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B7F67" w14:textId="1C0AE592" w:rsidR="00394223" w:rsidRPr="00C7244C" w:rsidRDefault="00394223" w:rsidP="00394223">
      <w:pPr>
        <w:pStyle w:val="Heading1"/>
        <w:rPr>
          <w:lang w:eastAsia="ko-KR"/>
        </w:rPr>
      </w:pPr>
      <w:r w:rsidRPr="00C7244C">
        <w:rPr>
          <w:lang w:eastAsia="ko-KR"/>
        </w:rPr>
        <w:t>7</w:t>
      </w:r>
      <w:r w:rsidRPr="00C7244C">
        <w:rPr>
          <w:lang w:eastAsia="ko-KR"/>
        </w:rPr>
        <w:tab/>
        <w:t>NR standalone with at least one NR cell in FR2</w:t>
      </w:r>
    </w:p>
    <w:p w14:paraId="3D7A0488" w14:textId="14C06E41" w:rsidR="001953F4" w:rsidRPr="00C7244C" w:rsidRDefault="001953F4" w:rsidP="00EE4E39">
      <w:pPr>
        <w:pStyle w:val="Heading2"/>
      </w:pPr>
      <w:bookmarkStart w:id="0" w:name="_Hlk124510836"/>
      <w:r w:rsidRPr="00C7244C">
        <w:t>7.0</w:t>
      </w:r>
      <w:r w:rsidRPr="00C7244C">
        <w:tab/>
        <w:t>General</w:t>
      </w:r>
      <w:bookmarkEnd w:id="0"/>
    </w:p>
    <w:p w14:paraId="27D351E2" w14:textId="6915D0FA" w:rsidR="00394223" w:rsidRPr="00C7244C" w:rsidRDefault="00394223" w:rsidP="00394223">
      <w:r w:rsidRPr="00C7244C">
        <w:t xml:space="preserve">This section contains test scenarios for NR standalone. This configuration is also known as </w:t>
      </w:r>
      <w:r w:rsidR="00B82EF3" w:rsidRPr="00C7244C">
        <w:rPr>
          <w:lang w:eastAsia="zh-CN"/>
        </w:rPr>
        <w:t>NR/5GC</w:t>
      </w:r>
      <w:r w:rsidRPr="00C7244C">
        <w:t>. At least one NR cell is in Frequency Range 2.</w:t>
      </w:r>
    </w:p>
    <w:p w14:paraId="70F91F2B" w14:textId="77777777" w:rsidR="00394223" w:rsidRPr="00C7244C" w:rsidRDefault="00394223" w:rsidP="00394223">
      <w:r w:rsidRPr="00C7244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202DAD2F" w14:textId="77777777" w:rsidR="00394223" w:rsidRPr="00C7244C" w:rsidRDefault="00394223" w:rsidP="00394223">
      <w:pPr>
        <w:pStyle w:val="Heading2"/>
      </w:pPr>
      <w:r w:rsidRPr="00C7244C">
        <w:t>7.1</w:t>
      </w:r>
      <w:r w:rsidRPr="00C7244C">
        <w:tab/>
        <w:t>RRC_IDLE state mobility</w:t>
      </w:r>
    </w:p>
    <w:p w14:paraId="1359A198" w14:textId="77777777" w:rsidR="00394223" w:rsidRPr="00C7244C" w:rsidRDefault="00394223" w:rsidP="00394223">
      <w:pPr>
        <w:pStyle w:val="Heading3"/>
      </w:pPr>
      <w:r w:rsidRPr="00C7244C">
        <w:t>7.1.1</w:t>
      </w:r>
      <w:r w:rsidRPr="00C7244C">
        <w:tab/>
        <w:t>NR cell re-selection</w:t>
      </w:r>
    </w:p>
    <w:p w14:paraId="7098FC90" w14:textId="77777777" w:rsidR="00394223" w:rsidRPr="00C7244C" w:rsidRDefault="00394223" w:rsidP="00394223">
      <w:pPr>
        <w:pStyle w:val="Heading4"/>
      </w:pPr>
      <w:r w:rsidRPr="00C7244C">
        <w:t>7.1.1.0</w:t>
      </w:r>
      <w:r w:rsidRPr="00C7244C">
        <w:tab/>
        <w:t>Minimum conformance requirements</w:t>
      </w:r>
    </w:p>
    <w:p w14:paraId="381E10EE" w14:textId="77777777" w:rsidR="00394223" w:rsidRPr="00C7244C" w:rsidRDefault="00394223" w:rsidP="00394223">
      <w:pPr>
        <w:pStyle w:val="Heading5"/>
      </w:pPr>
      <w:r w:rsidRPr="00C7244C">
        <w:t>7.1.1.0.1</w:t>
      </w:r>
      <w:r w:rsidRPr="00C7244C">
        <w:tab/>
        <w:t>Minimum conformance requirements for intra-frequency cell re-selection</w:t>
      </w:r>
    </w:p>
    <w:p w14:paraId="747C5499" w14:textId="77777777" w:rsidR="00394223" w:rsidRPr="00C7244C" w:rsidRDefault="00394223" w:rsidP="00394223">
      <w:r w:rsidRPr="00C7244C">
        <w:t>The cell re-selection delay shall be less than T</w:t>
      </w:r>
      <w:r w:rsidRPr="00C7244C">
        <w:rPr>
          <w:vertAlign w:val="subscript"/>
        </w:rPr>
        <w:t xml:space="preserve">evaluate NR_Intra </w:t>
      </w:r>
      <w:r w:rsidRPr="00C7244C">
        <w:t>+ T</w:t>
      </w:r>
      <w:r w:rsidRPr="00C7244C">
        <w:rPr>
          <w:vertAlign w:val="subscript"/>
        </w:rPr>
        <w:t xml:space="preserve">SI-NR </w:t>
      </w:r>
      <w:r w:rsidRPr="00C7244C">
        <w:t>in RRC_IDLE state.</w:t>
      </w:r>
    </w:p>
    <w:p w14:paraId="60C65F20" w14:textId="77777777" w:rsidR="00394223" w:rsidRPr="00C7244C" w:rsidRDefault="00394223" w:rsidP="00394223">
      <w:r w:rsidRPr="00C7244C">
        <w:t>The UE shall be able to identify new intra-frequency cells and perform SS-RSRP and SS-RSRQ measurements of the identified intra-frequency cells without an explicit intra-frequency neighbour list containing physical layer cell identities.</w:t>
      </w:r>
    </w:p>
    <w:p w14:paraId="353C3E0B" w14:textId="6B661B64" w:rsidR="00394223" w:rsidRPr="00C7244C" w:rsidRDefault="00394223" w:rsidP="00394223">
      <w:r w:rsidRPr="00C7244C">
        <w:t>The UE shall be able to evaluate whether a newly detectable intra-frequency cell meets the reselection criteria defined in TS38.304 [30] within T</w:t>
      </w:r>
      <w:r w:rsidRPr="00C7244C">
        <w:rPr>
          <w:vertAlign w:val="subscript"/>
        </w:rPr>
        <w:t>detect,NR_Intra</w:t>
      </w:r>
      <w:r w:rsidRPr="00C7244C">
        <w:rPr>
          <w:i/>
          <w:vertAlign w:val="subscript"/>
        </w:rPr>
        <w:t xml:space="preserve"> </w:t>
      </w:r>
      <w:r w:rsidRPr="00C7244C">
        <w:t>when that Treselection= 0</w:t>
      </w:r>
      <w:r w:rsidRPr="00C7244C">
        <w:rPr>
          <w:i/>
          <w:vertAlign w:val="subscript"/>
        </w:rPr>
        <w:t>.</w:t>
      </w:r>
      <w:r w:rsidRPr="00C7244C">
        <w:t xml:space="preserve"> An intra frequency cell is considered to be detectable according to the conditions defined in Annex B.1.2 of TS 38.133 [6] for a corresponding Band.</w:t>
      </w:r>
    </w:p>
    <w:p w14:paraId="632509A8" w14:textId="39C2FCAB" w:rsidR="00394223" w:rsidRPr="00C7244C" w:rsidRDefault="00394223" w:rsidP="00394223">
      <w:pPr>
        <w:rPr>
          <w:rFonts w:cs="v4.2.0"/>
        </w:rPr>
      </w:pPr>
      <w:r w:rsidRPr="00C7244C">
        <w:rPr>
          <w:rFonts w:cs="v4.2.0"/>
        </w:rPr>
        <w:t>The UE shall measure SS-RSRP and SS-RSRQ at least every T</w:t>
      </w:r>
      <w:r w:rsidRPr="00C7244C">
        <w:rPr>
          <w:rFonts w:cs="v4.2.0"/>
          <w:vertAlign w:val="subscript"/>
        </w:rPr>
        <w:t>measure,NR_Intra</w:t>
      </w:r>
      <w:r w:rsidRPr="00C7244C">
        <w:rPr>
          <w:rFonts w:cs="v4.2.0"/>
        </w:rPr>
        <w:t xml:space="preserve"> (see table 4.2.2.3-1</w:t>
      </w:r>
      <w:r w:rsidR="00E41BB5" w:rsidRPr="00C7244C">
        <w:rPr>
          <w:rFonts w:cs="v4.2.0"/>
        </w:rPr>
        <w:t>, table 4.2.2.3-2, table 4.2.2.3-</w:t>
      </w:r>
      <w:r w:rsidR="00E41BB5" w:rsidRPr="00C7244C">
        <w:rPr>
          <w:rFonts w:cs="v4.2.0" w:hint="eastAsia"/>
          <w:lang w:eastAsia="zh-CN"/>
        </w:rPr>
        <w:t>3</w:t>
      </w:r>
      <w:r w:rsidR="00E41BB5" w:rsidRPr="00C7244C">
        <w:rPr>
          <w:rFonts w:cs="v4.2.0"/>
          <w:lang w:eastAsia="zh-CN"/>
        </w:rPr>
        <w:t>,</w:t>
      </w:r>
      <w:r w:rsidR="00E41BB5" w:rsidRPr="00C7244C">
        <w:rPr>
          <w:rFonts w:cs="v4.2.0" w:hint="eastAsia"/>
          <w:lang w:eastAsia="zh-CN"/>
        </w:rPr>
        <w:t xml:space="preserve"> </w:t>
      </w:r>
      <w:r w:rsidR="00E41BB5" w:rsidRPr="00C7244C">
        <w:rPr>
          <w:rFonts w:cs="v4.2.0"/>
        </w:rPr>
        <w:t>table 4.2.2.3-</w:t>
      </w:r>
      <w:r w:rsidR="00E41BB5" w:rsidRPr="00C7244C">
        <w:rPr>
          <w:rFonts w:cs="v4.2.0"/>
          <w:lang w:eastAsia="zh-CN"/>
        </w:rPr>
        <w:t xml:space="preserve">4 </w:t>
      </w:r>
      <w:r w:rsidR="00E41BB5" w:rsidRPr="00C7244C">
        <w:rPr>
          <w:rFonts w:cs="v4.2.0" w:hint="eastAsia"/>
          <w:lang w:eastAsia="zh-CN"/>
        </w:rPr>
        <w:t xml:space="preserve">or </w:t>
      </w:r>
      <w:r w:rsidR="00E41BB5" w:rsidRPr="00C7244C">
        <w:rPr>
          <w:rFonts w:cs="v4.2.0"/>
        </w:rPr>
        <w:t>table 4.2.2.3-</w:t>
      </w:r>
      <w:r w:rsidR="00E41BB5" w:rsidRPr="00C7244C">
        <w:rPr>
          <w:rFonts w:cs="v4.2.0"/>
          <w:lang w:eastAsia="zh-CN"/>
        </w:rPr>
        <w:t>5</w:t>
      </w:r>
      <w:r w:rsidRPr="00C7244C">
        <w:rPr>
          <w:rFonts w:cs="v4.2.0"/>
        </w:rPr>
        <w:t xml:space="preserve"> of TS 38.133 [6]) for intra-frequency cells that are identified and measured according to the measurement rules.</w:t>
      </w:r>
    </w:p>
    <w:p w14:paraId="1EF04DD2" w14:textId="77777777" w:rsidR="00394223" w:rsidRPr="00C7244C" w:rsidRDefault="00394223" w:rsidP="00394223">
      <w:pPr>
        <w:rPr>
          <w:rFonts w:cs="v4.2.0"/>
        </w:rPr>
      </w:pPr>
      <w:r w:rsidRPr="00C7244C">
        <w:rPr>
          <w:rFonts w:cs="v4.2.0"/>
        </w:rPr>
        <w:t>The UE shall filter SS-RSRP and SS-RSRQ measurements of each measured intra-frequency cell using at least 2 measurements. Within the set of measurements used for the filtering, at least two measurements shall be spaced by at least T</w:t>
      </w:r>
      <w:r w:rsidRPr="00C7244C">
        <w:rPr>
          <w:rFonts w:cs="v4.2.0"/>
          <w:vertAlign w:val="subscript"/>
        </w:rPr>
        <w:t>measure,NR_Intra</w:t>
      </w:r>
      <w:r w:rsidRPr="00C7244C">
        <w:rPr>
          <w:rFonts w:cs="v4.2.0"/>
        </w:rPr>
        <w:t>/2.</w:t>
      </w:r>
    </w:p>
    <w:p w14:paraId="03E63853" w14:textId="77777777" w:rsidR="00394223" w:rsidRPr="00C7244C" w:rsidRDefault="00394223" w:rsidP="00394223">
      <w:r w:rsidRPr="00C7244C">
        <w:t>The UE shall not consider a NR neighbour cell in cell reselection, if it is indicated as not allowed in the measurement control system information of the serving cell.</w:t>
      </w:r>
    </w:p>
    <w:p w14:paraId="3FD0A646" w14:textId="24487B1E" w:rsidR="00E41BB5" w:rsidRPr="00C7244C" w:rsidRDefault="00394223" w:rsidP="00E41BB5">
      <w:pPr>
        <w:rPr>
          <w:rFonts w:cs="v4.2.0"/>
        </w:rPr>
      </w:pPr>
      <w:r w:rsidRPr="00C7244C">
        <w:rPr>
          <w:rFonts w:cs="v4.2.0"/>
        </w:rPr>
        <w:t xml:space="preserve">For an intra-frequency cell that has been already detected, but that has not been reselected to, the filtering shall be such that the UE shall be capable of evaluating that the intra-frequency cell has met reselection criterion defined </w:t>
      </w:r>
      <w:r w:rsidR="00E41BB5" w:rsidRPr="00C7244C">
        <w:t>in TS3</w:t>
      </w:r>
      <w:r w:rsidR="00E41BB5" w:rsidRPr="00C7244C">
        <w:rPr>
          <w:lang w:eastAsia="zh-CN"/>
        </w:rPr>
        <w:t>8</w:t>
      </w:r>
      <w:r w:rsidR="00E41BB5" w:rsidRPr="00C7244C">
        <w:t xml:space="preserve">.304 </w:t>
      </w:r>
      <w:r w:rsidR="00E41BB5" w:rsidRPr="00C7244C">
        <w:rPr>
          <w:rFonts w:cs="v4.2.0"/>
        </w:rPr>
        <w:t>[1] within T</w:t>
      </w:r>
      <w:r w:rsidR="00E41BB5" w:rsidRPr="00C7244C">
        <w:rPr>
          <w:rFonts w:cs="v4.2.0"/>
          <w:vertAlign w:val="subscript"/>
        </w:rPr>
        <w:t>evaluate,</w:t>
      </w:r>
      <w:r w:rsidR="00E41BB5" w:rsidRPr="00C7244C">
        <w:rPr>
          <w:rFonts w:cs="v4.2.0"/>
          <w:vertAlign w:val="subscript"/>
          <w:lang w:eastAsia="zh-CN"/>
        </w:rPr>
        <w:t>NR</w:t>
      </w:r>
      <w:r w:rsidR="00E41BB5" w:rsidRPr="00C7244C">
        <w:rPr>
          <w:rFonts w:cs="v4.2.0"/>
          <w:vertAlign w:val="subscript"/>
        </w:rPr>
        <w:t>_Intra</w:t>
      </w:r>
      <w:r w:rsidR="00E41BB5" w:rsidRPr="00C7244C">
        <w:rPr>
          <w:rFonts w:cs="v4.2.0"/>
        </w:rPr>
        <w:t xml:space="preserve"> when T</w:t>
      </w:r>
      <w:r w:rsidR="00E41BB5" w:rsidRPr="00C7244C">
        <w:rPr>
          <w:rFonts w:cs="v4.2.0"/>
          <w:vertAlign w:val="subscript"/>
        </w:rPr>
        <w:t>reselection</w:t>
      </w:r>
      <w:r w:rsidR="00E41BB5" w:rsidRPr="00C7244C">
        <w:rPr>
          <w:rFonts w:cs="v4.2.0"/>
        </w:rPr>
        <w:t xml:space="preserve"> = 0</w:t>
      </w:r>
      <w:r w:rsidR="00E41BB5" w:rsidRPr="00C7244C">
        <w:rPr>
          <w:rFonts w:cs="v4.2.0"/>
          <w:i/>
          <w:vertAlign w:val="subscript"/>
        </w:rPr>
        <w:t xml:space="preserve"> </w:t>
      </w:r>
      <w:r w:rsidR="00E41BB5" w:rsidRPr="00C7244C">
        <w:rPr>
          <w:rFonts w:cs="v4.2.0"/>
        </w:rPr>
        <w:t>as specified in table 7.1.1.0.1-1</w:t>
      </w:r>
      <w:r w:rsidR="00E41BB5" w:rsidRPr="00C7244C">
        <w:rPr>
          <w:rFonts w:cs="v4.2.0" w:hint="eastAsia"/>
          <w:lang w:eastAsia="zh-CN"/>
        </w:rPr>
        <w:t xml:space="preserve">, </w:t>
      </w:r>
      <w:r w:rsidR="00E41BB5" w:rsidRPr="00C7244C">
        <w:rPr>
          <w:rFonts w:cs="v4.2.0"/>
        </w:rPr>
        <w:t>table 7.1.1.0.1-2, table 7.1.1.0.1-</w:t>
      </w:r>
      <w:r w:rsidR="00E41BB5" w:rsidRPr="00C7244C">
        <w:rPr>
          <w:rFonts w:cs="v4.2.0" w:hint="eastAsia"/>
          <w:lang w:eastAsia="zh-CN"/>
        </w:rPr>
        <w:t>3</w:t>
      </w:r>
      <w:r w:rsidR="00E41BB5" w:rsidRPr="00C7244C">
        <w:rPr>
          <w:rFonts w:cs="v4.2.0"/>
          <w:lang w:eastAsia="zh-CN"/>
        </w:rPr>
        <w:t xml:space="preserve">, table </w:t>
      </w:r>
      <w:r w:rsidR="00E41BB5" w:rsidRPr="00C7244C">
        <w:rPr>
          <w:rFonts w:cs="v4.2.0"/>
        </w:rPr>
        <w:t>7.1.1.0.1-</w:t>
      </w:r>
      <w:r w:rsidR="00E41BB5" w:rsidRPr="00C7244C">
        <w:rPr>
          <w:rFonts w:cs="v4.2.0"/>
          <w:lang w:eastAsia="zh-CN"/>
        </w:rPr>
        <w:t>4</w:t>
      </w:r>
      <w:r w:rsidR="00E41BB5" w:rsidRPr="00C7244C">
        <w:rPr>
          <w:rFonts w:cs="v4.2.0"/>
        </w:rPr>
        <w:t xml:space="preserve"> </w:t>
      </w:r>
      <w:r w:rsidR="00E41BB5" w:rsidRPr="00C7244C">
        <w:rPr>
          <w:rFonts w:cs="v4.2.0" w:hint="eastAsia"/>
          <w:lang w:eastAsia="zh-CN"/>
        </w:rPr>
        <w:t xml:space="preserve">or </w:t>
      </w:r>
      <w:r w:rsidR="00E41BB5" w:rsidRPr="00C7244C">
        <w:rPr>
          <w:rFonts w:cs="v4.2.0"/>
        </w:rPr>
        <w:t>table 7.1.1.0.1-</w:t>
      </w:r>
      <w:r w:rsidR="00E41BB5" w:rsidRPr="00C7244C">
        <w:rPr>
          <w:rFonts w:cs="v4.2.0"/>
          <w:lang w:eastAsia="zh-CN"/>
        </w:rPr>
        <w:t>5</w:t>
      </w:r>
      <w:r w:rsidR="00E41BB5" w:rsidRPr="00C7244C">
        <w:rPr>
          <w:rFonts w:cs="v4.2.0" w:hint="eastAsia"/>
          <w:lang w:eastAsia="zh-CN"/>
        </w:rPr>
        <w:t xml:space="preserve"> </w:t>
      </w:r>
      <w:r w:rsidR="00E41BB5" w:rsidRPr="00C7244C">
        <w:rPr>
          <w:rFonts w:cs="v4.2.0"/>
        </w:rPr>
        <w:t>provided that</w:t>
      </w:r>
    </w:p>
    <w:p w14:paraId="4287B3CE" w14:textId="77777777" w:rsidR="00E41BB5" w:rsidRPr="00C7244C" w:rsidRDefault="00E41BB5" w:rsidP="00E41BB5">
      <w:pPr>
        <w:ind w:left="568" w:hanging="284"/>
      </w:pPr>
      <w:r w:rsidRPr="00C7244C">
        <w:t xml:space="preserve">when </w:t>
      </w:r>
      <w:r w:rsidRPr="00C7244C">
        <w:rPr>
          <w:i/>
        </w:rPr>
        <w:t>rangeToBestCell</w:t>
      </w:r>
      <w:r w:rsidRPr="00C7244C">
        <w:t xml:space="preserve"> is not configured:</w:t>
      </w:r>
    </w:p>
    <w:p w14:paraId="6B09CE49" w14:textId="77777777" w:rsidR="00E41BB5" w:rsidRPr="00C7244C" w:rsidRDefault="00E41BB5" w:rsidP="00E41BB5">
      <w:pPr>
        <w:pStyle w:val="B1"/>
      </w:pPr>
      <w:r w:rsidRPr="00C7244C">
        <w:t>-</w:t>
      </w:r>
      <w:r w:rsidRPr="00C7244C">
        <w:tab/>
        <w:t xml:space="preserve">the cell is at least </w:t>
      </w:r>
      <w:r w:rsidRPr="00C7244C">
        <w:rPr>
          <w:lang w:eastAsia="zh-CN"/>
        </w:rPr>
        <w:t>3</w:t>
      </w:r>
      <w:r w:rsidRPr="00C7244C">
        <w:t>dB better ranked in FR1 or 4.5dB better ranked in FR2.</w:t>
      </w:r>
    </w:p>
    <w:p w14:paraId="723BA84C" w14:textId="77777777" w:rsidR="00E41BB5" w:rsidRPr="00C7244C" w:rsidRDefault="00E41BB5" w:rsidP="00E41BB5">
      <w:pPr>
        <w:pStyle w:val="B1"/>
      </w:pPr>
      <w:r w:rsidRPr="00C7244C">
        <w:rPr>
          <w:lang w:eastAsia="zh-CN"/>
        </w:rPr>
        <w:t xml:space="preserve">when </w:t>
      </w:r>
      <w:r w:rsidRPr="00C7244C">
        <w:rPr>
          <w:i/>
        </w:rPr>
        <w:t>rangeToBestCell</w:t>
      </w:r>
      <w:r w:rsidRPr="00C7244C">
        <w:t xml:space="preserve"> is configured:</w:t>
      </w:r>
    </w:p>
    <w:p w14:paraId="75B46D75" w14:textId="77777777" w:rsidR="00E41BB5" w:rsidRPr="00C7244C" w:rsidRDefault="00E41BB5" w:rsidP="00E41BB5">
      <w:pPr>
        <w:pStyle w:val="B1"/>
      </w:pPr>
      <w:r w:rsidRPr="00C7244C">
        <w:t>-</w:t>
      </w:r>
      <w:r w:rsidRPr="00C7244C">
        <w:tab/>
        <w:t xml:space="preserve">the cell has the highest number of beams above the threshold </w:t>
      </w:r>
      <w:r w:rsidRPr="00C7244C">
        <w:rPr>
          <w:i/>
        </w:rPr>
        <w:t>absThreshSS-BlocksConsolidation</w:t>
      </w:r>
      <w:r w:rsidRPr="00C7244C">
        <w:t xml:space="preserve"> among all detected cells whose cell-ranking criterion R value in TS3</w:t>
      </w:r>
      <w:r w:rsidRPr="00C7244C">
        <w:rPr>
          <w:lang w:eastAsia="zh-CN"/>
        </w:rPr>
        <w:t>8</w:t>
      </w:r>
      <w:r w:rsidRPr="00C7244C">
        <w:t xml:space="preserve">.304 [1] is within </w:t>
      </w:r>
      <w:r w:rsidRPr="00C7244C">
        <w:rPr>
          <w:i/>
        </w:rPr>
        <w:t>rangeToBestCell</w:t>
      </w:r>
      <w:r w:rsidRPr="00C7244C">
        <w:t xml:space="preserve"> of the cell-ranking criterion </w:t>
      </w:r>
      <w:r w:rsidRPr="00C7244C">
        <w:rPr>
          <w:rFonts w:cs="v4.2.0"/>
        </w:rPr>
        <w:t xml:space="preserve">R value </w:t>
      </w:r>
      <w:r w:rsidRPr="00C7244C">
        <w:t>of the highest ranked cell.</w:t>
      </w:r>
      <w:r w:rsidRPr="00C7244C">
        <w:rPr>
          <w:rFonts w:cs="v4.2.0"/>
        </w:rPr>
        <w:t xml:space="preserve"> </w:t>
      </w:r>
    </w:p>
    <w:p w14:paraId="25D81977" w14:textId="77777777" w:rsidR="00E41BB5" w:rsidRPr="00C7244C" w:rsidRDefault="00E41BB5" w:rsidP="00E41BB5">
      <w:pPr>
        <w:pStyle w:val="B2"/>
      </w:pPr>
      <w:r w:rsidRPr="00C7244C">
        <w:t>-</w:t>
      </w:r>
      <w:r w:rsidRPr="00C7244C">
        <w:tab/>
        <w:t xml:space="preserve">if there are multiple such cells, the cell has the highest rank among them. </w:t>
      </w:r>
    </w:p>
    <w:p w14:paraId="320B831F" w14:textId="0E4B6487" w:rsidR="00394223" w:rsidRPr="00C7244C" w:rsidRDefault="00E41BB5" w:rsidP="00E41BB5">
      <w:pPr>
        <w:pStyle w:val="B3"/>
      </w:pPr>
      <w:r w:rsidRPr="00C7244C">
        <w:t>-</w:t>
      </w:r>
      <w:r w:rsidRPr="00C7244C">
        <w:tab/>
        <w:t>the cell is at least 3dB better ranked in FR1 or 4.5dB better ranked in FR2 if the current serving cell is among them.</w:t>
      </w:r>
    </w:p>
    <w:p w14:paraId="7EB21439" w14:textId="77777777" w:rsidR="00394223" w:rsidRPr="00C7244C" w:rsidRDefault="00394223" w:rsidP="00394223">
      <w:pPr>
        <w:rPr>
          <w:rFonts w:cs="v4.2.0"/>
        </w:rPr>
      </w:pPr>
      <w:r w:rsidRPr="00C7244C">
        <w:rPr>
          <w:rFonts w:cs="v4.2.0"/>
        </w:rPr>
        <w:t>When evaluating cells for reselection, the SSB side conditions apply to both serving and non-serving intra-frequency cells.</w:t>
      </w:r>
    </w:p>
    <w:p w14:paraId="21527B48" w14:textId="77777777" w:rsidR="00E41BB5" w:rsidRPr="00C7244C" w:rsidRDefault="00394223" w:rsidP="00E41BB5">
      <w:pPr>
        <w:rPr>
          <w:rFonts w:cs="v4.2.0"/>
        </w:rPr>
      </w:pPr>
      <w:r w:rsidRPr="00C7244C">
        <w:rPr>
          <w:rFonts w:cs="v4.2.0"/>
        </w:rPr>
        <w:lastRenderedPageBreak/>
        <w:t>If T</w:t>
      </w:r>
      <w:r w:rsidRPr="00C7244C">
        <w:rPr>
          <w:rFonts w:cs="v4.2.0"/>
          <w:vertAlign w:val="subscript"/>
        </w:rPr>
        <w:t>reselection</w:t>
      </w:r>
      <w:r w:rsidRPr="00C7244C">
        <w:rPr>
          <w:rFonts w:cs="v4.2.0"/>
        </w:rPr>
        <w:t xml:space="preserve"> timer has a non-zero value and non-zeroa-frequency</w:t>
      </w:r>
      <w:r w:rsidRPr="00C7244C">
        <w:rPr>
          <w:rFonts w:cs="v3.7.0"/>
        </w:rPr>
        <w:t xml:space="preserve"> cell is satisfied with the reselection criteria which are defined in TS38.304 [30], </w:t>
      </w:r>
      <w:r w:rsidRPr="00C7244C">
        <w:rPr>
          <w:rFonts w:cs="v4.2.0"/>
        </w:rPr>
        <w:t>the UE shall evaluate this intra-frequency cell for the T</w:t>
      </w:r>
      <w:r w:rsidRPr="00C7244C">
        <w:rPr>
          <w:rFonts w:cs="v4.2.0"/>
          <w:vertAlign w:val="subscript"/>
        </w:rPr>
        <w:t>reselection</w:t>
      </w:r>
      <w:r w:rsidRPr="00C7244C">
        <w:rPr>
          <w:rFonts w:cs="v4.2.0"/>
        </w:rPr>
        <w:t xml:space="preserve"> time. If this cell remains satisfied with the reselection criteria within this duration, then the UE shall reselect that cell.</w:t>
      </w:r>
    </w:p>
    <w:p w14:paraId="74504A27" w14:textId="77777777" w:rsidR="00E41BB5" w:rsidRPr="00C7244C" w:rsidRDefault="00E41BB5" w:rsidP="00E41BB5">
      <w:pPr>
        <w:rPr>
          <w:rFonts w:cs="v4.2.0"/>
          <w:lang w:eastAsia="zh-CN"/>
        </w:rPr>
      </w:pPr>
      <w:r w:rsidRPr="00C7244C">
        <w:rPr>
          <w:rFonts w:cs="v4.2.0"/>
          <w:lang w:eastAsia="zh-CN"/>
        </w:rPr>
        <w:t xml:space="preserve">For UE neither configured with </w:t>
      </w:r>
      <w:r w:rsidRPr="00C7244C">
        <w:rPr>
          <w:rFonts w:cs="v4.2.0"/>
          <w:i/>
          <w:iCs/>
          <w:lang w:eastAsia="zh-CN"/>
        </w:rPr>
        <w:t xml:space="preserve">highSpeedMeasFlag-r16 </w:t>
      </w:r>
      <w:r w:rsidRPr="00C7244C">
        <w:rPr>
          <w:rFonts w:cs="v4.2.0"/>
          <w:lang w:eastAsia="zh-CN"/>
        </w:rPr>
        <w:t>nor</w:t>
      </w:r>
      <w:r w:rsidRPr="00C7244C">
        <w:rPr>
          <w:rFonts w:cs="v4.2.0"/>
          <w:i/>
          <w:iCs/>
          <w:lang w:eastAsia="zh-CN"/>
        </w:rPr>
        <w:t xml:space="preserve"> highSpeedMeasFlagFR2-r17</w:t>
      </w:r>
      <w:r w:rsidRPr="00C7244C">
        <w:rPr>
          <w:rFonts w:cs="v4.2.0"/>
          <w:lang w:eastAsia="zh-CN"/>
        </w:rPr>
        <w:t xml:space="preserve">,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 NR_intra</w:t>
      </w:r>
      <w:r w:rsidRPr="00C7244C">
        <w:rPr>
          <w:rFonts w:cs="v4.2.0"/>
          <w:lang w:eastAsia="zh-CN"/>
        </w:rPr>
        <w:t xml:space="preserve"> are specified in Table 7.1.1.0.1-1. For UE configured with </w:t>
      </w:r>
      <w:r w:rsidRPr="00C7244C">
        <w:rPr>
          <w:rFonts w:cs="v4.2.0"/>
          <w:i/>
          <w:iCs/>
          <w:lang w:eastAsia="zh-CN"/>
        </w:rPr>
        <w:t>highSpeedMeasFlag-r16</w:t>
      </w:r>
      <w:r w:rsidRPr="00C7244C">
        <w:rPr>
          <w:rFonts w:cs="v4.2.0"/>
          <w:lang w:eastAsia="zh-CN"/>
        </w:rPr>
        <w:t xml:space="preserve">,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 NR_intra</w:t>
      </w:r>
      <w:r w:rsidRPr="00C7244C">
        <w:rPr>
          <w:rFonts w:cs="v4.2.0"/>
          <w:lang w:eastAsia="zh-CN"/>
        </w:rPr>
        <w:t xml:space="preserve"> are specified in Table 7.1.1.0.1-2. For FR2 power class 6 UE configured with </w:t>
      </w:r>
      <w:r w:rsidRPr="00C7244C">
        <w:rPr>
          <w:i/>
          <w:iCs/>
        </w:rPr>
        <w:t>highSpeedMeasFlagFR2-r17</w:t>
      </w:r>
      <w:r w:rsidRPr="00C7244C">
        <w:rPr>
          <w:rFonts w:cs="v4.2.0"/>
          <w:lang w:eastAsia="zh-CN"/>
        </w:rPr>
        <w:t xml:space="preserve">,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 NR_intra</w:t>
      </w:r>
      <w:r w:rsidRPr="00C7244C">
        <w:rPr>
          <w:rFonts w:cs="v4.2.0"/>
          <w:lang w:eastAsia="zh-CN"/>
        </w:rPr>
        <w:t xml:space="preserve"> are specified in Table 7.1.1.0.1-3.</w:t>
      </w:r>
    </w:p>
    <w:p w14:paraId="4739A192" w14:textId="77777777" w:rsidR="00E41BB5" w:rsidRPr="00C7244C" w:rsidRDefault="00E41BB5" w:rsidP="00E41BB5">
      <w:pPr>
        <w:rPr>
          <w:rFonts w:cs="v4.2.0"/>
          <w:lang w:eastAsia="zh-CN"/>
        </w:rPr>
      </w:pPr>
      <w:r w:rsidRPr="00C7244C">
        <w:rPr>
          <w:rFonts w:cs="v4.2.0"/>
          <w:lang w:eastAsia="zh-CN"/>
        </w:rPr>
        <w:t xml:space="preserve">For </w:t>
      </w:r>
      <w:r w:rsidRPr="00C7244C">
        <w:rPr>
          <w:rFonts w:cs="v4.2.0"/>
        </w:rPr>
        <w:t>UE</w:t>
      </w:r>
      <w:r w:rsidRPr="00C7244C">
        <w:rPr>
          <w:rFonts w:cs="v4.2.0"/>
          <w:lang w:eastAsia="zh-CN"/>
        </w:rPr>
        <w:t xml:space="preserve"> not configured with eDRX_IDLE cycle,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NR_</w:t>
      </w:r>
      <w:r w:rsidRPr="00C7244C">
        <w:rPr>
          <w:rFonts w:cs="v4.2.0"/>
          <w:vertAlign w:val="subscript"/>
        </w:rPr>
        <w:t>Intra</w:t>
      </w:r>
      <w:r w:rsidRPr="00C7244C">
        <w:t xml:space="preserve"> </w:t>
      </w:r>
      <w:r w:rsidRPr="00C7244C">
        <w:rPr>
          <w:rFonts w:cs="v4.2.0"/>
          <w:lang w:eastAsia="zh-CN"/>
        </w:rPr>
        <w:t xml:space="preserve">are specified in Table </w:t>
      </w:r>
      <w:r w:rsidRPr="00C7244C">
        <w:t>7.1.1.0.1</w:t>
      </w:r>
      <w:r w:rsidRPr="00C7244C">
        <w:rPr>
          <w:rFonts w:cs="v4.2.0"/>
          <w:lang w:eastAsia="zh-CN"/>
        </w:rPr>
        <w:t xml:space="preserve">-1, </w:t>
      </w:r>
      <w:r w:rsidRPr="00C7244C">
        <w:t>7.1.1.0.1</w:t>
      </w:r>
      <w:r w:rsidRPr="00C7244C">
        <w:rPr>
          <w:rFonts w:cs="v4.2.0"/>
          <w:lang w:eastAsia="zh-CN"/>
        </w:rPr>
        <w:t xml:space="preserve">-2 and </w:t>
      </w:r>
      <w:r w:rsidRPr="00C7244C">
        <w:t>7.1.1.0.1</w:t>
      </w:r>
      <w:r w:rsidRPr="00C7244C">
        <w:rPr>
          <w:rFonts w:cs="v4.2.0"/>
          <w:lang w:eastAsia="zh-CN"/>
        </w:rPr>
        <w:t xml:space="preserve">-3. </w:t>
      </w:r>
    </w:p>
    <w:p w14:paraId="08F82AFE" w14:textId="77777777" w:rsidR="00E41BB5" w:rsidRPr="00C7244C" w:rsidRDefault="00E41BB5" w:rsidP="00E41BB5">
      <w:pPr>
        <w:rPr>
          <w:rFonts w:cs="v4.2.0"/>
          <w:lang w:eastAsia="zh-CN"/>
        </w:rPr>
      </w:pPr>
      <w:r w:rsidRPr="00C7244C">
        <w:rPr>
          <w:rFonts w:cs="v4.2.0"/>
          <w:lang w:eastAsia="zh-CN"/>
        </w:rPr>
        <w:t xml:space="preserve">For UE configured with eDRX_IDLE cycle,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NR_</w:t>
      </w:r>
      <w:r w:rsidRPr="00C7244C">
        <w:rPr>
          <w:rFonts w:cs="v4.2.0"/>
          <w:vertAlign w:val="subscript"/>
        </w:rPr>
        <w:t>Intra</w:t>
      </w:r>
      <w:r w:rsidRPr="00C7244C">
        <w:rPr>
          <w:rFonts w:cs="v4.2.0"/>
          <w:lang w:eastAsia="zh-CN"/>
        </w:rPr>
        <w:t xml:space="preserve"> are specified in Table </w:t>
      </w:r>
      <w:r w:rsidRPr="00C7244C">
        <w:t>7.1.1.0.1</w:t>
      </w:r>
      <w:r w:rsidRPr="00C7244C">
        <w:rPr>
          <w:rFonts w:cs="v4.2.0"/>
          <w:lang w:eastAsia="zh-CN"/>
        </w:rPr>
        <w:t xml:space="preserve">-4 and Table </w:t>
      </w:r>
      <w:r w:rsidRPr="00C7244C">
        <w:t>7.1.1.0.1</w:t>
      </w:r>
      <w:r w:rsidRPr="00C7244C">
        <w:rPr>
          <w:rFonts w:cs="v4.2.0"/>
          <w:lang w:eastAsia="zh-CN"/>
        </w:rPr>
        <w:t xml:space="preserve">-5 for FR1 and FR2 respectively, where the requirements apply provided that the serving cell is </w:t>
      </w:r>
      <w:r w:rsidRPr="00C7244C">
        <w:rPr>
          <w:rFonts w:cs="v4.2.0"/>
        </w:rPr>
        <w:t xml:space="preserve">configured with eDRX_IDLE and is </w:t>
      </w:r>
      <w:r w:rsidRPr="00C7244C">
        <w:rPr>
          <w:rFonts w:cs="v4.2.0"/>
          <w:lang w:eastAsia="zh-CN"/>
        </w:rPr>
        <w:t xml:space="preserve">the same in all PTWs during any of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NR_</w:t>
      </w:r>
      <w:r w:rsidRPr="00C7244C">
        <w:rPr>
          <w:rFonts w:cs="v4.2.0"/>
          <w:vertAlign w:val="subscript"/>
        </w:rPr>
        <w:t>Intra</w:t>
      </w:r>
      <w:r w:rsidRPr="00C7244C">
        <w:t xml:space="preserve"> when multiple PTWs are used.</w:t>
      </w:r>
    </w:p>
    <w:p w14:paraId="33961AA8" w14:textId="77777777" w:rsidR="00E41BB5" w:rsidRPr="00C7244C" w:rsidRDefault="00E41BB5" w:rsidP="00E41BB5">
      <w:r w:rsidRPr="00C7244C">
        <w:t xml:space="preserve">The requirements in Table 7.1.1.0.1-2 apply only when the UE supports </w:t>
      </w:r>
      <w:r w:rsidRPr="00C7244C">
        <w:rPr>
          <w:i/>
          <w:iCs/>
        </w:rPr>
        <w:t xml:space="preserve">measurementEnhancement-r16 </w:t>
      </w:r>
      <w:r w:rsidRPr="00C7244C">
        <w:t xml:space="preserve">or </w:t>
      </w:r>
      <w:r w:rsidRPr="00C7244C">
        <w:rPr>
          <w:i/>
          <w:iCs/>
        </w:rPr>
        <w:t>intraNR-MeasurementEnhancement-r16</w:t>
      </w:r>
      <w:r w:rsidRPr="00C7244C">
        <w:t xml:space="preserve">. For UE </w:t>
      </w:r>
      <w:r w:rsidRPr="00C7244C">
        <w:rPr>
          <w:rFonts w:hint="eastAsia"/>
          <w:lang w:eastAsia="zh-CN"/>
        </w:rPr>
        <w:t>neither</w:t>
      </w:r>
      <w:r w:rsidRPr="00C7244C">
        <w:t xml:space="preserve"> supporting either </w:t>
      </w:r>
      <w:r w:rsidRPr="00C7244C">
        <w:rPr>
          <w:i/>
          <w:iCs/>
        </w:rPr>
        <w:t xml:space="preserve">measurementEnhancement-r16 </w:t>
      </w:r>
      <w:r w:rsidRPr="00C7244C">
        <w:rPr>
          <w:rFonts w:hint="eastAsia"/>
          <w:lang w:eastAsia="zh-CN"/>
        </w:rPr>
        <w:t>n</w:t>
      </w:r>
      <w:r w:rsidRPr="00C7244C">
        <w:t>or</w:t>
      </w:r>
      <w:r w:rsidRPr="00C7244C">
        <w:rPr>
          <w:i/>
          <w:iCs/>
        </w:rPr>
        <w:t xml:space="preserve"> intraNR-MeasurementEnhancement-r16</w:t>
      </w:r>
      <w:r w:rsidRPr="00C7244C">
        <w:t>, the UE is not required to meet the requirements specified in Table 7.1.1.0.1-2.</w:t>
      </w:r>
    </w:p>
    <w:p w14:paraId="20896458" w14:textId="77777777" w:rsidR="00E41BB5" w:rsidRPr="00C7244C" w:rsidRDefault="00E41BB5" w:rsidP="00E41BB5">
      <w:pPr>
        <w:pStyle w:val="TH"/>
      </w:pPr>
      <w:r w:rsidRPr="00C7244C">
        <w:t>Table 7.1.1.0.1-1: 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NR_In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576"/>
        <w:gridCol w:w="1915"/>
        <w:gridCol w:w="1868"/>
        <w:gridCol w:w="1400"/>
        <w:gridCol w:w="1546"/>
        <w:gridCol w:w="1468"/>
      </w:tblGrid>
      <w:tr w:rsidR="00E41BB5" w:rsidRPr="00C7244C" w14:paraId="2F833DA9" w14:textId="77777777" w:rsidTr="00042A53">
        <w:trPr>
          <w:cantSplit/>
          <w:trHeight w:val="308"/>
          <w:jc w:val="center"/>
        </w:trPr>
        <w:tc>
          <w:tcPr>
            <w:tcW w:w="0" w:type="auto"/>
            <w:tcBorders>
              <w:top w:val="single" w:sz="4" w:space="0" w:color="auto"/>
              <w:left w:val="single" w:sz="4" w:space="0" w:color="auto"/>
              <w:bottom w:val="nil"/>
              <w:right w:val="single" w:sz="4" w:space="0" w:color="auto"/>
            </w:tcBorders>
            <w:hideMark/>
          </w:tcPr>
          <w:p w14:paraId="51DB381E" w14:textId="77777777" w:rsidR="00E41BB5" w:rsidRPr="00C7244C" w:rsidRDefault="00E41BB5" w:rsidP="00042A53">
            <w:pPr>
              <w:pStyle w:val="TAH"/>
            </w:pPr>
            <w:r w:rsidRPr="00C7244C">
              <w:t>DRX cycle length [s]</w:t>
            </w:r>
          </w:p>
        </w:tc>
        <w:tc>
          <w:tcPr>
            <w:tcW w:w="0" w:type="auto"/>
            <w:gridSpan w:val="3"/>
            <w:tcBorders>
              <w:top w:val="single" w:sz="4" w:space="0" w:color="auto"/>
              <w:left w:val="single" w:sz="4" w:space="0" w:color="auto"/>
              <w:bottom w:val="single" w:sz="4" w:space="0" w:color="auto"/>
              <w:right w:val="single" w:sz="4" w:space="0" w:color="auto"/>
            </w:tcBorders>
            <w:hideMark/>
          </w:tcPr>
          <w:p w14:paraId="6204C0EC" w14:textId="77777777" w:rsidR="00E41BB5" w:rsidRPr="00C7244C" w:rsidRDefault="00E41BB5" w:rsidP="00042A53">
            <w:pPr>
              <w:pStyle w:val="TAH"/>
            </w:pPr>
            <w:r w:rsidRPr="00C7244C">
              <w:t>Scaling Factor (N1)</w:t>
            </w:r>
          </w:p>
        </w:tc>
        <w:tc>
          <w:tcPr>
            <w:tcW w:w="0" w:type="auto"/>
            <w:tcBorders>
              <w:top w:val="single" w:sz="4" w:space="0" w:color="auto"/>
              <w:left w:val="single" w:sz="4" w:space="0" w:color="auto"/>
              <w:bottom w:val="nil"/>
              <w:right w:val="single" w:sz="4" w:space="0" w:color="auto"/>
            </w:tcBorders>
            <w:hideMark/>
          </w:tcPr>
          <w:p w14:paraId="6B69F865" w14:textId="77777777" w:rsidR="00E41BB5" w:rsidRPr="00C7244C" w:rsidRDefault="00E41BB5" w:rsidP="00042A53">
            <w:pPr>
              <w:pStyle w:val="TAH"/>
            </w:pPr>
            <w:r w:rsidRPr="00C7244C">
              <w:t>T</w:t>
            </w:r>
            <w:r w:rsidRPr="00C7244C">
              <w:rPr>
                <w:vertAlign w:val="subscript"/>
              </w:rPr>
              <w:t>detect,NR_Intra</w:t>
            </w:r>
            <w:r w:rsidRPr="00C7244C">
              <w:t xml:space="preserve"> [s] (number of DRX cycles)</w:t>
            </w:r>
          </w:p>
        </w:tc>
        <w:tc>
          <w:tcPr>
            <w:tcW w:w="0" w:type="auto"/>
            <w:tcBorders>
              <w:top w:val="single" w:sz="4" w:space="0" w:color="auto"/>
              <w:left w:val="single" w:sz="4" w:space="0" w:color="auto"/>
              <w:bottom w:val="nil"/>
              <w:right w:val="single" w:sz="4" w:space="0" w:color="auto"/>
            </w:tcBorders>
            <w:hideMark/>
          </w:tcPr>
          <w:p w14:paraId="5B6B32A6" w14:textId="77777777" w:rsidR="00E41BB5" w:rsidRPr="00C7244C" w:rsidRDefault="00E41BB5" w:rsidP="00042A53">
            <w:pPr>
              <w:pStyle w:val="TAH"/>
            </w:pPr>
            <w:r w:rsidRPr="00C7244C">
              <w:t>T</w:t>
            </w:r>
            <w:r w:rsidRPr="00C7244C">
              <w:rPr>
                <w:vertAlign w:val="subscript"/>
              </w:rPr>
              <w:t>measure,NR_Intra</w:t>
            </w:r>
            <w:r w:rsidRPr="00C7244C">
              <w:t xml:space="preserve"> [s] (number of DRX cycles)</w:t>
            </w:r>
          </w:p>
        </w:tc>
        <w:tc>
          <w:tcPr>
            <w:tcW w:w="0" w:type="auto"/>
            <w:tcBorders>
              <w:top w:val="single" w:sz="4" w:space="0" w:color="auto"/>
              <w:left w:val="single" w:sz="4" w:space="0" w:color="auto"/>
              <w:bottom w:val="nil"/>
              <w:right w:val="single" w:sz="4" w:space="0" w:color="auto"/>
            </w:tcBorders>
            <w:hideMark/>
          </w:tcPr>
          <w:p w14:paraId="3A83032A" w14:textId="77777777" w:rsidR="00E41BB5" w:rsidRPr="00C7244C" w:rsidRDefault="00E41BB5" w:rsidP="00042A53">
            <w:pPr>
              <w:pStyle w:val="TAH"/>
              <w:rPr>
                <w:vertAlign w:val="subscript"/>
              </w:rPr>
            </w:pPr>
            <w:r w:rsidRPr="00C7244C">
              <w:t>T</w:t>
            </w:r>
            <w:r w:rsidRPr="00C7244C">
              <w:rPr>
                <w:vertAlign w:val="subscript"/>
              </w:rPr>
              <w:t>evaluate,NR_</w:t>
            </w:r>
            <w:r w:rsidRPr="00C7244C">
              <w:rPr>
                <w:rFonts w:cs="v4.2.0"/>
                <w:vertAlign w:val="subscript"/>
              </w:rPr>
              <w:t>Intra</w:t>
            </w:r>
          </w:p>
          <w:p w14:paraId="4F1D3B92" w14:textId="77777777" w:rsidR="00E41BB5" w:rsidRPr="00C7244C" w:rsidRDefault="00E41BB5" w:rsidP="00042A53">
            <w:pPr>
              <w:pStyle w:val="TAH"/>
            </w:pPr>
            <w:r w:rsidRPr="00C7244C">
              <w:t>[s] (number of DRX cycles)</w:t>
            </w:r>
          </w:p>
        </w:tc>
      </w:tr>
      <w:tr w:rsidR="00E41BB5" w:rsidRPr="00C7244C" w14:paraId="68E6CD6C" w14:textId="77777777" w:rsidTr="00042A53">
        <w:trPr>
          <w:cantSplit/>
          <w:trHeight w:val="308"/>
          <w:jc w:val="center"/>
        </w:trPr>
        <w:tc>
          <w:tcPr>
            <w:tcW w:w="0" w:type="auto"/>
            <w:tcBorders>
              <w:top w:val="nil"/>
              <w:left w:val="single" w:sz="4" w:space="0" w:color="auto"/>
              <w:bottom w:val="single" w:sz="4" w:space="0" w:color="auto"/>
              <w:right w:val="single" w:sz="4" w:space="0" w:color="auto"/>
            </w:tcBorders>
            <w:vAlign w:val="center"/>
            <w:hideMark/>
          </w:tcPr>
          <w:p w14:paraId="58E14C44" w14:textId="77777777" w:rsidR="00E41BB5" w:rsidRPr="00C7244C" w:rsidRDefault="00E41BB5" w:rsidP="00042A53">
            <w:pPr>
              <w:pStyle w:val="TAH"/>
            </w:pPr>
          </w:p>
        </w:tc>
        <w:tc>
          <w:tcPr>
            <w:tcW w:w="0" w:type="auto"/>
            <w:tcBorders>
              <w:top w:val="single" w:sz="4" w:space="0" w:color="auto"/>
              <w:left w:val="single" w:sz="4" w:space="0" w:color="auto"/>
              <w:bottom w:val="single" w:sz="4" w:space="0" w:color="auto"/>
              <w:right w:val="single" w:sz="4" w:space="0" w:color="auto"/>
            </w:tcBorders>
            <w:hideMark/>
          </w:tcPr>
          <w:p w14:paraId="5637BEAB" w14:textId="77777777" w:rsidR="00E41BB5" w:rsidRPr="00C7244C" w:rsidRDefault="00E41BB5" w:rsidP="00042A53">
            <w:pPr>
              <w:pStyle w:val="TAH"/>
            </w:pPr>
            <w:r w:rsidRPr="00C7244C">
              <w:t>FR1</w:t>
            </w:r>
          </w:p>
        </w:tc>
        <w:tc>
          <w:tcPr>
            <w:tcW w:w="854" w:type="dxa"/>
            <w:tcBorders>
              <w:top w:val="single" w:sz="4" w:space="0" w:color="auto"/>
              <w:left w:val="single" w:sz="4" w:space="0" w:color="auto"/>
              <w:bottom w:val="single" w:sz="4" w:space="0" w:color="auto"/>
              <w:right w:val="single" w:sz="4" w:space="0" w:color="auto"/>
            </w:tcBorders>
            <w:hideMark/>
          </w:tcPr>
          <w:p w14:paraId="339A8A87" w14:textId="77777777" w:rsidR="00E41BB5" w:rsidRPr="00C7244C" w:rsidRDefault="00E41BB5" w:rsidP="00042A53">
            <w:pPr>
              <w:pStyle w:val="TAH"/>
              <w:rPr>
                <w:vertAlign w:val="superscript"/>
              </w:rPr>
            </w:pPr>
            <w:r w:rsidRPr="00C7244C">
              <w:t>FR2-1</w:t>
            </w:r>
            <w:r w:rsidRPr="00C7244C">
              <w:rPr>
                <w:vertAlign w:val="superscript"/>
              </w:rPr>
              <w:t>Note1</w:t>
            </w:r>
          </w:p>
        </w:tc>
        <w:tc>
          <w:tcPr>
            <w:tcW w:w="833" w:type="dxa"/>
            <w:tcBorders>
              <w:top w:val="single" w:sz="4" w:space="0" w:color="auto"/>
              <w:left w:val="single" w:sz="4" w:space="0" w:color="auto"/>
              <w:bottom w:val="single" w:sz="4" w:space="0" w:color="auto"/>
              <w:right w:val="single" w:sz="4" w:space="0" w:color="auto"/>
            </w:tcBorders>
          </w:tcPr>
          <w:p w14:paraId="4AC11FCE" w14:textId="77777777" w:rsidR="00E41BB5" w:rsidRPr="00C7244C" w:rsidRDefault="00E41BB5" w:rsidP="00042A53">
            <w:pPr>
              <w:pStyle w:val="TAH"/>
              <w:rPr>
                <w:vertAlign w:val="superscript"/>
              </w:rPr>
            </w:pPr>
            <w:r w:rsidRPr="00C7244C">
              <w:rPr>
                <w:rFonts w:hint="eastAsia"/>
                <w:lang w:eastAsia="zh-CN"/>
              </w:rPr>
              <w:t>F</w:t>
            </w:r>
            <w:r w:rsidRPr="00C7244C">
              <w:rPr>
                <w:lang w:eastAsia="zh-CN"/>
              </w:rPr>
              <w:t>R2-2</w:t>
            </w:r>
            <w:r w:rsidRPr="00C7244C">
              <w:rPr>
                <w:vertAlign w:val="superscript"/>
              </w:rPr>
              <w:t xml:space="preserve"> Note2</w:t>
            </w:r>
          </w:p>
        </w:tc>
        <w:tc>
          <w:tcPr>
            <w:tcW w:w="0" w:type="auto"/>
            <w:tcBorders>
              <w:top w:val="nil"/>
              <w:left w:val="single" w:sz="4" w:space="0" w:color="auto"/>
              <w:bottom w:val="single" w:sz="4" w:space="0" w:color="auto"/>
              <w:right w:val="single" w:sz="4" w:space="0" w:color="auto"/>
            </w:tcBorders>
            <w:vAlign w:val="center"/>
            <w:hideMark/>
          </w:tcPr>
          <w:p w14:paraId="6DEDF59A" w14:textId="77777777" w:rsidR="00E41BB5" w:rsidRPr="00C7244C" w:rsidRDefault="00E41BB5"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5CF417FE" w14:textId="77777777" w:rsidR="00E41BB5" w:rsidRPr="00C7244C" w:rsidRDefault="00E41BB5"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1B495FA4" w14:textId="77777777" w:rsidR="00E41BB5" w:rsidRPr="00C7244C" w:rsidRDefault="00E41BB5" w:rsidP="00042A53">
            <w:pPr>
              <w:pStyle w:val="TAH"/>
            </w:pPr>
          </w:p>
        </w:tc>
      </w:tr>
      <w:tr w:rsidR="00E41BB5" w:rsidRPr="00C7244C" w14:paraId="759D7941"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963A6EF" w14:textId="77777777" w:rsidR="00E41BB5" w:rsidRPr="00C7244C" w:rsidRDefault="00E41BB5" w:rsidP="00042A53">
            <w:pPr>
              <w:pStyle w:val="TAC"/>
            </w:pPr>
            <w:r w:rsidRPr="00C7244C">
              <w:t>0.32</w:t>
            </w:r>
          </w:p>
        </w:tc>
        <w:tc>
          <w:tcPr>
            <w:tcW w:w="0" w:type="auto"/>
            <w:tcBorders>
              <w:top w:val="single" w:sz="4" w:space="0" w:color="auto"/>
              <w:left w:val="single" w:sz="4" w:space="0" w:color="auto"/>
              <w:bottom w:val="nil"/>
              <w:right w:val="single" w:sz="4" w:space="0" w:color="auto"/>
            </w:tcBorders>
            <w:vAlign w:val="center"/>
            <w:hideMark/>
          </w:tcPr>
          <w:p w14:paraId="7F0824F1" w14:textId="77777777" w:rsidR="00E41BB5" w:rsidRPr="00C7244C" w:rsidRDefault="00E41BB5" w:rsidP="00042A53">
            <w:pPr>
              <w:pStyle w:val="TAC"/>
            </w:pPr>
            <w:r w:rsidRPr="00C7244C">
              <w:t>1</w:t>
            </w:r>
          </w:p>
        </w:tc>
        <w:tc>
          <w:tcPr>
            <w:tcW w:w="854" w:type="dxa"/>
            <w:tcBorders>
              <w:top w:val="single" w:sz="4" w:space="0" w:color="auto"/>
              <w:left w:val="single" w:sz="4" w:space="0" w:color="auto"/>
              <w:bottom w:val="single" w:sz="4" w:space="0" w:color="auto"/>
              <w:right w:val="single" w:sz="4" w:space="0" w:color="auto"/>
            </w:tcBorders>
            <w:hideMark/>
          </w:tcPr>
          <w:p w14:paraId="767E3725" w14:textId="77777777" w:rsidR="00E41BB5" w:rsidRPr="00C7244C" w:rsidRDefault="00E41BB5" w:rsidP="00042A53">
            <w:pPr>
              <w:pStyle w:val="TAC"/>
            </w:pPr>
            <w:r w:rsidRPr="00C7244C">
              <w:t>8</w:t>
            </w:r>
          </w:p>
        </w:tc>
        <w:tc>
          <w:tcPr>
            <w:tcW w:w="833" w:type="dxa"/>
            <w:tcBorders>
              <w:top w:val="single" w:sz="4" w:space="0" w:color="auto"/>
              <w:left w:val="single" w:sz="4" w:space="0" w:color="auto"/>
              <w:bottom w:val="single" w:sz="4" w:space="0" w:color="auto"/>
              <w:right w:val="single" w:sz="4" w:space="0" w:color="auto"/>
            </w:tcBorders>
          </w:tcPr>
          <w:p w14:paraId="6316818C" w14:textId="77777777" w:rsidR="00E41BB5" w:rsidRPr="00C7244C" w:rsidRDefault="00E41BB5" w:rsidP="00042A53">
            <w:pPr>
              <w:pStyle w:val="TAC"/>
              <w:rPr>
                <w:szCs w:val="18"/>
              </w:rPr>
            </w:pPr>
            <w:r w:rsidRPr="00C7244C">
              <w:rPr>
                <w:rFonts w:cs="Arial" w:hint="eastAsia"/>
                <w:szCs w:val="18"/>
                <w:lang w:eastAsia="zh-CN"/>
              </w:rPr>
              <w:t>1</w:t>
            </w:r>
            <w:r w:rsidRPr="00C7244C">
              <w:rPr>
                <w:rFonts w:cs="Arial"/>
                <w:szCs w:val="18"/>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174C27B" w14:textId="77777777" w:rsidR="00E41BB5" w:rsidRPr="00C7244C" w:rsidRDefault="00E41BB5" w:rsidP="00042A53">
            <w:pPr>
              <w:pStyle w:val="TAC"/>
            </w:pPr>
            <w:r w:rsidRPr="00C7244C">
              <w:t xml:space="preserve">11.52 x N1 </w:t>
            </w:r>
            <w:r w:rsidRPr="00C7244C">
              <w:rPr>
                <w:rFonts w:cs="Arial"/>
                <w:lang w:eastAsia="zh-CN"/>
              </w:rPr>
              <w:t xml:space="preserve">x M2 </w:t>
            </w:r>
            <w:r w:rsidRPr="00C7244C">
              <w:t>(36 x N1</w:t>
            </w:r>
            <w:r w:rsidRPr="00C7244C">
              <w:rPr>
                <w:rFonts w:cs="Arial"/>
                <w:lang w:eastAsia="zh-CN"/>
              </w:rPr>
              <w:t xml:space="preserve"> x M2</w:t>
            </w:r>
            <w:r w:rsidRPr="00C7244C">
              <w:t>)</w:t>
            </w:r>
          </w:p>
        </w:tc>
        <w:tc>
          <w:tcPr>
            <w:tcW w:w="0" w:type="auto"/>
            <w:tcBorders>
              <w:top w:val="single" w:sz="4" w:space="0" w:color="auto"/>
              <w:left w:val="single" w:sz="4" w:space="0" w:color="auto"/>
              <w:bottom w:val="single" w:sz="4" w:space="0" w:color="auto"/>
              <w:right w:val="single" w:sz="4" w:space="0" w:color="auto"/>
            </w:tcBorders>
            <w:hideMark/>
          </w:tcPr>
          <w:p w14:paraId="2755D4BB" w14:textId="77777777" w:rsidR="00E41BB5" w:rsidRPr="00C7244C" w:rsidRDefault="00E41BB5" w:rsidP="00042A53">
            <w:pPr>
              <w:pStyle w:val="TAC"/>
            </w:pPr>
            <w:r w:rsidRPr="00C7244C">
              <w:t xml:space="preserve">1.28 x N1 </w:t>
            </w:r>
            <w:r w:rsidRPr="00C7244C">
              <w:rPr>
                <w:rFonts w:cs="Arial"/>
                <w:lang w:eastAsia="zh-CN"/>
              </w:rPr>
              <w:t>x M2</w:t>
            </w:r>
            <w:r w:rsidRPr="00C7244C">
              <w:rPr>
                <w:rFonts w:cs="Arial"/>
                <w:snapToGrid w:val="0"/>
              </w:rPr>
              <w:t xml:space="preserve"> </w:t>
            </w:r>
            <w:r w:rsidRPr="00C7244C">
              <w:t>(4 x N1</w:t>
            </w:r>
            <w:r w:rsidRPr="00C7244C">
              <w:rPr>
                <w:rFonts w:cs="Arial"/>
                <w:lang w:eastAsia="zh-CN"/>
              </w:rPr>
              <w:t xml:space="preserve"> x M2</w:t>
            </w:r>
            <w:r w:rsidRPr="00C7244C">
              <w:t>)</w:t>
            </w:r>
          </w:p>
        </w:tc>
        <w:tc>
          <w:tcPr>
            <w:tcW w:w="0" w:type="auto"/>
            <w:tcBorders>
              <w:top w:val="single" w:sz="4" w:space="0" w:color="auto"/>
              <w:left w:val="single" w:sz="4" w:space="0" w:color="auto"/>
              <w:bottom w:val="single" w:sz="4" w:space="0" w:color="auto"/>
              <w:right w:val="single" w:sz="4" w:space="0" w:color="auto"/>
            </w:tcBorders>
            <w:hideMark/>
          </w:tcPr>
          <w:p w14:paraId="22CEE114" w14:textId="77777777" w:rsidR="00E41BB5" w:rsidRPr="00C7244C" w:rsidRDefault="00E41BB5" w:rsidP="00042A53">
            <w:pPr>
              <w:pStyle w:val="TAC"/>
            </w:pPr>
            <w:r w:rsidRPr="00C7244C">
              <w:t xml:space="preserve">5.12 x N1 </w:t>
            </w:r>
            <w:r w:rsidRPr="00C7244C">
              <w:rPr>
                <w:rFonts w:cs="Arial"/>
                <w:lang w:eastAsia="zh-CN"/>
              </w:rPr>
              <w:t>x M2</w:t>
            </w:r>
            <w:r w:rsidRPr="00C7244C">
              <w:rPr>
                <w:rFonts w:cs="Arial"/>
                <w:snapToGrid w:val="0"/>
              </w:rPr>
              <w:t xml:space="preserve"> </w:t>
            </w:r>
            <w:r w:rsidRPr="00C7244C">
              <w:t>(16 x N1</w:t>
            </w:r>
            <w:r w:rsidRPr="00C7244C">
              <w:rPr>
                <w:rFonts w:cs="Arial"/>
                <w:lang w:eastAsia="zh-CN"/>
              </w:rPr>
              <w:t xml:space="preserve"> x M2</w:t>
            </w:r>
            <w:r w:rsidRPr="00C7244C">
              <w:t>)</w:t>
            </w:r>
          </w:p>
        </w:tc>
      </w:tr>
      <w:tr w:rsidR="00E41BB5" w:rsidRPr="00C7244C" w14:paraId="2891FB45"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41AD46" w14:textId="77777777" w:rsidR="00E41BB5" w:rsidRPr="00C7244C" w:rsidRDefault="00E41BB5" w:rsidP="00042A53">
            <w:pPr>
              <w:pStyle w:val="TAC"/>
            </w:pPr>
            <w:r w:rsidRPr="00C7244C">
              <w:t>0.64</w:t>
            </w:r>
          </w:p>
        </w:tc>
        <w:tc>
          <w:tcPr>
            <w:tcW w:w="0" w:type="auto"/>
            <w:tcBorders>
              <w:top w:val="nil"/>
              <w:left w:val="single" w:sz="4" w:space="0" w:color="auto"/>
              <w:bottom w:val="nil"/>
              <w:right w:val="single" w:sz="4" w:space="0" w:color="auto"/>
            </w:tcBorders>
            <w:vAlign w:val="center"/>
            <w:hideMark/>
          </w:tcPr>
          <w:p w14:paraId="33A1173E"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460583EF" w14:textId="77777777" w:rsidR="00E41BB5" w:rsidRPr="00C7244C" w:rsidRDefault="00E41BB5" w:rsidP="00042A53">
            <w:pPr>
              <w:pStyle w:val="TAC"/>
            </w:pPr>
            <w:r w:rsidRPr="00C7244C">
              <w:t>5</w:t>
            </w:r>
          </w:p>
        </w:tc>
        <w:tc>
          <w:tcPr>
            <w:tcW w:w="833" w:type="dxa"/>
            <w:tcBorders>
              <w:top w:val="single" w:sz="4" w:space="0" w:color="auto"/>
              <w:left w:val="single" w:sz="4" w:space="0" w:color="auto"/>
              <w:bottom w:val="single" w:sz="4" w:space="0" w:color="auto"/>
              <w:right w:val="single" w:sz="4" w:space="0" w:color="auto"/>
            </w:tcBorders>
          </w:tcPr>
          <w:p w14:paraId="5CA33C91" w14:textId="77777777" w:rsidR="00E41BB5" w:rsidRPr="00C7244C" w:rsidRDefault="00E41BB5" w:rsidP="00042A53">
            <w:pPr>
              <w:pStyle w:val="TAC"/>
              <w:rPr>
                <w:szCs w:val="18"/>
              </w:rPr>
            </w:pPr>
            <w:r w:rsidRPr="00C7244C">
              <w:rPr>
                <w:rFonts w:cs="Arial" w:hint="eastAsia"/>
                <w:szCs w:val="18"/>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7D577138" w14:textId="77777777" w:rsidR="00E41BB5" w:rsidRPr="00C7244C" w:rsidRDefault="00E41BB5" w:rsidP="00042A53">
            <w:pPr>
              <w:pStyle w:val="TAC"/>
            </w:pPr>
            <w:r w:rsidRPr="00C7244C">
              <w:t>17.92 x N1 (28 x N1)</w:t>
            </w:r>
          </w:p>
        </w:tc>
        <w:tc>
          <w:tcPr>
            <w:tcW w:w="0" w:type="auto"/>
            <w:tcBorders>
              <w:top w:val="single" w:sz="4" w:space="0" w:color="auto"/>
              <w:left w:val="single" w:sz="4" w:space="0" w:color="auto"/>
              <w:bottom w:val="single" w:sz="4" w:space="0" w:color="auto"/>
              <w:right w:val="single" w:sz="4" w:space="0" w:color="auto"/>
            </w:tcBorders>
            <w:hideMark/>
          </w:tcPr>
          <w:p w14:paraId="1E9F7CCA" w14:textId="77777777" w:rsidR="00E41BB5" w:rsidRPr="00C7244C" w:rsidRDefault="00E41BB5" w:rsidP="00042A53">
            <w:pPr>
              <w:pStyle w:val="TAC"/>
            </w:pPr>
            <w:r w:rsidRPr="00C7244C">
              <w:t>1.28 x N1 (2 x N1)</w:t>
            </w:r>
          </w:p>
        </w:tc>
        <w:tc>
          <w:tcPr>
            <w:tcW w:w="0" w:type="auto"/>
            <w:tcBorders>
              <w:top w:val="single" w:sz="4" w:space="0" w:color="auto"/>
              <w:left w:val="single" w:sz="4" w:space="0" w:color="auto"/>
              <w:bottom w:val="single" w:sz="4" w:space="0" w:color="auto"/>
              <w:right w:val="single" w:sz="4" w:space="0" w:color="auto"/>
            </w:tcBorders>
            <w:hideMark/>
          </w:tcPr>
          <w:p w14:paraId="67830635" w14:textId="77777777" w:rsidR="00E41BB5" w:rsidRPr="00C7244C" w:rsidRDefault="00E41BB5" w:rsidP="00042A53">
            <w:pPr>
              <w:pStyle w:val="TAC"/>
            </w:pPr>
            <w:r w:rsidRPr="00C7244C">
              <w:t>5.12 x N1 (8 x N1)</w:t>
            </w:r>
          </w:p>
        </w:tc>
      </w:tr>
      <w:tr w:rsidR="00E41BB5" w:rsidRPr="00C7244C" w14:paraId="5FE2B4A7"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3613BA5" w14:textId="77777777" w:rsidR="00E41BB5" w:rsidRPr="00C7244C" w:rsidRDefault="00E41BB5" w:rsidP="00042A53">
            <w:pPr>
              <w:pStyle w:val="TAC"/>
            </w:pPr>
            <w:r w:rsidRPr="00C7244C">
              <w:t>1.28</w:t>
            </w:r>
          </w:p>
        </w:tc>
        <w:tc>
          <w:tcPr>
            <w:tcW w:w="0" w:type="auto"/>
            <w:tcBorders>
              <w:top w:val="nil"/>
              <w:left w:val="single" w:sz="4" w:space="0" w:color="auto"/>
              <w:bottom w:val="nil"/>
              <w:right w:val="single" w:sz="4" w:space="0" w:color="auto"/>
            </w:tcBorders>
            <w:vAlign w:val="center"/>
            <w:hideMark/>
          </w:tcPr>
          <w:p w14:paraId="4439D78C"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7A0EEEF2" w14:textId="77777777" w:rsidR="00E41BB5" w:rsidRPr="00C7244C" w:rsidRDefault="00E41BB5" w:rsidP="00042A53">
            <w:pPr>
              <w:pStyle w:val="TAC"/>
            </w:pPr>
            <w:r w:rsidRPr="00C7244C">
              <w:t>4</w:t>
            </w:r>
          </w:p>
        </w:tc>
        <w:tc>
          <w:tcPr>
            <w:tcW w:w="833" w:type="dxa"/>
            <w:tcBorders>
              <w:top w:val="single" w:sz="4" w:space="0" w:color="auto"/>
              <w:left w:val="single" w:sz="4" w:space="0" w:color="auto"/>
              <w:bottom w:val="single" w:sz="4" w:space="0" w:color="auto"/>
              <w:right w:val="single" w:sz="4" w:space="0" w:color="auto"/>
            </w:tcBorders>
          </w:tcPr>
          <w:p w14:paraId="29F1B8FE" w14:textId="77777777" w:rsidR="00E41BB5" w:rsidRPr="00C7244C" w:rsidRDefault="00E41BB5" w:rsidP="00042A53">
            <w:pPr>
              <w:pStyle w:val="TAC"/>
              <w:rPr>
                <w:szCs w:val="18"/>
              </w:rPr>
            </w:pPr>
            <w:r w:rsidRPr="00C7244C">
              <w:rPr>
                <w:rFonts w:cs="Arial" w:hint="eastAsia"/>
                <w:szCs w:val="18"/>
                <w:lang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3952C483" w14:textId="77777777" w:rsidR="00E41BB5" w:rsidRPr="00C7244C" w:rsidRDefault="00E41BB5" w:rsidP="00042A53">
            <w:pPr>
              <w:pStyle w:val="TAC"/>
            </w:pPr>
            <w:r w:rsidRPr="00C7244C">
              <w:t>32 x N1 (25 x N1)</w:t>
            </w:r>
          </w:p>
        </w:tc>
        <w:tc>
          <w:tcPr>
            <w:tcW w:w="0" w:type="auto"/>
            <w:tcBorders>
              <w:top w:val="single" w:sz="4" w:space="0" w:color="auto"/>
              <w:left w:val="single" w:sz="4" w:space="0" w:color="auto"/>
              <w:bottom w:val="single" w:sz="4" w:space="0" w:color="auto"/>
              <w:right w:val="single" w:sz="4" w:space="0" w:color="auto"/>
            </w:tcBorders>
            <w:hideMark/>
          </w:tcPr>
          <w:p w14:paraId="3749A012" w14:textId="77777777" w:rsidR="00E41BB5" w:rsidRPr="00C7244C" w:rsidRDefault="00E41BB5" w:rsidP="00042A53">
            <w:pPr>
              <w:pStyle w:val="TAC"/>
            </w:pPr>
            <w:r w:rsidRPr="00C7244C">
              <w:t>1.28 x N1 (1 x N1)</w:t>
            </w:r>
          </w:p>
        </w:tc>
        <w:tc>
          <w:tcPr>
            <w:tcW w:w="0" w:type="auto"/>
            <w:tcBorders>
              <w:top w:val="single" w:sz="4" w:space="0" w:color="auto"/>
              <w:left w:val="single" w:sz="4" w:space="0" w:color="auto"/>
              <w:bottom w:val="single" w:sz="4" w:space="0" w:color="auto"/>
              <w:right w:val="single" w:sz="4" w:space="0" w:color="auto"/>
            </w:tcBorders>
            <w:hideMark/>
          </w:tcPr>
          <w:p w14:paraId="1E8E9B26" w14:textId="77777777" w:rsidR="00E41BB5" w:rsidRPr="00C7244C" w:rsidRDefault="00E41BB5" w:rsidP="00042A53">
            <w:pPr>
              <w:pStyle w:val="TAC"/>
            </w:pPr>
            <w:r w:rsidRPr="00C7244C">
              <w:t>6.4 x N1 (5 x N1)</w:t>
            </w:r>
          </w:p>
        </w:tc>
      </w:tr>
      <w:tr w:rsidR="00E41BB5" w:rsidRPr="00C7244C" w14:paraId="629362B1"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395F2F" w14:textId="77777777" w:rsidR="00E41BB5" w:rsidRPr="00C7244C" w:rsidRDefault="00E41BB5" w:rsidP="00042A53">
            <w:pPr>
              <w:pStyle w:val="TAC"/>
            </w:pPr>
            <w:r w:rsidRPr="00C7244C">
              <w:t>2.56</w:t>
            </w:r>
          </w:p>
        </w:tc>
        <w:tc>
          <w:tcPr>
            <w:tcW w:w="0" w:type="auto"/>
            <w:tcBorders>
              <w:top w:val="nil"/>
              <w:left w:val="single" w:sz="4" w:space="0" w:color="auto"/>
              <w:bottom w:val="single" w:sz="4" w:space="0" w:color="auto"/>
              <w:right w:val="single" w:sz="4" w:space="0" w:color="auto"/>
            </w:tcBorders>
            <w:vAlign w:val="center"/>
            <w:hideMark/>
          </w:tcPr>
          <w:p w14:paraId="0F0552DD"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5A489205" w14:textId="77777777" w:rsidR="00E41BB5" w:rsidRPr="00C7244C" w:rsidRDefault="00E41BB5" w:rsidP="00042A53">
            <w:pPr>
              <w:pStyle w:val="TAC"/>
              <w:rPr>
                <w:rFonts w:cs="Arial"/>
                <w:lang w:eastAsia="zh-CN"/>
              </w:rPr>
            </w:pPr>
            <w:r w:rsidRPr="00C7244C">
              <w:rPr>
                <w:rFonts w:cs="Arial"/>
                <w:lang w:eastAsia="zh-CN"/>
              </w:rPr>
              <w:t>3</w:t>
            </w:r>
          </w:p>
        </w:tc>
        <w:tc>
          <w:tcPr>
            <w:tcW w:w="833" w:type="dxa"/>
            <w:tcBorders>
              <w:top w:val="single" w:sz="4" w:space="0" w:color="auto"/>
              <w:left w:val="single" w:sz="4" w:space="0" w:color="auto"/>
              <w:bottom w:val="single" w:sz="4" w:space="0" w:color="auto"/>
              <w:right w:val="single" w:sz="4" w:space="0" w:color="auto"/>
            </w:tcBorders>
          </w:tcPr>
          <w:p w14:paraId="2D16AA53" w14:textId="77777777" w:rsidR="00E41BB5" w:rsidRPr="00C7244C" w:rsidRDefault="00E41BB5" w:rsidP="00042A53">
            <w:pPr>
              <w:pStyle w:val="TAC"/>
              <w:rPr>
                <w:rFonts w:cs="Arial"/>
                <w:szCs w:val="18"/>
                <w:lang w:eastAsia="zh-CN"/>
              </w:rPr>
            </w:pPr>
            <w:r w:rsidRPr="00C7244C">
              <w:rPr>
                <w:rFonts w:cs="Arial" w:hint="eastAsia"/>
                <w:szCs w:val="18"/>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59910A31" w14:textId="77777777" w:rsidR="00E41BB5" w:rsidRPr="00C7244C" w:rsidRDefault="00E41BB5" w:rsidP="00042A53">
            <w:pPr>
              <w:pStyle w:val="TAC"/>
            </w:pPr>
            <w:r w:rsidRPr="00C7244C">
              <w:rPr>
                <w:rFonts w:cs="Arial"/>
                <w:lang w:eastAsia="zh-CN"/>
              </w:rPr>
              <w:t>58.88</w:t>
            </w:r>
            <w:r w:rsidRPr="00C7244C">
              <w:t xml:space="preserve"> x N1 (23 x N1)</w:t>
            </w:r>
          </w:p>
        </w:tc>
        <w:tc>
          <w:tcPr>
            <w:tcW w:w="0" w:type="auto"/>
            <w:tcBorders>
              <w:top w:val="single" w:sz="4" w:space="0" w:color="auto"/>
              <w:left w:val="single" w:sz="4" w:space="0" w:color="auto"/>
              <w:bottom w:val="single" w:sz="4" w:space="0" w:color="auto"/>
              <w:right w:val="single" w:sz="4" w:space="0" w:color="auto"/>
            </w:tcBorders>
            <w:hideMark/>
          </w:tcPr>
          <w:p w14:paraId="2C40E40D" w14:textId="77777777" w:rsidR="00E41BB5" w:rsidRPr="00C7244C" w:rsidRDefault="00E41BB5" w:rsidP="00042A53">
            <w:pPr>
              <w:pStyle w:val="TAC"/>
            </w:pPr>
            <w:r w:rsidRPr="00C7244C">
              <w:t>2.56 x N1 (1 x N1)</w:t>
            </w:r>
          </w:p>
        </w:tc>
        <w:tc>
          <w:tcPr>
            <w:tcW w:w="0" w:type="auto"/>
            <w:tcBorders>
              <w:top w:val="single" w:sz="4" w:space="0" w:color="auto"/>
              <w:left w:val="single" w:sz="4" w:space="0" w:color="auto"/>
              <w:bottom w:val="single" w:sz="4" w:space="0" w:color="auto"/>
              <w:right w:val="single" w:sz="4" w:space="0" w:color="auto"/>
            </w:tcBorders>
            <w:hideMark/>
          </w:tcPr>
          <w:p w14:paraId="50798FED" w14:textId="77777777" w:rsidR="00E41BB5" w:rsidRPr="00C7244C" w:rsidRDefault="00E41BB5" w:rsidP="00042A53">
            <w:pPr>
              <w:pStyle w:val="TAC"/>
            </w:pPr>
            <w:r w:rsidRPr="00C7244C">
              <w:t>7.68 x N1 (3 x N1)</w:t>
            </w:r>
          </w:p>
        </w:tc>
      </w:tr>
      <w:tr w:rsidR="00E41BB5" w:rsidRPr="00C7244C" w14:paraId="19115517" w14:textId="77777777" w:rsidTr="00042A53">
        <w:trPr>
          <w:cantSplit/>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4B3E1A35" w14:textId="77777777" w:rsidR="00E41BB5" w:rsidRPr="00C7244C" w:rsidRDefault="00E41BB5" w:rsidP="00042A53">
            <w:pPr>
              <w:pStyle w:val="TAN"/>
            </w:pPr>
            <w:r w:rsidRPr="00C7244C">
              <w:rPr>
                <w:snapToGrid w:val="0"/>
                <w:lang w:eastAsia="zh-CN"/>
              </w:rPr>
              <w:t>Note 1</w:t>
            </w:r>
            <w:r w:rsidRPr="00C7244C">
              <w:t>:</w:t>
            </w:r>
            <w:r w:rsidRPr="00C7244C">
              <w:tab/>
              <w:t xml:space="preserve">Applies for UE supporting FR2-1 power class </w:t>
            </w:r>
            <w:r w:rsidRPr="00C7244C">
              <w:rPr>
                <w:lang w:eastAsia="zh-CN"/>
              </w:rPr>
              <w:t>2&amp;3&amp;4</w:t>
            </w:r>
            <w:r w:rsidRPr="00C7244C">
              <w:t>. For UE supporting FR2-1 power class 1</w:t>
            </w:r>
            <w:r w:rsidRPr="00C7244C">
              <w:rPr>
                <w:lang w:eastAsia="zh-CN"/>
              </w:rPr>
              <w:t xml:space="preserve"> or 5</w:t>
            </w:r>
            <w:r w:rsidRPr="00C7244C">
              <w:t>, N1 = 8 for all DRX cycle length.</w:t>
            </w:r>
          </w:p>
          <w:p w14:paraId="28805166" w14:textId="77777777" w:rsidR="00E41BB5" w:rsidRPr="00C7244C" w:rsidRDefault="00E41BB5" w:rsidP="00042A53">
            <w:pPr>
              <w:pStyle w:val="TAN"/>
              <w:rPr>
                <w:snapToGrid w:val="0"/>
                <w:lang w:eastAsia="zh-CN"/>
              </w:rPr>
            </w:pPr>
            <w:r w:rsidRPr="00C7244C">
              <w:rPr>
                <w:lang w:eastAsia="zh-CN"/>
              </w:rPr>
              <w:t>Note 2:</w:t>
            </w:r>
            <w:r w:rsidRPr="00C7244C">
              <w:rPr>
                <w:lang w:eastAsia="zh-CN"/>
              </w:rPr>
              <w:tab/>
              <w:t>Applies for UE supporting FR2-2 power class 2&amp;3. For UE supporting FR2-2 power class 1, N1 = 12 for all DRX cycle length.</w:t>
            </w:r>
          </w:p>
          <w:p w14:paraId="5DBF9057" w14:textId="77777777" w:rsidR="00E41BB5" w:rsidRPr="00C7244C" w:rsidRDefault="00E41BB5" w:rsidP="00042A53">
            <w:pPr>
              <w:pStyle w:val="TAN"/>
            </w:pPr>
            <w:r w:rsidRPr="00C7244C">
              <w:rPr>
                <w:snapToGrid w:val="0"/>
                <w:lang w:eastAsia="zh-CN"/>
              </w:rPr>
              <w:t>Note 3:</w:t>
            </w:r>
            <w:r w:rsidRPr="00C7244C">
              <w:tab/>
            </w:r>
            <w:r w:rsidRPr="00C7244C">
              <w:rPr>
                <w:snapToGrid w:val="0"/>
                <w:lang w:eastAsia="zh-CN"/>
              </w:rPr>
              <w:t>M2 = 1.5 if SMTC periodicity</w:t>
            </w:r>
            <w:r w:rsidRPr="00C7244C">
              <w:t xml:space="preserve"> </w:t>
            </w:r>
            <w:r w:rsidRPr="00C7244C">
              <w:rPr>
                <w:snapToGrid w:val="0"/>
                <w:lang w:eastAsia="zh-CN"/>
              </w:rPr>
              <w:t>of measured intra-frequency cell &gt; 20 ms; otherwise M2=1.</w:t>
            </w:r>
            <w:r w:rsidRPr="00C7244C">
              <w:t xml:space="preserve"> </w:t>
            </w:r>
            <w:r w:rsidRPr="00C7244C">
              <w:rPr>
                <w:snapToGrid w:val="0"/>
                <w:lang w:eastAsia="zh-CN"/>
              </w:rPr>
              <w:t>If different SMTC periodicities are configured for different cells, the SMTC periodicity in this note is the one used by the cell being identified. During PSS/SSS detection, the periodicity of the SMTC configured for the intra-frequency carrier is assumed, and if the actual SSB transmission periodicity is greater than the SMTC configured for the intra-frequency carrier, longer T</w:t>
            </w:r>
            <w:r w:rsidRPr="00C7244C">
              <w:rPr>
                <w:snapToGrid w:val="0"/>
                <w:vertAlign w:val="subscript"/>
                <w:lang w:eastAsia="zh-CN"/>
              </w:rPr>
              <w:t xml:space="preserve">detect, NR_intra </w:t>
            </w:r>
            <w:r w:rsidRPr="00C7244C">
              <w:rPr>
                <w:snapToGrid w:val="0"/>
                <w:lang w:eastAsia="zh-CN"/>
              </w:rPr>
              <w:t>is expected.</w:t>
            </w:r>
          </w:p>
        </w:tc>
      </w:tr>
    </w:tbl>
    <w:p w14:paraId="48FA1405" w14:textId="77777777" w:rsidR="00E41BB5" w:rsidRPr="00C7244C" w:rsidRDefault="00E41BB5" w:rsidP="00E41BB5">
      <w:pPr>
        <w:rPr>
          <w:lang w:eastAsia="zh-CN"/>
        </w:rPr>
      </w:pPr>
    </w:p>
    <w:p w14:paraId="3CDED44A" w14:textId="77777777" w:rsidR="00E41BB5" w:rsidRPr="00C7244C" w:rsidRDefault="00E41BB5" w:rsidP="00E41BB5">
      <w:pPr>
        <w:pStyle w:val="TH"/>
      </w:pPr>
      <w:r w:rsidRPr="00C7244C">
        <w:t>Table 7.1.1.0.1-2: 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 xml:space="preserve">evaluate,NR_Intra </w:t>
      </w:r>
      <w:r w:rsidRPr="00C7244C">
        <w:t xml:space="preserve">for UE configured with </w:t>
      </w:r>
      <w:r w:rsidRPr="00C7244C">
        <w:rPr>
          <w:rFonts w:cs="v4.2.0"/>
          <w:bCs/>
          <w:i/>
          <w:iCs/>
          <w:lang w:eastAsia="zh-CN"/>
        </w:rPr>
        <w:t>highSpeedMeasFlag-r16</w:t>
      </w:r>
      <w:r w:rsidRPr="00C7244C">
        <w:t xml:space="preserve"> (Frequency range FR1)</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2141"/>
        <w:gridCol w:w="2142"/>
        <w:gridCol w:w="2141"/>
      </w:tblGrid>
      <w:tr w:rsidR="00E41BB5" w:rsidRPr="00C7244C" w14:paraId="0F1BC43D" w14:textId="77777777" w:rsidTr="00042A53">
        <w:trPr>
          <w:cantSplit/>
          <w:trHeight w:val="408"/>
          <w:jc w:val="center"/>
        </w:trPr>
        <w:tc>
          <w:tcPr>
            <w:tcW w:w="766" w:type="pct"/>
            <w:vMerge w:val="restart"/>
            <w:tcBorders>
              <w:top w:val="single" w:sz="4" w:space="0" w:color="auto"/>
              <w:left w:val="single" w:sz="4" w:space="0" w:color="auto"/>
              <w:bottom w:val="single" w:sz="4" w:space="0" w:color="auto"/>
              <w:right w:val="single" w:sz="4" w:space="0" w:color="auto"/>
            </w:tcBorders>
            <w:hideMark/>
          </w:tcPr>
          <w:p w14:paraId="4B82F7DE" w14:textId="77777777" w:rsidR="00E41BB5" w:rsidRPr="00C7244C" w:rsidRDefault="00E41BB5" w:rsidP="00042A53">
            <w:pPr>
              <w:pStyle w:val="TAH"/>
            </w:pPr>
            <w:r w:rsidRPr="00C7244C">
              <w:t>DRX cycle length [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7A6BE972" w14:textId="77777777" w:rsidR="00E41BB5" w:rsidRPr="00C7244C" w:rsidRDefault="00E41BB5" w:rsidP="00042A53">
            <w:pPr>
              <w:pStyle w:val="TAH"/>
            </w:pPr>
            <w:r w:rsidRPr="00C7244C">
              <w:t>T</w:t>
            </w:r>
            <w:r w:rsidRPr="00C7244C">
              <w:rPr>
                <w:vertAlign w:val="subscript"/>
              </w:rPr>
              <w:t>detect,NR_Intra</w:t>
            </w:r>
            <w:r w:rsidRPr="00C7244C">
              <w:t xml:space="preserve"> [s] (number of DRX cycles)</w:t>
            </w:r>
          </w:p>
        </w:tc>
        <w:tc>
          <w:tcPr>
            <w:tcW w:w="1412" w:type="pct"/>
            <w:vMerge w:val="restart"/>
            <w:tcBorders>
              <w:top w:val="single" w:sz="4" w:space="0" w:color="auto"/>
              <w:left w:val="single" w:sz="4" w:space="0" w:color="auto"/>
              <w:bottom w:val="single" w:sz="4" w:space="0" w:color="auto"/>
              <w:right w:val="single" w:sz="4" w:space="0" w:color="auto"/>
            </w:tcBorders>
            <w:hideMark/>
          </w:tcPr>
          <w:p w14:paraId="18E7A68A" w14:textId="77777777" w:rsidR="00E41BB5" w:rsidRPr="00C7244C" w:rsidRDefault="00E41BB5" w:rsidP="00042A53">
            <w:pPr>
              <w:pStyle w:val="TAH"/>
            </w:pPr>
            <w:r w:rsidRPr="00C7244C">
              <w:t>T</w:t>
            </w:r>
            <w:r w:rsidRPr="00C7244C">
              <w:rPr>
                <w:vertAlign w:val="subscript"/>
              </w:rPr>
              <w:t>measure,NR_Intra</w:t>
            </w:r>
            <w:r w:rsidRPr="00C7244C">
              <w:t xml:space="preserve"> [s] (number of DRX cycle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09ECB3CF" w14:textId="77777777" w:rsidR="00E41BB5" w:rsidRPr="00C7244C" w:rsidRDefault="00E41BB5" w:rsidP="00042A53">
            <w:pPr>
              <w:pStyle w:val="TAH"/>
              <w:rPr>
                <w:vertAlign w:val="subscript"/>
              </w:rPr>
            </w:pPr>
            <w:r w:rsidRPr="00C7244C">
              <w:t>T</w:t>
            </w:r>
            <w:r w:rsidRPr="00C7244C">
              <w:rPr>
                <w:vertAlign w:val="subscript"/>
              </w:rPr>
              <w:t>evaluate,NR_</w:t>
            </w:r>
            <w:r w:rsidRPr="00C7244C">
              <w:rPr>
                <w:rFonts w:cs="v4.2.0"/>
                <w:vertAlign w:val="subscript"/>
              </w:rPr>
              <w:t>Intra</w:t>
            </w:r>
          </w:p>
          <w:p w14:paraId="58BABE1A" w14:textId="77777777" w:rsidR="00E41BB5" w:rsidRPr="00C7244C" w:rsidRDefault="00E41BB5" w:rsidP="00042A53">
            <w:pPr>
              <w:pStyle w:val="TAH"/>
            </w:pPr>
            <w:r w:rsidRPr="00C7244C">
              <w:t>[s] (number of DRX cycles)</w:t>
            </w:r>
          </w:p>
        </w:tc>
      </w:tr>
      <w:tr w:rsidR="00E41BB5" w:rsidRPr="00C7244C" w14:paraId="69F98CE5" w14:textId="77777777" w:rsidTr="00042A53">
        <w:trPr>
          <w:cantSplit/>
          <w:trHeight w:val="4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41501"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68DB8"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BB30"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4F721" w14:textId="77777777" w:rsidR="00E41BB5" w:rsidRPr="00C7244C" w:rsidRDefault="00E41BB5" w:rsidP="00042A53">
            <w:pPr>
              <w:spacing w:after="0"/>
            </w:pPr>
          </w:p>
        </w:tc>
      </w:tr>
      <w:tr w:rsidR="00E41BB5" w:rsidRPr="00C7244C" w14:paraId="18D4A2B2"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259F1A37" w14:textId="77777777" w:rsidR="00E41BB5" w:rsidRPr="00C7244C" w:rsidRDefault="00E41BB5" w:rsidP="00042A53">
            <w:pPr>
              <w:pStyle w:val="TAC"/>
            </w:pPr>
            <w:r w:rsidRPr="00C7244C">
              <w:t>0.32</w:t>
            </w:r>
          </w:p>
        </w:tc>
        <w:tc>
          <w:tcPr>
            <w:tcW w:w="1411" w:type="pct"/>
            <w:tcBorders>
              <w:top w:val="single" w:sz="4" w:space="0" w:color="auto"/>
              <w:left w:val="single" w:sz="4" w:space="0" w:color="auto"/>
              <w:bottom w:val="single" w:sz="4" w:space="0" w:color="auto"/>
              <w:right w:val="single" w:sz="4" w:space="0" w:color="auto"/>
            </w:tcBorders>
            <w:hideMark/>
          </w:tcPr>
          <w:p w14:paraId="63BD6E78" w14:textId="77777777" w:rsidR="00E41BB5" w:rsidRPr="00C7244C" w:rsidRDefault="00E41BB5" w:rsidP="00042A53">
            <w:pPr>
              <w:pStyle w:val="TAC"/>
            </w:pPr>
            <w:r w:rsidRPr="00C7244C">
              <w:t>2.56 x M2 (8 x M2)</w:t>
            </w:r>
          </w:p>
        </w:tc>
        <w:tc>
          <w:tcPr>
            <w:tcW w:w="1412" w:type="pct"/>
            <w:tcBorders>
              <w:top w:val="single" w:sz="4" w:space="0" w:color="auto"/>
              <w:left w:val="single" w:sz="4" w:space="0" w:color="auto"/>
              <w:bottom w:val="single" w:sz="4" w:space="0" w:color="auto"/>
              <w:right w:val="single" w:sz="4" w:space="0" w:color="auto"/>
            </w:tcBorders>
            <w:hideMark/>
          </w:tcPr>
          <w:p w14:paraId="7543DE29" w14:textId="77777777" w:rsidR="00E41BB5" w:rsidRPr="00C7244C" w:rsidRDefault="00E41BB5" w:rsidP="00042A53">
            <w:pPr>
              <w:pStyle w:val="TAC"/>
            </w:pPr>
            <w:r w:rsidRPr="00C7244C">
              <w:t>0.32 x M3 (1 x M3)</w:t>
            </w:r>
          </w:p>
        </w:tc>
        <w:tc>
          <w:tcPr>
            <w:tcW w:w="1411" w:type="pct"/>
            <w:tcBorders>
              <w:top w:val="single" w:sz="4" w:space="0" w:color="auto"/>
              <w:left w:val="single" w:sz="4" w:space="0" w:color="auto"/>
              <w:bottom w:val="single" w:sz="4" w:space="0" w:color="auto"/>
              <w:right w:val="single" w:sz="4" w:space="0" w:color="auto"/>
            </w:tcBorders>
            <w:hideMark/>
          </w:tcPr>
          <w:p w14:paraId="47AED2AA" w14:textId="77777777" w:rsidR="00E41BB5" w:rsidRPr="00C7244C" w:rsidRDefault="00E41BB5" w:rsidP="00042A53">
            <w:pPr>
              <w:pStyle w:val="TAC"/>
            </w:pPr>
            <w:r w:rsidRPr="00C7244C">
              <w:t>0.96 x M4 (3 x M4)</w:t>
            </w:r>
          </w:p>
        </w:tc>
      </w:tr>
      <w:tr w:rsidR="00E41BB5" w:rsidRPr="00C7244C" w14:paraId="3015FD4A"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30723F76" w14:textId="77777777" w:rsidR="00E41BB5" w:rsidRPr="00C7244C" w:rsidRDefault="00E41BB5" w:rsidP="00042A53">
            <w:pPr>
              <w:pStyle w:val="TAC"/>
            </w:pPr>
            <w:r w:rsidRPr="00C7244C">
              <w:t>0.64</w:t>
            </w:r>
          </w:p>
        </w:tc>
        <w:tc>
          <w:tcPr>
            <w:tcW w:w="1411" w:type="pct"/>
            <w:tcBorders>
              <w:top w:val="single" w:sz="4" w:space="0" w:color="auto"/>
              <w:left w:val="single" w:sz="4" w:space="0" w:color="auto"/>
              <w:bottom w:val="single" w:sz="4" w:space="0" w:color="auto"/>
              <w:right w:val="single" w:sz="4" w:space="0" w:color="auto"/>
            </w:tcBorders>
            <w:hideMark/>
          </w:tcPr>
          <w:p w14:paraId="29F95F92" w14:textId="77777777" w:rsidR="00E41BB5" w:rsidRPr="00C7244C" w:rsidRDefault="00E41BB5" w:rsidP="00042A53">
            <w:pPr>
              <w:pStyle w:val="TAC"/>
            </w:pPr>
            <w:r w:rsidRPr="00C7244C">
              <w:t>5.12 (8)</w:t>
            </w:r>
          </w:p>
        </w:tc>
        <w:tc>
          <w:tcPr>
            <w:tcW w:w="1412" w:type="pct"/>
            <w:tcBorders>
              <w:top w:val="single" w:sz="4" w:space="0" w:color="auto"/>
              <w:left w:val="single" w:sz="4" w:space="0" w:color="auto"/>
              <w:bottom w:val="single" w:sz="4" w:space="0" w:color="auto"/>
              <w:right w:val="single" w:sz="4" w:space="0" w:color="auto"/>
            </w:tcBorders>
            <w:hideMark/>
          </w:tcPr>
          <w:p w14:paraId="5ED42560" w14:textId="77777777" w:rsidR="00E41BB5" w:rsidRPr="00C7244C" w:rsidRDefault="00E41BB5" w:rsidP="00042A53">
            <w:pPr>
              <w:pStyle w:val="TAC"/>
            </w:pPr>
            <w:r w:rsidRPr="00C7244C">
              <w:t>0.64 (1)</w:t>
            </w:r>
          </w:p>
        </w:tc>
        <w:tc>
          <w:tcPr>
            <w:tcW w:w="1411" w:type="pct"/>
            <w:tcBorders>
              <w:top w:val="single" w:sz="4" w:space="0" w:color="auto"/>
              <w:left w:val="single" w:sz="4" w:space="0" w:color="auto"/>
              <w:bottom w:val="single" w:sz="4" w:space="0" w:color="auto"/>
              <w:right w:val="single" w:sz="4" w:space="0" w:color="auto"/>
            </w:tcBorders>
            <w:hideMark/>
          </w:tcPr>
          <w:p w14:paraId="0BAABCB4" w14:textId="77777777" w:rsidR="00E41BB5" w:rsidRPr="00C7244C" w:rsidRDefault="00E41BB5" w:rsidP="00042A53">
            <w:pPr>
              <w:pStyle w:val="TAC"/>
            </w:pPr>
            <w:r w:rsidRPr="00C7244C">
              <w:t>1.92 (3)</w:t>
            </w:r>
          </w:p>
        </w:tc>
      </w:tr>
      <w:tr w:rsidR="00E41BB5" w:rsidRPr="00C7244C" w14:paraId="38EBCE02"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56A2C6B0" w14:textId="77777777" w:rsidR="00E41BB5" w:rsidRPr="00C7244C" w:rsidRDefault="00E41BB5" w:rsidP="00042A53">
            <w:pPr>
              <w:pStyle w:val="TAC"/>
            </w:pPr>
            <w:r w:rsidRPr="00C7244C">
              <w:t>1.28</w:t>
            </w:r>
          </w:p>
        </w:tc>
        <w:tc>
          <w:tcPr>
            <w:tcW w:w="1411" w:type="pct"/>
            <w:tcBorders>
              <w:top w:val="single" w:sz="4" w:space="0" w:color="auto"/>
              <w:left w:val="single" w:sz="4" w:space="0" w:color="auto"/>
              <w:bottom w:val="single" w:sz="4" w:space="0" w:color="auto"/>
              <w:right w:val="single" w:sz="4" w:space="0" w:color="auto"/>
            </w:tcBorders>
            <w:hideMark/>
          </w:tcPr>
          <w:p w14:paraId="3DAD40BA" w14:textId="77777777" w:rsidR="00E41BB5" w:rsidRPr="00C7244C" w:rsidRDefault="00E41BB5" w:rsidP="00042A53">
            <w:pPr>
              <w:pStyle w:val="TAC"/>
            </w:pPr>
            <w:r w:rsidRPr="00C7244C">
              <w:t>8.96 (7)</w:t>
            </w:r>
          </w:p>
        </w:tc>
        <w:tc>
          <w:tcPr>
            <w:tcW w:w="1412" w:type="pct"/>
            <w:tcBorders>
              <w:top w:val="single" w:sz="4" w:space="0" w:color="auto"/>
              <w:left w:val="single" w:sz="4" w:space="0" w:color="auto"/>
              <w:bottom w:val="single" w:sz="4" w:space="0" w:color="auto"/>
              <w:right w:val="single" w:sz="4" w:space="0" w:color="auto"/>
            </w:tcBorders>
            <w:hideMark/>
          </w:tcPr>
          <w:p w14:paraId="3A9903E6" w14:textId="77777777" w:rsidR="00E41BB5" w:rsidRPr="00C7244C" w:rsidRDefault="00E41BB5" w:rsidP="00042A53">
            <w:pPr>
              <w:pStyle w:val="TAC"/>
            </w:pPr>
            <w:r w:rsidRPr="00C7244C">
              <w:t>1.28 (1)</w:t>
            </w:r>
          </w:p>
        </w:tc>
        <w:tc>
          <w:tcPr>
            <w:tcW w:w="1411" w:type="pct"/>
            <w:tcBorders>
              <w:top w:val="single" w:sz="4" w:space="0" w:color="auto"/>
              <w:left w:val="single" w:sz="4" w:space="0" w:color="auto"/>
              <w:bottom w:val="single" w:sz="4" w:space="0" w:color="auto"/>
              <w:right w:val="single" w:sz="4" w:space="0" w:color="auto"/>
            </w:tcBorders>
            <w:hideMark/>
          </w:tcPr>
          <w:p w14:paraId="1B3770B7" w14:textId="77777777" w:rsidR="00E41BB5" w:rsidRPr="00C7244C" w:rsidRDefault="00E41BB5" w:rsidP="00042A53">
            <w:pPr>
              <w:pStyle w:val="TAC"/>
            </w:pPr>
            <w:r w:rsidRPr="00C7244C">
              <w:t>3.84 (3)</w:t>
            </w:r>
          </w:p>
        </w:tc>
      </w:tr>
      <w:tr w:rsidR="00E41BB5" w:rsidRPr="00C7244C" w14:paraId="6F869B40"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494AFF0A" w14:textId="77777777" w:rsidR="00E41BB5" w:rsidRPr="00C7244C" w:rsidRDefault="00E41BB5" w:rsidP="00042A53">
            <w:pPr>
              <w:pStyle w:val="TAC"/>
            </w:pPr>
            <w:r w:rsidRPr="00C7244C">
              <w:t>2.56</w:t>
            </w:r>
          </w:p>
        </w:tc>
        <w:tc>
          <w:tcPr>
            <w:tcW w:w="1411" w:type="pct"/>
            <w:tcBorders>
              <w:top w:val="single" w:sz="4" w:space="0" w:color="auto"/>
              <w:left w:val="single" w:sz="4" w:space="0" w:color="auto"/>
              <w:bottom w:val="single" w:sz="4" w:space="0" w:color="auto"/>
              <w:right w:val="single" w:sz="4" w:space="0" w:color="auto"/>
            </w:tcBorders>
            <w:hideMark/>
          </w:tcPr>
          <w:p w14:paraId="5D26F414" w14:textId="77777777" w:rsidR="00E41BB5" w:rsidRPr="00C7244C" w:rsidRDefault="00E41BB5" w:rsidP="00042A53">
            <w:pPr>
              <w:pStyle w:val="TAC"/>
            </w:pPr>
            <w:r w:rsidRPr="00C7244C">
              <w:t>58.88 (23)</w:t>
            </w:r>
          </w:p>
        </w:tc>
        <w:tc>
          <w:tcPr>
            <w:tcW w:w="1412" w:type="pct"/>
            <w:tcBorders>
              <w:top w:val="single" w:sz="4" w:space="0" w:color="auto"/>
              <w:left w:val="single" w:sz="4" w:space="0" w:color="auto"/>
              <w:bottom w:val="single" w:sz="4" w:space="0" w:color="auto"/>
              <w:right w:val="single" w:sz="4" w:space="0" w:color="auto"/>
            </w:tcBorders>
            <w:hideMark/>
          </w:tcPr>
          <w:p w14:paraId="3A6E8E1D" w14:textId="77777777" w:rsidR="00E41BB5" w:rsidRPr="00C7244C" w:rsidRDefault="00E41BB5" w:rsidP="00042A53">
            <w:pPr>
              <w:pStyle w:val="TAC"/>
            </w:pPr>
            <w:r w:rsidRPr="00C7244C">
              <w:t>2.56 (1)</w:t>
            </w:r>
          </w:p>
        </w:tc>
        <w:tc>
          <w:tcPr>
            <w:tcW w:w="1411" w:type="pct"/>
            <w:tcBorders>
              <w:top w:val="single" w:sz="4" w:space="0" w:color="auto"/>
              <w:left w:val="single" w:sz="4" w:space="0" w:color="auto"/>
              <w:bottom w:val="single" w:sz="4" w:space="0" w:color="auto"/>
              <w:right w:val="single" w:sz="4" w:space="0" w:color="auto"/>
            </w:tcBorders>
            <w:hideMark/>
          </w:tcPr>
          <w:p w14:paraId="3E4EC920" w14:textId="77777777" w:rsidR="00E41BB5" w:rsidRPr="00C7244C" w:rsidRDefault="00E41BB5" w:rsidP="00042A53">
            <w:pPr>
              <w:pStyle w:val="TAC"/>
            </w:pPr>
            <w:r w:rsidRPr="00C7244C">
              <w:t>7.68 (3)</w:t>
            </w:r>
          </w:p>
        </w:tc>
      </w:tr>
      <w:tr w:rsidR="00E41BB5" w:rsidRPr="00C7244C" w14:paraId="2F8FCEA3" w14:textId="77777777" w:rsidTr="00042A53">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19FEE328" w14:textId="77777777" w:rsidR="00E41BB5" w:rsidRPr="00C7244C" w:rsidRDefault="00E41BB5" w:rsidP="00042A53">
            <w:pPr>
              <w:keepNext/>
              <w:keepLines/>
              <w:spacing w:after="0"/>
              <w:ind w:left="851" w:hanging="851"/>
              <w:rPr>
                <w:rFonts w:ascii="Arial" w:eastAsia="DengXian" w:hAnsi="Arial"/>
                <w:sz w:val="18"/>
                <w:lang w:eastAsia="zh-CN"/>
              </w:rPr>
            </w:pPr>
            <w:r w:rsidRPr="00C7244C">
              <w:rPr>
                <w:rFonts w:ascii="Arial" w:eastAsia="DengXian" w:hAnsi="Arial" w:hint="eastAsia"/>
                <w:sz w:val="18"/>
                <w:lang w:eastAsia="zh-CN"/>
              </w:rPr>
              <w:t>N</w:t>
            </w:r>
            <w:r w:rsidRPr="00C7244C">
              <w:rPr>
                <w:rFonts w:ascii="Arial" w:eastAsia="DengXian" w:hAnsi="Arial"/>
                <w:sz w:val="18"/>
                <w:lang w:eastAsia="zh-CN"/>
              </w:rPr>
              <w:t>ote 1:</w:t>
            </w:r>
            <w:r w:rsidRPr="00C7244C">
              <w:rPr>
                <w:rFonts w:ascii="Arial" w:hAnsi="Arial"/>
                <w:sz w:val="18"/>
              </w:rPr>
              <w:tab/>
            </w:r>
            <w:r w:rsidRPr="00C7244C">
              <w:rPr>
                <w:rFonts w:ascii="Arial" w:eastAsia="DengXian" w:hAnsi="Arial"/>
                <w:sz w:val="18"/>
                <w:lang w:eastAsia="zh-CN"/>
              </w:rPr>
              <w:t>when SMTC &lt; = 40 ms, M2 = M3 = M4 = 1; and when SMTC &gt; 40 ms, M2 = 1.5, M3 = M4 = 2</w:t>
            </w:r>
          </w:p>
          <w:p w14:paraId="625D4793" w14:textId="77777777" w:rsidR="00E41BB5" w:rsidRPr="00C7244C" w:rsidRDefault="00E41BB5" w:rsidP="00042A53">
            <w:pPr>
              <w:pStyle w:val="TAN"/>
              <w:rPr>
                <w:rFonts w:eastAsia="DengXian"/>
                <w:lang w:eastAsia="zh-CN"/>
              </w:rPr>
            </w:pPr>
            <w:r w:rsidRPr="00C7244C">
              <w:rPr>
                <w:rFonts w:eastAsia="DengXian"/>
                <w:lang w:eastAsia="zh-CN"/>
              </w:rPr>
              <w:t>Note 2:</w:t>
            </w:r>
            <w:r w:rsidRPr="00C7244C">
              <w:tab/>
            </w:r>
            <w:r w:rsidRPr="00C7244C">
              <w:rPr>
                <w:rFonts w:eastAsia="Malgun Gothic"/>
                <w:lang w:eastAsia="zh-CN"/>
              </w:rPr>
              <w:t xml:space="preserve">When </w:t>
            </w:r>
            <w:r w:rsidRPr="00C7244C">
              <w:rPr>
                <w:rFonts w:eastAsia="Malgun Gothic"/>
                <w:i/>
                <w:iCs/>
                <w:lang w:eastAsia="zh-CN"/>
              </w:rPr>
              <w:t>highSpeedMeasFlag-r16</w:t>
            </w:r>
            <w:r w:rsidRPr="00C7244C">
              <w:rPr>
                <w:rFonts w:eastAsia="Malgun Gothic"/>
                <w:lang w:eastAsia="zh-CN"/>
              </w:rPr>
              <w:t xml:space="preserve"> is configured, the requirements apply only to </w:t>
            </w:r>
            <w:r w:rsidRPr="00C7244C">
              <w:t xml:space="preserve">UE supporting either </w:t>
            </w:r>
            <w:r w:rsidRPr="00C7244C">
              <w:rPr>
                <w:i/>
                <w:iCs/>
              </w:rPr>
              <w:t xml:space="preserve">measurementEnhancement-r16 </w:t>
            </w:r>
            <w:r w:rsidRPr="00C7244C">
              <w:t>or</w:t>
            </w:r>
            <w:r w:rsidRPr="00C7244C">
              <w:rPr>
                <w:i/>
                <w:iCs/>
              </w:rPr>
              <w:t xml:space="preserve"> intraNR-MeasurementEnhancement-r16.</w:t>
            </w:r>
          </w:p>
        </w:tc>
      </w:tr>
    </w:tbl>
    <w:p w14:paraId="3AF6FCD6" w14:textId="77777777" w:rsidR="00E41BB5" w:rsidRPr="00C7244C" w:rsidRDefault="00E41BB5" w:rsidP="00E41BB5">
      <w:pPr>
        <w:rPr>
          <w:rFonts w:cs="v4.2.0"/>
          <w:lang w:eastAsia="zh-CN"/>
        </w:rPr>
      </w:pPr>
    </w:p>
    <w:p w14:paraId="304E6B5F" w14:textId="77777777" w:rsidR="00E41BB5" w:rsidRPr="00C7244C" w:rsidRDefault="00E41BB5" w:rsidP="00E41BB5">
      <w:pPr>
        <w:pStyle w:val="TH"/>
        <w:rPr>
          <w:lang w:eastAsia="zh-CN"/>
        </w:rPr>
      </w:pPr>
      <w:r w:rsidRPr="00C7244C">
        <w:lastRenderedPageBreak/>
        <w:t>Table 7.1.1.0.1-</w:t>
      </w:r>
      <w:r w:rsidRPr="00C7244C">
        <w:rPr>
          <w:lang w:eastAsia="zh-CN"/>
        </w:rPr>
        <w:t>3</w:t>
      </w:r>
      <w:r w:rsidRPr="00C7244C">
        <w:t>: 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 xml:space="preserve">evaluate,NR_Intra </w:t>
      </w:r>
      <w:r w:rsidRPr="00C7244C">
        <w:t xml:space="preserve">for UE configured with </w:t>
      </w:r>
      <w:r w:rsidRPr="00C7244C">
        <w:rPr>
          <w:i/>
          <w:iCs/>
        </w:rPr>
        <w:t>highSpeedMeasFlagFR2-r17</w:t>
      </w:r>
      <w:r w:rsidRPr="00C7244C">
        <w:rPr>
          <w:lang w:eastAsia="zh-CN"/>
        </w:rPr>
        <w:t xml:space="preserve"> (Frequency range FR2)</w:t>
      </w:r>
    </w:p>
    <w:tbl>
      <w:tblPr>
        <w:tblW w:w="47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33"/>
        <w:gridCol w:w="2120"/>
        <w:gridCol w:w="2120"/>
        <w:gridCol w:w="2118"/>
      </w:tblGrid>
      <w:tr w:rsidR="00E41BB5" w:rsidRPr="00C7244C" w14:paraId="63CBDD29" w14:textId="77777777" w:rsidTr="00042A53">
        <w:trPr>
          <w:cantSplit/>
          <w:trHeight w:val="626"/>
          <w:jc w:val="center"/>
        </w:trPr>
        <w:tc>
          <w:tcPr>
            <w:tcW w:w="704" w:type="pct"/>
            <w:tcBorders>
              <w:top w:val="single" w:sz="4" w:space="0" w:color="auto"/>
              <w:left w:val="single" w:sz="4" w:space="0" w:color="auto"/>
              <w:bottom w:val="single" w:sz="4" w:space="0" w:color="auto"/>
              <w:right w:val="single" w:sz="4" w:space="0" w:color="auto"/>
            </w:tcBorders>
          </w:tcPr>
          <w:p w14:paraId="4B79D5E1" w14:textId="77777777" w:rsidR="00E41BB5" w:rsidRPr="00C7244C" w:rsidRDefault="00E41BB5" w:rsidP="00042A53">
            <w:pPr>
              <w:pStyle w:val="TAH"/>
            </w:pPr>
            <w:r w:rsidRPr="00C7244C">
              <w:t>DRX cycle length [s]</w:t>
            </w:r>
          </w:p>
        </w:tc>
        <w:tc>
          <w:tcPr>
            <w:tcW w:w="790" w:type="pct"/>
            <w:tcBorders>
              <w:top w:val="single" w:sz="4" w:space="0" w:color="auto"/>
              <w:left w:val="single" w:sz="4" w:space="0" w:color="auto"/>
              <w:right w:val="single" w:sz="4" w:space="0" w:color="auto"/>
            </w:tcBorders>
          </w:tcPr>
          <w:p w14:paraId="1C0F05B0" w14:textId="77777777" w:rsidR="00E41BB5" w:rsidRPr="00C7244C" w:rsidRDefault="00E41BB5" w:rsidP="00042A53">
            <w:pPr>
              <w:pStyle w:val="TAH"/>
            </w:pPr>
            <w:r w:rsidRPr="00C7244C">
              <w:t>Scaling Factor (N</w:t>
            </w:r>
            <w:r w:rsidRPr="00C7244C">
              <w:rPr>
                <w:rFonts w:hint="eastAsia"/>
                <w:lang w:eastAsia="zh-CN"/>
              </w:rPr>
              <w:t>1</w:t>
            </w:r>
            <w:r w:rsidRPr="00C7244C">
              <w:t>)</w:t>
            </w:r>
          </w:p>
        </w:tc>
        <w:tc>
          <w:tcPr>
            <w:tcW w:w="1169" w:type="pct"/>
            <w:tcBorders>
              <w:top w:val="single" w:sz="4" w:space="0" w:color="auto"/>
              <w:left w:val="single" w:sz="4" w:space="0" w:color="auto"/>
              <w:bottom w:val="single" w:sz="4" w:space="0" w:color="auto"/>
              <w:right w:val="single" w:sz="4" w:space="0" w:color="auto"/>
            </w:tcBorders>
          </w:tcPr>
          <w:p w14:paraId="0759E877" w14:textId="77777777" w:rsidR="00E41BB5" w:rsidRPr="00C7244C" w:rsidRDefault="00E41BB5" w:rsidP="00042A53">
            <w:pPr>
              <w:pStyle w:val="TAH"/>
            </w:pPr>
            <w:r w:rsidRPr="00C7244C">
              <w:t>T</w:t>
            </w:r>
            <w:r w:rsidRPr="00C7244C">
              <w:rPr>
                <w:vertAlign w:val="subscript"/>
              </w:rPr>
              <w:t>detect,NR_Intra</w:t>
            </w:r>
            <w:r w:rsidRPr="00C7244C">
              <w:t xml:space="preserve"> [s] (number of DRX cycles)</w:t>
            </w:r>
          </w:p>
        </w:tc>
        <w:tc>
          <w:tcPr>
            <w:tcW w:w="1169" w:type="pct"/>
            <w:tcBorders>
              <w:top w:val="single" w:sz="4" w:space="0" w:color="auto"/>
              <w:left w:val="single" w:sz="4" w:space="0" w:color="auto"/>
              <w:bottom w:val="single" w:sz="4" w:space="0" w:color="auto"/>
              <w:right w:val="single" w:sz="4" w:space="0" w:color="auto"/>
            </w:tcBorders>
          </w:tcPr>
          <w:p w14:paraId="1F37C133" w14:textId="77777777" w:rsidR="00E41BB5" w:rsidRPr="00C7244C" w:rsidRDefault="00E41BB5" w:rsidP="00042A53">
            <w:pPr>
              <w:pStyle w:val="TAH"/>
            </w:pPr>
            <w:r w:rsidRPr="00C7244C">
              <w:t>T</w:t>
            </w:r>
            <w:r w:rsidRPr="00C7244C">
              <w:rPr>
                <w:vertAlign w:val="subscript"/>
              </w:rPr>
              <w:t>measure,NR_Intra</w:t>
            </w:r>
            <w:r w:rsidRPr="00C7244C">
              <w:t xml:space="preserve"> [s] (number of DRX cycles)</w:t>
            </w:r>
          </w:p>
        </w:tc>
        <w:tc>
          <w:tcPr>
            <w:tcW w:w="1168" w:type="pct"/>
            <w:tcBorders>
              <w:top w:val="single" w:sz="4" w:space="0" w:color="auto"/>
              <w:left w:val="single" w:sz="4" w:space="0" w:color="auto"/>
              <w:bottom w:val="single" w:sz="4" w:space="0" w:color="auto"/>
              <w:right w:val="single" w:sz="4" w:space="0" w:color="auto"/>
            </w:tcBorders>
          </w:tcPr>
          <w:p w14:paraId="38FB7C32" w14:textId="77777777" w:rsidR="00E41BB5" w:rsidRPr="00C7244C" w:rsidRDefault="00E41BB5" w:rsidP="00042A53">
            <w:pPr>
              <w:pStyle w:val="TAH"/>
              <w:rPr>
                <w:vertAlign w:val="subscript"/>
              </w:rPr>
            </w:pPr>
            <w:r w:rsidRPr="00C7244C">
              <w:t>T</w:t>
            </w:r>
            <w:r w:rsidRPr="00C7244C">
              <w:rPr>
                <w:vertAlign w:val="subscript"/>
              </w:rPr>
              <w:t>evaluate,NR_</w:t>
            </w:r>
            <w:r w:rsidRPr="00C7244C">
              <w:rPr>
                <w:rFonts w:cs="v4.2.0"/>
                <w:vertAlign w:val="subscript"/>
              </w:rPr>
              <w:t>Intra</w:t>
            </w:r>
          </w:p>
          <w:p w14:paraId="22D86C9F" w14:textId="77777777" w:rsidR="00E41BB5" w:rsidRPr="00C7244C" w:rsidRDefault="00E41BB5" w:rsidP="00042A53">
            <w:pPr>
              <w:pStyle w:val="TAH"/>
            </w:pPr>
            <w:r w:rsidRPr="00C7244C">
              <w:t>[s] (number of DRX cycles)</w:t>
            </w:r>
          </w:p>
        </w:tc>
      </w:tr>
      <w:tr w:rsidR="00E41BB5" w:rsidRPr="00C7244C" w14:paraId="5E175EA5"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1EF06016" w14:textId="77777777" w:rsidR="00E41BB5" w:rsidRPr="00C7244C" w:rsidRDefault="00E41BB5" w:rsidP="00042A53">
            <w:pPr>
              <w:pStyle w:val="TAC"/>
            </w:pPr>
            <w:r w:rsidRPr="00C7244C">
              <w:t>0.32</w:t>
            </w:r>
          </w:p>
        </w:tc>
        <w:tc>
          <w:tcPr>
            <w:tcW w:w="790" w:type="pct"/>
            <w:tcBorders>
              <w:top w:val="single" w:sz="4" w:space="0" w:color="auto"/>
              <w:left w:val="single" w:sz="4" w:space="0" w:color="auto"/>
              <w:bottom w:val="single" w:sz="4" w:space="0" w:color="auto"/>
              <w:right w:val="single" w:sz="4" w:space="0" w:color="auto"/>
            </w:tcBorders>
          </w:tcPr>
          <w:p w14:paraId="06A2FEF1" w14:textId="77777777" w:rsidR="00E41BB5" w:rsidRPr="00C7244C" w:rsidRDefault="00E41BB5" w:rsidP="00042A53">
            <w:pPr>
              <w:pStyle w:val="TAC"/>
            </w:pPr>
            <w:r w:rsidRPr="00C7244C">
              <w:t>N2</w:t>
            </w:r>
            <w:r w:rsidRPr="00C7244C">
              <w:rPr>
                <w:vertAlign w:val="superscript"/>
              </w:rPr>
              <w:t>Note2</w:t>
            </w:r>
          </w:p>
        </w:tc>
        <w:tc>
          <w:tcPr>
            <w:tcW w:w="1169" w:type="pct"/>
            <w:tcBorders>
              <w:top w:val="single" w:sz="4" w:space="0" w:color="auto"/>
              <w:left w:val="single" w:sz="4" w:space="0" w:color="auto"/>
              <w:bottom w:val="single" w:sz="4" w:space="0" w:color="auto"/>
              <w:right w:val="single" w:sz="4" w:space="0" w:color="auto"/>
            </w:tcBorders>
          </w:tcPr>
          <w:p w14:paraId="361B19F3" w14:textId="77777777" w:rsidR="00E41BB5" w:rsidRPr="00C7244C" w:rsidRDefault="00E41BB5" w:rsidP="00042A53">
            <w:pPr>
              <w:pStyle w:val="TAC"/>
            </w:pPr>
            <w:r w:rsidRPr="00C7244C">
              <w:t>2.</w:t>
            </w:r>
            <w:r w:rsidRPr="00C7244C">
              <w:rPr>
                <w:rStyle w:val="normaltextrun"/>
                <w:rFonts w:cs="Arial"/>
                <w:szCs w:val="18"/>
              </w:rPr>
              <w:t>56 x N</w:t>
            </w:r>
            <w:r w:rsidRPr="00C7244C">
              <w:rPr>
                <w:rStyle w:val="normaltextrun"/>
                <w:rFonts w:cs="Arial" w:hint="eastAsia"/>
                <w:szCs w:val="18"/>
                <w:lang w:eastAsia="zh-CN"/>
              </w:rPr>
              <w:t>1</w:t>
            </w:r>
            <w:r w:rsidRPr="00C7244C">
              <w:rPr>
                <w:rStyle w:val="normaltextrun"/>
                <w:rFonts w:cs="Arial"/>
                <w:szCs w:val="18"/>
              </w:rPr>
              <w:t xml:space="preserve"> x M2 (8 x N</w:t>
            </w:r>
            <w:r w:rsidRPr="00C7244C">
              <w:rPr>
                <w:rStyle w:val="normaltextrun"/>
                <w:rFonts w:cs="Arial" w:hint="eastAsia"/>
                <w:szCs w:val="18"/>
                <w:lang w:eastAsia="zh-CN"/>
              </w:rPr>
              <w:t>1</w:t>
            </w:r>
            <w:r w:rsidRPr="00C7244C">
              <w:rPr>
                <w:rStyle w:val="normaltextrun"/>
                <w:rFonts w:cs="Arial"/>
                <w:szCs w:val="18"/>
              </w:rPr>
              <w:t xml:space="preserve"> x M2)</w:t>
            </w:r>
            <w:r w:rsidRPr="00C7244C">
              <w:rPr>
                <w:rStyle w:val="eop"/>
                <w:rFonts w:cs="Arial"/>
                <w:szCs w:val="18"/>
              </w:rPr>
              <w:t> </w:t>
            </w:r>
          </w:p>
        </w:tc>
        <w:tc>
          <w:tcPr>
            <w:tcW w:w="1169" w:type="pct"/>
            <w:tcBorders>
              <w:top w:val="single" w:sz="4" w:space="0" w:color="auto"/>
              <w:left w:val="single" w:sz="4" w:space="0" w:color="auto"/>
              <w:bottom w:val="single" w:sz="4" w:space="0" w:color="auto"/>
              <w:right w:val="single" w:sz="4" w:space="0" w:color="auto"/>
            </w:tcBorders>
          </w:tcPr>
          <w:p w14:paraId="48BF542C" w14:textId="77777777" w:rsidR="00E41BB5" w:rsidRPr="00C7244C" w:rsidRDefault="00E41BB5" w:rsidP="00042A53">
            <w:pPr>
              <w:pStyle w:val="TAC"/>
            </w:pPr>
            <w:r w:rsidRPr="00C7244C">
              <w:rPr>
                <w:rStyle w:val="normaltextrun"/>
                <w:rFonts w:cs="Arial"/>
                <w:szCs w:val="18"/>
              </w:rPr>
              <w:t>0.32 x N</w:t>
            </w:r>
            <w:r w:rsidRPr="00C7244C">
              <w:rPr>
                <w:rStyle w:val="normaltextrun"/>
                <w:rFonts w:cs="Arial" w:hint="eastAsia"/>
                <w:szCs w:val="18"/>
                <w:lang w:eastAsia="zh-CN"/>
              </w:rPr>
              <w:t>1</w:t>
            </w:r>
            <w:r w:rsidRPr="00C7244C">
              <w:rPr>
                <w:rStyle w:val="normaltextrun"/>
                <w:rFonts w:cs="Arial"/>
                <w:szCs w:val="18"/>
              </w:rPr>
              <w:t xml:space="preserve"> x M3 (1 x N</w:t>
            </w:r>
            <w:r w:rsidRPr="00C7244C">
              <w:rPr>
                <w:rStyle w:val="normaltextrun"/>
                <w:rFonts w:cs="Arial" w:hint="eastAsia"/>
                <w:szCs w:val="18"/>
                <w:lang w:eastAsia="zh-CN"/>
              </w:rPr>
              <w:t>1</w:t>
            </w:r>
            <w:r w:rsidRPr="00C7244C">
              <w:rPr>
                <w:rStyle w:val="normaltextrun"/>
                <w:rFonts w:cs="Arial"/>
                <w:szCs w:val="18"/>
              </w:rPr>
              <w:t xml:space="preserve"> x M3)</w:t>
            </w:r>
            <w:r w:rsidRPr="00C7244C">
              <w:rPr>
                <w:rStyle w:val="eop"/>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6F0CEE1A" w14:textId="77777777" w:rsidR="00E41BB5" w:rsidRPr="00C7244C" w:rsidRDefault="00E41BB5" w:rsidP="00042A53">
            <w:pPr>
              <w:pStyle w:val="TAC"/>
            </w:pPr>
            <w:r w:rsidRPr="00C7244C">
              <w:rPr>
                <w:rStyle w:val="normaltextrun"/>
                <w:rFonts w:cs="Arial"/>
                <w:szCs w:val="18"/>
              </w:rPr>
              <w:t>0.96 x N</w:t>
            </w:r>
            <w:r w:rsidRPr="00C7244C">
              <w:rPr>
                <w:rStyle w:val="normaltextrun"/>
                <w:rFonts w:cs="Arial" w:hint="eastAsia"/>
                <w:szCs w:val="18"/>
                <w:lang w:eastAsia="zh-CN"/>
              </w:rPr>
              <w:t>1</w:t>
            </w:r>
            <w:r w:rsidRPr="00C7244C">
              <w:rPr>
                <w:rStyle w:val="normaltextrun"/>
                <w:rFonts w:cs="Arial"/>
                <w:szCs w:val="18"/>
              </w:rPr>
              <w:t xml:space="preserve"> x M4 (3 x </w:t>
            </w:r>
            <w:r w:rsidRPr="00C7244C">
              <w:rPr>
                <w:rStyle w:val="normaltextrun"/>
                <w:rFonts w:cs="Arial" w:hint="eastAsia"/>
                <w:szCs w:val="18"/>
                <w:lang w:eastAsia="zh-CN"/>
              </w:rPr>
              <w:t>N1</w:t>
            </w:r>
            <w:r w:rsidRPr="00C7244C">
              <w:rPr>
                <w:rStyle w:val="normaltextrun"/>
                <w:rFonts w:cs="Arial"/>
                <w:szCs w:val="18"/>
              </w:rPr>
              <w:t xml:space="preserve"> x</w:t>
            </w:r>
            <w:r w:rsidRPr="00C7244C">
              <w:rPr>
                <w:rStyle w:val="normaltextrun"/>
                <w:rFonts w:cs="Arial" w:hint="eastAsia"/>
                <w:szCs w:val="18"/>
                <w:lang w:eastAsia="zh-CN"/>
              </w:rPr>
              <w:t xml:space="preserve"> </w:t>
            </w:r>
            <w:r w:rsidRPr="00C7244C">
              <w:rPr>
                <w:rStyle w:val="normaltextrun"/>
                <w:rFonts w:cs="Arial"/>
                <w:szCs w:val="18"/>
              </w:rPr>
              <w:t>M4)</w:t>
            </w:r>
            <w:r w:rsidRPr="00C7244C">
              <w:rPr>
                <w:rStyle w:val="eop"/>
                <w:rFonts w:cs="Arial"/>
                <w:szCs w:val="18"/>
              </w:rPr>
              <w:t> </w:t>
            </w:r>
          </w:p>
        </w:tc>
      </w:tr>
      <w:tr w:rsidR="00E41BB5" w:rsidRPr="00C7244C" w14:paraId="3F74248B"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4196BBE1" w14:textId="77777777" w:rsidR="00E41BB5" w:rsidRPr="00C7244C" w:rsidRDefault="00E41BB5" w:rsidP="00042A53">
            <w:pPr>
              <w:pStyle w:val="TAC"/>
            </w:pPr>
            <w:r w:rsidRPr="00C7244C">
              <w:t>0.64</w:t>
            </w:r>
          </w:p>
        </w:tc>
        <w:tc>
          <w:tcPr>
            <w:tcW w:w="790" w:type="pct"/>
            <w:tcBorders>
              <w:top w:val="single" w:sz="4" w:space="0" w:color="auto"/>
              <w:left w:val="single" w:sz="4" w:space="0" w:color="auto"/>
              <w:bottom w:val="single" w:sz="4" w:space="0" w:color="auto"/>
              <w:right w:val="single" w:sz="4" w:space="0" w:color="auto"/>
            </w:tcBorders>
          </w:tcPr>
          <w:p w14:paraId="4EB27BB5" w14:textId="77777777" w:rsidR="00E41BB5" w:rsidRPr="00C7244C" w:rsidRDefault="00E41BB5" w:rsidP="00042A53">
            <w:pPr>
              <w:pStyle w:val="TAC"/>
              <w:rPr>
                <w:lang w:eastAsia="zh-CN"/>
              </w:rPr>
            </w:pPr>
            <w:r w:rsidRPr="00C7244C">
              <w:rPr>
                <w:rFonts w:hint="eastAsia"/>
                <w:lang w:eastAsia="zh-CN"/>
              </w:rPr>
              <w:t>5</w:t>
            </w:r>
          </w:p>
        </w:tc>
        <w:tc>
          <w:tcPr>
            <w:tcW w:w="1169" w:type="pct"/>
            <w:tcBorders>
              <w:top w:val="single" w:sz="4" w:space="0" w:color="auto"/>
              <w:left w:val="single" w:sz="4" w:space="0" w:color="auto"/>
              <w:bottom w:val="single" w:sz="4" w:space="0" w:color="auto"/>
              <w:right w:val="single" w:sz="4" w:space="0" w:color="auto"/>
            </w:tcBorders>
          </w:tcPr>
          <w:p w14:paraId="3040A7D8" w14:textId="77777777" w:rsidR="00E41BB5" w:rsidRPr="00C7244C" w:rsidRDefault="00E41BB5" w:rsidP="00042A53">
            <w:pPr>
              <w:pStyle w:val="TAC"/>
              <w:rPr>
                <w:rFonts w:cs="Arial"/>
                <w:strike/>
                <w:szCs w:val="18"/>
              </w:rPr>
            </w:pPr>
            <w:r w:rsidRPr="00C7244C">
              <w:t>17.92 x N1 (28 x N1)</w:t>
            </w:r>
          </w:p>
        </w:tc>
        <w:tc>
          <w:tcPr>
            <w:tcW w:w="1169" w:type="pct"/>
            <w:tcBorders>
              <w:top w:val="single" w:sz="4" w:space="0" w:color="auto"/>
              <w:left w:val="single" w:sz="4" w:space="0" w:color="auto"/>
              <w:bottom w:val="single" w:sz="4" w:space="0" w:color="auto"/>
              <w:right w:val="single" w:sz="4" w:space="0" w:color="auto"/>
            </w:tcBorders>
          </w:tcPr>
          <w:p w14:paraId="3B73E22F" w14:textId="77777777" w:rsidR="00E41BB5" w:rsidRPr="00C7244C" w:rsidRDefault="00E41BB5" w:rsidP="00042A53">
            <w:pPr>
              <w:pStyle w:val="TAC"/>
              <w:rPr>
                <w:rFonts w:cs="Arial"/>
                <w:strike/>
                <w:szCs w:val="18"/>
              </w:rPr>
            </w:pPr>
            <w:r w:rsidRPr="00C7244C">
              <w:t>1.28 x N1 (2 x N1)</w:t>
            </w:r>
          </w:p>
        </w:tc>
        <w:tc>
          <w:tcPr>
            <w:tcW w:w="1168" w:type="pct"/>
            <w:tcBorders>
              <w:top w:val="single" w:sz="4" w:space="0" w:color="auto"/>
              <w:left w:val="single" w:sz="4" w:space="0" w:color="auto"/>
              <w:bottom w:val="single" w:sz="4" w:space="0" w:color="auto"/>
              <w:right w:val="single" w:sz="4" w:space="0" w:color="auto"/>
            </w:tcBorders>
          </w:tcPr>
          <w:p w14:paraId="67B9014F" w14:textId="77777777" w:rsidR="00E41BB5" w:rsidRPr="00C7244C" w:rsidRDefault="00E41BB5" w:rsidP="00042A53">
            <w:pPr>
              <w:pStyle w:val="TAC"/>
              <w:rPr>
                <w:rFonts w:cs="Arial"/>
                <w:szCs w:val="18"/>
              </w:rPr>
            </w:pPr>
            <w:r w:rsidRPr="00C7244C">
              <w:t>5.12 x N1 (8 x N1)</w:t>
            </w:r>
          </w:p>
        </w:tc>
      </w:tr>
      <w:tr w:rsidR="00E41BB5" w:rsidRPr="00C7244C" w14:paraId="43BCEA37"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65AAB11A" w14:textId="77777777" w:rsidR="00E41BB5" w:rsidRPr="00C7244C" w:rsidRDefault="00E41BB5" w:rsidP="00042A53">
            <w:pPr>
              <w:pStyle w:val="TAC"/>
            </w:pPr>
            <w:r w:rsidRPr="00C7244C">
              <w:t>1.28</w:t>
            </w:r>
          </w:p>
        </w:tc>
        <w:tc>
          <w:tcPr>
            <w:tcW w:w="790" w:type="pct"/>
            <w:tcBorders>
              <w:top w:val="single" w:sz="4" w:space="0" w:color="auto"/>
              <w:left w:val="single" w:sz="4" w:space="0" w:color="auto"/>
              <w:bottom w:val="single" w:sz="4" w:space="0" w:color="auto"/>
              <w:right w:val="single" w:sz="4" w:space="0" w:color="auto"/>
            </w:tcBorders>
          </w:tcPr>
          <w:p w14:paraId="60590CA8" w14:textId="77777777" w:rsidR="00E41BB5" w:rsidRPr="00C7244C" w:rsidRDefault="00E41BB5" w:rsidP="00042A53">
            <w:pPr>
              <w:pStyle w:val="TAC"/>
              <w:rPr>
                <w:lang w:eastAsia="zh-CN"/>
              </w:rPr>
            </w:pPr>
            <w:r w:rsidRPr="00C7244C">
              <w:rPr>
                <w:rFonts w:hint="eastAsia"/>
                <w:lang w:eastAsia="zh-CN"/>
              </w:rPr>
              <w:t>4</w:t>
            </w:r>
          </w:p>
        </w:tc>
        <w:tc>
          <w:tcPr>
            <w:tcW w:w="1169" w:type="pct"/>
            <w:tcBorders>
              <w:top w:val="single" w:sz="4" w:space="0" w:color="auto"/>
              <w:left w:val="single" w:sz="4" w:space="0" w:color="auto"/>
              <w:bottom w:val="single" w:sz="4" w:space="0" w:color="auto"/>
              <w:right w:val="single" w:sz="4" w:space="0" w:color="auto"/>
            </w:tcBorders>
          </w:tcPr>
          <w:p w14:paraId="53477D8B" w14:textId="77777777" w:rsidR="00E41BB5" w:rsidRPr="00C7244C" w:rsidRDefault="00E41BB5" w:rsidP="00042A53">
            <w:pPr>
              <w:pStyle w:val="TAC"/>
              <w:rPr>
                <w:rFonts w:cs="Arial"/>
                <w:szCs w:val="18"/>
              </w:rPr>
            </w:pPr>
            <w:r w:rsidRPr="00C7244C">
              <w:t>32 x N1 (25 x N1)</w:t>
            </w:r>
          </w:p>
        </w:tc>
        <w:tc>
          <w:tcPr>
            <w:tcW w:w="1169" w:type="pct"/>
            <w:tcBorders>
              <w:top w:val="single" w:sz="4" w:space="0" w:color="auto"/>
              <w:left w:val="single" w:sz="4" w:space="0" w:color="auto"/>
              <w:bottom w:val="single" w:sz="4" w:space="0" w:color="auto"/>
              <w:right w:val="single" w:sz="4" w:space="0" w:color="auto"/>
            </w:tcBorders>
          </w:tcPr>
          <w:p w14:paraId="78A828A4" w14:textId="77777777" w:rsidR="00E41BB5" w:rsidRPr="00C7244C" w:rsidRDefault="00E41BB5" w:rsidP="00042A53">
            <w:pPr>
              <w:pStyle w:val="TAC"/>
            </w:pPr>
            <w:r w:rsidRPr="00C7244C">
              <w:rPr>
                <w:rFonts w:cs="Arial"/>
                <w:szCs w:val="18"/>
              </w:rPr>
              <w:t>1.28 x N</w:t>
            </w:r>
            <w:r w:rsidRPr="00C7244C">
              <w:rPr>
                <w:rFonts w:cs="Arial" w:hint="eastAsia"/>
                <w:szCs w:val="18"/>
                <w:lang w:eastAsia="zh-CN"/>
              </w:rPr>
              <w:t>1</w:t>
            </w:r>
            <w:r w:rsidRPr="00C7244C">
              <w:rPr>
                <w:rFonts w:cs="Arial"/>
                <w:szCs w:val="18"/>
              </w:rPr>
              <w:t xml:space="preserve"> (1 x N</w:t>
            </w:r>
            <w:r w:rsidRPr="00C7244C">
              <w:rPr>
                <w:rFonts w:cs="Arial" w:hint="eastAsia"/>
                <w:szCs w:val="18"/>
                <w:lang w:eastAsia="zh-CN"/>
              </w:rPr>
              <w:t>1</w:t>
            </w:r>
            <w:r w:rsidRPr="00C7244C">
              <w:rPr>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662C120A" w14:textId="77777777" w:rsidR="00E41BB5" w:rsidRPr="00C7244C" w:rsidRDefault="00E41BB5" w:rsidP="00042A53">
            <w:pPr>
              <w:pStyle w:val="TAC"/>
              <w:rPr>
                <w:rFonts w:cs="Arial"/>
                <w:strike/>
                <w:szCs w:val="18"/>
              </w:rPr>
            </w:pPr>
            <w:r w:rsidRPr="00C7244C">
              <w:t>6.4 x N1 (5 x N1)</w:t>
            </w:r>
          </w:p>
        </w:tc>
      </w:tr>
      <w:tr w:rsidR="00E41BB5" w:rsidRPr="00C7244C" w14:paraId="21401CF7"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41721EFD" w14:textId="77777777" w:rsidR="00E41BB5" w:rsidRPr="00C7244C" w:rsidRDefault="00E41BB5" w:rsidP="00042A53">
            <w:pPr>
              <w:pStyle w:val="TAC"/>
            </w:pPr>
            <w:r w:rsidRPr="00C7244C">
              <w:t>2.56</w:t>
            </w:r>
          </w:p>
        </w:tc>
        <w:tc>
          <w:tcPr>
            <w:tcW w:w="790" w:type="pct"/>
            <w:tcBorders>
              <w:top w:val="single" w:sz="4" w:space="0" w:color="auto"/>
              <w:left w:val="single" w:sz="4" w:space="0" w:color="auto"/>
              <w:bottom w:val="single" w:sz="4" w:space="0" w:color="auto"/>
              <w:right w:val="single" w:sz="4" w:space="0" w:color="auto"/>
            </w:tcBorders>
          </w:tcPr>
          <w:p w14:paraId="521BB609" w14:textId="77777777" w:rsidR="00E41BB5" w:rsidRPr="00C7244C" w:rsidRDefault="00E41BB5" w:rsidP="00042A53">
            <w:pPr>
              <w:pStyle w:val="TAC"/>
              <w:rPr>
                <w:lang w:eastAsia="zh-CN"/>
              </w:rPr>
            </w:pPr>
            <w:r w:rsidRPr="00C7244C">
              <w:rPr>
                <w:rFonts w:hint="eastAsia"/>
                <w:lang w:eastAsia="zh-CN"/>
              </w:rPr>
              <w:t>3</w:t>
            </w:r>
          </w:p>
        </w:tc>
        <w:tc>
          <w:tcPr>
            <w:tcW w:w="1169" w:type="pct"/>
            <w:tcBorders>
              <w:top w:val="single" w:sz="4" w:space="0" w:color="auto"/>
              <w:left w:val="single" w:sz="4" w:space="0" w:color="auto"/>
              <w:bottom w:val="single" w:sz="4" w:space="0" w:color="auto"/>
              <w:right w:val="single" w:sz="4" w:space="0" w:color="auto"/>
            </w:tcBorders>
          </w:tcPr>
          <w:p w14:paraId="0C236737" w14:textId="77777777" w:rsidR="00E41BB5" w:rsidRPr="00C7244C" w:rsidRDefault="00E41BB5" w:rsidP="00042A53">
            <w:pPr>
              <w:pStyle w:val="TAC"/>
            </w:pPr>
            <w:r w:rsidRPr="00C7244C">
              <w:rPr>
                <w:rFonts w:cs="Arial"/>
                <w:szCs w:val="18"/>
              </w:rPr>
              <w:t>58.88 x N</w:t>
            </w:r>
            <w:r w:rsidRPr="00C7244C">
              <w:rPr>
                <w:rFonts w:cs="Arial" w:hint="eastAsia"/>
                <w:szCs w:val="18"/>
                <w:lang w:eastAsia="zh-CN"/>
              </w:rPr>
              <w:t>1</w:t>
            </w:r>
            <w:r w:rsidRPr="00C7244C">
              <w:rPr>
                <w:rFonts w:cs="Arial"/>
                <w:szCs w:val="18"/>
              </w:rPr>
              <w:t xml:space="preserve"> (23 x N</w:t>
            </w:r>
            <w:r w:rsidRPr="00C7244C">
              <w:rPr>
                <w:rFonts w:cs="Arial" w:hint="eastAsia"/>
                <w:szCs w:val="18"/>
                <w:lang w:eastAsia="zh-CN"/>
              </w:rPr>
              <w:t>1</w:t>
            </w:r>
            <w:r w:rsidRPr="00C7244C">
              <w:rPr>
                <w:rFonts w:cs="Arial"/>
                <w:szCs w:val="18"/>
              </w:rPr>
              <w:t>) </w:t>
            </w:r>
          </w:p>
        </w:tc>
        <w:tc>
          <w:tcPr>
            <w:tcW w:w="1169" w:type="pct"/>
            <w:tcBorders>
              <w:top w:val="single" w:sz="4" w:space="0" w:color="auto"/>
              <w:left w:val="single" w:sz="4" w:space="0" w:color="auto"/>
              <w:bottom w:val="single" w:sz="4" w:space="0" w:color="auto"/>
              <w:right w:val="single" w:sz="4" w:space="0" w:color="auto"/>
            </w:tcBorders>
          </w:tcPr>
          <w:p w14:paraId="453B6AB1" w14:textId="77777777" w:rsidR="00E41BB5" w:rsidRPr="00C7244C" w:rsidRDefault="00E41BB5" w:rsidP="00042A53">
            <w:pPr>
              <w:pStyle w:val="TAC"/>
            </w:pPr>
            <w:r w:rsidRPr="00C7244C">
              <w:rPr>
                <w:rFonts w:cs="Arial"/>
                <w:szCs w:val="18"/>
              </w:rPr>
              <w:t>2.56 x N</w:t>
            </w:r>
            <w:r w:rsidRPr="00C7244C">
              <w:rPr>
                <w:rFonts w:cs="Arial" w:hint="eastAsia"/>
                <w:szCs w:val="18"/>
                <w:lang w:eastAsia="zh-CN"/>
              </w:rPr>
              <w:t xml:space="preserve">1 </w:t>
            </w:r>
            <w:r w:rsidRPr="00C7244C">
              <w:rPr>
                <w:rFonts w:cs="Arial"/>
                <w:szCs w:val="18"/>
              </w:rPr>
              <w:t>(1 x N</w:t>
            </w:r>
            <w:r w:rsidRPr="00C7244C">
              <w:rPr>
                <w:rFonts w:cs="Arial" w:hint="eastAsia"/>
                <w:szCs w:val="18"/>
                <w:lang w:eastAsia="zh-CN"/>
              </w:rPr>
              <w:t>1</w:t>
            </w:r>
            <w:r w:rsidRPr="00C7244C">
              <w:rPr>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1378ED9B" w14:textId="77777777" w:rsidR="00E41BB5" w:rsidRPr="00C7244C" w:rsidRDefault="00E41BB5" w:rsidP="00042A53">
            <w:pPr>
              <w:pStyle w:val="TAC"/>
            </w:pPr>
            <w:r w:rsidRPr="00C7244C">
              <w:rPr>
                <w:rFonts w:cs="Arial"/>
                <w:szCs w:val="18"/>
              </w:rPr>
              <w:t>7.68 x N1 (3 x N</w:t>
            </w:r>
            <w:r w:rsidRPr="00C7244C">
              <w:rPr>
                <w:rFonts w:cs="Arial" w:hint="eastAsia"/>
                <w:szCs w:val="18"/>
                <w:lang w:eastAsia="zh-CN"/>
              </w:rPr>
              <w:t>1</w:t>
            </w:r>
            <w:r w:rsidRPr="00C7244C">
              <w:rPr>
                <w:rFonts w:cs="Arial"/>
                <w:szCs w:val="18"/>
              </w:rPr>
              <w:t>) </w:t>
            </w:r>
          </w:p>
        </w:tc>
      </w:tr>
      <w:tr w:rsidR="00E41BB5" w:rsidRPr="00C7244C" w14:paraId="55A2218B" w14:textId="77777777" w:rsidTr="00042A53">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33A3F869" w14:textId="77777777" w:rsidR="00E41BB5" w:rsidRPr="00C7244C" w:rsidRDefault="00E41BB5" w:rsidP="00042A53">
            <w:pPr>
              <w:pStyle w:val="TAN"/>
              <w:rPr>
                <w:rFonts w:eastAsia="DengXian"/>
                <w:lang w:eastAsia="zh-CN"/>
              </w:rPr>
            </w:pPr>
            <w:r w:rsidRPr="00C7244C">
              <w:rPr>
                <w:rFonts w:eastAsia="DengXian" w:hint="eastAsia"/>
                <w:lang w:eastAsia="zh-CN"/>
              </w:rPr>
              <w:t>N</w:t>
            </w:r>
            <w:r w:rsidRPr="00C7244C">
              <w:rPr>
                <w:rFonts w:eastAsia="DengXian"/>
                <w:lang w:eastAsia="zh-CN"/>
              </w:rPr>
              <w:t>ote 1:</w:t>
            </w:r>
            <w:r w:rsidRPr="00C7244C">
              <w:tab/>
            </w:r>
            <w:r w:rsidRPr="00C7244C">
              <w:rPr>
                <w:rFonts w:eastAsia="DengXian" w:hint="eastAsia"/>
                <w:lang w:eastAsia="zh-CN"/>
              </w:rPr>
              <w:t>W</w:t>
            </w:r>
            <w:r w:rsidRPr="00C7244C">
              <w:rPr>
                <w:rFonts w:eastAsia="DengXian"/>
                <w:lang w:eastAsia="zh-CN"/>
              </w:rPr>
              <w:t>hen SMTC &lt; = 40 ms, M2 = M3 = M4 = 1; and when SMTC &gt; 40 ms, M2 = 1.5, M3 = M4 = 2</w:t>
            </w:r>
          </w:p>
          <w:p w14:paraId="347DB554" w14:textId="77777777" w:rsidR="00E41BB5" w:rsidRPr="00C7244C" w:rsidRDefault="00E41BB5" w:rsidP="00042A53">
            <w:pPr>
              <w:pStyle w:val="TAN"/>
              <w:rPr>
                <w:lang w:eastAsia="zh-CN"/>
              </w:rPr>
            </w:pPr>
            <w:r w:rsidRPr="00C7244C">
              <w:rPr>
                <w:lang w:eastAsia="zh-CN"/>
              </w:rPr>
              <w:t>Note 2:</w:t>
            </w:r>
            <w:r w:rsidRPr="00C7244C">
              <w:tab/>
            </w:r>
            <w:r w:rsidRPr="00C7244C">
              <w:rPr>
                <w:rFonts w:hint="eastAsia"/>
                <w:lang w:eastAsia="zh-CN"/>
              </w:rPr>
              <w:t>N2 = 2 when [</w:t>
            </w:r>
            <w:r w:rsidRPr="00C7244C">
              <w:rPr>
                <w:rFonts w:hint="eastAsia"/>
                <w:i/>
                <w:iCs/>
                <w:lang w:eastAsia="zh-CN"/>
              </w:rPr>
              <w:t>highSpeedMeasFlagFR2-r17</w:t>
            </w:r>
            <w:r w:rsidRPr="00C7244C">
              <w:rPr>
                <w:rFonts w:hint="eastAsia"/>
                <w:lang w:eastAsia="zh-CN"/>
              </w:rPr>
              <w:t>]  = [set1]; N2 = 6 when [</w:t>
            </w:r>
            <w:r w:rsidRPr="00C7244C">
              <w:rPr>
                <w:rFonts w:hint="eastAsia"/>
                <w:i/>
                <w:iCs/>
                <w:lang w:eastAsia="zh-CN"/>
              </w:rPr>
              <w:t>highSpeedMeasFlagFR2-r17</w:t>
            </w:r>
            <w:r w:rsidRPr="00C7244C">
              <w:rPr>
                <w:rFonts w:hint="eastAsia"/>
                <w:lang w:eastAsia="zh-CN"/>
              </w:rPr>
              <w:t>] = [set2].</w:t>
            </w:r>
          </w:p>
        </w:tc>
      </w:tr>
    </w:tbl>
    <w:p w14:paraId="47EDBD05" w14:textId="77777777" w:rsidR="00E41BB5" w:rsidRPr="00C7244C" w:rsidRDefault="00E41BB5" w:rsidP="00E41BB5">
      <w:pPr>
        <w:rPr>
          <w:rFonts w:cs="v4.2.0"/>
        </w:rPr>
      </w:pPr>
    </w:p>
    <w:p w14:paraId="06793566" w14:textId="77777777" w:rsidR="00E41BB5" w:rsidRPr="00C7244C" w:rsidRDefault="00E41BB5" w:rsidP="00E41BB5">
      <w:pPr>
        <w:pStyle w:val="TH"/>
      </w:pPr>
      <w:r w:rsidRPr="00C7244C">
        <w:t>Table 7.1.1.0.1-4: T</w:t>
      </w:r>
      <w:r w:rsidRPr="00C7244C">
        <w:rPr>
          <w:vertAlign w:val="subscript"/>
        </w:rPr>
        <w:t>detect,NR_Intra</w:t>
      </w:r>
      <w:r w:rsidRPr="00C7244C">
        <w:t>, T</w:t>
      </w:r>
      <w:r w:rsidRPr="00C7244C">
        <w:rPr>
          <w:vertAlign w:val="subscript"/>
        </w:rPr>
        <w:t>measure,NR_Intra</w:t>
      </w:r>
      <w:r w:rsidRPr="00C7244C">
        <w:t xml:space="preserve"> and T</w:t>
      </w:r>
      <w:r w:rsidRPr="00C7244C">
        <w:rPr>
          <w:vertAlign w:val="subscript"/>
        </w:rPr>
        <w:t>evaluate,NR_Intra</w:t>
      </w:r>
      <w:r w:rsidRPr="00C7244C">
        <w:t xml:space="preserve"> for UE configured with eDRX_IDLE cycle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756"/>
        <w:gridCol w:w="936"/>
        <w:gridCol w:w="2450"/>
        <w:gridCol w:w="1874"/>
        <w:gridCol w:w="1860"/>
      </w:tblGrid>
      <w:tr w:rsidR="00E41BB5" w:rsidRPr="00C7244C" w14:paraId="239DEDCD" w14:textId="77777777" w:rsidTr="00042A53">
        <w:trPr>
          <w:trHeight w:val="1692"/>
        </w:trPr>
        <w:tc>
          <w:tcPr>
            <w:tcW w:w="1207" w:type="dxa"/>
            <w:hideMark/>
          </w:tcPr>
          <w:p w14:paraId="73022F97" w14:textId="77777777" w:rsidR="00E41BB5" w:rsidRPr="00C7244C" w:rsidRDefault="00E41BB5" w:rsidP="00042A53">
            <w:pPr>
              <w:pStyle w:val="TAH"/>
              <w:rPr>
                <w:lang w:eastAsia="zh-CN"/>
              </w:rPr>
            </w:pPr>
            <w:r w:rsidRPr="00C7244C">
              <w:rPr>
                <w:lang w:eastAsia="zh-CN"/>
              </w:rPr>
              <w:t>eDRX_IDLE cycle length [s]</w:t>
            </w:r>
          </w:p>
        </w:tc>
        <w:tc>
          <w:tcPr>
            <w:tcW w:w="756" w:type="dxa"/>
            <w:hideMark/>
          </w:tcPr>
          <w:p w14:paraId="35E8B422" w14:textId="77777777" w:rsidR="00E41BB5" w:rsidRPr="00C7244C" w:rsidRDefault="00E41BB5" w:rsidP="00042A53">
            <w:pPr>
              <w:pStyle w:val="TAH"/>
              <w:rPr>
                <w:lang w:eastAsia="zh-CN"/>
              </w:rPr>
            </w:pPr>
            <w:r w:rsidRPr="00C7244C">
              <w:rPr>
                <w:lang w:eastAsia="zh-CN"/>
              </w:rPr>
              <w:t>DRX cycle length [s]</w:t>
            </w:r>
          </w:p>
        </w:tc>
        <w:tc>
          <w:tcPr>
            <w:tcW w:w="936" w:type="dxa"/>
            <w:hideMark/>
          </w:tcPr>
          <w:p w14:paraId="3B5354FE" w14:textId="77777777" w:rsidR="00E41BB5" w:rsidRPr="00C7244C" w:rsidRDefault="00E41BB5" w:rsidP="00042A53">
            <w:pPr>
              <w:pStyle w:val="TAH"/>
              <w:rPr>
                <w:lang w:eastAsia="zh-CN"/>
              </w:rPr>
            </w:pPr>
            <w:r w:rsidRPr="00C7244C">
              <w:rPr>
                <w:lang w:eastAsia="zh-CN"/>
              </w:rPr>
              <w:t>PTW length [s] (number of 1.28s periods)</w:t>
            </w:r>
          </w:p>
        </w:tc>
        <w:tc>
          <w:tcPr>
            <w:tcW w:w="2450" w:type="dxa"/>
            <w:hideMark/>
          </w:tcPr>
          <w:p w14:paraId="06F0698C" w14:textId="77777777" w:rsidR="00E41BB5" w:rsidRPr="00C7244C" w:rsidRDefault="00E41BB5" w:rsidP="00042A53">
            <w:pPr>
              <w:pStyle w:val="TAH"/>
              <w:rPr>
                <w:szCs w:val="18"/>
                <w:lang w:eastAsia="zh-CN"/>
              </w:rPr>
            </w:pPr>
            <w:r w:rsidRPr="00C7244C">
              <w:rPr>
                <w:szCs w:val="18"/>
              </w:rPr>
              <w:t>T</w:t>
            </w:r>
            <w:r w:rsidRPr="00C7244C">
              <w:rPr>
                <w:szCs w:val="18"/>
                <w:vertAlign w:val="subscript"/>
              </w:rPr>
              <w:t>detect,NR_Intra</w:t>
            </w:r>
            <w:r w:rsidRPr="00C7244C">
              <w:rPr>
                <w:szCs w:val="18"/>
                <w:lang w:eastAsia="zh-CN"/>
              </w:rPr>
              <w:t xml:space="preserve"> [s] (number of DRX cycles or eDRX cycles </w:t>
            </w:r>
            <w:r w:rsidRPr="00C7244C">
              <w:rPr>
                <w:szCs w:val="18"/>
                <w:vertAlign w:val="superscript"/>
                <w:lang w:eastAsia="zh-CN"/>
              </w:rPr>
              <w:t>Note 3</w:t>
            </w:r>
            <w:r w:rsidRPr="00C7244C">
              <w:rPr>
                <w:szCs w:val="18"/>
                <w:lang w:eastAsia="zh-CN"/>
              </w:rPr>
              <w:t>)</w:t>
            </w:r>
          </w:p>
        </w:tc>
        <w:tc>
          <w:tcPr>
            <w:tcW w:w="1874" w:type="dxa"/>
            <w:hideMark/>
          </w:tcPr>
          <w:p w14:paraId="500DC818" w14:textId="77777777" w:rsidR="00E41BB5" w:rsidRPr="00C7244C" w:rsidRDefault="00E41BB5" w:rsidP="00042A53">
            <w:pPr>
              <w:pStyle w:val="TAH"/>
              <w:rPr>
                <w:szCs w:val="18"/>
                <w:lang w:eastAsia="zh-CN"/>
              </w:rPr>
            </w:pPr>
            <w:r w:rsidRPr="00C7244C">
              <w:rPr>
                <w:szCs w:val="18"/>
              </w:rPr>
              <w:t>T</w:t>
            </w:r>
            <w:r w:rsidRPr="00C7244C">
              <w:rPr>
                <w:szCs w:val="18"/>
                <w:vertAlign w:val="subscript"/>
              </w:rPr>
              <w:t>measure,NR_Intra</w:t>
            </w:r>
            <w:r w:rsidRPr="00C7244C">
              <w:rPr>
                <w:szCs w:val="18"/>
              </w:rPr>
              <w:t xml:space="preserve"> </w:t>
            </w:r>
            <w:r w:rsidRPr="00C7244C">
              <w:rPr>
                <w:szCs w:val="18"/>
                <w:lang w:eastAsia="zh-CN"/>
              </w:rPr>
              <w:t xml:space="preserve">[s] (number of DRX cycles or eDRX cycles </w:t>
            </w:r>
            <w:r w:rsidRPr="00C7244C">
              <w:rPr>
                <w:szCs w:val="18"/>
                <w:vertAlign w:val="superscript"/>
                <w:lang w:eastAsia="zh-CN"/>
              </w:rPr>
              <w:t>Note 3</w:t>
            </w:r>
            <w:r w:rsidRPr="00C7244C">
              <w:rPr>
                <w:szCs w:val="18"/>
                <w:lang w:eastAsia="zh-CN"/>
              </w:rPr>
              <w:t>)</w:t>
            </w:r>
          </w:p>
        </w:tc>
        <w:tc>
          <w:tcPr>
            <w:tcW w:w="1860" w:type="dxa"/>
          </w:tcPr>
          <w:p w14:paraId="3BC22F50" w14:textId="77777777" w:rsidR="00E41BB5" w:rsidRPr="00C7244C" w:rsidRDefault="00E41BB5" w:rsidP="00042A53">
            <w:pPr>
              <w:pStyle w:val="TAH"/>
              <w:rPr>
                <w:szCs w:val="18"/>
              </w:rPr>
            </w:pPr>
            <w:r w:rsidRPr="00C7244C">
              <w:rPr>
                <w:szCs w:val="18"/>
              </w:rPr>
              <w:t>T</w:t>
            </w:r>
            <w:r w:rsidRPr="00C7244C">
              <w:rPr>
                <w:szCs w:val="18"/>
                <w:vertAlign w:val="subscript"/>
              </w:rPr>
              <w:t xml:space="preserve">evaluate,NR_Intra </w:t>
            </w:r>
            <w:r w:rsidRPr="00C7244C">
              <w:rPr>
                <w:szCs w:val="18"/>
                <w:lang w:eastAsia="zh-CN"/>
              </w:rPr>
              <w:t xml:space="preserve">[s] (number of DRX cycles or eDRX cycles </w:t>
            </w:r>
            <w:r w:rsidRPr="00C7244C">
              <w:rPr>
                <w:szCs w:val="18"/>
                <w:vertAlign w:val="superscript"/>
                <w:lang w:eastAsia="zh-CN"/>
              </w:rPr>
              <w:t>Note 3</w:t>
            </w:r>
            <w:r w:rsidRPr="00C7244C">
              <w:rPr>
                <w:szCs w:val="18"/>
                <w:lang w:eastAsia="zh-CN"/>
              </w:rPr>
              <w:t>)</w:t>
            </w:r>
          </w:p>
        </w:tc>
      </w:tr>
      <w:tr w:rsidR="00E41BB5" w:rsidRPr="00C7244C" w14:paraId="39657D99" w14:textId="77777777" w:rsidTr="00042A53">
        <w:trPr>
          <w:trHeight w:val="336"/>
        </w:trPr>
        <w:tc>
          <w:tcPr>
            <w:tcW w:w="1207" w:type="dxa"/>
          </w:tcPr>
          <w:p w14:paraId="7CB88DDD" w14:textId="77777777" w:rsidR="00E41BB5" w:rsidRPr="00C7244C" w:rsidRDefault="00E41BB5" w:rsidP="00042A53">
            <w:pPr>
              <w:pStyle w:val="TAC"/>
              <w:rPr>
                <w:lang w:eastAsia="zh-CN"/>
              </w:rPr>
            </w:pPr>
            <w:r w:rsidRPr="00C7244C">
              <w:rPr>
                <w:lang w:eastAsia="zh-CN"/>
              </w:rPr>
              <w:t>2.56</w:t>
            </w:r>
          </w:p>
        </w:tc>
        <w:tc>
          <w:tcPr>
            <w:tcW w:w="756" w:type="dxa"/>
          </w:tcPr>
          <w:p w14:paraId="4F27408F" w14:textId="77777777" w:rsidR="00E41BB5" w:rsidRPr="00C7244C" w:rsidRDefault="00E41BB5" w:rsidP="00042A53">
            <w:pPr>
              <w:pStyle w:val="TAC"/>
              <w:rPr>
                <w:lang w:eastAsia="zh-CN"/>
              </w:rPr>
            </w:pPr>
            <w:r w:rsidRPr="00C7244C">
              <w:rPr>
                <w:lang w:eastAsia="zh-CN"/>
              </w:rPr>
              <w:t>-</w:t>
            </w:r>
          </w:p>
        </w:tc>
        <w:tc>
          <w:tcPr>
            <w:tcW w:w="936" w:type="dxa"/>
          </w:tcPr>
          <w:p w14:paraId="2FE48FBB" w14:textId="77777777" w:rsidR="00E41BB5" w:rsidRPr="00C7244C" w:rsidRDefault="00E41BB5" w:rsidP="00042A53">
            <w:pPr>
              <w:pStyle w:val="TAC"/>
              <w:rPr>
                <w:lang w:eastAsia="zh-CN"/>
              </w:rPr>
            </w:pPr>
            <w:r w:rsidRPr="00C7244C">
              <w:rPr>
                <w:lang w:eastAsia="zh-CN"/>
              </w:rPr>
              <w:t>-</w:t>
            </w:r>
          </w:p>
        </w:tc>
        <w:tc>
          <w:tcPr>
            <w:tcW w:w="2450" w:type="dxa"/>
          </w:tcPr>
          <w:p w14:paraId="6E6AD458" w14:textId="77777777" w:rsidR="00E41BB5" w:rsidRPr="00C7244C" w:rsidRDefault="00E41BB5" w:rsidP="00042A53">
            <w:pPr>
              <w:pStyle w:val="TAC"/>
              <w:rPr>
                <w:lang w:eastAsia="zh-CN"/>
              </w:rPr>
            </w:pPr>
            <w:r w:rsidRPr="00C7244C">
              <w:rPr>
                <w:lang w:eastAsia="zh-CN"/>
              </w:rPr>
              <w:t>58.88 (23)</w:t>
            </w:r>
          </w:p>
        </w:tc>
        <w:tc>
          <w:tcPr>
            <w:tcW w:w="1874" w:type="dxa"/>
          </w:tcPr>
          <w:p w14:paraId="136124E4" w14:textId="77777777" w:rsidR="00E41BB5" w:rsidRPr="00C7244C" w:rsidRDefault="00E41BB5" w:rsidP="00042A53">
            <w:pPr>
              <w:pStyle w:val="TAC"/>
              <w:rPr>
                <w:lang w:eastAsia="zh-CN"/>
              </w:rPr>
            </w:pPr>
            <w:r w:rsidRPr="00C7244C">
              <w:rPr>
                <w:lang w:eastAsia="zh-CN"/>
              </w:rPr>
              <w:t>2.56 (1)</w:t>
            </w:r>
          </w:p>
        </w:tc>
        <w:tc>
          <w:tcPr>
            <w:tcW w:w="1860" w:type="dxa"/>
          </w:tcPr>
          <w:p w14:paraId="10D0E81E" w14:textId="77777777" w:rsidR="00E41BB5" w:rsidRPr="00C7244C" w:rsidRDefault="00E41BB5" w:rsidP="00042A53">
            <w:pPr>
              <w:pStyle w:val="TAC"/>
              <w:rPr>
                <w:lang w:eastAsia="zh-CN"/>
              </w:rPr>
            </w:pPr>
            <w:r w:rsidRPr="00C7244C">
              <w:rPr>
                <w:lang w:eastAsia="zh-CN"/>
              </w:rPr>
              <w:t>7.68 (3)</w:t>
            </w:r>
          </w:p>
        </w:tc>
      </w:tr>
      <w:tr w:rsidR="00E41BB5" w:rsidRPr="00C7244C" w14:paraId="0BA8E2FA" w14:textId="77777777" w:rsidTr="00042A53">
        <w:trPr>
          <w:trHeight w:val="336"/>
        </w:trPr>
        <w:tc>
          <w:tcPr>
            <w:tcW w:w="1207" w:type="dxa"/>
          </w:tcPr>
          <w:p w14:paraId="059020FD" w14:textId="77777777" w:rsidR="00E41BB5" w:rsidRPr="00C7244C" w:rsidRDefault="00E41BB5" w:rsidP="00042A53">
            <w:pPr>
              <w:pStyle w:val="TAC"/>
              <w:rPr>
                <w:lang w:eastAsia="zh-CN"/>
              </w:rPr>
            </w:pPr>
            <w:r w:rsidRPr="00C7244C">
              <w:rPr>
                <w:lang w:eastAsia="zh-CN"/>
              </w:rPr>
              <w:t>5.12</w:t>
            </w:r>
          </w:p>
        </w:tc>
        <w:tc>
          <w:tcPr>
            <w:tcW w:w="756" w:type="dxa"/>
          </w:tcPr>
          <w:p w14:paraId="054E4B8D" w14:textId="77777777" w:rsidR="00E41BB5" w:rsidRPr="00C7244C" w:rsidRDefault="00E41BB5" w:rsidP="00042A53">
            <w:pPr>
              <w:pStyle w:val="TAC"/>
              <w:rPr>
                <w:lang w:eastAsia="zh-CN"/>
              </w:rPr>
            </w:pPr>
            <w:r w:rsidRPr="00C7244C">
              <w:rPr>
                <w:lang w:eastAsia="zh-CN"/>
              </w:rPr>
              <w:t>-</w:t>
            </w:r>
          </w:p>
        </w:tc>
        <w:tc>
          <w:tcPr>
            <w:tcW w:w="936" w:type="dxa"/>
          </w:tcPr>
          <w:p w14:paraId="27B51832" w14:textId="77777777" w:rsidR="00E41BB5" w:rsidRPr="00C7244C" w:rsidRDefault="00E41BB5" w:rsidP="00042A53">
            <w:pPr>
              <w:pStyle w:val="TAC"/>
              <w:rPr>
                <w:lang w:eastAsia="zh-CN"/>
              </w:rPr>
            </w:pPr>
            <w:r w:rsidRPr="00C7244C">
              <w:rPr>
                <w:lang w:eastAsia="zh-CN"/>
              </w:rPr>
              <w:t>-</w:t>
            </w:r>
          </w:p>
        </w:tc>
        <w:tc>
          <w:tcPr>
            <w:tcW w:w="2450" w:type="dxa"/>
          </w:tcPr>
          <w:p w14:paraId="696E03F0" w14:textId="77777777" w:rsidR="00E41BB5" w:rsidRPr="00C7244C" w:rsidRDefault="00E41BB5" w:rsidP="00042A53">
            <w:pPr>
              <w:pStyle w:val="TAC"/>
              <w:rPr>
                <w:lang w:eastAsia="zh-CN"/>
              </w:rPr>
            </w:pPr>
            <w:r w:rsidRPr="00C7244C">
              <w:rPr>
                <w:lang w:eastAsia="zh-CN"/>
              </w:rPr>
              <w:t>117.76 (23)</w:t>
            </w:r>
          </w:p>
        </w:tc>
        <w:tc>
          <w:tcPr>
            <w:tcW w:w="1874" w:type="dxa"/>
          </w:tcPr>
          <w:p w14:paraId="3C99FCDB" w14:textId="77777777" w:rsidR="00E41BB5" w:rsidRPr="00C7244C" w:rsidRDefault="00E41BB5" w:rsidP="00042A53">
            <w:pPr>
              <w:pStyle w:val="TAC"/>
              <w:rPr>
                <w:lang w:eastAsia="zh-CN"/>
              </w:rPr>
            </w:pPr>
            <w:r w:rsidRPr="00C7244C">
              <w:rPr>
                <w:lang w:eastAsia="zh-CN"/>
              </w:rPr>
              <w:t>5.12 (1)</w:t>
            </w:r>
          </w:p>
        </w:tc>
        <w:tc>
          <w:tcPr>
            <w:tcW w:w="1860" w:type="dxa"/>
          </w:tcPr>
          <w:p w14:paraId="7A864242" w14:textId="77777777" w:rsidR="00E41BB5" w:rsidRPr="00C7244C" w:rsidRDefault="00E41BB5" w:rsidP="00042A53">
            <w:pPr>
              <w:pStyle w:val="TAC"/>
              <w:rPr>
                <w:lang w:eastAsia="zh-CN"/>
              </w:rPr>
            </w:pPr>
            <w:r w:rsidRPr="00C7244C">
              <w:rPr>
                <w:lang w:eastAsia="zh-CN"/>
              </w:rPr>
              <w:t>10.24 (2)</w:t>
            </w:r>
          </w:p>
        </w:tc>
      </w:tr>
      <w:tr w:rsidR="00E41BB5" w:rsidRPr="00C7244C" w14:paraId="1F5D745C" w14:textId="77777777" w:rsidTr="00042A53">
        <w:trPr>
          <w:trHeight w:val="336"/>
        </w:trPr>
        <w:tc>
          <w:tcPr>
            <w:tcW w:w="1207" w:type="dxa"/>
            <w:hideMark/>
          </w:tcPr>
          <w:p w14:paraId="6918542E" w14:textId="77777777" w:rsidR="00E41BB5" w:rsidRPr="00C7244C" w:rsidRDefault="00E41BB5" w:rsidP="00042A53">
            <w:pPr>
              <w:pStyle w:val="TAC"/>
              <w:rPr>
                <w:lang w:eastAsia="zh-CN"/>
              </w:rPr>
            </w:pPr>
            <w:r w:rsidRPr="00C7244C">
              <w:rPr>
                <w:lang w:eastAsia="zh-CN"/>
              </w:rPr>
              <w:t>10.24</w:t>
            </w:r>
          </w:p>
        </w:tc>
        <w:tc>
          <w:tcPr>
            <w:tcW w:w="756" w:type="dxa"/>
            <w:hideMark/>
          </w:tcPr>
          <w:p w14:paraId="65624DDD" w14:textId="77777777" w:rsidR="00E41BB5" w:rsidRPr="00C7244C" w:rsidRDefault="00E41BB5" w:rsidP="00042A53">
            <w:pPr>
              <w:pStyle w:val="TAC"/>
              <w:rPr>
                <w:lang w:eastAsia="zh-CN"/>
              </w:rPr>
            </w:pPr>
            <w:r w:rsidRPr="00C7244C">
              <w:rPr>
                <w:lang w:eastAsia="zh-CN"/>
              </w:rPr>
              <w:t>-</w:t>
            </w:r>
          </w:p>
        </w:tc>
        <w:tc>
          <w:tcPr>
            <w:tcW w:w="936" w:type="dxa"/>
            <w:hideMark/>
          </w:tcPr>
          <w:p w14:paraId="0751F95F" w14:textId="77777777" w:rsidR="00E41BB5" w:rsidRPr="00C7244C" w:rsidRDefault="00E41BB5" w:rsidP="00042A53">
            <w:pPr>
              <w:pStyle w:val="TAC"/>
              <w:rPr>
                <w:lang w:eastAsia="zh-CN"/>
              </w:rPr>
            </w:pPr>
            <w:r w:rsidRPr="00C7244C">
              <w:rPr>
                <w:lang w:eastAsia="zh-CN"/>
              </w:rPr>
              <w:t>-</w:t>
            </w:r>
          </w:p>
        </w:tc>
        <w:tc>
          <w:tcPr>
            <w:tcW w:w="2450" w:type="dxa"/>
            <w:hideMark/>
          </w:tcPr>
          <w:p w14:paraId="6ED85C12" w14:textId="77777777" w:rsidR="00E41BB5" w:rsidRPr="00C7244C" w:rsidRDefault="00E41BB5" w:rsidP="00042A53">
            <w:pPr>
              <w:pStyle w:val="TAC"/>
              <w:rPr>
                <w:lang w:eastAsia="zh-CN"/>
              </w:rPr>
            </w:pPr>
            <w:r w:rsidRPr="00C7244C">
              <w:rPr>
                <w:lang w:eastAsia="zh-CN"/>
              </w:rPr>
              <w:t>235.52 (23)</w:t>
            </w:r>
          </w:p>
        </w:tc>
        <w:tc>
          <w:tcPr>
            <w:tcW w:w="1874" w:type="dxa"/>
            <w:hideMark/>
          </w:tcPr>
          <w:p w14:paraId="7D50FEF8" w14:textId="77777777" w:rsidR="00E41BB5" w:rsidRPr="00C7244C" w:rsidRDefault="00E41BB5" w:rsidP="00042A53">
            <w:pPr>
              <w:pStyle w:val="TAC"/>
              <w:rPr>
                <w:lang w:eastAsia="zh-CN"/>
              </w:rPr>
            </w:pPr>
            <w:r w:rsidRPr="00C7244C">
              <w:rPr>
                <w:lang w:eastAsia="zh-CN"/>
              </w:rPr>
              <w:t>10.24 (1)</w:t>
            </w:r>
          </w:p>
        </w:tc>
        <w:tc>
          <w:tcPr>
            <w:tcW w:w="1860" w:type="dxa"/>
          </w:tcPr>
          <w:p w14:paraId="2752679B" w14:textId="77777777" w:rsidR="00E41BB5" w:rsidRPr="00C7244C" w:rsidRDefault="00E41BB5" w:rsidP="00042A53">
            <w:pPr>
              <w:pStyle w:val="TAC"/>
              <w:rPr>
                <w:lang w:eastAsia="zh-CN"/>
              </w:rPr>
            </w:pPr>
            <w:r w:rsidRPr="00C7244C">
              <w:rPr>
                <w:lang w:eastAsia="zh-CN"/>
              </w:rPr>
              <w:t>20.48 (2)</w:t>
            </w:r>
          </w:p>
        </w:tc>
      </w:tr>
      <w:tr w:rsidR="00E41BB5" w:rsidRPr="00C7244C" w14:paraId="25148870" w14:textId="77777777" w:rsidTr="00042A53">
        <w:trPr>
          <w:trHeight w:val="673"/>
        </w:trPr>
        <w:tc>
          <w:tcPr>
            <w:tcW w:w="1207" w:type="dxa"/>
            <w:vMerge w:val="restart"/>
            <w:hideMark/>
          </w:tcPr>
          <w:p w14:paraId="5F45B919" w14:textId="77777777" w:rsidR="00E41BB5" w:rsidRPr="00C7244C" w:rsidRDefault="00E41BB5" w:rsidP="00042A53">
            <w:pPr>
              <w:pStyle w:val="TAC"/>
              <w:rPr>
                <w:lang w:eastAsia="zh-CN"/>
              </w:rPr>
            </w:pPr>
            <w:r w:rsidRPr="00C7244C">
              <w:rPr>
                <w:lang w:eastAsia="zh-CN"/>
              </w:rPr>
              <w:t>20.48 ≤</w:t>
            </w:r>
            <w:r w:rsidRPr="00C7244C">
              <w:t xml:space="preserve"> </w:t>
            </w:r>
            <w:r w:rsidRPr="00C7244C">
              <w:rPr>
                <w:lang w:eastAsia="zh-CN"/>
              </w:rPr>
              <w:t xml:space="preserve"> eDRX_IDLE cycle length ≤10485.76</w:t>
            </w:r>
          </w:p>
        </w:tc>
        <w:tc>
          <w:tcPr>
            <w:tcW w:w="756" w:type="dxa"/>
            <w:hideMark/>
          </w:tcPr>
          <w:p w14:paraId="10DADF75" w14:textId="77777777" w:rsidR="00E41BB5" w:rsidRPr="00C7244C" w:rsidRDefault="00E41BB5" w:rsidP="00042A53">
            <w:pPr>
              <w:pStyle w:val="TAC"/>
              <w:rPr>
                <w:lang w:eastAsia="zh-CN"/>
              </w:rPr>
            </w:pPr>
            <w:r w:rsidRPr="00C7244C">
              <w:rPr>
                <w:lang w:eastAsia="zh-CN"/>
              </w:rPr>
              <w:t>0.32</w:t>
            </w:r>
          </w:p>
        </w:tc>
        <w:tc>
          <w:tcPr>
            <w:tcW w:w="936" w:type="dxa"/>
            <w:hideMark/>
          </w:tcPr>
          <w:p w14:paraId="37BB4A25" w14:textId="77777777" w:rsidR="00E41BB5" w:rsidRPr="00C7244C" w:rsidRDefault="00E41BB5" w:rsidP="00042A53">
            <w:pPr>
              <w:pStyle w:val="TAC"/>
              <w:rPr>
                <w:lang w:eastAsia="zh-CN"/>
              </w:rPr>
            </w:pPr>
            <w:r w:rsidRPr="00C7244C">
              <w:rPr>
                <w:lang w:eastAsia="zh-CN"/>
              </w:rPr>
              <w:t>≥[1.28] ([1])</w:t>
            </w:r>
          </w:p>
        </w:tc>
        <w:tc>
          <w:tcPr>
            <w:tcW w:w="2450" w:type="dxa"/>
            <w:tcBorders>
              <w:bottom w:val="nil"/>
            </w:tcBorders>
            <w:hideMark/>
          </w:tcPr>
          <w:p w14:paraId="27184196" w14:textId="77777777" w:rsidR="00E41BB5" w:rsidRPr="00C7244C" w:rsidRDefault="00E41BB5" w:rsidP="00042A53">
            <w:pPr>
              <w:pStyle w:val="TAC"/>
              <w:rPr>
                <w:lang w:eastAsia="zh-CN"/>
              </w:rPr>
            </w:pPr>
            <m:oMathPara>
              <m:oMathParaPr>
                <m:jc m:val="centerGroup"/>
              </m:oMathParaPr>
              <m:oMath>
                <m:r>
                  <w:rPr>
                    <w:rFonts w:ascii="Cambria Math" w:hAnsi="Cambria Math"/>
                    <w:lang w:eastAsia="zh-CN"/>
                  </w:rPr>
                  <m:t>eDRX</m:t>
                </m:r>
                <m:r>
                  <m:rPr>
                    <m:sty m:val="p"/>
                  </m:rPr>
                  <w:rPr>
                    <w:rFonts w:ascii="Cambria Math" w:hAnsi="Cambria Math"/>
                    <w:lang w:eastAsia="zh-CN"/>
                  </w:rPr>
                  <m:t>_</m:t>
                </m:r>
                <m:r>
                  <w:rPr>
                    <w:rFonts w:ascii="Cambria Math" w:hAnsi="Cambria Math"/>
                    <w:lang w:eastAsia="zh-CN"/>
                  </w:rPr>
                  <m:t>cycl</m:t>
                </m:r>
                <m:r>
                  <m:rPr>
                    <m:sty m:val="p"/>
                  </m:rPr>
                  <w:rPr>
                    <w:rFonts w:ascii="Cambria Math" w:hAnsi="Cambria Math"/>
                    <w:lang w:eastAsia="zh-CN"/>
                  </w:rPr>
                  <m:t>e_</m:t>
                </m:r>
                <m:r>
                  <w:rPr>
                    <w:rFonts w:ascii="Cambria Math" w:hAnsi="Cambria Math"/>
                    <w:lang w:eastAsia="zh-CN"/>
                  </w:rPr>
                  <m:t>length×</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23</m:t>
                        </m:r>
                      </m:num>
                      <m:den>
                        <m:r>
                          <w:rPr>
                            <w:rFonts w:ascii="Cambria Math" w:hAnsi="Cambria Math"/>
                            <w:lang w:eastAsia="zh-CN"/>
                          </w:rPr>
                          <m:t>PTW/DRX_cycle_length</m:t>
                        </m:r>
                      </m:den>
                    </m:f>
                  </m:e>
                </m:d>
              </m:oMath>
            </m:oMathPara>
          </w:p>
          <w:p w14:paraId="6898F0A8" w14:textId="77777777" w:rsidR="00E41BB5" w:rsidRPr="00C7244C" w:rsidRDefault="00E41BB5" w:rsidP="00042A53">
            <w:pPr>
              <w:pStyle w:val="TAC"/>
              <w:rPr>
                <w:lang w:eastAsia="zh-CN"/>
              </w:rPr>
            </w:pPr>
            <w:r w:rsidRPr="00C7244C">
              <w:rPr>
                <w:lang w:eastAsia="zh-CN"/>
              </w:rPr>
              <w:t>(23)</w:t>
            </w:r>
          </w:p>
        </w:tc>
        <w:tc>
          <w:tcPr>
            <w:tcW w:w="1874" w:type="dxa"/>
            <w:hideMark/>
          </w:tcPr>
          <w:p w14:paraId="4E553CB7" w14:textId="77777777" w:rsidR="00E41BB5" w:rsidRPr="00C7244C" w:rsidRDefault="00E41BB5" w:rsidP="00042A53">
            <w:pPr>
              <w:pStyle w:val="TAC"/>
              <w:rPr>
                <w:lang w:eastAsia="zh-CN"/>
              </w:rPr>
            </w:pPr>
            <w:r w:rsidRPr="00C7244C">
              <w:rPr>
                <w:lang w:eastAsia="zh-CN"/>
              </w:rPr>
              <w:t>0.32</w:t>
            </w:r>
            <w:r w:rsidRPr="00C7244C">
              <w:t xml:space="preserve"> x M2</w:t>
            </w:r>
            <w:r w:rsidRPr="00C7244C">
              <w:rPr>
                <w:lang w:eastAsia="zh-CN"/>
              </w:rPr>
              <w:t xml:space="preserve"> (1</w:t>
            </w:r>
            <w:r w:rsidRPr="00C7244C">
              <w:t xml:space="preserve"> x M2</w:t>
            </w:r>
            <w:r w:rsidRPr="00C7244C">
              <w:rPr>
                <w:lang w:eastAsia="zh-CN"/>
              </w:rPr>
              <w:t>)</w:t>
            </w:r>
          </w:p>
        </w:tc>
        <w:tc>
          <w:tcPr>
            <w:tcW w:w="1860" w:type="dxa"/>
          </w:tcPr>
          <w:p w14:paraId="37071099" w14:textId="77777777" w:rsidR="00E41BB5" w:rsidRPr="00C7244C" w:rsidRDefault="00E41BB5" w:rsidP="00042A53">
            <w:pPr>
              <w:pStyle w:val="TAC"/>
              <w:rPr>
                <w:lang w:eastAsia="zh-CN"/>
              </w:rPr>
            </w:pPr>
            <w:r w:rsidRPr="00C7244C">
              <w:t>0.64 x M2 (2 x M2)</w:t>
            </w:r>
          </w:p>
        </w:tc>
      </w:tr>
      <w:tr w:rsidR="00E41BB5" w:rsidRPr="00C7244C" w14:paraId="0B623E8A" w14:textId="77777777" w:rsidTr="00042A53">
        <w:trPr>
          <w:trHeight w:val="336"/>
        </w:trPr>
        <w:tc>
          <w:tcPr>
            <w:tcW w:w="1207" w:type="dxa"/>
            <w:vMerge/>
            <w:hideMark/>
          </w:tcPr>
          <w:p w14:paraId="1FC2F5C6" w14:textId="77777777" w:rsidR="00E41BB5" w:rsidRPr="00C7244C" w:rsidRDefault="00E41BB5" w:rsidP="00042A53">
            <w:pPr>
              <w:pStyle w:val="TAC"/>
              <w:rPr>
                <w:lang w:eastAsia="zh-CN"/>
              </w:rPr>
            </w:pPr>
          </w:p>
        </w:tc>
        <w:tc>
          <w:tcPr>
            <w:tcW w:w="756" w:type="dxa"/>
            <w:hideMark/>
          </w:tcPr>
          <w:p w14:paraId="155B728A" w14:textId="77777777" w:rsidR="00E41BB5" w:rsidRPr="00C7244C" w:rsidRDefault="00E41BB5" w:rsidP="00042A53">
            <w:pPr>
              <w:pStyle w:val="TAC"/>
              <w:rPr>
                <w:lang w:eastAsia="zh-CN"/>
              </w:rPr>
            </w:pPr>
            <w:r w:rsidRPr="00C7244C">
              <w:rPr>
                <w:lang w:eastAsia="zh-CN"/>
              </w:rPr>
              <w:t>0.64</w:t>
            </w:r>
          </w:p>
        </w:tc>
        <w:tc>
          <w:tcPr>
            <w:tcW w:w="936" w:type="dxa"/>
            <w:hideMark/>
          </w:tcPr>
          <w:p w14:paraId="7045E827" w14:textId="77777777" w:rsidR="00E41BB5" w:rsidRPr="00C7244C" w:rsidRDefault="00E41BB5" w:rsidP="00042A53">
            <w:pPr>
              <w:pStyle w:val="TAC"/>
              <w:rPr>
                <w:lang w:eastAsia="zh-CN"/>
              </w:rPr>
            </w:pPr>
            <w:r w:rsidRPr="00C7244C">
              <w:rPr>
                <w:lang w:eastAsia="zh-CN"/>
              </w:rPr>
              <w:t>≥[1.28] ([1])</w:t>
            </w:r>
          </w:p>
        </w:tc>
        <w:tc>
          <w:tcPr>
            <w:tcW w:w="2450" w:type="dxa"/>
            <w:tcBorders>
              <w:top w:val="nil"/>
              <w:bottom w:val="nil"/>
            </w:tcBorders>
            <w:hideMark/>
          </w:tcPr>
          <w:p w14:paraId="44E82012" w14:textId="77777777" w:rsidR="00E41BB5" w:rsidRPr="00C7244C" w:rsidRDefault="00E41BB5" w:rsidP="00042A53">
            <w:pPr>
              <w:pStyle w:val="TAC"/>
              <w:rPr>
                <w:lang w:eastAsia="zh-CN"/>
              </w:rPr>
            </w:pPr>
          </w:p>
        </w:tc>
        <w:tc>
          <w:tcPr>
            <w:tcW w:w="1874" w:type="dxa"/>
            <w:hideMark/>
          </w:tcPr>
          <w:p w14:paraId="18232EC7" w14:textId="77777777" w:rsidR="00E41BB5" w:rsidRPr="00C7244C" w:rsidRDefault="00E41BB5" w:rsidP="00042A53">
            <w:pPr>
              <w:pStyle w:val="TAC"/>
              <w:rPr>
                <w:lang w:eastAsia="zh-CN"/>
              </w:rPr>
            </w:pPr>
            <w:r w:rsidRPr="00C7244C">
              <w:rPr>
                <w:lang w:eastAsia="zh-CN"/>
              </w:rPr>
              <w:t>0.64 (1)</w:t>
            </w:r>
          </w:p>
        </w:tc>
        <w:tc>
          <w:tcPr>
            <w:tcW w:w="1860" w:type="dxa"/>
          </w:tcPr>
          <w:p w14:paraId="18C652C6" w14:textId="77777777" w:rsidR="00E41BB5" w:rsidRPr="00C7244C" w:rsidRDefault="00E41BB5" w:rsidP="00042A53">
            <w:pPr>
              <w:pStyle w:val="TAC"/>
              <w:rPr>
                <w:lang w:eastAsia="zh-CN"/>
              </w:rPr>
            </w:pPr>
            <w:r w:rsidRPr="00C7244C">
              <w:rPr>
                <w:lang w:eastAsia="zh-CN"/>
              </w:rPr>
              <w:t>1.28 (2)</w:t>
            </w:r>
          </w:p>
        </w:tc>
      </w:tr>
      <w:tr w:rsidR="00E41BB5" w:rsidRPr="00C7244C" w14:paraId="1F092741" w14:textId="77777777" w:rsidTr="00042A53">
        <w:trPr>
          <w:trHeight w:val="336"/>
        </w:trPr>
        <w:tc>
          <w:tcPr>
            <w:tcW w:w="1207" w:type="dxa"/>
            <w:vMerge/>
            <w:hideMark/>
          </w:tcPr>
          <w:p w14:paraId="5305E7FB" w14:textId="77777777" w:rsidR="00E41BB5" w:rsidRPr="00C7244C" w:rsidRDefault="00E41BB5" w:rsidP="00042A53">
            <w:pPr>
              <w:pStyle w:val="TAC"/>
              <w:rPr>
                <w:lang w:eastAsia="zh-CN"/>
              </w:rPr>
            </w:pPr>
          </w:p>
        </w:tc>
        <w:tc>
          <w:tcPr>
            <w:tcW w:w="756" w:type="dxa"/>
            <w:hideMark/>
          </w:tcPr>
          <w:p w14:paraId="24A17CB3" w14:textId="77777777" w:rsidR="00E41BB5" w:rsidRPr="00C7244C" w:rsidRDefault="00E41BB5" w:rsidP="00042A53">
            <w:pPr>
              <w:pStyle w:val="TAC"/>
              <w:rPr>
                <w:lang w:eastAsia="zh-CN"/>
              </w:rPr>
            </w:pPr>
            <w:r w:rsidRPr="00C7244C">
              <w:rPr>
                <w:lang w:eastAsia="zh-CN"/>
              </w:rPr>
              <w:t>1.28</w:t>
            </w:r>
          </w:p>
        </w:tc>
        <w:tc>
          <w:tcPr>
            <w:tcW w:w="936" w:type="dxa"/>
            <w:hideMark/>
          </w:tcPr>
          <w:p w14:paraId="6239A3CF" w14:textId="77777777" w:rsidR="00E41BB5" w:rsidRPr="00C7244C" w:rsidRDefault="00E41BB5" w:rsidP="00042A53">
            <w:pPr>
              <w:pStyle w:val="TAC"/>
              <w:rPr>
                <w:lang w:eastAsia="zh-CN"/>
              </w:rPr>
            </w:pPr>
            <w:r w:rsidRPr="00C7244C">
              <w:rPr>
                <w:lang w:eastAsia="zh-CN"/>
              </w:rPr>
              <w:t>≥[2.56] ([2])</w:t>
            </w:r>
          </w:p>
        </w:tc>
        <w:tc>
          <w:tcPr>
            <w:tcW w:w="2450" w:type="dxa"/>
            <w:tcBorders>
              <w:top w:val="nil"/>
              <w:bottom w:val="nil"/>
            </w:tcBorders>
            <w:hideMark/>
          </w:tcPr>
          <w:p w14:paraId="584E32A9" w14:textId="77777777" w:rsidR="00E41BB5" w:rsidRPr="00C7244C" w:rsidRDefault="00E41BB5" w:rsidP="00042A53">
            <w:pPr>
              <w:pStyle w:val="TAC"/>
              <w:rPr>
                <w:lang w:eastAsia="zh-CN"/>
              </w:rPr>
            </w:pPr>
          </w:p>
        </w:tc>
        <w:tc>
          <w:tcPr>
            <w:tcW w:w="1874" w:type="dxa"/>
            <w:hideMark/>
          </w:tcPr>
          <w:p w14:paraId="4AFA5DE7" w14:textId="77777777" w:rsidR="00E41BB5" w:rsidRPr="00C7244C" w:rsidRDefault="00E41BB5" w:rsidP="00042A53">
            <w:pPr>
              <w:pStyle w:val="TAC"/>
              <w:rPr>
                <w:lang w:eastAsia="zh-CN"/>
              </w:rPr>
            </w:pPr>
            <w:r w:rsidRPr="00C7244C">
              <w:rPr>
                <w:lang w:eastAsia="zh-CN"/>
              </w:rPr>
              <w:t>1.28 (1)</w:t>
            </w:r>
          </w:p>
        </w:tc>
        <w:tc>
          <w:tcPr>
            <w:tcW w:w="1860" w:type="dxa"/>
          </w:tcPr>
          <w:p w14:paraId="01F13EF6" w14:textId="77777777" w:rsidR="00E41BB5" w:rsidRPr="00C7244C" w:rsidRDefault="00E41BB5" w:rsidP="00042A53">
            <w:pPr>
              <w:pStyle w:val="TAC"/>
              <w:rPr>
                <w:lang w:eastAsia="zh-CN"/>
              </w:rPr>
            </w:pPr>
            <w:r w:rsidRPr="00C7244C">
              <w:rPr>
                <w:lang w:eastAsia="zh-CN"/>
              </w:rPr>
              <w:t>2.56 (2)</w:t>
            </w:r>
          </w:p>
        </w:tc>
      </w:tr>
      <w:tr w:rsidR="00E41BB5" w:rsidRPr="00C7244C" w14:paraId="7F37DBFE" w14:textId="77777777" w:rsidTr="00042A53">
        <w:trPr>
          <w:trHeight w:val="336"/>
        </w:trPr>
        <w:tc>
          <w:tcPr>
            <w:tcW w:w="1207" w:type="dxa"/>
            <w:vMerge/>
            <w:hideMark/>
          </w:tcPr>
          <w:p w14:paraId="3D33B1D2" w14:textId="77777777" w:rsidR="00E41BB5" w:rsidRPr="00C7244C" w:rsidRDefault="00E41BB5" w:rsidP="00042A53">
            <w:pPr>
              <w:pStyle w:val="TAC"/>
              <w:rPr>
                <w:lang w:eastAsia="zh-CN"/>
              </w:rPr>
            </w:pPr>
          </w:p>
        </w:tc>
        <w:tc>
          <w:tcPr>
            <w:tcW w:w="756" w:type="dxa"/>
            <w:hideMark/>
          </w:tcPr>
          <w:p w14:paraId="0339A188" w14:textId="77777777" w:rsidR="00E41BB5" w:rsidRPr="00C7244C" w:rsidRDefault="00E41BB5" w:rsidP="00042A53">
            <w:pPr>
              <w:pStyle w:val="TAC"/>
              <w:rPr>
                <w:lang w:eastAsia="zh-CN"/>
              </w:rPr>
            </w:pPr>
            <w:r w:rsidRPr="00C7244C">
              <w:rPr>
                <w:lang w:eastAsia="zh-CN"/>
              </w:rPr>
              <w:t>2.56</w:t>
            </w:r>
          </w:p>
        </w:tc>
        <w:tc>
          <w:tcPr>
            <w:tcW w:w="936" w:type="dxa"/>
            <w:hideMark/>
          </w:tcPr>
          <w:p w14:paraId="54F68285" w14:textId="77777777" w:rsidR="00E41BB5" w:rsidRPr="00C7244C" w:rsidRDefault="00E41BB5" w:rsidP="00042A53">
            <w:pPr>
              <w:pStyle w:val="TAC"/>
              <w:rPr>
                <w:lang w:eastAsia="zh-CN"/>
              </w:rPr>
            </w:pPr>
            <w:r w:rsidRPr="00C7244C">
              <w:rPr>
                <w:lang w:eastAsia="zh-CN"/>
              </w:rPr>
              <w:t>≥[5.12] ([4])</w:t>
            </w:r>
          </w:p>
        </w:tc>
        <w:tc>
          <w:tcPr>
            <w:tcW w:w="2450" w:type="dxa"/>
            <w:tcBorders>
              <w:top w:val="nil"/>
            </w:tcBorders>
            <w:hideMark/>
          </w:tcPr>
          <w:p w14:paraId="0FFA174A" w14:textId="77777777" w:rsidR="00E41BB5" w:rsidRPr="00C7244C" w:rsidRDefault="00E41BB5" w:rsidP="00042A53">
            <w:pPr>
              <w:pStyle w:val="TAC"/>
              <w:rPr>
                <w:lang w:eastAsia="zh-CN"/>
              </w:rPr>
            </w:pPr>
          </w:p>
        </w:tc>
        <w:tc>
          <w:tcPr>
            <w:tcW w:w="1874" w:type="dxa"/>
            <w:hideMark/>
          </w:tcPr>
          <w:p w14:paraId="085C3CBD" w14:textId="77777777" w:rsidR="00E41BB5" w:rsidRPr="00C7244C" w:rsidRDefault="00E41BB5" w:rsidP="00042A53">
            <w:pPr>
              <w:pStyle w:val="TAC"/>
              <w:rPr>
                <w:lang w:eastAsia="zh-CN"/>
              </w:rPr>
            </w:pPr>
            <w:r w:rsidRPr="00C7244C">
              <w:rPr>
                <w:lang w:eastAsia="zh-CN"/>
              </w:rPr>
              <w:t>2.56 (1)</w:t>
            </w:r>
          </w:p>
        </w:tc>
        <w:tc>
          <w:tcPr>
            <w:tcW w:w="1860" w:type="dxa"/>
          </w:tcPr>
          <w:p w14:paraId="5592E3BE" w14:textId="77777777" w:rsidR="00E41BB5" w:rsidRPr="00C7244C" w:rsidRDefault="00E41BB5" w:rsidP="00042A53">
            <w:pPr>
              <w:pStyle w:val="TAC"/>
              <w:rPr>
                <w:lang w:eastAsia="zh-CN"/>
              </w:rPr>
            </w:pPr>
            <w:r w:rsidRPr="00C7244C">
              <w:rPr>
                <w:lang w:eastAsia="zh-CN"/>
              </w:rPr>
              <w:t>5.12 (2)</w:t>
            </w:r>
          </w:p>
        </w:tc>
      </w:tr>
      <w:tr w:rsidR="00E41BB5" w:rsidRPr="00C7244C" w14:paraId="41B7F435" w14:textId="77777777" w:rsidTr="00042A53">
        <w:trPr>
          <w:trHeight w:val="336"/>
        </w:trPr>
        <w:tc>
          <w:tcPr>
            <w:tcW w:w="9083" w:type="dxa"/>
            <w:gridSpan w:val="6"/>
          </w:tcPr>
          <w:p w14:paraId="1CFF95AA"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1</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The number of DRX cycles in this table is given for the DRX cycles within PTWs.</w:t>
            </w:r>
          </w:p>
          <w:p w14:paraId="141D4DF0"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2</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The eDRX_IDLE cycle lengths are as specified in Section 10.5.5.32 of TS 24.008 [34].</w:t>
            </w:r>
          </w:p>
          <w:p w14:paraId="4343A5FC"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3</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Number of eDRX cycles when eDRX_IDLE cycle length equals 2.56s, 5.12s</w:t>
            </w:r>
            <w:r w:rsidRPr="00C7244C">
              <w:rPr>
                <w:rFonts w:ascii="Arial" w:hAnsi="Arial" w:hint="eastAsia"/>
                <w:snapToGrid w:val="0"/>
                <w:sz w:val="18"/>
                <w:lang w:eastAsia="zh-CN"/>
              </w:rPr>
              <w:t xml:space="preserve"> </w:t>
            </w:r>
            <w:r w:rsidRPr="00C7244C">
              <w:rPr>
                <w:rFonts w:ascii="Arial" w:hAnsi="Arial"/>
                <w:snapToGrid w:val="0"/>
                <w:sz w:val="18"/>
                <w:lang w:eastAsia="zh-CN"/>
              </w:rPr>
              <w:t>and 10.24s. Otherwise, number of DRX cycles.</w:t>
            </w:r>
          </w:p>
          <w:p w14:paraId="15439E6C" w14:textId="77777777" w:rsidR="00E41BB5" w:rsidRPr="00C7244C" w:rsidRDefault="00E41BB5" w:rsidP="00042A53">
            <w:pPr>
              <w:keepNext/>
              <w:keepLines/>
              <w:spacing w:after="0"/>
              <w:ind w:left="851" w:hanging="851"/>
              <w:rPr>
                <w:rFonts w:ascii="Arial" w:hAnsi="Arial" w:cs="Arial"/>
                <w:iCs/>
                <w:sz w:val="18"/>
              </w:rPr>
            </w:pPr>
            <w:r w:rsidRPr="00C7244C">
              <w:rPr>
                <w:rFonts w:ascii="Arial" w:hAnsi="Arial"/>
                <w:snapToGrid w:val="0"/>
                <w:sz w:val="18"/>
                <w:lang w:eastAsia="zh-CN"/>
              </w:rPr>
              <w:t>Note</w:t>
            </w:r>
            <w:r w:rsidRPr="00C7244C">
              <w:rPr>
                <w:rFonts w:ascii="Arial" w:hAnsi="Arial" w:cs="Arial"/>
                <w:sz w:val="18"/>
              </w:rPr>
              <w:t xml:space="preserve"> 4:</w:t>
            </w:r>
            <w:r w:rsidRPr="00C7244C">
              <w:rPr>
                <w:rFonts w:ascii="Arial" w:hAnsi="Arial"/>
                <w:sz w:val="18"/>
              </w:rPr>
              <w:t xml:space="preserve"> </w:t>
            </w:r>
            <w:r w:rsidRPr="00C7244C">
              <w:rPr>
                <w:rFonts w:ascii="Arial" w:hAnsi="Arial"/>
                <w:sz w:val="18"/>
              </w:rPr>
              <w:tab/>
            </w:r>
            <w:r w:rsidRPr="00C7244C">
              <w:rPr>
                <w:rFonts w:ascii="Arial" w:hAnsi="Arial" w:cs="Arial"/>
                <w:sz w:val="18"/>
              </w:rPr>
              <w:t xml:space="preserve">The lower bound of </w:t>
            </w:r>
            <w:r w:rsidRPr="00C7244C">
              <w:rPr>
                <w:rFonts w:ascii="Arial" w:hAnsi="Arial" w:cs="Arial"/>
                <w:iCs/>
                <w:color w:val="000000" w:themeColor="text1"/>
                <w:sz w:val="18"/>
              </w:rPr>
              <w:t xml:space="preserve">PTW length is derived based on </w:t>
            </w:r>
            <m:oMath>
              <m:d>
                <m:dPr>
                  <m:begChr m:val="⌈"/>
                  <m:endChr m:val="⌉"/>
                  <m:ctrlPr>
                    <w:rPr>
                      <w:rFonts w:ascii="Cambria Math" w:hAnsi="Cambria Math" w:cs="Arial"/>
                      <w:iCs/>
                      <w:sz w:val="18"/>
                    </w:rPr>
                  </m:ctrlPr>
                </m:dPr>
                <m:e>
                  <m:f>
                    <m:fPr>
                      <m:ctrlPr>
                        <w:rPr>
                          <w:rFonts w:ascii="Cambria Math" w:hAnsi="Cambria Math" w:cs="Arial"/>
                          <w:iCs/>
                          <w:sz w:val="18"/>
                        </w:rPr>
                      </m:ctrlPr>
                    </m:fPr>
                    <m:num>
                      <m:r>
                        <m:rPr>
                          <m:sty m:val="p"/>
                        </m:rPr>
                        <w:rPr>
                          <w:rFonts w:ascii="Cambria Math" w:hAnsi="Cambria Math" w:cs="Arial"/>
                          <w:sz w:val="18"/>
                          <w:szCs w:val="18"/>
                        </w:rPr>
                        <m:t>T</m:t>
                      </m:r>
                      <m:r>
                        <m:rPr>
                          <m:sty m:val="p"/>
                        </m:rPr>
                        <w:rPr>
                          <w:rFonts w:ascii="Cambria Math" w:hAnsi="Cambria Math" w:cs="Arial"/>
                          <w:sz w:val="18"/>
                          <w:szCs w:val="18"/>
                          <w:vertAlign w:val="subscript"/>
                        </w:rPr>
                        <m:t>evaluate,NR_Intra</m:t>
                      </m:r>
                      <m:r>
                        <m:rPr>
                          <m:sty m:val="p"/>
                        </m:rPr>
                        <w:rPr>
                          <w:rFonts w:ascii="Cambria Math" w:hAnsi="Cambria Math" w:cs="Arial"/>
                          <w:sz w:val="18"/>
                        </w:rPr>
                        <m:t>*DRX_cycle</m:t>
                      </m:r>
                    </m:num>
                    <m:den>
                      <m:r>
                        <m:rPr>
                          <m:sty m:val="p"/>
                        </m:rPr>
                        <w:rPr>
                          <w:rFonts w:ascii="Cambria Math" w:hAnsi="Cambria Math" w:cs="Arial"/>
                          <w:sz w:val="18"/>
                        </w:rPr>
                        <m:t>1.28</m:t>
                      </m:r>
                    </m:den>
                  </m:f>
                </m:e>
              </m:d>
              <m:r>
                <m:rPr>
                  <m:sty m:val="p"/>
                </m:rPr>
                <w:rPr>
                  <w:rFonts w:ascii="Cambria Math" w:hAnsi="Cambria Math" w:cs="Arial"/>
                  <w:sz w:val="18"/>
                </w:rPr>
                <m:t>*1.28</m:t>
              </m:r>
            </m:oMath>
            <w:r w:rsidRPr="00C7244C">
              <w:rPr>
                <w:rFonts w:ascii="Arial" w:hAnsi="Arial" w:cs="Arial"/>
                <w:iCs/>
                <w:sz w:val="18"/>
              </w:rPr>
              <w:t>.</w:t>
            </w:r>
          </w:p>
          <w:p w14:paraId="5E2161F6"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5:</w:t>
            </w:r>
            <w:r w:rsidRPr="00C7244C">
              <w:rPr>
                <w:rFonts w:ascii="Arial" w:hAnsi="Arial"/>
                <w:sz w:val="18"/>
              </w:rPr>
              <w:tab/>
            </w:r>
            <w:r w:rsidRPr="00C7244C">
              <w:rPr>
                <w:rFonts w:ascii="Arial" w:hAnsi="Arial"/>
                <w:snapToGrid w:val="0"/>
                <w:sz w:val="18"/>
                <w:lang w:eastAsia="zh-CN"/>
              </w:rPr>
              <w:t>M2 = 2 if SMTC periodicity</w:t>
            </w:r>
            <w:r w:rsidRPr="00C7244C">
              <w:rPr>
                <w:rFonts w:ascii="Arial" w:hAnsi="Arial"/>
                <w:sz w:val="18"/>
              </w:rPr>
              <w:t xml:space="preserve"> </w:t>
            </w:r>
            <w:r w:rsidRPr="00C7244C">
              <w:rPr>
                <w:rFonts w:ascii="Arial" w:hAnsi="Arial"/>
                <w:snapToGrid w:val="0"/>
                <w:sz w:val="18"/>
                <w:lang w:eastAsia="zh-CN"/>
              </w:rPr>
              <w:t>of measured intra-frequency cell &gt; 20 ms; otherwise M2=1.</w:t>
            </w:r>
          </w:p>
        </w:tc>
      </w:tr>
    </w:tbl>
    <w:p w14:paraId="492066ED" w14:textId="77777777" w:rsidR="00E41BB5" w:rsidRPr="00C7244C" w:rsidRDefault="00E41BB5" w:rsidP="00E41BB5"/>
    <w:p w14:paraId="7B196B7C" w14:textId="77777777" w:rsidR="00E41BB5" w:rsidRPr="00C7244C" w:rsidRDefault="00E41BB5" w:rsidP="00E41BB5">
      <w:pPr>
        <w:pStyle w:val="TH"/>
      </w:pPr>
      <w:r w:rsidRPr="00C7244C">
        <w:t>Table 7.1.1.0.1-5: T</w:t>
      </w:r>
      <w:r w:rsidRPr="00C7244C">
        <w:rPr>
          <w:vertAlign w:val="subscript"/>
        </w:rPr>
        <w:t>detect,NR_Intra</w:t>
      </w:r>
      <w:r w:rsidRPr="00C7244C">
        <w:t>, T</w:t>
      </w:r>
      <w:r w:rsidRPr="00C7244C">
        <w:rPr>
          <w:vertAlign w:val="subscript"/>
        </w:rPr>
        <w:t>measure,NR_Intra</w:t>
      </w:r>
      <w:r w:rsidRPr="00C7244C">
        <w:t xml:space="preserve"> and T</w:t>
      </w:r>
      <w:r w:rsidRPr="00C7244C">
        <w:rPr>
          <w:vertAlign w:val="subscript"/>
        </w:rPr>
        <w:t>evaluate,NR_Intra</w:t>
      </w:r>
      <w:r w:rsidRPr="00C7244C">
        <w:t xml:space="preserve"> for UE configured with eDRX_IDLE cycle (Frequency range FR2)</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7"/>
        <w:gridCol w:w="757"/>
        <w:gridCol w:w="977"/>
        <w:gridCol w:w="931"/>
        <w:gridCol w:w="2423"/>
        <w:gridCol w:w="1528"/>
        <w:gridCol w:w="1621"/>
      </w:tblGrid>
      <w:tr w:rsidR="00E41BB5" w:rsidRPr="00C7244C" w14:paraId="505CC393" w14:textId="77777777" w:rsidTr="00042A53">
        <w:trPr>
          <w:trHeight w:val="1692"/>
        </w:trPr>
        <w:tc>
          <w:tcPr>
            <w:tcW w:w="639" w:type="pct"/>
            <w:hideMark/>
          </w:tcPr>
          <w:p w14:paraId="193D68A3" w14:textId="77777777" w:rsidR="00E41BB5" w:rsidRPr="00C7244C" w:rsidRDefault="00E41BB5" w:rsidP="00042A53">
            <w:pPr>
              <w:pStyle w:val="TAH"/>
              <w:rPr>
                <w:lang w:eastAsia="zh-CN"/>
              </w:rPr>
            </w:pPr>
            <w:r w:rsidRPr="00C7244C">
              <w:rPr>
                <w:lang w:eastAsia="zh-CN"/>
              </w:rPr>
              <w:t>eDRX_IDLE cycle length [s]</w:t>
            </w:r>
          </w:p>
        </w:tc>
        <w:tc>
          <w:tcPr>
            <w:tcW w:w="401" w:type="pct"/>
            <w:hideMark/>
          </w:tcPr>
          <w:p w14:paraId="63E400F7" w14:textId="77777777" w:rsidR="00E41BB5" w:rsidRPr="00C7244C" w:rsidRDefault="00E41BB5" w:rsidP="00042A53">
            <w:pPr>
              <w:pStyle w:val="TAH"/>
              <w:rPr>
                <w:lang w:eastAsia="zh-CN"/>
              </w:rPr>
            </w:pPr>
            <w:r w:rsidRPr="00C7244C">
              <w:rPr>
                <w:lang w:eastAsia="zh-CN"/>
              </w:rPr>
              <w:t>DRX cycle length [s]</w:t>
            </w:r>
          </w:p>
        </w:tc>
        <w:tc>
          <w:tcPr>
            <w:tcW w:w="517" w:type="pct"/>
            <w:hideMark/>
          </w:tcPr>
          <w:p w14:paraId="3D05F612" w14:textId="77777777" w:rsidR="00E41BB5" w:rsidRPr="00C7244C" w:rsidRDefault="00E41BB5" w:rsidP="00042A53">
            <w:pPr>
              <w:pStyle w:val="TAH"/>
              <w:rPr>
                <w:lang w:eastAsia="zh-CN"/>
              </w:rPr>
            </w:pPr>
            <w:r w:rsidRPr="00C7244C">
              <w:rPr>
                <w:lang w:eastAsia="zh-CN"/>
              </w:rPr>
              <w:t>PTW length [s] (number of 1.28s periods)</w:t>
            </w:r>
          </w:p>
        </w:tc>
        <w:tc>
          <w:tcPr>
            <w:tcW w:w="493" w:type="pct"/>
          </w:tcPr>
          <w:p w14:paraId="28BDF16C" w14:textId="77777777" w:rsidR="00E41BB5" w:rsidRPr="00C7244C" w:rsidRDefault="00E41BB5" w:rsidP="00042A53">
            <w:pPr>
              <w:pStyle w:val="TAH"/>
              <w:rPr>
                <w:lang w:eastAsia="zh-CN"/>
              </w:rPr>
            </w:pPr>
            <w:r w:rsidRPr="00C7244C">
              <w:rPr>
                <w:lang w:eastAsia="zh-CN"/>
              </w:rPr>
              <w:t>Scaling Factor (N1)</w:t>
            </w:r>
            <w:r w:rsidRPr="00C7244C">
              <w:rPr>
                <w:vertAlign w:val="superscript"/>
              </w:rPr>
              <w:t xml:space="preserve"> Note1</w:t>
            </w:r>
          </w:p>
        </w:tc>
        <w:tc>
          <w:tcPr>
            <w:tcW w:w="1283" w:type="pct"/>
            <w:hideMark/>
          </w:tcPr>
          <w:p w14:paraId="19E390C2" w14:textId="77777777" w:rsidR="00E41BB5" w:rsidRPr="00C7244C" w:rsidRDefault="00E41BB5" w:rsidP="00042A53">
            <w:pPr>
              <w:pStyle w:val="TAH"/>
              <w:rPr>
                <w:lang w:eastAsia="zh-CN"/>
              </w:rPr>
            </w:pPr>
            <w:r w:rsidRPr="00C7244C">
              <w:rPr>
                <w:bCs/>
                <w:szCs w:val="18"/>
              </w:rPr>
              <w:t>T</w:t>
            </w:r>
            <w:r w:rsidRPr="00C7244C">
              <w:rPr>
                <w:bCs/>
                <w:szCs w:val="18"/>
                <w:vertAlign w:val="subscript"/>
              </w:rPr>
              <w:t>detect,NR_Intra</w:t>
            </w:r>
            <w:r w:rsidRPr="00C7244C">
              <w:rPr>
                <w:szCs w:val="18"/>
                <w:lang w:eastAsia="zh-CN"/>
              </w:rPr>
              <w:t xml:space="preserve"> </w:t>
            </w:r>
            <w:r w:rsidRPr="00C7244C">
              <w:rPr>
                <w:lang w:eastAsia="zh-CN"/>
              </w:rPr>
              <w:t>[s] (number of DRX cycles</w:t>
            </w:r>
            <w:r w:rsidRPr="00C7244C">
              <w:rPr>
                <w:bCs/>
                <w:lang w:eastAsia="zh-CN"/>
              </w:rPr>
              <w:t xml:space="preserve"> </w:t>
            </w:r>
            <w:r w:rsidRPr="00C7244C">
              <w:rPr>
                <w:szCs w:val="18"/>
                <w:lang w:eastAsia="zh-CN"/>
              </w:rPr>
              <w:t xml:space="preserve">or eDRX cycles </w:t>
            </w:r>
            <w:r w:rsidRPr="00C7244C">
              <w:rPr>
                <w:szCs w:val="18"/>
                <w:vertAlign w:val="superscript"/>
                <w:lang w:eastAsia="zh-CN"/>
              </w:rPr>
              <w:t>Note 4</w:t>
            </w:r>
            <w:r w:rsidRPr="00C7244C">
              <w:rPr>
                <w:lang w:eastAsia="zh-CN"/>
              </w:rPr>
              <w:t>)</w:t>
            </w:r>
          </w:p>
        </w:tc>
        <w:tc>
          <w:tcPr>
            <w:tcW w:w="809" w:type="pct"/>
            <w:hideMark/>
          </w:tcPr>
          <w:p w14:paraId="4A3511C2" w14:textId="77777777" w:rsidR="00E41BB5" w:rsidRPr="00C7244C" w:rsidRDefault="00E41BB5" w:rsidP="00042A53">
            <w:pPr>
              <w:pStyle w:val="TAH"/>
              <w:rPr>
                <w:lang w:eastAsia="zh-CN"/>
              </w:rPr>
            </w:pPr>
            <w:r w:rsidRPr="00C7244C">
              <w:rPr>
                <w:bCs/>
                <w:szCs w:val="18"/>
              </w:rPr>
              <w:t>T</w:t>
            </w:r>
            <w:r w:rsidRPr="00C7244C">
              <w:rPr>
                <w:bCs/>
                <w:szCs w:val="18"/>
                <w:vertAlign w:val="subscript"/>
              </w:rPr>
              <w:t>measure,NR_Intra</w:t>
            </w:r>
            <w:r w:rsidRPr="00C7244C">
              <w:rPr>
                <w:bCs/>
                <w:szCs w:val="18"/>
              </w:rPr>
              <w:t xml:space="preserve"> </w:t>
            </w:r>
            <w:r w:rsidRPr="00C7244C">
              <w:rPr>
                <w:lang w:eastAsia="zh-CN"/>
              </w:rPr>
              <w:t>[s] (number of DRX cycles</w:t>
            </w:r>
            <w:r w:rsidRPr="00C7244C">
              <w:rPr>
                <w:bCs/>
                <w:lang w:eastAsia="zh-CN"/>
              </w:rPr>
              <w:t xml:space="preserve"> </w:t>
            </w:r>
            <w:r w:rsidRPr="00C7244C">
              <w:rPr>
                <w:szCs w:val="18"/>
                <w:lang w:eastAsia="zh-CN"/>
              </w:rPr>
              <w:t xml:space="preserve">or eDRX cycles </w:t>
            </w:r>
            <w:r w:rsidRPr="00C7244C">
              <w:rPr>
                <w:szCs w:val="18"/>
                <w:vertAlign w:val="superscript"/>
                <w:lang w:eastAsia="zh-CN"/>
              </w:rPr>
              <w:t>Note 4</w:t>
            </w:r>
            <w:r w:rsidRPr="00C7244C">
              <w:rPr>
                <w:lang w:eastAsia="zh-CN"/>
              </w:rPr>
              <w:t>)</w:t>
            </w:r>
          </w:p>
        </w:tc>
        <w:tc>
          <w:tcPr>
            <w:tcW w:w="858" w:type="pct"/>
            <w:hideMark/>
          </w:tcPr>
          <w:p w14:paraId="70F70A8D" w14:textId="77777777" w:rsidR="00E41BB5" w:rsidRPr="00C7244C" w:rsidRDefault="00E41BB5" w:rsidP="00042A53">
            <w:pPr>
              <w:pStyle w:val="TAH"/>
              <w:rPr>
                <w:lang w:eastAsia="zh-CN"/>
              </w:rPr>
            </w:pPr>
            <w:r w:rsidRPr="00C7244C">
              <w:rPr>
                <w:bCs/>
                <w:szCs w:val="18"/>
              </w:rPr>
              <w:t>T</w:t>
            </w:r>
            <w:r w:rsidRPr="00C7244C">
              <w:rPr>
                <w:bCs/>
                <w:szCs w:val="18"/>
                <w:vertAlign w:val="subscript"/>
              </w:rPr>
              <w:t xml:space="preserve">evaluate,NR_Intra </w:t>
            </w:r>
            <w:r w:rsidRPr="00C7244C">
              <w:rPr>
                <w:lang w:eastAsia="zh-CN"/>
              </w:rPr>
              <w:t>[s] (number of DRX cycles</w:t>
            </w:r>
            <w:r w:rsidRPr="00C7244C">
              <w:rPr>
                <w:bCs/>
                <w:lang w:eastAsia="zh-CN"/>
              </w:rPr>
              <w:t xml:space="preserve"> </w:t>
            </w:r>
            <w:r w:rsidRPr="00C7244C">
              <w:rPr>
                <w:szCs w:val="18"/>
                <w:lang w:eastAsia="zh-CN"/>
              </w:rPr>
              <w:t xml:space="preserve">or eDRX cycles </w:t>
            </w:r>
            <w:r w:rsidRPr="00C7244C">
              <w:rPr>
                <w:szCs w:val="18"/>
                <w:vertAlign w:val="superscript"/>
                <w:lang w:eastAsia="zh-CN"/>
              </w:rPr>
              <w:t>Note 4</w:t>
            </w:r>
            <w:r w:rsidRPr="00C7244C">
              <w:rPr>
                <w:lang w:eastAsia="zh-CN"/>
              </w:rPr>
              <w:t>)</w:t>
            </w:r>
          </w:p>
        </w:tc>
      </w:tr>
      <w:tr w:rsidR="00E41BB5" w:rsidRPr="00C7244C" w14:paraId="4B3D6641" w14:textId="77777777" w:rsidTr="00042A53">
        <w:trPr>
          <w:trHeight w:val="336"/>
        </w:trPr>
        <w:tc>
          <w:tcPr>
            <w:tcW w:w="639" w:type="pct"/>
          </w:tcPr>
          <w:p w14:paraId="11C7BE17" w14:textId="77777777" w:rsidR="00E41BB5" w:rsidRPr="00C7244C" w:rsidRDefault="00E41BB5" w:rsidP="00042A53">
            <w:pPr>
              <w:pStyle w:val="TAC"/>
              <w:rPr>
                <w:lang w:eastAsia="zh-CN"/>
              </w:rPr>
            </w:pPr>
            <w:r w:rsidRPr="00C7244C">
              <w:rPr>
                <w:lang w:eastAsia="zh-CN"/>
              </w:rPr>
              <w:t>2.56</w:t>
            </w:r>
          </w:p>
        </w:tc>
        <w:tc>
          <w:tcPr>
            <w:tcW w:w="401" w:type="pct"/>
          </w:tcPr>
          <w:p w14:paraId="36D42A1C" w14:textId="77777777" w:rsidR="00E41BB5" w:rsidRPr="00C7244C" w:rsidRDefault="00E41BB5" w:rsidP="00042A53">
            <w:pPr>
              <w:pStyle w:val="TAC"/>
              <w:rPr>
                <w:lang w:eastAsia="zh-CN"/>
              </w:rPr>
            </w:pPr>
            <w:r w:rsidRPr="00C7244C">
              <w:rPr>
                <w:lang w:eastAsia="zh-CN"/>
              </w:rPr>
              <w:t>-</w:t>
            </w:r>
          </w:p>
        </w:tc>
        <w:tc>
          <w:tcPr>
            <w:tcW w:w="517" w:type="pct"/>
          </w:tcPr>
          <w:p w14:paraId="04603F07" w14:textId="77777777" w:rsidR="00E41BB5" w:rsidRPr="00C7244C" w:rsidRDefault="00E41BB5" w:rsidP="00042A53">
            <w:pPr>
              <w:pStyle w:val="TAC"/>
              <w:rPr>
                <w:lang w:eastAsia="zh-CN"/>
              </w:rPr>
            </w:pPr>
            <w:r w:rsidRPr="00C7244C">
              <w:rPr>
                <w:lang w:eastAsia="zh-CN"/>
              </w:rPr>
              <w:t>-</w:t>
            </w:r>
          </w:p>
        </w:tc>
        <w:tc>
          <w:tcPr>
            <w:tcW w:w="493" w:type="pct"/>
          </w:tcPr>
          <w:p w14:paraId="7B5EB4A0" w14:textId="77777777" w:rsidR="00E41BB5" w:rsidRPr="00C7244C" w:rsidRDefault="00E41BB5" w:rsidP="00042A53">
            <w:pPr>
              <w:pStyle w:val="TAC"/>
              <w:rPr>
                <w:lang w:eastAsia="zh-CN"/>
              </w:rPr>
            </w:pPr>
            <w:r w:rsidRPr="00C7244C">
              <w:rPr>
                <w:lang w:eastAsia="zh-CN"/>
              </w:rPr>
              <w:t>3</w:t>
            </w:r>
          </w:p>
        </w:tc>
        <w:tc>
          <w:tcPr>
            <w:tcW w:w="1283" w:type="pct"/>
          </w:tcPr>
          <w:p w14:paraId="7B444A18" w14:textId="77777777" w:rsidR="00E41BB5" w:rsidRPr="00C7244C" w:rsidRDefault="00E41BB5" w:rsidP="00042A53">
            <w:pPr>
              <w:pStyle w:val="TAC"/>
              <w:rPr>
                <w:lang w:eastAsia="zh-CN"/>
              </w:rPr>
            </w:pPr>
            <w:r w:rsidRPr="00C7244C">
              <w:rPr>
                <w:lang w:eastAsia="zh-CN"/>
              </w:rPr>
              <w:t>58.88 x N1 (23 x N1)</w:t>
            </w:r>
          </w:p>
        </w:tc>
        <w:tc>
          <w:tcPr>
            <w:tcW w:w="809" w:type="pct"/>
          </w:tcPr>
          <w:p w14:paraId="05DB712F" w14:textId="77777777" w:rsidR="00E41BB5" w:rsidRPr="00C7244C" w:rsidRDefault="00E41BB5" w:rsidP="00042A53">
            <w:pPr>
              <w:pStyle w:val="TAC"/>
              <w:rPr>
                <w:lang w:eastAsia="zh-CN"/>
              </w:rPr>
            </w:pPr>
            <w:r w:rsidRPr="00C7244C">
              <w:rPr>
                <w:lang w:eastAsia="zh-CN"/>
              </w:rPr>
              <w:t>2.56 x N1 (1 x N1)</w:t>
            </w:r>
          </w:p>
        </w:tc>
        <w:tc>
          <w:tcPr>
            <w:tcW w:w="858" w:type="pct"/>
          </w:tcPr>
          <w:p w14:paraId="4E91D24B" w14:textId="77777777" w:rsidR="00E41BB5" w:rsidRPr="00C7244C" w:rsidRDefault="00E41BB5" w:rsidP="00042A53">
            <w:pPr>
              <w:pStyle w:val="TAC"/>
              <w:rPr>
                <w:lang w:eastAsia="zh-CN"/>
              </w:rPr>
            </w:pPr>
            <w:r w:rsidRPr="00C7244C">
              <w:rPr>
                <w:lang w:eastAsia="zh-CN"/>
              </w:rPr>
              <w:t>7.68 x N1 (3 x N1)</w:t>
            </w:r>
          </w:p>
        </w:tc>
      </w:tr>
      <w:tr w:rsidR="00E41BB5" w:rsidRPr="00C7244C" w14:paraId="053F5350" w14:textId="77777777" w:rsidTr="00042A53">
        <w:trPr>
          <w:trHeight w:val="336"/>
        </w:trPr>
        <w:tc>
          <w:tcPr>
            <w:tcW w:w="639" w:type="pct"/>
          </w:tcPr>
          <w:p w14:paraId="0D88B1BE" w14:textId="77777777" w:rsidR="00E41BB5" w:rsidRPr="00C7244C" w:rsidRDefault="00E41BB5" w:rsidP="00042A53">
            <w:pPr>
              <w:pStyle w:val="TAC"/>
              <w:rPr>
                <w:lang w:eastAsia="zh-CN"/>
              </w:rPr>
            </w:pPr>
            <w:r w:rsidRPr="00C7244C">
              <w:rPr>
                <w:lang w:eastAsia="zh-CN"/>
              </w:rPr>
              <w:t>5.12</w:t>
            </w:r>
          </w:p>
        </w:tc>
        <w:tc>
          <w:tcPr>
            <w:tcW w:w="401" w:type="pct"/>
          </w:tcPr>
          <w:p w14:paraId="50178F9A" w14:textId="77777777" w:rsidR="00E41BB5" w:rsidRPr="00C7244C" w:rsidRDefault="00E41BB5" w:rsidP="00042A53">
            <w:pPr>
              <w:pStyle w:val="TAC"/>
              <w:rPr>
                <w:lang w:eastAsia="zh-CN"/>
              </w:rPr>
            </w:pPr>
            <w:r w:rsidRPr="00C7244C">
              <w:rPr>
                <w:lang w:eastAsia="zh-CN"/>
              </w:rPr>
              <w:t>-</w:t>
            </w:r>
          </w:p>
        </w:tc>
        <w:tc>
          <w:tcPr>
            <w:tcW w:w="517" w:type="pct"/>
          </w:tcPr>
          <w:p w14:paraId="32ECEF06" w14:textId="77777777" w:rsidR="00E41BB5" w:rsidRPr="00C7244C" w:rsidRDefault="00E41BB5" w:rsidP="00042A53">
            <w:pPr>
              <w:pStyle w:val="TAC"/>
              <w:rPr>
                <w:lang w:eastAsia="zh-CN"/>
              </w:rPr>
            </w:pPr>
            <w:r w:rsidRPr="00C7244C">
              <w:rPr>
                <w:lang w:eastAsia="zh-CN"/>
              </w:rPr>
              <w:t>-</w:t>
            </w:r>
          </w:p>
        </w:tc>
        <w:tc>
          <w:tcPr>
            <w:tcW w:w="493" w:type="pct"/>
          </w:tcPr>
          <w:p w14:paraId="469A781F" w14:textId="77777777" w:rsidR="00E41BB5" w:rsidRPr="00C7244C" w:rsidRDefault="00E41BB5" w:rsidP="00042A53">
            <w:pPr>
              <w:pStyle w:val="TAC"/>
              <w:rPr>
                <w:lang w:eastAsia="zh-CN"/>
              </w:rPr>
            </w:pPr>
            <w:r w:rsidRPr="00C7244C">
              <w:rPr>
                <w:lang w:eastAsia="zh-CN"/>
              </w:rPr>
              <w:t>3</w:t>
            </w:r>
          </w:p>
        </w:tc>
        <w:tc>
          <w:tcPr>
            <w:tcW w:w="1283" w:type="pct"/>
          </w:tcPr>
          <w:p w14:paraId="2EFF06EB" w14:textId="77777777" w:rsidR="00E41BB5" w:rsidRPr="00C7244C" w:rsidRDefault="00E41BB5" w:rsidP="00042A53">
            <w:pPr>
              <w:pStyle w:val="TAC"/>
              <w:rPr>
                <w:lang w:eastAsia="zh-CN"/>
              </w:rPr>
            </w:pPr>
            <w:r w:rsidRPr="00C7244C">
              <w:rPr>
                <w:lang w:eastAsia="zh-CN"/>
              </w:rPr>
              <w:t>117.76 x N1 (23 x N1)</w:t>
            </w:r>
          </w:p>
        </w:tc>
        <w:tc>
          <w:tcPr>
            <w:tcW w:w="809" w:type="pct"/>
          </w:tcPr>
          <w:p w14:paraId="08B92E0E" w14:textId="77777777" w:rsidR="00E41BB5" w:rsidRPr="00C7244C" w:rsidRDefault="00E41BB5" w:rsidP="00042A53">
            <w:pPr>
              <w:pStyle w:val="TAC"/>
              <w:rPr>
                <w:lang w:eastAsia="zh-CN"/>
              </w:rPr>
            </w:pPr>
            <w:r w:rsidRPr="00C7244C">
              <w:rPr>
                <w:lang w:eastAsia="zh-CN"/>
              </w:rPr>
              <w:t>5.12 x N1 (1 x N1)</w:t>
            </w:r>
          </w:p>
        </w:tc>
        <w:tc>
          <w:tcPr>
            <w:tcW w:w="858" w:type="pct"/>
          </w:tcPr>
          <w:p w14:paraId="432889E8" w14:textId="77777777" w:rsidR="00E41BB5" w:rsidRPr="00C7244C" w:rsidRDefault="00E41BB5" w:rsidP="00042A53">
            <w:pPr>
              <w:pStyle w:val="TAC"/>
              <w:rPr>
                <w:lang w:eastAsia="zh-CN"/>
              </w:rPr>
            </w:pPr>
            <w:r w:rsidRPr="00C7244C">
              <w:rPr>
                <w:lang w:eastAsia="zh-CN"/>
              </w:rPr>
              <w:t>10.24 x N1 (2 x N1)</w:t>
            </w:r>
          </w:p>
        </w:tc>
      </w:tr>
      <w:tr w:rsidR="00E41BB5" w:rsidRPr="00C7244C" w14:paraId="5F60B2F2" w14:textId="77777777" w:rsidTr="00042A53">
        <w:trPr>
          <w:trHeight w:val="336"/>
        </w:trPr>
        <w:tc>
          <w:tcPr>
            <w:tcW w:w="639" w:type="pct"/>
            <w:hideMark/>
          </w:tcPr>
          <w:p w14:paraId="696BE938" w14:textId="77777777" w:rsidR="00E41BB5" w:rsidRPr="00C7244C" w:rsidRDefault="00E41BB5" w:rsidP="00042A53">
            <w:pPr>
              <w:pStyle w:val="TAC"/>
              <w:rPr>
                <w:lang w:eastAsia="zh-CN"/>
              </w:rPr>
            </w:pPr>
            <w:r w:rsidRPr="00C7244C">
              <w:rPr>
                <w:lang w:eastAsia="zh-CN"/>
              </w:rPr>
              <w:t>10.24</w:t>
            </w:r>
          </w:p>
        </w:tc>
        <w:tc>
          <w:tcPr>
            <w:tcW w:w="401" w:type="pct"/>
            <w:hideMark/>
          </w:tcPr>
          <w:p w14:paraId="6BDEFC48" w14:textId="77777777" w:rsidR="00E41BB5" w:rsidRPr="00C7244C" w:rsidRDefault="00E41BB5" w:rsidP="00042A53">
            <w:pPr>
              <w:pStyle w:val="TAC"/>
              <w:rPr>
                <w:lang w:eastAsia="zh-CN"/>
              </w:rPr>
            </w:pPr>
            <w:r w:rsidRPr="00C7244C">
              <w:rPr>
                <w:lang w:eastAsia="zh-CN"/>
              </w:rPr>
              <w:t>-</w:t>
            </w:r>
          </w:p>
        </w:tc>
        <w:tc>
          <w:tcPr>
            <w:tcW w:w="517" w:type="pct"/>
            <w:hideMark/>
          </w:tcPr>
          <w:p w14:paraId="6481486C" w14:textId="77777777" w:rsidR="00E41BB5" w:rsidRPr="00C7244C" w:rsidRDefault="00E41BB5" w:rsidP="00042A53">
            <w:pPr>
              <w:pStyle w:val="TAC"/>
              <w:rPr>
                <w:lang w:eastAsia="zh-CN"/>
              </w:rPr>
            </w:pPr>
            <w:r w:rsidRPr="00C7244C">
              <w:rPr>
                <w:lang w:eastAsia="zh-CN"/>
              </w:rPr>
              <w:t>-</w:t>
            </w:r>
          </w:p>
        </w:tc>
        <w:tc>
          <w:tcPr>
            <w:tcW w:w="493" w:type="pct"/>
          </w:tcPr>
          <w:p w14:paraId="4EC43139" w14:textId="77777777" w:rsidR="00E41BB5" w:rsidRPr="00C7244C" w:rsidRDefault="00E41BB5" w:rsidP="00042A53">
            <w:pPr>
              <w:pStyle w:val="TAC"/>
              <w:rPr>
                <w:lang w:eastAsia="zh-CN"/>
              </w:rPr>
            </w:pPr>
            <w:r w:rsidRPr="00C7244C">
              <w:rPr>
                <w:lang w:eastAsia="zh-CN"/>
              </w:rPr>
              <w:t>3</w:t>
            </w:r>
          </w:p>
        </w:tc>
        <w:tc>
          <w:tcPr>
            <w:tcW w:w="1283" w:type="pct"/>
            <w:hideMark/>
          </w:tcPr>
          <w:p w14:paraId="57A13750" w14:textId="77777777" w:rsidR="00E41BB5" w:rsidRPr="00C7244C" w:rsidRDefault="00E41BB5" w:rsidP="00042A53">
            <w:pPr>
              <w:pStyle w:val="TAC"/>
              <w:rPr>
                <w:lang w:eastAsia="zh-CN"/>
              </w:rPr>
            </w:pPr>
            <w:r w:rsidRPr="00C7244C">
              <w:rPr>
                <w:lang w:eastAsia="zh-CN"/>
              </w:rPr>
              <w:t>235.52 x N1 (23 x N1)</w:t>
            </w:r>
          </w:p>
        </w:tc>
        <w:tc>
          <w:tcPr>
            <w:tcW w:w="809" w:type="pct"/>
            <w:hideMark/>
          </w:tcPr>
          <w:p w14:paraId="5ED3EF92" w14:textId="77777777" w:rsidR="00E41BB5" w:rsidRPr="00C7244C" w:rsidRDefault="00E41BB5" w:rsidP="00042A53">
            <w:pPr>
              <w:pStyle w:val="TAC"/>
              <w:rPr>
                <w:lang w:eastAsia="zh-CN"/>
              </w:rPr>
            </w:pPr>
            <w:r w:rsidRPr="00C7244C">
              <w:rPr>
                <w:lang w:eastAsia="zh-CN"/>
              </w:rPr>
              <w:t>10.24 x N1 (1 x N1)</w:t>
            </w:r>
          </w:p>
        </w:tc>
        <w:tc>
          <w:tcPr>
            <w:tcW w:w="858" w:type="pct"/>
            <w:hideMark/>
          </w:tcPr>
          <w:p w14:paraId="039AA961" w14:textId="77777777" w:rsidR="00E41BB5" w:rsidRPr="00C7244C" w:rsidRDefault="00E41BB5" w:rsidP="00042A53">
            <w:pPr>
              <w:pStyle w:val="TAC"/>
              <w:rPr>
                <w:lang w:eastAsia="zh-CN"/>
              </w:rPr>
            </w:pPr>
            <w:r w:rsidRPr="00C7244C">
              <w:rPr>
                <w:lang w:eastAsia="zh-CN"/>
              </w:rPr>
              <w:t>20.48 x N1 (2 x N1)</w:t>
            </w:r>
          </w:p>
        </w:tc>
      </w:tr>
      <w:tr w:rsidR="00E41BB5" w:rsidRPr="00C7244C" w14:paraId="52EE681E" w14:textId="77777777" w:rsidTr="00042A53">
        <w:trPr>
          <w:trHeight w:val="673"/>
        </w:trPr>
        <w:tc>
          <w:tcPr>
            <w:tcW w:w="639" w:type="pct"/>
            <w:vMerge w:val="restart"/>
            <w:hideMark/>
          </w:tcPr>
          <w:p w14:paraId="1BBDDD69" w14:textId="77777777" w:rsidR="00E41BB5" w:rsidRPr="00C7244C" w:rsidRDefault="00E41BB5" w:rsidP="00042A53">
            <w:pPr>
              <w:pStyle w:val="TAC"/>
              <w:rPr>
                <w:lang w:eastAsia="zh-CN"/>
              </w:rPr>
            </w:pPr>
            <w:r w:rsidRPr="00C7244C">
              <w:rPr>
                <w:lang w:eastAsia="zh-CN"/>
              </w:rPr>
              <w:t>20.48 ≤</w:t>
            </w:r>
            <w:r w:rsidRPr="00C7244C">
              <w:t xml:space="preserve"> </w:t>
            </w:r>
            <w:r w:rsidRPr="00C7244C">
              <w:rPr>
                <w:lang w:eastAsia="zh-CN"/>
              </w:rPr>
              <w:t xml:space="preserve"> eDRX_IDLE</w:t>
            </w:r>
            <w:r w:rsidRPr="00C7244C">
              <w:rPr>
                <w:rFonts w:hint="eastAsia"/>
                <w:lang w:eastAsia="zh-CN"/>
              </w:rPr>
              <w:t xml:space="preserve"> cycle length ≤10485.</w:t>
            </w:r>
            <w:r w:rsidRPr="00C7244C">
              <w:rPr>
                <w:lang w:eastAsia="zh-CN"/>
              </w:rPr>
              <w:t>76</w:t>
            </w:r>
          </w:p>
        </w:tc>
        <w:tc>
          <w:tcPr>
            <w:tcW w:w="401" w:type="pct"/>
            <w:hideMark/>
          </w:tcPr>
          <w:p w14:paraId="5DE3C369" w14:textId="77777777" w:rsidR="00E41BB5" w:rsidRPr="00C7244C" w:rsidRDefault="00E41BB5" w:rsidP="00042A53">
            <w:pPr>
              <w:pStyle w:val="TAC"/>
              <w:rPr>
                <w:lang w:eastAsia="zh-CN"/>
              </w:rPr>
            </w:pPr>
            <w:r w:rsidRPr="00C7244C">
              <w:rPr>
                <w:lang w:eastAsia="zh-CN"/>
              </w:rPr>
              <w:t>0.32</w:t>
            </w:r>
          </w:p>
        </w:tc>
        <w:tc>
          <w:tcPr>
            <w:tcW w:w="517" w:type="pct"/>
            <w:hideMark/>
          </w:tcPr>
          <w:p w14:paraId="05CC6AD1" w14:textId="77777777" w:rsidR="00E41BB5" w:rsidRPr="00C7244C" w:rsidRDefault="00E41BB5" w:rsidP="00042A53">
            <w:pPr>
              <w:pStyle w:val="TAC"/>
              <w:rPr>
                <w:lang w:eastAsia="zh-CN"/>
              </w:rPr>
            </w:pPr>
            <w:r w:rsidRPr="00C7244C">
              <w:rPr>
                <w:lang w:eastAsia="zh-CN"/>
              </w:rPr>
              <w:t>≥5.12 (4)</w:t>
            </w:r>
          </w:p>
        </w:tc>
        <w:tc>
          <w:tcPr>
            <w:tcW w:w="493" w:type="pct"/>
          </w:tcPr>
          <w:p w14:paraId="0E2A74F9" w14:textId="77777777" w:rsidR="00E41BB5" w:rsidRPr="00C7244C" w:rsidRDefault="00E41BB5" w:rsidP="00042A53">
            <w:pPr>
              <w:pStyle w:val="TAC"/>
              <w:rPr>
                <w:lang w:eastAsia="zh-CN"/>
              </w:rPr>
            </w:pPr>
            <w:r w:rsidRPr="00C7244C">
              <w:rPr>
                <w:lang w:eastAsia="zh-CN"/>
              </w:rPr>
              <w:t>8</w:t>
            </w:r>
          </w:p>
        </w:tc>
        <w:tc>
          <w:tcPr>
            <w:tcW w:w="1283" w:type="pct"/>
            <w:tcBorders>
              <w:bottom w:val="nil"/>
            </w:tcBorders>
            <w:hideMark/>
          </w:tcPr>
          <w:p w14:paraId="0DD62BE8" w14:textId="77777777" w:rsidR="00E41BB5" w:rsidRPr="00C7244C" w:rsidRDefault="00E41BB5" w:rsidP="00042A53">
            <w:pPr>
              <w:pStyle w:val="TAC"/>
              <w:rPr>
                <w:lang w:eastAsia="zh-CN"/>
              </w:rPr>
            </w:pPr>
            <m:oMathPara>
              <m:oMathParaPr>
                <m:jc m:val="centerGroup"/>
              </m:oMathParaPr>
              <m:oMath>
                <m:r>
                  <w:rPr>
                    <w:rFonts w:ascii="Cambria Math" w:hAnsi="Cambria Math"/>
                    <w:lang w:eastAsia="zh-CN"/>
                  </w:rPr>
                  <m:t>eDRX</m:t>
                </m:r>
                <m:r>
                  <m:rPr>
                    <m:sty m:val="p"/>
                  </m:rPr>
                  <w:rPr>
                    <w:rFonts w:ascii="Cambria Math" w:hAnsi="Cambria Math"/>
                    <w:lang w:eastAsia="zh-CN"/>
                  </w:rPr>
                  <m:t>_</m:t>
                </m:r>
                <m:r>
                  <w:rPr>
                    <w:rFonts w:ascii="Cambria Math" w:hAnsi="Cambria Math"/>
                    <w:lang w:eastAsia="zh-CN"/>
                  </w:rPr>
                  <m:t>cycl</m:t>
                </m:r>
                <m:r>
                  <m:rPr>
                    <m:sty m:val="p"/>
                  </m:rPr>
                  <w:rPr>
                    <w:rFonts w:ascii="Cambria Math" w:hAnsi="Cambria Math"/>
                    <w:lang w:eastAsia="zh-CN"/>
                  </w:rPr>
                  <m:t>e_</m:t>
                </m:r>
                <m:r>
                  <w:rPr>
                    <w:rFonts w:ascii="Cambria Math" w:hAnsi="Cambria Math"/>
                    <w:lang w:eastAsia="zh-CN"/>
                  </w:rPr>
                  <m:t>length×</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23×N1</m:t>
                        </m:r>
                      </m:num>
                      <m:den>
                        <m:r>
                          <w:rPr>
                            <w:rFonts w:ascii="Cambria Math" w:hAnsi="Cambria Math"/>
                            <w:lang w:eastAsia="zh-CN"/>
                          </w:rPr>
                          <m:t>PTW/DRX_cycle_length</m:t>
                        </m:r>
                      </m:den>
                    </m:f>
                  </m:e>
                </m:d>
              </m:oMath>
            </m:oMathPara>
          </w:p>
          <w:p w14:paraId="6C5F26A4" w14:textId="77777777" w:rsidR="00E41BB5" w:rsidRPr="00C7244C" w:rsidRDefault="00E41BB5" w:rsidP="00042A53">
            <w:pPr>
              <w:pStyle w:val="TAC"/>
              <w:rPr>
                <w:lang w:eastAsia="zh-CN"/>
              </w:rPr>
            </w:pPr>
            <w:r w:rsidRPr="00C7244C">
              <w:rPr>
                <w:lang w:eastAsia="zh-CN"/>
              </w:rPr>
              <w:t>(23 x N1)</w:t>
            </w:r>
          </w:p>
        </w:tc>
        <w:tc>
          <w:tcPr>
            <w:tcW w:w="809" w:type="pct"/>
            <w:hideMark/>
          </w:tcPr>
          <w:p w14:paraId="195A46BC" w14:textId="77777777" w:rsidR="00E41BB5" w:rsidRPr="00C7244C" w:rsidRDefault="00E41BB5" w:rsidP="00042A53">
            <w:pPr>
              <w:pStyle w:val="TAC"/>
              <w:rPr>
                <w:lang w:eastAsia="zh-CN"/>
              </w:rPr>
            </w:pPr>
            <w:r w:rsidRPr="00C7244C">
              <w:rPr>
                <w:lang w:eastAsia="zh-CN"/>
              </w:rPr>
              <w:t>0.32 x N1 (1 x N1)</w:t>
            </w:r>
          </w:p>
        </w:tc>
        <w:tc>
          <w:tcPr>
            <w:tcW w:w="858" w:type="pct"/>
            <w:hideMark/>
          </w:tcPr>
          <w:p w14:paraId="3758562A" w14:textId="77777777" w:rsidR="00E41BB5" w:rsidRPr="00C7244C" w:rsidRDefault="00E41BB5" w:rsidP="00042A53">
            <w:pPr>
              <w:pStyle w:val="TAC"/>
              <w:rPr>
                <w:lang w:eastAsia="zh-CN"/>
              </w:rPr>
            </w:pPr>
            <w:r w:rsidRPr="00C7244C">
              <w:rPr>
                <w:lang w:eastAsia="zh-CN"/>
              </w:rPr>
              <w:t>0.64 x N1 (2 x N1)</w:t>
            </w:r>
          </w:p>
        </w:tc>
      </w:tr>
      <w:tr w:rsidR="00E41BB5" w:rsidRPr="00C7244C" w14:paraId="1495539B" w14:textId="77777777" w:rsidTr="00042A53">
        <w:trPr>
          <w:trHeight w:val="336"/>
        </w:trPr>
        <w:tc>
          <w:tcPr>
            <w:tcW w:w="639" w:type="pct"/>
            <w:vMerge/>
            <w:hideMark/>
          </w:tcPr>
          <w:p w14:paraId="1F1D1F17" w14:textId="77777777" w:rsidR="00E41BB5" w:rsidRPr="00C7244C" w:rsidRDefault="00E41BB5" w:rsidP="00042A53">
            <w:pPr>
              <w:pStyle w:val="TAC"/>
              <w:rPr>
                <w:lang w:eastAsia="zh-CN"/>
              </w:rPr>
            </w:pPr>
          </w:p>
        </w:tc>
        <w:tc>
          <w:tcPr>
            <w:tcW w:w="401" w:type="pct"/>
            <w:hideMark/>
          </w:tcPr>
          <w:p w14:paraId="3B3E872E" w14:textId="77777777" w:rsidR="00E41BB5" w:rsidRPr="00C7244C" w:rsidRDefault="00E41BB5" w:rsidP="00042A53">
            <w:pPr>
              <w:pStyle w:val="TAC"/>
              <w:rPr>
                <w:lang w:eastAsia="zh-CN"/>
              </w:rPr>
            </w:pPr>
            <w:r w:rsidRPr="00C7244C">
              <w:rPr>
                <w:lang w:eastAsia="zh-CN"/>
              </w:rPr>
              <w:t>0.64</w:t>
            </w:r>
          </w:p>
        </w:tc>
        <w:tc>
          <w:tcPr>
            <w:tcW w:w="517" w:type="pct"/>
            <w:hideMark/>
          </w:tcPr>
          <w:p w14:paraId="68D4B0AC" w14:textId="77777777" w:rsidR="00E41BB5" w:rsidRPr="00C7244C" w:rsidRDefault="00E41BB5" w:rsidP="00042A53">
            <w:pPr>
              <w:pStyle w:val="TAC"/>
              <w:rPr>
                <w:lang w:eastAsia="zh-CN"/>
              </w:rPr>
            </w:pPr>
            <w:r w:rsidRPr="00C7244C">
              <w:rPr>
                <w:lang w:eastAsia="zh-CN"/>
              </w:rPr>
              <w:t>≥6.4 (5)</w:t>
            </w:r>
          </w:p>
        </w:tc>
        <w:tc>
          <w:tcPr>
            <w:tcW w:w="493" w:type="pct"/>
          </w:tcPr>
          <w:p w14:paraId="428AA2D5" w14:textId="77777777" w:rsidR="00E41BB5" w:rsidRPr="00C7244C" w:rsidRDefault="00E41BB5" w:rsidP="00042A53">
            <w:pPr>
              <w:pStyle w:val="TAC"/>
              <w:rPr>
                <w:lang w:eastAsia="zh-CN"/>
              </w:rPr>
            </w:pPr>
            <w:r w:rsidRPr="00C7244C">
              <w:rPr>
                <w:lang w:eastAsia="zh-CN"/>
              </w:rPr>
              <w:t>5</w:t>
            </w:r>
          </w:p>
        </w:tc>
        <w:tc>
          <w:tcPr>
            <w:tcW w:w="1283" w:type="pct"/>
            <w:tcBorders>
              <w:top w:val="nil"/>
              <w:bottom w:val="nil"/>
            </w:tcBorders>
            <w:hideMark/>
          </w:tcPr>
          <w:p w14:paraId="5B9591E1" w14:textId="77777777" w:rsidR="00E41BB5" w:rsidRPr="00C7244C" w:rsidRDefault="00E41BB5" w:rsidP="00042A53">
            <w:pPr>
              <w:pStyle w:val="TAC"/>
              <w:rPr>
                <w:lang w:eastAsia="zh-CN"/>
              </w:rPr>
            </w:pPr>
          </w:p>
        </w:tc>
        <w:tc>
          <w:tcPr>
            <w:tcW w:w="809" w:type="pct"/>
            <w:hideMark/>
          </w:tcPr>
          <w:p w14:paraId="140A500A" w14:textId="77777777" w:rsidR="00E41BB5" w:rsidRPr="00C7244C" w:rsidRDefault="00E41BB5" w:rsidP="00042A53">
            <w:pPr>
              <w:pStyle w:val="TAC"/>
              <w:rPr>
                <w:lang w:eastAsia="zh-CN"/>
              </w:rPr>
            </w:pPr>
            <w:r w:rsidRPr="00C7244C">
              <w:rPr>
                <w:lang w:eastAsia="zh-CN"/>
              </w:rPr>
              <w:t>0.64 x N1 (1 x N1)</w:t>
            </w:r>
          </w:p>
        </w:tc>
        <w:tc>
          <w:tcPr>
            <w:tcW w:w="858" w:type="pct"/>
            <w:hideMark/>
          </w:tcPr>
          <w:p w14:paraId="6AAD474D" w14:textId="77777777" w:rsidR="00E41BB5" w:rsidRPr="00C7244C" w:rsidRDefault="00E41BB5" w:rsidP="00042A53">
            <w:pPr>
              <w:pStyle w:val="TAC"/>
              <w:rPr>
                <w:lang w:eastAsia="zh-CN"/>
              </w:rPr>
            </w:pPr>
            <w:r w:rsidRPr="00C7244C">
              <w:rPr>
                <w:lang w:eastAsia="zh-CN"/>
              </w:rPr>
              <w:t>1.28 x N1 (2 x N1)</w:t>
            </w:r>
          </w:p>
        </w:tc>
      </w:tr>
      <w:tr w:rsidR="00E41BB5" w:rsidRPr="00C7244C" w14:paraId="64BB5E23" w14:textId="77777777" w:rsidTr="00042A53">
        <w:trPr>
          <w:trHeight w:val="336"/>
        </w:trPr>
        <w:tc>
          <w:tcPr>
            <w:tcW w:w="639" w:type="pct"/>
            <w:vMerge/>
            <w:hideMark/>
          </w:tcPr>
          <w:p w14:paraId="3FB513BC" w14:textId="77777777" w:rsidR="00E41BB5" w:rsidRPr="00C7244C" w:rsidRDefault="00E41BB5" w:rsidP="00042A53">
            <w:pPr>
              <w:pStyle w:val="TAC"/>
              <w:rPr>
                <w:lang w:eastAsia="zh-CN"/>
              </w:rPr>
            </w:pPr>
          </w:p>
        </w:tc>
        <w:tc>
          <w:tcPr>
            <w:tcW w:w="401" w:type="pct"/>
            <w:hideMark/>
          </w:tcPr>
          <w:p w14:paraId="20C2F681" w14:textId="77777777" w:rsidR="00E41BB5" w:rsidRPr="00C7244C" w:rsidRDefault="00E41BB5" w:rsidP="00042A53">
            <w:pPr>
              <w:pStyle w:val="TAC"/>
              <w:rPr>
                <w:lang w:eastAsia="zh-CN"/>
              </w:rPr>
            </w:pPr>
            <w:r w:rsidRPr="00C7244C">
              <w:rPr>
                <w:lang w:eastAsia="zh-CN"/>
              </w:rPr>
              <w:t>1.28</w:t>
            </w:r>
          </w:p>
        </w:tc>
        <w:tc>
          <w:tcPr>
            <w:tcW w:w="517" w:type="pct"/>
            <w:hideMark/>
          </w:tcPr>
          <w:p w14:paraId="72777938" w14:textId="77777777" w:rsidR="00E41BB5" w:rsidRPr="00C7244C" w:rsidRDefault="00E41BB5" w:rsidP="00042A53">
            <w:pPr>
              <w:pStyle w:val="TAC"/>
              <w:rPr>
                <w:lang w:eastAsia="zh-CN"/>
              </w:rPr>
            </w:pPr>
            <w:r w:rsidRPr="00C7244C">
              <w:rPr>
                <w:lang w:eastAsia="zh-CN"/>
              </w:rPr>
              <w:t>≥10.24 (8)</w:t>
            </w:r>
          </w:p>
        </w:tc>
        <w:tc>
          <w:tcPr>
            <w:tcW w:w="493" w:type="pct"/>
          </w:tcPr>
          <w:p w14:paraId="6C7248AF" w14:textId="77777777" w:rsidR="00E41BB5" w:rsidRPr="00C7244C" w:rsidRDefault="00E41BB5" w:rsidP="00042A53">
            <w:pPr>
              <w:pStyle w:val="TAC"/>
              <w:rPr>
                <w:lang w:eastAsia="zh-CN"/>
              </w:rPr>
            </w:pPr>
            <w:r w:rsidRPr="00C7244C">
              <w:rPr>
                <w:lang w:eastAsia="zh-CN"/>
              </w:rPr>
              <w:t>4</w:t>
            </w:r>
          </w:p>
        </w:tc>
        <w:tc>
          <w:tcPr>
            <w:tcW w:w="1283" w:type="pct"/>
            <w:tcBorders>
              <w:top w:val="nil"/>
              <w:bottom w:val="nil"/>
            </w:tcBorders>
            <w:hideMark/>
          </w:tcPr>
          <w:p w14:paraId="775B5EC7" w14:textId="77777777" w:rsidR="00E41BB5" w:rsidRPr="00C7244C" w:rsidRDefault="00E41BB5" w:rsidP="00042A53">
            <w:pPr>
              <w:pStyle w:val="TAC"/>
              <w:rPr>
                <w:lang w:eastAsia="zh-CN"/>
              </w:rPr>
            </w:pPr>
          </w:p>
        </w:tc>
        <w:tc>
          <w:tcPr>
            <w:tcW w:w="809" w:type="pct"/>
            <w:hideMark/>
          </w:tcPr>
          <w:p w14:paraId="074FE637" w14:textId="77777777" w:rsidR="00E41BB5" w:rsidRPr="00C7244C" w:rsidRDefault="00E41BB5" w:rsidP="00042A53">
            <w:pPr>
              <w:pStyle w:val="TAC"/>
              <w:rPr>
                <w:lang w:eastAsia="zh-CN"/>
              </w:rPr>
            </w:pPr>
            <w:r w:rsidRPr="00C7244C">
              <w:rPr>
                <w:lang w:eastAsia="zh-CN"/>
              </w:rPr>
              <w:t>1.28 x N1 (1 x N1)</w:t>
            </w:r>
          </w:p>
        </w:tc>
        <w:tc>
          <w:tcPr>
            <w:tcW w:w="858" w:type="pct"/>
            <w:hideMark/>
          </w:tcPr>
          <w:p w14:paraId="1F3F9171" w14:textId="77777777" w:rsidR="00E41BB5" w:rsidRPr="00C7244C" w:rsidRDefault="00E41BB5" w:rsidP="00042A53">
            <w:pPr>
              <w:pStyle w:val="TAC"/>
              <w:rPr>
                <w:lang w:eastAsia="zh-CN"/>
              </w:rPr>
            </w:pPr>
            <w:r w:rsidRPr="00C7244C">
              <w:rPr>
                <w:lang w:eastAsia="zh-CN"/>
              </w:rPr>
              <w:t>2.56 x N1 (2 x N1)</w:t>
            </w:r>
          </w:p>
        </w:tc>
      </w:tr>
      <w:tr w:rsidR="00E41BB5" w:rsidRPr="00C7244C" w14:paraId="5386012F" w14:textId="77777777" w:rsidTr="00042A53">
        <w:trPr>
          <w:trHeight w:val="336"/>
        </w:trPr>
        <w:tc>
          <w:tcPr>
            <w:tcW w:w="639" w:type="pct"/>
            <w:vMerge/>
            <w:hideMark/>
          </w:tcPr>
          <w:p w14:paraId="03174680" w14:textId="77777777" w:rsidR="00E41BB5" w:rsidRPr="00C7244C" w:rsidRDefault="00E41BB5" w:rsidP="00042A53">
            <w:pPr>
              <w:pStyle w:val="TAC"/>
              <w:rPr>
                <w:lang w:eastAsia="zh-CN"/>
              </w:rPr>
            </w:pPr>
          </w:p>
        </w:tc>
        <w:tc>
          <w:tcPr>
            <w:tcW w:w="401" w:type="pct"/>
            <w:hideMark/>
          </w:tcPr>
          <w:p w14:paraId="2EF8518D" w14:textId="77777777" w:rsidR="00E41BB5" w:rsidRPr="00C7244C" w:rsidRDefault="00E41BB5" w:rsidP="00042A53">
            <w:pPr>
              <w:pStyle w:val="TAC"/>
              <w:rPr>
                <w:lang w:eastAsia="zh-CN"/>
              </w:rPr>
            </w:pPr>
            <w:r w:rsidRPr="00C7244C">
              <w:rPr>
                <w:lang w:eastAsia="zh-CN"/>
              </w:rPr>
              <w:t>2.56</w:t>
            </w:r>
          </w:p>
        </w:tc>
        <w:tc>
          <w:tcPr>
            <w:tcW w:w="517" w:type="pct"/>
            <w:hideMark/>
          </w:tcPr>
          <w:p w14:paraId="075D58C8" w14:textId="77777777" w:rsidR="00E41BB5" w:rsidRPr="00C7244C" w:rsidRDefault="00E41BB5" w:rsidP="00042A53">
            <w:pPr>
              <w:pStyle w:val="TAC"/>
              <w:rPr>
                <w:lang w:eastAsia="zh-CN"/>
              </w:rPr>
            </w:pPr>
            <w:r w:rsidRPr="00C7244C">
              <w:rPr>
                <w:lang w:eastAsia="zh-CN"/>
              </w:rPr>
              <w:t>≥15.36 (12)</w:t>
            </w:r>
          </w:p>
        </w:tc>
        <w:tc>
          <w:tcPr>
            <w:tcW w:w="493" w:type="pct"/>
          </w:tcPr>
          <w:p w14:paraId="2323B0DF" w14:textId="77777777" w:rsidR="00E41BB5" w:rsidRPr="00C7244C" w:rsidRDefault="00E41BB5" w:rsidP="00042A53">
            <w:pPr>
              <w:pStyle w:val="TAC"/>
              <w:rPr>
                <w:lang w:eastAsia="zh-CN"/>
              </w:rPr>
            </w:pPr>
            <w:r w:rsidRPr="00C7244C">
              <w:rPr>
                <w:lang w:eastAsia="zh-CN"/>
              </w:rPr>
              <w:t>3</w:t>
            </w:r>
          </w:p>
        </w:tc>
        <w:tc>
          <w:tcPr>
            <w:tcW w:w="1283" w:type="pct"/>
            <w:tcBorders>
              <w:top w:val="nil"/>
            </w:tcBorders>
            <w:hideMark/>
          </w:tcPr>
          <w:p w14:paraId="2B45280A" w14:textId="77777777" w:rsidR="00E41BB5" w:rsidRPr="00C7244C" w:rsidRDefault="00E41BB5" w:rsidP="00042A53">
            <w:pPr>
              <w:pStyle w:val="TAC"/>
              <w:rPr>
                <w:lang w:eastAsia="zh-CN"/>
              </w:rPr>
            </w:pPr>
          </w:p>
        </w:tc>
        <w:tc>
          <w:tcPr>
            <w:tcW w:w="809" w:type="pct"/>
            <w:hideMark/>
          </w:tcPr>
          <w:p w14:paraId="171DD6FC" w14:textId="77777777" w:rsidR="00E41BB5" w:rsidRPr="00C7244C" w:rsidRDefault="00E41BB5" w:rsidP="00042A53">
            <w:pPr>
              <w:pStyle w:val="TAC"/>
              <w:rPr>
                <w:lang w:eastAsia="zh-CN"/>
              </w:rPr>
            </w:pPr>
            <w:r w:rsidRPr="00C7244C">
              <w:rPr>
                <w:lang w:eastAsia="zh-CN"/>
              </w:rPr>
              <w:t>2.56 x N1 (1 x N1)</w:t>
            </w:r>
          </w:p>
        </w:tc>
        <w:tc>
          <w:tcPr>
            <w:tcW w:w="858" w:type="pct"/>
            <w:hideMark/>
          </w:tcPr>
          <w:p w14:paraId="6ECD42BB" w14:textId="77777777" w:rsidR="00E41BB5" w:rsidRPr="00C7244C" w:rsidRDefault="00E41BB5" w:rsidP="00042A53">
            <w:pPr>
              <w:pStyle w:val="TAC"/>
              <w:rPr>
                <w:lang w:eastAsia="zh-CN"/>
              </w:rPr>
            </w:pPr>
            <w:r w:rsidRPr="00C7244C">
              <w:rPr>
                <w:lang w:eastAsia="zh-CN"/>
              </w:rPr>
              <w:t>5.12 x N1 (2 x N1)</w:t>
            </w:r>
          </w:p>
        </w:tc>
      </w:tr>
      <w:tr w:rsidR="00E41BB5" w:rsidRPr="00C7244C" w14:paraId="506C123A" w14:textId="77777777" w:rsidTr="00042A53">
        <w:trPr>
          <w:trHeight w:val="336"/>
        </w:trPr>
        <w:tc>
          <w:tcPr>
            <w:tcW w:w="5000" w:type="pct"/>
            <w:gridSpan w:val="7"/>
          </w:tcPr>
          <w:p w14:paraId="56E84EA6" w14:textId="77777777" w:rsidR="00E41BB5" w:rsidRPr="00C7244C" w:rsidRDefault="00E41BB5" w:rsidP="00042A53">
            <w:pPr>
              <w:pStyle w:val="TAN"/>
            </w:pPr>
            <w:r w:rsidRPr="00C7244C">
              <w:rPr>
                <w:snapToGrid w:val="0"/>
                <w:lang w:eastAsia="zh-CN"/>
              </w:rPr>
              <w:t>NOTE 1</w:t>
            </w:r>
            <w:r w:rsidRPr="00C7244C">
              <w:t>:</w:t>
            </w:r>
            <w:r w:rsidRPr="00C7244C">
              <w:tab/>
            </w:r>
            <w:r w:rsidRPr="00C7244C">
              <w:rPr>
                <w:lang w:eastAsia="zh-CN"/>
              </w:rPr>
              <w:t>Applies for UE supporting FR2-1 power class 2&amp;3&amp;4. For UE supporting FR2-1 power class 1 or 5, N1 = 8 for all DRX cycle length</w:t>
            </w:r>
            <w:r w:rsidRPr="00C7244C">
              <w:t>.</w:t>
            </w:r>
          </w:p>
          <w:p w14:paraId="291E29B2" w14:textId="77777777" w:rsidR="00E41BB5" w:rsidRPr="00C7244C" w:rsidRDefault="00E41BB5" w:rsidP="00042A53">
            <w:pPr>
              <w:pStyle w:val="TAN"/>
              <w:rPr>
                <w:snapToGrid w:val="0"/>
                <w:lang w:eastAsia="zh-CN"/>
              </w:rPr>
            </w:pPr>
            <w:r w:rsidRPr="00C7244C">
              <w:rPr>
                <w:snapToGrid w:val="0"/>
                <w:lang w:eastAsia="zh-CN"/>
              </w:rPr>
              <w:t>NOTE 2:</w:t>
            </w:r>
            <w:r w:rsidRPr="00C7244C">
              <w:tab/>
            </w:r>
            <w:r w:rsidRPr="00C7244C">
              <w:rPr>
                <w:snapToGrid w:val="0"/>
                <w:lang w:eastAsia="zh-CN"/>
              </w:rPr>
              <w:t>The number of DRX cycles in this table is given for the DRX cycles within PTWs.</w:t>
            </w:r>
          </w:p>
          <w:p w14:paraId="05326104" w14:textId="77777777" w:rsidR="00E41BB5" w:rsidRPr="00C7244C" w:rsidRDefault="00E41BB5" w:rsidP="00042A53">
            <w:pPr>
              <w:pStyle w:val="TAN"/>
              <w:rPr>
                <w:snapToGrid w:val="0"/>
                <w:lang w:eastAsia="zh-CN"/>
              </w:rPr>
            </w:pPr>
            <w:r w:rsidRPr="00C7244C">
              <w:rPr>
                <w:snapToGrid w:val="0"/>
                <w:lang w:eastAsia="zh-CN"/>
              </w:rPr>
              <w:t>NOTE 3:</w:t>
            </w:r>
            <w:r w:rsidRPr="00C7244C">
              <w:tab/>
            </w:r>
            <w:r w:rsidRPr="00C7244C">
              <w:rPr>
                <w:snapToGrid w:val="0"/>
                <w:lang w:eastAsia="zh-CN"/>
              </w:rPr>
              <w:t>The eDRX_IDLE cycle lengths are as specified in Section 10.5.5.32 of TS 24.008 [34].</w:t>
            </w:r>
          </w:p>
          <w:p w14:paraId="78C097A3" w14:textId="77777777" w:rsidR="00E41BB5" w:rsidRPr="00C7244C" w:rsidRDefault="00E41BB5" w:rsidP="00042A53">
            <w:pPr>
              <w:pStyle w:val="TAN"/>
              <w:rPr>
                <w:snapToGrid w:val="0"/>
                <w:lang w:eastAsia="zh-CN"/>
              </w:rPr>
            </w:pPr>
            <w:r w:rsidRPr="00C7244C">
              <w:rPr>
                <w:snapToGrid w:val="0"/>
                <w:lang w:eastAsia="zh-CN"/>
              </w:rPr>
              <w:t>NOTE 4:</w:t>
            </w:r>
            <w:r w:rsidRPr="00C7244C">
              <w:tab/>
            </w:r>
            <w:r w:rsidRPr="00C7244C">
              <w:rPr>
                <w:snapToGrid w:val="0"/>
                <w:lang w:eastAsia="zh-CN"/>
              </w:rPr>
              <w:t>Number of eDRX cycles when eDRX_IDLE cycle length equals 2.56s, 5.12s</w:t>
            </w:r>
            <w:r w:rsidRPr="00C7244C">
              <w:rPr>
                <w:rFonts w:hint="eastAsia"/>
                <w:snapToGrid w:val="0"/>
                <w:lang w:eastAsia="zh-CN"/>
              </w:rPr>
              <w:t xml:space="preserve"> </w:t>
            </w:r>
            <w:r w:rsidRPr="00C7244C">
              <w:rPr>
                <w:snapToGrid w:val="0"/>
                <w:lang w:eastAsia="zh-CN"/>
              </w:rPr>
              <w:t>and 10.24s. Otherwise, number of DRX cycles.</w:t>
            </w:r>
          </w:p>
          <w:p w14:paraId="0F864978" w14:textId="77777777" w:rsidR="00E41BB5" w:rsidRPr="00C7244C" w:rsidRDefault="00E41BB5" w:rsidP="00042A53">
            <w:pPr>
              <w:pStyle w:val="TAN"/>
              <w:rPr>
                <w:rFonts w:cs="Arial"/>
                <w:iCs/>
              </w:rPr>
            </w:pPr>
            <w:r w:rsidRPr="00C7244C">
              <w:rPr>
                <w:snapToGrid w:val="0"/>
                <w:lang w:eastAsia="zh-CN"/>
              </w:rPr>
              <w:t xml:space="preserve">NOTE </w:t>
            </w:r>
            <w:r w:rsidRPr="00C7244C">
              <w:rPr>
                <w:rFonts w:cs="Arial"/>
              </w:rPr>
              <w:t>5:</w:t>
            </w:r>
            <w:r w:rsidRPr="00C7244C">
              <w:tab/>
            </w:r>
            <w:r w:rsidRPr="00C7244C">
              <w:rPr>
                <w:rFonts w:cs="Arial"/>
              </w:rPr>
              <w:t xml:space="preserve">The lower bound of </w:t>
            </w:r>
            <w:r w:rsidRPr="00C7244C">
              <w:rPr>
                <w:rFonts w:cs="Arial"/>
                <w:iCs/>
                <w:color w:val="000000" w:themeColor="text1"/>
              </w:rPr>
              <w:t xml:space="preserve">PTW length is derived based on </w:t>
            </w:r>
            <m:oMath>
              <m:d>
                <m:dPr>
                  <m:begChr m:val="⌈"/>
                  <m:endChr m:val="⌉"/>
                  <m:ctrlPr>
                    <w:rPr>
                      <w:rFonts w:ascii="Cambria Math" w:hAnsi="Cambria Math" w:cs="Arial"/>
                      <w:iCs/>
                    </w:rPr>
                  </m:ctrlPr>
                </m:dPr>
                <m:e>
                  <m:f>
                    <m:fPr>
                      <m:ctrlPr>
                        <w:rPr>
                          <w:rFonts w:ascii="Cambria Math" w:hAnsi="Cambria Math" w:cs="Arial"/>
                          <w:iCs/>
                        </w:rPr>
                      </m:ctrlPr>
                    </m:fPr>
                    <m:num>
                      <m:r>
                        <m:rPr>
                          <m:sty m:val="p"/>
                        </m:rPr>
                        <w:rPr>
                          <w:rFonts w:ascii="Cambria Math" w:hAnsi="Cambria Math" w:cs="Arial"/>
                          <w:szCs w:val="18"/>
                        </w:rPr>
                        <m:t>T</m:t>
                      </m:r>
                      <m:r>
                        <m:rPr>
                          <m:sty m:val="p"/>
                        </m:rPr>
                        <w:rPr>
                          <w:rFonts w:ascii="Cambria Math" w:hAnsi="Cambria Math" w:cs="Arial"/>
                          <w:szCs w:val="18"/>
                          <w:vertAlign w:val="subscript"/>
                        </w:rPr>
                        <m:t>evaluate,NR_Intra</m:t>
                      </m:r>
                      <m:r>
                        <m:rPr>
                          <m:sty m:val="p"/>
                        </m:rPr>
                        <w:rPr>
                          <w:rFonts w:ascii="Cambria Math" w:hAnsi="Cambria Math" w:cs="Arial"/>
                        </w:rPr>
                        <m:t>*DRX_cycle</m:t>
                      </m:r>
                    </m:num>
                    <m:den>
                      <m:r>
                        <m:rPr>
                          <m:sty m:val="p"/>
                        </m:rPr>
                        <w:rPr>
                          <w:rFonts w:ascii="Cambria Math" w:hAnsi="Cambria Math" w:cs="Arial"/>
                        </w:rPr>
                        <m:t>1.28</m:t>
                      </m:r>
                    </m:den>
                  </m:f>
                </m:e>
              </m:d>
              <m:r>
                <m:rPr>
                  <m:sty m:val="p"/>
                </m:rPr>
                <w:rPr>
                  <w:rFonts w:ascii="Cambria Math" w:hAnsi="Cambria Math" w:cs="Arial"/>
                </w:rPr>
                <m:t>*1.28</m:t>
              </m:r>
            </m:oMath>
            <w:r w:rsidRPr="00C7244C">
              <w:rPr>
                <w:rFonts w:cs="Arial"/>
                <w:iCs/>
              </w:rPr>
              <w:t>.</w:t>
            </w:r>
          </w:p>
          <w:p w14:paraId="2DBD40CF" w14:textId="77777777" w:rsidR="00E41BB5" w:rsidRPr="00C7244C" w:rsidRDefault="00E41BB5" w:rsidP="00042A53">
            <w:pPr>
              <w:pStyle w:val="TAN"/>
              <w:rPr>
                <w:rFonts w:cs="Arial"/>
                <w:lang w:eastAsia="zh-CN"/>
              </w:rPr>
            </w:pPr>
            <w:r w:rsidRPr="00C7244C">
              <w:rPr>
                <w:rFonts w:cs="Arial"/>
                <w:iCs/>
              </w:rPr>
              <w:t>NOTE 6:</w:t>
            </w:r>
            <w:r w:rsidRPr="00C7244C">
              <w:tab/>
            </w:r>
            <w:r w:rsidRPr="00C7244C">
              <w:rPr>
                <w:rFonts w:cs="Arial"/>
                <w:iCs/>
              </w:rPr>
              <w:t>When eDRX=20.48s and DRX=0.32s, UE is allowed to perform cell evaluation within PTW in every 2 eDRX cycles.</w:t>
            </w:r>
          </w:p>
        </w:tc>
      </w:tr>
    </w:tbl>
    <w:p w14:paraId="10BED85B" w14:textId="5D040A6B" w:rsidR="00394223" w:rsidRPr="00C7244C" w:rsidRDefault="00394223" w:rsidP="00394223">
      <w:pPr>
        <w:rPr>
          <w:rFonts w:cs="v4.2.0"/>
        </w:rPr>
      </w:pPr>
    </w:p>
    <w:p w14:paraId="047EC21A" w14:textId="77777777" w:rsidR="00394223" w:rsidRPr="00C7244C" w:rsidRDefault="00394223" w:rsidP="00394223">
      <w:r w:rsidRPr="00C7244C">
        <w:t>The normative reference for this requirement is TS 38.133 [6] clause 4.2.2.2 and 4.2.2.3.</w:t>
      </w:r>
    </w:p>
    <w:p w14:paraId="0DE904EA" w14:textId="77777777" w:rsidR="00394223" w:rsidRPr="00C7244C" w:rsidRDefault="00394223" w:rsidP="00394223">
      <w:pPr>
        <w:pStyle w:val="Heading5"/>
      </w:pPr>
      <w:r w:rsidRPr="00C7244C">
        <w:t>7.1.1.0.2</w:t>
      </w:r>
      <w:r w:rsidRPr="00C7244C">
        <w:tab/>
        <w:t>Minimum conformance requirements for inter-frequency cell re-selection</w:t>
      </w:r>
    </w:p>
    <w:p w14:paraId="3F6E3197" w14:textId="77777777" w:rsidR="00394223" w:rsidRPr="00C7244C" w:rsidRDefault="00394223" w:rsidP="00394223">
      <w:r w:rsidRPr="00C7244C">
        <w:t>The cell re-selection delay shall be less than T</w:t>
      </w:r>
      <w:r w:rsidRPr="00C7244C">
        <w:rPr>
          <w:vertAlign w:val="subscript"/>
        </w:rPr>
        <w:t xml:space="preserve">evaluate NR_Intra </w:t>
      </w:r>
      <w:r w:rsidRPr="00C7244C">
        <w:t>+ T</w:t>
      </w:r>
      <w:r w:rsidRPr="00C7244C">
        <w:rPr>
          <w:vertAlign w:val="subscript"/>
        </w:rPr>
        <w:t xml:space="preserve">SI-NR </w:t>
      </w:r>
      <w:r w:rsidRPr="00C7244C">
        <w:t>in RRC_IDLE state.</w:t>
      </w:r>
    </w:p>
    <w:p w14:paraId="01714A9F" w14:textId="77777777" w:rsidR="00394223" w:rsidRPr="00C7244C" w:rsidRDefault="00394223" w:rsidP="00394223">
      <w:r w:rsidRPr="00C7244C">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248644A" w14:textId="77777777" w:rsidR="00394223" w:rsidRPr="00C7244C" w:rsidRDefault="00394223" w:rsidP="00394223">
      <w:pPr>
        <w:jc w:val="both"/>
      </w:pPr>
      <w:r w:rsidRPr="00C7244C">
        <w:t>If Srxlev &gt; S</w:t>
      </w:r>
      <w:r w:rsidRPr="00C7244C">
        <w:rPr>
          <w:vertAlign w:val="subscript"/>
        </w:rPr>
        <w:t>nonIntraSearchP</w:t>
      </w:r>
      <w:r w:rsidRPr="00C7244C">
        <w:t xml:space="preserve"> and Squal &gt; S</w:t>
      </w:r>
      <w:r w:rsidRPr="00C7244C">
        <w:rPr>
          <w:vertAlign w:val="subscript"/>
        </w:rPr>
        <w:t>nonIntraSearchQ</w:t>
      </w:r>
      <w:r w:rsidRPr="00C7244C">
        <w:t xml:space="preserve"> then the UE shall search for inter-frequency layers of higher priority at least every T</w:t>
      </w:r>
      <w:r w:rsidRPr="00C7244C">
        <w:rPr>
          <w:vertAlign w:val="subscript"/>
        </w:rPr>
        <w:t xml:space="preserve">higher_priority_search </w:t>
      </w:r>
      <w:r w:rsidRPr="00C7244C">
        <w:t>where T</w:t>
      </w:r>
      <w:r w:rsidRPr="00C7244C">
        <w:rPr>
          <w:vertAlign w:val="subscript"/>
        </w:rPr>
        <w:t>higher_priority_search</w:t>
      </w:r>
      <w:r w:rsidRPr="00C7244C">
        <w:t xml:space="preserve"> is described in clause 4.2.2.7 of TS 38.133 [6].</w:t>
      </w:r>
    </w:p>
    <w:p w14:paraId="5E3C635E" w14:textId="77777777" w:rsidR="00394223" w:rsidRPr="00C7244C" w:rsidRDefault="00394223" w:rsidP="00394223">
      <w:pPr>
        <w:jc w:val="both"/>
        <w:rPr>
          <w:rFonts w:cs="v4.2.0"/>
        </w:rPr>
      </w:pPr>
      <w:r w:rsidRPr="00C7244C">
        <w:t>If Srxlev ≤ S</w:t>
      </w:r>
      <w:r w:rsidRPr="00C7244C">
        <w:rPr>
          <w:vertAlign w:val="subscript"/>
        </w:rPr>
        <w:t>nonIntraSearchP</w:t>
      </w:r>
      <w:r w:rsidRPr="00C7244C">
        <w:t xml:space="preserve"> or Squal ≤ S</w:t>
      </w:r>
      <w:r w:rsidRPr="00C7244C">
        <w:rPr>
          <w:vertAlign w:val="subscript"/>
        </w:rPr>
        <w:t>nonIntraSearchQ</w:t>
      </w:r>
      <w:r w:rsidRPr="00C7244C">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subclause.</w:t>
      </w:r>
    </w:p>
    <w:p w14:paraId="4DBCF586" w14:textId="77777777" w:rsidR="00394223" w:rsidRPr="00C7244C" w:rsidRDefault="00394223" w:rsidP="00394223">
      <w:pPr>
        <w:rPr>
          <w:rFonts w:cs="v4.2.0"/>
        </w:rPr>
      </w:pPr>
      <w:r w:rsidRPr="00C7244C">
        <w:rPr>
          <w:rFonts w:cs="v4.2.0"/>
        </w:rPr>
        <w:t>The UE shall be able to evaluate whether a newly detectable inter-frequency cell meets the reselection criteria defined in TS38.304 [30] within K</w:t>
      </w:r>
      <w:r w:rsidRPr="00C7244C">
        <w:rPr>
          <w:rFonts w:cs="v4.2.0"/>
          <w:vertAlign w:val="subscript"/>
        </w:rPr>
        <w:t>carrier</w:t>
      </w:r>
      <w:r w:rsidRPr="00C7244C">
        <w:rPr>
          <w:rFonts w:cs="v4.2.0"/>
        </w:rPr>
        <w:t xml:space="preserve"> * T</w:t>
      </w:r>
      <w:r w:rsidRPr="00C7244C">
        <w:rPr>
          <w:rFonts w:cs="v4.2.0"/>
          <w:vertAlign w:val="subscript"/>
        </w:rPr>
        <w:t>detect,NR_Inter</w:t>
      </w:r>
      <w:r w:rsidRPr="00C7244C">
        <w:rPr>
          <w:rFonts w:cs="v4.2.0"/>
        </w:rPr>
        <w:t xml:space="preserve">  if at least carrier frequency information is provided for inter-frequency neighbour cells by the serving cells when T</w:t>
      </w:r>
      <w:r w:rsidRPr="00C7244C">
        <w:rPr>
          <w:rFonts w:cs="v4.2.0"/>
          <w:vertAlign w:val="subscript"/>
        </w:rPr>
        <w:t>reselection</w:t>
      </w:r>
      <w:r w:rsidRPr="00C7244C">
        <w:rPr>
          <w:rFonts w:cs="v4.2.0"/>
        </w:rPr>
        <w:t xml:space="preserve"> = 0 provided that the reselection criteria is met by a margin of at least [5] dB for reselections based on ranking or [6]dB for SS-RSRP reselections based on absolute priorities or [4]dB for SS-RSRQ reselections based on absolute priorities. The parameter K</w:t>
      </w:r>
      <w:r w:rsidRPr="00C7244C">
        <w:rPr>
          <w:rFonts w:cs="v4.2.0"/>
          <w:vertAlign w:val="subscript"/>
        </w:rPr>
        <w:t>carrier</w:t>
      </w:r>
      <w:r w:rsidRPr="00C7244C">
        <w:rPr>
          <w:rFonts w:cs="v4.2.0"/>
        </w:rPr>
        <w:t xml:space="preserve"> is the number of NR inter-frequency carriers indicated by the serving cell. An inter-frequency cell is considered to be detectable </w:t>
      </w:r>
      <w:r w:rsidRPr="00C7244C">
        <w:t>according to the conditions defined in Annex B.1.3 of TS 38.133 [6] for a corresponding Band.</w:t>
      </w:r>
    </w:p>
    <w:p w14:paraId="6523F07E" w14:textId="77777777" w:rsidR="00394223" w:rsidRPr="00C7244C" w:rsidRDefault="00394223" w:rsidP="00394223">
      <w:r w:rsidRPr="00C7244C">
        <w:t xml:space="preserve">When higher priority cells are found by the higher priority search, they shall be measured at least every </w:t>
      </w:r>
      <w:r w:rsidRPr="00C7244C">
        <w:rPr>
          <w:rFonts w:cs="v4.2.0"/>
        </w:rPr>
        <w:t>T</w:t>
      </w:r>
      <w:r w:rsidRPr="00C7244C">
        <w:rPr>
          <w:rFonts w:cs="v4.2.0"/>
          <w:vertAlign w:val="subscript"/>
        </w:rPr>
        <w:t>measure,NR_Inter</w:t>
      </w:r>
      <w:r w:rsidRPr="00C7244C">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the UE detects on a NR carrier a cell whose physical identity is indicated as not allowed for that carrier in the measurement control system information of the serving cell, the UE is not required to perform measurements on that cell.</w:t>
      </w:r>
    </w:p>
    <w:p w14:paraId="2ECDF14F" w14:textId="77777777" w:rsidR="00394223" w:rsidRPr="00C7244C" w:rsidRDefault="00394223" w:rsidP="00394223">
      <w:r w:rsidRPr="00C7244C">
        <w:t>The UE shall measure SS-RSRP or SS-RSRQ at least every K</w:t>
      </w:r>
      <w:r w:rsidRPr="00C7244C">
        <w:rPr>
          <w:vertAlign w:val="subscript"/>
        </w:rPr>
        <w:t>carrier</w:t>
      </w:r>
      <w:r w:rsidRPr="00C7244C">
        <w:t xml:space="preserve"> * T</w:t>
      </w:r>
      <w:r w:rsidRPr="00C7244C">
        <w:rPr>
          <w:vertAlign w:val="subscript"/>
        </w:rPr>
        <w:t>measure,NR_Inter</w:t>
      </w:r>
      <w:r w:rsidRPr="00C7244C">
        <w:t xml:space="preserve"> (see table 4.2.2.4-1 of TS 38.133 [6]) for identified lower or equal priority inter-frequency cells. If the UE detects on a NR carrier a cell whose physical identity is indicated as not allowed for that carrier in the measurement control system information of the serving cell, the UE is not required to perform measurements on that cell.</w:t>
      </w:r>
    </w:p>
    <w:p w14:paraId="2DAF2DE1" w14:textId="77777777" w:rsidR="00394223" w:rsidRPr="00C7244C" w:rsidRDefault="00394223" w:rsidP="00394223">
      <w:pPr>
        <w:rPr>
          <w:rFonts w:cs="v4.2.0"/>
        </w:rPr>
      </w:pPr>
      <w:r w:rsidRPr="00C7244C">
        <w:rPr>
          <w:rFonts w:cs="v4.2.0"/>
        </w:rPr>
        <w:t>The UE shall filter SS-RSRP or SS-RSRQ measurements of each measured higher, lower and equal priority inter-frequency cell using at least 2 measurements. Within the set of measurements used for the filtering, at least two measurements shall be spaced by at least T</w:t>
      </w:r>
      <w:r w:rsidRPr="00C7244C">
        <w:rPr>
          <w:rFonts w:cs="v4.2.0"/>
          <w:vertAlign w:val="subscript"/>
        </w:rPr>
        <w:t>measure,NR_Inter</w:t>
      </w:r>
      <w:r w:rsidRPr="00C7244C">
        <w:rPr>
          <w:rFonts w:cs="v4.2.0"/>
        </w:rPr>
        <w:t>/2.</w:t>
      </w:r>
    </w:p>
    <w:p w14:paraId="347FE3D6" w14:textId="77777777" w:rsidR="00394223" w:rsidRPr="00C7244C" w:rsidRDefault="00394223" w:rsidP="00394223">
      <w:r w:rsidRPr="00C7244C">
        <w:t>The UE shall not consider a NR neighbour cell in cell reselection, if it is indicated as not allowed in the measurement control system information of the serving cell.</w:t>
      </w:r>
    </w:p>
    <w:p w14:paraId="29544D14" w14:textId="77777777" w:rsidR="00394223" w:rsidRPr="00C7244C" w:rsidRDefault="00394223" w:rsidP="00394223">
      <w:pPr>
        <w:rPr>
          <w:rFonts w:cs="v4.2.0"/>
        </w:rPr>
      </w:pPr>
      <w:r w:rsidRPr="00C7244C">
        <w:rPr>
          <w:rFonts w:cs="v4.2.0"/>
        </w:rPr>
        <w:t xml:space="preserve">For an inter-frequency cell that has been already detected, but that has not been reselected to, the filtering shall be such that the UE shall be capable of evaluating that the inter-frequency cell has met reselection criterion defined TS 38.304 [30] within </w:t>
      </w:r>
      <w:r w:rsidRPr="00C7244C">
        <w:t>K</w:t>
      </w:r>
      <w:r w:rsidRPr="00C7244C">
        <w:rPr>
          <w:vertAlign w:val="subscript"/>
        </w:rPr>
        <w:t>carrier</w:t>
      </w:r>
      <w:r w:rsidRPr="00C7244C">
        <w:t xml:space="preserve"> * </w:t>
      </w:r>
      <w:r w:rsidRPr="00C7244C">
        <w:rPr>
          <w:rFonts w:cs="v4.2.0"/>
        </w:rPr>
        <w:t>T</w:t>
      </w:r>
      <w:r w:rsidRPr="00C7244C">
        <w:rPr>
          <w:rFonts w:cs="v4.2.0"/>
          <w:vertAlign w:val="subscript"/>
        </w:rPr>
        <w:t>evaluate,NR_Inter</w:t>
      </w:r>
      <w:r w:rsidRPr="00C7244C">
        <w:rPr>
          <w:rFonts w:cs="v4.2.0"/>
        </w:rPr>
        <w:t xml:space="preserve"> when T</w:t>
      </w:r>
      <w:r w:rsidRPr="00C7244C">
        <w:rPr>
          <w:rFonts w:cs="v4.2.0"/>
          <w:vertAlign w:val="subscript"/>
        </w:rPr>
        <w:t>reselection</w:t>
      </w:r>
      <w:r w:rsidRPr="00C7244C">
        <w:rPr>
          <w:rFonts w:cs="v4.2.0"/>
        </w:rPr>
        <w:t xml:space="preserve"> = 0</w:t>
      </w:r>
      <w:r w:rsidRPr="00C7244C">
        <w:rPr>
          <w:rFonts w:cs="v4.2.0"/>
          <w:i/>
          <w:vertAlign w:val="subscript"/>
        </w:rPr>
        <w:t xml:space="preserve"> </w:t>
      </w:r>
      <w:r w:rsidRPr="00C7244C">
        <w:rPr>
          <w:rFonts w:cs="v4.2.0"/>
        </w:rPr>
        <w:t>as specified in table 4.2.2.4-1 of TS 38.133 [6] provided that the reselection criteria is met by</w:t>
      </w:r>
    </w:p>
    <w:p w14:paraId="221DC4EB" w14:textId="77777777" w:rsidR="00394223" w:rsidRPr="00C7244C" w:rsidRDefault="00394223" w:rsidP="00394223">
      <w:pPr>
        <w:pStyle w:val="B1"/>
      </w:pPr>
      <w:r w:rsidRPr="00C7244C">
        <w:t>-</w:t>
      </w:r>
      <w:r w:rsidRPr="00C7244C">
        <w:tab/>
        <w:t xml:space="preserve">the condition when performing equal priority reselection and </w:t>
      </w:r>
      <w:r w:rsidRPr="00C7244C">
        <w:rPr>
          <w:rFonts w:cs="v4.2.0"/>
        </w:rPr>
        <w:t>the cell has at least [5]dB better ranked</w:t>
      </w:r>
    </w:p>
    <w:p w14:paraId="6B183E3D" w14:textId="77777777" w:rsidR="00394223" w:rsidRPr="00C7244C" w:rsidRDefault="00394223" w:rsidP="00394223">
      <w:pPr>
        <w:pStyle w:val="B1"/>
      </w:pPr>
      <w:r w:rsidRPr="00C7244C">
        <w:t>-</w:t>
      </w:r>
      <w:r w:rsidRPr="00C7244C">
        <w:tab/>
        <w:t>[6]dB for SS-RSRP reselections based on absolute priorities or</w:t>
      </w:r>
    </w:p>
    <w:p w14:paraId="1C18A652" w14:textId="77777777" w:rsidR="00394223" w:rsidRPr="00C7244C" w:rsidRDefault="00394223" w:rsidP="00394223">
      <w:pPr>
        <w:pStyle w:val="B1"/>
      </w:pPr>
      <w:r w:rsidRPr="00C7244C">
        <w:t>-</w:t>
      </w:r>
      <w:r w:rsidRPr="00C7244C">
        <w:tab/>
        <w:t>[4]dB for SS-RSRQ reselections based on absolute priorities.</w:t>
      </w:r>
    </w:p>
    <w:p w14:paraId="78B14A83" w14:textId="77777777" w:rsidR="00394223" w:rsidRPr="00C7244C" w:rsidRDefault="00394223" w:rsidP="00394223">
      <w:pPr>
        <w:rPr>
          <w:rFonts w:cs="v4.2.0"/>
        </w:rPr>
      </w:pPr>
      <w:r w:rsidRPr="00C7244C">
        <w:rPr>
          <w:rFonts w:cs="v4.2.0"/>
        </w:rPr>
        <w:t>When evaluating cells for reselection, the SSB side conditions apply to both serving and inter-frequency cells.</w:t>
      </w:r>
    </w:p>
    <w:p w14:paraId="448482AB" w14:textId="77777777" w:rsidR="00394223" w:rsidRPr="00C7244C" w:rsidRDefault="00394223" w:rsidP="00394223">
      <w:pPr>
        <w:rPr>
          <w:rFonts w:cs="v4.2.0"/>
        </w:rPr>
      </w:pPr>
      <w:r w:rsidRPr="00C7244C">
        <w:rPr>
          <w:rFonts w:cs="v4.2.0"/>
        </w:rPr>
        <w:t>If T</w:t>
      </w:r>
      <w:r w:rsidRPr="00C7244C">
        <w:rPr>
          <w:rFonts w:cs="v4.2.0"/>
          <w:vertAlign w:val="subscript"/>
        </w:rPr>
        <w:t>reselection</w:t>
      </w:r>
      <w:r w:rsidRPr="00C7244C">
        <w:rPr>
          <w:rFonts w:cs="v4.2.0"/>
        </w:rPr>
        <w:t xml:space="preserve"> timer has a non-zero value and the inter-frequency cell is satisfied with the reselection criteria, the UE shall evaluate this inter-frequency cell for the T</w:t>
      </w:r>
      <w:r w:rsidRPr="00C7244C">
        <w:rPr>
          <w:rFonts w:cs="v4.2.0"/>
          <w:vertAlign w:val="subscript"/>
        </w:rPr>
        <w:t>reselection</w:t>
      </w:r>
      <w:r w:rsidRPr="00C7244C">
        <w:rPr>
          <w:rFonts w:cs="v4.2.0"/>
        </w:rPr>
        <w:t xml:space="preserve"> time. If this cell remains satisfied with the reselection criteria within this duration, then the UE shall reselect that cell.</w:t>
      </w:r>
    </w:p>
    <w:p w14:paraId="2A95B65C" w14:textId="77777777" w:rsidR="00394223" w:rsidRPr="00C7244C" w:rsidRDefault="00394223" w:rsidP="00394223">
      <w:r w:rsidRPr="00C7244C">
        <w:t>The UE is not expected to meet the measurement requirements for an inter-frequency carrier under DRX cycle=320 ms defined in Table 4.2.2.4-1 of TS 38.133 [6] under the following conditions:</w:t>
      </w:r>
    </w:p>
    <w:p w14:paraId="4C81B1E6" w14:textId="77777777" w:rsidR="00394223" w:rsidRPr="00C7244C" w:rsidRDefault="00394223" w:rsidP="00394223">
      <w:pPr>
        <w:pStyle w:val="B1"/>
      </w:pPr>
      <w:r w:rsidRPr="00C7244C">
        <w:t>-</w:t>
      </w:r>
      <w:r w:rsidRPr="00C7244C">
        <w:tab/>
        <w:t>T</w:t>
      </w:r>
      <w:r w:rsidRPr="00C7244C">
        <w:rPr>
          <w:vertAlign w:val="subscript"/>
        </w:rPr>
        <w:t>SMTC_intra</w:t>
      </w:r>
      <w:r w:rsidRPr="00C7244C">
        <w:t xml:space="preserve"> = T</w:t>
      </w:r>
      <w:r w:rsidRPr="00C7244C">
        <w:rPr>
          <w:vertAlign w:val="subscript"/>
        </w:rPr>
        <w:t>SMTC_inter</w:t>
      </w:r>
      <w:r w:rsidRPr="00C7244C">
        <w:t xml:space="preserve"> = 160 ms; where T</w:t>
      </w:r>
      <w:r w:rsidRPr="00C7244C">
        <w:rPr>
          <w:vertAlign w:val="subscript"/>
        </w:rPr>
        <w:t>SMTC_intra</w:t>
      </w:r>
      <w:r w:rsidRPr="00C7244C">
        <w:t xml:space="preserve"> and T</w:t>
      </w:r>
      <w:r w:rsidRPr="00C7244C">
        <w:rPr>
          <w:vertAlign w:val="subscript"/>
        </w:rPr>
        <w:t>SMTC_inter</w:t>
      </w:r>
      <w:r w:rsidRPr="00C7244C">
        <w:t xml:space="preserve"> are periodicities of the SMTC occasions configured for the intra-frequency carrier and the inter-frequency carrier respectively,</w:t>
      </w:r>
    </w:p>
    <w:p w14:paraId="2692B386" w14:textId="77777777" w:rsidR="00394223" w:rsidRPr="00C7244C" w:rsidRDefault="00394223" w:rsidP="00394223">
      <w:pPr>
        <w:pStyle w:val="B1"/>
      </w:pPr>
      <w:r w:rsidRPr="00C7244C">
        <w:t>-</w:t>
      </w:r>
      <w:r w:rsidRPr="00C7244C">
        <w:tab/>
        <w:t>SMTC occasions configured for the inter-frequency carrier occur up to TBD ms before the start or up to TBD ms after the end of the SMTC occasions configured for the intra-frequency carrier and</w:t>
      </w:r>
    </w:p>
    <w:p w14:paraId="64FDF5E4" w14:textId="77777777" w:rsidR="00394223" w:rsidRPr="00C7244C" w:rsidRDefault="00394223" w:rsidP="00394223">
      <w:pPr>
        <w:pStyle w:val="B1"/>
      </w:pPr>
      <w:r w:rsidRPr="00C7244C">
        <w:t>-</w:t>
      </w:r>
      <w:r w:rsidRPr="00C7244C">
        <w:tab/>
        <w:t>SMTC occasions configured for the intra-frequency carrier and for the inter-frequency carrier occur up to TBD ms before the start or up to TBD ms after the end of the paging occasion [1].</w:t>
      </w:r>
    </w:p>
    <w:p w14:paraId="7DCF2057" w14:textId="77777777" w:rsidR="00394223" w:rsidRPr="00C7244C" w:rsidRDefault="00394223" w:rsidP="00394223">
      <w:r w:rsidRPr="00C7244C">
        <w:t>The normative reference for this requirement is TS 38.133 [6] clause 4.2.2.4.</w:t>
      </w:r>
    </w:p>
    <w:p w14:paraId="0E1894C2" w14:textId="77777777" w:rsidR="00394223" w:rsidRPr="00C7244C" w:rsidRDefault="00394223" w:rsidP="00394223">
      <w:pPr>
        <w:pStyle w:val="Heading5"/>
      </w:pPr>
      <w:r w:rsidRPr="00C7244C">
        <w:t>7.1.1.0.3</w:t>
      </w:r>
      <w:r w:rsidRPr="00C7244C">
        <w:tab/>
        <w:t>Minimum conformance requirements for intra-frequency cell re-selection for UE configured with relaxed measurement criterion</w:t>
      </w:r>
    </w:p>
    <w:p w14:paraId="600F805C" w14:textId="77777777" w:rsidR="00394223" w:rsidRPr="00C7244C" w:rsidRDefault="00394223" w:rsidP="00394223">
      <w:r w:rsidRPr="00C7244C">
        <w:t>The cell re-selection delay shall be less than T</w:t>
      </w:r>
      <w:r w:rsidRPr="00C7244C">
        <w:rPr>
          <w:vertAlign w:val="subscript"/>
        </w:rPr>
        <w:t xml:space="preserve">evaluate NR_Intra </w:t>
      </w:r>
      <w:r w:rsidRPr="00C7244C">
        <w:t>+ T</w:t>
      </w:r>
      <w:r w:rsidRPr="00C7244C">
        <w:rPr>
          <w:vertAlign w:val="subscript"/>
        </w:rPr>
        <w:t xml:space="preserve">SI-NR </w:t>
      </w:r>
      <w:r w:rsidRPr="00C7244C">
        <w:t>in RRC_IDLE state.</w:t>
      </w:r>
    </w:p>
    <w:p w14:paraId="4DBC37DE" w14:textId="77777777" w:rsidR="00394223" w:rsidRPr="00C7244C" w:rsidRDefault="00394223" w:rsidP="00394223">
      <w:pPr>
        <w:rPr>
          <w:lang w:eastAsia="zh-CN"/>
        </w:rPr>
      </w:pPr>
      <w:r w:rsidRPr="00C7244C">
        <w:rPr>
          <w:lang w:eastAsia="zh-CN"/>
        </w:rPr>
        <w:t>7.1.1.0.3.1</w:t>
      </w:r>
      <w:r w:rsidRPr="00C7244C">
        <w:rPr>
          <w:lang w:eastAsia="zh-CN"/>
        </w:rPr>
        <w:tab/>
        <w:t>Introduction</w:t>
      </w:r>
    </w:p>
    <w:p w14:paraId="48B80F72" w14:textId="277FFA40" w:rsidR="00394223" w:rsidRPr="00C7244C" w:rsidRDefault="00394223" w:rsidP="00394223">
      <w:r w:rsidRPr="00C7244C">
        <w:t xml:space="preserve">This clause contains the requirements for measurements on intra-frequency NR cells when </w:t>
      </w:r>
      <w:r w:rsidRPr="00C7244C">
        <w:rPr>
          <w:rFonts w:eastAsiaTheme="minorEastAsia"/>
          <w:lang w:eastAsia="zh-CN"/>
        </w:rPr>
        <w:t>Srxlev ≤ S</w:t>
      </w:r>
      <w:r w:rsidRPr="00C7244C">
        <w:rPr>
          <w:rFonts w:eastAsiaTheme="minorEastAsia"/>
          <w:vertAlign w:val="subscript"/>
          <w:lang w:eastAsia="zh-CN"/>
        </w:rPr>
        <w:t>IntraSearchP</w:t>
      </w:r>
      <w:r w:rsidRPr="00C7244C">
        <w:rPr>
          <w:rFonts w:eastAsiaTheme="minorEastAsia"/>
          <w:lang w:eastAsia="zh-CN"/>
        </w:rPr>
        <w:t xml:space="preserve"> or Squal ≤ S</w:t>
      </w:r>
      <w:r w:rsidRPr="00C7244C">
        <w:rPr>
          <w:rFonts w:eastAsiaTheme="minorEastAsia"/>
          <w:vertAlign w:val="subscript"/>
          <w:lang w:eastAsia="zh-CN"/>
        </w:rPr>
        <w:t>IntraSearchQ</w:t>
      </w:r>
      <w:r w:rsidRPr="00C7244C">
        <w:rPr>
          <w:rFonts w:eastAsiaTheme="minorEastAsia"/>
          <w:lang w:eastAsia="zh-CN"/>
        </w:rPr>
        <w:t xml:space="preserve"> and when the UE is configured </w:t>
      </w:r>
      <w:r w:rsidRPr="00C7244C">
        <w:t xml:space="preserve">any of the following relaxed measurement </w:t>
      </w:r>
      <w:r w:rsidR="00953720" w:rsidRPr="00C7244C">
        <w:t>criteria</w:t>
      </w:r>
      <w:r w:rsidRPr="00C7244C">
        <w:t>:</w:t>
      </w:r>
    </w:p>
    <w:p w14:paraId="58357369" w14:textId="77777777" w:rsidR="00394223" w:rsidRPr="00C7244C" w:rsidRDefault="00394223" w:rsidP="00394223">
      <w:pPr>
        <w:pStyle w:val="B1"/>
      </w:pPr>
      <w:r w:rsidRPr="00C7244C">
        <w:t>-</w:t>
      </w:r>
      <w:r w:rsidRPr="00C7244C">
        <w:tab/>
        <w:t>Relaxed measurement criterion for UE with low mobility defined in clause 5.2.4.9.1 in TS 38.304 [30],</w:t>
      </w:r>
    </w:p>
    <w:p w14:paraId="15996BAC" w14:textId="77777777" w:rsidR="00394223" w:rsidRPr="00C7244C" w:rsidRDefault="00394223" w:rsidP="00394223">
      <w:pPr>
        <w:pStyle w:val="B1"/>
      </w:pPr>
      <w:bookmarkStart w:id="1" w:name="_Hlk42030516"/>
      <w:r w:rsidRPr="00C7244C">
        <w:t>-</w:t>
      </w:r>
      <w:r w:rsidRPr="00C7244C">
        <w:tab/>
        <w:t>Relaxed measurement criterion for UE not-at-cell edge defined in clause 5.2.4.9.2 in TS 38.304 [30],</w:t>
      </w:r>
    </w:p>
    <w:bookmarkEnd w:id="1"/>
    <w:p w14:paraId="39C467DF" w14:textId="77777777" w:rsidR="00394223" w:rsidRPr="00C7244C" w:rsidRDefault="00394223" w:rsidP="00394223">
      <w:pPr>
        <w:pStyle w:val="B1"/>
      </w:pPr>
      <w:r w:rsidRPr="00C7244C">
        <w:t>-</w:t>
      </w:r>
      <w:r w:rsidRPr="00C7244C">
        <w:tab/>
        <w:t>Both low mobility criterion and not-at-cell edge criterion as defined in clauses 5.2.4.9.1 and 5.2.4.9.2 in TS 38.304 [30] respectively.</w:t>
      </w:r>
    </w:p>
    <w:p w14:paraId="3ED1AD4E" w14:textId="77777777" w:rsidR="00394223" w:rsidRPr="00C7244C" w:rsidRDefault="00394223" w:rsidP="00394223">
      <w:pPr>
        <w:rPr>
          <w:lang w:eastAsia="zh-CN"/>
        </w:rPr>
      </w:pPr>
      <w:r w:rsidRPr="00C7244C">
        <w:rPr>
          <w:lang w:eastAsia="zh-CN"/>
        </w:rPr>
        <w:t>7.1.1.0.3.2</w:t>
      </w:r>
      <w:r w:rsidRPr="00C7244C">
        <w:rPr>
          <w:lang w:eastAsia="zh-CN"/>
        </w:rPr>
        <w:tab/>
        <w:t>Measurements for UE fulfilling low mobility criterion</w:t>
      </w:r>
    </w:p>
    <w:p w14:paraId="0CF25445" w14:textId="77777777" w:rsidR="00394223" w:rsidRPr="00C7244C" w:rsidRDefault="00394223" w:rsidP="00394223">
      <w:pPr>
        <w:rPr>
          <w:lang w:eastAsia="zh-CN"/>
        </w:rPr>
      </w:pPr>
      <w:r w:rsidRPr="00C7244C">
        <w:rPr>
          <w:lang w:eastAsia="zh-CN"/>
        </w:rPr>
        <w:t>This clause contains requirements for measurements on intra-frequency NR cells provided that:</w:t>
      </w:r>
    </w:p>
    <w:p w14:paraId="479780C1"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w:t>
      </w:r>
      <w:r w:rsidRPr="00C7244C">
        <w:rPr>
          <w:i/>
          <w:iCs/>
          <w:lang w:eastAsia="zh-CN"/>
        </w:rPr>
        <w:t>lowMobilityEvaluation</w:t>
      </w:r>
      <w:r w:rsidRPr="00C7244C">
        <w:rPr>
          <w:lang w:eastAsia="zh-CN"/>
        </w:rPr>
        <w:t xml:space="preserve"> [13] criterion and UE has fulfilled, or </w:t>
      </w:r>
    </w:p>
    <w:p w14:paraId="1A3353F7"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r w:rsidRPr="00C7244C">
        <w:rPr>
          <w:i/>
          <w:iCs/>
          <w:lang w:eastAsia="zh-CN"/>
        </w:rPr>
        <w:t>lowMobilityEvaluation</w:t>
      </w:r>
      <w:r w:rsidRPr="00C7244C">
        <w:rPr>
          <w:lang w:eastAsia="zh-CN"/>
        </w:rPr>
        <w:t xml:space="preserve"> [13] criterion and </w:t>
      </w:r>
      <w:r w:rsidRPr="00C7244C">
        <w:rPr>
          <w:i/>
          <w:iCs/>
          <w:lang w:eastAsia="zh-CN"/>
        </w:rPr>
        <w:t xml:space="preserve">cellEdgeEvaluation </w:t>
      </w:r>
      <w:r w:rsidRPr="00C7244C">
        <w:rPr>
          <w:lang w:eastAsia="zh-CN"/>
        </w:rPr>
        <w:t xml:space="preserve">[13] criterion and </w:t>
      </w:r>
      <w:r w:rsidRPr="00C7244C">
        <w:rPr>
          <w:i/>
          <w:lang w:eastAsia="zh-CN"/>
        </w:rPr>
        <w:t>combineRelaxedMeasCondition</w:t>
      </w:r>
      <w:r w:rsidRPr="00C7244C">
        <w:rPr>
          <w:lang w:eastAsia="zh-CN"/>
        </w:rPr>
        <w:t xml:space="preserve"> [13] not configured, and UE has fulfilled only the </w:t>
      </w:r>
      <w:r w:rsidRPr="00C7244C">
        <w:rPr>
          <w:i/>
          <w:iCs/>
          <w:lang w:eastAsia="zh-CN"/>
        </w:rPr>
        <w:t>lowMobilityEvaluation</w:t>
      </w:r>
      <w:r w:rsidRPr="00C7244C">
        <w:rPr>
          <w:lang w:eastAsia="zh-CN"/>
        </w:rPr>
        <w:t xml:space="preserve"> [13] criterion.</w:t>
      </w:r>
    </w:p>
    <w:p w14:paraId="3E28FB21" w14:textId="77777777" w:rsidR="00394223" w:rsidRPr="00C7244C" w:rsidRDefault="00394223" w:rsidP="00394223">
      <w:r w:rsidRPr="00C7244C">
        <w:t>The requirements defined in clause 7.1.1.0.1 apply for this clause except that:</w:t>
      </w:r>
    </w:p>
    <w:p w14:paraId="4536F702" w14:textId="77777777" w:rsidR="00394223" w:rsidRPr="00C7244C" w:rsidRDefault="00394223" w:rsidP="00394223">
      <w:pPr>
        <w:pStyle w:val="B1"/>
      </w:pPr>
      <w:r w:rsidRPr="00C7244C">
        <w:t>-</w:t>
      </w:r>
      <w:r w:rsidRPr="00C7244C">
        <w:tab/>
        <w:t>T</w:t>
      </w:r>
      <w:r w:rsidRPr="00C7244C">
        <w:rPr>
          <w:vertAlign w:val="subscript"/>
        </w:rPr>
        <w:t>detect,</w:t>
      </w:r>
      <w:r w:rsidRPr="00C7244C">
        <w:rPr>
          <w:vertAlign w:val="subscript"/>
          <w:lang w:eastAsia="zh-CN"/>
        </w:rPr>
        <w:t>NR</w:t>
      </w:r>
      <w:r w:rsidRPr="00C7244C">
        <w:rPr>
          <w:vertAlign w:val="subscript"/>
        </w:rPr>
        <w:t>_Intra</w:t>
      </w:r>
      <w:r w:rsidRPr="00C7244C">
        <w:rPr>
          <w:i/>
          <w:vertAlign w:val="subscript"/>
        </w:rPr>
        <w:t xml:space="preserve"> </w:t>
      </w:r>
      <w:r w:rsidRPr="00C7244C">
        <w:t>as specified in Table 4.2.2.9.2-1 in TS 38.133 [6].</w:t>
      </w:r>
    </w:p>
    <w:p w14:paraId="68AECF48"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measure,NR_Intra</w:t>
      </w:r>
      <w:r w:rsidRPr="00C7244C">
        <w:rPr>
          <w:rFonts w:cs="v4.2.0"/>
        </w:rPr>
        <w:t xml:space="preserve"> </w:t>
      </w:r>
      <w:r w:rsidRPr="00C7244C">
        <w:t>as specified in Table 4.2.2.9.2-1 in TS 38.133 [6].</w:t>
      </w:r>
    </w:p>
    <w:p w14:paraId="1552E8E8" w14:textId="77777777" w:rsidR="00394223" w:rsidRPr="00C7244C" w:rsidRDefault="00394223" w:rsidP="00394223">
      <w:pPr>
        <w:pStyle w:val="B1"/>
        <w:rPr>
          <w:lang w:eastAsia="zh-CN"/>
        </w:rPr>
      </w:pPr>
      <w:r w:rsidRPr="00C7244C">
        <w:t>-</w:t>
      </w:r>
      <w:r w:rsidRPr="00C7244C">
        <w:tab/>
      </w:r>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 xml:space="preserve">_Intra </w:t>
      </w:r>
      <w:r w:rsidRPr="00C7244C">
        <w:t>as specified in Table 4.2.2.9.2-1 in TS 38.133 [6].</w:t>
      </w:r>
    </w:p>
    <w:p w14:paraId="28BDC767" w14:textId="77777777" w:rsidR="00394223" w:rsidRPr="00C7244C" w:rsidRDefault="00394223" w:rsidP="00394223">
      <w:pPr>
        <w:rPr>
          <w:lang w:eastAsia="zh-CN"/>
        </w:rPr>
      </w:pPr>
      <w:r w:rsidRPr="00C7244C">
        <w:rPr>
          <w:lang w:eastAsia="zh-CN"/>
        </w:rPr>
        <w:t>7.1.1.0.3.3</w:t>
      </w:r>
      <w:r w:rsidRPr="00C7244C">
        <w:rPr>
          <w:lang w:eastAsia="zh-CN"/>
        </w:rPr>
        <w:tab/>
        <w:t>Measurements for UE fulfilling not-at-cell edge criterion</w:t>
      </w:r>
    </w:p>
    <w:p w14:paraId="139779F6"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ra-frequency NR cells provided that:</w:t>
      </w:r>
    </w:p>
    <w:p w14:paraId="352E870B"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w:t>
      </w:r>
      <w:r w:rsidRPr="00C7244C">
        <w:rPr>
          <w:i/>
          <w:iCs/>
          <w:lang w:eastAsia="zh-CN"/>
        </w:rPr>
        <w:t xml:space="preserve">cellEdgeEvaluation </w:t>
      </w:r>
      <w:r w:rsidRPr="00C7244C">
        <w:rPr>
          <w:lang w:eastAsia="zh-CN"/>
        </w:rPr>
        <w:t xml:space="preserve">[13] criterion and UE has fulfilled, or </w:t>
      </w:r>
    </w:p>
    <w:p w14:paraId="54FF7F12"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r w:rsidRPr="00C7244C">
        <w:rPr>
          <w:i/>
          <w:iCs/>
          <w:lang w:eastAsia="zh-CN"/>
        </w:rPr>
        <w:t>lowMobilityEvaluation</w:t>
      </w:r>
      <w:r w:rsidRPr="00C7244C">
        <w:rPr>
          <w:lang w:eastAsia="zh-CN"/>
        </w:rPr>
        <w:t xml:space="preserve"> [13] criterion and </w:t>
      </w:r>
      <w:r w:rsidRPr="00C7244C">
        <w:rPr>
          <w:i/>
          <w:iCs/>
          <w:lang w:eastAsia="zh-CN"/>
        </w:rPr>
        <w:t xml:space="preserve">cellEdgeEvaluation </w:t>
      </w:r>
      <w:r w:rsidRPr="00C7244C">
        <w:rPr>
          <w:lang w:eastAsia="zh-CN"/>
        </w:rPr>
        <w:t xml:space="preserve">[13] criteria and </w:t>
      </w:r>
      <w:r w:rsidRPr="00C7244C">
        <w:rPr>
          <w:i/>
          <w:lang w:eastAsia="zh-CN"/>
        </w:rPr>
        <w:t>combineRelaxedMeasCondition</w:t>
      </w:r>
      <w:r w:rsidRPr="00C7244C">
        <w:rPr>
          <w:lang w:eastAsia="zh-CN"/>
        </w:rPr>
        <w:t xml:space="preserve"> [13] not configured, and UE has fulfilled only the </w:t>
      </w:r>
      <w:r w:rsidRPr="00C7244C">
        <w:rPr>
          <w:i/>
          <w:iCs/>
          <w:lang w:eastAsia="zh-CN"/>
        </w:rPr>
        <w:t xml:space="preserve">cellEdgeEvaluation </w:t>
      </w:r>
      <w:r w:rsidRPr="00C7244C">
        <w:rPr>
          <w:lang w:eastAsia="zh-CN"/>
        </w:rPr>
        <w:t>[13] criterion.</w:t>
      </w:r>
    </w:p>
    <w:p w14:paraId="68BAB9B7" w14:textId="77777777" w:rsidR="00394223" w:rsidRPr="00C7244C" w:rsidRDefault="00394223" w:rsidP="00394223">
      <w:r w:rsidRPr="00C7244C">
        <w:t>The requirements defined in clause 7.1.1.0.1 apply for this clause except that:</w:t>
      </w:r>
    </w:p>
    <w:p w14:paraId="5E739C10" w14:textId="77777777" w:rsidR="00394223" w:rsidRPr="00C7244C" w:rsidRDefault="00394223" w:rsidP="00394223">
      <w:pPr>
        <w:pStyle w:val="B1"/>
      </w:pPr>
      <w:r w:rsidRPr="00C7244C">
        <w:t>-</w:t>
      </w:r>
      <w:r w:rsidRPr="00C7244C">
        <w:tab/>
        <w:t>T</w:t>
      </w:r>
      <w:r w:rsidRPr="00C7244C">
        <w:rPr>
          <w:vertAlign w:val="subscript"/>
        </w:rPr>
        <w:t>detect,</w:t>
      </w:r>
      <w:r w:rsidRPr="00C7244C">
        <w:rPr>
          <w:vertAlign w:val="subscript"/>
          <w:lang w:eastAsia="zh-CN"/>
        </w:rPr>
        <w:t>NR</w:t>
      </w:r>
      <w:r w:rsidRPr="00C7244C">
        <w:rPr>
          <w:vertAlign w:val="subscript"/>
        </w:rPr>
        <w:t>_Intra</w:t>
      </w:r>
      <w:r w:rsidRPr="00C7244C">
        <w:rPr>
          <w:i/>
          <w:vertAlign w:val="subscript"/>
        </w:rPr>
        <w:t xml:space="preserve"> </w:t>
      </w:r>
      <w:r w:rsidRPr="00C7244C">
        <w:t>as specified in Table 4.2.2.9.3-1 in TS 38.133 [6].</w:t>
      </w:r>
    </w:p>
    <w:p w14:paraId="1436F1F3"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measure,NR_Intra</w:t>
      </w:r>
      <w:r w:rsidRPr="00C7244C">
        <w:rPr>
          <w:rFonts w:cs="v4.2.0"/>
        </w:rPr>
        <w:t xml:space="preserve"> </w:t>
      </w:r>
      <w:r w:rsidRPr="00C7244C">
        <w:t>as specified in Table 4.2.2.9.3-1 in TS 38.133 [6].</w:t>
      </w:r>
    </w:p>
    <w:p w14:paraId="1AECAC7B" w14:textId="77777777" w:rsidR="00394223" w:rsidRPr="00C7244C" w:rsidRDefault="00394223" w:rsidP="00394223">
      <w:pPr>
        <w:pStyle w:val="B1"/>
        <w:rPr>
          <w:lang w:eastAsia="zh-CN"/>
        </w:rPr>
      </w:pPr>
      <w:r w:rsidRPr="00C7244C">
        <w:t>-</w:t>
      </w:r>
      <w:r w:rsidRPr="00C7244C">
        <w:tab/>
      </w:r>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 xml:space="preserve">_Intra </w:t>
      </w:r>
      <w:r w:rsidRPr="00C7244C">
        <w:t>as specified in Table 4.2.2.9.3-1 in TS 38.133 [6].</w:t>
      </w:r>
    </w:p>
    <w:p w14:paraId="04A19CD1" w14:textId="77777777" w:rsidR="00394223" w:rsidRPr="00C7244C" w:rsidRDefault="00394223" w:rsidP="00394223">
      <w:pPr>
        <w:rPr>
          <w:lang w:eastAsia="zh-CN"/>
        </w:rPr>
      </w:pPr>
      <w:r w:rsidRPr="00C7244C">
        <w:rPr>
          <w:lang w:eastAsia="zh-CN"/>
        </w:rPr>
        <w:t>7.1.1.0.3.4</w:t>
      </w:r>
      <w:r w:rsidRPr="00C7244C">
        <w:rPr>
          <w:lang w:eastAsia="zh-CN"/>
        </w:rPr>
        <w:tab/>
        <w:t>Measurements for UE fulfilling low mobility and not-at-cell edge criteria</w:t>
      </w:r>
    </w:p>
    <w:p w14:paraId="47099EE5"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ra-frequency NR cells provided that:</w:t>
      </w:r>
    </w:p>
    <w:p w14:paraId="57218E08"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r w:rsidRPr="00C7244C">
        <w:rPr>
          <w:i/>
          <w:iCs/>
          <w:lang w:eastAsia="zh-CN"/>
        </w:rPr>
        <w:t>lowMobilityEvaluation</w:t>
      </w:r>
      <w:r w:rsidRPr="00C7244C">
        <w:rPr>
          <w:lang w:eastAsia="zh-CN"/>
        </w:rPr>
        <w:t xml:space="preserve"> [13] criterion and </w:t>
      </w:r>
      <w:r w:rsidRPr="00C7244C">
        <w:rPr>
          <w:i/>
          <w:iCs/>
          <w:lang w:eastAsia="zh-CN"/>
        </w:rPr>
        <w:t xml:space="preserve">cellEdgeEvaluation </w:t>
      </w:r>
      <w:r w:rsidRPr="00C7244C">
        <w:rPr>
          <w:lang w:eastAsia="zh-CN"/>
        </w:rPr>
        <w:t xml:space="preserve">[13] criterion, and </w:t>
      </w:r>
    </w:p>
    <w:p w14:paraId="3D52B6C0" w14:textId="77777777" w:rsidR="00394223" w:rsidRPr="00C7244C" w:rsidRDefault="00394223" w:rsidP="00394223">
      <w:pPr>
        <w:pStyle w:val="B1"/>
        <w:rPr>
          <w:lang w:eastAsia="zh-CN"/>
        </w:rPr>
      </w:pPr>
      <w:r w:rsidRPr="00C7244C">
        <w:t>-</w:t>
      </w:r>
      <w:r w:rsidRPr="00C7244C">
        <w:tab/>
      </w:r>
      <w:r w:rsidRPr="00C7244C">
        <w:rPr>
          <w:lang w:eastAsia="zh-CN"/>
        </w:rPr>
        <w:t>has also fulfilled both criteria, and</w:t>
      </w:r>
    </w:p>
    <w:p w14:paraId="2939C888" w14:textId="77777777" w:rsidR="00394223" w:rsidRPr="00C7244C" w:rsidRDefault="00394223" w:rsidP="00394223">
      <w:pPr>
        <w:pStyle w:val="B1"/>
        <w:rPr>
          <w:rFonts w:eastAsiaTheme="minorEastAsia"/>
          <w:lang w:eastAsia="zh-CN"/>
        </w:rPr>
      </w:pPr>
      <w:r w:rsidRPr="00C7244C">
        <w:rPr>
          <w:rFonts w:eastAsiaTheme="minorEastAsia"/>
          <w:lang w:eastAsia="zh-CN"/>
        </w:rPr>
        <w:t>-</w:t>
      </w:r>
      <w:r w:rsidRPr="00C7244C">
        <w:rPr>
          <w:rFonts w:eastAsiaTheme="minorEastAsia"/>
          <w:lang w:eastAsia="zh-CN"/>
        </w:rPr>
        <w:tab/>
        <w:t>less than 1 hour have passed since measurements for cell reselection were last performed</w:t>
      </w:r>
    </w:p>
    <w:p w14:paraId="28CEC8A6" w14:textId="77777777" w:rsidR="00394223" w:rsidRPr="00C7244C" w:rsidRDefault="00394223" w:rsidP="00394223">
      <w:pPr>
        <w:rPr>
          <w:rFonts w:eastAsiaTheme="minorEastAsia"/>
        </w:rPr>
      </w:pPr>
      <w:r w:rsidRPr="00C7244C">
        <w:rPr>
          <w:lang w:eastAsia="zh-CN"/>
        </w:rPr>
        <w:t xml:space="preserve">In this case the UE is not required to meet </w:t>
      </w:r>
      <w:r w:rsidRPr="00C7244C">
        <w:t>T</w:t>
      </w:r>
      <w:r w:rsidRPr="00C7244C">
        <w:rPr>
          <w:vertAlign w:val="subscript"/>
        </w:rPr>
        <w:t>detect,NR_Intra,</w:t>
      </w:r>
      <w:r w:rsidRPr="00C7244C">
        <w:t xml:space="preserve"> T</w:t>
      </w:r>
      <w:r w:rsidRPr="00C7244C">
        <w:rPr>
          <w:vertAlign w:val="subscript"/>
        </w:rPr>
        <w:t>measure,NR_Intra</w:t>
      </w:r>
      <w:r w:rsidRPr="00C7244C">
        <w:t xml:space="preserve"> and T</w:t>
      </w:r>
      <w:r w:rsidRPr="00C7244C">
        <w:rPr>
          <w:vertAlign w:val="subscript"/>
        </w:rPr>
        <w:t>evaluate,NR_Intra</w:t>
      </w:r>
      <w:r w:rsidRPr="00C7244C">
        <w:rPr>
          <w:lang w:eastAsia="zh-CN"/>
        </w:rPr>
        <w:t xml:space="preserve"> as defined in Table 4.2.2.3-1 of TS 38.133[6].</w:t>
      </w:r>
    </w:p>
    <w:p w14:paraId="1FF44779" w14:textId="77777777" w:rsidR="00394223" w:rsidRPr="00C7244C" w:rsidRDefault="00394223" w:rsidP="00394223">
      <w:r w:rsidRPr="00C7244C">
        <w:t>The normative reference for this requirement is TS 38.133 [6] clause 4.2.2.9.</w:t>
      </w:r>
    </w:p>
    <w:p w14:paraId="7966A526" w14:textId="77777777" w:rsidR="00394223" w:rsidRPr="00C7244C" w:rsidRDefault="00394223" w:rsidP="00394223">
      <w:pPr>
        <w:pStyle w:val="Heading5"/>
      </w:pPr>
      <w:r w:rsidRPr="00C7244C">
        <w:t>7.1.1.0.4</w:t>
      </w:r>
      <w:r w:rsidRPr="00C7244C">
        <w:tab/>
        <w:t>Minimum conformance requirements for inter-frequency cell re-selection for UE configured with relaxed measurement criterion</w:t>
      </w:r>
    </w:p>
    <w:p w14:paraId="71DAABD9" w14:textId="77777777" w:rsidR="00394223" w:rsidRPr="00C7244C" w:rsidRDefault="00394223" w:rsidP="00394223">
      <w:r w:rsidRPr="00C7244C">
        <w:t>The cell re-selection delay shall be less than T</w:t>
      </w:r>
      <w:r w:rsidRPr="00C7244C">
        <w:rPr>
          <w:vertAlign w:val="subscript"/>
        </w:rPr>
        <w:t xml:space="preserve">evaluate NR_Inter </w:t>
      </w:r>
      <w:r w:rsidRPr="00C7244C">
        <w:t>+ T</w:t>
      </w:r>
      <w:r w:rsidRPr="00C7244C">
        <w:rPr>
          <w:vertAlign w:val="subscript"/>
        </w:rPr>
        <w:t xml:space="preserve">SI-NR </w:t>
      </w:r>
      <w:r w:rsidRPr="00C7244C">
        <w:t>in RRC_IDLE state.</w:t>
      </w:r>
    </w:p>
    <w:p w14:paraId="6CFF8636" w14:textId="77777777" w:rsidR="00394223" w:rsidRPr="00C7244C" w:rsidRDefault="00394223" w:rsidP="00394223">
      <w:pPr>
        <w:rPr>
          <w:lang w:eastAsia="zh-CN"/>
        </w:rPr>
      </w:pPr>
      <w:r w:rsidRPr="00C7244C">
        <w:rPr>
          <w:lang w:eastAsia="zh-CN"/>
        </w:rPr>
        <w:t>7.1.1.0.4.1</w:t>
      </w:r>
      <w:r w:rsidRPr="00C7244C">
        <w:rPr>
          <w:lang w:eastAsia="zh-CN"/>
        </w:rPr>
        <w:tab/>
        <w:t>Introduction</w:t>
      </w:r>
    </w:p>
    <w:p w14:paraId="21CCB27D" w14:textId="77777777" w:rsidR="00394223" w:rsidRPr="00C7244C" w:rsidRDefault="00394223" w:rsidP="00394223">
      <w:r w:rsidRPr="00C7244C">
        <w:t xml:space="preserve">This clause contains the requirements for measurements on inter-frequency NR cells </w:t>
      </w:r>
      <w:r w:rsidRPr="00C7244C">
        <w:rPr>
          <w:rFonts w:eastAsiaTheme="minorEastAsia"/>
          <w:lang w:eastAsia="zh-CN"/>
        </w:rPr>
        <w:t xml:space="preserve">when the UE is </w:t>
      </w:r>
      <w:r w:rsidRPr="00C7244C">
        <w:t>configured with any of following relaxed measurement criteria:</w:t>
      </w:r>
    </w:p>
    <w:p w14:paraId="44E83C67" w14:textId="77777777" w:rsidR="00394223" w:rsidRPr="00C7244C" w:rsidRDefault="00394223" w:rsidP="00394223">
      <w:pPr>
        <w:pStyle w:val="B1"/>
      </w:pPr>
      <w:r w:rsidRPr="00C7244C">
        <w:t>-</w:t>
      </w:r>
      <w:r w:rsidRPr="00C7244C">
        <w:tab/>
        <w:t>Relaxed measurement criterion for UE with low mobility defined in clause 5.2.4.9.1 in TS 38.304 [30],</w:t>
      </w:r>
    </w:p>
    <w:p w14:paraId="1C6210D7" w14:textId="77777777" w:rsidR="00394223" w:rsidRPr="00C7244C" w:rsidRDefault="00394223" w:rsidP="00394223">
      <w:pPr>
        <w:pStyle w:val="B1"/>
      </w:pPr>
      <w:r w:rsidRPr="00C7244C">
        <w:t>-</w:t>
      </w:r>
      <w:r w:rsidRPr="00C7244C">
        <w:tab/>
        <w:t>Relaxed measurement criterion for UE not-at-cell edge defined in clause 5.2.4. 9.2 in TS 38.304 [30],</w:t>
      </w:r>
    </w:p>
    <w:p w14:paraId="792CBE47" w14:textId="77777777" w:rsidR="00394223" w:rsidRPr="00C7244C" w:rsidRDefault="00394223" w:rsidP="00394223">
      <w:pPr>
        <w:pStyle w:val="B1"/>
      </w:pPr>
      <w:r w:rsidRPr="00C7244C">
        <w:t>-</w:t>
      </w:r>
      <w:r w:rsidRPr="00C7244C">
        <w:tab/>
        <w:t>Both low mobility criterion and not-at-cell edge criterion as defined in clauses 5.2.4. 9.1 and 5.2.4.9.2 in TS 38.304 [30] respectively.</w:t>
      </w:r>
    </w:p>
    <w:p w14:paraId="448C9025" w14:textId="77777777" w:rsidR="00394223" w:rsidRPr="00C7244C" w:rsidRDefault="00394223" w:rsidP="00394223">
      <w:pPr>
        <w:rPr>
          <w:lang w:eastAsia="zh-CN"/>
        </w:rPr>
      </w:pPr>
      <w:r w:rsidRPr="00C7244C">
        <w:rPr>
          <w:lang w:eastAsia="zh-CN"/>
        </w:rPr>
        <w:t>7.1.1.0.4.2</w:t>
      </w:r>
      <w:r w:rsidRPr="00C7244C">
        <w:rPr>
          <w:lang w:eastAsia="zh-CN"/>
        </w:rPr>
        <w:tab/>
        <w:t>Measurements for UE fulfilling low mobility criterion</w:t>
      </w:r>
    </w:p>
    <w:p w14:paraId="5F82BA13"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er-frequency NR cells provided that:</w:t>
      </w:r>
    </w:p>
    <w:p w14:paraId="3529548D"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0D9D8369" w14:textId="77777777" w:rsidR="00394223" w:rsidRPr="00C7244C" w:rsidRDefault="00394223" w:rsidP="00394223">
      <w:pPr>
        <w:pStyle w:val="B1"/>
        <w:rPr>
          <w:rFonts w:eastAsiaTheme="minorEastAsia"/>
          <w:lang w:eastAsia="zh-CN"/>
        </w:rPr>
      </w:pPr>
      <w:r w:rsidRPr="00C7244C">
        <w:rPr>
          <w:lang w:eastAsia="zh-CN"/>
        </w:rPr>
        <w:t>-</w:t>
      </w:r>
      <w:r w:rsidRPr="00C7244C">
        <w:rPr>
          <w:lang w:eastAsia="zh-CN"/>
        </w:rPr>
        <w:tab/>
        <w:t xml:space="preserve">UE is configured with </w:t>
      </w:r>
      <w:r w:rsidRPr="00C7244C">
        <w:rPr>
          <w:i/>
          <w:iCs/>
          <w:lang w:eastAsia="zh-CN"/>
        </w:rPr>
        <w:t>lowMobilityEvaluation</w:t>
      </w:r>
      <w:r w:rsidRPr="00C7244C">
        <w:rPr>
          <w:lang w:eastAsia="zh-CN"/>
        </w:rPr>
        <w:t xml:space="preserve"> [13] </w:t>
      </w:r>
      <w:r w:rsidRPr="00C7244C">
        <w:rPr>
          <w:rFonts w:eastAsiaTheme="minorEastAsia"/>
          <w:lang w:eastAsia="zh-CN"/>
        </w:rPr>
        <w:t xml:space="preserve">criterion and UE has fulfilled, or </w:t>
      </w:r>
    </w:p>
    <w:p w14:paraId="6EC712FB"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r w:rsidRPr="00C7244C">
        <w:rPr>
          <w:i/>
          <w:iCs/>
          <w:lang w:eastAsia="zh-CN"/>
        </w:rPr>
        <w:t>lowMobilityEvaluation</w:t>
      </w:r>
      <w:r w:rsidRPr="00C7244C">
        <w:rPr>
          <w:lang w:eastAsia="zh-CN"/>
        </w:rPr>
        <w:t xml:space="preserve"> [13] and </w:t>
      </w:r>
      <w:r w:rsidRPr="00C7244C">
        <w:rPr>
          <w:i/>
          <w:iCs/>
          <w:lang w:eastAsia="zh-CN"/>
        </w:rPr>
        <w:t xml:space="preserve">cellEdgeEvaluation </w:t>
      </w:r>
      <w:r w:rsidRPr="00C7244C">
        <w:rPr>
          <w:lang w:eastAsia="zh-CN"/>
        </w:rPr>
        <w:t>[13] criterion</w:t>
      </w:r>
      <w:r w:rsidRPr="00C7244C">
        <w:t xml:space="preserve"> </w:t>
      </w:r>
      <w:r w:rsidRPr="00C7244C">
        <w:rPr>
          <w:lang w:eastAsia="zh-CN"/>
        </w:rPr>
        <w:t xml:space="preserve">and </w:t>
      </w:r>
      <w:r w:rsidRPr="00C7244C">
        <w:rPr>
          <w:i/>
          <w:iCs/>
          <w:lang w:eastAsia="zh-CN"/>
        </w:rPr>
        <w:t>combineRelaxedMeasCondition</w:t>
      </w:r>
      <w:r w:rsidRPr="00C7244C">
        <w:rPr>
          <w:lang w:eastAsia="zh-CN"/>
        </w:rPr>
        <w:t xml:space="preserve"> [13] not configured, and UE has fulfilled </w:t>
      </w:r>
      <w:r w:rsidRPr="00C7244C">
        <w:rPr>
          <w:rFonts w:eastAsiaTheme="minorEastAsia"/>
          <w:lang w:eastAsia="zh-CN"/>
        </w:rPr>
        <w:t xml:space="preserve">only the </w:t>
      </w:r>
      <w:r w:rsidRPr="00C7244C">
        <w:rPr>
          <w:i/>
          <w:iCs/>
          <w:lang w:eastAsia="zh-CN"/>
        </w:rPr>
        <w:t>lowMobilityEvaluation</w:t>
      </w:r>
      <w:r w:rsidRPr="00C7244C">
        <w:rPr>
          <w:lang w:eastAsia="zh-CN"/>
        </w:rPr>
        <w:t xml:space="preserve"> [13]</w:t>
      </w:r>
      <w:r w:rsidRPr="00C7244C">
        <w:rPr>
          <w:rFonts w:eastAsiaTheme="minorEastAsia"/>
          <w:lang w:eastAsia="zh-CN"/>
        </w:rPr>
        <w:t xml:space="preserve"> criterion</w:t>
      </w:r>
      <w:r w:rsidRPr="00C7244C">
        <w:rPr>
          <w:lang w:eastAsia="zh-CN"/>
        </w:rPr>
        <w:t>.</w:t>
      </w:r>
    </w:p>
    <w:p w14:paraId="66301E18" w14:textId="77777777" w:rsidR="00394223" w:rsidRPr="00C7244C" w:rsidRDefault="00394223" w:rsidP="00394223">
      <w:r w:rsidRPr="00C7244C">
        <w:rPr>
          <w:lang w:eastAsia="zh-CN"/>
        </w:rPr>
        <w:t>W</w:t>
      </w:r>
      <w:r w:rsidRPr="00C7244C">
        <w:t xml:space="preserve">hen </w:t>
      </w:r>
      <w:r w:rsidRPr="00C7244C">
        <w:rPr>
          <w:rFonts w:eastAsiaTheme="minorEastAsia"/>
          <w:lang w:eastAsia="zh-CN"/>
        </w:rPr>
        <w:t xml:space="preserve">Srxlev </w:t>
      </w:r>
      <w:r w:rsidRPr="00C7244C">
        <w:t>≤</w:t>
      </w:r>
      <w:r w:rsidRPr="00C7244C">
        <w:rPr>
          <w:rFonts w:eastAsiaTheme="minorEastAsia"/>
          <w:lang w:eastAsia="zh-CN"/>
        </w:rPr>
        <w:t xml:space="preserve"> S</w:t>
      </w:r>
      <w:r w:rsidRPr="00C7244C">
        <w:rPr>
          <w:rFonts w:eastAsiaTheme="minorEastAsia"/>
          <w:vertAlign w:val="subscript"/>
          <w:lang w:eastAsia="zh-CN"/>
        </w:rPr>
        <w:t>nonIntraSearchP</w:t>
      </w:r>
      <w:r w:rsidRPr="00C7244C">
        <w:rPr>
          <w:rFonts w:eastAsiaTheme="minorEastAsia"/>
          <w:lang w:eastAsia="zh-CN"/>
        </w:rPr>
        <w:t xml:space="preserve"> or Squal </w:t>
      </w:r>
      <w:r w:rsidRPr="00C7244C">
        <w:t>≤</w:t>
      </w:r>
      <w:r w:rsidRPr="00C7244C">
        <w:rPr>
          <w:rFonts w:eastAsiaTheme="minorEastAsia"/>
          <w:lang w:eastAsia="zh-CN"/>
        </w:rPr>
        <w:t xml:space="preserve"> S</w:t>
      </w:r>
      <w:r w:rsidRPr="00C7244C">
        <w:rPr>
          <w:rFonts w:eastAsiaTheme="minorEastAsia"/>
          <w:vertAlign w:val="subscript"/>
          <w:lang w:eastAsia="zh-CN"/>
        </w:rPr>
        <w:t>nonIntraSearchQ</w:t>
      </w:r>
      <w:r w:rsidRPr="00C7244C">
        <w:rPr>
          <w:rFonts w:eastAsiaTheme="minorEastAsia"/>
          <w:lang w:eastAsia="zh-CN"/>
        </w:rPr>
        <w:t xml:space="preserve"> then t</w:t>
      </w:r>
      <w:r w:rsidRPr="00C7244C">
        <w:t>he requirements defined in clause 4.2.2.4 apply for this clause except that:</w:t>
      </w:r>
    </w:p>
    <w:p w14:paraId="5EFF62BF" w14:textId="77777777" w:rsidR="00394223" w:rsidRPr="00C7244C" w:rsidRDefault="00394223" w:rsidP="00394223">
      <w:pPr>
        <w:pStyle w:val="B1"/>
      </w:pPr>
      <w:r w:rsidRPr="00C7244C">
        <w:t>-</w:t>
      </w:r>
      <w:r w:rsidRPr="00C7244C">
        <w:tab/>
        <w:t>T</w:t>
      </w:r>
      <w:r w:rsidRPr="00C7244C">
        <w:rPr>
          <w:vertAlign w:val="subscript"/>
        </w:rPr>
        <w:t>detect,</w:t>
      </w:r>
      <w:r w:rsidRPr="00C7244C">
        <w:rPr>
          <w:vertAlign w:val="subscript"/>
          <w:lang w:eastAsia="zh-CN"/>
        </w:rPr>
        <w:t>NR</w:t>
      </w:r>
      <w:r w:rsidRPr="00C7244C">
        <w:rPr>
          <w:vertAlign w:val="subscript"/>
        </w:rPr>
        <w:t>_Inter</w:t>
      </w:r>
      <w:r w:rsidRPr="00C7244C">
        <w:rPr>
          <w:i/>
          <w:vertAlign w:val="subscript"/>
        </w:rPr>
        <w:t xml:space="preserve"> </w:t>
      </w:r>
      <w:r w:rsidRPr="00C7244C">
        <w:t>as specified in Table 4.2.2.10.2-1 in TS 38.133 [6].</w:t>
      </w:r>
    </w:p>
    <w:p w14:paraId="067C2609"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measure,NR_Inter</w:t>
      </w:r>
      <w:r w:rsidRPr="00C7244C">
        <w:rPr>
          <w:rFonts w:cs="v4.2.0"/>
        </w:rPr>
        <w:t xml:space="preserve"> </w:t>
      </w:r>
      <w:r w:rsidRPr="00C7244C">
        <w:t>as specified in Table 4.2.2.10.2-1 in TS 38.133 [6].</w:t>
      </w:r>
    </w:p>
    <w:p w14:paraId="63CBE948"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 xml:space="preserve">_Inter </w:t>
      </w:r>
      <w:r w:rsidRPr="00C7244C">
        <w:t>as specified in Table 4.2.2.10.2-1 in TS 38.133 [6].</w:t>
      </w:r>
    </w:p>
    <w:p w14:paraId="20C149F9" w14:textId="77777777" w:rsidR="00394223" w:rsidRPr="00C7244C" w:rsidRDefault="00394223" w:rsidP="00394223">
      <w:r w:rsidRPr="00C7244C">
        <w:rPr>
          <w:lang w:eastAsia="zh-CN"/>
        </w:rPr>
        <w:t xml:space="preserve">When </w:t>
      </w:r>
      <w:r w:rsidRPr="00C7244C">
        <w:t>Srxlev &gt; S</w:t>
      </w:r>
      <w:r w:rsidRPr="00C7244C">
        <w:rPr>
          <w:vertAlign w:val="subscript"/>
        </w:rPr>
        <w:t>nonIntraSearchP</w:t>
      </w:r>
      <w:r w:rsidRPr="00C7244C">
        <w:t xml:space="preserve"> and Squal &gt; S</w:t>
      </w:r>
      <w:r w:rsidRPr="00C7244C">
        <w:rPr>
          <w:vertAlign w:val="subscript"/>
        </w:rPr>
        <w:t>nonIntraSearchQ</w:t>
      </w:r>
      <w:r w:rsidRPr="00C7244C">
        <w:t xml:space="preserve"> and the UE is configured with </w:t>
      </w:r>
      <w:r w:rsidRPr="00C7244C">
        <w:rPr>
          <w:i/>
          <w:iCs/>
        </w:rPr>
        <w:t>highPriorityMeasRelax</w:t>
      </w:r>
      <w:r w:rsidRPr="00C7244C">
        <w:t xml:space="preserve"> [13] then the UE shall search for inter-frequency layers of higher priority at least every K2*T</w:t>
      </w:r>
      <w:r w:rsidRPr="00C7244C">
        <w:rPr>
          <w:vertAlign w:val="subscript"/>
        </w:rPr>
        <w:t xml:space="preserve">higher_priority_search </w:t>
      </w:r>
      <w:r w:rsidRPr="00C7244C">
        <w:t>where T</w:t>
      </w:r>
      <w:r w:rsidRPr="00C7244C">
        <w:rPr>
          <w:vertAlign w:val="subscript"/>
        </w:rPr>
        <w:t>higher_priority_search</w:t>
      </w:r>
      <w:r w:rsidRPr="00C7244C">
        <w:t xml:space="preserve"> is described in clause 4.2.2.7 and, </w:t>
      </w:r>
      <w:r w:rsidRPr="00C7244C">
        <w:rPr>
          <w:snapToGrid w:val="0"/>
          <w:lang w:eastAsia="zh-CN"/>
        </w:rPr>
        <w:t>K2 = 60</w:t>
      </w:r>
      <w:r w:rsidRPr="00C7244C">
        <w:t xml:space="preserve">. Otherwise if the UE is not configured with </w:t>
      </w:r>
      <w:r w:rsidRPr="00C7244C">
        <w:rPr>
          <w:i/>
          <w:iCs/>
        </w:rPr>
        <w:t>highPriorityMeasRelax</w:t>
      </w:r>
      <w:r w:rsidRPr="00C7244C">
        <w:t xml:space="preserve"> [13] then the UE shall search for inter-frequency layers of higher priority at least every T</w:t>
      </w:r>
      <w:r w:rsidRPr="00C7244C">
        <w:rPr>
          <w:vertAlign w:val="subscript"/>
        </w:rPr>
        <w:t xml:space="preserve">higher_priority_search </w:t>
      </w:r>
      <w:r w:rsidRPr="00C7244C">
        <w:t>where T</w:t>
      </w:r>
      <w:r w:rsidRPr="00C7244C">
        <w:rPr>
          <w:vertAlign w:val="subscript"/>
        </w:rPr>
        <w:t>higher_priority_search</w:t>
      </w:r>
      <w:r w:rsidRPr="00C7244C">
        <w:t xml:space="preserve"> is described in clause 4.2.2.7</w:t>
      </w:r>
      <w:r w:rsidRPr="00C7244C">
        <w:rPr>
          <w:lang w:eastAsia="zh-CN"/>
        </w:rPr>
        <w:t xml:space="preserve"> of TS 38.133[6].</w:t>
      </w:r>
    </w:p>
    <w:p w14:paraId="323F8EA1" w14:textId="77777777" w:rsidR="00394223" w:rsidRPr="00C7244C" w:rsidRDefault="00394223" w:rsidP="00394223">
      <w:pPr>
        <w:rPr>
          <w:lang w:eastAsia="zh-CN"/>
        </w:rPr>
      </w:pPr>
      <w:r w:rsidRPr="00C7244C">
        <w:rPr>
          <w:lang w:eastAsia="zh-CN"/>
        </w:rPr>
        <w:t>7.1.1.0.4.3</w:t>
      </w:r>
      <w:r w:rsidRPr="00C7244C">
        <w:rPr>
          <w:lang w:eastAsia="zh-CN"/>
        </w:rPr>
        <w:tab/>
        <w:t>Measurements for UE fulfilling not-at-cell edge criterion</w:t>
      </w:r>
    </w:p>
    <w:p w14:paraId="4B4F80AB"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er-frequency NR cells provided that:</w:t>
      </w:r>
    </w:p>
    <w:p w14:paraId="4407F337"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000A6FAF"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w:t>
      </w:r>
      <w:r w:rsidRPr="00C7244C">
        <w:rPr>
          <w:i/>
          <w:iCs/>
          <w:lang w:eastAsia="zh-CN"/>
        </w:rPr>
        <w:t xml:space="preserve">cellEdgeEvaluation </w:t>
      </w:r>
      <w:r w:rsidRPr="00C7244C">
        <w:rPr>
          <w:lang w:eastAsia="zh-CN"/>
        </w:rPr>
        <w:t xml:space="preserve">[13] criterion, and UE has fulfilled or  </w:t>
      </w:r>
    </w:p>
    <w:p w14:paraId="2B6B32DD"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r w:rsidRPr="00C7244C">
        <w:rPr>
          <w:i/>
          <w:iCs/>
          <w:lang w:eastAsia="zh-CN"/>
        </w:rPr>
        <w:t>lowMobilityEvaluation</w:t>
      </w:r>
      <w:r w:rsidRPr="00C7244C">
        <w:rPr>
          <w:lang w:eastAsia="zh-CN"/>
        </w:rPr>
        <w:t xml:space="preserve"> [13] criterion and </w:t>
      </w:r>
      <w:r w:rsidRPr="00C7244C">
        <w:rPr>
          <w:i/>
          <w:iCs/>
          <w:lang w:eastAsia="zh-CN"/>
        </w:rPr>
        <w:t xml:space="preserve">cellEdgeEvaluation </w:t>
      </w:r>
      <w:r w:rsidRPr="00C7244C">
        <w:rPr>
          <w:lang w:eastAsia="zh-CN"/>
        </w:rPr>
        <w:t xml:space="preserve">[13] criterion and </w:t>
      </w:r>
      <w:r w:rsidRPr="00C7244C">
        <w:rPr>
          <w:i/>
          <w:lang w:eastAsia="zh-CN"/>
        </w:rPr>
        <w:t>combineRelaxedMeasCondition</w:t>
      </w:r>
      <w:r w:rsidRPr="00C7244C">
        <w:rPr>
          <w:lang w:eastAsia="zh-CN"/>
        </w:rPr>
        <w:t xml:space="preserve"> [13] not configured, and UE has fulfilled only the </w:t>
      </w:r>
      <w:r w:rsidRPr="00C7244C">
        <w:rPr>
          <w:i/>
          <w:iCs/>
          <w:lang w:eastAsia="zh-CN"/>
        </w:rPr>
        <w:t xml:space="preserve">cellEdgeEvaluation </w:t>
      </w:r>
      <w:r w:rsidRPr="00C7244C">
        <w:rPr>
          <w:lang w:eastAsia="zh-CN"/>
        </w:rPr>
        <w:t>[13] criterion.</w:t>
      </w:r>
    </w:p>
    <w:p w14:paraId="4A8B1B28" w14:textId="77777777" w:rsidR="00394223" w:rsidRPr="00C7244C" w:rsidRDefault="00394223" w:rsidP="00394223">
      <w:r w:rsidRPr="00C7244C">
        <w:rPr>
          <w:lang w:eastAsia="zh-CN"/>
        </w:rPr>
        <w:t>W</w:t>
      </w:r>
      <w:r w:rsidRPr="00C7244C">
        <w:t xml:space="preserve">hen </w:t>
      </w:r>
      <w:r w:rsidRPr="00C7244C">
        <w:rPr>
          <w:rFonts w:eastAsiaTheme="minorEastAsia"/>
          <w:lang w:eastAsia="zh-CN"/>
        </w:rPr>
        <w:t xml:space="preserve">Srxlev </w:t>
      </w:r>
      <w:r w:rsidRPr="00C7244C">
        <w:t>≤</w:t>
      </w:r>
      <w:r w:rsidRPr="00C7244C">
        <w:rPr>
          <w:rFonts w:eastAsiaTheme="minorEastAsia"/>
          <w:lang w:eastAsia="zh-CN"/>
        </w:rPr>
        <w:t xml:space="preserve"> S</w:t>
      </w:r>
      <w:r w:rsidRPr="00C7244C">
        <w:rPr>
          <w:rFonts w:eastAsiaTheme="minorEastAsia"/>
          <w:vertAlign w:val="subscript"/>
          <w:lang w:eastAsia="zh-CN"/>
        </w:rPr>
        <w:t>nonIntraSearchP</w:t>
      </w:r>
      <w:r w:rsidRPr="00C7244C">
        <w:rPr>
          <w:rFonts w:eastAsiaTheme="minorEastAsia"/>
          <w:lang w:eastAsia="zh-CN"/>
        </w:rPr>
        <w:t xml:space="preserve"> or Squal </w:t>
      </w:r>
      <w:r w:rsidRPr="00C7244C">
        <w:t>≤</w:t>
      </w:r>
      <w:r w:rsidRPr="00C7244C">
        <w:rPr>
          <w:rFonts w:eastAsiaTheme="minorEastAsia"/>
          <w:lang w:eastAsia="zh-CN"/>
        </w:rPr>
        <w:t xml:space="preserve"> S</w:t>
      </w:r>
      <w:r w:rsidRPr="00C7244C">
        <w:rPr>
          <w:rFonts w:eastAsiaTheme="minorEastAsia"/>
          <w:vertAlign w:val="subscript"/>
          <w:lang w:eastAsia="zh-CN"/>
        </w:rPr>
        <w:t>nonIntraSearchQ</w:t>
      </w:r>
      <w:r w:rsidRPr="00C7244C">
        <w:rPr>
          <w:rFonts w:eastAsiaTheme="minorEastAsia"/>
          <w:lang w:eastAsia="zh-CN"/>
        </w:rPr>
        <w:t xml:space="preserve"> then t</w:t>
      </w:r>
      <w:r w:rsidRPr="00C7244C">
        <w:t>e requirements defined in clause 4.2.2.4 apply for this clause except that:</w:t>
      </w:r>
    </w:p>
    <w:p w14:paraId="559DB0F6" w14:textId="77777777" w:rsidR="00394223" w:rsidRPr="00C7244C" w:rsidRDefault="00394223" w:rsidP="00394223">
      <w:pPr>
        <w:pStyle w:val="B1"/>
      </w:pPr>
      <w:r w:rsidRPr="00C7244C">
        <w:t>-</w:t>
      </w:r>
      <w:r w:rsidRPr="00C7244C">
        <w:tab/>
        <w:t>T</w:t>
      </w:r>
      <w:r w:rsidRPr="00C7244C">
        <w:rPr>
          <w:vertAlign w:val="subscript"/>
        </w:rPr>
        <w:t>detect,</w:t>
      </w:r>
      <w:r w:rsidRPr="00C7244C">
        <w:rPr>
          <w:vertAlign w:val="subscript"/>
          <w:lang w:eastAsia="zh-CN"/>
        </w:rPr>
        <w:t>NR</w:t>
      </w:r>
      <w:r w:rsidRPr="00C7244C">
        <w:rPr>
          <w:vertAlign w:val="subscript"/>
        </w:rPr>
        <w:t>_Inter</w:t>
      </w:r>
      <w:r w:rsidRPr="00C7244C">
        <w:rPr>
          <w:i/>
          <w:vertAlign w:val="subscript"/>
        </w:rPr>
        <w:t xml:space="preserve"> </w:t>
      </w:r>
      <w:r w:rsidRPr="00C7244C">
        <w:t>as specified in Table 4.2.2.10.3-1 in TS 38.133 [6].</w:t>
      </w:r>
    </w:p>
    <w:p w14:paraId="1D9AA8A2"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measure,NR_Inter</w:t>
      </w:r>
      <w:r w:rsidRPr="00C7244C">
        <w:rPr>
          <w:rFonts w:cs="v4.2.0"/>
        </w:rPr>
        <w:t xml:space="preserve"> </w:t>
      </w:r>
      <w:r w:rsidRPr="00C7244C">
        <w:t>as specified in Table 4.2.2.10.3-1 in TS 38.133 [6].</w:t>
      </w:r>
    </w:p>
    <w:p w14:paraId="51440B78" w14:textId="77777777" w:rsidR="00394223" w:rsidRPr="00C7244C" w:rsidRDefault="00394223" w:rsidP="00394223">
      <w:pPr>
        <w:pStyle w:val="B1"/>
      </w:pPr>
      <w:r w:rsidRPr="00C7244C">
        <w:t>-</w:t>
      </w:r>
      <w:r w:rsidRPr="00C7244C">
        <w:tab/>
      </w:r>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 xml:space="preserve">_Inter </w:t>
      </w:r>
      <w:r w:rsidRPr="00C7244C">
        <w:t>as specified in Table 4.2.2.10.3-1 in TS 38.133 [6].</w:t>
      </w:r>
    </w:p>
    <w:p w14:paraId="3A78D269" w14:textId="77777777" w:rsidR="00394223" w:rsidRPr="00C7244C" w:rsidRDefault="00394223" w:rsidP="00394223">
      <w:r w:rsidRPr="00C7244C">
        <w:t xml:space="preserve">When Srxlev &gt; SnonIntraSearchP and Squal &gt; SnonIntraSearchQ and regardless of whether the UE is configured with </w:t>
      </w:r>
      <w:r w:rsidRPr="00C7244C">
        <w:rPr>
          <w:i/>
          <w:iCs/>
        </w:rPr>
        <w:t>highPriorityMeasRelax</w:t>
      </w:r>
      <w:r w:rsidRPr="00C7244C">
        <w:t xml:space="preserve"> [13] or not, the UE shall search for inter-frequency layers of higher priority at least every T</w:t>
      </w:r>
      <w:r w:rsidRPr="00C7244C">
        <w:rPr>
          <w:vertAlign w:val="subscript"/>
        </w:rPr>
        <w:t>higher_priority</w:t>
      </w:r>
      <w:r w:rsidRPr="00C7244C">
        <w:t>_search where T</w:t>
      </w:r>
      <w:r w:rsidRPr="00C7244C">
        <w:rPr>
          <w:vertAlign w:val="subscript"/>
        </w:rPr>
        <w:t>higher_priority_search</w:t>
      </w:r>
      <w:r w:rsidRPr="00C7244C">
        <w:t xml:space="preserve"> is described in clause 4.2.2.7</w:t>
      </w:r>
    </w:p>
    <w:p w14:paraId="482CDB7D" w14:textId="77777777" w:rsidR="00394223" w:rsidRPr="00C7244C" w:rsidRDefault="00394223" w:rsidP="00394223">
      <w:pPr>
        <w:rPr>
          <w:lang w:eastAsia="zh-CN"/>
        </w:rPr>
      </w:pPr>
      <w:r w:rsidRPr="00C7244C">
        <w:rPr>
          <w:lang w:eastAsia="zh-CN"/>
        </w:rPr>
        <w:t>7.1.1.0.4.4</w:t>
      </w:r>
      <w:r w:rsidRPr="00C7244C">
        <w:rPr>
          <w:lang w:eastAsia="zh-CN"/>
        </w:rPr>
        <w:tab/>
        <w:t>Measurements for UE fulfilling low mobility and not-at-cell edge criterion</w:t>
      </w:r>
    </w:p>
    <w:p w14:paraId="7BED1FFA"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er-frequency NR cells provided that:</w:t>
      </w:r>
    </w:p>
    <w:p w14:paraId="52F0A44B"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74DBAF6E"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r w:rsidRPr="00C7244C">
        <w:rPr>
          <w:i/>
          <w:iCs/>
          <w:lang w:eastAsia="zh-CN"/>
        </w:rPr>
        <w:t>lowMobilityEvaluation</w:t>
      </w:r>
      <w:r w:rsidRPr="00C7244C">
        <w:rPr>
          <w:lang w:eastAsia="zh-CN"/>
        </w:rPr>
        <w:t xml:space="preserve"> [13] criterion and </w:t>
      </w:r>
      <w:r w:rsidRPr="00C7244C">
        <w:rPr>
          <w:i/>
          <w:iCs/>
          <w:lang w:eastAsia="zh-CN"/>
        </w:rPr>
        <w:t xml:space="preserve">cellEdgeEvaluation </w:t>
      </w:r>
      <w:r w:rsidRPr="00C7244C">
        <w:rPr>
          <w:lang w:eastAsia="zh-CN"/>
        </w:rPr>
        <w:t xml:space="preserve">[13] criterion, and </w:t>
      </w:r>
    </w:p>
    <w:p w14:paraId="2AE5F52A" w14:textId="77777777" w:rsidR="00394223" w:rsidRPr="00C7244C" w:rsidRDefault="00394223" w:rsidP="00394223">
      <w:pPr>
        <w:pStyle w:val="B1"/>
        <w:rPr>
          <w:lang w:eastAsia="zh-CN"/>
        </w:rPr>
      </w:pPr>
      <w:r w:rsidRPr="00C7244C">
        <w:rPr>
          <w:lang w:eastAsia="zh-CN"/>
        </w:rPr>
        <w:t>-</w:t>
      </w:r>
      <w:r w:rsidRPr="00C7244C">
        <w:rPr>
          <w:lang w:eastAsia="zh-CN"/>
        </w:rPr>
        <w:tab/>
        <w:t>Has also fulfilled both criteria, and</w:t>
      </w:r>
    </w:p>
    <w:p w14:paraId="52FB1CCE" w14:textId="77777777" w:rsidR="00394223" w:rsidRPr="00C7244C" w:rsidRDefault="00394223" w:rsidP="00394223">
      <w:pPr>
        <w:pStyle w:val="B1"/>
        <w:rPr>
          <w:lang w:eastAsia="zh-CN"/>
        </w:rPr>
      </w:pPr>
      <w:r w:rsidRPr="00C7244C">
        <w:rPr>
          <w:lang w:eastAsia="zh-CN"/>
        </w:rPr>
        <w:t>-</w:t>
      </w:r>
      <w:r w:rsidRPr="00C7244C">
        <w:rPr>
          <w:lang w:eastAsia="zh-CN"/>
        </w:rPr>
        <w:tab/>
      </w:r>
      <w:r w:rsidRPr="00C7244C">
        <w:rPr>
          <w:rFonts w:eastAsiaTheme="minorEastAsia"/>
          <w:lang w:eastAsia="zh-CN"/>
        </w:rPr>
        <w:t>less than 1 hour have passed since measurements for cell reselection were last performed</w:t>
      </w:r>
    </w:p>
    <w:p w14:paraId="068CEECB" w14:textId="77777777" w:rsidR="00394223" w:rsidRPr="00C7244C" w:rsidRDefault="00394223" w:rsidP="00394223">
      <w:r w:rsidRPr="00C7244C">
        <w:rPr>
          <w:lang w:eastAsia="zh-CN"/>
        </w:rPr>
        <w:t xml:space="preserve">In this case the UE is not required to meet </w:t>
      </w:r>
      <w:r w:rsidRPr="00C7244C">
        <w:t>T</w:t>
      </w:r>
      <w:r w:rsidRPr="00C7244C">
        <w:rPr>
          <w:vertAlign w:val="subscript"/>
        </w:rPr>
        <w:t>detect,NR_Inter,</w:t>
      </w:r>
      <w:r w:rsidRPr="00C7244C">
        <w:t xml:space="preserve"> T</w:t>
      </w:r>
      <w:r w:rsidRPr="00C7244C">
        <w:rPr>
          <w:vertAlign w:val="subscript"/>
        </w:rPr>
        <w:t>measure,NR_Inter</w:t>
      </w:r>
      <w:r w:rsidRPr="00C7244C">
        <w:t xml:space="preserve"> and T</w:t>
      </w:r>
      <w:r w:rsidRPr="00C7244C">
        <w:rPr>
          <w:vertAlign w:val="subscript"/>
        </w:rPr>
        <w:t>evaluate,NR_Inter</w:t>
      </w:r>
      <w:r w:rsidRPr="00C7244C">
        <w:rPr>
          <w:lang w:eastAsia="zh-CN"/>
        </w:rPr>
        <w:t xml:space="preserve"> as defined in </w:t>
      </w:r>
      <w:r w:rsidRPr="00C7244C">
        <w:t>Table 4.2.2.4-1</w:t>
      </w:r>
      <w:r w:rsidRPr="00C7244C">
        <w:rPr>
          <w:lang w:eastAsia="zh-CN"/>
        </w:rPr>
        <w:t xml:space="preserve"> of TS 38.133[6].</w:t>
      </w:r>
    </w:p>
    <w:p w14:paraId="67B1A10F" w14:textId="77777777" w:rsidR="00394223" w:rsidRPr="00C7244C" w:rsidRDefault="00394223" w:rsidP="00394223">
      <w:pPr>
        <w:rPr>
          <w:rFonts w:eastAsiaTheme="minorEastAsia"/>
          <w:lang w:eastAsia="zh-CN"/>
        </w:rPr>
      </w:pPr>
      <w:r w:rsidRPr="00C7244C">
        <w:t>The normative reference for this requirement is TS 38.133 [6] clause 4.2.2.10.</w:t>
      </w:r>
    </w:p>
    <w:p w14:paraId="247CA8F3" w14:textId="77777777" w:rsidR="00394223" w:rsidRPr="00C7244C" w:rsidRDefault="00394223" w:rsidP="00394223">
      <w:pPr>
        <w:pStyle w:val="Heading4"/>
      </w:pPr>
      <w:r w:rsidRPr="00C7244C">
        <w:t>7.1.1.1</w:t>
      </w:r>
      <w:r w:rsidRPr="00C7244C">
        <w:tab/>
        <w:t>NR SA FR2 cell re-selection</w:t>
      </w:r>
    </w:p>
    <w:p w14:paraId="2E6DA498" w14:textId="77777777" w:rsidR="00AE78E3" w:rsidRPr="00C7244C" w:rsidRDefault="00AE78E3" w:rsidP="00AE78E3">
      <w:pPr>
        <w:keepLines/>
        <w:ind w:left="1135" w:hanging="851"/>
        <w:rPr>
          <w:rFonts w:eastAsia="SimSun"/>
          <w:color w:val="FF0000"/>
        </w:rPr>
      </w:pPr>
      <w:r w:rsidRPr="00C7244C">
        <w:rPr>
          <w:rFonts w:eastAsia="SimSun"/>
          <w:color w:val="FF0000"/>
        </w:rPr>
        <w:t>Editor’s Note: This test case is complete for the following configurations:</w:t>
      </w:r>
    </w:p>
    <w:p w14:paraId="3F5039EE" w14:textId="77777777" w:rsidR="00AE78E3" w:rsidRPr="00C7244C" w:rsidRDefault="00AE78E3">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3CB29B8" w14:textId="77777777" w:rsidR="00AE78E3" w:rsidRPr="00C7244C" w:rsidRDefault="00AE78E3">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240C2B8C" w14:textId="77777777" w:rsidR="00AE78E3" w:rsidRPr="00C7244C" w:rsidRDefault="00AE78E3" w:rsidP="00AE78E3">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01EF5A14" w14:textId="77777777" w:rsidR="00AE78E3" w:rsidRPr="00C7244C" w:rsidRDefault="00AE78E3" w:rsidP="00AE78E3">
      <w:pPr>
        <w:keepLines/>
        <w:ind w:left="1135" w:hanging="851"/>
        <w:rPr>
          <w:rFonts w:eastAsia="SimSun"/>
          <w:color w:val="FF0000"/>
        </w:rPr>
      </w:pPr>
      <w:r w:rsidRPr="00C7244C">
        <w:rPr>
          <w:rFonts w:eastAsia="SimSun"/>
          <w:color w:val="FF0000"/>
          <w:lang w:eastAsia="zh-CN"/>
        </w:rPr>
        <w:t>This test case is incomplete for UE power class other than PC3.</w:t>
      </w:r>
    </w:p>
    <w:p w14:paraId="5B3441FE" w14:textId="77777777" w:rsidR="00394223" w:rsidRPr="00C7244C" w:rsidRDefault="00394223" w:rsidP="00394223">
      <w:pPr>
        <w:pStyle w:val="H6"/>
      </w:pPr>
      <w:r w:rsidRPr="00C7244C">
        <w:t>7.1.1.1.1</w:t>
      </w:r>
      <w:r w:rsidRPr="00C7244C">
        <w:tab/>
        <w:t>Test purpose</w:t>
      </w:r>
    </w:p>
    <w:p w14:paraId="7ED48336" w14:textId="77777777" w:rsidR="00394223" w:rsidRPr="00C7244C" w:rsidRDefault="00394223" w:rsidP="00394223">
      <w:r w:rsidRPr="00C7244C">
        <w:rPr>
          <w:rFonts w:cs="v4.2.0"/>
        </w:rPr>
        <w:t>The purpose of this test is to verify the requirement for the intra frequency NR cell reselection requirements specified in TS 38.133 clause 4.2.2.3.</w:t>
      </w:r>
    </w:p>
    <w:p w14:paraId="39BABBEF" w14:textId="77777777" w:rsidR="00394223" w:rsidRPr="00C7244C" w:rsidRDefault="00394223" w:rsidP="00394223">
      <w:pPr>
        <w:pStyle w:val="H6"/>
      </w:pPr>
      <w:r w:rsidRPr="00C7244C">
        <w:t>7.1.1.1.2</w:t>
      </w:r>
      <w:r w:rsidRPr="00C7244C">
        <w:tab/>
        <w:t>Test applicability</w:t>
      </w:r>
    </w:p>
    <w:p w14:paraId="4BC8897A" w14:textId="77777777" w:rsidR="00394223" w:rsidRPr="00C7244C" w:rsidRDefault="00394223" w:rsidP="00394223">
      <w:r w:rsidRPr="00C7244C">
        <w:t>This test applies to all types of NR UE from Release 15 onwards.</w:t>
      </w:r>
    </w:p>
    <w:p w14:paraId="674EFC5D" w14:textId="77777777" w:rsidR="00394223" w:rsidRPr="00C7244C" w:rsidRDefault="00394223" w:rsidP="00394223">
      <w:pPr>
        <w:pStyle w:val="H6"/>
      </w:pPr>
      <w:r w:rsidRPr="00C7244C">
        <w:t>7.1.1.1.3</w:t>
      </w:r>
      <w:r w:rsidRPr="00C7244C">
        <w:tab/>
        <w:t>Minimum conformance requirements</w:t>
      </w:r>
    </w:p>
    <w:p w14:paraId="5C345CF7" w14:textId="77777777" w:rsidR="00394223" w:rsidRPr="00C7244C" w:rsidRDefault="00394223" w:rsidP="00394223">
      <w:pPr>
        <w:rPr>
          <w:lang w:eastAsia="sv-SE"/>
        </w:rPr>
      </w:pPr>
      <w:r w:rsidRPr="00C7244C">
        <w:rPr>
          <w:lang w:eastAsia="sv-SE"/>
        </w:rPr>
        <w:t>The minimum conformance requirements are specified in clause 7.1.1.0.1.</w:t>
      </w:r>
    </w:p>
    <w:p w14:paraId="5FDF601F" w14:textId="77777777" w:rsidR="00394223" w:rsidRPr="00C7244C" w:rsidRDefault="00394223" w:rsidP="00394223">
      <w:pPr>
        <w:rPr>
          <w:lang w:eastAsia="sv-SE"/>
        </w:rPr>
      </w:pPr>
      <w:r w:rsidRPr="00C7244C">
        <w:rPr>
          <w:lang w:eastAsia="sv-SE"/>
        </w:rPr>
        <w:t>The normative reference for this requirement is TS 38.133 [6] clause A.7.1.1.1.</w:t>
      </w:r>
    </w:p>
    <w:p w14:paraId="177770C9" w14:textId="77777777" w:rsidR="00394223" w:rsidRPr="00C7244C" w:rsidRDefault="00394223" w:rsidP="00394223">
      <w:pPr>
        <w:pStyle w:val="H6"/>
      </w:pPr>
      <w:r w:rsidRPr="00C7244C">
        <w:t>7.1.1.1.4</w:t>
      </w:r>
      <w:r w:rsidRPr="00C7244C">
        <w:tab/>
        <w:t>Test description</w:t>
      </w:r>
    </w:p>
    <w:p w14:paraId="5C2E9B98" w14:textId="77777777" w:rsidR="00394223" w:rsidRPr="00C7244C" w:rsidRDefault="00394223" w:rsidP="00394223">
      <w:pPr>
        <w:pStyle w:val="H6"/>
      </w:pPr>
      <w:r w:rsidRPr="00C7244C">
        <w:t>7.1.1.1.4.1</w:t>
      </w:r>
      <w:r w:rsidRPr="00C7244C">
        <w:tab/>
        <w:t>Initial conditions</w:t>
      </w:r>
    </w:p>
    <w:p w14:paraId="0314087D" w14:textId="77777777" w:rsidR="00394223" w:rsidRPr="00C7244C" w:rsidRDefault="00394223" w:rsidP="00394223">
      <w:r w:rsidRPr="00C7244C">
        <w:t>This test shall be run in one of the configurations defined in Table 7.1.1.1.4.1-1.</w:t>
      </w:r>
    </w:p>
    <w:p w14:paraId="329656F6" w14:textId="77777777" w:rsidR="00394223" w:rsidRPr="00C7244C" w:rsidRDefault="00394223" w:rsidP="00394223">
      <w:pPr>
        <w:pStyle w:val="TH"/>
      </w:pPr>
      <w:r w:rsidRPr="00C7244C">
        <w:t>Table 7.1.1.1.4.1-1: Supported test configurations for NR SA 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0ED60E89" w14:textId="77777777" w:rsidTr="003F1727">
        <w:tc>
          <w:tcPr>
            <w:tcW w:w="2376" w:type="dxa"/>
            <w:shd w:val="clear" w:color="auto" w:fill="auto"/>
          </w:tcPr>
          <w:p w14:paraId="4C92F402"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shd w:val="clear" w:color="auto" w:fill="auto"/>
          </w:tcPr>
          <w:p w14:paraId="3CA7DD00"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38FFFADA" w14:textId="77777777" w:rsidTr="003F1727">
        <w:tc>
          <w:tcPr>
            <w:tcW w:w="2376" w:type="dxa"/>
            <w:shd w:val="clear" w:color="auto" w:fill="auto"/>
          </w:tcPr>
          <w:p w14:paraId="44F866D3" w14:textId="77777777" w:rsidR="00394223" w:rsidRPr="00C7244C" w:rsidRDefault="00394223" w:rsidP="003F1727">
            <w:pPr>
              <w:pStyle w:val="TAL"/>
            </w:pPr>
            <w:r w:rsidRPr="00C7244C">
              <w:t>7.1.1.1-1</w:t>
            </w:r>
          </w:p>
        </w:tc>
        <w:tc>
          <w:tcPr>
            <w:tcW w:w="7230" w:type="dxa"/>
            <w:shd w:val="clear" w:color="auto" w:fill="auto"/>
          </w:tcPr>
          <w:p w14:paraId="088D8A51"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3DC6B562" w14:textId="77777777" w:rsidTr="003F1727">
        <w:tc>
          <w:tcPr>
            <w:tcW w:w="2376" w:type="dxa"/>
            <w:shd w:val="clear" w:color="auto" w:fill="auto"/>
          </w:tcPr>
          <w:p w14:paraId="4F47443A" w14:textId="77777777" w:rsidR="00394223" w:rsidRPr="00C7244C" w:rsidRDefault="00394223" w:rsidP="003F1727">
            <w:pPr>
              <w:pStyle w:val="TAL"/>
              <w:rPr>
                <w:rFonts w:eastAsia="Malgun Gothic"/>
              </w:rPr>
            </w:pPr>
            <w:r w:rsidRPr="00C7244C">
              <w:rPr>
                <w:rFonts w:eastAsia="Malgun Gothic"/>
              </w:rPr>
              <w:t>7.1.1.1-2</w:t>
            </w:r>
          </w:p>
        </w:tc>
        <w:tc>
          <w:tcPr>
            <w:tcW w:w="7230" w:type="dxa"/>
            <w:shd w:val="clear" w:color="auto" w:fill="auto"/>
          </w:tcPr>
          <w:p w14:paraId="7C114666"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4B89922B" w14:textId="77777777" w:rsidTr="003F1727">
        <w:tc>
          <w:tcPr>
            <w:tcW w:w="9606" w:type="dxa"/>
            <w:gridSpan w:val="2"/>
            <w:shd w:val="clear" w:color="auto" w:fill="auto"/>
          </w:tcPr>
          <w:p w14:paraId="0B295409"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77B95E99" w14:textId="77777777" w:rsidR="00394223" w:rsidRPr="00C7244C" w:rsidRDefault="00394223" w:rsidP="00394223"/>
    <w:p w14:paraId="1D6F11C4" w14:textId="77777777" w:rsidR="00394223" w:rsidRPr="00C7244C" w:rsidRDefault="00394223" w:rsidP="00394223">
      <w:pPr>
        <w:rPr>
          <w:lang w:eastAsia="sv-SE"/>
        </w:rPr>
      </w:pPr>
      <w:r w:rsidRPr="00C7244C">
        <w:rPr>
          <w:lang w:eastAsia="sv-SE"/>
        </w:rPr>
        <w:t>Configure the test equipment and the DUT according to the parameters in Table 7.1.1.1.4.1-2.</w:t>
      </w:r>
    </w:p>
    <w:p w14:paraId="49093B2F" w14:textId="77777777" w:rsidR="00394223" w:rsidRPr="00C7244C" w:rsidRDefault="00394223" w:rsidP="00394223">
      <w:pPr>
        <w:pStyle w:val="TH"/>
      </w:pPr>
      <w:r w:rsidRPr="00C7244C">
        <w:t>Table 7.1.1.1.4.1-2: Initial conditions for NR SA 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088DEA9F" w14:textId="77777777" w:rsidTr="003F1727">
        <w:trPr>
          <w:jc w:val="center"/>
        </w:trPr>
        <w:tc>
          <w:tcPr>
            <w:tcW w:w="1701" w:type="dxa"/>
            <w:shd w:val="clear" w:color="auto" w:fill="auto"/>
          </w:tcPr>
          <w:p w14:paraId="02304FA5" w14:textId="77777777" w:rsidR="00394223" w:rsidRPr="00C7244C" w:rsidRDefault="00394223" w:rsidP="003F1727">
            <w:pPr>
              <w:pStyle w:val="TAH"/>
            </w:pPr>
            <w:r w:rsidRPr="00C7244C">
              <w:t>Parameter</w:t>
            </w:r>
          </w:p>
        </w:tc>
        <w:tc>
          <w:tcPr>
            <w:tcW w:w="3943" w:type="dxa"/>
            <w:gridSpan w:val="2"/>
            <w:shd w:val="clear" w:color="auto" w:fill="auto"/>
          </w:tcPr>
          <w:p w14:paraId="126C310E" w14:textId="77777777" w:rsidR="00394223" w:rsidRPr="00C7244C" w:rsidRDefault="00394223" w:rsidP="003F1727">
            <w:pPr>
              <w:pStyle w:val="TAH"/>
            </w:pPr>
            <w:r w:rsidRPr="00C7244C">
              <w:t>Value</w:t>
            </w:r>
          </w:p>
        </w:tc>
        <w:tc>
          <w:tcPr>
            <w:tcW w:w="3961" w:type="dxa"/>
          </w:tcPr>
          <w:p w14:paraId="5BA29DD5" w14:textId="77777777" w:rsidR="00394223" w:rsidRPr="00C7244C" w:rsidRDefault="00394223" w:rsidP="003F1727">
            <w:pPr>
              <w:pStyle w:val="TAH"/>
            </w:pPr>
            <w:r w:rsidRPr="00C7244C">
              <w:t>Comment</w:t>
            </w:r>
          </w:p>
        </w:tc>
      </w:tr>
      <w:tr w:rsidR="00394223" w:rsidRPr="00C7244C" w14:paraId="1D310B58" w14:textId="77777777" w:rsidTr="003F1727">
        <w:trPr>
          <w:jc w:val="center"/>
        </w:trPr>
        <w:tc>
          <w:tcPr>
            <w:tcW w:w="1701" w:type="dxa"/>
            <w:shd w:val="clear" w:color="auto" w:fill="auto"/>
          </w:tcPr>
          <w:p w14:paraId="476E7B00" w14:textId="77777777" w:rsidR="00394223" w:rsidRPr="00C7244C" w:rsidRDefault="00394223" w:rsidP="003F1727">
            <w:pPr>
              <w:pStyle w:val="TAL"/>
            </w:pPr>
            <w:r w:rsidRPr="00C7244C">
              <w:t>Test environment</w:t>
            </w:r>
          </w:p>
        </w:tc>
        <w:tc>
          <w:tcPr>
            <w:tcW w:w="3943" w:type="dxa"/>
            <w:gridSpan w:val="2"/>
            <w:shd w:val="clear" w:color="auto" w:fill="auto"/>
          </w:tcPr>
          <w:p w14:paraId="74719367" w14:textId="77777777" w:rsidR="00394223" w:rsidRPr="00C7244C" w:rsidRDefault="00394223" w:rsidP="003F1727">
            <w:pPr>
              <w:pStyle w:val="TAL"/>
            </w:pPr>
            <w:r w:rsidRPr="00C7244C">
              <w:t>NC</w:t>
            </w:r>
          </w:p>
        </w:tc>
        <w:tc>
          <w:tcPr>
            <w:tcW w:w="3961" w:type="dxa"/>
          </w:tcPr>
          <w:p w14:paraId="4430BF8B" w14:textId="77777777" w:rsidR="00394223" w:rsidRPr="00C7244C" w:rsidRDefault="00394223" w:rsidP="003F1727">
            <w:pPr>
              <w:pStyle w:val="TAL"/>
            </w:pPr>
            <w:r w:rsidRPr="00C7244C">
              <w:t>As specified in TS 38.508-1 [14] clause 4.1.</w:t>
            </w:r>
          </w:p>
        </w:tc>
      </w:tr>
      <w:tr w:rsidR="00394223" w:rsidRPr="00C7244C" w14:paraId="07B6B223" w14:textId="77777777" w:rsidTr="003F1727">
        <w:trPr>
          <w:jc w:val="center"/>
        </w:trPr>
        <w:tc>
          <w:tcPr>
            <w:tcW w:w="1701" w:type="dxa"/>
            <w:shd w:val="clear" w:color="auto" w:fill="auto"/>
          </w:tcPr>
          <w:p w14:paraId="7D8CEC42" w14:textId="77777777" w:rsidR="00394223" w:rsidRPr="00C7244C" w:rsidRDefault="00394223" w:rsidP="003F1727">
            <w:pPr>
              <w:pStyle w:val="TAL"/>
            </w:pPr>
            <w:r w:rsidRPr="00C7244C">
              <w:t>Test frequencies</w:t>
            </w:r>
          </w:p>
        </w:tc>
        <w:tc>
          <w:tcPr>
            <w:tcW w:w="7904" w:type="dxa"/>
            <w:gridSpan w:val="3"/>
            <w:shd w:val="clear" w:color="auto" w:fill="auto"/>
          </w:tcPr>
          <w:p w14:paraId="22509025" w14:textId="77777777" w:rsidR="00394223" w:rsidRPr="00C7244C" w:rsidRDefault="00394223" w:rsidP="003F1727">
            <w:pPr>
              <w:pStyle w:val="TAL"/>
            </w:pPr>
            <w:r w:rsidRPr="00C7244C">
              <w:t>As specified in Annex E, table E.4-1 and TS 38.508-1 [14] clause 4.3.1.</w:t>
            </w:r>
          </w:p>
        </w:tc>
      </w:tr>
      <w:tr w:rsidR="00394223" w:rsidRPr="00C7244C" w14:paraId="7A31DD7D" w14:textId="77777777" w:rsidTr="003F1727">
        <w:trPr>
          <w:jc w:val="center"/>
        </w:trPr>
        <w:tc>
          <w:tcPr>
            <w:tcW w:w="1701" w:type="dxa"/>
            <w:shd w:val="clear" w:color="auto" w:fill="auto"/>
          </w:tcPr>
          <w:p w14:paraId="06DCA243" w14:textId="77777777" w:rsidR="00394223" w:rsidRPr="00C7244C" w:rsidRDefault="00394223" w:rsidP="003F1727">
            <w:pPr>
              <w:pStyle w:val="TAL"/>
            </w:pPr>
            <w:r w:rsidRPr="00C7244C">
              <w:t>Channel bandwidth</w:t>
            </w:r>
          </w:p>
        </w:tc>
        <w:tc>
          <w:tcPr>
            <w:tcW w:w="7904" w:type="dxa"/>
            <w:gridSpan w:val="3"/>
            <w:shd w:val="clear" w:color="auto" w:fill="auto"/>
          </w:tcPr>
          <w:p w14:paraId="5949AAFF" w14:textId="77777777" w:rsidR="00394223" w:rsidRPr="00C7244C" w:rsidRDefault="00394223" w:rsidP="003F1727">
            <w:pPr>
              <w:pStyle w:val="TAL"/>
            </w:pPr>
            <w:r w:rsidRPr="00C7244C">
              <w:t>As specified by the test configuration selected from Table 7.1.1.1.4.1-1.</w:t>
            </w:r>
          </w:p>
        </w:tc>
      </w:tr>
      <w:tr w:rsidR="00394223" w:rsidRPr="00C7244C" w14:paraId="27924F6F" w14:textId="77777777" w:rsidTr="003F1727">
        <w:trPr>
          <w:jc w:val="center"/>
        </w:trPr>
        <w:tc>
          <w:tcPr>
            <w:tcW w:w="1701" w:type="dxa"/>
            <w:shd w:val="clear" w:color="auto" w:fill="auto"/>
          </w:tcPr>
          <w:p w14:paraId="660AF0FB" w14:textId="77777777" w:rsidR="00394223" w:rsidRPr="00C7244C" w:rsidRDefault="00394223" w:rsidP="003F1727">
            <w:pPr>
              <w:pStyle w:val="TAL"/>
            </w:pPr>
            <w:r w:rsidRPr="00C7244C">
              <w:t>Propagation conditions</w:t>
            </w:r>
          </w:p>
        </w:tc>
        <w:tc>
          <w:tcPr>
            <w:tcW w:w="3943" w:type="dxa"/>
            <w:gridSpan w:val="2"/>
            <w:shd w:val="clear" w:color="auto" w:fill="auto"/>
          </w:tcPr>
          <w:p w14:paraId="4CCBAEAA" w14:textId="77777777" w:rsidR="00394223" w:rsidRPr="00C7244C" w:rsidRDefault="00394223" w:rsidP="003F1727">
            <w:pPr>
              <w:pStyle w:val="TAL"/>
            </w:pPr>
            <w:r w:rsidRPr="00C7244C">
              <w:t>AWGN</w:t>
            </w:r>
          </w:p>
        </w:tc>
        <w:tc>
          <w:tcPr>
            <w:tcW w:w="3961" w:type="dxa"/>
          </w:tcPr>
          <w:p w14:paraId="3CF895A9" w14:textId="77777777" w:rsidR="00394223" w:rsidRPr="00C7244C" w:rsidRDefault="00394223" w:rsidP="003F1727">
            <w:pPr>
              <w:pStyle w:val="TAL"/>
            </w:pPr>
            <w:r w:rsidRPr="00C7244C">
              <w:t>As specified in Annex C.2.2.</w:t>
            </w:r>
          </w:p>
        </w:tc>
      </w:tr>
      <w:tr w:rsidR="00394223" w:rsidRPr="00C7244C" w14:paraId="606EA10E" w14:textId="77777777" w:rsidTr="003F1727">
        <w:trPr>
          <w:trHeight w:val="251"/>
          <w:jc w:val="center"/>
        </w:trPr>
        <w:tc>
          <w:tcPr>
            <w:tcW w:w="1701" w:type="dxa"/>
            <w:vMerge w:val="restart"/>
            <w:shd w:val="clear" w:color="auto" w:fill="auto"/>
          </w:tcPr>
          <w:p w14:paraId="32FE2367" w14:textId="77777777" w:rsidR="00394223" w:rsidRPr="00C7244C" w:rsidRDefault="00394223" w:rsidP="003F1727">
            <w:pPr>
              <w:pStyle w:val="TAL"/>
            </w:pPr>
            <w:r w:rsidRPr="00C7244C">
              <w:t>Connection Diagram</w:t>
            </w:r>
          </w:p>
        </w:tc>
        <w:tc>
          <w:tcPr>
            <w:tcW w:w="1134" w:type="dxa"/>
            <w:shd w:val="clear" w:color="auto" w:fill="auto"/>
          </w:tcPr>
          <w:p w14:paraId="5AA0E43C" w14:textId="77777777" w:rsidR="00394223" w:rsidRPr="00C7244C" w:rsidRDefault="00394223" w:rsidP="003F1727">
            <w:pPr>
              <w:pStyle w:val="TAL"/>
            </w:pPr>
            <w:r w:rsidRPr="00C7244C">
              <w:t>TE Part</w:t>
            </w:r>
          </w:p>
        </w:tc>
        <w:tc>
          <w:tcPr>
            <w:tcW w:w="2809" w:type="dxa"/>
            <w:shd w:val="clear" w:color="auto" w:fill="auto"/>
          </w:tcPr>
          <w:p w14:paraId="6960A604" w14:textId="40314138" w:rsidR="00394223" w:rsidRPr="00C7244C" w:rsidRDefault="00F1747E" w:rsidP="003F1727">
            <w:pPr>
              <w:pStyle w:val="TAL"/>
            </w:pPr>
            <w:r w:rsidRPr="00C7244C">
              <w:t>A.3.3.3.1</w:t>
            </w:r>
          </w:p>
        </w:tc>
        <w:tc>
          <w:tcPr>
            <w:tcW w:w="3961" w:type="dxa"/>
            <w:vMerge w:val="restart"/>
          </w:tcPr>
          <w:p w14:paraId="3BCDC796" w14:textId="77777777" w:rsidR="00394223" w:rsidRPr="00C7244C" w:rsidRDefault="00394223" w:rsidP="003F1727">
            <w:pPr>
              <w:pStyle w:val="TAL"/>
            </w:pPr>
            <w:r w:rsidRPr="00C7244C">
              <w:t>As specified in TS 38.508-1 [14] Annex A.</w:t>
            </w:r>
          </w:p>
        </w:tc>
      </w:tr>
      <w:tr w:rsidR="00394223" w:rsidRPr="00C7244C" w14:paraId="42BDE58B" w14:textId="77777777" w:rsidTr="003F1727">
        <w:trPr>
          <w:trHeight w:val="250"/>
          <w:jc w:val="center"/>
        </w:trPr>
        <w:tc>
          <w:tcPr>
            <w:tcW w:w="1701" w:type="dxa"/>
            <w:vMerge/>
            <w:shd w:val="clear" w:color="auto" w:fill="auto"/>
          </w:tcPr>
          <w:p w14:paraId="0F256E94" w14:textId="77777777" w:rsidR="00394223" w:rsidRPr="00C7244C" w:rsidRDefault="00394223" w:rsidP="003F1727">
            <w:pPr>
              <w:pStyle w:val="TAL"/>
            </w:pPr>
          </w:p>
        </w:tc>
        <w:tc>
          <w:tcPr>
            <w:tcW w:w="1134" w:type="dxa"/>
            <w:shd w:val="clear" w:color="auto" w:fill="auto"/>
          </w:tcPr>
          <w:p w14:paraId="2A0FEB19" w14:textId="77777777" w:rsidR="00394223" w:rsidRPr="00C7244C" w:rsidRDefault="00394223" w:rsidP="003F1727">
            <w:pPr>
              <w:pStyle w:val="TAL"/>
            </w:pPr>
            <w:r w:rsidRPr="00C7244C">
              <w:t>DUT Part</w:t>
            </w:r>
          </w:p>
        </w:tc>
        <w:tc>
          <w:tcPr>
            <w:tcW w:w="2809" w:type="dxa"/>
            <w:shd w:val="clear" w:color="auto" w:fill="auto"/>
          </w:tcPr>
          <w:p w14:paraId="3FBAF4ED" w14:textId="3C9FE500" w:rsidR="00394223" w:rsidRPr="00C7244C" w:rsidRDefault="00B05C4A" w:rsidP="003F1727">
            <w:pPr>
              <w:pStyle w:val="TAL"/>
            </w:pPr>
            <w:r w:rsidRPr="00C7244C">
              <w:t>A.3.4.1.1</w:t>
            </w:r>
          </w:p>
        </w:tc>
        <w:tc>
          <w:tcPr>
            <w:tcW w:w="3961" w:type="dxa"/>
            <w:vMerge/>
          </w:tcPr>
          <w:p w14:paraId="0252EF95" w14:textId="77777777" w:rsidR="00394223" w:rsidRPr="00C7244C" w:rsidRDefault="00394223" w:rsidP="003F1727">
            <w:pPr>
              <w:pStyle w:val="TAL"/>
            </w:pPr>
          </w:p>
        </w:tc>
      </w:tr>
      <w:tr w:rsidR="00394223" w:rsidRPr="00C7244C" w14:paraId="2F53F4A0" w14:textId="77777777" w:rsidTr="003F1727">
        <w:trPr>
          <w:jc w:val="center"/>
        </w:trPr>
        <w:tc>
          <w:tcPr>
            <w:tcW w:w="1701" w:type="dxa"/>
            <w:shd w:val="clear" w:color="auto" w:fill="auto"/>
          </w:tcPr>
          <w:p w14:paraId="0A1BEB1B" w14:textId="77777777" w:rsidR="00394223" w:rsidRPr="00C7244C" w:rsidRDefault="00394223" w:rsidP="003F1727">
            <w:pPr>
              <w:pStyle w:val="TAL"/>
            </w:pPr>
            <w:r w:rsidRPr="00C7244C">
              <w:t>Exceptions to connection diagram</w:t>
            </w:r>
          </w:p>
        </w:tc>
        <w:tc>
          <w:tcPr>
            <w:tcW w:w="3943" w:type="dxa"/>
            <w:gridSpan w:val="2"/>
            <w:shd w:val="clear" w:color="auto" w:fill="auto"/>
          </w:tcPr>
          <w:p w14:paraId="6C171A9C" w14:textId="77777777" w:rsidR="00394223" w:rsidRPr="00C7244C" w:rsidRDefault="00394223" w:rsidP="003F1727">
            <w:pPr>
              <w:pStyle w:val="TAL"/>
            </w:pPr>
            <w:r w:rsidRPr="00C7244C">
              <w:t>N/A</w:t>
            </w:r>
          </w:p>
        </w:tc>
        <w:tc>
          <w:tcPr>
            <w:tcW w:w="3961" w:type="dxa"/>
          </w:tcPr>
          <w:p w14:paraId="4D64CE87" w14:textId="77777777" w:rsidR="00394223" w:rsidRPr="00C7244C" w:rsidRDefault="00394223" w:rsidP="003F1727">
            <w:pPr>
              <w:pStyle w:val="TAL"/>
            </w:pPr>
          </w:p>
        </w:tc>
      </w:tr>
    </w:tbl>
    <w:p w14:paraId="42DC60F6" w14:textId="77777777" w:rsidR="00394223" w:rsidRPr="00C7244C" w:rsidRDefault="00394223" w:rsidP="00394223"/>
    <w:p w14:paraId="1B80981C" w14:textId="77777777" w:rsidR="00394223" w:rsidRPr="00C7244C" w:rsidRDefault="00394223" w:rsidP="00394223">
      <w:pPr>
        <w:pStyle w:val="B1"/>
      </w:pPr>
      <w:r w:rsidRPr="00C7244C">
        <w:t>1. The general test parameter settings are set up according to Table 7.1.1.1.4.1-3.</w:t>
      </w:r>
    </w:p>
    <w:p w14:paraId="2F581C60" w14:textId="77777777" w:rsidR="00394223" w:rsidRPr="00C7244C" w:rsidRDefault="00394223" w:rsidP="00394223">
      <w:pPr>
        <w:pStyle w:val="B1"/>
      </w:pPr>
      <w:r w:rsidRPr="00C7244C">
        <w:t>2. Message contents are defined in clause 7.1.1.1.4.3.</w:t>
      </w:r>
    </w:p>
    <w:p w14:paraId="62455D2C" w14:textId="77777777" w:rsidR="00394223" w:rsidRPr="00C7244C" w:rsidRDefault="00394223" w:rsidP="00394223">
      <w:pPr>
        <w:pStyle w:val="B1"/>
      </w:pPr>
      <w:r w:rsidRPr="00C7244C">
        <w:t xml:space="preserve">3. There is one NR carrier and 2 NR Cells specified in the test. Cell 1 is the PCell and Cell 2 is the neighbour cell. Cell 1 and Cell 2 are configured according to Annex C.1.1 and C.1.2. </w:t>
      </w:r>
    </w:p>
    <w:p w14:paraId="1A145A12" w14:textId="77777777" w:rsidR="00394223" w:rsidRPr="00C7244C" w:rsidRDefault="00394223" w:rsidP="00394223">
      <w:pPr>
        <w:pStyle w:val="TH"/>
      </w:pPr>
      <w:r w:rsidRPr="00C7244C">
        <w:rPr>
          <w:rFonts w:cs="v4.2.0"/>
        </w:rPr>
        <w:t xml:space="preserve">Table 7.1.1.1.4.1-3: General test parameters for </w:t>
      </w:r>
      <w:r w:rsidRPr="00C7244C">
        <w:t>NR SA 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C7244C" w14:paraId="58043742" w14:textId="77777777" w:rsidTr="003F1727">
        <w:trPr>
          <w:cantSplit/>
        </w:trPr>
        <w:tc>
          <w:tcPr>
            <w:tcW w:w="2802" w:type="dxa"/>
            <w:gridSpan w:val="2"/>
          </w:tcPr>
          <w:p w14:paraId="19D02C66" w14:textId="77777777" w:rsidR="00394223" w:rsidRPr="00C7244C" w:rsidRDefault="00394223" w:rsidP="003F1727">
            <w:pPr>
              <w:pStyle w:val="TAH"/>
            </w:pPr>
            <w:r w:rsidRPr="00C7244C">
              <w:t>Parameter</w:t>
            </w:r>
          </w:p>
        </w:tc>
        <w:tc>
          <w:tcPr>
            <w:tcW w:w="708" w:type="dxa"/>
          </w:tcPr>
          <w:p w14:paraId="6243FFF2" w14:textId="77777777" w:rsidR="00394223" w:rsidRPr="00C7244C" w:rsidRDefault="00394223" w:rsidP="003F1727">
            <w:pPr>
              <w:pStyle w:val="TAH"/>
            </w:pPr>
            <w:r w:rsidRPr="00C7244C">
              <w:t>Unit</w:t>
            </w:r>
          </w:p>
        </w:tc>
        <w:tc>
          <w:tcPr>
            <w:tcW w:w="1418" w:type="dxa"/>
          </w:tcPr>
          <w:p w14:paraId="65BEDE46" w14:textId="77777777" w:rsidR="00394223" w:rsidRPr="00C7244C" w:rsidRDefault="00394223" w:rsidP="003F1727">
            <w:pPr>
              <w:pStyle w:val="TAH"/>
            </w:pPr>
            <w:r w:rsidRPr="00C7244C">
              <w:t>Test configuration</w:t>
            </w:r>
          </w:p>
        </w:tc>
        <w:tc>
          <w:tcPr>
            <w:tcW w:w="1134" w:type="dxa"/>
          </w:tcPr>
          <w:p w14:paraId="66620AD4" w14:textId="77777777" w:rsidR="00394223" w:rsidRPr="00C7244C" w:rsidRDefault="00394223" w:rsidP="003F1727">
            <w:pPr>
              <w:pStyle w:val="TAH"/>
            </w:pPr>
            <w:r w:rsidRPr="00C7244C">
              <w:t>Value</w:t>
            </w:r>
          </w:p>
        </w:tc>
        <w:tc>
          <w:tcPr>
            <w:tcW w:w="3544" w:type="dxa"/>
          </w:tcPr>
          <w:p w14:paraId="5A465A54" w14:textId="77777777" w:rsidR="00394223" w:rsidRPr="00C7244C" w:rsidRDefault="00394223" w:rsidP="003F1727">
            <w:pPr>
              <w:pStyle w:val="TAH"/>
            </w:pPr>
            <w:r w:rsidRPr="00C7244C">
              <w:t>Comment</w:t>
            </w:r>
          </w:p>
        </w:tc>
      </w:tr>
      <w:tr w:rsidR="008D5725" w:rsidRPr="00C7244C" w14:paraId="44035D33" w14:textId="77777777" w:rsidTr="003F1727">
        <w:trPr>
          <w:cantSplit/>
        </w:trPr>
        <w:tc>
          <w:tcPr>
            <w:tcW w:w="1008" w:type="dxa"/>
          </w:tcPr>
          <w:p w14:paraId="34C8CAA6" w14:textId="77777777" w:rsidR="008D5725" w:rsidRPr="00C7244C" w:rsidRDefault="008D5725" w:rsidP="003F1727">
            <w:pPr>
              <w:pStyle w:val="TAL"/>
            </w:pPr>
            <w:r w:rsidRPr="00C7244C">
              <w:t>Initial condition</w:t>
            </w:r>
          </w:p>
        </w:tc>
        <w:tc>
          <w:tcPr>
            <w:tcW w:w="1794" w:type="dxa"/>
          </w:tcPr>
          <w:p w14:paraId="16131CD2" w14:textId="77777777" w:rsidR="008D5725" w:rsidRPr="00C7244C" w:rsidRDefault="008D5725" w:rsidP="003F1727">
            <w:pPr>
              <w:pStyle w:val="TAL"/>
            </w:pPr>
            <w:r w:rsidRPr="00C7244C">
              <w:t>Active cell</w:t>
            </w:r>
          </w:p>
        </w:tc>
        <w:tc>
          <w:tcPr>
            <w:tcW w:w="708" w:type="dxa"/>
          </w:tcPr>
          <w:p w14:paraId="764567F2" w14:textId="77777777" w:rsidR="008D5725" w:rsidRPr="00C7244C" w:rsidRDefault="008D5725" w:rsidP="003F1727">
            <w:pPr>
              <w:pStyle w:val="TAC"/>
            </w:pPr>
          </w:p>
        </w:tc>
        <w:tc>
          <w:tcPr>
            <w:tcW w:w="1418" w:type="dxa"/>
          </w:tcPr>
          <w:p w14:paraId="5FB1AFF0" w14:textId="77777777" w:rsidR="008D5725" w:rsidRPr="00C7244C" w:rsidRDefault="008D5725" w:rsidP="003F1727">
            <w:pPr>
              <w:pStyle w:val="TAC"/>
            </w:pPr>
            <w:r w:rsidRPr="00C7244C">
              <w:t>1, 2</w:t>
            </w:r>
          </w:p>
        </w:tc>
        <w:tc>
          <w:tcPr>
            <w:tcW w:w="1134" w:type="dxa"/>
          </w:tcPr>
          <w:p w14:paraId="3EB7824C" w14:textId="77777777" w:rsidR="008D5725" w:rsidRPr="00C7244C" w:rsidRDefault="008D5725" w:rsidP="003F1727">
            <w:pPr>
              <w:pStyle w:val="TAC"/>
            </w:pPr>
            <w:r w:rsidRPr="00C7244C">
              <w:t>Cell1</w:t>
            </w:r>
          </w:p>
        </w:tc>
        <w:tc>
          <w:tcPr>
            <w:tcW w:w="3544" w:type="dxa"/>
          </w:tcPr>
          <w:p w14:paraId="210E7DF8" w14:textId="77777777" w:rsidR="008D5725" w:rsidRPr="00C7244C" w:rsidRDefault="008D5725" w:rsidP="003F1727">
            <w:pPr>
              <w:pStyle w:val="TAC"/>
            </w:pPr>
          </w:p>
        </w:tc>
      </w:tr>
      <w:tr w:rsidR="00394223" w:rsidRPr="00C7244C" w14:paraId="4C91712D" w14:textId="77777777" w:rsidTr="003F1727">
        <w:trPr>
          <w:cantSplit/>
          <w:trHeight w:val="237"/>
        </w:trPr>
        <w:tc>
          <w:tcPr>
            <w:tcW w:w="1008" w:type="dxa"/>
            <w:vMerge w:val="restart"/>
          </w:tcPr>
          <w:p w14:paraId="6BFE6D30" w14:textId="77777777" w:rsidR="00394223" w:rsidRPr="00C7244C" w:rsidRDefault="00394223" w:rsidP="003F1727">
            <w:pPr>
              <w:pStyle w:val="TAL"/>
            </w:pPr>
            <w:r w:rsidRPr="00C7244C">
              <w:t>T2 end condition</w:t>
            </w:r>
          </w:p>
        </w:tc>
        <w:tc>
          <w:tcPr>
            <w:tcW w:w="1794" w:type="dxa"/>
          </w:tcPr>
          <w:p w14:paraId="1AAFB18B" w14:textId="77777777" w:rsidR="00394223" w:rsidRPr="00C7244C" w:rsidRDefault="00394223" w:rsidP="003F1727">
            <w:pPr>
              <w:pStyle w:val="TAL"/>
            </w:pPr>
            <w:r w:rsidRPr="00C7244C">
              <w:t>Active cell</w:t>
            </w:r>
          </w:p>
        </w:tc>
        <w:tc>
          <w:tcPr>
            <w:tcW w:w="708" w:type="dxa"/>
          </w:tcPr>
          <w:p w14:paraId="613AD293" w14:textId="77777777" w:rsidR="00394223" w:rsidRPr="00C7244C" w:rsidRDefault="00394223" w:rsidP="003F1727">
            <w:pPr>
              <w:pStyle w:val="TAC"/>
            </w:pPr>
          </w:p>
        </w:tc>
        <w:tc>
          <w:tcPr>
            <w:tcW w:w="1418" w:type="dxa"/>
          </w:tcPr>
          <w:p w14:paraId="28AD2A45" w14:textId="77777777" w:rsidR="00394223" w:rsidRPr="00C7244C" w:rsidRDefault="00394223" w:rsidP="003F1727">
            <w:pPr>
              <w:pStyle w:val="TAC"/>
            </w:pPr>
            <w:r w:rsidRPr="00C7244C">
              <w:t>1, 2</w:t>
            </w:r>
          </w:p>
        </w:tc>
        <w:tc>
          <w:tcPr>
            <w:tcW w:w="1134" w:type="dxa"/>
          </w:tcPr>
          <w:p w14:paraId="163B5CE1" w14:textId="77777777" w:rsidR="00394223" w:rsidRPr="00C7244C" w:rsidRDefault="00394223" w:rsidP="003F1727">
            <w:pPr>
              <w:pStyle w:val="TAC"/>
            </w:pPr>
            <w:r w:rsidRPr="00C7244C">
              <w:t>Cell2</w:t>
            </w:r>
          </w:p>
        </w:tc>
        <w:tc>
          <w:tcPr>
            <w:tcW w:w="3544" w:type="dxa"/>
            <w:tcBorders>
              <w:bottom w:val="single" w:sz="4" w:space="0" w:color="auto"/>
            </w:tcBorders>
          </w:tcPr>
          <w:p w14:paraId="7E66E5F9" w14:textId="77777777" w:rsidR="00394223" w:rsidRPr="00C7244C" w:rsidRDefault="00394223" w:rsidP="003F1727">
            <w:pPr>
              <w:pStyle w:val="TAC"/>
            </w:pPr>
          </w:p>
        </w:tc>
      </w:tr>
      <w:tr w:rsidR="00394223" w:rsidRPr="00C7244C" w14:paraId="5C834AAA" w14:textId="77777777" w:rsidTr="003F1727">
        <w:trPr>
          <w:cantSplit/>
          <w:trHeight w:val="283"/>
        </w:trPr>
        <w:tc>
          <w:tcPr>
            <w:tcW w:w="1008" w:type="dxa"/>
            <w:vMerge/>
          </w:tcPr>
          <w:p w14:paraId="02AF9E99" w14:textId="77777777" w:rsidR="00394223" w:rsidRPr="00C7244C" w:rsidRDefault="00394223" w:rsidP="003F1727">
            <w:pPr>
              <w:pStyle w:val="TAL"/>
            </w:pPr>
          </w:p>
        </w:tc>
        <w:tc>
          <w:tcPr>
            <w:tcW w:w="1794" w:type="dxa"/>
          </w:tcPr>
          <w:p w14:paraId="2663FF7E" w14:textId="77777777" w:rsidR="00394223" w:rsidRPr="00C7244C" w:rsidRDefault="00394223" w:rsidP="003F1727">
            <w:pPr>
              <w:pStyle w:val="TAL"/>
            </w:pPr>
            <w:r w:rsidRPr="00C7244C">
              <w:t>Neighbour cells</w:t>
            </w:r>
          </w:p>
        </w:tc>
        <w:tc>
          <w:tcPr>
            <w:tcW w:w="708" w:type="dxa"/>
          </w:tcPr>
          <w:p w14:paraId="654D492F" w14:textId="77777777" w:rsidR="00394223" w:rsidRPr="00C7244C" w:rsidRDefault="00394223" w:rsidP="003F1727">
            <w:pPr>
              <w:pStyle w:val="TAC"/>
            </w:pPr>
          </w:p>
        </w:tc>
        <w:tc>
          <w:tcPr>
            <w:tcW w:w="1418" w:type="dxa"/>
          </w:tcPr>
          <w:p w14:paraId="60FD7AB2" w14:textId="77777777" w:rsidR="00394223" w:rsidRPr="00C7244C" w:rsidRDefault="00394223" w:rsidP="003F1727">
            <w:pPr>
              <w:pStyle w:val="TAC"/>
            </w:pPr>
            <w:r w:rsidRPr="00C7244C">
              <w:t>1, 2</w:t>
            </w:r>
          </w:p>
        </w:tc>
        <w:tc>
          <w:tcPr>
            <w:tcW w:w="1134" w:type="dxa"/>
          </w:tcPr>
          <w:p w14:paraId="7758EAB5" w14:textId="77777777" w:rsidR="00394223" w:rsidRPr="00C7244C" w:rsidRDefault="00394223" w:rsidP="003F1727">
            <w:pPr>
              <w:pStyle w:val="TAC"/>
            </w:pPr>
            <w:r w:rsidRPr="00C7244C">
              <w:t>Cell1</w:t>
            </w:r>
          </w:p>
        </w:tc>
        <w:tc>
          <w:tcPr>
            <w:tcW w:w="3544" w:type="dxa"/>
            <w:tcBorders>
              <w:bottom w:val="single" w:sz="4" w:space="0" w:color="auto"/>
            </w:tcBorders>
          </w:tcPr>
          <w:p w14:paraId="29311F1C" w14:textId="77777777" w:rsidR="00394223" w:rsidRPr="00C7244C" w:rsidRDefault="00394223" w:rsidP="003F1727">
            <w:pPr>
              <w:pStyle w:val="TAC"/>
            </w:pPr>
          </w:p>
        </w:tc>
      </w:tr>
      <w:tr w:rsidR="00C67D73" w:rsidRPr="00C7244C" w14:paraId="74B51372" w14:textId="77777777" w:rsidTr="003F1727">
        <w:trPr>
          <w:cantSplit/>
          <w:trHeight w:val="283"/>
        </w:trPr>
        <w:tc>
          <w:tcPr>
            <w:tcW w:w="1008" w:type="dxa"/>
            <w:tcBorders>
              <w:bottom w:val="nil"/>
            </w:tcBorders>
          </w:tcPr>
          <w:p w14:paraId="6726A923" w14:textId="77777777" w:rsidR="00C67D73" w:rsidRPr="00C7244C" w:rsidRDefault="00C67D73" w:rsidP="003F1727">
            <w:pPr>
              <w:pStyle w:val="TAL"/>
            </w:pPr>
            <w:r w:rsidRPr="00C7244C">
              <w:t>Final</w:t>
            </w:r>
          </w:p>
        </w:tc>
        <w:tc>
          <w:tcPr>
            <w:tcW w:w="1794" w:type="dxa"/>
          </w:tcPr>
          <w:p w14:paraId="5133832C" w14:textId="77777777" w:rsidR="00C67D73" w:rsidRPr="00C7244C" w:rsidRDefault="00C67D73" w:rsidP="003F1727">
            <w:pPr>
              <w:pStyle w:val="TAL"/>
            </w:pPr>
            <w:r w:rsidRPr="00C7244C">
              <w:t>Active cell</w:t>
            </w:r>
          </w:p>
        </w:tc>
        <w:tc>
          <w:tcPr>
            <w:tcW w:w="708" w:type="dxa"/>
          </w:tcPr>
          <w:p w14:paraId="403C188F" w14:textId="77777777" w:rsidR="00C67D73" w:rsidRPr="00C7244C" w:rsidRDefault="00C67D73" w:rsidP="003F1727">
            <w:pPr>
              <w:pStyle w:val="TAC"/>
            </w:pPr>
          </w:p>
        </w:tc>
        <w:tc>
          <w:tcPr>
            <w:tcW w:w="1418" w:type="dxa"/>
          </w:tcPr>
          <w:p w14:paraId="5C86FD2A" w14:textId="77777777" w:rsidR="00C67D73" w:rsidRPr="00C7244C" w:rsidRDefault="00C67D73" w:rsidP="003F1727">
            <w:pPr>
              <w:pStyle w:val="TAC"/>
            </w:pPr>
            <w:r w:rsidRPr="00C7244C">
              <w:rPr>
                <w:lang w:eastAsia="zh-CN"/>
              </w:rPr>
              <w:t>1, 2</w:t>
            </w:r>
          </w:p>
        </w:tc>
        <w:tc>
          <w:tcPr>
            <w:tcW w:w="1134" w:type="dxa"/>
          </w:tcPr>
          <w:p w14:paraId="41AB1E95" w14:textId="77777777" w:rsidR="00C67D73" w:rsidRPr="00C7244C" w:rsidRDefault="00C67D73" w:rsidP="003F1727">
            <w:pPr>
              <w:pStyle w:val="TAC"/>
            </w:pPr>
            <w:r w:rsidRPr="00C7244C">
              <w:t>Cell1</w:t>
            </w:r>
          </w:p>
        </w:tc>
        <w:tc>
          <w:tcPr>
            <w:tcW w:w="3544" w:type="dxa"/>
            <w:tcBorders>
              <w:bottom w:val="single" w:sz="4" w:space="0" w:color="auto"/>
            </w:tcBorders>
          </w:tcPr>
          <w:p w14:paraId="5CC10A4D" w14:textId="77777777" w:rsidR="00C67D73" w:rsidRPr="00C7244C" w:rsidRDefault="00C67D73" w:rsidP="003F1727">
            <w:pPr>
              <w:pStyle w:val="TAC"/>
            </w:pPr>
          </w:p>
        </w:tc>
      </w:tr>
      <w:tr w:rsidR="00C67D73" w:rsidRPr="00C7244C" w14:paraId="4D00315D" w14:textId="77777777" w:rsidTr="003F1727">
        <w:trPr>
          <w:cantSplit/>
          <w:trHeight w:val="283"/>
        </w:trPr>
        <w:tc>
          <w:tcPr>
            <w:tcW w:w="1008" w:type="dxa"/>
            <w:tcBorders>
              <w:top w:val="nil"/>
            </w:tcBorders>
          </w:tcPr>
          <w:p w14:paraId="61B7F6B2" w14:textId="77777777" w:rsidR="00C67D73" w:rsidRPr="00C7244C" w:rsidRDefault="00C67D73" w:rsidP="003F1727">
            <w:pPr>
              <w:pStyle w:val="TAL"/>
            </w:pPr>
            <w:r w:rsidRPr="00C7244C">
              <w:t>condition</w:t>
            </w:r>
          </w:p>
        </w:tc>
        <w:tc>
          <w:tcPr>
            <w:tcW w:w="1794" w:type="dxa"/>
          </w:tcPr>
          <w:p w14:paraId="697FF549" w14:textId="77777777" w:rsidR="00C67D73" w:rsidRPr="00C7244C" w:rsidRDefault="00C67D73" w:rsidP="003F1727">
            <w:pPr>
              <w:pStyle w:val="TAL"/>
            </w:pPr>
            <w:r w:rsidRPr="00C7244C">
              <w:t>Neighbour cell</w:t>
            </w:r>
          </w:p>
        </w:tc>
        <w:tc>
          <w:tcPr>
            <w:tcW w:w="708" w:type="dxa"/>
          </w:tcPr>
          <w:p w14:paraId="6CF1DD90" w14:textId="77777777" w:rsidR="00C67D73" w:rsidRPr="00C7244C" w:rsidRDefault="00C67D73" w:rsidP="003F1727">
            <w:pPr>
              <w:pStyle w:val="TAC"/>
            </w:pPr>
          </w:p>
        </w:tc>
        <w:tc>
          <w:tcPr>
            <w:tcW w:w="1418" w:type="dxa"/>
          </w:tcPr>
          <w:p w14:paraId="15CDDAAC" w14:textId="77777777" w:rsidR="00C67D73" w:rsidRPr="00C7244C" w:rsidRDefault="00C67D73" w:rsidP="003F1727">
            <w:pPr>
              <w:pStyle w:val="TAC"/>
            </w:pPr>
            <w:r w:rsidRPr="00C7244C">
              <w:rPr>
                <w:lang w:eastAsia="zh-CN"/>
              </w:rPr>
              <w:t>1, 2</w:t>
            </w:r>
          </w:p>
        </w:tc>
        <w:tc>
          <w:tcPr>
            <w:tcW w:w="1134" w:type="dxa"/>
          </w:tcPr>
          <w:p w14:paraId="154AA79E" w14:textId="77777777" w:rsidR="00C67D73" w:rsidRPr="00C7244C" w:rsidRDefault="00C67D73" w:rsidP="003F1727">
            <w:pPr>
              <w:pStyle w:val="TAC"/>
            </w:pPr>
            <w:r w:rsidRPr="00C7244C">
              <w:t>Cell2</w:t>
            </w:r>
          </w:p>
        </w:tc>
        <w:tc>
          <w:tcPr>
            <w:tcW w:w="3544" w:type="dxa"/>
            <w:tcBorders>
              <w:bottom w:val="single" w:sz="4" w:space="0" w:color="auto"/>
            </w:tcBorders>
          </w:tcPr>
          <w:p w14:paraId="6C0D158A" w14:textId="77777777" w:rsidR="00C67D73" w:rsidRPr="00C7244C" w:rsidRDefault="00C67D73" w:rsidP="003F1727">
            <w:pPr>
              <w:pStyle w:val="TAC"/>
            </w:pPr>
          </w:p>
        </w:tc>
      </w:tr>
      <w:tr w:rsidR="00394223" w:rsidRPr="00C7244C" w14:paraId="66C8300A" w14:textId="77777777" w:rsidTr="003F1727">
        <w:trPr>
          <w:cantSplit/>
        </w:trPr>
        <w:tc>
          <w:tcPr>
            <w:tcW w:w="2802" w:type="dxa"/>
            <w:gridSpan w:val="2"/>
          </w:tcPr>
          <w:p w14:paraId="448AA73D" w14:textId="77777777" w:rsidR="00394223" w:rsidRPr="00C7244C" w:rsidRDefault="00394223" w:rsidP="003F1727">
            <w:pPr>
              <w:pStyle w:val="TAL"/>
            </w:pPr>
            <w:r w:rsidRPr="00C7244C">
              <w:rPr>
                <w:rFonts w:cs="v4.2.0"/>
                <w:bCs/>
              </w:rPr>
              <w:t>RF Channel Number</w:t>
            </w:r>
          </w:p>
        </w:tc>
        <w:tc>
          <w:tcPr>
            <w:tcW w:w="708" w:type="dxa"/>
          </w:tcPr>
          <w:p w14:paraId="163EAF99" w14:textId="77777777" w:rsidR="00394223" w:rsidRPr="00C7244C" w:rsidRDefault="00394223" w:rsidP="003F1727">
            <w:pPr>
              <w:pStyle w:val="TAC"/>
            </w:pPr>
          </w:p>
        </w:tc>
        <w:tc>
          <w:tcPr>
            <w:tcW w:w="1418" w:type="dxa"/>
          </w:tcPr>
          <w:p w14:paraId="7DE32B4A" w14:textId="77777777" w:rsidR="00394223" w:rsidRPr="00C7244C" w:rsidRDefault="00394223" w:rsidP="003F1727">
            <w:pPr>
              <w:pStyle w:val="TAC"/>
              <w:rPr>
                <w:rFonts w:cs="v4.2.0"/>
                <w:bCs/>
              </w:rPr>
            </w:pPr>
            <w:r w:rsidRPr="00C7244C">
              <w:t>1, 2</w:t>
            </w:r>
          </w:p>
        </w:tc>
        <w:tc>
          <w:tcPr>
            <w:tcW w:w="1134" w:type="dxa"/>
          </w:tcPr>
          <w:p w14:paraId="0F00A441" w14:textId="77777777" w:rsidR="00394223" w:rsidRPr="00C7244C" w:rsidRDefault="00394223" w:rsidP="003F1727">
            <w:pPr>
              <w:pStyle w:val="TAC"/>
            </w:pPr>
            <w:r w:rsidRPr="00C7244C">
              <w:rPr>
                <w:rFonts w:cs="v4.2.0"/>
                <w:bCs/>
              </w:rPr>
              <w:t>1</w:t>
            </w:r>
          </w:p>
        </w:tc>
        <w:tc>
          <w:tcPr>
            <w:tcW w:w="3544" w:type="dxa"/>
          </w:tcPr>
          <w:p w14:paraId="26AA1A85" w14:textId="77777777" w:rsidR="00394223" w:rsidRPr="00C7244C" w:rsidRDefault="00394223" w:rsidP="003F1727">
            <w:pPr>
              <w:pStyle w:val="TAC"/>
            </w:pPr>
          </w:p>
        </w:tc>
      </w:tr>
      <w:tr w:rsidR="00394223" w:rsidRPr="00C7244C" w14:paraId="1377E14E" w14:textId="77777777" w:rsidTr="003F1727">
        <w:trPr>
          <w:cantSplit/>
        </w:trPr>
        <w:tc>
          <w:tcPr>
            <w:tcW w:w="2802" w:type="dxa"/>
            <w:gridSpan w:val="2"/>
          </w:tcPr>
          <w:p w14:paraId="28E7D3AA" w14:textId="77777777" w:rsidR="00394223" w:rsidRPr="00C7244C" w:rsidRDefault="00394223" w:rsidP="003F1727">
            <w:pPr>
              <w:pStyle w:val="TAL"/>
            </w:pPr>
            <w:r w:rsidRPr="00C7244C">
              <w:t>Time offset between cells</w:t>
            </w:r>
          </w:p>
        </w:tc>
        <w:tc>
          <w:tcPr>
            <w:tcW w:w="708" w:type="dxa"/>
          </w:tcPr>
          <w:p w14:paraId="60AFE70A" w14:textId="77777777" w:rsidR="00394223" w:rsidRPr="00C7244C" w:rsidRDefault="00394223" w:rsidP="003F1727">
            <w:pPr>
              <w:pStyle w:val="TAC"/>
            </w:pPr>
          </w:p>
        </w:tc>
        <w:tc>
          <w:tcPr>
            <w:tcW w:w="1418" w:type="dxa"/>
          </w:tcPr>
          <w:p w14:paraId="573F5302" w14:textId="77777777" w:rsidR="00394223" w:rsidRPr="00C7244C" w:rsidRDefault="00394223" w:rsidP="003F1727">
            <w:pPr>
              <w:pStyle w:val="TAC"/>
              <w:rPr>
                <w:rFonts w:cs="v4.2.0"/>
              </w:rPr>
            </w:pPr>
            <w:r w:rsidRPr="00C7244C">
              <w:t>1, 2</w:t>
            </w:r>
          </w:p>
        </w:tc>
        <w:tc>
          <w:tcPr>
            <w:tcW w:w="1134" w:type="dxa"/>
          </w:tcPr>
          <w:p w14:paraId="33604E8A" w14:textId="77777777" w:rsidR="00394223" w:rsidRPr="00C7244C" w:rsidRDefault="00394223"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10B1E3AB" w14:textId="77777777" w:rsidR="00394223" w:rsidRPr="00C7244C" w:rsidRDefault="00394223" w:rsidP="003F1727">
            <w:pPr>
              <w:pStyle w:val="TAC"/>
            </w:pPr>
            <w:r w:rsidRPr="00C7244C">
              <w:rPr>
                <w:rFonts w:cs="v4.2.0"/>
              </w:rPr>
              <w:t>Synchronous cells</w:t>
            </w:r>
          </w:p>
        </w:tc>
      </w:tr>
      <w:tr w:rsidR="00394223" w:rsidRPr="00C7244C" w14:paraId="422E8FFD" w14:textId="77777777" w:rsidTr="003F1727">
        <w:trPr>
          <w:cantSplit/>
        </w:trPr>
        <w:tc>
          <w:tcPr>
            <w:tcW w:w="2802" w:type="dxa"/>
            <w:gridSpan w:val="2"/>
          </w:tcPr>
          <w:p w14:paraId="790B1A11" w14:textId="77777777" w:rsidR="00394223" w:rsidRPr="00C7244C" w:rsidRDefault="00394223" w:rsidP="003F1727">
            <w:pPr>
              <w:pStyle w:val="TAL"/>
            </w:pPr>
            <w:r w:rsidRPr="00C7244C">
              <w:t>Access Barring Information</w:t>
            </w:r>
          </w:p>
        </w:tc>
        <w:tc>
          <w:tcPr>
            <w:tcW w:w="708" w:type="dxa"/>
          </w:tcPr>
          <w:p w14:paraId="39F3E8E0" w14:textId="77777777" w:rsidR="00394223" w:rsidRPr="00C7244C" w:rsidRDefault="00394223" w:rsidP="003F1727">
            <w:pPr>
              <w:pStyle w:val="TAC"/>
            </w:pPr>
            <w:r w:rsidRPr="00C7244C">
              <w:rPr>
                <w:rFonts w:cs="v4.2.0"/>
              </w:rPr>
              <w:t>-</w:t>
            </w:r>
          </w:p>
        </w:tc>
        <w:tc>
          <w:tcPr>
            <w:tcW w:w="1418" w:type="dxa"/>
          </w:tcPr>
          <w:p w14:paraId="5D39A606" w14:textId="77777777" w:rsidR="00394223" w:rsidRPr="00C7244C" w:rsidRDefault="00394223" w:rsidP="003F1727">
            <w:pPr>
              <w:pStyle w:val="TAC"/>
              <w:rPr>
                <w:rFonts w:cs="v4.2.0"/>
              </w:rPr>
            </w:pPr>
            <w:r w:rsidRPr="00C7244C">
              <w:t>1, 2</w:t>
            </w:r>
          </w:p>
        </w:tc>
        <w:tc>
          <w:tcPr>
            <w:tcW w:w="1134" w:type="dxa"/>
          </w:tcPr>
          <w:p w14:paraId="07A32D6B" w14:textId="77777777" w:rsidR="00394223" w:rsidRPr="00C7244C" w:rsidRDefault="00394223" w:rsidP="003F1727">
            <w:pPr>
              <w:pStyle w:val="TAC"/>
            </w:pPr>
            <w:r w:rsidRPr="00C7244C">
              <w:rPr>
                <w:rFonts w:cs="v4.2.0"/>
              </w:rPr>
              <w:t>Not Sent</w:t>
            </w:r>
          </w:p>
        </w:tc>
        <w:tc>
          <w:tcPr>
            <w:tcW w:w="3544" w:type="dxa"/>
          </w:tcPr>
          <w:p w14:paraId="1A12114E" w14:textId="77777777" w:rsidR="00394223" w:rsidRPr="00C7244C" w:rsidRDefault="00394223" w:rsidP="003F1727">
            <w:pPr>
              <w:pStyle w:val="TAC"/>
            </w:pPr>
            <w:r w:rsidRPr="00C7244C">
              <w:rPr>
                <w:rFonts w:cs="v4.2.0"/>
              </w:rPr>
              <w:t>No additional delays in random access procedure.</w:t>
            </w:r>
          </w:p>
        </w:tc>
      </w:tr>
      <w:tr w:rsidR="00394223" w:rsidRPr="00C7244C" w14:paraId="1B0EBD94" w14:textId="77777777" w:rsidTr="003F1727">
        <w:trPr>
          <w:cantSplit/>
        </w:trPr>
        <w:tc>
          <w:tcPr>
            <w:tcW w:w="2802" w:type="dxa"/>
            <w:gridSpan w:val="2"/>
          </w:tcPr>
          <w:p w14:paraId="3FF11F7E" w14:textId="77777777" w:rsidR="00394223" w:rsidRPr="00C7244C" w:rsidRDefault="00394223" w:rsidP="003F1727">
            <w:pPr>
              <w:pStyle w:val="TAL"/>
              <w:rPr>
                <w:rFonts w:cs="v4.2.0"/>
              </w:rPr>
            </w:pPr>
            <w:r w:rsidRPr="00C7244C">
              <w:rPr>
                <w:rFonts w:cs="v4.2.0"/>
              </w:rPr>
              <w:t>SMTC configuration</w:t>
            </w:r>
          </w:p>
        </w:tc>
        <w:tc>
          <w:tcPr>
            <w:tcW w:w="708" w:type="dxa"/>
          </w:tcPr>
          <w:p w14:paraId="205200CA" w14:textId="77777777" w:rsidR="00394223" w:rsidRPr="00C7244C" w:rsidRDefault="00394223" w:rsidP="003F1727">
            <w:pPr>
              <w:pStyle w:val="TAC"/>
            </w:pPr>
          </w:p>
        </w:tc>
        <w:tc>
          <w:tcPr>
            <w:tcW w:w="1418" w:type="dxa"/>
          </w:tcPr>
          <w:p w14:paraId="04F4FAF6" w14:textId="77777777" w:rsidR="00394223" w:rsidRPr="00C7244C" w:rsidRDefault="00394223" w:rsidP="003F1727">
            <w:pPr>
              <w:pStyle w:val="TAC"/>
              <w:rPr>
                <w:rFonts w:cs="v4.2.0"/>
                <w:bCs/>
              </w:rPr>
            </w:pPr>
            <w:r w:rsidRPr="00C7244C">
              <w:rPr>
                <w:rFonts w:cs="v4.2.0"/>
                <w:bCs/>
              </w:rPr>
              <w:t>1, 2</w:t>
            </w:r>
          </w:p>
        </w:tc>
        <w:tc>
          <w:tcPr>
            <w:tcW w:w="1134" w:type="dxa"/>
          </w:tcPr>
          <w:p w14:paraId="454C5DF9" w14:textId="77777777" w:rsidR="00394223" w:rsidRPr="00C7244C" w:rsidRDefault="00394223" w:rsidP="003F1727">
            <w:pPr>
              <w:pStyle w:val="TAC"/>
              <w:rPr>
                <w:rFonts w:cs="v4.2.0"/>
                <w:bCs/>
              </w:rPr>
            </w:pPr>
            <w:r w:rsidRPr="00C7244C">
              <w:rPr>
                <w:rFonts w:cs="v4.2.0"/>
                <w:bCs/>
              </w:rPr>
              <w:t>SMTC.1</w:t>
            </w:r>
          </w:p>
        </w:tc>
        <w:tc>
          <w:tcPr>
            <w:tcW w:w="3544" w:type="dxa"/>
          </w:tcPr>
          <w:p w14:paraId="1DBDF28D" w14:textId="77777777" w:rsidR="00394223" w:rsidRPr="00C7244C" w:rsidRDefault="00394223" w:rsidP="003F1727">
            <w:pPr>
              <w:pStyle w:val="TAC"/>
              <w:rPr>
                <w:rFonts w:cs="v4.2.0"/>
                <w:bCs/>
              </w:rPr>
            </w:pPr>
          </w:p>
        </w:tc>
      </w:tr>
      <w:tr w:rsidR="00394223" w:rsidRPr="00C7244C" w14:paraId="4BFCD569" w14:textId="77777777" w:rsidTr="003F1727">
        <w:trPr>
          <w:cantSplit/>
        </w:trPr>
        <w:tc>
          <w:tcPr>
            <w:tcW w:w="2802" w:type="dxa"/>
            <w:gridSpan w:val="2"/>
          </w:tcPr>
          <w:p w14:paraId="1F8B8CA4" w14:textId="77777777" w:rsidR="00394223" w:rsidRPr="00C7244C" w:rsidRDefault="00394223" w:rsidP="003F1727">
            <w:pPr>
              <w:pStyle w:val="TAL"/>
            </w:pPr>
            <w:r w:rsidRPr="00C7244C">
              <w:t>DRX cycle length</w:t>
            </w:r>
          </w:p>
        </w:tc>
        <w:tc>
          <w:tcPr>
            <w:tcW w:w="708" w:type="dxa"/>
          </w:tcPr>
          <w:p w14:paraId="479F3A0F" w14:textId="77777777" w:rsidR="00394223" w:rsidRPr="00C7244C" w:rsidRDefault="00394223" w:rsidP="003F1727">
            <w:pPr>
              <w:pStyle w:val="TAC"/>
            </w:pPr>
            <w:r w:rsidRPr="00C7244C">
              <w:t>s</w:t>
            </w:r>
          </w:p>
        </w:tc>
        <w:tc>
          <w:tcPr>
            <w:tcW w:w="1418" w:type="dxa"/>
          </w:tcPr>
          <w:p w14:paraId="42831A0E" w14:textId="77777777" w:rsidR="00394223" w:rsidRPr="00C7244C" w:rsidRDefault="00394223" w:rsidP="003F1727">
            <w:pPr>
              <w:pStyle w:val="TAC"/>
            </w:pPr>
            <w:r w:rsidRPr="00C7244C">
              <w:t>1, 2</w:t>
            </w:r>
          </w:p>
        </w:tc>
        <w:tc>
          <w:tcPr>
            <w:tcW w:w="1134" w:type="dxa"/>
          </w:tcPr>
          <w:p w14:paraId="3A8B654D" w14:textId="77777777" w:rsidR="00394223" w:rsidRPr="00C7244C" w:rsidRDefault="00394223" w:rsidP="003F1727">
            <w:pPr>
              <w:pStyle w:val="TAC"/>
            </w:pPr>
            <w:r w:rsidRPr="00C7244C">
              <w:t>1.28</w:t>
            </w:r>
          </w:p>
        </w:tc>
        <w:tc>
          <w:tcPr>
            <w:tcW w:w="3544" w:type="dxa"/>
          </w:tcPr>
          <w:p w14:paraId="10BA0920" w14:textId="77777777" w:rsidR="00394223" w:rsidRPr="00C7244C" w:rsidRDefault="00394223" w:rsidP="003F1727">
            <w:pPr>
              <w:pStyle w:val="TAC"/>
            </w:pPr>
            <w:r w:rsidRPr="00C7244C">
              <w:t>The value shall be used for all cells in the test.</w:t>
            </w:r>
          </w:p>
        </w:tc>
      </w:tr>
      <w:tr w:rsidR="00394223" w:rsidRPr="00C7244C" w14:paraId="0E591C5C" w14:textId="77777777" w:rsidTr="003F1727">
        <w:trPr>
          <w:cantSplit/>
        </w:trPr>
        <w:tc>
          <w:tcPr>
            <w:tcW w:w="2802" w:type="dxa"/>
            <w:gridSpan w:val="2"/>
          </w:tcPr>
          <w:p w14:paraId="3D93ED3E" w14:textId="77777777" w:rsidR="00394223" w:rsidRPr="00C7244C" w:rsidRDefault="00394223" w:rsidP="003F1727">
            <w:pPr>
              <w:pStyle w:val="TAL"/>
            </w:pPr>
            <w:r w:rsidRPr="00C7244C">
              <w:t>PRACH configuration index</w:t>
            </w:r>
          </w:p>
        </w:tc>
        <w:tc>
          <w:tcPr>
            <w:tcW w:w="708" w:type="dxa"/>
          </w:tcPr>
          <w:p w14:paraId="6F014407" w14:textId="77777777" w:rsidR="00394223" w:rsidRPr="00C7244C" w:rsidRDefault="00394223" w:rsidP="003F1727">
            <w:pPr>
              <w:pStyle w:val="TAC"/>
            </w:pPr>
          </w:p>
        </w:tc>
        <w:tc>
          <w:tcPr>
            <w:tcW w:w="1418" w:type="dxa"/>
          </w:tcPr>
          <w:p w14:paraId="1E9BBEF3" w14:textId="77777777" w:rsidR="00394223" w:rsidRPr="00C7244C" w:rsidRDefault="00394223" w:rsidP="003F1727">
            <w:pPr>
              <w:pStyle w:val="TAC"/>
            </w:pPr>
            <w:r w:rsidRPr="00C7244C">
              <w:t>1, 2</w:t>
            </w:r>
          </w:p>
        </w:tc>
        <w:tc>
          <w:tcPr>
            <w:tcW w:w="1134" w:type="dxa"/>
          </w:tcPr>
          <w:p w14:paraId="57F9343C" w14:textId="77777777" w:rsidR="00394223" w:rsidRPr="00C7244C" w:rsidRDefault="00394223" w:rsidP="003F1727">
            <w:pPr>
              <w:pStyle w:val="TAC"/>
            </w:pPr>
            <w:r w:rsidRPr="00C7244C">
              <w:t>190</w:t>
            </w:r>
          </w:p>
        </w:tc>
        <w:tc>
          <w:tcPr>
            <w:tcW w:w="3544" w:type="dxa"/>
          </w:tcPr>
          <w:p w14:paraId="0E55D856" w14:textId="77777777" w:rsidR="00394223" w:rsidRPr="00C7244C" w:rsidRDefault="00394223" w:rsidP="003F1727">
            <w:pPr>
              <w:pStyle w:val="TAC"/>
            </w:pPr>
            <w:r w:rsidRPr="00C7244C">
              <w:t>The detailed configuration is specified in TS 38.211 clause 6.3.3.2</w:t>
            </w:r>
          </w:p>
        </w:tc>
      </w:tr>
      <w:tr w:rsidR="00394223" w:rsidRPr="00C7244C" w14:paraId="34D39454" w14:textId="77777777" w:rsidTr="003F1727">
        <w:trPr>
          <w:cantSplit/>
        </w:trPr>
        <w:tc>
          <w:tcPr>
            <w:tcW w:w="2802" w:type="dxa"/>
            <w:gridSpan w:val="2"/>
          </w:tcPr>
          <w:p w14:paraId="0BA1A2FB" w14:textId="77777777" w:rsidR="00394223" w:rsidRPr="00C7244C" w:rsidRDefault="00394223" w:rsidP="003F1727">
            <w:pPr>
              <w:pStyle w:val="TAL"/>
            </w:pPr>
            <w:r w:rsidRPr="00C7244C">
              <w:t>rangeToBestCell</w:t>
            </w:r>
          </w:p>
        </w:tc>
        <w:tc>
          <w:tcPr>
            <w:tcW w:w="708" w:type="dxa"/>
          </w:tcPr>
          <w:p w14:paraId="52F63B71" w14:textId="77777777" w:rsidR="00394223" w:rsidRPr="00C7244C" w:rsidRDefault="00394223" w:rsidP="003F1727">
            <w:pPr>
              <w:pStyle w:val="TAC"/>
            </w:pPr>
          </w:p>
        </w:tc>
        <w:tc>
          <w:tcPr>
            <w:tcW w:w="1418" w:type="dxa"/>
          </w:tcPr>
          <w:p w14:paraId="4B534A19" w14:textId="77777777" w:rsidR="00394223" w:rsidRPr="00C7244C" w:rsidRDefault="00394223" w:rsidP="003F1727">
            <w:pPr>
              <w:pStyle w:val="TAC"/>
            </w:pPr>
            <w:r w:rsidRPr="00C7244C">
              <w:t>1, 2</w:t>
            </w:r>
          </w:p>
        </w:tc>
        <w:tc>
          <w:tcPr>
            <w:tcW w:w="1134" w:type="dxa"/>
          </w:tcPr>
          <w:p w14:paraId="554E7813" w14:textId="77777777" w:rsidR="00394223" w:rsidRPr="00C7244C" w:rsidRDefault="00394223" w:rsidP="003F1727">
            <w:pPr>
              <w:pStyle w:val="TAC"/>
            </w:pPr>
            <w:r w:rsidRPr="00C7244C">
              <w:t>Not configured</w:t>
            </w:r>
          </w:p>
        </w:tc>
        <w:tc>
          <w:tcPr>
            <w:tcW w:w="3544" w:type="dxa"/>
          </w:tcPr>
          <w:p w14:paraId="3E614652" w14:textId="77777777" w:rsidR="00394223" w:rsidRPr="00C7244C" w:rsidRDefault="00394223" w:rsidP="003F1727">
            <w:pPr>
              <w:pStyle w:val="TAC"/>
            </w:pPr>
          </w:p>
        </w:tc>
      </w:tr>
      <w:tr w:rsidR="00394223" w:rsidRPr="00C7244C" w14:paraId="7E5F16AD" w14:textId="77777777" w:rsidTr="003F1727">
        <w:trPr>
          <w:cantSplit/>
        </w:trPr>
        <w:tc>
          <w:tcPr>
            <w:tcW w:w="2802" w:type="dxa"/>
            <w:gridSpan w:val="2"/>
          </w:tcPr>
          <w:p w14:paraId="33EE1A81" w14:textId="77777777" w:rsidR="00394223" w:rsidRPr="00C7244C" w:rsidRDefault="00394223" w:rsidP="003F1727">
            <w:pPr>
              <w:pStyle w:val="TAL"/>
            </w:pPr>
            <w:r w:rsidRPr="00C7244C">
              <w:t>T1</w:t>
            </w:r>
          </w:p>
        </w:tc>
        <w:tc>
          <w:tcPr>
            <w:tcW w:w="708" w:type="dxa"/>
          </w:tcPr>
          <w:p w14:paraId="507BA559" w14:textId="77777777" w:rsidR="00394223" w:rsidRPr="00C7244C" w:rsidRDefault="00394223" w:rsidP="003F1727">
            <w:pPr>
              <w:pStyle w:val="TAC"/>
            </w:pPr>
            <w:r w:rsidRPr="00C7244C">
              <w:t>s</w:t>
            </w:r>
          </w:p>
        </w:tc>
        <w:tc>
          <w:tcPr>
            <w:tcW w:w="1418" w:type="dxa"/>
          </w:tcPr>
          <w:p w14:paraId="3283230C" w14:textId="77777777" w:rsidR="00394223" w:rsidRPr="00C7244C" w:rsidRDefault="00394223" w:rsidP="003F1727">
            <w:pPr>
              <w:pStyle w:val="TAC"/>
            </w:pPr>
            <w:r w:rsidRPr="00C7244C">
              <w:t>1, 2</w:t>
            </w:r>
          </w:p>
        </w:tc>
        <w:tc>
          <w:tcPr>
            <w:tcW w:w="1134" w:type="dxa"/>
          </w:tcPr>
          <w:p w14:paraId="6BE4436C" w14:textId="77777777" w:rsidR="00394223" w:rsidRPr="00C7244C" w:rsidRDefault="00394223" w:rsidP="003F1727">
            <w:pPr>
              <w:pStyle w:val="TAC"/>
            </w:pPr>
            <w:r w:rsidRPr="00C7244C">
              <w:t>&gt;7</w:t>
            </w:r>
          </w:p>
        </w:tc>
        <w:tc>
          <w:tcPr>
            <w:tcW w:w="3544" w:type="dxa"/>
          </w:tcPr>
          <w:p w14:paraId="2EFB6BB0" w14:textId="77777777" w:rsidR="00394223" w:rsidRPr="00C7244C" w:rsidRDefault="00394223" w:rsidP="003F1727">
            <w:pPr>
              <w:pStyle w:val="TAC"/>
            </w:pPr>
            <w:r w:rsidRPr="00C7244C">
              <w:t>During T1, Cell 2 shall be powered off, and during the off time the physical cell identity shall be changed, The intention is to ensure that Cell 2 has not been detected by the UE prior to the start of period T2</w:t>
            </w:r>
          </w:p>
        </w:tc>
      </w:tr>
      <w:tr w:rsidR="00394223" w:rsidRPr="00C7244C" w14:paraId="51A0ADF6" w14:textId="77777777" w:rsidTr="003F1727">
        <w:trPr>
          <w:cantSplit/>
        </w:trPr>
        <w:tc>
          <w:tcPr>
            <w:tcW w:w="2802" w:type="dxa"/>
            <w:gridSpan w:val="2"/>
          </w:tcPr>
          <w:p w14:paraId="20F5DF97" w14:textId="77777777" w:rsidR="00394223" w:rsidRPr="00C7244C" w:rsidRDefault="00394223" w:rsidP="003F1727">
            <w:pPr>
              <w:pStyle w:val="TAL"/>
            </w:pPr>
            <w:r w:rsidRPr="00C7244C">
              <w:t>T2</w:t>
            </w:r>
          </w:p>
        </w:tc>
        <w:tc>
          <w:tcPr>
            <w:tcW w:w="708" w:type="dxa"/>
          </w:tcPr>
          <w:p w14:paraId="138F5756" w14:textId="77777777" w:rsidR="00394223" w:rsidRPr="00C7244C" w:rsidRDefault="00394223" w:rsidP="003F1727">
            <w:pPr>
              <w:pStyle w:val="TAC"/>
            </w:pPr>
            <w:r w:rsidRPr="00C7244C">
              <w:t>s</w:t>
            </w:r>
          </w:p>
        </w:tc>
        <w:tc>
          <w:tcPr>
            <w:tcW w:w="1418" w:type="dxa"/>
          </w:tcPr>
          <w:p w14:paraId="7D16298C" w14:textId="77777777" w:rsidR="00394223" w:rsidRPr="00C7244C" w:rsidRDefault="00394223" w:rsidP="003F1727">
            <w:pPr>
              <w:pStyle w:val="TAC"/>
            </w:pPr>
            <w:r w:rsidRPr="00C7244C">
              <w:t>1, 2</w:t>
            </w:r>
          </w:p>
        </w:tc>
        <w:tc>
          <w:tcPr>
            <w:tcW w:w="1134" w:type="dxa"/>
          </w:tcPr>
          <w:p w14:paraId="5644DF9C" w14:textId="77777777" w:rsidR="00394223" w:rsidRPr="00C7244C" w:rsidRDefault="00394223" w:rsidP="003F1727">
            <w:pPr>
              <w:pStyle w:val="TAC"/>
            </w:pPr>
            <w:r w:rsidRPr="00C7244C">
              <w:t>135</w:t>
            </w:r>
          </w:p>
        </w:tc>
        <w:tc>
          <w:tcPr>
            <w:tcW w:w="3544" w:type="dxa"/>
          </w:tcPr>
          <w:p w14:paraId="2B435856" w14:textId="77777777" w:rsidR="00394223" w:rsidRPr="00C7244C" w:rsidRDefault="00394223" w:rsidP="003F1727">
            <w:pPr>
              <w:pStyle w:val="TAC"/>
            </w:pPr>
            <w:r w:rsidRPr="00C7244C">
              <w:t>T2 needs to be defined so that cell re-selection reaction time is taken into account.</w:t>
            </w:r>
          </w:p>
        </w:tc>
      </w:tr>
      <w:tr w:rsidR="00394223" w:rsidRPr="00C7244C" w14:paraId="5ADB789F" w14:textId="77777777" w:rsidTr="003F1727">
        <w:trPr>
          <w:cantSplit/>
        </w:trPr>
        <w:tc>
          <w:tcPr>
            <w:tcW w:w="2802" w:type="dxa"/>
            <w:gridSpan w:val="2"/>
          </w:tcPr>
          <w:p w14:paraId="1C3EA497" w14:textId="77777777" w:rsidR="00394223" w:rsidRPr="00C7244C" w:rsidRDefault="00394223" w:rsidP="003F1727">
            <w:pPr>
              <w:pStyle w:val="TAL"/>
            </w:pPr>
            <w:r w:rsidRPr="00C7244C">
              <w:t>T3</w:t>
            </w:r>
          </w:p>
        </w:tc>
        <w:tc>
          <w:tcPr>
            <w:tcW w:w="708" w:type="dxa"/>
          </w:tcPr>
          <w:p w14:paraId="2A3CEFC0" w14:textId="77777777" w:rsidR="00394223" w:rsidRPr="00C7244C" w:rsidRDefault="00394223" w:rsidP="003F1727">
            <w:pPr>
              <w:pStyle w:val="TAC"/>
            </w:pPr>
            <w:r w:rsidRPr="00C7244C">
              <w:t>s</w:t>
            </w:r>
          </w:p>
        </w:tc>
        <w:tc>
          <w:tcPr>
            <w:tcW w:w="1418" w:type="dxa"/>
          </w:tcPr>
          <w:p w14:paraId="7EC669BE" w14:textId="77777777" w:rsidR="00394223" w:rsidRPr="00C7244C" w:rsidRDefault="00394223" w:rsidP="003F1727">
            <w:pPr>
              <w:pStyle w:val="TAC"/>
            </w:pPr>
            <w:r w:rsidRPr="00C7244C">
              <w:t>1, 2</w:t>
            </w:r>
          </w:p>
        </w:tc>
        <w:tc>
          <w:tcPr>
            <w:tcW w:w="1134" w:type="dxa"/>
          </w:tcPr>
          <w:p w14:paraId="1CD3ABCA" w14:textId="77777777" w:rsidR="00394223" w:rsidRPr="00C7244C" w:rsidRDefault="00394223" w:rsidP="003F1727">
            <w:pPr>
              <w:pStyle w:val="TAC"/>
            </w:pPr>
            <w:r w:rsidRPr="00C7244C">
              <w:t>35</w:t>
            </w:r>
          </w:p>
        </w:tc>
        <w:tc>
          <w:tcPr>
            <w:tcW w:w="3544" w:type="dxa"/>
          </w:tcPr>
          <w:p w14:paraId="7F723155" w14:textId="77777777" w:rsidR="00394223" w:rsidRPr="00C7244C" w:rsidRDefault="00394223" w:rsidP="003F1727">
            <w:pPr>
              <w:pStyle w:val="TAC"/>
            </w:pPr>
            <w:r w:rsidRPr="00C7244C">
              <w:t>T3 needs to be defined so that cell re-selection reaction time is taken into account.</w:t>
            </w:r>
          </w:p>
        </w:tc>
      </w:tr>
    </w:tbl>
    <w:p w14:paraId="30AF5796" w14:textId="77777777" w:rsidR="00394223" w:rsidRPr="00C7244C" w:rsidRDefault="00394223" w:rsidP="00394223"/>
    <w:p w14:paraId="51BFD794" w14:textId="77777777" w:rsidR="00394223" w:rsidRPr="00C7244C" w:rsidRDefault="00394223" w:rsidP="00394223">
      <w:pPr>
        <w:pStyle w:val="H6"/>
      </w:pPr>
      <w:r w:rsidRPr="00C7244C">
        <w:t>7.1.1.1.4.2</w:t>
      </w:r>
      <w:r w:rsidRPr="00C7244C">
        <w:tab/>
        <w:t>Test procedure</w:t>
      </w:r>
    </w:p>
    <w:p w14:paraId="47BE2A8C" w14:textId="77777777" w:rsidR="00394223" w:rsidRPr="00C7244C" w:rsidRDefault="00394223" w:rsidP="00394223">
      <w:pPr>
        <w:rPr>
          <w:rFonts w:cs="v3.7.0"/>
        </w:rPr>
      </w:pPr>
      <w:r w:rsidRPr="00C7244C">
        <w:rPr>
          <w:rFonts w:cs="v4.2.0"/>
        </w:rPr>
        <w:t>Two cells are deployed in the test, which are one FR2 NR PCell (Cell 1) and an NR neighbour cell (Cell 2) on the same frequency. The test consists of 3 successive time periods, with time duration of T1, T2, and T3 respectively. Only</w:t>
      </w:r>
      <w:r w:rsidRPr="00C7244C">
        <w:t xml:space="preserve"> cell 1 is</w:t>
      </w:r>
      <w:r w:rsidRPr="00C7244C">
        <w:rPr>
          <w:rFonts w:cs="v4.2.0"/>
        </w:rPr>
        <w:t xml:space="preserve"> already identified by the UE prior to the start of the test. Cell 1 and cell 2 belong to different tracking areas. Furthermore, UE has not registered with network for the tracking area containing cell 2</w:t>
      </w:r>
      <w:r w:rsidRPr="00C7244C">
        <w:t>.</w:t>
      </w:r>
    </w:p>
    <w:p w14:paraId="65731845"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0B76FFFD" w14:textId="77777777" w:rsidR="00394223" w:rsidRPr="00C7244C" w:rsidRDefault="00394223" w:rsidP="00394223">
      <w:pPr>
        <w:pStyle w:val="B1"/>
      </w:pPr>
      <w:r w:rsidRPr="00C7244C">
        <w:t>1.</w:t>
      </w:r>
      <w:r w:rsidRPr="00C7244C">
        <w:tab/>
        <w:t xml:space="preserve">Ensure the UE is in state RRC_IDLE with generic procedure parameters connectivity </w:t>
      </w:r>
      <w:r w:rsidRPr="00C7244C">
        <w:rPr>
          <w:i/>
        </w:rPr>
        <w:t>NR</w:t>
      </w:r>
      <w:bookmarkStart w:id="2" w:name="OLE_LINK28"/>
      <w:r w:rsidRPr="00C7244C">
        <w:t xml:space="preserve">, connected without release </w:t>
      </w:r>
      <w:r w:rsidRPr="00C7244C">
        <w:rPr>
          <w:i/>
        </w:rPr>
        <w:t>On</w:t>
      </w:r>
      <w:r w:rsidRPr="00C7244C">
        <w:t xml:space="preserve"> and Test Mode </w:t>
      </w:r>
      <w:r w:rsidRPr="00C7244C">
        <w:rPr>
          <w:i/>
        </w:rPr>
        <w:t>On</w:t>
      </w:r>
      <w:bookmarkEnd w:id="2"/>
      <w:r w:rsidRPr="00C7244C">
        <w:t xml:space="preserve"> according to TS 38.508-1 [14] clause 4.5 on Cell 1. Set Cell 2 physical cell identity = initial Cell 2 physical cell identity.</w:t>
      </w:r>
    </w:p>
    <w:p w14:paraId="6F47361E" w14:textId="77777777" w:rsidR="00394223" w:rsidRPr="00C7244C" w:rsidRDefault="00394223" w:rsidP="00394223">
      <w:pPr>
        <w:pStyle w:val="B1"/>
      </w:pPr>
      <w:r w:rsidRPr="00C7244C">
        <w:t>2.</w:t>
      </w:r>
      <w:r w:rsidRPr="00C7244C">
        <w:tab/>
        <w:t xml:space="preserve">Set the parameters according to T1 in Table 7.1.1.1.5-1. T1 starts. </w:t>
      </w:r>
    </w:p>
    <w:p w14:paraId="19F4195B" w14:textId="3ECE87CD" w:rsidR="00394223" w:rsidRPr="00C7244C" w:rsidRDefault="00394223" w:rsidP="00394223">
      <w:pPr>
        <w:pStyle w:val="B1"/>
      </w:pPr>
      <w:r w:rsidRPr="00C7244C">
        <w:t>3.</w:t>
      </w:r>
      <w:r w:rsidRPr="00C7244C">
        <w:tab/>
        <w:t xml:space="preserve">Set Cell 2 physical cell identity = ((current Cell 2 physical cell identity + </w:t>
      </w:r>
      <w:r w:rsidR="009D0424" w:rsidRPr="009D0424">
        <w:t>3</w:t>
      </w:r>
      <w:r w:rsidRPr="00C7244C">
        <w:t>) mod 1008) for one iteration of the test procedure loop.</w:t>
      </w:r>
    </w:p>
    <w:p w14:paraId="447D86A9" w14:textId="77777777" w:rsidR="00394223" w:rsidRPr="00C7244C" w:rsidRDefault="00394223" w:rsidP="00394223">
      <w:pPr>
        <w:pStyle w:val="B1"/>
      </w:pPr>
      <w:r w:rsidRPr="00C7244C">
        <w:t>4.</w:t>
      </w:r>
      <w:r w:rsidRPr="00C7244C">
        <w:tab/>
        <w:t>When T1 expires, the SS shall switch the power setting from T1 to T2 as specified in Table 7.1.1.1.5-1.</w:t>
      </w:r>
    </w:p>
    <w:p w14:paraId="1EA3C9A1" w14:textId="77777777" w:rsidR="00394223" w:rsidRPr="00C7244C" w:rsidRDefault="00394223" w:rsidP="00394223">
      <w:pPr>
        <w:pStyle w:val="B1"/>
      </w:pPr>
      <w:r w:rsidRPr="00C7244C">
        <w:t>5.</w:t>
      </w:r>
      <w:r w:rsidRPr="00C7244C">
        <w:tab/>
        <w:t>The SS waits for random access requests information from the UE to perform cell re-selection to a newly detectable cell, Cell 2.</w:t>
      </w:r>
    </w:p>
    <w:p w14:paraId="0C7ADCDD" w14:textId="77777777" w:rsidR="00394223" w:rsidRPr="00C7244C" w:rsidRDefault="00394223" w:rsidP="00394223">
      <w:pPr>
        <w:pStyle w:val="B1"/>
      </w:pPr>
      <w:r w:rsidRPr="00C7244C">
        <w:t>6.</w:t>
      </w:r>
      <w:r w:rsidRPr="00C7244C">
        <w:tab/>
        <w:t>If the UE responds on the newly detectable cell, Cell 2 during time duration T2 within 130 seconds from the beginning of time period T2, then count a success for the event “Re-select newly detected Cell 2”. Otherwise count a fail for the event “Re-select newly detected Cell 2”.</w:t>
      </w:r>
    </w:p>
    <w:p w14:paraId="6077C6AD" w14:textId="77777777" w:rsidR="00394223" w:rsidRPr="00C7244C" w:rsidRDefault="00394223" w:rsidP="00394223">
      <w:pPr>
        <w:pStyle w:val="B1"/>
      </w:pPr>
      <w:r w:rsidRPr="00C7244C">
        <w:t>7.</w:t>
      </w:r>
      <w:r w:rsidRPr="00C7244C">
        <w:tab/>
        <w:t>If the UE has re-selected Cell 2 within T2, after the re-selection or when T2 expires, continue with step 7a.</w:t>
      </w:r>
      <w:r w:rsidRPr="00C7244C">
        <w:br/>
        <w:t>Otherwise, if T2 expires and the UE has not yet re-selected Cell 2, the TE shall switch off and on the UE and skip to step 12.</w:t>
      </w:r>
    </w:p>
    <w:p w14:paraId="6E0DC41F" w14:textId="77777777" w:rsidR="00394223" w:rsidRPr="00C7244C" w:rsidRDefault="00394223" w:rsidP="00394223">
      <w:pPr>
        <w:pStyle w:val="B1"/>
      </w:pPr>
      <w:r w:rsidRPr="00C7244C">
        <w:t>7a.</w:t>
      </w:r>
      <w:r w:rsidRPr="00C7244C">
        <w:tab/>
        <w:t xml:space="preserve">The SS shall send an </w:t>
      </w:r>
      <w:r w:rsidRPr="00C7244C">
        <w:rPr>
          <w:i/>
        </w:rPr>
        <w:t>RRCRelease</w:t>
      </w:r>
      <w:r w:rsidRPr="00C7244C">
        <w:t xml:space="preserve"> message to ensure that the UE is in state RRC_IDLE on Cell 2.</w:t>
      </w:r>
    </w:p>
    <w:p w14:paraId="2129BAF8" w14:textId="77777777" w:rsidR="00394223" w:rsidRPr="00C7244C" w:rsidRDefault="00394223" w:rsidP="00394223">
      <w:pPr>
        <w:pStyle w:val="B1"/>
      </w:pPr>
      <w:r w:rsidRPr="00C7244C">
        <w:t>8.</w:t>
      </w:r>
      <w:r w:rsidRPr="00C7244C">
        <w:tab/>
        <w:t>The SS shall switch the power setting from T2 to T3 as specified in Table 7.1.1.1.5-1.</w:t>
      </w:r>
    </w:p>
    <w:p w14:paraId="58F69089" w14:textId="77777777" w:rsidR="00394223" w:rsidRPr="00C7244C" w:rsidRDefault="00394223" w:rsidP="00394223">
      <w:pPr>
        <w:pStyle w:val="B1"/>
      </w:pPr>
      <w:r w:rsidRPr="00C7244C">
        <w:t>9.</w:t>
      </w:r>
      <w:r w:rsidRPr="00C7244C">
        <w:tab/>
        <w:t xml:space="preserve">The SS waits for random access requests information from the UE to perform cell re-selection </w:t>
      </w:r>
      <w:r w:rsidRPr="00C7244C">
        <w:rPr>
          <w:rFonts w:cs="v4.2.0"/>
        </w:rPr>
        <w:t>to an already detected cell</w:t>
      </w:r>
      <w:r w:rsidRPr="00C7244C">
        <w:t>, Cell 1.</w:t>
      </w:r>
    </w:p>
    <w:p w14:paraId="0613CCD0" w14:textId="77777777" w:rsidR="00394223" w:rsidRPr="00C7244C" w:rsidRDefault="00394223" w:rsidP="00394223">
      <w:pPr>
        <w:pStyle w:val="B1"/>
      </w:pPr>
      <w:r w:rsidRPr="00C7244C">
        <w:t>10.</w:t>
      </w:r>
      <w:r w:rsidRPr="00C7244C">
        <w:tab/>
        <w:t>If the UE responds on the already detected cell, Cell 1 during time duration T3 within 27 seconds from the beginning of time period T3, then count a success for the event “Re-select already detected Cell 1”. Otherwise count a fail for the event “Re-select already detected Cell 1”.</w:t>
      </w:r>
    </w:p>
    <w:p w14:paraId="40A4F066" w14:textId="77777777" w:rsidR="00394223" w:rsidRPr="00C7244C" w:rsidRDefault="00394223" w:rsidP="00394223">
      <w:pPr>
        <w:pStyle w:val="B1"/>
      </w:pPr>
      <w:r w:rsidRPr="00C7244C">
        <w:t>11.</w:t>
      </w:r>
      <w:r w:rsidRPr="00C7244C">
        <w:tab/>
        <w:t>If the UE has re-selected Cell 1 within T3, after the re-selection or when T3 expires, continues with step 11a.</w:t>
      </w:r>
      <w:r w:rsidRPr="00C7244C">
        <w:br/>
        <w:t>Otherwise, if T3 expires and the UE has not yet re-selected Cell 1, the TE shall switch off and on the UE and skip to step 12.</w:t>
      </w:r>
    </w:p>
    <w:p w14:paraId="12A752AC" w14:textId="77777777" w:rsidR="00394223" w:rsidRPr="00C7244C" w:rsidRDefault="00394223" w:rsidP="00394223">
      <w:pPr>
        <w:pStyle w:val="B1"/>
      </w:pPr>
      <w:r w:rsidRPr="00C7244C">
        <w:t xml:space="preserve">11a.The SS shall send an </w:t>
      </w:r>
      <w:r w:rsidRPr="00C7244C">
        <w:rPr>
          <w:i/>
        </w:rPr>
        <w:t>RRCRelease</w:t>
      </w:r>
      <w:r w:rsidRPr="00C7244C">
        <w:t xml:space="preserve"> message to ensure that the UE is in state RRC_IDLE on Cell 1.</w:t>
      </w:r>
    </w:p>
    <w:p w14:paraId="381B4D41" w14:textId="77777777" w:rsidR="00394223" w:rsidRPr="00C7244C" w:rsidRDefault="00394223" w:rsidP="00394223">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w:t>
      </w:r>
    </w:p>
    <w:p w14:paraId="0A6F7602" w14:textId="77777777" w:rsidR="00394223" w:rsidRPr="00C7244C" w:rsidRDefault="00394223" w:rsidP="00394223">
      <w:pPr>
        <w:pStyle w:val="B1"/>
      </w:pPr>
      <w:r w:rsidRPr="00C7244C">
        <w:t>13.</w:t>
      </w:r>
      <w:r w:rsidRPr="00C7244C">
        <w:tab/>
        <w:t>Repeat step 2-12 until a test verdict has been achieved.</w:t>
      </w:r>
      <w:r w:rsidRPr="00C7244C">
        <w:br/>
        <w:t>Each of the events “Re-select newly detected Cell 2” and “Re-select already detected Cell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710ED176" w14:textId="77777777" w:rsidR="00394223" w:rsidRPr="00C7244C" w:rsidRDefault="00394223" w:rsidP="00394223">
      <w:pPr>
        <w:pStyle w:val="H6"/>
      </w:pPr>
      <w:r w:rsidRPr="00C7244C">
        <w:t>7.1.1.1.4.3</w:t>
      </w:r>
      <w:r w:rsidRPr="00C7244C">
        <w:tab/>
        <w:t>Message contents</w:t>
      </w:r>
    </w:p>
    <w:p w14:paraId="6086988C" w14:textId="77777777" w:rsidR="00394223" w:rsidRPr="00C7244C" w:rsidRDefault="00394223" w:rsidP="00394223">
      <w:r w:rsidRPr="00C7244C">
        <w:t xml:space="preserve">Message contents are according to TS 38.508-1 [14] clause 7.3 with the following exceptions: </w:t>
      </w:r>
    </w:p>
    <w:p w14:paraId="2697164B" w14:textId="77777777" w:rsidR="00394223" w:rsidRPr="00C7244C" w:rsidRDefault="00394223" w:rsidP="00394223">
      <w:pPr>
        <w:pStyle w:val="TH"/>
      </w:pPr>
      <w:r w:rsidRPr="00C7244C">
        <w:t>Table 7.1.1.1.4.3-1: Common Exception messages</w:t>
      </w:r>
    </w:p>
    <w:tbl>
      <w:tblPr>
        <w:tblW w:w="7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3913"/>
      </w:tblGrid>
      <w:tr w:rsidR="00394223" w:rsidRPr="00C7244C" w14:paraId="428F9E6C" w14:textId="77777777" w:rsidTr="003F1727">
        <w:trPr>
          <w:cantSplit/>
          <w:jc w:val="center"/>
        </w:trPr>
        <w:tc>
          <w:tcPr>
            <w:tcW w:w="7409" w:type="dxa"/>
            <w:gridSpan w:val="2"/>
          </w:tcPr>
          <w:p w14:paraId="0D3EF026" w14:textId="77777777" w:rsidR="00394223" w:rsidRPr="00C7244C" w:rsidRDefault="00394223" w:rsidP="003F1727">
            <w:pPr>
              <w:pStyle w:val="TAH"/>
            </w:pPr>
            <w:r w:rsidRPr="00C7244C">
              <w:t>Default Message Contents</w:t>
            </w:r>
          </w:p>
        </w:tc>
      </w:tr>
      <w:tr w:rsidR="00394223" w:rsidRPr="00C7244C" w14:paraId="16DF6D15" w14:textId="77777777" w:rsidTr="003F1727">
        <w:trPr>
          <w:cantSplit/>
          <w:jc w:val="center"/>
        </w:trPr>
        <w:tc>
          <w:tcPr>
            <w:tcW w:w="3496" w:type="dxa"/>
          </w:tcPr>
          <w:p w14:paraId="1ABD6D0E" w14:textId="77777777" w:rsidR="00394223" w:rsidRPr="00C7244C" w:rsidRDefault="00394223" w:rsidP="003F1727">
            <w:pPr>
              <w:pStyle w:val="TAL"/>
            </w:pPr>
            <w:r w:rsidRPr="00C7244C">
              <w:t>Common contents of system information blocks exceptions</w:t>
            </w:r>
          </w:p>
        </w:tc>
        <w:tc>
          <w:tcPr>
            <w:tcW w:w="3913" w:type="dxa"/>
          </w:tcPr>
          <w:p w14:paraId="47FB830D" w14:textId="5796A069" w:rsidR="00394223" w:rsidRPr="00C7244C" w:rsidRDefault="00394223" w:rsidP="003F1727">
            <w:pPr>
              <w:pStyle w:val="TAL"/>
            </w:pPr>
            <w:r w:rsidRPr="00C7244C">
              <w:t>Table H.2.1-2</w:t>
            </w:r>
          </w:p>
        </w:tc>
      </w:tr>
      <w:tr w:rsidR="00394223" w:rsidRPr="00C7244C" w14:paraId="40DE772A" w14:textId="77777777" w:rsidTr="003F1727">
        <w:trPr>
          <w:cantSplit/>
          <w:jc w:val="center"/>
        </w:trPr>
        <w:tc>
          <w:tcPr>
            <w:tcW w:w="3496" w:type="dxa"/>
          </w:tcPr>
          <w:p w14:paraId="14686C90" w14:textId="77777777" w:rsidR="00394223" w:rsidRPr="00C7244C" w:rsidRDefault="00394223" w:rsidP="003F1727">
            <w:pPr>
              <w:pStyle w:val="TAL"/>
            </w:pPr>
            <w:r w:rsidRPr="00C7244C">
              <w:t>Default RRC messages and information elements contents exceptions</w:t>
            </w:r>
          </w:p>
        </w:tc>
        <w:tc>
          <w:tcPr>
            <w:tcW w:w="3913" w:type="dxa"/>
          </w:tcPr>
          <w:p w14:paraId="0519910E" w14:textId="77777777" w:rsidR="00394223" w:rsidRPr="00C7244C" w:rsidRDefault="00394223" w:rsidP="003F1727">
            <w:pPr>
              <w:pStyle w:val="TAL"/>
            </w:pPr>
          </w:p>
        </w:tc>
      </w:tr>
    </w:tbl>
    <w:p w14:paraId="1D5373CE" w14:textId="77777777" w:rsidR="002D5BFE" w:rsidRPr="00C7244C" w:rsidRDefault="002D5BFE" w:rsidP="002D5BFE"/>
    <w:p w14:paraId="258E6CA5" w14:textId="77777777" w:rsidR="002D5BFE" w:rsidRPr="00C7244C" w:rsidRDefault="002D5BFE" w:rsidP="002D5BFE">
      <w:pPr>
        <w:pStyle w:val="TH"/>
      </w:pPr>
      <w:r w:rsidRPr="00C7244C">
        <w:t>Table 7.1.1.1.4.3-1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2D5BFE" w:rsidRPr="00C7244C" w14:paraId="402F747A" w14:textId="77777777" w:rsidTr="003F1727">
        <w:trPr>
          <w:jc w:val="center"/>
        </w:trPr>
        <w:tc>
          <w:tcPr>
            <w:tcW w:w="9738" w:type="dxa"/>
            <w:gridSpan w:val="4"/>
          </w:tcPr>
          <w:p w14:paraId="63EAC25E" w14:textId="77777777" w:rsidR="002D5BFE" w:rsidRPr="00C7244C" w:rsidRDefault="002D5BFE" w:rsidP="003F1727">
            <w:pPr>
              <w:pStyle w:val="TAL"/>
            </w:pPr>
            <w:r w:rsidRPr="00C7244C">
              <w:t>Derivation Path: Table H.2.1-3</w:t>
            </w:r>
          </w:p>
        </w:tc>
      </w:tr>
      <w:tr w:rsidR="002D5BFE" w:rsidRPr="00C7244C" w14:paraId="683FE104" w14:textId="77777777" w:rsidTr="003F1727">
        <w:trPr>
          <w:jc w:val="center"/>
        </w:trPr>
        <w:tc>
          <w:tcPr>
            <w:tcW w:w="4535" w:type="dxa"/>
          </w:tcPr>
          <w:p w14:paraId="77944E79" w14:textId="77777777" w:rsidR="002D5BFE" w:rsidRPr="00C7244C" w:rsidRDefault="002D5BFE" w:rsidP="003F1727">
            <w:pPr>
              <w:pStyle w:val="TAH"/>
            </w:pPr>
            <w:r w:rsidRPr="00C7244C">
              <w:t>Information Element</w:t>
            </w:r>
          </w:p>
        </w:tc>
        <w:tc>
          <w:tcPr>
            <w:tcW w:w="2267" w:type="dxa"/>
          </w:tcPr>
          <w:p w14:paraId="0F937637" w14:textId="77777777" w:rsidR="002D5BFE" w:rsidRPr="00C7244C" w:rsidRDefault="002D5BFE" w:rsidP="003F1727">
            <w:pPr>
              <w:pStyle w:val="TAH"/>
            </w:pPr>
            <w:r w:rsidRPr="00C7244C">
              <w:t>Value/remark</w:t>
            </w:r>
          </w:p>
        </w:tc>
        <w:tc>
          <w:tcPr>
            <w:tcW w:w="1700" w:type="dxa"/>
          </w:tcPr>
          <w:p w14:paraId="272AD201" w14:textId="77777777" w:rsidR="002D5BFE" w:rsidRPr="00C7244C" w:rsidRDefault="002D5BFE" w:rsidP="003F1727">
            <w:pPr>
              <w:pStyle w:val="TAH"/>
            </w:pPr>
            <w:r w:rsidRPr="00C7244C">
              <w:t>Comment</w:t>
            </w:r>
          </w:p>
        </w:tc>
        <w:tc>
          <w:tcPr>
            <w:tcW w:w="1245" w:type="dxa"/>
          </w:tcPr>
          <w:p w14:paraId="30C748C8" w14:textId="77777777" w:rsidR="002D5BFE" w:rsidRPr="00C7244C" w:rsidRDefault="002D5BFE" w:rsidP="003F1727">
            <w:pPr>
              <w:pStyle w:val="TAH"/>
            </w:pPr>
            <w:r w:rsidRPr="00C7244C">
              <w:t>Condition</w:t>
            </w:r>
          </w:p>
        </w:tc>
      </w:tr>
      <w:tr w:rsidR="002D5BFE" w:rsidRPr="00C7244C" w14:paraId="2453AE48" w14:textId="77777777" w:rsidTr="003F1727">
        <w:trPr>
          <w:jc w:val="center"/>
        </w:trPr>
        <w:tc>
          <w:tcPr>
            <w:tcW w:w="4535" w:type="dxa"/>
          </w:tcPr>
          <w:p w14:paraId="75A857C7" w14:textId="77777777" w:rsidR="002D5BFE" w:rsidRPr="00C7244C" w:rsidRDefault="002D5BFE" w:rsidP="003F1727">
            <w:pPr>
              <w:pStyle w:val="TAL"/>
            </w:pPr>
            <w:r w:rsidRPr="00C7244C">
              <w:t>SIB1 ::= SEQUENCE {</w:t>
            </w:r>
          </w:p>
        </w:tc>
        <w:tc>
          <w:tcPr>
            <w:tcW w:w="2267" w:type="dxa"/>
          </w:tcPr>
          <w:p w14:paraId="563C5AC3" w14:textId="77777777" w:rsidR="002D5BFE" w:rsidRPr="00C7244C" w:rsidRDefault="002D5BFE" w:rsidP="003F1727">
            <w:pPr>
              <w:pStyle w:val="TAL"/>
            </w:pPr>
          </w:p>
        </w:tc>
        <w:tc>
          <w:tcPr>
            <w:tcW w:w="1700" w:type="dxa"/>
          </w:tcPr>
          <w:p w14:paraId="6472D337" w14:textId="77777777" w:rsidR="002D5BFE" w:rsidRPr="00C7244C" w:rsidRDefault="002D5BFE" w:rsidP="003F1727">
            <w:pPr>
              <w:pStyle w:val="TAL"/>
            </w:pPr>
          </w:p>
        </w:tc>
        <w:tc>
          <w:tcPr>
            <w:tcW w:w="1245" w:type="dxa"/>
          </w:tcPr>
          <w:p w14:paraId="241DBFCC" w14:textId="77777777" w:rsidR="002D5BFE" w:rsidRPr="00C7244C" w:rsidRDefault="002D5BFE" w:rsidP="003F1727">
            <w:pPr>
              <w:pStyle w:val="TAL"/>
            </w:pPr>
          </w:p>
        </w:tc>
      </w:tr>
      <w:tr w:rsidR="002D5BFE" w:rsidRPr="00C7244C" w14:paraId="18ED0CC4" w14:textId="77777777" w:rsidTr="003F1727">
        <w:trPr>
          <w:jc w:val="center"/>
        </w:trPr>
        <w:tc>
          <w:tcPr>
            <w:tcW w:w="4535" w:type="dxa"/>
            <w:tcBorders>
              <w:bottom w:val="single" w:sz="4" w:space="0" w:color="auto"/>
            </w:tcBorders>
          </w:tcPr>
          <w:p w14:paraId="3951CA56" w14:textId="77777777" w:rsidR="002D5BFE" w:rsidRPr="00C7244C" w:rsidRDefault="002D5BFE" w:rsidP="003F1727">
            <w:pPr>
              <w:pStyle w:val="TAL"/>
            </w:pPr>
            <w:r w:rsidRPr="00C7244C">
              <w:t xml:space="preserve">  cellSelectionInfo SEQUENCE {</w:t>
            </w:r>
          </w:p>
        </w:tc>
        <w:tc>
          <w:tcPr>
            <w:tcW w:w="2267" w:type="dxa"/>
          </w:tcPr>
          <w:p w14:paraId="11CC1857" w14:textId="77777777" w:rsidR="002D5BFE" w:rsidRPr="00C7244C" w:rsidRDefault="002D5BFE" w:rsidP="003F1727">
            <w:pPr>
              <w:pStyle w:val="TAL"/>
            </w:pPr>
          </w:p>
        </w:tc>
        <w:tc>
          <w:tcPr>
            <w:tcW w:w="1700" w:type="dxa"/>
          </w:tcPr>
          <w:p w14:paraId="5DCE85F0" w14:textId="77777777" w:rsidR="002D5BFE" w:rsidRPr="00C7244C" w:rsidRDefault="002D5BFE" w:rsidP="003F1727">
            <w:pPr>
              <w:pStyle w:val="TAL"/>
            </w:pPr>
          </w:p>
        </w:tc>
        <w:tc>
          <w:tcPr>
            <w:tcW w:w="1245" w:type="dxa"/>
          </w:tcPr>
          <w:p w14:paraId="56F53B34" w14:textId="77777777" w:rsidR="002D5BFE" w:rsidRPr="00C7244C" w:rsidRDefault="002D5BFE" w:rsidP="003F1727">
            <w:pPr>
              <w:pStyle w:val="TAL"/>
            </w:pPr>
          </w:p>
        </w:tc>
      </w:tr>
      <w:tr w:rsidR="002D5BFE" w:rsidRPr="00C7244C" w14:paraId="22483ED4" w14:textId="77777777" w:rsidTr="003F1727">
        <w:trPr>
          <w:jc w:val="center"/>
        </w:trPr>
        <w:tc>
          <w:tcPr>
            <w:tcW w:w="4535" w:type="dxa"/>
            <w:tcBorders>
              <w:bottom w:val="nil"/>
            </w:tcBorders>
          </w:tcPr>
          <w:p w14:paraId="590F6AA2" w14:textId="77777777" w:rsidR="002D5BFE" w:rsidRPr="00C7244C" w:rsidRDefault="002D5BFE" w:rsidP="003F1727">
            <w:pPr>
              <w:pStyle w:val="TAL"/>
            </w:pPr>
            <w:r w:rsidRPr="00C7244C">
              <w:t xml:space="preserve">    q-RxLevMin</w:t>
            </w:r>
          </w:p>
        </w:tc>
        <w:tc>
          <w:tcPr>
            <w:tcW w:w="2267" w:type="dxa"/>
          </w:tcPr>
          <w:p w14:paraId="3F7AA1DE" w14:textId="77777777" w:rsidR="002D5BFE" w:rsidRPr="00C7244C" w:rsidRDefault="002D5BFE" w:rsidP="003F1727">
            <w:pPr>
              <w:pStyle w:val="TAL"/>
            </w:pPr>
            <w:r w:rsidRPr="00C7244C">
              <w:t>-60</w:t>
            </w:r>
          </w:p>
        </w:tc>
        <w:tc>
          <w:tcPr>
            <w:tcW w:w="1700" w:type="dxa"/>
          </w:tcPr>
          <w:p w14:paraId="5EA09365" w14:textId="77777777" w:rsidR="002D5BFE" w:rsidRPr="00C7244C" w:rsidRDefault="002D5BFE" w:rsidP="003F1727">
            <w:pPr>
              <w:pStyle w:val="TAL"/>
            </w:pPr>
            <w:r w:rsidRPr="00C7244C">
              <w:t>Actual value is -60*2 = -120dBm</w:t>
            </w:r>
          </w:p>
        </w:tc>
        <w:tc>
          <w:tcPr>
            <w:tcW w:w="1245" w:type="dxa"/>
          </w:tcPr>
          <w:p w14:paraId="51436A0C" w14:textId="77777777" w:rsidR="002D5BFE" w:rsidRPr="00C7244C" w:rsidRDefault="002D5BFE" w:rsidP="003F1727">
            <w:pPr>
              <w:pStyle w:val="TAL"/>
            </w:pPr>
            <w:r w:rsidRPr="00C7244C">
              <w:t>7.1.1.1-1</w:t>
            </w:r>
          </w:p>
        </w:tc>
      </w:tr>
      <w:tr w:rsidR="002D5BFE" w:rsidRPr="00C7244C" w14:paraId="45FB8DF7" w14:textId="77777777" w:rsidTr="003F1727">
        <w:trPr>
          <w:jc w:val="center"/>
        </w:trPr>
        <w:tc>
          <w:tcPr>
            <w:tcW w:w="4535" w:type="dxa"/>
            <w:tcBorders>
              <w:top w:val="nil"/>
              <w:bottom w:val="nil"/>
            </w:tcBorders>
          </w:tcPr>
          <w:p w14:paraId="489F1724" w14:textId="77777777" w:rsidR="002D5BFE" w:rsidRPr="00C7244C" w:rsidRDefault="002D5BFE" w:rsidP="003F1727">
            <w:pPr>
              <w:pStyle w:val="TAL"/>
            </w:pPr>
          </w:p>
        </w:tc>
        <w:tc>
          <w:tcPr>
            <w:tcW w:w="2267" w:type="dxa"/>
          </w:tcPr>
          <w:p w14:paraId="1A47AEE6" w14:textId="77777777" w:rsidR="002D5BFE" w:rsidRPr="00C7244C" w:rsidRDefault="002D5BFE" w:rsidP="003F1727">
            <w:pPr>
              <w:pStyle w:val="TAL"/>
            </w:pPr>
            <w:r w:rsidRPr="00C7244C">
              <w:t>-58</w:t>
            </w:r>
          </w:p>
        </w:tc>
        <w:tc>
          <w:tcPr>
            <w:tcW w:w="1700" w:type="dxa"/>
          </w:tcPr>
          <w:p w14:paraId="4B0D79D5" w14:textId="77777777" w:rsidR="002D5BFE" w:rsidRPr="00C7244C" w:rsidRDefault="002D5BFE" w:rsidP="003F1727">
            <w:pPr>
              <w:pStyle w:val="TAL"/>
            </w:pPr>
            <w:r w:rsidRPr="00C7244C">
              <w:t>Actual value is -58*2 = -116dBm</w:t>
            </w:r>
          </w:p>
        </w:tc>
        <w:tc>
          <w:tcPr>
            <w:tcW w:w="1245" w:type="dxa"/>
          </w:tcPr>
          <w:p w14:paraId="5F07B6C5" w14:textId="77777777" w:rsidR="002D5BFE" w:rsidRPr="00C7244C" w:rsidRDefault="002D5BFE" w:rsidP="003F1727">
            <w:pPr>
              <w:pStyle w:val="TAL"/>
            </w:pPr>
            <w:r w:rsidRPr="00C7244C">
              <w:t>7.1.1.1-2</w:t>
            </w:r>
          </w:p>
        </w:tc>
      </w:tr>
      <w:tr w:rsidR="002D5BFE" w:rsidRPr="00C7244C" w14:paraId="7C3F309B" w14:textId="77777777" w:rsidTr="003F1727">
        <w:trPr>
          <w:jc w:val="center"/>
        </w:trPr>
        <w:tc>
          <w:tcPr>
            <w:tcW w:w="4535" w:type="dxa"/>
          </w:tcPr>
          <w:p w14:paraId="5E8213DF" w14:textId="77777777" w:rsidR="002D5BFE" w:rsidRPr="00C7244C" w:rsidRDefault="002D5BFE" w:rsidP="003F1727">
            <w:pPr>
              <w:pStyle w:val="TAL"/>
            </w:pPr>
            <w:r w:rsidRPr="00C7244C">
              <w:t xml:space="preserve">  }</w:t>
            </w:r>
          </w:p>
        </w:tc>
        <w:tc>
          <w:tcPr>
            <w:tcW w:w="2267" w:type="dxa"/>
          </w:tcPr>
          <w:p w14:paraId="3F41355E" w14:textId="77777777" w:rsidR="002D5BFE" w:rsidRPr="00C7244C" w:rsidRDefault="002D5BFE" w:rsidP="003F1727">
            <w:pPr>
              <w:pStyle w:val="TAL"/>
            </w:pPr>
          </w:p>
        </w:tc>
        <w:tc>
          <w:tcPr>
            <w:tcW w:w="1700" w:type="dxa"/>
          </w:tcPr>
          <w:p w14:paraId="43A92B71" w14:textId="77777777" w:rsidR="002D5BFE" w:rsidRPr="00C7244C" w:rsidRDefault="002D5BFE" w:rsidP="003F1727">
            <w:pPr>
              <w:pStyle w:val="TAL"/>
            </w:pPr>
          </w:p>
        </w:tc>
        <w:tc>
          <w:tcPr>
            <w:tcW w:w="1245" w:type="dxa"/>
          </w:tcPr>
          <w:p w14:paraId="4BF47527" w14:textId="77777777" w:rsidR="002D5BFE" w:rsidRPr="00C7244C" w:rsidRDefault="002D5BFE" w:rsidP="003F1727">
            <w:pPr>
              <w:pStyle w:val="TAL"/>
            </w:pPr>
          </w:p>
        </w:tc>
      </w:tr>
      <w:tr w:rsidR="002D5BFE" w:rsidRPr="00C7244C" w14:paraId="747FE941" w14:textId="77777777" w:rsidTr="003F1727">
        <w:trPr>
          <w:jc w:val="center"/>
        </w:trPr>
        <w:tc>
          <w:tcPr>
            <w:tcW w:w="4535" w:type="dxa"/>
          </w:tcPr>
          <w:p w14:paraId="1F38A98A" w14:textId="77777777" w:rsidR="002D5BFE" w:rsidRPr="00C7244C" w:rsidRDefault="002D5BFE" w:rsidP="003F1727">
            <w:pPr>
              <w:pStyle w:val="TAL"/>
            </w:pPr>
            <w:r w:rsidRPr="00C7244C">
              <w:t>}</w:t>
            </w:r>
          </w:p>
        </w:tc>
        <w:tc>
          <w:tcPr>
            <w:tcW w:w="2267" w:type="dxa"/>
          </w:tcPr>
          <w:p w14:paraId="5BCCD717" w14:textId="77777777" w:rsidR="002D5BFE" w:rsidRPr="00C7244C" w:rsidRDefault="002D5BFE" w:rsidP="003F1727">
            <w:pPr>
              <w:pStyle w:val="TAL"/>
            </w:pPr>
          </w:p>
        </w:tc>
        <w:tc>
          <w:tcPr>
            <w:tcW w:w="1700" w:type="dxa"/>
          </w:tcPr>
          <w:p w14:paraId="5C6483E4" w14:textId="77777777" w:rsidR="002D5BFE" w:rsidRPr="00C7244C" w:rsidRDefault="002D5BFE" w:rsidP="003F1727">
            <w:pPr>
              <w:pStyle w:val="TAL"/>
            </w:pPr>
          </w:p>
        </w:tc>
        <w:tc>
          <w:tcPr>
            <w:tcW w:w="1245" w:type="dxa"/>
          </w:tcPr>
          <w:p w14:paraId="1724A94F" w14:textId="77777777" w:rsidR="002D5BFE" w:rsidRPr="00C7244C" w:rsidRDefault="002D5BFE" w:rsidP="003F1727">
            <w:pPr>
              <w:pStyle w:val="TAL"/>
            </w:pPr>
          </w:p>
        </w:tc>
      </w:tr>
    </w:tbl>
    <w:p w14:paraId="6A244D3C" w14:textId="77777777" w:rsidR="002D5BFE" w:rsidRPr="00C7244C" w:rsidRDefault="002D5BFE" w:rsidP="002D5BFE"/>
    <w:p w14:paraId="0DB3E2EC" w14:textId="77777777" w:rsidR="002D5BFE" w:rsidRPr="00C7244C" w:rsidRDefault="002D5BFE" w:rsidP="002D5BFE">
      <w:pPr>
        <w:pStyle w:val="TH"/>
      </w:pPr>
      <w:r w:rsidRPr="00C7244C">
        <w:t>Table 7.1.1.1.4.3-1B: SIB2 (Cell 1 and Cell 2)</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2D5BFE" w:rsidRPr="00C7244C" w14:paraId="4CC5A12D" w14:textId="77777777" w:rsidTr="003F1727">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49152F55" w14:textId="77777777" w:rsidR="002D5BFE" w:rsidRPr="00C7244C" w:rsidRDefault="002D5BFE" w:rsidP="003F1727">
            <w:pPr>
              <w:pStyle w:val="TAH"/>
              <w:jc w:val="left"/>
              <w:rPr>
                <w:b w:val="0"/>
              </w:rPr>
            </w:pPr>
            <w:r w:rsidRPr="00C7244C">
              <w:rPr>
                <w:b w:val="0"/>
              </w:rPr>
              <w:t>Derivation Path: Table H.2.1-1 with condition SMTC.1 and Synchronous cells</w:t>
            </w:r>
          </w:p>
        </w:tc>
      </w:tr>
      <w:tr w:rsidR="002D5BFE" w:rsidRPr="00C7244C" w14:paraId="6E836903"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4C51842" w14:textId="77777777" w:rsidR="002D5BFE" w:rsidRPr="00C7244C" w:rsidRDefault="002D5BFE" w:rsidP="003F1727">
            <w:pPr>
              <w:pStyle w:val="TAH"/>
            </w:pPr>
            <w:r w:rsidRPr="00C7244C">
              <w:t>Information Element</w:t>
            </w:r>
          </w:p>
        </w:tc>
        <w:tc>
          <w:tcPr>
            <w:tcW w:w="1603" w:type="dxa"/>
            <w:tcBorders>
              <w:top w:val="single" w:sz="4" w:space="0" w:color="auto"/>
              <w:left w:val="single" w:sz="4" w:space="0" w:color="auto"/>
              <w:bottom w:val="single" w:sz="4" w:space="0" w:color="auto"/>
              <w:right w:val="single" w:sz="4" w:space="0" w:color="auto"/>
            </w:tcBorders>
            <w:hideMark/>
          </w:tcPr>
          <w:p w14:paraId="28407ECF" w14:textId="77777777" w:rsidR="002D5BFE" w:rsidRPr="00C7244C" w:rsidRDefault="002D5BFE" w:rsidP="003F1727">
            <w:pPr>
              <w:pStyle w:val="TAH"/>
            </w:pPr>
            <w:r w:rsidRPr="00C7244C">
              <w:t>Value/remark</w:t>
            </w:r>
          </w:p>
        </w:tc>
        <w:tc>
          <w:tcPr>
            <w:tcW w:w="1980" w:type="dxa"/>
            <w:tcBorders>
              <w:top w:val="single" w:sz="4" w:space="0" w:color="auto"/>
              <w:left w:val="single" w:sz="4" w:space="0" w:color="auto"/>
              <w:bottom w:val="single" w:sz="4" w:space="0" w:color="auto"/>
              <w:right w:val="single" w:sz="4" w:space="0" w:color="auto"/>
            </w:tcBorders>
            <w:hideMark/>
          </w:tcPr>
          <w:p w14:paraId="4D4D9514" w14:textId="77777777" w:rsidR="002D5BFE" w:rsidRPr="00C7244C" w:rsidRDefault="002D5BFE" w:rsidP="003F1727">
            <w:pPr>
              <w:pStyle w:val="TAH"/>
            </w:pPr>
            <w:r w:rsidRPr="00C7244C">
              <w:t>Comment</w:t>
            </w:r>
          </w:p>
        </w:tc>
        <w:tc>
          <w:tcPr>
            <w:tcW w:w="1913" w:type="dxa"/>
            <w:tcBorders>
              <w:top w:val="single" w:sz="4" w:space="0" w:color="auto"/>
              <w:left w:val="single" w:sz="4" w:space="0" w:color="auto"/>
              <w:bottom w:val="single" w:sz="4" w:space="0" w:color="auto"/>
              <w:right w:val="single" w:sz="4" w:space="0" w:color="auto"/>
            </w:tcBorders>
            <w:hideMark/>
          </w:tcPr>
          <w:p w14:paraId="345CFDDA" w14:textId="77777777" w:rsidR="002D5BFE" w:rsidRPr="00C7244C" w:rsidRDefault="002D5BFE" w:rsidP="003F1727">
            <w:pPr>
              <w:pStyle w:val="TAH"/>
            </w:pPr>
            <w:r w:rsidRPr="00C7244C">
              <w:t>Condition</w:t>
            </w:r>
          </w:p>
        </w:tc>
      </w:tr>
      <w:tr w:rsidR="002D5BFE" w:rsidRPr="00C7244C" w14:paraId="557E3CE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260899B" w14:textId="77777777" w:rsidR="002D5BFE" w:rsidRPr="00C7244C" w:rsidRDefault="002D5BFE" w:rsidP="003F1727">
            <w:pPr>
              <w:pStyle w:val="TAL"/>
            </w:pPr>
            <w:r w:rsidRPr="00C7244C">
              <w:t>SIB2 ::= SEQUENCE {</w:t>
            </w:r>
          </w:p>
        </w:tc>
        <w:tc>
          <w:tcPr>
            <w:tcW w:w="1603" w:type="dxa"/>
            <w:tcBorders>
              <w:top w:val="single" w:sz="4" w:space="0" w:color="auto"/>
              <w:left w:val="single" w:sz="4" w:space="0" w:color="auto"/>
              <w:bottom w:val="single" w:sz="4" w:space="0" w:color="auto"/>
              <w:right w:val="single" w:sz="4" w:space="0" w:color="auto"/>
            </w:tcBorders>
          </w:tcPr>
          <w:p w14:paraId="0C8BE058" w14:textId="77777777" w:rsidR="002D5BFE" w:rsidRPr="00C7244C" w:rsidRDefault="002D5BFE"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6D2A4C0F" w14:textId="77777777" w:rsidR="002D5BFE" w:rsidRPr="00C7244C" w:rsidRDefault="002D5BFE" w:rsidP="003F1727">
            <w:pPr>
              <w:pStyle w:val="TAL"/>
            </w:pPr>
          </w:p>
        </w:tc>
        <w:tc>
          <w:tcPr>
            <w:tcW w:w="1913" w:type="dxa"/>
            <w:tcBorders>
              <w:top w:val="single" w:sz="4" w:space="0" w:color="auto"/>
              <w:left w:val="single" w:sz="4" w:space="0" w:color="auto"/>
              <w:bottom w:val="single" w:sz="4" w:space="0" w:color="auto"/>
              <w:right w:val="single" w:sz="4" w:space="0" w:color="auto"/>
            </w:tcBorders>
          </w:tcPr>
          <w:p w14:paraId="0AB4CF38" w14:textId="77777777" w:rsidR="002D5BFE" w:rsidRPr="00C7244C" w:rsidRDefault="002D5BFE" w:rsidP="003F1727">
            <w:pPr>
              <w:pStyle w:val="TAL"/>
            </w:pPr>
          </w:p>
        </w:tc>
      </w:tr>
      <w:tr w:rsidR="002D5BFE" w:rsidRPr="00C7244C" w14:paraId="54A8E049"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66F28403"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intraFreqCellReselectionInfo SEQUENCE {</w:t>
            </w:r>
          </w:p>
        </w:tc>
        <w:tc>
          <w:tcPr>
            <w:tcW w:w="1603" w:type="dxa"/>
            <w:tcBorders>
              <w:top w:val="single" w:sz="4" w:space="0" w:color="auto"/>
              <w:left w:val="single" w:sz="4" w:space="0" w:color="auto"/>
              <w:bottom w:val="single" w:sz="4" w:space="0" w:color="auto"/>
              <w:right w:val="single" w:sz="4" w:space="0" w:color="auto"/>
            </w:tcBorders>
          </w:tcPr>
          <w:p w14:paraId="00BF6619" w14:textId="77777777" w:rsidR="002D5BFE" w:rsidRPr="00C7244C" w:rsidRDefault="002D5BFE"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49BC7BFD"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EED6782" w14:textId="77777777" w:rsidR="002D5BFE" w:rsidRPr="00C7244C" w:rsidRDefault="002D5BFE" w:rsidP="003F1727">
            <w:pPr>
              <w:pStyle w:val="PL"/>
              <w:rPr>
                <w:rFonts w:ascii="Arial" w:hAnsi="Arial"/>
                <w:noProof w:val="0"/>
                <w:sz w:val="18"/>
              </w:rPr>
            </w:pPr>
          </w:p>
        </w:tc>
      </w:tr>
      <w:tr w:rsidR="002D5BFE" w:rsidRPr="00C7244C" w14:paraId="113B0C8E" w14:textId="77777777" w:rsidTr="003F1727">
        <w:trPr>
          <w:jc w:val="center"/>
        </w:trPr>
        <w:tc>
          <w:tcPr>
            <w:tcW w:w="4535" w:type="dxa"/>
            <w:tcBorders>
              <w:top w:val="single" w:sz="4" w:space="0" w:color="auto"/>
              <w:left w:val="single" w:sz="4" w:space="0" w:color="auto"/>
              <w:bottom w:val="nil"/>
              <w:right w:val="single" w:sz="4" w:space="0" w:color="auto"/>
            </w:tcBorders>
          </w:tcPr>
          <w:p w14:paraId="6DB1263C"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q-RxLevMin</w:t>
            </w:r>
          </w:p>
        </w:tc>
        <w:tc>
          <w:tcPr>
            <w:tcW w:w="1603" w:type="dxa"/>
            <w:tcBorders>
              <w:top w:val="single" w:sz="4" w:space="0" w:color="auto"/>
              <w:left w:val="single" w:sz="4" w:space="0" w:color="auto"/>
              <w:bottom w:val="single" w:sz="4" w:space="0" w:color="auto"/>
              <w:right w:val="single" w:sz="4" w:space="0" w:color="auto"/>
            </w:tcBorders>
          </w:tcPr>
          <w:p w14:paraId="4014C435" w14:textId="77777777" w:rsidR="002D5BFE" w:rsidRPr="00C7244C" w:rsidRDefault="002D5BFE" w:rsidP="003F1727">
            <w:pPr>
              <w:pStyle w:val="TAL"/>
            </w:pPr>
            <w:r w:rsidRPr="00C7244C">
              <w:t>-60</w:t>
            </w:r>
          </w:p>
        </w:tc>
        <w:tc>
          <w:tcPr>
            <w:tcW w:w="1980" w:type="dxa"/>
            <w:tcBorders>
              <w:top w:val="single" w:sz="4" w:space="0" w:color="auto"/>
              <w:left w:val="single" w:sz="4" w:space="0" w:color="auto"/>
              <w:bottom w:val="single" w:sz="4" w:space="0" w:color="auto"/>
              <w:right w:val="single" w:sz="4" w:space="0" w:color="auto"/>
            </w:tcBorders>
          </w:tcPr>
          <w:p w14:paraId="77B7FB32" w14:textId="77777777" w:rsidR="002D5BFE" w:rsidRPr="00C7244C" w:rsidRDefault="002D5BFE" w:rsidP="003F1727">
            <w:pPr>
              <w:pStyle w:val="PL"/>
              <w:rPr>
                <w:rFonts w:ascii="Arial" w:hAnsi="Arial"/>
                <w:noProof w:val="0"/>
                <w:sz w:val="18"/>
              </w:rPr>
            </w:pPr>
            <w:r w:rsidRPr="00C7244C">
              <w:rPr>
                <w:rFonts w:ascii="Arial" w:hAnsi="Arial"/>
                <w:noProof w:val="0"/>
                <w:sz w:val="18"/>
              </w:rPr>
              <w:t>Actual value is -60*2 = -120dBm</w:t>
            </w:r>
          </w:p>
        </w:tc>
        <w:tc>
          <w:tcPr>
            <w:tcW w:w="1913" w:type="dxa"/>
            <w:tcBorders>
              <w:top w:val="single" w:sz="4" w:space="0" w:color="auto"/>
              <w:left w:val="single" w:sz="4" w:space="0" w:color="auto"/>
              <w:bottom w:val="single" w:sz="4" w:space="0" w:color="auto"/>
              <w:right w:val="single" w:sz="4" w:space="0" w:color="auto"/>
            </w:tcBorders>
          </w:tcPr>
          <w:p w14:paraId="682C941D" w14:textId="77777777" w:rsidR="002D5BFE" w:rsidRPr="00C7244C" w:rsidRDefault="002D5BFE" w:rsidP="003F1727">
            <w:pPr>
              <w:pStyle w:val="PL"/>
              <w:rPr>
                <w:rFonts w:ascii="Arial" w:hAnsi="Arial"/>
                <w:noProof w:val="0"/>
                <w:sz w:val="18"/>
              </w:rPr>
            </w:pPr>
            <w:r w:rsidRPr="00C7244C">
              <w:rPr>
                <w:rFonts w:ascii="Arial" w:hAnsi="Arial" w:cs="Arial"/>
                <w:noProof w:val="0"/>
                <w:sz w:val="18"/>
                <w:szCs w:val="18"/>
              </w:rPr>
              <w:t>7.1.1.1-1</w:t>
            </w:r>
          </w:p>
        </w:tc>
      </w:tr>
      <w:tr w:rsidR="002D5BFE" w:rsidRPr="00C7244C" w14:paraId="295DE830" w14:textId="77777777" w:rsidTr="003F1727">
        <w:trPr>
          <w:jc w:val="center"/>
        </w:trPr>
        <w:tc>
          <w:tcPr>
            <w:tcW w:w="4535" w:type="dxa"/>
            <w:tcBorders>
              <w:top w:val="nil"/>
              <w:left w:val="single" w:sz="4" w:space="0" w:color="auto"/>
              <w:bottom w:val="nil"/>
              <w:right w:val="single" w:sz="4" w:space="0" w:color="auto"/>
            </w:tcBorders>
          </w:tcPr>
          <w:p w14:paraId="215D6C45" w14:textId="77777777" w:rsidR="002D5BFE" w:rsidRPr="00C7244C" w:rsidRDefault="002D5BFE" w:rsidP="003F1727">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180F4DE3" w14:textId="77777777" w:rsidR="002D5BFE" w:rsidRPr="00C7244C" w:rsidRDefault="002D5BFE" w:rsidP="003F1727">
            <w:pPr>
              <w:pStyle w:val="TAL"/>
            </w:pPr>
            <w:r w:rsidRPr="00C7244C">
              <w:t>-58</w:t>
            </w:r>
          </w:p>
        </w:tc>
        <w:tc>
          <w:tcPr>
            <w:tcW w:w="1980" w:type="dxa"/>
            <w:tcBorders>
              <w:top w:val="single" w:sz="4" w:space="0" w:color="auto"/>
              <w:left w:val="single" w:sz="4" w:space="0" w:color="auto"/>
              <w:bottom w:val="single" w:sz="4" w:space="0" w:color="auto"/>
              <w:right w:val="single" w:sz="4" w:space="0" w:color="auto"/>
            </w:tcBorders>
          </w:tcPr>
          <w:p w14:paraId="1E2BC77F" w14:textId="77777777" w:rsidR="002D5BFE" w:rsidRPr="00C7244C" w:rsidRDefault="002D5BFE" w:rsidP="003F1727">
            <w:pPr>
              <w:pStyle w:val="PL"/>
              <w:rPr>
                <w:rFonts w:ascii="Arial" w:hAnsi="Arial"/>
                <w:noProof w:val="0"/>
                <w:sz w:val="18"/>
              </w:rPr>
            </w:pPr>
            <w:r w:rsidRPr="00C7244C">
              <w:rPr>
                <w:rFonts w:ascii="Arial" w:hAnsi="Arial"/>
                <w:noProof w:val="0"/>
                <w:sz w:val="18"/>
              </w:rPr>
              <w:t>Actual value is -58*2 = -116dBm</w:t>
            </w:r>
          </w:p>
        </w:tc>
        <w:tc>
          <w:tcPr>
            <w:tcW w:w="1913" w:type="dxa"/>
            <w:tcBorders>
              <w:top w:val="single" w:sz="4" w:space="0" w:color="auto"/>
              <w:left w:val="single" w:sz="4" w:space="0" w:color="auto"/>
              <w:bottom w:val="single" w:sz="4" w:space="0" w:color="auto"/>
              <w:right w:val="single" w:sz="4" w:space="0" w:color="auto"/>
            </w:tcBorders>
          </w:tcPr>
          <w:p w14:paraId="1091184C" w14:textId="77777777" w:rsidR="002D5BFE" w:rsidRPr="00C7244C" w:rsidRDefault="002D5BFE" w:rsidP="003F1727">
            <w:pPr>
              <w:pStyle w:val="PL"/>
              <w:rPr>
                <w:rFonts w:ascii="Arial" w:hAnsi="Arial"/>
                <w:noProof w:val="0"/>
                <w:sz w:val="18"/>
              </w:rPr>
            </w:pPr>
            <w:r w:rsidRPr="00C7244C">
              <w:rPr>
                <w:rFonts w:ascii="Arial" w:hAnsi="Arial" w:cs="Arial"/>
                <w:noProof w:val="0"/>
                <w:sz w:val="18"/>
                <w:szCs w:val="18"/>
              </w:rPr>
              <w:t>7.1.1.1-2</w:t>
            </w:r>
          </w:p>
        </w:tc>
      </w:tr>
      <w:tr w:rsidR="002D5BFE" w:rsidRPr="00C7244C" w14:paraId="220E622E" w14:textId="77777777" w:rsidTr="003F1727">
        <w:trPr>
          <w:jc w:val="center"/>
        </w:trPr>
        <w:tc>
          <w:tcPr>
            <w:tcW w:w="4535" w:type="dxa"/>
            <w:tcBorders>
              <w:top w:val="nil"/>
              <w:left w:val="single" w:sz="4" w:space="0" w:color="auto"/>
              <w:bottom w:val="single" w:sz="4" w:space="0" w:color="auto"/>
              <w:right w:val="single" w:sz="4" w:space="0" w:color="auto"/>
            </w:tcBorders>
          </w:tcPr>
          <w:p w14:paraId="12A14558" w14:textId="77777777" w:rsidR="002D5BFE" w:rsidRPr="00C7244C" w:rsidRDefault="002D5BFE" w:rsidP="003F1727">
            <w:pPr>
              <w:pStyle w:val="PL"/>
              <w:rPr>
                <w:rFonts w:ascii="Arial" w:hAnsi="Arial" w:cs="Arial"/>
                <w:noProof w:val="0"/>
                <w:sz w:val="18"/>
                <w:szCs w:val="18"/>
              </w:rPr>
            </w:pPr>
            <w:r w:rsidRPr="00C7244C">
              <w:rPr>
                <w:rFonts w:ascii="Arial" w:hAnsi="Arial" w:cs="Arial"/>
                <w:noProof w:val="0"/>
                <w:sz w:val="18"/>
                <w:szCs w:val="18"/>
                <w:lang w:eastAsia="zh-CN"/>
              </w:rPr>
              <w:t xml:space="preserve">    s-IntraSearchP</w:t>
            </w:r>
          </w:p>
        </w:tc>
        <w:tc>
          <w:tcPr>
            <w:tcW w:w="1603" w:type="dxa"/>
            <w:tcBorders>
              <w:top w:val="single" w:sz="4" w:space="0" w:color="auto"/>
              <w:left w:val="single" w:sz="4" w:space="0" w:color="auto"/>
              <w:bottom w:val="single" w:sz="4" w:space="0" w:color="auto"/>
              <w:right w:val="single" w:sz="4" w:space="0" w:color="auto"/>
            </w:tcBorders>
          </w:tcPr>
          <w:p w14:paraId="4FEDF485" w14:textId="77777777" w:rsidR="002D5BFE" w:rsidRPr="00C7244C" w:rsidRDefault="002D5BFE" w:rsidP="003F1727">
            <w:pPr>
              <w:pStyle w:val="TAL"/>
            </w:pPr>
            <w:r w:rsidRPr="00C7244C">
              <w:t>25</w:t>
            </w:r>
          </w:p>
        </w:tc>
        <w:tc>
          <w:tcPr>
            <w:tcW w:w="1980" w:type="dxa"/>
            <w:tcBorders>
              <w:top w:val="single" w:sz="4" w:space="0" w:color="auto"/>
              <w:left w:val="single" w:sz="4" w:space="0" w:color="auto"/>
              <w:bottom w:val="single" w:sz="4" w:space="0" w:color="auto"/>
              <w:right w:val="single" w:sz="4" w:space="0" w:color="auto"/>
            </w:tcBorders>
          </w:tcPr>
          <w:p w14:paraId="76CA6AF4" w14:textId="77777777" w:rsidR="002D5BFE" w:rsidRPr="00C7244C" w:rsidRDefault="002D5BFE" w:rsidP="003F1727">
            <w:pPr>
              <w:pStyle w:val="PL"/>
              <w:rPr>
                <w:rFonts w:ascii="Arial" w:hAnsi="Arial" w:cs="Arial"/>
                <w:noProof w:val="0"/>
                <w:sz w:val="18"/>
                <w:szCs w:val="18"/>
              </w:rPr>
            </w:pPr>
            <w:r w:rsidRPr="00C7244C">
              <w:rPr>
                <w:rFonts w:ascii="Arial" w:hAnsi="Arial"/>
                <w:noProof w:val="0"/>
                <w:sz w:val="18"/>
              </w:rPr>
              <w:t>Actual value is 25*2 = 50dB</w:t>
            </w:r>
          </w:p>
        </w:tc>
        <w:tc>
          <w:tcPr>
            <w:tcW w:w="1913" w:type="dxa"/>
            <w:tcBorders>
              <w:top w:val="single" w:sz="4" w:space="0" w:color="auto"/>
              <w:left w:val="single" w:sz="4" w:space="0" w:color="auto"/>
              <w:bottom w:val="single" w:sz="4" w:space="0" w:color="auto"/>
              <w:right w:val="single" w:sz="4" w:space="0" w:color="auto"/>
            </w:tcBorders>
          </w:tcPr>
          <w:p w14:paraId="4E760E46" w14:textId="77777777" w:rsidR="002D5BFE" w:rsidRPr="00C7244C" w:rsidRDefault="002D5BFE" w:rsidP="003F1727">
            <w:pPr>
              <w:pStyle w:val="PL"/>
              <w:rPr>
                <w:rFonts w:ascii="Arial" w:hAnsi="Arial" w:cs="Arial"/>
                <w:noProof w:val="0"/>
                <w:sz w:val="18"/>
                <w:szCs w:val="18"/>
              </w:rPr>
            </w:pPr>
          </w:p>
        </w:tc>
      </w:tr>
      <w:tr w:rsidR="002D5BFE" w:rsidRPr="00C7244C" w14:paraId="6BBD1BB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1CD954E2"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w:t>
            </w:r>
          </w:p>
        </w:tc>
        <w:tc>
          <w:tcPr>
            <w:tcW w:w="1603" w:type="dxa"/>
            <w:tcBorders>
              <w:top w:val="single" w:sz="4" w:space="0" w:color="auto"/>
              <w:left w:val="single" w:sz="4" w:space="0" w:color="auto"/>
              <w:bottom w:val="single" w:sz="4" w:space="0" w:color="auto"/>
              <w:right w:val="single" w:sz="4" w:space="0" w:color="auto"/>
            </w:tcBorders>
          </w:tcPr>
          <w:p w14:paraId="589A113B" w14:textId="77777777" w:rsidR="002D5BFE" w:rsidRPr="00C7244C" w:rsidRDefault="002D5BFE"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2993E7F1"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A35C46C" w14:textId="77777777" w:rsidR="002D5BFE" w:rsidRPr="00C7244C" w:rsidRDefault="002D5BFE" w:rsidP="003F1727">
            <w:pPr>
              <w:pStyle w:val="PL"/>
              <w:rPr>
                <w:rFonts w:ascii="Arial" w:hAnsi="Arial"/>
                <w:noProof w:val="0"/>
                <w:sz w:val="18"/>
              </w:rPr>
            </w:pPr>
          </w:p>
        </w:tc>
      </w:tr>
      <w:tr w:rsidR="002D5BFE" w:rsidRPr="00C7244C" w14:paraId="13DB766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50DDAD20" w14:textId="77777777" w:rsidR="002D5BFE" w:rsidRPr="00C7244C" w:rsidRDefault="002D5BFE" w:rsidP="003F1727">
            <w:pPr>
              <w:pStyle w:val="PL"/>
              <w:rPr>
                <w:rFonts w:ascii="Arial" w:hAnsi="Arial"/>
                <w:noProof w:val="0"/>
                <w:sz w:val="18"/>
              </w:rPr>
            </w:pPr>
            <w:r w:rsidRPr="00C7244C">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63477685" w14:textId="77777777" w:rsidR="002D5BFE" w:rsidRPr="00C7244C" w:rsidRDefault="002D5BFE"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479ABA9C"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15F5DAE6" w14:textId="77777777" w:rsidR="002D5BFE" w:rsidRPr="00C7244C" w:rsidRDefault="002D5BFE" w:rsidP="003F1727">
            <w:pPr>
              <w:pStyle w:val="PL"/>
              <w:rPr>
                <w:rFonts w:ascii="Arial" w:hAnsi="Arial"/>
                <w:noProof w:val="0"/>
                <w:sz w:val="18"/>
              </w:rPr>
            </w:pPr>
          </w:p>
        </w:tc>
      </w:tr>
    </w:tbl>
    <w:p w14:paraId="318E5F20" w14:textId="77777777" w:rsidR="00394223" w:rsidRPr="00C7244C" w:rsidRDefault="00394223" w:rsidP="00394223"/>
    <w:p w14:paraId="3DE41270" w14:textId="77777777" w:rsidR="00394223" w:rsidRPr="00C7244C" w:rsidRDefault="00394223" w:rsidP="00394223">
      <w:pPr>
        <w:pStyle w:val="TH"/>
      </w:pPr>
      <w:r w:rsidRPr="00C7244C">
        <w:t xml:space="preserve">Table 7.1.1.1.4.3-2: </w:t>
      </w:r>
      <w:r w:rsidRPr="00C7244C">
        <w:rPr>
          <w:i/>
        </w:rPr>
        <w:t>RACH-ConfigGeneric</w:t>
      </w:r>
      <w:r w:rsidRPr="00C7244C">
        <w:t xml:space="preserve">: NR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C7244C" w14:paraId="3EC39174" w14:textId="77777777" w:rsidTr="003F1727">
        <w:tc>
          <w:tcPr>
            <w:tcW w:w="9747" w:type="dxa"/>
            <w:gridSpan w:val="4"/>
          </w:tcPr>
          <w:p w14:paraId="71A414EC"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FD14BED" w14:textId="77777777" w:rsidTr="003F1727">
        <w:tc>
          <w:tcPr>
            <w:tcW w:w="4535" w:type="dxa"/>
          </w:tcPr>
          <w:p w14:paraId="6FAFE262" w14:textId="77777777" w:rsidR="00394223" w:rsidRPr="00C7244C" w:rsidRDefault="00394223" w:rsidP="003F1727">
            <w:pPr>
              <w:pStyle w:val="TAH"/>
            </w:pPr>
            <w:r w:rsidRPr="00C7244C">
              <w:t>Information Element</w:t>
            </w:r>
          </w:p>
        </w:tc>
        <w:tc>
          <w:tcPr>
            <w:tcW w:w="2267" w:type="dxa"/>
          </w:tcPr>
          <w:p w14:paraId="498CC23C" w14:textId="77777777" w:rsidR="00394223" w:rsidRPr="00C7244C" w:rsidRDefault="00394223" w:rsidP="003F1727">
            <w:pPr>
              <w:pStyle w:val="TAH"/>
            </w:pPr>
            <w:r w:rsidRPr="00C7244C">
              <w:t>Value/remark</w:t>
            </w:r>
          </w:p>
        </w:tc>
        <w:tc>
          <w:tcPr>
            <w:tcW w:w="1700" w:type="dxa"/>
          </w:tcPr>
          <w:p w14:paraId="380462B8" w14:textId="77777777" w:rsidR="00394223" w:rsidRPr="00C7244C" w:rsidRDefault="00394223" w:rsidP="003F1727">
            <w:pPr>
              <w:pStyle w:val="TAH"/>
            </w:pPr>
            <w:r w:rsidRPr="00C7244C">
              <w:t>Comment</w:t>
            </w:r>
          </w:p>
        </w:tc>
        <w:tc>
          <w:tcPr>
            <w:tcW w:w="1245" w:type="dxa"/>
          </w:tcPr>
          <w:p w14:paraId="1B4C0E67" w14:textId="77777777" w:rsidR="00394223" w:rsidRPr="00C7244C" w:rsidRDefault="00394223" w:rsidP="003F1727">
            <w:pPr>
              <w:pStyle w:val="TAH"/>
            </w:pPr>
            <w:r w:rsidRPr="00C7244C">
              <w:t>Condition</w:t>
            </w:r>
          </w:p>
        </w:tc>
      </w:tr>
      <w:tr w:rsidR="00394223" w:rsidRPr="00C7244C" w14:paraId="0DF22F3F" w14:textId="77777777" w:rsidTr="003F1727">
        <w:tc>
          <w:tcPr>
            <w:tcW w:w="4535" w:type="dxa"/>
          </w:tcPr>
          <w:p w14:paraId="2B5A9A04"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Pr>
          <w:p w14:paraId="4DD359E7" w14:textId="77777777" w:rsidR="00394223" w:rsidRPr="00C7244C" w:rsidRDefault="00394223" w:rsidP="003F1727">
            <w:pPr>
              <w:pStyle w:val="TAL"/>
            </w:pPr>
          </w:p>
        </w:tc>
        <w:tc>
          <w:tcPr>
            <w:tcW w:w="1700" w:type="dxa"/>
          </w:tcPr>
          <w:p w14:paraId="402CD393" w14:textId="77777777" w:rsidR="00394223" w:rsidRPr="00C7244C" w:rsidRDefault="00394223" w:rsidP="003F1727">
            <w:pPr>
              <w:pStyle w:val="TAL"/>
            </w:pPr>
          </w:p>
        </w:tc>
        <w:tc>
          <w:tcPr>
            <w:tcW w:w="1245" w:type="dxa"/>
          </w:tcPr>
          <w:p w14:paraId="12BD9462" w14:textId="77777777" w:rsidR="00394223" w:rsidRPr="00C7244C" w:rsidRDefault="00394223" w:rsidP="003F1727">
            <w:pPr>
              <w:pStyle w:val="TAL"/>
            </w:pPr>
          </w:p>
        </w:tc>
      </w:tr>
      <w:tr w:rsidR="00394223" w:rsidRPr="00C7244C" w14:paraId="125F4F53" w14:textId="77777777" w:rsidTr="003F1727">
        <w:tc>
          <w:tcPr>
            <w:tcW w:w="4535" w:type="dxa"/>
          </w:tcPr>
          <w:p w14:paraId="1F0B4DD8" w14:textId="77777777" w:rsidR="00394223" w:rsidRPr="00C7244C" w:rsidRDefault="00394223" w:rsidP="003F1727">
            <w:pPr>
              <w:pStyle w:val="TAL"/>
            </w:pPr>
            <w:r w:rsidRPr="00C7244C">
              <w:t xml:space="preserve">  prach-ConfigurationIndex</w:t>
            </w:r>
          </w:p>
        </w:tc>
        <w:tc>
          <w:tcPr>
            <w:tcW w:w="2267" w:type="dxa"/>
          </w:tcPr>
          <w:p w14:paraId="0FB615AA" w14:textId="77777777" w:rsidR="00394223" w:rsidRPr="00C7244C" w:rsidRDefault="00394223" w:rsidP="003F1727">
            <w:pPr>
              <w:pStyle w:val="TAL"/>
            </w:pPr>
            <w:r w:rsidRPr="00C7244C">
              <w:t>190</w:t>
            </w:r>
          </w:p>
        </w:tc>
        <w:tc>
          <w:tcPr>
            <w:tcW w:w="1700" w:type="dxa"/>
          </w:tcPr>
          <w:p w14:paraId="5769C517" w14:textId="77777777" w:rsidR="00394223" w:rsidRPr="00C7244C" w:rsidRDefault="00394223" w:rsidP="003F1727">
            <w:pPr>
              <w:pStyle w:val="TAL"/>
            </w:pPr>
          </w:p>
        </w:tc>
        <w:tc>
          <w:tcPr>
            <w:tcW w:w="1245" w:type="dxa"/>
          </w:tcPr>
          <w:p w14:paraId="0FBAF540" w14:textId="77777777" w:rsidR="00394223" w:rsidRPr="00C7244C" w:rsidRDefault="00394223" w:rsidP="003F1727">
            <w:pPr>
              <w:pStyle w:val="TAL"/>
            </w:pPr>
          </w:p>
        </w:tc>
      </w:tr>
      <w:tr w:rsidR="00394223" w:rsidRPr="00C7244C" w14:paraId="0F137D79" w14:textId="77777777" w:rsidTr="003F1727">
        <w:tc>
          <w:tcPr>
            <w:tcW w:w="4535" w:type="dxa"/>
          </w:tcPr>
          <w:p w14:paraId="6D72EA08" w14:textId="77777777" w:rsidR="00394223" w:rsidRPr="00C7244C" w:rsidRDefault="00394223" w:rsidP="003F1727">
            <w:pPr>
              <w:pStyle w:val="TAL"/>
            </w:pPr>
            <w:r w:rsidRPr="00C7244C">
              <w:t>}</w:t>
            </w:r>
          </w:p>
        </w:tc>
        <w:tc>
          <w:tcPr>
            <w:tcW w:w="2267" w:type="dxa"/>
          </w:tcPr>
          <w:p w14:paraId="6C892EAA" w14:textId="77777777" w:rsidR="00394223" w:rsidRPr="00C7244C" w:rsidRDefault="00394223" w:rsidP="003F1727">
            <w:pPr>
              <w:pStyle w:val="TAL"/>
            </w:pPr>
          </w:p>
        </w:tc>
        <w:tc>
          <w:tcPr>
            <w:tcW w:w="1700" w:type="dxa"/>
          </w:tcPr>
          <w:p w14:paraId="65D0100A" w14:textId="77777777" w:rsidR="00394223" w:rsidRPr="00C7244C" w:rsidRDefault="00394223" w:rsidP="003F1727">
            <w:pPr>
              <w:pStyle w:val="TAL"/>
            </w:pPr>
          </w:p>
        </w:tc>
        <w:tc>
          <w:tcPr>
            <w:tcW w:w="1245" w:type="dxa"/>
          </w:tcPr>
          <w:p w14:paraId="7A043934" w14:textId="77777777" w:rsidR="00394223" w:rsidRPr="00C7244C" w:rsidRDefault="00394223" w:rsidP="003F1727">
            <w:pPr>
              <w:pStyle w:val="TAL"/>
            </w:pPr>
          </w:p>
        </w:tc>
      </w:tr>
    </w:tbl>
    <w:p w14:paraId="79C14EEA" w14:textId="77777777" w:rsidR="00394223" w:rsidRPr="00C7244C" w:rsidRDefault="00394223" w:rsidP="00394223"/>
    <w:p w14:paraId="07FD5D8C" w14:textId="77777777" w:rsidR="00394223" w:rsidRPr="00C7244C" w:rsidRDefault="00394223" w:rsidP="00394223">
      <w:pPr>
        <w:pStyle w:val="H6"/>
      </w:pPr>
      <w:r w:rsidRPr="00C7244C">
        <w:t>7.1.1.1.5</w:t>
      </w:r>
      <w:r w:rsidRPr="00C7244C">
        <w:tab/>
        <w:t>Test requirement</w:t>
      </w:r>
    </w:p>
    <w:p w14:paraId="1DFA8520" w14:textId="77777777" w:rsidR="00394223" w:rsidRPr="00C7244C" w:rsidRDefault="00394223" w:rsidP="00394223">
      <w:r w:rsidRPr="00C7244C">
        <w:t xml:space="preserve">Tables 7.1.1.1.4.1-3 and 7.1.1.1.5-1 define the primary level settings including test tolerances for intra frequency NR cell re-selection test case. </w:t>
      </w:r>
    </w:p>
    <w:p w14:paraId="2ED1D81F" w14:textId="77777777" w:rsidR="00394223" w:rsidRPr="00C7244C" w:rsidRDefault="00394223" w:rsidP="00394223">
      <w:pPr>
        <w:pStyle w:val="TH"/>
      </w:pPr>
      <w:r w:rsidRPr="00C7244C">
        <w:t>Table 7.1.1.1.5-1: Cell specific test parameters for NR SA FR2 cell re-selection</w:t>
      </w:r>
    </w:p>
    <w:tbl>
      <w:tblPr>
        <w:tblW w:w="5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9"/>
        <w:gridCol w:w="1087"/>
        <w:gridCol w:w="1415"/>
        <w:gridCol w:w="727"/>
        <w:gridCol w:w="727"/>
        <w:gridCol w:w="818"/>
        <w:gridCol w:w="786"/>
        <w:gridCol w:w="816"/>
        <w:gridCol w:w="669"/>
      </w:tblGrid>
      <w:tr w:rsidR="00394223" w:rsidRPr="00C7244C" w14:paraId="7E93CB4F" w14:textId="77777777" w:rsidTr="00EE3C3D">
        <w:trPr>
          <w:cantSplit/>
          <w:jc w:val="center"/>
        </w:trPr>
        <w:tc>
          <w:tcPr>
            <w:tcW w:w="1461" w:type="pct"/>
            <w:vMerge w:val="restart"/>
            <w:tcBorders>
              <w:top w:val="single" w:sz="4" w:space="0" w:color="auto"/>
              <w:left w:val="single" w:sz="4" w:space="0" w:color="auto"/>
            </w:tcBorders>
          </w:tcPr>
          <w:p w14:paraId="435CD948" w14:textId="77777777" w:rsidR="00394223" w:rsidRPr="00C7244C" w:rsidRDefault="00394223" w:rsidP="00EE3C3D">
            <w:pPr>
              <w:pStyle w:val="TAH"/>
              <w:overflowPunct/>
              <w:autoSpaceDE/>
              <w:autoSpaceDN/>
              <w:adjustRightInd/>
              <w:jc w:val="left"/>
              <w:textAlignment w:val="auto"/>
              <w:rPr>
                <w:rFonts w:cs="Arial"/>
              </w:rPr>
            </w:pPr>
            <w:r w:rsidRPr="00C7244C">
              <w:rPr>
                <w:rFonts w:eastAsiaTheme="minorEastAsia"/>
              </w:rPr>
              <w:t>Parameter</w:t>
            </w:r>
          </w:p>
        </w:tc>
        <w:tc>
          <w:tcPr>
            <w:tcW w:w="546" w:type="pct"/>
            <w:vMerge w:val="restart"/>
            <w:tcBorders>
              <w:top w:val="single" w:sz="4" w:space="0" w:color="auto"/>
            </w:tcBorders>
          </w:tcPr>
          <w:p w14:paraId="5C086596" w14:textId="77777777" w:rsidR="00394223" w:rsidRPr="00C7244C" w:rsidRDefault="00394223" w:rsidP="00EE3C3D">
            <w:pPr>
              <w:pStyle w:val="TAH"/>
              <w:rPr>
                <w:rFonts w:cs="Arial"/>
              </w:rPr>
            </w:pPr>
            <w:r w:rsidRPr="00C7244C">
              <w:t>Unit</w:t>
            </w:r>
          </w:p>
        </w:tc>
        <w:tc>
          <w:tcPr>
            <w:tcW w:w="711" w:type="pct"/>
            <w:vMerge w:val="restart"/>
            <w:tcBorders>
              <w:top w:val="single" w:sz="4" w:space="0" w:color="auto"/>
            </w:tcBorders>
          </w:tcPr>
          <w:p w14:paraId="492E21CE" w14:textId="4894B3CF" w:rsidR="00394223" w:rsidRPr="00C7244C" w:rsidRDefault="00394223" w:rsidP="00EE3C3D">
            <w:pPr>
              <w:pStyle w:val="TAH"/>
            </w:pPr>
            <w:r w:rsidRPr="00C7244C">
              <w:t>Test config</w:t>
            </w:r>
            <w:r w:rsidR="000B761F" w:rsidRPr="00C7244C">
              <w:t>.</w:t>
            </w:r>
          </w:p>
        </w:tc>
        <w:tc>
          <w:tcPr>
            <w:tcW w:w="1141" w:type="pct"/>
            <w:gridSpan w:val="3"/>
            <w:tcBorders>
              <w:top w:val="single" w:sz="4" w:space="0" w:color="auto"/>
            </w:tcBorders>
          </w:tcPr>
          <w:p w14:paraId="09D3AE69" w14:textId="77777777" w:rsidR="00394223" w:rsidRPr="00C7244C" w:rsidRDefault="00394223" w:rsidP="00EE3C3D">
            <w:pPr>
              <w:pStyle w:val="TAH"/>
              <w:rPr>
                <w:rFonts w:cs="Arial"/>
              </w:rPr>
            </w:pPr>
            <w:r w:rsidRPr="00C7244C">
              <w:t>Cell 1</w:t>
            </w:r>
          </w:p>
        </w:tc>
        <w:tc>
          <w:tcPr>
            <w:tcW w:w="1141" w:type="pct"/>
            <w:gridSpan w:val="3"/>
            <w:tcBorders>
              <w:top w:val="single" w:sz="4" w:space="0" w:color="auto"/>
              <w:right w:val="single" w:sz="4" w:space="0" w:color="auto"/>
            </w:tcBorders>
          </w:tcPr>
          <w:p w14:paraId="18D6AC11" w14:textId="77777777" w:rsidR="00394223" w:rsidRPr="00C7244C" w:rsidRDefault="00394223" w:rsidP="00EE3C3D">
            <w:pPr>
              <w:pStyle w:val="TAH"/>
              <w:rPr>
                <w:rFonts w:cs="Arial"/>
              </w:rPr>
            </w:pPr>
            <w:r w:rsidRPr="00C7244C">
              <w:t>Cell 2</w:t>
            </w:r>
          </w:p>
        </w:tc>
      </w:tr>
      <w:tr w:rsidR="006F19D9" w:rsidRPr="00C7244C" w14:paraId="67CE3748" w14:textId="77777777" w:rsidTr="006F19D9">
        <w:trPr>
          <w:cantSplit/>
          <w:jc w:val="center"/>
        </w:trPr>
        <w:tc>
          <w:tcPr>
            <w:tcW w:w="1461" w:type="pct"/>
            <w:vMerge/>
            <w:tcBorders>
              <w:left w:val="single" w:sz="4" w:space="0" w:color="auto"/>
              <w:bottom w:val="single" w:sz="4" w:space="0" w:color="auto"/>
            </w:tcBorders>
          </w:tcPr>
          <w:p w14:paraId="06EB8C51" w14:textId="77777777" w:rsidR="00394223" w:rsidRPr="00C7244C" w:rsidRDefault="00394223" w:rsidP="00441C5D">
            <w:pPr>
              <w:pStyle w:val="TAH"/>
              <w:jc w:val="left"/>
              <w:rPr>
                <w:rFonts w:cs="Arial"/>
              </w:rPr>
            </w:pPr>
          </w:p>
        </w:tc>
        <w:tc>
          <w:tcPr>
            <w:tcW w:w="546" w:type="pct"/>
            <w:vMerge/>
            <w:tcBorders>
              <w:bottom w:val="single" w:sz="4" w:space="0" w:color="auto"/>
            </w:tcBorders>
          </w:tcPr>
          <w:p w14:paraId="1572A139" w14:textId="77777777" w:rsidR="00394223" w:rsidRPr="00C7244C" w:rsidRDefault="00394223" w:rsidP="00EE3C3D">
            <w:pPr>
              <w:pStyle w:val="TAH"/>
              <w:rPr>
                <w:rFonts w:cs="Arial"/>
              </w:rPr>
            </w:pPr>
          </w:p>
        </w:tc>
        <w:tc>
          <w:tcPr>
            <w:tcW w:w="711" w:type="pct"/>
            <w:vMerge/>
            <w:tcBorders>
              <w:bottom w:val="single" w:sz="4" w:space="0" w:color="auto"/>
            </w:tcBorders>
          </w:tcPr>
          <w:p w14:paraId="699FB81C" w14:textId="77777777" w:rsidR="00394223" w:rsidRPr="00C7244C" w:rsidRDefault="00394223" w:rsidP="00EE3C3D">
            <w:pPr>
              <w:pStyle w:val="TAH"/>
            </w:pPr>
          </w:p>
        </w:tc>
        <w:tc>
          <w:tcPr>
            <w:tcW w:w="365" w:type="pct"/>
            <w:tcBorders>
              <w:bottom w:val="single" w:sz="4" w:space="0" w:color="auto"/>
            </w:tcBorders>
          </w:tcPr>
          <w:p w14:paraId="2F66F10D" w14:textId="77777777" w:rsidR="00394223" w:rsidRPr="00C7244C" w:rsidRDefault="00394223" w:rsidP="00EE3C3D">
            <w:pPr>
              <w:pStyle w:val="TAH"/>
              <w:ind w:left="-133" w:firstLine="133"/>
              <w:rPr>
                <w:rFonts w:cs="Arial"/>
              </w:rPr>
            </w:pPr>
            <w:r w:rsidRPr="00C7244C">
              <w:t>T1</w:t>
            </w:r>
          </w:p>
        </w:tc>
        <w:tc>
          <w:tcPr>
            <w:tcW w:w="365" w:type="pct"/>
            <w:tcBorders>
              <w:bottom w:val="single" w:sz="4" w:space="0" w:color="auto"/>
            </w:tcBorders>
          </w:tcPr>
          <w:p w14:paraId="1B3A4243" w14:textId="77777777" w:rsidR="00394223" w:rsidRPr="00C7244C" w:rsidRDefault="00394223" w:rsidP="00EE3C3D">
            <w:pPr>
              <w:pStyle w:val="TAH"/>
              <w:ind w:left="-133" w:firstLine="133"/>
              <w:rPr>
                <w:rFonts w:cs="Arial"/>
              </w:rPr>
            </w:pPr>
            <w:r w:rsidRPr="00C7244C">
              <w:t>T2</w:t>
            </w:r>
          </w:p>
        </w:tc>
        <w:tc>
          <w:tcPr>
            <w:tcW w:w="410" w:type="pct"/>
            <w:tcBorders>
              <w:bottom w:val="single" w:sz="4" w:space="0" w:color="auto"/>
            </w:tcBorders>
          </w:tcPr>
          <w:p w14:paraId="250CC335" w14:textId="77777777" w:rsidR="00394223" w:rsidRPr="00C7244C" w:rsidRDefault="00394223" w:rsidP="00EE3C3D">
            <w:pPr>
              <w:pStyle w:val="TAH"/>
              <w:ind w:left="-133" w:firstLine="133"/>
              <w:rPr>
                <w:rFonts w:cs="Arial"/>
              </w:rPr>
            </w:pPr>
            <w:r w:rsidRPr="00C7244C">
              <w:t>T3</w:t>
            </w:r>
          </w:p>
        </w:tc>
        <w:tc>
          <w:tcPr>
            <w:tcW w:w="395" w:type="pct"/>
            <w:tcBorders>
              <w:bottom w:val="single" w:sz="4" w:space="0" w:color="auto"/>
            </w:tcBorders>
          </w:tcPr>
          <w:p w14:paraId="75A98AF0" w14:textId="77777777" w:rsidR="00394223" w:rsidRPr="00C7244C" w:rsidRDefault="00394223" w:rsidP="00EE3C3D">
            <w:pPr>
              <w:pStyle w:val="TAH"/>
              <w:ind w:left="-133" w:firstLine="133"/>
              <w:rPr>
                <w:rFonts w:cs="Arial"/>
              </w:rPr>
            </w:pPr>
            <w:r w:rsidRPr="00C7244C">
              <w:t>T1</w:t>
            </w:r>
          </w:p>
        </w:tc>
        <w:tc>
          <w:tcPr>
            <w:tcW w:w="410" w:type="pct"/>
            <w:tcBorders>
              <w:bottom w:val="single" w:sz="4" w:space="0" w:color="auto"/>
            </w:tcBorders>
          </w:tcPr>
          <w:p w14:paraId="04440C5B" w14:textId="77777777" w:rsidR="00394223" w:rsidRPr="00C7244C" w:rsidRDefault="00394223" w:rsidP="00EE3C3D">
            <w:pPr>
              <w:pStyle w:val="TAH"/>
              <w:ind w:left="-133" w:firstLine="133"/>
              <w:rPr>
                <w:rFonts w:cs="Arial"/>
              </w:rPr>
            </w:pPr>
            <w:r w:rsidRPr="00C7244C">
              <w:t>T2</w:t>
            </w:r>
          </w:p>
        </w:tc>
        <w:tc>
          <w:tcPr>
            <w:tcW w:w="335" w:type="pct"/>
            <w:tcBorders>
              <w:bottom w:val="single" w:sz="4" w:space="0" w:color="auto"/>
            </w:tcBorders>
          </w:tcPr>
          <w:p w14:paraId="419AB994" w14:textId="77777777" w:rsidR="00394223" w:rsidRPr="00C7244C" w:rsidRDefault="00394223" w:rsidP="00EE3C3D">
            <w:pPr>
              <w:pStyle w:val="TAH"/>
              <w:ind w:left="-133" w:firstLine="133"/>
              <w:rPr>
                <w:rFonts w:cs="Arial"/>
              </w:rPr>
            </w:pPr>
            <w:r w:rsidRPr="00C7244C">
              <w:t>T3</w:t>
            </w:r>
          </w:p>
        </w:tc>
      </w:tr>
      <w:tr w:rsidR="00394223" w:rsidRPr="00C7244C" w14:paraId="449338E5" w14:textId="77777777" w:rsidTr="00EE3C3D">
        <w:trPr>
          <w:cantSplit/>
          <w:jc w:val="center"/>
        </w:trPr>
        <w:tc>
          <w:tcPr>
            <w:tcW w:w="1461" w:type="pct"/>
            <w:tcBorders>
              <w:left w:val="single" w:sz="4" w:space="0" w:color="auto"/>
            </w:tcBorders>
          </w:tcPr>
          <w:p w14:paraId="6D2BC129" w14:textId="77777777" w:rsidR="00394223" w:rsidRPr="00C7244C" w:rsidRDefault="00394223" w:rsidP="00441C5D">
            <w:pPr>
              <w:pStyle w:val="TAL"/>
            </w:pPr>
            <w:r w:rsidRPr="00C7244C">
              <w:t>TDD configuration</w:t>
            </w:r>
          </w:p>
        </w:tc>
        <w:tc>
          <w:tcPr>
            <w:tcW w:w="546" w:type="pct"/>
          </w:tcPr>
          <w:p w14:paraId="429E3356" w14:textId="77777777" w:rsidR="00394223" w:rsidRPr="00C7244C" w:rsidRDefault="00394223" w:rsidP="00EE3C3D">
            <w:pPr>
              <w:pStyle w:val="TAC"/>
            </w:pPr>
          </w:p>
        </w:tc>
        <w:tc>
          <w:tcPr>
            <w:tcW w:w="711" w:type="pct"/>
            <w:tcBorders>
              <w:bottom w:val="single" w:sz="4" w:space="0" w:color="auto"/>
            </w:tcBorders>
          </w:tcPr>
          <w:p w14:paraId="4A244461" w14:textId="77777777" w:rsidR="00394223" w:rsidRPr="00C7244C" w:rsidRDefault="00394223" w:rsidP="00EE3C3D">
            <w:pPr>
              <w:pStyle w:val="TAC"/>
              <w:rPr>
                <w:rFonts w:cs="v4.2.0"/>
              </w:rPr>
            </w:pPr>
            <w:r w:rsidRPr="00C7244C">
              <w:rPr>
                <w:rFonts w:cs="v4.2.0"/>
              </w:rPr>
              <w:t>1, 2</w:t>
            </w:r>
          </w:p>
        </w:tc>
        <w:tc>
          <w:tcPr>
            <w:tcW w:w="1141" w:type="pct"/>
            <w:gridSpan w:val="3"/>
            <w:tcBorders>
              <w:bottom w:val="single" w:sz="4" w:space="0" w:color="auto"/>
            </w:tcBorders>
          </w:tcPr>
          <w:p w14:paraId="6C602AC8" w14:textId="77777777" w:rsidR="00394223" w:rsidRPr="00C7244C" w:rsidRDefault="00394223" w:rsidP="00EE3C3D">
            <w:pPr>
              <w:pStyle w:val="TAC"/>
              <w:rPr>
                <w:rFonts w:cs="v4.2.0"/>
              </w:rPr>
            </w:pPr>
            <w:r w:rsidRPr="00C7244C">
              <w:t>TDDConf.3.1</w:t>
            </w:r>
          </w:p>
        </w:tc>
        <w:tc>
          <w:tcPr>
            <w:tcW w:w="1141" w:type="pct"/>
            <w:gridSpan w:val="3"/>
            <w:tcBorders>
              <w:bottom w:val="single" w:sz="4" w:space="0" w:color="auto"/>
            </w:tcBorders>
          </w:tcPr>
          <w:p w14:paraId="405629ED" w14:textId="77777777" w:rsidR="00394223" w:rsidRPr="00C7244C" w:rsidRDefault="00394223" w:rsidP="00EE3C3D">
            <w:pPr>
              <w:pStyle w:val="TAC"/>
              <w:rPr>
                <w:rFonts w:cs="v4.2.0"/>
              </w:rPr>
            </w:pPr>
            <w:r w:rsidRPr="00C7244C">
              <w:t>TDDConf.3.1</w:t>
            </w:r>
          </w:p>
        </w:tc>
      </w:tr>
      <w:tr w:rsidR="00394223" w:rsidRPr="00C7244C" w14:paraId="1E6DDCDC" w14:textId="77777777" w:rsidTr="00EE3C3D">
        <w:trPr>
          <w:cantSplit/>
          <w:jc w:val="center"/>
        </w:trPr>
        <w:tc>
          <w:tcPr>
            <w:tcW w:w="1461" w:type="pct"/>
            <w:vMerge w:val="restart"/>
            <w:tcBorders>
              <w:left w:val="single" w:sz="4" w:space="0" w:color="auto"/>
            </w:tcBorders>
          </w:tcPr>
          <w:p w14:paraId="5EFA9430" w14:textId="77777777" w:rsidR="00394223" w:rsidRPr="00C7244C" w:rsidRDefault="00394223" w:rsidP="00441C5D">
            <w:pPr>
              <w:pStyle w:val="TAL"/>
            </w:pPr>
            <w:r w:rsidRPr="00C7244C">
              <w:t>PDSCH RMC configuration</w:t>
            </w:r>
          </w:p>
        </w:tc>
        <w:tc>
          <w:tcPr>
            <w:tcW w:w="546" w:type="pct"/>
            <w:vMerge w:val="restart"/>
          </w:tcPr>
          <w:p w14:paraId="4E13DDF6" w14:textId="77777777" w:rsidR="00394223" w:rsidRPr="00C7244C" w:rsidRDefault="00394223" w:rsidP="00EE3C3D">
            <w:pPr>
              <w:pStyle w:val="TAC"/>
            </w:pPr>
          </w:p>
        </w:tc>
        <w:tc>
          <w:tcPr>
            <w:tcW w:w="711" w:type="pct"/>
            <w:tcBorders>
              <w:bottom w:val="single" w:sz="4" w:space="0" w:color="auto"/>
            </w:tcBorders>
          </w:tcPr>
          <w:p w14:paraId="6B370F1D"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3A4BC931" w14:textId="77777777" w:rsidR="00394223" w:rsidRPr="00C7244C" w:rsidRDefault="00394223" w:rsidP="00EE3C3D">
            <w:pPr>
              <w:pStyle w:val="TAC"/>
              <w:rPr>
                <w:rFonts w:cs="v4.2.0"/>
              </w:rPr>
            </w:pPr>
            <w:r w:rsidRPr="00C7244C">
              <w:rPr>
                <w:rFonts w:cs="v4.2.0"/>
              </w:rPr>
              <w:t>SR.3.1 TDD</w:t>
            </w:r>
          </w:p>
        </w:tc>
        <w:tc>
          <w:tcPr>
            <w:tcW w:w="1141" w:type="pct"/>
            <w:gridSpan w:val="3"/>
          </w:tcPr>
          <w:p w14:paraId="087227CF" w14:textId="77777777" w:rsidR="00394223" w:rsidRPr="00C7244C" w:rsidRDefault="00394223" w:rsidP="00EE3C3D">
            <w:pPr>
              <w:pStyle w:val="TAC"/>
              <w:rPr>
                <w:rFonts w:cs="v4.2.0"/>
                <w:highlight w:val="yellow"/>
              </w:rPr>
            </w:pPr>
            <w:r w:rsidRPr="00C7244C">
              <w:rPr>
                <w:rFonts w:cs="v4.2.0"/>
              </w:rPr>
              <w:t>SR.3.1 TDD</w:t>
            </w:r>
          </w:p>
        </w:tc>
      </w:tr>
      <w:tr w:rsidR="00394223" w:rsidRPr="00C7244C" w14:paraId="58A4267D" w14:textId="77777777" w:rsidTr="00EE3C3D">
        <w:trPr>
          <w:cantSplit/>
          <w:jc w:val="center"/>
        </w:trPr>
        <w:tc>
          <w:tcPr>
            <w:tcW w:w="1461" w:type="pct"/>
            <w:vMerge/>
            <w:tcBorders>
              <w:left w:val="single" w:sz="4" w:space="0" w:color="auto"/>
            </w:tcBorders>
          </w:tcPr>
          <w:p w14:paraId="77BEA149" w14:textId="77777777" w:rsidR="00394223" w:rsidRPr="00C7244C" w:rsidRDefault="00394223" w:rsidP="00441C5D">
            <w:pPr>
              <w:pStyle w:val="TAL"/>
            </w:pPr>
          </w:p>
        </w:tc>
        <w:tc>
          <w:tcPr>
            <w:tcW w:w="546" w:type="pct"/>
            <w:vMerge/>
          </w:tcPr>
          <w:p w14:paraId="673E64A7" w14:textId="77777777" w:rsidR="00394223" w:rsidRPr="00C7244C" w:rsidRDefault="00394223" w:rsidP="00EE3C3D">
            <w:pPr>
              <w:pStyle w:val="TAC"/>
            </w:pPr>
          </w:p>
        </w:tc>
        <w:tc>
          <w:tcPr>
            <w:tcW w:w="711" w:type="pct"/>
            <w:tcBorders>
              <w:bottom w:val="single" w:sz="4" w:space="0" w:color="auto"/>
            </w:tcBorders>
          </w:tcPr>
          <w:p w14:paraId="5FA853AD"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579EFB19" w14:textId="77777777" w:rsidR="00394223" w:rsidRPr="00C7244C" w:rsidRDefault="00394223" w:rsidP="00EE3C3D">
            <w:pPr>
              <w:pStyle w:val="TAC"/>
              <w:rPr>
                <w:rFonts w:cs="v4.2.0"/>
              </w:rPr>
            </w:pPr>
            <w:r w:rsidRPr="00C7244C">
              <w:rPr>
                <w:rFonts w:cs="v4.2.0"/>
              </w:rPr>
              <w:t>SR.3.1 TDD</w:t>
            </w:r>
          </w:p>
        </w:tc>
        <w:tc>
          <w:tcPr>
            <w:tcW w:w="1141" w:type="pct"/>
            <w:gridSpan w:val="3"/>
          </w:tcPr>
          <w:p w14:paraId="0913D377" w14:textId="77777777" w:rsidR="00394223" w:rsidRPr="00C7244C" w:rsidRDefault="00394223" w:rsidP="00EE3C3D">
            <w:pPr>
              <w:pStyle w:val="TAC"/>
              <w:rPr>
                <w:rFonts w:cs="v4.2.0"/>
                <w:highlight w:val="yellow"/>
              </w:rPr>
            </w:pPr>
            <w:r w:rsidRPr="00C7244C">
              <w:rPr>
                <w:rFonts w:cs="v4.2.0"/>
              </w:rPr>
              <w:t>SR.3.1 TDD</w:t>
            </w:r>
          </w:p>
        </w:tc>
      </w:tr>
      <w:tr w:rsidR="00394223" w:rsidRPr="00C7244C" w14:paraId="1CAF6DED" w14:textId="77777777" w:rsidTr="00EE3C3D">
        <w:trPr>
          <w:cantSplit/>
          <w:jc w:val="center"/>
        </w:trPr>
        <w:tc>
          <w:tcPr>
            <w:tcW w:w="1461" w:type="pct"/>
            <w:vMerge w:val="restart"/>
            <w:tcBorders>
              <w:left w:val="single" w:sz="4" w:space="0" w:color="auto"/>
            </w:tcBorders>
          </w:tcPr>
          <w:p w14:paraId="2C657456" w14:textId="77777777" w:rsidR="00394223" w:rsidRPr="00C7244C" w:rsidRDefault="00394223" w:rsidP="00441C5D">
            <w:pPr>
              <w:pStyle w:val="TAL"/>
            </w:pPr>
            <w:r w:rsidRPr="00C7244C">
              <w:t xml:space="preserve">RMSI CORESET RMC configuration </w:t>
            </w:r>
          </w:p>
        </w:tc>
        <w:tc>
          <w:tcPr>
            <w:tcW w:w="546" w:type="pct"/>
            <w:vMerge w:val="restart"/>
          </w:tcPr>
          <w:p w14:paraId="4B2CC26F" w14:textId="77777777" w:rsidR="00394223" w:rsidRPr="00C7244C" w:rsidRDefault="00394223" w:rsidP="00EE3C3D">
            <w:pPr>
              <w:pStyle w:val="TAC"/>
            </w:pPr>
          </w:p>
        </w:tc>
        <w:tc>
          <w:tcPr>
            <w:tcW w:w="711" w:type="pct"/>
            <w:tcBorders>
              <w:bottom w:val="single" w:sz="4" w:space="0" w:color="auto"/>
            </w:tcBorders>
          </w:tcPr>
          <w:p w14:paraId="0F2C0933"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27699A15" w14:textId="77777777" w:rsidR="00394223" w:rsidRPr="00C7244C" w:rsidRDefault="00394223" w:rsidP="00EE3C3D">
            <w:pPr>
              <w:pStyle w:val="TAC"/>
              <w:rPr>
                <w:rFonts w:cs="v4.2.0"/>
              </w:rPr>
            </w:pPr>
            <w:r w:rsidRPr="00C7244C">
              <w:rPr>
                <w:rFonts w:cs="v4.2.0"/>
              </w:rPr>
              <w:t>CR.3.1 TDD</w:t>
            </w:r>
          </w:p>
        </w:tc>
        <w:tc>
          <w:tcPr>
            <w:tcW w:w="1141" w:type="pct"/>
            <w:gridSpan w:val="3"/>
            <w:tcBorders>
              <w:bottom w:val="single" w:sz="4" w:space="0" w:color="auto"/>
            </w:tcBorders>
          </w:tcPr>
          <w:p w14:paraId="1948E615" w14:textId="77777777" w:rsidR="00394223" w:rsidRPr="00C7244C" w:rsidRDefault="00394223" w:rsidP="00EE3C3D">
            <w:pPr>
              <w:pStyle w:val="TAC"/>
              <w:rPr>
                <w:rFonts w:cs="v4.2.0"/>
              </w:rPr>
            </w:pPr>
            <w:r w:rsidRPr="00C7244C">
              <w:rPr>
                <w:rFonts w:cs="v4.2.0"/>
              </w:rPr>
              <w:t>CR.3.1 TDD</w:t>
            </w:r>
          </w:p>
        </w:tc>
      </w:tr>
      <w:tr w:rsidR="00394223" w:rsidRPr="00C7244C" w14:paraId="5593D03C" w14:textId="77777777" w:rsidTr="00EE3C3D">
        <w:trPr>
          <w:cantSplit/>
          <w:jc w:val="center"/>
        </w:trPr>
        <w:tc>
          <w:tcPr>
            <w:tcW w:w="1461" w:type="pct"/>
            <w:vMerge/>
            <w:tcBorders>
              <w:left w:val="single" w:sz="4" w:space="0" w:color="auto"/>
            </w:tcBorders>
          </w:tcPr>
          <w:p w14:paraId="1118DCB7" w14:textId="77777777" w:rsidR="00394223" w:rsidRPr="00C7244C" w:rsidRDefault="00394223" w:rsidP="00441C5D">
            <w:pPr>
              <w:pStyle w:val="TAL"/>
            </w:pPr>
          </w:p>
        </w:tc>
        <w:tc>
          <w:tcPr>
            <w:tcW w:w="546" w:type="pct"/>
            <w:vMerge/>
          </w:tcPr>
          <w:p w14:paraId="01D81421" w14:textId="77777777" w:rsidR="00394223" w:rsidRPr="00C7244C" w:rsidRDefault="00394223" w:rsidP="00EE3C3D">
            <w:pPr>
              <w:pStyle w:val="TAC"/>
            </w:pPr>
          </w:p>
        </w:tc>
        <w:tc>
          <w:tcPr>
            <w:tcW w:w="711" w:type="pct"/>
            <w:tcBorders>
              <w:bottom w:val="single" w:sz="4" w:space="0" w:color="auto"/>
            </w:tcBorders>
          </w:tcPr>
          <w:p w14:paraId="5988D994"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720FE752" w14:textId="77777777" w:rsidR="00394223" w:rsidRPr="00C7244C" w:rsidRDefault="00394223" w:rsidP="00EE3C3D">
            <w:pPr>
              <w:pStyle w:val="TAC"/>
              <w:rPr>
                <w:rFonts w:cs="v4.2.0"/>
              </w:rPr>
            </w:pPr>
            <w:r w:rsidRPr="00C7244C">
              <w:rPr>
                <w:rFonts w:cs="v4.2.0"/>
              </w:rPr>
              <w:t>CR.3.1 TDD</w:t>
            </w:r>
          </w:p>
        </w:tc>
        <w:tc>
          <w:tcPr>
            <w:tcW w:w="1141" w:type="pct"/>
            <w:gridSpan w:val="3"/>
            <w:tcBorders>
              <w:bottom w:val="single" w:sz="4" w:space="0" w:color="auto"/>
            </w:tcBorders>
          </w:tcPr>
          <w:p w14:paraId="672A1C7D" w14:textId="77777777" w:rsidR="00394223" w:rsidRPr="00C7244C" w:rsidRDefault="00394223" w:rsidP="00EE3C3D">
            <w:pPr>
              <w:pStyle w:val="TAC"/>
              <w:rPr>
                <w:rFonts w:cs="v4.2.0"/>
              </w:rPr>
            </w:pPr>
            <w:r w:rsidRPr="00C7244C">
              <w:rPr>
                <w:rFonts w:cs="v4.2.0"/>
              </w:rPr>
              <w:t>CR.3.1 TDD</w:t>
            </w:r>
          </w:p>
        </w:tc>
      </w:tr>
      <w:tr w:rsidR="00394223" w:rsidRPr="00C7244C" w14:paraId="22BB0664" w14:textId="77777777" w:rsidTr="00EE3C3D">
        <w:trPr>
          <w:cantSplit/>
          <w:jc w:val="center"/>
        </w:trPr>
        <w:tc>
          <w:tcPr>
            <w:tcW w:w="1461" w:type="pct"/>
            <w:vMerge w:val="restart"/>
            <w:tcBorders>
              <w:left w:val="single" w:sz="4" w:space="0" w:color="auto"/>
            </w:tcBorders>
          </w:tcPr>
          <w:p w14:paraId="22A86C0F" w14:textId="77777777" w:rsidR="00394223" w:rsidRPr="00C7244C" w:rsidRDefault="00394223" w:rsidP="00441C5D">
            <w:pPr>
              <w:pStyle w:val="TAL"/>
            </w:pPr>
            <w:r w:rsidRPr="00C7244C">
              <w:t xml:space="preserve">Dedicated CORESET RMC configuration </w:t>
            </w:r>
          </w:p>
        </w:tc>
        <w:tc>
          <w:tcPr>
            <w:tcW w:w="546" w:type="pct"/>
            <w:vMerge w:val="restart"/>
          </w:tcPr>
          <w:p w14:paraId="32464242" w14:textId="77777777" w:rsidR="00394223" w:rsidRPr="00C7244C" w:rsidRDefault="00394223" w:rsidP="00EE3C3D">
            <w:pPr>
              <w:pStyle w:val="TAC"/>
            </w:pPr>
          </w:p>
        </w:tc>
        <w:tc>
          <w:tcPr>
            <w:tcW w:w="711" w:type="pct"/>
            <w:tcBorders>
              <w:bottom w:val="single" w:sz="4" w:space="0" w:color="auto"/>
            </w:tcBorders>
          </w:tcPr>
          <w:p w14:paraId="4C68AA67"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665E15BF" w14:textId="77777777" w:rsidR="00394223" w:rsidRPr="00C7244C" w:rsidRDefault="00394223" w:rsidP="00EE3C3D">
            <w:pPr>
              <w:pStyle w:val="TAC"/>
              <w:rPr>
                <w:rFonts w:cs="v4.2.0"/>
              </w:rPr>
            </w:pPr>
            <w:r w:rsidRPr="00C7244C">
              <w:rPr>
                <w:rFonts w:cs="v4.2.0"/>
              </w:rPr>
              <w:t>CCR.3.1 TDD</w:t>
            </w:r>
          </w:p>
        </w:tc>
        <w:tc>
          <w:tcPr>
            <w:tcW w:w="1141" w:type="pct"/>
            <w:gridSpan w:val="3"/>
            <w:tcBorders>
              <w:bottom w:val="single" w:sz="4" w:space="0" w:color="auto"/>
            </w:tcBorders>
          </w:tcPr>
          <w:p w14:paraId="4275228B" w14:textId="77777777" w:rsidR="00394223" w:rsidRPr="00C7244C" w:rsidRDefault="00394223" w:rsidP="00EE3C3D">
            <w:pPr>
              <w:pStyle w:val="TAC"/>
              <w:rPr>
                <w:rFonts w:cs="v4.2.0"/>
              </w:rPr>
            </w:pPr>
            <w:r w:rsidRPr="00C7244C">
              <w:rPr>
                <w:rFonts w:cs="v4.2.0"/>
              </w:rPr>
              <w:t>CCR.3.1 TDD</w:t>
            </w:r>
          </w:p>
        </w:tc>
      </w:tr>
      <w:tr w:rsidR="00394223" w:rsidRPr="00C7244C" w14:paraId="66BB84D4" w14:textId="77777777" w:rsidTr="00EE3C3D">
        <w:trPr>
          <w:cantSplit/>
          <w:jc w:val="center"/>
        </w:trPr>
        <w:tc>
          <w:tcPr>
            <w:tcW w:w="1461" w:type="pct"/>
            <w:vMerge/>
            <w:tcBorders>
              <w:left w:val="single" w:sz="4" w:space="0" w:color="auto"/>
            </w:tcBorders>
          </w:tcPr>
          <w:p w14:paraId="7BF0E046" w14:textId="77777777" w:rsidR="00394223" w:rsidRPr="00C7244C" w:rsidRDefault="00394223" w:rsidP="00441C5D">
            <w:pPr>
              <w:pStyle w:val="TAL"/>
            </w:pPr>
          </w:p>
        </w:tc>
        <w:tc>
          <w:tcPr>
            <w:tcW w:w="546" w:type="pct"/>
            <w:vMerge/>
          </w:tcPr>
          <w:p w14:paraId="62D8D53D" w14:textId="77777777" w:rsidR="00394223" w:rsidRPr="00C7244C" w:rsidRDefault="00394223" w:rsidP="00EE3C3D">
            <w:pPr>
              <w:pStyle w:val="TAC"/>
            </w:pPr>
          </w:p>
        </w:tc>
        <w:tc>
          <w:tcPr>
            <w:tcW w:w="711" w:type="pct"/>
            <w:tcBorders>
              <w:bottom w:val="single" w:sz="4" w:space="0" w:color="auto"/>
            </w:tcBorders>
          </w:tcPr>
          <w:p w14:paraId="33797015"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54CDB72F" w14:textId="77777777" w:rsidR="00394223" w:rsidRPr="00C7244C" w:rsidRDefault="00394223" w:rsidP="00EE3C3D">
            <w:pPr>
              <w:pStyle w:val="TAC"/>
              <w:rPr>
                <w:rFonts w:cs="v4.2.0"/>
              </w:rPr>
            </w:pPr>
            <w:r w:rsidRPr="00C7244C">
              <w:rPr>
                <w:rFonts w:cs="v4.2.0"/>
              </w:rPr>
              <w:t>CCR.3.1 TDD</w:t>
            </w:r>
          </w:p>
        </w:tc>
        <w:tc>
          <w:tcPr>
            <w:tcW w:w="1141" w:type="pct"/>
            <w:gridSpan w:val="3"/>
            <w:tcBorders>
              <w:bottom w:val="single" w:sz="4" w:space="0" w:color="auto"/>
            </w:tcBorders>
          </w:tcPr>
          <w:p w14:paraId="72F972F1" w14:textId="77777777" w:rsidR="00394223" w:rsidRPr="00C7244C" w:rsidRDefault="00394223" w:rsidP="00EE3C3D">
            <w:pPr>
              <w:pStyle w:val="TAC"/>
              <w:rPr>
                <w:rFonts w:cs="v4.2.0"/>
              </w:rPr>
            </w:pPr>
            <w:r w:rsidRPr="00C7244C">
              <w:rPr>
                <w:rFonts w:cs="v4.2.0"/>
              </w:rPr>
              <w:t>CCR.3.1 TDD</w:t>
            </w:r>
          </w:p>
        </w:tc>
      </w:tr>
      <w:tr w:rsidR="00394223" w:rsidRPr="00C7244C" w14:paraId="258BD412" w14:textId="77777777" w:rsidTr="00EE3C3D">
        <w:trPr>
          <w:cantSplit/>
          <w:jc w:val="center"/>
        </w:trPr>
        <w:tc>
          <w:tcPr>
            <w:tcW w:w="1461" w:type="pct"/>
            <w:vMerge w:val="restart"/>
            <w:tcBorders>
              <w:left w:val="single" w:sz="4" w:space="0" w:color="auto"/>
            </w:tcBorders>
          </w:tcPr>
          <w:p w14:paraId="42E3ADD4" w14:textId="77777777" w:rsidR="00394223" w:rsidRPr="00C7244C" w:rsidRDefault="00394223" w:rsidP="00441C5D">
            <w:pPr>
              <w:pStyle w:val="TAL"/>
              <w:rPr>
                <w:rFonts w:eastAsia="SimSun"/>
              </w:rPr>
            </w:pPr>
            <w:r w:rsidRPr="00C7244C">
              <w:rPr>
                <w:rFonts w:eastAsia="SimSun"/>
              </w:rPr>
              <w:t>SSB configuration</w:t>
            </w:r>
          </w:p>
        </w:tc>
        <w:tc>
          <w:tcPr>
            <w:tcW w:w="546" w:type="pct"/>
            <w:vMerge w:val="restart"/>
          </w:tcPr>
          <w:p w14:paraId="33907EAD" w14:textId="77777777" w:rsidR="00394223" w:rsidRPr="00C7244C" w:rsidRDefault="00394223" w:rsidP="00EE3C3D">
            <w:pPr>
              <w:pStyle w:val="TAC"/>
            </w:pPr>
          </w:p>
        </w:tc>
        <w:tc>
          <w:tcPr>
            <w:tcW w:w="711" w:type="pct"/>
            <w:tcBorders>
              <w:bottom w:val="single" w:sz="4" w:space="0" w:color="auto"/>
            </w:tcBorders>
          </w:tcPr>
          <w:p w14:paraId="49587276" w14:textId="77777777" w:rsidR="00394223" w:rsidRPr="00C7244C" w:rsidRDefault="00394223" w:rsidP="00EE3C3D">
            <w:pPr>
              <w:pStyle w:val="TAC"/>
              <w:rPr>
                <w:rFonts w:eastAsia="SimSun" w:cs="v4.2.0"/>
              </w:rPr>
            </w:pPr>
            <w:r w:rsidRPr="00C7244C">
              <w:rPr>
                <w:rFonts w:eastAsia="SimSun" w:cs="v4.2.0"/>
              </w:rPr>
              <w:t>1</w:t>
            </w:r>
          </w:p>
        </w:tc>
        <w:tc>
          <w:tcPr>
            <w:tcW w:w="1141" w:type="pct"/>
            <w:gridSpan w:val="3"/>
            <w:tcBorders>
              <w:bottom w:val="single" w:sz="4" w:space="0" w:color="auto"/>
            </w:tcBorders>
          </w:tcPr>
          <w:p w14:paraId="612BFADF" w14:textId="77777777" w:rsidR="00394223" w:rsidRPr="00C7244C" w:rsidRDefault="00394223" w:rsidP="00EE3C3D">
            <w:pPr>
              <w:pStyle w:val="TAC"/>
              <w:rPr>
                <w:rFonts w:cs="v4.2.0"/>
              </w:rPr>
            </w:pPr>
            <w:r w:rsidRPr="00C7244C">
              <w:rPr>
                <w:rFonts w:cs="v4.2.0"/>
              </w:rPr>
              <w:t>SSB.3 FR2</w:t>
            </w:r>
          </w:p>
        </w:tc>
        <w:tc>
          <w:tcPr>
            <w:tcW w:w="1141" w:type="pct"/>
            <w:gridSpan w:val="3"/>
            <w:tcBorders>
              <w:bottom w:val="single" w:sz="4" w:space="0" w:color="auto"/>
            </w:tcBorders>
          </w:tcPr>
          <w:p w14:paraId="6F442D54" w14:textId="77777777" w:rsidR="00394223" w:rsidRPr="00C7244C" w:rsidRDefault="00394223" w:rsidP="00EE3C3D">
            <w:pPr>
              <w:pStyle w:val="TAC"/>
              <w:rPr>
                <w:rFonts w:cs="v4.2.0"/>
              </w:rPr>
            </w:pPr>
            <w:r w:rsidRPr="00C7244C">
              <w:rPr>
                <w:rFonts w:cs="v4.2.0"/>
              </w:rPr>
              <w:t>SSB.7 FR2</w:t>
            </w:r>
          </w:p>
        </w:tc>
      </w:tr>
      <w:tr w:rsidR="00394223" w:rsidRPr="00C7244C" w14:paraId="108DE90B" w14:textId="77777777" w:rsidTr="00EE3C3D">
        <w:trPr>
          <w:cantSplit/>
          <w:jc w:val="center"/>
        </w:trPr>
        <w:tc>
          <w:tcPr>
            <w:tcW w:w="1461" w:type="pct"/>
            <w:vMerge/>
            <w:tcBorders>
              <w:left w:val="single" w:sz="4" w:space="0" w:color="auto"/>
            </w:tcBorders>
          </w:tcPr>
          <w:p w14:paraId="00538764" w14:textId="77777777" w:rsidR="00394223" w:rsidRPr="00C7244C" w:rsidRDefault="00394223" w:rsidP="00441C5D">
            <w:pPr>
              <w:pStyle w:val="TAL"/>
            </w:pPr>
          </w:p>
        </w:tc>
        <w:tc>
          <w:tcPr>
            <w:tcW w:w="546" w:type="pct"/>
            <w:vMerge/>
          </w:tcPr>
          <w:p w14:paraId="1F7DBA6E" w14:textId="77777777" w:rsidR="00394223" w:rsidRPr="00C7244C" w:rsidRDefault="00394223" w:rsidP="00EE3C3D">
            <w:pPr>
              <w:pStyle w:val="TAC"/>
            </w:pPr>
          </w:p>
        </w:tc>
        <w:tc>
          <w:tcPr>
            <w:tcW w:w="711" w:type="pct"/>
            <w:tcBorders>
              <w:bottom w:val="single" w:sz="4" w:space="0" w:color="auto"/>
            </w:tcBorders>
          </w:tcPr>
          <w:p w14:paraId="3565E328" w14:textId="77777777" w:rsidR="00394223" w:rsidRPr="00C7244C" w:rsidRDefault="00394223" w:rsidP="00EE3C3D">
            <w:pPr>
              <w:pStyle w:val="TAC"/>
              <w:rPr>
                <w:rFonts w:eastAsia="SimSun" w:cs="v4.2.0"/>
              </w:rPr>
            </w:pPr>
            <w:r w:rsidRPr="00C7244C">
              <w:rPr>
                <w:rFonts w:eastAsia="SimSun" w:cs="v4.2.0"/>
              </w:rPr>
              <w:t>2</w:t>
            </w:r>
          </w:p>
        </w:tc>
        <w:tc>
          <w:tcPr>
            <w:tcW w:w="1141" w:type="pct"/>
            <w:gridSpan w:val="3"/>
            <w:tcBorders>
              <w:bottom w:val="single" w:sz="4" w:space="0" w:color="auto"/>
            </w:tcBorders>
          </w:tcPr>
          <w:p w14:paraId="20C84B8D" w14:textId="77777777" w:rsidR="00394223" w:rsidRPr="00C7244C" w:rsidRDefault="00394223" w:rsidP="00EE3C3D">
            <w:pPr>
              <w:pStyle w:val="TAC"/>
              <w:rPr>
                <w:rFonts w:cs="v4.2.0"/>
              </w:rPr>
            </w:pPr>
            <w:r w:rsidRPr="00C7244C">
              <w:rPr>
                <w:rFonts w:cs="v4.2.0"/>
              </w:rPr>
              <w:t>SSB.4 FR2</w:t>
            </w:r>
          </w:p>
        </w:tc>
        <w:tc>
          <w:tcPr>
            <w:tcW w:w="1141" w:type="pct"/>
            <w:gridSpan w:val="3"/>
            <w:tcBorders>
              <w:bottom w:val="single" w:sz="4" w:space="0" w:color="auto"/>
            </w:tcBorders>
          </w:tcPr>
          <w:p w14:paraId="3F0727C8" w14:textId="77777777" w:rsidR="00394223" w:rsidRPr="00C7244C" w:rsidRDefault="00394223" w:rsidP="00EE3C3D">
            <w:pPr>
              <w:pStyle w:val="TAC"/>
              <w:rPr>
                <w:rFonts w:cs="v4.2.0"/>
              </w:rPr>
            </w:pPr>
            <w:r w:rsidRPr="00C7244C">
              <w:rPr>
                <w:rFonts w:cs="v4.2.0"/>
              </w:rPr>
              <w:t>SSB.8 FR2</w:t>
            </w:r>
          </w:p>
        </w:tc>
      </w:tr>
      <w:tr w:rsidR="00394223" w:rsidRPr="00C7244C" w14:paraId="4D87CF39" w14:textId="77777777" w:rsidTr="00EE3C3D">
        <w:trPr>
          <w:cantSplit/>
          <w:jc w:val="center"/>
        </w:trPr>
        <w:tc>
          <w:tcPr>
            <w:tcW w:w="1461" w:type="pct"/>
            <w:tcBorders>
              <w:left w:val="single" w:sz="4" w:space="0" w:color="auto"/>
              <w:bottom w:val="single" w:sz="4" w:space="0" w:color="auto"/>
            </w:tcBorders>
          </w:tcPr>
          <w:p w14:paraId="2F32061E" w14:textId="77777777" w:rsidR="00394223" w:rsidRPr="00C7244C" w:rsidRDefault="00394223" w:rsidP="00441C5D">
            <w:pPr>
              <w:pStyle w:val="TAL"/>
            </w:pPr>
            <w:r w:rsidRPr="00C7244C">
              <w:t>OCNG Pattern</w:t>
            </w:r>
          </w:p>
        </w:tc>
        <w:tc>
          <w:tcPr>
            <w:tcW w:w="546" w:type="pct"/>
            <w:tcBorders>
              <w:bottom w:val="single" w:sz="4" w:space="0" w:color="auto"/>
            </w:tcBorders>
          </w:tcPr>
          <w:p w14:paraId="2D216C70" w14:textId="77777777" w:rsidR="00394223" w:rsidRPr="00C7244C" w:rsidRDefault="00394223" w:rsidP="00EE3C3D">
            <w:pPr>
              <w:pStyle w:val="TAC"/>
            </w:pPr>
          </w:p>
        </w:tc>
        <w:tc>
          <w:tcPr>
            <w:tcW w:w="711" w:type="pct"/>
            <w:tcBorders>
              <w:bottom w:val="single" w:sz="4" w:space="0" w:color="auto"/>
            </w:tcBorders>
          </w:tcPr>
          <w:p w14:paraId="7649DFB9"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0B18B0A6" w14:textId="77777777" w:rsidR="00394223" w:rsidRPr="00C7244C" w:rsidRDefault="00394223" w:rsidP="00EE3C3D">
            <w:pPr>
              <w:pStyle w:val="TAC"/>
              <w:rPr>
                <w:rFonts w:cs="v4.2.0"/>
              </w:rPr>
            </w:pPr>
            <w:r w:rsidRPr="00C7244C">
              <w:t>OP.4</w:t>
            </w:r>
          </w:p>
        </w:tc>
        <w:tc>
          <w:tcPr>
            <w:tcW w:w="1141" w:type="pct"/>
            <w:gridSpan w:val="3"/>
            <w:tcBorders>
              <w:bottom w:val="single" w:sz="4" w:space="0" w:color="auto"/>
            </w:tcBorders>
          </w:tcPr>
          <w:p w14:paraId="4D3D8E45" w14:textId="77777777" w:rsidR="00394223" w:rsidRPr="00C7244C" w:rsidRDefault="00394223" w:rsidP="00EE3C3D">
            <w:pPr>
              <w:pStyle w:val="TAC"/>
              <w:rPr>
                <w:rFonts w:cs="v4.2.0"/>
              </w:rPr>
            </w:pPr>
            <w:r w:rsidRPr="00C7244C">
              <w:t>OP.4</w:t>
            </w:r>
          </w:p>
        </w:tc>
      </w:tr>
      <w:tr w:rsidR="00394223" w:rsidRPr="00C7244C" w14:paraId="24394620" w14:textId="77777777" w:rsidTr="00EE3C3D">
        <w:trPr>
          <w:cantSplit/>
          <w:jc w:val="center"/>
        </w:trPr>
        <w:tc>
          <w:tcPr>
            <w:tcW w:w="1461" w:type="pct"/>
            <w:tcBorders>
              <w:left w:val="single" w:sz="4" w:space="0" w:color="auto"/>
              <w:bottom w:val="single" w:sz="4" w:space="0" w:color="auto"/>
            </w:tcBorders>
          </w:tcPr>
          <w:p w14:paraId="6E259598" w14:textId="77777777" w:rsidR="00394223" w:rsidRPr="00C7244C" w:rsidRDefault="00394223" w:rsidP="00441C5D">
            <w:pPr>
              <w:pStyle w:val="TAL"/>
            </w:pPr>
            <w:r w:rsidRPr="00C7244C">
              <w:t>Initial DL BWP configuration</w:t>
            </w:r>
          </w:p>
        </w:tc>
        <w:tc>
          <w:tcPr>
            <w:tcW w:w="546" w:type="pct"/>
            <w:tcBorders>
              <w:bottom w:val="single" w:sz="4" w:space="0" w:color="auto"/>
            </w:tcBorders>
          </w:tcPr>
          <w:p w14:paraId="32E8EAE5" w14:textId="77777777" w:rsidR="00394223" w:rsidRPr="00C7244C" w:rsidRDefault="00394223" w:rsidP="00EE3C3D">
            <w:pPr>
              <w:pStyle w:val="TAC"/>
            </w:pPr>
          </w:p>
        </w:tc>
        <w:tc>
          <w:tcPr>
            <w:tcW w:w="711" w:type="pct"/>
            <w:tcBorders>
              <w:bottom w:val="single" w:sz="4" w:space="0" w:color="auto"/>
            </w:tcBorders>
          </w:tcPr>
          <w:p w14:paraId="2C8824A4"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7DF26C0F" w14:textId="77777777" w:rsidR="00394223" w:rsidRPr="00C7244C" w:rsidRDefault="00394223" w:rsidP="00EE3C3D">
            <w:pPr>
              <w:pStyle w:val="TAC"/>
            </w:pPr>
            <w:r w:rsidRPr="00C7244C">
              <w:t>DLBWP.0.1</w:t>
            </w:r>
          </w:p>
        </w:tc>
        <w:tc>
          <w:tcPr>
            <w:tcW w:w="1141" w:type="pct"/>
            <w:gridSpan w:val="3"/>
            <w:tcBorders>
              <w:bottom w:val="single" w:sz="4" w:space="0" w:color="auto"/>
            </w:tcBorders>
          </w:tcPr>
          <w:p w14:paraId="58287C66" w14:textId="77777777" w:rsidR="00394223" w:rsidRPr="00C7244C" w:rsidRDefault="00394223" w:rsidP="00EE3C3D">
            <w:pPr>
              <w:pStyle w:val="TAC"/>
            </w:pPr>
            <w:r w:rsidRPr="00C7244C">
              <w:t>DLBWP.0.1</w:t>
            </w:r>
          </w:p>
        </w:tc>
      </w:tr>
      <w:tr w:rsidR="00B07D55" w:rsidRPr="00C7244C" w14:paraId="3913A40B"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01B10FB3" w14:textId="77777777" w:rsidR="00B07D55" w:rsidRPr="00C7244C" w:rsidRDefault="00B07D55" w:rsidP="003F1727">
            <w:pPr>
              <w:pStyle w:val="TAL"/>
            </w:pPr>
            <w:r w:rsidRPr="00C7244C">
              <w:t>BWchannel</w:t>
            </w:r>
          </w:p>
        </w:tc>
        <w:tc>
          <w:tcPr>
            <w:tcW w:w="546" w:type="pct"/>
            <w:tcBorders>
              <w:top w:val="single" w:sz="4" w:space="0" w:color="auto"/>
              <w:left w:val="single" w:sz="4" w:space="0" w:color="auto"/>
              <w:bottom w:val="single" w:sz="4" w:space="0" w:color="auto"/>
              <w:right w:val="single" w:sz="4" w:space="0" w:color="auto"/>
            </w:tcBorders>
          </w:tcPr>
          <w:p w14:paraId="00B3F071" w14:textId="77777777" w:rsidR="00B07D55" w:rsidRPr="00C7244C" w:rsidRDefault="00B07D55" w:rsidP="00EE3C3D">
            <w:pPr>
              <w:pStyle w:val="TAC"/>
            </w:pPr>
            <w:r w:rsidRPr="00C7244C">
              <w:t>MHz</w:t>
            </w:r>
          </w:p>
        </w:tc>
        <w:tc>
          <w:tcPr>
            <w:tcW w:w="711" w:type="pct"/>
            <w:tcBorders>
              <w:top w:val="single" w:sz="4" w:space="0" w:color="auto"/>
              <w:left w:val="single" w:sz="4" w:space="0" w:color="auto"/>
              <w:bottom w:val="single" w:sz="4" w:space="0" w:color="auto"/>
              <w:right w:val="single" w:sz="4" w:space="0" w:color="auto"/>
            </w:tcBorders>
          </w:tcPr>
          <w:p w14:paraId="121BCB30" w14:textId="77777777" w:rsidR="00B07D55" w:rsidRPr="00C7244C" w:rsidRDefault="00B07D55" w:rsidP="00EE3C3D">
            <w:pPr>
              <w:pStyle w:val="TAC"/>
            </w:pPr>
            <w:r w:rsidRPr="00C7244C">
              <w:t>1, 2</w:t>
            </w:r>
          </w:p>
        </w:tc>
        <w:tc>
          <w:tcPr>
            <w:tcW w:w="1141" w:type="pct"/>
            <w:gridSpan w:val="3"/>
            <w:tcBorders>
              <w:top w:val="single" w:sz="4" w:space="0" w:color="auto"/>
              <w:left w:val="single" w:sz="4" w:space="0" w:color="auto"/>
              <w:bottom w:val="single" w:sz="4" w:space="0" w:color="auto"/>
              <w:right w:val="single" w:sz="4" w:space="0" w:color="auto"/>
            </w:tcBorders>
          </w:tcPr>
          <w:p w14:paraId="4F4EBA63" w14:textId="77777777" w:rsidR="00B07D55" w:rsidRPr="00C7244C" w:rsidRDefault="00B07D55" w:rsidP="00EE3C3D">
            <w:pPr>
              <w:pStyle w:val="TAC"/>
            </w:pPr>
            <w:r w:rsidRPr="00C7244C">
              <w:t>100: NRB,c = 66</w:t>
            </w:r>
          </w:p>
        </w:tc>
        <w:tc>
          <w:tcPr>
            <w:tcW w:w="1141" w:type="pct"/>
            <w:gridSpan w:val="3"/>
            <w:tcBorders>
              <w:top w:val="single" w:sz="4" w:space="0" w:color="auto"/>
              <w:left w:val="single" w:sz="4" w:space="0" w:color="auto"/>
              <w:bottom w:val="single" w:sz="4" w:space="0" w:color="auto"/>
              <w:right w:val="single" w:sz="4" w:space="0" w:color="auto"/>
            </w:tcBorders>
          </w:tcPr>
          <w:p w14:paraId="1A513965" w14:textId="77777777" w:rsidR="00B07D55" w:rsidRPr="00C7244C" w:rsidRDefault="00B07D55" w:rsidP="00EE3C3D">
            <w:pPr>
              <w:pStyle w:val="TAC"/>
            </w:pPr>
            <w:r w:rsidRPr="00C7244C">
              <w:t>100: NRB,c = 66</w:t>
            </w:r>
          </w:p>
        </w:tc>
      </w:tr>
      <w:tr w:rsidR="00B07D55" w:rsidRPr="00C7244C" w14:paraId="500EC2B9"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4189175B" w14:textId="77777777" w:rsidR="00B07D55" w:rsidRPr="00C7244C" w:rsidRDefault="00B07D55" w:rsidP="003F1727">
            <w:pPr>
              <w:pStyle w:val="TAL"/>
            </w:pPr>
            <w:r w:rsidRPr="00C7244C">
              <w:t>Data RBs allocated</w:t>
            </w:r>
          </w:p>
        </w:tc>
        <w:tc>
          <w:tcPr>
            <w:tcW w:w="546" w:type="pct"/>
            <w:tcBorders>
              <w:top w:val="single" w:sz="4" w:space="0" w:color="auto"/>
              <w:left w:val="single" w:sz="4" w:space="0" w:color="auto"/>
              <w:bottom w:val="single" w:sz="4" w:space="0" w:color="auto"/>
              <w:right w:val="single" w:sz="4" w:space="0" w:color="auto"/>
            </w:tcBorders>
          </w:tcPr>
          <w:p w14:paraId="4351E456" w14:textId="77777777" w:rsidR="00B07D55" w:rsidRPr="00C7244C" w:rsidRDefault="00B07D55" w:rsidP="00EE3C3D">
            <w:pPr>
              <w:pStyle w:val="TAC"/>
            </w:pPr>
          </w:p>
        </w:tc>
        <w:tc>
          <w:tcPr>
            <w:tcW w:w="711" w:type="pct"/>
            <w:tcBorders>
              <w:top w:val="single" w:sz="4" w:space="0" w:color="auto"/>
              <w:left w:val="single" w:sz="4" w:space="0" w:color="auto"/>
              <w:bottom w:val="single" w:sz="4" w:space="0" w:color="auto"/>
              <w:right w:val="single" w:sz="4" w:space="0" w:color="auto"/>
            </w:tcBorders>
          </w:tcPr>
          <w:p w14:paraId="37B18EC2" w14:textId="77777777" w:rsidR="00B07D55" w:rsidRPr="00C7244C" w:rsidRDefault="00B07D55" w:rsidP="00EE3C3D">
            <w:pPr>
              <w:pStyle w:val="TAC"/>
            </w:pPr>
            <w:r w:rsidRPr="00C7244C">
              <w:t>1, 2</w:t>
            </w:r>
          </w:p>
        </w:tc>
        <w:tc>
          <w:tcPr>
            <w:tcW w:w="1141" w:type="pct"/>
            <w:gridSpan w:val="3"/>
            <w:tcBorders>
              <w:top w:val="single" w:sz="4" w:space="0" w:color="auto"/>
              <w:left w:val="single" w:sz="4" w:space="0" w:color="auto"/>
              <w:bottom w:val="single" w:sz="4" w:space="0" w:color="auto"/>
              <w:right w:val="single" w:sz="4" w:space="0" w:color="auto"/>
            </w:tcBorders>
          </w:tcPr>
          <w:p w14:paraId="31BE8850" w14:textId="77777777" w:rsidR="00B07D55" w:rsidRPr="00C7244C" w:rsidRDefault="00B07D55" w:rsidP="00EE3C3D">
            <w:pPr>
              <w:pStyle w:val="TAC"/>
            </w:pPr>
            <w:r w:rsidRPr="00C7244C">
              <w:t>66</w:t>
            </w:r>
          </w:p>
        </w:tc>
        <w:tc>
          <w:tcPr>
            <w:tcW w:w="1141" w:type="pct"/>
            <w:gridSpan w:val="3"/>
            <w:tcBorders>
              <w:top w:val="single" w:sz="4" w:space="0" w:color="auto"/>
              <w:left w:val="single" w:sz="4" w:space="0" w:color="auto"/>
              <w:bottom w:val="single" w:sz="4" w:space="0" w:color="auto"/>
              <w:right w:val="single" w:sz="4" w:space="0" w:color="auto"/>
            </w:tcBorders>
          </w:tcPr>
          <w:p w14:paraId="758024C0" w14:textId="77777777" w:rsidR="00B07D55" w:rsidRPr="00C7244C" w:rsidRDefault="00B07D55" w:rsidP="00EE3C3D">
            <w:pPr>
              <w:pStyle w:val="TAC"/>
            </w:pPr>
            <w:r w:rsidRPr="00C7244C">
              <w:t>66</w:t>
            </w:r>
          </w:p>
        </w:tc>
      </w:tr>
      <w:tr w:rsidR="00394223" w:rsidRPr="00C7244C" w14:paraId="6C293046" w14:textId="77777777" w:rsidTr="00EE3C3D">
        <w:trPr>
          <w:cantSplit/>
          <w:jc w:val="center"/>
        </w:trPr>
        <w:tc>
          <w:tcPr>
            <w:tcW w:w="1461" w:type="pct"/>
            <w:tcBorders>
              <w:left w:val="single" w:sz="4" w:space="0" w:color="auto"/>
              <w:bottom w:val="single" w:sz="4" w:space="0" w:color="auto"/>
            </w:tcBorders>
          </w:tcPr>
          <w:p w14:paraId="4443F0C6" w14:textId="77777777" w:rsidR="00394223" w:rsidRPr="00C7244C" w:rsidRDefault="00394223" w:rsidP="00441C5D">
            <w:pPr>
              <w:pStyle w:val="TAL"/>
            </w:pPr>
            <w:r w:rsidRPr="00C7244C">
              <w:t>Initial UL BWP configuration</w:t>
            </w:r>
          </w:p>
        </w:tc>
        <w:tc>
          <w:tcPr>
            <w:tcW w:w="546" w:type="pct"/>
            <w:tcBorders>
              <w:bottom w:val="single" w:sz="4" w:space="0" w:color="auto"/>
            </w:tcBorders>
          </w:tcPr>
          <w:p w14:paraId="7D78A9C7" w14:textId="77777777" w:rsidR="00394223" w:rsidRPr="00C7244C" w:rsidRDefault="00394223" w:rsidP="00EE3C3D">
            <w:pPr>
              <w:pStyle w:val="TAC"/>
            </w:pPr>
          </w:p>
        </w:tc>
        <w:tc>
          <w:tcPr>
            <w:tcW w:w="711" w:type="pct"/>
            <w:tcBorders>
              <w:bottom w:val="single" w:sz="4" w:space="0" w:color="auto"/>
            </w:tcBorders>
          </w:tcPr>
          <w:p w14:paraId="19162CEF"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02C68733" w14:textId="77777777" w:rsidR="00394223" w:rsidRPr="00C7244C" w:rsidRDefault="00394223" w:rsidP="00EE3C3D">
            <w:pPr>
              <w:pStyle w:val="TAC"/>
            </w:pPr>
            <w:r w:rsidRPr="00C7244C">
              <w:t>ULBWP.0.1</w:t>
            </w:r>
          </w:p>
        </w:tc>
        <w:tc>
          <w:tcPr>
            <w:tcW w:w="1141" w:type="pct"/>
            <w:gridSpan w:val="3"/>
            <w:tcBorders>
              <w:bottom w:val="single" w:sz="4" w:space="0" w:color="auto"/>
            </w:tcBorders>
          </w:tcPr>
          <w:p w14:paraId="153D4FC0" w14:textId="77777777" w:rsidR="00394223" w:rsidRPr="00C7244C" w:rsidRDefault="00394223" w:rsidP="00EE3C3D">
            <w:pPr>
              <w:pStyle w:val="TAC"/>
            </w:pPr>
            <w:r w:rsidRPr="00C7244C">
              <w:t>ULBWP.0.1</w:t>
            </w:r>
          </w:p>
        </w:tc>
      </w:tr>
      <w:tr w:rsidR="00394223" w:rsidRPr="00C7244C" w14:paraId="6FFE1254" w14:textId="77777777" w:rsidTr="00EE3C3D">
        <w:trPr>
          <w:cantSplit/>
          <w:jc w:val="center"/>
        </w:trPr>
        <w:tc>
          <w:tcPr>
            <w:tcW w:w="1461" w:type="pct"/>
            <w:tcBorders>
              <w:left w:val="single" w:sz="4" w:space="0" w:color="auto"/>
              <w:bottom w:val="single" w:sz="4" w:space="0" w:color="auto"/>
            </w:tcBorders>
          </w:tcPr>
          <w:p w14:paraId="032DCEC4" w14:textId="77777777" w:rsidR="00394223" w:rsidRPr="00C7244C" w:rsidRDefault="00394223" w:rsidP="00441C5D">
            <w:pPr>
              <w:pStyle w:val="TAL"/>
            </w:pPr>
            <w:r w:rsidRPr="00C7244C">
              <w:t>RLM-RS</w:t>
            </w:r>
          </w:p>
        </w:tc>
        <w:tc>
          <w:tcPr>
            <w:tcW w:w="546" w:type="pct"/>
            <w:tcBorders>
              <w:bottom w:val="single" w:sz="4" w:space="0" w:color="auto"/>
            </w:tcBorders>
          </w:tcPr>
          <w:p w14:paraId="0F61E6E2" w14:textId="77777777" w:rsidR="00394223" w:rsidRPr="00C7244C" w:rsidRDefault="00394223" w:rsidP="00EE3C3D">
            <w:pPr>
              <w:pStyle w:val="TAC"/>
            </w:pPr>
          </w:p>
        </w:tc>
        <w:tc>
          <w:tcPr>
            <w:tcW w:w="711" w:type="pct"/>
            <w:tcBorders>
              <w:bottom w:val="single" w:sz="4" w:space="0" w:color="auto"/>
            </w:tcBorders>
          </w:tcPr>
          <w:p w14:paraId="39E32FFD"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5BB4DD1E" w14:textId="77777777" w:rsidR="00394223" w:rsidRPr="00C7244C" w:rsidRDefault="00394223" w:rsidP="00EE3C3D">
            <w:pPr>
              <w:pStyle w:val="TAC"/>
            </w:pPr>
            <w:r w:rsidRPr="00C7244C">
              <w:t>SSB</w:t>
            </w:r>
          </w:p>
        </w:tc>
        <w:tc>
          <w:tcPr>
            <w:tcW w:w="1141" w:type="pct"/>
            <w:gridSpan w:val="3"/>
            <w:tcBorders>
              <w:bottom w:val="single" w:sz="4" w:space="0" w:color="auto"/>
            </w:tcBorders>
          </w:tcPr>
          <w:p w14:paraId="4493AA6E" w14:textId="77777777" w:rsidR="00394223" w:rsidRPr="00C7244C" w:rsidRDefault="00394223" w:rsidP="00EE3C3D">
            <w:pPr>
              <w:pStyle w:val="TAC"/>
            </w:pPr>
            <w:r w:rsidRPr="00C7244C">
              <w:t>SSB</w:t>
            </w:r>
          </w:p>
        </w:tc>
      </w:tr>
      <w:tr w:rsidR="00394223" w:rsidRPr="00C7244C" w14:paraId="556AE5A9" w14:textId="77777777" w:rsidTr="00EE3C3D">
        <w:trPr>
          <w:cantSplit/>
          <w:jc w:val="center"/>
        </w:trPr>
        <w:tc>
          <w:tcPr>
            <w:tcW w:w="1461" w:type="pct"/>
            <w:vMerge w:val="restart"/>
          </w:tcPr>
          <w:p w14:paraId="01120E97" w14:textId="77777777" w:rsidR="00394223" w:rsidRPr="00C7244C" w:rsidRDefault="00394223" w:rsidP="00441C5D">
            <w:pPr>
              <w:pStyle w:val="TAL"/>
            </w:pPr>
            <w:r w:rsidRPr="00C7244C">
              <w:t>Qrxlevmin</w:t>
            </w:r>
          </w:p>
        </w:tc>
        <w:tc>
          <w:tcPr>
            <w:tcW w:w="546" w:type="pct"/>
            <w:vMerge w:val="restart"/>
          </w:tcPr>
          <w:p w14:paraId="2CC663E4" w14:textId="77777777" w:rsidR="00394223" w:rsidRPr="00C7244C" w:rsidRDefault="00394223" w:rsidP="00EE3C3D">
            <w:pPr>
              <w:pStyle w:val="TAC"/>
            </w:pPr>
            <w:r w:rsidRPr="00C7244C">
              <w:rPr>
                <w:rFonts w:cs="v4.2.0"/>
              </w:rPr>
              <w:t>dBm/SCS</w:t>
            </w:r>
          </w:p>
        </w:tc>
        <w:tc>
          <w:tcPr>
            <w:tcW w:w="711" w:type="pct"/>
          </w:tcPr>
          <w:p w14:paraId="51F2DBAC" w14:textId="77777777" w:rsidR="00394223" w:rsidRPr="00C7244C" w:rsidRDefault="00394223" w:rsidP="00EE3C3D">
            <w:pPr>
              <w:pStyle w:val="TAC"/>
              <w:rPr>
                <w:rFonts w:cs="v4.2.0"/>
              </w:rPr>
            </w:pPr>
            <w:r w:rsidRPr="00C7244C">
              <w:t>1</w:t>
            </w:r>
          </w:p>
        </w:tc>
        <w:tc>
          <w:tcPr>
            <w:tcW w:w="1141" w:type="pct"/>
            <w:gridSpan w:val="3"/>
            <w:vAlign w:val="center"/>
          </w:tcPr>
          <w:p w14:paraId="6CE24384" w14:textId="0BC2F9F9" w:rsidR="00394223" w:rsidRPr="00C7244C" w:rsidRDefault="00E65B3E" w:rsidP="00EE3C3D">
            <w:pPr>
              <w:pStyle w:val="TAC"/>
            </w:pPr>
            <w:r w:rsidRPr="00C7244C">
              <w:rPr>
                <w:rFonts w:cs="v4.2.0"/>
              </w:rPr>
              <w:t>-120</w:t>
            </w:r>
            <w:r w:rsidRPr="00C7244C">
              <w:rPr>
                <w:rFonts w:cs="v4.2.0"/>
                <w:vertAlign w:val="superscript"/>
                <w:lang w:eastAsia="zh-CN"/>
              </w:rPr>
              <w:t>Note</w:t>
            </w:r>
            <w:r w:rsidRPr="00C7244C">
              <w:rPr>
                <w:rFonts w:cs="v4.2.0"/>
                <w:vertAlign w:val="superscript"/>
              </w:rPr>
              <w:t xml:space="preserve"> 6</w:t>
            </w:r>
          </w:p>
        </w:tc>
        <w:tc>
          <w:tcPr>
            <w:tcW w:w="1141" w:type="pct"/>
            <w:gridSpan w:val="3"/>
            <w:vAlign w:val="center"/>
          </w:tcPr>
          <w:p w14:paraId="3F450202" w14:textId="51FC7CE7" w:rsidR="00394223" w:rsidRPr="00C7244C" w:rsidRDefault="001830E1" w:rsidP="00EE3C3D">
            <w:pPr>
              <w:pStyle w:val="TAC"/>
            </w:pPr>
            <w:r w:rsidRPr="00C7244C">
              <w:rPr>
                <w:rFonts w:cs="v4.2.0"/>
              </w:rPr>
              <w:t>-120</w:t>
            </w:r>
            <w:r w:rsidRPr="00C7244C">
              <w:rPr>
                <w:rFonts w:cs="v4.2.0"/>
                <w:vertAlign w:val="superscript"/>
                <w:lang w:eastAsia="zh-CN"/>
              </w:rPr>
              <w:t xml:space="preserve"> Note</w:t>
            </w:r>
            <w:r w:rsidRPr="00C7244C">
              <w:rPr>
                <w:rFonts w:cs="v4.2.0"/>
                <w:vertAlign w:val="superscript"/>
              </w:rPr>
              <w:t xml:space="preserve"> 6</w:t>
            </w:r>
          </w:p>
        </w:tc>
      </w:tr>
      <w:tr w:rsidR="00394223" w:rsidRPr="00C7244C" w14:paraId="18EC8413" w14:textId="77777777" w:rsidTr="00EE3C3D">
        <w:trPr>
          <w:cantSplit/>
          <w:jc w:val="center"/>
        </w:trPr>
        <w:tc>
          <w:tcPr>
            <w:tcW w:w="1461" w:type="pct"/>
            <w:vMerge/>
          </w:tcPr>
          <w:p w14:paraId="00F9638F" w14:textId="77777777" w:rsidR="00394223" w:rsidRPr="00C7244C" w:rsidRDefault="00394223" w:rsidP="00441C5D">
            <w:pPr>
              <w:pStyle w:val="TAL"/>
            </w:pPr>
          </w:p>
        </w:tc>
        <w:tc>
          <w:tcPr>
            <w:tcW w:w="546" w:type="pct"/>
            <w:vMerge/>
          </w:tcPr>
          <w:p w14:paraId="7A6D0C49" w14:textId="77777777" w:rsidR="00394223" w:rsidRPr="00C7244C" w:rsidRDefault="00394223" w:rsidP="00EE3C3D">
            <w:pPr>
              <w:pStyle w:val="TAC"/>
              <w:rPr>
                <w:rFonts w:cs="v4.2.0"/>
              </w:rPr>
            </w:pPr>
          </w:p>
        </w:tc>
        <w:tc>
          <w:tcPr>
            <w:tcW w:w="711" w:type="pct"/>
          </w:tcPr>
          <w:p w14:paraId="447D3439" w14:textId="77777777" w:rsidR="00394223" w:rsidRPr="00C7244C" w:rsidRDefault="00394223" w:rsidP="00EE3C3D">
            <w:pPr>
              <w:pStyle w:val="TAC"/>
            </w:pPr>
            <w:r w:rsidRPr="00C7244C">
              <w:t>2</w:t>
            </w:r>
          </w:p>
        </w:tc>
        <w:tc>
          <w:tcPr>
            <w:tcW w:w="1141" w:type="pct"/>
            <w:gridSpan w:val="3"/>
            <w:vAlign w:val="center"/>
          </w:tcPr>
          <w:p w14:paraId="12493CB6" w14:textId="5E5093A4" w:rsidR="00394223" w:rsidRPr="00C7244C" w:rsidRDefault="007028CB" w:rsidP="00EE3C3D">
            <w:pPr>
              <w:pStyle w:val="TAC"/>
              <w:rPr>
                <w:rFonts w:cs="v4.2.0"/>
              </w:rPr>
            </w:pPr>
            <w:r w:rsidRPr="00C7244C">
              <w:rPr>
                <w:rFonts w:cs="v4.2.0"/>
              </w:rPr>
              <w:t>-117</w:t>
            </w:r>
            <w:r w:rsidRPr="00C7244C">
              <w:rPr>
                <w:rFonts w:cs="v4.2.0"/>
                <w:vertAlign w:val="superscript"/>
                <w:lang w:eastAsia="zh-CN"/>
              </w:rPr>
              <w:t xml:space="preserve"> Note</w:t>
            </w:r>
            <w:r w:rsidRPr="00C7244C">
              <w:rPr>
                <w:rFonts w:cs="v4.2.0"/>
                <w:vertAlign w:val="superscript"/>
              </w:rPr>
              <w:t xml:space="preserve"> 6</w:t>
            </w:r>
          </w:p>
        </w:tc>
        <w:tc>
          <w:tcPr>
            <w:tcW w:w="1141" w:type="pct"/>
            <w:gridSpan w:val="3"/>
            <w:vAlign w:val="center"/>
          </w:tcPr>
          <w:p w14:paraId="1EAAC8F8" w14:textId="543CDFBB" w:rsidR="00394223" w:rsidRPr="00C7244C" w:rsidRDefault="005D2050" w:rsidP="00EE3C3D">
            <w:pPr>
              <w:pStyle w:val="TAC"/>
              <w:rPr>
                <w:rFonts w:cs="v4.2.0"/>
              </w:rPr>
            </w:pPr>
            <w:r w:rsidRPr="00C7244C">
              <w:rPr>
                <w:rFonts w:cs="v4.2.0"/>
              </w:rPr>
              <w:t>-117</w:t>
            </w:r>
            <w:r w:rsidRPr="00C7244C">
              <w:rPr>
                <w:rFonts w:cs="v4.2.0"/>
                <w:vertAlign w:val="superscript"/>
                <w:lang w:eastAsia="zh-CN"/>
              </w:rPr>
              <w:t xml:space="preserve"> Note</w:t>
            </w:r>
            <w:r w:rsidRPr="00C7244C">
              <w:rPr>
                <w:rFonts w:cs="v4.2.0"/>
                <w:vertAlign w:val="superscript"/>
              </w:rPr>
              <w:t xml:space="preserve"> 6</w:t>
            </w:r>
          </w:p>
        </w:tc>
      </w:tr>
      <w:tr w:rsidR="00394223" w:rsidRPr="00C7244C" w14:paraId="66ADB06A" w14:textId="77777777" w:rsidTr="00EE3C3D">
        <w:trPr>
          <w:cantSplit/>
          <w:jc w:val="center"/>
        </w:trPr>
        <w:tc>
          <w:tcPr>
            <w:tcW w:w="1461" w:type="pct"/>
          </w:tcPr>
          <w:p w14:paraId="4493864C" w14:textId="77777777" w:rsidR="00394223" w:rsidRPr="00C7244C" w:rsidRDefault="00394223" w:rsidP="00441C5D">
            <w:pPr>
              <w:pStyle w:val="TAL"/>
            </w:pPr>
            <w:r w:rsidRPr="00C7244C">
              <w:t>Pcompensation</w:t>
            </w:r>
          </w:p>
        </w:tc>
        <w:tc>
          <w:tcPr>
            <w:tcW w:w="546" w:type="pct"/>
          </w:tcPr>
          <w:p w14:paraId="6A93F0B1" w14:textId="77777777" w:rsidR="00394223" w:rsidRPr="00C7244C" w:rsidRDefault="00394223" w:rsidP="00EE3C3D">
            <w:pPr>
              <w:pStyle w:val="TAC"/>
            </w:pPr>
            <w:r w:rsidRPr="00C7244C">
              <w:rPr>
                <w:rFonts w:cs="v4.2.0"/>
              </w:rPr>
              <w:t>dB</w:t>
            </w:r>
          </w:p>
        </w:tc>
        <w:tc>
          <w:tcPr>
            <w:tcW w:w="711" w:type="pct"/>
          </w:tcPr>
          <w:p w14:paraId="4885A365" w14:textId="77777777" w:rsidR="00394223" w:rsidRPr="00C7244C" w:rsidRDefault="00394223" w:rsidP="00EE3C3D">
            <w:pPr>
              <w:pStyle w:val="TAC"/>
              <w:rPr>
                <w:rFonts w:cs="v4.2.0"/>
              </w:rPr>
            </w:pPr>
            <w:r w:rsidRPr="00C7244C">
              <w:t>1, 2</w:t>
            </w:r>
          </w:p>
        </w:tc>
        <w:tc>
          <w:tcPr>
            <w:tcW w:w="1141" w:type="pct"/>
            <w:gridSpan w:val="3"/>
          </w:tcPr>
          <w:p w14:paraId="49DA4583" w14:textId="77777777" w:rsidR="00394223" w:rsidRPr="00C7244C" w:rsidRDefault="00394223" w:rsidP="00EE3C3D">
            <w:pPr>
              <w:pStyle w:val="TAC"/>
            </w:pPr>
            <w:r w:rsidRPr="00C7244C">
              <w:rPr>
                <w:rFonts w:cs="v4.2.0"/>
              </w:rPr>
              <w:t>0</w:t>
            </w:r>
          </w:p>
        </w:tc>
        <w:tc>
          <w:tcPr>
            <w:tcW w:w="1141" w:type="pct"/>
            <w:gridSpan w:val="3"/>
          </w:tcPr>
          <w:p w14:paraId="55A99B0A" w14:textId="77777777" w:rsidR="00394223" w:rsidRPr="00C7244C" w:rsidRDefault="00394223" w:rsidP="00EE3C3D">
            <w:pPr>
              <w:pStyle w:val="TAC"/>
            </w:pPr>
            <w:r w:rsidRPr="00C7244C">
              <w:rPr>
                <w:rFonts w:cs="v4.2.0"/>
              </w:rPr>
              <w:t>0</w:t>
            </w:r>
          </w:p>
        </w:tc>
      </w:tr>
      <w:tr w:rsidR="00394223" w:rsidRPr="00C7244C" w14:paraId="351F5C6F" w14:textId="77777777" w:rsidTr="00EE3C3D">
        <w:trPr>
          <w:cantSplit/>
          <w:jc w:val="center"/>
        </w:trPr>
        <w:tc>
          <w:tcPr>
            <w:tcW w:w="1461" w:type="pct"/>
          </w:tcPr>
          <w:p w14:paraId="3055ADEC" w14:textId="77777777" w:rsidR="00394223" w:rsidRPr="00C7244C" w:rsidRDefault="00394223" w:rsidP="00441C5D">
            <w:pPr>
              <w:pStyle w:val="TAL"/>
            </w:pPr>
            <w:r w:rsidRPr="00C7244C">
              <w:t>Qhyst</w:t>
            </w:r>
            <w:r w:rsidRPr="00C7244C">
              <w:rPr>
                <w:vertAlign w:val="subscript"/>
              </w:rPr>
              <w:t>s</w:t>
            </w:r>
          </w:p>
        </w:tc>
        <w:tc>
          <w:tcPr>
            <w:tcW w:w="546" w:type="pct"/>
          </w:tcPr>
          <w:p w14:paraId="61FE0149" w14:textId="77777777" w:rsidR="00394223" w:rsidRPr="00C7244C" w:rsidRDefault="00394223" w:rsidP="00EE3C3D">
            <w:pPr>
              <w:pStyle w:val="TAC"/>
            </w:pPr>
            <w:r w:rsidRPr="00C7244C">
              <w:rPr>
                <w:rFonts w:cs="v4.2.0"/>
              </w:rPr>
              <w:t>dB</w:t>
            </w:r>
          </w:p>
        </w:tc>
        <w:tc>
          <w:tcPr>
            <w:tcW w:w="711" w:type="pct"/>
          </w:tcPr>
          <w:p w14:paraId="68844374" w14:textId="77777777" w:rsidR="00394223" w:rsidRPr="00C7244C" w:rsidRDefault="00394223" w:rsidP="00EE3C3D">
            <w:pPr>
              <w:pStyle w:val="TAC"/>
              <w:rPr>
                <w:rFonts w:cs="v4.2.0"/>
              </w:rPr>
            </w:pPr>
            <w:r w:rsidRPr="00C7244C">
              <w:t>1, 2</w:t>
            </w:r>
          </w:p>
        </w:tc>
        <w:tc>
          <w:tcPr>
            <w:tcW w:w="1141" w:type="pct"/>
            <w:gridSpan w:val="3"/>
          </w:tcPr>
          <w:p w14:paraId="351CB599" w14:textId="77777777" w:rsidR="00394223" w:rsidRPr="00C7244C" w:rsidRDefault="00394223" w:rsidP="00EE3C3D">
            <w:pPr>
              <w:pStyle w:val="TAC"/>
            </w:pPr>
            <w:r w:rsidRPr="00C7244C">
              <w:rPr>
                <w:rFonts w:cs="v4.2.0"/>
              </w:rPr>
              <w:t>0</w:t>
            </w:r>
          </w:p>
        </w:tc>
        <w:tc>
          <w:tcPr>
            <w:tcW w:w="1141" w:type="pct"/>
            <w:gridSpan w:val="3"/>
          </w:tcPr>
          <w:p w14:paraId="296F7D1C" w14:textId="77777777" w:rsidR="00394223" w:rsidRPr="00C7244C" w:rsidRDefault="00394223" w:rsidP="00EE3C3D">
            <w:pPr>
              <w:pStyle w:val="TAC"/>
            </w:pPr>
            <w:r w:rsidRPr="00C7244C">
              <w:rPr>
                <w:rFonts w:cs="v4.2.0"/>
              </w:rPr>
              <w:t>0</w:t>
            </w:r>
          </w:p>
        </w:tc>
      </w:tr>
      <w:tr w:rsidR="00394223" w:rsidRPr="00C7244C" w14:paraId="66F0B2E0" w14:textId="77777777" w:rsidTr="00EE3C3D">
        <w:trPr>
          <w:cantSplit/>
          <w:jc w:val="center"/>
        </w:trPr>
        <w:tc>
          <w:tcPr>
            <w:tcW w:w="1461" w:type="pct"/>
          </w:tcPr>
          <w:p w14:paraId="0F29F02F" w14:textId="77777777" w:rsidR="00394223" w:rsidRPr="00C7244C" w:rsidRDefault="00394223" w:rsidP="00441C5D">
            <w:pPr>
              <w:pStyle w:val="TAL"/>
            </w:pPr>
            <w:r w:rsidRPr="00C7244C">
              <w:t>Qoffset</w:t>
            </w:r>
            <w:r w:rsidRPr="00C7244C">
              <w:rPr>
                <w:vertAlign w:val="subscript"/>
              </w:rPr>
              <w:t>s, n</w:t>
            </w:r>
          </w:p>
        </w:tc>
        <w:tc>
          <w:tcPr>
            <w:tcW w:w="546" w:type="pct"/>
          </w:tcPr>
          <w:p w14:paraId="56EFF717" w14:textId="77777777" w:rsidR="00394223" w:rsidRPr="00C7244C" w:rsidRDefault="00394223" w:rsidP="00EE3C3D">
            <w:pPr>
              <w:pStyle w:val="TAC"/>
            </w:pPr>
            <w:r w:rsidRPr="00C7244C">
              <w:rPr>
                <w:rFonts w:cs="v4.2.0"/>
              </w:rPr>
              <w:t>dB</w:t>
            </w:r>
          </w:p>
        </w:tc>
        <w:tc>
          <w:tcPr>
            <w:tcW w:w="711" w:type="pct"/>
          </w:tcPr>
          <w:p w14:paraId="4EE71A27" w14:textId="77777777" w:rsidR="00394223" w:rsidRPr="00C7244C" w:rsidRDefault="00394223" w:rsidP="00EE3C3D">
            <w:pPr>
              <w:pStyle w:val="TAC"/>
              <w:rPr>
                <w:rFonts w:cs="v4.2.0"/>
              </w:rPr>
            </w:pPr>
            <w:r w:rsidRPr="00C7244C">
              <w:t>1, 2</w:t>
            </w:r>
          </w:p>
        </w:tc>
        <w:tc>
          <w:tcPr>
            <w:tcW w:w="1141" w:type="pct"/>
            <w:gridSpan w:val="3"/>
          </w:tcPr>
          <w:p w14:paraId="12E31A1F" w14:textId="77777777" w:rsidR="00394223" w:rsidRPr="00C7244C" w:rsidRDefault="00394223" w:rsidP="00EE3C3D">
            <w:pPr>
              <w:pStyle w:val="TAC"/>
            </w:pPr>
            <w:r w:rsidRPr="00C7244C">
              <w:rPr>
                <w:rFonts w:cs="v4.2.0"/>
              </w:rPr>
              <w:t>0</w:t>
            </w:r>
          </w:p>
        </w:tc>
        <w:tc>
          <w:tcPr>
            <w:tcW w:w="1141" w:type="pct"/>
            <w:gridSpan w:val="3"/>
          </w:tcPr>
          <w:p w14:paraId="2D6DC379" w14:textId="77777777" w:rsidR="00394223" w:rsidRPr="00C7244C" w:rsidRDefault="00394223" w:rsidP="00EE3C3D">
            <w:pPr>
              <w:pStyle w:val="TAC"/>
            </w:pPr>
            <w:r w:rsidRPr="00C7244C">
              <w:rPr>
                <w:rFonts w:cs="v4.2.0"/>
              </w:rPr>
              <w:t>0</w:t>
            </w:r>
          </w:p>
        </w:tc>
      </w:tr>
      <w:tr w:rsidR="00394223" w:rsidRPr="00C7244C" w14:paraId="46A8AAE6" w14:textId="77777777" w:rsidTr="00EE3C3D">
        <w:trPr>
          <w:cantSplit/>
          <w:trHeight w:val="494"/>
          <w:jc w:val="center"/>
        </w:trPr>
        <w:tc>
          <w:tcPr>
            <w:tcW w:w="1461" w:type="pct"/>
          </w:tcPr>
          <w:p w14:paraId="3B0B24E0" w14:textId="77777777" w:rsidR="00394223" w:rsidRPr="00C7244C" w:rsidRDefault="00394223" w:rsidP="00441C5D">
            <w:pPr>
              <w:pStyle w:val="TAL"/>
            </w:pPr>
            <w:r w:rsidRPr="00C7244C">
              <w:t>Cell_selection_and_</w:t>
            </w:r>
          </w:p>
          <w:p w14:paraId="359275A0" w14:textId="77777777" w:rsidR="00394223" w:rsidRPr="00C7244C" w:rsidRDefault="00394223" w:rsidP="00441C5D">
            <w:pPr>
              <w:pStyle w:val="TAL"/>
            </w:pPr>
            <w:r w:rsidRPr="00C7244C">
              <w:t>reselection_quality_measurement</w:t>
            </w:r>
          </w:p>
        </w:tc>
        <w:tc>
          <w:tcPr>
            <w:tcW w:w="546" w:type="pct"/>
          </w:tcPr>
          <w:p w14:paraId="4EB74335" w14:textId="77777777" w:rsidR="00394223" w:rsidRPr="00C7244C" w:rsidRDefault="00394223" w:rsidP="00EE3C3D">
            <w:pPr>
              <w:pStyle w:val="TAC"/>
            </w:pPr>
          </w:p>
        </w:tc>
        <w:tc>
          <w:tcPr>
            <w:tcW w:w="711" w:type="pct"/>
          </w:tcPr>
          <w:p w14:paraId="679A180D" w14:textId="77777777" w:rsidR="00394223" w:rsidRPr="00C7244C" w:rsidRDefault="00394223" w:rsidP="00EE3C3D">
            <w:pPr>
              <w:pStyle w:val="TAC"/>
              <w:rPr>
                <w:rFonts w:cs="v4.2.0"/>
              </w:rPr>
            </w:pPr>
            <w:r w:rsidRPr="00C7244C">
              <w:t>1, 2</w:t>
            </w:r>
          </w:p>
        </w:tc>
        <w:tc>
          <w:tcPr>
            <w:tcW w:w="1141" w:type="pct"/>
            <w:gridSpan w:val="3"/>
            <w:vAlign w:val="center"/>
          </w:tcPr>
          <w:p w14:paraId="1D9995B9" w14:textId="77777777" w:rsidR="00394223" w:rsidRPr="00C7244C" w:rsidRDefault="00394223" w:rsidP="00EE3C3D">
            <w:pPr>
              <w:pStyle w:val="TAC"/>
            </w:pPr>
            <w:r w:rsidRPr="00C7244C">
              <w:rPr>
                <w:rFonts w:cs="v4.2.0"/>
              </w:rPr>
              <w:t>SS-RSRP</w:t>
            </w:r>
          </w:p>
        </w:tc>
        <w:tc>
          <w:tcPr>
            <w:tcW w:w="1141" w:type="pct"/>
            <w:gridSpan w:val="3"/>
            <w:vAlign w:val="center"/>
          </w:tcPr>
          <w:p w14:paraId="28119C5F" w14:textId="77777777" w:rsidR="00394223" w:rsidRPr="00C7244C" w:rsidRDefault="00394223" w:rsidP="00EE3C3D">
            <w:pPr>
              <w:pStyle w:val="TAC"/>
            </w:pPr>
            <w:r w:rsidRPr="00C7244C">
              <w:rPr>
                <w:rFonts w:cs="v4.2.0"/>
              </w:rPr>
              <w:t>SS-RSRP</w:t>
            </w:r>
          </w:p>
        </w:tc>
      </w:tr>
      <w:tr w:rsidR="00394223" w:rsidRPr="00C7244C" w14:paraId="649FF26E" w14:textId="77777777" w:rsidTr="00EE3C3D">
        <w:trPr>
          <w:cantSplit/>
          <w:trHeight w:val="494"/>
          <w:jc w:val="center"/>
        </w:trPr>
        <w:tc>
          <w:tcPr>
            <w:tcW w:w="1461" w:type="pct"/>
          </w:tcPr>
          <w:p w14:paraId="4FB110D8" w14:textId="77777777" w:rsidR="00394223" w:rsidRPr="00C7244C" w:rsidRDefault="00394223" w:rsidP="00441C5D">
            <w:pPr>
              <w:pStyle w:val="TAL"/>
            </w:pPr>
            <w:r w:rsidRPr="00C7244C">
              <w:t>AoA setup</w:t>
            </w:r>
          </w:p>
        </w:tc>
        <w:tc>
          <w:tcPr>
            <w:tcW w:w="546" w:type="pct"/>
          </w:tcPr>
          <w:p w14:paraId="56E01FC2" w14:textId="77777777" w:rsidR="00394223" w:rsidRPr="00C7244C" w:rsidRDefault="00394223" w:rsidP="00EE3C3D">
            <w:pPr>
              <w:pStyle w:val="TAC"/>
            </w:pPr>
          </w:p>
        </w:tc>
        <w:tc>
          <w:tcPr>
            <w:tcW w:w="711" w:type="pct"/>
          </w:tcPr>
          <w:p w14:paraId="6F2F47E4" w14:textId="77777777" w:rsidR="00394223" w:rsidRPr="00C7244C" w:rsidRDefault="00394223" w:rsidP="00EE3C3D">
            <w:pPr>
              <w:pStyle w:val="TAC"/>
            </w:pPr>
            <w:r w:rsidRPr="00C7244C">
              <w:t>1, 2</w:t>
            </w:r>
          </w:p>
        </w:tc>
        <w:tc>
          <w:tcPr>
            <w:tcW w:w="1141" w:type="pct"/>
            <w:gridSpan w:val="3"/>
            <w:vAlign w:val="center"/>
          </w:tcPr>
          <w:p w14:paraId="03E5DDAF" w14:textId="3C0212C3" w:rsidR="00394223" w:rsidRPr="00C7244C" w:rsidRDefault="00394223" w:rsidP="00EE3C3D">
            <w:pPr>
              <w:pStyle w:val="TAC"/>
              <w:rPr>
                <w:rFonts w:cs="v4.2.0"/>
              </w:rPr>
            </w:pPr>
            <w:r w:rsidRPr="00C7244C">
              <w:rPr>
                <w:rFonts w:cs="v4.2.0"/>
              </w:rPr>
              <w:t>Setup 1 defined in A.</w:t>
            </w:r>
            <w:r w:rsidR="006E19CF" w:rsidRPr="00C7244C" w:rsidDel="006E19CF">
              <w:rPr>
                <w:rFonts w:cs="v4.2.0"/>
              </w:rPr>
              <w:t xml:space="preserve"> </w:t>
            </w:r>
            <w:r w:rsidRPr="00C7244C">
              <w:rPr>
                <w:rFonts w:cs="v4.2.0"/>
              </w:rPr>
              <w:t>9.1</w:t>
            </w:r>
          </w:p>
        </w:tc>
        <w:tc>
          <w:tcPr>
            <w:tcW w:w="1141" w:type="pct"/>
            <w:gridSpan w:val="3"/>
            <w:vAlign w:val="center"/>
          </w:tcPr>
          <w:p w14:paraId="24762CC3" w14:textId="3696A632" w:rsidR="00394223" w:rsidRPr="00C7244C" w:rsidRDefault="00394223" w:rsidP="00EE3C3D">
            <w:pPr>
              <w:pStyle w:val="TAC"/>
              <w:rPr>
                <w:rFonts w:cs="v4.2.0"/>
              </w:rPr>
            </w:pPr>
            <w:r w:rsidRPr="00C7244C">
              <w:rPr>
                <w:rFonts w:cs="v4.2.0"/>
              </w:rPr>
              <w:t>Setup 1 defined in A.</w:t>
            </w:r>
            <w:r w:rsidR="0073196D" w:rsidRPr="00C7244C" w:rsidDel="0073196D">
              <w:rPr>
                <w:rFonts w:cs="v4.2.0"/>
              </w:rPr>
              <w:t xml:space="preserve"> </w:t>
            </w:r>
            <w:r w:rsidRPr="00C7244C">
              <w:rPr>
                <w:rFonts w:cs="v4.2.0"/>
              </w:rPr>
              <w:t>9.1</w:t>
            </w:r>
          </w:p>
        </w:tc>
      </w:tr>
      <w:tr w:rsidR="006564FC" w:rsidRPr="00C7244C" w14:paraId="6C11D3B7" w14:textId="77777777" w:rsidTr="00EE3C3D">
        <w:trPr>
          <w:cantSplit/>
          <w:trHeight w:val="494"/>
          <w:jc w:val="center"/>
        </w:trPr>
        <w:tc>
          <w:tcPr>
            <w:tcW w:w="1461" w:type="pct"/>
          </w:tcPr>
          <w:p w14:paraId="62860A11" w14:textId="4F2EA022" w:rsidR="006564FC" w:rsidRPr="00C7244C" w:rsidRDefault="006564FC" w:rsidP="006564FC">
            <w:pPr>
              <w:pStyle w:val="TAL"/>
            </w:pPr>
            <w:r w:rsidRPr="00C7244C">
              <w:rPr>
                <w:rFonts w:cs="Arial"/>
                <w:lang w:eastAsia="zh-CN"/>
              </w:rPr>
              <w:t>Beam assumption</w:t>
            </w:r>
            <w:r w:rsidRPr="00C7244C">
              <w:rPr>
                <w:rFonts w:cs="Arial"/>
                <w:vertAlign w:val="superscript"/>
                <w:lang w:eastAsia="zh-CN"/>
              </w:rPr>
              <w:t>Note 4</w:t>
            </w:r>
          </w:p>
        </w:tc>
        <w:tc>
          <w:tcPr>
            <w:tcW w:w="546" w:type="pct"/>
            <w:vAlign w:val="center"/>
          </w:tcPr>
          <w:p w14:paraId="4B3D065E" w14:textId="77777777" w:rsidR="006564FC" w:rsidRPr="00C7244C" w:rsidRDefault="006564FC" w:rsidP="00EE3C3D">
            <w:pPr>
              <w:pStyle w:val="TAC"/>
            </w:pPr>
          </w:p>
        </w:tc>
        <w:tc>
          <w:tcPr>
            <w:tcW w:w="711" w:type="pct"/>
            <w:vAlign w:val="center"/>
          </w:tcPr>
          <w:p w14:paraId="7F2A15F7" w14:textId="4AC20959" w:rsidR="006564FC" w:rsidRPr="00C7244C" w:rsidRDefault="006564FC" w:rsidP="00EE3C3D">
            <w:pPr>
              <w:pStyle w:val="TAC"/>
            </w:pPr>
            <w:r w:rsidRPr="00C7244C">
              <w:rPr>
                <w:rFonts w:cs="Arial"/>
                <w:lang w:eastAsia="zh-CN"/>
              </w:rPr>
              <w:t>1,2</w:t>
            </w:r>
          </w:p>
        </w:tc>
        <w:tc>
          <w:tcPr>
            <w:tcW w:w="2282" w:type="pct"/>
            <w:gridSpan w:val="6"/>
            <w:vAlign w:val="center"/>
          </w:tcPr>
          <w:p w14:paraId="7F5E9F4A" w14:textId="10ED82BC" w:rsidR="006564FC" w:rsidRPr="00C7244C" w:rsidRDefault="006564FC" w:rsidP="00EE3C3D">
            <w:pPr>
              <w:pStyle w:val="TAC"/>
              <w:rPr>
                <w:rFonts w:cs="v4.2.0"/>
              </w:rPr>
            </w:pPr>
            <w:r w:rsidRPr="00C7244C">
              <w:rPr>
                <w:rFonts w:cs="v4.2.0"/>
                <w:lang w:eastAsia="zh-CN"/>
              </w:rPr>
              <w:t>Rough</w:t>
            </w:r>
          </w:p>
        </w:tc>
      </w:tr>
      <w:tr w:rsidR="00164F55" w:rsidRPr="00C7244C" w14:paraId="6BB86330" w14:textId="77777777" w:rsidTr="006F19D9">
        <w:trPr>
          <w:cantSplit/>
          <w:trHeight w:val="141"/>
          <w:jc w:val="center"/>
        </w:trPr>
        <w:tc>
          <w:tcPr>
            <w:tcW w:w="1461" w:type="pct"/>
            <w:vMerge w:val="restart"/>
          </w:tcPr>
          <w:p w14:paraId="67244BA3" w14:textId="3E5FEB04" w:rsidR="005222E0" w:rsidRPr="00C7244C" w:rsidRDefault="00000000" w:rsidP="005222E0">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517BD6" w:rsidRPr="00C7244C">
              <w:rPr>
                <w:lang w:eastAsia="zh-CN"/>
              </w:rPr>
              <w:t xml:space="preserve"> </w:t>
            </w:r>
            <w:r w:rsidR="00517BD6" w:rsidRPr="00C7244C">
              <w:rPr>
                <w:vertAlign w:val="superscript"/>
                <w:lang w:eastAsia="zh-CN"/>
              </w:rPr>
              <w:t>Note 5</w:t>
            </w:r>
          </w:p>
        </w:tc>
        <w:tc>
          <w:tcPr>
            <w:tcW w:w="546" w:type="pct"/>
            <w:vMerge w:val="restart"/>
          </w:tcPr>
          <w:p w14:paraId="767698B5" w14:textId="77777777" w:rsidR="005222E0" w:rsidRPr="00C7244C" w:rsidRDefault="005222E0" w:rsidP="00EE3C3D">
            <w:pPr>
              <w:pStyle w:val="TAC"/>
            </w:pPr>
            <w:r w:rsidRPr="00C7244C">
              <w:rPr>
                <w:rFonts w:cs="v4.2.0"/>
              </w:rPr>
              <w:t>dB</w:t>
            </w:r>
          </w:p>
        </w:tc>
        <w:tc>
          <w:tcPr>
            <w:tcW w:w="711" w:type="pct"/>
          </w:tcPr>
          <w:p w14:paraId="3ECD588E" w14:textId="77777777" w:rsidR="005222E0" w:rsidRPr="00C7244C" w:rsidRDefault="005222E0" w:rsidP="00EE3C3D">
            <w:pPr>
              <w:pStyle w:val="TAC"/>
              <w:rPr>
                <w:rFonts w:cs="v4.2.0"/>
              </w:rPr>
            </w:pPr>
            <w:r w:rsidRPr="00C7244C">
              <w:rPr>
                <w:rFonts w:cs="v4.2.0"/>
              </w:rPr>
              <w:t>1</w:t>
            </w:r>
          </w:p>
        </w:tc>
        <w:tc>
          <w:tcPr>
            <w:tcW w:w="365" w:type="pct"/>
            <w:vMerge w:val="restart"/>
            <w:vAlign w:val="center"/>
          </w:tcPr>
          <w:p w14:paraId="66CB22B7" w14:textId="00C7C961" w:rsidR="005222E0" w:rsidRPr="00C7244C" w:rsidRDefault="005222E0" w:rsidP="00EE3C3D">
            <w:pPr>
              <w:pStyle w:val="TAC"/>
            </w:pPr>
            <w:r w:rsidRPr="00C7244C">
              <w:rPr>
                <w:rFonts w:cs="Arial"/>
              </w:rPr>
              <w:t>7.56</w:t>
            </w:r>
          </w:p>
        </w:tc>
        <w:tc>
          <w:tcPr>
            <w:tcW w:w="365" w:type="pct"/>
            <w:vMerge w:val="restart"/>
            <w:vAlign w:val="center"/>
          </w:tcPr>
          <w:p w14:paraId="19FFAC3C" w14:textId="0B854850" w:rsidR="005222E0" w:rsidRPr="00C7244C" w:rsidRDefault="005222E0" w:rsidP="00EE3C3D">
            <w:pPr>
              <w:pStyle w:val="TAC"/>
            </w:pPr>
            <w:r w:rsidRPr="00C7244C">
              <w:rPr>
                <w:rFonts w:cs="Arial"/>
              </w:rPr>
              <w:t>-3.34</w:t>
            </w:r>
          </w:p>
        </w:tc>
        <w:tc>
          <w:tcPr>
            <w:tcW w:w="410" w:type="pct"/>
            <w:vMerge w:val="restart"/>
            <w:vAlign w:val="center"/>
          </w:tcPr>
          <w:p w14:paraId="007F46E7" w14:textId="1333CFC7" w:rsidR="005222E0" w:rsidRPr="00C7244C" w:rsidRDefault="005222E0" w:rsidP="00EE3C3D">
            <w:pPr>
              <w:pStyle w:val="TAC"/>
            </w:pPr>
            <w:r w:rsidRPr="00C7244C">
              <w:rPr>
                <w:rFonts w:cs="Arial"/>
              </w:rPr>
              <w:t>1.61</w:t>
            </w:r>
          </w:p>
        </w:tc>
        <w:tc>
          <w:tcPr>
            <w:tcW w:w="395" w:type="pct"/>
            <w:vMerge w:val="restart"/>
            <w:vAlign w:val="center"/>
          </w:tcPr>
          <w:p w14:paraId="2DCFBBE0" w14:textId="45B6B270" w:rsidR="005222E0" w:rsidRPr="00C7244C" w:rsidRDefault="005222E0" w:rsidP="00EE3C3D">
            <w:pPr>
              <w:pStyle w:val="TAC"/>
            </w:pPr>
            <w:r w:rsidRPr="00C7244C">
              <w:rPr>
                <w:rFonts w:cs="v4.2.0"/>
              </w:rPr>
              <w:t>-infinity</w:t>
            </w:r>
          </w:p>
        </w:tc>
        <w:tc>
          <w:tcPr>
            <w:tcW w:w="410" w:type="pct"/>
            <w:vMerge w:val="restart"/>
            <w:vAlign w:val="center"/>
          </w:tcPr>
          <w:p w14:paraId="15673D72" w14:textId="0CE84A2B" w:rsidR="005222E0" w:rsidRPr="00C7244C" w:rsidRDefault="005222E0" w:rsidP="005222E0">
            <w:pPr>
              <w:pStyle w:val="TAC"/>
              <w:jc w:val="left"/>
            </w:pPr>
            <w:r w:rsidRPr="00C7244C">
              <w:rPr>
                <w:rFonts w:cs="Arial"/>
              </w:rPr>
              <w:t>1.61</w:t>
            </w:r>
          </w:p>
        </w:tc>
        <w:tc>
          <w:tcPr>
            <w:tcW w:w="335" w:type="pct"/>
            <w:vMerge w:val="restart"/>
            <w:vAlign w:val="center"/>
          </w:tcPr>
          <w:p w14:paraId="34ACFED1" w14:textId="46721CC0" w:rsidR="005222E0" w:rsidRPr="00C7244C" w:rsidRDefault="005222E0" w:rsidP="005222E0">
            <w:pPr>
              <w:pStyle w:val="TAC"/>
              <w:jc w:val="left"/>
            </w:pPr>
            <w:r w:rsidRPr="00C7244C">
              <w:rPr>
                <w:rFonts w:cs="Arial"/>
              </w:rPr>
              <w:t>-3.34</w:t>
            </w:r>
          </w:p>
        </w:tc>
      </w:tr>
      <w:tr w:rsidR="006F19D9" w:rsidRPr="00C7244C" w14:paraId="649846F2" w14:textId="77777777" w:rsidTr="006F19D9">
        <w:trPr>
          <w:cantSplit/>
          <w:trHeight w:val="141"/>
          <w:jc w:val="center"/>
        </w:trPr>
        <w:tc>
          <w:tcPr>
            <w:tcW w:w="1461" w:type="pct"/>
            <w:vMerge/>
          </w:tcPr>
          <w:p w14:paraId="1BC22708" w14:textId="77777777" w:rsidR="00394223" w:rsidRPr="00C7244C" w:rsidRDefault="00394223" w:rsidP="00441C5D">
            <w:pPr>
              <w:pStyle w:val="TAL"/>
            </w:pPr>
          </w:p>
        </w:tc>
        <w:tc>
          <w:tcPr>
            <w:tcW w:w="546" w:type="pct"/>
            <w:vMerge/>
          </w:tcPr>
          <w:p w14:paraId="02602012" w14:textId="77777777" w:rsidR="00394223" w:rsidRPr="00C7244C" w:rsidRDefault="00394223" w:rsidP="00EE3C3D">
            <w:pPr>
              <w:pStyle w:val="TAC"/>
              <w:rPr>
                <w:rFonts w:cs="v4.2.0"/>
              </w:rPr>
            </w:pPr>
          </w:p>
        </w:tc>
        <w:tc>
          <w:tcPr>
            <w:tcW w:w="711" w:type="pct"/>
          </w:tcPr>
          <w:p w14:paraId="3CBB14ED" w14:textId="77777777" w:rsidR="00394223" w:rsidRPr="00C7244C" w:rsidRDefault="00394223" w:rsidP="00EE3C3D">
            <w:pPr>
              <w:pStyle w:val="TAC"/>
              <w:rPr>
                <w:rFonts w:cs="v4.2.0"/>
              </w:rPr>
            </w:pPr>
            <w:r w:rsidRPr="00C7244C">
              <w:rPr>
                <w:rFonts w:cs="v4.2.0"/>
              </w:rPr>
              <w:t>2</w:t>
            </w:r>
          </w:p>
        </w:tc>
        <w:tc>
          <w:tcPr>
            <w:tcW w:w="365" w:type="pct"/>
            <w:vMerge/>
          </w:tcPr>
          <w:p w14:paraId="701E9F64" w14:textId="77777777" w:rsidR="00394223" w:rsidRPr="00C7244C" w:rsidRDefault="00394223" w:rsidP="00EE3C3D">
            <w:pPr>
              <w:pStyle w:val="TAC"/>
              <w:rPr>
                <w:rFonts w:cs="v4.2.0"/>
              </w:rPr>
            </w:pPr>
          </w:p>
        </w:tc>
        <w:tc>
          <w:tcPr>
            <w:tcW w:w="365" w:type="pct"/>
            <w:vMerge/>
          </w:tcPr>
          <w:p w14:paraId="61D5A142" w14:textId="77777777" w:rsidR="00394223" w:rsidRPr="00C7244C" w:rsidRDefault="00394223" w:rsidP="00EE3C3D">
            <w:pPr>
              <w:pStyle w:val="TAC"/>
              <w:rPr>
                <w:rFonts w:cs="v4.2.0"/>
              </w:rPr>
            </w:pPr>
          </w:p>
        </w:tc>
        <w:tc>
          <w:tcPr>
            <w:tcW w:w="410" w:type="pct"/>
            <w:vMerge/>
          </w:tcPr>
          <w:p w14:paraId="5B984A66" w14:textId="77777777" w:rsidR="00394223" w:rsidRPr="00C7244C" w:rsidRDefault="00394223" w:rsidP="00EE3C3D">
            <w:pPr>
              <w:pStyle w:val="TAC"/>
              <w:rPr>
                <w:rFonts w:cs="v4.2.0"/>
              </w:rPr>
            </w:pPr>
          </w:p>
        </w:tc>
        <w:tc>
          <w:tcPr>
            <w:tcW w:w="395" w:type="pct"/>
            <w:vMerge/>
          </w:tcPr>
          <w:p w14:paraId="7C6B1AB2" w14:textId="77777777" w:rsidR="00394223" w:rsidRPr="00C7244C" w:rsidRDefault="00394223" w:rsidP="00EE3C3D">
            <w:pPr>
              <w:pStyle w:val="TAC"/>
              <w:rPr>
                <w:rFonts w:cs="v4.2.0"/>
              </w:rPr>
            </w:pPr>
          </w:p>
        </w:tc>
        <w:tc>
          <w:tcPr>
            <w:tcW w:w="410" w:type="pct"/>
            <w:vMerge/>
          </w:tcPr>
          <w:p w14:paraId="33EC113B" w14:textId="77777777" w:rsidR="00394223" w:rsidRPr="00C7244C" w:rsidRDefault="00394223" w:rsidP="00441C5D">
            <w:pPr>
              <w:pStyle w:val="TAC"/>
              <w:jc w:val="left"/>
              <w:rPr>
                <w:rFonts w:cs="v4.2.0"/>
              </w:rPr>
            </w:pPr>
          </w:p>
        </w:tc>
        <w:tc>
          <w:tcPr>
            <w:tcW w:w="335" w:type="pct"/>
            <w:vMerge/>
          </w:tcPr>
          <w:p w14:paraId="025DD3F0" w14:textId="77777777" w:rsidR="00394223" w:rsidRPr="00C7244C" w:rsidRDefault="00394223" w:rsidP="00441C5D">
            <w:pPr>
              <w:pStyle w:val="TAC"/>
              <w:jc w:val="left"/>
              <w:rPr>
                <w:rFonts w:cs="v4.2.0"/>
              </w:rPr>
            </w:pPr>
          </w:p>
        </w:tc>
      </w:tr>
      <w:tr w:rsidR="00394223" w:rsidRPr="00C7244C" w14:paraId="09493605" w14:textId="77777777" w:rsidTr="00EE3C3D">
        <w:trPr>
          <w:cantSplit/>
          <w:jc w:val="center"/>
        </w:trPr>
        <w:tc>
          <w:tcPr>
            <w:tcW w:w="1461" w:type="pct"/>
            <w:vMerge w:val="restart"/>
          </w:tcPr>
          <w:p w14:paraId="40E6AAED" w14:textId="77777777" w:rsidR="00394223" w:rsidRPr="00C7244C" w:rsidRDefault="00394223" w:rsidP="00441C5D">
            <w:pPr>
              <w:pStyle w:val="TAL"/>
            </w:pPr>
            <w:r w:rsidRPr="00C7244C">
              <w:rPr>
                <w:position w:val="-12"/>
              </w:rPr>
              <w:object w:dxaOrig="400" w:dyaOrig="360" w14:anchorId="1AB5E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9pt" o:ole="" fillcolor="window">
                  <v:imagedata r:id="rId8" o:title=""/>
                </v:shape>
                <o:OLEObject Type="Embed" ProgID="Equation.3" ShapeID="_x0000_i1025" DrawAspect="Content" ObjectID="_1781671713" r:id="rId9"/>
              </w:object>
            </w:r>
            <w:r w:rsidRPr="00C7244C">
              <w:t xml:space="preserve"> </w:t>
            </w:r>
            <w:r w:rsidRPr="00C7244C">
              <w:rPr>
                <w:vertAlign w:val="superscript"/>
              </w:rPr>
              <w:t>Note2</w:t>
            </w:r>
          </w:p>
        </w:tc>
        <w:tc>
          <w:tcPr>
            <w:tcW w:w="546" w:type="pct"/>
            <w:vMerge w:val="restart"/>
          </w:tcPr>
          <w:p w14:paraId="6C381DFC" w14:textId="77777777" w:rsidR="00394223" w:rsidRPr="00C7244C" w:rsidRDefault="00394223" w:rsidP="00EE3C3D">
            <w:pPr>
              <w:pStyle w:val="TAC"/>
            </w:pPr>
            <w:r w:rsidRPr="00C7244C">
              <w:rPr>
                <w:rFonts w:cs="v4.2.0"/>
              </w:rPr>
              <w:t>dBm/SCS</w:t>
            </w:r>
          </w:p>
        </w:tc>
        <w:tc>
          <w:tcPr>
            <w:tcW w:w="711" w:type="pct"/>
          </w:tcPr>
          <w:p w14:paraId="3FE34F39" w14:textId="77777777" w:rsidR="00394223" w:rsidRPr="00C7244C" w:rsidRDefault="00394223" w:rsidP="00EE3C3D">
            <w:pPr>
              <w:pStyle w:val="TAC"/>
              <w:rPr>
                <w:rFonts w:cs="v4.2.0"/>
              </w:rPr>
            </w:pPr>
            <w:r w:rsidRPr="00C7244C">
              <w:rPr>
                <w:rFonts w:cs="v4.2.0"/>
              </w:rPr>
              <w:t>1</w:t>
            </w:r>
          </w:p>
        </w:tc>
        <w:tc>
          <w:tcPr>
            <w:tcW w:w="2282" w:type="pct"/>
            <w:gridSpan w:val="6"/>
          </w:tcPr>
          <w:p w14:paraId="0E630F28" w14:textId="77777777" w:rsidR="00394223" w:rsidRPr="00C7244C" w:rsidRDefault="00394223" w:rsidP="00EE3C3D">
            <w:pPr>
              <w:pStyle w:val="TAC"/>
            </w:pPr>
            <w:r w:rsidRPr="00C7244C">
              <w:rPr>
                <w:rFonts w:cs="Arial"/>
              </w:rPr>
              <w:t>-93</w:t>
            </w:r>
          </w:p>
        </w:tc>
      </w:tr>
      <w:tr w:rsidR="00394223" w:rsidRPr="00C7244C" w14:paraId="094A039F" w14:textId="77777777" w:rsidTr="00EE3C3D">
        <w:trPr>
          <w:cantSplit/>
          <w:jc w:val="center"/>
        </w:trPr>
        <w:tc>
          <w:tcPr>
            <w:tcW w:w="1461" w:type="pct"/>
            <w:vMerge/>
          </w:tcPr>
          <w:p w14:paraId="58AA120A" w14:textId="77777777" w:rsidR="00394223" w:rsidRPr="00C7244C" w:rsidRDefault="00394223" w:rsidP="00441C5D">
            <w:pPr>
              <w:pStyle w:val="TAL"/>
            </w:pPr>
          </w:p>
        </w:tc>
        <w:tc>
          <w:tcPr>
            <w:tcW w:w="546" w:type="pct"/>
            <w:vMerge/>
          </w:tcPr>
          <w:p w14:paraId="0F82FAA1" w14:textId="77777777" w:rsidR="00394223" w:rsidRPr="00C7244C" w:rsidRDefault="00394223" w:rsidP="00EE3C3D">
            <w:pPr>
              <w:pStyle w:val="TAC"/>
              <w:rPr>
                <w:rFonts w:cs="v4.2.0"/>
              </w:rPr>
            </w:pPr>
          </w:p>
        </w:tc>
        <w:tc>
          <w:tcPr>
            <w:tcW w:w="711" w:type="pct"/>
          </w:tcPr>
          <w:p w14:paraId="2ED5A2AB" w14:textId="77777777" w:rsidR="00394223" w:rsidRPr="00C7244C" w:rsidRDefault="00394223" w:rsidP="00EE3C3D">
            <w:pPr>
              <w:pStyle w:val="TAC"/>
              <w:rPr>
                <w:rFonts w:cs="v4.2.0"/>
              </w:rPr>
            </w:pPr>
            <w:r w:rsidRPr="00C7244C">
              <w:rPr>
                <w:rFonts w:cs="v4.2.0"/>
              </w:rPr>
              <w:t>2</w:t>
            </w:r>
          </w:p>
        </w:tc>
        <w:tc>
          <w:tcPr>
            <w:tcW w:w="2282" w:type="pct"/>
            <w:gridSpan w:val="6"/>
          </w:tcPr>
          <w:p w14:paraId="54CE4C17" w14:textId="77777777" w:rsidR="00394223" w:rsidRPr="00C7244C" w:rsidRDefault="00394223" w:rsidP="00EE3C3D">
            <w:pPr>
              <w:pStyle w:val="TAC"/>
              <w:rPr>
                <w:rFonts w:cs="v4.2.0"/>
              </w:rPr>
            </w:pPr>
            <w:r w:rsidRPr="00C7244C">
              <w:rPr>
                <w:rFonts w:cs="Arial"/>
              </w:rPr>
              <w:t>-90</w:t>
            </w:r>
          </w:p>
        </w:tc>
      </w:tr>
      <w:tr w:rsidR="00394223" w:rsidRPr="00C7244C" w14:paraId="31C2B4F1" w14:textId="77777777" w:rsidTr="00EE3C3D">
        <w:trPr>
          <w:cantSplit/>
          <w:jc w:val="center"/>
        </w:trPr>
        <w:tc>
          <w:tcPr>
            <w:tcW w:w="1461" w:type="pct"/>
            <w:vMerge w:val="restart"/>
          </w:tcPr>
          <w:p w14:paraId="7779A880" w14:textId="77777777" w:rsidR="00394223" w:rsidRPr="00C7244C" w:rsidRDefault="00394223" w:rsidP="00441C5D">
            <w:pPr>
              <w:pStyle w:val="TAL"/>
            </w:pPr>
            <w:r w:rsidRPr="00C7244C">
              <w:rPr>
                <w:position w:val="-12"/>
              </w:rPr>
              <w:object w:dxaOrig="400" w:dyaOrig="360" w14:anchorId="5096CCF8">
                <v:shape id="_x0000_i1026" type="#_x0000_t75" style="width:18.9pt;height:18.9pt" o:ole="" fillcolor="window">
                  <v:imagedata r:id="rId8" o:title=""/>
                </v:shape>
                <o:OLEObject Type="Embed" ProgID="Equation.3" ShapeID="_x0000_i1026" DrawAspect="Content" ObjectID="_1781671714" r:id="rId10"/>
              </w:object>
            </w:r>
            <w:r w:rsidRPr="00C7244C">
              <w:t xml:space="preserve"> </w:t>
            </w:r>
            <w:r w:rsidRPr="00C7244C">
              <w:rPr>
                <w:vertAlign w:val="superscript"/>
              </w:rPr>
              <w:t>Note2</w:t>
            </w:r>
          </w:p>
        </w:tc>
        <w:tc>
          <w:tcPr>
            <w:tcW w:w="546" w:type="pct"/>
            <w:vMerge w:val="restart"/>
          </w:tcPr>
          <w:p w14:paraId="11422A1E" w14:textId="77777777" w:rsidR="00394223" w:rsidRPr="00C7244C" w:rsidRDefault="00394223" w:rsidP="00EE3C3D">
            <w:pPr>
              <w:pStyle w:val="TAC"/>
            </w:pPr>
            <w:r w:rsidRPr="00C7244C">
              <w:rPr>
                <w:rFonts w:cs="v4.2.0"/>
              </w:rPr>
              <w:t>dBm/15 kHz</w:t>
            </w:r>
          </w:p>
        </w:tc>
        <w:tc>
          <w:tcPr>
            <w:tcW w:w="711" w:type="pct"/>
          </w:tcPr>
          <w:p w14:paraId="32567EDE" w14:textId="77777777" w:rsidR="00394223" w:rsidRPr="00C7244C" w:rsidRDefault="00394223" w:rsidP="00EE3C3D">
            <w:pPr>
              <w:pStyle w:val="TAC"/>
              <w:rPr>
                <w:rFonts w:cs="v4.2.0"/>
              </w:rPr>
            </w:pPr>
            <w:r w:rsidRPr="00C7244C">
              <w:rPr>
                <w:rFonts w:cs="v4.2.0"/>
              </w:rPr>
              <w:t>1</w:t>
            </w:r>
          </w:p>
        </w:tc>
        <w:tc>
          <w:tcPr>
            <w:tcW w:w="2282" w:type="pct"/>
            <w:gridSpan w:val="6"/>
            <w:vMerge w:val="restart"/>
          </w:tcPr>
          <w:p w14:paraId="3B4DC671" w14:textId="77777777" w:rsidR="00394223" w:rsidRPr="00C7244C" w:rsidRDefault="00394223" w:rsidP="00EE3C3D">
            <w:pPr>
              <w:pStyle w:val="TAC"/>
            </w:pPr>
            <w:r w:rsidRPr="00C7244C">
              <w:rPr>
                <w:rFonts w:cs="Arial"/>
              </w:rPr>
              <w:t>-102</w:t>
            </w:r>
          </w:p>
        </w:tc>
      </w:tr>
      <w:tr w:rsidR="00394223" w:rsidRPr="00C7244C" w14:paraId="4583EA84" w14:textId="77777777" w:rsidTr="00EE3C3D">
        <w:trPr>
          <w:cantSplit/>
          <w:jc w:val="center"/>
        </w:trPr>
        <w:tc>
          <w:tcPr>
            <w:tcW w:w="1461" w:type="pct"/>
            <w:vMerge/>
          </w:tcPr>
          <w:p w14:paraId="15A45DDE" w14:textId="77777777" w:rsidR="00394223" w:rsidRPr="00C7244C" w:rsidRDefault="00394223" w:rsidP="00441C5D">
            <w:pPr>
              <w:pStyle w:val="TAL"/>
            </w:pPr>
          </w:p>
        </w:tc>
        <w:tc>
          <w:tcPr>
            <w:tcW w:w="546" w:type="pct"/>
            <w:vMerge/>
          </w:tcPr>
          <w:p w14:paraId="5DB1B8BB" w14:textId="77777777" w:rsidR="00394223" w:rsidRPr="00C7244C" w:rsidRDefault="00394223" w:rsidP="00EE3C3D">
            <w:pPr>
              <w:pStyle w:val="TAC"/>
              <w:rPr>
                <w:rFonts w:cs="v4.2.0"/>
              </w:rPr>
            </w:pPr>
          </w:p>
        </w:tc>
        <w:tc>
          <w:tcPr>
            <w:tcW w:w="711" w:type="pct"/>
          </w:tcPr>
          <w:p w14:paraId="0608C8C9" w14:textId="77777777" w:rsidR="00394223" w:rsidRPr="00C7244C" w:rsidRDefault="00394223" w:rsidP="00EE3C3D">
            <w:pPr>
              <w:pStyle w:val="TAC"/>
              <w:rPr>
                <w:rFonts w:cs="v4.2.0"/>
              </w:rPr>
            </w:pPr>
            <w:r w:rsidRPr="00C7244C">
              <w:rPr>
                <w:rFonts w:cs="v4.2.0"/>
              </w:rPr>
              <w:t>2</w:t>
            </w:r>
          </w:p>
        </w:tc>
        <w:tc>
          <w:tcPr>
            <w:tcW w:w="2282" w:type="pct"/>
            <w:gridSpan w:val="6"/>
            <w:vMerge/>
          </w:tcPr>
          <w:p w14:paraId="1A0B7B3F" w14:textId="77777777" w:rsidR="00394223" w:rsidRPr="00C7244C" w:rsidRDefault="00394223" w:rsidP="00EE3C3D">
            <w:pPr>
              <w:pStyle w:val="TAC"/>
              <w:rPr>
                <w:rFonts w:cs="v4.2.0"/>
              </w:rPr>
            </w:pPr>
          </w:p>
        </w:tc>
      </w:tr>
      <w:tr w:rsidR="00091E99" w:rsidRPr="00C7244C" w14:paraId="62ADCB77" w14:textId="77777777" w:rsidTr="00EE3C3D">
        <w:trPr>
          <w:cantSplit/>
          <w:jc w:val="center"/>
        </w:trPr>
        <w:tc>
          <w:tcPr>
            <w:tcW w:w="1461" w:type="pct"/>
            <w:vMerge w:val="restart"/>
          </w:tcPr>
          <w:p w14:paraId="70C8A07E" w14:textId="77777777" w:rsidR="00091E99" w:rsidRPr="00C7244C" w:rsidRDefault="00091E99" w:rsidP="00091E99">
            <w:pPr>
              <w:pStyle w:val="TAL"/>
            </w:pPr>
            <w:r w:rsidRPr="00C7244C">
              <w:rPr>
                <w:position w:val="-12"/>
              </w:rPr>
              <w:object w:dxaOrig="800" w:dyaOrig="380" w14:anchorId="444228A9">
                <v:shape id="_x0000_i1027" type="#_x0000_t75" style="width:42pt;height:17.4pt" o:ole="" fillcolor="window">
                  <v:imagedata r:id="rId11" o:title=""/>
                </v:shape>
                <o:OLEObject Type="Embed" ProgID="Equation.3" ShapeID="_x0000_i1027" DrawAspect="Content" ObjectID="_1781671715" r:id="rId12"/>
              </w:object>
            </w:r>
          </w:p>
        </w:tc>
        <w:tc>
          <w:tcPr>
            <w:tcW w:w="546" w:type="pct"/>
            <w:vMerge w:val="restart"/>
          </w:tcPr>
          <w:p w14:paraId="5BC1FA1B" w14:textId="77777777" w:rsidR="00091E99" w:rsidRPr="00C7244C" w:rsidRDefault="00091E99" w:rsidP="00EE3C3D">
            <w:pPr>
              <w:pStyle w:val="TAC"/>
            </w:pPr>
            <w:r w:rsidRPr="00C7244C">
              <w:rPr>
                <w:rFonts w:cs="v4.2.0"/>
              </w:rPr>
              <w:t>dB</w:t>
            </w:r>
          </w:p>
        </w:tc>
        <w:tc>
          <w:tcPr>
            <w:tcW w:w="711" w:type="pct"/>
          </w:tcPr>
          <w:p w14:paraId="3BA4D339" w14:textId="77777777" w:rsidR="00091E99" w:rsidRPr="00C7244C" w:rsidRDefault="00091E99" w:rsidP="00EE3C3D">
            <w:pPr>
              <w:pStyle w:val="TAC"/>
              <w:rPr>
                <w:rFonts w:cs="v4.2.0"/>
              </w:rPr>
            </w:pPr>
            <w:r w:rsidRPr="00C7244C">
              <w:rPr>
                <w:rFonts w:cs="v4.2.0"/>
              </w:rPr>
              <w:t>1</w:t>
            </w:r>
          </w:p>
        </w:tc>
        <w:tc>
          <w:tcPr>
            <w:tcW w:w="365" w:type="pct"/>
            <w:vMerge w:val="restart"/>
          </w:tcPr>
          <w:p w14:paraId="3D47FD63" w14:textId="77777777" w:rsidR="00091E99" w:rsidRPr="00C7244C" w:rsidRDefault="00091E99" w:rsidP="00EE3C3D">
            <w:pPr>
              <w:pStyle w:val="TAC"/>
            </w:pPr>
            <w:r w:rsidRPr="00C7244C">
              <w:rPr>
                <w:rFonts w:cs="v4.2.0"/>
              </w:rPr>
              <w:t>8</w:t>
            </w:r>
          </w:p>
        </w:tc>
        <w:tc>
          <w:tcPr>
            <w:tcW w:w="365" w:type="pct"/>
            <w:vMerge w:val="restart"/>
            <w:vAlign w:val="center"/>
          </w:tcPr>
          <w:p w14:paraId="0DD083FA" w14:textId="51525A46" w:rsidR="00091E99" w:rsidRPr="00C7244C" w:rsidRDefault="00091E99" w:rsidP="00EE3C3D">
            <w:pPr>
              <w:pStyle w:val="TAC"/>
            </w:pPr>
            <w:r w:rsidRPr="00C7244C">
              <w:rPr>
                <w:rFonts w:cs="Arial"/>
              </w:rPr>
              <w:t>-2.9</w:t>
            </w:r>
          </w:p>
        </w:tc>
        <w:tc>
          <w:tcPr>
            <w:tcW w:w="410" w:type="pct"/>
            <w:vMerge w:val="restart"/>
            <w:vAlign w:val="center"/>
          </w:tcPr>
          <w:p w14:paraId="1363CC77" w14:textId="34A4F89A" w:rsidR="00091E99" w:rsidRPr="00C7244C" w:rsidRDefault="00091E99" w:rsidP="00EE3C3D">
            <w:pPr>
              <w:pStyle w:val="TAC"/>
            </w:pPr>
            <w:r w:rsidRPr="00C7244C">
              <w:rPr>
                <w:rFonts w:cs="Arial"/>
              </w:rPr>
              <w:t>2.05</w:t>
            </w:r>
          </w:p>
        </w:tc>
        <w:tc>
          <w:tcPr>
            <w:tcW w:w="395" w:type="pct"/>
            <w:vMerge w:val="restart"/>
          </w:tcPr>
          <w:p w14:paraId="76A79F02" w14:textId="77777777" w:rsidR="00091E99" w:rsidRPr="00C7244C" w:rsidRDefault="00091E99" w:rsidP="00EE3C3D">
            <w:pPr>
              <w:pStyle w:val="TAC"/>
            </w:pPr>
            <w:r w:rsidRPr="00C7244C">
              <w:rPr>
                <w:rFonts w:cs="v4.2.0"/>
              </w:rPr>
              <w:t>-infinity</w:t>
            </w:r>
          </w:p>
        </w:tc>
        <w:tc>
          <w:tcPr>
            <w:tcW w:w="410" w:type="pct"/>
            <w:vMerge w:val="restart"/>
            <w:vAlign w:val="center"/>
          </w:tcPr>
          <w:p w14:paraId="178C0F42" w14:textId="751600EA" w:rsidR="00091E99" w:rsidRPr="00C7244C" w:rsidRDefault="00091E99" w:rsidP="00091E99">
            <w:pPr>
              <w:pStyle w:val="TAC"/>
              <w:jc w:val="left"/>
            </w:pPr>
            <w:r w:rsidRPr="00C7244C">
              <w:rPr>
                <w:rFonts w:cs="Arial"/>
              </w:rPr>
              <w:t>2.05</w:t>
            </w:r>
          </w:p>
        </w:tc>
        <w:tc>
          <w:tcPr>
            <w:tcW w:w="335" w:type="pct"/>
            <w:vMerge w:val="restart"/>
            <w:vAlign w:val="center"/>
          </w:tcPr>
          <w:p w14:paraId="73321072" w14:textId="469141D1" w:rsidR="00091E99" w:rsidRPr="00C7244C" w:rsidRDefault="00091E99" w:rsidP="00091E99">
            <w:pPr>
              <w:pStyle w:val="TAC"/>
              <w:jc w:val="left"/>
            </w:pPr>
            <w:r w:rsidRPr="00C7244C">
              <w:rPr>
                <w:rFonts w:cs="Arial"/>
              </w:rPr>
              <w:t>-2.9</w:t>
            </w:r>
          </w:p>
        </w:tc>
      </w:tr>
      <w:tr w:rsidR="00091E99" w:rsidRPr="00C7244C" w14:paraId="0F5FDC19" w14:textId="77777777" w:rsidTr="00EE3C3D">
        <w:trPr>
          <w:cantSplit/>
          <w:jc w:val="center"/>
        </w:trPr>
        <w:tc>
          <w:tcPr>
            <w:tcW w:w="1461" w:type="pct"/>
            <w:vMerge/>
          </w:tcPr>
          <w:p w14:paraId="40637D5B" w14:textId="77777777" w:rsidR="00091E99" w:rsidRPr="00C7244C" w:rsidRDefault="00091E99" w:rsidP="00091E99">
            <w:pPr>
              <w:pStyle w:val="TAL"/>
            </w:pPr>
          </w:p>
        </w:tc>
        <w:tc>
          <w:tcPr>
            <w:tcW w:w="546" w:type="pct"/>
            <w:vMerge/>
          </w:tcPr>
          <w:p w14:paraId="43CCDFD4" w14:textId="77777777" w:rsidR="00091E99" w:rsidRPr="00C7244C" w:rsidRDefault="00091E99" w:rsidP="00EE3C3D">
            <w:pPr>
              <w:pStyle w:val="TAC"/>
              <w:rPr>
                <w:rFonts w:cs="v4.2.0"/>
              </w:rPr>
            </w:pPr>
          </w:p>
        </w:tc>
        <w:tc>
          <w:tcPr>
            <w:tcW w:w="711" w:type="pct"/>
          </w:tcPr>
          <w:p w14:paraId="25B3A4B4" w14:textId="77777777" w:rsidR="00091E99" w:rsidRPr="00C7244C" w:rsidRDefault="00091E99" w:rsidP="00EE3C3D">
            <w:pPr>
              <w:pStyle w:val="TAC"/>
              <w:rPr>
                <w:rFonts w:cs="v4.2.0"/>
              </w:rPr>
            </w:pPr>
            <w:r w:rsidRPr="00C7244C">
              <w:rPr>
                <w:rFonts w:cs="v4.2.0"/>
              </w:rPr>
              <w:t>2</w:t>
            </w:r>
          </w:p>
        </w:tc>
        <w:tc>
          <w:tcPr>
            <w:tcW w:w="365" w:type="pct"/>
            <w:vMerge/>
          </w:tcPr>
          <w:p w14:paraId="77C25B50" w14:textId="77777777" w:rsidR="00091E99" w:rsidRPr="00C7244C" w:rsidRDefault="00091E99" w:rsidP="00EE3C3D">
            <w:pPr>
              <w:pStyle w:val="TAC"/>
              <w:rPr>
                <w:rFonts w:cs="v4.2.0"/>
              </w:rPr>
            </w:pPr>
          </w:p>
        </w:tc>
        <w:tc>
          <w:tcPr>
            <w:tcW w:w="365" w:type="pct"/>
            <w:vMerge/>
            <w:vAlign w:val="center"/>
          </w:tcPr>
          <w:p w14:paraId="763608AA" w14:textId="77777777" w:rsidR="00091E99" w:rsidRPr="00C7244C" w:rsidRDefault="00091E99" w:rsidP="00EE3C3D">
            <w:pPr>
              <w:pStyle w:val="TAC"/>
              <w:rPr>
                <w:rFonts w:cs="v4.2.0"/>
              </w:rPr>
            </w:pPr>
          </w:p>
        </w:tc>
        <w:tc>
          <w:tcPr>
            <w:tcW w:w="410" w:type="pct"/>
            <w:vMerge/>
            <w:vAlign w:val="center"/>
          </w:tcPr>
          <w:p w14:paraId="11F764A9" w14:textId="77777777" w:rsidR="00091E99" w:rsidRPr="00C7244C" w:rsidRDefault="00091E99" w:rsidP="00EE3C3D">
            <w:pPr>
              <w:pStyle w:val="TAC"/>
              <w:rPr>
                <w:rFonts w:cs="v4.2.0"/>
              </w:rPr>
            </w:pPr>
          </w:p>
        </w:tc>
        <w:tc>
          <w:tcPr>
            <w:tcW w:w="395" w:type="pct"/>
            <w:vMerge/>
          </w:tcPr>
          <w:p w14:paraId="5ADD6775" w14:textId="77777777" w:rsidR="00091E99" w:rsidRPr="00C7244C" w:rsidRDefault="00091E99" w:rsidP="00EE3C3D">
            <w:pPr>
              <w:pStyle w:val="TAC"/>
              <w:rPr>
                <w:rFonts w:cs="v4.2.0"/>
              </w:rPr>
            </w:pPr>
          </w:p>
        </w:tc>
        <w:tc>
          <w:tcPr>
            <w:tcW w:w="410" w:type="pct"/>
            <w:vMerge/>
            <w:vAlign w:val="center"/>
          </w:tcPr>
          <w:p w14:paraId="7AD6D8F4" w14:textId="77777777" w:rsidR="00091E99" w:rsidRPr="00C7244C" w:rsidRDefault="00091E99" w:rsidP="00091E99">
            <w:pPr>
              <w:pStyle w:val="TAC"/>
              <w:jc w:val="left"/>
              <w:rPr>
                <w:rFonts w:cs="v4.2.0"/>
              </w:rPr>
            </w:pPr>
          </w:p>
        </w:tc>
        <w:tc>
          <w:tcPr>
            <w:tcW w:w="335" w:type="pct"/>
            <w:vMerge/>
            <w:vAlign w:val="center"/>
          </w:tcPr>
          <w:p w14:paraId="1F4E0699" w14:textId="77777777" w:rsidR="00091E99" w:rsidRPr="00C7244C" w:rsidRDefault="00091E99" w:rsidP="00091E99">
            <w:pPr>
              <w:pStyle w:val="TAC"/>
              <w:jc w:val="left"/>
              <w:rPr>
                <w:rFonts w:cs="v4.2.0"/>
              </w:rPr>
            </w:pPr>
          </w:p>
        </w:tc>
      </w:tr>
      <w:tr w:rsidR="00091E99" w:rsidRPr="00C7244C" w14:paraId="3658A0FB" w14:textId="77777777" w:rsidTr="00EE3C3D">
        <w:trPr>
          <w:cantSplit/>
          <w:jc w:val="center"/>
        </w:trPr>
        <w:tc>
          <w:tcPr>
            <w:tcW w:w="1461" w:type="pct"/>
            <w:vMerge w:val="restart"/>
          </w:tcPr>
          <w:p w14:paraId="6B8B6D9E" w14:textId="77777777" w:rsidR="00091E99" w:rsidRPr="00C7244C" w:rsidRDefault="00091E99" w:rsidP="00091E99">
            <w:pPr>
              <w:pStyle w:val="TAL"/>
            </w:pPr>
            <w:r w:rsidRPr="00C7244C">
              <w:t xml:space="preserve">SS-RSRP </w:t>
            </w:r>
            <w:r w:rsidRPr="00C7244C">
              <w:rPr>
                <w:vertAlign w:val="superscript"/>
              </w:rPr>
              <w:t>Note3</w:t>
            </w:r>
          </w:p>
        </w:tc>
        <w:tc>
          <w:tcPr>
            <w:tcW w:w="546" w:type="pct"/>
            <w:vMerge w:val="restart"/>
          </w:tcPr>
          <w:p w14:paraId="5EF92BA0" w14:textId="77777777" w:rsidR="00091E99" w:rsidRPr="00C7244C" w:rsidRDefault="00091E99" w:rsidP="00EE3C3D">
            <w:pPr>
              <w:pStyle w:val="TAC"/>
            </w:pPr>
            <w:r w:rsidRPr="00C7244C">
              <w:rPr>
                <w:rFonts w:cs="v4.2.0"/>
              </w:rPr>
              <w:t>dBm/SCS</w:t>
            </w:r>
          </w:p>
        </w:tc>
        <w:tc>
          <w:tcPr>
            <w:tcW w:w="711" w:type="pct"/>
          </w:tcPr>
          <w:p w14:paraId="180B8241" w14:textId="77777777" w:rsidR="00091E99" w:rsidRPr="00C7244C" w:rsidRDefault="00091E99" w:rsidP="00EE3C3D">
            <w:pPr>
              <w:pStyle w:val="TAC"/>
              <w:rPr>
                <w:rFonts w:cs="v4.2.0"/>
              </w:rPr>
            </w:pPr>
            <w:r w:rsidRPr="00C7244C">
              <w:rPr>
                <w:rFonts w:cs="v4.2.0"/>
              </w:rPr>
              <w:t>1</w:t>
            </w:r>
          </w:p>
        </w:tc>
        <w:tc>
          <w:tcPr>
            <w:tcW w:w="365" w:type="pct"/>
          </w:tcPr>
          <w:p w14:paraId="0C90A506" w14:textId="77777777" w:rsidR="00091E99" w:rsidRPr="00C7244C" w:rsidRDefault="00091E99" w:rsidP="00EE3C3D">
            <w:pPr>
              <w:pStyle w:val="TAC"/>
            </w:pPr>
            <w:r w:rsidRPr="00C7244C">
              <w:rPr>
                <w:rFonts w:cs="Arial"/>
              </w:rPr>
              <w:t>-85</w:t>
            </w:r>
          </w:p>
        </w:tc>
        <w:tc>
          <w:tcPr>
            <w:tcW w:w="365" w:type="pct"/>
            <w:vAlign w:val="center"/>
          </w:tcPr>
          <w:p w14:paraId="24178D81" w14:textId="39926B1C" w:rsidR="00091E99" w:rsidRPr="00C7244C" w:rsidRDefault="00091E99" w:rsidP="00EE3C3D">
            <w:pPr>
              <w:pStyle w:val="TAC"/>
            </w:pPr>
            <w:r w:rsidRPr="00C7244C">
              <w:rPr>
                <w:rFonts w:cs="Arial"/>
              </w:rPr>
              <w:t>-95.9</w:t>
            </w:r>
          </w:p>
        </w:tc>
        <w:tc>
          <w:tcPr>
            <w:tcW w:w="410" w:type="pct"/>
            <w:vAlign w:val="center"/>
          </w:tcPr>
          <w:p w14:paraId="369C5BCA" w14:textId="4123F653" w:rsidR="00091E99" w:rsidRPr="00C7244C" w:rsidRDefault="00091E99" w:rsidP="00EE3C3D">
            <w:pPr>
              <w:pStyle w:val="TAC"/>
            </w:pPr>
            <w:r w:rsidRPr="00C7244C">
              <w:rPr>
                <w:rFonts w:cs="Arial"/>
              </w:rPr>
              <w:t>-90.9</w:t>
            </w:r>
          </w:p>
        </w:tc>
        <w:tc>
          <w:tcPr>
            <w:tcW w:w="395" w:type="pct"/>
          </w:tcPr>
          <w:p w14:paraId="277A2AA1" w14:textId="58582154" w:rsidR="00091E99" w:rsidRPr="00C7244C" w:rsidRDefault="00091E99" w:rsidP="00EE3C3D">
            <w:pPr>
              <w:pStyle w:val="TAC"/>
            </w:pPr>
            <w:r w:rsidRPr="00C7244C">
              <w:rPr>
                <w:rFonts w:cs="v4.2.0"/>
              </w:rPr>
              <w:t>-infinity</w:t>
            </w:r>
          </w:p>
        </w:tc>
        <w:tc>
          <w:tcPr>
            <w:tcW w:w="410" w:type="pct"/>
            <w:vAlign w:val="center"/>
          </w:tcPr>
          <w:p w14:paraId="14C21897" w14:textId="1BADB03C" w:rsidR="00091E99" w:rsidRPr="00C7244C" w:rsidRDefault="00091E99" w:rsidP="00091E99">
            <w:pPr>
              <w:pStyle w:val="TAC"/>
              <w:jc w:val="left"/>
            </w:pPr>
            <w:r w:rsidRPr="00C7244C">
              <w:rPr>
                <w:rFonts w:cs="Arial"/>
              </w:rPr>
              <w:t>-90.9</w:t>
            </w:r>
          </w:p>
        </w:tc>
        <w:tc>
          <w:tcPr>
            <w:tcW w:w="335" w:type="pct"/>
            <w:vAlign w:val="center"/>
          </w:tcPr>
          <w:p w14:paraId="753611DF" w14:textId="714EBEB7" w:rsidR="00091E99" w:rsidRPr="00C7244C" w:rsidRDefault="00091E99" w:rsidP="00091E99">
            <w:pPr>
              <w:pStyle w:val="TAC"/>
              <w:jc w:val="left"/>
            </w:pPr>
            <w:r w:rsidRPr="00C7244C">
              <w:rPr>
                <w:rFonts w:cs="Arial"/>
              </w:rPr>
              <w:t>-95.9</w:t>
            </w:r>
          </w:p>
        </w:tc>
      </w:tr>
      <w:tr w:rsidR="00091E99" w:rsidRPr="00C7244C" w14:paraId="6E67A2CA" w14:textId="77777777" w:rsidTr="00EE3C3D">
        <w:trPr>
          <w:cantSplit/>
          <w:jc w:val="center"/>
        </w:trPr>
        <w:tc>
          <w:tcPr>
            <w:tcW w:w="1461" w:type="pct"/>
            <w:vMerge/>
          </w:tcPr>
          <w:p w14:paraId="01249886" w14:textId="77777777" w:rsidR="00091E99" w:rsidRPr="00C7244C" w:rsidRDefault="00091E99" w:rsidP="00091E99">
            <w:pPr>
              <w:pStyle w:val="TAL"/>
            </w:pPr>
          </w:p>
        </w:tc>
        <w:tc>
          <w:tcPr>
            <w:tcW w:w="546" w:type="pct"/>
            <w:vMerge/>
          </w:tcPr>
          <w:p w14:paraId="73FC1043" w14:textId="77777777" w:rsidR="00091E99" w:rsidRPr="00C7244C" w:rsidRDefault="00091E99" w:rsidP="00EE3C3D">
            <w:pPr>
              <w:pStyle w:val="TAC"/>
              <w:rPr>
                <w:rFonts w:cs="v4.2.0"/>
              </w:rPr>
            </w:pPr>
          </w:p>
        </w:tc>
        <w:tc>
          <w:tcPr>
            <w:tcW w:w="711" w:type="pct"/>
          </w:tcPr>
          <w:p w14:paraId="2808D467" w14:textId="77777777" w:rsidR="00091E99" w:rsidRPr="00C7244C" w:rsidRDefault="00091E99" w:rsidP="00EE3C3D">
            <w:pPr>
              <w:pStyle w:val="TAC"/>
              <w:rPr>
                <w:rFonts w:cs="v4.2.0"/>
              </w:rPr>
            </w:pPr>
            <w:r w:rsidRPr="00C7244C">
              <w:rPr>
                <w:rFonts w:cs="v4.2.0"/>
              </w:rPr>
              <w:t>2</w:t>
            </w:r>
          </w:p>
        </w:tc>
        <w:tc>
          <w:tcPr>
            <w:tcW w:w="365" w:type="pct"/>
          </w:tcPr>
          <w:p w14:paraId="75C92E62" w14:textId="77777777" w:rsidR="00091E99" w:rsidRPr="00C7244C" w:rsidRDefault="00091E99" w:rsidP="00EE3C3D">
            <w:pPr>
              <w:pStyle w:val="TAC"/>
              <w:rPr>
                <w:rFonts w:cs="v4.2.0"/>
              </w:rPr>
            </w:pPr>
            <w:r w:rsidRPr="00C7244C">
              <w:rPr>
                <w:rFonts w:cs="Arial"/>
              </w:rPr>
              <w:t>-82</w:t>
            </w:r>
          </w:p>
        </w:tc>
        <w:tc>
          <w:tcPr>
            <w:tcW w:w="365" w:type="pct"/>
            <w:vAlign w:val="center"/>
          </w:tcPr>
          <w:p w14:paraId="420563EE" w14:textId="74F77946" w:rsidR="00091E99" w:rsidRPr="00C7244C" w:rsidRDefault="00091E99" w:rsidP="00EE3C3D">
            <w:pPr>
              <w:pStyle w:val="TAC"/>
              <w:rPr>
                <w:rFonts w:cs="v4.2.0"/>
              </w:rPr>
            </w:pPr>
            <w:r w:rsidRPr="00C7244C">
              <w:rPr>
                <w:rFonts w:cs="v4.2.0"/>
              </w:rPr>
              <w:t>-92.9</w:t>
            </w:r>
          </w:p>
        </w:tc>
        <w:tc>
          <w:tcPr>
            <w:tcW w:w="410" w:type="pct"/>
            <w:vAlign w:val="center"/>
          </w:tcPr>
          <w:p w14:paraId="63D784E4" w14:textId="54F469F0" w:rsidR="00091E99" w:rsidRPr="00C7244C" w:rsidRDefault="00091E99" w:rsidP="00EE3C3D">
            <w:pPr>
              <w:pStyle w:val="TAC"/>
              <w:rPr>
                <w:rFonts w:cs="v4.2.0"/>
              </w:rPr>
            </w:pPr>
            <w:r w:rsidRPr="00C7244C">
              <w:rPr>
                <w:rFonts w:cs="v4.2.0"/>
              </w:rPr>
              <w:t>-87.9</w:t>
            </w:r>
          </w:p>
        </w:tc>
        <w:tc>
          <w:tcPr>
            <w:tcW w:w="395" w:type="pct"/>
          </w:tcPr>
          <w:p w14:paraId="5E11FA17" w14:textId="48037299" w:rsidR="00091E99" w:rsidRPr="00C7244C" w:rsidRDefault="00091E99" w:rsidP="00EE3C3D">
            <w:pPr>
              <w:pStyle w:val="TAC"/>
              <w:rPr>
                <w:rFonts w:cs="v4.2.0"/>
              </w:rPr>
            </w:pPr>
            <w:r w:rsidRPr="00C7244C">
              <w:rPr>
                <w:rFonts w:cs="v4.2.0"/>
              </w:rPr>
              <w:t>-infinity</w:t>
            </w:r>
          </w:p>
        </w:tc>
        <w:tc>
          <w:tcPr>
            <w:tcW w:w="410" w:type="pct"/>
            <w:vAlign w:val="center"/>
          </w:tcPr>
          <w:p w14:paraId="72B42755" w14:textId="3F91119A" w:rsidR="00091E99" w:rsidRPr="00C7244C" w:rsidRDefault="00091E99" w:rsidP="00091E99">
            <w:pPr>
              <w:pStyle w:val="TAC"/>
              <w:jc w:val="left"/>
              <w:rPr>
                <w:rFonts w:cs="v4.2.0"/>
              </w:rPr>
            </w:pPr>
            <w:r w:rsidRPr="00C7244C">
              <w:rPr>
                <w:rFonts w:cs="v4.2.0"/>
              </w:rPr>
              <w:t>-87.9</w:t>
            </w:r>
          </w:p>
        </w:tc>
        <w:tc>
          <w:tcPr>
            <w:tcW w:w="335" w:type="pct"/>
            <w:vAlign w:val="center"/>
          </w:tcPr>
          <w:p w14:paraId="0455E610" w14:textId="3B5D0CA0" w:rsidR="00091E99" w:rsidRPr="00C7244C" w:rsidRDefault="00091E99" w:rsidP="00091E99">
            <w:pPr>
              <w:pStyle w:val="TAC"/>
              <w:jc w:val="left"/>
              <w:rPr>
                <w:rFonts w:cs="v4.2.0"/>
              </w:rPr>
            </w:pPr>
            <w:r w:rsidRPr="00C7244C">
              <w:rPr>
                <w:rFonts w:cs="v4.2.0"/>
              </w:rPr>
              <w:t>-92.9</w:t>
            </w:r>
          </w:p>
        </w:tc>
      </w:tr>
      <w:tr w:rsidR="00091E99" w:rsidRPr="00C7244C" w14:paraId="39BC95BA" w14:textId="77777777" w:rsidTr="00EE3C3D">
        <w:trPr>
          <w:cantSplit/>
          <w:jc w:val="center"/>
        </w:trPr>
        <w:tc>
          <w:tcPr>
            <w:tcW w:w="1461" w:type="pct"/>
            <w:vMerge w:val="restart"/>
          </w:tcPr>
          <w:p w14:paraId="18DD1B51" w14:textId="77777777" w:rsidR="00091E99" w:rsidRPr="00C7244C" w:rsidRDefault="00091E99" w:rsidP="00091E99">
            <w:pPr>
              <w:pStyle w:val="TAL"/>
            </w:pPr>
            <w:r w:rsidRPr="00C7244C">
              <w:t>Io</w:t>
            </w:r>
          </w:p>
        </w:tc>
        <w:tc>
          <w:tcPr>
            <w:tcW w:w="546" w:type="pct"/>
            <w:vMerge w:val="restart"/>
          </w:tcPr>
          <w:p w14:paraId="756DB6AF" w14:textId="77777777" w:rsidR="00091E99" w:rsidRPr="00C7244C" w:rsidRDefault="00091E99" w:rsidP="00EE3C3D">
            <w:pPr>
              <w:pStyle w:val="TAC"/>
            </w:pPr>
            <w:r w:rsidRPr="00C7244C">
              <w:rPr>
                <w:rFonts w:cs="v4.2.0"/>
              </w:rPr>
              <w:t>dBm/95.04 MHz</w:t>
            </w:r>
          </w:p>
        </w:tc>
        <w:tc>
          <w:tcPr>
            <w:tcW w:w="711" w:type="pct"/>
          </w:tcPr>
          <w:p w14:paraId="0D0643A0" w14:textId="77777777" w:rsidR="00091E99" w:rsidRPr="00C7244C" w:rsidRDefault="00091E99" w:rsidP="00EE3C3D">
            <w:pPr>
              <w:pStyle w:val="TAC"/>
              <w:rPr>
                <w:rFonts w:cs="v4.2.0"/>
              </w:rPr>
            </w:pPr>
            <w:r w:rsidRPr="00C7244C">
              <w:rPr>
                <w:rFonts w:cs="v4.2.0"/>
              </w:rPr>
              <w:t>1</w:t>
            </w:r>
          </w:p>
        </w:tc>
        <w:tc>
          <w:tcPr>
            <w:tcW w:w="365" w:type="pct"/>
            <w:vAlign w:val="center"/>
          </w:tcPr>
          <w:p w14:paraId="445D01E7" w14:textId="7BBA1B21" w:rsidR="00091E99" w:rsidRPr="00C7244C" w:rsidRDefault="00091E99" w:rsidP="00EE3C3D">
            <w:pPr>
              <w:pStyle w:val="TAC"/>
            </w:pPr>
            <w:r w:rsidRPr="00C7244C">
              <w:rPr>
                <w:rFonts w:cs="Arial"/>
              </w:rPr>
              <w:t>-60.53</w:t>
            </w:r>
          </w:p>
        </w:tc>
        <w:tc>
          <w:tcPr>
            <w:tcW w:w="365" w:type="pct"/>
            <w:vAlign w:val="center"/>
          </w:tcPr>
          <w:p w14:paraId="3F1EDE46" w14:textId="2DAFCC5B" w:rsidR="00091E99" w:rsidRPr="00C7244C" w:rsidRDefault="00091E99" w:rsidP="00EE3C3D">
            <w:pPr>
              <w:pStyle w:val="TAC"/>
            </w:pPr>
            <w:r w:rsidRPr="00C7244C">
              <w:rPr>
                <w:rFonts w:cs="Arial"/>
              </w:rPr>
              <w:t>-67.37</w:t>
            </w:r>
          </w:p>
        </w:tc>
        <w:tc>
          <w:tcPr>
            <w:tcW w:w="410" w:type="pct"/>
            <w:vAlign w:val="center"/>
          </w:tcPr>
          <w:p w14:paraId="1E41F7BA" w14:textId="4C3F9334" w:rsidR="00091E99" w:rsidRPr="00C7244C" w:rsidRDefault="00091E99" w:rsidP="00EE3C3D">
            <w:pPr>
              <w:pStyle w:val="TAC"/>
            </w:pPr>
            <w:r w:rsidRPr="00C7244C">
              <w:rPr>
                <w:rFonts w:cs="Arial"/>
              </w:rPr>
              <w:t>-65.01</w:t>
            </w:r>
          </w:p>
        </w:tc>
        <w:tc>
          <w:tcPr>
            <w:tcW w:w="395" w:type="pct"/>
            <w:vAlign w:val="center"/>
          </w:tcPr>
          <w:p w14:paraId="63C95B4E" w14:textId="3DFF0B0E" w:rsidR="00091E99" w:rsidRPr="00C7244C" w:rsidRDefault="00091E99" w:rsidP="00EE3C3D">
            <w:pPr>
              <w:pStyle w:val="TAC"/>
            </w:pPr>
            <w:r w:rsidRPr="00C7244C">
              <w:rPr>
                <w:rFonts w:cs="Arial"/>
              </w:rPr>
              <w:t>-69.17</w:t>
            </w:r>
          </w:p>
        </w:tc>
        <w:tc>
          <w:tcPr>
            <w:tcW w:w="410" w:type="pct"/>
            <w:vAlign w:val="center"/>
          </w:tcPr>
          <w:p w14:paraId="3EC0BD24" w14:textId="7C57F7C4" w:rsidR="00091E99" w:rsidRPr="00C7244C" w:rsidRDefault="00091E99" w:rsidP="00091E99">
            <w:pPr>
              <w:pStyle w:val="TAC"/>
              <w:jc w:val="left"/>
            </w:pPr>
            <w:r w:rsidRPr="00C7244C">
              <w:rPr>
                <w:rFonts w:cs="Arial"/>
              </w:rPr>
              <w:t>-65.01</w:t>
            </w:r>
          </w:p>
        </w:tc>
        <w:tc>
          <w:tcPr>
            <w:tcW w:w="335" w:type="pct"/>
            <w:vAlign w:val="center"/>
          </w:tcPr>
          <w:p w14:paraId="0324E6F2" w14:textId="55C918AE" w:rsidR="00091E99" w:rsidRPr="00C7244C" w:rsidRDefault="00091E99" w:rsidP="00091E99">
            <w:pPr>
              <w:pStyle w:val="TAC"/>
              <w:jc w:val="left"/>
            </w:pPr>
            <w:r w:rsidRPr="00C7244C">
              <w:rPr>
                <w:rFonts w:cs="Arial"/>
              </w:rPr>
              <w:t>-67.37</w:t>
            </w:r>
          </w:p>
        </w:tc>
      </w:tr>
      <w:tr w:rsidR="00091E99" w:rsidRPr="00C7244C" w14:paraId="4CADEC88" w14:textId="77777777" w:rsidTr="00EE3C3D">
        <w:trPr>
          <w:cantSplit/>
          <w:jc w:val="center"/>
        </w:trPr>
        <w:tc>
          <w:tcPr>
            <w:tcW w:w="1461" w:type="pct"/>
            <w:vMerge/>
          </w:tcPr>
          <w:p w14:paraId="12C8C2D0" w14:textId="77777777" w:rsidR="00091E99" w:rsidRPr="00C7244C" w:rsidRDefault="00091E99" w:rsidP="00091E99">
            <w:pPr>
              <w:pStyle w:val="TAL"/>
            </w:pPr>
          </w:p>
        </w:tc>
        <w:tc>
          <w:tcPr>
            <w:tcW w:w="546" w:type="pct"/>
            <w:vMerge/>
          </w:tcPr>
          <w:p w14:paraId="3AE65F8F" w14:textId="77777777" w:rsidR="00091E99" w:rsidRPr="00C7244C" w:rsidRDefault="00091E99" w:rsidP="00EE3C3D">
            <w:pPr>
              <w:pStyle w:val="TAC"/>
              <w:rPr>
                <w:rFonts w:cs="v4.2.0"/>
              </w:rPr>
            </w:pPr>
          </w:p>
        </w:tc>
        <w:tc>
          <w:tcPr>
            <w:tcW w:w="711" w:type="pct"/>
          </w:tcPr>
          <w:p w14:paraId="32ECBB0E" w14:textId="77777777" w:rsidR="00091E99" w:rsidRPr="00C7244C" w:rsidRDefault="00091E99" w:rsidP="00EE3C3D">
            <w:pPr>
              <w:pStyle w:val="TAC"/>
              <w:rPr>
                <w:rFonts w:cs="v4.2.0"/>
              </w:rPr>
            </w:pPr>
            <w:r w:rsidRPr="00C7244C">
              <w:rPr>
                <w:rFonts w:cs="v4.2.0"/>
              </w:rPr>
              <w:t>2</w:t>
            </w:r>
          </w:p>
        </w:tc>
        <w:tc>
          <w:tcPr>
            <w:tcW w:w="365" w:type="pct"/>
            <w:vAlign w:val="center"/>
          </w:tcPr>
          <w:p w14:paraId="3ED0D437" w14:textId="1EC4BC6E" w:rsidR="00091E99" w:rsidRPr="00C7244C" w:rsidRDefault="00091E99" w:rsidP="00EE3C3D">
            <w:pPr>
              <w:pStyle w:val="TAC"/>
              <w:rPr>
                <w:rFonts w:cs="v4.2.0"/>
              </w:rPr>
            </w:pPr>
            <w:r w:rsidRPr="00C7244C">
              <w:rPr>
                <w:rFonts w:cs="Arial"/>
              </w:rPr>
              <w:t>-57.52</w:t>
            </w:r>
          </w:p>
        </w:tc>
        <w:tc>
          <w:tcPr>
            <w:tcW w:w="365" w:type="pct"/>
            <w:vAlign w:val="center"/>
          </w:tcPr>
          <w:p w14:paraId="6C6A0A6F" w14:textId="7C7D8D0B" w:rsidR="00091E99" w:rsidRPr="00C7244C" w:rsidRDefault="00091E99" w:rsidP="00EE3C3D">
            <w:pPr>
              <w:pStyle w:val="TAC"/>
              <w:rPr>
                <w:rFonts w:cs="v4.2.0"/>
              </w:rPr>
            </w:pPr>
            <w:r w:rsidRPr="00C7244C">
              <w:rPr>
                <w:rFonts w:cs="v4.2.0"/>
              </w:rPr>
              <w:t>-64.39</w:t>
            </w:r>
          </w:p>
        </w:tc>
        <w:tc>
          <w:tcPr>
            <w:tcW w:w="410" w:type="pct"/>
            <w:vAlign w:val="center"/>
          </w:tcPr>
          <w:p w14:paraId="3B1F36F7" w14:textId="7798CAF7" w:rsidR="00091E99" w:rsidRPr="00C7244C" w:rsidRDefault="00091E99" w:rsidP="00EE3C3D">
            <w:pPr>
              <w:pStyle w:val="TAC"/>
              <w:rPr>
                <w:rFonts w:cs="v4.2.0"/>
              </w:rPr>
            </w:pPr>
            <w:r w:rsidRPr="00C7244C">
              <w:rPr>
                <w:rFonts w:cs="v4.2.0"/>
              </w:rPr>
              <w:t>-62.33</w:t>
            </w:r>
          </w:p>
        </w:tc>
        <w:tc>
          <w:tcPr>
            <w:tcW w:w="395" w:type="pct"/>
            <w:vAlign w:val="center"/>
          </w:tcPr>
          <w:p w14:paraId="378C7846" w14:textId="3BAF5C31" w:rsidR="00091E99" w:rsidRPr="00C7244C" w:rsidRDefault="00091E99" w:rsidP="00EE3C3D">
            <w:pPr>
              <w:pStyle w:val="TAC"/>
              <w:rPr>
                <w:rFonts w:cs="v4.2.0"/>
              </w:rPr>
            </w:pPr>
            <w:r w:rsidRPr="00C7244C">
              <w:rPr>
                <w:rFonts w:cs="Arial"/>
              </w:rPr>
              <w:t>-66.16</w:t>
            </w:r>
          </w:p>
        </w:tc>
        <w:tc>
          <w:tcPr>
            <w:tcW w:w="410" w:type="pct"/>
            <w:vAlign w:val="center"/>
          </w:tcPr>
          <w:p w14:paraId="22EEE767" w14:textId="5170A462" w:rsidR="00091E99" w:rsidRPr="00C7244C" w:rsidRDefault="00091E99" w:rsidP="00091E99">
            <w:pPr>
              <w:pStyle w:val="TAC"/>
              <w:jc w:val="left"/>
              <w:rPr>
                <w:rFonts w:cs="v4.2.0"/>
              </w:rPr>
            </w:pPr>
            <w:r w:rsidRPr="00C7244C">
              <w:rPr>
                <w:rFonts w:cs="v4.2.0"/>
              </w:rPr>
              <w:t>-62.33</w:t>
            </w:r>
          </w:p>
        </w:tc>
        <w:tc>
          <w:tcPr>
            <w:tcW w:w="335" w:type="pct"/>
            <w:vAlign w:val="center"/>
          </w:tcPr>
          <w:p w14:paraId="42302951" w14:textId="695F229C" w:rsidR="00091E99" w:rsidRPr="00C7244C" w:rsidRDefault="00091E99" w:rsidP="00091E99">
            <w:pPr>
              <w:pStyle w:val="TAC"/>
              <w:jc w:val="left"/>
              <w:rPr>
                <w:rFonts w:cs="v4.2.0"/>
              </w:rPr>
            </w:pPr>
            <w:r w:rsidRPr="00C7244C">
              <w:rPr>
                <w:rFonts w:cs="v4.2.0"/>
              </w:rPr>
              <w:t>-64.39</w:t>
            </w:r>
          </w:p>
        </w:tc>
      </w:tr>
      <w:tr w:rsidR="006F19D9" w:rsidRPr="00C7244C" w14:paraId="4C964691" w14:textId="77777777" w:rsidTr="006F19D9">
        <w:trPr>
          <w:cantSplit/>
          <w:jc w:val="center"/>
        </w:trPr>
        <w:tc>
          <w:tcPr>
            <w:tcW w:w="1461" w:type="pct"/>
          </w:tcPr>
          <w:p w14:paraId="4757EAA8" w14:textId="77777777" w:rsidR="00394223" w:rsidRPr="00C7244C" w:rsidRDefault="00394223" w:rsidP="00441C5D">
            <w:pPr>
              <w:pStyle w:val="TAL"/>
            </w:pPr>
            <w:r w:rsidRPr="00C7244C">
              <w:t>Treselection</w:t>
            </w:r>
          </w:p>
        </w:tc>
        <w:tc>
          <w:tcPr>
            <w:tcW w:w="546" w:type="pct"/>
          </w:tcPr>
          <w:p w14:paraId="12D2134A" w14:textId="77777777" w:rsidR="00394223" w:rsidRPr="00C7244C" w:rsidRDefault="00394223" w:rsidP="00EE3C3D">
            <w:pPr>
              <w:pStyle w:val="TAC"/>
            </w:pPr>
            <w:r w:rsidRPr="00C7244C">
              <w:rPr>
                <w:rFonts w:cs="v4.2.0"/>
              </w:rPr>
              <w:t>s</w:t>
            </w:r>
          </w:p>
        </w:tc>
        <w:tc>
          <w:tcPr>
            <w:tcW w:w="711" w:type="pct"/>
          </w:tcPr>
          <w:p w14:paraId="203AB2B6" w14:textId="77777777" w:rsidR="00394223" w:rsidRPr="00C7244C" w:rsidRDefault="00394223" w:rsidP="00EE3C3D">
            <w:pPr>
              <w:pStyle w:val="TAC"/>
              <w:rPr>
                <w:rFonts w:cs="v4.2.0"/>
              </w:rPr>
            </w:pPr>
            <w:r w:rsidRPr="00C7244C">
              <w:rPr>
                <w:rFonts w:cs="v4.2.0"/>
              </w:rPr>
              <w:t>1, 2</w:t>
            </w:r>
          </w:p>
        </w:tc>
        <w:tc>
          <w:tcPr>
            <w:tcW w:w="365" w:type="pct"/>
          </w:tcPr>
          <w:p w14:paraId="06E6A5C5" w14:textId="77777777" w:rsidR="00394223" w:rsidRPr="00C7244C" w:rsidRDefault="00394223" w:rsidP="00EE3C3D">
            <w:pPr>
              <w:pStyle w:val="TAC"/>
            </w:pPr>
            <w:r w:rsidRPr="00C7244C">
              <w:rPr>
                <w:rFonts w:cs="v4.2.0"/>
              </w:rPr>
              <w:t>0</w:t>
            </w:r>
          </w:p>
        </w:tc>
        <w:tc>
          <w:tcPr>
            <w:tcW w:w="365" w:type="pct"/>
          </w:tcPr>
          <w:p w14:paraId="59722C24" w14:textId="77777777" w:rsidR="00394223" w:rsidRPr="00C7244C" w:rsidRDefault="00394223" w:rsidP="00EE3C3D">
            <w:pPr>
              <w:pStyle w:val="TAC"/>
            </w:pPr>
            <w:r w:rsidRPr="00C7244C">
              <w:rPr>
                <w:rFonts w:cs="v4.2.0"/>
              </w:rPr>
              <w:t>0</w:t>
            </w:r>
          </w:p>
        </w:tc>
        <w:tc>
          <w:tcPr>
            <w:tcW w:w="410" w:type="pct"/>
          </w:tcPr>
          <w:p w14:paraId="0C14360D" w14:textId="77777777" w:rsidR="00394223" w:rsidRPr="00C7244C" w:rsidRDefault="00394223" w:rsidP="00EE3C3D">
            <w:pPr>
              <w:pStyle w:val="TAC"/>
            </w:pPr>
            <w:r w:rsidRPr="00C7244C">
              <w:rPr>
                <w:rFonts w:cs="v4.2.0"/>
              </w:rPr>
              <w:t>0</w:t>
            </w:r>
          </w:p>
        </w:tc>
        <w:tc>
          <w:tcPr>
            <w:tcW w:w="395" w:type="pct"/>
          </w:tcPr>
          <w:p w14:paraId="7E6A4372" w14:textId="77777777" w:rsidR="00394223" w:rsidRPr="00C7244C" w:rsidRDefault="00394223" w:rsidP="00EE3C3D">
            <w:pPr>
              <w:pStyle w:val="TAC"/>
            </w:pPr>
            <w:r w:rsidRPr="00C7244C">
              <w:rPr>
                <w:rFonts w:cs="v4.2.0"/>
              </w:rPr>
              <w:t>0</w:t>
            </w:r>
          </w:p>
        </w:tc>
        <w:tc>
          <w:tcPr>
            <w:tcW w:w="410" w:type="pct"/>
          </w:tcPr>
          <w:p w14:paraId="4DAA6B7E" w14:textId="77777777" w:rsidR="00394223" w:rsidRPr="00C7244C" w:rsidRDefault="00394223" w:rsidP="00441C5D">
            <w:pPr>
              <w:pStyle w:val="TAC"/>
              <w:jc w:val="left"/>
            </w:pPr>
            <w:r w:rsidRPr="00C7244C">
              <w:rPr>
                <w:rFonts w:cs="v4.2.0"/>
              </w:rPr>
              <w:t>0</w:t>
            </w:r>
          </w:p>
        </w:tc>
        <w:tc>
          <w:tcPr>
            <w:tcW w:w="335" w:type="pct"/>
          </w:tcPr>
          <w:p w14:paraId="1DEA9D03" w14:textId="77777777" w:rsidR="00394223" w:rsidRPr="00C7244C" w:rsidRDefault="00394223" w:rsidP="00441C5D">
            <w:pPr>
              <w:pStyle w:val="TAC"/>
              <w:jc w:val="left"/>
            </w:pPr>
            <w:r w:rsidRPr="00C7244C">
              <w:rPr>
                <w:rFonts w:cs="v4.2.0"/>
              </w:rPr>
              <w:t>0</w:t>
            </w:r>
          </w:p>
        </w:tc>
      </w:tr>
      <w:tr w:rsidR="00394223" w:rsidRPr="00C7244C" w14:paraId="095AECD4" w14:textId="77777777" w:rsidTr="00EE3C3D">
        <w:trPr>
          <w:cantSplit/>
          <w:jc w:val="center"/>
        </w:trPr>
        <w:tc>
          <w:tcPr>
            <w:tcW w:w="1461" w:type="pct"/>
          </w:tcPr>
          <w:p w14:paraId="3C1E17A5" w14:textId="77777777" w:rsidR="00394223" w:rsidRPr="00C7244C" w:rsidRDefault="00394223" w:rsidP="00441C5D">
            <w:pPr>
              <w:pStyle w:val="TAL"/>
            </w:pPr>
            <w:r w:rsidRPr="00C7244C">
              <w:t>SintrasearchP</w:t>
            </w:r>
          </w:p>
        </w:tc>
        <w:tc>
          <w:tcPr>
            <w:tcW w:w="546" w:type="pct"/>
          </w:tcPr>
          <w:p w14:paraId="697DEF27" w14:textId="77777777" w:rsidR="00394223" w:rsidRPr="00C7244C" w:rsidRDefault="00394223" w:rsidP="00EE3C3D">
            <w:pPr>
              <w:pStyle w:val="TAC"/>
            </w:pPr>
            <w:r w:rsidRPr="00C7244C">
              <w:rPr>
                <w:rFonts w:cs="v4.2.0"/>
              </w:rPr>
              <w:t>dB</w:t>
            </w:r>
          </w:p>
        </w:tc>
        <w:tc>
          <w:tcPr>
            <w:tcW w:w="711" w:type="pct"/>
          </w:tcPr>
          <w:p w14:paraId="1F4C9FAF" w14:textId="77777777" w:rsidR="00394223" w:rsidRPr="00C7244C" w:rsidRDefault="00394223" w:rsidP="00EE3C3D">
            <w:pPr>
              <w:pStyle w:val="TAC"/>
              <w:rPr>
                <w:rFonts w:cs="v4.2.0"/>
              </w:rPr>
            </w:pPr>
            <w:r w:rsidRPr="00C7244C">
              <w:rPr>
                <w:rFonts w:cs="v4.2.0"/>
              </w:rPr>
              <w:t>1, 2</w:t>
            </w:r>
          </w:p>
        </w:tc>
        <w:tc>
          <w:tcPr>
            <w:tcW w:w="1141" w:type="pct"/>
            <w:gridSpan w:val="3"/>
          </w:tcPr>
          <w:p w14:paraId="5996C15B" w14:textId="77777777" w:rsidR="00394223" w:rsidRPr="00C7244C" w:rsidRDefault="00394223" w:rsidP="00EE3C3D">
            <w:pPr>
              <w:pStyle w:val="TAC"/>
            </w:pPr>
            <w:r w:rsidRPr="00C7244C">
              <w:rPr>
                <w:rFonts w:cs="v4.2.0"/>
              </w:rPr>
              <w:t>50</w:t>
            </w:r>
          </w:p>
        </w:tc>
        <w:tc>
          <w:tcPr>
            <w:tcW w:w="1141" w:type="pct"/>
            <w:gridSpan w:val="3"/>
          </w:tcPr>
          <w:p w14:paraId="0784B686" w14:textId="77777777" w:rsidR="00394223" w:rsidRPr="00C7244C" w:rsidRDefault="00394223" w:rsidP="00EE3C3D">
            <w:pPr>
              <w:pStyle w:val="TAC"/>
            </w:pPr>
            <w:r w:rsidRPr="00C7244C">
              <w:rPr>
                <w:rFonts w:cs="v4.2.0"/>
              </w:rPr>
              <w:t>50</w:t>
            </w:r>
          </w:p>
        </w:tc>
      </w:tr>
      <w:tr w:rsidR="00394223" w:rsidRPr="00C7244C" w14:paraId="0C6D91E2" w14:textId="77777777" w:rsidTr="00EE3C3D">
        <w:trPr>
          <w:cantSplit/>
          <w:jc w:val="center"/>
        </w:trPr>
        <w:tc>
          <w:tcPr>
            <w:tcW w:w="1461" w:type="pct"/>
          </w:tcPr>
          <w:p w14:paraId="003C32B3" w14:textId="77777777" w:rsidR="00394223" w:rsidRPr="00C7244C" w:rsidRDefault="00394223" w:rsidP="00441C5D">
            <w:pPr>
              <w:pStyle w:val="TAL"/>
            </w:pPr>
            <w:r w:rsidRPr="00C7244C">
              <w:t>Propagation Condition</w:t>
            </w:r>
          </w:p>
        </w:tc>
        <w:tc>
          <w:tcPr>
            <w:tcW w:w="546" w:type="pct"/>
          </w:tcPr>
          <w:p w14:paraId="20719A8D" w14:textId="77777777" w:rsidR="00394223" w:rsidRPr="00C7244C" w:rsidRDefault="00394223" w:rsidP="00EE3C3D">
            <w:pPr>
              <w:pStyle w:val="TAC"/>
            </w:pPr>
          </w:p>
        </w:tc>
        <w:tc>
          <w:tcPr>
            <w:tcW w:w="711" w:type="pct"/>
          </w:tcPr>
          <w:p w14:paraId="4142DC6E" w14:textId="77777777" w:rsidR="00394223" w:rsidRPr="00C7244C" w:rsidRDefault="00394223" w:rsidP="00EE3C3D">
            <w:pPr>
              <w:pStyle w:val="TAC"/>
              <w:rPr>
                <w:rFonts w:cs="v4.2.0"/>
              </w:rPr>
            </w:pPr>
            <w:r w:rsidRPr="00C7244C">
              <w:rPr>
                <w:rFonts w:cs="v4.2.0"/>
              </w:rPr>
              <w:t>1, 2</w:t>
            </w:r>
          </w:p>
        </w:tc>
        <w:tc>
          <w:tcPr>
            <w:tcW w:w="2282" w:type="pct"/>
            <w:gridSpan w:val="6"/>
          </w:tcPr>
          <w:p w14:paraId="3D0F3B95" w14:textId="77777777" w:rsidR="00394223" w:rsidRPr="00C7244C" w:rsidRDefault="00394223" w:rsidP="00EE3C3D">
            <w:pPr>
              <w:pStyle w:val="TAC"/>
            </w:pPr>
            <w:r w:rsidRPr="00C7244C">
              <w:rPr>
                <w:rFonts w:cs="v4.2.0"/>
              </w:rPr>
              <w:t>AWGN</w:t>
            </w:r>
          </w:p>
        </w:tc>
      </w:tr>
      <w:tr w:rsidR="00394223" w:rsidRPr="00C7244C" w14:paraId="65FCBA8E" w14:textId="77777777" w:rsidTr="006F19D9">
        <w:trPr>
          <w:cantSplit/>
          <w:jc w:val="center"/>
        </w:trPr>
        <w:tc>
          <w:tcPr>
            <w:tcW w:w="5000" w:type="pct"/>
            <w:gridSpan w:val="9"/>
          </w:tcPr>
          <w:p w14:paraId="62823AE7" w14:textId="77777777" w:rsidR="00394223" w:rsidRPr="00C7244C" w:rsidRDefault="00394223" w:rsidP="00441C5D">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391AABC6" w14:textId="77777777" w:rsidR="00394223" w:rsidRPr="00C7244C" w:rsidRDefault="00394223" w:rsidP="00441C5D">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391EC665">
                <v:shape id="_x0000_i1028" type="#_x0000_t75" style="width:18.9pt;height:18.9pt" o:ole="" fillcolor="window">
                  <v:imagedata r:id="rId8" o:title=""/>
                </v:shape>
                <o:OLEObject Type="Embed" ProgID="Equation.3" ShapeID="_x0000_i1028" DrawAspect="Content" ObjectID="_1781671716" r:id="rId13"/>
              </w:object>
            </w:r>
            <w:r w:rsidRPr="00C7244C">
              <w:t xml:space="preserve"> to be fulfilled.</w:t>
            </w:r>
          </w:p>
          <w:p w14:paraId="473593F1" w14:textId="77777777" w:rsidR="006740DA" w:rsidRPr="00C7244C" w:rsidRDefault="00394223" w:rsidP="006740DA">
            <w:pPr>
              <w:pStyle w:val="TAN"/>
            </w:pPr>
            <w:r w:rsidRPr="00C7244C">
              <w:t>Note 3:</w:t>
            </w:r>
            <w:r w:rsidRPr="00C7244C">
              <w:tab/>
              <w:t>SS-RSRP levels have been derived from other parameters for information purposes. They are not settable parameters themselves.</w:t>
            </w:r>
          </w:p>
          <w:p w14:paraId="6D795E63" w14:textId="77777777" w:rsidR="006740DA" w:rsidRPr="00C7244C" w:rsidRDefault="006740DA" w:rsidP="006740DA">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p w14:paraId="6426F400" w14:textId="77777777" w:rsidR="006740DA" w:rsidRPr="00C7244C" w:rsidRDefault="006740DA" w:rsidP="006740DA">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4F3CAE6F" w14:textId="456B7D8A" w:rsidR="00394223" w:rsidRPr="00C7244C" w:rsidRDefault="006740DA" w:rsidP="006740DA">
            <w:pPr>
              <w:pStyle w:val="TAN"/>
              <w:rPr>
                <w:rFonts w:cs="v4.2.0"/>
              </w:rPr>
            </w:pPr>
            <w:r w:rsidRPr="00C7244C">
              <w:rPr>
                <w:rFonts w:cs="Arial"/>
              </w:rPr>
              <w:t>Note 6:</w:t>
            </w:r>
            <w:r w:rsidRPr="00C7244C">
              <w:rPr>
                <w:rFonts w:cs="Arial"/>
              </w:rPr>
              <w:tab/>
              <w:t>Including the test tolerance given in Annex F.</w:t>
            </w:r>
          </w:p>
        </w:tc>
      </w:tr>
    </w:tbl>
    <w:p w14:paraId="2B8DB872" w14:textId="77777777" w:rsidR="00394223" w:rsidRPr="00C7244C" w:rsidRDefault="00394223" w:rsidP="00441C5D"/>
    <w:p w14:paraId="76E9C59A" w14:textId="77777777" w:rsidR="00394223" w:rsidRPr="00C7244C" w:rsidRDefault="00394223" w:rsidP="00394223">
      <w:r w:rsidRPr="00C7244C">
        <w:t>The cell re-selection delay to a newly detectable cell is defined as the time from the beginning of time period T2, to the moment when the UE camps on Cell 2, and starts to send preambles on the PRACH for sending the RRC SETUP REQUEST message to perform a Registration procedure for mobility on Cell 2.</w:t>
      </w:r>
    </w:p>
    <w:p w14:paraId="014E9D22" w14:textId="77777777" w:rsidR="00394223" w:rsidRPr="00C7244C" w:rsidRDefault="00394223" w:rsidP="00394223">
      <w:r w:rsidRPr="00C7244C">
        <w:t>The cell re-selection delay to a newly detectable cell test requirement in this case is expressed as:</w:t>
      </w:r>
    </w:p>
    <w:p w14:paraId="3FEEE251" w14:textId="77777777" w:rsidR="00394223" w:rsidRPr="00C7244C" w:rsidRDefault="00394223" w:rsidP="00394223">
      <w:pPr>
        <w:pStyle w:val="B1"/>
        <w:ind w:left="576" w:hanging="288"/>
      </w:pPr>
      <w:r w:rsidRPr="00C7244C">
        <w:t>Cell re-selection delay to a newly detectable cell = T</w:t>
      </w:r>
      <w:r w:rsidRPr="00C7244C">
        <w:rPr>
          <w:vertAlign w:val="subscript"/>
        </w:rPr>
        <w:t>detect,NR_Intra</w:t>
      </w:r>
      <w:r w:rsidRPr="00C7244C">
        <w:t xml:space="preserve"> + T</w:t>
      </w:r>
      <w:r w:rsidRPr="00C7244C">
        <w:rPr>
          <w:vertAlign w:val="subscript"/>
        </w:rPr>
        <w:t>SI-NR</w:t>
      </w:r>
    </w:p>
    <w:p w14:paraId="4A6D0369" w14:textId="77777777" w:rsidR="00394223" w:rsidRPr="00C7244C" w:rsidRDefault="00394223" w:rsidP="00394223">
      <w:pPr>
        <w:pStyle w:val="B2"/>
      </w:pPr>
      <w:r w:rsidRPr="00C7244C">
        <w:t>T</w:t>
      </w:r>
      <w:r w:rsidRPr="00C7244C">
        <w:rPr>
          <w:vertAlign w:val="subscript"/>
        </w:rPr>
        <w:t>detect,NR_Intra</w:t>
      </w:r>
      <w:r w:rsidRPr="00C7244C">
        <w:t xml:space="preserve"> = 128 s; as specified in TS 38.133 [6] clause 4.2.2.3.</w:t>
      </w:r>
    </w:p>
    <w:p w14:paraId="5328AB1C" w14:textId="77777777" w:rsidR="00394223" w:rsidRPr="00C7244C" w:rsidRDefault="00394223" w:rsidP="00394223">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is assumed in this test. </w:t>
      </w:r>
    </w:p>
    <w:p w14:paraId="5A393473" w14:textId="77777777" w:rsidR="00394223" w:rsidRPr="00C7244C" w:rsidRDefault="00394223" w:rsidP="00394223">
      <w:r w:rsidRPr="00C7244C">
        <w:t>The cell re-selection delay to a newly detectable cell shall be less than a total of 129.28 seconds in this test case (note: this gives a total of 129.28 seconds but the test allows 130 seconds).</w:t>
      </w:r>
    </w:p>
    <w:p w14:paraId="5F9E1377" w14:textId="77777777" w:rsidR="00394223" w:rsidRPr="00C7244C" w:rsidRDefault="00394223" w:rsidP="00394223">
      <w:pPr>
        <w:rPr>
          <w:rFonts w:cs="v4.2.0"/>
        </w:rPr>
      </w:pPr>
      <w:r w:rsidRPr="00C7244C">
        <w:rPr>
          <w:rFonts w:cs="v4.2.0"/>
        </w:rPr>
        <w:t>The cell re-selection delay to an already detected cell is defined as the time from the beginning of time period T3, to the moment when the UE camps on Cell 1, and starts to send preambles on the PRACH for sending the RRC SETUP REQUEST message to perform a Registration procedure for mobility on Cell 1.</w:t>
      </w:r>
    </w:p>
    <w:p w14:paraId="4E5DA774" w14:textId="77777777" w:rsidR="00394223" w:rsidRPr="00C7244C" w:rsidRDefault="00394223" w:rsidP="00394223">
      <w:r w:rsidRPr="00C7244C">
        <w:t>The cell re-selection delay to an already detected cell test requirement in this case is expressed as:</w:t>
      </w:r>
    </w:p>
    <w:p w14:paraId="79EDE434" w14:textId="77777777" w:rsidR="00394223" w:rsidRPr="00C7244C" w:rsidRDefault="00394223" w:rsidP="00394223">
      <w:pPr>
        <w:pStyle w:val="B1"/>
        <w:ind w:left="576" w:hanging="288"/>
      </w:pPr>
      <w:r w:rsidRPr="00C7244C">
        <w:t>Cell re-selection to an already detected cell delay = T</w:t>
      </w:r>
      <w:r w:rsidRPr="00C7244C">
        <w:rPr>
          <w:vertAlign w:val="subscript"/>
        </w:rPr>
        <w:t>evaluate,NR_Intra</w:t>
      </w:r>
      <w:r w:rsidRPr="00C7244C">
        <w:t xml:space="preserve"> + T</w:t>
      </w:r>
      <w:r w:rsidRPr="00C7244C">
        <w:rPr>
          <w:vertAlign w:val="subscript"/>
        </w:rPr>
        <w:t>SI-NR</w:t>
      </w:r>
    </w:p>
    <w:p w14:paraId="3658A1A4" w14:textId="77777777" w:rsidR="00394223" w:rsidRPr="00C7244C" w:rsidRDefault="00394223" w:rsidP="00394223">
      <w:pPr>
        <w:pStyle w:val="B2"/>
      </w:pPr>
      <w:r w:rsidRPr="00C7244C">
        <w:t>T</w:t>
      </w:r>
      <w:r w:rsidRPr="00C7244C">
        <w:rPr>
          <w:vertAlign w:val="subscript"/>
        </w:rPr>
        <w:t>evaluate,NR_Intra</w:t>
      </w:r>
      <w:r w:rsidRPr="00C7244C">
        <w:t xml:space="preserve"> = 25.6 s; as specified in TS 38.133 [6] clause 4.2.2.3.</w:t>
      </w:r>
    </w:p>
    <w:p w14:paraId="013DE913" w14:textId="77777777" w:rsidR="00394223" w:rsidRPr="00C7244C" w:rsidRDefault="00394223" w:rsidP="00394223">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is assumed in this test. </w:t>
      </w:r>
    </w:p>
    <w:p w14:paraId="3F231EDF" w14:textId="77777777" w:rsidR="00394223" w:rsidRPr="00C7244C" w:rsidRDefault="00394223" w:rsidP="00394223">
      <w:r w:rsidRPr="00C7244C">
        <w:t>The cell re-selection delay to an already detected cell shall be less than a total of 26.88 seconds in this test case (note: this gives a total of 26.88 seconds but the test allows 27 seconds).</w:t>
      </w:r>
    </w:p>
    <w:p w14:paraId="416427DB" w14:textId="77777777" w:rsidR="00394223" w:rsidRPr="00C7244C" w:rsidRDefault="00394223" w:rsidP="00394223">
      <w:r w:rsidRPr="00C7244C">
        <w:t>For the test to pass, both events above shall pass.</w:t>
      </w:r>
    </w:p>
    <w:p w14:paraId="3A59CF81" w14:textId="77777777" w:rsidR="00394223" w:rsidRPr="00C7244C" w:rsidRDefault="00394223" w:rsidP="00394223">
      <w:r w:rsidRPr="00C7244C">
        <w:t>The statistical pass/ fail decisions are done separated for each event. For an event to pass, the total number of successful loops shall be more than 90% of the cases with a confidence level of 95%.</w:t>
      </w:r>
    </w:p>
    <w:p w14:paraId="227A64A0" w14:textId="77777777" w:rsidR="00394223" w:rsidRPr="00C7244C" w:rsidRDefault="00394223" w:rsidP="00394223">
      <w:pPr>
        <w:pStyle w:val="Heading4"/>
      </w:pPr>
      <w:r w:rsidRPr="00C7244C">
        <w:t>7.1.1.2</w:t>
      </w:r>
      <w:r w:rsidRPr="00C7244C">
        <w:tab/>
        <w:t>NR SA FR2-FR2 cell re-selection</w:t>
      </w:r>
    </w:p>
    <w:p w14:paraId="301F80AC" w14:textId="77777777" w:rsidR="0061217F" w:rsidRPr="00C7244C" w:rsidRDefault="0061217F" w:rsidP="0061217F">
      <w:pPr>
        <w:keepLines/>
        <w:ind w:left="1135" w:hanging="851"/>
        <w:rPr>
          <w:rFonts w:eastAsia="SimSun"/>
          <w:color w:val="FF0000"/>
        </w:rPr>
      </w:pPr>
      <w:r w:rsidRPr="00C7244C">
        <w:rPr>
          <w:rFonts w:eastAsia="SimSun"/>
          <w:color w:val="FF0000"/>
        </w:rPr>
        <w:t>Editor’s Note: This test case is complete for the following configurations:</w:t>
      </w:r>
    </w:p>
    <w:p w14:paraId="43980666" w14:textId="77777777" w:rsidR="0061217F" w:rsidRPr="00C7244C" w:rsidRDefault="0061217F">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3A3A4E92" w14:textId="77777777" w:rsidR="0061217F" w:rsidRPr="00C7244C" w:rsidRDefault="0061217F">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69E516DF" w14:textId="77777777" w:rsidR="0061217F" w:rsidRPr="00C7244C" w:rsidRDefault="0061217F" w:rsidP="0061217F">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4AB4F11" w14:textId="77777777" w:rsidR="0061217F" w:rsidRPr="00C7244C" w:rsidRDefault="0061217F" w:rsidP="0061217F">
      <w:pPr>
        <w:keepLines/>
        <w:ind w:left="1135" w:hanging="851"/>
        <w:rPr>
          <w:rFonts w:eastAsia="SimSun"/>
          <w:color w:val="FF0000"/>
        </w:rPr>
      </w:pPr>
      <w:r w:rsidRPr="00C7244C">
        <w:rPr>
          <w:rFonts w:eastAsia="SimSun"/>
          <w:color w:val="FF0000"/>
          <w:lang w:eastAsia="zh-CN"/>
        </w:rPr>
        <w:t>This test case is incomplete for UE power class other than PC3.</w:t>
      </w:r>
    </w:p>
    <w:p w14:paraId="768E4E1D" w14:textId="77777777" w:rsidR="00394223" w:rsidRPr="00C7244C" w:rsidRDefault="00394223" w:rsidP="00394223">
      <w:pPr>
        <w:pStyle w:val="H6"/>
      </w:pPr>
      <w:r w:rsidRPr="00C7244C">
        <w:t>7.1.1.2.1</w:t>
      </w:r>
      <w:r w:rsidRPr="00C7244C">
        <w:tab/>
        <w:t>Test purpose</w:t>
      </w:r>
    </w:p>
    <w:p w14:paraId="4C57A9DE" w14:textId="77777777" w:rsidR="00394223" w:rsidRPr="00C7244C" w:rsidRDefault="00394223" w:rsidP="00394223">
      <w:r w:rsidRPr="00C7244C">
        <w:rPr>
          <w:rFonts w:cs="v4.2.0"/>
        </w:rPr>
        <w:t xml:space="preserve">The purpose of this test is </w:t>
      </w:r>
      <w:r w:rsidRPr="00C7244C">
        <w:t xml:space="preserve">to verify </w:t>
      </w:r>
      <w:r w:rsidRPr="00C7244C">
        <w:rPr>
          <w:rFonts w:cs="v4.2.0"/>
        </w:rPr>
        <w:t>the requirement for the inter frequency NR cell reselection requirements specified in TS 38.133 clause 4.2.2.4.</w:t>
      </w:r>
    </w:p>
    <w:p w14:paraId="5A1C82E3" w14:textId="77777777" w:rsidR="00394223" w:rsidRPr="00C7244C" w:rsidRDefault="00394223" w:rsidP="00394223">
      <w:pPr>
        <w:pStyle w:val="H6"/>
      </w:pPr>
      <w:r w:rsidRPr="00C7244C">
        <w:t>7.1.1.2.2</w:t>
      </w:r>
      <w:r w:rsidRPr="00C7244C">
        <w:tab/>
        <w:t>Test applicability</w:t>
      </w:r>
    </w:p>
    <w:p w14:paraId="12D6251F" w14:textId="77777777" w:rsidR="00394223" w:rsidRPr="00C7244C" w:rsidRDefault="00394223" w:rsidP="00394223">
      <w:r w:rsidRPr="00C7244C">
        <w:t>This test applies to all types of NR UE from Release 15 onwards.</w:t>
      </w:r>
    </w:p>
    <w:p w14:paraId="3C5AC3E5" w14:textId="77777777" w:rsidR="00394223" w:rsidRPr="00C7244C" w:rsidRDefault="00394223" w:rsidP="00394223">
      <w:pPr>
        <w:pStyle w:val="H6"/>
      </w:pPr>
      <w:r w:rsidRPr="00C7244C">
        <w:t>7.1.1.2.3</w:t>
      </w:r>
      <w:r w:rsidRPr="00C7244C">
        <w:tab/>
        <w:t>Minimum conformance requirements</w:t>
      </w:r>
    </w:p>
    <w:p w14:paraId="0119F36C" w14:textId="77777777" w:rsidR="00394223" w:rsidRPr="00C7244C" w:rsidRDefault="00394223" w:rsidP="00394223">
      <w:pPr>
        <w:rPr>
          <w:lang w:eastAsia="sv-SE"/>
        </w:rPr>
      </w:pPr>
      <w:r w:rsidRPr="00C7244C">
        <w:rPr>
          <w:lang w:eastAsia="sv-SE"/>
        </w:rPr>
        <w:t>The minimum conformance requirements are specified in clause 7.1.1.0.2.</w:t>
      </w:r>
    </w:p>
    <w:p w14:paraId="5B9C37CC" w14:textId="77777777" w:rsidR="00394223" w:rsidRPr="00C7244C" w:rsidRDefault="00394223" w:rsidP="00394223">
      <w:pPr>
        <w:rPr>
          <w:lang w:eastAsia="sv-SE"/>
        </w:rPr>
      </w:pPr>
      <w:r w:rsidRPr="00C7244C">
        <w:rPr>
          <w:lang w:eastAsia="sv-SE"/>
        </w:rPr>
        <w:t>The normative reference for this requirement is TS 38.133 [6] clause A.7.1.1.2.</w:t>
      </w:r>
    </w:p>
    <w:p w14:paraId="1315647B" w14:textId="77777777" w:rsidR="00394223" w:rsidRPr="00C7244C" w:rsidRDefault="00394223" w:rsidP="00394223">
      <w:pPr>
        <w:pStyle w:val="H6"/>
      </w:pPr>
      <w:r w:rsidRPr="00C7244C">
        <w:t>7.1.1.2.4</w:t>
      </w:r>
      <w:r w:rsidRPr="00C7244C">
        <w:tab/>
        <w:t>Test description</w:t>
      </w:r>
    </w:p>
    <w:p w14:paraId="36BC79AF" w14:textId="77777777" w:rsidR="00394223" w:rsidRPr="00C7244C" w:rsidRDefault="00394223" w:rsidP="00394223">
      <w:pPr>
        <w:pStyle w:val="H6"/>
      </w:pPr>
      <w:r w:rsidRPr="00C7244C">
        <w:t>7.1.1.2.4.1</w:t>
      </w:r>
      <w:r w:rsidRPr="00C7244C">
        <w:tab/>
        <w:t>Initial conditions</w:t>
      </w:r>
    </w:p>
    <w:p w14:paraId="7794EE7C" w14:textId="77777777" w:rsidR="00394223" w:rsidRPr="00C7244C" w:rsidRDefault="00394223" w:rsidP="00394223">
      <w:r w:rsidRPr="00C7244C">
        <w:t>This test shall be run in one of the configurations defined in Table 7.1.1.2.4.1-1.</w:t>
      </w:r>
    </w:p>
    <w:p w14:paraId="278E08EE" w14:textId="77777777" w:rsidR="00394223" w:rsidRPr="00C7244C" w:rsidRDefault="00394223" w:rsidP="00394223">
      <w:pPr>
        <w:pStyle w:val="TH"/>
      </w:pPr>
      <w:r w:rsidRPr="00C7244C">
        <w:t>Table 7.1.1.2.4.1-1: Supported test configurations for NR SA FR2-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3637"/>
        <w:gridCol w:w="4109"/>
      </w:tblGrid>
      <w:tr w:rsidR="00394223" w:rsidRPr="00C7244C" w14:paraId="4C582982" w14:textId="77777777" w:rsidTr="003F1727">
        <w:tc>
          <w:tcPr>
            <w:tcW w:w="1902" w:type="dxa"/>
            <w:shd w:val="clear" w:color="auto" w:fill="auto"/>
          </w:tcPr>
          <w:p w14:paraId="0EF94BEF" w14:textId="77777777" w:rsidR="00394223" w:rsidRPr="00C7244C" w:rsidRDefault="00394223" w:rsidP="003F1727">
            <w:pPr>
              <w:pStyle w:val="TAH"/>
            </w:pPr>
            <w:r w:rsidRPr="00C7244C">
              <w:t>Configuration</w:t>
            </w:r>
          </w:p>
        </w:tc>
        <w:tc>
          <w:tcPr>
            <w:tcW w:w="3731" w:type="dxa"/>
          </w:tcPr>
          <w:p w14:paraId="0CE2CF84" w14:textId="77777777" w:rsidR="00394223" w:rsidRPr="00C7244C" w:rsidRDefault="00394223" w:rsidP="003F1727">
            <w:pPr>
              <w:pStyle w:val="TAH"/>
            </w:pPr>
            <w:r w:rsidRPr="00C7244C">
              <w:t>Description for serving cell</w:t>
            </w:r>
          </w:p>
        </w:tc>
        <w:tc>
          <w:tcPr>
            <w:tcW w:w="4222" w:type="dxa"/>
            <w:shd w:val="clear" w:color="auto" w:fill="auto"/>
          </w:tcPr>
          <w:p w14:paraId="743FBD90" w14:textId="77777777" w:rsidR="00394223" w:rsidRPr="00C7244C" w:rsidRDefault="00394223" w:rsidP="003F1727">
            <w:pPr>
              <w:pStyle w:val="TAH"/>
            </w:pPr>
            <w:r w:rsidRPr="00C7244C">
              <w:t>Description for target cell</w:t>
            </w:r>
          </w:p>
        </w:tc>
      </w:tr>
      <w:tr w:rsidR="00394223" w:rsidRPr="00C7244C" w14:paraId="5DE3C3AE" w14:textId="77777777" w:rsidTr="003F1727">
        <w:tc>
          <w:tcPr>
            <w:tcW w:w="1902" w:type="dxa"/>
            <w:shd w:val="clear" w:color="auto" w:fill="auto"/>
          </w:tcPr>
          <w:p w14:paraId="6D3D4527" w14:textId="77777777" w:rsidR="00394223" w:rsidRPr="00C7244C" w:rsidRDefault="00394223" w:rsidP="003F1727">
            <w:pPr>
              <w:pStyle w:val="TAL"/>
            </w:pPr>
            <w:r w:rsidRPr="00C7244C">
              <w:t>7.1.1.2-1</w:t>
            </w:r>
          </w:p>
        </w:tc>
        <w:tc>
          <w:tcPr>
            <w:tcW w:w="3731" w:type="dxa"/>
          </w:tcPr>
          <w:p w14:paraId="6292DCB5"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c>
          <w:tcPr>
            <w:tcW w:w="4222" w:type="dxa"/>
            <w:shd w:val="clear" w:color="auto" w:fill="auto"/>
          </w:tcPr>
          <w:p w14:paraId="3729E931"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6C3DAE3B" w14:textId="77777777" w:rsidTr="003F1727">
        <w:tc>
          <w:tcPr>
            <w:tcW w:w="1902" w:type="dxa"/>
            <w:shd w:val="clear" w:color="auto" w:fill="auto"/>
          </w:tcPr>
          <w:p w14:paraId="05D6E3F9" w14:textId="77777777" w:rsidR="00394223" w:rsidRPr="00C7244C" w:rsidRDefault="00394223" w:rsidP="003F1727">
            <w:pPr>
              <w:pStyle w:val="TAL"/>
              <w:rPr>
                <w:rFonts w:eastAsia="Malgun Gothic"/>
              </w:rPr>
            </w:pPr>
            <w:r w:rsidRPr="00C7244C">
              <w:rPr>
                <w:rFonts w:eastAsia="Malgun Gothic"/>
              </w:rPr>
              <w:t>7.1.1.2-2</w:t>
            </w:r>
          </w:p>
        </w:tc>
        <w:tc>
          <w:tcPr>
            <w:tcW w:w="3731" w:type="dxa"/>
          </w:tcPr>
          <w:p w14:paraId="1FF4814E"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c>
          <w:tcPr>
            <w:tcW w:w="4222" w:type="dxa"/>
            <w:shd w:val="clear" w:color="auto" w:fill="auto"/>
          </w:tcPr>
          <w:p w14:paraId="02114982"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052A6E31" w14:textId="77777777" w:rsidTr="003F1727">
        <w:tc>
          <w:tcPr>
            <w:tcW w:w="9855" w:type="dxa"/>
            <w:gridSpan w:val="3"/>
            <w:shd w:val="clear" w:color="auto" w:fill="auto"/>
          </w:tcPr>
          <w:p w14:paraId="1551FB82"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47D1F79C" w14:textId="77777777" w:rsidR="00394223" w:rsidRPr="00C7244C" w:rsidRDefault="00394223" w:rsidP="00394223"/>
    <w:p w14:paraId="5D150325" w14:textId="77777777" w:rsidR="00394223" w:rsidRPr="00C7244C" w:rsidRDefault="00394223" w:rsidP="00394223">
      <w:pPr>
        <w:rPr>
          <w:lang w:eastAsia="sv-SE"/>
        </w:rPr>
      </w:pPr>
      <w:r w:rsidRPr="00C7244C">
        <w:rPr>
          <w:lang w:eastAsia="sv-SE"/>
        </w:rPr>
        <w:t xml:space="preserve">Configure the test equipment and the DUT according to the parameters in Table </w:t>
      </w:r>
      <w:r w:rsidRPr="00C7244C">
        <w:t>7.1.1.2.4.1-2</w:t>
      </w:r>
      <w:r w:rsidRPr="00C7244C">
        <w:rPr>
          <w:lang w:eastAsia="sv-SE"/>
        </w:rPr>
        <w:t>.</w:t>
      </w:r>
    </w:p>
    <w:p w14:paraId="0A269CBA" w14:textId="77777777" w:rsidR="00394223" w:rsidRPr="00C7244C" w:rsidRDefault="00394223" w:rsidP="00394223">
      <w:pPr>
        <w:pStyle w:val="TH"/>
      </w:pPr>
      <w:r w:rsidRPr="00C7244C">
        <w:t>Table 7.1.1.2.4.1-2: Initial conditions for NR SA FR2-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08CD0442" w14:textId="77777777" w:rsidTr="003F1727">
        <w:trPr>
          <w:jc w:val="center"/>
        </w:trPr>
        <w:tc>
          <w:tcPr>
            <w:tcW w:w="1701" w:type="dxa"/>
            <w:shd w:val="clear" w:color="auto" w:fill="auto"/>
          </w:tcPr>
          <w:p w14:paraId="06574FD5" w14:textId="77777777" w:rsidR="00394223" w:rsidRPr="00C7244C" w:rsidRDefault="00394223" w:rsidP="003F1727">
            <w:pPr>
              <w:pStyle w:val="TAH"/>
            </w:pPr>
            <w:r w:rsidRPr="00C7244C">
              <w:t>Parameter</w:t>
            </w:r>
          </w:p>
        </w:tc>
        <w:tc>
          <w:tcPr>
            <w:tcW w:w="3943" w:type="dxa"/>
            <w:gridSpan w:val="2"/>
            <w:shd w:val="clear" w:color="auto" w:fill="auto"/>
          </w:tcPr>
          <w:p w14:paraId="5E9E6410" w14:textId="77777777" w:rsidR="00394223" w:rsidRPr="00C7244C" w:rsidRDefault="00394223" w:rsidP="003F1727">
            <w:pPr>
              <w:pStyle w:val="TAH"/>
            </w:pPr>
            <w:r w:rsidRPr="00C7244C">
              <w:t>Value</w:t>
            </w:r>
          </w:p>
        </w:tc>
        <w:tc>
          <w:tcPr>
            <w:tcW w:w="3961" w:type="dxa"/>
          </w:tcPr>
          <w:p w14:paraId="7D7190CD" w14:textId="77777777" w:rsidR="00394223" w:rsidRPr="00C7244C" w:rsidRDefault="00394223" w:rsidP="003F1727">
            <w:pPr>
              <w:pStyle w:val="TAH"/>
            </w:pPr>
            <w:r w:rsidRPr="00C7244C">
              <w:t>Comment</w:t>
            </w:r>
          </w:p>
        </w:tc>
      </w:tr>
      <w:tr w:rsidR="00394223" w:rsidRPr="00C7244C" w14:paraId="6B445C2A" w14:textId="77777777" w:rsidTr="003F1727">
        <w:trPr>
          <w:jc w:val="center"/>
        </w:trPr>
        <w:tc>
          <w:tcPr>
            <w:tcW w:w="1701" w:type="dxa"/>
            <w:shd w:val="clear" w:color="auto" w:fill="auto"/>
          </w:tcPr>
          <w:p w14:paraId="3C290E26" w14:textId="77777777" w:rsidR="00394223" w:rsidRPr="00C7244C" w:rsidRDefault="00394223" w:rsidP="003F1727">
            <w:pPr>
              <w:pStyle w:val="TAL"/>
            </w:pPr>
            <w:r w:rsidRPr="00C7244C">
              <w:t>Test environment</w:t>
            </w:r>
          </w:p>
        </w:tc>
        <w:tc>
          <w:tcPr>
            <w:tcW w:w="3943" w:type="dxa"/>
            <w:gridSpan w:val="2"/>
            <w:shd w:val="clear" w:color="auto" w:fill="auto"/>
          </w:tcPr>
          <w:p w14:paraId="0E10AE29" w14:textId="77777777" w:rsidR="00394223" w:rsidRPr="00C7244C" w:rsidRDefault="00394223" w:rsidP="003F1727">
            <w:pPr>
              <w:pStyle w:val="TAL"/>
            </w:pPr>
            <w:r w:rsidRPr="00C7244C">
              <w:t>NC</w:t>
            </w:r>
          </w:p>
        </w:tc>
        <w:tc>
          <w:tcPr>
            <w:tcW w:w="3961" w:type="dxa"/>
          </w:tcPr>
          <w:p w14:paraId="30F61304" w14:textId="77777777" w:rsidR="00394223" w:rsidRPr="00C7244C" w:rsidRDefault="00394223" w:rsidP="003F1727">
            <w:pPr>
              <w:pStyle w:val="TAL"/>
            </w:pPr>
            <w:r w:rsidRPr="00C7244C">
              <w:t>As specified in TS 38.508-1 [14] clause 4.1.</w:t>
            </w:r>
          </w:p>
        </w:tc>
      </w:tr>
      <w:tr w:rsidR="00394223" w:rsidRPr="00C7244C" w14:paraId="17554C02" w14:textId="77777777" w:rsidTr="003F1727">
        <w:trPr>
          <w:jc w:val="center"/>
        </w:trPr>
        <w:tc>
          <w:tcPr>
            <w:tcW w:w="1701" w:type="dxa"/>
            <w:shd w:val="clear" w:color="auto" w:fill="auto"/>
          </w:tcPr>
          <w:p w14:paraId="38909DB0" w14:textId="77777777" w:rsidR="00394223" w:rsidRPr="00C7244C" w:rsidRDefault="00394223" w:rsidP="003F1727">
            <w:pPr>
              <w:pStyle w:val="TAL"/>
            </w:pPr>
            <w:r w:rsidRPr="00C7244C">
              <w:t>Test frequencies</w:t>
            </w:r>
          </w:p>
        </w:tc>
        <w:tc>
          <w:tcPr>
            <w:tcW w:w="7904" w:type="dxa"/>
            <w:gridSpan w:val="3"/>
            <w:shd w:val="clear" w:color="auto" w:fill="auto"/>
          </w:tcPr>
          <w:p w14:paraId="1EFE281B" w14:textId="77777777" w:rsidR="00394223" w:rsidRPr="00C7244C" w:rsidRDefault="00394223" w:rsidP="003F1727">
            <w:pPr>
              <w:pStyle w:val="TAL"/>
            </w:pPr>
            <w:r w:rsidRPr="00C7244C">
              <w:t>As specified in Annex E, table E.4-1 and TS 38.508-1 [14] clause 4.3.1.</w:t>
            </w:r>
          </w:p>
        </w:tc>
      </w:tr>
      <w:tr w:rsidR="00394223" w:rsidRPr="00C7244C" w14:paraId="677B64CC" w14:textId="77777777" w:rsidTr="003F1727">
        <w:trPr>
          <w:jc w:val="center"/>
        </w:trPr>
        <w:tc>
          <w:tcPr>
            <w:tcW w:w="1701" w:type="dxa"/>
            <w:shd w:val="clear" w:color="auto" w:fill="auto"/>
          </w:tcPr>
          <w:p w14:paraId="3E51A50B" w14:textId="77777777" w:rsidR="00394223" w:rsidRPr="00C7244C" w:rsidRDefault="00394223" w:rsidP="003F1727">
            <w:pPr>
              <w:pStyle w:val="TAL"/>
            </w:pPr>
            <w:r w:rsidRPr="00C7244C">
              <w:t>Channel bandwidth</w:t>
            </w:r>
          </w:p>
        </w:tc>
        <w:tc>
          <w:tcPr>
            <w:tcW w:w="7904" w:type="dxa"/>
            <w:gridSpan w:val="3"/>
            <w:shd w:val="clear" w:color="auto" w:fill="auto"/>
          </w:tcPr>
          <w:p w14:paraId="5D35794D" w14:textId="77777777" w:rsidR="00394223" w:rsidRPr="00C7244C" w:rsidRDefault="00394223" w:rsidP="003F1727">
            <w:pPr>
              <w:pStyle w:val="TAL"/>
            </w:pPr>
            <w:r w:rsidRPr="00C7244C">
              <w:t>As specified by the test configuration selected from Table 7.1.1.2.4.1-1.</w:t>
            </w:r>
          </w:p>
        </w:tc>
      </w:tr>
      <w:tr w:rsidR="00394223" w:rsidRPr="00C7244C" w14:paraId="634A1B8C" w14:textId="77777777" w:rsidTr="003F1727">
        <w:trPr>
          <w:jc w:val="center"/>
        </w:trPr>
        <w:tc>
          <w:tcPr>
            <w:tcW w:w="1701" w:type="dxa"/>
            <w:shd w:val="clear" w:color="auto" w:fill="auto"/>
          </w:tcPr>
          <w:p w14:paraId="03D6E08C" w14:textId="77777777" w:rsidR="00394223" w:rsidRPr="00C7244C" w:rsidRDefault="00394223" w:rsidP="003F1727">
            <w:pPr>
              <w:pStyle w:val="TAL"/>
            </w:pPr>
            <w:r w:rsidRPr="00C7244C">
              <w:t>Propagation conditions</w:t>
            </w:r>
          </w:p>
        </w:tc>
        <w:tc>
          <w:tcPr>
            <w:tcW w:w="3943" w:type="dxa"/>
            <w:gridSpan w:val="2"/>
            <w:shd w:val="clear" w:color="auto" w:fill="auto"/>
          </w:tcPr>
          <w:p w14:paraId="657106B1" w14:textId="77777777" w:rsidR="00394223" w:rsidRPr="00C7244C" w:rsidRDefault="00394223" w:rsidP="003F1727">
            <w:pPr>
              <w:pStyle w:val="TAL"/>
            </w:pPr>
            <w:r w:rsidRPr="00C7244C">
              <w:t>AWGN</w:t>
            </w:r>
          </w:p>
        </w:tc>
        <w:tc>
          <w:tcPr>
            <w:tcW w:w="3961" w:type="dxa"/>
          </w:tcPr>
          <w:p w14:paraId="3C1A981B" w14:textId="77777777" w:rsidR="00394223" w:rsidRPr="00C7244C" w:rsidRDefault="00394223" w:rsidP="003F1727">
            <w:pPr>
              <w:pStyle w:val="TAL"/>
            </w:pPr>
            <w:r w:rsidRPr="00C7244C">
              <w:t>As specified in Annex C.2.2.</w:t>
            </w:r>
          </w:p>
        </w:tc>
      </w:tr>
      <w:tr w:rsidR="00394223" w:rsidRPr="00C7244C" w14:paraId="1863FE4F" w14:textId="77777777" w:rsidTr="003F1727">
        <w:trPr>
          <w:trHeight w:val="251"/>
          <w:jc w:val="center"/>
        </w:trPr>
        <w:tc>
          <w:tcPr>
            <w:tcW w:w="1701" w:type="dxa"/>
            <w:vMerge w:val="restart"/>
            <w:shd w:val="clear" w:color="auto" w:fill="auto"/>
          </w:tcPr>
          <w:p w14:paraId="2D0FBE99" w14:textId="77777777" w:rsidR="00394223" w:rsidRPr="00C7244C" w:rsidRDefault="00394223" w:rsidP="003F1727">
            <w:pPr>
              <w:pStyle w:val="TAL"/>
            </w:pPr>
            <w:r w:rsidRPr="00C7244C">
              <w:t>Connection Diagram</w:t>
            </w:r>
          </w:p>
        </w:tc>
        <w:tc>
          <w:tcPr>
            <w:tcW w:w="1134" w:type="dxa"/>
            <w:shd w:val="clear" w:color="auto" w:fill="auto"/>
          </w:tcPr>
          <w:p w14:paraId="500FCD45" w14:textId="77777777" w:rsidR="00394223" w:rsidRPr="00C7244C" w:rsidRDefault="00394223" w:rsidP="003F1727">
            <w:pPr>
              <w:pStyle w:val="TAL"/>
            </w:pPr>
            <w:r w:rsidRPr="00C7244C">
              <w:t>TE Part</w:t>
            </w:r>
          </w:p>
        </w:tc>
        <w:tc>
          <w:tcPr>
            <w:tcW w:w="2809" w:type="dxa"/>
            <w:shd w:val="clear" w:color="auto" w:fill="auto"/>
          </w:tcPr>
          <w:p w14:paraId="0942BA2B" w14:textId="33CDF26B" w:rsidR="00394223" w:rsidRPr="00C7244C" w:rsidRDefault="00B7149A" w:rsidP="003F1727">
            <w:pPr>
              <w:pStyle w:val="TAL"/>
            </w:pPr>
            <w:r w:rsidRPr="00C7244C">
              <w:t>A.3.3.3.1</w:t>
            </w:r>
          </w:p>
        </w:tc>
        <w:tc>
          <w:tcPr>
            <w:tcW w:w="3961" w:type="dxa"/>
            <w:vMerge w:val="restart"/>
          </w:tcPr>
          <w:p w14:paraId="5FECBEE3" w14:textId="77777777" w:rsidR="00394223" w:rsidRPr="00C7244C" w:rsidRDefault="00394223" w:rsidP="003F1727">
            <w:pPr>
              <w:pStyle w:val="TAL"/>
            </w:pPr>
            <w:r w:rsidRPr="00C7244C">
              <w:t>As specified in TS 38.508-1 [14] Annex A.</w:t>
            </w:r>
          </w:p>
        </w:tc>
      </w:tr>
      <w:tr w:rsidR="00394223" w:rsidRPr="00C7244C" w14:paraId="6B2049C0" w14:textId="77777777" w:rsidTr="003F1727">
        <w:trPr>
          <w:trHeight w:val="250"/>
          <w:jc w:val="center"/>
        </w:trPr>
        <w:tc>
          <w:tcPr>
            <w:tcW w:w="1701" w:type="dxa"/>
            <w:vMerge/>
            <w:shd w:val="clear" w:color="auto" w:fill="auto"/>
          </w:tcPr>
          <w:p w14:paraId="4F1FC922" w14:textId="77777777" w:rsidR="00394223" w:rsidRPr="00C7244C" w:rsidRDefault="00394223" w:rsidP="003F1727">
            <w:pPr>
              <w:pStyle w:val="TAL"/>
            </w:pPr>
          </w:p>
        </w:tc>
        <w:tc>
          <w:tcPr>
            <w:tcW w:w="1134" w:type="dxa"/>
            <w:shd w:val="clear" w:color="auto" w:fill="auto"/>
          </w:tcPr>
          <w:p w14:paraId="1173EC2E" w14:textId="77777777" w:rsidR="00394223" w:rsidRPr="00C7244C" w:rsidRDefault="00394223" w:rsidP="003F1727">
            <w:pPr>
              <w:pStyle w:val="TAL"/>
            </w:pPr>
            <w:r w:rsidRPr="00C7244C">
              <w:t>DUT Part</w:t>
            </w:r>
          </w:p>
        </w:tc>
        <w:tc>
          <w:tcPr>
            <w:tcW w:w="2809" w:type="dxa"/>
            <w:shd w:val="clear" w:color="auto" w:fill="auto"/>
          </w:tcPr>
          <w:p w14:paraId="2738577C" w14:textId="7ED9B375" w:rsidR="00394223" w:rsidRPr="00C7244C" w:rsidRDefault="001E1BE6" w:rsidP="003F1727">
            <w:pPr>
              <w:pStyle w:val="TAL"/>
            </w:pPr>
            <w:r w:rsidRPr="00C7244C">
              <w:t>A.3.4.1.1</w:t>
            </w:r>
          </w:p>
        </w:tc>
        <w:tc>
          <w:tcPr>
            <w:tcW w:w="3961" w:type="dxa"/>
            <w:vMerge/>
          </w:tcPr>
          <w:p w14:paraId="3781016B" w14:textId="77777777" w:rsidR="00394223" w:rsidRPr="00C7244C" w:rsidRDefault="00394223" w:rsidP="003F1727">
            <w:pPr>
              <w:pStyle w:val="TAL"/>
            </w:pPr>
          </w:p>
        </w:tc>
      </w:tr>
      <w:tr w:rsidR="00394223" w:rsidRPr="00C7244C" w14:paraId="693B47BA" w14:textId="77777777" w:rsidTr="003F1727">
        <w:trPr>
          <w:jc w:val="center"/>
        </w:trPr>
        <w:tc>
          <w:tcPr>
            <w:tcW w:w="1701" w:type="dxa"/>
            <w:shd w:val="clear" w:color="auto" w:fill="auto"/>
          </w:tcPr>
          <w:p w14:paraId="50BA2975" w14:textId="77777777" w:rsidR="00394223" w:rsidRPr="00C7244C" w:rsidRDefault="00394223" w:rsidP="003F1727">
            <w:pPr>
              <w:pStyle w:val="TAL"/>
            </w:pPr>
            <w:r w:rsidRPr="00C7244C">
              <w:t>Exceptions to connection diagram</w:t>
            </w:r>
          </w:p>
        </w:tc>
        <w:tc>
          <w:tcPr>
            <w:tcW w:w="3943" w:type="dxa"/>
            <w:gridSpan w:val="2"/>
            <w:shd w:val="clear" w:color="auto" w:fill="auto"/>
          </w:tcPr>
          <w:p w14:paraId="10D55E20" w14:textId="77777777" w:rsidR="00394223" w:rsidRPr="00C7244C" w:rsidRDefault="00394223" w:rsidP="003F1727">
            <w:pPr>
              <w:pStyle w:val="TAL"/>
            </w:pPr>
            <w:r w:rsidRPr="00C7244C">
              <w:t>N/A</w:t>
            </w:r>
          </w:p>
        </w:tc>
        <w:tc>
          <w:tcPr>
            <w:tcW w:w="3961" w:type="dxa"/>
          </w:tcPr>
          <w:p w14:paraId="6488A553" w14:textId="77777777" w:rsidR="00394223" w:rsidRPr="00C7244C" w:rsidRDefault="00394223" w:rsidP="003F1727">
            <w:pPr>
              <w:pStyle w:val="TAL"/>
            </w:pPr>
          </w:p>
        </w:tc>
      </w:tr>
    </w:tbl>
    <w:p w14:paraId="223B9DF6" w14:textId="77777777" w:rsidR="00394223" w:rsidRPr="00C7244C" w:rsidRDefault="00394223" w:rsidP="00394223"/>
    <w:p w14:paraId="6427B5B7" w14:textId="77777777" w:rsidR="00394223" w:rsidRPr="00C7244C" w:rsidRDefault="00394223" w:rsidP="00394223">
      <w:pPr>
        <w:pStyle w:val="B1"/>
      </w:pPr>
      <w:r w:rsidRPr="00C7244C">
        <w:t>1. The general test parameter settings are set up according to Table 7.1.1.2.4.1-3.</w:t>
      </w:r>
    </w:p>
    <w:p w14:paraId="62731508" w14:textId="77777777" w:rsidR="00394223" w:rsidRPr="00C7244C" w:rsidRDefault="00394223" w:rsidP="00394223">
      <w:pPr>
        <w:pStyle w:val="B1"/>
      </w:pPr>
      <w:r w:rsidRPr="00C7244C">
        <w:t>2. Message contents are defined in clause 7.1.1.2.4.3.</w:t>
      </w:r>
    </w:p>
    <w:p w14:paraId="73FAAECB" w14:textId="77777777" w:rsidR="00394223" w:rsidRPr="00C7244C" w:rsidRDefault="00394223" w:rsidP="00394223">
      <w:pPr>
        <w:pStyle w:val="B1"/>
      </w:pPr>
      <w:r w:rsidRPr="00C7244C">
        <w:t xml:space="preserve">3. There is two NR carrier and 2 NR Cells specified in the test. Cell 2 is the PCell and Cell 1 is the neighbour cell in a different carrier than cell 2. Cell 1 and Cell 2 are configured according to Annex C.1.2. </w:t>
      </w:r>
    </w:p>
    <w:p w14:paraId="7310883F" w14:textId="77777777" w:rsidR="00394223" w:rsidRPr="00C7244C" w:rsidRDefault="00394223" w:rsidP="00394223">
      <w:pPr>
        <w:pStyle w:val="TH"/>
      </w:pPr>
      <w:r w:rsidRPr="00C7244C">
        <w:rPr>
          <w:rFonts w:cs="v4.2.0"/>
        </w:rPr>
        <w:t xml:space="preserve">Table 7.1.1.2.4.1-3: General test parameters for </w:t>
      </w:r>
      <w:r w:rsidRPr="00C7244C">
        <w:t>NR SA FR2-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C7244C" w14:paraId="511AAB5E" w14:textId="77777777" w:rsidTr="00EE3C3D">
        <w:trPr>
          <w:cantSplit/>
        </w:trPr>
        <w:tc>
          <w:tcPr>
            <w:tcW w:w="2802" w:type="dxa"/>
            <w:gridSpan w:val="2"/>
          </w:tcPr>
          <w:p w14:paraId="5C47C54E" w14:textId="77777777" w:rsidR="00394223" w:rsidRPr="00C7244C" w:rsidRDefault="00394223" w:rsidP="003F1727">
            <w:pPr>
              <w:pStyle w:val="TAH"/>
            </w:pPr>
            <w:r w:rsidRPr="00C7244C">
              <w:t>Parameter</w:t>
            </w:r>
          </w:p>
        </w:tc>
        <w:tc>
          <w:tcPr>
            <w:tcW w:w="708" w:type="dxa"/>
          </w:tcPr>
          <w:p w14:paraId="48693B3E" w14:textId="77777777" w:rsidR="00394223" w:rsidRPr="00C7244C" w:rsidRDefault="00394223" w:rsidP="003F1727">
            <w:pPr>
              <w:pStyle w:val="TAH"/>
            </w:pPr>
            <w:r w:rsidRPr="00C7244C">
              <w:t>Unit</w:t>
            </w:r>
          </w:p>
        </w:tc>
        <w:tc>
          <w:tcPr>
            <w:tcW w:w="1418" w:type="dxa"/>
          </w:tcPr>
          <w:p w14:paraId="0812A7AC" w14:textId="77777777" w:rsidR="00394223" w:rsidRPr="00C7244C" w:rsidRDefault="00394223" w:rsidP="003F1727">
            <w:pPr>
              <w:pStyle w:val="TAH"/>
            </w:pPr>
            <w:r w:rsidRPr="00C7244C">
              <w:t>Test configuration</w:t>
            </w:r>
          </w:p>
        </w:tc>
        <w:tc>
          <w:tcPr>
            <w:tcW w:w="1134" w:type="dxa"/>
          </w:tcPr>
          <w:p w14:paraId="4EB72569" w14:textId="77777777" w:rsidR="00394223" w:rsidRPr="00C7244C" w:rsidRDefault="00394223" w:rsidP="003F1727">
            <w:pPr>
              <w:pStyle w:val="TAH"/>
            </w:pPr>
            <w:r w:rsidRPr="00C7244C">
              <w:t>Value</w:t>
            </w:r>
          </w:p>
        </w:tc>
        <w:tc>
          <w:tcPr>
            <w:tcW w:w="3544" w:type="dxa"/>
            <w:tcBorders>
              <w:bottom w:val="single" w:sz="4" w:space="0" w:color="auto"/>
            </w:tcBorders>
          </w:tcPr>
          <w:p w14:paraId="63230243" w14:textId="77777777" w:rsidR="00394223" w:rsidRPr="00C7244C" w:rsidRDefault="00394223" w:rsidP="003F1727">
            <w:pPr>
              <w:pStyle w:val="TAH"/>
            </w:pPr>
            <w:r w:rsidRPr="00C7244C">
              <w:t>Comment</w:t>
            </w:r>
          </w:p>
        </w:tc>
      </w:tr>
      <w:tr w:rsidR="00394223" w:rsidRPr="00C7244C" w14:paraId="47B63BB8" w14:textId="77777777" w:rsidTr="00EE3C3D">
        <w:trPr>
          <w:cantSplit/>
        </w:trPr>
        <w:tc>
          <w:tcPr>
            <w:tcW w:w="1008" w:type="dxa"/>
            <w:tcBorders>
              <w:bottom w:val="nil"/>
            </w:tcBorders>
          </w:tcPr>
          <w:p w14:paraId="072D05A0" w14:textId="77777777" w:rsidR="00394223" w:rsidRPr="00C7244C" w:rsidRDefault="00394223" w:rsidP="003F1727">
            <w:pPr>
              <w:pStyle w:val="TAL"/>
            </w:pPr>
            <w:r w:rsidRPr="00C7244C">
              <w:t>Initial condition</w:t>
            </w:r>
          </w:p>
        </w:tc>
        <w:tc>
          <w:tcPr>
            <w:tcW w:w="1794" w:type="dxa"/>
          </w:tcPr>
          <w:p w14:paraId="653D81BF" w14:textId="77777777" w:rsidR="00394223" w:rsidRPr="00C7244C" w:rsidRDefault="00394223" w:rsidP="003F1727">
            <w:pPr>
              <w:pStyle w:val="TAL"/>
            </w:pPr>
            <w:r w:rsidRPr="00C7244C">
              <w:t>Active cell</w:t>
            </w:r>
          </w:p>
        </w:tc>
        <w:tc>
          <w:tcPr>
            <w:tcW w:w="708" w:type="dxa"/>
          </w:tcPr>
          <w:p w14:paraId="03A76631" w14:textId="77777777" w:rsidR="00394223" w:rsidRPr="00C7244C" w:rsidRDefault="00394223" w:rsidP="003F1727">
            <w:pPr>
              <w:pStyle w:val="TAC"/>
            </w:pPr>
          </w:p>
        </w:tc>
        <w:tc>
          <w:tcPr>
            <w:tcW w:w="1418" w:type="dxa"/>
          </w:tcPr>
          <w:p w14:paraId="48080532" w14:textId="77777777" w:rsidR="00394223" w:rsidRPr="00C7244C" w:rsidRDefault="00394223" w:rsidP="003F1727">
            <w:pPr>
              <w:pStyle w:val="TAC"/>
            </w:pPr>
            <w:r w:rsidRPr="00C7244C">
              <w:t>1, 2</w:t>
            </w:r>
          </w:p>
        </w:tc>
        <w:tc>
          <w:tcPr>
            <w:tcW w:w="1134" w:type="dxa"/>
          </w:tcPr>
          <w:p w14:paraId="76BC2D1F" w14:textId="77777777" w:rsidR="00394223" w:rsidRPr="00C7244C" w:rsidRDefault="00394223" w:rsidP="003F1727">
            <w:pPr>
              <w:pStyle w:val="TAC"/>
            </w:pPr>
            <w:r w:rsidRPr="00C7244C">
              <w:t>Cell2</w:t>
            </w:r>
          </w:p>
        </w:tc>
        <w:tc>
          <w:tcPr>
            <w:tcW w:w="3544" w:type="dxa"/>
            <w:tcBorders>
              <w:bottom w:val="nil"/>
            </w:tcBorders>
          </w:tcPr>
          <w:p w14:paraId="2C1BF5EC" w14:textId="77777777" w:rsidR="00394223" w:rsidRPr="00C7244C" w:rsidRDefault="00394223" w:rsidP="003F1727">
            <w:pPr>
              <w:pStyle w:val="TAC"/>
            </w:pPr>
            <w:r w:rsidRPr="00C7244C">
              <w:t>The UE camps on cell 2 in the initial phase and during T1 period the UE reselects to cell 1</w:t>
            </w:r>
          </w:p>
        </w:tc>
      </w:tr>
      <w:tr w:rsidR="00795618" w:rsidRPr="00C7244C" w14:paraId="450D3283" w14:textId="77777777" w:rsidTr="00EE3C3D">
        <w:trPr>
          <w:cantSplit/>
        </w:trPr>
        <w:tc>
          <w:tcPr>
            <w:tcW w:w="1008" w:type="dxa"/>
            <w:tcBorders>
              <w:top w:val="nil"/>
            </w:tcBorders>
          </w:tcPr>
          <w:p w14:paraId="2638F219" w14:textId="77777777" w:rsidR="00795618" w:rsidRPr="00C7244C" w:rsidRDefault="00795618" w:rsidP="00795618">
            <w:pPr>
              <w:pStyle w:val="TAL"/>
            </w:pPr>
          </w:p>
        </w:tc>
        <w:tc>
          <w:tcPr>
            <w:tcW w:w="1794" w:type="dxa"/>
          </w:tcPr>
          <w:p w14:paraId="71AC6EB0" w14:textId="58BE3DA0" w:rsidR="00795618" w:rsidRPr="00C7244C" w:rsidRDefault="00795618" w:rsidP="00795618">
            <w:pPr>
              <w:pStyle w:val="TAL"/>
            </w:pPr>
            <w:r w:rsidRPr="00C7244C">
              <w:rPr>
                <w:rFonts w:cs="Arial"/>
              </w:rPr>
              <w:t>Neighbour cell</w:t>
            </w:r>
          </w:p>
        </w:tc>
        <w:tc>
          <w:tcPr>
            <w:tcW w:w="708" w:type="dxa"/>
          </w:tcPr>
          <w:p w14:paraId="7F1F4C52" w14:textId="77777777" w:rsidR="00795618" w:rsidRPr="00C7244C" w:rsidRDefault="00795618" w:rsidP="00795618">
            <w:pPr>
              <w:pStyle w:val="TAC"/>
            </w:pPr>
          </w:p>
        </w:tc>
        <w:tc>
          <w:tcPr>
            <w:tcW w:w="1418" w:type="dxa"/>
          </w:tcPr>
          <w:p w14:paraId="6EBFE5B0" w14:textId="154F06A2" w:rsidR="00795618" w:rsidRPr="00C7244C" w:rsidRDefault="00795618" w:rsidP="00795618">
            <w:pPr>
              <w:pStyle w:val="TAC"/>
            </w:pPr>
            <w:r w:rsidRPr="00C7244C">
              <w:rPr>
                <w:lang w:eastAsia="zh-CN"/>
              </w:rPr>
              <w:t>1, 2</w:t>
            </w:r>
          </w:p>
        </w:tc>
        <w:tc>
          <w:tcPr>
            <w:tcW w:w="1134" w:type="dxa"/>
          </w:tcPr>
          <w:p w14:paraId="52DB9389" w14:textId="13BE30B9" w:rsidR="00795618" w:rsidRPr="00C7244C" w:rsidRDefault="00795618" w:rsidP="00795618">
            <w:pPr>
              <w:pStyle w:val="TAC"/>
            </w:pPr>
            <w:r w:rsidRPr="00C7244C">
              <w:t>Cell</w:t>
            </w:r>
            <w:r w:rsidRPr="00C7244C">
              <w:rPr>
                <w:lang w:eastAsia="zh-CN"/>
              </w:rPr>
              <w:t>1</w:t>
            </w:r>
          </w:p>
        </w:tc>
        <w:tc>
          <w:tcPr>
            <w:tcW w:w="3544" w:type="dxa"/>
            <w:tcBorders>
              <w:top w:val="nil"/>
            </w:tcBorders>
          </w:tcPr>
          <w:p w14:paraId="4CB7DFB0" w14:textId="77777777" w:rsidR="00795618" w:rsidRPr="00C7244C" w:rsidRDefault="00795618" w:rsidP="00795618">
            <w:pPr>
              <w:pStyle w:val="TAC"/>
            </w:pPr>
          </w:p>
        </w:tc>
      </w:tr>
      <w:tr w:rsidR="00394223" w:rsidRPr="00C7244C" w14:paraId="1C6A8D3D" w14:textId="77777777" w:rsidTr="003F1727">
        <w:trPr>
          <w:cantSplit/>
          <w:trHeight w:val="237"/>
        </w:trPr>
        <w:tc>
          <w:tcPr>
            <w:tcW w:w="1008" w:type="dxa"/>
            <w:vMerge w:val="restart"/>
          </w:tcPr>
          <w:p w14:paraId="351DEBA5" w14:textId="77777777" w:rsidR="00394223" w:rsidRPr="00C7244C" w:rsidRDefault="00394223" w:rsidP="003F1727">
            <w:pPr>
              <w:pStyle w:val="TAL"/>
            </w:pPr>
            <w:r w:rsidRPr="00C7244C">
              <w:t>T1 end condition</w:t>
            </w:r>
          </w:p>
        </w:tc>
        <w:tc>
          <w:tcPr>
            <w:tcW w:w="1794" w:type="dxa"/>
          </w:tcPr>
          <w:p w14:paraId="57E5DEB3" w14:textId="77777777" w:rsidR="00394223" w:rsidRPr="00C7244C" w:rsidRDefault="00394223" w:rsidP="003F1727">
            <w:pPr>
              <w:pStyle w:val="TAL"/>
            </w:pPr>
            <w:r w:rsidRPr="00C7244C">
              <w:t>Active cell</w:t>
            </w:r>
          </w:p>
        </w:tc>
        <w:tc>
          <w:tcPr>
            <w:tcW w:w="708" w:type="dxa"/>
          </w:tcPr>
          <w:p w14:paraId="289D56FD" w14:textId="77777777" w:rsidR="00394223" w:rsidRPr="00C7244C" w:rsidRDefault="00394223" w:rsidP="003F1727">
            <w:pPr>
              <w:pStyle w:val="TAC"/>
            </w:pPr>
          </w:p>
        </w:tc>
        <w:tc>
          <w:tcPr>
            <w:tcW w:w="1418" w:type="dxa"/>
          </w:tcPr>
          <w:p w14:paraId="371EF935" w14:textId="77777777" w:rsidR="00394223" w:rsidRPr="00C7244C" w:rsidRDefault="00394223" w:rsidP="003F1727">
            <w:pPr>
              <w:pStyle w:val="TAC"/>
            </w:pPr>
            <w:r w:rsidRPr="00C7244C">
              <w:t>1, 2</w:t>
            </w:r>
          </w:p>
        </w:tc>
        <w:tc>
          <w:tcPr>
            <w:tcW w:w="1134" w:type="dxa"/>
          </w:tcPr>
          <w:p w14:paraId="3A4B432A" w14:textId="77777777" w:rsidR="00394223" w:rsidRPr="00C7244C" w:rsidRDefault="00394223" w:rsidP="003F1727">
            <w:pPr>
              <w:pStyle w:val="TAC"/>
            </w:pPr>
            <w:r w:rsidRPr="00C7244C">
              <w:t>Cell1</w:t>
            </w:r>
          </w:p>
        </w:tc>
        <w:tc>
          <w:tcPr>
            <w:tcW w:w="3544" w:type="dxa"/>
            <w:vMerge w:val="restart"/>
          </w:tcPr>
          <w:p w14:paraId="745C8516" w14:textId="77777777" w:rsidR="00394223" w:rsidRPr="00C7244C" w:rsidRDefault="00394223" w:rsidP="003F1727">
            <w:pPr>
              <w:pStyle w:val="TAC"/>
            </w:pPr>
            <w:r w:rsidRPr="00C7244C">
              <w:t>The UE shall perform reselection to cell 1 during T1</w:t>
            </w:r>
          </w:p>
        </w:tc>
      </w:tr>
      <w:tr w:rsidR="00394223" w:rsidRPr="00C7244C" w14:paraId="32502032" w14:textId="77777777" w:rsidTr="00EE3C3D">
        <w:trPr>
          <w:cantSplit/>
          <w:trHeight w:val="283"/>
        </w:trPr>
        <w:tc>
          <w:tcPr>
            <w:tcW w:w="1008" w:type="dxa"/>
            <w:vMerge/>
            <w:tcBorders>
              <w:bottom w:val="single" w:sz="4" w:space="0" w:color="auto"/>
            </w:tcBorders>
          </w:tcPr>
          <w:p w14:paraId="3EB91488" w14:textId="77777777" w:rsidR="00394223" w:rsidRPr="00C7244C" w:rsidRDefault="00394223" w:rsidP="003F1727">
            <w:pPr>
              <w:pStyle w:val="TAL"/>
            </w:pPr>
          </w:p>
        </w:tc>
        <w:tc>
          <w:tcPr>
            <w:tcW w:w="1794" w:type="dxa"/>
          </w:tcPr>
          <w:p w14:paraId="5D558829" w14:textId="77777777" w:rsidR="00394223" w:rsidRPr="00C7244C" w:rsidRDefault="00394223" w:rsidP="003F1727">
            <w:pPr>
              <w:pStyle w:val="TAL"/>
            </w:pPr>
            <w:r w:rsidRPr="00C7244C">
              <w:t>Neighbour cells</w:t>
            </w:r>
          </w:p>
        </w:tc>
        <w:tc>
          <w:tcPr>
            <w:tcW w:w="708" w:type="dxa"/>
          </w:tcPr>
          <w:p w14:paraId="3555762B" w14:textId="77777777" w:rsidR="00394223" w:rsidRPr="00C7244C" w:rsidRDefault="00394223" w:rsidP="003F1727">
            <w:pPr>
              <w:pStyle w:val="TAC"/>
            </w:pPr>
          </w:p>
        </w:tc>
        <w:tc>
          <w:tcPr>
            <w:tcW w:w="1418" w:type="dxa"/>
          </w:tcPr>
          <w:p w14:paraId="2AA33154" w14:textId="77777777" w:rsidR="00394223" w:rsidRPr="00C7244C" w:rsidRDefault="00394223" w:rsidP="003F1727">
            <w:pPr>
              <w:pStyle w:val="TAC"/>
            </w:pPr>
            <w:r w:rsidRPr="00C7244C">
              <w:t>1, 2</w:t>
            </w:r>
          </w:p>
        </w:tc>
        <w:tc>
          <w:tcPr>
            <w:tcW w:w="1134" w:type="dxa"/>
          </w:tcPr>
          <w:p w14:paraId="51A837F6" w14:textId="77777777" w:rsidR="00394223" w:rsidRPr="00C7244C" w:rsidRDefault="00394223" w:rsidP="003F1727">
            <w:pPr>
              <w:pStyle w:val="TAC"/>
            </w:pPr>
            <w:r w:rsidRPr="00C7244C">
              <w:t>Cell2</w:t>
            </w:r>
          </w:p>
        </w:tc>
        <w:tc>
          <w:tcPr>
            <w:tcW w:w="3544" w:type="dxa"/>
            <w:vMerge/>
            <w:tcBorders>
              <w:bottom w:val="single" w:sz="4" w:space="0" w:color="auto"/>
            </w:tcBorders>
          </w:tcPr>
          <w:p w14:paraId="3D77A70B" w14:textId="77777777" w:rsidR="00394223" w:rsidRPr="00C7244C" w:rsidRDefault="00394223" w:rsidP="003F1727">
            <w:pPr>
              <w:pStyle w:val="TAC"/>
            </w:pPr>
          </w:p>
        </w:tc>
      </w:tr>
      <w:tr w:rsidR="00394223" w:rsidRPr="00C7244C" w14:paraId="3AE8DA2D" w14:textId="77777777" w:rsidTr="00EE3C3D">
        <w:trPr>
          <w:cantSplit/>
        </w:trPr>
        <w:tc>
          <w:tcPr>
            <w:tcW w:w="1008" w:type="dxa"/>
            <w:tcBorders>
              <w:bottom w:val="nil"/>
            </w:tcBorders>
          </w:tcPr>
          <w:p w14:paraId="46EFF7C7" w14:textId="77777777" w:rsidR="00394223" w:rsidRPr="00C7244C" w:rsidRDefault="00394223" w:rsidP="003F1727">
            <w:pPr>
              <w:pStyle w:val="TAL"/>
            </w:pPr>
            <w:r w:rsidRPr="00C7244C">
              <w:t>T3 end condition</w:t>
            </w:r>
          </w:p>
        </w:tc>
        <w:tc>
          <w:tcPr>
            <w:tcW w:w="1794" w:type="dxa"/>
          </w:tcPr>
          <w:p w14:paraId="7F01706B" w14:textId="77777777" w:rsidR="00394223" w:rsidRPr="00C7244C" w:rsidRDefault="00394223" w:rsidP="003F1727">
            <w:pPr>
              <w:pStyle w:val="TAL"/>
            </w:pPr>
            <w:r w:rsidRPr="00C7244C">
              <w:t>Active cell</w:t>
            </w:r>
          </w:p>
        </w:tc>
        <w:tc>
          <w:tcPr>
            <w:tcW w:w="708" w:type="dxa"/>
          </w:tcPr>
          <w:p w14:paraId="7542C4FC" w14:textId="77777777" w:rsidR="00394223" w:rsidRPr="00C7244C" w:rsidRDefault="00394223" w:rsidP="003F1727">
            <w:pPr>
              <w:pStyle w:val="TAC"/>
            </w:pPr>
          </w:p>
        </w:tc>
        <w:tc>
          <w:tcPr>
            <w:tcW w:w="1418" w:type="dxa"/>
          </w:tcPr>
          <w:p w14:paraId="1D8BEB2A" w14:textId="77777777" w:rsidR="00394223" w:rsidRPr="00C7244C" w:rsidRDefault="00394223" w:rsidP="003F1727">
            <w:pPr>
              <w:pStyle w:val="TAC"/>
            </w:pPr>
            <w:r w:rsidRPr="00C7244C">
              <w:t>1, 2</w:t>
            </w:r>
          </w:p>
        </w:tc>
        <w:tc>
          <w:tcPr>
            <w:tcW w:w="1134" w:type="dxa"/>
          </w:tcPr>
          <w:p w14:paraId="1BC9683A" w14:textId="77777777" w:rsidR="00394223" w:rsidRPr="00C7244C" w:rsidRDefault="00394223" w:rsidP="003F1727">
            <w:pPr>
              <w:pStyle w:val="TAC"/>
            </w:pPr>
            <w:r w:rsidRPr="00C7244C">
              <w:t>Cell2</w:t>
            </w:r>
          </w:p>
        </w:tc>
        <w:tc>
          <w:tcPr>
            <w:tcW w:w="3544" w:type="dxa"/>
            <w:tcBorders>
              <w:bottom w:val="nil"/>
            </w:tcBorders>
          </w:tcPr>
          <w:p w14:paraId="18B034DE" w14:textId="77777777" w:rsidR="00394223" w:rsidRPr="00C7244C" w:rsidRDefault="00394223" w:rsidP="003F1727">
            <w:pPr>
              <w:pStyle w:val="TAC"/>
            </w:pPr>
            <w:r w:rsidRPr="00C7244C">
              <w:t>The UE shall perform reselection to cell 2 with higher priority during T3</w:t>
            </w:r>
          </w:p>
        </w:tc>
      </w:tr>
      <w:tr w:rsidR="003509B3" w:rsidRPr="00C7244C" w14:paraId="3B409F3F" w14:textId="77777777" w:rsidTr="00EE3C3D">
        <w:trPr>
          <w:cantSplit/>
        </w:trPr>
        <w:tc>
          <w:tcPr>
            <w:tcW w:w="1008" w:type="dxa"/>
            <w:tcBorders>
              <w:top w:val="nil"/>
              <w:bottom w:val="nil"/>
            </w:tcBorders>
          </w:tcPr>
          <w:p w14:paraId="72AF10F0" w14:textId="77777777" w:rsidR="003509B3" w:rsidRPr="00C7244C" w:rsidRDefault="003509B3" w:rsidP="003509B3">
            <w:pPr>
              <w:pStyle w:val="TAL"/>
            </w:pPr>
          </w:p>
        </w:tc>
        <w:tc>
          <w:tcPr>
            <w:tcW w:w="1794" w:type="dxa"/>
          </w:tcPr>
          <w:p w14:paraId="4129BDE0" w14:textId="06986D18" w:rsidR="003509B3" w:rsidRPr="00C7244C" w:rsidRDefault="003509B3" w:rsidP="003509B3">
            <w:pPr>
              <w:pStyle w:val="TAL"/>
            </w:pPr>
            <w:r w:rsidRPr="00C7244C">
              <w:rPr>
                <w:rFonts w:cs="Arial"/>
              </w:rPr>
              <w:t>Neighbour cell</w:t>
            </w:r>
          </w:p>
        </w:tc>
        <w:tc>
          <w:tcPr>
            <w:tcW w:w="708" w:type="dxa"/>
          </w:tcPr>
          <w:p w14:paraId="7966096C" w14:textId="77777777" w:rsidR="003509B3" w:rsidRPr="00C7244C" w:rsidRDefault="003509B3" w:rsidP="003509B3">
            <w:pPr>
              <w:pStyle w:val="TAC"/>
            </w:pPr>
          </w:p>
        </w:tc>
        <w:tc>
          <w:tcPr>
            <w:tcW w:w="1418" w:type="dxa"/>
          </w:tcPr>
          <w:p w14:paraId="5A846646" w14:textId="209DF515" w:rsidR="003509B3" w:rsidRPr="00C7244C" w:rsidRDefault="003509B3" w:rsidP="003509B3">
            <w:pPr>
              <w:pStyle w:val="TAC"/>
            </w:pPr>
            <w:r w:rsidRPr="00C7244C">
              <w:rPr>
                <w:lang w:eastAsia="zh-CN"/>
              </w:rPr>
              <w:t>1, 2</w:t>
            </w:r>
          </w:p>
        </w:tc>
        <w:tc>
          <w:tcPr>
            <w:tcW w:w="1134" w:type="dxa"/>
          </w:tcPr>
          <w:p w14:paraId="245476F4" w14:textId="66CFE56B" w:rsidR="003509B3" w:rsidRPr="00C7244C" w:rsidRDefault="003509B3" w:rsidP="003509B3">
            <w:pPr>
              <w:pStyle w:val="TAC"/>
            </w:pPr>
            <w:r w:rsidRPr="00C7244C">
              <w:t>Cell</w:t>
            </w:r>
            <w:r w:rsidRPr="00C7244C">
              <w:rPr>
                <w:lang w:eastAsia="zh-CN"/>
              </w:rPr>
              <w:t>1</w:t>
            </w:r>
          </w:p>
        </w:tc>
        <w:tc>
          <w:tcPr>
            <w:tcW w:w="3544" w:type="dxa"/>
            <w:tcBorders>
              <w:top w:val="nil"/>
            </w:tcBorders>
          </w:tcPr>
          <w:p w14:paraId="57643B37" w14:textId="77777777" w:rsidR="003509B3" w:rsidRPr="00C7244C" w:rsidRDefault="003509B3" w:rsidP="003509B3">
            <w:pPr>
              <w:pStyle w:val="TAC"/>
            </w:pPr>
          </w:p>
        </w:tc>
      </w:tr>
      <w:tr w:rsidR="00394223" w:rsidRPr="00C7244C" w14:paraId="7BEF0ED1" w14:textId="77777777" w:rsidTr="003F1727">
        <w:trPr>
          <w:cantSplit/>
        </w:trPr>
        <w:tc>
          <w:tcPr>
            <w:tcW w:w="2802" w:type="dxa"/>
            <w:gridSpan w:val="2"/>
          </w:tcPr>
          <w:p w14:paraId="1206CCAA" w14:textId="77777777" w:rsidR="00394223" w:rsidRPr="00C7244C" w:rsidRDefault="00394223" w:rsidP="003F1727">
            <w:pPr>
              <w:pStyle w:val="TAL"/>
            </w:pPr>
            <w:r w:rsidRPr="00C7244C">
              <w:rPr>
                <w:rFonts w:cs="v4.2.0"/>
                <w:bCs/>
              </w:rPr>
              <w:t>RF Channel Number</w:t>
            </w:r>
          </w:p>
        </w:tc>
        <w:tc>
          <w:tcPr>
            <w:tcW w:w="708" w:type="dxa"/>
          </w:tcPr>
          <w:p w14:paraId="29E640D8" w14:textId="77777777" w:rsidR="00394223" w:rsidRPr="00C7244C" w:rsidRDefault="00394223" w:rsidP="003F1727">
            <w:pPr>
              <w:pStyle w:val="TAC"/>
            </w:pPr>
          </w:p>
        </w:tc>
        <w:tc>
          <w:tcPr>
            <w:tcW w:w="1418" w:type="dxa"/>
          </w:tcPr>
          <w:p w14:paraId="015262F5" w14:textId="77777777" w:rsidR="00394223" w:rsidRPr="00C7244C" w:rsidRDefault="00394223" w:rsidP="003F1727">
            <w:pPr>
              <w:pStyle w:val="TAC"/>
              <w:rPr>
                <w:rFonts w:cs="v4.2.0"/>
                <w:bCs/>
              </w:rPr>
            </w:pPr>
            <w:r w:rsidRPr="00C7244C">
              <w:t>1, 2</w:t>
            </w:r>
          </w:p>
        </w:tc>
        <w:tc>
          <w:tcPr>
            <w:tcW w:w="1134" w:type="dxa"/>
          </w:tcPr>
          <w:p w14:paraId="50AB053A" w14:textId="77777777" w:rsidR="00394223" w:rsidRPr="00C7244C" w:rsidRDefault="00394223" w:rsidP="003F1727">
            <w:pPr>
              <w:pStyle w:val="TAC"/>
            </w:pPr>
            <w:r w:rsidRPr="00C7244C">
              <w:rPr>
                <w:rFonts w:cs="v4.2.0"/>
                <w:bCs/>
              </w:rPr>
              <w:t>1, 2</w:t>
            </w:r>
          </w:p>
        </w:tc>
        <w:tc>
          <w:tcPr>
            <w:tcW w:w="3544" w:type="dxa"/>
          </w:tcPr>
          <w:p w14:paraId="4BF47310" w14:textId="77777777" w:rsidR="00394223" w:rsidRPr="00C7244C" w:rsidRDefault="00394223" w:rsidP="003F1727">
            <w:pPr>
              <w:pStyle w:val="TAC"/>
            </w:pPr>
          </w:p>
        </w:tc>
      </w:tr>
      <w:tr w:rsidR="00394223" w:rsidRPr="00C7244C" w14:paraId="72CC06C2" w14:textId="77777777" w:rsidTr="003F1727">
        <w:trPr>
          <w:cantSplit/>
        </w:trPr>
        <w:tc>
          <w:tcPr>
            <w:tcW w:w="2802" w:type="dxa"/>
            <w:gridSpan w:val="2"/>
          </w:tcPr>
          <w:p w14:paraId="1D18583F" w14:textId="77777777" w:rsidR="00394223" w:rsidRPr="00C7244C" w:rsidRDefault="00394223" w:rsidP="003F1727">
            <w:pPr>
              <w:pStyle w:val="TAL"/>
            </w:pPr>
            <w:r w:rsidRPr="00C7244C">
              <w:t>Time offset between cells</w:t>
            </w:r>
          </w:p>
        </w:tc>
        <w:tc>
          <w:tcPr>
            <w:tcW w:w="708" w:type="dxa"/>
          </w:tcPr>
          <w:p w14:paraId="49FE2727" w14:textId="77777777" w:rsidR="00394223" w:rsidRPr="00C7244C" w:rsidRDefault="00394223" w:rsidP="003F1727">
            <w:pPr>
              <w:pStyle w:val="TAC"/>
            </w:pPr>
          </w:p>
        </w:tc>
        <w:tc>
          <w:tcPr>
            <w:tcW w:w="1418" w:type="dxa"/>
          </w:tcPr>
          <w:p w14:paraId="3630DAD6" w14:textId="77777777" w:rsidR="00394223" w:rsidRPr="00C7244C" w:rsidRDefault="00394223" w:rsidP="003F1727">
            <w:pPr>
              <w:pStyle w:val="TAC"/>
              <w:rPr>
                <w:rFonts w:cs="v4.2.0"/>
              </w:rPr>
            </w:pPr>
            <w:r w:rsidRPr="00C7244C">
              <w:t>1, 2</w:t>
            </w:r>
          </w:p>
        </w:tc>
        <w:tc>
          <w:tcPr>
            <w:tcW w:w="1134" w:type="dxa"/>
          </w:tcPr>
          <w:p w14:paraId="0B480B27" w14:textId="77777777" w:rsidR="00394223" w:rsidRPr="00C7244C" w:rsidRDefault="00394223"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65E08E9D" w14:textId="77777777" w:rsidR="00394223" w:rsidRPr="00C7244C" w:rsidRDefault="00394223" w:rsidP="003F1727">
            <w:pPr>
              <w:pStyle w:val="TAC"/>
            </w:pPr>
            <w:r w:rsidRPr="00C7244C">
              <w:rPr>
                <w:rFonts w:cs="v4.2.0"/>
              </w:rPr>
              <w:t>Synchronous cells</w:t>
            </w:r>
          </w:p>
        </w:tc>
      </w:tr>
      <w:tr w:rsidR="00394223" w:rsidRPr="00C7244C" w14:paraId="33B1C763" w14:textId="77777777" w:rsidTr="003F1727">
        <w:trPr>
          <w:cantSplit/>
        </w:trPr>
        <w:tc>
          <w:tcPr>
            <w:tcW w:w="2802" w:type="dxa"/>
            <w:gridSpan w:val="2"/>
          </w:tcPr>
          <w:p w14:paraId="182C25A2" w14:textId="77777777" w:rsidR="00394223" w:rsidRPr="00C7244C" w:rsidRDefault="00394223" w:rsidP="003F1727">
            <w:pPr>
              <w:pStyle w:val="TAL"/>
            </w:pPr>
            <w:r w:rsidRPr="00C7244C">
              <w:t>Access Barring Information</w:t>
            </w:r>
          </w:p>
        </w:tc>
        <w:tc>
          <w:tcPr>
            <w:tcW w:w="708" w:type="dxa"/>
          </w:tcPr>
          <w:p w14:paraId="70AC73B7" w14:textId="77777777" w:rsidR="00394223" w:rsidRPr="00C7244C" w:rsidRDefault="00394223" w:rsidP="003F1727">
            <w:pPr>
              <w:pStyle w:val="TAC"/>
            </w:pPr>
            <w:r w:rsidRPr="00C7244C">
              <w:rPr>
                <w:rFonts w:cs="v4.2.0"/>
              </w:rPr>
              <w:t>-</w:t>
            </w:r>
          </w:p>
        </w:tc>
        <w:tc>
          <w:tcPr>
            <w:tcW w:w="1418" w:type="dxa"/>
          </w:tcPr>
          <w:p w14:paraId="22E038B5" w14:textId="77777777" w:rsidR="00394223" w:rsidRPr="00C7244C" w:rsidRDefault="00394223" w:rsidP="003F1727">
            <w:pPr>
              <w:pStyle w:val="TAC"/>
              <w:rPr>
                <w:rFonts w:cs="v4.2.0"/>
              </w:rPr>
            </w:pPr>
            <w:r w:rsidRPr="00C7244C">
              <w:t>1, 2</w:t>
            </w:r>
          </w:p>
        </w:tc>
        <w:tc>
          <w:tcPr>
            <w:tcW w:w="1134" w:type="dxa"/>
          </w:tcPr>
          <w:p w14:paraId="0EEC29BC" w14:textId="77777777" w:rsidR="00394223" w:rsidRPr="00C7244C" w:rsidRDefault="00394223" w:rsidP="003F1727">
            <w:pPr>
              <w:pStyle w:val="TAC"/>
            </w:pPr>
            <w:r w:rsidRPr="00C7244C">
              <w:rPr>
                <w:rFonts w:cs="v4.2.0"/>
              </w:rPr>
              <w:t>Not Sent</w:t>
            </w:r>
          </w:p>
        </w:tc>
        <w:tc>
          <w:tcPr>
            <w:tcW w:w="3544" w:type="dxa"/>
          </w:tcPr>
          <w:p w14:paraId="1509CAB2" w14:textId="77777777" w:rsidR="00394223" w:rsidRPr="00C7244C" w:rsidRDefault="00394223" w:rsidP="003F1727">
            <w:pPr>
              <w:pStyle w:val="TAC"/>
            </w:pPr>
            <w:r w:rsidRPr="00C7244C">
              <w:rPr>
                <w:rFonts w:cs="v4.2.0"/>
              </w:rPr>
              <w:t>No additional delays in random access procedure.</w:t>
            </w:r>
          </w:p>
        </w:tc>
      </w:tr>
      <w:tr w:rsidR="00394223" w:rsidRPr="00C7244C" w14:paraId="5A4CC892" w14:textId="77777777" w:rsidTr="003F1727">
        <w:trPr>
          <w:cantSplit/>
        </w:trPr>
        <w:tc>
          <w:tcPr>
            <w:tcW w:w="2802" w:type="dxa"/>
            <w:gridSpan w:val="2"/>
            <w:vMerge w:val="restart"/>
          </w:tcPr>
          <w:p w14:paraId="463AE7B2" w14:textId="77777777" w:rsidR="00394223" w:rsidRPr="00C7244C" w:rsidRDefault="00394223" w:rsidP="003F1727">
            <w:pPr>
              <w:pStyle w:val="TAL"/>
            </w:pPr>
            <w:r w:rsidRPr="00C7244C">
              <w:t>SSB configuration</w:t>
            </w:r>
          </w:p>
        </w:tc>
        <w:tc>
          <w:tcPr>
            <w:tcW w:w="708" w:type="dxa"/>
            <w:vMerge w:val="restart"/>
          </w:tcPr>
          <w:p w14:paraId="5CD7837C" w14:textId="77777777" w:rsidR="00394223" w:rsidRPr="00C7244C" w:rsidRDefault="00394223" w:rsidP="003F1727">
            <w:pPr>
              <w:pStyle w:val="TAC"/>
              <w:rPr>
                <w:rFonts w:cs="v4.2.0"/>
              </w:rPr>
            </w:pPr>
          </w:p>
        </w:tc>
        <w:tc>
          <w:tcPr>
            <w:tcW w:w="1418" w:type="dxa"/>
          </w:tcPr>
          <w:p w14:paraId="52DC147F" w14:textId="77777777" w:rsidR="00394223" w:rsidRPr="00C7244C" w:rsidRDefault="00394223" w:rsidP="003F1727">
            <w:pPr>
              <w:pStyle w:val="TAC"/>
              <w:rPr>
                <w:rFonts w:cs="v4.2.0"/>
              </w:rPr>
            </w:pPr>
            <w:r w:rsidRPr="00C7244C">
              <w:rPr>
                <w:rFonts w:cs="v4.2.0"/>
              </w:rPr>
              <w:t>1</w:t>
            </w:r>
          </w:p>
        </w:tc>
        <w:tc>
          <w:tcPr>
            <w:tcW w:w="1134" w:type="dxa"/>
          </w:tcPr>
          <w:p w14:paraId="600B2DEB" w14:textId="77777777" w:rsidR="00394223" w:rsidRPr="00C7244C" w:rsidRDefault="00394223" w:rsidP="003F1727">
            <w:pPr>
              <w:pStyle w:val="TAC"/>
              <w:rPr>
                <w:rFonts w:cs="v4.2.0"/>
              </w:rPr>
            </w:pPr>
            <w:r w:rsidRPr="00C7244C">
              <w:rPr>
                <w:rFonts w:cs="v4.2.0"/>
                <w:bCs/>
              </w:rPr>
              <w:t>SSB.1 FR2</w:t>
            </w:r>
          </w:p>
        </w:tc>
        <w:tc>
          <w:tcPr>
            <w:tcW w:w="3544" w:type="dxa"/>
          </w:tcPr>
          <w:p w14:paraId="27ED6BC9" w14:textId="77777777" w:rsidR="00394223" w:rsidRPr="00C7244C" w:rsidRDefault="00394223" w:rsidP="003F1727">
            <w:pPr>
              <w:pStyle w:val="TAC"/>
              <w:rPr>
                <w:rFonts w:cs="v4.2.0"/>
              </w:rPr>
            </w:pPr>
          </w:p>
        </w:tc>
      </w:tr>
      <w:tr w:rsidR="00394223" w:rsidRPr="00C7244C" w14:paraId="4D79BD38" w14:textId="77777777" w:rsidTr="003F1727">
        <w:trPr>
          <w:cantSplit/>
        </w:trPr>
        <w:tc>
          <w:tcPr>
            <w:tcW w:w="2802" w:type="dxa"/>
            <w:gridSpan w:val="2"/>
            <w:vMerge/>
          </w:tcPr>
          <w:p w14:paraId="4EB77EFA" w14:textId="77777777" w:rsidR="00394223" w:rsidRPr="00C7244C" w:rsidRDefault="00394223" w:rsidP="003F1727">
            <w:pPr>
              <w:pStyle w:val="TAL"/>
            </w:pPr>
          </w:p>
        </w:tc>
        <w:tc>
          <w:tcPr>
            <w:tcW w:w="708" w:type="dxa"/>
            <w:vMerge/>
          </w:tcPr>
          <w:p w14:paraId="708F12E9" w14:textId="77777777" w:rsidR="00394223" w:rsidRPr="00C7244C" w:rsidRDefault="00394223" w:rsidP="003F1727">
            <w:pPr>
              <w:pStyle w:val="TAC"/>
              <w:rPr>
                <w:rFonts w:cs="v4.2.0"/>
              </w:rPr>
            </w:pPr>
          </w:p>
        </w:tc>
        <w:tc>
          <w:tcPr>
            <w:tcW w:w="1418" w:type="dxa"/>
          </w:tcPr>
          <w:p w14:paraId="3BD56989" w14:textId="77777777" w:rsidR="00394223" w:rsidRPr="00C7244C" w:rsidRDefault="00394223" w:rsidP="003F1727">
            <w:pPr>
              <w:pStyle w:val="TAC"/>
              <w:rPr>
                <w:rFonts w:cs="v4.2.0"/>
              </w:rPr>
            </w:pPr>
            <w:r w:rsidRPr="00C7244C">
              <w:rPr>
                <w:rFonts w:cs="v4.2.0"/>
              </w:rPr>
              <w:t>2</w:t>
            </w:r>
          </w:p>
        </w:tc>
        <w:tc>
          <w:tcPr>
            <w:tcW w:w="1134" w:type="dxa"/>
          </w:tcPr>
          <w:p w14:paraId="053E6E09" w14:textId="77777777" w:rsidR="00394223" w:rsidRPr="00C7244C" w:rsidRDefault="00394223" w:rsidP="003F1727">
            <w:pPr>
              <w:pStyle w:val="TAC"/>
              <w:rPr>
                <w:rFonts w:cs="v4.2.0"/>
              </w:rPr>
            </w:pPr>
            <w:r w:rsidRPr="00C7244C">
              <w:rPr>
                <w:rFonts w:cs="v4.2.0"/>
                <w:bCs/>
              </w:rPr>
              <w:t>SSB.2 FR2</w:t>
            </w:r>
          </w:p>
        </w:tc>
        <w:tc>
          <w:tcPr>
            <w:tcW w:w="3544" w:type="dxa"/>
          </w:tcPr>
          <w:p w14:paraId="47100AC3" w14:textId="77777777" w:rsidR="00394223" w:rsidRPr="00C7244C" w:rsidRDefault="00394223" w:rsidP="003F1727">
            <w:pPr>
              <w:pStyle w:val="TAC"/>
              <w:rPr>
                <w:rFonts w:cs="v4.2.0"/>
              </w:rPr>
            </w:pPr>
          </w:p>
        </w:tc>
      </w:tr>
      <w:tr w:rsidR="00394223" w:rsidRPr="00C7244C" w14:paraId="75297EB7" w14:textId="77777777" w:rsidTr="003F1727">
        <w:trPr>
          <w:cantSplit/>
        </w:trPr>
        <w:tc>
          <w:tcPr>
            <w:tcW w:w="2802" w:type="dxa"/>
            <w:gridSpan w:val="2"/>
          </w:tcPr>
          <w:p w14:paraId="525CFA24" w14:textId="77777777" w:rsidR="00394223" w:rsidRPr="00C7244C" w:rsidRDefault="00394223" w:rsidP="003F1727">
            <w:pPr>
              <w:pStyle w:val="TAL"/>
              <w:rPr>
                <w:rFonts w:cs="v4.2.0"/>
              </w:rPr>
            </w:pPr>
            <w:r w:rsidRPr="00C7244C">
              <w:rPr>
                <w:rFonts w:cs="v4.2.0"/>
              </w:rPr>
              <w:t>SMTC configuration</w:t>
            </w:r>
          </w:p>
        </w:tc>
        <w:tc>
          <w:tcPr>
            <w:tcW w:w="708" w:type="dxa"/>
          </w:tcPr>
          <w:p w14:paraId="53F50707" w14:textId="77777777" w:rsidR="00394223" w:rsidRPr="00C7244C" w:rsidRDefault="00394223" w:rsidP="003F1727">
            <w:pPr>
              <w:pStyle w:val="TAC"/>
            </w:pPr>
          </w:p>
        </w:tc>
        <w:tc>
          <w:tcPr>
            <w:tcW w:w="1418" w:type="dxa"/>
          </w:tcPr>
          <w:p w14:paraId="7A1B6A1C" w14:textId="77777777" w:rsidR="00394223" w:rsidRPr="00C7244C" w:rsidRDefault="00394223" w:rsidP="003F1727">
            <w:pPr>
              <w:pStyle w:val="TAC"/>
              <w:rPr>
                <w:rFonts w:cs="v4.2.0"/>
                <w:bCs/>
              </w:rPr>
            </w:pPr>
            <w:r w:rsidRPr="00C7244C">
              <w:rPr>
                <w:rFonts w:cs="v4.2.0"/>
                <w:bCs/>
              </w:rPr>
              <w:t>1, 2</w:t>
            </w:r>
          </w:p>
        </w:tc>
        <w:tc>
          <w:tcPr>
            <w:tcW w:w="1134" w:type="dxa"/>
          </w:tcPr>
          <w:p w14:paraId="08C2BAD2" w14:textId="77777777" w:rsidR="00394223" w:rsidRPr="00C7244C" w:rsidRDefault="00394223" w:rsidP="003F1727">
            <w:pPr>
              <w:pStyle w:val="TAC"/>
              <w:rPr>
                <w:rFonts w:cs="v4.2.0"/>
                <w:bCs/>
              </w:rPr>
            </w:pPr>
            <w:r w:rsidRPr="00C7244C">
              <w:rPr>
                <w:rFonts w:cs="v4.2.0"/>
                <w:bCs/>
              </w:rPr>
              <w:t>SMTC.1</w:t>
            </w:r>
          </w:p>
        </w:tc>
        <w:tc>
          <w:tcPr>
            <w:tcW w:w="3544" w:type="dxa"/>
          </w:tcPr>
          <w:p w14:paraId="3185CD80" w14:textId="77777777" w:rsidR="00394223" w:rsidRPr="00C7244C" w:rsidRDefault="00394223" w:rsidP="003F1727">
            <w:pPr>
              <w:pStyle w:val="TAC"/>
              <w:rPr>
                <w:rFonts w:cs="v4.2.0"/>
                <w:bCs/>
              </w:rPr>
            </w:pPr>
          </w:p>
        </w:tc>
      </w:tr>
      <w:tr w:rsidR="00394223" w:rsidRPr="00C7244C" w14:paraId="0EF4EBB5" w14:textId="77777777" w:rsidTr="003F1727">
        <w:trPr>
          <w:cantSplit/>
        </w:trPr>
        <w:tc>
          <w:tcPr>
            <w:tcW w:w="2802" w:type="dxa"/>
            <w:gridSpan w:val="2"/>
          </w:tcPr>
          <w:p w14:paraId="53EF1CCE" w14:textId="77777777" w:rsidR="00394223" w:rsidRPr="00C7244C" w:rsidRDefault="00394223" w:rsidP="003F1727">
            <w:pPr>
              <w:pStyle w:val="TAL"/>
            </w:pPr>
            <w:r w:rsidRPr="00C7244C">
              <w:t>DRX cycle length</w:t>
            </w:r>
          </w:p>
        </w:tc>
        <w:tc>
          <w:tcPr>
            <w:tcW w:w="708" w:type="dxa"/>
          </w:tcPr>
          <w:p w14:paraId="1730DB16" w14:textId="77777777" w:rsidR="00394223" w:rsidRPr="00C7244C" w:rsidRDefault="00394223" w:rsidP="003F1727">
            <w:pPr>
              <w:pStyle w:val="TAC"/>
            </w:pPr>
            <w:r w:rsidRPr="00C7244C">
              <w:t>s</w:t>
            </w:r>
          </w:p>
        </w:tc>
        <w:tc>
          <w:tcPr>
            <w:tcW w:w="1418" w:type="dxa"/>
          </w:tcPr>
          <w:p w14:paraId="4851A313" w14:textId="77777777" w:rsidR="00394223" w:rsidRPr="00C7244C" w:rsidRDefault="00394223" w:rsidP="003F1727">
            <w:pPr>
              <w:pStyle w:val="TAC"/>
            </w:pPr>
            <w:r w:rsidRPr="00C7244C">
              <w:t>1, 2</w:t>
            </w:r>
          </w:p>
        </w:tc>
        <w:tc>
          <w:tcPr>
            <w:tcW w:w="1134" w:type="dxa"/>
          </w:tcPr>
          <w:p w14:paraId="7EE9DFB3" w14:textId="77777777" w:rsidR="00394223" w:rsidRPr="00C7244C" w:rsidRDefault="00394223" w:rsidP="003F1727">
            <w:pPr>
              <w:pStyle w:val="TAC"/>
            </w:pPr>
            <w:r w:rsidRPr="00C7244C">
              <w:t>1.28</w:t>
            </w:r>
          </w:p>
        </w:tc>
        <w:tc>
          <w:tcPr>
            <w:tcW w:w="3544" w:type="dxa"/>
          </w:tcPr>
          <w:p w14:paraId="6D37C106" w14:textId="77777777" w:rsidR="00394223" w:rsidRPr="00C7244C" w:rsidRDefault="00394223" w:rsidP="003F1727">
            <w:pPr>
              <w:pStyle w:val="TAC"/>
            </w:pPr>
            <w:r w:rsidRPr="00C7244C">
              <w:t>The value shall be used for all cells in the test.</w:t>
            </w:r>
          </w:p>
        </w:tc>
      </w:tr>
      <w:tr w:rsidR="00394223" w:rsidRPr="00C7244C" w14:paraId="69330EE9" w14:textId="77777777" w:rsidTr="003F1727">
        <w:trPr>
          <w:cantSplit/>
        </w:trPr>
        <w:tc>
          <w:tcPr>
            <w:tcW w:w="2802" w:type="dxa"/>
            <w:gridSpan w:val="2"/>
          </w:tcPr>
          <w:p w14:paraId="65034137" w14:textId="77777777" w:rsidR="00394223" w:rsidRPr="00C7244C" w:rsidRDefault="00394223" w:rsidP="003F1727">
            <w:pPr>
              <w:pStyle w:val="TAL"/>
            </w:pPr>
            <w:r w:rsidRPr="00C7244C">
              <w:t>PRACH configuration index</w:t>
            </w:r>
          </w:p>
        </w:tc>
        <w:tc>
          <w:tcPr>
            <w:tcW w:w="708" w:type="dxa"/>
          </w:tcPr>
          <w:p w14:paraId="48E9B93D" w14:textId="77777777" w:rsidR="00394223" w:rsidRPr="00C7244C" w:rsidRDefault="00394223" w:rsidP="003F1727">
            <w:pPr>
              <w:pStyle w:val="TAC"/>
            </w:pPr>
          </w:p>
        </w:tc>
        <w:tc>
          <w:tcPr>
            <w:tcW w:w="1418" w:type="dxa"/>
          </w:tcPr>
          <w:p w14:paraId="49744655" w14:textId="77777777" w:rsidR="00394223" w:rsidRPr="00C7244C" w:rsidRDefault="00394223" w:rsidP="003F1727">
            <w:pPr>
              <w:pStyle w:val="TAC"/>
            </w:pPr>
            <w:r w:rsidRPr="00C7244C">
              <w:t>1, 2</w:t>
            </w:r>
          </w:p>
        </w:tc>
        <w:tc>
          <w:tcPr>
            <w:tcW w:w="1134" w:type="dxa"/>
          </w:tcPr>
          <w:p w14:paraId="0CBAF74F" w14:textId="77777777" w:rsidR="00394223" w:rsidRPr="00C7244C" w:rsidRDefault="00394223" w:rsidP="003F1727">
            <w:pPr>
              <w:pStyle w:val="TAC"/>
            </w:pPr>
            <w:r w:rsidRPr="00C7244C">
              <w:t>190</w:t>
            </w:r>
          </w:p>
        </w:tc>
        <w:tc>
          <w:tcPr>
            <w:tcW w:w="3544" w:type="dxa"/>
          </w:tcPr>
          <w:p w14:paraId="7BAE4FA9" w14:textId="77777777" w:rsidR="00394223" w:rsidRPr="00C7244C" w:rsidRDefault="00394223" w:rsidP="003F1727">
            <w:pPr>
              <w:pStyle w:val="TAC"/>
            </w:pPr>
            <w:r w:rsidRPr="00C7244C">
              <w:t>The detailed configuration is specified in TS 38.211 clause 6.3.3.2</w:t>
            </w:r>
          </w:p>
        </w:tc>
      </w:tr>
      <w:tr w:rsidR="00394223" w:rsidRPr="00C7244C" w14:paraId="2F73D425" w14:textId="77777777" w:rsidTr="003F1727">
        <w:trPr>
          <w:cantSplit/>
        </w:trPr>
        <w:tc>
          <w:tcPr>
            <w:tcW w:w="2802" w:type="dxa"/>
            <w:gridSpan w:val="2"/>
          </w:tcPr>
          <w:p w14:paraId="66CFFF0C" w14:textId="77777777" w:rsidR="00394223" w:rsidRPr="00C7244C" w:rsidRDefault="00394223" w:rsidP="003F1727">
            <w:pPr>
              <w:pStyle w:val="TAL"/>
            </w:pPr>
            <w:r w:rsidRPr="00C7244C">
              <w:t>rangeToBestCell</w:t>
            </w:r>
          </w:p>
        </w:tc>
        <w:tc>
          <w:tcPr>
            <w:tcW w:w="708" w:type="dxa"/>
          </w:tcPr>
          <w:p w14:paraId="5478599B" w14:textId="77777777" w:rsidR="00394223" w:rsidRPr="00C7244C" w:rsidRDefault="00394223" w:rsidP="003F1727">
            <w:pPr>
              <w:pStyle w:val="TAC"/>
            </w:pPr>
          </w:p>
        </w:tc>
        <w:tc>
          <w:tcPr>
            <w:tcW w:w="1418" w:type="dxa"/>
          </w:tcPr>
          <w:p w14:paraId="28127EE1" w14:textId="77777777" w:rsidR="00394223" w:rsidRPr="00C7244C" w:rsidRDefault="00394223" w:rsidP="003F1727">
            <w:pPr>
              <w:pStyle w:val="TAC"/>
            </w:pPr>
            <w:r w:rsidRPr="00C7244C">
              <w:t>1, 2</w:t>
            </w:r>
          </w:p>
        </w:tc>
        <w:tc>
          <w:tcPr>
            <w:tcW w:w="1134" w:type="dxa"/>
          </w:tcPr>
          <w:p w14:paraId="689A42F8" w14:textId="77777777" w:rsidR="00394223" w:rsidRPr="00C7244C" w:rsidRDefault="00394223" w:rsidP="003F1727">
            <w:pPr>
              <w:pStyle w:val="TAC"/>
            </w:pPr>
            <w:r w:rsidRPr="00C7244C">
              <w:t>Not configured</w:t>
            </w:r>
          </w:p>
        </w:tc>
        <w:tc>
          <w:tcPr>
            <w:tcW w:w="3544" w:type="dxa"/>
          </w:tcPr>
          <w:p w14:paraId="01081E02" w14:textId="77777777" w:rsidR="00394223" w:rsidRPr="00C7244C" w:rsidRDefault="00394223" w:rsidP="003F1727">
            <w:pPr>
              <w:pStyle w:val="TAC"/>
            </w:pPr>
          </w:p>
        </w:tc>
      </w:tr>
      <w:tr w:rsidR="00394223" w:rsidRPr="00C7244C" w14:paraId="1D19914F" w14:textId="77777777" w:rsidTr="003F1727">
        <w:trPr>
          <w:cantSplit/>
        </w:trPr>
        <w:tc>
          <w:tcPr>
            <w:tcW w:w="2802" w:type="dxa"/>
            <w:gridSpan w:val="2"/>
          </w:tcPr>
          <w:p w14:paraId="099E69BC" w14:textId="77777777" w:rsidR="00394223" w:rsidRPr="00C7244C" w:rsidRDefault="00394223" w:rsidP="003F1727">
            <w:pPr>
              <w:pStyle w:val="TAL"/>
            </w:pPr>
            <w:r w:rsidRPr="00C7244C">
              <w:t>T1</w:t>
            </w:r>
          </w:p>
        </w:tc>
        <w:tc>
          <w:tcPr>
            <w:tcW w:w="708" w:type="dxa"/>
          </w:tcPr>
          <w:p w14:paraId="1D4B0B8E" w14:textId="77777777" w:rsidR="00394223" w:rsidRPr="00C7244C" w:rsidRDefault="00394223" w:rsidP="003F1727">
            <w:pPr>
              <w:pStyle w:val="TAC"/>
            </w:pPr>
            <w:r w:rsidRPr="00C7244C">
              <w:t>s</w:t>
            </w:r>
          </w:p>
        </w:tc>
        <w:tc>
          <w:tcPr>
            <w:tcW w:w="1418" w:type="dxa"/>
          </w:tcPr>
          <w:p w14:paraId="630715E5" w14:textId="77777777" w:rsidR="00394223" w:rsidRPr="00C7244C" w:rsidRDefault="00394223" w:rsidP="003F1727">
            <w:pPr>
              <w:pStyle w:val="TAC"/>
            </w:pPr>
            <w:r w:rsidRPr="00C7244C">
              <w:t>1, 2</w:t>
            </w:r>
          </w:p>
        </w:tc>
        <w:tc>
          <w:tcPr>
            <w:tcW w:w="1134" w:type="dxa"/>
          </w:tcPr>
          <w:p w14:paraId="21DFE971" w14:textId="77777777" w:rsidR="00394223" w:rsidRPr="00C7244C" w:rsidRDefault="00394223" w:rsidP="003F1727">
            <w:pPr>
              <w:pStyle w:val="TAC"/>
            </w:pPr>
            <w:r w:rsidRPr="00C7244C">
              <w:t>35</w:t>
            </w:r>
          </w:p>
        </w:tc>
        <w:tc>
          <w:tcPr>
            <w:tcW w:w="3544" w:type="dxa"/>
          </w:tcPr>
          <w:p w14:paraId="260B5DC8" w14:textId="77777777" w:rsidR="00394223" w:rsidRPr="00C7244C" w:rsidRDefault="00394223" w:rsidP="003F1727">
            <w:pPr>
              <w:pStyle w:val="TAC"/>
            </w:pPr>
            <w:r w:rsidRPr="00C7244C">
              <w:t>T1 needs to be defined so that cell re-selection reaction time is taken into account.</w:t>
            </w:r>
          </w:p>
        </w:tc>
      </w:tr>
      <w:tr w:rsidR="00394223" w:rsidRPr="00C7244C" w14:paraId="70F6CB4E" w14:textId="77777777" w:rsidTr="003F1727">
        <w:trPr>
          <w:cantSplit/>
        </w:trPr>
        <w:tc>
          <w:tcPr>
            <w:tcW w:w="2802" w:type="dxa"/>
            <w:gridSpan w:val="2"/>
          </w:tcPr>
          <w:p w14:paraId="78E83A65" w14:textId="77777777" w:rsidR="00394223" w:rsidRPr="00C7244C" w:rsidRDefault="00394223" w:rsidP="003F1727">
            <w:pPr>
              <w:pStyle w:val="TAL"/>
            </w:pPr>
            <w:r w:rsidRPr="00C7244C">
              <w:t>T2</w:t>
            </w:r>
          </w:p>
        </w:tc>
        <w:tc>
          <w:tcPr>
            <w:tcW w:w="708" w:type="dxa"/>
          </w:tcPr>
          <w:p w14:paraId="00152576" w14:textId="77777777" w:rsidR="00394223" w:rsidRPr="00C7244C" w:rsidRDefault="00394223" w:rsidP="003F1727">
            <w:pPr>
              <w:pStyle w:val="TAC"/>
            </w:pPr>
            <w:r w:rsidRPr="00C7244C">
              <w:t>s</w:t>
            </w:r>
          </w:p>
        </w:tc>
        <w:tc>
          <w:tcPr>
            <w:tcW w:w="1418" w:type="dxa"/>
          </w:tcPr>
          <w:p w14:paraId="464AE194" w14:textId="77777777" w:rsidR="00394223" w:rsidRPr="00C7244C" w:rsidRDefault="00394223" w:rsidP="003F1727">
            <w:pPr>
              <w:pStyle w:val="TAC"/>
            </w:pPr>
            <w:r w:rsidRPr="00C7244C">
              <w:t>1, 2</w:t>
            </w:r>
          </w:p>
        </w:tc>
        <w:tc>
          <w:tcPr>
            <w:tcW w:w="1134" w:type="dxa"/>
          </w:tcPr>
          <w:p w14:paraId="41BCD012" w14:textId="77777777" w:rsidR="00394223" w:rsidRPr="00C7244C" w:rsidRDefault="00394223" w:rsidP="003F1727">
            <w:pPr>
              <w:pStyle w:val="TAC"/>
            </w:pPr>
            <w:r w:rsidRPr="00C7244C">
              <w:t>&gt;7</w:t>
            </w:r>
          </w:p>
        </w:tc>
        <w:tc>
          <w:tcPr>
            <w:tcW w:w="3544" w:type="dxa"/>
          </w:tcPr>
          <w:p w14:paraId="038719D6" w14:textId="77777777" w:rsidR="00394223" w:rsidRPr="00C7244C" w:rsidRDefault="00394223" w:rsidP="003F1727">
            <w:pPr>
              <w:pStyle w:val="TAC"/>
            </w:pPr>
            <w:r w:rsidRPr="00C7244C">
              <w:t>During T2, cell 2 shall be powered off, and during the off time the physical cell identity shall be changed. The intention is to ensure that cell 2 has not been detected by the UE prior to the start of period T3.</w:t>
            </w:r>
          </w:p>
        </w:tc>
      </w:tr>
      <w:tr w:rsidR="00394223" w:rsidRPr="00C7244C" w14:paraId="7A602420" w14:textId="77777777" w:rsidTr="003F1727">
        <w:trPr>
          <w:cantSplit/>
        </w:trPr>
        <w:tc>
          <w:tcPr>
            <w:tcW w:w="2802" w:type="dxa"/>
            <w:gridSpan w:val="2"/>
          </w:tcPr>
          <w:p w14:paraId="46E261C0" w14:textId="77777777" w:rsidR="00394223" w:rsidRPr="00C7244C" w:rsidRDefault="00394223" w:rsidP="003F1727">
            <w:pPr>
              <w:pStyle w:val="TAL"/>
            </w:pPr>
            <w:r w:rsidRPr="00C7244C">
              <w:t>T3</w:t>
            </w:r>
          </w:p>
        </w:tc>
        <w:tc>
          <w:tcPr>
            <w:tcW w:w="708" w:type="dxa"/>
          </w:tcPr>
          <w:p w14:paraId="75CCEAAC" w14:textId="77777777" w:rsidR="00394223" w:rsidRPr="00C7244C" w:rsidRDefault="00394223" w:rsidP="003F1727">
            <w:pPr>
              <w:pStyle w:val="TAC"/>
            </w:pPr>
            <w:r w:rsidRPr="00C7244C">
              <w:t>s</w:t>
            </w:r>
          </w:p>
        </w:tc>
        <w:tc>
          <w:tcPr>
            <w:tcW w:w="1418" w:type="dxa"/>
          </w:tcPr>
          <w:p w14:paraId="5153C637" w14:textId="77777777" w:rsidR="00394223" w:rsidRPr="00C7244C" w:rsidRDefault="00394223" w:rsidP="003F1727">
            <w:pPr>
              <w:pStyle w:val="TAC"/>
            </w:pPr>
            <w:r w:rsidRPr="00C7244C">
              <w:t>1, 2</w:t>
            </w:r>
          </w:p>
        </w:tc>
        <w:tc>
          <w:tcPr>
            <w:tcW w:w="1134" w:type="dxa"/>
          </w:tcPr>
          <w:p w14:paraId="15E7FE08" w14:textId="77777777" w:rsidR="00394223" w:rsidRPr="00C7244C" w:rsidRDefault="00394223" w:rsidP="003F1727">
            <w:pPr>
              <w:pStyle w:val="TAC"/>
            </w:pPr>
            <w:r w:rsidRPr="00C7244C">
              <w:t>95</w:t>
            </w:r>
          </w:p>
        </w:tc>
        <w:tc>
          <w:tcPr>
            <w:tcW w:w="3544" w:type="dxa"/>
          </w:tcPr>
          <w:p w14:paraId="0009286A" w14:textId="77777777" w:rsidR="00394223" w:rsidRPr="00C7244C" w:rsidRDefault="00394223" w:rsidP="003F1727">
            <w:pPr>
              <w:pStyle w:val="TAC"/>
            </w:pPr>
            <w:r w:rsidRPr="00C7244C">
              <w:t>T3 needs to be defined so that cell re-selection reaction time is taken into account.</w:t>
            </w:r>
          </w:p>
        </w:tc>
      </w:tr>
    </w:tbl>
    <w:p w14:paraId="5556D39D" w14:textId="77777777" w:rsidR="00394223" w:rsidRPr="00C7244C" w:rsidRDefault="00394223" w:rsidP="00394223"/>
    <w:p w14:paraId="7F011C8D" w14:textId="77777777" w:rsidR="00394223" w:rsidRPr="00C7244C" w:rsidRDefault="00394223" w:rsidP="00394223">
      <w:pPr>
        <w:pStyle w:val="H6"/>
      </w:pPr>
      <w:r w:rsidRPr="00C7244C">
        <w:t>7.1.1.2.4.2</w:t>
      </w:r>
      <w:r w:rsidRPr="00C7244C">
        <w:tab/>
        <w:t>Test procedure</w:t>
      </w:r>
    </w:p>
    <w:p w14:paraId="68B14A5A" w14:textId="77777777" w:rsidR="00394223" w:rsidRPr="00C7244C" w:rsidRDefault="00394223" w:rsidP="00394223">
      <w:pPr>
        <w:rPr>
          <w:color w:val="000000"/>
        </w:rPr>
      </w:pPr>
      <w:r w:rsidRPr="00C7244C">
        <w:t xml:space="preserve">The test consists of one active cell and one neighbour cell. The UE is requested to monitor the neighbouring cell on one of the NR carriers. </w:t>
      </w:r>
      <w:r w:rsidRPr="00C7244C">
        <w:rPr>
          <w:rFonts w:cs="v4.2.0"/>
        </w:rPr>
        <w:t>The test consists of three successive time periods, with time duration of T1, T2, and T3 respectively. Both cell 1 and cell 2 are already identified by the UE prior to the start of the test. Cell 1 and cell 2 belong to different tracking areas and cell 2 is of higher priority than cell 1. Furthermore, UE has not registered with network for the tracking area containing cell 1</w:t>
      </w:r>
      <w:r w:rsidRPr="00C7244C">
        <w:t>.</w:t>
      </w:r>
    </w:p>
    <w:p w14:paraId="747E45B8"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p>
    <w:p w14:paraId="2B459AAE" w14:textId="77777777" w:rsidR="00394223" w:rsidRPr="00C7244C" w:rsidRDefault="00394223" w:rsidP="00394223">
      <w:pPr>
        <w:pStyle w:val="B1"/>
      </w:pPr>
      <w:r w:rsidRPr="00C7244C">
        <w:t>1.</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2.</w:t>
      </w:r>
    </w:p>
    <w:p w14:paraId="284BE259" w14:textId="77777777" w:rsidR="00394223" w:rsidRPr="00C7244C" w:rsidRDefault="00394223" w:rsidP="00394223">
      <w:pPr>
        <w:pStyle w:val="B1"/>
      </w:pPr>
      <w:r w:rsidRPr="00C7244C">
        <w:t>2.</w:t>
      </w:r>
      <w:r w:rsidRPr="00C7244C">
        <w:tab/>
        <w:t xml:space="preserve">Set the parameters according to T1 in Table 7.1.1.2.5-1. Propagation conditions are set according to Annex B clause B.1.1. T1 starts. </w:t>
      </w:r>
    </w:p>
    <w:p w14:paraId="023741B5" w14:textId="77777777" w:rsidR="00394223" w:rsidRPr="00C7244C" w:rsidRDefault="00394223" w:rsidP="00394223">
      <w:pPr>
        <w:pStyle w:val="B1"/>
      </w:pPr>
      <w:r w:rsidRPr="00C7244C">
        <w:t>3.</w:t>
      </w:r>
      <w:r w:rsidRPr="00C7244C">
        <w:tab/>
        <w:t>Void.</w:t>
      </w:r>
    </w:p>
    <w:p w14:paraId="1CE07A46" w14:textId="77777777" w:rsidR="00394223" w:rsidRPr="00C7244C" w:rsidRDefault="00394223" w:rsidP="00394223">
      <w:pPr>
        <w:pStyle w:val="B1"/>
      </w:pPr>
      <w:r w:rsidRPr="00C7244C">
        <w:t>4.</w:t>
      </w:r>
      <w:r w:rsidRPr="00C7244C">
        <w:tab/>
        <w:t>The SS waits for random access requests information from the UE to perform cell re-selection on the lower priority cell, Cell 1.</w:t>
      </w:r>
    </w:p>
    <w:p w14:paraId="6ABF87C7" w14:textId="77777777" w:rsidR="00394223" w:rsidRPr="00C7244C" w:rsidRDefault="00394223" w:rsidP="00394223">
      <w:pPr>
        <w:pStyle w:val="B1"/>
      </w:pPr>
      <w:r w:rsidRPr="00C7244C">
        <w:t>5.</w:t>
      </w:r>
      <w:r w:rsidRPr="00C7244C">
        <w:tab/>
        <w:t>If the UE responds on lower priority cell, Cell 1 during time duration T1 within 27 seconds from the beginning of time period T1, then count a success for the event “Re-select lower priority Cell 1”. Otherwise count a fail for the event “Re-select lower priority Cell 1”.</w:t>
      </w:r>
    </w:p>
    <w:p w14:paraId="50C8BE8D" w14:textId="77777777" w:rsidR="00394223" w:rsidRPr="00C7244C" w:rsidRDefault="00394223" w:rsidP="00394223">
      <w:pPr>
        <w:pStyle w:val="B1"/>
      </w:pPr>
      <w:r w:rsidRPr="00C7244C">
        <w:t>6.</w:t>
      </w:r>
      <w:r w:rsidRPr="00C7244C">
        <w:tab/>
        <w:t>If the UE has re-selected Cell 1 within T1, after the re-selection or when T1 expires, continue with step 6a.</w:t>
      </w:r>
      <w:r w:rsidRPr="00C7244C">
        <w:br/>
        <w:t>Otherwise, if T1 expires and the UE has not yet re-selected Cell 1, the TE shall switch off and on the UE and skip to step 12.</w:t>
      </w:r>
    </w:p>
    <w:p w14:paraId="4042F838" w14:textId="77777777" w:rsidR="00394223" w:rsidRPr="00C7244C" w:rsidRDefault="00394223" w:rsidP="00394223">
      <w:pPr>
        <w:pStyle w:val="B1"/>
      </w:pPr>
      <w:r w:rsidRPr="00C7244C">
        <w:t>6a.</w:t>
      </w:r>
      <w:r w:rsidRPr="00C7244C">
        <w:tab/>
        <w:t xml:space="preserve">The SS shall send an </w:t>
      </w:r>
      <w:r w:rsidRPr="00C7244C">
        <w:rPr>
          <w:i/>
        </w:rPr>
        <w:t>RRCRelease</w:t>
      </w:r>
      <w:r w:rsidRPr="00C7244C">
        <w:t xml:space="preserve"> message to ensure that the UE is in state RRC_IDLE on Cell 1.</w:t>
      </w:r>
    </w:p>
    <w:p w14:paraId="643963BE" w14:textId="77777777" w:rsidR="00394223" w:rsidRPr="00C7244C" w:rsidRDefault="00394223" w:rsidP="00394223">
      <w:pPr>
        <w:pStyle w:val="B1"/>
      </w:pPr>
      <w:r w:rsidRPr="00C7244C">
        <w:t>7.</w:t>
      </w:r>
      <w:r w:rsidRPr="00C7244C">
        <w:tab/>
        <w:t>The SS shall switch the power setting from T1 to T2 as specified in Table 7.1.1.2.5-1. During time duration T2, Cell 2 shall be powered OFF and the physical cell identity = ((current Cell 2 physical cell identity + 1) mod 1008) shall be changed to ensure Cell 2 is not detected by the UE.</w:t>
      </w:r>
    </w:p>
    <w:p w14:paraId="08B46357" w14:textId="77777777" w:rsidR="00394223" w:rsidRPr="00C7244C" w:rsidRDefault="00394223" w:rsidP="00394223">
      <w:pPr>
        <w:pStyle w:val="B1"/>
      </w:pPr>
      <w:r w:rsidRPr="00C7244C">
        <w:t>8.</w:t>
      </w:r>
      <w:r w:rsidRPr="00C7244C">
        <w:tab/>
        <w:t>When T2 expires, the SS shall switch the power setting from T2 to T3 as specified in Table 7.1.1.2.5-1.</w:t>
      </w:r>
    </w:p>
    <w:p w14:paraId="0B53C8FD" w14:textId="77777777" w:rsidR="00394223" w:rsidRPr="00C7244C" w:rsidRDefault="00394223" w:rsidP="00394223">
      <w:pPr>
        <w:pStyle w:val="B1"/>
      </w:pPr>
      <w:r w:rsidRPr="00C7244C">
        <w:t>9.</w:t>
      </w:r>
      <w:r w:rsidRPr="00C7244C">
        <w:tab/>
        <w:t>The SS waits for random access requests information from the UE to perform cell re-selection on the higher priority cell, Cell 2.</w:t>
      </w:r>
    </w:p>
    <w:p w14:paraId="28525738" w14:textId="77777777" w:rsidR="00394223" w:rsidRPr="00C7244C" w:rsidRDefault="00394223" w:rsidP="00394223">
      <w:pPr>
        <w:pStyle w:val="B1"/>
      </w:pPr>
      <w:r w:rsidRPr="00C7244C">
        <w:t>10.</w:t>
      </w:r>
      <w:r w:rsidRPr="00C7244C">
        <w:tab/>
        <w:t>If the UE responds on higher priority cell, Cell 2 during time duration T3 within 87 seconds from the beginning of time period T3, then count a success for the event “Re-select higher priority Cell 2”. Otherwise count a fail for the event “Re-select higher priority Cell 2”.</w:t>
      </w:r>
    </w:p>
    <w:p w14:paraId="79E8D9DB" w14:textId="77777777" w:rsidR="00394223" w:rsidRPr="00C7244C" w:rsidRDefault="00394223" w:rsidP="00394223">
      <w:pPr>
        <w:pStyle w:val="B1"/>
      </w:pPr>
      <w:r w:rsidRPr="00C7244C">
        <w:t>11.</w:t>
      </w:r>
      <w:r w:rsidRPr="00C7244C">
        <w:tab/>
        <w:t>If the UE has re-selected Cell 2 within T3, after the re-selection or when T3 expires, continues with step 11a.</w:t>
      </w:r>
      <w:r w:rsidRPr="00C7244C">
        <w:br/>
        <w:t>Otherwise, if T3 expires and the UE has not yet re-selected Cell 2, the TE shall switch off and on the UE and continue with step 12.</w:t>
      </w:r>
    </w:p>
    <w:p w14:paraId="74FA9094" w14:textId="77777777" w:rsidR="00394223" w:rsidRPr="00C7244C" w:rsidRDefault="00394223" w:rsidP="00394223">
      <w:pPr>
        <w:pStyle w:val="B1"/>
      </w:pPr>
      <w:r w:rsidRPr="00C7244C">
        <w:t xml:space="preserve">11a.The SS shall send an </w:t>
      </w:r>
      <w:r w:rsidRPr="00C7244C">
        <w:rPr>
          <w:i/>
        </w:rPr>
        <w:t>RRCRelease</w:t>
      </w:r>
      <w:r w:rsidRPr="00C7244C">
        <w:t xml:space="preserve"> message to ensure that the UE is in state RRC_IDLE on Cell 2.</w:t>
      </w:r>
    </w:p>
    <w:p w14:paraId="4B897EDE" w14:textId="77777777" w:rsidR="00394223" w:rsidRPr="00C7244C" w:rsidRDefault="00394223" w:rsidP="00394223">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2.</w:t>
      </w:r>
    </w:p>
    <w:p w14:paraId="74D4E349" w14:textId="77777777" w:rsidR="00394223" w:rsidRPr="00C7244C" w:rsidRDefault="00394223" w:rsidP="00394223">
      <w:pPr>
        <w:pStyle w:val="B1"/>
      </w:pPr>
      <w:r w:rsidRPr="00C7244C">
        <w:t>13.</w:t>
      </w:r>
      <w:r w:rsidRPr="00C7244C">
        <w:tab/>
        <w:t>Repeat step 3-12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26206327" w14:textId="77777777" w:rsidR="00394223" w:rsidRPr="00C7244C" w:rsidRDefault="00394223" w:rsidP="00394223">
      <w:pPr>
        <w:pStyle w:val="H6"/>
      </w:pPr>
      <w:r w:rsidRPr="00C7244C">
        <w:t>7.1.1.2.4.3</w:t>
      </w:r>
      <w:r w:rsidRPr="00C7244C">
        <w:tab/>
        <w:t>Message contents</w:t>
      </w:r>
    </w:p>
    <w:p w14:paraId="43889DEB" w14:textId="77777777" w:rsidR="00394223" w:rsidRPr="00C7244C" w:rsidRDefault="00394223" w:rsidP="00394223">
      <w:r w:rsidRPr="00C7244C">
        <w:t xml:space="preserve">Message contents are according to TS 38.508-1 [14] clause 7.3 with the following exceptions: </w:t>
      </w:r>
    </w:p>
    <w:p w14:paraId="6B1F1689" w14:textId="77777777" w:rsidR="00394223" w:rsidRPr="00C7244C" w:rsidRDefault="00394223" w:rsidP="00394223">
      <w:pPr>
        <w:pStyle w:val="TH"/>
      </w:pPr>
      <w:r w:rsidRPr="00C7244C">
        <w:t>Table 7.1.1.2.4.3-1: Common Exception messages</w:t>
      </w:r>
    </w:p>
    <w:tbl>
      <w:tblPr>
        <w:tblW w:w="8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5189"/>
      </w:tblGrid>
      <w:tr w:rsidR="00394223" w:rsidRPr="00C7244C" w14:paraId="6869BAB4" w14:textId="77777777" w:rsidTr="003F1727">
        <w:trPr>
          <w:cantSplit/>
          <w:jc w:val="center"/>
        </w:trPr>
        <w:tc>
          <w:tcPr>
            <w:tcW w:w="8685" w:type="dxa"/>
            <w:gridSpan w:val="2"/>
          </w:tcPr>
          <w:p w14:paraId="22B081A1" w14:textId="77777777" w:rsidR="00394223" w:rsidRPr="00C7244C" w:rsidRDefault="00394223" w:rsidP="003F1727">
            <w:pPr>
              <w:pStyle w:val="TAH"/>
            </w:pPr>
            <w:r w:rsidRPr="00C7244C">
              <w:t>Default Message Contents</w:t>
            </w:r>
          </w:p>
        </w:tc>
      </w:tr>
      <w:tr w:rsidR="00394223" w:rsidRPr="00C7244C" w14:paraId="04DE8753" w14:textId="77777777" w:rsidTr="003F1727">
        <w:trPr>
          <w:cantSplit/>
          <w:jc w:val="center"/>
        </w:trPr>
        <w:tc>
          <w:tcPr>
            <w:tcW w:w="3496" w:type="dxa"/>
          </w:tcPr>
          <w:p w14:paraId="3B2C7497" w14:textId="77777777" w:rsidR="00394223" w:rsidRPr="00C7244C" w:rsidRDefault="00394223" w:rsidP="003F1727">
            <w:pPr>
              <w:pStyle w:val="TAL"/>
            </w:pPr>
            <w:r w:rsidRPr="00C7244C">
              <w:t>Common contents of system information blocks exceptions</w:t>
            </w:r>
          </w:p>
        </w:tc>
        <w:tc>
          <w:tcPr>
            <w:tcW w:w="5189" w:type="dxa"/>
          </w:tcPr>
          <w:p w14:paraId="33819F98" w14:textId="4290DF61" w:rsidR="00394223" w:rsidRPr="00C7244C" w:rsidRDefault="00394223" w:rsidP="003F1727">
            <w:pPr>
              <w:pStyle w:val="TAL"/>
              <w:rPr>
                <w:rFonts w:cs="Arial"/>
              </w:rPr>
            </w:pPr>
            <w:r w:rsidRPr="00C7244C">
              <w:rPr>
                <w:rFonts w:cs="Arial"/>
              </w:rPr>
              <w:t>Table H.2.2-1</w:t>
            </w:r>
            <w:r w:rsidR="00A24A92" w:rsidRPr="00C7244C">
              <w:rPr>
                <w:rFonts w:cs="Arial"/>
              </w:rPr>
              <w:t xml:space="preserve"> for NR Cell 1</w:t>
            </w:r>
          </w:p>
          <w:p w14:paraId="0ED462CA" w14:textId="5A1140B1" w:rsidR="00394223" w:rsidRPr="00C7244C" w:rsidRDefault="00394223" w:rsidP="003F1727">
            <w:pPr>
              <w:pStyle w:val="TAL"/>
            </w:pPr>
          </w:p>
        </w:tc>
      </w:tr>
      <w:tr w:rsidR="00394223" w:rsidRPr="00C7244C" w14:paraId="30ADBAAC" w14:textId="77777777" w:rsidTr="003F1727">
        <w:trPr>
          <w:cantSplit/>
          <w:jc w:val="center"/>
        </w:trPr>
        <w:tc>
          <w:tcPr>
            <w:tcW w:w="3496" w:type="dxa"/>
          </w:tcPr>
          <w:p w14:paraId="67FA2782" w14:textId="77777777" w:rsidR="00394223" w:rsidRPr="00C7244C" w:rsidRDefault="00394223" w:rsidP="003F1727">
            <w:pPr>
              <w:pStyle w:val="TAL"/>
            </w:pPr>
            <w:r w:rsidRPr="00C7244C">
              <w:t>Default RRC messages and information elements contents exceptions</w:t>
            </w:r>
          </w:p>
        </w:tc>
        <w:tc>
          <w:tcPr>
            <w:tcW w:w="5189" w:type="dxa"/>
          </w:tcPr>
          <w:p w14:paraId="02CA9473" w14:textId="77777777" w:rsidR="00394223" w:rsidRPr="00C7244C" w:rsidRDefault="00394223" w:rsidP="003F1727">
            <w:pPr>
              <w:pStyle w:val="TAL"/>
            </w:pPr>
          </w:p>
        </w:tc>
      </w:tr>
    </w:tbl>
    <w:p w14:paraId="25816BB0" w14:textId="77777777" w:rsidR="00394223" w:rsidRPr="00C7244C" w:rsidRDefault="00394223" w:rsidP="00394223"/>
    <w:p w14:paraId="710D0358" w14:textId="77777777" w:rsidR="00394223" w:rsidRPr="00C7244C" w:rsidRDefault="00394223" w:rsidP="00394223">
      <w:pPr>
        <w:pStyle w:val="TH"/>
      </w:pPr>
      <w:r w:rsidRPr="00C7244C">
        <w:t xml:space="preserve">Table 7.1.1.2.4.3-2: </w:t>
      </w:r>
      <w:r w:rsidRPr="00C7244C">
        <w:rPr>
          <w:i/>
        </w:rPr>
        <w:t>RACH-ConfigGeneric</w:t>
      </w:r>
      <w:r w:rsidRPr="00C7244C">
        <w:t>: NR cell re-selec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C7244C" w14:paraId="71369F63" w14:textId="77777777" w:rsidTr="00F67F2D">
        <w:tc>
          <w:tcPr>
            <w:tcW w:w="9747" w:type="dxa"/>
            <w:gridSpan w:val="4"/>
          </w:tcPr>
          <w:p w14:paraId="1B4640F4"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1843CEDF" w14:textId="77777777" w:rsidTr="00F67F2D">
        <w:tc>
          <w:tcPr>
            <w:tcW w:w="4535" w:type="dxa"/>
          </w:tcPr>
          <w:p w14:paraId="578D957F" w14:textId="77777777" w:rsidR="00394223" w:rsidRPr="00C7244C" w:rsidRDefault="00394223" w:rsidP="003F1727">
            <w:pPr>
              <w:pStyle w:val="TAH"/>
            </w:pPr>
            <w:r w:rsidRPr="00C7244C">
              <w:t>Information Element</w:t>
            </w:r>
          </w:p>
        </w:tc>
        <w:tc>
          <w:tcPr>
            <w:tcW w:w="2267" w:type="dxa"/>
          </w:tcPr>
          <w:p w14:paraId="6DACFEC7" w14:textId="77777777" w:rsidR="00394223" w:rsidRPr="00C7244C" w:rsidRDefault="00394223" w:rsidP="003F1727">
            <w:pPr>
              <w:pStyle w:val="TAH"/>
            </w:pPr>
            <w:r w:rsidRPr="00C7244C">
              <w:t>Value/remark</w:t>
            </w:r>
          </w:p>
        </w:tc>
        <w:tc>
          <w:tcPr>
            <w:tcW w:w="1700" w:type="dxa"/>
          </w:tcPr>
          <w:p w14:paraId="20B709BD" w14:textId="77777777" w:rsidR="00394223" w:rsidRPr="00C7244C" w:rsidRDefault="00394223" w:rsidP="003F1727">
            <w:pPr>
              <w:pStyle w:val="TAH"/>
            </w:pPr>
            <w:r w:rsidRPr="00C7244C">
              <w:t>Comment</w:t>
            </w:r>
          </w:p>
        </w:tc>
        <w:tc>
          <w:tcPr>
            <w:tcW w:w="1245" w:type="dxa"/>
          </w:tcPr>
          <w:p w14:paraId="28FD4B70" w14:textId="77777777" w:rsidR="00394223" w:rsidRPr="00C7244C" w:rsidRDefault="00394223" w:rsidP="003F1727">
            <w:pPr>
              <w:pStyle w:val="TAH"/>
            </w:pPr>
            <w:r w:rsidRPr="00C7244C">
              <w:t>Condition</w:t>
            </w:r>
          </w:p>
        </w:tc>
      </w:tr>
      <w:tr w:rsidR="00394223" w:rsidRPr="00C7244C" w14:paraId="531DCF48" w14:textId="77777777" w:rsidTr="00F67F2D">
        <w:tc>
          <w:tcPr>
            <w:tcW w:w="4535" w:type="dxa"/>
          </w:tcPr>
          <w:p w14:paraId="7C6409EA"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Pr>
          <w:p w14:paraId="24DD4C19" w14:textId="77777777" w:rsidR="00394223" w:rsidRPr="00C7244C" w:rsidRDefault="00394223" w:rsidP="003F1727">
            <w:pPr>
              <w:pStyle w:val="TAL"/>
            </w:pPr>
          </w:p>
        </w:tc>
        <w:tc>
          <w:tcPr>
            <w:tcW w:w="1700" w:type="dxa"/>
          </w:tcPr>
          <w:p w14:paraId="58BD18BF" w14:textId="77777777" w:rsidR="00394223" w:rsidRPr="00C7244C" w:rsidRDefault="00394223" w:rsidP="003F1727">
            <w:pPr>
              <w:pStyle w:val="TAL"/>
            </w:pPr>
          </w:p>
        </w:tc>
        <w:tc>
          <w:tcPr>
            <w:tcW w:w="1245" w:type="dxa"/>
          </w:tcPr>
          <w:p w14:paraId="696B4408" w14:textId="77777777" w:rsidR="00394223" w:rsidRPr="00C7244C" w:rsidRDefault="00394223" w:rsidP="003F1727">
            <w:pPr>
              <w:pStyle w:val="TAL"/>
            </w:pPr>
          </w:p>
        </w:tc>
      </w:tr>
      <w:tr w:rsidR="00394223" w:rsidRPr="00C7244C" w14:paraId="07C45DAF" w14:textId="77777777" w:rsidTr="00F67F2D">
        <w:tc>
          <w:tcPr>
            <w:tcW w:w="4535" w:type="dxa"/>
          </w:tcPr>
          <w:p w14:paraId="39A5D7F8" w14:textId="77777777" w:rsidR="00394223" w:rsidRPr="00C7244C" w:rsidRDefault="00394223" w:rsidP="003F1727">
            <w:pPr>
              <w:pStyle w:val="TAL"/>
            </w:pPr>
            <w:r w:rsidRPr="00C7244C">
              <w:t xml:space="preserve">  prach-ConfigurationIndex</w:t>
            </w:r>
          </w:p>
        </w:tc>
        <w:tc>
          <w:tcPr>
            <w:tcW w:w="2267" w:type="dxa"/>
          </w:tcPr>
          <w:p w14:paraId="2A5B24A1" w14:textId="77777777" w:rsidR="00394223" w:rsidRPr="00C7244C" w:rsidRDefault="00394223" w:rsidP="003F1727">
            <w:pPr>
              <w:pStyle w:val="TAL"/>
            </w:pPr>
            <w:r w:rsidRPr="00C7244C">
              <w:t>190</w:t>
            </w:r>
          </w:p>
        </w:tc>
        <w:tc>
          <w:tcPr>
            <w:tcW w:w="1700" w:type="dxa"/>
          </w:tcPr>
          <w:p w14:paraId="0598FEAC" w14:textId="77777777" w:rsidR="00394223" w:rsidRPr="00C7244C" w:rsidRDefault="00394223" w:rsidP="003F1727">
            <w:pPr>
              <w:pStyle w:val="TAL"/>
            </w:pPr>
          </w:p>
        </w:tc>
        <w:tc>
          <w:tcPr>
            <w:tcW w:w="1245" w:type="dxa"/>
          </w:tcPr>
          <w:p w14:paraId="596EB937" w14:textId="77777777" w:rsidR="00394223" w:rsidRPr="00C7244C" w:rsidRDefault="00394223" w:rsidP="003F1727">
            <w:pPr>
              <w:pStyle w:val="TAL"/>
            </w:pPr>
          </w:p>
        </w:tc>
      </w:tr>
      <w:tr w:rsidR="00394223" w:rsidRPr="00C7244C" w14:paraId="611E195E" w14:textId="77777777" w:rsidTr="00F67F2D">
        <w:tc>
          <w:tcPr>
            <w:tcW w:w="4535" w:type="dxa"/>
          </w:tcPr>
          <w:p w14:paraId="134AA8DE" w14:textId="77777777" w:rsidR="00394223" w:rsidRPr="00C7244C" w:rsidRDefault="00394223" w:rsidP="003F1727">
            <w:pPr>
              <w:pStyle w:val="TAL"/>
            </w:pPr>
            <w:r w:rsidRPr="00C7244C">
              <w:t>}</w:t>
            </w:r>
          </w:p>
        </w:tc>
        <w:tc>
          <w:tcPr>
            <w:tcW w:w="2267" w:type="dxa"/>
          </w:tcPr>
          <w:p w14:paraId="323CF928" w14:textId="77777777" w:rsidR="00394223" w:rsidRPr="00C7244C" w:rsidRDefault="00394223" w:rsidP="003F1727">
            <w:pPr>
              <w:pStyle w:val="TAL"/>
            </w:pPr>
          </w:p>
        </w:tc>
        <w:tc>
          <w:tcPr>
            <w:tcW w:w="1700" w:type="dxa"/>
          </w:tcPr>
          <w:p w14:paraId="682F4952" w14:textId="77777777" w:rsidR="00394223" w:rsidRPr="00C7244C" w:rsidRDefault="00394223" w:rsidP="003F1727">
            <w:pPr>
              <w:pStyle w:val="TAL"/>
            </w:pPr>
          </w:p>
        </w:tc>
        <w:tc>
          <w:tcPr>
            <w:tcW w:w="1245" w:type="dxa"/>
          </w:tcPr>
          <w:p w14:paraId="791CCE2A" w14:textId="77777777" w:rsidR="00394223" w:rsidRPr="00C7244C" w:rsidRDefault="00394223" w:rsidP="003F1727">
            <w:pPr>
              <w:pStyle w:val="TAL"/>
            </w:pPr>
          </w:p>
        </w:tc>
      </w:tr>
    </w:tbl>
    <w:p w14:paraId="373744F0" w14:textId="77777777" w:rsidR="00F67F2D" w:rsidRPr="00C7244C" w:rsidRDefault="00F67F2D" w:rsidP="00F67F2D"/>
    <w:p w14:paraId="5E5C6CE6" w14:textId="77777777" w:rsidR="00F67F2D" w:rsidRPr="00C7244C" w:rsidRDefault="00F67F2D" w:rsidP="00F67F2D">
      <w:pPr>
        <w:pStyle w:val="TH"/>
      </w:pPr>
      <w:r w:rsidRPr="00C7244C">
        <w:t>Table 7.1.1.2.4.3-3: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F67F2D" w:rsidRPr="00C7244C" w14:paraId="6956F993" w14:textId="77777777" w:rsidTr="003F1727">
        <w:trPr>
          <w:jc w:val="center"/>
        </w:trPr>
        <w:tc>
          <w:tcPr>
            <w:tcW w:w="9738" w:type="dxa"/>
            <w:gridSpan w:val="4"/>
          </w:tcPr>
          <w:p w14:paraId="1ACA98DC" w14:textId="77777777" w:rsidR="00F67F2D" w:rsidRPr="00C7244C" w:rsidRDefault="00F67F2D" w:rsidP="003F1727">
            <w:pPr>
              <w:pStyle w:val="TAL"/>
            </w:pPr>
            <w:r w:rsidRPr="00C7244C">
              <w:t>Derivation Path: Table H.2.2-3</w:t>
            </w:r>
          </w:p>
        </w:tc>
      </w:tr>
      <w:tr w:rsidR="00F67F2D" w:rsidRPr="00C7244C" w14:paraId="5D5CBEBD" w14:textId="77777777" w:rsidTr="003F1727">
        <w:trPr>
          <w:jc w:val="center"/>
        </w:trPr>
        <w:tc>
          <w:tcPr>
            <w:tcW w:w="4535" w:type="dxa"/>
          </w:tcPr>
          <w:p w14:paraId="48B16B72" w14:textId="77777777" w:rsidR="00F67F2D" w:rsidRPr="00C7244C" w:rsidRDefault="00F67F2D" w:rsidP="003F1727">
            <w:pPr>
              <w:pStyle w:val="TAH"/>
            </w:pPr>
            <w:r w:rsidRPr="00C7244C">
              <w:t>Information Element</w:t>
            </w:r>
          </w:p>
        </w:tc>
        <w:tc>
          <w:tcPr>
            <w:tcW w:w="1839" w:type="dxa"/>
          </w:tcPr>
          <w:p w14:paraId="5973D598" w14:textId="77777777" w:rsidR="00F67F2D" w:rsidRPr="00C7244C" w:rsidRDefault="00F67F2D" w:rsidP="003F1727">
            <w:pPr>
              <w:pStyle w:val="TAH"/>
            </w:pPr>
            <w:r w:rsidRPr="00C7244C">
              <w:t>Value/remark</w:t>
            </w:r>
          </w:p>
        </w:tc>
        <w:tc>
          <w:tcPr>
            <w:tcW w:w="1559" w:type="dxa"/>
          </w:tcPr>
          <w:p w14:paraId="4BD6189C" w14:textId="77777777" w:rsidR="00F67F2D" w:rsidRPr="00C7244C" w:rsidRDefault="00F67F2D" w:rsidP="003F1727">
            <w:pPr>
              <w:pStyle w:val="TAH"/>
            </w:pPr>
            <w:r w:rsidRPr="00C7244C">
              <w:t>Comment</w:t>
            </w:r>
          </w:p>
        </w:tc>
        <w:tc>
          <w:tcPr>
            <w:tcW w:w="1814" w:type="dxa"/>
          </w:tcPr>
          <w:p w14:paraId="6F7B0431" w14:textId="77777777" w:rsidR="00F67F2D" w:rsidRPr="00C7244C" w:rsidRDefault="00F67F2D" w:rsidP="003F1727">
            <w:pPr>
              <w:pStyle w:val="TAH"/>
            </w:pPr>
            <w:r w:rsidRPr="00C7244C">
              <w:t>Condition</w:t>
            </w:r>
          </w:p>
        </w:tc>
      </w:tr>
      <w:tr w:rsidR="00F67F2D" w:rsidRPr="00C7244C" w14:paraId="5A50FA3A" w14:textId="77777777" w:rsidTr="003F1727">
        <w:trPr>
          <w:jc w:val="center"/>
        </w:trPr>
        <w:tc>
          <w:tcPr>
            <w:tcW w:w="4535" w:type="dxa"/>
          </w:tcPr>
          <w:p w14:paraId="4A0E4B13" w14:textId="77777777" w:rsidR="00F67F2D" w:rsidRPr="00C7244C" w:rsidRDefault="00F67F2D" w:rsidP="003F1727">
            <w:pPr>
              <w:pStyle w:val="TAL"/>
            </w:pPr>
            <w:r w:rsidRPr="00C7244C">
              <w:t>SIB1 ::= SEQUENCE {</w:t>
            </w:r>
          </w:p>
        </w:tc>
        <w:tc>
          <w:tcPr>
            <w:tcW w:w="1839" w:type="dxa"/>
          </w:tcPr>
          <w:p w14:paraId="2162FFC1" w14:textId="77777777" w:rsidR="00F67F2D" w:rsidRPr="00C7244C" w:rsidRDefault="00F67F2D" w:rsidP="003F1727">
            <w:pPr>
              <w:pStyle w:val="TAL"/>
            </w:pPr>
          </w:p>
        </w:tc>
        <w:tc>
          <w:tcPr>
            <w:tcW w:w="1559" w:type="dxa"/>
          </w:tcPr>
          <w:p w14:paraId="6DFA5F82" w14:textId="77777777" w:rsidR="00F67F2D" w:rsidRPr="00C7244C" w:rsidRDefault="00F67F2D" w:rsidP="003F1727">
            <w:pPr>
              <w:pStyle w:val="TAL"/>
            </w:pPr>
          </w:p>
        </w:tc>
        <w:tc>
          <w:tcPr>
            <w:tcW w:w="1814" w:type="dxa"/>
          </w:tcPr>
          <w:p w14:paraId="392EFA9C" w14:textId="77777777" w:rsidR="00F67F2D" w:rsidRPr="00C7244C" w:rsidRDefault="00F67F2D" w:rsidP="003F1727">
            <w:pPr>
              <w:pStyle w:val="TAL"/>
            </w:pPr>
          </w:p>
        </w:tc>
      </w:tr>
      <w:tr w:rsidR="00F67F2D" w:rsidRPr="00C7244C" w14:paraId="306D6301" w14:textId="77777777" w:rsidTr="003F1727">
        <w:trPr>
          <w:jc w:val="center"/>
        </w:trPr>
        <w:tc>
          <w:tcPr>
            <w:tcW w:w="4535" w:type="dxa"/>
          </w:tcPr>
          <w:p w14:paraId="6F9C6ED1" w14:textId="77777777" w:rsidR="00F67F2D" w:rsidRPr="00C7244C" w:rsidRDefault="00F67F2D" w:rsidP="003F1727">
            <w:pPr>
              <w:pStyle w:val="TAL"/>
            </w:pPr>
            <w:r w:rsidRPr="00C7244C">
              <w:t xml:space="preserve">  cellSelectionInfo SEQUENCE {</w:t>
            </w:r>
          </w:p>
        </w:tc>
        <w:tc>
          <w:tcPr>
            <w:tcW w:w="1839" w:type="dxa"/>
          </w:tcPr>
          <w:p w14:paraId="5F542968" w14:textId="77777777" w:rsidR="00F67F2D" w:rsidRPr="00C7244C" w:rsidRDefault="00F67F2D" w:rsidP="003F1727">
            <w:pPr>
              <w:pStyle w:val="TAL"/>
              <w:rPr>
                <w:lang w:eastAsia="zh-CN"/>
              </w:rPr>
            </w:pPr>
          </w:p>
        </w:tc>
        <w:tc>
          <w:tcPr>
            <w:tcW w:w="1559" w:type="dxa"/>
          </w:tcPr>
          <w:p w14:paraId="3AC560C2" w14:textId="77777777" w:rsidR="00F67F2D" w:rsidRPr="00C7244C" w:rsidRDefault="00F67F2D" w:rsidP="003F1727">
            <w:pPr>
              <w:pStyle w:val="TAL"/>
            </w:pPr>
          </w:p>
        </w:tc>
        <w:tc>
          <w:tcPr>
            <w:tcW w:w="1814" w:type="dxa"/>
          </w:tcPr>
          <w:p w14:paraId="411DD47C" w14:textId="77777777" w:rsidR="00F67F2D" w:rsidRPr="00C7244C" w:rsidRDefault="00F67F2D" w:rsidP="003F1727">
            <w:pPr>
              <w:pStyle w:val="TAL"/>
            </w:pPr>
          </w:p>
        </w:tc>
      </w:tr>
      <w:tr w:rsidR="00F67F2D" w:rsidRPr="00C7244C" w14:paraId="45F1E6C1" w14:textId="77777777" w:rsidTr="003F1727">
        <w:trPr>
          <w:jc w:val="center"/>
        </w:trPr>
        <w:tc>
          <w:tcPr>
            <w:tcW w:w="4535" w:type="dxa"/>
            <w:tcBorders>
              <w:bottom w:val="nil"/>
            </w:tcBorders>
          </w:tcPr>
          <w:p w14:paraId="6F7BDB8D" w14:textId="77777777" w:rsidR="00F67F2D" w:rsidRPr="00C7244C" w:rsidRDefault="00F67F2D" w:rsidP="003F1727">
            <w:pPr>
              <w:pStyle w:val="TAL"/>
            </w:pPr>
            <w:r w:rsidRPr="00C7244C">
              <w:t xml:space="preserve">    q-RxLevMin</w:t>
            </w:r>
          </w:p>
        </w:tc>
        <w:tc>
          <w:tcPr>
            <w:tcW w:w="1839" w:type="dxa"/>
          </w:tcPr>
          <w:p w14:paraId="7DA2A748" w14:textId="77777777" w:rsidR="00F67F2D" w:rsidRPr="00C7244C" w:rsidRDefault="00F67F2D" w:rsidP="003F1727">
            <w:pPr>
              <w:pStyle w:val="TAL"/>
              <w:rPr>
                <w:lang w:eastAsia="zh-CN"/>
              </w:rPr>
            </w:pPr>
            <w:r w:rsidRPr="00C7244C">
              <w:rPr>
                <w:lang w:eastAsia="zh-CN"/>
              </w:rPr>
              <w:t>-70</w:t>
            </w:r>
          </w:p>
        </w:tc>
        <w:tc>
          <w:tcPr>
            <w:tcW w:w="1559" w:type="dxa"/>
          </w:tcPr>
          <w:p w14:paraId="63F8671F" w14:textId="77777777" w:rsidR="00F67F2D" w:rsidRPr="00C7244C" w:rsidRDefault="00F67F2D" w:rsidP="003F1727">
            <w:pPr>
              <w:pStyle w:val="TAL"/>
            </w:pPr>
            <w:r w:rsidRPr="00C7244C">
              <w:t>Actual value is -62*2 = -140dBm</w:t>
            </w:r>
          </w:p>
        </w:tc>
        <w:tc>
          <w:tcPr>
            <w:tcW w:w="1814" w:type="dxa"/>
          </w:tcPr>
          <w:p w14:paraId="4B98F4BD" w14:textId="77777777" w:rsidR="00F67F2D" w:rsidRPr="00C7244C" w:rsidRDefault="00F67F2D" w:rsidP="003F1727">
            <w:pPr>
              <w:pStyle w:val="TAL"/>
            </w:pPr>
            <w:r w:rsidRPr="00C7244C">
              <w:t>7.1.1.2-1 and Cell 1</w:t>
            </w:r>
          </w:p>
        </w:tc>
      </w:tr>
      <w:tr w:rsidR="00F67F2D" w:rsidRPr="00C7244C" w14:paraId="45886E80" w14:textId="77777777" w:rsidTr="003F1727">
        <w:trPr>
          <w:jc w:val="center"/>
        </w:trPr>
        <w:tc>
          <w:tcPr>
            <w:tcW w:w="4535" w:type="dxa"/>
            <w:tcBorders>
              <w:bottom w:val="nil"/>
            </w:tcBorders>
          </w:tcPr>
          <w:p w14:paraId="6C2E49C2" w14:textId="77777777" w:rsidR="00F67F2D" w:rsidRPr="00C7244C" w:rsidRDefault="00F67F2D" w:rsidP="003F1727">
            <w:pPr>
              <w:pStyle w:val="TAL"/>
            </w:pPr>
          </w:p>
        </w:tc>
        <w:tc>
          <w:tcPr>
            <w:tcW w:w="1839" w:type="dxa"/>
          </w:tcPr>
          <w:p w14:paraId="46D09AE7" w14:textId="77777777" w:rsidR="00F67F2D" w:rsidRPr="00C7244C" w:rsidRDefault="00F67F2D" w:rsidP="003F1727">
            <w:pPr>
              <w:pStyle w:val="TAL"/>
              <w:rPr>
                <w:lang w:eastAsia="zh-CN"/>
              </w:rPr>
            </w:pPr>
            <w:r w:rsidRPr="00C7244C">
              <w:rPr>
                <w:lang w:eastAsia="zh-CN"/>
              </w:rPr>
              <w:t>-68</w:t>
            </w:r>
          </w:p>
        </w:tc>
        <w:tc>
          <w:tcPr>
            <w:tcW w:w="1559" w:type="dxa"/>
          </w:tcPr>
          <w:p w14:paraId="4BD35A79" w14:textId="77777777" w:rsidR="00F67F2D" w:rsidRPr="00C7244C" w:rsidRDefault="00F67F2D" w:rsidP="003F1727">
            <w:pPr>
              <w:pStyle w:val="TAL"/>
            </w:pPr>
            <w:r w:rsidRPr="00C7244C">
              <w:t>Actual value is -62*2 = -136dBm</w:t>
            </w:r>
          </w:p>
        </w:tc>
        <w:tc>
          <w:tcPr>
            <w:tcW w:w="1814" w:type="dxa"/>
          </w:tcPr>
          <w:p w14:paraId="0642A389" w14:textId="77777777" w:rsidR="00F67F2D" w:rsidRPr="00C7244C" w:rsidRDefault="00F67F2D" w:rsidP="003F1727">
            <w:pPr>
              <w:pStyle w:val="TAL"/>
            </w:pPr>
            <w:r w:rsidRPr="00C7244C">
              <w:t>7.1.1.2-2 and Cell 1</w:t>
            </w:r>
          </w:p>
        </w:tc>
      </w:tr>
      <w:tr w:rsidR="00F67F2D" w:rsidRPr="00C7244C" w14:paraId="726CEC01" w14:textId="77777777" w:rsidTr="003F1727">
        <w:trPr>
          <w:jc w:val="center"/>
        </w:trPr>
        <w:tc>
          <w:tcPr>
            <w:tcW w:w="4535" w:type="dxa"/>
            <w:tcBorders>
              <w:bottom w:val="nil"/>
            </w:tcBorders>
          </w:tcPr>
          <w:p w14:paraId="1E03F307" w14:textId="77777777" w:rsidR="00F67F2D" w:rsidRPr="00C7244C" w:rsidRDefault="00F67F2D" w:rsidP="003F1727">
            <w:pPr>
              <w:pStyle w:val="TAL"/>
            </w:pPr>
          </w:p>
        </w:tc>
        <w:tc>
          <w:tcPr>
            <w:tcW w:w="1839" w:type="dxa"/>
          </w:tcPr>
          <w:p w14:paraId="188F14CF" w14:textId="77777777" w:rsidR="00F67F2D" w:rsidRPr="00C7244C" w:rsidRDefault="00F67F2D" w:rsidP="003F1727">
            <w:pPr>
              <w:pStyle w:val="TAL"/>
            </w:pPr>
            <w:r w:rsidRPr="00C7244C">
              <w:t>-62</w:t>
            </w:r>
          </w:p>
        </w:tc>
        <w:tc>
          <w:tcPr>
            <w:tcW w:w="1559" w:type="dxa"/>
          </w:tcPr>
          <w:p w14:paraId="441E04B1" w14:textId="77777777" w:rsidR="00F67F2D" w:rsidRPr="00C7244C" w:rsidRDefault="00F67F2D" w:rsidP="003F1727">
            <w:pPr>
              <w:pStyle w:val="TAL"/>
            </w:pPr>
            <w:r w:rsidRPr="00C7244C">
              <w:t>Actual value is -62*2 = -124dBm</w:t>
            </w:r>
          </w:p>
        </w:tc>
        <w:tc>
          <w:tcPr>
            <w:tcW w:w="1814" w:type="dxa"/>
          </w:tcPr>
          <w:p w14:paraId="4EA6DCAE" w14:textId="77777777" w:rsidR="00F67F2D" w:rsidRPr="00C7244C" w:rsidRDefault="00F67F2D" w:rsidP="003F1727">
            <w:pPr>
              <w:pStyle w:val="TAL"/>
            </w:pPr>
            <w:r w:rsidRPr="00C7244C">
              <w:t>7.1.1.2-1 and Cell 2</w:t>
            </w:r>
          </w:p>
        </w:tc>
      </w:tr>
      <w:tr w:rsidR="00F67F2D" w:rsidRPr="00C7244C" w14:paraId="1FB8E193" w14:textId="77777777" w:rsidTr="003F1727">
        <w:trPr>
          <w:jc w:val="center"/>
        </w:trPr>
        <w:tc>
          <w:tcPr>
            <w:tcW w:w="4535" w:type="dxa"/>
            <w:tcBorders>
              <w:top w:val="nil"/>
            </w:tcBorders>
          </w:tcPr>
          <w:p w14:paraId="57A6D8AD" w14:textId="77777777" w:rsidR="00F67F2D" w:rsidRPr="00C7244C" w:rsidRDefault="00F67F2D" w:rsidP="003F1727">
            <w:pPr>
              <w:pStyle w:val="TAL"/>
            </w:pPr>
          </w:p>
        </w:tc>
        <w:tc>
          <w:tcPr>
            <w:tcW w:w="1839" w:type="dxa"/>
          </w:tcPr>
          <w:p w14:paraId="36D3377F" w14:textId="77777777" w:rsidR="00F67F2D" w:rsidRPr="00C7244C" w:rsidRDefault="00F67F2D" w:rsidP="003F1727">
            <w:pPr>
              <w:pStyle w:val="TAL"/>
            </w:pPr>
            <w:r w:rsidRPr="00C7244C">
              <w:t>-60</w:t>
            </w:r>
          </w:p>
        </w:tc>
        <w:tc>
          <w:tcPr>
            <w:tcW w:w="1559" w:type="dxa"/>
          </w:tcPr>
          <w:p w14:paraId="6004C406" w14:textId="77777777" w:rsidR="00F67F2D" w:rsidRPr="00C7244C" w:rsidRDefault="00F67F2D" w:rsidP="003F1727">
            <w:pPr>
              <w:pStyle w:val="TAL"/>
            </w:pPr>
            <w:r w:rsidRPr="00C7244C">
              <w:t>Actual value is -62*2 = -120dBm</w:t>
            </w:r>
          </w:p>
        </w:tc>
        <w:tc>
          <w:tcPr>
            <w:tcW w:w="1814" w:type="dxa"/>
          </w:tcPr>
          <w:p w14:paraId="31E0FF8F" w14:textId="77777777" w:rsidR="00F67F2D" w:rsidRPr="00C7244C" w:rsidRDefault="00F67F2D" w:rsidP="003F1727">
            <w:pPr>
              <w:pStyle w:val="TAL"/>
            </w:pPr>
            <w:r w:rsidRPr="00C7244C">
              <w:t>7.1.1.2-2 and Cell 2</w:t>
            </w:r>
          </w:p>
        </w:tc>
      </w:tr>
      <w:tr w:rsidR="00F67F2D" w:rsidRPr="00C7244C" w14:paraId="1E238486" w14:textId="77777777" w:rsidTr="003F1727">
        <w:trPr>
          <w:jc w:val="center"/>
        </w:trPr>
        <w:tc>
          <w:tcPr>
            <w:tcW w:w="4535" w:type="dxa"/>
          </w:tcPr>
          <w:p w14:paraId="12B288F7" w14:textId="77777777" w:rsidR="00F67F2D" w:rsidRPr="00C7244C" w:rsidRDefault="00F67F2D" w:rsidP="003F1727">
            <w:pPr>
              <w:pStyle w:val="TAL"/>
            </w:pPr>
            <w:r w:rsidRPr="00C7244C">
              <w:t xml:space="preserve">  }</w:t>
            </w:r>
          </w:p>
        </w:tc>
        <w:tc>
          <w:tcPr>
            <w:tcW w:w="1839" w:type="dxa"/>
          </w:tcPr>
          <w:p w14:paraId="663D26EC" w14:textId="77777777" w:rsidR="00F67F2D" w:rsidRPr="00C7244C" w:rsidRDefault="00F67F2D" w:rsidP="003F1727">
            <w:pPr>
              <w:pStyle w:val="TAL"/>
            </w:pPr>
          </w:p>
        </w:tc>
        <w:tc>
          <w:tcPr>
            <w:tcW w:w="1559" w:type="dxa"/>
          </w:tcPr>
          <w:p w14:paraId="530B189B" w14:textId="77777777" w:rsidR="00F67F2D" w:rsidRPr="00C7244C" w:rsidRDefault="00F67F2D" w:rsidP="003F1727">
            <w:pPr>
              <w:pStyle w:val="TAL"/>
            </w:pPr>
          </w:p>
        </w:tc>
        <w:tc>
          <w:tcPr>
            <w:tcW w:w="1814" w:type="dxa"/>
          </w:tcPr>
          <w:p w14:paraId="6BBBC939" w14:textId="77777777" w:rsidR="00F67F2D" w:rsidRPr="00C7244C" w:rsidRDefault="00F67F2D" w:rsidP="003F1727">
            <w:pPr>
              <w:pStyle w:val="TAL"/>
            </w:pPr>
          </w:p>
        </w:tc>
      </w:tr>
      <w:tr w:rsidR="00F67F2D" w:rsidRPr="00C7244C" w14:paraId="653E694D" w14:textId="77777777" w:rsidTr="003F1727">
        <w:trPr>
          <w:jc w:val="center"/>
        </w:trPr>
        <w:tc>
          <w:tcPr>
            <w:tcW w:w="4535" w:type="dxa"/>
          </w:tcPr>
          <w:p w14:paraId="539FC30C" w14:textId="77777777" w:rsidR="00F67F2D" w:rsidRPr="00C7244C" w:rsidRDefault="00F67F2D" w:rsidP="003F1727">
            <w:pPr>
              <w:pStyle w:val="TAL"/>
            </w:pPr>
            <w:r w:rsidRPr="00C7244C">
              <w:t>}</w:t>
            </w:r>
          </w:p>
        </w:tc>
        <w:tc>
          <w:tcPr>
            <w:tcW w:w="1839" w:type="dxa"/>
          </w:tcPr>
          <w:p w14:paraId="330A904E" w14:textId="77777777" w:rsidR="00F67F2D" w:rsidRPr="00C7244C" w:rsidRDefault="00F67F2D" w:rsidP="003F1727">
            <w:pPr>
              <w:pStyle w:val="TAL"/>
            </w:pPr>
          </w:p>
        </w:tc>
        <w:tc>
          <w:tcPr>
            <w:tcW w:w="1559" w:type="dxa"/>
          </w:tcPr>
          <w:p w14:paraId="374EDE39" w14:textId="77777777" w:rsidR="00F67F2D" w:rsidRPr="00C7244C" w:rsidRDefault="00F67F2D" w:rsidP="003F1727">
            <w:pPr>
              <w:pStyle w:val="TAL"/>
            </w:pPr>
          </w:p>
        </w:tc>
        <w:tc>
          <w:tcPr>
            <w:tcW w:w="1814" w:type="dxa"/>
          </w:tcPr>
          <w:p w14:paraId="67AFFB09" w14:textId="77777777" w:rsidR="00F67F2D" w:rsidRPr="00C7244C" w:rsidRDefault="00F67F2D" w:rsidP="003F1727">
            <w:pPr>
              <w:pStyle w:val="TAL"/>
            </w:pPr>
          </w:p>
        </w:tc>
      </w:tr>
    </w:tbl>
    <w:p w14:paraId="265A916E" w14:textId="77777777" w:rsidR="00F67F2D" w:rsidRPr="00C7244C" w:rsidRDefault="00F67F2D" w:rsidP="00F67F2D"/>
    <w:p w14:paraId="7B89F65C" w14:textId="77777777" w:rsidR="00F67F2D" w:rsidRPr="00C7244C" w:rsidRDefault="00F67F2D" w:rsidP="00F67F2D">
      <w:pPr>
        <w:pStyle w:val="TH"/>
      </w:pPr>
      <w:r w:rsidRPr="00C7244C">
        <w:t>Table 7.1.1.2.4.3-4: SIB2(Cell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67F2D" w:rsidRPr="00C7244C" w14:paraId="4F8C6EFB"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BD199C" w14:textId="77777777" w:rsidR="00F67F2D" w:rsidRPr="00C7244C" w:rsidRDefault="00F67F2D" w:rsidP="003F1727">
            <w:pPr>
              <w:pStyle w:val="TAH"/>
              <w:jc w:val="left"/>
              <w:rPr>
                <w:b w:val="0"/>
              </w:rPr>
            </w:pPr>
            <w:r w:rsidRPr="00C7244C">
              <w:rPr>
                <w:b w:val="0"/>
              </w:rPr>
              <w:t>Derivation Path: Table H.2.2-1 with condition NR Cell 2</w:t>
            </w:r>
          </w:p>
        </w:tc>
      </w:tr>
      <w:tr w:rsidR="00F67F2D" w:rsidRPr="00C7244C" w14:paraId="2916615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98A7005" w14:textId="77777777" w:rsidR="00F67F2D" w:rsidRPr="00C7244C" w:rsidRDefault="00F67F2D"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F84BAE" w14:textId="77777777" w:rsidR="00F67F2D" w:rsidRPr="00C7244C" w:rsidRDefault="00F67F2D"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67C2037" w14:textId="77777777" w:rsidR="00F67F2D" w:rsidRPr="00C7244C" w:rsidRDefault="00F67F2D"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2EC94D4" w14:textId="77777777" w:rsidR="00F67F2D" w:rsidRPr="00C7244C" w:rsidRDefault="00F67F2D" w:rsidP="003F1727">
            <w:pPr>
              <w:pStyle w:val="TAH"/>
            </w:pPr>
            <w:r w:rsidRPr="00C7244C">
              <w:t>Condition</w:t>
            </w:r>
          </w:p>
        </w:tc>
      </w:tr>
      <w:tr w:rsidR="00F67F2D" w:rsidRPr="00C7244C" w14:paraId="7B8B139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AA1BFD1" w14:textId="77777777" w:rsidR="00F67F2D" w:rsidRPr="00C7244C" w:rsidRDefault="00F67F2D"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Pr>
          <w:p w14:paraId="0A489403"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D62FDD3"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9B04D1C" w14:textId="77777777" w:rsidR="00F67F2D" w:rsidRPr="00C7244C" w:rsidRDefault="00F67F2D" w:rsidP="003F1727">
            <w:pPr>
              <w:pStyle w:val="TAL"/>
            </w:pPr>
          </w:p>
        </w:tc>
      </w:tr>
      <w:tr w:rsidR="00F67F2D" w:rsidRPr="00C7244C" w14:paraId="363AC27B"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217C9CB2"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cellReselectionServingFreqInfo SEQUENCE {</w:t>
            </w:r>
          </w:p>
        </w:tc>
        <w:tc>
          <w:tcPr>
            <w:tcW w:w="2267" w:type="dxa"/>
            <w:tcBorders>
              <w:top w:val="single" w:sz="4" w:space="0" w:color="auto"/>
              <w:left w:val="single" w:sz="4" w:space="0" w:color="auto"/>
              <w:bottom w:val="single" w:sz="4" w:space="0" w:color="auto"/>
              <w:right w:val="single" w:sz="4" w:space="0" w:color="auto"/>
            </w:tcBorders>
          </w:tcPr>
          <w:p w14:paraId="44941BBA"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F877DB"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71AB265" w14:textId="77777777" w:rsidR="00F67F2D" w:rsidRPr="00C7244C" w:rsidRDefault="00F67F2D" w:rsidP="003F1727">
            <w:pPr>
              <w:pStyle w:val="TAL"/>
            </w:pPr>
          </w:p>
        </w:tc>
      </w:tr>
      <w:tr w:rsidR="00F67F2D" w:rsidRPr="00C7244C" w14:paraId="4F843478" w14:textId="77777777" w:rsidTr="003F1727">
        <w:trPr>
          <w:jc w:val="center"/>
        </w:trPr>
        <w:tc>
          <w:tcPr>
            <w:tcW w:w="4535" w:type="dxa"/>
            <w:tcBorders>
              <w:top w:val="single" w:sz="4" w:space="0" w:color="auto"/>
              <w:left w:val="single" w:sz="4" w:space="0" w:color="auto"/>
              <w:bottom w:val="nil"/>
              <w:right w:val="single" w:sz="4" w:space="0" w:color="auto"/>
            </w:tcBorders>
          </w:tcPr>
          <w:p w14:paraId="0743BC4F"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s-NonIntraSearchP</w:t>
            </w:r>
          </w:p>
        </w:tc>
        <w:tc>
          <w:tcPr>
            <w:tcW w:w="2267" w:type="dxa"/>
            <w:tcBorders>
              <w:top w:val="single" w:sz="4" w:space="0" w:color="auto"/>
              <w:left w:val="single" w:sz="4" w:space="0" w:color="auto"/>
              <w:bottom w:val="single" w:sz="4" w:space="0" w:color="auto"/>
              <w:right w:val="single" w:sz="4" w:space="0" w:color="auto"/>
            </w:tcBorders>
          </w:tcPr>
          <w:p w14:paraId="4C9BCB16" w14:textId="77777777" w:rsidR="00F67F2D" w:rsidRPr="00C7244C" w:rsidRDefault="00F67F2D" w:rsidP="003F1727">
            <w:pPr>
              <w:pStyle w:val="TAL"/>
            </w:pPr>
            <w:r w:rsidRPr="00C7244C">
              <w:t>31</w:t>
            </w:r>
          </w:p>
        </w:tc>
        <w:tc>
          <w:tcPr>
            <w:tcW w:w="1700" w:type="dxa"/>
            <w:tcBorders>
              <w:top w:val="single" w:sz="4" w:space="0" w:color="auto"/>
              <w:left w:val="single" w:sz="4" w:space="0" w:color="auto"/>
              <w:bottom w:val="single" w:sz="4" w:space="0" w:color="auto"/>
              <w:right w:val="single" w:sz="4" w:space="0" w:color="auto"/>
            </w:tcBorders>
          </w:tcPr>
          <w:p w14:paraId="0FCAE12A" w14:textId="77777777" w:rsidR="00F67F2D" w:rsidRPr="00C7244C" w:rsidRDefault="00F67F2D" w:rsidP="003F1727">
            <w:pPr>
              <w:pStyle w:val="TAL"/>
            </w:pPr>
            <w:r w:rsidRPr="00C7244C">
              <w:t>Actual value is 31*2 = 62dBm</w:t>
            </w:r>
          </w:p>
        </w:tc>
        <w:tc>
          <w:tcPr>
            <w:tcW w:w="1245" w:type="dxa"/>
            <w:tcBorders>
              <w:top w:val="single" w:sz="4" w:space="0" w:color="auto"/>
              <w:left w:val="single" w:sz="4" w:space="0" w:color="auto"/>
              <w:bottom w:val="single" w:sz="4" w:space="0" w:color="auto"/>
              <w:right w:val="single" w:sz="4" w:space="0" w:color="auto"/>
            </w:tcBorders>
          </w:tcPr>
          <w:p w14:paraId="752CB763" w14:textId="77777777" w:rsidR="00F67F2D" w:rsidRPr="00C7244C" w:rsidRDefault="00F67F2D" w:rsidP="003F1727">
            <w:pPr>
              <w:pStyle w:val="TAL"/>
            </w:pPr>
          </w:p>
        </w:tc>
      </w:tr>
      <w:tr w:rsidR="00F67F2D" w:rsidRPr="00C7244C" w14:paraId="6BB294A5" w14:textId="77777777" w:rsidTr="003F1727">
        <w:trPr>
          <w:jc w:val="center"/>
        </w:trPr>
        <w:tc>
          <w:tcPr>
            <w:tcW w:w="4535" w:type="dxa"/>
            <w:tcBorders>
              <w:top w:val="single" w:sz="4" w:space="0" w:color="auto"/>
              <w:left w:val="single" w:sz="4" w:space="0" w:color="auto"/>
              <w:bottom w:val="nil"/>
              <w:right w:val="single" w:sz="4" w:space="0" w:color="auto"/>
            </w:tcBorders>
          </w:tcPr>
          <w:p w14:paraId="1DDDC1D4"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threshServingLowP</w:t>
            </w:r>
          </w:p>
        </w:tc>
        <w:tc>
          <w:tcPr>
            <w:tcW w:w="2267" w:type="dxa"/>
            <w:tcBorders>
              <w:top w:val="single" w:sz="4" w:space="0" w:color="auto"/>
              <w:left w:val="single" w:sz="4" w:space="0" w:color="auto"/>
              <w:bottom w:val="single" w:sz="4" w:space="0" w:color="auto"/>
              <w:right w:val="single" w:sz="4" w:space="0" w:color="auto"/>
            </w:tcBorders>
          </w:tcPr>
          <w:p w14:paraId="5F619A83" w14:textId="77777777" w:rsidR="00F67F2D" w:rsidRPr="00C7244C" w:rsidRDefault="00F67F2D" w:rsidP="003F1727">
            <w:pPr>
              <w:pStyle w:val="TAL"/>
            </w:pPr>
            <w:r w:rsidRPr="00C7244C">
              <w:t>31</w:t>
            </w:r>
          </w:p>
        </w:tc>
        <w:tc>
          <w:tcPr>
            <w:tcW w:w="1700" w:type="dxa"/>
            <w:tcBorders>
              <w:top w:val="single" w:sz="4" w:space="0" w:color="auto"/>
              <w:left w:val="single" w:sz="4" w:space="0" w:color="auto"/>
              <w:right w:val="single" w:sz="4" w:space="0" w:color="auto"/>
            </w:tcBorders>
          </w:tcPr>
          <w:p w14:paraId="3E716BC8" w14:textId="77777777" w:rsidR="00F67F2D" w:rsidRPr="00C7244C" w:rsidRDefault="00F67F2D" w:rsidP="003F1727">
            <w:pPr>
              <w:pStyle w:val="TAL"/>
            </w:pPr>
            <w:r w:rsidRPr="00C7244C">
              <w:t>Actual value is 31*2 = 62dBm</w:t>
            </w:r>
          </w:p>
        </w:tc>
        <w:tc>
          <w:tcPr>
            <w:tcW w:w="1245" w:type="dxa"/>
            <w:tcBorders>
              <w:top w:val="single" w:sz="4" w:space="0" w:color="auto"/>
              <w:left w:val="single" w:sz="4" w:space="0" w:color="auto"/>
              <w:right w:val="single" w:sz="4" w:space="0" w:color="auto"/>
            </w:tcBorders>
          </w:tcPr>
          <w:p w14:paraId="2040A97B" w14:textId="77777777" w:rsidR="00F67F2D" w:rsidRPr="00C7244C" w:rsidRDefault="00F67F2D" w:rsidP="003F1727">
            <w:pPr>
              <w:pStyle w:val="TAL"/>
            </w:pPr>
          </w:p>
        </w:tc>
      </w:tr>
      <w:tr w:rsidR="00F67F2D" w:rsidRPr="00C7244C" w14:paraId="6242DD86"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CFD6A4A"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0E36588"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EBB0BA5"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8BA685F" w14:textId="77777777" w:rsidR="00F67F2D" w:rsidRPr="00C7244C" w:rsidRDefault="00F67F2D" w:rsidP="003F1727">
            <w:pPr>
              <w:pStyle w:val="TAL"/>
            </w:pPr>
          </w:p>
        </w:tc>
      </w:tr>
      <w:tr w:rsidR="00F67F2D" w:rsidRPr="00C7244C" w14:paraId="4F55065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A3955CA" w14:textId="77777777" w:rsidR="00F67F2D" w:rsidRPr="00C7244C" w:rsidRDefault="00F67F2D" w:rsidP="003F1727">
            <w:pPr>
              <w:pStyle w:val="PL"/>
              <w:rPr>
                <w:rFonts w:ascii="Arial" w:hAnsi="Arial"/>
                <w:noProof w:val="0"/>
                <w:sz w:val="18"/>
              </w:rPr>
            </w:pPr>
            <w:r w:rsidRPr="00C7244C">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449D06BE" w14:textId="77777777" w:rsidR="00F67F2D" w:rsidRPr="00C7244C" w:rsidRDefault="00F67F2D" w:rsidP="003F1727">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57187120" w14:textId="77777777" w:rsidR="00F67F2D" w:rsidRPr="00C7244C" w:rsidRDefault="00F67F2D" w:rsidP="003F1727">
            <w:pPr>
              <w:pStyle w:val="PL"/>
              <w:rPr>
                <w:rFonts w:ascii="Arial" w:hAnsi="Arial"/>
                <w:noProof w:val="0"/>
                <w:sz w:val="18"/>
              </w:rPr>
            </w:pPr>
          </w:p>
        </w:tc>
        <w:tc>
          <w:tcPr>
            <w:tcW w:w="1245" w:type="dxa"/>
            <w:tcBorders>
              <w:top w:val="single" w:sz="4" w:space="0" w:color="auto"/>
              <w:left w:val="single" w:sz="4" w:space="0" w:color="auto"/>
              <w:bottom w:val="single" w:sz="4" w:space="0" w:color="auto"/>
              <w:right w:val="single" w:sz="4" w:space="0" w:color="auto"/>
            </w:tcBorders>
          </w:tcPr>
          <w:p w14:paraId="5FB8CB1D" w14:textId="77777777" w:rsidR="00F67F2D" w:rsidRPr="00C7244C" w:rsidRDefault="00F67F2D" w:rsidP="003F1727">
            <w:pPr>
              <w:pStyle w:val="PL"/>
              <w:rPr>
                <w:rFonts w:ascii="Arial" w:hAnsi="Arial"/>
                <w:noProof w:val="0"/>
                <w:sz w:val="18"/>
              </w:rPr>
            </w:pPr>
          </w:p>
        </w:tc>
      </w:tr>
    </w:tbl>
    <w:p w14:paraId="0BE19D57" w14:textId="77777777" w:rsidR="00F67F2D" w:rsidRPr="00C7244C" w:rsidRDefault="00F67F2D" w:rsidP="00F67F2D"/>
    <w:p w14:paraId="695DC2A2" w14:textId="77777777" w:rsidR="00F67F2D" w:rsidRPr="00C7244C" w:rsidRDefault="00F67F2D" w:rsidP="00F67F2D">
      <w:pPr>
        <w:pStyle w:val="TH"/>
      </w:pPr>
      <w:r w:rsidRPr="00C7244C">
        <w:t>Table 7.1.1.2.4.3-5: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C7244C" w14:paraId="2DB68D65"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D00AB40" w14:textId="77777777" w:rsidR="00F67F2D" w:rsidRPr="00C7244C" w:rsidRDefault="00F67F2D" w:rsidP="003F1727">
            <w:pPr>
              <w:pStyle w:val="TAL"/>
            </w:pPr>
            <w:r w:rsidRPr="00C7244C">
              <w:t>Derivation Path: Table H.2.2-2 with condition NR Cell 1, SMTC.1 and Synchronous cells</w:t>
            </w:r>
          </w:p>
        </w:tc>
      </w:tr>
      <w:tr w:rsidR="00F67F2D" w:rsidRPr="00C7244C" w14:paraId="5970D5A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5B18AF" w14:textId="77777777" w:rsidR="00F67F2D" w:rsidRPr="00C7244C" w:rsidRDefault="00F67F2D"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EC5DE" w14:textId="77777777" w:rsidR="00F67F2D" w:rsidRPr="00C7244C" w:rsidRDefault="00F67F2D"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89BCC0" w14:textId="77777777" w:rsidR="00F67F2D" w:rsidRPr="00C7244C" w:rsidRDefault="00F67F2D"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AE931" w14:textId="77777777" w:rsidR="00F67F2D" w:rsidRPr="00C7244C" w:rsidRDefault="00F67F2D" w:rsidP="003F1727">
            <w:pPr>
              <w:pStyle w:val="TAH"/>
            </w:pPr>
            <w:r w:rsidRPr="00C7244C">
              <w:t>Condition</w:t>
            </w:r>
          </w:p>
        </w:tc>
      </w:tr>
      <w:tr w:rsidR="00F67F2D" w:rsidRPr="00C7244C" w14:paraId="62B9B50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C4EE" w14:textId="77777777" w:rsidR="00F67F2D" w:rsidRPr="00C7244C" w:rsidRDefault="00F67F2D"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CC71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D7A2B"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496CB" w14:textId="77777777" w:rsidR="00F67F2D" w:rsidRPr="00C7244C" w:rsidRDefault="00F67F2D" w:rsidP="003F1727">
            <w:pPr>
              <w:pStyle w:val="TAL"/>
            </w:pPr>
          </w:p>
        </w:tc>
      </w:tr>
      <w:tr w:rsidR="00F67F2D" w:rsidRPr="00C7244C" w14:paraId="576D7B0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637C42" w14:textId="77777777" w:rsidR="00F67F2D" w:rsidRPr="00C7244C" w:rsidRDefault="00F67F2D"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29CDC" w14:textId="77777777" w:rsidR="00F67F2D" w:rsidRPr="00C7244C" w:rsidRDefault="00F67F2D"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7632"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8B2093" w14:textId="77777777" w:rsidR="00F67F2D" w:rsidRPr="00C7244C" w:rsidRDefault="00F67F2D" w:rsidP="003F1727">
            <w:pPr>
              <w:pStyle w:val="TAL"/>
            </w:pPr>
          </w:p>
        </w:tc>
      </w:tr>
      <w:tr w:rsidR="00F67F2D" w:rsidRPr="00C7244C" w14:paraId="55A2722B"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1563EF" w14:textId="77777777" w:rsidR="00F67F2D" w:rsidRPr="00C7244C" w:rsidRDefault="00F67F2D"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777A1"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530FB" w14:textId="77777777" w:rsidR="00F67F2D" w:rsidRPr="00C7244C" w:rsidRDefault="00F67F2D"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4F0B1" w14:textId="77777777" w:rsidR="00F67F2D" w:rsidRPr="00C7244C" w:rsidRDefault="00F67F2D" w:rsidP="003F1727">
            <w:pPr>
              <w:pStyle w:val="TAL"/>
            </w:pPr>
          </w:p>
        </w:tc>
      </w:tr>
      <w:tr w:rsidR="00F67F2D" w:rsidRPr="00C7244C" w14:paraId="7CA172A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2BA7B" w14:textId="77777777" w:rsidR="00F67F2D" w:rsidRPr="00C7244C" w:rsidRDefault="00F67F2D"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8E744" w14:textId="77777777" w:rsidR="00F67F2D" w:rsidRPr="00C7244C" w:rsidRDefault="00F67F2D"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CC25D" w14:textId="77777777" w:rsidR="00F67F2D" w:rsidRPr="00C7244C" w:rsidRDefault="00F67F2D"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95F7F" w14:textId="77777777" w:rsidR="00F67F2D" w:rsidRPr="00C7244C" w:rsidRDefault="00F67F2D" w:rsidP="003F1727">
            <w:pPr>
              <w:pStyle w:val="TAL"/>
            </w:pPr>
            <w:r w:rsidRPr="00C7244C">
              <w:t>7.1.1.2-1</w:t>
            </w:r>
          </w:p>
        </w:tc>
      </w:tr>
      <w:tr w:rsidR="00F67F2D" w:rsidRPr="00C7244C" w14:paraId="25402C89"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A4D3" w14:textId="77777777" w:rsidR="00F67F2D" w:rsidRPr="00C7244C" w:rsidRDefault="00F67F2D"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5193A" w14:textId="77777777" w:rsidR="00F67F2D" w:rsidRPr="00C7244C" w:rsidRDefault="00F67F2D"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B976" w14:textId="77777777" w:rsidR="00F67F2D" w:rsidRPr="00C7244C" w:rsidRDefault="00F67F2D"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8B338" w14:textId="77777777" w:rsidR="00F67F2D" w:rsidRPr="00C7244C" w:rsidRDefault="00F67F2D" w:rsidP="003F1727">
            <w:pPr>
              <w:pStyle w:val="TAL"/>
            </w:pPr>
            <w:r w:rsidRPr="00C7244C">
              <w:t>7.1.1.2-2</w:t>
            </w:r>
          </w:p>
        </w:tc>
      </w:tr>
      <w:tr w:rsidR="00F67F2D" w:rsidRPr="00C7244C" w14:paraId="7630894B"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9F9384C" w14:textId="77777777" w:rsidR="00F67F2D" w:rsidRPr="00C7244C" w:rsidRDefault="00F67F2D" w:rsidP="003F1727">
            <w:pPr>
              <w:pStyle w:val="TAL"/>
              <w:rPr>
                <w:lang w:eastAsia="zh-CN"/>
              </w:rPr>
            </w:pPr>
            <w:r w:rsidRPr="00C7244C">
              <w:t xml:space="preserve">      threshX-High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17BBF" w14:textId="77777777" w:rsidR="00F67F2D" w:rsidRPr="00C7244C" w:rsidRDefault="00F67F2D"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53ACF" w14:textId="77777777" w:rsidR="00F67F2D" w:rsidRPr="00C7244C" w:rsidRDefault="00F67F2D"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DEAAC" w14:textId="77777777" w:rsidR="00F67F2D" w:rsidRPr="00C7244C" w:rsidRDefault="00F67F2D" w:rsidP="003F1727">
            <w:pPr>
              <w:pStyle w:val="TAL"/>
            </w:pPr>
          </w:p>
        </w:tc>
      </w:tr>
      <w:tr w:rsidR="00F67F2D" w:rsidRPr="00C7244C" w14:paraId="7195E51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00705" w14:textId="77777777" w:rsidR="00F67F2D" w:rsidRPr="00C7244C" w:rsidRDefault="00F67F2D"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A1F8F"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99B80"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F3C37" w14:textId="77777777" w:rsidR="00F67F2D" w:rsidRPr="00C7244C" w:rsidRDefault="00F67F2D" w:rsidP="003F1727">
            <w:pPr>
              <w:pStyle w:val="TAL"/>
            </w:pPr>
          </w:p>
        </w:tc>
      </w:tr>
      <w:tr w:rsidR="00F67F2D" w:rsidRPr="00C7244C" w14:paraId="1540D81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29EC4" w14:textId="77777777" w:rsidR="00F67F2D" w:rsidRPr="00C7244C" w:rsidRDefault="00F67F2D"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17EFA"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0F204"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1824F" w14:textId="77777777" w:rsidR="00F67F2D" w:rsidRPr="00C7244C" w:rsidRDefault="00F67F2D" w:rsidP="003F1727">
            <w:pPr>
              <w:pStyle w:val="TAL"/>
            </w:pPr>
          </w:p>
        </w:tc>
      </w:tr>
      <w:tr w:rsidR="00F67F2D" w:rsidRPr="00C7244C" w14:paraId="06808DA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619E" w14:textId="77777777" w:rsidR="00F67F2D" w:rsidRPr="00C7244C" w:rsidRDefault="00F67F2D"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D42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68E7E"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53A76" w14:textId="77777777" w:rsidR="00F67F2D" w:rsidRPr="00C7244C" w:rsidRDefault="00F67F2D" w:rsidP="003F1727">
            <w:pPr>
              <w:pStyle w:val="TAL"/>
            </w:pPr>
          </w:p>
        </w:tc>
      </w:tr>
    </w:tbl>
    <w:p w14:paraId="0CC7B9EF" w14:textId="77777777" w:rsidR="00F67F2D" w:rsidRPr="00C7244C" w:rsidRDefault="00F67F2D" w:rsidP="00F67F2D">
      <w:pPr>
        <w:rPr>
          <w:rFonts w:eastAsia="MS Mincho"/>
        </w:rPr>
      </w:pPr>
    </w:p>
    <w:p w14:paraId="6534AD03" w14:textId="77777777" w:rsidR="00F67F2D" w:rsidRPr="00C7244C" w:rsidRDefault="00F67F2D" w:rsidP="00F67F2D">
      <w:pPr>
        <w:pStyle w:val="TH"/>
      </w:pPr>
      <w:r w:rsidRPr="00C7244C">
        <w:t>Table 7.1.1.2.4.3-6: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C7244C" w14:paraId="555F0D43"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30DE25DB" w14:textId="77777777" w:rsidR="00F67F2D" w:rsidRPr="00C7244C" w:rsidRDefault="00F67F2D" w:rsidP="003F1727">
            <w:pPr>
              <w:pStyle w:val="TAL"/>
            </w:pPr>
            <w:r w:rsidRPr="00C7244C">
              <w:t>Derivation Path: Table H.2.2-2 with condition NR Cell 2, SMTC.1 and Synchronous cells</w:t>
            </w:r>
          </w:p>
        </w:tc>
      </w:tr>
      <w:tr w:rsidR="00F67F2D" w:rsidRPr="00C7244C" w14:paraId="51E75C5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CA0DA" w14:textId="77777777" w:rsidR="00F67F2D" w:rsidRPr="00C7244C" w:rsidRDefault="00F67F2D"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3990C" w14:textId="77777777" w:rsidR="00F67F2D" w:rsidRPr="00C7244C" w:rsidRDefault="00F67F2D"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1330A2" w14:textId="77777777" w:rsidR="00F67F2D" w:rsidRPr="00C7244C" w:rsidRDefault="00F67F2D"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D9770" w14:textId="77777777" w:rsidR="00F67F2D" w:rsidRPr="00C7244C" w:rsidRDefault="00F67F2D" w:rsidP="003F1727">
            <w:pPr>
              <w:pStyle w:val="TAH"/>
            </w:pPr>
            <w:r w:rsidRPr="00C7244C">
              <w:t>Condition</w:t>
            </w:r>
          </w:p>
        </w:tc>
      </w:tr>
      <w:tr w:rsidR="00F67F2D" w:rsidRPr="00C7244C" w14:paraId="00A69E7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E0F02" w14:textId="77777777" w:rsidR="00F67F2D" w:rsidRPr="00C7244C" w:rsidRDefault="00F67F2D"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2894F"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A5D69"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E6A73" w14:textId="77777777" w:rsidR="00F67F2D" w:rsidRPr="00C7244C" w:rsidRDefault="00F67F2D" w:rsidP="003F1727">
            <w:pPr>
              <w:pStyle w:val="TAL"/>
            </w:pPr>
          </w:p>
        </w:tc>
      </w:tr>
      <w:tr w:rsidR="00F67F2D" w:rsidRPr="00C7244C" w14:paraId="55E610E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8EE4E" w14:textId="77777777" w:rsidR="00F67F2D" w:rsidRPr="00C7244C" w:rsidRDefault="00F67F2D"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AE1FB" w14:textId="77777777" w:rsidR="00F67F2D" w:rsidRPr="00C7244C" w:rsidRDefault="00F67F2D"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C2FA5"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C7375" w14:textId="77777777" w:rsidR="00F67F2D" w:rsidRPr="00C7244C" w:rsidRDefault="00F67F2D" w:rsidP="003F1727">
            <w:pPr>
              <w:pStyle w:val="TAL"/>
            </w:pPr>
          </w:p>
        </w:tc>
      </w:tr>
      <w:tr w:rsidR="00F67F2D" w:rsidRPr="00C7244C" w14:paraId="17AA11DE"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3D0CC" w14:textId="77777777" w:rsidR="00F67F2D" w:rsidRPr="00C7244C" w:rsidRDefault="00F67F2D"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E229C"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2A84B" w14:textId="77777777" w:rsidR="00F67F2D" w:rsidRPr="00C7244C" w:rsidRDefault="00F67F2D"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F1520" w14:textId="77777777" w:rsidR="00F67F2D" w:rsidRPr="00C7244C" w:rsidRDefault="00F67F2D" w:rsidP="003F1727">
            <w:pPr>
              <w:pStyle w:val="TAL"/>
            </w:pPr>
          </w:p>
        </w:tc>
      </w:tr>
      <w:tr w:rsidR="00F67F2D" w:rsidRPr="00C7244C" w14:paraId="36461F08"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27C2FB0" w14:textId="77777777" w:rsidR="00F67F2D" w:rsidRPr="00C7244C" w:rsidRDefault="00F67F2D"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E7311" w14:textId="77777777" w:rsidR="00F67F2D" w:rsidRPr="00C7244C" w:rsidRDefault="00F67F2D"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11E07" w14:textId="77777777" w:rsidR="00F67F2D" w:rsidRPr="00C7244C" w:rsidRDefault="00F67F2D"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9DDFE" w14:textId="77777777" w:rsidR="00F67F2D" w:rsidRPr="00C7244C" w:rsidRDefault="00F67F2D" w:rsidP="003F1727">
            <w:pPr>
              <w:pStyle w:val="TAL"/>
            </w:pPr>
            <w:r w:rsidRPr="00C7244C">
              <w:t>7.1.1.2-1</w:t>
            </w:r>
          </w:p>
        </w:tc>
      </w:tr>
      <w:tr w:rsidR="00F67F2D" w:rsidRPr="00C7244C" w14:paraId="798A87EC"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B2153DE" w14:textId="77777777" w:rsidR="00F67F2D" w:rsidRPr="00C7244C" w:rsidRDefault="00F67F2D"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B3CF3" w14:textId="77777777" w:rsidR="00F67F2D" w:rsidRPr="00C7244C" w:rsidRDefault="00F67F2D"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DECD3" w14:textId="77777777" w:rsidR="00F67F2D" w:rsidRPr="00C7244C" w:rsidRDefault="00F67F2D"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33D7B" w14:textId="77777777" w:rsidR="00F67F2D" w:rsidRPr="00C7244C" w:rsidRDefault="00F67F2D" w:rsidP="003F1727">
            <w:pPr>
              <w:pStyle w:val="TAL"/>
            </w:pPr>
            <w:r w:rsidRPr="00C7244C">
              <w:t>7.1.1.2-2</w:t>
            </w:r>
          </w:p>
        </w:tc>
      </w:tr>
      <w:tr w:rsidR="00F67F2D" w:rsidRPr="00C7244C" w14:paraId="4FB5EB4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D6CAF" w14:textId="77777777" w:rsidR="00F67F2D" w:rsidRPr="00C7244C" w:rsidRDefault="00F67F2D" w:rsidP="003F1727">
            <w:pPr>
              <w:pStyle w:val="TAL"/>
              <w:rPr>
                <w:lang w:eastAsia="zh-CN"/>
              </w:rPr>
            </w:pPr>
            <w:r w:rsidRPr="00C7244C">
              <w:rPr>
                <w:lang w:eastAsia="zh-CN"/>
              </w:rPr>
              <w:t xml:space="preserve">      </w:t>
            </w:r>
            <w:r w:rsidRPr="00C7244C">
              <w:t>threshX-Low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F4A79" w14:textId="77777777" w:rsidR="00F67F2D" w:rsidRPr="00C7244C" w:rsidRDefault="00F67F2D"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8AFB8" w14:textId="77777777" w:rsidR="00F67F2D" w:rsidRPr="00C7244C" w:rsidRDefault="00F67F2D"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DC51" w14:textId="77777777" w:rsidR="00F67F2D" w:rsidRPr="00C7244C" w:rsidRDefault="00F67F2D" w:rsidP="003F1727">
            <w:pPr>
              <w:pStyle w:val="TAL"/>
            </w:pPr>
          </w:p>
        </w:tc>
      </w:tr>
      <w:tr w:rsidR="00F67F2D" w:rsidRPr="00C7244C" w14:paraId="3313E76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043E3" w14:textId="77777777" w:rsidR="00F67F2D" w:rsidRPr="00C7244C" w:rsidRDefault="00F67F2D"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9125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05F67"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8D22D" w14:textId="77777777" w:rsidR="00F67F2D" w:rsidRPr="00C7244C" w:rsidRDefault="00F67F2D" w:rsidP="003F1727">
            <w:pPr>
              <w:pStyle w:val="TAL"/>
            </w:pPr>
          </w:p>
        </w:tc>
      </w:tr>
      <w:tr w:rsidR="00F67F2D" w:rsidRPr="00C7244C" w14:paraId="797BA6B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2540F" w14:textId="77777777" w:rsidR="00F67F2D" w:rsidRPr="00C7244C" w:rsidRDefault="00F67F2D"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F88E8"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414BB"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C2BDE" w14:textId="77777777" w:rsidR="00F67F2D" w:rsidRPr="00C7244C" w:rsidRDefault="00F67F2D" w:rsidP="003F1727">
            <w:pPr>
              <w:pStyle w:val="TAL"/>
            </w:pPr>
          </w:p>
        </w:tc>
      </w:tr>
      <w:tr w:rsidR="00F67F2D" w:rsidRPr="00C7244C" w14:paraId="3E86B92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75D67" w14:textId="77777777" w:rsidR="00F67F2D" w:rsidRPr="00C7244C" w:rsidRDefault="00F67F2D"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6E9CB"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4057D"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33FE3" w14:textId="77777777" w:rsidR="00F67F2D" w:rsidRPr="00C7244C" w:rsidRDefault="00F67F2D" w:rsidP="003F1727">
            <w:pPr>
              <w:pStyle w:val="TAL"/>
            </w:pPr>
          </w:p>
        </w:tc>
      </w:tr>
    </w:tbl>
    <w:p w14:paraId="5AC00B94" w14:textId="77777777" w:rsidR="00394223" w:rsidRPr="00C7244C" w:rsidRDefault="00394223" w:rsidP="00394223"/>
    <w:p w14:paraId="14892434" w14:textId="77777777" w:rsidR="00394223" w:rsidRPr="00C7244C" w:rsidRDefault="00394223" w:rsidP="00394223">
      <w:pPr>
        <w:pStyle w:val="H6"/>
      </w:pPr>
      <w:r w:rsidRPr="00C7244C">
        <w:t>7.1.1.2.5</w:t>
      </w:r>
      <w:r w:rsidRPr="00C7244C">
        <w:tab/>
        <w:t>Test requirement</w:t>
      </w:r>
    </w:p>
    <w:p w14:paraId="6C3EA6E5" w14:textId="77777777" w:rsidR="00394223" w:rsidRPr="00C7244C" w:rsidRDefault="00394223" w:rsidP="00394223">
      <w:r w:rsidRPr="00C7244C">
        <w:t xml:space="preserve">Tables 7.1.1.2.4.1-3 and 7.1.1.2.5-1 define the primary level settings including test tolerances for inter frequency NR cell re-selection test case. </w:t>
      </w:r>
    </w:p>
    <w:p w14:paraId="3A958E63" w14:textId="77777777" w:rsidR="00394223" w:rsidRPr="00C7244C" w:rsidRDefault="00394223" w:rsidP="00394223">
      <w:pPr>
        <w:pStyle w:val="TH"/>
      </w:pPr>
      <w:r w:rsidRPr="00C7244C">
        <w:t>Table 7.1.1.2.5-1: Cell specific test parameters for NR SA FR2-FR2 cell re-selec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8"/>
        <w:gridCol w:w="1087"/>
        <w:gridCol w:w="1366"/>
        <w:gridCol w:w="767"/>
        <w:gridCol w:w="768"/>
        <w:gridCol w:w="672"/>
        <w:gridCol w:w="667"/>
        <w:gridCol w:w="727"/>
        <w:gridCol w:w="667"/>
      </w:tblGrid>
      <w:tr w:rsidR="00394223" w:rsidRPr="00C7244C" w14:paraId="1E04460D" w14:textId="77777777" w:rsidTr="00F84BD5">
        <w:trPr>
          <w:cantSplit/>
          <w:jc w:val="center"/>
        </w:trPr>
        <w:tc>
          <w:tcPr>
            <w:tcW w:w="1432" w:type="pct"/>
            <w:vMerge w:val="restart"/>
            <w:tcBorders>
              <w:top w:val="single" w:sz="4" w:space="0" w:color="auto"/>
              <w:left w:val="single" w:sz="4" w:space="0" w:color="auto"/>
            </w:tcBorders>
          </w:tcPr>
          <w:p w14:paraId="168434B9" w14:textId="77777777" w:rsidR="00394223" w:rsidRPr="00C7244C" w:rsidRDefault="00394223" w:rsidP="003F1727">
            <w:pPr>
              <w:pStyle w:val="TAH"/>
              <w:rPr>
                <w:rFonts w:cs="Arial"/>
              </w:rPr>
            </w:pPr>
            <w:r w:rsidRPr="00C7244C">
              <w:t>Parameter</w:t>
            </w:r>
          </w:p>
        </w:tc>
        <w:tc>
          <w:tcPr>
            <w:tcW w:w="539" w:type="pct"/>
            <w:vMerge w:val="restart"/>
            <w:tcBorders>
              <w:top w:val="single" w:sz="4" w:space="0" w:color="auto"/>
            </w:tcBorders>
          </w:tcPr>
          <w:p w14:paraId="68E75EFE" w14:textId="77777777" w:rsidR="00394223" w:rsidRPr="00C7244C" w:rsidRDefault="00394223" w:rsidP="003F1727">
            <w:pPr>
              <w:pStyle w:val="TAH"/>
              <w:rPr>
                <w:rFonts w:cs="Arial"/>
              </w:rPr>
            </w:pPr>
            <w:r w:rsidRPr="00C7244C">
              <w:t>Unit</w:t>
            </w:r>
          </w:p>
        </w:tc>
        <w:tc>
          <w:tcPr>
            <w:tcW w:w="676" w:type="pct"/>
            <w:vMerge w:val="restart"/>
            <w:tcBorders>
              <w:top w:val="single" w:sz="4" w:space="0" w:color="auto"/>
            </w:tcBorders>
          </w:tcPr>
          <w:p w14:paraId="0F34228C" w14:textId="77777777" w:rsidR="00394223" w:rsidRPr="00C7244C" w:rsidRDefault="00394223" w:rsidP="003F1727">
            <w:pPr>
              <w:pStyle w:val="TAH"/>
            </w:pPr>
            <w:r w:rsidRPr="00C7244C">
              <w:t>Test configuration</w:t>
            </w:r>
          </w:p>
        </w:tc>
        <w:tc>
          <w:tcPr>
            <w:tcW w:w="1245" w:type="pct"/>
            <w:gridSpan w:val="3"/>
            <w:tcBorders>
              <w:top w:val="single" w:sz="4" w:space="0" w:color="auto"/>
            </w:tcBorders>
          </w:tcPr>
          <w:p w14:paraId="5E1E1A64" w14:textId="77777777" w:rsidR="00394223" w:rsidRPr="00C7244C" w:rsidRDefault="00394223" w:rsidP="003F1727">
            <w:pPr>
              <w:pStyle w:val="TAH"/>
              <w:rPr>
                <w:rFonts w:cs="Arial"/>
              </w:rPr>
            </w:pPr>
            <w:r w:rsidRPr="00C7244C">
              <w:t>Cell 1</w:t>
            </w:r>
          </w:p>
        </w:tc>
        <w:tc>
          <w:tcPr>
            <w:tcW w:w="1108" w:type="pct"/>
            <w:gridSpan w:val="3"/>
            <w:tcBorders>
              <w:top w:val="single" w:sz="4" w:space="0" w:color="auto"/>
              <w:right w:val="single" w:sz="4" w:space="0" w:color="auto"/>
            </w:tcBorders>
          </w:tcPr>
          <w:p w14:paraId="43E75DBF" w14:textId="77777777" w:rsidR="00394223" w:rsidRPr="00C7244C" w:rsidRDefault="00394223" w:rsidP="003F1727">
            <w:pPr>
              <w:pStyle w:val="TAH"/>
              <w:rPr>
                <w:rFonts w:cs="Arial"/>
              </w:rPr>
            </w:pPr>
            <w:r w:rsidRPr="00C7244C">
              <w:t>Cell 2</w:t>
            </w:r>
          </w:p>
        </w:tc>
      </w:tr>
      <w:tr w:rsidR="00394223" w:rsidRPr="00C7244C" w14:paraId="58D76582" w14:textId="77777777" w:rsidTr="00F84BD5">
        <w:trPr>
          <w:cantSplit/>
          <w:jc w:val="center"/>
        </w:trPr>
        <w:tc>
          <w:tcPr>
            <w:tcW w:w="1432" w:type="pct"/>
            <w:vMerge/>
            <w:tcBorders>
              <w:left w:val="single" w:sz="4" w:space="0" w:color="auto"/>
              <w:bottom w:val="single" w:sz="4" w:space="0" w:color="auto"/>
            </w:tcBorders>
          </w:tcPr>
          <w:p w14:paraId="25001626" w14:textId="77777777" w:rsidR="00394223" w:rsidRPr="00C7244C" w:rsidRDefault="00394223" w:rsidP="003F1727">
            <w:pPr>
              <w:pStyle w:val="TAH"/>
              <w:rPr>
                <w:rFonts w:cs="Arial"/>
              </w:rPr>
            </w:pPr>
          </w:p>
        </w:tc>
        <w:tc>
          <w:tcPr>
            <w:tcW w:w="539" w:type="pct"/>
            <w:vMerge/>
            <w:tcBorders>
              <w:bottom w:val="single" w:sz="4" w:space="0" w:color="auto"/>
            </w:tcBorders>
          </w:tcPr>
          <w:p w14:paraId="0F5E76D7" w14:textId="77777777" w:rsidR="00394223" w:rsidRPr="00C7244C" w:rsidRDefault="00394223" w:rsidP="003F1727">
            <w:pPr>
              <w:pStyle w:val="TAH"/>
              <w:rPr>
                <w:rFonts w:cs="Arial"/>
              </w:rPr>
            </w:pPr>
          </w:p>
        </w:tc>
        <w:tc>
          <w:tcPr>
            <w:tcW w:w="676" w:type="pct"/>
            <w:vMerge/>
            <w:tcBorders>
              <w:bottom w:val="single" w:sz="4" w:space="0" w:color="auto"/>
            </w:tcBorders>
          </w:tcPr>
          <w:p w14:paraId="3601D113" w14:textId="77777777" w:rsidR="00394223" w:rsidRPr="00C7244C" w:rsidRDefault="00394223" w:rsidP="003F1727">
            <w:pPr>
              <w:pStyle w:val="TAH"/>
            </w:pPr>
          </w:p>
        </w:tc>
        <w:tc>
          <w:tcPr>
            <w:tcW w:w="432" w:type="pct"/>
            <w:tcBorders>
              <w:bottom w:val="single" w:sz="4" w:space="0" w:color="auto"/>
            </w:tcBorders>
          </w:tcPr>
          <w:p w14:paraId="7EBE9DDD" w14:textId="77777777" w:rsidR="00394223" w:rsidRPr="00C7244C" w:rsidRDefault="00394223" w:rsidP="003F1727">
            <w:pPr>
              <w:pStyle w:val="TAH"/>
              <w:rPr>
                <w:rFonts w:cs="Arial"/>
              </w:rPr>
            </w:pPr>
            <w:r w:rsidRPr="00C7244C">
              <w:t>T1</w:t>
            </w:r>
          </w:p>
        </w:tc>
        <w:tc>
          <w:tcPr>
            <w:tcW w:w="432" w:type="pct"/>
            <w:tcBorders>
              <w:bottom w:val="single" w:sz="4" w:space="0" w:color="auto"/>
            </w:tcBorders>
          </w:tcPr>
          <w:p w14:paraId="71BB30ED" w14:textId="77777777" w:rsidR="00394223" w:rsidRPr="00C7244C" w:rsidRDefault="00394223" w:rsidP="003F1727">
            <w:pPr>
              <w:pStyle w:val="TAH"/>
              <w:rPr>
                <w:rFonts w:cs="Arial"/>
              </w:rPr>
            </w:pPr>
            <w:r w:rsidRPr="00C7244C">
              <w:t>T2</w:t>
            </w:r>
          </w:p>
        </w:tc>
        <w:tc>
          <w:tcPr>
            <w:tcW w:w="382" w:type="pct"/>
            <w:tcBorders>
              <w:bottom w:val="single" w:sz="4" w:space="0" w:color="auto"/>
            </w:tcBorders>
          </w:tcPr>
          <w:p w14:paraId="3550E7DD" w14:textId="77777777" w:rsidR="00394223" w:rsidRPr="00C7244C" w:rsidRDefault="00394223" w:rsidP="003F1727">
            <w:pPr>
              <w:pStyle w:val="TAH"/>
              <w:rPr>
                <w:rFonts w:cs="Arial"/>
              </w:rPr>
            </w:pPr>
            <w:r w:rsidRPr="00C7244C">
              <w:t>T3</w:t>
            </w:r>
          </w:p>
        </w:tc>
        <w:tc>
          <w:tcPr>
            <w:tcW w:w="333" w:type="pct"/>
            <w:tcBorders>
              <w:bottom w:val="single" w:sz="4" w:space="0" w:color="auto"/>
            </w:tcBorders>
          </w:tcPr>
          <w:p w14:paraId="7BDBD52F" w14:textId="77777777" w:rsidR="00394223" w:rsidRPr="00C7244C" w:rsidRDefault="00394223" w:rsidP="003F1727">
            <w:pPr>
              <w:pStyle w:val="TAH"/>
              <w:rPr>
                <w:rFonts w:cs="Arial"/>
              </w:rPr>
            </w:pPr>
            <w:r w:rsidRPr="00C7244C">
              <w:t>T1</w:t>
            </w:r>
          </w:p>
        </w:tc>
        <w:tc>
          <w:tcPr>
            <w:tcW w:w="392" w:type="pct"/>
            <w:tcBorders>
              <w:bottom w:val="single" w:sz="4" w:space="0" w:color="auto"/>
            </w:tcBorders>
          </w:tcPr>
          <w:p w14:paraId="3B8E6C5A" w14:textId="77777777" w:rsidR="00394223" w:rsidRPr="00C7244C" w:rsidRDefault="00394223" w:rsidP="003F1727">
            <w:pPr>
              <w:pStyle w:val="TAH"/>
              <w:rPr>
                <w:rFonts w:cs="Arial"/>
              </w:rPr>
            </w:pPr>
            <w:r w:rsidRPr="00C7244C">
              <w:t>T2</w:t>
            </w:r>
          </w:p>
        </w:tc>
        <w:tc>
          <w:tcPr>
            <w:tcW w:w="382" w:type="pct"/>
            <w:tcBorders>
              <w:bottom w:val="single" w:sz="4" w:space="0" w:color="auto"/>
            </w:tcBorders>
          </w:tcPr>
          <w:p w14:paraId="61DF9155" w14:textId="77777777" w:rsidR="00394223" w:rsidRPr="00C7244C" w:rsidRDefault="00394223" w:rsidP="003F1727">
            <w:pPr>
              <w:pStyle w:val="TAH"/>
              <w:rPr>
                <w:rFonts w:cs="Arial"/>
              </w:rPr>
            </w:pPr>
            <w:r w:rsidRPr="00C7244C">
              <w:t>T3</w:t>
            </w:r>
          </w:p>
        </w:tc>
      </w:tr>
      <w:tr w:rsidR="00394223" w:rsidRPr="00C7244C" w14:paraId="640A6A9D" w14:textId="77777777" w:rsidTr="00F84BD5">
        <w:trPr>
          <w:cantSplit/>
          <w:jc w:val="center"/>
        </w:trPr>
        <w:tc>
          <w:tcPr>
            <w:tcW w:w="1432" w:type="pct"/>
            <w:tcBorders>
              <w:left w:val="single" w:sz="4" w:space="0" w:color="auto"/>
            </w:tcBorders>
          </w:tcPr>
          <w:p w14:paraId="5A5E2130" w14:textId="77777777" w:rsidR="00394223" w:rsidRPr="00C7244C" w:rsidRDefault="00394223" w:rsidP="003F1727">
            <w:pPr>
              <w:pStyle w:val="TAL"/>
            </w:pPr>
            <w:r w:rsidRPr="00C7244C">
              <w:t>TDD configuration</w:t>
            </w:r>
          </w:p>
        </w:tc>
        <w:tc>
          <w:tcPr>
            <w:tcW w:w="539" w:type="pct"/>
          </w:tcPr>
          <w:p w14:paraId="682C1D08" w14:textId="77777777" w:rsidR="00394223" w:rsidRPr="00C7244C" w:rsidRDefault="00394223" w:rsidP="003F1727">
            <w:pPr>
              <w:pStyle w:val="TAC"/>
            </w:pPr>
          </w:p>
        </w:tc>
        <w:tc>
          <w:tcPr>
            <w:tcW w:w="676" w:type="pct"/>
            <w:tcBorders>
              <w:bottom w:val="single" w:sz="4" w:space="0" w:color="auto"/>
            </w:tcBorders>
          </w:tcPr>
          <w:p w14:paraId="7F6299A3"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04AD0B56" w14:textId="77777777" w:rsidR="00394223" w:rsidRPr="00C7244C" w:rsidRDefault="00394223" w:rsidP="003F1727">
            <w:pPr>
              <w:pStyle w:val="TAC"/>
              <w:rPr>
                <w:rFonts w:cs="v4.2.0"/>
              </w:rPr>
            </w:pPr>
            <w:r w:rsidRPr="00C7244C">
              <w:t>TDDConf.3.1</w:t>
            </w:r>
          </w:p>
        </w:tc>
        <w:tc>
          <w:tcPr>
            <w:tcW w:w="1108" w:type="pct"/>
            <w:gridSpan w:val="3"/>
            <w:tcBorders>
              <w:bottom w:val="single" w:sz="4" w:space="0" w:color="auto"/>
            </w:tcBorders>
          </w:tcPr>
          <w:p w14:paraId="7D98A54D" w14:textId="77777777" w:rsidR="00394223" w:rsidRPr="00C7244C" w:rsidRDefault="00394223" w:rsidP="003F1727">
            <w:pPr>
              <w:pStyle w:val="TAC"/>
              <w:rPr>
                <w:rFonts w:cs="v4.2.0"/>
              </w:rPr>
            </w:pPr>
            <w:r w:rsidRPr="00C7244C">
              <w:t>TDDConf.3.1</w:t>
            </w:r>
          </w:p>
        </w:tc>
      </w:tr>
      <w:tr w:rsidR="00394223" w:rsidRPr="00C7244C" w14:paraId="25C9E3BA" w14:textId="77777777" w:rsidTr="00F84BD5">
        <w:trPr>
          <w:cantSplit/>
          <w:jc w:val="center"/>
        </w:trPr>
        <w:tc>
          <w:tcPr>
            <w:tcW w:w="1432" w:type="pct"/>
            <w:tcBorders>
              <w:left w:val="single" w:sz="4" w:space="0" w:color="auto"/>
            </w:tcBorders>
          </w:tcPr>
          <w:p w14:paraId="7EA8FBBF" w14:textId="77777777" w:rsidR="00394223" w:rsidRPr="00C7244C" w:rsidRDefault="00394223" w:rsidP="003F1727">
            <w:pPr>
              <w:pStyle w:val="TAL"/>
            </w:pPr>
            <w:r w:rsidRPr="00C7244C">
              <w:t>PDSCH RMC configuration</w:t>
            </w:r>
          </w:p>
        </w:tc>
        <w:tc>
          <w:tcPr>
            <w:tcW w:w="539" w:type="pct"/>
          </w:tcPr>
          <w:p w14:paraId="33CED21D" w14:textId="77777777" w:rsidR="00394223" w:rsidRPr="00C7244C" w:rsidRDefault="00394223" w:rsidP="003F1727">
            <w:pPr>
              <w:pStyle w:val="TAC"/>
            </w:pPr>
          </w:p>
        </w:tc>
        <w:tc>
          <w:tcPr>
            <w:tcW w:w="676" w:type="pct"/>
            <w:tcBorders>
              <w:bottom w:val="single" w:sz="4" w:space="0" w:color="auto"/>
            </w:tcBorders>
          </w:tcPr>
          <w:p w14:paraId="205F629A"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06566D0A" w14:textId="77777777" w:rsidR="00394223" w:rsidRPr="00C7244C" w:rsidRDefault="00394223" w:rsidP="003F1727">
            <w:pPr>
              <w:pStyle w:val="TAC"/>
              <w:rPr>
                <w:rFonts w:cs="v4.2.0"/>
              </w:rPr>
            </w:pPr>
            <w:r w:rsidRPr="00C7244C">
              <w:rPr>
                <w:rFonts w:cs="v4.2.0"/>
              </w:rPr>
              <w:t>SR.3.1 TDD</w:t>
            </w:r>
          </w:p>
        </w:tc>
        <w:tc>
          <w:tcPr>
            <w:tcW w:w="1108" w:type="pct"/>
            <w:gridSpan w:val="3"/>
          </w:tcPr>
          <w:p w14:paraId="3CA1C9DC" w14:textId="77777777" w:rsidR="00394223" w:rsidRPr="00C7244C" w:rsidRDefault="00394223" w:rsidP="003F1727">
            <w:pPr>
              <w:pStyle w:val="TAC"/>
              <w:rPr>
                <w:rFonts w:cs="v4.2.0"/>
              </w:rPr>
            </w:pPr>
            <w:r w:rsidRPr="00C7244C">
              <w:rPr>
                <w:rFonts w:cs="v4.2.0"/>
              </w:rPr>
              <w:t>SR.3.1 TDD</w:t>
            </w:r>
          </w:p>
        </w:tc>
      </w:tr>
      <w:tr w:rsidR="00394223" w:rsidRPr="00C7244C" w14:paraId="7F5C4C02" w14:textId="77777777" w:rsidTr="00F84BD5">
        <w:trPr>
          <w:cantSplit/>
          <w:jc w:val="center"/>
        </w:trPr>
        <w:tc>
          <w:tcPr>
            <w:tcW w:w="1432" w:type="pct"/>
            <w:tcBorders>
              <w:left w:val="single" w:sz="4" w:space="0" w:color="auto"/>
            </w:tcBorders>
          </w:tcPr>
          <w:p w14:paraId="4D321223" w14:textId="77777777" w:rsidR="00394223" w:rsidRPr="00C7244C" w:rsidRDefault="00394223" w:rsidP="003F1727">
            <w:pPr>
              <w:pStyle w:val="TAL"/>
            </w:pPr>
            <w:r w:rsidRPr="00C7244C">
              <w:t>RMSI CORESET parameters</w:t>
            </w:r>
          </w:p>
        </w:tc>
        <w:tc>
          <w:tcPr>
            <w:tcW w:w="539" w:type="pct"/>
          </w:tcPr>
          <w:p w14:paraId="14EEB211" w14:textId="77777777" w:rsidR="00394223" w:rsidRPr="00C7244C" w:rsidRDefault="00394223" w:rsidP="003F1727">
            <w:pPr>
              <w:pStyle w:val="TAC"/>
            </w:pPr>
          </w:p>
        </w:tc>
        <w:tc>
          <w:tcPr>
            <w:tcW w:w="676" w:type="pct"/>
            <w:tcBorders>
              <w:bottom w:val="single" w:sz="4" w:space="0" w:color="auto"/>
            </w:tcBorders>
          </w:tcPr>
          <w:p w14:paraId="2431F87D"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2C16A3BC" w14:textId="77777777" w:rsidR="00394223" w:rsidRPr="00C7244C" w:rsidRDefault="00394223" w:rsidP="003F1727">
            <w:pPr>
              <w:pStyle w:val="TAC"/>
              <w:rPr>
                <w:rFonts w:cs="v4.2.0"/>
              </w:rPr>
            </w:pPr>
            <w:r w:rsidRPr="00C7244C">
              <w:rPr>
                <w:rFonts w:cs="v4.2.0"/>
              </w:rPr>
              <w:t>CR.3.1 TDD</w:t>
            </w:r>
          </w:p>
        </w:tc>
        <w:tc>
          <w:tcPr>
            <w:tcW w:w="1108" w:type="pct"/>
            <w:gridSpan w:val="3"/>
            <w:tcBorders>
              <w:bottom w:val="single" w:sz="4" w:space="0" w:color="auto"/>
            </w:tcBorders>
          </w:tcPr>
          <w:p w14:paraId="7B943258" w14:textId="77777777" w:rsidR="00394223" w:rsidRPr="00C7244C" w:rsidRDefault="00394223" w:rsidP="003F1727">
            <w:pPr>
              <w:pStyle w:val="TAC"/>
              <w:rPr>
                <w:rFonts w:cs="v4.2.0"/>
              </w:rPr>
            </w:pPr>
            <w:r w:rsidRPr="00C7244C">
              <w:rPr>
                <w:rFonts w:cs="v4.2.0"/>
              </w:rPr>
              <w:t>CR.3.1 TDD</w:t>
            </w:r>
          </w:p>
        </w:tc>
      </w:tr>
      <w:tr w:rsidR="00394223" w:rsidRPr="00C7244C" w14:paraId="47131688" w14:textId="77777777" w:rsidTr="00F84BD5">
        <w:trPr>
          <w:cantSplit/>
          <w:jc w:val="center"/>
        </w:trPr>
        <w:tc>
          <w:tcPr>
            <w:tcW w:w="1432" w:type="pct"/>
            <w:tcBorders>
              <w:left w:val="single" w:sz="4" w:space="0" w:color="auto"/>
            </w:tcBorders>
          </w:tcPr>
          <w:p w14:paraId="12DCD440" w14:textId="77777777" w:rsidR="00394223" w:rsidRPr="00C7244C" w:rsidRDefault="00394223" w:rsidP="003F1727">
            <w:pPr>
              <w:pStyle w:val="TAL"/>
            </w:pPr>
            <w:r w:rsidRPr="00C7244C">
              <w:t xml:space="preserve">RMSI CORESET RMC configuration </w:t>
            </w:r>
          </w:p>
        </w:tc>
        <w:tc>
          <w:tcPr>
            <w:tcW w:w="539" w:type="pct"/>
          </w:tcPr>
          <w:p w14:paraId="3CC767E7" w14:textId="77777777" w:rsidR="00394223" w:rsidRPr="00C7244C" w:rsidRDefault="00394223" w:rsidP="003F1727">
            <w:pPr>
              <w:pStyle w:val="TAC"/>
            </w:pPr>
          </w:p>
        </w:tc>
        <w:tc>
          <w:tcPr>
            <w:tcW w:w="676" w:type="pct"/>
            <w:tcBorders>
              <w:bottom w:val="single" w:sz="4" w:space="0" w:color="auto"/>
            </w:tcBorders>
          </w:tcPr>
          <w:p w14:paraId="48E9DBCA"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4EA1AA2D" w14:textId="77777777" w:rsidR="00394223" w:rsidRPr="00C7244C" w:rsidRDefault="00394223" w:rsidP="003F1727">
            <w:pPr>
              <w:pStyle w:val="TAC"/>
              <w:rPr>
                <w:rFonts w:cs="v4.2.0"/>
              </w:rPr>
            </w:pPr>
            <w:r w:rsidRPr="00C7244C">
              <w:rPr>
                <w:rFonts w:cs="v4.2.0"/>
              </w:rPr>
              <w:t>CCR.3.1 TDD</w:t>
            </w:r>
          </w:p>
        </w:tc>
        <w:tc>
          <w:tcPr>
            <w:tcW w:w="1108" w:type="pct"/>
            <w:gridSpan w:val="3"/>
            <w:tcBorders>
              <w:bottom w:val="single" w:sz="4" w:space="0" w:color="auto"/>
            </w:tcBorders>
          </w:tcPr>
          <w:p w14:paraId="2B0A595D" w14:textId="77777777" w:rsidR="00394223" w:rsidRPr="00C7244C" w:rsidRDefault="00394223" w:rsidP="003F1727">
            <w:pPr>
              <w:pStyle w:val="TAC"/>
              <w:rPr>
                <w:rFonts w:cs="v4.2.0"/>
              </w:rPr>
            </w:pPr>
            <w:r w:rsidRPr="00C7244C">
              <w:rPr>
                <w:rFonts w:cs="v4.2.0"/>
              </w:rPr>
              <w:t>CCR.3.1 TDD</w:t>
            </w:r>
          </w:p>
        </w:tc>
      </w:tr>
      <w:tr w:rsidR="00394223" w:rsidRPr="00C7244C" w14:paraId="21F20C32" w14:textId="77777777" w:rsidTr="00F84BD5">
        <w:trPr>
          <w:cantSplit/>
          <w:jc w:val="center"/>
        </w:trPr>
        <w:tc>
          <w:tcPr>
            <w:tcW w:w="1432" w:type="pct"/>
            <w:tcBorders>
              <w:left w:val="single" w:sz="4" w:space="0" w:color="auto"/>
              <w:bottom w:val="single" w:sz="4" w:space="0" w:color="auto"/>
            </w:tcBorders>
          </w:tcPr>
          <w:p w14:paraId="42543FC4" w14:textId="77777777" w:rsidR="00394223" w:rsidRPr="00C7244C" w:rsidRDefault="00394223" w:rsidP="003F1727">
            <w:pPr>
              <w:pStyle w:val="TAL"/>
            </w:pPr>
            <w:r w:rsidRPr="00C7244C">
              <w:t>OCNG Pattern</w:t>
            </w:r>
          </w:p>
        </w:tc>
        <w:tc>
          <w:tcPr>
            <w:tcW w:w="539" w:type="pct"/>
            <w:tcBorders>
              <w:bottom w:val="single" w:sz="4" w:space="0" w:color="auto"/>
            </w:tcBorders>
          </w:tcPr>
          <w:p w14:paraId="351F0C4F" w14:textId="77777777" w:rsidR="00394223" w:rsidRPr="00C7244C" w:rsidRDefault="00394223" w:rsidP="003F1727">
            <w:pPr>
              <w:pStyle w:val="TAC"/>
            </w:pPr>
          </w:p>
        </w:tc>
        <w:tc>
          <w:tcPr>
            <w:tcW w:w="676" w:type="pct"/>
            <w:tcBorders>
              <w:bottom w:val="single" w:sz="4" w:space="0" w:color="auto"/>
            </w:tcBorders>
          </w:tcPr>
          <w:p w14:paraId="0327FED5"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3067D379" w14:textId="77777777" w:rsidR="00394223" w:rsidRPr="00C7244C" w:rsidRDefault="00394223" w:rsidP="003F1727">
            <w:pPr>
              <w:pStyle w:val="TAC"/>
              <w:rPr>
                <w:rFonts w:cs="v4.2.0"/>
              </w:rPr>
            </w:pPr>
            <w:r w:rsidRPr="00C7244C">
              <w:t>OP.1</w:t>
            </w:r>
          </w:p>
        </w:tc>
        <w:tc>
          <w:tcPr>
            <w:tcW w:w="1108" w:type="pct"/>
            <w:gridSpan w:val="3"/>
            <w:tcBorders>
              <w:bottom w:val="single" w:sz="4" w:space="0" w:color="auto"/>
            </w:tcBorders>
          </w:tcPr>
          <w:p w14:paraId="1A28953D" w14:textId="77777777" w:rsidR="00394223" w:rsidRPr="00C7244C" w:rsidRDefault="00394223" w:rsidP="003F1727">
            <w:pPr>
              <w:pStyle w:val="TAC"/>
              <w:rPr>
                <w:rFonts w:cs="v4.2.0"/>
              </w:rPr>
            </w:pPr>
            <w:r w:rsidRPr="00C7244C">
              <w:t>OP.1</w:t>
            </w:r>
          </w:p>
        </w:tc>
      </w:tr>
      <w:tr w:rsidR="00394223" w:rsidRPr="00C7244C" w14:paraId="234FA87B" w14:textId="77777777" w:rsidTr="00F84BD5">
        <w:trPr>
          <w:cantSplit/>
          <w:jc w:val="center"/>
        </w:trPr>
        <w:tc>
          <w:tcPr>
            <w:tcW w:w="1432" w:type="pct"/>
            <w:tcBorders>
              <w:left w:val="single" w:sz="4" w:space="0" w:color="auto"/>
              <w:bottom w:val="single" w:sz="4" w:space="0" w:color="auto"/>
            </w:tcBorders>
          </w:tcPr>
          <w:p w14:paraId="5DCA9522" w14:textId="77777777" w:rsidR="00394223" w:rsidRPr="00C7244C" w:rsidRDefault="00394223" w:rsidP="003F1727">
            <w:pPr>
              <w:pStyle w:val="TAL"/>
            </w:pPr>
            <w:r w:rsidRPr="00C7244C">
              <w:t>Initial DL BWP configuration</w:t>
            </w:r>
          </w:p>
        </w:tc>
        <w:tc>
          <w:tcPr>
            <w:tcW w:w="539" w:type="pct"/>
            <w:tcBorders>
              <w:bottom w:val="single" w:sz="4" w:space="0" w:color="auto"/>
            </w:tcBorders>
          </w:tcPr>
          <w:p w14:paraId="3FC81151" w14:textId="77777777" w:rsidR="00394223" w:rsidRPr="00C7244C" w:rsidRDefault="00394223" w:rsidP="003F1727">
            <w:pPr>
              <w:pStyle w:val="TAC"/>
            </w:pPr>
          </w:p>
        </w:tc>
        <w:tc>
          <w:tcPr>
            <w:tcW w:w="676" w:type="pct"/>
            <w:tcBorders>
              <w:bottom w:val="single" w:sz="4" w:space="0" w:color="auto"/>
            </w:tcBorders>
          </w:tcPr>
          <w:p w14:paraId="794D33B4"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21C57415" w14:textId="77777777" w:rsidR="00394223" w:rsidRPr="00C7244C" w:rsidRDefault="00394223" w:rsidP="003F1727">
            <w:pPr>
              <w:pStyle w:val="TAC"/>
            </w:pPr>
            <w:r w:rsidRPr="00C7244C">
              <w:t>DLBWP.0.1</w:t>
            </w:r>
          </w:p>
        </w:tc>
        <w:tc>
          <w:tcPr>
            <w:tcW w:w="1108" w:type="pct"/>
            <w:gridSpan w:val="3"/>
            <w:tcBorders>
              <w:bottom w:val="single" w:sz="4" w:space="0" w:color="auto"/>
            </w:tcBorders>
          </w:tcPr>
          <w:p w14:paraId="2F030E7D" w14:textId="77777777" w:rsidR="00394223" w:rsidRPr="00C7244C" w:rsidRDefault="00394223" w:rsidP="003F1727">
            <w:pPr>
              <w:pStyle w:val="TAC"/>
            </w:pPr>
            <w:r w:rsidRPr="00C7244C">
              <w:t>DLBWP.0.1</w:t>
            </w:r>
          </w:p>
        </w:tc>
      </w:tr>
      <w:tr w:rsidR="00B40188" w:rsidRPr="00C7244C" w14:paraId="3D209D36"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4BA11D4C" w14:textId="77777777" w:rsidR="00B40188" w:rsidRPr="00C7244C" w:rsidRDefault="00B40188" w:rsidP="003F1727">
            <w:pPr>
              <w:pStyle w:val="TAL"/>
            </w:pPr>
            <w:r w:rsidRPr="00C7244C">
              <w:t>BWchannel</w:t>
            </w:r>
          </w:p>
        </w:tc>
        <w:tc>
          <w:tcPr>
            <w:tcW w:w="539" w:type="pct"/>
            <w:tcBorders>
              <w:top w:val="single" w:sz="4" w:space="0" w:color="auto"/>
              <w:left w:val="single" w:sz="4" w:space="0" w:color="auto"/>
              <w:bottom w:val="single" w:sz="4" w:space="0" w:color="auto"/>
              <w:right w:val="single" w:sz="4" w:space="0" w:color="auto"/>
            </w:tcBorders>
          </w:tcPr>
          <w:p w14:paraId="7EEDDB20" w14:textId="77777777" w:rsidR="00B40188" w:rsidRPr="00C7244C" w:rsidRDefault="00B40188" w:rsidP="003F1727">
            <w:pPr>
              <w:pStyle w:val="TAC"/>
            </w:pPr>
            <w:r w:rsidRPr="00C7244C">
              <w:t>MHz</w:t>
            </w:r>
          </w:p>
        </w:tc>
        <w:tc>
          <w:tcPr>
            <w:tcW w:w="676" w:type="pct"/>
            <w:tcBorders>
              <w:top w:val="single" w:sz="4" w:space="0" w:color="auto"/>
              <w:left w:val="single" w:sz="4" w:space="0" w:color="auto"/>
              <w:bottom w:val="single" w:sz="4" w:space="0" w:color="auto"/>
              <w:right w:val="single" w:sz="4" w:space="0" w:color="auto"/>
            </w:tcBorders>
          </w:tcPr>
          <w:p w14:paraId="05FC57C2" w14:textId="77777777" w:rsidR="00B40188" w:rsidRPr="00C7244C" w:rsidRDefault="00B40188" w:rsidP="003F1727">
            <w:pPr>
              <w:pStyle w:val="TAC"/>
            </w:pPr>
            <w:r w:rsidRPr="00C7244C">
              <w:t>1, 2</w:t>
            </w:r>
          </w:p>
        </w:tc>
        <w:tc>
          <w:tcPr>
            <w:tcW w:w="1245" w:type="pct"/>
            <w:gridSpan w:val="3"/>
            <w:tcBorders>
              <w:top w:val="single" w:sz="4" w:space="0" w:color="auto"/>
              <w:left w:val="single" w:sz="4" w:space="0" w:color="auto"/>
              <w:bottom w:val="single" w:sz="4" w:space="0" w:color="auto"/>
              <w:right w:val="single" w:sz="4" w:space="0" w:color="auto"/>
            </w:tcBorders>
          </w:tcPr>
          <w:p w14:paraId="3CBF6E24" w14:textId="77777777" w:rsidR="00B40188" w:rsidRPr="00C7244C" w:rsidRDefault="00B40188" w:rsidP="003F1727">
            <w:pPr>
              <w:pStyle w:val="TAC"/>
            </w:pPr>
            <w:r w:rsidRPr="00C7244C">
              <w:t>100: NRB,c = 66</w:t>
            </w:r>
          </w:p>
        </w:tc>
        <w:tc>
          <w:tcPr>
            <w:tcW w:w="1108" w:type="pct"/>
            <w:gridSpan w:val="3"/>
            <w:tcBorders>
              <w:top w:val="single" w:sz="4" w:space="0" w:color="auto"/>
              <w:left w:val="single" w:sz="4" w:space="0" w:color="auto"/>
              <w:bottom w:val="single" w:sz="4" w:space="0" w:color="auto"/>
              <w:right w:val="single" w:sz="4" w:space="0" w:color="auto"/>
            </w:tcBorders>
          </w:tcPr>
          <w:p w14:paraId="16F12B8E" w14:textId="77777777" w:rsidR="00B40188" w:rsidRPr="00C7244C" w:rsidRDefault="00B40188" w:rsidP="003F1727">
            <w:pPr>
              <w:pStyle w:val="TAC"/>
            </w:pPr>
            <w:r w:rsidRPr="00C7244C">
              <w:t>100: NRB,c = 66</w:t>
            </w:r>
          </w:p>
        </w:tc>
      </w:tr>
      <w:tr w:rsidR="00B40188" w:rsidRPr="00C7244C" w14:paraId="1CE69A4C"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273BE40E" w14:textId="77777777" w:rsidR="00B40188" w:rsidRPr="00C7244C" w:rsidRDefault="00B40188" w:rsidP="003F1727">
            <w:pPr>
              <w:pStyle w:val="TAL"/>
            </w:pPr>
            <w:r w:rsidRPr="00C7244C">
              <w:t>Data RBs allocated</w:t>
            </w:r>
          </w:p>
        </w:tc>
        <w:tc>
          <w:tcPr>
            <w:tcW w:w="539" w:type="pct"/>
            <w:tcBorders>
              <w:top w:val="single" w:sz="4" w:space="0" w:color="auto"/>
              <w:left w:val="single" w:sz="4" w:space="0" w:color="auto"/>
              <w:bottom w:val="single" w:sz="4" w:space="0" w:color="auto"/>
              <w:right w:val="single" w:sz="4" w:space="0" w:color="auto"/>
            </w:tcBorders>
          </w:tcPr>
          <w:p w14:paraId="3FA8B2D8" w14:textId="77777777" w:rsidR="00B40188" w:rsidRPr="00C7244C" w:rsidRDefault="00B40188" w:rsidP="003F1727">
            <w:pPr>
              <w:pStyle w:val="TAC"/>
            </w:pPr>
          </w:p>
        </w:tc>
        <w:tc>
          <w:tcPr>
            <w:tcW w:w="676" w:type="pct"/>
            <w:tcBorders>
              <w:top w:val="single" w:sz="4" w:space="0" w:color="auto"/>
              <w:left w:val="single" w:sz="4" w:space="0" w:color="auto"/>
              <w:bottom w:val="single" w:sz="4" w:space="0" w:color="auto"/>
              <w:right w:val="single" w:sz="4" w:space="0" w:color="auto"/>
            </w:tcBorders>
          </w:tcPr>
          <w:p w14:paraId="45E1E66E" w14:textId="77777777" w:rsidR="00B40188" w:rsidRPr="00C7244C" w:rsidRDefault="00B40188" w:rsidP="003F1727">
            <w:pPr>
              <w:pStyle w:val="TAC"/>
            </w:pPr>
            <w:r w:rsidRPr="00C7244C">
              <w:t>1, 2</w:t>
            </w:r>
          </w:p>
        </w:tc>
        <w:tc>
          <w:tcPr>
            <w:tcW w:w="1245" w:type="pct"/>
            <w:gridSpan w:val="3"/>
            <w:tcBorders>
              <w:top w:val="single" w:sz="4" w:space="0" w:color="auto"/>
              <w:left w:val="single" w:sz="4" w:space="0" w:color="auto"/>
              <w:bottom w:val="single" w:sz="4" w:space="0" w:color="auto"/>
              <w:right w:val="single" w:sz="4" w:space="0" w:color="auto"/>
            </w:tcBorders>
          </w:tcPr>
          <w:p w14:paraId="0651DB43" w14:textId="77777777" w:rsidR="00B40188" w:rsidRPr="00C7244C" w:rsidRDefault="00B40188" w:rsidP="003F1727">
            <w:pPr>
              <w:pStyle w:val="TAC"/>
            </w:pPr>
            <w:r w:rsidRPr="00C7244C">
              <w:t>66</w:t>
            </w:r>
          </w:p>
        </w:tc>
        <w:tc>
          <w:tcPr>
            <w:tcW w:w="1108" w:type="pct"/>
            <w:gridSpan w:val="3"/>
            <w:tcBorders>
              <w:top w:val="single" w:sz="4" w:space="0" w:color="auto"/>
              <w:left w:val="single" w:sz="4" w:space="0" w:color="auto"/>
              <w:bottom w:val="single" w:sz="4" w:space="0" w:color="auto"/>
              <w:right w:val="single" w:sz="4" w:space="0" w:color="auto"/>
            </w:tcBorders>
          </w:tcPr>
          <w:p w14:paraId="0D554FE4" w14:textId="77777777" w:rsidR="00B40188" w:rsidRPr="00C7244C" w:rsidRDefault="00B40188" w:rsidP="003F1727">
            <w:pPr>
              <w:pStyle w:val="TAC"/>
            </w:pPr>
            <w:r w:rsidRPr="00C7244C">
              <w:t>66</w:t>
            </w:r>
          </w:p>
        </w:tc>
      </w:tr>
      <w:tr w:rsidR="00394223" w:rsidRPr="00C7244C" w14:paraId="7648458A" w14:textId="77777777" w:rsidTr="00F84BD5">
        <w:trPr>
          <w:cantSplit/>
          <w:jc w:val="center"/>
        </w:trPr>
        <w:tc>
          <w:tcPr>
            <w:tcW w:w="1432" w:type="pct"/>
            <w:tcBorders>
              <w:left w:val="single" w:sz="4" w:space="0" w:color="auto"/>
              <w:bottom w:val="single" w:sz="4" w:space="0" w:color="auto"/>
            </w:tcBorders>
          </w:tcPr>
          <w:p w14:paraId="41FF2CB5" w14:textId="77777777" w:rsidR="00394223" w:rsidRPr="00C7244C" w:rsidRDefault="00394223" w:rsidP="003F1727">
            <w:pPr>
              <w:pStyle w:val="TAL"/>
            </w:pPr>
            <w:r w:rsidRPr="00C7244C">
              <w:t>Initial UL BWP configuration</w:t>
            </w:r>
          </w:p>
        </w:tc>
        <w:tc>
          <w:tcPr>
            <w:tcW w:w="539" w:type="pct"/>
            <w:tcBorders>
              <w:bottom w:val="single" w:sz="4" w:space="0" w:color="auto"/>
            </w:tcBorders>
          </w:tcPr>
          <w:p w14:paraId="7562F42B" w14:textId="77777777" w:rsidR="00394223" w:rsidRPr="00C7244C" w:rsidRDefault="00394223" w:rsidP="003F1727">
            <w:pPr>
              <w:pStyle w:val="TAC"/>
            </w:pPr>
          </w:p>
        </w:tc>
        <w:tc>
          <w:tcPr>
            <w:tcW w:w="676" w:type="pct"/>
            <w:tcBorders>
              <w:bottom w:val="single" w:sz="4" w:space="0" w:color="auto"/>
            </w:tcBorders>
          </w:tcPr>
          <w:p w14:paraId="703DFC58"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1506BD5F" w14:textId="77777777" w:rsidR="00394223" w:rsidRPr="00C7244C" w:rsidRDefault="00394223" w:rsidP="003F1727">
            <w:pPr>
              <w:pStyle w:val="TAC"/>
            </w:pPr>
            <w:r w:rsidRPr="00C7244C">
              <w:t>ULBWP.0.1</w:t>
            </w:r>
          </w:p>
        </w:tc>
        <w:tc>
          <w:tcPr>
            <w:tcW w:w="1108" w:type="pct"/>
            <w:gridSpan w:val="3"/>
            <w:tcBorders>
              <w:bottom w:val="single" w:sz="4" w:space="0" w:color="auto"/>
            </w:tcBorders>
          </w:tcPr>
          <w:p w14:paraId="3E9BB3AA" w14:textId="77777777" w:rsidR="00394223" w:rsidRPr="00C7244C" w:rsidRDefault="00394223" w:rsidP="003F1727">
            <w:pPr>
              <w:pStyle w:val="TAC"/>
            </w:pPr>
            <w:r w:rsidRPr="00C7244C">
              <w:t>ULBWP.0.1</w:t>
            </w:r>
          </w:p>
        </w:tc>
      </w:tr>
      <w:tr w:rsidR="00394223" w:rsidRPr="00C7244C" w14:paraId="6CD71D4D" w14:textId="77777777" w:rsidTr="00F84BD5">
        <w:trPr>
          <w:cantSplit/>
          <w:jc w:val="center"/>
        </w:trPr>
        <w:tc>
          <w:tcPr>
            <w:tcW w:w="1432" w:type="pct"/>
            <w:tcBorders>
              <w:left w:val="single" w:sz="4" w:space="0" w:color="auto"/>
              <w:bottom w:val="single" w:sz="4" w:space="0" w:color="auto"/>
            </w:tcBorders>
          </w:tcPr>
          <w:p w14:paraId="4DA0B598" w14:textId="77777777" w:rsidR="00394223" w:rsidRPr="00C7244C" w:rsidRDefault="00394223" w:rsidP="003F1727">
            <w:pPr>
              <w:pStyle w:val="TAL"/>
            </w:pPr>
            <w:r w:rsidRPr="00C7244C">
              <w:t>RLM-RS</w:t>
            </w:r>
          </w:p>
        </w:tc>
        <w:tc>
          <w:tcPr>
            <w:tcW w:w="539" w:type="pct"/>
            <w:tcBorders>
              <w:bottom w:val="single" w:sz="4" w:space="0" w:color="auto"/>
            </w:tcBorders>
          </w:tcPr>
          <w:p w14:paraId="296368CE" w14:textId="77777777" w:rsidR="00394223" w:rsidRPr="00C7244C" w:rsidRDefault="00394223" w:rsidP="003F1727">
            <w:pPr>
              <w:pStyle w:val="TAC"/>
            </w:pPr>
          </w:p>
        </w:tc>
        <w:tc>
          <w:tcPr>
            <w:tcW w:w="676" w:type="pct"/>
            <w:tcBorders>
              <w:bottom w:val="single" w:sz="4" w:space="0" w:color="auto"/>
            </w:tcBorders>
          </w:tcPr>
          <w:p w14:paraId="65B85F7B"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6D33D7CF" w14:textId="77777777" w:rsidR="00394223" w:rsidRPr="00C7244C" w:rsidRDefault="00394223" w:rsidP="003F1727">
            <w:pPr>
              <w:pStyle w:val="TAC"/>
            </w:pPr>
            <w:r w:rsidRPr="00C7244C">
              <w:t>SSB</w:t>
            </w:r>
          </w:p>
        </w:tc>
        <w:tc>
          <w:tcPr>
            <w:tcW w:w="1108" w:type="pct"/>
            <w:gridSpan w:val="3"/>
            <w:tcBorders>
              <w:bottom w:val="single" w:sz="4" w:space="0" w:color="auto"/>
            </w:tcBorders>
          </w:tcPr>
          <w:p w14:paraId="78EB1024" w14:textId="77777777" w:rsidR="00394223" w:rsidRPr="00C7244C" w:rsidRDefault="00394223" w:rsidP="003F1727">
            <w:pPr>
              <w:pStyle w:val="TAC"/>
            </w:pPr>
            <w:r w:rsidRPr="00C7244C">
              <w:t>SSB</w:t>
            </w:r>
          </w:p>
        </w:tc>
      </w:tr>
      <w:tr w:rsidR="00394223" w:rsidRPr="00C7244C" w14:paraId="082D78E9" w14:textId="77777777" w:rsidTr="00F84BD5">
        <w:trPr>
          <w:cantSplit/>
          <w:jc w:val="center"/>
        </w:trPr>
        <w:tc>
          <w:tcPr>
            <w:tcW w:w="1432" w:type="pct"/>
            <w:vMerge w:val="restart"/>
          </w:tcPr>
          <w:p w14:paraId="138C064A" w14:textId="77777777" w:rsidR="00394223" w:rsidRPr="00C7244C" w:rsidRDefault="00394223" w:rsidP="003F1727">
            <w:pPr>
              <w:pStyle w:val="TAL"/>
            </w:pPr>
            <w:r w:rsidRPr="00C7244C">
              <w:t>Qrxlevmin</w:t>
            </w:r>
          </w:p>
        </w:tc>
        <w:tc>
          <w:tcPr>
            <w:tcW w:w="539" w:type="pct"/>
            <w:vMerge w:val="restart"/>
          </w:tcPr>
          <w:p w14:paraId="7DDA0D56" w14:textId="77777777" w:rsidR="00394223" w:rsidRPr="00C7244C" w:rsidRDefault="00394223" w:rsidP="003F1727">
            <w:pPr>
              <w:pStyle w:val="TAC"/>
            </w:pPr>
            <w:r w:rsidRPr="00C7244C">
              <w:rPr>
                <w:rFonts w:cs="v4.2.0"/>
              </w:rPr>
              <w:t>dBm/SCS</w:t>
            </w:r>
          </w:p>
        </w:tc>
        <w:tc>
          <w:tcPr>
            <w:tcW w:w="676" w:type="pct"/>
          </w:tcPr>
          <w:p w14:paraId="313E8EE2" w14:textId="77777777" w:rsidR="00394223" w:rsidRPr="00C7244C" w:rsidRDefault="00394223" w:rsidP="003F1727">
            <w:pPr>
              <w:pStyle w:val="TAC"/>
              <w:rPr>
                <w:rFonts w:cs="v4.2.0"/>
              </w:rPr>
            </w:pPr>
            <w:r w:rsidRPr="00C7244C">
              <w:t>1</w:t>
            </w:r>
          </w:p>
        </w:tc>
        <w:tc>
          <w:tcPr>
            <w:tcW w:w="1245" w:type="pct"/>
            <w:gridSpan w:val="3"/>
            <w:vAlign w:val="center"/>
          </w:tcPr>
          <w:p w14:paraId="47FC4AA5" w14:textId="77777777" w:rsidR="00394223" w:rsidRPr="00C7244C" w:rsidRDefault="00394223" w:rsidP="003F1727">
            <w:pPr>
              <w:pStyle w:val="TAC"/>
            </w:pPr>
            <w:r w:rsidRPr="00C7244C">
              <w:rPr>
                <w:rFonts w:cs="v4.2.0"/>
              </w:rPr>
              <w:t>-140</w:t>
            </w:r>
          </w:p>
        </w:tc>
        <w:tc>
          <w:tcPr>
            <w:tcW w:w="1108" w:type="pct"/>
            <w:gridSpan w:val="3"/>
            <w:vAlign w:val="center"/>
          </w:tcPr>
          <w:p w14:paraId="34C86DEA" w14:textId="62EBB6B1" w:rsidR="00394223" w:rsidRPr="00C7244C" w:rsidRDefault="00DC56D2" w:rsidP="003F1727">
            <w:pPr>
              <w:pStyle w:val="TAC"/>
            </w:pPr>
            <w:r w:rsidRPr="00C7244C">
              <w:rPr>
                <w:rFonts w:cs="v4.2.0"/>
              </w:rPr>
              <w:t>-124</w:t>
            </w:r>
            <w:r w:rsidRPr="00C7244C">
              <w:rPr>
                <w:rFonts w:cs="Arial"/>
                <w:vertAlign w:val="superscript"/>
                <w:lang w:eastAsia="zh-CN"/>
              </w:rPr>
              <w:t xml:space="preserve"> Note 6</w:t>
            </w:r>
          </w:p>
        </w:tc>
      </w:tr>
      <w:tr w:rsidR="00394223" w:rsidRPr="00C7244C" w14:paraId="2D4CA1E3" w14:textId="77777777" w:rsidTr="00F84BD5">
        <w:trPr>
          <w:cantSplit/>
          <w:jc w:val="center"/>
        </w:trPr>
        <w:tc>
          <w:tcPr>
            <w:tcW w:w="1432" w:type="pct"/>
            <w:vMerge/>
          </w:tcPr>
          <w:p w14:paraId="53844062" w14:textId="77777777" w:rsidR="00394223" w:rsidRPr="00C7244C" w:rsidRDefault="00394223" w:rsidP="003F1727">
            <w:pPr>
              <w:pStyle w:val="TAL"/>
            </w:pPr>
          </w:p>
        </w:tc>
        <w:tc>
          <w:tcPr>
            <w:tcW w:w="539" w:type="pct"/>
            <w:vMerge/>
          </w:tcPr>
          <w:p w14:paraId="13A6E338" w14:textId="77777777" w:rsidR="00394223" w:rsidRPr="00C7244C" w:rsidRDefault="00394223" w:rsidP="003F1727">
            <w:pPr>
              <w:pStyle w:val="TAC"/>
              <w:rPr>
                <w:rFonts w:cs="v4.2.0"/>
              </w:rPr>
            </w:pPr>
          </w:p>
        </w:tc>
        <w:tc>
          <w:tcPr>
            <w:tcW w:w="676" w:type="pct"/>
          </w:tcPr>
          <w:p w14:paraId="0467993D" w14:textId="77777777" w:rsidR="00394223" w:rsidRPr="00C7244C" w:rsidRDefault="00394223" w:rsidP="003F1727">
            <w:pPr>
              <w:pStyle w:val="TAC"/>
            </w:pPr>
            <w:r w:rsidRPr="00C7244C">
              <w:t>2</w:t>
            </w:r>
          </w:p>
        </w:tc>
        <w:tc>
          <w:tcPr>
            <w:tcW w:w="1245" w:type="pct"/>
            <w:gridSpan w:val="3"/>
            <w:vAlign w:val="center"/>
          </w:tcPr>
          <w:p w14:paraId="156E6DFD" w14:textId="77777777" w:rsidR="00394223" w:rsidRPr="00C7244C" w:rsidRDefault="00394223" w:rsidP="003F1727">
            <w:pPr>
              <w:pStyle w:val="TAC"/>
              <w:rPr>
                <w:rFonts w:cs="v4.2.0"/>
              </w:rPr>
            </w:pPr>
            <w:r w:rsidRPr="00C7244C">
              <w:rPr>
                <w:rFonts w:cs="v4.2.0"/>
              </w:rPr>
              <w:t>-137</w:t>
            </w:r>
          </w:p>
        </w:tc>
        <w:tc>
          <w:tcPr>
            <w:tcW w:w="1108" w:type="pct"/>
            <w:gridSpan w:val="3"/>
            <w:vAlign w:val="center"/>
          </w:tcPr>
          <w:p w14:paraId="487E388F" w14:textId="07CC9B4A" w:rsidR="00394223" w:rsidRPr="00C7244C" w:rsidRDefault="00EC2CC8" w:rsidP="003F1727">
            <w:pPr>
              <w:pStyle w:val="TAC"/>
              <w:rPr>
                <w:rFonts w:cs="v4.2.0"/>
              </w:rPr>
            </w:pPr>
            <w:r w:rsidRPr="00C7244C">
              <w:rPr>
                <w:rFonts w:cs="v4.2.0"/>
              </w:rPr>
              <w:t>-121</w:t>
            </w:r>
            <w:r w:rsidRPr="00C7244C">
              <w:rPr>
                <w:rFonts w:cs="Arial"/>
                <w:vertAlign w:val="superscript"/>
                <w:lang w:eastAsia="zh-CN"/>
              </w:rPr>
              <w:t xml:space="preserve"> Note 6</w:t>
            </w:r>
          </w:p>
        </w:tc>
      </w:tr>
      <w:tr w:rsidR="00394223" w:rsidRPr="00C7244C" w14:paraId="4FA61793" w14:textId="77777777" w:rsidTr="00F84BD5">
        <w:trPr>
          <w:cantSplit/>
          <w:jc w:val="center"/>
        </w:trPr>
        <w:tc>
          <w:tcPr>
            <w:tcW w:w="1432" w:type="pct"/>
          </w:tcPr>
          <w:p w14:paraId="6FEB566E" w14:textId="77777777" w:rsidR="00394223" w:rsidRPr="00C7244C" w:rsidRDefault="00394223" w:rsidP="003F1727">
            <w:pPr>
              <w:pStyle w:val="TAL"/>
            </w:pPr>
            <w:r w:rsidRPr="00C7244C">
              <w:t>Pcompensation</w:t>
            </w:r>
          </w:p>
        </w:tc>
        <w:tc>
          <w:tcPr>
            <w:tcW w:w="539" w:type="pct"/>
          </w:tcPr>
          <w:p w14:paraId="325FB96A" w14:textId="77777777" w:rsidR="00394223" w:rsidRPr="00C7244C" w:rsidRDefault="00394223" w:rsidP="003F1727">
            <w:pPr>
              <w:pStyle w:val="TAC"/>
            </w:pPr>
            <w:r w:rsidRPr="00C7244C">
              <w:rPr>
                <w:rFonts w:cs="v4.2.0"/>
              </w:rPr>
              <w:t>dB</w:t>
            </w:r>
          </w:p>
        </w:tc>
        <w:tc>
          <w:tcPr>
            <w:tcW w:w="676" w:type="pct"/>
          </w:tcPr>
          <w:p w14:paraId="1D58F04D" w14:textId="77777777" w:rsidR="00394223" w:rsidRPr="00C7244C" w:rsidRDefault="00394223" w:rsidP="003F1727">
            <w:pPr>
              <w:pStyle w:val="TAC"/>
              <w:rPr>
                <w:rFonts w:cs="v4.2.0"/>
              </w:rPr>
            </w:pPr>
            <w:r w:rsidRPr="00C7244C">
              <w:t>1, 2</w:t>
            </w:r>
          </w:p>
        </w:tc>
        <w:tc>
          <w:tcPr>
            <w:tcW w:w="1245" w:type="pct"/>
            <w:gridSpan w:val="3"/>
          </w:tcPr>
          <w:p w14:paraId="780776D0" w14:textId="77777777" w:rsidR="00394223" w:rsidRPr="00C7244C" w:rsidRDefault="00394223" w:rsidP="003F1727">
            <w:pPr>
              <w:pStyle w:val="TAC"/>
            </w:pPr>
            <w:r w:rsidRPr="00C7244C">
              <w:rPr>
                <w:rFonts w:cs="v4.2.0"/>
              </w:rPr>
              <w:t>0</w:t>
            </w:r>
          </w:p>
        </w:tc>
        <w:tc>
          <w:tcPr>
            <w:tcW w:w="1108" w:type="pct"/>
            <w:gridSpan w:val="3"/>
          </w:tcPr>
          <w:p w14:paraId="5165F648" w14:textId="77777777" w:rsidR="00394223" w:rsidRPr="00C7244C" w:rsidRDefault="00394223" w:rsidP="003F1727">
            <w:pPr>
              <w:pStyle w:val="TAC"/>
            </w:pPr>
            <w:r w:rsidRPr="00C7244C">
              <w:rPr>
                <w:rFonts w:cs="v4.2.0"/>
              </w:rPr>
              <w:t>0</w:t>
            </w:r>
          </w:p>
        </w:tc>
      </w:tr>
      <w:tr w:rsidR="00394223" w:rsidRPr="00C7244C" w14:paraId="097B96A3" w14:textId="77777777" w:rsidTr="00F84BD5">
        <w:trPr>
          <w:cantSplit/>
          <w:jc w:val="center"/>
        </w:trPr>
        <w:tc>
          <w:tcPr>
            <w:tcW w:w="1432" w:type="pct"/>
          </w:tcPr>
          <w:p w14:paraId="31E34010" w14:textId="77777777" w:rsidR="00394223" w:rsidRPr="00C7244C" w:rsidRDefault="00394223" w:rsidP="003F1727">
            <w:pPr>
              <w:pStyle w:val="TAL"/>
            </w:pPr>
            <w:r w:rsidRPr="00C7244C">
              <w:t>Qhyst</w:t>
            </w:r>
            <w:r w:rsidRPr="00C7244C">
              <w:rPr>
                <w:vertAlign w:val="subscript"/>
              </w:rPr>
              <w:t>s</w:t>
            </w:r>
          </w:p>
        </w:tc>
        <w:tc>
          <w:tcPr>
            <w:tcW w:w="539" w:type="pct"/>
          </w:tcPr>
          <w:p w14:paraId="761D8199" w14:textId="77777777" w:rsidR="00394223" w:rsidRPr="00C7244C" w:rsidRDefault="00394223" w:rsidP="003F1727">
            <w:pPr>
              <w:pStyle w:val="TAC"/>
            </w:pPr>
            <w:r w:rsidRPr="00C7244C">
              <w:rPr>
                <w:rFonts w:cs="v4.2.0"/>
              </w:rPr>
              <w:t>dB</w:t>
            </w:r>
          </w:p>
        </w:tc>
        <w:tc>
          <w:tcPr>
            <w:tcW w:w="676" w:type="pct"/>
          </w:tcPr>
          <w:p w14:paraId="6501B7FA" w14:textId="77777777" w:rsidR="00394223" w:rsidRPr="00C7244C" w:rsidRDefault="00394223" w:rsidP="003F1727">
            <w:pPr>
              <w:pStyle w:val="TAC"/>
              <w:rPr>
                <w:rFonts w:cs="v4.2.0"/>
              </w:rPr>
            </w:pPr>
            <w:r w:rsidRPr="00C7244C">
              <w:t>1, 2</w:t>
            </w:r>
          </w:p>
        </w:tc>
        <w:tc>
          <w:tcPr>
            <w:tcW w:w="1245" w:type="pct"/>
            <w:gridSpan w:val="3"/>
          </w:tcPr>
          <w:p w14:paraId="0DFBD328" w14:textId="77777777" w:rsidR="00394223" w:rsidRPr="00C7244C" w:rsidRDefault="00394223" w:rsidP="003F1727">
            <w:pPr>
              <w:pStyle w:val="TAC"/>
            </w:pPr>
            <w:r w:rsidRPr="00C7244C">
              <w:rPr>
                <w:rFonts w:cs="v4.2.0"/>
              </w:rPr>
              <w:t>0</w:t>
            </w:r>
          </w:p>
        </w:tc>
        <w:tc>
          <w:tcPr>
            <w:tcW w:w="1108" w:type="pct"/>
            <w:gridSpan w:val="3"/>
          </w:tcPr>
          <w:p w14:paraId="10E05723" w14:textId="77777777" w:rsidR="00394223" w:rsidRPr="00C7244C" w:rsidRDefault="00394223" w:rsidP="003F1727">
            <w:pPr>
              <w:pStyle w:val="TAC"/>
            </w:pPr>
            <w:r w:rsidRPr="00C7244C">
              <w:rPr>
                <w:rFonts w:cs="v4.2.0"/>
              </w:rPr>
              <w:t>0</w:t>
            </w:r>
          </w:p>
        </w:tc>
      </w:tr>
      <w:tr w:rsidR="00394223" w:rsidRPr="00C7244C" w14:paraId="7647357D" w14:textId="77777777" w:rsidTr="00F84BD5">
        <w:trPr>
          <w:cantSplit/>
          <w:jc w:val="center"/>
        </w:trPr>
        <w:tc>
          <w:tcPr>
            <w:tcW w:w="1432" w:type="pct"/>
          </w:tcPr>
          <w:p w14:paraId="654E922D" w14:textId="77777777" w:rsidR="00394223" w:rsidRPr="00C7244C" w:rsidRDefault="00394223" w:rsidP="003F1727">
            <w:pPr>
              <w:pStyle w:val="TAL"/>
            </w:pPr>
            <w:r w:rsidRPr="00C7244C">
              <w:t>Qoffset</w:t>
            </w:r>
            <w:r w:rsidRPr="00C7244C">
              <w:rPr>
                <w:vertAlign w:val="subscript"/>
              </w:rPr>
              <w:t>s, n</w:t>
            </w:r>
          </w:p>
        </w:tc>
        <w:tc>
          <w:tcPr>
            <w:tcW w:w="539" w:type="pct"/>
          </w:tcPr>
          <w:p w14:paraId="124AB393" w14:textId="77777777" w:rsidR="00394223" w:rsidRPr="00C7244C" w:rsidRDefault="00394223" w:rsidP="003F1727">
            <w:pPr>
              <w:pStyle w:val="TAC"/>
            </w:pPr>
            <w:r w:rsidRPr="00C7244C">
              <w:rPr>
                <w:rFonts w:cs="v4.2.0"/>
              </w:rPr>
              <w:t>dB</w:t>
            </w:r>
          </w:p>
        </w:tc>
        <w:tc>
          <w:tcPr>
            <w:tcW w:w="676" w:type="pct"/>
          </w:tcPr>
          <w:p w14:paraId="56D7BF1B" w14:textId="77777777" w:rsidR="00394223" w:rsidRPr="00C7244C" w:rsidRDefault="00394223" w:rsidP="003F1727">
            <w:pPr>
              <w:pStyle w:val="TAC"/>
              <w:rPr>
                <w:rFonts w:cs="v4.2.0"/>
              </w:rPr>
            </w:pPr>
            <w:r w:rsidRPr="00C7244C">
              <w:t>1, 2</w:t>
            </w:r>
          </w:p>
        </w:tc>
        <w:tc>
          <w:tcPr>
            <w:tcW w:w="1245" w:type="pct"/>
            <w:gridSpan w:val="3"/>
          </w:tcPr>
          <w:p w14:paraId="2DCB4B32" w14:textId="77777777" w:rsidR="00394223" w:rsidRPr="00C7244C" w:rsidRDefault="00394223" w:rsidP="003F1727">
            <w:pPr>
              <w:pStyle w:val="TAC"/>
            </w:pPr>
            <w:r w:rsidRPr="00C7244C">
              <w:rPr>
                <w:rFonts w:cs="v4.2.0"/>
              </w:rPr>
              <w:t>0</w:t>
            </w:r>
          </w:p>
        </w:tc>
        <w:tc>
          <w:tcPr>
            <w:tcW w:w="1108" w:type="pct"/>
            <w:gridSpan w:val="3"/>
          </w:tcPr>
          <w:p w14:paraId="6B109594" w14:textId="77777777" w:rsidR="00394223" w:rsidRPr="00C7244C" w:rsidRDefault="00394223" w:rsidP="003F1727">
            <w:pPr>
              <w:pStyle w:val="TAC"/>
            </w:pPr>
            <w:r w:rsidRPr="00C7244C">
              <w:rPr>
                <w:rFonts w:cs="v4.2.0"/>
              </w:rPr>
              <w:t>0</w:t>
            </w:r>
          </w:p>
        </w:tc>
      </w:tr>
      <w:tr w:rsidR="00394223" w:rsidRPr="00C7244C" w14:paraId="55D188F4" w14:textId="77777777" w:rsidTr="00F84BD5">
        <w:trPr>
          <w:cantSplit/>
          <w:trHeight w:val="494"/>
          <w:jc w:val="center"/>
        </w:trPr>
        <w:tc>
          <w:tcPr>
            <w:tcW w:w="1432" w:type="pct"/>
          </w:tcPr>
          <w:p w14:paraId="24DBFDD0" w14:textId="77777777" w:rsidR="00394223" w:rsidRPr="00C7244C" w:rsidRDefault="00394223" w:rsidP="003F1727">
            <w:pPr>
              <w:pStyle w:val="TAL"/>
            </w:pPr>
            <w:r w:rsidRPr="00C7244C">
              <w:t>Cell_selection_and_</w:t>
            </w:r>
          </w:p>
          <w:p w14:paraId="26A4E2B7" w14:textId="77777777" w:rsidR="00394223" w:rsidRPr="00C7244C" w:rsidRDefault="00394223" w:rsidP="003F1727">
            <w:pPr>
              <w:pStyle w:val="TAL"/>
            </w:pPr>
            <w:r w:rsidRPr="00C7244C">
              <w:t>reselection_quality_measurement</w:t>
            </w:r>
          </w:p>
        </w:tc>
        <w:tc>
          <w:tcPr>
            <w:tcW w:w="539" w:type="pct"/>
          </w:tcPr>
          <w:p w14:paraId="1E9A4B44" w14:textId="77777777" w:rsidR="00394223" w:rsidRPr="00C7244C" w:rsidRDefault="00394223" w:rsidP="003F1727">
            <w:pPr>
              <w:pStyle w:val="TAC"/>
            </w:pPr>
          </w:p>
        </w:tc>
        <w:tc>
          <w:tcPr>
            <w:tcW w:w="676" w:type="pct"/>
          </w:tcPr>
          <w:p w14:paraId="20463FCE" w14:textId="77777777" w:rsidR="00394223" w:rsidRPr="00C7244C" w:rsidRDefault="00394223" w:rsidP="003F1727">
            <w:pPr>
              <w:pStyle w:val="TAC"/>
              <w:rPr>
                <w:rFonts w:cs="v4.2.0"/>
              </w:rPr>
            </w:pPr>
            <w:r w:rsidRPr="00C7244C">
              <w:t>1, 2</w:t>
            </w:r>
          </w:p>
        </w:tc>
        <w:tc>
          <w:tcPr>
            <w:tcW w:w="1245" w:type="pct"/>
            <w:gridSpan w:val="3"/>
            <w:vAlign w:val="center"/>
          </w:tcPr>
          <w:p w14:paraId="420A7BFB" w14:textId="77777777" w:rsidR="00394223" w:rsidRPr="00C7244C" w:rsidRDefault="00394223" w:rsidP="003F1727">
            <w:pPr>
              <w:pStyle w:val="TAC"/>
            </w:pPr>
            <w:r w:rsidRPr="00C7244C">
              <w:rPr>
                <w:rFonts w:cs="v4.2.0"/>
              </w:rPr>
              <w:t>SS-RSRP</w:t>
            </w:r>
          </w:p>
        </w:tc>
        <w:tc>
          <w:tcPr>
            <w:tcW w:w="1108" w:type="pct"/>
            <w:gridSpan w:val="3"/>
            <w:vAlign w:val="center"/>
          </w:tcPr>
          <w:p w14:paraId="2743243A" w14:textId="77777777" w:rsidR="00394223" w:rsidRPr="00C7244C" w:rsidRDefault="00394223" w:rsidP="003F1727">
            <w:pPr>
              <w:pStyle w:val="TAC"/>
            </w:pPr>
            <w:r w:rsidRPr="00C7244C">
              <w:rPr>
                <w:rFonts w:cs="v4.2.0"/>
              </w:rPr>
              <w:t>SS-RSRP</w:t>
            </w:r>
          </w:p>
        </w:tc>
      </w:tr>
      <w:tr w:rsidR="00394223" w:rsidRPr="00C7244C" w14:paraId="3AB5EFBF" w14:textId="77777777" w:rsidTr="00F84BD5">
        <w:trPr>
          <w:cantSplit/>
          <w:trHeight w:val="494"/>
          <w:jc w:val="center"/>
        </w:trPr>
        <w:tc>
          <w:tcPr>
            <w:tcW w:w="1432" w:type="pct"/>
          </w:tcPr>
          <w:p w14:paraId="627FE835" w14:textId="77777777" w:rsidR="00394223" w:rsidRPr="00C7244C" w:rsidRDefault="00394223" w:rsidP="003F1727">
            <w:pPr>
              <w:pStyle w:val="TAL"/>
            </w:pPr>
            <w:r w:rsidRPr="00C7244C">
              <w:t>AoA setup</w:t>
            </w:r>
          </w:p>
        </w:tc>
        <w:tc>
          <w:tcPr>
            <w:tcW w:w="539" w:type="pct"/>
          </w:tcPr>
          <w:p w14:paraId="5FFC24D9" w14:textId="77777777" w:rsidR="00394223" w:rsidRPr="00C7244C" w:rsidRDefault="00394223" w:rsidP="003F1727">
            <w:pPr>
              <w:pStyle w:val="TAC"/>
            </w:pPr>
          </w:p>
        </w:tc>
        <w:tc>
          <w:tcPr>
            <w:tcW w:w="676" w:type="pct"/>
          </w:tcPr>
          <w:p w14:paraId="671E92BD" w14:textId="77777777" w:rsidR="00394223" w:rsidRPr="00C7244C" w:rsidRDefault="00394223" w:rsidP="003F1727">
            <w:pPr>
              <w:pStyle w:val="TAC"/>
            </w:pPr>
            <w:r w:rsidRPr="00C7244C">
              <w:t>1, 2</w:t>
            </w:r>
          </w:p>
        </w:tc>
        <w:tc>
          <w:tcPr>
            <w:tcW w:w="1245" w:type="pct"/>
            <w:gridSpan w:val="3"/>
            <w:vAlign w:val="center"/>
          </w:tcPr>
          <w:p w14:paraId="1AF04ACF" w14:textId="4C72A075" w:rsidR="00394223" w:rsidRPr="00C7244C" w:rsidRDefault="00394223" w:rsidP="003F1727">
            <w:pPr>
              <w:pStyle w:val="TAC"/>
              <w:rPr>
                <w:rFonts w:cs="v4.2.0"/>
              </w:rPr>
            </w:pPr>
            <w:r w:rsidRPr="00C7244C">
              <w:rPr>
                <w:rFonts w:cs="v4.2.0"/>
              </w:rPr>
              <w:t>Setup 1 defined in A.</w:t>
            </w:r>
            <w:r w:rsidR="001A2E34" w:rsidRPr="00C7244C" w:rsidDel="001A2E34">
              <w:rPr>
                <w:rFonts w:cs="v4.2.0"/>
              </w:rPr>
              <w:t xml:space="preserve"> </w:t>
            </w:r>
            <w:r w:rsidRPr="00C7244C">
              <w:rPr>
                <w:rFonts w:cs="v4.2.0"/>
              </w:rPr>
              <w:t>9.1</w:t>
            </w:r>
          </w:p>
        </w:tc>
        <w:tc>
          <w:tcPr>
            <w:tcW w:w="1108" w:type="pct"/>
            <w:gridSpan w:val="3"/>
            <w:vAlign w:val="center"/>
          </w:tcPr>
          <w:p w14:paraId="0F729B21" w14:textId="64828F9A" w:rsidR="00394223" w:rsidRPr="00C7244C" w:rsidRDefault="00394223" w:rsidP="003F1727">
            <w:pPr>
              <w:pStyle w:val="TAC"/>
              <w:rPr>
                <w:rFonts w:cs="v4.2.0"/>
              </w:rPr>
            </w:pPr>
            <w:r w:rsidRPr="00C7244C">
              <w:rPr>
                <w:rFonts w:cs="v4.2.0"/>
              </w:rPr>
              <w:t>Setup 1 defined in A.</w:t>
            </w:r>
            <w:r w:rsidR="00E7328D" w:rsidRPr="00C7244C" w:rsidDel="00E7328D">
              <w:rPr>
                <w:rFonts w:cs="v4.2.0"/>
              </w:rPr>
              <w:t xml:space="preserve"> </w:t>
            </w:r>
            <w:r w:rsidRPr="00C7244C">
              <w:rPr>
                <w:rFonts w:cs="v4.2.0"/>
              </w:rPr>
              <w:t>9.1</w:t>
            </w:r>
          </w:p>
        </w:tc>
      </w:tr>
      <w:tr w:rsidR="00D73BD0" w:rsidRPr="00C7244C" w14:paraId="5614ECB1" w14:textId="77777777" w:rsidTr="00F84BD5">
        <w:trPr>
          <w:cantSplit/>
          <w:trHeight w:val="494"/>
          <w:jc w:val="center"/>
        </w:trPr>
        <w:tc>
          <w:tcPr>
            <w:tcW w:w="1432" w:type="pct"/>
          </w:tcPr>
          <w:p w14:paraId="511615E1" w14:textId="75FA11DD" w:rsidR="00D73BD0" w:rsidRPr="00C7244C" w:rsidRDefault="00D73BD0" w:rsidP="00D73BD0">
            <w:pPr>
              <w:pStyle w:val="TAL"/>
            </w:pPr>
            <w:r w:rsidRPr="00C7244C">
              <w:rPr>
                <w:rFonts w:cs="Arial"/>
                <w:lang w:eastAsia="zh-CN"/>
              </w:rPr>
              <w:t>Beam assumption</w:t>
            </w:r>
            <w:r w:rsidRPr="00C7244C">
              <w:rPr>
                <w:rFonts w:cs="Arial"/>
                <w:vertAlign w:val="superscript"/>
                <w:lang w:eastAsia="zh-CN"/>
              </w:rPr>
              <w:t>Note 4</w:t>
            </w:r>
          </w:p>
        </w:tc>
        <w:tc>
          <w:tcPr>
            <w:tcW w:w="539" w:type="pct"/>
          </w:tcPr>
          <w:p w14:paraId="575233A0" w14:textId="77777777" w:rsidR="00D73BD0" w:rsidRPr="00C7244C" w:rsidRDefault="00D73BD0" w:rsidP="00D73BD0">
            <w:pPr>
              <w:pStyle w:val="TAC"/>
            </w:pPr>
          </w:p>
        </w:tc>
        <w:tc>
          <w:tcPr>
            <w:tcW w:w="676" w:type="pct"/>
          </w:tcPr>
          <w:p w14:paraId="079367A1" w14:textId="158C53CF" w:rsidR="00D73BD0" w:rsidRPr="00C7244C" w:rsidRDefault="00D73BD0" w:rsidP="00D73BD0">
            <w:pPr>
              <w:pStyle w:val="TAC"/>
            </w:pPr>
            <w:r w:rsidRPr="00C7244C">
              <w:rPr>
                <w:rFonts w:cs="Arial"/>
                <w:lang w:eastAsia="zh-CN"/>
              </w:rPr>
              <w:t>1,2</w:t>
            </w:r>
          </w:p>
        </w:tc>
        <w:tc>
          <w:tcPr>
            <w:tcW w:w="2353" w:type="pct"/>
            <w:gridSpan w:val="6"/>
            <w:vAlign w:val="center"/>
          </w:tcPr>
          <w:p w14:paraId="10743B55" w14:textId="4377DDE0" w:rsidR="00D73BD0" w:rsidRPr="00C7244C" w:rsidRDefault="00D73BD0" w:rsidP="00D73BD0">
            <w:pPr>
              <w:pStyle w:val="TAC"/>
              <w:rPr>
                <w:rFonts w:cs="v4.2.0"/>
              </w:rPr>
            </w:pPr>
            <w:r w:rsidRPr="00C7244C">
              <w:rPr>
                <w:rFonts w:cs="v4.2.0"/>
                <w:lang w:eastAsia="zh-CN"/>
              </w:rPr>
              <w:t>Rough</w:t>
            </w:r>
          </w:p>
        </w:tc>
      </w:tr>
      <w:tr w:rsidR="00064F33" w:rsidRPr="00C7244C" w14:paraId="5075F71B" w14:textId="77777777" w:rsidTr="00EE3C3D">
        <w:trPr>
          <w:cantSplit/>
          <w:trHeight w:val="141"/>
          <w:jc w:val="center"/>
        </w:trPr>
        <w:tc>
          <w:tcPr>
            <w:tcW w:w="1432" w:type="pct"/>
            <w:vMerge w:val="restart"/>
          </w:tcPr>
          <w:p w14:paraId="70BB330C" w14:textId="4F6E2A71" w:rsidR="00064F33" w:rsidRPr="00C7244C" w:rsidRDefault="00000000" w:rsidP="00064F33">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064F33" w:rsidRPr="00C7244C">
              <w:rPr>
                <w:lang w:eastAsia="zh-CN"/>
              </w:rPr>
              <w:t xml:space="preserve"> </w:t>
            </w:r>
            <w:r w:rsidR="00064F33" w:rsidRPr="00C7244C">
              <w:rPr>
                <w:vertAlign w:val="superscript"/>
                <w:lang w:eastAsia="zh-CN"/>
              </w:rPr>
              <w:t>Note 5</w:t>
            </w:r>
          </w:p>
        </w:tc>
        <w:tc>
          <w:tcPr>
            <w:tcW w:w="539" w:type="pct"/>
            <w:vMerge w:val="restart"/>
          </w:tcPr>
          <w:p w14:paraId="58A24A32" w14:textId="77777777" w:rsidR="00064F33" w:rsidRPr="00C7244C" w:rsidRDefault="00064F33" w:rsidP="00064F33">
            <w:pPr>
              <w:pStyle w:val="TAC"/>
            </w:pPr>
            <w:r w:rsidRPr="00C7244C">
              <w:rPr>
                <w:rFonts w:cs="v4.2.0"/>
              </w:rPr>
              <w:t>dB</w:t>
            </w:r>
          </w:p>
        </w:tc>
        <w:tc>
          <w:tcPr>
            <w:tcW w:w="676" w:type="pct"/>
          </w:tcPr>
          <w:p w14:paraId="65053D4C" w14:textId="77777777" w:rsidR="00064F33" w:rsidRPr="00C7244C" w:rsidRDefault="00064F33" w:rsidP="00064F33">
            <w:pPr>
              <w:pStyle w:val="TAC"/>
              <w:rPr>
                <w:rFonts w:cs="v4.2.0"/>
              </w:rPr>
            </w:pPr>
            <w:r w:rsidRPr="00C7244C">
              <w:rPr>
                <w:rFonts w:cs="v4.2.0"/>
              </w:rPr>
              <w:t>1</w:t>
            </w:r>
          </w:p>
        </w:tc>
        <w:tc>
          <w:tcPr>
            <w:tcW w:w="432" w:type="pct"/>
            <w:vMerge w:val="restart"/>
            <w:vAlign w:val="center"/>
          </w:tcPr>
          <w:p w14:paraId="150D8459" w14:textId="4D96D2E1" w:rsidR="00064F33" w:rsidRPr="00C7244C" w:rsidRDefault="00064F33" w:rsidP="00064F33">
            <w:pPr>
              <w:pStyle w:val="TAC"/>
            </w:pPr>
            <w:r w:rsidRPr="00C7244C">
              <w:rPr>
                <w:rFonts w:cs="v4.2.0"/>
              </w:rPr>
              <w:t>10.06</w:t>
            </w:r>
          </w:p>
        </w:tc>
        <w:tc>
          <w:tcPr>
            <w:tcW w:w="432" w:type="pct"/>
            <w:vMerge w:val="restart"/>
            <w:vAlign w:val="center"/>
          </w:tcPr>
          <w:p w14:paraId="429B07D9" w14:textId="2E24E76B" w:rsidR="00064F33" w:rsidRPr="00C7244C" w:rsidRDefault="00064F33" w:rsidP="00064F33">
            <w:pPr>
              <w:pStyle w:val="TAC"/>
            </w:pPr>
            <w:r w:rsidRPr="00C7244C">
              <w:rPr>
                <w:rFonts w:cs="v4.2.0"/>
              </w:rPr>
              <w:t>10.06</w:t>
            </w:r>
          </w:p>
        </w:tc>
        <w:tc>
          <w:tcPr>
            <w:tcW w:w="382" w:type="pct"/>
            <w:vMerge w:val="restart"/>
            <w:vAlign w:val="center"/>
          </w:tcPr>
          <w:p w14:paraId="5088EE8A" w14:textId="58CEBA01" w:rsidR="00064F33" w:rsidRPr="00C7244C" w:rsidRDefault="00064F33" w:rsidP="00064F33">
            <w:pPr>
              <w:pStyle w:val="TAC"/>
            </w:pPr>
            <w:r w:rsidRPr="00C7244C">
              <w:rPr>
                <w:rFonts w:cs="v4.2.0"/>
              </w:rPr>
              <w:t>7.56</w:t>
            </w:r>
          </w:p>
        </w:tc>
        <w:tc>
          <w:tcPr>
            <w:tcW w:w="333" w:type="pct"/>
            <w:vMerge w:val="restart"/>
            <w:vAlign w:val="center"/>
          </w:tcPr>
          <w:p w14:paraId="303414C0" w14:textId="0DC292CE" w:rsidR="00064F33" w:rsidRPr="00C7244C" w:rsidRDefault="00064F33" w:rsidP="00064F33">
            <w:pPr>
              <w:pStyle w:val="TAC"/>
            </w:pPr>
            <w:r w:rsidRPr="00C7244C">
              <w:rPr>
                <w:rFonts w:cs="v4.2.0"/>
              </w:rPr>
              <w:t>-3.34</w:t>
            </w:r>
          </w:p>
        </w:tc>
        <w:tc>
          <w:tcPr>
            <w:tcW w:w="392" w:type="pct"/>
            <w:vMerge w:val="restart"/>
            <w:vAlign w:val="center"/>
          </w:tcPr>
          <w:p w14:paraId="590CE3D0" w14:textId="548495D8" w:rsidR="00064F33" w:rsidRPr="00C7244C" w:rsidRDefault="00064F33" w:rsidP="00064F33">
            <w:pPr>
              <w:pStyle w:val="TAC"/>
            </w:pPr>
            <w:r w:rsidRPr="00C7244C">
              <w:rPr>
                <w:rFonts w:cs="v4.2.0"/>
              </w:rPr>
              <w:t>-infinity</w:t>
            </w:r>
          </w:p>
        </w:tc>
        <w:tc>
          <w:tcPr>
            <w:tcW w:w="382" w:type="pct"/>
            <w:vMerge w:val="restart"/>
            <w:vAlign w:val="center"/>
          </w:tcPr>
          <w:p w14:paraId="5E8C8923" w14:textId="7C86A586" w:rsidR="00064F33" w:rsidRPr="00C7244C" w:rsidRDefault="00064F33" w:rsidP="00064F33">
            <w:pPr>
              <w:pStyle w:val="TAC"/>
            </w:pPr>
            <w:r w:rsidRPr="00C7244C">
              <w:rPr>
                <w:rFonts w:cs="v4.2.0"/>
              </w:rPr>
              <w:t>8.06</w:t>
            </w:r>
          </w:p>
        </w:tc>
      </w:tr>
      <w:tr w:rsidR="00394223" w:rsidRPr="00C7244C" w14:paraId="70A5FD6B" w14:textId="77777777" w:rsidTr="00F84BD5">
        <w:trPr>
          <w:cantSplit/>
          <w:trHeight w:val="141"/>
          <w:jc w:val="center"/>
        </w:trPr>
        <w:tc>
          <w:tcPr>
            <w:tcW w:w="1432" w:type="pct"/>
            <w:vMerge/>
          </w:tcPr>
          <w:p w14:paraId="58959628" w14:textId="77777777" w:rsidR="00394223" w:rsidRPr="00C7244C" w:rsidRDefault="00394223" w:rsidP="003F1727">
            <w:pPr>
              <w:pStyle w:val="TAL"/>
            </w:pPr>
          </w:p>
        </w:tc>
        <w:tc>
          <w:tcPr>
            <w:tcW w:w="539" w:type="pct"/>
            <w:vMerge/>
          </w:tcPr>
          <w:p w14:paraId="7DAE6414" w14:textId="77777777" w:rsidR="00394223" w:rsidRPr="00C7244C" w:rsidRDefault="00394223" w:rsidP="003F1727">
            <w:pPr>
              <w:pStyle w:val="TAC"/>
              <w:rPr>
                <w:rFonts w:cs="v4.2.0"/>
              </w:rPr>
            </w:pPr>
          </w:p>
        </w:tc>
        <w:tc>
          <w:tcPr>
            <w:tcW w:w="676" w:type="pct"/>
          </w:tcPr>
          <w:p w14:paraId="26425485" w14:textId="77777777" w:rsidR="00394223" w:rsidRPr="00C7244C" w:rsidRDefault="00394223" w:rsidP="003F1727">
            <w:pPr>
              <w:pStyle w:val="TAC"/>
              <w:rPr>
                <w:rFonts w:cs="v4.2.0"/>
              </w:rPr>
            </w:pPr>
            <w:r w:rsidRPr="00C7244C">
              <w:rPr>
                <w:rFonts w:cs="v4.2.0"/>
              </w:rPr>
              <w:t>2</w:t>
            </w:r>
          </w:p>
        </w:tc>
        <w:tc>
          <w:tcPr>
            <w:tcW w:w="432" w:type="pct"/>
            <w:vMerge/>
          </w:tcPr>
          <w:p w14:paraId="59B13287" w14:textId="77777777" w:rsidR="00394223" w:rsidRPr="00C7244C" w:rsidRDefault="00394223" w:rsidP="003F1727">
            <w:pPr>
              <w:pStyle w:val="TAC"/>
              <w:rPr>
                <w:rFonts w:cs="v4.2.0"/>
              </w:rPr>
            </w:pPr>
          </w:p>
        </w:tc>
        <w:tc>
          <w:tcPr>
            <w:tcW w:w="432" w:type="pct"/>
            <w:vMerge/>
          </w:tcPr>
          <w:p w14:paraId="7DEC586E" w14:textId="77777777" w:rsidR="00394223" w:rsidRPr="00C7244C" w:rsidRDefault="00394223" w:rsidP="003F1727">
            <w:pPr>
              <w:pStyle w:val="TAC"/>
              <w:rPr>
                <w:rFonts w:cs="v4.2.0"/>
              </w:rPr>
            </w:pPr>
          </w:p>
        </w:tc>
        <w:tc>
          <w:tcPr>
            <w:tcW w:w="382" w:type="pct"/>
            <w:vMerge/>
          </w:tcPr>
          <w:p w14:paraId="6F0969AC" w14:textId="77777777" w:rsidR="00394223" w:rsidRPr="00C7244C" w:rsidRDefault="00394223" w:rsidP="003F1727">
            <w:pPr>
              <w:pStyle w:val="TAC"/>
              <w:rPr>
                <w:rFonts w:cs="v4.2.0"/>
              </w:rPr>
            </w:pPr>
          </w:p>
        </w:tc>
        <w:tc>
          <w:tcPr>
            <w:tcW w:w="333" w:type="pct"/>
            <w:vMerge/>
          </w:tcPr>
          <w:p w14:paraId="5727D31C" w14:textId="77777777" w:rsidR="00394223" w:rsidRPr="00C7244C" w:rsidRDefault="00394223" w:rsidP="003F1727">
            <w:pPr>
              <w:pStyle w:val="TAC"/>
              <w:rPr>
                <w:rFonts w:cs="v4.2.0"/>
              </w:rPr>
            </w:pPr>
          </w:p>
        </w:tc>
        <w:tc>
          <w:tcPr>
            <w:tcW w:w="392" w:type="pct"/>
            <w:vMerge/>
          </w:tcPr>
          <w:p w14:paraId="2DDABB1B" w14:textId="77777777" w:rsidR="00394223" w:rsidRPr="00C7244C" w:rsidRDefault="00394223" w:rsidP="003F1727">
            <w:pPr>
              <w:pStyle w:val="TAC"/>
              <w:rPr>
                <w:rFonts w:cs="v4.2.0"/>
              </w:rPr>
            </w:pPr>
          </w:p>
        </w:tc>
        <w:tc>
          <w:tcPr>
            <w:tcW w:w="382" w:type="pct"/>
            <w:vMerge/>
          </w:tcPr>
          <w:p w14:paraId="3B48BDCC" w14:textId="77777777" w:rsidR="00394223" w:rsidRPr="00C7244C" w:rsidRDefault="00394223" w:rsidP="003F1727">
            <w:pPr>
              <w:pStyle w:val="TAC"/>
              <w:rPr>
                <w:rFonts w:cs="v4.2.0"/>
              </w:rPr>
            </w:pPr>
          </w:p>
        </w:tc>
      </w:tr>
      <w:tr w:rsidR="00394223" w:rsidRPr="00C7244C" w14:paraId="413BBD59" w14:textId="77777777" w:rsidTr="00F84BD5">
        <w:trPr>
          <w:cantSplit/>
          <w:jc w:val="center"/>
        </w:trPr>
        <w:tc>
          <w:tcPr>
            <w:tcW w:w="1432" w:type="pct"/>
            <w:vMerge w:val="restart"/>
          </w:tcPr>
          <w:p w14:paraId="2AF7E88F" w14:textId="77777777" w:rsidR="00394223" w:rsidRPr="00C7244C" w:rsidRDefault="00394223" w:rsidP="003F1727">
            <w:pPr>
              <w:pStyle w:val="TAL"/>
            </w:pPr>
            <w:r w:rsidRPr="00C7244C">
              <w:rPr>
                <w:position w:val="-12"/>
              </w:rPr>
              <w:object w:dxaOrig="400" w:dyaOrig="360" w14:anchorId="637EDDF1">
                <v:shape id="_x0000_i1029" type="#_x0000_t75" style="width:18.9pt;height:18.9pt" o:ole="" fillcolor="window">
                  <v:imagedata r:id="rId8" o:title=""/>
                </v:shape>
                <o:OLEObject Type="Embed" ProgID="Equation.3" ShapeID="_x0000_i1029" DrawAspect="Content" ObjectID="_1781671717" r:id="rId14"/>
              </w:object>
            </w:r>
            <w:r w:rsidRPr="00C7244C">
              <w:t xml:space="preserve"> </w:t>
            </w:r>
            <w:r w:rsidRPr="00C7244C">
              <w:rPr>
                <w:vertAlign w:val="superscript"/>
              </w:rPr>
              <w:t>Note2</w:t>
            </w:r>
          </w:p>
        </w:tc>
        <w:tc>
          <w:tcPr>
            <w:tcW w:w="539" w:type="pct"/>
            <w:vMerge w:val="restart"/>
          </w:tcPr>
          <w:p w14:paraId="03A18501" w14:textId="77777777" w:rsidR="00394223" w:rsidRPr="00C7244C" w:rsidRDefault="00394223" w:rsidP="003F1727">
            <w:pPr>
              <w:pStyle w:val="TAC"/>
            </w:pPr>
            <w:r w:rsidRPr="00C7244C">
              <w:rPr>
                <w:rFonts w:cs="v4.2.0"/>
              </w:rPr>
              <w:t>dBm/SCS</w:t>
            </w:r>
          </w:p>
        </w:tc>
        <w:tc>
          <w:tcPr>
            <w:tcW w:w="676" w:type="pct"/>
          </w:tcPr>
          <w:p w14:paraId="66781CAD" w14:textId="77777777" w:rsidR="00394223" w:rsidRPr="00C7244C" w:rsidRDefault="00394223" w:rsidP="003F1727">
            <w:pPr>
              <w:pStyle w:val="TAC"/>
              <w:rPr>
                <w:rFonts w:cs="v4.2.0"/>
              </w:rPr>
            </w:pPr>
            <w:r w:rsidRPr="00C7244C">
              <w:rPr>
                <w:rFonts w:cs="v4.2.0"/>
              </w:rPr>
              <w:t>1</w:t>
            </w:r>
          </w:p>
        </w:tc>
        <w:tc>
          <w:tcPr>
            <w:tcW w:w="2353" w:type="pct"/>
            <w:gridSpan w:val="6"/>
          </w:tcPr>
          <w:p w14:paraId="28F10439" w14:textId="77777777" w:rsidR="00394223" w:rsidRPr="00C7244C" w:rsidRDefault="00394223" w:rsidP="003F1727">
            <w:pPr>
              <w:pStyle w:val="TAC"/>
            </w:pPr>
            <w:r w:rsidRPr="00C7244C">
              <w:rPr>
                <w:rFonts w:cs="v4.2.0"/>
              </w:rPr>
              <w:t>-93</w:t>
            </w:r>
          </w:p>
        </w:tc>
      </w:tr>
      <w:tr w:rsidR="00394223" w:rsidRPr="00C7244C" w14:paraId="46F15F93" w14:textId="77777777" w:rsidTr="00F84BD5">
        <w:trPr>
          <w:cantSplit/>
          <w:jc w:val="center"/>
        </w:trPr>
        <w:tc>
          <w:tcPr>
            <w:tcW w:w="1432" w:type="pct"/>
            <w:vMerge/>
          </w:tcPr>
          <w:p w14:paraId="2BDBD37A" w14:textId="77777777" w:rsidR="00394223" w:rsidRPr="00C7244C" w:rsidRDefault="00394223" w:rsidP="003F1727">
            <w:pPr>
              <w:pStyle w:val="TAL"/>
            </w:pPr>
          </w:p>
        </w:tc>
        <w:tc>
          <w:tcPr>
            <w:tcW w:w="539" w:type="pct"/>
            <w:vMerge/>
          </w:tcPr>
          <w:p w14:paraId="2B4CC87D" w14:textId="77777777" w:rsidR="00394223" w:rsidRPr="00C7244C" w:rsidRDefault="00394223" w:rsidP="003F1727">
            <w:pPr>
              <w:pStyle w:val="TAC"/>
              <w:rPr>
                <w:rFonts w:cs="v4.2.0"/>
              </w:rPr>
            </w:pPr>
          </w:p>
        </w:tc>
        <w:tc>
          <w:tcPr>
            <w:tcW w:w="676" w:type="pct"/>
          </w:tcPr>
          <w:p w14:paraId="3BB41CBB" w14:textId="77777777" w:rsidR="00394223" w:rsidRPr="00C7244C" w:rsidRDefault="00394223" w:rsidP="003F1727">
            <w:pPr>
              <w:pStyle w:val="TAC"/>
              <w:rPr>
                <w:rFonts w:cs="v4.2.0"/>
              </w:rPr>
            </w:pPr>
            <w:r w:rsidRPr="00C7244C">
              <w:rPr>
                <w:rFonts w:cs="v4.2.0"/>
              </w:rPr>
              <w:t>2</w:t>
            </w:r>
          </w:p>
        </w:tc>
        <w:tc>
          <w:tcPr>
            <w:tcW w:w="2353" w:type="pct"/>
            <w:gridSpan w:val="6"/>
          </w:tcPr>
          <w:p w14:paraId="07BF0A0E" w14:textId="77777777" w:rsidR="00394223" w:rsidRPr="00C7244C" w:rsidRDefault="00394223" w:rsidP="003F1727">
            <w:pPr>
              <w:pStyle w:val="TAC"/>
              <w:rPr>
                <w:rFonts w:cs="v4.2.0"/>
              </w:rPr>
            </w:pPr>
            <w:r w:rsidRPr="00C7244C">
              <w:rPr>
                <w:rFonts w:cs="v4.2.0"/>
              </w:rPr>
              <w:t>-90</w:t>
            </w:r>
          </w:p>
        </w:tc>
      </w:tr>
      <w:tr w:rsidR="00394223" w:rsidRPr="00C7244C" w14:paraId="7E0CCB07" w14:textId="77777777" w:rsidTr="00F84BD5">
        <w:trPr>
          <w:cantSplit/>
          <w:jc w:val="center"/>
        </w:trPr>
        <w:tc>
          <w:tcPr>
            <w:tcW w:w="1432" w:type="pct"/>
            <w:vMerge w:val="restart"/>
          </w:tcPr>
          <w:p w14:paraId="34EC75DA" w14:textId="77777777" w:rsidR="00394223" w:rsidRPr="00C7244C" w:rsidRDefault="00394223" w:rsidP="003F1727">
            <w:pPr>
              <w:pStyle w:val="TAL"/>
            </w:pPr>
            <w:r w:rsidRPr="00C7244C">
              <w:rPr>
                <w:position w:val="-12"/>
              </w:rPr>
              <w:object w:dxaOrig="400" w:dyaOrig="360" w14:anchorId="1515645C">
                <v:shape id="_x0000_i1030" type="#_x0000_t75" style="width:18.9pt;height:18.9pt" o:ole="" fillcolor="window">
                  <v:imagedata r:id="rId8" o:title=""/>
                </v:shape>
                <o:OLEObject Type="Embed" ProgID="Equation.3" ShapeID="_x0000_i1030" DrawAspect="Content" ObjectID="_1781671718" r:id="rId15"/>
              </w:object>
            </w:r>
            <w:r w:rsidRPr="00C7244C">
              <w:t xml:space="preserve"> </w:t>
            </w:r>
            <w:r w:rsidRPr="00C7244C">
              <w:rPr>
                <w:vertAlign w:val="superscript"/>
              </w:rPr>
              <w:t>Note2</w:t>
            </w:r>
          </w:p>
        </w:tc>
        <w:tc>
          <w:tcPr>
            <w:tcW w:w="539" w:type="pct"/>
            <w:vMerge w:val="restart"/>
          </w:tcPr>
          <w:p w14:paraId="6E71F1CD" w14:textId="77777777" w:rsidR="00394223" w:rsidRPr="00C7244C" w:rsidRDefault="00394223" w:rsidP="003F1727">
            <w:pPr>
              <w:pStyle w:val="TAC"/>
            </w:pPr>
            <w:r w:rsidRPr="00C7244C">
              <w:rPr>
                <w:rFonts w:cs="v4.2.0"/>
              </w:rPr>
              <w:t>dBm/15 kHz</w:t>
            </w:r>
          </w:p>
        </w:tc>
        <w:tc>
          <w:tcPr>
            <w:tcW w:w="676" w:type="pct"/>
          </w:tcPr>
          <w:p w14:paraId="24563BDD" w14:textId="77777777" w:rsidR="00394223" w:rsidRPr="00C7244C" w:rsidRDefault="00394223" w:rsidP="003F1727">
            <w:pPr>
              <w:pStyle w:val="TAC"/>
              <w:rPr>
                <w:rFonts w:cs="v4.2.0"/>
              </w:rPr>
            </w:pPr>
            <w:r w:rsidRPr="00C7244C">
              <w:rPr>
                <w:rFonts w:cs="v4.2.0"/>
              </w:rPr>
              <w:t>1</w:t>
            </w:r>
          </w:p>
        </w:tc>
        <w:tc>
          <w:tcPr>
            <w:tcW w:w="2353" w:type="pct"/>
            <w:gridSpan w:val="6"/>
            <w:vMerge w:val="restart"/>
          </w:tcPr>
          <w:p w14:paraId="1B434077" w14:textId="77777777" w:rsidR="00394223" w:rsidRPr="00C7244C" w:rsidRDefault="00394223" w:rsidP="003F1727">
            <w:pPr>
              <w:pStyle w:val="TAC"/>
            </w:pPr>
            <w:r w:rsidRPr="00C7244C">
              <w:rPr>
                <w:rFonts w:cs="v4.2.0"/>
              </w:rPr>
              <w:t>-102</w:t>
            </w:r>
          </w:p>
        </w:tc>
      </w:tr>
      <w:tr w:rsidR="00394223" w:rsidRPr="00C7244C" w14:paraId="1A4B1AE0" w14:textId="77777777" w:rsidTr="00F84BD5">
        <w:trPr>
          <w:cantSplit/>
          <w:jc w:val="center"/>
        </w:trPr>
        <w:tc>
          <w:tcPr>
            <w:tcW w:w="1432" w:type="pct"/>
            <w:vMerge/>
          </w:tcPr>
          <w:p w14:paraId="4BD5B56B" w14:textId="77777777" w:rsidR="00394223" w:rsidRPr="00C7244C" w:rsidRDefault="00394223" w:rsidP="003F1727">
            <w:pPr>
              <w:pStyle w:val="TAL"/>
            </w:pPr>
          </w:p>
        </w:tc>
        <w:tc>
          <w:tcPr>
            <w:tcW w:w="539" w:type="pct"/>
            <w:vMerge/>
          </w:tcPr>
          <w:p w14:paraId="609D96AC" w14:textId="77777777" w:rsidR="00394223" w:rsidRPr="00C7244C" w:rsidRDefault="00394223" w:rsidP="003F1727">
            <w:pPr>
              <w:pStyle w:val="TAC"/>
              <w:rPr>
                <w:rFonts w:cs="v4.2.0"/>
              </w:rPr>
            </w:pPr>
          </w:p>
        </w:tc>
        <w:tc>
          <w:tcPr>
            <w:tcW w:w="676" w:type="pct"/>
          </w:tcPr>
          <w:p w14:paraId="18AA254B" w14:textId="77777777" w:rsidR="00394223" w:rsidRPr="00C7244C" w:rsidRDefault="00394223" w:rsidP="003F1727">
            <w:pPr>
              <w:pStyle w:val="TAC"/>
              <w:rPr>
                <w:rFonts w:cs="v4.2.0"/>
              </w:rPr>
            </w:pPr>
            <w:r w:rsidRPr="00C7244C">
              <w:rPr>
                <w:rFonts w:cs="v4.2.0"/>
              </w:rPr>
              <w:t>2</w:t>
            </w:r>
          </w:p>
        </w:tc>
        <w:tc>
          <w:tcPr>
            <w:tcW w:w="2353" w:type="pct"/>
            <w:gridSpan w:val="6"/>
            <w:vMerge/>
          </w:tcPr>
          <w:p w14:paraId="52657BCC" w14:textId="77777777" w:rsidR="00394223" w:rsidRPr="00C7244C" w:rsidRDefault="00394223" w:rsidP="003F1727">
            <w:pPr>
              <w:pStyle w:val="TAC"/>
              <w:rPr>
                <w:rFonts w:cs="v4.2.0"/>
              </w:rPr>
            </w:pPr>
          </w:p>
        </w:tc>
      </w:tr>
      <w:tr w:rsidR="00F84BD5" w:rsidRPr="00C7244C" w14:paraId="6C611263" w14:textId="77777777" w:rsidTr="00EE3C3D">
        <w:trPr>
          <w:cantSplit/>
          <w:jc w:val="center"/>
        </w:trPr>
        <w:tc>
          <w:tcPr>
            <w:tcW w:w="1432" w:type="pct"/>
            <w:vMerge w:val="restart"/>
          </w:tcPr>
          <w:p w14:paraId="4E52CE14" w14:textId="77777777" w:rsidR="00F84BD5" w:rsidRPr="00C7244C" w:rsidRDefault="00F84BD5" w:rsidP="00F84BD5">
            <w:pPr>
              <w:pStyle w:val="TAL"/>
            </w:pPr>
            <w:r w:rsidRPr="00C7244C">
              <w:rPr>
                <w:position w:val="-12"/>
              </w:rPr>
              <w:object w:dxaOrig="800" w:dyaOrig="380" w14:anchorId="70B7CFEC">
                <v:shape id="_x0000_i1031" type="#_x0000_t75" style="width:42pt;height:17.4pt" o:ole="" fillcolor="window">
                  <v:imagedata r:id="rId11" o:title=""/>
                </v:shape>
                <o:OLEObject Type="Embed" ProgID="Equation.3" ShapeID="_x0000_i1031" DrawAspect="Content" ObjectID="_1781671719" r:id="rId16"/>
              </w:object>
            </w:r>
          </w:p>
        </w:tc>
        <w:tc>
          <w:tcPr>
            <w:tcW w:w="539" w:type="pct"/>
            <w:vMerge w:val="restart"/>
          </w:tcPr>
          <w:p w14:paraId="59B8B2C6" w14:textId="77777777" w:rsidR="00F84BD5" w:rsidRPr="00C7244C" w:rsidRDefault="00F84BD5" w:rsidP="00F84BD5">
            <w:pPr>
              <w:pStyle w:val="TAC"/>
            </w:pPr>
            <w:r w:rsidRPr="00C7244C">
              <w:rPr>
                <w:rFonts w:cs="v4.2.0"/>
              </w:rPr>
              <w:t>dB</w:t>
            </w:r>
          </w:p>
        </w:tc>
        <w:tc>
          <w:tcPr>
            <w:tcW w:w="676" w:type="pct"/>
          </w:tcPr>
          <w:p w14:paraId="1DAF4A25" w14:textId="77777777" w:rsidR="00F84BD5" w:rsidRPr="00C7244C" w:rsidRDefault="00F84BD5" w:rsidP="00F84BD5">
            <w:pPr>
              <w:pStyle w:val="TAC"/>
              <w:rPr>
                <w:rFonts w:cs="v4.2.0"/>
              </w:rPr>
            </w:pPr>
            <w:r w:rsidRPr="00C7244C">
              <w:rPr>
                <w:rFonts w:cs="v4.2.0"/>
              </w:rPr>
              <w:t>1</w:t>
            </w:r>
          </w:p>
        </w:tc>
        <w:tc>
          <w:tcPr>
            <w:tcW w:w="432" w:type="pct"/>
            <w:vMerge w:val="restart"/>
            <w:vAlign w:val="center"/>
          </w:tcPr>
          <w:p w14:paraId="68BC3CB7" w14:textId="54890AD4" w:rsidR="00F84BD5" w:rsidRPr="00C7244C" w:rsidRDefault="00F84BD5" w:rsidP="00F84BD5">
            <w:pPr>
              <w:pStyle w:val="TAC"/>
            </w:pPr>
            <w:r w:rsidRPr="00C7244C">
              <w:rPr>
                <w:rFonts w:cs="v4.2.0"/>
              </w:rPr>
              <w:t>10.5</w:t>
            </w:r>
          </w:p>
        </w:tc>
        <w:tc>
          <w:tcPr>
            <w:tcW w:w="432" w:type="pct"/>
            <w:vMerge w:val="restart"/>
            <w:vAlign w:val="center"/>
          </w:tcPr>
          <w:p w14:paraId="18721911" w14:textId="28713851" w:rsidR="00F84BD5" w:rsidRPr="00C7244C" w:rsidRDefault="00F84BD5" w:rsidP="00F84BD5">
            <w:pPr>
              <w:pStyle w:val="TAC"/>
            </w:pPr>
            <w:r w:rsidRPr="00C7244C">
              <w:rPr>
                <w:rFonts w:cs="v4.2.0"/>
              </w:rPr>
              <w:t>10.5</w:t>
            </w:r>
          </w:p>
        </w:tc>
        <w:tc>
          <w:tcPr>
            <w:tcW w:w="382" w:type="pct"/>
            <w:vMerge w:val="restart"/>
            <w:vAlign w:val="center"/>
          </w:tcPr>
          <w:p w14:paraId="6C3859D2" w14:textId="5DA572FD" w:rsidR="00F84BD5" w:rsidRPr="00C7244C" w:rsidRDefault="00F84BD5" w:rsidP="00F84BD5">
            <w:pPr>
              <w:pStyle w:val="TAC"/>
            </w:pPr>
            <w:r w:rsidRPr="00C7244C">
              <w:rPr>
                <w:rFonts w:cs="v4.2.0"/>
              </w:rPr>
              <w:t>8</w:t>
            </w:r>
          </w:p>
        </w:tc>
        <w:tc>
          <w:tcPr>
            <w:tcW w:w="333" w:type="pct"/>
            <w:vMerge w:val="restart"/>
            <w:vAlign w:val="center"/>
          </w:tcPr>
          <w:p w14:paraId="48DAB36B" w14:textId="42AC004A" w:rsidR="00F84BD5" w:rsidRPr="00C7244C" w:rsidRDefault="00F84BD5" w:rsidP="00F84BD5">
            <w:pPr>
              <w:pStyle w:val="TAC"/>
            </w:pPr>
            <w:r w:rsidRPr="00C7244C">
              <w:rPr>
                <w:rFonts w:cs="v4.2.0"/>
              </w:rPr>
              <w:t>2.9</w:t>
            </w:r>
          </w:p>
        </w:tc>
        <w:tc>
          <w:tcPr>
            <w:tcW w:w="392" w:type="pct"/>
            <w:vMerge w:val="restart"/>
            <w:vAlign w:val="center"/>
          </w:tcPr>
          <w:p w14:paraId="0921D987" w14:textId="4403BDBA" w:rsidR="00F84BD5" w:rsidRPr="00C7244C" w:rsidRDefault="00F84BD5" w:rsidP="00F84BD5">
            <w:pPr>
              <w:pStyle w:val="TAC"/>
            </w:pPr>
            <w:r w:rsidRPr="00C7244C">
              <w:rPr>
                <w:rFonts w:cs="v4.2.0"/>
              </w:rPr>
              <w:t>-infinity</w:t>
            </w:r>
          </w:p>
        </w:tc>
        <w:tc>
          <w:tcPr>
            <w:tcW w:w="382" w:type="pct"/>
            <w:vMerge w:val="restart"/>
            <w:vAlign w:val="center"/>
          </w:tcPr>
          <w:p w14:paraId="72A2D8B8" w14:textId="5B93E0C3" w:rsidR="00F84BD5" w:rsidRPr="00C7244C" w:rsidRDefault="00F84BD5" w:rsidP="00F84BD5">
            <w:pPr>
              <w:pStyle w:val="TAC"/>
            </w:pPr>
            <w:r w:rsidRPr="00C7244C">
              <w:rPr>
                <w:rFonts w:cs="v4.2.0"/>
              </w:rPr>
              <w:t>8.5</w:t>
            </w:r>
          </w:p>
        </w:tc>
      </w:tr>
      <w:tr w:rsidR="00F84BD5" w:rsidRPr="00C7244C" w14:paraId="4EEDFBA2" w14:textId="77777777" w:rsidTr="00EE3C3D">
        <w:trPr>
          <w:cantSplit/>
          <w:jc w:val="center"/>
        </w:trPr>
        <w:tc>
          <w:tcPr>
            <w:tcW w:w="1432" w:type="pct"/>
            <w:vMerge/>
          </w:tcPr>
          <w:p w14:paraId="630B506E" w14:textId="77777777" w:rsidR="00F84BD5" w:rsidRPr="00C7244C" w:rsidRDefault="00F84BD5" w:rsidP="00F84BD5">
            <w:pPr>
              <w:pStyle w:val="TAL"/>
            </w:pPr>
          </w:p>
        </w:tc>
        <w:tc>
          <w:tcPr>
            <w:tcW w:w="539" w:type="pct"/>
            <w:vMerge/>
          </w:tcPr>
          <w:p w14:paraId="44197E87" w14:textId="77777777" w:rsidR="00F84BD5" w:rsidRPr="00C7244C" w:rsidRDefault="00F84BD5" w:rsidP="00F84BD5">
            <w:pPr>
              <w:pStyle w:val="TAC"/>
              <w:rPr>
                <w:rFonts w:cs="v4.2.0"/>
              </w:rPr>
            </w:pPr>
          </w:p>
        </w:tc>
        <w:tc>
          <w:tcPr>
            <w:tcW w:w="676" w:type="pct"/>
          </w:tcPr>
          <w:p w14:paraId="2117D078" w14:textId="77777777" w:rsidR="00F84BD5" w:rsidRPr="00C7244C" w:rsidRDefault="00F84BD5" w:rsidP="00F84BD5">
            <w:pPr>
              <w:pStyle w:val="TAC"/>
              <w:rPr>
                <w:rFonts w:cs="v4.2.0"/>
              </w:rPr>
            </w:pPr>
            <w:r w:rsidRPr="00C7244C">
              <w:rPr>
                <w:rFonts w:cs="v4.2.0"/>
              </w:rPr>
              <w:t>2</w:t>
            </w:r>
          </w:p>
        </w:tc>
        <w:tc>
          <w:tcPr>
            <w:tcW w:w="432" w:type="pct"/>
            <w:vMerge/>
            <w:vAlign w:val="center"/>
          </w:tcPr>
          <w:p w14:paraId="29A553C0" w14:textId="77777777" w:rsidR="00F84BD5" w:rsidRPr="00C7244C" w:rsidRDefault="00F84BD5" w:rsidP="00F84BD5">
            <w:pPr>
              <w:pStyle w:val="TAC"/>
              <w:rPr>
                <w:rFonts w:cs="v4.2.0"/>
              </w:rPr>
            </w:pPr>
          </w:p>
        </w:tc>
        <w:tc>
          <w:tcPr>
            <w:tcW w:w="432" w:type="pct"/>
            <w:vMerge/>
            <w:vAlign w:val="center"/>
          </w:tcPr>
          <w:p w14:paraId="468AC384" w14:textId="77777777" w:rsidR="00F84BD5" w:rsidRPr="00C7244C" w:rsidRDefault="00F84BD5" w:rsidP="00F84BD5">
            <w:pPr>
              <w:pStyle w:val="TAC"/>
              <w:rPr>
                <w:rFonts w:cs="v4.2.0"/>
              </w:rPr>
            </w:pPr>
          </w:p>
        </w:tc>
        <w:tc>
          <w:tcPr>
            <w:tcW w:w="382" w:type="pct"/>
            <w:vMerge/>
            <w:vAlign w:val="center"/>
          </w:tcPr>
          <w:p w14:paraId="547B85D4" w14:textId="77777777" w:rsidR="00F84BD5" w:rsidRPr="00C7244C" w:rsidRDefault="00F84BD5" w:rsidP="00F84BD5">
            <w:pPr>
              <w:pStyle w:val="TAC"/>
              <w:rPr>
                <w:rFonts w:cs="v4.2.0"/>
              </w:rPr>
            </w:pPr>
          </w:p>
        </w:tc>
        <w:tc>
          <w:tcPr>
            <w:tcW w:w="333" w:type="pct"/>
            <w:vMerge/>
            <w:vAlign w:val="center"/>
          </w:tcPr>
          <w:p w14:paraId="21C9FEEB" w14:textId="77777777" w:rsidR="00F84BD5" w:rsidRPr="00C7244C" w:rsidRDefault="00F84BD5" w:rsidP="00F84BD5">
            <w:pPr>
              <w:pStyle w:val="TAC"/>
              <w:rPr>
                <w:rFonts w:cs="v4.2.0"/>
              </w:rPr>
            </w:pPr>
          </w:p>
        </w:tc>
        <w:tc>
          <w:tcPr>
            <w:tcW w:w="392" w:type="pct"/>
            <w:vMerge/>
            <w:vAlign w:val="center"/>
          </w:tcPr>
          <w:p w14:paraId="5D453C3C" w14:textId="77777777" w:rsidR="00F84BD5" w:rsidRPr="00C7244C" w:rsidRDefault="00F84BD5" w:rsidP="00F84BD5">
            <w:pPr>
              <w:pStyle w:val="TAC"/>
              <w:rPr>
                <w:rFonts w:cs="v4.2.0"/>
              </w:rPr>
            </w:pPr>
          </w:p>
        </w:tc>
        <w:tc>
          <w:tcPr>
            <w:tcW w:w="382" w:type="pct"/>
            <w:vMerge/>
            <w:vAlign w:val="center"/>
          </w:tcPr>
          <w:p w14:paraId="4424B2D9" w14:textId="77777777" w:rsidR="00F84BD5" w:rsidRPr="00C7244C" w:rsidRDefault="00F84BD5" w:rsidP="00F84BD5">
            <w:pPr>
              <w:pStyle w:val="TAC"/>
              <w:rPr>
                <w:rFonts w:cs="v4.2.0"/>
              </w:rPr>
            </w:pPr>
          </w:p>
        </w:tc>
      </w:tr>
      <w:tr w:rsidR="00F84BD5" w:rsidRPr="00C7244C" w14:paraId="19E31EA0" w14:textId="77777777" w:rsidTr="00EE3C3D">
        <w:trPr>
          <w:cantSplit/>
          <w:jc w:val="center"/>
        </w:trPr>
        <w:tc>
          <w:tcPr>
            <w:tcW w:w="1432" w:type="pct"/>
            <w:vMerge w:val="restart"/>
          </w:tcPr>
          <w:p w14:paraId="1ADB56A9" w14:textId="77777777" w:rsidR="00F84BD5" w:rsidRPr="00C7244C" w:rsidRDefault="00F84BD5" w:rsidP="00F84BD5">
            <w:pPr>
              <w:pStyle w:val="TAL"/>
            </w:pPr>
            <w:r w:rsidRPr="00C7244C">
              <w:t xml:space="preserve">SS-RSRP </w:t>
            </w:r>
            <w:r w:rsidRPr="00C7244C">
              <w:rPr>
                <w:vertAlign w:val="superscript"/>
              </w:rPr>
              <w:t>Note3</w:t>
            </w:r>
          </w:p>
        </w:tc>
        <w:tc>
          <w:tcPr>
            <w:tcW w:w="539" w:type="pct"/>
            <w:vMerge w:val="restart"/>
          </w:tcPr>
          <w:p w14:paraId="6B985EF1" w14:textId="77777777" w:rsidR="00F84BD5" w:rsidRPr="00C7244C" w:rsidRDefault="00F84BD5" w:rsidP="00F84BD5">
            <w:pPr>
              <w:pStyle w:val="TAC"/>
            </w:pPr>
            <w:r w:rsidRPr="00C7244C">
              <w:rPr>
                <w:rFonts w:cs="v4.2.0"/>
              </w:rPr>
              <w:t>dBm/SCS</w:t>
            </w:r>
          </w:p>
        </w:tc>
        <w:tc>
          <w:tcPr>
            <w:tcW w:w="676" w:type="pct"/>
          </w:tcPr>
          <w:p w14:paraId="4F7F43AD" w14:textId="77777777" w:rsidR="00F84BD5" w:rsidRPr="00C7244C" w:rsidRDefault="00F84BD5" w:rsidP="00F84BD5">
            <w:pPr>
              <w:pStyle w:val="TAC"/>
              <w:rPr>
                <w:rFonts w:cs="v4.2.0"/>
              </w:rPr>
            </w:pPr>
            <w:r w:rsidRPr="00C7244C">
              <w:rPr>
                <w:rFonts w:cs="v4.2.0"/>
              </w:rPr>
              <w:t>1</w:t>
            </w:r>
          </w:p>
        </w:tc>
        <w:tc>
          <w:tcPr>
            <w:tcW w:w="432" w:type="pct"/>
            <w:vAlign w:val="center"/>
          </w:tcPr>
          <w:p w14:paraId="60543510" w14:textId="5322766D" w:rsidR="00F84BD5" w:rsidRPr="00C7244C" w:rsidRDefault="00F84BD5" w:rsidP="00F84BD5">
            <w:pPr>
              <w:pStyle w:val="TAC"/>
            </w:pPr>
            <w:r w:rsidRPr="00C7244C">
              <w:rPr>
                <w:rFonts w:cs="v4.2.0"/>
              </w:rPr>
              <w:t>-82.5</w:t>
            </w:r>
          </w:p>
        </w:tc>
        <w:tc>
          <w:tcPr>
            <w:tcW w:w="432" w:type="pct"/>
            <w:vAlign w:val="center"/>
          </w:tcPr>
          <w:p w14:paraId="19849243" w14:textId="6C26086A" w:rsidR="00F84BD5" w:rsidRPr="00C7244C" w:rsidRDefault="00F84BD5" w:rsidP="00F84BD5">
            <w:pPr>
              <w:pStyle w:val="TAC"/>
            </w:pPr>
            <w:r w:rsidRPr="00C7244C">
              <w:rPr>
                <w:rFonts w:cs="v4.2.0"/>
              </w:rPr>
              <w:t>-82.5</w:t>
            </w:r>
          </w:p>
        </w:tc>
        <w:tc>
          <w:tcPr>
            <w:tcW w:w="382" w:type="pct"/>
            <w:vAlign w:val="center"/>
          </w:tcPr>
          <w:p w14:paraId="0DEBD9F4" w14:textId="47FAC314" w:rsidR="00F84BD5" w:rsidRPr="00C7244C" w:rsidRDefault="00F84BD5" w:rsidP="00F84BD5">
            <w:pPr>
              <w:pStyle w:val="TAC"/>
            </w:pPr>
            <w:r w:rsidRPr="00C7244C">
              <w:rPr>
                <w:rFonts w:cs="v4.2.0"/>
              </w:rPr>
              <w:t>-85</w:t>
            </w:r>
          </w:p>
        </w:tc>
        <w:tc>
          <w:tcPr>
            <w:tcW w:w="333" w:type="pct"/>
            <w:vAlign w:val="center"/>
          </w:tcPr>
          <w:p w14:paraId="2C150F4D" w14:textId="0A1DBC07" w:rsidR="00F84BD5" w:rsidRPr="00C7244C" w:rsidRDefault="00F84BD5" w:rsidP="00F84BD5">
            <w:pPr>
              <w:pStyle w:val="TAC"/>
            </w:pPr>
            <w:r w:rsidRPr="00C7244C">
              <w:rPr>
                <w:rFonts w:cs="v4.2.0"/>
              </w:rPr>
              <w:t>95.9</w:t>
            </w:r>
          </w:p>
        </w:tc>
        <w:tc>
          <w:tcPr>
            <w:tcW w:w="392" w:type="pct"/>
            <w:vAlign w:val="center"/>
          </w:tcPr>
          <w:p w14:paraId="3EF8D683" w14:textId="6EC5B7C0" w:rsidR="00F84BD5" w:rsidRPr="00C7244C" w:rsidRDefault="00F84BD5" w:rsidP="00F84BD5">
            <w:pPr>
              <w:pStyle w:val="TAC"/>
            </w:pPr>
            <w:r w:rsidRPr="00C7244C">
              <w:rPr>
                <w:rFonts w:cs="v4.2.0"/>
              </w:rPr>
              <w:t>-infinity</w:t>
            </w:r>
          </w:p>
        </w:tc>
        <w:tc>
          <w:tcPr>
            <w:tcW w:w="382" w:type="pct"/>
            <w:vAlign w:val="center"/>
          </w:tcPr>
          <w:p w14:paraId="6B4A3BC0" w14:textId="31C31337" w:rsidR="00F84BD5" w:rsidRPr="00C7244C" w:rsidRDefault="00F84BD5" w:rsidP="00F84BD5">
            <w:pPr>
              <w:pStyle w:val="TAC"/>
            </w:pPr>
            <w:r w:rsidRPr="00C7244C">
              <w:rPr>
                <w:rFonts w:cs="v4.2.0"/>
              </w:rPr>
              <w:t>84.5</w:t>
            </w:r>
          </w:p>
        </w:tc>
      </w:tr>
      <w:tr w:rsidR="00F84BD5" w:rsidRPr="00C7244C" w14:paraId="0BAEA6EF" w14:textId="77777777" w:rsidTr="00EE3C3D">
        <w:trPr>
          <w:cantSplit/>
          <w:jc w:val="center"/>
        </w:trPr>
        <w:tc>
          <w:tcPr>
            <w:tcW w:w="1432" w:type="pct"/>
            <w:vMerge/>
          </w:tcPr>
          <w:p w14:paraId="391AACED" w14:textId="77777777" w:rsidR="00F84BD5" w:rsidRPr="00C7244C" w:rsidRDefault="00F84BD5" w:rsidP="00F84BD5">
            <w:pPr>
              <w:pStyle w:val="TAL"/>
            </w:pPr>
          </w:p>
        </w:tc>
        <w:tc>
          <w:tcPr>
            <w:tcW w:w="539" w:type="pct"/>
            <w:vMerge/>
          </w:tcPr>
          <w:p w14:paraId="4F68E0E8" w14:textId="77777777" w:rsidR="00F84BD5" w:rsidRPr="00C7244C" w:rsidRDefault="00F84BD5" w:rsidP="00F84BD5">
            <w:pPr>
              <w:pStyle w:val="TAC"/>
              <w:rPr>
                <w:rFonts w:cs="v4.2.0"/>
              </w:rPr>
            </w:pPr>
          </w:p>
        </w:tc>
        <w:tc>
          <w:tcPr>
            <w:tcW w:w="676" w:type="pct"/>
          </w:tcPr>
          <w:p w14:paraId="0588F1D6" w14:textId="77777777" w:rsidR="00F84BD5" w:rsidRPr="00C7244C" w:rsidRDefault="00F84BD5" w:rsidP="00F84BD5">
            <w:pPr>
              <w:pStyle w:val="TAC"/>
              <w:rPr>
                <w:rFonts w:cs="v4.2.0"/>
              </w:rPr>
            </w:pPr>
            <w:r w:rsidRPr="00C7244C">
              <w:rPr>
                <w:rFonts w:cs="v4.2.0"/>
              </w:rPr>
              <w:t>2</w:t>
            </w:r>
          </w:p>
        </w:tc>
        <w:tc>
          <w:tcPr>
            <w:tcW w:w="432" w:type="pct"/>
            <w:vAlign w:val="center"/>
          </w:tcPr>
          <w:p w14:paraId="71B25224" w14:textId="23C4E113" w:rsidR="00F84BD5" w:rsidRPr="00C7244C" w:rsidRDefault="00F84BD5" w:rsidP="00F84BD5">
            <w:pPr>
              <w:pStyle w:val="TAC"/>
              <w:rPr>
                <w:rFonts w:cs="v4.2.0"/>
              </w:rPr>
            </w:pPr>
            <w:r w:rsidRPr="00C7244C">
              <w:rPr>
                <w:rFonts w:cs="v4.2.0"/>
              </w:rPr>
              <w:t>-79.5</w:t>
            </w:r>
          </w:p>
        </w:tc>
        <w:tc>
          <w:tcPr>
            <w:tcW w:w="432" w:type="pct"/>
            <w:vAlign w:val="center"/>
          </w:tcPr>
          <w:p w14:paraId="61062025" w14:textId="52FB634D" w:rsidR="00F84BD5" w:rsidRPr="00C7244C" w:rsidRDefault="00F84BD5" w:rsidP="00F84BD5">
            <w:pPr>
              <w:pStyle w:val="TAC"/>
              <w:rPr>
                <w:rFonts w:cs="v4.2.0"/>
              </w:rPr>
            </w:pPr>
            <w:r w:rsidRPr="00C7244C">
              <w:rPr>
                <w:rFonts w:cs="v4.2.0"/>
              </w:rPr>
              <w:t>-79.5</w:t>
            </w:r>
          </w:p>
        </w:tc>
        <w:tc>
          <w:tcPr>
            <w:tcW w:w="382" w:type="pct"/>
            <w:vAlign w:val="center"/>
          </w:tcPr>
          <w:p w14:paraId="430C0907" w14:textId="06B9C495" w:rsidR="00F84BD5" w:rsidRPr="00C7244C" w:rsidRDefault="00F84BD5" w:rsidP="00F84BD5">
            <w:pPr>
              <w:pStyle w:val="TAC"/>
              <w:rPr>
                <w:rFonts w:cs="v4.2.0"/>
              </w:rPr>
            </w:pPr>
            <w:r w:rsidRPr="00C7244C">
              <w:rPr>
                <w:rFonts w:cs="v4.2.0"/>
              </w:rPr>
              <w:t>-82</w:t>
            </w:r>
          </w:p>
        </w:tc>
        <w:tc>
          <w:tcPr>
            <w:tcW w:w="333" w:type="pct"/>
            <w:vAlign w:val="center"/>
          </w:tcPr>
          <w:p w14:paraId="3FC3265D" w14:textId="111D732B" w:rsidR="00F84BD5" w:rsidRPr="00C7244C" w:rsidRDefault="00F84BD5" w:rsidP="00F84BD5">
            <w:pPr>
              <w:pStyle w:val="TAC"/>
              <w:rPr>
                <w:rFonts w:cs="v4.2.0"/>
              </w:rPr>
            </w:pPr>
            <w:r w:rsidRPr="00C7244C">
              <w:rPr>
                <w:rFonts w:cs="v4.2.0"/>
              </w:rPr>
              <w:t>-92.9</w:t>
            </w:r>
          </w:p>
        </w:tc>
        <w:tc>
          <w:tcPr>
            <w:tcW w:w="392" w:type="pct"/>
            <w:vAlign w:val="center"/>
          </w:tcPr>
          <w:p w14:paraId="3CA388F0" w14:textId="54AFCCE2" w:rsidR="00F84BD5" w:rsidRPr="00C7244C" w:rsidRDefault="00F84BD5" w:rsidP="00F84BD5">
            <w:pPr>
              <w:pStyle w:val="TAC"/>
              <w:rPr>
                <w:rFonts w:cs="v4.2.0"/>
              </w:rPr>
            </w:pPr>
            <w:r w:rsidRPr="00C7244C">
              <w:rPr>
                <w:rFonts w:cs="v4.2.0"/>
              </w:rPr>
              <w:t>-infinity</w:t>
            </w:r>
          </w:p>
        </w:tc>
        <w:tc>
          <w:tcPr>
            <w:tcW w:w="382" w:type="pct"/>
            <w:vAlign w:val="center"/>
          </w:tcPr>
          <w:p w14:paraId="68C94024" w14:textId="31D7E534" w:rsidR="00F84BD5" w:rsidRPr="00C7244C" w:rsidRDefault="00F84BD5" w:rsidP="00F84BD5">
            <w:pPr>
              <w:pStyle w:val="TAC"/>
              <w:rPr>
                <w:rFonts w:cs="v4.2.0"/>
              </w:rPr>
            </w:pPr>
            <w:r w:rsidRPr="00C7244C">
              <w:rPr>
                <w:rFonts w:cs="v4.2.0"/>
              </w:rPr>
              <w:t>-91.5</w:t>
            </w:r>
          </w:p>
        </w:tc>
      </w:tr>
      <w:tr w:rsidR="00F84BD5" w:rsidRPr="00C7244C" w14:paraId="67521380" w14:textId="77777777" w:rsidTr="00EE3C3D">
        <w:trPr>
          <w:cantSplit/>
          <w:jc w:val="center"/>
        </w:trPr>
        <w:tc>
          <w:tcPr>
            <w:tcW w:w="1432" w:type="pct"/>
            <w:vMerge w:val="restart"/>
          </w:tcPr>
          <w:p w14:paraId="4646C9FC" w14:textId="77777777" w:rsidR="00F84BD5" w:rsidRPr="00C7244C" w:rsidRDefault="00F84BD5" w:rsidP="00F84BD5">
            <w:pPr>
              <w:pStyle w:val="TAL"/>
            </w:pPr>
            <w:r w:rsidRPr="00C7244C">
              <w:t>Io</w:t>
            </w:r>
          </w:p>
        </w:tc>
        <w:tc>
          <w:tcPr>
            <w:tcW w:w="539" w:type="pct"/>
            <w:vMerge w:val="restart"/>
          </w:tcPr>
          <w:p w14:paraId="24BF9400" w14:textId="77777777" w:rsidR="00F84BD5" w:rsidRPr="00C7244C" w:rsidRDefault="00F84BD5" w:rsidP="00F84BD5">
            <w:pPr>
              <w:pStyle w:val="TAC"/>
            </w:pPr>
            <w:r w:rsidRPr="00C7244C">
              <w:rPr>
                <w:rFonts w:cs="v4.2.0"/>
              </w:rPr>
              <w:t>dBm/95.04 MHz</w:t>
            </w:r>
          </w:p>
        </w:tc>
        <w:tc>
          <w:tcPr>
            <w:tcW w:w="676" w:type="pct"/>
          </w:tcPr>
          <w:p w14:paraId="649D9A77" w14:textId="77777777" w:rsidR="00F84BD5" w:rsidRPr="00C7244C" w:rsidRDefault="00F84BD5" w:rsidP="00F84BD5">
            <w:pPr>
              <w:pStyle w:val="TAC"/>
              <w:rPr>
                <w:rFonts w:cs="v4.2.0"/>
              </w:rPr>
            </w:pPr>
            <w:r w:rsidRPr="00C7244C">
              <w:rPr>
                <w:rFonts w:cs="v4.2.0"/>
              </w:rPr>
              <w:t>1</w:t>
            </w:r>
          </w:p>
        </w:tc>
        <w:tc>
          <w:tcPr>
            <w:tcW w:w="432" w:type="pct"/>
            <w:vAlign w:val="center"/>
          </w:tcPr>
          <w:p w14:paraId="0D3BB89A" w14:textId="4280D8A7" w:rsidR="00F84BD5" w:rsidRPr="00C7244C" w:rsidRDefault="00F84BD5" w:rsidP="00F84BD5">
            <w:pPr>
              <w:pStyle w:val="TAC"/>
            </w:pPr>
            <w:r w:rsidRPr="00C7244C">
              <w:rPr>
                <w:rFonts w:cs="v4.2.0"/>
              </w:rPr>
              <w:t>-53.11</w:t>
            </w:r>
          </w:p>
        </w:tc>
        <w:tc>
          <w:tcPr>
            <w:tcW w:w="432" w:type="pct"/>
            <w:vAlign w:val="center"/>
          </w:tcPr>
          <w:p w14:paraId="4725989A" w14:textId="6404538F" w:rsidR="00F84BD5" w:rsidRPr="00C7244C" w:rsidRDefault="00F84BD5" w:rsidP="00F84BD5">
            <w:pPr>
              <w:pStyle w:val="TAC"/>
            </w:pPr>
            <w:r w:rsidRPr="00C7244C">
              <w:rPr>
                <w:rFonts w:cs="v4.2.0"/>
              </w:rPr>
              <w:t>-53.11</w:t>
            </w:r>
          </w:p>
        </w:tc>
        <w:tc>
          <w:tcPr>
            <w:tcW w:w="382" w:type="pct"/>
            <w:vAlign w:val="center"/>
          </w:tcPr>
          <w:p w14:paraId="085C2FAE" w14:textId="15068D70" w:rsidR="00F84BD5" w:rsidRPr="00C7244C" w:rsidRDefault="00F84BD5" w:rsidP="00F84BD5">
            <w:pPr>
              <w:pStyle w:val="TAC"/>
            </w:pPr>
            <w:r w:rsidRPr="00C7244C">
              <w:rPr>
                <w:rFonts w:cs="v4.2.0"/>
              </w:rPr>
              <w:t>-55.34</w:t>
            </w:r>
          </w:p>
        </w:tc>
        <w:tc>
          <w:tcPr>
            <w:tcW w:w="333" w:type="pct"/>
            <w:vAlign w:val="center"/>
          </w:tcPr>
          <w:p w14:paraId="539DD09F" w14:textId="376CB829" w:rsidR="00F84BD5" w:rsidRPr="00C7244C" w:rsidRDefault="00F84BD5" w:rsidP="00F84BD5">
            <w:pPr>
              <w:pStyle w:val="TAC"/>
            </w:pPr>
            <w:r w:rsidRPr="00C7244C">
              <w:rPr>
                <w:rFonts w:cs="v4.2.0"/>
              </w:rPr>
              <w:t>-62.18</w:t>
            </w:r>
          </w:p>
        </w:tc>
        <w:tc>
          <w:tcPr>
            <w:tcW w:w="392" w:type="pct"/>
            <w:vAlign w:val="center"/>
          </w:tcPr>
          <w:p w14:paraId="68593641" w14:textId="60E1D8C1" w:rsidR="00F84BD5" w:rsidRPr="00C7244C" w:rsidRDefault="00F84BD5" w:rsidP="00F84BD5">
            <w:pPr>
              <w:pStyle w:val="TAC"/>
            </w:pPr>
            <w:r w:rsidRPr="00C7244C">
              <w:rPr>
                <w:rFonts w:cs="v4.2.0"/>
              </w:rPr>
              <w:t>-63.98</w:t>
            </w:r>
          </w:p>
        </w:tc>
        <w:tc>
          <w:tcPr>
            <w:tcW w:w="382" w:type="pct"/>
            <w:vAlign w:val="center"/>
          </w:tcPr>
          <w:p w14:paraId="41835B4B" w14:textId="5345587A" w:rsidR="00F84BD5" w:rsidRPr="00C7244C" w:rsidRDefault="00F84BD5" w:rsidP="00F84BD5">
            <w:pPr>
              <w:pStyle w:val="TAC"/>
            </w:pPr>
            <w:r w:rsidRPr="00C7244C">
              <w:rPr>
                <w:rFonts w:cs="v4.2.0"/>
              </w:rPr>
              <w:t>-54.91</w:t>
            </w:r>
          </w:p>
        </w:tc>
      </w:tr>
      <w:tr w:rsidR="00F84BD5" w:rsidRPr="00C7244C" w14:paraId="220F4114" w14:textId="77777777" w:rsidTr="00EE3C3D">
        <w:trPr>
          <w:cantSplit/>
          <w:jc w:val="center"/>
        </w:trPr>
        <w:tc>
          <w:tcPr>
            <w:tcW w:w="1432" w:type="pct"/>
            <w:vMerge/>
          </w:tcPr>
          <w:p w14:paraId="52C30BBC" w14:textId="77777777" w:rsidR="00F84BD5" w:rsidRPr="00C7244C" w:rsidRDefault="00F84BD5" w:rsidP="00F84BD5">
            <w:pPr>
              <w:pStyle w:val="TAL"/>
            </w:pPr>
          </w:p>
        </w:tc>
        <w:tc>
          <w:tcPr>
            <w:tcW w:w="539" w:type="pct"/>
            <w:vMerge/>
          </w:tcPr>
          <w:p w14:paraId="1FA61D44" w14:textId="77777777" w:rsidR="00F84BD5" w:rsidRPr="00C7244C" w:rsidRDefault="00F84BD5" w:rsidP="00F84BD5">
            <w:pPr>
              <w:pStyle w:val="TAC"/>
              <w:rPr>
                <w:rFonts w:cs="v4.2.0"/>
              </w:rPr>
            </w:pPr>
          </w:p>
        </w:tc>
        <w:tc>
          <w:tcPr>
            <w:tcW w:w="676" w:type="pct"/>
          </w:tcPr>
          <w:p w14:paraId="42BD77BE" w14:textId="77777777" w:rsidR="00F84BD5" w:rsidRPr="00C7244C" w:rsidRDefault="00F84BD5" w:rsidP="00F84BD5">
            <w:pPr>
              <w:pStyle w:val="TAC"/>
              <w:rPr>
                <w:rFonts w:cs="v4.2.0"/>
              </w:rPr>
            </w:pPr>
            <w:r w:rsidRPr="00C7244C">
              <w:rPr>
                <w:rFonts w:cs="v4.2.0"/>
              </w:rPr>
              <w:t>2</w:t>
            </w:r>
          </w:p>
        </w:tc>
        <w:tc>
          <w:tcPr>
            <w:tcW w:w="432" w:type="pct"/>
            <w:vAlign w:val="center"/>
          </w:tcPr>
          <w:p w14:paraId="79A79D25" w14:textId="26601D88" w:rsidR="00F84BD5" w:rsidRPr="00C7244C" w:rsidRDefault="00F84BD5" w:rsidP="00F84BD5">
            <w:pPr>
              <w:pStyle w:val="TAC"/>
              <w:rPr>
                <w:rFonts w:cs="v4.2.0"/>
              </w:rPr>
            </w:pPr>
            <w:r w:rsidRPr="00C7244C">
              <w:rPr>
                <w:rFonts w:cs="v4.2.0"/>
              </w:rPr>
              <w:t>-53.11</w:t>
            </w:r>
          </w:p>
        </w:tc>
        <w:tc>
          <w:tcPr>
            <w:tcW w:w="432" w:type="pct"/>
            <w:vAlign w:val="center"/>
          </w:tcPr>
          <w:p w14:paraId="2E448E93" w14:textId="5059C2BF" w:rsidR="00F84BD5" w:rsidRPr="00C7244C" w:rsidRDefault="00F84BD5" w:rsidP="00F84BD5">
            <w:pPr>
              <w:pStyle w:val="TAC"/>
              <w:rPr>
                <w:rFonts w:cs="v4.2.0"/>
              </w:rPr>
            </w:pPr>
            <w:r w:rsidRPr="00C7244C">
              <w:rPr>
                <w:rFonts w:cs="v4.2.0"/>
              </w:rPr>
              <w:t>-53.11</w:t>
            </w:r>
          </w:p>
        </w:tc>
        <w:tc>
          <w:tcPr>
            <w:tcW w:w="382" w:type="pct"/>
            <w:vAlign w:val="center"/>
          </w:tcPr>
          <w:p w14:paraId="171E7A3E" w14:textId="1E90F926" w:rsidR="00F84BD5" w:rsidRPr="00C7244C" w:rsidRDefault="00F84BD5" w:rsidP="00F84BD5">
            <w:pPr>
              <w:pStyle w:val="TAC"/>
              <w:rPr>
                <w:rFonts w:cs="v4.2.0"/>
              </w:rPr>
            </w:pPr>
            <w:r w:rsidRPr="00C7244C">
              <w:rPr>
                <w:rFonts w:cs="v4.2.0"/>
              </w:rPr>
              <w:t>-55.34</w:t>
            </w:r>
          </w:p>
        </w:tc>
        <w:tc>
          <w:tcPr>
            <w:tcW w:w="333" w:type="pct"/>
            <w:vAlign w:val="center"/>
          </w:tcPr>
          <w:p w14:paraId="07445207" w14:textId="3AB2DF87" w:rsidR="00F84BD5" w:rsidRPr="00C7244C" w:rsidRDefault="00F84BD5" w:rsidP="00F84BD5">
            <w:pPr>
              <w:pStyle w:val="TAC"/>
              <w:rPr>
                <w:rFonts w:cs="v4.2.0"/>
              </w:rPr>
            </w:pPr>
            <w:r w:rsidRPr="00C7244C">
              <w:rPr>
                <w:rFonts w:cs="v4.2.0"/>
              </w:rPr>
              <w:t>-62.18</w:t>
            </w:r>
          </w:p>
        </w:tc>
        <w:tc>
          <w:tcPr>
            <w:tcW w:w="392" w:type="pct"/>
            <w:vAlign w:val="center"/>
          </w:tcPr>
          <w:p w14:paraId="630B7E2E" w14:textId="7B3604C6" w:rsidR="00F84BD5" w:rsidRPr="00C7244C" w:rsidRDefault="00F84BD5" w:rsidP="00F84BD5">
            <w:pPr>
              <w:pStyle w:val="TAC"/>
              <w:rPr>
                <w:rFonts w:cs="v4.2.0"/>
              </w:rPr>
            </w:pPr>
            <w:r w:rsidRPr="00C7244C">
              <w:rPr>
                <w:rFonts w:cs="v4.2.0"/>
              </w:rPr>
              <w:t>-63.98</w:t>
            </w:r>
          </w:p>
        </w:tc>
        <w:tc>
          <w:tcPr>
            <w:tcW w:w="382" w:type="pct"/>
            <w:vAlign w:val="center"/>
          </w:tcPr>
          <w:p w14:paraId="4AF487EC" w14:textId="62620BC0" w:rsidR="00F84BD5" w:rsidRPr="00C7244C" w:rsidRDefault="00F84BD5" w:rsidP="00F84BD5">
            <w:pPr>
              <w:pStyle w:val="TAC"/>
              <w:rPr>
                <w:rFonts w:cs="v4.2.0"/>
              </w:rPr>
            </w:pPr>
            <w:r w:rsidRPr="00C7244C">
              <w:rPr>
                <w:rFonts w:cs="v4.2.0"/>
              </w:rPr>
              <w:t>-54.91</w:t>
            </w:r>
          </w:p>
        </w:tc>
      </w:tr>
      <w:tr w:rsidR="00394223" w:rsidRPr="00C7244C" w14:paraId="2FD5C095" w14:textId="77777777" w:rsidTr="00F84BD5">
        <w:trPr>
          <w:cantSplit/>
          <w:jc w:val="center"/>
        </w:trPr>
        <w:tc>
          <w:tcPr>
            <w:tcW w:w="1432" w:type="pct"/>
          </w:tcPr>
          <w:p w14:paraId="3E4055A9" w14:textId="77777777" w:rsidR="00394223" w:rsidRPr="00C7244C" w:rsidRDefault="00394223" w:rsidP="003F1727">
            <w:pPr>
              <w:pStyle w:val="TAL"/>
            </w:pPr>
            <w:r w:rsidRPr="00C7244C">
              <w:t>Treselection</w:t>
            </w:r>
          </w:p>
        </w:tc>
        <w:tc>
          <w:tcPr>
            <w:tcW w:w="539" w:type="pct"/>
          </w:tcPr>
          <w:p w14:paraId="4523137B" w14:textId="77777777" w:rsidR="00394223" w:rsidRPr="00C7244C" w:rsidRDefault="00394223" w:rsidP="003F1727">
            <w:pPr>
              <w:pStyle w:val="TAC"/>
            </w:pPr>
            <w:r w:rsidRPr="00C7244C">
              <w:rPr>
                <w:rFonts w:cs="v4.2.0"/>
              </w:rPr>
              <w:t>s</w:t>
            </w:r>
          </w:p>
        </w:tc>
        <w:tc>
          <w:tcPr>
            <w:tcW w:w="676" w:type="pct"/>
          </w:tcPr>
          <w:p w14:paraId="6DAF1C6A" w14:textId="77777777" w:rsidR="00394223" w:rsidRPr="00C7244C" w:rsidRDefault="00394223" w:rsidP="003F1727">
            <w:pPr>
              <w:pStyle w:val="TAC"/>
              <w:rPr>
                <w:rFonts w:cs="v4.2.0"/>
              </w:rPr>
            </w:pPr>
            <w:r w:rsidRPr="00C7244C">
              <w:rPr>
                <w:rFonts w:cs="v4.2.0"/>
              </w:rPr>
              <w:t>1, 2</w:t>
            </w:r>
          </w:p>
        </w:tc>
        <w:tc>
          <w:tcPr>
            <w:tcW w:w="432" w:type="pct"/>
          </w:tcPr>
          <w:p w14:paraId="71E1FA54" w14:textId="77777777" w:rsidR="00394223" w:rsidRPr="00C7244C" w:rsidRDefault="00394223" w:rsidP="003F1727">
            <w:pPr>
              <w:pStyle w:val="TAC"/>
            </w:pPr>
            <w:r w:rsidRPr="00C7244C">
              <w:rPr>
                <w:rFonts w:cs="v4.2.0"/>
              </w:rPr>
              <w:t>0</w:t>
            </w:r>
          </w:p>
        </w:tc>
        <w:tc>
          <w:tcPr>
            <w:tcW w:w="432" w:type="pct"/>
          </w:tcPr>
          <w:p w14:paraId="054D510B" w14:textId="77777777" w:rsidR="00394223" w:rsidRPr="00C7244C" w:rsidRDefault="00394223" w:rsidP="003F1727">
            <w:pPr>
              <w:pStyle w:val="TAC"/>
            </w:pPr>
            <w:r w:rsidRPr="00C7244C">
              <w:rPr>
                <w:rFonts w:cs="v4.2.0"/>
              </w:rPr>
              <w:t>0</w:t>
            </w:r>
          </w:p>
        </w:tc>
        <w:tc>
          <w:tcPr>
            <w:tcW w:w="382" w:type="pct"/>
          </w:tcPr>
          <w:p w14:paraId="022AD576" w14:textId="77777777" w:rsidR="00394223" w:rsidRPr="00C7244C" w:rsidRDefault="00394223" w:rsidP="003F1727">
            <w:pPr>
              <w:pStyle w:val="TAC"/>
            </w:pPr>
            <w:r w:rsidRPr="00C7244C">
              <w:rPr>
                <w:rFonts w:cs="v4.2.0"/>
              </w:rPr>
              <w:t>0</w:t>
            </w:r>
          </w:p>
        </w:tc>
        <w:tc>
          <w:tcPr>
            <w:tcW w:w="333" w:type="pct"/>
          </w:tcPr>
          <w:p w14:paraId="404BC7C4" w14:textId="77777777" w:rsidR="00394223" w:rsidRPr="00C7244C" w:rsidRDefault="00394223" w:rsidP="003F1727">
            <w:pPr>
              <w:pStyle w:val="TAC"/>
            </w:pPr>
            <w:r w:rsidRPr="00C7244C">
              <w:rPr>
                <w:rFonts w:cs="v4.2.0"/>
              </w:rPr>
              <w:t>0</w:t>
            </w:r>
          </w:p>
        </w:tc>
        <w:tc>
          <w:tcPr>
            <w:tcW w:w="392" w:type="pct"/>
          </w:tcPr>
          <w:p w14:paraId="363B7103" w14:textId="77777777" w:rsidR="00394223" w:rsidRPr="00C7244C" w:rsidRDefault="00394223" w:rsidP="003F1727">
            <w:pPr>
              <w:pStyle w:val="TAC"/>
            </w:pPr>
            <w:r w:rsidRPr="00C7244C">
              <w:rPr>
                <w:rFonts w:cs="v4.2.0"/>
              </w:rPr>
              <w:t>0</w:t>
            </w:r>
          </w:p>
        </w:tc>
        <w:tc>
          <w:tcPr>
            <w:tcW w:w="382" w:type="pct"/>
          </w:tcPr>
          <w:p w14:paraId="216B6386" w14:textId="77777777" w:rsidR="00394223" w:rsidRPr="00C7244C" w:rsidRDefault="00394223" w:rsidP="003F1727">
            <w:pPr>
              <w:pStyle w:val="TAC"/>
            </w:pPr>
            <w:r w:rsidRPr="00C7244C">
              <w:t>0</w:t>
            </w:r>
          </w:p>
        </w:tc>
      </w:tr>
      <w:tr w:rsidR="00394223" w:rsidRPr="00C7244C" w14:paraId="555B35D4" w14:textId="77777777" w:rsidTr="00F84BD5">
        <w:trPr>
          <w:cantSplit/>
          <w:jc w:val="center"/>
        </w:trPr>
        <w:tc>
          <w:tcPr>
            <w:tcW w:w="1432" w:type="pct"/>
          </w:tcPr>
          <w:p w14:paraId="3649D0BF" w14:textId="77777777" w:rsidR="00394223" w:rsidRPr="00C7244C" w:rsidRDefault="00394223" w:rsidP="003F1727">
            <w:pPr>
              <w:pStyle w:val="TAL"/>
            </w:pPr>
            <w:r w:rsidRPr="00C7244C">
              <w:t>SnonintrasearchP</w:t>
            </w:r>
          </w:p>
        </w:tc>
        <w:tc>
          <w:tcPr>
            <w:tcW w:w="539" w:type="pct"/>
          </w:tcPr>
          <w:p w14:paraId="48DA0734" w14:textId="77777777" w:rsidR="00394223" w:rsidRPr="00C7244C" w:rsidRDefault="00394223" w:rsidP="003F1727">
            <w:pPr>
              <w:pStyle w:val="TAC"/>
            </w:pPr>
            <w:r w:rsidRPr="00C7244C">
              <w:rPr>
                <w:rFonts w:cs="v4.2.0"/>
              </w:rPr>
              <w:t>dB</w:t>
            </w:r>
          </w:p>
        </w:tc>
        <w:tc>
          <w:tcPr>
            <w:tcW w:w="676" w:type="pct"/>
          </w:tcPr>
          <w:p w14:paraId="6F532B3B" w14:textId="77777777" w:rsidR="00394223" w:rsidRPr="00C7244C" w:rsidRDefault="00394223" w:rsidP="003F1727">
            <w:pPr>
              <w:pStyle w:val="TAC"/>
              <w:rPr>
                <w:rFonts w:cs="v4.2.0"/>
              </w:rPr>
            </w:pPr>
            <w:r w:rsidRPr="00C7244C">
              <w:rPr>
                <w:rFonts w:cs="v4.2.0"/>
              </w:rPr>
              <w:t>1, 2</w:t>
            </w:r>
          </w:p>
        </w:tc>
        <w:tc>
          <w:tcPr>
            <w:tcW w:w="1245" w:type="pct"/>
            <w:gridSpan w:val="3"/>
          </w:tcPr>
          <w:p w14:paraId="64AE725D" w14:textId="77777777" w:rsidR="00394223" w:rsidRPr="00C7244C" w:rsidRDefault="00394223" w:rsidP="003F1727">
            <w:pPr>
              <w:pStyle w:val="TAC"/>
            </w:pPr>
            <w:r w:rsidRPr="00C7244C">
              <w:rPr>
                <w:rFonts w:cs="v4.2.0"/>
              </w:rPr>
              <w:t>50</w:t>
            </w:r>
          </w:p>
        </w:tc>
        <w:tc>
          <w:tcPr>
            <w:tcW w:w="1108" w:type="pct"/>
            <w:gridSpan w:val="3"/>
          </w:tcPr>
          <w:p w14:paraId="13664469" w14:textId="60182868" w:rsidR="00394223" w:rsidRPr="00C7244C" w:rsidRDefault="0035073B" w:rsidP="003F1727">
            <w:pPr>
              <w:pStyle w:val="TAC"/>
            </w:pPr>
            <w:r w:rsidRPr="00C7244C">
              <w:rPr>
                <w:rFonts w:cs="v4.2.0"/>
              </w:rPr>
              <w:t>62</w:t>
            </w:r>
            <w:r w:rsidRPr="00C7244C">
              <w:rPr>
                <w:rFonts w:cs="Arial"/>
                <w:vertAlign w:val="superscript"/>
                <w:lang w:eastAsia="zh-CN"/>
              </w:rPr>
              <w:t xml:space="preserve"> Note 6</w:t>
            </w:r>
          </w:p>
        </w:tc>
      </w:tr>
      <w:tr w:rsidR="00394223" w:rsidRPr="00C7244C" w14:paraId="073E825A" w14:textId="77777777" w:rsidTr="00F84BD5">
        <w:trPr>
          <w:cantSplit/>
          <w:jc w:val="center"/>
        </w:trPr>
        <w:tc>
          <w:tcPr>
            <w:tcW w:w="1432" w:type="pct"/>
          </w:tcPr>
          <w:p w14:paraId="272CDD02" w14:textId="77777777" w:rsidR="00394223" w:rsidRPr="00C7244C" w:rsidRDefault="00394223" w:rsidP="003F1727">
            <w:pPr>
              <w:pStyle w:val="TAL"/>
            </w:pPr>
            <w:r w:rsidRPr="00C7244C">
              <w:t>Thresh</w:t>
            </w:r>
            <w:r w:rsidRPr="00C7244C">
              <w:rPr>
                <w:vertAlign w:val="subscript"/>
              </w:rPr>
              <w:t>x, highP</w:t>
            </w:r>
          </w:p>
        </w:tc>
        <w:tc>
          <w:tcPr>
            <w:tcW w:w="539" w:type="pct"/>
          </w:tcPr>
          <w:p w14:paraId="7F276B24" w14:textId="77777777" w:rsidR="00394223" w:rsidRPr="00C7244C" w:rsidRDefault="00394223" w:rsidP="003F1727">
            <w:pPr>
              <w:pStyle w:val="TAC"/>
              <w:rPr>
                <w:rFonts w:cs="v4.2.0"/>
              </w:rPr>
            </w:pPr>
            <w:r w:rsidRPr="00C7244C">
              <w:rPr>
                <w:rFonts w:cs="v4.2.0"/>
              </w:rPr>
              <w:t>dB</w:t>
            </w:r>
          </w:p>
        </w:tc>
        <w:tc>
          <w:tcPr>
            <w:tcW w:w="676" w:type="pct"/>
          </w:tcPr>
          <w:p w14:paraId="264646FB" w14:textId="77777777" w:rsidR="00394223" w:rsidRPr="00C7244C" w:rsidRDefault="00394223" w:rsidP="003F1727">
            <w:pPr>
              <w:pStyle w:val="TAC"/>
              <w:rPr>
                <w:rFonts w:cs="v4.2.0"/>
              </w:rPr>
            </w:pPr>
            <w:r w:rsidRPr="00C7244C">
              <w:rPr>
                <w:rFonts w:cs="v4.2.0"/>
              </w:rPr>
              <w:t>1, 2</w:t>
            </w:r>
          </w:p>
        </w:tc>
        <w:tc>
          <w:tcPr>
            <w:tcW w:w="1245" w:type="pct"/>
            <w:gridSpan w:val="3"/>
          </w:tcPr>
          <w:p w14:paraId="711DCB3F" w14:textId="19D306E9" w:rsidR="00394223" w:rsidRPr="00C7244C" w:rsidRDefault="0074555B" w:rsidP="003F1727">
            <w:pPr>
              <w:pStyle w:val="TAC"/>
              <w:rPr>
                <w:rFonts w:cs="v4.2.0"/>
              </w:rPr>
            </w:pPr>
            <w:r w:rsidRPr="00C7244C">
              <w:rPr>
                <w:rFonts w:cs="v4.2.0"/>
              </w:rPr>
              <w:t>32</w:t>
            </w:r>
            <w:r w:rsidRPr="00C7244C">
              <w:rPr>
                <w:rFonts w:cs="Arial"/>
                <w:vertAlign w:val="superscript"/>
                <w:lang w:eastAsia="zh-CN"/>
              </w:rPr>
              <w:t xml:space="preserve"> Note 6</w:t>
            </w:r>
          </w:p>
        </w:tc>
        <w:tc>
          <w:tcPr>
            <w:tcW w:w="1108" w:type="pct"/>
            <w:gridSpan w:val="3"/>
          </w:tcPr>
          <w:p w14:paraId="1F0B1558" w14:textId="77777777" w:rsidR="00394223" w:rsidRPr="00C7244C" w:rsidRDefault="00394223" w:rsidP="003F1727">
            <w:pPr>
              <w:pStyle w:val="TAC"/>
              <w:rPr>
                <w:rFonts w:cs="v4.2.0"/>
              </w:rPr>
            </w:pPr>
            <w:r w:rsidRPr="00C7244C">
              <w:rPr>
                <w:rFonts w:cs="v4.2.0"/>
              </w:rPr>
              <w:t>48</w:t>
            </w:r>
          </w:p>
        </w:tc>
      </w:tr>
      <w:tr w:rsidR="00394223" w:rsidRPr="00C7244C" w14:paraId="5D8272FF" w14:textId="77777777" w:rsidTr="00F84BD5">
        <w:trPr>
          <w:cantSplit/>
          <w:jc w:val="center"/>
        </w:trPr>
        <w:tc>
          <w:tcPr>
            <w:tcW w:w="1432" w:type="pct"/>
          </w:tcPr>
          <w:p w14:paraId="041B5EB6" w14:textId="77777777" w:rsidR="00394223" w:rsidRPr="00C7244C" w:rsidRDefault="00394223" w:rsidP="003F1727">
            <w:pPr>
              <w:pStyle w:val="TAL"/>
            </w:pPr>
            <w:r w:rsidRPr="00C7244C">
              <w:t>Thresh</w:t>
            </w:r>
            <w:r w:rsidRPr="00C7244C">
              <w:rPr>
                <w:vertAlign w:val="subscript"/>
              </w:rPr>
              <w:t>serving, lowP</w:t>
            </w:r>
          </w:p>
        </w:tc>
        <w:tc>
          <w:tcPr>
            <w:tcW w:w="539" w:type="pct"/>
          </w:tcPr>
          <w:p w14:paraId="290D1F72" w14:textId="77777777" w:rsidR="00394223" w:rsidRPr="00C7244C" w:rsidRDefault="00394223" w:rsidP="003F1727">
            <w:pPr>
              <w:pStyle w:val="TAC"/>
              <w:rPr>
                <w:rFonts w:cs="v4.2.0"/>
              </w:rPr>
            </w:pPr>
            <w:r w:rsidRPr="00C7244C">
              <w:rPr>
                <w:rFonts w:cs="v4.2.0"/>
              </w:rPr>
              <w:t>dB</w:t>
            </w:r>
          </w:p>
        </w:tc>
        <w:tc>
          <w:tcPr>
            <w:tcW w:w="676" w:type="pct"/>
          </w:tcPr>
          <w:p w14:paraId="777C1C25" w14:textId="77777777" w:rsidR="00394223" w:rsidRPr="00C7244C" w:rsidRDefault="00394223" w:rsidP="003F1727">
            <w:pPr>
              <w:pStyle w:val="TAC"/>
              <w:rPr>
                <w:rFonts w:cs="v4.2.0"/>
              </w:rPr>
            </w:pPr>
            <w:r w:rsidRPr="00C7244C">
              <w:rPr>
                <w:rFonts w:cs="v4.2.0"/>
              </w:rPr>
              <w:t>1, 2</w:t>
            </w:r>
          </w:p>
        </w:tc>
        <w:tc>
          <w:tcPr>
            <w:tcW w:w="1245" w:type="pct"/>
            <w:gridSpan w:val="3"/>
          </w:tcPr>
          <w:p w14:paraId="6F50BF6F" w14:textId="77777777" w:rsidR="00394223" w:rsidRPr="00C7244C" w:rsidRDefault="00394223" w:rsidP="003F1727">
            <w:pPr>
              <w:pStyle w:val="TAC"/>
              <w:rPr>
                <w:rFonts w:cs="v4.2.0"/>
              </w:rPr>
            </w:pPr>
            <w:r w:rsidRPr="00C7244C">
              <w:rPr>
                <w:rFonts w:cs="v4.2.0"/>
              </w:rPr>
              <w:t>44</w:t>
            </w:r>
          </w:p>
        </w:tc>
        <w:tc>
          <w:tcPr>
            <w:tcW w:w="1108" w:type="pct"/>
            <w:gridSpan w:val="3"/>
          </w:tcPr>
          <w:p w14:paraId="07CCF93E" w14:textId="4FBCC60D" w:rsidR="00394223" w:rsidRPr="00C7244C" w:rsidRDefault="00615947" w:rsidP="003F1727">
            <w:pPr>
              <w:pStyle w:val="TAC"/>
              <w:rPr>
                <w:rFonts w:cs="v4.2.0"/>
              </w:rPr>
            </w:pPr>
            <w:r w:rsidRPr="00C7244C">
              <w:rPr>
                <w:rFonts w:cs="v4.2.0"/>
              </w:rPr>
              <w:t>62</w:t>
            </w:r>
            <w:r w:rsidRPr="00C7244C">
              <w:rPr>
                <w:rFonts w:cs="Arial"/>
                <w:vertAlign w:val="superscript"/>
                <w:lang w:eastAsia="zh-CN"/>
              </w:rPr>
              <w:t xml:space="preserve"> Note 6</w:t>
            </w:r>
          </w:p>
        </w:tc>
      </w:tr>
      <w:tr w:rsidR="00394223" w:rsidRPr="00C7244C" w14:paraId="0D4C9374" w14:textId="77777777" w:rsidTr="00F84BD5">
        <w:trPr>
          <w:cantSplit/>
          <w:jc w:val="center"/>
        </w:trPr>
        <w:tc>
          <w:tcPr>
            <w:tcW w:w="1432" w:type="pct"/>
          </w:tcPr>
          <w:p w14:paraId="708298AB" w14:textId="77777777" w:rsidR="00394223" w:rsidRPr="00C7244C" w:rsidRDefault="00394223" w:rsidP="003F1727">
            <w:pPr>
              <w:pStyle w:val="TAL"/>
            </w:pPr>
            <w:r w:rsidRPr="00C7244C">
              <w:t>Thresh</w:t>
            </w:r>
            <w:r w:rsidRPr="00C7244C">
              <w:rPr>
                <w:vertAlign w:val="subscript"/>
              </w:rPr>
              <w:t>x, lowP</w:t>
            </w:r>
          </w:p>
        </w:tc>
        <w:tc>
          <w:tcPr>
            <w:tcW w:w="539" w:type="pct"/>
          </w:tcPr>
          <w:p w14:paraId="5D27D7DF" w14:textId="77777777" w:rsidR="00394223" w:rsidRPr="00C7244C" w:rsidRDefault="00394223" w:rsidP="003F1727">
            <w:pPr>
              <w:pStyle w:val="TAC"/>
              <w:rPr>
                <w:rFonts w:cs="v4.2.0"/>
              </w:rPr>
            </w:pPr>
            <w:r w:rsidRPr="00C7244C">
              <w:rPr>
                <w:rFonts w:cs="v4.2.0"/>
              </w:rPr>
              <w:t>dB</w:t>
            </w:r>
          </w:p>
        </w:tc>
        <w:tc>
          <w:tcPr>
            <w:tcW w:w="676" w:type="pct"/>
          </w:tcPr>
          <w:p w14:paraId="5C917AAC" w14:textId="77777777" w:rsidR="00394223" w:rsidRPr="00C7244C" w:rsidRDefault="00394223" w:rsidP="003F1727">
            <w:pPr>
              <w:pStyle w:val="TAC"/>
              <w:rPr>
                <w:rFonts w:cs="v4.2.0"/>
              </w:rPr>
            </w:pPr>
            <w:r w:rsidRPr="00C7244C">
              <w:rPr>
                <w:rFonts w:cs="v4.2.0"/>
              </w:rPr>
              <w:t>1, 2</w:t>
            </w:r>
          </w:p>
        </w:tc>
        <w:tc>
          <w:tcPr>
            <w:tcW w:w="1245" w:type="pct"/>
            <w:gridSpan w:val="3"/>
          </w:tcPr>
          <w:p w14:paraId="541C1191" w14:textId="77777777" w:rsidR="00394223" w:rsidRPr="00C7244C" w:rsidRDefault="00394223" w:rsidP="003F1727">
            <w:pPr>
              <w:pStyle w:val="TAC"/>
              <w:rPr>
                <w:rFonts w:cs="v4.2.0"/>
              </w:rPr>
            </w:pPr>
            <w:r w:rsidRPr="00C7244C">
              <w:rPr>
                <w:rFonts w:cs="v4.2.0"/>
              </w:rPr>
              <w:t>50</w:t>
            </w:r>
          </w:p>
        </w:tc>
        <w:tc>
          <w:tcPr>
            <w:tcW w:w="1108" w:type="pct"/>
            <w:gridSpan w:val="3"/>
          </w:tcPr>
          <w:p w14:paraId="53DAD5E5" w14:textId="1806BD69" w:rsidR="00394223" w:rsidRPr="00C7244C" w:rsidRDefault="00361D5F" w:rsidP="003F1727">
            <w:pPr>
              <w:pStyle w:val="TAC"/>
              <w:rPr>
                <w:rFonts w:cs="v4.2.0"/>
              </w:rPr>
            </w:pPr>
            <w:r w:rsidRPr="00C7244C">
              <w:rPr>
                <w:rFonts w:cs="v4.2.0"/>
              </w:rPr>
              <w:t>18</w:t>
            </w:r>
            <w:r w:rsidRPr="00C7244C">
              <w:rPr>
                <w:rFonts w:cs="Arial"/>
                <w:vertAlign w:val="superscript"/>
                <w:lang w:eastAsia="zh-CN"/>
              </w:rPr>
              <w:t xml:space="preserve"> Note 6</w:t>
            </w:r>
          </w:p>
        </w:tc>
      </w:tr>
      <w:tr w:rsidR="00394223" w:rsidRPr="00C7244C" w14:paraId="190B584D" w14:textId="77777777" w:rsidTr="00F84BD5">
        <w:trPr>
          <w:cantSplit/>
          <w:jc w:val="center"/>
        </w:trPr>
        <w:tc>
          <w:tcPr>
            <w:tcW w:w="1432" w:type="pct"/>
          </w:tcPr>
          <w:p w14:paraId="4DC173C6" w14:textId="77777777" w:rsidR="00394223" w:rsidRPr="00C7244C" w:rsidRDefault="00394223" w:rsidP="003F1727">
            <w:pPr>
              <w:pStyle w:val="TAL"/>
            </w:pPr>
            <w:r w:rsidRPr="00C7244C">
              <w:t>Propagation Condition</w:t>
            </w:r>
          </w:p>
        </w:tc>
        <w:tc>
          <w:tcPr>
            <w:tcW w:w="539" w:type="pct"/>
          </w:tcPr>
          <w:p w14:paraId="11835A55" w14:textId="77777777" w:rsidR="00394223" w:rsidRPr="00C7244C" w:rsidRDefault="00394223" w:rsidP="003F1727">
            <w:pPr>
              <w:pStyle w:val="TAC"/>
            </w:pPr>
          </w:p>
        </w:tc>
        <w:tc>
          <w:tcPr>
            <w:tcW w:w="676" w:type="pct"/>
          </w:tcPr>
          <w:p w14:paraId="772D3BD4" w14:textId="77777777" w:rsidR="00394223" w:rsidRPr="00C7244C" w:rsidRDefault="00394223" w:rsidP="003F1727">
            <w:pPr>
              <w:pStyle w:val="TAC"/>
              <w:rPr>
                <w:rFonts w:cs="v4.2.0"/>
              </w:rPr>
            </w:pPr>
            <w:r w:rsidRPr="00C7244C">
              <w:rPr>
                <w:rFonts w:cs="v4.2.0"/>
              </w:rPr>
              <w:t>1, 2</w:t>
            </w:r>
          </w:p>
        </w:tc>
        <w:tc>
          <w:tcPr>
            <w:tcW w:w="2353" w:type="pct"/>
            <w:gridSpan w:val="6"/>
          </w:tcPr>
          <w:p w14:paraId="1D5D22C3" w14:textId="77777777" w:rsidR="00394223" w:rsidRPr="00C7244C" w:rsidRDefault="00394223" w:rsidP="003F1727">
            <w:pPr>
              <w:pStyle w:val="TAC"/>
            </w:pPr>
            <w:r w:rsidRPr="00C7244C">
              <w:rPr>
                <w:rFonts w:cs="v4.2.0"/>
              </w:rPr>
              <w:t>AWGN</w:t>
            </w:r>
          </w:p>
        </w:tc>
      </w:tr>
      <w:tr w:rsidR="00394223" w:rsidRPr="00C7244C" w14:paraId="5D3D3662" w14:textId="77777777" w:rsidTr="003F1727">
        <w:trPr>
          <w:cantSplit/>
          <w:jc w:val="center"/>
        </w:trPr>
        <w:tc>
          <w:tcPr>
            <w:tcW w:w="5000" w:type="pct"/>
            <w:gridSpan w:val="9"/>
          </w:tcPr>
          <w:p w14:paraId="6347440F" w14:textId="77777777" w:rsidR="00394223" w:rsidRPr="00C7244C" w:rsidRDefault="00394223" w:rsidP="003F1727">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400AD53B" w14:textId="77777777" w:rsidR="00394223" w:rsidRPr="00C7244C" w:rsidRDefault="00394223"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6B07AE8">
                <v:shape id="_x0000_i1032" type="#_x0000_t75" style="width:18.9pt;height:18.9pt" o:ole="" fillcolor="window">
                  <v:imagedata r:id="rId8" o:title=""/>
                </v:shape>
                <o:OLEObject Type="Embed" ProgID="Equation.3" ShapeID="_x0000_i1032" DrawAspect="Content" ObjectID="_1781671720" r:id="rId17"/>
              </w:object>
            </w:r>
            <w:r w:rsidRPr="00C7244C">
              <w:t xml:space="preserve"> to be fulfilled.</w:t>
            </w:r>
          </w:p>
          <w:p w14:paraId="14BF6D3D" w14:textId="77777777" w:rsidR="007C5870" w:rsidRPr="00C7244C" w:rsidRDefault="00394223" w:rsidP="007C5870">
            <w:pPr>
              <w:pStyle w:val="TAN"/>
            </w:pPr>
            <w:r w:rsidRPr="00C7244C">
              <w:t>Note 3:</w:t>
            </w:r>
            <w:r w:rsidRPr="00C7244C">
              <w:tab/>
              <w:t>SS-RSRP levels have been derived from other parameters for information purposes. They are not settable parameters themselves.</w:t>
            </w:r>
          </w:p>
          <w:p w14:paraId="0ECE7CDA" w14:textId="77777777" w:rsidR="007C5870" w:rsidRPr="00C7244C" w:rsidRDefault="007C5870" w:rsidP="007C5870">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p w14:paraId="229879CF" w14:textId="77777777" w:rsidR="007C5870" w:rsidRPr="00C7244C" w:rsidRDefault="007C5870" w:rsidP="007C5870">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7AA313D8" w14:textId="4E85C008" w:rsidR="00394223" w:rsidRPr="00C7244C" w:rsidRDefault="007C5870" w:rsidP="007C5870">
            <w:pPr>
              <w:pStyle w:val="TAN"/>
              <w:rPr>
                <w:rFonts w:cs="v4.2.0"/>
              </w:rPr>
            </w:pPr>
            <w:r w:rsidRPr="00C7244C">
              <w:rPr>
                <w:rFonts w:cs="Arial"/>
              </w:rPr>
              <w:t>Note 6:</w:t>
            </w:r>
            <w:r w:rsidRPr="00C7244C">
              <w:rPr>
                <w:rFonts w:cs="Arial"/>
              </w:rPr>
              <w:tab/>
              <w:t>Including the test tolerance given in Annex F.</w:t>
            </w:r>
          </w:p>
        </w:tc>
      </w:tr>
    </w:tbl>
    <w:p w14:paraId="105C439E" w14:textId="77777777" w:rsidR="00394223" w:rsidRPr="00C7244C" w:rsidRDefault="00394223" w:rsidP="00394223"/>
    <w:p w14:paraId="3E9ABB19" w14:textId="77777777" w:rsidR="00394223" w:rsidRPr="00C7244C" w:rsidRDefault="00394223" w:rsidP="00394223">
      <w:pPr>
        <w:rPr>
          <w:rFonts w:cs="v4.2.0"/>
        </w:rPr>
      </w:pPr>
      <w:r w:rsidRPr="00C7244C">
        <w:rPr>
          <w:rFonts w:cs="v4.2.0"/>
        </w:rPr>
        <w:t>The cell reselection delay to a higher priority cell is defined as the time from the beginning of time period T3, to the moment when the UE camps again on cell 2, and starts to send preambles on the PRACH for sending the RRC SETUP REQUEST message to perform a Registration procedure for mobility on cell 2.</w:t>
      </w:r>
    </w:p>
    <w:p w14:paraId="5108787C" w14:textId="77777777" w:rsidR="00394223" w:rsidRPr="00C7244C" w:rsidRDefault="00394223" w:rsidP="00394223">
      <w:pPr>
        <w:rPr>
          <w:rFonts w:cs="v4.2.0"/>
        </w:rPr>
      </w:pPr>
      <w:r w:rsidRPr="00C7244C">
        <w:rPr>
          <w:rFonts w:cs="v4.2.0"/>
        </w:rPr>
        <w:t>The cell re-selection delay to a higher priority cell test requirement in this case is expressed as:</w:t>
      </w:r>
    </w:p>
    <w:p w14:paraId="4D03150C" w14:textId="77777777" w:rsidR="00394223" w:rsidRPr="00C7244C" w:rsidRDefault="00394223" w:rsidP="00394223">
      <w:pPr>
        <w:pStyle w:val="B1"/>
        <w:rPr>
          <w:rFonts w:cs="v4.2.0"/>
          <w:vertAlign w:val="subscript"/>
        </w:rPr>
      </w:pPr>
      <w:r w:rsidRPr="00C7244C">
        <w:t xml:space="preserve">Cell re-selection delay to a higher priority cell = </w:t>
      </w:r>
      <w:r w:rsidRPr="00C7244C">
        <w:rPr>
          <w:rFonts w:cs="v4.2.0"/>
          <w:bCs/>
        </w:rPr>
        <w:t>T</w:t>
      </w:r>
      <w:r w:rsidRPr="00C7244C">
        <w:rPr>
          <w:rFonts w:cs="v4.2.0"/>
          <w:bCs/>
          <w:vertAlign w:val="subscript"/>
        </w:rPr>
        <w:t>higher_priority_search</w:t>
      </w:r>
      <w:r w:rsidRPr="00C7244C">
        <w:rPr>
          <w:rFonts w:cs="v4.2.0"/>
        </w:rPr>
        <w:t xml:space="preserve"> + T</w:t>
      </w:r>
      <w:r w:rsidRPr="00C7244C">
        <w:rPr>
          <w:rFonts w:cs="v4.2.0"/>
          <w:vertAlign w:val="subscript"/>
        </w:rPr>
        <w:t>evaluate, NR_ inter</w:t>
      </w:r>
      <w:r w:rsidRPr="00C7244C">
        <w:rPr>
          <w:rFonts w:cs="v4.2.0"/>
        </w:rPr>
        <w:t xml:space="preserve"> + T</w:t>
      </w:r>
      <w:r w:rsidRPr="00C7244C">
        <w:rPr>
          <w:rFonts w:cs="v4.2.0"/>
          <w:vertAlign w:val="subscript"/>
        </w:rPr>
        <w:t>SI-NR</w:t>
      </w:r>
    </w:p>
    <w:p w14:paraId="0A4B4BB3" w14:textId="77777777" w:rsidR="00394223" w:rsidRPr="00C7244C" w:rsidRDefault="00394223" w:rsidP="00394223">
      <w:pPr>
        <w:pStyle w:val="B2"/>
        <w:rPr>
          <w:rFonts w:cs="v4.2.0"/>
          <w:bCs/>
        </w:rPr>
      </w:pPr>
      <w:r w:rsidRPr="00C7244C">
        <w:rPr>
          <w:rFonts w:cs="v4.2.0"/>
          <w:bCs/>
        </w:rPr>
        <w:t>T</w:t>
      </w:r>
      <w:r w:rsidRPr="00C7244C">
        <w:rPr>
          <w:rFonts w:cs="v4.2.0"/>
          <w:bCs/>
          <w:vertAlign w:val="subscript"/>
        </w:rPr>
        <w:t>higher_priority_search</w:t>
      </w:r>
      <w:r w:rsidRPr="00C7244C">
        <w:rPr>
          <w:rFonts w:cs="v4.2.0"/>
          <w:bCs/>
        </w:rPr>
        <w:t xml:space="preserve"> = 60 s, as specified in TS 38.133 [6] clause 4.2.2.7;</w:t>
      </w:r>
    </w:p>
    <w:p w14:paraId="05A3B972" w14:textId="77777777" w:rsidR="00394223" w:rsidRPr="00C7244C" w:rsidRDefault="00394223" w:rsidP="00394223">
      <w:pPr>
        <w:pStyle w:val="B2"/>
      </w:pPr>
      <w:r w:rsidRPr="00C7244C">
        <w:rPr>
          <w:rFonts w:cs="v4.2.0"/>
        </w:rPr>
        <w:t>T</w:t>
      </w:r>
      <w:r w:rsidRPr="00C7244C">
        <w:rPr>
          <w:rFonts w:cs="v4.2.0"/>
          <w:vertAlign w:val="subscript"/>
        </w:rPr>
        <w:t>evaluate, NR_ inter</w:t>
      </w:r>
      <w:r w:rsidRPr="00C7244C">
        <w:rPr>
          <w:rFonts w:cs="v4.2.0"/>
        </w:rPr>
        <w:t xml:space="preserve"> </w:t>
      </w:r>
      <w:r w:rsidRPr="00C7244C">
        <w:t>= 25.6 s, as specified in TS 38.133 [6] clause 4.2.2.4;</w:t>
      </w:r>
    </w:p>
    <w:p w14:paraId="750DEC5B" w14:textId="77777777" w:rsidR="00394223" w:rsidRPr="00C7244C" w:rsidRDefault="00394223" w:rsidP="00394223">
      <w:pPr>
        <w:pStyle w:val="B2"/>
      </w:pPr>
      <w:r w:rsidRPr="00C7244C">
        <w:t>T</w:t>
      </w:r>
      <w:r w:rsidRPr="00C7244C">
        <w:rPr>
          <w:vertAlign w:val="subscript"/>
        </w:rPr>
        <w:t xml:space="preserve">SI-NR </w:t>
      </w:r>
      <w:r w:rsidRPr="00C7244C">
        <w:t>= 1280 ms; maximum repetition period of relevant system info blocks that needs to be received by the UE to camp on a cell is assumed in this test.</w:t>
      </w:r>
    </w:p>
    <w:p w14:paraId="323143C3" w14:textId="77777777" w:rsidR="00394223" w:rsidRPr="00C7244C" w:rsidRDefault="00394223" w:rsidP="00394223">
      <w:pPr>
        <w:rPr>
          <w:rFonts w:cs="v4.2.0"/>
        </w:rPr>
      </w:pPr>
      <w:r w:rsidRPr="00C7244C">
        <w:rPr>
          <w:rFonts w:cs="v4.2.0"/>
        </w:rPr>
        <w:t>The cell re-selection delay to a higher priority cell shall be less than a total of 86.88 seconds in this test case (note: this gives a total of 86.88 seconds but this test allows 87 seconds)</w:t>
      </w:r>
    </w:p>
    <w:p w14:paraId="27016E7A" w14:textId="77777777" w:rsidR="00394223" w:rsidRPr="00C7244C" w:rsidRDefault="00394223" w:rsidP="00394223">
      <w:pPr>
        <w:rPr>
          <w:rFonts w:cs="v4.2.0"/>
        </w:rPr>
      </w:pPr>
      <w:r w:rsidRPr="00C7244C">
        <w:rPr>
          <w:rFonts w:cs="v4.2.0"/>
        </w:rPr>
        <w:t>The cell reselection delay to a lower priority cell is defined as the time from the beginning of time period T1, to the moment when the UE camps on cell 1, and starts to send preambles on the PRACH for sending the RRC SETUP REQUEST message to perform a Registration procedure for mobility on cell 1.</w:t>
      </w:r>
    </w:p>
    <w:p w14:paraId="7CF8019A" w14:textId="77777777" w:rsidR="00394223" w:rsidRPr="00C7244C" w:rsidRDefault="00394223" w:rsidP="00394223">
      <w:pPr>
        <w:rPr>
          <w:rFonts w:cs="v4.2.0"/>
        </w:rPr>
      </w:pPr>
      <w:r w:rsidRPr="00C7244C">
        <w:rPr>
          <w:rFonts w:cs="v4.2.0"/>
        </w:rPr>
        <w:t>The cell re-selection delay to a lower priority cell test requirement in this case is expressed as:</w:t>
      </w:r>
    </w:p>
    <w:p w14:paraId="5162757E" w14:textId="77777777" w:rsidR="00394223" w:rsidRPr="00C7244C" w:rsidRDefault="00394223" w:rsidP="00394223">
      <w:pPr>
        <w:pStyle w:val="B1"/>
        <w:rPr>
          <w:rFonts w:cs="v4.2.0"/>
          <w:vertAlign w:val="subscript"/>
        </w:rPr>
      </w:pPr>
      <w:r w:rsidRPr="00C7244C">
        <w:t xml:space="preserve">Cell re-selection delay to a lower priority cell = </w:t>
      </w:r>
      <w:r w:rsidRPr="00C7244C">
        <w:rPr>
          <w:rFonts w:cs="v4.2.0"/>
        </w:rPr>
        <w:t>T</w:t>
      </w:r>
      <w:r w:rsidRPr="00C7244C">
        <w:rPr>
          <w:rFonts w:cs="v4.2.0"/>
          <w:vertAlign w:val="subscript"/>
        </w:rPr>
        <w:t>evaluate, NR_ inter</w:t>
      </w:r>
      <w:r w:rsidRPr="00C7244C">
        <w:rPr>
          <w:rFonts w:cs="v4.2.0"/>
        </w:rPr>
        <w:t xml:space="preserve"> + T</w:t>
      </w:r>
      <w:r w:rsidRPr="00C7244C">
        <w:rPr>
          <w:rFonts w:cs="v4.2.0"/>
          <w:vertAlign w:val="subscript"/>
        </w:rPr>
        <w:t>SI-NR</w:t>
      </w:r>
    </w:p>
    <w:p w14:paraId="4942490D" w14:textId="77777777" w:rsidR="00394223" w:rsidRPr="00C7244C" w:rsidRDefault="00394223" w:rsidP="00394223">
      <w:pPr>
        <w:pStyle w:val="B2"/>
      </w:pPr>
      <w:r w:rsidRPr="00C7244C">
        <w:rPr>
          <w:rFonts w:cs="v4.2.0"/>
        </w:rPr>
        <w:t>T</w:t>
      </w:r>
      <w:r w:rsidRPr="00C7244C">
        <w:rPr>
          <w:rFonts w:cs="v4.2.0"/>
          <w:vertAlign w:val="subscript"/>
        </w:rPr>
        <w:t>evaluate, NR_ inter</w:t>
      </w:r>
      <w:r w:rsidRPr="00C7244C">
        <w:rPr>
          <w:rFonts w:cs="v4.2.0"/>
        </w:rPr>
        <w:t xml:space="preserve"> </w:t>
      </w:r>
      <w:r w:rsidRPr="00C7244C">
        <w:t>= 25.6 s, as specified in TS 38.133 [6] clause 4.2.2.4;</w:t>
      </w:r>
    </w:p>
    <w:p w14:paraId="0EF94F3E" w14:textId="77777777" w:rsidR="00394223" w:rsidRPr="00C7244C" w:rsidRDefault="00394223" w:rsidP="00394223">
      <w:pPr>
        <w:pStyle w:val="B2"/>
      </w:pPr>
      <w:r w:rsidRPr="00C7244C">
        <w:t>T</w:t>
      </w:r>
      <w:r w:rsidRPr="00C7244C">
        <w:rPr>
          <w:vertAlign w:val="subscript"/>
        </w:rPr>
        <w:t xml:space="preserve">SI-NR </w:t>
      </w:r>
      <w:r w:rsidRPr="00C7244C">
        <w:t>= 1280 ms; maximum repetition period of relevant system info blocks that needs to be received by the UE to camp on a cell is assumed in this test.</w:t>
      </w:r>
    </w:p>
    <w:p w14:paraId="0D61B6FF" w14:textId="77777777" w:rsidR="00394223" w:rsidRPr="00C7244C" w:rsidRDefault="00394223" w:rsidP="00394223">
      <w:pPr>
        <w:rPr>
          <w:rFonts w:cs="v4.2.0"/>
        </w:rPr>
      </w:pPr>
      <w:r w:rsidRPr="00C7244C">
        <w:rPr>
          <w:rFonts w:cs="v4.2.0"/>
        </w:rPr>
        <w:t>The cell re-selection delay to a lower priority cell shall be less than a total of 26.88 seconds in this test case (note: this gives a total of 26.88 seconds but this test allows 27 seconds)</w:t>
      </w:r>
    </w:p>
    <w:p w14:paraId="78B61453" w14:textId="77777777" w:rsidR="00394223" w:rsidRPr="00C7244C" w:rsidRDefault="00394223" w:rsidP="00394223">
      <w:r w:rsidRPr="00C7244C">
        <w:t>For the test to pass, both events above shall pass.</w:t>
      </w:r>
    </w:p>
    <w:p w14:paraId="7C369D20" w14:textId="77777777" w:rsidR="00394223" w:rsidRPr="00C7244C" w:rsidRDefault="00394223" w:rsidP="00394223">
      <w:r w:rsidRPr="00C7244C">
        <w:t>The statistical pass/fail decisions are done separated for each event. For an event to pass, the total number of successful loops shall be more than 90% of the cases with a confidence level of 95%.</w:t>
      </w:r>
    </w:p>
    <w:p w14:paraId="5636C0E5" w14:textId="77777777" w:rsidR="00394223" w:rsidRPr="00C7244C" w:rsidRDefault="00394223" w:rsidP="00394223">
      <w:pPr>
        <w:pStyle w:val="Heading4"/>
      </w:pPr>
      <w:r w:rsidRPr="00C7244C">
        <w:t>7.1.1.</w:t>
      </w:r>
      <w:r w:rsidRPr="00C7244C">
        <w:rPr>
          <w:rFonts w:eastAsiaTheme="minorEastAsia"/>
          <w:lang w:eastAsia="zh-CN"/>
        </w:rPr>
        <w:t>3</w:t>
      </w:r>
      <w:r w:rsidRPr="00C7244C">
        <w:tab/>
        <w:t>NR SA FR2 cell re-selection for UE fulfilling low mobility relaxed measurement criterion</w:t>
      </w:r>
    </w:p>
    <w:p w14:paraId="2ABEAF18" w14:textId="77777777" w:rsidR="007227E3" w:rsidRPr="00C7244C" w:rsidRDefault="007227E3" w:rsidP="007227E3">
      <w:pPr>
        <w:keepLines/>
        <w:ind w:left="1135" w:hanging="851"/>
        <w:rPr>
          <w:rFonts w:eastAsia="SimSun"/>
          <w:color w:val="FF0000"/>
        </w:rPr>
      </w:pPr>
      <w:r w:rsidRPr="00C7244C">
        <w:rPr>
          <w:rFonts w:eastAsia="SimSun"/>
          <w:color w:val="FF0000"/>
        </w:rPr>
        <w:t>Editor’s Note: This test case is complete for the following configurations:</w:t>
      </w:r>
    </w:p>
    <w:p w14:paraId="70500448" w14:textId="77777777" w:rsidR="007227E3" w:rsidRPr="00C7244C" w:rsidRDefault="007227E3">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48C132D2" w14:textId="77777777" w:rsidR="007227E3" w:rsidRPr="00C7244C" w:rsidRDefault="007227E3">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36C77516" w14:textId="77777777" w:rsidR="007227E3" w:rsidRPr="00C7244C" w:rsidRDefault="007227E3" w:rsidP="007227E3">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CE39BD2" w14:textId="77777777" w:rsidR="007227E3" w:rsidRPr="00C7244C" w:rsidRDefault="007227E3" w:rsidP="007227E3">
      <w:pPr>
        <w:keepLines/>
        <w:ind w:left="1135" w:hanging="851"/>
        <w:rPr>
          <w:rFonts w:eastAsia="SimSun"/>
          <w:color w:val="FF0000"/>
        </w:rPr>
      </w:pPr>
      <w:r w:rsidRPr="00C7244C">
        <w:rPr>
          <w:rFonts w:eastAsia="SimSun"/>
          <w:color w:val="FF0000"/>
          <w:lang w:eastAsia="zh-CN"/>
        </w:rPr>
        <w:t>This test case is incomplete for UE power class other than PC3.</w:t>
      </w:r>
    </w:p>
    <w:p w14:paraId="373C17B2" w14:textId="77777777" w:rsidR="00394223" w:rsidRPr="00C7244C" w:rsidRDefault="00394223" w:rsidP="00394223">
      <w:pPr>
        <w:pStyle w:val="H6"/>
      </w:pPr>
      <w:r w:rsidRPr="00C7244C">
        <w:t>7.1.1.</w:t>
      </w:r>
      <w:r w:rsidRPr="00C7244C">
        <w:rPr>
          <w:rFonts w:eastAsiaTheme="minorEastAsia"/>
          <w:lang w:eastAsia="zh-CN"/>
        </w:rPr>
        <w:t>3</w:t>
      </w:r>
      <w:r w:rsidRPr="00C7244C">
        <w:t>.1</w:t>
      </w:r>
      <w:r w:rsidRPr="00C7244C">
        <w:tab/>
        <w:t>Test purpose</w:t>
      </w:r>
    </w:p>
    <w:p w14:paraId="1765E3D4" w14:textId="77777777" w:rsidR="00394223" w:rsidRPr="00C7244C" w:rsidRDefault="00394223" w:rsidP="00394223">
      <w:r w:rsidRPr="00C7244C">
        <w:rPr>
          <w:rFonts w:cs="v4.2.0"/>
        </w:rPr>
        <w:t xml:space="preserve">The purpose of this test is to verify the requirement for the intra frequency NR cell reselection requirements </w:t>
      </w:r>
      <w:r w:rsidRPr="00C7244C">
        <w:rPr>
          <w:rFonts w:eastAsiaTheme="minorEastAsia" w:cs="v4.2.0"/>
          <w:lang w:eastAsia="zh-CN"/>
        </w:rPr>
        <w:t xml:space="preserve">when UE fulfils the low mobility relaxed measurement criterion </w:t>
      </w:r>
      <w:r w:rsidRPr="00C7244C">
        <w:rPr>
          <w:rFonts w:cs="v4.2.0"/>
        </w:rPr>
        <w:t>specified in TS 38.133 clause 4.2.2.</w:t>
      </w:r>
      <w:r w:rsidRPr="00C7244C">
        <w:rPr>
          <w:rFonts w:eastAsiaTheme="minorEastAsia" w:cs="v4.2.0"/>
          <w:lang w:eastAsia="zh-CN"/>
        </w:rPr>
        <w:t>9</w:t>
      </w:r>
      <w:r w:rsidRPr="00C7244C">
        <w:rPr>
          <w:rFonts w:cs="v4.2.0"/>
        </w:rPr>
        <w:t>.</w:t>
      </w:r>
    </w:p>
    <w:p w14:paraId="3AE1FF87" w14:textId="77777777" w:rsidR="00394223" w:rsidRPr="00C7244C" w:rsidRDefault="00394223" w:rsidP="00394223">
      <w:pPr>
        <w:pStyle w:val="H6"/>
      </w:pPr>
      <w:r w:rsidRPr="00C7244C">
        <w:t>7.1.1.</w:t>
      </w:r>
      <w:r w:rsidRPr="00C7244C">
        <w:rPr>
          <w:rFonts w:eastAsiaTheme="minorEastAsia"/>
          <w:lang w:eastAsia="zh-CN"/>
        </w:rPr>
        <w:t>3</w:t>
      </w:r>
      <w:r w:rsidRPr="00C7244C">
        <w:t>.2</w:t>
      </w:r>
      <w:r w:rsidRPr="00C7244C">
        <w:tab/>
        <w:t>Test applicability</w:t>
      </w:r>
    </w:p>
    <w:p w14:paraId="0B14AAC6"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32E82168" w14:textId="77777777" w:rsidR="00394223" w:rsidRPr="00C7244C" w:rsidRDefault="00394223" w:rsidP="00394223">
      <w:pPr>
        <w:pStyle w:val="H6"/>
      </w:pPr>
      <w:r w:rsidRPr="00C7244C">
        <w:t>7.1.1.</w:t>
      </w:r>
      <w:r w:rsidRPr="00C7244C">
        <w:rPr>
          <w:rFonts w:eastAsiaTheme="minorEastAsia"/>
          <w:lang w:eastAsia="zh-CN"/>
        </w:rPr>
        <w:t>3</w:t>
      </w:r>
      <w:r w:rsidRPr="00C7244C">
        <w:t>.3</w:t>
      </w:r>
      <w:r w:rsidRPr="00C7244C">
        <w:tab/>
        <w:t>Minimum conformance requirements</w:t>
      </w:r>
    </w:p>
    <w:p w14:paraId="0E566475" w14:textId="77777777" w:rsidR="00394223" w:rsidRPr="00C7244C" w:rsidRDefault="00394223" w:rsidP="00394223">
      <w:pPr>
        <w:rPr>
          <w:lang w:eastAsia="sv-SE"/>
        </w:rPr>
      </w:pPr>
      <w:r w:rsidRPr="00C7244C">
        <w:rPr>
          <w:lang w:eastAsia="sv-SE"/>
        </w:rPr>
        <w:t>The minimum conformance requirements are specified in clause 7.1.1.0.</w:t>
      </w:r>
      <w:r w:rsidRPr="00C7244C">
        <w:rPr>
          <w:rFonts w:eastAsiaTheme="minorEastAsia"/>
          <w:lang w:eastAsia="zh-CN"/>
        </w:rPr>
        <w:t>3</w:t>
      </w:r>
      <w:r w:rsidRPr="00C7244C">
        <w:rPr>
          <w:lang w:eastAsia="sv-SE"/>
        </w:rPr>
        <w:t>.</w:t>
      </w:r>
    </w:p>
    <w:p w14:paraId="23588F88" w14:textId="77777777" w:rsidR="00394223" w:rsidRPr="00C7244C" w:rsidRDefault="00394223" w:rsidP="00394223">
      <w:pPr>
        <w:rPr>
          <w:lang w:eastAsia="sv-SE"/>
        </w:rPr>
      </w:pPr>
      <w:r w:rsidRPr="00C7244C">
        <w:rPr>
          <w:lang w:eastAsia="sv-SE"/>
        </w:rPr>
        <w:t>The normative reference for this requirement is TS 38.133 [6] clause A.7.1.1.</w:t>
      </w:r>
      <w:r w:rsidRPr="00C7244C">
        <w:rPr>
          <w:rFonts w:eastAsiaTheme="minorEastAsia"/>
          <w:lang w:eastAsia="zh-CN"/>
        </w:rPr>
        <w:t>3</w:t>
      </w:r>
      <w:r w:rsidRPr="00C7244C">
        <w:rPr>
          <w:lang w:eastAsia="sv-SE"/>
        </w:rPr>
        <w:t>.</w:t>
      </w:r>
    </w:p>
    <w:p w14:paraId="178722A2" w14:textId="77777777" w:rsidR="00394223" w:rsidRPr="00C7244C" w:rsidRDefault="00394223" w:rsidP="00394223">
      <w:pPr>
        <w:pStyle w:val="H6"/>
      </w:pPr>
      <w:r w:rsidRPr="00C7244C">
        <w:t>7.1.1.</w:t>
      </w:r>
      <w:r w:rsidRPr="00C7244C">
        <w:rPr>
          <w:rFonts w:eastAsiaTheme="minorEastAsia"/>
          <w:lang w:eastAsia="zh-CN"/>
        </w:rPr>
        <w:t>3</w:t>
      </w:r>
      <w:r w:rsidRPr="00C7244C">
        <w:t>.4</w:t>
      </w:r>
      <w:r w:rsidRPr="00C7244C">
        <w:tab/>
        <w:t>Test description</w:t>
      </w:r>
    </w:p>
    <w:p w14:paraId="36486C9B" w14:textId="77777777" w:rsidR="00394223" w:rsidRPr="00C7244C" w:rsidRDefault="00394223" w:rsidP="00394223">
      <w:pPr>
        <w:pStyle w:val="H6"/>
      </w:pPr>
      <w:r w:rsidRPr="00C7244C">
        <w:t>7.1.1.</w:t>
      </w:r>
      <w:r w:rsidRPr="00C7244C">
        <w:rPr>
          <w:rFonts w:eastAsiaTheme="minorEastAsia"/>
          <w:lang w:eastAsia="zh-CN"/>
        </w:rPr>
        <w:t>3</w:t>
      </w:r>
      <w:r w:rsidRPr="00C7244C">
        <w:t>.4.1</w:t>
      </w:r>
      <w:r w:rsidRPr="00C7244C">
        <w:tab/>
        <w:t>Initial conditions</w:t>
      </w:r>
    </w:p>
    <w:p w14:paraId="137B424A" w14:textId="77777777" w:rsidR="00394223" w:rsidRPr="00C7244C" w:rsidRDefault="00394223" w:rsidP="00394223">
      <w:r w:rsidRPr="00C7244C">
        <w:t>This test shall be run in one of the configurations defined in Table 7.1.1.</w:t>
      </w:r>
      <w:r w:rsidRPr="00C7244C">
        <w:rPr>
          <w:rFonts w:eastAsiaTheme="minorEastAsia"/>
          <w:lang w:eastAsia="zh-CN"/>
        </w:rPr>
        <w:t>3</w:t>
      </w:r>
      <w:r w:rsidRPr="00C7244C">
        <w:t>.4.1-1.</w:t>
      </w:r>
    </w:p>
    <w:p w14:paraId="7AAACB66" w14:textId="77777777" w:rsidR="00394223" w:rsidRPr="00C7244C" w:rsidRDefault="00394223" w:rsidP="00394223">
      <w:pPr>
        <w:pStyle w:val="TH"/>
        <w:rPr>
          <w:rFonts w:eastAsiaTheme="minorEastAsia"/>
          <w:lang w:eastAsia="zh-CN"/>
        </w:rPr>
      </w:pPr>
      <w:r w:rsidRPr="00C7244C">
        <w:t>Table 7.1.1.</w:t>
      </w:r>
      <w:r w:rsidRPr="00C7244C">
        <w:rPr>
          <w:rFonts w:eastAsiaTheme="minorEastAsia"/>
          <w:lang w:eastAsia="zh-CN"/>
        </w:rPr>
        <w:t>3</w:t>
      </w:r>
      <w:r w:rsidRPr="00C7244C">
        <w:t>.4.1-1: Supported test configurations for NR SA FR2 cell re-selection</w:t>
      </w:r>
      <w:r w:rsidRPr="00C7244C">
        <w:rPr>
          <w:rFonts w:eastAsiaTheme="minorEastAsia"/>
          <w:lang w:eastAsia="zh-CN"/>
        </w:rPr>
        <w:t xml:space="preserve"> </w:t>
      </w:r>
      <w:r w:rsidRPr="00C7244C">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02C46476"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54A02F1"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035F86D6"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6B759AC0"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434EB67E" w14:textId="77777777" w:rsidR="00394223" w:rsidRPr="00C7244C" w:rsidRDefault="00394223" w:rsidP="003F1727">
            <w:pPr>
              <w:pStyle w:val="TAL"/>
            </w:pPr>
            <w:r w:rsidRPr="00C7244C">
              <w:t>7.1.1.</w:t>
            </w:r>
            <w:r w:rsidRPr="00C7244C">
              <w:rPr>
                <w:rFonts w:eastAsiaTheme="minorEastAsia"/>
                <w:lang w:eastAsia="zh-CN"/>
              </w:rPr>
              <w:t>3</w:t>
            </w:r>
            <w:r w:rsidRPr="00C7244C">
              <w:t>-1</w:t>
            </w:r>
          </w:p>
        </w:tc>
        <w:tc>
          <w:tcPr>
            <w:tcW w:w="7230" w:type="dxa"/>
            <w:tcBorders>
              <w:top w:val="single" w:sz="4" w:space="0" w:color="auto"/>
              <w:left w:val="single" w:sz="4" w:space="0" w:color="auto"/>
              <w:bottom w:val="single" w:sz="4" w:space="0" w:color="auto"/>
              <w:right w:val="single" w:sz="4" w:space="0" w:color="auto"/>
            </w:tcBorders>
            <w:hideMark/>
          </w:tcPr>
          <w:p w14:paraId="3DBBDF62"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4846F868"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9BEA406" w14:textId="77777777" w:rsidR="00394223" w:rsidRPr="00C7244C" w:rsidRDefault="00394223" w:rsidP="003F1727">
            <w:pPr>
              <w:pStyle w:val="TAL"/>
              <w:rPr>
                <w:rFonts w:eastAsia="Malgun Gothic"/>
              </w:rPr>
            </w:pPr>
            <w:r w:rsidRPr="00C7244C">
              <w:rPr>
                <w:rFonts w:eastAsia="Malgun Gothic"/>
              </w:rPr>
              <w:t>7.1.1.</w:t>
            </w:r>
            <w:r w:rsidRPr="00C7244C">
              <w:rPr>
                <w:rFonts w:eastAsiaTheme="minorEastAsia"/>
                <w:lang w:eastAsia="zh-CN"/>
              </w:rPr>
              <w:t>3</w:t>
            </w:r>
            <w:r w:rsidRPr="00C7244C">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1A73FCA"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59B830F3"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65B48752"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0A3AC428" w14:textId="77777777" w:rsidR="00394223" w:rsidRPr="00C7244C" w:rsidRDefault="00394223" w:rsidP="00394223"/>
    <w:p w14:paraId="0B83D8E6" w14:textId="77777777" w:rsidR="00394223" w:rsidRPr="00C7244C" w:rsidRDefault="00394223" w:rsidP="00394223">
      <w:pPr>
        <w:rPr>
          <w:lang w:eastAsia="sv-SE"/>
        </w:rPr>
      </w:pPr>
      <w:r w:rsidRPr="00C7244C">
        <w:rPr>
          <w:lang w:eastAsia="sv-SE"/>
        </w:rPr>
        <w:t>Configure the test equipment and the DUT according to the parameters in Table 7.1.1.</w:t>
      </w:r>
      <w:r w:rsidRPr="00C7244C">
        <w:rPr>
          <w:rFonts w:eastAsiaTheme="minorEastAsia"/>
          <w:lang w:eastAsia="zh-CN"/>
        </w:rPr>
        <w:t>3</w:t>
      </w:r>
      <w:r w:rsidRPr="00C7244C">
        <w:rPr>
          <w:lang w:eastAsia="sv-SE"/>
        </w:rPr>
        <w:t>.4.1-2.</w:t>
      </w:r>
    </w:p>
    <w:p w14:paraId="5C24A307" w14:textId="77777777" w:rsidR="00394223" w:rsidRPr="00C7244C" w:rsidRDefault="00394223" w:rsidP="00394223">
      <w:pPr>
        <w:pStyle w:val="TH"/>
        <w:rPr>
          <w:rFonts w:eastAsiaTheme="minorEastAsia"/>
          <w:lang w:eastAsia="zh-CN"/>
        </w:rPr>
      </w:pPr>
      <w:r w:rsidRPr="00C7244C">
        <w:t>Table 7.1.1.</w:t>
      </w:r>
      <w:r w:rsidRPr="00C7244C">
        <w:rPr>
          <w:rFonts w:eastAsiaTheme="minorEastAsia"/>
          <w:lang w:eastAsia="zh-CN"/>
        </w:rPr>
        <w:t>3</w:t>
      </w:r>
      <w:r w:rsidRPr="00C7244C">
        <w:t>.4.1-2: Initial conditions for NR SA FR2 cell re-selection</w:t>
      </w:r>
      <w:r w:rsidRPr="00C7244C">
        <w:rPr>
          <w:rFonts w:eastAsiaTheme="minorEastAsia"/>
          <w:lang w:eastAsia="zh-CN"/>
        </w:rPr>
        <w:t xml:space="preserve"> </w:t>
      </w:r>
      <w:r w:rsidRPr="00C7244C">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3CD5A0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48F3B95"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5ED7629"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1DAAAC3" w14:textId="77777777" w:rsidR="00394223" w:rsidRPr="00C7244C" w:rsidRDefault="00394223" w:rsidP="003F1727">
            <w:pPr>
              <w:pStyle w:val="TAH"/>
            </w:pPr>
            <w:r w:rsidRPr="00C7244C">
              <w:t>Comment</w:t>
            </w:r>
          </w:p>
        </w:tc>
      </w:tr>
      <w:tr w:rsidR="00394223" w:rsidRPr="00C7244C" w14:paraId="2EDD08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A70C369"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058B09"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6B37D5D" w14:textId="77777777" w:rsidR="00394223" w:rsidRPr="00C7244C" w:rsidRDefault="00394223" w:rsidP="003F1727">
            <w:pPr>
              <w:pStyle w:val="TAL"/>
            </w:pPr>
            <w:r w:rsidRPr="00C7244C">
              <w:t>As specified in TS 38.508-1 [14] clause 4.1.</w:t>
            </w:r>
          </w:p>
        </w:tc>
      </w:tr>
      <w:tr w:rsidR="00394223" w:rsidRPr="00C7244C" w14:paraId="4D8A430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AAF4D3"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97F23B8" w14:textId="77777777" w:rsidR="00394223" w:rsidRPr="00C7244C" w:rsidRDefault="00394223" w:rsidP="003F1727">
            <w:pPr>
              <w:pStyle w:val="TAL"/>
            </w:pPr>
            <w:r w:rsidRPr="00C7244C">
              <w:t>As specified in Annex E, table E.4-1 and TS 38.508-1 [14] clause 4.3.1.</w:t>
            </w:r>
          </w:p>
        </w:tc>
      </w:tr>
      <w:tr w:rsidR="00394223" w:rsidRPr="00C7244C" w14:paraId="45989A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C394C30"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2CAA93" w14:textId="77777777" w:rsidR="00394223" w:rsidRPr="00C7244C" w:rsidRDefault="00394223" w:rsidP="003F1727">
            <w:pPr>
              <w:pStyle w:val="TAL"/>
            </w:pPr>
            <w:r w:rsidRPr="00C7244C">
              <w:t>As specified by the test configuration selected from Table 7.1.1.</w:t>
            </w:r>
            <w:r w:rsidRPr="00C7244C">
              <w:rPr>
                <w:rFonts w:eastAsiaTheme="minorEastAsia"/>
                <w:lang w:eastAsia="zh-CN"/>
              </w:rPr>
              <w:t>3</w:t>
            </w:r>
            <w:r w:rsidRPr="00C7244C">
              <w:t>.4.1-1.</w:t>
            </w:r>
          </w:p>
        </w:tc>
      </w:tr>
      <w:tr w:rsidR="00394223" w:rsidRPr="00C7244C" w14:paraId="456075B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A7681D0"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5EC0E8"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11B74E5" w14:textId="77777777" w:rsidR="00394223" w:rsidRPr="00C7244C" w:rsidRDefault="00394223" w:rsidP="003F1727">
            <w:pPr>
              <w:pStyle w:val="TAL"/>
            </w:pPr>
            <w:r w:rsidRPr="00C7244C">
              <w:t>As specified in Annex C.2.2.</w:t>
            </w:r>
          </w:p>
        </w:tc>
      </w:tr>
      <w:tr w:rsidR="00394223" w:rsidRPr="00C7244C" w14:paraId="05BEB282"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8FF4EC"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B3D19C"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67D1947"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3F76D6" w14:textId="77777777" w:rsidR="00394223" w:rsidRPr="00C7244C" w:rsidRDefault="00394223" w:rsidP="003F1727">
            <w:pPr>
              <w:pStyle w:val="TAL"/>
            </w:pPr>
            <w:r w:rsidRPr="00C7244C">
              <w:t>As specified in TS 38.508-1 [14] Annex A.</w:t>
            </w:r>
          </w:p>
        </w:tc>
      </w:tr>
      <w:tr w:rsidR="00394223" w:rsidRPr="00C7244C" w14:paraId="7689EAA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2D2A1"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E76D89"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A621523"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19691" w14:textId="77777777" w:rsidR="00394223" w:rsidRPr="00C7244C" w:rsidRDefault="00394223" w:rsidP="003F1727">
            <w:pPr>
              <w:spacing w:after="0"/>
              <w:rPr>
                <w:rFonts w:ascii="Arial" w:hAnsi="Arial"/>
                <w:sz w:val="18"/>
              </w:rPr>
            </w:pPr>
          </w:p>
        </w:tc>
      </w:tr>
      <w:tr w:rsidR="00394223" w:rsidRPr="00C7244C" w14:paraId="7D4DCBF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FBE86E"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2107CD6"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1D91CC0D" w14:textId="77777777" w:rsidR="00394223" w:rsidRPr="00C7244C" w:rsidRDefault="00394223" w:rsidP="003F1727">
            <w:pPr>
              <w:pStyle w:val="TAL"/>
            </w:pPr>
          </w:p>
        </w:tc>
      </w:tr>
    </w:tbl>
    <w:p w14:paraId="2C959F63" w14:textId="77777777" w:rsidR="00394223" w:rsidRPr="00C7244C" w:rsidRDefault="00394223" w:rsidP="00394223"/>
    <w:p w14:paraId="031073B5" w14:textId="77777777" w:rsidR="00394223" w:rsidRPr="00C7244C" w:rsidRDefault="00394223" w:rsidP="00394223">
      <w:pPr>
        <w:pStyle w:val="B1"/>
      </w:pPr>
      <w:r w:rsidRPr="00C7244C">
        <w:t>1. The general test parameter settings are set up according to Table 7.1.1.3.4.1-3.</w:t>
      </w:r>
    </w:p>
    <w:p w14:paraId="293398F5" w14:textId="77777777" w:rsidR="00394223" w:rsidRPr="00C7244C" w:rsidRDefault="00394223" w:rsidP="00394223">
      <w:pPr>
        <w:pStyle w:val="B1"/>
      </w:pPr>
      <w:r w:rsidRPr="00C7244C">
        <w:t>2. Message contents are defined in clause 7.1.1.3.4.3.</w:t>
      </w:r>
    </w:p>
    <w:p w14:paraId="3B7FBD4F" w14:textId="77777777" w:rsidR="00394223" w:rsidRPr="00C7244C" w:rsidRDefault="00394223" w:rsidP="00394223">
      <w:pPr>
        <w:pStyle w:val="B1"/>
      </w:pPr>
      <w:r w:rsidRPr="00C7244C">
        <w:t xml:space="preserve">3. There is one NR carrier and 2 NR Cells specified in the test. Cell 1 is the PCell and Cell 2 is the neighbour cell. Cell 1 and Cell 2 are configured according to Annex C.1.1 and C.1.2. </w:t>
      </w:r>
    </w:p>
    <w:p w14:paraId="2E8E4310" w14:textId="77777777" w:rsidR="00394223" w:rsidRPr="00C7244C" w:rsidRDefault="00394223" w:rsidP="00394223">
      <w:pPr>
        <w:pStyle w:val="TH"/>
      </w:pPr>
      <w:r w:rsidRPr="00C7244C">
        <w:rPr>
          <w:rFonts w:cs="v4.2.0"/>
        </w:rPr>
        <w:t xml:space="preserve">Table 7.1.1.3.4.1-3: General test parameters for </w:t>
      </w:r>
      <w:r w:rsidRPr="00C7244C">
        <w:t>NR SA 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C7244C" w14:paraId="20DAB86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2AF7B9B"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4125A507"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5C38CE77" w14:textId="77777777" w:rsidR="00394223" w:rsidRPr="00C7244C" w:rsidRDefault="00394223" w:rsidP="003F1727">
            <w:pPr>
              <w:pStyle w:val="TAH"/>
              <w:spacing w:line="256" w:lineRule="auto"/>
              <w:rPr>
                <w:lang w:eastAsia="zh-CN"/>
              </w:rPr>
            </w:pPr>
            <w:r w:rsidRPr="00C7244C">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0A558BAB" w14:textId="77777777" w:rsidR="00394223" w:rsidRPr="00C7244C" w:rsidRDefault="00394223" w:rsidP="003F1727">
            <w:pPr>
              <w:pStyle w:val="TAH"/>
              <w:spacing w:line="256" w:lineRule="auto"/>
            </w:pPr>
            <w:r w:rsidRPr="00C7244C">
              <w:t>Value</w:t>
            </w:r>
          </w:p>
        </w:tc>
        <w:tc>
          <w:tcPr>
            <w:tcW w:w="3546" w:type="dxa"/>
            <w:tcBorders>
              <w:top w:val="single" w:sz="4" w:space="0" w:color="auto"/>
              <w:left w:val="single" w:sz="4" w:space="0" w:color="auto"/>
              <w:bottom w:val="single" w:sz="4" w:space="0" w:color="auto"/>
              <w:right w:val="single" w:sz="4" w:space="0" w:color="auto"/>
            </w:tcBorders>
            <w:hideMark/>
          </w:tcPr>
          <w:p w14:paraId="0EDBC9D5" w14:textId="77777777" w:rsidR="00394223" w:rsidRPr="00C7244C" w:rsidRDefault="00394223" w:rsidP="003F1727">
            <w:pPr>
              <w:pStyle w:val="TAH"/>
              <w:spacing w:line="256" w:lineRule="auto"/>
            </w:pPr>
            <w:r w:rsidRPr="00C7244C">
              <w:t>Comment</w:t>
            </w:r>
          </w:p>
        </w:tc>
      </w:tr>
      <w:tr w:rsidR="00394223" w:rsidRPr="00C7244C" w14:paraId="503E566C"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01E076CD"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B3A38DE"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23A45E71"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3C7CB99"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2DA8F69"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single" w:sz="4" w:space="0" w:color="auto"/>
              <w:right w:val="single" w:sz="4" w:space="0" w:color="auto"/>
            </w:tcBorders>
            <w:hideMark/>
          </w:tcPr>
          <w:p w14:paraId="25BC9F77" w14:textId="77777777" w:rsidR="00394223" w:rsidRPr="00C7244C" w:rsidRDefault="00394223" w:rsidP="003F1727">
            <w:pPr>
              <w:pStyle w:val="TAL"/>
              <w:spacing w:line="256" w:lineRule="auto"/>
            </w:pPr>
            <w:r w:rsidRPr="00C7244C">
              <w:t>The UE camps on cell 1 in the initial phase</w:t>
            </w:r>
          </w:p>
        </w:tc>
      </w:tr>
      <w:tr w:rsidR="00394223" w:rsidRPr="00C7244C" w14:paraId="622F0481"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02863DF0"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7302C559"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4C59EB22"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09E553D"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538CF7D" w14:textId="77777777" w:rsidR="00394223" w:rsidRPr="00C7244C" w:rsidRDefault="00394223" w:rsidP="003F1727">
            <w:pPr>
              <w:pStyle w:val="TAC"/>
              <w:spacing w:line="256" w:lineRule="auto"/>
            </w:pPr>
            <w:r w:rsidRPr="00C7244C">
              <w:t>Cell2</w:t>
            </w:r>
          </w:p>
        </w:tc>
        <w:tc>
          <w:tcPr>
            <w:tcW w:w="3546" w:type="dxa"/>
            <w:tcBorders>
              <w:top w:val="single" w:sz="4" w:space="0" w:color="auto"/>
              <w:left w:val="single" w:sz="4" w:space="0" w:color="auto"/>
              <w:bottom w:val="single" w:sz="4" w:space="0" w:color="auto"/>
              <w:right w:val="single" w:sz="4" w:space="0" w:color="auto"/>
            </w:tcBorders>
          </w:tcPr>
          <w:p w14:paraId="2F7CCF72" w14:textId="77777777" w:rsidR="00394223" w:rsidRPr="00C7244C" w:rsidRDefault="00394223" w:rsidP="003F1727">
            <w:pPr>
              <w:pStyle w:val="TAL"/>
              <w:spacing w:line="256" w:lineRule="auto"/>
              <w:rPr>
                <w:lang w:eastAsia="zh-CN"/>
              </w:rPr>
            </w:pPr>
          </w:p>
        </w:tc>
      </w:tr>
      <w:tr w:rsidR="00394223" w:rsidRPr="00C7244C" w14:paraId="1593C12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40CCBCA1" w14:textId="77777777" w:rsidR="00394223" w:rsidRPr="00C7244C" w:rsidRDefault="00394223" w:rsidP="003F1727">
            <w:pPr>
              <w:pStyle w:val="TAL"/>
              <w:spacing w:line="256" w:lineRule="auto"/>
            </w:pPr>
            <w:r w:rsidRPr="00C7244C">
              <w:t>T1 end condition</w:t>
            </w:r>
          </w:p>
        </w:tc>
        <w:tc>
          <w:tcPr>
            <w:tcW w:w="1795" w:type="dxa"/>
            <w:tcBorders>
              <w:top w:val="single" w:sz="4" w:space="0" w:color="auto"/>
              <w:left w:val="single" w:sz="4" w:space="0" w:color="auto"/>
              <w:bottom w:val="single" w:sz="4" w:space="0" w:color="auto"/>
              <w:right w:val="single" w:sz="4" w:space="0" w:color="auto"/>
            </w:tcBorders>
            <w:hideMark/>
          </w:tcPr>
          <w:p w14:paraId="096D3852"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3E164E5F"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8C96F45"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2BEA552" w14:textId="77777777" w:rsidR="00394223" w:rsidRPr="00C7244C" w:rsidRDefault="00394223" w:rsidP="003F1727">
            <w:pPr>
              <w:pStyle w:val="TAC"/>
              <w:spacing w:line="256" w:lineRule="auto"/>
            </w:pPr>
            <w:r w:rsidRPr="00C7244C">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46D93359" w14:textId="77777777" w:rsidR="00394223" w:rsidRPr="00C7244C" w:rsidRDefault="00394223" w:rsidP="003F1727">
            <w:pPr>
              <w:pStyle w:val="TAL"/>
              <w:spacing w:line="256" w:lineRule="auto"/>
            </w:pPr>
            <w:r w:rsidRPr="00C7244C">
              <w:rPr>
                <w:lang w:eastAsia="zh-CN"/>
              </w:rPr>
              <w:t>The UE reselects to cell 2 during T1 period</w:t>
            </w:r>
          </w:p>
        </w:tc>
      </w:tr>
      <w:tr w:rsidR="00394223" w:rsidRPr="00C7244C" w14:paraId="55B99EC9"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60653374"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573DDE1"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6913DA6D"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9AF71B2"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AA99B4C" w14:textId="77777777" w:rsidR="00394223" w:rsidRPr="00C7244C" w:rsidRDefault="00394223" w:rsidP="003F1727">
            <w:pPr>
              <w:pStyle w:val="TAC"/>
              <w:spacing w:line="256" w:lineRule="auto"/>
            </w:pPr>
            <w:r w:rsidRPr="00C7244C">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77B78015" w14:textId="77777777" w:rsidR="00394223" w:rsidRPr="00C7244C" w:rsidRDefault="00394223" w:rsidP="003F1727">
            <w:pPr>
              <w:spacing w:after="0"/>
              <w:rPr>
                <w:rFonts w:ascii="Arial" w:hAnsi="Arial"/>
                <w:sz w:val="18"/>
              </w:rPr>
            </w:pPr>
          </w:p>
        </w:tc>
      </w:tr>
      <w:tr w:rsidR="00394223" w:rsidRPr="00C7244C" w14:paraId="7BBA77E9" w14:textId="77777777" w:rsidTr="003F1727">
        <w:trPr>
          <w:cantSplit/>
          <w:trHeight w:val="187"/>
        </w:trPr>
        <w:tc>
          <w:tcPr>
            <w:tcW w:w="1009" w:type="dxa"/>
            <w:vMerge w:val="restart"/>
            <w:tcBorders>
              <w:top w:val="single" w:sz="4" w:space="0" w:color="auto"/>
              <w:left w:val="single" w:sz="4" w:space="0" w:color="auto"/>
              <w:bottom w:val="single" w:sz="4" w:space="0" w:color="auto"/>
              <w:right w:val="single" w:sz="4" w:space="0" w:color="auto"/>
            </w:tcBorders>
            <w:hideMark/>
          </w:tcPr>
          <w:p w14:paraId="4D0D7A48" w14:textId="77777777" w:rsidR="00394223" w:rsidRPr="00C7244C" w:rsidRDefault="00394223" w:rsidP="003F1727">
            <w:pPr>
              <w:pStyle w:val="TAL"/>
              <w:spacing w:line="256" w:lineRule="auto"/>
            </w:pPr>
            <w:r w:rsidRPr="00C7244C">
              <w:t>Final condition</w:t>
            </w:r>
          </w:p>
        </w:tc>
        <w:tc>
          <w:tcPr>
            <w:tcW w:w="1795" w:type="dxa"/>
            <w:tcBorders>
              <w:top w:val="single" w:sz="4" w:space="0" w:color="auto"/>
              <w:left w:val="single" w:sz="4" w:space="0" w:color="auto"/>
              <w:bottom w:val="single" w:sz="4" w:space="0" w:color="auto"/>
              <w:right w:val="single" w:sz="4" w:space="0" w:color="auto"/>
            </w:tcBorders>
            <w:hideMark/>
          </w:tcPr>
          <w:p w14:paraId="19190043"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6F2BD797"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FFAA01B"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CDD2D82"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single" w:sz="4" w:space="0" w:color="auto"/>
              <w:right w:val="single" w:sz="4" w:space="0" w:color="auto"/>
            </w:tcBorders>
            <w:hideMark/>
          </w:tcPr>
          <w:p w14:paraId="5C27BE40" w14:textId="77777777" w:rsidR="00394223" w:rsidRPr="00C7244C" w:rsidRDefault="00394223" w:rsidP="003F1727">
            <w:pPr>
              <w:pStyle w:val="TAL"/>
              <w:spacing w:line="256" w:lineRule="auto"/>
            </w:pPr>
            <w:r w:rsidRPr="00C7244C">
              <w:t>The UE reselects to cell 1 during T2 period</w:t>
            </w:r>
          </w:p>
        </w:tc>
      </w:tr>
      <w:tr w:rsidR="00394223" w:rsidRPr="00C7244C" w14:paraId="47947C18" w14:textId="77777777" w:rsidTr="003F1727">
        <w:trPr>
          <w:cantSplit/>
          <w:trHeight w:val="187"/>
        </w:trPr>
        <w:tc>
          <w:tcPr>
            <w:tcW w:w="2804" w:type="dxa"/>
            <w:vMerge/>
            <w:tcBorders>
              <w:top w:val="single" w:sz="4" w:space="0" w:color="auto"/>
              <w:left w:val="single" w:sz="4" w:space="0" w:color="auto"/>
              <w:bottom w:val="single" w:sz="4" w:space="0" w:color="auto"/>
              <w:right w:val="single" w:sz="4" w:space="0" w:color="auto"/>
            </w:tcBorders>
            <w:vAlign w:val="center"/>
            <w:hideMark/>
          </w:tcPr>
          <w:p w14:paraId="3B971D9B" w14:textId="77777777" w:rsidR="00394223" w:rsidRPr="00C7244C" w:rsidRDefault="00394223" w:rsidP="003F1727">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2F5795CE"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4E1AD926"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09746C" w14:textId="77777777" w:rsidR="00394223" w:rsidRPr="00C7244C" w:rsidRDefault="00394223" w:rsidP="003F1727">
            <w:pPr>
              <w:pStyle w:val="TAC"/>
              <w:spacing w:line="256" w:lineRule="auto"/>
              <w:rPr>
                <w:lang w:eastAsia="zh-CN"/>
              </w:rPr>
            </w:pPr>
            <w:r w:rsidRPr="00C7244C">
              <w:rPr>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40C44979" w14:textId="77777777" w:rsidR="00394223" w:rsidRPr="00C7244C" w:rsidRDefault="00394223" w:rsidP="003F1727">
            <w:pPr>
              <w:pStyle w:val="TAC"/>
              <w:spacing w:line="256" w:lineRule="auto"/>
            </w:pPr>
            <w:r w:rsidRPr="00C7244C">
              <w:rPr>
                <w:lang w:eastAsia="zh-CN"/>
              </w:rPr>
              <w:t>Cell2</w:t>
            </w:r>
          </w:p>
        </w:tc>
        <w:tc>
          <w:tcPr>
            <w:tcW w:w="3546" w:type="dxa"/>
            <w:tcBorders>
              <w:top w:val="single" w:sz="4" w:space="0" w:color="auto"/>
              <w:left w:val="single" w:sz="4" w:space="0" w:color="auto"/>
              <w:bottom w:val="single" w:sz="4" w:space="0" w:color="auto"/>
              <w:right w:val="single" w:sz="4" w:space="0" w:color="auto"/>
            </w:tcBorders>
          </w:tcPr>
          <w:p w14:paraId="454372B6" w14:textId="77777777" w:rsidR="00394223" w:rsidRPr="00C7244C" w:rsidRDefault="00394223" w:rsidP="003F1727">
            <w:pPr>
              <w:pStyle w:val="TAL"/>
              <w:spacing w:line="256" w:lineRule="auto"/>
            </w:pPr>
          </w:p>
        </w:tc>
      </w:tr>
      <w:tr w:rsidR="00394223" w:rsidRPr="00C7244C" w14:paraId="4FB5B499"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669859A" w14:textId="77777777" w:rsidR="00394223" w:rsidRPr="00C7244C" w:rsidRDefault="00394223" w:rsidP="003F1727">
            <w:pPr>
              <w:pStyle w:val="TAL"/>
              <w:spacing w:line="256" w:lineRule="auto"/>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9373977"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45FE0" w14:textId="77777777" w:rsidR="00394223" w:rsidRPr="00C7244C" w:rsidRDefault="00394223" w:rsidP="003F1727">
            <w:pPr>
              <w:pStyle w:val="TAC"/>
              <w:spacing w:line="256" w:lineRule="auto"/>
              <w:rPr>
                <w:rFonts w:cs="v4.2.0"/>
                <w:bCs/>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FEDF74" w14:textId="77777777" w:rsidR="00394223" w:rsidRPr="00C7244C" w:rsidRDefault="00394223" w:rsidP="003F1727">
            <w:pPr>
              <w:pStyle w:val="TAC"/>
              <w:spacing w:line="256" w:lineRule="auto"/>
            </w:pPr>
            <w:r w:rsidRPr="00C7244C">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5ECF3F21" w14:textId="77777777" w:rsidR="00394223" w:rsidRPr="00C7244C" w:rsidRDefault="00394223" w:rsidP="003F1727">
            <w:pPr>
              <w:pStyle w:val="TAL"/>
              <w:spacing w:line="256" w:lineRule="auto"/>
            </w:pPr>
          </w:p>
        </w:tc>
      </w:tr>
      <w:tr w:rsidR="00394223" w:rsidRPr="00C7244C" w14:paraId="5BFF26EA"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8DE22BC"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4CE72EE8"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FF655A"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FE01D30" w14:textId="77777777" w:rsidR="00394223" w:rsidRPr="00C7244C" w:rsidRDefault="00394223" w:rsidP="003F1727">
            <w:pPr>
              <w:pStyle w:val="TAC"/>
              <w:spacing w:line="256" w:lineRule="auto"/>
            </w:pPr>
            <w:r w:rsidRPr="00C7244C">
              <w:rPr>
                <w:rFonts w:cs="v4.2.0"/>
              </w:rPr>
              <w:t xml:space="preserve">3 </w:t>
            </w:r>
            <w:r w:rsidRPr="00C7244C">
              <w:rPr>
                <w:rFonts w:cs="v4.2.0"/>
              </w:rPr>
              <w:sym w:font="Symbol" w:char="F06D"/>
            </w:r>
            <w:r w:rsidRPr="00C7244C">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03CC9F12" w14:textId="77777777" w:rsidR="00394223" w:rsidRPr="00C7244C" w:rsidRDefault="00394223" w:rsidP="003F1727">
            <w:pPr>
              <w:pStyle w:val="TAL"/>
              <w:spacing w:line="256" w:lineRule="auto"/>
            </w:pPr>
            <w:r w:rsidRPr="00C7244C">
              <w:rPr>
                <w:rFonts w:cs="v4.2.0"/>
              </w:rPr>
              <w:t>Synchronous cells</w:t>
            </w:r>
          </w:p>
        </w:tc>
      </w:tr>
      <w:tr w:rsidR="00394223" w:rsidRPr="00C7244C" w14:paraId="01E04551"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684D3BE"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0BC2014" w14:textId="77777777" w:rsidR="00394223" w:rsidRPr="00C7244C" w:rsidRDefault="00394223" w:rsidP="003F1727">
            <w:pPr>
              <w:pStyle w:val="TAL"/>
              <w:spacing w:line="256" w:lineRule="auto"/>
            </w:pPr>
            <w:r w:rsidRPr="00C7244C">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C276301"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0DD8A2" w14:textId="77777777" w:rsidR="00394223" w:rsidRPr="00C7244C" w:rsidRDefault="00394223" w:rsidP="003F1727">
            <w:pPr>
              <w:pStyle w:val="TAC"/>
              <w:spacing w:line="256" w:lineRule="auto"/>
            </w:pPr>
            <w:r w:rsidRPr="00C7244C">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643C8C53" w14:textId="77777777" w:rsidR="00394223" w:rsidRPr="00C7244C" w:rsidRDefault="00394223" w:rsidP="003F1727">
            <w:pPr>
              <w:pStyle w:val="TAL"/>
              <w:spacing w:line="256" w:lineRule="auto"/>
            </w:pPr>
            <w:r w:rsidRPr="00C7244C">
              <w:rPr>
                <w:rFonts w:cs="v4.2.0"/>
              </w:rPr>
              <w:t>No additional delays in random access procedure.</w:t>
            </w:r>
          </w:p>
        </w:tc>
      </w:tr>
      <w:tr w:rsidR="00394223" w:rsidRPr="00C7244C" w14:paraId="0AF10CDE"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3CFDCE4" w14:textId="77777777" w:rsidR="00394223" w:rsidRPr="00C7244C" w:rsidRDefault="00394223" w:rsidP="003F1727">
            <w:pPr>
              <w:pStyle w:val="TAL"/>
              <w:spacing w:line="256" w:lineRule="auto"/>
              <w:rPr>
                <w:rFonts w:cs="v4.2.0"/>
                <w:lang w:eastAsia="zh-CN"/>
              </w:rPr>
            </w:pPr>
            <w:r w:rsidRPr="00C7244C">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2859CD9B" w14:textId="77777777" w:rsidR="00394223" w:rsidRPr="00C7244C" w:rsidRDefault="00394223" w:rsidP="003F1727">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8317553" w14:textId="77777777" w:rsidR="00394223" w:rsidRPr="00C7244C" w:rsidRDefault="00394223" w:rsidP="003F1727">
            <w:pPr>
              <w:pStyle w:val="TAC"/>
              <w:spacing w:line="256" w:lineRule="auto"/>
              <w:rPr>
                <w:rFonts w:cs="v4.2.0"/>
                <w:bCs/>
                <w:lang w:eastAsia="zh-CN"/>
              </w:rPr>
            </w:pPr>
            <w:r w:rsidRPr="00C7244C">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C6EA59A" w14:textId="77777777" w:rsidR="00394223" w:rsidRPr="00C7244C" w:rsidRDefault="00394223" w:rsidP="003F1727">
            <w:pPr>
              <w:pStyle w:val="TAC"/>
              <w:spacing w:line="256" w:lineRule="auto"/>
              <w:rPr>
                <w:rFonts w:cs="v4.2.0"/>
                <w:bCs/>
                <w:lang w:eastAsia="zh-CN"/>
              </w:rPr>
            </w:pPr>
            <w:r w:rsidRPr="00C7244C">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7BD3E47A" w14:textId="77777777" w:rsidR="00394223" w:rsidRPr="00C7244C" w:rsidRDefault="00394223" w:rsidP="003F1727">
            <w:pPr>
              <w:pStyle w:val="TAL"/>
              <w:spacing w:line="256" w:lineRule="auto"/>
              <w:rPr>
                <w:rFonts w:cs="v4.2.0"/>
                <w:bCs/>
                <w:lang w:eastAsia="zh-CN"/>
              </w:rPr>
            </w:pPr>
          </w:p>
        </w:tc>
      </w:tr>
      <w:tr w:rsidR="00394223" w:rsidRPr="00C7244C" w14:paraId="530556DD"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C874D87"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4DB62CAD" w14:textId="77777777" w:rsidR="00394223" w:rsidRPr="00C7244C" w:rsidRDefault="00394223" w:rsidP="003F1727">
            <w:pPr>
              <w:pStyle w:val="TAL"/>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0DCD39E"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2AF4E63" w14:textId="77777777" w:rsidR="00394223" w:rsidRPr="00C7244C" w:rsidRDefault="00394223" w:rsidP="003F1727">
            <w:pPr>
              <w:pStyle w:val="TAC"/>
              <w:spacing w:line="256" w:lineRule="auto"/>
            </w:pPr>
            <w:r w:rsidRPr="00C7244C">
              <w:t>0.64</w:t>
            </w:r>
          </w:p>
        </w:tc>
        <w:tc>
          <w:tcPr>
            <w:tcW w:w="3546" w:type="dxa"/>
            <w:tcBorders>
              <w:top w:val="single" w:sz="4" w:space="0" w:color="auto"/>
              <w:left w:val="single" w:sz="4" w:space="0" w:color="auto"/>
              <w:bottom w:val="single" w:sz="4" w:space="0" w:color="auto"/>
              <w:right w:val="single" w:sz="4" w:space="0" w:color="auto"/>
            </w:tcBorders>
            <w:hideMark/>
          </w:tcPr>
          <w:p w14:paraId="6A5ED459" w14:textId="77777777" w:rsidR="00394223" w:rsidRPr="00C7244C" w:rsidRDefault="00394223" w:rsidP="003F1727">
            <w:pPr>
              <w:pStyle w:val="TAL"/>
              <w:spacing w:line="256" w:lineRule="auto"/>
            </w:pPr>
            <w:r w:rsidRPr="00C7244C">
              <w:t>The value shall be used for all cells in the test.</w:t>
            </w:r>
          </w:p>
        </w:tc>
      </w:tr>
      <w:tr w:rsidR="00394223" w:rsidRPr="00C7244C" w14:paraId="471C680E"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EE231C8" w14:textId="77777777" w:rsidR="00394223" w:rsidRPr="00C7244C" w:rsidRDefault="00394223" w:rsidP="003F1727">
            <w:pPr>
              <w:pStyle w:val="TAL"/>
              <w:spacing w:line="256" w:lineRule="auto"/>
              <w:rPr>
                <w:lang w:eastAsia="zh-CN"/>
              </w:rPr>
            </w:pPr>
            <w:r w:rsidRPr="00C7244C">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169C82CD"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D52AE58"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7F71E77" w14:textId="77777777" w:rsidR="00394223" w:rsidRPr="00C7244C" w:rsidRDefault="00394223" w:rsidP="003F1727">
            <w:pPr>
              <w:pStyle w:val="TAC"/>
              <w:spacing w:line="256" w:lineRule="auto"/>
              <w:rPr>
                <w:lang w:eastAsia="zh-CN"/>
              </w:rPr>
            </w:pPr>
            <w:r w:rsidRPr="00C7244C">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1E58936C" w14:textId="77777777" w:rsidR="00394223" w:rsidRPr="00C7244C" w:rsidRDefault="00394223" w:rsidP="003F1727">
            <w:pPr>
              <w:pStyle w:val="TAL"/>
              <w:spacing w:line="256" w:lineRule="auto"/>
              <w:rPr>
                <w:lang w:eastAsia="zh-CN"/>
              </w:rPr>
            </w:pPr>
            <w:r w:rsidRPr="00C7244C">
              <w:rPr>
                <w:lang w:eastAsia="zh-CN"/>
              </w:rPr>
              <w:t>The detailed configuration is specified in TS 38.211 clause 6.3.3.2</w:t>
            </w:r>
          </w:p>
        </w:tc>
      </w:tr>
      <w:tr w:rsidR="00394223" w:rsidRPr="00C7244C" w14:paraId="24DC199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7D0C86A" w14:textId="77777777" w:rsidR="00394223" w:rsidRPr="00C7244C" w:rsidRDefault="00394223" w:rsidP="003F1727">
            <w:pPr>
              <w:pStyle w:val="TAL"/>
              <w:spacing w:line="256" w:lineRule="auto"/>
              <w:rPr>
                <w:lang w:eastAsia="zh-CN"/>
              </w:rPr>
            </w:pPr>
            <w:r w:rsidRPr="00C7244C">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0FA5507E" w14:textId="77777777" w:rsidR="00394223" w:rsidRPr="00C7244C" w:rsidRDefault="00394223" w:rsidP="003F1727">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40DBE46"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496EBA" w14:textId="77777777" w:rsidR="00394223" w:rsidRPr="00C7244C" w:rsidRDefault="00394223" w:rsidP="003F1727">
            <w:pPr>
              <w:pStyle w:val="TAC"/>
              <w:spacing w:line="256" w:lineRule="auto"/>
              <w:rPr>
                <w:lang w:eastAsia="zh-CN"/>
              </w:rPr>
            </w:pPr>
            <w:r w:rsidRPr="00C7244C">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5229B39B" w14:textId="77777777" w:rsidR="00394223" w:rsidRPr="00C7244C" w:rsidRDefault="00394223" w:rsidP="003F1727">
            <w:pPr>
              <w:pStyle w:val="TAL"/>
              <w:spacing w:line="256" w:lineRule="auto"/>
            </w:pPr>
          </w:p>
        </w:tc>
      </w:tr>
      <w:tr w:rsidR="00394223" w:rsidRPr="00C7244C" w14:paraId="656ACBB6"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ACDF532" w14:textId="77777777" w:rsidR="00394223" w:rsidRPr="00C7244C" w:rsidRDefault="00394223" w:rsidP="003F1727">
            <w:pPr>
              <w:pStyle w:val="TAL"/>
              <w:spacing w:line="256" w:lineRule="auto"/>
            </w:pPr>
            <w:r w:rsidRPr="00C7244C">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3A443C02" w14:textId="77777777" w:rsidR="00394223" w:rsidRPr="00C7244C" w:rsidRDefault="00394223" w:rsidP="003F1727">
            <w:pPr>
              <w:pStyle w:val="TAL"/>
              <w:spacing w:line="256" w:lineRule="auto"/>
            </w:pPr>
            <w:r w:rsidRPr="00C7244C">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66BEDF15"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38117F9" w14:textId="77777777" w:rsidR="00394223" w:rsidRPr="00C7244C" w:rsidRDefault="00394223" w:rsidP="003F1727">
            <w:pPr>
              <w:pStyle w:val="TAC"/>
              <w:spacing w:line="256" w:lineRule="auto"/>
            </w:pPr>
            <w:r w:rsidRPr="00C7244C">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A818226" w14:textId="77777777" w:rsidR="00394223" w:rsidRPr="00C7244C" w:rsidRDefault="00394223" w:rsidP="003F1727">
            <w:pPr>
              <w:pStyle w:val="TAL"/>
              <w:spacing w:line="256" w:lineRule="auto"/>
            </w:pPr>
          </w:p>
        </w:tc>
      </w:tr>
      <w:tr w:rsidR="00394223" w:rsidRPr="00C7244C" w14:paraId="702031F1"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D15F223" w14:textId="77777777" w:rsidR="00394223" w:rsidRPr="00C7244C" w:rsidRDefault="00394223" w:rsidP="003F1727">
            <w:pPr>
              <w:pStyle w:val="TAL"/>
              <w:spacing w:line="256" w:lineRule="auto"/>
            </w:pPr>
            <w:r w:rsidRPr="00C7244C">
              <w:t>T</w:t>
            </w:r>
            <w:r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5DF70D91"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9D0603F"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9324A" w14:textId="77777777" w:rsidR="00394223" w:rsidRPr="00C7244C" w:rsidRDefault="00394223" w:rsidP="003F1727">
            <w:pPr>
              <w:pStyle w:val="TAC"/>
              <w:spacing w:line="256" w:lineRule="auto"/>
            </w:pPr>
            <w:r w:rsidRPr="00C7244C">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DDB462E" w14:textId="77777777" w:rsidR="00394223" w:rsidRPr="00C7244C" w:rsidRDefault="00394223" w:rsidP="003F1727">
            <w:pPr>
              <w:pStyle w:val="TAL"/>
              <w:spacing w:line="256" w:lineRule="auto"/>
            </w:pPr>
          </w:p>
        </w:tc>
      </w:tr>
    </w:tbl>
    <w:p w14:paraId="1E28E596" w14:textId="77777777" w:rsidR="00394223" w:rsidRPr="00C7244C" w:rsidRDefault="00394223" w:rsidP="00394223"/>
    <w:p w14:paraId="21FC68DC" w14:textId="77777777" w:rsidR="00394223" w:rsidRPr="00C7244C" w:rsidRDefault="00394223" w:rsidP="00394223">
      <w:pPr>
        <w:pStyle w:val="H6"/>
      </w:pPr>
      <w:r w:rsidRPr="00C7244C">
        <w:t>7.1.1.</w:t>
      </w:r>
      <w:r w:rsidRPr="00C7244C">
        <w:rPr>
          <w:rFonts w:eastAsiaTheme="minorEastAsia"/>
          <w:lang w:eastAsia="zh-CN"/>
        </w:rPr>
        <w:t>3</w:t>
      </w:r>
      <w:r w:rsidRPr="00C7244C">
        <w:t>.4.2</w:t>
      </w:r>
      <w:r w:rsidRPr="00C7244C">
        <w:tab/>
        <w:t>Test procedure</w:t>
      </w:r>
    </w:p>
    <w:p w14:paraId="6B4F90B1" w14:textId="77777777" w:rsidR="00394223" w:rsidRPr="00C7244C" w:rsidRDefault="00394223" w:rsidP="00394223">
      <w:pPr>
        <w:rPr>
          <w:rFonts w:cs="v4.2.0"/>
        </w:rPr>
      </w:pPr>
      <w:r w:rsidRPr="00C7244C">
        <w:rPr>
          <w:rFonts w:cs="v4.2.0"/>
        </w:rPr>
        <w:t xml:space="preserve">Two cells are deployed in the test, which are one FR2 NR PCell (Cell 1) and an NR neighbour cell (Cell 2) on the same frequency. The test consists of 2 successive time periods, with time duration of T1, T2 respectively. Both </w:t>
      </w:r>
      <w:r w:rsidRPr="00C7244C">
        <w:t>cell 1 and cell2 are</w:t>
      </w:r>
      <w:r w:rsidRPr="00C7244C">
        <w:rPr>
          <w:rFonts w:cs="v4.2.0"/>
        </w:rPr>
        <w:t xml:space="preserve"> already identified by the UE prior to the start of the test. Cell 1 and cell 2 belong to different tracking areas.</w:t>
      </w:r>
    </w:p>
    <w:p w14:paraId="666ECF28" w14:textId="77777777" w:rsidR="00394223" w:rsidRPr="00C7244C" w:rsidRDefault="00394223" w:rsidP="00394223">
      <w:pPr>
        <w:rPr>
          <w:rFonts w:cs="v4.2.0"/>
        </w:rPr>
      </w:pPr>
      <w:r w:rsidRPr="00C7244C">
        <w:rPr>
          <w:rFonts w:cs="v4.2.0"/>
        </w:rPr>
        <w:t>The UE is configured only low mobility criterion defined in clause 5.2.4.9.1 in TS 38.304 [30]. So, Cell 1 configures the UE as follows:</w:t>
      </w:r>
    </w:p>
    <w:p w14:paraId="440E3149" w14:textId="77777777" w:rsidR="00394223" w:rsidRPr="00C7244C" w:rsidRDefault="00394223" w:rsidP="00394223">
      <w:pPr>
        <w:ind w:left="360"/>
        <w:textAlignment w:val="auto"/>
        <w:rPr>
          <w:rFonts w:cs="v3.7.0"/>
        </w:rPr>
      </w:pPr>
      <w:r w:rsidRPr="00C7244C">
        <w:rPr>
          <w:i/>
        </w:rPr>
        <w:t>-</w:t>
      </w:r>
      <w:r w:rsidRPr="00C7244C">
        <w:rPr>
          <w:i/>
        </w:rPr>
        <w:tab/>
        <w:t>lowMobilityEvaluation</w:t>
      </w:r>
      <w:r w:rsidRPr="00C7244C">
        <w:rPr>
          <w:rFonts w:cs="v3.7.0"/>
        </w:rPr>
        <w:t xml:space="preserve"> [2] is configured according to the parameters listed in Table 7.1.1.3.5-1;</w:t>
      </w:r>
    </w:p>
    <w:p w14:paraId="6F858BBE" w14:textId="77777777" w:rsidR="00394223" w:rsidRPr="00C7244C" w:rsidRDefault="00394223" w:rsidP="00394223">
      <w:pPr>
        <w:ind w:left="360"/>
        <w:textAlignment w:val="auto"/>
        <w:rPr>
          <w:rFonts w:cs="v3.7.0"/>
        </w:rPr>
      </w:pPr>
      <w:r w:rsidRPr="00C7244C">
        <w:rPr>
          <w:i/>
        </w:rPr>
        <w:t>-</w:t>
      </w:r>
      <w:r w:rsidRPr="00C7244C">
        <w:rPr>
          <w:i/>
        </w:rPr>
        <w:tab/>
        <w:t xml:space="preserve">cellEdgeEvaluation </w:t>
      </w:r>
      <w:r w:rsidRPr="00C7244C">
        <w:t>[2] is not configured;</w:t>
      </w:r>
    </w:p>
    <w:p w14:paraId="714EEA23" w14:textId="77777777" w:rsidR="00394223" w:rsidRPr="00C7244C" w:rsidRDefault="00394223" w:rsidP="00394223">
      <w:pPr>
        <w:ind w:left="360"/>
        <w:textAlignment w:val="auto"/>
        <w:rPr>
          <w:rFonts w:cs="v3.7.0"/>
        </w:rPr>
      </w:pPr>
      <w:r w:rsidRPr="00C7244C">
        <w:rPr>
          <w:i/>
          <w:iCs/>
        </w:rPr>
        <w:t>-</w:t>
      </w:r>
      <w:r w:rsidRPr="00C7244C">
        <w:rPr>
          <w:i/>
          <w:iCs/>
        </w:rPr>
        <w:tab/>
        <w:t xml:space="preserve">combineRelaxedMeasCondition </w:t>
      </w:r>
      <w:r w:rsidRPr="00C7244C">
        <w:t>[2]</w:t>
      </w:r>
      <w:r w:rsidRPr="00C7244C">
        <w:rPr>
          <w:i/>
          <w:iCs/>
        </w:rPr>
        <w:t xml:space="preserve"> </w:t>
      </w:r>
      <w:r w:rsidRPr="00C7244C">
        <w:rPr>
          <w:iCs/>
        </w:rPr>
        <w:t>is not configured</w:t>
      </w:r>
    </w:p>
    <w:p w14:paraId="7B793321"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73AB60E9"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0B1C874" w14:textId="77777777" w:rsidR="00394223" w:rsidRPr="00C7244C" w:rsidRDefault="00394223" w:rsidP="00394223">
      <w:pPr>
        <w:pStyle w:val="B1"/>
      </w:pPr>
      <w:r w:rsidRPr="00C7244C">
        <w:t>2.</w:t>
      </w:r>
      <w:r w:rsidRPr="00C7244C">
        <w:tab/>
        <w:t xml:space="preserve">Set the parameters according to T1 in Table 7.1.1.3.5-1. T1 starts. </w:t>
      </w:r>
    </w:p>
    <w:p w14:paraId="0F63BCB8" w14:textId="77777777" w:rsidR="00394223" w:rsidRPr="00C7244C" w:rsidRDefault="00394223" w:rsidP="00394223">
      <w:pPr>
        <w:pStyle w:val="B1"/>
      </w:pPr>
      <w:r w:rsidRPr="00C7244C">
        <w:t>3.</w:t>
      </w:r>
      <w:r w:rsidRPr="00C7244C">
        <w:tab/>
        <w:t>The SS waits for random access requests information from the UE to perform cell re-selection to Cell 2.</w:t>
      </w:r>
    </w:p>
    <w:p w14:paraId="004BA9A0" w14:textId="77777777" w:rsidR="00394223" w:rsidRPr="00C7244C" w:rsidRDefault="00394223" w:rsidP="00394223">
      <w:pPr>
        <w:pStyle w:val="B1"/>
        <w:rPr>
          <w:rFonts w:eastAsiaTheme="minorEastAsia"/>
          <w:lang w:eastAsia="zh-CN"/>
        </w:rPr>
      </w:pPr>
      <w:r w:rsidRPr="00C7244C">
        <w:t>4.</w:t>
      </w:r>
      <w:r w:rsidRPr="00C7244C">
        <w:tab/>
        <w:t>If the UE responds on Cell 2 during time duration T1 within 100 seconds from the beginning of time period T1, then count a success</w:t>
      </w:r>
      <w:r w:rsidRPr="00C7244C">
        <w:rPr>
          <w:rFonts w:eastAsiaTheme="minorEastAsia"/>
          <w:lang w:eastAsia="zh-CN"/>
        </w:rPr>
        <w:t xml:space="preserve"> for</w:t>
      </w:r>
      <w:r w:rsidRPr="00C7244C">
        <w:t xml:space="preserve"> cell reselection. Otherwise count a fail for cell reselection.</w:t>
      </w:r>
    </w:p>
    <w:p w14:paraId="71B71D3D" w14:textId="77777777" w:rsidR="00394223" w:rsidRPr="00C7244C" w:rsidRDefault="00394223" w:rsidP="00394223">
      <w:pPr>
        <w:pStyle w:val="B1"/>
        <w:rPr>
          <w:rFonts w:eastAsiaTheme="minorEastAsia"/>
          <w:lang w:eastAsia="zh-CN"/>
        </w:rPr>
      </w:pPr>
      <w:r w:rsidRPr="00C7244C">
        <w:t>5.</w:t>
      </w:r>
      <w:r w:rsidRPr="00C7244C">
        <w:tab/>
        <w:t>If the UE has re-selected Cell 2 within T1, after the re-selection or when T1 expires, continue with step 6.</w:t>
      </w:r>
      <w:r w:rsidRPr="00C7244C">
        <w:rPr>
          <w:rFonts w:eastAsiaTheme="minorEastAsia"/>
          <w:lang w:eastAsia="zh-CN"/>
        </w:rPr>
        <w:t xml:space="preserve"> </w:t>
      </w:r>
      <w:r w:rsidRPr="00C7244C">
        <w:t>Otherwise, if T1 expires and the UE has not yet re-selected Cell 2,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18E99D42" w14:textId="77777777" w:rsidR="00394223" w:rsidRPr="00C7244C" w:rsidRDefault="00394223" w:rsidP="00394223">
      <w:pPr>
        <w:pStyle w:val="B1"/>
      </w:pPr>
      <w:r w:rsidRPr="00C7244C">
        <w:t>5a</w:t>
      </w:r>
      <w:r w:rsidRPr="00C7244C">
        <w:tab/>
        <w:t>The SS shall send an RRCConnectionRelease to ensure that the UE is in state RRC_IDLE.</w:t>
      </w:r>
    </w:p>
    <w:p w14:paraId="5542A4A6"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3.5-1.</w:t>
      </w:r>
      <w:r w:rsidRPr="00C7244C">
        <w:rPr>
          <w:rFonts w:eastAsiaTheme="minorEastAsia"/>
          <w:lang w:eastAsia="zh-CN"/>
        </w:rPr>
        <w:t xml:space="preserve"> T2 starts.</w:t>
      </w:r>
    </w:p>
    <w:p w14:paraId="78B34C91"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Cell 1.</w:t>
      </w:r>
    </w:p>
    <w:p w14:paraId="118D55D5" w14:textId="77777777" w:rsidR="00394223" w:rsidRPr="00C7244C" w:rsidRDefault="00394223" w:rsidP="00394223">
      <w:pPr>
        <w:pStyle w:val="B1"/>
      </w:pPr>
      <w:r w:rsidRPr="00C7244C">
        <w:rPr>
          <w:rFonts w:eastAsiaTheme="minorEastAsia"/>
          <w:lang w:eastAsia="zh-CN"/>
        </w:rPr>
        <w:t>8</w:t>
      </w:r>
      <w:r w:rsidRPr="00C7244C">
        <w:t>.</w:t>
      </w:r>
      <w:r w:rsidRPr="00C7244C">
        <w:tab/>
        <w:t>If the UE responds to Cell 1 during time duration T2 within 100 seconds from the beginning of time period T2, then count a success</w:t>
      </w:r>
      <w:r w:rsidRPr="00C7244C">
        <w:rPr>
          <w:rFonts w:eastAsiaTheme="minorEastAsia"/>
          <w:lang w:eastAsia="zh-CN"/>
        </w:rPr>
        <w:t xml:space="preserve"> for</w:t>
      </w:r>
      <w:r w:rsidRPr="00C7244C">
        <w:t xml:space="preserve"> cell reselection. Otherwise count a fail for cell reselection.</w:t>
      </w:r>
    </w:p>
    <w:p w14:paraId="7622894B" w14:textId="77777777" w:rsidR="00394223" w:rsidRPr="00C7244C" w:rsidRDefault="00394223" w:rsidP="00394223">
      <w:pPr>
        <w:pStyle w:val="B1"/>
      </w:pPr>
      <w:r w:rsidRPr="00C7244C">
        <w:rPr>
          <w:rFonts w:eastAsiaTheme="minorEastAsia"/>
          <w:lang w:eastAsia="zh-CN"/>
        </w:rPr>
        <w:t>9</w:t>
      </w:r>
      <w:r w:rsidRPr="00C7244C">
        <w:t>.</w:t>
      </w:r>
      <w:r w:rsidRPr="00C7244C">
        <w:tab/>
        <w:t>If the UE has re-selected Cell 1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1, the TE shall switch off and on the UE and continue with step 10.</w:t>
      </w:r>
    </w:p>
    <w:p w14:paraId="25F9F5F0"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015CBD0D"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 xml:space="preserve">Repeat step 2-10 until the confidence level according to </w:t>
      </w:r>
      <w:r w:rsidRPr="00C7244C">
        <w:rPr>
          <w:rFonts w:eastAsia="v4.2.0"/>
        </w:rPr>
        <w:t>Tables G.2.3-1 in Annex G clause G.2 is achieved</w:t>
      </w:r>
      <w:r w:rsidRPr="00C7244C">
        <w:t>.</w:t>
      </w:r>
    </w:p>
    <w:p w14:paraId="5DCD4C6D" w14:textId="77777777" w:rsidR="00394223" w:rsidRPr="00C7244C" w:rsidRDefault="00394223" w:rsidP="00394223">
      <w:pPr>
        <w:pStyle w:val="H6"/>
      </w:pPr>
      <w:r w:rsidRPr="00C7244C">
        <w:t>7.1.1.</w:t>
      </w:r>
      <w:r w:rsidRPr="00C7244C">
        <w:rPr>
          <w:rFonts w:eastAsiaTheme="minorEastAsia"/>
          <w:lang w:eastAsia="zh-CN"/>
        </w:rPr>
        <w:t>3</w:t>
      </w:r>
      <w:r w:rsidRPr="00C7244C">
        <w:t>.4.3</w:t>
      </w:r>
      <w:r w:rsidRPr="00C7244C">
        <w:tab/>
        <w:t>Message contents</w:t>
      </w:r>
    </w:p>
    <w:p w14:paraId="27F9CDFD" w14:textId="77777777" w:rsidR="00394223" w:rsidRPr="00C7244C" w:rsidRDefault="00394223" w:rsidP="00394223">
      <w:r w:rsidRPr="00C7244C">
        <w:t xml:space="preserve">Message contents are according to TS 38.508-1 [14] clause 7.3 with the following exceptions: </w:t>
      </w:r>
    </w:p>
    <w:p w14:paraId="3560206D" w14:textId="77777777" w:rsidR="00394223" w:rsidRPr="00C7244C" w:rsidRDefault="00394223" w:rsidP="00394223">
      <w:pPr>
        <w:pStyle w:val="TH"/>
      </w:pPr>
      <w:r w:rsidRPr="00C7244C">
        <w:t>Table 7.1.1.3.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0A85A4F5"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43C8D44F" w14:textId="77777777" w:rsidR="00394223" w:rsidRPr="00C7244C" w:rsidRDefault="00394223" w:rsidP="003F1727">
            <w:pPr>
              <w:pStyle w:val="TAH"/>
            </w:pPr>
            <w:r w:rsidRPr="00C7244C">
              <w:t>Default Message Contents</w:t>
            </w:r>
          </w:p>
        </w:tc>
      </w:tr>
      <w:tr w:rsidR="00394223" w:rsidRPr="00C7244C" w14:paraId="5BE212B8"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415FEB4"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1867A999" w14:textId="743FAC9F" w:rsidR="00394223" w:rsidRPr="00C7244C" w:rsidRDefault="00394223" w:rsidP="003F1727">
            <w:pPr>
              <w:pStyle w:val="TAL"/>
            </w:pPr>
            <w:r w:rsidRPr="00C7244C">
              <w:t>Table H.2.1-2</w:t>
            </w:r>
          </w:p>
        </w:tc>
      </w:tr>
      <w:tr w:rsidR="00394223" w:rsidRPr="00C7244C" w14:paraId="1611042A"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AF50945"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571492C" w14:textId="77777777" w:rsidR="00394223" w:rsidRPr="00C7244C" w:rsidRDefault="00394223" w:rsidP="003F1727">
            <w:pPr>
              <w:pStyle w:val="TAL"/>
            </w:pPr>
          </w:p>
        </w:tc>
      </w:tr>
    </w:tbl>
    <w:p w14:paraId="25D97762" w14:textId="77777777" w:rsidR="00394223" w:rsidRPr="00C7244C" w:rsidRDefault="00394223" w:rsidP="00394223"/>
    <w:p w14:paraId="22C59FF4" w14:textId="77777777" w:rsidR="00394223" w:rsidRPr="00C7244C" w:rsidRDefault="00394223" w:rsidP="00394223">
      <w:pPr>
        <w:pStyle w:val="TH"/>
      </w:pPr>
      <w:r w:rsidRPr="00C7244C">
        <w:t xml:space="preserve">Table 7.1.1.3.4.3-2: </w:t>
      </w:r>
      <w:r w:rsidRPr="00C7244C">
        <w:rPr>
          <w:i/>
        </w:rPr>
        <w:t>RACH-ConfigGeneric</w:t>
      </w:r>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227EC5D8" w14:textId="77777777" w:rsidTr="001E36F9">
        <w:tc>
          <w:tcPr>
            <w:tcW w:w="9747" w:type="dxa"/>
            <w:gridSpan w:val="4"/>
            <w:tcBorders>
              <w:top w:val="single" w:sz="4" w:space="0" w:color="auto"/>
              <w:left w:val="single" w:sz="4" w:space="0" w:color="auto"/>
              <w:bottom w:val="single" w:sz="4" w:space="0" w:color="auto"/>
              <w:right w:val="single" w:sz="4" w:space="0" w:color="auto"/>
            </w:tcBorders>
            <w:hideMark/>
          </w:tcPr>
          <w:p w14:paraId="129613B5"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2763420"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7478C70F"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797140"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5FA862E"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6FA7C10" w14:textId="77777777" w:rsidR="00394223" w:rsidRPr="00C7244C" w:rsidRDefault="00394223" w:rsidP="003F1727">
            <w:pPr>
              <w:pStyle w:val="TAH"/>
            </w:pPr>
            <w:r w:rsidRPr="00C7244C">
              <w:t>Condition</w:t>
            </w:r>
          </w:p>
        </w:tc>
      </w:tr>
      <w:tr w:rsidR="00394223" w:rsidRPr="00C7244C" w14:paraId="498291FD"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4BBA7FF3"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CCB5C54"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A1CE32"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70192C" w14:textId="77777777" w:rsidR="00394223" w:rsidRPr="00C7244C" w:rsidRDefault="00394223" w:rsidP="003F1727">
            <w:pPr>
              <w:pStyle w:val="TAL"/>
            </w:pPr>
          </w:p>
        </w:tc>
      </w:tr>
      <w:tr w:rsidR="00394223" w:rsidRPr="00C7244C" w14:paraId="2024AB68"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1276B0E" w14:textId="77777777" w:rsidR="00394223" w:rsidRPr="00C7244C" w:rsidRDefault="00394223"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5042D140"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E6263E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A09FF1" w14:textId="77777777" w:rsidR="00394223" w:rsidRPr="00C7244C" w:rsidRDefault="00394223" w:rsidP="003F1727">
            <w:pPr>
              <w:pStyle w:val="TAL"/>
            </w:pPr>
          </w:p>
        </w:tc>
      </w:tr>
      <w:tr w:rsidR="00394223" w:rsidRPr="00C7244C" w14:paraId="1C51AE4C"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9D079DE"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DDFFF43"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55056F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26748A" w14:textId="77777777" w:rsidR="00394223" w:rsidRPr="00C7244C" w:rsidRDefault="00394223" w:rsidP="003F1727">
            <w:pPr>
              <w:pStyle w:val="TAL"/>
            </w:pPr>
          </w:p>
        </w:tc>
      </w:tr>
    </w:tbl>
    <w:p w14:paraId="6580BE1D" w14:textId="77777777" w:rsidR="001E36F9" w:rsidRPr="00C7244C" w:rsidRDefault="001E36F9" w:rsidP="001E36F9"/>
    <w:p w14:paraId="170A5184" w14:textId="77777777" w:rsidR="001E36F9" w:rsidRPr="00C7244C" w:rsidRDefault="001E36F9" w:rsidP="001E36F9">
      <w:pPr>
        <w:pStyle w:val="TH"/>
      </w:pPr>
      <w:r w:rsidRPr="00C7244C">
        <w:t>Table 7.1.1.3.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1E36F9" w:rsidRPr="00C7244C" w14:paraId="6D62E680" w14:textId="77777777" w:rsidTr="003F1727">
        <w:trPr>
          <w:jc w:val="center"/>
        </w:trPr>
        <w:tc>
          <w:tcPr>
            <w:tcW w:w="9738" w:type="dxa"/>
            <w:gridSpan w:val="4"/>
          </w:tcPr>
          <w:p w14:paraId="01E5F133" w14:textId="77777777" w:rsidR="001E36F9" w:rsidRPr="00C7244C" w:rsidRDefault="001E36F9" w:rsidP="003F1727">
            <w:pPr>
              <w:pStyle w:val="TAL"/>
            </w:pPr>
            <w:r w:rsidRPr="00C7244C">
              <w:t>Derivation Path: Table H.2.1-3</w:t>
            </w:r>
          </w:p>
        </w:tc>
      </w:tr>
      <w:tr w:rsidR="001E36F9" w:rsidRPr="00C7244C" w14:paraId="49926B83" w14:textId="77777777" w:rsidTr="003F1727">
        <w:trPr>
          <w:jc w:val="center"/>
        </w:trPr>
        <w:tc>
          <w:tcPr>
            <w:tcW w:w="4535" w:type="dxa"/>
          </w:tcPr>
          <w:p w14:paraId="0631A674" w14:textId="77777777" w:rsidR="001E36F9" w:rsidRPr="00C7244C" w:rsidRDefault="001E36F9" w:rsidP="003F1727">
            <w:pPr>
              <w:pStyle w:val="TAH"/>
            </w:pPr>
            <w:r w:rsidRPr="00C7244C">
              <w:t>Information Element</w:t>
            </w:r>
          </w:p>
        </w:tc>
        <w:tc>
          <w:tcPr>
            <w:tcW w:w="2267" w:type="dxa"/>
          </w:tcPr>
          <w:p w14:paraId="39CB748D" w14:textId="77777777" w:rsidR="001E36F9" w:rsidRPr="00C7244C" w:rsidRDefault="001E36F9" w:rsidP="003F1727">
            <w:pPr>
              <w:pStyle w:val="TAH"/>
            </w:pPr>
            <w:r w:rsidRPr="00C7244C">
              <w:t>Value/remark</w:t>
            </w:r>
          </w:p>
        </w:tc>
        <w:tc>
          <w:tcPr>
            <w:tcW w:w="1700" w:type="dxa"/>
          </w:tcPr>
          <w:p w14:paraId="4D4318D8" w14:textId="77777777" w:rsidR="001E36F9" w:rsidRPr="00C7244C" w:rsidRDefault="001E36F9" w:rsidP="003F1727">
            <w:pPr>
              <w:pStyle w:val="TAH"/>
            </w:pPr>
            <w:r w:rsidRPr="00C7244C">
              <w:t>Comment</w:t>
            </w:r>
          </w:p>
        </w:tc>
        <w:tc>
          <w:tcPr>
            <w:tcW w:w="1245" w:type="dxa"/>
          </w:tcPr>
          <w:p w14:paraId="221CE538" w14:textId="77777777" w:rsidR="001E36F9" w:rsidRPr="00C7244C" w:rsidRDefault="001E36F9" w:rsidP="003F1727">
            <w:pPr>
              <w:pStyle w:val="TAH"/>
            </w:pPr>
            <w:r w:rsidRPr="00C7244C">
              <w:t>Condition</w:t>
            </w:r>
          </w:p>
        </w:tc>
      </w:tr>
      <w:tr w:rsidR="001E36F9" w:rsidRPr="00C7244C" w14:paraId="28F578F9" w14:textId="77777777" w:rsidTr="003F1727">
        <w:trPr>
          <w:jc w:val="center"/>
        </w:trPr>
        <w:tc>
          <w:tcPr>
            <w:tcW w:w="4535" w:type="dxa"/>
          </w:tcPr>
          <w:p w14:paraId="11335616" w14:textId="77777777" w:rsidR="001E36F9" w:rsidRPr="00C7244C" w:rsidRDefault="001E36F9" w:rsidP="003F1727">
            <w:pPr>
              <w:pStyle w:val="TAL"/>
            </w:pPr>
            <w:r w:rsidRPr="00C7244C">
              <w:t>SIB1 ::= SEQUENCE {</w:t>
            </w:r>
          </w:p>
        </w:tc>
        <w:tc>
          <w:tcPr>
            <w:tcW w:w="2267" w:type="dxa"/>
          </w:tcPr>
          <w:p w14:paraId="797A4721" w14:textId="77777777" w:rsidR="001E36F9" w:rsidRPr="00C7244C" w:rsidRDefault="001E36F9" w:rsidP="003F1727">
            <w:pPr>
              <w:pStyle w:val="TAL"/>
            </w:pPr>
          </w:p>
        </w:tc>
        <w:tc>
          <w:tcPr>
            <w:tcW w:w="1700" w:type="dxa"/>
          </w:tcPr>
          <w:p w14:paraId="6307C595" w14:textId="77777777" w:rsidR="001E36F9" w:rsidRPr="00C7244C" w:rsidRDefault="001E36F9" w:rsidP="003F1727">
            <w:pPr>
              <w:pStyle w:val="TAL"/>
            </w:pPr>
          </w:p>
        </w:tc>
        <w:tc>
          <w:tcPr>
            <w:tcW w:w="1245" w:type="dxa"/>
          </w:tcPr>
          <w:p w14:paraId="3C33C410" w14:textId="77777777" w:rsidR="001E36F9" w:rsidRPr="00C7244C" w:rsidRDefault="001E36F9" w:rsidP="003F1727">
            <w:pPr>
              <w:pStyle w:val="TAL"/>
            </w:pPr>
          </w:p>
        </w:tc>
      </w:tr>
      <w:tr w:rsidR="001E36F9" w:rsidRPr="00C7244C" w14:paraId="2065391F" w14:textId="77777777" w:rsidTr="003F1727">
        <w:trPr>
          <w:jc w:val="center"/>
        </w:trPr>
        <w:tc>
          <w:tcPr>
            <w:tcW w:w="4535" w:type="dxa"/>
            <w:tcBorders>
              <w:bottom w:val="single" w:sz="4" w:space="0" w:color="auto"/>
            </w:tcBorders>
          </w:tcPr>
          <w:p w14:paraId="6C2EB628" w14:textId="77777777" w:rsidR="001E36F9" w:rsidRPr="00C7244C" w:rsidRDefault="001E36F9" w:rsidP="003F1727">
            <w:pPr>
              <w:pStyle w:val="TAL"/>
            </w:pPr>
            <w:r w:rsidRPr="00C7244C">
              <w:t xml:space="preserve">  cellSelectionInfo SEQUENCE {</w:t>
            </w:r>
          </w:p>
        </w:tc>
        <w:tc>
          <w:tcPr>
            <w:tcW w:w="2267" w:type="dxa"/>
          </w:tcPr>
          <w:p w14:paraId="570F043B" w14:textId="77777777" w:rsidR="001E36F9" w:rsidRPr="00C7244C" w:rsidRDefault="001E36F9" w:rsidP="003F1727">
            <w:pPr>
              <w:pStyle w:val="TAL"/>
            </w:pPr>
          </w:p>
        </w:tc>
        <w:tc>
          <w:tcPr>
            <w:tcW w:w="1700" w:type="dxa"/>
          </w:tcPr>
          <w:p w14:paraId="76223441" w14:textId="77777777" w:rsidR="001E36F9" w:rsidRPr="00C7244C" w:rsidRDefault="001E36F9" w:rsidP="003F1727">
            <w:pPr>
              <w:pStyle w:val="TAL"/>
            </w:pPr>
          </w:p>
        </w:tc>
        <w:tc>
          <w:tcPr>
            <w:tcW w:w="1245" w:type="dxa"/>
          </w:tcPr>
          <w:p w14:paraId="193BA63D" w14:textId="77777777" w:rsidR="001E36F9" w:rsidRPr="00C7244C" w:rsidRDefault="001E36F9" w:rsidP="003F1727">
            <w:pPr>
              <w:pStyle w:val="TAL"/>
            </w:pPr>
          </w:p>
        </w:tc>
      </w:tr>
      <w:tr w:rsidR="001E36F9" w:rsidRPr="00C7244C" w14:paraId="22497496" w14:textId="77777777" w:rsidTr="003F1727">
        <w:trPr>
          <w:jc w:val="center"/>
        </w:trPr>
        <w:tc>
          <w:tcPr>
            <w:tcW w:w="4535" w:type="dxa"/>
            <w:tcBorders>
              <w:bottom w:val="nil"/>
            </w:tcBorders>
          </w:tcPr>
          <w:p w14:paraId="664D0E43" w14:textId="77777777" w:rsidR="001E36F9" w:rsidRPr="00C7244C" w:rsidRDefault="001E36F9" w:rsidP="003F1727">
            <w:pPr>
              <w:pStyle w:val="TAL"/>
            </w:pPr>
            <w:r w:rsidRPr="00C7244C">
              <w:t xml:space="preserve">    q-RxLevMin</w:t>
            </w:r>
          </w:p>
        </w:tc>
        <w:tc>
          <w:tcPr>
            <w:tcW w:w="2267" w:type="dxa"/>
          </w:tcPr>
          <w:p w14:paraId="3528FC6D" w14:textId="77777777" w:rsidR="001E36F9" w:rsidRPr="00C7244C" w:rsidRDefault="001E36F9" w:rsidP="003F1727">
            <w:pPr>
              <w:pStyle w:val="TAL"/>
            </w:pPr>
            <w:r w:rsidRPr="00C7244C">
              <w:t>-60</w:t>
            </w:r>
          </w:p>
        </w:tc>
        <w:tc>
          <w:tcPr>
            <w:tcW w:w="1700" w:type="dxa"/>
          </w:tcPr>
          <w:p w14:paraId="0068C482" w14:textId="77777777" w:rsidR="001E36F9" w:rsidRPr="00C7244C" w:rsidRDefault="001E36F9" w:rsidP="003F1727">
            <w:pPr>
              <w:pStyle w:val="TAL"/>
            </w:pPr>
            <w:r w:rsidRPr="00C7244C">
              <w:t>Actual value is -60*2 = -120dBm</w:t>
            </w:r>
          </w:p>
        </w:tc>
        <w:tc>
          <w:tcPr>
            <w:tcW w:w="1245" w:type="dxa"/>
          </w:tcPr>
          <w:p w14:paraId="4E4759B6" w14:textId="77777777" w:rsidR="001E36F9" w:rsidRPr="00C7244C" w:rsidRDefault="001E36F9" w:rsidP="003F1727">
            <w:pPr>
              <w:pStyle w:val="TAL"/>
            </w:pPr>
            <w:r w:rsidRPr="00C7244C">
              <w:t>7.1.1.3-1</w:t>
            </w:r>
          </w:p>
        </w:tc>
      </w:tr>
      <w:tr w:rsidR="001E36F9" w:rsidRPr="00C7244C" w14:paraId="4F696049" w14:textId="77777777" w:rsidTr="003F1727">
        <w:trPr>
          <w:jc w:val="center"/>
        </w:trPr>
        <w:tc>
          <w:tcPr>
            <w:tcW w:w="4535" w:type="dxa"/>
            <w:tcBorders>
              <w:top w:val="nil"/>
              <w:bottom w:val="nil"/>
            </w:tcBorders>
          </w:tcPr>
          <w:p w14:paraId="770A5BB5" w14:textId="77777777" w:rsidR="001E36F9" w:rsidRPr="00C7244C" w:rsidRDefault="001E36F9" w:rsidP="003F1727">
            <w:pPr>
              <w:pStyle w:val="TAL"/>
            </w:pPr>
          </w:p>
        </w:tc>
        <w:tc>
          <w:tcPr>
            <w:tcW w:w="2267" w:type="dxa"/>
          </w:tcPr>
          <w:p w14:paraId="636D17F4" w14:textId="77777777" w:rsidR="001E36F9" w:rsidRPr="00C7244C" w:rsidRDefault="001E36F9" w:rsidP="003F1727">
            <w:pPr>
              <w:pStyle w:val="TAL"/>
            </w:pPr>
            <w:r w:rsidRPr="00C7244C">
              <w:t>-58</w:t>
            </w:r>
          </w:p>
        </w:tc>
        <w:tc>
          <w:tcPr>
            <w:tcW w:w="1700" w:type="dxa"/>
          </w:tcPr>
          <w:p w14:paraId="6B3CC660" w14:textId="77777777" w:rsidR="001E36F9" w:rsidRPr="00C7244C" w:rsidRDefault="001E36F9" w:rsidP="003F1727">
            <w:pPr>
              <w:pStyle w:val="TAL"/>
            </w:pPr>
            <w:r w:rsidRPr="00C7244C">
              <w:t>Actual value is -58*2 = -116dBm</w:t>
            </w:r>
          </w:p>
        </w:tc>
        <w:tc>
          <w:tcPr>
            <w:tcW w:w="1245" w:type="dxa"/>
          </w:tcPr>
          <w:p w14:paraId="15934FCE" w14:textId="77777777" w:rsidR="001E36F9" w:rsidRPr="00C7244C" w:rsidRDefault="001E36F9" w:rsidP="003F1727">
            <w:pPr>
              <w:pStyle w:val="TAL"/>
            </w:pPr>
            <w:r w:rsidRPr="00C7244C">
              <w:t>7.1.1.3-2</w:t>
            </w:r>
          </w:p>
        </w:tc>
      </w:tr>
      <w:tr w:rsidR="001E36F9" w:rsidRPr="00C7244C" w14:paraId="6CE5F662" w14:textId="77777777" w:rsidTr="003F1727">
        <w:trPr>
          <w:jc w:val="center"/>
        </w:trPr>
        <w:tc>
          <w:tcPr>
            <w:tcW w:w="4535" w:type="dxa"/>
          </w:tcPr>
          <w:p w14:paraId="189FB12E" w14:textId="77777777" w:rsidR="001E36F9" w:rsidRPr="00C7244C" w:rsidRDefault="001E36F9" w:rsidP="003F1727">
            <w:pPr>
              <w:pStyle w:val="TAL"/>
            </w:pPr>
            <w:r w:rsidRPr="00C7244C">
              <w:t xml:space="preserve">  }</w:t>
            </w:r>
          </w:p>
        </w:tc>
        <w:tc>
          <w:tcPr>
            <w:tcW w:w="2267" w:type="dxa"/>
          </w:tcPr>
          <w:p w14:paraId="415CF153" w14:textId="77777777" w:rsidR="001E36F9" w:rsidRPr="00C7244C" w:rsidRDefault="001E36F9" w:rsidP="003F1727">
            <w:pPr>
              <w:pStyle w:val="TAL"/>
            </w:pPr>
          </w:p>
        </w:tc>
        <w:tc>
          <w:tcPr>
            <w:tcW w:w="1700" w:type="dxa"/>
          </w:tcPr>
          <w:p w14:paraId="25A2DF29" w14:textId="77777777" w:rsidR="001E36F9" w:rsidRPr="00C7244C" w:rsidRDefault="001E36F9" w:rsidP="003F1727">
            <w:pPr>
              <w:pStyle w:val="TAL"/>
            </w:pPr>
          </w:p>
        </w:tc>
        <w:tc>
          <w:tcPr>
            <w:tcW w:w="1245" w:type="dxa"/>
          </w:tcPr>
          <w:p w14:paraId="7457F1D9" w14:textId="77777777" w:rsidR="001E36F9" w:rsidRPr="00C7244C" w:rsidRDefault="001E36F9" w:rsidP="003F1727">
            <w:pPr>
              <w:pStyle w:val="TAL"/>
            </w:pPr>
          </w:p>
        </w:tc>
      </w:tr>
      <w:tr w:rsidR="001E36F9" w:rsidRPr="00C7244C" w14:paraId="63DED1CD" w14:textId="77777777" w:rsidTr="003F1727">
        <w:trPr>
          <w:jc w:val="center"/>
        </w:trPr>
        <w:tc>
          <w:tcPr>
            <w:tcW w:w="4535" w:type="dxa"/>
          </w:tcPr>
          <w:p w14:paraId="4D2A04D0" w14:textId="77777777" w:rsidR="001E36F9" w:rsidRPr="00C7244C" w:rsidRDefault="001E36F9" w:rsidP="003F1727">
            <w:pPr>
              <w:pStyle w:val="TAL"/>
            </w:pPr>
            <w:r w:rsidRPr="00C7244C">
              <w:t>}</w:t>
            </w:r>
          </w:p>
        </w:tc>
        <w:tc>
          <w:tcPr>
            <w:tcW w:w="2267" w:type="dxa"/>
          </w:tcPr>
          <w:p w14:paraId="6007791A" w14:textId="77777777" w:rsidR="001E36F9" w:rsidRPr="00C7244C" w:rsidRDefault="001E36F9" w:rsidP="003F1727">
            <w:pPr>
              <w:pStyle w:val="TAL"/>
            </w:pPr>
          </w:p>
        </w:tc>
        <w:tc>
          <w:tcPr>
            <w:tcW w:w="1700" w:type="dxa"/>
          </w:tcPr>
          <w:p w14:paraId="19BDB69C" w14:textId="77777777" w:rsidR="001E36F9" w:rsidRPr="00C7244C" w:rsidRDefault="001E36F9" w:rsidP="003F1727">
            <w:pPr>
              <w:pStyle w:val="TAL"/>
            </w:pPr>
          </w:p>
        </w:tc>
        <w:tc>
          <w:tcPr>
            <w:tcW w:w="1245" w:type="dxa"/>
          </w:tcPr>
          <w:p w14:paraId="1E13422F" w14:textId="77777777" w:rsidR="001E36F9" w:rsidRPr="00C7244C" w:rsidRDefault="001E36F9" w:rsidP="003F1727">
            <w:pPr>
              <w:pStyle w:val="TAL"/>
            </w:pPr>
          </w:p>
        </w:tc>
      </w:tr>
    </w:tbl>
    <w:p w14:paraId="04985D20" w14:textId="77777777" w:rsidR="00394223" w:rsidRPr="00C7244C" w:rsidRDefault="00394223" w:rsidP="00394223"/>
    <w:p w14:paraId="64393AFD" w14:textId="77777777" w:rsidR="00394223" w:rsidRPr="00C7244C" w:rsidRDefault="00394223" w:rsidP="00394223">
      <w:pPr>
        <w:pStyle w:val="TH"/>
      </w:pPr>
      <w:r w:rsidRPr="00C7244C">
        <w:t>Table 7.1.1.3.4.3-3: SIB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3C4CF86C"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0298D5C1" w14:textId="49CE4F11"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233A83" w:rsidRPr="00C7244C">
              <w:rPr>
                <w:rFonts w:ascii="Arial" w:hAnsi="Arial"/>
                <w:sz w:val="18"/>
              </w:rPr>
              <w:t>Table H.2.1-1 with condition SMTC.1 and Synchronous cells</w:t>
            </w:r>
          </w:p>
        </w:tc>
      </w:tr>
      <w:tr w:rsidR="00394223" w:rsidRPr="00C7244C" w14:paraId="09F96003"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320A0"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677F5A"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D88D2"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6B422"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4721D8F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4F688"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2960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23D1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F99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094275" w:rsidRPr="00C7244C" w14:paraId="7AF0D76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753E8" w14:textId="77777777" w:rsidR="00094275" w:rsidRPr="00C7244C" w:rsidRDefault="00094275" w:rsidP="003F1727">
            <w:pPr>
              <w:pStyle w:val="TAL"/>
            </w:pPr>
            <w:r w:rsidRPr="00C7244C">
              <w:t xml:space="preserve">  intraFreqCellReselectionInfo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AF6CD" w14:textId="77777777" w:rsidR="00094275" w:rsidRPr="00C7244C" w:rsidRDefault="00094275"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AD258" w14:textId="77777777" w:rsidR="00094275" w:rsidRPr="00C7244C" w:rsidRDefault="00094275"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43278" w14:textId="77777777" w:rsidR="00094275" w:rsidRPr="00C7244C" w:rsidRDefault="00094275" w:rsidP="003F1727">
            <w:pPr>
              <w:keepNext/>
              <w:keepLines/>
              <w:spacing w:after="0" w:line="276" w:lineRule="auto"/>
              <w:rPr>
                <w:rFonts w:ascii="Arial" w:hAnsi="Arial"/>
                <w:sz w:val="18"/>
              </w:rPr>
            </w:pPr>
          </w:p>
        </w:tc>
      </w:tr>
      <w:tr w:rsidR="00094275" w:rsidRPr="00C7244C" w14:paraId="71306E3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51C0F" w14:textId="77777777" w:rsidR="00094275" w:rsidRPr="00C7244C" w:rsidRDefault="00094275" w:rsidP="003F1727">
            <w:pPr>
              <w:pStyle w:val="TAL"/>
            </w:pPr>
            <w:r w:rsidRPr="00C7244C">
              <w:t xml:space="preserve">    q-RxLevMi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22C6B"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EA47D"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94247"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7.1.1.3-1</w:t>
            </w:r>
          </w:p>
        </w:tc>
      </w:tr>
      <w:tr w:rsidR="00094275" w:rsidRPr="00C7244C" w14:paraId="0EDCBFD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023D1" w14:textId="77777777" w:rsidR="00094275" w:rsidRPr="00C7244C" w:rsidRDefault="00094275"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AF6D9"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CA83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E277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7.1.1.3-2</w:t>
            </w:r>
          </w:p>
        </w:tc>
      </w:tr>
      <w:tr w:rsidR="00094275" w:rsidRPr="00C7244C" w14:paraId="1E63966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8A37A" w14:textId="77777777" w:rsidR="00094275" w:rsidRPr="00C7244C" w:rsidRDefault="00094275" w:rsidP="003F1727">
            <w:pPr>
              <w:pStyle w:val="TAL"/>
            </w:pPr>
            <w:r w:rsidRPr="00C7244C">
              <w:t xml:space="preserve">    s-IntraSearch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494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BE6FC"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92240" w14:textId="77777777" w:rsidR="00094275" w:rsidRPr="00C7244C" w:rsidRDefault="00094275" w:rsidP="003F1727">
            <w:pPr>
              <w:keepNext/>
              <w:keepLines/>
              <w:spacing w:after="0" w:line="276" w:lineRule="auto"/>
              <w:rPr>
                <w:rFonts w:ascii="Arial" w:hAnsi="Arial"/>
                <w:sz w:val="18"/>
              </w:rPr>
            </w:pPr>
          </w:p>
        </w:tc>
      </w:tr>
      <w:tr w:rsidR="00094275" w:rsidRPr="00C7244C" w14:paraId="3540F5D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E3DF1" w14:textId="77777777" w:rsidR="00094275" w:rsidRPr="00C7244C" w:rsidRDefault="00094275"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B33CD" w14:textId="77777777" w:rsidR="00094275" w:rsidRPr="00C7244C" w:rsidRDefault="00094275"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EECA7" w14:textId="77777777" w:rsidR="00094275" w:rsidRPr="00C7244C" w:rsidRDefault="00094275"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9B0CF" w14:textId="77777777" w:rsidR="00094275" w:rsidRPr="00C7244C" w:rsidRDefault="00094275" w:rsidP="003F1727">
            <w:pPr>
              <w:keepNext/>
              <w:keepLines/>
              <w:spacing w:after="0" w:line="276" w:lineRule="auto"/>
              <w:rPr>
                <w:rFonts w:ascii="Arial" w:hAnsi="Arial"/>
                <w:sz w:val="18"/>
              </w:rPr>
            </w:pPr>
          </w:p>
        </w:tc>
      </w:tr>
      <w:tr w:rsidR="00394223" w:rsidRPr="00C7244C" w14:paraId="48FCD64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E014D"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4EB4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3940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3C80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450C6D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5750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577B7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8499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CED8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E900AE1"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99A9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CADA8"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dB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EEA3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BEDD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6826A7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E0F03"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2C58D"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1756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2FA8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4CDC734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ADAC0"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6E632"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9DBF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8575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8F6AE2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0868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5A0F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C045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009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CB8622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43D0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6F39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CAA5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FE9C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95D5D3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9D9A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03FC0"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7F4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2323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5F7C42E"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EF7A0"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EA8B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C3EE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6723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776E03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2DCE4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F9B7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CE38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07E3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26848ED3" w14:textId="77777777" w:rsidR="00394223" w:rsidRPr="00C7244C" w:rsidRDefault="00394223" w:rsidP="00394223"/>
    <w:p w14:paraId="4667FD68" w14:textId="77777777" w:rsidR="00394223" w:rsidRPr="00C7244C" w:rsidRDefault="00394223" w:rsidP="00394223">
      <w:pPr>
        <w:pStyle w:val="H6"/>
      </w:pPr>
      <w:r w:rsidRPr="00C7244C">
        <w:t>7.1.1.</w:t>
      </w:r>
      <w:r w:rsidRPr="00C7244C">
        <w:rPr>
          <w:rFonts w:eastAsiaTheme="minorEastAsia"/>
          <w:lang w:eastAsia="zh-CN"/>
        </w:rPr>
        <w:t>3</w:t>
      </w:r>
      <w:r w:rsidRPr="00C7244C">
        <w:t>.5</w:t>
      </w:r>
      <w:r w:rsidRPr="00C7244C">
        <w:tab/>
        <w:t>Test requirement</w:t>
      </w:r>
    </w:p>
    <w:p w14:paraId="1E7166EF" w14:textId="77777777" w:rsidR="00394223" w:rsidRPr="00C7244C" w:rsidRDefault="00394223" w:rsidP="00394223">
      <w:r w:rsidRPr="00C7244C">
        <w:t>Tables 7.1.1.3.4.1-3 and 7.1.1.3.5-1 define the primary level settings including test tolerances for intra frequency NR cell re-selection test case for UE fulfilling low mobility relaxed measurement criterion.</w:t>
      </w:r>
    </w:p>
    <w:p w14:paraId="7F86A4BB" w14:textId="77777777" w:rsidR="00394223" w:rsidRPr="00C7244C" w:rsidRDefault="00394223" w:rsidP="00394223">
      <w:pPr>
        <w:pStyle w:val="TH"/>
      </w:pPr>
      <w:r w:rsidRPr="00C7244C">
        <w:t>Table 7.1.1.3.5-1: Cell specific test parameters for NR SA FR2 cell re-selection for UE fulfilling low mobility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02"/>
        <w:gridCol w:w="417"/>
        <w:gridCol w:w="1200"/>
      </w:tblGrid>
      <w:tr w:rsidR="00394223" w:rsidRPr="00C7244C" w14:paraId="0C5A41D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B6A85D4" w14:textId="77777777" w:rsidR="00394223" w:rsidRPr="00C7244C" w:rsidRDefault="00394223" w:rsidP="003F1727">
            <w:pPr>
              <w:pStyle w:val="TAH"/>
              <w:spacing w:line="256" w:lineRule="auto"/>
            </w:pPr>
            <w:r w:rsidRPr="00C7244C">
              <w:t>Parameter</w:t>
            </w:r>
          </w:p>
        </w:tc>
        <w:tc>
          <w:tcPr>
            <w:tcW w:w="1564" w:type="dxa"/>
            <w:tcBorders>
              <w:top w:val="single" w:sz="4" w:space="0" w:color="auto"/>
              <w:left w:val="single" w:sz="4" w:space="0" w:color="auto"/>
              <w:bottom w:val="nil"/>
              <w:right w:val="single" w:sz="4" w:space="0" w:color="auto"/>
            </w:tcBorders>
            <w:hideMark/>
          </w:tcPr>
          <w:p w14:paraId="709D056E" w14:textId="77777777" w:rsidR="00394223" w:rsidRPr="00C7244C" w:rsidRDefault="00394223" w:rsidP="003F1727">
            <w:pPr>
              <w:pStyle w:val="TAH"/>
              <w:spacing w:line="256" w:lineRule="auto"/>
            </w:pPr>
            <w:r w:rsidRPr="00C7244C">
              <w:t>Unit</w:t>
            </w:r>
          </w:p>
        </w:tc>
        <w:tc>
          <w:tcPr>
            <w:tcW w:w="1418" w:type="dxa"/>
            <w:tcBorders>
              <w:top w:val="single" w:sz="4" w:space="0" w:color="auto"/>
              <w:left w:val="single" w:sz="4" w:space="0" w:color="auto"/>
              <w:bottom w:val="nil"/>
              <w:right w:val="single" w:sz="4" w:space="0" w:color="auto"/>
            </w:tcBorders>
            <w:hideMark/>
          </w:tcPr>
          <w:p w14:paraId="52E6510F" w14:textId="77777777" w:rsidR="00394223" w:rsidRPr="00C7244C" w:rsidRDefault="00394223" w:rsidP="003F1727">
            <w:pPr>
              <w:pStyle w:val="TAH"/>
              <w:spacing w:line="256" w:lineRule="auto"/>
              <w:rPr>
                <w:lang w:eastAsia="zh-CN"/>
              </w:rPr>
            </w:pPr>
            <w:r w:rsidRPr="00C7244C">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8C08F47" w14:textId="77777777" w:rsidR="00394223" w:rsidRPr="00C7244C" w:rsidRDefault="00394223" w:rsidP="003F1727">
            <w:pPr>
              <w:pStyle w:val="TAH"/>
              <w:spacing w:line="256" w:lineRule="auto"/>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3E458709" w14:textId="77777777" w:rsidR="00394223" w:rsidRPr="00C7244C" w:rsidRDefault="00394223" w:rsidP="003F1727">
            <w:pPr>
              <w:pStyle w:val="TAH"/>
              <w:spacing w:line="256" w:lineRule="auto"/>
            </w:pPr>
            <w:r w:rsidRPr="00C7244C">
              <w:t>Cell 2</w:t>
            </w:r>
          </w:p>
        </w:tc>
      </w:tr>
      <w:tr w:rsidR="00394223" w:rsidRPr="00C7244C" w14:paraId="5D7A98D5"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D9D4360" w14:textId="77777777" w:rsidR="00394223" w:rsidRPr="00C7244C" w:rsidRDefault="00394223" w:rsidP="003F1727">
            <w:pPr>
              <w:pStyle w:val="TAH"/>
              <w:spacing w:line="256" w:lineRule="auto"/>
            </w:pPr>
          </w:p>
        </w:tc>
        <w:tc>
          <w:tcPr>
            <w:tcW w:w="1564" w:type="dxa"/>
            <w:tcBorders>
              <w:top w:val="nil"/>
              <w:left w:val="single" w:sz="4" w:space="0" w:color="auto"/>
              <w:bottom w:val="single" w:sz="4" w:space="0" w:color="auto"/>
              <w:right w:val="single" w:sz="4" w:space="0" w:color="auto"/>
            </w:tcBorders>
          </w:tcPr>
          <w:p w14:paraId="152EAB65" w14:textId="77777777" w:rsidR="00394223" w:rsidRPr="00C7244C" w:rsidRDefault="00394223" w:rsidP="003F1727">
            <w:pPr>
              <w:pStyle w:val="TAH"/>
              <w:spacing w:line="256" w:lineRule="auto"/>
            </w:pPr>
          </w:p>
        </w:tc>
        <w:tc>
          <w:tcPr>
            <w:tcW w:w="1418" w:type="dxa"/>
            <w:tcBorders>
              <w:top w:val="nil"/>
              <w:left w:val="single" w:sz="4" w:space="0" w:color="auto"/>
              <w:bottom w:val="single" w:sz="4" w:space="0" w:color="auto"/>
              <w:right w:val="single" w:sz="4" w:space="0" w:color="auto"/>
            </w:tcBorders>
            <w:vAlign w:val="center"/>
            <w:hideMark/>
          </w:tcPr>
          <w:p w14:paraId="3A71FC5C"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1EB37E1" w14:textId="77777777" w:rsidR="00394223" w:rsidRPr="00C7244C" w:rsidRDefault="00394223" w:rsidP="003F1727">
            <w:pPr>
              <w:pStyle w:val="TAH"/>
              <w:spacing w:line="256" w:lineRule="auto"/>
            </w:pPr>
            <w:r w:rsidRPr="00C7244C">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77CB8023" w14:textId="77777777" w:rsidR="00394223" w:rsidRPr="00C7244C" w:rsidRDefault="00394223" w:rsidP="003F1727">
            <w:pPr>
              <w:pStyle w:val="TAH"/>
              <w:spacing w:line="256" w:lineRule="auto"/>
            </w:pPr>
            <w:r w:rsidRPr="00C7244C">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54FFB0E8" w14:textId="77777777" w:rsidR="00394223" w:rsidRPr="00C7244C" w:rsidRDefault="00394223" w:rsidP="003F1727">
            <w:pPr>
              <w:pStyle w:val="TAH"/>
              <w:spacing w:line="256" w:lineRule="auto"/>
            </w:pPr>
            <w:r w:rsidRPr="00C7244C">
              <w:t>T1</w:t>
            </w:r>
          </w:p>
        </w:tc>
        <w:tc>
          <w:tcPr>
            <w:tcW w:w="1200" w:type="dxa"/>
            <w:tcBorders>
              <w:top w:val="single" w:sz="4" w:space="0" w:color="auto"/>
              <w:left w:val="single" w:sz="4" w:space="0" w:color="auto"/>
              <w:bottom w:val="single" w:sz="4" w:space="0" w:color="auto"/>
              <w:right w:val="single" w:sz="4" w:space="0" w:color="auto"/>
            </w:tcBorders>
            <w:hideMark/>
          </w:tcPr>
          <w:p w14:paraId="70328739" w14:textId="77777777" w:rsidR="00394223" w:rsidRPr="00C7244C" w:rsidRDefault="00394223" w:rsidP="003F1727">
            <w:pPr>
              <w:pStyle w:val="TAH"/>
              <w:spacing w:line="256" w:lineRule="auto"/>
            </w:pPr>
            <w:r w:rsidRPr="00C7244C">
              <w:t>T2</w:t>
            </w:r>
          </w:p>
        </w:tc>
      </w:tr>
      <w:tr w:rsidR="00394223" w:rsidRPr="00C7244C" w14:paraId="33E231BA"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345F86C" w14:textId="77777777" w:rsidR="00394223" w:rsidRPr="00C7244C" w:rsidRDefault="00394223" w:rsidP="003F1727">
            <w:pPr>
              <w:pStyle w:val="TAL"/>
              <w:spacing w:line="256" w:lineRule="auto"/>
              <w:rPr>
                <w:lang w:eastAsia="zh-CN"/>
              </w:rPr>
            </w:pPr>
            <w:r w:rsidRPr="00C7244C">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6E58274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6E83CD7"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672E0CA" w14:textId="77777777" w:rsidR="00394223" w:rsidRPr="00C7244C" w:rsidRDefault="00394223" w:rsidP="003F1727">
            <w:pPr>
              <w:pStyle w:val="TAC"/>
              <w:spacing w:line="256" w:lineRule="auto"/>
              <w:rPr>
                <w:rFonts w:cs="v4.2.0"/>
                <w:lang w:eastAsia="zh-CN"/>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102699AD" w14:textId="77777777" w:rsidR="00394223" w:rsidRPr="00C7244C" w:rsidRDefault="00394223" w:rsidP="003F1727">
            <w:pPr>
              <w:pStyle w:val="TAC"/>
              <w:spacing w:line="256" w:lineRule="auto"/>
              <w:rPr>
                <w:rFonts w:cs="v4.2.0"/>
                <w:lang w:eastAsia="zh-CN"/>
              </w:rPr>
            </w:pPr>
            <w:r w:rsidRPr="00C7244C">
              <w:t>TDDConf.3.1</w:t>
            </w:r>
          </w:p>
        </w:tc>
      </w:tr>
      <w:tr w:rsidR="00394223" w:rsidRPr="00C7244C" w14:paraId="4C78A5F0"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079A8909" w14:textId="77777777" w:rsidR="00394223" w:rsidRPr="00C7244C" w:rsidRDefault="00394223" w:rsidP="003F1727">
            <w:pPr>
              <w:pStyle w:val="TAL"/>
              <w:spacing w:line="256" w:lineRule="auto"/>
              <w:rPr>
                <w:lang w:eastAsia="zh-CN"/>
              </w:rPr>
            </w:pPr>
            <w:r w:rsidRPr="00C7244C">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4E87D74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C5B147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D2DDABF"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32DBB56"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423D2D6A"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4B82BDE8" w14:textId="77777777" w:rsidR="00394223" w:rsidRPr="00C7244C" w:rsidRDefault="00394223" w:rsidP="003F1727">
            <w:pPr>
              <w:pStyle w:val="TAL"/>
              <w:spacing w:line="256" w:lineRule="auto"/>
              <w:rPr>
                <w:lang w:eastAsia="zh-CN"/>
              </w:rPr>
            </w:pPr>
            <w:r w:rsidRPr="00C7244C">
              <w:rPr>
                <w:lang w:eastAsia="zh-CN"/>
              </w:rPr>
              <w:t>configuration</w:t>
            </w:r>
          </w:p>
        </w:tc>
        <w:tc>
          <w:tcPr>
            <w:tcW w:w="1564" w:type="dxa"/>
            <w:tcBorders>
              <w:top w:val="nil"/>
              <w:left w:val="single" w:sz="4" w:space="0" w:color="auto"/>
              <w:bottom w:val="single" w:sz="4" w:space="0" w:color="auto"/>
              <w:right w:val="single" w:sz="4" w:space="0" w:color="auto"/>
            </w:tcBorders>
          </w:tcPr>
          <w:p w14:paraId="71BC3F5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DD64F62"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1B042BD"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1FD01DC"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228D2CAE"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00419D8" w14:textId="77777777" w:rsidR="00394223" w:rsidRPr="00C7244C" w:rsidRDefault="00394223" w:rsidP="003F1727">
            <w:pPr>
              <w:pStyle w:val="TAL"/>
              <w:spacing w:line="256" w:lineRule="auto"/>
              <w:rPr>
                <w:lang w:eastAsia="zh-CN"/>
              </w:rPr>
            </w:pPr>
            <w:r w:rsidRPr="00C7244C">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7860413E"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FB3D632"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12CFA94"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95E55E"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767EE9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1CF7C769"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nil"/>
              <w:left w:val="single" w:sz="4" w:space="0" w:color="auto"/>
              <w:bottom w:val="single" w:sz="4" w:space="0" w:color="auto"/>
              <w:right w:val="single" w:sz="4" w:space="0" w:color="auto"/>
            </w:tcBorders>
          </w:tcPr>
          <w:p w14:paraId="68A9C37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BC682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DF545CF"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8410A2"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7630490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7DC514E7" w14:textId="77777777" w:rsidR="00394223" w:rsidRPr="00C7244C" w:rsidRDefault="00394223" w:rsidP="003F1727">
            <w:pPr>
              <w:pStyle w:val="TAL"/>
              <w:spacing w:line="256" w:lineRule="auto"/>
              <w:rPr>
                <w:lang w:eastAsia="zh-CN"/>
              </w:rPr>
            </w:pPr>
            <w:r w:rsidRPr="00C7244C">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0CBFD7E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6CBA299"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98F4"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FDDAC84"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D97D18F"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356E5BCC"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65C47B3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DB90D6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F45243A"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A8BBB29"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A457444"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44F4798" w14:textId="77777777" w:rsidR="00394223" w:rsidRPr="00C7244C" w:rsidRDefault="00394223" w:rsidP="003F1727">
            <w:pPr>
              <w:pStyle w:val="TAL"/>
              <w:spacing w:line="256" w:lineRule="auto"/>
              <w:rPr>
                <w:lang w:eastAsia="zh-CN"/>
              </w:rPr>
            </w:pPr>
            <w:r w:rsidRPr="00C7244C">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307A7AB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5C3B3C5"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FD48A39" w14:textId="77777777" w:rsidR="00394223" w:rsidRPr="00C7244C" w:rsidRDefault="00394223" w:rsidP="003F1727">
            <w:pPr>
              <w:pStyle w:val="TAC"/>
              <w:spacing w:line="256" w:lineRule="auto"/>
              <w:rPr>
                <w:rFonts w:cs="v4.2.0"/>
                <w:lang w:eastAsia="zh-CN"/>
              </w:rPr>
            </w:pPr>
            <w:r w:rsidRPr="00C7244C">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37C777A3" w14:textId="77777777" w:rsidR="00394223" w:rsidRPr="00C7244C" w:rsidRDefault="00394223" w:rsidP="003F1727">
            <w:pPr>
              <w:pStyle w:val="TAC"/>
              <w:spacing w:line="256" w:lineRule="auto"/>
              <w:rPr>
                <w:rFonts w:cs="v4.2.0"/>
                <w:lang w:eastAsia="zh-CN"/>
              </w:rPr>
            </w:pPr>
            <w:r w:rsidRPr="00C7244C">
              <w:rPr>
                <w:rFonts w:cs="v4.2.0"/>
                <w:lang w:eastAsia="zh-CN"/>
              </w:rPr>
              <w:t>SSB.7 FR2</w:t>
            </w:r>
          </w:p>
        </w:tc>
      </w:tr>
      <w:tr w:rsidR="00394223" w:rsidRPr="00C7244C" w14:paraId="65E5C4EE"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558A3C8E" w14:textId="77777777" w:rsidR="00394223" w:rsidRPr="00C7244C" w:rsidRDefault="00394223" w:rsidP="003F1727">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3341E42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1D9D04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1C192604" w14:textId="77777777" w:rsidR="00394223" w:rsidRPr="00C7244C" w:rsidRDefault="00394223" w:rsidP="003F1727">
            <w:pPr>
              <w:pStyle w:val="TAC"/>
              <w:spacing w:line="256" w:lineRule="auto"/>
              <w:rPr>
                <w:rFonts w:cs="v4.2.0"/>
                <w:lang w:eastAsia="zh-CN"/>
              </w:rPr>
            </w:pPr>
            <w:r w:rsidRPr="00C7244C">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0BD42D98" w14:textId="77777777" w:rsidR="00394223" w:rsidRPr="00C7244C" w:rsidRDefault="00394223" w:rsidP="003F1727">
            <w:pPr>
              <w:pStyle w:val="TAC"/>
              <w:spacing w:line="256" w:lineRule="auto"/>
              <w:rPr>
                <w:rFonts w:cs="v4.2.0"/>
                <w:lang w:eastAsia="zh-CN"/>
              </w:rPr>
            </w:pPr>
            <w:r w:rsidRPr="00C7244C">
              <w:rPr>
                <w:rFonts w:cs="v4.2.0"/>
                <w:lang w:eastAsia="zh-CN"/>
              </w:rPr>
              <w:t>SSB.8 FR2</w:t>
            </w:r>
          </w:p>
        </w:tc>
      </w:tr>
      <w:tr w:rsidR="00394223" w:rsidRPr="00C7244C" w14:paraId="77C7763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C0DED0" w14:textId="77777777" w:rsidR="00394223" w:rsidRPr="00C7244C" w:rsidRDefault="00394223" w:rsidP="003F1727">
            <w:pPr>
              <w:pStyle w:val="TAL"/>
              <w:spacing w:line="256" w:lineRule="auto"/>
            </w:pPr>
            <w:r w:rsidRPr="00C7244C">
              <w:t>OCNG Pattern</w:t>
            </w:r>
          </w:p>
        </w:tc>
        <w:tc>
          <w:tcPr>
            <w:tcW w:w="1564" w:type="dxa"/>
            <w:tcBorders>
              <w:top w:val="single" w:sz="4" w:space="0" w:color="auto"/>
              <w:left w:val="single" w:sz="4" w:space="0" w:color="auto"/>
              <w:bottom w:val="single" w:sz="4" w:space="0" w:color="auto"/>
              <w:right w:val="single" w:sz="4" w:space="0" w:color="auto"/>
            </w:tcBorders>
          </w:tcPr>
          <w:p w14:paraId="1430B12D"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B09B622"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9D0554" w14:textId="77777777" w:rsidR="00394223" w:rsidRPr="00C7244C" w:rsidRDefault="00394223" w:rsidP="003F1727">
            <w:pPr>
              <w:pStyle w:val="TAC"/>
              <w:spacing w:line="256" w:lineRule="auto"/>
              <w:rPr>
                <w:rFonts w:cs="v4.2.0"/>
              </w:rPr>
            </w:pPr>
            <w:r w:rsidRPr="00C7244C">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58E22C39" w14:textId="77777777" w:rsidR="00394223" w:rsidRPr="00C7244C" w:rsidRDefault="00394223" w:rsidP="003F1727">
            <w:pPr>
              <w:pStyle w:val="TAC"/>
              <w:spacing w:line="256" w:lineRule="auto"/>
              <w:rPr>
                <w:rFonts w:cs="v4.2.0"/>
              </w:rPr>
            </w:pPr>
            <w:r w:rsidRPr="00C7244C">
              <w:t>OP.4</w:t>
            </w:r>
          </w:p>
        </w:tc>
      </w:tr>
      <w:tr w:rsidR="003A12D6" w:rsidRPr="00C7244C" w14:paraId="7328FDB5" w14:textId="77777777" w:rsidTr="003F1727">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4EA0C20A" w14:textId="77777777" w:rsidR="003A12D6" w:rsidRPr="00C7244C" w:rsidRDefault="003A12D6" w:rsidP="003F1727">
            <w:pPr>
              <w:pStyle w:val="TAL"/>
              <w:spacing w:line="256" w:lineRule="auto"/>
            </w:pPr>
            <w:r w:rsidRPr="00C7244C">
              <w:t>BW</w:t>
            </w:r>
            <w:r w:rsidRPr="00C7244C">
              <w:rPr>
                <w:vertAlign w:val="subscript"/>
              </w:rPr>
              <w:t>channel</w:t>
            </w:r>
          </w:p>
        </w:tc>
        <w:tc>
          <w:tcPr>
            <w:tcW w:w="1564" w:type="dxa"/>
            <w:tcBorders>
              <w:top w:val="single" w:sz="4" w:space="0" w:color="auto"/>
              <w:left w:val="single" w:sz="4" w:space="0" w:color="auto"/>
              <w:bottom w:val="single" w:sz="4" w:space="0" w:color="auto"/>
              <w:right w:val="single" w:sz="4" w:space="0" w:color="auto"/>
            </w:tcBorders>
            <w:vAlign w:val="center"/>
          </w:tcPr>
          <w:p w14:paraId="0840E35C" w14:textId="77777777" w:rsidR="003A12D6" w:rsidRPr="00C7244C" w:rsidRDefault="003A12D6" w:rsidP="003F1727">
            <w:pPr>
              <w:pStyle w:val="TAC"/>
              <w:spacing w:line="256" w:lineRule="auto"/>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3C5EFF36" w14:textId="77777777" w:rsidR="003A12D6" w:rsidRPr="00C7244C" w:rsidRDefault="003A12D6"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23719CB3" w14:textId="77777777" w:rsidR="003A12D6" w:rsidRPr="00C7244C" w:rsidRDefault="003A12D6" w:rsidP="003F1727">
            <w:pPr>
              <w:pStyle w:val="TAC"/>
              <w:spacing w:line="256" w:lineRule="auto"/>
            </w:pPr>
            <w:r w:rsidRPr="00C7244C">
              <w:rPr>
                <w:rFonts w:cs="Arial"/>
              </w:rPr>
              <w:t>100: N</w:t>
            </w:r>
            <w:r w:rsidRPr="00C7244C">
              <w:rPr>
                <w:rFonts w:cs="Arial"/>
                <w:vertAlign w:val="subscript"/>
              </w:rPr>
              <w:t>RB,c</w:t>
            </w:r>
            <w:r w:rsidRPr="00C7244C">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58954FF3" w14:textId="77777777" w:rsidR="003A12D6" w:rsidRPr="00C7244C" w:rsidRDefault="003A12D6" w:rsidP="003F1727">
            <w:pPr>
              <w:pStyle w:val="TAC"/>
              <w:spacing w:line="256" w:lineRule="auto"/>
            </w:pPr>
            <w:r w:rsidRPr="00C7244C">
              <w:rPr>
                <w:rFonts w:cs="Arial"/>
              </w:rPr>
              <w:t>100: N</w:t>
            </w:r>
            <w:r w:rsidRPr="00C7244C">
              <w:rPr>
                <w:rFonts w:cs="Arial"/>
                <w:vertAlign w:val="subscript"/>
              </w:rPr>
              <w:t>RB,c</w:t>
            </w:r>
            <w:r w:rsidRPr="00C7244C">
              <w:rPr>
                <w:rFonts w:cs="Arial"/>
              </w:rPr>
              <w:t xml:space="preserve"> = 66</w:t>
            </w:r>
          </w:p>
        </w:tc>
      </w:tr>
      <w:tr w:rsidR="003A12D6" w:rsidRPr="00C7244C" w14:paraId="5A954681" w14:textId="77777777" w:rsidTr="003F1727">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069A0032" w14:textId="77777777" w:rsidR="003A12D6" w:rsidRPr="00C7244C" w:rsidRDefault="003A12D6" w:rsidP="003F1727">
            <w:pPr>
              <w:pStyle w:val="TAL"/>
              <w:spacing w:line="256" w:lineRule="auto"/>
            </w:pPr>
            <w:r w:rsidRPr="00C7244C">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5D061FF5" w14:textId="77777777" w:rsidR="003A12D6" w:rsidRPr="00C7244C" w:rsidRDefault="003A12D6"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4F04D0C5" w14:textId="77777777" w:rsidR="003A12D6" w:rsidRPr="00C7244C" w:rsidRDefault="003A12D6"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06C9FC72" w14:textId="77777777" w:rsidR="003A12D6" w:rsidRPr="00C7244C" w:rsidRDefault="003A12D6" w:rsidP="003F1727">
            <w:pPr>
              <w:pStyle w:val="TAC"/>
              <w:spacing w:line="256" w:lineRule="auto"/>
            </w:pPr>
            <w:r w:rsidRPr="00C7244C">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DE663F4" w14:textId="77777777" w:rsidR="003A12D6" w:rsidRPr="00C7244C" w:rsidRDefault="003A12D6" w:rsidP="003F1727">
            <w:pPr>
              <w:pStyle w:val="TAC"/>
              <w:spacing w:line="256" w:lineRule="auto"/>
            </w:pPr>
            <w:r w:rsidRPr="00C7244C">
              <w:rPr>
                <w:rFonts w:cs="Arial"/>
              </w:rPr>
              <w:t>66</w:t>
            </w:r>
          </w:p>
        </w:tc>
      </w:tr>
      <w:tr w:rsidR="00394223" w:rsidRPr="00C7244C" w14:paraId="0E86F9E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0E6728"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55984145"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D0CE8CE"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34C0087" w14:textId="77777777" w:rsidR="00394223" w:rsidRPr="00C7244C" w:rsidRDefault="00394223" w:rsidP="003F1727">
            <w:pPr>
              <w:pStyle w:val="TAC"/>
              <w:spacing w:line="256" w:lineRule="auto"/>
              <w:rPr>
                <w:lang w:eastAsia="zh-CN"/>
              </w:rPr>
            </w:pPr>
            <w:r w:rsidRPr="00C7244C">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15BCFEC8" w14:textId="77777777" w:rsidR="00394223" w:rsidRPr="00C7244C" w:rsidRDefault="00394223" w:rsidP="003F1727">
            <w:pPr>
              <w:pStyle w:val="TAC"/>
              <w:spacing w:line="256" w:lineRule="auto"/>
            </w:pPr>
            <w:r w:rsidRPr="00C7244C">
              <w:rPr>
                <w:lang w:eastAsia="zh-CN"/>
              </w:rPr>
              <w:t>DLBWP.0.1</w:t>
            </w:r>
          </w:p>
        </w:tc>
      </w:tr>
      <w:tr w:rsidR="00394223" w:rsidRPr="00C7244C" w14:paraId="60BD03F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B2EDD93"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7FF7407E"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B7217C9"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3075727" w14:textId="77777777" w:rsidR="00394223" w:rsidRPr="00C7244C" w:rsidRDefault="00394223" w:rsidP="003F1727">
            <w:pPr>
              <w:pStyle w:val="TAC"/>
              <w:spacing w:line="256" w:lineRule="auto"/>
              <w:rPr>
                <w:lang w:eastAsia="zh-CN"/>
              </w:rPr>
            </w:pPr>
            <w:r w:rsidRPr="00C7244C">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BA76AE6" w14:textId="77777777" w:rsidR="00394223" w:rsidRPr="00C7244C" w:rsidRDefault="00394223" w:rsidP="003F1727">
            <w:pPr>
              <w:pStyle w:val="TAC"/>
              <w:spacing w:line="256" w:lineRule="auto"/>
              <w:rPr>
                <w:lang w:eastAsia="zh-CN"/>
              </w:rPr>
            </w:pPr>
            <w:r w:rsidRPr="00C7244C">
              <w:rPr>
                <w:lang w:eastAsia="zh-CN"/>
              </w:rPr>
              <w:t>ULBWP.0.1</w:t>
            </w:r>
          </w:p>
        </w:tc>
      </w:tr>
      <w:tr w:rsidR="00394223" w:rsidRPr="00C7244C" w14:paraId="2E6B642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E4D47A2" w14:textId="77777777" w:rsidR="00394223" w:rsidRPr="00C7244C" w:rsidRDefault="00394223" w:rsidP="003F1727">
            <w:pPr>
              <w:pStyle w:val="TAL"/>
              <w:spacing w:line="256" w:lineRule="auto"/>
              <w:rPr>
                <w:lang w:eastAsia="zh-CN"/>
              </w:rPr>
            </w:pPr>
            <w:r w:rsidRPr="00C7244C">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05C2013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EB4B1DA"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17FE77" w14:textId="77777777" w:rsidR="00394223" w:rsidRPr="00C7244C" w:rsidRDefault="00394223" w:rsidP="003F1727">
            <w:pPr>
              <w:pStyle w:val="TAC"/>
              <w:spacing w:line="256" w:lineRule="auto"/>
              <w:rPr>
                <w:lang w:eastAsia="zh-CN"/>
              </w:rPr>
            </w:pPr>
            <w:r w:rsidRPr="00C7244C">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48A0841" w14:textId="77777777" w:rsidR="00394223" w:rsidRPr="00C7244C" w:rsidRDefault="00394223" w:rsidP="003F1727">
            <w:pPr>
              <w:pStyle w:val="TAC"/>
              <w:spacing w:line="256" w:lineRule="auto"/>
              <w:rPr>
                <w:lang w:eastAsia="zh-CN"/>
              </w:rPr>
            </w:pPr>
            <w:r w:rsidRPr="00C7244C">
              <w:rPr>
                <w:lang w:eastAsia="zh-CN"/>
              </w:rPr>
              <w:t>SSB</w:t>
            </w:r>
          </w:p>
        </w:tc>
      </w:tr>
      <w:tr w:rsidR="00394223" w:rsidRPr="00C7244C" w14:paraId="31A3825A"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8EF05E3" w14:textId="77777777" w:rsidR="00394223" w:rsidRPr="00C7244C" w:rsidRDefault="00394223" w:rsidP="003F1727">
            <w:pPr>
              <w:pStyle w:val="TAL"/>
              <w:spacing w:line="256" w:lineRule="auto"/>
            </w:pPr>
            <w:r w:rsidRPr="00C7244C">
              <w:t>Qrxlevmin</w:t>
            </w:r>
          </w:p>
        </w:tc>
        <w:tc>
          <w:tcPr>
            <w:tcW w:w="1564" w:type="dxa"/>
            <w:tcBorders>
              <w:top w:val="single" w:sz="4" w:space="0" w:color="auto"/>
              <w:left w:val="single" w:sz="4" w:space="0" w:color="auto"/>
              <w:bottom w:val="nil"/>
              <w:right w:val="single" w:sz="4" w:space="0" w:color="auto"/>
            </w:tcBorders>
            <w:hideMark/>
          </w:tcPr>
          <w:p w14:paraId="34C1B2C0"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5F34F10" w14:textId="77777777" w:rsidR="00394223" w:rsidRPr="00C7244C" w:rsidRDefault="00394223" w:rsidP="003F1727">
            <w:pPr>
              <w:pStyle w:val="TAC"/>
              <w:spacing w:line="256" w:lineRule="auto"/>
              <w:rPr>
                <w:rFonts w:cs="v4.2.0"/>
              </w:rPr>
            </w:pPr>
            <w:r w:rsidRPr="00C7244C">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22CCE16" w14:textId="0ABC0A08" w:rsidR="00394223" w:rsidRPr="00C7244C" w:rsidRDefault="00C14523" w:rsidP="003F1727">
            <w:pPr>
              <w:pStyle w:val="TAC"/>
              <w:spacing w:line="256" w:lineRule="auto"/>
            </w:pPr>
            <w:r w:rsidRPr="00C7244C">
              <w:rPr>
                <w:rFonts w:cs="v4.2.0"/>
                <w:lang w:eastAsia="zh-CN"/>
              </w:rPr>
              <w:t>-120</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6BEB0173" w14:textId="6AD999FD" w:rsidR="00394223" w:rsidRPr="00C7244C" w:rsidRDefault="00E46C15" w:rsidP="003F1727">
            <w:pPr>
              <w:pStyle w:val="TAC"/>
              <w:spacing w:line="256" w:lineRule="auto"/>
            </w:pPr>
            <w:r w:rsidRPr="00C7244C">
              <w:rPr>
                <w:rFonts w:cs="v4.2.0"/>
                <w:lang w:eastAsia="zh-CN"/>
              </w:rPr>
              <w:t>-120</w:t>
            </w:r>
            <w:r w:rsidRPr="00C7244C">
              <w:rPr>
                <w:rFonts w:cs="v4.2.0"/>
                <w:vertAlign w:val="superscript"/>
              </w:rPr>
              <w:t xml:space="preserve"> Note 6</w:t>
            </w:r>
          </w:p>
        </w:tc>
      </w:tr>
      <w:tr w:rsidR="00394223" w:rsidRPr="00C7244C" w14:paraId="056B940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8CC8DFC"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0A6FEDD8"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3041D29" w14:textId="77777777" w:rsidR="00394223" w:rsidRPr="00C7244C" w:rsidRDefault="00394223" w:rsidP="003F1727">
            <w:pPr>
              <w:pStyle w:val="TAC"/>
              <w:spacing w:line="256" w:lineRule="auto"/>
              <w:rPr>
                <w:lang w:eastAsia="zh-CN"/>
              </w:rPr>
            </w:pPr>
            <w:r w:rsidRPr="00C7244C">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FDF6F62" w14:textId="38F56AE2" w:rsidR="00394223" w:rsidRPr="00C7244C" w:rsidRDefault="003A3C19"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49C0D300" w14:textId="3A123033" w:rsidR="00394223" w:rsidRPr="00C7244C" w:rsidRDefault="00BE287B"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r>
      <w:tr w:rsidR="00394223" w:rsidRPr="00C7244C" w14:paraId="647754A7"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0B1A68AC" w14:textId="77777777" w:rsidR="00394223" w:rsidRPr="00C7244C" w:rsidRDefault="00394223" w:rsidP="003F1727">
            <w:pPr>
              <w:pStyle w:val="TAL"/>
              <w:spacing w:line="256" w:lineRule="auto"/>
            </w:pPr>
            <w:r w:rsidRPr="00C7244C">
              <w:t>S</w:t>
            </w:r>
            <w:r w:rsidRPr="00C7244C">
              <w:rPr>
                <w:vertAlign w:val="subscript"/>
              </w:rPr>
              <w:t>SearchDeltaP</w:t>
            </w:r>
          </w:p>
        </w:tc>
        <w:tc>
          <w:tcPr>
            <w:tcW w:w="1564" w:type="dxa"/>
            <w:tcBorders>
              <w:top w:val="nil"/>
              <w:left w:val="single" w:sz="4" w:space="0" w:color="auto"/>
              <w:bottom w:val="single" w:sz="4" w:space="0" w:color="auto"/>
              <w:right w:val="single" w:sz="4" w:space="0" w:color="auto"/>
            </w:tcBorders>
            <w:hideMark/>
          </w:tcPr>
          <w:p w14:paraId="0F2E54B2" w14:textId="77777777" w:rsidR="00394223" w:rsidRPr="00C7244C" w:rsidRDefault="00394223" w:rsidP="003F1727">
            <w:pPr>
              <w:pStyle w:val="TAC"/>
              <w:spacing w:line="256" w:lineRule="auto"/>
              <w:rPr>
                <w:rFonts w:cs="v4.2.0"/>
              </w:rPr>
            </w:pPr>
            <w:r w:rsidRPr="00C7244C">
              <w:rPr>
                <w:rFonts w:cs="v4.2.0"/>
                <w:lang w:eastAsia="zh-CN"/>
              </w:rPr>
              <w:t>dB</w:t>
            </w:r>
          </w:p>
        </w:tc>
        <w:tc>
          <w:tcPr>
            <w:tcW w:w="1418" w:type="dxa"/>
            <w:tcBorders>
              <w:top w:val="single" w:sz="4" w:space="0" w:color="auto"/>
              <w:left w:val="single" w:sz="4" w:space="0" w:color="auto"/>
              <w:bottom w:val="single" w:sz="4" w:space="0" w:color="auto"/>
              <w:right w:val="single" w:sz="4" w:space="0" w:color="auto"/>
            </w:tcBorders>
            <w:hideMark/>
          </w:tcPr>
          <w:p w14:paraId="7F73EBB4"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D265DB1" w14:textId="77777777" w:rsidR="00394223" w:rsidRPr="00C7244C" w:rsidRDefault="00394223" w:rsidP="003F1727">
            <w:pPr>
              <w:pStyle w:val="TAC"/>
              <w:spacing w:line="256" w:lineRule="auto"/>
              <w:rPr>
                <w:rFonts w:cs="v4.2.0"/>
                <w:lang w:eastAsia="zh-CN"/>
              </w:rPr>
            </w:pPr>
            <w:r w:rsidRPr="00C7244C">
              <w:rPr>
                <w:rFonts w:cs="v4.2.0"/>
                <w:lang w:eastAsia="zh-CN"/>
              </w:rPr>
              <w:t>6</w:t>
            </w:r>
          </w:p>
        </w:tc>
        <w:tc>
          <w:tcPr>
            <w:tcW w:w="2419" w:type="dxa"/>
            <w:gridSpan w:val="3"/>
            <w:tcBorders>
              <w:top w:val="single" w:sz="4" w:space="0" w:color="auto"/>
              <w:left w:val="single" w:sz="4" w:space="0" w:color="auto"/>
              <w:bottom w:val="single" w:sz="4" w:space="0" w:color="auto"/>
              <w:right w:val="single" w:sz="4" w:space="0" w:color="auto"/>
            </w:tcBorders>
            <w:hideMark/>
          </w:tcPr>
          <w:p w14:paraId="63E5082B" w14:textId="77777777" w:rsidR="00394223" w:rsidRPr="00C7244C" w:rsidRDefault="00394223" w:rsidP="003F1727">
            <w:pPr>
              <w:pStyle w:val="TAC"/>
              <w:spacing w:line="256" w:lineRule="auto"/>
              <w:rPr>
                <w:rFonts w:cs="v4.2.0"/>
                <w:lang w:eastAsia="zh-CN"/>
              </w:rPr>
            </w:pPr>
            <w:r w:rsidRPr="00C7244C">
              <w:rPr>
                <w:rFonts w:cs="v4.2.0"/>
                <w:lang w:eastAsia="zh-CN"/>
              </w:rPr>
              <w:t>6</w:t>
            </w:r>
          </w:p>
        </w:tc>
      </w:tr>
      <w:tr w:rsidR="00394223" w:rsidRPr="00C7244C" w14:paraId="167D73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50F76E3F" w14:textId="77777777" w:rsidR="00394223" w:rsidRPr="00C7244C" w:rsidRDefault="00394223" w:rsidP="003F1727">
            <w:pPr>
              <w:pStyle w:val="TAL"/>
              <w:spacing w:line="256" w:lineRule="auto"/>
            </w:pPr>
            <w:r w:rsidRPr="00C7244C">
              <w:t>T</w:t>
            </w:r>
            <w:r w:rsidRPr="00C7244C">
              <w:rPr>
                <w:vertAlign w:val="subscript"/>
              </w:rPr>
              <w:t>SearchDeltaP</w:t>
            </w:r>
          </w:p>
        </w:tc>
        <w:tc>
          <w:tcPr>
            <w:tcW w:w="1564" w:type="dxa"/>
            <w:tcBorders>
              <w:top w:val="nil"/>
              <w:left w:val="single" w:sz="4" w:space="0" w:color="auto"/>
              <w:bottom w:val="single" w:sz="4" w:space="0" w:color="auto"/>
              <w:right w:val="single" w:sz="4" w:space="0" w:color="auto"/>
            </w:tcBorders>
            <w:hideMark/>
          </w:tcPr>
          <w:p w14:paraId="3F4D5016" w14:textId="77777777" w:rsidR="00394223" w:rsidRPr="00C7244C" w:rsidRDefault="00394223" w:rsidP="003F1727">
            <w:pPr>
              <w:pStyle w:val="TAC"/>
              <w:spacing w:line="256" w:lineRule="auto"/>
              <w:rPr>
                <w:rFonts w:cs="v4.2.0"/>
              </w:rPr>
            </w:pPr>
            <w:r w:rsidRPr="00C7244C">
              <w:rPr>
                <w:rFonts w:cs="v4.2.0"/>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140636BC" w14:textId="77777777" w:rsidR="00394223" w:rsidRPr="00C7244C" w:rsidRDefault="00394223" w:rsidP="003F1727">
            <w:pPr>
              <w:pStyle w:val="TAC"/>
              <w:spacing w:line="256" w:lineRule="auto"/>
              <w:rPr>
                <w:lang w:eastAsia="zh-CN"/>
              </w:rPr>
            </w:pPr>
            <w:r w:rsidRPr="00C7244C">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4D6E7C80" w14:textId="77777777" w:rsidR="00394223" w:rsidRPr="00C7244C" w:rsidRDefault="00394223" w:rsidP="003F1727">
            <w:pPr>
              <w:pStyle w:val="TAC"/>
              <w:spacing w:line="256" w:lineRule="auto"/>
              <w:rPr>
                <w:rFonts w:cs="v4.2.0"/>
                <w:lang w:eastAsia="zh-CN"/>
              </w:rPr>
            </w:pPr>
            <w:r w:rsidRPr="00C7244C">
              <w:rPr>
                <w:rFonts w:cs="v4.2.0"/>
                <w:lang w:eastAsia="zh-CN"/>
              </w:rPr>
              <w:t>5</w:t>
            </w:r>
          </w:p>
        </w:tc>
        <w:tc>
          <w:tcPr>
            <w:tcW w:w="2419" w:type="dxa"/>
            <w:gridSpan w:val="3"/>
            <w:tcBorders>
              <w:top w:val="single" w:sz="4" w:space="0" w:color="auto"/>
              <w:left w:val="single" w:sz="4" w:space="0" w:color="auto"/>
              <w:bottom w:val="single" w:sz="4" w:space="0" w:color="auto"/>
              <w:right w:val="single" w:sz="4" w:space="0" w:color="auto"/>
            </w:tcBorders>
            <w:hideMark/>
          </w:tcPr>
          <w:p w14:paraId="22AB08CD" w14:textId="77777777" w:rsidR="00394223" w:rsidRPr="00C7244C" w:rsidRDefault="00394223" w:rsidP="003F1727">
            <w:pPr>
              <w:pStyle w:val="TAC"/>
              <w:spacing w:line="256" w:lineRule="auto"/>
              <w:rPr>
                <w:rFonts w:cs="v4.2.0"/>
                <w:lang w:eastAsia="zh-CN"/>
              </w:rPr>
            </w:pPr>
            <w:r w:rsidRPr="00C7244C">
              <w:rPr>
                <w:rFonts w:cs="v4.2.0"/>
                <w:lang w:eastAsia="zh-CN"/>
              </w:rPr>
              <w:t>5</w:t>
            </w:r>
          </w:p>
        </w:tc>
      </w:tr>
      <w:tr w:rsidR="00394223" w:rsidRPr="00C7244C" w14:paraId="7051AB75"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5B90D05" w14:textId="77777777" w:rsidR="00394223" w:rsidRPr="00C7244C" w:rsidRDefault="00394223" w:rsidP="003F1727">
            <w:pPr>
              <w:pStyle w:val="TAL"/>
              <w:spacing w:line="256" w:lineRule="auto"/>
            </w:pPr>
            <w:r w:rsidRPr="00C7244C">
              <w:t>Pcompensation</w:t>
            </w:r>
          </w:p>
        </w:tc>
        <w:tc>
          <w:tcPr>
            <w:tcW w:w="1564" w:type="dxa"/>
            <w:tcBorders>
              <w:top w:val="single" w:sz="4" w:space="0" w:color="auto"/>
              <w:left w:val="single" w:sz="4" w:space="0" w:color="auto"/>
              <w:bottom w:val="single" w:sz="4" w:space="0" w:color="auto"/>
              <w:right w:val="single" w:sz="4" w:space="0" w:color="auto"/>
            </w:tcBorders>
            <w:hideMark/>
          </w:tcPr>
          <w:p w14:paraId="07355A14"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4CD5BE7"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4B6DF4"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9C61CF4" w14:textId="77777777" w:rsidR="00394223" w:rsidRPr="00C7244C" w:rsidRDefault="00394223" w:rsidP="003F1727">
            <w:pPr>
              <w:pStyle w:val="TAC"/>
              <w:spacing w:line="256" w:lineRule="auto"/>
            </w:pPr>
            <w:r w:rsidRPr="00C7244C">
              <w:rPr>
                <w:rFonts w:cs="v4.2.0"/>
              </w:rPr>
              <w:t>0</w:t>
            </w:r>
          </w:p>
        </w:tc>
      </w:tr>
      <w:tr w:rsidR="00394223" w:rsidRPr="00C7244C" w14:paraId="4BE9843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82B9A26" w14:textId="77777777" w:rsidR="00394223" w:rsidRPr="00C7244C" w:rsidRDefault="00394223" w:rsidP="003F1727">
            <w:pPr>
              <w:pStyle w:val="TAL"/>
              <w:spacing w:line="256" w:lineRule="auto"/>
            </w:pPr>
            <w:r w:rsidRPr="00C7244C">
              <w:t>Qhyst</w:t>
            </w:r>
            <w:r w:rsidRPr="00C7244C">
              <w:rPr>
                <w:vertAlign w:val="subscript"/>
              </w:rPr>
              <w:t>s</w:t>
            </w:r>
          </w:p>
        </w:tc>
        <w:tc>
          <w:tcPr>
            <w:tcW w:w="1564" w:type="dxa"/>
            <w:tcBorders>
              <w:top w:val="single" w:sz="4" w:space="0" w:color="auto"/>
              <w:left w:val="single" w:sz="4" w:space="0" w:color="auto"/>
              <w:bottom w:val="single" w:sz="4" w:space="0" w:color="auto"/>
              <w:right w:val="single" w:sz="4" w:space="0" w:color="auto"/>
            </w:tcBorders>
            <w:hideMark/>
          </w:tcPr>
          <w:p w14:paraId="0BC553FD"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C33BC85"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7D40937"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7C726715" w14:textId="77777777" w:rsidR="00394223" w:rsidRPr="00C7244C" w:rsidRDefault="00394223" w:rsidP="003F1727">
            <w:pPr>
              <w:pStyle w:val="TAC"/>
              <w:spacing w:line="256" w:lineRule="auto"/>
            </w:pPr>
            <w:r w:rsidRPr="00C7244C">
              <w:rPr>
                <w:rFonts w:cs="v4.2.0"/>
              </w:rPr>
              <w:t>0</w:t>
            </w:r>
          </w:p>
        </w:tc>
      </w:tr>
      <w:tr w:rsidR="00394223" w:rsidRPr="00C7244C" w14:paraId="58C06601"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588322DA" w14:textId="77777777" w:rsidR="00394223" w:rsidRPr="00C7244C" w:rsidRDefault="00394223" w:rsidP="003F1727">
            <w:pPr>
              <w:pStyle w:val="TAL"/>
              <w:spacing w:line="256" w:lineRule="auto"/>
            </w:pPr>
            <w:r w:rsidRPr="00C7244C">
              <w:t>Qoffset</w:t>
            </w:r>
            <w:r w:rsidRPr="00C7244C">
              <w:rPr>
                <w:vertAlign w:val="subscript"/>
              </w:rPr>
              <w:t>s, n</w:t>
            </w:r>
          </w:p>
        </w:tc>
        <w:tc>
          <w:tcPr>
            <w:tcW w:w="1564" w:type="dxa"/>
            <w:tcBorders>
              <w:top w:val="single" w:sz="4" w:space="0" w:color="auto"/>
              <w:left w:val="single" w:sz="4" w:space="0" w:color="auto"/>
              <w:bottom w:val="single" w:sz="4" w:space="0" w:color="auto"/>
              <w:right w:val="single" w:sz="4" w:space="0" w:color="auto"/>
            </w:tcBorders>
            <w:hideMark/>
          </w:tcPr>
          <w:p w14:paraId="39DCE75A"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AA43F95"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A2839CE"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343E6549" w14:textId="77777777" w:rsidR="00394223" w:rsidRPr="00C7244C" w:rsidRDefault="00394223" w:rsidP="003F1727">
            <w:pPr>
              <w:pStyle w:val="TAC"/>
              <w:spacing w:line="256" w:lineRule="auto"/>
            </w:pPr>
            <w:r w:rsidRPr="00C7244C">
              <w:rPr>
                <w:rFonts w:cs="v4.2.0"/>
              </w:rPr>
              <w:t>0</w:t>
            </w:r>
          </w:p>
        </w:tc>
      </w:tr>
      <w:tr w:rsidR="00394223" w:rsidRPr="00C7244C" w14:paraId="61582CD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8160EF3" w14:textId="77777777" w:rsidR="00394223" w:rsidRPr="00C7244C" w:rsidRDefault="00394223" w:rsidP="003F1727">
            <w:pPr>
              <w:pStyle w:val="TAL"/>
              <w:spacing w:line="256" w:lineRule="auto"/>
            </w:pPr>
            <w:r w:rsidRPr="00C7244C">
              <w:t>Cell_selection_and_</w:t>
            </w:r>
          </w:p>
          <w:p w14:paraId="31487145" w14:textId="77777777" w:rsidR="00394223" w:rsidRPr="00C7244C" w:rsidRDefault="00394223" w:rsidP="003F1727">
            <w:pPr>
              <w:pStyle w:val="TAL"/>
              <w:spacing w:line="256" w:lineRule="auto"/>
            </w:pPr>
            <w:r w:rsidRPr="00C7244C">
              <w:t>reselection_quality_measurement</w:t>
            </w:r>
          </w:p>
        </w:tc>
        <w:tc>
          <w:tcPr>
            <w:tcW w:w="1564" w:type="dxa"/>
            <w:tcBorders>
              <w:top w:val="single" w:sz="4" w:space="0" w:color="auto"/>
              <w:left w:val="single" w:sz="4" w:space="0" w:color="auto"/>
              <w:bottom w:val="single" w:sz="4" w:space="0" w:color="auto"/>
              <w:right w:val="single" w:sz="4" w:space="0" w:color="auto"/>
            </w:tcBorders>
          </w:tcPr>
          <w:p w14:paraId="432E3A9C"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8B44A4"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53CD6" w14:textId="77777777" w:rsidR="00394223" w:rsidRPr="00C7244C" w:rsidRDefault="00394223" w:rsidP="003F1727">
            <w:pPr>
              <w:pStyle w:val="TAC"/>
              <w:spacing w:line="256" w:lineRule="auto"/>
            </w:pPr>
            <w:r w:rsidRPr="00C7244C">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B8BE836" w14:textId="77777777" w:rsidR="00394223" w:rsidRPr="00C7244C" w:rsidRDefault="00394223" w:rsidP="003F1727">
            <w:pPr>
              <w:pStyle w:val="TAC"/>
              <w:spacing w:line="256" w:lineRule="auto"/>
            </w:pPr>
            <w:r w:rsidRPr="00C7244C">
              <w:rPr>
                <w:rFonts w:cs="v4.2.0"/>
              </w:rPr>
              <w:t>SS-RSRP</w:t>
            </w:r>
          </w:p>
        </w:tc>
      </w:tr>
      <w:tr w:rsidR="00394223" w:rsidRPr="00C7244C" w14:paraId="2C4A9AB9"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EBE24E8" w14:textId="77777777" w:rsidR="00394223" w:rsidRPr="00C7244C" w:rsidRDefault="00394223" w:rsidP="003F1727">
            <w:pPr>
              <w:pStyle w:val="TAL"/>
              <w:spacing w:line="256" w:lineRule="auto"/>
              <w:rPr>
                <w:lang w:eastAsia="zh-CN"/>
              </w:rPr>
            </w:pPr>
            <w:r w:rsidRPr="00C7244C">
              <w:rPr>
                <w:lang w:eastAsia="zh-CN"/>
              </w:rPr>
              <w:t>AoA setup</w:t>
            </w:r>
          </w:p>
        </w:tc>
        <w:tc>
          <w:tcPr>
            <w:tcW w:w="1564" w:type="dxa"/>
            <w:tcBorders>
              <w:top w:val="single" w:sz="4" w:space="0" w:color="auto"/>
              <w:left w:val="single" w:sz="4" w:space="0" w:color="auto"/>
              <w:bottom w:val="single" w:sz="4" w:space="0" w:color="auto"/>
              <w:right w:val="single" w:sz="4" w:space="0" w:color="auto"/>
            </w:tcBorders>
          </w:tcPr>
          <w:p w14:paraId="2F9A8D1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72420D2"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00BF43A" w14:textId="3A704D23"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05A52A0B" w14:textId="014C034D"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007C058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51E83EC" w14:textId="77777777" w:rsidR="00394223" w:rsidRPr="00C7244C" w:rsidRDefault="00394223" w:rsidP="003F1727">
            <w:pPr>
              <w:pStyle w:val="TAL"/>
              <w:spacing w:line="256" w:lineRule="auto"/>
            </w:pPr>
            <w:r w:rsidRPr="00C7244C">
              <w:rPr>
                <w:lang w:eastAsia="zh-CN"/>
              </w:rPr>
              <w:t>Beam assumption</w:t>
            </w:r>
            <w:r w:rsidRPr="00C7244C">
              <w:rPr>
                <w:vertAlign w:val="superscript"/>
                <w:lang w:eastAsia="zh-CN"/>
              </w:rPr>
              <w:t>Note 4</w:t>
            </w:r>
          </w:p>
        </w:tc>
        <w:tc>
          <w:tcPr>
            <w:tcW w:w="1564" w:type="dxa"/>
            <w:tcBorders>
              <w:top w:val="single" w:sz="4" w:space="0" w:color="auto"/>
              <w:left w:val="single" w:sz="4" w:space="0" w:color="auto"/>
              <w:bottom w:val="nil"/>
              <w:right w:val="single" w:sz="4" w:space="0" w:color="auto"/>
            </w:tcBorders>
          </w:tcPr>
          <w:p w14:paraId="3EB7D0F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CD8AAF0" w14:textId="77777777" w:rsidR="00394223" w:rsidRPr="00C7244C" w:rsidRDefault="00394223" w:rsidP="003F1727">
            <w:pPr>
              <w:pStyle w:val="TAC"/>
              <w:spacing w:line="256" w:lineRule="auto"/>
              <w:rPr>
                <w:lang w:eastAsia="zh-CN"/>
              </w:rPr>
            </w:pPr>
            <w:r w:rsidRPr="00C7244C">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F2281CC" w14:textId="77777777" w:rsidR="00394223" w:rsidRPr="00C7244C" w:rsidRDefault="00394223" w:rsidP="003F1727">
            <w:pPr>
              <w:pStyle w:val="TAC"/>
              <w:spacing w:line="256" w:lineRule="auto"/>
              <w:rPr>
                <w:lang w:eastAsia="zh-CN"/>
              </w:rPr>
            </w:pPr>
            <w:r w:rsidRPr="00C7244C">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39DA22F6" w14:textId="77777777" w:rsidR="00394223" w:rsidRPr="00C7244C" w:rsidRDefault="00394223" w:rsidP="003F1727">
            <w:pPr>
              <w:pStyle w:val="TAC"/>
              <w:spacing w:line="256" w:lineRule="auto"/>
              <w:rPr>
                <w:lang w:eastAsia="zh-CN"/>
              </w:rPr>
            </w:pPr>
            <w:r w:rsidRPr="00C7244C">
              <w:rPr>
                <w:lang w:eastAsia="zh-CN"/>
              </w:rPr>
              <w:t>Rough</w:t>
            </w:r>
          </w:p>
        </w:tc>
      </w:tr>
      <w:tr w:rsidR="00394223" w:rsidRPr="00C7244C" w14:paraId="6855205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30EC841A" w14:textId="66CFF508" w:rsidR="00394223" w:rsidRPr="00C7244C" w:rsidRDefault="00000000" w:rsidP="003F1727">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3D5EA7" w:rsidRPr="00C7244C">
              <w:rPr>
                <w:lang w:eastAsia="zh-CN"/>
              </w:rPr>
              <w:t xml:space="preserve"> </w:t>
            </w:r>
            <w:r w:rsidR="003D5EA7" w:rsidRPr="00C7244C">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7C94A98B"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E392581"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2160AC98" w14:textId="4FD7DF0C" w:rsidR="00394223" w:rsidRPr="00C7244C" w:rsidRDefault="00394223" w:rsidP="003F1727">
            <w:pPr>
              <w:pStyle w:val="TAC"/>
              <w:spacing w:line="256" w:lineRule="auto"/>
              <w:rPr>
                <w:lang w:eastAsia="zh-CN"/>
              </w:rPr>
            </w:pPr>
            <w:r w:rsidRPr="00C7244C">
              <w:rPr>
                <w:lang w:eastAsia="zh-CN"/>
              </w:rPr>
              <w:t>-3</w:t>
            </w:r>
            <w:r w:rsidR="002C0652" w:rsidRPr="00C7244C">
              <w:rPr>
                <w:lang w:eastAsia="zh-CN"/>
              </w:rPr>
              <w:t>.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14C9F7E5" w14:textId="52F8324F" w:rsidR="00394223" w:rsidRPr="00C7244C" w:rsidRDefault="00394223" w:rsidP="003F1727">
            <w:pPr>
              <w:pStyle w:val="TAC"/>
              <w:spacing w:line="256" w:lineRule="auto"/>
              <w:rPr>
                <w:lang w:eastAsia="zh-CN"/>
              </w:rPr>
            </w:pPr>
            <w:r w:rsidRPr="00C7244C">
              <w:rPr>
                <w:lang w:eastAsia="zh-CN"/>
              </w:rPr>
              <w:t>1.</w:t>
            </w:r>
            <w:r w:rsidR="003D264C" w:rsidRPr="00C7244C">
              <w:rPr>
                <w:lang w:eastAsia="zh-CN"/>
              </w:rPr>
              <w:t>61</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337DA45" w14:textId="16AEEAF3" w:rsidR="00394223" w:rsidRPr="00C7244C" w:rsidRDefault="00394223" w:rsidP="003F1727">
            <w:pPr>
              <w:pStyle w:val="TAC"/>
              <w:spacing w:line="256" w:lineRule="auto"/>
            </w:pPr>
            <w:r w:rsidRPr="00C7244C">
              <w:rPr>
                <w:rFonts w:cs="v4.2.0"/>
              </w:rPr>
              <w:t>1.</w:t>
            </w:r>
            <w:r w:rsidR="00474F2D" w:rsidRPr="00C7244C">
              <w:rPr>
                <w:rFonts w:cs="v4.2.0"/>
              </w:rPr>
              <w:t>61</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30BD46E2" w14:textId="4FA93C9F" w:rsidR="00394223" w:rsidRPr="00C7244C" w:rsidRDefault="00394223" w:rsidP="003F1727">
            <w:pPr>
              <w:pStyle w:val="TAC"/>
              <w:spacing w:line="256" w:lineRule="auto"/>
            </w:pPr>
            <w:r w:rsidRPr="00C7244C">
              <w:rPr>
                <w:lang w:eastAsia="zh-CN"/>
              </w:rPr>
              <w:t>-3</w:t>
            </w:r>
            <w:r w:rsidR="00A9427E" w:rsidRPr="00C7244C">
              <w:rPr>
                <w:lang w:eastAsia="zh-CN"/>
              </w:rPr>
              <w:t>.64</w:t>
            </w:r>
          </w:p>
        </w:tc>
      </w:tr>
      <w:tr w:rsidR="00394223" w:rsidRPr="00C7244C" w14:paraId="0E73100C"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24C5C9ED"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52E03E4C"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FC2C219"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D9D26C6" w14:textId="77777777" w:rsidR="00394223" w:rsidRPr="00C7244C" w:rsidRDefault="00394223" w:rsidP="003F1727">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40E57723" w14:textId="77777777" w:rsidR="00394223" w:rsidRPr="00C7244C" w:rsidRDefault="00394223" w:rsidP="003F1727">
            <w:pPr>
              <w:spacing w:after="0"/>
              <w:rPr>
                <w:rFonts w:ascii="Arial" w:hAnsi="Arial"/>
                <w:sz w:val="18"/>
                <w:lang w:eastAsia="zh-CN"/>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E184146" w14:textId="77777777" w:rsidR="00394223" w:rsidRPr="00C7244C" w:rsidRDefault="00394223" w:rsidP="003F1727">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438CDFD0" w14:textId="77777777" w:rsidR="00394223" w:rsidRPr="00C7244C" w:rsidRDefault="00394223" w:rsidP="003F1727">
            <w:pPr>
              <w:spacing w:after="0"/>
              <w:rPr>
                <w:rFonts w:ascii="Arial" w:hAnsi="Arial"/>
                <w:sz w:val="18"/>
              </w:rPr>
            </w:pPr>
          </w:p>
        </w:tc>
      </w:tr>
      <w:tr w:rsidR="00394223" w:rsidRPr="00C7244C" w14:paraId="5C0D72B5"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F3B5BE5" w14:textId="77777777" w:rsidR="00394223" w:rsidRPr="00C7244C" w:rsidRDefault="00394223" w:rsidP="003F1727">
            <w:pPr>
              <w:pStyle w:val="TAL"/>
              <w:spacing w:line="256" w:lineRule="auto"/>
            </w:pPr>
            <w:r w:rsidRPr="00C7244C">
              <w:rPr>
                <w:position w:val="-12"/>
              </w:rPr>
              <w:object w:dxaOrig="450" w:dyaOrig="450" w14:anchorId="6FACCD53">
                <v:shape id="_x0000_i1033" type="#_x0000_t75" style="width:24.9pt;height:24.9pt" o:ole="" fillcolor="window">
                  <v:imagedata r:id="rId8" o:title=""/>
                </v:shape>
                <o:OLEObject Type="Embed" ProgID="Equation.3" ShapeID="_x0000_i1033" DrawAspect="Content" ObjectID="_1781671721" r:id="rId18"/>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53416197"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E49D25F"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41184B4C" w14:textId="77777777" w:rsidR="00394223" w:rsidRPr="00C7244C" w:rsidRDefault="00394223" w:rsidP="003F1727">
            <w:pPr>
              <w:pStyle w:val="TAC"/>
              <w:spacing w:line="256" w:lineRule="auto"/>
            </w:pPr>
            <w:r w:rsidRPr="00C7244C">
              <w:rPr>
                <w:lang w:eastAsia="zh-CN"/>
              </w:rPr>
              <w:t>-93</w:t>
            </w:r>
          </w:p>
        </w:tc>
      </w:tr>
      <w:tr w:rsidR="00394223" w:rsidRPr="00C7244C" w14:paraId="0278A5B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0AF66A44"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2A576462"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5B2C77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669BCF9D" w14:textId="77777777" w:rsidR="00394223" w:rsidRPr="00C7244C" w:rsidRDefault="00394223" w:rsidP="003F1727">
            <w:pPr>
              <w:pStyle w:val="TAC"/>
              <w:spacing w:line="256" w:lineRule="auto"/>
              <w:rPr>
                <w:rFonts w:cs="v4.2.0"/>
                <w:lang w:eastAsia="zh-CN"/>
              </w:rPr>
            </w:pPr>
            <w:r w:rsidRPr="00C7244C">
              <w:rPr>
                <w:lang w:eastAsia="zh-CN"/>
              </w:rPr>
              <w:t>-90</w:t>
            </w:r>
          </w:p>
        </w:tc>
      </w:tr>
      <w:tr w:rsidR="00394223" w:rsidRPr="00C7244C" w14:paraId="23588B8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979EB44" w14:textId="77777777" w:rsidR="00394223" w:rsidRPr="00C7244C" w:rsidRDefault="00394223" w:rsidP="003F1727">
            <w:pPr>
              <w:pStyle w:val="TAL"/>
              <w:spacing w:line="256" w:lineRule="auto"/>
            </w:pPr>
            <w:r w:rsidRPr="00C7244C">
              <w:rPr>
                <w:position w:val="-12"/>
              </w:rPr>
              <w:object w:dxaOrig="450" w:dyaOrig="450" w14:anchorId="534DDE90">
                <v:shape id="_x0000_i1034" type="#_x0000_t75" style="width:24.9pt;height:24.9pt" o:ole="" fillcolor="window">
                  <v:imagedata r:id="rId8" o:title=""/>
                </v:shape>
                <o:OLEObject Type="Embed" ProgID="Equation.3" ShapeID="_x0000_i1034" DrawAspect="Content" ObjectID="_1781671722" r:id="rId19"/>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054379BC" w14:textId="77777777" w:rsidR="00394223" w:rsidRPr="00C7244C" w:rsidRDefault="00394223" w:rsidP="003F1727">
            <w:pPr>
              <w:pStyle w:val="TAC"/>
              <w:spacing w:line="256" w:lineRule="auto"/>
            </w:pPr>
            <w:r w:rsidRPr="00C7244C">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8A1C63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413EDAB1" w14:textId="77777777" w:rsidR="00394223" w:rsidRPr="00C7244C" w:rsidRDefault="00394223" w:rsidP="003F1727">
            <w:pPr>
              <w:pStyle w:val="TAC"/>
              <w:spacing w:line="256" w:lineRule="auto"/>
            </w:pPr>
            <w:r w:rsidRPr="00C7244C">
              <w:rPr>
                <w:lang w:eastAsia="zh-CN"/>
              </w:rPr>
              <w:t>-102</w:t>
            </w:r>
          </w:p>
        </w:tc>
      </w:tr>
      <w:tr w:rsidR="00394223" w:rsidRPr="00C7244C" w14:paraId="36FEB091"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16EE4C22"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EEB78C3"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A84A476"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DA6119F" w14:textId="77777777" w:rsidR="00394223" w:rsidRPr="00C7244C" w:rsidRDefault="00394223" w:rsidP="003F1727">
            <w:pPr>
              <w:pStyle w:val="TAC"/>
              <w:spacing w:line="256" w:lineRule="auto"/>
              <w:rPr>
                <w:rFonts w:cs="v4.2.0"/>
              </w:rPr>
            </w:pPr>
          </w:p>
        </w:tc>
      </w:tr>
      <w:tr w:rsidR="00394223" w:rsidRPr="00C7244C" w14:paraId="4EBA9AB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3C8802B" w14:textId="77777777" w:rsidR="00394223" w:rsidRPr="00C7244C" w:rsidRDefault="00394223" w:rsidP="003F1727">
            <w:pPr>
              <w:pStyle w:val="TAL"/>
              <w:spacing w:line="256" w:lineRule="auto"/>
            </w:pPr>
            <w:r w:rsidRPr="00C7244C">
              <w:rPr>
                <w:position w:val="-12"/>
              </w:rPr>
              <w:object w:dxaOrig="870" w:dyaOrig="270" w14:anchorId="6D602C6D">
                <v:shape id="_x0000_i1035" type="#_x0000_t75" style="width:42pt;height:11.1pt" o:ole="" fillcolor="window">
                  <v:imagedata r:id="rId11" o:title=""/>
                </v:shape>
                <o:OLEObject Type="Embed" ProgID="Equation.3" ShapeID="_x0000_i1035" DrawAspect="Content" ObjectID="_1781671723" r:id="rId20"/>
              </w:object>
            </w:r>
          </w:p>
        </w:tc>
        <w:tc>
          <w:tcPr>
            <w:tcW w:w="1564" w:type="dxa"/>
            <w:tcBorders>
              <w:top w:val="single" w:sz="4" w:space="0" w:color="auto"/>
              <w:left w:val="single" w:sz="4" w:space="0" w:color="auto"/>
              <w:bottom w:val="nil"/>
              <w:right w:val="single" w:sz="4" w:space="0" w:color="auto"/>
            </w:tcBorders>
            <w:hideMark/>
          </w:tcPr>
          <w:p w14:paraId="1DE9D521"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EA20EDB"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1A20C66C" w14:textId="6669AD46" w:rsidR="00394223" w:rsidRPr="00C7244C" w:rsidRDefault="00845249" w:rsidP="003F1727">
            <w:pPr>
              <w:pStyle w:val="TAC"/>
              <w:spacing w:line="256" w:lineRule="auto"/>
            </w:pPr>
            <w:r w:rsidRPr="00C7244C">
              <w:rPr>
                <w:rFonts w:cs="v4.2.0"/>
              </w:rPr>
              <w:t>-2.9</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7668CF0F" w14:textId="7F293F2D" w:rsidR="00394223" w:rsidRPr="00C7244C" w:rsidRDefault="00ED1997" w:rsidP="003F1727">
            <w:pPr>
              <w:pStyle w:val="TAC"/>
              <w:spacing w:line="256" w:lineRule="auto"/>
            </w:pPr>
            <w:r w:rsidRPr="00C7244C">
              <w:rPr>
                <w:lang w:eastAsia="zh-CN"/>
              </w:rPr>
              <w:t>2.05</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DDC6AA3" w14:textId="6C699F00" w:rsidR="00394223" w:rsidRPr="00C7244C" w:rsidRDefault="008D600C" w:rsidP="003F1727">
            <w:pPr>
              <w:pStyle w:val="TAC"/>
              <w:spacing w:line="256" w:lineRule="auto"/>
            </w:pPr>
            <w:r w:rsidRPr="00C7244C">
              <w:rPr>
                <w:rFonts w:cs="v4.2.0"/>
              </w:rPr>
              <w:t>2.05</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7BF3B02D" w14:textId="2B05B45E" w:rsidR="00394223" w:rsidRPr="00C7244C" w:rsidRDefault="00832C75" w:rsidP="003F1727">
            <w:pPr>
              <w:pStyle w:val="TAC"/>
              <w:spacing w:line="256" w:lineRule="auto"/>
            </w:pPr>
            <w:r w:rsidRPr="00C7244C">
              <w:rPr>
                <w:lang w:eastAsia="zh-CN"/>
              </w:rPr>
              <w:t>-2.9</w:t>
            </w:r>
          </w:p>
        </w:tc>
      </w:tr>
      <w:tr w:rsidR="00394223" w:rsidRPr="00C7244C" w14:paraId="02FA666B"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7CD6B50"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E9AD54C"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4F59A67"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7D313A6E" w14:textId="77777777" w:rsidR="00394223" w:rsidRPr="00C7244C" w:rsidRDefault="00394223" w:rsidP="003F1727">
            <w:pPr>
              <w:spacing w:after="0"/>
              <w:rPr>
                <w:rFonts w:ascii="Arial" w:hAnsi="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649B8612" w14:textId="77777777" w:rsidR="00394223" w:rsidRPr="00C7244C" w:rsidRDefault="00394223" w:rsidP="003F1727">
            <w:pPr>
              <w:spacing w:after="0"/>
              <w:rPr>
                <w:rFonts w:ascii="Arial" w:hAnsi="Arial"/>
                <w:sz w:val="18"/>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D7340F9" w14:textId="77777777" w:rsidR="00394223" w:rsidRPr="00C7244C" w:rsidRDefault="00394223" w:rsidP="003F1727">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09906188" w14:textId="77777777" w:rsidR="00394223" w:rsidRPr="00C7244C" w:rsidRDefault="00394223" w:rsidP="003F1727">
            <w:pPr>
              <w:spacing w:after="0"/>
              <w:rPr>
                <w:rFonts w:ascii="Arial" w:hAnsi="Arial"/>
                <w:sz w:val="18"/>
              </w:rPr>
            </w:pPr>
          </w:p>
        </w:tc>
      </w:tr>
      <w:tr w:rsidR="00A77E3A" w:rsidRPr="00C7244C" w14:paraId="3E312471"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5B37B956" w14:textId="77777777" w:rsidR="00A77E3A" w:rsidRPr="00C7244C" w:rsidRDefault="00A77E3A" w:rsidP="00A77E3A">
            <w:pPr>
              <w:pStyle w:val="TAL"/>
              <w:spacing w:line="256" w:lineRule="auto"/>
            </w:pPr>
            <w:r w:rsidRPr="00C7244C">
              <w:t xml:space="preserve">SS-RSRP </w:t>
            </w:r>
            <w:r w:rsidRPr="00C7244C">
              <w:rPr>
                <w:vertAlign w:val="superscript"/>
              </w:rPr>
              <w:t>Note3</w:t>
            </w:r>
          </w:p>
        </w:tc>
        <w:tc>
          <w:tcPr>
            <w:tcW w:w="1564" w:type="dxa"/>
            <w:tcBorders>
              <w:top w:val="single" w:sz="4" w:space="0" w:color="auto"/>
              <w:left w:val="single" w:sz="4" w:space="0" w:color="auto"/>
              <w:bottom w:val="nil"/>
              <w:right w:val="single" w:sz="4" w:space="0" w:color="auto"/>
            </w:tcBorders>
            <w:hideMark/>
          </w:tcPr>
          <w:p w14:paraId="03CE075E" w14:textId="77777777" w:rsidR="00A77E3A" w:rsidRPr="00C7244C" w:rsidRDefault="00A77E3A" w:rsidP="00A77E3A">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1FD5394" w14:textId="77777777" w:rsidR="00A77E3A" w:rsidRPr="00C7244C" w:rsidRDefault="00A77E3A" w:rsidP="00A77E3A">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E7C119C" w14:textId="4900DB46" w:rsidR="00A77E3A" w:rsidRPr="00C7244C" w:rsidRDefault="00A77E3A" w:rsidP="00A77E3A">
            <w:pPr>
              <w:pStyle w:val="TAC"/>
              <w:spacing w:line="256" w:lineRule="auto"/>
              <w:rPr>
                <w:szCs w:val="18"/>
              </w:rPr>
            </w:pPr>
            <w:r w:rsidRPr="00C7244C">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38BC5408" w14:textId="40E8E18C" w:rsidR="00A77E3A" w:rsidRPr="00C7244C" w:rsidRDefault="00A77E3A" w:rsidP="00A77E3A">
            <w:pPr>
              <w:pStyle w:val="TAC"/>
              <w:spacing w:line="256" w:lineRule="auto"/>
              <w:rPr>
                <w:szCs w:val="18"/>
              </w:rPr>
            </w:pPr>
            <w:r w:rsidRPr="00C7244C">
              <w:rPr>
                <w:szCs w:val="18"/>
                <w:lang w:eastAsia="zh-CN"/>
              </w:rPr>
              <w:t>-90.9</w:t>
            </w:r>
          </w:p>
        </w:tc>
        <w:tc>
          <w:tcPr>
            <w:tcW w:w="802" w:type="dxa"/>
            <w:tcBorders>
              <w:top w:val="single" w:sz="4" w:space="0" w:color="auto"/>
              <w:left w:val="single" w:sz="4" w:space="0" w:color="auto"/>
              <w:bottom w:val="single" w:sz="4" w:space="0" w:color="auto"/>
              <w:right w:val="single" w:sz="4" w:space="0" w:color="auto"/>
            </w:tcBorders>
            <w:hideMark/>
          </w:tcPr>
          <w:p w14:paraId="2BF07FE3" w14:textId="41219EE3" w:rsidR="00A77E3A" w:rsidRPr="00C7244C" w:rsidRDefault="00A77E3A" w:rsidP="00A77E3A">
            <w:pPr>
              <w:pStyle w:val="TAC"/>
              <w:spacing w:line="256" w:lineRule="auto"/>
              <w:rPr>
                <w:szCs w:val="18"/>
              </w:rPr>
            </w:pPr>
            <w:r w:rsidRPr="00C7244C">
              <w:rPr>
                <w:szCs w:val="18"/>
                <w:lang w:eastAsia="zh-CN"/>
              </w:rPr>
              <w:t>-90.9</w:t>
            </w:r>
          </w:p>
        </w:tc>
        <w:tc>
          <w:tcPr>
            <w:tcW w:w="1617" w:type="dxa"/>
            <w:gridSpan w:val="2"/>
            <w:tcBorders>
              <w:top w:val="single" w:sz="4" w:space="0" w:color="auto"/>
              <w:left w:val="single" w:sz="4" w:space="0" w:color="auto"/>
              <w:bottom w:val="single" w:sz="4" w:space="0" w:color="auto"/>
              <w:right w:val="single" w:sz="4" w:space="0" w:color="auto"/>
            </w:tcBorders>
            <w:hideMark/>
          </w:tcPr>
          <w:p w14:paraId="4466FE28" w14:textId="41D93AF0" w:rsidR="00A77E3A" w:rsidRPr="00C7244C" w:rsidRDefault="00A77E3A" w:rsidP="00A77E3A">
            <w:pPr>
              <w:pStyle w:val="TAC"/>
              <w:spacing w:line="256" w:lineRule="auto"/>
              <w:rPr>
                <w:szCs w:val="18"/>
              </w:rPr>
            </w:pPr>
            <w:r w:rsidRPr="00C7244C">
              <w:rPr>
                <w:szCs w:val="18"/>
                <w:lang w:eastAsia="zh-CN"/>
              </w:rPr>
              <w:t>-95.9</w:t>
            </w:r>
          </w:p>
        </w:tc>
      </w:tr>
      <w:tr w:rsidR="00A77E3A" w:rsidRPr="00C7244C" w14:paraId="595FE203"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E4FC9B4" w14:textId="77777777" w:rsidR="00A77E3A" w:rsidRPr="00C7244C" w:rsidRDefault="00A77E3A" w:rsidP="00A77E3A">
            <w:pPr>
              <w:pStyle w:val="TAL"/>
              <w:spacing w:line="256" w:lineRule="auto"/>
            </w:pPr>
          </w:p>
        </w:tc>
        <w:tc>
          <w:tcPr>
            <w:tcW w:w="1564" w:type="dxa"/>
            <w:tcBorders>
              <w:top w:val="nil"/>
              <w:left w:val="single" w:sz="4" w:space="0" w:color="auto"/>
              <w:bottom w:val="single" w:sz="4" w:space="0" w:color="auto"/>
              <w:right w:val="single" w:sz="4" w:space="0" w:color="auto"/>
            </w:tcBorders>
          </w:tcPr>
          <w:p w14:paraId="55FA099B" w14:textId="77777777" w:rsidR="00A77E3A" w:rsidRPr="00C7244C" w:rsidRDefault="00A77E3A" w:rsidP="00A77E3A">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44F6C07" w14:textId="77777777" w:rsidR="00A77E3A" w:rsidRPr="00C7244C" w:rsidRDefault="00A77E3A" w:rsidP="00A77E3A">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25F037E3" w14:textId="45B6E62C" w:rsidR="00A77E3A" w:rsidRPr="00C7244C" w:rsidRDefault="00A77E3A" w:rsidP="00A77E3A">
            <w:pPr>
              <w:pStyle w:val="TAC"/>
              <w:spacing w:line="256" w:lineRule="auto"/>
              <w:rPr>
                <w:rFonts w:cs="v4.2.0"/>
                <w:szCs w:val="18"/>
              </w:rPr>
            </w:pPr>
            <w:r w:rsidRPr="00C7244C">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B9CD64F" w14:textId="14A90FC9" w:rsidR="00A77E3A" w:rsidRPr="00C7244C" w:rsidRDefault="00A77E3A" w:rsidP="00A77E3A">
            <w:pPr>
              <w:pStyle w:val="TAC"/>
              <w:spacing w:line="256" w:lineRule="auto"/>
              <w:rPr>
                <w:rFonts w:cs="v4.2.0"/>
                <w:szCs w:val="18"/>
              </w:rPr>
            </w:pPr>
            <w:r w:rsidRPr="00C7244C">
              <w:rPr>
                <w:szCs w:val="18"/>
                <w:lang w:eastAsia="zh-CN"/>
              </w:rPr>
              <w:t>-87.9</w:t>
            </w:r>
          </w:p>
        </w:tc>
        <w:tc>
          <w:tcPr>
            <w:tcW w:w="802" w:type="dxa"/>
            <w:tcBorders>
              <w:top w:val="single" w:sz="4" w:space="0" w:color="auto"/>
              <w:left w:val="single" w:sz="4" w:space="0" w:color="auto"/>
              <w:bottom w:val="single" w:sz="4" w:space="0" w:color="auto"/>
              <w:right w:val="single" w:sz="4" w:space="0" w:color="auto"/>
            </w:tcBorders>
            <w:hideMark/>
          </w:tcPr>
          <w:p w14:paraId="1AD65C2F" w14:textId="34CF57C7" w:rsidR="00A77E3A" w:rsidRPr="00C7244C" w:rsidRDefault="00A77E3A" w:rsidP="00A77E3A">
            <w:pPr>
              <w:pStyle w:val="TAC"/>
              <w:spacing w:line="256" w:lineRule="auto"/>
              <w:rPr>
                <w:rFonts w:cs="v4.2.0"/>
                <w:szCs w:val="18"/>
              </w:rPr>
            </w:pPr>
            <w:r w:rsidRPr="00C7244C">
              <w:rPr>
                <w:szCs w:val="18"/>
                <w:lang w:eastAsia="zh-CN"/>
              </w:rPr>
              <w:t>-87.9</w:t>
            </w:r>
          </w:p>
        </w:tc>
        <w:tc>
          <w:tcPr>
            <w:tcW w:w="1617" w:type="dxa"/>
            <w:gridSpan w:val="2"/>
            <w:tcBorders>
              <w:top w:val="single" w:sz="4" w:space="0" w:color="auto"/>
              <w:left w:val="single" w:sz="4" w:space="0" w:color="auto"/>
              <w:bottom w:val="single" w:sz="4" w:space="0" w:color="auto"/>
              <w:right w:val="single" w:sz="4" w:space="0" w:color="auto"/>
            </w:tcBorders>
            <w:hideMark/>
          </w:tcPr>
          <w:p w14:paraId="2C9B357E" w14:textId="11674B42" w:rsidR="00A77E3A" w:rsidRPr="00C7244C" w:rsidRDefault="00A77E3A" w:rsidP="00A77E3A">
            <w:pPr>
              <w:pStyle w:val="TAC"/>
              <w:spacing w:line="256" w:lineRule="auto"/>
              <w:rPr>
                <w:rFonts w:cs="v4.2.0"/>
                <w:szCs w:val="18"/>
              </w:rPr>
            </w:pPr>
            <w:r w:rsidRPr="00C7244C">
              <w:rPr>
                <w:szCs w:val="18"/>
                <w:lang w:eastAsia="zh-CN"/>
              </w:rPr>
              <w:t>-92.9</w:t>
            </w:r>
          </w:p>
        </w:tc>
      </w:tr>
      <w:tr w:rsidR="00A77E3A" w:rsidRPr="00C7244C" w14:paraId="33F04874" w14:textId="77777777" w:rsidTr="003A12D6">
        <w:trPr>
          <w:cantSplit/>
          <w:trHeight w:val="187"/>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4E6E729E" w14:textId="77777777" w:rsidR="00A77E3A" w:rsidRPr="00C7244C" w:rsidRDefault="00A77E3A" w:rsidP="00A77E3A">
            <w:pPr>
              <w:pStyle w:val="TAL"/>
              <w:spacing w:line="256" w:lineRule="auto"/>
            </w:pPr>
            <w:r w:rsidRPr="00C7244C">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7E2FF5F4" w14:textId="77777777" w:rsidR="00A77E3A" w:rsidRPr="00C7244C" w:rsidRDefault="00A77E3A" w:rsidP="00A77E3A">
            <w:pPr>
              <w:pStyle w:val="TAC"/>
              <w:spacing w:line="256" w:lineRule="auto"/>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0FB9AB0" w14:textId="77777777" w:rsidR="00A77E3A" w:rsidRPr="00C7244C" w:rsidRDefault="00A77E3A" w:rsidP="00A77E3A">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1F6A0DF5" w14:textId="42BECDE9" w:rsidR="00A77E3A" w:rsidRPr="00C7244C" w:rsidRDefault="00A77E3A" w:rsidP="00A77E3A">
            <w:pPr>
              <w:pStyle w:val="TAC"/>
              <w:spacing w:line="256" w:lineRule="auto"/>
              <w:rPr>
                <w:szCs w:val="18"/>
                <w:lang w:eastAsia="zh-CN"/>
              </w:rPr>
            </w:pPr>
            <w:r w:rsidRPr="00C7244C">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2A63670" w14:textId="2CEE408F" w:rsidR="00A77E3A" w:rsidRPr="00C7244C" w:rsidRDefault="00A77E3A" w:rsidP="00A77E3A">
            <w:pPr>
              <w:pStyle w:val="TAC"/>
              <w:spacing w:line="256" w:lineRule="auto"/>
              <w:rPr>
                <w:szCs w:val="18"/>
                <w:lang w:eastAsia="zh-CN"/>
              </w:rPr>
            </w:pPr>
            <w:r w:rsidRPr="00C7244C">
              <w:rPr>
                <w:szCs w:val="18"/>
                <w:lang w:eastAsia="zh-CN"/>
              </w:rPr>
              <w:t>-65.01</w:t>
            </w:r>
          </w:p>
        </w:tc>
        <w:tc>
          <w:tcPr>
            <w:tcW w:w="802" w:type="dxa"/>
            <w:tcBorders>
              <w:top w:val="single" w:sz="4" w:space="0" w:color="auto"/>
              <w:left w:val="single" w:sz="4" w:space="0" w:color="auto"/>
              <w:bottom w:val="single" w:sz="4" w:space="0" w:color="auto"/>
              <w:right w:val="single" w:sz="4" w:space="0" w:color="auto"/>
            </w:tcBorders>
            <w:hideMark/>
          </w:tcPr>
          <w:p w14:paraId="7D8336A2" w14:textId="4B2F6A6A" w:rsidR="00A77E3A" w:rsidRPr="00C7244C" w:rsidRDefault="00A77E3A" w:rsidP="00A77E3A">
            <w:pPr>
              <w:pStyle w:val="TAC"/>
              <w:spacing w:line="256" w:lineRule="auto"/>
              <w:rPr>
                <w:szCs w:val="18"/>
              </w:rPr>
            </w:pPr>
            <w:r w:rsidRPr="00C7244C">
              <w:rPr>
                <w:szCs w:val="18"/>
                <w:lang w:eastAsia="zh-CN"/>
              </w:rPr>
              <w:t>-65.01</w:t>
            </w:r>
          </w:p>
        </w:tc>
        <w:tc>
          <w:tcPr>
            <w:tcW w:w="1617" w:type="dxa"/>
            <w:gridSpan w:val="2"/>
            <w:tcBorders>
              <w:top w:val="single" w:sz="4" w:space="0" w:color="auto"/>
              <w:left w:val="single" w:sz="4" w:space="0" w:color="auto"/>
              <w:bottom w:val="single" w:sz="4" w:space="0" w:color="auto"/>
              <w:right w:val="single" w:sz="4" w:space="0" w:color="auto"/>
            </w:tcBorders>
            <w:hideMark/>
          </w:tcPr>
          <w:p w14:paraId="2DD3DDCA" w14:textId="751254BF" w:rsidR="00A77E3A" w:rsidRPr="00C7244C" w:rsidRDefault="00A77E3A" w:rsidP="00A77E3A">
            <w:pPr>
              <w:pStyle w:val="TAC"/>
              <w:spacing w:line="256" w:lineRule="auto"/>
              <w:rPr>
                <w:szCs w:val="18"/>
                <w:lang w:eastAsia="zh-CN"/>
              </w:rPr>
            </w:pPr>
            <w:r w:rsidRPr="00C7244C">
              <w:rPr>
                <w:szCs w:val="18"/>
                <w:lang w:eastAsia="zh-CN"/>
              </w:rPr>
              <w:t>-67.37</w:t>
            </w:r>
          </w:p>
        </w:tc>
      </w:tr>
      <w:tr w:rsidR="00A77E3A" w:rsidRPr="00C7244C" w14:paraId="3920CDFE" w14:textId="77777777" w:rsidTr="003A12D6">
        <w:trPr>
          <w:cantSplit/>
          <w:trHeight w:val="187"/>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4185B37" w14:textId="77777777" w:rsidR="00A77E3A" w:rsidRPr="00C7244C" w:rsidRDefault="00A77E3A" w:rsidP="00A77E3A">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57014FC" w14:textId="77777777" w:rsidR="00A77E3A" w:rsidRPr="00C7244C" w:rsidRDefault="00A77E3A" w:rsidP="00A77E3A">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7E1F6BE" w14:textId="77777777" w:rsidR="00A77E3A" w:rsidRPr="00C7244C" w:rsidRDefault="00A77E3A" w:rsidP="00A77E3A">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42C39FC7" w14:textId="5B4A2756" w:rsidR="00A77E3A" w:rsidRPr="00C7244C" w:rsidRDefault="00A77E3A" w:rsidP="00A77E3A">
            <w:pPr>
              <w:pStyle w:val="TAC"/>
              <w:spacing w:line="256" w:lineRule="auto"/>
              <w:rPr>
                <w:rFonts w:cs="v4.2.0"/>
                <w:szCs w:val="18"/>
              </w:rPr>
            </w:pPr>
            <w:r w:rsidRPr="00C7244C">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65D57D71" w14:textId="46D3E323" w:rsidR="00A77E3A" w:rsidRPr="00C7244C" w:rsidRDefault="00A77E3A" w:rsidP="00A77E3A">
            <w:pPr>
              <w:pStyle w:val="TAC"/>
              <w:spacing w:line="256" w:lineRule="auto"/>
              <w:rPr>
                <w:rFonts w:cs="v4.2.0"/>
                <w:szCs w:val="18"/>
              </w:rPr>
            </w:pPr>
            <w:r w:rsidRPr="00C7244C">
              <w:rPr>
                <w:szCs w:val="18"/>
                <w:lang w:eastAsia="zh-CN"/>
              </w:rPr>
              <w:t>-62.00</w:t>
            </w:r>
          </w:p>
        </w:tc>
        <w:tc>
          <w:tcPr>
            <w:tcW w:w="802" w:type="dxa"/>
            <w:tcBorders>
              <w:top w:val="single" w:sz="4" w:space="0" w:color="auto"/>
              <w:left w:val="single" w:sz="4" w:space="0" w:color="auto"/>
              <w:bottom w:val="single" w:sz="4" w:space="0" w:color="auto"/>
              <w:right w:val="single" w:sz="4" w:space="0" w:color="auto"/>
            </w:tcBorders>
            <w:hideMark/>
          </w:tcPr>
          <w:p w14:paraId="4A3A4452" w14:textId="49BD87D6" w:rsidR="00A77E3A" w:rsidRPr="00C7244C" w:rsidRDefault="00A77E3A" w:rsidP="00A77E3A">
            <w:pPr>
              <w:pStyle w:val="TAC"/>
              <w:spacing w:line="256" w:lineRule="auto"/>
              <w:rPr>
                <w:rFonts w:cs="v4.2.0"/>
                <w:szCs w:val="18"/>
              </w:rPr>
            </w:pPr>
            <w:r w:rsidRPr="00C7244C">
              <w:rPr>
                <w:szCs w:val="18"/>
                <w:lang w:eastAsia="zh-CN"/>
              </w:rPr>
              <w:t>-62.00</w:t>
            </w:r>
          </w:p>
        </w:tc>
        <w:tc>
          <w:tcPr>
            <w:tcW w:w="1617" w:type="dxa"/>
            <w:gridSpan w:val="2"/>
            <w:tcBorders>
              <w:top w:val="single" w:sz="4" w:space="0" w:color="auto"/>
              <w:left w:val="single" w:sz="4" w:space="0" w:color="auto"/>
              <w:bottom w:val="single" w:sz="4" w:space="0" w:color="auto"/>
              <w:right w:val="single" w:sz="4" w:space="0" w:color="auto"/>
            </w:tcBorders>
            <w:hideMark/>
          </w:tcPr>
          <w:p w14:paraId="385BE9B0" w14:textId="0710F995" w:rsidR="00A77E3A" w:rsidRPr="00C7244C" w:rsidRDefault="00A77E3A" w:rsidP="00A77E3A">
            <w:pPr>
              <w:pStyle w:val="TAC"/>
              <w:spacing w:line="256" w:lineRule="auto"/>
              <w:rPr>
                <w:rFonts w:cs="v4.2.0"/>
                <w:szCs w:val="18"/>
              </w:rPr>
            </w:pPr>
            <w:r w:rsidRPr="00C7244C">
              <w:rPr>
                <w:szCs w:val="18"/>
                <w:lang w:eastAsia="zh-CN"/>
              </w:rPr>
              <w:t>-64.36</w:t>
            </w:r>
          </w:p>
        </w:tc>
      </w:tr>
      <w:tr w:rsidR="00394223" w:rsidRPr="00C7244C" w14:paraId="529794BC"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8B66EF" w14:textId="77777777" w:rsidR="00394223" w:rsidRPr="00C7244C" w:rsidRDefault="00394223" w:rsidP="003F1727">
            <w:pPr>
              <w:pStyle w:val="TAL"/>
              <w:spacing w:line="256" w:lineRule="auto"/>
            </w:pPr>
            <w:r w:rsidRPr="00C7244C">
              <w:t>Treselection</w:t>
            </w:r>
          </w:p>
        </w:tc>
        <w:tc>
          <w:tcPr>
            <w:tcW w:w="1564" w:type="dxa"/>
            <w:tcBorders>
              <w:top w:val="single" w:sz="4" w:space="0" w:color="auto"/>
              <w:left w:val="single" w:sz="4" w:space="0" w:color="auto"/>
              <w:bottom w:val="single" w:sz="4" w:space="0" w:color="auto"/>
              <w:right w:val="single" w:sz="4" w:space="0" w:color="auto"/>
            </w:tcBorders>
            <w:hideMark/>
          </w:tcPr>
          <w:p w14:paraId="10F8BA9D" w14:textId="77777777" w:rsidR="00394223" w:rsidRPr="00C7244C" w:rsidRDefault="00394223" w:rsidP="003F1727">
            <w:pPr>
              <w:pStyle w:val="TAC"/>
              <w:spacing w:line="256" w:lineRule="auto"/>
            </w:pPr>
            <w:r w:rsidRPr="00C7244C">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11BE012"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156FCD83" w14:textId="77777777" w:rsidR="00394223" w:rsidRPr="00C7244C" w:rsidRDefault="00394223" w:rsidP="003F1727">
            <w:pPr>
              <w:pStyle w:val="TAC"/>
              <w:spacing w:line="256" w:lineRule="auto"/>
              <w:rPr>
                <w:szCs w:val="18"/>
              </w:rPr>
            </w:pPr>
            <w:r w:rsidRPr="00C7244C">
              <w:rPr>
                <w:rFonts w:cs="v4.2.0"/>
                <w:szCs w:val="18"/>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7D2BCC30" w14:textId="77777777" w:rsidR="00394223" w:rsidRPr="00C7244C" w:rsidRDefault="00394223" w:rsidP="003F1727">
            <w:pPr>
              <w:pStyle w:val="TAC"/>
              <w:spacing w:line="256" w:lineRule="auto"/>
              <w:rPr>
                <w:szCs w:val="18"/>
              </w:rPr>
            </w:pPr>
            <w:r w:rsidRPr="00C7244C">
              <w:rPr>
                <w:rFonts w:cs="v4.2.0"/>
                <w:szCs w:val="18"/>
              </w:rPr>
              <w:t>0</w:t>
            </w:r>
          </w:p>
        </w:tc>
        <w:tc>
          <w:tcPr>
            <w:tcW w:w="802" w:type="dxa"/>
            <w:tcBorders>
              <w:top w:val="single" w:sz="4" w:space="0" w:color="auto"/>
              <w:left w:val="single" w:sz="4" w:space="0" w:color="auto"/>
              <w:bottom w:val="single" w:sz="4" w:space="0" w:color="auto"/>
              <w:right w:val="single" w:sz="4" w:space="0" w:color="auto"/>
            </w:tcBorders>
            <w:hideMark/>
          </w:tcPr>
          <w:p w14:paraId="14455715" w14:textId="77777777" w:rsidR="00394223" w:rsidRPr="00C7244C" w:rsidRDefault="00394223" w:rsidP="003F1727">
            <w:pPr>
              <w:pStyle w:val="TAC"/>
              <w:spacing w:line="256" w:lineRule="auto"/>
              <w:rPr>
                <w:szCs w:val="18"/>
              </w:rPr>
            </w:pPr>
            <w:r w:rsidRPr="00C7244C">
              <w:rPr>
                <w:rFonts w:cs="v4.2.0"/>
                <w:szCs w:val="18"/>
              </w:rPr>
              <w:t>0</w:t>
            </w:r>
          </w:p>
        </w:tc>
        <w:tc>
          <w:tcPr>
            <w:tcW w:w="1617" w:type="dxa"/>
            <w:gridSpan w:val="2"/>
            <w:tcBorders>
              <w:top w:val="single" w:sz="4" w:space="0" w:color="auto"/>
              <w:left w:val="single" w:sz="4" w:space="0" w:color="auto"/>
              <w:bottom w:val="single" w:sz="4" w:space="0" w:color="auto"/>
              <w:right w:val="single" w:sz="4" w:space="0" w:color="auto"/>
            </w:tcBorders>
            <w:hideMark/>
          </w:tcPr>
          <w:p w14:paraId="432A8E08" w14:textId="77777777" w:rsidR="00394223" w:rsidRPr="00C7244C" w:rsidRDefault="00394223" w:rsidP="003F1727">
            <w:pPr>
              <w:pStyle w:val="TAC"/>
              <w:spacing w:line="256" w:lineRule="auto"/>
              <w:rPr>
                <w:szCs w:val="18"/>
              </w:rPr>
            </w:pPr>
            <w:r w:rsidRPr="00C7244C">
              <w:rPr>
                <w:rFonts w:cs="v4.2.0"/>
                <w:szCs w:val="18"/>
              </w:rPr>
              <w:t>0</w:t>
            </w:r>
          </w:p>
        </w:tc>
      </w:tr>
      <w:tr w:rsidR="00394223" w:rsidRPr="00C7244C" w14:paraId="49EFC004"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1C31C33F" w14:textId="77777777" w:rsidR="00394223" w:rsidRPr="00C7244C" w:rsidRDefault="00394223" w:rsidP="003F1727">
            <w:pPr>
              <w:pStyle w:val="TAL"/>
              <w:spacing w:line="256" w:lineRule="auto"/>
            </w:pPr>
            <w:r w:rsidRPr="00C7244C">
              <w:t>SintrasearchP</w:t>
            </w:r>
          </w:p>
        </w:tc>
        <w:tc>
          <w:tcPr>
            <w:tcW w:w="1564" w:type="dxa"/>
            <w:tcBorders>
              <w:top w:val="single" w:sz="4" w:space="0" w:color="auto"/>
              <w:left w:val="single" w:sz="4" w:space="0" w:color="auto"/>
              <w:bottom w:val="single" w:sz="4" w:space="0" w:color="auto"/>
              <w:right w:val="single" w:sz="4" w:space="0" w:color="auto"/>
            </w:tcBorders>
            <w:hideMark/>
          </w:tcPr>
          <w:p w14:paraId="3C1BFE49"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8F70B6A"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87DB3A1" w14:textId="77777777" w:rsidR="00394223" w:rsidRPr="00C7244C" w:rsidRDefault="00394223" w:rsidP="003F1727">
            <w:pPr>
              <w:pStyle w:val="TAC"/>
              <w:spacing w:line="256" w:lineRule="auto"/>
              <w:rPr>
                <w:szCs w:val="18"/>
              </w:rPr>
            </w:pPr>
            <w:r w:rsidRPr="00C7244C">
              <w:rPr>
                <w:rFonts w:cs="v4.2.0"/>
                <w:szCs w:val="18"/>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69610452" w14:textId="77777777" w:rsidR="00394223" w:rsidRPr="00C7244C" w:rsidRDefault="00394223" w:rsidP="003F1727">
            <w:pPr>
              <w:pStyle w:val="TAC"/>
              <w:spacing w:line="256" w:lineRule="auto"/>
              <w:rPr>
                <w:szCs w:val="18"/>
              </w:rPr>
            </w:pPr>
            <w:r w:rsidRPr="00C7244C">
              <w:rPr>
                <w:rFonts w:cs="v4.2.0"/>
                <w:szCs w:val="18"/>
              </w:rPr>
              <w:t>50</w:t>
            </w:r>
          </w:p>
        </w:tc>
      </w:tr>
      <w:tr w:rsidR="00394223" w:rsidRPr="00C7244C" w14:paraId="23426FC7"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DA62775" w14:textId="77777777" w:rsidR="00394223" w:rsidRPr="00C7244C" w:rsidRDefault="00394223" w:rsidP="003F1727">
            <w:pPr>
              <w:pStyle w:val="TAL"/>
              <w:spacing w:line="256" w:lineRule="auto"/>
            </w:pPr>
            <w:r w:rsidRPr="00C7244C">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3A446A5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DB0D709"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34365407" w14:textId="77777777" w:rsidR="00394223" w:rsidRPr="00C7244C" w:rsidRDefault="00394223" w:rsidP="003F1727">
            <w:pPr>
              <w:pStyle w:val="TAC"/>
              <w:spacing w:line="256" w:lineRule="auto"/>
              <w:rPr>
                <w:szCs w:val="18"/>
              </w:rPr>
            </w:pPr>
            <w:r w:rsidRPr="00C7244C">
              <w:rPr>
                <w:rFonts w:cs="v4.2.0"/>
                <w:szCs w:val="18"/>
              </w:rPr>
              <w:t>AWGN</w:t>
            </w:r>
          </w:p>
        </w:tc>
      </w:tr>
      <w:tr w:rsidR="00394223" w:rsidRPr="00C7244C" w14:paraId="55573AFE" w14:textId="77777777" w:rsidTr="003A12D6">
        <w:trPr>
          <w:cantSplit/>
          <w:trHeight w:val="187"/>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46C6F9F6" w14:textId="77777777" w:rsidR="00394223" w:rsidRPr="00C7244C" w:rsidRDefault="00394223" w:rsidP="003F1727">
            <w:pPr>
              <w:pStyle w:val="TAN"/>
              <w:spacing w:line="256" w:lineRule="auto"/>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5A7035F2" w14:textId="77777777" w:rsidR="00394223" w:rsidRPr="00C7244C" w:rsidRDefault="00394223"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50" w:dyaOrig="450" w14:anchorId="1D9543F1">
                <v:shape id="_x0000_i1036" type="#_x0000_t75" style="width:21.9pt;height:21.9pt" o:ole="" fillcolor="window">
                  <v:imagedata r:id="rId8" o:title=""/>
                </v:shape>
                <o:OLEObject Type="Embed" ProgID="Equation.3" ShapeID="_x0000_i1036" DrawAspect="Content" ObjectID="_1781671724" r:id="rId21"/>
              </w:object>
            </w:r>
            <w:r w:rsidRPr="00C7244C">
              <w:t xml:space="preserve"> to be fulfilled.</w:t>
            </w:r>
          </w:p>
          <w:p w14:paraId="1DD26E1E" w14:textId="77777777" w:rsidR="00394223" w:rsidRPr="00C7244C" w:rsidRDefault="00394223" w:rsidP="003F1727">
            <w:pPr>
              <w:pStyle w:val="TAN"/>
              <w:spacing w:line="256" w:lineRule="auto"/>
            </w:pPr>
            <w:r w:rsidRPr="00C7244C">
              <w:t>Note 3:</w:t>
            </w:r>
            <w:r w:rsidRPr="00C7244C">
              <w:tab/>
              <w:t>SS-RSRP levels have been derived from other parameters for information purposes. They are not settable parameters themselves.</w:t>
            </w:r>
          </w:p>
          <w:p w14:paraId="21AA482D" w14:textId="77777777" w:rsidR="00466E8E" w:rsidRPr="00C7244C" w:rsidRDefault="00394223" w:rsidP="00D118BC">
            <w:pPr>
              <w:pStyle w:val="TAN"/>
            </w:pPr>
            <w:r w:rsidRPr="00C7244C">
              <w:t>Note 4:</w:t>
            </w:r>
            <w:r w:rsidRPr="00C7244C">
              <w:tab/>
              <w:t>Information about types of UE beam is given in B.2.1.3, and does not limit UE implementation or test system implementation</w:t>
            </w:r>
          </w:p>
          <w:p w14:paraId="1C9FB31D" w14:textId="77777777" w:rsidR="00466E8E" w:rsidRPr="00C7244C" w:rsidRDefault="00466E8E" w:rsidP="00D118BC">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2CD72946" w14:textId="35A729AD" w:rsidR="00394223" w:rsidRPr="00C7244C" w:rsidRDefault="00466E8E" w:rsidP="00D118BC">
            <w:pPr>
              <w:pStyle w:val="TAN"/>
              <w:rPr>
                <w:rFonts w:cs="v4.2.0"/>
              </w:rPr>
            </w:pPr>
            <w:r w:rsidRPr="00C7244C">
              <w:t>Note 6:</w:t>
            </w:r>
            <w:r w:rsidRPr="00C7244C">
              <w:tab/>
              <w:t>Including the test tolerance given in Annex F.</w:t>
            </w:r>
          </w:p>
        </w:tc>
      </w:tr>
    </w:tbl>
    <w:p w14:paraId="0E7F16F1" w14:textId="77777777" w:rsidR="00394223" w:rsidRPr="00C7244C" w:rsidRDefault="00394223" w:rsidP="00394223"/>
    <w:p w14:paraId="3C9FC7E9" w14:textId="77777777" w:rsidR="00394223" w:rsidRPr="00C7244C" w:rsidRDefault="00394223" w:rsidP="00394223">
      <w:r w:rsidRPr="00C7244C">
        <w:t xml:space="preserve">The cell reselection delay to an already detected cell </w:t>
      </w:r>
      <w:r w:rsidRPr="00C7244C">
        <w:rPr>
          <w:rFonts w:cs="v4.2.0"/>
        </w:rPr>
        <w:t xml:space="preserve">for UE fulfilling low mobility relaxed </w:t>
      </w:r>
      <w:r w:rsidRPr="00C7244C">
        <w:rPr>
          <w:lang w:eastAsia="zh-CN"/>
        </w:rPr>
        <w:t>criterion</w:t>
      </w:r>
      <w:r w:rsidRPr="00C7244C">
        <w:rPr>
          <w:rFonts w:cs="v4.2.0"/>
        </w:rPr>
        <w:t xml:space="preserve"> </w:t>
      </w:r>
      <w:r w:rsidRPr="00C7244C">
        <w:t xml:space="preserve">is defined as the time from the beginning of time period T1, to the moment when the UE camps on Cell 2, and starts to send preambles on the PRACH for sending the </w:t>
      </w:r>
      <w:r w:rsidRPr="00C7244C">
        <w:rPr>
          <w:i/>
          <w:lang w:eastAsia="zh-CN"/>
        </w:rPr>
        <w:t>RRCSetupRequest</w:t>
      </w:r>
      <w:r w:rsidRPr="00C7244C">
        <w:t xml:space="preserve"> message to perform a Tracking Area Update procedure on Cell 2.</w:t>
      </w:r>
    </w:p>
    <w:p w14:paraId="58C4FD80" w14:textId="77777777" w:rsidR="00394223" w:rsidRPr="00C7244C" w:rsidRDefault="00394223" w:rsidP="00394223">
      <w:r w:rsidRPr="00C7244C">
        <w:t xml:space="preserve">The cell reselection delay to an already detected cell </w:t>
      </w:r>
      <w:r w:rsidRPr="00C7244C">
        <w:rPr>
          <w:rFonts w:cs="v4.2.0"/>
        </w:rPr>
        <w:t xml:space="preserve">for UE fulfilling low mobility relaxed </w:t>
      </w:r>
      <w:r w:rsidRPr="00C7244C">
        <w:rPr>
          <w:lang w:eastAsia="zh-CN"/>
        </w:rPr>
        <w:t>criterion</w:t>
      </w:r>
      <w:r w:rsidRPr="00C7244C">
        <w:rPr>
          <w:rFonts w:cs="v4.2.0"/>
        </w:rPr>
        <w:t xml:space="preserve"> </w:t>
      </w:r>
      <w:r w:rsidRPr="00C7244C">
        <w:t xml:space="preserve">is also defined as the time from the beginning of time period T2, to the moment when the UE camps on Cell 1, and starts to send preambles on the PRACH for sending the </w:t>
      </w:r>
      <w:r w:rsidRPr="00C7244C">
        <w:rPr>
          <w:i/>
          <w:lang w:eastAsia="zh-CN"/>
        </w:rPr>
        <w:t>RRCSetupRequest</w:t>
      </w:r>
      <w:r w:rsidRPr="00C7244C">
        <w:t xml:space="preserve"> message to perform a Tracking Area Update procedure on Cell 1.</w:t>
      </w:r>
    </w:p>
    <w:p w14:paraId="183DF8C2" w14:textId="77777777" w:rsidR="00394223" w:rsidRPr="00C7244C" w:rsidRDefault="00394223" w:rsidP="00394223">
      <w:r w:rsidRPr="00C7244C">
        <w:t>The cell re-selection delay to an already detected cell shall be less than 79 s.</w:t>
      </w:r>
    </w:p>
    <w:p w14:paraId="1C7CFB7A" w14:textId="77777777" w:rsidR="00394223" w:rsidRPr="00C7244C" w:rsidRDefault="00394223" w:rsidP="00394223">
      <w:r w:rsidRPr="00C7244C">
        <w:t>The rate of correct cell reselections observed during repeated tests shall be at least 90%.</w:t>
      </w:r>
    </w:p>
    <w:p w14:paraId="01C8385D" w14:textId="77777777" w:rsidR="00394223" w:rsidRPr="00C7244C" w:rsidRDefault="00394223" w:rsidP="00394223">
      <w:r w:rsidRPr="00C7244C">
        <w:t>The cell re-selection delay to an already detected cell test requirement in this case is expressed as:</w:t>
      </w:r>
    </w:p>
    <w:p w14:paraId="7926EE5F" w14:textId="77777777" w:rsidR="00394223" w:rsidRPr="00C7244C" w:rsidRDefault="00394223" w:rsidP="00394223">
      <w:pPr>
        <w:pStyle w:val="B1"/>
        <w:ind w:left="576" w:hanging="288"/>
      </w:pPr>
      <w:r w:rsidRPr="00C7244C">
        <w:t>Cell re-selection to an already detected cell delay = T</w:t>
      </w:r>
      <w:r w:rsidRPr="00C7244C">
        <w:rPr>
          <w:vertAlign w:val="subscript"/>
        </w:rPr>
        <w:t>evaluate,NR_Intra</w:t>
      </w:r>
      <w:r w:rsidRPr="00C7244C">
        <w:t xml:space="preserve"> + T</w:t>
      </w:r>
      <w:r w:rsidRPr="00C7244C">
        <w:rPr>
          <w:vertAlign w:val="subscript"/>
        </w:rPr>
        <w:t>SI-NR</w:t>
      </w:r>
    </w:p>
    <w:p w14:paraId="6593A142" w14:textId="77777777" w:rsidR="00394223" w:rsidRPr="00C7244C" w:rsidRDefault="00394223" w:rsidP="00394223">
      <w:pPr>
        <w:pStyle w:val="B2"/>
      </w:pPr>
      <w:r w:rsidRPr="00C7244C">
        <w:t>T</w:t>
      </w:r>
      <w:r w:rsidRPr="00C7244C">
        <w:rPr>
          <w:vertAlign w:val="subscript"/>
        </w:rPr>
        <w:t>evaluate,NR_Intra</w:t>
      </w:r>
      <w:r w:rsidRPr="00C7244C">
        <w:t xml:space="preserve"> = 76.8 s; as specified in TS 38.133 [6] clause 4.2.2.9.</w:t>
      </w:r>
    </w:p>
    <w:p w14:paraId="6B9E3D5C" w14:textId="77777777" w:rsidR="00394223" w:rsidRPr="00C7244C" w:rsidRDefault="00394223" w:rsidP="00394223">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is assumed in this test. </w:t>
      </w:r>
    </w:p>
    <w:p w14:paraId="30A4F134" w14:textId="77777777" w:rsidR="00394223" w:rsidRPr="00C7244C" w:rsidRDefault="00394223" w:rsidP="00394223">
      <w:r w:rsidRPr="00C7244C">
        <w:t xml:space="preserve">This gives a total of 78.08 s, allow 79s for </w:t>
      </w:r>
      <w:r w:rsidRPr="00C7244C">
        <w:rPr>
          <w:rFonts w:cs="v4.2.0"/>
        </w:rPr>
        <w:t>the cell re-selection delay to an already detected cell for UE fulfilling low mobility criterion</w:t>
      </w:r>
      <w:r w:rsidRPr="00C7244C">
        <w:t xml:space="preserve"> in the test case.</w:t>
      </w:r>
    </w:p>
    <w:p w14:paraId="42C61841" w14:textId="77777777" w:rsidR="00394223" w:rsidRPr="00C7244C" w:rsidRDefault="00394223" w:rsidP="00394223">
      <w:pPr>
        <w:pStyle w:val="Heading4"/>
      </w:pPr>
      <w:r w:rsidRPr="00C7244C">
        <w:t>7.1.1.4</w:t>
      </w:r>
      <w:r w:rsidRPr="00C7244C">
        <w:tab/>
        <w:t>NR SA FR2 cell re-selection for UE fulfilling not-at-cell edge relaxed measurement criterion</w:t>
      </w:r>
    </w:p>
    <w:p w14:paraId="55CECE0F" w14:textId="77777777" w:rsidR="00AA1521" w:rsidRPr="00C7244C" w:rsidRDefault="00AA1521" w:rsidP="00AA1521">
      <w:pPr>
        <w:keepLines/>
        <w:ind w:left="1135" w:hanging="851"/>
        <w:rPr>
          <w:rFonts w:eastAsia="SimSun"/>
          <w:color w:val="FF0000"/>
        </w:rPr>
      </w:pPr>
      <w:r w:rsidRPr="00C7244C">
        <w:rPr>
          <w:rFonts w:eastAsia="SimSun"/>
          <w:color w:val="FF0000"/>
        </w:rPr>
        <w:t>Editor’s Note: This test case is complete for the following configurations:</w:t>
      </w:r>
    </w:p>
    <w:p w14:paraId="79C3FC3F" w14:textId="77777777" w:rsidR="00AA1521" w:rsidRPr="00C7244C" w:rsidRDefault="00AA1521">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EB1052E" w14:textId="77777777" w:rsidR="00AA1521" w:rsidRPr="00C7244C" w:rsidRDefault="00AA1521">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18209F23" w14:textId="77777777" w:rsidR="00AA1521" w:rsidRPr="00C7244C" w:rsidRDefault="00AA1521" w:rsidP="00AA1521">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3685CB12" w14:textId="77777777" w:rsidR="00AA1521" w:rsidRPr="00C7244C" w:rsidRDefault="00AA1521" w:rsidP="00AA1521">
      <w:pPr>
        <w:keepLines/>
        <w:ind w:left="1135" w:hanging="851"/>
        <w:rPr>
          <w:rFonts w:eastAsia="SimSun"/>
          <w:color w:val="FF0000"/>
        </w:rPr>
      </w:pPr>
      <w:r w:rsidRPr="00C7244C">
        <w:rPr>
          <w:rFonts w:eastAsia="SimSun"/>
          <w:color w:val="FF0000"/>
          <w:lang w:eastAsia="zh-CN"/>
        </w:rPr>
        <w:t>This test case is incomplete for UE power class other than PC3.</w:t>
      </w:r>
    </w:p>
    <w:p w14:paraId="5AACC750" w14:textId="77777777" w:rsidR="00394223" w:rsidRPr="00C7244C" w:rsidRDefault="00394223" w:rsidP="00394223">
      <w:pPr>
        <w:pStyle w:val="H6"/>
      </w:pPr>
      <w:r w:rsidRPr="00C7244C">
        <w:t>7.1.1.4.1</w:t>
      </w:r>
      <w:r w:rsidRPr="00C7244C">
        <w:tab/>
        <w:t>Test purpose</w:t>
      </w:r>
    </w:p>
    <w:p w14:paraId="31671BE9" w14:textId="77777777" w:rsidR="00394223" w:rsidRPr="00C7244C" w:rsidRDefault="00394223" w:rsidP="00394223">
      <w:r w:rsidRPr="00C7244C">
        <w:rPr>
          <w:rFonts w:cs="v4.2.0"/>
        </w:rPr>
        <w:t xml:space="preserve">The purpose of this test is to verify the requirement for the intra frequency NR cell reselection requirements </w:t>
      </w:r>
      <w:r w:rsidRPr="00C7244C">
        <w:rPr>
          <w:rFonts w:eastAsiaTheme="minorEastAsia" w:cs="v4.2.0"/>
          <w:lang w:eastAsia="zh-CN"/>
        </w:rPr>
        <w:t xml:space="preserve">when UE fulfils the not-at-cell edge relaxed measurement criterion </w:t>
      </w:r>
      <w:r w:rsidRPr="00C7244C">
        <w:rPr>
          <w:rFonts w:cs="v4.2.0"/>
        </w:rPr>
        <w:t>specified in TS 38.133 clause 4.2.2.</w:t>
      </w:r>
      <w:r w:rsidRPr="00C7244C">
        <w:rPr>
          <w:rFonts w:eastAsiaTheme="minorEastAsia" w:cs="v4.2.0"/>
          <w:lang w:eastAsia="zh-CN"/>
        </w:rPr>
        <w:t>9</w:t>
      </w:r>
      <w:r w:rsidRPr="00C7244C">
        <w:rPr>
          <w:rFonts w:cs="v4.2.0"/>
        </w:rPr>
        <w:t>.</w:t>
      </w:r>
    </w:p>
    <w:p w14:paraId="5BA676EF" w14:textId="77777777" w:rsidR="00394223" w:rsidRPr="00C7244C" w:rsidRDefault="00394223" w:rsidP="00394223">
      <w:pPr>
        <w:pStyle w:val="H6"/>
      </w:pPr>
      <w:r w:rsidRPr="00C7244C">
        <w:t>7.1.1.4.2</w:t>
      </w:r>
      <w:r w:rsidRPr="00C7244C">
        <w:tab/>
        <w:t>Test applicability</w:t>
      </w:r>
    </w:p>
    <w:p w14:paraId="1C2D9EFF"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1D394CE5" w14:textId="77777777" w:rsidR="00394223" w:rsidRPr="00C7244C" w:rsidRDefault="00394223" w:rsidP="00394223">
      <w:pPr>
        <w:pStyle w:val="H6"/>
      </w:pPr>
      <w:r w:rsidRPr="00C7244C">
        <w:t>7.1.1.4.3</w:t>
      </w:r>
      <w:r w:rsidRPr="00C7244C">
        <w:tab/>
        <w:t>Minimum conformance requirements</w:t>
      </w:r>
    </w:p>
    <w:p w14:paraId="3A479FC5" w14:textId="77777777" w:rsidR="00394223" w:rsidRPr="00C7244C" w:rsidRDefault="00394223" w:rsidP="00394223">
      <w:pPr>
        <w:rPr>
          <w:lang w:eastAsia="sv-SE"/>
        </w:rPr>
      </w:pPr>
      <w:r w:rsidRPr="00C7244C">
        <w:rPr>
          <w:lang w:eastAsia="sv-SE"/>
        </w:rPr>
        <w:t>The minimum conformance requirements are specified in clause 7.1.1.0.</w:t>
      </w:r>
      <w:r w:rsidRPr="00C7244C">
        <w:rPr>
          <w:rFonts w:eastAsiaTheme="minorEastAsia"/>
          <w:lang w:eastAsia="zh-CN"/>
        </w:rPr>
        <w:t>3</w:t>
      </w:r>
      <w:r w:rsidRPr="00C7244C">
        <w:rPr>
          <w:lang w:eastAsia="sv-SE"/>
        </w:rPr>
        <w:t>.</w:t>
      </w:r>
    </w:p>
    <w:p w14:paraId="68C91358" w14:textId="77777777" w:rsidR="00394223" w:rsidRPr="00C7244C" w:rsidRDefault="00394223" w:rsidP="00394223">
      <w:pPr>
        <w:rPr>
          <w:lang w:eastAsia="sv-SE"/>
        </w:rPr>
      </w:pPr>
      <w:r w:rsidRPr="00C7244C">
        <w:rPr>
          <w:lang w:eastAsia="sv-SE"/>
        </w:rPr>
        <w:t>The normative reference for this requirement is TS 38.133 [6] clause A.7.1.1.4.</w:t>
      </w:r>
    </w:p>
    <w:p w14:paraId="04F7FB74" w14:textId="77777777" w:rsidR="00394223" w:rsidRPr="00C7244C" w:rsidRDefault="00394223" w:rsidP="00394223">
      <w:pPr>
        <w:pStyle w:val="H6"/>
      </w:pPr>
      <w:r w:rsidRPr="00C7244C">
        <w:t>7.1.1.4.4</w:t>
      </w:r>
      <w:r w:rsidRPr="00C7244C">
        <w:tab/>
        <w:t>Test description</w:t>
      </w:r>
    </w:p>
    <w:p w14:paraId="38763482" w14:textId="77777777" w:rsidR="00394223" w:rsidRPr="00C7244C" w:rsidRDefault="00394223" w:rsidP="00394223">
      <w:pPr>
        <w:pStyle w:val="H6"/>
      </w:pPr>
      <w:r w:rsidRPr="00C7244C">
        <w:t>7.1.1.4.4.1</w:t>
      </w:r>
      <w:r w:rsidRPr="00C7244C">
        <w:tab/>
        <w:t>Initial conditions</w:t>
      </w:r>
    </w:p>
    <w:p w14:paraId="29C92EE1" w14:textId="77777777" w:rsidR="00394223" w:rsidRPr="00C7244C" w:rsidRDefault="00394223" w:rsidP="00394223">
      <w:r w:rsidRPr="00C7244C">
        <w:t>This test shall be run in one of the configurations defined in Table 7.1.1.4.4.1-1.</w:t>
      </w:r>
    </w:p>
    <w:p w14:paraId="26182470" w14:textId="77777777" w:rsidR="00394223" w:rsidRPr="00C7244C" w:rsidRDefault="00394223" w:rsidP="00394223">
      <w:pPr>
        <w:pStyle w:val="TH"/>
        <w:rPr>
          <w:rFonts w:eastAsiaTheme="minorEastAsia"/>
          <w:lang w:eastAsia="zh-CN"/>
        </w:rPr>
      </w:pPr>
      <w:r w:rsidRPr="00C7244C">
        <w:t>Table 7.1.1.4.4.1-1: Supported test configurations for NR SA FR2 cell re-selection</w:t>
      </w:r>
      <w:r w:rsidRPr="00C7244C">
        <w:rPr>
          <w:rFonts w:eastAsiaTheme="minorEastAsia"/>
          <w:lang w:eastAsia="zh-CN"/>
        </w:rPr>
        <w:t xml:space="preserve"> </w:t>
      </w:r>
      <w:r w:rsidRPr="00C7244C">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70BF5264"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73AA71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7029055A"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2F838719"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76C8BA8A" w14:textId="77777777" w:rsidR="00394223" w:rsidRPr="00C7244C" w:rsidRDefault="00394223" w:rsidP="003F1727">
            <w:pPr>
              <w:pStyle w:val="TAL"/>
            </w:pPr>
            <w:r w:rsidRPr="00C7244C">
              <w:t>7.1.1.4-1</w:t>
            </w:r>
          </w:p>
        </w:tc>
        <w:tc>
          <w:tcPr>
            <w:tcW w:w="7230" w:type="dxa"/>
            <w:tcBorders>
              <w:top w:val="single" w:sz="4" w:space="0" w:color="auto"/>
              <w:left w:val="single" w:sz="4" w:space="0" w:color="auto"/>
              <w:bottom w:val="single" w:sz="4" w:space="0" w:color="auto"/>
              <w:right w:val="single" w:sz="4" w:space="0" w:color="auto"/>
            </w:tcBorders>
            <w:hideMark/>
          </w:tcPr>
          <w:p w14:paraId="0DA935D9"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097AF775"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63E28593" w14:textId="77777777" w:rsidR="00394223" w:rsidRPr="00C7244C" w:rsidRDefault="00394223" w:rsidP="003F1727">
            <w:pPr>
              <w:pStyle w:val="TAL"/>
              <w:rPr>
                <w:rFonts w:eastAsia="Malgun Gothic"/>
              </w:rPr>
            </w:pPr>
            <w:r w:rsidRPr="00C7244C">
              <w:rPr>
                <w:rFonts w:eastAsia="Malgun Gothic"/>
              </w:rPr>
              <w:t>7.1.1.4-2</w:t>
            </w:r>
          </w:p>
        </w:tc>
        <w:tc>
          <w:tcPr>
            <w:tcW w:w="7230" w:type="dxa"/>
            <w:tcBorders>
              <w:top w:val="single" w:sz="4" w:space="0" w:color="auto"/>
              <w:left w:val="single" w:sz="4" w:space="0" w:color="auto"/>
              <w:bottom w:val="single" w:sz="4" w:space="0" w:color="auto"/>
              <w:right w:val="single" w:sz="4" w:space="0" w:color="auto"/>
            </w:tcBorders>
            <w:hideMark/>
          </w:tcPr>
          <w:p w14:paraId="042B3ACA"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735B5DEC"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4D73ED17"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132F2D62" w14:textId="77777777" w:rsidR="00394223" w:rsidRPr="00C7244C" w:rsidRDefault="00394223" w:rsidP="00394223"/>
    <w:p w14:paraId="13ECCBD1" w14:textId="77777777" w:rsidR="00394223" w:rsidRPr="00C7244C" w:rsidRDefault="00394223" w:rsidP="00394223">
      <w:pPr>
        <w:rPr>
          <w:lang w:eastAsia="sv-SE"/>
        </w:rPr>
      </w:pPr>
      <w:r w:rsidRPr="00C7244C">
        <w:rPr>
          <w:lang w:eastAsia="sv-SE"/>
        </w:rPr>
        <w:t>Configure the test equipment and the DUT according to the parameters in Table 7.1.1.4.4.1-2.</w:t>
      </w:r>
    </w:p>
    <w:p w14:paraId="7E53C1C7" w14:textId="77777777" w:rsidR="00394223" w:rsidRPr="00C7244C" w:rsidRDefault="00394223" w:rsidP="00394223">
      <w:pPr>
        <w:pStyle w:val="TH"/>
        <w:rPr>
          <w:rFonts w:eastAsiaTheme="minorEastAsia"/>
          <w:lang w:eastAsia="zh-CN"/>
        </w:rPr>
      </w:pPr>
      <w:r w:rsidRPr="00C7244C">
        <w:t>Table 7.1.1.4.4.1-2: Initial conditions for NR SA FR2 cell re-selection</w:t>
      </w:r>
      <w:r w:rsidRPr="00C7244C">
        <w:rPr>
          <w:rFonts w:eastAsiaTheme="minorEastAsia"/>
          <w:lang w:eastAsia="zh-CN"/>
        </w:rPr>
        <w:t xml:space="preserve"> </w:t>
      </w:r>
      <w:r w:rsidRPr="00C7244C">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6568EFA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E3DD99D"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5D252A5"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0B97277" w14:textId="77777777" w:rsidR="00394223" w:rsidRPr="00C7244C" w:rsidRDefault="00394223" w:rsidP="003F1727">
            <w:pPr>
              <w:pStyle w:val="TAH"/>
            </w:pPr>
            <w:r w:rsidRPr="00C7244C">
              <w:t>Comment</w:t>
            </w:r>
          </w:p>
        </w:tc>
      </w:tr>
      <w:tr w:rsidR="00394223" w:rsidRPr="00C7244C" w14:paraId="261C129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BE00BC"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D3EF"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0855509" w14:textId="77777777" w:rsidR="00394223" w:rsidRPr="00C7244C" w:rsidRDefault="00394223" w:rsidP="003F1727">
            <w:pPr>
              <w:pStyle w:val="TAL"/>
            </w:pPr>
            <w:r w:rsidRPr="00C7244C">
              <w:t>As specified in TS 38.508-1 [14] clause 4.1.</w:t>
            </w:r>
          </w:p>
        </w:tc>
      </w:tr>
      <w:tr w:rsidR="00394223" w:rsidRPr="00C7244C" w14:paraId="258D3C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E02CA6F"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C1CBD0B" w14:textId="77777777" w:rsidR="00394223" w:rsidRPr="00C7244C" w:rsidRDefault="00394223" w:rsidP="003F1727">
            <w:pPr>
              <w:pStyle w:val="TAL"/>
            </w:pPr>
            <w:r w:rsidRPr="00C7244C">
              <w:t>As specified in Annex E, table E.4-1 and TS 38.508-1 [14] clause 4.3.1.</w:t>
            </w:r>
          </w:p>
        </w:tc>
      </w:tr>
      <w:tr w:rsidR="00394223" w:rsidRPr="00C7244C" w14:paraId="59D4BB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6472A2E"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29E8CC" w14:textId="77777777" w:rsidR="00394223" w:rsidRPr="00C7244C" w:rsidRDefault="00394223" w:rsidP="003F1727">
            <w:pPr>
              <w:pStyle w:val="TAL"/>
            </w:pPr>
            <w:r w:rsidRPr="00C7244C">
              <w:t>As specified by the test configuration selected from Table 7.1.1.4.4.1-1.</w:t>
            </w:r>
          </w:p>
        </w:tc>
      </w:tr>
      <w:tr w:rsidR="00394223" w:rsidRPr="00C7244C" w14:paraId="09DB2A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138F53D"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251615"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6CCCCD7" w14:textId="77777777" w:rsidR="00394223" w:rsidRPr="00C7244C" w:rsidRDefault="00394223" w:rsidP="003F1727">
            <w:pPr>
              <w:pStyle w:val="TAL"/>
            </w:pPr>
            <w:r w:rsidRPr="00C7244C">
              <w:t>As specified in Annex C.2.2.</w:t>
            </w:r>
          </w:p>
        </w:tc>
      </w:tr>
      <w:tr w:rsidR="00394223" w:rsidRPr="00C7244C" w14:paraId="7B8624B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EEB50E"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A49B59"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4E88730"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7971ED1" w14:textId="77777777" w:rsidR="00394223" w:rsidRPr="00C7244C" w:rsidRDefault="00394223" w:rsidP="003F1727">
            <w:pPr>
              <w:pStyle w:val="TAL"/>
            </w:pPr>
            <w:r w:rsidRPr="00C7244C">
              <w:t>As specified in TS 38.508-1 [14] Annex A.</w:t>
            </w:r>
          </w:p>
        </w:tc>
      </w:tr>
      <w:tr w:rsidR="00394223" w:rsidRPr="00C7244C" w14:paraId="151AC6F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B9D27"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08DA2D"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4A6D79A"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EDF5" w14:textId="77777777" w:rsidR="00394223" w:rsidRPr="00C7244C" w:rsidRDefault="00394223" w:rsidP="003F1727">
            <w:pPr>
              <w:spacing w:after="0"/>
              <w:rPr>
                <w:rFonts w:ascii="Arial" w:hAnsi="Arial"/>
                <w:sz w:val="18"/>
              </w:rPr>
            </w:pPr>
          </w:p>
        </w:tc>
      </w:tr>
      <w:tr w:rsidR="00394223" w:rsidRPr="00C7244C" w14:paraId="0ED6229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F50C2D5"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84F46F0"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34612BB2" w14:textId="77777777" w:rsidR="00394223" w:rsidRPr="00C7244C" w:rsidRDefault="00394223" w:rsidP="003F1727">
            <w:pPr>
              <w:pStyle w:val="TAL"/>
            </w:pPr>
          </w:p>
        </w:tc>
      </w:tr>
    </w:tbl>
    <w:p w14:paraId="47F97C94" w14:textId="77777777" w:rsidR="00394223" w:rsidRPr="00C7244C" w:rsidRDefault="00394223" w:rsidP="00394223"/>
    <w:p w14:paraId="492D1A6C" w14:textId="77777777" w:rsidR="00394223" w:rsidRPr="00C7244C" w:rsidRDefault="00394223" w:rsidP="00394223">
      <w:pPr>
        <w:pStyle w:val="B1"/>
      </w:pPr>
      <w:r w:rsidRPr="00C7244C">
        <w:t>1. The general test parameter settings are set up according to Table 7.1.1.4.4.1-3.</w:t>
      </w:r>
    </w:p>
    <w:p w14:paraId="625B8736" w14:textId="77777777" w:rsidR="00394223" w:rsidRPr="00C7244C" w:rsidRDefault="00394223" w:rsidP="00394223">
      <w:pPr>
        <w:pStyle w:val="B1"/>
      </w:pPr>
      <w:r w:rsidRPr="00C7244C">
        <w:t>2. Message contents are defined in clause 7.1.1.4.4.3.</w:t>
      </w:r>
    </w:p>
    <w:p w14:paraId="6C5F049F" w14:textId="77777777" w:rsidR="00394223" w:rsidRPr="00C7244C" w:rsidRDefault="00394223" w:rsidP="00394223">
      <w:pPr>
        <w:pStyle w:val="B1"/>
      </w:pPr>
      <w:r w:rsidRPr="00C7244C">
        <w:t xml:space="preserve">3. There is one NR carrier and 2 NR Cells specified in the test. Cell 1 is the PCell and Cell 2 is the neighbour cell. Cell 1 and Cell 2 are configured according to Annex C.1.1 and C.1.2. </w:t>
      </w:r>
    </w:p>
    <w:p w14:paraId="14413815" w14:textId="77777777" w:rsidR="00394223" w:rsidRPr="00C7244C" w:rsidRDefault="00394223" w:rsidP="00394223">
      <w:pPr>
        <w:pStyle w:val="TH"/>
      </w:pPr>
      <w:r w:rsidRPr="00C7244C">
        <w:rPr>
          <w:rFonts w:cs="v4.2.0"/>
        </w:rPr>
        <w:t xml:space="preserve">Table 7.1.1.4.4.1-3: General test parameters for </w:t>
      </w:r>
      <w:r w:rsidRPr="00C7244C">
        <w:t>NR SA 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C7244C" w14:paraId="4335E18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25113BE5"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213397DC"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53559A54" w14:textId="77777777" w:rsidR="00394223" w:rsidRPr="00C7244C" w:rsidRDefault="00394223" w:rsidP="003F1727">
            <w:pPr>
              <w:pStyle w:val="TAH"/>
              <w:spacing w:line="256" w:lineRule="auto"/>
              <w:rPr>
                <w:lang w:eastAsia="zh-CN"/>
              </w:rPr>
            </w:pPr>
            <w:r w:rsidRPr="00C7244C">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160E6654" w14:textId="77777777" w:rsidR="00394223" w:rsidRPr="00C7244C" w:rsidRDefault="00394223" w:rsidP="003F1727">
            <w:pPr>
              <w:pStyle w:val="TAH"/>
              <w:spacing w:line="256" w:lineRule="auto"/>
            </w:pPr>
            <w:r w:rsidRPr="00C7244C">
              <w:t>Value</w:t>
            </w:r>
          </w:p>
        </w:tc>
        <w:tc>
          <w:tcPr>
            <w:tcW w:w="3545" w:type="dxa"/>
            <w:tcBorders>
              <w:top w:val="single" w:sz="4" w:space="0" w:color="auto"/>
              <w:left w:val="single" w:sz="4" w:space="0" w:color="auto"/>
              <w:bottom w:val="single" w:sz="4" w:space="0" w:color="auto"/>
              <w:right w:val="single" w:sz="4" w:space="0" w:color="auto"/>
            </w:tcBorders>
            <w:hideMark/>
          </w:tcPr>
          <w:p w14:paraId="417867E0" w14:textId="77777777" w:rsidR="00394223" w:rsidRPr="00C7244C" w:rsidRDefault="00394223" w:rsidP="003F1727">
            <w:pPr>
              <w:pStyle w:val="TAH"/>
              <w:spacing w:line="256" w:lineRule="auto"/>
            </w:pPr>
            <w:r w:rsidRPr="00C7244C">
              <w:t>Comment</w:t>
            </w:r>
          </w:p>
        </w:tc>
      </w:tr>
      <w:tr w:rsidR="00394223" w:rsidRPr="00C7244C" w14:paraId="2B34B84F" w14:textId="77777777" w:rsidTr="003F1727">
        <w:trPr>
          <w:cantSplit/>
          <w:trHeight w:val="187"/>
        </w:trPr>
        <w:tc>
          <w:tcPr>
            <w:tcW w:w="1008" w:type="dxa"/>
            <w:tcBorders>
              <w:top w:val="single" w:sz="4" w:space="0" w:color="auto"/>
              <w:left w:val="single" w:sz="4" w:space="0" w:color="auto"/>
              <w:bottom w:val="nil"/>
              <w:right w:val="single" w:sz="4" w:space="0" w:color="auto"/>
            </w:tcBorders>
            <w:hideMark/>
          </w:tcPr>
          <w:p w14:paraId="0519DA21"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4BD1CE8C" w14:textId="77777777" w:rsidR="00394223" w:rsidRPr="00C7244C" w:rsidRDefault="00394223" w:rsidP="003F1727">
            <w:pPr>
              <w:pStyle w:val="TAL"/>
              <w:spacing w:line="256" w:lineRule="auto"/>
            </w:pPr>
            <w:r w:rsidRPr="00C7244C">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4AEDB14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B75B52"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3720CB" w14:textId="77777777" w:rsidR="00394223" w:rsidRPr="00C7244C" w:rsidRDefault="00394223" w:rsidP="003F1727">
            <w:pPr>
              <w:pStyle w:val="TAC"/>
              <w:spacing w:line="256" w:lineRule="auto"/>
            </w:pPr>
            <w:r w:rsidRPr="00C7244C">
              <w:rPr>
                <w:rFonts w:cs="Arial"/>
              </w:rPr>
              <w:t>Cell1</w:t>
            </w:r>
          </w:p>
        </w:tc>
        <w:tc>
          <w:tcPr>
            <w:tcW w:w="3545" w:type="dxa"/>
            <w:tcBorders>
              <w:top w:val="single" w:sz="4" w:space="0" w:color="auto"/>
              <w:left w:val="single" w:sz="4" w:space="0" w:color="auto"/>
              <w:bottom w:val="single" w:sz="4" w:space="0" w:color="auto"/>
              <w:right w:val="single" w:sz="4" w:space="0" w:color="auto"/>
            </w:tcBorders>
            <w:hideMark/>
          </w:tcPr>
          <w:p w14:paraId="31F1FAF1" w14:textId="77777777" w:rsidR="00394223" w:rsidRPr="00C7244C" w:rsidRDefault="00394223" w:rsidP="003F1727">
            <w:pPr>
              <w:pStyle w:val="TAL"/>
              <w:spacing w:line="256" w:lineRule="auto"/>
            </w:pPr>
            <w:r w:rsidRPr="00C7244C">
              <w:t>The UE camps on cell 1 in the initial phase</w:t>
            </w:r>
          </w:p>
        </w:tc>
      </w:tr>
      <w:tr w:rsidR="00394223" w:rsidRPr="00C7244C" w14:paraId="0B7A4BF6" w14:textId="77777777" w:rsidTr="003F1727">
        <w:trPr>
          <w:cantSplit/>
          <w:trHeight w:val="187"/>
        </w:trPr>
        <w:tc>
          <w:tcPr>
            <w:tcW w:w="1008" w:type="dxa"/>
            <w:tcBorders>
              <w:top w:val="nil"/>
              <w:left w:val="single" w:sz="4" w:space="0" w:color="auto"/>
              <w:bottom w:val="single" w:sz="4" w:space="0" w:color="auto"/>
              <w:right w:val="single" w:sz="4" w:space="0" w:color="auto"/>
            </w:tcBorders>
            <w:hideMark/>
          </w:tcPr>
          <w:p w14:paraId="208F707D"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39DB3152" w14:textId="77777777" w:rsidR="00394223" w:rsidRPr="00C7244C" w:rsidRDefault="00394223" w:rsidP="003F1727">
            <w:pPr>
              <w:pStyle w:val="TAL"/>
              <w:spacing w:line="256" w:lineRule="auto"/>
            </w:pPr>
            <w:r w:rsidRPr="00C7244C">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28FFDC5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AB42534"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C043FE9" w14:textId="77777777" w:rsidR="00394223" w:rsidRPr="00C7244C" w:rsidRDefault="00394223" w:rsidP="003F1727">
            <w:pPr>
              <w:pStyle w:val="TAC"/>
              <w:spacing w:line="256" w:lineRule="auto"/>
            </w:pPr>
            <w:r w:rsidRPr="00C7244C">
              <w:rPr>
                <w:rFonts w:cs="Arial"/>
              </w:rPr>
              <w:t>Cell2</w:t>
            </w:r>
          </w:p>
        </w:tc>
        <w:tc>
          <w:tcPr>
            <w:tcW w:w="3545" w:type="dxa"/>
            <w:tcBorders>
              <w:top w:val="single" w:sz="4" w:space="0" w:color="auto"/>
              <w:left w:val="single" w:sz="4" w:space="0" w:color="auto"/>
              <w:bottom w:val="single" w:sz="4" w:space="0" w:color="auto"/>
              <w:right w:val="single" w:sz="4" w:space="0" w:color="auto"/>
            </w:tcBorders>
          </w:tcPr>
          <w:p w14:paraId="7A14CFF1" w14:textId="77777777" w:rsidR="00394223" w:rsidRPr="00C7244C" w:rsidRDefault="00394223" w:rsidP="003F1727">
            <w:pPr>
              <w:pStyle w:val="TAL"/>
              <w:spacing w:line="256" w:lineRule="auto"/>
              <w:rPr>
                <w:rFonts w:cs="Arial"/>
                <w:lang w:eastAsia="zh-CN"/>
              </w:rPr>
            </w:pPr>
          </w:p>
        </w:tc>
      </w:tr>
      <w:tr w:rsidR="00394223" w:rsidRPr="00C7244C" w14:paraId="17CF900E" w14:textId="77777777" w:rsidTr="003F1727">
        <w:trPr>
          <w:cantSplit/>
          <w:trHeight w:val="187"/>
        </w:trPr>
        <w:tc>
          <w:tcPr>
            <w:tcW w:w="1008" w:type="dxa"/>
            <w:tcBorders>
              <w:top w:val="single" w:sz="4" w:space="0" w:color="auto"/>
              <w:left w:val="single" w:sz="4" w:space="0" w:color="auto"/>
              <w:bottom w:val="nil"/>
              <w:right w:val="single" w:sz="4" w:space="0" w:color="auto"/>
            </w:tcBorders>
            <w:hideMark/>
          </w:tcPr>
          <w:p w14:paraId="6DC0D622" w14:textId="77777777" w:rsidR="00394223" w:rsidRPr="00C7244C" w:rsidRDefault="00394223" w:rsidP="003F1727">
            <w:pPr>
              <w:pStyle w:val="TAL"/>
              <w:spacing w:line="256" w:lineRule="auto"/>
            </w:pPr>
            <w:r w:rsidRPr="00C7244C">
              <w:t>T1 end condition</w:t>
            </w:r>
          </w:p>
        </w:tc>
        <w:tc>
          <w:tcPr>
            <w:tcW w:w="1795" w:type="dxa"/>
            <w:tcBorders>
              <w:top w:val="single" w:sz="4" w:space="0" w:color="auto"/>
              <w:left w:val="single" w:sz="4" w:space="0" w:color="auto"/>
              <w:bottom w:val="single" w:sz="4" w:space="0" w:color="auto"/>
              <w:right w:val="single" w:sz="4" w:space="0" w:color="auto"/>
            </w:tcBorders>
            <w:hideMark/>
          </w:tcPr>
          <w:p w14:paraId="19E3D848"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4ECF46F"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6A1B98"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EB164D1" w14:textId="77777777" w:rsidR="00394223" w:rsidRPr="00C7244C" w:rsidRDefault="00394223" w:rsidP="003F1727">
            <w:pPr>
              <w:pStyle w:val="TAC"/>
              <w:spacing w:line="256" w:lineRule="auto"/>
            </w:pPr>
            <w:r w:rsidRPr="00C7244C">
              <w:rPr>
                <w:rFonts w:cs="Arial"/>
              </w:rPr>
              <w:t>Cell2</w:t>
            </w:r>
          </w:p>
        </w:tc>
        <w:tc>
          <w:tcPr>
            <w:tcW w:w="3545" w:type="dxa"/>
            <w:vMerge w:val="restart"/>
            <w:tcBorders>
              <w:top w:val="single" w:sz="4" w:space="0" w:color="auto"/>
              <w:left w:val="single" w:sz="4" w:space="0" w:color="auto"/>
              <w:bottom w:val="single" w:sz="4" w:space="0" w:color="auto"/>
              <w:right w:val="single" w:sz="4" w:space="0" w:color="auto"/>
            </w:tcBorders>
            <w:hideMark/>
          </w:tcPr>
          <w:p w14:paraId="76759484" w14:textId="77777777" w:rsidR="00394223" w:rsidRPr="00C7244C" w:rsidRDefault="00394223" w:rsidP="003F1727">
            <w:pPr>
              <w:pStyle w:val="TAL"/>
              <w:spacing w:line="256" w:lineRule="auto"/>
            </w:pPr>
            <w:r w:rsidRPr="00C7244C">
              <w:rPr>
                <w:rFonts w:cs="Arial"/>
                <w:lang w:eastAsia="zh-CN"/>
              </w:rPr>
              <w:t>The UE reselects to cell 2 during T1 period</w:t>
            </w:r>
          </w:p>
        </w:tc>
      </w:tr>
      <w:tr w:rsidR="00394223" w:rsidRPr="00C7244C" w14:paraId="3D324B51" w14:textId="77777777" w:rsidTr="003F1727">
        <w:trPr>
          <w:cantSplit/>
          <w:trHeight w:val="187"/>
        </w:trPr>
        <w:tc>
          <w:tcPr>
            <w:tcW w:w="1008" w:type="dxa"/>
            <w:tcBorders>
              <w:top w:val="nil"/>
              <w:left w:val="single" w:sz="4" w:space="0" w:color="auto"/>
              <w:bottom w:val="single" w:sz="4" w:space="0" w:color="auto"/>
              <w:right w:val="single" w:sz="4" w:space="0" w:color="auto"/>
            </w:tcBorders>
            <w:hideMark/>
          </w:tcPr>
          <w:p w14:paraId="10D6258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026B8278"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7178ECD0"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21E2BF"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49B9D" w14:textId="77777777" w:rsidR="00394223" w:rsidRPr="00C7244C" w:rsidRDefault="00394223" w:rsidP="003F1727">
            <w:pPr>
              <w:pStyle w:val="TAC"/>
              <w:spacing w:line="256" w:lineRule="auto"/>
            </w:pPr>
            <w:r w:rsidRPr="00C7244C">
              <w:rPr>
                <w:rFonts w:cs="Arial"/>
              </w:rPr>
              <w:t>Cell1</w:t>
            </w:r>
          </w:p>
        </w:tc>
        <w:tc>
          <w:tcPr>
            <w:tcW w:w="3545" w:type="dxa"/>
            <w:vMerge/>
            <w:tcBorders>
              <w:top w:val="single" w:sz="4" w:space="0" w:color="auto"/>
              <w:left w:val="single" w:sz="4" w:space="0" w:color="auto"/>
              <w:bottom w:val="single" w:sz="4" w:space="0" w:color="auto"/>
              <w:right w:val="single" w:sz="4" w:space="0" w:color="auto"/>
            </w:tcBorders>
            <w:vAlign w:val="center"/>
            <w:hideMark/>
          </w:tcPr>
          <w:p w14:paraId="1DD2DB43" w14:textId="77777777" w:rsidR="00394223" w:rsidRPr="00C7244C" w:rsidRDefault="00394223" w:rsidP="003F1727">
            <w:pPr>
              <w:spacing w:after="0"/>
              <w:rPr>
                <w:rFonts w:ascii="Arial" w:hAnsi="Arial"/>
                <w:sz w:val="18"/>
              </w:rPr>
            </w:pPr>
          </w:p>
        </w:tc>
      </w:tr>
      <w:tr w:rsidR="00394223" w:rsidRPr="00C7244C" w14:paraId="690B7716" w14:textId="77777777" w:rsidTr="003F1727">
        <w:trPr>
          <w:cantSplit/>
          <w:trHeight w:val="187"/>
        </w:trPr>
        <w:tc>
          <w:tcPr>
            <w:tcW w:w="1008" w:type="dxa"/>
            <w:vMerge w:val="restart"/>
            <w:tcBorders>
              <w:top w:val="single" w:sz="4" w:space="0" w:color="auto"/>
              <w:left w:val="single" w:sz="4" w:space="0" w:color="auto"/>
              <w:bottom w:val="single" w:sz="4" w:space="0" w:color="auto"/>
              <w:right w:val="single" w:sz="4" w:space="0" w:color="auto"/>
            </w:tcBorders>
            <w:hideMark/>
          </w:tcPr>
          <w:p w14:paraId="4D80422F" w14:textId="77777777" w:rsidR="00394223" w:rsidRPr="00C7244C" w:rsidRDefault="00394223" w:rsidP="003F1727">
            <w:pPr>
              <w:pStyle w:val="TAL"/>
              <w:spacing w:line="256" w:lineRule="auto"/>
            </w:pPr>
            <w:r w:rsidRPr="00C7244C">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4C77E428" w14:textId="77777777" w:rsidR="00394223" w:rsidRPr="00C7244C" w:rsidRDefault="00394223" w:rsidP="003F1727">
            <w:pPr>
              <w:pStyle w:val="TAL"/>
              <w:spacing w:line="256" w:lineRule="auto"/>
            </w:pPr>
            <w:r w:rsidRPr="00C7244C">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2E78BFA1"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95C48F2"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467545E" w14:textId="77777777" w:rsidR="00394223" w:rsidRPr="00C7244C" w:rsidRDefault="00394223" w:rsidP="003F1727">
            <w:pPr>
              <w:pStyle w:val="TAC"/>
              <w:spacing w:line="256" w:lineRule="auto"/>
            </w:pPr>
            <w:r w:rsidRPr="00C7244C">
              <w:rPr>
                <w:rFonts w:cs="Arial"/>
              </w:rPr>
              <w:t>Cell1</w:t>
            </w:r>
          </w:p>
        </w:tc>
        <w:tc>
          <w:tcPr>
            <w:tcW w:w="3545" w:type="dxa"/>
            <w:tcBorders>
              <w:top w:val="single" w:sz="4" w:space="0" w:color="auto"/>
              <w:left w:val="single" w:sz="4" w:space="0" w:color="auto"/>
              <w:bottom w:val="single" w:sz="4" w:space="0" w:color="auto"/>
              <w:right w:val="single" w:sz="4" w:space="0" w:color="auto"/>
            </w:tcBorders>
          </w:tcPr>
          <w:p w14:paraId="5B1C5591" w14:textId="77777777" w:rsidR="00394223" w:rsidRPr="00C7244C" w:rsidRDefault="00394223" w:rsidP="003F1727">
            <w:pPr>
              <w:pStyle w:val="TAL"/>
              <w:spacing w:line="256" w:lineRule="auto"/>
            </w:pPr>
          </w:p>
        </w:tc>
      </w:tr>
      <w:tr w:rsidR="00394223" w:rsidRPr="00C7244C" w14:paraId="1CAF6B5C" w14:textId="77777777" w:rsidTr="003F1727">
        <w:trPr>
          <w:cantSplit/>
          <w:trHeight w:val="187"/>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7E477E8" w14:textId="77777777" w:rsidR="00394223" w:rsidRPr="00C7244C" w:rsidRDefault="00394223" w:rsidP="003F1727">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12D8F539" w14:textId="77777777" w:rsidR="00394223" w:rsidRPr="00C7244C" w:rsidRDefault="00394223" w:rsidP="003F1727">
            <w:pPr>
              <w:pStyle w:val="TAL"/>
              <w:spacing w:line="256" w:lineRule="auto"/>
              <w:rPr>
                <w:rFonts w:cs="Arial"/>
              </w:rPr>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28443B9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CAEC5F4" w14:textId="77777777" w:rsidR="00394223" w:rsidRPr="00C7244C" w:rsidRDefault="00394223" w:rsidP="003F1727">
            <w:pPr>
              <w:pStyle w:val="TAC"/>
              <w:spacing w:line="256" w:lineRule="auto"/>
              <w:rPr>
                <w:rFonts w:cs="Arial"/>
                <w:lang w:eastAsia="zh-CN"/>
              </w:rPr>
            </w:pPr>
            <w:r w:rsidRPr="00C7244C">
              <w:rPr>
                <w:rFonts w:cs="Arial"/>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37ED0106" w14:textId="77777777" w:rsidR="00394223" w:rsidRPr="00C7244C" w:rsidRDefault="00394223" w:rsidP="003F1727">
            <w:pPr>
              <w:pStyle w:val="TAC"/>
              <w:spacing w:line="256" w:lineRule="auto"/>
              <w:rPr>
                <w:rFonts w:cs="Arial"/>
              </w:rPr>
            </w:pPr>
            <w:r w:rsidRPr="00C7244C">
              <w:rPr>
                <w:rFonts w:cs="Arial"/>
                <w:lang w:eastAsia="zh-CN"/>
              </w:rPr>
              <w:t>Cell2</w:t>
            </w:r>
          </w:p>
        </w:tc>
        <w:tc>
          <w:tcPr>
            <w:tcW w:w="3545" w:type="dxa"/>
            <w:tcBorders>
              <w:top w:val="single" w:sz="4" w:space="0" w:color="auto"/>
              <w:left w:val="single" w:sz="4" w:space="0" w:color="auto"/>
              <w:bottom w:val="single" w:sz="4" w:space="0" w:color="auto"/>
              <w:right w:val="single" w:sz="4" w:space="0" w:color="auto"/>
            </w:tcBorders>
          </w:tcPr>
          <w:p w14:paraId="1A4D25CA" w14:textId="77777777" w:rsidR="00394223" w:rsidRPr="00C7244C" w:rsidRDefault="00394223" w:rsidP="003F1727">
            <w:pPr>
              <w:pStyle w:val="TAL"/>
              <w:spacing w:line="256" w:lineRule="auto"/>
            </w:pPr>
          </w:p>
        </w:tc>
      </w:tr>
      <w:tr w:rsidR="00394223" w:rsidRPr="00C7244C" w14:paraId="6BE221F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0B66C03" w14:textId="77777777" w:rsidR="00394223" w:rsidRPr="00C7244C" w:rsidRDefault="00394223" w:rsidP="003F1727">
            <w:pPr>
              <w:pStyle w:val="TAL"/>
              <w:spacing w:line="256" w:lineRule="auto"/>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415A5C6C"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29870F4" w14:textId="77777777" w:rsidR="00394223" w:rsidRPr="00C7244C" w:rsidRDefault="00394223" w:rsidP="003F1727">
            <w:pPr>
              <w:pStyle w:val="TAC"/>
              <w:spacing w:line="256" w:lineRule="auto"/>
              <w:rPr>
                <w:rFonts w:cs="v4.2.0"/>
                <w:bCs/>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D3212AF" w14:textId="77777777" w:rsidR="00394223" w:rsidRPr="00C7244C" w:rsidRDefault="00394223" w:rsidP="003F1727">
            <w:pPr>
              <w:pStyle w:val="TAC"/>
              <w:spacing w:line="256" w:lineRule="auto"/>
            </w:pPr>
            <w:r w:rsidRPr="00C7244C">
              <w:rPr>
                <w:rFonts w:cs="v4.2.0"/>
                <w:bCs/>
              </w:rPr>
              <w:t>1</w:t>
            </w:r>
          </w:p>
        </w:tc>
        <w:tc>
          <w:tcPr>
            <w:tcW w:w="3545" w:type="dxa"/>
            <w:tcBorders>
              <w:top w:val="single" w:sz="4" w:space="0" w:color="auto"/>
              <w:left w:val="single" w:sz="4" w:space="0" w:color="auto"/>
              <w:bottom w:val="single" w:sz="4" w:space="0" w:color="auto"/>
              <w:right w:val="single" w:sz="4" w:space="0" w:color="auto"/>
            </w:tcBorders>
          </w:tcPr>
          <w:p w14:paraId="3503BFCE" w14:textId="77777777" w:rsidR="00394223" w:rsidRPr="00C7244C" w:rsidRDefault="00394223" w:rsidP="003F1727">
            <w:pPr>
              <w:pStyle w:val="TAL"/>
              <w:spacing w:line="256" w:lineRule="auto"/>
            </w:pPr>
          </w:p>
        </w:tc>
      </w:tr>
      <w:tr w:rsidR="00394223" w:rsidRPr="00C7244C" w14:paraId="185607DB"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D3E02A8"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2EF8BFAC"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7DDFEC1"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8300B7" w14:textId="77777777" w:rsidR="00394223" w:rsidRPr="00C7244C" w:rsidRDefault="00394223" w:rsidP="003F1727">
            <w:pPr>
              <w:pStyle w:val="TAC"/>
              <w:spacing w:line="256" w:lineRule="auto"/>
            </w:pPr>
            <w:r w:rsidRPr="00C7244C">
              <w:rPr>
                <w:rFonts w:cs="v4.2.0"/>
              </w:rPr>
              <w:t xml:space="preserve">3 </w:t>
            </w:r>
            <w:r w:rsidRPr="00C7244C">
              <w:rPr>
                <w:rFonts w:cs="v4.2.0"/>
              </w:rPr>
              <w:sym w:font="Symbol" w:char="F06D"/>
            </w:r>
            <w:r w:rsidRPr="00C7244C">
              <w:rPr>
                <w:rFonts w:cs="v4.2.0"/>
              </w:rPr>
              <w:t>s</w:t>
            </w:r>
          </w:p>
        </w:tc>
        <w:tc>
          <w:tcPr>
            <w:tcW w:w="3545" w:type="dxa"/>
            <w:tcBorders>
              <w:top w:val="single" w:sz="4" w:space="0" w:color="auto"/>
              <w:left w:val="single" w:sz="4" w:space="0" w:color="auto"/>
              <w:bottom w:val="single" w:sz="4" w:space="0" w:color="auto"/>
              <w:right w:val="single" w:sz="4" w:space="0" w:color="auto"/>
            </w:tcBorders>
            <w:hideMark/>
          </w:tcPr>
          <w:p w14:paraId="4EBF34B6" w14:textId="77777777" w:rsidR="00394223" w:rsidRPr="00C7244C" w:rsidRDefault="00394223" w:rsidP="003F1727">
            <w:pPr>
              <w:pStyle w:val="TAL"/>
              <w:spacing w:line="256" w:lineRule="auto"/>
            </w:pPr>
            <w:r w:rsidRPr="00C7244C">
              <w:rPr>
                <w:rFonts w:cs="v4.2.0"/>
              </w:rPr>
              <w:t>Synchronous cells</w:t>
            </w:r>
          </w:p>
        </w:tc>
      </w:tr>
      <w:tr w:rsidR="00394223" w:rsidRPr="00C7244C" w14:paraId="39F36313"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377818F4"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5620B8E" w14:textId="77777777" w:rsidR="00394223" w:rsidRPr="00C7244C" w:rsidRDefault="00394223" w:rsidP="003F1727">
            <w:pPr>
              <w:pStyle w:val="TAC"/>
              <w:spacing w:line="256" w:lineRule="auto"/>
            </w:pPr>
            <w:r w:rsidRPr="00C7244C">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6D6201ED"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3F0DBE7" w14:textId="77777777" w:rsidR="00394223" w:rsidRPr="00C7244C" w:rsidRDefault="00394223" w:rsidP="003F1727">
            <w:pPr>
              <w:pStyle w:val="TAC"/>
              <w:spacing w:line="256" w:lineRule="auto"/>
            </w:pPr>
            <w:r w:rsidRPr="00C7244C">
              <w:rPr>
                <w:rFonts w:cs="v4.2.0"/>
              </w:rPr>
              <w:t>Not Sent</w:t>
            </w:r>
          </w:p>
        </w:tc>
        <w:tc>
          <w:tcPr>
            <w:tcW w:w="3545" w:type="dxa"/>
            <w:tcBorders>
              <w:top w:val="single" w:sz="4" w:space="0" w:color="auto"/>
              <w:left w:val="single" w:sz="4" w:space="0" w:color="auto"/>
              <w:bottom w:val="single" w:sz="4" w:space="0" w:color="auto"/>
              <w:right w:val="single" w:sz="4" w:space="0" w:color="auto"/>
            </w:tcBorders>
            <w:hideMark/>
          </w:tcPr>
          <w:p w14:paraId="2A312208" w14:textId="77777777" w:rsidR="00394223" w:rsidRPr="00C7244C" w:rsidRDefault="00394223" w:rsidP="003F1727">
            <w:pPr>
              <w:pStyle w:val="TAL"/>
              <w:spacing w:line="256" w:lineRule="auto"/>
            </w:pPr>
            <w:r w:rsidRPr="00C7244C">
              <w:rPr>
                <w:rFonts w:cs="v4.2.0"/>
              </w:rPr>
              <w:t>No additional delays in random access procedure.</w:t>
            </w:r>
          </w:p>
        </w:tc>
      </w:tr>
      <w:tr w:rsidR="00394223" w:rsidRPr="00C7244C" w14:paraId="1E557955"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92CA565" w14:textId="77777777" w:rsidR="00394223" w:rsidRPr="00C7244C" w:rsidRDefault="00394223" w:rsidP="003F1727">
            <w:pPr>
              <w:pStyle w:val="TAL"/>
              <w:spacing w:line="256" w:lineRule="auto"/>
              <w:rPr>
                <w:rFonts w:cs="v4.2.0"/>
                <w:lang w:eastAsia="zh-CN"/>
              </w:rPr>
            </w:pPr>
            <w:r w:rsidRPr="00C7244C">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50D1F732" w14:textId="77777777" w:rsidR="00394223" w:rsidRPr="00C7244C" w:rsidRDefault="00394223" w:rsidP="003F1727">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22051B66" w14:textId="77777777" w:rsidR="00394223" w:rsidRPr="00C7244C" w:rsidRDefault="00394223" w:rsidP="003F1727">
            <w:pPr>
              <w:pStyle w:val="TAC"/>
              <w:spacing w:line="256" w:lineRule="auto"/>
              <w:rPr>
                <w:rFonts w:cs="v4.2.0"/>
                <w:bCs/>
                <w:lang w:eastAsia="zh-CN"/>
              </w:rPr>
            </w:pPr>
            <w:r w:rsidRPr="00C7244C">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8F8D08D" w14:textId="77777777" w:rsidR="00394223" w:rsidRPr="00C7244C" w:rsidRDefault="00394223" w:rsidP="003F1727">
            <w:pPr>
              <w:pStyle w:val="TAC"/>
              <w:spacing w:line="256" w:lineRule="auto"/>
              <w:rPr>
                <w:rFonts w:cs="v4.2.0"/>
                <w:bCs/>
                <w:lang w:eastAsia="zh-CN"/>
              </w:rPr>
            </w:pPr>
            <w:r w:rsidRPr="00C7244C">
              <w:rPr>
                <w:rFonts w:cs="v4.2.0"/>
                <w:bCs/>
                <w:lang w:eastAsia="zh-CN"/>
              </w:rPr>
              <w:t>SMTC pattern 1</w:t>
            </w:r>
          </w:p>
        </w:tc>
        <w:tc>
          <w:tcPr>
            <w:tcW w:w="3545" w:type="dxa"/>
            <w:tcBorders>
              <w:top w:val="single" w:sz="4" w:space="0" w:color="auto"/>
              <w:left w:val="single" w:sz="4" w:space="0" w:color="auto"/>
              <w:bottom w:val="single" w:sz="4" w:space="0" w:color="auto"/>
              <w:right w:val="single" w:sz="4" w:space="0" w:color="auto"/>
            </w:tcBorders>
          </w:tcPr>
          <w:p w14:paraId="3C65896A" w14:textId="77777777" w:rsidR="00394223" w:rsidRPr="00C7244C" w:rsidRDefault="00394223" w:rsidP="003F1727">
            <w:pPr>
              <w:pStyle w:val="TAL"/>
              <w:spacing w:line="256" w:lineRule="auto"/>
              <w:rPr>
                <w:rFonts w:cs="v4.2.0"/>
                <w:bCs/>
                <w:lang w:eastAsia="zh-CN"/>
              </w:rPr>
            </w:pPr>
          </w:p>
        </w:tc>
      </w:tr>
      <w:tr w:rsidR="00394223" w:rsidRPr="00C7244C" w14:paraId="371C134D"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01C72D7"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6E6E8E73"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225BC4A5"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593B2F4" w14:textId="77777777" w:rsidR="00394223" w:rsidRPr="00C7244C" w:rsidRDefault="00394223" w:rsidP="003F1727">
            <w:pPr>
              <w:pStyle w:val="TAC"/>
              <w:spacing w:line="256" w:lineRule="auto"/>
            </w:pPr>
            <w:r w:rsidRPr="00C7244C">
              <w:t>0.64</w:t>
            </w:r>
          </w:p>
        </w:tc>
        <w:tc>
          <w:tcPr>
            <w:tcW w:w="3545" w:type="dxa"/>
            <w:tcBorders>
              <w:top w:val="single" w:sz="4" w:space="0" w:color="auto"/>
              <w:left w:val="single" w:sz="4" w:space="0" w:color="auto"/>
              <w:bottom w:val="single" w:sz="4" w:space="0" w:color="auto"/>
              <w:right w:val="single" w:sz="4" w:space="0" w:color="auto"/>
            </w:tcBorders>
            <w:hideMark/>
          </w:tcPr>
          <w:p w14:paraId="7E44F947" w14:textId="77777777" w:rsidR="00394223" w:rsidRPr="00C7244C" w:rsidRDefault="00394223" w:rsidP="003F1727">
            <w:pPr>
              <w:pStyle w:val="TAL"/>
              <w:spacing w:line="256" w:lineRule="auto"/>
            </w:pPr>
            <w:r w:rsidRPr="00C7244C">
              <w:t>The value shall be used for all cells in the test.</w:t>
            </w:r>
          </w:p>
        </w:tc>
      </w:tr>
      <w:tr w:rsidR="00394223" w:rsidRPr="00C7244C" w14:paraId="5098E064"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B1D4A36" w14:textId="77777777" w:rsidR="00394223" w:rsidRPr="00C7244C" w:rsidRDefault="00394223" w:rsidP="003F1727">
            <w:pPr>
              <w:pStyle w:val="TAL"/>
              <w:spacing w:line="256" w:lineRule="auto"/>
              <w:rPr>
                <w:lang w:eastAsia="zh-CN"/>
              </w:rPr>
            </w:pPr>
            <w:r w:rsidRPr="00C7244C">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3DB4E04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F0C8B0F"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F3FB009" w14:textId="77777777" w:rsidR="00394223" w:rsidRPr="00C7244C" w:rsidRDefault="00394223" w:rsidP="003F1727">
            <w:pPr>
              <w:pStyle w:val="TAC"/>
              <w:spacing w:line="256" w:lineRule="auto"/>
              <w:rPr>
                <w:lang w:eastAsia="zh-CN"/>
              </w:rPr>
            </w:pPr>
            <w:r w:rsidRPr="00C7244C">
              <w:rPr>
                <w:lang w:eastAsia="zh-CN"/>
              </w:rPr>
              <w:t>190</w:t>
            </w:r>
          </w:p>
        </w:tc>
        <w:tc>
          <w:tcPr>
            <w:tcW w:w="3545" w:type="dxa"/>
            <w:tcBorders>
              <w:top w:val="single" w:sz="4" w:space="0" w:color="auto"/>
              <w:left w:val="single" w:sz="4" w:space="0" w:color="auto"/>
              <w:bottom w:val="single" w:sz="4" w:space="0" w:color="auto"/>
              <w:right w:val="single" w:sz="4" w:space="0" w:color="auto"/>
            </w:tcBorders>
            <w:hideMark/>
          </w:tcPr>
          <w:p w14:paraId="4951578F" w14:textId="77777777" w:rsidR="00394223" w:rsidRPr="00C7244C" w:rsidRDefault="00394223" w:rsidP="003F1727">
            <w:pPr>
              <w:pStyle w:val="TAL"/>
              <w:spacing w:line="256" w:lineRule="auto"/>
              <w:rPr>
                <w:lang w:eastAsia="zh-CN"/>
              </w:rPr>
            </w:pPr>
            <w:r w:rsidRPr="00C7244C">
              <w:rPr>
                <w:lang w:eastAsia="zh-CN"/>
              </w:rPr>
              <w:t>The detailed configuration is specified in TS 38.211 clause 6.3.3.2</w:t>
            </w:r>
          </w:p>
        </w:tc>
      </w:tr>
      <w:tr w:rsidR="00394223" w:rsidRPr="00C7244C" w14:paraId="2B5F4908"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3E53532" w14:textId="77777777" w:rsidR="00394223" w:rsidRPr="00C7244C" w:rsidRDefault="00394223" w:rsidP="003F1727">
            <w:pPr>
              <w:pStyle w:val="TAL"/>
              <w:spacing w:line="256" w:lineRule="auto"/>
              <w:rPr>
                <w:lang w:eastAsia="zh-CN"/>
              </w:rPr>
            </w:pPr>
            <w:r w:rsidRPr="00C7244C">
              <w:rPr>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5B3682F9" w14:textId="77777777" w:rsidR="00394223" w:rsidRPr="00C7244C" w:rsidRDefault="00394223" w:rsidP="003F1727">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54B730E"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A89CFCE" w14:textId="77777777" w:rsidR="00394223" w:rsidRPr="00C7244C" w:rsidRDefault="00394223" w:rsidP="003F1727">
            <w:pPr>
              <w:pStyle w:val="TAC"/>
              <w:spacing w:line="256" w:lineRule="auto"/>
              <w:rPr>
                <w:lang w:eastAsia="zh-CN"/>
              </w:rPr>
            </w:pPr>
            <w:r w:rsidRPr="00C7244C">
              <w:rPr>
                <w:lang w:eastAsia="zh-CN"/>
              </w:rPr>
              <w:t>Not configured</w:t>
            </w:r>
          </w:p>
        </w:tc>
        <w:tc>
          <w:tcPr>
            <w:tcW w:w="3545" w:type="dxa"/>
            <w:tcBorders>
              <w:top w:val="single" w:sz="4" w:space="0" w:color="auto"/>
              <w:left w:val="single" w:sz="4" w:space="0" w:color="auto"/>
              <w:bottom w:val="single" w:sz="4" w:space="0" w:color="auto"/>
              <w:right w:val="single" w:sz="4" w:space="0" w:color="auto"/>
            </w:tcBorders>
          </w:tcPr>
          <w:p w14:paraId="23F5E502" w14:textId="77777777" w:rsidR="00394223" w:rsidRPr="00C7244C" w:rsidRDefault="00394223" w:rsidP="003F1727">
            <w:pPr>
              <w:pStyle w:val="TAL"/>
              <w:spacing w:line="256" w:lineRule="auto"/>
            </w:pPr>
          </w:p>
        </w:tc>
      </w:tr>
      <w:tr w:rsidR="00394223" w:rsidRPr="00C7244C" w14:paraId="0BF910B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01818071" w14:textId="77777777" w:rsidR="00394223" w:rsidRPr="00C7244C" w:rsidRDefault="00394223" w:rsidP="003F1727">
            <w:pPr>
              <w:pStyle w:val="TAL"/>
              <w:spacing w:line="256" w:lineRule="auto"/>
            </w:pPr>
            <w:r w:rsidRPr="00C7244C">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60291BEE" w14:textId="77777777" w:rsidR="00394223" w:rsidRPr="00C7244C" w:rsidRDefault="00394223" w:rsidP="003F1727">
            <w:pPr>
              <w:pStyle w:val="TAC"/>
              <w:spacing w:line="256" w:lineRule="auto"/>
            </w:pPr>
            <w:r w:rsidRPr="00C7244C">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24217219"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22F8F5" w14:textId="77777777" w:rsidR="00394223" w:rsidRPr="00C7244C" w:rsidRDefault="00394223" w:rsidP="003F1727">
            <w:pPr>
              <w:pStyle w:val="TAC"/>
              <w:spacing w:line="256" w:lineRule="auto"/>
            </w:pPr>
            <w:r w:rsidRPr="00C7244C">
              <w:rPr>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02B59A9C" w14:textId="77777777" w:rsidR="00394223" w:rsidRPr="00C7244C" w:rsidRDefault="00394223" w:rsidP="003F1727">
            <w:pPr>
              <w:pStyle w:val="TAL"/>
              <w:spacing w:line="256" w:lineRule="auto"/>
            </w:pPr>
          </w:p>
        </w:tc>
      </w:tr>
      <w:tr w:rsidR="00394223" w:rsidRPr="00C7244C" w14:paraId="146D353A"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6D02FF3E" w14:textId="77777777" w:rsidR="00394223" w:rsidRPr="00C7244C" w:rsidRDefault="00394223" w:rsidP="003F1727">
            <w:pPr>
              <w:pStyle w:val="TAL"/>
              <w:spacing w:line="256" w:lineRule="auto"/>
            </w:pPr>
            <w:r w:rsidRPr="00C7244C">
              <w:t>T</w:t>
            </w:r>
            <w:r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2706D84A"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4CA4534B"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71C37DD" w14:textId="77777777" w:rsidR="00394223" w:rsidRPr="00C7244C" w:rsidRDefault="00394223" w:rsidP="003F1727">
            <w:pPr>
              <w:pStyle w:val="TAC"/>
              <w:spacing w:line="256" w:lineRule="auto"/>
            </w:pPr>
            <w:r w:rsidRPr="00C7244C">
              <w:rPr>
                <w:rFonts w:cs="Arial"/>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70980E65" w14:textId="77777777" w:rsidR="00394223" w:rsidRPr="00C7244C" w:rsidRDefault="00394223" w:rsidP="003F1727">
            <w:pPr>
              <w:pStyle w:val="TAL"/>
              <w:spacing w:line="256" w:lineRule="auto"/>
            </w:pPr>
          </w:p>
        </w:tc>
      </w:tr>
    </w:tbl>
    <w:p w14:paraId="3C9FA15A" w14:textId="77777777" w:rsidR="00394223" w:rsidRPr="00C7244C" w:rsidRDefault="00394223" w:rsidP="00394223"/>
    <w:p w14:paraId="52FDC4C6" w14:textId="77777777" w:rsidR="00394223" w:rsidRPr="00C7244C" w:rsidRDefault="00394223" w:rsidP="00394223">
      <w:pPr>
        <w:pStyle w:val="H6"/>
      </w:pPr>
      <w:r w:rsidRPr="00C7244C">
        <w:t>7.1.1.4.4.2</w:t>
      </w:r>
      <w:r w:rsidRPr="00C7244C">
        <w:tab/>
        <w:t>Test procedure</w:t>
      </w:r>
    </w:p>
    <w:p w14:paraId="6C72B9EB" w14:textId="77777777" w:rsidR="00394223" w:rsidRPr="00C7244C" w:rsidRDefault="00394223" w:rsidP="00394223">
      <w:pPr>
        <w:rPr>
          <w:rFonts w:cs="v4.2.0"/>
        </w:rPr>
      </w:pPr>
      <w:r w:rsidRPr="00C7244C">
        <w:rPr>
          <w:rFonts w:cs="v4.2.0"/>
        </w:rPr>
        <w:t xml:space="preserve">Two cells are deployed in the test, which are one FR2 NR PCell (Cell 1) and an NR neighbour cell (Cell 2) on the same frequency. The test consists of 2 successive time periods, with time duration of T1, T2 respectively. Both </w:t>
      </w:r>
      <w:r w:rsidRPr="00C7244C">
        <w:t>cell 1 and cell2 are</w:t>
      </w:r>
      <w:r w:rsidRPr="00C7244C">
        <w:rPr>
          <w:rFonts w:cs="v4.2.0"/>
        </w:rPr>
        <w:t xml:space="preserve"> already identified by the UE prior to the start of the test. Cell 1 and cell 2 belong to different tracking areas. </w:t>
      </w:r>
    </w:p>
    <w:p w14:paraId="08534BFC" w14:textId="77777777" w:rsidR="00394223" w:rsidRPr="00C7244C" w:rsidRDefault="00394223" w:rsidP="00394223">
      <w:pPr>
        <w:rPr>
          <w:rFonts w:cs="v4.2.0"/>
        </w:rPr>
      </w:pPr>
      <w:r w:rsidRPr="00C7244C">
        <w:rPr>
          <w:rFonts w:cs="v4.2.0"/>
        </w:rPr>
        <w:t>The UE is configured only not-at-cell edge criterion defined in clause 5.2.4.9.1 in TS 38.304 [30]. So, Cell 1 configures the UE as follows:</w:t>
      </w:r>
    </w:p>
    <w:p w14:paraId="7E96AD54" w14:textId="79EC4FB4" w:rsidR="00394223" w:rsidRPr="00C7244C" w:rsidRDefault="00441C5D" w:rsidP="00441C5D">
      <w:pPr>
        <w:pStyle w:val="B1"/>
        <w:rPr>
          <w:rFonts w:cs="v3.7.0"/>
        </w:rPr>
      </w:pPr>
      <w:r w:rsidRPr="00C7244C">
        <w:rPr>
          <w:i/>
        </w:rPr>
        <w:t>-</w:t>
      </w:r>
      <w:r w:rsidRPr="00C7244C">
        <w:rPr>
          <w:i/>
        </w:rPr>
        <w:tab/>
      </w:r>
      <w:r w:rsidR="00394223" w:rsidRPr="00C7244C">
        <w:rPr>
          <w:i/>
        </w:rPr>
        <w:t>lowMobilityEvaluation</w:t>
      </w:r>
      <w:r w:rsidR="00394223" w:rsidRPr="00C7244C">
        <w:rPr>
          <w:rFonts w:cs="v3.7.0"/>
        </w:rPr>
        <w:t xml:space="preserve"> [2] is </w:t>
      </w:r>
      <w:r w:rsidR="00394223" w:rsidRPr="00C7244C">
        <w:t>not configured;</w:t>
      </w:r>
    </w:p>
    <w:p w14:paraId="758464DA" w14:textId="0A3F8C2D" w:rsidR="00394223" w:rsidRPr="00C7244C" w:rsidRDefault="00441C5D" w:rsidP="00441C5D">
      <w:pPr>
        <w:pStyle w:val="B1"/>
        <w:rPr>
          <w:rFonts w:cs="v3.7.0"/>
        </w:rPr>
      </w:pPr>
      <w:r w:rsidRPr="00C7244C">
        <w:rPr>
          <w:i/>
        </w:rPr>
        <w:t>-</w:t>
      </w:r>
      <w:r w:rsidRPr="00C7244C">
        <w:rPr>
          <w:i/>
        </w:rPr>
        <w:tab/>
      </w:r>
      <w:r w:rsidR="00394223" w:rsidRPr="00C7244C">
        <w:rPr>
          <w:i/>
        </w:rPr>
        <w:t xml:space="preserve">cellEdgeEvaluation </w:t>
      </w:r>
      <w:r w:rsidR="00394223" w:rsidRPr="00C7244C">
        <w:t xml:space="preserve">[2] is </w:t>
      </w:r>
      <w:r w:rsidR="00394223" w:rsidRPr="00C7244C">
        <w:rPr>
          <w:rFonts w:cs="v3.7.0"/>
        </w:rPr>
        <w:t>configured according to the parameters listed in Table 7.1.1.4.5-1;</w:t>
      </w:r>
    </w:p>
    <w:p w14:paraId="731DEA6A" w14:textId="3D7FF21E" w:rsidR="00394223" w:rsidRPr="00C7244C" w:rsidRDefault="00441C5D" w:rsidP="00441C5D">
      <w:pPr>
        <w:pStyle w:val="B1"/>
        <w:rPr>
          <w:rFonts w:cs="v3.7.0"/>
        </w:rPr>
      </w:pPr>
      <w:r w:rsidRPr="00C7244C">
        <w:rPr>
          <w:i/>
          <w:iCs/>
        </w:rPr>
        <w:t>-</w:t>
      </w:r>
      <w:r w:rsidRPr="00C7244C">
        <w:rPr>
          <w:i/>
          <w:iCs/>
        </w:rPr>
        <w:tab/>
      </w:r>
      <w:r w:rsidR="00394223" w:rsidRPr="00C7244C">
        <w:rPr>
          <w:i/>
          <w:iCs/>
        </w:rPr>
        <w:t xml:space="preserve">combineRelaxedMeasCondition </w:t>
      </w:r>
      <w:r w:rsidR="00394223" w:rsidRPr="00C7244C">
        <w:t>[2]</w:t>
      </w:r>
      <w:r w:rsidR="00394223" w:rsidRPr="00C7244C">
        <w:rPr>
          <w:i/>
          <w:iCs/>
        </w:rPr>
        <w:t xml:space="preserve"> </w:t>
      </w:r>
      <w:r w:rsidR="00394223" w:rsidRPr="00C7244C">
        <w:rPr>
          <w:iCs/>
        </w:rPr>
        <w:t>is not configured</w:t>
      </w:r>
    </w:p>
    <w:p w14:paraId="5DB6E203"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4C097085"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212E7995" w14:textId="77777777" w:rsidR="00394223" w:rsidRPr="00C7244C" w:rsidRDefault="00394223" w:rsidP="00394223">
      <w:pPr>
        <w:pStyle w:val="B1"/>
      </w:pPr>
      <w:r w:rsidRPr="00C7244C">
        <w:t>2.</w:t>
      </w:r>
      <w:r w:rsidRPr="00C7244C">
        <w:tab/>
        <w:t xml:space="preserve">Set the parameters according to T1 in Table 7.1.1.4.5-1. T1 starts. </w:t>
      </w:r>
    </w:p>
    <w:p w14:paraId="0EFB05C0" w14:textId="77777777" w:rsidR="00394223" w:rsidRPr="00C7244C" w:rsidRDefault="00394223" w:rsidP="00394223">
      <w:pPr>
        <w:pStyle w:val="B1"/>
      </w:pPr>
      <w:r w:rsidRPr="00C7244C">
        <w:t>3.</w:t>
      </w:r>
      <w:r w:rsidRPr="00C7244C">
        <w:tab/>
        <w:t>The SS waits for random access requests information from the UE to perform cell re-selection to Cell 2.</w:t>
      </w:r>
    </w:p>
    <w:p w14:paraId="4F184834" w14:textId="77777777" w:rsidR="00394223" w:rsidRPr="00C7244C" w:rsidRDefault="00394223" w:rsidP="00394223">
      <w:pPr>
        <w:pStyle w:val="B1"/>
        <w:rPr>
          <w:rFonts w:eastAsiaTheme="minorEastAsia"/>
          <w:lang w:eastAsia="zh-CN"/>
        </w:rPr>
      </w:pPr>
      <w:r w:rsidRPr="00C7244C">
        <w:t>4.</w:t>
      </w:r>
      <w:r w:rsidRPr="00C7244C">
        <w:tab/>
        <w:t>If the UE responds on Cell 2 during time duration T1 within 100 seconds from the beginning of time period T1, then count a success</w:t>
      </w:r>
      <w:r w:rsidRPr="00C7244C">
        <w:rPr>
          <w:rFonts w:eastAsiaTheme="minorEastAsia"/>
          <w:lang w:eastAsia="zh-CN"/>
        </w:rPr>
        <w:t xml:space="preserve"> for</w:t>
      </w:r>
      <w:r w:rsidRPr="00C7244C">
        <w:t xml:space="preserve"> cell reselection. Otherwise count a fail for cell reselection.</w:t>
      </w:r>
    </w:p>
    <w:p w14:paraId="7196C83B" w14:textId="77777777" w:rsidR="00394223" w:rsidRPr="00C7244C" w:rsidRDefault="00394223" w:rsidP="00394223">
      <w:pPr>
        <w:pStyle w:val="B1"/>
        <w:rPr>
          <w:rFonts w:eastAsiaTheme="minorEastAsia"/>
          <w:lang w:eastAsia="zh-CN"/>
        </w:rPr>
      </w:pPr>
      <w:r w:rsidRPr="00C7244C">
        <w:t>5.</w:t>
      </w:r>
      <w:r w:rsidRPr="00C7244C">
        <w:tab/>
        <w:t>If the UE has re-selected Cell 2 within T1, after the re-selection or when T1 expires, continue with step 6.</w:t>
      </w:r>
      <w:r w:rsidRPr="00C7244C">
        <w:rPr>
          <w:rFonts w:eastAsiaTheme="minorEastAsia"/>
          <w:lang w:eastAsia="zh-CN"/>
        </w:rPr>
        <w:t xml:space="preserve"> </w:t>
      </w:r>
      <w:r w:rsidRPr="00C7244C">
        <w:t>Otherwise, if T1 expires and the UE has not yet re-selected Cell 2,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408C7B5E" w14:textId="77777777" w:rsidR="00394223" w:rsidRPr="00C7244C" w:rsidRDefault="00394223" w:rsidP="00394223">
      <w:pPr>
        <w:pStyle w:val="B1"/>
      </w:pPr>
      <w:r w:rsidRPr="00C7244C">
        <w:t>5a</w:t>
      </w:r>
      <w:r w:rsidRPr="00C7244C">
        <w:tab/>
        <w:t>The SS shall send an RRCConnectionRelease to ensure that the UE is in state RRC_IDLE.</w:t>
      </w:r>
    </w:p>
    <w:p w14:paraId="68658968"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4.5-1.</w:t>
      </w:r>
      <w:r w:rsidRPr="00C7244C">
        <w:rPr>
          <w:rFonts w:eastAsiaTheme="minorEastAsia"/>
          <w:lang w:eastAsia="zh-CN"/>
        </w:rPr>
        <w:t xml:space="preserve"> T2 starts.</w:t>
      </w:r>
    </w:p>
    <w:p w14:paraId="1A5546D5"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Cell 1.</w:t>
      </w:r>
    </w:p>
    <w:p w14:paraId="548B0A02" w14:textId="77777777" w:rsidR="00394223" w:rsidRPr="00C7244C" w:rsidRDefault="00394223" w:rsidP="00394223">
      <w:pPr>
        <w:pStyle w:val="B1"/>
      </w:pPr>
      <w:r w:rsidRPr="00C7244C">
        <w:rPr>
          <w:rFonts w:eastAsiaTheme="minorEastAsia"/>
          <w:lang w:eastAsia="zh-CN"/>
        </w:rPr>
        <w:t>8</w:t>
      </w:r>
      <w:r w:rsidRPr="00C7244C">
        <w:t>.</w:t>
      </w:r>
      <w:r w:rsidRPr="00C7244C">
        <w:tab/>
        <w:t>If the UE responds to Cell 1 during time duration T2 within 100 seconds from the beginning of time period T2, then count a success</w:t>
      </w:r>
      <w:r w:rsidRPr="00C7244C">
        <w:rPr>
          <w:rFonts w:eastAsiaTheme="minorEastAsia"/>
          <w:lang w:eastAsia="zh-CN"/>
        </w:rPr>
        <w:t xml:space="preserve"> for</w:t>
      </w:r>
      <w:r w:rsidRPr="00C7244C">
        <w:t xml:space="preserve"> cell reselection. Otherwise count a fail for cell reselection.</w:t>
      </w:r>
    </w:p>
    <w:p w14:paraId="750BC424" w14:textId="77777777" w:rsidR="00394223" w:rsidRPr="00C7244C" w:rsidRDefault="00394223" w:rsidP="00394223">
      <w:pPr>
        <w:pStyle w:val="B1"/>
      </w:pPr>
      <w:r w:rsidRPr="00C7244C">
        <w:rPr>
          <w:rFonts w:eastAsiaTheme="minorEastAsia"/>
          <w:lang w:eastAsia="zh-CN"/>
        </w:rPr>
        <w:t>9</w:t>
      </w:r>
      <w:r w:rsidRPr="00C7244C">
        <w:t>.</w:t>
      </w:r>
      <w:r w:rsidRPr="00C7244C">
        <w:tab/>
        <w:t>If the UE has re-selected Cell 1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1, the TE shall switch off and on the UE and continue with step 10.</w:t>
      </w:r>
    </w:p>
    <w:p w14:paraId="5F709BFA"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7E1CAC3E"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 xml:space="preserve">Repeat step 2-10 until the confidence level according to </w:t>
      </w:r>
      <w:r w:rsidRPr="00C7244C">
        <w:rPr>
          <w:rFonts w:eastAsia="v4.2.0"/>
        </w:rPr>
        <w:t>Tables G.2.3-1 in Annex G clause G.2 is achieved</w:t>
      </w:r>
      <w:r w:rsidRPr="00C7244C">
        <w:t>.</w:t>
      </w:r>
    </w:p>
    <w:p w14:paraId="2D08D257" w14:textId="77777777" w:rsidR="00394223" w:rsidRPr="00C7244C" w:rsidRDefault="00394223" w:rsidP="00394223">
      <w:pPr>
        <w:pStyle w:val="H6"/>
      </w:pPr>
      <w:r w:rsidRPr="00C7244C">
        <w:t>7.1.1.4.4.3</w:t>
      </w:r>
      <w:r w:rsidRPr="00C7244C">
        <w:tab/>
        <w:t>Message contents</w:t>
      </w:r>
    </w:p>
    <w:p w14:paraId="467A2B59" w14:textId="77777777" w:rsidR="00394223" w:rsidRPr="00C7244C" w:rsidRDefault="00394223" w:rsidP="00394223">
      <w:r w:rsidRPr="00C7244C">
        <w:t xml:space="preserve">Message contents are according to TS 38.508-1 [14] clause 7.3 with the following exceptions: </w:t>
      </w:r>
    </w:p>
    <w:p w14:paraId="57DDC3B5" w14:textId="77777777" w:rsidR="00394223" w:rsidRPr="00C7244C" w:rsidRDefault="00394223" w:rsidP="00394223">
      <w:pPr>
        <w:pStyle w:val="TH"/>
      </w:pPr>
      <w:r w:rsidRPr="00C7244C">
        <w:t>Table 7.1.1.4.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1AAE6927"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71A9D071" w14:textId="77777777" w:rsidR="00394223" w:rsidRPr="00C7244C" w:rsidRDefault="00394223" w:rsidP="003F1727">
            <w:pPr>
              <w:pStyle w:val="TAH"/>
            </w:pPr>
            <w:r w:rsidRPr="00C7244C">
              <w:t>Default Message Contents</w:t>
            </w:r>
          </w:p>
        </w:tc>
      </w:tr>
      <w:tr w:rsidR="00394223" w:rsidRPr="00C7244C" w14:paraId="6DF5686B"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004B870"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221DD808" w14:textId="308C081A" w:rsidR="00394223" w:rsidRPr="00C7244C" w:rsidRDefault="00394223" w:rsidP="003F1727">
            <w:pPr>
              <w:pStyle w:val="TAL"/>
            </w:pPr>
            <w:r w:rsidRPr="00C7244C">
              <w:t>Table H.2.1-2</w:t>
            </w:r>
          </w:p>
        </w:tc>
      </w:tr>
      <w:tr w:rsidR="00394223" w:rsidRPr="00C7244C" w14:paraId="4A6C9EC2"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AB3D5F1"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60236F2B" w14:textId="77777777" w:rsidR="00394223" w:rsidRPr="00C7244C" w:rsidRDefault="00394223" w:rsidP="003F1727">
            <w:pPr>
              <w:pStyle w:val="TAL"/>
            </w:pPr>
          </w:p>
        </w:tc>
      </w:tr>
    </w:tbl>
    <w:p w14:paraId="44136606" w14:textId="77777777" w:rsidR="00394223" w:rsidRPr="00C7244C" w:rsidRDefault="00394223" w:rsidP="00394223"/>
    <w:p w14:paraId="373DBD16" w14:textId="77777777" w:rsidR="00394223" w:rsidRPr="00C7244C" w:rsidRDefault="00394223" w:rsidP="00394223">
      <w:pPr>
        <w:pStyle w:val="TH"/>
      </w:pPr>
      <w:r w:rsidRPr="00C7244C">
        <w:t xml:space="preserve">Table 7.1.1.4.4.3-2: </w:t>
      </w:r>
      <w:r w:rsidRPr="00C7244C">
        <w:rPr>
          <w:i/>
        </w:rPr>
        <w:t>RACH-ConfigGeneric</w:t>
      </w:r>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4B068482" w14:textId="77777777" w:rsidTr="00521FA6">
        <w:tc>
          <w:tcPr>
            <w:tcW w:w="9747" w:type="dxa"/>
            <w:gridSpan w:val="4"/>
            <w:tcBorders>
              <w:top w:val="single" w:sz="4" w:space="0" w:color="auto"/>
              <w:left w:val="single" w:sz="4" w:space="0" w:color="auto"/>
              <w:bottom w:val="single" w:sz="4" w:space="0" w:color="auto"/>
              <w:right w:val="single" w:sz="4" w:space="0" w:color="auto"/>
            </w:tcBorders>
            <w:hideMark/>
          </w:tcPr>
          <w:p w14:paraId="568BC4B7"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003EF633"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54165BDF"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CF6262"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6FE4AC7"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48793D4" w14:textId="77777777" w:rsidR="00394223" w:rsidRPr="00C7244C" w:rsidRDefault="00394223" w:rsidP="003F1727">
            <w:pPr>
              <w:pStyle w:val="TAH"/>
            </w:pPr>
            <w:r w:rsidRPr="00C7244C">
              <w:t>Condition</w:t>
            </w:r>
          </w:p>
        </w:tc>
      </w:tr>
      <w:tr w:rsidR="00394223" w:rsidRPr="00C7244C" w14:paraId="01658F2D"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0A77AF43"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C8B61AD"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2F04D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8DAEA90" w14:textId="77777777" w:rsidR="00394223" w:rsidRPr="00C7244C" w:rsidRDefault="00394223" w:rsidP="003F1727">
            <w:pPr>
              <w:pStyle w:val="TAL"/>
            </w:pPr>
          </w:p>
        </w:tc>
      </w:tr>
      <w:tr w:rsidR="00394223" w:rsidRPr="00C7244C" w14:paraId="035CF5F7"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30326460" w14:textId="77777777" w:rsidR="00394223" w:rsidRPr="00C7244C" w:rsidRDefault="00394223"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1841851B"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49C0DB4"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C666A8" w14:textId="77777777" w:rsidR="00394223" w:rsidRPr="00C7244C" w:rsidRDefault="00394223" w:rsidP="003F1727">
            <w:pPr>
              <w:pStyle w:val="TAL"/>
            </w:pPr>
          </w:p>
        </w:tc>
      </w:tr>
      <w:tr w:rsidR="00394223" w:rsidRPr="00C7244C" w14:paraId="7BA8AC7B"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2054C608"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F3DF310"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6A2A051"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7ED0A16" w14:textId="77777777" w:rsidR="00394223" w:rsidRPr="00C7244C" w:rsidRDefault="00394223" w:rsidP="003F1727">
            <w:pPr>
              <w:pStyle w:val="TAL"/>
            </w:pPr>
          </w:p>
        </w:tc>
      </w:tr>
    </w:tbl>
    <w:p w14:paraId="3C4C961D" w14:textId="77777777" w:rsidR="00521FA6" w:rsidRPr="00C7244C" w:rsidRDefault="00521FA6" w:rsidP="00521FA6"/>
    <w:p w14:paraId="6127BD69" w14:textId="77777777" w:rsidR="00521FA6" w:rsidRPr="00C7244C" w:rsidRDefault="00521FA6" w:rsidP="00521FA6">
      <w:pPr>
        <w:pStyle w:val="TH"/>
      </w:pPr>
      <w:r w:rsidRPr="00C7244C">
        <w:t>Table 7.1.1.4.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21FA6" w:rsidRPr="00C7244C" w14:paraId="56B0E139" w14:textId="77777777" w:rsidTr="003F1727">
        <w:trPr>
          <w:jc w:val="center"/>
        </w:trPr>
        <w:tc>
          <w:tcPr>
            <w:tcW w:w="9738" w:type="dxa"/>
            <w:gridSpan w:val="4"/>
          </w:tcPr>
          <w:p w14:paraId="4C9A4E0B" w14:textId="77777777" w:rsidR="00521FA6" w:rsidRPr="00C7244C" w:rsidRDefault="00521FA6" w:rsidP="003F1727">
            <w:pPr>
              <w:pStyle w:val="TAL"/>
            </w:pPr>
            <w:r w:rsidRPr="00C7244C">
              <w:t>Derivation Path: Table H.2.1-3</w:t>
            </w:r>
          </w:p>
        </w:tc>
      </w:tr>
      <w:tr w:rsidR="00521FA6" w:rsidRPr="00C7244C" w14:paraId="2646CDFA" w14:textId="77777777" w:rsidTr="003F1727">
        <w:trPr>
          <w:jc w:val="center"/>
        </w:trPr>
        <w:tc>
          <w:tcPr>
            <w:tcW w:w="4535" w:type="dxa"/>
          </w:tcPr>
          <w:p w14:paraId="5ABD30C1" w14:textId="77777777" w:rsidR="00521FA6" w:rsidRPr="00C7244C" w:rsidRDefault="00521FA6" w:rsidP="003F1727">
            <w:pPr>
              <w:pStyle w:val="TAH"/>
            </w:pPr>
            <w:r w:rsidRPr="00C7244C">
              <w:t>Information Element</w:t>
            </w:r>
          </w:p>
        </w:tc>
        <w:tc>
          <w:tcPr>
            <w:tcW w:w="2267" w:type="dxa"/>
          </w:tcPr>
          <w:p w14:paraId="27044F48" w14:textId="77777777" w:rsidR="00521FA6" w:rsidRPr="00C7244C" w:rsidRDefault="00521FA6" w:rsidP="003F1727">
            <w:pPr>
              <w:pStyle w:val="TAH"/>
            </w:pPr>
            <w:r w:rsidRPr="00C7244C">
              <w:t>Value/remark</w:t>
            </w:r>
          </w:p>
        </w:tc>
        <w:tc>
          <w:tcPr>
            <w:tcW w:w="1700" w:type="dxa"/>
          </w:tcPr>
          <w:p w14:paraId="6B623799" w14:textId="77777777" w:rsidR="00521FA6" w:rsidRPr="00C7244C" w:rsidRDefault="00521FA6" w:rsidP="003F1727">
            <w:pPr>
              <w:pStyle w:val="TAH"/>
            </w:pPr>
            <w:r w:rsidRPr="00C7244C">
              <w:t>Comment</w:t>
            </w:r>
          </w:p>
        </w:tc>
        <w:tc>
          <w:tcPr>
            <w:tcW w:w="1245" w:type="dxa"/>
          </w:tcPr>
          <w:p w14:paraId="31FBDC7F" w14:textId="77777777" w:rsidR="00521FA6" w:rsidRPr="00C7244C" w:rsidRDefault="00521FA6" w:rsidP="003F1727">
            <w:pPr>
              <w:pStyle w:val="TAH"/>
            </w:pPr>
            <w:r w:rsidRPr="00C7244C">
              <w:t>Condition</w:t>
            </w:r>
          </w:p>
        </w:tc>
      </w:tr>
      <w:tr w:rsidR="00521FA6" w:rsidRPr="00C7244C" w14:paraId="46183D73" w14:textId="77777777" w:rsidTr="003F1727">
        <w:trPr>
          <w:jc w:val="center"/>
        </w:trPr>
        <w:tc>
          <w:tcPr>
            <w:tcW w:w="4535" w:type="dxa"/>
          </w:tcPr>
          <w:p w14:paraId="0558C17F" w14:textId="77777777" w:rsidR="00521FA6" w:rsidRPr="00C7244C" w:rsidRDefault="00521FA6" w:rsidP="003F1727">
            <w:pPr>
              <w:pStyle w:val="TAL"/>
            </w:pPr>
            <w:r w:rsidRPr="00C7244C">
              <w:t>SIB1 ::= SEQUENCE {</w:t>
            </w:r>
          </w:p>
        </w:tc>
        <w:tc>
          <w:tcPr>
            <w:tcW w:w="2267" w:type="dxa"/>
          </w:tcPr>
          <w:p w14:paraId="3903D82A" w14:textId="77777777" w:rsidR="00521FA6" w:rsidRPr="00C7244C" w:rsidRDefault="00521FA6" w:rsidP="003F1727">
            <w:pPr>
              <w:pStyle w:val="TAL"/>
            </w:pPr>
          </w:p>
        </w:tc>
        <w:tc>
          <w:tcPr>
            <w:tcW w:w="1700" w:type="dxa"/>
          </w:tcPr>
          <w:p w14:paraId="6388917B" w14:textId="77777777" w:rsidR="00521FA6" w:rsidRPr="00C7244C" w:rsidRDefault="00521FA6" w:rsidP="003F1727">
            <w:pPr>
              <w:pStyle w:val="TAL"/>
            </w:pPr>
          </w:p>
        </w:tc>
        <w:tc>
          <w:tcPr>
            <w:tcW w:w="1245" w:type="dxa"/>
          </w:tcPr>
          <w:p w14:paraId="09420DCE" w14:textId="77777777" w:rsidR="00521FA6" w:rsidRPr="00C7244C" w:rsidRDefault="00521FA6" w:rsidP="003F1727">
            <w:pPr>
              <w:pStyle w:val="TAL"/>
            </w:pPr>
          </w:p>
        </w:tc>
      </w:tr>
      <w:tr w:rsidR="00521FA6" w:rsidRPr="00C7244C" w14:paraId="47A21460" w14:textId="77777777" w:rsidTr="003F1727">
        <w:trPr>
          <w:jc w:val="center"/>
        </w:trPr>
        <w:tc>
          <w:tcPr>
            <w:tcW w:w="4535" w:type="dxa"/>
            <w:tcBorders>
              <w:bottom w:val="single" w:sz="4" w:space="0" w:color="auto"/>
            </w:tcBorders>
          </w:tcPr>
          <w:p w14:paraId="2AFA45A9" w14:textId="77777777" w:rsidR="00521FA6" w:rsidRPr="00C7244C" w:rsidRDefault="00521FA6" w:rsidP="003F1727">
            <w:pPr>
              <w:pStyle w:val="TAL"/>
            </w:pPr>
            <w:r w:rsidRPr="00C7244C">
              <w:t xml:space="preserve">  cellSelectionInfo SEQUENCE {</w:t>
            </w:r>
          </w:p>
        </w:tc>
        <w:tc>
          <w:tcPr>
            <w:tcW w:w="2267" w:type="dxa"/>
          </w:tcPr>
          <w:p w14:paraId="5E4F38EA" w14:textId="77777777" w:rsidR="00521FA6" w:rsidRPr="00C7244C" w:rsidRDefault="00521FA6" w:rsidP="003F1727">
            <w:pPr>
              <w:pStyle w:val="TAL"/>
            </w:pPr>
          </w:p>
        </w:tc>
        <w:tc>
          <w:tcPr>
            <w:tcW w:w="1700" w:type="dxa"/>
          </w:tcPr>
          <w:p w14:paraId="20473EA7" w14:textId="77777777" w:rsidR="00521FA6" w:rsidRPr="00C7244C" w:rsidRDefault="00521FA6" w:rsidP="003F1727">
            <w:pPr>
              <w:pStyle w:val="TAL"/>
            </w:pPr>
          </w:p>
        </w:tc>
        <w:tc>
          <w:tcPr>
            <w:tcW w:w="1245" w:type="dxa"/>
          </w:tcPr>
          <w:p w14:paraId="683B57BE" w14:textId="77777777" w:rsidR="00521FA6" w:rsidRPr="00C7244C" w:rsidRDefault="00521FA6" w:rsidP="003F1727">
            <w:pPr>
              <w:pStyle w:val="TAL"/>
            </w:pPr>
          </w:p>
        </w:tc>
      </w:tr>
      <w:tr w:rsidR="00521FA6" w:rsidRPr="00C7244C" w14:paraId="3F7BCC83" w14:textId="77777777" w:rsidTr="003F1727">
        <w:trPr>
          <w:jc w:val="center"/>
        </w:trPr>
        <w:tc>
          <w:tcPr>
            <w:tcW w:w="4535" w:type="dxa"/>
            <w:tcBorders>
              <w:bottom w:val="nil"/>
            </w:tcBorders>
          </w:tcPr>
          <w:p w14:paraId="2FF4867C" w14:textId="77777777" w:rsidR="00521FA6" w:rsidRPr="00C7244C" w:rsidRDefault="00521FA6" w:rsidP="003F1727">
            <w:pPr>
              <w:pStyle w:val="TAL"/>
            </w:pPr>
            <w:r w:rsidRPr="00C7244C">
              <w:t xml:space="preserve">    q-RxLevMin</w:t>
            </w:r>
          </w:p>
        </w:tc>
        <w:tc>
          <w:tcPr>
            <w:tcW w:w="2267" w:type="dxa"/>
          </w:tcPr>
          <w:p w14:paraId="52D81432" w14:textId="77777777" w:rsidR="00521FA6" w:rsidRPr="00C7244C" w:rsidRDefault="00521FA6" w:rsidP="003F1727">
            <w:pPr>
              <w:pStyle w:val="TAL"/>
            </w:pPr>
            <w:r w:rsidRPr="00C7244C">
              <w:t>-60</w:t>
            </w:r>
          </w:p>
        </w:tc>
        <w:tc>
          <w:tcPr>
            <w:tcW w:w="1700" w:type="dxa"/>
          </w:tcPr>
          <w:p w14:paraId="468B9123" w14:textId="77777777" w:rsidR="00521FA6" w:rsidRPr="00C7244C" w:rsidRDefault="00521FA6" w:rsidP="003F1727">
            <w:pPr>
              <w:pStyle w:val="TAL"/>
            </w:pPr>
            <w:r w:rsidRPr="00C7244C">
              <w:t>Actual value is -60*2 = -120dBm</w:t>
            </w:r>
          </w:p>
        </w:tc>
        <w:tc>
          <w:tcPr>
            <w:tcW w:w="1245" w:type="dxa"/>
          </w:tcPr>
          <w:p w14:paraId="734BD6C9" w14:textId="77777777" w:rsidR="00521FA6" w:rsidRPr="00C7244C" w:rsidRDefault="00521FA6" w:rsidP="003F1727">
            <w:pPr>
              <w:pStyle w:val="TAL"/>
            </w:pPr>
            <w:r w:rsidRPr="00C7244C">
              <w:t>7.1.1.4-1</w:t>
            </w:r>
          </w:p>
        </w:tc>
      </w:tr>
      <w:tr w:rsidR="00521FA6" w:rsidRPr="00C7244C" w14:paraId="5E2756A3" w14:textId="77777777" w:rsidTr="003F1727">
        <w:trPr>
          <w:jc w:val="center"/>
        </w:trPr>
        <w:tc>
          <w:tcPr>
            <w:tcW w:w="4535" w:type="dxa"/>
            <w:tcBorders>
              <w:top w:val="nil"/>
              <w:bottom w:val="nil"/>
            </w:tcBorders>
          </w:tcPr>
          <w:p w14:paraId="0B61A239" w14:textId="77777777" w:rsidR="00521FA6" w:rsidRPr="00C7244C" w:rsidRDefault="00521FA6" w:rsidP="003F1727">
            <w:pPr>
              <w:pStyle w:val="TAL"/>
            </w:pPr>
          </w:p>
        </w:tc>
        <w:tc>
          <w:tcPr>
            <w:tcW w:w="2267" w:type="dxa"/>
          </w:tcPr>
          <w:p w14:paraId="3B991603" w14:textId="77777777" w:rsidR="00521FA6" w:rsidRPr="00C7244C" w:rsidRDefault="00521FA6" w:rsidP="003F1727">
            <w:pPr>
              <w:pStyle w:val="TAL"/>
            </w:pPr>
            <w:r w:rsidRPr="00C7244C">
              <w:t>-58</w:t>
            </w:r>
          </w:p>
        </w:tc>
        <w:tc>
          <w:tcPr>
            <w:tcW w:w="1700" w:type="dxa"/>
          </w:tcPr>
          <w:p w14:paraId="7AEE387E" w14:textId="77777777" w:rsidR="00521FA6" w:rsidRPr="00C7244C" w:rsidRDefault="00521FA6" w:rsidP="003F1727">
            <w:pPr>
              <w:pStyle w:val="TAL"/>
            </w:pPr>
            <w:r w:rsidRPr="00C7244C">
              <w:t>Actual value is -58*2 = -116dBm</w:t>
            </w:r>
          </w:p>
        </w:tc>
        <w:tc>
          <w:tcPr>
            <w:tcW w:w="1245" w:type="dxa"/>
          </w:tcPr>
          <w:p w14:paraId="1FFA3DF3" w14:textId="77777777" w:rsidR="00521FA6" w:rsidRPr="00C7244C" w:rsidRDefault="00521FA6" w:rsidP="003F1727">
            <w:pPr>
              <w:pStyle w:val="TAL"/>
            </w:pPr>
            <w:r w:rsidRPr="00C7244C">
              <w:t>7.1.1.4-2</w:t>
            </w:r>
          </w:p>
        </w:tc>
      </w:tr>
      <w:tr w:rsidR="00521FA6" w:rsidRPr="00C7244C" w14:paraId="6C8B99EB" w14:textId="77777777" w:rsidTr="003F1727">
        <w:trPr>
          <w:jc w:val="center"/>
        </w:trPr>
        <w:tc>
          <w:tcPr>
            <w:tcW w:w="4535" w:type="dxa"/>
          </w:tcPr>
          <w:p w14:paraId="2633905F" w14:textId="77777777" w:rsidR="00521FA6" w:rsidRPr="00C7244C" w:rsidRDefault="00521FA6" w:rsidP="003F1727">
            <w:pPr>
              <w:pStyle w:val="TAL"/>
            </w:pPr>
            <w:r w:rsidRPr="00C7244C">
              <w:t xml:space="preserve">  }</w:t>
            </w:r>
          </w:p>
        </w:tc>
        <w:tc>
          <w:tcPr>
            <w:tcW w:w="2267" w:type="dxa"/>
          </w:tcPr>
          <w:p w14:paraId="2336483B" w14:textId="77777777" w:rsidR="00521FA6" w:rsidRPr="00C7244C" w:rsidRDefault="00521FA6" w:rsidP="003F1727">
            <w:pPr>
              <w:pStyle w:val="TAL"/>
            </w:pPr>
          </w:p>
        </w:tc>
        <w:tc>
          <w:tcPr>
            <w:tcW w:w="1700" w:type="dxa"/>
          </w:tcPr>
          <w:p w14:paraId="747DD05A" w14:textId="77777777" w:rsidR="00521FA6" w:rsidRPr="00C7244C" w:rsidRDefault="00521FA6" w:rsidP="003F1727">
            <w:pPr>
              <w:pStyle w:val="TAL"/>
            </w:pPr>
          </w:p>
        </w:tc>
        <w:tc>
          <w:tcPr>
            <w:tcW w:w="1245" w:type="dxa"/>
          </w:tcPr>
          <w:p w14:paraId="19AF137E" w14:textId="77777777" w:rsidR="00521FA6" w:rsidRPr="00C7244C" w:rsidRDefault="00521FA6" w:rsidP="003F1727">
            <w:pPr>
              <w:pStyle w:val="TAL"/>
            </w:pPr>
          </w:p>
        </w:tc>
      </w:tr>
      <w:tr w:rsidR="00521FA6" w:rsidRPr="00C7244C" w14:paraId="02051BB1" w14:textId="77777777" w:rsidTr="003F1727">
        <w:trPr>
          <w:jc w:val="center"/>
        </w:trPr>
        <w:tc>
          <w:tcPr>
            <w:tcW w:w="4535" w:type="dxa"/>
          </w:tcPr>
          <w:p w14:paraId="429CC1B5" w14:textId="77777777" w:rsidR="00521FA6" w:rsidRPr="00C7244C" w:rsidRDefault="00521FA6" w:rsidP="003F1727">
            <w:pPr>
              <w:pStyle w:val="TAL"/>
            </w:pPr>
            <w:r w:rsidRPr="00C7244C">
              <w:t>}</w:t>
            </w:r>
          </w:p>
        </w:tc>
        <w:tc>
          <w:tcPr>
            <w:tcW w:w="2267" w:type="dxa"/>
          </w:tcPr>
          <w:p w14:paraId="12C027FB" w14:textId="77777777" w:rsidR="00521FA6" w:rsidRPr="00C7244C" w:rsidRDefault="00521FA6" w:rsidP="003F1727">
            <w:pPr>
              <w:pStyle w:val="TAL"/>
            </w:pPr>
          </w:p>
        </w:tc>
        <w:tc>
          <w:tcPr>
            <w:tcW w:w="1700" w:type="dxa"/>
          </w:tcPr>
          <w:p w14:paraId="70CA78E2" w14:textId="77777777" w:rsidR="00521FA6" w:rsidRPr="00C7244C" w:rsidRDefault="00521FA6" w:rsidP="003F1727">
            <w:pPr>
              <w:pStyle w:val="TAL"/>
            </w:pPr>
          </w:p>
        </w:tc>
        <w:tc>
          <w:tcPr>
            <w:tcW w:w="1245" w:type="dxa"/>
          </w:tcPr>
          <w:p w14:paraId="228C78DB" w14:textId="77777777" w:rsidR="00521FA6" w:rsidRPr="00C7244C" w:rsidRDefault="00521FA6" w:rsidP="003F1727">
            <w:pPr>
              <w:pStyle w:val="TAL"/>
            </w:pPr>
          </w:p>
        </w:tc>
      </w:tr>
    </w:tbl>
    <w:p w14:paraId="10EDD742" w14:textId="77777777" w:rsidR="00394223" w:rsidRPr="00C7244C" w:rsidRDefault="00394223" w:rsidP="00394223"/>
    <w:p w14:paraId="0F67BA19" w14:textId="21F0FC0E" w:rsidR="00394223" w:rsidRPr="00C7244C" w:rsidRDefault="00394223" w:rsidP="00394223">
      <w:pPr>
        <w:pStyle w:val="TH"/>
      </w:pPr>
      <w:r w:rsidRPr="00C7244C">
        <w:t>Table 7.1.1.4.4.3-3: SIB2</w:t>
      </w:r>
      <w:r w:rsidR="00E56592"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55997ECC"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195B10A0" w14:textId="071FAABC"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6A514D" w:rsidRPr="00C7244C">
              <w:rPr>
                <w:rFonts w:ascii="Arial" w:hAnsi="Arial"/>
                <w:sz w:val="18"/>
              </w:rPr>
              <w:t>Table H.2.1-1 with condition SMTC.1 and Synchronous cells</w:t>
            </w:r>
          </w:p>
        </w:tc>
      </w:tr>
      <w:tr w:rsidR="00394223" w:rsidRPr="00C7244C" w14:paraId="420BCCD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A24C8B"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F7B09"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002ED"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2547"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0D9DDA2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E28D9"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F76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C295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9E39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900AD1" w:rsidRPr="00C7244C" w14:paraId="708867B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A69D4" w14:textId="77777777" w:rsidR="00900AD1" w:rsidRPr="00C7244C" w:rsidRDefault="00900AD1" w:rsidP="003F1727">
            <w:pPr>
              <w:pStyle w:val="TAL"/>
            </w:pPr>
            <w:r w:rsidRPr="00C7244C">
              <w:t xml:space="preserve">  intraFreqCellReselectionInfo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C427" w14:textId="77777777" w:rsidR="00900AD1" w:rsidRPr="00C7244C" w:rsidRDefault="00900AD1"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3F9B7" w14:textId="77777777" w:rsidR="00900AD1" w:rsidRPr="00C7244C" w:rsidRDefault="00900AD1"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FAA63" w14:textId="77777777" w:rsidR="00900AD1" w:rsidRPr="00C7244C" w:rsidRDefault="00900AD1" w:rsidP="003F1727">
            <w:pPr>
              <w:keepNext/>
              <w:keepLines/>
              <w:spacing w:after="0" w:line="276" w:lineRule="auto"/>
              <w:rPr>
                <w:rFonts w:ascii="Arial" w:hAnsi="Arial"/>
                <w:sz w:val="18"/>
              </w:rPr>
            </w:pPr>
          </w:p>
        </w:tc>
      </w:tr>
      <w:tr w:rsidR="00900AD1" w:rsidRPr="00C7244C" w14:paraId="3CA3A08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EAEF8" w14:textId="77777777" w:rsidR="00900AD1" w:rsidRPr="00C7244C" w:rsidRDefault="00900AD1" w:rsidP="003F1727">
            <w:pPr>
              <w:pStyle w:val="TAL"/>
            </w:pPr>
            <w:r w:rsidRPr="00C7244C">
              <w:t xml:space="preserve">    q-RxLevMi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B2674"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EF91F"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7F0F4"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7.1.1.4-1</w:t>
            </w:r>
          </w:p>
        </w:tc>
      </w:tr>
      <w:tr w:rsidR="00900AD1" w:rsidRPr="00C7244C" w14:paraId="25C64C3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07E1" w14:textId="77777777" w:rsidR="00900AD1" w:rsidRPr="00C7244C" w:rsidRDefault="00900AD1"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22797"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5B893"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6CEBF"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7.1.1.4-2</w:t>
            </w:r>
          </w:p>
        </w:tc>
      </w:tr>
      <w:tr w:rsidR="00900AD1" w:rsidRPr="00C7244C" w14:paraId="3B937172"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3AEA" w14:textId="77777777" w:rsidR="00900AD1" w:rsidRPr="00C7244C" w:rsidRDefault="00900AD1" w:rsidP="003F1727">
            <w:pPr>
              <w:pStyle w:val="TAL"/>
            </w:pPr>
            <w:r w:rsidRPr="00C7244C">
              <w:t xml:space="preserve">    s-IntraSearch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C07C9"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38FA0"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9AC4B" w14:textId="77777777" w:rsidR="00900AD1" w:rsidRPr="00C7244C" w:rsidRDefault="00900AD1" w:rsidP="003F1727">
            <w:pPr>
              <w:keepNext/>
              <w:keepLines/>
              <w:spacing w:after="0" w:line="276" w:lineRule="auto"/>
              <w:rPr>
                <w:rFonts w:ascii="Arial" w:hAnsi="Arial"/>
                <w:sz w:val="18"/>
              </w:rPr>
            </w:pPr>
          </w:p>
        </w:tc>
      </w:tr>
      <w:tr w:rsidR="00394223" w:rsidRPr="00C7244C" w14:paraId="58EFBC6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5BA2A"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3DFF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4155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2B7B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4D6D8B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BA71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5F7D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2E9A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B548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5220CA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4F99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7DB4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5749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6875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DB8F77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D82BF"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DA5D1" w14:textId="64E5A73E" w:rsidR="00394223" w:rsidRPr="00C7244C" w:rsidRDefault="00EC384F" w:rsidP="003F1727">
            <w:pPr>
              <w:keepNext/>
              <w:keepLines/>
              <w:spacing w:after="0" w:line="276" w:lineRule="auto"/>
              <w:rPr>
                <w:rFonts w:ascii="Arial" w:hAnsi="Arial"/>
                <w:sz w:val="18"/>
              </w:rPr>
            </w:pPr>
            <w:r w:rsidRPr="00C7244C">
              <w:rPr>
                <w:rFonts w:ascii="Arial" w:hAnsi="Arial"/>
                <w:sz w:val="18"/>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F00E4" w14:textId="42647CAA" w:rsidR="00394223" w:rsidRPr="00C7244C" w:rsidRDefault="004450D4" w:rsidP="003F1727">
            <w:pPr>
              <w:keepNext/>
              <w:keepLines/>
              <w:spacing w:after="0" w:line="276" w:lineRule="auto"/>
              <w:rPr>
                <w:rFonts w:ascii="Arial" w:eastAsiaTheme="minorEastAsia" w:hAnsi="Arial" w:cstheme="minorBidi"/>
                <w:sz w:val="18"/>
                <w:szCs w:val="22"/>
              </w:rPr>
            </w:pPr>
            <w:r w:rsidRPr="00C7244C">
              <w:rPr>
                <w:rFonts w:ascii="Arial" w:hAnsi="Arial"/>
                <w:sz w:val="18"/>
              </w:rPr>
              <w:t>Actual value is 4*2 = 8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20CF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0ED27F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95FFF"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4B173"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84D5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BBDC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82479F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39F1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B76E4"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D0FE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8BDC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922482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7E54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49C6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0142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2BB2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848448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674C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ADF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602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BCB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C2361D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AFE0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0822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EC93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95CA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746CFDF2" w14:textId="77777777" w:rsidR="00394223" w:rsidRPr="00C7244C" w:rsidRDefault="00394223" w:rsidP="00394223"/>
    <w:p w14:paraId="1457178A" w14:textId="77777777" w:rsidR="00394223" w:rsidRPr="00C7244C" w:rsidRDefault="00394223" w:rsidP="00394223">
      <w:pPr>
        <w:pStyle w:val="H6"/>
      </w:pPr>
      <w:r w:rsidRPr="00C7244C">
        <w:t>7.1.1.4.5</w:t>
      </w:r>
      <w:r w:rsidRPr="00C7244C">
        <w:tab/>
        <w:t>Test requirement</w:t>
      </w:r>
    </w:p>
    <w:p w14:paraId="6C2ECEE4" w14:textId="77777777" w:rsidR="00394223" w:rsidRPr="00C7244C" w:rsidRDefault="00394223" w:rsidP="00394223">
      <w:r w:rsidRPr="00C7244C">
        <w:t>Tables 7.1.1.4.4.1-3 and 7.1.1.4.5-1 define the primary level settings including test tolerances for intra frequency NR cell re-selection test case for UE fulfilling not-at-cell edge relaxed measurement criterion.</w:t>
      </w:r>
    </w:p>
    <w:p w14:paraId="5AC3DEC9" w14:textId="77777777" w:rsidR="00394223" w:rsidRPr="00C7244C" w:rsidRDefault="00394223" w:rsidP="00394223">
      <w:pPr>
        <w:pStyle w:val="TH"/>
      </w:pPr>
      <w:r w:rsidRPr="00C7244C">
        <w:t>Table 7.1.1.4.5-1: Cell specific test parameters for NR SA FR2 cell re-selection for UE fulfilling not-at-cell edge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97"/>
        <w:gridCol w:w="322"/>
        <w:gridCol w:w="1200"/>
      </w:tblGrid>
      <w:tr w:rsidR="00394223" w:rsidRPr="00C7244C" w14:paraId="0BB7214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746BCD5" w14:textId="77777777" w:rsidR="00394223" w:rsidRPr="00C7244C" w:rsidRDefault="00394223" w:rsidP="003F1727">
            <w:pPr>
              <w:pStyle w:val="TAH"/>
              <w:spacing w:line="256" w:lineRule="auto"/>
              <w:rPr>
                <w:rFonts w:cs="Arial"/>
              </w:rPr>
            </w:pPr>
            <w:r w:rsidRPr="00C7244C">
              <w:t>Parameter</w:t>
            </w:r>
          </w:p>
        </w:tc>
        <w:tc>
          <w:tcPr>
            <w:tcW w:w="1564" w:type="dxa"/>
            <w:tcBorders>
              <w:top w:val="single" w:sz="4" w:space="0" w:color="auto"/>
              <w:left w:val="single" w:sz="4" w:space="0" w:color="auto"/>
              <w:bottom w:val="nil"/>
              <w:right w:val="single" w:sz="4" w:space="0" w:color="auto"/>
            </w:tcBorders>
            <w:hideMark/>
          </w:tcPr>
          <w:p w14:paraId="5FC6FBDD" w14:textId="77777777" w:rsidR="00394223" w:rsidRPr="00C7244C" w:rsidRDefault="00394223" w:rsidP="003F1727">
            <w:pPr>
              <w:pStyle w:val="TAH"/>
              <w:spacing w:line="256" w:lineRule="auto"/>
              <w:rPr>
                <w:rFonts w:cs="Arial"/>
              </w:rPr>
            </w:pPr>
            <w:r w:rsidRPr="00C7244C">
              <w:t>Unit</w:t>
            </w:r>
          </w:p>
        </w:tc>
        <w:tc>
          <w:tcPr>
            <w:tcW w:w="1418" w:type="dxa"/>
            <w:tcBorders>
              <w:top w:val="single" w:sz="4" w:space="0" w:color="auto"/>
              <w:left w:val="single" w:sz="4" w:space="0" w:color="auto"/>
              <w:bottom w:val="nil"/>
              <w:right w:val="single" w:sz="4" w:space="0" w:color="auto"/>
            </w:tcBorders>
            <w:hideMark/>
          </w:tcPr>
          <w:p w14:paraId="6FB927DF" w14:textId="77777777" w:rsidR="00394223" w:rsidRPr="00C7244C" w:rsidRDefault="00394223" w:rsidP="003F1727">
            <w:pPr>
              <w:pStyle w:val="TAH"/>
              <w:spacing w:line="256" w:lineRule="auto"/>
              <w:rPr>
                <w:lang w:eastAsia="zh-CN"/>
              </w:rPr>
            </w:pPr>
            <w:r w:rsidRPr="00C7244C">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2D3B8701" w14:textId="77777777" w:rsidR="00394223" w:rsidRPr="00C7244C" w:rsidRDefault="00394223" w:rsidP="003F1727">
            <w:pPr>
              <w:pStyle w:val="TAH"/>
              <w:spacing w:line="256" w:lineRule="auto"/>
              <w:rPr>
                <w:rFonts w:cs="Arial"/>
              </w:rPr>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FB707E7" w14:textId="77777777" w:rsidR="00394223" w:rsidRPr="00C7244C" w:rsidRDefault="00394223" w:rsidP="003F1727">
            <w:pPr>
              <w:pStyle w:val="TAH"/>
              <w:spacing w:line="256" w:lineRule="auto"/>
              <w:rPr>
                <w:rFonts w:cs="Arial"/>
              </w:rPr>
            </w:pPr>
            <w:r w:rsidRPr="00C7244C">
              <w:t>Cell 2</w:t>
            </w:r>
          </w:p>
        </w:tc>
      </w:tr>
      <w:tr w:rsidR="00394223" w:rsidRPr="00C7244C" w14:paraId="659A882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B838984" w14:textId="77777777" w:rsidR="00394223" w:rsidRPr="00C7244C" w:rsidRDefault="00394223" w:rsidP="003F1727">
            <w:pPr>
              <w:pStyle w:val="TAH"/>
              <w:spacing w:line="256" w:lineRule="auto"/>
              <w:rPr>
                <w:rFonts w:cs="Arial"/>
              </w:rPr>
            </w:pPr>
          </w:p>
        </w:tc>
        <w:tc>
          <w:tcPr>
            <w:tcW w:w="1564" w:type="dxa"/>
            <w:tcBorders>
              <w:top w:val="nil"/>
              <w:left w:val="single" w:sz="4" w:space="0" w:color="auto"/>
              <w:bottom w:val="single" w:sz="4" w:space="0" w:color="auto"/>
              <w:right w:val="single" w:sz="4" w:space="0" w:color="auto"/>
            </w:tcBorders>
          </w:tcPr>
          <w:p w14:paraId="503F4AB2" w14:textId="77777777" w:rsidR="00394223" w:rsidRPr="00C7244C" w:rsidRDefault="00394223" w:rsidP="003F1727">
            <w:pPr>
              <w:pStyle w:val="TAH"/>
              <w:spacing w:line="256" w:lineRule="auto"/>
              <w:rPr>
                <w:rFonts w:cs="Arial"/>
              </w:rPr>
            </w:pPr>
          </w:p>
        </w:tc>
        <w:tc>
          <w:tcPr>
            <w:tcW w:w="1418" w:type="dxa"/>
            <w:tcBorders>
              <w:top w:val="nil"/>
              <w:left w:val="single" w:sz="4" w:space="0" w:color="auto"/>
              <w:bottom w:val="single" w:sz="4" w:space="0" w:color="auto"/>
              <w:right w:val="single" w:sz="4" w:space="0" w:color="auto"/>
            </w:tcBorders>
            <w:vAlign w:val="center"/>
            <w:hideMark/>
          </w:tcPr>
          <w:p w14:paraId="27215BEB"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5D00443" w14:textId="77777777" w:rsidR="00394223" w:rsidRPr="00C7244C" w:rsidRDefault="00394223" w:rsidP="003F1727">
            <w:pPr>
              <w:pStyle w:val="TAH"/>
              <w:spacing w:line="256" w:lineRule="auto"/>
              <w:rPr>
                <w:rFonts w:cs="Arial"/>
              </w:rPr>
            </w:pPr>
            <w:r w:rsidRPr="00C7244C">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58405987" w14:textId="77777777" w:rsidR="00394223" w:rsidRPr="00C7244C" w:rsidRDefault="00394223" w:rsidP="003F1727">
            <w:pPr>
              <w:pStyle w:val="TAH"/>
              <w:spacing w:line="256" w:lineRule="auto"/>
              <w:rPr>
                <w:rFonts w:cs="Arial"/>
              </w:rPr>
            </w:pPr>
            <w:r w:rsidRPr="00C7244C">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37B76C0E" w14:textId="77777777" w:rsidR="00394223" w:rsidRPr="00C7244C" w:rsidRDefault="00394223" w:rsidP="003F1727">
            <w:pPr>
              <w:pStyle w:val="TAH"/>
              <w:spacing w:line="256" w:lineRule="auto"/>
              <w:rPr>
                <w:rFonts w:cs="Arial"/>
              </w:rPr>
            </w:pPr>
            <w:r w:rsidRPr="00C7244C">
              <w:t>T1</w:t>
            </w:r>
          </w:p>
        </w:tc>
        <w:tc>
          <w:tcPr>
            <w:tcW w:w="1200" w:type="dxa"/>
            <w:tcBorders>
              <w:top w:val="single" w:sz="4" w:space="0" w:color="auto"/>
              <w:left w:val="single" w:sz="4" w:space="0" w:color="auto"/>
              <w:bottom w:val="single" w:sz="4" w:space="0" w:color="auto"/>
              <w:right w:val="single" w:sz="4" w:space="0" w:color="auto"/>
            </w:tcBorders>
            <w:hideMark/>
          </w:tcPr>
          <w:p w14:paraId="12B93107" w14:textId="77777777" w:rsidR="00394223" w:rsidRPr="00C7244C" w:rsidRDefault="00394223" w:rsidP="003F1727">
            <w:pPr>
              <w:pStyle w:val="TAH"/>
              <w:spacing w:line="256" w:lineRule="auto"/>
              <w:rPr>
                <w:rFonts w:cs="Arial"/>
              </w:rPr>
            </w:pPr>
            <w:r w:rsidRPr="00C7244C">
              <w:t>T2</w:t>
            </w:r>
          </w:p>
        </w:tc>
      </w:tr>
      <w:tr w:rsidR="00394223" w:rsidRPr="00C7244C" w14:paraId="29D313B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465F2E4" w14:textId="77777777" w:rsidR="00394223" w:rsidRPr="00C7244C" w:rsidRDefault="00394223" w:rsidP="003F1727">
            <w:pPr>
              <w:pStyle w:val="TAL"/>
              <w:spacing w:line="256" w:lineRule="auto"/>
              <w:rPr>
                <w:lang w:eastAsia="zh-CN"/>
              </w:rPr>
            </w:pPr>
            <w:r w:rsidRPr="00C7244C">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062413E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11C8785"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87C3CC" w14:textId="77777777" w:rsidR="00394223" w:rsidRPr="00C7244C" w:rsidRDefault="00394223" w:rsidP="003F1727">
            <w:pPr>
              <w:pStyle w:val="TAC"/>
              <w:spacing w:line="256" w:lineRule="auto"/>
              <w:rPr>
                <w:rFonts w:cs="v4.2.0"/>
                <w:lang w:eastAsia="zh-CN"/>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296F31B7" w14:textId="77777777" w:rsidR="00394223" w:rsidRPr="00C7244C" w:rsidRDefault="00394223" w:rsidP="003F1727">
            <w:pPr>
              <w:pStyle w:val="TAC"/>
              <w:spacing w:line="256" w:lineRule="auto"/>
              <w:rPr>
                <w:rFonts w:cs="v4.2.0"/>
                <w:lang w:eastAsia="zh-CN"/>
              </w:rPr>
            </w:pPr>
            <w:r w:rsidRPr="00C7244C">
              <w:t>TDDConf.3.1</w:t>
            </w:r>
          </w:p>
        </w:tc>
      </w:tr>
      <w:tr w:rsidR="00394223" w:rsidRPr="00C7244C" w14:paraId="0A244C07"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1A761D1" w14:textId="77777777" w:rsidR="00394223" w:rsidRPr="00C7244C" w:rsidRDefault="00394223" w:rsidP="003F1727">
            <w:pPr>
              <w:pStyle w:val="TAL"/>
              <w:spacing w:line="256" w:lineRule="auto"/>
              <w:rPr>
                <w:lang w:eastAsia="zh-CN"/>
              </w:rPr>
            </w:pPr>
            <w:r w:rsidRPr="00C7244C">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2D6053B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3783D37"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6D1477E"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B05E73"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44B68C34"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2D8571E6" w14:textId="77777777" w:rsidR="00394223" w:rsidRPr="00C7244C" w:rsidRDefault="00394223" w:rsidP="003F1727">
            <w:pPr>
              <w:pStyle w:val="TAL"/>
              <w:spacing w:line="256" w:lineRule="auto"/>
              <w:rPr>
                <w:lang w:eastAsia="zh-CN"/>
              </w:rPr>
            </w:pPr>
            <w:r w:rsidRPr="00C7244C">
              <w:rPr>
                <w:lang w:eastAsia="zh-CN"/>
              </w:rPr>
              <w:t>configuration</w:t>
            </w:r>
          </w:p>
        </w:tc>
        <w:tc>
          <w:tcPr>
            <w:tcW w:w="1564" w:type="dxa"/>
            <w:tcBorders>
              <w:top w:val="nil"/>
              <w:left w:val="single" w:sz="4" w:space="0" w:color="auto"/>
              <w:bottom w:val="single" w:sz="4" w:space="0" w:color="auto"/>
              <w:right w:val="single" w:sz="4" w:space="0" w:color="auto"/>
            </w:tcBorders>
          </w:tcPr>
          <w:p w14:paraId="736F57B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18545E0"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0D66AFB"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CD2F965"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6ACC186B"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A2D921D" w14:textId="77777777" w:rsidR="00394223" w:rsidRPr="00C7244C" w:rsidRDefault="00394223" w:rsidP="003F1727">
            <w:pPr>
              <w:pStyle w:val="TAL"/>
              <w:spacing w:line="256" w:lineRule="auto"/>
              <w:rPr>
                <w:lang w:eastAsia="zh-CN"/>
              </w:rPr>
            </w:pPr>
            <w:r w:rsidRPr="00C7244C">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314B399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EDA555"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EC864C"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5CE8D1F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54032881"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32D1AE58"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nil"/>
              <w:left w:val="single" w:sz="4" w:space="0" w:color="auto"/>
              <w:bottom w:val="single" w:sz="4" w:space="0" w:color="auto"/>
              <w:right w:val="single" w:sz="4" w:space="0" w:color="auto"/>
            </w:tcBorders>
          </w:tcPr>
          <w:p w14:paraId="311A27F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7CA2F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6F85F02B"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05B922B"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03E36AF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835AF24" w14:textId="77777777" w:rsidR="00394223" w:rsidRPr="00C7244C" w:rsidRDefault="00394223" w:rsidP="003F1727">
            <w:pPr>
              <w:pStyle w:val="TAL"/>
              <w:spacing w:line="256" w:lineRule="auto"/>
              <w:rPr>
                <w:lang w:eastAsia="zh-CN"/>
              </w:rPr>
            </w:pPr>
            <w:r w:rsidRPr="00C7244C">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5E8CA482"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490046A"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0633A5"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F81250"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6D09067B"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468A7E56"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4A1D7A77"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7EFFD2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067EF"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302BB1"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CA6C1E5"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E4A8D14" w14:textId="77777777" w:rsidR="00394223" w:rsidRPr="00C7244C" w:rsidRDefault="00394223" w:rsidP="003F1727">
            <w:pPr>
              <w:pStyle w:val="TAL"/>
              <w:spacing w:line="256" w:lineRule="auto"/>
              <w:rPr>
                <w:lang w:eastAsia="zh-CN"/>
              </w:rPr>
            </w:pPr>
            <w:r w:rsidRPr="00C7244C">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5D12FD6C"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C910B2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3668941" w14:textId="77777777" w:rsidR="00394223" w:rsidRPr="00C7244C" w:rsidRDefault="00394223" w:rsidP="003F1727">
            <w:pPr>
              <w:pStyle w:val="TAC"/>
              <w:spacing w:line="256" w:lineRule="auto"/>
              <w:rPr>
                <w:rFonts w:cs="v4.2.0"/>
                <w:lang w:eastAsia="zh-CN"/>
              </w:rPr>
            </w:pPr>
            <w:r w:rsidRPr="00C7244C">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AC362A" w14:textId="77777777" w:rsidR="00394223" w:rsidRPr="00C7244C" w:rsidRDefault="00394223" w:rsidP="003F1727">
            <w:pPr>
              <w:pStyle w:val="TAC"/>
              <w:spacing w:line="256" w:lineRule="auto"/>
              <w:rPr>
                <w:rFonts w:cs="v4.2.0"/>
                <w:lang w:eastAsia="zh-CN"/>
              </w:rPr>
            </w:pPr>
            <w:r w:rsidRPr="00C7244C">
              <w:rPr>
                <w:rFonts w:cs="v4.2.0"/>
                <w:lang w:eastAsia="zh-CN"/>
              </w:rPr>
              <w:t>SSB.7 FR2</w:t>
            </w:r>
          </w:p>
        </w:tc>
      </w:tr>
      <w:tr w:rsidR="00394223" w:rsidRPr="00C7244C" w14:paraId="571FE5BC"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246969D3" w14:textId="77777777" w:rsidR="00394223" w:rsidRPr="00C7244C" w:rsidRDefault="00394223" w:rsidP="003F1727">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7B0D926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2B64F96"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7180323" w14:textId="77777777" w:rsidR="00394223" w:rsidRPr="00C7244C" w:rsidRDefault="00394223" w:rsidP="003F1727">
            <w:pPr>
              <w:pStyle w:val="TAC"/>
              <w:spacing w:line="256" w:lineRule="auto"/>
              <w:rPr>
                <w:rFonts w:cs="v4.2.0"/>
                <w:lang w:eastAsia="zh-CN"/>
              </w:rPr>
            </w:pPr>
            <w:r w:rsidRPr="00C7244C">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3D20CB" w14:textId="77777777" w:rsidR="00394223" w:rsidRPr="00C7244C" w:rsidRDefault="00394223" w:rsidP="003F1727">
            <w:pPr>
              <w:pStyle w:val="TAC"/>
              <w:spacing w:line="256" w:lineRule="auto"/>
              <w:rPr>
                <w:rFonts w:cs="v4.2.0"/>
                <w:lang w:eastAsia="zh-CN"/>
              </w:rPr>
            </w:pPr>
            <w:r w:rsidRPr="00C7244C">
              <w:rPr>
                <w:rFonts w:cs="v4.2.0"/>
                <w:lang w:eastAsia="zh-CN"/>
              </w:rPr>
              <w:t>SSB.8 FR2</w:t>
            </w:r>
          </w:p>
        </w:tc>
      </w:tr>
      <w:tr w:rsidR="00394223" w:rsidRPr="00C7244C" w14:paraId="60DE246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DBD3CE7" w14:textId="77777777" w:rsidR="00394223" w:rsidRPr="00C7244C" w:rsidRDefault="00394223" w:rsidP="003F1727">
            <w:pPr>
              <w:pStyle w:val="TAL"/>
              <w:spacing w:line="256" w:lineRule="auto"/>
            </w:pPr>
            <w:r w:rsidRPr="00C7244C">
              <w:t>OCNG Pattern</w:t>
            </w:r>
          </w:p>
        </w:tc>
        <w:tc>
          <w:tcPr>
            <w:tcW w:w="1564" w:type="dxa"/>
            <w:tcBorders>
              <w:top w:val="single" w:sz="4" w:space="0" w:color="auto"/>
              <w:left w:val="single" w:sz="4" w:space="0" w:color="auto"/>
              <w:bottom w:val="single" w:sz="4" w:space="0" w:color="auto"/>
              <w:right w:val="single" w:sz="4" w:space="0" w:color="auto"/>
            </w:tcBorders>
          </w:tcPr>
          <w:p w14:paraId="5FD6616D"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E648803"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1C2A6C5" w14:textId="77777777" w:rsidR="00394223" w:rsidRPr="00C7244C" w:rsidRDefault="00394223" w:rsidP="003F1727">
            <w:pPr>
              <w:pStyle w:val="TAC"/>
              <w:spacing w:line="256" w:lineRule="auto"/>
              <w:rPr>
                <w:rFonts w:cs="v4.2.0"/>
              </w:rPr>
            </w:pPr>
            <w:r w:rsidRPr="00C7244C">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13849894" w14:textId="77777777" w:rsidR="00394223" w:rsidRPr="00C7244C" w:rsidRDefault="00394223" w:rsidP="003F1727">
            <w:pPr>
              <w:pStyle w:val="TAC"/>
              <w:spacing w:line="256" w:lineRule="auto"/>
              <w:rPr>
                <w:rFonts w:cs="v4.2.0"/>
              </w:rPr>
            </w:pPr>
            <w:r w:rsidRPr="00C7244C">
              <w:t>OP.4</w:t>
            </w:r>
          </w:p>
        </w:tc>
      </w:tr>
      <w:tr w:rsidR="00322633" w:rsidRPr="00C7244C" w14:paraId="27252447" w14:textId="77777777" w:rsidTr="003F1727">
        <w:trPr>
          <w:cantSplit/>
          <w:jc w:val="center"/>
        </w:trPr>
        <w:tc>
          <w:tcPr>
            <w:tcW w:w="1987" w:type="dxa"/>
            <w:tcBorders>
              <w:top w:val="single" w:sz="4" w:space="0" w:color="auto"/>
              <w:left w:val="single" w:sz="4" w:space="0" w:color="auto"/>
              <w:bottom w:val="single" w:sz="4" w:space="0" w:color="auto"/>
              <w:right w:val="single" w:sz="4" w:space="0" w:color="auto"/>
            </w:tcBorders>
          </w:tcPr>
          <w:p w14:paraId="78991C31" w14:textId="77777777" w:rsidR="00322633" w:rsidRPr="00C7244C" w:rsidRDefault="00322633" w:rsidP="003F1727">
            <w:pPr>
              <w:pStyle w:val="TAL"/>
              <w:spacing w:line="256" w:lineRule="auto"/>
            </w:pPr>
            <w:r w:rsidRPr="00C7244C">
              <w:t>BW</w:t>
            </w:r>
            <w:r w:rsidRPr="00C7244C">
              <w:rPr>
                <w:vertAlign w:val="subscript"/>
              </w:rPr>
              <w:t>channel</w:t>
            </w:r>
          </w:p>
        </w:tc>
        <w:tc>
          <w:tcPr>
            <w:tcW w:w="1564" w:type="dxa"/>
            <w:tcBorders>
              <w:top w:val="single" w:sz="4" w:space="0" w:color="auto"/>
              <w:left w:val="single" w:sz="4" w:space="0" w:color="auto"/>
              <w:bottom w:val="single" w:sz="4" w:space="0" w:color="auto"/>
              <w:right w:val="single" w:sz="4" w:space="0" w:color="auto"/>
            </w:tcBorders>
            <w:vAlign w:val="center"/>
          </w:tcPr>
          <w:p w14:paraId="24DB72B2" w14:textId="77777777" w:rsidR="00322633" w:rsidRPr="00C7244C" w:rsidRDefault="00322633" w:rsidP="003F1727">
            <w:pPr>
              <w:pStyle w:val="TAC"/>
              <w:spacing w:line="256" w:lineRule="auto"/>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11CBE9EA" w14:textId="77777777" w:rsidR="00322633" w:rsidRPr="00C7244C" w:rsidRDefault="00322633"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6D961EA" w14:textId="77777777" w:rsidR="00322633" w:rsidRPr="00C7244C" w:rsidRDefault="00322633" w:rsidP="003F1727">
            <w:pPr>
              <w:pStyle w:val="TAC"/>
              <w:spacing w:line="256" w:lineRule="auto"/>
            </w:pPr>
            <w:r w:rsidRPr="00C7244C">
              <w:rPr>
                <w:rFonts w:cs="Arial"/>
              </w:rPr>
              <w:t>100: N</w:t>
            </w:r>
            <w:r w:rsidRPr="00C7244C">
              <w:rPr>
                <w:rFonts w:cs="Arial"/>
                <w:vertAlign w:val="subscript"/>
              </w:rPr>
              <w:t>RB,c</w:t>
            </w:r>
            <w:r w:rsidRPr="00C7244C">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6C8E38C7" w14:textId="77777777" w:rsidR="00322633" w:rsidRPr="00C7244C" w:rsidRDefault="00322633" w:rsidP="003F1727">
            <w:pPr>
              <w:pStyle w:val="TAC"/>
              <w:spacing w:line="256" w:lineRule="auto"/>
            </w:pPr>
            <w:r w:rsidRPr="00C7244C">
              <w:rPr>
                <w:rFonts w:cs="Arial"/>
              </w:rPr>
              <w:t>100: N</w:t>
            </w:r>
            <w:r w:rsidRPr="00C7244C">
              <w:rPr>
                <w:rFonts w:cs="Arial"/>
                <w:vertAlign w:val="subscript"/>
              </w:rPr>
              <w:t>RB,c</w:t>
            </w:r>
            <w:r w:rsidRPr="00C7244C">
              <w:rPr>
                <w:rFonts w:cs="Arial"/>
              </w:rPr>
              <w:t xml:space="preserve"> = 66</w:t>
            </w:r>
          </w:p>
        </w:tc>
      </w:tr>
      <w:tr w:rsidR="00322633" w:rsidRPr="00C7244C" w14:paraId="7F827BB7" w14:textId="77777777" w:rsidTr="003F1727">
        <w:trPr>
          <w:cantSplit/>
          <w:jc w:val="center"/>
        </w:trPr>
        <w:tc>
          <w:tcPr>
            <w:tcW w:w="1987" w:type="dxa"/>
            <w:tcBorders>
              <w:top w:val="single" w:sz="4" w:space="0" w:color="auto"/>
              <w:left w:val="single" w:sz="4" w:space="0" w:color="auto"/>
              <w:bottom w:val="single" w:sz="4" w:space="0" w:color="auto"/>
              <w:right w:val="single" w:sz="4" w:space="0" w:color="auto"/>
            </w:tcBorders>
          </w:tcPr>
          <w:p w14:paraId="56ED868B" w14:textId="77777777" w:rsidR="00322633" w:rsidRPr="00C7244C" w:rsidRDefault="00322633" w:rsidP="003F1727">
            <w:pPr>
              <w:pStyle w:val="TAL"/>
              <w:spacing w:line="256" w:lineRule="auto"/>
            </w:pPr>
            <w:r w:rsidRPr="00C7244C">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714F58A9" w14:textId="77777777" w:rsidR="00322633" w:rsidRPr="00C7244C" w:rsidRDefault="0032263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0C094741" w14:textId="77777777" w:rsidR="00322633" w:rsidRPr="00C7244C" w:rsidRDefault="00322633"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AFF45D4" w14:textId="77777777" w:rsidR="00322633" w:rsidRPr="00C7244C" w:rsidRDefault="00322633" w:rsidP="003F1727">
            <w:pPr>
              <w:pStyle w:val="TAC"/>
              <w:spacing w:line="256" w:lineRule="auto"/>
            </w:pPr>
            <w:r w:rsidRPr="00C7244C">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E26BF38" w14:textId="77777777" w:rsidR="00322633" w:rsidRPr="00C7244C" w:rsidRDefault="00322633" w:rsidP="003F1727">
            <w:pPr>
              <w:pStyle w:val="TAC"/>
              <w:spacing w:line="256" w:lineRule="auto"/>
            </w:pPr>
            <w:r w:rsidRPr="00C7244C">
              <w:rPr>
                <w:rFonts w:cs="Arial"/>
              </w:rPr>
              <w:t>66</w:t>
            </w:r>
          </w:p>
        </w:tc>
      </w:tr>
      <w:tr w:rsidR="00394223" w:rsidRPr="00C7244C" w14:paraId="3E4FB651"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5277DED"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1716C644"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C0D806"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42C364D" w14:textId="77777777" w:rsidR="00394223" w:rsidRPr="00C7244C" w:rsidRDefault="00394223" w:rsidP="003F1727">
            <w:pPr>
              <w:pStyle w:val="TAC"/>
              <w:spacing w:line="256" w:lineRule="auto"/>
              <w:rPr>
                <w:lang w:eastAsia="zh-CN"/>
              </w:rPr>
            </w:pPr>
            <w:r w:rsidRPr="00C7244C">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F2BCC77" w14:textId="77777777" w:rsidR="00394223" w:rsidRPr="00C7244C" w:rsidRDefault="00394223" w:rsidP="003F1727">
            <w:pPr>
              <w:pStyle w:val="TAC"/>
              <w:spacing w:line="256" w:lineRule="auto"/>
            </w:pPr>
            <w:r w:rsidRPr="00C7244C">
              <w:rPr>
                <w:lang w:eastAsia="zh-CN"/>
              </w:rPr>
              <w:t>DLBWP.0.1</w:t>
            </w:r>
          </w:p>
        </w:tc>
      </w:tr>
      <w:tr w:rsidR="00394223" w:rsidRPr="00C7244C" w14:paraId="41829238"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312070A"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35A4B44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AA57ACA"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9644D2F" w14:textId="77777777" w:rsidR="00394223" w:rsidRPr="00C7244C" w:rsidRDefault="00394223" w:rsidP="003F1727">
            <w:pPr>
              <w:pStyle w:val="TAC"/>
              <w:spacing w:line="256" w:lineRule="auto"/>
              <w:rPr>
                <w:lang w:eastAsia="zh-CN"/>
              </w:rPr>
            </w:pPr>
            <w:r w:rsidRPr="00C7244C">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7F1C795" w14:textId="77777777" w:rsidR="00394223" w:rsidRPr="00C7244C" w:rsidRDefault="00394223" w:rsidP="003F1727">
            <w:pPr>
              <w:pStyle w:val="TAC"/>
              <w:spacing w:line="256" w:lineRule="auto"/>
              <w:rPr>
                <w:lang w:eastAsia="zh-CN"/>
              </w:rPr>
            </w:pPr>
            <w:r w:rsidRPr="00C7244C">
              <w:rPr>
                <w:lang w:eastAsia="zh-CN"/>
              </w:rPr>
              <w:t>ULBWP.0.1</w:t>
            </w:r>
          </w:p>
        </w:tc>
      </w:tr>
      <w:tr w:rsidR="00394223" w:rsidRPr="00C7244C" w14:paraId="13034C85"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930482F" w14:textId="77777777" w:rsidR="00394223" w:rsidRPr="00C7244C" w:rsidRDefault="00394223" w:rsidP="003F1727">
            <w:pPr>
              <w:pStyle w:val="TAL"/>
              <w:spacing w:line="256" w:lineRule="auto"/>
              <w:rPr>
                <w:lang w:eastAsia="zh-CN"/>
              </w:rPr>
            </w:pPr>
            <w:r w:rsidRPr="00C7244C">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5C4E04B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818ECC7"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F405C85" w14:textId="77777777" w:rsidR="00394223" w:rsidRPr="00C7244C" w:rsidRDefault="00394223" w:rsidP="003F1727">
            <w:pPr>
              <w:pStyle w:val="TAC"/>
              <w:spacing w:line="256" w:lineRule="auto"/>
              <w:rPr>
                <w:lang w:eastAsia="zh-CN"/>
              </w:rPr>
            </w:pPr>
            <w:r w:rsidRPr="00C7244C">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32A2611" w14:textId="77777777" w:rsidR="00394223" w:rsidRPr="00C7244C" w:rsidRDefault="00394223" w:rsidP="003F1727">
            <w:pPr>
              <w:pStyle w:val="TAC"/>
              <w:spacing w:line="256" w:lineRule="auto"/>
              <w:rPr>
                <w:lang w:eastAsia="zh-CN"/>
              </w:rPr>
            </w:pPr>
            <w:r w:rsidRPr="00C7244C">
              <w:rPr>
                <w:lang w:eastAsia="zh-CN"/>
              </w:rPr>
              <w:t>SSB</w:t>
            </w:r>
          </w:p>
        </w:tc>
      </w:tr>
      <w:tr w:rsidR="00394223" w:rsidRPr="00C7244C" w14:paraId="7713F848"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09B44D7" w14:textId="77777777" w:rsidR="00394223" w:rsidRPr="00C7244C" w:rsidRDefault="00394223" w:rsidP="003F1727">
            <w:pPr>
              <w:pStyle w:val="TAL"/>
              <w:spacing w:line="256" w:lineRule="auto"/>
            </w:pPr>
            <w:r w:rsidRPr="00C7244C">
              <w:t>Qrxlevmin</w:t>
            </w:r>
          </w:p>
        </w:tc>
        <w:tc>
          <w:tcPr>
            <w:tcW w:w="1564" w:type="dxa"/>
            <w:tcBorders>
              <w:top w:val="single" w:sz="4" w:space="0" w:color="auto"/>
              <w:left w:val="single" w:sz="4" w:space="0" w:color="auto"/>
              <w:bottom w:val="nil"/>
              <w:right w:val="single" w:sz="4" w:space="0" w:color="auto"/>
            </w:tcBorders>
            <w:hideMark/>
          </w:tcPr>
          <w:p w14:paraId="5FAC9A42"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BA6D1FB" w14:textId="77777777" w:rsidR="00394223" w:rsidRPr="00C7244C" w:rsidRDefault="00394223" w:rsidP="003F1727">
            <w:pPr>
              <w:pStyle w:val="TAC"/>
              <w:spacing w:line="256" w:lineRule="auto"/>
              <w:rPr>
                <w:rFonts w:cs="v4.2.0"/>
              </w:rPr>
            </w:pPr>
            <w:r w:rsidRPr="00C7244C">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9D28717" w14:textId="594DD129" w:rsidR="00394223" w:rsidRPr="00C7244C" w:rsidRDefault="00E47E16" w:rsidP="003F1727">
            <w:pPr>
              <w:pStyle w:val="TAC"/>
              <w:spacing w:line="256" w:lineRule="auto"/>
            </w:pPr>
            <w:r w:rsidRPr="00C7244C">
              <w:rPr>
                <w:rFonts w:cs="v4.2.0"/>
                <w:lang w:eastAsia="zh-CN"/>
              </w:rPr>
              <w:t>-120</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2C954F67" w14:textId="195DF15B" w:rsidR="00394223" w:rsidRPr="00C7244C" w:rsidRDefault="00E47E16" w:rsidP="003F1727">
            <w:pPr>
              <w:pStyle w:val="TAC"/>
              <w:spacing w:line="256" w:lineRule="auto"/>
            </w:pPr>
            <w:r w:rsidRPr="00C7244C">
              <w:rPr>
                <w:rFonts w:cs="v4.2.0"/>
                <w:lang w:eastAsia="zh-CN"/>
              </w:rPr>
              <w:t>-120</w:t>
            </w:r>
            <w:r w:rsidRPr="00C7244C">
              <w:rPr>
                <w:rFonts w:cs="v4.2.0"/>
                <w:vertAlign w:val="superscript"/>
              </w:rPr>
              <w:t xml:space="preserve"> Note 6</w:t>
            </w:r>
          </w:p>
        </w:tc>
      </w:tr>
      <w:tr w:rsidR="00394223" w:rsidRPr="00C7244C" w14:paraId="3B5B59E0"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428E880"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06C6A90"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1A40FE04" w14:textId="77777777" w:rsidR="00394223" w:rsidRPr="00C7244C" w:rsidRDefault="00394223" w:rsidP="003F1727">
            <w:pPr>
              <w:pStyle w:val="TAC"/>
              <w:spacing w:line="256" w:lineRule="auto"/>
              <w:rPr>
                <w:lang w:eastAsia="zh-CN"/>
              </w:rPr>
            </w:pPr>
            <w:r w:rsidRPr="00C7244C">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A5DA1EA" w14:textId="4400F345" w:rsidR="00394223" w:rsidRPr="00C7244C" w:rsidRDefault="00994A46"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05196C46" w14:textId="73817548" w:rsidR="00394223" w:rsidRPr="00C7244C" w:rsidRDefault="00C10731"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r>
      <w:tr w:rsidR="00394223" w:rsidRPr="00C7244C" w14:paraId="162E83AC"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A93B2CD" w14:textId="77777777" w:rsidR="00394223" w:rsidRPr="00C7244C" w:rsidRDefault="00394223" w:rsidP="003F1727">
            <w:pPr>
              <w:pStyle w:val="TAL"/>
              <w:spacing w:line="256" w:lineRule="auto"/>
            </w:pPr>
            <w:r w:rsidRPr="00C7244C">
              <w:t>Pcompensation</w:t>
            </w:r>
          </w:p>
        </w:tc>
        <w:tc>
          <w:tcPr>
            <w:tcW w:w="1564" w:type="dxa"/>
            <w:tcBorders>
              <w:top w:val="single" w:sz="4" w:space="0" w:color="auto"/>
              <w:left w:val="single" w:sz="4" w:space="0" w:color="auto"/>
              <w:bottom w:val="single" w:sz="4" w:space="0" w:color="auto"/>
              <w:right w:val="single" w:sz="4" w:space="0" w:color="auto"/>
            </w:tcBorders>
            <w:hideMark/>
          </w:tcPr>
          <w:p w14:paraId="4F3F46CD"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98C08A1"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33E062"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0D33C58E" w14:textId="77777777" w:rsidR="00394223" w:rsidRPr="00C7244C" w:rsidRDefault="00394223" w:rsidP="003F1727">
            <w:pPr>
              <w:pStyle w:val="TAC"/>
              <w:spacing w:line="256" w:lineRule="auto"/>
            </w:pPr>
            <w:r w:rsidRPr="00C7244C">
              <w:rPr>
                <w:rFonts w:cs="v4.2.0"/>
              </w:rPr>
              <w:t>0</w:t>
            </w:r>
          </w:p>
        </w:tc>
      </w:tr>
      <w:tr w:rsidR="00394223" w:rsidRPr="00C7244C" w14:paraId="5367A48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17E21F9" w14:textId="77777777" w:rsidR="00394223" w:rsidRPr="00C7244C" w:rsidRDefault="00394223" w:rsidP="003F1727">
            <w:pPr>
              <w:pStyle w:val="TAL"/>
              <w:spacing w:line="256" w:lineRule="auto"/>
            </w:pPr>
            <w:r w:rsidRPr="00C7244C">
              <w:t>Qhyst</w:t>
            </w:r>
            <w:r w:rsidRPr="00C7244C">
              <w:rPr>
                <w:vertAlign w:val="subscript"/>
              </w:rPr>
              <w:t>s</w:t>
            </w:r>
          </w:p>
        </w:tc>
        <w:tc>
          <w:tcPr>
            <w:tcW w:w="1564" w:type="dxa"/>
            <w:tcBorders>
              <w:top w:val="single" w:sz="4" w:space="0" w:color="auto"/>
              <w:left w:val="single" w:sz="4" w:space="0" w:color="auto"/>
              <w:bottom w:val="single" w:sz="4" w:space="0" w:color="auto"/>
              <w:right w:val="single" w:sz="4" w:space="0" w:color="auto"/>
            </w:tcBorders>
            <w:hideMark/>
          </w:tcPr>
          <w:p w14:paraId="2EEA01AF"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24F6133"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A50DE6F"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2B721A4C" w14:textId="77777777" w:rsidR="00394223" w:rsidRPr="00C7244C" w:rsidRDefault="00394223" w:rsidP="003F1727">
            <w:pPr>
              <w:pStyle w:val="TAC"/>
              <w:spacing w:line="256" w:lineRule="auto"/>
            </w:pPr>
            <w:r w:rsidRPr="00C7244C">
              <w:rPr>
                <w:rFonts w:cs="v4.2.0"/>
              </w:rPr>
              <w:t>0</w:t>
            </w:r>
          </w:p>
        </w:tc>
      </w:tr>
      <w:tr w:rsidR="00394223" w:rsidRPr="00C7244C" w14:paraId="286A03ED"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A1EF355" w14:textId="77777777" w:rsidR="00394223" w:rsidRPr="00C7244C" w:rsidRDefault="00394223" w:rsidP="003F1727">
            <w:pPr>
              <w:pStyle w:val="TAL"/>
              <w:spacing w:line="256" w:lineRule="auto"/>
            </w:pPr>
            <w:r w:rsidRPr="00C7244C">
              <w:t>Qoffset</w:t>
            </w:r>
            <w:r w:rsidRPr="00C7244C">
              <w:rPr>
                <w:vertAlign w:val="subscript"/>
              </w:rPr>
              <w:t>s, n</w:t>
            </w:r>
          </w:p>
        </w:tc>
        <w:tc>
          <w:tcPr>
            <w:tcW w:w="1564" w:type="dxa"/>
            <w:tcBorders>
              <w:top w:val="single" w:sz="4" w:space="0" w:color="auto"/>
              <w:left w:val="single" w:sz="4" w:space="0" w:color="auto"/>
              <w:bottom w:val="single" w:sz="4" w:space="0" w:color="auto"/>
              <w:right w:val="single" w:sz="4" w:space="0" w:color="auto"/>
            </w:tcBorders>
            <w:hideMark/>
          </w:tcPr>
          <w:p w14:paraId="2069D122"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688C33F"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7B6FCB7"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209AE21" w14:textId="77777777" w:rsidR="00394223" w:rsidRPr="00C7244C" w:rsidRDefault="00394223" w:rsidP="003F1727">
            <w:pPr>
              <w:pStyle w:val="TAC"/>
              <w:spacing w:line="256" w:lineRule="auto"/>
            </w:pPr>
            <w:r w:rsidRPr="00C7244C">
              <w:rPr>
                <w:rFonts w:cs="v4.2.0"/>
              </w:rPr>
              <w:t>0</w:t>
            </w:r>
          </w:p>
        </w:tc>
      </w:tr>
      <w:tr w:rsidR="00394223" w:rsidRPr="00C7244C" w14:paraId="74E9A9A4"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06257012" w14:textId="77777777" w:rsidR="00394223" w:rsidRPr="00C7244C" w:rsidRDefault="00394223" w:rsidP="003F1727">
            <w:pPr>
              <w:pStyle w:val="TAL"/>
              <w:spacing w:line="256" w:lineRule="auto"/>
            </w:pPr>
            <w:r w:rsidRPr="00C7244C">
              <w:t>Cell_selection_and_</w:t>
            </w:r>
          </w:p>
          <w:p w14:paraId="65491543" w14:textId="77777777" w:rsidR="00394223" w:rsidRPr="00C7244C" w:rsidRDefault="00394223" w:rsidP="003F1727">
            <w:pPr>
              <w:pStyle w:val="TAL"/>
              <w:spacing w:line="256" w:lineRule="auto"/>
            </w:pPr>
            <w:r w:rsidRPr="00C7244C">
              <w:t>reselection_quality_measurement</w:t>
            </w:r>
          </w:p>
        </w:tc>
        <w:tc>
          <w:tcPr>
            <w:tcW w:w="1564" w:type="dxa"/>
            <w:tcBorders>
              <w:top w:val="single" w:sz="4" w:space="0" w:color="auto"/>
              <w:left w:val="single" w:sz="4" w:space="0" w:color="auto"/>
              <w:bottom w:val="single" w:sz="4" w:space="0" w:color="auto"/>
              <w:right w:val="single" w:sz="4" w:space="0" w:color="auto"/>
            </w:tcBorders>
          </w:tcPr>
          <w:p w14:paraId="3FC1AA6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3B3A71D"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E1EA7A7" w14:textId="77777777" w:rsidR="00394223" w:rsidRPr="00C7244C" w:rsidRDefault="00394223" w:rsidP="003F1727">
            <w:pPr>
              <w:pStyle w:val="TAC"/>
              <w:spacing w:line="256" w:lineRule="auto"/>
            </w:pPr>
            <w:r w:rsidRPr="00C7244C">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9127A47" w14:textId="77777777" w:rsidR="00394223" w:rsidRPr="00C7244C" w:rsidRDefault="00394223" w:rsidP="003F1727">
            <w:pPr>
              <w:pStyle w:val="TAC"/>
              <w:spacing w:line="256" w:lineRule="auto"/>
            </w:pPr>
            <w:r w:rsidRPr="00C7244C">
              <w:rPr>
                <w:rFonts w:cs="v4.2.0"/>
              </w:rPr>
              <w:t>SS-RSRP</w:t>
            </w:r>
          </w:p>
        </w:tc>
      </w:tr>
      <w:tr w:rsidR="00394223" w:rsidRPr="00C7244C" w14:paraId="279DEBC7"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431DED17" w14:textId="77777777" w:rsidR="00394223" w:rsidRPr="00C7244C" w:rsidRDefault="00394223" w:rsidP="003F1727">
            <w:pPr>
              <w:pStyle w:val="TAL"/>
              <w:spacing w:line="256" w:lineRule="auto"/>
              <w:rPr>
                <w:lang w:eastAsia="zh-CN"/>
              </w:rPr>
            </w:pPr>
            <w:r w:rsidRPr="00C7244C">
              <w:rPr>
                <w:lang w:eastAsia="zh-CN"/>
              </w:rPr>
              <w:t>AoA setup</w:t>
            </w:r>
          </w:p>
        </w:tc>
        <w:tc>
          <w:tcPr>
            <w:tcW w:w="1564" w:type="dxa"/>
            <w:tcBorders>
              <w:top w:val="single" w:sz="4" w:space="0" w:color="auto"/>
              <w:left w:val="single" w:sz="4" w:space="0" w:color="auto"/>
              <w:bottom w:val="single" w:sz="4" w:space="0" w:color="auto"/>
              <w:right w:val="single" w:sz="4" w:space="0" w:color="auto"/>
            </w:tcBorders>
          </w:tcPr>
          <w:p w14:paraId="6E1D769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B5AE2D4"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68BCE1EA" w14:textId="5C274FE0"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3133B470" w14:textId="6B303956"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43C2644A"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706B08E2" w14:textId="77777777" w:rsidR="00394223" w:rsidRPr="00C7244C" w:rsidRDefault="00394223" w:rsidP="003F1727">
            <w:pPr>
              <w:pStyle w:val="TAL"/>
              <w:spacing w:line="256" w:lineRule="auto"/>
            </w:pPr>
            <w:r w:rsidRPr="00C7244C">
              <w:rPr>
                <w:lang w:eastAsia="zh-CN"/>
              </w:rPr>
              <w:t>Beam assumption</w:t>
            </w:r>
            <w:r w:rsidRPr="00C7244C">
              <w:rPr>
                <w:vertAlign w:val="superscript"/>
                <w:lang w:eastAsia="zh-CN"/>
              </w:rPr>
              <w:t>Note 4</w:t>
            </w:r>
          </w:p>
        </w:tc>
        <w:tc>
          <w:tcPr>
            <w:tcW w:w="1564" w:type="dxa"/>
            <w:tcBorders>
              <w:top w:val="single" w:sz="4" w:space="0" w:color="auto"/>
              <w:left w:val="single" w:sz="4" w:space="0" w:color="auto"/>
              <w:bottom w:val="nil"/>
              <w:right w:val="single" w:sz="4" w:space="0" w:color="auto"/>
            </w:tcBorders>
          </w:tcPr>
          <w:p w14:paraId="5540ACE7"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35FBDA" w14:textId="77777777" w:rsidR="00394223" w:rsidRPr="00C7244C" w:rsidRDefault="00394223" w:rsidP="003F1727">
            <w:pPr>
              <w:pStyle w:val="TAC"/>
              <w:spacing w:line="256" w:lineRule="auto"/>
              <w:rPr>
                <w:lang w:eastAsia="zh-CN"/>
              </w:rPr>
            </w:pPr>
            <w:r w:rsidRPr="00C7244C">
              <w:rPr>
                <w:rFonts w:cs="Arial"/>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B0B9D2F" w14:textId="77777777" w:rsidR="00394223" w:rsidRPr="00C7244C" w:rsidRDefault="00394223" w:rsidP="003F1727">
            <w:pPr>
              <w:pStyle w:val="TAC"/>
              <w:spacing w:line="256" w:lineRule="auto"/>
              <w:rPr>
                <w:lang w:eastAsia="zh-CN"/>
              </w:rPr>
            </w:pPr>
            <w:r w:rsidRPr="00C7244C">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5799D662" w14:textId="77777777" w:rsidR="00394223" w:rsidRPr="00C7244C" w:rsidRDefault="00394223" w:rsidP="003F1727">
            <w:pPr>
              <w:pStyle w:val="TAC"/>
              <w:spacing w:line="256" w:lineRule="auto"/>
              <w:rPr>
                <w:lang w:eastAsia="zh-CN"/>
              </w:rPr>
            </w:pPr>
            <w:r w:rsidRPr="00C7244C">
              <w:rPr>
                <w:lang w:eastAsia="zh-CN"/>
              </w:rPr>
              <w:t>Rough</w:t>
            </w:r>
          </w:p>
        </w:tc>
      </w:tr>
      <w:tr w:rsidR="001145CF" w:rsidRPr="00C7244C" w14:paraId="207FA2A8"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138E39EF" w14:textId="487D357B" w:rsidR="001145CF" w:rsidRPr="00C7244C" w:rsidRDefault="00000000" w:rsidP="001145CF">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1145CF" w:rsidRPr="00C7244C">
              <w:rPr>
                <w:lang w:eastAsia="zh-CN"/>
              </w:rPr>
              <w:t xml:space="preserve"> </w:t>
            </w:r>
            <w:r w:rsidR="001145CF" w:rsidRPr="00C7244C">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52515180" w14:textId="77777777" w:rsidR="001145CF" w:rsidRPr="00C7244C" w:rsidRDefault="001145CF" w:rsidP="001145CF">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4B086E0" w14:textId="77777777" w:rsidR="001145CF" w:rsidRPr="00C7244C" w:rsidRDefault="001145CF" w:rsidP="001145CF">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332FE04" w14:textId="06797FF0" w:rsidR="001145CF" w:rsidRPr="00C7244C" w:rsidRDefault="001145CF" w:rsidP="001145CF">
            <w:pPr>
              <w:pStyle w:val="TAC"/>
              <w:spacing w:line="256" w:lineRule="auto"/>
              <w:rPr>
                <w:lang w:eastAsia="zh-CN"/>
              </w:rPr>
            </w:pPr>
            <w:r w:rsidRPr="00C7244C">
              <w:rPr>
                <w:lang w:eastAsia="zh-CN"/>
              </w:rPr>
              <w:t>-3.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6647B398" w14:textId="7E2DBBE7" w:rsidR="001145CF" w:rsidRPr="00C7244C" w:rsidRDefault="001145CF" w:rsidP="001145CF">
            <w:pPr>
              <w:pStyle w:val="TAC"/>
              <w:spacing w:line="256" w:lineRule="auto"/>
              <w:rPr>
                <w:lang w:eastAsia="zh-CN"/>
              </w:rPr>
            </w:pPr>
            <w:r w:rsidRPr="00C7244C">
              <w:rPr>
                <w:lang w:eastAsia="zh-CN"/>
              </w:rPr>
              <w:t>1.61</w:t>
            </w:r>
          </w:p>
        </w:tc>
        <w:tc>
          <w:tcPr>
            <w:tcW w:w="897" w:type="dxa"/>
            <w:vMerge w:val="restart"/>
            <w:tcBorders>
              <w:top w:val="single" w:sz="4" w:space="0" w:color="auto"/>
              <w:left w:val="single" w:sz="4" w:space="0" w:color="auto"/>
              <w:bottom w:val="single" w:sz="4" w:space="0" w:color="auto"/>
              <w:right w:val="single" w:sz="4" w:space="0" w:color="auto"/>
            </w:tcBorders>
            <w:hideMark/>
          </w:tcPr>
          <w:p w14:paraId="67C1CDBF" w14:textId="3B8E8315" w:rsidR="001145CF" w:rsidRPr="00C7244C" w:rsidRDefault="001145CF" w:rsidP="001145CF">
            <w:pPr>
              <w:pStyle w:val="TAC"/>
              <w:spacing w:line="256" w:lineRule="auto"/>
            </w:pPr>
            <w:r w:rsidRPr="00C7244C">
              <w:rPr>
                <w:rFonts w:cs="v4.2.0"/>
              </w:rPr>
              <w:t>1.61</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0FEF813" w14:textId="65478156" w:rsidR="001145CF" w:rsidRPr="00C7244C" w:rsidRDefault="001145CF" w:rsidP="001145CF">
            <w:pPr>
              <w:pStyle w:val="TAC"/>
              <w:spacing w:line="256" w:lineRule="auto"/>
            </w:pPr>
            <w:r w:rsidRPr="00C7244C">
              <w:rPr>
                <w:lang w:eastAsia="zh-CN"/>
              </w:rPr>
              <w:t>-3.34</w:t>
            </w:r>
          </w:p>
        </w:tc>
      </w:tr>
      <w:tr w:rsidR="00394223" w:rsidRPr="00C7244C" w14:paraId="45635814" w14:textId="77777777" w:rsidTr="00322633">
        <w:trPr>
          <w:cantSplit/>
          <w:trHeight w:val="141"/>
          <w:jc w:val="center"/>
        </w:trPr>
        <w:tc>
          <w:tcPr>
            <w:tcW w:w="1987" w:type="dxa"/>
            <w:tcBorders>
              <w:top w:val="nil"/>
              <w:left w:val="single" w:sz="4" w:space="0" w:color="auto"/>
              <w:bottom w:val="single" w:sz="4" w:space="0" w:color="auto"/>
              <w:right w:val="single" w:sz="4" w:space="0" w:color="auto"/>
            </w:tcBorders>
          </w:tcPr>
          <w:p w14:paraId="5B8FD1E2"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3773B68D"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D2F04D4"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3FD92F67" w14:textId="77777777" w:rsidR="00394223" w:rsidRPr="00C7244C" w:rsidRDefault="00394223" w:rsidP="003F1727">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9FC5BF6" w14:textId="77777777" w:rsidR="00394223" w:rsidRPr="00C7244C" w:rsidRDefault="00394223" w:rsidP="003F1727">
            <w:pPr>
              <w:spacing w:after="0"/>
              <w:rPr>
                <w:rFonts w:ascii="Arial" w:hAnsi="Arial"/>
                <w:sz w:val="18"/>
                <w:lang w:eastAsia="zh-CN"/>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3160A22B" w14:textId="77777777" w:rsidR="00394223" w:rsidRPr="00C7244C" w:rsidRDefault="00394223" w:rsidP="003F1727">
            <w:pPr>
              <w:spacing w:after="0"/>
              <w:rPr>
                <w:rFonts w:ascii="Arial" w:hAnsi="Arial"/>
                <w:sz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33A0F21" w14:textId="77777777" w:rsidR="00394223" w:rsidRPr="00C7244C" w:rsidRDefault="00394223" w:rsidP="003F1727">
            <w:pPr>
              <w:spacing w:after="0"/>
              <w:rPr>
                <w:rFonts w:ascii="Arial" w:hAnsi="Arial"/>
                <w:sz w:val="18"/>
              </w:rPr>
            </w:pPr>
          </w:p>
        </w:tc>
      </w:tr>
      <w:tr w:rsidR="00394223" w:rsidRPr="00C7244C" w14:paraId="5316E2BD"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F36D11C" w14:textId="77777777" w:rsidR="00394223" w:rsidRPr="00C7244C" w:rsidRDefault="00394223" w:rsidP="003F1727">
            <w:pPr>
              <w:pStyle w:val="TAL"/>
              <w:spacing w:line="256" w:lineRule="auto"/>
            </w:pPr>
            <w:r w:rsidRPr="00C7244C">
              <w:rPr>
                <w:position w:val="-12"/>
              </w:rPr>
              <w:object w:dxaOrig="450" w:dyaOrig="450" w14:anchorId="258C59CD">
                <v:shape id="_x0000_i1037" type="#_x0000_t75" style="width:21.9pt;height:21.9pt" o:ole="" fillcolor="window">
                  <v:imagedata r:id="rId8" o:title=""/>
                </v:shape>
                <o:OLEObject Type="Embed" ProgID="Equation.3" ShapeID="_x0000_i1037" DrawAspect="Content" ObjectID="_1781671725" r:id="rId22"/>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4500CA7B"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4A64AA13"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2DD6921" w14:textId="77777777" w:rsidR="00394223" w:rsidRPr="00C7244C" w:rsidRDefault="00394223" w:rsidP="003F1727">
            <w:pPr>
              <w:pStyle w:val="TAC"/>
              <w:spacing w:line="256" w:lineRule="auto"/>
            </w:pPr>
            <w:r w:rsidRPr="00C7244C">
              <w:rPr>
                <w:lang w:eastAsia="zh-CN"/>
              </w:rPr>
              <w:t>-93</w:t>
            </w:r>
          </w:p>
        </w:tc>
      </w:tr>
      <w:tr w:rsidR="00394223" w:rsidRPr="00C7244C" w14:paraId="7B7376D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30055F01"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591A63E2"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76A99E"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37560E68" w14:textId="77777777" w:rsidR="00394223" w:rsidRPr="00C7244C" w:rsidRDefault="00394223" w:rsidP="003F1727">
            <w:pPr>
              <w:pStyle w:val="TAC"/>
              <w:spacing w:line="256" w:lineRule="auto"/>
              <w:rPr>
                <w:rFonts w:cs="v4.2.0"/>
                <w:lang w:eastAsia="zh-CN"/>
              </w:rPr>
            </w:pPr>
            <w:r w:rsidRPr="00C7244C">
              <w:rPr>
                <w:lang w:eastAsia="zh-CN"/>
              </w:rPr>
              <w:t>-90</w:t>
            </w:r>
          </w:p>
        </w:tc>
      </w:tr>
      <w:tr w:rsidR="00394223" w:rsidRPr="00C7244C" w14:paraId="7B1C40D6"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7A3AFEA" w14:textId="77777777" w:rsidR="00394223" w:rsidRPr="00C7244C" w:rsidRDefault="00394223" w:rsidP="003F1727">
            <w:pPr>
              <w:pStyle w:val="TAL"/>
              <w:spacing w:line="256" w:lineRule="auto"/>
            </w:pPr>
            <w:r w:rsidRPr="00C7244C">
              <w:rPr>
                <w:position w:val="-12"/>
              </w:rPr>
              <w:object w:dxaOrig="450" w:dyaOrig="450" w14:anchorId="145DDAE1">
                <v:shape id="_x0000_i1038" type="#_x0000_t75" style="width:21.9pt;height:21.9pt" o:ole="" fillcolor="window">
                  <v:imagedata r:id="rId8" o:title=""/>
                </v:shape>
                <o:OLEObject Type="Embed" ProgID="Equation.3" ShapeID="_x0000_i1038" DrawAspect="Content" ObjectID="_1781671726" r:id="rId23"/>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7DA05D53" w14:textId="77777777" w:rsidR="00394223" w:rsidRPr="00C7244C" w:rsidRDefault="00394223" w:rsidP="003F1727">
            <w:pPr>
              <w:pStyle w:val="TAC"/>
              <w:spacing w:line="256" w:lineRule="auto"/>
            </w:pPr>
            <w:r w:rsidRPr="00C7244C">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C2937A3"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24480CB5" w14:textId="77777777" w:rsidR="00394223" w:rsidRPr="00C7244C" w:rsidRDefault="00394223" w:rsidP="003F1727">
            <w:pPr>
              <w:pStyle w:val="TAC"/>
              <w:spacing w:line="256" w:lineRule="auto"/>
            </w:pPr>
            <w:r w:rsidRPr="00C7244C">
              <w:rPr>
                <w:lang w:eastAsia="zh-CN"/>
              </w:rPr>
              <w:t>-102</w:t>
            </w:r>
          </w:p>
        </w:tc>
      </w:tr>
      <w:tr w:rsidR="00394223" w:rsidRPr="00C7244C" w14:paraId="1768BDE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5F03DB8"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6C7C6594"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B51BF45"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A23B879" w14:textId="77777777" w:rsidR="00394223" w:rsidRPr="00C7244C" w:rsidRDefault="00394223" w:rsidP="003F1727">
            <w:pPr>
              <w:pStyle w:val="TAC"/>
              <w:spacing w:line="256" w:lineRule="auto"/>
              <w:rPr>
                <w:rFonts w:cs="v4.2.0"/>
              </w:rPr>
            </w:pPr>
          </w:p>
        </w:tc>
      </w:tr>
      <w:tr w:rsidR="001C44C3" w:rsidRPr="00C7244C" w14:paraId="25A1FAC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84AB08C" w14:textId="77777777" w:rsidR="001C44C3" w:rsidRPr="00C7244C" w:rsidRDefault="001C44C3" w:rsidP="001C44C3">
            <w:pPr>
              <w:pStyle w:val="TAL"/>
              <w:spacing w:line="256" w:lineRule="auto"/>
            </w:pPr>
            <w:r w:rsidRPr="00C7244C">
              <w:rPr>
                <w:position w:val="-12"/>
              </w:rPr>
              <w:object w:dxaOrig="870" w:dyaOrig="270" w14:anchorId="6FA2A634">
                <v:shape id="_x0000_i1039" type="#_x0000_t75" style="width:42.9pt;height:14.4pt" o:ole="" fillcolor="window">
                  <v:imagedata r:id="rId11" o:title=""/>
                </v:shape>
                <o:OLEObject Type="Embed" ProgID="Equation.3" ShapeID="_x0000_i1039" DrawAspect="Content" ObjectID="_1781671727" r:id="rId24"/>
              </w:object>
            </w:r>
          </w:p>
        </w:tc>
        <w:tc>
          <w:tcPr>
            <w:tcW w:w="1564" w:type="dxa"/>
            <w:tcBorders>
              <w:top w:val="single" w:sz="4" w:space="0" w:color="auto"/>
              <w:left w:val="single" w:sz="4" w:space="0" w:color="auto"/>
              <w:bottom w:val="nil"/>
              <w:right w:val="single" w:sz="4" w:space="0" w:color="auto"/>
            </w:tcBorders>
            <w:hideMark/>
          </w:tcPr>
          <w:p w14:paraId="5463ABF9" w14:textId="77777777" w:rsidR="001C44C3" w:rsidRPr="00C7244C" w:rsidRDefault="001C44C3" w:rsidP="001C44C3">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EC94361"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A2AA47F" w14:textId="14E54D3F" w:rsidR="001C44C3" w:rsidRPr="00C7244C" w:rsidRDefault="001C44C3" w:rsidP="001C44C3">
            <w:pPr>
              <w:pStyle w:val="TAC"/>
              <w:spacing w:line="256" w:lineRule="auto"/>
              <w:rPr>
                <w:szCs w:val="18"/>
              </w:rPr>
            </w:pPr>
            <w:r w:rsidRPr="00C7244C">
              <w:rPr>
                <w:rFonts w:cs="v4.2.0"/>
                <w:szCs w:val="18"/>
              </w:rPr>
              <w:t>-2.90</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30F5882F" w14:textId="62E70D5B" w:rsidR="001C44C3" w:rsidRPr="00C7244C" w:rsidRDefault="001C44C3" w:rsidP="001C44C3">
            <w:pPr>
              <w:pStyle w:val="TAC"/>
              <w:spacing w:line="256" w:lineRule="auto"/>
              <w:rPr>
                <w:szCs w:val="18"/>
              </w:rPr>
            </w:pPr>
            <w:r w:rsidRPr="00C7244C">
              <w:rPr>
                <w:szCs w:val="18"/>
                <w:lang w:eastAsia="zh-CN"/>
              </w:rPr>
              <w:t>2.05</w:t>
            </w:r>
          </w:p>
        </w:tc>
        <w:tc>
          <w:tcPr>
            <w:tcW w:w="897" w:type="dxa"/>
            <w:vMerge w:val="restart"/>
            <w:tcBorders>
              <w:top w:val="single" w:sz="4" w:space="0" w:color="auto"/>
              <w:left w:val="single" w:sz="4" w:space="0" w:color="auto"/>
              <w:bottom w:val="single" w:sz="4" w:space="0" w:color="auto"/>
              <w:right w:val="single" w:sz="4" w:space="0" w:color="auto"/>
            </w:tcBorders>
            <w:hideMark/>
          </w:tcPr>
          <w:p w14:paraId="56764A11" w14:textId="54F8554B" w:rsidR="001C44C3" w:rsidRPr="00C7244C" w:rsidRDefault="001C44C3" w:rsidP="001C44C3">
            <w:pPr>
              <w:pStyle w:val="TAC"/>
              <w:spacing w:line="256" w:lineRule="auto"/>
              <w:rPr>
                <w:szCs w:val="18"/>
              </w:rPr>
            </w:pPr>
            <w:r w:rsidRPr="00C7244C">
              <w:rPr>
                <w:rFonts w:cs="v4.2.0"/>
                <w:szCs w:val="18"/>
              </w:rPr>
              <w:t>2.05</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3044399" w14:textId="55ECF40A" w:rsidR="001C44C3" w:rsidRPr="00C7244C" w:rsidRDefault="001C44C3" w:rsidP="001C44C3">
            <w:pPr>
              <w:pStyle w:val="TAC"/>
              <w:spacing w:line="256" w:lineRule="auto"/>
              <w:rPr>
                <w:szCs w:val="18"/>
              </w:rPr>
            </w:pPr>
            <w:r w:rsidRPr="00C7244C">
              <w:rPr>
                <w:szCs w:val="18"/>
                <w:lang w:eastAsia="zh-CN"/>
              </w:rPr>
              <w:t>-2.90</w:t>
            </w:r>
          </w:p>
        </w:tc>
      </w:tr>
      <w:tr w:rsidR="001C44C3" w:rsidRPr="00C7244C" w14:paraId="3D7BBE9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21DA477" w14:textId="77777777" w:rsidR="001C44C3" w:rsidRPr="00C7244C"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563B47B7" w14:textId="77777777" w:rsidR="001C44C3" w:rsidRPr="00C7244C"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3B1331"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45C253A" w14:textId="77777777" w:rsidR="001C44C3" w:rsidRPr="00C7244C" w:rsidRDefault="001C44C3" w:rsidP="001C44C3">
            <w:pPr>
              <w:spacing w:after="0"/>
              <w:rPr>
                <w:rFonts w:ascii="Arial" w:hAnsi="Arial"/>
                <w:sz w:val="18"/>
                <w:szCs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E0D0786" w14:textId="77777777" w:rsidR="001C44C3" w:rsidRPr="00C7244C" w:rsidRDefault="001C44C3" w:rsidP="001C44C3">
            <w:pPr>
              <w:spacing w:after="0"/>
              <w:rPr>
                <w:rFonts w:ascii="Arial" w:hAnsi="Arial"/>
                <w:sz w:val="18"/>
                <w:szCs w:val="18"/>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14E67746" w14:textId="77777777" w:rsidR="001C44C3" w:rsidRPr="00C7244C" w:rsidRDefault="001C44C3" w:rsidP="001C44C3">
            <w:pPr>
              <w:spacing w:after="0"/>
              <w:rPr>
                <w:rFonts w:ascii="Arial" w:hAnsi="Arial"/>
                <w:sz w:val="18"/>
                <w:szCs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87A78DE" w14:textId="77777777" w:rsidR="001C44C3" w:rsidRPr="00C7244C" w:rsidRDefault="001C44C3" w:rsidP="001C44C3">
            <w:pPr>
              <w:spacing w:after="0"/>
              <w:rPr>
                <w:rFonts w:ascii="Arial" w:hAnsi="Arial"/>
                <w:sz w:val="18"/>
                <w:szCs w:val="18"/>
              </w:rPr>
            </w:pPr>
          </w:p>
        </w:tc>
      </w:tr>
      <w:tr w:rsidR="001C44C3" w:rsidRPr="00C7244C" w14:paraId="567AD313"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4F4B1D1D" w14:textId="77777777" w:rsidR="001C44C3" w:rsidRPr="00C7244C" w:rsidRDefault="001C44C3" w:rsidP="001C44C3">
            <w:pPr>
              <w:pStyle w:val="TAL"/>
              <w:spacing w:line="256" w:lineRule="auto"/>
            </w:pPr>
            <w:r w:rsidRPr="00C7244C">
              <w:t xml:space="preserve">SS-RSRP </w:t>
            </w:r>
            <w:r w:rsidRPr="00C7244C">
              <w:rPr>
                <w:vertAlign w:val="superscript"/>
              </w:rPr>
              <w:t>Note3</w:t>
            </w:r>
          </w:p>
        </w:tc>
        <w:tc>
          <w:tcPr>
            <w:tcW w:w="1564" w:type="dxa"/>
            <w:tcBorders>
              <w:top w:val="single" w:sz="4" w:space="0" w:color="auto"/>
              <w:left w:val="single" w:sz="4" w:space="0" w:color="auto"/>
              <w:bottom w:val="nil"/>
              <w:right w:val="single" w:sz="4" w:space="0" w:color="auto"/>
            </w:tcBorders>
            <w:hideMark/>
          </w:tcPr>
          <w:p w14:paraId="0FA8CA37" w14:textId="77777777" w:rsidR="001C44C3" w:rsidRPr="00C7244C" w:rsidRDefault="001C44C3" w:rsidP="001C44C3">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96249F0"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2ABB719A" w14:textId="337F26C8" w:rsidR="001C44C3" w:rsidRPr="00C7244C" w:rsidRDefault="001C44C3" w:rsidP="001C44C3">
            <w:pPr>
              <w:pStyle w:val="TAC"/>
              <w:spacing w:line="256" w:lineRule="auto"/>
              <w:rPr>
                <w:szCs w:val="18"/>
              </w:rPr>
            </w:pPr>
            <w:r w:rsidRPr="00C7244C">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7401EC9F" w14:textId="2FFF8AD8" w:rsidR="001C44C3" w:rsidRPr="00C7244C" w:rsidRDefault="001C44C3" w:rsidP="001C44C3">
            <w:pPr>
              <w:pStyle w:val="TAC"/>
              <w:spacing w:line="256" w:lineRule="auto"/>
              <w:rPr>
                <w:szCs w:val="18"/>
              </w:rPr>
            </w:pPr>
            <w:r w:rsidRPr="00C7244C">
              <w:rPr>
                <w:szCs w:val="18"/>
                <w:lang w:eastAsia="zh-CN"/>
              </w:rPr>
              <w:t>-90.9</w:t>
            </w:r>
          </w:p>
        </w:tc>
        <w:tc>
          <w:tcPr>
            <w:tcW w:w="897" w:type="dxa"/>
            <w:tcBorders>
              <w:top w:val="single" w:sz="4" w:space="0" w:color="auto"/>
              <w:left w:val="single" w:sz="4" w:space="0" w:color="auto"/>
              <w:bottom w:val="single" w:sz="4" w:space="0" w:color="auto"/>
              <w:right w:val="single" w:sz="4" w:space="0" w:color="auto"/>
            </w:tcBorders>
            <w:hideMark/>
          </w:tcPr>
          <w:p w14:paraId="08DF7B23" w14:textId="797E3F2E" w:rsidR="001C44C3" w:rsidRPr="00C7244C" w:rsidRDefault="001C44C3" w:rsidP="001C44C3">
            <w:pPr>
              <w:pStyle w:val="TAC"/>
              <w:spacing w:line="256" w:lineRule="auto"/>
              <w:rPr>
                <w:szCs w:val="18"/>
              </w:rPr>
            </w:pPr>
            <w:r w:rsidRPr="00C7244C">
              <w:rPr>
                <w:szCs w:val="18"/>
                <w:lang w:eastAsia="zh-CN"/>
              </w:rPr>
              <w:t>-90.9</w:t>
            </w:r>
          </w:p>
        </w:tc>
        <w:tc>
          <w:tcPr>
            <w:tcW w:w="1522" w:type="dxa"/>
            <w:gridSpan w:val="2"/>
            <w:tcBorders>
              <w:top w:val="single" w:sz="4" w:space="0" w:color="auto"/>
              <w:left w:val="single" w:sz="4" w:space="0" w:color="auto"/>
              <w:bottom w:val="single" w:sz="4" w:space="0" w:color="auto"/>
              <w:right w:val="single" w:sz="4" w:space="0" w:color="auto"/>
            </w:tcBorders>
            <w:hideMark/>
          </w:tcPr>
          <w:p w14:paraId="0083AC6F" w14:textId="7B4AC92F" w:rsidR="001C44C3" w:rsidRPr="00C7244C" w:rsidRDefault="001C44C3" w:rsidP="001C44C3">
            <w:pPr>
              <w:pStyle w:val="TAC"/>
              <w:spacing w:line="256" w:lineRule="auto"/>
              <w:rPr>
                <w:szCs w:val="18"/>
              </w:rPr>
            </w:pPr>
            <w:r w:rsidRPr="00C7244C">
              <w:rPr>
                <w:szCs w:val="18"/>
                <w:lang w:eastAsia="zh-CN"/>
              </w:rPr>
              <w:t>-95.9</w:t>
            </w:r>
          </w:p>
        </w:tc>
      </w:tr>
      <w:tr w:rsidR="001C44C3" w:rsidRPr="00C7244C" w14:paraId="6324C88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410054F3" w14:textId="77777777" w:rsidR="001C44C3" w:rsidRPr="00C7244C"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44C7B370" w14:textId="77777777" w:rsidR="001C44C3" w:rsidRPr="00C7244C"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C3B9C44"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55E6A89B" w14:textId="7F150B7A" w:rsidR="001C44C3" w:rsidRPr="00C7244C" w:rsidRDefault="001C44C3" w:rsidP="001C44C3">
            <w:pPr>
              <w:pStyle w:val="TAC"/>
              <w:spacing w:line="256" w:lineRule="auto"/>
              <w:rPr>
                <w:rFonts w:cs="v4.2.0"/>
                <w:szCs w:val="18"/>
              </w:rPr>
            </w:pPr>
            <w:r w:rsidRPr="00C7244C">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CDF1C3A" w14:textId="65664DD1" w:rsidR="001C44C3" w:rsidRPr="00C7244C" w:rsidRDefault="001C44C3" w:rsidP="001C44C3">
            <w:pPr>
              <w:pStyle w:val="TAC"/>
              <w:spacing w:line="256" w:lineRule="auto"/>
              <w:rPr>
                <w:rFonts w:cs="v4.2.0"/>
                <w:szCs w:val="18"/>
              </w:rPr>
            </w:pPr>
            <w:r w:rsidRPr="00C7244C">
              <w:rPr>
                <w:szCs w:val="18"/>
                <w:lang w:eastAsia="zh-CN"/>
              </w:rPr>
              <w:t>-87.9</w:t>
            </w:r>
          </w:p>
        </w:tc>
        <w:tc>
          <w:tcPr>
            <w:tcW w:w="897" w:type="dxa"/>
            <w:tcBorders>
              <w:top w:val="single" w:sz="4" w:space="0" w:color="auto"/>
              <w:left w:val="single" w:sz="4" w:space="0" w:color="auto"/>
              <w:bottom w:val="single" w:sz="4" w:space="0" w:color="auto"/>
              <w:right w:val="single" w:sz="4" w:space="0" w:color="auto"/>
            </w:tcBorders>
            <w:hideMark/>
          </w:tcPr>
          <w:p w14:paraId="664A8F58" w14:textId="20C42691" w:rsidR="001C44C3" w:rsidRPr="00C7244C" w:rsidRDefault="001C44C3" w:rsidP="001C44C3">
            <w:pPr>
              <w:pStyle w:val="TAC"/>
              <w:spacing w:line="256" w:lineRule="auto"/>
              <w:rPr>
                <w:rFonts w:cs="v4.2.0"/>
                <w:szCs w:val="18"/>
              </w:rPr>
            </w:pPr>
            <w:r w:rsidRPr="00C7244C">
              <w:rPr>
                <w:szCs w:val="18"/>
                <w:lang w:eastAsia="zh-CN"/>
              </w:rPr>
              <w:t>-87.9</w:t>
            </w:r>
          </w:p>
        </w:tc>
        <w:tc>
          <w:tcPr>
            <w:tcW w:w="1522" w:type="dxa"/>
            <w:gridSpan w:val="2"/>
            <w:tcBorders>
              <w:top w:val="single" w:sz="4" w:space="0" w:color="auto"/>
              <w:left w:val="single" w:sz="4" w:space="0" w:color="auto"/>
              <w:bottom w:val="single" w:sz="4" w:space="0" w:color="auto"/>
              <w:right w:val="single" w:sz="4" w:space="0" w:color="auto"/>
            </w:tcBorders>
            <w:hideMark/>
          </w:tcPr>
          <w:p w14:paraId="556A1E99" w14:textId="200841C6" w:rsidR="001C44C3" w:rsidRPr="00C7244C" w:rsidRDefault="001C44C3" w:rsidP="001C44C3">
            <w:pPr>
              <w:pStyle w:val="TAC"/>
              <w:spacing w:line="256" w:lineRule="auto"/>
              <w:rPr>
                <w:rFonts w:cs="v4.2.0"/>
                <w:szCs w:val="18"/>
              </w:rPr>
            </w:pPr>
            <w:r w:rsidRPr="00C7244C">
              <w:rPr>
                <w:szCs w:val="18"/>
                <w:lang w:eastAsia="zh-CN"/>
              </w:rPr>
              <w:t>-92.9</w:t>
            </w:r>
          </w:p>
        </w:tc>
      </w:tr>
      <w:tr w:rsidR="001C44C3" w:rsidRPr="00C7244C" w14:paraId="0C57E82A" w14:textId="77777777" w:rsidTr="00322633">
        <w:trPr>
          <w:cantSplit/>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152E6B18" w14:textId="77777777" w:rsidR="001C44C3" w:rsidRPr="00C7244C" w:rsidRDefault="001C44C3" w:rsidP="001C44C3">
            <w:pPr>
              <w:pStyle w:val="TAL"/>
              <w:spacing w:line="256" w:lineRule="auto"/>
            </w:pPr>
            <w:r w:rsidRPr="00C7244C">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30CF2F18" w14:textId="77777777" w:rsidR="001C44C3" w:rsidRPr="00C7244C" w:rsidRDefault="001C44C3" w:rsidP="001C44C3">
            <w:pPr>
              <w:pStyle w:val="TAC"/>
              <w:spacing w:line="256" w:lineRule="auto"/>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74E681D"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5FCE372" w14:textId="77D00C23" w:rsidR="001C44C3" w:rsidRPr="00C7244C" w:rsidRDefault="001C44C3" w:rsidP="001C44C3">
            <w:pPr>
              <w:pStyle w:val="TAC"/>
              <w:spacing w:line="256" w:lineRule="auto"/>
              <w:rPr>
                <w:szCs w:val="18"/>
                <w:lang w:eastAsia="zh-CN"/>
              </w:rPr>
            </w:pPr>
            <w:r w:rsidRPr="00C7244C">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1AE6E1F" w14:textId="036E984C" w:rsidR="001C44C3" w:rsidRPr="00C7244C" w:rsidRDefault="001C44C3" w:rsidP="001C44C3">
            <w:pPr>
              <w:pStyle w:val="TAC"/>
              <w:spacing w:line="256" w:lineRule="auto"/>
              <w:rPr>
                <w:szCs w:val="18"/>
                <w:lang w:eastAsia="zh-CN"/>
              </w:rPr>
            </w:pPr>
            <w:r w:rsidRPr="00C7244C">
              <w:rPr>
                <w:szCs w:val="18"/>
                <w:lang w:eastAsia="zh-CN"/>
              </w:rPr>
              <w:t>-65.01</w:t>
            </w:r>
          </w:p>
        </w:tc>
        <w:tc>
          <w:tcPr>
            <w:tcW w:w="897" w:type="dxa"/>
            <w:tcBorders>
              <w:top w:val="single" w:sz="4" w:space="0" w:color="auto"/>
              <w:left w:val="single" w:sz="4" w:space="0" w:color="auto"/>
              <w:bottom w:val="single" w:sz="4" w:space="0" w:color="auto"/>
              <w:right w:val="single" w:sz="4" w:space="0" w:color="auto"/>
            </w:tcBorders>
            <w:hideMark/>
          </w:tcPr>
          <w:p w14:paraId="5BC36FB4" w14:textId="44D55F92" w:rsidR="001C44C3" w:rsidRPr="00C7244C" w:rsidRDefault="001C44C3" w:rsidP="001C44C3">
            <w:pPr>
              <w:pStyle w:val="TAC"/>
              <w:spacing w:line="256" w:lineRule="auto"/>
              <w:rPr>
                <w:szCs w:val="18"/>
              </w:rPr>
            </w:pPr>
            <w:r w:rsidRPr="00C7244C">
              <w:rPr>
                <w:szCs w:val="18"/>
                <w:lang w:eastAsia="zh-CN"/>
              </w:rPr>
              <w:t>-65.01</w:t>
            </w:r>
          </w:p>
        </w:tc>
        <w:tc>
          <w:tcPr>
            <w:tcW w:w="1522" w:type="dxa"/>
            <w:gridSpan w:val="2"/>
            <w:tcBorders>
              <w:top w:val="single" w:sz="4" w:space="0" w:color="auto"/>
              <w:left w:val="single" w:sz="4" w:space="0" w:color="auto"/>
              <w:bottom w:val="single" w:sz="4" w:space="0" w:color="auto"/>
              <w:right w:val="single" w:sz="4" w:space="0" w:color="auto"/>
            </w:tcBorders>
            <w:hideMark/>
          </w:tcPr>
          <w:p w14:paraId="73A1416D" w14:textId="48C03436" w:rsidR="001C44C3" w:rsidRPr="00C7244C" w:rsidRDefault="001C44C3" w:rsidP="001C44C3">
            <w:pPr>
              <w:pStyle w:val="TAC"/>
              <w:spacing w:line="256" w:lineRule="auto"/>
              <w:rPr>
                <w:szCs w:val="18"/>
                <w:lang w:eastAsia="zh-CN"/>
              </w:rPr>
            </w:pPr>
            <w:r w:rsidRPr="00C7244C">
              <w:rPr>
                <w:szCs w:val="18"/>
                <w:lang w:eastAsia="zh-CN"/>
              </w:rPr>
              <w:t>-67.37</w:t>
            </w:r>
          </w:p>
        </w:tc>
      </w:tr>
      <w:tr w:rsidR="001C44C3" w:rsidRPr="00C7244C" w14:paraId="70A57C59" w14:textId="77777777" w:rsidTr="00322633">
        <w:trPr>
          <w:cantSplit/>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3724696" w14:textId="77777777" w:rsidR="001C44C3" w:rsidRPr="00C7244C" w:rsidRDefault="001C44C3" w:rsidP="001C44C3">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20AAC3A" w14:textId="77777777" w:rsidR="001C44C3" w:rsidRPr="00C7244C" w:rsidRDefault="001C44C3" w:rsidP="001C44C3">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7E0EB4"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6506DCF1" w14:textId="109FE319" w:rsidR="001C44C3" w:rsidRPr="00C7244C" w:rsidRDefault="001C44C3" w:rsidP="001C44C3">
            <w:pPr>
              <w:pStyle w:val="TAC"/>
              <w:spacing w:line="256" w:lineRule="auto"/>
              <w:rPr>
                <w:rFonts w:cs="v4.2.0"/>
                <w:szCs w:val="18"/>
              </w:rPr>
            </w:pPr>
            <w:r w:rsidRPr="00C7244C">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5356E350" w14:textId="60D7E3A3" w:rsidR="001C44C3" w:rsidRPr="00C7244C" w:rsidRDefault="001C44C3" w:rsidP="001C44C3">
            <w:pPr>
              <w:pStyle w:val="TAC"/>
              <w:spacing w:line="256" w:lineRule="auto"/>
              <w:rPr>
                <w:rFonts w:cs="v4.2.0"/>
                <w:szCs w:val="18"/>
              </w:rPr>
            </w:pPr>
            <w:r w:rsidRPr="00C7244C">
              <w:rPr>
                <w:szCs w:val="18"/>
                <w:lang w:eastAsia="zh-CN"/>
              </w:rPr>
              <w:t>-62.00</w:t>
            </w:r>
          </w:p>
        </w:tc>
        <w:tc>
          <w:tcPr>
            <w:tcW w:w="897" w:type="dxa"/>
            <w:tcBorders>
              <w:top w:val="single" w:sz="4" w:space="0" w:color="auto"/>
              <w:left w:val="single" w:sz="4" w:space="0" w:color="auto"/>
              <w:bottom w:val="single" w:sz="4" w:space="0" w:color="auto"/>
              <w:right w:val="single" w:sz="4" w:space="0" w:color="auto"/>
            </w:tcBorders>
            <w:hideMark/>
          </w:tcPr>
          <w:p w14:paraId="475B6521" w14:textId="5544CED6" w:rsidR="001C44C3" w:rsidRPr="00C7244C" w:rsidRDefault="001C44C3" w:rsidP="001C44C3">
            <w:pPr>
              <w:pStyle w:val="TAC"/>
              <w:spacing w:line="256" w:lineRule="auto"/>
              <w:rPr>
                <w:rFonts w:cs="v4.2.0"/>
                <w:szCs w:val="18"/>
              </w:rPr>
            </w:pPr>
            <w:r w:rsidRPr="00C7244C">
              <w:rPr>
                <w:szCs w:val="18"/>
                <w:lang w:eastAsia="zh-CN"/>
              </w:rPr>
              <w:t>-62.00</w:t>
            </w:r>
          </w:p>
        </w:tc>
        <w:tc>
          <w:tcPr>
            <w:tcW w:w="1522" w:type="dxa"/>
            <w:gridSpan w:val="2"/>
            <w:tcBorders>
              <w:top w:val="single" w:sz="4" w:space="0" w:color="auto"/>
              <w:left w:val="single" w:sz="4" w:space="0" w:color="auto"/>
              <w:bottom w:val="single" w:sz="4" w:space="0" w:color="auto"/>
              <w:right w:val="single" w:sz="4" w:space="0" w:color="auto"/>
            </w:tcBorders>
            <w:hideMark/>
          </w:tcPr>
          <w:p w14:paraId="18438080" w14:textId="4BBFD3CA" w:rsidR="001C44C3" w:rsidRPr="00C7244C" w:rsidRDefault="001C44C3" w:rsidP="001C44C3">
            <w:pPr>
              <w:pStyle w:val="TAC"/>
              <w:spacing w:line="256" w:lineRule="auto"/>
              <w:rPr>
                <w:rFonts w:cs="v4.2.0"/>
                <w:szCs w:val="18"/>
              </w:rPr>
            </w:pPr>
            <w:r w:rsidRPr="00C7244C">
              <w:rPr>
                <w:szCs w:val="18"/>
                <w:lang w:eastAsia="zh-CN"/>
              </w:rPr>
              <w:t>-64.36</w:t>
            </w:r>
          </w:p>
        </w:tc>
      </w:tr>
      <w:tr w:rsidR="00394223" w:rsidRPr="00C7244C" w14:paraId="29C97A89"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7A057F9" w14:textId="77777777" w:rsidR="00394223" w:rsidRPr="00C7244C" w:rsidRDefault="00394223" w:rsidP="003F1727">
            <w:pPr>
              <w:pStyle w:val="TAL"/>
              <w:spacing w:line="256" w:lineRule="auto"/>
            </w:pPr>
            <w:r w:rsidRPr="00C7244C">
              <w:t>Treselection</w:t>
            </w:r>
          </w:p>
        </w:tc>
        <w:tc>
          <w:tcPr>
            <w:tcW w:w="1564" w:type="dxa"/>
            <w:tcBorders>
              <w:top w:val="single" w:sz="4" w:space="0" w:color="auto"/>
              <w:left w:val="single" w:sz="4" w:space="0" w:color="auto"/>
              <w:bottom w:val="single" w:sz="4" w:space="0" w:color="auto"/>
              <w:right w:val="single" w:sz="4" w:space="0" w:color="auto"/>
            </w:tcBorders>
            <w:hideMark/>
          </w:tcPr>
          <w:p w14:paraId="7D5BA5D3" w14:textId="77777777" w:rsidR="00394223" w:rsidRPr="00C7244C" w:rsidRDefault="00394223" w:rsidP="003F1727">
            <w:pPr>
              <w:pStyle w:val="TAC"/>
              <w:spacing w:line="256" w:lineRule="auto"/>
            </w:pPr>
            <w:r w:rsidRPr="00C7244C">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FF57C99"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7B9D79E" w14:textId="77777777" w:rsidR="00394223" w:rsidRPr="00C7244C" w:rsidRDefault="00394223" w:rsidP="003F1727">
            <w:pPr>
              <w:pStyle w:val="TAC"/>
              <w:spacing w:line="256" w:lineRule="auto"/>
            </w:pPr>
            <w:r w:rsidRPr="00C7244C">
              <w:rPr>
                <w:rFonts w:cs="v4.2.0"/>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3F91A0AA" w14:textId="77777777" w:rsidR="00394223" w:rsidRPr="00C7244C" w:rsidRDefault="00394223" w:rsidP="003F1727">
            <w:pPr>
              <w:pStyle w:val="TAC"/>
              <w:spacing w:line="256" w:lineRule="auto"/>
            </w:pPr>
            <w:r w:rsidRPr="00C7244C">
              <w:rPr>
                <w:rFonts w:cs="v4.2.0"/>
              </w:rPr>
              <w:t>0</w:t>
            </w:r>
          </w:p>
        </w:tc>
        <w:tc>
          <w:tcPr>
            <w:tcW w:w="897" w:type="dxa"/>
            <w:tcBorders>
              <w:top w:val="single" w:sz="4" w:space="0" w:color="auto"/>
              <w:left w:val="single" w:sz="4" w:space="0" w:color="auto"/>
              <w:bottom w:val="single" w:sz="4" w:space="0" w:color="auto"/>
              <w:right w:val="single" w:sz="4" w:space="0" w:color="auto"/>
            </w:tcBorders>
            <w:hideMark/>
          </w:tcPr>
          <w:p w14:paraId="50CD728C" w14:textId="77777777" w:rsidR="00394223" w:rsidRPr="00C7244C" w:rsidRDefault="00394223" w:rsidP="003F1727">
            <w:pPr>
              <w:pStyle w:val="TAC"/>
              <w:spacing w:line="256" w:lineRule="auto"/>
            </w:pPr>
            <w:r w:rsidRPr="00C7244C">
              <w:rPr>
                <w:rFonts w:cs="v4.2.0"/>
              </w:rPr>
              <w:t>0</w:t>
            </w:r>
          </w:p>
        </w:tc>
        <w:tc>
          <w:tcPr>
            <w:tcW w:w="1522" w:type="dxa"/>
            <w:gridSpan w:val="2"/>
            <w:tcBorders>
              <w:top w:val="single" w:sz="4" w:space="0" w:color="auto"/>
              <w:left w:val="single" w:sz="4" w:space="0" w:color="auto"/>
              <w:bottom w:val="single" w:sz="4" w:space="0" w:color="auto"/>
              <w:right w:val="single" w:sz="4" w:space="0" w:color="auto"/>
            </w:tcBorders>
            <w:hideMark/>
          </w:tcPr>
          <w:p w14:paraId="74B04810" w14:textId="77777777" w:rsidR="00394223" w:rsidRPr="00C7244C" w:rsidRDefault="00394223" w:rsidP="003F1727">
            <w:pPr>
              <w:pStyle w:val="TAC"/>
              <w:spacing w:line="256" w:lineRule="auto"/>
            </w:pPr>
            <w:r w:rsidRPr="00C7244C">
              <w:rPr>
                <w:rFonts w:cs="v4.2.0"/>
              </w:rPr>
              <w:t>0</w:t>
            </w:r>
          </w:p>
        </w:tc>
      </w:tr>
      <w:tr w:rsidR="00EA22B5" w:rsidRPr="00C7244C" w14:paraId="37A7E600"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16EA2D3" w14:textId="77777777" w:rsidR="00EA22B5" w:rsidRPr="00C7244C" w:rsidRDefault="00EA22B5" w:rsidP="00EA22B5">
            <w:pPr>
              <w:pStyle w:val="TAL"/>
              <w:spacing w:line="256" w:lineRule="auto"/>
            </w:pPr>
            <w:r w:rsidRPr="00C7244C">
              <w:t>S</w:t>
            </w:r>
            <w:r w:rsidRPr="00C7244C">
              <w:rPr>
                <w:vertAlign w:val="subscript"/>
              </w:rPr>
              <w:t>SearchThresholdP</w:t>
            </w:r>
          </w:p>
        </w:tc>
        <w:tc>
          <w:tcPr>
            <w:tcW w:w="1564" w:type="dxa"/>
            <w:tcBorders>
              <w:top w:val="single" w:sz="4" w:space="0" w:color="auto"/>
              <w:left w:val="single" w:sz="4" w:space="0" w:color="auto"/>
              <w:bottom w:val="single" w:sz="4" w:space="0" w:color="auto"/>
              <w:right w:val="single" w:sz="4" w:space="0" w:color="auto"/>
            </w:tcBorders>
          </w:tcPr>
          <w:p w14:paraId="7C69564F" w14:textId="77777777" w:rsidR="00EA22B5" w:rsidRPr="00C7244C" w:rsidRDefault="00EA22B5" w:rsidP="00EA22B5">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02116D9" w14:textId="77777777" w:rsidR="00EA22B5" w:rsidRPr="00C7244C" w:rsidRDefault="00EA22B5" w:rsidP="00EA22B5">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076704D" w14:textId="192CC361" w:rsidR="00EA22B5" w:rsidRPr="00C7244C" w:rsidRDefault="00EA22B5" w:rsidP="00EA22B5">
            <w:pPr>
              <w:pStyle w:val="TAC"/>
              <w:spacing w:line="256" w:lineRule="auto"/>
              <w:rPr>
                <w:rFonts w:cs="v4.2.0"/>
              </w:rPr>
            </w:pPr>
            <w:r w:rsidRPr="00C7244C">
              <w:rPr>
                <w:rFonts w:cs="v4.2.0"/>
                <w:lang w:eastAsia="zh-CN"/>
              </w:rPr>
              <w:t>8</w:t>
            </w:r>
            <w:r w:rsidRPr="00C7244C">
              <w:rPr>
                <w:rFonts w:cs="v4.2.0"/>
                <w:vertAlign w:val="superscript"/>
              </w:rPr>
              <w:t xml:space="preserve"> Note 6</w:t>
            </w:r>
          </w:p>
        </w:tc>
        <w:tc>
          <w:tcPr>
            <w:tcW w:w="1475" w:type="dxa"/>
            <w:gridSpan w:val="2"/>
            <w:tcBorders>
              <w:top w:val="single" w:sz="4" w:space="0" w:color="auto"/>
              <w:left w:val="single" w:sz="4" w:space="0" w:color="auto"/>
              <w:bottom w:val="single" w:sz="4" w:space="0" w:color="auto"/>
              <w:right w:val="single" w:sz="4" w:space="0" w:color="auto"/>
            </w:tcBorders>
            <w:hideMark/>
          </w:tcPr>
          <w:p w14:paraId="1ABF225A" w14:textId="65500F4B" w:rsidR="00EA22B5" w:rsidRPr="00C7244C" w:rsidRDefault="00EA22B5" w:rsidP="00EA22B5">
            <w:pPr>
              <w:pStyle w:val="TAC"/>
              <w:spacing w:line="256" w:lineRule="auto"/>
              <w:rPr>
                <w:rFonts w:cs="v4.2.0"/>
              </w:rPr>
            </w:pPr>
            <w:r w:rsidRPr="00C7244C">
              <w:rPr>
                <w:rFonts w:cs="v4.2.0"/>
              </w:rPr>
              <w:t>8</w:t>
            </w:r>
            <w:r w:rsidRPr="00C7244C">
              <w:rPr>
                <w:rFonts w:cs="v4.2.0"/>
                <w:vertAlign w:val="superscript"/>
              </w:rPr>
              <w:t xml:space="preserve"> Note 6</w:t>
            </w:r>
          </w:p>
        </w:tc>
        <w:tc>
          <w:tcPr>
            <w:tcW w:w="897" w:type="dxa"/>
            <w:tcBorders>
              <w:top w:val="single" w:sz="4" w:space="0" w:color="auto"/>
              <w:left w:val="single" w:sz="4" w:space="0" w:color="auto"/>
              <w:bottom w:val="single" w:sz="4" w:space="0" w:color="auto"/>
              <w:right w:val="single" w:sz="4" w:space="0" w:color="auto"/>
            </w:tcBorders>
            <w:hideMark/>
          </w:tcPr>
          <w:p w14:paraId="31958B25" w14:textId="4B678CC8" w:rsidR="00EA22B5" w:rsidRPr="00C7244C" w:rsidRDefault="00EA22B5" w:rsidP="00EA22B5">
            <w:pPr>
              <w:pStyle w:val="TAC"/>
              <w:spacing w:line="256" w:lineRule="auto"/>
              <w:rPr>
                <w:rFonts w:cs="v4.2.0"/>
              </w:rPr>
            </w:pPr>
            <w:r w:rsidRPr="00C7244C">
              <w:rPr>
                <w:rFonts w:cs="v4.2.0"/>
              </w:rPr>
              <w:t>8</w:t>
            </w:r>
            <w:r w:rsidRPr="00C7244C">
              <w:rPr>
                <w:rFonts w:cs="v4.2.0"/>
                <w:vertAlign w:val="superscript"/>
              </w:rPr>
              <w:t xml:space="preserve"> Note 6</w:t>
            </w:r>
          </w:p>
        </w:tc>
        <w:tc>
          <w:tcPr>
            <w:tcW w:w="1522" w:type="dxa"/>
            <w:gridSpan w:val="2"/>
            <w:tcBorders>
              <w:top w:val="single" w:sz="4" w:space="0" w:color="auto"/>
              <w:left w:val="single" w:sz="4" w:space="0" w:color="auto"/>
              <w:bottom w:val="single" w:sz="4" w:space="0" w:color="auto"/>
              <w:right w:val="single" w:sz="4" w:space="0" w:color="auto"/>
            </w:tcBorders>
            <w:hideMark/>
          </w:tcPr>
          <w:p w14:paraId="5107E9F9" w14:textId="5E90BB02" w:rsidR="00EA22B5" w:rsidRPr="00C7244C" w:rsidRDefault="00EA22B5" w:rsidP="00EA22B5">
            <w:pPr>
              <w:pStyle w:val="TAC"/>
              <w:spacing w:line="256" w:lineRule="auto"/>
              <w:rPr>
                <w:rFonts w:cs="v4.2.0"/>
              </w:rPr>
            </w:pPr>
            <w:r w:rsidRPr="00C7244C">
              <w:rPr>
                <w:rFonts w:cs="v4.2.0"/>
                <w:lang w:eastAsia="zh-CN"/>
              </w:rPr>
              <w:t>8</w:t>
            </w:r>
            <w:r w:rsidRPr="00C7244C">
              <w:rPr>
                <w:rFonts w:cs="v4.2.0"/>
                <w:vertAlign w:val="superscript"/>
              </w:rPr>
              <w:t xml:space="preserve"> Note 6</w:t>
            </w:r>
          </w:p>
        </w:tc>
      </w:tr>
      <w:tr w:rsidR="00394223" w:rsidRPr="00C7244C" w14:paraId="63AF757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F2F6119" w14:textId="77777777" w:rsidR="00394223" w:rsidRPr="00C7244C" w:rsidRDefault="00394223" w:rsidP="003F1727">
            <w:pPr>
              <w:pStyle w:val="TAL"/>
              <w:spacing w:line="256" w:lineRule="auto"/>
            </w:pPr>
            <w:r w:rsidRPr="00C7244C">
              <w:t>SintrasearchP</w:t>
            </w:r>
          </w:p>
        </w:tc>
        <w:tc>
          <w:tcPr>
            <w:tcW w:w="1564" w:type="dxa"/>
            <w:tcBorders>
              <w:top w:val="single" w:sz="4" w:space="0" w:color="auto"/>
              <w:left w:val="single" w:sz="4" w:space="0" w:color="auto"/>
              <w:bottom w:val="single" w:sz="4" w:space="0" w:color="auto"/>
              <w:right w:val="single" w:sz="4" w:space="0" w:color="auto"/>
            </w:tcBorders>
            <w:hideMark/>
          </w:tcPr>
          <w:p w14:paraId="17ACC06B"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95E9586"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9B088E" w14:textId="77777777" w:rsidR="00394223" w:rsidRPr="00C7244C" w:rsidRDefault="00394223" w:rsidP="003F1727">
            <w:pPr>
              <w:pStyle w:val="TAC"/>
              <w:spacing w:line="256" w:lineRule="auto"/>
            </w:pPr>
            <w:r w:rsidRPr="00C7244C">
              <w:rPr>
                <w:rFonts w:cs="v4.2.0"/>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02A3DF05" w14:textId="77777777" w:rsidR="00394223" w:rsidRPr="00C7244C" w:rsidRDefault="00394223" w:rsidP="003F1727">
            <w:pPr>
              <w:pStyle w:val="TAC"/>
              <w:spacing w:line="256" w:lineRule="auto"/>
            </w:pPr>
            <w:r w:rsidRPr="00C7244C">
              <w:rPr>
                <w:rFonts w:cs="v4.2.0"/>
              </w:rPr>
              <w:t>50</w:t>
            </w:r>
          </w:p>
        </w:tc>
      </w:tr>
      <w:tr w:rsidR="00394223" w:rsidRPr="00C7244C" w14:paraId="4BC4DAB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5D3A4E57" w14:textId="77777777" w:rsidR="00394223" w:rsidRPr="00C7244C" w:rsidRDefault="00394223" w:rsidP="003F1727">
            <w:pPr>
              <w:pStyle w:val="TAL"/>
              <w:spacing w:line="256" w:lineRule="auto"/>
            </w:pPr>
            <w:r w:rsidRPr="00C7244C">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20DC56F8"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0012922"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0793CA4F" w14:textId="77777777" w:rsidR="00394223" w:rsidRPr="00C7244C" w:rsidRDefault="00394223" w:rsidP="003F1727">
            <w:pPr>
              <w:pStyle w:val="TAC"/>
              <w:spacing w:line="256" w:lineRule="auto"/>
            </w:pPr>
            <w:r w:rsidRPr="00C7244C">
              <w:rPr>
                <w:rFonts w:cs="v4.2.0"/>
              </w:rPr>
              <w:t>AWGN</w:t>
            </w:r>
          </w:p>
        </w:tc>
      </w:tr>
      <w:tr w:rsidR="00394223" w:rsidRPr="00C7244C" w14:paraId="2EA1A169" w14:textId="77777777" w:rsidTr="00322633">
        <w:trPr>
          <w:cantSplit/>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5A078A27" w14:textId="77777777" w:rsidR="00394223" w:rsidRPr="00C7244C" w:rsidRDefault="00394223" w:rsidP="003F1727">
            <w:pPr>
              <w:pStyle w:val="TAN"/>
              <w:spacing w:line="256" w:lineRule="auto"/>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6E4BD4AE" w14:textId="77777777" w:rsidR="00394223" w:rsidRPr="00C7244C" w:rsidRDefault="00394223"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50" w:dyaOrig="450" w14:anchorId="4DCF0922">
                <v:shape id="_x0000_i1040" type="#_x0000_t75" style="width:21.9pt;height:21.9pt" o:ole="" fillcolor="window">
                  <v:imagedata r:id="rId8" o:title=""/>
                </v:shape>
                <o:OLEObject Type="Embed" ProgID="Equation.3" ShapeID="_x0000_i1040" DrawAspect="Content" ObjectID="_1781671728" r:id="rId25"/>
              </w:object>
            </w:r>
            <w:r w:rsidRPr="00C7244C">
              <w:t xml:space="preserve"> to be fulfilled.</w:t>
            </w:r>
          </w:p>
          <w:p w14:paraId="6E2B013B" w14:textId="77777777" w:rsidR="00394223" w:rsidRPr="00C7244C" w:rsidRDefault="00394223" w:rsidP="003F1727">
            <w:pPr>
              <w:pStyle w:val="TAN"/>
              <w:spacing w:line="256" w:lineRule="auto"/>
            </w:pPr>
            <w:r w:rsidRPr="00C7244C">
              <w:t>Note 3:</w:t>
            </w:r>
            <w:r w:rsidRPr="00C7244C">
              <w:tab/>
              <w:t>SS-RSRP levels have been derived from other parameters for information purposes. They are not settable parameters themselves.</w:t>
            </w:r>
          </w:p>
          <w:p w14:paraId="7F9D0965" w14:textId="77777777" w:rsidR="00CB544B" w:rsidRPr="00C7244C" w:rsidRDefault="00394223" w:rsidP="00D118BC">
            <w:pPr>
              <w:pStyle w:val="TAN"/>
            </w:pPr>
            <w:r w:rsidRPr="00C7244C">
              <w:t>Note 4:</w:t>
            </w:r>
            <w:r w:rsidRPr="00C7244C">
              <w:tab/>
              <w:t>Information about types of UE beam is given in B.2.1.3, and does not limit UE implementation or test system implementation</w:t>
            </w:r>
          </w:p>
          <w:p w14:paraId="467E71EF" w14:textId="77777777" w:rsidR="00CB544B" w:rsidRPr="00C7244C" w:rsidRDefault="00CB544B" w:rsidP="00D118BC">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02DB358A" w14:textId="7BE5BC9B" w:rsidR="00394223" w:rsidRPr="00C7244C" w:rsidRDefault="00CB544B" w:rsidP="00D118BC">
            <w:pPr>
              <w:pStyle w:val="TAN"/>
              <w:rPr>
                <w:rFonts w:cs="v4.2.0"/>
              </w:rPr>
            </w:pPr>
            <w:r w:rsidRPr="00C7244C">
              <w:t>Note 6:</w:t>
            </w:r>
            <w:r w:rsidRPr="00C7244C">
              <w:tab/>
              <w:t>Including the test tolerance given in Annex F.</w:t>
            </w:r>
          </w:p>
        </w:tc>
      </w:tr>
    </w:tbl>
    <w:p w14:paraId="09BA0E6B" w14:textId="77777777" w:rsidR="00394223" w:rsidRPr="00C7244C" w:rsidRDefault="00394223" w:rsidP="00394223"/>
    <w:p w14:paraId="41C7DE1C" w14:textId="77777777" w:rsidR="00394223" w:rsidRPr="00C7244C" w:rsidRDefault="00394223" w:rsidP="00394223">
      <w:r w:rsidRPr="00C7244C">
        <w:t xml:space="preserve">The cell reselection delay to an already detected cell </w:t>
      </w:r>
      <w:r w:rsidRPr="00C7244C">
        <w:rPr>
          <w:rFonts w:cs="v4.2.0"/>
        </w:rPr>
        <w:t xml:space="preserve">for UE fulfilling not-at-cell edge relaxed </w:t>
      </w:r>
      <w:r w:rsidRPr="00C7244C">
        <w:rPr>
          <w:lang w:eastAsia="zh-CN"/>
        </w:rPr>
        <w:t>criterion</w:t>
      </w:r>
      <w:r w:rsidRPr="00C7244C">
        <w:rPr>
          <w:rFonts w:cs="v4.2.0"/>
        </w:rPr>
        <w:t xml:space="preserve"> </w:t>
      </w:r>
      <w:r w:rsidRPr="00C7244C">
        <w:t xml:space="preserve">is defined as the time from the beginning of time period T1, to the moment when the UE camps on Cell 2, and starts to send preambles on the PRACH for sending the </w:t>
      </w:r>
      <w:r w:rsidRPr="00C7244C">
        <w:rPr>
          <w:i/>
          <w:lang w:eastAsia="zh-CN"/>
        </w:rPr>
        <w:t>RRCSetupRequest</w:t>
      </w:r>
      <w:r w:rsidRPr="00C7244C">
        <w:t xml:space="preserve"> message to perform a Tracking Area Update procedure on Cell 2.</w:t>
      </w:r>
    </w:p>
    <w:p w14:paraId="2BA0BDB4" w14:textId="77777777" w:rsidR="00394223" w:rsidRPr="00C7244C" w:rsidRDefault="00394223" w:rsidP="00394223">
      <w:r w:rsidRPr="00C7244C">
        <w:t xml:space="preserve">The cell reselection delay to an already detected cell </w:t>
      </w:r>
      <w:r w:rsidRPr="00C7244C">
        <w:rPr>
          <w:rFonts w:cs="v4.2.0"/>
        </w:rPr>
        <w:t xml:space="preserve">for UE fulfilling not-at-cell edge relaxed </w:t>
      </w:r>
      <w:r w:rsidRPr="00C7244C">
        <w:rPr>
          <w:lang w:eastAsia="zh-CN"/>
        </w:rPr>
        <w:t>criterion</w:t>
      </w:r>
      <w:r w:rsidRPr="00C7244C">
        <w:rPr>
          <w:rFonts w:cs="v4.2.0"/>
        </w:rPr>
        <w:t xml:space="preserve"> </w:t>
      </w:r>
      <w:r w:rsidRPr="00C7244C">
        <w:t xml:space="preserve">is also defined as the time from the beginning of time period T2, to the moment when the UE camps on Cell 1, and starts to send preambles on the PRACH for sending the </w:t>
      </w:r>
      <w:r w:rsidRPr="00C7244C">
        <w:rPr>
          <w:i/>
          <w:lang w:eastAsia="zh-CN"/>
        </w:rPr>
        <w:t>RRCSetupRequest</w:t>
      </w:r>
      <w:r w:rsidRPr="00C7244C">
        <w:t xml:space="preserve"> message to perform a Tracking Area Update procedure on Cell 1.</w:t>
      </w:r>
    </w:p>
    <w:p w14:paraId="509A5A96" w14:textId="77777777" w:rsidR="00394223" w:rsidRPr="00C7244C" w:rsidRDefault="00394223" w:rsidP="00394223">
      <w:r w:rsidRPr="00C7244C">
        <w:t>The cell re-selection delay to an already detected cell shall be less than 79 s.</w:t>
      </w:r>
    </w:p>
    <w:p w14:paraId="4C920F2C" w14:textId="77777777" w:rsidR="00394223" w:rsidRPr="00C7244C" w:rsidRDefault="00394223" w:rsidP="00394223">
      <w:r w:rsidRPr="00C7244C">
        <w:t>The rate of correct cell reselections observed during repeated tests shall be at least 90%.</w:t>
      </w:r>
    </w:p>
    <w:p w14:paraId="1A5CED4B" w14:textId="77777777" w:rsidR="00394223" w:rsidRPr="00C7244C" w:rsidRDefault="00394223" w:rsidP="00394223">
      <w:r w:rsidRPr="00C7244C">
        <w:t>The cell re-selection delay to an already detected cell test requirement in this case is expressed as:</w:t>
      </w:r>
    </w:p>
    <w:p w14:paraId="7A0815B5" w14:textId="77777777" w:rsidR="00394223" w:rsidRPr="00C7244C" w:rsidRDefault="00394223" w:rsidP="00394223">
      <w:pPr>
        <w:pStyle w:val="B1"/>
        <w:ind w:left="576" w:hanging="288"/>
      </w:pPr>
      <w:r w:rsidRPr="00C7244C">
        <w:t>Cell re-selection to an already detected cell delay = T</w:t>
      </w:r>
      <w:r w:rsidRPr="00C7244C">
        <w:rPr>
          <w:vertAlign w:val="subscript"/>
        </w:rPr>
        <w:t>evaluate,NR_Intra</w:t>
      </w:r>
      <w:r w:rsidRPr="00C7244C">
        <w:t xml:space="preserve"> + T</w:t>
      </w:r>
      <w:r w:rsidRPr="00C7244C">
        <w:rPr>
          <w:vertAlign w:val="subscript"/>
        </w:rPr>
        <w:t>SI-NR</w:t>
      </w:r>
    </w:p>
    <w:p w14:paraId="2335BB30" w14:textId="77777777" w:rsidR="00394223" w:rsidRPr="00C7244C" w:rsidRDefault="00394223" w:rsidP="00394223">
      <w:pPr>
        <w:pStyle w:val="B2"/>
      </w:pPr>
      <w:r w:rsidRPr="00C7244C">
        <w:t>T</w:t>
      </w:r>
      <w:r w:rsidRPr="00C7244C">
        <w:rPr>
          <w:vertAlign w:val="subscript"/>
        </w:rPr>
        <w:t>evaluate,NR_Intra</w:t>
      </w:r>
      <w:r w:rsidRPr="00C7244C">
        <w:t xml:space="preserve"> = 76.8 s; as specified in TS 38.133 [6] clause 4.2.2.9.</w:t>
      </w:r>
    </w:p>
    <w:p w14:paraId="5F5AF2C8" w14:textId="77777777" w:rsidR="00394223" w:rsidRPr="00C7244C" w:rsidRDefault="00394223" w:rsidP="00394223">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is assumed in this test. </w:t>
      </w:r>
    </w:p>
    <w:p w14:paraId="3F20D466" w14:textId="77777777" w:rsidR="00394223" w:rsidRPr="00C7244C" w:rsidRDefault="00394223" w:rsidP="00394223">
      <w:r w:rsidRPr="00C7244C">
        <w:t xml:space="preserve">This gives a total of 78.08 s, allow 79s for </w:t>
      </w:r>
      <w:r w:rsidRPr="00C7244C">
        <w:rPr>
          <w:rFonts w:cs="v4.2.0"/>
        </w:rPr>
        <w:t>the cell re-selection delay to an already detected cell for UE fulfilling not-at-cell edge criterion</w:t>
      </w:r>
      <w:r w:rsidRPr="00C7244C">
        <w:t xml:space="preserve"> in the test case.</w:t>
      </w:r>
    </w:p>
    <w:p w14:paraId="69811C8D" w14:textId="77777777" w:rsidR="00394223" w:rsidRPr="00C7244C" w:rsidRDefault="00394223" w:rsidP="00394223">
      <w:pPr>
        <w:pStyle w:val="Heading4"/>
      </w:pPr>
      <w:r w:rsidRPr="00C7244C">
        <w:t>7.1.1.5</w:t>
      </w:r>
      <w:r w:rsidRPr="00C7244C">
        <w:tab/>
        <w:t>NR SA FR2-FR2 cell re-selection for UE fulfilling low mobility relaxed measurement criterion</w:t>
      </w:r>
    </w:p>
    <w:p w14:paraId="3001FFB5" w14:textId="77777777" w:rsidR="00C30674" w:rsidRPr="00C7244C" w:rsidRDefault="00C30674" w:rsidP="00C30674">
      <w:pPr>
        <w:keepLines/>
        <w:ind w:left="1135" w:hanging="851"/>
        <w:rPr>
          <w:rFonts w:eastAsia="SimSun"/>
          <w:color w:val="FF0000"/>
        </w:rPr>
      </w:pPr>
      <w:r w:rsidRPr="00C7244C">
        <w:rPr>
          <w:rFonts w:eastAsia="SimSun"/>
          <w:color w:val="FF0000"/>
        </w:rPr>
        <w:t>Editor’s Note: This test case is complete for the following configurations:</w:t>
      </w:r>
    </w:p>
    <w:p w14:paraId="57BB8118" w14:textId="77777777" w:rsidR="00C30674" w:rsidRPr="00C7244C" w:rsidRDefault="00C30674">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4F546B5B" w14:textId="77777777" w:rsidR="00C30674" w:rsidRPr="00C7244C" w:rsidRDefault="00C30674">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74A762A3" w14:textId="77777777" w:rsidR="00C30674" w:rsidRPr="00C7244C" w:rsidRDefault="00C30674" w:rsidP="00C30674">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54800C96" w14:textId="77777777" w:rsidR="00C30674" w:rsidRPr="00C7244C" w:rsidRDefault="00C30674" w:rsidP="00C30674">
      <w:pPr>
        <w:keepLines/>
        <w:ind w:left="1135" w:hanging="851"/>
        <w:rPr>
          <w:rFonts w:eastAsia="SimSun"/>
          <w:color w:val="FF0000"/>
        </w:rPr>
      </w:pPr>
      <w:r w:rsidRPr="00C7244C">
        <w:rPr>
          <w:rFonts w:eastAsia="SimSun"/>
          <w:color w:val="FF0000"/>
          <w:lang w:eastAsia="zh-CN"/>
        </w:rPr>
        <w:t>This test case is incomplete for UE power class other than PC3.</w:t>
      </w:r>
    </w:p>
    <w:p w14:paraId="4FB1AA17" w14:textId="77777777" w:rsidR="00394223" w:rsidRPr="00C7244C" w:rsidRDefault="00394223" w:rsidP="00394223">
      <w:pPr>
        <w:pStyle w:val="H6"/>
      </w:pPr>
      <w:r w:rsidRPr="00C7244C">
        <w:t>7.1.1.5.1</w:t>
      </w:r>
      <w:r w:rsidRPr="00C7244C">
        <w:tab/>
        <w:t>Test purpose</w:t>
      </w:r>
    </w:p>
    <w:p w14:paraId="6DD719BB" w14:textId="77777777" w:rsidR="00394223" w:rsidRPr="00C7244C" w:rsidRDefault="00394223" w:rsidP="00394223">
      <w:r w:rsidRPr="00C7244C">
        <w:rPr>
          <w:rFonts w:cs="v4.2.0"/>
        </w:rPr>
        <w:t xml:space="preserve">The purpose of this test is to verify the requirement for the inter frequency NR cell reselection requirements </w:t>
      </w:r>
      <w:r w:rsidRPr="00C7244C">
        <w:rPr>
          <w:rFonts w:eastAsiaTheme="minorEastAsia" w:cs="v4.2.0"/>
          <w:lang w:eastAsia="zh-CN"/>
        </w:rPr>
        <w:t xml:space="preserve">when UE fulfils the low mobility relaxed measurement criterion </w:t>
      </w:r>
      <w:r w:rsidRPr="00C7244C">
        <w:rPr>
          <w:rFonts w:cs="v4.2.0"/>
        </w:rPr>
        <w:t>specified in TS 38.133 clause 4.2.2.10.</w:t>
      </w:r>
    </w:p>
    <w:p w14:paraId="700311EB" w14:textId="77777777" w:rsidR="00394223" w:rsidRPr="00C7244C" w:rsidRDefault="00394223" w:rsidP="00394223">
      <w:pPr>
        <w:pStyle w:val="H6"/>
      </w:pPr>
      <w:r w:rsidRPr="00C7244C">
        <w:t>7.1.1.5.2</w:t>
      </w:r>
      <w:r w:rsidRPr="00C7244C">
        <w:tab/>
        <w:t>Test applicability</w:t>
      </w:r>
    </w:p>
    <w:p w14:paraId="40D34F4B"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0595D1E2" w14:textId="77777777" w:rsidR="00394223" w:rsidRPr="00C7244C" w:rsidRDefault="00394223" w:rsidP="00394223">
      <w:pPr>
        <w:pStyle w:val="H6"/>
      </w:pPr>
      <w:r w:rsidRPr="00C7244C">
        <w:t>7.1.1.5.3</w:t>
      </w:r>
      <w:r w:rsidRPr="00C7244C">
        <w:tab/>
        <w:t>Minimum conformance requirements</w:t>
      </w:r>
    </w:p>
    <w:p w14:paraId="5FA17236" w14:textId="77777777" w:rsidR="00394223" w:rsidRPr="00C7244C" w:rsidRDefault="00394223" w:rsidP="00394223">
      <w:pPr>
        <w:rPr>
          <w:lang w:eastAsia="sv-SE"/>
        </w:rPr>
      </w:pPr>
      <w:r w:rsidRPr="00C7244C">
        <w:rPr>
          <w:lang w:eastAsia="sv-SE"/>
        </w:rPr>
        <w:t>The minimum conformance requirements are specified in clause 7.1.1.0.4.</w:t>
      </w:r>
    </w:p>
    <w:p w14:paraId="4FA77AC7" w14:textId="77777777" w:rsidR="00394223" w:rsidRPr="00C7244C" w:rsidRDefault="00394223" w:rsidP="00394223">
      <w:pPr>
        <w:rPr>
          <w:lang w:eastAsia="sv-SE"/>
        </w:rPr>
      </w:pPr>
      <w:r w:rsidRPr="00C7244C">
        <w:rPr>
          <w:lang w:eastAsia="sv-SE"/>
        </w:rPr>
        <w:t>The normative reference for this requirement is TS 38.133 [6] clause A.7.1.1.5.</w:t>
      </w:r>
    </w:p>
    <w:p w14:paraId="671DF31E" w14:textId="77777777" w:rsidR="00394223" w:rsidRPr="00C7244C" w:rsidRDefault="00394223" w:rsidP="00394223">
      <w:pPr>
        <w:pStyle w:val="H6"/>
      </w:pPr>
      <w:r w:rsidRPr="00C7244C">
        <w:t>7.1.1.5.4</w:t>
      </w:r>
      <w:r w:rsidRPr="00C7244C">
        <w:tab/>
        <w:t>Test description</w:t>
      </w:r>
    </w:p>
    <w:p w14:paraId="0304A30A" w14:textId="77777777" w:rsidR="00394223" w:rsidRPr="00C7244C" w:rsidRDefault="00394223" w:rsidP="00394223">
      <w:pPr>
        <w:pStyle w:val="H6"/>
      </w:pPr>
      <w:r w:rsidRPr="00C7244C">
        <w:t>7.1.1.5.4.1</w:t>
      </w:r>
      <w:r w:rsidRPr="00C7244C">
        <w:tab/>
        <w:t>Initial conditions</w:t>
      </w:r>
    </w:p>
    <w:p w14:paraId="63EF61A4" w14:textId="77777777" w:rsidR="00394223" w:rsidRPr="00C7244C" w:rsidRDefault="00394223" w:rsidP="00394223">
      <w:r w:rsidRPr="00C7244C">
        <w:t>This test shall be run in one of the configurations defined in Table 7.1.1.5.4.1-1.</w:t>
      </w:r>
    </w:p>
    <w:p w14:paraId="7181B475" w14:textId="77777777" w:rsidR="00394223" w:rsidRPr="00C7244C" w:rsidRDefault="00394223" w:rsidP="00394223">
      <w:pPr>
        <w:pStyle w:val="TH"/>
        <w:rPr>
          <w:rFonts w:eastAsiaTheme="minorEastAsia"/>
          <w:lang w:eastAsia="zh-CN"/>
        </w:rPr>
      </w:pPr>
      <w:r w:rsidRPr="00C7244C">
        <w:t>Table 7.1.1.5.4.1-1: Supported test configurations for NR SA FR2-FR2 cell re-selection</w:t>
      </w:r>
      <w:r w:rsidRPr="00C7244C">
        <w:rPr>
          <w:rFonts w:eastAsiaTheme="minorEastAsia"/>
          <w:lang w:eastAsia="zh-CN"/>
        </w:rPr>
        <w:t xml:space="preserve"> </w:t>
      </w:r>
      <w:r w:rsidRPr="00C7244C">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4D6FFF2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7F4E23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28973F9C"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2FAA450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5C9CD0A3" w14:textId="77777777" w:rsidR="00394223" w:rsidRPr="00C7244C" w:rsidRDefault="00394223" w:rsidP="003F1727">
            <w:pPr>
              <w:pStyle w:val="TAL"/>
            </w:pPr>
            <w:r w:rsidRPr="00C7244C">
              <w:t>7.1.1.5-1</w:t>
            </w:r>
          </w:p>
        </w:tc>
        <w:tc>
          <w:tcPr>
            <w:tcW w:w="7230" w:type="dxa"/>
            <w:tcBorders>
              <w:top w:val="single" w:sz="4" w:space="0" w:color="auto"/>
              <w:left w:val="single" w:sz="4" w:space="0" w:color="auto"/>
              <w:bottom w:val="single" w:sz="4" w:space="0" w:color="auto"/>
              <w:right w:val="single" w:sz="4" w:space="0" w:color="auto"/>
            </w:tcBorders>
            <w:hideMark/>
          </w:tcPr>
          <w:p w14:paraId="06FCEA04"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54FB5B7C"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32276334" w14:textId="77777777" w:rsidR="00394223" w:rsidRPr="00C7244C" w:rsidRDefault="00394223" w:rsidP="003F1727">
            <w:pPr>
              <w:pStyle w:val="TAL"/>
              <w:rPr>
                <w:rFonts w:eastAsia="Malgun Gothic"/>
              </w:rPr>
            </w:pPr>
            <w:r w:rsidRPr="00C7244C">
              <w:rPr>
                <w:rFonts w:eastAsia="Malgun Gothic"/>
              </w:rPr>
              <w:t>7.1.1.5-2</w:t>
            </w:r>
          </w:p>
        </w:tc>
        <w:tc>
          <w:tcPr>
            <w:tcW w:w="7230" w:type="dxa"/>
            <w:tcBorders>
              <w:top w:val="single" w:sz="4" w:space="0" w:color="auto"/>
              <w:left w:val="single" w:sz="4" w:space="0" w:color="auto"/>
              <w:bottom w:val="single" w:sz="4" w:space="0" w:color="auto"/>
              <w:right w:val="single" w:sz="4" w:space="0" w:color="auto"/>
            </w:tcBorders>
            <w:hideMark/>
          </w:tcPr>
          <w:p w14:paraId="2C15A22D"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4F074FB1"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49F1744B"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66890919" w14:textId="77777777" w:rsidR="00394223" w:rsidRPr="00C7244C" w:rsidRDefault="00394223" w:rsidP="00394223">
      <w:pPr>
        <w:rPr>
          <w:lang w:eastAsia="sv-SE"/>
        </w:rPr>
      </w:pPr>
    </w:p>
    <w:p w14:paraId="322EEF15" w14:textId="77777777" w:rsidR="00394223" w:rsidRPr="00C7244C" w:rsidRDefault="00394223" w:rsidP="00394223">
      <w:pPr>
        <w:rPr>
          <w:lang w:eastAsia="sv-SE"/>
        </w:rPr>
      </w:pPr>
      <w:r w:rsidRPr="00C7244C">
        <w:rPr>
          <w:lang w:eastAsia="sv-SE"/>
        </w:rPr>
        <w:t>Configure the test equipment and the DUT according to the parameters in Table 7.1.1.5.4.1-2.</w:t>
      </w:r>
    </w:p>
    <w:p w14:paraId="4D96BACA" w14:textId="77777777" w:rsidR="00394223" w:rsidRPr="00C7244C" w:rsidRDefault="00394223" w:rsidP="00394223">
      <w:pPr>
        <w:pStyle w:val="TH"/>
        <w:rPr>
          <w:rFonts w:eastAsiaTheme="minorEastAsia"/>
          <w:lang w:eastAsia="zh-CN"/>
        </w:rPr>
      </w:pPr>
      <w:r w:rsidRPr="00C7244C">
        <w:t>Table 7.1.1.5.4.1-2: Initial conditions for NR SA FR2-FR2 cell re-selection</w:t>
      </w:r>
      <w:r w:rsidRPr="00C7244C">
        <w:rPr>
          <w:rFonts w:eastAsiaTheme="minorEastAsia"/>
          <w:lang w:eastAsia="zh-CN"/>
        </w:rPr>
        <w:t xml:space="preserve"> </w:t>
      </w:r>
      <w:r w:rsidRPr="00C7244C">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439A921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A88C022"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B3FAFA4"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354217DF" w14:textId="77777777" w:rsidR="00394223" w:rsidRPr="00C7244C" w:rsidRDefault="00394223" w:rsidP="003F1727">
            <w:pPr>
              <w:pStyle w:val="TAH"/>
            </w:pPr>
            <w:r w:rsidRPr="00C7244C">
              <w:t>Comment</w:t>
            </w:r>
          </w:p>
        </w:tc>
      </w:tr>
      <w:tr w:rsidR="00394223" w:rsidRPr="00C7244C" w14:paraId="1C86B9C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E257AA"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549E528"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EE9058D" w14:textId="77777777" w:rsidR="00394223" w:rsidRPr="00C7244C" w:rsidRDefault="00394223" w:rsidP="003F1727">
            <w:pPr>
              <w:pStyle w:val="TAL"/>
            </w:pPr>
            <w:r w:rsidRPr="00C7244C">
              <w:t>As specified in TS 38.508-1 [14] clause 4.1.</w:t>
            </w:r>
          </w:p>
        </w:tc>
      </w:tr>
      <w:tr w:rsidR="00394223" w:rsidRPr="00C7244C" w14:paraId="00AF468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91F309"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25A81E" w14:textId="77777777" w:rsidR="00394223" w:rsidRPr="00C7244C" w:rsidRDefault="00394223" w:rsidP="003F1727">
            <w:pPr>
              <w:pStyle w:val="TAL"/>
            </w:pPr>
            <w:r w:rsidRPr="00C7244C">
              <w:t>As specified in Annex E, table E.4-1 and TS 38.508-1 [14] clause 4.3.1.</w:t>
            </w:r>
          </w:p>
        </w:tc>
      </w:tr>
      <w:tr w:rsidR="00394223" w:rsidRPr="00C7244C" w14:paraId="729F2BC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30F198"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B14489" w14:textId="77777777" w:rsidR="00394223" w:rsidRPr="00C7244C" w:rsidRDefault="00394223" w:rsidP="003F1727">
            <w:pPr>
              <w:pStyle w:val="TAL"/>
            </w:pPr>
            <w:r w:rsidRPr="00C7244C">
              <w:t>As specified by the test configuration selected from Table 7.1.1.5.4.1-1.</w:t>
            </w:r>
          </w:p>
        </w:tc>
      </w:tr>
      <w:tr w:rsidR="00394223" w:rsidRPr="00C7244C" w14:paraId="72F2768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5FAD23"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481FFF0"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A448D6E" w14:textId="77777777" w:rsidR="00394223" w:rsidRPr="00C7244C" w:rsidRDefault="00394223" w:rsidP="003F1727">
            <w:pPr>
              <w:pStyle w:val="TAL"/>
            </w:pPr>
            <w:r w:rsidRPr="00C7244C">
              <w:t>As specified in Annex C.2.2.</w:t>
            </w:r>
          </w:p>
        </w:tc>
      </w:tr>
      <w:tr w:rsidR="00394223" w:rsidRPr="00C7244C" w14:paraId="6A4AA782"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AB9CA0B"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4890068"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6E16BA6"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EB9F4B" w14:textId="77777777" w:rsidR="00394223" w:rsidRPr="00C7244C" w:rsidRDefault="00394223" w:rsidP="003F1727">
            <w:pPr>
              <w:pStyle w:val="TAL"/>
            </w:pPr>
            <w:r w:rsidRPr="00C7244C">
              <w:t>As specified in TS 38.508-1 [14] Annex A.</w:t>
            </w:r>
          </w:p>
        </w:tc>
      </w:tr>
      <w:tr w:rsidR="00394223" w:rsidRPr="00C7244C" w14:paraId="20C3485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906F6"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5CDD69"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BA7015F"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A002" w14:textId="77777777" w:rsidR="00394223" w:rsidRPr="00C7244C" w:rsidRDefault="00394223" w:rsidP="003F1727">
            <w:pPr>
              <w:spacing w:after="0"/>
              <w:rPr>
                <w:rFonts w:ascii="Arial" w:hAnsi="Arial"/>
                <w:sz w:val="18"/>
              </w:rPr>
            </w:pPr>
          </w:p>
        </w:tc>
      </w:tr>
      <w:tr w:rsidR="00394223" w:rsidRPr="00C7244C" w14:paraId="42DC52C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EBBF73E"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08EF1A"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DC9695F" w14:textId="77777777" w:rsidR="00394223" w:rsidRPr="00C7244C" w:rsidRDefault="00394223" w:rsidP="003F1727">
            <w:pPr>
              <w:pStyle w:val="TAL"/>
            </w:pPr>
          </w:p>
        </w:tc>
      </w:tr>
    </w:tbl>
    <w:p w14:paraId="196174E4" w14:textId="77777777" w:rsidR="00394223" w:rsidRPr="00C7244C" w:rsidRDefault="00394223" w:rsidP="00394223"/>
    <w:p w14:paraId="4ACE1051" w14:textId="77777777" w:rsidR="00394223" w:rsidRPr="00C7244C" w:rsidRDefault="00394223" w:rsidP="00394223">
      <w:pPr>
        <w:pStyle w:val="B1"/>
      </w:pPr>
      <w:r w:rsidRPr="00C7244C">
        <w:t>1. The general test parameter settings are set up according to Table 7.1.1.5.4.1-3.</w:t>
      </w:r>
    </w:p>
    <w:p w14:paraId="5E54C3D3" w14:textId="77777777" w:rsidR="00394223" w:rsidRPr="00C7244C" w:rsidRDefault="00394223" w:rsidP="00394223">
      <w:pPr>
        <w:pStyle w:val="B1"/>
      </w:pPr>
      <w:r w:rsidRPr="00C7244C">
        <w:t>2. Message contents are defined in clause 7.1.1.5.4.3.</w:t>
      </w:r>
    </w:p>
    <w:p w14:paraId="74E94BAB" w14:textId="77777777" w:rsidR="00394223" w:rsidRPr="00C7244C" w:rsidRDefault="00394223" w:rsidP="00394223">
      <w:pPr>
        <w:pStyle w:val="B1"/>
      </w:pPr>
      <w:r w:rsidRPr="00C7244C">
        <w:t xml:space="preserve">3. There is one NR carrier and 2 NR Cells specified in the test. Cell 1 is the PCell and Cell 2 is the neighbour cell. Cell 1 and Cell 2 are configured according to Annex C.1.1 and C.1.2. </w:t>
      </w:r>
    </w:p>
    <w:p w14:paraId="3508CD0B" w14:textId="77777777" w:rsidR="00394223" w:rsidRPr="00C7244C" w:rsidRDefault="00394223" w:rsidP="00394223">
      <w:pPr>
        <w:pStyle w:val="TH"/>
      </w:pPr>
      <w:r w:rsidRPr="00C7244C">
        <w:rPr>
          <w:rFonts w:cs="v4.2.0"/>
        </w:rPr>
        <w:t xml:space="preserve">Table 7.1.1.5.4.1-3: General test parameters for </w:t>
      </w:r>
      <w:r w:rsidRPr="00C7244C">
        <w:t>NR SA FR2-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022"/>
        <w:gridCol w:w="3658"/>
      </w:tblGrid>
      <w:tr w:rsidR="00394223" w:rsidRPr="00C7244C" w14:paraId="31E26492"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DAEE475"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297F1E98"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0CC568A4" w14:textId="77777777" w:rsidR="00394223" w:rsidRPr="00C7244C" w:rsidRDefault="00394223" w:rsidP="003F1727">
            <w:pPr>
              <w:pStyle w:val="TAH"/>
              <w:spacing w:line="256" w:lineRule="auto"/>
            </w:pPr>
            <w:r w:rsidRPr="00C7244C">
              <w:t>Test configuration</w:t>
            </w:r>
          </w:p>
        </w:tc>
        <w:tc>
          <w:tcPr>
            <w:tcW w:w="1022" w:type="dxa"/>
            <w:tcBorders>
              <w:top w:val="single" w:sz="4" w:space="0" w:color="auto"/>
              <w:left w:val="single" w:sz="4" w:space="0" w:color="auto"/>
              <w:bottom w:val="single" w:sz="4" w:space="0" w:color="auto"/>
              <w:right w:val="single" w:sz="4" w:space="0" w:color="auto"/>
            </w:tcBorders>
            <w:hideMark/>
          </w:tcPr>
          <w:p w14:paraId="0C4C10A1" w14:textId="77777777" w:rsidR="00394223" w:rsidRPr="00C7244C" w:rsidRDefault="00394223" w:rsidP="003F1727">
            <w:pPr>
              <w:pStyle w:val="TAH"/>
              <w:spacing w:line="256" w:lineRule="auto"/>
            </w:pPr>
            <w:r w:rsidRPr="00C7244C">
              <w:t>Value</w:t>
            </w:r>
          </w:p>
        </w:tc>
        <w:tc>
          <w:tcPr>
            <w:tcW w:w="3659" w:type="dxa"/>
            <w:tcBorders>
              <w:top w:val="single" w:sz="4" w:space="0" w:color="auto"/>
              <w:left w:val="single" w:sz="4" w:space="0" w:color="auto"/>
              <w:bottom w:val="single" w:sz="4" w:space="0" w:color="auto"/>
              <w:right w:val="single" w:sz="4" w:space="0" w:color="auto"/>
            </w:tcBorders>
            <w:hideMark/>
          </w:tcPr>
          <w:p w14:paraId="5D26BB0A" w14:textId="77777777" w:rsidR="00394223" w:rsidRPr="00C7244C" w:rsidRDefault="00394223" w:rsidP="003F1727">
            <w:pPr>
              <w:pStyle w:val="TAH"/>
              <w:spacing w:line="256" w:lineRule="auto"/>
            </w:pPr>
            <w:r w:rsidRPr="00C7244C">
              <w:t>Comment</w:t>
            </w:r>
          </w:p>
        </w:tc>
      </w:tr>
      <w:tr w:rsidR="00394223" w:rsidRPr="00C7244C" w14:paraId="5753C47F"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55390B21"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86CE5E1"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nil"/>
              <w:right w:val="single" w:sz="4" w:space="0" w:color="auto"/>
            </w:tcBorders>
          </w:tcPr>
          <w:p w14:paraId="54BBAA00"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E75A3D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21BEAF1" w14:textId="77777777" w:rsidR="00394223" w:rsidRPr="00C7244C" w:rsidRDefault="00394223" w:rsidP="003F1727">
            <w:pPr>
              <w:pStyle w:val="TAC"/>
              <w:spacing w:line="256" w:lineRule="auto"/>
              <w:rPr>
                <w:szCs w:val="18"/>
              </w:rPr>
            </w:pPr>
            <w:r w:rsidRPr="00C7244C">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4410E5FC" w14:textId="77777777" w:rsidR="00394223" w:rsidRPr="00C7244C" w:rsidRDefault="00394223" w:rsidP="003F1727">
            <w:pPr>
              <w:pStyle w:val="TAL"/>
              <w:spacing w:line="256" w:lineRule="auto"/>
            </w:pPr>
            <w:r w:rsidRPr="00C7244C">
              <w:t>The UE camps on cell2 and fulfils low mobility (</w:t>
            </w:r>
            <w:r w:rsidRPr="00C7244C">
              <w:rPr>
                <w:i/>
              </w:rPr>
              <w:t>lowMobilityEvalutation</w:t>
            </w:r>
            <w:r w:rsidRPr="00C7244C">
              <w:t xml:space="preserve"> [2]) criterion.</w:t>
            </w:r>
          </w:p>
        </w:tc>
      </w:tr>
      <w:tr w:rsidR="00394223" w:rsidRPr="00C7244C" w14:paraId="38F13E6B"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43A60EB5"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548F1609"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nil"/>
              <w:left w:val="single" w:sz="4" w:space="0" w:color="auto"/>
              <w:bottom w:val="single" w:sz="4" w:space="0" w:color="auto"/>
              <w:right w:val="single" w:sz="4" w:space="0" w:color="auto"/>
            </w:tcBorders>
            <w:vAlign w:val="center"/>
            <w:hideMark/>
          </w:tcPr>
          <w:p w14:paraId="104D40C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7EBA95D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7123B01" w14:textId="77777777" w:rsidR="00394223" w:rsidRPr="00C7244C" w:rsidRDefault="00394223" w:rsidP="003F1727">
            <w:pPr>
              <w:pStyle w:val="TAC"/>
              <w:spacing w:line="256" w:lineRule="auto"/>
              <w:rPr>
                <w:szCs w:val="18"/>
              </w:rPr>
            </w:pPr>
            <w:r w:rsidRPr="00C7244C">
              <w:rPr>
                <w:szCs w:val="18"/>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16E8BAC" w14:textId="77777777" w:rsidR="00394223" w:rsidRPr="00C7244C" w:rsidRDefault="00394223" w:rsidP="003F1727">
            <w:pPr>
              <w:spacing w:after="0"/>
              <w:rPr>
                <w:rFonts w:ascii="Arial" w:hAnsi="Arial"/>
                <w:sz w:val="18"/>
              </w:rPr>
            </w:pPr>
          </w:p>
        </w:tc>
      </w:tr>
      <w:tr w:rsidR="00394223" w:rsidRPr="00C7244C" w14:paraId="07752FC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19F46F4E" w14:textId="77777777" w:rsidR="00394223" w:rsidRPr="00C7244C" w:rsidRDefault="00394223" w:rsidP="003F1727">
            <w:pPr>
              <w:pStyle w:val="TAL"/>
              <w:spacing w:line="256" w:lineRule="auto"/>
            </w:pPr>
            <w:r w:rsidRPr="00C7244C">
              <w:t>T1 final condition</w:t>
            </w:r>
          </w:p>
        </w:tc>
        <w:tc>
          <w:tcPr>
            <w:tcW w:w="1795" w:type="dxa"/>
            <w:tcBorders>
              <w:top w:val="single" w:sz="4" w:space="0" w:color="auto"/>
              <w:left w:val="single" w:sz="4" w:space="0" w:color="auto"/>
              <w:bottom w:val="single" w:sz="4" w:space="0" w:color="auto"/>
              <w:right w:val="single" w:sz="4" w:space="0" w:color="auto"/>
            </w:tcBorders>
            <w:hideMark/>
          </w:tcPr>
          <w:p w14:paraId="515ED468"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E07882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FF090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0090DC1" w14:textId="77777777" w:rsidR="00394223" w:rsidRPr="00C7244C" w:rsidRDefault="00394223" w:rsidP="003F1727">
            <w:pPr>
              <w:pStyle w:val="TAC"/>
              <w:spacing w:line="256" w:lineRule="auto"/>
              <w:rPr>
                <w:szCs w:val="18"/>
              </w:rPr>
            </w:pPr>
            <w:r w:rsidRPr="00C7244C">
              <w:rPr>
                <w:szCs w:val="18"/>
              </w:rPr>
              <w:t>Cell1</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26618D44" w14:textId="77777777" w:rsidR="00394223" w:rsidRPr="00C7244C" w:rsidRDefault="00394223" w:rsidP="003F1727">
            <w:pPr>
              <w:pStyle w:val="TAL"/>
              <w:spacing w:line="256" w:lineRule="auto"/>
            </w:pPr>
            <w:r w:rsidRPr="00C7244C">
              <w:t xml:space="preserve">The UE reselects to low priority cell1 during T1 </w:t>
            </w:r>
          </w:p>
        </w:tc>
      </w:tr>
      <w:tr w:rsidR="00394223" w:rsidRPr="00C7244C" w14:paraId="46BC492F"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35B61F50"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6DC00E1"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611A6FC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3F46C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C8A9163" w14:textId="77777777" w:rsidR="00394223" w:rsidRPr="00C7244C" w:rsidRDefault="00394223" w:rsidP="003F1727">
            <w:pPr>
              <w:pStyle w:val="TAC"/>
              <w:spacing w:line="256" w:lineRule="auto"/>
              <w:rPr>
                <w:szCs w:val="18"/>
              </w:rPr>
            </w:pPr>
            <w:r w:rsidRPr="00C7244C">
              <w:rPr>
                <w:szCs w:val="18"/>
              </w:rPr>
              <w:t>Cell2</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1AF8680C" w14:textId="77777777" w:rsidR="00394223" w:rsidRPr="00C7244C" w:rsidRDefault="00394223" w:rsidP="003F1727">
            <w:pPr>
              <w:spacing w:after="0"/>
              <w:rPr>
                <w:rFonts w:ascii="Arial" w:hAnsi="Arial"/>
                <w:sz w:val="18"/>
              </w:rPr>
            </w:pPr>
          </w:p>
        </w:tc>
      </w:tr>
      <w:tr w:rsidR="00394223" w:rsidRPr="00C7244C" w14:paraId="39A7449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40506C16" w14:textId="77777777" w:rsidR="00394223" w:rsidRPr="00C7244C" w:rsidRDefault="00394223" w:rsidP="003F1727">
            <w:pPr>
              <w:pStyle w:val="TAL"/>
              <w:spacing w:line="256" w:lineRule="auto"/>
            </w:pPr>
            <w:r w:rsidRPr="00C7244C">
              <w:t>T2 final condition</w:t>
            </w:r>
          </w:p>
        </w:tc>
        <w:tc>
          <w:tcPr>
            <w:tcW w:w="1795" w:type="dxa"/>
            <w:tcBorders>
              <w:top w:val="single" w:sz="4" w:space="0" w:color="auto"/>
              <w:left w:val="single" w:sz="4" w:space="0" w:color="auto"/>
              <w:bottom w:val="single" w:sz="4" w:space="0" w:color="auto"/>
              <w:right w:val="single" w:sz="4" w:space="0" w:color="auto"/>
            </w:tcBorders>
            <w:hideMark/>
          </w:tcPr>
          <w:p w14:paraId="684F63ED"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48B9766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E01330E"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F105270" w14:textId="77777777" w:rsidR="00394223" w:rsidRPr="00C7244C" w:rsidRDefault="00394223" w:rsidP="003F1727">
            <w:pPr>
              <w:pStyle w:val="TAC"/>
              <w:spacing w:line="256" w:lineRule="auto"/>
              <w:rPr>
                <w:szCs w:val="18"/>
              </w:rPr>
            </w:pPr>
            <w:r w:rsidRPr="00C7244C">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10376EED" w14:textId="77777777" w:rsidR="00394223" w:rsidRPr="00C7244C" w:rsidRDefault="00394223" w:rsidP="003F1727">
            <w:pPr>
              <w:pStyle w:val="TAL"/>
              <w:spacing w:line="256" w:lineRule="auto"/>
            </w:pPr>
            <w:r w:rsidRPr="00C7244C">
              <w:t>The UE reselects to high priority cell2 during T2</w:t>
            </w:r>
          </w:p>
        </w:tc>
      </w:tr>
      <w:tr w:rsidR="00394223" w:rsidRPr="00C7244C" w14:paraId="60907AA3"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60FEAA5F"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4DAD8BA" w14:textId="77777777" w:rsidR="00394223" w:rsidRPr="00C7244C" w:rsidRDefault="00394223" w:rsidP="003F1727">
            <w:pPr>
              <w:pStyle w:val="TAL"/>
              <w:spacing w:line="256" w:lineRule="auto"/>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7AB925B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2BE8EEFE" w14:textId="77777777" w:rsidR="00394223" w:rsidRPr="00C7244C" w:rsidRDefault="00394223" w:rsidP="003F1727">
            <w:pPr>
              <w:pStyle w:val="TAC"/>
              <w:spacing w:line="256" w:lineRule="auto"/>
              <w:rPr>
                <w:szCs w:val="18"/>
                <w:lang w:eastAsia="zh-CN"/>
              </w:rPr>
            </w:pPr>
          </w:p>
        </w:tc>
        <w:tc>
          <w:tcPr>
            <w:tcW w:w="1022" w:type="dxa"/>
            <w:tcBorders>
              <w:top w:val="single" w:sz="4" w:space="0" w:color="auto"/>
              <w:left w:val="single" w:sz="4" w:space="0" w:color="auto"/>
              <w:bottom w:val="single" w:sz="4" w:space="0" w:color="auto"/>
              <w:right w:val="single" w:sz="4" w:space="0" w:color="auto"/>
            </w:tcBorders>
            <w:hideMark/>
          </w:tcPr>
          <w:p w14:paraId="22255686" w14:textId="77777777" w:rsidR="00394223" w:rsidRPr="00C7244C" w:rsidRDefault="00394223" w:rsidP="003F1727">
            <w:pPr>
              <w:pStyle w:val="TAC"/>
              <w:spacing w:line="256" w:lineRule="auto"/>
            </w:pPr>
            <w:r w:rsidRPr="00C7244C">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0D751AC4" w14:textId="77777777" w:rsidR="00394223" w:rsidRPr="00C7244C" w:rsidRDefault="00394223" w:rsidP="003F1727">
            <w:pPr>
              <w:spacing w:after="0"/>
              <w:rPr>
                <w:rFonts w:ascii="Arial" w:hAnsi="Arial"/>
                <w:sz w:val="18"/>
              </w:rPr>
            </w:pPr>
          </w:p>
        </w:tc>
      </w:tr>
      <w:tr w:rsidR="00394223" w:rsidRPr="00C7244C" w14:paraId="2F46C88B"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1BDAA37" w14:textId="77777777" w:rsidR="00394223" w:rsidRPr="00C7244C" w:rsidRDefault="00394223" w:rsidP="003F1727">
            <w:pPr>
              <w:pStyle w:val="TAL"/>
              <w:spacing w:line="256" w:lineRule="auto"/>
            </w:pPr>
            <w:r w:rsidRPr="00C7244C">
              <w:t>RF Channel Number</w:t>
            </w:r>
          </w:p>
        </w:tc>
        <w:tc>
          <w:tcPr>
            <w:tcW w:w="708" w:type="dxa"/>
            <w:tcBorders>
              <w:top w:val="single" w:sz="4" w:space="0" w:color="auto"/>
              <w:left w:val="single" w:sz="4" w:space="0" w:color="auto"/>
              <w:bottom w:val="single" w:sz="4" w:space="0" w:color="auto"/>
              <w:right w:val="single" w:sz="4" w:space="0" w:color="auto"/>
            </w:tcBorders>
          </w:tcPr>
          <w:p w14:paraId="0437C22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A1FC7D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041E74E" w14:textId="77777777" w:rsidR="00394223" w:rsidRPr="00C7244C" w:rsidRDefault="00394223" w:rsidP="003F1727">
            <w:pPr>
              <w:pStyle w:val="TAC"/>
              <w:spacing w:line="256" w:lineRule="auto"/>
              <w:rPr>
                <w:szCs w:val="18"/>
              </w:rPr>
            </w:pPr>
            <w:r w:rsidRPr="00C7244C">
              <w:rPr>
                <w:szCs w:val="18"/>
              </w:rPr>
              <w:t>1, 2</w:t>
            </w:r>
          </w:p>
        </w:tc>
        <w:tc>
          <w:tcPr>
            <w:tcW w:w="3659" w:type="dxa"/>
            <w:tcBorders>
              <w:top w:val="single" w:sz="4" w:space="0" w:color="auto"/>
              <w:left w:val="single" w:sz="4" w:space="0" w:color="auto"/>
              <w:bottom w:val="single" w:sz="4" w:space="0" w:color="auto"/>
              <w:right w:val="single" w:sz="4" w:space="0" w:color="auto"/>
            </w:tcBorders>
          </w:tcPr>
          <w:p w14:paraId="5B538CA0" w14:textId="77777777" w:rsidR="00394223" w:rsidRPr="00C7244C" w:rsidRDefault="00394223" w:rsidP="003F1727">
            <w:pPr>
              <w:pStyle w:val="TAL"/>
              <w:spacing w:line="256" w:lineRule="auto"/>
            </w:pPr>
          </w:p>
        </w:tc>
      </w:tr>
      <w:tr w:rsidR="00394223" w:rsidRPr="00C7244C" w14:paraId="2A9C1A08"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9883DFC"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0ABEBCF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6365EE"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A4A4961" w14:textId="77777777" w:rsidR="00394223" w:rsidRPr="00C7244C" w:rsidRDefault="00394223" w:rsidP="003F1727">
            <w:pPr>
              <w:pStyle w:val="TAC"/>
              <w:spacing w:line="256" w:lineRule="auto"/>
              <w:rPr>
                <w:szCs w:val="18"/>
              </w:rPr>
            </w:pPr>
            <w:r w:rsidRPr="00C7244C">
              <w:rPr>
                <w:szCs w:val="18"/>
              </w:rPr>
              <w:t xml:space="preserve">3 </w:t>
            </w:r>
            <w:r w:rsidRPr="00C7244C">
              <w:rPr>
                <w:szCs w:val="18"/>
              </w:rPr>
              <w:sym w:font="Symbol" w:char="F06D"/>
            </w:r>
            <w:r w:rsidRPr="00C7244C">
              <w:rPr>
                <w:szCs w:val="18"/>
              </w:rPr>
              <w:t>s</w:t>
            </w:r>
          </w:p>
        </w:tc>
        <w:tc>
          <w:tcPr>
            <w:tcW w:w="3659" w:type="dxa"/>
            <w:tcBorders>
              <w:top w:val="single" w:sz="4" w:space="0" w:color="auto"/>
              <w:left w:val="single" w:sz="4" w:space="0" w:color="auto"/>
              <w:bottom w:val="single" w:sz="4" w:space="0" w:color="auto"/>
              <w:right w:val="single" w:sz="4" w:space="0" w:color="auto"/>
            </w:tcBorders>
            <w:hideMark/>
          </w:tcPr>
          <w:p w14:paraId="1EEDF9FD" w14:textId="77777777" w:rsidR="00394223" w:rsidRPr="00C7244C" w:rsidRDefault="00394223" w:rsidP="003F1727">
            <w:pPr>
              <w:pStyle w:val="TAL"/>
              <w:spacing w:line="256" w:lineRule="auto"/>
            </w:pPr>
            <w:r w:rsidRPr="00C7244C">
              <w:t>Synchronous cells</w:t>
            </w:r>
          </w:p>
        </w:tc>
      </w:tr>
      <w:tr w:rsidR="00394223" w:rsidRPr="00C7244C" w14:paraId="1FB4D3AC"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19F6472"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ADD4474" w14:textId="77777777" w:rsidR="00394223" w:rsidRPr="00C7244C" w:rsidRDefault="00394223" w:rsidP="003F1727">
            <w:pPr>
              <w:pStyle w:val="TAC"/>
              <w:spacing w:line="256" w:lineRule="auto"/>
            </w:pPr>
            <w:r w:rsidRPr="00C7244C">
              <w:t>-</w:t>
            </w:r>
          </w:p>
        </w:tc>
        <w:tc>
          <w:tcPr>
            <w:tcW w:w="1419" w:type="dxa"/>
            <w:tcBorders>
              <w:top w:val="single" w:sz="4" w:space="0" w:color="auto"/>
              <w:left w:val="single" w:sz="4" w:space="0" w:color="auto"/>
              <w:bottom w:val="single" w:sz="4" w:space="0" w:color="auto"/>
              <w:right w:val="single" w:sz="4" w:space="0" w:color="auto"/>
            </w:tcBorders>
            <w:hideMark/>
          </w:tcPr>
          <w:p w14:paraId="3597E438"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F1AF629" w14:textId="77777777" w:rsidR="00394223" w:rsidRPr="00C7244C" w:rsidRDefault="00394223" w:rsidP="003F1727">
            <w:pPr>
              <w:pStyle w:val="TAC"/>
              <w:spacing w:line="256" w:lineRule="auto"/>
              <w:rPr>
                <w:szCs w:val="18"/>
              </w:rPr>
            </w:pPr>
            <w:r w:rsidRPr="00C7244C">
              <w:rPr>
                <w:szCs w:val="18"/>
              </w:rPr>
              <w:t>Not Sent</w:t>
            </w:r>
          </w:p>
        </w:tc>
        <w:tc>
          <w:tcPr>
            <w:tcW w:w="3659" w:type="dxa"/>
            <w:tcBorders>
              <w:top w:val="single" w:sz="4" w:space="0" w:color="auto"/>
              <w:left w:val="single" w:sz="4" w:space="0" w:color="auto"/>
              <w:bottom w:val="single" w:sz="4" w:space="0" w:color="auto"/>
              <w:right w:val="single" w:sz="4" w:space="0" w:color="auto"/>
            </w:tcBorders>
            <w:hideMark/>
          </w:tcPr>
          <w:p w14:paraId="6862571D" w14:textId="77777777" w:rsidR="00394223" w:rsidRPr="00C7244C" w:rsidRDefault="00394223" w:rsidP="003F1727">
            <w:pPr>
              <w:pStyle w:val="TAL"/>
              <w:spacing w:line="256" w:lineRule="auto"/>
            </w:pPr>
            <w:r w:rsidRPr="00C7244C">
              <w:t>No additional delays in random access procedure.</w:t>
            </w:r>
          </w:p>
        </w:tc>
      </w:tr>
      <w:tr w:rsidR="00394223" w:rsidRPr="00C7244C" w14:paraId="467BA305" w14:textId="77777777" w:rsidTr="003F1727">
        <w:trPr>
          <w:cantSplit/>
          <w:trHeight w:val="187"/>
        </w:trPr>
        <w:tc>
          <w:tcPr>
            <w:tcW w:w="2804" w:type="dxa"/>
            <w:gridSpan w:val="2"/>
            <w:tcBorders>
              <w:top w:val="single" w:sz="4" w:space="0" w:color="auto"/>
              <w:left w:val="single" w:sz="4" w:space="0" w:color="auto"/>
              <w:bottom w:val="nil"/>
              <w:right w:val="single" w:sz="4" w:space="0" w:color="auto"/>
            </w:tcBorders>
            <w:hideMark/>
          </w:tcPr>
          <w:p w14:paraId="772922AE" w14:textId="77777777" w:rsidR="00394223" w:rsidRPr="00C7244C" w:rsidRDefault="00394223" w:rsidP="003F1727">
            <w:pPr>
              <w:pStyle w:val="TAL"/>
              <w:spacing w:line="256" w:lineRule="auto"/>
            </w:pPr>
            <w:r w:rsidRPr="00C7244C">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00246C12"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0528F96" w14:textId="77777777" w:rsidR="00394223" w:rsidRPr="00C7244C" w:rsidRDefault="00394223" w:rsidP="003F1727">
            <w:pPr>
              <w:pStyle w:val="TAC"/>
              <w:spacing w:line="256" w:lineRule="auto"/>
              <w:rPr>
                <w:szCs w:val="18"/>
                <w:lang w:eastAsia="zh-CN"/>
              </w:rPr>
            </w:pPr>
            <w:r w:rsidRPr="00C7244C">
              <w:rPr>
                <w:szCs w:val="18"/>
                <w:lang w:eastAsia="zh-CN"/>
              </w:rPr>
              <w:t>1</w:t>
            </w:r>
          </w:p>
        </w:tc>
        <w:tc>
          <w:tcPr>
            <w:tcW w:w="1022" w:type="dxa"/>
            <w:tcBorders>
              <w:top w:val="single" w:sz="4" w:space="0" w:color="auto"/>
              <w:left w:val="single" w:sz="4" w:space="0" w:color="auto"/>
              <w:bottom w:val="single" w:sz="4" w:space="0" w:color="auto"/>
              <w:right w:val="single" w:sz="4" w:space="0" w:color="auto"/>
            </w:tcBorders>
            <w:hideMark/>
          </w:tcPr>
          <w:p w14:paraId="4A5B24F1" w14:textId="77777777" w:rsidR="00394223" w:rsidRPr="00C7244C" w:rsidRDefault="00394223" w:rsidP="003F1727">
            <w:pPr>
              <w:pStyle w:val="TAC"/>
              <w:spacing w:line="256" w:lineRule="auto"/>
              <w:rPr>
                <w:szCs w:val="18"/>
              </w:rPr>
            </w:pPr>
            <w:r w:rsidRPr="00C7244C">
              <w:rPr>
                <w:szCs w:val="18"/>
              </w:rPr>
              <w:t>SSB.1 FR2</w:t>
            </w:r>
          </w:p>
        </w:tc>
        <w:tc>
          <w:tcPr>
            <w:tcW w:w="3659" w:type="dxa"/>
            <w:tcBorders>
              <w:top w:val="single" w:sz="4" w:space="0" w:color="auto"/>
              <w:left w:val="single" w:sz="4" w:space="0" w:color="auto"/>
              <w:bottom w:val="single" w:sz="4" w:space="0" w:color="auto"/>
              <w:right w:val="single" w:sz="4" w:space="0" w:color="auto"/>
            </w:tcBorders>
          </w:tcPr>
          <w:p w14:paraId="25A50348" w14:textId="77777777" w:rsidR="00394223" w:rsidRPr="00C7244C" w:rsidRDefault="00394223" w:rsidP="003F1727">
            <w:pPr>
              <w:pStyle w:val="TAL"/>
              <w:spacing w:line="256" w:lineRule="auto"/>
            </w:pPr>
          </w:p>
        </w:tc>
      </w:tr>
      <w:tr w:rsidR="00394223" w:rsidRPr="00C7244C" w14:paraId="166249E0" w14:textId="77777777" w:rsidTr="003F1727">
        <w:trPr>
          <w:cantSplit/>
          <w:trHeight w:val="187"/>
        </w:trPr>
        <w:tc>
          <w:tcPr>
            <w:tcW w:w="2804" w:type="dxa"/>
            <w:gridSpan w:val="2"/>
            <w:tcBorders>
              <w:top w:val="nil"/>
              <w:left w:val="single" w:sz="4" w:space="0" w:color="auto"/>
              <w:bottom w:val="single" w:sz="4" w:space="0" w:color="auto"/>
              <w:right w:val="single" w:sz="4" w:space="0" w:color="auto"/>
            </w:tcBorders>
            <w:hideMark/>
          </w:tcPr>
          <w:p w14:paraId="1029C3B2"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2D454514"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577D9B2" w14:textId="77777777" w:rsidR="00394223" w:rsidRPr="00C7244C" w:rsidRDefault="00394223" w:rsidP="003F1727">
            <w:pPr>
              <w:pStyle w:val="TAC"/>
              <w:spacing w:line="256" w:lineRule="auto"/>
              <w:rPr>
                <w:szCs w:val="18"/>
                <w:lang w:eastAsia="zh-CN"/>
              </w:rPr>
            </w:pPr>
            <w:r w:rsidRPr="00C7244C">
              <w:rPr>
                <w:szCs w:val="18"/>
                <w:lang w:eastAsia="zh-CN"/>
              </w:rPr>
              <w:t>2</w:t>
            </w:r>
          </w:p>
        </w:tc>
        <w:tc>
          <w:tcPr>
            <w:tcW w:w="1022" w:type="dxa"/>
            <w:tcBorders>
              <w:top w:val="single" w:sz="4" w:space="0" w:color="auto"/>
              <w:left w:val="single" w:sz="4" w:space="0" w:color="auto"/>
              <w:bottom w:val="single" w:sz="4" w:space="0" w:color="auto"/>
              <w:right w:val="single" w:sz="4" w:space="0" w:color="auto"/>
            </w:tcBorders>
            <w:hideMark/>
          </w:tcPr>
          <w:p w14:paraId="71E75BCD" w14:textId="77777777" w:rsidR="00394223" w:rsidRPr="00C7244C" w:rsidRDefault="00394223" w:rsidP="003F1727">
            <w:pPr>
              <w:pStyle w:val="TAC"/>
              <w:spacing w:line="256" w:lineRule="auto"/>
              <w:rPr>
                <w:szCs w:val="18"/>
              </w:rPr>
            </w:pPr>
            <w:r w:rsidRPr="00C7244C">
              <w:rPr>
                <w:szCs w:val="18"/>
              </w:rPr>
              <w:t>SSB.2 FR2</w:t>
            </w:r>
          </w:p>
        </w:tc>
        <w:tc>
          <w:tcPr>
            <w:tcW w:w="3659" w:type="dxa"/>
            <w:tcBorders>
              <w:top w:val="single" w:sz="4" w:space="0" w:color="auto"/>
              <w:left w:val="single" w:sz="4" w:space="0" w:color="auto"/>
              <w:bottom w:val="single" w:sz="4" w:space="0" w:color="auto"/>
              <w:right w:val="single" w:sz="4" w:space="0" w:color="auto"/>
            </w:tcBorders>
          </w:tcPr>
          <w:p w14:paraId="53B9B504" w14:textId="77777777" w:rsidR="00394223" w:rsidRPr="00C7244C" w:rsidRDefault="00394223" w:rsidP="003F1727">
            <w:pPr>
              <w:pStyle w:val="TAL"/>
              <w:spacing w:line="256" w:lineRule="auto"/>
            </w:pPr>
          </w:p>
        </w:tc>
      </w:tr>
      <w:tr w:rsidR="00394223" w:rsidRPr="00C7244C" w14:paraId="0C36400F"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3B8CDAC" w14:textId="77777777" w:rsidR="00394223" w:rsidRPr="00C7244C" w:rsidRDefault="00394223" w:rsidP="003F1727">
            <w:pPr>
              <w:pStyle w:val="TAL"/>
              <w:spacing w:line="256" w:lineRule="auto"/>
            </w:pPr>
            <w:r w:rsidRPr="00C7244C">
              <w:t>SMTC configuration</w:t>
            </w:r>
          </w:p>
        </w:tc>
        <w:tc>
          <w:tcPr>
            <w:tcW w:w="708" w:type="dxa"/>
            <w:tcBorders>
              <w:top w:val="single" w:sz="4" w:space="0" w:color="auto"/>
              <w:left w:val="single" w:sz="4" w:space="0" w:color="auto"/>
              <w:bottom w:val="single" w:sz="4" w:space="0" w:color="auto"/>
              <w:right w:val="single" w:sz="4" w:space="0" w:color="auto"/>
            </w:tcBorders>
          </w:tcPr>
          <w:p w14:paraId="73B71B4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E137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55D7734" w14:textId="77777777" w:rsidR="00394223" w:rsidRPr="00C7244C" w:rsidRDefault="00394223" w:rsidP="003F1727">
            <w:pPr>
              <w:pStyle w:val="TAC"/>
              <w:spacing w:line="256" w:lineRule="auto"/>
              <w:rPr>
                <w:szCs w:val="18"/>
              </w:rPr>
            </w:pPr>
            <w:r w:rsidRPr="00C7244C">
              <w:rPr>
                <w:szCs w:val="18"/>
              </w:rPr>
              <w:t>SMTC pattern 1</w:t>
            </w:r>
          </w:p>
        </w:tc>
        <w:tc>
          <w:tcPr>
            <w:tcW w:w="3659" w:type="dxa"/>
            <w:tcBorders>
              <w:top w:val="single" w:sz="4" w:space="0" w:color="auto"/>
              <w:left w:val="single" w:sz="4" w:space="0" w:color="auto"/>
              <w:bottom w:val="single" w:sz="4" w:space="0" w:color="auto"/>
              <w:right w:val="single" w:sz="4" w:space="0" w:color="auto"/>
            </w:tcBorders>
          </w:tcPr>
          <w:p w14:paraId="3DB2B77E" w14:textId="77777777" w:rsidR="00394223" w:rsidRPr="00C7244C" w:rsidRDefault="00394223" w:rsidP="003F1727">
            <w:pPr>
              <w:pStyle w:val="TAL"/>
              <w:spacing w:line="256" w:lineRule="auto"/>
            </w:pPr>
          </w:p>
        </w:tc>
      </w:tr>
      <w:tr w:rsidR="00394223" w:rsidRPr="00C7244C" w14:paraId="794860E8"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844266A"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0982755F"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CDD6E3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5DA105F" w14:textId="77777777" w:rsidR="00394223" w:rsidRPr="00C7244C" w:rsidRDefault="00394223" w:rsidP="003F1727">
            <w:pPr>
              <w:pStyle w:val="TAC"/>
              <w:spacing w:line="256" w:lineRule="auto"/>
              <w:rPr>
                <w:szCs w:val="18"/>
              </w:rPr>
            </w:pPr>
            <w:r w:rsidRPr="00C7244C">
              <w:rPr>
                <w:szCs w:val="18"/>
              </w:rPr>
              <w:t>0.64</w:t>
            </w:r>
          </w:p>
        </w:tc>
        <w:tc>
          <w:tcPr>
            <w:tcW w:w="3659" w:type="dxa"/>
            <w:tcBorders>
              <w:top w:val="single" w:sz="4" w:space="0" w:color="auto"/>
              <w:left w:val="single" w:sz="4" w:space="0" w:color="auto"/>
              <w:bottom w:val="single" w:sz="4" w:space="0" w:color="auto"/>
              <w:right w:val="single" w:sz="4" w:space="0" w:color="auto"/>
            </w:tcBorders>
            <w:hideMark/>
          </w:tcPr>
          <w:p w14:paraId="19B2BEA4" w14:textId="77777777" w:rsidR="00394223" w:rsidRPr="00C7244C" w:rsidRDefault="00394223" w:rsidP="003F1727">
            <w:pPr>
              <w:pStyle w:val="TAL"/>
              <w:spacing w:line="256" w:lineRule="auto"/>
            </w:pPr>
            <w:r w:rsidRPr="00C7244C">
              <w:t>The value shall be used for all cells in the test.</w:t>
            </w:r>
          </w:p>
        </w:tc>
      </w:tr>
      <w:tr w:rsidR="00394223" w:rsidRPr="00C7244C" w14:paraId="61DFAEE9"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8BAA17C" w14:textId="77777777" w:rsidR="00394223" w:rsidRPr="00C7244C" w:rsidRDefault="00394223" w:rsidP="003F1727">
            <w:pPr>
              <w:pStyle w:val="TAL"/>
              <w:spacing w:line="256" w:lineRule="auto"/>
            </w:pPr>
            <w:r w:rsidRPr="00C7244C">
              <w:t>PRACH configuration index</w:t>
            </w:r>
          </w:p>
        </w:tc>
        <w:tc>
          <w:tcPr>
            <w:tcW w:w="708" w:type="dxa"/>
            <w:tcBorders>
              <w:top w:val="single" w:sz="4" w:space="0" w:color="auto"/>
              <w:left w:val="single" w:sz="4" w:space="0" w:color="auto"/>
              <w:bottom w:val="single" w:sz="4" w:space="0" w:color="auto"/>
              <w:right w:val="single" w:sz="4" w:space="0" w:color="auto"/>
            </w:tcBorders>
          </w:tcPr>
          <w:p w14:paraId="5AD1FFF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555927A"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EE133CC" w14:textId="77777777" w:rsidR="00394223" w:rsidRPr="00C7244C" w:rsidRDefault="00394223" w:rsidP="003F1727">
            <w:pPr>
              <w:pStyle w:val="TAC"/>
              <w:spacing w:line="256" w:lineRule="auto"/>
              <w:rPr>
                <w:szCs w:val="18"/>
              </w:rPr>
            </w:pPr>
            <w:r w:rsidRPr="00C7244C">
              <w:rPr>
                <w:szCs w:val="18"/>
              </w:rPr>
              <w:t>190</w:t>
            </w:r>
          </w:p>
        </w:tc>
        <w:tc>
          <w:tcPr>
            <w:tcW w:w="3659" w:type="dxa"/>
            <w:tcBorders>
              <w:top w:val="single" w:sz="4" w:space="0" w:color="auto"/>
              <w:left w:val="single" w:sz="4" w:space="0" w:color="auto"/>
              <w:bottom w:val="single" w:sz="4" w:space="0" w:color="auto"/>
              <w:right w:val="single" w:sz="4" w:space="0" w:color="auto"/>
            </w:tcBorders>
            <w:hideMark/>
          </w:tcPr>
          <w:p w14:paraId="208D2561" w14:textId="77777777" w:rsidR="00394223" w:rsidRPr="00C7244C" w:rsidRDefault="00394223" w:rsidP="003F1727">
            <w:pPr>
              <w:pStyle w:val="TAL"/>
              <w:spacing w:line="256" w:lineRule="auto"/>
            </w:pPr>
            <w:r w:rsidRPr="00C7244C">
              <w:t>The detailed configuration is specified in TS 38.211 clause 6.3.3.2</w:t>
            </w:r>
          </w:p>
        </w:tc>
      </w:tr>
      <w:tr w:rsidR="00394223" w:rsidRPr="00C7244C" w14:paraId="3D319176"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D461515" w14:textId="77777777" w:rsidR="00394223" w:rsidRPr="00C7244C" w:rsidRDefault="00394223" w:rsidP="003F1727">
            <w:pPr>
              <w:pStyle w:val="TAL"/>
              <w:spacing w:line="256" w:lineRule="auto"/>
            </w:pPr>
            <w:r w:rsidRPr="00C7244C">
              <w:t>rangeToBestCell</w:t>
            </w:r>
          </w:p>
        </w:tc>
        <w:tc>
          <w:tcPr>
            <w:tcW w:w="708" w:type="dxa"/>
            <w:tcBorders>
              <w:top w:val="single" w:sz="4" w:space="0" w:color="auto"/>
              <w:left w:val="single" w:sz="4" w:space="0" w:color="auto"/>
              <w:bottom w:val="single" w:sz="4" w:space="0" w:color="auto"/>
              <w:right w:val="single" w:sz="4" w:space="0" w:color="auto"/>
            </w:tcBorders>
          </w:tcPr>
          <w:p w14:paraId="64A3AAC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5DC9B6A"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B433801" w14:textId="77777777" w:rsidR="00394223" w:rsidRPr="00C7244C" w:rsidRDefault="00394223" w:rsidP="003F1727">
            <w:pPr>
              <w:pStyle w:val="TAC"/>
              <w:spacing w:line="256" w:lineRule="auto"/>
              <w:rPr>
                <w:szCs w:val="18"/>
              </w:rPr>
            </w:pPr>
            <w:r w:rsidRPr="00C7244C">
              <w:rPr>
                <w:szCs w:val="18"/>
              </w:rPr>
              <w:t>Not configured</w:t>
            </w:r>
          </w:p>
        </w:tc>
        <w:tc>
          <w:tcPr>
            <w:tcW w:w="3659" w:type="dxa"/>
            <w:tcBorders>
              <w:top w:val="single" w:sz="4" w:space="0" w:color="auto"/>
              <w:left w:val="single" w:sz="4" w:space="0" w:color="auto"/>
              <w:bottom w:val="single" w:sz="4" w:space="0" w:color="auto"/>
              <w:right w:val="single" w:sz="4" w:space="0" w:color="auto"/>
            </w:tcBorders>
          </w:tcPr>
          <w:p w14:paraId="4CC85A00" w14:textId="77777777" w:rsidR="00394223" w:rsidRPr="00C7244C" w:rsidRDefault="00394223" w:rsidP="003F1727">
            <w:pPr>
              <w:pStyle w:val="TAL"/>
              <w:spacing w:line="256" w:lineRule="auto"/>
            </w:pPr>
          </w:p>
        </w:tc>
      </w:tr>
      <w:tr w:rsidR="00394223" w:rsidRPr="00C7244C" w14:paraId="710FABD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1A61F14" w14:textId="77777777" w:rsidR="00394223" w:rsidRPr="00C7244C" w:rsidRDefault="00394223" w:rsidP="003F1727">
            <w:pPr>
              <w:pStyle w:val="TAL"/>
              <w:spacing w:line="256" w:lineRule="auto"/>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4D03197B"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0AF56E0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48A12E7" w14:textId="77777777" w:rsidR="00394223" w:rsidRPr="00C7244C" w:rsidRDefault="00394223" w:rsidP="003F1727">
            <w:pPr>
              <w:pStyle w:val="TAC"/>
              <w:spacing w:line="256" w:lineRule="auto"/>
              <w:rPr>
                <w:szCs w:val="18"/>
              </w:rPr>
            </w:pPr>
            <w:r w:rsidRPr="00C7244C">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4003E908" w14:textId="77777777" w:rsidR="00394223" w:rsidRPr="00C7244C" w:rsidRDefault="00394223" w:rsidP="003F1727">
            <w:pPr>
              <w:pStyle w:val="TAL"/>
              <w:spacing w:line="256" w:lineRule="auto"/>
            </w:pPr>
            <w:r w:rsidRPr="00C7244C">
              <w:t>T1 needs to be long enough to allow cell re-selection to already known cell1</w:t>
            </w:r>
          </w:p>
        </w:tc>
      </w:tr>
      <w:tr w:rsidR="00394223" w:rsidRPr="00C7244C" w14:paraId="2A0294EC"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13FA848" w14:textId="77777777" w:rsidR="00394223" w:rsidRPr="00C7244C" w:rsidRDefault="00394223" w:rsidP="003F1727">
            <w:pPr>
              <w:pStyle w:val="TAL"/>
              <w:spacing w:line="256" w:lineRule="auto"/>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0227718E"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3E3C0C2F"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0AC43DF" w14:textId="77777777" w:rsidR="00394223" w:rsidRPr="00C7244C" w:rsidRDefault="00394223" w:rsidP="003F1727">
            <w:pPr>
              <w:pStyle w:val="TAC"/>
              <w:spacing w:line="256" w:lineRule="auto"/>
              <w:rPr>
                <w:szCs w:val="18"/>
              </w:rPr>
            </w:pPr>
            <w:r w:rsidRPr="00C7244C">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0BB4969C" w14:textId="77777777" w:rsidR="00394223" w:rsidRPr="00C7244C" w:rsidRDefault="00394223" w:rsidP="003F1727">
            <w:pPr>
              <w:pStyle w:val="TAL"/>
              <w:spacing w:line="256" w:lineRule="auto"/>
            </w:pPr>
            <w:r w:rsidRPr="00C7244C">
              <w:t>T2 needs to be long enough to allow cell re-selection to already known cell2</w:t>
            </w:r>
          </w:p>
        </w:tc>
      </w:tr>
    </w:tbl>
    <w:p w14:paraId="4017E8B1" w14:textId="77777777" w:rsidR="00394223" w:rsidRPr="00C7244C" w:rsidRDefault="00394223" w:rsidP="00394223"/>
    <w:p w14:paraId="7046A8A9" w14:textId="77777777" w:rsidR="00394223" w:rsidRPr="00C7244C" w:rsidRDefault="00394223" w:rsidP="00394223">
      <w:pPr>
        <w:pStyle w:val="H6"/>
      </w:pPr>
      <w:r w:rsidRPr="00C7244C">
        <w:t>7.1.1.5.4.2</w:t>
      </w:r>
      <w:r w:rsidRPr="00C7244C">
        <w:tab/>
        <w:t>Test procedure</w:t>
      </w:r>
    </w:p>
    <w:p w14:paraId="61C15DD8" w14:textId="77777777" w:rsidR="00394223" w:rsidRPr="00C7244C" w:rsidRDefault="00394223" w:rsidP="00394223">
      <w:pPr>
        <w:rPr>
          <w:rFonts w:cs="v4.2.0"/>
        </w:rPr>
      </w:pPr>
      <w:r w:rsidRPr="00C7244C">
        <w:t xml:space="preserve">The test consists of one active cell and one neighbour cell. The UE is requested to monitor the neighbouring cell on one of the NR carriers. </w:t>
      </w:r>
      <w:r w:rsidRPr="00C7244C">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23A0A73" w14:textId="77777777" w:rsidR="00394223" w:rsidRPr="00C7244C" w:rsidRDefault="00394223" w:rsidP="00394223">
      <w:pPr>
        <w:rPr>
          <w:rFonts w:cs="v4.2.0"/>
        </w:rPr>
      </w:pPr>
      <w:r w:rsidRPr="00C7244C">
        <w:rPr>
          <w:rFonts w:cs="v4.2.0"/>
        </w:rPr>
        <w:t>The UE is configured only low mobility criterion defined in clause 5.2.4.9.1 in TS 38.304 [30]. So, Cell 1 configures the UE as follows:</w:t>
      </w:r>
    </w:p>
    <w:p w14:paraId="17AFB599" w14:textId="77777777" w:rsidR="00394223" w:rsidRPr="00C7244C" w:rsidRDefault="00394223" w:rsidP="00394223">
      <w:pPr>
        <w:pStyle w:val="B1"/>
      </w:pPr>
      <w:r w:rsidRPr="00C7244C">
        <w:rPr>
          <w:i/>
        </w:rPr>
        <w:t>-</w:t>
      </w:r>
      <w:r w:rsidRPr="00C7244C">
        <w:rPr>
          <w:i/>
        </w:rPr>
        <w:tab/>
        <w:t>lowMobilityEvaluation</w:t>
      </w:r>
      <w:r w:rsidRPr="00C7244C">
        <w:t xml:space="preserve"> [2] is configured according to the parameters listed in Table 7.1.1.5.5-1;</w:t>
      </w:r>
    </w:p>
    <w:p w14:paraId="4AD65D90" w14:textId="77777777" w:rsidR="00394223" w:rsidRPr="00C7244C" w:rsidRDefault="00394223" w:rsidP="00394223">
      <w:pPr>
        <w:pStyle w:val="B1"/>
      </w:pPr>
      <w:r w:rsidRPr="00C7244C">
        <w:rPr>
          <w:i/>
        </w:rPr>
        <w:t>-</w:t>
      </w:r>
      <w:r w:rsidRPr="00C7244C">
        <w:rPr>
          <w:i/>
        </w:rPr>
        <w:tab/>
        <w:t xml:space="preserve">cellEdgeEvaluation </w:t>
      </w:r>
      <w:r w:rsidRPr="00C7244C">
        <w:t>[2] is not configured;</w:t>
      </w:r>
    </w:p>
    <w:p w14:paraId="1CD032E2" w14:textId="77777777" w:rsidR="00394223" w:rsidRPr="00C7244C" w:rsidRDefault="00394223" w:rsidP="00394223">
      <w:pPr>
        <w:pStyle w:val="B1"/>
      </w:pPr>
      <w:r w:rsidRPr="00C7244C">
        <w:rPr>
          <w:i/>
          <w:iCs/>
        </w:rPr>
        <w:t>-</w:t>
      </w:r>
      <w:r w:rsidRPr="00C7244C">
        <w:rPr>
          <w:i/>
          <w:iCs/>
        </w:rPr>
        <w:tab/>
        <w:t xml:space="preserve">combineRelaxedMeasCondition </w:t>
      </w:r>
      <w:r w:rsidRPr="00C7244C">
        <w:t>[2]</w:t>
      </w:r>
      <w:r w:rsidRPr="00C7244C">
        <w:rPr>
          <w:i/>
          <w:iCs/>
        </w:rPr>
        <w:t xml:space="preserve"> </w:t>
      </w:r>
      <w:r w:rsidRPr="00C7244C">
        <w:rPr>
          <w:iCs/>
        </w:rPr>
        <w:t>is not configured</w:t>
      </w:r>
    </w:p>
    <w:p w14:paraId="7A3CCC35"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097311BB"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E7BEBCE" w14:textId="77777777" w:rsidR="00394223" w:rsidRPr="00C7244C" w:rsidRDefault="00394223" w:rsidP="00394223">
      <w:pPr>
        <w:pStyle w:val="B1"/>
      </w:pPr>
      <w:r w:rsidRPr="00C7244C">
        <w:t>2.</w:t>
      </w:r>
      <w:r w:rsidRPr="00C7244C">
        <w:tab/>
        <w:t xml:space="preserve">Set the parameters according to T1 in Table 7.1.1.5.5-1. T1 starts. </w:t>
      </w:r>
    </w:p>
    <w:p w14:paraId="13121282" w14:textId="77777777" w:rsidR="00394223" w:rsidRPr="00C7244C" w:rsidRDefault="00394223" w:rsidP="00394223">
      <w:pPr>
        <w:pStyle w:val="B1"/>
      </w:pPr>
      <w:r w:rsidRPr="00C7244C">
        <w:t>3.</w:t>
      </w:r>
      <w:r w:rsidRPr="00C7244C">
        <w:tab/>
        <w:t>The SS waits for random access requests information from the UE to perform cell re-selection to Cell 1.</w:t>
      </w:r>
    </w:p>
    <w:p w14:paraId="375CC272" w14:textId="77777777" w:rsidR="00394223" w:rsidRPr="00C7244C" w:rsidRDefault="00394223" w:rsidP="00394223">
      <w:pPr>
        <w:pStyle w:val="B1"/>
        <w:rPr>
          <w:rFonts w:eastAsiaTheme="minorEastAsia"/>
          <w:lang w:eastAsia="zh-CN"/>
        </w:rPr>
      </w:pPr>
      <w:r w:rsidRPr="00C7244C">
        <w:t>4.</w:t>
      </w:r>
      <w:r w:rsidRPr="00C7244C">
        <w:tab/>
        <w:t>If the UE responds on</w:t>
      </w:r>
      <w:r w:rsidRPr="00C7244C">
        <w:rPr>
          <w:rFonts w:eastAsiaTheme="minorEastAsia"/>
          <w:lang w:eastAsia="zh-CN"/>
        </w:rPr>
        <w:t xml:space="preserve"> lower priority</w:t>
      </w:r>
      <w:r w:rsidRPr="00C7244C">
        <w:t xml:space="preserve"> Cell 1 during time duration T1 within 85 seconds from the beginning of time period T1, then count a success for the event “Re-select lower priority Cell 1”. Otherwise count a fail for the event “Re-select lower priority Cell 1”</w:t>
      </w:r>
    </w:p>
    <w:p w14:paraId="7C9C523F" w14:textId="77777777" w:rsidR="00394223" w:rsidRPr="00C7244C" w:rsidRDefault="00394223" w:rsidP="00394223">
      <w:pPr>
        <w:pStyle w:val="B1"/>
        <w:rPr>
          <w:rFonts w:eastAsiaTheme="minorEastAsia"/>
          <w:lang w:eastAsia="zh-CN"/>
        </w:rPr>
      </w:pPr>
      <w:r w:rsidRPr="00C7244C">
        <w:t>5.</w:t>
      </w:r>
      <w:r w:rsidRPr="00C7244C">
        <w:tab/>
        <w:t>If the UE has re-selected Cell 1 within T1, after the re-selection or when T1 expires, continue with step 6.</w:t>
      </w:r>
      <w:r w:rsidRPr="00C7244C">
        <w:rPr>
          <w:rFonts w:eastAsiaTheme="minorEastAsia"/>
          <w:lang w:eastAsia="zh-CN"/>
        </w:rPr>
        <w:t xml:space="preserve"> </w:t>
      </w:r>
      <w:r w:rsidRPr="00C7244C">
        <w:t>Otherwise, if T1 expires and the UE has not yet re-selected Cell 1,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140C3BFE" w14:textId="77777777" w:rsidR="00394223" w:rsidRPr="00C7244C" w:rsidRDefault="00394223" w:rsidP="00394223">
      <w:pPr>
        <w:pStyle w:val="B1"/>
      </w:pPr>
      <w:r w:rsidRPr="00C7244C">
        <w:t>5a</w:t>
      </w:r>
      <w:r w:rsidRPr="00C7244C">
        <w:tab/>
        <w:t>The SS shall send an RRCConnectionRelease to ensure that the UE is in state RRC_IDLE.</w:t>
      </w:r>
    </w:p>
    <w:p w14:paraId="3466318D"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5.5-1.</w:t>
      </w:r>
      <w:r w:rsidRPr="00C7244C">
        <w:rPr>
          <w:rFonts w:eastAsiaTheme="minorEastAsia"/>
          <w:lang w:eastAsia="zh-CN"/>
        </w:rPr>
        <w:t xml:space="preserve"> T2 starts.</w:t>
      </w:r>
    </w:p>
    <w:p w14:paraId="4F87C37E"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xml:space="preserve">, Cell </w:t>
      </w:r>
      <w:r w:rsidRPr="00C7244C">
        <w:rPr>
          <w:rFonts w:eastAsiaTheme="minorEastAsia"/>
          <w:lang w:eastAsia="zh-CN"/>
        </w:rPr>
        <w:t>2</w:t>
      </w:r>
      <w:r w:rsidRPr="00C7244C">
        <w:t>.</w:t>
      </w:r>
    </w:p>
    <w:p w14:paraId="26638760" w14:textId="77777777" w:rsidR="00394223" w:rsidRPr="00C7244C" w:rsidRDefault="00394223" w:rsidP="00394223">
      <w:pPr>
        <w:pStyle w:val="B1"/>
      </w:pPr>
      <w:r w:rsidRPr="00C7244C">
        <w:rPr>
          <w:rFonts w:eastAsiaTheme="minorEastAsia"/>
          <w:lang w:eastAsia="zh-CN"/>
        </w:rPr>
        <w:t>8</w:t>
      </w:r>
      <w:r w:rsidRPr="00C7244C">
        <w:t>.</w:t>
      </w:r>
      <w:r w:rsidRPr="00C7244C">
        <w:tab/>
        <w:t xml:space="preserve">If the UE responds to </w:t>
      </w:r>
      <w:r w:rsidRPr="00C7244C">
        <w:rPr>
          <w:rFonts w:eastAsiaTheme="minorEastAsia"/>
          <w:lang w:eastAsia="zh-CN"/>
        </w:rPr>
        <w:t xml:space="preserve">higher priority </w:t>
      </w:r>
      <w:r w:rsidRPr="00C7244C">
        <w:t xml:space="preserve">Cell </w:t>
      </w:r>
      <w:r w:rsidRPr="00C7244C">
        <w:rPr>
          <w:rFonts w:eastAsiaTheme="minorEastAsia"/>
          <w:lang w:eastAsia="zh-CN"/>
        </w:rPr>
        <w:t>2</w:t>
      </w:r>
      <w:r w:rsidRPr="00C7244C">
        <w:t xml:space="preserve"> during time duration T2 within </w:t>
      </w:r>
      <w:r w:rsidRPr="00C7244C">
        <w:rPr>
          <w:rFonts w:eastAsiaTheme="minorEastAsia"/>
          <w:lang w:eastAsia="zh-CN"/>
        </w:rPr>
        <w:t>85</w:t>
      </w:r>
      <w:r w:rsidRPr="00C7244C">
        <w:t xml:space="preserve"> seconds from the beginning of time period T2, then count a success for the event “Re-select higher priority Cell 2”. Otherwise count a fail for the event “Re-select higher priority Cell 2”</w:t>
      </w:r>
    </w:p>
    <w:p w14:paraId="534D361B" w14:textId="77777777" w:rsidR="00394223" w:rsidRPr="00C7244C" w:rsidRDefault="00394223" w:rsidP="00394223">
      <w:pPr>
        <w:pStyle w:val="B1"/>
      </w:pPr>
      <w:r w:rsidRPr="00C7244C">
        <w:rPr>
          <w:rFonts w:eastAsiaTheme="minorEastAsia"/>
          <w:lang w:eastAsia="zh-CN"/>
        </w:rPr>
        <w:t>9</w:t>
      </w:r>
      <w:r w:rsidRPr="00C7244C">
        <w:t>.</w:t>
      </w:r>
      <w:r w:rsidRPr="00C7244C">
        <w:tab/>
        <w:t xml:space="preserve">If the UE has re-selected Cell </w:t>
      </w:r>
      <w:r w:rsidRPr="00C7244C">
        <w:rPr>
          <w:rFonts w:eastAsiaTheme="minorEastAsia"/>
          <w:lang w:eastAsia="zh-CN"/>
        </w:rPr>
        <w:t>2</w:t>
      </w:r>
      <w:r w:rsidRPr="00C7244C">
        <w:t xml:space="preserve">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w:t>
      </w:r>
      <w:r w:rsidRPr="00C7244C">
        <w:rPr>
          <w:rFonts w:eastAsiaTheme="minorEastAsia"/>
          <w:lang w:eastAsia="zh-CN"/>
        </w:rPr>
        <w:t>2</w:t>
      </w:r>
      <w:r w:rsidRPr="00C7244C">
        <w:t>, the TE shall switch off and on the UE and continue with step 10.</w:t>
      </w:r>
    </w:p>
    <w:p w14:paraId="5421878B"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2559C241"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Repeat step 2-10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7F7DFA85" w14:textId="77777777" w:rsidR="00394223" w:rsidRPr="00C7244C" w:rsidRDefault="00394223" w:rsidP="00394223">
      <w:pPr>
        <w:pStyle w:val="H6"/>
      </w:pPr>
      <w:r w:rsidRPr="00C7244C">
        <w:t>7.1.1.5.4.3</w:t>
      </w:r>
      <w:r w:rsidRPr="00C7244C">
        <w:tab/>
        <w:t>Message contents</w:t>
      </w:r>
    </w:p>
    <w:p w14:paraId="1F00C863" w14:textId="77777777" w:rsidR="00394223" w:rsidRPr="00C7244C" w:rsidRDefault="00394223" w:rsidP="00394223">
      <w:r w:rsidRPr="00C7244C">
        <w:t xml:space="preserve">Message contents are according to TS 38.508-1 [14] clause 7.3 with the following exceptions: </w:t>
      </w:r>
    </w:p>
    <w:p w14:paraId="7C145268" w14:textId="77777777" w:rsidR="00394223" w:rsidRPr="00C7244C" w:rsidRDefault="00394223" w:rsidP="00394223">
      <w:pPr>
        <w:pStyle w:val="TH"/>
      </w:pPr>
      <w:r w:rsidRPr="00C7244C">
        <w:t>Table 7.1.1.5.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4B84CBA3"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32AA54D2" w14:textId="77777777" w:rsidR="00394223" w:rsidRPr="00C7244C" w:rsidRDefault="00394223" w:rsidP="003F1727">
            <w:pPr>
              <w:pStyle w:val="TAH"/>
            </w:pPr>
            <w:r w:rsidRPr="00C7244C">
              <w:t>Default Message Contents</w:t>
            </w:r>
          </w:p>
        </w:tc>
      </w:tr>
      <w:tr w:rsidR="00394223" w:rsidRPr="00C7244C" w14:paraId="56D75BE1"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8513C4"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3592ABD8" w14:textId="3F589A5D" w:rsidR="00394223" w:rsidRPr="00C7244C" w:rsidRDefault="00394223" w:rsidP="003F1727">
            <w:pPr>
              <w:pStyle w:val="TAL"/>
            </w:pPr>
          </w:p>
        </w:tc>
      </w:tr>
      <w:tr w:rsidR="00394223" w:rsidRPr="00C7244C" w14:paraId="37E3C48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EEC9B7C"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615A83B" w14:textId="77777777" w:rsidR="00394223" w:rsidRPr="00C7244C" w:rsidRDefault="00394223" w:rsidP="003F1727">
            <w:pPr>
              <w:pStyle w:val="TAL"/>
            </w:pPr>
          </w:p>
        </w:tc>
      </w:tr>
    </w:tbl>
    <w:p w14:paraId="37F6B0C7" w14:textId="77777777" w:rsidR="00394223" w:rsidRPr="00C7244C" w:rsidRDefault="00394223" w:rsidP="00394223"/>
    <w:p w14:paraId="0DE89E4F" w14:textId="77777777" w:rsidR="00394223" w:rsidRPr="00C7244C" w:rsidRDefault="00394223" w:rsidP="00394223">
      <w:pPr>
        <w:pStyle w:val="TH"/>
      </w:pPr>
      <w:r w:rsidRPr="00C7244C">
        <w:t xml:space="preserve">Table 7.1.1.5.4.3-2: </w:t>
      </w:r>
      <w:r w:rsidRPr="00C7244C">
        <w:rPr>
          <w:i/>
        </w:rPr>
        <w:t>RACH-ConfigGeneric</w:t>
      </w:r>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22143C67" w14:textId="77777777" w:rsidTr="009D4C42">
        <w:tc>
          <w:tcPr>
            <w:tcW w:w="9747" w:type="dxa"/>
            <w:gridSpan w:val="4"/>
            <w:tcBorders>
              <w:top w:val="single" w:sz="4" w:space="0" w:color="auto"/>
              <w:left w:val="single" w:sz="4" w:space="0" w:color="auto"/>
              <w:bottom w:val="single" w:sz="4" w:space="0" w:color="auto"/>
              <w:right w:val="single" w:sz="4" w:space="0" w:color="auto"/>
            </w:tcBorders>
            <w:hideMark/>
          </w:tcPr>
          <w:p w14:paraId="300DF246"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9FA10F7"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D5DEE24"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5DA29"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50F0CC6"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D69AC0C" w14:textId="77777777" w:rsidR="00394223" w:rsidRPr="00C7244C" w:rsidRDefault="00394223" w:rsidP="003F1727">
            <w:pPr>
              <w:pStyle w:val="TAH"/>
            </w:pPr>
            <w:r w:rsidRPr="00C7244C">
              <w:t>Condition</w:t>
            </w:r>
          </w:p>
        </w:tc>
      </w:tr>
      <w:tr w:rsidR="00394223" w:rsidRPr="00C7244C" w14:paraId="30D4F5BD"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1969ADF2"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642EB11"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040AFF6"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AB4077" w14:textId="77777777" w:rsidR="00394223" w:rsidRPr="00C7244C" w:rsidRDefault="00394223" w:rsidP="003F1727">
            <w:pPr>
              <w:pStyle w:val="TAL"/>
            </w:pPr>
          </w:p>
        </w:tc>
      </w:tr>
      <w:tr w:rsidR="00394223" w:rsidRPr="00C7244C" w14:paraId="0A6776FF"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4E42BB3" w14:textId="77777777" w:rsidR="00394223" w:rsidRPr="00C7244C" w:rsidRDefault="00394223"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706D5C46"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E79D926"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38C5A0E" w14:textId="77777777" w:rsidR="00394223" w:rsidRPr="00C7244C" w:rsidRDefault="00394223" w:rsidP="003F1727">
            <w:pPr>
              <w:pStyle w:val="TAL"/>
            </w:pPr>
          </w:p>
        </w:tc>
      </w:tr>
      <w:tr w:rsidR="00394223" w:rsidRPr="00C7244C" w14:paraId="05A57AC5"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3E4CD90C"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52F74FB"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8A78FE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F4999FE" w14:textId="77777777" w:rsidR="00394223" w:rsidRPr="00C7244C" w:rsidRDefault="00394223" w:rsidP="003F1727">
            <w:pPr>
              <w:pStyle w:val="TAL"/>
            </w:pPr>
          </w:p>
        </w:tc>
      </w:tr>
    </w:tbl>
    <w:p w14:paraId="2BEF4CF2" w14:textId="77777777" w:rsidR="009D4C42" w:rsidRPr="00C7244C" w:rsidRDefault="009D4C42" w:rsidP="009D4C42"/>
    <w:p w14:paraId="1667AC6B" w14:textId="77777777" w:rsidR="009D4C42" w:rsidRPr="00C7244C" w:rsidRDefault="009D4C42" w:rsidP="009D4C42">
      <w:pPr>
        <w:pStyle w:val="TH"/>
      </w:pPr>
      <w:r w:rsidRPr="00C7244C">
        <w:t>Table 7.1.1.5.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9D4C42" w:rsidRPr="00C7244C" w14:paraId="307241DF" w14:textId="77777777" w:rsidTr="003F1727">
        <w:trPr>
          <w:jc w:val="center"/>
        </w:trPr>
        <w:tc>
          <w:tcPr>
            <w:tcW w:w="9738" w:type="dxa"/>
            <w:gridSpan w:val="4"/>
          </w:tcPr>
          <w:p w14:paraId="224E49CF" w14:textId="77777777" w:rsidR="009D4C42" w:rsidRPr="00C7244C" w:rsidRDefault="009D4C42" w:rsidP="003F1727">
            <w:pPr>
              <w:pStyle w:val="TAL"/>
            </w:pPr>
            <w:r w:rsidRPr="00C7244C">
              <w:t>Derivation Path: Table H.2.2-3</w:t>
            </w:r>
          </w:p>
        </w:tc>
      </w:tr>
      <w:tr w:rsidR="009D4C42" w:rsidRPr="00C7244C" w14:paraId="4B5EBCED" w14:textId="77777777" w:rsidTr="003F1727">
        <w:trPr>
          <w:jc w:val="center"/>
        </w:trPr>
        <w:tc>
          <w:tcPr>
            <w:tcW w:w="4535" w:type="dxa"/>
          </w:tcPr>
          <w:p w14:paraId="2A55E047" w14:textId="77777777" w:rsidR="009D4C42" w:rsidRPr="00C7244C" w:rsidRDefault="009D4C42" w:rsidP="003F1727">
            <w:pPr>
              <w:pStyle w:val="TAH"/>
            </w:pPr>
            <w:r w:rsidRPr="00C7244C">
              <w:t>Information Element</w:t>
            </w:r>
          </w:p>
        </w:tc>
        <w:tc>
          <w:tcPr>
            <w:tcW w:w="1839" w:type="dxa"/>
          </w:tcPr>
          <w:p w14:paraId="3B89DC95" w14:textId="77777777" w:rsidR="009D4C42" w:rsidRPr="00C7244C" w:rsidRDefault="009D4C42" w:rsidP="003F1727">
            <w:pPr>
              <w:pStyle w:val="TAH"/>
            </w:pPr>
            <w:r w:rsidRPr="00C7244C">
              <w:t>Value/remark</w:t>
            </w:r>
          </w:p>
        </w:tc>
        <w:tc>
          <w:tcPr>
            <w:tcW w:w="1559" w:type="dxa"/>
          </w:tcPr>
          <w:p w14:paraId="32E02356" w14:textId="77777777" w:rsidR="009D4C42" w:rsidRPr="00C7244C" w:rsidRDefault="009D4C42" w:rsidP="003F1727">
            <w:pPr>
              <w:pStyle w:val="TAH"/>
            </w:pPr>
            <w:r w:rsidRPr="00C7244C">
              <w:t>Comment</w:t>
            </w:r>
          </w:p>
        </w:tc>
        <w:tc>
          <w:tcPr>
            <w:tcW w:w="1814" w:type="dxa"/>
          </w:tcPr>
          <w:p w14:paraId="5BB86099" w14:textId="77777777" w:rsidR="009D4C42" w:rsidRPr="00C7244C" w:rsidRDefault="009D4C42" w:rsidP="003F1727">
            <w:pPr>
              <w:pStyle w:val="TAH"/>
            </w:pPr>
            <w:r w:rsidRPr="00C7244C">
              <w:t>Condition</w:t>
            </w:r>
          </w:p>
        </w:tc>
      </w:tr>
      <w:tr w:rsidR="009D4C42" w:rsidRPr="00C7244C" w14:paraId="08FD4625" w14:textId="77777777" w:rsidTr="003F1727">
        <w:trPr>
          <w:jc w:val="center"/>
        </w:trPr>
        <w:tc>
          <w:tcPr>
            <w:tcW w:w="4535" w:type="dxa"/>
          </w:tcPr>
          <w:p w14:paraId="0C82A6CB" w14:textId="77777777" w:rsidR="009D4C42" w:rsidRPr="00C7244C" w:rsidRDefault="009D4C42" w:rsidP="003F1727">
            <w:pPr>
              <w:pStyle w:val="TAL"/>
            </w:pPr>
            <w:r w:rsidRPr="00C7244C">
              <w:t>SIB1 ::= SEQUENCE {</w:t>
            </w:r>
          </w:p>
        </w:tc>
        <w:tc>
          <w:tcPr>
            <w:tcW w:w="1839" w:type="dxa"/>
          </w:tcPr>
          <w:p w14:paraId="0B45734B" w14:textId="77777777" w:rsidR="009D4C42" w:rsidRPr="00C7244C" w:rsidRDefault="009D4C42" w:rsidP="003F1727">
            <w:pPr>
              <w:pStyle w:val="TAL"/>
            </w:pPr>
          </w:p>
        </w:tc>
        <w:tc>
          <w:tcPr>
            <w:tcW w:w="1559" w:type="dxa"/>
          </w:tcPr>
          <w:p w14:paraId="0264CAE8" w14:textId="77777777" w:rsidR="009D4C42" w:rsidRPr="00C7244C" w:rsidRDefault="009D4C42" w:rsidP="003F1727">
            <w:pPr>
              <w:pStyle w:val="TAL"/>
            </w:pPr>
          </w:p>
        </w:tc>
        <w:tc>
          <w:tcPr>
            <w:tcW w:w="1814" w:type="dxa"/>
          </w:tcPr>
          <w:p w14:paraId="6FC8E4C5" w14:textId="77777777" w:rsidR="009D4C42" w:rsidRPr="00C7244C" w:rsidRDefault="009D4C42" w:rsidP="003F1727">
            <w:pPr>
              <w:pStyle w:val="TAL"/>
            </w:pPr>
          </w:p>
        </w:tc>
      </w:tr>
      <w:tr w:rsidR="009D4C42" w:rsidRPr="00C7244C" w14:paraId="7D815CF5" w14:textId="77777777" w:rsidTr="003F1727">
        <w:trPr>
          <w:jc w:val="center"/>
        </w:trPr>
        <w:tc>
          <w:tcPr>
            <w:tcW w:w="4535" w:type="dxa"/>
          </w:tcPr>
          <w:p w14:paraId="7778A51F" w14:textId="77777777" w:rsidR="009D4C42" w:rsidRPr="00C7244C" w:rsidRDefault="009D4C42" w:rsidP="003F1727">
            <w:pPr>
              <w:pStyle w:val="TAL"/>
            </w:pPr>
            <w:r w:rsidRPr="00C7244C">
              <w:t xml:space="preserve">  cellSelectionInfo SEQUENCE {</w:t>
            </w:r>
          </w:p>
        </w:tc>
        <w:tc>
          <w:tcPr>
            <w:tcW w:w="1839" w:type="dxa"/>
          </w:tcPr>
          <w:p w14:paraId="6A63927E" w14:textId="77777777" w:rsidR="009D4C42" w:rsidRPr="00C7244C" w:rsidRDefault="009D4C42" w:rsidP="003F1727">
            <w:pPr>
              <w:pStyle w:val="TAL"/>
              <w:rPr>
                <w:lang w:eastAsia="zh-CN"/>
              </w:rPr>
            </w:pPr>
          </w:p>
        </w:tc>
        <w:tc>
          <w:tcPr>
            <w:tcW w:w="1559" w:type="dxa"/>
          </w:tcPr>
          <w:p w14:paraId="08F7CBE9" w14:textId="77777777" w:rsidR="009D4C42" w:rsidRPr="00C7244C" w:rsidRDefault="009D4C42" w:rsidP="003F1727">
            <w:pPr>
              <w:pStyle w:val="TAL"/>
            </w:pPr>
          </w:p>
        </w:tc>
        <w:tc>
          <w:tcPr>
            <w:tcW w:w="1814" w:type="dxa"/>
          </w:tcPr>
          <w:p w14:paraId="25565ED8" w14:textId="77777777" w:rsidR="009D4C42" w:rsidRPr="00C7244C" w:rsidRDefault="009D4C42" w:rsidP="003F1727">
            <w:pPr>
              <w:pStyle w:val="TAL"/>
            </w:pPr>
          </w:p>
        </w:tc>
      </w:tr>
      <w:tr w:rsidR="009D4C42" w:rsidRPr="00C7244C" w14:paraId="20E393D4" w14:textId="77777777" w:rsidTr="003F1727">
        <w:trPr>
          <w:jc w:val="center"/>
        </w:trPr>
        <w:tc>
          <w:tcPr>
            <w:tcW w:w="4535" w:type="dxa"/>
            <w:tcBorders>
              <w:bottom w:val="nil"/>
            </w:tcBorders>
          </w:tcPr>
          <w:p w14:paraId="66D810B2" w14:textId="77777777" w:rsidR="009D4C42" w:rsidRPr="00C7244C" w:rsidRDefault="009D4C42" w:rsidP="003F1727">
            <w:pPr>
              <w:pStyle w:val="TAL"/>
            </w:pPr>
            <w:r w:rsidRPr="00C7244C">
              <w:t xml:space="preserve">    q-RxLevMin</w:t>
            </w:r>
          </w:p>
        </w:tc>
        <w:tc>
          <w:tcPr>
            <w:tcW w:w="1839" w:type="dxa"/>
          </w:tcPr>
          <w:p w14:paraId="0A0579DF" w14:textId="77777777" w:rsidR="009D4C42" w:rsidRPr="00C7244C" w:rsidRDefault="009D4C42" w:rsidP="003F1727">
            <w:pPr>
              <w:pStyle w:val="TAL"/>
              <w:rPr>
                <w:lang w:eastAsia="zh-CN"/>
              </w:rPr>
            </w:pPr>
            <w:r w:rsidRPr="00C7244C">
              <w:rPr>
                <w:lang w:eastAsia="zh-CN"/>
              </w:rPr>
              <w:t>-70</w:t>
            </w:r>
          </w:p>
        </w:tc>
        <w:tc>
          <w:tcPr>
            <w:tcW w:w="1559" w:type="dxa"/>
          </w:tcPr>
          <w:p w14:paraId="0F21277F" w14:textId="77777777" w:rsidR="009D4C42" w:rsidRPr="00C7244C" w:rsidRDefault="009D4C42" w:rsidP="003F1727">
            <w:pPr>
              <w:pStyle w:val="TAL"/>
            </w:pPr>
            <w:r w:rsidRPr="00C7244C">
              <w:t>Actual value is -62*2 = -140dBm</w:t>
            </w:r>
          </w:p>
        </w:tc>
        <w:tc>
          <w:tcPr>
            <w:tcW w:w="1814" w:type="dxa"/>
          </w:tcPr>
          <w:p w14:paraId="05F4F18E" w14:textId="77777777" w:rsidR="009D4C42" w:rsidRPr="00C7244C" w:rsidRDefault="009D4C42" w:rsidP="003F1727">
            <w:pPr>
              <w:pStyle w:val="TAL"/>
            </w:pPr>
            <w:r w:rsidRPr="00C7244C">
              <w:t>7.1.1.5-1 and Cell 1</w:t>
            </w:r>
          </w:p>
        </w:tc>
      </w:tr>
      <w:tr w:rsidR="009D4C42" w:rsidRPr="00C7244C" w14:paraId="5983B421" w14:textId="77777777" w:rsidTr="003F1727">
        <w:trPr>
          <w:jc w:val="center"/>
        </w:trPr>
        <w:tc>
          <w:tcPr>
            <w:tcW w:w="4535" w:type="dxa"/>
            <w:tcBorders>
              <w:bottom w:val="nil"/>
            </w:tcBorders>
          </w:tcPr>
          <w:p w14:paraId="55AAEB2E" w14:textId="77777777" w:rsidR="009D4C42" w:rsidRPr="00C7244C" w:rsidRDefault="009D4C42" w:rsidP="003F1727">
            <w:pPr>
              <w:pStyle w:val="TAL"/>
            </w:pPr>
          </w:p>
        </w:tc>
        <w:tc>
          <w:tcPr>
            <w:tcW w:w="1839" w:type="dxa"/>
          </w:tcPr>
          <w:p w14:paraId="190D2246" w14:textId="77777777" w:rsidR="009D4C42" w:rsidRPr="00C7244C" w:rsidRDefault="009D4C42" w:rsidP="003F1727">
            <w:pPr>
              <w:pStyle w:val="TAL"/>
              <w:rPr>
                <w:lang w:eastAsia="zh-CN"/>
              </w:rPr>
            </w:pPr>
            <w:r w:rsidRPr="00C7244C">
              <w:rPr>
                <w:lang w:eastAsia="zh-CN"/>
              </w:rPr>
              <w:t>-68</w:t>
            </w:r>
          </w:p>
        </w:tc>
        <w:tc>
          <w:tcPr>
            <w:tcW w:w="1559" w:type="dxa"/>
          </w:tcPr>
          <w:p w14:paraId="27E893C0" w14:textId="77777777" w:rsidR="009D4C42" w:rsidRPr="00C7244C" w:rsidRDefault="009D4C42" w:rsidP="003F1727">
            <w:pPr>
              <w:pStyle w:val="TAL"/>
            </w:pPr>
            <w:r w:rsidRPr="00C7244C">
              <w:t>Actual value is -62*2 = -136dBm</w:t>
            </w:r>
          </w:p>
        </w:tc>
        <w:tc>
          <w:tcPr>
            <w:tcW w:w="1814" w:type="dxa"/>
          </w:tcPr>
          <w:p w14:paraId="2078E8B2" w14:textId="77777777" w:rsidR="009D4C42" w:rsidRPr="00C7244C" w:rsidRDefault="009D4C42" w:rsidP="003F1727">
            <w:pPr>
              <w:pStyle w:val="TAL"/>
            </w:pPr>
            <w:r w:rsidRPr="00C7244C">
              <w:t>7.1.1.5-2 and Cell 1</w:t>
            </w:r>
          </w:p>
        </w:tc>
      </w:tr>
      <w:tr w:rsidR="009D4C42" w:rsidRPr="00C7244C" w14:paraId="181ADF5E" w14:textId="77777777" w:rsidTr="003F1727">
        <w:trPr>
          <w:jc w:val="center"/>
        </w:trPr>
        <w:tc>
          <w:tcPr>
            <w:tcW w:w="4535" w:type="dxa"/>
            <w:tcBorders>
              <w:bottom w:val="nil"/>
            </w:tcBorders>
          </w:tcPr>
          <w:p w14:paraId="2CA22A0F" w14:textId="77777777" w:rsidR="009D4C42" w:rsidRPr="00C7244C" w:rsidRDefault="009D4C42" w:rsidP="003F1727">
            <w:pPr>
              <w:pStyle w:val="TAL"/>
            </w:pPr>
          </w:p>
        </w:tc>
        <w:tc>
          <w:tcPr>
            <w:tcW w:w="1839" w:type="dxa"/>
          </w:tcPr>
          <w:p w14:paraId="643453A5" w14:textId="77777777" w:rsidR="009D4C42" w:rsidRPr="00C7244C" w:rsidRDefault="009D4C42" w:rsidP="003F1727">
            <w:pPr>
              <w:pStyle w:val="TAL"/>
            </w:pPr>
            <w:r w:rsidRPr="00C7244C">
              <w:t>-62</w:t>
            </w:r>
          </w:p>
        </w:tc>
        <w:tc>
          <w:tcPr>
            <w:tcW w:w="1559" w:type="dxa"/>
          </w:tcPr>
          <w:p w14:paraId="4679C4BF" w14:textId="77777777" w:rsidR="009D4C42" w:rsidRPr="00C7244C" w:rsidRDefault="009D4C42" w:rsidP="003F1727">
            <w:pPr>
              <w:pStyle w:val="TAL"/>
            </w:pPr>
            <w:r w:rsidRPr="00C7244C">
              <w:t>Actual value is -62*2 = -124dBm</w:t>
            </w:r>
          </w:p>
        </w:tc>
        <w:tc>
          <w:tcPr>
            <w:tcW w:w="1814" w:type="dxa"/>
          </w:tcPr>
          <w:p w14:paraId="487DAB21" w14:textId="77777777" w:rsidR="009D4C42" w:rsidRPr="00C7244C" w:rsidRDefault="009D4C42" w:rsidP="003F1727">
            <w:pPr>
              <w:pStyle w:val="TAL"/>
            </w:pPr>
            <w:r w:rsidRPr="00C7244C">
              <w:t>7.1.1.5-1 and Cell 2</w:t>
            </w:r>
          </w:p>
        </w:tc>
      </w:tr>
      <w:tr w:rsidR="009D4C42" w:rsidRPr="00C7244C" w14:paraId="1DB50E96" w14:textId="77777777" w:rsidTr="003F1727">
        <w:trPr>
          <w:jc w:val="center"/>
        </w:trPr>
        <w:tc>
          <w:tcPr>
            <w:tcW w:w="4535" w:type="dxa"/>
            <w:tcBorders>
              <w:top w:val="nil"/>
            </w:tcBorders>
          </w:tcPr>
          <w:p w14:paraId="59F7CC79" w14:textId="77777777" w:rsidR="009D4C42" w:rsidRPr="00C7244C" w:rsidRDefault="009D4C42" w:rsidP="003F1727">
            <w:pPr>
              <w:pStyle w:val="TAL"/>
            </w:pPr>
          </w:p>
        </w:tc>
        <w:tc>
          <w:tcPr>
            <w:tcW w:w="1839" w:type="dxa"/>
          </w:tcPr>
          <w:p w14:paraId="126C280F" w14:textId="77777777" w:rsidR="009D4C42" w:rsidRPr="00C7244C" w:rsidRDefault="009D4C42" w:rsidP="003F1727">
            <w:pPr>
              <w:pStyle w:val="TAL"/>
            </w:pPr>
            <w:r w:rsidRPr="00C7244C">
              <w:t>-60</w:t>
            </w:r>
          </w:p>
        </w:tc>
        <w:tc>
          <w:tcPr>
            <w:tcW w:w="1559" w:type="dxa"/>
          </w:tcPr>
          <w:p w14:paraId="5A4982B7" w14:textId="77777777" w:rsidR="009D4C42" w:rsidRPr="00C7244C" w:rsidRDefault="009D4C42" w:rsidP="003F1727">
            <w:pPr>
              <w:pStyle w:val="TAL"/>
            </w:pPr>
            <w:r w:rsidRPr="00C7244C">
              <w:t>Actual value is -62*2 = -120dBm</w:t>
            </w:r>
          </w:p>
        </w:tc>
        <w:tc>
          <w:tcPr>
            <w:tcW w:w="1814" w:type="dxa"/>
          </w:tcPr>
          <w:p w14:paraId="51289A52" w14:textId="77777777" w:rsidR="009D4C42" w:rsidRPr="00C7244C" w:rsidRDefault="009D4C42" w:rsidP="003F1727">
            <w:pPr>
              <w:pStyle w:val="TAL"/>
            </w:pPr>
            <w:r w:rsidRPr="00C7244C">
              <w:t>7.1.1.5-2 and Cell 2</w:t>
            </w:r>
          </w:p>
        </w:tc>
      </w:tr>
      <w:tr w:rsidR="009D4C42" w:rsidRPr="00C7244C" w14:paraId="58C4A5D9" w14:textId="77777777" w:rsidTr="003F1727">
        <w:trPr>
          <w:jc w:val="center"/>
        </w:trPr>
        <w:tc>
          <w:tcPr>
            <w:tcW w:w="4535" w:type="dxa"/>
          </w:tcPr>
          <w:p w14:paraId="45FD5F51" w14:textId="77777777" w:rsidR="009D4C42" w:rsidRPr="00C7244C" w:rsidRDefault="009D4C42" w:rsidP="003F1727">
            <w:pPr>
              <w:pStyle w:val="TAL"/>
            </w:pPr>
            <w:r w:rsidRPr="00C7244C">
              <w:t xml:space="preserve">  }</w:t>
            </w:r>
          </w:p>
        </w:tc>
        <w:tc>
          <w:tcPr>
            <w:tcW w:w="1839" w:type="dxa"/>
          </w:tcPr>
          <w:p w14:paraId="243E8390" w14:textId="77777777" w:rsidR="009D4C42" w:rsidRPr="00C7244C" w:rsidRDefault="009D4C42" w:rsidP="003F1727">
            <w:pPr>
              <w:pStyle w:val="TAL"/>
            </w:pPr>
          </w:p>
        </w:tc>
        <w:tc>
          <w:tcPr>
            <w:tcW w:w="1559" w:type="dxa"/>
          </w:tcPr>
          <w:p w14:paraId="0D49FCB0" w14:textId="77777777" w:rsidR="009D4C42" w:rsidRPr="00C7244C" w:rsidRDefault="009D4C42" w:rsidP="003F1727">
            <w:pPr>
              <w:pStyle w:val="TAL"/>
            </w:pPr>
          </w:p>
        </w:tc>
        <w:tc>
          <w:tcPr>
            <w:tcW w:w="1814" w:type="dxa"/>
          </w:tcPr>
          <w:p w14:paraId="6A6FA974" w14:textId="77777777" w:rsidR="009D4C42" w:rsidRPr="00C7244C" w:rsidRDefault="009D4C42" w:rsidP="003F1727">
            <w:pPr>
              <w:pStyle w:val="TAL"/>
            </w:pPr>
          </w:p>
        </w:tc>
      </w:tr>
      <w:tr w:rsidR="009D4C42" w:rsidRPr="00C7244C" w14:paraId="792E4E4B" w14:textId="77777777" w:rsidTr="003F1727">
        <w:trPr>
          <w:jc w:val="center"/>
        </w:trPr>
        <w:tc>
          <w:tcPr>
            <w:tcW w:w="4535" w:type="dxa"/>
          </w:tcPr>
          <w:p w14:paraId="0B1B6674" w14:textId="77777777" w:rsidR="009D4C42" w:rsidRPr="00C7244C" w:rsidRDefault="009D4C42" w:rsidP="003F1727">
            <w:pPr>
              <w:pStyle w:val="TAL"/>
            </w:pPr>
            <w:r w:rsidRPr="00C7244C">
              <w:t>}</w:t>
            </w:r>
          </w:p>
        </w:tc>
        <w:tc>
          <w:tcPr>
            <w:tcW w:w="1839" w:type="dxa"/>
          </w:tcPr>
          <w:p w14:paraId="353623D8" w14:textId="77777777" w:rsidR="009D4C42" w:rsidRPr="00C7244C" w:rsidRDefault="009D4C42" w:rsidP="003F1727">
            <w:pPr>
              <w:pStyle w:val="TAL"/>
            </w:pPr>
          </w:p>
        </w:tc>
        <w:tc>
          <w:tcPr>
            <w:tcW w:w="1559" w:type="dxa"/>
          </w:tcPr>
          <w:p w14:paraId="7909D5AE" w14:textId="77777777" w:rsidR="009D4C42" w:rsidRPr="00C7244C" w:rsidRDefault="009D4C42" w:rsidP="003F1727">
            <w:pPr>
              <w:pStyle w:val="TAL"/>
            </w:pPr>
          </w:p>
        </w:tc>
        <w:tc>
          <w:tcPr>
            <w:tcW w:w="1814" w:type="dxa"/>
          </w:tcPr>
          <w:p w14:paraId="0957679B" w14:textId="77777777" w:rsidR="009D4C42" w:rsidRPr="00C7244C" w:rsidRDefault="009D4C42" w:rsidP="003F1727">
            <w:pPr>
              <w:pStyle w:val="TAL"/>
            </w:pPr>
          </w:p>
        </w:tc>
      </w:tr>
    </w:tbl>
    <w:p w14:paraId="386394B5" w14:textId="77777777" w:rsidR="00394223" w:rsidRPr="00C7244C" w:rsidRDefault="00394223" w:rsidP="00394223"/>
    <w:p w14:paraId="5F4CC5FC" w14:textId="506AC1CD" w:rsidR="00394223" w:rsidRPr="00C7244C" w:rsidRDefault="00394223" w:rsidP="00394223">
      <w:pPr>
        <w:pStyle w:val="TH"/>
      </w:pPr>
      <w:r w:rsidRPr="00C7244C">
        <w:t>Table 7.1.1.5.4.3-3: SIB2</w:t>
      </w:r>
      <w:r w:rsidR="00C75E1F"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7C44F4F8"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1F543369" w14:textId="4526B63B"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514D5F" w:rsidRPr="00C7244C">
              <w:rPr>
                <w:rFonts w:ascii="Arial" w:hAnsi="Arial"/>
                <w:sz w:val="18"/>
              </w:rPr>
              <w:t>Table H.2.2-1</w:t>
            </w:r>
          </w:p>
        </w:tc>
      </w:tr>
      <w:tr w:rsidR="00394223" w:rsidRPr="00C7244C" w14:paraId="42E2940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6C646"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1791E"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06053"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BFD55"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4A28262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58479"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7C4B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612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98E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A93CAE" w:rsidRPr="00C7244C" w14:paraId="189A7F1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FEA31" w14:textId="77777777" w:rsidR="00A93CAE" w:rsidRPr="00C7244C" w:rsidRDefault="00A93CAE" w:rsidP="003F1727">
            <w:pPr>
              <w:pStyle w:val="TAL"/>
            </w:pPr>
            <w:r w:rsidRPr="00C7244C">
              <w:t xml:space="preserve">  cellReselectionServingFreqInfo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845DA" w14:textId="77777777" w:rsidR="00A93CAE" w:rsidRPr="00C7244C" w:rsidRDefault="00A93CAE"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C6CD2"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B013" w14:textId="77777777" w:rsidR="00A93CAE" w:rsidRPr="00C7244C" w:rsidRDefault="00A93CAE" w:rsidP="003F1727">
            <w:pPr>
              <w:keepNext/>
              <w:keepLines/>
              <w:spacing w:after="0" w:line="276" w:lineRule="auto"/>
              <w:rPr>
                <w:rFonts w:ascii="Arial" w:hAnsi="Arial" w:cstheme="minorBidi"/>
                <w:sz w:val="18"/>
                <w:szCs w:val="22"/>
              </w:rPr>
            </w:pPr>
          </w:p>
        </w:tc>
      </w:tr>
      <w:tr w:rsidR="00A93CAE" w:rsidRPr="00C7244C" w14:paraId="5F4E295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9E240" w14:textId="77777777" w:rsidR="00A93CAE" w:rsidRPr="00C7244C" w:rsidRDefault="00A93CAE" w:rsidP="003F1727">
            <w:pPr>
              <w:pStyle w:val="TAL"/>
            </w:pPr>
            <w:r w:rsidRPr="00C7244C">
              <w:t xml:space="preserve">    s-NonIntraSearch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9B619"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B8DF"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00A0C"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A93CAE" w:rsidRPr="00C7244C" w14:paraId="16F092D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4537B" w14:textId="77777777" w:rsidR="00A93CAE" w:rsidRPr="00C7244C" w:rsidRDefault="00A93CAE" w:rsidP="003F1727">
            <w:pPr>
              <w:pStyle w:val="TAL"/>
            </w:pPr>
            <w:r w:rsidRPr="00C7244C">
              <w:t xml:space="preserve">    threshServingLow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378F6"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690E"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F294F"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A93CAE" w:rsidRPr="00C7244C" w14:paraId="47525535" w14:textId="77777777" w:rsidTr="003F1727">
        <w:tc>
          <w:tcPr>
            <w:tcW w:w="442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63E2576" w14:textId="77777777" w:rsidR="00A93CAE" w:rsidRPr="00C7244C" w:rsidRDefault="00A93CAE" w:rsidP="003F1727">
            <w:pPr>
              <w:pStyle w:val="TAL"/>
            </w:pPr>
            <w:r w:rsidRPr="00C7244C">
              <w:t xml:space="preserve">    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FF42A"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6AFFE"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AA115"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1</w:t>
            </w:r>
          </w:p>
        </w:tc>
      </w:tr>
      <w:tr w:rsidR="00A93CAE" w:rsidRPr="00C7244C" w14:paraId="58605D1F" w14:textId="77777777" w:rsidTr="003F1727">
        <w:tc>
          <w:tcPr>
            <w:tcW w:w="442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C9B9D08" w14:textId="77777777" w:rsidR="00A93CAE" w:rsidRPr="00C7244C" w:rsidRDefault="00A93CAE"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42063"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3FB2"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75F51"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A93CAE" w:rsidRPr="00C7244C" w14:paraId="5BC6F0B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15F08" w14:textId="77777777" w:rsidR="00A93CAE" w:rsidRPr="00C7244C" w:rsidRDefault="00A93CAE"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7778A" w14:textId="77777777" w:rsidR="00A93CAE" w:rsidRPr="00C7244C" w:rsidRDefault="00A93CAE"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1EDD4"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D23C" w14:textId="77777777" w:rsidR="00A93CAE" w:rsidRPr="00C7244C" w:rsidRDefault="00A93CAE" w:rsidP="003F1727">
            <w:pPr>
              <w:keepNext/>
              <w:keepLines/>
              <w:spacing w:after="0" w:line="276" w:lineRule="auto"/>
              <w:rPr>
                <w:rFonts w:ascii="Arial" w:hAnsi="Arial" w:cstheme="minorBidi"/>
                <w:sz w:val="18"/>
                <w:szCs w:val="22"/>
              </w:rPr>
            </w:pPr>
          </w:p>
        </w:tc>
      </w:tr>
      <w:tr w:rsidR="00394223" w:rsidRPr="00C7244C" w14:paraId="4085B75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C2AE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6315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EA4A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AF70C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01B813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8526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E680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8AA6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D380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551CE4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913E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DD84A" w14:textId="7929C41B" w:rsidR="00394223" w:rsidRPr="00C7244C" w:rsidRDefault="00720876" w:rsidP="003F1727">
            <w:pPr>
              <w:keepNext/>
              <w:keepLines/>
              <w:spacing w:after="0" w:line="276" w:lineRule="auto"/>
              <w:rPr>
                <w:rFonts w:ascii="Arial" w:hAnsi="Arial"/>
                <w:sz w:val="18"/>
              </w:rPr>
            </w:pPr>
            <w:r w:rsidRPr="00C7244C">
              <w:rPr>
                <w:rFonts w:ascii="Arial" w:hAnsi="Arial"/>
                <w:sz w:val="18"/>
              </w:rPr>
              <w:t>dB1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F786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A17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3210883"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4997"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B10D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263B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8729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AF5BCF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05484"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73E5F"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0841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7A44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CC3135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5F17BD"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E769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7686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CF51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70E0C6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A2CAC"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20BFB2"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6B0C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8CD6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DB3C9E2"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E35D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446F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2F44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2286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0317EF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4C93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8A60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5A92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F7959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BDE163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E0B8C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D65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CD3A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006B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57B853FD" w14:textId="77777777" w:rsidR="00F00256" w:rsidRPr="00C7244C" w:rsidRDefault="00F00256" w:rsidP="00F00256"/>
    <w:p w14:paraId="557AEA14" w14:textId="77777777" w:rsidR="00F00256" w:rsidRPr="00C7244C" w:rsidRDefault="00F00256" w:rsidP="00F00256">
      <w:pPr>
        <w:pStyle w:val="TH"/>
      </w:pPr>
      <w:r w:rsidRPr="00C7244C">
        <w:t>Table 7.1.1.5.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C7244C" w14:paraId="3ADF5CE8"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72D196" w14:textId="77777777" w:rsidR="00F00256" w:rsidRPr="00C7244C" w:rsidRDefault="00F00256" w:rsidP="003F1727">
            <w:pPr>
              <w:pStyle w:val="TAL"/>
            </w:pPr>
            <w:r w:rsidRPr="00C7244C">
              <w:t>Derivation Path: Table H.2.2-2 with condition NR Cell 1, SMTC.1 and Synchronous cells</w:t>
            </w:r>
          </w:p>
        </w:tc>
      </w:tr>
      <w:tr w:rsidR="00F00256" w:rsidRPr="00C7244C" w14:paraId="61CC0A5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FBFBF6" w14:textId="77777777" w:rsidR="00F00256" w:rsidRPr="00C7244C" w:rsidRDefault="00F00256"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FDD160" w14:textId="77777777" w:rsidR="00F00256" w:rsidRPr="00C7244C" w:rsidRDefault="00F00256"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634E0" w14:textId="77777777" w:rsidR="00F00256" w:rsidRPr="00C7244C" w:rsidRDefault="00F00256"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76FE2" w14:textId="77777777" w:rsidR="00F00256" w:rsidRPr="00C7244C" w:rsidRDefault="00F00256" w:rsidP="003F1727">
            <w:pPr>
              <w:pStyle w:val="TAH"/>
            </w:pPr>
            <w:r w:rsidRPr="00C7244C">
              <w:t>Condition</w:t>
            </w:r>
          </w:p>
        </w:tc>
      </w:tr>
      <w:tr w:rsidR="00F00256" w:rsidRPr="00C7244C" w14:paraId="0B2D64C3"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59241" w14:textId="77777777" w:rsidR="00F00256" w:rsidRPr="00C7244C" w:rsidRDefault="00F00256"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8C1F9"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638C2"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C595F" w14:textId="77777777" w:rsidR="00F00256" w:rsidRPr="00C7244C" w:rsidRDefault="00F00256" w:rsidP="003F1727">
            <w:pPr>
              <w:pStyle w:val="TAL"/>
            </w:pPr>
          </w:p>
        </w:tc>
      </w:tr>
      <w:tr w:rsidR="00F00256" w:rsidRPr="00C7244C" w14:paraId="7F436F8E"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F38BF" w14:textId="77777777" w:rsidR="00F00256" w:rsidRPr="00C7244C" w:rsidRDefault="00F00256"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0E22A" w14:textId="77777777" w:rsidR="00F00256" w:rsidRPr="00C7244C" w:rsidRDefault="00F00256"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11284"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020B4" w14:textId="77777777" w:rsidR="00F00256" w:rsidRPr="00C7244C" w:rsidRDefault="00F00256" w:rsidP="003F1727">
            <w:pPr>
              <w:pStyle w:val="TAL"/>
            </w:pPr>
          </w:p>
        </w:tc>
      </w:tr>
      <w:tr w:rsidR="00F00256" w:rsidRPr="00C7244C" w14:paraId="2C40786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B9671" w14:textId="77777777" w:rsidR="00F00256" w:rsidRPr="00C7244C" w:rsidRDefault="00F00256"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750A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19B1" w14:textId="77777777" w:rsidR="00F00256" w:rsidRPr="00C7244C" w:rsidRDefault="00F00256"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F4FAD" w14:textId="77777777" w:rsidR="00F00256" w:rsidRPr="00C7244C" w:rsidRDefault="00F00256" w:rsidP="003F1727">
            <w:pPr>
              <w:pStyle w:val="TAL"/>
            </w:pPr>
          </w:p>
        </w:tc>
      </w:tr>
      <w:tr w:rsidR="00F00256" w:rsidRPr="00C7244C" w14:paraId="453F6B8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848CF" w14:textId="77777777" w:rsidR="00F00256" w:rsidRPr="00C7244C" w:rsidRDefault="00F00256"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DFFEC" w14:textId="77777777" w:rsidR="00F00256" w:rsidRPr="00C7244C" w:rsidRDefault="00F00256"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FC897" w14:textId="77777777" w:rsidR="00F00256" w:rsidRPr="00C7244C" w:rsidRDefault="00F00256"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F2A1D" w14:textId="77777777" w:rsidR="00F00256" w:rsidRPr="00C7244C" w:rsidRDefault="00F00256" w:rsidP="003F1727">
            <w:pPr>
              <w:pStyle w:val="TAL"/>
            </w:pPr>
            <w:r w:rsidRPr="00C7244C">
              <w:t>7.1.1.2-1</w:t>
            </w:r>
          </w:p>
        </w:tc>
      </w:tr>
      <w:tr w:rsidR="00F00256" w:rsidRPr="00C7244C" w14:paraId="2CB41AA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D27CF" w14:textId="77777777" w:rsidR="00F00256" w:rsidRPr="00C7244C" w:rsidRDefault="00F00256"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CFD26" w14:textId="77777777" w:rsidR="00F00256" w:rsidRPr="00C7244C" w:rsidRDefault="00F00256"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898D" w14:textId="77777777" w:rsidR="00F00256" w:rsidRPr="00C7244C" w:rsidRDefault="00F00256"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1ABAE" w14:textId="77777777" w:rsidR="00F00256" w:rsidRPr="00C7244C" w:rsidRDefault="00F00256" w:rsidP="003F1727">
            <w:pPr>
              <w:pStyle w:val="TAL"/>
            </w:pPr>
            <w:r w:rsidRPr="00C7244C">
              <w:t>7.1.1.2-2</w:t>
            </w:r>
          </w:p>
        </w:tc>
      </w:tr>
      <w:tr w:rsidR="00F00256" w:rsidRPr="00C7244C" w14:paraId="1C9F9FF3"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46FA72E" w14:textId="77777777" w:rsidR="00F00256" w:rsidRPr="00C7244C" w:rsidRDefault="00F00256" w:rsidP="003F1727">
            <w:pPr>
              <w:pStyle w:val="TAL"/>
              <w:rPr>
                <w:lang w:eastAsia="zh-CN"/>
              </w:rPr>
            </w:pPr>
            <w:r w:rsidRPr="00C7244C">
              <w:t xml:space="preserve">      threshX-High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D44C3" w14:textId="77777777" w:rsidR="00F00256" w:rsidRPr="00C7244C" w:rsidRDefault="00F00256"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3B764" w14:textId="77777777" w:rsidR="00F00256" w:rsidRPr="00C7244C" w:rsidRDefault="00F00256"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F6D44" w14:textId="77777777" w:rsidR="00F00256" w:rsidRPr="00C7244C" w:rsidRDefault="00F00256" w:rsidP="003F1727">
            <w:pPr>
              <w:pStyle w:val="TAL"/>
            </w:pPr>
          </w:p>
        </w:tc>
      </w:tr>
      <w:tr w:rsidR="00F00256" w:rsidRPr="00C7244C" w14:paraId="798DE52D"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7E360" w14:textId="77777777" w:rsidR="00F00256" w:rsidRPr="00C7244C" w:rsidRDefault="00F00256"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AB94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FB95"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D5E78" w14:textId="77777777" w:rsidR="00F00256" w:rsidRPr="00C7244C" w:rsidRDefault="00F00256" w:rsidP="003F1727">
            <w:pPr>
              <w:pStyle w:val="TAL"/>
            </w:pPr>
          </w:p>
        </w:tc>
      </w:tr>
      <w:tr w:rsidR="00F00256" w:rsidRPr="00C7244C" w14:paraId="438DEFC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DE968" w14:textId="77777777" w:rsidR="00F00256" w:rsidRPr="00C7244C" w:rsidRDefault="00F00256"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0109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8B06B"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4CA9E" w14:textId="77777777" w:rsidR="00F00256" w:rsidRPr="00C7244C" w:rsidRDefault="00F00256" w:rsidP="003F1727">
            <w:pPr>
              <w:pStyle w:val="TAL"/>
            </w:pPr>
          </w:p>
        </w:tc>
      </w:tr>
      <w:tr w:rsidR="00F00256" w:rsidRPr="00C7244C" w14:paraId="3E3C6B5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3AF95" w14:textId="77777777" w:rsidR="00F00256" w:rsidRPr="00C7244C" w:rsidRDefault="00F00256"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3B341"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0B36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0759B" w14:textId="77777777" w:rsidR="00F00256" w:rsidRPr="00C7244C" w:rsidRDefault="00F00256" w:rsidP="003F1727">
            <w:pPr>
              <w:pStyle w:val="TAL"/>
            </w:pPr>
          </w:p>
        </w:tc>
      </w:tr>
    </w:tbl>
    <w:p w14:paraId="2EEEACA4" w14:textId="77777777" w:rsidR="00F00256" w:rsidRPr="00C7244C" w:rsidRDefault="00F00256" w:rsidP="00F00256">
      <w:pPr>
        <w:rPr>
          <w:rFonts w:eastAsia="MS Mincho"/>
        </w:rPr>
      </w:pPr>
    </w:p>
    <w:p w14:paraId="1561E6B9" w14:textId="77777777" w:rsidR="00F00256" w:rsidRPr="00C7244C" w:rsidRDefault="00F00256" w:rsidP="00F00256">
      <w:pPr>
        <w:pStyle w:val="TH"/>
      </w:pPr>
      <w:r w:rsidRPr="00C7244C">
        <w:t>Table 7.1.1.5.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C7244C" w14:paraId="24F6ECD3"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DD0432" w14:textId="77777777" w:rsidR="00F00256" w:rsidRPr="00C7244C" w:rsidRDefault="00F00256" w:rsidP="003F1727">
            <w:pPr>
              <w:pStyle w:val="TAL"/>
            </w:pPr>
            <w:r w:rsidRPr="00C7244C">
              <w:t>Derivation Path: Table H.2.2-2 with condition NR Cell 2, SMTC.1 and Synchronous cells</w:t>
            </w:r>
          </w:p>
        </w:tc>
      </w:tr>
      <w:tr w:rsidR="00F00256" w:rsidRPr="00C7244C" w14:paraId="1C51C6B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81B64" w14:textId="77777777" w:rsidR="00F00256" w:rsidRPr="00C7244C" w:rsidRDefault="00F00256"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FA2C4" w14:textId="77777777" w:rsidR="00F00256" w:rsidRPr="00C7244C" w:rsidRDefault="00F00256"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4386F" w14:textId="77777777" w:rsidR="00F00256" w:rsidRPr="00C7244C" w:rsidRDefault="00F00256"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B5BE4A" w14:textId="77777777" w:rsidR="00F00256" w:rsidRPr="00C7244C" w:rsidRDefault="00F00256" w:rsidP="003F1727">
            <w:pPr>
              <w:pStyle w:val="TAH"/>
            </w:pPr>
            <w:r w:rsidRPr="00C7244C">
              <w:t>Condition</w:t>
            </w:r>
          </w:p>
        </w:tc>
      </w:tr>
      <w:tr w:rsidR="00F00256" w:rsidRPr="00C7244C" w14:paraId="291DB33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05BC8" w14:textId="77777777" w:rsidR="00F00256" w:rsidRPr="00C7244C" w:rsidRDefault="00F00256"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DB537"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C33E"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7E735" w14:textId="77777777" w:rsidR="00F00256" w:rsidRPr="00C7244C" w:rsidRDefault="00F00256" w:rsidP="003F1727">
            <w:pPr>
              <w:pStyle w:val="TAL"/>
            </w:pPr>
          </w:p>
        </w:tc>
      </w:tr>
      <w:tr w:rsidR="00F00256" w:rsidRPr="00C7244C" w14:paraId="4AFFBBA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24D4D" w14:textId="77777777" w:rsidR="00F00256" w:rsidRPr="00C7244C" w:rsidRDefault="00F00256"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C85E0" w14:textId="77777777" w:rsidR="00F00256" w:rsidRPr="00C7244C" w:rsidRDefault="00F00256"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8A271"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C8825" w14:textId="77777777" w:rsidR="00F00256" w:rsidRPr="00C7244C" w:rsidRDefault="00F00256" w:rsidP="003F1727">
            <w:pPr>
              <w:pStyle w:val="TAL"/>
            </w:pPr>
          </w:p>
        </w:tc>
      </w:tr>
      <w:tr w:rsidR="00F00256" w:rsidRPr="00C7244C" w14:paraId="7FFE75A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CF9338" w14:textId="77777777" w:rsidR="00F00256" w:rsidRPr="00C7244C" w:rsidRDefault="00F00256"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AE19"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6DE5C" w14:textId="77777777" w:rsidR="00F00256" w:rsidRPr="00C7244C" w:rsidRDefault="00F00256"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D2AC4" w14:textId="77777777" w:rsidR="00F00256" w:rsidRPr="00C7244C" w:rsidRDefault="00F00256" w:rsidP="003F1727">
            <w:pPr>
              <w:pStyle w:val="TAL"/>
            </w:pPr>
          </w:p>
        </w:tc>
      </w:tr>
      <w:tr w:rsidR="00F00256" w:rsidRPr="00C7244C" w14:paraId="549FC154"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FF42FFA" w14:textId="77777777" w:rsidR="00F00256" w:rsidRPr="00C7244C" w:rsidRDefault="00F00256"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17F89" w14:textId="77777777" w:rsidR="00F00256" w:rsidRPr="00C7244C" w:rsidRDefault="00F00256"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66BF6" w14:textId="77777777" w:rsidR="00F00256" w:rsidRPr="00C7244C" w:rsidRDefault="00F00256"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870E4" w14:textId="77777777" w:rsidR="00F00256" w:rsidRPr="00C7244C" w:rsidRDefault="00F00256" w:rsidP="003F1727">
            <w:pPr>
              <w:pStyle w:val="TAL"/>
            </w:pPr>
            <w:r w:rsidRPr="00C7244C">
              <w:t>7.1.1.2-1</w:t>
            </w:r>
          </w:p>
        </w:tc>
      </w:tr>
      <w:tr w:rsidR="00F00256" w:rsidRPr="00C7244C" w14:paraId="009FF682"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FC89FF1" w14:textId="77777777" w:rsidR="00F00256" w:rsidRPr="00C7244C" w:rsidRDefault="00F00256"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C8DA9" w14:textId="77777777" w:rsidR="00F00256" w:rsidRPr="00C7244C" w:rsidRDefault="00F00256"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34D35" w14:textId="77777777" w:rsidR="00F00256" w:rsidRPr="00C7244C" w:rsidRDefault="00F00256"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C8AA" w14:textId="77777777" w:rsidR="00F00256" w:rsidRPr="00C7244C" w:rsidRDefault="00F00256" w:rsidP="003F1727">
            <w:pPr>
              <w:pStyle w:val="TAL"/>
            </w:pPr>
            <w:r w:rsidRPr="00C7244C">
              <w:t>7.1.1.2-2</w:t>
            </w:r>
          </w:p>
        </w:tc>
      </w:tr>
      <w:tr w:rsidR="00F00256" w:rsidRPr="00C7244C" w14:paraId="2D47864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770D" w14:textId="77777777" w:rsidR="00F00256" w:rsidRPr="00C7244C" w:rsidRDefault="00F00256" w:rsidP="003F1727">
            <w:pPr>
              <w:pStyle w:val="TAL"/>
              <w:rPr>
                <w:lang w:eastAsia="zh-CN"/>
              </w:rPr>
            </w:pPr>
            <w:r w:rsidRPr="00C7244C">
              <w:rPr>
                <w:lang w:eastAsia="zh-CN"/>
              </w:rPr>
              <w:t xml:space="preserve">      </w:t>
            </w:r>
            <w:r w:rsidRPr="00C7244C">
              <w:t>threshX-Low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3EC70" w14:textId="77777777" w:rsidR="00F00256" w:rsidRPr="00C7244C" w:rsidRDefault="00F00256"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26B4E" w14:textId="77777777" w:rsidR="00F00256" w:rsidRPr="00C7244C" w:rsidRDefault="00F00256"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B4CA0" w14:textId="77777777" w:rsidR="00F00256" w:rsidRPr="00C7244C" w:rsidRDefault="00F00256" w:rsidP="003F1727">
            <w:pPr>
              <w:pStyle w:val="TAL"/>
            </w:pPr>
          </w:p>
        </w:tc>
      </w:tr>
      <w:tr w:rsidR="00F00256" w:rsidRPr="00C7244C" w14:paraId="4CC49A3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7CD54" w14:textId="77777777" w:rsidR="00F00256" w:rsidRPr="00C7244C" w:rsidRDefault="00F00256"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CE070"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B091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9BB56" w14:textId="77777777" w:rsidR="00F00256" w:rsidRPr="00C7244C" w:rsidRDefault="00F00256" w:rsidP="003F1727">
            <w:pPr>
              <w:pStyle w:val="TAL"/>
            </w:pPr>
          </w:p>
        </w:tc>
      </w:tr>
      <w:tr w:rsidR="00F00256" w:rsidRPr="00C7244C" w14:paraId="5A027CB6"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E5215" w14:textId="77777777" w:rsidR="00F00256" w:rsidRPr="00C7244C" w:rsidRDefault="00F00256"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FB863"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16FC1"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0505" w14:textId="77777777" w:rsidR="00F00256" w:rsidRPr="00C7244C" w:rsidRDefault="00F00256" w:rsidP="003F1727">
            <w:pPr>
              <w:pStyle w:val="TAL"/>
            </w:pPr>
          </w:p>
        </w:tc>
      </w:tr>
      <w:tr w:rsidR="00F00256" w:rsidRPr="00C7244C" w14:paraId="4663EED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74189" w14:textId="77777777" w:rsidR="00F00256" w:rsidRPr="00C7244C" w:rsidRDefault="00F00256"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A026D"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C11B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1B9DC" w14:textId="77777777" w:rsidR="00F00256" w:rsidRPr="00C7244C" w:rsidRDefault="00F00256" w:rsidP="003F1727">
            <w:pPr>
              <w:pStyle w:val="TAL"/>
            </w:pPr>
          </w:p>
        </w:tc>
      </w:tr>
    </w:tbl>
    <w:p w14:paraId="4206E1F8" w14:textId="77777777" w:rsidR="00394223" w:rsidRPr="00C7244C" w:rsidRDefault="00394223" w:rsidP="00394223"/>
    <w:p w14:paraId="1D17C488" w14:textId="77777777" w:rsidR="00394223" w:rsidRPr="00C7244C" w:rsidRDefault="00394223" w:rsidP="00394223">
      <w:pPr>
        <w:pStyle w:val="H6"/>
      </w:pPr>
      <w:r w:rsidRPr="00C7244C">
        <w:t>7.1.1.5.5</w:t>
      </w:r>
      <w:r w:rsidRPr="00C7244C">
        <w:tab/>
        <w:t>Test requirement</w:t>
      </w:r>
    </w:p>
    <w:p w14:paraId="33DB5C4A" w14:textId="77777777" w:rsidR="00394223" w:rsidRPr="00C7244C" w:rsidRDefault="00394223" w:rsidP="00394223">
      <w:r w:rsidRPr="00C7244C">
        <w:t>Tables 7.1.1.5.4.1-3 and 7.1.1.5.5-1 define the primary level settings including test tolerances for inter frequency NR cell re-selection test case for UE fulfilling low mobility relaxed measurement criterion.</w:t>
      </w:r>
    </w:p>
    <w:p w14:paraId="01705648" w14:textId="77777777" w:rsidR="00394223" w:rsidRPr="00C7244C" w:rsidRDefault="00394223" w:rsidP="00394223">
      <w:pPr>
        <w:pStyle w:val="TH"/>
      </w:pPr>
      <w:r w:rsidRPr="00C7244C">
        <w:t>Table 7.1.1.5.5-1: Cell specific test parameters for NR SA FR2-FR2 cell re-selection for UE fulfilling low mobility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C7244C" w14:paraId="52E2C80D"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4DAAC200" w14:textId="77777777" w:rsidR="00394223" w:rsidRPr="00C7244C" w:rsidRDefault="00394223" w:rsidP="003F1727">
            <w:pPr>
              <w:pStyle w:val="TAH"/>
              <w:spacing w:line="256" w:lineRule="auto"/>
            </w:pPr>
            <w:r w:rsidRPr="00C7244C">
              <w:t>Parameter</w:t>
            </w:r>
          </w:p>
        </w:tc>
        <w:tc>
          <w:tcPr>
            <w:tcW w:w="1795" w:type="dxa"/>
            <w:tcBorders>
              <w:top w:val="single" w:sz="4" w:space="0" w:color="auto"/>
              <w:left w:val="single" w:sz="4" w:space="0" w:color="auto"/>
              <w:bottom w:val="nil"/>
              <w:right w:val="single" w:sz="4" w:space="0" w:color="auto"/>
            </w:tcBorders>
            <w:hideMark/>
          </w:tcPr>
          <w:p w14:paraId="2AE15C89"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nil"/>
              <w:right w:val="single" w:sz="4" w:space="0" w:color="auto"/>
            </w:tcBorders>
            <w:hideMark/>
          </w:tcPr>
          <w:p w14:paraId="22A7AD3E" w14:textId="77777777" w:rsidR="00394223" w:rsidRPr="00C7244C" w:rsidRDefault="00394223" w:rsidP="003F1727">
            <w:pPr>
              <w:pStyle w:val="TAH"/>
              <w:spacing w:line="256" w:lineRule="auto"/>
            </w:pPr>
            <w:r w:rsidRPr="00C7244C">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15ADE337" w14:textId="77777777" w:rsidR="00394223" w:rsidRPr="00C7244C" w:rsidRDefault="00394223" w:rsidP="003F1727">
            <w:pPr>
              <w:pStyle w:val="TAH"/>
              <w:spacing w:line="256" w:lineRule="auto"/>
            </w:pPr>
            <w:r w:rsidRPr="00C7244C">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4AF27797" w14:textId="77777777" w:rsidR="00394223" w:rsidRPr="00C7244C" w:rsidRDefault="00394223" w:rsidP="003F1727">
            <w:pPr>
              <w:pStyle w:val="TAH"/>
              <w:spacing w:line="256" w:lineRule="auto"/>
            </w:pPr>
            <w:r w:rsidRPr="00C7244C">
              <w:t>Cell 2</w:t>
            </w:r>
          </w:p>
        </w:tc>
      </w:tr>
      <w:tr w:rsidR="00394223" w:rsidRPr="00C7244C" w14:paraId="61B725E9" w14:textId="77777777" w:rsidTr="003F1727">
        <w:trPr>
          <w:cantSplit/>
          <w:jc w:val="center"/>
        </w:trPr>
        <w:tc>
          <w:tcPr>
            <w:tcW w:w="1952" w:type="dxa"/>
            <w:tcBorders>
              <w:top w:val="nil"/>
              <w:left w:val="single" w:sz="4" w:space="0" w:color="auto"/>
              <w:bottom w:val="single" w:sz="4" w:space="0" w:color="auto"/>
              <w:right w:val="single" w:sz="4" w:space="0" w:color="auto"/>
            </w:tcBorders>
            <w:vAlign w:val="center"/>
            <w:hideMark/>
          </w:tcPr>
          <w:p w14:paraId="61217FA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5D2AF6D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44C99C1"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19B3606D" w14:textId="77777777" w:rsidR="00394223" w:rsidRPr="00C7244C" w:rsidRDefault="00394223" w:rsidP="003F1727">
            <w:pPr>
              <w:pStyle w:val="TAH"/>
              <w:spacing w:line="256" w:lineRule="auto"/>
            </w:pPr>
            <w:r w:rsidRPr="00C7244C">
              <w:t>T1</w:t>
            </w:r>
          </w:p>
        </w:tc>
        <w:tc>
          <w:tcPr>
            <w:tcW w:w="1277" w:type="dxa"/>
            <w:tcBorders>
              <w:top w:val="single" w:sz="4" w:space="0" w:color="auto"/>
              <w:left w:val="single" w:sz="4" w:space="0" w:color="auto"/>
              <w:bottom w:val="single" w:sz="4" w:space="0" w:color="auto"/>
              <w:right w:val="single" w:sz="4" w:space="0" w:color="auto"/>
            </w:tcBorders>
            <w:hideMark/>
          </w:tcPr>
          <w:p w14:paraId="1186EAE0" w14:textId="77777777" w:rsidR="00394223" w:rsidRPr="00C7244C" w:rsidRDefault="00394223" w:rsidP="003F1727">
            <w:pPr>
              <w:pStyle w:val="TAH"/>
              <w:spacing w:line="256" w:lineRule="auto"/>
            </w:pPr>
            <w:r w:rsidRPr="00C7244C">
              <w:t>T2</w:t>
            </w:r>
          </w:p>
        </w:tc>
        <w:tc>
          <w:tcPr>
            <w:tcW w:w="1134" w:type="dxa"/>
            <w:tcBorders>
              <w:top w:val="single" w:sz="4" w:space="0" w:color="auto"/>
              <w:left w:val="single" w:sz="4" w:space="0" w:color="auto"/>
              <w:bottom w:val="single" w:sz="4" w:space="0" w:color="auto"/>
              <w:right w:val="single" w:sz="4" w:space="0" w:color="auto"/>
            </w:tcBorders>
            <w:hideMark/>
          </w:tcPr>
          <w:p w14:paraId="7FED4C77" w14:textId="77777777" w:rsidR="00394223" w:rsidRPr="00C7244C" w:rsidRDefault="00394223" w:rsidP="003F1727">
            <w:pPr>
              <w:pStyle w:val="TAH"/>
              <w:spacing w:line="256" w:lineRule="auto"/>
            </w:pPr>
            <w:r w:rsidRPr="00C7244C">
              <w:t>T1</w:t>
            </w:r>
          </w:p>
        </w:tc>
        <w:tc>
          <w:tcPr>
            <w:tcW w:w="1134" w:type="dxa"/>
            <w:tcBorders>
              <w:top w:val="single" w:sz="4" w:space="0" w:color="auto"/>
              <w:left w:val="single" w:sz="4" w:space="0" w:color="auto"/>
              <w:bottom w:val="single" w:sz="4" w:space="0" w:color="auto"/>
              <w:right w:val="single" w:sz="4" w:space="0" w:color="auto"/>
            </w:tcBorders>
            <w:hideMark/>
          </w:tcPr>
          <w:p w14:paraId="4D9B812B" w14:textId="77777777" w:rsidR="00394223" w:rsidRPr="00C7244C" w:rsidRDefault="00394223" w:rsidP="003F1727">
            <w:pPr>
              <w:pStyle w:val="TAH"/>
              <w:spacing w:line="256" w:lineRule="auto"/>
            </w:pPr>
            <w:r w:rsidRPr="00C7244C">
              <w:t>T2</w:t>
            </w:r>
          </w:p>
        </w:tc>
      </w:tr>
      <w:tr w:rsidR="00394223" w:rsidRPr="00C7244C" w14:paraId="3C22568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A364CF0" w14:textId="77777777" w:rsidR="00394223" w:rsidRPr="00C7244C" w:rsidRDefault="00394223" w:rsidP="003F1727">
            <w:pPr>
              <w:pStyle w:val="TAL"/>
              <w:spacing w:line="256" w:lineRule="auto"/>
              <w:rPr>
                <w:szCs w:val="18"/>
                <w:lang w:eastAsia="zh-CN"/>
              </w:rPr>
            </w:pPr>
            <w:r w:rsidRPr="00C7244C">
              <w:rPr>
                <w:szCs w:val="18"/>
                <w:lang w:eastAsia="zh-CN"/>
              </w:rPr>
              <w:t xml:space="preserve">TDD </w:t>
            </w:r>
            <w:r w:rsidRPr="00C7244C">
              <w:rPr>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20325F3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7C8F0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087367E" w14:textId="77777777" w:rsidR="00394223" w:rsidRPr="00C7244C" w:rsidRDefault="00394223" w:rsidP="003F1727">
            <w:pPr>
              <w:pStyle w:val="TAC"/>
              <w:spacing w:line="256" w:lineRule="auto"/>
              <w:rPr>
                <w:rFonts w:cs="v4.2.0"/>
                <w:lang w:eastAsia="zh-CN"/>
              </w:rPr>
            </w:pPr>
            <w:r w:rsidRPr="00C7244C">
              <w:rPr>
                <w:rFonts w:cs="v4.2.0"/>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2E422F6E" w14:textId="77777777" w:rsidR="00394223" w:rsidRPr="00C7244C" w:rsidRDefault="00394223" w:rsidP="003F1727">
            <w:pPr>
              <w:pStyle w:val="TAC"/>
              <w:spacing w:line="256" w:lineRule="auto"/>
              <w:rPr>
                <w:rFonts w:cs="v4.2.0"/>
                <w:lang w:eastAsia="zh-CN"/>
              </w:rPr>
            </w:pPr>
            <w:r w:rsidRPr="00C7244C">
              <w:rPr>
                <w:rFonts w:cs="v4.2.0"/>
                <w:lang w:eastAsia="zh-CN"/>
              </w:rPr>
              <w:t>TDDConf.3.1</w:t>
            </w:r>
          </w:p>
        </w:tc>
      </w:tr>
      <w:tr w:rsidR="00394223" w:rsidRPr="00C7244C" w14:paraId="7F0FAEB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C5DF1B4" w14:textId="77777777" w:rsidR="00394223" w:rsidRPr="00C7244C" w:rsidRDefault="00394223" w:rsidP="003F1727">
            <w:pPr>
              <w:pStyle w:val="TAL"/>
              <w:spacing w:line="256" w:lineRule="auto"/>
              <w:rPr>
                <w:lang w:eastAsia="zh-CN"/>
              </w:rPr>
            </w:pPr>
            <w:r w:rsidRPr="00C7244C">
              <w:rPr>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0B0E418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CF3FE21"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7691306"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150BC19F"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16176692"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7AEF7BB" w14:textId="77777777" w:rsidR="00394223" w:rsidRPr="00C7244C" w:rsidRDefault="00394223" w:rsidP="003F1727">
            <w:pPr>
              <w:pStyle w:val="TAL"/>
              <w:spacing w:line="256" w:lineRule="auto"/>
              <w:rPr>
                <w:lang w:eastAsia="zh-CN"/>
              </w:rPr>
            </w:pPr>
            <w:r w:rsidRPr="00C7244C">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2E62729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D3B4EC"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1D08AF2"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86F04C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2AAE990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AC6A776" w14:textId="77777777" w:rsidR="00394223" w:rsidRPr="00C7244C" w:rsidRDefault="00394223" w:rsidP="003F1727">
            <w:pPr>
              <w:pStyle w:val="TAL"/>
              <w:spacing w:line="256" w:lineRule="auto"/>
              <w:rPr>
                <w:lang w:eastAsia="zh-CN"/>
              </w:rPr>
            </w:pPr>
            <w:r w:rsidRPr="00C7244C">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52132B1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68E74C"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77E3591"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0FD99ED2"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3AFF535F"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31B156" w14:textId="77777777" w:rsidR="00394223" w:rsidRPr="00C7244C" w:rsidRDefault="00394223" w:rsidP="003F1727">
            <w:pPr>
              <w:pStyle w:val="TAL"/>
              <w:spacing w:line="256" w:lineRule="auto"/>
              <w:rPr>
                <w:lang w:eastAsia="zh-CN"/>
              </w:rPr>
            </w:pPr>
            <w:r w:rsidRPr="00C7244C">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186CD329"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ED9819"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2F0C682"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59FC3162"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r>
      <w:tr w:rsidR="00A92CB9" w:rsidRPr="00C7244C" w14:paraId="0F602A43"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39633554" w14:textId="77777777" w:rsidR="00A92CB9" w:rsidRPr="00C7244C" w:rsidRDefault="00A92CB9" w:rsidP="003F1727">
            <w:pPr>
              <w:pStyle w:val="TAL"/>
              <w:spacing w:line="256" w:lineRule="auto"/>
              <w:rPr>
                <w:lang w:eastAsia="zh-CN"/>
              </w:rPr>
            </w:pPr>
            <w:r w:rsidRPr="00C7244C">
              <w:rPr>
                <w:lang w:eastAsia="zh-CN"/>
              </w:rPr>
              <w:t>BWchannel</w:t>
            </w:r>
          </w:p>
        </w:tc>
        <w:tc>
          <w:tcPr>
            <w:tcW w:w="1795" w:type="dxa"/>
            <w:tcBorders>
              <w:top w:val="single" w:sz="4" w:space="0" w:color="auto"/>
              <w:left w:val="single" w:sz="4" w:space="0" w:color="auto"/>
              <w:bottom w:val="single" w:sz="4" w:space="0" w:color="auto"/>
              <w:right w:val="single" w:sz="4" w:space="0" w:color="auto"/>
            </w:tcBorders>
          </w:tcPr>
          <w:p w14:paraId="2E01AB83" w14:textId="77777777" w:rsidR="00A92CB9" w:rsidRPr="00C7244C" w:rsidRDefault="00A92CB9" w:rsidP="003F1727">
            <w:pPr>
              <w:pStyle w:val="TAC"/>
              <w:spacing w:line="256" w:lineRule="auto"/>
            </w:pPr>
            <w:r w:rsidRPr="00C7244C">
              <w:t>MHz</w:t>
            </w:r>
          </w:p>
        </w:tc>
        <w:tc>
          <w:tcPr>
            <w:tcW w:w="1419" w:type="dxa"/>
            <w:tcBorders>
              <w:top w:val="single" w:sz="4" w:space="0" w:color="auto"/>
              <w:left w:val="single" w:sz="4" w:space="0" w:color="auto"/>
              <w:bottom w:val="single" w:sz="4" w:space="0" w:color="auto"/>
              <w:right w:val="single" w:sz="4" w:space="0" w:color="auto"/>
            </w:tcBorders>
          </w:tcPr>
          <w:p w14:paraId="111D8BD2" w14:textId="77777777" w:rsidR="00A92CB9" w:rsidRPr="00C7244C" w:rsidRDefault="00A92CB9"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3589B8DA" w14:textId="77777777" w:rsidR="00A92CB9" w:rsidRPr="00C7244C" w:rsidRDefault="00A92CB9" w:rsidP="003F1727">
            <w:pPr>
              <w:pStyle w:val="TAC"/>
              <w:spacing w:line="256" w:lineRule="auto"/>
              <w:rPr>
                <w:rFonts w:cs="v4.2.0"/>
                <w:lang w:eastAsia="zh-CN"/>
              </w:rPr>
            </w:pPr>
            <w:r w:rsidRPr="00C7244C">
              <w:rPr>
                <w:rFonts w:cs="v4.2.0"/>
                <w:lang w:eastAsia="zh-CN"/>
              </w:rPr>
              <w:t>100: NRB,c = 66</w:t>
            </w:r>
          </w:p>
        </w:tc>
        <w:tc>
          <w:tcPr>
            <w:tcW w:w="2268" w:type="dxa"/>
            <w:gridSpan w:val="2"/>
            <w:tcBorders>
              <w:top w:val="single" w:sz="4" w:space="0" w:color="auto"/>
              <w:left w:val="single" w:sz="4" w:space="0" w:color="auto"/>
              <w:bottom w:val="single" w:sz="4" w:space="0" w:color="auto"/>
              <w:right w:val="single" w:sz="4" w:space="0" w:color="auto"/>
            </w:tcBorders>
          </w:tcPr>
          <w:p w14:paraId="7F855A8F" w14:textId="77777777" w:rsidR="00A92CB9" w:rsidRPr="00C7244C" w:rsidRDefault="00A92CB9" w:rsidP="003F1727">
            <w:pPr>
              <w:pStyle w:val="TAC"/>
              <w:spacing w:line="256" w:lineRule="auto"/>
              <w:rPr>
                <w:rFonts w:cs="v4.2.0"/>
                <w:lang w:eastAsia="zh-CN"/>
              </w:rPr>
            </w:pPr>
            <w:r w:rsidRPr="00C7244C">
              <w:rPr>
                <w:rFonts w:cs="v4.2.0"/>
                <w:lang w:eastAsia="zh-CN"/>
              </w:rPr>
              <w:t>100: NRB,c = 66</w:t>
            </w:r>
          </w:p>
        </w:tc>
      </w:tr>
      <w:tr w:rsidR="00A92CB9" w:rsidRPr="00C7244C" w14:paraId="62B6C658"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4ADD979F" w14:textId="77777777" w:rsidR="00A92CB9" w:rsidRPr="00C7244C" w:rsidRDefault="00A92CB9" w:rsidP="003F1727">
            <w:pPr>
              <w:pStyle w:val="TAL"/>
              <w:spacing w:line="256" w:lineRule="auto"/>
              <w:rPr>
                <w:lang w:eastAsia="zh-CN"/>
              </w:rPr>
            </w:pPr>
            <w:r w:rsidRPr="00C7244C">
              <w:rPr>
                <w:lang w:eastAsia="zh-CN"/>
              </w:rPr>
              <w:t>Data RBs allocated</w:t>
            </w:r>
          </w:p>
        </w:tc>
        <w:tc>
          <w:tcPr>
            <w:tcW w:w="1795" w:type="dxa"/>
            <w:tcBorders>
              <w:top w:val="single" w:sz="4" w:space="0" w:color="auto"/>
              <w:left w:val="single" w:sz="4" w:space="0" w:color="auto"/>
              <w:bottom w:val="single" w:sz="4" w:space="0" w:color="auto"/>
              <w:right w:val="single" w:sz="4" w:space="0" w:color="auto"/>
            </w:tcBorders>
          </w:tcPr>
          <w:p w14:paraId="320E9DF5" w14:textId="77777777" w:rsidR="00A92CB9" w:rsidRPr="00C7244C" w:rsidRDefault="00A92CB9"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75CE88C2" w14:textId="77777777" w:rsidR="00A92CB9" w:rsidRPr="00C7244C" w:rsidRDefault="00A92CB9"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0F6162A1" w14:textId="77777777" w:rsidR="00A92CB9" w:rsidRPr="00C7244C" w:rsidRDefault="00A92CB9" w:rsidP="003F1727">
            <w:pPr>
              <w:pStyle w:val="TAC"/>
              <w:spacing w:line="256" w:lineRule="auto"/>
              <w:rPr>
                <w:rFonts w:cs="v4.2.0"/>
                <w:lang w:eastAsia="zh-CN"/>
              </w:rPr>
            </w:pPr>
            <w:r w:rsidRPr="00C7244C">
              <w:rPr>
                <w:rFonts w:cs="v4.2.0"/>
                <w:lang w:eastAsia="zh-CN"/>
              </w:rPr>
              <w:t>66</w:t>
            </w:r>
          </w:p>
        </w:tc>
        <w:tc>
          <w:tcPr>
            <w:tcW w:w="2268" w:type="dxa"/>
            <w:gridSpan w:val="2"/>
            <w:tcBorders>
              <w:top w:val="single" w:sz="4" w:space="0" w:color="auto"/>
              <w:left w:val="single" w:sz="4" w:space="0" w:color="auto"/>
              <w:bottom w:val="single" w:sz="4" w:space="0" w:color="auto"/>
              <w:right w:val="single" w:sz="4" w:space="0" w:color="auto"/>
            </w:tcBorders>
          </w:tcPr>
          <w:p w14:paraId="2611808C" w14:textId="77777777" w:rsidR="00A92CB9" w:rsidRPr="00C7244C" w:rsidRDefault="00A92CB9" w:rsidP="003F1727">
            <w:pPr>
              <w:pStyle w:val="TAC"/>
              <w:spacing w:line="256" w:lineRule="auto"/>
              <w:rPr>
                <w:rFonts w:cs="v4.2.0"/>
                <w:lang w:eastAsia="zh-CN"/>
              </w:rPr>
            </w:pPr>
            <w:r w:rsidRPr="00C7244C">
              <w:rPr>
                <w:rFonts w:cs="v4.2.0"/>
                <w:lang w:eastAsia="zh-CN"/>
              </w:rPr>
              <w:t>66</w:t>
            </w:r>
          </w:p>
        </w:tc>
      </w:tr>
      <w:tr w:rsidR="00394223" w:rsidRPr="00C7244C" w14:paraId="236642B1"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02E2406"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3528E31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C9C5B7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56ED9D3"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58A7409A"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r>
      <w:tr w:rsidR="00394223" w:rsidRPr="00C7244C" w14:paraId="3F0B3BF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519459D" w14:textId="77777777" w:rsidR="00394223" w:rsidRPr="00C7244C" w:rsidRDefault="00394223" w:rsidP="003F1727">
            <w:pPr>
              <w:pStyle w:val="TAL"/>
              <w:spacing w:line="256" w:lineRule="auto"/>
              <w:rPr>
                <w:szCs w:val="18"/>
                <w:lang w:eastAsia="zh-CN"/>
              </w:rPr>
            </w:pPr>
            <w:r w:rsidRPr="00C7244C">
              <w:rPr>
                <w:szCs w:val="18"/>
                <w:lang w:eastAsia="zh-CN"/>
              </w:rPr>
              <w:t xml:space="preserve">Initial </w:t>
            </w:r>
            <w:r w:rsidRPr="00C7244C">
              <w:rPr>
                <w:lang w:eastAsia="zh-CN"/>
              </w:rPr>
              <w:t>UL</w:t>
            </w:r>
            <w:r w:rsidRPr="00C7244C">
              <w:rPr>
                <w:szCs w:val="18"/>
                <w:lang w:eastAsia="zh-CN"/>
              </w:rPr>
              <w:t xml:space="preserve"> BWP configuration</w:t>
            </w:r>
          </w:p>
        </w:tc>
        <w:tc>
          <w:tcPr>
            <w:tcW w:w="1795" w:type="dxa"/>
            <w:tcBorders>
              <w:top w:val="single" w:sz="4" w:space="0" w:color="auto"/>
              <w:left w:val="single" w:sz="4" w:space="0" w:color="auto"/>
              <w:bottom w:val="single" w:sz="4" w:space="0" w:color="auto"/>
              <w:right w:val="single" w:sz="4" w:space="0" w:color="auto"/>
            </w:tcBorders>
          </w:tcPr>
          <w:p w14:paraId="55904C2F"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C7911A"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21646BF"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BA4DEFC"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r>
      <w:tr w:rsidR="00394223" w:rsidRPr="00C7244C" w14:paraId="4815BDB2"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086B71" w14:textId="77777777" w:rsidR="00394223" w:rsidRPr="00C7244C" w:rsidRDefault="00394223" w:rsidP="003F1727">
            <w:pPr>
              <w:pStyle w:val="TAL"/>
              <w:spacing w:line="256" w:lineRule="auto"/>
              <w:rPr>
                <w:lang w:eastAsia="zh-CN"/>
              </w:rPr>
            </w:pPr>
            <w:r w:rsidRPr="00C7244C">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70E996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620E0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64FDDFD" w14:textId="77777777" w:rsidR="00394223" w:rsidRPr="00C7244C" w:rsidRDefault="00394223" w:rsidP="003F1727">
            <w:pPr>
              <w:pStyle w:val="TAC"/>
              <w:spacing w:line="256" w:lineRule="auto"/>
              <w:rPr>
                <w:rFonts w:cs="v4.2.0"/>
                <w:lang w:eastAsia="zh-CN"/>
              </w:rPr>
            </w:pPr>
            <w:r w:rsidRPr="00C7244C">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71042BEB" w14:textId="77777777" w:rsidR="00394223" w:rsidRPr="00C7244C" w:rsidRDefault="00394223" w:rsidP="003F1727">
            <w:pPr>
              <w:pStyle w:val="TAC"/>
              <w:spacing w:line="256" w:lineRule="auto"/>
              <w:rPr>
                <w:rFonts w:cs="v4.2.0"/>
                <w:lang w:eastAsia="zh-CN"/>
              </w:rPr>
            </w:pPr>
            <w:r w:rsidRPr="00C7244C">
              <w:rPr>
                <w:rFonts w:cs="v4.2.0"/>
                <w:lang w:eastAsia="zh-CN"/>
              </w:rPr>
              <w:t>SSB</w:t>
            </w:r>
          </w:p>
        </w:tc>
      </w:tr>
      <w:tr w:rsidR="00394223" w:rsidRPr="00C7244C" w14:paraId="3F9AF48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051B4217" w14:textId="77777777" w:rsidR="00394223" w:rsidRPr="00C7244C" w:rsidRDefault="00394223" w:rsidP="003F1727">
            <w:pPr>
              <w:pStyle w:val="TAL"/>
              <w:spacing w:line="256" w:lineRule="auto"/>
              <w:rPr>
                <w:lang w:eastAsia="zh-CN"/>
              </w:rPr>
            </w:pPr>
            <w:r w:rsidRPr="00C7244C">
              <w:rPr>
                <w:lang w:eastAsia="zh-CN"/>
              </w:rPr>
              <w:t>Qrxlevmin</w:t>
            </w:r>
          </w:p>
        </w:tc>
        <w:tc>
          <w:tcPr>
            <w:tcW w:w="1795" w:type="dxa"/>
            <w:tcBorders>
              <w:top w:val="single" w:sz="4" w:space="0" w:color="auto"/>
              <w:left w:val="single" w:sz="4" w:space="0" w:color="auto"/>
              <w:bottom w:val="nil"/>
              <w:right w:val="single" w:sz="4" w:space="0" w:color="auto"/>
            </w:tcBorders>
            <w:hideMark/>
          </w:tcPr>
          <w:p w14:paraId="01C31977"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34B4AB0B" w14:textId="77777777" w:rsidR="00394223" w:rsidRPr="00C7244C" w:rsidRDefault="00394223" w:rsidP="003F1727">
            <w:pPr>
              <w:pStyle w:val="TAC"/>
              <w:spacing w:line="256" w:lineRule="auto"/>
              <w:rPr>
                <w:lang w:eastAsia="zh-CN"/>
              </w:rPr>
            </w:pPr>
            <w:r w:rsidRPr="00C7244C">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212A369" w14:textId="77777777" w:rsidR="00394223" w:rsidRPr="00C7244C" w:rsidRDefault="00394223" w:rsidP="003F1727">
            <w:pPr>
              <w:pStyle w:val="TAC"/>
              <w:spacing w:line="256" w:lineRule="auto"/>
              <w:rPr>
                <w:rFonts w:cs="v4.2.0"/>
                <w:lang w:eastAsia="zh-CN"/>
              </w:rPr>
            </w:pPr>
            <w:r w:rsidRPr="00C7244C">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hideMark/>
          </w:tcPr>
          <w:p w14:paraId="7013B887" w14:textId="5255355F" w:rsidR="00394223" w:rsidRPr="00C7244C" w:rsidRDefault="008404D1" w:rsidP="003F1727">
            <w:pPr>
              <w:pStyle w:val="TAC"/>
              <w:spacing w:line="256" w:lineRule="auto"/>
              <w:rPr>
                <w:rFonts w:cs="v4.2.0"/>
                <w:lang w:eastAsia="zh-CN"/>
              </w:rPr>
            </w:pPr>
            <w:r w:rsidRPr="00C7244C">
              <w:rPr>
                <w:rFonts w:cs="v4.2.0"/>
                <w:lang w:eastAsia="zh-CN"/>
              </w:rPr>
              <w:t>-124</w:t>
            </w:r>
            <w:r w:rsidRPr="00C7244C">
              <w:rPr>
                <w:vertAlign w:val="superscript"/>
              </w:rPr>
              <w:t xml:space="preserve"> Note6</w:t>
            </w:r>
          </w:p>
        </w:tc>
      </w:tr>
      <w:tr w:rsidR="00394223" w:rsidRPr="00C7244C" w14:paraId="3E809CFA"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36A39EA8" w14:textId="77777777" w:rsidR="00394223" w:rsidRPr="00C7244C" w:rsidRDefault="00394223" w:rsidP="003F1727">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E0A750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238CA97" w14:textId="77777777" w:rsidR="00394223" w:rsidRPr="00C7244C" w:rsidRDefault="00394223" w:rsidP="003F1727">
            <w:pPr>
              <w:pStyle w:val="TAC"/>
              <w:spacing w:line="256" w:lineRule="auto"/>
              <w:rPr>
                <w:lang w:eastAsia="zh-CN"/>
              </w:rPr>
            </w:pPr>
            <w:r w:rsidRPr="00C7244C">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47C0C10C" w14:textId="77777777" w:rsidR="00394223" w:rsidRPr="00C7244C" w:rsidRDefault="00394223" w:rsidP="003F1727">
            <w:pPr>
              <w:pStyle w:val="TAC"/>
              <w:spacing w:line="256" w:lineRule="auto"/>
              <w:rPr>
                <w:rFonts w:cs="v4.2.0"/>
                <w:lang w:eastAsia="zh-CN"/>
              </w:rPr>
            </w:pPr>
            <w:r w:rsidRPr="00C7244C">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hideMark/>
          </w:tcPr>
          <w:p w14:paraId="48BABA0F" w14:textId="29ED5734" w:rsidR="00394223" w:rsidRPr="00C7244C" w:rsidRDefault="00A8230A" w:rsidP="003F1727">
            <w:pPr>
              <w:pStyle w:val="TAC"/>
              <w:spacing w:line="256" w:lineRule="auto"/>
              <w:rPr>
                <w:rFonts w:cs="v4.2.0"/>
                <w:lang w:eastAsia="zh-CN"/>
              </w:rPr>
            </w:pPr>
            <w:r w:rsidRPr="00C7244C">
              <w:rPr>
                <w:rFonts w:cs="v4.2.0"/>
                <w:lang w:eastAsia="zh-CN"/>
              </w:rPr>
              <w:t>-121</w:t>
            </w:r>
            <w:r w:rsidRPr="00C7244C">
              <w:rPr>
                <w:vertAlign w:val="superscript"/>
              </w:rPr>
              <w:t xml:space="preserve"> Note6</w:t>
            </w:r>
          </w:p>
        </w:tc>
      </w:tr>
      <w:tr w:rsidR="00394223" w:rsidRPr="00C7244C" w14:paraId="7286850B"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130041" w14:textId="77777777" w:rsidR="00394223" w:rsidRPr="00C7244C" w:rsidRDefault="00394223" w:rsidP="003F1727">
            <w:pPr>
              <w:pStyle w:val="TAL"/>
              <w:spacing w:line="256" w:lineRule="auto"/>
              <w:rPr>
                <w:lang w:eastAsia="zh-CN"/>
              </w:rPr>
            </w:pPr>
            <w:r w:rsidRPr="00C7244C">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5EFDAAD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4908D51"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88A3CA1"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A44F561"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139300E7"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AAEC09" w14:textId="77777777" w:rsidR="00394223" w:rsidRPr="00C7244C" w:rsidRDefault="00394223" w:rsidP="003F1727">
            <w:pPr>
              <w:pStyle w:val="TAL"/>
              <w:spacing w:line="256" w:lineRule="auto"/>
              <w:rPr>
                <w:lang w:eastAsia="zh-CN"/>
              </w:rPr>
            </w:pPr>
            <w:r w:rsidRPr="00C7244C">
              <w:t>Qhyst</w:t>
            </w:r>
            <w:r w:rsidRPr="00C7244C">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112DE49F"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28A868F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FCF0D2A"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538EAC3"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0F00245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9964B07" w14:textId="77777777" w:rsidR="00394223" w:rsidRPr="00C7244C" w:rsidRDefault="00394223" w:rsidP="003F1727">
            <w:pPr>
              <w:pStyle w:val="TAL"/>
              <w:spacing w:line="256" w:lineRule="auto"/>
            </w:pPr>
            <w:r w:rsidRPr="00C7244C">
              <w:t>Qoffset</w:t>
            </w:r>
            <w:r w:rsidRPr="00C7244C">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65C90C5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CEBDD77"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F9C1957"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1284E2DE"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5F279CCB"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137EA7E0" w14:textId="77777777" w:rsidR="00394223" w:rsidRPr="00C7244C" w:rsidRDefault="00394223" w:rsidP="003F1727">
            <w:pPr>
              <w:pStyle w:val="TAL"/>
              <w:spacing w:line="256" w:lineRule="auto"/>
            </w:pPr>
            <w:r w:rsidRPr="00C7244C">
              <w:t>Cell_selection_and_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7CFAEB6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26B77F"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55A6991"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hideMark/>
          </w:tcPr>
          <w:p w14:paraId="78909EC3"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r>
      <w:tr w:rsidR="00394223" w:rsidRPr="00C7244C" w14:paraId="68993EAA"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DB6FEA0" w14:textId="77777777" w:rsidR="00394223" w:rsidRPr="00C7244C" w:rsidRDefault="00394223" w:rsidP="003F1727">
            <w:pPr>
              <w:pStyle w:val="TAL"/>
              <w:spacing w:line="256" w:lineRule="auto"/>
            </w:pPr>
            <w:r w:rsidRPr="00C7244C">
              <w:t>AoA setup</w:t>
            </w:r>
          </w:p>
        </w:tc>
        <w:tc>
          <w:tcPr>
            <w:tcW w:w="1795" w:type="dxa"/>
            <w:tcBorders>
              <w:top w:val="single" w:sz="4" w:space="0" w:color="auto"/>
              <w:left w:val="single" w:sz="4" w:space="0" w:color="auto"/>
              <w:bottom w:val="single" w:sz="4" w:space="0" w:color="auto"/>
              <w:right w:val="single" w:sz="4" w:space="0" w:color="auto"/>
            </w:tcBorders>
          </w:tcPr>
          <w:p w14:paraId="405302A9"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B99F29F"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FDA6CF" w14:textId="143D69C5"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F5465C" w14:textId="130F5D39"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4020484C" w14:textId="77777777" w:rsidTr="003F1727">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5A05FAB7" w14:textId="77777777" w:rsidR="00394223" w:rsidRPr="00C7244C" w:rsidRDefault="00394223" w:rsidP="003F1727">
            <w:pPr>
              <w:pStyle w:val="TAL"/>
              <w:spacing w:line="256" w:lineRule="auto"/>
            </w:pPr>
            <w:r w:rsidRPr="00C7244C">
              <w:rPr>
                <w:lang w:eastAsia="zh-CN"/>
              </w:rPr>
              <w:t>Beam assumption</w:t>
            </w:r>
            <w:r w:rsidRPr="00C7244C">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32701B1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CC2EA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1277D36"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2FB5CB4"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r>
      <w:tr w:rsidR="00C36898" w:rsidRPr="00C7244C" w14:paraId="22B8C570"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31825C75" w14:textId="113729A1" w:rsidR="00C36898" w:rsidRPr="00C7244C" w:rsidRDefault="00000000" w:rsidP="00C36898">
            <w:pPr>
              <w:pStyle w:val="TAL"/>
              <w:spacing w:line="256" w:lineRule="auto"/>
              <w:rPr>
                <w:szCs w:val="18"/>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C36898" w:rsidRPr="00C7244C">
              <w:rPr>
                <w:lang w:eastAsia="zh-CN"/>
              </w:rPr>
              <w:t xml:space="preserve"> </w:t>
            </w:r>
            <w:r w:rsidR="00C36898" w:rsidRPr="00C7244C">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7121CDF7" w14:textId="77777777" w:rsidR="00C36898" w:rsidRPr="00C7244C" w:rsidRDefault="00C36898" w:rsidP="00C36898">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38E7784A" w14:textId="77777777" w:rsidR="00C36898" w:rsidRPr="00C7244C" w:rsidRDefault="00C36898" w:rsidP="00C36898">
            <w:pPr>
              <w:pStyle w:val="TAC"/>
              <w:spacing w:line="256" w:lineRule="auto"/>
              <w:rPr>
                <w:lang w:eastAsia="zh-CN"/>
              </w:rPr>
            </w:pPr>
            <w:r w:rsidRPr="00C7244C">
              <w:rPr>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22FE7697" w14:textId="0C44C0C3" w:rsidR="00C36898" w:rsidRPr="00C7244C" w:rsidRDefault="00C36898" w:rsidP="00C36898">
            <w:pPr>
              <w:pStyle w:val="TAC"/>
              <w:spacing w:line="256" w:lineRule="auto"/>
              <w:rPr>
                <w:rFonts w:cs="v4.2.0"/>
                <w:lang w:eastAsia="zh-CN"/>
              </w:rPr>
            </w:pPr>
            <w:r w:rsidRPr="00C7244C">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1718522E" w14:textId="7E5AFCA5" w:rsidR="00C36898" w:rsidRPr="00C7244C" w:rsidRDefault="00C36898" w:rsidP="00C36898">
            <w:pPr>
              <w:pStyle w:val="TAC"/>
              <w:spacing w:line="256" w:lineRule="auto"/>
              <w:rPr>
                <w:rFonts w:cs="v4.2.0"/>
                <w:lang w:eastAsia="zh-CN"/>
              </w:rPr>
            </w:pPr>
            <w:r w:rsidRPr="00C7244C">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1B156197" w14:textId="039B3E0E" w:rsidR="00C36898" w:rsidRPr="00C7244C" w:rsidRDefault="00C36898" w:rsidP="00C36898">
            <w:pPr>
              <w:pStyle w:val="TAC"/>
              <w:spacing w:line="256" w:lineRule="auto"/>
              <w:rPr>
                <w:rFonts w:cs="v4.2.0"/>
                <w:lang w:eastAsia="zh-CN"/>
              </w:rPr>
            </w:pPr>
            <w:r w:rsidRPr="00C7244C">
              <w:rPr>
                <w:rFonts w:cs="v4.2.0"/>
                <w:lang w:eastAsia="zh-CN"/>
              </w:rPr>
              <w:t>-3.34</w:t>
            </w:r>
          </w:p>
        </w:tc>
        <w:tc>
          <w:tcPr>
            <w:tcW w:w="1134" w:type="dxa"/>
            <w:tcBorders>
              <w:top w:val="single" w:sz="4" w:space="0" w:color="auto"/>
              <w:left w:val="single" w:sz="4" w:space="0" w:color="auto"/>
              <w:bottom w:val="single" w:sz="4" w:space="0" w:color="auto"/>
              <w:right w:val="single" w:sz="4" w:space="0" w:color="auto"/>
            </w:tcBorders>
            <w:hideMark/>
          </w:tcPr>
          <w:p w14:paraId="1E4D9E25" w14:textId="75A85927" w:rsidR="00C36898" w:rsidRPr="00C7244C" w:rsidRDefault="00C36898" w:rsidP="00C36898">
            <w:pPr>
              <w:pStyle w:val="TAC"/>
              <w:spacing w:line="256" w:lineRule="auto"/>
              <w:rPr>
                <w:rFonts w:cs="v4.2.0"/>
                <w:lang w:eastAsia="zh-CN"/>
              </w:rPr>
            </w:pPr>
            <w:r w:rsidRPr="00C7244C">
              <w:rPr>
                <w:rFonts w:cs="v4.2.0"/>
                <w:lang w:eastAsia="zh-CN"/>
              </w:rPr>
              <w:t>8.06</w:t>
            </w:r>
          </w:p>
        </w:tc>
      </w:tr>
      <w:tr w:rsidR="00394223" w:rsidRPr="00C7244C" w14:paraId="3346BD66" w14:textId="77777777" w:rsidTr="003F1727">
        <w:trPr>
          <w:cantSplit/>
          <w:jc w:val="center"/>
        </w:trPr>
        <w:tc>
          <w:tcPr>
            <w:tcW w:w="1952" w:type="dxa"/>
            <w:vMerge w:val="restart"/>
            <w:tcBorders>
              <w:top w:val="nil"/>
              <w:left w:val="single" w:sz="4" w:space="0" w:color="auto"/>
              <w:bottom w:val="single" w:sz="4" w:space="0" w:color="auto"/>
              <w:right w:val="single" w:sz="4" w:space="0" w:color="auto"/>
            </w:tcBorders>
            <w:hideMark/>
          </w:tcPr>
          <w:p w14:paraId="257B24EB" w14:textId="77777777" w:rsidR="00394223" w:rsidRPr="00C7244C" w:rsidRDefault="00394223" w:rsidP="003F1727">
            <w:pPr>
              <w:pStyle w:val="TAL"/>
              <w:spacing w:line="256" w:lineRule="auto"/>
              <w:rPr>
                <w:szCs w:val="18"/>
              </w:rPr>
            </w:pPr>
            <w:r w:rsidRPr="00C7244C">
              <w:rPr>
                <w:position w:val="-12"/>
                <w:szCs w:val="18"/>
              </w:rPr>
              <w:object w:dxaOrig="450" w:dyaOrig="450" w14:anchorId="434D9DBF">
                <v:shape id="_x0000_i1041" type="#_x0000_t75" style="width:21.9pt;height:21.9pt" o:ole="" fillcolor="window">
                  <v:imagedata r:id="rId8" o:title=""/>
                </v:shape>
                <o:OLEObject Type="Embed" ProgID="Equation.3" ShapeID="_x0000_i1041" DrawAspect="Content" ObjectID="_1781671729" r:id="rId26"/>
              </w:object>
            </w:r>
            <w:r w:rsidRPr="00C7244C">
              <w:rPr>
                <w:szCs w:val="18"/>
              </w:rPr>
              <w:t xml:space="preserve"> </w:t>
            </w:r>
            <w:r w:rsidRPr="00C7244C">
              <w:rPr>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0440CF0"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4DB10431" w14:textId="77777777" w:rsidR="00394223" w:rsidRPr="00C7244C" w:rsidRDefault="00394223" w:rsidP="003F1727">
            <w:pPr>
              <w:pStyle w:val="TAC"/>
              <w:spacing w:line="256" w:lineRule="auto"/>
              <w:rPr>
                <w:lang w:eastAsia="zh-CN"/>
              </w:rPr>
            </w:pPr>
            <w:r w:rsidRPr="00C7244C">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AFA9DB4" w14:textId="77777777" w:rsidR="00394223" w:rsidRPr="00C7244C" w:rsidRDefault="00394223" w:rsidP="003F1727">
            <w:pPr>
              <w:pStyle w:val="TAC"/>
              <w:spacing w:line="256" w:lineRule="auto"/>
              <w:rPr>
                <w:rFonts w:cs="v4.2.0"/>
                <w:lang w:eastAsia="zh-CN"/>
              </w:rPr>
            </w:pPr>
            <w:r w:rsidRPr="00C7244C">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1B80B259" w14:textId="77777777" w:rsidR="00394223" w:rsidRPr="00C7244C" w:rsidRDefault="00394223" w:rsidP="003F1727">
            <w:pPr>
              <w:pStyle w:val="TAC"/>
              <w:spacing w:line="256" w:lineRule="auto"/>
              <w:rPr>
                <w:rFonts w:cs="v4.2.0"/>
                <w:lang w:eastAsia="zh-CN"/>
              </w:rPr>
            </w:pPr>
            <w:r w:rsidRPr="00C7244C">
              <w:rPr>
                <w:rFonts w:cs="v4.2.0"/>
                <w:lang w:eastAsia="zh-CN"/>
              </w:rPr>
              <w:t>-93</w:t>
            </w:r>
          </w:p>
        </w:tc>
      </w:tr>
      <w:tr w:rsidR="00394223" w:rsidRPr="00C7244C" w14:paraId="08BDDB3C" w14:textId="77777777" w:rsidTr="003F1727">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3BDCCD51" w14:textId="77777777" w:rsidR="00394223" w:rsidRPr="00C7244C" w:rsidRDefault="00394223" w:rsidP="003F1727">
            <w:pPr>
              <w:spacing w:after="0"/>
              <w:rPr>
                <w:rFonts w:ascii="Arial" w:hAnsi="Arial" w:cs="Arial"/>
                <w:sz w:val="18"/>
                <w:szCs w:val="18"/>
              </w:rPr>
            </w:pPr>
          </w:p>
        </w:tc>
        <w:tc>
          <w:tcPr>
            <w:tcW w:w="1795" w:type="dxa"/>
            <w:vMerge/>
            <w:tcBorders>
              <w:top w:val="nil"/>
              <w:left w:val="single" w:sz="4" w:space="0" w:color="auto"/>
              <w:bottom w:val="single" w:sz="4" w:space="0" w:color="auto"/>
              <w:right w:val="single" w:sz="4" w:space="0" w:color="auto"/>
            </w:tcBorders>
            <w:vAlign w:val="center"/>
            <w:hideMark/>
          </w:tcPr>
          <w:p w14:paraId="20BD7F69"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20CD9099" w14:textId="77777777" w:rsidR="00394223" w:rsidRPr="00C7244C" w:rsidRDefault="00394223" w:rsidP="003F1727">
            <w:pPr>
              <w:pStyle w:val="TAC"/>
              <w:spacing w:line="256" w:lineRule="auto"/>
              <w:rPr>
                <w:lang w:eastAsia="zh-CN"/>
              </w:rPr>
            </w:pPr>
            <w:r w:rsidRPr="00C7244C">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93112EE" w14:textId="77777777" w:rsidR="00394223" w:rsidRPr="00C7244C" w:rsidRDefault="00394223" w:rsidP="003F1727">
            <w:pPr>
              <w:pStyle w:val="TAC"/>
              <w:spacing w:line="256" w:lineRule="auto"/>
              <w:rPr>
                <w:rFonts w:cs="v4.2.0"/>
                <w:lang w:eastAsia="zh-CN"/>
              </w:rPr>
            </w:pPr>
            <w:r w:rsidRPr="00C7244C">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3AAFE3AB" w14:textId="77777777" w:rsidR="00394223" w:rsidRPr="00C7244C" w:rsidRDefault="00394223" w:rsidP="003F1727">
            <w:pPr>
              <w:pStyle w:val="TAC"/>
              <w:spacing w:line="256" w:lineRule="auto"/>
              <w:rPr>
                <w:rFonts w:cs="v4.2.0"/>
                <w:lang w:eastAsia="zh-CN"/>
              </w:rPr>
            </w:pPr>
            <w:r w:rsidRPr="00C7244C">
              <w:rPr>
                <w:rFonts w:cs="v4.2.0"/>
                <w:lang w:eastAsia="zh-CN"/>
              </w:rPr>
              <w:t>-90</w:t>
            </w:r>
          </w:p>
        </w:tc>
      </w:tr>
      <w:tr w:rsidR="00394223" w:rsidRPr="00C7244C" w14:paraId="27C013AE"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690448A" w14:textId="77777777" w:rsidR="00394223" w:rsidRPr="00C7244C" w:rsidRDefault="00394223" w:rsidP="003F1727">
            <w:pPr>
              <w:pStyle w:val="TAL"/>
              <w:spacing w:line="256" w:lineRule="auto"/>
              <w:rPr>
                <w:szCs w:val="18"/>
              </w:rPr>
            </w:pPr>
            <w:r w:rsidRPr="00C7244C">
              <w:rPr>
                <w:position w:val="-12"/>
                <w:szCs w:val="18"/>
              </w:rPr>
              <w:object w:dxaOrig="450" w:dyaOrig="450" w14:anchorId="13A991AA">
                <v:shape id="_x0000_i1042" type="#_x0000_t75" style="width:21.9pt;height:21.9pt" o:ole="" fillcolor="window">
                  <v:imagedata r:id="rId8" o:title=""/>
                </v:shape>
                <o:OLEObject Type="Embed" ProgID="Equation.3" ShapeID="_x0000_i1042" DrawAspect="Content" ObjectID="_1781671730" r:id="rId27"/>
              </w:object>
            </w:r>
            <w:r w:rsidRPr="00C7244C">
              <w:rPr>
                <w:szCs w:val="18"/>
              </w:rPr>
              <w:t xml:space="preserve"> </w:t>
            </w:r>
            <w:r w:rsidRPr="00C7244C">
              <w:rPr>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17A267BC" w14:textId="77777777" w:rsidR="00394223" w:rsidRPr="00C7244C" w:rsidRDefault="00394223" w:rsidP="003F1727">
            <w:pPr>
              <w:pStyle w:val="TAC"/>
              <w:spacing w:line="256" w:lineRule="auto"/>
            </w:pPr>
            <w:r w:rsidRPr="00C7244C">
              <w:t>dBm/15 kHz</w:t>
            </w:r>
          </w:p>
        </w:tc>
        <w:tc>
          <w:tcPr>
            <w:tcW w:w="1419" w:type="dxa"/>
            <w:tcBorders>
              <w:top w:val="single" w:sz="4" w:space="0" w:color="auto"/>
              <w:left w:val="single" w:sz="4" w:space="0" w:color="auto"/>
              <w:bottom w:val="single" w:sz="4" w:space="0" w:color="auto"/>
              <w:right w:val="single" w:sz="4" w:space="0" w:color="auto"/>
            </w:tcBorders>
            <w:hideMark/>
          </w:tcPr>
          <w:p w14:paraId="4C7245AD"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56E7E865" w14:textId="77777777" w:rsidR="00394223" w:rsidRPr="00C7244C" w:rsidRDefault="00394223" w:rsidP="003F1727">
            <w:pPr>
              <w:pStyle w:val="TAC"/>
              <w:spacing w:line="256" w:lineRule="auto"/>
              <w:rPr>
                <w:rFonts w:cs="v4.2.0"/>
                <w:lang w:eastAsia="zh-CN"/>
              </w:rPr>
            </w:pPr>
            <w:r w:rsidRPr="00C7244C">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19CB4FC6" w14:textId="77777777" w:rsidR="00394223" w:rsidRPr="00C7244C" w:rsidRDefault="00394223" w:rsidP="003F1727">
            <w:pPr>
              <w:pStyle w:val="TAC"/>
              <w:spacing w:line="256" w:lineRule="auto"/>
              <w:rPr>
                <w:rFonts w:cs="v4.2.0"/>
                <w:lang w:eastAsia="zh-CN"/>
              </w:rPr>
            </w:pPr>
            <w:r w:rsidRPr="00C7244C">
              <w:rPr>
                <w:rFonts w:cs="v4.2.0"/>
                <w:lang w:eastAsia="zh-CN"/>
              </w:rPr>
              <w:t>-102</w:t>
            </w:r>
          </w:p>
        </w:tc>
      </w:tr>
      <w:tr w:rsidR="0076425E" w:rsidRPr="00C7244C" w14:paraId="239E81F8"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0EBFCF42" w14:textId="77777777" w:rsidR="0076425E" w:rsidRPr="00C7244C" w:rsidRDefault="0076425E" w:rsidP="0076425E">
            <w:pPr>
              <w:pStyle w:val="TAL"/>
              <w:spacing w:line="256" w:lineRule="auto"/>
              <w:rPr>
                <w:szCs w:val="18"/>
              </w:rPr>
            </w:pPr>
            <w:r w:rsidRPr="00C7244C">
              <w:rPr>
                <w:position w:val="-12"/>
                <w:szCs w:val="18"/>
              </w:rPr>
              <w:object w:dxaOrig="870" w:dyaOrig="290" w14:anchorId="6B45E219">
                <v:shape id="_x0000_i1043" type="#_x0000_t75" style="width:42.9pt;height:14.4pt" o:ole="" fillcolor="window">
                  <v:imagedata r:id="rId11" o:title=""/>
                </v:shape>
                <o:OLEObject Type="Embed" ProgID="Equation.3" ShapeID="_x0000_i1043" DrawAspect="Content" ObjectID="_1781671731" r:id="rId28"/>
              </w:object>
            </w:r>
          </w:p>
        </w:tc>
        <w:tc>
          <w:tcPr>
            <w:tcW w:w="1795" w:type="dxa"/>
            <w:tcBorders>
              <w:top w:val="single" w:sz="4" w:space="0" w:color="auto"/>
              <w:left w:val="single" w:sz="4" w:space="0" w:color="auto"/>
              <w:bottom w:val="nil"/>
              <w:right w:val="single" w:sz="4" w:space="0" w:color="auto"/>
            </w:tcBorders>
            <w:hideMark/>
          </w:tcPr>
          <w:p w14:paraId="6F7ED0AB" w14:textId="77777777" w:rsidR="0076425E" w:rsidRPr="00C7244C" w:rsidRDefault="0076425E" w:rsidP="0076425E">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F182B13" w14:textId="77777777" w:rsidR="0076425E" w:rsidRPr="00C7244C" w:rsidRDefault="0076425E" w:rsidP="0076425E">
            <w:pPr>
              <w:pStyle w:val="TAC"/>
              <w:spacing w:line="256" w:lineRule="auto"/>
              <w:rPr>
                <w:lang w:eastAsia="zh-CN"/>
              </w:rPr>
            </w:pPr>
            <w:r w:rsidRPr="00C7244C">
              <w:rPr>
                <w:lang w:eastAsia="zh-CN"/>
              </w:rPr>
              <w:t>1, 2</w:t>
            </w:r>
          </w:p>
        </w:tc>
        <w:tc>
          <w:tcPr>
            <w:tcW w:w="1069" w:type="dxa"/>
            <w:tcBorders>
              <w:top w:val="single" w:sz="4" w:space="0" w:color="auto"/>
              <w:left w:val="single" w:sz="4" w:space="0" w:color="auto"/>
              <w:bottom w:val="nil"/>
              <w:right w:val="single" w:sz="4" w:space="0" w:color="auto"/>
            </w:tcBorders>
            <w:hideMark/>
          </w:tcPr>
          <w:p w14:paraId="0D397AF5" w14:textId="5671249A" w:rsidR="0076425E" w:rsidRPr="00C7244C" w:rsidRDefault="0076425E" w:rsidP="0076425E">
            <w:pPr>
              <w:pStyle w:val="TAC"/>
              <w:spacing w:line="256" w:lineRule="auto"/>
              <w:rPr>
                <w:rFonts w:cs="v4.2.0"/>
                <w:lang w:eastAsia="zh-CN"/>
              </w:rPr>
            </w:pPr>
            <w:r w:rsidRPr="00C7244C">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712EB0A3" w14:textId="093DC3F2" w:rsidR="0076425E" w:rsidRPr="00C7244C" w:rsidRDefault="0076425E" w:rsidP="0076425E">
            <w:pPr>
              <w:pStyle w:val="TAC"/>
              <w:spacing w:line="256" w:lineRule="auto"/>
              <w:rPr>
                <w:rFonts w:cs="v4.2.0"/>
                <w:lang w:eastAsia="zh-CN"/>
              </w:rPr>
            </w:pPr>
            <w:r w:rsidRPr="00C7244C">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273B60CA" w14:textId="25CE8284" w:rsidR="0076425E" w:rsidRPr="00C7244C" w:rsidRDefault="0076425E" w:rsidP="0076425E">
            <w:pPr>
              <w:pStyle w:val="TAC"/>
              <w:spacing w:line="256" w:lineRule="auto"/>
              <w:rPr>
                <w:rFonts w:cs="v4.2.0"/>
                <w:lang w:eastAsia="zh-CN"/>
              </w:rPr>
            </w:pPr>
            <w:r w:rsidRPr="00C7244C">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hideMark/>
          </w:tcPr>
          <w:p w14:paraId="2BFCFDBA" w14:textId="7E71C47C" w:rsidR="0076425E" w:rsidRPr="00C7244C" w:rsidRDefault="0076425E" w:rsidP="0076425E">
            <w:pPr>
              <w:pStyle w:val="TAC"/>
              <w:spacing w:line="256" w:lineRule="auto"/>
              <w:rPr>
                <w:rFonts w:cs="v4.2.0"/>
                <w:lang w:eastAsia="zh-CN"/>
              </w:rPr>
            </w:pPr>
            <w:r w:rsidRPr="00C7244C">
              <w:rPr>
                <w:rFonts w:cs="v4.2.0"/>
                <w:lang w:eastAsia="zh-CN"/>
              </w:rPr>
              <w:t>8.5</w:t>
            </w:r>
          </w:p>
        </w:tc>
      </w:tr>
      <w:tr w:rsidR="0076425E" w:rsidRPr="00C7244C" w14:paraId="2637D200"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12ECBFD1" w14:textId="77777777" w:rsidR="0076425E" w:rsidRPr="00C7244C" w:rsidRDefault="0076425E" w:rsidP="0076425E">
            <w:pPr>
              <w:pStyle w:val="TAL"/>
              <w:spacing w:line="256" w:lineRule="auto"/>
              <w:rPr>
                <w:szCs w:val="18"/>
              </w:rPr>
            </w:pPr>
            <w:r w:rsidRPr="00C7244C">
              <w:t xml:space="preserve">SS-RSRP </w:t>
            </w:r>
            <w:r w:rsidRPr="00C7244C">
              <w:rPr>
                <w:vertAlign w:val="superscript"/>
              </w:rPr>
              <w:t>Note3</w:t>
            </w:r>
          </w:p>
        </w:tc>
        <w:tc>
          <w:tcPr>
            <w:tcW w:w="1795" w:type="dxa"/>
            <w:tcBorders>
              <w:top w:val="single" w:sz="4" w:space="0" w:color="auto"/>
              <w:left w:val="single" w:sz="4" w:space="0" w:color="auto"/>
              <w:bottom w:val="nil"/>
              <w:right w:val="single" w:sz="4" w:space="0" w:color="auto"/>
            </w:tcBorders>
            <w:hideMark/>
          </w:tcPr>
          <w:p w14:paraId="1F877BA9" w14:textId="77777777" w:rsidR="0076425E" w:rsidRPr="00C7244C" w:rsidRDefault="0076425E" w:rsidP="0076425E">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2B9FC7DB" w14:textId="77777777" w:rsidR="0076425E" w:rsidRPr="00C7244C" w:rsidRDefault="0076425E" w:rsidP="0076425E">
            <w:pPr>
              <w:pStyle w:val="TAC"/>
              <w:spacing w:line="256" w:lineRule="auto"/>
              <w:rPr>
                <w:lang w:eastAsia="zh-CN"/>
              </w:rPr>
            </w:pPr>
            <w:r w:rsidRPr="00C7244C">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2BC2DEA6" w14:textId="6D8BD4A3" w:rsidR="0076425E" w:rsidRPr="00C7244C" w:rsidRDefault="0076425E" w:rsidP="0076425E">
            <w:pPr>
              <w:pStyle w:val="TAC"/>
              <w:spacing w:line="256" w:lineRule="auto"/>
              <w:rPr>
                <w:rFonts w:cs="v4.2.0"/>
                <w:lang w:eastAsia="zh-CN"/>
              </w:rPr>
            </w:pPr>
            <w:r w:rsidRPr="00C7244C">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6DE441B8" w14:textId="28695A57" w:rsidR="0076425E" w:rsidRPr="00C7244C" w:rsidRDefault="0076425E" w:rsidP="0076425E">
            <w:pPr>
              <w:pStyle w:val="TAC"/>
              <w:spacing w:line="256" w:lineRule="auto"/>
              <w:rPr>
                <w:rFonts w:cs="v4.2.0"/>
                <w:lang w:eastAsia="zh-CN"/>
              </w:rPr>
            </w:pPr>
            <w:r w:rsidRPr="00C7244C">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68BA319E" w14:textId="6CBB8F73" w:rsidR="0076425E" w:rsidRPr="00C7244C" w:rsidRDefault="0076425E" w:rsidP="0076425E">
            <w:pPr>
              <w:pStyle w:val="TAC"/>
              <w:spacing w:line="256" w:lineRule="auto"/>
              <w:rPr>
                <w:rFonts w:cs="v4.2.0"/>
                <w:lang w:eastAsia="zh-CN"/>
              </w:rPr>
            </w:pPr>
            <w:r w:rsidRPr="00C7244C">
              <w:rPr>
                <w:rFonts w:cs="v4.2.0"/>
                <w:lang w:eastAsia="zh-CN"/>
              </w:rPr>
              <w:t>-95.9</w:t>
            </w:r>
          </w:p>
        </w:tc>
        <w:tc>
          <w:tcPr>
            <w:tcW w:w="1134" w:type="dxa"/>
            <w:tcBorders>
              <w:top w:val="single" w:sz="4" w:space="0" w:color="auto"/>
              <w:left w:val="single" w:sz="4" w:space="0" w:color="auto"/>
              <w:bottom w:val="single" w:sz="4" w:space="0" w:color="auto"/>
              <w:right w:val="single" w:sz="4" w:space="0" w:color="auto"/>
            </w:tcBorders>
            <w:hideMark/>
          </w:tcPr>
          <w:p w14:paraId="4A0E6B51" w14:textId="727B126E" w:rsidR="0076425E" w:rsidRPr="00C7244C" w:rsidRDefault="0076425E" w:rsidP="0076425E">
            <w:pPr>
              <w:pStyle w:val="TAC"/>
              <w:spacing w:line="256" w:lineRule="auto"/>
              <w:rPr>
                <w:rFonts w:cs="v4.2.0"/>
                <w:lang w:eastAsia="zh-CN"/>
              </w:rPr>
            </w:pPr>
            <w:r w:rsidRPr="00C7244C">
              <w:rPr>
                <w:rFonts w:cs="v4.2.0"/>
                <w:lang w:eastAsia="zh-CN"/>
              </w:rPr>
              <w:t>-84.5</w:t>
            </w:r>
          </w:p>
        </w:tc>
      </w:tr>
      <w:tr w:rsidR="0076425E" w:rsidRPr="00C7244C" w14:paraId="5EF2BF4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46802018" w14:textId="77777777" w:rsidR="0076425E" w:rsidRPr="00C7244C"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C5C073F" w14:textId="77777777" w:rsidR="0076425E" w:rsidRPr="00C7244C" w:rsidRDefault="0076425E" w:rsidP="0076425E">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18EBD27" w14:textId="77777777" w:rsidR="0076425E" w:rsidRPr="00C7244C" w:rsidRDefault="0076425E" w:rsidP="0076425E">
            <w:pPr>
              <w:pStyle w:val="TAC"/>
              <w:spacing w:line="256" w:lineRule="auto"/>
              <w:rPr>
                <w:lang w:eastAsia="zh-CN"/>
              </w:rPr>
            </w:pPr>
            <w:r w:rsidRPr="00C7244C">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4BFB3CA9" w14:textId="767EF647" w:rsidR="0076425E" w:rsidRPr="00C7244C" w:rsidRDefault="0076425E" w:rsidP="0076425E">
            <w:pPr>
              <w:pStyle w:val="TAC"/>
              <w:spacing w:line="256" w:lineRule="auto"/>
              <w:rPr>
                <w:rFonts w:cs="v4.2.0"/>
                <w:lang w:eastAsia="zh-CN"/>
              </w:rPr>
            </w:pPr>
            <w:r w:rsidRPr="00C7244C">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005301C8" w14:textId="7FBAE66B" w:rsidR="0076425E" w:rsidRPr="00C7244C" w:rsidRDefault="0076425E" w:rsidP="0076425E">
            <w:pPr>
              <w:pStyle w:val="TAC"/>
              <w:spacing w:line="256" w:lineRule="auto"/>
              <w:rPr>
                <w:rFonts w:cs="v4.2.0"/>
                <w:lang w:eastAsia="zh-CN"/>
              </w:rPr>
            </w:pPr>
            <w:r w:rsidRPr="00C7244C">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B77F5BB" w14:textId="402694FA" w:rsidR="0076425E" w:rsidRPr="00C7244C" w:rsidRDefault="0076425E" w:rsidP="0076425E">
            <w:pPr>
              <w:pStyle w:val="TAC"/>
              <w:spacing w:line="256" w:lineRule="auto"/>
              <w:rPr>
                <w:rFonts w:cs="v4.2.0"/>
                <w:lang w:eastAsia="zh-CN"/>
              </w:rPr>
            </w:pPr>
            <w:r w:rsidRPr="00C7244C">
              <w:rPr>
                <w:rFonts w:cs="v4.2.0"/>
                <w:lang w:eastAsia="zh-CN"/>
              </w:rPr>
              <w:t>-92.9</w:t>
            </w:r>
          </w:p>
        </w:tc>
        <w:tc>
          <w:tcPr>
            <w:tcW w:w="1134" w:type="dxa"/>
            <w:tcBorders>
              <w:top w:val="single" w:sz="4" w:space="0" w:color="auto"/>
              <w:left w:val="single" w:sz="4" w:space="0" w:color="auto"/>
              <w:bottom w:val="single" w:sz="4" w:space="0" w:color="auto"/>
              <w:right w:val="single" w:sz="4" w:space="0" w:color="auto"/>
            </w:tcBorders>
            <w:hideMark/>
          </w:tcPr>
          <w:p w14:paraId="141AB086" w14:textId="232E0946" w:rsidR="0076425E" w:rsidRPr="00C7244C" w:rsidRDefault="0076425E" w:rsidP="0076425E">
            <w:pPr>
              <w:pStyle w:val="TAC"/>
              <w:spacing w:line="256" w:lineRule="auto"/>
              <w:rPr>
                <w:rFonts w:cs="v4.2.0"/>
                <w:lang w:eastAsia="zh-CN"/>
              </w:rPr>
            </w:pPr>
            <w:r w:rsidRPr="00C7244C">
              <w:rPr>
                <w:rFonts w:cs="v4.2.0"/>
                <w:lang w:eastAsia="zh-CN"/>
              </w:rPr>
              <w:t>-81.5</w:t>
            </w:r>
          </w:p>
        </w:tc>
      </w:tr>
      <w:tr w:rsidR="0076425E" w:rsidRPr="00C7244C" w14:paraId="713F952F"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21A05FF2" w14:textId="77777777" w:rsidR="0076425E" w:rsidRPr="00C7244C" w:rsidRDefault="0076425E" w:rsidP="0076425E">
            <w:pPr>
              <w:pStyle w:val="TAL"/>
              <w:spacing w:line="256" w:lineRule="auto"/>
            </w:pPr>
            <w:r w:rsidRPr="00C7244C">
              <w:t>Io</w:t>
            </w:r>
          </w:p>
        </w:tc>
        <w:tc>
          <w:tcPr>
            <w:tcW w:w="1795" w:type="dxa"/>
            <w:tcBorders>
              <w:top w:val="single" w:sz="4" w:space="0" w:color="auto"/>
              <w:left w:val="single" w:sz="4" w:space="0" w:color="auto"/>
              <w:bottom w:val="nil"/>
              <w:right w:val="single" w:sz="4" w:space="0" w:color="auto"/>
            </w:tcBorders>
            <w:hideMark/>
          </w:tcPr>
          <w:p w14:paraId="208D869B" w14:textId="77777777" w:rsidR="0076425E" w:rsidRPr="00C7244C" w:rsidRDefault="0076425E" w:rsidP="0076425E">
            <w:pPr>
              <w:pStyle w:val="TAC"/>
              <w:spacing w:line="256" w:lineRule="auto"/>
            </w:pPr>
            <w:r w:rsidRPr="00C7244C">
              <w:t>dBm/95.04 MHz</w:t>
            </w:r>
          </w:p>
        </w:tc>
        <w:tc>
          <w:tcPr>
            <w:tcW w:w="1419" w:type="dxa"/>
            <w:tcBorders>
              <w:top w:val="single" w:sz="4" w:space="0" w:color="auto"/>
              <w:left w:val="single" w:sz="4" w:space="0" w:color="auto"/>
              <w:bottom w:val="single" w:sz="4" w:space="0" w:color="auto"/>
              <w:right w:val="single" w:sz="4" w:space="0" w:color="auto"/>
            </w:tcBorders>
            <w:hideMark/>
          </w:tcPr>
          <w:p w14:paraId="7071AAEB" w14:textId="77777777" w:rsidR="0076425E" w:rsidRPr="00C7244C" w:rsidRDefault="0076425E" w:rsidP="0076425E">
            <w:pPr>
              <w:pStyle w:val="TAC"/>
              <w:spacing w:line="256" w:lineRule="auto"/>
              <w:rPr>
                <w:lang w:eastAsia="zh-CN"/>
              </w:rPr>
            </w:pPr>
            <w:r w:rsidRPr="00C7244C">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53B6E591" w14:textId="38267CBA" w:rsidR="0076425E" w:rsidRPr="00C7244C" w:rsidRDefault="0076425E" w:rsidP="0076425E">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2A91D09B" w14:textId="378BAB2F" w:rsidR="0076425E" w:rsidRPr="00C7244C" w:rsidRDefault="0076425E" w:rsidP="0076425E">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36FC977C" w14:textId="04330C16" w:rsidR="0076425E" w:rsidRPr="00C7244C" w:rsidRDefault="0076425E" w:rsidP="0076425E">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134C4D56" w14:textId="35634B96" w:rsidR="0076425E" w:rsidRPr="00C7244C" w:rsidRDefault="0076425E" w:rsidP="0076425E">
            <w:pPr>
              <w:pStyle w:val="TAC"/>
              <w:spacing w:line="256" w:lineRule="auto"/>
              <w:rPr>
                <w:rFonts w:cs="v4.2.0"/>
                <w:lang w:eastAsia="zh-CN"/>
              </w:rPr>
            </w:pPr>
            <w:r w:rsidRPr="00C7244C">
              <w:rPr>
                <w:rFonts w:cs="v4.2.0"/>
                <w:lang w:eastAsia="zh-CN"/>
              </w:rPr>
              <w:t>-54.91</w:t>
            </w:r>
          </w:p>
        </w:tc>
      </w:tr>
      <w:tr w:rsidR="0076425E" w:rsidRPr="00C7244C" w14:paraId="02163D27"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2F4B2E13" w14:textId="77777777" w:rsidR="0076425E" w:rsidRPr="00C7244C"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72336E6F" w14:textId="77777777" w:rsidR="0076425E" w:rsidRPr="00C7244C" w:rsidRDefault="0076425E" w:rsidP="0076425E">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A2088DE" w14:textId="77777777" w:rsidR="0076425E" w:rsidRPr="00C7244C" w:rsidRDefault="0076425E" w:rsidP="0076425E">
            <w:pPr>
              <w:pStyle w:val="TAC"/>
              <w:spacing w:line="256" w:lineRule="auto"/>
              <w:rPr>
                <w:lang w:eastAsia="zh-CN"/>
              </w:rPr>
            </w:pPr>
            <w:r w:rsidRPr="00C7244C">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D2F7FE6" w14:textId="3D5777AF" w:rsidR="0076425E" w:rsidRPr="00C7244C" w:rsidRDefault="0076425E" w:rsidP="0076425E">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724A4676" w14:textId="5F974545" w:rsidR="0076425E" w:rsidRPr="00C7244C" w:rsidRDefault="0076425E" w:rsidP="0076425E">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267E07A4" w14:textId="494959F5" w:rsidR="0076425E" w:rsidRPr="00C7244C" w:rsidRDefault="0076425E" w:rsidP="0076425E">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4BF7F246" w14:textId="1E0CE971" w:rsidR="0076425E" w:rsidRPr="00C7244C" w:rsidRDefault="0076425E" w:rsidP="0076425E">
            <w:pPr>
              <w:pStyle w:val="TAC"/>
              <w:spacing w:line="256" w:lineRule="auto"/>
              <w:rPr>
                <w:rFonts w:cs="v4.2.0"/>
                <w:lang w:eastAsia="zh-CN"/>
              </w:rPr>
            </w:pPr>
            <w:r w:rsidRPr="00C7244C">
              <w:rPr>
                <w:rFonts w:cs="v4.2.0"/>
                <w:lang w:eastAsia="zh-CN"/>
              </w:rPr>
              <w:t>-54.91</w:t>
            </w:r>
          </w:p>
        </w:tc>
      </w:tr>
      <w:tr w:rsidR="00394223" w:rsidRPr="00C7244C" w14:paraId="5CEF5DB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A34ACDA" w14:textId="77777777" w:rsidR="00394223" w:rsidRPr="00C7244C" w:rsidRDefault="00394223" w:rsidP="003F1727">
            <w:pPr>
              <w:pStyle w:val="TAL"/>
              <w:spacing w:line="256" w:lineRule="auto"/>
            </w:pPr>
            <w:r w:rsidRPr="00C7244C">
              <w:t>TreselectionNR</w:t>
            </w:r>
          </w:p>
        </w:tc>
        <w:tc>
          <w:tcPr>
            <w:tcW w:w="1795" w:type="dxa"/>
            <w:tcBorders>
              <w:top w:val="single" w:sz="4" w:space="0" w:color="auto"/>
              <w:left w:val="single" w:sz="4" w:space="0" w:color="auto"/>
              <w:bottom w:val="single" w:sz="4" w:space="0" w:color="auto"/>
              <w:right w:val="single" w:sz="4" w:space="0" w:color="auto"/>
            </w:tcBorders>
            <w:hideMark/>
          </w:tcPr>
          <w:p w14:paraId="41D7FD11"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161445CD"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2C68E09"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3643AA77"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5686EB0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5EBF293" w14:textId="77777777" w:rsidR="00394223" w:rsidRPr="00C7244C" w:rsidRDefault="00394223" w:rsidP="003F1727">
            <w:pPr>
              <w:pStyle w:val="TAL"/>
              <w:spacing w:line="256" w:lineRule="auto"/>
            </w:pPr>
            <w:r w:rsidRPr="00C7244C">
              <w:t>SnonintrasearchP</w:t>
            </w:r>
          </w:p>
        </w:tc>
        <w:tc>
          <w:tcPr>
            <w:tcW w:w="1795" w:type="dxa"/>
            <w:tcBorders>
              <w:top w:val="single" w:sz="4" w:space="0" w:color="auto"/>
              <w:left w:val="single" w:sz="4" w:space="0" w:color="auto"/>
              <w:bottom w:val="single" w:sz="4" w:space="0" w:color="auto"/>
              <w:right w:val="single" w:sz="4" w:space="0" w:color="auto"/>
            </w:tcBorders>
            <w:hideMark/>
          </w:tcPr>
          <w:p w14:paraId="27C5E638"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E1DACA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374CF32"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333D6CE2" w14:textId="77777777" w:rsidR="00394223" w:rsidRPr="00C7244C" w:rsidRDefault="00394223" w:rsidP="003F1727">
            <w:pPr>
              <w:pStyle w:val="TAC"/>
              <w:spacing w:line="256" w:lineRule="auto"/>
              <w:rPr>
                <w:rFonts w:cs="v4.2.0"/>
                <w:lang w:eastAsia="zh-CN"/>
              </w:rPr>
            </w:pPr>
            <w:r w:rsidRPr="00C7244C">
              <w:rPr>
                <w:rFonts w:cs="v4.2.0"/>
                <w:lang w:eastAsia="zh-CN"/>
              </w:rPr>
              <w:t>Not sent</w:t>
            </w:r>
          </w:p>
        </w:tc>
      </w:tr>
      <w:tr w:rsidR="00394223" w:rsidRPr="00C7244C" w14:paraId="56C4586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0F3259E" w14:textId="77777777" w:rsidR="00394223" w:rsidRPr="00C7244C" w:rsidRDefault="00394223" w:rsidP="003F1727">
            <w:pPr>
              <w:pStyle w:val="TAL"/>
              <w:spacing w:line="256" w:lineRule="auto"/>
            </w:pPr>
            <w:r w:rsidRPr="00C7244C">
              <w:t>S</w:t>
            </w:r>
            <w:r w:rsidRPr="00C7244C">
              <w:rPr>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5AF6C91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88DFF2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A83508B" w14:textId="3A56004E" w:rsidR="00394223" w:rsidRPr="00C7244C" w:rsidRDefault="003D50B7" w:rsidP="003F1727">
            <w:pPr>
              <w:pStyle w:val="TAC"/>
              <w:spacing w:line="256" w:lineRule="auto"/>
              <w:rPr>
                <w:rFonts w:cs="v4.2.0"/>
                <w:lang w:eastAsia="zh-CN"/>
              </w:rPr>
            </w:pPr>
            <w:r w:rsidRPr="00C7244C">
              <w:rPr>
                <w:rFonts w:cs="v4.2.0"/>
                <w:lang w:eastAsia="zh-CN"/>
              </w:rPr>
              <w:t>12</w:t>
            </w:r>
            <w:r w:rsidRPr="00C7244C">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6AB5AD40" w14:textId="10567619" w:rsidR="00394223" w:rsidRPr="00C7244C" w:rsidRDefault="006B648D" w:rsidP="003F1727">
            <w:pPr>
              <w:pStyle w:val="TAC"/>
              <w:spacing w:line="256" w:lineRule="auto"/>
              <w:rPr>
                <w:rFonts w:cs="v4.2.0"/>
                <w:lang w:eastAsia="zh-CN"/>
              </w:rPr>
            </w:pPr>
            <w:r w:rsidRPr="00C7244C">
              <w:rPr>
                <w:rFonts w:cs="v4.2.0"/>
                <w:lang w:eastAsia="zh-CN"/>
              </w:rPr>
              <w:t>12</w:t>
            </w:r>
            <w:r w:rsidRPr="00C7244C">
              <w:rPr>
                <w:vertAlign w:val="superscript"/>
              </w:rPr>
              <w:t xml:space="preserve"> Note6</w:t>
            </w:r>
          </w:p>
        </w:tc>
      </w:tr>
      <w:tr w:rsidR="00394223" w:rsidRPr="00C7244C" w14:paraId="47A511BC"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802D53" w14:textId="77777777" w:rsidR="00394223" w:rsidRPr="00C7244C" w:rsidRDefault="00394223" w:rsidP="003F1727">
            <w:pPr>
              <w:pStyle w:val="TAL"/>
              <w:spacing w:line="256" w:lineRule="auto"/>
            </w:pPr>
            <w:r w:rsidRPr="00C7244C">
              <w:t>T</w:t>
            </w:r>
            <w:r w:rsidRPr="00C7244C">
              <w:rPr>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6157B50C"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7CC97CC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8C4BBF4" w14:textId="77777777" w:rsidR="00394223" w:rsidRPr="00C7244C" w:rsidRDefault="00394223" w:rsidP="003F1727">
            <w:pPr>
              <w:pStyle w:val="TAC"/>
              <w:spacing w:line="256" w:lineRule="auto"/>
              <w:rPr>
                <w:rFonts w:cs="v4.2.0"/>
                <w:lang w:eastAsia="zh-CN"/>
              </w:rPr>
            </w:pPr>
            <w:r w:rsidRPr="00C7244C">
              <w:rPr>
                <w:rFonts w:cs="v4.2.0"/>
                <w:lang w:eastAsia="zh-CN"/>
              </w:rPr>
              <w:t>5</w:t>
            </w:r>
          </w:p>
        </w:tc>
        <w:tc>
          <w:tcPr>
            <w:tcW w:w="2268" w:type="dxa"/>
            <w:gridSpan w:val="2"/>
            <w:tcBorders>
              <w:top w:val="single" w:sz="4" w:space="0" w:color="auto"/>
              <w:left w:val="single" w:sz="4" w:space="0" w:color="auto"/>
              <w:bottom w:val="single" w:sz="4" w:space="0" w:color="auto"/>
              <w:right w:val="single" w:sz="4" w:space="0" w:color="auto"/>
            </w:tcBorders>
            <w:hideMark/>
          </w:tcPr>
          <w:p w14:paraId="0E6B5B95" w14:textId="77777777" w:rsidR="00394223" w:rsidRPr="00C7244C" w:rsidRDefault="00394223" w:rsidP="003F1727">
            <w:pPr>
              <w:pStyle w:val="TAC"/>
              <w:spacing w:line="256" w:lineRule="auto"/>
              <w:rPr>
                <w:rFonts w:cs="v4.2.0"/>
                <w:lang w:eastAsia="zh-CN"/>
              </w:rPr>
            </w:pPr>
            <w:r w:rsidRPr="00C7244C">
              <w:rPr>
                <w:rFonts w:cs="v4.2.0"/>
                <w:lang w:eastAsia="zh-CN"/>
              </w:rPr>
              <w:t>5</w:t>
            </w:r>
          </w:p>
        </w:tc>
      </w:tr>
      <w:tr w:rsidR="00394223" w:rsidRPr="00C7244C" w14:paraId="4F92635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2A63264" w14:textId="77777777" w:rsidR="00394223" w:rsidRPr="00C7244C" w:rsidRDefault="00394223" w:rsidP="003F1727">
            <w:pPr>
              <w:pStyle w:val="TAL"/>
              <w:spacing w:line="256" w:lineRule="auto"/>
            </w:pPr>
            <w:r w:rsidRPr="00C7244C">
              <w:t>Thresh</w:t>
            </w:r>
            <w:r w:rsidRPr="00C7244C">
              <w:rPr>
                <w:vertAlign w:val="subscript"/>
              </w:rPr>
              <w:t>x, high</w:t>
            </w:r>
          </w:p>
        </w:tc>
        <w:tc>
          <w:tcPr>
            <w:tcW w:w="1795" w:type="dxa"/>
            <w:tcBorders>
              <w:top w:val="single" w:sz="4" w:space="0" w:color="auto"/>
              <w:left w:val="single" w:sz="4" w:space="0" w:color="auto"/>
              <w:bottom w:val="single" w:sz="4" w:space="0" w:color="auto"/>
              <w:right w:val="single" w:sz="4" w:space="0" w:color="auto"/>
            </w:tcBorders>
            <w:hideMark/>
          </w:tcPr>
          <w:p w14:paraId="5CE7D8AE"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570677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43D7143" w14:textId="5FFD54AD" w:rsidR="00394223" w:rsidRPr="00C7244C" w:rsidRDefault="00DE057D" w:rsidP="003F1727">
            <w:pPr>
              <w:pStyle w:val="TAC"/>
              <w:spacing w:line="256" w:lineRule="auto"/>
              <w:rPr>
                <w:rFonts w:cs="v4.2.0"/>
                <w:lang w:eastAsia="zh-CN"/>
              </w:rPr>
            </w:pPr>
            <w:r w:rsidRPr="00C7244C">
              <w:rPr>
                <w:rFonts w:cs="v4.2.0"/>
                <w:lang w:eastAsia="zh-CN"/>
              </w:rPr>
              <w:t>32</w:t>
            </w:r>
            <w:r w:rsidRPr="00C7244C">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442EB995" w14:textId="77777777" w:rsidR="00394223" w:rsidRPr="00C7244C" w:rsidRDefault="00394223" w:rsidP="003F1727">
            <w:pPr>
              <w:pStyle w:val="TAC"/>
              <w:spacing w:line="256" w:lineRule="auto"/>
              <w:rPr>
                <w:rFonts w:cs="v4.2.0"/>
                <w:lang w:eastAsia="zh-CN"/>
              </w:rPr>
            </w:pPr>
            <w:r w:rsidRPr="00C7244C">
              <w:rPr>
                <w:rFonts w:cs="v4.2.0"/>
                <w:lang w:eastAsia="zh-CN"/>
              </w:rPr>
              <w:t>48</w:t>
            </w:r>
          </w:p>
        </w:tc>
      </w:tr>
      <w:tr w:rsidR="00394223" w:rsidRPr="00C7244C" w14:paraId="53C7F33C"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DF9F51F" w14:textId="77777777" w:rsidR="00394223" w:rsidRPr="00C7244C" w:rsidRDefault="00394223" w:rsidP="003F1727">
            <w:pPr>
              <w:pStyle w:val="TAL"/>
              <w:spacing w:line="256" w:lineRule="auto"/>
            </w:pPr>
            <w:r w:rsidRPr="00C7244C">
              <w:t>Thresh</w:t>
            </w:r>
            <w:r w:rsidRPr="00C7244C">
              <w:rPr>
                <w:vertAlign w:val="subscript"/>
              </w:rPr>
              <w:t>serving, low</w:t>
            </w:r>
          </w:p>
        </w:tc>
        <w:tc>
          <w:tcPr>
            <w:tcW w:w="1795" w:type="dxa"/>
            <w:tcBorders>
              <w:top w:val="single" w:sz="4" w:space="0" w:color="auto"/>
              <w:left w:val="single" w:sz="4" w:space="0" w:color="auto"/>
              <w:bottom w:val="single" w:sz="4" w:space="0" w:color="auto"/>
              <w:right w:val="single" w:sz="4" w:space="0" w:color="auto"/>
            </w:tcBorders>
            <w:hideMark/>
          </w:tcPr>
          <w:p w14:paraId="393D6B0C"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04407B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D1803" w14:textId="77777777" w:rsidR="00394223" w:rsidRPr="00C7244C" w:rsidRDefault="00394223" w:rsidP="003F1727">
            <w:pPr>
              <w:pStyle w:val="TAC"/>
              <w:spacing w:line="256" w:lineRule="auto"/>
              <w:rPr>
                <w:rFonts w:cs="v4.2.0"/>
                <w:lang w:eastAsia="zh-CN"/>
              </w:rPr>
            </w:pPr>
            <w:r w:rsidRPr="00C7244C">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2F1F0322" w14:textId="14A66883" w:rsidR="00394223" w:rsidRPr="00C7244C" w:rsidRDefault="00EB1ED2" w:rsidP="003F1727">
            <w:pPr>
              <w:pStyle w:val="TAC"/>
              <w:spacing w:line="256" w:lineRule="auto"/>
              <w:rPr>
                <w:rFonts w:cs="v4.2.0"/>
                <w:lang w:eastAsia="zh-CN"/>
              </w:rPr>
            </w:pPr>
            <w:r w:rsidRPr="00C7244C">
              <w:rPr>
                <w:rFonts w:cs="v4.2.0"/>
                <w:lang w:eastAsia="zh-CN"/>
              </w:rPr>
              <w:t>62</w:t>
            </w:r>
            <w:r w:rsidRPr="00C7244C">
              <w:rPr>
                <w:vertAlign w:val="superscript"/>
              </w:rPr>
              <w:t xml:space="preserve"> Note6</w:t>
            </w:r>
          </w:p>
        </w:tc>
      </w:tr>
      <w:tr w:rsidR="00394223" w:rsidRPr="00C7244C" w14:paraId="5588D0C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8CB345E" w14:textId="77777777" w:rsidR="00394223" w:rsidRPr="00C7244C" w:rsidRDefault="00394223" w:rsidP="003F1727">
            <w:pPr>
              <w:pStyle w:val="TAL"/>
              <w:spacing w:line="256" w:lineRule="auto"/>
            </w:pPr>
            <w:r w:rsidRPr="00C7244C">
              <w:t>Thresh</w:t>
            </w:r>
            <w:r w:rsidRPr="00C7244C">
              <w:rPr>
                <w:vertAlign w:val="subscript"/>
              </w:rPr>
              <w:t>x, low</w:t>
            </w:r>
            <w:r w:rsidRPr="00C7244C">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66A4BF61"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594EE625"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2E00796"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78FDFC8" w14:textId="4F042023" w:rsidR="00394223" w:rsidRPr="00C7244C" w:rsidRDefault="00E510BA" w:rsidP="003F1727">
            <w:pPr>
              <w:pStyle w:val="TAC"/>
              <w:spacing w:line="256" w:lineRule="auto"/>
              <w:rPr>
                <w:rFonts w:cs="v4.2.0"/>
                <w:lang w:eastAsia="zh-CN"/>
              </w:rPr>
            </w:pPr>
            <w:r w:rsidRPr="00C7244C">
              <w:rPr>
                <w:rFonts w:cs="v4.2.0"/>
                <w:lang w:eastAsia="zh-CN"/>
              </w:rPr>
              <w:t>18</w:t>
            </w:r>
            <w:r w:rsidRPr="00C7244C">
              <w:rPr>
                <w:vertAlign w:val="superscript"/>
              </w:rPr>
              <w:t xml:space="preserve"> Note6</w:t>
            </w:r>
          </w:p>
        </w:tc>
      </w:tr>
      <w:tr w:rsidR="00394223" w:rsidRPr="00C7244C" w14:paraId="0F1F6853"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CBE22F4" w14:textId="77777777" w:rsidR="00394223" w:rsidRPr="00C7244C" w:rsidRDefault="00394223" w:rsidP="003F1727">
            <w:pPr>
              <w:pStyle w:val="TAL"/>
              <w:spacing w:line="256" w:lineRule="auto"/>
            </w:pPr>
            <w:r w:rsidRPr="00C7244C">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254FE17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489E2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173E0" w14:textId="77777777" w:rsidR="00394223" w:rsidRPr="00C7244C" w:rsidRDefault="00394223" w:rsidP="003F1727">
            <w:pPr>
              <w:pStyle w:val="TAC"/>
              <w:spacing w:line="256" w:lineRule="auto"/>
              <w:rPr>
                <w:rFonts w:cs="v4.2.0"/>
                <w:lang w:eastAsia="zh-CN"/>
              </w:rPr>
            </w:pPr>
            <w:r w:rsidRPr="00C7244C">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70873C40" w14:textId="77777777" w:rsidR="00394223" w:rsidRPr="00C7244C" w:rsidRDefault="00394223" w:rsidP="003F1727">
            <w:pPr>
              <w:pStyle w:val="TAC"/>
              <w:spacing w:line="256" w:lineRule="auto"/>
              <w:rPr>
                <w:rFonts w:cs="v4.2.0"/>
                <w:lang w:eastAsia="zh-CN"/>
              </w:rPr>
            </w:pPr>
            <w:r w:rsidRPr="00C7244C">
              <w:rPr>
                <w:rFonts w:cs="v4.2.0"/>
                <w:lang w:eastAsia="zh-CN"/>
              </w:rPr>
              <w:t>AWGN</w:t>
            </w:r>
          </w:p>
        </w:tc>
      </w:tr>
      <w:tr w:rsidR="00394223" w:rsidRPr="00C7244C" w14:paraId="59433450" w14:textId="77777777" w:rsidTr="003F1727">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42F20268" w14:textId="77777777" w:rsidR="00394223" w:rsidRPr="00C7244C" w:rsidRDefault="00394223" w:rsidP="003F1727">
            <w:pPr>
              <w:pStyle w:val="TAN"/>
              <w:spacing w:line="256" w:lineRule="auto"/>
              <w:rPr>
                <w:szCs w:val="18"/>
              </w:rPr>
            </w:pPr>
            <w:r w:rsidRPr="00C7244C">
              <w:rPr>
                <w:szCs w:val="18"/>
              </w:rPr>
              <w:t>Note 1:</w:t>
            </w:r>
            <w:r w:rsidRPr="00C7244C">
              <w:rPr>
                <w:szCs w:val="18"/>
              </w:rPr>
              <w:tab/>
              <w:t>OCNG shall be used such that both cells are fully allocated and a constant total transmitted power spectral density is achieved for all OFDM symbols.</w:t>
            </w:r>
          </w:p>
          <w:p w14:paraId="595329D8" w14:textId="77777777" w:rsidR="00394223" w:rsidRPr="00C7244C" w:rsidRDefault="00394223" w:rsidP="003F1727">
            <w:pPr>
              <w:pStyle w:val="TAN"/>
              <w:spacing w:line="256" w:lineRule="auto"/>
              <w:rPr>
                <w:szCs w:val="18"/>
              </w:rPr>
            </w:pPr>
            <w:r w:rsidRPr="00C7244C">
              <w:rPr>
                <w:szCs w:val="18"/>
              </w:rPr>
              <w:t>Note 2:</w:t>
            </w:r>
            <w:r w:rsidRPr="00C7244C">
              <w:rPr>
                <w:szCs w:val="18"/>
              </w:rPr>
              <w:tab/>
              <w:t xml:space="preserve">Interference from other cells and noise sources not specified in the test is assumed to be constant over subcarriers and time and shall be modelled as AWGN of appropriate power for </w:t>
            </w:r>
            <w:r w:rsidRPr="00C7244C">
              <w:rPr>
                <w:szCs w:val="18"/>
              </w:rPr>
              <w:object w:dxaOrig="450" w:dyaOrig="450" w14:anchorId="72FFD3E3">
                <v:shape id="_x0000_i1044" type="#_x0000_t75" style="width:21.9pt;height:21.9pt" o:ole="" fillcolor="window">
                  <v:imagedata r:id="rId8" o:title=""/>
                </v:shape>
                <o:OLEObject Type="Embed" ProgID="Equation.3" ShapeID="_x0000_i1044" DrawAspect="Content" ObjectID="_1781671732" r:id="rId29"/>
              </w:object>
            </w:r>
            <w:r w:rsidRPr="00C7244C">
              <w:rPr>
                <w:szCs w:val="18"/>
              </w:rPr>
              <w:t xml:space="preserve"> to be fulfilled.</w:t>
            </w:r>
          </w:p>
          <w:p w14:paraId="66792A0B" w14:textId="77777777" w:rsidR="00394223" w:rsidRPr="00C7244C" w:rsidRDefault="00394223" w:rsidP="003F1727">
            <w:pPr>
              <w:pStyle w:val="TAN"/>
              <w:spacing w:line="252" w:lineRule="auto"/>
              <w:rPr>
                <w:szCs w:val="18"/>
              </w:rPr>
            </w:pPr>
            <w:r w:rsidRPr="00C7244C">
              <w:rPr>
                <w:szCs w:val="18"/>
              </w:rPr>
              <w:t>Note 3:</w:t>
            </w:r>
            <w:r w:rsidRPr="00C7244C">
              <w:rPr>
                <w:szCs w:val="18"/>
              </w:rPr>
              <w:tab/>
              <w:t>SS-RSRP levels have been derived from other parameters for information purposes. They are not settable parameters themselves.</w:t>
            </w:r>
          </w:p>
          <w:p w14:paraId="4515BCE9" w14:textId="77777777" w:rsidR="009F25F0" w:rsidRPr="00C7244C" w:rsidRDefault="00394223" w:rsidP="009F25F0">
            <w:pPr>
              <w:pStyle w:val="TAN"/>
              <w:spacing w:line="256" w:lineRule="auto"/>
              <w:rPr>
                <w:szCs w:val="18"/>
              </w:rPr>
            </w:pPr>
            <w:r w:rsidRPr="00C7244C">
              <w:rPr>
                <w:szCs w:val="18"/>
              </w:rPr>
              <w:t>Note 4:</w:t>
            </w:r>
            <w:r w:rsidRPr="00C7244C">
              <w:rPr>
                <w:szCs w:val="18"/>
              </w:rPr>
              <w:tab/>
              <w:t>Information about types of UE beam is given in B.2.1.3, and does not limit UE implementation or test system implementation</w:t>
            </w:r>
          </w:p>
          <w:p w14:paraId="6DFCFD60" w14:textId="77777777" w:rsidR="009F25F0" w:rsidRPr="00C7244C" w:rsidRDefault="009F25F0" w:rsidP="009F25F0">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514EDB63" w14:textId="1D9137B3" w:rsidR="00394223" w:rsidRPr="00C7244C" w:rsidRDefault="009F25F0" w:rsidP="009F25F0">
            <w:pPr>
              <w:pStyle w:val="TAN"/>
              <w:spacing w:line="256" w:lineRule="auto"/>
              <w:rPr>
                <w:szCs w:val="18"/>
              </w:rPr>
            </w:pPr>
            <w:r w:rsidRPr="00C7244C">
              <w:rPr>
                <w:rFonts w:cs="Arial"/>
              </w:rPr>
              <w:t>Note 6:</w:t>
            </w:r>
            <w:r w:rsidRPr="00C7244C">
              <w:rPr>
                <w:rFonts w:cs="Arial"/>
              </w:rPr>
              <w:tab/>
              <w:t>Including the test tolerance given in Annex F.</w:t>
            </w:r>
          </w:p>
        </w:tc>
      </w:tr>
    </w:tbl>
    <w:p w14:paraId="023AC89E" w14:textId="77777777" w:rsidR="00394223" w:rsidRPr="00C7244C" w:rsidRDefault="00394223" w:rsidP="00394223"/>
    <w:p w14:paraId="242F09ED" w14:textId="77777777" w:rsidR="00394223" w:rsidRPr="00C7244C" w:rsidRDefault="00394223" w:rsidP="00394223">
      <w:r w:rsidRPr="00C7244C">
        <w:t xml:space="preserve">The cell reselection delay to </w:t>
      </w:r>
      <w:r w:rsidRPr="00C7244C">
        <w:rPr>
          <w:lang w:eastAsia="zh-CN"/>
        </w:rPr>
        <w:t>an already detected</w:t>
      </w:r>
      <w:r w:rsidRPr="00C7244C">
        <w:t xml:space="preserve"> </w:t>
      </w:r>
      <w:r w:rsidRPr="00C7244C">
        <w:rPr>
          <w:lang w:eastAsia="zh-CN"/>
        </w:rPr>
        <w:t xml:space="preserve">low priority </w:t>
      </w:r>
      <w:r w:rsidRPr="00C7244C">
        <w:t xml:space="preserve">cell (Cell 1) for UE fulfilling low mobility criterion is defined as the time from the beginning of time period T1, to the moment when the UE camps on Cell 1, and starts to send preambles on the PRACH for sending the </w:t>
      </w:r>
      <w:r w:rsidRPr="00C7244C">
        <w:rPr>
          <w:i/>
          <w:lang w:eastAsia="zh-CN"/>
        </w:rPr>
        <w:t>RRCSetupRequest</w:t>
      </w:r>
      <w:r w:rsidRPr="00C7244C">
        <w:t xml:space="preserve"> message to perform a Tracking Area Update procedure on Cell 1.</w:t>
      </w:r>
    </w:p>
    <w:p w14:paraId="3B9C893D" w14:textId="177AE1BE" w:rsidR="00394223" w:rsidRPr="00C7244C" w:rsidRDefault="00394223" w:rsidP="00394223">
      <w:pPr>
        <w:rPr>
          <w:lang w:eastAsia="zh-CN"/>
        </w:rPr>
      </w:pPr>
      <w:r w:rsidRPr="00C7244C">
        <w:t>The cell re-selection delay to an already detected</w:t>
      </w:r>
      <w:r w:rsidRPr="00C7244C">
        <w:rPr>
          <w:lang w:eastAsia="zh-CN"/>
        </w:rPr>
        <w:t xml:space="preserve"> </w:t>
      </w:r>
      <w:r w:rsidR="00726B6D" w:rsidRPr="00C7244C">
        <w:rPr>
          <w:lang w:eastAsia="zh-CN"/>
        </w:rPr>
        <w:t xml:space="preserve">low </w:t>
      </w:r>
      <w:r w:rsidRPr="00C7244C">
        <w:rPr>
          <w:lang w:eastAsia="zh-CN"/>
        </w:rPr>
        <w:t>priority</w:t>
      </w:r>
      <w:r w:rsidRPr="00C7244C">
        <w:t xml:space="preserve"> cell, Cell </w:t>
      </w:r>
      <w:r w:rsidR="004C2836" w:rsidRPr="00C7244C">
        <w:t>1</w:t>
      </w:r>
      <w:r w:rsidRPr="00C7244C">
        <w:t>, shall be less than 79 s.</w:t>
      </w:r>
    </w:p>
    <w:p w14:paraId="7F49C638" w14:textId="77777777" w:rsidR="00394223" w:rsidRPr="00C7244C" w:rsidRDefault="00394223" w:rsidP="00394223">
      <w:r w:rsidRPr="00C7244C">
        <w:t>The cell reselection delay</w:t>
      </w:r>
      <w:r w:rsidRPr="00C7244C">
        <w:rPr>
          <w:lang w:eastAsia="zh-CN"/>
        </w:rPr>
        <w:t xml:space="preserve"> to an already detected high priority cell</w:t>
      </w:r>
      <w:r w:rsidRPr="00C7244C">
        <w:t xml:space="preserve"> (Cell 2) for UE fulfilling low mobility criterion is defined as the time from the beginning of time period T</w:t>
      </w:r>
      <w:r w:rsidRPr="00C7244C">
        <w:rPr>
          <w:lang w:eastAsia="zh-CN"/>
        </w:rPr>
        <w:t>2</w:t>
      </w:r>
      <w:r w:rsidRPr="00C7244C">
        <w:t xml:space="preserve">, to the moment when the UE camps on Cell </w:t>
      </w:r>
      <w:r w:rsidRPr="00C7244C">
        <w:rPr>
          <w:lang w:eastAsia="zh-CN"/>
        </w:rPr>
        <w:t>2</w:t>
      </w:r>
      <w:r w:rsidRPr="00C7244C">
        <w:t xml:space="preserve">, and starts to send preambles on the PRACH for sending the </w:t>
      </w:r>
      <w:r w:rsidRPr="00C7244C">
        <w:rPr>
          <w:i/>
          <w:lang w:eastAsia="zh-CN"/>
        </w:rPr>
        <w:t>RRCSetupRequest</w:t>
      </w:r>
      <w:r w:rsidRPr="00C7244C">
        <w:t xml:space="preserve"> message to perform a Tracking Area Update procedure on Cell </w:t>
      </w:r>
      <w:r w:rsidRPr="00C7244C">
        <w:rPr>
          <w:lang w:eastAsia="zh-CN"/>
        </w:rPr>
        <w:t>2</w:t>
      </w:r>
      <w:r w:rsidRPr="00C7244C">
        <w:t>.</w:t>
      </w:r>
    </w:p>
    <w:p w14:paraId="4C46431C" w14:textId="1CCA1E73" w:rsidR="00394223" w:rsidRPr="00C7244C" w:rsidRDefault="00394223" w:rsidP="00394223">
      <w:pPr>
        <w:rPr>
          <w:lang w:eastAsia="zh-CN"/>
        </w:rPr>
      </w:pPr>
      <w:r w:rsidRPr="00C7244C">
        <w:t>The cell re-selection delay to an already detected</w:t>
      </w:r>
      <w:r w:rsidRPr="00C7244C">
        <w:rPr>
          <w:lang w:eastAsia="zh-CN"/>
        </w:rPr>
        <w:t xml:space="preserve"> high priority</w:t>
      </w:r>
      <w:r w:rsidRPr="00C7244C">
        <w:t xml:space="preserve"> cell, Cell 2, shall be less than 79 s.</w:t>
      </w:r>
    </w:p>
    <w:p w14:paraId="3E89713F" w14:textId="77777777" w:rsidR="00394223" w:rsidRPr="00C7244C" w:rsidRDefault="00394223" w:rsidP="00394223">
      <w:pPr>
        <w:pStyle w:val="NO"/>
      </w:pPr>
      <w:r w:rsidRPr="00C7244C">
        <w:t>NOTE 1:</w:t>
      </w:r>
      <w:r w:rsidRPr="00C7244C">
        <w:tab/>
        <w:t>The cell re-selection delay to an already detected low priority cell can be expressed as: T</w:t>
      </w:r>
      <w:r w:rsidRPr="00C7244C">
        <w:rPr>
          <w:vertAlign w:val="subscript"/>
        </w:rPr>
        <w:t>evaluate</w:t>
      </w:r>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39CA6331" w14:textId="77777777" w:rsidR="00394223" w:rsidRPr="00C7244C" w:rsidRDefault="00394223" w:rsidP="00394223">
      <w:pPr>
        <w:pStyle w:val="NO"/>
      </w:pPr>
      <w:r w:rsidRPr="00C7244C">
        <w:t>NOTE 2:</w:t>
      </w:r>
      <w:r w:rsidRPr="00C7244C">
        <w:tab/>
        <w:t>The cell re-selection delay to an already detected higher priority cell can be expressed as: T</w:t>
      </w:r>
      <w:r w:rsidRPr="00C7244C">
        <w:rPr>
          <w:vertAlign w:val="subscript"/>
        </w:rPr>
        <w:t>evaluate</w:t>
      </w:r>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244C1875" w14:textId="77777777" w:rsidR="00394223" w:rsidRPr="00C7244C" w:rsidRDefault="00394223" w:rsidP="00394223">
      <w:r w:rsidRPr="00C7244C">
        <w:t>Where:</w:t>
      </w:r>
    </w:p>
    <w:p w14:paraId="16530930" w14:textId="77777777" w:rsidR="00394223" w:rsidRPr="00C7244C" w:rsidRDefault="00394223" w:rsidP="00394223">
      <w:pPr>
        <w:pStyle w:val="EX"/>
      </w:pPr>
      <w:r w:rsidRPr="00C7244C">
        <w:t>T</w:t>
      </w:r>
      <w:r w:rsidRPr="00C7244C">
        <w:rPr>
          <w:vertAlign w:val="subscript"/>
        </w:rPr>
        <w:t>evaluate</w:t>
      </w:r>
      <w:r w:rsidRPr="00C7244C">
        <w:rPr>
          <w:vertAlign w:val="subscript"/>
          <w:lang w:eastAsia="zh-CN"/>
        </w:rPr>
        <w:t>, NR_</w:t>
      </w:r>
      <w:r w:rsidRPr="00C7244C">
        <w:rPr>
          <w:vertAlign w:val="subscript"/>
        </w:rPr>
        <w:t xml:space="preserve"> inter</w:t>
      </w:r>
      <w:r w:rsidRPr="00C7244C">
        <w:tab/>
        <w:t>as speciied in TS 38.133 Table 4.2.2.10.2-1 in clause 4.2.2.10.2</w:t>
      </w:r>
    </w:p>
    <w:p w14:paraId="0A943143" w14:textId="77777777" w:rsidR="00394223" w:rsidRPr="00C7244C" w:rsidRDefault="00394223" w:rsidP="00394223">
      <w:pPr>
        <w:pStyle w:val="EX"/>
      </w:pPr>
      <w:r w:rsidRPr="00C7244C">
        <w:t>T</w:t>
      </w:r>
      <w:r w:rsidRPr="00C7244C">
        <w:rPr>
          <w:vertAlign w:val="subscript"/>
        </w:rPr>
        <w:t>SI</w:t>
      </w:r>
      <w:r w:rsidRPr="00C7244C">
        <w:rPr>
          <w:vertAlign w:val="subscript"/>
          <w:lang w:eastAsia="zh-CN"/>
        </w:rPr>
        <w:t>-NR</w:t>
      </w:r>
      <w:r w:rsidRPr="00C7244C">
        <w:tab/>
        <w:t>Maximum repetition period of relevant system info blocks that needs to be received by the UE to camp on a cell; 1280 ms is assumed in this test case.</w:t>
      </w:r>
    </w:p>
    <w:p w14:paraId="72327B01" w14:textId="77777777" w:rsidR="00394223" w:rsidRPr="00C7244C" w:rsidRDefault="00394223" w:rsidP="00394223">
      <w:r w:rsidRPr="00C7244C">
        <w:t>This gives a total of 78.08 s, allow 79 s for the cell re-selection delay to an already detected low priority cell for UE fulfilling low mobility criterion in the test case.</w:t>
      </w:r>
    </w:p>
    <w:p w14:paraId="15A5C0E3" w14:textId="77777777" w:rsidR="00394223" w:rsidRPr="00C7244C" w:rsidRDefault="00394223" w:rsidP="00394223">
      <w:r w:rsidRPr="00C7244C">
        <w:t>This gives a total of 78.08 s, allow 79 s for the cell re-selection delay to an already detected high priority cell for UE fulfilling low mobility criterion in the test case.</w:t>
      </w:r>
    </w:p>
    <w:p w14:paraId="12E5911F" w14:textId="77777777" w:rsidR="00394223" w:rsidRPr="00C7244C" w:rsidRDefault="00394223" w:rsidP="00394223">
      <w:r w:rsidRPr="00C7244C">
        <w:t>For the test to pass, both events above shall pass.</w:t>
      </w:r>
    </w:p>
    <w:p w14:paraId="0BFCFEC6" w14:textId="77777777" w:rsidR="00394223" w:rsidRPr="00C7244C" w:rsidRDefault="00394223" w:rsidP="00394223">
      <w:r w:rsidRPr="00C7244C">
        <w:t>The statistical pass/fail decisions are done separated for each event. For an event to pass, the total number of successful loops shall be more than 90% of the cases with a confidence level of 95%.</w:t>
      </w:r>
    </w:p>
    <w:p w14:paraId="03C6A15D" w14:textId="77777777" w:rsidR="00394223" w:rsidRPr="00C7244C" w:rsidRDefault="00394223" w:rsidP="00394223">
      <w:pPr>
        <w:pStyle w:val="Heading4"/>
      </w:pPr>
      <w:r w:rsidRPr="00C7244C">
        <w:t>7.1.1.6</w:t>
      </w:r>
      <w:r w:rsidRPr="00C7244C">
        <w:tab/>
        <w:t>NR SA FR2-FR2 cell re-selection for UE fulfilling not-at-cell edge relaxed measurement criterion</w:t>
      </w:r>
    </w:p>
    <w:p w14:paraId="48D7A3B5" w14:textId="77777777" w:rsidR="007649E9" w:rsidRPr="00C7244C" w:rsidRDefault="007649E9" w:rsidP="007649E9">
      <w:pPr>
        <w:keepLines/>
        <w:ind w:left="1135" w:hanging="851"/>
        <w:rPr>
          <w:rFonts w:eastAsia="SimSun"/>
          <w:color w:val="FF0000"/>
        </w:rPr>
      </w:pPr>
      <w:r w:rsidRPr="00C7244C">
        <w:rPr>
          <w:rFonts w:eastAsia="SimSun"/>
          <w:color w:val="FF0000"/>
        </w:rPr>
        <w:t>Editor’s Note: This test case is complete for the following configurations:</w:t>
      </w:r>
    </w:p>
    <w:p w14:paraId="13B027E7" w14:textId="77777777" w:rsidR="007649E9" w:rsidRPr="00C7244C" w:rsidRDefault="007649E9">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7F797E4" w14:textId="77777777" w:rsidR="007649E9" w:rsidRPr="00C7244C" w:rsidRDefault="007649E9">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208AF0E7" w14:textId="77777777" w:rsidR="007649E9" w:rsidRPr="00C7244C" w:rsidRDefault="007649E9" w:rsidP="007649E9">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0D48970D" w14:textId="77777777" w:rsidR="007649E9" w:rsidRPr="00C7244C" w:rsidRDefault="007649E9" w:rsidP="007649E9">
      <w:pPr>
        <w:keepLines/>
        <w:ind w:left="1135" w:hanging="851"/>
        <w:rPr>
          <w:rFonts w:eastAsia="SimSun"/>
          <w:color w:val="FF0000"/>
        </w:rPr>
      </w:pPr>
      <w:r w:rsidRPr="00C7244C">
        <w:rPr>
          <w:rFonts w:eastAsia="SimSun"/>
          <w:color w:val="FF0000"/>
          <w:lang w:eastAsia="zh-CN"/>
        </w:rPr>
        <w:t>This test case is incomplete for UE power class other than PC3.</w:t>
      </w:r>
    </w:p>
    <w:p w14:paraId="1CE6CBC2" w14:textId="77777777" w:rsidR="00394223" w:rsidRPr="00C7244C" w:rsidRDefault="00394223" w:rsidP="00394223">
      <w:pPr>
        <w:pStyle w:val="H6"/>
      </w:pPr>
      <w:r w:rsidRPr="00C7244C">
        <w:t>7.1.1.6.1</w:t>
      </w:r>
      <w:r w:rsidRPr="00C7244C">
        <w:tab/>
        <w:t>Test purpose</w:t>
      </w:r>
    </w:p>
    <w:p w14:paraId="5D23A28C" w14:textId="77777777" w:rsidR="00394223" w:rsidRPr="00C7244C" w:rsidRDefault="00394223" w:rsidP="00394223">
      <w:r w:rsidRPr="00C7244C">
        <w:rPr>
          <w:rFonts w:cs="v4.2.0"/>
        </w:rPr>
        <w:t xml:space="preserve">The purpose of this test is to verify the requirement for the inter frequency NR cell reselection requirements </w:t>
      </w:r>
      <w:r w:rsidRPr="00C7244C">
        <w:rPr>
          <w:rFonts w:eastAsiaTheme="minorEastAsia" w:cs="v4.2.0"/>
          <w:lang w:eastAsia="zh-CN"/>
        </w:rPr>
        <w:t xml:space="preserve">when UE fulfils the not-at-cell edge relaxed measurement criterion </w:t>
      </w:r>
      <w:r w:rsidRPr="00C7244C">
        <w:rPr>
          <w:rFonts w:cs="v4.2.0"/>
        </w:rPr>
        <w:t>specified in TS 38.133 clause 4.2.2.10.</w:t>
      </w:r>
    </w:p>
    <w:p w14:paraId="3B1FC33B" w14:textId="77777777" w:rsidR="00394223" w:rsidRPr="00C7244C" w:rsidRDefault="00394223" w:rsidP="00394223">
      <w:pPr>
        <w:pStyle w:val="H6"/>
      </w:pPr>
      <w:r w:rsidRPr="00C7244C">
        <w:t>7.1.1.6.2</w:t>
      </w:r>
      <w:r w:rsidRPr="00C7244C">
        <w:tab/>
        <w:t>Test applicability</w:t>
      </w:r>
    </w:p>
    <w:p w14:paraId="4C917743"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03993476" w14:textId="77777777" w:rsidR="00394223" w:rsidRPr="00C7244C" w:rsidRDefault="00394223" w:rsidP="00394223">
      <w:pPr>
        <w:pStyle w:val="H6"/>
      </w:pPr>
      <w:r w:rsidRPr="00C7244C">
        <w:t>7.1.1.6.3</w:t>
      </w:r>
      <w:r w:rsidRPr="00C7244C">
        <w:tab/>
        <w:t>Minimum conformance requirements</w:t>
      </w:r>
    </w:p>
    <w:p w14:paraId="277E54A8" w14:textId="77777777" w:rsidR="00394223" w:rsidRPr="00C7244C" w:rsidRDefault="00394223" w:rsidP="00394223">
      <w:pPr>
        <w:rPr>
          <w:lang w:eastAsia="sv-SE"/>
        </w:rPr>
      </w:pPr>
      <w:r w:rsidRPr="00C7244C">
        <w:rPr>
          <w:lang w:eastAsia="sv-SE"/>
        </w:rPr>
        <w:t>The minimum conformance requirements are specified in clause 7.1.1.0.4.</w:t>
      </w:r>
    </w:p>
    <w:p w14:paraId="348276F1" w14:textId="77777777" w:rsidR="00394223" w:rsidRPr="00C7244C" w:rsidRDefault="00394223" w:rsidP="00394223">
      <w:pPr>
        <w:rPr>
          <w:lang w:eastAsia="sv-SE"/>
        </w:rPr>
      </w:pPr>
      <w:r w:rsidRPr="00C7244C">
        <w:rPr>
          <w:lang w:eastAsia="sv-SE"/>
        </w:rPr>
        <w:t>The normative reference for this requirement is TS 38.133 [6] clause A.7.1.1.6.</w:t>
      </w:r>
    </w:p>
    <w:p w14:paraId="0C19C116" w14:textId="77777777" w:rsidR="00394223" w:rsidRPr="00C7244C" w:rsidRDefault="00394223" w:rsidP="00394223">
      <w:pPr>
        <w:pStyle w:val="H6"/>
      </w:pPr>
      <w:r w:rsidRPr="00C7244C">
        <w:t>7.1.1.6.4</w:t>
      </w:r>
      <w:r w:rsidRPr="00C7244C">
        <w:tab/>
        <w:t>Test description</w:t>
      </w:r>
    </w:p>
    <w:p w14:paraId="5311320C" w14:textId="77777777" w:rsidR="00394223" w:rsidRPr="00C7244C" w:rsidRDefault="00394223" w:rsidP="00394223">
      <w:pPr>
        <w:pStyle w:val="H6"/>
      </w:pPr>
      <w:r w:rsidRPr="00C7244C">
        <w:t>7.1.1.6.4.1</w:t>
      </w:r>
      <w:r w:rsidRPr="00C7244C">
        <w:tab/>
        <w:t>Initial conditions</w:t>
      </w:r>
    </w:p>
    <w:p w14:paraId="55B9D405" w14:textId="77777777" w:rsidR="00394223" w:rsidRPr="00C7244C" w:rsidRDefault="00394223" w:rsidP="00394223">
      <w:r w:rsidRPr="00C7244C">
        <w:t>This test shall be run in one of the configurations defined in Table 7.1.1.6.4.1-1.</w:t>
      </w:r>
    </w:p>
    <w:p w14:paraId="55079F9A" w14:textId="77777777" w:rsidR="00394223" w:rsidRPr="00C7244C" w:rsidRDefault="00394223" w:rsidP="00394223">
      <w:pPr>
        <w:pStyle w:val="TH"/>
        <w:rPr>
          <w:rFonts w:eastAsiaTheme="minorEastAsia"/>
          <w:lang w:eastAsia="zh-CN"/>
        </w:rPr>
      </w:pPr>
      <w:r w:rsidRPr="00C7244C">
        <w:t>Table 7.1.1.6.4.1-1: Supported test configurations for NR SA FR2-FR2 cell re-selection</w:t>
      </w:r>
      <w:r w:rsidRPr="00C7244C">
        <w:rPr>
          <w:rFonts w:eastAsiaTheme="minorEastAsia"/>
          <w:lang w:eastAsia="zh-CN"/>
        </w:rPr>
        <w:t xml:space="preserve"> </w:t>
      </w:r>
      <w:r w:rsidRPr="00C7244C">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19B6B528"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2082C45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53B31EF0"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720D71A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1507C73" w14:textId="77777777" w:rsidR="00394223" w:rsidRPr="00C7244C" w:rsidRDefault="00394223" w:rsidP="003F1727">
            <w:pPr>
              <w:pStyle w:val="TAL"/>
            </w:pPr>
            <w:r w:rsidRPr="00C7244C">
              <w:t>7.1.1.6-1</w:t>
            </w:r>
          </w:p>
        </w:tc>
        <w:tc>
          <w:tcPr>
            <w:tcW w:w="7230" w:type="dxa"/>
            <w:tcBorders>
              <w:top w:val="single" w:sz="4" w:space="0" w:color="auto"/>
              <w:left w:val="single" w:sz="4" w:space="0" w:color="auto"/>
              <w:bottom w:val="single" w:sz="4" w:space="0" w:color="auto"/>
              <w:right w:val="single" w:sz="4" w:space="0" w:color="auto"/>
            </w:tcBorders>
            <w:hideMark/>
          </w:tcPr>
          <w:p w14:paraId="57C3151A"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490293CF"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8CE8431" w14:textId="77777777" w:rsidR="00394223" w:rsidRPr="00C7244C" w:rsidRDefault="00394223" w:rsidP="003F1727">
            <w:pPr>
              <w:pStyle w:val="TAL"/>
              <w:rPr>
                <w:rFonts w:eastAsia="Malgun Gothic"/>
              </w:rPr>
            </w:pPr>
            <w:r w:rsidRPr="00C7244C">
              <w:rPr>
                <w:rFonts w:eastAsia="Malgun Gothic"/>
              </w:rPr>
              <w:t>7.1.1.6-2</w:t>
            </w:r>
          </w:p>
        </w:tc>
        <w:tc>
          <w:tcPr>
            <w:tcW w:w="7230" w:type="dxa"/>
            <w:tcBorders>
              <w:top w:val="single" w:sz="4" w:space="0" w:color="auto"/>
              <w:left w:val="single" w:sz="4" w:space="0" w:color="auto"/>
              <w:bottom w:val="single" w:sz="4" w:space="0" w:color="auto"/>
              <w:right w:val="single" w:sz="4" w:space="0" w:color="auto"/>
            </w:tcBorders>
            <w:hideMark/>
          </w:tcPr>
          <w:p w14:paraId="75B201F9"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645CB707"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02ED4AD6"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53E665BB" w14:textId="77777777" w:rsidR="00394223" w:rsidRPr="00C7244C" w:rsidRDefault="00394223" w:rsidP="00394223">
      <w:pPr>
        <w:rPr>
          <w:lang w:eastAsia="sv-SE"/>
        </w:rPr>
      </w:pPr>
    </w:p>
    <w:p w14:paraId="48D98DC6" w14:textId="77777777" w:rsidR="00394223" w:rsidRPr="00C7244C" w:rsidRDefault="00394223" w:rsidP="00394223">
      <w:pPr>
        <w:rPr>
          <w:lang w:eastAsia="sv-SE"/>
        </w:rPr>
      </w:pPr>
      <w:r w:rsidRPr="00C7244C">
        <w:rPr>
          <w:lang w:eastAsia="sv-SE"/>
        </w:rPr>
        <w:t>Configure the test equipment and the DUT according to the parameters in Table 7.1.1.6.4.1-2.</w:t>
      </w:r>
    </w:p>
    <w:p w14:paraId="5D20D2C6" w14:textId="77777777" w:rsidR="00394223" w:rsidRPr="00C7244C" w:rsidRDefault="00394223" w:rsidP="00394223">
      <w:pPr>
        <w:pStyle w:val="TH"/>
        <w:rPr>
          <w:rFonts w:eastAsiaTheme="minorEastAsia"/>
          <w:lang w:eastAsia="zh-CN"/>
        </w:rPr>
      </w:pPr>
      <w:r w:rsidRPr="00C7244C">
        <w:t>Table 7.1.1.6.4.1-2: Initial conditions for NR SA FR2-FR2 cell re-selection</w:t>
      </w:r>
      <w:r w:rsidRPr="00C7244C">
        <w:rPr>
          <w:rFonts w:eastAsiaTheme="minorEastAsia"/>
          <w:lang w:eastAsia="zh-CN"/>
        </w:rPr>
        <w:t xml:space="preserve"> </w:t>
      </w:r>
      <w:r w:rsidRPr="00C7244C">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71B1F00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42DAB5"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CD375B"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5D18397" w14:textId="77777777" w:rsidR="00394223" w:rsidRPr="00C7244C" w:rsidRDefault="00394223" w:rsidP="003F1727">
            <w:pPr>
              <w:pStyle w:val="TAH"/>
            </w:pPr>
            <w:r w:rsidRPr="00C7244C">
              <w:t>Comment</w:t>
            </w:r>
          </w:p>
        </w:tc>
      </w:tr>
      <w:tr w:rsidR="00394223" w:rsidRPr="00C7244C" w14:paraId="25400C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2530567"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0322CC"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15AD8E8" w14:textId="77777777" w:rsidR="00394223" w:rsidRPr="00C7244C" w:rsidRDefault="00394223" w:rsidP="003F1727">
            <w:pPr>
              <w:pStyle w:val="TAL"/>
            </w:pPr>
            <w:r w:rsidRPr="00C7244C">
              <w:t>As specified in TS 38.508-1 [14] clause 4.1.</w:t>
            </w:r>
          </w:p>
        </w:tc>
      </w:tr>
      <w:tr w:rsidR="00394223" w:rsidRPr="00C7244C" w14:paraId="1DE9877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220602"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4D34A6" w14:textId="77777777" w:rsidR="00394223" w:rsidRPr="00C7244C" w:rsidRDefault="00394223" w:rsidP="003F1727">
            <w:pPr>
              <w:pStyle w:val="TAL"/>
            </w:pPr>
            <w:r w:rsidRPr="00C7244C">
              <w:t>As specified in Annex E, table E.4-1 and TS 38.508-1 [14] clause 4.3.1.</w:t>
            </w:r>
          </w:p>
        </w:tc>
      </w:tr>
      <w:tr w:rsidR="00394223" w:rsidRPr="00C7244C" w14:paraId="1C764CE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2FDCA4D"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D46B40D" w14:textId="77777777" w:rsidR="00394223" w:rsidRPr="00C7244C" w:rsidRDefault="00394223" w:rsidP="003F1727">
            <w:pPr>
              <w:pStyle w:val="TAL"/>
            </w:pPr>
            <w:r w:rsidRPr="00C7244C">
              <w:t>As specified by the test configuration selected from Table 7.1.1.6.4.1-1.</w:t>
            </w:r>
          </w:p>
        </w:tc>
      </w:tr>
      <w:tr w:rsidR="00394223" w:rsidRPr="00C7244C" w14:paraId="112641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70652E"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E6387A"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E1184F3" w14:textId="77777777" w:rsidR="00394223" w:rsidRPr="00C7244C" w:rsidRDefault="00394223" w:rsidP="003F1727">
            <w:pPr>
              <w:pStyle w:val="TAL"/>
            </w:pPr>
            <w:r w:rsidRPr="00C7244C">
              <w:t>As specified in Annex C.2.2.</w:t>
            </w:r>
          </w:p>
        </w:tc>
      </w:tr>
      <w:tr w:rsidR="00394223" w:rsidRPr="00C7244C" w14:paraId="22E0592E"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A8188A"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2C20CDE"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9749D54"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9C482F3" w14:textId="77777777" w:rsidR="00394223" w:rsidRPr="00C7244C" w:rsidRDefault="00394223" w:rsidP="003F1727">
            <w:pPr>
              <w:pStyle w:val="TAL"/>
            </w:pPr>
            <w:r w:rsidRPr="00C7244C">
              <w:t>As specified in TS 38.508-1 [14] Annex A.</w:t>
            </w:r>
          </w:p>
        </w:tc>
      </w:tr>
      <w:tr w:rsidR="00394223" w:rsidRPr="00C7244C" w14:paraId="6D43E5E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9F655"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5FBCC55"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DAAE38"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9646" w14:textId="77777777" w:rsidR="00394223" w:rsidRPr="00C7244C" w:rsidRDefault="00394223" w:rsidP="003F1727">
            <w:pPr>
              <w:spacing w:after="0"/>
              <w:rPr>
                <w:rFonts w:ascii="Arial" w:hAnsi="Arial"/>
                <w:sz w:val="18"/>
              </w:rPr>
            </w:pPr>
          </w:p>
        </w:tc>
      </w:tr>
      <w:tr w:rsidR="00394223" w:rsidRPr="00C7244C" w14:paraId="221EF2F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0D7AD07"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15C4C7"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72ADAF6" w14:textId="77777777" w:rsidR="00394223" w:rsidRPr="00C7244C" w:rsidRDefault="00394223" w:rsidP="003F1727">
            <w:pPr>
              <w:pStyle w:val="TAL"/>
            </w:pPr>
          </w:p>
        </w:tc>
      </w:tr>
    </w:tbl>
    <w:p w14:paraId="185B171E" w14:textId="77777777" w:rsidR="00394223" w:rsidRPr="00C7244C" w:rsidRDefault="00394223" w:rsidP="00394223"/>
    <w:p w14:paraId="79928E45" w14:textId="77777777" w:rsidR="00394223" w:rsidRPr="00C7244C" w:rsidRDefault="00394223" w:rsidP="00394223">
      <w:pPr>
        <w:pStyle w:val="B1"/>
      </w:pPr>
      <w:r w:rsidRPr="00C7244C">
        <w:t>1. The general test parameter settings are set up according to Table 7.1.1.6.4.1-3.</w:t>
      </w:r>
    </w:p>
    <w:p w14:paraId="0668EC00" w14:textId="77777777" w:rsidR="00394223" w:rsidRPr="00C7244C" w:rsidRDefault="00394223" w:rsidP="00394223">
      <w:pPr>
        <w:pStyle w:val="B1"/>
      </w:pPr>
      <w:r w:rsidRPr="00C7244C">
        <w:t>2. Message contents are defined in clause 7.1.1.6.4.3.</w:t>
      </w:r>
    </w:p>
    <w:p w14:paraId="02326417" w14:textId="77777777" w:rsidR="00394223" w:rsidRPr="00C7244C" w:rsidRDefault="00394223" w:rsidP="00394223">
      <w:pPr>
        <w:pStyle w:val="B1"/>
      </w:pPr>
      <w:r w:rsidRPr="00C7244C">
        <w:t xml:space="preserve">3. There is one NR carrier and 2 NR Cells specified in the test. Cell 1 is the PCell and Cell 2 is the neighbour cell. Cell 1 and Cell 2 are configured according to Annex C.1.1 and C.1.2. </w:t>
      </w:r>
    </w:p>
    <w:p w14:paraId="623680A6" w14:textId="77777777" w:rsidR="00394223" w:rsidRPr="00C7244C" w:rsidRDefault="00394223" w:rsidP="00394223">
      <w:pPr>
        <w:pStyle w:val="TH"/>
      </w:pPr>
      <w:r w:rsidRPr="00C7244C">
        <w:rPr>
          <w:rFonts w:cs="v4.2.0"/>
        </w:rPr>
        <w:t xml:space="preserve">Table 7.1.1.6.4.1-3: General test parameters for </w:t>
      </w:r>
      <w:r w:rsidRPr="00C7244C">
        <w:t>NR SA FR2-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815"/>
        <w:gridCol w:w="708"/>
        <w:gridCol w:w="1419"/>
        <w:gridCol w:w="1135"/>
        <w:gridCol w:w="3545"/>
      </w:tblGrid>
      <w:tr w:rsidR="00394223" w:rsidRPr="00C7244C" w14:paraId="1D9A6651"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FF24648" w14:textId="77777777" w:rsidR="00394223" w:rsidRPr="00C7244C" w:rsidRDefault="00394223" w:rsidP="003F1727">
            <w:pPr>
              <w:pStyle w:val="TAH"/>
              <w:spacing w:line="256" w:lineRule="auto"/>
              <w:rPr>
                <w:rFonts w:cs="Arial"/>
                <w:szCs w:val="18"/>
              </w:rPr>
            </w:pPr>
            <w:r w:rsidRPr="00C7244C">
              <w:rPr>
                <w:rFonts w:cs="Arial"/>
                <w:szCs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C7F312A" w14:textId="77777777" w:rsidR="00394223" w:rsidRPr="00C7244C" w:rsidRDefault="00394223" w:rsidP="003F1727">
            <w:pPr>
              <w:pStyle w:val="TAH"/>
              <w:spacing w:line="256" w:lineRule="auto"/>
              <w:rPr>
                <w:rFonts w:cs="Arial"/>
                <w:szCs w:val="18"/>
              </w:rPr>
            </w:pPr>
            <w:r w:rsidRPr="00C7244C">
              <w:rPr>
                <w:rFonts w:cs="Arial"/>
                <w:szCs w:val="18"/>
              </w:rPr>
              <w:t>Unit</w:t>
            </w:r>
          </w:p>
        </w:tc>
        <w:tc>
          <w:tcPr>
            <w:tcW w:w="1419" w:type="dxa"/>
            <w:tcBorders>
              <w:top w:val="single" w:sz="4" w:space="0" w:color="auto"/>
              <w:left w:val="single" w:sz="4" w:space="0" w:color="auto"/>
              <w:bottom w:val="single" w:sz="4" w:space="0" w:color="auto"/>
              <w:right w:val="single" w:sz="4" w:space="0" w:color="auto"/>
            </w:tcBorders>
            <w:hideMark/>
          </w:tcPr>
          <w:p w14:paraId="668DFF82" w14:textId="77777777" w:rsidR="00394223" w:rsidRPr="00C7244C" w:rsidRDefault="00394223" w:rsidP="003F1727">
            <w:pPr>
              <w:pStyle w:val="TAH"/>
              <w:spacing w:line="256" w:lineRule="auto"/>
              <w:rPr>
                <w:rFonts w:cs="Arial"/>
                <w:szCs w:val="18"/>
              </w:rPr>
            </w:pPr>
            <w:r w:rsidRPr="00C7244C">
              <w:rPr>
                <w:rFonts w:cs="Arial"/>
                <w:szCs w:val="18"/>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709003C0" w14:textId="77777777" w:rsidR="00394223" w:rsidRPr="00C7244C" w:rsidRDefault="00394223" w:rsidP="003F1727">
            <w:pPr>
              <w:pStyle w:val="TAH"/>
              <w:spacing w:line="256" w:lineRule="auto"/>
              <w:rPr>
                <w:rFonts w:cs="Arial"/>
                <w:szCs w:val="18"/>
              </w:rPr>
            </w:pPr>
            <w:r w:rsidRPr="00C7244C">
              <w:rPr>
                <w:rFonts w:cs="Arial"/>
                <w:szCs w:val="18"/>
              </w:rPr>
              <w:t>Value</w:t>
            </w:r>
          </w:p>
        </w:tc>
        <w:tc>
          <w:tcPr>
            <w:tcW w:w="3546" w:type="dxa"/>
            <w:tcBorders>
              <w:top w:val="single" w:sz="4" w:space="0" w:color="auto"/>
              <w:left w:val="single" w:sz="4" w:space="0" w:color="auto"/>
              <w:bottom w:val="single" w:sz="4" w:space="0" w:color="auto"/>
              <w:right w:val="single" w:sz="4" w:space="0" w:color="auto"/>
            </w:tcBorders>
            <w:hideMark/>
          </w:tcPr>
          <w:p w14:paraId="5FECE1AC" w14:textId="77777777" w:rsidR="00394223" w:rsidRPr="00C7244C" w:rsidRDefault="00394223" w:rsidP="003F1727">
            <w:pPr>
              <w:pStyle w:val="TAH"/>
              <w:spacing w:line="256" w:lineRule="auto"/>
              <w:rPr>
                <w:rFonts w:cs="Arial"/>
                <w:szCs w:val="18"/>
              </w:rPr>
            </w:pPr>
            <w:r w:rsidRPr="00C7244C">
              <w:rPr>
                <w:rFonts w:cs="Arial"/>
                <w:szCs w:val="18"/>
              </w:rPr>
              <w:t>Comment</w:t>
            </w:r>
          </w:p>
        </w:tc>
      </w:tr>
      <w:tr w:rsidR="00394223" w:rsidRPr="00C7244C" w14:paraId="0E3F80FD" w14:textId="77777777" w:rsidTr="003F1727">
        <w:trPr>
          <w:cantSplit/>
          <w:trHeight w:val="170"/>
        </w:trPr>
        <w:tc>
          <w:tcPr>
            <w:tcW w:w="989" w:type="dxa"/>
            <w:tcBorders>
              <w:top w:val="single" w:sz="4" w:space="0" w:color="auto"/>
              <w:left w:val="single" w:sz="4" w:space="0" w:color="auto"/>
              <w:bottom w:val="nil"/>
              <w:right w:val="single" w:sz="4" w:space="0" w:color="auto"/>
            </w:tcBorders>
            <w:hideMark/>
          </w:tcPr>
          <w:p w14:paraId="4753FB4E" w14:textId="77777777" w:rsidR="00394223" w:rsidRPr="00C7244C" w:rsidRDefault="00394223" w:rsidP="003F1727">
            <w:pPr>
              <w:pStyle w:val="TAL"/>
              <w:spacing w:line="256" w:lineRule="auto"/>
            </w:pPr>
            <w:r w:rsidRPr="00C7244C">
              <w:t>Initial condition</w:t>
            </w:r>
          </w:p>
        </w:tc>
        <w:tc>
          <w:tcPr>
            <w:tcW w:w="1815" w:type="dxa"/>
            <w:tcBorders>
              <w:top w:val="single" w:sz="4" w:space="0" w:color="auto"/>
              <w:left w:val="single" w:sz="4" w:space="0" w:color="auto"/>
              <w:bottom w:val="single" w:sz="4" w:space="0" w:color="auto"/>
              <w:right w:val="single" w:sz="4" w:space="0" w:color="auto"/>
            </w:tcBorders>
            <w:hideMark/>
          </w:tcPr>
          <w:p w14:paraId="7BDCBCEB"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nil"/>
              <w:right w:val="single" w:sz="4" w:space="0" w:color="auto"/>
            </w:tcBorders>
          </w:tcPr>
          <w:p w14:paraId="5E487E8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E2BD8BE"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326AB9F" w14:textId="77777777" w:rsidR="00394223" w:rsidRPr="00C7244C" w:rsidRDefault="00394223" w:rsidP="003F1727">
            <w:pPr>
              <w:pStyle w:val="TAC"/>
              <w:spacing w:line="256" w:lineRule="auto"/>
            </w:pPr>
            <w:r w:rsidRPr="00C7244C">
              <w:t>Cell2</w:t>
            </w:r>
          </w:p>
        </w:tc>
        <w:tc>
          <w:tcPr>
            <w:tcW w:w="3546" w:type="dxa"/>
            <w:tcBorders>
              <w:top w:val="single" w:sz="4" w:space="0" w:color="auto"/>
              <w:left w:val="single" w:sz="4" w:space="0" w:color="auto"/>
              <w:bottom w:val="nil"/>
              <w:right w:val="single" w:sz="4" w:space="0" w:color="auto"/>
            </w:tcBorders>
            <w:hideMark/>
          </w:tcPr>
          <w:p w14:paraId="4D92A7E3" w14:textId="77777777" w:rsidR="00394223" w:rsidRPr="00C7244C" w:rsidRDefault="00394223" w:rsidP="003F1727">
            <w:pPr>
              <w:pStyle w:val="TAL"/>
              <w:spacing w:line="256" w:lineRule="auto"/>
            </w:pPr>
            <w:r w:rsidRPr="00C7244C">
              <w:t>The UE camps on cell2 and fulfils not-at-cell edge (</w:t>
            </w:r>
            <w:r w:rsidRPr="00C7244C">
              <w:rPr>
                <w:i/>
                <w:iCs/>
                <w:lang w:eastAsia="zh-CN"/>
              </w:rPr>
              <w:t>cellEdgeEvaluation</w:t>
            </w:r>
            <w:r w:rsidRPr="00C7244C">
              <w:t xml:space="preserve"> [2]) criterion.</w:t>
            </w:r>
          </w:p>
        </w:tc>
      </w:tr>
      <w:tr w:rsidR="00394223" w:rsidRPr="00C7244C" w14:paraId="39B9887E" w14:textId="77777777" w:rsidTr="003F1727">
        <w:trPr>
          <w:cantSplit/>
          <w:trHeight w:val="170"/>
        </w:trPr>
        <w:tc>
          <w:tcPr>
            <w:tcW w:w="989" w:type="dxa"/>
            <w:tcBorders>
              <w:top w:val="nil"/>
              <w:left w:val="single" w:sz="4" w:space="0" w:color="auto"/>
              <w:bottom w:val="single" w:sz="4" w:space="0" w:color="auto"/>
              <w:right w:val="single" w:sz="4" w:space="0" w:color="auto"/>
            </w:tcBorders>
            <w:hideMark/>
          </w:tcPr>
          <w:p w14:paraId="3544355D"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815" w:type="dxa"/>
            <w:tcBorders>
              <w:top w:val="single" w:sz="4" w:space="0" w:color="auto"/>
              <w:left w:val="single" w:sz="4" w:space="0" w:color="auto"/>
              <w:bottom w:val="single" w:sz="4" w:space="0" w:color="auto"/>
              <w:right w:val="single" w:sz="4" w:space="0" w:color="auto"/>
            </w:tcBorders>
            <w:hideMark/>
          </w:tcPr>
          <w:p w14:paraId="14C00741" w14:textId="77777777" w:rsidR="00394223" w:rsidRPr="00C7244C" w:rsidRDefault="00394223" w:rsidP="003F1727">
            <w:pPr>
              <w:pStyle w:val="TAL"/>
              <w:spacing w:line="256" w:lineRule="auto"/>
            </w:pPr>
            <w:r w:rsidRPr="00C7244C">
              <w:t>Neighbour cell</w:t>
            </w:r>
          </w:p>
        </w:tc>
        <w:tc>
          <w:tcPr>
            <w:tcW w:w="708" w:type="dxa"/>
            <w:tcBorders>
              <w:top w:val="nil"/>
              <w:left w:val="single" w:sz="4" w:space="0" w:color="auto"/>
              <w:bottom w:val="single" w:sz="4" w:space="0" w:color="auto"/>
              <w:right w:val="single" w:sz="4" w:space="0" w:color="auto"/>
            </w:tcBorders>
            <w:hideMark/>
          </w:tcPr>
          <w:p w14:paraId="25E3139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374676C"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3B05799" w14:textId="77777777" w:rsidR="00394223" w:rsidRPr="00C7244C" w:rsidRDefault="00394223" w:rsidP="003F1727">
            <w:pPr>
              <w:pStyle w:val="TAC"/>
              <w:spacing w:line="256" w:lineRule="auto"/>
            </w:pPr>
            <w:r w:rsidRPr="00C7244C">
              <w:t>Cell1</w:t>
            </w:r>
          </w:p>
        </w:tc>
        <w:tc>
          <w:tcPr>
            <w:tcW w:w="3546" w:type="dxa"/>
            <w:tcBorders>
              <w:top w:val="nil"/>
              <w:left w:val="single" w:sz="4" w:space="0" w:color="auto"/>
              <w:bottom w:val="single" w:sz="4" w:space="0" w:color="auto"/>
              <w:right w:val="single" w:sz="4" w:space="0" w:color="auto"/>
            </w:tcBorders>
            <w:hideMark/>
          </w:tcPr>
          <w:p w14:paraId="4F1D7FB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r>
      <w:tr w:rsidR="00394223" w:rsidRPr="00C7244C" w14:paraId="121F1F26" w14:textId="77777777" w:rsidTr="003F1727">
        <w:trPr>
          <w:cantSplit/>
          <w:trHeight w:val="170"/>
        </w:trPr>
        <w:tc>
          <w:tcPr>
            <w:tcW w:w="989" w:type="dxa"/>
            <w:vMerge w:val="restart"/>
            <w:tcBorders>
              <w:top w:val="single" w:sz="4" w:space="0" w:color="auto"/>
              <w:left w:val="single" w:sz="4" w:space="0" w:color="auto"/>
              <w:bottom w:val="nil"/>
              <w:right w:val="single" w:sz="4" w:space="0" w:color="auto"/>
            </w:tcBorders>
            <w:hideMark/>
          </w:tcPr>
          <w:p w14:paraId="1DB60AAA" w14:textId="77777777" w:rsidR="00394223" w:rsidRPr="00C7244C" w:rsidRDefault="00394223" w:rsidP="003F1727">
            <w:pPr>
              <w:pStyle w:val="TAL"/>
              <w:spacing w:line="256" w:lineRule="auto"/>
            </w:pPr>
            <w:r w:rsidRPr="00C7244C">
              <w:t>T1 final condition</w:t>
            </w:r>
          </w:p>
        </w:tc>
        <w:tc>
          <w:tcPr>
            <w:tcW w:w="1815" w:type="dxa"/>
            <w:tcBorders>
              <w:top w:val="single" w:sz="4" w:space="0" w:color="auto"/>
              <w:left w:val="single" w:sz="4" w:space="0" w:color="auto"/>
              <w:bottom w:val="single" w:sz="4" w:space="0" w:color="auto"/>
              <w:right w:val="single" w:sz="4" w:space="0" w:color="auto"/>
            </w:tcBorders>
            <w:hideMark/>
          </w:tcPr>
          <w:p w14:paraId="6BC3DAC5"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3ACAE8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2B14226"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5436700"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nil"/>
              <w:right w:val="single" w:sz="4" w:space="0" w:color="auto"/>
            </w:tcBorders>
            <w:hideMark/>
          </w:tcPr>
          <w:p w14:paraId="05D33183" w14:textId="77777777" w:rsidR="00394223" w:rsidRPr="00C7244C" w:rsidRDefault="00394223" w:rsidP="003F1727">
            <w:pPr>
              <w:pStyle w:val="TAL"/>
              <w:spacing w:line="256" w:lineRule="auto"/>
            </w:pPr>
            <w:r w:rsidRPr="00C7244C">
              <w:t>The UE reselects to low priority cell1 during T1</w:t>
            </w:r>
          </w:p>
        </w:tc>
      </w:tr>
      <w:tr w:rsidR="00394223" w:rsidRPr="00C7244C" w14:paraId="476A3014" w14:textId="77777777" w:rsidTr="003F1727">
        <w:trPr>
          <w:cantSplit/>
          <w:trHeight w:val="170"/>
        </w:trPr>
        <w:tc>
          <w:tcPr>
            <w:tcW w:w="2804" w:type="dxa"/>
            <w:vMerge/>
            <w:tcBorders>
              <w:top w:val="single" w:sz="4" w:space="0" w:color="auto"/>
              <w:left w:val="single" w:sz="4" w:space="0" w:color="auto"/>
              <w:bottom w:val="nil"/>
              <w:right w:val="single" w:sz="4" w:space="0" w:color="auto"/>
            </w:tcBorders>
            <w:vAlign w:val="center"/>
            <w:hideMark/>
          </w:tcPr>
          <w:p w14:paraId="4EFA9CE4" w14:textId="77777777" w:rsidR="00394223" w:rsidRPr="00C7244C" w:rsidRDefault="00394223" w:rsidP="003F1727">
            <w:pPr>
              <w:spacing w:after="0"/>
              <w:rPr>
                <w:rFonts w:ascii="Arial" w:hAnsi="Arial"/>
                <w:sz w:val="18"/>
              </w:rPr>
            </w:pPr>
          </w:p>
        </w:tc>
        <w:tc>
          <w:tcPr>
            <w:tcW w:w="1815" w:type="dxa"/>
            <w:tcBorders>
              <w:top w:val="single" w:sz="4" w:space="0" w:color="auto"/>
              <w:left w:val="single" w:sz="4" w:space="0" w:color="auto"/>
              <w:bottom w:val="single" w:sz="4" w:space="0" w:color="auto"/>
              <w:right w:val="single" w:sz="4" w:space="0" w:color="auto"/>
            </w:tcBorders>
            <w:hideMark/>
          </w:tcPr>
          <w:p w14:paraId="7F61B77B" w14:textId="77777777" w:rsidR="00394223" w:rsidRPr="00C7244C" w:rsidRDefault="00394223" w:rsidP="003F1727">
            <w:pPr>
              <w:pStyle w:val="TAL"/>
              <w:spacing w:line="256" w:lineRule="auto"/>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62C8F60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32643"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22FA942" w14:textId="77777777" w:rsidR="00394223" w:rsidRPr="00C7244C" w:rsidRDefault="00394223" w:rsidP="003F1727">
            <w:pPr>
              <w:pStyle w:val="TAC"/>
              <w:spacing w:line="256" w:lineRule="auto"/>
            </w:pPr>
            <w:r w:rsidRPr="00C7244C">
              <w:t>Cell2</w:t>
            </w:r>
          </w:p>
        </w:tc>
        <w:tc>
          <w:tcPr>
            <w:tcW w:w="3546" w:type="dxa"/>
            <w:tcBorders>
              <w:top w:val="nil"/>
              <w:left w:val="single" w:sz="4" w:space="0" w:color="auto"/>
              <w:bottom w:val="single" w:sz="4" w:space="0" w:color="auto"/>
              <w:right w:val="single" w:sz="4" w:space="0" w:color="auto"/>
            </w:tcBorders>
            <w:hideMark/>
          </w:tcPr>
          <w:p w14:paraId="297D4FC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r>
      <w:tr w:rsidR="00394223" w:rsidRPr="00C7244C" w14:paraId="6991457C" w14:textId="77777777" w:rsidTr="003F1727">
        <w:trPr>
          <w:cantSplit/>
          <w:trHeight w:val="170"/>
        </w:trPr>
        <w:tc>
          <w:tcPr>
            <w:tcW w:w="989" w:type="dxa"/>
            <w:vMerge w:val="restart"/>
            <w:tcBorders>
              <w:top w:val="nil"/>
              <w:left w:val="single" w:sz="4" w:space="0" w:color="auto"/>
              <w:bottom w:val="nil"/>
              <w:right w:val="single" w:sz="4" w:space="0" w:color="auto"/>
            </w:tcBorders>
            <w:hideMark/>
          </w:tcPr>
          <w:p w14:paraId="4FC33E3D" w14:textId="77777777" w:rsidR="00394223" w:rsidRPr="00C7244C" w:rsidRDefault="00394223" w:rsidP="003F1727">
            <w:pPr>
              <w:pStyle w:val="TAL"/>
              <w:spacing w:line="256" w:lineRule="auto"/>
              <w:rPr>
                <w:szCs w:val="18"/>
              </w:rPr>
            </w:pPr>
            <w:r w:rsidRPr="00C7244C">
              <w:rPr>
                <w:szCs w:val="18"/>
              </w:rPr>
              <w:t>T2 final condition</w:t>
            </w:r>
          </w:p>
        </w:tc>
        <w:tc>
          <w:tcPr>
            <w:tcW w:w="1815" w:type="dxa"/>
            <w:tcBorders>
              <w:top w:val="single" w:sz="4" w:space="0" w:color="auto"/>
              <w:left w:val="single" w:sz="4" w:space="0" w:color="auto"/>
              <w:bottom w:val="single" w:sz="4" w:space="0" w:color="auto"/>
              <w:right w:val="single" w:sz="4" w:space="0" w:color="auto"/>
            </w:tcBorders>
            <w:hideMark/>
          </w:tcPr>
          <w:p w14:paraId="1037953C"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F64E7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1D2253B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8F2DE3C" w14:textId="77777777" w:rsidR="00394223" w:rsidRPr="00C7244C" w:rsidRDefault="00394223" w:rsidP="003F1727">
            <w:pPr>
              <w:pStyle w:val="TAC"/>
              <w:spacing w:line="256" w:lineRule="auto"/>
              <w:rPr>
                <w:szCs w:val="18"/>
              </w:rPr>
            </w:pPr>
            <w:r w:rsidRPr="00C7244C">
              <w:rPr>
                <w:szCs w:val="18"/>
              </w:rPr>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28449192" w14:textId="77777777" w:rsidR="00394223" w:rsidRPr="00C7244C" w:rsidRDefault="00394223" w:rsidP="003F1727">
            <w:pPr>
              <w:pStyle w:val="TAL"/>
              <w:spacing w:line="256" w:lineRule="auto"/>
            </w:pPr>
            <w:r w:rsidRPr="00C7244C">
              <w:t>The UE reselects to high priority cell2 during T2</w:t>
            </w:r>
          </w:p>
        </w:tc>
      </w:tr>
      <w:tr w:rsidR="00394223" w:rsidRPr="00C7244C" w14:paraId="4653F607" w14:textId="77777777" w:rsidTr="003F1727">
        <w:trPr>
          <w:cantSplit/>
          <w:trHeight w:val="170"/>
        </w:trPr>
        <w:tc>
          <w:tcPr>
            <w:tcW w:w="2804" w:type="dxa"/>
            <w:vMerge/>
            <w:tcBorders>
              <w:top w:val="nil"/>
              <w:left w:val="single" w:sz="4" w:space="0" w:color="auto"/>
              <w:bottom w:val="nil"/>
              <w:right w:val="single" w:sz="4" w:space="0" w:color="auto"/>
            </w:tcBorders>
            <w:vAlign w:val="center"/>
            <w:hideMark/>
          </w:tcPr>
          <w:p w14:paraId="05238FC6" w14:textId="77777777" w:rsidR="00394223" w:rsidRPr="00C7244C" w:rsidRDefault="00394223" w:rsidP="003F1727">
            <w:pPr>
              <w:spacing w:after="0"/>
              <w:rPr>
                <w:rFonts w:ascii="Arial" w:hAnsi="Arial"/>
                <w:sz w:val="18"/>
                <w:szCs w:val="18"/>
              </w:rPr>
            </w:pPr>
          </w:p>
        </w:tc>
        <w:tc>
          <w:tcPr>
            <w:tcW w:w="1815" w:type="dxa"/>
            <w:tcBorders>
              <w:top w:val="single" w:sz="4" w:space="0" w:color="auto"/>
              <w:left w:val="single" w:sz="4" w:space="0" w:color="auto"/>
              <w:bottom w:val="single" w:sz="4" w:space="0" w:color="auto"/>
              <w:right w:val="single" w:sz="4" w:space="0" w:color="auto"/>
            </w:tcBorders>
            <w:hideMark/>
          </w:tcPr>
          <w:p w14:paraId="404F5DB8"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3FCB3D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3137E04"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DD66640" w14:textId="77777777" w:rsidR="00394223" w:rsidRPr="00C7244C" w:rsidRDefault="00394223" w:rsidP="003F1727">
            <w:pPr>
              <w:pStyle w:val="TAC"/>
              <w:spacing w:line="256" w:lineRule="auto"/>
              <w:rPr>
                <w:szCs w:val="18"/>
              </w:rPr>
            </w:pPr>
            <w:r w:rsidRPr="00C7244C">
              <w:rPr>
                <w:szCs w:val="18"/>
              </w:rPr>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351D7666" w14:textId="77777777" w:rsidR="00394223" w:rsidRPr="00C7244C" w:rsidRDefault="00394223" w:rsidP="003F1727">
            <w:pPr>
              <w:spacing w:after="0"/>
              <w:rPr>
                <w:rFonts w:ascii="Arial" w:hAnsi="Arial"/>
                <w:sz w:val="18"/>
              </w:rPr>
            </w:pPr>
          </w:p>
        </w:tc>
      </w:tr>
      <w:tr w:rsidR="00394223" w:rsidRPr="00C7244C" w14:paraId="06FF17F5"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E12559E" w14:textId="77777777" w:rsidR="00394223" w:rsidRPr="00C7244C" w:rsidRDefault="00394223" w:rsidP="003F1727">
            <w:pPr>
              <w:pStyle w:val="TAL"/>
              <w:spacing w:line="256" w:lineRule="auto"/>
              <w:rPr>
                <w:rFonts w:cs="Arial"/>
                <w:szCs w:val="18"/>
              </w:rPr>
            </w:pPr>
            <w:r w:rsidRPr="00C7244C">
              <w:rPr>
                <w:rFonts w:cs="Arial"/>
                <w:bCs/>
                <w:szCs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06B5787"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109BAA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D4B3027" w14:textId="77777777" w:rsidR="00394223" w:rsidRPr="00C7244C" w:rsidRDefault="00394223" w:rsidP="003F1727">
            <w:pPr>
              <w:pStyle w:val="TAC"/>
              <w:spacing w:line="256" w:lineRule="auto"/>
              <w:rPr>
                <w:szCs w:val="18"/>
              </w:rPr>
            </w:pPr>
            <w:r w:rsidRPr="00C7244C">
              <w:rPr>
                <w:szCs w:val="18"/>
              </w:rPr>
              <w:t>1, 2</w:t>
            </w:r>
          </w:p>
        </w:tc>
        <w:tc>
          <w:tcPr>
            <w:tcW w:w="3546" w:type="dxa"/>
            <w:tcBorders>
              <w:top w:val="single" w:sz="4" w:space="0" w:color="auto"/>
              <w:left w:val="single" w:sz="4" w:space="0" w:color="auto"/>
              <w:bottom w:val="single" w:sz="4" w:space="0" w:color="auto"/>
              <w:right w:val="single" w:sz="4" w:space="0" w:color="auto"/>
            </w:tcBorders>
          </w:tcPr>
          <w:p w14:paraId="68830FB9" w14:textId="77777777" w:rsidR="00394223" w:rsidRPr="00C7244C" w:rsidRDefault="00394223" w:rsidP="003F1727">
            <w:pPr>
              <w:pStyle w:val="TAL"/>
              <w:spacing w:line="256" w:lineRule="auto"/>
            </w:pPr>
          </w:p>
        </w:tc>
      </w:tr>
      <w:tr w:rsidR="00394223" w:rsidRPr="00C7244C" w14:paraId="6AB0C0C4"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0346CD20" w14:textId="77777777" w:rsidR="00394223" w:rsidRPr="00C7244C" w:rsidRDefault="00394223" w:rsidP="003F1727">
            <w:pPr>
              <w:pStyle w:val="TAL"/>
              <w:spacing w:line="256" w:lineRule="auto"/>
              <w:rPr>
                <w:rFonts w:cs="Arial"/>
                <w:szCs w:val="18"/>
              </w:rPr>
            </w:pPr>
            <w:r w:rsidRPr="00C7244C">
              <w:rPr>
                <w:rFonts w:cs="Arial"/>
                <w:szCs w:val="18"/>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4E38042A"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049A4C"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9A03AB1" w14:textId="77777777" w:rsidR="00394223" w:rsidRPr="00C7244C" w:rsidRDefault="00394223" w:rsidP="003F1727">
            <w:pPr>
              <w:pStyle w:val="TAC"/>
              <w:spacing w:line="256" w:lineRule="auto"/>
              <w:rPr>
                <w:szCs w:val="18"/>
              </w:rPr>
            </w:pPr>
            <w:r w:rsidRPr="00C7244C">
              <w:rPr>
                <w:szCs w:val="18"/>
              </w:rPr>
              <w:t xml:space="preserve">3 </w:t>
            </w:r>
            <w:r w:rsidRPr="00C7244C">
              <w:rPr>
                <w:szCs w:val="18"/>
              </w:rPr>
              <w:sym w:font="Symbol" w:char="F06D"/>
            </w:r>
            <w:r w:rsidRPr="00C7244C">
              <w:rPr>
                <w:szCs w:val="18"/>
              </w:rPr>
              <w:t>s</w:t>
            </w:r>
          </w:p>
        </w:tc>
        <w:tc>
          <w:tcPr>
            <w:tcW w:w="3546" w:type="dxa"/>
            <w:tcBorders>
              <w:top w:val="single" w:sz="4" w:space="0" w:color="auto"/>
              <w:left w:val="single" w:sz="4" w:space="0" w:color="auto"/>
              <w:bottom w:val="single" w:sz="4" w:space="0" w:color="auto"/>
              <w:right w:val="single" w:sz="4" w:space="0" w:color="auto"/>
            </w:tcBorders>
            <w:hideMark/>
          </w:tcPr>
          <w:p w14:paraId="62F84D0C" w14:textId="77777777" w:rsidR="00394223" w:rsidRPr="00C7244C" w:rsidRDefault="00394223" w:rsidP="003F1727">
            <w:pPr>
              <w:pStyle w:val="TAL"/>
              <w:spacing w:line="256" w:lineRule="auto"/>
            </w:pPr>
            <w:r w:rsidRPr="00C7244C">
              <w:t>Synchronous cells</w:t>
            </w:r>
          </w:p>
        </w:tc>
      </w:tr>
      <w:tr w:rsidR="00394223" w:rsidRPr="00C7244C" w14:paraId="563B496C"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9DFFF44" w14:textId="77777777" w:rsidR="00394223" w:rsidRPr="00C7244C" w:rsidRDefault="00394223" w:rsidP="003F1727">
            <w:pPr>
              <w:pStyle w:val="TAL"/>
              <w:spacing w:line="256" w:lineRule="auto"/>
              <w:rPr>
                <w:rFonts w:cs="Arial"/>
                <w:szCs w:val="18"/>
              </w:rPr>
            </w:pPr>
            <w:r w:rsidRPr="00C7244C">
              <w:rPr>
                <w:rFonts w:cs="Arial"/>
                <w:szCs w:val="18"/>
              </w:rP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15081EF" w14:textId="77777777" w:rsidR="00394223" w:rsidRPr="00C7244C" w:rsidRDefault="00394223" w:rsidP="003F1727">
            <w:pPr>
              <w:pStyle w:val="TAC"/>
              <w:spacing w:line="256" w:lineRule="auto"/>
              <w:rPr>
                <w:szCs w:val="18"/>
              </w:rPr>
            </w:pPr>
            <w:r w:rsidRPr="00C7244C">
              <w:rPr>
                <w:szCs w:val="18"/>
              </w:rPr>
              <w:t>-</w:t>
            </w:r>
          </w:p>
        </w:tc>
        <w:tc>
          <w:tcPr>
            <w:tcW w:w="1419" w:type="dxa"/>
            <w:tcBorders>
              <w:top w:val="single" w:sz="4" w:space="0" w:color="auto"/>
              <w:left w:val="single" w:sz="4" w:space="0" w:color="auto"/>
              <w:bottom w:val="single" w:sz="4" w:space="0" w:color="auto"/>
              <w:right w:val="single" w:sz="4" w:space="0" w:color="auto"/>
            </w:tcBorders>
            <w:hideMark/>
          </w:tcPr>
          <w:p w14:paraId="48958A6F"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BECB1A5" w14:textId="77777777" w:rsidR="00394223" w:rsidRPr="00C7244C" w:rsidRDefault="00394223" w:rsidP="003F1727">
            <w:pPr>
              <w:pStyle w:val="TAC"/>
              <w:spacing w:line="256" w:lineRule="auto"/>
              <w:rPr>
                <w:szCs w:val="18"/>
              </w:rPr>
            </w:pPr>
            <w:r w:rsidRPr="00C7244C">
              <w:rPr>
                <w:szCs w:val="18"/>
              </w:rPr>
              <w:t>Not Sent</w:t>
            </w:r>
          </w:p>
        </w:tc>
        <w:tc>
          <w:tcPr>
            <w:tcW w:w="3546" w:type="dxa"/>
            <w:tcBorders>
              <w:top w:val="single" w:sz="4" w:space="0" w:color="auto"/>
              <w:left w:val="single" w:sz="4" w:space="0" w:color="auto"/>
              <w:bottom w:val="single" w:sz="4" w:space="0" w:color="auto"/>
              <w:right w:val="single" w:sz="4" w:space="0" w:color="auto"/>
            </w:tcBorders>
            <w:hideMark/>
          </w:tcPr>
          <w:p w14:paraId="3267E14E" w14:textId="77777777" w:rsidR="00394223" w:rsidRPr="00C7244C" w:rsidRDefault="00394223" w:rsidP="003F1727">
            <w:pPr>
              <w:pStyle w:val="TAL"/>
              <w:spacing w:line="256" w:lineRule="auto"/>
            </w:pPr>
            <w:r w:rsidRPr="00C7244C">
              <w:t>No additional delays in random access procedure.</w:t>
            </w:r>
          </w:p>
        </w:tc>
      </w:tr>
      <w:tr w:rsidR="00394223" w:rsidRPr="00C7244C" w14:paraId="0443F026" w14:textId="77777777" w:rsidTr="003F1727">
        <w:trPr>
          <w:cantSplit/>
          <w:trHeight w:val="170"/>
        </w:trPr>
        <w:tc>
          <w:tcPr>
            <w:tcW w:w="2804" w:type="dxa"/>
            <w:gridSpan w:val="2"/>
            <w:tcBorders>
              <w:top w:val="single" w:sz="4" w:space="0" w:color="auto"/>
              <w:left w:val="single" w:sz="4" w:space="0" w:color="auto"/>
              <w:bottom w:val="nil"/>
              <w:right w:val="single" w:sz="4" w:space="0" w:color="auto"/>
            </w:tcBorders>
            <w:hideMark/>
          </w:tcPr>
          <w:p w14:paraId="3B7C9724"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35BF10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DF92D8F" w14:textId="77777777" w:rsidR="00394223" w:rsidRPr="00C7244C" w:rsidRDefault="00394223" w:rsidP="003F1727">
            <w:pPr>
              <w:pStyle w:val="TAC"/>
              <w:spacing w:line="256" w:lineRule="auto"/>
              <w:rPr>
                <w:szCs w:val="18"/>
                <w:lang w:eastAsia="zh-CN"/>
              </w:rPr>
            </w:pPr>
            <w:r w:rsidRPr="00C7244C">
              <w:rPr>
                <w:szCs w:val="18"/>
                <w:lang w:eastAsia="zh-CN"/>
              </w:rPr>
              <w:t>1</w:t>
            </w:r>
          </w:p>
        </w:tc>
        <w:tc>
          <w:tcPr>
            <w:tcW w:w="1135" w:type="dxa"/>
            <w:tcBorders>
              <w:top w:val="single" w:sz="4" w:space="0" w:color="auto"/>
              <w:left w:val="single" w:sz="4" w:space="0" w:color="auto"/>
              <w:bottom w:val="single" w:sz="4" w:space="0" w:color="auto"/>
              <w:right w:val="single" w:sz="4" w:space="0" w:color="auto"/>
            </w:tcBorders>
            <w:hideMark/>
          </w:tcPr>
          <w:p w14:paraId="5B55C281" w14:textId="77777777" w:rsidR="00394223" w:rsidRPr="00C7244C" w:rsidRDefault="00394223" w:rsidP="003F1727">
            <w:pPr>
              <w:pStyle w:val="TAC"/>
              <w:spacing w:line="256" w:lineRule="auto"/>
              <w:rPr>
                <w:szCs w:val="18"/>
              </w:rPr>
            </w:pPr>
            <w:r w:rsidRPr="00C7244C">
              <w:rPr>
                <w:szCs w:val="18"/>
              </w:rPr>
              <w:t>SSB.1 FR2</w:t>
            </w:r>
          </w:p>
        </w:tc>
        <w:tc>
          <w:tcPr>
            <w:tcW w:w="3546" w:type="dxa"/>
            <w:tcBorders>
              <w:top w:val="single" w:sz="4" w:space="0" w:color="auto"/>
              <w:left w:val="single" w:sz="4" w:space="0" w:color="auto"/>
              <w:bottom w:val="single" w:sz="4" w:space="0" w:color="auto"/>
              <w:right w:val="single" w:sz="4" w:space="0" w:color="auto"/>
            </w:tcBorders>
          </w:tcPr>
          <w:p w14:paraId="0413BCF0" w14:textId="77777777" w:rsidR="00394223" w:rsidRPr="00C7244C" w:rsidRDefault="00394223" w:rsidP="003F1727">
            <w:pPr>
              <w:pStyle w:val="TAL"/>
              <w:spacing w:line="256" w:lineRule="auto"/>
            </w:pPr>
          </w:p>
        </w:tc>
      </w:tr>
      <w:tr w:rsidR="00394223" w:rsidRPr="00C7244C" w14:paraId="1924F169" w14:textId="77777777" w:rsidTr="003F1727">
        <w:trPr>
          <w:cantSplit/>
          <w:trHeight w:val="170"/>
        </w:trPr>
        <w:tc>
          <w:tcPr>
            <w:tcW w:w="2804" w:type="dxa"/>
            <w:gridSpan w:val="2"/>
            <w:tcBorders>
              <w:top w:val="nil"/>
              <w:left w:val="single" w:sz="4" w:space="0" w:color="auto"/>
              <w:bottom w:val="single" w:sz="4" w:space="0" w:color="auto"/>
              <w:right w:val="single" w:sz="4" w:space="0" w:color="auto"/>
            </w:tcBorders>
            <w:hideMark/>
          </w:tcPr>
          <w:p w14:paraId="3D6094A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D34BDDD" w14:textId="77777777" w:rsidR="00394223" w:rsidRPr="00C7244C" w:rsidRDefault="00394223" w:rsidP="003F1727">
            <w:pPr>
              <w:spacing w:after="0"/>
              <w:rPr>
                <w:rFonts w:ascii="Arial" w:hAnsi="Arial"/>
                <w:sz w:val="18"/>
                <w:szCs w:val="18"/>
              </w:rPr>
            </w:pPr>
          </w:p>
        </w:tc>
        <w:tc>
          <w:tcPr>
            <w:tcW w:w="1419" w:type="dxa"/>
            <w:tcBorders>
              <w:top w:val="single" w:sz="4" w:space="0" w:color="auto"/>
              <w:left w:val="single" w:sz="4" w:space="0" w:color="auto"/>
              <w:bottom w:val="single" w:sz="4" w:space="0" w:color="auto"/>
              <w:right w:val="single" w:sz="4" w:space="0" w:color="auto"/>
            </w:tcBorders>
            <w:hideMark/>
          </w:tcPr>
          <w:p w14:paraId="2B649B48" w14:textId="77777777" w:rsidR="00394223" w:rsidRPr="00C7244C" w:rsidRDefault="00394223" w:rsidP="003F1727">
            <w:pPr>
              <w:pStyle w:val="TAC"/>
              <w:spacing w:line="256" w:lineRule="auto"/>
              <w:rPr>
                <w:szCs w:val="18"/>
                <w:lang w:eastAsia="zh-CN"/>
              </w:rPr>
            </w:pPr>
            <w:r w:rsidRPr="00C7244C">
              <w:rPr>
                <w:szCs w:val="18"/>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4DA5E462" w14:textId="77777777" w:rsidR="00394223" w:rsidRPr="00C7244C" w:rsidRDefault="00394223" w:rsidP="003F1727">
            <w:pPr>
              <w:pStyle w:val="TAC"/>
              <w:spacing w:line="256" w:lineRule="auto"/>
              <w:rPr>
                <w:szCs w:val="18"/>
              </w:rPr>
            </w:pPr>
            <w:r w:rsidRPr="00C7244C">
              <w:rPr>
                <w:szCs w:val="18"/>
              </w:rPr>
              <w:t>SSB.2 FR2</w:t>
            </w:r>
          </w:p>
        </w:tc>
        <w:tc>
          <w:tcPr>
            <w:tcW w:w="3546" w:type="dxa"/>
            <w:tcBorders>
              <w:top w:val="single" w:sz="4" w:space="0" w:color="auto"/>
              <w:left w:val="single" w:sz="4" w:space="0" w:color="auto"/>
              <w:bottom w:val="single" w:sz="4" w:space="0" w:color="auto"/>
              <w:right w:val="single" w:sz="4" w:space="0" w:color="auto"/>
            </w:tcBorders>
          </w:tcPr>
          <w:p w14:paraId="70376B86" w14:textId="77777777" w:rsidR="00394223" w:rsidRPr="00C7244C" w:rsidRDefault="00394223" w:rsidP="003F1727">
            <w:pPr>
              <w:pStyle w:val="TAL"/>
              <w:spacing w:line="256" w:lineRule="auto"/>
            </w:pPr>
          </w:p>
        </w:tc>
      </w:tr>
      <w:tr w:rsidR="00394223" w:rsidRPr="00C7244C" w14:paraId="26203A09"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94E1B31"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0475FCAC"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6B0C1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EBC356F" w14:textId="77777777" w:rsidR="00394223" w:rsidRPr="00C7244C" w:rsidRDefault="00394223" w:rsidP="003F1727">
            <w:pPr>
              <w:pStyle w:val="TAC"/>
              <w:spacing w:line="256" w:lineRule="auto"/>
              <w:rPr>
                <w:szCs w:val="18"/>
              </w:rPr>
            </w:pPr>
            <w:r w:rsidRPr="00C7244C">
              <w:rPr>
                <w:szCs w:val="18"/>
              </w:rPr>
              <w:t>SMTC pattern 1</w:t>
            </w:r>
          </w:p>
        </w:tc>
        <w:tc>
          <w:tcPr>
            <w:tcW w:w="3546" w:type="dxa"/>
            <w:tcBorders>
              <w:top w:val="single" w:sz="4" w:space="0" w:color="auto"/>
              <w:left w:val="single" w:sz="4" w:space="0" w:color="auto"/>
              <w:bottom w:val="single" w:sz="4" w:space="0" w:color="auto"/>
              <w:right w:val="single" w:sz="4" w:space="0" w:color="auto"/>
            </w:tcBorders>
          </w:tcPr>
          <w:p w14:paraId="255AC40F" w14:textId="77777777" w:rsidR="00394223" w:rsidRPr="00C7244C" w:rsidRDefault="00394223" w:rsidP="003F1727">
            <w:pPr>
              <w:pStyle w:val="TAL"/>
              <w:spacing w:line="256" w:lineRule="auto"/>
            </w:pPr>
          </w:p>
        </w:tc>
      </w:tr>
      <w:tr w:rsidR="00394223" w:rsidRPr="00C7244C" w14:paraId="3363CCC7"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D5F22CB"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05C69014"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2D9209F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693F847" w14:textId="77777777" w:rsidR="00394223" w:rsidRPr="00C7244C" w:rsidRDefault="00394223" w:rsidP="003F1727">
            <w:pPr>
              <w:pStyle w:val="TAC"/>
              <w:spacing w:line="256" w:lineRule="auto"/>
              <w:rPr>
                <w:szCs w:val="18"/>
              </w:rPr>
            </w:pPr>
            <w:r w:rsidRPr="00C7244C">
              <w:rPr>
                <w:szCs w:val="18"/>
              </w:rPr>
              <w:t>0.64</w:t>
            </w:r>
          </w:p>
        </w:tc>
        <w:tc>
          <w:tcPr>
            <w:tcW w:w="3546" w:type="dxa"/>
            <w:tcBorders>
              <w:top w:val="single" w:sz="4" w:space="0" w:color="auto"/>
              <w:left w:val="single" w:sz="4" w:space="0" w:color="auto"/>
              <w:bottom w:val="single" w:sz="4" w:space="0" w:color="auto"/>
              <w:right w:val="single" w:sz="4" w:space="0" w:color="auto"/>
            </w:tcBorders>
            <w:hideMark/>
          </w:tcPr>
          <w:p w14:paraId="05A8AF90" w14:textId="77777777" w:rsidR="00394223" w:rsidRPr="00C7244C" w:rsidRDefault="00394223" w:rsidP="003F1727">
            <w:pPr>
              <w:pStyle w:val="TAL"/>
              <w:spacing w:line="256" w:lineRule="auto"/>
            </w:pPr>
            <w:r w:rsidRPr="00C7244C">
              <w:t>The value shall be used for all cells in the test.</w:t>
            </w:r>
          </w:p>
        </w:tc>
      </w:tr>
      <w:tr w:rsidR="00394223" w:rsidRPr="00C7244C" w14:paraId="0D212918"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6B3C13E"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09091D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CDBBA1"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8A3E19D" w14:textId="77777777" w:rsidR="00394223" w:rsidRPr="00C7244C" w:rsidRDefault="00394223" w:rsidP="003F1727">
            <w:pPr>
              <w:pStyle w:val="TAC"/>
              <w:spacing w:line="256" w:lineRule="auto"/>
              <w:rPr>
                <w:szCs w:val="18"/>
              </w:rPr>
            </w:pPr>
            <w:r w:rsidRPr="00C7244C">
              <w:rPr>
                <w:szCs w:val="18"/>
              </w:rPr>
              <w:t>190</w:t>
            </w:r>
          </w:p>
        </w:tc>
        <w:tc>
          <w:tcPr>
            <w:tcW w:w="3546" w:type="dxa"/>
            <w:tcBorders>
              <w:top w:val="single" w:sz="4" w:space="0" w:color="auto"/>
              <w:left w:val="single" w:sz="4" w:space="0" w:color="auto"/>
              <w:bottom w:val="single" w:sz="4" w:space="0" w:color="auto"/>
              <w:right w:val="single" w:sz="4" w:space="0" w:color="auto"/>
            </w:tcBorders>
            <w:hideMark/>
          </w:tcPr>
          <w:p w14:paraId="6212FA82" w14:textId="77777777" w:rsidR="00394223" w:rsidRPr="00C7244C" w:rsidRDefault="00394223" w:rsidP="003F1727">
            <w:pPr>
              <w:pStyle w:val="TAL"/>
              <w:spacing w:line="256" w:lineRule="auto"/>
            </w:pPr>
            <w:r w:rsidRPr="00C7244C">
              <w:t>The detailed configuration is specified in TS 38.211 clause 6.3.3.2</w:t>
            </w:r>
          </w:p>
        </w:tc>
      </w:tr>
      <w:tr w:rsidR="00394223" w:rsidRPr="00C7244C" w14:paraId="36D2ED14"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C32255B"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rangeToBestCell</w:t>
            </w:r>
          </w:p>
        </w:tc>
        <w:tc>
          <w:tcPr>
            <w:tcW w:w="708" w:type="dxa"/>
            <w:tcBorders>
              <w:top w:val="single" w:sz="4" w:space="0" w:color="auto"/>
              <w:left w:val="single" w:sz="4" w:space="0" w:color="auto"/>
              <w:bottom w:val="single" w:sz="4" w:space="0" w:color="auto"/>
              <w:right w:val="single" w:sz="4" w:space="0" w:color="auto"/>
            </w:tcBorders>
          </w:tcPr>
          <w:p w14:paraId="3ACFF145"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67BC68"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B3C18A" w14:textId="77777777" w:rsidR="00394223" w:rsidRPr="00C7244C" w:rsidRDefault="00394223" w:rsidP="003F1727">
            <w:pPr>
              <w:pStyle w:val="TAC"/>
              <w:spacing w:line="256" w:lineRule="auto"/>
              <w:rPr>
                <w:szCs w:val="18"/>
              </w:rPr>
            </w:pPr>
            <w:r w:rsidRPr="00C7244C">
              <w:rPr>
                <w:szCs w:val="18"/>
              </w:rPr>
              <w:t>Not configured</w:t>
            </w:r>
          </w:p>
        </w:tc>
        <w:tc>
          <w:tcPr>
            <w:tcW w:w="3546" w:type="dxa"/>
            <w:tcBorders>
              <w:top w:val="single" w:sz="4" w:space="0" w:color="auto"/>
              <w:left w:val="single" w:sz="4" w:space="0" w:color="auto"/>
              <w:bottom w:val="single" w:sz="4" w:space="0" w:color="auto"/>
              <w:right w:val="single" w:sz="4" w:space="0" w:color="auto"/>
            </w:tcBorders>
          </w:tcPr>
          <w:p w14:paraId="5F14AA37" w14:textId="77777777" w:rsidR="00394223" w:rsidRPr="00C7244C" w:rsidRDefault="00394223" w:rsidP="003F1727">
            <w:pPr>
              <w:pStyle w:val="TAL"/>
              <w:spacing w:line="256" w:lineRule="auto"/>
            </w:pPr>
          </w:p>
        </w:tc>
      </w:tr>
      <w:tr w:rsidR="00394223" w:rsidRPr="00C7244C" w14:paraId="6953D572"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4DDDDB9"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5E8FEAA8"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522A10D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D3D6FA" w14:textId="77777777" w:rsidR="00394223" w:rsidRPr="00C7244C" w:rsidRDefault="00394223" w:rsidP="003F1727">
            <w:pPr>
              <w:pStyle w:val="TAC"/>
              <w:spacing w:line="256" w:lineRule="auto"/>
              <w:rPr>
                <w:szCs w:val="18"/>
              </w:rPr>
            </w:pPr>
            <w:r w:rsidRPr="00C7244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03EAFF61" w14:textId="77777777" w:rsidR="00394223" w:rsidRPr="00C7244C" w:rsidRDefault="00394223" w:rsidP="003F1727">
            <w:pPr>
              <w:pStyle w:val="TAL"/>
              <w:spacing w:line="256" w:lineRule="auto"/>
            </w:pPr>
            <w:r w:rsidRPr="00C7244C">
              <w:t>T1 needs to be long enough to allow cell re-selection to already known cell.</w:t>
            </w:r>
          </w:p>
        </w:tc>
      </w:tr>
      <w:tr w:rsidR="00394223" w:rsidRPr="00C7244C" w14:paraId="390725D9"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03072DF"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T2</w:t>
            </w:r>
          </w:p>
        </w:tc>
        <w:tc>
          <w:tcPr>
            <w:tcW w:w="708" w:type="dxa"/>
            <w:tcBorders>
              <w:top w:val="single" w:sz="4" w:space="0" w:color="auto"/>
              <w:left w:val="single" w:sz="4" w:space="0" w:color="auto"/>
              <w:bottom w:val="single" w:sz="4" w:space="0" w:color="auto"/>
              <w:right w:val="single" w:sz="4" w:space="0" w:color="auto"/>
            </w:tcBorders>
            <w:hideMark/>
          </w:tcPr>
          <w:p w14:paraId="6DB3A389"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1F95A66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B1D529F" w14:textId="77777777" w:rsidR="00394223" w:rsidRPr="00C7244C" w:rsidRDefault="00394223" w:rsidP="003F1727">
            <w:pPr>
              <w:pStyle w:val="TAC"/>
              <w:spacing w:line="256" w:lineRule="auto"/>
              <w:rPr>
                <w:szCs w:val="18"/>
              </w:rPr>
            </w:pPr>
            <w:r w:rsidRPr="00C7244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3EF7871C" w14:textId="77777777" w:rsidR="00394223" w:rsidRPr="00C7244C" w:rsidRDefault="00394223" w:rsidP="003F1727">
            <w:pPr>
              <w:pStyle w:val="TAL"/>
              <w:spacing w:line="256" w:lineRule="auto"/>
            </w:pPr>
            <w:r w:rsidRPr="00C7244C">
              <w:t>T2 needs to be long enough to allow cell re-selection to already known cell.</w:t>
            </w:r>
          </w:p>
        </w:tc>
      </w:tr>
    </w:tbl>
    <w:p w14:paraId="6243C627" w14:textId="77777777" w:rsidR="00394223" w:rsidRPr="00C7244C" w:rsidRDefault="00394223" w:rsidP="00394223"/>
    <w:p w14:paraId="5D15BB94" w14:textId="77777777" w:rsidR="00394223" w:rsidRPr="00C7244C" w:rsidRDefault="00394223" w:rsidP="00394223">
      <w:pPr>
        <w:pStyle w:val="H6"/>
      </w:pPr>
      <w:r w:rsidRPr="00C7244C">
        <w:t>7.1.1.6.4.2</w:t>
      </w:r>
      <w:r w:rsidRPr="00C7244C">
        <w:tab/>
        <w:t>Test procedure</w:t>
      </w:r>
    </w:p>
    <w:p w14:paraId="25CA0ECF" w14:textId="77777777" w:rsidR="00394223" w:rsidRPr="00C7244C" w:rsidRDefault="00394223" w:rsidP="00394223">
      <w:pPr>
        <w:rPr>
          <w:rFonts w:cs="v4.2.0"/>
        </w:rPr>
      </w:pPr>
      <w:r w:rsidRPr="00C7244C">
        <w:t xml:space="preserve">The test consists of one active cell and one neighbour cell. The UE is requested to monitor the neighbouring cell on one of the NR carriers. </w:t>
      </w:r>
      <w:r w:rsidRPr="00C7244C">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3A6E035" w14:textId="77777777" w:rsidR="00394223" w:rsidRPr="00C7244C" w:rsidRDefault="00394223" w:rsidP="00394223">
      <w:pPr>
        <w:rPr>
          <w:rFonts w:cs="v4.2.0"/>
        </w:rPr>
      </w:pPr>
      <w:r w:rsidRPr="00C7244C">
        <w:rPr>
          <w:rFonts w:cs="v4.2.0"/>
        </w:rPr>
        <w:t>The UE is configured only not-at-cell edge criterion defined in clause 5.2.4.9.1 in TS 38.304 [30]. So, Cell 1 configures the UE as follows:</w:t>
      </w:r>
    </w:p>
    <w:p w14:paraId="43F43642" w14:textId="77777777" w:rsidR="00394223" w:rsidRPr="00C7244C" w:rsidRDefault="00394223" w:rsidP="00394223">
      <w:pPr>
        <w:ind w:left="360"/>
        <w:textAlignment w:val="auto"/>
        <w:rPr>
          <w:rFonts w:cs="v3.7.0"/>
        </w:rPr>
      </w:pPr>
      <w:r w:rsidRPr="00C7244C">
        <w:rPr>
          <w:i/>
        </w:rPr>
        <w:t>-</w:t>
      </w:r>
      <w:r w:rsidRPr="00C7244C">
        <w:rPr>
          <w:i/>
        </w:rPr>
        <w:tab/>
        <w:t>lowMobilityEvaluation</w:t>
      </w:r>
      <w:r w:rsidRPr="00C7244C">
        <w:rPr>
          <w:rFonts w:cs="v3.7.0"/>
        </w:rPr>
        <w:t xml:space="preserve"> [2] is </w:t>
      </w:r>
      <w:r w:rsidRPr="00C7244C">
        <w:t>not configured;</w:t>
      </w:r>
    </w:p>
    <w:p w14:paraId="0AD25620" w14:textId="77777777" w:rsidR="00394223" w:rsidRPr="00C7244C" w:rsidRDefault="00394223" w:rsidP="00394223">
      <w:pPr>
        <w:ind w:left="360"/>
        <w:textAlignment w:val="auto"/>
        <w:rPr>
          <w:rFonts w:cs="v3.7.0"/>
        </w:rPr>
      </w:pPr>
      <w:r w:rsidRPr="00C7244C">
        <w:rPr>
          <w:i/>
        </w:rPr>
        <w:t>-</w:t>
      </w:r>
      <w:r w:rsidRPr="00C7244C">
        <w:rPr>
          <w:i/>
        </w:rPr>
        <w:tab/>
        <w:t xml:space="preserve">cellEdgeEvaluation </w:t>
      </w:r>
      <w:r w:rsidRPr="00C7244C">
        <w:t>[2] is</w:t>
      </w:r>
      <w:r w:rsidRPr="00C7244C">
        <w:rPr>
          <w:rFonts w:cs="v3.7.0"/>
        </w:rPr>
        <w:t xml:space="preserve"> configured according to the parameters listed in Table 7.1.1.6.5-1;</w:t>
      </w:r>
    </w:p>
    <w:p w14:paraId="423EBC6D" w14:textId="77777777" w:rsidR="00394223" w:rsidRPr="00C7244C" w:rsidRDefault="00394223" w:rsidP="00394223">
      <w:pPr>
        <w:ind w:left="360"/>
        <w:textAlignment w:val="auto"/>
        <w:rPr>
          <w:rFonts w:cs="v3.7.0"/>
        </w:rPr>
      </w:pPr>
      <w:r w:rsidRPr="00C7244C">
        <w:rPr>
          <w:i/>
          <w:iCs/>
        </w:rPr>
        <w:t>-</w:t>
      </w:r>
      <w:r w:rsidRPr="00C7244C">
        <w:rPr>
          <w:i/>
          <w:iCs/>
        </w:rPr>
        <w:tab/>
        <w:t xml:space="preserve">combineRelaxedMeasCondition </w:t>
      </w:r>
      <w:r w:rsidRPr="00C7244C">
        <w:t>[2]</w:t>
      </w:r>
      <w:r w:rsidRPr="00C7244C">
        <w:rPr>
          <w:i/>
          <w:iCs/>
        </w:rPr>
        <w:t xml:space="preserve"> </w:t>
      </w:r>
      <w:r w:rsidRPr="00C7244C">
        <w:rPr>
          <w:iCs/>
        </w:rPr>
        <w:t>is not configured</w:t>
      </w:r>
    </w:p>
    <w:p w14:paraId="7BCF8147"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629F7F45"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BE26B49" w14:textId="77777777" w:rsidR="00394223" w:rsidRPr="00C7244C" w:rsidRDefault="00394223" w:rsidP="00394223">
      <w:pPr>
        <w:pStyle w:val="B1"/>
      </w:pPr>
      <w:r w:rsidRPr="00C7244C">
        <w:t>2.</w:t>
      </w:r>
      <w:r w:rsidRPr="00C7244C">
        <w:tab/>
        <w:t xml:space="preserve">Set the parameters according to T1 in Table 7.1.1.6.5-1. T1 starts. </w:t>
      </w:r>
    </w:p>
    <w:p w14:paraId="583A949A" w14:textId="77777777" w:rsidR="00394223" w:rsidRPr="00C7244C" w:rsidRDefault="00394223" w:rsidP="00394223">
      <w:pPr>
        <w:pStyle w:val="B1"/>
      </w:pPr>
      <w:r w:rsidRPr="00C7244C">
        <w:t>3.</w:t>
      </w:r>
      <w:r w:rsidRPr="00C7244C">
        <w:tab/>
        <w:t>The SS waits for random access requests information from the UE to perform cell re-selection to Cell 1.</w:t>
      </w:r>
    </w:p>
    <w:p w14:paraId="5A63C3EA" w14:textId="77777777" w:rsidR="00394223" w:rsidRPr="00C7244C" w:rsidRDefault="00394223" w:rsidP="00394223">
      <w:pPr>
        <w:pStyle w:val="B1"/>
        <w:rPr>
          <w:rFonts w:eastAsiaTheme="minorEastAsia"/>
          <w:lang w:eastAsia="zh-CN"/>
        </w:rPr>
      </w:pPr>
      <w:r w:rsidRPr="00C7244C">
        <w:t>4.</w:t>
      </w:r>
      <w:r w:rsidRPr="00C7244C">
        <w:tab/>
        <w:t>If the UE responds on</w:t>
      </w:r>
      <w:r w:rsidRPr="00C7244C">
        <w:rPr>
          <w:rFonts w:eastAsiaTheme="minorEastAsia"/>
          <w:lang w:eastAsia="zh-CN"/>
        </w:rPr>
        <w:t xml:space="preserve"> lower priority</w:t>
      </w:r>
      <w:r w:rsidRPr="00C7244C">
        <w:t xml:space="preserve"> Cell 1 during time duration T1 within 85 seconds from the beginning of time period T1, then count a success for the event “Re-select lower priority Cell 1”. Otherwise count a fail for the event “Re-select lower priority Cell 1”</w:t>
      </w:r>
    </w:p>
    <w:p w14:paraId="405FDE65" w14:textId="77777777" w:rsidR="00394223" w:rsidRPr="00C7244C" w:rsidRDefault="00394223" w:rsidP="00394223">
      <w:pPr>
        <w:pStyle w:val="B1"/>
        <w:rPr>
          <w:rFonts w:eastAsiaTheme="minorEastAsia"/>
          <w:lang w:eastAsia="zh-CN"/>
        </w:rPr>
      </w:pPr>
      <w:r w:rsidRPr="00C7244C">
        <w:t>5.</w:t>
      </w:r>
      <w:r w:rsidRPr="00C7244C">
        <w:tab/>
        <w:t>If the UE has re-selected Cell 1 within T1, after the re-selection or when T1 expires, continue with step 6.</w:t>
      </w:r>
      <w:r w:rsidRPr="00C7244C">
        <w:rPr>
          <w:rFonts w:eastAsiaTheme="minorEastAsia"/>
          <w:lang w:eastAsia="zh-CN"/>
        </w:rPr>
        <w:t xml:space="preserve"> </w:t>
      </w:r>
      <w:r w:rsidRPr="00C7244C">
        <w:t>Otherwise, if T1 expires and the UE has not yet re-selected Cell 1,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38E3A23B" w14:textId="77777777" w:rsidR="00394223" w:rsidRPr="00C7244C" w:rsidRDefault="00394223" w:rsidP="00394223">
      <w:pPr>
        <w:pStyle w:val="B1"/>
      </w:pPr>
      <w:r w:rsidRPr="00C7244C">
        <w:t>5a</w:t>
      </w:r>
      <w:r w:rsidRPr="00C7244C">
        <w:tab/>
        <w:t>The SS shall send an RRCConnectionRelease to ensure that the UE is in state RRC_IDLE.</w:t>
      </w:r>
    </w:p>
    <w:p w14:paraId="0FD38D99"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6.5-1.</w:t>
      </w:r>
      <w:r w:rsidRPr="00C7244C">
        <w:rPr>
          <w:rFonts w:eastAsiaTheme="minorEastAsia"/>
          <w:lang w:eastAsia="zh-CN"/>
        </w:rPr>
        <w:t xml:space="preserve"> T2 starts.</w:t>
      </w:r>
    </w:p>
    <w:p w14:paraId="41EBEA18"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xml:space="preserve">, Cell </w:t>
      </w:r>
      <w:r w:rsidRPr="00C7244C">
        <w:rPr>
          <w:rFonts w:eastAsiaTheme="minorEastAsia"/>
          <w:lang w:eastAsia="zh-CN"/>
        </w:rPr>
        <w:t>2</w:t>
      </w:r>
      <w:r w:rsidRPr="00C7244C">
        <w:t>.</w:t>
      </w:r>
    </w:p>
    <w:p w14:paraId="12806773" w14:textId="77777777" w:rsidR="00394223" w:rsidRPr="00C7244C" w:rsidRDefault="00394223" w:rsidP="00394223">
      <w:pPr>
        <w:pStyle w:val="B1"/>
      </w:pPr>
      <w:r w:rsidRPr="00C7244C">
        <w:rPr>
          <w:rFonts w:eastAsiaTheme="minorEastAsia"/>
          <w:lang w:eastAsia="zh-CN"/>
        </w:rPr>
        <w:t>8</w:t>
      </w:r>
      <w:r w:rsidRPr="00C7244C">
        <w:t>.</w:t>
      </w:r>
      <w:r w:rsidRPr="00C7244C">
        <w:tab/>
        <w:t xml:space="preserve">If the UE responds to </w:t>
      </w:r>
      <w:r w:rsidRPr="00C7244C">
        <w:rPr>
          <w:rFonts w:eastAsiaTheme="minorEastAsia"/>
          <w:lang w:eastAsia="zh-CN"/>
        </w:rPr>
        <w:t xml:space="preserve">higher priority </w:t>
      </w:r>
      <w:r w:rsidRPr="00C7244C">
        <w:t xml:space="preserve">Cell </w:t>
      </w:r>
      <w:r w:rsidRPr="00C7244C">
        <w:rPr>
          <w:rFonts w:eastAsiaTheme="minorEastAsia"/>
          <w:lang w:eastAsia="zh-CN"/>
        </w:rPr>
        <w:t>2</w:t>
      </w:r>
      <w:r w:rsidRPr="00C7244C">
        <w:t xml:space="preserve"> during time duration T2 within </w:t>
      </w:r>
      <w:r w:rsidRPr="00C7244C">
        <w:rPr>
          <w:rFonts w:eastAsiaTheme="minorEastAsia"/>
          <w:lang w:eastAsia="zh-CN"/>
        </w:rPr>
        <w:t>85</w:t>
      </w:r>
      <w:r w:rsidRPr="00C7244C">
        <w:t xml:space="preserve"> seconds from the beginning of time period T2, then count a success for the event “Re-select higher priority Cell 2”. Otherwise count a fail for the event “Re-select higher priority Cell 2”</w:t>
      </w:r>
    </w:p>
    <w:p w14:paraId="630D5A40" w14:textId="77777777" w:rsidR="00394223" w:rsidRPr="00C7244C" w:rsidRDefault="00394223" w:rsidP="00394223">
      <w:pPr>
        <w:pStyle w:val="B1"/>
      </w:pPr>
      <w:r w:rsidRPr="00C7244C">
        <w:rPr>
          <w:rFonts w:eastAsiaTheme="minorEastAsia"/>
          <w:lang w:eastAsia="zh-CN"/>
        </w:rPr>
        <w:t>9</w:t>
      </w:r>
      <w:r w:rsidRPr="00C7244C">
        <w:t>.</w:t>
      </w:r>
      <w:r w:rsidRPr="00C7244C">
        <w:tab/>
        <w:t xml:space="preserve">If the UE has re-selected Cell </w:t>
      </w:r>
      <w:r w:rsidRPr="00C7244C">
        <w:rPr>
          <w:rFonts w:eastAsiaTheme="minorEastAsia"/>
          <w:lang w:eastAsia="zh-CN"/>
        </w:rPr>
        <w:t>2</w:t>
      </w:r>
      <w:r w:rsidRPr="00C7244C">
        <w:t xml:space="preserve">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w:t>
      </w:r>
      <w:r w:rsidRPr="00C7244C">
        <w:rPr>
          <w:rFonts w:eastAsiaTheme="minorEastAsia"/>
          <w:lang w:eastAsia="zh-CN"/>
        </w:rPr>
        <w:t>2</w:t>
      </w:r>
      <w:r w:rsidRPr="00C7244C">
        <w:t>, the TE shall switch off and on the UE and continue with step 10.</w:t>
      </w:r>
    </w:p>
    <w:p w14:paraId="124C414A"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127166E9"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Repeat step 2-10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2385C6DF" w14:textId="77777777" w:rsidR="00394223" w:rsidRPr="00C7244C" w:rsidRDefault="00394223" w:rsidP="00394223">
      <w:pPr>
        <w:pStyle w:val="H6"/>
      </w:pPr>
      <w:r w:rsidRPr="00C7244C">
        <w:t>7.1.1.6.4.3</w:t>
      </w:r>
      <w:r w:rsidRPr="00C7244C">
        <w:tab/>
        <w:t>Message contents</w:t>
      </w:r>
    </w:p>
    <w:p w14:paraId="5E2B24C3" w14:textId="77777777" w:rsidR="00394223" w:rsidRPr="00C7244C" w:rsidRDefault="00394223" w:rsidP="00394223">
      <w:r w:rsidRPr="00C7244C">
        <w:t xml:space="preserve">Message contents are according to TS 38.508-1 [14] clause 7.3 with the following exceptions: </w:t>
      </w:r>
    </w:p>
    <w:p w14:paraId="382E3F2E" w14:textId="77777777" w:rsidR="00394223" w:rsidRPr="00C7244C" w:rsidRDefault="00394223" w:rsidP="00394223">
      <w:pPr>
        <w:pStyle w:val="TH"/>
      </w:pPr>
      <w:r w:rsidRPr="00C7244C">
        <w:t>Table 7.1.1.6.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2262A3BD"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613AA897" w14:textId="77777777" w:rsidR="00394223" w:rsidRPr="00C7244C" w:rsidRDefault="00394223" w:rsidP="003F1727">
            <w:pPr>
              <w:pStyle w:val="TAH"/>
            </w:pPr>
            <w:r w:rsidRPr="00C7244C">
              <w:t>Default Message Contents</w:t>
            </w:r>
          </w:p>
        </w:tc>
      </w:tr>
      <w:tr w:rsidR="00394223" w:rsidRPr="00C7244C" w14:paraId="3B5AB719"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D305F4E"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56DB6FBE" w14:textId="36A7870E" w:rsidR="00394223" w:rsidRPr="00C7244C" w:rsidRDefault="00394223" w:rsidP="003F1727">
            <w:pPr>
              <w:pStyle w:val="TAL"/>
            </w:pPr>
          </w:p>
        </w:tc>
      </w:tr>
      <w:tr w:rsidR="00394223" w:rsidRPr="00C7244C" w14:paraId="583E2F8D"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2F0337"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009B1340" w14:textId="77777777" w:rsidR="00394223" w:rsidRPr="00C7244C" w:rsidRDefault="00394223" w:rsidP="003F1727">
            <w:pPr>
              <w:pStyle w:val="TAL"/>
            </w:pPr>
          </w:p>
        </w:tc>
      </w:tr>
    </w:tbl>
    <w:p w14:paraId="64B321FE" w14:textId="77777777" w:rsidR="00394223" w:rsidRPr="00C7244C" w:rsidRDefault="00394223" w:rsidP="00394223"/>
    <w:p w14:paraId="472BF68C" w14:textId="77777777" w:rsidR="00394223" w:rsidRPr="00C7244C" w:rsidRDefault="00394223" w:rsidP="00394223">
      <w:pPr>
        <w:pStyle w:val="TH"/>
      </w:pPr>
      <w:r w:rsidRPr="00C7244C">
        <w:t xml:space="preserve">Table 7.1.1.6.4.3-2: </w:t>
      </w:r>
      <w:r w:rsidRPr="00C7244C">
        <w:rPr>
          <w:i/>
        </w:rPr>
        <w:t>RACH-ConfigGeneric</w:t>
      </w:r>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5D39A11E" w14:textId="77777777" w:rsidTr="00035BFC">
        <w:tc>
          <w:tcPr>
            <w:tcW w:w="9747" w:type="dxa"/>
            <w:gridSpan w:val="4"/>
            <w:tcBorders>
              <w:top w:val="single" w:sz="4" w:space="0" w:color="auto"/>
              <w:left w:val="single" w:sz="4" w:space="0" w:color="auto"/>
              <w:bottom w:val="single" w:sz="4" w:space="0" w:color="auto"/>
              <w:right w:val="single" w:sz="4" w:space="0" w:color="auto"/>
            </w:tcBorders>
            <w:hideMark/>
          </w:tcPr>
          <w:p w14:paraId="7C9E3A90"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5D9A1350"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06E6F104"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B8D641"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22007779"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6F41A1A" w14:textId="77777777" w:rsidR="00394223" w:rsidRPr="00C7244C" w:rsidRDefault="00394223" w:rsidP="003F1727">
            <w:pPr>
              <w:pStyle w:val="TAH"/>
            </w:pPr>
            <w:r w:rsidRPr="00C7244C">
              <w:t>Condition</w:t>
            </w:r>
          </w:p>
        </w:tc>
      </w:tr>
      <w:tr w:rsidR="00394223" w:rsidRPr="00C7244C" w14:paraId="186910E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7AE3C2EB" w14:textId="77777777" w:rsidR="00394223" w:rsidRPr="00C7244C" w:rsidRDefault="00394223"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EB9AFEE"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49EE900"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F5D4691" w14:textId="77777777" w:rsidR="00394223" w:rsidRPr="00C7244C" w:rsidRDefault="00394223" w:rsidP="003F1727">
            <w:pPr>
              <w:pStyle w:val="TAL"/>
            </w:pPr>
          </w:p>
        </w:tc>
      </w:tr>
      <w:tr w:rsidR="00394223" w:rsidRPr="00C7244C" w14:paraId="1AD6673F"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11BA3ACC" w14:textId="77777777" w:rsidR="00394223" w:rsidRPr="00C7244C" w:rsidRDefault="00394223"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306E6586"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16398F1D"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933FF50" w14:textId="77777777" w:rsidR="00394223" w:rsidRPr="00C7244C" w:rsidRDefault="00394223" w:rsidP="003F1727">
            <w:pPr>
              <w:pStyle w:val="TAL"/>
            </w:pPr>
          </w:p>
        </w:tc>
      </w:tr>
      <w:tr w:rsidR="00394223" w:rsidRPr="00C7244C" w14:paraId="4DFE400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2E43A4CB"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415CF78"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3C512A1"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A684A7C" w14:textId="77777777" w:rsidR="00394223" w:rsidRPr="00C7244C" w:rsidRDefault="00394223" w:rsidP="003F1727">
            <w:pPr>
              <w:pStyle w:val="TAL"/>
            </w:pPr>
          </w:p>
        </w:tc>
      </w:tr>
    </w:tbl>
    <w:p w14:paraId="1BF98853" w14:textId="77777777" w:rsidR="00035BFC" w:rsidRPr="00C7244C" w:rsidRDefault="00035BFC" w:rsidP="00035BFC"/>
    <w:p w14:paraId="4EEFA5B4" w14:textId="77777777" w:rsidR="00035BFC" w:rsidRPr="00C7244C" w:rsidRDefault="00035BFC" w:rsidP="00035BFC">
      <w:pPr>
        <w:pStyle w:val="TH"/>
      </w:pPr>
      <w:r w:rsidRPr="00C7244C">
        <w:t>Table 7.1.1.6.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035BFC" w:rsidRPr="00C7244C" w14:paraId="63D5FD3C" w14:textId="77777777" w:rsidTr="003F1727">
        <w:trPr>
          <w:jc w:val="center"/>
        </w:trPr>
        <w:tc>
          <w:tcPr>
            <w:tcW w:w="9738" w:type="dxa"/>
            <w:gridSpan w:val="4"/>
          </w:tcPr>
          <w:p w14:paraId="5AB4C427" w14:textId="77777777" w:rsidR="00035BFC" w:rsidRPr="00C7244C" w:rsidRDefault="00035BFC" w:rsidP="003F1727">
            <w:pPr>
              <w:pStyle w:val="TAL"/>
            </w:pPr>
            <w:r w:rsidRPr="00C7244C">
              <w:t>Derivation Path: Table H.2.2-3</w:t>
            </w:r>
          </w:p>
        </w:tc>
      </w:tr>
      <w:tr w:rsidR="00035BFC" w:rsidRPr="00C7244C" w14:paraId="627C61DA" w14:textId="77777777" w:rsidTr="003F1727">
        <w:trPr>
          <w:jc w:val="center"/>
        </w:trPr>
        <w:tc>
          <w:tcPr>
            <w:tcW w:w="4535" w:type="dxa"/>
          </w:tcPr>
          <w:p w14:paraId="2360C44F" w14:textId="77777777" w:rsidR="00035BFC" w:rsidRPr="00C7244C" w:rsidRDefault="00035BFC" w:rsidP="003F1727">
            <w:pPr>
              <w:pStyle w:val="TAH"/>
            </w:pPr>
            <w:r w:rsidRPr="00C7244C">
              <w:t>Information Element</w:t>
            </w:r>
          </w:p>
        </w:tc>
        <w:tc>
          <w:tcPr>
            <w:tcW w:w="1839" w:type="dxa"/>
          </w:tcPr>
          <w:p w14:paraId="5257D88D" w14:textId="77777777" w:rsidR="00035BFC" w:rsidRPr="00C7244C" w:rsidRDefault="00035BFC" w:rsidP="003F1727">
            <w:pPr>
              <w:pStyle w:val="TAH"/>
            </w:pPr>
            <w:r w:rsidRPr="00C7244C">
              <w:t>Value/remark</w:t>
            </w:r>
          </w:p>
        </w:tc>
        <w:tc>
          <w:tcPr>
            <w:tcW w:w="1559" w:type="dxa"/>
          </w:tcPr>
          <w:p w14:paraId="0F1B6880" w14:textId="77777777" w:rsidR="00035BFC" w:rsidRPr="00C7244C" w:rsidRDefault="00035BFC" w:rsidP="003F1727">
            <w:pPr>
              <w:pStyle w:val="TAH"/>
            </w:pPr>
            <w:r w:rsidRPr="00C7244C">
              <w:t>Comment</w:t>
            </w:r>
          </w:p>
        </w:tc>
        <w:tc>
          <w:tcPr>
            <w:tcW w:w="1814" w:type="dxa"/>
          </w:tcPr>
          <w:p w14:paraId="2984B0B9" w14:textId="77777777" w:rsidR="00035BFC" w:rsidRPr="00C7244C" w:rsidRDefault="00035BFC" w:rsidP="003F1727">
            <w:pPr>
              <w:pStyle w:val="TAH"/>
            </w:pPr>
            <w:r w:rsidRPr="00C7244C">
              <w:t>Condition</w:t>
            </w:r>
          </w:p>
        </w:tc>
      </w:tr>
      <w:tr w:rsidR="00035BFC" w:rsidRPr="00C7244C" w14:paraId="50104F8F" w14:textId="77777777" w:rsidTr="003F1727">
        <w:trPr>
          <w:jc w:val="center"/>
        </w:trPr>
        <w:tc>
          <w:tcPr>
            <w:tcW w:w="4535" w:type="dxa"/>
          </w:tcPr>
          <w:p w14:paraId="58C2CE52" w14:textId="77777777" w:rsidR="00035BFC" w:rsidRPr="00C7244C" w:rsidRDefault="00035BFC" w:rsidP="003F1727">
            <w:pPr>
              <w:pStyle w:val="TAL"/>
            </w:pPr>
            <w:r w:rsidRPr="00C7244C">
              <w:t>SIB1 ::= SEQUENCE {</w:t>
            </w:r>
          </w:p>
        </w:tc>
        <w:tc>
          <w:tcPr>
            <w:tcW w:w="1839" w:type="dxa"/>
          </w:tcPr>
          <w:p w14:paraId="44720FBB" w14:textId="77777777" w:rsidR="00035BFC" w:rsidRPr="00C7244C" w:rsidRDefault="00035BFC" w:rsidP="003F1727">
            <w:pPr>
              <w:pStyle w:val="TAL"/>
            </w:pPr>
          </w:p>
        </w:tc>
        <w:tc>
          <w:tcPr>
            <w:tcW w:w="1559" w:type="dxa"/>
          </w:tcPr>
          <w:p w14:paraId="66D26102" w14:textId="77777777" w:rsidR="00035BFC" w:rsidRPr="00C7244C" w:rsidRDefault="00035BFC" w:rsidP="003F1727">
            <w:pPr>
              <w:pStyle w:val="TAL"/>
            </w:pPr>
          </w:p>
        </w:tc>
        <w:tc>
          <w:tcPr>
            <w:tcW w:w="1814" w:type="dxa"/>
          </w:tcPr>
          <w:p w14:paraId="2FE06F08" w14:textId="77777777" w:rsidR="00035BFC" w:rsidRPr="00C7244C" w:rsidRDefault="00035BFC" w:rsidP="003F1727">
            <w:pPr>
              <w:pStyle w:val="TAL"/>
            </w:pPr>
          </w:p>
        </w:tc>
      </w:tr>
      <w:tr w:rsidR="00035BFC" w:rsidRPr="00C7244C" w14:paraId="7F5E6909" w14:textId="77777777" w:rsidTr="003F1727">
        <w:trPr>
          <w:jc w:val="center"/>
        </w:trPr>
        <w:tc>
          <w:tcPr>
            <w:tcW w:w="4535" w:type="dxa"/>
          </w:tcPr>
          <w:p w14:paraId="1CC90FFF" w14:textId="77777777" w:rsidR="00035BFC" w:rsidRPr="00C7244C" w:rsidRDefault="00035BFC" w:rsidP="003F1727">
            <w:pPr>
              <w:pStyle w:val="TAL"/>
            </w:pPr>
            <w:r w:rsidRPr="00C7244C">
              <w:t xml:space="preserve">  cellSelectionInfo SEQUENCE {</w:t>
            </w:r>
          </w:p>
        </w:tc>
        <w:tc>
          <w:tcPr>
            <w:tcW w:w="1839" w:type="dxa"/>
          </w:tcPr>
          <w:p w14:paraId="68776474" w14:textId="77777777" w:rsidR="00035BFC" w:rsidRPr="00C7244C" w:rsidRDefault="00035BFC" w:rsidP="003F1727">
            <w:pPr>
              <w:pStyle w:val="TAL"/>
              <w:rPr>
                <w:lang w:eastAsia="zh-CN"/>
              </w:rPr>
            </w:pPr>
          </w:p>
        </w:tc>
        <w:tc>
          <w:tcPr>
            <w:tcW w:w="1559" w:type="dxa"/>
          </w:tcPr>
          <w:p w14:paraId="4755A688" w14:textId="77777777" w:rsidR="00035BFC" w:rsidRPr="00C7244C" w:rsidRDefault="00035BFC" w:rsidP="003F1727">
            <w:pPr>
              <w:pStyle w:val="TAL"/>
            </w:pPr>
          </w:p>
        </w:tc>
        <w:tc>
          <w:tcPr>
            <w:tcW w:w="1814" w:type="dxa"/>
          </w:tcPr>
          <w:p w14:paraId="3BE29AEE" w14:textId="77777777" w:rsidR="00035BFC" w:rsidRPr="00C7244C" w:rsidRDefault="00035BFC" w:rsidP="003F1727">
            <w:pPr>
              <w:pStyle w:val="TAL"/>
            </w:pPr>
          </w:p>
        </w:tc>
      </w:tr>
      <w:tr w:rsidR="00035BFC" w:rsidRPr="00C7244C" w14:paraId="109E1421" w14:textId="77777777" w:rsidTr="003F1727">
        <w:trPr>
          <w:jc w:val="center"/>
        </w:trPr>
        <w:tc>
          <w:tcPr>
            <w:tcW w:w="4535" w:type="dxa"/>
            <w:tcBorders>
              <w:bottom w:val="nil"/>
            </w:tcBorders>
          </w:tcPr>
          <w:p w14:paraId="63F07089" w14:textId="77777777" w:rsidR="00035BFC" w:rsidRPr="00C7244C" w:rsidRDefault="00035BFC" w:rsidP="003F1727">
            <w:pPr>
              <w:pStyle w:val="TAL"/>
            </w:pPr>
            <w:r w:rsidRPr="00C7244C">
              <w:t xml:space="preserve">    q-RxLevMin</w:t>
            </w:r>
          </w:p>
        </w:tc>
        <w:tc>
          <w:tcPr>
            <w:tcW w:w="1839" w:type="dxa"/>
          </w:tcPr>
          <w:p w14:paraId="1A1A11C3" w14:textId="77777777" w:rsidR="00035BFC" w:rsidRPr="00C7244C" w:rsidRDefault="00035BFC" w:rsidP="003F1727">
            <w:pPr>
              <w:pStyle w:val="TAL"/>
              <w:rPr>
                <w:lang w:eastAsia="zh-CN"/>
              </w:rPr>
            </w:pPr>
            <w:r w:rsidRPr="00C7244C">
              <w:rPr>
                <w:lang w:eastAsia="zh-CN"/>
              </w:rPr>
              <w:t>-70</w:t>
            </w:r>
          </w:p>
        </w:tc>
        <w:tc>
          <w:tcPr>
            <w:tcW w:w="1559" w:type="dxa"/>
          </w:tcPr>
          <w:p w14:paraId="75281F15" w14:textId="77777777" w:rsidR="00035BFC" w:rsidRPr="00C7244C" w:rsidRDefault="00035BFC" w:rsidP="003F1727">
            <w:pPr>
              <w:pStyle w:val="TAL"/>
            </w:pPr>
            <w:r w:rsidRPr="00C7244C">
              <w:t>Actual value is -62*2 = -140dBm</w:t>
            </w:r>
          </w:p>
        </w:tc>
        <w:tc>
          <w:tcPr>
            <w:tcW w:w="1814" w:type="dxa"/>
          </w:tcPr>
          <w:p w14:paraId="1F3D6024" w14:textId="77777777" w:rsidR="00035BFC" w:rsidRPr="00C7244C" w:rsidRDefault="00035BFC" w:rsidP="003F1727">
            <w:pPr>
              <w:pStyle w:val="TAL"/>
            </w:pPr>
            <w:r w:rsidRPr="00C7244C">
              <w:t>7.1.1.6-1 and Cell 1</w:t>
            </w:r>
          </w:p>
        </w:tc>
      </w:tr>
      <w:tr w:rsidR="00035BFC" w:rsidRPr="00C7244C" w14:paraId="53A78609" w14:textId="77777777" w:rsidTr="003F1727">
        <w:trPr>
          <w:jc w:val="center"/>
        </w:trPr>
        <w:tc>
          <w:tcPr>
            <w:tcW w:w="4535" w:type="dxa"/>
            <w:tcBorders>
              <w:bottom w:val="nil"/>
            </w:tcBorders>
          </w:tcPr>
          <w:p w14:paraId="1B7701AB" w14:textId="77777777" w:rsidR="00035BFC" w:rsidRPr="00C7244C" w:rsidRDefault="00035BFC" w:rsidP="003F1727">
            <w:pPr>
              <w:pStyle w:val="TAL"/>
            </w:pPr>
          </w:p>
        </w:tc>
        <w:tc>
          <w:tcPr>
            <w:tcW w:w="1839" w:type="dxa"/>
          </w:tcPr>
          <w:p w14:paraId="3F87C221" w14:textId="77777777" w:rsidR="00035BFC" w:rsidRPr="00C7244C" w:rsidRDefault="00035BFC" w:rsidP="003F1727">
            <w:pPr>
              <w:pStyle w:val="TAL"/>
              <w:rPr>
                <w:lang w:eastAsia="zh-CN"/>
              </w:rPr>
            </w:pPr>
            <w:r w:rsidRPr="00C7244C">
              <w:rPr>
                <w:lang w:eastAsia="zh-CN"/>
              </w:rPr>
              <w:t>-68</w:t>
            </w:r>
          </w:p>
        </w:tc>
        <w:tc>
          <w:tcPr>
            <w:tcW w:w="1559" w:type="dxa"/>
          </w:tcPr>
          <w:p w14:paraId="562F50FE" w14:textId="77777777" w:rsidR="00035BFC" w:rsidRPr="00C7244C" w:rsidRDefault="00035BFC" w:rsidP="003F1727">
            <w:pPr>
              <w:pStyle w:val="TAL"/>
            </w:pPr>
            <w:r w:rsidRPr="00C7244C">
              <w:t>Actual value is -62*2 = -136dBm</w:t>
            </w:r>
          </w:p>
        </w:tc>
        <w:tc>
          <w:tcPr>
            <w:tcW w:w="1814" w:type="dxa"/>
          </w:tcPr>
          <w:p w14:paraId="7042F46A" w14:textId="77777777" w:rsidR="00035BFC" w:rsidRPr="00C7244C" w:rsidRDefault="00035BFC" w:rsidP="003F1727">
            <w:pPr>
              <w:pStyle w:val="TAL"/>
            </w:pPr>
            <w:r w:rsidRPr="00C7244C">
              <w:t>7.1.1.6-2 and Cell 1</w:t>
            </w:r>
          </w:p>
        </w:tc>
      </w:tr>
      <w:tr w:rsidR="00035BFC" w:rsidRPr="00C7244C" w14:paraId="1DBEA814" w14:textId="77777777" w:rsidTr="003F1727">
        <w:trPr>
          <w:jc w:val="center"/>
        </w:trPr>
        <w:tc>
          <w:tcPr>
            <w:tcW w:w="4535" w:type="dxa"/>
            <w:tcBorders>
              <w:bottom w:val="nil"/>
            </w:tcBorders>
          </w:tcPr>
          <w:p w14:paraId="5CCDE71A" w14:textId="77777777" w:rsidR="00035BFC" w:rsidRPr="00C7244C" w:rsidRDefault="00035BFC" w:rsidP="003F1727">
            <w:pPr>
              <w:pStyle w:val="TAL"/>
            </w:pPr>
          </w:p>
        </w:tc>
        <w:tc>
          <w:tcPr>
            <w:tcW w:w="1839" w:type="dxa"/>
          </w:tcPr>
          <w:p w14:paraId="6227B67F" w14:textId="77777777" w:rsidR="00035BFC" w:rsidRPr="00C7244C" w:rsidRDefault="00035BFC" w:rsidP="003F1727">
            <w:pPr>
              <w:pStyle w:val="TAL"/>
            </w:pPr>
            <w:r w:rsidRPr="00C7244C">
              <w:t>-62</w:t>
            </w:r>
          </w:p>
        </w:tc>
        <w:tc>
          <w:tcPr>
            <w:tcW w:w="1559" w:type="dxa"/>
          </w:tcPr>
          <w:p w14:paraId="28910F1D" w14:textId="77777777" w:rsidR="00035BFC" w:rsidRPr="00C7244C" w:rsidRDefault="00035BFC" w:rsidP="003F1727">
            <w:pPr>
              <w:pStyle w:val="TAL"/>
            </w:pPr>
            <w:r w:rsidRPr="00C7244C">
              <w:t>Actual value is -62*2 = -124dBm</w:t>
            </w:r>
          </w:p>
        </w:tc>
        <w:tc>
          <w:tcPr>
            <w:tcW w:w="1814" w:type="dxa"/>
          </w:tcPr>
          <w:p w14:paraId="5FFD915E" w14:textId="77777777" w:rsidR="00035BFC" w:rsidRPr="00C7244C" w:rsidRDefault="00035BFC" w:rsidP="003F1727">
            <w:pPr>
              <w:pStyle w:val="TAL"/>
            </w:pPr>
            <w:r w:rsidRPr="00C7244C">
              <w:t>7.1.1.6-1 and Cell 2</w:t>
            </w:r>
          </w:p>
        </w:tc>
      </w:tr>
      <w:tr w:rsidR="00035BFC" w:rsidRPr="00C7244C" w14:paraId="2E31C575" w14:textId="77777777" w:rsidTr="003F1727">
        <w:trPr>
          <w:jc w:val="center"/>
        </w:trPr>
        <w:tc>
          <w:tcPr>
            <w:tcW w:w="4535" w:type="dxa"/>
            <w:tcBorders>
              <w:top w:val="nil"/>
            </w:tcBorders>
          </w:tcPr>
          <w:p w14:paraId="3642D471" w14:textId="77777777" w:rsidR="00035BFC" w:rsidRPr="00C7244C" w:rsidRDefault="00035BFC" w:rsidP="003F1727">
            <w:pPr>
              <w:pStyle w:val="TAL"/>
            </w:pPr>
          </w:p>
        </w:tc>
        <w:tc>
          <w:tcPr>
            <w:tcW w:w="1839" w:type="dxa"/>
          </w:tcPr>
          <w:p w14:paraId="3CDCD056" w14:textId="77777777" w:rsidR="00035BFC" w:rsidRPr="00C7244C" w:rsidRDefault="00035BFC" w:rsidP="003F1727">
            <w:pPr>
              <w:pStyle w:val="TAL"/>
            </w:pPr>
            <w:r w:rsidRPr="00C7244C">
              <w:t>-60</w:t>
            </w:r>
          </w:p>
        </w:tc>
        <w:tc>
          <w:tcPr>
            <w:tcW w:w="1559" w:type="dxa"/>
          </w:tcPr>
          <w:p w14:paraId="7E31528C" w14:textId="77777777" w:rsidR="00035BFC" w:rsidRPr="00C7244C" w:rsidRDefault="00035BFC" w:rsidP="003F1727">
            <w:pPr>
              <w:pStyle w:val="TAL"/>
            </w:pPr>
            <w:r w:rsidRPr="00C7244C">
              <w:t>Actual value is -62*2 = -120dBm</w:t>
            </w:r>
          </w:p>
        </w:tc>
        <w:tc>
          <w:tcPr>
            <w:tcW w:w="1814" w:type="dxa"/>
          </w:tcPr>
          <w:p w14:paraId="4538C6DC" w14:textId="77777777" w:rsidR="00035BFC" w:rsidRPr="00C7244C" w:rsidRDefault="00035BFC" w:rsidP="003F1727">
            <w:pPr>
              <w:pStyle w:val="TAL"/>
            </w:pPr>
            <w:r w:rsidRPr="00C7244C">
              <w:t>7.1.1.6-2 and Cell 2</w:t>
            </w:r>
          </w:p>
        </w:tc>
      </w:tr>
      <w:tr w:rsidR="00035BFC" w:rsidRPr="00C7244C" w14:paraId="02238D6D" w14:textId="77777777" w:rsidTr="003F1727">
        <w:trPr>
          <w:jc w:val="center"/>
        </w:trPr>
        <w:tc>
          <w:tcPr>
            <w:tcW w:w="4535" w:type="dxa"/>
          </w:tcPr>
          <w:p w14:paraId="4670E3AF" w14:textId="77777777" w:rsidR="00035BFC" w:rsidRPr="00C7244C" w:rsidRDefault="00035BFC" w:rsidP="003F1727">
            <w:pPr>
              <w:pStyle w:val="TAL"/>
            </w:pPr>
            <w:r w:rsidRPr="00C7244C">
              <w:t xml:space="preserve">  }</w:t>
            </w:r>
          </w:p>
        </w:tc>
        <w:tc>
          <w:tcPr>
            <w:tcW w:w="1839" w:type="dxa"/>
          </w:tcPr>
          <w:p w14:paraId="73DB83AB" w14:textId="77777777" w:rsidR="00035BFC" w:rsidRPr="00C7244C" w:rsidRDefault="00035BFC" w:rsidP="003F1727">
            <w:pPr>
              <w:pStyle w:val="TAL"/>
            </w:pPr>
          </w:p>
        </w:tc>
        <w:tc>
          <w:tcPr>
            <w:tcW w:w="1559" w:type="dxa"/>
          </w:tcPr>
          <w:p w14:paraId="475721D2" w14:textId="77777777" w:rsidR="00035BFC" w:rsidRPr="00C7244C" w:rsidRDefault="00035BFC" w:rsidP="003F1727">
            <w:pPr>
              <w:pStyle w:val="TAL"/>
            </w:pPr>
          </w:p>
        </w:tc>
        <w:tc>
          <w:tcPr>
            <w:tcW w:w="1814" w:type="dxa"/>
          </w:tcPr>
          <w:p w14:paraId="74B941F0" w14:textId="77777777" w:rsidR="00035BFC" w:rsidRPr="00C7244C" w:rsidRDefault="00035BFC" w:rsidP="003F1727">
            <w:pPr>
              <w:pStyle w:val="TAL"/>
            </w:pPr>
          </w:p>
        </w:tc>
      </w:tr>
      <w:tr w:rsidR="00035BFC" w:rsidRPr="00C7244C" w14:paraId="37CA2275" w14:textId="77777777" w:rsidTr="003F1727">
        <w:trPr>
          <w:jc w:val="center"/>
        </w:trPr>
        <w:tc>
          <w:tcPr>
            <w:tcW w:w="4535" w:type="dxa"/>
          </w:tcPr>
          <w:p w14:paraId="28F53E2E" w14:textId="77777777" w:rsidR="00035BFC" w:rsidRPr="00C7244C" w:rsidRDefault="00035BFC" w:rsidP="003F1727">
            <w:pPr>
              <w:pStyle w:val="TAL"/>
            </w:pPr>
            <w:r w:rsidRPr="00C7244C">
              <w:t>}</w:t>
            </w:r>
          </w:p>
        </w:tc>
        <w:tc>
          <w:tcPr>
            <w:tcW w:w="1839" w:type="dxa"/>
          </w:tcPr>
          <w:p w14:paraId="635F2B4D" w14:textId="77777777" w:rsidR="00035BFC" w:rsidRPr="00C7244C" w:rsidRDefault="00035BFC" w:rsidP="003F1727">
            <w:pPr>
              <w:pStyle w:val="TAL"/>
            </w:pPr>
          </w:p>
        </w:tc>
        <w:tc>
          <w:tcPr>
            <w:tcW w:w="1559" w:type="dxa"/>
          </w:tcPr>
          <w:p w14:paraId="550D097B" w14:textId="77777777" w:rsidR="00035BFC" w:rsidRPr="00C7244C" w:rsidRDefault="00035BFC" w:rsidP="003F1727">
            <w:pPr>
              <w:pStyle w:val="TAL"/>
            </w:pPr>
          </w:p>
        </w:tc>
        <w:tc>
          <w:tcPr>
            <w:tcW w:w="1814" w:type="dxa"/>
          </w:tcPr>
          <w:p w14:paraId="70318BB9" w14:textId="77777777" w:rsidR="00035BFC" w:rsidRPr="00C7244C" w:rsidRDefault="00035BFC" w:rsidP="003F1727">
            <w:pPr>
              <w:pStyle w:val="TAL"/>
            </w:pPr>
          </w:p>
        </w:tc>
      </w:tr>
    </w:tbl>
    <w:p w14:paraId="2DEB233D" w14:textId="77777777" w:rsidR="00394223" w:rsidRPr="00C7244C" w:rsidRDefault="00394223" w:rsidP="00394223"/>
    <w:p w14:paraId="30B394B5" w14:textId="4E794D14" w:rsidR="00394223" w:rsidRPr="00C7244C" w:rsidRDefault="00394223" w:rsidP="00394223">
      <w:pPr>
        <w:pStyle w:val="TH"/>
      </w:pPr>
      <w:r w:rsidRPr="00C7244C">
        <w:t>Table 7.1.1.6.4.3-3: SIB2</w:t>
      </w:r>
      <w:r w:rsidR="00817DD6"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22026300"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745CAA69" w14:textId="53F4E546"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B662A9" w:rsidRPr="00C7244C">
              <w:rPr>
                <w:rFonts w:ascii="Arial" w:hAnsi="Arial"/>
                <w:sz w:val="18"/>
              </w:rPr>
              <w:t>Table H.2.2-1</w:t>
            </w:r>
          </w:p>
        </w:tc>
      </w:tr>
      <w:tr w:rsidR="00394223" w:rsidRPr="00C7244C" w14:paraId="7B66934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9CBD5B"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93B67"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8B51C"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8D314"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3B89EA8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2D3C60"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1F53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9C7C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1F3F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614F2A" w:rsidRPr="00C7244C" w14:paraId="5196BF8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CB12E" w14:textId="77777777" w:rsidR="00614F2A" w:rsidRPr="00C7244C" w:rsidRDefault="00614F2A" w:rsidP="003F1727">
            <w:pPr>
              <w:pStyle w:val="TAL"/>
            </w:pPr>
            <w:r w:rsidRPr="00C7244C">
              <w:t xml:space="preserve">  cellReselectionServingFreqInfo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623F9" w14:textId="77777777" w:rsidR="00614F2A" w:rsidRPr="00C7244C" w:rsidRDefault="00614F2A"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F07BB"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88FF0" w14:textId="77777777" w:rsidR="00614F2A" w:rsidRPr="00C7244C" w:rsidRDefault="00614F2A" w:rsidP="003F1727">
            <w:pPr>
              <w:keepNext/>
              <w:keepLines/>
              <w:spacing w:after="0" w:line="276" w:lineRule="auto"/>
              <w:rPr>
                <w:rFonts w:ascii="Arial" w:hAnsi="Arial" w:cstheme="minorBidi"/>
                <w:sz w:val="18"/>
                <w:szCs w:val="22"/>
              </w:rPr>
            </w:pPr>
          </w:p>
        </w:tc>
      </w:tr>
      <w:tr w:rsidR="00614F2A" w:rsidRPr="00C7244C" w14:paraId="29AEE51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E99FA" w14:textId="77777777" w:rsidR="00614F2A" w:rsidRPr="00C7244C" w:rsidRDefault="00614F2A" w:rsidP="003F1727">
            <w:pPr>
              <w:pStyle w:val="TAL"/>
            </w:pPr>
            <w:r w:rsidRPr="00C7244C">
              <w:t xml:space="preserve">    s-NonIntraSearch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5CFEE"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6BB92"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6AF47"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24AB7A5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97D3AA" w14:textId="77777777" w:rsidR="00614F2A" w:rsidRPr="00C7244C" w:rsidRDefault="00614F2A" w:rsidP="003F1727">
            <w:pPr>
              <w:pStyle w:val="TAL"/>
            </w:pPr>
            <w:r w:rsidRPr="00C7244C">
              <w:t xml:space="preserve">    threshServingLow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FE399"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B18F5"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94792"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58E1E2C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2E53" w14:textId="77777777" w:rsidR="00614F2A" w:rsidRPr="00C7244C" w:rsidRDefault="00614F2A" w:rsidP="003F1727">
            <w:pPr>
              <w:pStyle w:val="TAL"/>
            </w:pPr>
            <w:r w:rsidRPr="00C7244C">
              <w:t xml:space="preserve">    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B145F"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961C4"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89390"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1</w:t>
            </w:r>
          </w:p>
        </w:tc>
      </w:tr>
      <w:tr w:rsidR="00614F2A" w:rsidRPr="00C7244C" w14:paraId="2D72E8F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6334D" w14:textId="77777777" w:rsidR="00614F2A" w:rsidRPr="00C7244C" w:rsidRDefault="00614F2A"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AFB99"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2E257"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20191"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4850B0E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0755F" w14:textId="77777777" w:rsidR="00614F2A" w:rsidRPr="00C7244C" w:rsidRDefault="00614F2A" w:rsidP="003F1727">
            <w:pPr>
              <w:pStyle w:val="TAL"/>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79FB" w14:textId="77777777" w:rsidR="00614F2A" w:rsidRPr="00C7244C" w:rsidRDefault="00614F2A"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B5C10"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7AF66" w14:textId="77777777" w:rsidR="00614F2A" w:rsidRPr="00C7244C" w:rsidRDefault="00614F2A" w:rsidP="003F1727">
            <w:pPr>
              <w:keepNext/>
              <w:keepLines/>
              <w:spacing w:after="0" w:line="276" w:lineRule="auto"/>
              <w:rPr>
                <w:rFonts w:ascii="Arial" w:hAnsi="Arial" w:cstheme="minorBidi"/>
                <w:sz w:val="18"/>
                <w:szCs w:val="22"/>
              </w:rPr>
            </w:pPr>
          </w:p>
        </w:tc>
      </w:tr>
      <w:tr w:rsidR="00394223" w:rsidRPr="00C7244C" w14:paraId="4EC886F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7310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0E0A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6BA2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094C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6C346B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F5293"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FDA3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38A4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BDFB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BC5F381"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D2B1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927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247F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F629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546BF0" w:rsidRPr="00C7244C" w14:paraId="04F8EE1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5BA1" w14:textId="77777777" w:rsidR="00546BF0" w:rsidRPr="00C7244C" w:rsidRDefault="00546BF0" w:rsidP="00546BF0">
            <w:pPr>
              <w:keepNext/>
              <w:keepLines/>
              <w:spacing w:after="0" w:line="276" w:lineRule="auto"/>
              <w:rPr>
                <w:rFonts w:ascii="Arial" w:hAnsi="Arial"/>
                <w:sz w:val="18"/>
              </w:rPr>
            </w:pPr>
            <w:r w:rsidRPr="00C7244C">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F911" w14:textId="750C8951" w:rsidR="00546BF0" w:rsidRPr="00C7244C" w:rsidRDefault="00546BF0" w:rsidP="00546BF0">
            <w:pPr>
              <w:keepNext/>
              <w:keepLines/>
              <w:spacing w:after="0" w:line="276" w:lineRule="auto"/>
              <w:rPr>
                <w:rFonts w:ascii="Arial" w:hAnsi="Arial"/>
                <w:sz w:val="18"/>
              </w:rPr>
            </w:pPr>
            <w:r w:rsidRPr="00C7244C">
              <w:rPr>
                <w:rFonts w:ascii="Arial" w:hAnsi="Arial"/>
                <w:sz w:val="18"/>
              </w:rPr>
              <w:t>1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DE940" w14:textId="5C3E096F" w:rsidR="00546BF0" w:rsidRPr="00C7244C" w:rsidRDefault="00546BF0" w:rsidP="00546BF0">
            <w:pPr>
              <w:keepNext/>
              <w:keepLines/>
              <w:spacing w:after="0" w:line="276" w:lineRule="auto"/>
              <w:rPr>
                <w:rFonts w:ascii="Arial" w:eastAsiaTheme="minorEastAsia" w:hAnsi="Arial" w:cstheme="minorBidi"/>
                <w:sz w:val="18"/>
                <w:szCs w:val="22"/>
              </w:rPr>
            </w:pPr>
            <w:r w:rsidRPr="00C7244C">
              <w:rPr>
                <w:rFonts w:ascii="Arial" w:hAnsi="Arial" w:cstheme="minorBidi"/>
                <w:sz w:val="18"/>
                <w:szCs w:val="22"/>
                <w:lang w:eastAsia="zh-CN"/>
              </w:rPr>
              <w:t>Actual value = 18*2 = 36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A21A1" w14:textId="52FCC150" w:rsidR="00546BF0" w:rsidRPr="00C7244C" w:rsidRDefault="00546BF0" w:rsidP="00546BF0">
            <w:pPr>
              <w:keepNext/>
              <w:keepLines/>
              <w:spacing w:after="0" w:line="276" w:lineRule="auto"/>
              <w:rPr>
                <w:rFonts w:ascii="Arial" w:eastAsiaTheme="minorEastAsia" w:hAnsi="Arial" w:cstheme="minorBidi"/>
                <w:sz w:val="18"/>
                <w:szCs w:val="22"/>
              </w:rPr>
            </w:pPr>
            <w:r w:rsidRPr="00C7244C">
              <w:rPr>
                <w:rFonts w:ascii="Arial" w:hAnsi="Arial" w:cstheme="minorBidi"/>
                <w:sz w:val="18"/>
                <w:szCs w:val="22"/>
                <w:lang w:eastAsia="zh-CN"/>
              </w:rPr>
              <w:t>Cell 1</w:t>
            </w:r>
          </w:p>
        </w:tc>
      </w:tr>
      <w:tr w:rsidR="000C1BBE" w:rsidRPr="00C7244C" w14:paraId="03D957F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552AC" w14:textId="77777777" w:rsidR="000C1BBE" w:rsidRPr="00C7244C" w:rsidRDefault="000C1BBE" w:rsidP="003F1727">
            <w:pPr>
              <w:keepNext/>
              <w:keepLines/>
              <w:spacing w:after="0" w:line="276" w:lineRule="auto"/>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17C4E" w14:textId="77777777" w:rsidR="000C1BBE" w:rsidRPr="00C7244C" w:rsidRDefault="000C1BBE" w:rsidP="003F1727">
            <w:pPr>
              <w:keepNext/>
              <w:keepLines/>
              <w:spacing w:after="0" w:line="276" w:lineRule="auto"/>
              <w:rPr>
                <w:rFonts w:ascii="Arial" w:hAnsi="Arial"/>
                <w:sz w:val="18"/>
                <w:lang w:eastAsia="zh-CN"/>
              </w:rPr>
            </w:pPr>
            <w:r w:rsidRPr="00C7244C">
              <w:rPr>
                <w:rFonts w:ascii="Arial" w:hAnsi="Arial"/>
                <w:sz w:val="18"/>
                <w:lang w:eastAsia="zh-CN"/>
              </w:rPr>
              <w:t>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AA4C8" w14:textId="77777777" w:rsidR="000C1BBE" w:rsidRPr="00C7244C" w:rsidRDefault="000C1BB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Actual value = 6*2 = 12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094CC" w14:textId="77777777" w:rsidR="000C1BBE" w:rsidRPr="00C7244C" w:rsidRDefault="000C1BB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394223" w:rsidRPr="00C7244C" w14:paraId="7370784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9318"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E147"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5274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8BE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05254F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31C73"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74DE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486D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68DF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9415BE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16B3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A98E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9EA0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243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60F885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055E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8C9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648E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6AE0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466BCFE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EED2E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E3C4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ACDB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2336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59A11D8A" w14:textId="77777777" w:rsidR="00B908DE" w:rsidRPr="00C7244C" w:rsidRDefault="00B908DE" w:rsidP="00B908DE"/>
    <w:p w14:paraId="14F70AE8" w14:textId="77777777" w:rsidR="00B908DE" w:rsidRPr="00C7244C" w:rsidRDefault="00B908DE" w:rsidP="00B908DE">
      <w:pPr>
        <w:pStyle w:val="TH"/>
      </w:pPr>
      <w:r w:rsidRPr="00C7244C">
        <w:t>Table 7.1.1.6.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C7244C" w14:paraId="55D8343C"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46A1C9A" w14:textId="77777777" w:rsidR="00B908DE" w:rsidRPr="00C7244C" w:rsidRDefault="00B908DE" w:rsidP="003F1727">
            <w:pPr>
              <w:pStyle w:val="TAL"/>
            </w:pPr>
            <w:r w:rsidRPr="00C7244C">
              <w:t>Derivation Path: Table H.2.2-2 with condition NR Cell 1, SMTC.1 and Synchronous cells</w:t>
            </w:r>
          </w:p>
        </w:tc>
      </w:tr>
      <w:tr w:rsidR="00B908DE" w:rsidRPr="00C7244C" w14:paraId="6DFBBD8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58B80A" w14:textId="77777777" w:rsidR="00B908DE" w:rsidRPr="00C7244C" w:rsidRDefault="00B908DE"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93419" w14:textId="77777777" w:rsidR="00B908DE" w:rsidRPr="00C7244C" w:rsidRDefault="00B908DE"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705C1B" w14:textId="77777777" w:rsidR="00B908DE" w:rsidRPr="00C7244C" w:rsidRDefault="00B908DE"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A340D" w14:textId="77777777" w:rsidR="00B908DE" w:rsidRPr="00C7244C" w:rsidRDefault="00B908DE" w:rsidP="003F1727">
            <w:pPr>
              <w:pStyle w:val="TAH"/>
            </w:pPr>
            <w:r w:rsidRPr="00C7244C">
              <w:t>Condition</w:t>
            </w:r>
          </w:p>
        </w:tc>
      </w:tr>
      <w:tr w:rsidR="00B908DE" w:rsidRPr="00C7244C" w14:paraId="2065F891"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40F95" w14:textId="77777777" w:rsidR="00B908DE" w:rsidRPr="00C7244C" w:rsidRDefault="00B908DE"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B20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97E5B"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13689" w14:textId="77777777" w:rsidR="00B908DE" w:rsidRPr="00C7244C" w:rsidRDefault="00B908DE" w:rsidP="003F1727">
            <w:pPr>
              <w:pStyle w:val="TAL"/>
            </w:pPr>
          </w:p>
        </w:tc>
      </w:tr>
      <w:tr w:rsidR="00B908DE" w:rsidRPr="00C7244C" w14:paraId="096E0F86"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DA181" w14:textId="77777777" w:rsidR="00B908DE" w:rsidRPr="00C7244C" w:rsidRDefault="00B908DE"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988A3" w14:textId="77777777" w:rsidR="00B908DE" w:rsidRPr="00C7244C" w:rsidRDefault="00B908DE"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BA696"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C361" w14:textId="77777777" w:rsidR="00B908DE" w:rsidRPr="00C7244C" w:rsidRDefault="00B908DE" w:rsidP="003F1727">
            <w:pPr>
              <w:pStyle w:val="TAL"/>
            </w:pPr>
          </w:p>
        </w:tc>
      </w:tr>
      <w:tr w:rsidR="00B908DE" w:rsidRPr="00C7244C" w14:paraId="75C1F6A9"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62C65" w14:textId="77777777" w:rsidR="00B908DE" w:rsidRPr="00C7244C" w:rsidRDefault="00B908DE"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1F8AF"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E0AD2" w14:textId="77777777" w:rsidR="00B908DE" w:rsidRPr="00C7244C" w:rsidRDefault="00B908DE"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1EB70" w14:textId="77777777" w:rsidR="00B908DE" w:rsidRPr="00C7244C" w:rsidRDefault="00B908DE" w:rsidP="003F1727">
            <w:pPr>
              <w:pStyle w:val="TAL"/>
            </w:pPr>
          </w:p>
        </w:tc>
      </w:tr>
      <w:tr w:rsidR="00B908DE" w:rsidRPr="00C7244C" w14:paraId="2D38EDD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09C78" w14:textId="77777777" w:rsidR="00B908DE" w:rsidRPr="00C7244C" w:rsidRDefault="00B908DE"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F70CC" w14:textId="77777777" w:rsidR="00B908DE" w:rsidRPr="00C7244C" w:rsidRDefault="00B908DE"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72DB4" w14:textId="77777777" w:rsidR="00B908DE" w:rsidRPr="00C7244C" w:rsidRDefault="00B908DE"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14C4D" w14:textId="77777777" w:rsidR="00B908DE" w:rsidRPr="00C7244C" w:rsidRDefault="00B908DE" w:rsidP="003F1727">
            <w:pPr>
              <w:pStyle w:val="TAL"/>
            </w:pPr>
            <w:r w:rsidRPr="00C7244C">
              <w:t>7.1.1.6-1</w:t>
            </w:r>
          </w:p>
        </w:tc>
      </w:tr>
      <w:tr w:rsidR="00B908DE" w:rsidRPr="00C7244C" w14:paraId="54C818C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BF45" w14:textId="77777777" w:rsidR="00B908DE" w:rsidRPr="00C7244C" w:rsidRDefault="00B908DE"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EB16D" w14:textId="77777777" w:rsidR="00B908DE" w:rsidRPr="00C7244C" w:rsidRDefault="00B908DE"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98A13" w14:textId="77777777" w:rsidR="00B908DE" w:rsidRPr="00C7244C" w:rsidRDefault="00B908DE"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2CEE6" w14:textId="77777777" w:rsidR="00B908DE" w:rsidRPr="00C7244C" w:rsidRDefault="00B908DE" w:rsidP="003F1727">
            <w:pPr>
              <w:pStyle w:val="TAL"/>
            </w:pPr>
            <w:r w:rsidRPr="00C7244C">
              <w:t>7.1.1.6-2</w:t>
            </w:r>
          </w:p>
        </w:tc>
      </w:tr>
      <w:tr w:rsidR="00B908DE" w:rsidRPr="00C7244C" w14:paraId="1D57A2C1"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B6B9896" w14:textId="77777777" w:rsidR="00B908DE" w:rsidRPr="00C7244C" w:rsidRDefault="00B908DE" w:rsidP="003F1727">
            <w:pPr>
              <w:pStyle w:val="TAL"/>
              <w:rPr>
                <w:lang w:eastAsia="zh-CN"/>
              </w:rPr>
            </w:pPr>
            <w:r w:rsidRPr="00C7244C">
              <w:t xml:space="preserve">      threshX-High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96380" w14:textId="77777777" w:rsidR="00B908DE" w:rsidRPr="00C7244C" w:rsidRDefault="00B908DE"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AD109" w14:textId="77777777" w:rsidR="00B908DE" w:rsidRPr="00C7244C" w:rsidRDefault="00B908DE"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20E33" w14:textId="77777777" w:rsidR="00B908DE" w:rsidRPr="00C7244C" w:rsidRDefault="00B908DE" w:rsidP="003F1727">
            <w:pPr>
              <w:pStyle w:val="TAL"/>
            </w:pPr>
          </w:p>
        </w:tc>
      </w:tr>
      <w:tr w:rsidR="00B908DE" w:rsidRPr="00C7244C" w14:paraId="5AFB8623"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B92FD" w14:textId="77777777" w:rsidR="00B908DE" w:rsidRPr="00C7244C" w:rsidRDefault="00B908DE"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2DBB0"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2B85D"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7C849" w14:textId="77777777" w:rsidR="00B908DE" w:rsidRPr="00C7244C" w:rsidRDefault="00B908DE" w:rsidP="003F1727">
            <w:pPr>
              <w:pStyle w:val="TAL"/>
            </w:pPr>
          </w:p>
        </w:tc>
      </w:tr>
      <w:tr w:rsidR="00B908DE" w:rsidRPr="00C7244C" w14:paraId="6E63CD5D"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E2F3" w14:textId="77777777" w:rsidR="00B908DE" w:rsidRPr="00C7244C" w:rsidRDefault="00B908DE"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0763E"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50D02"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0A919" w14:textId="77777777" w:rsidR="00B908DE" w:rsidRPr="00C7244C" w:rsidRDefault="00B908DE" w:rsidP="003F1727">
            <w:pPr>
              <w:pStyle w:val="TAL"/>
            </w:pPr>
          </w:p>
        </w:tc>
      </w:tr>
      <w:tr w:rsidR="00B908DE" w:rsidRPr="00C7244C" w14:paraId="35C67B9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6C37" w14:textId="77777777" w:rsidR="00B908DE" w:rsidRPr="00C7244C" w:rsidRDefault="00B908DE"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63519"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FE5FD"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CF96" w14:textId="77777777" w:rsidR="00B908DE" w:rsidRPr="00C7244C" w:rsidRDefault="00B908DE" w:rsidP="003F1727">
            <w:pPr>
              <w:pStyle w:val="TAL"/>
            </w:pPr>
          </w:p>
        </w:tc>
      </w:tr>
    </w:tbl>
    <w:p w14:paraId="1A7F4DDC" w14:textId="77777777" w:rsidR="00B908DE" w:rsidRPr="00C7244C" w:rsidRDefault="00B908DE" w:rsidP="00B908DE">
      <w:pPr>
        <w:rPr>
          <w:rFonts w:eastAsia="MS Mincho"/>
        </w:rPr>
      </w:pPr>
    </w:p>
    <w:p w14:paraId="20DA9EC8" w14:textId="77777777" w:rsidR="00B908DE" w:rsidRPr="00C7244C" w:rsidRDefault="00B908DE" w:rsidP="00B908DE">
      <w:pPr>
        <w:pStyle w:val="TH"/>
      </w:pPr>
      <w:r w:rsidRPr="00C7244C">
        <w:t>Table 7.1.1.6.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C7244C" w14:paraId="6457E928"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7E0A186C" w14:textId="77777777" w:rsidR="00B908DE" w:rsidRPr="00C7244C" w:rsidRDefault="00B908DE" w:rsidP="003F1727">
            <w:pPr>
              <w:pStyle w:val="TAL"/>
            </w:pPr>
            <w:r w:rsidRPr="00C7244C">
              <w:t>Derivation Path: Table H.2.2-2 with condition NR Cell 2, SMTC.1 and Synchronous cells</w:t>
            </w:r>
          </w:p>
        </w:tc>
      </w:tr>
      <w:tr w:rsidR="00B908DE" w:rsidRPr="00C7244C" w14:paraId="1D45294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8A28A" w14:textId="77777777" w:rsidR="00B908DE" w:rsidRPr="00C7244C" w:rsidRDefault="00B908DE"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0370A" w14:textId="77777777" w:rsidR="00B908DE" w:rsidRPr="00C7244C" w:rsidRDefault="00B908DE"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C493C" w14:textId="77777777" w:rsidR="00B908DE" w:rsidRPr="00C7244C" w:rsidRDefault="00B908DE"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24B07" w14:textId="77777777" w:rsidR="00B908DE" w:rsidRPr="00C7244C" w:rsidRDefault="00B908DE" w:rsidP="003F1727">
            <w:pPr>
              <w:pStyle w:val="TAH"/>
            </w:pPr>
            <w:r w:rsidRPr="00C7244C">
              <w:t>Condition</w:t>
            </w:r>
          </w:p>
        </w:tc>
      </w:tr>
      <w:tr w:rsidR="00B908DE" w:rsidRPr="00C7244C" w14:paraId="3EEE5C0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D6B8D" w14:textId="77777777" w:rsidR="00B908DE" w:rsidRPr="00C7244C" w:rsidRDefault="00B908DE"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3C323"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1D110"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E0C65" w14:textId="77777777" w:rsidR="00B908DE" w:rsidRPr="00C7244C" w:rsidRDefault="00B908DE" w:rsidP="003F1727">
            <w:pPr>
              <w:pStyle w:val="TAL"/>
            </w:pPr>
          </w:p>
        </w:tc>
      </w:tr>
      <w:tr w:rsidR="00B908DE" w:rsidRPr="00C7244C" w14:paraId="7D81D4F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CE091" w14:textId="77777777" w:rsidR="00B908DE" w:rsidRPr="00C7244C" w:rsidRDefault="00B908DE" w:rsidP="003F1727">
            <w:pPr>
              <w:pStyle w:val="TAL"/>
            </w:pPr>
            <w:r w:rsidRPr="00C7244C">
              <w:t xml:space="preserve">  interFreqCarrierFreqList SEQUENCE (SIZE (1..maxFreq)) OF InterFreqCarrierFreqInfo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EFB7" w14:textId="77777777" w:rsidR="00B908DE" w:rsidRPr="00C7244C" w:rsidRDefault="00B908DE"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C45E8"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283A9" w14:textId="77777777" w:rsidR="00B908DE" w:rsidRPr="00C7244C" w:rsidRDefault="00B908DE" w:rsidP="003F1727">
            <w:pPr>
              <w:pStyle w:val="TAL"/>
            </w:pPr>
          </w:p>
        </w:tc>
      </w:tr>
      <w:tr w:rsidR="00B908DE" w:rsidRPr="00C7244C" w14:paraId="7A09B2C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306A0" w14:textId="77777777" w:rsidR="00B908DE" w:rsidRPr="00C7244C" w:rsidRDefault="00B908DE" w:rsidP="003F1727">
            <w:pPr>
              <w:pStyle w:val="TAL"/>
              <w:rPr>
                <w:lang w:eastAsia="zh-CN"/>
              </w:rPr>
            </w:pPr>
            <w:r w:rsidRPr="00C7244C">
              <w:rPr>
                <w:lang w:eastAsia="zh-CN"/>
              </w:rPr>
              <w:t xml:space="preserve">    </w:t>
            </w:r>
            <w:r w:rsidRPr="00C7244C">
              <w:t>InterFreqCarrierFreqInfo[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229A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5ADF0" w14:textId="77777777" w:rsidR="00B908DE" w:rsidRPr="00C7244C" w:rsidRDefault="00B908DE"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E8CBB" w14:textId="77777777" w:rsidR="00B908DE" w:rsidRPr="00C7244C" w:rsidRDefault="00B908DE" w:rsidP="003F1727">
            <w:pPr>
              <w:pStyle w:val="TAL"/>
            </w:pPr>
          </w:p>
        </w:tc>
      </w:tr>
      <w:tr w:rsidR="00B908DE" w:rsidRPr="00C7244C" w14:paraId="7B8176F0"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11C7C1E" w14:textId="77777777" w:rsidR="00B908DE" w:rsidRPr="00C7244C" w:rsidRDefault="00B908DE" w:rsidP="003F1727">
            <w:pPr>
              <w:pStyle w:val="TAL"/>
              <w:rPr>
                <w:lang w:eastAsia="zh-CN"/>
              </w:rPr>
            </w:pPr>
            <w:r w:rsidRPr="00C7244C">
              <w:rPr>
                <w:lang w:eastAsia="zh-CN"/>
              </w:rPr>
              <w:t xml:space="preserve">      </w:t>
            </w:r>
            <w:r w:rsidRPr="00C7244C">
              <w:t>q-RxLevMin</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2869C" w14:textId="77777777" w:rsidR="00B908DE" w:rsidRPr="00C7244C" w:rsidRDefault="00B908DE"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2BDE0" w14:textId="77777777" w:rsidR="00B908DE" w:rsidRPr="00C7244C" w:rsidRDefault="00B908DE"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B24D9" w14:textId="77777777" w:rsidR="00B908DE" w:rsidRPr="00C7244C" w:rsidRDefault="00B908DE" w:rsidP="003F1727">
            <w:pPr>
              <w:pStyle w:val="TAL"/>
            </w:pPr>
            <w:r w:rsidRPr="00C7244C">
              <w:t>7.1.1.6-1</w:t>
            </w:r>
          </w:p>
        </w:tc>
      </w:tr>
      <w:tr w:rsidR="00B908DE" w:rsidRPr="00C7244C" w14:paraId="0362A41D"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0BCDAC9" w14:textId="77777777" w:rsidR="00B908DE" w:rsidRPr="00C7244C" w:rsidRDefault="00B908DE"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25C3" w14:textId="77777777" w:rsidR="00B908DE" w:rsidRPr="00C7244C" w:rsidRDefault="00B908DE"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F9464" w14:textId="77777777" w:rsidR="00B908DE" w:rsidRPr="00C7244C" w:rsidRDefault="00B908DE"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C7F0B" w14:textId="77777777" w:rsidR="00B908DE" w:rsidRPr="00C7244C" w:rsidRDefault="00B908DE" w:rsidP="003F1727">
            <w:pPr>
              <w:pStyle w:val="TAL"/>
            </w:pPr>
            <w:r w:rsidRPr="00C7244C">
              <w:t>7.1.1.6-2</w:t>
            </w:r>
          </w:p>
        </w:tc>
      </w:tr>
      <w:tr w:rsidR="00B908DE" w:rsidRPr="00C7244C" w14:paraId="1E0D227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E9B36" w14:textId="77777777" w:rsidR="00B908DE" w:rsidRPr="00C7244C" w:rsidRDefault="00B908DE" w:rsidP="003F1727">
            <w:pPr>
              <w:pStyle w:val="TAL"/>
              <w:rPr>
                <w:lang w:eastAsia="zh-CN"/>
              </w:rPr>
            </w:pPr>
            <w:r w:rsidRPr="00C7244C">
              <w:rPr>
                <w:lang w:eastAsia="zh-CN"/>
              </w:rPr>
              <w:t xml:space="preserve">      </w:t>
            </w:r>
            <w:r w:rsidRPr="00C7244C">
              <w:t>threshX-LowP</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56D0A" w14:textId="77777777" w:rsidR="00B908DE" w:rsidRPr="00C7244C" w:rsidRDefault="00B908DE"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4ED60" w14:textId="77777777" w:rsidR="00B908DE" w:rsidRPr="00C7244C" w:rsidRDefault="00B908DE"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3666C" w14:textId="77777777" w:rsidR="00B908DE" w:rsidRPr="00C7244C" w:rsidRDefault="00B908DE" w:rsidP="003F1727">
            <w:pPr>
              <w:pStyle w:val="TAL"/>
            </w:pPr>
          </w:p>
        </w:tc>
      </w:tr>
      <w:tr w:rsidR="00B908DE" w:rsidRPr="00C7244C" w14:paraId="3954694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FF1EA" w14:textId="77777777" w:rsidR="00B908DE" w:rsidRPr="00C7244C" w:rsidRDefault="00B908DE"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0912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E25DF"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8A2C" w14:textId="77777777" w:rsidR="00B908DE" w:rsidRPr="00C7244C" w:rsidRDefault="00B908DE" w:rsidP="003F1727">
            <w:pPr>
              <w:pStyle w:val="TAL"/>
            </w:pPr>
          </w:p>
        </w:tc>
      </w:tr>
      <w:tr w:rsidR="00B908DE" w:rsidRPr="00C7244C" w14:paraId="6503BA6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720C7" w14:textId="77777777" w:rsidR="00B908DE" w:rsidRPr="00C7244C" w:rsidRDefault="00B908DE"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172A6"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8039F"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FE93D" w14:textId="77777777" w:rsidR="00B908DE" w:rsidRPr="00C7244C" w:rsidRDefault="00B908DE" w:rsidP="003F1727">
            <w:pPr>
              <w:pStyle w:val="TAL"/>
            </w:pPr>
          </w:p>
        </w:tc>
      </w:tr>
      <w:tr w:rsidR="00B908DE" w:rsidRPr="00C7244C" w14:paraId="1AB03E3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1E065" w14:textId="77777777" w:rsidR="00B908DE" w:rsidRPr="00C7244C" w:rsidRDefault="00B908DE"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A75A1"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F93C0"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42D08" w14:textId="77777777" w:rsidR="00B908DE" w:rsidRPr="00C7244C" w:rsidRDefault="00B908DE" w:rsidP="003F1727">
            <w:pPr>
              <w:pStyle w:val="TAL"/>
            </w:pPr>
          </w:p>
        </w:tc>
      </w:tr>
    </w:tbl>
    <w:p w14:paraId="31140C64" w14:textId="77777777" w:rsidR="00394223" w:rsidRPr="00C7244C" w:rsidRDefault="00394223" w:rsidP="00394223"/>
    <w:p w14:paraId="692C1DA2" w14:textId="77777777" w:rsidR="00394223" w:rsidRPr="00C7244C" w:rsidRDefault="00394223" w:rsidP="00394223">
      <w:pPr>
        <w:pStyle w:val="H6"/>
      </w:pPr>
      <w:r w:rsidRPr="00C7244C">
        <w:t>7.1.1.6.5</w:t>
      </w:r>
      <w:r w:rsidRPr="00C7244C">
        <w:tab/>
        <w:t>Test requirement</w:t>
      </w:r>
    </w:p>
    <w:p w14:paraId="5C79D0BA" w14:textId="77777777" w:rsidR="00394223" w:rsidRPr="00C7244C" w:rsidRDefault="00394223" w:rsidP="00394223">
      <w:r w:rsidRPr="00C7244C">
        <w:t>Tables 7.1.1.6.4.1-3 and 7.1.1.6.5-1 define the primary level settings including test tolerances for inter frequency NR cell re-selection test case for UE fulfilling not-at-cell edge relaxed measurement criterion.</w:t>
      </w:r>
    </w:p>
    <w:p w14:paraId="48495998" w14:textId="77777777" w:rsidR="00394223" w:rsidRPr="00C7244C" w:rsidRDefault="00394223" w:rsidP="00394223">
      <w:pPr>
        <w:pStyle w:val="TH"/>
      </w:pPr>
      <w:r w:rsidRPr="00C7244C">
        <w:t>Table 7.1.1.6.5-1: Cell specific test parameters for NR SA FR2-FR2 cell re-selection for UE fulfilling not-at-cell edge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C7244C" w14:paraId="6FAFA502"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40FEF6E2" w14:textId="77777777" w:rsidR="00394223" w:rsidRPr="00C7244C" w:rsidRDefault="00394223" w:rsidP="003F1727">
            <w:pPr>
              <w:pStyle w:val="TAH"/>
              <w:spacing w:line="256" w:lineRule="auto"/>
              <w:rPr>
                <w:rFonts w:cs="Arial"/>
                <w:sz w:val="16"/>
                <w:szCs w:val="16"/>
              </w:rPr>
            </w:pPr>
            <w:r w:rsidRPr="00C7244C">
              <w:rPr>
                <w:rFonts w:cs="Arial"/>
                <w:szCs w:val="18"/>
              </w:rPr>
              <w:t>Parameter</w:t>
            </w:r>
          </w:p>
        </w:tc>
        <w:tc>
          <w:tcPr>
            <w:tcW w:w="1795" w:type="dxa"/>
            <w:tcBorders>
              <w:top w:val="single" w:sz="4" w:space="0" w:color="auto"/>
              <w:left w:val="single" w:sz="4" w:space="0" w:color="auto"/>
              <w:bottom w:val="nil"/>
              <w:right w:val="single" w:sz="4" w:space="0" w:color="auto"/>
            </w:tcBorders>
            <w:hideMark/>
          </w:tcPr>
          <w:p w14:paraId="10520DB4" w14:textId="77777777" w:rsidR="00394223" w:rsidRPr="00C7244C" w:rsidRDefault="00394223" w:rsidP="003F1727">
            <w:pPr>
              <w:pStyle w:val="TAH"/>
              <w:spacing w:line="256" w:lineRule="auto"/>
              <w:rPr>
                <w:rFonts w:cs="Arial"/>
                <w:sz w:val="16"/>
                <w:szCs w:val="16"/>
              </w:rPr>
            </w:pPr>
            <w:r w:rsidRPr="00C7244C">
              <w:rPr>
                <w:rFonts w:cs="Arial"/>
                <w:szCs w:val="18"/>
              </w:rPr>
              <w:t>Unit</w:t>
            </w:r>
          </w:p>
        </w:tc>
        <w:tc>
          <w:tcPr>
            <w:tcW w:w="1419" w:type="dxa"/>
            <w:tcBorders>
              <w:top w:val="single" w:sz="4" w:space="0" w:color="auto"/>
              <w:left w:val="single" w:sz="4" w:space="0" w:color="auto"/>
              <w:bottom w:val="nil"/>
              <w:right w:val="single" w:sz="4" w:space="0" w:color="auto"/>
            </w:tcBorders>
            <w:hideMark/>
          </w:tcPr>
          <w:p w14:paraId="36E45E73" w14:textId="77777777" w:rsidR="00394223" w:rsidRPr="00C7244C" w:rsidRDefault="00394223" w:rsidP="003F1727">
            <w:pPr>
              <w:pStyle w:val="TAH"/>
              <w:spacing w:line="256" w:lineRule="auto"/>
              <w:rPr>
                <w:rFonts w:cs="Arial"/>
                <w:szCs w:val="18"/>
              </w:rPr>
            </w:pPr>
            <w:r w:rsidRPr="00C7244C">
              <w:rPr>
                <w:rFonts w:cs="Arial"/>
                <w:szCs w:val="18"/>
              </w:rPr>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7208341F" w14:textId="77777777" w:rsidR="00394223" w:rsidRPr="00C7244C" w:rsidRDefault="00394223" w:rsidP="003F1727">
            <w:pPr>
              <w:pStyle w:val="TAH"/>
              <w:spacing w:line="256" w:lineRule="auto"/>
              <w:rPr>
                <w:rFonts w:cs="Arial"/>
                <w:szCs w:val="18"/>
              </w:rPr>
            </w:pPr>
            <w:r w:rsidRPr="00C7244C">
              <w:rPr>
                <w:rFonts w:cs="Arial"/>
                <w:szCs w:val="18"/>
              </w:rPr>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3FC47B01" w14:textId="77777777" w:rsidR="00394223" w:rsidRPr="00C7244C" w:rsidRDefault="00394223" w:rsidP="003F1727">
            <w:pPr>
              <w:pStyle w:val="TAH"/>
              <w:spacing w:line="256" w:lineRule="auto"/>
              <w:rPr>
                <w:rFonts w:cs="Arial"/>
                <w:szCs w:val="18"/>
              </w:rPr>
            </w:pPr>
            <w:r w:rsidRPr="00C7244C">
              <w:rPr>
                <w:rFonts w:cs="Arial"/>
                <w:szCs w:val="18"/>
              </w:rPr>
              <w:t>Cell 2</w:t>
            </w:r>
          </w:p>
        </w:tc>
      </w:tr>
      <w:tr w:rsidR="00394223" w:rsidRPr="00C7244C" w14:paraId="213F4015" w14:textId="77777777" w:rsidTr="003F1727">
        <w:trPr>
          <w:cantSplit/>
          <w:jc w:val="center"/>
        </w:trPr>
        <w:tc>
          <w:tcPr>
            <w:tcW w:w="1952" w:type="dxa"/>
            <w:tcBorders>
              <w:top w:val="nil"/>
              <w:left w:val="single" w:sz="4" w:space="0" w:color="auto"/>
              <w:bottom w:val="single" w:sz="4" w:space="0" w:color="auto"/>
              <w:right w:val="single" w:sz="4" w:space="0" w:color="auto"/>
            </w:tcBorders>
            <w:vAlign w:val="center"/>
            <w:hideMark/>
          </w:tcPr>
          <w:p w14:paraId="405A4127"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61823FB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CD36BC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35DAADC0" w14:textId="77777777" w:rsidR="00394223" w:rsidRPr="00C7244C" w:rsidRDefault="00394223" w:rsidP="003F1727">
            <w:pPr>
              <w:pStyle w:val="TAH"/>
              <w:spacing w:line="256" w:lineRule="auto"/>
              <w:rPr>
                <w:rFonts w:cs="Arial"/>
                <w:szCs w:val="18"/>
              </w:rPr>
            </w:pPr>
            <w:r w:rsidRPr="00C7244C">
              <w:rPr>
                <w:rFonts w:cs="Arial"/>
                <w:szCs w:val="18"/>
              </w:rPr>
              <w:t>T1</w:t>
            </w:r>
          </w:p>
        </w:tc>
        <w:tc>
          <w:tcPr>
            <w:tcW w:w="1277" w:type="dxa"/>
            <w:tcBorders>
              <w:top w:val="single" w:sz="4" w:space="0" w:color="auto"/>
              <w:left w:val="single" w:sz="4" w:space="0" w:color="auto"/>
              <w:bottom w:val="single" w:sz="4" w:space="0" w:color="auto"/>
              <w:right w:val="single" w:sz="4" w:space="0" w:color="auto"/>
            </w:tcBorders>
            <w:hideMark/>
          </w:tcPr>
          <w:p w14:paraId="21486D47" w14:textId="77777777" w:rsidR="00394223" w:rsidRPr="00C7244C" w:rsidRDefault="00394223" w:rsidP="003F1727">
            <w:pPr>
              <w:pStyle w:val="TAH"/>
              <w:spacing w:line="256" w:lineRule="auto"/>
              <w:rPr>
                <w:rFonts w:cs="Arial"/>
                <w:szCs w:val="18"/>
              </w:rPr>
            </w:pPr>
            <w:r w:rsidRPr="00C7244C">
              <w:rPr>
                <w:rFonts w:cs="Arial"/>
                <w:szCs w:val="18"/>
              </w:rPr>
              <w:t>T2</w:t>
            </w:r>
          </w:p>
        </w:tc>
        <w:tc>
          <w:tcPr>
            <w:tcW w:w="1134" w:type="dxa"/>
            <w:tcBorders>
              <w:top w:val="single" w:sz="4" w:space="0" w:color="auto"/>
              <w:left w:val="single" w:sz="4" w:space="0" w:color="auto"/>
              <w:bottom w:val="single" w:sz="4" w:space="0" w:color="auto"/>
              <w:right w:val="single" w:sz="4" w:space="0" w:color="auto"/>
            </w:tcBorders>
            <w:hideMark/>
          </w:tcPr>
          <w:p w14:paraId="7294FE0E" w14:textId="77777777" w:rsidR="00394223" w:rsidRPr="00C7244C" w:rsidRDefault="00394223" w:rsidP="003F1727">
            <w:pPr>
              <w:pStyle w:val="TAH"/>
              <w:spacing w:line="256" w:lineRule="auto"/>
              <w:rPr>
                <w:rFonts w:cs="Arial"/>
                <w:szCs w:val="18"/>
              </w:rPr>
            </w:pPr>
            <w:r w:rsidRPr="00C7244C">
              <w:rPr>
                <w:rFonts w:cs="Arial"/>
                <w:szCs w:val="18"/>
              </w:rPr>
              <w:t>T1</w:t>
            </w:r>
          </w:p>
        </w:tc>
        <w:tc>
          <w:tcPr>
            <w:tcW w:w="1134" w:type="dxa"/>
            <w:tcBorders>
              <w:top w:val="single" w:sz="4" w:space="0" w:color="auto"/>
              <w:left w:val="single" w:sz="4" w:space="0" w:color="auto"/>
              <w:bottom w:val="single" w:sz="4" w:space="0" w:color="auto"/>
              <w:right w:val="single" w:sz="4" w:space="0" w:color="auto"/>
            </w:tcBorders>
            <w:hideMark/>
          </w:tcPr>
          <w:p w14:paraId="58E340F1" w14:textId="77777777" w:rsidR="00394223" w:rsidRPr="00C7244C" w:rsidRDefault="00394223" w:rsidP="003F1727">
            <w:pPr>
              <w:pStyle w:val="TAH"/>
              <w:spacing w:line="256" w:lineRule="auto"/>
              <w:rPr>
                <w:rFonts w:cs="Arial"/>
                <w:szCs w:val="18"/>
              </w:rPr>
            </w:pPr>
            <w:r w:rsidRPr="00C7244C">
              <w:rPr>
                <w:rFonts w:cs="Arial"/>
                <w:szCs w:val="18"/>
              </w:rPr>
              <w:t>T2</w:t>
            </w:r>
          </w:p>
        </w:tc>
      </w:tr>
      <w:tr w:rsidR="00394223" w:rsidRPr="00C7244C" w14:paraId="045BC2EF"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28A3A00"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 xml:space="preserve">TDD </w:t>
            </w:r>
            <w:r w:rsidRPr="00C7244C">
              <w:rPr>
                <w:szCs w:val="18"/>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5BDFD9B4"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5AFC813" w14:textId="77777777" w:rsidR="00394223" w:rsidRPr="00C7244C" w:rsidRDefault="00394223" w:rsidP="003F1727">
            <w:pPr>
              <w:pStyle w:val="TAC"/>
              <w:spacing w:line="256" w:lineRule="auto"/>
              <w:rPr>
                <w:rFonts w:cs="Arial"/>
                <w:szCs w:val="18"/>
                <w:lang w:eastAsia="zh-CN"/>
              </w:rPr>
            </w:pPr>
            <w:r w:rsidRPr="00C7244C">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39B5A25"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69DDFDBA"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TDDConf.3.1</w:t>
            </w:r>
          </w:p>
        </w:tc>
      </w:tr>
      <w:tr w:rsidR="00394223" w:rsidRPr="00C7244C" w14:paraId="4275F78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F51EFB0" w14:textId="77777777" w:rsidR="00394223" w:rsidRPr="00C7244C" w:rsidRDefault="00394223" w:rsidP="003F1727">
            <w:pPr>
              <w:pStyle w:val="TAL"/>
              <w:spacing w:line="256" w:lineRule="auto"/>
              <w:rPr>
                <w:szCs w:val="18"/>
                <w:lang w:eastAsia="zh-CN"/>
              </w:rPr>
            </w:pPr>
            <w:r w:rsidRPr="00C7244C">
              <w:rPr>
                <w:szCs w:val="18"/>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15651ADE"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62C467A6" w14:textId="77777777" w:rsidR="00394223" w:rsidRPr="00C7244C" w:rsidRDefault="00394223" w:rsidP="003F1727">
            <w:pPr>
              <w:pStyle w:val="TAC"/>
              <w:spacing w:line="256" w:lineRule="auto"/>
              <w:rPr>
                <w:rFonts w:cs="Arial"/>
                <w:szCs w:val="18"/>
                <w:lang w:eastAsia="zh-CN"/>
              </w:rPr>
            </w:pPr>
            <w:r w:rsidRPr="00C7244C">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C94391"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7B31D99B"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SR.3.1 TDD</w:t>
            </w:r>
          </w:p>
        </w:tc>
      </w:tr>
      <w:tr w:rsidR="00394223" w:rsidRPr="00C7244C" w14:paraId="65C0776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A60FB9" w14:textId="77777777" w:rsidR="00394223" w:rsidRPr="00C7244C" w:rsidRDefault="00394223" w:rsidP="003F1727">
            <w:pPr>
              <w:pStyle w:val="TAL"/>
              <w:spacing w:line="256" w:lineRule="auto"/>
              <w:rPr>
                <w:lang w:eastAsia="zh-CN"/>
              </w:rPr>
            </w:pPr>
            <w:r w:rsidRPr="00C7244C">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77B5F49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A750A2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713C7D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6CE69A75"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0A76B9E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3B1C931" w14:textId="77777777" w:rsidR="00394223" w:rsidRPr="00C7244C" w:rsidRDefault="00394223" w:rsidP="003F1727">
            <w:pPr>
              <w:pStyle w:val="TAL"/>
              <w:spacing w:line="256" w:lineRule="auto"/>
              <w:rPr>
                <w:lang w:eastAsia="zh-CN"/>
              </w:rPr>
            </w:pPr>
            <w:r w:rsidRPr="00C7244C">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768032A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F24AA1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C9E9B83"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5BC0B1ED"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5335B88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C770FF" w14:textId="77777777" w:rsidR="00394223" w:rsidRPr="00C7244C" w:rsidRDefault="00394223" w:rsidP="003F1727">
            <w:pPr>
              <w:pStyle w:val="TAL"/>
              <w:spacing w:line="256" w:lineRule="auto"/>
              <w:rPr>
                <w:lang w:eastAsia="zh-CN"/>
              </w:rPr>
            </w:pPr>
            <w:r w:rsidRPr="00C7244C">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0946AD7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78BAD6"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DA4AE6F"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61C4BA8E"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r>
      <w:tr w:rsidR="00CB5668" w:rsidRPr="00C7244C" w14:paraId="08923E83"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tcPr>
          <w:p w14:paraId="0CC26A2D" w14:textId="77777777" w:rsidR="00CB5668" w:rsidRPr="00C7244C" w:rsidRDefault="00CB5668" w:rsidP="003F1727">
            <w:pPr>
              <w:pStyle w:val="TAL"/>
              <w:spacing w:line="256" w:lineRule="auto"/>
              <w:rPr>
                <w:lang w:eastAsia="zh-CN"/>
              </w:rPr>
            </w:pPr>
            <w:r w:rsidRPr="00C7244C">
              <w:t>BW</w:t>
            </w:r>
            <w:r w:rsidRPr="00C7244C">
              <w:rPr>
                <w:vertAlign w:val="subscript"/>
              </w:rPr>
              <w:t>channel</w:t>
            </w:r>
          </w:p>
        </w:tc>
        <w:tc>
          <w:tcPr>
            <w:tcW w:w="1795" w:type="dxa"/>
            <w:tcBorders>
              <w:top w:val="single" w:sz="4" w:space="0" w:color="auto"/>
              <w:left w:val="single" w:sz="4" w:space="0" w:color="auto"/>
              <w:bottom w:val="single" w:sz="4" w:space="0" w:color="auto"/>
              <w:right w:val="single" w:sz="4" w:space="0" w:color="auto"/>
            </w:tcBorders>
            <w:vAlign w:val="center"/>
          </w:tcPr>
          <w:p w14:paraId="196FE524" w14:textId="77777777" w:rsidR="00CB5668" w:rsidRPr="00C7244C" w:rsidRDefault="00CB5668" w:rsidP="003F1727">
            <w:pPr>
              <w:pStyle w:val="TAC"/>
              <w:spacing w:line="256" w:lineRule="auto"/>
            </w:pPr>
            <w:r w:rsidRPr="00C7244C">
              <w:t>MHz</w:t>
            </w:r>
          </w:p>
        </w:tc>
        <w:tc>
          <w:tcPr>
            <w:tcW w:w="1419" w:type="dxa"/>
            <w:tcBorders>
              <w:top w:val="single" w:sz="4" w:space="0" w:color="auto"/>
              <w:left w:val="single" w:sz="4" w:space="0" w:color="auto"/>
              <w:bottom w:val="single" w:sz="4" w:space="0" w:color="auto"/>
              <w:right w:val="single" w:sz="4" w:space="0" w:color="auto"/>
            </w:tcBorders>
            <w:vAlign w:val="center"/>
          </w:tcPr>
          <w:p w14:paraId="74B650AB" w14:textId="77777777" w:rsidR="00CB5668" w:rsidRPr="00C7244C" w:rsidRDefault="00CB5668"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141B1FA" w14:textId="77777777" w:rsidR="00CB5668" w:rsidRPr="00C7244C" w:rsidRDefault="00CB5668" w:rsidP="003F1727">
            <w:pPr>
              <w:pStyle w:val="TAC"/>
              <w:spacing w:line="256" w:lineRule="auto"/>
              <w:rPr>
                <w:rFonts w:cs="v4.2.0"/>
                <w:lang w:eastAsia="zh-CN"/>
              </w:rPr>
            </w:pPr>
            <w:r w:rsidRPr="00C7244C">
              <w:rPr>
                <w:rFonts w:cs="Arial"/>
              </w:rPr>
              <w:t>100: N</w:t>
            </w:r>
            <w:r w:rsidRPr="00C7244C">
              <w:rPr>
                <w:rFonts w:cs="Arial"/>
                <w:vertAlign w:val="subscript"/>
              </w:rPr>
              <w:t>RB,c</w:t>
            </w:r>
            <w:r w:rsidRPr="00C7244C">
              <w:rPr>
                <w:rFonts w:cs="Arial"/>
              </w:rPr>
              <w:t xml:space="preserve"> = 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0556F0E" w14:textId="77777777" w:rsidR="00CB5668" w:rsidRPr="00C7244C" w:rsidRDefault="00CB5668" w:rsidP="003F1727">
            <w:pPr>
              <w:pStyle w:val="TAC"/>
              <w:spacing w:line="256" w:lineRule="auto"/>
              <w:rPr>
                <w:rFonts w:cs="v4.2.0"/>
                <w:lang w:eastAsia="zh-CN"/>
              </w:rPr>
            </w:pPr>
            <w:r w:rsidRPr="00C7244C">
              <w:rPr>
                <w:rFonts w:cs="Arial"/>
              </w:rPr>
              <w:t>100: N</w:t>
            </w:r>
            <w:r w:rsidRPr="00C7244C">
              <w:rPr>
                <w:rFonts w:cs="Arial"/>
                <w:vertAlign w:val="subscript"/>
              </w:rPr>
              <w:t>RB,c</w:t>
            </w:r>
            <w:r w:rsidRPr="00C7244C">
              <w:rPr>
                <w:rFonts w:cs="Arial"/>
              </w:rPr>
              <w:t xml:space="preserve"> = 66</w:t>
            </w:r>
          </w:p>
        </w:tc>
      </w:tr>
      <w:tr w:rsidR="00CB5668" w:rsidRPr="00C7244C" w14:paraId="789FBD80"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tcPr>
          <w:p w14:paraId="6D74D392" w14:textId="77777777" w:rsidR="00CB5668" w:rsidRPr="00C7244C" w:rsidRDefault="00CB5668" w:rsidP="003F1727">
            <w:pPr>
              <w:pStyle w:val="TAL"/>
              <w:spacing w:line="256" w:lineRule="auto"/>
              <w:rPr>
                <w:lang w:eastAsia="zh-CN"/>
              </w:rPr>
            </w:pPr>
            <w:r w:rsidRPr="00C7244C">
              <w:t>Data RBs allocated</w:t>
            </w:r>
          </w:p>
        </w:tc>
        <w:tc>
          <w:tcPr>
            <w:tcW w:w="1795" w:type="dxa"/>
            <w:tcBorders>
              <w:top w:val="single" w:sz="4" w:space="0" w:color="auto"/>
              <w:left w:val="single" w:sz="4" w:space="0" w:color="auto"/>
              <w:bottom w:val="single" w:sz="4" w:space="0" w:color="auto"/>
              <w:right w:val="single" w:sz="4" w:space="0" w:color="auto"/>
            </w:tcBorders>
            <w:vAlign w:val="center"/>
          </w:tcPr>
          <w:p w14:paraId="35E579C8" w14:textId="77777777" w:rsidR="00CB5668" w:rsidRPr="00C7244C" w:rsidRDefault="00CB5668"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vAlign w:val="center"/>
          </w:tcPr>
          <w:p w14:paraId="3F7DBD4E" w14:textId="77777777" w:rsidR="00CB5668" w:rsidRPr="00C7244C" w:rsidRDefault="00CB5668"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5D43665" w14:textId="77777777" w:rsidR="00CB5668" w:rsidRPr="00C7244C" w:rsidRDefault="00CB5668" w:rsidP="003F1727">
            <w:pPr>
              <w:pStyle w:val="TAC"/>
              <w:spacing w:line="256" w:lineRule="auto"/>
              <w:rPr>
                <w:rFonts w:cs="v4.2.0"/>
                <w:lang w:eastAsia="zh-CN"/>
              </w:rPr>
            </w:pPr>
            <w:r w:rsidRPr="00C7244C">
              <w:rPr>
                <w:rFonts w:cs="Arial"/>
              </w:rPr>
              <w:t>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937B175" w14:textId="77777777" w:rsidR="00CB5668" w:rsidRPr="00C7244C" w:rsidRDefault="00CB5668" w:rsidP="003F1727">
            <w:pPr>
              <w:pStyle w:val="TAC"/>
              <w:spacing w:line="256" w:lineRule="auto"/>
              <w:rPr>
                <w:rFonts w:cs="v4.2.0"/>
                <w:lang w:eastAsia="zh-CN"/>
              </w:rPr>
            </w:pPr>
            <w:r w:rsidRPr="00C7244C">
              <w:rPr>
                <w:rFonts w:cs="Arial"/>
              </w:rPr>
              <w:t>66</w:t>
            </w:r>
          </w:p>
        </w:tc>
      </w:tr>
      <w:tr w:rsidR="00394223" w:rsidRPr="00C7244C" w14:paraId="32FE286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EF4A57A"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1A7D070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9833284"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935DAC7"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216E28E"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r>
      <w:tr w:rsidR="00394223" w:rsidRPr="00C7244C" w14:paraId="53F9BEA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B60771E"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795" w:type="dxa"/>
            <w:tcBorders>
              <w:top w:val="single" w:sz="4" w:space="0" w:color="auto"/>
              <w:left w:val="single" w:sz="4" w:space="0" w:color="auto"/>
              <w:bottom w:val="single" w:sz="4" w:space="0" w:color="auto"/>
              <w:right w:val="single" w:sz="4" w:space="0" w:color="auto"/>
            </w:tcBorders>
          </w:tcPr>
          <w:p w14:paraId="1EC69E3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B0F93A"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455FDF6"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01FCA2AF"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r>
      <w:tr w:rsidR="00394223" w:rsidRPr="00C7244C" w14:paraId="30813D80"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F141DE2" w14:textId="77777777" w:rsidR="00394223" w:rsidRPr="00C7244C" w:rsidRDefault="00394223" w:rsidP="003F1727">
            <w:pPr>
              <w:pStyle w:val="TAL"/>
              <w:spacing w:line="256" w:lineRule="auto"/>
              <w:rPr>
                <w:lang w:eastAsia="zh-CN"/>
              </w:rPr>
            </w:pPr>
            <w:r w:rsidRPr="00C7244C">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1CB325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56A871"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688CE6B" w14:textId="77777777" w:rsidR="00394223" w:rsidRPr="00C7244C" w:rsidRDefault="00394223" w:rsidP="003F1727">
            <w:pPr>
              <w:pStyle w:val="TAC"/>
              <w:spacing w:line="256" w:lineRule="auto"/>
              <w:rPr>
                <w:rFonts w:cs="v4.2.0"/>
                <w:lang w:eastAsia="zh-CN"/>
              </w:rPr>
            </w:pPr>
            <w:r w:rsidRPr="00C7244C">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6963B0C4" w14:textId="77777777" w:rsidR="00394223" w:rsidRPr="00C7244C" w:rsidRDefault="00394223" w:rsidP="003F1727">
            <w:pPr>
              <w:pStyle w:val="TAC"/>
              <w:spacing w:line="256" w:lineRule="auto"/>
              <w:rPr>
                <w:rFonts w:cs="v4.2.0"/>
                <w:lang w:eastAsia="zh-CN"/>
              </w:rPr>
            </w:pPr>
            <w:r w:rsidRPr="00C7244C">
              <w:rPr>
                <w:rFonts w:cs="v4.2.0"/>
                <w:lang w:eastAsia="zh-CN"/>
              </w:rPr>
              <w:t>SSB</w:t>
            </w:r>
          </w:p>
        </w:tc>
      </w:tr>
      <w:tr w:rsidR="00394223" w:rsidRPr="00C7244C" w14:paraId="31A0E490"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6921195C" w14:textId="77777777" w:rsidR="00394223" w:rsidRPr="00C7244C" w:rsidRDefault="00394223" w:rsidP="003F1727">
            <w:pPr>
              <w:pStyle w:val="TAL"/>
              <w:spacing w:line="256" w:lineRule="auto"/>
              <w:rPr>
                <w:lang w:eastAsia="zh-CN"/>
              </w:rPr>
            </w:pPr>
            <w:r w:rsidRPr="00C7244C">
              <w:rPr>
                <w:lang w:eastAsia="zh-CN"/>
              </w:rPr>
              <w:t>Qrxlevmin</w:t>
            </w:r>
          </w:p>
        </w:tc>
        <w:tc>
          <w:tcPr>
            <w:tcW w:w="1795" w:type="dxa"/>
            <w:tcBorders>
              <w:top w:val="single" w:sz="4" w:space="0" w:color="auto"/>
              <w:left w:val="single" w:sz="4" w:space="0" w:color="auto"/>
              <w:bottom w:val="nil"/>
              <w:right w:val="single" w:sz="4" w:space="0" w:color="auto"/>
            </w:tcBorders>
            <w:hideMark/>
          </w:tcPr>
          <w:p w14:paraId="35D6D1AA"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0D36282C" w14:textId="77777777" w:rsidR="00394223" w:rsidRPr="00C7244C" w:rsidRDefault="00394223" w:rsidP="003F1727">
            <w:pPr>
              <w:pStyle w:val="TAC"/>
              <w:spacing w:line="256" w:lineRule="auto"/>
              <w:rPr>
                <w:rFonts w:cs="Arial"/>
                <w:lang w:eastAsia="zh-CN"/>
              </w:rPr>
            </w:pPr>
            <w:r w:rsidRPr="00C7244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1AFE969" w14:textId="77777777" w:rsidR="00394223" w:rsidRPr="00C7244C" w:rsidRDefault="00394223" w:rsidP="003F1727">
            <w:pPr>
              <w:pStyle w:val="TAC"/>
              <w:spacing w:line="256" w:lineRule="auto"/>
              <w:rPr>
                <w:rFonts w:cs="v4.2.0"/>
                <w:lang w:eastAsia="zh-CN"/>
              </w:rPr>
            </w:pPr>
            <w:r w:rsidRPr="00C7244C">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49A61A7" w14:textId="7CFCCEED" w:rsidR="00394223" w:rsidRPr="00C7244C" w:rsidRDefault="00E95F4F" w:rsidP="003F1727">
            <w:pPr>
              <w:pStyle w:val="TAC"/>
              <w:spacing w:line="256" w:lineRule="auto"/>
              <w:rPr>
                <w:rFonts w:cs="v4.2.0"/>
                <w:lang w:eastAsia="zh-CN"/>
              </w:rPr>
            </w:pPr>
            <w:r w:rsidRPr="00C7244C">
              <w:rPr>
                <w:rFonts w:cs="v4.2.0"/>
                <w:lang w:eastAsia="zh-CN"/>
              </w:rPr>
              <w:t>-124</w:t>
            </w:r>
            <w:r w:rsidRPr="00C7244C">
              <w:rPr>
                <w:rFonts w:cs="v4.2.0"/>
                <w:vertAlign w:val="superscript"/>
                <w:lang w:eastAsia="zh-CN"/>
              </w:rPr>
              <w:t xml:space="preserve"> Note 6</w:t>
            </w:r>
          </w:p>
        </w:tc>
      </w:tr>
      <w:tr w:rsidR="00394223" w:rsidRPr="00C7244C" w14:paraId="737814B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046D3831" w14:textId="77777777" w:rsidR="00394223" w:rsidRPr="00C7244C" w:rsidRDefault="00394223" w:rsidP="003F1727">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6D11550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CF84509" w14:textId="77777777" w:rsidR="00394223" w:rsidRPr="00C7244C" w:rsidRDefault="00394223" w:rsidP="003F1727">
            <w:pPr>
              <w:pStyle w:val="TAC"/>
              <w:spacing w:line="256" w:lineRule="auto"/>
              <w:rPr>
                <w:rFonts w:cs="Arial"/>
                <w:lang w:eastAsia="zh-CN"/>
              </w:rPr>
            </w:pPr>
            <w:r w:rsidRPr="00C7244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B7D5364" w14:textId="77777777" w:rsidR="00394223" w:rsidRPr="00C7244C" w:rsidRDefault="00394223" w:rsidP="003F1727">
            <w:pPr>
              <w:pStyle w:val="TAC"/>
              <w:spacing w:line="256" w:lineRule="auto"/>
              <w:rPr>
                <w:rFonts w:cs="v4.2.0"/>
                <w:lang w:eastAsia="zh-CN"/>
              </w:rPr>
            </w:pPr>
            <w:r w:rsidRPr="00C7244C">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1F51D76" w14:textId="099B4686" w:rsidR="00394223" w:rsidRPr="00C7244C" w:rsidRDefault="00C6095D" w:rsidP="003F1727">
            <w:pPr>
              <w:pStyle w:val="TAC"/>
              <w:spacing w:line="256" w:lineRule="auto"/>
              <w:rPr>
                <w:rFonts w:cs="v4.2.0"/>
                <w:lang w:eastAsia="zh-CN"/>
              </w:rPr>
            </w:pPr>
            <w:r w:rsidRPr="00C7244C">
              <w:rPr>
                <w:rFonts w:cs="v4.2.0"/>
                <w:lang w:eastAsia="zh-CN"/>
              </w:rPr>
              <w:t>-121</w:t>
            </w:r>
            <w:r w:rsidRPr="00C7244C">
              <w:rPr>
                <w:rFonts w:cs="v4.2.0"/>
                <w:vertAlign w:val="superscript"/>
                <w:lang w:eastAsia="zh-CN"/>
              </w:rPr>
              <w:t xml:space="preserve"> Note 6</w:t>
            </w:r>
          </w:p>
        </w:tc>
      </w:tr>
      <w:tr w:rsidR="00394223" w:rsidRPr="00C7244C" w14:paraId="387B67B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0BF1940" w14:textId="77777777" w:rsidR="00394223" w:rsidRPr="00C7244C" w:rsidRDefault="00394223" w:rsidP="003F1727">
            <w:pPr>
              <w:pStyle w:val="TAL"/>
              <w:spacing w:line="256" w:lineRule="auto"/>
              <w:rPr>
                <w:lang w:eastAsia="zh-CN"/>
              </w:rPr>
            </w:pPr>
            <w:r w:rsidRPr="00C7244C">
              <w:rPr>
                <w:lang w:eastAsia="zh-CN"/>
              </w:rPr>
              <w:t>Pcompensation</w:t>
            </w:r>
          </w:p>
        </w:tc>
        <w:tc>
          <w:tcPr>
            <w:tcW w:w="1795" w:type="dxa"/>
            <w:tcBorders>
              <w:top w:val="single" w:sz="4" w:space="0" w:color="auto"/>
              <w:left w:val="single" w:sz="4" w:space="0" w:color="auto"/>
              <w:bottom w:val="single" w:sz="4" w:space="0" w:color="auto"/>
              <w:right w:val="single" w:sz="4" w:space="0" w:color="auto"/>
            </w:tcBorders>
            <w:hideMark/>
          </w:tcPr>
          <w:p w14:paraId="1E38A0C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7D7C43F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491103"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451E5A4F"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4CD232C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14670E1" w14:textId="77777777" w:rsidR="00394223" w:rsidRPr="00C7244C" w:rsidRDefault="00394223" w:rsidP="003F1727">
            <w:pPr>
              <w:pStyle w:val="TAL"/>
              <w:spacing w:line="256" w:lineRule="auto"/>
              <w:rPr>
                <w:lang w:eastAsia="zh-CN"/>
              </w:rPr>
            </w:pPr>
            <w:r w:rsidRPr="00C7244C">
              <w:t>Qhyst</w:t>
            </w:r>
            <w:r w:rsidRPr="00C7244C">
              <w:rPr>
                <w:vertAlign w:val="subscript"/>
              </w:rPr>
              <w:t>s</w:t>
            </w:r>
          </w:p>
        </w:tc>
        <w:tc>
          <w:tcPr>
            <w:tcW w:w="1795" w:type="dxa"/>
            <w:tcBorders>
              <w:top w:val="single" w:sz="4" w:space="0" w:color="auto"/>
              <w:left w:val="single" w:sz="4" w:space="0" w:color="auto"/>
              <w:bottom w:val="single" w:sz="4" w:space="0" w:color="auto"/>
              <w:right w:val="single" w:sz="4" w:space="0" w:color="auto"/>
            </w:tcBorders>
            <w:hideMark/>
          </w:tcPr>
          <w:p w14:paraId="366557AF"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8E1966F"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1551391"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7DC6317"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792DED4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6F32329" w14:textId="77777777" w:rsidR="00394223" w:rsidRPr="00C7244C" w:rsidRDefault="00394223" w:rsidP="003F1727">
            <w:pPr>
              <w:pStyle w:val="TAL"/>
              <w:spacing w:line="256" w:lineRule="auto"/>
              <w:rPr>
                <w:lang w:eastAsia="zh-CN"/>
              </w:rPr>
            </w:pPr>
            <w:r w:rsidRPr="00C7244C">
              <w:t>Qoffset</w:t>
            </w:r>
            <w:r w:rsidRPr="00C7244C">
              <w:rPr>
                <w:vertAlign w:val="subscript"/>
              </w:rPr>
              <w:t>s, n</w:t>
            </w:r>
          </w:p>
        </w:tc>
        <w:tc>
          <w:tcPr>
            <w:tcW w:w="1795" w:type="dxa"/>
            <w:tcBorders>
              <w:top w:val="single" w:sz="4" w:space="0" w:color="auto"/>
              <w:left w:val="single" w:sz="4" w:space="0" w:color="auto"/>
              <w:bottom w:val="single" w:sz="4" w:space="0" w:color="auto"/>
              <w:right w:val="single" w:sz="4" w:space="0" w:color="auto"/>
            </w:tcBorders>
            <w:hideMark/>
          </w:tcPr>
          <w:p w14:paraId="2898A31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02B4FF2D"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4AE0AB5"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53DDA5C9"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269D917C"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71F5A8A4" w14:textId="77777777" w:rsidR="00394223" w:rsidRPr="00C7244C" w:rsidRDefault="00394223" w:rsidP="003F1727">
            <w:pPr>
              <w:pStyle w:val="TAL"/>
              <w:spacing w:line="256" w:lineRule="auto"/>
              <w:rPr>
                <w:lang w:eastAsia="zh-CN"/>
              </w:rPr>
            </w:pPr>
            <w:r w:rsidRPr="00C7244C">
              <w:rPr>
                <w:lang w:eastAsia="zh-CN"/>
              </w:rPr>
              <w:t>Cell_selection_and_</w:t>
            </w:r>
          </w:p>
          <w:p w14:paraId="78539D93" w14:textId="77777777" w:rsidR="00394223" w:rsidRPr="00C7244C" w:rsidRDefault="00394223" w:rsidP="003F1727">
            <w:pPr>
              <w:pStyle w:val="TAL"/>
              <w:spacing w:line="256" w:lineRule="auto"/>
              <w:rPr>
                <w:lang w:eastAsia="zh-CN"/>
              </w:rPr>
            </w:pPr>
            <w:r w:rsidRPr="00C7244C">
              <w:rPr>
                <w:lang w:eastAsia="zh-CN"/>
              </w:rPr>
              <w:t>reselection_quality_measurement</w:t>
            </w:r>
          </w:p>
        </w:tc>
        <w:tc>
          <w:tcPr>
            <w:tcW w:w="1795" w:type="dxa"/>
            <w:tcBorders>
              <w:top w:val="single" w:sz="4" w:space="0" w:color="auto"/>
              <w:left w:val="single" w:sz="4" w:space="0" w:color="auto"/>
              <w:bottom w:val="single" w:sz="4" w:space="0" w:color="auto"/>
              <w:right w:val="single" w:sz="4" w:space="0" w:color="auto"/>
            </w:tcBorders>
          </w:tcPr>
          <w:p w14:paraId="3AD1164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251523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04CC5523"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DEADFEF"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r>
      <w:tr w:rsidR="00394223" w:rsidRPr="00C7244C" w14:paraId="783EB2F3"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5E2F916" w14:textId="77777777" w:rsidR="00394223" w:rsidRPr="00C7244C" w:rsidRDefault="00394223" w:rsidP="003F1727">
            <w:pPr>
              <w:pStyle w:val="TAL"/>
              <w:spacing w:line="256" w:lineRule="auto"/>
              <w:rPr>
                <w:lang w:eastAsia="zh-CN"/>
              </w:rPr>
            </w:pPr>
            <w:r w:rsidRPr="00C7244C">
              <w:rPr>
                <w:lang w:eastAsia="zh-CN"/>
              </w:rPr>
              <w:t>AoA setup</w:t>
            </w:r>
          </w:p>
        </w:tc>
        <w:tc>
          <w:tcPr>
            <w:tcW w:w="1795" w:type="dxa"/>
            <w:tcBorders>
              <w:top w:val="single" w:sz="4" w:space="0" w:color="auto"/>
              <w:left w:val="single" w:sz="4" w:space="0" w:color="auto"/>
              <w:bottom w:val="single" w:sz="4" w:space="0" w:color="auto"/>
              <w:right w:val="single" w:sz="4" w:space="0" w:color="auto"/>
            </w:tcBorders>
          </w:tcPr>
          <w:p w14:paraId="6F7A713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55E6E4"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458798F6" w14:textId="4F77FF17"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E03F0ED" w14:textId="4981F5B7"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0C03CB44" w14:textId="77777777" w:rsidTr="003F1727">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1864020D" w14:textId="77777777" w:rsidR="00394223" w:rsidRPr="00C7244C" w:rsidRDefault="00394223" w:rsidP="003F1727">
            <w:pPr>
              <w:pStyle w:val="TAL"/>
              <w:spacing w:line="256" w:lineRule="auto"/>
              <w:rPr>
                <w:lang w:eastAsia="zh-CN"/>
              </w:rPr>
            </w:pPr>
            <w:r w:rsidRPr="00C7244C">
              <w:rPr>
                <w:lang w:eastAsia="zh-CN"/>
              </w:rPr>
              <w:t>Beam assumption</w:t>
            </w:r>
            <w:r w:rsidRPr="00C7244C">
              <w:rPr>
                <w:vertAlign w:val="superscript"/>
                <w:lang w:eastAsia="zh-CN"/>
              </w:rPr>
              <w:t>Note 4</w:t>
            </w:r>
          </w:p>
        </w:tc>
        <w:tc>
          <w:tcPr>
            <w:tcW w:w="1795" w:type="dxa"/>
            <w:tcBorders>
              <w:top w:val="single" w:sz="4" w:space="0" w:color="auto"/>
              <w:left w:val="single" w:sz="4" w:space="0" w:color="auto"/>
              <w:bottom w:val="single" w:sz="4" w:space="0" w:color="auto"/>
              <w:right w:val="single" w:sz="4" w:space="0" w:color="auto"/>
            </w:tcBorders>
          </w:tcPr>
          <w:p w14:paraId="4FAF643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58F38"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8741203"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7E3DF8C"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r>
      <w:tr w:rsidR="008534D2" w:rsidRPr="00C7244C" w14:paraId="1875516F"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0899952C" w14:textId="24ED2FDD" w:rsidR="008534D2" w:rsidRPr="00C7244C" w:rsidRDefault="00000000" w:rsidP="008534D2">
            <w:pPr>
              <w:pStyle w:val="TAL"/>
              <w:spacing w:line="256" w:lineRule="auto"/>
              <w:rPr>
                <w:lang w:eastAsia="zh-CN"/>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8534D2" w:rsidRPr="00C7244C">
              <w:rPr>
                <w:lang w:eastAsia="zh-CN"/>
              </w:rPr>
              <w:t xml:space="preserve"> </w:t>
            </w:r>
            <w:r w:rsidR="008534D2" w:rsidRPr="00C7244C">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06FC6592" w14:textId="77777777" w:rsidR="008534D2" w:rsidRPr="00C7244C" w:rsidRDefault="008534D2" w:rsidP="008534D2">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BD14871" w14:textId="77777777" w:rsidR="008534D2" w:rsidRPr="00C7244C" w:rsidRDefault="008534D2" w:rsidP="008534D2">
            <w:pPr>
              <w:pStyle w:val="TAC"/>
              <w:spacing w:line="256" w:lineRule="auto"/>
              <w:rPr>
                <w:rFonts w:cs="Arial"/>
                <w:lang w:eastAsia="zh-CN"/>
              </w:rPr>
            </w:pPr>
            <w:r w:rsidRPr="00C7244C">
              <w:rPr>
                <w:rFonts w:cs="Arial"/>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46D4C595" w14:textId="3A51F911" w:rsidR="008534D2" w:rsidRPr="00C7244C" w:rsidRDefault="008534D2" w:rsidP="008534D2">
            <w:pPr>
              <w:pStyle w:val="TAC"/>
              <w:spacing w:line="256" w:lineRule="auto"/>
              <w:rPr>
                <w:rFonts w:cs="v4.2.0"/>
                <w:lang w:eastAsia="zh-CN"/>
              </w:rPr>
            </w:pPr>
            <w:r w:rsidRPr="00C7244C">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6BACB73F" w14:textId="75CCDB76" w:rsidR="008534D2" w:rsidRPr="00C7244C" w:rsidRDefault="008534D2" w:rsidP="008534D2">
            <w:pPr>
              <w:pStyle w:val="TAC"/>
              <w:spacing w:line="256" w:lineRule="auto"/>
              <w:rPr>
                <w:rFonts w:cs="v4.2.0"/>
                <w:lang w:eastAsia="zh-CN"/>
              </w:rPr>
            </w:pPr>
            <w:r w:rsidRPr="00C7244C">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5BFEEF16" w14:textId="4F0C3959" w:rsidR="008534D2" w:rsidRPr="00C7244C" w:rsidRDefault="008534D2" w:rsidP="008534D2">
            <w:pPr>
              <w:pStyle w:val="TAC"/>
              <w:spacing w:line="256" w:lineRule="auto"/>
              <w:rPr>
                <w:rFonts w:cs="v4.2.0"/>
                <w:lang w:eastAsia="zh-CN"/>
              </w:rPr>
            </w:pPr>
            <w:r w:rsidRPr="00C7244C">
              <w:rPr>
                <w:rFonts w:cs="v4.2.0"/>
                <w:lang w:eastAsia="zh-CN"/>
              </w:rPr>
              <w:t>-3.34</w:t>
            </w:r>
          </w:p>
        </w:tc>
        <w:tc>
          <w:tcPr>
            <w:tcW w:w="1134" w:type="dxa"/>
            <w:tcBorders>
              <w:top w:val="single" w:sz="4" w:space="0" w:color="auto"/>
              <w:left w:val="single" w:sz="4" w:space="0" w:color="auto"/>
              <w:bottom w:val="single" w:sz="4" w:space="0" w:color="auto"/>
              <w:right w:val="single" w:sz="4" w:space="0" w:color="auto"/>
            </w:tcBorders>
            <w:hideMark/>
          </w:tcPr>
          <w:p w14:paraId="5E26FAED" w14:textId="2300F25C" w:rsidR="008534D2" w:rsidRPr="00C7244C" w:rsidRDefault="008534D2" w:rsidP="008534D2">
            <w:pPr>
              <w:pStyle w:val="TAC"/>
              <w:spacing w:line="256" w:lineRule="auto"/>
              <w:rPr>
                <w:rFonts w:cs="v4.2.0"/>
                <w:lang w:eastAsia="zh-CN"/>
              </w:rPr>
            </w:pPr>
            <w:r w:rsidRPr="00C7244C">
              <w:rPr>
                <w:rFonts w:cs="v4.2.0"/>
                <w:lang w:eastAsia="zh-CN"/>
              </w:rPr>
              <w:t>8.06</w:t>
            </w:r>
          </w:p>
        </w:tc>
      </w:tr>
      <w:tr w:rsidR="00394223" w:rsidRPr="00C7244C" w14:paraId="57233BB9" w14:textId="77777777" w:rsidTr="003F1727">
        <w:trPr>
          <w:cantSplit/>
          <w:jc w:val="center"/>
        </w:trPr>
        <w:tc>
          <w:tcPr>
            <w:tcW w:w="1952" w:type="dxa"/>
            <w:vMerge w:val="restart"/>
            <w:tcBorders>
              <w:top w:val="nil"/>
              <w:left w:val="single" w:sz="4" w:space="0" w:color="auto"/>
              <w:bottom w:val="single" w:sz="4" w:space="0" w:color="auto"/>
              <w:right w:val="single" w:sz="4" w:space="0" w:color="auto"/>
            </w:tcBorders>
            <w:hideMark/>
          </w:tcPr>
          <w:p w14:paraId="67C1C20C" w14:textId="77777777" w:rsidR="00394223" w:rsidRPr="00C7244C" w:rsidRDefault="00394223" w:rsidP="003F1727">
            <w:pPr>
              <w:pStyle w:val="TAL"/>
              <w:spacing w:line="256" w:lineRule="auto"/>
              <w:rPr>
                <w:lang w:eastAsia="zh-CN"/>
              </w:rPr>
            </w:pPr>
            <w:r w:rsidRPr="00C7244C">
              <w:rPr>
                <w:rFonts w:cs="Arial"/>
                <w:position w:val="-12"/>
                <w:szCs w:val="18"/>
              </w:rPr>
              <w:object w:dxaOrig="450" w:dyaOrig="450" w14:anchorId="0ACD2403">
                <v:shape id="_x0000_i1045" type="#_x0000_t75" style="width:21.9pt;height:21.9pt" o:ole="" fillcolor="window">
                  <v:imagedata r:id="rId8" o:title=""/>
                </v:shape>
                <o:OLEObject Type="Embed" ProgID="Equation.3" ShapeID="_x0000_i1045" DrawAspect="Content" ObjectID="_1781671733" r:id="rId30"/>
              </w:object>
            </w:r>
            <w:r w:rsidRPr="00C7244C">
              <w:rPr>
                <w:rFonts w:cs="Arial"/>
                <w:szCs w:val="18"/>
              </w:rPr>
              <w:t xml:space="preserve"> </w:t>
            </w:r>
            <w:r w:rsidRPr="00C7244C">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F3E4571"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62FAB5EC" w14:textId="77777777" w:rsidR="00394223" w:rsidRPr="00C7244C" w:rsidRDefault="00394223" w:rsidP="003F1727">
            <w:pPr>
              <w:pStyle w:val="TAC"/>
              <w:spacing w:line="256" w:lineRule="auto"/>
              <w:rPr>
                <w:rFonts w:cs="Arial"/>
                <w:lang w:eastAsia="zh-CN"/>
              </w:rPr>
            </w:pPr>
            <w:r w:rsidRPr="00C7244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47220F94" w14:textId="77777777" w:rsidR="00394223" w:rsidRPr="00C7244C" w:rsidRDefault="00394223" w:rsidP="003F1727">
            <w:pPr>
              <w:pStyle w:val="TAC"/>
              <w:spacing w:line="256" w:lineRule="auto"/>
              <w:rPr>
                <w:rFonts w:cs="v4.2.0"/>
                <w:lang w:eastAsia="zh-CN"/>
              </w:rPr>
            </w:pPr>
            <w:r w:rsidRPr="00C7244C">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00BC6960" w14:textId="77777777" w:rsidR="00394223" w:rsidRPr="00C7244C" w:rsidRDefault="00394223" w:rsidP="003F1727">
            <w:pPr>
              <w:pStyle w:val="TAC"/>
              <w:spacing w:line="256" w:lineRule="auto"/>
              <w:rPr>
                <w:rFonts w:cs="v4.2.0"/>
                <w:lang w:eastAsia="zh-CN"/>
              </w:rPr>
            </w:pPr>
            <w:r w:rsidRPr="00C7244C">
              <w:rPr>
                <w:rFonts w:cs="v4.2.0"/>
                <w:lang w:eastAsia="zh-CN"/>
              </w:rPr>
              <w:t>-93</w:t>
            </w:r>
          </w:p>
        </w:tc>
      </w:tr>
      <w:tr w:rsidR="00394223" w:rsidRPr="00C7244C" w14:paraId="2B5A265C" w14:textId="77777777" w:rsidTr="00CB5668">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7DB71CB8" w14:textId="77777777" w:rsidR="00394223" w:rsidRPr="00C7244C" w:rsidRDefault="00394223" w:rsidP="003F1727">
            <w:pPr>
              <w:spacing w:after="0"/>
              <w:rPr>
                <w:rFonts w:ascii="Arial" w:hAnsi="Arial"/>
                <w:sz w:val="18"/>
                <w:lang w:eastAsia="zh-CN"/>
              </w:rPr>
            </w:pPr>
          </w:p>
        </w:tc>
        <w:tc>
          <w:tcPr>
            <w:tcW w:w="1795" w:type="dxa"/>
            <w:vMerge/>
            <w:tcBorders>
              <w:top w:val="nil"/>
              <w:left w:val="single" w:sz="4" w:space="0" w:color="auto"/>
              <w:bottom w:val="single" w:sz="4" w:space="0" w:color="auto"/>
              <w:right w:val="single" w:sz="4" w:space="0" w:color="auto"/>
            </w:tcBorders>
            <w:vAlign w:val="center"/>
            <w:hideMark/>
          </w:tcPr>
          <w:p w14:paraId="74D5B574"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59F11A9" w14:textId="77777777" w:rsidR="00394223" w:rsidRPr="00C7244C" w:rsidRDefault="00394223" w:rsidP="003F1727">
            <w:pPr>
              <w:pStyle w:val="TAC"/>
              <w:spacing w:line="256" w:lineRule="auto"/>
              <w:rPr>
                <w:rFonts w:cs="Arial"/>
                <w:lang w:eastAsia="zh-CN"/>
              </w:rPr>
            </w:pPr>
            <w:r w:rsidRPr="00C7244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275573E" w14:textId="77777777" w:rsidR="00394223" w:rsidRPr="00C7244C" w:rsidRDefault="00394223" w:rsidP="003F1727">
            <w:pPr>
              <w:pStyle w:val="TAC"/>
              <w:spacing w:line="256" w:lineRule="auto"/>
              <w:rPr>
                <w:rFonts w:cs="v4.2.0"/>
                <w:lang w:eastAsia="zh-CN"/>
              </w:rPr>
            </w:pPr>
            <w:r w:rsidRPr="00C7244C">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6AA086A4" w14:textId="77777777" w:rsidR="00394223" w:rsidRPr="00C7244C" w:rsidRDefault="00394223" w:rsidP="003F1727">
            <w:pPr>
              <w:pStyle w:val="TAC"/>
              <w:spacing w:line="256" w:lineRule="auto"/>
              <w:rPr>
                <w:rFonts w:cs="v4.2.0"/>
                <w:lang w:eastAsia="zh-CN"/>
              </w:rPr>
            </w:pPr>
            <w:r w:rsidRPr="00C7244C">
              <w:rPr>
                <w:rFonts w:cs="v4.2.0"/>
                <w:lang w:eastAsia="zh-CN"/>
              </w:rPr>
              <w:t>-90</w:t>
            </w:r>
          </w:p>
        </w:tc>
      </w:tr>
      <w:tr w:rsidR="00394223" w:rsidRPr="00C7244C" w14:paraId="24F5788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3C7E6DAA" w14:textId="77777777" w:rsidR="00394223" w:rsidRPr="00C7244C" w:rsidRDefault="00394223" w:rsidP="003F1727">
            <w:pPr>
              <w:pStyle w:val="TAL"/>
              <w:spacing w:line="256" w:lineRule="auto"/>
              <w:rPr>
                <w:lang w:eastAsia="zh-CN"/>
              </w:rPr>
            </w:pPr>
            <w:r w:rsidRPr="00C7244C">
              <w:rPr>
                <w:rFonts w:cs="Arial"/>
                <w:position w:val="-12"/>
                <w:szCs w:val="18"/>
              </w:rPr>
              <w:object w:dxaOrig="450" w:dyaOrig="450" w14:anchorId="7AEB3D2F">
                <v:shape id="_x0000_i1046" type="#_x0000_t75" style="width:21.9pt;height:21.9pt" o:ole="" fillcolor="window">
                  <v:imagedata r:id="rId8" o:title=""/>
                </v:shape>
                <o:OLEObject Type="Embed" ProgID="Equation.3" ShapeID="_x0000_i1046" DrawAspect="Content" ObjectID="_1781671734" r:id="rId31"/>
              </w:object>
            </w:r>
            <w:r w:rsidRPr="00C7244C">
              <w:rPr>
                <w:rFonts w:cs="Arial"/>
                <w:szCs w:val="18"/>
              </w:rPr>
              <w:t xml:space="preserve"> </w:t>
            </w:r>
            <w:r w:rsidRPr="00C7244C">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5941EF38" w14:textId="77777777" w:rsidR="00394223" w:rsidRPr="00C7244C" w:rsidRDefault="00394223" w:rsidP="003F1727">
            <w:pPr>
              <w:pStyle w:val="TAC"/>
              <w:spacing w:line="256" w:lineRule="auto"/>
            </w:pPr>
            <w:r w:rsidRPr="00C7244C">
              <w:t>dBm/15 kHz</w:t>
            </w:r>
          </w:p>
        </w:tc>
        <w:tc>
          <w:tcPr>
            <w:tcW w:w="1419" w:type="dxa"/>
            <w:tcBorders>
              <w:top w:val="single" w:sz="4" w:space="0" w:color="auto"/>
              <w:left w:val="single" w:sz="4" w:space="0" w:color="auto"/>
              <w:bottom w:val="single" w:sz="4" w:space="0" w:color="auto"/>
              <w:right w:val="single" w:sz="4" w:space="0" w:color="auto"/>
            </w:tcBorders>
            <w:hideMark/>
          </w:tcPr>
          <w:p w14:paraId="518316BA"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2D0BC02D" w14:textId="77777777" w:rsidR="00394223" w:rsidRPr="00C7244C" w:rsidRDefault="00394223" w:rsidP="003F1727">
            <w:pPr>
              <w:pStyle w:val="TAC"/>
              <w:spacing w:line="256" w:lineRule="auto"/>
              <w:rPr>
                <w:rFonts w:cs="v4.2.0"/>
                <w:lang w:eastAsia="zh-CN"/>
              </w:rPr>
            </w:pPr>
            <w:r w:rsidRPr="00C7244C">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36D859B0" w14:textId="77777777" w:rsidR="00394223" w:rsidRPr="00C7244C" w:rsidRDefault="00394223" w:rsidP="003F1727">
            <w:pPr>
              <w:pStyle w:val="TAC"/>
              <w:spacing w:line="256" w:lineRule="auto"/>
              <w:rPr>
                <w:rFonts w:cs="v4.2.0"/>
                <w:lang w:eastAsia="zh-CN"/>
              </w:rPr>
            </w:pPr>
            <w:r w:rsidRPr="00C7244C">
              <w:rPr>
                <w:rFonts w:cs="v4.2.0"/>
                <w:lang w:eastAsia="zh-CN"/>
              </w:rPr>
              <w:t>-102</w:t>
            </w:r>
          </w:p>
        </w:tc>
      </w:tr>
      <w:tr w:rsidR="002F438C" w:rsidRPr="00C7244C" w14:paraId="5559DD9F"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81D805F" w14:textId="77777777" w:rsidR="002F438C" w:rsidRPr="00C7244C" w:rsidRDefault="002F438C" w:rsidP="002F438C">
            <w:pPr>
              <w:pStyle w:val="TAL"/>
              <w:spacing w:line="256" w:lineRule="auto"/>
              <w:rPr>
                <w:lang w:eastAsia="zh-CN"/>
              </w:rPr>
            </w:pPr>
            <w:r w:rsidRPr="00C7244C">
              <w:rPr>
                <w:lang w:eastAsia="zh-CN"/>
              </w:rPr>
              <w:object w:dxaOrig="870" w:dyaOrig="290" w14:anchorId="2D9739D3">
                <v:shape id="_x0000_i1047" type="#_x0000_t75" style="width:42.9pt;height:14.4pt" o:ole="" fillcolor="window">
                  <v:imagedata r:id="rId11" o:title=""/>
                </v:shape>
                <o:OLEObject Type="Embed" ProgID="Equation.3" ShapeID="_x0000_i1047" DrawAspect="Content" ObjectID="_1781671735" r:id="rId32"/>
              </w:object>
            </w:r>
          </w:p>
        </w:tc>
        <w:tc>
          <w:tcPr>
            <w:tcW w:w="1795" w:type="dxa"/>
            <w:tcBorders>
              <w:top w:val="single" w:sz="4" w:space="0" w:color="auto"/>
              <w:left w:val="single" w:sz="4" w:space="0" w:color="auto"/>
              <w:bottom w:val="nil"/>
              <w:right w:val="single" w:sz="4" w:space="0" w:color="auto"/>
            </w:tcBorders>
            <w:hideMark/>
          </w:tcPr>
          <w:p w14:paraId="1ED2B898" w14:textId="77777777" w:rsidR="002F438C" w:rsidRPr="00C7244C" w:rsidRDefault="002F438C" w:rsidP="002F438C">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5007145" w14:textId="77777777" w:rsidR="002F438C" w:rsidRPr="00C7244C" w:rsidRDefault="002F438C" w:rsidP="002F438C">
            <w:pPr>
              <w:pStyle w:val="TAC"/>
              <w:spacing w:line="256" w:lineRule="auto"/>
              <w:rPr>
                <w:rFonts w:cs="Arial"/>
                <w:lang w:eastAsia="zh-CN"/>
              </w:rPr>
            </w:pPr>
            <w:r w:rsidRPr="00C7244C">
              <w:rPr>
                <w:rFonts w:cs="Arial"/>
                <w:lang w:eastAsia="zh-CN"/>
              </w:rPr>
              <w:t>1, 2</w:t>
            </w:r>
          </w:p>
        </w:tc>
        <w:tc>
          <w:tcPr>
            <w:tcW w:w="1069" w:type="dxa"/>
            <w:tcBorders>
              <w:top w:val="single" w:sz="4" w:space="0" w:color="auto"/>
              <w:left w:val="single" w:sz="4" w:space="0" w:color="auto"/>
              <w:bottom w:val="nil"/>
              <w:right w:val="single" w:sz="4" w:space="0" w:color="auto"/>
            </w:tcBorders>
            <w:hideMark/>
          </w:tcPr>
          <w:p w14:paraId="4D061392" w14:textId="765E83E4" w:rsidR="002F438C" w:rsidRPr="00C7244C" w:rsidRDefault="002F438C" w:rsidP="002F438C">
            <w:pPr>
              <w:pStyle w:val="TAC"/>
              <w:spacing w:line="256" w:lineRule="auto"/>
              <w:rPr>
                <w:rFonts w:cs="v4.2.0"/>
                <w:lang w:eastAsia="zh-CN"/>
              </w:rPr>
            </w:pPr>
            <w:r w:rsidRPr="00C7244C">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7D29A805" w14:textId="77777777" w:rsidR="002F438C" w:rsidRPr="00C7244C" w:rsidRDefault="002F438C" w:rsidP="002F438C">
            <w:pPr>
              <w:pStyle w:val="TAC"/>
              <w:spacing w:line="256" w:lineRule="auto"/>
              <w:rPr>
                <w:rFonts w:cs="v4.2.0"/>
                <w:lang w:eastAsia="zh-CN"/>
              </w:rPr>
            </w:pPr>
            <w:r w:rsidRPr="00C7244C">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421FBBCE" w14:textId="70645AEE" w:rsidR="002F438C" w:rsidRPr="00C7244C" w:rsidRDefault="002F438C" w:rsidP="002F438C">
            <w:pPr>
              <w:pStyle w:val="TAC"/>
              <w:spacing w:line="256" w:lineRule="auto"/>
              <w:rPr>
                <w:rFonts w:cs="v4.2.0"/>
                <w:lang w:eastAsia="zh-CN"/>
              </w:rPr>
            </w:pPr>
            <w:r w:rsidRPr="00C7244C">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hideMark/>
          </w:tcPr>
          <w:p w14:paraId="5674AE91" w14:textId="6FF73938" w:rsidR="002F438C" w:rsidRPr="00C7244C" w:rsidRDefault="002F438C" w:rsidP="002F438C">
            <w:pPr>
              <w:pStyle w:val="TAC"/>
              <w:spacing w:line="256" w:lineRule="auto"/>
              <w:rPr>
                <w:rFonts w:cs="v4.2.0"/>
                <w:lang w:eastAsia="zh-CN"/>
              </w:rPr>
            </w:pPr>
            <w:r w:rsidRPr="00C7244C">
              <w:rPr>
                <w:rFonts w:cs="v4.2.0"/>
                <w:lang w:eastAsia="zh-CN"/>
              </w:rPr>
              <w:t>8.5</w:t>
            </w:r>
          </w:p>
        </w:tc>
      </w:tr>
      <w:tr w:rsidR="002F438C" w:rsidRPr="00C7244C" w14:paraId="7515D1C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397FAA5" w14:textId="77777777" w:rsidR="002F438C" w:rsidRPr="00C7244C" w:rsidRDefault="002F438C" w:rsidP="002F438C">
            <w:pPr>
              <w:pStyle w:val="TAL"/>
              <w:spacing w:line="256" w:lineRule="auto"/>
              <w:rPr>
                <w:lang w:eastAsia="zh-CN"/>
              </w:rPr>
            </w:pPr>
            <w:r w:rsidRPr="00C7244C">
              <w:t xml:space="preserve">SS-RSRP </w:t>
            </w:r>
            <w:r w:rsidRPr="00C7244C">
              <w:rPr>
                <w:vertAlign w:val="superscript"/>
              </w:rPr>
              <w:t>Note3</w:t>
            </w:r>
          </w:p>
        </w:tc>
        <w:tc>
          <w:tcPr>
            <w:tcW w:w="1795" w:type="dxa"/>
            <w:tcBorders>
              <w:top w:val="single" w:sz="4" w:space="0" w:color="auto"/>
              <w:left w:val="single" w:sz="4" w:space="0" w:color="auto"/>
              <w:bottom w:val="nil"/>
              <w:right w:val="single" w:sz="4" w:space="0" w:color="auto"/>
            </w:tcBorders>
            <w:hideMark/>
          </w:tcPr>
          <w:p w14:paraId="28777CA3" w14:textId="77777777" w:rsidR="002F438C" w:rsidRPr="00C7244C" w:rsidRDefault="002F438C" w:rsidP="002F438C">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0AF533E3" w14:textId="77777777" w:rsidR="002F438C" w:rsidRPr="00C7244C" w:rsidRDefault="002F438C" w:rsidP="002F438C">
            <w:pPr>
              <w:pStyle w:val="TAC"/>
              <w:spacing w:line="256" w:lineRule="auto"/>
              <w:rPr>
                <w:rFonts w:cs="Arial"/>
                <w:lang w:eastAsia="zh-CN"/>
              </w:rPr>
            </w:pPr>
            <w:r w:rsidRPr="00C7244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7BD4478E" w14:textId="7A5B0C6E" w:rsidR="002F438C" w:rsidRPr="00C7244C" w:rsidRDefault="002F438C" w:rsidP="002F438C">
            <w:pPr>
              <w:pStyle w:val="TAC"/>
              <w:spacing w:line="256" w:lineRule="auto"/>
              <w:rPr>
                <w:rFonts w:cs="v4.2.0"/>
                <w:lang w:eastAsia="zh-CN"/>
              </w:rPr>
            </w:pPr>
            <w:r w:rsidRPr="00C7244C">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19CA065A" w14:textId="77777777" w:rsidR="002F438C" w:rsidRPr="00C7244C" w:rsidRDefault="002F438C" w:rsidP="002F438C">
            <w:pPr>
              <w:pStyle w:val="TAC"/>
              <w:spacing w:line="256" w:lineRule="auto"/>
              <w:rPr>
                <w:rFonts w:cs="v4.2.0"/>
                <w:lang w:eastAsia="zh-CN"/>
              </w:rPr>
            </w:pPr>
            <w:r w:rsidRPr="00C7244C">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76627698" w14:textId="11F8D82B" w:rsidR="002F438C" w:rsidRPr="00C7244C" w:rsidRDefault="002F438C" w:rsidP="002F438C">
            <w:pPr>
              <w:pStyle w:val="TAC"/>
              <w:spacing w:line="256" w:lineRule="auto"/>
              <w:rPr>
                <w:rFonts w:cs="v4.2.0"/>
                <w:lang w:eastAsia="zh-CN"/>
              </w:rPr>
            </w:pPr>
            <w:r w:rsidRPr="00C7244C">
              <w:rPr>
                <w:rFonts w:cs="v4.2.0"/>
                <w:lang w:eastAsia="zh-CN"/>
              </w:rPr>
              <w:t>-95.9</w:t>
            </w:r>
          </w:p>
        </w:tc>
        <w:tc>
          <w:tcPr>
            <w:tcW w:w="1134" w:type="dxa"/>
            <w:tcBorders>
              <w:top w:val="single" w:sz="4" w:space="0" w:color="auto"/>
              <w:left w:val="single" w:sz="4" w:space="0" w:color="auto"/>
              <w:bottom w:val="single" w:sz="4" w:space="0" w:color="auto"/>
              <w:right w:val="single" w:sz="4" w:space="0" w:color="auto"/>
            </w:tcBorders>
            <w:hideMark/>
          </w:tcPr>
          <w:p w14:paraId="3A6CA57F" w14:textId="12899502" w:rsidR="002F438C" w:rsidRPr="00C7244C" w:rsidRDefault="002F438C" w:rsidP="002F438C">
            <w:pPr>
              <w:pStyle w:val="TAC"/>
              <w:spacing w:line="256" w:lineRule="auto"/>
              <w:rPr>
                <w:rFonts w:cs="v4.2.0"/>
                <w:lang w:eastAsia="zh-CN"/>
              </w:rPr>
            </w:pPr>
            <w:r w:rsidRPr="00C7244C">
              <w:rPr>
                <w:rFonts w:cs="v4.2.0"/>
                <w:lang w:eastAsia="zh-CN"/>
              </w:rPr>
              <w:t>-84.5</w:t>
            </w:r>
          </w:p>
        </w:tc>
      </w:tr>
      <w:tr w:rsidR="002F438C" w:rsidRPr="00C7244C" w14:paraId="0A0C873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611D948F" w14:textId="77777777" w:rsidR="002F438C" w:rsidRPr="00C7244C" w:rsidRDefault="002F438C" w:rsidP="002F438C">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46D92710" w14:textId="77777777" w:rsidR="002F438C" w:rsidRPr="00C7244C" w:rsidRDefault="002F438C" w:rsidP="002F438C">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3BC66FC" w14:textId="77777777" w:rsidR="002F438C" w:rsidRPr="00C7244C" w:rsidRDefault="002F438C" w:rsidP="002F438C">
            <w:pPr>
              <w:pStyle w:val="TAC"/>
              <w:spacing w:line="256" w:lineRule="auto"/>
              <w:rPr>
                <w:rFonts w:cs="Arial"/>
                <w:lang w:eastAsia="zh-CN"/>
              </w:rPr>
            </w:pPr>
            <w:r w:rsidRPr="00C7244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3DC780AD" w14:textId="432627B9" w:rsidR="002F438C" w:rsidRPr="00C7244C" w:rsidRDefault="002F438C" w:rsidP="002F438C">
            <w:pPr>
              <w:pStyle w:val="TAC"/>
              <w:spacing w:line="256" w:lineRule="auto"/>
              <w:rPr>
                <w:rFonts w:cs="v4.2.0"/>
                <w:lang w:eastAsia="zh-CN"/>
              </w:rPr>
            </w:pPr>
            <w:r w:rsidRPr="00C7244C">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29A0505B" w14:textId="77777777" w:rsidR="002F438C" w:rsidRPr="00C7244C" w:rsidRDefault="002F438C" w:rsidP="002F438C">
            <w:pPr>
              <w:pStyle w:val="TAC"/>
              <w:spacing w:line="256" w:lineRule="auto"/>
              <w:rPr>
                <w:rFonts w:cs="v4.2.0"/>
                <w:lang w:eastAsia="zh-CN"/>
              </w:rPr>
            </w:pPr>
            <w:r w:rsidRPr="00C7244C">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6376EEE" w14:textId="29CEAE50" w:rsidR="002F438C" w:rsidRPr="00C7244C" w:rsidRDefault="002F438C" w:rsidP="002F438C">
            <w:pPr>
              <w:pStyle w:val="TAC"/>
              <w:spacing w:line="256" w:lineRule="auto"/>
              <w:rPr>
                <w:rFonts w:cs="v4.2.0"/>
                <w:lang w:eastAsia="zh-CN"/>
              </w:rPr>
            </w:pPr>
            <w:r w:rsidRPr="00C7244C">
              <w:rPr>
                <w:rFonts w:cs="v4.2.0"/>
                <w:lang w:eastAsia="zh-CN"/>
              </w:rPr>
              <w:t>-92.9</w:t>
            </w:r>
          </w:p>
        </w:tc>
        <w:tc>
          <w:tcPr>
            <w:tcW w:w="1134" w:type="dxa"/>
            <w:tcBorders>
              <w:top w:val="single" w:sz="4" w:space="0" w:color="auto"/>
              <w:left w:val="single" w:sz="4" w:space="0" w:color="auto"/>
              <w:bottom w:val="single" w:sz="4" w:space="0" w:color="auto"/>
              <w:right w:val="single" w:sz="4" w:space="0" w:color="auto"/>
            </w:tcBorders>
            <w:hideMark/>
          </w:tcPr>
          <w:p w14:paraId="17A758F6" w14:textId="7901FF30" w:rsidR="002F438C" w:rsidRPr="00C7244C" w:rsidRDefault="002F438C" w:rsidP="002F438C">
            <w:pPr>
              <w:pStyle w:val="TAC"/>
              <w:spacing w:line="256" w:lineRule="auto"/>
              <w:rPr>
                <w:rFonts w:cs="v4.2.0"/>
                <w:lang w:eastAsia="zh-CN"/>
              </w:rPr>
            </w:pPr>
            <w:r w:rsidRPr="00C7244C">
              <w:rPr>
                <w:rFonts w:cs="v4.2.0"/>
                <w:lang w:eastAsia="zh-CN"/>
              </w:rPr>
              <w:t>-81.5</w:t>
            </w:r>
          </w:p>
        </w:tc>
      </w:tr>
      <w:tr w:rsidR="00D84F84" w:rsidRPr="00C7244C" w14:paraId="79CBB087"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1DAB5AFD" w14:textId="77777777" w:rsidR="00D84F84" w:rsidRPr="00C7244C" w:rsidRDefault="00D84F84" w:rsidP="00D84F84">
            <w:pPr>
              <w:pStyle w:val="TAL"/>
              <w:spacing w:line="256" w:lineRule="auto"/>
              <w:rPr>
                <w:lang w:eastAsia="zh-CN"/>
              </w:rPr>
            </w:pPr>
            <w:r w:rsidRPr="00C7244C">
              <w:rPr>
                <w:lang w:eastAsia="zh-CN"/>
              </w:rPr>
              <w:t>Io</w:t>
            </w:r>
          </w:p>
        </w:tc>
        <w:tc>
          <w:tcPr>
            <w:tcW w:w="1795" w:type="dxa"/>
            <w:tcBorders>
              <w:top w:val="single" w:sz="4" w:space="0" w:color="auto"/>
              <w:left w:val="single" w:sz="4" w:space="0" w:color="auto"/>
              <w:bottom w:val="nil"/>
              <w:right w:val="single" w:sz="4" w:space="0" w:color="auto"/>
            </w:tcBorders>
            <w:hideMark/>
          </w:tcPr>
          <w:p w14:paraId="51CE5CDF" w14:textId="77777777" w:rsidR="00D84F84" w:rsidRPr="00C7244C" w:rsidRDefault="00D84F84" w:rsidP="00D84F84">
            <w:pPr>
              <w:pStyle w:val="TAC"/>
              <w:spacing w:line="256" w:lineRule="auto"/>
            </w:pPr>
            <w:r w:rsidRPr="00C7244C">
              <w:t>dBm/95.04 MHz</w:t>
            </w:r>
          </w:p>
        </w:tc>
        <w:tc>
          <w:tcPr>
            <w:tcW w:w="1419" w:type="dxa"/>
            <w:tcBorders>
              <w:top w:val="single" w:sz="4" w:space="0" w:color="auto"/>
              <w:left w:val="single" w:sz="4" w:space="0" w:color="auto"/>
              <w:bottom w:val="single" w:sz="4" w:space="0" w:color="auto"/>
              <w:right w:val="single" w:sz="4" w:space="0" w:color="auto"/>
            </w:tcBorders>
            <w:hideMark/>
          </w:tcPr>
          <w:p w14:paraId="74CDC35B" w14:textId="77777777" w:rsidR="00D84F84" w:rsidRPr="00C7244C" w:rsidRDefault="00D84F84" w:rsidP="00D84F84">
            <w:pPr>
              <w:pStyle w:val="TAC"/>
              <w:spacing w:line="256" w:lineRule="auto"/>
              <w:rPr>
                <w:rFonts w:cs="Arial"/>
                <w:lang w:eastAsia="zh-CN"/>
              </w:rPr>
            </w:pPr>
            <w:r w:rsidRPr="00C7244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14CC6CED" w14:textId="5CA7C341" w:rsidR="00D84F84" w:rsidRPr="00C7244C" w:rsidRDefault="00D84F84" w:rsidP="00D84F84">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017B851C" w14:textId="2AFA8755" w:rsidR="00D84F84" w:rsidRPr="00C7244C" w:rsidRDefault="00D84F84" w:rsidP="00D84F84">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7AAE41CF" w14:textId="68267EE0" w:rsidR="00D84F84" w:rsidRPr="00C7244C" w:rsidRDefault="00D84F84" w:rsidP="00D84F84">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0A1F9CB6" w14:textId="27DE3DA7" w:rsidR="00D84F84" w:rsidRPr="00C7244C" w:rsidRDefault="00D84F84" w:rsidP="00D84F84">
            <w:pPr>
              <w:pStyle w:val="TAC"/>
              <w:spacing w:line="256" w:lineRule="auto"/>
              <w:rPr>
                <w:rFonts w:cs="v4.2.0"/>
                <w:lang w:eastAsia="zh-CN"/>
              </w:rPr>
            </w:pPr>
            <w:r w:rsidRPr="00C7244C">
              <w:rPr>
                <w:rFonts w:cs="v4.2.0"/>
                <w:lang w:eastAsia="zh-CN"/>
              </w:rPr>
              <w:t>-54.91</w:t>
            </w:r>
          </w:p>
        </w:tc>
      </w:tr>
      <w:tr w:rsidR="00F00311" w:rsidRPr="00C7244C" w14:paraId="39A93780"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16403703" w14:textId="77777777" w:rsidR="00F00311" w:rsidRPr="00C7244C" w:rsidRDefault="00F00311" w:rsidP="00F00311">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388B2D41" w14:textId="77777777" w:rsidR="00F00311" w:rsidRPr="00C7244C" w:rsidRDefault="00F00311" w:rsidP="00F00311">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53F52C" w14:textId="77777777" w:rsidR="00F00311" w:rsidRPr="00C7244C" w:rsidRDefault="00F00311" w:rsidP="00F00311">
            <w:pPr>
              <w:pStyle w:val="TAC"/>
              <w:spacing w:line="256" w:lineRule="auto"/>
              <w:rPr>
                <w:rFonts w:cs="Arial"/>
                <w:lang w:eastAsia="zh-CN"/>
              </w:rPr>
            </w:pPr>
            <w:r w:rsidRPr="00C7244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5F17BAB" w14:textId="13F00730" w:rsidR="00F00311" w:rsidRPr="00C7244C" w:rsidRDefault="00F00311" w:rsidP="00F00311">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1C220B11" w14:textId="7A5075E7" w:rsidR="00F00311" w:rsidRPr="00C7244C" w:rsidRDefault="00F00311" w:rsidP="00F00311">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610F4AA3" w14:textId="7BC82B55" w:rsidR="00F00311" w:rsidRPr="00C7244C" w:rsidRDefault="00F00311" w:rsidP="00F00311">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22AF49A6" w14:textId="49334501" w:rsidR="00F00311" w:rsidRPr="00C7244C" w:rsidRDefault="00F00311" w:rsidP="00F00311">
            <w:pPr>
              <w:pStyle w:val="TAC"/>
              <w:spacing w:line="256" w:lineRule="auto"/>
              <w:rPr>
                <w:rFonts w:cs="v4.2.0"/>
                <w:lang w:eastAsia="zh-CN"/>
              </w:rPr>
            </w:pPr>
            <w:r w:rsidRPr="00C7244C">
              <w:rPr>
                <w:rFonts w:cs="v4.2.0"/>
                <w:lang w:eastAsia="zh-CN"/>
              </w:rPr>
              <w:t>-54.91</w:t>
            </w:r>
          </w:p>
        </w:tc>
      </w:tr>
      <w:tr w:rsidR="007E0CD4" w:rsidRPr="00C7244C" w14:paraId="45DDDD98"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2BC30D4E" w14:textId="77777777" w:rsidR="007E0CD4" w:rsidRPr="00C7244C" w:rsidRDefault="007E0CD4" w:rsidP="007E0CD4">
            <w:pPr>
              <w:pStyle w:val="TAL"/>
              <w:spacing w:line="256" w:lineRule="auto"/>
              <w:rPr>
                <w:lang w:eastAsia="zh-CN"/>
              </w:rPr>
            </w:pPr>
            <w:r w:rsidRPr="00C7244C">
              <w:t>S</w:t>
            </w:r>
            <w:r w:rsidRPr="00C7244C">
              <w:rPr>
                <w:vertAlign w:val="subscript"/>
              </w:rPr>
              <w:t>SearchThresholdP</w:t>
            </w:r>
          </w:p>
        </w:tc>
        <w:tc>
          <w:tcPr>
            <w:tcW w:w="1795" w:type="dxa"/>
            <w:tcBorders>
              <w:top w:val="nil"/>
              <w:left w:val="single" w:sz="4" w:space="0" w:color="auto"/>
              <w:bottom w:val="single" w:sz="4" w:space="0" w:color="auto"/>
              <w:right w:val="single" w:sz="4" w:space="0" w:color="auto"/>
            </w:tcBorders>
          </w:tcPr>
          <w:p w14:paraId="74E24113" w14:textId="77777777" w:rsidR="007E0CD4" w:rsidRPr="00C7244C" w:rsidRDefault="007E0CD4" w:rsidP="007E0CD4">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6E76AA4" w14:textId="77777777" w:rsidR="007E0CD4" w:rsidRPr="00C7244C" w:rsidRDefault="007E0CD4" w:rsidP="007E0CD4">
            <w:pPr>
              <w:pStyle w:val="TAC"/>
              <w:spacing w:line="256" w:lineRule="auto"/>
              <w:rPr>
                <w:rFonts w:cs="Arial"/>
                <w:lang w:eastAsia="zh-CN"/>
              </w:rPr>
            </w:pPr>
            <w:r w:rsidRPr="00C7244C">
              <w:rPr>
                <w:rFonts w:cs="v4.2.0"/>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16F2EF6C" w14:textId="77777777" w:rsidR="007E0CD4" w:rsidRPr="00C7244C" w:rsidRDefault="007E0CD4" w:rsidP="007E0CD4">
            <w:pPr>
              <w:pStyle w:val="TAC"/>
              <w:spacing w:line="256" w:lineRule="auto"/>
              <w:rPr>
                <w:rFonts w:cs="v4.2.0"/>
                <w:lang w:eastAsia="zh-CN"/>
              </w:rPr>
            </w:pPr>
            <w:r w:rsidRPr="00C7244C">
              <w:rPr>
                <w:rFonts w:cs="v4.2.0"/>
                <w:lang w:eastAsia="zh-CN"/>
              </w:rPr>
              <w:t>35</w:t>
            </w:r>
          </w:p>
        </w:tc>
        <w:tc>
          <w:tcPr>
            <w:tcW w:w="1277" w:type="dxa"/>
            <w:tcBorders>
              <w:top w:val="single" w:sz="4" w:space="0" w:color="auto"/>
              <w:left w:val="single" w:sz="4" w:space="0" w:color="auto"/>
              <w:bottom w:val="single" w:sz="4" w:space="0" w:color="auto"/>
              <w:right w:val="single" w:sz="4" w:space="0" w:color="auto"/>
            </w:tcBorders>
            <w:hideMark/>
          </w:tcPr>
          <w:p w14:paraId="00D7AD8C" w14:textId="77777777" w:rsidR="007E0CD4" w:rsidRPr="00C7244C" w:rsidRDefault="007E0CD4" w:rsidP="007E0CD4">
            <w:pPr>
              <w:pStyle w:val="TAC"/>
              <w:spacing w:line="256" w:lineRule="auto"/>
              <w:rPr>
                <w:rFonts w:cs="v4.2.0"/>
                <w:lang w:eastAsia="zh-CN"/>
              </w:rPr>
            </w:pPr>
            <w:r w:rsidRPr="00C7244C">
              <w:rPr>
                <w:rFonts w:cs="v4.2.0"/>
              </w:rPr>
              <w:t>35</w:t>
            </w:r>
          </w:p>
        </w:tc>
        <w:tc>
          <w:tcPr>
            <w:tcW w:w="1134" w:type="dxa"/>
            <w:tcBorders>
              <w:top w:val="single" w:sz="4" w:space="0" w:color="auto"/>
              <w:left w:val="single" w:sz="4" w:space="0" w:color="auto"/>
              <w:bottom w:val="single" w:sz="4" w:space="0" w:color="auto"/>
              <w:right w:val="single" w:sz="4" w:space="0" w:color="auto"/>
            </w:tcBorders>
            <w:hideMark/>
          </w:tcPr>
          <w:p w14:paraId="6D2986E2" w14:textId="4EEB0B35" w:rsidR="007E0CD4" w:rsidRPr="00C7244C" w:rsidRDefault="007E0CD4" w:rsidP="007E0CD4">
            <w:pPr>
              <w:pStyle w:val="TAC"/>
              <w:spacing w:line="256" w:lineRule="auto"/>
              <w:rPr>
                <w:rFonts w:cs="v4.2.0"/>
                <w:lang w:eastAsia="zh-CN"/>
              </w:rPr>
            </w:pPr>
            <w:r w:rsidRPr="00C7244C">
              <w:rPr>
                <w:rFonts w:cs="v4.2.0"/>
                <w:lang w:eastAsia="zh-CN"/>
              </w:rPr>
              <w:t>12</w:t>
            </w:r>
            <w:r w:rsidRPr="00C7244C">
              <w:rPr>
                <w:rFonts w:cs="v4.2.0"/>
                <w:vertAlign w:val="superscript"/>
                <w:lang w:eastAsia="zh-CN"/>
              </w:rPr>
              <w:t xml:space="preserve"> Note 6</w:t>
            </w:r>
          </w:p>
        </w:tc>
        <w:tc>
          <w:tcPr>
            <w:tcW w:w="1134" w:type="dxa"/>
            <w:tcBorders>
              <w:top w:val="single" w:sz="4" w:space="0" w:color="auto"/>
              <w:left w:val="single" w:sz="4" w:space="0" w:color="auto"/>
              <w:bottom w:val="single" w:sz="4" w:space="0" w:color="auto"/>
              <w:right w:val="single" w:sz="4" w:space="0" w:color="auto"/>
            </w:tcBorders>
            <w:hideMark/>
          </w:tcPr>
          <w:p w14:paraId="6D2880B0" w14:textId="2A19D3E9" w:rsidR="007E0CD4" w:rsidRPr="00C7244C" w:rsidRDefault="007E0CD4" w:rsidP="007E0CD4">
            <w:pPr>
              <w:pStyle w:val="TAC"/>
              <w:spacing w:line="256" w:lineRule="auto"/>
              <w:rPr>
                <w:rFonts w:cs="v4.2.0"/>
                <w:lang w:eastAsia="zh-CN"/>
              </w:rPr>
            </w:pPr>
            <w:r w:rsidRPr="00C7244C">
              <w:rPr>
                <w:rFonts w:cs="v4.2.0"/>
                <w:lang w:eastAsia="zh-CN"/>
              </w:rPr>
              <w:t>12</w:t>
            </w:r>
            <w:r w:rsidRPr="00C7244C">
              <w:rPr>
                <w:rFonts w:cs="v4.2.0"/>
                <w:vertAlign w:val="superscript"/>
                <w:lang w:eastAsia="zh-CN"/>
              </w:rPr>
              <w:t xml:space="preserve"> Note 6</w:t>
            </w:r>
          </w:p>
        </w:tc>
      </w:tr>
      <w:tr w:rsidR="00394223" w:rsidRPr="00C7244C" w14:paraId="56F9A92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B8ADB38" w14:textId="77777777" w:rsidR="00394223" w:rsidRPr="00C7244C" w:rsidRDefault="00394223" w:rsidP="003F1727">
            <w:pPr>
              <w:pStyle w:val="TAL"/>
              <w:spacing w:line="256" w:lineRule="auto"/>
              <w:rPr>
                <w:lang w:eastAsia="zh-CN"/>
              </w:rPr>
            </w:pPr>
            <w:r w:rsidRPr="00C7244C">
              <w:rPr>
                <w:lang w:eastAsia="zh-CN"/>
              </w:rPr>
              <w:t>TreselectionNR</w:t>
            </w:r>
          </w:p>
        </w:tc>
        <w:tc>
          <w:tcPr>
            <w:tcW w:w="1795" w:type="dxa"/>
            <w:tcBorders>
              <w:top w:val="single" w:sz="4" w:space="0" w:color="auto"/>
              <w:left w:val="single" w:sz="4" w:space="0" w:color="auto"/>
              <w:bottom w:val="single" w:sz="4" w:space="0" w:color="auto"/>
              <w:right w:val="single" w:sz="4" w:space="0" w:color="auto"/>
            </w:tcBorders>
            <w:hideMark/>
          </w:tcPr>
          <w:p w14:paraId="4908ECBA"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766E7F4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8167DC0"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1E2DB08"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14C23397"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DB48E9" w14:textId="77777777" w:rsidR="00394223" w:rsidRPr="00C7244C" w:rsidRDefault="00394223" w:rsidP="003F1727">
            <w:pPr>
              <w:pStyle w:val="TAL"/>
              <w:spacing w:line="256" w:lineRule="auto"/>
              <w:rPr>
                <w:lang w:eastAsia="zh-CN"/>
              </w:rPr>
            </w:pPr>
            <w:r w:rsidRPr="00C7244C">
              <w:rPr>
                <w:lang w:eastAsia="zh-CN"/>
              </w:rPr>
              <w:t>SnonintrasearchP</w:t>
            </w:r>
          </w:p>
        </w:tc>
        <w:tc>
          <w:tcPr>
            <w:tcW w:w="1795" w:type="dxa"/>
            <w:tcBorders>
              <w:top w:val="single" w:sz="4" w:space="0" w:color="auto"/>
              <w:left w:val="single" w:sz="4" w:space="0" w:color="auto"/>
              <w:bottom w:val="single" w:sz="4" w:space="0" w:color="auto"/>
              <w:right w:val="single" w:sz="4" w:space="0" w:color="auto"/>
            </w:tcBorders>
            <w:hideMark/>
          </w:tcPr>
          <w:p w14:paraId="7188E34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2B8392A1"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19CE5C1"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B2710F4" w14:textId="77777777" w:rsidR="00394223" w:rsidRPr="00C7244C" w:rsidRDefault="00394223" w:rsidP="003F1727">
            <w:pPr>
              <w:pStyle w:val="TAC"/>
              <w:spacing w:line="256" w:lineRule="auto"/>
              <w:rPr>
                <w:rFonts w:cs="v4.2.0"/>
                <w:lang w:eastAsia="zh-CN"/>
              </w:rPr>
            </w:pPr>
            <w:r w:rsidRPr="00C7244C">
              <w:rPr>
                <w:rFonts w:cs="v4.2.0"/>
                <w:lang w:eastAsia="zh-CN"/>
              </w:rPr>
              <w:t>Not sent</w:t>
            </w:r>
          </w:p>
        </w:tc>
      </w:tr>
      <w:tr w:rsidR="00394223" w:rsidRPr="00C7244C" w14:paraId="1E535A2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941DE40" w14:textId="77777777" w:rsidR="00394223" w:rsidRPr="00C7244C" w:rsidRDefault="00394223" w:rsidP="003F1727">
            <w:pPr>
              <w:pStyle w:val="TAL"/>
              <w:spacing w:line="256" w:lineRule="auto"/>
              <w:rPr>
                <w:lang w:eastAsia="zh-CN"/>
              </w:rPr>
            </w:pPr>
            <w:r w:rsidRPr="00C7244C">
              <w:t>Thresh</w:t>
            </w:r>
            <w:r w:rsidRPr="00C7244C">
              <w:rPr>
                <w:vertAlign w:val="subscript"/>
              </w:rPr>
              <w:t>x, high</w:t>
            </w:r>
          </w:p>
        </w:tc>
        <w:tc>
          <w:tcPr>
            <w:tcW w:w="1795" w:type="dxa"/>
            <w:tcBorders>
              <w:top w:val="single" w:sz="4" w:space="0" w:color="auto"/>
              <w:left w:val="single" w:sz="4" w:space="0" w:color="auto"/>
              <w:bottom w:val="single" w:sz="4" w:space="0" w:color="auto"/>
              <w:right w:val="single" w:sz="4" w:space="0" w:color="auto"/>
            </w:tcBorders>
            <w:hideMark/>
          </w:tcPr>
          <w:p w14:paraId="6EF83881"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39CA56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83041D" w14:textId="3BE35B73" w:rsidR="00394223" w:rsidRPr="00C7244C" w:rsidRDefault="00AE26F6" w:rsidP="003F1727">
            <w:pPr>
              <w:pStyle w:val="TAC"/>
              <w:spacing w:line="256" w:lineRule="auto"/>
              <w:rPr>
                <w:rFonts w:cs="v4.2.0"/>
                <w:lang w:eastAsia="zh-CN"/>
              </w:rPr>
            </w:pPr>
            <w:r w:rsidRPr="00C7244C">
              <w:rPr>
                <w:rFonts w:cs="v4.2.0"/>
                <w:lang w:eastAsia="zh-CN"/>
              </w:rPr>
              <w:t>32</w:t>
            </w:r>
            <w:r w:rsidRPr="00C7244C">
              <w:rPr>
                <w:rFonts w:cs="v4.2.0"/>
                <w:vertAlign w:val="superscript"/>
                <w:lang w:eastAsia="zh-CN"/>
              </w:rPr>
              <w:t xml:space="preserve"> Note 6</w:t>
            </w:r>
          </w:p>
        </w:tc>
        <w:tc>
          <w:tcPr>
            <w:tcW w:w="2268" w:type="dxa"/>
            <w:gridSpan w:val="2"/>
            <w:tcBorders>
              <w:top w:val="single" w:sz="4" w:space="0" w:color="auto"/>
              <w:left w:val="single" w:sz="4" w:space="0" w:color="auto"/>
              <w:bottom w:val="single" w:sz="4" w:space="0" w:color="auto"/>
              <w:right w:val="single" w:sz="4" w:space="0" w:color="auto"/>
            </w:tcBorders>
            <w:hideMark/>
          </w:tcPr>
          <w:p w14:paraId="1C41AB3F" w14:textId="77777777" w:rsidR="00394223" w:rsidRPr="00C7244C" w:rsidRDefault="00394223" w:rsidP="003F1727">
            <w:pPr>
              <w:pStyle w:val="TAC"/>
              <w:spacing w:line="256" w:lineRule="auto"/>
              <w:rPr>
                <w:rFonts w:cs="v4.2.0"/>
                <w:lang w:eastAsia="zh-CN"/>
              </w:rPr>
            </w:pPr>
            <w:r w:rsidRPr="00C7244C">
              <w:rPr>
                <w:rFonts w:cs="v4.2.0"/>
                <w:lang w:eastAsia="zh-CN"/>
              </w:rPr>
              <w:t>48</w:t>
            </w:r>
          </w:p>
        </w:tc>
      </w:tr>
      <w:tr w:rsidR="00394223" w:rsidRPr="00C7244C" w14:paraId="0FF1AB7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EB5F123" w14:textId="77777777" w:rsidR="00394223" w:rsidRPr="00C7244C" w:rsidRDefault="00394223" w:rsidP="003F1727">
            <w:pPr>
              <w:pStyle w:val="TAL"/>
              <w:spacing w:line="256" w:lineRule="auto"/>
              <w:rPr>
                <w:lang w:eastAsia="zh-CN"/>
              </w:rPr>
            </w:pPr>
            <w:r w:rsidRPr="00C7244C">
              <w:t>Thresh</w:t>
            </w:r>
            <w:r w:rsidRPr="00C7244C">
              <w:rPr>
                <w:vertAlign w:val="subscript"/>
              </w:rPr>
              <w:t>serving, low</w:t>
            </w:r>
          </w:p>
        </w:tc>
        <w:tc>
          <w:tcPr>
            <w:tcW w:w="1795" w:type="dxa"/>
            <w:tcBorders>
              <w:top w:val="single" w:sz="4" w:space="0" w:color="auto"/>
              <w:left w:val="single" w:sz="4" w:space="0" w:color="auto"/>
              <w:bottom w:val="single" w:sz="4" w:space="0" w:color="auto"/>
              <w:right w:val="single" w:sz="4" w:space="0" w:color="auto"/>
            </w:tcBorders>
            <w:hideMark/>
          </w:tcPr>
          <w:p w14:paraId="24F0D8A8"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6B47222"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38B58AC" w14:textId="77777777" w:rsidR="00394223" w:rsidRPr="00C7244C" w:rsidRDefault="00394223" w:rsidP="003F1727">
            <w:pPr>
              <w:pStyle w:val="TAC"/>
              <w:spacing w:line="256" w:lineRule="auto"/>
              <w:rPr>
                <w:rFonts w:cs="v4.2.0"/>
                <w:lang w:eastAsia="zh-CN"/>
              </w:rPr>
            </w:pPr>
            <w:r w:rsidRPr="00C7244C">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63D57B8D" w14:textId="1C382166" w:rsidR="00394223" w:rsidRPr="00C7244C" w:rsidRDefault="00553185" w:rsidP="003F1727">
            <w:pPr>
              <w:pStyle w:val="TAC"/>
              <w:spacing w:line="256" w:lineRule="auto"/>
              <w:rPr>
                <w:rFonts w:cs="v4.2.0"/>
                <w:lang w:eastAsia="zh-CN"/>
              </w:rPr>
            </w:pPr>
            <w:r w:rsidRPr="00C7244C">
              <w:rPr>
                <w:rFonts w:cs="v4.2.0"/>
                <w:lang w:eastAsia="zh-CN"/>
              </w:rPr>
              <w:t>62</w:t>
            </w:r>
            <w:r w:rsidRPr="00C7244C">
              <w:rPr>
                <w:rFonts w:cs="v4.2.0"/>
                <w:vertAlign w:val="superscript"/>
                <w:lang w:eastAsia="zh-CN"/>
              </w:rPr>
              <w:t xml:space="preserve"> Note 6</w:t>
            </w:r>
          </w:p>
        </w:tc>
      </w:tr>
      <w:tr w:rsidR="00394223" w:rsidRPr="00C7244C" w14:paraId="5173E6BE"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4C9707" w14:textId="77777777" w:rsidR="00394223" w:rsidRPr="00C7244C" w:rsidRDefault="00394223" w:rsidP="003F1727">
            <w:pPr>
              <w:pStyle w:val="TAL"/>
              <w:spacing w:line="256" w:lineRule="auto"/>
              <w:rPr>
                <w:lang w:eastAsia="zh-CN"/>
              </w:rPr>
            </w:pPr>
            <w:r w:rsidRPr="00C7244C">
              <w:t>Thresh</w:t>
            </w:r>
            <w:r w:rsidRPr="00C7244C">
              <w:rPr>
                <w:vertAlign w:val="subscript"/>
              </w:rPr>
              <w:t>x, low</w:t>
            </w:r>
          </w:p>
        </w:tc>
        <w:tc>
          <w:tcPr>
            <w:tcW w:w="1795" w:type="dxa"/>
            <w:tcBorders>
              <w:top w:val="single" w:sz="4" w:space="0" w:color="auto"/>
              <w:left w:val="single" w:sz="4" w:space="0" w:color="auto"/>
              <w:bottom w:val="single" w:sz="4" w:space="0" w:color="auto"/>
              <w:right w:val="single" w:sz="4" w:space="0" w:color="auto"/>
            </w:tcBorders>
            <w:hideMark/>
          </w:tcPr>
          <w:p w14:paraId="264ABF5C"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C9C01C5"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7FC91C6"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1F711D0B" w14:textId="3065F8A2" w:rsidR="00394223" w:rsidRPr="00C7244C" w:rsidRDefault="006402B5" w:rsidP="003F1727">
            <w:pPr>
              <w:pStyle w:val="TAC"/>
              <w:spacing w:line="256" w:lineRule="auto"/>
              <w:rPr>
                <w:rFonts w:cs="v4.2.0"/>
                <w:lang w:eastAsia="zh-CN"/>
              </w:rPr>
            </w:pPr>
            <w:r w:rsidRPr="00C7244C">
              <w:rPr>
                <w:rFonts w:cs="v4.2.0"/>
                <w:lang w:eastAsia="zh-CN"/>
              </w:rPr>
              <w:t>18</w:t>
            </w:r>
            <w:r w:rsidRPr="00C7244C">
              <w:rPr>
                <w:rFonts w:cs="v4.2.0"/>
                <w:vertAlign w:val="superscript"/>
                <w:lang w:eastAsia="zh-CN"/>
              </w:rPr>
              <w:t>Note 6</w:t>
            </w:r>
          </w:p>
        </w:tc>
      </w:tr>
      <w:tr w:rsidR="00394223" w:rsidRPr="00C7244C" w14:paraId="44A23EDE"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667E641" w14:textId="77777777" w:rsidR="00394223" w:rsidRPr="00C7244C" w:rsidRDefault="00394223" w:rsidP="003F1727">
            <w:pPr>
              <w:pStyle w:val="TAL"/>
              <w:spacing w:line="256" w:lineRule="auto"/>
              <w:rPr>
                <w:lang w:eastAsia="zh-CN"/>
              </w:rPr>
            </w:pPr>
            <w:r w:rsidRPr="00C7244C">
              <w:rPr>
                <w:lang w:eastAsia="zh-CN"/>
              </w:rPr>
              <w:t>Propagation Condition</w:t>
            </w:r>
          </w:p>
        </w:tc>
        <w:tc>
          <w:tcPr>
            <w:tcW w:w="1795" w:type="dxa"/>
            <w:tcBorders>
              <w:top w:val="single" w:sz="4" w:space="0" w:color="auto"/>
              <w:left w:val="single" w:sz="4" w:space="0" w:color="auto"/>
              <w:bottom w:val="single" w:sz="4" w:space="0" w:color="auto"/>
              <w:right w:val="single" w:sz="4" w:space="0" w:color="auto"/>
            </w:tcBorders>
          </w:tcPr>
          <w:p w14:paraId="3AF946A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8180B86"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D7ED685" w14:textId="77777777" w:rsidR="00394223" w:rsidRPr="00C7244C" w:rsidRDefault="00394223" w:rsidP="003F1727">
            <w:pPr>
              <w:pStyle w:val="TAC"/>
              <w:spacing w:line="256" w:lineRule="auto"/>
              <w:rPr>
                <w:rFonts w:cs="v4.2.0"/>
                <w:lang w:eastAsia="zh-CN"/>
              </w:rPr>
            </w:pPr>
            <w:r w:rsidRPr="00C7244C">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25F860B1" w14:textId="77777777" w:rsidR="00394223" w:rsidRPr="00C7244C" w:rsidRDefault="00394223" w:rsidP="003F1727">
            <w:pPr>
              <w:pStyle w:val="TAC"/>
              <w:spacing w:line="256" w:lineRule="auto"/>
              <w:rPr>
                <w:rFonts w:cs="v4.2.0"/>
                <w:lang w:eastAsia="zh-CN"/>
              </w:rPr>
            </w:pPr>
            <w:r w:rsidRPr="00C7244C">
              <w:rPr>
                <w:rFonts w:cs="v4.2.0"/>
                <w:lang w:eastAsia="zh-CN"/>
              </w:rPr>
              <w:t>AWGN</w:t>
            </w:r>
          </w:p>
        </w:tc>
      </w:tr>
      <w:tr w:rsidR="00394223" w:rsidRPr="00C7244C" w14:paraId="7C5954EB" w14:textId="77777777" w:rsidTr="003F1727">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1F5298F3" w14:textId="77777777" w:rsidR="00394223" w:rsidRPr="00C7244C" w:rsidRDefault="00394223" w:rsidP="003F1727">
            <w:pPr>
              <w:pStyle w:val="TAN"/>
              <w:spacing w:line="256" w:lineRule="auto"/>
              <w:rPr>
                <w:rFonts w:cs="Arial"/>
                <w:szCs w:val="18"/>
              </w:rPr>
            </w:pPr>
            <w:r w:rsidRPr="00C7244C">
              <w:rPr>
                <w:rFonts w:cs="Arial"/>
                <w:szCs w:val="18"/>
              </w:rPr>
              <w:t>Note 1:</w:t>
            </w:r>
            <w:r w:rsidRPr="00C7244C">
              <w:rPr>
                <w:rFonts w:cs="Arial"/>
                <w:szCs w:val="18"/>
              </w:rPr>
              <w:tab/>
              <w:t>OCNG shall be used such that both cells are fully allocated and a constant total transmitted power spectral density is achieved for all OFDM symbols.</w:t>
            </w:r>
          </w:p>
          <w:p w14:paraId="3EC27500" w14:textId="77777777" w:rsidR="00394223" w:rsidRPr="00C7244C" w:rsidRDefault="00394223" w:rsidP="003F1727">
            <w:pPr>
              <w:pStyle w:val="TAN"/>
              <w:spacing w:line="256" w:lineRule="auto"/>
              <w:rPr>
                <w:rFonts w:cs="Arial"/>
                <w:szCs w:val="18"/>
              </w:rPr>
            </w:pPr>
            <w:r w:rsidRPr="00C7244C">
              <w:rPr>
                <w:rFonts w:cs="Arial"/>
                <w:szCs w:val="18"/>
              </w:rPr>
              <w:t>Note 2:</w:t>
            </w:r>
            <w:r w:rsidRPr="00C7244C">
              <w:rPr>
                <w:rFonts w:cs="Arial"/>
                <w:szCs w:val="18"/>
              </w:rPr>
              <w:tab/>
              <w:t xml:space="preserve">Interference from other cells and noise sources not specified in the test is assumed to be constant over subcarriers and time and shall be modelled as AWGN of appropriate power for </w:t>
            </w:r>
            <w:r w:rsidRPr="00C7244C">
              <w:rPr>
                <w:rFonts w:cs="Arial"/>
                <w:szCs w:val="18"/>
              </w:rPr>
              <w:object w:dxaOrig="450" w:dyaOrig="450" w14:anchorId="1D920FF9">
                <v:shape id="_x0000_i1048" type="#_x0000_t75" style="width:21.9pt;height:21.9pt" o:ole="" fillcolor="window">
                  <v:imagedata r:id="rId8" o:title=""/>
                </v:shape>
                <o:OLEObject Type="Embed" ProgID="Equation.3" ShapeID="_x0000_i1048" DrawAspect="Content" ObjectID="_1781671736" r:id="rId33"/>
              </w:object>
            </w:r>
            <w:r w:rsidRPr="00C7244C">
              <w:rPr>
                <w:rFonts w:cs="Arial"/>
                <w:szCs w:val="18"/>
              </w:rPr>
              <w:t xml:space="preserve"> to be fulfilled.</w:t>
            </w:r>
          </w:p>
          <w:p w14:paraId="450F48DB" w14:textId="77777777" w:rsidR="00394223" w:rsidRPr="00C7244C" w:rsidRDefault="00394223" w:rsidP="003F1727">
            <w:pPr>
              <w:pStyle w:val="TAN"/>
              <w:spacing w:line="252" w:lineRule="auto"/>
              <w:rPr>
                <w:rFonts w:cs="Arial"/>
                <w:szCs w:val="18"/>
              </w:rPr>
            </w:pPr>
            <w:r w:rsidRPr="00C7244C">
              <w:rPr>
                <w:rFonts w:cs="Arial"/>
                <w:szCs w:val="18"/>
              </w:rPr>
              <w:t>Note 3:</w:t>
            </w:r>
            <w:r w:rsidRPr="00C7244C">
              <w:rPr>
                <w:rFonts w:cs="Arial"/>
                <w:szCs w:val="18"/>
              </w:rPr>
              <w:tab/>
              <w:t>SS-RSRP levels have been derived from other parameters for information purposes. They are not settable parameters themselves.</w:t>
            </w:r>
          </w:p>
          <w:p w14:paraId="4993BE92" w14:textId="77777777" w:rsidR="00FA4639" w:rsidRPr="00C7244C" w:rsidRDefault="00394223" w:rsidP="00FA4639">
            <w:pPr>
              <w:pStyle w:val="TAN"/>
              <w:spacing w:line="256" w:lineRule="auto"/>
              <w:rPr>
                <w:rFonts w:cs="Arial"/>
                <w:szCs w:val="18"/>
              </w:rPr>
            </w:pPr>
            <w:r w:rsidRPr="00C7244C">
              <w:rPr>
                <w:rFonts w:cs="Arial"/>
                <w:szCs w:val="18"/>
              </w:rPr>
              <w:t>Note 4:</w:t>
            </w:r>
            <w:r w:rsidRPr="00C7244C">
              <w:rPr>
                <w:rFonts w:cs="Arial"/>
                <w:szCs w:val="18"/>
              </w:rPr>
              <w:tab/>
              <w:t>Information about types of UE beam is given in B.2.1.3, and does not limit UE implementation or test system implementation</w:t>
            </w:r>
          </w:p>
          <w:p w14:paraId="4402D050" w14:textId="77777777" w:rsidR="00FA4639" w:rsidRPr="00C7244C" w:rsidRDefault="00FA4639" w:rsidP="00FA4639">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766ADAD0" w14:textId="3AFE6EC5" w:rsidR="00394223" w:rsidRPr="00C7244C" w:rsidRDefault="00FA4639" w:rsidP="00FA4639">
            <w:pPr>
              <w:pStyle w:val="TAN"/>
              <w:spacing w:line="256" w:lineRule="auto"/>
              <w:rPr>
                <w:rFonts w:cs="Arial"/>
                <w:szCs w:val="18"/>
              </w:rPr>
            </w:pPr>
            <w:r w:rsidRPr="00C7244C">
              <w:rPr>
                <w:rFonts w:cs="Arial"/>
              </w:rPr>
              <w:t>Note 6:</w:t>
            </w:r>
            <w:r w:rsidRPr="00C7244C">
              <w:rPr>
                <w:rFonts w:cs="Arial"/>
              </w:rPr>
              <w:tab/>
              <w:t>Including the test tolerance given in Annex F.</w:t>
            </w:r>
          </w:p>
        </w:tc>
      </w:tr>
    </w:tbl>
    <w:p w14:paraId="0A1BC937" w14:textId="77777777" w:rsidR="00394223" w:rsidRPr="00C7244C" w:rsidRDefault="00394223" w:rsidP="00394223"/>
    <w:p w14:paraId="6702F09C" w14:textId="77777777" w:rsidR="00394223" w:rsidRPr="00C7244C" w:rsidRDefault="00394223" w:rsidP="00394223">
      <w:r w:rsidRPr="00C7244C">
        <w:t xml:space="preserve">The cell reselection delay to </w:t>
      </w:r>
      <w:r w:rsidRPr="00C7244C">
        <w:rPr>
          <w:lang w:eastAsia="zh-CN"/>
        </w:rPr>
        <w:t>an already detected</w:t>
      </w:r>
      <w:r w:rsidRPr="00C7244C">
        <w:t xml:space="preserve"> </w:t>
      </w:r>
      <w:r w:rsidRPr="00C7244C">
        <w:rPr>
          <w:lang w:eastAsia="zh-CN"/>
        </w:rPr>
        <w:t xml:space="preserve">low priority </w:t>
      </w:r>
      <w:r w:rsidRPr="00C7244C">
        <w:t xml:space="preserve">cell (Cell 1) for UE fulfilling not-at-cell edge criterion is defined as the time from the beginning of time period T1, to the moment when the UE camps on Cell 1, and starts to send preambles on the PRACH for sending the </w:t>
      </w:r>
      <w:r w:rsidRPr="00C7244C">
        <w:rPr>
          <w:i/>
          <w:lang w:eastAsia="zh-CN"/>
        </w:rPr>
        <w:t>RRCSetupRequest</w:t>
      </w:r>
      <w:r w:rsidRPr="00C7244C">
        <w:t xml:space="preserve"> message to perform a Tracking Area Update procedure on Cell 1.</w:t>
      </w:r>
    </w:p>
    <w:p w14:paraId="76D58243" w14:textId="4849E9F8" w:rsidR="00394223" w:rsidRPr="00C7244C" w:rsidRDefault="00394223" w:rsidP="00394223">
      <w:pPr>
        <w:rPr>
          <w:lang w:eastAsia="zh-CN"/>
        </w:rPr>
      </w:pPr>
      <w:r w:rsidRPr="00C7244C">
        <w:t>The cell re-selection delay to an already detected</w:t>
      </w:r>
      <w:r w:rsidRPr="00C7244C">
        <w:rPr>
          <w:lang w:eastAsia="zh-CN"/>
        </w:rPr>
        <w:t xml:space="preserve"> </w:t>
      </w:r>
      <w:r w:rsidR="00DA357E" w:rsidRPr="00C7244C">
        <w:rPr>
          <w:lang w:eastAsia="zh-CN"/>
        </w:rPr>
        <w:t xml:space="preserve">low </w:t>
      </w:r>
      <w:r w:rsidRPr="00C7244C">
        <w:rPr>
          <w:lang w:eastAsia="zh-CN"/>
        </w:rPr>
        <w:t>priority</w:t>
      </w:r>
      <w:r w:rsidRPr="00C7244C">
        <w:t xml:space="preserve"> cell, Cell </w:t>
      </w:r>
      <w:r w:rsidR="001121D3" w:rsidRPr="00C7244C">
        <w:t>1</w:t>
      </w:r>
      <w:r w:rsidRPr="00C7244C">
        <w:t>, shall be less than 79 s.</w:t>
      </w:r>
    </w:p>
    <w:p w14:paraId="77F32C43" w14:textId="77777777" w:rsidR="00394223" w:rsidRPr="00C7244C" w:rsidRDefault="00394223" w:rsidP="00394223">
      <w:r w:rsidRPr="00C7244C">
        <w:t>The cell reselection delay</w:t>
      </w:r>
      <w:r w:rsidRPr="00C7244C">
        <w:rPr>
          <w:lang w:eastAsia="zh-CN"/>
        </w:rPr>
        <w:t xml:space="preserve"> to an already detected high priority cell</w:t>
      </w:r>
      <w:r w:rsidRPr="00C7244C">
        <w:t xml:space="preserve"> (Cell 2) for UE fulfilling not-at-cell edge criterion is defined as the time from the beginning of time period T</w:t>
      </w:r>
      <w:r w:rsidRPr="00C7244C">
        <w:rPr>
          <w:lang w:eastAsia="zh-CN"/>
        </w:rPr>
        <w:t>2</w:t>
      </w:r>
      <w:r w:rsidRPr="00C7244C">
        <w:t xml:space="preserve">, to the moment when the UE camps on Cell </w:t>
      </w:r>
      <w:r w:rsidRPr="00C7244C">
        <w:rPr>
          <w:lang w:eastAsia="zh-CN"/>
        </w:rPr>
        <w:t>2</w:t>
      </w:r>
      <w:r w:rsidRPr="00C7244C">
        <w:t xml:space="preserve">, and starts to send preambles on the PRACH for sending the </w:t>
      </w:r>
      <w:r w:rsidRPr="00C7244C">
        <w:rPr>
          <w:i/>
          <w:lang w:eastAsia="zh-CN"/>
        </w:rPr>
        <w:t>RRCSetupRequest</w:t>
      </w:r>
      <w:r w:rsidRPr="00C7244C">
        <w:t xml:space="preserve"> message to perform a Tracking Area Update procedure on Cell </w:t>
      </w:r>
      <w:r w:rsidRPr="00C7244C">
        <w:rPr>
          <w:lang w:eastAsia="zh-CN"/>
        </w:rPr>
        <w:t>2</w:t>
      </w:r>
      <w:r w:rsidRPr="00C7244C">
        <w:t>.</w:t>
      </w:r>
    </w:p>
    <w:p w14:paraId="46F60425" w14:textId="1070A64E" w:rsidR="00394223" w:rsidRPr="00C7244C" w:rsidRDefault="00394223" w:rsidP="00394223">
      <w:pPr>
        <w:rPr>
          <w:lang w:eastAsia="zh-CN"/>
        </w:rPr>
      </w:pPr>
      <w:r w:rsidRPr="00C7244C">
        <w:t>The cell re-selection delay to an already detected</w:t>
      </w:r>
      <w:r w:rsidRPr="00C7244C">
        <w:rPr>
          <w:lang w:eastAsia="zh-CN"/>
        </w:rPr>
        <w:t xml:space="preserve"> high priority</w:t>
      </w:r>
      <w:r w:rsidRPr="00C7244C">
        <w:t xml:space="preserve"> cell, Cell 2, shall be less than 79 s.</w:t>
      </w:r>
    </w:p>
    <w:p w14:paraId="6709D861" w14:textId="77777777" w:rsidR="00394223" w:rsidRPr="00C7244C" w:rsidRDefault="00394223" w:rsidP="00394223">
      <w:pPr>
        <w:pStyle w:val="NO"/>
      </w:pPr>
      <w:r w:rsidRPr="00C7244C">
        <w:t>NOTE 1:</w:t>
      </w:r>
      <w:r w:rsidRPr="00C7244C">
        <w:tab/>
        <w:t>The cell re-selection delay to an already detected low priority cell can be expressed as: T</w:t>
      </w:r>
      <w:r w:rsidRPr="00C7244C">
        <w:rPr>
          <w:vertAlign w:val="subscript"/>
        </w:rPr>
        <w:t>evaluate</w:t>
      </w:r>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7FBEF260" w14:textId="77777777" w:rsidR="00394223" w:rsidRPr="00C7244C" w:rsidRDefault="00394223" w:rsidP="00394223">
      <w:pPr>
        <w:pStyle w:val="NO"/>
      </w:pPr>
      <w:r w:rsidRPr="00C7244C">
        <w:t>NOTE 2:</w:t>
      </w:r>
      <w:r w:rsidRPr="00C7244C">
        <w:tab/>
        <w:t>The cell re-selection delay to an already detected higher priority cell can be expressed as: T</w:t>
      </w:r>
      <w:r w:rsidRPr="00C7244C">
        <w:rPr>
          <w:vertAlign w:val="subscript"/>
        </w:rPr>
        <w:t>evaluate</w:t>
      </w:r>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5B6557B7" w14:textId="77777777" w:rsidR="00394223" w:rsidRPr="00C7244C" w:rsidRDefault="00394223" w:rsidP="00394223">
      <w:r w:rsidRPr="00C7244C">
        <w:t>Where:</w:t>
      </w:r>
    </w:p>
    <w:p w14:paraId="59E2F7A6" w14:textId="77777777" w:rsidR="00394223" w:rsidRPr="00C7244C" w:rsidRDefault="00394223" w:rsidP="00394223">
      <w:pPr>
        <w:pStyle w:val="EX"/>
      </w:pPr>
      <w:r w:rsidRPr="00C7244C">
        <w:t>T</w:t>
      </w:r>
      <w:r w:rsidRPr="00C7244C">
        <w:rPr>
          <w:vertAlign w:val="subscript"/>
        </w:rPr>
        <w:t>evaluate</w:t>
      </w:r>
      <w:r w:rsidRPr="00C7244C">
        <w:rPr>
          <w:vertAlign w:val="subscript"/>
          <w:lang w:eastAsia="zh-CN"/>
        </w:rPr>
        <w:t>, NR_</w:t>
      </w:r>
      <w:r w:rsidRPr="00C7244C">
        <w:rPr>
          <w:vertAlign w:val="subscript"/>
        </w:rPr>
        <w:t xml:space="preserve"> inter</w:t>
      </w:r>
      <w:r w:rsidRPr="00C7244C">
        <w:tab/>
        <w:t>as speciied in TS 38.133 Table 4.2.2.10.2-1 in clause 4.2.2.10.2</w:t>
      </w:r>
    </w:p>
    <w:p w14:paraId="734371EB" w14:textId="77777777" w:rsidR="00394223" w:rsidRPr="00C7244C" w:rsidRDefault="00394223" w:rsidP="00394223">
      <w:pPr>
        <w:pStyle w:val="EX"/>
      </w:pPr>
      <w:r w:rsidRPr="00C7244C">
        <w:t>T</w:t>
      </w:r>
      <w:r w:rsidRPr="00C7244C">
        <w:rPr>
          <w:vertAlign w:val="subscript"/>
        </w:rPr>
        <w:t>SI</w:t>
      </w:r>
      <w:r w:rsidRPr="00C7244C">
        <w:rPr>
          <w:vertAlign w:val="subscript"/>
          <w:lang w:eastAsia="zh-CN"/>
        </w:rPr>
        <w:t>-NR</w:t>
      </w:r>
      <w:r w:rsidRPr="00C7244C">
        <w:tab/>
        <w:t>Maximum repetition period of relevant system info blocks that needs to be received by the UE to camp on a cell; 1280 ms is assumed in this test case.</w:t>
      </w:r>
    </w:p>
    <w:p w14:paraId="7D7643AC" w14:textId="77777777" w:rsidR="00394223" w:rsidRPr="00C7244C" w:rsidRDefault="00394223" w:rsidP="00394223">
      <w:r w:rsidRPr="00C7244C">
        <w:t>This gives a total of 78.08 s, allow 79 s for the cell re-selection delay to an already detected low priority cell for UE fulfilling not-at-cell edge criterion in the test case.</w:t>
      </w:r>
    </w:p>
    <w:p w14:paraId="3D0F0EB4" w14:textId="77777777" w:rsidR="00394223" w:rsidRPr="00C7244C" w:rsidRDefault="00394223" w:rsidP="00394223">
      <w:r w:rsidRPr="00C7244C">
        <w:t>This gives a total of 78.08 s, allow 79 s for the cell re-selection delay to an already detected high priority cell for UE fulfilling not-at-cell edge criterion in the test case.</w:t>
      </w:r>
    </w:p>
    <w:p w14:paraId="05B3D48E" w14:textId="77777777" w:rsidR="00394223" w:rsidRPr="00C7244C" w:rsidRDefault="00394223" w:rsidP="00394223">
      <w:r w:rsidRPr="00C7244C">
        <w:t>For the test to pass, both events above shall pass.</w:t>
      </w:r>
    </w:p>
    <w:p w14:paraId="5EEDF1CC" w14:textId="77777777" w:rsidR="00394223" w:rsidRPr="00C7244C" w:rsidRDefault="00394223" w:rsidP="00394223">
      <w:r w:rsidRPr="00C7244C">
        <w:t>The statistical pass/fail decisions are done separated for each event. For an event to pass, the total number of successful loops shall be more than 90% of the cases with a confidence level of 95%.</w:t>
      </w:r>
    </w:p>
    <w:p w14:paraId="09E0D34D" w14:textId="77777777" w:rsidR="008C43C7" w:rsidRPr="00C7244C" w:rsidRDefault="008C43C7" w:rsidP="008C43C7">
      <w:pPr>
        <w:keepNext/>
        <w:keepLines/>
        <w:spacing w:before="120"/>
        <w:ind w:left="1418" w:hanging="1418"/>
        <w:outlineLvl w:val="3"/>
        <w:rPr>
          <w:rFonts w:ascii="Arial" w:hAnsi="Arial"/>
          <w:sz w:val="24"/>
        </w:rPr>
      </w:pPr>
      <w:r w:rsidRPr="00C7244C">
        <w:rPr>
          <w:rFonts w:ascii="Arial" w:hAnsi="Arial"/>
          <w:sz w:val="24"/>
        </w:rPr>
        <w:t>7.1.1.7</w:t>
      </w:r>
      <w:r w:rsidRPr="00C7244C">
        <w:rPr>
          <w:rFonts w:ascii="Arial" w:hAnsi="Arial"/>
          <w:sz w:val="24"/>
        </w:rPr>
        <w:tab/>
        <w:t xml:space="preserve">NR SA FR2 cell re-selection for power class 6 UE configured with </w:t>
      </w:r>
      <w:r w:rsidRPr="00C7244C">
        <w:rPr>
          <w:rFonts w:ascii="Arial" w:hAnsi="Arial"/>
          <w:i/>
          <w:iCs/>
          <w:sz w:val="24"/>
        </w:rPr>
        <w:t>highSpeedMeasFlagFR2-r17</w:t>
      </w:r>
    </w:p>
    <w:p w14:paraId="1116F5FC" w14:textId="77777777" w:rsidR="008C43C7" w:rsidRPr="00C7244C" w:rsidRDefault="008C43C7" w:rsidP="008C43C7">
      <w:pPr>
        <w:pStyle w:val="EditorsNote"/>
        <w:rPr>
          <w:rFonts w:eastAsia="SimSun"/>
        </w:rPr>
      </w:pPr>
      <w:r w:rsidRPr="00C7244C">
        <w:rPr>
          <w:rFonts w:eastAsia="SimSun"/>
        </w:rPr>
        <w:t>Editor’s Note: This test case is complete for the following configurations:</w:t>
      </w:r>
    </w:p>
    <w:p w14:paraId="38E78330" w14:textId="4F277A17" w:rsidR="008C43C7" w:rsidRPr="00C7244C" w:rsidRDefault="008C43C7" w:rsidP="008C43C7">
      <w:pPr>
        <w:pStyle w:val="EditorsNote"/>
        <w:rPr>
          <w:rFonts w:eastAsia="SimSun"/>
        </w:rPr>
      </w:pPr>
      <w:r w:rsidRPr="00C7244C">
        <w:rPr>
          <w:rFonts w:eastAsia="SimSun"/>
        </w:rPr>
        <w:t>-</w:t>
      </w:r>
      <w:r w:rsidRPr="00C7244C">
        <w:rPr>
          <w:rFonts w:eastAsia="SimSun"/>
        </w:rPr>
        <w:tab/>
        <w:t xml:space="preserve">Test frequency f </w:t>
      </w:r>
      <w:r w:rsidRPr="00C7244C">
        <w:rPr>
          <w:rFonts w:ascii="Arial" w:eastAsia="SimSun" w:hAnsi="Arial" w:cs="Arial"/>
        </w:rPr>
        <w:t>≤</w:t>
      </w:r>
      <w:r w:rsidRPr="00C7244C">
        <w:rPr>
          <w:rFonts w:eastAsia="SimSun"/>
        </w:rPr>
        <w:t xml:space="preserve"> 40.8 GHz.</w:t>
      </w:r>
    </w:p>
    <w:p w14:paraId="24A09C95" w14:textId="34D97406" w:rsidR="008C43C7" w:rsidRPr="00C7244C" w:rsidRDefault="008C43C7" w:rsidP="008C43C7">
      <w:pPr>
        <w:pStyle w:val="EditorsNote"/>
        <w:rPr>
          <w:rFonts w:eastAsia="SimSun"/>
        </w:rPr>
      </w:pPr>
      <w:r w:rsidRPr="00C7244C">
        <w:rPr>
          <w:rFonts w:eastAsia="SimSun"/>
        </w:rPr>
        <w:t>-</w:t>
      </w:r>
      <w:r w:rsidRPr="00C7244C">
        <w:rPr>
          <w:rFonts w:eastAsia="SimSun"/>
        </w:rPr>
        <w:tab/>
        <w:t>UE PC6</w:t>
      </w:r>
    </w:p>
    <w:p w14:paraId="40A3D94B" w14:textId="5D3710E8" w:rsidR="008C43C7" w:rsidRPr="00C7244C" w:rsidRDefault="008C43C7" w:rsidP="008C43C7">
      <w:pPr>
        <w:pStyle w:val="EditorsNote"/>
        <w:rPr>
          <w:rFonts w:eastAsia="SimSun"/>
        </w:rPr>
      </w:pPr>
      <w:r w:rsidRPr="00C7244C">
        <w:rPr>
          <w:rFonts w:eastAsia="SimSun"/>
          <w:lang w:eastAsia="zh-CN"/>
        </w:rPr>
        <w:t>-</w:t>
      </w:r>
      <w:r w:rsidRPr="00C7244C">
        <w:rPr>
          <w:rFonts w:eastAsia="SimSun"/>
          <w:lang w:eastAsia="zh-CN"/>
        </w:rPr>
        <w:tab/>
        <w:t xml:space="preserve">This test case is incomplete for </w:t>
      </w:r>
      <w:r w:rsidRPr="00C7244C">
        <w:rPr>
          <w:rFonts w:eastAsia="SimSun"/>
        </w:rPr>
        <w:t xml:space="preserve">Test frequency f </w:t>
      </w:r>
      <w:r w:rsidRPr="00C7244C">
        <w:rPr>
          <w:rFonts w:ascii="Arial" w:eastAsia="SimSun" w:hAnsi="Arial" w:cs="Arial"/>
        </w:rPr>
        <w:t>&gt;</w:t>
      </w:r>
      <w:r w:rsidRPr="00C7244C">
        <w:rPr>
          <w:rFonts w:eastAsia="SimSun"/>
        </w:rPr>
        <w:t xml:space="preserve"> 40.8 GHz</w:t>
      </w:r>
    </w:p>
    <w:p w14:paraId="68D3F1ED" w14:textId="1CF8598A" w:rsidR="008C43C7" w:rsidRPr="00C7244C" w:rsidRDefault="008C43C7" w:rsidP="008C43C7">
      <w:pPr>
        <w:pStyle w:val="EditorsNote"/>
      </w:pPr>
      <w:r w:rsidRPr="00C7244C">
        <w:t>-</w:t>
      </w:r>
      <w:r w:rsidRPr="00C7244C">
        <w:tab/>
        <w:t>Test tolerance and measurement uncertainty analysis are missing</w:t>
      </w:r>
    </w:p>
    <w:p w14:paraId="25F50F94" w14:textId="77777777" w:rsidR="008C43C7" w:rsidRPr="00C7244C" w:rsidRDefault="008C43C7" w:rsidP="008C43C7">
      <w:pPr>
        <w:pStyle w:val="H6"/>
      </w:pPr>
      <w:r w:rsidRPr="00C7244C">
        <w:t>7.1.1.7.1</w:t>
      </w:r>
      <w:r w:rsidRPr="00C7244C">
        <w:tab/>
        <w:t>Test Purpose</w:t>
      </w:r>
    </w:p>
    <w:p w14:paraId="45636B9E" w14:textId="77777777" w:rsidR="008C43C7" w:rsidRPr="00C7244C" w:rsidRDefault="008C43C7" w:rsidP="008C43C7">
      <w:pPr>
        <w:rPr>
          <w:rFonts w:cs="v4.2.0"/>
        </w:rPr>
      </w:pPr>
      <w:r w:rsidRPr="00C7244C">
        <w:rPr>
          <w:rFonts w:cs="v4.2.0"/>
        </w:rPr>
        <w:t xml:space="preserve">The purpose of this test is to verify the requirement for the intra frequency NR cell reselection requirements specified in TS 38.133 clause 4.2.2.3 for </w:t>
      </w:r>
      <w:r w:rsidRPr="00C7244C">
        <w:rPr>
          <w:rFonts w:cs="v4.2.0" w:hint="eastAsia"/>
        </w:rPr>
        <w:t xml:space="preserve">FR2 power class 6 </w:t>
      </w:r>
      <w:r w:rsidRPr="00C7244C">
        <w:rPr>
          <w:rFonts w:cs="v4.2.0"/>
        </w:rPr>
        <w:t xml:space="preserve">UE configured with </w:t>
      </w:r>
      <w:r w:rsidRPr="00C7244C">
        <w:rPr>
          <w:rFonts w:cs="v4.2.0"/>
          <w:i/>
          <w:iCs/>
        </w:rPr>
        <w:t>highSpeedMeasFlagFR2-r17</w:t>
      </w:r>
      <w:r w:rsidRPr="00C7244C">
        <w:rPr>
          <w:rFonts w:cs="v4.2.0"/>
        </w:rPr>
        <w:t>.</w:t>
      </w:r>
    </w:p>
    <w:p w14:paraId="122477D9" w14:textId="77777777" w:rsidR="008C43C7" w:rsidRPr="00C7244C" w:rsidRDefault="008C43C7" w:rsidP="008C43C7">
      <w:pPr>
        <w:ind w:left="1985" w:hanging="1985"/>
        <w:rPr>
          <w:rFonts w:ascii="Arial" w:hAnsi="Arial"/>
        </w:rPr>
      </w:pPr>
      <w:r w:rsidRPr="00C7244C">
        <w:rPr>
          <w:rFonts w:ascii="Arial" w:hAnsi="Arial"/>
        </w:rPr>
        <w:t>7.1.1.7.2</w:t>
      </w:r>
      <w:r w:rsidRPr="00C7244C">
        <w:rPr>
          <w:rFonts w:ascii="Arial" w:hAnsi="Arial"/>
        </w:rPr>
        <w:tab/>
        <w:t>Test Applicability</w:t>
      </w:r>
    </w:p>
    <w:p w14:paraId="1C168571" w14:textId="77777777" w:rsidR="008C43C7" w:rsidRPr="00C7244C" w:rsidRDefault="008C43C7" w:rsidP="008C43C7">
      <w:pPr>
        <w:rPr>
          <w:i/>
          <w:iCs/>
        </w:rPr>
      </w:pPr>
      <w:r w:rsidRPr="00C7244C">
        <w:t xml:space="preserve">This test applies to all types of NR UE power class 6 release 17 onwards that supports </w:t>
      </w:r>
      <w:r w:rsidRPr="00C7244C">
        <w:rPr>
          <w:i/>
          <w:iCs/>
        </w:rPr>
        <w:t>highSpeedMeasFlagFR2-r17.</w:t>
      </w:r>
    </w:p>
    <w:p w14:paraId="270A1013" w14:textId="77777777" w:rsidR="008C43C7" w:rsidRPr="00C7244C" w:rsidRDefault="008C43C7" w:rsidP="008C43C7">
      <w:pPr>
        <w:pStyle w:val="H6"/>
      </w:pPr>
      <w:r w:rsidRPr="00C7244C">
        <w:t>7.1.1.7.3</w:t>
      </w:r>
      <w:r w:rsidRPr="00C7244C">
        <w:tab/>
        <w:t>Minimum conformance requirements</w:t>
      </w:r>
    </w:p>
    <w:p w14:paraId="48178271" w14:textId="77777777" w:rsidR="008C43C7" w:rsidRPr="00C7244C" w:rsidRDefault="008C43C7" w:rsidP="008C43C7">
      <w:pPr>
        <w:rPr>
          <w:lang w:eastAsia="sv-SE"/>
        </w:rPr>
      </w:pPr>
      <w:r w:rsidRPr="00C7244C">
        <w:rPr>
          <w:lang w:eastAsia="sv-SE"/>
        </w:rPr>
        <w:t>The minimum conformance requirements are specified in clause 7.1.1.0.1.</w:t>
      </w:r>
    </w:p>
    <w:p w14:paraId="48F40536" w14:textId="77777777" w:rsidR="008C43C7" w:rsidRPr="00C7244C" w:rsidRDefault="008C43C7" w:rsidP="008C43C7">
      <w:pPr>
        <w:rPr>
          <w:lang w:eastAsia="sv-SE"/>
        </w:rPr>
      </w:pPr>
      <w:r w:rsidRPr="00C7244C">
        <w:rPr>
          <w:lang w:eastAsia="sv-SE"/>
        </w:rPr>
        <w:t xml:space="preserve">The normative reference for this requirement is TS 38.133 [6] clauses </w:t>
      </w:r>
      <w:r w:rsidRPr="00C7244C">
        <w:t xml:space="preserve">4.2.2.3 </w:t>
      </w:r>
      <w:r w:rsidRPr="00C7244C">
        <w:rPr>
          <w:lang w:eastAsia="sv-SE"/>
        </w:rPr>
        <w:t>and A.7.1.1.7.</w:t>
      </w:r>
    </w:p>
    <w:p w14:paraId="5478D27D" w14:textId="77777777" w:rsidR="008C43C7" w:rsidRPr="00C7244C" w:rsidRDefault="008C43C7" w:rsidP="008C43C7">
      <w:pPr>
        <w:pStyle w:val="H6"/>
      </w:pPr>
      <w:r w:rsidRPr="00C7244C">
        <w:t>7.1.1.7.4</w:t>
      </w:r>
      <w:r w:rsidRPr="00C7244C">
        <w:tab/>
        <w:t>Test description</w:t>
      </w:r>
    </w:p>
    <w:p w14:paraId="3A2FF880" w14:textId="77777777" w:rsidR="008C43C7" w:rsidRPr="00C7244C" w:rsidRDefault="008C43C7" w:rsidP="008C43C7">
      <w:pPr>
        <w:pStyle w:val="H6"/>
      </w:pPr>
      <w:r w:rsidRPr="00C7244C">
        <w:t>7.1.1.7.4.1</w:t>
      </w:r>
      <w:r w:rsidRPr="00C7244C">
        <w:tab/>
        <w:t>Initial conditions</w:t>
      </w:r>
    </w:p>
    <w:p w14:paraId="5D5D2056" w14:textId="77777777" w:rsidR="008C43C7" w:rsidRPr="00C7244C" w:rsidRDefault="008C43C7" w:rsidP="008C43C7">
      <w:r w:rsidRPr="00C7244C">
        <w:t>This test shall be run in one of the configurations defined in Table 7.1.1.7.4.1-1.</w:t>
      </w:r>
    </w:p>
    <w:p w14:paraId="58AE7B47" w14:textId="77777777" w:rsidR="008C43C7" w:rsidRPr="00C7244C" w:rsidRDefault="008C43C7" w:rsidP="008C43C7">
      <w:pPr>
        <w:pStyle w:val="TH"/>
      </w:pPr>
      <w:r w:rsidRPr="00C7244C">
        <w:t>Table 7.1.1.7.4.1-1: Supported test configurations for NR SA FR2 cell re-selection for PC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C43C7" w:rsidRPr="00C7244C" w14:paraId="2FBEB6BA" w14:textId="77777777" w:rsidTr="003F1727">
        <w:tc>
          <w:tcPr>
            <w:tcW w:w="2376" w:type="dxa"/>
            <w:shd w:val="clear" w:color="auto" w:fill="auto"/>
          </w:tcPr>
          <w:p w14:paraId="38BC2C2F" w14:textId="77777777" w:rsidR="008C43C7" w:rsidRPr="00C7244C" w:rsidRDefault="008C43C7" w:rsidP="003F1727">
            <w:pPr>
              <w:keepNext/>
              <w:keepLines/>
              <w:spacing w:after="0"/>
              <w:jc w:val="center"/>
              <w:rPr>
                <w:rFonts w:ascii="Arial" w:hAnsi="Arial"/>
                <w:b/>
                <w:sz w:val="18"/>
              </w:rPr>
            </w:pPr>
            <w:r w:rsidRPr="00C7244C">
              <w:rPr>
                <w:rFonts w:ascii="Arial" w:hAnsi="Arial"/>
                <w:b/>
                <w:sz w:val="18"/>
              </w:rPr>
              <w:t>Configuration</w:t>
            </w:r>
          </w:p>
        </w:tc>
        <w:tc>
          <w:tcPr>
            <w:tcW w:w="7230" w:type="dxa"/>
            <w:shd w:val="clear" w:color="auto" w:fill="auto"/>
          </w:tcPr>
          <w:p w14:paraId="25F7D54D" w14:textId="77777777" w:rsidR="008C43C7" w:rsidRPr="00C7244C" w:rsidRDefault="008C43C7" w:rsidP="003F1727">
            <w:pPr>
              <w:keepNext/>
              <w:keepLines/>
              <w:spacing w:after="0"/>
              <w:jc w:val="center"/>
              <w:rPr>
                <w:rFonts w:ascii="Arial" w:hAnsi="Arial"/>
                <w:b/>
                <w:sz w:val="18"/>
              </w:rPr>
            </w:pPr>
            <w:r w:rsidRPr="00C7244C">
              <w:rPr>
                <w:rFonts w:ascii="Arial" w:hAnsi="Arial"/>
                <w:b/>
                <w:sz w:val="18"/>
              </w:rPr>
              <w:t>Description</w:t>
            </w:r>
          </w:p>
        </w:tc>
      </w:tr>
      <w:tr w:rsidR="008C43C7" w:rsidRPr="00C7244C" w14:paraId="5A0EAD8B" w14:textId="77777777" w:rsidTr="003F1727">
        <w:tc>
          <w:tcPr>
            <w:tcW w:w="2376" w:type="dxa"/>
            <w:shd w:val="clear" w:color="auto" w:fill="auto"/>
          </w:tcPr>
          <w:p w14:paraId="4274C98C" w14:textId="77777777" w:rsidR="008C43C7" w:rsidRPr="00C7244C" w:rsidRDefault="008C43C7" w:rsidP="003F1727">
            <w:pPr>
              <w:pStyle w:val="TAL"/>
            </w:pPr>
            <w:r w:rsidRPr="00C7244C">
              <w:t>7.1.1.7-1</w:t>
            </w:r>
          </w:p>
        </w:tc>
        <w:tc>
          <w:tcPr>
            <w:tcW w:w="7230" w:type="dxa"/>
            <w:shd w:val="clear" w:color="auto" w:fill="auto"/>
          </w:tcPr>
          <w:p w14:paraId="1564E0BF" w14:textId="77777777" w:rsidR="008C43C7" w:rsidRPr="00C7244C" w:rsidRDefault="008C43C7" w:rsidP="003F1727">
            <w:pPr>
              <w:pStyle w:val="TAL"/>
              <w:rPr>
                <w:rFonts w:eastAsia="Malgun Gothic"/>
              </w:rPr>
            </w:pPr>
            <w:r w:rsidRPr="00C7244C">
              <w:rPr>
                <w:rFonts w:eastAsia="Malgun Gothic"/>
              </w:rPr>
              <w:t>120 kHz SSB SCS, 100 MHz bandwidth, TDD duplex mode</w:t>
            </w:r>
          </w:p>
        </w:tc>
      </w:tr>
      <w:tr w:rsidR="008C43C7" w:rsidRPr="00C7244C" w14:paraId="72302385" w14:textId="77777777" w:rsidTr="003F1727">
        <w:tc>
          <w:tcPr>
            <w:tcW w:w="2376" w:type="dxa"/>
            <w:shd w:val="clear" w:color="auto" w:fill="auto"/>
          </w:tcPr>
          <w:p w14:paraId="00248325" w14:textId="77777777" w:rsidR="008C43C7" w:rsidRPr="00C7244C" w:rsidRDefault="008C43C7" w:rsidP="003F1727">
            <w:pPr>
              <w:pStyle w:val="TAL"/>
              <w:rPr>
                <w:rFonts w:eastAsia="Malgun Gothic"/>
              </w:rPr>
            </w:pPr>
            <w:r w:rsidRPr="00C7244C">
              <w:rPr>
                <w:rFonts w:eastAsia="Malgun Gothic"/>
              </w:rPr>
              <w:t>7.1.1.7-2</w:t>
            </w:r>
          </w:p>
        </w:tc>
        <w:tc>
          <w:tcPr>
            <w:tcW w:w="7230" w:type="dxa"/>
            <w:shd w:val="clear" w:color="auto" w:fill="auto"/>
          </w:tcPr>
          <w:p w14:paraId="13C7C729" w14:textId="77777777" w:rsidR="008C43C7" w:rsidRPr="00C7244C" w:rsidRDefault="008C43C7" w:rsidP="003F1727">
            <w:pPr>
              <w:pStyle w:val="TAL"/>
              <w:rPr>
                <w:rFonts w:eastAsia="Malgun Gothic"/>
              </w:rPr>
            </w:pPr>
            <w:r w:rsidRPr="00C7244C">
              <w:rPr>
                <w:rFonts w:eastAsia="Malgun Gothic"/>
              </w:rPr>
              <w:t>240 kHz SSB SCS, 100 MHz bandwidth, TDD duplex mode</w:t>
            </w:r>
          </w:p>
        </w:tc>
      </w:tr>
      <w:tr w:rsidR="008C43C7" w:rsidRPr="00C7244C" w14:paraId="2552788B" w14:textId="77777777" w:rsidTr="003F1727">
        <w:tc>
          <w:tcPr>
            <w:tcW w:w="9606" w:type="dxa"/>
            <w:gridSpan w:val="2"/>
            <w:shd w:val="clear" w:color="auto" w:fill="auto"/>
          </w:tcPr>
          <w:p w14:paraId="3BCF934B" w14:textId="77777777" w:rsidR="008C43C7" w:rsidRPr="00C7244C" w:rsidRDefault="008C43C7" w:rsidP="003F1727">
            <w:pPr>
              <w:pStyle w:val="TAN"/>
            </w:pPr>
            <w:r w:rsidRPr="00C7244C">
              <w:t>Note:</w:t>
            </w:r>
            <w:r w:rsidRPr="00C7244C">
              <w:tab/>
              <w:t>The UE is only required to be tested in one of the supported test configurations.</w:t>
            </w:r>
          </w:p>
        </w:tc>
      </w:tr>
    </w:tbl>
    <w:p w14:paraId="67E72D3B" w14:textId="77777777" w:rsidR="008C43C7" w:rsidRPr="00C7244C" w:rsidRDefault="008C43C7" w:rsidP="008C43C7">
      <w:pPr>
        <w:rPr>
          <w:i/>
          <w:iCs/>
        </w:rPr>
      </w:pPr>
    </w:p>
    <w:p w14:paraId="2ABF2E3D" w14:textId="77777777" w:rsidR="008C43C7" w:rsidRPr="00C7244C" w:rsidRDefault="008C43C7" w:rsidP="008C43C7">
      <w:pPr>
        <w:rPr>
          <w:lang w:eastAsia="sv-SE"/>
        </w:rPr>
      </w:pPr>
      <w:r w:rsidRPr="00C7244C">
        <w:rPr>
          <w:lang w:eastAsia="sv-SE"/>
        </w:rPr>
        <w:t>Configure the test equipment and the DUT according to the parameters in Table 7.1.1.7.4.1-2.</w:t>
      </w:r>
    </w:p>
    <w:p w14:paraId="035DB307" w14:textId="77777777" w:rsidR="008C43C7" w:rsidRPr="00C7244C" w:rsidRDefault="008C43C7" w:rsidP="008C43C7">
      <w:pPr>
        <w:pStyle w:val="TH"/>
      </w:pPr>
      <w:r w:rsidRPr="00C7244C">
        <w:t>Table 7.1.1.7.4.1-2: Initial conditions for NR SA FR2 cell re-selection for PC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C43C7" w:rsidRPr="00C7244C" w14:paraId="3D1552E7" w14:textId="77777777" w:rsidTr="003F1727">
        <w:trPr>
          <w:jc w:val="center"/>
        </w:trPr>
        <w:tc>
          <w:tcPr>
            <w:tcW w:w="1701" w:type="dxa"/>
            <w:shd w:val="clear" w:color="auto" w:fill="auto"/>
          </w:tcPr>
          <w:p w14:paraId="3CA9D75B" w14:textId="77777777" w:rsidR="008C43C7" w:rsidRPr="00C7244C" w:rsidRDefault="008C43C7" w:rsidP="003F1727">
            <w:pPr>
              <w:pStyle w:val="TAH"/>
            </w:pPr>
            <w:r w:rsidRPr="00C7244C">
              <w:t>Parameter</w:t>
            </w:r>
          </w:p>
        </w:tc>
        <w:tc>
          <w:tcPr>
            <w:tcW w:w="3943" w:type="dxa"/>
            <w:gridSpan w:val="2"/>
            <w:shd w:val="clear" w:color="auto" w:fill="auto"/>
          </w:tcPr>
          <w:p w14:paraId="5AB7804B" w14:textId="77777777" w:rsidR="008C43C7" w:rsidRPr="00C7244C" w:rsidRDefault="008C43C7" w:rsidP="003F1727">
            <w:pPr>
              <w:pStyle w:val="TAH"/>
            </w:pPr>
            <w:r w:rsidRPr="00C7244C">
              <w:t>Value</w:t>
            </w:r>
          </w:p>
        </w:tc>
        <w:tc>
          <w:tcPr>
            <w:tcW w:w="3961" w:type="dxa"/>
          </w:tcPr>
          <w:p w14:paraId="4CC1ACF7" w14:textId="77777777" w:rsidR="008C43C7" w:rsidRPr="00C7244C" w:rsidRDefault="008C43C7" w:rsidP="003F1727">
            <w:pPr>
              <w:pStyle w:val="TAH"/>
            </w:pPr>
            <w:r w:rsidRPr="00C7244C">
              <w:t>Comment</w:t>
            </w:r>
          </w:p>
        </w:tc>
      </w:tr>
      <w:tr w:rsidR="008C43C7" w:rsidRPr="00C7244C" w14:paraId="73214D0D" w14:textId="77777777" w:rsidTr="003F1727">
        <w:trPr>
          <w:jc w:val="center"/>
        </w:trPr>
        <w:tc>
          <w:tcPr>
            <w:tcW w:w="1701" w:type="dxa"/>
            <w:shd w:val="clear" w:color="auto" w:fill="auto"/>
          </w:tcPr>
          <w:p w14:paraId="761A3338" w14:textId="77777777" w:rsidR="008C43C7" w:rsidRPr="00C7244C" w:rsidRDefault="008C43C7" w:rsidP="003F1727">
            <w:pPr>
              <w:pStyle w:val="TAL"/>
            </w:pPr>
            <w:r w:rsidRPr="00C7244C">
              <w:t>Test environment</w:t>
            </w:r>
          </w:p>
        </w:tc>
        <w:tc>
          <w:tcPr>
            <w:tcW w:w="3943" w:type="dxa"/>
            <w:gridSpan w:val="2"/>
            <w:shd w:val="clear" w:color="auto" w:fill="auto"/>
          </w:tcPr>
          <w:p w14:paraId="662BDA3C" w14:textId="77777777" w:rsidR="008C43C7" w:rsidRPr="00C7244C" w:rsidRDefault="008C43C7" w:rsidP="003F1727">
            <w:pPr>
              <w:pStyle w:val="TAL"/>
            </w:pPr>
            <w:r w:rsidRPr="00C7244C">
              <w:t>NC</w:t>
            </w:r>
          </w:p>
        </w:tc>
        <w:tc>
          <w:tcPr>
            <w:tcW w:w="3961" w:type="dxa"/>
          </w:tcPr>
          <w:p w14:paraId="3B602968" w14:textId="77777777" w:rsidR="008C43C7" w:rsidRPr="00C7244C" w:rsidRDefault="008C43C7" w:rsidP="003F1727">
            <w:pPr>
              <w:pStyle w:val="TAL"/>
            </w:pPr>
            <w:r w:rsidRPr="00C7244C">
              <w:t>As specified in TS 38.508-1 [14] clause 4.1.</w:t>
            </w:r>
          </w:p>
        </w:tc>
      </w:tr>
      <w:tr w:rsidR="008C43C7" w:rsidRPr="00C7244C" w14:paraId="05E4561A" w14:textId="77777777" w:rsidTr="003F1727">
        <w:trPr>
          <w:jc w:val="center"/>
        </w:trPr>
        <w:tc>
          <w:tcPr>
            <w:tcW w:w="1701" w:type="dxa"/>
            <w:shd w:val="clear" w:color="auto" w:fill="auto"/>
          </w:tcPr>
          <w:p w14:paraId="5F95D67E" w14:textId="77777777" w:rsidR="008C43C7" w:rsidRPr="00C7244C" w:rsidRDefault="008C43C7" w:rsidP="003F1727">
            <w:pPr>
              <w:pStyle w:val="TAL"/>
            </w:pPr>
            <w:r w:rsidRPr="00C7244C">
              <w:t>Test frequencies</w:t>
            </w:r>
          </w:p>
        </w:tc>
        <w:tc>
          <w:tcPr>
            <w:tcW w:w="7904" w:type="dxa"/>
            <w:gridSpan w:val="3"/>
            <w:shd w:val="clear" w:color="auto" w:fill="auto"/>
          </w:tcPr>
          <w:p w14:paraId="125299D6" w14:textId="77777777" w:rsidR="008C43C7" w:rsidRPr="00C7244C" w:rsidRDefault="008C43C7" w:rsidP="003F1727">
            <w:pPr>
              <w:pStyle w:val="TAL"/>
            </w:pPr>
            <w:r w:rsidRPr="00C7244C">
              <w:t>As specified in Annex E, table E.4-1 and TS 38.508-1 [14] clause 4.3.1.</w:t>
            </w:r>
          </w:p>
        </w:tc>
      </w:tr>
      <w:tr w:rsidR="008C43C7" w:rsidRPr="00C7244C" w14:paraId="20E1838B" w14:textId="77777777" w:rsidTr="003F1727">
        <w:trPr>
          <w:jc w:val="center"/>
        </w:trPr>
        <w:tc>
          <w:tcPr>
            <w:tcW w:w="1701" w:type="dxa"/>
            <w:shd w:val="clear" w:color="auto" w:fill="auto"/>
          </w:tcPr>
          <w:p w14:paraId="23C7CF21" w14:textId="77777777" w:rsidR="008C43C7" w:rsidRPr="00C7244C" w:rsidRDefault="008C43C7" w:rsidP="003F1727">
            <w:pPr>
              <w:pStyle w:val="TAL"/>
            </w:pPr>
            <w:r w:rsidRPr="00C7244C">
              <w:t>Channel bandwidth</w:t>
            </w:r>
          </w:p>
        </w:tc>
        <w:tc>
          <w:tcPr>
            <w:tcW w:w="7904" w:type="dxa"/>
            <w:gridSpan w:val="3"/>
            <w:shd w:val="clear" w:color="auto" w:fill="auto"/>
          </w:tcPr>
          <w:p w14:paraId="4361FADB" w14:textId="77777777" w:rsidR="008C43C7" w:rsidRPr="00C7244C" w:rsidRDefault="008C43C7" w:rsidP="003F1727">
            <w:pPr>
              <w:pStyle w:val="TAL"/>
            </w:pPr>
            <w:r w:rsidRPr="00C7244C">
              <w:t>As specified by the test configuration selected from Table 7.1.1.7.4.1-1.</w:t>
            </w:r>
          </w:p>
        </w:tc>
      </w:tr>
      <w:tr w:rsidR="008C43C7" w:rsidRPr="00C7244C" w14:paraId="4124B53B" w14:textId="77777777" w:rsidTr="003F1727">
        <w:trPr>
          <w:jc w:val="center"/>
        </w:trPr>
        <w:tc>
          <w:tcPr>
            <w:tcW w:w="1701" w:type="dxa"/>
            <w:shd w:val="clear" w:color="auto" w:fill="auto"/>
          </w:tcPr>
          <w:p w14:paraId="06803920" w14:textId="77777777" w:rsidR="008C43C7" w:rsidRPr="00C7244C" w:rsidRDefault="008C43C7" w:rsidP="003F1727">
            <w:pPr>
              <w:pStyle w:val="TAL"/>
            </w:pPr>
            <w:r w:rsidRPr="00C7244C">
              <w:t>Propagation conditions</w:t>
            </w:r>
          </w:p>
        </w:tc>
        <w:tc>
          <w:tcPr>
            <w:tcW w:w="3943" w:type="dxa"/>
            <w:gridSpan w:val="2"/>
            <w:shd w:val="clear" w:color="auto" w:fill="auto"/>
          </w:tcPr>
          <w:p w14:paraId="001C3B00" w14:textId="77777777" w:rsidR="008C43C7" w:rsidRPr="00C7244C" w:rsidRDefault="008C43C7" w:rsidP="003F1727">
            <w:pPr>
              <w:pStyle w:val="TAL"/>
            </w:pPr>
            <w:r w:rsidRPr="00C7244C">
              <w:t>AWGN</w:t>
            </w:r>
          </w:p>
        </w:tc>
        <w:tc>
          <w:tcPr>
            <w:tcW w:w="3961" w:type="dxa"/>
          </w:tcPr>
          <w:p w14:paraId="56100F38" w14:textId="77777777" w:rsidR="008C43C7" w:rsidRPr="00C7244C" w:rsidRDefault="008C43C7" w:rsidP="003F1727">
            <w:pPr>
              <w:pStyle w:val="TAL"/>
            </w:pPr>
            <w:r w:rsidRPr="00C7244C">
              <w:t>As specified in Annex C.2.2.</w:t>
            </w:r>
          </w:p>
        </w:tc>
      </w:tr>
      <w:tr w:rsidR="008C43C7" w:rsidRPr="00C7244C" w14:paraId="399DE521" w14:textId="77777777" w:rsidTr="003F1727">
        <w:trPr>
          <w:trHeight w:val="251"/>
          <w:jc w:val="center"/>
        </w:trPr>
        <w:tc>
          <w:tcPr>
            <w:tcW w:w="1701" w:type="dxa"/>
            <w:vMerge w:val="restart"/>
            <w:shd w:val="clear" w:color="auto" w:fill="auto"/>
          </w:tcPr>
          <w:p w14:paraId="38497126" w14:textId="77777777" w:rsidR="008C43C7" w:rsidRPr="00C7244C" w:rsidRDefault="008C43C7" w:rsidP="003F1727">
            <w:pPr>
              <w:pStyle w:val="TAL"/>
            </w:pPr>
            <w:r w:rsidRPr="00C7244C">
              <w:t>Connection Diagram</w:t>
            </w:r>
          </w:p>
        </w:tc>
        <w:tc>
          <w:tcPr>
            <w:tcW w:w="1134" w:type="dxa"/>
            <w:shd w:val="clear" w:color="auto" w:fill="auto"/>
          </w:tcPr>
          <w:p w14:paraId="74869B0A" w14:textId="77777777" w:rsidR="008C43C7" w:rsidRPr="00C7244C" w:rsidRDefault="008C43C7" w:rsidP="003F1727">
            <w:pPr>
              <w:pStyle w:val="TAL"/>
            </w:pPr>
            <w:r w:rsidRPr="00C7244C">
              <w:t>TE Part</w:t>
            </w:r>
          </w:p>
        </w:tc>
        <w:tc>
          <w:tcPr>
            <w:tcW w:w="2809" w:type="dxa"/>
            <w:shd w:val="clear" w:color="auto" w:fill="auto"/>
          </w:tcPr>
          <w:p w14:paraId="6AF6BF79" w14:textId="77777777" w:rsidR="008C43C7" w:rsidRPr="00C7244C" w:rsidRDefault="008C43C7" w:rsidP="003F1727">
            <w:pPr>
              <w:pStyle w:val="TAL"/>
            </w:pPr>
            <w:r w:rsidRPr="00C7244C">
              <w:t>A.3.3.3.1</w:t>
            </w:r>
          </w:p>
        </w:tc>
        <w:tc>
          <w:tcPr>
            <w:tcW w:w="3961" w:type="dxa"/>
            <w:vMerge w:val="restart"/>
          </w:tcPr>
          <w:p w14:paraId="171C7414" w14:textId="77777777" w:rsidR="008C43C7" w:rsidRPr="00C7244C" w:rsidRDefault="008C43C7" w:rsidP="003F1727">
            <w:pPr>
              <w:pStyle w:val="TAL"/>
            </w:pPr>
            <w:r w:rsidRPr="00C7244C">
              <w:t>As specified in TS 38.508-1 [14] Annex A.</w:t>
            </w:r>
          </w:p>
        </w:tc>
      </w:tr>
      <w:tr w:rsidR="008C43C7" w:rsidRPr="00C7244C" w14:paraId="0C4BE2D5" w14:textId="77777777" w:rsidTr="003F1727">
        <w:trPr>
          <w:trHeight w:val="250"/>
          <w:jc w:val="center"/>
        </w:trPr>
        <w:tc>
          <w:tcPr>
            <w:tcW w:w="1701" w:type="dxa"/>
            <w:vMerge/>
            <w:shd w:val="clear" w:color="auto" w:fill="auto"/>
          </w:tcPr>
          <w:p w14:paraId="796BEFDD" w14:textId="77777777" w:rsidR="008C43C7" w:rsidRPr="00C7244C" w:rsidRDefault="008C43C7" w:rsidP="003F1727">
            <w:pPr>
              <w:pStyle w:val="TAL"/>
            </w:pPr>
          </w:p>
        </w:tc>
        <w:tc>
          <w:tcPr>
            <w:tcW w:w="1134" w:type="dxa"/>
            <w:shd w:val="clear" w:color="auto" w:fill="auto"/>
          </w:tcPr>
          <w:p w14:paraId="3CDDD910" w14:textId="77777777" w:rsidR="008C43C7" w:rsidRPr="00C7244C" w:rsidRDefault="008C43C7" w:rsidP="003F1727">
            <w:pPr>
              <w:pStyle w:val="TAL"/>
            </w:pPr>
            <w:r w:rsidRPr="00C7244C">
              <w:t>DUT Part</w:t>
            </w:r>
          </w:p>
        </w:tc>
        <w:tc>
          <w:tcPr>
            <w:tcW w:w="2809" w:type="dxa"/>
            <w:shd w:val="clear" w:color="auto" w:fill="auto"/>
          </w:tcPr>
          <w:p w14:paraId="25DD0452" w14:textId="77777777" w:rsidR="008C43C7" w:rsidRPr="00C7244C" w:rsidRDefault="008C43C7" w:rsidP="003F1727">
            <w:pPr>
              <w:pStyle w:val="TAL"/>
            </w:pPr>
            <w:r w:rsidRPr="00C7244C">
              <w:t>A.3.4.1.1</w:t>
            </w:r>
          </w:p>
        </w:tc>
        <w:tc>
          <w:tcPr>
            <w:tcW w:w="3961" w:type="dxa"/>
            <w:vMerge/>
          </w:tcPr>
          <w:p w14:paraId="2AFB7889" w14:textId="77777777" w:rsidR="008C43C7" w:rsidRPr="00C7244C" w:rsidRDefault="008C43C7" w:rsidP="003F1727">
            <w:pPr>
              <w:pStyle w:val="TAL"/>
            </w:pPr>
          </w:p>
        </w:tc>
      </w:tr>
      <w:tr w:rsidR="008C43C7" w:rsidRPr="00C7244C" w14:paraId="7E491AE1" w14:textId="77777777" w:rsidTr="003F1727">
        <w:trPr>
          <w:jc w:val="center"/>
        </w:trPr>
        <w:tc>
          <w:tcPr>
            <w:tcW w:w="1701" w:type="dxa"/>
            <w:shd w:val="clear" w:color="auto" w:fill="auto"/>
          </w:tcPr>
          <w:p w14:paraId="5649CEA8" w14:textId="77777777" w:rsidR="008C43C7" w:rsidRPr="00C7244C" w:rsidRDefault="008C43C7" w:rsidP="003F1727">
            <w:pPr>
              <w:pStyle w:val="TAL"/>
            </w:pPr>
            <w:r w:rsidRPr="00C7244C">
              <w:t>Exceptions to connection diagram</w:t>
            </w:r>
          </w:p>
        </w:tc>
        <w:tc>
          <w:tcPr>
            <w:tcW w:w="3943" w:type="dxa"/>
            <w:gridSpan w:val="2"/>
            <w:shd w:val="clear" w:color="auto" w:fill="auto"/>
          </w:tcPr>
          <w:p w14:paraId="6889F598" w14:textId="77777777" w:rsidR="008C43C7" w:rsidRPr="00C7244C" w:rsidRDefault="008C43C7" w:rsidP="003F1727">
            <w:pPr>
              <w:pStyle w:val="TAL"/>
            </w:pPr>
            <w:r w:rsidRPr="00C7244C">
              <w:t>N/A</w:t>
            </w:r>
          </w:p>
        </w:tc>
        <w:tc>
          <w:tcPr>
            <w:tcW w:w="3961" w:type="dxa"/>
          </w:tcPr>
          <w:p w14:paraId="0F9FBE02" w14:textId="77777777" w:rsidR="008C43C7" w:rsidRPr="00C7244C" w:rsidRDefault="008C43C7" w:rsidP="003F1727">
            <w:pPr>
              <w:pStyle w:val="TAL"/>
            </w:pPr>
          </w:p>
        </w:tc>
      </w:tr>
    </w:tbl>
    <w:p w14:paraId="559926DE" w14:textId="77777777" w:rsidR="008C43C7" w:rsidRPr="00C7244C" w:rsidRDefault="008C43C7" w:rsidP="008C43C7"/>
    <w:p w14:paraId="6F74F9AC" w14:textId="77777777" w:rsidR="008C43C7" w:rsidRPr="00C7244C" w:rsidRDefault="008C43C7" w:rsidP="008C43C7">
      <w:pPr>
        <w:pStyle w:val="B1"/>
      </w:pPr>
      <w:r w:rsidRPr="00C7244C">
        <w:t>1. The general test parameter settings are set up according to Table 7.1.1.7.4.1-3.</w:t>
      </w:r>
    </w:p>
    <w:p w14:paraId="759B3251" w14:textId="77777777" w:rsidR="008C43C7" w:rsidRPr="00C7244C" w:rsidRDefault="008C43C7" w:rsidP="008C43C7">
      <w:pPr>
        <w:pStyle w:val="B1"/>
      </w:pPr>
      <w:r w:rsidRPr="00C7244C">
        <w:t>2. Message contents are defined in clause 7.1.1.7.4.3.</w:t>
      </w:r>
    </w:p>
    <w:p w14:paraId="5DE650EC" w14:textId="77777777" w:rsidR="008C43C7" w:rsidRPr="00C7244C" w:rsidRDefault="008C43C7" w:rsidP="008C43C7">
      <w:pPr>
        <w:ind w:firstLine="284"/>
        <w:jc w:val="center"/>
      </w:pPr>
      <w:r w:rsidRPr="00C7244C">
        <w:t>3. There is one NR carrier and 2 NR Cells specified in the test. Cell 1 is the PCell and Cell 2 is the neighbour cell. Cell 1 and Cell 2 are configured according to Annex C.1.1 and C.1.2.</w:t>
      </w:r>
    </w:p>
    <w:p w14:paraId="67BB658B" w14:textId="77777777" w:rsidR="008C43C7" w:rsidRPr="00C7244C" w:rsidRDefault="008C43C7" w:rsidP="008C43C7">
      <w:pPr>
        <w:pStyle w:val="TH"/>
      </w:pPr>
      <w:r w:rsidRPr="00C7244C">
        <w:rPr>
          <w:rFonts w:cs="v4.2.0"/>
        </w:rPr>
        <w:t>Table 7.1.1.7.4.1-3: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C43C7" w:rsidRPr="00C7244C" w14:paraId="1B0FB363" w14:textId="77777777" w:rsidTr="003F1727">
        <w:trPr>
          <w:cantSplit/>
        </w:trPr>
        <w:tc>
          <w:tcPr>
            <w:tcW w:w="2802" w:type="dxa"/>
            <w:gridSpan w:val="2"/>
          </w:tcPr>
          <w:p w14:paraId="1B337059" w14:textId="77777777" w:rsidR="008C43C7" w:rsidRPr="00C7244C" w:rsidRDefault="008C43C7" w:rsidP="003F1727">
            <w:pPr>
              <w:pStyle w:val="TAH"/>
            </w:pPr>
            <w:r w:rsidRPr="00C7244C">
              <w:t>Parameter</w:t>
            </w:r>
          </w:p>
        </w:tc>
        <w:tc>
          <w:tcPr>
            <w:tcW w:w="708" w:type="dxa"/>
          </w:tcPr>
          <w:p w14:paraId="1F69BA8F" w14:textId="77777777" w:rsidR="008C43C7" w:rsidRPr="00C7244C" w:rsidRDefault="008C43C7" w:rsidP="003F1727">
            <w:pPr>
              <w:pStyle w:val="TAH"/>
            </w:pPr>
            <w:r w:rsidRPr="00C7244C">
              <w:t>Unit</w:t>
            </w:r>
          </w:p>
        </w:tc>
        <w:tc>
          <w:tcPr>
            <w:tcW w:w="1418" w:type="dxa"/>
          </w:tcPr>
          <w:p w14:paraId="3626CA94" w14:textId="77777777" w:rsidR="008C43C7" w:rsidRPr="00C7244C" w:rsidRDefault="008C43C7" w:rsidP="003F1727">
            <w:pPr>
              <w:pStyle w:val="TAH"/>
              <w:rPr>
                <w:lang w:eastAsia="zh-CN"/>
              </w:rPr>
            </w:pPr>
            <w:r w:rsidRPr="00C7244C">
              <w:rPr>
                <w:lang w:eastAsia="zh-CN"/>
              </w:rPr>
              <w:t>Test configuration</w:t>
            </w:r>
          </w:p>
        </w:tc>
        <w:tc>
          <w:tcPr>
            <w:tcW w:w="1134" w:type="dxa"/>
          </w:tcPr>
          <w:p w14:paraId="09366650" w14:textId="77777777" w:rsidR="008C43C7" w:rsidRPr="00C7244C" w:rsidRDefault="008C43C7" w:rsidP="003F1727">
            <w:pPr>
              <w:pStyle w:val="TAH"/>
            </w:pPr>
            <w:r w:rsidRPr="00C7244C">
              <w:t>Value</w:t>
            </w:r>
          </w:p>
        </w:tc>
        <w:tc>
          <w:tcPr>
            <w:tcW w:w="3544" w:type="dxa"/>
          </w:tcPr>
          <w:p w14:paraId="06FFB6AD" w14:textId="77777777" w:rsidR="008C43C7" w:rsidRPr="00C7244C" w:rsidRDefault="008C43C7" w:rsidP="003F1727">
            <w:pPr>
              <w:pStyle w:val="TAH"/>
            </w:pPr>
            <w:r w:rsidRPr="00C7244C">
              <w:t>Comment</w:t>
            </w:r>
          </w:p>
        </w:tc>
      </w:tr>
      <w:tr w:rsidR="008C43C7" w:rsidRPr="00C7244C" w14:paraId="1A1E7FDA" w14:textId="77777777" w:rsidTr="003F1727">
        <w:trPr>
          <w:cantSplit/>
        </w:trPr>
        <w:tc>
          <w:tcPr>
            <w:tcW w:w="1008" w:type="dxa"/>
            <w:tcBorders>
              <w:bottom w:val="nil"/>
            </w:tcBorders>
            <w:shd w:val="clear" w:color="auto" w:fill="auto"/>
          </w:tcPr>
          <w:p w14:paraId="44619AB5" w14:textId="77777777" w:rsidR="008C43C7" w:rsidRPr="00C7244C" w:rsidRDefault="008C43C7" w:rsidP="003F1727">
            <w:pPr>
              <w:pStyle w:val="TAL"/>
            </w:pPr>
            <w:r w:rsidRPr="00C7244C">
              <w:t>Initial condition</w:t>
            </w:r>
          </w:p>
        </w:tc>
        <w:tc>
          <w:tcPr>
            <w:tcW w:w="1794" w:type="dxa"/>
          </w:tcPr>
          <w:p w14:paraId="6F78DF01" w14:textId="77777777" w:rsidR="008C43C7" w:rsidRPr="00C7244C" w:rsidRDefault="008C43C7" w:rsidP="003F1727">
            <w:pPr>
              <w:pStyle w:val="TAL"/>
            </w:pPr>
            <w:r w:rsidRPr="00C7244C">
              <w:t>Active cell</w:t>
            </w:r>
          </w:p>
        </w:tc>
        <w:tc>
          <w:tcPr>
            <w:tcW w:w="708" w:type="dxa"/>
          </w:tcPr>
          <w:p w14:paraId="0B100D9F" w14:textId="77777777" w:rsidR="008C43C7" w:rsidRPr="00C7244C" w:rsidRDefault="008C43C7" w:rsidP="003F1727">
            <w:pPr>
              <w:pStyle w:val="TAC"/>
            </w:pPr>
          </w:p>
        </w:tc>
        <w:tc>
          <w:tcPr>
            <w:tcW w:w="1418" w:type="dxa"/>
          </w:tcPr>
          <w:p w14:paraId="01E741BD" w14:textId="77777777" w:rsidR="008C43C7" w:rsidRPr="00C7244C" w:rsidRDefault="008C43C7" w:rsidP="003F1727">
            <w:pPr>
              <w:pStyle w:val="TAC"/>
              <w:rPr>
                <w:lang w:eastAsia="zh-CN"/>
              </w:rPr>
            </w:pPr>
            <w:r w:rsidRPr="00C7244C">
              <w:rPr>
                <w:lang w:eastAsia="zh-CN"/>
              </w:rPr>
              <w:t>1, 2</w:t>
            </w:r>
          </w:p>
        </w:tc>
        <w:tc>
          <w:tcPr>
            <w:tcW w:w="1134" w:type="dxa"/>
          </w:tcPr>
          <w:p w14:paraId="1FD1B33F" w14:textId="77777777" w:rsidR="008C43C7" w:rsidRPr="00C7244C" w:rsidRDefault="008C43C7" w:rsidP="003F1727">
            <w:pPr>
              <w:pStyle w:val="TAC"/>
            </w:pPr>
            <w:r w:rsidRPr="00C7244C">
              <w:t>Cell1</w:t>
            </w:r>
          </w:p>
        </w:tc>
        <w:tc>
          <w:tcPr>
            <w:tcW w:w="3544" w:type="dxa"/>
          </w:tcPr>
          <w:p w14:paraId="4AD64B95" w14:textId="77777777" w:rsidR="008C43C7" w:rsidRPr="00C7244C" w:rsidRDefault="008C43C7" w:rsidP="003F1727">
            <w:pPr>
              <w:pStyle w:val="TAL"/>
            </w:pPr>
          </w:p>
        </w:tc>
      </w:tr>
      <w:tr w:rsidR="008C43C7" w:rsidRPr="00C7244C" w14:paraId="619327A4" w14:textId="77777777" w:rsidTr="003F1727">
        <w:trPr>
          <w:cantSplit/>
          <w:trHeight w:val="237"/>
        </w:trPr>
        <w:tc>
          <w:tcPr>
            <w:tcW w:w="1008" w:type="dxa"/>
            <w:tcBorders>
              <w:bottom w:val="nil"/>
            </w:tcBorders>
            <w:shd w:val="clear" w:color="auto" w:fill="auto"/>
          </w:tcPr>
          <w:p w14:paraId="1F1B972E" w14:textId="77777777" w:rsidR="008C43C7" w:rsidRPr="00C7244C" w:rsidRDefault="008C43C7" w:rsidP="003F1727">
            <w:pPr>
              <w:pStyle w:val="TAL"/>
            </w:pPr>
            <w:r w:rsidRPr="00C7244C">
              <w:t>T2 end condition</w:t>
            </w:r>
          </w:p>
        </w:tc>
        <w:tc>
          <w:tcPr>
            <w:tcW w:w="1794" w:type="dxa"/>
          </w:tcPr>
          <w:p w14:paraId="0083700B" w14:textId="77777777" w:rsidR="008C43C7" w:rsidRPr="00C7244C" w:rsidRDefault="008C43C7" w:rsidP="003F1727">
            <w:pPr>
              <w:pStyle w:val="TAL"/>
            </w:pPr>
            <w:r w:rsidRPr="00C7244C">
              <w:t>Active cell</w:t>
            </w:r>
          </w:p>
        </w:tc>
        <w:tc>
          <w:tcPr>
            <w:tcW w:w="708" w:type="dxa"/>
          </w:tcPr>
          <w:p w14:paraId="4D6E0F8A" w14:textId="77777777" w:rsidR="008C43C7" w:rsidRPr="00C7244C" w:rsidRDefault="008C43C7" w:rsidP="003F1727">
            <w:pPr>
              <w:pStyle w:val="TAC"/>
            </w:pPr>
          </w:p>
        </w:tc>
        <w:tc>
          <w:tcPr>
            <w:tcW w:w="1418" w:type="dxa"/>
          </w:tcPr>
          <w:p w14:paraId="12570E28" w14:textId="77777777" w:rsidR="008C43C7" w:rsidRPr="00C7244C" w:rsidRDefault="008C43C7" w:rsidP="003F1727">
            <w:pPr>
              <w:pStyle w:val="TAC"/>
            </w:pPr>
            <w:r w:rsidRPr="00C7244C">
              <w:rPr>
                <w:lang w:eastAsia="zh-CN"/>
              </w:rPr>
              <w:t>1, 2</w:t>
            </w:r>
          </w:p>
        </w:tc>
        <w:tc>
          <w:tcPr>
            <w:tcW w:w="1134" w:type="dxa"/>
          </w:tcPr>
          <w:p w14:paraId="30C6DE7D" w14:textId="77777777" w:rsidR="008C43C7" w:rsidRPr="00C7244C" w:rsidRDefault="008C43C7" w:rsidP="003F1727">
            <w:pPr>
              <w:pStyle w:val="TAC"/>
            </w:pPr>
            <w:r w:rsidRPr="00C7244C">
              <w:t>Cell</w:t>
            </w:r>
            <w:r w:rsidRPr="00C7244C">
              <w:rPr>
                <w:lang w:eastAsia="zh-CN"/>
              </w:rPr>
              <w:t>2</w:t>
            </w:r>
          </w:p>
        </w:tc>
        <w:tc>
          <w:tcPr>
            <w:tcW w:w="3544" w:type="dxa"/>
            <w:tcBorders>
              <w:bottom w:val="single" w:sz="4" w:space="0" w:color="auto"/>
            </w:tcBorders>
          </w:tcPr>
          <w:p w14:paraId="58521F99" w14:textId="77777777" w:rsidR="008C43C7" w:rsidRPr="00C7244C" w:rsidRDefault="008C43C7" w:rsidP="003F1727">
            <w:pPr>
              <w:pStyle w:val="TAL"/>
            </w:pPr>
          </w:p>
        </w:tc>
      </w:tr>
      <w:tr w:rsidR="008C43C7" w:rsidRPr="00C7244C" w14:paraId="1718CC5A" w14:textId="77777777" w:rsidTr="003F1727">
        <w:trPr>
          <w:cantSplit/>
          <w:trHeight w:val="283"/>
        </w:trPr>
        <w:tc>
          <w:tcPr>
            <w:tcW w:w="1008" w:type="dxa"/>
            <w:tcBorders>
              <w:top w:val="nil"/>
            </w:tcBorders>
            <w:shd w:val="clear" w:color="auto" w:fill="auto"/>
          </w:tcPr>
          <w:p w14:paraId="6564B078" w14:textId="77777777" w:rsidR="008C43C7" w:rsidRPr="00C7244C" w:rsidRDefault="008C43C7" w:rsidP="003F1727">
            <w:pPr>
              <w:pStyle w:val="TAL"/>
            </w:pPr>
          </w:p>
        </w:tc>
        <w:tc>
          <w:tcPr>
            <w:tcW w:w="1794" w:type="dxa"/>
          </w:tcPr>
          <w:p w14:paraId="62D2C907" w14:textId="77777777" w:rsidR="008C43C7" w:rsidRPr="00C7244C" w:rsidRDefault="008C43C7" w:rsidP="003F1727">
            <w:pPr>
              <w:pStyle w:val="TAL"/>
            </w:pPr>
            <w:r w:rsidRPr="00C7244C">
              <w:t>Neighbour cell</w:t>
            </w:r>
          </w:p>
        </w:tc>
        <w:tc>
          <w:tcPr>
            <w:tcW w:w="708" w:type="dxa"/>
          </w:tcPr>
          <w:p w14:paraId="4B76FECA" w14:textId="77777777" w:rsidR="008C43C7" w:rsidRPr="00C7244C" w:rsidRDefault="008C43C7" w:rsidP="003F1727">
            <w:pPr>
              <w:pStyle w:val="TAC"/>
            </w:pPr>
          </w:p>
        </w:tc>
        <w:tc>
          <w:tcPr>
            <w:tcW w:w="1418" w:type="dxa"/>
          </w:tcPr>
          <w:p w14:paraId="2F195EC8" w14:textId="77777777" w:rsidR="008C43C7" w:rsidRPr="00C7244C" w:rsidRDefault="008C43C7" w:rsidP="003F1727">
            <w:pPr>
              <w:pStyle w:val="TAC"/>
            </w:pPr>
            <w:r w:rsidRPr="00C7244C">
              <w:rPr>
                <w:lang w:eastAsia="zh-CN"/>
              </w:rPr>
              <w:t>1, 2</w:t>
            </w:r>
          </w:p>
        </w:tc>
        <w:tc>
          <w:tcPr>
            <w:tcW w:w="1134" w:type="dxa"/>
          </w:tcPr>
          <w:p w14:paraId="7B55D87F" w14:textId="77777777" w:rsidR="008C43C7" w:rsidRPr="00C7244C" w:rsidRDefault="008C43C7" w:rsidP="003F1727">
            <w:pPr>
              <w:pStyle w:val="TAC"/>
            </w:pPr>
            <w:r w:rsidRPr="00C7244C">
              <w:t>Cell</w:t>
            </w:r>
            <w:r w:rsidRPr="00C7244C">
              <w:rPr>
                <w:lang w:eastAsia="zh-CN"/>
              </w:rPr>
              <w:t>1</w:t>
            </w:r>
          </w:p>
        </w:tc>
        <w:tc>
          <w:tcPr>
            <w:tcW w:w="3544" w:type="dxa"/>
            <w:tcBorders>
              <w:bottom w:val="single" w:sz="4" w:space="0" w:color="auto"/>
            </w:tcBorders>
          </w:tcPr>
          <w:p w14:paraId="275F8908" w14:textId="77777777" w:rsidR="008C43C7" w:rsidRPr="00C7244C" w:rsidRDefault="008C43C7" w:rsidP="003F1727">
            <w:pPr>
              <w:pStyle w:val="TAL"/>
            </w:pPr>
          </w:p>
        </w:tc>
      </w:tr>
      <w:tr w:rsidR="008C43C7" w:rsidRPr="00C7244C" w14:paraId="41CAB09C" w14:textId="77777777" w:rsidTr="003F1727">
        <w:trPr>
          <w:cantSplit/>
        </w:trPr>
        <w:tc>
          <w:tcPr>
            <w:tcW w:w="1008" w:type="dxa"/>
            <w:tcBorders>
              <w:bottom w:val="nil"/>
            </w:tcBorders>
          </w:tcPr>
          <w:p w14:paraId="2D64675F" w14:textId="77777777" w:rsidR="008C43C7" w:rsidRPr="00C7244C" w:rsidRDefault="008C43C7" w:rsidP="003F1727">
            <w:pPr>
              <w:pStyle w:val="TAL"/>
            </w:pPr>
            <w:r w:rsidRPr="00C7244C">
              <w:t>Final condition</w:t>
            </w:r>
          </w:p>
        </w:tc>
        <w:tc>
          <w:tcPr>
            <w:tcW w:w="1794" w:type="dxa"/>
          </w:tcPr>
          <w:p w14:paraId="7FDE76B5" w14:textId="77777777" w:rsidR="008C43C7" w:rsidRPr="00C7244C" w:rsidRDefault="008C43C7" w:rsidP="003F1727">
            <w:pPr>
              <w:pStyle w:val="TAL"/>
            </w:pPr>
            <w:r w:rsidRPr="00C7244C">
              <w:t>Active cell</w:t>
            </w:r>
          </w:p>
        </w:tc>
        <w:tc>
          <w:tcPr>
            <w:tcW w:w="708" w:type="dxa"/>
          </w:tcPr>
          <w:p w14:paraId="147CFDBC" w14:textId="77777777" w:rsidR="008C43C7" w:rsidRPr="00C7244C" w:rsidRDefault="008C43C7" w:rsidP="003F1727">
            <w:pPr>
              <w:pStyle w:val="TAC"/>
            </w:pPr>
          </w:p>
        </w:tc>
        <w:tc>
          <w:tcPr>
            <w:tcW w:w="1418" w:type="dxa"/>
          </w:tcPr>
          <w:p w14:paraId="1A1ED211" w14:textId="77777777" w:rsidR="008C43C7" w:rsidRPr="00C7244C" w:rsidRDefault="008C43C7" w:rsidP="003F1727">
            <w:pPr>
              <w:pStyle w:val="TAC"/>
            </w:pPr>
            <w:r w:rsidRPr="00C7244C">
              <w:rPr>
                <w:lang w:eastAsia="zh-CN"/>
              </w:rPr>
              <w:t>1, 2</w:t>
            </w:r>
          </w:p>
        </w:tc>
        <w:tc>
          <w:tcPr>
            <w:tcW w:w="1134" w:type="dxa"/>
          </w:tcPr>
          <w:p w14:paraId="2B6D9591" w14:textId="77777777" w:rsidR="008C43C7" w:rsidRPr="00C7244C" w:rsidRDefault="008C43C7" w:rsidP="003F1727">
            <w:pPr>
              <w:pStyle w:val="TAC"/>
            </w:pPr>
            <w:r w:rsidRPr="00C7244C">
              <w:t>Cell1</w:t>
            </w:r>
          </w:p>
        </w:tc>
        <w:tc>
          <w:tcPr>
            <w:tcW w:w="3544" w:type="dxa"/>
            <w:tcBorders>
              <w:bottom w:val="nil"/>
            </w:tcBorders>
          </w:tcPr>
          <w:p w14:paraId="260FA8C7" w14:textId="77777777" w:rsidR="008C43C7" w:rsidRPr="00C7244C" w:rsidRDefault="008C43C7" w:rsidP="003F1727">
            <w:pPr>
              <w:pStyle w:val="TAL"/>
            </w:pPr>
          </w:p>
        </w:tc>
      </w:tr>
      <w:tr w:rsidR="008C43C7" w:rsidRPr="00C7244C" w14:paraId="79DC4CC5" w14:textId="77777777" w:rsidTr="003F1727">
        <w:trPr>
          <w:cantSplit/>
        </w:trPr>
        <w:tc>
          <w:tcPr>
            <w:tcW w:w="1008" w:type="dxa"/>
            <w:tcBorders>
              <w:top w:val="nil"/>
            </w:tcBorders>
          </w:tcPr>
          <w:p w14:paraId="17E6341B" w14:textId="77777777" w:rsidR="008C43C7" w:rsidRPr="00C7244C" w:rsidRDefault="008C43C7" w:rsidP="003F1727">
            <w:pPr>
              <w:pStyle w:val="TAL"/>
            </w:pPr>
          </w:p>
        </w:tc>
        <w:tc>
          <w:tcPr>
            <w:tcW w:w="1794" w:type="dxa"/>
          </w:tcPr>
          <w:p w14:paraId="7569A4B4" w14:textId="77777777" w:rsidR="008C43C7" w:rsidRPr="00C7244C" w:rsidRDefault="008C43C7" w:rsidP="003F1727">
            <w:pPr>
              <w:pStyle w:val="TAL"/>
            </w:pPr>
            <w:r w:rsidRPr="00C7244C">
              <w:t>Neighbour cell</w:t>
            </w:r>
          </w:p>
        </w:tc>
        <w:tc>
          <w:tcPr>
            <w:tcW w:w="708" w:type="dxa"/>
          </w:tcPr>
          <w:p w14:paraId="70E096BB" w14:textId="77777777" w:rsidR="008C43C7" w:rsidRPr="00C7244C" w:rsidRDefault="008C43C7" w:rsidP="003F1727">
            <w:pPr>
              <w:pStyle w:val="TAC"/>
            </w:pPr>
          </w:p>
        </w:tc>
        <w:tc>
          <w:tcPr>
            <w:tcW w:w="1418" w:type="dxa"/>
          </w:tcPr>
          <w:p w14:paraId="7303822F" w14:textId="77777777" w:rsidR="008C43C7" w:rsidRPr="00C7244C" w:rsidRDefault="008C43C7" w:rsidP="003F1727">
            <w:pPr>
              <w:pStyle w:val="TAC"/>
              <w:rPr>
                <w:lang w:eastAsia="zh-CN"/>
              </w:rPr>
            </w:pPr>
            <w:r w:rsidRPr="00C7244C">
              <w:rPr>
                <w:lang w:eastAsia="zh-CN"/>
              </w:rPr>
              <w:t>1, 2</w:t>
            </w:r>
          </w:p>
        </w:tc>
        <w:tc>
          <w:tcPr>
            <w:tcW w:w="1134" w:type="dxa"/>
          </w:tcPr>
          <w:p w14:paraId="68A647D2" w14:textId="77777777" w:rsidR="008C43C7" w:rsidRPr="00C7244C" w:rsidRDefault="008C43C7" w:rsidP="003F1727">
            <w:pPr>
              <w:pStyle w:val="TAC"/>
            </w:pPr>
            <w:r w:rsidRPr="00C7244C">
              <w:t>Cell2</w:t>
            </w:r>
          </w:p>
        </w:tc>
        <w:tc>
          <w:tcPr>
            <w:tcW w:w="3544" w:type="dxa"/>
            <w:tcBorders>
              <w:top w:val="nil"/>
            </w:tcBorders>
          </w:tcPr>
          <w:p w14:paraId="4E1E4224" w14:textId="77777777" w:rsidR="008C43C7" w:rsidRPr="00C7244C" w:rsidRDefault="008C43C7" w:rsidP="003F1727">
            <w:pPr>
              <w:pStyle w:val="TAL"/>
            </w:pPr>
          </w:p>
        </w:tc>
      </w:tr>
      <w:tr w:rsidR="008C43C7" w:rsidRPr="00C7244C" w14:paraId="45C6477F" w14:textId="77777777" w:rsidTr="003F1727">
        <w:trPr>
          <w:cantSplit/>
        </w:trPr>
        <w:tc>
          <w:tcPr>
            <w:tcW w:w="2802" w:type="dxa"/>
            <w:gridSpan w:val="2"/>
          </w:tcPr>
          <w:p w14:paraId="137A1EC6" w14:textId="77777777" w:rsidR="008C43C7" w:rsidRPr="00C7244C" w:rsidRDefault="008C43C7" w:rsidP="003F1727">
            <w:pPr>
              <w:pStyle w:val="TAL"/>
            </w:pPr>
            <w:r w:rsidRPr="00C7244C">
              <w:rPr>
                <w:rFonts w:cs="v4.2.0"/>
                <w:bCs/>
              </w:rPr>
              <w:t>RF Channel Number</w:t>
            </w:r>
          </w:p>
        </w:tc>
        <w:tc>
          <w:tcPr>
            <w:tcW w:w="708" w:type="dxa"/>
          </w:tcPr>
          <w:p w14:paraId="4EFB597C" w14:textId="77777777" w:rsidR="008C43C7" w:rsidRPr="00C7244C" w:rsidRDefault="008C43C7" w:rsidP="003F1727">
            <w:pPr>
              <w:pStyle w:val="TAC"/>
            </w:pPr>
          </w:p>
        </w:tc>
        <w:tc>
          <w:tcPr>
            <w:tcW w:w="1418" w:type="dxa"/>
          </w:tcPr>
          <w:p w14:paraId="1BA4D5CC" w14:textId="77777777" w:rsidR="008C43C7" w:rsidRPr="00C7244C" w:rsidRDefault="008C43C7" w:rsidP="003F1727">
            <w:pPr>
              <w:pStyle w:val="TAC"/>
              <w:rPr>
                <w:rFonts w:cs="v4.2.0"/>
                <w:bCs/>
              </w:rPr>
            </w:pPr>
            <w:r w:rsidRPr="00C7244C">
              <w:rPr>
                <w:lang w:eastAsia="zh-CN"/>
              </w:rPr>
              <w:t>1, 2</w:t>
            </w:r>
          </w:p>
        </w:tc>
        <w:tc>
          <w:tcPr>
            <w:tcW w:w="1134" w:type="dxa"/>
          </w:tcPr>
          <w:p w14:paraId="1DAAAE3B" w14:textId="77777777" w:rsidR="008C43C7" w:rsidRPr="00C7244C" w:rsidRDefault="008C43C7" w:rsidP="003F1727">
            <w:pPr>
              <w:pStyle w:val="TAC"/>
            </w:pPr>
            <w:r w:rsidRPr="00C7244C">
              <w:rPr>
                <w:rFonts w:cs="v4.2.0"/>
                <w:bCs/>
              </w:rPr>
              <w:t>1</w:t>
            </w:r>
          </w:p>
        </w:tc>
        <w:tc>
          <w:tcPr>
            <w:tcW w:w="3544" w:type="dxa"/>
          </w:tcPr>
          <w:p w14:paraId="37EACCF9" w14:textId="77777777" w:rsidR="008C43C7" w:rsidRPr="00C7244C" w:rsidRDefault="008C43C7" w:rsidP="003F1727">
            <w:pPr>
              <w:pStyle w:val="TAL"/>
            </w:pPr>
          </w:p>
        </w:tc>
      </w:tr>
      <w:tr w:rsidR="008C43C7" w:rsidRPr="00C7244C" w14:paraId="5C15A823" w14:textId="77777777" w:rsidTr="003F1727">
        <w:trPr>
          <w:cantSplit/>
        </w:trPr>
        <w:tc>
          <w:tcPr>
            <w:tcW w:w="2802" w:type="dxa"/>
            <w:gridSpan w:val="2"/>
          </w:tcPr>
          <w:p w14:paraId="62B1A136" w14:textId="77777777" w:rsidR="008C43C7" w:rsidRPr="00C7244C" w:rsidRDefault="008C43C7" w:rsidP="003F1727">
            <w:pPr>
              <w:pStyle w:val="TAL"/>
            </w:pPr>
            <w:r w:rsidRPr="00C7244C">
              <w:t>Time offset between cells</w:t>
            </w:r>
          </w:p>
        </w:tc>
        <w:tc>
          <w:tcPr>
            <w:tcW w:w="708" w:type="dxa"/>
          </w:tcPr>
          <w:p w14:paraId="538278CC" w14:textId="77777777" w:rsidR="008C43C7" w:rsidRPr="00C7244C" w:rsidRDefault="008C43C7" w:rsidP="003F1727">
            <w:pPr>
              <w:pStyle w:val="TAC"/>
            </w:pPr>
          </w:p>
        </w:tc>
        <w:tc>
          <w:tcPr>
            <w:tcW w:w="1418" w:type="dxa"/>
          </w:tcPr>
          <w:p w14:paraId="4F60FE54" w14:textId="77777777" w:rsidR="008C43C7" w:rsidRPr="00C7244C" w:rsidRDefault="008C43C7" w:rsidP="003F1727">
            <w:pPr>
              <w:pStyle w:val="TAC"/>
              <w:rPr>
                <w:rFonts w:cs="v4.2.0"/>
              </w:rPr>
            </w:pPr>
            <w:r w:rsidRPr="00C7244C">
              <w:rPr>
                <w:lang w:eastAsia="zh-CN"/>
              </w:rPr>
              <w:t>1, 2</w:t>
            </w:r>
          </w:p>
        </w:tc>
        <w:tc>
          <w:tcPr>
            <w:tcW w:w="1134" w:type="dxa"/>
          </w:tcPr>
          <w:p w14:paraId="5709BCA6" w14:textId="77777777" w:rsidR="008C43C7" w:rsidRPr="00C7244C" w:rsidRDefault="008C43C7"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2B9707DE" w14:textId="77777777" w:rsidR="008C43C7" w:rsidRPr="00C7244C" w:rsidRDefault="008C43C7" w:rsidP="003F1727">
            <w:pPr>
              <w:pStyle w:val="TAL"/>
            </w:pPr>
            <w:r w:rsidRPr="00C7244C">
              <w:rPr>
                <w:rFonts w:cs="v4.2.0"/>
              </w:rPr>
              <w:t>Synchronous cells</w:t>
            </w:r>
          </w:p>
        </w:tc>
      </w:tr>
      <w:tr w:rsidR="008C43C7" w:rsidRPr="00C7244C" w14:paraId="4621A2AC" w14:textId="77777777" w:rsidTr="003F1727">
        <w:trPr>
          <w:cantSplit/>
        </w:trPr>
        <w:tc>
          <w:tcPr>
            <w:tcW w:w="2802" w:type="dxa"/>
            <w:gridSpan w:val="2"/>
          </w:tcPr>
          <w:p w14:paraId="45E03469" w14:textId="77777777" w:rsidR="008C43C7" w:rsidRPr="00C7244C" w:rsidRDefault="008C43C7" w:rsidP="003F1727">
            <w:pPr>
              <w:pStyle w:val="TAL"/>
            </w:pPr>
            <w:r w:rsidRPr="00C7244C">
              <w:t>Access Barring Information</w:t>
            </w:r>
          </w:p>
        </w:tc>
        <w:tc>
          <w:tcPr>
            <w:tcW w:w="708" w:type="dxa"/>
          </w:tcPr>
          <w:p w14:paraId="454776FD" w14:textId="77777777" w:rsidR="008C43C7" w:rsidRPr="00C7244C" w:rsidRDefault="008C43C7" w:rsidP="003F1727">
            <w:pPr>
              <w:pStyle w:val="TAC"/>
            </w:pPr>
            <w:r w:rsidRPr="00C7244C">
              <w:rPr>
                <w:rFonts w:cs="v4.2.0"/>
              </w:rPr>
              <w:t>-</w:t>
            </w:r>
          </w:p>
        </w:tc>
        <w:tc>
          <w:tcPr>
            <w:tcW w:w="1418" w:type="dxa"/>
          </w:tcPr>
          <w:p w14:paraId="61AC8F64" w14:textId="77777777" w:rsidR="008C43C7" w:rsidRPr="00C7244C" w:rsidRDefault="008C43C7" w:rsidP="003F1727">
            <w:pPr>
              <w:pStyle w:val="TAC"/>
              <w:rPr>
                <w:rFonts w:cs="v4.2.0"/>
              </w:rPr>
            </w:pPr>
            <w:r w:rsidRPr="00C7244C">
              <w:rPr>
                <w:lang w:eastAsia="zh-CN"/>
              </w:rPr>
              <w:t>1, 2</w:t>
            </w:r>
          </w:p>
        </w:tc>
        <w:tc>
          <w:tcPr>
            <w:tcW w:w="1134" w:type="dxa"/>
          </w:tcPr>
          <w:p w14:paraId="3405D41C" w14:textId="77777777" w:rsidR="008C43C7" w:rsidRPr="00C7244C" w:rsidRDefault="008C43C7" w:rsidP="003F1727">
            <w:pPr>
              <w:pStyle w:val="TAC"/>
            </w:pPr>
            <w:r w:rsidRPr="00C7244C">
              <w:rPr>
                <w:rFonts w:cs="v4.2.0"/>
              </w:rPr>
              <w:t>Not Sent</w:t>
            </w:r>
          </w:p>
        </w:tc>
        <w:tc>
          <w:tcPr>
            <w:tcW w:w="3544" w:type="dxa"/>
          </w:tcPr>
          <w:p w14:paraId="5EA6F569" w14:textId="77777777" w:rsidR="008C43C7" w:rsidRPr="00C7244C" w:rsidRDefault="008C43C7" w:rsidP="003F1727">
            <w:pPr>
              <w:pStyle w:val="TAL"/>
            </w:pPr>
            <w:r w:rsidRPr="00C7244C">
              <w:rPr>
                <w:rFonts w:cs="v4.2.0"/>
              </w:rPr>
              <w:t>No additional delays in random access procedure.</w:t>
            </w:r>
          </w:p>
        </w:tc>
      </w:tr>
      <w:tr w:rsidR="008C43C7" w:rsidRPr="00C7244C" w14:paraId="11589F1A" w14:textId="77777777" w:rsidTr="003F1727">
        <w:trPr>
          <w:cantSplit/>
        </w:trPr>
        <w:tc>
          <w:tcPr>
            <w:tcW w:w="2802" w:type="dxa"/>
            <w:gridSpan w:val="2"/>
          </w:tcPr>
          <w:p w14:paraId="136A7F0C" w14:textId="77777777" w:rsidR="008C43C7" w:rsidRPr="00C7244C" w:rsidRDefault="008C43C7" w:rsidP="003F1727">
            <w:pPr>
              <w:pStyle w:val="TAL"/>
              <w:rPr>
                <w:rFonts w:cs="v4.2.0"/>
                <w:lang w:eastAsia="zh-CN"/>
              </w:rPr>
            </w:pPr>
            <w:r w:rsidRPr="00C7244C">
              <w:rPr>
                <w:rFonts w:cs="v4.2.0"/>
                <w:lang w:eastAsia="zh-CN"/>
              </w:rPr>
              <w:t>SMTC configuration</w:t>
            </w:r>
          </w:p>
        </w:tc>
        <w:tc>
          <w:tcPr>
            <w:tcW w:w="708" w:type="dxa"/>
          </w:tcPr>
          <w:p w14:paraId="7798ABAC" w14:textId="77777777" w:rsidR="008C43C7" w:rsidRPr="00C7244C" w:rsidRDefault="008C43C7" w:rsidP="003F1727">
            <w:pPr>
              <w:pStyle w:val="TAC"/>
              <w:rPr>
                <w:lang w:eastAsia="zh-CN"/>
              </w:rPr>
            </w:pPr>
          </w:p>
        </w:tc>
        <w:tc>
          <w:tcPr>
            <w:tcW w:w="1418" w:type="dxa"/>
          </w:tcPr>
          <w:p w14:paraId="36FEEE28" w14:textId="77777777" w:rsidR="008C43C7" w:rsidRPr="00C7244C" w:rsidRDefault="008C43C7" w:rsidP="003F1727">
            <w:pPr>
              <w:pStyle w:val="TAC"/>
              <w:rPr>
                <w:rFonts w:cs="v4.2.0"/>
                <w:bCs/>
                <w:lang w:eastAsia="zh-CN"/>
              </w:rPr>
            </w:pPr>
            <w:r w:rsidRPr="00C7244C">
              <w:rPr>
                <w:rFonts w:cs="v4.2.0"/>
                <w:bCs/>
                <w:lang w:eastAsia="zh-CN"/>
              </w:rPr>
              <w:t>1, 2</w:t>
            </w:r>
          </w:p>
        </w:tc>
        <w:tc>
          <w:tcPr>
            <w:tcW w:w="1134" w:type="dxa"/>
          </w:tcPr>
          <w:p w14:paraId="6D0333FE" w14:textId="77777777" w:rsidR="008C43C7" w:rsidRPr="00C7244C" w:rsidRDefault="008C43C7" w:rsidP="003F1727">
            <w:pPr>
              <w:pStyle w:val="TAC"/>
              <w:rPr>
                <w:rFonts w:cs="v4.2.0"/>
                <w:bCs/>
                <w:lang w:eastAsia="zh-CN"/>
              </w:rPr>
            </w:pPr>
            <w:r w:rsidRPr="00C7244C">
              <w:rPr>
                <w:rFonts w:cs="v4.2.0"/>
                <w:bCs/>
                <w:lang w:eastAsia="zh-CN"/>
              </w:rPr>
              <w:t>SMTC.1</w:t>
            </w:r>
          </w:p>
        </w:tc>
        <w:tc>
          <w:tcPr>
            <w:tcW w:w="3544" w:type="dxa"/>
          </w:tcPr>
          <w:p w14:paraId="2EEE91B5" w14:textId="77777777" w:rsidR="008C43C7" w:rsidRPr="00C7244C" w:rsidRDefault="008C43C7" w:rsidP="003F1727">
            <w:pPr>
              <w:pStyle w:val="TAL"/>
              <w:rPr>
                <w:rFonts w:cs="v4.2.0"/>
                <w:bCs/>
                <w:lang w:eastAsia="zh-CN"/>
              </w:rPr>
            </w:pPr>
          </w:p>
        </w:tc>
      </w:tr>
      <w:tr w:rsidR="008C43C7" w:rsidRPr="00C7244C" w14:paraId="7DB3BDA4" w14:textId="77777777" w:rsidTr="003F1727">
        <w:trPr>
          <w:cantSplit/>
        </w:trPr>
        <w:tc>
          <w:tcPr>
            <w:tcW w:w="2802" w:type="dxa"/>
            <w:gridSpan w:val="2"/>
          </w:tcPr>
          <w:p w14:paraId="0FDC73D4" w14:textId="77777777" w:rsidR="008C43C7" w:rsidRPr="00C7244C" w:rsidRDefault="008C43C7" w:rsidP="003F1727">
            <w:pPr>
              <w:pStyle w:val="TAL"/>
            </w:pPr>
            <w:r w:rsidRPr="00C7244C">
              <w:t>DRX cycle length</w:t>
            </w:r>
          </w:p>
        </w:tc>
        <w:tc>
          <w:tcPr>
            <w:tcW w:w="708" w:type="dxa"/>
          </w:tcPr>
          <w:p w14:paraId="17543527" w14:textId="77777777" w:rsidR="008C43C7" w:rsidRPr="00C7244C" w:rsidRDefault="008C43C7" w:rsidP="003F1727">
            <w:pPr>
              <w:pStyle w:val="TAC"/>
            </w:pPr>
            <w:r w:rsidRPr="00C7244C">
              <w:t>s</w:t>
            </w:r>
          </w:p>
        </w:tc>
        <w:tc>
          <w:tcPr>
            <w:tcW w:w="1418" w:type="dxa"/>
          </w:tcPr>
          <w:p w14:paraId="1487E84C" w14:textId="77777777" w:rsidR="008C43C7" w:rsidRPr="00C7244C" w:rsidRDefault="008C43C7" w:rsidP="003F1727">
            <w:pPr>
              <w:pStyle w:val="TAC"/>
            </w:pPr>
            <w:r w:rsidRPr="00C7244C">
              <w:rPr>
                <w:lang w:eastAsia="zh-CN"/>
              </w:rPr>
              <w:t>1, 2</w:t>
            </w:r>
          </w:p>
        </w:tc>
        <w:tc>
          <w:tcPr>
            <w:tcW w:w="1134" w:type="dxa"/>
          </w:tcPr>
          <w:p w14:paraId="3CE757E4" w14:textId="77777777" w:rsidR="008C43C7" w:rsidRPr="00C7244C" w:rsidRDefault="008C43C7" w:rsidP="003F1727">
            <w:pPr>
              <w:pStyle w:val="TAC"/>
            </w:pPr>
            <w:r w:rsidRPr="00C7244C">
              <w:t>0.32</w:t>
            </w:r>
          </w:p>
        </w:tc>
        <w:tc>
          <w:tcPr>
            <w:tcW w:w="3544" w:type="dxa"/>
          </w:tcPr>
          <w:p w14:paraId="1223AD15" w14:textId="77777777" w:rsidR="008C43C7" w:rsidRPr="00C7244C" w:rsidRDefault="008C43C7" w:rsidP="003F1727">
            <w:pPr>
              <w:pStyle w:val="TAL"/>
            </w:pPr>
            <w:r w:rsidRPr="00C7244C">
              <w:t>The value shall be used for all cells in the test.</w:t>
            </w:r>
          </w:p>
        </w:tc>
      </w:tr>
      <w:tr w:rsidR="008C43C7" w:rsidRPr="00C7244C" w14:paraId="7B2AAEC2" w14:textId="77777777" w:rsidTr="003F1727">
        <w:trPr>
          <w:cantSplit/>
        </w:trPr>
        <w:tc>
          <w:tcPr>
            <w:tcW w:w="2802" w:type="dxa"/>
            <w:gridSpan w:val="2"/>
          </w:tcPr>
          <w:p w14:paraId="737F3390" w14:textId="77777777" w:rsidR="008C43C7" w:rsidRPr="00C7244C" w:rsidRDefault="008C43C7" w:rsidP="003F1727">
            <w:pPr>
              <w:pStyle w:val="TAL"/>
              <w:rPr>
                <w:lang w:eastAsia="zh-CN"/>
              </w:rPr>
            </w:pPr>
            <w:r w:rsidRPr="00C7244C">
              <w:rPr>
                <w:lang w:eastAsia="zh-CN"/>
              </w:rPr>
              <w:t>PRACH configuration index</w:t>
            </w:r>
          </w:p>
        </w:tc>
        <w:tc>
          <w:tcPr>
            <w:tcW w:w="708" w:type="dxa"/>
          </w:tcPr>
          <w:p w14:paraId="71EA063C" w14:textId="77777777" w:rsidR="008C43C7" w:rsidRPr="00C7244C" w:rsidRDefault="008C43C7" w:rsidP="003F1727">
            <w:pPr>
              <w:pStyle w:val="TAC"/>
            </w:pPr>
          </w:p>
        </w:tc>
        <w:tc>
          <w:tcPr>
            <w:tcW w:w="1418" w:type="dxa"/>
          </w:tcPr>
          <w:p w14:paraId="39FE0D6E" w14:textId="77777777" w:rsidR="008C43C7" w:rsidRPr="00C7244C" w:rsidRDefault="008C43C7" w:rsidP="003F1727">
            <w:pPr>
              <w:pStyle w:val="TAC"/>
              <w:rPr>
                <w:lang w:eastAsia="zh-CN"/>
              </w:rPr>
            </w:pPr>
            <w:r w:rsidRPr="00C7244C">
              <w:rPr>
                <w:lang w:eastAsia="zh-CN"/>
              </w:rPr>
              <w:t>1, 2</w:t>
            </w:r>
          </w:p>
        </w:tc>
        <w:tc>
          <w:tcPr>
            <w:tcW w:w="1134" w:type="dxa"/>
          </w:tcPr>
          <w:p w14:paraId="62560283" w14:textId="77777777" w:rsidR="008C43C7" w:rsidRPr="00C7244C" w:rsidRDefault="008C43C7" w:rsidP="003F1727">
            <w:pPr>
              <w:pStyle w:val="TAC"/>
              <w:rPr>
                <w:lang w:eastAsia="zh-CN"/>
              </w:rPr>
            </w:pPr>
            <w:r w:rsidRPr="00C7244C">
              <w:rPr>
                <w:lang w:eastAsia="zh-CN"/>
              </w:rPr>
              <w:t>102</w:t>
            </w:r>
          </w:p>
        </w:tc>
        <w:tc>
          <w:tcPr>
            <w:tcW w:w="3544" w:type="dxa"/>
          </w:tcPr>
          <w:p w14:paraId="18AB355B" w14:textId="77777777" w:rsidR="008C43C7" w:rsidRPr="00C7244C" w:rsidRDefault="008C43C7" w:rsidP="003F1727">
            <w:pPr>
              <w:pStyle w:val="TAL"/>
              <w:rPr>
                <w:lang w:eastAsia="zh-CN"/>
              </w:rPr>
            </w:pPr>
            <w:r w:rsidRPr="00C7244C">
              <w:rPr>
                <w:lang w:eastAsia="zh-CN"/>
              </w:rPr>
              <w:t>The detailed configuration is specified in TS 38.211 clause 6.3.3.2</w:t>
            </w:r>
          </w:p>
        </w:tc>
      </w:tr>
      <w:tr w:rsidR="008C43C7" w:rsidRPr="00C7244C" w14:paraId="3F68D482" w14:textId="77777777" w:rsidTr="003F1727">
        <w:trPr>
          <w:cantSplit/>
        </w:trPr>
        <w:tc>
          <w:tcPr>
            <w:tcW w:w="2802" w:type="dxa"/>
            <w:gridSpan w:val="2"/>
          </w:tcPr>
          <w:p w14:paraId="2F7F4C5A" w14:textId="77777777" w:rsidR="008C43C7" w:rsidRPr="00C7244C" w:rsidRDefault="008C43C7" w:rsidP="003F1727">
            <w:pPr>
              <w:pStyle w:val="TAL"/>
              <w:rPr>
                <w:lang w:eastAsia="zh-CN"/>
              </w:rPr>
            </w:pPr>
            <w:r w:rsidRPr="00C7244C">
              <w:rPr>
                <w:lang w:eastAsia="zh-CN"/>
              </w:rPr>
              <w:t>rangeToBestCell</w:t>
            </w:r>
          </w:p>
        </w:tc>
        <w:tc>
          <w:tcPr>
            <w:tcW w:w="708" w:type="dxa"/>
          </w:tcPr>
          <w:p w14:paraId="41A0E68C" w14:textId="77777777" w:rsidR="008C43C7" w:rsidRPr="00C7244C" w:rsidRDefault="008C43C7" w:rsidP="003F1727">
            <w:pPr>
              <w:pStyle w:val="TAC"/>
              <w:rPr>
                <w:lang w:eastAsia="zh-CN"/>
              </w:rPr>
            </w:pPr>
          </w:p>
        </w:tc>
        <w:tc>
          <w:tcPr>
            <w:tcW w:w="1418" w:type="dxa"/>
          </w:tcPr>
          <w:p w14:paraId="54B95822" w14:textId="77777777" w:rsidR="008C43C7" w:rsidRPr="00C7244C" w:rsidRDefault="008C43C7" w:rsidP="003F1727">
            <w:pPr>
              <w:pStyle w:val="TAC"/>
              <w:rPr>
                <w:lang w:eastAsia="zh-CN"/>
              </w:rPr>
            </w:pPr>
            <w:r w:rsidRPr="00C7244C">
              <w:rPr>
                <w:lang w:eastAsia="zh-CN"/>
              </w:rPr>
              <w:t>1, 2</w:t>
            </w:r>
          </w:p>
        </w:tc>
        <w:tc>
          <w:tcPr>
            <w:tcW w:w="1134" w:type="dxa"/>
          </w:tcPr>
          <w:p w14:paraId="6576F0EF" w14:textId="77777777" w:rsidR="008C43C7" w:rsidRPr="00C7244C" w:rsidRDefault="008C43C7" w:rsidP="003F1727">
            <w:pPr>
              <w:pStyle w:val="TAC"/>
              <w:rPr>
                <w:lang w:eastAsia="zh-CN"/>
              </w:rPr>
            </w:pPr>
            <w:r w:rsidRPr="00C7244C">
              <w:rPr>
                <w:lang w:eastAsia="zh-CN"/>
              </w:rPr>
              <w:t>Not configured</w:t>
            </w:r>
          </w:p>
        </w:tc>
        <w:tc>
          <w:tcPr>
            <w:tcW w:w="3544" w:type="dxa"/>
          </w:tcPr>
          <w:p w14:paraId="1F05DFD6" w14:textId="77777777" w:rsidR="008C43C7" w:rsidRPr="00C7244C" w:rsidRDefault="008C43C7" w:rsidP="003F1727">
            <w:pPr>
              <w:pStyle w:val="TAL"/>
            </w:pPr>
          </w:p>
        </w:tc>
      </w:tr>
      <w:tr w:rsidR="008C43C7" w:rsidRPr="00C7244C" w14:paraId="7E1F2F0B" w14:textId="77777777" w:rsidTr="003F1727">
        <w:trPr>
          <w:cantSplit/>
        </w:trPr>
        <w:tc>
          <w:tcPr>
            <w:tcW w:w="2802" w:type="dxa"/>
            <w:gridSpan w:val="2"/>
          </w:tcPr>
          <w:p w14:paraId="33AD48CF" w14:textId="77777777" w:rsidR="008C43C7" w:rsidRPr="00C7244C" w:rsidRDefault="008C43C7" w:rsidP="003F1727">
            <w:pPr>
              <w:pStyle w:val="TAL"/>
              <w:rPr>
                <w:lang w:eastAsia="zh-CN"/>
              </w:rPr>
            </w:pPr>
            <w:r w:rsidRPr="00C7244C">
              <w:rPr>
                <w:i/>
                <w:iCs/>
              </w:rPr>
              <w:t>highSpeedMeasFlagFR2-r17</w:t>
            </w:r>
          </w:p>
        </w:tc>
        <w:tc>
          <w:tcPr>
            <w:tcW w:w="708" w:type="dxa"/>
          </w:tcPr>
          <w:p w14:paraId="19CEEEEA" w14:textId="77777777" w:rsidR="008C43C7" w:rsidRPr="00C7244C" w:rsidRDefault="008C43C7" w:rsidP="003F1727">
            <w:pPr>
              <w:pStyle w:val="TAC"/>
              <w:rPr>
                <w:lang w:eastAsia="zh-CN"/>
              </w:rPr>
            </w:pPr>
          </w:p>
        </w:tc>
        <w:tc>
          <w:tcPr>
            <w:tcW w:w="1418" w:type="dxa"/>
          </w:tcPr>
          <w:p w14:paraId="32B045F3" w14:textId="77777777" w:rsidR="008C43C7" w:rsidRPr="00C7244C" w:rsidRDefault="008C43C7" w:rsidP="003F1727">
            <w:pPr>
              <w:pStyle w:val="TAC"/>
              <w:rPr>
                <w:lang w:eastAsia="zh-CN"/>
              </w:rPr>
            </w:pPr>
          </w:p>
        </w:tc>
        <w:tc>
          <w:tcPr>
            <w:tcW w:w="1134" w:type="dxa"/>
          </w:tcPr>
          <w:p w14:paraId="2F7844EF" w14:textId="77777777" w:rsidR="008C43C7" w:rsidRPr="00C7244C" w:rsidRDefault="008C43C7" w:rsidP="003F1727">
            <w:pPr>
              <w:pStyle w:val="TAC"/>
              <w:rPr>
                <w:lang w:eastAsia="zh-CN"/>
              </w:rPr>
            </w:pPr>
            <w:r w:rsidRPr="00C7244C">
              <w:rPr>
                <w:lang w:eastAsia="zh-CN"/>
              </w:rPr>
              <w:t>Set 1</w:t>
            </w:r>
          </w:p>
        </w:tc>
        <w:tc>
          <w:tcPr>
            <w:tcW w:w="3544" w:type="dxa"/>
          </w:tcPr>
          <w:p w14:paraId="33F94D81" w14:textId="77777777" w:rsidR="008C43C7" w:rsidRPr="00C7244C" w:rsidRDefault="008C43C7" w:rsidP="003F1727">
            <w:pPr>
              <w:pStyle w:val="TAL"/>
            </w:pPr>
          </w:p>
        </w:tc>
      </w:tr>
      <w:tr w:rsidR="008C43C7" w:rsidRPr="00C7244C" w14:paraId="7B95B7F5" w14:textId="77777777" w:rsidTr="003F1727">
        <w:trPr>
          <w:cantSplit/>
        </w:trPr>
        <w:tc>
          <w:tcPr>
            <w:tcW w:w="2802" w:type="dxa"/>
            <w:gridSpan w:val="2"/>
          </w:tcPr>
          <w:p w14:paraId="0D5CA964" w14:textId="77777777" w:rsidR="008C43C7" w:rsidRPr="00C7244C" w:rsidRDefault="008C43C7" w:rsidP="003F1727">
            <w:pPr>
              <w:pStyle w:val="TAL"/>
            </w:pPr>
            <w:r w:rsidRPr="00C7244C">
              <w:rPr>
                <w:lang w:eastAsia="zh-CN"/>
              </w:rPr>
              <w:t>T1</w:t>
            </w:r>
          </w:p>
        </w:tc>
        <w:tc>
          <w:tcPr>
            <w:tcW w:w="708" w:type="dxa"/>
          </w:tcPr>
          <w:p w14:paraId="36DB267D" w14:textId="77777777" w:rsidR="008C43C7" w:rsidRPr="00C7244C" w:rsidRDefault="008C43C7" w:rsidP="003F1727">
            <w:pPr>
              <w:pStyle w:val="TAC"/>
            </w:pPr>
            <w:r w:rsidRPr="00C7244C">
              <w:rPr>
                <w:lang w:eastAsia="zh-CN"/>
              </w:rPr>
              <w:t>s</w:t>
            </w:r>
          </w:p>
        </w:tc>
        <w:tc>
          <w:tcPr>
            <w:tcW w:w="1418" w:type="dxa"/>
          </w:tcPr>
          <w:p w14:paraId="106055FD" w14:textId="77777777" w:rsidR="008C43C7" w:rsidRPr="00C7244C" w:rsidRDefault="008C43C7" w:rsidP="003F1727">
            <w:pPr>
              <w:pStyle w:val="TAC"/>
              <w:rPr>
                <w:lang w:eastAsia="zh-CN"/>
              </w:rPr>
            </w:pPr>
            <w:r w:rsidRPr="00C7244C">
              <w:rPr>
                <w:lang w:eastAsia="zh-CN"/>
              </w:rPr>
              <w:t>1, 2</w:t>
            </w:r>
          </w:p>
        </w:tc>
        <w:tc>
          <w:tcPr>
            <w:tcW w:w="1134" w:type="dxa"/>
          </w:tcPr>
          <w:p w14:paraId="5ACF96D0" w14:textId="77777777" w:rsidR="008C43C7" w:rsidRPr="00C7244C" w:rsidRDefault="008C43C7" w:rsidP="003F1727">
            <w:pPr>
              <w:pStyle w:val="TAC"/>
            </w:pPr>
            <w:r w:rsidRPr="00C7244C">
              <w:rPr>
                <w:lang w:eastAsia="zh-CN"/>
              </w:rPr>
              <w:t>&gt;7</w:t>
            </w:r>
          </w:p>
        </w:tc>
        <w:tc>
          <w:tcPr>
            <w:tcW w:w="3544" w:type="dxa"/>
          </w:tcPr>
          <w:p w14:paraId="68D98379" w14:textId="77777777" w:rsidR="008C43C7" w:rsidRPr="00C7244C" w:rsidRDefault="008C43C7" w:rsidP="003F1727">
            <w:pPr>
              <w:pStyle w:val="TAL"/>
            </w:pPr>
            <w:r w:rsidRPr="00C7244C">
              <w:t>During T1, Cell 2 shall be powered off, and during the off time the physical cell identity shall be changed, The intention is to ensure that Cell 2 has not been detected by the UE prior to the start of period T2</w:t>
            </w:r>
          </w:p>
        </w:tc>
      </w:tr>
      <w:tr w:rsidR="008C43C7" w:rsidRPr="00C7244C" w14:paraId="7AB2ED4B" w14:textId="77777777" w:rsidTr="003F1727">
        <w:trPr>
          <w:cantSplit/>
        </w:trPr>
        <w:tc>
          <w:tcPr>
            <w:tcW w:w="2802" w:type="dxa"/>
            <w:gridSpan w:val="2"/>
          </w:tcPr>
          <w:p w14:paraId="39BF2DA3" w14:textId="77777777" w:rsidR="008C43C7" w:rsidRPr="00C7244C" w:rsidRDefault="008C43C7" w:rsidP="003F1727">
            <w:pPr>
              <w:pStyle w:val="TAL"/>
            </w:pPr>
            <w:r w:rsidRPr="00C7244C">
              <w:t>T</w:t>
            </w:r>
            <w:r w:rsidRPr="00C7244C">
              <w:rPr>
                <w:lang w:eastAsia="zh-CN"/>
              </w:rPr>
              <w:t>2</w:t>
            </w:r>
          </w:p>
        </w:tc>
        <w:tc>
          <w:tcPr>
            <w:tcW w:w="708" w:type="dxa"/>
          </w:tcPr>
          <w:p w14:paraId="764694F6" w14:textId="77777777" w:rsidR="008C43C7" w:rsidRPr="00C7244C" w:rsidRDefault="008C43C7" w:rsidP="003F1727">
            <w:pPr>
              <w:pStyle w:val="TAC"/>
            </w:pPr>
            <w:r w:rsidRPr="00C7244C">
              <w:t>s</w:t>
            </w:r>
          </w:p>
        </w:tc>
        <w:tc>
          <w:tcPr>
            <w:tcW w:w="1418" w:type="dxa"/>
          </w:tcPr>
          <w:p w14:paraId="0CCD9DE7" w14:textId="77777777" w:rsidR="008C43C7" w:rsidRPr="00C7244C" w:rsidRDefault="008C43C7" w:rsidP="003F1727">
            <w:pPr>
              <w:pStyle w:val="TAC"/>
              <w:rPr>
                <w:lang w:eastAsia="zh-CN"/>
              </w:rPr>
            </w:pPr>
            <w:r w:rsidRPr="00C7244C">
              <w:rPr>
                <w:lang w:eastAsia="zh-CN"/>
              </w:rPr>
              <w:t>1, 2</w:t>
            </w:r>
          </w:p>
        </w:tc>
        <w:tc>
          <w:tcPr>
            <w:tcW w:w="1134" w:type="dxa"/>
          </w:tcPr>
          <w:p w14:paraId="472F5633" w14:textId="77777777" w:rsidR="008C43C7" w:rsidRPr="00C7244C" w:rsidRDefault="008C43C7" w:rsidP="003F1727">
            <w:pPr>
              <w:pStyle w:val="TAC"/>
            </w:pPr>
            <w:r w:rsidRPr="00C7244C">
              <w:rPr>
                <w:lang w:eastAsia="zh-CN"/>
              </w:rPr>
              <w:t>10</w:t>
            </w:r>
          </w:p>
        </w:tc>
        <w:tc>
          <w:tcPr>
            <w:tcW w:w="3544" w:type="dxa"/>
          </w:tcPr>
          <w:p w14:paraId="7E0AAD9A" w14:textId="77777777" w:rsidR="008C43C7" w:rsidRPr="00C7244C" w:rsidRDefault="008C43C7" w:rsidP="003F1727">
            <w:pPr>
              <w:pStyle w:val="TAL"/>
            </w:pPr>
            <w:r w:rsidRPr="00C7244C">
              <w:t>T</w:t>
            </w:r>
            <w:r w:rsidRPr="00C7244C">
              <w:rPr>
                <w:lang w:eastAsia="zh-CN"/>
              </w:rPr>
              <w:t>2</w:t>
            </w:r>
            <w:r w:rsidRPr="00C7244C">
              <w:t xml:space="preserve"> needs to be defined so that cell re-selection reaction time is taken into account.</w:t>
            </w:r>
          </w:p>
        </w:tc>
      </w:tr>
      <w:tr w:rsidR="008C43C7" w:rsidRPr="00C7244C" w14:paraId="49E9AB8A" w14:textId="77777777" w:rsidTr="003F1727">
        <w:trPr>
          <w:cantSplit/>
        </w:trPr>
        <w:tc>
          <w:tcPr>
            <w:tcW w:w="2802" w:type="dxa"/>
            <w:gridSpan w:val="2"/>
          </w:tcPr>
          <w:p w14:paraId="3D465C4B" w14:textId="77777777" w:rsidR="008C43C7" w:rsidRPr="00C7244C" w:rsidRDefault="008C43C7" w:rsidP="003F1727">
            <w:pPr>
              <w:pStyle w:val="TAL"/>
            </w:pPr>
            <w:r w:rsidRPr="00C7244C">
              <w:t>T</w:t>
            </w:r>
            <w:r w:rsidRPr="00C7244C">
              <w:rPr>
                <w:lang w:eastAsia="zh-CN"/>
              </w:rPr>
              <w:t>3</w:t>
            </w:r>
          </w:p>
        </w:tc>
        <w:tc>
          <w:tcPr>
            <w:tcW w:w="708" w:type="dxa"/>
          </w:tcPr>
          <w:p w14:paraId="4F4F8170" w14:textId="77777777" w:rsidR="008C43C7" w:rsidRPr="00C7244C" w:rsidRDefault="008C43C7" w:rsidP="003F1727">
            <w:pPr>
              <w:pStyle w:val="TAC"/>
            </w:pPr>
            <w:r w:rsidRPr="00C7244C">
              <w:t>s</w:t>
            </w:r>
          </w:p>
        </w:tc>
        <w:tc>
          <w:tcPr>
            <w:tcW w:w="1418" w:type="dxa"/>
          </w:tcPr>
          <w:p w14:paraId="38257783" w14:textId="77777777" w:rsidR="008C43C7" w:rsidRPr="00C7244C" w:rsidRDefault="008C43C7" w:rsidP="003F1727">
            <w:pPr>
              <w:pStyle w:val="TAC"/>
            </w:pPr>
            <w:r w:rsidRPr="00C7244C">
              <w:rPr>
                <w:lang w:eastAsia="zh-CN"/>
              </w:rPr>
              <w:t>1, 2</w:t>
            </w:r>
          </w:p>
        </w:tc>
        <w:tc>
          <w:tcPr>
            <w:tcW w:w="1134" w:type="dxa"/>
          </w:tcPr>
          <w:p w14:paraId="10669D8E" w14:textId="77777777" w:rsidR="008C43C7" w:rsidRPr="00C7244C" w:rsidRDefault="008C43C7" w:rsidP="003F1727">
            <w:pPr>
              <w:pStyle w:val="TAC"/>
            </w:pPr>
            <w:r w:rsidRPr="00C7244C">
              <w:t>5</w:t>
            </w:r>
          </w:p>
        </w:tc>
        <w:tc>
          <w:tcPr>
            <w:tcW w:w="3544" w:type="dxa"/>
          </w:tcPr>
          <w:p w14:paraId="4BB71692" w14:textId="77777777" w:rsidR="008C43C7" w:rsidRPr="00C7244C" w:rsidRDefault="008C43C7" w:rsidP="003F1727">
            <w:pPr>
              <w:pStyle w:val="TAL"/>
            </w:pPr>
            <w:r w:rsidRPr="00C7244C">
              <w:t>T</w:t>
            </w:r>
            <w:r w:rsidRPr="00C7244C">
              <w:rPr>
                <w:lang w:eastAsia="zh-CN"/>
              </w:rPr>
              <w:t>3</w:t>
            </w:r>
            <w:r w:rsidRPr="00C7244C">
              <w:t xml:space="preserve"> needs to be defined so that cell re-selection reaction time is taken into account.</w:t>
            </w:r>
          </w:p>
        </w:tc>
      </w:tr>
    </w:tbl>
    <w:p w14:paraId="2466B86F" w14:textId="77777777" w:rsidR="008C43C7" w:rsidRPr="00C7244C" w:rsidRDefault="008C43C7" w:rsidP="008C43C7">
      <w:pPr>
        <w:rPr>
          <w:highlight w:val="yellow"/>
        </w:rPr>
      </w:pPr>
    </w:p>
    <w:p w14:paraId="13BE3200" w14:textId="77777777" w:rsidR="008C43C7" w:rsidRPr="00C7244C" w:rsidRDefault="008C43C7" w:rsidP="008C43C7">
      <w:pPr>
        <w:pStyle w:val="H6"/>
      </w:pPr>
      <w:r w:rsidRPr="00C7244C">
        <w:t>7.1.1.7.4.2</w:t>
      </w:r>
      <w:r w:rsidRPr="00C7244C">
        <w:tab/>
        <w:t>Test Procedure</w:t>
      </w:r>
    </w:p>
    <w:p w14:paraId="0290DBE8" w14:textId="77777777" w:rsidR="008C43C7" w:rsidRPr="00C7244C" w:rsidRDefault="008C43C7" w:rsidP="008C43C7">
      <w:pPr>
        <w:rPr>
          <w:rFonts w:cs="v3.7.0"/>
        </w:rPr>
      </w:pPr>
      <w:r w:rsidRPr="00C7244C">
        <w:rPr>
          <w:rFonts w:cs="v4.2.0"/>
        </w:rPr>
        <w:t>Two cells are deployed in the test, which are one FR2 NR PCell (Cell 1) and an NR neighbour cell (Cell 2) on the same frequency. The test consists of 3 successive time periods, with time duration of T1, T2, and T3 respectively. Only</w:t>
      </w:r>
      <w:r w:rsidRPr="00C7244C">
        <w:t xml:space="preserve"> cell 1 is</w:t>
      </w:r>
      <w:r w:rsidRPr="00C7244C">
        <w:rPr>
          <w:rFonts w:cs="v4.2.0"/>
        </w:rPr>
        <w:t xml:space="preserve"> already identified by the UE prior to the start of the test. Cell 1 and cell 2 belong to different tracking areas. Furthermore, UE has not registered with network for the tracking area containing cell 2</w:t>
      </w:r>
      <w:r w:rsidRPr="00C7244C">
        <w:t>.</w:t>
      </w:r>
    </w:p>
    <w:p w14:paraId="0A5105B6" w14:textId="77777777" w:rsidR="008C43C7" w:rsidRPr="00C7244C" w:rsidRDefault="008C43C7" w:rsidP="008C43C7">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6154D3F6" w14:textId="77777777" w:rsidR="008C43C7" w:rsidRPr="00C7244C" w:rsidRDefault="008C43C7" w:rsidP="008C43C7">
      <w:pPr>
        <w:pStyle w:val="B1"/>
      </w:pPr>
      <w:r w:rsidRPr="00C7244C">
        <w:t>1.</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 Set Cell 2 physical cell identity = initial Cell 2 physical cell identity.</w:t>
      </w:r>
    </w:p>
    <w:p w14:paraId="0E5461B9" w14:textId="77777777" w:rsidR="008C43C7" w:rsidRPr="00C7244C" w:rsidRDefault="008C43C7" w:rsidP="008C43C7">
      <w:pPr>
        <w:pStyle w:val="B1"/>
      </w:pPr>
      <w:r w:rsidRPr="00C7244C">
        <w:t>2.</w:t>
      </w:r>
      <w:r w:rsidRPr="00C7244C">
        <w:tab/>
        <w:t xml:space="preserve">Set the parameters according to T1 in Table 7.1.1.7.5-1. T1 starts. </w:t>
      </w:r>
    </w:p>
    <w:p w14:paraId="5635A6D6" w14:textId="143C9AEB" w:rsidR="008C43C7" w:rsidRPr="00C7244C" w:rsidRDefault="008C43C7" w:rsidP="008C43C7">
      <w:pPr>
        <w:pStyle w:val="B1"/>
      </w:pPr>
      <w:r w:rsidRPr="00C7244C">
        <w:t>3.</w:t>
      </w:r>
      <w:r w:rsidRPr="00C7244C">
        <w:tab/>
        <w:t xml:space="preserve">Set Cell 2 physical cell identity = ((current Cell 2 physical cell identity + </w:t>
      </w:r>
      <w:r w:rsidR="009D0424" w:rsidRPr="009D0424">
        <w:t>3</w:t>
      </w:r>
      <w:r w:rsidRPr="00C7244C">
        <w:t>) mod 1008) for one iteration of the test procedure loop.</w:t>
      </w:r>
    </w:p>
    <w:p w14:paraId="634E3529" w14:textId="77777777" w:rsidR="008C43C7" w:rsidRPr="00C7244C" w:rsidRDefault="008C43C7" w:rsidP="008C43C7">
      <w:pPr>
        <w:pStyle w:val="B1"/>
      </w:pPr>
      <w:r w:rsidRPr="00C7244C">
        <w:t>4.</w:t>
      </w:r>
      <w:r w:rsidRPr="00C7244C">
        <w:tab/>
        <w:t>When T1 expires, the SS shall switch the power setting from T1 to T2 as specified in Table 7.1.1.7.5-1.</w:t>
      </w:r>
    </w:p>
    <w:p w14:paraId="4A5A426E" w14:textId="77777777" w:rsidR="008C43C7" w:rsidRPr="00C7244C" w:rsidRDefault="008C43C7" w:rsidP="008C43C7">
      <w:pPr>
        <w:pStyle w:val="B1"/>
      </w:pPr>
      <w:r w:rsidRPr="00C7244C">
        <w:t>5.</w:t>
      </w:r>
      <w:r w:rsidRPr="00C7244C">
        <w:tab/>
        <w:t>The SS waits for random access requests information from the UE to perform cell re-selection to a newly detectable cell, Cell 2.</w:t>
      </w:r>
    </w:p>
    <w:p w14:paraId="03B35C51" w14:textId="77777777" w:rsidR="008C43C7" w:rsidRPr="00C7244C" w:rsidRDefault="008C43C7" w:rsidP="008C43C7">
      <w:pPr>
        <w:pStyle w:val="B1"/>
      </w:pPr>
      <w:r w:rsidRPr="00C7244C">
        <w:t>6.</w:t>
      </w:r>
      <w:r w:rsidRPr="00C7244C">
        <w:tab/>
        <w:t>If the UE responds on the newly detectable cell, Cell 2 during time duration T2 within 10 seconds from the beginning of time period T2, then count a success for the event “Re-select newly detected Cell 2”. Otherwise count a fail for the event “Re-select newly detected Cell 2”.</w:t>
      </w:r>
    </w:p>
    <w:p w14:paraId="12E9478D" w14:textId="77777777" w:rsidR="008C43C7" w:rsidRPr="00C7244C" w:rsidRDefault="008C43C7" w:rsidP="008C43C7">
      <w:pPr>
        <w:pStyle w:val="B1"/>
      </w:pPr>
      <w:r w:rsidRPr="00C7244C">
        <w:t>7.</w:t>
      </w:r>
      <w:r w:rsidRPr="00C7244C">
        <w:tab/>
        <w:t>If the UE has re-selected Cell 2 within T2, after the re-selection or when T2 expires, continue with step 7a. Otherwise, if T2 expires and the UE has not yet re-selected Cell 2, the TE shall switch off and on the UE and skip to step 12.</w:t>
      </w:r>
    </w:p>
    <w:p w14:paraId="1A6AA193" w14:textId="77777777" w:rsidR="008C43C7" w:rsidRPr="00C7244C" w:rsidRDefault="008C43C7" w:rsidP="008C43C7">
      <w:pPr>
        <w:pStyle w:val="B1"/>
      </w:pPr>
      <w:r w:rsidRPr="00C7244C">
        <w:t>7a.</w:t>
      </w:r>
      <w:r w:rsidRPr="00C7244C">
        <w:tab/>
        <w:t xml:space="preserve">The SS shall send an </w:t>
      </w:r>
      <w:r w:rsidRPr="00C7244C">
        <w:rPr>
          <w:i/>
        </w:rPr>
        <w:t>RRCRelease</w:t>
      </w:r>
      <w:r w:rsidRPr="00C7244C">
        <w:t xml:space="preserve"> message to ensure that the UE is in state RRC_IDLE on Cell 2.</w:t>
      </w:r>
    </w:p>
    <w:p w14:paraId="07C54478" w14:textId="77777777" w:rsidR="008C43C7" w:rsidRPr="00C7244C" w:rsidRDefault="008C43C7" w:rsidP="008C43C7">
      <w:pPr>
        <w:pStyle w:val="B1"/>
      </w:pPr>
      <w:r w:rsidRPr="00C7244C">
        <w:t>8.</w:t>
      </w:r>
      <w:r w:rsidRPr="00C7244C">
        <w:tab/>
        <w:t>The SS shall switch the power setting from T2 to T3 as specified in Table 7.1.1.7.5-1.</w:t>
      </w:r>
    </w:p>
    <w:p w14:paraId="35E06EAF" w14:textId="77777777" w:rsidR="008C43C7" w:rsidRPr="00C7244C" w:rsidRDefault="008C43C7" w:rsidP="008C43C7">
      <w:pPr>
        <w:pStyle w:val="B1"/>
      </w:pPr>
      <w:r w:rsidRPr="00C7244C">
        <w:t>9.</w:t>
      </w:r>
      <w:r w:rsidRPr="00C7244C">
        <w:tab/>
        <w:t xml:space="preserve">The SS waits for random access requests information from the UE to perform cell re-selection </w:t>
      </w:r>
      <w:r w:rsidRPr="00C7244C">
        <w:rPr>
          <w:rFonts w:cs="v4.2.0"/>
        </w:rPr>
        <w:t>to an already detected cell</w:t>
      </w:r>
      <w:r w:rsidRPr="00C7244C">
        <w:t>, Cell 1.</w:t>
      </w:r>
    </w:p>
    <w:p w14:paraId="7E030729" w14:textId="77777777" w:rsidR="008C43C7" w:rsidRPr="00C7244C" w:rsidRDefault="008C43C7" w:rsidP="008C43C7">
      <w:pPr>
        <w:pStyle w:val="B1"/>
      </w:pPr>
      <w:r w:rsidRPr="00C7244C">
        <w:t>10.</w:t>
      </w:r>
      <w:r w:rsidRPr="00C7244C">
        <w:tab/>
        <w:t>If the UE responds on the already detected cell, Cell 1 during time duration T3 within 5 seconds from the beginning of time period T3, then count a success for the event “Re-select already detected Cell 1”. Otherwise count a fail for the event “Re-select already detected Cell 1”.</w:t>
      </w:r>
    </w:p>
    <w:p w14:paraId="5536BD0F" w14:textId="77777777" w:rsidR="008C43C7" w:rsidRPr="00C7244C" w:rsidRDefault="008C43C7" w:rsidP="008C43C7">
      <w:pPr>
        <w:pStyle w:val="B1"/>
      </w:pPr>
      <w:r w:rsidRPr="00C7244C">
        <w:t>11.</w:t>
      </w:r>
      <w:r w:rsidRPr="00C7244C">
        <w:tab/>
        <w:t>If the UE has re-selected Cell 1 within T3, after the re-selection or when T3 expires, continues with step 11a.Otherwise, if T3 expires and the UE has not yet re-selected Cell 1, the TE shall switch off and on the UE and skip to step 12.</w:t>
      </w:r>
    </w:p>
    <w:p w14:paraId="2FFFCA62" w14:textId="77777777" w:rsidR="008C43C7" w:rsidRPr="00C7244C" w:rsidRDefault="008C43C7" w:rsidP="008C43C7">
      <w:pPr>
        <w:pStyle w:val="B1"/>
      </w:pPr>
      <w:r w:rsidRPr="00C7244C">
        <w:t xml:space="preserve">11a.The SS shall send an </w:t>
      </w:r>
      <w:r w:rsidRPr="00C7244C">
        <w:rPr>
          <w:i/>
        </w:rPr>
        <w:t>RRCRelease</w:t>
      </w:r>
      <w:r w:rsidRPr="00C7244C">
        <w:t xml:space="preserve"> message to ensure that the UE is in state RRC_IDLE on Cell 1.</w:t>
      </w:r>
    </w:p>
    <w:p w14:paraId="0303D497" w14:textId="77777777" w:rsidR="008C43C7" w:rsidRPr="00C7244C" w:rsidRDefault="008C43C7" w:rsidP="008C43C7">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w:t>
      </w:r>
    </w:p>
    <w:p w14:paraId="44FF672B" w14:textId="77777777" w:rsidR="008C43C7" w:rsidRPr="00C7244C" w:rsidRDefault="008C43C7" w:rsidP="008C43C7">
      <w:pPr>
        <w:pStyle w:val="B1"/>
      </w:pPr>
      <w:r w:rsidRPr="00C7244C">
        <w:t>13.</w:t>
      </w:r>
      <w:r w:rsidRPr="00C7244C">
        <w:tab/>
        <w:t>Repeat step 2-12 until a test verdict has been achieved.</w:t>
      </w:r>
      <w:r w:rsidRPr="00C7244C">
        <w:br/>
        <w:t>Each of the events “Re-select newly detected Cell 2” and “Re-select already detected Cell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1525ACF3" w14:textId="77777777" w:rsidR="008C43C7" w:rsidRPr="00C7244C" w:rsidRDefault="008C43C7" w:rsidP="008C43C7">
      <w:pPr>
        <w:pStyle w:val="H6"/>
      </w:pPr>
      <w:r w:rsidRPr="00C7244C">
        <w:t>7.1.1.7.4.3</w:t>
      </w:r>
      <w:r w:rsidRPr="00C7244C">
        <w:tab/>
        <w:t>Message Contents</w:t>
      </w:r>
    </w:p>
    <w:p w14:paraId="6168A5F7" w14:textId="77777777" w:rsidR="008C43C7" w:rsidRPr="00C7244C" w:rsidRDefault="008C43C7" w:rsidP="008C43C7">
      <w:r w:rsidRPr="00C7244C">
        <w:t xml:space="preserve">Message contents are according to TS 38.508-1 [14] clause 7.3 with the following exceptions: </w:t>
      </w:r>
    </w:p>
    <w:p w14:paraId="06B3DDB5" w14:textId="77777777" w:rsidR="008C43C7" w:rsidRPr="00C7244C" w:rsidRDefault="008C43C7" w:rsidP="008C43C7">
      <w:pPr>
        <w:pStyle w:val="TH"/>
      </w:pPr>
      <w:r w:rsidRPr="00C7244C">
        <w:t>Table 7.1.1.7.4.3-1: Common Exception message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5146"/>
      </w:tblGrid>
      <w:tr w:rsidR="008C43C7" w:rsidRPr="00C7244C" w14:paraId="5501156B" w14:textId="77777777" w:rsidTr="003F1727">
        <w:trPr>
          <w:cantSplit/>
          <w:jc w:val="center"/>
        </w:trPr>
        <w:tc>
          <w:tcPr>
            <w:tcW w:w="8642" w:type="dxa"/>
            <w:gridSpan w:val="2"/>
          </w:tcPr>
          <w:p w14:paraId="3D4D2E96" w14:textId="77777777" w:rsidR="008C43C7" w:rsidRPr="00C7244C" w:rsidRDefault="008C43C7" w:rsidP="003F1727">
            <w:pPr>
              <w:pStyle w:val="TAH"/>
            </w:pPr>
            <w:r w:rsidRPr="00C7244C">
              <w:t>Default Message Contents</w:t>
            </w:r>
          </w:p>
        </w:tc>
      </w:tr>
      <w:tr w:rsidR="008C43C7" w:rsidRPr="00C7244C" w14:paraId="37723545" w14:textId="77777777" w:rsidTr="003F1727">
        <w:trPr>
          <w:cantSplit/>
          <w:jc w:val="center"/>
        </w:trPr>
        <w:tc>
          <w:tcPr>
            <w:tcW w:w="3496" w:type="dxa"/>
          </w:tcPr>
          <w:p w14:paraId="259F9D6A" w14:textId="77777777" w:rsidR="008C43C7" w:rsidRPr="00C7244C" w:rsidRDefault="008C43C7" w:rsidP="003F1727">
            <w:pPr>
              <w:pStyle w:val="TAL"/>
            </w:pPr>
            <w:r w:rsidRPr="00C7244C">
              <w:t>Common contents of system information blocks exceptions</w:t>
            </w:r>
          </w:p>
        </w:tc>
        <w:tc>
          <w:tcPr>
            <w:tcW w:w="5146" w:type="dxa"/>
          </w:tcPr>
          <w:p w14:paraId="7766A26D" w14:textId="77777777" w:rsidR="008C43C7" w:rsidRPr="00C7244C" w:rsidRDefault="008C43C7" w:rsidP="003F1727">
            <w:pPr>
              <w:pStyle w:val="TAL"/>
            </w:pPr>
            <w:r w:rsidRPr="00C7244C">
              <w:t>Table H.2.1-2</w:t>
            </w:r>
          </w:p>
        </w:tc>
      </w:tr>
      <w:tr w:rsidR="008C43C7" w:rsidRPr="00C7244C" w14:paraId="137A3169" w14:textId="77777777" w:rsidTr="003F1727">
        <w:trPr>
          <w:cantSplit/>
          <w:jc w:val="center"/>
        </w:trPr>
        <w:tc>
          <w:tcPr>
            <w:tcW w:w="3496" w:type="dxa"/>
          </w:tcPr>
          <w:p w14:paraId="337273B4" w14:textId="77777777" w:rsidR="008C43C7" w:rsidRPr="00C7244C" w:rsidRDefault="008C43C7" w:rsidP="003F1727">
            <w:pPr>
              <w:pStyle w:val="TAL"/>
            </w:pPr>
            <w:r w:rsidRPr="00C7244C">
              <w:t>Default RRC messages and information elements contents exceptions</w:t>
            </w:r>
          </w:p>
        </w:tc>
        <w:tc>
          <w:tcPr>
            <w:tcW w:w="5146" w:type="dxa"/>
          </w:tcPr>
          <w:p w14:paraId="48CD9FD9" w14:textId="77777777" w:rsidR="008C43C7" w:rsidRPr="00C7244C" w:rsidRDefault="008C43C7" w:rsidP="003F1727">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bl>
    <w:p w14:paraId="51C639FF" w14:textId="77777777" w:rsidR="008C43C7" w:rsidRPr="00C7244C" w:rsidRDefault="008C43C7" w:rsidP="008C43C7"/>
    <w:p w14:paraId="3CABD5F6" w14:textId="77777777" w:rsidR="008C43C7" w:rsidRPr="00C7244C" w:rsidRDefault="008C43C7" w:rsidP="008C43C7">
      <w:pPr>
        <w:pStyle w:val="TH"/>
      </w:pPr>
      <w:r w:rsidRPr="00C7244C">
        <w:t>Table 7.1.1.7.4.3-1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C43C7" w:rsidRPr="00C7244C" w14:paraId="4606AB9C" w14:textId="77777777" w:rsidTr="003F1727">
        <w:trPr>
          <w:jc w:val="center"/>
        </w:trPr>
        <w:tc>
          <w:tcPr>
            <w:tcW w:w="9738" w:type="dxa"/>
            <w:gridSpan w:val="4"/>
          </w:tcPr>
          <w:p w14:paraId="273C0E8B" w14:textId="77777777" w:rsidR="008C43C7" w:rsidRPr="00C7244C" w:rsidRDefault="008C43C7" w:rsidP="003F1727">
            <w:pPr>
              <w:pStyle w:val="TAL"/>
            </w:pPr>
            <w:r w:rsidRPr="00C7244C">
              <w:t>Derivation Path: Table H.2.1-3</w:t>
            </w:r>
          </w:p>
        </w:tc>
      </w:tr>
      <w:tr w:rsidR="008C43C7" w:rsidRPr="00C7244C" w14:paraId="1E70A180" w14:textId="77777777" w:rsidTr="003F1727">
        <w:trPr>
          <w:jc w:val="center"/>
        </w:trPr>
        <w:tc>
          <w:tcPr>
            <w:tcW w:w="4535" w:type="dxa"/>
          </w:tcPr>
          <w:p w14:paraId="08F25398" w14:textId="77777777" w:rsidR="008C43C7" w:rsidRPr="00C7244C" w:rsidRDefault="008C43C7" w:rsidP="003F1727">
            <w:pPr>
              <w:pStyle w:val="TAH"/>
            </w:pPr>
            <w:r w:rsidRPr="00C7244C">
              <w:t>Information Element</w:t>
            </w:r>
          </w:p>
        </w:tc>
        <w:tc>
          <w:tcPr>
            <w:tcW w:w="2267" w:type="dxa"/>
          </w:tcPr>
          <w:p w14:paraId="537DB27A" w14:textId="77777777" w:rsidR="008C43C7" w:rsidRPr="00C7244C" w:rsidRDefault="008C43C7" w:rsidP="003F1727">
            <w:pPr>
              <w:pStyle w:val="TAH"/>
            </w:pPr>
            <w:r w:rsidRPr="00C7244C">
              <w:t>Value/remark</w:t>
            </w:r>
          </w:p>
        </w:tc>
        <w:tc>
          <w:tcPr>
            <w:tcW w:w="1700" w:type="dxa"/>
          </w:tcPr>
          <w:p w14:paraId="1834DE5F" w14:textId="77777777" w:rsidR="008C43C7" w:rsidRPr="00C7244C" w:rsidRDefault="008C43C7" w:rsidP="003F1727">
            <w:pPr>
              <w:pStyle w:val="TAH"/>
            </w:pPr>
            <w:r w:rsidRPr="00C7244C">
              <w:t>Comment</w:t>
            </w:r>
          </w:p>
        </w:tc>
        <w:tc>
          <w:tcPr>
            <w:tcW w:w="1245" w:type="dxa"/>
          </w:tcPr>
          <w:p w14:paraId="3F439324" w14:textId="77777777" w:rsidR="008C43C7" w:rsidRPr="00C7244C" w:rsidRDefault="008C43C7" w:rsidP="003F1727">
            <w:pPr>
              <w:pStyle w:val="TAH"/>
            </w:pPr>
            <w:r w:rsidRPr="00C7244C">
              <w:t>Condition</w:t>
            </w:r>
          </w:p>
        </w:tc>
      </w:tr>
      <w:tr w:rsidR="008C43C7" w:rsidRPr="00C7244C" w14:paraId="06A6B816" w14:textId="77777777" w:rsidTr="003F1727">
        <w:trPr>
          <w:jc w:val="center"/>
        </w:trPr>
        <w:tc>
          <w:tcPr>
            <w:tcW w:w="4535" w:type="dxa"/>
          </w:tcPr>
          <w:p w14:paraId="61F061AC" w14:textId="77777777" w:rsidR="008C43C7" w:rsidRPr="00C7244C" w:rsidRDefault="008C43C7" w:rsidP="003F1727">
            <w:pPr>
              <w:pStyle w:val="TAL"/>
            </w:pPr>
            <w:r w:rsidRPr="00C7244C">
              <w:t>SIB1 ::= SEQUENCE {</w:t>
            </w:r>
          </w:p>
        </w:tc>
        <w:tc>
          <w:tcPr>
            <w:tcW w:w="2267" w:type="dxa"/>
          </w:tcPr>
          <w:p w14:paraId="5DDFE9D6" w14:textId="77777777" w:rsidR="008C43C7" w:rsidRPr="00C7244C" w:rsidRDefault="008C43C7" w:rsidP="003F1727">
            <w:pPr>
              <w:pStyle w:val="TAL"/>
            </w:pPr>
          </w:p>
        </w:tc>
        <w:tc>
          <w:tcPr>
            <w:tcW w:w="1700" w:type="dxa"/>
          </w:tcPr>
          <w:p w14:paraId="721A9539" w14:textId="77777777" w:rsidR="008C43C7" w:rsidRPr="00C7244C" w:rsidRDefault="008C43C7" w:rsidP="003F1727">
            <w:pPr>
              <w:pStyle w:val="TAL"/>
            </w:pPr>
          </w:p>
        </w:tc>
        <w:tc>
          <w:tcPr>
            <w:tcW w:w="1245" w:type="dxa"/>
          </w:tcPr>
          <w:p w14:paraId="00DBADC9" w14:textId="77777777" w:rsidR="008C43C7" w:rsidRPr="00C7244C" w:rsidRDefault="008C43C7" w:rsidP="003F1727">
            <w:pPr>
              <w:pStyle w:val="TAL"/>
            </w:pPr>
          </w:p>
        </w:tc>
      </w:tr>
      <w:tr w:rsidR="008C43C7" w:rsidRPr="00C7244C" w14:paraId="328B3911" w14:textId="77777777" w:rsidTr="003F1727">
        <w:trPr>
          <w:jc w:val="center"/>
        </w:trPr>
        <w:tc>
          <w:tcPr>
            <w:tcW w:w="4535" w:type="dxa"/>
            <w:tcBorders>
              <w:bottom w:val="single" w:sz="4" w:space="0" w:color="auto"/>
            </w:tcBorders>
          </w:tcPr>
          <w:p w14:paraId="44F0E315" w14:textId="77777777" w:rsidR="008C43C7" w:rsidRPr="00C7244C" w:rsidRDefault="008C43C7" w:rsidP="003F1727">
            <w:pPr>
              <w:pStyle w:val="TAL"/>
            </w:pPr>
            <w:r w:rsidRPr="00C7244C">
              <w:t xml:space="preserve">  cellSelectionInfo SEQUENCE {</w:t>
            </w:r>
          </w:p>
        </w:tc>
        <w:tc>
          <w:tcPr>
            <w:tcW w:w="2267" w:type="dxa"/>
          </w:tcPr>
          <w:p w14:paraId="68447FB7" w14:textId="77777777" w:rsidR="008C43C7" w:rsidRPr="00C7244C" w:rsidRDefault="008C43C7" w:rsidP="003F1727">
            <w:pPr>
              <w:pStyle w:val="TAL"/>
            </w:pPr>
          </w:p>
        </w:tc>
        <w:tc>
          <w:tcPr>
            <w:tcW w:w="1700" w:type="dxa"/>
          </w:tcPr>
          <w:p w14:paraId="26E47D54" w14:textId="77777777" w:rsidR="008C43C7" w:rsidRPr="00C7244C" w:rsidRDefault="008C43C7" w:rsidP="003F1727">
            <w:pPr>
              <w:pStyle w:val="TAL"/>
            </w:pPr>
          </w:p>
        </w:tc>
        <w:tc>
          <w:tcPr>
            <w:tcW w:w="1245" w:type="dxa"/>
          </w:tcPr>
          <w:p w14:paraId="26A8BDEF" w14:textId="77777777" w:rsidR="008C43C7" w:rsidRPr="00C7244C" w:rsidRDefault="008C43C7" w:rsidP="003F1727">
            <w:pPr>
              <w:pStyle w:val="TAL"/>
            </w:pPr>
          </w:p>
        </w:tc>
      </w:tr>
      <w:tr w:rsidR="008C43C7" w:rsidRPr="00C7244C" w14:paraId="1B86799B" w14:textId="77777777" w:rsidTr="003F1727">
        <w:trPr>
          <w:jc w:val="center"/>
        </w:trPr>
        <w:tc>
          <w:tcPr>
            <w:tcW w:w="4535" w:type="dxa"/>
            <w:tcBorders>
              <w:bottom w:val="nil"/>
            </w:tcBorders>
          </w:tcPr>
          <w:p w14:paraId="22190058" w14:textId="77777777" w:rsidR="008C43C7" w:rsidRPr="00C7244C" w:rsidRDefault="008C43C7" w:rsidP="003F1727">
            <w:pPr>
              <w:pStyle w:val="TAL"/>
            </w:pPr>
            <w:r w:rsidRPr="00C7244C">
              <w:t xml:space="preserve">    q-RxLevMin</w:t>
            </w:r>
          </w:p>
        </w:tc>
        <w:tc>
          <w:tcPr>
            <w:tcW w:w="2267" w:type="dxa"/>
          </w:tcPr>
          <w:p w14:paraId="342EE82B" w14:textId="77777777" w:rsidR="008C43C7" w:rsidRPr="00C7244C" w:rsidRDefault="008C43C7" w:rsidP="003F1727">
            <w:pPr>
              <w:pStyle w:val="TAL"/>
            </w:pPr>
            <w:r w:rsidRPr="00C7244C">
              <w:t>-60</w:t>
            </w:r>
          </w:p>
        </w:tc>
        <w:tc>
          <w:tcPr>
            <w:tcW w:w="1700" w:type="dxa"/>
          </w:tcPr>
          <w:p w14:paraId="068D75F1" w14:textId="77777777" w:rsidR="008C43C7" w:rsidRPr="00C7244C" w:rsidRDefault="008C43C7" w:rsidP="003F1727">
            <w:pPr>
              <w:pStyle w:val="TAL"/>
            </w:pPr>
            <w:r w:rsidRPr="00C7244C">
              <w:t>Actual value is -60*2 = -120dBm</w:t>
            </w:r>
          </w:p>
        </w:tc>
        <w:tc>
          <w:tcPr>
            <w:tcW w:w="1245" w:type="dxa"/>
          </w:tcPr>
          <w:p w14:paraId="7BF25A7D" w14:textId="77777777" w:rsidR="008C43C7" w:rsidRPr="00C7244C" w:rsidRDefault="008C43C7" w:rsidP="003F1727">
            <w:pPr>
              <w:pStyle w:val="TAL"/>
            </w:pPr>
            <w:r w:rsidRPr="00C7244C">
              <w:t>7.1.1.7-1</w:t>
            </w:r>
          </w:p>
        </w:tc>
      </w:tr>
      <w:tr w:rsidR="008C43C7" w:rsidRPr="00C7244C" w14:paraId="47391216" w14:textId="77777777" w:rsidTr="003F1727">
        <w:trPr>
          <w:jc w:val="center"/>
        </w:trPr>
        <w:tc>
          <w:tcPr>
            <w:tcW w:w="4535" w:type="dxa"/>
            <w:tcBorders>
              <w:top w:val="nil"/>
              <w:bottom w:val="nil"/>
            </w:tcBorders>
          </w:tcPr>
          <w:p w14:paraId="10F3DD18" w14:textId="77777777" w:rsidR="008C43C7" w:rsidRPr="00C7244C" w:rsidRDefault="008C43C7" w:rsidP="003F1727">
            <w:pPr>
              <w:pStyle w:val="TAL"/>
            </w:pPr>
          </w:p>
        </w:tc>
        <w:tc>
          <w:tcPr>
            <w:tcW w:w="2267" w:type="dxa"/>
          </w:tcPr>
          <w:p w14:paraId="17CF9201" w14:textId="77777777" w:rsidR="008C43C7" w:rsidRPr="00C7244C" w:rsidRDefault="008C43C7" w:rsidP="003F1727">
            <w:pPr>
              <w:pStyle w:val="TAL"/>
            </w:pPr>
            <w:r w:rsidRPr="00C7244C">
              <w:t>-58</w:t>
            </w:r>
          </w:p>
        </w:tc>
        <w:tc>
          <w:tcPr>
            <w:tcW w:w="1700" w:type="dxa"/>
          </w:tcPr>
          <w:p w14:paraId="1120E232" w14:textId="77777777" w:rsidR="008C43C7" w:rsidRPr="00C7244C" w:rsidRDefault="008C43C7" w:rsidP="003F1727">
            <w:pPr>
              <w:pStyle w:val="TAL"/>
            </w:pPr>
            <w:r w:rsidRPr="00C7244C">
              <w:t>Actual value is -58*2 = -116dBm</w:t>
            </w:r>
          </w:p>
        </w:tc>
        <w:tc>
          <w:tcPr>
            <w:tcW w:w="1245" w:type="dxa"/>
          </w:tcPr>
          <w:p w14:paraId="359243A0" w14:textId="77777777" w:rsidR="008C43C7" w:rsidRPr="00C7244C" w:rsidRDefault="008C43C7" w:rsidP="003F1727">
            <w:pPr>
              <w:pStyle w:val="TAL"/>
            </w:pPr>
            <w:r w:rsidRPr="00C7244C">
              <w:t>7.1.1.7-2</w:t>
            </w:r>
          </w:p>
        </w:tc>
      </w:tr>
      <w:tr w:rsidR="008C43C7" w:rsidRPr="00C7244C" w14:paraId="3D5FC4A0" w14:textId="77777777" w:rsidTr="003F1727">
        <w:trPr>
          <w:jc w:val="center"/>
        </w:trPr>
        <w:tc>
          <w:tcPr>
            <w:tcW w:w="4535" w:type="dxa"/>
          </w:tcPr>
          <w:p w14:paraId="7377C256" w14:textId="77777777" w:rsidR="008C43C7" w:rsidRPr="00C7244C" w:rsidRDefault="008C43C7" w:rsidP="003F1727">
            <w:pPr>
              <w:pStyle w:val="TAL"/>
            </w:pPr>
            <w:r w:rsidRPr="00C7244C">
              <w:t xml:space="preserve">  }</w:t>
            </w:r>
          </w:p>
        </w:tc>
        <w:tc>
          <w:tcPr>
            <w:tcW w:w="2267" w:type="dxa"/>
          </w:tcPr>
          <w:p w14:paraId="5467501B" w14:textId="77777777" w:rsidR="008C43C7" w:rsidRPr="00C7244C" w:rsidRDefault="008C43C7" w:rsidP="003F1727">
            <w:pPr>
              <w:pStyle w:val="TAL"/>
            </w:pPr>
          </w:p>
        </w:tc>
        <w:tc>
          <w:tcPr>
            <w:tcW w:w="1700" w:type="dxa"/>
          </w:tcPr>
          <w:p w14:paraId="1A79072F" w14:textId="77777777" w:rsidR="008C43C7" w:rsidRPr="00C7244C" w:rsidRDefault="008C43C7" w:rsidP="003F1727">
            <w:pPr>
              <w:pStyle w:val="TAL"/>
            </w:pPr>
          </w:p>
        </w:tc>
        <w:tc>
          <w:tcPr>
            <w:tcW w:w="1245" w:type="dxa"/>
          </w:tcPr>
          <w:p w14:paraId="301554B7" w14:textId="77777777" w:rsidR="008C43C7" w:rsidRPr="00C7244C" w:rsidRDefault="008C43C7" w:rsidP="003F1727">
            <w:pPr>
              <w:pStyle w:val="TAL"/>
            </w:pPr>
          </w:p>
        </w:tc>
      </w:tr>
      <w:tr w:rsidR="008C43C7" w:rsidRPr="00C7244C" w14:paraId="5EFE9E1A" w14:textId="77777777" w:rsidTr="003F1727">
        <w:trPr>
          <w:jc w:val="center"/>
        </w:trPr>
        <w:tc>
          <w:tcPr>
            <w:tcW w:w="4535" w:type="dxa"/>
          </w:tcPr>
          <w:p w14:paraId="1E07074B" w14:textId="77777777" w:rsidR="008C43C7" w:rsidRPr="00C7244C" w:rsidRDefault="008C43C7" w:rsidP="003F1727">
            <w:pPr>
              <w:pStyle w:val="TAL"/>
            </w:pPr>
            <w:r w:rsidRPr="00C7244C">
              <w:t>}</w:t>
            </w:r>
          </w:p>
        </w:tc>
        <w:tc>
          <w:tcPr>
            <w:tcW w:w="2267" w:type="dxa"/>
          </w:tcPr>
          <w:p w14:paraId="0EAF8192" w14:textId="77777777" w:rsidR="008C43C7" w:rsidRPr="00C7244C" w:rsidRDefault="008C43C7" w:rsidP="003F1727">
            <w:pPr>
              <w:pStyle w:val="TAL"/>
            </w:pPr>
          </w:p>
        </w:tc>
        <w:tc>
          <w:tcPr>
            <w:tcW w:w="1700" w:type="dxa"/>
          </w:tcPr>
          <w:p w14:paraId="7E0A6FCA" w14:textId="77777777" w:rsidR="008C43C7" w:rsidRPr="00C7244C" w:rsidRDefault="008C43C7" w:rsidP="003F1727">
            <w:pPr>
              <w:pStyle w:val="TAL"/>
            </w:pPr>
          </w:p>
        </w:tc>
        <w:tc>
          <w:tcPr>
            <w:tcW w:w="1245" w:type="dxa"/>
          </w:tcPr>
          <w:p w14:paraId="716F8999" w14:textId="77777777" w:rsidR="008C43C7" w:rsidRPr="00C7244C" w:rsidRDefault="008C43C7" w:rsidP="003F1727">
            <w:pPr>
              <w:pStyle w:val="TAL"/>
            </w:pPr>
          </w:p>
        </w:tc>
      </w:tr>
    </w:tbl>
    <w:p w14:paraId="69043E75" w14:textId="77777777" w:rsidR="008C43C7" w:rsidRPr="00C7244C" w:rsidRDefault="008C43C7" w:rsidP="008C43C7"/>
    <w:p w14:paraId="62DD07BC" w14:textId="77777777" w:rsidR="008C43C7" w:rsidRPr="00C7244C" w:rsidRDefault="008C43C7" w:rsidP="008C43C7">
      <w:pPr>
        <w:pStyle w:val="TH"/>
      </w:pPr>
      <w:r w:rsidRPr="00C7244C">
        <w:t>Table 7.1.1.7.4.3-1B: SIB2 (Cell 1 and Cell 2)</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8C43C7" w:rsidRPr="00C7244C" w14:paraId="1BB74228" w14:textId="77777777" w:rsidTr="003F1727">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547EB374" w14:textId="77777777" w:rsidR="008C43C7" w:rsidRPr="00C7244C" w:rsidRDefault="008C43C7" w:rsidP="003F1727">
            <w:pPr>
              <w:pStyle w:val="TAH"/>
              <w:jc w:val="left"/>
              <w:rPr>
                <w:b w:val="0"/>
              </w:rPr>
            </w:pPr>
            <w:r w:rsidRPr="00C7244C">
              <w:rPr>
                <w:b w:val="0"/>
              </w:rPr>
              <w:t>Derivation Path: Table H.2.1-1 with condition SMTC.1 and Synchronous cells</w:t>
            </w:r>
          </w:p>
        </w:tc>
      </w:tr>
      <w:tr w:rsidR="008C43C7" w:rsidRPr="00C7244C" w14:paraId="406A6B6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071CA47" w14:textId="77777777" w:rsidR="008C43C7" w:rsidRPr="00C7244C" w:rsidRDefault="008C43C7" w:rsidP="003F1727">
            <w:pPr>
              <w:pStyle w:val="TAH"/>
            </w:pPr>
            <w:r w:rsidRPr="00C7244C">
              <w:t>Information Element</w:t>
            </w:r>
          </w:p>
        </w:tc>
        <w:tc>
          <w:tcPr>
            <w:tcW w:w="1603" w:type="dxa"/>
            <w:tcBorders>
              <w:top w:val="single" w:sz="4" w:space="0" w:color="auto"/>
              <w:left w:val="single" w:sz="4" w:space="0" w:color="auto"/>
              <w:bottom w:val="single" w:sz="4" w:space="0" w:color="auto"/>
              <w:right w:val="single" w:sz="4" w:space="0" w:color="auto"/>
            </w:tcBorders>
            <w:hideMark/>
          </w:tcPr>
          <w:p w14:paraId="0869E628" w14:textId="77777777" w:rsidR="008C43C7" w:rsidRPr="00C7244C" w:rsidRDefault="008C43C7" w:rsidP="003F1727">
            <w:pPr>
              <w:pStyle w:val="TAH"/>
            </w:pPr>
            <w:r w:rsidRPr="00C7244C">
              <w:t>Value/remark</w:t>
            </w:r>
          </w:p>
        </w:tc>
        <w:tc>
          <w:tcPr>
            <w:tcW w:w="1980" w:type="dxa"/>
            <w:tcBorders>
              <w:top w:val="single" w:sz="4" w:space="0" w:color="auto"/>
              <w:left w:val="single" w:sz="4" w:space="0" w:color="auto"/>
              <w:bottom w:val="single" w:sz="4" w:space="0" w:color="auto"/>
              <w:right w:val="single" w:sz="4" w:space="0" w:color="auto"/>
            </w:tcBorders>
            <w:hideMark/>
          </w:tcPr>
          <w:p w14:paraId="61AF3045" w14:textId="77777777" w:rsidR="008C43C7" w:rsidRPr="00C7244C" w:rsidRDefault="008C43C7" w:rsidP="003F1727">
            <w:pPr>
              <w:pStyle w:val="TAH"/>
            </w:pPr>
            <w:r w:rsidRPr="00C7244C">
              <w:t>Comment</w:t>
            </w:r>
          </w:p>
        </w:tc>
        <w:tc>
          <w:tcPr>
            <w:tcW w:w="1913" w:type="dxa"/>
            <w:tcBorders>
              <w:top w:val="single" w:sz="4" w:space="0" w:color="auto"/>
              <w:left w:val="single" w:sz="4" w:space="0" w:color="auto"/>
              <w:bottom w:val="single" w:sz="4" w:space="0" w:color="auto"/>
              <w:right w:val="single" w:sz="4" w:space="0" w:color="auto"/>
            </w:tcBorders>
            <w:hideMark/>
          </w:tcPr>
          <w:p w14:paraId="18DBB98F" w14:textId="77777777" w:rsidR="008C43C7" w:rsidRPr="00C7244C" w:rsidRDefault="008C43C7" w:rsidP="003F1727">
            <w:pPr>
              <w:pStyle w:val="TAH"/>
            </w:pPr>
            <w:r w:rsidRPr="00C7244C">
              <w:t>Condition</w:t>
            </w:r>
          </w:p>
        </w:tc>
      </w:tr>
      <w:tr w:rsidR="008C43C7" w:rsidRPr="00C7244C" w14:paraId="323531B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DA7410F" w14:textId="77777777" w:rsidR="008C43C7" w:rsidRPr="00C7244C" w:rsidRDefault="008C43C7" w:rsidP="003F1727">
            <w:pPr>
              <w:pStyle w:val="TAL"/>
            </w:pPr>
            <w:r w:rsidRPr="00C7244C">
              <w:t>SIB2 ::= SEQUENCE {</w:t>
            </w:r>
          </w:p>
        </w:tc>
        <w:tc>
          <w:tcPr>
            <w:tcW w:w="1603" w:type="dxa"/>
            <w:tcBorders>
              <w:top w:val="single" w:sz="4" w:space="0" w:color="auto"/>
              <w:left w:val="single" w:sz="4" w:space="0" w:color="auto"/>
              <w:bottom w:val="single" w:sz="4" w:space="0" w:color="auto"/>
              <w:right w:val="single" w:sz="4" w:space="0" w:color="auto"/>
            </w:tcBorders>
          </w:tcPr>
          <w:p w14:paraId="2477B2D8" w14:textId="77777777" w:rsidR="008C43C7" w:rsidRPr="00C7244C" w:rsidRDefault="008C43C7"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1F14CC82" w14:textId="77777777" w:rsidR="008C43C7" w:rsidRPr="00C7244C" w:rsidRDefault="008C43C7" w:rsidP="003F1727">
            <w:pPr>
              <w:pStyle w:val="TAL"/>
            </w:pPr>
          </w:p>
        </w:tc>
        <w:tc>
          <w:tcPr>
            <w:tcW w:w="1913" w:type="dxa"/>
            <w:tcBorders>
              <w:top w:val="single" w:sz="4" w:space="0" w:color="auto"/>
              <w:left w:val="single" w:sz="4" w:space="0" w:color="auto"/>
              <w:bottom w:val="single" w:sz="4" w:space="0" w:color="auto"/>
              <w:right w:val="single" w:sz="4" w:space="0" w:color="auto"/>
            </w:tcBorders>
          </w:tcPr>
          <w:p w14:paraId="7BF64800" w14:textId="77777777" w:rsidR="008C43C7" w:rsidRPr="00C7244C" w:rsidRDefault="008C43C7" w:rsidP="003F1727">
            <w:pPr>
              <w:pStyle w:val="TAL"/>
            </w:pPr>
          </w:p>
        </w:tc>
      </w:tr>
      <w:tr w:rsidR="008C43C7" w:rsidRPr="00C7244C" w14:paraId="616D3D00"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DC1344A"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intraFreqCellReselectionInfo SEQUENCE {</w:t>
            </w:r>
          </w:p>
        </w:tc>
        <w:tc>
          <w:tcPr>
            <w:tcW w:w="1603" w:type="dxa"/>
            <w:tcBorders>
              <w:top w:val="single" w:sz="4" w:space="0" w:color="auto"/>
              <w:left w:val="single" w:sz="4" w:space="0" w:color="auto"/>
              <w:bottom w:val="single" w:sz="4" w:space="0" w:color="auto"/>
              <w:right w:val="single" w:sz="4" w:space="0" w:color="auto"/>
            </w:tcBorders>
          </w:tcPr>
          <w:p w14:paraId="37FFC98F" w14:textId="77777777" w:rsidR="008C43C7" w:rsidRPr="00C7244C" w:rsidRDefault="008C43C7"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6AE44225"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1CA856B" w14:textId="77777777" w:rsidR="008C43C7" w:rsidRPr="00C7244C" w:rsidRDefault="008C43C7" w:rsidP="003F1727">
            <w:pPr>
              <w:pStyle w:val="PL"/>
              <w:rPr>
                <w:rFonts w:ascii="Arial" w:hAnsi="Arial"/>
                <w:noProof w:val="0"/>
                <w:sz w:val="18"/>
              </w:rPr>
            </w:pPr>
          </w:p>
        </w:tc>
      </w:tr>
      <w:tr w:rsidR="008C43C7" w:rsidRPr="00C7244C" w14:paraId="2EAAF05C" w14:textId="77777777" w:rsidTr="003F1727">
        <w:trPr>
          <w:jc w:val="center"/>
        </w:trPr>
        <w:tc>
          <w:tcPr>
            <w:tcW w:w="4535" w:type="dxa"/>
            <w:vMerge w:val="restart"/>
            <w:tcBorders>
              <w:top w:val="single" w:sz="4" w:space="0" w:color="auto"/>
              <w:left w:val="single" w:sz="4" w:space="0" w:color="auto"/>
              <w:right w:val="single" w:sz="4" w:space="0" w:color="auto"/>
            </w:tcBorders>
          </w:tcPr>
          <w:p w14:paraId="36CA0EC1"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q-RxLevMin</w:t>
            </w:r>
          </w:p>
        </w:tc>
        <w:tc>
          <w:tcPr>
            <w:tcW w:w="1603" w:type="dxa"/>
            <w:tcBorders>
              <w:top w:val="single" w:sz="4" w:space="0" w:color="auto"/>
              <w:left w:val="single" w:sz="4" w:space="0" w:color="auto"/>
              <w:bottom w:val="single" w:sz="4" w:space="0" w:color="auto"/>
              <w:right w:val="single" w:sz="4" w:space="0" w:color="auto"/>
            </w:tcBorders>
          </w:tcPr>
          <w:p w14:paraId="00A4CF38" w14:textId="77777777" w:rsidR="008C43C7" w:rsidRPr="00C7244C" w:rsidRDefault="008C43C7" w:rsidP="003F1727">
            <w:pPr>
              <w:pStyle w:val="TAL"/>
            </w:pPr>
            <w:r w:rsidRPr="00C7244C">
              <w:t>-60</w:t>
            </w:r>
          </w:p>
        </w:tc>
        <w:tc>
          <w:tcPr>
            <w:tcW w:w="1980" w:type="dxa"/>
            <w:tcBorders>
              <w:top w:val="single" w:sz="4" w:space="0" w:color="auto"/>
              <w:left w:val="single" w:sz="4" w:space="0" w:color="auto"/>
              <w:bottom w:val="single" w:sz="4" w:space="0" w:color="auto"/>
              <w:right w:val="single" w:sz="4" w:space="0" w:color="auto"/>
            </w:tcBorders>
          </w:tcPr>
          <w:p w14:paraId="4DAE474C"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60*2 = -120dBm</w:t>
            </w:r>
          </w:p>
        </w:tc>
        <w:tc>
          <w:tcPr>
            <w:tcW w:w="1913" w:type="dxa"/>
            <w:tcBorders>
              <w:top w:val="single" w:sz="4" w:space="0" w:color="auto"/>
              <w:left w:val="single" w:sz="4" w:space="0" w:color="auto"/>
              <w:bottom w:val="single" w:sz="4" w:space="0" w:color="auto"/>
              <w:right w:val="single" w:sz="4" w:space="0" w:color="auto"/>
            </w:tcBorders>
          </w:tcPr>
          <w:p w14:paraId="31F2120B" w14:textId="77777777" w:rsidR="008C43C7" w:rsidRPr="00C7244C" w:rsidRDefault="008C43C7" w:rsidP="003F1727">
            <w:pPr>
              <w:pStyle w:val="PL"/>
              <w:rPr>
                <w:rFonts w:ascii="Arial" w:hAnsi="Arial"/>
                <w:noProof w:val="0"/>
                <w:sz w:val="18"/>
              </w:rPr>
            </w:pPr>
            <w:r w:rsidRPr="00C7244C">
              <w:rPr>
                <w:rFonts w:ascii="Arial" w:hAnsi="Arial" w:cs="Arial"/>
                <w:noProof w:val="0"/>
                <w:sz w:val="18"/>
                <w:szCs w:val="18"/>
              </w:rPr>
              <w:t>7.1.1.7-1</w:t>
            </w:r>
          </w:p>
        </w:tc>
      </w:tr>
      <w:tr w:rsidR="008C43C7" w:rsidRPr="00C7244C" w14:paraId="78D6C5D2" w14:textId="77777777" w:rsidTr="003F1727">
        <w:trPr>
          <w:jc w:val="center"/>
        </w:trPr>
        <w:tc>
          <w:tcPr>
            <w:tcW w:w="4535" w:type="dxa"/>
            <w:vMerge/>
            <w:tcBorders>
              <w:left w:val="single" w:sz="4" w:space="0" w:color="auto"/>
              <w:bottom w:val="nil"/>
              <w:right w:val="single" w:sz="4" w:space="0" w:color="auto"/>
            </w:tcBorders>
          </w:tcPr>
          <w:p w14:paraId="6ED3D462" w14:textId="77777777" w:rsidR="008C43C7" w:rsidRPr="00C7244C" w:rsidRDefault="008C43C7" w:rsidP="003F1727">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4F87A112" w14:textId="77777777" w:rsidR="008C43C7" w:rsidRPr="00C7244C" w:rsidRDefault="008C43C7" w:rsidP="003F1727">
            <w:pPr>
              <w:pStyle w:val="TAL"/>
            </w:pPr>
            <w:r w:rsidRPr="00C7244C">
              <w:t>-58</w:t>
            </w:r>
          </w:p>
        </w:tc>
        <w:tc>
          <w:tcPr>
            <w:tcW w:w="1980" w:type="dxa"/>
            <w:tcBorders>
              <w:top w:val="single" w:sz="4" w:space="0" w:color="auto"/>
              <w:left w:val="single" w:sz="4" w:space="0" w:color="auto"/>
              <w:bottom w:val="single" w:sz="4" w:space="0" w:color="auto"/>
              <w:right w:val="single" w:sz="4" w:space="0" w:color="auto"/>
            </w:tcBorders>
          </w:tcPr>
          <w:p w14:paraId="213B17EB"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58*2 = -116dBm</w:t>
            </w:r>
          </w:p>
        </w:tc>
        <w:tc>
          <w:tcPr>
            <w:tcW w:w="1913" w:type="dxa"/>
            <w:tcBorders>
              <w:top w:val="single" w:sz="4" w:space="0" w:color="auto"/>
              <w:left w:val="single" w:sz="4" w:space="0" w:color="auto"/>
              <w:bottom w:val="single" w:sz="4" w:space="0" w:color="auto"/>
              <w:right w:val="single" w:sz="4" w:space="0" w:color="auto"/>
            </w:tcBorders>
          </w:tcPr>
          <w:p w14:paraId="731146D1" w14:textId="77777777" w:rsidR="008C43C7" w:rsidRPr="00C7244C" w:rsidRDefault="008C43C7" w:rsidP="003F1727">
            <w:pPr>
              <w:pStyle w:val="PL"/>
              <w:rPr>
                <w:rFonts w:ascii="Arial" w:hAnsi="Arial"/>
                <w:noProof w:val="0"/>
                <w:sz w:val="18"/>
              </w:rPr>
            </w:pPr>
            <w:r w:rsidRPr="00C7244C">
              <w:rPr>
                <w:rFonts w:ascii="Arial" w:hAnsi="Arial" w:cs="Arial"/>
                <w:noProof w:val="0"/>
                <w:sz w:val="18"/>
                <w:szCs w:val="18"/>
              </w:rPr>
              <w:t>7.1.1.7-2</w:t>
            </w:r>
          </w:p>
        </w:tc>
      </w:tr>
      <w:tr w:rsidR="008C43C7" w:rsidRPr="00C7244C" w14:paraId="7100D3C1" w14:textId="77777777" w:rsidTr="003F1727">
        <w:trPr>
          <w:jc w:val="center"/>
        </w:trPr>
        <w:tc>
          <w:tcPr>
            <w:tcW w:w="4535" w:type="dxa"/>
            <w:tcBorders>
              <w:top w:val="nil"/>
              <w:left w:val="single" w:sz="4" w:space="0" w:color="auto"/>
              <w:bottom w:val="single" w:sz="4" w:space="0" w:color="auto"/>
              <w:right w:val="single" w:sz="4" w:space="0" w:color="auto"/>
            </w:tcBorders>
          </w:tcPr>
          <w:p w14:paraId="626FF9E8" w14:textId="77777777" w:rsidR="008C43C7" w:rsidRPr="00C7244C" w:rsidRDefault="008C43C7" w:rsidP="003F1727">
            <w:pPr>
              <w:pStyle w:val="PL"/>
              <w:rPr>
                <w:rFonts w:ascii="Arial" w:hAnsi="Arial" w:cs="Arial"/>
                <w:noProof w:val="0"/>
                <w:sz w:val="18"/>
                <w:szCs w:val="18"/>
                <w:lang w:eastAsia="zh-CN"/>
              </w:rPr>
            </w:pPr>
            <w:r w:rsidRPr="00C7244C">
              <w:rPr>
                <w:rFonts w:ascii="Arial" w:hAnsi="Arial" w:cs="Arial"/>
                <w:noProof w:val="0"/>
                <w:sz w:val="18"/>
                <w:szCs w:val="18"/>
                <w:lang w:eastAsia="zh-CN"/>
              </w:rPr>
              <w:t xml:space="preserve">    s-IntraSearchP</w:t>
            </w:r>
          </w:p>
        </w:tc>
        <w:tc>
          <w:tcPr>
            <w:tcW w:w="1603" w:type="dxa"/>
            <w:tcBorders>
              <w:top w:val="single" w:sz="4" w:space="0" w:color="auto"/>
              <w:left w:val="single" w:sz="4" w:space="0" w:color="auto"/>
              <w:bottom w:val="single" w:sz="4" w:space="0" w:color="auto"/>
              <w:right w:val="single" w:sz="4" w:space="0" w:color="auto"/>
            </w:tcBorders>
          </w:tcPr>
          <w:p w14:paraId="7CD3136B" w14:textId="77777777" w:rsidR="008C43C7" w:rsidRPr="00C7244C" w:rsidRDefault="008C43C7" w:rsidP="003F1727">
            <w:pPr>
              <w:pStyle w:val="TAL"/>
            </w:pPr>
            <w:r w:rsidRPr="00C7244C">
              <w:t>25</w:t>
            </w:r>
          </w:p>
        </w:tc>
        <w:tc>
          <w:tcPr>
            <w:tcW w:w="1980" w:type="dxa"/>
            <w:tcBorders>
              <w:top w:val="single" w:sz="4" w:space="0" w:color="auto"/>
              <w:left w:val="single" w:sz="4" w:space="0" w:color="auto"/>
              <w:bottom w:val="single" w:sz="4" w:space="0" w:color="auto"/>
              <w:right w:val="single" w:sz="4" w:space="0" w:color="auto"/>
            </w:tcBorders>
          </w:tcPr>
          <w:p w14:paraId="489CDD6B"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25*2 = 50dB</w:t>
            </w:r>
          </w:p>
        </w:tc>
        <w:tc>
          <w:tcPr>
            <w:tcW w:w="1913" w:type="dxa"/>
            <w:tcBorders>
              <w:top w:val="single" w:sz="4" w:space="0" w:color="auto"/>
              <w:left w:val="single" w:sz="4" w:space="0" w:color="auto"/>
              <w:bottom w:val="single" w:sz="4" w:space="0" w:color="auto"/>
              <w:right w:val="single" w:sz="4" w:space="0" w:color="auto"/>
            </w:tcBorders>
          </w:tcPr>
          <w:p w14:paraId="44E71AED" w14:textId="77777777" w:rsidR="008C43C7" w:rsidRPr="00C7244C" w:rsidRDefault="008C43C7" w:rsidP="003F1727">
            <w:pPr>
              <w:pStyle w:val="PL"/>
              <w:rPr>
                <w:rFonts w:ascii="Arial" w:hAnsi="Arial" w:cs="Arial"/>
                <w:noProof w:val="0"/>
                <w:sz w:val="18"/>
                <w:szCs w:val="18"/>
              </w:rPr>
            </w:pPr>
          </w:p>
        </w:tc>
      </w:tr>
      <w:tr w:rsidR="008C43C7" w:rsidRPr="00C7244C" w14:paraId="489C5AB3"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47C89543"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w:t>
            </w:r>
          </w:p>
        </w:tc>
        <w:tc>
          <w:tcPr>
            <w:tcW w:w="1603" w:type="dxa"/>
            <w:tcBorders>
              <w:top w:val="single" w:sz="4" w:space="0" w:color="auto"/>
              <w:left w:val="single" w:sz="4" w:space="0" w:color="auto"/>
              <w:bottom w:val="single" w:sz="4" w:space="0" w:color="auto"/>
              <w:right w:val="single" w:sz="4" w:space="0" w:color="auto"/>
            </w:tcBorders>
          </w:tcPr>
          <w:p w14:paraId="751318CF" w14:textId="77777777" w:rsidR="008C43C7" w:rsidRPr="00C7244C" w:rsidRDefault="008C43C7"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78ABA57F"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BF8F358" w14:textId="77777777" w:rsidR="008C43C7" w:rsidRPr="00C7244C" w:rsidRDefault="008C43C7" w:rsidP="003F1727">
            <w:pPr>
              <w:pStyle w:val="PL"/>
              <w:rPr>
                <w:rFonts w:ascii="Arial" w:hAnsi="Arial"/>
                <w:noProof w:val="0"/>
                <w:sz w:val="18"/>
              </w:rPr>
            </w:pPr>
          </w:p>
        </w:tc>
      </w:tr>
      <w:tr w:rsidR="008C43C7" w:rsidRPr="00C7244C" w14:paraId="387AFF8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15055E0" w14:textId="77777777" w:rsidR="008C43C7" w:rsidRPr="00C7244C" w:rsidRDefault="008C43C7" w:rsidP="003F1727">
            <w:pPr>
              <w:pStyle w:val="PL"/>
              <w:rPr>
                <w:rFonts w:ascii="Arial" w:hAnsi="Arial"/>
                <w:noProof w:val="0"/>
                <w:sz w:val="18"/>
              </w:rPr>
            </w:pPr>
            <w:r w:rsidRPr="00C7244C">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71FB4BD6" w14:textId="77777777" w:rsidR="008C43C7" w:rsidRPr="00C7244C" w:rsidRDefault="008C43C7"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50994C4C"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410EDAE" w14:textId="77777777" w:rsidR="008C43C7" w:rsidRPr="00C7244C" w:rsidRDefault="008C43C7" w:rsidP="003F1727">
            <w:pPr>
              <w:pStyle w:val="PL"/>
              <w:rPr>
                <w:rFonts w:ascii="Arial" w:hAnsi="Arial"/>
                <w:noProof w:val="0"/>
                <w:sz w:val="18"/>
              </w:rPr>
            </w:pPr>
          </w:p>
        </w:tc>
      </w:tr>
    </w:tbl>
    <w:p w14:paraId="61A9DDA5" w14:textId="77777777" w:rsidR="008C43C7" w:rsidRPr="00C7244C" w:rsidRDefault="008C43C7" w:rsidP="008C43C7"/>
    <w:p w14:paraId="4CA8E998" w14:textId="6C327E96" w:rsidR="008C43C7" w:rsidRPr="00C7244C" w:rsidRDefault="008C43C7" w:rsidP="008C43C7">
      <w:pPr>
        <w:pStyle w:val="TH"/>
      </w:pPr>
      <w:bookmarkStart w:id="3" w:name="_Hlk139646505"/>
      <w:r w:rsidRPr="00C7244C">
        <w:t xml:space="preserve">Table 7.1.1.7.4.3-2: </w:t>
      </w:r>
      <w:r w:rsidRPr="00C7244C">
        <w:rPr>
          <w:i/>
        </w:rPr>
        <w:t>RACH-ConfigGeneric</w:t>
      </w:r>
      <w:r w:rsidRPr="00C7244C">
        <w:t>: NR cell re-selection</w:t>
      </w:r>
      <w:bookmarkEnd w:id="3"/>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43C7" w:rsidRPr="00C7244C" w14:paraId="7BAA4935" w14:textId="77777777" w:rsidTr="003F1727">
        <w:tc>
          <w:tcPr>
            <w:tcW w:w="9747" w:type="dxa"/>
            <w:gridSpan w:val="4"/>
          </w:tcPr>
          <w:p w14:paraId="07164038" w14:textId="77777777" w:rsidR="008C43C7" w:rsidRPr="00C7244C" w:rsidRDefault="008C43C7" w:rsidP="003F1727">
            <w:pPr>
              <w:pStyle w:val="TAH"/>
              <w:jc w:val="left"/>
              <w:rPr>
                <w:b w:val="0"/>
              </w:rPr>
            </w:pPr>
            <w:r w:rsidRPr="00C7244C">
              <w:rPr>
                <w:b w:val="0"/>
              </w:rPr>
              <w:t>Derivation Path: TS 38.508-1 [14], Table 4.6.3-130</w:t>
            </w:r>
          </w:p>
        </w:tc>
      </w:tr>
      <w:tr w:rsidR="008C43C7" w:rsidRPr="00C7244C" w14:paraId="52B0D3DD" w14:textId="77777777" w:rsidTr="003F1727">
        <w:tc>
          <w:tcPr>
            <w:tcW w:w="4535" w:type="dxa"/>
          </w:tcPr>
          <w:p w14:paraId="4EC75E2E" w14:textId="77777777" w:rsidR="008C43C7" w:rsidRPr="00C7244C" w:rsidRDefault="008C43C7" w:rsidP="003F1727">
            <w:pPr>
              <w:pStyle w:val="TAH"/>
            </w:pPr>
            <w:r w:rsidRPr="00C7244C">
              <w:t>Information Element</w:t>
            </w:r>
          </w:p>
        </w:tc>
        <w:tc>
          <w:tcPr>
            <w:tcW w:w="2267" w:type="dxa"/>
          </w:tcPr>
          <w:p w14:paraId="5174E227" w14:textId="77777777" w:rsidR="008C43C7" w:rsidRPr="00C7244C" w:rsidRDefault="008C43C7" w:rsidP="003F1727">
            <w:pPr>
              <w:pStyle w:val="TAH"/>
            </w:pPr>
            <w:r w:rsidRPr="00C7244C">
              <w:t>Value/remark</w:t>
            </w:r>
          </w:p>
        </w:tc>
        <w:tc>
          <w:tcPr>
            <w:tcW w:w="1700" w:type="dxa"/>
          </w:tcPr>
          <w:p w14:paraId="0C14CB09" w14:textId="77777777" w:rsidR="008C43C7" w:rsidRPr="00C7244C" w:rsidRDefault="008C43C7" w:rsidP="003F1727">
            <w:pPr>
              <w:pStyle w:val="TAH"/>
            </w:pPr>
            <w:r w:rsidRPr="00C7244C">
              <w:t>Comment</w:t>
            </w:r>
          </w:p>
        </w:tc>
        <w:tc>
          <w:tcPr>
            <w:tcW w:w="1245" w:type="dxa"/>
          </w:tcPr>
          <w:p w14:paraId="14BDDC15" w14:textId="77777777" w:rsidR="008C43C7" w:rsidRPr="00C7244C" w:rsidRDefault="008C43C7" w:rsidP="003F1727">
            <w:pPr>
              <w:pStyle w:val="TAH"/>
            </w:pPr>
            <w:r w:rsidRPr="00C7244C">
              <w:t>Condition</w:t>
            </w:r>
          </w:p>
        </w:tc>
      </w:tr>
      <w:tr w:rsidR="008C43C7" w:rsidRPr="00C7244C" w14:paraId="45CDBF92" w14:textId="77777777" w:rsidTr="003F1727">
        <w:tc>
          <w:tcPr>
            <w:tcW w:w="4535" w:type="dxa"/>
          </w:tcPr>
          <w:p w14:paraId="64BCB500" w14:textId="77777777" w:rsidR="008C43C7" w:rsidRPr="00C7244C" w:rsidRDefault="008C43C7" w:rsidP="003F1727">
            <w:pPr>
              <w:pStyle w:val="TAL"/>
            </w:pPr>
            <w:r w:rsidRPr="00C7244C">
              <w:t xml:space="preserve">RACH-ConfigGeneric ::= </w:t>
            </w:r>
            <w:r w:rsidRPr="00C7244C">
              <w:rPr>
                <w:snapToGrid w:val="0"/>
              </w:rPr>
              <w:t xml:space="preserve">SEQUENCE </w:t>
            </w:r>
            <w:r w:rsidRPr="00C7244C">
              <w:t>{</w:t>
            </w:r>
          </w:p>
        </w:tc>
        <w:tc>
          <w:tcPr>
            <w:tcW w:w="2267" w:type="dxa"/>
          </w:tcPr>
          <w:p w14:paraId="3678BA89" w14:textId="77777777" w:rsidR="008C43C7" w:rsidRPr="00C7244C" w:rsidRDefault="008C43C7" w:rsidP="003F1727">
            <w:pPr>
              <w:pStyle w:val="TAL"/>
            </w:pPr>
          </w:p>
        </w:tc>
        <w:tc>
          <w:tcPr>
            <w:tcW w:w="1700" w:type="dxa"/>
          </w:tcPr>
          <w:p w14:paraId="5098E512" w14:textId="77777777" w:rsidR="008C43C7" w:rsidRPr="00C7244C" w:rsidRDefault="008C43C7" w:rsidP="003F1727">
            <w:pPr>
              <w:pStyle w:val="TAL"/>
            </w:pPr>
          </w:p>
        </w:tc>
        <w:tc>
          <w:tcPr>
            <w:tcW w:w="1245" w:type="dxa"/>
          </w:tcPr>
          <w:p w14:paraId="1498D270" w14:textId="77777777" w:rsidR="008C43C7" w:rsidRPr="00C7244C" w:rsidRDefault="008C43C7" w:rsidP="003F1727">
            <w:pPr>
              <w:pStyle w:val="TAL"/>
            </w:pPr>
          </w:p>
        </w:tc>
      </w:tr>
      <w:tr w:rsidR="008C43C7" w:rsidRPr="00C7244C" w14:paraId="13800E56" w14:textId="77777777" w:rsidTr="003F1727">
        <w:tc>
          <w:tcPr>
            <w:tcW w:w="4535" w:type="dxa"/>
          </w:tcPr>
          <w:p w14:paraId="013B1651" w14:textId="77777777" w:rsidR="008C43C7" w:rsidRPr="00C7244C" w:rsidRDefault="008C43C7" w:rsidP="003F1727">
            <w:pPr>
              <w:pStyle w:val="TAL"/>
            </w:pPr>
            <w:r w:rsidRPr="00C7244C">
              <w:t xml:space="preserve">  prach-ConfigurationIndex</w:t>
            </w:r>
          </w:p>
        </w:tc>
        <w:tc>
          <w:tcPr>
            <w:tcW w:w="2267" w:type="dxa"/>
          </w:tcPr>
          <w:p w14:paraId="52D3BF79" w14:textId="77777777" w:rsidR="008C43C7" w:rsidRPr="00C7244C" w:rsidRDefault="008C43C7" w:rsidP="003F1727">
            <w:pPr>
              <w:pStyle w:val="TAL"/>
            </w:pPr>
            <w:r w:rsidRPr="00C7244C">
              <w:t>102</w:t>
            </w:r>
          </w:p>
        </w:tc>
        <w:tc>
          <w:tcPr>
            <w:tcW w:w="1700" w:type="dxa"/>
          </w:tcPr>
          <w:p w14:paraId="20655895" w14:textId="77777777" w:rsidR="008C43C7" w:rsidRPr="00C7244C" w:rsidRDefault="008C43C7" w:rsidP="003F1727">
            <w:pPr>
              <w:pStyle w:val="TAL"/>
            </w:pPr>
          </w:p>
        </w:tc>
        <w:tc>
          <w:tcPr>
            <w:tcW w:w="1245" w:type="dxa"/>
          </w:tcPr>
          <w:p w14:paraId="6B03FFFA" w14:textId="77777777" w:rsidR="008C43C7" w:rsidRPr="00C7244C" w:rsidRDefault="008C43C7" w:rsidP="003F1727">
            <w:pPr>
              <w:pStyle w:val="TAL"/>
            </w:pPr>
          </w:p>
        </w:tc>
      </w:tr>
      <w:tr w:rsidR="008C43C7" w:rsidRPr="00C7244C" w14:paraId="1C748687" w14:textId="77777777" w:rsidTr="003F1727">
        <w:tc>
          <w:tcPr>
            <w:tcW w:w="4535" w:type="dxa"/>
          </w:tcPr>
          <w:p w14:paraId="32B2BE1A" w14:textId="77777777" w:rsidR="008C43C7" w:rsidRPr="00C7244C" w:rsidRDefault="008C43C7" w:rsidP="003F1727">
            <w:pPr>
              <w:pStyle w:val="TAL"/>
            </w:pPr>
            <w:r w:rsidRPr="00C7244C">
              <w:t>}</w:t>
            </w:r>
          </w:p>
        </w:tc>
        <w:tc>
          <w:tcPr>
            <w:tcW w:w="2267" w:type="dxa"/>
          </w:tcPr>
          <w:p w14:paraId="0E33C284" w14:textId="77777777" w:rsidR="008C43C7" w:rsidRPr="00C7244C" w:rsidRDefault="008C43C7" w:rsidP="003F1727">
            <w:pPr>
              <w:pStyle w:val="TAL"/>
            </w:pPr>
          </w:p>
        </w:tc>
        <w:tc>
          <w:tcPr>
            <w:tcW w:w="1700" w:type="dxa"/>
          </w:tcPr>
          <w:p w14:paraId="72B9F7F9" w14:textId="77777777" w:rsidR="008C43C7" w:rsidRPr="00C7244C" w:rsidRDefault="008C43C7" w:rsidP="003F1727">
            <w:pPr>
              <w:pStyle w:val="TAL"/>
            </w:pPr>
          </w:p>
        </w:tc>
        <w:tc>
          <w:tcPr>
            <w:tcW w:w="1245" w:type="dxa"/>
          </w:tcPr>
          <w:p w14:paraId="636B0A3C" w14:textId="77777777" w:rsidR="008C43C7" w:rsidRPr="00C7244C" w:rsidRDefault="008C43C7" w:rsidP="003F1727">
            <w:pPr>
              <w:pStyle w:val="TAL"/>
            </w:pPr>
          </w:p>
        </w:tc>
      </w:tr>
    </w:tbl>
    <w:p w14:paraId="3D599DA5" w14:textId="77777777" w:rsidR="008C43C7" w:rsidRPr="00C7244C" w:rsidRDefault="008C43C7" w:rsidP="008C43C7"/>
    <w:p w14:paraId="32018A0D" w14:textId="77777777" w:rsidR="008C43C7" w:rsidRPr="00C7244C" w:rsidRDefault="008C43C7" w:rsidP="008C43C7">
      <w:pPr>
        <w:ind w:firstLine="284"/>
        <w:jc w:val="center"/>
        <w:rPr>
          <w:rFonts w:ascii="Arial" w:hAnsi="Arial"/>
          <w:b/>
        </w:rPr>
      </w:pPr>
      <w:r w:rsidRPr="00C7244C">
        <w:rPr>
          <w:rFonts w:ascii="Arial" w:hAnsi="Arial"/>
          <w:b/>
        </w:rPr>
        <w:t xml:space="preserve">Table 7.1.1.7.4.3-3: </w:t>
      </w:r>
      <w:r w:rsidRPr="00C7244C">
        <w:rPr>
          <w:rFonts w:ascii="Arial" w:hAnsi="Arial"/>
          <w:b/>
          <w:i/>
          <w:iCs/>
        </w:rPr>
        <w:t>HighSpeedConfigFR2</w:t>
      </w:r>
      <w:r w:rsidRPr="00C7244C">
        <w:rPr>
          <w:rFonts w:ascii="Arial" w:hAnsi="Arial"/>
          <w:b/>
        </w:rPr>
        <w:t>: NR cell re-selec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43C7" w:rsidRPr="00C7244C" w14:paraId="7A4CE53C" w14:textId="77777777" w:rsidTr="003F1727">
        <w:tc>
          <w:tcPr>
            <w:tcW w:w="9747" w:type="dxa"/>
            <w:gridSpan w:val="4"/>
          </w:tcPr>
          <w:p w14:paraId="0019D6AA" w14:textId="77777777" w:rsidR="008C43C7" w:rsidRPr="00C7244C" w:rsidRDefault="008C43C7" w:rsidP="003F1727">
            <w:pPr>
              <w:pStyle w:val="TAH"/>
              <w:jc w:val="left"/>
              <w:rPr>
                <w:b w:val="0"/>
              </w:rPr>
            </w:pPr>
            <w:r w:rsidRPr="00C7244C">
              <w:rPr>
                <w:b w:val="0"/>
              </w:rPr>
              <w:t>Derivation Path: TS 38.508-1 [14], Table 4.6.3-62C</w:t>
            </w:r>
          </w:p>
        </w:tc>
      </w:tr>
      <w:tr w:rsidR="008C43C7" w:rsidRPr="00C7244C" w14:paraId="5F44F23C" w14:textId="77777777" w:rsidTr="003F1727">
        <w:tc>
          <w:tcPr>
            <w:tcW w:w="4535" w:type="dxa"/>
          </w:tcPr>
          <w:p w14:paraId="730338D0" w14:textId="77777777" w:rsidR="008C43C7" w:rsidRPr="00C7244C" w:rsidRDefault="008C43C7" w:rsidP="003F1727">
            <w:pPr>
              <w:pStyle w:val="TAH"/>
            </w:pPr>
            <w:r w:rsidRPr="00C7244C">
              <w:t>Information Element</w:t>
            </w:r>
          </w:p>
        </w:tc>
        <w:tc>
          <w:tcPr>
            <w:tcW w:w="2267" w:type="dxa"/>
          </w:tcPr>
          <w:p w14:paraId="5DA78184" w14:textId="77777777" w:rsidR="008C43C7" w:rsidRPr="00C7244C" w:rsidRDefault="008C43C7" w:rsidP="003F1727">
            <w:pPr>
              <w:pStyle w:val="TAH"/>
            </w:pPr>
            <w:r w:rsidRPr="00C7244C">
              <w:t>Value/remark</w:t>
            </w:r>
          </w:p>
        </w:tc>
        <w:tc>
          <w:tcPr>
            <w:tcW w:w="1700" w:type="dxa"/>
          </w:tcPr>
          <w:p w14:paraId="7E208BD4" w14:textId="77777777" w:rsidR="008C43C7" w:rsidRPr="00C7244C" w:rsidRDefault="008C43C7" w:rsidP="003F1727">
            <w:pPr>
              <w:pStyle w:val="TAH"/>
            </w:pPr>
            <w:r w:rsidRPr="00C7244C">
              <w:t>Comment</w:t>
            </w:r>
          </w:p>
        </w:tc>
        <w:tc>
          <w:tcPr>
            <w:tcW w:w="1245" w:type="dxa"/>
          </w:tcPr>
          <w:p w14:paraId="41A12CEA" w14:textId="77777777" w:rsidR="008C43C7" w:rsidRPr="00C7244C" w:rsidRDefault="008C43C7" w:rsidP="003F1727">
            <w:pPr>
              <w:pStyle w:val="TAH"/>
            </w:pPr>
            <w:r w:rsidRPr="00C7244C">
              <w:t>Condition</w:t>
            </w:r>
          </w:p>
        </w:tc>
      </w:tr>
      <w:tr w:rsidR="008C43C7" w:rsidRPr="00C7244C" w14:paraId="152C0B84" w14:textId="77777777" w:rsidTr="003F1727">
        <w:tc>
          <w:tcPr>
            <w:tcW w:w="4535" w:type="dxa"/>
          </w:tcPr>
          <w:p w14:paraId="730DD0D8" w14:textId="77777777" w:rsidR="008C43C7" w:rsidRPr="00C7244C" w:rsidRDefault="008C43C7" w:rsidP="003F1727">
            <w:pPr>
              <w:pStyle w:val="TAL"/>
              <w:rPr>
                <w:bCs/>
              </w:rPr>
            </w:pPr>
            <w:r w:rsidRPr="00C7244C">
              <w:rPr>
                <w:bCs/>
              </w:rPr>
              <w:t>HighSpeedConfigFR2-r17 </w:t>
            </w:r>
            <w:r w:rsidRPr="00C7244C">
              <w:t>::= SEQUENCE {</w:t>
            </w:r>
          </w:p>
        </w:tc>
        <w:tc>
          <w:tcPr>
            <w:tcW w:w="2267" w:type="dxa"/>
          </w:tcPr>
          <w:p w14:paraId="7411E1A1" w14:textId="77777777" w:rsidR="008C43C7" w:rsidRPr="00C7244C" w:rsidRDefault="008C43C7" w:rsidP="003F1727">
            <w:pPr>
              <w:pStyle w:val="TAL"/>
            </w:pPr>
          </w:p>
        </w:tc>
        <w:tc>
          <w:tcPr>
            <w:tcW w:w="1700" w:type="dxa"/>
          </w:tcPr>
          <w:p w14:paraId="6D09E4BB" w14:textId="77777777" w:rsidR="008C43C7" w:rsidRPr="00C7244C" w:rsidRDefault="008C43C7" w:rsidP="003F1727">
            <w:pPr>
              <w:pStyle w:val="TAL"/>
            </w:pPr>
          </w:p>
        </w:tc>
        <w:tc>
          <w:tcPr>
            <w:tcW w:w="1245" w:type="dxa"/>
          </w:tcPr>
          <w:p w14:paraId="2F98D4E4" w14:textId="77777777" w:rsidR="008C43C7" w:rsidRPr="00C7244C" w:rsidRDefault="008C43C7" w:rsidP="003F1727">
            <w:pPr>
              <w:pStyle w:val="TAL"/>
            </w:pPr>
          </w:p>
        </w:tc>
      </w:tr>
      <w:tr w:rsidR="008C43C7" w:rsidRPr="00C7244C" w14:paraId="5BE57DC2" w14:textId="77777777" w:rsidTr="003F1727">
        <w:tc>
          <w:tcPr>
            <w:tcW w:w="4535" w:type="dxa"/>
          </w:tcPr>
          <w:p w14:paraId="55C294E1" w14:textId="77777777" w:rsidR="008C43C7" w:rsidRPr="00C7244C" w:rsidRDefault="008C43C7" w:rsidP="003F1727">
            <w:pPr>
              <w:pStyle w:val="TAL"/>
              <w:rPr>
                <w:bCs/>
              </w:rPr>
            </w:pPr>
            <w:r w:rsidRPr="00C7244C">
              <w:rPr>
                <w:bCs/>
              </w:rPr>
              <w:t xml:space="preserve">  highSpeedMeasFlagFR2-r17</w:t>
            </w:r>
          </w:p>
        </w:tc>
        <w:tc>
          <w:tcPr>
            <w:tcW w:w="2267" w:type="dxa"/>
          </w:tcPr>
          <w:p w14:paraId="24D651FC" w14:textId="77777777" w:rsidR="008C43C7" w:rsidRPr="00C7244C" w:rsidRDefault="008C43C7" w:rsidP="003F1727">
            <w:pPr>
              <w:pStyle w:val="TAL"/>
            </w:pPr>
            <w:r w:rsidRPr="00C7244C">
              <w:t>Set1</w:t>
            </w:r>
          </w:p>
        </w:tc>
        <w:tc>
          <w:tcPr>
            <w:tcW w:w="1700" w:type="dxa"/>
          </w:tcPr>
          <w:p w14:paraId="4D13E6A5" w14:textId="77777777" w:rsidR="008C43C7" w:rsidRPr="00C7244C" w:rsidRDefault="008C43C7" w:rsidP="003F1727">
            <w:pPr>
              <w:pStyle w:val="TAL"/>
            </w:pPr>
          </w:p>
        </w:tc>
        <w:tc>
          <w:tcPr>
            <w:tcW w:w="1245" w:type="dxa"/>
          </w:tcPr>
          <w:p w14:paraId="0F842754" w14:textId="77777777" w:rsidR="008C43C7" w:rsidRPr="00C7244C" w:rsidRDefault="008C43C7" w:rsidP="003F1727">
            <w:pPr>
              <w:pStyle w:val="TAL"/>
            </w:pPr>
          </w:p>
        </w:tc>
      </w:tr>
      <w:tr w:rsidR="008C43C7" w:rsidRPr="00C7244C" w14:paraId="0C146036" w14:textId="77777777" w:rsidTr="003F1727">
        <w:tc>
          <w:tcPr>
            <w:tcW w:w="4535" w:type="dxa"/>
          </w:tcPr>
          <w:p w14:paraId="0E1656D1" w14:textId="77777777" w:rsidR="008C43C7" w:rsidRPr="00C7244C" w:rsidRDefault="008C43C7" w:rsidP="003F1727">
            <w:pPr>
              <w:pStyle w:val="TAL"/>
              <w:rPr>
                <w:bCs/>
              </w:rPr>
            </w:pPr>
            <w:r w:rsidRPr="00C7244C">
              <w:rPr>
                <w:bCs/>
              </w:rPr>
              <w:t>}</w:t>
            </w:r>
          </w:p>
        </w:tc>
        <w:tc>
          <w:tcPr>
            <w:tcW w:w="2267" w:type="dxa"/>
          </w:tcPr>
          <w:p w14:paraId="0A0D5384" w14:textId="77777777" w:rsidR="008C43C7" w:rsidRPr="00C7244C" w:rsidRDefault="008C43C7" w:rsidP="003F1727">
            <w:pPr>
              <w:pStyle w:val="TAL"/>
            </w:pPr>
          </w:p>
        </w:tc>
        <w:tc>
          <w:tcPr>
            <w:tcW w:w="1700" w:type="dxa"/>
          </w:tcPr>
          <w:p w14:paraId="3C499C49" w14:textId="77777777" w:rsidR="008C43C7" w:rsidRPr="00C7244C" w:rsidRDefault="008C43C7" w:rsidP="003F1727">
            <w:pPr>
              <w:pStyle w:val="TAL"/>
            </w:pPr>
          </w:p>
        </w:tc>
        <w:tc>
          <w:tcPr>
            <w:tcW w:w="1245" w:type="dxa"/>
          </w:tcPr>
          <w:p w14:paraId="6EFD723C" w14:textId="77777777" w:rsidR="008C43C7" w:rsidRPr="00C7244C" w:rsidRDefault="008C43C7" w:rsidP="003F1727">
            <w:pPr>
              <w:pStyle w:val="TAL"/>
            </w:pPr>
          </w:p>
        </w:tc>
      </w:tr>
    </w:tbl>
    <w:p w14:paraId="04BBA733" w14:textId="77777777" w:rsidR="008C43C7" w:rsidRPr="00C7244C" w:rsidRDefault="008C43C7" w:rsidP="008C43C7">
      <w:pPr>
        <w:rPr>
          <w:highlight w:val="yellow"/>
        </w:rPr>
      </w:pPr>
    </w:p>
    <w:p w14:paraId="2E0A101E" w14:textId="77777777" w:rsidR="008C43C7" w:rsidRPr="00C7244C" w:rsidRDefault="008C43C7" w:rsidP="008C43C7">
      <w:pPr>
        <w:pStyle w:val="H6"/>
      </w:pPr>
      <w:r w:rsidRPr="00C7244C">
        <w:t>7.1.1.7.5</w:t>
      </w:r>
      <w:r w:rsidRPr="00C7244C">
        <w:tab/>
        <w:t>Test Requirements</w:t>
      </w:r>
    </w:p>
    <w:p w14:paraId="53191867" w14:textId="77777777" w:rsidR="008C43C7" w:rsidRPr="00C7244C" w:rsidRDefault="008C43C7" w:rsidP="008C43C7">
      <w:r w:rsidRPr="00C7244C">
        <w:t xml:space="preserve">Tables 7.1.1.7.4.1-3 and 7.1.1.7.5-1 define the primary level settings including test tolerances for intra frequency NR cell re-selection test case. </w:t>
      </w:r>
    </w:p>
    <w:p w14:paraId="55B5E61A" w14:textId="71FEC813" w:rsidR="008C43C7" w:rsidRPr="00C7244C" w:rsidRDefault="008C43C7" w:rsidP="008C43C7">
      <w:pPr>
        <w:pStyle w:val="TH"/>
      </w:pPr>
      <w:r w:rsidRPr="00C7244C">
        <w:t>Table 7.1.1.7.5-1: Cell specific test parameters for NR cell re-selection for PC6</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1069"/>
        <w:gridCol w:w="774"/>
        <w:gridCol w:w="899"/>
        <w:gridCol w:w="802"/>
        <w:gridCol w:w="927"/>
        <w:gridCol w:w="851"/>
      </w:tblGrid>
      <w:tr w:rsidR="008C43C7" w:rsidRPr="00C7244C" w14:paraId="38D62B5D" w14:textId="77777777" w:rsidTr="003F1727">
        <w:trPr>
          <w:cantSplit/>
          <w:jc w:val="center"/>
        </w:trPr>
        <w:tc>
          <w:tcPr>
            <w:tcW w:w="1951" w:type="dxa"/>
            <w:tcBorders>
              <w:top w:val="single" w:sz="4" w:space="0" w:color="auto"/>
              <w:left w:val="single" w:sz="4" w:space="0" w:color="auto"/>
              <w:bottom w:val="nil"/>
            </w:tcBorders>
            <w:shd w:val="clear" w:color="auto" w:fill="auto"/>
          </w:tcPr>
          <w:p w14:paraId="3E496317"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Parameter</w:t>
            </w:r>
          </w:p>
        </w:tc>
        <w:tc>
          <w:tcPr>
            <w:tcW w:w="1794" w:type="dxa"/>
            <w:tcBorders>
              <w:top w:val="single" w:sz="4" w:space="0" w:color="auto"/>
              <w:bottom w:val="nil"/>
            </w:tcBorders>
            <w:shd w:val="clear" w:color="auto" w:fill="auto"/>
          </w:tcPr>
          <w:p w14:paraId="206B358F"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Unit</w:t>
            </w:r>
          </w:p>
        </w:tc>
        <w:tc>
          <w:tcPr>
            <w:tcW w:w="1418" w:type="dxa"/>
            <w:tcBorders>
              <w:top w:val="single" w:sz="4" w:space="0" w:color="auto"/>
              <w:bottom w:val="nil"/>
            </w:tcBorders>
            <w:shd w:val="clear" w:color="auto" w:fill="auto"/>
          </w:tcPr>
          <w:p w14:paraId="4BF27E5F" w14:textId="77777777" w:rsidR="008C43C7" w:rsidRPr="00C7244C" w:rsidRDefault="008C43C7" w:rsidP="003F1727">
            <w:pPr>
              <w:keepNext/>
              <w:keepLines/>
              <w:spacing w:after="0"/>
              <w:jc w:val="center"/>
              <w:rPr>
                <w:rFonts w:ascii="Arial" w:hAnsi="Arial" w:cs="v4.2.0"/>
                <w:b/>
                <w:sz w:val="18"/>
                <w:lang w:eastAsia="zh-CN"/>
              </w:rPr>
            </w:pPr>
            <w:r w:rsidRPr="00C7244C">
              <w:rPr>
                <w:rFonts w:ascii="Arial" w:hAnsi="Arial" w:cs="v4.2.0"/>
                <w:b/>
                <w:sz w:val="18"/>
                <w:lang w:eastAsia="zh-CN"/>
              </w:rPr>
              <w:t>Test configuration</w:t>
            </w:r>
          </w:p>
        </w:tc>
        <w:tc>
          <w:tcPr>
            <w:tcW w:w="2742" w:type="dxa"/>
            <w:gridSpan w:val="3"/>
            <w:tcBorders>
              <w:top w:val="single" w:sz="4" w:space="0" w:color="auto"/>
            </w:tcBorders>
          </w:tcPr>
          <w:p w14:paraId="30E6F108"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Cell 1</w:t>
            </w:r>
          </w:p>
        </w:tc>
        <w:tc>
          <w:tcPr>
            <w:tcW w:w="2580" w:type="dxa"/>
            <w:gridSpan w:val="3"/>
            <w:tcBorders>
              <w:top w:val="single" w:sz="4" w:space="0" w:color="auto"/>
              <w:right w:val="single" w:sz="4" w:space="0" w:color="auto"/>
            </w:tcBorders>
          </w:tcPr>
          <w:p w14:paraId="26B996AD"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Cell 2</w:t>
            </w:r>
          </w:p>
        </w:tc>
      </w:tr>
      <w:tr w:rsidR="008C43C7" w:rsidRPr="00C7244C" w14:paraId="666D02F2" w14:textId="77777777" w:rsidTr="003F1727">
        <w:trPr>
          <w:cantSplit/>
          <w:jc w:val="center"/>
        </w:trPr>
        <w:tc>
          <w:tcPr>
            <w:tcW w:w="1951" w:type="dxa"/>
            <w:tcBorders>
              <w:top w:val="nil"/>
              <w:left w:val="single" w:sz="4" w:space="0" w:color="auto"/>
              <w:bottom w:val="single" w:sz="4" w:space="0" w:color="auto"/>
            </w:tcBorders>
            <w:shd w:val="clear" w:color="auto" w:fill="auto"/>
          </w:tcPr>
          <w:p w14:paraId="0B4A5153" w14:textId="77777777" w:rsidR="008C43C7" w:rsidRPr="00C7244C" w:rsidRDefault="008C43C7" w:rsidP="003F1727">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3D1E9C05" w14:textId="77777777" w:rsidR="008C43C7" w:rsidRPr="00C7244C" w:rsidRDefault="008C43C7" w:rsidP="003F1727">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5A542E80" w14:textId="77777777" w:rsidR="008C43C7" w:rsidRPr="00C7244C" w:rsidRDefault="008C43C7" w:rsidP="003F1727">
            <w:pPr>
              <w:keepNext/>
              <w:keepLines/>
              <w:spacing w:after="0"/>
              <w:jc w:val="center"/>
              <w:rPr>
                <w:rFonts w:ascii="Arial" w:hAnsi="Arial" w:cs="v4.2.0"/>
                <w:b/>
                <w:sz w:val="18"/>
              </w:rPr>
            </w:pPr>
          </w:p>
        </w:tc>
        <w:tc>
          <w:tcPr>
            <w:tcW w:w="1069" w:type="dxa"/>
            <w:tcBorders>
              <w:bottom w:val="single" w:sz="4" w:space="0" w:color="auto"/>
            </w:tcBorders>
          </w:tcPr>
          <w:p w14:paraId="6A88D7AA"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1</w:t>
            </w:r>
          </w:p>
        </w:tc>
        <w:tc>
          <w:tcPr>
            <w:tcW w:w="774" w:type="dxa"/>
            <w:tcBorders>
              <w:bottom w:val="single" w:sz="4" w:space="0" w:color="auto"/>
            </w:tcBorders>
          </w:tcPr>
          <w:p w14:paraId="1EC67591"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2</w:t>
            </w:r>
          </w:p>
        </w:tc>
        <w:tc>
          <w:tcPr>
            <w:tcW w:w="899" w:type="dxa"/>
            <w:tcBorders>
              <w:bottom w:val="single" w:sz="4" w:space="0" w:color="auto"/>
            </w:tcBorders>
          </w:tcPr>
          <w:p w14:paraId="3E99093A"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3</w:t>
            </w:r>
          </w:p>
        </w:tc>
        <w:tc>
          <w:tcPr>
            <w:tcW w:w="802" w:type="dxa"/>
            <w:tcBorders>
              <w:bottom w:val="single" w:sz="4" w:space="0" w:color="auto"/>
            </w:tcBorders>
          </w:tcPr>
          <w:p w14:paraId="1003CFD6"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1</w:t>
            </w:r>
          </w:p>
        </w:tc>
        <w:tc>
          <w:tcPr>
            <w:tcW w:w="927" w:type="dxa"/>
            <w:tcBorders>
              <w:bottom w:val="single" w:sz="4" w:space="0" w:color="auto"/>
            </w:tcBorders>
          </w:tcPr>
          <w:p w14:paraId="7D490F71"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2</w:t>
            </w:r>
          </w:p>
        </w:tc>
        <w:tc>
          <w:tcPr>
            <w:tcW w:w="851" w:type="dxa"/>
            <w:tcBorders>
              <w:bottom w:val="single" w:sz="4" w:space="0" w:color="auto"/>
            </w:tcBorders>
          </w:tcPr>
          <w:p w14:paraId="76E265EC"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3</w:t>
            </w:r>
          </w:p>
        </w:tc>
      </w:tr>
      <w:tr w:rsidR="008C43C7" w:rsidRPr="00C7244C" w14:paraId="2D590806" w14:textId="77777777" w:rsidTr="003F1727">
        <w:trPr>
          <w:cantSplit/>
          <w:jc w:val="center"/>
        </w:trPr>
        <w:tc>
          <w:tcPr>
            <w:tcW w:w="1951" w:type="dxa"/>
            <w:tcBorders>
              <w:left w:val="single" w:sz="4" w:space="0" w:color="auto"/>
              <w:bottom w:val="single" w:sz="4" w:space="0" w:color="auto"/>
            </w:tcBorders>
          </w:tcPr>
          <w:p w14:paraId="7F16F39F" w14:textId="77777777" w:rsidR="008C43C7" w:rsidRPr="00C7244C" w:rsidRDefault="008C43C7" w:rsidP="003F1727">
            <w:pPr>
              <w:pStyle w:val="TAL"/>
              <w:rPr>
                <w:lang w:eastAsia="zh-CN"/>
              </w:rPr>
            </w:pPr>
            <w:r w:rsidRPr="00C7244C">
              <w:rPr>
                <w:lang w:eastAsia="zh-CN"/>
              </w:rPr>
              <w:t>TDD configuration</w:t>
            </w:r>
          </w:p>
        </w:tc>
        <w:tc>
          <w:tcPr>
            <w:tcW w:w="1794" w:type="dxa"/>
            <w:tcBorders>
              <w:bottom w:val="single" w:sz="4" w:space="0" w:color="auto"/>
            </w:tcBorders>
          </w:tcPr>
          <w:p w14:paraId="2E8D28AD" w14:textId="77777777" w:rsidR="008C43C7" w:rsidRPr="00C7244C" w:rsidRDefault="008C43C7" w:rsidP="003F1727">
            <w:pPr>
              <w:pStyle w:val="TAC"/>
            </w:pPr>
          </w:p>
        </w:tc>
        <w:tc>
          <w:tcPr>
            <w:tcW w:w="1418" w:type="dxa"/>
            <w:tcBorders>
              <w:bottom w:val="single" w:sz="4" w:space="0" w:color="auto"/>
            </w:tcBorders>
          </w:tcPr>
          <w:p w14:paraId="785E4FE2" w14:textId="77777777" w:rsidR="008C43C7" w:rsidRPr="00C7244C" w:rsidRDefault="008C43C7" w:rsidP="003F1727">
            <w:pPr>
              <w:pStyle w:val="TAC"/>
              <w:rPr>
                <w:lang w:eastAsia="zh-CN"/>
              </w:rPr>
            </w:pPr>
            <w:r w:rsidRPr="00C7244C">
              <w:rPr>
                <w:lang w:eastAsia="zh-CN"/>
              </w:rPr>
              <w:t>1, 2</w:t>
            </w:r>
          </w:p>
        </w:tc>
        <w:tc>
          <w:tcPr>
            <w:tcW w:w="2742" w:type="dxa"/>
            <w:gridSpan w:val="3"/>
            <w:tcBorders>
              <w:bottom w:val="single" w:sz="4" w:space="0" w:color="auto"/>
            </w:tcBorders>
          </w:tcPr>
          <w:p w14:paraId="552B858A" w14:textId="77777777" w:rsidR="008C43C7" w:rsidRPr="00C7244C" w:rsidRDefault="008C43C7" w:rsidP="003F1727">
            <w:pPr>
              <w:pStyle w:val="TAC"/>
              <w:rPr>
                <w:rFonts w:cs="v4.2.0"/>
                <w:lang w:eastAsia="zh-CN"/>
              </w:rPr>
            </w:pPr>
            <w:r w:rsidRPr="00C7244C">
              <w:t>TDDConf.3.1</w:t>
            </w:r>
          </w:p>
        </w:tc>
        <w:tc>
          <w:tcPr>
            <w:tcW w:w="2580" w:type="dxa"/>
            <w:gridSpan w:val="3"/>
            <w:tcBorders>
              <w:bottom w:val="single" w:sz="4" w:space="0" w:color="auto"/>
            </w:tcBorders>
          </w:tcPr>
          <w:p w14:paraId="01AEE377" w14:textId="77777777" w:rsidR="008C43C7" w:rsidRPr="00C7244C" w:rsidRDefault="008C43C7" w:rsidP="003F1727">
            <w:pPr>
              <w:pStyle w:val="TAC"/>
              <w:rPr>
                <w:rFonts w:cs="v4.2.0"/>
                <w:lang w:eastAsia="zh-CN"/>
              </w:rPr>
            </w:pPr>
            <w:r w:rsidRPr="00C7244C">
              <w:t>TDDConf.3.1</w:t>
            </w:r>
          </w:p>
        </w:tc>
      </w:tr>
      <w:tr w:rsidR="008C43C7" w:rsidRPr="00C7244C" w14:paraId="4F348838" w14:textId="77777777" w:rsidTr="003F1727">
        <w:trPr>
          <w:cantSplit/>
          <w:jc w:val="center"/>
        </w:trPr>
        <w:tc>
          <w:tcPr>
            <w:tcW w:w="1951" w:type="dxa"/>
            <w:tcBorders>
              <w:left w:val="single" w:sz="4" w:space="0" w:color="auto"/>
              <w:bottom w:val="nil"/>
            </w:tcBorders>
            <w:shd w:val="clear" w:color="auto" w:fill="auto"/>
          </w:tcPr>
          <w:p w14:paraId="4B95A613" w14:textId="77777777" w:rsidR="008C43C7" w:rsidRPr="00C7244C" w:rsidRDefault="008C43C7" w:rsidP="003F1727">
            <w:pPr>
              <w:pStyle w:val="TAL"/>
              <w:rPr>
                <w:lang w:eastAsia="zh-CN"/>
              </w:rPr>
            </w:pPr>
            <w:r w:rsidRPr="00C7244C">
              <w:rPr>
                <w:lang w:eastAsia="zh-CN"/>
              </w:rPr>
              <w:t>PDSCH RMC configuration</w:t>
            </w:r>
          </w:p>
        </w:tc>
        <w:tc>
          <w:tcPr>
            <w:tcW w:w="1794" w:type="dxa"/>
            <w:tcBorders>
              <w:bottom w:val="nil"/>
            </w:tcBorders>
            <w:shd w:val="clear" w:color="auto" w:fill="auto"/>
          </w:tcPr>
          <w:p w14:paraId="4710F3DB" w14:textId="77777777" w:rsidR="008C43C7" w:rsidRPr="00C7244C" w:rsidRDefault="008C43C7" w:rsidP="003F1727">
            <w:pPr>
              <w:pStyle w:val="TAC"/>
            </w:pPr>
          </w:p>
        </w:tc>
        <w:tc>
          <w:tcPr>
            <w:tcW w:w="1418" w:type="dxa"/>
            <w:tcBorders>
              <w:bottom w:val="single" w:sz="4" w:space="0" w:color="auto"/>
            </w:tcBorders>
          </w:tcPr>
          <w:p w14:paraId="7067E0F0"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5C2D42DC" w14:textId="77777777" w:rsidR="008C43C7" w:rsidRPr="00C7244C" w:rsidRDefault="008C43C7" w:rsidP="003F1727">
            <w:pPr>
              <w:pStyle w:val="TAC"/>
              <w:rPr>
                <w:rFonts w:cs="v4.2.0"/>
                <w:lang w:eastAsia="zh-CN"/>
              </w:rPr>
            </w:pPr>
            <w:r w:rsidRPr="00C7244C">
              <w:rPr>
                <w:rFonts w:cs="v4.2.0"/>
                <w:lang w:eastAsia="zh-CN"/>
              </w:rPr>
              <w:t>SR.3.1 TDD</w:t>
            </w:r>
          </w:p>
        </w:tc>
        <w:tc>
          <w:tcPr>
            <w:tcW w:w="2580" w:type="dxa"/>
            <w:gridSpan w:val="3"/>
          </w:tcPr>
          <w:p w14:paraId="4F6ACC82" w14:textId="77777777" w:rsidR="008C43C7" w:rsidRPr="00C7244C" w:rsidRDefault="008C43C7" w:rsidP="003F1727">
            <w:pPr>
              <w:pStyle w:val="TAC"/>
              <w:rPr>
                <w:rFonts w:cs="v4.2.0"/>
                <w:lang w:eastAsia="zh-CN"/>
              </w:rPr>
            </w:pPr>
            <w:r w:rsidRPr="00C7244C">
              <w:rPr>
                <w:rFonts w:cs="v4.2.0"/>
                <w:lang w:eastAsia="zh-CN"/>
              </w:rPr>
              <w:t>SR.3.1 TDD</w:t>
            </w:r>
          </w:p>
        </w:tc>
      </w:tr>
      <w:tr w:rsidR="008C43C7" w:rsidRPr="00C7244C" w14:paraId="5DB0D2A2" w14:textId="77777777" w:rsidTr="003F1727">
        <w:trPr>
          <w:cantSplit/>
          <w:jc w:val="center"/>
        </w:trPr>
        <w:tc>
          <w:tcPr>
            <w:tcW w:w="1951" w:type="dxa"/>
            <w:tcBorders>
              <w:top w:val="nil"/>
              <w:left w:val="single" w:sz="4" w:space="0" w:color="auto"/>
              <w:bottom w:val="single" w:sz="4" w:space="0" w:color="auto"/>
            </w:tcBorders>
            <w:shd w:val="clear" w:color="auto" w:fill="auto"/>
          </w:tcPr>
          <w:p w14:paraId="2D5AA2E3" w14:textId="77777777" w:rsidR="008C43C7" w:rsidRPr="00C7244C" w:rsidRDefault="008C43C7" w:rsidP="003F1727">
            <w:pPr>
              <w:pStyle w:val="TAL"/>
              <w:rPr>
                <w:lang w:eastAsia="zh-CN"/>
              </w:rPr>
            </w:pPr>
          </w:p>
        </w:tc>
        <w:tc>
          <w:tcPr>
            <w:tcW w:w="1794" w:type="dxa"/>
            <w:tcBorders>
              <w:top w:val="nil"/>
              <w:bottom w:val="single" w:sz="4" w:space="0" w:color="auto"/>
            </w:tcBorders>
            <w:shd w:val="clear" w:color="auto" w:fill="auto"/>
          </w:tcPr>
          <w:p w14:paraId="0927B071" w14:textId="77777777" w:rsidR="008C43C7" w:rsidRPr="00C7244C" w:rsidRDefault="008C43C7" w:rsidP="003F1727">
            <w:pPr>
              <w:pStyle w:val="TAC"/>
            </w:pPr>
          </w:p>
        </w:tc>
        <w:tc>
          <w:tcPr>
            <w:tcW w:w="1418" w:type="dxa"/>
            <w:tcBorders>
              <w:bottom w:val="single" w:sz="4" w:space="0" w:color="auto"/>
            </w:tcBorders>
          </w:tcPr>
          <w:p w14:paraId="52A88796"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26666999" w14:textId="77777777" w:rsidR="008C43C7" w:rsidRPr="00C7244C" w:rsidRDefault="008C43C7" w:rsidP="003F1727">
            <w:pPr>
              <w:pStyle w:val="TAC"/>
              <w:rPr>
                <w:rFonts w:cs="v4.2.0"/>
                <w:lang w:eastAsia="zh-CN"/>
              </w:rPr>
            </w:pPr>
            <w:r w:rsidRPr="00C7244C">
              <w:rPr>
                <w:rFonts w:cs="v4.2.0"/>
                <w:lang w:eastAsia="zh-CN"/>
              </w:rPr>
              <w:t>SR.3.1 TDD</w:t>
            </w:r>
          </w:p>
        </w:tc>
        <w:tc>
          <w:tcPr>
            <w:tcW w:w="2580" w:type="dxa"/>
            <w:gridSpan w:val="3"/>
          </w:tcPr>
          <w:p w14:paraId="41EDDFD5" w14:textId="77777777" w:rsidR="008C43C7" w:rsidRPr="00C7244C" w:rsidRDefault="008C43C7" w:rsidP="003F1727">
            <w:pPr>
              <w:pStyle w:val="TAC"/>
              <w:rPr>
                <w:rFonts w:cs="v4.2.0"/>
                <w:lang w:eastAsia="zh-CN"/>
              </w:rPr>
            </w:pPr>
            <w:r w:rsidRPr="00C7244C">
              <w:rPr>
                <w:rFonts w:cs="v4.2.0"/>
                <w:lang w:eastAsia="zh-CN"/>
              </w:rPr>
              <w:t>SR.3.1 TDD</w:t>
            </w:r>
          </w:p>
        </w:tc>
      </w:tr>
      <w:tr w:rsidR="008C43C7" w:rsidRPr="00C7244C" w14:paraId="6E206B2E" w14:textId="77777777" w:rsidTr="003F1727">
        <w:trPr>
          <w:cantSplit/>
          <w:jc w:val="center"/>
        </w:trPr>
        <w:tc>
          <w:tcPr>
            <w:tcW w:w="1951" w:type="dxa"/>
            <w:tcBorders>
              <w:left w:val="single" w:sz="4" w:space="0" w:color="auto"/>
              <w:bottom w:val="nil"/>
            </w:tcBorders>
            <w:shd w:val="clear" w:color="auto" w:fill="auto"/>
          </w:tcPr>
          <w:p w14:paraId="638D6C0A" w14:textId="77777777" w:rsidR="008C43C7" w:rsidRPr="00C7244C" w:rsidRDefault="008C43C7" w:rsidP="003F1727">
            <w:pPr>
              <w:pStyle w:val="TAL"/>
              <w:rPr>
                <w:lang w:eastAsia="zh-CN"/>
              </w:rPr>
            </w:pPr>
            <w:r w:rsidRPr="00C7244C">
              <w:rPr>
                <w:lang w:eastAsia="zh-CN"/>
              </w:rPr>
              <w:t xml:space="preserve">RMSI CORESET RMC configuration </w:t>
            </w:r>
          </w:p>
        </w:tc>
        <w:tc>
          <w:tcPr>
            <w:tcW w:w="1794" w:type="dxa"/>
            <w:tcBorders>
              <w:bottom w:val="nil"/>
            </w:tcBorders>
            <w:shd w:val="clear" w:color="auto" w:fill="auto"/>
          </w:tcPr>
          <w:p w14:paraId="437697A5" w14:textId="77777777" w:rsidR="008C43C7" w:rsidRPr="00C7244C" w:rsidRDefault="008C43C7" w:rsidP="003F1727">
            <w:pPr>
              <w:pStyle w:val="TAC"/>
            </w:pPr>
          </w:p>
        </w:tc>
        <w:tc>
          <w:tcPr>
            <w:tcW w:w="1418" w:type="dxa"/>
            <w:tcBorders>
              <w:bottom w:val="single" w:sz="4" w:space="0" w:color="auto"/>
            </w:tcBorders>
          </w:tcPr>
          <w:p w14:paraId="37A470E1"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3A8B3CB5" w14:textId="77777777" w:rsidR="008C43C7" w:rsidRPr="00C7244C" w:rsidRDefault="008C43C7" w:rsidP="003F1727">
            <w:pPr>
              <w:pStyle w:val="TAC"/>
              <w:rPr>
                <w:rFonts w:cs="v4.2.0"/>
                <w:lang w:eastAsia="zh-CN"/>
              </w:rPr>
            </w:pPr>
            <w:r w:rsidRPr="00C7244C">
              <w:rPr>
                <w:rFonts w:cs="v4.2.0"/>
                <w:lang w:eastAsia="zh-CN"/>
              </w:rPr>
              <w:t>CR.3.1 TDD</w:t>
            </w:r>
          </w:p>
        </w:tc>
        <w:tc>
          <w:tcPr>
            <w:tcW w:w="2580" w:type="dxa"/>
            <w:gridSpan w:val="3"/>
            <w:tcBorders>
              <w:bottom w:val="single" w:sz="4" w:space="0" w:color="auto"/>
            </w:tcBorders>
          </w:tcPr>
          <w:p w14:paraId="0AA4C4D9" w14:textId="77777777" w:rsidR="008C43C7" w:rsidRPr="00C7244C" w:rsidRDefault="008C43C7" w:rsidP="003F1727">
            <w:pPr>
              <w:pStyle w:val="TAC"/>
              <w:rPr>
                <w:rFonts w:cs="v4.2.0"/>
                <w:lang w:eastAsia="zh-CN"/>
              </w:rPr>
            </w:pPr>
            <w:r w:rsidRPr="00C7244C">
              <w:rPr>
                <w:rFonts w:cs="v4.2.0"/>
                <w:lang w:eastAsia="zh-CN"/>
              </w:rPr>
              <w:t>CR.3.1 TDD</w:t>
            </w:r>
          </w:p>
        </w:tc>
      </w:tr>
      <w:tr w:rsidR="008C43C7" w:rsidRPr="00C7244C" w14:paraId="51BEB137" w14:textId="77777777" w:rsidTr="003F1727">
        <w:trPr>
          <w:cantSplit/>
          <w:jc w:val="center"/>
        </w:trPr>
        <w:tc>
          <w:tcPr>
            <w:tcW w:w="1951" w:type="dxa"/>
            <w:tcBorders>
              <w:top w:val="nil"/>
              <w:left w:val="single" w:sz="4" w:space="0" w:color="auto"/>
              <w:bottom w:val="single" w:sz="4" w:space="0" w:color="auto"/>
            </w:tcBorders>
            <w:shd w:val="clear" w:color="auto" w:fill="auto"/>
          </w:tcPr>
          <w:p w14:paraId="6CBCC64F" w14:textId="77777777" w:rsidR="008C43C7" w:rsidRPr="00C7244C" w:rsidRDefault="008C43C7" w:rsidP="003F1727">
            <w:pPr>
              <w:pStyle w:val="TAL"/>
              <w:rPr>
                <w:lang w:eastAsia="zh-CN"/>
              </w:rPr>
            </w:pPr>
          </w:p>
        </w:tc>
        <w:tc>
          <w:tcPr>
            <w:tcW w:w="1794" w:type="dxa"/>
            <w:tcBorders>
              <w:top w:val="nil"/>
              <w:bottom w:val="single" w:sz="4" w:space="0" w:color="auto"/>
            </w:tcBorders>
            <w:shd w:val="clear" w:color="auto" w:fill="auto"/>
          </w:tcPr>
          <w:p w14:paraId="2110B59E" w14:textId="77777777" w:rsidR="008C43C7" w:rsidRPr="00C7244C" w:rsidRDefault="008C43C7" w:rsidP="003F1727">
            <w:pPr>
              <w:pStyle w:val="TAC"/>
            </w:pPr>
          </w:p>
        </w:tc>
        <w:tc>
          <w:tcPr>
            <w:tcW w:w="1418" w:type="dxa"/>
            <w:tcBorders>
              <w:bottom w:val="single" w:sz="4" w:space="0" w:color="auto"/>
            </w:tcBorders>
          </w:tcPr>
          <w:p w14:paraId="19143E0D"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389D2F6C" w14:textId="77777777" w:rsidR="008C43C7" w:rsidRPr="00C7244C" w:rsidRDefault="008C43C7" w:rsidP="003F1727">
            <w:pPr>
              <w:pStyle w:val="TAC"/>
              <w:rPr>
                <w:rFonts w:cs="v4.2.0"/>
                <w:lang w:eastAsia="zh-CN"/>
              </w:rPr>
            </w:pPr>
            <w:r w:rsidRPr="00C7244C">
              <w:rPr>
                <w:rFonts w:cs="v4.2.0"/>
                <w:lang w:eastAsia="zh-CN"/>
              </w:rPr>
              <w:t>CR.3.1 TDD</w:t>
            </w:r>
          </w:p>
        </w:tc>
        <w:tc>
          <w:tcPr>
            <w:tcW w:w="2580" w:type="dxa"/>
            <w:gridSpan w:val="3"/>
            <w:tcBorders>
              <w:bottom w:val="single" w:sz="4" w:space="0" w:color="auto"/>
            </w:tcBorders>
          </w:tcPr>
          <w:p w14:paraId="01310CA4" w14:textId="77777777" w:rsidR="008C43C7" w:rsidRPr="00C7244C" w:rsidRDefault="008C43C7" w:rsidP="003F1727">
            <w:pPr>
              <w:pStyle w:val="TAC"/>
              <w:rPr>
                <w:rFonts w:cs="v4.2.0"/>
                <w:lang w:eastAsia="zh-CN"/>
              </w:rPr>
            </w:pPr>
            <w:r w:rsidRPr="00C7244C">
              <w:rPr>
                <w:rFonts w:cs="v4.2.0"/>
                <w:lang w:eastAsia="zh-CN"/>
              </w:rPr>
              <w:t>CR.3.1 TDD</w:t>
            </w:r>
          </w:p>
        </w:tc>
      </w:tr>
      <w:tr w:rsidR="008C43C7" w:rsidRPr="00C7244C" w14:paraId="3EA4E943" w14:textId="77777777" w:rsidTr="003F1727">
        <w:trPr>
          <w:cantSplit/>
          <w:jc w:val="center"/>
        </w:trPr>
        <w:tc>
          <w:tcPr>
            <w:tcW w:w="1951" w:type="dxa"/>
            <w:tcBorders>
              <w:left w:val="single" w:sz="4" w:space="0" w:color="auto"/>
              <w:bottom w:val="nil"/>
            </w:tcBorders>
            <w:shd w:val="clear" w:color="auto" w:fill="auto"/>
          </w:tcPr>
          <w:p w14:paraId="1BA16952" w14:textId="77777777" w:rsidR="008C43C7" w:rsidRPr="00C7244C" w:rsidRDefault="008C43C7" w:rsidP="003F1727">
            <w:pPr>
              <w:pStyle w:val="TAL"/>
              <w:rPr>
                <w:lang w:eastAsia="zh-CN"/>
              </w:rPr>
            </w:pPr>
            <w:r w:rsidRPr="00C7244C">
              <w:rPr>
                <w:lang w:eastAsia="zh-CN"/>
              </w:rPr>
              <w:t xml:space="preserve">Dedicated CORESET RMC configuration </w:t>
            </w:r>
          </w:p>
        </w:tc>
        <w:tc>
          <w:tcPr>
            <w:tcW w:w="1794" w:type="dxa"/>
            <w:tcBorders>
              <w:bottom w:val="nil"/>
            </w:tcBorders>
            <w:shd w:val="clear" w:color="auto" w:fill="auto"/>
          </w:tcPr>
          <w:p w14:paraId="1A5221AB" w14:textId="77777777" w:rsidR="008C43C7" w:rsidRPr="00C7244C" w:rsidRDefault="008C43C7" w:rsidP="003F1727">
            <w:pPr>
              <w:pStyle w:val="TAC"/>
            </w:pPr>
          </w:p>
        </w:tc>
        <w:tc>
          <w:tcPr>
            <w:tcW w:w="1418" w:type="dxa"/>
            <w:tcBorders>
              <w:bottom w:val="single" w:sz="4" w:space="0" w:color="auto"/>
            </w:tcBorders>
          </w:tcPr>
          <w:p w14:paraId="5BE25D68"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16265924" w14:textId="77777777" w:rsidR="008C43C7" w:rsidRPr="00C7244C" w:rsidRDefault="008C43C7" w:rsidP="003F1727">
            <w:pPr>
              <w:pStyle w:val="TAC"/>
              <w:rPr>
                <w:rFonts w:cs="v4.2.0"/>
                <w:lang w:eastAsia="zh-CN"/>
              </w:rPr>
            </w:pPr>
            <w:r w:rsidRPr="00C7244C">
              <w:rPr>
                <w:rFonts w:cs="v4.2.0"/>
                <w:lang w:eastAsia="zh-CN"/>
              </w:rPr>
              <w:t>CCR.3.1 TDD</w:t>
            </w:r>
          </w:p>
        </w:tc>
        <w:tc>
          <w:tcPr>
            <w:tcW w:w="2580" w:type="dxa"/>
            <w:gridSpan w:val="3"/>
            <w:tcBorders>
              <w:bottom w:val="single" w:sz="4" w:space="0" w:color="auto"/>
            </w:tcBorders>
          </w:tcPr>
          <w:p w14:paraId="5836854E" w14:textId="77777777" w:rsidR="008C43C7" w:rsidRPr="00C7244C" w:rsidRDefault="008C43C7" w:rsidP="003F1727">
            <w:pPr>
              <w:pStyle w:val="TAC"/>
              <w:rPr>
                <w:rFonts w:cs="v4.2.0"/>
                <w:lang w:eastAsia="zh-CN"/>
              </w:rPr>
            </w:pPr>
            <w:r w:rsidRPr="00C7244C">
              <w:rPr>
                <w:rFonts w:cs="v4.2.0"/>
                <w:lang w:eastAsia="zh-CN"/>
              </w:rPr>
              <w:t>CCR.3.1 TDD</w:t>
            </w:r>
          </w:p>
        </w:tc>
      </w:tr>
      <w:tr w:rsidR="008C43C7" w:rsidRPr="00C7244C" w14:paraId="599F1CAD" w14:textId="77777777" w:rsidTr="003F1727">
        <w:trPr>
          <w:cantSplit/>
          <w:jc w:val="center"/>
        </w:trPr>
        <w:tc>
          <w:tcPr>
            <w:tcW w:w="1951" w:type="dxa"/>
            <w:tcBorders>
              <w:top w:val="nil"/>
              <w:left w:val="single" w:sz="4" w:space="0" w:color="auto"/>
              <w:bottom w:val="single" w:sz="4" w:space="0" w:color="auto"/>
            </w:tcBorders>
            <w:shd w:val="clear" w:color="auto" w:fill="auto"/>
          </w:tcPr>
          <w:p w14:paraId="579586B5" w14:textId="77777777" w:rsidR="008C43C7" w:rsidRPr="00C7244C" w:rsidRDefault="008C43C7" w:rsidP="003F1727">
            <w:pPr>
              <w:pStyle w:val="TAL"/>
              <w:rPr>
                <w:lang w:eastAsia="zh-CN"/>
              </w:rPr>
            </w:pPr>
          </w:p>
        </w:tc>
        <w:tc>
          <w:tcPr>
            <w:tcW w:w="1794" w:type="dxa"/>
            <w:tcBorders>
              <w:top w:val="nil"/>
            </w:tcBorders>
            <w:shd w:val="clear" w:color="auto" w:fill="auto"/>
          </w:tcPr>
          <w:p w14:paraId="1E5D9FA7" w14:textId="77777777" w:rsidR="008C43C7" w:rsidRPr="00C7244C" w:rsidRDefault="008C43C7" w:rsidP="003F1727">
            <w:pPr>
              <w:pStyle w:val="TAC"/>
            </w:pPr>
          </w:p>
        </w:tc>
        <w:tc>
          <w:tcPr>
            <w:tcW w:w="1418" w:type="dxa"/>
            <w:tcBorders>
              <w:bottom w:val="single" w:sz="4" w:space="0" w:color="auto"/>
            </w:tcBorders>
          </w:tcPr>
          <w:p w14:paraId="08C2919A"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2B5882CF" w14:textId="77777777" w:rsidR="008C43C7" w:rsidRPr="00C7244C" w:rsidRDefault="008C43C7" w:rsidP="003F1727">
            <w:pPr>
              <w:pStyle w:val="TAC"/>
              <w:rPr>
                <w:rFonts w:cs="v4.2.0"/>
                <w:lang w:eastAsia="zh-CN"/>
              </w:rPr>
            </w:pPr>
            <w:r w:rsidRPr="00C7244C">
              <w:rPr>
                <w:rFonts w:cs="v4.2.0"/>
                <w:lang w:eastAsia="zh-CN"/>
              </w:rPr>
              <w:t>CCR.3.1 TDD</w:t>
            </w:r>
          </w:p>
        </w:tc>
        <w:tc>
          <w:tcPr>
            <w:tcW w:w="2580" w:type="dxa"/>
            <w:gridSpan w:val="3"/>
            <w:tcBorders>
              <w:bottom w:val="single" w:sz="4" w:space="0" w:color="auto"/>
            </w:tcBorders>
          </w:tcPr>
          <w:p w14:paraId="7D9F0C12" w14:textId="77777777" w:rsidR="008C43C7" w:rsidRPr="00C7244C" w:rsidRDefault="008C43C7" w:rsidP="003F1727">
            <w:pPr>
              <w:pStyle w:val="TAC"/>
              <w:rPr>
                <w:rFonts w:cs="v4.2.0"/>
                <w:lang w:eastAsia="zh-CN"/>
              </w:rPr>
            </w:pPr>
            <w:r w:rsidRPr="00C7244C">
              <w:rPr>
                <w:rFonts w:cs="v4.2.0"/>
                <w:lang w:eastAsia="zh-CN"/>
              </w:rPr>
              <w:t>CCR.3.1 TDD</w:t>
            </w:r>
          </w:p>
        </w:tc>
      </w:tr>
      <w:tr w:rsidR="008C43C7" w:rsidRPr="00C7244C" w14:paraId="5CCC2253" w14:textId="77777777" w:rsidTr="003F1727">
        <w:trPr>
          <w:cantSplit/>
          <w:jc w:val="center"/>
        </w:trPr>
        <w:tc>
          <w:tcPr>
            <w:tcW w:w="1951" w:type="dxa"/>
            <w:tcBorders>
              <w:left w:val="single" w:sz="4" w:space="0" w:color="auto"/>
              <w:bottom w:val="nil"/>
            </w:tcBorders>
            <w:shd w:val="clear" w:color="auto" w:fill="auto"/>
          </w:tcPr>
          <w:p w14:paraId="481C08B7" w14:textId="77777777" w:rsidR="008C43C7" w:rsidRPr="00C7244C" w:rsidRDefault="008C43C7" w:rsidP="003F1727">
            <w:pPr>
              <w:pStyle w:val="TAL"/>
              <w:rPr>
                <w:lang w:eastAsia="zh-CN"/>
              </w:rPr>
            </w:pPr>
            <w:r w:rsidRPr="00C7244C">
              <w:rPr>
                <w:lang w:eastAsia="zh-CN"/>
              </w:rPr>
              <w:t>SSB configuration</w:t>
            </w:r>
          </w:p>
        </w:tc>
        <w:tc>
          <w:tcPr>
            <w:tcW w:w="1794" w:type="dxa"/>
          </w:tcPr>
          <w:p w14:paraId="76873596" w14:textId="77777777" w:rsidR="008C43C7" w:rsidRPr="00C7244C" w:rsidRDefault="008C43C7" w:rsidP="003F1727">
            <w:pPr>
              <w:pStyle w:val="TAC"/>
            </w:pPr>
          </w:p>
        </w:tc>
        <w:tc>
          <w:tcPr>
            <w:tcW w:w="1418" w:type="dxa"/>
            <w:tcBorders>
              <w:bottom w:val="single" w:sz="4" w:space="0" w:color="auto"/>
            </w:tcBorders>
          </w:tcPr>
          <w:p w14:paraId="3C1FA4EB"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250694BA" w14:textId="77777777" w:rsidR="008C43C7" w:rsidRPr="00C7244C" w:rsidRDefault="008C43C7" w:rsidP="003F1727">
            <w:pPr>
              <w:pStyle w:val="TAC"/>
              <w:rPr>
                <w:rFonts w:cs="v4.2.0"/>
                <w:lang w:eastAsia="zh-CN"/>
              </w:rPr>
            </w:pPr>
            <w:r w:rsidRPr="00C7244C">
              <w:rPr>
                <w:rFonts w:cs="v4.2.0"/>
                <w:lang w:eastAsia="zh-CN"/>
              </w:rPr>
              <w:t>SSB.3 FR2</w:t>
            </w:r>
          </w:p>
        </w:tc>
        <w:tc>
          <w:tcPr>
            <w:tcW w:w="2580" w:type="dxa"/>
            <w:gridSpan w:val="3"/>
            <w:tcBorders>
              <w:bottom w:val="single" w:sz="4" w:space="0" w:color="auto"/>
            </w:tcBorders>
          </w:tcPr>
          <w:p w14:paraId="088476BF" w14:textId="77777777" w:rsidR="008C43C7" w:rsidRPr="00C7244C" w:rsidRDefault="008C43C7" w:rsidP="003F1727">
            <w:pPr>
              <w:pStyle w:val="TAC"/>
              <w:rPr>
                <w:rFonts w:cs="v4.2.0"/>
                <w:lang w:eastAsia="zh-CN"/>
              </w:rPr>
            </w:pPr>
            <w:r w:rsidRPr="00C7244C">
              <w:rPr>
                <w:rFonts w:cs="v4.2.0"/>
                <w:lang w:eastAsia="zh-CN"/>
              </w:rPr>
              <w:t>SSB.7 FR2</w:t>
            </w:r>
          </w:p>
        </w:tc>
      </w:tr>
      <w:tr w:rsidR="008C43C7" w:rsidRPr="00C7244C" w14:paraId="5C8EBFDD" w14:textId="77777777" w:rsidTr="003F1727">
        <w:trPr>
          <w:cantSplit/>
          <w:jc w:val="center"/>
        </w:trPr>
        <w:tc>
          <w:tcPr>
            <w:tcW w:w="1951" w:type="dxa"/>
            <w:tcBorders>
              <w:top w:val="nil"/>
              <w:left w:val="single" w:sz="4" w:space="0" w:color="auto"/>
            </w:tcBorders>
            <w:shd w:val="clear" w:color="auto" w:fill="auto"/>
          </w:tcPr>
          <w:p w14:paraId="1E4DB90C" w14:textId="77777777" w:rsidR="008C43C7" w:rsidRPr="00C7244C" w:rsidRDefault="008C43C7" w:rsidP="003F1727">
            <w:pPr>
              <w:pStyle w:val="TAL"/>
              <w:rPr>
                <w:lang w:eastAsia="zh-CN"/>
              </w:rPr>
            </w:pPr>
          </w:p>
        </w:tc>
        <w:tc>
          <w:tcPr>
            <w:tcW w:w="1794" w:type="dxa"/>
          </w:tcPr>
          <w:p w14:paraId="26C0D49B" w14:textId="77777777" w:rsidR="008C43C7" w:rsidRPr="00C7244C" w:rsidRDefault="008C43C7" w:rsidP="003F1727">
            <w:pPr>
              <w:pStyle w:val="TAC"/>
            </w:pPr>
          </w:p>
        </w:tc>
        <w:tc>
          <w:tcPr>
            <w:tcW w:w="1418" w:type="dxa"/>
            <w:tcBorders>
              <w:bottom w:val="single" w:sz="4" w:space="0" w:color="auto"/>
            </w:tcBorders>
          </w:tcPr>
          <w:p w14:paraId="4EA91094"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46EDE88A" w14:textId="77777777" w:rsidR="008C43C7" w:rsidRPr="00C7244C" w:rsidRDefault="008C43C7" w:rsidP="003F1727">
            <w:pPr>
              <w:pStyle w:val="TAC"/>
              <w:rPr>
                <w:rFonts w:cs="v4.2.0"/>
                <w:lang w:eastAsia="zh-CN"/>
              </w:rPr>
            </w:pPr>
            <w:r w:rsidRPr="00C7244C">
              <w:rPr>
                <w:rFonts w:cs="v4.2.0"/>
                <w:lang w:eastAsia="zh-CN"/>
              </w:rPr>
              <w:t>SSB.4 FR2</w:t>
            </w:r>
          </w:p>
        </w:tc>
        <w:tc>
          <w:tcPr>
            <w:tcW w:w="2580" w:type="dxa"/>
            <w:gridSpan w:val="3"/>
            <w:tcBorders>
              <w:bottom w:val="single" w:sz="4" w:space="0" w:color="auto"/>
            </w:tcBorders>
          </w:tcPr>
          <w:p w14:paraId="2FFEC9C1" w14:textId="77777777" w:rsidR="008C43C7" w:rsidRPr="00C7244C" w:rsidRDefault="008C43C7" w:rsidP="003F1727">
            <w:pPr>
              <w:pStyle w:val="TAC"/>
              <w:rPr>
                <w:rFonts w:cs="v4.2.0"/>
                <w:lang w:eastAsia="zh-CN"/>
              </w:rPr>
            </w:pPr>
            <w:r w:rsidRPr="00C7244C">
              <w:rPr>
                <w:rFonts w:cs="v4.2.0"/>
                <w:lang w:eastAsia="zh-CN"/>
              </w:rPr>
              <w:t>SSB.8 FR2</w:t>
            </w:r>
          </w:p>
        </w:tc>
      </w:tr>
      <w:tr w:rsidR="008C43C7" w:rsidRPr="00C7244C" w14:paraId="76BC6A68" w14:textId="77777777" w:rsidTr="003F1727">
        <w:trPr>
          <w:cantSplit/>
          <w:jc w:val="center"/>
        </w:trPr>
        <w:tc>
          <w:tcPr>
            <w:tcW w:w="1951" w:type="dxa"/>
            <w:tcBorders>
              <w:left w:val="single" w:sz="4" w:space="0" w:color="auto"/>
              <w:bottom w:val="single" w:sz="4" w:space="0" w:color="auto"/>
            </w:tcBorders>
          </w:tcPr>
          <w:p w14:paraId="6B635773" w14:textId="77777777" w:rsidR="008C43C7" w:rsidRPr="00C7244C" w:rsidRDefault="008C43C7" w:rsidP="003F1727">
            <w:pPr>
              <w:pStyle w:val="TAL"/>
            </w:pPr>
            <w:r w:rsidRPr="00C7244C">
              <w:t>OCNG Pattern</w:t>
            </w:r>
          </w:p>
        </w:tc>
        <w:tc>
          <w:tcPr>
            <w:tcW w:w="1794" w:type="dxa"/>
            <w:tcBorders>
              <w:bottom w:val="single" w:sz="4" w:space="0" w:color="auto"/>
            </w:tcBorders>
          </w:tcPr>
          <w:p w14:paraId="5D1ED2A2" w14:textId="77777777" w:rsidR="008C43C7" w:rsidRPr="00C7244C" w:rsidRDefault="008C43C7" w:rsidP="003F1727">
            <w:pPr>
              <w:pStyle w:val="TAC"/>
            </w:pPr>
          </w:p>
        </w:tc>
        <w:tc>
          <w:tcPr>
            <w:tcW w:w="1418" w:type="dxa"/>
            <w:tcBorders>
              <w:bottom w:val="single" w:sz="4" w:space="0" w:color="auto"/>
            </w:tcBorders>
          </w:tcPr>
          <w:p w14:paraId="0283746F"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0816892A" w14:textId="77777777" w:rsidR="008C43C7" w:rsidRPr="00C7244C" w:rsidRDefault="008C43C7" w:rsidP="003F1727">
            <w:pPr>
              <w:pStyle w:val="TAC"/>
              <w:rPr>
                <w:rFonts w:cs="v4.2.0"/>
              </w:rPr>
            </w:pPr>
            <w:r w:rsidRPr="00C7244C">
              <w:rPr>
                <w:rFonts w:cs="Arial"/>
              </w:rPr>
              <w:t>OP.4</w:t>
            </w:r>
          </w:p>
        </w:tc>
        <w:tc>
          <w:tcPr>
            <w:tcW w:w="2580" w:type="dxa"/>
            <w:gridSpan w:val="3"/>
            <w:tcBorders>
              <w:bottom w:val="single" w:sz="4" w:space="0" w:color="auto"/>
            </w:tcBorders>
          </w:tcPr>
          <w:p w14:paraId="6398C4A2" w14:textId="77777777" w:rsidR="008C43C7" w:rsidRPr="00C7244C" w:rsidRDefault="008C43C7" w:rsidP="003F1727">
            <w:pPr>
              <w:pStyle w:val="TAC"/>
              <w:rPr>
                <w:rFonts w:cs="v4.2.0"/>
              </w:rPr>
            </w:pPr>
            <w:r w:rsidRPr="00C7244C">
              <w:rPr>
                <w:rFonts w:cs="Arial"/>
              </w:rPr>
              <w:t>OP.4</w:t>
            </w:r>
          </w:p>
        </w:tc>
      </w:tr>
      <w:tr w:rsidR="008C43C7" w:rsidRPr="00C7244C" w14:paraId="77F4D936" w14:textId="77777777" w:rsidTr="003F1727">
        <w:trPr>
          <w:cantSplit/>
          <w:jc w:val="center"/>
        </w:trPr>
        <w:tc>
          <w:tcPr>
            <w:tcW w:w="1951" w:type="dxa"/>
            <w:tcBorders>
              <w:left w:val="single" w:sz="4" w:space="0" w:color="auto"/>
              <w:bottom w:val="single" w:sz="4" w:space="0" w:color="auto"/>
            </w:tcBorders>
          </w:tcPr>
          <w:p w14:paraId="354B1A75" w14:textId="77777777" w:rsidR="008C43C7" w:rsidRPr="00C7244C" w:rsidRDefault="008C43C7" w:rsidP="003F1727">
            <w:pPr>
              <w:pStyle w:val="TAL"/>
            </w:pPr>
            <w:r w:rsidRPr="00C7244C">
              <w:rPr>
                <w:rFonts w:hint="eastAsia"/>
              </w:rPr>
              <w:t>B</w:t>
            </w:r>
            <w:r w:rsidRPr="00C7244C">
              <w:t>W</w:t>
            </w:r>
            <w:r w:rsidRPr="00C7244C">
              <w:rPr>
                <w:vertAlign w:val="subscript"/>
              </w:rPr>
              <w:t>channel</w:t>
            </w:r>
          </w:p>
        </w:tc>
        <w:tc>
          <w:tcPr>
            <w:tcW w:w="1794" w:type="dxa"/>
            <w:tcBorders>
              <w:bottom w:val="single" w:sz="4" w:space="0" w:color="auto"/>
            </w:tcBorders>
          </w:tcPr>
          <w:p w14:paraId="1D42CBF4" w14:textId="77777777" w:rsidR="008C43C7" w:rsidRPr="00C7244C" w:rsidRDefault="008C43C7" w:rsidP="003F1727">
            <w:pPr>
              <w:pStyle w:val="TAC"/>
            </w:pPr>
            <w:r w:rsidRPr="00C7244C">
              <w:t>MHz</w:t>
            </w:r>
          </w:p>
        </w:tc>
        <w:tc>
          <w:tcPr>
            <w:tcW w:w="1418" w:type="dxa"/>
            <w:tcBorders>
              <w:bottom w:val="single" w:sz="4" w:space="0" w:color="auto"/>
            </w:tcBorders>
          </w:tcPr>
          <w:p w14:paraId="26971421" w14:textId="77777777" w:rsidR="008C43C7" w:rsidRPr="00C7244C" w:rsidRDefault="008C43C7" w:rsidP="003F1727">
            <w:pPr>
              <w:pStyle w:val="TAC"/>
              <w:rPr>
                <w:rFonts w:cs="Arial"/>
                <w:lang w:eastAsia="zh-CN"/>
              </w:rPr>
            </w:pPr>
            <w:r w:rsidRPr="00C7244C">
              <w:rPr>
                <w:rFonts w:cs="Arial" w:hint="eastAsia"/>
                <w:lang w:eastAsia="zh-CN"/>
              </w:rPr>
              <w:t>1</w:t>
            </w:r>
            <w:r w:rsidRPr="00C7244C">
              <w:rPr>
                <w:rFonts w:cs="Arial"/>
                <w:lang w:eastAsia="zh-CN"/>
              </w:rPr>
              <w:t>, 2</w:t>
            </w:r>
          </w:p>
        </w:tc>
        <w:tc>
          <w:tcPr>
            <w:tcW w:w="2742" w:type="dxa"/>
            <w:gridSpan w:val="3"/>
            <w:tcBorders>
              <w:bottom w:val="single" w:sz="4" w:space="0" w:color="auto"/>
            </w:tcBorders>
          </w:tcPr>
          <w:p w14:paraId="0CEBEA37" w14:textId="77777777" w:rsidR="008C43C7" w:rsidRPr="00C7244C" w:rsidRDefault="008C43C7" w:rsidP="003F1727">
            <w:pPr>
              <w:pStyle w:val="TAC"/>
              <w:rPr>
                <w:rFonts w:cs="Arial"/>
              </w:rPr>
            </w:pPr>
            <w:r w:rsidRPr="00C7244C">
              <w:rPr>
                <w:rFonts w:cs="Arial"/>
              </w:rPr>
              <w:t>100: N</w:t>
            </w:r>
            <w:r w:rsidRPr="00C7244C">
              <w:rPr>
                <w:rFonts w:cs="Arial"/>
                <w:vertAlign w:val="subscript"/>
              </w:rPr>
              <w:t>RB,c</w:t>
            </w:r>
            <w:r w:rsidRPr="00C7244C">
              <w:rPr>
                <w:rFonts w:cs="Arial"/>
              </w:rPr>
              <w:t xml:space="preserve"> = 66</w:t>
            </w:r>
          </w:p>
        </w:tc>
        <w:tc>
          <w:tcPr>
            <w:tcW w:w="2580" w:type="dxa"/>
            <w:gridSpan w:val="3"/>
            <w:tcBorders>
              <w:bottom w:val="single" w:sz="4" w:space="0" w:color="auto"/>
            </w:tcBorders>
          </w:tcPr>
          <w:p w14:paraId="51850A9C" w14:textId="77777777" w:rsidR="008C43C7" w:rsidRPr="00C7244C" w:rsidRDefault="008C43C7" w:rsidP="003F1727">
            <w:pPr>
              <w:pStyle w:val="TAC"/>
              <w:rPr>
                <w:rFonts w:cs="Arial"/>
              </w:rPr>
            </w:pPr>
            <w:r w:rsidRPr="00C7244C">
              <w:rPr>
                <w:rFonts w:cs="Arial"/>
              </w:rPr>
              <w:t>100: N</w:t>
            </w:r>
            <w:r w:rsidRPr="00C7244C">
              <w:rPr>
                <w:rFonts w:cs="Arial"/>
                <w:vertAlign w:val="subscript"/>
              </w:rPr>
              <w:t>RB,c</w:t>
            </w:r>
            <w:r w:rsidRPr="00C7244C">
              <w:rPr>
                <w:rFonts w:cs="Arial"/>
              </w:rPr>
              <w:t xml:space="preserve"> = 66</w:t>
            </w:r>
          </w:p>
        </w:tc>
      </w:tr>
      <w:tr w:rsidR="008C43C7" w:rsidRPr="00C7244C" w14:paraId="0C337CC4" w14:textId="77777777" w:rsidTr="003F1727">
        <w:trPr>
          <w:cantSplit/>
          <w:jc w:val="center"/>
        </w:trPr>
        <w:tc>
          <w:tcPr>
            <w:tcW w:w="1951" w:type="dxa"/>
            <w:tcBorders>
              <w:left w:val="single" w:sz="4" w:space="0" w:color="auto"/>
              <w:bottom w:val="single" w:sz="4" w:space="0" w:color="auto"/>
            </w:tcBorders>
          </w:tcPr>
          <w:p w14:paraId="073DE4F5" w14:textId="77777777" w:rsidR="008C43C7" w:rsidRPr="00C7244C" w:rsidRDefault="008C43C7" w:rsidP="003F1727">
            <w:pPr>
              <w:pStyle w:val="TAL"/>
            </w:pPr>
            <w:r w:rsidRPr="00C7244C">
              <w:rPr>
                <w:rFonts w:hint="eastAsia"/>
              </w:rPr>
              <w:t>D</w:t>
            </w:r>
            <w:r w:rsidRPr="00C7244C">
              <w:t>ata RBs allocated</w:t>
            </w:r>
          </w:p>
        </w:tc>
        <w:tc>
          <w:tcPr>
            <w:tcW w:w="1794" w:type="dxa"/>
            <w:tcBorders>
              <w:bottom w:val="single" w:sz="4" w:space="0" w:color="auto"/>
            </w:tcBorders>
          </w:tcPr>
          <w:p w14:paraId="6C8533B0" w14:textId="77777777" w:rsidR="008C43C7" w:rsidRPr="00C7244C" w:rsidRDefault="008C43C7" w:rsidP="003F1727">
            <w:pPr>
              <w:pStyle w:val="TAC"/>
            </w:pPr>
          </w:p>
        </w:tc>
        <w:tc>
          <w:tcPr>
            <w:tcW w:w="1418" w:type="dxa"/>
            <w:tcBorders>
              <w:bottom w:val="single" w:sz="4" w:space="0" w:color="auto"/>
            </w:tcBorders>
          </w:tcPr>
          <w:p w14:paraId="4D1CD8FA" w14:textId="77777777" w:rsidR="008C43C7" w:rsidRPr="00C7244C" w:rsidRDefault="008C43C7" w:rsidP="003F1727">
            <w:pPr>
              <w:pStyle w:val="TAC"/>
              <w:rPr>
                <w:rFonts w:cs="Arial"/>
                <w:lang w:eastAsia="zh-CN"/>
              </w:rPr>
            </w:pPr>
            <w:r w:rsidRPr="00C7244C">
              <w:rPr>
                <w:rFonts w:cs="Arial" w:hint="eastAsia"/>
                <w:lang w:eastAsia="zh-CN"/>
              </w:rPr>
              <w:t>1</w:t>
            </w:r>
            <w:r w:rsidRPr="00C7244C">
              <w:rPr>
                <w:rFonts w:cs="Arial"/>
                <w:lang w:eastAsia="zh-CN"/>
              </w:rPr>
              <w:t>, 2</w:t>
            </w:r>
          </w:p>
        </w:tc>
        <w:tc>
          <w:tcPr>
            <w:tcW w:w="2742" w:type="dxa"/>
            <w:gridSpan w:val="3"/>
            <w:tcBorders>
              <w:bottom w:val="single" w:sz="4" w:space="0" w:color="auto"/>
            </w:tcBorders>
          </w:tcPr>
          <w:p w14:paraId="66BCDA57" w14:textId="77777777" w:rsidR="008C43C7" w:rsidRPr="00C7244C" w:rsidRDefault="008C43C7" w:rsidP="003F1727">
            <w:pPr>
              <w:pStyle w:val="TAC"/>
              <w:rPr>
                <w:rFonts w:cs="Arial"/>
              </w:rPr>
            </w:pPr>
            <w:r w:rsidRPr="00C7244C">
              <w:rPr>
                <w:rFonts w:cs="Arial" w:hint="eastAsia"/>
              </w:rPr>
              <w:t>6</w:t>
            </w:r>
            <w:r w:rsidRPr="00C7244C">
              <w:rPr>
                <w:rFonts w:cs="Arial"/>
              </w:rPr>
              <w:t>6</w:t>
            </w:r>
          </w:p>
        </w:tc>
        <w:tc>
          <w:tcPr>
            <w:tcW w:w="2580" w:type="dxa"/>
            <w:gridSpan w:val="3"/>
            <w:tcBorders>
              <w:bottom w:val="single" w:sz="4" w:space="0" w:color="auto"/>
            </w:tcBorders>
          </w:tcPr>
          <w:p w14:paraId="76112E8B" w14:textId="77777777" w:rsidR="008C43C7" w:rsidRPr="00C7244C" w:rsidRDefault="008C43C7" w:rsidP="003F1727">
            <w:pPr>
              <w:pStyle w:val="TAC"/>
              <w:rPr>
                <w:rFonts w:cs="Arial"/>
              </w:rPr>
            </w:pPr>
            <w:r w:rsidRPr="00C7244C">
              <w:rPr>
                <w:rFonts w:cs="Arial" w:hint="eastAsia"/>
              </w:rPr>
              <w:t>6</w:t>
            </w:r>
            <w:r w:rsidRPr="00C7244C">
              <w:rPr>
                <w:rFonts w:cs="Arial"/>
              </w:rPr>
              <w:t>6</w:t>
            </w:r>
          </w:p>
        </w:tc>
      </w:tr>
      <w:tr w:rsidR="008C43C7" w:rsidRPr="00C7244C" w14:paraId="4BDEA9FA" w14:textId="77777777" w:rsidTr="003F1727">
        <w:trPr>
          <w:cantSplit/>
          <w:jc w:val="center"/>
        </w:trPr>
        <w:tc>
          <w:tcPr>
            <w:tcW w:w="1951" w:type="dxa"/>
            <w:tcBorders>
              <w:left w:val="single" w:sz="4" w:space="0" w:color="auto"/>
              <w:bottom w:val="single" w:sz="4" w:space="0" w:color="auto"/>
            </w:tcBorders>
          </w:tcPr>
          <w:p w14:paraId="2E461ED5" w14:textId="77777777" w:rsidR="008C43C7" w:rsidRPr="00C7244C" w:rsidRDefault="008C43C7" w:rsidP="003F1727">
            <w:pPr>
              <w:pStyle w:val="TAL"/>
              <w:rPr>
                <w:lang w:eastAsia="zh-CN"/>
              </w:rPr>
            </w:pPr>
            <w:r w:rsidRPr="00C7244C">
              <w:rPr>
                <w:lang w:eastAsia="zh-CN"/>
              </w:rPr>
              <w:t>Initial DL BWP configuration</w:t>
            </w:r>
          </w:p>
        </w:tc>
        <w:tc>
          <w:tcPr>
            <w:tcW w:w="1794" w:type="dxa"/>
            <w:tcBorders>
              <w:bottom w:val="single" w:sz="4" w:space="0" w:color="auto"/>
            </w:tcBorders>
          </w:tcPr>
          <w:p w14:paraId="53198AA0" w14:textId="77777777" w:rsidR="008C43C7" w:rsidRPr="00C7244C" w:rsidRDefault="008C43C7" w:rsidP="003F1727">
            <w:pPr>
              <w:pStyle w:val="TAC"/>
            </w:pPr>
          </w:p>
        </w:tc>
        <w:tc>
          <w:tcPr>
            <w:tcW w:w="1418" w:type="dxa"/>
            <w:tcBorders>
              <w:bottom w:val="single" w:sz="4" w:space="0" w:color="auto"/>
            </w:tcBorders>
          </w:tcPr>
          <w:p w14:paraId="15E7ED46"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7D866567" w14:textId="77777777" w:rsidR="008C43C7" w:rsidRPr="00C7244C" w:rsidRDefault="008C43C7" w:rsidP="003F1727">
            <w:pPr>
              <w:pStyle w:val="TAC"/>
              <w:rPr>
                <w:rFonts w:cs="Arial"/>
                <w:lang w:eastAsia="zh-CN"/>
              </w:rPr>
            </w:pPr>
            <w:r w:rsidRPr="00C7244C">
              <w:rPr>
                <w:rFonts w:cs="Arial"/>
                <w:lang w:eastAsia="zh-CN"/>
              </w:rPr>
              <w:t>DLBWP.0.1</w:t>
            </w:r>
          </w:p>
        </w:tc>
        <w:tc>
          <w:tcPr>
            <w:tcW w:w="2580" w:type="dxa"/>
            <w:gridSpan w:val="3"/>
            <w:tcBorders>
              <w:bottom w:val="single" w:sz="4" w:space="0" w:color="auto"/>
            </w:tcBorders>
          </w:tcPr>
          <w:p w14:paraId="27ED0B7E" w14:textId="77777777" w:rsidR="008C43C7" w:rsidRPr="00C7244C" w:rsidRDefault="008C43C7" w:rsidP="003F1727">
            <w:pPr>
              <w:pStyle w:val="TAC"/>
              <w:rPr>
                <w:rFonts w:cs="Arial"/>
              </w:rPr>
            </w:pPr>
            <w:r w:rsidRPr="00C7244C">
              <w:rPr>
                <w:rFonts w:cs="Arial"/>
                <w:lang w:eastAsia="zh-CN"/>
              </w:rPr>
              <w:t>DLBWP.0.1</w:t>
            </w:r>
          </w:p>
        </w:tc>
      </w:tr>
      <w:tr w:rsidR="008C43C7" w:rsidRPr="00C7244C" w14:paraId="6337A795" w14:textId="77777777" w:rsidTr="003F1727">
        <w:trPr>
          <w:cantSplit/>
          <w:jc w:val="center"/>
        </w:trPr>
        <w:tc>
          <w:tcPr>
            <w:tcW w:w="1951" w:type="dxa"/>
            <w:tcBorders>
              <w:left w:val="single" w:sz="4" w:space="0" w:color="auto"/>
              <w:bottom w:val="single" w:sz="4" w:space="0" w:color="auto"/>
            </w:tcBorders>
          </w:tcPr>
          <w:p w14:paraId="382BC76B" w14:textId="77777777" w:rsidR="008C43C7" w:rsidRPr="00C7244C" w:rsidRDefault="008C43C7" w:rsidP="003F1727">
            <w:pPr>
              <w:pStyle w:val="TAL"/>
              <w:rPr>
                <w:lang w:eastAsia="zh-CN"/>
              </w:rPr>
            </w:pPr>
            <w:r w:rsidRPr="00C7244C">
              <w:rPr>
                <w:lang w:eastAsia="zh-CN"/>
              </w:rPr>
              <w:t>Initial UL BWP configuration</w:t>
            </w:r>
          </w:p>
        </w:tc>
        <w:tc>
          <w:tcPr>
            <w:tcW w:w="1794" w:type="dxa"/>
            <w:tcBorders>
              <w:bottom w:val="single" w:sz="4" w:space="0" w:color="auto"/>
            </w:tcBorders>
          </w:tcPr>
          <w:p w14:paraId="028E276C" w14:textId="77777777" w:rsidR="008C43C7" w:rsidRPr="00C7244C" w:rsidRDefault="008C43C7" w:rsidP="003F1727">
            <w:pPr>
              <w:pStyle w:val="TAC"/>
            </w:pPr>
          </w:p>
        </w:tc>
        <w:tc>
          <w:tcPr>
            <w:tcW w:w="1418" w:type="dxa"/>
            <w:tcBorders>
              <w:bottom w:val="single" w:sz="4" w:space="0" w:color="auto"/>
            </w:tcBorders>
          </w:tcPr>
          <w:p w14:paraId="228AFBA8"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48E50FF5" w14:textId="77777777" w:rsidR="008C43C7" w:rsidRPr="00C7244C" w:rsidRDefault="008C43C7" w:rsidP="003F1727">
            <w:pPr>
              <w:pStyle w:val="TAC"/>
              <w:rPr>
                <w:rFonts w:cs="Arial"/>
                <w:lang w:eastAsia="zh-CN"/>
              </w:rPr>
            </w:pPr>
            <w:r w:rsidRPr="00C7244C">
              <w:rPr>
                <w:rFonts w:cs="Arial"/>
                <w:lang w:eastAsia="zh-CN"/>
              </w:rPr>
              <w:t>ULBWP.0.1</w:t>
            </w:r>
          </w:p>
        </w:tc>
        <w:tc>
          <w:tcPr>
            <w:tcW w:w="2580" w:type="dxa"/>
            <w:gridSpan w:val="3"/>
            <w:tcBorders>
              <w:bottom w:val="single" w:sz="4" w:space="0" w:color="auto"/>
            </w:tcBorders>
          </w:tcPr>
          <w:p w14:paraId="16A21621" w14:textId="77777777" w:rsidR="008C43C7" w:rsidRPr="00C7244C" w:rsidRDefault="008C43C7" w:rsidP="003F1727">
            <w:pPr>
              <w:pStyle w:val="TAC"/>
              <w:rPr>
                <w:rFonts w:cs="Arial"/>
                <w:lang w:eastAsia="zh-CN"/>
              </w:rPr>
            </w:pPr>
            <w:r w:rsidRPr="00C7244C">
              <w:rPr>
                <w:rFonts w:cs="Arial"/>
                <w:lang w:eastAsia="zh-CN"/>
              </w:rPr>
              <w:t>ULBWP.0.1</w:t>
            </w:r>
          </w:p>
        </w:tc>
      </w:tr>
      <w:tr w:rsidR="008C43C7" w:rsidRPr="00C7244C" w14:paraId="435AF75D" w14:textId="77777777" w:rsidTr="003F1727">
        <w:trPr>
          <w:cantSplit/>
          <w:jc w:val="center"/>
        </w:trPr>
        <w:tc>
          <w:tcPr>
            <w:tcW w:w="1951" w:type="dxa"/>
            <w:tcBorders>
              <w:left w:val="single" w:sz="4" w:space="0" w:color="auto"/>
              <w:bottom w:val="single" w:sz="4" w:space="0" w:color="auto"/>
            </w:tcBorders>
          </w:tcPr>
          <w:p w14:paraId="6924F6CA" w14:textId="77777777" w:rsidR="008C43C7" w:rsidRPr="00C7244C" w:rsidRDefault="008C43C7" w:rsidP="003F1727">
            <w:pPr>
              <w:pStyle w:val="TAL"/>
              <w:rPr>
                <w:lang w:eastAsia="zh-CN"/>
              </w:rPr>
            </w:pPr>
            <w:r w:rsidRPr="00C7244C">
              <w:rPr>
                <w:lang w:eastAsia="zh-CN"/>
              </w:rPr>
              <w:t>RLM-RS</w:t>
            </w:r>
          </w:p>
        </w:tc>
        <w:tc>
          <w:tcPr>
            <w:tcW w:w="1794" w:type="dxa"/>
            <w:tcBorders>
              <w:bottom w:val="single" w:sz="4" w:space="0" w:color="auto"/>
            </w:tcBorders>
          </w:tcPr>
          <w:p w14:paraId="4A1C804B" w14:textId="77777777" w:rsidR="008C43C7" w:rsidRPr="00C7244C" w:rsidRDefault="008C43C7" w:rsidP="003F1727">
            <w:pPr>
              <w:pStyle w:val="TAC"/>
            </w:pPr>
          </w:p>
        </w:tc>
        <w:tc>
          <w:tcPr>
            <w:tcW w:w="1418" w:type="dxa"/>
            <w:tcBorders>
              <w:bottom w:val="single" w:sz="4" w:space="0" w:color="auto"/>
            </w:tcBorders>
          </w:tcPr>
          <w:p w14:paraId="4272A014"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4273E925" w14:textId="77777777" w:rsidR="008C43C7" w:rsidRPr="00C7244C" w:rsidRDefault="008C43C7" w:rsidP="003F1727">
            <w:pPr>
              <w:pStyle w:val="TAC"/>
              <w:rPr>
                <w:rFonts w:cs="Arial"/>
                <w:lang w:eastAsia="zh-CN"/>
              </w:rPr>
            </w:pPr>
            <w:r w:rsidRPr="00C7244C">
              <w:rPr>
                <w:rFonts w:cs="Arial"/>
                <w:lang w:eastAsia="zh-CN"/>
              </w:rPr>
              <w:t>SSB</w:t>
            </w:r>
          </w:p>
        </w:tc>
        <w:tc>
          <w:tcPr>
            <w:tcW w:w="2580" w:type="dxa"/>
            <w:gridSpan w:val="3"/>
            <w:tcBorders>
              <w:bottom w:val="single" w:sz="4" w:space="0" w:color="auto"/>
            </w:tcBorders>
          </w:tcPr>
          <w:p w14:paraId="73C40E06" w14:textId="77777777" w:rsidR="008C43C7" w:rsidRPr="00C7244C" w:rsidRDefault="008C43C7" w:rsidP="003F1727">
            <w:pPr>
              <w:pStyle w:val="TAC"/>
              <w:rPr>
                <w:rFonts w:cs="Arial"/>
                <w:lang w:eastAsia="zh-CN"/>
              </w:rPr>
            </w:pPr>
            <w:r w:rsidRPr="00C7244C">
              <w:rPr>
                <w:rFonts w:cs="Arial"/>
                <w:lang w:eastAsia="zh-CN"/>
              </w:rPr>
              <w:t>SSB</w:t>
            </w:r>
          </w:p>
        </w:tc>
      </w:tr>
      <w:tr w:rsidR="008C43C7" w:rsidRPr="00C7244C" w14:paraId="2D410378" w14:textId="77777777" w:rsidTr="003F1727">
        <w:trPr>
          <w:cantSplit/>
          <w:jc w:val="center"/>
        </w:trPr>
        <w:tc>
          <w:tcPr>
            <w:tcW w:w="1951" w:type="dxa"/>
            <w:tcBorders>
              <w:bottom w:val="nil"/>
            </w:tcBorders>
          </w:tcPr>
          <w:p w14:paraId="13D075F1" w14:textId="77777777" w:rsidR="008C43C7" w:rsidRPr="00C7244C" w:rsidRDefault="008C43C7" w:rsidP="003F1727">
            <w:pPr>
              <w:pStyle w:val="TAL"/>
            </w:pPr>
            <w:r w:rsidRPr="00C7244C">
              <w:t>Qrxlevmin</w:t>
            </w:r>
          </w:p>
        </w:tc>
        <w:tc>
          <w:tcPr>
            <w:tcW w:w="1794" w:type="dxa"/>
            <w:tcBorders>
              <w:bottom w:val="nil"/>
            </w:tcBorders>
          </w:tcPr>
          <w:p w14:paraId="3F495925" w14:textId="77777777" w:rsidR="008C43C7" w:rsidRPr="00C7244C" w:rsidRDefault="008C43C7" w:rsidP="003F1727">
            <w:pPr>
              <w:pStyle w:val="TAC"/>
            </w:pPr>
            <w:r w:rsidRPr="00C7244C">
              <w:rPr>
                <w:rFonts w:cs="v4.2.0"/>
              </w:rPr>
              <w:t>dBm/SCS</w:t>
            </w:r>
          </w:p>
        </w:tc>
        <w:tc>
          <w:tcPr>
            <w:tcW w:w="1418" w:type="dxa"/>
          </w:tcPr>
          <w:p w14:paraId="7BEDBBED" w14:textId="77777777" w:rsidR="008C43C7" w:rsidRPr="00C7244C" w:rsidRDefault="008C43C7" w:rsidP="003F1727">
            <w:pPr>
              <w:pStyle w:val="TAC"/>
            </w:pPr>
            <w:r w:rsidRPr="00C7244C">
              <w:rPr>
                <w:rFonts w:cs="Arial"/>
                <w:lang w:eastAsia="zh-CN"/>
              </w:rPr>
              <w:t>1</w:t>
            </w:r>
          </w:p>
        </w:tc>
        <w:tc>
          <w:tcPr>
            <w:tcW w:w="2742" w:type="dxa"/>
            <w:gridSpan w:val="3"/>
            <w:vAlign w:val="center"/>
          </w:tcPr>
          <w:p w14:paraId="6A4F6AFB" w14:textId="77777777" w:rsidR="008C43C7" w:rsidRPr="00C7244C" w:rsidRDefault="008C43C7" w:rsidP="003F1727">
            <w:pPr>
              <w:pStyle w:val="TAC"/>
              <w:rPr>
                <w:rFonts w:cs="Arial"/>
              </w:rPr>
            </w:pPr>
            <w:r w:rsidRPr="00C7244C">
              <w:rPr>
                <w:rFonts w:cs="v4.2.0"/>
                <w:lang w:eastAsia="zh-CN"/>
              </w:rPr>
              <w:t>-138</w:t>
            </w:r>
          </w:p>
        </w:tc>
        <w:tc>
          <w:tcPr>
            <w:tcW w:w="2580" w:type="dxa"/>
            <w:gridSpan w:val="3"/>
            <w:vAlign w:val="center"/>
          </w:tcPr>
          <w:p w14:paraId="03C81101" w14:textId="77777777" w:rsidR="008C43C7" w:rsidRPr="00C7244C" w:rsidRDefault="008C43C7" w:rsidP="003F1727">
            <w:pPr>
              <w:pStyle w:val="TAC"/>
              <w:rPr>
                <w:rFonts w:cs="Arial"/>
              </w:rPr>
            </w:pPr>
            <w:r w:rsidRPr="00C7244C">
              <w:rPr>
                <w:rFonts w:cs="v4.2.0"/>
                <w:lang w:eastAsia="zh-CN"/>
              </w:rPr>
              <w:t>-138</w:t>
            </w:r>
          </w:p>
        </w:tc>
      </w:tr>
      <w:tr w:rsidR="008C43C7" w:rsidRPr="00C7244C" w14:paraId="2BC89C4B" w14:textId="77777777" w:rsidTr="003F1727">
        <w:trPr>
          <w:cantSplit/>
          <w:jc w:val="center"/>
        </w:trPr>
        <w:tc>
          <w:tcPr>
            <w:tcW w:w="1951" w:type="dxa"/>
            <w:tcBorders>
              <w:top w:val="nil"/>
            </w:tcBorders>
          </w:tcPr>
          <w:p w14:paraId="322EDD99" w14:textId="77777777" w:rsidR="008C43C7" w:rsidRPr="00C7244C" w:rsidRDefault="008C43C7" w:rsidP="003F1727">
            <w:pPr>
              <w:pStyle w:val="TAL"/>
            </w:pPr>
          </w:p>
        </w:tc>
        <w:tc>
          <w:tcPr>
            <w:tcW w:w="1794" w:type="dxa"/>
            <w:tcBorders>
              <w:top w:val="nil"/>
            </w:tcBorders>
          </w:tcPr>
          <w:p w14:paraId="4AF8099A" w14:textId="77777777" w:rsidR="008C43C7" w:rsidRPr="00C7244C" w:rsidRDefault="008C43C7" w:rsidP="003F1727">
            <w:pPr>
              <w:pStyle w:val="TAC"/>
              <w:rPr>
                <w:rFonts w:cs="v4.2.0"/>
              </w:rPr>
            </w:pPr>
          </w:p>
        </w:tc>
        <w:tc>
          <w:tcPr>
            <w:tcW w:w="1418" w:type="dxa"/>
          </w:tcPr>
          <w:p w14:paraId="28953CAD" w14:textId="77777777" w:rsidR="008C43C7" w:rsidRPr="00C7244C" w:rsidRDefault="008C43C7" w:rsidP="003F1727">
            <w:pPr>
              <w:pStyle w:val="TAC"/>
              <w:rPr>
                <w:rFonts w:cs="Arial"/>
                <w:lang w:eastAsia="zh-CN"/>
              </w:rPr>
            </w:pPr>
            <w:r w:rsidRPr="00C7244C">
              <w:rPr>
                <w:rFonts w:cs="Arial"/>
                <w:lang w:eastAsia="zh-CN"/>
              </w:rPr>
              <w:t>2</w:t>
            </w:r>
          </w:p>
        </w:tc>
        <w:tc>
          <w:tcPr>
            <w:tcW w:w="2742" w:type="dxa"/>
            <w:gridSpan w:val="3"/>
            <w:vAlign w:val="center"/>
          </w:tcPr>
          <w:p w14:paraId="004589A0" w14:textId="77777777" w:rsidR="008C43C7" w:rsidRPr="00C7244C" w:rsidRDefault="008C43C7" w:rsidP="003F1727">
            <w:pPr>
              <w:pStyle w:val="TAC"/>
              <w:rPr>
                <w:rFonts w:cs="v4.2.0"/>
                <w:lang w:eastAsia="zh-CN"/>
              </w:rPr>
            </w:pPr>
            <w:r w:rsidRPr="00C7244C">
              <w:rPr>
                <w:rFonts w:cs="v4.2.0"/>
                <w:lang w:eastAsia="zh-CN"/>
              </w:rPr>
              <w:t>-135</w:t>
            </w:r>
          </w:p>
        </w:tc>
        <w:tc>
          <w:tcPr>
            <w:tcW w:w="2580" w:type="dxa"/>
            <w:gridSpan w:val="3"/>
            <w:vAlign w:val="center"/>
          </w:tcPr>
          <w:p w14:paraId="06BD6B43" w14:textId="77777777" w:rsidR="008C43C7" w:rsidRPr="00C7244C" w:rsidRDefault="008C43C7" w:rsidP="003F1727">
            <w:pPr>
              <w:pStyle w:val="TAC"/>
              <w:rPr>
                <w:rFonts w:cs="v4.2.0"/>
                <w:lang w:eastAsia="zh-CN"/>
              </w:rPr>
            </w:pPr>
            <w:r w:rsidRPr="00C7244C">
              <w:rPr>
                <w:rFonts w:cs="v4.2.0"/>
                <w:lang w:eastAsia="zh-CN"/>
              </w:rPr>
              <w:t>-135</w:t>
            </w:r>
          </w:p>
        </w:tc>
      </w:tr>
      <w:tr w:rsidR="008C43C7" w:rsidRPr="00C7244C" w14:paraId="5EF79045" w14:textId="77777777" w:rsidTr="003F1727">
        <w:trPr>
          <w:cantSplit/>
          <w:jc w:val="center"/>
        </w:trPr>
        <w:tc>
          <w:tcPr>
            <w:tcW w:w="1951" w:type="dxa"/>
          </w:tcPr>
          <w:p w14:paraId="4A20BEE1" w14:textId="77777777" w:rsidR="008C43C7" w:rsidRPr="00C7244C" w:rsidRDefault="008C43C7" w:rsidP="003F1727">
            <w:pPr>
              <w:pStyle w:val="TAL"/>
            </w:pPr>
            <w:r w:rsidRPr="00C7244C">
              <w:t>Pcompensation</w:t>
            </w:r>
          </w:p>
        </w:tc>
        <w:tc>
          <w:tcPr>
            <w:tcW w:w="1794" w:type="dxa"/>
          </w:tcPr>
          <w:p w14:paraId="65479FEE" w14:textId="77777777" w:rsidR="008C43C7" w:rsidRPr="00C7244C" w:rsidRDefault="008C43C7" w:rsidP="003F1727">
            <w:pPr>
              <w:pStyle w:val="TAC"/>
            </w:pPr>
            <w:r w:rsidRPr="00C7244C">
              <w:rPr>
                <w:rFonts w:cs="v4.2.0"/>
              </w:rPr>
              <w:t>dB</w:t>
            </w:r>
          </w:p>
        </w:tc>
        <w:tc>
          <w:tcPr>
            <w:tcW w:w="1418" w:type="dxa"/>
          </w:tcPr>
          <w:p w14:paraId="07CF5C0F" w14:textId="77777777" w:rsidR="008C43C7" w:rsidRPr="00C7244C" w:rsidRDefault="008C43C7" w:rsidP="003F1727">
            <w:pPr>
              <w:pStyle w:val="TAC"/>
            </w:pPr>
            <w:r w:rsidRPr="00C7244C">
              <w:rPr>
                <w:rFonts w:cs="Arial"/>
                <w:lang w:eastAsia="zh-CN"/>
              </w:rPr>
              <w:t>1, 2</w:t>
            </w:r>
          </w:p>
        </w:tc>
        <w:tc>
          <w:tcPr>
            <w:tcW w:w="2742" w:type="dxa"/>
            <w:gridSpan w:val="3"/>
          </w:tcPr>
          <w:p w14:paraId="390B62D2" w14:textId="77777777" w:rsidR="008C43C7" w:rsidRPr="00C7244C" w:rsidRDefault="008C43C7" w:rsidP="003F1727">
            <w:pPr>
              <w:pStyle w:val="TAC"/>
              <w:rPr>
                <w:rFonts w:cs="Arial"/>
              </w:rPr>
            </w:pPr>
            <w:r w:rsidRPr="00C7244C">
              <w:rPr>
                <w:rFonts w:cs="v4.2.0"/>
              </w:rPr>
              <w:t>0</w:t>
            </w:r>
          </w:p>
        </w:tc>
        <w:tc>
          <w:tcPr>
            <w:tcW w:w="2580" w:type="dxa"/>
            <w:gridSpan w:val="3"/>
          </w:tcPr>
          <w:p w14:paraId="04DAF50C" w14:textId="77777777" w:rsidR="008C43C7" w:rsidRPr="00C7244C" w:rsidRDefault="008C43C7" w:rsidP="003F1727">
            <w:pPr>
              <w:pStyle w:val="TAC"/>
              <w:rPr>
                <w:rFonts w:cs="Arial"/>
              </w:rPr>
            </w:pPr>
            <w:r w:rsidRPr="00C7244C">
              <w:rPr>
                <w:rFonts w:cs="v4.2.0"/>
              </w:rPr>
              <w:t>0</w:t>
            </w:r>
          </w:p>
        </w:tc>
      </w:tr>
      <w:tr w:rsidR="008C43C7" w:rsidRPr="00C7244C" w14:paraId="0C8FFCD6" w14:textId="77777777" w:rsidTr="003F1727">
        <w:trPr>
          <w:cantSplit/>
          <w:jc w:val="center"/>
        </w:trPr>
        <w:tc>
          <w:tcPr>
            <w:tcW w:w="1951" w:type="dxa"/>
          </w:tcPr>
          <w:p w14:paraId="5A6688C6" w14:textId="77777777" w:rsidR="008C43C7" w:rsidRPr="00C7244C" w:rsidRDefault="008C43C7" w:rsidP="003F1727">
            <w:pPr>
              <w:pStyle w:val="TAL"/>
            </w:pPr>
            <w:r w:rsidRPr="00C7244C">
              <w:t>Qhyst</w:t>
            </w:r>
            <w:r w:rsidRPr="00C7244C">
              <w:rPr>
                <w:vertAlign w:val="subscript"/>
              </w:rPr>
              <w:t>s</w:t>
            </w:r>
          </w:p>
        </w:tc>
        <w:tc>
          <w:tcPr>
            <w:tcW w:w="1794" w:type="dxa"/>
          </w:tcPr>
          <w:p w14:paraId="2A99E860" w14:textId="77777777" w:rsidR="008C43C7" w:rsidRPr="00C7244C" w:rsidRDefault="008C43C7" w:rsidP="003F1727">
            <w:pPr>
              <w:pStyle w:val="TAC"/>
            </w:pPr>
            <w:r w:rsidRPr="00C7244C">
              <w:rPr>
                <w:rFonts w:cs="v4.2.0"/>
              </w:rPr>
              <w:t>dB</w:t>
            </w:r>
          </w:p>
        </w:tc>
        <w:tc>
          <w:tcPr>
            <w:tcW w:w="1418" w:type="dxa"/>
          </w:tcPr>
          <w:p w14:paraId="6D74798C" w14:textId="77777777" w:rsidR="008C43C7" w:rsidRPr="00C7244C" w:rsidRDefault="008C43C7" w:rsidP="003F1727">
            <w:pPr>
              <w:pStyle w:val="TAC"/>
            </w:pPr>
            <w:r w:rsidRPr="00C7244C">
              <w:rPr>
                <w:rFonts w:cs="Arial"/>
                <w:lang w:eastAsia="zh-CN"/>
              </w:rPr>
              <w:t>1, 2</w:t>
            </w:r>
          </w:p>
        </w:tc>
        <w:tc>
          <w:tcPr>
            <w:tcW w:w="2742" w:type="dxa"/>
            <w:gridSpan w:val="3"/>
          </w:tcPr>
          <w:p w14:paraId="2867E56C" w14:textId="77777777" w:rsidR="008C43C7" w:rsidRPr="00C7244C" w:rsidRDefault="008C43C7" w:rsidP="003F1727">
            <w:pPr>
              <w:pStyle w:val="TAC"/>
              <w:rPr>
                <w:rFonts w:cs="Arial"/>
              </w:rPr>
            </w:pPr>
            <w:r w:rsidRPr="00C7244C">
              <w:rPr>
                <w:rFonts w:cs="v4.2.0"/>
              </w:rPr>
              <w:t>0</w:t>
            </w:r>
          </w:p>
        </w:tc>
        <w:tc>
          <w:tcPr>
            <w:tcW w:w="2580" w:type="dxa"/>
            <w:gridSpan w:val="3"/>
          </w:tcPr>
          <w:p w14:paraId="34D939ED" w14:textId="77777777" w:rsidR="008C43C7" w:rsidRPr="00C7244C" w:rsidRDefault="008C43C7" w:rsidP="003F1727">
            <w:pPr>
              <w:pStyle w:val="TAC"/>
              <w:rPr>
                <w:rFonts w:cs="Arial"/>
              </w:rPr>
            </w:pPr>
            <w:r w:rsidRPr="00C7244C">
              <w:rPr>
                <w:rFonts w:cs="v4.2.0"/>
              </w:rPr>
              <w:t>0</w:t>
            </w:r>
          </w:p>
        </w:tc>
      </w:tr>
      <w:tr w:rsidR="008C43C7" w:rsidRPr="00C7244C" w14:paraId="370E741E" w14:textId="77777777" w:rsidTr="003F1727">
        <w:trPr>
          <w:cantSplit/>
          <w:jc w:val="center"/>
        </w:trPr>
        <w:tc>
          <w:tcPr>
            <w:tcW w:w="1951" w:type="dxa"/>
          </w:tcPr>
          <w:p w14:paraId="0AE35904" w14:textId="77777777" w:rsidR="008C43C7" w:rsidRPr="00C7244C" w:rsidRDefault="008C43C7" w:rsidP="003F1727">
            <w:pPr>
              <w:pStyle w:val="TAL"/>
            </w:pPr>
            <w:r w:rsidRPr="00C7244C">
              <w:t>Qoffset</w:t>
            </w:r>
            <w:r w:rsidRPr="00C7244C">
              <w:rPr>
                <w:vertAlign w:val="subscript"/>
              </w:rPr>
              <w:t>s, n</w:t>
            </w:r>
          </w:p>
        </w:tc>
        <w:tc>
          <w:tcPr>
            <w:tcW w:w="1794" w:type="dxa"/>
          </w:tcPr>
          <w:p w14:paraId="4EDA9591" w14:textId="77777777" w:rsidR="008C43C7" w:rsidRPr="00C7244C" w:rsidRDefault="008C43C7" w:rsidP="003F1727">
            <w:pPr>
              <w:pStyle w:val="TAC"/>
            </w:pPr>
            <w:r w:rsidRPr="00C7244C">
              <w:rPr>
                <w:rFonts w:cs="v4.2.0"/>
              </w:rPr>
              <w:t>dB</w:t>
            </w:r>
          </w:p>
        </w:tc>
        <w:tc>
          <w:tcPr>
            <w:tcW w:w="1418" w:type="dxa"/>
          </w:tcPr>
          <w:p w14:paraId="32A8AE79" w14:textId="77777777" w:rsidR="008C43C7" w:rsidRPr="00C7244C" w:rsidRDefault="008C43C7" w:rsidP="003F1727">
            <w:pPr>
              <w:pStyle w:val="TAC"/>
            </w:pPr>
            <w:r w:rsidRPr="00C7244C">
              <w:rPr>
                <w:rFonts w:cs="Arial"/>
                <w:lang w:eastAsia="zh-CN"/>
              </w:rPr>
              <w:t>1, 2</w:t>
            </w:r>
          </w:p>
        </w:tc>
        <w:tc>
          <w:tcPr>
            <w:tcW w:w="2742" w:type="dxa"/>
            <w:gridSpan w:val="3"/>
          </w:tcPr>
          <w:p w14:paraId="0C3A26C9" w14:textId="77777777" w:rsidR="008C43C7" w:rsidRPr="00C7244C" w:rsidRDefault="008C43C7" w:rsidP="003F1727">
            <w:pPr>
              <w:pStyle w:val="TAC"/>
              <w:rPr>
                <w:rFonts w:cs="Arial"/>
              </w:rPr>
            </w:pPr>
            <w:r w:rsidRPr="00C7244C">
              <w:rPr>
                <w:rFonts w:cs="v4.2.0"/>
              </w:rPr>
              <w:t>0</w:t>
            </w:r>
          </w:p>
        </w:tc>
        <w:tc>
          <w:tcPr>
            <w:tcW w:w="2580" w:type="dxa"/>
            <w:gridSpan w:val="3"/>
          </w:tcPr>
          <w:p w14:paraId="2DEEA3CB" w14:textId="77777777" w:rsidR="008C43C7" w:rsidRPr="00C7244C" w:rsidRDefault="008C43C7" w:rsidP="003F1727">
            <w:pPr>
              <w:pStyle w:val="TAC"/>
              <w:rPr>
                <w:rFonts w:cs="Arial"/>
              </w:rPr>
            </w:pPr>
            <w:r w:rsidRPr="00C7244C">
              <w:rPr>
                <w:rFonts w:cs="v4.2.0"/>
              </w:rPr>
              <w:t>0</w:t>
            </w:r>
          </w:p>
        </w:tc>
      </w:tr>
      <w:tr w:rsidR="008C43C7" w:rsidRPr="00C7244C" w14:paraId="773A157D" w14:textId="77777777" w:rsidTr="003F1727">
        <w:trPr>
          <w:cantSplit/>
          <w:trHeight w:val="494"/>
          <w:jc w:val="center"/>
        </w:trPr>
        <w:tc>
          <w:tcPr>
            <w:tcW w:w="1951" w:type="dxa"/>
          </w:tcPr>
          <w:p w14:paraId="408986C7" w14:textId="77777777" w:rsidR="008C43C7" w:rsidRPr="00C7244C" w:rsidRDefault="008C43C7" w:rsidP="003F1727">
            <w:pPr>
              <w:pStyle w:val="TAL"/>
            </w:pPr>
            <w:r w:rsidRPr="00C7244C">
              <w:t>Cell_selection_and_</w:t>
            </w:r>
          </w:p>
          <w:p w14:paraId="77045F00" w14:textId="77777777" w:rsidR="008C43C7" w:rsidRPr="00C7244C" w:rsidRDefault="008C43C7" w:rsidP="003F1727">
            <w:pPr>
              <w:pStyle w:val="TAL"/>
            </w:pPr>
            <w:r w:rsidRPr="00C7244C">
              <w:t>reselection_quality_measurement</w:t>
            </w:r>
          </w:p>
        </w:tc>
        <w:tc>
          <w:tcPr>
            <w:tcW w:w="1794" w:type="dxa"/>
          </w:tcPr>
          <w:p w14:paraId="7DBD739D" w14:textId="77777777" w:rsidR="008C43C7" w:rsidRPr="00C7244C" w:rsidRDefault="008C43C7" w:rsidP="003F1727">
            <w:pPr>
              <w:pStyle w:val="TAC"/>
            </w:pPr>
          </w:p>
        </w:tc>
        <w:tc>
          <w:tcPr>
            <w:tcW w:w="1418" w:type="dxa"/>
          </w:tcPr>
          <w:p w14:paraId="68094E89" w14:textId="77777777" w:rsidR="008C43C7" w:rsidRPr="00C7244C" w:rsidRDefault="008C43C7" w:rsidP="003F1727">
            <w:pPr>
              <w:pStyle w:val="TAC"/>
            </w:pPr>
            <w:r w:rsidRPr="00C7244C">
              <w:rPr>
                <w:rFonts w:cs="Arial"/>
                <w:lang w:eastAsia="zh-CN"/>
              </w:rPr>
              <w:t>1, 2</w:t>
            </w:r>
          </w:p>
        </w:tc>
        <w:tc>
          <w:tcPr>
            <w:tcW w:w="2742" w:type="dxa"/>
            <w:gridSpan w:val="3"/>
            <w:vAlign w:val="center"/>
          </w:tcPr>
          <w:p w14:paraId="4816CB64" w14:textId="77777777" w:rsidR="008C43C7" w:rsidRPr="00C7244C" w:rsidRDefault="008C43C7" w:rsidP="003F1727">
            <w:pPr>
              <w:pStyle w:val="TAC"/>
              <w:rPr>
                <w:rFonts w:cs="Arial"/>
              </w:rPr>
            </w:pPr>
            <w:r w:rsidRPr="00C7244C">
              <w:t>SS-RSRP</w:t>
            </w:r>
          </w:p>
        </w:tc>
        <w:tc>
          <w:tcPr>
            <w:tcW w:w="2580" w:type="dxa"/>
            <w:gridSpan w:val="3"/>
            <w:vAlign w:val="center"/>
          </w:tcPr>
          <w:p w14:paraId="2D858B34" w14:textId="77777777" w:rsidR="008C43C7" w:rsidRPr="00C7244C" w:rsidRDefault="008C43C7" w:rsidP="003F1727">
            <w:pPr>
              <w:pStyle w:val="TAC"/>
              <w:rPr>
                <w:rFonts w:cs="Arial"/>
              </w:rPr>
            </w:pPr>
            <w:r w:rsidRPr="00C7244C">
              <w:t>SS-RSRP</w:t>
            </w:r>
          </w:p>
        </w:tc>
      </w:tr>
      <w:tr w:rsidR="008C43C7" w:rsidRPr="00C7244C" w14:paraId="4848D829" w14:textId="77777777" w:rsidTr="003F1727">
        <w:trPr>
          <w:cantSplit/>
          <w:trHeight w:val="494"/>
          <w:jc w:val="center"/>
        </w:trPr>
        <w:tc>
          <w:tcPr>
            <w:tcW w:w="1951" w:type="dxa"/>
          </w:tcPr>
          <w:p w14:paraId="0A57672E" w14:textId="77777777" w:rsidR="008C43C7" w:rsidRPr="00C7244C" w:rsidRDefault="008C43C7" w:rsidP="003F1727">
            <w:pPr>
              <w:pStyle w:val="TAL"/>
              <w:rPr>
                <w:lang w:eastAsia="zh-CN"/>
              </w:rPr>
            </w:pPr>
            <w:r w:rsidRPr="00C7244C">
              <w:rPr>
                <w:lang w:eastAsia="zh-CN"/>
              </w:rPr>
              <w:t>AoA setup</w:t>
            </w:r>
          </w:p>
        </w:tc>
        <w:tc>
          <w:tcPr>
            <w:tcW w:w="1794" w:type="dxa"/>
          </w:tcPr>
          <w:p w14:paraId="561E1279" w14:textId="77777777" w:rsidR="008C43C7" w:rsidRPr="00C7244C" w:rsidRDefault="008C43C7" w:rsidP="003F1727">
            <w:pPr>
              <w:pStyle w:val="TAC"/>
            </w:pPr>
          </w:p>
        </w:tc>
        <w:tc>
          <w:tcPr>
            <w:tcW w:w="1418" w:type="dxa"/>
          </w:tcPr>
          <w:p w14:paraId="5AB77FBA"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vAlign w:val="center"/>
          </w:tcPr>
          <w:p w14:paraId="4CABDF42" w14:textId="77777777" w:rsidR="008C43C7" w:rsidRPr="00C7244C" w:rsidRDefault="008C43C7" w:rsidP="003F1727">
            <w:pPr>
              <w:pStyle w:val="TAC"/>
              <w:rPr>
                <w:lang w:eastAsia="zh-CN"/>
              </w:rPr>
            </w:pPr>
            <w:r w:rsidRPr="00C7244C">
              <w:rPr>
                <w:lang w:eastAsia="zh-CN"/>
              </w:rPr>
              <w:t>Setup 1 defined in A.9.1</w:t>
            </w:r>
          </w:p>
        </w:tc>
        <w:tc>
          <w:tcPr>
            <w:tcW w:w="2580" w:type="dxa"/>
            <w:gridSpan w:val="3"/>
            <w:vAlign w:val="center"/>
          </w:tcPr>
          <w:p w14:paraId="78A0B4E6" w14:textId="77777777" w:rsidR="008C43C7" w:rsidRPr="00C7244C" w:rsidRDefault="008C43C7" w:rsidP="003F1727">
            <w:pPr>
              <w:pStyle w:val="TAC"/>
              <w:rPr>
                <w:lang w:eastAsia="zh-CN"/>
              </w:rPr>
            </w:pPr>
            <w:r w:rsidRPr="00C7244C">
              <w:rPr>
                <w:lang w:eastAsia="zh-CN"/>
              </w:rPr>
              <w:t>Setup 1 defined in A.9.1</w:t>
            </w:r>
          </w:p>
        </w:tc>
      </w:tr>
      <w:tr w:rsidR="008C43C7" w:rsidRPr="00C7244C" w:rsidDel="004B51DC" w14:paraId="199E6FBF" w14:textId="77777777" w:rsidTr="003F1727">
        <w:trPr>
          <w:cantSplit/>
          <w:trHeight w:val="141"/>
          <w:jc w:val="center"/>
        </w:trPr>
        <w:tc>
          <w:tcPr>
            <w:tcW w:w="1951" w:type="dxa"/>
            <w:tcBorders>
              <w:bottom w:val="nil"/>
            </w:tcBorders>
          </w:tcPr>
          <w:p w14:paraId="2D99796F" w14:textId="77777777" w:rsidR="008C43C7" w:rsidRPr="00C7244C" w:rsidRDefault="008C43C7" w:rsidP="003F1727">
            <w:pPr>
              <w:pStyle w:val="TAL"/>
            </w:pPr>
            <w:r w:rsidRPr="00C7244C">
              <w:rPr>
                <w:position w:val="-12"/>
              </w:rPr>
              <w:object w:dxaOrig="620" w:dyaOrig="380" w14:anchorId="3EBDB091">
                <v:shape id="_x0000_i1049" type="#_x0000_t75" style="width:27.6pt;height:17.4pt" o:ole="" fillcolor="window">
                  <v:imagedata r:id="rId34" o:title=""/>
                </v:shape>
                <o:OLEObject Type="Embed" ProgID="Equation.3" ShapeID="_x0000_i1049" DrawAspect="Content" ObjectID="_1781671737" r:id="rId35"/>
              </w:object>
            </w:r>
          </w:p>
        </w:tc>
        <w:tc>
          <w:tcPr>
            <w:tcW w:w="1794" w:type="dxa"/>
            <w:tcBorders>
              <w:bottom w:val="nil"/>
            </w:tcBorders>
          </w:tcPr>
          <w:p w14:paraId="73D4574F" w14:textId="77777777" w:rsidR="008C43C7" w:rsidRPr="00C7244C" w:rsidRDefault="008C43C7" w:rsidP="003F1727">
            <w:pPr>
              <w:pStyle w:val="TAC"/>
            </w:pPr>
            <w:r w:rsidRPr="00C7244C">
              <w:rPr>
                <w:rFonts w:cs="v4.2.0"/>
              </w:rPr>
              <w:t>dB</w:t>
            </w:r>
          </w:p>
        </w:tc>
        <w:tc>
          <w:tcPr>
            <w:tcW w:w="1418" w:type="dxa"/>
          </w:tcPr>
          <w:p w14:paraId="3426768C" w14:textId="77777777" w:rsidR="008C43C7" w:rsidRPr="00C7244C" w:rsidRDefault="008C43C7" w:rsidP="003F1727">
            <w:pPr>
              <w:pStyle w:val="TAC"/>
              <w:rPr>
                <w:lang w:eastAsia="zh-CN"/>
              </w:rPr>
            </w:pPr>
            <w:r w:rsidRPr="00C7244C">
              <w:rPr>
                <w:lang w:eastAsia="zh-CN"/>
              </w:rPr>
              <w:t>1</w:t>
            </w:r>
          </w:p>
        </w:tc>
        <w:tc>
          <w:tcPr>
            <w:tcW w:w="1069" w:type="dxa"/>
            <w:tcBorders>
              <w:bottom w:val="nil"/>
            </w:tcBorders>
          </w:tcPr>
          <w:p w14:paraId="429EB4A6" w14:textId="77777777" w:rsidR="008C43C7" w:rsidRPr="00C7244C" w:rsidDel="004B51DC" w:rsidRDefault="008C43C7" w:rsidP="003F1727">
            <w:pPr>
              <w:pStyle w:val="TAC"/>
              <w:rPr>
                <w:rFonts w:cs="Arial"/>
                <w:lang w:eastAsia="zh-CN"/>
              </w:rPr>
            </w:pPr>
            <w:r w:rsidRPr="00C7244C">
              <w:rPr>
                <w:rFonts w:cs="Arial"/>
                <w:lang w:eastAsia="zh-CN"/>
              </w:rPr>
              <w:t>8</w:t>
            </w:r>
          </w:p>
        </w:tc>
        <w:tc>
          <w:tcPr>
            <w:tcW w:w="774" w:type="dxa"/>
            <w:tcBorders>
              <w:bottom w:val="nil"/>
            </w:tcBorders>
          </w:tcPr>
          <w:p w14:paraId="5D850B56" w14:textId="77777777" w:rsidR="008C43C7" w:rsidRPr="00C7244C" w:rsidDel="004B51DC" w:rsidRDefault="008C43C7" w:rsidP="003F1727">
            <w:pPr>
              <w:pStyle w:val="TAC"/>
              <w:rPr>
                <w:rFonts w:cs="Arial"/>
              </w:rPr>
            </w:pPr>
            <w:r w:rsidRPr="00C7244C">
              <w:rPr>
                <w:rFonts w:cs="Arial"/>
                <w:lang w:eastAsia="zh-CN"/>
              </w:rPr>
              <w:t>-3</w:t>
            </w:r>
          </w:p>
        </w:tc>
        <w:tc>
          <w:tcPr>
            <w:tcW w:w="899" w:type="dxa"/>
            <w:tcBorders>
              <w:bottom w:val="nil"/>
            </w:tcBorders>
          </w:tcPr>
          <w:p w14:paraId="5410C393" w14:textId="77777777" w:rsidR="008C43C7" w:rsidRPr="00C7244C" w:rsidDel="004B51DC" w:rsidRDefault="008C43C7" w:rsidP="003F1727">
            <w:pPr>
              <w:pStyle w:val="TAC"/>
              <w:rPr>
                <w:rFonts w:cs="Arial"/>
                <w:lang w:eastAsia="zh-CN"/>
              </w:rPr>
            </w:pPr>
            <w:r w:rsidRPr="00C7244C">
              <w:rPr>
                <w:rFonts w:cs="Arial"/>
                <w:lang w:eastAsia="zh-CN"/>
              </w:rPr>
              <w:t>1.5</w:t>
            </w:r>
          </w:p>
        </w:tc>
        <w:tc>
          <w:tcPr>
            <w:tcW w:w="802" w:type="dxa"/>
            <w:tcBorders>
              <w:bottom w:val="nil"/>
            </w:tcBorders>
          </w:tcPr>
          <w:p w14:paraId="222BB65F" w14:textId="77777777" w:rsidR="008C43C7" w:rsidRPr="00C7244C" w:rsidDel="00B36E6D" w:rsidRDefault="008C43C7" w:rsidP="003F1727">
            <w:pPr>
              <w:pStyle w:val="TAC"/>
              <w:rPr>
                <w:rFonts w:cs="Arial"/>
              </w:rPr>
            </w:pPr>
            <w:r w:rsidRPr="00C7244C">
              <w:t>-infinity</w:t>
            </w:r>
          </w:p>
        </w:tc>
        <w:tc>
          <w:tcPr>
            <w:tcW w:w="927" w:type="dxa"/>
            <w:tcBorders>
              <w:bottom w:val="nil"/>
            </w:tcBorders>
          </w:tcPr>
          <w:p w14:paraId="0200176F" w14:textId="77777777" w:rsidR="008C43C7" w:rsidRPr="00C7244C" w:rsidDel="004B51DC" w:rsidRDefault="008C43C7" w:rsidP="003F1727">
            <w:pPr>
              <w:pStyle w:val="TAC"/>
              <w:rPr>
                <w:rFonts w:cs="Arial"/>
                <w:lang w:eastAsia="zh-CN"/>
              </w:rPr>
            </w:pPr>
            <w:r w:rsidRPr="00C7244C">
              <w:rPr>
                <w:rFonts w:cs="Arial"/>
                <w:lang w:eastAsia="zh-CN"/>
              </w:rPr>
              <w:t>1.5</w:t>
            </w:r>
          </w:p>
        </w:tc>
        <w:tc>
          <w:tcPr>
            <w:tcW w:w="851" w:type="dxa"/>
            <w:tcBorders>
              <w:bottom w:val="nil"/>
            </w:tcBorders>
          </w:tcPr>
          <w:p w14:paraId="588FA449" w14:textId="77777777" w:rsidR="008C43C7" w:rsidRPr="00C7244C" w:rsidDel="004B51DC" w:rsidRDefault="008C43C7" w:rsidP="003F1727">
            <w:pPr>
              <w:pStyle w:val="TAC"/>
              <w:rPr>
                <w:rFonts w:cs="Arial"/>
              </w:rPr>
            </w:pPr>
            <w:r w:rsidRPr="00C7244C">
              <w:rPr>
                <w:rFonts w:cs="Arial"/>
                <w:lang w:eastAsia="zh-CN"/>
              </w:rPr>
              <w:t>-3</w:t>
            </w:r>
          </w:p>
        </w:tc>
      </w:tr>
      <w:tr w:rsidR="008C43C7" w:rsidRPr="00C7244C" w14:paraId="03E831F3" w14:textId="77777777" w:rsidTr="003F1727">
        <w:trPr>
          <w:cantSplit/>
          <w:trHeight w:val="141"/>
          <w:jc w:val="center"/>
        </w:trPr>
        <w:tc>
          <w:tcPr>
            <w:tcW w:w="1951" w:type="dxa"/>
            <w:tcBorders>
              <w:top w:val="nil"/>
            </w:tcBorders>
          </w:tcPr>
          <w:p w14:paraId="6E31BA17" w14:textId="77777777" w:rsidR="008C43C7" w:rsidRPr="00C7244C" w:rsidRDefault="008C43C7" w:rsidP="003F1727">
            <w:pPr>
              <w:pStyle w:val="TAL"/>
            </w:pPr>
          </w:p>
        </w:tc>
        <w:tc>
          <w:tcPr>
            <w:tcW w:w="1794" w:type="dxa"/>
            <w:tcBorders>
              <w:top w:val="nil"/>
            </w:tcBorders>
          </w:tcPr>
          <w:p w14:paraId="04BCFE0B" w14:textId="77777777" w:rsidR="008C43C7" w:rsidRPr="00C7244C" w:rsidRDefault="008C43C7" w:rsidP="003F1727">
            <w:pPr>
              <w:pStyle w:val="TAC"/>
              <w:rPr>
                <w:rFonts w:cs="v4.2.0"/>
              </w:rPr>
            </w:pPr>
          </w:p>
        </w:tc>
        <w:tc>
          <w:tcPr>
            <w:tcW w:w="1418" w:type="dxa"/>
          </w:tcPr>
          <w:p w14:paraId="616A9EDF" w14:textId="77777777" w:rsidR="008C43C7" w:rsidRPr="00C7244C" w:rsidRDefault="008C43C7" w:rsidP="003F1727">
            <w:pPr>
              <w:pStyle w:val="TAC"/>
              <w:rPr>
                <w:lang w:eastAsia="zh-CN"/>
              </w:rPr>
            </w:pPr>
            <w:r w:rsidRPr="00C7244C">
              <w:rPr>
                <w:lang w:eastAsia="zh-CN"/>
              </w:rPr>
              <w:t>2</w:t>
            </w:r>
          </w:p>
        </w:tc>
        <w:tc>
          <w:tcPr>
            <w:tcW w:w="1069" w:type="dxa"/>
            <w:tcBorders>
              <w:top w:val="nil"/>
            </w:tcBorders>
          </w:tcPr>
          <w:p w14:paraId="525DB7AA" w14:textId="77777777" w:rsidR="008C43C7" w:rsidRPr="00C7244C" w:rsidRDefault="008C43C7" w:rsidP="003F1727">
            <w:pPr>
              <w:pStyle w:val="TAC"/>
            </w:pPr>
          </w:p>
        </w:tc>
        <w:tc>
          <w:tcPr>
            <w:tcW w:w="774" w:type="dxa"/>
            <w:tcBorders>
              <w:top w:val="nil"/>
            </w:tcBorders>
          </w:tcPr>
          <w:p w14:paraId="705BC8C0" w14:textId="77777777" w:rsidR="008C43C7" w:rsidRPr="00C7244C" w:rsidRDefault="008C43C7" w:rsidP="003F1727">
            <w:pPr>
              <w:pStyle w:val="TAC"/>
            </w:pPr>
          </w:p>
        </w:tc>
        <w:tc>
          <w:tcPr>
            <w:tcW w:w="899" w:type="dxa"/>
            <w:tcBorders>
              <w:top w:val="nil"/>
            </w:tcBorders>
          </w:tcPr>
          <w:p w14:paraId="0C315F58" w14:textId="77777777" w:rsidR="008C43C7" w:rsidRPr="00C7244C" w:rsidRDefault="008C43C7" w:rsidP="003F1727">
            <w:pPr>
              <w:pStyle w:val="TAC"/>
            </w:pPr>
          </w:p>
        </w:tc>
        <w:tc>
          <w:tcPr>
            <w:tcW w:w="802" w:type="dxa"/>
            <w:tcBorders>
              <w:top w:val="nil"/>
            </w:tcBorders>
          </w:tcPr>
          <w:p w14:paraId="5D237488" w14:textId="77777777" w:rsidR="008C43C7" w:rsidRPr="00C7244C" w:rsidRDefault="008C43C7" w:rsidP="003F1727">
            <w:pPr>
              <w:pStyle w:val="TAC"/>
            </w:pPr>
          </w:p>
        </w:tc>
        <w:tc>
          <w:tcPr>
            <w:tcW w:w="927" w:type="dxa"/>
            <w:tcBorders>
              <w:top w:val="nil"/>
            </w:tcBorders>
          </w:tcPr>
          <w:p w14:paraId="343A5CC6" w14:textId="77777777" w:rsidR="008C43C7" w:rsidRPr="00C7244C" w:rsidRDefault="008C43C7" w:rsidP="003F1727">
            <w:pPr>
              <w:pStyle w:val="TAC"/>
            </w:pPr>
          </w:p>
        </w:tc>
        <w:tc>
          <w:tcPr>
            <w:tcW w:w="851" w:type="dxa"/>
            <w:tcBorders>
              <w:top w:val="nil"/>
            </w:tcBorders>
          </w:tcPr>
          <w:p w14:paraId="3E05E9D4" w14:textId="77777777" w:rsidR="008C43C7" w:rsidRPr="00C7244C" w:rsidRDefault="008C43C7" w:rsidP="003F1727">
            <w:pPr>
              <w:pStyle w:val="TAC"/>
            </w:pPr>
          </w:p>
        </w:tc>
      </w:tr>
      <w:tr w:rsidR="008C43C7" w:rsidRPr="00C7244C" w14:paraId="0C25F80C" w14:textId="77777777" w:rsidTr="003F1727">
        <w:trPr>
          <w:cantSplit/>
          <w:jc w:val="center"/>
        </w:trPr>
        <w:tc>
          <w:tcPr>
            <w:tcW w:w="1951" w:type="dxa"/>
          </w:tcPr>
          <w:p w14:paraId="7DD0F923" w14:textId="77777777" w:rsidR="008C43C7" w:rsidRPr="00C7244C" w:rsidRDefault="008C43C7" w:rsidP="003F1727">
            <w:pPr>
              <w:pStyle w:val="TAL"/>
              <w:jc w:val="center"/>
            </w:pPr>
            <w:r w:rsidRPr="00C7244C">
              <w:rPr>
                <w:rFonts w:cs="Arial"/>
                <w:lang w:eastAsia="zh-CN"/>
              </w:rPr>
              <w:t>Beam assumption</w:t>
            </w:r>
            <w:r w:rsidRPr="00C7244C">
              <w:rPr>
                <w:rFonts w:cs="Arial"/>
                <w:vertAlign w:val="superscript"/>
                <w:lang w:eastAsia="zh-CN"/>
              </w:rPr>
              <w:t>Note 4</w:t>
            </w:r>
          </w:p>
        </w:tc>
        <w:tc>
          <w:tcPr>
            <w:tcW w:w="1794" w:type="dxa"/>
          </w:tcPr>
          <w:p w14:paraId="54F2A6F4" w14:textId="77777777" w:rsidR="008C43C7" w:rsidRPr="00C7244C" w:rsidRDefault="008C43C7" w:rsidP="003F1727">
            <w:pPr>
              <w:pStyle w:val="TAC"/>
              <w:rPr>
                <w:rFonts w:cs="v4.2.0"/>
              </w:rPr>
            </w:pPr>
          </w:p>
        </w:tc>
        <w:tc>
          <w:tcPr>
            <w:tcW w:w="1418" w:type="dxa"/>
          </w:tcPr>
          <w:p w14:paraId="7BFBC690" w14:textId="77777777" w:rsidR="008C43C7" w:rsidRPr="00C7244C" w:rsidRDefault="008C43C7" w:rsidP="003F1727">
            <w:pPr>
              <w:pStyle w:val="TAC"/>
              <w:rPr>
                <w:lang w:eastAsia="zh-CN"/>
              </w:rPr>
            </w:pPr>
            <w:r w:rsidRPr="00C7244C">
              <w:rPr>
                <w:rFonts w:cs="Arial"/>
                <w:lang w:eastAsia="zh-CN"/>
              </w:rPr>
              <w:t>1,2</w:t>
            </w:r>
          </w:p>
        </w:tc>
        <w:tc>
          <w:tcPr>
            <w:tcW w:w="5322" w:type="dxa"/>
            <w:gridSpan w:val="6"/>
          </w:tcPr>
          <w:p w14:paraId="04FD800C" w14:textId="77777777" w:rsidR="008C43C7" w:rsidRPr="00C7244C" w:rsidRDefault="008C43C7" w:rsidP="003F1727">
            <w:pPr>
              <w:pStyle w:val="TAC"/>
              <w:rPr>
                <w:lang w:eastAsia="zh-CN"/>
              </w:rPr>
            </w:pPr>
            <w:r w:rsidRPr="00C7244C">
              <w:rPr>
                <w:rFonts w:cs="v4.2.0"/>
                <w:lang w:eastAsia="zh-CN"/>
              </w:rPr>
              <w:t>Rough</w:t>
            </w:r>
          </w:p>
        </w:tc>
      </w:tr>
      <w:tr w:rsidR="008C43C7" w:rsidRPr="00C7244C" w14:paraId="5453C7DA" w14:textId="77777777" w:rsidTr="003F1727">
        <w:trPr>
          <w:cantSplit/>
          <w:jc w:val="center"/>
        </w:trPr>
        <w:tc>
          <w:tcPr>
            <w:tcW w:w="1951" w:type="dxa"/>
            <w:tcBorders>
              <w:bottom w:val="nil"/>
            </w:tcBorders>
          </w:tcPr>
          <w:p w14:paraId="27A993DE" w14:textId="77777777" w:rsidR="008C43C7" w:rsidRPr="00C7244C" w:rsidRDefault="008C43C7" w:rsidP="003F1727">
            <w:pPr>
              <w:pStyle w:val="TAL"/>
            </w:pPr>
            <w:r w:rsidRPr="00C7244C">
              <w:rPr>
                <w:position w:val="-12"/>
              </w:rPr>
              <w:object w:dxaOrig="400" w:dyaOrig="360" w14:anchorId="0E2B8378">
                <v:shape id="_x0000_i1050" type="#_x0000_t75" style="width:20.4pt;height:20.4pt" o:ole="" fillcolor="window">
                  <v:imagedata r:id="rId8" o:title=""/>
                </v:shape>
                <o:OLEObject Type="Embed" ProgID="Equation.3" ShapeID="_x0000_i1050" DrawAspect="Content" ObjectID="_1781671738" r:id="rId36"/>
              </w:object>
            </w:r>
            <w:r w:rsidRPr="00C7244C">
              <w:t xml:space="preserve"> </w:t>
            </w:r>
            <w:r w:rsidRPr="00C7244C">
              <w:rPr>
                <w:vertAlign w:val="superscript"/>
              </w:rPr>
              <w:t>Note2</w:t>
            </w:r>
          </w:p>
        </w:tc>
        <w:tc>
          <w:tcPr>
            <w:tcW w:w="1794" w:type="dxa"/>
            <w:tcBorders>
              <w:bottom w:val="nil"/>
            </w:tcBorders>
          </w:tcPr>
          <w:p w14:paraId="2F9A6545" w14:textId="77777777" w:rsidR="008C43C7" w:rsidRPr="00C7244C" w:rsidRDefault="008C43C7" w:rsidP="003F1727">
            <w:pPr>
              <w:pStyle w:val="TAC"/>
              <w:rPr>
                <w:rFonts w:cs="v4.2.0"/>
              </w:rPr>
            </w:pPr>
            <w:r w:rsidRPr="00C7244C">
              <w:rPr>
                <w:rFonts w:cs="v4.2.0"/>
              </w:rPr>
              <w:t>dBm/SCS</w:t>
            </w:r>
          </w:p>
        </w:tc>
        <w:tc>
          <w:tcPr>
            <w:tcW w:w="1418" w:type="dxa"/>
          </w:tcPr>
          <w:p w14:paraId="512BD5B1" w14:textId="77777777" w:rsidR="008C43C7" w:rsidRPr="00C7244C" w:rsidRDefault="008C43C7" w:rsidP="003F1727">
            <w:pPr>
              <w:pStyle w:val="TAC"/>
              <w:rPr>
                <w:lang w:eastAsia="zh-CN"/>
              </w:rPr>
            </w:pPr>
            <w:r w:rsidRPr="00C7244C">
              <w:rPr>
                <w:lang w:eastAsia="zh-CN"/>
              </w:rPr>
              <w:t>1</w:t>
            </w:r>
          </w:p>
        </w:tc>
        <w:tc>
          <w:tcPr>
            <w:tcW w:w="5322" w:type="dxa"/>
            <w:gridSpan w:val="6"/>
          </w:tcPr>
          <w:p w14:paraId="19B1C809" w14:textId="77777777" w:rsidR="008C43C7" w:rsidRPr="00C7244C" w:rsidRDefault="008C43C7" w:rsidP="003F1727">
            <w:pPr>
              <w:pStyle w:val="TAC"/>
              <w:rPr>
                <w:lang w:eastAsia="zh-CN"/>
              </w:rPr>
            </w:pPr>
            <w:r w:rsidRPr="00C7244C">
              <w:rPr>
                <w:lang w:eastAsia="zh-CN"/>
              </w:rPr>
              <w:t>-93</w:t>
            </w:r>
          </w:p>
        </w:tc>
      </w:tr>
      <w:tr w:rsidR="008C43C7" w:rsidRPr="00C7244C" w14:paraId="5E4532F8" w14:textId="77777777" w:rsidTr="003F1727">
        <w:trPr>
          <w:cantSplit/>
          <w:jc w:val="center"/>
        </w:trPr>
        <w:tc>
          <w:tcPr>
            <w:tcW w:w="1951" w:type="dxa"/>
            <w:tcBorders>
              <w:top w:val="nil"/>
            </w:tcBorders>
          </w:tcPr>
          <w:p w14:paraId="2D26D415" w14:textId="77777777" w:rsidR="008C43C7" w:rsidRPr="00C7244C" w:rsidRDefault="008C43C7" w:rsidP="003F1727">
            <w:pPr>
              <w:pStyle w:val="TAL"/>
            </w:pPr>
          </w:p>
        </w:tc>
        <w:tc>
          <w:tcPr>
            <w:tcW w:w="1794" w:type="dxa"/>
            <w:tcBorders>
              <w:top w:val="nil"/>
            </w:tcBorders>
          </w:tcPr>
          <w:p w14:paraId="45A2F3F5" w14:textId="77777777" w:rsidR="008C43C7" w:rsidRPr="00C7244C" w:rsidRDefault="008C43C7" w:rsidP="003F1727">
            <w:pPr>
              <w:pStyle w:val="TAC"/>
              <w:rPr>
                <w:rFonts w:cs="v4.2.0"/>
              </w:rPr>
            </w:pPr>
          </w:p>
        </w:tc>
        <w:tc>
          <w:tcPr>
            <w:tcW w:w="1418" w:type="dxa"/>
          </w:tcPr>
          <w:p w14:paraId="1775DF0A" w14:textId="77777777" w:rsidR="008C43C7" w:rsidRPr="00C7244C" w:rsidRDefault="008C43C7" w:rsidP="003F1727">
            <w:pPr>
              <w:pStyle w:val="TAC"/>
              <w:rPr>
                <w:lang w:eastAsia="zh-CN"/>
              </w:rPr>
            </w:pPr>
            <w:r w:rsidRPr="00C7244C">
              <w:rPr>
                <w:lang w:eastAsia="zh-CN"/>
              </w:rPr>
              <w:t>2</w:t>
            </w:r>
          </w:p>
        </w:tc>
        <w:tc>
          <w:tcPr>
            <w:tcW w:w="5322" w:type="dxa"/>
            <w:gridSpan w:val="6"/>
          </w:tcPr>
          <w:p w14:paraId="1FFA3EBA" w14:textId="77777777" w:rsidR="008C43C7" w:rsidRPr="00C7244C" w:rsidRDefault="008C43C7" w:rsidP="003F1727">
            <w:pPr>
              <w:pStyle w:val="TAC"/>
              <w:rPr>
                <w:lang w:eastAsia="zh-CN"/>
              </w:rPr>
            </w:pPr>
            <w:r w:rsidRPr="00C7244C">
              <w:rPr>
                <w:lang w:eastAsia="zh-CN"/>
              </w:rPr>
              <w:t>-90</w:t>
            </w:r>
          </w:p>
        </w:tc>
      </w:tr>
      <w:tr w:rsidR="008C43C7" w:rsidRPr="00C7244C" w14:paraId="4E1762BE" w14:textId="77777777" w:rsidTr="003F1727">
        <w:trPr>
          <w:cantSplit/>
          <w:jc w:val="center"/>
        </w:trPr>
        <w:tc>
          <w:tcPr>
            <w:tcW w:w="1951" w:type="dxa"/>
            <w:tcBorders>
              <w:bottom w:val="nil"/>
            </w:tcBorders>
          </w:tcPr>
          <w:p w14:paraId="1FC14649" w14:textId="77777777" w:rsidR="008C43C7" w:rsidRPr="00C7244C" w:rsidRDefault="008C43C7" w:rsidP="003F1727">
            <w:pPr>
              <w:pStyle w:val="TAL"/>
            </w:pPr>
            <w:r w:rsidRPr="00C7244C">
              <w:rPr>
                <w:position w:val="-12"/>
              </w:rPr>
              <w:object w:dxaOrig="400" w:dyaOrig="360" w14:anchorId="365F4F70">
                <v:shape id="_x0000_i1051" type="#_x0000_t75" style="width:20.4pt;height:20.4pt" o:ole="" fillcolor="window">
                  <v:imagedata r:id="rId8" o:title=""/>
                </v:shape>
                <o:OLEObject Type="Embed" ProgID="Equation.3" ShapeID="_x0000_i1051" DrawAspect="Content" ObjectID="_1781671739" r:id="rId37"/>
              </w:object>
            </w:r>
            <w:r w:rsidRPr="00C7244C">
              <w:t xml:space="preserve"> </w:t>
            </w:r>
            <w:r w:rsidRPr="00C7244C">
              <w:rPr>
                <w:vertAlign w:val="superscript"/>
              </w:rPr>
              <w:t>Note2</w:t>
            </w:r>
          </w:p>
        </w:tc>
        <w:tc>
          <w:tcPr>
            <w:tcW w:w="1794" w:type="dxa"/>
            <w:tcBorders>
              <w:bottom w:val="nil"/>
            </w:tcBorders>
          </w:tcPr>
          <w:p w14:paraId="54B23177" w14:textId="77777777" w:rsidR="008C43C7" w:rsidRPr="00C7244C" w:rsidRDefault="008C43C7" w:rsidP="003F1727">
            <w:pPr>
              <w:pStyle w:val="TAC"/>
            </w:pPr>
            <w:r w:rsidRPr="00C7244C">
              <w:rPr>
                <w:rFonts w:cs="v4.2.0"/>
              </w:rPr>
              <w:t>dBm/15 kHz</w:t>
            </w:r>
          </w:p>
        </w:tc>
        <w:tc>
          <w:tcPr>
            <w:tcW w:w="1418" w:type="dxa"/>
          </w:tcPr>
          <w:p w14:paraId="53207EFE" w14:textId="77777777" w:rsidR="008C43C7" w:rsidRPr="00C7244C" w:rsidRDefault="008C43C7" w:rsidP="003F1727">
            <w:pPr>
              <w:pStyle w:val="TAC"/>
              <w:rPr>
                <w:lang w:eastAsia="zh-CN"/>
              </w:rPr>
            </w:pPr>
            <w:r w:rsidRPr="00C7244C">
              <w:rPr>
                <w:lang w:eastAsia="zh-CN"/>
              </w:rPr>
              <w:t>1</w:t>
            </w:r>
          </w:p>
        </w:tc>
        <w:tc>
          <w:tcPr>
            <w:tcW w:w="5322" w:type="dxa"/>
            <w:gridSpan w:val="6"/>
            <w:tcBorders>
              <w:bottom w:val="nil"/>
            </w:tcBorders>
          </w:tcPr>
          <w:p w14:paraId="20B4AB2B" w14:textId="77777777" w:rsidR="008C43C7" w:rsidRPr="00C7244C" w:rsidRDefault="008C43C7" w:rsidP="003F1727">
            <w:pPr>
              <w:pStyle w:val="TAC"/>
            </w:pPr>
            <w:r w:rsidRPr="00C7244C">
              <w:rPr>
                <w:lang w:eastAsia="zh-CN"/>
              </w:rPr>
              <w:t>-102</w:t>
            </w:r>
          </w:p>
        </w:tc>
      </w:tr>
      <w:tr w:rsidR="008C43C7" w:rsidRPr="00C7244C" w14:paraId="68D414AA" w14:textId="77777777" w:rsidTr="003F1727">
        <w:trPr>
          <w:cantSplit/>
          <w:jc w:val="center"/>
        </w:trPr>
        <w:tc>
          <w:tcPr>
            <w:tcW w:w="1951" w:type="dxa"/>
            <w:tcBorders>
              <w:top w:val="nil"/>
            </w:tcBorders>
          </w:tcPr>
          <w:p w14:paraId="7233EFDB" w14:textId="77777777" w:rsidR="008C43C7" w:rsidRPr="00C7244C" w:rsidRDefault="008C43C7" w:rsidP="003F1727">
            <w:pPr>
              <w:pStyle w:val="TAL"/>
            </w:pPr>
          </w:p>
        </w:tc>
        <w:tc>
          <w:tcPr>
            <w:tcW w:w="1794" w:type="dxa"/>
            <w:tcBorders>
              <w:top w:val="nil"/>
            </w:tcBorders>
          </w:tcPr>
          <w:p w14:paraId="4D85A6C9" w14:textId="77777777" w:rsidR="008C43C7" w:rsidRPr="00C7244C" w:rsidRDefault="008C43C7" w:rsidP="003F1727">
            <w:pPr>
              <w:pStyle w:val="TAC"/>
              <w:rPr>
                <w:rFonts w:cs="v4.2.0"/>
              </w:rPr>
            </w:pPr>
          </w:p>
        </w:tc>
        <w:tc>
          <w:tcPr>
            <w:tcW w:w="1418" w:type="dxa"/>
          </w:tcPr>
          <w:p w14:paraId="1B5C3B2C" w14:textId="77777777" w:rsidR="008C43C7" w:rsidRPr="00C7244C" w:rsidRDefault="008C43C7" w:rsidP="003F1727">
            <w:pPr>
              <w:pStyle w:val="TAC"/>
              <w:rPr>
                <w:lang w:eastAsia="zh-CN"/>
              </w:rPr>
            </w:pPr>
            <w:r w:rsidRPr="00C7244C">
              <w:rPr>
                <w:lang w:eastAsia="zh-CN"/>
              </w:rPr>
              <w:t>2</w:t>
            </w:r>
          </w:p>
        </w:tc>
        <w:tc>
          <w:tcPr>
            <w:tcW w:w="5322" w:type="dxa"/>
            <w:gridSpan w:val="6"/>
            <w:tcBorders>
              <w:top w:val="nil"/>
            </w:tcBorders>
          </w:tcPr>
          <w:p w14:paraId="3C56CBC5" w14:textId="77777777" w:rsidR="008C43C7" w:rsidRPr="00C7244C" w:rsidRDefault="008C43C7" w:rsidP="003F1727">
            <w:pPr>
              <w:pStyle w:val="TAC"/>
            </w:pPr>
          </w:p>
        </w:tc>
      </w:tr>
      <w:tr w:rsidR="008C43C7" w:rsidRPr="00C7244C" w14:paraId="38E4C7F2" w14:textId="77777777" w:rsidTr="003F1727">
        <w:trPr>
          <w:cantSplit/>
          <w:jc w:val="center"/>
        </w:trPr>
        <w:tc>
          <w:tcPr>
            <w:tcW w:w="1951" w:type="dxa"/>
            <w:tcBorders>
              <w:bottom w:val="nil"/>
            </w:tcBorders>
          </w:tcPr>
          <w:p w14:paraId="2B299E44" w14:textId="77777777" w:rsidR="008C43C7" w:rsidRPr="00C7244C" w:rsidRDefault="008C43C7" w:rsidP="003F1727">
            <w:pPr>
              <w:pStyle w:val="TAL"/>
            </w:pPr>
            <w:r w:rsidRPr="00C7244C">
              <w:rPr>
                <w:position w:val="-12"/>
              </w:rPr>
              <w:object w:dxaOrig="800" w:dyaOrig="380" w14:anchorId="0177420D">
                <v:shape id="_x0000_i1052" type="#_x0000_t75" style="width:44.1pt;height:17.4pt" o:ole="" fillcolor="window">
                  <v:imagedata r:id="rId11" o:title=""/>
                </v:shape>
                <o:OLEObject Type="Embed" ProgID="Equation.3" ShapeID="_x0000_i1052" DrawAspect="Content" ObjectID="_1781671740" r:id="rId38"/>
              </w:object>
            </w:r>
          </w:p>
        </w:tc>
        <w:tc>
          <w:tcPr>
            <w:tcW w:w="1794" w:type="dxa"/>
            <w:tcBorders>
              <w:bottom w:val="nil"/>
            </w:tcBorders>
          </w:tcPr>
          <w:p w14:paraId="76A96EBE" w14:textId="77777777" w:rsidR="008C43C7" w:rsidRPr="00C7244C" w:rsidRDefault="008C43C7" w:rsidP="003F1727">
            <w:pPr>
              <w:pStyle w:val="TAC"/>
              <w:rPr>
                <w:rFonts w:cs="v4.2.0"/>
              </w:rPr>
            </w:pPr>
            <w:r w:rsidRPr="00C7244C">
              <w:rPr>
                <w:rFonts w:cs="v4.2.0"/>
              </w:rPr>
              <w:t>dB</w:t>
            </w:r>
          </w:p>
        </w:tc>
        <w:tc>
          <w:tcPr>
            <w:tcW w:w="1418" w:type="dxa"/>
          </w:tcPr>
          <w:p w14:paraId="5D0A5945" w14:textId="77777777" w:rsidR="008C43C7" w:rsidRPr="00C7244C" w:rsidRDefault="008C43C7" w:rsidP="003F1727">
            <w:pPr>
              <w:pStyle w:val="TAC"/>
              <w:rPr>
                <w:lang w:eastAsia="zh-CN"/>
              </w:rPr>
            </w:pPr>
            <w:r w:rsidRPr="00C7244C">
              <w:rPr>
                <w:lang w:eastAsia="zh-CN"/>
              </w:rPr>
              <w:t>1</w:t>
            </w:r>
          </w:p>
        </w:tc>
        <w:tc>
          <w:tcPr>
            <w:tcW w:w="1069" w:type="dxa"/>
            <w:tcBorders>
              <w:bottom w:val="nil"/>
            </w:tcBorders>
          </w:tcPr>
          <w:p w14:paraId="710F9BC8" w14:textId="77777777" w:rsidR="008C43C7" w:rsidRPr="00C7244C" w:rsidRDefault="008C43C7" w:rsidP="003F1727">
            <w:pPr>
              <w:pStyle w:val="TAC"/>
            </w:pPr>
            <w:r w:rsidRPr="00C7244C">
              <w:t>8 +TT</w:t>
            </w:r>
          </w:p>
        </w:tc>
        <w:tc>
          <w:tcPr>
            <w:tcW w:w="774" w:type="dxa"/>
            <w:tcBorders>
              <w:bottom w:val="nil"/>
            </w:tcBorders>
          </w:tcPr>
          <w:p w14:paraId="7ED84130" w14:textId="77777777" w:rsidR="008C43C7" w:rsidRPr="00C7244C" w:rsidRDefault="008C43C7" w:rsidP="003F1727">
            <w:pPr>
              <w:pStyle w:val="TAC"/>
            </w:pPr>
            <w:r w:rsidRPr="00C7244C">
              <w:rPr>
                <w:rFonts w:cs="Arial"/>
                <w:lang w:eastAsia="zh-CN"/>
              </w:rPr>
              <w:t>-3 + TT</w:t>
            </w:r>
          </w:p>
        </w:tc>
        <w:tc>
          <w:tcPr>
            <w:tcW w:w="899" w:type="dxa"/>
            <w:tcBorders>
              <w:bottom w:val="nil"/>
            </w:tcBorders>
          </w:tcPr>
          <w:p w14:paraId="4949C041" w14:textId="77777777" w:rsidR="008C43C7" w:rsidRPr="00C7244C" w:rsidRDefault="008C43C7" w:rsidP="003F1727">
            <w:pPr>
              <w:pStyle w:val="TAC"/>
            </w:pPr>
            <w:r w:rsidRPr="00C7244C">
              <w:rPr>
                <w:rFonts w:cs="Arial"/>
                <w:lang w:eastAsia="zh-CN"/>
              </w:rPr>
              <w:t>1.5 + TT</w:t>
            </w:r>
          </w:p>
        </w:tc>
        <w:tc>
          <w:tcPr>
            <w:tcW w:w="802" w:type="dxa"/>
            <w:tcBorders>
              <w:bottom w:val="nil"/>
            </w:tcBorders>
          </w:tcPr>
          <w:p w14:paraId="2D615428" w14:textId="77777777" w:rsidR="008C43C7" w:rsidRPr="00C7244C" w:rsidRDefault="008C43C7" w:rsidP="003F1727">
            <w:pPr>
              <w:pStyle w:val="TAC"/>
            </w:pPr>
            <w:r w:rsidRPr="00C7244C">
              <w:t>-infinity</w:t>
            </w:r>
          </w:p>
        </w:tc>
        <w:tc>
          <w:tcPr>
            <w:tcW w:w="927" w:type="dxa"/>
            <w:tcBorders>
              <w:bottom w:val="nil"/>
            </w:tcBorders>
          </w:tcPr>
          <w:p w14:paraId="09E65482" w14:textId="77777777" w:rsidR="008C43C7" w:rsidRPr="00C7244C" w:rsidRDefault="008C43C7" w:rsidP="003F1727">
            <w:pPr>
              <w:pStyle w:val="TAC"/>
            </w:pPr>
            <w:r w:rsidRPr="00C7244C">
              <w:rPr>
                <w:rFonts w:cs="Arial"/>
                <w:lang w:eastAsia="zh-CN"/>
              </w:rPr>
              <w:t>1.5 + TT</w:t>
            </w:r>
          </w:p>
        </w:tc>
        <w:tc>
          <w:tcPr>
            <w:tcW w:w="851" w:type="dxa"/>
            <w:tcBorders>
              <w:bottom w:val="nil"/>
            </w:tcBorders>
          </w:tcPr>
          <w:p w14:paraId="6444A7C3" w14:textId="77777777" w:rsidR="008C43C7" w:rsidRPr="00C7244C" w:rsidRDefault="008C43C7" w:rsidP="003F1727">
            <w:pPr>
              <w:pStyle w:val="TAC"/>
            </w:pPr>
            <w:r w:rsidRPr="00C7244C">
              <w:rPr>
                <w:rFonts w:cs="Arial"/>
                <w:lang w:eastAsia="zh-CN"/>
              </w:rPr>
              <w:t>-3 + TT</w:t>
            </w:r>
          </w:p>
        </w:tc>
      </w:tr>
      <w:tr w:rsidR="008C43C7" w:rsidRPr="00C7244C" w14:paraId="4E4BE30B" w14:textId="77777777" w:rsidTr="003F1727">
        <w:trPr>
          <w:cantSplit/>
          <w:jc w:val="center"/>
        </w:trPr>
        <w:tc>
          <w:tcPr>
            <w:tcW w:w="1951" w:type="dxa"/>
            <w:tcBorders>
              <w:top w:val="nil"/>
            </w:tcBorders>
          </w:tcPr>
          <w:p w14:paraId="3BD75C2A" w14:textId="77777777" w:rsidR="008C43C7" w:rsidRPr="00C7244C" w:rsidRDefault="008C43C7" w:rsidP="003F1727">
            <w:pPr>
              <w:pStyle w:val="TAL"/>
            </w:pPr>
          </w:p>
        </w:tc>
        <w:tc>
          <w:tcPr>
            <w:tcW w:w="1794" w:type="dxa"/>
            <w:tcBorders>
              <w:top w:val="nil"/>
            </w:tcBorders>
          </w:tcPr>
          <w:p w14:paraId="4FF79B83" w14:textId="77777777" w:rsidR="008C43C7" w:rsidRPr="00C7244C" w:rsidRDefault="008C43C7" w:rsidP="003F1727">
            <w:pPr>
              <w:pStyle w:val="TAC"/>
              <w:rPr>
                <w:rFonts w:cs="v4.2.0"/>
              </w:rPr>
            </w:pPr>
          </w:p>
        </w:tc>
        <w:tc>
          <w:tcPr>
            <w:tcW w:w="1418" w:type="dxa"/>
          </w:tcPr>
          <w:p w14:paraId="6915CBC7" w14:textId="77777777" w:rsidR="008C43C7" w:rsidRPr="00C7244C" w:rsidRDefault="008C43C7" w:rsidP="003F1727">
            <w:pPr>
              <w:pStyle w:val="TAC"/>
              <w:rPr>
                <w:lang w:eastAsia="zh-CN"/>
              </w:rPr>
            </w:pPr>
            <w:r w:rsidRPr="00C7244C">
              <w:rPr>
                <w:lang w:eastAsia="zh-CN"/>
              </w:rPr>
              <w:t>2</w:t>
            </w:r>
          </w:p>
        </w:tc>
        <w:tc>
          <w:tcPr>
            <w:tcW w:w="1069" w:type="dxa"/>
            <w:tcBorders>
              <w:top w:val="nil"/>
            </w:tcBorders>
          </w:tcPr>
          <w:p w14:paraId="04376D4F" w14:textId="77777777" w:rsidR="008C43C7" w:rsidRPr="00C7244C" w:rsidRDefault="008C43C7" w:rsidP="003F1727">
            <w:pPr>
              <w:pStyle w:val="TAC"/>
            </w:pPr>
          </w:p>
        </w:tc>
        <w:tc>
          <w:tcPr>
            <w:tcW w:w="774" w:type="dxa"/>
            <w:tcBorders>
              <w:top w:val="nil"/>
            </w:tcBorders>
          </w:tcPr>
          <w:p w14:paraId="5D692545" w14:textId="77777777" w:rsidR="008C43C7" w:rsidRPr="00C7244C" w:rsidRDefault="008C43C7" w:rsidP="003F1727">
            <w:pPr>
              <w:pStyle w:val="TAC"/>
            </w:pPr>
          </w:p>
        </w:tc>
        <w:tc>
          <w:tcPr>
            <w:tcW w:w="899" w:type="dxa"/>
            <w:tcBorders>
              <w:top w:val="nil"/>
            </w:tcBorders>
          </w:tcPr>
          <w:p w14:paraId="25C7C366" w14:textId="77777777" w:rsidR="008C43C7" w:rsidRPr="00C7244C" w:rsidRDefault="008C43C7" w:rsidP="003F1727">
            <w:pPr>
              <w:pStyle w:val="TAC"/>
            </w:pPr>
          </w:p>
        </w:tc>
        <w:tc>
          <w:tcPr>
            <w:tcW w:w="802" w:type="dxa"/>
            <w:tcBorders>
              <w:top w:val="nil"/>
            </w:tcBorders>
          </w:tcPr>
          <w:p w14:paraId="7B9FF924" w14:textId="77777777" w:rsidR="008C43C7" w:rsidRPr="00C7244C" w:rsidRDefault="008C43C7" w:rsidP="003F1727">
            <w:pPr>
              <w:pStyle w:val="TAC"/>
            </w:pPr>
          </w:p>
        </w:tc>
        <w:tc>
          <w:tcPr>
            <w:tcW w:w="927" w:type="dxa"/>
            <w:tcBorders>
              <w:top w:val="nil"/>
            </w:tcBorders>
          </w:tcPr>
          <w:p w14:paraId="4325D928" w14:textId="77777777" w:rsidR="008C43C7" w:rsidRPr="00C7244C" w:rsidRDefault="008C43C7" w:rsidP="003F1727">
            <w:pPr>
              <w:pStyle w:val="TAC"/>
            </w:pPr>
          </w:p>
        </w:tc>
        <w:tc>
          <w:tcPr>
            <w:tcW w:w="851" w:type="dxa"/>
            <w:tcBorders>
              <w:top w:val="nil"/>
            </w:tcBorders>
          </w:tcPr>
          <w:p w14:paraId="1E08AFC5" w14:textId="77777777" w:rsidR="008C43C7" w:rsidRPr="00C7244C" w:rsidRDefault="008C43C7" w:rsidP="003F1727">
            <w:pPr>
              <w:pStyle w:val="TAC"/>
            </w:pPr>
          </w:p>
        </w:tc>
      </w:tr>
      <w:tr w:rsidR="008C43C7" w:rsidRPr="00C7244C" w14:paraId="6D9BC942" w14:textId="77777777" w:rsidTr="003F1727">
        <w:trPr>
          <w:cantSplit/>
          <w:jc w:val="center"/>
        </w:trPr>
        <w:tc>
          <w:tcPr>
            <w:tcW w:w="1951" w:type="dxa"/>
            <w:tcBorders>
              <w:bottom w:val="nil"/>
            </w:tcBorders>
          </w:tcPr>
          <w:p w14:paraId="50520BF7" w14:textId="77777777" w:rsidR="008C43C7" w:rsidRPr="00C7244C" w:rsidRDefault="008C43C7" w:rsidP="003F1727">
            <w:pPr>
              <w:pStyle w:val="TAL"/>
            </w:pPr>
            <w:r w:rsidRPr="00C7244C">
              <w:t xml:space="preserve">SS-RSRP </w:t>
            </w:r>
            <w:r w:rsidRPr="00C7244C">
              <w:rPr>
                <w:vertAlign w:val="superscript"/>
              </w:rPr>
              <w:t>Note3</w:t>
            </w:r>
          </w:p>
        </w:tc>
        <w:tc>
          <w:tcPr>
            <w:tcW w:w="1794" w:type="dxa"/>
            <w:tcBorders>
              <w:bottom w:val="nil"/>
            </w:tcBorders>
          </w:tcPr>
          <w:p w14:paraId="76A1DCF1" w14:textId="77777777" w:rsidR="008C43C7" w:rsidRPr="00C7244C" w:rsidRDefault="008C43C7" w:rsidP="003F1727">
            <w:pPr>
              <w:pStyle w:val="TAC"/>
            </w:pPr>
            <w:r w:rsidRPr="00C7244C">
              <w:rPr>
                <w:rFonts w:cs="v4.2.0"/>
              </w:rPr>
              <w:t>dBm/SCS</w:t>
            </w:r>
          </w:p>
        </w:tc>
        <w:tc>
          <w:tcPr>
            <w:tcW w:w="1418" w:type="dxa"/>
          </w:tcPr>
          <w:p w14:paraId="3AA5FE11" w14:textId="77777777" w:rsidR="008C43C7" w:rsidRPr="00C7244C" w:rsidRDefault="008C43C7" w:rsidP="003F1727">
            <w:pPr>
              <w:pStyle w:val="TAC"/>
              <w:rPr>
                <w:lang w:eastAsia="zh-CN"/>
              </w:rPr>
            </w:pPr>
            <w:r w:rsidRPr="00C7244C">
              <w:rPr>
                <w:lang w:eastAsia="zh-CN"/>
              </w:rPr>
              <w:t>1</w:t>
            </w:r>
          </w:p>
        </w:tc>
        <w:tc>
          <w:tcPr>
            <w:tcW w:w="1069" w:type="dxa"/>
          </w:tcPr>
          <w:p w14:paraId="0D10970A" w14:textId="77777777" w:rsidR="008C43C7" w:rsidRPr="00C7244C" w:rsidRDefault="008C43C7" w:rsidP="003F1727">
            <w:pPr>
              <w:pStyle w:val="TAC"/>
              <w:rPr>
                <w:rFonts w:cs="Arial"/>
              </w:rPr>
            </w:pPr>
            <w:r w:rsidRPr="00C7244C">
              <w:rPr>
                <w:rFonts w:cs="Arial"/>
                <w:lang w:eastAsia="zh-CN"/>
              </w:rPr>
              <w:t>-85+TT</w:t>
            </w:r>
          </w:p>
        </w:tc>
        <w:tc>
          <w:tcPr>
            <w:tcW w:w="774" w:type="dxa"/>
          </w:tcPr>
          <w:p w14:paraId="507F0B56" w14:textId="77777777" w:rsidR="008C43C7" w:rsidRPr="00C7244C" w:rsidRDefault="008C43C7" w:rsidP="003F1727">
            <w:pPr>
              <w:pStyle w:val="TAC"/>
              <w:rPr>
                <w:rFonts w:cs="Arial"/>
              </w:rPr>
            </w:pPr>
            <w:r w:rsidRPr="00C7244C">
              <w:rPr>
                <w:rFonts w:cs="Arial"/>
                <w:lang w:eastAsia="zh-CN"/>
              </w:rPr>
              <w:t>-96+TT</w:t>
            </w:r>
          </w:p>
        </w:tc>
        <w:tc>
          <w:tcPr>
            <w:tcW w:w="899" w:type="dxa"/>
          </w:tcPr>
          <w:p w14:paraId="34E2BEA1" w14:textId="77777777" w:rsidR="008C43C7" w:rsidRPr="00C7244C" w:rsidRDefault="008C43C7" w:rsidP="003F1727">
            <w:pPr>
              <w:pStyle w:val="TAC"/>
              <w:rPr>
                <w:rFonts w:cs="Arial"/>
              </w:rPr>
            </w:pPr>
            <w:r w:rsidRPr="00C7244C">
              <w:rPr>
                <w:rFonts w:cs="Arial"/>
                <w:lang w:eastAsia="zh-CN"/>
              </w:rPr>
              <w:t>-91.5+TT</w:t>
            </w:r>
          </w:p>
        </w:tc>
        <w:tc>
          <w:tcPr>
            <w:tcW w:w="802" w:type="dxa"/>
          </w:tcPr>
          <w:p w14:paraId="79B7FEE7" w14:textId="77777777" w:rsidR="008C43C7" w:rsidRPr="00C7244C" w:rsidRDefault="008C43C7" w:rsidP="003F1727">
            <w:pPr>
              <w:pStyle w:val="TAC"/>
              <w:rPr>
                <w:rFonts w:cs="Arial"/>
              </w:rPr>
            </w:pPr>
            <w:r w:rsidRPr="00C7244C">
              <w:t>-infinity</w:t>
            </w:r>
            <w:r w:rsidRPr="00C7244C" w:rsidDel="00ED572E">
              <w:t xml:space="preserve"> </w:t>
            </w:r>
          </w:p>
        </w:tc>
        <w:tc>
          <w:tcPr>
            <w:tcW w:w="927" w:type="dxa"/>
          </w:tcPr>
          <w:p w14:paraId="22BACAA6" w14:textId="77777777" w:rsidR="008C43C7" w:rsidRPr="00C7244C" w:rsidRDefault="008C43C7" w:rsidP="003F1727">
            <w:pPr>
              <w:pStyle w:val="TAC"/>
              <w:rPr>
                <w:rFonts w:cs="Arial"/>
              </w:rPr>
            </w:pPr>
            <w:r w:rsidRPr="00C7244C">
              <w:rPr>
                <w:rFonts w:cs="Arial"/>
                <w:lang w:eastAsia="zh-CN"/>
              </w:rPr>
              <w:t>-91.5+TT</w:t>
            </w:r>
          </w:p>
        </w:tc>
        <w:tc>
          <w:tcPr>
            <w:tcW w:w="851" w:type="dxa"/>
          </w:tcPr>
          <w:p w14:paraId="72FCF6FA" w14:textId="77777777" w:rsidR="008C43C7" w:rsidRPr="00C7244C" w:rsidRDefault="008C43C7" w:rsidP="003F1727">
            <w:pPr>
              <w:pStyle w:val="TAC"/>
              <w:rPr>
                <w:rFonts w:cs="Arial"/>
              </w:rPr>
            </w:pPr>
            <w:r w:rsidRPr="00C7244C">
              <w:rPr>
                <w:rFonts w:cs="Arial"/>
                <w:lang w:eastAsia="zh-CN"/>
              </w:rPr>
              <w:t>-96+TT</w:t>
            </w:r>
          </w:p>
        </w:tc>
      </w:tr>
      <w:tr w:rsidR="008C43C7" w:rsidRPr="00C7244C" w14:paraId="204F87FE" w14:textId="77777777" w:rsidTr="003F1727">
        <w:trPr>
          <w:cantSplit/>
          <w:jc w:val="center"/>
        </w:trPr>
        <w:tc>
          <w:tcPr>
            <w:tcW w:w="1951" w:type="dxa"/>
            <w:tcBorders>
              <w:top w:val="nil"/>
            </w:tcBorders>
          </w:tcPr>
          <w:p w14:paraId="0C84CD4F" w14:textId="77777777" w:rsidR="008C43C7" w:rsidRPr="00C7244C" w:rsidRDefault="008C43C7" w:rsidP="003F1727">
            <w:pPr>
              <w:pStyle w:val="TAL"/>
            </w:pPr>
          </w:p>
        </w:tc>
        <w:tc>
          <w:tcPr>
            <w:tcW w:w="1794" w:type="dxa"/>
            <w:tcBorders>
              <w:top w:val="nil"/>
            </w:tcBorders>
          </w:tcPr>
          <w:p w14:paraId="5DC50B91" w14:textId="77777777" w:rsidR="008C43C7" w:rsidRPr="00C7244C" w:rsidRDefault="008C43C7" w:rsidP="003F1727">
            <w:pPr>
              <w:pStyle w:val="TAC"/>
              <w:rPr>
                <w:rFonts w:cs="v4.2.0"/>
              </w:rPr>
            </w:pPr>
          </w:p>
        </w:tc>
        <w:tc>
          <w:tcPr>
            <w:tcW w:w="1418" w:type="dxa"/>
          </w:tcPr>
          <w:p w14:paraId="6B599888" w14:textId="77777777" w:rsidR="008C43C7" w:rsidRPr="00C7244C" w:rsidRDefault="008C43C7" w:rsidP="003F1727">
            <w:pPr>
              <w:pStyle w:val="TAC"/>
              <w:rPr>
                <w:lang w:eastAsia="zh-CN"/>
              </w:rPr>
            </w:pPr>
            <w:r w:rsidRPr="00C7244C">
              <w:rPr>
                <w:lang w:eastAsia="zh-CN"/>
              </w:rPr>
              <w:t>2</w:t>
            </w:r>
          </w:p>
        </w:tc>
        <w:tc>
          <w:tcPr>
            <w:tcW w:w="1069" w:type="dxa"/>
          </w:tcPr>
          <w:p w14:paraId="673D97F5" w14:textId="77777777" w:rsidR="008C43C7" w:rsidRPr="00C7244C" w:rsidRDefault="008C43C7" w:rsidP="003F1727">
            <w:pPr>
              <w:pStyle w:val="TAC"/>
            </w:pPr>
            <w:r w:rsidRPr="00C7244C">
              <w:rPr>
                <w:rFonts w:cs="Arial"/>
                <w:lang w:eastAsia="zh-CN"/>
              </w:rPr>
              <w:t>-82+TT</w:t>
            </w:r>
          </w:p>
        </w:tc>
        <w:tc>
          <w:tcPr>
            <w:tcW w:w="774" w:type="dxa"/>
          </w:tcPr>
          <w:p w14:paraId="40FB8A44" w14:textId="77777777" w:rsidR="008C43C7" w:rsidRPr="00C7244C" w:rsidRDefault="008C43C7" w:rsidP="003F1727">
            <w:pPr>
              <w:pStyle w:val="TAC"/>
            </w:pPr>
            <w:r w:rsidRPr="00C7244C">
              <w:rPr>
                <w:lang w:eastAsia="zh-CN"/>
              </w:rPr>
              <w:t>-93+TT</w:t>
            </w:r>
          </w:p>
        </w:tc>
        <w:tc>
          <w:tcPr>
            <w:tcW w:w="899" w:type="dxa"/>
          </w:tcPr>
          <w:p w14:paraId="0CF41AA3" w14:textId="77777777" w:rsidR="008C43C7" w:rsidRPr="00C7244C" w:rsidRDefault="008C43C7" w:rsidP="003F1727">
            <w:pPr>
              <w:pStyle w:val="TAC"/>
            </w:pPr>
            <w:r w:rsidRPr="00C7244C">
              <w:rPr>
                <w:lang w:eastAsia="zh-CN"/>
              </w:rPr>
              <w:t>-88.5+TT</w:t>
            </w:r>
          </w:p>
        </w:tc>
        <w:tc>
          <w:tcPr>
            <w:tcW w:w="802" w:type="dxa"/>
          </w:tcPr>
          <w:p w14:paraId="0BAEA115" w14:textId="77777777" w:rsidR="008C43C7" w:rsidRPr="00C7244C" w:rsidRDefault="008C43C7" w:rsidP="003F1727">
            <w:pPr>
              <w:pStyle w:val="TAC"/>
            </w:pPr>
            <w:r w:rsidRPr="00C7244C">
              <w:t>-infinity</w:t>
            </w:r>
            <w:r w:rsidRPr="00C7244C" w:rsidDel="00ED572E">
              <w:t xml:space="preserve"> </w:t>
            </w:r>
          </w:p>
        </w:tc>
        <w:tc>
          <w:tcPr>
            <w:tcW w:w="927" w:type="dxa"/>
          </w:tcPr>
          <w:p w14:paraId="45664924" w14:textId="77777777" w:rsidR="008C43C7" w:rsidRPr="00C7244C" w:rsidRDefault="008C43C7" w:rsidP="003F1727">
            <w:pPr>
              <w:pStyle w:val="TAC"/>
            </w:pPr>
            <w:r w:rsidRPr="00C7244C">
              <w:rPr>
                <w:lang w:eastAsia="zh-CN"/>
              </w:rPr>
              <w:t>-88.5+TT</w:t>
            </w:r>
          </w:p>
        </w:tc>
        <w:tc>
          <w:tcPr>
            <w:tcW w:w="851" w:type="dxa"/>
          </w:tcPr>
          <w:p w14:paraId="0010D1DC" w14:textId="77777777" w:rsidR="008C43C7" w:rsidRPr="00C7244C" w:rsidRDefault="008C43C7" w:rsidP="003F1727">
            <w:pPr>
              <w:pStyle w:val="TAC"/>
            </w:pPr>
            <w:r w:rsidRPr="00C7244C">
              <w:rPr>
                <w:lang w:eastAsia="zh-CN"/>
              </w:rPr>
              <w:t>-93+TT</w:t>
            </w:r>
          </w:p>
        </w:tc>
      </w:tr>
      <w:tr w:rsidR="008C43C7" w:rsidRPr="00C7244C" w14:paraId="5A9FD988" w14:textId="77777777" w:rsidTr="003F1727">
        <w:trPr>
          <w:cantSplit/>
          <w:jc w:val="center"/>
        </w:trPr>
        <w:tc>
          <w:tcPr>
            <w:tcW w:w="1951" w:type="dxa"/>
            <w:tcBorders>
              <w:bottom w:val="nil"/>
            </w:tcBorders>
          </w:tcPr>
          <w:p w14:paraId="2620CF0D" w14:textId="77777777" w:rsidR="008C43C7" w:rsidRPr="00C7244C" w:rsidRDefault="008C43C7" w:rsidP="003F1727">
            <w:pPr>
              <w:pStyle w:val="TAL"/>
            </w:pPr>
            <w:r w:rsidRPr="00C7244C">
              <w:t xml:space="preserve">Io on SSB symbols </w:t>
            </w:r>
          </w:p>
        </w:tc>
        <w:tc>
          <w:tcPr>
            <w:tcW w:w="1794" w:type="dxa"/>
            <w:tcBorders>
              <w:bottom w:val="nil"/>
            </w:tcBorders>
          </w:tcPr>
          <w:p w14:paraId="53B3FA8A" w14:textId="77777777" w:rsidR="008C43C7" w:rsidRPr="00C7244C" w:rsidRDefault="008C43C7" w:rsidP="003F1727">
            <w:pPr>
              <w:pStyle w:val="TAC"/>
            </w:pPr>
            <w:r w:rsidRPr="00C7244C">
              <w:rPr>
                <w:rFonts w:cs="v4.2.0"/>
                <w:lang w:eastAsia="zh-CN"/>
              </w:rPr>
              <w:t>dBm/95.04 MHz</w:t>
            </w:r>
          </w:p>
        </w:tc>
        <w:tc>
          <w:tcPr>
            <w:tcW w:w="1418" w:type="dxa"/>
          </w:tcPr>
          <w:p w14:paraId="3A9F71A6" w14:textId="77777777" w:rsidR="008C43C7" w:rsidRPr="00C7244C" w:rsidRDefault="008C43C7" w:rsidP="003F1727">
            <w:pPr>
              <w:pStyle w:val="TAC"/>
              <w:rPr>
                <w:lang w:eastAsia="zh-CN"/>
              </w:rPr>
            </w:pPr>
            <w:r w:rsidRPr="00C7244C">
              <w:rPr>
                <w:lang w:eastAsia="zh-CN"/>
              </w:rPr>
              <w:t>1</w:t>
            </w:r>
          </w:p>
        </w:tc>
        <w:tc>
          <w:tcPr>
            <w:tcW w:w="1069" w:type="dxa"/>
          </w:tcPr>
          <w:p w14:paraId="11D7CE44" w14:textId="77777777" w:rsidR="008C43C7" w:rsidRPr="00C7244C" w:rsidRDefault="008C43C7" w:rsidP="003F1727">
            <w:pPr>
              <w:pStyle w:val="TAC"/>
              <w:rPr>
                <w:rFonts w:cs="Arial"/>
                <w:lang w:eastAsia="zh-CN"/>
              </w:rPr>
            </w:pPr>
            <w:r w:rsidRPr="00C7244C">
              <w:rPr>
                <w:rFonts w:cs="Arial"/>
                <w:lang w:eastAsia="zh-CN"/>
              </w:rPr>
              <w:t>-59.37+TT</w:t>
            </w:r>
          </w:p>
        </w:tc>
        <w:tc>
          <w:tcPr>
            <w:tcW w:w="774" w:type="dxa"/>
          </w:tcPr>
          <w:p w14:paraId="1F10BBD4" w14:textId="77777777" w:rsidR="008C43C7" w:rsidRPr="00C7244C" w:rsidRDefault="008C43C7" w:rsidP="003F1727">
            <w:pPr>
              <w:pStyle w:val="TAC"/>
              <w:rPr>
                <w:rFonts w:cs="Arial"/>
                <w:lang w:eastAsia="zh-CN"/>
              </w:rPr>
            </w:pPr>
            <w:r w:rsidRPr="00C7244C">
              <w:rPr>
                <w:rFonts w:cs="Arial"/>
                <w:lang w:eastAsia="zh-CN"/>
              </w:rPr>
              <w:t>-63.40+TT</w:t>
            </w:r>
          </w:p>
        </w:tc>
        <w:tc>
          <w:tcPr>
            <w:tcW w:w="899" w:type="dxa"/>
          </w:tcPr>
          <w:p w14:paraId="60028589" w14:textId="77777777" w:rsidR="008C43C7" w:rsidRPr="00C7244C" w:rsidRDefault="008C43C7" w:rsidP="003F1727">
            <w:pPr>
              <w:pStyle w:val="TAC"/>
              <w:rPr>
                <w:rFonts w:cs="Arial"/>
                <w:lang w:eastAsia="zh-CN"/>
              </w:rPr>
            </w:pPr>
            <w:r w:rsidRPr="00C7244C">
              <w:rPr>
                <w:rFonts w:cs="Arial"/>
                <w:lang w:eastAsia="zh-CN"/>
              </w:rPr>
              <w:t>-62.47+TT</w:t>
            </w:r>
          </w:p>
        </w:tc>
        <w:tc>
          <w:tcPr>
            <w:tcW w:w="802" w:type="dxa"/>
          </w:tcPr>
          <w:p w14:paraId="5BC9CA96" w14:textId="77777777" w:rsidR="008C43C7" w:rsidRPr="00C7244C" w:rsidRDefault="008C43C7" w:rsidP="003F1727">
            <w:pPr>
              <w:pStyle w:val="TAC"/>
              <w:rPr>
                <w:rFonts w:cs="Arial"/>
              </w:rPr>
            </w:pPr>
            <w:r w:rsidRPr="00C7244C">
              <w:rPr>
                <w:rFonts w:cs="Arial"/>
                <w:lang w:eastAsia="zh-CN"/>
              </w:rPr>
              <w:t>-64.01</w:t>
            </w:r>
          </w:p>
        </w:tc>
        <w:tc>
          <w:tcPr>
            <w:tcW w:w="927" w:type="dxa"/>
          </w:tcPr>
          <w:p w14:paraId="676DB2F5" w14:textId="77777777" w:rsidR="008C43C7" w:rsidRPr="00C7244C" w:rsidRDefault="008C43C7" w:rsidP="003F1727">
            <w:pPr>
              <w:pStyle w:val="TAC"/>
              <w:rPr>
                <w:rFonts w:cs="Arial"/>
                <w:lang w:eastAsia="zh-CN"/>
              </w:rPr>
            </w:pPr>
            <w:r w:rsidRPr="00C7244C">
              <w:rPr>
                <w:rFonts w:cs="Arial"/>
                <w:lang w:eastAsia="zh-CN"/>
              </w:rPr>
              <w:t>-62.47+TT</w:t>
            </w:r>
          </w:p>
        </w:tc>
        <w:tc>
          <w:tcPr>
            <w:tcW w:w="851" w:type="dxa"/>
          </w:tcPr>
          <w:p w14:paraId="7677525E" w14:textId="77777777" w:rsidR="008C43C7" w:rsidRPr="00C7244C" w:rsidRDefault="008C43C7" w:rsidP="003F1727">
            <w:pPr>
              <w:pStyle w:val="TAC"/>
              <w:rPr>
                <w:rFonts w:cs="Arial"/>
                <w:lang w:eastAsia="zh-CN"/>
              </w:rPr>
            </w:pPr>
            <w:r w:rsidRPr="00C7244C">
              <w:rPr>
                <w:rFonts w:cs="Arial"/>
                <w:lang w:eastAsia="zh-CN"/>
              </w:rPr>
              <w:t>-63.40+TT</w:t>
            </w:r>
          </w:p>
        </w:tc>
      </w:tr>
      <w:tr w:rsidR="008C43C7" w:rsidRPr="00C7244C" w14:paraId="29DBDCFF" w14:textId="77777777" w:rsidTr="003F1727">
        <w:trPr>
          <w:cantSplit/>
          <w:jc w:val="center"/>
        </w:trPr>
        <w:tc>
          <w:tcPr>
            <w:tcW w:w="1951" w:type="dxa"/>
            <w:tcBorders>
              <w:top w:val="nil"/>
            </w:tcBorders>
          </w:tcPr>
          <w:p w14:paraId="41691A23" w14:textId="77777777" w:rsidR="008C43C7" w:rsidRPr="00C7244C" w:rsidRDefault="008C43C7" w:rsidP="003F1727">
            <w:pPr>
              <w:pStyle w:val="TAL"/>
            </w:pPr>
            <w:r w:rsidRPr="00C7244C">
              <w:t>of each cell</w:t>
            </w:r>
          </w:p>
        </w:tc>
        <w:tc>
          <w:tcPr>
            <w:tcW w:w="1794" w:type="dxa"/>
            <w:tcBorders>
              <w:top w:val="nil"/>
            </w:tcBorders>
          </w:tcPr>
          <w:p w14:paraId="781C817C" w14:textId="77777777" w:rsidR="008C43C7" w:rsidRPr="00C7244C" w:rsidRDefault="008C43C7" w:rsidP="003F1727">
            <w:pPr>
              <w:pStyle w:val="TAC"/>
              <w:rPr>
                <w:rFonts w:cs="v4.2.0"/>
              </w:rPr>
            </w:pPr>
          </w:p>
        </w:tc>
        <w:tc>
          <w:tcPr>
            <w:tcW w:w="1418" w:type="dxa"/>
          </w:tcPr>
          <w:p w14:paraId="78A06AE7" w14:textId="77777777" w:rsidR="008C43C7" w:rsidRPr="00C7244C" w:rsidRDefault="008C43C7" w:rsidP="003F1727">
            <w:pPr>
              <w:pStyle w:val="TAC"/>
              <w:rPr>
                <w:lang w:eastAsia="zh-CN"/>
              </w:rPr>
            </w:pPr>
            <w:r w:rsidRPr="00C7244C">
              <w:rPr>
                <w:lang w:eastAsia="zh-CN"/>
              </w:rPr>
              <w:t>2</w:t>
            </w:r>
          </w:p>
        </w:tc>
        <w:tc>
          <w:tcPr>
            <w:tcW w:w="1069" w:type="dxa"/>
          </w:tcPr>
          <w:p w14:paraId="3D321FAC" w14:textId="77777777" w:rsidR="008C43C7" w:rsidRPr="00C7244C" w:rsidRDefault="008C43C7" w:rsidP="003F1727">
            <w:pPr>
              <w:pStyle w:val="TAC"/>
            </w:pPr>
            <w:r w:rsidRPr="00C7244C">
              <w:rPr>
                <w:rFonts w:cs="Arial"/>
                <w:lang w:eastAsia="zh-CN"/>
              </w:rPr>
              <w:t>-57.18+TT</w:t>
            </w:r>
          </w:p>
        </w:tc>
        <w:tc>
          <w:tcPr>
            <w:tcW w:w="774" w:type="dxa"/>
          </w:tcPr>
          <w:p w14:paraId="46F5D7C9" w14:textId="77777777" w:rsidR="008C43C7" w:rsidRPr="00C7244C" w:rsidRDefault="008C43C7" w:rsidP="003F1727">
            <w:pPr>
              <w:pStyle w:val="TAC"/>
            </w:pPr>
            <w:r w:rsidRPr="00C7244C">
              <w:rPr>
                <w:lang w:eastAsia="zh-CN"/>
              </w:rPr>
              <w:t>-62.86+TT</w:t>
            </w:r>
          </w:p>
        </w:tc>
        <w:tc>
          <w:tcPr>
            <w:tcW w:w="899" w:type="dxa"/>
          </w:tcPr>
          <w:p w14:paraId="60640CBD" w14:textId="77777777" w:rsidR="008C43C7" w:rsidRPr="00C7244C" w:rsidRDefault="008C43C7" w:rsidP="003F1727">
            <w:pPr>
              <w:pStyle w:val="TAC"/>
            </w:pPr>
            <w:r w:rsidRPr="00C7244C">
              <w:rPr>
                <w:lang w:eastAsia="zh-CN"/>
              </w:rPr>
              <w:t>-61.67+TT</w:t>
            </w:r>
          </w:p>
        </w:tc>
        <w:tc>
          <w:tcPr>
            <w:tcW w:w="802" w:type="dxa"/>
          </w:tcPr>
          <w:p w14:paraId="79499CE0" w14:textId="77777777" w:rsidR="008C43C7" w:rsidRPr="00C7244C" w:rsidRDefault="008C43C7" w:rsidP="003F1727">
            <w:pPr>
              <w:pStyle w:val="TAC"/>
            </w:pPr>
            <w:r w:rsidRPr="00C7244C">
              <w:rPr>
                <w:rFonts w:cs="Arial"/>
                <w:lang w:eastAsia="zh-CN"/>
              </w:rPr>
              <w:t>-64.01+TT</w:t>
            </w:r>
          </w:p>
        </w:tc>
        <w:tc>
          <w:tcPr>
            <w:tcW w:w="927" w:type="dxa"/>
          </w:tcPr>
          <w:p w14:paraId="181444FF" w14:textId="77777777" w:rsidR="008C43C7" w:rsidRPr="00C7244C" w:rsidRDefault="008C43C7" w:rsidP="003F1727">
            <w:pPr>
              <w:pStyle w:val="TAC"/>
            </w:pPr>
            <w:r w:rsidRPr="00C7244C">
              <w:rPr>
                <w:lang w:eastAsia="zh-CN"/>
              </w:rPr>
              <w:t>-61.67+TT</w:t>
            </w:r>
          </w:p>
        </w:tc>
        <w:tc>
          <w:tcPr>
            <w:tcW w:w="851" w:type="dxa"/>
          </w:tcPr>
          <w:p w14:paraId="5CA7BBC8" w14:textId="77777777" w:rsidR="008C43C7" w:rsidRPr="00C7244C" w:rsidRDefault="008C43C7" w:rsidP="003F1727">
            <w:pPr>
              <w:pStyle w:val="TAC"/>
            </w:pPr>
            <w:r w:rsidRPr="00C7244C">
              <w:rPr>
                <w:lang w:eastAsia="zh-CN"/>
              </w:rPr>
              <w:t>-62.86+TT</w:t>
            </w:r>
          </w:p>
        </w:tc>
      </w:tr>
      <w:tr w:rsidR="008C43C7" w:rsidRPr="00C7244C" w14:paraId="1E509029" w14:textId="77777777" w:rsidTr="003F1727">
        <w:trPr>
          <w:cantSplit/>
          <w:jc w:val="center"/>
        </w:trPr>
        <w:tc>
          <w:tcPr>
            <w:tcW w:w="1951" w:type="dxa"/>
          </w:tcPr>
          <w:p w14:paraId="72B9E758" w14:textId="77777777" w:rsidR="008C43C7" w:rsidRPr="00C7244C" w:rsidRDefault="008C43C7" w:rsidP="003F1727">
            <w:pPr>
              <w:pStyle w:val="TAL"/>
            </w:pPr>
            <w:r w:rsidRPr="00C7244C">
              <w:t>Treselection</w:t>
            </w:r>
          </w:p>
        </w:tc>
        <w:tc>
          <w:tcPr>
            <w:tcW w:w="1794" w:type="dxa"/>
          </w:tcPr>
          <w:p w14:paraId="60ED0A76" w14:textId="77777777" w:rsidR="008C43C7" w:rsidRPr="00C7244C" w:rsidRDefault="008C43C7" w:rsidP="003F1727">
            <w:pPr>
              <w:pStyle w:val="TAC"/>
            </w:pPr>
            <w:r w:rsidRPr="00C7244C">
              <w:rPr>
                <w:rFonts w:cs="v4.2.0"/>
              </w:rPr>
              <w:t>s</w:t>
            </w:r>
          </w:p>
        </w:tc>
        <w:tc>
          <w:tcPr>
            <w:tcW w:w="1418" w:type="dxa"/>
          </w:tcPr>
          <w:p w14:paraId="00B73580" w14:textId="77777777" w:rsidR="008C43C7" w:rsidRPr="00C7244C" w:rsidRDefault="008C43C7" w:rsidP="003F1727">
            <w:pPr>
              <w:pStyle w:val="TAC"/>
              <w:rPr>
                <w:lang w:eastAsia="zh-CN"/>
              </w:rPr>
            </w:pPr>
            <w:r w:rsidRPr="00C7244C">
              <w:rPr>
                <w:lang w:eastAsia="zh-CN"/>
              </w:rPr>
              <w:t>1, 2</w:t>
            </w:r>
          </w:p>
        </w:tc>
        <w:tc>
          <w:tcPr>
            <w:tcW w:w="1069" w:type="dxa"/>
          </w:tcPr>
          <w:p w14:paraId="0F8C20CE" w14:textId="77777777" w:rsidR="008C43C7" w:rsidRPr="00C7244C" w:rsidRDefault="008C43C7" w:rsidP="003F1727">
            <w:pPr>
              <w:pStyle w:val="TAC"/>
              <w:rPr>
                <w:rFonts w:cs="Arial"/>
              </w:rPr>
            </w:pPr>
            <w:r w:rsidRPr="00C7244C">
              <w:t>0</w:t>
            </w:r>
          </w:p>
        </w:tc>
        <w:tc>
          <w:tcPr>
            <w:tcW w:w="774" w:type="dxa"/>
          </w:tcPr>
          <w:p w14:paraId="0DD3463F" w14:textId="77777777" w:rsidR="008C43C7" w:rsidRPr="00C7244C" w:rsidRDefault="008C43C7" w:rsidP="003F1727">
            <w:pPr>
              <w:pStyle w:val="TAC"/>
              <w:rPr>
                <w:rFonts w:cs="Arial"/>
              </w:rPr>
            </w:pPr>
            <w:r w:rsidRPr="00C7244C">
              <w:t>0</w:t>
            </w:r>
          </w:p>
        </w:tc>
        <w:tc>
          <w:tcPr>
            <w:tcW w:w="899" w:type="dxa"/>
          </w:tcPr>
          <w:p w14:paraId="7D3AA1D5" w14:textId="77777777" w:rsidR="008C43C7" w:rsidRPr="00C7244C" w:rsidRDefault="008C43C7" w:rsidP="003F1727">
            <w:pPr>
              <w:pStyle w:val="TAC"/>
              <w:rPr>
                <w:rFonts w:cs="Arial"/>
              </w:rPr>
            </w:pPr>
            <w:r w:rsidRPr="00C7244C">
              <w:t>0</w:t>
            </w:r>
          </w:p>
        </w:tc>
        <w:tc>
          <w:tcPr>
            <w:tcW w:w="802" w:type="dxa"/>
          </w:tcPr>
          <w:p w14:paraId="4D5F60C0" w14:textId="77777777" w:rsidR="008C43C7" w:rsidRPr="00C7244C" w:rsidRDefault="008C43C7" w:rsidP="003F1727">
            <w:pPr>
              <w:pStyle w:val="TAC"/>
              <w:rPr>
                <w:rFonts w:cs="Arial"/>
              </w:rPr>
            </w:pPr>
            <w:r w:rsidRPr="00C7244C">
              <w:t>0</w:t>
            </w:r>
          </w:p>
        </w:tc>
        <w:tc>
          <w:tcPr>
            <w:tcW w:w="927" w:type="dxa"/>
          </w:tcPr>
          <w:p w14:paraId="5F0F8B6D" w14:textId="77777777" w:rsidR="008C43C7" w:rsidRPr="00C7244C" w:rsidRDefault="008C43C7" w:rsidP="003F1727">
            <w:pPr>
              <w:pStyle w:val="TAC"/>
              <w:rPr>
                <w:rFonts w:cs="Arial"/>
              </w:rPr>
            </w:pPr>
            <w:r w:rsidRPr="00C7244C">
              <w:t>0</w:t>
            </w:r>
          </w:p>
        </w:tc>
        <w:tc>
          <w:tcPr>
            <w:tcW w:w="851" w:type="dxa"/>
          </w:tcPr>
          <w:p w14:paraId="7264C117" w14:textId="77777777" w:rsidR="008C43C7" w:rsidRPr="00C7244C" w:rsidRDefault="008C43C7" w:rsidP="003F1727">
            <w:pPr>
              <w:pStyle w:val="TAC"/>
              <w:rPr>
                <w:rFonts w:cs="Arial"/>
              </w:rPr>
            </w:pPr>
            <w:r w:rsidRPr="00C7244C">
              <w:t>0</w:t>
            </w:r>
          </w:p>
        </w:tc>
      </w:tr>
      <w:tr w:rsidR="008C43C7" w:rsidRPr="00C7244C" w14:paraId="2EF5CB1D" w14:textId="77777777" w:rsidTr="003F1727">
        <w:trPr>
          <w:cantSplit/>
          <w:jc w:val="center"/>
        </w:trPr>
        <w:tc>
          <w:tcPr>
            <w:tcW w:w="1951" w:type="dxa"/>
          </w:tcPr>
          <w:p w14:paraId="13B731AA" w14:textId="77777777" w:rsidR="008C43C7" w:rsidRPr="00C7244C" w:rsidRDefault="008C43C7" w:rsidP="003F1727">
            <w:pPr>
              <w:pStyle w:val="TAL"/>
            </w:pPr>
            <w:r w:rsidRPr="00C7244C">
              <w:t>SintrasearchP</w:t>
            </w:r>
          </w:p>
        </w:tc>
        <w:tc>
          <w:tcPr>
            <w:tcW w:w="1794" w:type="dxa"/>
          </w:tcPr>
          <w:p w14:paraId="75F90625" w14:textId="77777777" w:rsidR="008C43C7" w:rsidRPr="00C7244C" w:rsidRDefault="008C43C7" w:rsidP="003F1727">
            <w:pPr>
              <w:pStyle w:val="TAC"/>
            </w:pPr>
            <w:r w:rsidRPr="00C7244C">
              <w:t>dB</w:t>
            </w:r>
          </w:p>
        </w:tc>
        <w:tc>
          <w:tcPr>
            <w:tcW w:w="1418" w:type="dxa"/>
          </w:tcPr>
          <w:p w14:paraId="6D6DACE7" w14:textId="77777777" w:rsidR="008C43C7" w:rsidRPr="00C7244C" w:rsidRDefault="008C43C7" w:rsidP="003F1727">
            <w:pPr>
              <w:pStyle w:val="TAC"/>
              <w:rPr>
                <w:lang w:eastAsia="zh-CN"/>
              </w:rPr>
            </w:pPr>
            <w:r w:rsidRPr="00C7244C">
              <w:rPr>
                <w:lang w:eastAsia="zh-CN"/>
              </w:rPr>
              <w:t>1, 2</w:t>
            </w:r>
          </w:p>
        </w:tc>
        <w:tc>
          <w:tcPr>
            <w:tcW w:w="2742" w:type="dxa"/>
            <w:gridSpan w:val="3"/>
          </w:tcPr>
          <w:p w14:paraId="238F16AD" w14:textId="77777777" w:rsidR="008C43C7" w:rsidRPr="00C7244C" w:rsidRDefault="008C43C7" w:rsidP="003F1727">
            <w:pPr>
              <w:pStyle w:val="TAC"/>
              <w:rPr>
                <w:rFonts w:cs="Arial"/>
              </w:rPr>
            </w:pPr>
            <w:r w:rsidRPr="00C7244C">
              <w:t>50</w:t>
            </w:r>
          </w:p>
        </w:tc>
        <w:tc>
          <w:tcPr>
            <w:tcW w:w="2580" w:type="dxa"/>
            <w:gridSpan w:val="3"/>
          </w:tcPr>
          <w:p w14:paraId="4365AEF5" w14:textId="77777777" w:rsidR="008C43C7" w:rsidRPr="00C7244C" w:rsidRDefault="008C43C7" w:rsidP="003F1727">
            <w:pPr>
              <w:pStyle w:val="TAC"/>
              <w:rPr>
                <w:rFonts w:cs="Arial"/>
              </w:rPr>
            </w:pPr>
            <w:r w:rsidRPr="00C7244C">
              <w:t>50</w:t>
            </w:r>
          </w:p>
        </w:tc>
      </w:tr>
      <w:tr w:rsidR="008C43C7" w:rsidRPr="00C7244C" w14:paraId="4939BC25" w14:textId="77777777" w:rsidTr="003F1727">
        <w:trPr>
          <w:cantSplit/>
          <w:jc w:val="center"/>
        </w:trPr>
        <w:tc>
          <w:tcPr>
            <w:tcW w:w="1951" w:type="dxa"/>
          </w:tcPr>
          <w:p w14:paraId="267DF6C5" w14:textId="77777777" w:rsidR="008C43C7" w:rsidRPr="00C7244C" w:rsidRDefault="008C43C7" w:rsidP="003F1727">
            <w:pPr>
              <w:pStyle w:val="TAL"/>
            </w:pPr>
            <w:r w:rsidRPr="00C7244C">
              <w:t>Propagation Condition</w:t>
            </w:r>
          </w:p>
        </w:tc>
        <w:tc>
          <w:tcPr>
            <w:tcW w:w="1794" w:type="dxa"/>
          </w:tcPr>
          <w:p w14:paraId="4970B83C" w14:textId="77777777" w:rsidR="008C43C7" w:rsidRPr="00C7244C" w:rsidRDefault="008C43C7" w:rsidP="003F1727">
            <w:pPr>
              <w:pStyle w:val="TAC"/>
            </w:pPr>
          </w:p>
        </w:tc>
        <w:tc>
          <w:tcPr>
            <w:tcW w:w="1418" w:type="dxa"/>
          </w:tcPr>
          <w:p w14:paraId="0458B961" w14:textId="77777777" w:rsidR="008C43C7" w:rsidRPr="00C7244C" w:rsidRDefault="008C43C7" w:rsidP="003F1727">
            <w:pPr>
              <w:pStyle w:val="TAC"/>
              <w:rPr>
                <w:lang w:eastAsia="zh-CN"/>
              </w:rPr>
            </w:pPr>
            <w:r w:rsidRPr="00C7244C">
              <w:rPr>
                <w:rFonts w:hint="eastAsia"/>
                <w:lang w:eastAsia="zh-CN"/>
              </w:rPr>
              <w:t>1</w:t>
            </w:r>
            <w:r w:rsidRPr="00C7244C">
              <w:rPr>
                <w:lang w:eastAsia="zh-CN"/>
              </w:rPr>
              <w:t>,2</w:t>
            </w:r>
          </w:p>
        </w:tc>
        <w:tc>
          <w:tcPr>
            <w:tcW w:w="2742" w:type="dxa"/>
            <w:gridSpan w:val="3"/>
          </w:tcPr>
          <w:p w14:paraId="5ACC8113" w14:textId="77777777" w:rsidR="008C43C7" w:rsidRPr="00C7244C" w:rsidRDefault="008C43C7" w:rsidP="003F1727">
            <w:pPr>
              <w:pStyle w:val="TAC"/>
            </w:pPr>
            <w:r w:rsidRPr="00C7244C">
              <w:rPr>
                <w:rFonts w:ascii="Times New Roman" w:eastAsia="DengXian" w:hAnsi="Times New Roman"/>
                <w:iCs/>
                <w:sz w:val="20"/>
              </w:rPr>
              <w:t>AWGN</w:t>
            </w:r>
          </w:p>
        </w:tc>
        <w:tc>
          <w:tcPr>
            <w:tcW w:w="2580" w:type="dxa"/>
            <w:gridSpan w:val="3"/>
          </w:tcPr>
          <w:p w14:paraId="728090A3" w14:textId="77777777" w:rsidR="008C43C7" w:rsidRPr="00C7244C" w:rsidRDefault="008C43C7" w:rsidP="003F1727">
            <w:pPr>
              <w:pStyle w:val="TAC"/>
              <w:rPr>
                <w:rFonts w:ascii="Times New Roman" w:eastAsia="DengXian" w:hAnsi="Times New Roman"/>
                <w:iCs/>
                <w:sz w:val="20"/>
              </w:rPr>
            </w:pPr>
            <w:r w:rsidRPr="00C7244C">
              <w:rPr>
                <w:rFonts w:ascii="Times New Roman" w:eastAsia="DengXian" w:hAnsi="Times New Roman"/>
                <w:iCs/>
                <w:sz w:val="20"/>
              </w:rPr>
              <w:t>AWGN 19444Hz</w:t>
            </w:r>
          </w:p>
        </w:tc>
      </w:tr>
      <w:tr w:rsidR="008C43C7" w:rsidRPr="00C7244C" w14:paraId="4D603AE2" w14:textId="77777777" w:rsidTr="003F1727">
        <w:trPr>
          <w:cantSplit/>
          <w:jc w:val="center"/>
        </w:trPr>
        <w:tc>
          <w:tcPr>
            <w:tcW w:w="10485" w:type="dxa"/>
            <w:gridSpan w:val="9"/>
          </w:tcPr>
          <w:p w14:paraId="46F3A5E4" w14:textId="77777777" w:rsidR="008C43C7" w:rsidRPr="00C7244C" w:rsidRDefault="008C43C7" w:rsidP="003F1727">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0C2FFC7D" w14:textId="77777777" w:rsidR="008C43C7" w:rsidRPr="00C7244C" w:rsidRDefault="008C43C7"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72D8F57">
                <v:shape id="_x0000_i1053" type="#_x0000_t75" style="width:20.4pt;height:20.4pt" o:ole="" fillcolor="window">
                  <v:imagedata r:id="rId8" o:title=""/>
                </v:shape>
                <o:OLEObject Type="Embed" ProgID="Equation.3" ShapeID="_x0000_i1053" DrawAspect="Content" ObjectID="_1781671741" r:id="rId39"/>
              </w:object>
            </w:r>
            <w:r w:rsidRPr="00C7244C">
              <w:t xml:space="preserve"> to be fulfilled.</w:t>
            </w:r>
          </w:p>
          <w:p w14:paraId="27F60707" w14:textId="77777777" w:rsidR="008C43C7" w:rsidRPr="00C7244C" w:rsidRDefault="008C43C7" w:rsidP="003F1727">
            <w:pPr>
              <w:pStyle w:val="TAN"/>
              <w:spacing w:line="256" w:lineRule="auto"/>
            </w:pPr>
            <w:r w:rsidRPr="00C7244C">
              <w:t>Note 3:</w:t>
            </w:r>
            <w:r w:rsidRPr="00C7244C">
              <w:tab/>
              <w:t>SS-RSRP levels have been derived from other parameters for information purposes. They are not settable parameters themselves.</w:t>
            </w:r>
          </w:p>
          <w:p w14:paraId="371C2265" w14:textId="17EE06FC" w:rsidR="008C43C7" w:rsidRPr="00C7244C" w:rsidRDefault="008C43C7" w:rsidP="003F1727">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tc>
      </w:tr>
    </w:tbl>
    <w:p w14:paraId="7FBFC0CC" w14:textId="77777777" w:rsidR="008C43C7" w:rsidRPr="00C7244C" w:rsidRDefault="008C43C7" w:rsidP="008C43C7"/>
    <w:p w14:paraId="7A5443FF" w14:textId="77777777" w:rsidR="008C43C7" w:rsidRPr="00C7244C" w:rsidRDefault="008C43C7" w:rsidP="008C43C7">
      <w:r w:rsidRPr="00C7244C">
        <w:t>The cell re-selection delay to a newly detectable cell is defined as the time from the beginning of time period T2, to the moment when the UE camps on Cell 2 and starts to send preambles on the PRACH for sending the RRC SETUP REQUEST message to perform a Registration procedure for mobility on Cell 2.</w:t>
      </w:r>
    </w:p>
    <w:p w14:paraId="0DC19170" w14:textId="77777777" w:rsidR="008C43C7" w:rsidRPr="00C7244C" w:rsidRDefault="008C43C7" w:rsidP="008C43C7">
      <w:r w:rsidRPr="00C7244C">
        <w:t>The cell re-selection delay to a newly detectable cell test requirement in this case is expressed as:</w:t>
      </w:r>
    </w:p>
    <w:p w14:paraId="55F53CA5" w14:textId="77777777" w:rsidR="008C43C7" w:rsidRPr="00C7244C" w:rsidRDefault="008C43C7" w:rsidP="008C43C7">
      <w:pPr>
        <w:pStyle w:val="B1"/>
        <w:ind w:left="576" w:hanging="288"/>
      </w:pPr>
      <w:r w:rsidRPr="00C7244C">
        <w:t>Cell re-selection delay to a newly detectable cell = T</w:t>
      </w:r>
      <w:r w:rsidRPr="00C7244C">
        <w:rPr>
          <w:vertAlign w:val="subscript"/>
        </w:rPr>
        <w:t>detect,NR_Intra</w:t>
      </w:r>
      <w:r w:rsidRPr="00C7244C">
        <w:t xml:space="preserve"> + T</w:t>
      </w:r>
      <w:r w:rsidRPr="00C7244C">
        <w:rPr>
          <w:vertAlign w:val="subscript"/>
        </w:rPr>
        <w:t>SI-NR</w:t>
      </w:r>
    </w:p>
    <w:p w14:paraId="3C24604E" w14:textId="77777777" w:rsidR="008C43C7" w:rsidRPr="00C7244C" w:rsidRDefault="008C43C7" w:rsidP="008C43C7">
      <w:pPr>
        <w:pStyle w:val="B2"/>
      </w:pPr>
      <w:r w:rsidRPr="00C7244C">
        <w:t>T</w:t>
      </w:r>
      <w:r w:rsidRPr="00C7244C">
        <w:rPr>
          <w:vertAlign w:val="subscript"/>
        </w:rPr>
        <w:t>detect,NR_Intra</w:t>
      </w:r>
      <w:r w:rsidRPr="00C7244C">
        <w:t xml:space="preserve"> = 5.12 s; as specified in table 7.1.1.0.1-3 (TS 38.133 [6] clause 4.2.2.3).</w:t>
      </w:r>
    </w:p>
    <w:p w14:paraId="5A8F6C6C" w14:textId="77777777" w:rsidR="008C43C7" w:rsidRPr="00C7244C" w:rsidRDefault="008C43C7" w:rsidP="008C43C7">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1280 ms is assumed in this test case. </w:t>
      </w:r>
    </w:p>
    <w:p w14:paraId="4B3F4E24" w14:textId="77777777" w:rsidR="008C43C7" w:rsidRPr="00C7244C" w:rsidRDefault="008C43C7" w:rsidP="008C43C7">
      <w:r w:rsidRPr="00C7244C">
        <w:t>The cell re-selection delay to a newly detectable cell shall be less than a total of 6.4 s in this test case (note: this gives a total of 6.4 seconds, but the test allows 7 seconds).</w:t>
      </w:r>
    </w:p>
    <w:p w14:paraId="56A58BED" w14:textId="77777777" w:rsidR="008C43C7" w:rsidRPr="00C7244C" w:rsidRDefault="008C43C7" w:rsidP="008C43C7">
      <w:pPr>
        <w:rPr>
          <w:rFonts w:cs="v4.2.0"/>
        </w:rPr>
      </w:pPr>
      <w:r w:rsidRPr="00C7244C">
        <w:rPr>
          <w:rFonts w:cs="v4.2.0"/>
        </w:rPr>
        <w:t>The cell re-selection delay to an already detected cell is defined as the time from the beginning of time period T3, to the moment when the UE camps on Cell 1 and starts to send preambles on the PRACH for sending the RRC SETUP REQUEST message to perform a Registration procedure for mobility on Cell 1.</w:t>
      </w:r>
    </w:p>
    <w:p w14:paraId="27F5DC90" w14:textId="77777777" w:rsidR="008C43C7" w:rsidRPr="00C7244C" w:rsidRDefault="008C43C7" w:rsidP="008C43C7">
      <w:r w:rsidRPr="00C7244C">
        <w:t>The cell re-selection delay to an already detected cell test requirement in this case is expressed as:</w:t>
      </w:r>
    </w:p>
    <w:p w14:paraId="1E1B5582" w14:textId="77777777" w:rsidR="008C43C7" w:rsidRPr="00C7244C" w:rsidRDefault="008C43C7" w:rsidP="008C43C7">
      <w:pPr>
        <w:pStyle w:val="B1"/>
        <w:ind w:left="576" w:hanging="288"/>
      </w:pPr>
      <w:r w:rsidRPr="00C7244C">
        <w:t>Cell re-selection to an already detected cell delay = T</w:t>
      </w:r>
      <w:r w:rsidRPr="00C7244C">
        <w:rPr>
          <w:vertAlign w:val="subscript"/>
        </w:rPr>
        <w:t>evaluate,NR_Intra</w:t>
      </w:r>
      <w:r w:rsidRPr="00C7244C">
        <w:t xml:space="preserve"> + T</w:t>
      </w:r>
      <w:r w:rsidRPr="00C7244C">
        <w:rPr>
          <w:vertAlign w:val="subscript"/>
        </w:rPr>
        <w:t>SI-NR</w:t>
      </w:r>
    </w:p>
    <w:p w14:paraId="19AC23DC" w14:textId="77777777" w:rsidR="008C43C7" w:rsidRPr="00C7244C" w:rsidRDefault="008C43C7" w:rsidP="008C43C7">
      <w:pPr>
        <w:pStyle w:val="B2"/>
      </w:pPr>
      <w:r w:rsidRPr="00C7244C">
        <w:t>T</w:t>
      </w:r>
      <w:r w:rsidRPr="00C7244C">
        <w:rPr>
          <w:vertAlign w:val="subscript"/>
        </w:rPr>
        <w:t>evaluate,NR_Intra</w:t>
      </w:r>
      <w:r w:rsidRPr="00C7244C">
        <w:t xml:space="preserve"> = 1.84 s; as specified in table 7.1.1.0.1-3 (TS 38.133 [6] clause 4.2.2.3).</w:t>
      </w:r>
    </w:p>
    <w:p w14:paraId="7BE87B45" w14:textId="77777777" w:rsidR="008C43C7" w:rsidRPr="00C7244C" w:rsidRDefault="008C43C7" w:rsidP="008C43C7">
      <w:pPr>
        <w:pStyle w:val="B2"/>
      </w:pPr>
      <w:r w:rsidRPr="00C7244C">
        <w:t>T</w:t>
      </w:r>
      <w:r w:rsidRPr="00C7244C">
        <w:rPr>
          <w:vertAlign w:val="subscript"/>
        </w:rPr>
        <w:t xml:space="preserve">SI-NR </w:t>
      </w:r>
      <w:r w:rsidRPr="00C7244C">
        <w:t xml:space="preserve">= 1280 ms; maximum repetition period of relevant system info blocks that needs to be received by the UE to camp on a cell; 1280 ms is assumed in this test case. </w:t>
      </w:r>
    </w:p>
    <w:p w14:paraId="20CE09CB" w14:textId="77777777" w:rsidR="008C43C7" w:rsidRPr="00C7244C" w:rsidRDefault="008C43C7" w:rsidP="008C43C7">
      <w:r w:rsidRPr="00C7244C">
        <w:t>The cell re-selection delay to an already detected cell shall be less than a total of 3.2 seconds in this test case (note: this gives a total of 3.2 seconds, but the test allows 4 seconds).</w:t>
      </w:r>
    </w:p>
    <w:p w14:paraId="1B5A70D0" w14:textId="77777777" w:rsidR="008C43C7" w:rsidRPr="00C7244C" w:rsidRDefault="008C43C7" w:rsidP="008C43C7">
      <w:r w:rsidRPr="00C7244C">
        <w:t>For the test to pass, both events above shall pass.</w:t>
      </w:r>
    </w:p>
    <w:p w14:paraId="77A69AA6" w14:textId="77777777" w:rsidR="008C43C7" w:rsidRPr="00C7244C" w:rsidRDefault="008C43C7" w:rsidP="008C43C7">
      <w:r w:rsidRPr="00C7244C">
        <w:t>The statistical pass/ fail decisions are done separated for each event. For an event to pass, the total number of successful loops shall be more than 90% of the cases with a confidence level of 95%.</w:t>
      </w:r>
    </w:p>
    <w:p w14:paraId="00428F74" w14:textId="77777777" w:rsidR="00652DD6" w:rsidRPr="00C7244C" w:rsidRDefault="00652DD6" w:rsidP="00652DD6">
      <w:pPr>
        <w:pStyle w:val="Heading2"/>
      </w:pPr>
      <w:r w:rsidRPr="00C7244C">
        <w:t>7.2</w:t>
      </w:r>
      <w:r w:rsidRPr="00C7244C">
        <w:tab/>
        <w:t>RRC_INACTIVE state mobility</w:t>
      </w:r>
    </w:p>
    <w:p w14:paraId="11BB8E98" w14:textId="77777777" w:rsidR="00225C4E" w:rsidRPr="00C7244C" w:rsidRDefault="00225C4E" w:rsidP="00225C4E">
      <w:pPr>
        <w:pStyle w:val="Heading3"/>
      </w:pPr>
      <w:r w:rsidRPr="00C7244C">
        <w:t>7.2.1</w:t>
      </w:r>
      <w:r w:rsidRPr="00C7244C">
        <w:tab/>
        <w:t>Small Data Transmission</w:t>
      </w:r>
    </w:p>
    <w:p w14:paraId="635A0FB8" w14:textId="77777777" w:rsidR="00225C4E" w:rsidRPr="00C7244C" w:rsidRDefault="00225C4E" w:rsidP="00225C4E">
      <w:pPr>
        <w:pStyle w:val="Heading4"/>
      </w:pPr>
      <w:r w:rsidRPr="00C7244C">
        <w:t>7.2.1.0</w:t>
      </w:r>
      <w:r w:rsidRPr="00C7244C">
        <w:tab/>
        <w:t>Minimum conformance requirements</w:t>
      </w:r>
    </w:p>
    <w:p w14:paraId="1119F005" w14:textId="77777777" w:rsidR="00225C4E" w:rsidRPr="00C7244C" w:rsidRDefault="00225C4E" w:rsidP="00225C4E">
      <w:pPr>
        <w:pStyle w:val="Heading5"/>
      </w:pPr>
      <w:bookmarkStart w:id="4" w:name="_Hlk127349544"/>
      <w:r w:rsidRPr="00C7244C">
        <w:t>7.2.1.0.1</w:t>
      </w:r>
      <w:bookmarkEnd w:id="4"/>
      <w:r w:rsidRPr="00C7244C">
        <w:tab/>
        <w:t>Minimum conformance requirements for CG-SDT TA validation</w:t>
      </w:r>
    </w:p>
    <w:p w14:paraId="2B19B20E" w14:textId="77777777" w:rsidR="00225C4E" w:rsidRPr="00C7244C" w:rsidRDefault="00225C4E" w:rsidP="00225C4E">
      <w:pPr>
        <w:jc w:val="both"/>
      </w:pPr>
      <w:r w:rsidRPr="00C7244C">
        <w:t xml:space="preserve">The UE is allowed to transmit using the configured uplink resources provided that the UE is synchronized towards (i.e. </w:t>
      </w:r>
      <w:r w:rsidRPr="00C7244C">
        <w:rPr>
          <w:iCs/>
        </w:rPr>
        <w:t xml:space="preserve">using the timing derived using the latest available </w:t>
      </w:r>
      <m:oMath>
        <m:sSub>
          <m:sSubPr>
            <m:ctrlPr>
              <w:rPr>
                <w:rFonts w:ascii="Cambria Math" w:eastAsiaTheme="minorHAnsi" w:hAnsi="Cambria Math" w:cstheme="minorBidi"/>
                <w:i/>
                <w:sz w:val="24"/>
                <w:szCs w:val="24"/>
              </w:rPr>
            </m:ctrlPr>
          </m:sSubPr>
          <m:e>
            <m:r>
              <w:rPr>
                <w:rFonts w:ascii="Cambria Math"/>
              </w:rPr>
              <m:t>N</m:t>
            </m:r>
          </m:e>
          <m:sub>
            <m:r>
              <m:rPr>
                <m:nor/>
              </m:rPr>
              <w:rPr>
                <w:rFonts w:ascii="Cambria Math"/>
              </w:rPr>
              <m:t>TA</m:t>
            </m:r>
            <m:ctrlPr>
              <w:rPr>
                <w:rFonts w:ascii="Cambria Math" w:eastAsiaTheme="minorHAnsi" w:hAnsi="Cambria Math" w:cstheme="minorBidi"/>
                <w:sz w:val="24"/>
                <w:szCs w:val="24"/>
              </w:rPr>
            </m:ctrlPr>
          </m:sub>
        </m:sSub>
      </m:oMath>
      <w:r w:rsidRPr="00C7244C">
        <w:rPr>
          <w:iCs/>
        </w:rPr>
        <w:t xml:space="preserve"> value as specified in subclause 7.1.2 of TS 38.133 [6]</w:t>
      </w:r>
      <w:r w:rsidRPr="00C7244C">
        <w:t>) the serving cell prior to transmission. If the UE is not able to obtain the synchronization towards the serving cell then the UE shall drop the small data transmission. The UE determines the small data transmission occasion according to the received CG-SDT configuration (see TS 38.331 [13]).</w:t>
      </w:r>
    </w:p>
    <w:p w14:paraId="13D08C72" w14:textId="77777777" w:rsidR="00225C4E" w:rsidRPr="00C7244C" w:rsidRDefault="00225C4E" w:rsidP="00225C4E">
      <w:pPr>
        <w:jc w:val="both"/>
        <w:rPr>
          <w:iCs/>
        </w:rPr>
      </w:pPr>
      <w:r w:rsidRPr="00C7244C">
        <w:rPr>
          <w:iCs/>
        </w:rPr>
        <w:t xml:space="preserve">When </w:t>
      </w:r>
      <w:r w:rsidRPr="00C7244C">
        <w:rPr>
          <w:i/>
          <w:iCs/>
        </w:rPr>
        <w:t>cg-SDT-RSRP-ChangeThreshold</w:t>
      </w:r>
      <w:r w:rsidRPr="00C7244C">
        <w:rPr>
          <w:iCs/>
        </w:rPr>
        <w:t xml:space="preserve"> </w:t>
      </w:r>
      <w:r w:rsidRPr="00C7244C">
        <w:t>(see TS 38.331 [13])</w:t>
      </w:r>
      <w:r w:rsidRPr="00C7244C">
        <w:rPr>
          <w:iCs/>
        </w:rPr>
        <w:t xml:space="preserve"> is configured for TA validation based on the RSRP change criterion according to clause 5.8.2 of</w:t>
      </w:r>
      <w:r w:rsidRPr="00C7244C">
        <w:rPr>
          <w:iCs/>
          <w:lang w:eastAsia="zh-CN"/>
        </w:rPr>
        <w:t xml:space="preserve"> TS 38.321 [</w:t>
      </w:r>
      <w:r w:rsidRPr="00C7244C">
        <w:rPr>
          <w:iCs/>
        </w:rPr>
        <w:t xml:space="preserve">12], the UE is allowed to transmit using CG-SDT using the timing derived using the latest available </w:t>
      </w:r>
      <m:oMath>
        <m:sSub>
          <m:sSubPr>
            <m:ctrlPr>
              <w:rPr>
                <w:rFonts w:ascii="Cambria Math" w:eastAsiaTheme="minorHAnsi" w:hAnsi="Cambria Math" w:cstheme="minorBidi"/>
                <w:i/>
                <w:sz w:val="22"/>
                <w:szCs w:val="22"/>
              </w:rPr>
            </m:ctrlPr>
          </m:sSubPr>
          <m:e>
            <m:r>
              <w:rPr>
                <w:rFonts w:ascii="Cambria Math"/>
              </w:rPr>
              <m:t>N</m:t>
            </m:r>
          </m:e>
          <m:sub>
            <m:r>
              <m:rPr>
                <m:nor/>
              </m:rPr>
              <w:rPr>
                <w:rFonts w:ascii="Cambria Math"/>
              </w:rPr>
              <m:t>TA</m:t>
            </m:r>
            <m:ctrlPr>
              <w:rPr>
                <w:rFonts w:ascii="Cambria Math" w:eastAsiaTheme="minorHAnsi" w:hAnsi="Cambria Math" w:cstheme="minorBidi"/>
                <w:sz w:val="22"/>
                <w:szCs w:val="22"/>
              </w:rPr>
            </m:ctrlPr>
          </m:sub>
        </m:sSub>
      </m:oMath>
      <w:r w:rsidRPr="00C7244C">
        <w:rPr>
          <w:iCs/>
        </w:rPr>
        <w:t xml:space="preserve"> value as specified in subclause 7.1 of TS 38.133 [6] provided that</w:t>
      </w:r>
    </w:p>
    <w:p w14:paraId="42A89E39" w14:textId="77777777" w:rsidR="00225C4E" w:rsidRPr="00C7244C" w:rsidRDefault="00225C4E" w:rsidP="00225C4E">
      <w:pPr>
        <w:pStyle w:val="B1"/>
        <w:jc w:val="both"/>
      </w:pPr>
      <w:r w:rsidRPr="00C7244C">
        <w:t>-</w:t>
      </w:r>
      <w:r w:rsidRPr="00C7244C">
        <w:tab/>
        <w:t>the first RSRP (RSRP</w:t>
      </w:r>
      <w:r w:rsidRPr="00C7244C">
        <w:rPr>
          <w:vertAlign w:val="subscript"/>
        </w:rPr>
        <w:t>1</w:t>
      </w:r>
      <w:r w:rsidRPr="00C7244C">
        <w:t>) measurement and the second RSRP (RSRP</w:t>
      </w:r>
      <w:r w:rsidRPr="00C7244C">
        <w:rPr>
          <w:vertAlign w:val="subscript"/>
        </w:rPr>
        <w:t>2</w:t>
      </w:r>
      <w:r w:rsidRPr="00C7244C">
        <w:t xml:space="preserve">) measurements used in the TA validation are valid measurements and, </w:t>
      </w:r>
    </w:p>
    <w:p w14:paraId="59CABC02" w14:textId="77777777" w:rsidR="00225C4E" w:rsidRPr="00C7244C" w:rsidRDefault="00225C4E" w:rsidP="00225C4E">
      <w:pPr>
        <w:pStyle w:val="B1"/>
        <w:jc w:val="both"/>
        <w:rPr>
          <w:i/>
        </w:rPr>
      </w:pPr>
      <w:r w:rsidRPr="00C7244C">
        <w:t>-</w:t>
      </w:r>
      <w:r w:rsidRPr="00C7244C">
        <w:tab/>
        <w:t>timing alignment validation for transmission using CG-SDT is valid according to the validation criteria in clause 5.8.2 of TS 38.321 [12].</w:t>
      </w:r>
    </w:p>
    <w:p w14:paraId="519B879F" w14:textId="77777777" w:rsidR="00225C4E" w:rsidRPr="00C7244C" w:rsidRDefault="00225C4E" w:rsidP="00225C4E">
      <w:pPr>
        <w:jc w:val="both"/>
      </w:pP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are </w:t>
      </w:r>
      <w:r w:rsidRPr="00C7244C">
        <w:t xml:space="preserve">considered valid provided that the conditions in Table 7.2.1.0.1-1 are met </w:t>
      </w:r>
      <w:r w:rsidRPr="00C7244C">
        <w:rPr>
          <w:iCs/>
        </w:rPr>
        <w:t>f</w:t>
      </w:r>
      <w:r w:rsidRPr="00C7244C">
        <w:t>or FR2-1.</w:t>
      </w:r>
    </w:p>
    <w:p w14:paraId="56AEB202" w14:textId="77777777" w:rsidR="00225C4E" w:rsidRPr="00C7244C" w:rsidRDefault="00225C4E" w:rsidP="00225C4E">
      <w:pPr>
        <w:pStyle w:val="TH"/>
      </w:pPr>
      <w:r w:rsidRPr="00C7244C">
        <w:t>Table 7.2.1.0.1-1 Valid measurement for FR2-1</w:t>
      </w:r>
    </w:p>
    <w:tbl>
      <w:tblPr>
        <w:tblStyle w:val="TableGrid"/>
        <w:tblW w:w="0" w:type="auto"/>
        <w:tblLook w:val="04A0" w:firstRow="1" w:lastRow="0" w:firstColumn="1" w:lastColumn="0" w:noHBand="0" w:noVBand="1"/>
      </w:tblPr>
      <w:tblGrid>
        <w:gridCol w:w="1838"/>
        <w:gridCol w:w="7791"/>
      </w:tblGrid>
      <w:tr w:rsidR="00225C4E" w:rsidRPr="00C7244C" w14:paraId="448194C4"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06EFC900" w14:textId="77777777" w:rsidR="00225C4E" w:rsidRPr="00C7244C" w:rsidRDefault="00225C4E" w:rsidP="003F1727">
            <w:pPr>
              <w:pStyle w:val="TAH"/>
              <w:rPr>
                <w:i/>
                <w:iCs/>
              </w:rPr>
            </w:pPr>
            <w:r w:rsidRPr="00C7244C">
              <w:t>Measurement</w:t>
            </w:r>
          </w:p>
        </w:tc>
        <w:tc>
          <w:tcPr>
            <w:tcW w:w="7791" w:type="dxa"/>
            <w:tcBorders>
              <w:top w:val="single" w:sz="4" w:space="0" w:color="auto"/>
              <w:left w:val="single" w:sz="4" w:space="0" w:color="auto"/>
              <w:bottom w:val="single" w:sz="4" w:space="0" w:color="auto"/>
              <w:right w:val="single" w:sz="4" w:space="0" w:color="auto"/>
            </w:tcBorders>
            <w:hideMark/>
          </w:tcPr>
          <w:p w14:paraId="37FEC969" w14:textId="77777777" w:rsidR="00225C4E" w:rsidRPr="00C7244C" w:rsidRDefault="00225C4E" w:rsidP="003F1727">
            <w:pPr>
              <w:pStyle w:val="TAH"/>
              <w:rPr>
                <w:i/>
                <w:iCs/>
              </w:rPr>
            </w:pPr>
            <w:r w:rsidRPr="00C7244C">
              <w:t>FR2-1</w:t>
            </w:r>
          </w:p>
        </w:tc>
      </w:tr>
      <w:tr w:rsidR="00225C4E" w:rsidRPr="00C7244C" w14:paraId="69C021B1"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3A34F1F4" w14:textId="77777777" w:rsidR="00225C4E" w:rsidRPr="00C7244C" w:rsidRDefault="00225C4E" w:rsidP="003F1727">
            <w:pPr>
              <w:pStyle w:val="TAC"/>
              <w:rPr>
                <w:i/>
                <w:iCs/>
              </w:rPr>
            </w:pPr>
            <w:r w:rsidRPr="00C7244C">
              <w:t>RSRP</w:t>
            </w:r>
            <w:r w:rsidRPr="00C7244C">
              <w:rPr>
                <w:vertAlign w:val="subscript"/>
              </w:rPr>
              <w:t>1</w:t>
            </w:r>
          </w:p>
        </w:tc>
        <w:tc>
          <w:tcPr>
            <w:tcW w:w="7791" w:type="dxa"/>
            <w:tcBorders>
              <w:top w:val="single" w:sz="4" w:space="0" w:color="auto"/>
              <w:left w:val="single" w:sz="4" w:space="0" w:color="auto"/>
              <w:bottom w:val="single" w:sz="4" w:space="0" w:color="auto"/>
              <w:right w:val="single" w:sz="4" w:space="0" w:color="auto"/>
            </w:tcBorders>
            <w:hideMark/>
          </w:tcPr>
          <w:p w14:paraId="1C32F3D0" w14:textId="77777777" w:rsidR="00225C4E" w:rsidRPr="00C7244C" w:rsidRDefault="00225C4E" w:rsidP="003F1727">
            <w:pPr>
              <w:pStyle w:val="TAC"/>
              <w:rPr>
                <w:i/>
                <w:iCs/>
              </w:rPr>
            </w:pPr>
            <w:r w:rsidRPr="00C7244C">
              <w:t xml:space="preserve">(T1 – max(480ms, 8*SMTC periodicity)) </w:t>
            </w:r>
            <w:r w:rsidRPr="00C7244C">
              <w:rPr>
                <w:rFonts w:cs="Arial"/>
              </w:rPr>
              <w:t>≤</w:t>
            </w:r>
            <w:r w:rsidRPr="00C7244C">
              <w:t xml:space="preserve"> T1’ </w:t>
            </w:r>
            <w:r w:rsidRPr="00C7244C">
              <w:rPr>
                <w:rFonts w:cs="Arial"/>
              </w:rPr>
              <w:t xml:space="preserve">≤ </w:t>
            </w:r>
            <w:r w:rsidRPr="00C7244C">
              <w:t>(T1 + max(480ms, 8*SMTC periodicity))</w:t>
            </w:r>
          </w:p>
        </w:tc>
      </w:tr>
      <w:tr w:rsidR="00225C4E" w:rsidRPr="00C7244C" w14:paraId="17999E0A"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0AD966CF" w14:textId="77777777" w:rsidR="00225C4E" w:rsidRPr="00C7244C" w:rsidRDefault="00225C4E" w:rsidP="003F1727">
            <w:pPr>
              <w:pStyle w:val="TAC"/>
              <w:rPr>
                <w:i/>
                <w:iCs/>
              </w:rPr>
            </w:pPr>
            <w:r w:rsidRPr="00C7244C">
              <w:t>RSRP</w:t>
            </w:r>
            <w:r w:rsidRPr="00C7244C">
              <w:rPr>
                <w:vertAlign w:val="subscript"/>
              </w:rPr>
              <w:t>2</w:t>
            </w:r>
          </w:p>
        </w:tc>
        <w:tc>
          <w:tcPr>
            <w:tcW w:w="7791" w:type="dxa"/>
            <w:tcBorders>
              <w:top w:val="single" w:sz="4" w:space="0" w:color="auto"/>
              <w:left w:val="single" w:sz="4" w:space="0" w:color="auto"/>
              <w:bottom w:val="single" w:sz="4" w:space="0" w:color="auto"/>
              <w:right w:val="single" w:sz="4" w:space="0" w:color="auto"/>
            </w:tcBorders>
            <w:hideMark/>
          </w:tcPr>
          <w:p w14:paraId="5149CF11" w14:textId="77777777" w:rsidR="00225C4E" w:rsidRPr="00C7244C" w:rsidRDefault="00225C4E" w:rsidP="003F1727">
            <w:pPr>
              <w:pStyle w:val="TAC"/>
              <w:rPr>
                <w:i/>
                <w:iCs/>
              </w:rPr>
            </w:pPr>
            <w:r w:rsidRPr="00C7244C">
              <w:t xml:space="preserve">(T2 – max(480ms, 8*SMTC periodicity)) </w:t>
            </w:r>
            <w:r w:rsidRPr="00C7244C">
              <w:rPr>
                <w:rFonts w:cs="Arial"/>
              </w:rPr>
              <w:t>≤</w:t>
            </w:r>
            <w:r w:rsidRPr="00C7244C">
              <w:t xml:space="preserve"> T2’ </w:t>
            </w:r>
            <w:r w:rsidRPr="00C7244C">
              <w:rPr>
                <w:rFonts w:cs="Arial"/>
              </w:rPr>
              <w:t>≤ T2</w:t>
            </w:r>
          </w:p>
        </w:tc>
      </w:tr>
    </w:tbl>
    <w:p w14:paraId="7B509775" w14:textId="77777777" w:rsidR="00225C4E" w:rsidRPr="00C7244C" w:rsidRDefault="00225C4E" w:rsidP="00225C4E">
      <w:pPr>
        <w:jc w:val="both"/>
      </w:pPr>
    </w:p>
    <w:p w14:paraId="5DCF5BB0" w14:textId="77777777" w:rsidR="00225C4E" w:rsidRPr="00C7244C" w:rsidRDefault="00225C4E" w:rsidP="00225C4E">
      <w:pPr>
        <w:jc w:val="both"/>
      </w:pPr>
      <w:r w:rsidRPr="00C7244C">
        <w:t xml:space="preserve">If at least one of </w:t>
      </w: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w:t>
      </w:r>
      <w:r w:rsidRPr="00C7244C">
        <w:t xml:space="preserve">is considered to be invalid based on the above conditions, then the UE shall not validate the CG-SDT using </w:t>
      </w: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w:t>
      </w:r>
      <w:r w:rsidRPr="00C7244C">
        <w:t>and shall not transmit using CG-SDT. Additionally, the UE shall not transmit in an CG-SDT occasion that occurs more than 640 ms after T2.</w:t>
      </w:r>
    </w:p>
    <w:p w14:paraId="76FD5643" w14:textId="77777777" w:rsidR="00225C4E" w:rsidRPr="00C7244C" w:rsidRDefault="00225C4E" w:rsidP="00225C4E">
      <w:pPr>
        <w:rPr>
          <w:iCs/>
        </w:rPr>
      </w:pPr>
      <w:r w:rsidRPr="00C7244C">
        <w:rPr>
          <w:iCs/>
        </w:rPr>
        <w:t>Where:</w:t>
      </w:r>
    </w:p>
    <w:p w14:paraId="6FE334AF" w14:textId="77777777" w:rsidR="00225C4E" w:rsidRPr="00C7244C" w:rsidRDefault="00225C4E" w:rsidP="00225C4E">
      <w:pPr>
        <w:pStyle w:val="B1"/>
      </w:pPr>
      <w:r w:rsidRPr="00C7244C">
        <w:t>-</w:t>
      </w:r>
      <w:r w:rsidRPr="00C7244C">
        <w:tab/>
        <w:t>T1 is the time when</w:t>
      </w:r>
    </w:p>
    <w:p w14:paraId="7A691096" w14:textId="77777777" w:rsidR="00225C4E" w:rsidRPr="00C7244C" w:rsidRDefault="00225C4E" w:rsidP="00225C4E">
      <w:pPr>
        <w:pStyle w:val="B2"/>
        <w:rPr>
          <w:lang w:eastAsia="ko-KR"/>
        </w:rPr>
      </w:pPr>
      <w:r w:rsidRPr="00C7244C">
        <w:t>-</w:t>
      </w:r>
      <w:r w:rsidRPr="00C7244C">
        <w:tab/>
      </w:r>
      <w:r w:rsidRPr="00C7244C">
        <w:rPr>
          <w:i/>
          <w:lang w:eastAsia="ko-KR"/>
        </w:rPr>
        <w:t>RRCRelease</w:t>
      </w:r>
      <w:r w:rsidRPr="00C7244C">
        <w:rPr>
          <w:lang w:eastAsia="ko-KR"/>
        </w:rPr>
        <w:t xml:space="preserve"> with CG-SDT configuration </w:t>
      </w:r>
      <w:r w:rsidRPr="00C7244C">
        <w:t>(see TS 38.331 [13])</w:t>
      </w:r>
      <w:r w:rsidRPr="00C7244C">
        <w:rPr>
          <w:lang w:eastAsia="ko-KR"/>
        </w:rPr>
        <w:t xml:space="preserve"> is received</w:t>
      </w:r>
    </w:p>
    <w:p w14:paraId="2BAE43CD" w14:textId="77777777" w:rsidR="00225C4E" w:rsidRPr="00C7244C" w:rsidRDefault="00225C4E" w:rsidP="00225C4E">
      <w:pPr>
        <w:pStyle w:val="B2"/>
      </w:pPr>
      <w:r w:rsidRPr="00C7244C">
        <w:rPr>
          <w:lang w:eastAsia="ko-KR"/>
        </w:rPr>
        <w:t>-</w:t>
      </w:r>
      <w:r w:rsidRPr="00C7244C">
        <w:tab/>
        <w:t>the latest TA is received if TA is received while in RRC_INACTIVE state.</w:t>
      </w:r>
    </w:p>
    <w:p w14:paraId="576BEC4F" w14:textId="77777777" w:rsidR="00225C4E" w:rsidRPr="00C7244C" w:rsidRDefault="00225C4E" w:rsidP="00225C4E">
      <w:pPr>
        <w:pStyle w:val="B1"/>
      </w:pPr>
      <w:r w:rsidRPr="00C7244C">
        <w:t>-</w:t>
      </w:r>
      <w:r w:rsidRPr="00C7244C">
        <w:tab/>
        <w:t>T1’ is the time when the UE has completed RSRP</w:t>
      </w:r>
      <w:r w:rsidRPr="00C7244C">
        <w:rPr>
          <w:vertAlign w:val="subscript"/>
        </w:rPr>
        <w:t>1</w:t>
      </w:r>
      <w:r w:rsidRPr="00C7244C">
        <w:t>.</w:t>
      </w:r>
    </w:p>
    <w:p w14:paraId="62556E8F" w14:textId="77777777" w:rsidR="00225C4E" w:rsidRPr="00C7244C" w:rsidRDefault="00225C4E" w:rsidP="00225C4E">
      <w:pPr>
        <w:pStyle w:val="B1"/>
        <w:jc w:val="both"/>
      </w:pPr>
      <w:r w:rsidRPr="00C7244C">
        <w:t>-</w:t>
      </w:r>
      <w:r w:rsidRPr="00C7244C">
        <w:tab/>
        <w:t>T2 is the time when the UE performs TA validation as defined in clause 5.27.2 of TS 38.321 [12] for transmission using CG-SDT.</w:t>
      </w:r>
    </w:p>
    <w:p w14:paraId="027F5851" w14:textId="77777777" w:rsidR="00225C4E" w:rsidRPr="00C7244C" w:rsidRDefault="00225C4E" w:rsidP="00225C4E">
      <w:pPr>
        <w:pStyle w:val="B1"/>
      </w:pPr>
      <w:r w:rsidRPr="00C7244C">
        <w:t>-</w:t>
      </w:r>
      <w:r w:rsidRPr="00C7244C">
        <w:tab/>
        <w:t>T2’ is the time when the UE has completed RSRP</w:t>
      </w:r>
      <w:r w:rsidRPr="00C7244C">
        <w:rPr>
          <w:vertAlign w:val="subscript"/>
        </w:rPr>
        <w:t>2</w:t>
      </w:r>
      <w:r w:rsidRPr="00C7244C">
        <w:t>.</w:t>
      </w:r>
    </w:p>
    <w:p w14:paraId="6A6BD245" w14:textId="77777777" w:rsidR="00225C4E" w:rsidRPr="00C7244C" w:rsidRDefault="00225C4E" w:rsidP="00225C4E">
      <w:pPr>
        <w:pStyle w:val="B1"/>
      </w:pPr>
      <w:r w:rsidRPr="00C7244C">
        <w:t>-</w:t>
      </w:r>
      <w:r w:rsidRPr="00C7244C">
        <w:tab/>
        <w:t>T</w:t>
      </w:r>
      <w:r w:rsidRPr="00C7244C">
        <w:rPr>
          <w:vertAlign w:val="subscript"/>
        </w:rPr>
        <w:t>DRX</w:t>
      </w:r>
      <w:r w:rsidRPr="00C7244C">
        <w:t xml:space="preserve"> is the DRX cycle length in ms.</w:t>
      </w:r>
    </w:p>
    <w:p w14:paraId="456E9FC6" w14:textId="77777777" w:rsidR="00225C4E" w:rsidRPr="00C7244C" w:rsidRDefault="00225C4E" w:rsidP="00225C4E">
      <w:pPr>
        <w:pStyle w:val="B1"/>
      </w:pPr>
      <w:r w:rsidRPr="00C7244C">
        <w:t>-</w:t>
      </w:r>
      <w:r w:rsidRPr="00C7244C">
        <w:tab/>
        <w:t>M1 is the scaling factor as defined in clause 4.2.2.2 of TS 38.133 [6].</w:t>
      </w:r>
    </w:p>
    <w:p w14:paraId="3FF43F54" w14:textId="77777777" w:rsidR="00225C4E" w:rsidRPr="00C7244C" w:rsidRDefault="00225C4E" w:rsidP="00225C4E">
      <w:r w:rsidRPr="00C7244C">
        <w:t>The normative reference for this requirement is TS 38.133 [6] clause 5.5.2 and 5.5.3.</w:t>
      </w:r>
    </w:p>
    <w:p w14:paraId="182E4F89" w14:textId="77777777" w:rsidR="00225C4E" w:rsidRPr="00C7244C" w:rsidRDefault="00225C4E" w:rsidP="00225C4E">
      <w:pPr>
        <w:pStyle w:val="Heading4"/>
      </w:pPr>
      <w:r w:rsidRPr="00C7244C">
        <w:t>7.2.1.1</w:t>
      </w:r>
      <w:r w:rsidRPr="00C7244C">
        <w:tab/>
        <w:t>TA Validation for CG-SDT in FR2</w:t>
      </w:r>
    </w:p>
    <w:p w14:paraId="43AE0253" w14:textId="28A8CCA7" w:rsidR="00225C4E" w:rsidRPr="00C7244C" w:rsidRDefault="00225C4E" w:rsidP="00225C4E">
      <w:pPr>
        <w:pStyle w:val="EditorsNote"/>
      </w:pPr>
      <w:r w:rsidRPr="00C7244C">
        <w:t>Editor’s note: This test case is incomplete. The following aspects are</w:t>
      </w:r>
      <w:r w:rsidR="008D0399" w:rsidRPr="00C7244C">
        <w:t xml:space="preserve"> remaining</w:t>
      </w:r>
      <w:r w:rsidRPr="00C7244C">
        <w:t xml:space="preserve"> </w:t>
      </w:r>
    </w:p>
    <w:p w14:paraId="1BF0A006" w14:textId="28FC3EDA" w:rsidR="00225C4E" w:rsidRPr="00C7244C" w:rsidRDefault="008D0399" w:rsidP="00225C4E">
      <w:pPr>
        <w:pStyle w:val="EditorsNote"/>
      </w:pPr>
      <w:r w:rsidRPr="00C7244C">
        <w:t>- Some parameters in brackets</w:t>
      </w:r>
      <w:r w:rsidR="00225C4E" w:rsidRPr="00C7244C">
        <w:t>- TT analysis is missing</w:t>
      </w:r>
    </w:p>
    <w:p w14:paraId="6DD6A5CA" w14:textId="77777777" w:rsidR="00225C4E" w:rsidRPr="00C7244C" w:rsidRDefault="00225C4E" w:rsidP="00225C4E">
      <w:pPr>
        <w:pStyle w:val="EditorsNote"/>
      </w:pPr>
      <w:r w:rsidRPr="00C7244C">
        <w:t>- Annex F</w:t>
      </w:r>
    </w:p>
    <w:p w14:paraId="5EA3310A" w14:textId="77777777" w:rsidR="00225C4E" w:rsidRPr="00C7244C" w:rsidRDefault="00225C4E" w:rsidP="00225C4E">
      <w:pPr>
        <w:pStyle w:val="H6"/>
      </w:pPr>
      <w:r w:rsidRPr="00C7244C">
        <w:t>7.2.1.1.1</w:t>
      </w:r>
      <w:r w:rsidRPr="00C7244C">
        <w:tab/>
        <w:t>Test Purpose</w:t>
      </w:r>
    </w:p>
    <w:p w14:paraId="359D33CF" w14:textId="77777777" w:rsidR="00225C4E" w:rsidRPr="00C7244C" w:rsidRDefault="00225C4E" w:rsidP="00225C4E">
      <w:pPr>
        <w:jc w:val="both"/>
        <w:rPr>
          <w:lang w:eastAsia="sv-SE"/>
        </w:rPr>
      </w:pPr>
      <w:r w:rsidRPr="00C7244C">
        <w:rPr>
          <w:lang w:eastAsia="sv-SE"/>
        </w:rPr>
        <w:t xml:space="preserve">The purpose of this test is to verify </w:t>
      </w:r>
      <w:r w:rsidRPr="00C7244C">
        <w:rPr>
          <w:rFonts w:cs="v4.2.0"/>
        </w:rPr>
        <w:t>that</w:t>
      </w:r>
      <w:r w:rsidRPr="00C7244C">
        <w:t xml:space="preserve"> the UE correctly performs TA validation for CG-SDT. This test will partly verify the TA validation requirements in clause 5.5.3 of TS 38.133 [6].</w:t>
      </w:r>
    </w:p>
    <w:p w14:paraId="6AD96A9B" w14:textId="77777777" w:rsidR="00225C4E" w:rsidRPr="00C7244C" w:rsidRDefault="00225C4E" w:rsidP="00225C4E">
      <w:pPr>
        <w:pStyle w:val="H6"/>
      </w:pPr>
      <w:r w:rsidRPr="00C7244C">
        <w:t>7.2.1.1.2</w:t>
      </w:r>
      <w:r w:rsidRPr="00C7244C">
        <w:tab/>
        <w:t>Test Applicability</w:t>
      </w:r>
    </w:p>
    <w:p w14:paraId="31DBB76B" w14:textId="77777777" w:rsidR="00225C4E" w:rsidRPr="00C7244C" w:rsidRDefault="00225C4E" w:rsidP="00225C4E">
      <w:pPr>
        <w:jc w:val="both"/>
        <w:rPr>
          <w:lang w:eastAsia="sv-SE"/>
        </w:rPr>
      </w:pPr>
      <w:r w:rsidRPr="00C7244C">
        <w:rPr>
          <w:lang w:eastAsia="sv-SE"/>
        </w:rPr>
        <w:t xml:space="preserve">This test applies to all types of NR UE from Release 17 onwards that supports </w:t>
      </w:r>
      <w:r w:rsidRPr="00C7244C">
        <w:rPr>
          <w:bCs/>
          <w:iCs/>
        </w:rPr>
        <w:t>transmission of data and/or signalling over allowed radio bearers in RRC_INACTIVE state via configured grant type 1 (i.e., CG-SDT), as specified in TS 38.331 [13].</w:t>
      </w:r>
    </w:p>
    <w:p w14:paraId="55184821" w14:textId="77777777" w:rsidR="00225C4E" w:rsidRPr="00C7244C" w:rsidRDefault="00225C4E" w:rsidP="00225C4E">
      <w:pPr>
        <w:pStyle w:val="H6"/>
      </w:pPr>
      <w:r w:rsidRPr="00C7244C">
        <w:t>7.2.1.1.3</w:t>
      </w:r>
      <w:r w:rsidRPr="00C7244C">
        <w:tab/>
        <w:t>Minimum Conformance Requirements</w:t>
      </w:r>
    </w:p>
    <w:p w14:paraId="1F94060A" w14:textId="77777777" w:rsidR="00225C4E" w:rsidRPr="00C7244C" w:rsidRDefault="00225C4E" w:rsidP="00225C4E">
      <w:pPr>
        <w:rPr>
          <w:lang w:eastAsia="sv-SE"/>
        </w:rPr>
      </w:pPr>
      <w:r w:rsidRPr="00C7244C">
        <w:rPr>
          <w:lang w:eastAsia="sv-SE"/>
        </w:rPr>
        <w:t>The minimum conformance requirements are specified in clause 7.2.1.0.1.</w:t>
      </w:r>
    </w:p>
    <w:p w14:paraId="0CB85E44" w14:textId="77777777" w:rsidR="00225C4E" w:rsidRPr="00C7244C" w:rsidRDefault="00225C4E" w:rsidP="00225C4E">
      <w:bookmarkStart w:id="5" w:name="_Hlk122594283"/>
      <w:r w:rsidRPr="00C7244C">
        <w:t>The normative reference for this requirement is TS 38.133 [6] clause A.7.2.1.1.</w:t>
      </w:r>
      <w:bookmarkEnd w:id="5"/>
    </w:p>
    <w:p w14:paraId="180505C3" w14:textId="77777777" w:rsidR="00225C4E" w:rsidRPr="00C7244C" w:rsidRDefault="00225C4E" w:rsidP="00225C4E">
      <w:pPr>
        <w:pStyle w:val="H6"/>
      </w:pPr>
      <w:r w:rsidRPr="00C7244C">
        <w:t>7.2.1.1.4</w:t>
      </w:r>
      <w:r w:rsidRPr="00C7244C">
        <w:tab/>
        <w:t>Test Description</w:t>
      </w:r>
    </w:p>
    <w:p w14:paraId="13BAC004" w14:textId="77777777" w:rsidR="00225C4E" w:rsidRPr="00C7244C" w:rsidRDefault="00225C4E" w:rsidP="00225C4E">
      <w:pPr>
        <w:pStyle w:val="H6"/>
      </w:pPr>
      <w:r w:rsidRPr="00C7244C">
        <w:t>7.2.1.1.4.1</w:t>
      </w:r>
      <w:r w:rsidRPr="00C7244C">
        <w:tab/>
        <w:t>Initial conditions</w:t>
      </w:r>
    </w:p>
    <w:p w14:paraId="7E651970" w14:textId="77777777" w:rsidR="00225C4E" w:rsidRPr="00C7244C" w:rsidRDefault="00225C4E" w:rsidP="00225C4E">
      <w:pPr>
        <w:rPr>
          <w:lang w:eastAsia="sv-SE"/>
        </w:rPr>
      </w:pPr>
      <w:r w:rsidRPr="00C7244C">
        <w:rPr>
          <w:lang w:eastAsia="sv-SE"/>
        </w:rPr>
        <w:t xml:space="preserve">This test </w:t>
      </w:r>
      <w:r w:rsidRPr="00C7244C">
        <w:t>can be run in the configuration defined in</w:t>
      </w:r>
      <w:r w:rsidRPr="00C7244C">
        <w:rPr>
          <w:lang w:eastAsia="sv-SE"/>
        </w:rPr>
        <w:t xml:space="preserve"> Table </w:t>
      </w:r>
      <w:r w:rsidRPr="00C7244C">
        <w:t>7.2.1.1.4.1-1</w:t>
      </w:r>
      <w:r w:rsidRPr="00C7244C">
        <w:rPr>
          <w:lang w:eastAsia="sv-SE"/>
        </w:rPr>
        <w:t>.</w:t>
      </w:r>
    </w:p>
    <w:p w14:paraId="078DE28A" w14:textId="77777777" w:rsidR="00225C4E" w:rsidRPr="00C7244C" w:rsidRDefault="00225C4E" w:rsidP="00225C4E">
      <w:pPr>
        <w:pStyle w:val="TH"/>
        <w:keepNext w:val="0"/>
        <w:keepLines w:val="0"/>
      </w:pPr>
      <w:r w:rsidRPr="00C7244C">
        <w:t>Table 7.2.1.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842"/>
        <w:gridCol w:w="5869"/>
      </w:tblGrid>
      <w:tr w:rsidR="00225C4E" w:rsidRPr="00C7244C" w14:paraId="0C2DAAEC" w14:textId="77777777" w:rsidTr="003F1727">
        <w:trPr>
          <w:jc w:val="center"/>
        </w:trPr>
        <w:tc>
          <w:tcPr>
            <w:tcW w:w="1474" w:type="dxa"/>
            <w:tcBorders>
              <w:top w:val="single" w:sz="4" w:space="0" w:color="auto"/>
              <w:left w:val="single" w:sz="4" w:space="0" w:color="auto"/>
              <w:bottom w:val="single" w:sz="4" w:space="0" w:color="auto"/>
              <w:right w:val="single" w:sz="4" w:space="0" w:color="auto"/>
            </w:tcBorders>
            <w:hideMark/>
          </w:tcPr>
          <w:p w14:paraId="69387D8E" w14:textId="77777777" w:rsidR="00225C4E" w:rsidRPr="00C7244C" w:rsidRDefault="00225C4E" w:rsidP="003F1727">
            <w:pPr>
              <w:pStyle w:val="TAH"/>
              <w:keepNext w:val="0"/>
              <w:keepLines w:val="0"/>
              <w:spacing w:line="256" w:lineRule="auto"/>
            </w:pPr>
            <w:r w:rsidRPr="00C7244C">
              <w:t>Test Case ID</w:t>
            </w:r>
          </w:p>
        </w:tc>
        <w:tc>
          <w:tcPr>
            <w:tcW w:w="1842" w:type="dxa"/>
            <w:tcBorders>
              <w:top w:val="single" w:sz="4" w:space="0" w:color="auto"/>
              <w:left w:val="single" w:sz="4" w:space="0" w:color="auto"/>
              <w:bottom w:val="single" w:sz="4" w:space="0" w:color="auto"/>
              <w:right w:val="single" w:sz="4" w:space="0" w:color="auto"/>
            </w:tcBorders>
            <w:hideMark/>
          </w:tcPr>
          <w:p w14:paraId="37359DFB" w14:textId="77777777" w:rsidR="00225C4E" w:rsidRPr="00C7244C" w:rsidRDefault="00225C4E" w:rsidP="003F1727">
            <w:pPr>
              <w:pStyle w:val="TAH"/>
              <w:keepNext w:val="0"/>
              <w:keepLines w:val="0"/>
              <w:spacing w:line="256" w:lineRule="auto"/>
            </w:pPr>
            <w:r w:rsidRPr="00C7244C">
              <w:t>Test Config Index</w:t>
            </w:r>
          </w:p>
        </w:tc>
        <w:tc>
          <w:tcPr>
            <w:tcW w:w="5869" w:type="dxa"/>
            <w:tcBorders>
              <w:top w:val="single" w:sz="4" w:space="0" w:color="auto"/>
              <w:left w:val="single" w:sz="4" w:space="0" w:color="auto"/>
              <w:bottom w:val="single" w:sz="4" w:space="0" w:color="auto"/>
              <w:right w:val="single" w:sz="4" w:space="0" w:color="auto"/>
            </w:tcBorders>
            <w:hideMark/>
          </w:tcPr>
          <w:p w14:paraId="1EFA8785" w14:textId="77777777" w:rsidR="00225C4E" w:rsidRPr="00C7244C" w:rsidRDefault="00225C4E" w:rsidP="003F1727">
            <w:pPr>
              <w:pStyle w:val="TAH"/>
              <w:keepNext w:val="0"/>
              <w:keepLines w:val="0"/>
              <w:spacing w:line="256" w:lineRule="auto"/>
            </w:pPr>
            <w:r w:rsidRPr="00C7244C">
              <w:t>Description</w:t>
            </w:r>
          </w:p>
        </w:tc>
      </w:tr>
      <w:tr w:rsidR="00225C4E" w:rsidRPr="00C7244C" w14:paraId="534F0534" w14:textId="77777777" w:rsidTr="003F1727">
        <w:trPr>
          <w:jc w:val="center"/>
        </w:trPr>
        <w:tc>
          <w:tcPr>
            <w:tcW w:w="1474" w:type="dxa"/>
            <w:tcBorders>
              <w:top w:val="single" w:sz="4" w:space="0" w:color="auto"/>
              <w:left w:val="single" w:sz="4" w:space="0" w:color="auto"/>
              <w:bottom w:val="single" w:sz="4" w:space="0" w:color="auto"/>
              <w:right w:val="single" w:sz="4" w:space="0" w:color="auto"/>
            </w:tcBorders>
            <w:hideMark/>
          </w:tcPr>
          <w:p w14:paraId="4F02DCA7" w14:textId="77777777" w:rsidR="00225C4E" w:rsidRPr="00C7244C" w:rsidRDefault="00225C4E" w:rsidP="003F1727">
            <w:pPr>
              <w:pStyle w:val="TAL"/>
              <w:keepNext w:val="0"/>
              <w:keepLines w:val="0"/>
              <w:spacing w:line="256" w:lineRule="auto"/>
              <w:jc w:val="center"/>
            </w:pPr>
            <w:r w:rsidRPr="00C7244C">
              <w:t>7.2.1.1-1</w:t>
            </w:r>
          </w:p>
        </w:tc>
        <w:tc>
          <w:tcPr>
            <w:tcW w:w="1842" w:type="dxa"/>
            <w:tcBorders>
              <w:top w:val="single" w:sz="4" w:space="0" w:color="auto"/>
              <w:left w:val="single" w:sz="4" w:space="0" w:color="auto"/>
              <w:bottom w:val="single" w:sz="4" w:space="0" w:color="auto"/>
              <w:right w:val="single" w:sz="4" w:space="0" w:color="auto"/>
            </w:tcBorders>
            <w:hideMark/>
          </w:tcPr>
          <w:p w14:paraId="3BD7BFFF" w14:textId="77777777" w:rsidR="00225C4E" w:rsidRPr="00C7244C" w:rsidRDefault="00225C4E" w:rsidP="003F1727">
            <w:pPr>
              <w:pStyle w:val="TAL"/>
              <w:keepNext w:val="0"/>
              <w:keepLines w:val="0"/>
              <w:spacing w:line="256" w:lineRule="auto"/>
              <w:jc w:val="center"/>
            </w:pPr>
            <w:r w:rsidRPr="00C7244C">
              <w:t>1</w:t>
            </w:r>
          </w:p>
        </w:tc>
        <w:tc>
          <w:tcPr>
            <w:tcW w:w="5869" w:type="dxa"/>
            <w:tcBorders>
              <w:top w:val="single" w:sz="4" w:space="0" w:color="auto"/>
              <w:left w:val="single" w:sz="4" w:space="0" w:color="auto"/>
              <w:bottom w:val="single" w:sz="4" w:space="0" w:color="auto"/>
              <w:right w:val="single" w:sz="4" w:space="0" w:color="auto"/>
            </w:tcBorders>
            <w:hideMark/>
          </w:tcPr>
          <w:p w14:paraId="5EED5E7F" w14:textId="77777777" w:rsidR="00225C4E" w:rsidRPr="00C7244C" w:rsidRDefault="00225C4E" w:rsidP="003F1727">
            <w:pPr>
              <w:pStyle w:val="TAL"/>
              <w:keepNext w:val="0"/>
              <w:keepLines w:val="0"/>
              <w:spacing w:line="256" w:lineRule="auto"/>
              <w:jc w:val="center"/>
            </w:pPr>
            <w:r w:rsidRPr="00C7244C">
              <w:t>TDD, SSB SCS 120 KHz, data SCS 120KHz, BW 100 MHz</w:t>
            </w:r>
          </w:p>
        </w:tc>
      </w:tr>
    </w:tbl>
    <w:p w14:paraId="19877848" w14:textId="77777777" w:rsidR="00225C4E" w:rsidRPr="00C7244C" w:rsidRDefault="00225C4E" w:rsidP="00225C4E">
      <w:pPr>
        <w:rPr>
          <w:lang w:eastAsia="sv-SE"/>
        </w:rPr>
      </w:pPr>
    </w:p>
    <w:p w14:paraId="7D1E1434" w14:textId="77777777" w:rsidR="00225C4E" w:rsidRPr="00C7244C" w:rsidRDefault="00225C4E" w:rsidP="00225C4E">
      <w:pPr>
        <w:rPr>
          <w:lang w:eastAsia="sv-SE"/>
        </w:rPr>
      </w:pPr>
      <w:r w:rsidRPr="00C7244C">
        <w:rPr>
          <w:lang w:eastAsia="sv-SE"/>
        </w:rPr>
        <w:t xml:space="preserve">Configure the test equipment and the DUT according to the parameters in Table </w:t>
      </w:r>
      <w:r w:rsidRPr="00C7244C">
        <w:t>7.2.1.1.4.1</w:t>
      </w:r>
      <w:r w:rsidRPr="00C7244C">
        <w:rPr>
          <w:lang w:eastAsia="sv-SE"/>
        </w:rPr>
        <w:t>-2.</w:t>
      </w:r>
    </w:p>
    <w:p w14:paraId="05FA1BFC" w14:textId="77777777" w:rsidR="00225C4E" w:rsidRPr="00C7244C" w:rsidRDefault="00225C4E" w:rsidP="00225C4E">
      <w:pPr>
        <w:pStyle w:val="TH"/>
        <w:keepNext w:val="0"/>
        <w:keepLines w:val="0"/>
      </w:pPr>
      <w:r w:rsidRPr="00C7244C">
        <w:t>Table 7.2.1.1.4.1-2: Initial conditions for TA Validation for CG-SDT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25C4E" w:rsidRPr="00C7244C" w14:paraId="43EA4D0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104738" w14:textId="77777777" w:rsidR="00225C4E" w:rsidRPr="00C7244C" w:rsidRDefault="00225C4E" w:rsidP="003F1727">
            <w:pPr>
              <w:pStyle w:val="TAH"/>
              <w:keepNext w:val="0"/>
              <w:keepLines w:val="0"/>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8923C8" w14:textId="77777777" w:rsidR="00225C4E" w:rsidRPr="00C7244C" w:rsidRDefault="00225C4E" w:rsidP="003F1727">
            <w:pPr>
              <w:pStyle w:val="TAH"/>
              <w:keepNext w:val="0"/>
              <w:keepLines w:val="0"/>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62E93D7" w14:textId="77777777" w:rsidR="00225C4E" w:rsidRPr="00C7244C" w:rsidRDefault="00225C4E" w:rsidP="003F1727">
            <w:pPr>
              <w:pStyle w:val="TAH"/>
              <w:keepNext w:val="0"/>
              <w:keepLines w:val="0"/>
              <w:spacing w:line="256" w:lineRule="auto"/>
            </w:pPr>
            <w:r w:rsidRPr="00C7244C">
              <w:t>Comment</w:t>
            </w:r>
          </w:p>
        </w:tc>
      </w:tr>
      <w:tr w:rsidR="00225C4E" w:rsidRPr="00C7244C" w14:paraId="047D6C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9A3960" w14:textId="77777777" w:rsidR="00225C4E" w:rsidRPr="00C7244C" w:rsidRDefault="00225C4E" w:rsidP="003F1727">
            <w:pPr>
              <w:pStyle w:val="TAL"/>
              <w:keepNext w:val="0"/>
              <w:keepLines w:val="0"/>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97C8F4" w14:textId="77777777" w:rsidR="00225C4E" w:rsidRPr="00C7244C" w:rsidRDefault="00225C4E" w:rsidP="003F1727">
            <w:pPr>
              <w:pStyle w:val="TAL"/>
              <w:keepNext w:val="0"/>
              <w:keepLines w:val="0"/>
              <w:spacing w:line="256" w:lineRule="auto"/>
              <w:rPr>
                <w:highlight w:val="yellow"/>
              </w:rPr>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3051181" w14:textId="77777777" w:rsidR="00225C4E" w:rsidRPr="00C7244C" w:rsidRDefault="00225C4E" w:rsidP="003F1727">
            <w:pPr>
              <w:pStyle w:val="TAL"/>
              <w:keepNext w:val="0"/>
              <w:keepLines w:val="0"/>
              <w:spacing w:line="256" w:lineRule="auto"/>
            </w:pPr>
            <w:r w:rsidRPr="00C7244C">
              <w:t>As specified in TS 38.508-1 [14] clause 4.1.</w:t>
            </w:r>
          </w:p>
        </w:tc>
      </w:tr>
      <w:tr w:rsidR="00225C4E" w:rsidRPr="00C7244C" w14:paraId="309CF25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AA67DDE" w14:textId="77777777" w:rsidR="00225C4E" w:rsidRPr="00C7244C" w:rsidRDefault="00225C4E" w:rsidP="003F1727">
            <w:pPr>
              <w:pStyle w:val="TAL"/>
              <w:keepNext w:val="0"/>
              <w:keepLines w:val="0"/>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379D5E" w14:textId="77777777" w:rsidR="00225C4E" w:rsidRPr="00C7244C" w:rsidRDefault="00225C4E" w:rsidP="003F1727">
            <w:pPr>
              <w:pStyle w:val="TAL"/>
              <w:keepNext w:val="0"/>
              <w:keepLines w:val="0"/>
              <w:spacing w:line="256" w:lineRule="auto"/>
            </w:pPr>
            <w:r w:rsidRPr="00C7244C">
              <w:t>As specified in Annex E, Table E.5-1 and TS 38.508-1 [14] clause 4.3.1.</w:t>
            </w:r>
          </w:p>
        </w:tc>
      </w:tr>
      <w:tr w:rsidR="00225C4E" w:rsidRPr="00C7244C" w14:paraId="5AC2DE7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08FF18" w14:textId="77777777" w:rsidR="00225C4E" w:rsidRPr="00C7244C" w:rsidRDefault="00225C4E" w:rsidP="003F1727">
            <w:pPr>
              <w:pStyle w:val="TAL"/>
              <w:keepNext w:val="0"/>
              <w:keepLines w:val="0"/>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2F0440" w14:textId="77777777" w:rsidR="00225C4E" w:rsidRPr="00C7244C" w:rsidRDefault="00225C4E" w:rsidP="003F1727">
            <w:pPr>
              <w:pStyle w:val="TAL"/>
              <w:keepNext w:val="0"/>
              <w:keepLines w:val="0"/>
              <w:spacing w:line="256" w:lineRule="auto"/>
            </w:pPr>
            <w:r w:rsidRPr="00C7244C">
              <w:t>As specified by the test configuration from Table 7.2.1.1.4.1-1.</w:t>
            </w:r>
          </w:p>
        </w:tc>
      </w:tr>
      <w:tr w:rsidR="00225C4E" w:rsidRPr="00C7244C" w14:paraId="32B39A8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0DE806A" w14:textId="77777777" w:rsidR="00225C4E" w:rsidRPr="00C7244C" w:rsidRDefault="00225C4E" w:rsidP="003F1727">
            <w:pPr>
              <w:pStyle w:val="TAL"/>
              <w:keepNext w:val="0"/>
              <w:keepLines w:val="0"/>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2F1008D" w14:textId="77777777" w:rsidR="00225C4E" w:rsidRPr="00C7244C" w:rsidRDefault="00225C4E" w:rsidP="003F1727">
            <w:pPr>
              <w:pStyle w:val="TAL"/>
              <w:keepNext w:val="0"/>
              <w:keepLines w:val="0"/>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2AF1B36" w14:textId="77777777" w:rsidR="00225C4E" w:rsidRPr="00C7244C" w:rsidRDefault="00225C4E" w:rsidP="003F1727">
            <w:pPr>
              <w:pStyle w:val="TAL"/>
              <w:keepNext w:val="0"/>
              <w:keepLines w:val="0"/>
              <w:spacing w:line="256" w:lineRule="auto"/>
            </w:pPr>
            <w:r w:rsidRPr="00C7244C">
              <w:t>As specified in Annex C.2.2.</w:t>
            </w:r>
          </w:p>
        </w:tc>
      </w:tr>
      <w:tr w:rsidR="00225C4E" w:rsidRPr="00C7244C" w14:paraId="3980CEAA"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C9B9E" w14:textId="77777777" w:rsidR="00225C4E" w:rsidRPr="00C7244C" w:rsidRDefault="00225C4E" w:rsidP="003F1727">
            <w:pPr>
              <w:pStyle w:val="TAL"/>
              <w:keepNext w:val="0"/>
              <w:keepLines w:val="0"/>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2ABD10" w14:textId="77777777" w:rsidR="00225C4E" w:rsidRPr="00C7244C" w:rsidRDefault="00225C4E" w:rsidP="003F1727">
            <w:pPr>
              <w:pStyle w:val="TAL"/>
              <w:keepNext w:val="0"/>
              <w:keepLines w:val="0"/>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9A3DF49" w14:textId="77777777" w:rsidR="00225C4E" w:rsidRPr="00C7244C" w:rsidRDefault="00225C4E" w:rsidP="003F1727">
            <w:pPr>
              <w:pStyle w:val="TAL"/>
              <w:keepNext w:val="0"/>
              <w:keepLines w:val="0"/>
              <w:spacing w:line="256" w:lineRule="auto"/>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9D081" w14:textId="77777777" w:rsidR="00225C4E" w:rsidRPr="00C7244C" w:rsidRDefault="00225C4E" w:rsidP="003F1727">
            <w:pPr>
              <w:pStyle w:val="TAL"/>
              <w:keepNext w:val="0"/>
              <w:keepLines w:val="0"/>
              <w:spacing w:line="256" w:lineRule="auto"/>
              <w:rPr>
                <w:highlight w:val="green"/>
              </w:rPr>
            </w:pPr>
            <w:r w:rsidRPr="00C7244C">
              <w:t>As specified in TS 38.508-1 [14] Annex A.</w:t>
            </w:r>
          </w:p>
        </w:tc>
      </w:tr>
      <w:tr w:rsidR="00225C4E" w:rsidRPr="00C7244C" w14:paraId="35065CB8"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51585" w14:textId="77777777" w:rsidR="00225C4E" w:rsidRPr="00C7244C" w:rsidRDefault="00225C4E"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9746EB" w14:textId="77777777" w:rsidR="00225C4E" w:rsidRPr="00C7244C" w:rsidRDefault="00225C4E" w:rsidP="003F1727">
            <w:pPr>
              <w:pStyle w:val="TAL"/>
              <w:keepNext w:val="0"/>
              <w:keepLines w:val="0"/>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88504E" w14:textId="77777777" w:rsidR="00225C4E" w:rsidRPr="00C7244C" w:rsidRDefault="00225C4E" w:rsidP="003F1727">
            <w:pPr>
              <w:pStyle w:val="TAL"/>
              <w:keepNext w:val="0"/>
              <w:keepLines w:val="0"/>
              <w:spacing w:line="256" w:lineRule="auto"/>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7D9D3F" w14:textId="77777777" w:rsidR="00225C4E" w:rsidRPr="00C7244C" w:rsidRDefault="00225C4E" w:rsidP="003F1727">
            <w:pPr>
              <w:spacing w:after="0" w:line="256" w:lineRule="auto"/>
              <w:rPr>
                <w:rFonts w:ascii="Arial" w:hAnsi="Arial"/>
                <w:sz w:val="18"/>
                <w:highlight w:val="green"/>
              </w:rPr>
            </w:pPr>
          </w:p>
        </w:tc>
      </w:tr>
      <w:tr w:rsidR="00225C4E" w:rsidRPr="00C7244C" w14:paraId="591FC41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01FC8CC" w14:textId="77777777" w:rsidR="00225C4E" w:rsidRPr="00C7244C" w:rsidRDefault="00225C4E" w:rsidP="003F1727">
            <w:pPr>
              <w:pStyle w:val="TAL"/>
              <w:keepNext w:val="0"/>
              <w:keepLines w:val="0"/>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E671EA9" w14:textId="77777777" w:rsidR="00225C4E" w:rsidRPr="00C7244C" w:rsidRDefault="00225C4E" w:rsidP="003F1727">
            <w:pPr>
              <w:pStyle w:val="TAL"/>
              <w:keepNext w:val="0"/>
              <w:keepLines w:val="0"/>
              <w:spacing w:line="256" w:lineRule="auto"/>
              <w:rPr>
                <w:highlight w:val="green"/>
              </w:rPr>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5103076" w14:textId="77777777" w:rsidR="00225C4E" w:rsidRPr="00C7244C" w:rsidRDefault="00225C4E" w:rsidP="003F1727">
            <w:pPr>
              <w:pStyle w:val="TAL"/>
              <w:keepNext w:val="0"/>
              <w:keepLines w:val="0"/>
              <w:spacing w:line="256" w:lineRule="auto"/>
              <w:rPr>
                <w:highlight w:val="green"/>
              </w:rPr>
            </w:pPr>
          </w:p>
        </w:tc>
      </w:tr>
    </w:tbl>
    <w:p w14:paraId="32B32437" w14:textId="77777777" w:rsidR="00225C4E" w:rsidRPr="00C7244C" w:rsidRDefault="00225C4E" w:rsidP="00225C4E">
      <w:pPr>
        <w:rPr>
          <w:lang w:eastAsia="sv-SE"/>
        </w:rPr>
      </w:pPr>
    </w:p>
    <w:p w14:paraId="1D8114BE" w14:textId="77777777" w:rsidR="00225C4E" w:rsidRPr="00C7244C" w:rsidRDefault="00225C4E" w:rsidP="00225C4E">
      <w:pPr>
        <w:pStyle w:val="B1"/>
      </w:pPr>
      <w:r w:rsidRPr="00C7244C">
        <w:t>1.</w:t>
      </w:r>
      <w:r w:rsidRPr="00C7244C">
        <w:tab/>
        <w:t>The general test parameter settings are set up according to Table 7.2.1.1.4.1-3.</w:t>
      </w:r>
    </w:p>
    <w:p w14:paraId="7C0590CA" w14:textId="77777777" w:rsidR="00225C4E" w:rsidRPr="00C7244C" w:rsidRDefault="00225C4E" w:rsidP="00225C4E">
      <w:pPr>
        <w:pStyle w:val="B1"/>
      </w:pPr>
      <w:r w:rsidRPr="00C7244C">
        <w:t>2.</w:t>
      </w:r>
      <w:r w:rsidRPr="00C7244C">
        <w:tab/>
        <w:t>Message contents are defined in clause 7.2.1.1.4.3.</w:t>
      </w:r>
    </w:p>
    <w:p w14:paraId="7C90986E" w14:textId="77777777" w:rsidR="00225C4E" w:rsidRPr="00C7244C" w:rsidRDefault="00225C4E" w:rsidP="00225C4E">
      <w:pPr>
        <w:pStyle w:val="B1"/>
      </w:pPr>
      <w:r w:rsidRPr="00C7244C">
        <w:t>3. There is only one NR Cell (Cell 1) specified in the test, configured as PCell in FR2. The Cell 1 is configured according to the settings in Annex C.1.1 and C.1.2.</w:t>
      </w:r>
    </w:p>
    <w:p w14:paraId="5234A853" w14:textId="77777777" w:rsidR="00225C4E" w:rsidRPr="00C7244C" w:rsidRDefault="00225C4E" w:rsidP="00225C4E">
      <w:pPr>
        <w:pStyle w:val="TH"/>
      </w:pPr>
      <w:r w:rsidRPr="00C7244C">
        <w:t>Table 7.2.</w:t>
      </w:r>
      <w:r w:rsidRPr="00C7244C">
        <w:rPr>
          <w:lang w:eastAsia="zh-CN"/>
        </w:rPr>
        <w:t>1</w:t>
      </w:r>
      <w:r w:rsidRPr="00C7244C">
        <w:t>.1.4.1-3: General test parameters for TA validation for CG-SDT in FR2</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6"/>
        <w:gridCol w:w="1514"/>
        <w:gridCol w:w="767"/>
        <w:gridCol w:w="2199"/>
      </w:tblGrid>
      <w:tr w:rsidR="00225C4E" w:rsidRPr="00C7244C" w14:paraId="681FAEF6" w14:textId="77777777" w:rsidTr="003F1727">
        <w:trPr>
          <w:trHeight w:val="187"/>
          <w:jc w:val="center"/>
        </w:trPr>
        <w:tc>
          <w:tcPr>
            <w:tcW w:w="2696" w:type="pct"/>
            <w:gridSpan w:val="2"/>
            <w:tcBorders>
              <w:bottom w:val="nil"/>
            </w:tcBorders>
            <w:shd w:val="clear" w:color="auto" w:fill="auto"/>
          </w:tcPr>
          <w:p w14:paraId="492A5570" w14:textId="77777777" w:rsidR="00225C4E" w:rsidRPr="00C7244C" w:rsidRDefault="00225C4E" w:rsidP="003F1727">
            <w:pPr>
              <w:pStyle w:val="TAH"/>
            </w:pPr>
            <w:r w:rsidRPr="00C7244C">
              <w:t>Parameter</w:t>
            </w:r>
          </w:p>
        </w:tc>
        <w:tc>
          <w:tcPr>
            <w:tcW w:w="596" w:type="pct"/>
            <w:tcBorders>
              <w:bottom w:val="nil"/>
            </w:tcBorders>
            <w:shd w:val="clear" w:color="auto" w:fill="auto"/>
          </w:tcPr>
          <w:p w14:paraId="781C88FE" w14:textId="77777777" w:rsidR="00225C4E" w:rsidRPr="00C7244C" w:rsidRDefault="00225C4E" w:rsidP="003F1727">
            <w:pPr>
              <w:pStyle w:val="TAH"/>
            </w:pPr>
            <w:r w:rsidRPr="00C7244C">
              <w:t>Unit</w:t>
            </w:r>
          </w:p>
        </w:tc>
        <w:tc>
          <w:tcPr>
            <w:tcW w:w="1708" w:type="pct"/>
            <w:shd w:val="clear" w:color="auto" w:fill="auto"/>
          </w:tcPr>
          <w:p w14:paraId="79C07A45" w14:textId="77777777" w:rsidR="00225C4E" w:rsidRPr="00C7244C" w:rsidRDefault="00225C4E" w:rsidP="003F1727">
            <w:pPr>
              <w:pStyle w:val="TAH"/>
            </w:pPr>
            <w:r w:rsidRPr="00C7244C">
              <w:t>Value</w:t>
            </w:r>
          </w:p>
        </w:tc>
      </w:tr>
      <w:tr w:rsidR="00225C4E" w:rsidRPr="00C7244C" w14:paraId="1D748347" w14:textId="77777777" w:rsidTr="003F1727">
        <w:trPr>
          <w:trHeight w:val="187"/>
          <w:jc w:val="center"/>
        </w:trPr>
        <w:tc>
          <w:tcPr>
            <w:tcW w:w="2696" w:type="pct"/>
            <w:gridSpan w:val="2"/>
            <w:tcBorders>
              <w:top w:val="nil"/>
            </w:tcBorders>
            <w:shd w:val="clear" w:color="auto" w:fill="auto"/>
          </w:tcPr>
          <w:p w14:paraId="228803FD" w14:textId="77777777" w:rsidR="00225C4E" w:rsidRPr="00C7244C" w:rsidRDefault="00225C4E" w:rsidP="003F1727">
            <w:pPr>
              <w:pStyle w:val="TAH"/>
            </w:pPr>
          </w:p>
        </w:tc>
        <w:tc>
          <w:tcPr>
            <w:tcW w:w="596" w:type="pct"/>
            <w:tcBorders>
              <w:top w:val="nil"/>
            </w:tcBorders>
            <w:shd w:val="clear" w:color="auto" w:fill="auto"/>
          </w:tcPr>
          <w:p w14:paraId="570DB49C" w14:textId="77777777" w:rsidR="00225C4E" w:rsidRPr="00C7244C" w:rsidRDefault="00225C4E" w:rsidP="003F1727">
            <w:pPr>
              <w:pStyle w:val="TAH"/>
            </w:pPr>
          </w:p>
        </w:tc>
        <w:tc>
          <w:tcPr>
            <w:tcW w:w="1708" w:type="pct"/>
          </w:tcPr>
          <w:p w14:paraId="43D6AB40" w14:textId="77777777" w:rsidR="00225C4E" w:rsidRPr="00C7244C" w:rsidRDefault="00225C4E" w:rsidP="003F1727">
            <w:pPr>
              <w:pStyle w:val="TAH"/>
            </w:pPr>
            <w:r w:rsidRPr="00C7244C">
              <w:t>Test 1</w:t>
            </w:r>
          </w:p>
        </w:tc>
      </w:tr>
      <w:tr w:rsidR="00225C4E" w:rsidRPr="00C7244C" w14:paraId="5B675660" w14:textId="77777777" w:rsidTr="003F1727">
        <w:trPr>
          <w:trHeight w:val="187"/>
          <w:jc w:val="center"/>
        </w:trPr>
        <w:tc>
          <w:tcPr>
            <w:tcW w:w="2696" w:type="pct"/>
            <w:gridSpan w:val="2"/>
            <w:shd w:val="clear" w:color="auto" w:fill="auto"/>
          </w:tcPr>
          <w:p w14:paraId="19DD0A25" w14:textId="77777777" w:rsidR="00225C4E" w:rsidRPr="00C7244C" w:rsidRDefault="00225C4E" w:rsidP="003F1727">
            <w:pPr>
              <w:pStyle w:val="TAL"/>
            </w:pPr>
            <w:r w:rsidRPr="00C7244C">
              <w:t>Active PCell</w:t>
            </w:r>
          </w:p>
        </w:tc>
        <w:tc>
          <w:tcPr>
            <w:tcW w:w="596" w:type="pct"/>
            <w:shd w:val="clear" w:color="auto" w:fill="auto"/>
          </w:tcPr>
          <w:p w14:paraId="4FDAEEA1" w14:textId="77777777" w:rsidR="00225C4E" w:rsidRPr="00C7244C" w:rsidRDefault="00225C4E" w:rsidP="003F1727">
            <w:pPr>
              <w:pStyle w:val="TAC"/>
            </w:pPr>
          </w:p>
        </w:tc>
        <w:tc>
          <w:tcPr>
            <w:tcW w:w="1708" w:type="pct"/>
          </w:tcPr>
          <w:p w14:paraId="1D017161" w14:textId="77777777" w:rsidR="00225C4E" w:rsidRPr="00C7244C" w:rsidRDefault="00225C4E" w:rsidP="003F1727">
            <w:pPr>
              <w:pStyle w:val="TAC"/>
            </w:pPr>
            <w:r w:rsidRPr="00C7244C">
              <w:t>Cell 1</w:t>
            </w:r>
          </w:p>
        </w:tc>
      </w:tr>
      <w:tr w:rsidR="00225C4E" w:rsidRPr="00C7244C" w14:paraId="68DE4B75" w14:textId="77777777" w:rsidTr="003F1727">
        <w:trPr>
          <w:trHeight w:val="187"/>
          <w:jc w:val="center"/>
        </w:trPr>
        <w:tc>
          <w:tcPr>
            <w:tcW w:w="2696" w:type="pct"/>
            <w:gridSpan w:val="2"/>
            <w:shd w:val="clear" w:color="auto" w:fill="auto"/>
          </w:tcPr>
          <w:p w14:paraId="26698D4C" w14:textId="77777777" w:rsidR="00225C4E" w:rsidRPr="00C7244C" w:rsidRDefault="00225C4E" w:rsidP="003F1727">
            <w:pPr>
              <w:pStyle w:val="TAL"/>
            </w:pPr>
            <w:r w:rsidRPr="00C7244C">
              <w:t>RF Channel Number</w:t>
            </w:r>
          </w:p>
        </w:tc>
        <w:tc>
          <w:tcPr>
            <w:tcW w:w="596" w:type="pct"/>
            <w:shd w:val="clear" w:color="auto" w:fill="auto"/>
          </w:tcPr>
          <w:p w14:paraId="3A5E7015" w14:textId="77777777" w:rsidR="00225C4E" w:rsidRPr="00C7244C" w:rsidRDefault="00225C4E" w:rsidP="003F1727">
            <w:pPr>
              <w:pStyle w:val="TAC"/>
            </w:pPr>
          </w:p>
        </w:tc>
        <w:tc>
          <w:tcPr>
            <w:tcW w:w="1708" w:type="pct"/>
          </w:tcPr>
          <w:p w14:paraId="53FE9671" w14:textId="77777777" w:rsidR="00225C4E" w:rsidRPr="00C7244C" w:rsidRDefault="00225C4E" w:rsidP="003F1727">
            <w:pPr>
              <w:pStyle w:val="TAC"/>
            </w:pPr>
            <w:r w:rsidRPr="00C7244C">
              <w:t>1</w:t>
            </w:r>
          </w:p>
        </w:tc>
      </w:tr>
      <w:tr w:rsidR="00225C4E" w:rsidRPr="00C7244C" w14:paraId="0288F761" w14:textId="77777777" w:rsidTr="003F1727">
        <w:trPr>
          <w:trHeight w:val="187"/>
          <w:jc w:val="center"/>
        </w:trPr>
        <w:tc>
          <w:tcPr>
            <w:tcW w:w="1520" w:type="pct"/>
            <w:tcBorders>
              <w:bottom w:val="nil"/>
            </w:tcBorders>
            <w:shd w:val="clear" w:color="auto" w:fill="auto"/>
          </w:tcPr>
          <w:p w14:paraId="3301C29D" w14:textId="77777777" w:rsidR="00225C4E" w:rsidRPr="00C7244C" w:rsidRDefault="00225C4E" w:rsidP="003F1727">
            <w:pPr>
              <w:pStyle w:val="TAL"/>
            </w:pPr>
            <w:r w:rsidRPr="00C7244C">
              <w:t>Duplex mode</w:t>
            </w:r>
          </w:p>
        </w:tc>
        <w:tc>
          <w:tcPr>
            <w:tcW w:w="1176" w:type="pct"/>
            <w:shd w:val="clear" w:color="auto" w:fill="auto"/>
          </w:tcPr>
          <w:p w14:paraId="6593C538" w14:textId="77777777" w:rsidR="00225C4E" w:rsidRPr="00C7244C" w:rsidRDefault="00225C4E" w:rsidP="003F1727">
            <w:pPr>
              <w:pStyle w:val="TAL"/>
            </w:pPr>
            <w:r w:rsidRPr="00C7244C">
              <w:t>Config 1</w:t>
            </w:r>
          </w:p>
        </w:tc>
        <w:tc>
          <w:tcPr>
            <w:tcW w:w="596" w:type="pct"/>
            <w:shd w:val="clear" w:color="auto" w:fill="auto"/>
          </w:tcPr>
          <w:p w14:paraId="7101DA6B" w14:textId="77777777" w:rsidR="00225C4E" w:rsidRPr="00C7244C" w:rsidRDefault="00225C4E" w:rsidP="003F1727">
            <w:pPr>
              <w:pStyle w:val="TAC"/>
            </w:pPr>
          </w:p>
        </w:tc>
        <w:tc>
          <w:tcPr>
            <w:tcW w:w="1708" w:type="pct"/>
          </w:tcPr>
          <w:p w14:paraId="6F253C58" w14:textId="77777777" w:rsidR="00225C4E" w:rsidRPr="00C7244C" w:rsidRDefault="00225C4E" w:rsidP="003F1727">
            <w:pPr>
              <w:pStyle w:val="TAC"/>
            </w:pPr>
            <w:r w:rsidRPr="00C7244C">
              <w:t>TDD</w:t>
            </w:r>
          </w:p>
        </w:tc>
      </w:tr>
      <w:tr w:rsidR="00225C4E" w:rsidRPr="00C7244C" w14:paraId="0CC6D39C" w14:textId="77777777" w:rsidTr="003F1727">
        <w:trPr>
          <w:trHeight w:val="187"/>
          <w:jc w:val="center"/>
        </w:trPr>
        <w:tc>
          <w:tcPr>
            <w:tcW w:w="1520" w:type="pct"/>
            <w:tcBorders>
              <w:bottom w:val="nil"/>
            </w:tcBorders>
            <w:shd w:val="clear" w:color="auto" w:fill="auto"/>
          </w:tcPr>
          <w:p w14:paraId="5B86FE02" w14:textId="77777777" w:rsidR="00225C4E" w:rsidRPr="00C7244C" w:rsidRDefault="00225C4E" w:rsidP="003F1727">
            <w:pPr>
              <w:pStyle w:val="TAL"/>
            </w:pPr>
            <w:r w:rsidRPr="00C7244C">
              <w:rPr>
                <w:rFonts w:cs="Arial"/>
                <w:szCs w:val="16"/>
              </w:rPr>
              <w:t>BW</w:t>
            </w:r>
            <w:r w:rsidRPr="00C7244C">
              <w:rPr>
                <w:rFonts w:cs="Arial"/>
                <w:szCs w:val="16"/>
                <w:vertAlign w:val="subscript"/>
              </w:rPr>
              <w:t>channel</w:t>
            </w:r>
          </w:p>
        </w:tc>
        <w:tc>
          <w:tcPr>
            <w:tcW w:w="1176" w:type="pct"/>
            <w:shd w:val="clear" w:color="auto" w:fill="auto"/>
          </w:tcPr>
          <w:p w14:paraId="64CB6E4A" w14:textId="77777777" w:rsidR="00225C4E" w:rsidRPr="00C7244C" w:rsidRDefault="00225C4E" w:rsidP="003F1727">
            <w:pPr>
              <w:pStyle w:val="TAL"/>
            </w:pPr>
            <w:r w:rsidRPr="00C7244C">
              <w:t>Config 1</w:t>
            </w:r>
          </w:p>
        </w:tc>
        <w:tc>
          <w:tcPr>
            <w:tcW w:w="596" w:type="pct"/>
            <w:tcBorders>
              <w:bottom w:val="nil"/>
            </w:tcBorders>
            <w:shd w:val="clear" w:color="auto" w:fill="auto"/>
          </w:tcPr>
          <w:p w14:paraId="6B52FC60" w14:textId="77777777" w:rsidR="00225C4E" w:rsidRPr="00C7244C" w:rsidRDefault="00225C4E" w:rsidP="003F1727">
            <w:pPr>
              <w:pStyle w:val="TAC"/>
            </w:pPr>
            <w:r w:rsidRPr="00C7244C">
              <w:rPr>
                <w:rFonts w:cs="Arial"/>
                <w:lang w:eastAsia="zh-CN"/>
              </w:rPr>
              <w:t>MHz</w:t>
            </w:r>
          </w:p>
        </w:tc>
        <w:tc>
          <w:tcPr>
            <w:tcW w:w="1708" w:type="pct"/>
          </w:tcPr>
          <w:p w14:paraId="69A8D380" w14:textId="77777777" w:rsidR="00225C4E" w:rsidRPr="00C7244C" w:rsidRDefault="00225C4E" w:rsidP="003F1727">
            <w:pPr>
              <w:pStyle w:val="TAC"/>
            </w:pPr>
            <w:r w:rsidRPr="00C7244C">
              <w:rPr>
                <w:rFonts w:cs="Arial"/>
                <w:szCs w:val="16"/>
              </w:rPr>
              <w:t>100: N</w:t>
            </w:r>
            <w:r w:rsidRPr="00C7244C">
              <w:rPr>
                <w:rFonts w:cs="Arial"/>
                <w:szCs w:val="16"/>
                <w:vertAlign w:val="subscript"/>
              </w:rPr>
              <w:t>RB,c</w:t>
            </w:r>
            <w:r w:rsidRPr="00C7244C">
              <w:rPr>
                <w:rFonts w:cs="Arial"/>
                <w:szCs w:val="16"/>
              </w:rPr>
              <w:t xml:space="preserve"> = 66</w:t>
            </w:r>
          </w:p>
        </w:tc>
      </w:tr>
      <w:tr w:rsidR="00225C4E" w:rsidRPr="00C7244C" w14:paraId="3F88AB44" w14:textId="77777777" w:rsidTr="003F1727">
        <w:trPr>
          <w:trHeight w:val="187"/>
          <w:jc w:val="center"/>
        </w:trPr>
        <w:tc>
          <w:tcPr>
            <w:tcW w:w="1520" w:type="pct"/>
            <w:shd w:val="clear" w:color="auto" w:fill="auto"/>
          </w:tcPr>
          <w:p w14:paraId="42B0AFAF" w14:textId="77777777" w:rsidR="00225C4E" w:rsidRPr="00C7244C" w:rsidRDefault="00225C4E" w:rsidP="003F1727">
            <w:pPr>
              <w:pStyle w:val="TAL"/>
            </w:pPr>
            <w:r w:rsidRPr="00C7244C">
              <w:rPr>
                <w:rFonts w:cs="Arial"/>
                <w:bCs/>
              </w:rPr>
              <w:t>DL initial BWP configuration</w:t>
            </w:r>
          </w:p>
        </w:tc>
        <w:tc>
          <w:tcPr>
            <w:tcW w:w="1176" w:type="pct"/>
            <w:shd w:val="clear" w:color="auto" w:fill="auto"/>
          </w:tcPr>
          <w:p w14:paraId="0F50A644" w14:textId="77777777" w:rsidR="00225C4E" w:rsidRPr="00C7244C" w:rsidRDefault="00225C4E" w:rsidP="003F1727">
            <w:pPr>
              <w:pStyle w:val="TAL"/>
            </w:pPr>
            <w:r w:rsidRPr="00C7244C">
              <w:t>Config</w:t>
            </w:r>
            <w:r w:rsidRPr="00C7244C">
              <w:rPr>
                <w:rFonts w:asciiTheme="minorEastAsia" w:hAnsiTheme="minorEastAsia"/>
                <w:lang w:eastAsia="zh-TW"/>
              </w:rPr>
              <w:t xml:space="preserve"> </w:t>
            </w:r>
            <w:r w:rsidRPr="00C7244C">
              <w:t>1</w:t>
            </w:r>
          </w:p>
        </w:tc>
        <w:tc>
          <w:tcPr>
            <w:tcW w:w="596" w:type="pct"/>
            <w:shd w:val="clear" w:color="auto" w:fill="auto"/>
          </w:tcPr>
          <w:p w14:paraId="24074271" w14:textId="77777777" w:rsidR="00225C4E" w:rsidRPr="00C7244C" w:rsidRDefault="00225C4E" w:rsidP="003F1727">
            <w:pPr>
              <w:pStyle w:val="TAC"/>
            </w:pPr>
          </w:p>
        </w:tc>
        <w:tc>
          <w:tcPr>
            <w:tcW w:w="1708" w:type="pct"/>
          </w:tcPr>
          <w:p w14:paraId="458CA452" w14:textId="77777777" w:rsidR="00225C4E" w:rsidRPr="00C7244C" w:rsidRDefault="00225C4E" w:rsidP="003F1727">
            <w:pPr>
              <w:pStyle w:val="TAC"/>
              <w:rPr>
                <w:rFonts w:cs="Arial"/>
                <w:szCs w:val="16"/>
              </w:rPr>
            </w:pPr>
            <w:r w:rsidRPr="00C7244C">
              <w:rPr>
                <w:rFonts w:cs="Arial"/>
                <w:szCs w:val="16"/>
              </w:rPr>
              <w:t>DLBWP.0.1</w:t>
            </w:r>
          </w:p>
        </w:tc>
      </w:tr>
      <w:tr w:rsidR="00225C4E" w:rsidRPr="00C7244C" w14:paraId="1C4D117F" w14:textId="77777777" w:rsidTr="003F1727">
        <w:trPr>
          <w:trHeight w:val="187"/>
          <w:jc w:val="center"/>
        </w:trPr>
        <w:tc>
          <w:tcPr>
            <w:tcW w:w="1520" w:type="pct"/>
            <w:shd w:val="clear" w:color="auto" w:fill="auto"/>
          </w:tcPr>
          <w:p w14:paraId="791F227F" w14:textId="77777777" w:rsidR="00225C4E" w:rsidRPr="00C7244C" w:rsidRDefault="00225C4E" w:rsidP="003F1727">
            <w:pPr>
              <w:pStyle w:val="TAL"/>
              <w:rPr>
                <w:rFonts w:cs="Arial"/>
                <w:bCs/>
              </w:rPr>
            </w:pPr>
            <w:r w:rsidRPr="00C7244C">
              <w:rPr>
                <w:rFonts w:cs="Arial"/>
                <w:bCs/>
              </w:rPr>
              <w:t>UL initial BWP configuration</w:t>
            </w:r>
          </w:p>
        </w:tc>
        <w:tc>
          <w:tcPr>
            <w:tcW w:w="1176" w:type="pct"/>
            <w:shd w:val="clear" w:color="auto" w:fill="auto"/>
          </w:tcPr>
          <w:p w14:paraId="3A7B5753" w14:textId="77777777" w:rsidR="00225C4E" w:rsidRPr="00C7244C" w:rsidRDefault="00225C4E" w:rsidP="003F1727">
            <w:pPr>
              <w:pStyle w:val="TAL"/>
            </w:pPr>
            <w:r w:rsidRPr="00C7244C">
              <w:t>Config</w:t>
            </w:r>
            <w:r w:rsidRPr="00C7244C">
              <w:rPr>
                <w:rFonts w:asciiTheme="minorEastAsia" w:hAnsiTheme="minorEastAsia"/>
                <w:lang w:eastAsia="zh-TW"/>
              </w:rPr>
              <w:t xml:space="preserve"> </w:t>
            </w:r>
            <w:r w:rsidRPr="00C7244C">
              <w:t>1</w:t>
            </w:r>
          </w:p>
        </w:tc>
        <w:tc>
          <w:tcPr>
            <w:tcW w:w="596" w:type="pct"/>
            <w:shd w:val="clear" w:color="auto" w:fill="auto"/>
          </w:tcPr>
          <w:p w14:paraId="28D1E84A" w14:textId="77777777" w:rsidR="00225C4E" w:rsidRPr="00C7244C" w:rsidRDefault="00225C4E" w:rsidP="003F1727">
            <w:pPr>
              <w:pStyle w:val="TAC"/>
            </w:pPr>
          </w:p>
        </w:tc>
        <w:tc>
          <w:tcPr>
            <w:tcW w:w="1708" w:type="pct"/>
          </w:tcPr>
          <w:p w14:paraId="17C93042" w14:textId="77777777" w:rsidR="00225C4E" w:rsidRPr="00C7244C" w:rsidRDefault="00225C4E" w:rsidP="003F1727">
            <w:pPr>
              <w:pStyle w:val="TAC"/>
              <w:rPr>
                <w:rFonts w:cs="Arial"/>
                <w:szCs w:val="16"/>
              </w:rPr>
            </w:pPr>
            <w:r w:rsidRPr="00C7244C">
              <w:rPr>
                <w:rFonts w:cs="v3.7.0"/>
              </w:rPr>
              <w:t>ULBWP.0.1</w:t>
            </w:r>
          </w:p>
        </w:tc>
      </w:tr>
      <w:tr w:rsidR="00225C4E" w:rsidRPr="00C7244C" w14:paraId="0C89D09A" w14:textId="77777777" w:rsidTr="003F1727">
        <w:trPr>
          <w:trHeight w:val="187"/>
          <w:jc w:val="center"/>
        </w:trPr>
        <w:tc>
          <w:tcPr>
            <w:tcW w:w="1520" w:type="pct"/>
            <w:tcBorders>
              <w:bottom w:val="nil"/>
            </w:tcBorders>
            <w:shd w:val="clear" w:color="auto" w:fill="auto"/>
          </w:tcPr>
          <w:p w14:paraId="53A4ED7B" w14:textId="77777777" w:rsidR="00225C4E" w:rsidRPr="00C7244C" w:rsidRDefault="00225C4E" w:rsidP="003F1727">
            <w:pPr>
              <w:pStyle w:val="TAL"/>
            </w:pPr>
            <w:r w:rsidRPr="00C7244C">
              <w:t>TDD Configuration</w:t>
            </w:r>
          </w:p>
        </w:tc>
        <w:tc>
          <w:tcPr>
            <w:tcW w:w="1176" w:type="pct"/>
            <w:shd w:val="clear" w:color="auto" w:fill="auto"/>
          </w:tcPr>
          <w:p w14:paraId="7937784C" w14:textId="77777777" w:rsidR="00225C4E" w:rsidRPr="00C7244C" w:rsidRDefault="00225C4E" w:rsidP="003F1727">
            <w:pPr>
              <w:pStyle w:val="TAL"/>
            </w:pPr>
            <w:r w:rsidRPr="00C7244C">
              <w:t>Config 1</w:t>
            </w:r>
          </w:p>
        </w:tc>
        <w:tc>
          <w:tcPr>
            <w:tcW w:w="596" w:type="pct"/>
            <w:shd w:val="clear" w:color="auto" w:fill="auto"/>
          </w:tcPr>
          <w:p w14:paraId="600EFC09" w14:textId="77777777" w:rsidR="00225C4E" w:rsidRPr="00C7244C" w:rsidRDefault="00225C4E" w:rsidP="003F1727">
            <w:pPr>
              <w:pStyle w:val="TAC"/>
            </w:pPr>
          </w:p>
        </w:tc>
        <w:tc>
          <w:tcPr>
            <w:tcW w:w="1708" w:type="pct"/>
            <w:shd w:val="clear" w:color="auto" w:fill="auto"/>
          </w:tcPr>
          <w:p w14:paraId="39E7CBFF" w14:textId="77777777" w:rsidR="00225C4E" w:rsidRPr="00C7244C" w:rsidRDefault="00225C4E" w:rsidP="003F1727">
            <w:pPr>
              <w:pStyle w:val="TAC"/>
            </w:pPr>
            <w:r w:rsidRPr="00C7244C">
              <w:rPr>
                <w:lang w:eastAsia="zh-CN"/>
              </w:rPr>
              <w:t>TDDConf.3.1</w:t>
            </w:r>
          </w:p>
        </w:tc>
      </w:tr>
      <w:tr w:rsidR="00225C4E" w:rsidRPr="00C7244C" w14:paraId="6A388C8B" w14:textId="77777777" w:rsidTr="003F1727">
        <w:trPr>
          <w:trHeight w:val="187"/>
          <w:jc w:val="center"/>
        </w:trPr>
        <w:tc>
          <w:tcPr>
            <w:tcW w:w="1520" w:type="pct"/>
            <w:tcBorders>
              <w:bottom w:val="nil"/>
            </w:tcBorders>
            <w:shd w:val="clear" w:color="auto" w:fill="auto"/>
          </w:tcPr>
          <w:p w14:paraId="1E146B0E" w14:textId="77777777" w:rsidR="00225C4E" w:rsidRPr="00C7244C" w:rsidRDefault="00225C4E" w:rsidP="003F1727">
            <w:pPr>
              <w:pStyle w:val="TAL"/>
            </w:pPr>
            <w:r w:rsidRPr="00C7244C">
              <w:t>RMSI CORESET Reference Channel</w:t>
            </w:r>
          </w:p>
        </w:tc>
        <w:tc>
          <w:tcPr>
            <w:tcW w:w="1176" w:type="pct"/>
            <w:shd w:val="clear" w:color="auto" w:fill="auto"/>
          </w:tcPr>
          <w:p w14:paraId="105BBA07" w14:textId="77777777" w:rsidR="00225C4E" w:rsidRPr="00C7244C" w:rsidRDefault="00225C4E" w:rsidP="003F1727">
            <w:pPr>
              <w:pStyle w:val="TAL"/>
            </w:pPr>
            <w:r w:rsidRPr="00C7244C">
              <w:t>Config 1</w:t>
            </w:r>
          </w:p>
        </w:tc>
        <w:tc>
          <w:tcPr>
            <w:tcW w:w="596" w:type="pct"/>
            <w:shd w:val="clear" w:color="auto" w:fill="auto"/>
          </w:tcPr>
          <w:p w14:paraId="29FC4C07" w14:textId="77777777" w:rsidR="00225C4E" w:rsidRPr="00C7244C" w:rsidRDefault="00225C4E" w:rsidP="003F1727">
            <w:pPr>
              <w:pStyle w:val="TAC"/>
            </w:pPr>
          </w:p>
        </w:tc>
        <w:tc>
          <w:tcPr>
            <w:tcW w:w="1708" w:type="pct"/>
            <w:shd w:val="clear" w:color="auto" w:fill="auto"/>
          </w:tcPr>
          <w:p w14:paraId="4EFD65D5" w14:textId="77777777" w:rsidR="00225C4E" w:rsidRPr="00C7244C" w:rsidRDefault="00225C4E" w:rsidP="003F1727">
            <w:pPr>
              <w:pStyle w:val="TAC"/>
            </w:pPr>
            <w:r w:rsidRPr="00C7244C">
              <w:t>CR.3.1 DD</w:t>
            </w:r>
          </w:p>
        </w:tc>
      </w:tr>
      <w:tr w:rsidR="00225C4E" w:rsidRPr="00C7244C" w14:paraId="038C690C" w14:textId="77777777" w:rsidTr="003F1727">
        <w:trPr>
          <w:trHeight w:val="187"/>
          <w:jc w:val="center"/>
        </w:trPr>
        <w:tc>
          <w:tcPr>
            <w:tcW w:w="1520" w:type="pct"/>
            <w:tcBorders>
              <w:bottom w:val="nil"/>
            </w:tcBorders>
            <w:shd w:val="clear" w:color="auto" w:fill="auto"/>
          </w:tcPr>
          <w:p w14:paraId="1674AD7B" w14:textId="77777777" w:rsidR="00225C4E" w:rsidRPr="00C7244C" w:rsidRDefault="00225C4E" w:rsidP="003F1727">
            <w:pPr>
              <w:pStyle w:val="TAL"/>
            </w:pPr>
            <w:r w:rsidRPr="00C7244C">
              <w:t>SSB Configuration</w:t>
            </w:r>
          </w:p>
        </w:tc>
        <w:tc>
          <w:tcPr>
            <w:tcW w:w="1176" w:type="pct"/>
            <w:shd w:val="clear" w:color="auto" w:fill="auto"/>
          </w:tcPr>
          <w:p w14:paraId="152FFA43" w14:textId="77777777" w:rsidR="00225C4E" w:rsidRPr="00C7244C" w:rsidRDefault="00225C4E" w:rsidP="003F1727">
            <w:pPr>
              <w:pStyle w:val="TAL"/>
            </w:pPr>
            <w:r w:rsidRPr="00C7244C">
              <w:t>Config 1</w:t>
            </w:r>
          </w:p>
        </w:tc>
        <w:tc>
          <w:tcPr>
            <w:tcW w:w="596" w:type="pct"/>
            <w:shd w:val="clear" w:color="auto" w:fill="auto"/>
          </w:tcPr>
          <w:p w14:paraId="6CA0A71E" w14:textId="77777777" w:rsidR="00225C4E" w:rsidRPr="00C7244C" w:rsidRDefault="00225C4E" w:rsidP="003F1727">
            <w:pPr>
              <w:pStyle w:val="TAC"/>
            </w:pPr>
          </w:p>
        </w:tc>
        <w:tc>
          <w:tcPr>
            <w:tcW w:w="1708" w:type="pct"/>
          </w:tcPr>
          <w:p w14:paraId="6A380E60" w14:textId="77777777" w:rsidR="00225C4E" w:rsidRPr="00C7244C" w:rsidRDefault="00225C4E" w:rsidP="003F1727">
            <w:pPr>
              <w:pStyle w:val="TAC"/>
            </w:pPr>
            <w:r w:rsidRPr="00C7244C">
              <w:t>SSB.1 FR2</w:t>
            </w:r>
          </w:p>
        </w:tc>
      </w:tr>
      <w:tr w:rsidR="00225C4E" w:rsidRPr="00C7244C" w14:paraId="296ECE8B" w14:textId="77777777" w:rsidTr="003F1727">
        <w:trPr>
          <w:trHeight w:val="187"/>
          <w:jc w:val="center"/>
        </w:trPr>
        <w:tc>
          <w:tcPr>
            <w:tcW w:w="1520" w:type="pct"/>
            <w:tcBorders>
              <w:bottom w:val="nil"/>
            </w:tcBorders>
            <w:shd w:val="clear" w:color="auto" w:fill="auto"/>
          </w:tcPr>
          <w:p w14:paraId="3CA6A19D" w14:textId="77777777" w:rsidR="00225C4E" w:rsidRPr="00C7244C" w:rsidRDefault="00225C4E" w:rsidP="003F1727">
            <w:pPr>
              <w:pStyle w:val="TAL"/>
            </w:pPr>
            <w:r w:rsidRPr="00C7244C">
              <w:t>SMTC Configuration</w:t>
            </w:r>
          </w:p>
        </w:tc>
        <w:tc>
          <w:tcPr>
            <w:tcW w:w="1176" w:type="pct"/>
            <w:shd w:val="clear" w:color="auto" w:fill="auto"/>
          </w:tcPr>
          <w:p w14:paraId="5F92DCF9" w14:textId="77777777" w:rsidR="00225C4E" w:rsidRPr="00C7244C" w:rsidRDefault="00225C4E" w:rsidP="003F1727">
            <w:pPr>
              <w:pStyle w:val="TAL"/>
            </w:pPr>
            <w:r w:rsidRPr="00C7244C">
              <w:t>Config 1</w:t>
            </w:r>
          </w:p>
        </w:tc>
        <w:tc>
          <w:tcPr>
            <w:tcW w:w="596" w:type="pct"/>
            <w:shd w:val="clear" w:color="auto" w:fill="auto"/>
          </w:tcPr>
          <w:p w14:paraId="20342D9A" w14:textId="77777777" w:rsidR="00225C4E" w:rsidRPr="00C7244C" w:rsidRDefault="00225C4E" w:rsidP="003F1727">
            <w:pPr>
              <w:pStyle w:val="TAC"/>
            </w:pPr>
          </w:p>
        </w:tc>
        <w:tc>
          <w:tcPr>
            <w:tcW w:w="1708" w:type="pct"/>
          </w:tcPr>
          <w:p w14:paraId="0CC62B10" w14:textId="2A048A08" w:rsidR="00225C4E" w:rsidRPr="00C7244C" w:rsidRDefault="00225C4E" w:rsidP="003F1727">
            <w:pPr>
              <w:pStyle w:val="TAC"/>
            </w:pPr>
            <w:r w:rsidRPr="00C7244C">
              <w:t>SMTC.</w:t>
            </w:r>
            <w:r w:rsidR="008D0399" w:rsidRPr="00C7244C">
              <w:t>X</w:t>
            </w:r>
          </w:p>
        </w:tc>
      </w:tr>
      <w:tr w:rsidR="00225C4E" w:rsidRPr="00C7244C" w14:paraId="13256899" w14:textId="77777777" w:rsidTr="003F1727">
        <w:trPr>
          <w:trHeight w:val="187"/>
          <w:jc w:val="center"/>
        </w:trPr>
        <w:tc>
          <w:tcPr>
            <w:tcW w:w="1520" w:type="pct"/>
            <w:tcBorders>
              <w:bottom w:val="nil"/>
            </w:tcBorders>
            <w:shd w:val="clear" w:color="auto" w:fill="auto"/>
          </w:tcPr>
          <w:p w14:paraId="1AF67A26" w14:textId="77777777" w:rsidR="00225C4E" w:rsidRPr="00C7244C" w:rsidRDefault="00225C4E" w:rsidP="003F1727">
            <w:pPr>
              <w:pStyle w:val="TAL"/>
            </w:pPr>
            <w:r w:rsidRPr="00C7244C">
              <w:t>PDSCH/PDCCH subcarrier spacing</w:t>
            </w:r>
          </w:p>
        </w:tc>
        <w:tc>
          <w:tcPr>
            <w:tcW w:w="1176" w:type="pct"/>
            <w:shd w:val="clear" w:color="auto" w:fill="auto"/>
          </w:tcPr>
          <w:p w14:paraId="7CB8BA80" w14:textId="77777777" w:rsidR="00225C4E" w:rsidRPr="00C7244C" w:rsidRDefault="00225C4E" w:rsidP="003F1727">
            <w:pPr>
              <w:pStyle w:val="TAL"/>
            </w:pPr>
            <w:r w:rsidRPr="00C7244C">
              <w:t>Config 1</w:t>
            </w:r>
          </w:p>
        </w:tc>
        <w:tc>
          <w:tcPr>
            <w:tcW w:w="596" w:type="pct"/>
            <w:shd w:val="clear" w:color="auto" w:fill="auto"/>
          </w:tcPr>
          <w:p w14:paraId="55D7B144" w14:textId="77777777" w:rsidR="00225C4E" w:rsidRPr="00C7244C" w:rsidRDefault="00225C4E" w:rsidP="003F1727">
            <w:pPr>
              <w:pStyle w:val="TAC"/>
            </w:pPr>
          </w:p>
        </w:tc>
        <w:tc>
          <w:tcPr>
            <w:tcW w:w="1708" w:type="pct"/>
          </w:tcPr>
          <w:p w14:paraId="4EB865C7" w14:textId="77777777" w:rsidR="00225C4E" w:rsidRPr="00C7244C" w:rsidRDefault="00225C4E" w:rsidP="003F1727">
            <w:pPr>
              <w:pStyle w:val="TAC"/>
            </w:pPr>
            <w:r w:rsidRPr="00C7244C">
              <w:t>120 kHz</w:t>
            </w:r>
          </w:p>
        </w:tc>
      </w:tr>
      <w:tr w:rsidR="00225C4E" w:rsidRPr="00C7244C" w14:paraId="3B92392C" w14:textId="77777777" w:rsidTr="003F1727">
        <w:trPr>
          <w:trHeight w:val="187"/>
          <w:jc w:val="center"/>
        </w:trPr>
        <w:tc>
          <w:tcPr>
            <w:tcW w:w="1520" w:type="pct"/>
            <w:tcBorders>
              <w:bottom w:val="nil"/>
            </w:tcBorders>
            <w:shd w:val="clear" w:color="auto" w:fill="auto"/>
          </w:tcPr>
          <w:p w14:paraId="1D2A7F3D" w14:textId="77777777" w:rsidR="00225C4E" w:rsidRPr="00C7244C" w:rsidRDefault="00225C4E" w:rsidP="003F1727">
            <w:pPr>
              <w:pStyle w:val="TAL"/>
            </w:pPr>
            <w:r w:rsidRPr="00C7244C">
              <w:t>PRACH Configuration</w:t>
            </w:r>
          </w:p>
        </w:tc>
        <w:tc>
          <w:tcPr>
            <w:tcW w:w="1176" w:type="pct"/>
            <w:shd w:val="clear" w:color="auto" w:fill="auto"/>
          </w:tcPr>
          <w:p w14:paraId="02600FD8" w14:textId="77777777" w:rsidR="00225C4E" w:rsidRPr="00C7244C" w:rsidRDefault="00225C4E" w:rsidP="003F1727">
            <w:pPr>
              <w:pStyle w:val="TAL"/>
            </w:pPr>
            <w:r w:rsidRPr="00C7244C">
              <w:t>Config 1</w:t>
            </w:r>
          </w:p>
        </w:tc>
        <w:tc>
          <w:tcPr>
            <w:tcW w:w="596" w:type="pct"/>
            <w:shd w:val="clear" w:color="auto" w:fill="auto"/>
          </w:tcPr>
          <w:p w14:paraId="3A4C8C4A" w14:textId="77777777" w:rsidR="00225C4E" w:rsidRPr="00C7244C" w:rsidRDefault="00225C4E" w:rsidP="003F1727">
            <w:pPr>
              <w:pStyle w:val="TAC"/>
            </w:pPr>
          </w:p>
        </w:tc>
        <w:tc>
          <w:tcPr>
            <w:tcW w:w="1708" w:type="pct"/>
          </w:tcPr>
          <w:p w14:paraId="25AEBCEB" w14:textId="77777777" w:rsidR="00225C4E" w:rsidRPr="00C7244C" w:rsidRDefault="00225C4E" w:rsidP="003F1727">
            <w:pPr>
              <w:pStyle w:val="TAC"/>
            </w:pPr>
            <w:r w:rsidRPr="00C7244C">
              <w:t>Table A.3.8.3.4 [6]</w:t>
            </w:r>
          </w:p>
        </w:tc>
      </w:tr>
      <w:tr w:rsidR="00225C4E" w:rsidRPr="00C7244C" w14:paraId="03DE794D" w14:textId="77777777" w:rsidTr="003F1727">
        <w:trPr>
          <w:trHeight w:val="187"/>
          <w:jc w:val="center"/>
        </w:trPr>
        <w:tc>
          <w:tcPr>
            <w:tcW w:w="2696" w:type="pct"/>
            <w:gridSpan w:val="2"/>
            <w:shd w:val="clear" w:color="auto" w:fill="auto"/>
          </w:tcPr>
          <w:p w14:paraId="73A8107E" w14:textId="77777777" w:rsidR="00225C4E" w:rsidRPr="00C7244C" w:rsidRDefault="00225C4E" w:rsidP="003F1727">
            <w:pPr>
              <w:pStyle w:val="TAL"/>
            </w:pPr>
            <w:r w:rsidRPr="00C7244C">
              <w:t>OCNG parameters</w:t>
            </w:r>
          </w:p>
        </w:tc>
        <w:tc>
          <w:tcPr>
            <w:tcW w:w="596" w:type="pct"/>
            <w:shd w:val="clear" w:color="auto" w:fill="auto"/>
          </w:tcPr>
          <w:p w14:paraId="118DA4DE" w14:textId="77777777" w:rsidR="00225C4E" w:rsidRPr="00C7244C" w:rsidRDefault="00225C4E" w:rsidP="003F1727">
            <w:pPr>
              <w:pStyle w:val="TAC"/>
            </w:pPr>
          </w:p>
        </w:tc>
        <w:tc>
          <w:tcPr>
            <w:tcW w:w="1708" w:type="pct"/>
          </w:tcPr>
          <w:p w14:paraId="01FA8C21" w14:textId="77777777" w:rsidR="00225C4E" w:rsidRPr="00C7244C" w:rsidRDefault="00225C4E" w:rsidP="003F1727">
            <w:pPr>
              <w:pStyle w:val="TAC"/>
            </w:pPr>
            <w:r w:rsidRPr="00C7244C">
              <w:t>OP.5</w:t>
            </w:r>
          </w:p>
        </w:tc>
      </w:tr>
      <w:tr w:rsidR="00225C4E" w:rsidRPr="00C7244C" w14:paraId="3F9F5DD6" w14:textId="77777777" w:rsidTr="003F1727">
        <w:trPr>
          <w:trHeight w:val="187"/>
          <w:jc w:val="center"/>
        </w:trPr>
        <w:tc>
          <w:tcPr>
            <w:tcW w:w="2696" w:type="pct"/>
            <w:gridSpan w:val="2"/>
            <w:shd w:val="clear" w:color="auto" w:fill="auto"/>
          </w:tcPr>
          <w:p w14:paraId="08E03201" w14:textId="77777777" w:rsidR="00225C4E" w:rsidRPr="00C7244C" w:rsidRDefault="00225C4E" w:rsidP="003F1727">
            <w:pPr>
              <w:pStyle w:val="TAL"/>
            </w:pPr>
            <w:r w:rsidRPr="00C7244C">
              <w:t>CP length</w:t>
            </w:r>
          </w:p>
        </w:tc>
        <w:tc>
          <w:tcPr>
            <w:tcW w:w="596" w:type="pct"/>
            <w:shd w:val="clear" w:color="auto" w:fill="auto"/>
          </w:tcPr>
          <w:p w14:paraId="1BEB0F39" w14:textId="77777777" w:rsidR="00225C4E" w:rsidRPr="00C7244C" w:rsidRDefault="00225C4E" w:rsidP="003F1727">
            <w:pPr>
              <w:pStyle w:val="TAC"/>
            </w:pPr>
          </w:p>
        </w:tc>
        <w:tc>
          <w:tcPr>
            <w:tcW w:w="1708" w:type="pct"/>
          </w:tcPr>
          <w:p w14:paraId="23B3B123" w14:textId="77777777" w:rsidR="00225C4E" w:rsidRPr="00C7244C" w:rsidRDefault="00225C4E" w:rsidP="003F1727">
            <w:pPr>
              <w:pStyle w:val="TAC"/>
            </w:pPr>
            <w:r w:rsidRPr="00C7244C">
              <w:t>Normal</w:t>
            </w:r>
          </w:p>
        </w:tc>
      </w:tr>
      <w:tr w:rsidR="00225C4E" w:rsidRPr="00C7244C" w14:paraId="515BB29F" w14:textId="77777777" w:rsidTr="003F1727">
        <w:trPr>
          <w:trHeight w:val="187"/>
          <w:jc w:val="center"/>
        </w:trPr>
        <w:tc>
          <w:tcPr>
            <w:tcW w:w="2696" w:type="pct"/>
            <w:gridSpan w:val="2"/>
            <w:shd w:val="clear" w:color="auto" w:fill="auto"/>
          </w:tcPr>
          <w:p w14:paraId="5FDFB794" w14:textId="77777777" w:rsidR="00225C4E" w:rsidRPr="00C7244C" w:rsidRDefault="00225C4E" w:rsidP="003F1727">
            <w:pPr>
              <w:pStyle w:val="TAL"/>
            </w:pPr>
            <w:r w:rsidRPr="00C7244C">
              <w:t>Correlation Matrix and Antenna Configuration</w:t>
            </w:r>
          </w:p>
        </w:tc>
        <w:tc>
          <w:tcPr>
            <w:tcW w:w="596" w:type="pct"/>
            <w:shd w:val="clear" w:color="auto" w:fill="auto"/>
          </w:tcPr>
          <w:p w14:paraId="249284A1" w14:textId="77777777" w:rsidR="00225C4E" w:rsidRPr="00C7244C" w:rsidRDefault="00225C4E" w:rsidP="003F1727">
            <w:pPr>
              <w:pStyle w:val="TAC"/>
            </w:pPr>
          </w:p>
        </w:tc>
        <w:tc>
          <w:tcPr>
            <w:tcW w:w="1708" w:type="pct"/>
            <w:shd w:val="clear" w:color="auto" w:fill="auto"/>
          </w:tcPr>
          <w:p w14:paraId="23F6E27E" w14:textId="77777777" w:rsidR="00225C4E" w:rsidRPr="00C7244C" w:rsidRDefault="00225C4E" w:rsidP="003F1727">
            <w:pPr>
              <w:pStyle w:val="TAC"/>
            </w:pPr>
            <w:r w:rsidRPr="00C7244C">
              <w:t>2x2 Low</w:t>
            </w:r>
          </w:p>
        </w:tc>
      </w:tr>
      <w:tr w:rsidR="00225C4E" w:rsidRPr="00C7244C" w14:paraId="21F6FD8E" w14:textId="77777777" w:rsidTr="003F1727">
        <w:trPr>
          <w:trHeight w:val="187"/>
          <w:jc w:val="center"/>
        </w:trPr>
        <w:tc>
          <w:tcPr>
            <w:tcW w:w="2696" w:type="pct"/>
            <w:gridSpan w:val="2"/>
            <w:shd w:val="clear" w:color="auto" w:fill="auto"/>
          </w:tcPr>
          <w:p w14:paraId="45E0561A" w14:textId="77777777" w:rsidR="00225C4E" w:rsidRPr="00C7244C" w:rsidRDefault="00225C4E" w:rsidP="003F1727">
            <w:pPr>
              <w:pStyle w:val="TAL"/>
            </w:pPr>
            <w:r w:rsidRPr="00C7244C">
              <w:t>DRX</w:t>
            </w:r>
          </w:p>
        </w:tc>
        <w:tc>
          <w:tcPr>
            <w:tcW w:w="596" w:type="pct"/>
            <w:shd w:val="clear" w:color="auto" w:fill="auto"/>
          </w:tcPr>
          <w:p w14:paraId="4A540334" w14:textId="77777777" w:rsidR="00225C4E" w:rsidRPr="00C7244C" w:rsidRDefault="00225C4E" w:rsidP="003F1727">
            <w:pPr>
              <w:pStyle w:val="TAC"/>
              <w:rPr>
                <w:lang w:eastAsia="zh-CN"/>
              </w:rPr>
            </w:pPr>
            <w:r w:rsidRPr="00C7244C">
              <w:rPr>
                <w:lang w:eastAsia="zh-CN"/>
              </w:rPr>
              <w:t>s</w:t>
            </w:r>
          </w:p>
        </w:tc>
        <w:tc>
          <w:tcPr>
            <w:tcW w:w="1708" w:type="pct"/>
          </w:tcPr>
          <w:p w14:paraId="140BC0FA" w14:textId="0B300B88" w:rsidR="00225C4E" w:rsidRPr="00C7244C" w:rsidRDefault="008D0399" w:rsidP="003F1727">
            <w:pPr>
              <w:pStyle w:val="TAC"/>
              <w:rPr>
                <w:iCs/>
              </w:rPr>
            </w:pPr>
            <w:r w:rsidRPr="00C7244C">
              <w:rPr>
                <w:iCs/>
              </w:rPr>
              <w:t>0.64</w:t>
            </w:r>
          </w:p>
        </w:tc>
      </w:tr>
      <w:tr w:rsidR="00A40311" w:rsidRPr="00C7244C" w14:paraId="161C6FC5" w14:textId="77777777" w:rsidTr="003F1727">
        <w:trPr>
          <w:trHeight w:val="187"/>
          <w:jc w:val="center"/>
        </w:trPr>
        <w:tc>
          <w:tcPr>
            <w:tcW w:w="2696" w:type="pct"/>
            <w:gridSpan w:val="2"/>
            <w:shd w:val="clear" w:color="auto" w:fill="auto"/>
          </w:tcPr>
          <w:p w14:paraId="5EED8082" w14:textId="77777777" w:rsidR="00A40311" w:rsidRPr="00C7244C" w:rsidRDefault="00A40311" w:rsidP="00A40311">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cg-SDT-RSRP-ThresholdSSB</w:t>
            </w:r>
          </w:p>
        </w:tc>
        <w:tc>
          <w:tcPr>
            <w:tcW w:w="596" w:type="pct"/>
            <w:shd w:val="clear" w:color="auto" w:fill="auto"/>
          </w:tcPr>
          <w:p w14:paraId="5867F0CA" w14:textId="77777777" w:rsidR="00A40311" w:rsidRPr="00C7244C" w:rsidRDefault="00A40311" w:rsidP="00A40311">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en-US"/>
              </w:rPr>
              <w:t>dBm</w:t>
            </w:r>
          </w:p>
        </w:tc>
        <w:tc>
          <w:tcPr>
            <w:tcW w:w="1708" w:type="pct"/>
          </w:tcPr>
          <w:p w14:paraId="268D4F00" w14:textId="77777777" w:rsidR="00A40311" w:rsidRPr="00C7244C" w:rsidRDefault="00A40311" w:rsidP="00A40311">
            <w:pPr>
              <w:keepNext/>
              <w:keepLines/>
              <w:overflowPunct/>
              <w:autoSpaceDE/>
              <w:autoSpaceDN/>
              <w:adjustRightInd/>
              <w:spacing w:after="0"/>
              <w:jc w:val="center"/>
              <w:textAlignment w:val="auto"/>
              <w:rPr>
                <w:rFonts w:ascii="Arial" w:hAnsi="Arial"/>
                <w:iCs/>
                <w:sz w:val="18"/>
                <w:lang w:eastAsia="en-US"/>
              </w:rPr>
            </w:pPr>
            <w:r w:rsidRPr="00C7244C">
              <w:rPr>
                <w:rFonts w:ascii="Arial" w:hAnsi="Arial"/>
                <w:iCs/>
                <w:sz w:val="18"/>
                <w:lang w:eastAsia="zh-CN"/>
              </w:rPr>
              <w:t>-110</w:t>
            </w:r>
          </w:p>
        </w:tc>
      </w:tr>
      <w:tr w:rsidR="00225C4E" w:rsidRPr="00C7244C" w14:paraId="6A266093" w14:textId="77777777" w:rsidTr="003F1727">
        <w:trPr>
          <w:trHeight w:val="187"/>
          <w:jc w:val="center"/>
        </w:trPr>
        <w:tc>
          <w:tcPr>
            <w:tcW w:w="2696" w:type="pct"/>
            <w:gridSpan w:val="2"/>
            <w:shd w:val="clear" w:color="auto" w:fill="auto"/>
          </w:tcPr>
          <w:p w14:paraId="1B69F60C" w14:textId="77777777" w:rsidR="00225C4E" w:rsidRPr="00C7244C" w:rsidRDefault="00225C4E" w:rsidP="003F1727">
            <w:pPr>
              <w:pStyle w:val="TAL"/>
            </w:pPr>
            <w:r w:rsidRPr="00C7244C">
              <w:t>cg-SDT-RSRP-ChangeThreshold</w:t>
            </w:r>
          </w:p>
        </w:tc>
        <w:tc>
          <w:tcPr>
            <w:tcW w:w="596" w:type="pct"/>
            <w:shd w:val="clear" w:color="auto" w:fill="auto"/>
          </w:tcPr>
          <w:p w14:paraId="4B10EC72" w14:textId="77777777" w:rsidR="00225C4E" w:rsidRPr="00C7244C" w:rsidRDefault="00225C4E" w:rsidP="003F1727">
            <w:pPr>
              <w:pStyle w:val="TAC"/>
              <w:rPr>
                <w:lang w:eastAsia="zh-CN"/>
              </w:rPr>
            </w:pPr>
            <w:r w:rsidRPr="00C7244C">
              <w:rPr>
                <w:lang w:eastAsia="zh-CN"/>
              </w:rPr>
              <w:t>dB</w:t>
            </w:r>
          </w:p>
        </w:tc>
        <w:tc>
          <w:tcPr>
            <w:tcW w:w="1708" w:type="pct"/>
          </w:tcPr>
          <w:p w14:paraId="634BB332" w14:textId="77777777" w:rsidR="00225C4E" w:rsidRPr="00C7244C" w:rsidRDefault="00225C4E" w:rsidP="003F1727">
            <w:pPr>
              <w:pStyle w:val="TAC"/>
              <w:rPr>
                <w:iCs/>
                <w:lang w:eastAsia="zh-CN"/>
              </w:rPr>
            </w:pPr>
            <w:r w:rsidRPr="00C7244C">
              <w:rPr>
                <w:iCs/>
                <w:lang w:eastAsia="zh-CN"/>
              </w:rPr>
              <w:t>[8]</w:t>
            </w:r>
          </w:p>
        </w:tc>
      </w:tr>
      <w:tr w:rsidR="00225C4E" w:rsidRPr="00C7244C" w14:paraId="3DB2F057" w14:textId="77777777" w:rsidTr="003F1727">
        <w:trPr>
          <w:trHeight w:val="187"/>
          <w:jc w:val="center"/>
        </w:trPr>
        <w:tc>
          <w:tcPr>
            <w:tcW w:w="2696" w:type="pct"/>
            <w:gridSpan w:val="2"/>
            <w:shd w:val="clear" w:color="auto" w:fill="auto"/>
          </w:tcPr>
          <w:p w14:paraId="5D53D851" w14:textId="77777777" w:rsidR="00225C4E" w:rsidRPr="00C7244C" w:rsidRDefault="00225C4E" w:rsidP="003F1727">
            <w:pPr>
              <w:pStyle w:val="TAL"/>
            </w:pPr>
            <w:r w:rsidRPr="00C7244C">
              <w:t>cg-SDT-TimeAlignmentTime</w:t>
            </w:r>
          </w:p>
        </w:tc>
        <w:tc>
          <w:tcPr>
            <w:tcW w:w="596" w:type="pct"/>
            <w:shd w:val="clear" w:color="auto" w:fill="auto"/>
          </w:tcPr>
          <w:p w14:paraId="749E915C" w14:textId="77777777" w:rsidR="00225C4E" w:rsidRPr="00C7244C" w:rsidRDefault="00225C4E" w:rsidP="003F1727">
            <w:pPr>
              <w:pStyle w:val="TAC"/>
              <w:rPr>
                <w:lang w:eastAsia="zh-CN"/>
              </w:rPr>
            </w:pPr>
          </w:p>
        </w:tc>
        <w:tc>
          <w:tcPr>
            <w:tcW w:w="1708" w:type="pct"/>
          </w:tcPr>
          <w:p w14:paraId="023B72E2" w14:textId="77777777" w:rsidR="00225C4E" w:rsidRPr="00C7244C" w:rsidRDefault="00225C4E" w:rsidP="003F1727">
            <w:pPr>
              <w:pStyle w:val="TAC"/>
              <w:rPr>
                <w:iCs/>
                <w:lang w:eastAsia="zh-CN"/>
              </w:rPr>
            </w:pPr>
            <w:r w:rsidRPr="00C7244C">
              <w:rPr>
                <w:iCs/>
                <w:lang w:eastAsia="zh-CN"/>
              </w:rPr>
              <w:t>infinity</w:t>
            </w:r>
          </w:p>
        </w:tc>
      </w:tr>
      <w:tr w:rsidR="00225C4E" w:rsidRPr="00C7244C" w14:paraId="7B5F099B" w14:textId="77777777" w:rsidTr="003F1727">
        <w:trPr>
          <w:trHeight w:val="187"/>
          <w:jc w:val="center"/>
        </w:trPr>
        <w:tc>
          <w:tcPr>
            <w:tcW w:w="2696" w:type="pct"/>
            <w:gridSpan w:val="2"/>
            <w:shd w:val="clear" w:color="auto" w:fill="auto"/>
          </w:tcPr>
          <w:p w14:paraId="14BB01D7" w14:textId="77777777" w:rsidR="00225C4E" w:rsidRPr="00C7244C" w:rsidRDefault="00225C4E" w:rsidP="003F1727">
            <w:pPr>
              <w:pStyle w:val="TAL"/>
              <w:rPr>
                <w:lang w:eastAsia="zh-CN"/>
              </w:rPr>
            </w:pPr>
            <w:r w:rsidRPr="00C7244C">
              <w:rPr>
                <w:lang w:eastAsia="zh-CN"/>
              </w:rPr>
              <w:t>CG-SDT resource period</w:t>
            </w:r>
          </w:p>
        </w:tc>
        <w:tc>
          <w:tcPr>
            <w:tcW w:w="596" w:type="pct"/>
            <w:shd w:val="clear" w:color="auto" w:fill="auto"/>
          </w:tcPr>
          <w:p w14:paraId="6542637A" w14:textId="77777777" w:rsidR="00225C4E" w:rsidRPr="00C7244C" w:rsidRDefault="00225C4E" w:rsidP="003F1727">
            <w:pPr>
              <w:pStyle w:val="TAC"/>
              <w:rPr>
                <w:lang w:eastAsia="zh-CN"/>
              </w:rPr>
            </w:pPr>
            <w:r w:rsidRPr="00C7244C">
              <w:rPr>
                <w:lang w:eastAsia="zh-CN"/>
              </w:rPr>
              <w:t>ms</w:t>
            </w:r>
          </w:p>
        </w:tc>
        <w:tc>
          <w:tcPr>
            <w:tcW w:w="1708" w:type="pct"/>
          </w:tcPr>
          <w:p w14:paraId="3EEF3F60" w14:textId="4D3723D7" w:rsidR="00225C4E" w:rsidRPr="00C7244C" w:rsidRDefault="008D0399" w:rsidP="003F1727">
            <w:pPr>
              <w:pStyle w:val="TAC"/>
              <w:rPr>
                <w:iCs/>
                <w:lang w:eastAsia="zh-CN"/>
              </w:rPr>
            </w:pPr>
            <w:r w:rsidRPr="00C7244C">
              <w:rPr>
                <w:iCs/>
                <w:lang w:eastAsia="zh-CN"/>
              </w:rPr>
              <w:t>320</w:t>
            </w:r>
          </w:p>
        </w:tc>
      </w:tr>
      <w:tr w:rsidR="00225C4E" w:rsidRPr="00C7244C" w14:paraId="640E1023" w14:textId="77777777" w:rsidTr="003F1727">
        <w:trPr>
          <w:trHeight w:val="187"/>
          <w:jc w:val="center"/>
        </w:trPr>
        <w:tc>
          <w:tcPr>
            <w:tcW w:w="2696" w:type="pct"/>
            <w:gridSpan w:val="2"/>
            <w:shd w:val="clear" w:color="auto" w:fill="auto"/>
          </w:tcPr>
          <w:p w14:paraId="0800874F" w14:textId="77777777" w:rsidR="00225C4E" w:rsidRPr="00C7244C" w:rsidRDefault="00225C4E" w:rsidP="003F1727">
            <w:pPr>
              <w:pStyle w:val="TAL"/>
            </w:pPr>
            <w:r w:rsidRPr="00C7244C">
              <w:t>T1</w:t>
            </w:r>
          </w:p>
        </w:tc>
        <w:tc>
          <w:tcPr>
            <w:tcW w:w="596" w:type="pct"/>
            <w:shd w:val="clear" w:color="auto" w:fill="auto"/>
          </w:tcPr>
          <w:p w14:paraId="175388E4" w14:textId="77777777" w:rsidR="00225C4E" w:rsidRPr="00C7244C" w:rsidRDefault="00225C4E" w:rsidP="003F1727">
            <w:pPr>
              <w:pStyle w:val="TAC"/>
            </w:pPr>
            <w:r w:rsidRPr="00C7244C">
              <w:t>s</w:t>
            </w:r>
          </w:p>
        </w:tc>
        <w:tc>
          <w:tcPr>
            <w:tcW w:w="1708" w:type="pct"/>
          </w:tcPr>
          <w:p w14:paraId="7AB7463A" w14:textId="5766DB3A" w:rsidR="00225C4E" w:rsidRPr="00C7244C" w:rsidRDefault="00225C4E" w:rsidP="003F1727">
            <w:pPr>
              <w:pStyle w:val="TAC"/>
            </w:pPr>
            <w:r w:rsidRPr="00C7244C">
              <w:t>[</w:t>
            </w:r>
            <w:r w:rsidR="008D0399" w:rsidRPr="00C7244C">
              <w:rPr>
                <w:lang w:eastAsia="zh-CN"/>
              </w:rPr>
              <w:t>0.8</w:t>
            </w:r>
            <w:r w:rsidRPr="00C7244C">
              <w:t>]</w:t>
            </w:r>
          </w:p>
        </w:tc>
      </w:tr>
      <w:tr w:rsidR="00225C4E" w:rsidRPr="00C7244C" w14:paraId="62936083" w14:textId="77777777" w:rsidTr="003F1727">
        <w:trPr>
          <w:trHeight w:val="187"/>
          <w:jc w:val="center"/>
        </w:trPr>
        <w:tc>
          <w:tcPr>
            <w:tcW w:w="2696" w:type="pct"/>
            <w:gridSpan w:val="2"/>
            <w:shd w:val="clear" w:color="auto" w:fill="auto"/>
          </w:tcPr>
          <w:p w14:paraId="0A8DEC4E" w14:textId="77777777" w:rsidR="00225C4E" w:rsidRPr="00C7244C" w:rsidRDefault="00225C4E" w:rsidP="003F1727">
            <w:pPr>
              <w:pStyle w:val="TAL"/>
            </w:pPr>
            <w:r w:rsidRPr="00C7244C">
              <w:t>T2</w:t>
            </w:r>
          </w:p>
        </w:tc>
        <w:tc>
          <w:tcPr>
            <w:tcW w:w="596" w:type="pct"/>
            <w:shd w:val="clear" w:color="auto" w:fill="auto"/>
          </w:tcPr>
          <w:p w14:paraId="01AF1ACC" w14:textId="77777777" w:rsidR="00225C4E" w:rsidRPr="00C7244C" w:rsidRDefault="00225C4E" w:rsidP="003F1727">
            <w:pPr>
              <w:pStyle w:val="TAC"/>
            </w:pPr>
            <w:r w:rsidRPr="00C7244C">
              <w:t>s</w:t>
            </w:r>
          </w:p>
        </w:tc>
        <w:tc>
          <w:tcPr>
            <w:tcW w:w="1708" w:type="pct"/>
          </w:tcPr>
          <w:p w14:paraId="35A3A8E6" w14:textId="1FF51E08" w:rsidR="00225C4E" w:rsidRPr="00C7244C" w:rsidRDefault="00225C4E" w:rsidP="003F1727">
            <w:pPr>
              <w:pStyle w:val="TAC"/>
            </w:pPr>
            <w:r w:rsidRPr="00C7244C">
              <w:t>[</w:t>
            </w:r>
            <w:r w:rsidR="008D0399" w:rsidRPr="00C7244C">
              <w:rPr>
                <w:lang w:eastAsia="zh-CN"/>
              </w:rPr>
              <w:t>0.96</w:t>
            </w:r>
            <w:r w:rsidRPr="00C7244C">
              <w:t>]</w:t>
            </w:r>
          </w:p>
        </w:tc>
      </w:tr>
      <w:tr w:rsidR="00225C4E" w:rsidRPr="00C7244C" w14:paraId="24EC0776" w14:textId="77777777" w:rsidTr="003F1727">
        <w:trPr>
          <w:trHeight w:val="187"/>
          <w:jc w:val="center"/>
        </w:trPr>
        <w:tc>
          <w:tcPr>
            <w:tcW w:w="2696" w:type="pct"/>
            <w:gridSpan w:val="2"/>
            <w:shd w:val="clear" w:color="auto" w:fill="auto"/>
          </w:tcPr>
          <w:p w14:paraId="4AEA7414" w14:textId="77777777" w:rsidR="00225C4E" w:rsidRPr="00C7244C" w:rsidRDefault="00225C4E" w:rsidP="003F1727">
            <w:pPr>
              <w:pStyle w:val="TAL"/>
            </w:pPr>
            <w:r w:rsidRPr="00C7244C">
              <w:t>T3</w:t>
            </w:r>
          </w:p>
        </w:tc>
        <w:tc>
          <w:tcPr>
            <w:tcW w:w="596" w:type="pct"/>
            <w:shd w:val="clear" w:color="auto" w:fill="auto"/>
          </w:tcPr>
          <w:p w14:paraId="1F741216" w14:textId="77777777" w:rsidR="00225C4E" w:rsidRPr="00C7244C" w:rsidRDefault="00225C4E" w:rsidP="003F1727">
            <w:pPr>
              <w:pStyle w:val="TAC"/>
            </w:pPr>
            <w:r w:rsidRPr="00C7244C">
              <w:t>s</w:t>
            </w:r>
          </w:p>
        </w:tc>
        <w:tc>
          <w:tcPr>
            <w:tcW w:w="1708" w:type="pct"/>
          </w:tcPr>
          <w:p w14:paraId="42E6A245" w14:textId="198DEA35" w:rsidR="00225C4E" w:rsidRPr="00C7244C" w:rsidRDefault="00225C4E" w:rsidP="003F1727">
            <w:pPr>
              <w:pStyle w:val="TAC"/>
            </w:pPr>
            <w:r w:rsidRPr="00C7244C">
              <w:t>[</w:t>
            </w:r>
            <w:r w:rsidR="008D0399" w:rsidRPr="00C7244C">
              <w:rPr>
                <w:lang w:eastAsia="zh-CN"/>
              </w:rPr>
              <w:t>3.04</w:t>
            </w:r>
            <w:r w:rsidRPr="00C7244C">
              <w:t>]</w:t>
            </w:r>
          </w:p>
        </w:tc>
      </w:tr>
      <w:tr w:rsidR="00225C4E" w:rsidRPr="00C7244C" w14:paraId="1D85DB48" w14:textId="77777777" w:rsidTr="003F1727">
        <w:trPr>
          <w:trHeight w:val="187"/>
          <w:jc w:val="center"/>
        </w:trPr>
        <w:tc>
          <w:tcPr>
            <w:tcW w:w="2696" w:type="pct"/>
            <w:gridSpan w:val="2"/>
            <w:shd w:val="clear" w:color="auto" w:fill="auto"/>
          </w:tcPr>
          <w:p w14:paraId="0DE6FDE8" w14:textId="77777777" w:rsidR="00225C4E" w:rsidRPr="00C7244C" w:rsidRDefault="00225C4E" w:rsidP="003F1727">
            <w:pPr>
              <w:pStyle w:val="TAL"/>
              <w:rPr>
                <w:lang w:eastAsia="zh-CN"/>
              </w:rPr>
            </w:pPr>
            <w:r w:rsidRPr="00C7244C">
              <w:rPr>
                <w:lang w:eastAsia="zh-CN"/>
              </w:rPr>
              <w:t>T4</w:t>
            </w:r>
          </w:p>
        </w:tc>
        <w:tc>
          <w:tcPr>
            <w:tcW w:w="596" w:type="pct"/>
            <w:shd w:val="clear" w:color="auto" w:fill="auto"/>
          </w:tcPr>
          <w:p w14:paraId="71A75E0F" w14:textId="77777777" w:rsidR="00225C4E" w:rsidRPr="00C7244C" w:rsidRDefault="00225C4E" w:rsidP="003F1727">
            <w:pPr>
              <w:pStyle w:val="TAC"/>
              <w:rPr>
                <w:lang w:eastAsia="zh-CN"/>
              </w:rPr>
            </w:pPr>
            <w:r w:rsidRPr="00C7244C">
              <w:rPr>
                <w:lang w:eastAsia="zh-CN"/>
              </w:rPr>
              <w:t>s</w:t>
            </w:r>
          </w:p>
        </w:tc>
        <w:tc>
          <w:tcPr>
            <w:tcW w:w="1708" w:type="pct"/>
          </w:tcPr>
          <w:p w14:paraId="3CD048CE" w14:textId="2F5582A1" w:rsidR="00225C4E" w:rsidRPr="00C7244C" w:rsidRDefault="00225C4E" w:rsidP="003F1727">
            <w:pPr>
              <w:pStyle w:val="TAC"/>
              <w:rPr>
                <w:lang w:eastAsia="zh-CN"/>
              </w:rPr>
            </w:pPr>
            <w:r w:rsidRPr="00C7244C">
              <w:rPr>
                <w:lang w:eastAsia="zh-CN"/>
              </w:rPr>
              <w:t>[</w:t>
            </w:r>
            <w:r w:rsidR="008C152C">
              <w:rPr>
                <w:lang w:eastAsia="zh-CN"/>
              </w:rPr>
              <w:t>1.54</w:t>
            </w:r>
            <w:r w:rsidRPr="00C7244C">
              <w:rPr>
                <w:lang w:eastAsia="zh-CN"/>
              </w:rPr>
              <w:t>]</w:t>
            </w:r>
          </w:p>
        </w:tc>
      </w:tr>
      <w:tr w:rsidR="00225C4E" w:rsidRPr="00C7244C" w14:paraId="5EE9C45E" w14:textId="77777777" w:rsidTr="003F1727">
        <w:trPr>
          <w:trHeight w:val="187"/>
          <w:jc w:val="center"/>
        </w:trPr>
        <w:tc>
          <w:tcPr>
            <w:tcW w:w="2696" w:type="pct"/>
            <w:gridSpan w:val="2"/>
            <w:shd w:val="clear" w:color="auto" w:fill="auto"/>
          </w:tcPr>
          <w:p w14:paraId="333A27D5" w14:textId="77777777" w:rsidR="00225C4E" w:rsidRPr="00C7244C" w:rsidRDefault="00225C4E" w:rsidP="003F1727">
            <w:pPr>
              <w:pStyle w:val="TAL"/>
              <w:rPr>
                <w:lang w:eastAsia="zh-CN"/>
              </w:rPr>
            </w:pPr>
            <w:r w:rsidRPr="00C7244C">
              <w:rPr>
                <w:lang w:eastAsia="zh-CN"/>
              </w:rPr>
              <w:t>T5</w:t>
            </w:r>
          </w:p>
        </w:tc>
        <w:tc>
          <w:tcPr>
            <w:tcW w:w="596" w:type="pct"/>
            <w:shd w:val="clear" w:color="auto" w:fill="auto"/>
          </w:tcPr>
          <w:p w14:paraId="5916E594" w14:textId="7E811D9F" w:rsidR="00225C4E" w:rsidRPr="00C7244C" w:rsidRDefault="008C152C" w:rsidP="003F1727">
            <w:pPr>
              <w:pStyle w:val="TAC"/>
              <w:rPr>
                <w:lang w:eastAsia="zh-CN"/>
              </w:rPr>
            </w:pPr>
            <w:r>
              <w:rPr>
                <w:lang w:eastAsia="zh-CN"/>
              </w:rPr>
              <w:t>s</w:t>
            </w:r>
          </w:p>
        </w:tc>
        <w:tc>
          <w:tcPr>
            <w:tcW w:w="1708" w:type="pct"/>
          </w:tcPr>
          <w:p w14:paraId="5E723861" w14:textId="3A5A5360" w:rsidR="00225C4E" w:rsidRPr="00C7244C" w:rsidRDefault="00225C4E" w:rsidP="003F1727">
            <w:pPr>
              <w:pStyle w:val="TAC"/>
              <w:rPr>
                <w:lang w:eastAsia="zh-CN"/>
              </w:rPr>
            </w:pPr>
            <w:r w:rsidRPr="00C7244C">
              <w:rPr>
                <w:lang w:eastAsia="zh-CN"/>
              </w:rPr>
              <w:t>[</w:t>
            </w:r>
            <w:r w:rsidR="008C152C">
              <w:rPr>
                <w:lang w:eastAsia="zh-CN"/>
              </w:rPr>
              <w:t>1,76</w:t>
            </w:r>
            <w:r w:rsidRPr="00C7244C">
              <w:rPr>
                <w:lang w:eastAsia="zh-CN"/>
              </w:rPr>
              <w:t>]</w:t>
            </w:r>
          </w:p>
        </w:tc>
      </w:tr>
      <w:tr w:rsidR="008C152C" w:rsidRPr="00C7244C" w14:paraId="0C00AD3B" w14:textId="77777777" w:rsidTr="008C152C">
        <w:trPr>
          <w:trHeight w:val="187"/>
          <w:jc w:val="center"/>
        </w:trPr>
        <w:tc>
          <w:tcPr>
            <w:tcW w:w="2696" w:type="pct"/>
            <w:gridSpan w:val="2"/>
            <w:tcBorders>
              <w:top w:val="single" w:sz="4" w:space="0" w:color="auto"/>
              <w:left w:val="single" w:sz="4" w:space="0" w:color="auto"/>
              <w:bottom w:val="single" w:sz="4" w:space="0" w:color="auto"/>
              <w:right w:val="single" w:sz="4" w:space="0" w:color="auto"/>
            </w:tcBorders>
            <w:shd w:val="clear" w:color="auto" w:fill="auto"/>
          </w:tcPr>
          <w:p w14:paraId="0E2AF2E9" w14:textId="77777777" w:rsidR="008C152C" w:rsidRPr="00C7244C" w:rsidRDefault="008C152C" w:rsidP="00C3167E">
            <w:pPr>
              <w:pStyle w:val="TAL"/>
              <w:rPr>
                <w:lang w:eastAsia="zh-CN"/>
              </w:rPr>
            </w:pPr>
            <w:r>
              <w:rPr>
                <w:lang w:eastAsia="zh-CN"/>
              </w:rPr>
              <w:t>T6</w:t>
            </w:r>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20B5A019" w14:textId="77777777" w:rsidR="008C152C" w:rsidRPr="00C7244C" w:rsidRDefault="008C152C" w:rsidP="00C3167E">
            <w:pPr>
              <w:pStyle w:val="TAC"/>
              <w:rPr>
                <w:lang w:eastAsia="zh-CN"/>
              </w:rPr>
            </w:pPr>
            <w:r>
              <w:rPr>
                <w:lang w:eastAsia="zh-CN"/>
              </w:rPr>
              <w:t>s</w:t>
            </w:r>
          </w:p>
        </w:tc>
        <w:tc>
          <w:tcPr>
            <w:tcW w:w="1708" w:type="pct"/>
            <w:tcBorders>
              <w:top w:val="single" w:sz="4" w:space="0" w:color="auto"/>
              <w:left w:val="single" w:sz="4" w:space="0" w:color="auto"/>
              <w:bottom w:val="single" w:sz="4" w:space="0" w:color="auto"/>
              <w:right w:val="single" w:sz="4" w:space="0" w:color="auto"/>
            </w:tcBorders>
          </w:tcPr>
          <w:p w14:paraId="72CBB58C" w14:textId="77777777" w:rsidR="008C152C" w:rsidRPr="00C7244C" w:rsidRDefault="008C152C" w:rsidP="00C3167E">
            <w:pPr>
              <w:pStyle w:val="TAC"/>
              <w:rPr>
                <w:lang w:eastAsia="zh-CN"/>
              </w:rPr>
            </w:pPr>
            <w:r>
              <w:rPr>
                <w:lang w:eastAsia="zh-CN"/>
              </w:rPr>
              <w:t>[4.58]</w:t>
            </w:r>
          </w:p>
        </w:tc>
      </w:tr>
    </w:tbl>
    <w:p w14:paraId="491F2FE7" w14:textId="77777777" w:rsidR="00225C4E" w:rsidRPr="00C7244C" w:rsidRDefault="00225C4E" w:rsidP="00225C4E"/>
    <w:p w14:paraId="4C7D7E05" w14:textId="77777777" w:rsidR="00225C4E" w:rsidRPr="00C7244C" w:rsidRDefault="00225C4E" w:rsidP="00225C4E">
      <w:pPr>
        <w:pStyle w:val="H6"/>
      </w:pPr>
      <w:r w:rsidRPr="00C7244C">
        <w:t>7.2.1.1.4.2</w:t>
      </w:r>
      <w:r w:rsidRPr="00C7244C">
        <w:tab/>
        <w:t>Test procedure</w:t>
      </w:r>
    </w:p>
    <w:p w14:paraId="05585C23" w14:textId="510B872F" w:rsidR="00225C4E" w:rsidRPr="00C7244C" w:rsidRDefault="00225C4E" w:rsidP="00225C4E">
      <w:pPr>
        <w:jc w:val="both"/>
      </w:pPr>
      <w:r w:rsidRPr="00C7244C">
        <w:t xml:space="preserve">The test consists of a single cell (Cell 1), </w:t>
      </w:r>
      <w:r w:rsidR="008C152C">
        <w:t xml:space="preserve">which is the active NR cell </w:t>
      </w:r>
      <w:r w:rsidRPr="00C7244C">
        <w:t>configured as PCell in FR2</w:t>
      </w:r>
      <w:r w:rsidR="00A40311" w:rsidRPr="00C7244C">
        <w:t xml:space="preserve"> and </w:t>
      </w:r>
      <w:r w:rsidR="008C152C">
        <w:t xml:space="preserve">includes </w:t>
      </w:r>
      <w:r w:rsidR="008C152C">
        <w:rPr>
          <w:rFonts w:eastAsia="MS Mincho"/>
        </w:rPr>
        <w:t>two sub-tests. Sub-test#1 is for testing valid TA where UE can initiate CG-SDT transmission and Sub-test#2 is for testing invalid TA where UE does not initiate CG-SDT transmission. Subtest#2 is only tested if Sub-test#1 is passed.</w:t>
      </w:r>
      <w:r w:rsidR="008C152C">
        <w:t xml:space="preserve"> </w:t>
      </w:r>
      <w:r w:rsidR="008C152C">
        <w:rPr>
          <w:rFonts w:eastAsia="MS Mincho"/>
        </w:rPr>
        <w:t xml:space="preserve">For each sub-test, </w:t>
      </w:r>
      <w:r w:rsidR="00A40311" w:rsidRPr="00C7244C">
        <w:t xml:space="preserve">the </w:t>
      </w:r>
      <w:r w:rsidR="008D0399" w:rsidRPr="00C7244C">
        <w:rPr>
          <w:rFonts w:eastAsia="MS Mincho"/>
        </w:rPr>
        <w:t>DUT</w:t>
      </w:r>
      <w:r w:rsidR="00A40311" w:rsidRPr="00C7244C">
        <w:rPr>
          <w:rFonts w:eastAsia="MS Mincho"/>
        </w:rPr>
        <w:t xml:space="preserve"> </w:t>
      </w:r>
      <w:r w:rsidR="008C152C">
        <w:rPr>
          <w:rFonts w:eastAsia="MS Mincho"/>
        </w:rPr>
        <w:t xml:space="preserve">is </w:t>
      </w:r>
      <w:r w:rsidR="00A40311" w:rsidRPr="00C7244C">
        <w:rPr>
          <w:rFonts w:eastAsia="MS Mincho"/>
        </w:rPr>
        <w:t>configured with CG-SDT configurations when entering RRC Inactive state</w:t>
      </w:r>
      <w:r w:rsidRPr="00C7244C">
        <w:t xml:space="preserve">. </w:t>
      </w:r>
      <w:r w:rsidR="00AE10E2">
        <w:t>Sub-</w:t>
      </w:r>
      <w:r w:rsidRPr="00C7244C">
        <w:t>test</w:t>
      </w:r>
      <w:r w:rsidR="00AE10E2">
        <w:t>#1</w:t>
      </w:r>
      <w:r w:rsidRPr="00C7244C">
        <w:t xml:space="preserve"> consists of </w:t>
      </w:r>
      <w:r w:rsidR="00AE10E2">
        <w:rPr>
          <w:lang w:eastAsia="zh-CN"/>
        </w:rPr>
        <w:t>four</w:t>
      </w:r>
      <w:r w:rsidRPr="00C7244C">
        <w:t xml:space="preserve"> successive time periods, with time duration of T1</w:t>
      </w:r>
      <w:r w:rsidR="00A40311" w:rsidRPr="00C7244C">
        <w:rPr>
          <w:rFonts w:eastAsia="MS Mincho"/>
        </w:rPr>
        <w:t xml:space="preserve">, T2, T3, </w:t>
      </w:r>
      <w:r w:rsidR="00A40311" w:rsidRPr="00C7244C">
        <w:rPr>
          <w:rFonts w:eastAsia="SimSun"/>
          <w:lang w:eastAsia="zh-CN"/>
        </w:rPr>
        <w:t>and</w:t>
      </w:r>
      <w:r w:rsidRPr="00C7244C">
        <w:t xml:space="preserve"> T</w:t>
      </w:r>
      <w:r w:rsidR="00AE10E2">
        <w:t>4</w:t>
      </w:r>
      <w:r w:rsidRPr="00C7244C">
        <w:t xml:space="preserve"> respectively. </w:t>
      </w:r>
      <w:r w:rsidR="00AE10E2">
        <w:rPr>
          <w:rFonts w:eastAsia="MS Mincho"/>
        </w:rPr>
        <w:t>Sub-test#2 consists of two successive time periods, with time duration of T5 and T6 repectively.</w:t>
      </w:r>
      <w:r w:rsidR="00AE10E2">
        <w:t xml:space="preserve"> </w:t>
      </w:r>
      <w:r w:rsidRPr="00C7244C">
        <w:t>Figure 7.2.1.1.4.2-1 shows the variation of the RSRP level in the active cell</w:t>
      </w:r>
      <w:r w:rsidR="00AE10E2" w:rsidRPr="006643FA">
        <w:rPr>
          <w:rFonts w:eastAsia="MS Mincho"/>
        </w:rPr>
        <w:t xml:space="preserve"> </w:t>
      </w:r>
      <w:r w:rsidR="00AE10E2">
        <w:rPr>
          <w:rFonts w:eastAsia="MS Mincho"/>
        </w:rPr>
        <w:t>over the duration of Sub-test#1,</w:t>
      </w:r>
      <w:r w:rsidR="00AE10E2" w:rsidRPr="0028408C">
        <w:rPr>
          <w:rFonts w:eastAsia="MS Mincho"/>
        </w:rPr>
        <w:t xml:space="preserve"> </w:t>
      </w:r>
      <w:r w:rsidR="00AE10E2">
        <w:rPr>
          <w:rFonts w:eastAsia="MS Mincho"/>
        </w:rPr>
        <w:t xml:space="preserve">and Figure </w:t>
      </w:r>
      <w:r w:rsidR="00AE10E2">
        <w:t>7.2.</w:t>
      </w:r>
      <w:r w:rsidR="00AE10E2">
        <w:rPr>
          <w:lang w:eastAsia="zh-CN"/>
        </w:rPr>
        <w:t>1</w:t>
      </w:r>
      <w:r w:rsidR="00AE10E2">
        <w:t>.1.4.2-2</w:t>
      </w:r>
      <w:r w:rsidR="00AE10E2">
        <w:rPr>
          <w:rFonts w:eastAsia="MS Mincho"/>
        </w:rPr>
        <w:t xml:space="preserve"> shows the variation of the RSRP</w:t>
      </w:r>
      <w:r w:rsidR="00AE10E2">
        <w:rPr>
          <w:rFonts w:hint="eastAsia"/>
          <w:lang w:val="en-US" w:eastAsia="zh-CN"/>
        </w:rPr>
        <w:t xml:space="preserve"> </w:t>
      </w:r>
      <w:r w:rsidR="00AE10E2">
        <w:rPr>
          <w:lang w:val="en-US" w:eastAsia="zh-CN"/>
        </w:rPr>
        <w:t xml:space="preserve">level </w:t>
      </w:r>
      <w:r w:rsidR="00AE10E2">
        <w:rPr>
          <w:rFonts w:eastAsia="MS Mincho"/>
        </w:rPr>
        <w:t>over the duration of Sub-test#2.</w:t>
      </w:r>
    </w:p>
    <w:p w14:paraId="4B601F50" w14:textId="424DF0BD" w:rsidR="008D0399" w:rsidRPr="00C7244C" w:rsidRDefault="00AE10E2" w:rsidP="008D0399">
      <w:pPr>
        <w:pStyle w:val="TH"/>
      </w:pPr>
      <w:r>
        <w:rPr>
          <w:noProof/>
        </w:rPr>
        <w:drawing>
          <wp:inline distT="0" distB="0" distL="0" distR="0" wp14:anchorId="2353FD41" wp14:editId="68276C12">
            <wp:extent cx="3543300" cy="2634122"/>
            <wp:effectExtent l="0" t="0" r="0" b="0"/>
            <wp:docPr id="2752" name="Picture 275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process&#10;&#10;Description automatically generated"/>
                    <pic:cNvPicPr/>
                  </pic:nvPicPr>
                  <pic:blipFill>
                    <a:blip r:embed="rId40"/>
                    <a:stretch>
                      <a:fillRect/>
                    </a:stretch>
                  </pic:blipFill>
                  <pic:spPr>
                    <a:xfrm>
                      <a:off x="0" y="0"/>
                      <a:ext cx="3543300" cy="2634122"/>
                    </a:xfrm>
                    <a:prstGeom prst="rect">
                      <a:avLst/>
                    </a:prstGeom>
                  </pic:spPr>
                </pic:pic>
              </a:graphicData>
            </a:graphic>
          </wp:inline>
        </w:drawing>
      </w:r>
    </w:p>
    <w:p w14:paraId="33582F5F" w14:textId="77777777" w:rsidR="00AE10E2" w:rsidRDefault="00225C4E" w:rsidP="00AE10E2">
      <w:pPr>
        <w:pStyle w:val="TF"/>
        <w:rPr>
          <w:rFonts w:eastAsia="MS Mincho"/>
        </w:rPr>
      </w:pPr>
      <w:r w:rsidRPr="00C7244C">
        <w:t>Figure 7.2.</w:t>
      </w:r>
      <w:r w:rsidRPr="00C7244C">
        <w:rPr>
          <w:lang w:eastAsia="zh-CN"/>
        </w:rPr>
        <w:t>1</w:t>
      </w:r>
      <w:r w:rsidRPr="00C7244C">
        <w:t>.1.4.2-1: RSRP variation for TA validation for CG-SDT</w:t>
      </w:r>
      <w:r w:rsidR="00AE10E2">
        <w:t xml:space="preserve"> </w:t>
      </w:r>
      <w:r w:rsidR="00AE10E2">
        <w:rPr>
          <w:rFonts w:eastAsia="MS Mincho"/>
        </w:rPr>
        <w:t>Sub-test#1</w:t>
      </w:r>
    </w:p>
    <w:p w14:paraId="591E0B61" w14:textId="77777777" w:rsidR="00AE10E2" w:rsidRDefault="00AE10E2" w:rsidP="00AE10E2">
      <w:pPr>
        <w:pStyle w:val="TH"/>
      </w:pPr>
      <w:r>
        <w:rPr>
          <w:noProof/>
        </w:rPr>
        <w:drawing>
          <wp:inline distT="0" distB="0" distL="0" distR="0" wp14:anchorId="4A030953" wp14:editId="7189A372">
            <wp:extent cx="3419163" cy="2513458"/>
            <wp:effectExtent l="0" t="0" r="0" b="1270"/>
            <wp:docPr id="2753" name="Picture 275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10;&#10;Description automatically generated"/>
                    <pic:cNvPicPr/>
                  </pic:nvPicPr>
                  <pic:blipFill>
                    <a:blip r:embed="rId41"/>
                    <a:stretch>
                      <a:fillRect/>
                    </a:stretch>
                  </pic:blipFill>
                  <pic:spPr>
                    <a:xfrm>
                      <a:off x="0" y="0"/>
                      <a:ext cx="3432446" cy="2523223"/>
                    </a:xfrm>
                    <a:prstGeom prst="rect">
                      <a:avLst/>
                    </a:prstGeom>
                  </pic:spPr>
                </pic:pic>
              </a:graphicData>
            </a:graphic>
          </wp:inline>
        </w:drawing>
      </w:r>
    </w:p>
    <w:p w14:paraId="2E413EEC" w14:textId="57BB3FD7" w:rsidR="00225C4E" w:rsidRPr="00C7244C" w:rsidRDefault="00AE10E2" w:rsidP="00225C4E">
      <w:pPr>
        <w:pStyle w:val="TF"/>
      </w:pPr>
      <w:r>
        <w:t>Figure 7.2.</w:t>
      </w:r>
      <w:r>
        <w:rPr>
          <w:rFonts w:hint="eastAsia"/>
          <w:lang w:val="en-US" w:eastAsia="zh-CN"/>
        </w:rPr>
        <w:t>1</w:t>
      </w:r>
      <w:r>
        <w:t xml:space="preserve">.1.4.2-2: RSRP variation for TA validation for CG-SDT </w:t>
      </w:r>
      <w:r>
        <w:rPr>
          <w:rFonts w:eastAsia="MS Mincho"/>
        </w:rPr>
        <w:t>Sub-test#2</w:t>
      </w:r>
    </w:p>
    <w:p w14:paraId="1817A05B" w14:textId="77777777" w:rsidR="00225C4E" w:rsidRPr="00C7244C" w:rsidRDefault="00225C4E" w:rsidP="00225C4E">
      <w:pPr>
        <w:jc w:val="both"/>
        <w:rPr>
          <w:lang w:eastAsia="zh-CN"/>
        </w:rPr>
      </w:pPr>
    </w:p>
    <w:p w14:paraId="1EA0B270" w14:textId="77777777" w:rsidR="008D0399" w:rsidRPr="00C7244C" w:rsidRDefault="008D0399" w:rsidP="008D0399">
      <w:pPr>
        <w:jc w:val="both"/>
        <w:rPr>
          <w:lang w:eastAsia="zh-CN"/>
        </w:rPr>
      </w:pPr>
      <w:r w:rsidRPr="00C7244C">
        <w:rPr>
          <w:lang w:eastAsia="zh-CN"/>
        </w:rPr>
        <w:t>The derivation of supplementary timeline events is given in Table 7.2.1.1.4.2-1.</w:t>
      </w:r>
    </w:p>
    <w:p w14:paraId="15EA3BD2" w14:textId="0AD2A521" w:rsidR="008D0399" w:rsidRPr="00C7244C" w:rsidRDefault="008D0399" w:rsidP="008D0399">
      <w:pPr>
        <w:pStyle w:val="TH"/>
      </w:pPr>
      <w:bookmarkStart w:id="6" w:name="_Hlk142472010"/>
      <w:r w:rsidRPr="00C7244C">
        <w:rPr>
          <w:rFonts w:eastAsia="MS Mincho"/>
        </w:rPr>
        <w:t>Table 7.2.1.1.4.2-1</w:t>
      </w:r>
      <w:r w:rsidRPr="00C7244C">
        <w:t>: Derivation of Supplementary Timeline Event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7"/>
        <w:gridCol w:w="630"/>
        <w:gridCol w:w="1801"/>
        <w:gridCol w:w="900"/>
        <w:gridCol w:w="3694"/>
      </w:tblGrid>
      <w:tr w:rsidR="008D0399" w:rsidRPr="00C7244C" w14:paraId="4CF1CF0F"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vAlign w:val="center"/>
            <w:hideMark/>
          </w:tcPr>
          <w:bookmarkEnd w:id="6"/>
          <w:p w14:paraId="5605A58E" w14:textId="77777777" w:rsidR="008D0399" w:rsidRPr="00C7244C" w:rsidRDefault="008D0399" w:rsidP="00CB3B51">
            <w:pPr>
              <w:pStyle w:val="TAH"/>
            </w:pPr>
            <w:r w:rsidRPr="00C7244C">
              <w:t>Time Period</w:t>
            </w:r>
          </w:p>
        </w:tc>
        <w:tc>
          <w:tcPr>
            <w:tcW w:w="630" w:type="dxa"/>
            <w:tcBorders>
              <w:top w:val="single" w:sz="4" w:space="0" w:color="auto"/>
              <w:left w:val="single" w:sz="4" w:space="0" w:color="auto"/>
              <w:bottom w:val="single" w:sz="4" w:space="0" w:color="auto"/>
              <w:right w:val="single" w:sz="4" w:space="0" w:color="auto"/>
            </w:tcBorders>
            <w:vAlign w:val="center"/>
            <w:hideMark/>
          </w:tcPr>
          <w:p w14:paraId="31AD1041" w14:textId="77777777" w:rsidR="008D0399" w:rsidRPr="00C7244C" w:rsidRDefault="008D0399" w:rsidP="00CB3B51">
            <w:pPr>
              <w:pStyle w:val="TAH"/>
            </w:pPr>
            <w:r w:rsidRPr="00C7244C">
              <w:t>Unit</w:t>
            </w:r>
          </w:p>
        </w:tc>
        <w:tc>
          <w:tcPr>
            <w:tcW w:w="1801" w:type="dxa"/>
            <w:tcBorders>
              <w:top w:val="single" w:sz="4" w:space="0" w:color="auto"/>
              <w:left w:val="single" w:sz="4" w:space="0" w:color="auto"/>
              <w:bottom w:val="single" w:sz="4" w:space="0" w:color="auto"/>
              <w:right w:val="single" w:sz="4" w:space="0" w:color="auto"/>
            </w:tcBorders>
            <w:vAlign w:val="center"/>
            <w:hideMark/>
          </w:tcPr>
          <w:p w14:paraId="57555505" w14:textId="77777777" w:rsidR="008D0399" w:rsidRPr="00C7244C" w:rsidRDefault="008D0399" w:rsidP="00CB3B51">
            <w:pPr>
              <w:pStyle w:val="TAH"/>
            </w:pPr>
            <w:r w:rsidRPr="00C7244C">
              <w:t>Test 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AB7EA0" w14:textId="77777777" w:rsidR="008D0399" w:rsidRPr="00C7244C" w:rsidRDefault="008D0399" w:rsidP="00CB3B51">
            <w:pPr>
              <w:pStyle w:val="TAH"/>
            </w:pPr>
            <w:r w:rsidRPr="00C7244C">
              <w:t>Value</w:t>
            </w:r>
          </w:p>
        </w:tc>
        <w:tc>
          <w:tcPr>
            <w:tcW w:w="3694" w:type="dxa"/>
            <w:tcBorders>
              <w:top w:val="single" w:sz="4" w:space="0" w:color="auto"/>
              <w:left w:val="single" w:sz="4" w:space="0" w:color="auto"/>
              <w:bottom w:val="single" w:sz="4" w:space="0" w:color="auto"/>
              <w:right w:val="single" w:sz="4" w:space="0" w:color="auto"/>
            </w:tcBorders>
            <w:vAlign w:val="center"/>
            <w:hideMark/>
          </w:tcPr>
          <w:p w14:paraId="7125A9D9" w14:textId="77777777" w:rsidR="008D0399" w:rsidRPr="00C7244C" w:rsidRDefault="008D0399" w:rsidP="00CB3B51">
            <w:pPr>
              <w:pStyle w:val="TAH"/>
            </w:pPr>
            <w:r w:rsidRPr="00C7244C">
              <w:t>Derivation</w:t>
            </w:r>
          </w:p>
        </w:tc>
      </w:tr>
      <w:tr w:rsidR="008D0399" w:rsidRPr="00C7244C" w14:paraId="3A1D9E9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73A15B92" w14:textId="77777777" w:rsidR="008D0399" w:rsidRPr="00C7244C" w:rsidRDefault="008D0399" w:rsidP="00CB3B51">
            <w:pPr>
              <w:pStyle w:val="TAL"/>
              <w:jc w:val="center"/>
            </w:pPr>
            <w:r w:rsidRPr="00C7244C">
              <w:t>W1</w:t>
            </w:r>
          </w:p>
        </w:tc>
        <w:tc>
          <w:tcPr>
            <w:tcW w:w="630" w:type="dxa"/>
            <w:tcBorders>
              <w:top w:val="single" w:sz="4" w:space="0" w:color="auto"/>
              <w:left w:val="single" w:sz="4" w:space="0" w:color="auto"/>
              <w:bottom w:val="single" w:sz="4" w:space="0" w:color="auto"/>
              <w:right w:val="single" w:sz="4" w:space="0" w:color="auto"/>
            </w:tcBorders>
            <w:hideMark/>
          </w:tcPr>
          <w:p w14:paraId="1042EA2D"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721E76D1"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5C13227"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FADD052" w14:textId="77777777" w:rsidR="008D0399" w:rsidRPr="00C7244C" w:rsidRDefault="008D0399" w:rsidP="00CB3B51">
            <w:pPr>
              <w:pStyle w:val="TAC"/>
            </w:pPr>
            <w:r w:rsidRPr="00C7244C">
              <w:t>Test configuration</w:t>
            </w:r>
          </w:p>
        </w:tc>
      </w:tr>
      <w:tr w:rsidR="008D0399" w:rsidRPr="00C7244C" w14:paraId="7F8A7790"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1D593D81" w14:textId="77777777" w:rsidR="008D0399" w:rsidRPr="00C7244C" w:rsidRDefault="008D0399" w:rsidP="00CB3B51">
            <w:pPr>
              <w:pStyle w:val="TAL"/>
              <w:jc w:val="center"/>
            </w:pPr>
            <w:r w:rsidRPr="00C7244C">
              <w:t>W2</w:t>
            </w:r>
          </w:p>
        </w:tc>
        <w:tc>
          <w:tcPr>
            <w:tcW w:w="630" w:type="dxa"/>
            <w:tcBorders>
              <w:top w:val="single" w:sz="4" w:space="0" w:color="auto"/>
              <w:left w:val="single" w:sz="4" w:space="0" w:color="auto"/>
              <w:bottom w:val="single" w:sz="4" w:space="0" w:color="auto"/>
              <w:right w:val="single" w:sz="4" w:space="0" w:color="auto"/>
            </w:tcBorders>
            <w:hideMark/>
          </w:tcPr>
          <w:p w14:paraId="03993803"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28067CC5"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BED5574"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7AF40C58" w14:textId="77777777" w:rsidR="008D0399" w:rsidRPr="00C7244C" w:rsidRDefault="008D0399" w:rsidP="00CB3B51">
            <w:pPr>
              <w:pStyle w:val="TAC"/>
            </w:pPr>
            <w:r w:rsidRPr="00C7244C">
              <w:t>Test configuration</w:t>
            </w:r>
          </w:p>
        </w:tc>
      </w:tr>
      <w:tr w:rsidR="008D0399" w:rsidRPr="00C7244C" w14:paraId="67BD35A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7E19C938" w14:textId="77777777" w:rsidR="008D0399" w:rsidRPr="00C7244C" w:rsidRDefault="008D0399" w:rsidP="00CB3B51">
            <w:pPr>
              <w:pStyle w:val="TAL"/>
              <w:jc w:val="center"/>
            </w:pPr>
            <w:r w:rsidRPr="00C7244C">
              <w:t>W3</w:t>
            </w:r>
          </w:p>
        </w:tc>
        <w:tc>
          <w:tcPr>
            <w:tcW w:w="630" w:type="dxa"/>
            <w:tcBorders>
              <w:top w:val="single" w:sz="4" w:space="0" w:color="auto"/>
              <w:left w:val="single" w:sz="4" w:space="0" w:color="auto"/>
              <w:bottom w:val="single" w:sz="4" w:space="0" w:color="auto"/>
              <w:right w:val="single" w:sz="4" w:space="0" w:color="auto"/>
            </w:tcBorders>
            <w:hideMark/>
          </w:tcPr>
          <w:p w14:paraId="3E495790"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1EB110A6"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09D861E9" w14:textId="77777777" w:rsidR="008D0399" w:rsidRPr="00C7244C" w:rsidRDefault="008D0399" w:rsidP="00CB3B51">
            <w:pPr>
              <w:pStyle w:val="TAC"/>
            </w:pPr>
            <w:r w:rsidRPr="00C7244C">
              <w:t>1060</w:t>
            </w:r>
          </w:p>
        </w:tc>
        <w:tc>
          <w:tcPr>
            <w:tcW w:w="3694" w:type="dxa"/>
            <w:tcBorders>
              <w:top w:val="single" w:sz="4" w:space="0" w:color="auto"/>
              <w:left w:val="single" w:sz="4" w:space="0" w:color="auto"/>
              <w:bottom w:val="single" w:sz="4" w:space="0" w:color="auto"/>
              <w:right w:val="single" w:sz="4" w:space="0" w:color="auto"/>
            </w:tcBorders>
            <w:hideMark/>
          </w:tcPr>
          <w:p w14:paraId="4D30E490" w14:textId="77777777" w:rsidR="008D0399" w:rsidRPr="00C7244C" w:rsidRDefault="008D0399" w:rsidP="00CB3B51">
            <w:pPr>
              <w:pStyle w:val="TAC"/>
            </w:pPr>
            <w:r w:rsidRPr="00C7244C">
              <w:t>Test configuration</w:t>
            </w:r>
          </w:p>
        </w:tc>
      </w:tr>
      <w:tr w:rsidR="00AE10E2" w:rsidRPr="00C7244C" w14:paraId="229BA184" w14:textId="77777777" w:rsidTr="00C3167E">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tcPr>
          <w:p w14:paraId="7510DA82" w14:textId="77777777" w:rsidR="00AE10E2" w:rsidRPr="00C7244C" w:rsidRDefault="00AE10E2" w:rsidP="00C3167E">
            <w:pPr>
              <w:pStyle w:val="TAC"/>
            </w:pPr>
            <w:r w:rsidRPr="00B24D9C">
              <w:rPr>
                <w:b/>
                <w:bCs/>
                <w:u w:val="single"/>
              </w:rPr>
              <w:t>Subtest#1</w:t>
            </w:r>
          </w:p>
        </w:tc>
      </w:tr>
      <w:tr w:rsidR="008D0399" w:rsidRPr="00C7244C" w14:paraId="3AC7D44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60BF9970" w14:textId="77777777" w:rsidR="008D0399" w:rsidRPr="00C7244C" w:rsidRDefault="008D0399" w:rsidP="00CB3B51">
            <w:pPr>
              <w:pStyle w:val="TAL"/>
              <w:jc w:val="center"/>
            </w:pPr>
            <w:r w:rsidRPr="00C7244C">
              <w:t>TAtoTB</w:t>
            </w:r>
          </w:p>
        </w:tc>
        <w:tc>
          <w:tcPr>
            <w:tcW w:w="630" w:type="dxa"/>
            <w:tcBorders>
              <w:top w:val="single" w:sz="4" w:space="0" w:color="auto"/>
              <w:left w:val="single" w:sz="4" w:space="0" w:color="auto"/>
              <w:bottom w:val="single" w:sz="4" w:space="0" w:color="auto"/>
              <w:right w:val="single" w:sz="4" w:space="0" w:color="auto"/>
            </w:tcBorders>
            <w:hideMark/>
          </w:tcPr>
          <w:p w14:paraId="316E34C1"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6BEAAC7F"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24E882EB" w14:textId="77777777" w:rsidR="008D0399" w:rsidRPr="00C7244C" w:rsidRDefault="008D0399" w:rsidP="00CB3B51">
            <w:pPr>
              <w:pStyle w:val="TAC"/>
            </w:pPr>
            <w:r w:rsidRPr="00C7244C">
              <w:t>[800]</w:t>
            </w:r>
          </w:p>
        </w:tc>
        <w:tc>
          <w:tcPr>
            <w:tcW w:w="3694" w:type="dxa"/>
            <w:tcBorders>
              <w:top w:val="single" w:sz="4" w:space="0" w:color="auto"/>
              <w:left w:val="single" w:sz="4" w:space="0" w:color="auto"/>
              <w:bottom w:val="single" w:sz="4" w:space="0" w:color="auto"/>
              <w:right w:val="single" w:sz="4" w:space="0" w:color="auto"/>
            </w:tcBorders>
            <w:hideMark/>
          </w:tcPr>
          <w:p w14:paraId="06F331BD" w14:textId="77777777" w:rsidR="008D0399" w:rsidRPr="00C7244C" w:rsidRDefault="008D0399" w:rsidP="00CB3B51">
            <w:pPr>
              <w:pStyle w:val="TAC"/>
            </w:pPr>
            <w:r w:rsidRPr="00C7244C">
              <w:t>TAtoTB = T1</w:t>
            </w:r>
          </w:p>
        </w:tc>
      </w:tr>
      <w:tr w:rsidR="008D0399" w:rsidRPr="00C7244C" w14:paraId="104F18BA"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1F26D573" w14:textId="77777777" w:rsidR="008D0399" w:rsidRPr="00C7244C" w:rsidRDefault="008D0399" w:rsidP="00CB3B51">
            <w:pPr>
              <w:pStyle w:val="TAL"/>
              <w:jc w:val="center"/>
            </w:pPr>
            <w:r w:rsidRPr="00C7244C">
              <w:t>TBtoTC</w:t>
            </w:r>
          </w:p>
        </w:tc>
        <w:tc>
          <w:tcPr>
            <w:tcW w:w="630" w:type="dxa"/>
            <w:tcBorders>
              <w:top w:val="single" w:sz="4" w:space="0" w:color="auto"/>
              <w:left w:val="single" w:sz="4" w:space="0" w:color="auto"/>
              <w:bottom w:val="single" w:sz="4" w:space="0" w:color="auto"/>
              <w:right w:val="single" w:sz="4" w:space="0" w:color="auto"/>
            </w:tcBorders>
            <w:hideMark/>
          </w:tcPr>
          <w:p w14:paraId="2FD75EB7"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7459665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24B761CF"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A300C28" w14:textId="77777777" w:rsidR="008D0399" w:rsidRPr="00C7244C" w:rsidRDefault="008D0399" w:rsidP="00CB3B51">
            <w:pPr>
              <w:pStyle w:val="TAC"/>
            </w:pPr>
            <w:r w:rsidRPr="00C7244C">
              <w:t>TBtoTC = W1</w:t>
            </w:r>
          </w:p>
        </w:tc>
      </w:tr>
      <w:tr w:rsidR="008D0399" w:rsidRPr="00C7244C" w14:paraId="1E8E5C88"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457441E8" w14:textId="77777777" w:rsidR="008D0399" w:rsidRPr="00C7244C" w:rsidRDefault="008D0399" w:rsidP="00CB3B51">
            <w:pPr>
              <w:pStyle w:val="TAL"/>
              <w:jc w:val="center"/>
            </w:pPr>
            <w:r w:rsidRPr="00C7244C">
              <w:t>TCtoTD</w:t>
            </w:r>
          </w:p>
        </w:tc>
        <w:tc>
          <w:tcPr>
            <w:tcW w:w="630" w:type="dxa"/>
            <w:tcBorders>
              <w:top w:val="single" w:sz="4" w:space="0" w:color="auto"/>
              <w:left w:val="single" w:sz="4" w:space="0" w:color="auto"/>
              <w:bottom w:val="single" w:sz="4" w:space="0" w:color="auto"/>
              <w:right w:val="single" w:sz="4" w:space="0" w:color="auto"/>
            </w:tcBorders>
            <w:hideMark/>
          </w:tcPr>
          <w:p w14:paraId="18112CD0"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65F0DEA2"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499DA18"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7D50C479" w14:textId="77777777" w:rsidR="008D0399" w:rsidRPr="00C7244C" w:rsidRDefault="008D0399" w:rsidP="00CB3B51">
            <w:pPr>
              <w:pStyle w:val="TAC"/>
            </w:pPr>
            <w:r w:rsidRPr="00C7244C">
              <w:t>TCtoTD = W1</w:t>
            </w:r>
          </w:p>
        </w:tc>
      </w:tr>
      <w:tr w:rsidR="008D0399" w:rsidRPr="00C7244C" w14:paraId="1AEB8F6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6808993" w14:textId="77777777" w:rsidR="008D0399" w:rsidRPr="00C7244C" w:rsidRDefault="008D0399" w:rsidP="00CB3B51">
            <w:pPr>
              <w:pStyle w:val="TAL"/>
              <w:jc w:val="center"/>
            </w:pPr>
            <w:r w:rsidRPr="00C7244C">
              <w:t>TDtoTE</w:t>
            </w:r>
          </w:p>
        </w:tc>
        <w:tc>
          <w:tcPr>
            <w:tcW w:w="630" w:type="dxa"/>
            <w:tcBorders>
              <w:top w:val="single" w:sz="4" w:space="0" w:color="auto"/>
              <w:left w:val="single" w:sz="4" w:space="0" w:color="auto"/>
              <w:bottom w:val="single" w:sz="4" w:space="0" w:color="auto"/>
              <w:right w:val="single" w:sz="4" w:space="0" w:color="auto"/>
            </w:tcBorders>
            <w:hideMark/>
          </w:tcPr>
          <w:p w14:paraId="1C2AA0C6"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2A6693A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3C3AA789" w14:textId="77777777" w:rsidR="008D0399" w:rsidRPr="00C7244C" w:rsidRDefault="008D0399" w:rsidP="00CB3B51">
            <w:pPr>
              <w:pStyle w:val="TAC"/>
            </w:pPr>
            <w:r w:rsidRPr="00C7244C">
              <w:t>[3040]</w:t>
            </w:r>
          </w:p>
        </w:tc>
        <w:tc>
          <w:tcPr>
            <w:tcW w:w="3694" w:type="dxa"/>
            <w:tcBorders>
              <w:top w:val="single" w:sz="4" w:space="0" w:color="auto"/>
              <w:left w:val="single" w:sz="4" w:space="0" w:color="auto"/>
              <w:bottom w:val="single" w:sz="4" w:space="0" w:color="auto"/>
              <w:right w:val="single" w:sz="4" w:space="0" w:color="auto"/>
            </w:tcBorders>
            <w:hideMark/>
          </w:tcPr>
          <w:p w14:paraId="313A0C03" w14:textId="77777777" w:rsidR="008D0399" w:rsidRPr="00C7244C" w:rsidRDefault="008D0399" w:rsidP="00CB3B51">
            <w:pPr>
              <w:pStyle w:val="TAC"/>
            </w:pPr>
            <w:r w:rsidRPr="00C7244C">
              <w:t>TDtoTE = T3</w:t>
            </w:r>
          </w:p>
        </w:tc>
      </w:tr>
      <w:tr w:rsidR="008D0399" w:rsidRPr="00C7244C" w14:paraId="3F1FB2A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9E8503B" w14:textId="77777777" w:rsidR="008D0399" w:rsidRPr="00C7244C" w:rsidRDefault="008D0399" w:rsidP="00CB3B51">
            <w:pPr>
              <w:pStyle w:val="TAL"/>
              <w:jc w:val="center"/>
            </w:pPr>
            <w:r w:rsidRPr="00C7244C">
              <w:t>TEtoTF</w:t>
            </w:r>
          </w:p>
        </w:tc>
        <w:tc>
          <w:tcPr>
            <w:tcW w:w="630" w:type="dxa"/>
            <w:tcBorders>
              <w:top w:val="single" w:sz="4" w:space="0" w:color="auto"/>
              <w:left w:val="single" w:sz="4" w:space="0" w:color="auto"/>
              <w:bottom w:val="single" w:sz="4" w:space="0" w:color="auto"/>
              <w:right w:val="single" w:sz="4" w:space="0" w:color="auto"/>
            </w:tcBorders>
            <w:hideMark/>
          </w:tcPr>
          <w:p w14:paraId="405AD906"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7844A31A"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7C321A2C"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9230265" w14:textId="77777777" w:rsidR="008D0399" w:rsidRPr="00C7244C" w:rsidRDefault="008D0399" w:rsidP="00CB3B51">
            <w:pPr>
              <w:pStyle w:val="TAC"/>
            </w:pPr>
            <w:r w:rsidRPr="00C7244C">
              <w:t>TEtoTF = W2</w:t>
            </w:r>
          </w:p>
        </w:tc>
      </w:tr>
      <w:tr w:rsidR="008D0399" w:rsidRPr="00C7244C" w14:paraId="4EAE335D"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3E14D7CE" w14:textId="77777777" w:rsidR="008D0399" w:rsidRPr="00C7244C" w:rsidRDefault="008D0399" w:rsidP="00CB3B51">
            <w:pPr>
              <w:pStyle w:val="TAL"/>
              <w:jc w:val="center"/>
            </w:pPr>
            <w:r w:rsidRPr="00C7244C">
              <w:t>TFtoTG</w:t>
            </w:r>
          </w:p>
        </w:tc>
        <w:tc>
          <w:tcPr>
            <w:tcW w:w="630" w:type="dxa"/>
            <w:tcBorders>
              <w:top w:val="single" w:sz="4" w:space="0" w:color="auto"/>
              <w:left w:val="single" w:sz="4" w:space="0" w:color="auto"/>
              <w:bottom w:val="single" w:sz="4" w:space="0" w:color="auto"/>
              <w:right w:val="single" w:sz="4" w:space="0" w:color="auto"/>
            </w:tcBorders>
            <w:hideMark/>
          </w:tcPr>
          <w:p w14:paraId="40A7C357"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7EFDC1B6"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7FD4C8A" w14:textId="77777777" w:rsidR="008D0399" w:rsidRPr="00C7244C" w:rsidRDefault="008D0399" w:rsidP="00CB3B51">
            <w:pPr>
              <w:pStyle w:val="TAC"/>
            </w:pPr>
            <w:r w:rsidRPr="00C7244C">
              <w:t>1060</w:t>
            </w:r>
          </w:p>
        </w:tc>
        <w:tc>
          <w:tcPr>
            <w:tcW w:w="3694" w:type="dxa"/>
            <w:tcBorders>
              <w:top w:val="single" w:sz="4" w:space="0" w:color="auto"/>
              <w:left w:val="single" w:sz="4" w:space="0" w:color="auto"/>
              <w:bottom w:val="single" w:sz="4" w:space="0" w:color="auto"/>
              <w:right w:val="single" w:sz="4" w:space="0" w:color="auto"/>
            </w:tcBorders>
            <w:hideMark/>
          </w:tcPr>
          <w:p w14:paraId="7B6E39D9" w14:textId="77777777" w:rsidR="008D0399" w:rsidRPr="00C7244C" w:rsidRDefault="008D0399" w:rsidP="00CB3B51">
            <w:pPr>
              <w:pStyle w:val="TAC"/>
            </w:pPr>
            <w:r w:rsidRPr="00C7244C">
              <w:t>TFtoTG = W3</w:t>
            </w:r>
          </w:p>
        </w:tc>
      </w:tr>
      <w:tr w:rsidR="00AE10E2" w:rsidRPr="00C7244C" w14:paraId="379A2472"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4BF3DB9D" w14:textId="77777777" w:rsidR="00AE10E2" w:rsidRPr="00C7244C" w:rsidRDefault="00AE10E2" w:rsidP="00C3167E">
            <w:pPr>
              <w:pStyle w:val="TAL"/>
              <w:jc w:val="center"/>
            </w:pPr>
            <w:r>
              <w:t>IP PDU Delay (T_delay_modeB)</w:t>
            </w:r>
          </w:p>
        </w:tc>
        <w:tc>
          <w:tcPr>
            <w:tcW w:w="630" w:type="dxa"/>
            <w:tcBorders>
              <w:top w:val="single" w:sz="4" w:space="0" w:color="auto"/>
              <w:left w:val="single" w:sz="4" w:space="0" w:color="auto"/>
              <w:bottom w:val="single" w:sz="4" w:space="0" w:color="auto"/>
              <w:right w:val="single" w:sz="4" w:space="0" w:color="auto"/>
            </w:tcBorders>
          </w:tcPr>
          <w:p w14:paraId="653CEFDF" w14:textId="77777777" w:rsidR="00AE10E2" w:rsidRPr="00C7244C" w:rsidRDefault="00AE10E2" w:rsidP="00C3167E">
            <w:pPr>
              <w:pStyle w:val="TAC"/>
            </w:pPr>
            <w:r>
              <w:t>ms</w:t>
            </w:r>
          </w:p>
        </w:tc>
        <w:tc>
          <w:tcPr>
            <w:tcW w:w="1801" w:type="dxa"/>
            <w:tcBorders>
              <w:top w:val="single" w:sz="4" w:space="0" w:color="auto"/>
              <w:left w:val="single" w:sz="4" w:space="0" w:color="auto"/>
              <w:bottom w:val="single" w:sz="4" w:space="0" w:color="auto"/>
              <w:right w:val="single" w:sz="4" w:space="0" w:color="auto"/>
            </w:tcBorders>
          </w:tcPr>
          <w:p w14:paraId="6DCB360B" w14:textId="77777777" w:rsidR="00AE10E2" w:rsidRPr="00C7244C" w:rsidRDefault="00AE10E2"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27E543C0" w14:textId="77777777" w:rsidR="00AE10E2" w:rsidRPr="00C7244C" w:rsidRDefault="00AE10E2" w:rsidP="00C3167E">
            <w:pPr>
              <w:pStyle w:val="TAC"/>
            </w:pPr>
            <w:r>
              <w:t>[4000]</w:t>
            </w:r>
          </w:p>
        </w:tc>
        <w:tc>
          <w:tcPr>
            <w:tcW w:w="3694" w:type="dxa"/>
            <w:tcBorders>
              <w:top w:val="single" w:sz="4" w:space="0" w:color="auto"/>
              <w:left w:val="single" w:sz="4" w:space="0" w:color="auto"/>
              <w:bottom w:val="single" w:sz="4" w:space="0" w:color="auto"/>
              <w:right w:val="single" w:sz="4" w:space="0" w:color="auto"/>
            </w:tcBorders>
          </w:tcPr>
          <w:p w14:paraId="2164EB0D" w14:textId="77777777" w:rsidR="00AE10E2" w:rsidRPr="00C7244C" w:rsidRDefault="00AE10E2" w:rsidP="00C3167E">
            <w:pPr>
              <w:pStyle w:val="TAC"/>
            </w:pPr>
            <w:r>
              <w:t>Test configuration for step 5 &amp; 16</w:t>
            </w:r>
          </w:p>
        </w:tc>
      </w:tr>
      <w:tr w:rsidR="00AE10E2" w14:paraId="3458C553" w14:textId="77777777" w:rsidTr="00C3167E">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tcPr>
          <w:p w14:paraId="2F74F146" w14:textId="77777777" w:rsidR="00AE10E2" w:rsidRDefault="00AE10E2" w:rsidP="00C3167E">
            <w:pPr>
              <w:pStyle w:val="TAC"/>
            </w:pPr>
            <w:r w:rsidRPr="00F8052F">
              <w:rPr>
                <w:b/>
                <w:bCs/>
                <w:u w:val="single"/>
              </w:rPr>
              <w:t>Subtest#</w:t>
            </w:r>
            <w:r>
              <w:rPr>
                <w:b/>
                <w:bCs/>
                <w:u w:val="single"/>
              </w:rPr>
              <w:t>2 (to be used only if Subtest#1 is passed)</w:t>
            </w:r>
          </w:p>
        </w:tc>
      </w:tr>
      <w:tr w:rsidR="008D0399" w:rsidRPr="00C7244C" w14:paraId="0340BB3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0BF5689B" w14:textId="26084752" w:rsidR="008D0399" w:rsidRPr="00C7244C" w:rsidRDefault="008D0399" w:rsidP="00CB3B51">
            <w:pPr>
              <w:pStyle w:val="TAL"/>
              <w:jc w:val="center"/>
            </w:pPr>
            <w:r w:rsidRPr="00C7244C">
              <w:t>T</w:t>
            </w:r>
            <w:r w:rsidR="00AE10E2">
              <w:t>A</w:t>
            </w:r>
            <w:r w:rsidRPr="00C7244C">
              <w:t>toT</w:t>
            </w:r>
            <w:r w:rsidR="00AE10E2">
              <w:t>B</w:t>
            </w:r>
          </w:p>
        </w:tc>
        <w:tc>
          <w:tcPr>
            <w:tcW w:w="630" w:type="dxa"/>
            <w:tcBorders>
              <w:top w:val="single" w:sz="4" w:space="0" w:color="auto"/>
              <w:left w:val="single" w:sz="4" w:space="0" w:color="auto"/>
              <w:bottom w:val="single" w:sz="4" w:space="0" w:color="auto"/>
              <w:right w:val="single" w:sz="4" w:space="0" w:color="auto"/>
            </w:tcBorders>
            <w:hideMark/>
          </w:tcPr>
          <w:p w14:paraId="60BAB269"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755B5782"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4C390F9C" w14:textId="26A4DF92" w:rsidR="008D0399" w:rsidRPr="00C7244C" w:rsidRDefault="00AE10E2" w:rsidP="00CB3B51">
            <w:pPr>
              <w:pStyle w:val="TAC"/>
            </w:pPr>
            <w:r>
              <w:t>[8</w:t>
            </w:r>
            <w:r w:rsidR="008D0399" w:rsidRPr="00C7244C">
              <w:t>00</w:t>
            </w:r>
            <w:r>
              <w:t>]</w:t>
            </w:r>
          </w:p>
        </w:tc>
        <w:tc>
          <w:tcPr>
            <w:tcW w:w="3694" w:type="dxa"/>
            <w:tcBorders>
              <w:top w:val="single" w:sz="4" w:space="0" w:color="auto"/>
              <w:left w:val="single" w:sz="4" w:space="0" w:color="auto"/>
              <w:bottom w:val="single" w:sz="4" w:space="0" w:color="auto"/>
              <w:right w:val="single" w:sz="4" w:space="0" w:color="auto"/>
            </w:tcBorders>
            <w:hideMark/>
          </w:tcPr>
          <w:p w14:paraId="4418B767" w14:textId="154CAA12" w:rsidR="008D0399" w:rsidRPr="00C7244C" w:rsidRDefault="008D0399" w:rsidP="00CB3B51">
            <w:pPr>
              <w:pStyle w:val="TAC"/>
            </w:pPr>
            <w:r w:rsidRPr="00C7244C">
              <w:t>T</w:t>
            </w:r>
            <w:r w:rsidR="00AE10E2">
              <w:t>A</w:t>
            </w:r>
            <w:r w:rsidRPr="00C7244C">
              <w:t>toT</w:t>
            </w:r>
            <w:r w:rsidR="00AE10E2">
              <w:t>B</w:t>
            </w:r>
            <w:r w:rsidRPr="00C7244C">
              <w:t xml:space="preserve"> = T</w:t>
            </w:r>
            <w:r w:rsidR="00B31B09">
              <w:t>5</w:t>
            </w:r>
            <w:r w:rsidRPr="00C7244C">
              <w:t xml:space="preserve"> – T</w:t>
            </w:r>
            <w:r w:rsidR="00B31B09">
              <w:t>B</w:t>
            </w:r>
            <w:r w:rsidRPr="00C7244C">
              <w:t>toT</w:t>
            </w:r>
            <w:r w:rsidR="00B31B09">
              <w:t>C</w:t>
            </w:r>
            <w:r w:rsidRPr="00C7244C">
              <w:t xml:space="preserve"> – T</w:t>
            </w:r>
            <w:r w:rsidR="00B31B09">
              <w:t>C</w:t>
            </w:r>
            <w:r w:rsidRPr="00C7244C">
              <w:t>toT</w:t>
            </w:r>
            <w:r w:rsidR="00B31B09">
              <w:t>D</w:t>
            </w:r>
            <w:r w:rsidRPr="00C7244C">
              <w:t xml:space="preserve"> </w:t>
            </w:r>
            <w:r w:rsidR="00B31B09">
              <w:t xml:space="preserve">= T5 </w:t>
            </w:r>
            <w:r w:rsidRPr="00C7244C">
              <w:t xml:space="preserve">– </w:t>
            </w:r>
            <w:r w:rsidR="00B31B09">
              <w:t>2*</w:t>
            </w:r>
            <w:r w:rsidRPr="00C7244C">
              <w:t>W1</w:t>
            </w:r>
          </w:p>
        </w:tc>
      </w:tr>
      <w:tr w:rsidR="008D0399" w:rsidRPr="00C7244C" w14:paraId="729B2E40"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655A194B" w14:textId="656DE5BB" w:rsidR="008D0399" w:rsidRPr="00C7244C" w:rsidRDefault="008D0399" w:rsidP="00CB3B51">
            <w:pPr>
              <w:pStyle w:val="TAL"/>
              <w:jc w:val="center"/>
            </w:pPr>
            <w:r w:rsidRPr="00C7244C">
              <w:t>T</w:t>
            </w:r>
            <w:r w:rsidR="00B31B09">
              <w:t>B</w:t>
            </w:r>
            <w:r w:rsidRPr="00C7244C">
              <w:t>toT</w:t>
            </w:r>
            <w:r w:rsidR="00B31B09">
              <w:t>C</w:t>
            </w:r>
          </w:p>
        </w:tc>
        <w:tc>
          <w:tcPr>
            <w:tcW w:w="630" w:type="dxa"/>
            <w:tcBorders>
              <w:top w:val="single" w:sz="4" w:space="0" w:color="auto"/>
              <w:left w:val="single" w:sz="4" w:space="0" w:color="auto"/>
              <w:bottom w:val="single" w:sz="4" w:space="0" w:color="auto"/>
              <w:right w:val="single" w:sz="4" w:space="0" w:color="auto"/>
            </w:tcBorders>
            <w:hideMark/>
          </w:tcPr>
          <w:p w14:paraId="4C8951ED"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4B18CF5B"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1D7C33B"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1D697ADD" w14:textId="2C181ADA" w:rsidR="008D0399" w:rsidRPr="00C7244C" w:rsidRDefault="008D0399" w:rsidP="00CB3B51">
            <w:pPr>
              <w:pStyle w:val="TAC"/>
            </w:pPr>
            <w:r w:rsidRPr="00C7244C">
              <w:t>T</w:t>
            </w:r>
            <w:r w:rsidR="00B31B09">
              <w:t>B</w:t>
            </w:r>
            <w:r w:rsidRPr="00C7244C">
              <w:t>toT</w:t>
            </w:r>
            <w:r w:rsidR="00B31B09">
              <w:t>C</w:t>
            </w:r>
            <w:r w:rsidRPr="00C7244C">
              <w:t xml:space="preserve"> = W1</w:t>
            </w:r>
          </w:p>
        </w:tc>
      </w:tr>
      <w:tr w:rsidR="008D0399" w:rsidRPr="00C7244C" w14:paraId="3EF1BAA7"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464A2F68" w14:textId="0912ACDF" w:rsidR="008D0399" w:rsidRPr="00C7244C" w:rsidRDefault="008D0399" w:rsidP="00CB3B51">
            <w:pPr>
              <w:pStyle w:val="TAL"/>
              <w:jc w:val="center"/>
            </w:pPr>
            <w:r w:rsidRPr="00C7244C">
              <w:t>T</w:t>
            </w:r>
            <w:r w:rsidR="00B31B09">
              <w:t>C</w:t>
            </w:r>
            <w:r w:rsidRPr="00C7244C">
              <w:t>toT</w:t>
            </w:r>
            <w:r w:rsidR="00B31B09">
              <w:t>D</w:t>
            </w:r>
          </w:p>
        </w:tc>
        <w:tc>
          <w:tcPr>
            <w:tcW w:w="630" w:type="dxa"/>
            <w:tcBorders>
              <w:top w:val="single" w:sz="4" w:space="0" w:color="auto"/>
              <w:left w:val="single" w:sz="4" w:space="0" w:color="auto"/>
              <w:bottom w:val="single" w:sz="4" w:space="0" w:color="auto"/>
              <w:right w:val="single" w:sz="4" w:space="0" w:color="auto"/>
            </w:tcBorders>
            <w:hideMark/>
          </w:tcPr>
          <w:p w14:paraId="270980D3"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329FE28A"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3AC29157" w14:textId="2C7EA6DA" w:rsidR="008D0399" w:rsidRPr="00C7244C" w:rsidRDefault="00B31B09" w:rsidP="00CB3B51">
            <w:pPr>
              <w:pStyle w:val="TAC"/>
            </w:pPr>
            <w:r>
              <w:t>480</w:t>
            </w:r>
          </w:p>
        </w:tc>
        <w:tc>
          <w:tcPr>
            <w:tcW w:w="3694" w:type="dxa"/>
            <w:tcBorders>
              <w:top w:val="single" w:sz="4" w:space="0" w:color="auto"/>
              <w:left w:val="single" w:sz="4" w:space="0" w:color="auto"/>
              <w:bottom w:val="single" w:sz="4" w:space="0" w:color="auto"/>
              <w:right w:val="single" w:sz="4" w:space="0" w:color="auto"/>
            </w:tcBorders>
            <w:hideMark/>
          </w:tcPr>
          <w:p w14:paraId="554E7BD7" w14:textId="6E8E997F" w:rsidR="008D0399" w:rsidRPr="00C7244C" w:rsidRDefault="008D0399" w:rsidP="00CB3B51">
            <w:pPr>
              <w:pStyle w:val="TAC"/>
            </w:pPr>
            <w:r w:rsidRPr="00C7244C">
              <w:t>T</w:t>
            </w:r>
            <w:r w:rsidR="00B31B09">
              <w:t>C</w:t>
            </w:r>
            <w:r w:rsidRPr="00C7244C">
              <w:t>toT</w:t>
            </w:r>
            <w:r w:rsidR="00B31B09">
              <w:t>D</w:t>
            </w:r>
            <w:r w:rsidRPr="00C7244C">
              <w:t xml:space="preserve"> = </w:t>
            </w:r>
            <w:r w:rsidR="00B31B09">
              <w:t>W1</w:t>
            </w:r>
          </w:p>
        </w:tc>
      </w:tr>
      <w:tr w:rsidR="008D0399" w:rsidRPr="00C7244C" w14:paraId="711E72E7"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A926073" w14:textId="6FE3E64A" w:rsidR="008D0399" w:rsidRPr="00C7244C" w:rsidRDefault="008D0399" w:rsidP="00CB3B51">
            <w:pPr>
              <w:pStyle w:val="TAL"/>
              <w:jc w:val="center"/>
            </w:pPr>
            <w:r w:rsidRPr="00C7244C">
              <w:t>T</w:t>
            </w:r>
            <w:r w:rsidR="00B31B09">
              <w:t>D</w:t>
            </w:r>
            <w:r w:rsidRPr="00C7244C">
              <w:t>toT</w:t>
            </w:r>
            <w:r w:rsidR="00B31B09">
              <w:t>E</w:t>
            </w:r>
          </w:p>
        </w:tc>
        <w:tc>
          <w:tcPr>
            <w:tcW w:w="630" w:type="dxa"/>
            <w:tcBorders>
              <w:top w:val="single" w:sz="4" w:space="0" w:color="auto"/>
              <w:left w:val="single" w:sz="4" w:space="0" w:color="auto"/>
              <w:bottom w:val="single" w:sz="4" w:space="0" w:color="auto"/>
              <w:right w:val="single" w:sz="4" w:space="0" w:color="auto"/>
            </w:tcBorders>
            <w:hideMark/>
          </w:tcPr>
          <w:p w14:paraId="3C8AF611"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3A0EBF4C"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2CD8745" w14:textId="15068804" w:rsidR="008D0399" w:rsidRPr="00C7244C" w:rsidRDefault="00B31B09" w:rsidP="00CB3B51">
            <w:pPr>
              <w:pStyle w:val="TAC"/>
            </w:pPr>
            <w:r>
              <w:rPr>
                <w:rFonts w:cs="Arial"/>
              </w:rPr>
              <w:t>[3040]</w:t>
            </w:r>
          </w:p>
        </w:tc>
        <w:tc>
          <w:tcPr>
            <w:tcW w:w="3694" w:type="dxa"/>
            <w:tcBorders>
              <w:top w:val="single" w:sz="4" w:space="0" w:color="auto"/>
              <w:left w:val="single" w:sz="4" w:space="0" w:color="auto"/>
              <w:bottom w:val="single" w:sz="4" w:space="0" w:color="auto"/>
              <w:right w:val="single" w:sz="4" w:space="0" w:color="auto"/>
            </w:tcBorders>
            <w:hideMark/>
          </w:tcPr>
          <w:p w14:paraId="01CB58E8" w14:textId="36A1CB71" w:rsidR="008D0399" w:rsidRPr="00C7244C" w:rsidRDefault="008D0399" w:rsidP="00CB3B51">
            <w:pPr>
              <w:pStyle w:val="TAC"/>
            </w:pPr>
            <w:r w:rsidRPr="00C7244C">
              <w:t>T</w:t>
            </w:r>
            <w:r w:rsidR="00B31B09">
              <w:t>D</w:t>
            </w:r>
            <w:r w:rsidRPr="00C7244C">
              <w:t>toT</w:t>
            </w:r>
            <w:r w:rsidR="00B31B09">
              <w:t>E</w:t>
            </w:r>
            <w:r w:rsidRPr="00C7244C">
              <w:t xml:space="preserve"> = </w:t>
            </w:r>
            <w:r w:rsidR="00B31B09">
              <w:t xml:space="preserve">T6 – TEtoTF – </w:t>
            </w:r>
            <w:r w:rsidR="00B31B09" w:rsidRPr="004517A0">
              <w:t>TFto</w:t>
            </w:r>
            <w:r w:rsidR="00B31B09">
              <w:t xml:space="preserve">TG = T6 – W2 - </w:t>
            </w:r>
            <w:r w:rsidRPr="00C7244C">
              <w:t>W3</w:t>
            </w:r>
          </w:p>
        </w:tc>
      </w:tr>
      <w:tr w:rsidR="00B31B09" w:rsidRPr="00C7244C" w14:paraId="3F359555"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4C1955A2" w14:textId="77777777" w:rsidR="00B31B09" w:rsidRPr="00C7244C" w:rsidRDefault="00B31B09" w:rsidP="00C3167E">
            <w:pPr>
              <w:pStyle w:val="TAL"/>
              <w:jc w:val="center"/>
            </w:pPr>
            <w:r>
              <w:t>TEtoTF</w:t>
            </w:r>
          </w:p>
        </w:tc>
        <w:tc>
          <w:tcPr>
            <w:tcW w:w="630" w:type="dxa"/>
            <w:tcBorders>
              <w:top w:val="single" w:sz="4" w:space="0" w:color="auto"/>
              <w:left w:val="single" w:sz="4" w:space="0" w:color="auto"/>
              <w:bottom w:val="single" w:sz="4" w:space="0" w:color="auto"/>
              <w:right w:val="single" w:sz="4" w:space="0" w:color="auto"/>
            </w:tcBorders>
          </w:tcPr>
          <w:p w14:paraId="02F714F4" w14:textId="77777777" w:rsidR="00B31B09" w:rsidRPr="00C7244C" w:rsidRDefault="00B31B09" w:rsidP="00C3167E">
            <w:pPr>
              <w:pStyle w:val="TAC"/>
            </w:pPr>
            <w:r>
              <w:t>ms</w:t>
            </w:r>
          </w:p>
        </w:tc>
        <w:tc>
          <w:tcPr>
            <w:tcW w:w="1801" w:type="dxa"/>
            <w:tcBorders>
              <w:top w:val="single" w:sz="4" w:space="0" w:color="auto"/>
              <w:left w:val="single" w:sz="4" w:space="0" w:color="auto"/>
              <w:bottom w:val="single" w:sz="4" w:space="0" w:color="auto"/>
              <w:right w:val="single" w:sz="4" w:space="0" w:color="auto"/>
            </w:tcBorders>
          </w:tcPr>
          <w:p w14:paraId="5BEB73BC" w14:textId="77777777" w:rsidR="00B31B09" w:rsidRPr="00C7244C" w:rsidRDefault="00B31B09"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72C3DBBF" w14:textId="77777777" w:rsidR="00B31B09" w:rsidRDefault="00B31B09" w:rsidP="00C3167E">
            <w:pPr>
              <w:pStyle w:val="TAC"/>
              <w:rPr>
                <w:rFonts w:cs="Arial"/>
              </w:rPr>
            </w:pPr>
            <w:r>
              <w:rPr>
                <w:rFonts w:cs="Arial"/>
              </w:rPr>
              <w:t>480</w:t>
            </w:r>
          </w:p>
        </w:tc>
        <w:tc>
          <w:tcPr>
            <w:tcW w:w="3694" w:type="dxa"/>
            <w:tcBorders>
              <w:top w:val="single" w:sz="4" w:space="0" w:color="auto"/>
              <w:left w:val="single" w:sz="4" w:space="0" w:color="auto"/>
              <w:bottom w:val="single" w:sz="4" w:space="0" w:color="auto"/>
              <w:right w:val="single" w:sz="4" w:space="0" w:color="auto"/>
            </w:tcBorders>
          </w:tcPr>
          <w:p w14:paraId="5ED2272B" w14:textId="77777777" w:rsidR="00B31B09" w:rsidRPr="00C7244C" w:rsidRDefault="00B31B09" w:rsidP="00C3167E">
            <w:pPr>
              <w:pStyle w:val="TAC"/>
            </w:pPr>
            <w:r>
              <w:t>TEtoTF = W2</w:t>
            </w:r>
          </w:p>
        </w:tc>
      </w:tr>
      <w:tr w:rsidR="00B31B09" w:rsidRPr="00C7244C" w14:paraId="70FEB968"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05AEA943" w14:textId="77777777" w:rsidR="00B31B09" w:rsidRPr="00C7244C" w:rsidRDefault="00B31B09" w:rsidP="00C3167E">
            <w:pPr>
              <w:pStyle w:val="TAL"/>
              <w:jc w:val="center"/>
            </w:pPr>
            <w:r>
              <w:t>TFtoTG</w:t>
            </w:r>
          </w:p>
        </w:tc>
        <w:tc>
          <w:tcPr>
            <w:tcW w:w="630" w:type="dxa"/>
            <w:tcBorders>
              <w:top w:val="single" w:sz="4" w:space="0" w:color="auto"/>
              <w:left w:val="single" w:sz="4" w:space="0" w:color="auto"/>
              <w:bottom w:val="single" w:sz="4" w:space="0" w:color="auto"/>
              <w:right w:val="single" w:sz="4" w:space="0" w:color="auto"/>
            </w:tcBorders>
          </w:tcPr>
          <w:p w14:paraId="18A0187A" w14:textId="77777777" w:rsidR="00B31B09" w:rsidRPr="00C7244C" w:rsidRDefault="00B31B09" w:rsidP="00C3167E">
            <w:pPr>
              <w:pStyle w:val="TAC"/>
            </w:pPr>
            <w:r>
              <w:t>ms</w:t>
            </w:r>
          </w:p>
        </w:tc>
        <w:tc>
          <w:tcPr>
            <w:tcW w:w="1801" w:type="dxa"/>
            <w:tcBorders>
              <w:top w:val="single" w:sz="4" w:space="0" w:color="auto"/>
              <w:left w:val="single" w:sz="4" w:space="0" w:color="auto"/>
              <w:bottom w:val="single" w:sz="4" w:space="0" w:color="auto"/>
              <w:right w:val="single" w:sz="4" w:space="0" w:color="auto"/>
            </w:tcBorders>
          </w:tcPr>
          <w:p w14:paraId="50D7CF72" w14:textId="77777777" w:rsidR="00B31B09" w:rsidRPr="00C7244C" w:rsidRDefault="00B31B09"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023E1B10" w14:textId="77777777" w:rsidR="00B31B09" w:rsidRDefault="00B31B09" w:rsidP="00C3167E">
            <w:pPr>
              <w:pStyle w:val="TAC"/>
              <w:rPr>
                <w:rFonts w:cs="Arial"/>
              </w:rPr>
            </w:pPr>
            <w:r>
              <w:rPr>
                <w:rFonts w:cs="Arial"/>
              </w:rPr>
              <w:t>1060</w:t>
            </w:r>
          </w:p>
        </w:tc>
        <w:tc>
          <w:tcPr>
            <w:tcW w:w="3694" w:type="dxa"/>
            <w:tcBorders>
              <w:top w:val="single" w:sz="4" w:space="0" w:color="auto"/>
              <w:left w:val="single" w:sz="4" w:space="0" w:color="auto"/>
              <w:bottom w:val="single" w:sz="4" w:space="0" w:color="auto"/>
              <w:right w:val="single" w:sz="4" w:space="0" w:color="auto"/>
            </w:tcBorders>
          </w:tcPr>
          <w:p w14:paraId="23A0F5B4" w14:textId="77777777" w:rsidR="00B31B09" w:rsidRPr="00C7244C" w:rsidRDefault="00B31B09" w:rsidP="00C3167E">
            <w:pPr>
              <w:pStyle w:val="TAC"/>
            </w:pPr>
            <w:r>
              <w:t>TFtoTG = W3</w:t>
            </w:r>
          </w:p>
        </w:tc>
      </w:tr>
      <w:tr w:rsidR="008D0399" w:rsidRPr="00C7244C" w14:paraId="454E3654"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382AF1B8" w14:textId="77777777" w:rsidR="008D0399" w:rsidRPr="00C7244C" w:rsidRDefault="008D0399" w:rsidP="00CB3B51">
            <w:pPr>
              <w:pStyle w:val="TAL"/>
              <w:jc w:val="center"/>
            </w:pPr>
            <w:bookmarkStart w:id="7" w:name="_Hlk142471914"/>
            <w:r w:rsidRPr="00C7244C">
              <w:t>IP PDU Delay (T_delay_modeB)</w:t>
            </w:r>
          </w:p>
        </w:tc>
        <w:tc>
          <w:tcPr>
            <w:tcW w:w="630" w:type="dxa"/>
            <w:tcBorders>
              <w:top w:val="single" w:sz="4" w:space="0" w:color="auto"/>
              <w:left w:val="single" w:sz="4" w:space="0" w:color="auto"/>
              <w:bottom w:val="single" w:sz="4" w:space="0" w:color="auto"/>
              <w:right w:val="single" w:sz="4" w:space="0" w:color="auto"/>
            </w:tcBorders>
          </w:tcPr>
          <w:p w14:paraId="6287FCAE" w14:textId="77777777" w:rsidR="008D0399" w:rsidRPr="00C7244C" w:rsidRDefault="008D0399" w:rsidP="00CB3B51">
            <w:pPr>
              <w:pStyle w:val="TAC"/>
            </w:pPr>
            <w:r w:rsidRPr="00C7244C">
              <w:t>ms</w:t>
            </w:r>
          </w:p>
        </w:tc>
        <w:tc>
          <w:tcPr>
            <w:tcW w:w="1801" w:type="dxa"/>
            <w:tcBorders>
              <w:top w:val="single" w:sz="4" w:space="0" w:color="auto"/>
              <w:left w:val="single" w:sz="4" w:space="0" w:color="auto"/>
              <w:bottom w:val="single" w:sz="4" w:space="0" w:color="auto"/>
              <w:right w:val="single" w:sz="4" w:space="0" w:color="auto"/>
            </w:tcBorders>
          </w:tcPr>
          <w:p w14:paraId="15F57B1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tcPr>
          <w:p w14:paraId="057F55E8" w14:textId="77777777" w:rsidR="008D0399" w:rsidRPr="00C7244C" w:rsidRDefault="008D0399" w:rsidP="00CB3B51">
            <w:pPr>
              <w:pStyle w:val="TAC"/>
              <w:rPr>
                <w:rFonts w:cs="Arial"/>
              </w:rPr>
            </w:pPr>
            <w:r w:rsidRPr="00C7244C">
              <w:t>[4000]</w:t>
            </w:r>
          </w:p>
        </w:tc>
        <w:tc>
          <w:tcPr>
            <w:tcW w:w="3694" w:type="dxa"/>
            <w:tcBorders>
              <w:top w:val="single" w:sz="4" w:space="0" w:color="auto"/>
              <w:left w:val="single" w:sz="4" w:space="0" w:color="auto"/>
              <w:bottom w:val="single" w:sz="4" w:space="0" w:color="auto"/>
              <w:right w:val="single" w:sz="4" w:space="0" w:color="auto"/>
            </w:tcBorders>
          </w:tcPr>
          <w:p w14:paraId="010F5C22" w14:textId="7806803E" w:rsidR="008D0399" w:rsidRPr="00C7244C" w:rsidRDefault="008D0399" w:rsidP="00CB3B51">
            <w:pPr>
              <w:pStyle w:val="TAC"/>
            </w:pPr>
            <w:r w:rsidRPr="00C7244C">
              <w:t>Test configuration for step 5 &amp; 1</w:t>
            </w:r>
            <w:r w:rsidR="00B31B09">
              <w:t>6</w:t>
            </w:r>
          </w:p>
        </w:tc>
      </w:tr>
      <w:bookmarkEnd w:id="7"/>
      <w:tr w:rsidR="008D0399" w:rsidRPr="00C7244C" w14:paraId="2D21ABFB" w14:textId="77777777" w:rsidTr="00CB3B51">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hideMark/>
          </w:tcPr>
          <w:p w14:paraId="64871446" w14:textId="68C02C33" w:rsidR="008D0399" w:rsidRPr="00C7244C" w:rsidRDefault="008D0399" w:rsidP="00CB3B51">
            <w:pPr>
              <w:pStyle w:val="TAN"/>
            </w:pPr>
            <w:r w:rsidRPr="00C7244C">
              <w:t>Note 1:</w:t>
            </w:r>
            <w:r w:rsidRPr="00C7244C">
              <w:tab/>
              <w:t>These derivations are useful to understand different timeline events other than T1, T2, T3, T4</w:t>
            </w:r>
            <w:r w:rsidR="00B31B09">
              <w:t>, T5</w:t>
            </w:r>
            <w:r w:rsidRPr="00C7244C">
              <w:t xml:space="preserve"> and T</w:t>
            </w:r>
            <w:r w:rsidR="00B31B09">
              <w:t>6</w:t>
            </w:r>
            <w:r w:rsidRPr="00C7244C">
              <w:t>. Calculations are informative.</w:t>
            </w:r>
          </w:p>
        </w:tc>
      </w:tr>
    </w:tbl>
    <w:p w14:paraId="4E75ED24" w14:textId="77777777" w:rsidR="008D0399" w:rsidRPr="00C7244C" w:rsidRDefault="008D0399" w:rsidP="00225C4E">
      <w:pPr>
        <w:jc w:val="both"/>
        <w:rPr>
          <w:lang w:eastAsia="zh-CN"/>
        </w:rPr>
      </w:pPr>
    </w:p>
    <w:p w14:paraId="5691A0BF" w14:textId="61C93AC5" w:rsidR="00225C4E" w:rsidRPr="00C7244C" w:rsidRDefault="00225C4E" w:rsidP="00225C4E">
      <w:pPr>
        <w:pStyle w:val="B1"/>
        <w:jc w:val="both"/>
      </w:pPr>
      <w:r w:rsidRPr="00C7244C">
        <w:t xml:space="preserve">1. Ensure the UE is </w:t>
      </w:r>
      <w:r w:rsidR="00B31B09" w:rsidRPr="00EC7AEB">
        <w:rPr>
          <w:rFonts w:eastAsia="MS Mincho"/>
        </w:rPr>
        <w:t xml:space="preserve">fully synchronized to PCell (Cell 1), be registered to the cell and </w:t>
      </w:r>
      <w:r w:rsidR="00B31B09">
        <w:rPr>
          <w:rFonts w:eastAsia="MS Mincho"/>
        </w:rPr>
        <w:t xml:space="preserve">is </w:t>
      </w:r>
      <w:r w:rsidRPr="00C7244C">
        <w:t xml:space="preserve">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r w:rsidR="00B31B09">
        <w:t xml:space="preserve"> (</w:t>
      </w:r>
      <w:r w:rsidR="00B31B09" w:rsidRPr="002F6968">
        <w:t>Table 4.5.1-1</w:t>
      </w:r>
      <w:r w:rsidR="00B31B09">
        <w:t>)</w:t>
      </w:r>
      <w:r w:rsidRPr="00C7244C">
        <w:t>.</w:t>
      </w:r>
    </w:p>
    <w:p w14:paraId="2BD0ABCF" w14:textId="77777777" w:rsidR="00225C4E" w:rsidRPr="00C7244C" w:rsidRDefault="00225C4E" w:rsidP="00225C4E">
      <w:pPr>
        <w:pStyle w:val="B1"/>
        <w:jc w:val="both"/>
        <w:rPr>
          <w:rStyle w:val="CommentReference"/>
          <w:rFonts w:eastAsia="MS Mincho"/>
        </w:rPr>
      </w:pPr>
      <w:r w:rsidRPr="00C7244C">
        <w:t>2. Set the parameters according to Table 7.2.1.1.5-1.</w:t>
      </w:r>
      <w:r w:rsidRPr="00C7244C" w:rsidDel="00BC2006">
        <w:rPr>
          <w:rStyle w:val="CommentReference"/>
          <w:rFonts w:eastAsia="MS Mincho"/>
        </w:rPr>
        <w:t xml:space="preserve"> </w:t>
      </w:r>
    </w:p>
    <w:p w14:paraId="7F5BF7AA" w14:textId="2F6C8AA1" w:rsidR="00225C4E" w:rsidRPr="00C7244C" w:rsidRDefault="00225C4E" w:rsidP="00225C4E">
      <w:pPr>
        <w:pStyle w:val="B1"/>
        <w:jc w:val="both"/>
        <w:rPr>
          <w:lang w:eastAsia="zh-CN"/>
        </w:rPr>
      </w:pPr>
      <w:r w:rsidRPr="00C7244C">
        <w:t xml:space="preserve">3. The test starts at time-point TA </w:t>
      </w:r>
      <w:r w:rsidR="00E9687B" w:rsidRPr="00C7244C">
        <w:t>before</w:t>
      </w:r>
      <w:r w:rsidRPr="00C7244C">
        <w:t xml:space="preserve"> which SS</w:t>
      </w:r>
      <w:r w:rsidRPr="00C7244C">
        <w:rPr>
          <w:lang w:eastAsia="zh-CN"/>
        </w:rPr>
        <w:t xml:space="preserve"> sets the transmit power to P</w:t>
      </w:r>
      <w:r w:rsidR="00B31B09">
        <w:rPr>
          <w:lang w:eastAsia="zh-CN"/>
        </w:rPr>
        <w:t xml:space="preserve">0. Sub-test#1 starts (see Figure </w:t>
      </w:r>
      <w:r w:rsidR="00B31B09" w:rsidRPr="009F437E">
        <w:rPr>
          <w:lang w:eastAsia="zh-CN"/>
        </w:rPr>
        <w:t>7.2.1.1.4.2-1</w:t>
      </w:r>
      <w:r w:rsidR="00B31B09">
        <w:rPr>
          <w:lang w:eastAsia="zh-CN"/>
        </w:rPr>
        <w:t>)</w:t>
      </w:r>
      <w:r w:rsidRPr="00C7244C">
        <w:rPr>
          <w:lang w:eastAsia="zh-CN"/>
        </w:rPr>
        <w:t>.</w:t>
      </w:r>
    </w:p>
    <w:p w14:paraId="0639424D" w14:textId="4429C8F4" w:rsidR="00225C4E" w:rsidRPr="00C7244C" w:rsidRDefault="00225C4E" w:rsidP="00225C4E">
      <w:pPr>
        <w:pStyle w:val="B1"/>
        <w:jc w:val="both"/>
        <w:rPr>
          <w:lang w:eastAsia="zh-CN"/>
        </w:rPr>
      </w:pPr>
      <w:r w:rsidRPr="00C7244C">
        <w:rPr>
          <w:lang w:eastAsia="zh-CN"/>
        </w:rPr>
        <w:t>4. At time-point TB, the SS changes the power level from P</w:t>
      </w:r>
      <w:r w:rsidR="00B31B09">
        <w:rPr>
          <w:lang w:eastAsia="zh-CN"/>
        </w:rPr>
        <w:t>0</w:t>
      </w:r>
      <w:r w:rsidRPr="00C7244C">
        <w:rPr>
          <w:lang w:eastAsia="zh-CN"/>
        </w:rPr>
        <w:t xml:space="preserve"> to P</w:t>
      </w:r>
      <w:r w:rsidR="00B31B09">
        <w:rPr>
          <w:lang w:eastAsia="zh-CN"/>
        </w:rPr>
        <w:t>1</w:t>
      </w:r>
      <w:r w:rsidRPr="00C7244C">
        <w:rPr>
          <w:lang w:eastAsia="zh-CN"/>
        </w:rPr>
        <w:t>.</w:t>
      </w:r>
    </w:p>
    <w:p w14:paraId="7E010353" w14:textId="77777777" w:rsidR="00B31B09" w:rsidRDefault="00B31B09" w:rsidP="00B31B09">
      <w:pPr>
        <w:pStyle w:val="B1"/>
        <w:jc w:val="both"/>
        <w:rPr>
          <w:lang w:eastAsia="zh-CN"/>
        </w:rPr>
      </w:pPr>
      <w:r>
        <w:rPr>
          <w:lang w:eastAsia="zh-CN"/>
        </w:rPr>
        <w:t>5. Between time-points TB and TC, SS sends CLOSE UE TEST LOOP message, containing</w:t>
      </w:r>
      <w:r w:rsidRPr="000D3560">
        <w:rPr>
          <w:lang w:eastAsia="zh-CN"/>
        </w:rPr>
        <w:t xml:space="preserve"> UE test loop mode B </w:t>
      </w:r>
      <w:r>
        <w:rPr>
          <w:lang w:eastAsia="zh-CN"/>
        </w:rPr>
        <w:t>indication</w:t>
      </w:r>
      <w:r w:rsidRPr="000D3560">
        <w:rPr>
          <w:lang w:eastAsia="zh-CN"/>
        </w:rPr>
        <w:t xml:space="preserve"> and </w:t>
      </w:r>
      <w:r>
        <w:rPr>
          <w:lang w:eastAsia="zh-CN"/>
        </w:rPr>
        <w:t xml:space="preserve">the configuration for </w:t>
      </w:r>
      <w:r w:rsidRPr="000D3560">
        <w:rPr>
          <w:lang w:eastAsia="zh-CN"/>
        </w:rPr>
        <w:t>T_delay_modeB timer</w:t>
      </w:r>
      <w:r>
        <w:rPr>
          <w:lang w:eastAsia="zh-CN"/>
        </w:rPr>
        <w:t>,</w:t>
      </w:r>
      <w:r w:rsidRPr="000D3560">
        <w:rPr>
          <w:lang w:eastAsia="zh-CN"/>
        </w:rPr>
        <w:t xml:space="preserve"> </w:t>
      </w:r>
      <w:r>
        <w:rPr>
          <w:lang w:eastAsia="zh-CN"/>
        </w:rPr>
        <w:t>to the UE.</w:t>
      </w:r>
    </w:p>
    <w:p w14:paraId="07E980FD" w14:textId="77777777" w:rsidR="00B31B09" w:rsidRPr="00C7244C" w:rsidRDefault="00B31B09" w:rsidP="00B31B09">
      <w:pPr>
        <w:pStyle w:val="B1"/>
        <w:jc w:val="both"/>
        <w:rPr>
          <w:lang w:eastAsia="zh-CN"/>
        </w:rPr>
      </w:pPr>
      <w:r>
        <w:rPr>
          <w:lang w:eastAsia="zh-CN"/>
        </w:rPr>
        <w:t>6. UE closes the test loop mode B and sends CLOSE UE TEST LOOP COMPLETE message to the SS.</w:t>
      </w:r>
    </w:p>
    <w:p w14:paraId="5DB13C18" w14:textId="33C5D082" w:rsidR="00225C4E" w:rsidRPr="00C7244C" w:rsidRDefault="00B31B09" w:rsidP="00225C4E">
      <w:pPr>
        <w:pStyle w:val="B1"/>
        <w:jc w:val="both"/>
        <w:rPr>
          <w:lang w:eastAsia="zh-CN"/>
        </w:rPr>
      </w:pPr>
      <w:r>
        <w:rPr>
          <w:lang w:eastAsia="zh-CN"/>
        </w:rPr>
        <w:t>7</w:t>
      </w:r>
      <w:r w:rsidR="00225C4E" w:rsidRPr="00C7244C">
        <w:rPr>
          <w:lang w:eastAsia="zh-CN"/>
        </w:rPr>
        <w:t xml:space="preserve">. At time point TC, the SS sends </w:t>
      </w:r>
      <w:r w:rsidR="00805A5F">
        <w:rPr>
          <w:lang w:eastAsia="zh-CN"/>
        </w:rPr>
        <w:t xml:space="preserve">an SDAP PDU </w:t>
      </w:r>
      <w:r w:rsidR="00225C4E" w:rsidRPr="00C7244C">
        <w:rPr>
          <w:lang w:eastAsia="zh-CN"/>
        </w:rPr>
        <w:t>and RRCRelease message with CG-SDT configuration to the UE</w:t>
      </w:r>
      <w:r w:rsidR="00805A5F">
        <w:rPr>
          <w:lang w:eastAsia="zh-CN"/>
        </w:rPr>
        <w:t>. T</w:t>
      </w:r>
      <w:r w:rsidR="00225C4E" w:rsidRPr="00C7244C">
        <w:rPr>
          <w:lang w:eastAsia="zh-CN"/>
        </w:rPr>
        <w:t xml:space="preserve">he UE </w:t>
      </w:r>
      <w:r w:rsidR="00805A5F" w:rsidRPr="001E6751">
        <w:rPr>
          <w:bCs/>
          <w:lang w:eastAsia="zh-CN"/>
        </w:rPr>
        <w:t>buffers the received SDAP SDU (IP PDU)</w:t>
      </w:r>
      <w:r w:rsidR="00805A5F">
        <w:rPr>
          <w:bCs/>
          <w:lang w:eastAsia="zh-CN"/>
        </w:rPr>
        <w:t>,</w:t>
      </w:r>
      <w:r w:rsidR="00805A5F" w:rsidRPr="001E6751">
        <w:rPr>
          <w:bCs/>
          <w:lang w:eastAsia="zh-CN"/>
        </w:rPr>
        <w:t xml:space="preserve"> </w:t>
      </w:r>
      <w:r w:rsidR="00805A5F">
        <w:rPr>
          <w:bCs/>
          <w:lang w:eastAsia="zh-CN"/>
        </w:rPr>
        <w:t>starts</w:t>
      </w:r>
      <w:r w:rsidR="00805A5F" w:rsidRPr="001E6751">
        <w:rPr>
          <w:bCs/>
          <w:lang w:eastAsia="zh-CN"/>
        </w:rPr>
        <w:t xml:space="preserve"> T_delay_modeB timer</w:t>
      </w:r>
      <w:r w:rsidR="00805A5F">
        <w:rPr>
          <w:lang w:eastAsia="zh-CN"/>
        </w:rPr>
        <w:t xml:space="preserve"> and </w:t>
      </w:r>
      <w:r w:rsidR="00225C4E" w:rsidRPr="00C7244C">
        <w:rPr>
          <w:lang w:eastAsia="zh-CN"/>
        </w:rPr>
        <w:t>enters RRC_INACTIVE state.</w:t>
      </w:r>
    </w:p>
    <w:p w14:paraId="735B406E" w14:textId="6CBC597B" w:rsidR="00225C4E" w:rsidRPr="00C7244C" w:rsidRDefault="00B31B09" w:rsidP="00225C4E">
      <w:pPr>
        <w:pStyle w:val="B1"/>
        <w:jc w:val="both"/>
        <w:rPr>
          <w:lang w:eastAsia="zh-CN"/>
        </w:rPr>
      </w:pPr>
      <w:r>
        <w:rPr>
          <w:lang w:eastAsia="zh-CN"/>
        </w:rPr>
        <w:t>8</w:t>
      </w:r>
      <w:r w:rsidR="00225C4E" w:rsidRPr="00C7244C">
        <w:rPr>
          <w:lang w:eastAsia="zh-CN"/>
        </w:rPr>
        <w:t>. At time-point TD, the SS changes the power level from P</w:t>
      </w:r>
      <w:r w:rsidR="00805A5F">
        <w:rPr>
          <w:lang w:eastAsia="zh-CN"/>
        </w:rPr>
        <w:t>1</w:t>
      </w:r>
      <w:r w:rsidR="00225C4E" w:rsidRPr="00C7244C">
        <w:rPr>
          <w:lang w:eastAsia="zh-CN"/>
        </w:rPr>
        <w:t xml:space="preserve"> to P</w:t>
      </w:r>
      <w:r w:rsidR="00805A5F">
        <w:rPr>
          <w:lang w:eastAsia="zh-CN"/>
        </w:rPr>
        <w:t>0</w:t>
      </w:r>
      <w:r w:rsidR="00225C4E" w:rsidRPr="00C7244C">
        <w:rPr>
          <w:lang w:eastAsia="zh-CN"/>
        </w:rPr>
        <w:t>.</w:t>
      </w:r>
    </w:p>
    <w:p w14:paraId="0EC3A264" w14:textId="11807641" w:rsidR="00225C4E" w:rsidRPr="00C7244C" w:rsidRDefault="00B31B09" w:rsidP="00225C4E">
      <w:pPr>
        <w:pStyle w:val="B1"/>
        <w:jc w:val="both"/>
        <w:rPr>
          <w:lang w:eastAsia="zh-CN"/>
        </w:rPr>
      </w:pPr>
      <w:r>
        <w:rPr>
          <w:lang w:eastAsia="zh-CN"/>
        </w:rPr>
        <w:t>9</w:t>
      </w:r>
      <w:r w:rsidR="00225C4E" w:rsidRPr="00C7244C">
        <w:rPr>
          <w:lang w:eastAsia="zh-CN"/>
        </w:rPr>
        <w:t>. At time-point TE, the SS changes the power level from P</w:t>
      </w:r>
      <w:r w:rsidR="00805A5F">
        <w:rPr>
          <w:lang w:eastAsia="zh-CN"/>
        </w:rPr>
        <w:t>0</w:t>
      </w:r>
      <w:r w:rsidR="00225C4E" w:rsidRPr="00C7244C">
        <w:rPr>
          <w:lang w:eastAsia="zh-CN"/>
        </w:rPr>
        <w:t xml:space="preserve"> to P</w:t>
      </w:r>
      <w:r w:rsidR="00805A5F">
        <w:rPr>
          <w:lang w:eastAsia="zh-CN"/>
        </w:rPr>
        <w:t>2</w:t>
      </w:r>
      <w:r w:rsidR="00225C4E" w:rsidRPr="00C7244C">
        <w:rPr>
          <w:lang w:eastAsia="zh-CN"/>
        </w:rPr>
        <w:t>.</w:t>
      </w:r>
    </w:p>
    <w:p w14:paraId="0239957F" w14:textId="663CF3EC" w:rsidR="00225C4E" w:rsidRPr="00C7244C" w:rsidRDefault="00B31B09" w:rsidP="00225C4E">
      <w:pPr>
        <w:pStyle w:val="B1"/>
        <w:jc w:val="both"/>
        <w:rPr>
          <w:lang w:eastAsia="zh-CN"/>
        </w:rPr>
      </w:pPr>
      <w:r>
        <w:rPr>
          <w:lang w:eastAsia="zh-CN"/>
        </w:rPr>
        <w:t>10</w:t>
      </w:r>
      <w:r w:rsidR="00225C4E" w:rsidRPr="00C7244C">
        <w:rPr>
          <w:lang w:eastAsia="zh-CN"/>
        </w:rPr>
        <w:t>. At time-point TF, the T_delay_modeB timer expires which trigger UL data arrival at UE lower layer.</w:t>
      </w:r>
    </w:p>
    <w:p w14:paraId="7628E154" w14:textId="386E43EB" w:rsidR="00225C4E" w:rsidRPr="00C7244C" w:rsidRDefault="00B31B09" w:rsidP="00225C4E">
      <w:pPr>
        <w:pStyle w:val="B1"/>
        <w:jc w:val="both"/>
        <w:rPr>
          <w:lang w:eastAsia="zh-CN"/>
        </w:rPr>
      </w:pPr>
      <w:r>
        <w:rPr>
          <w:lang w:eastAsia="zh-CN"/>
        </w:rPr>
        <w:t>11</w:t>
      </w:r>
      <w:r w:rsidR="00225C4E" w:rsidRPr="00C7244C">
        <w:rPr>
          <w:lang w:eastAsia="zh-CN"/>
        </w:rPr>
        <w:t xml:space="preserve">. </w:t>
      </w:r>
      <w:r w:rsidR="00805A5F" w:rsidRPr="00A7179D">
        <w:rPr>
          <w:lang w:eastAsia="zh-CN"/>
        </w:rPr>
        <w:t xml:space="preserve">After time point TF, </w:t>
      </w:r>
      <w:r w:rsidR="00805A5F">
        <w:rPr>
          <w:lang w:eastAsia="zh-CN"/>
        </w:rPr>
        <w:t>SS</w:t>
      </w:r>
      <w:r w:rsidR="00805A5F" w:rsidRPr="00A7179D">
        <w:rPr>
          <w:lang w:eastAsia="zh-CN"/>
        </w:rPr>
        <w:t xml:space="preserve"> observes whether UE transmits with CG-SDT </w:t>
      </w:r>
      <w:r w:rsidR="00805A5F">
        <w:rPr>
          <w:lang w:eastAsia="zh-CN"/>
        </w:rPr>
        <w:t>no later than TG</w:t>
      </w:r>
      <w:r w:rsidR="00225C4E" w:rsidRPr="00C7244C">
        <w:rPr>
          <w:lang w:eastAsia="zh-CN"/>
        </w:rPr>
        <w:t>.</w:t>
      </w:r>
    </w:p>
    <w:p w14:paraId="19595C91" w14:textId="2BDD9728" w:rsidR="00225C4E" w:rsidRPr="00C7244C" w:rsidRDefault="00225C4E" w:rsidP="00225C4E">
      <w:pPr>
        <w:pStyle w:val="B1"/>
        <w:jc w:val="both"/>
        <w:rPr>
          <w:lang w:eastAsia="zh-CN"/>
        </w:rPr>
      </w:pPr>
      <w:r w:rsidRPr="00C7244C">
        <w:rPr>
          <w:lang w:eastAsia="zh-CN"/>
        </w:rPr>
        <w:t>1</w:t>
      </w:r>
      <w:r w:rsidR="00B31B09">
        <w:rPr>
          <w:lang w:eastAsia="zh-CN"/>
        </w:rPr>
        <w:t>2</w:t>
      </w:r>
      <w:r w:rsidRPr="00C7244C">
        <w:rPr>
          <w:lang w:eastAsia="zh-CN"/>
        </w:rPr>
        <w:t xml:space="preserve">. Check 1: If UE transmits </w:t>
      </w:r>
      <w:r w:rsidR="00805A5F" w:rsidRPr="000555DE">
        <w:rPr>
          <w:lang w:eastAsia="zh-CN"/>
        </w:rPr>
        <w:t>an RRCResumeRequest and the looped back SDAP SDU in a CG PUSCH occasion</w:t>
      </w:r>
      <w:r w:rsidR="00805A5F">
        <w:rPr>
          <w:lang w:eastAsia="zh-CN"/>
        </w:rPr>
        <w:t xml:space="preserve"> occurring anywhere from time-points </w:t>
      </w:r>
      <w:r w:rsidRPr="00C7244C">
        <w:rPr>
          <w:lang w:eastAsia="zh-CN"/>
        </w:rPr>
        <w:t>TF</w:t>
      </w:r>
      <w:r w:rsidR="00805A5F">
        <w:rPr>
          <w:lang w:eastAsia="zh-CN"/>
        </w:rPr>
        <w:t xml:space="preserve"> to TG</w:t>
      </w:r>
      <w:r w:rsidRPr="00C7244C">
        <w:rPr>
          <w:lang w:eastAsia="zh-CN"/>
        </w:rPr>
        <w:t xml:space="preserve">, </w:t>
      </w:r>
      <w:r w:rsidR="00805A5F">
        <w:rPr>
          <w:lang w:eastAsia="zh-CN"/>
        </w:rPr>
        <w:t xml:space="preserve">declare Sub-test#1 as </w:t>
      </w:r>
      <w:r w:rsidRPr="00C7244C">
        <w:rPr>
          <w:lang w:eastAsia="zh-CN"/>
        </w:rPr>
        <w:t>passed.</w:t>
      </w:r>
    </w:p>
    <w:p w14:paraId="7E91B60D" w14:textId="77777777" w:rsidR="00805A5F" w:rsidRDefault="00805A5F" w:rsidP="00805A5F">
      <w:pPr>
        <w:pStyle w:val="B1"/>
        <w:jc w:val="both"/>
        <w:rPr>
          <w:lang w:eastAsia="zh-CN"/>
        </w:rPr>
      </w:pPr>
      <w:r>
        <w:rPr>
          <w:lang w:eastAsia="zh-CN"/>
        </w:rPr>
        <w:t>13. If Sub-test#1 is passed in Step 12, go to Step 14 else declare the test iteration verdict as ‘FAIL’ and go to Step 26. Sub-test#1 ends.</w:t>
      </w:r>
    </w:p>
    <w:p w14:paraId="37021A24" w14:textId="77777777" w:rsidR="00805A5F" w:rsidRPr="00C7244C" w:rsidRDefault="00805A5F" w:rsidP="00805A5F">
      <w:pPr>
        <w:pStyle w:val="B1"/>
        <w:jc w:val="both"/>
        <w:rPr>
          <w:lang w:eastAsia="zh-CN"/>
        </w:rPr>
      </w:pPr>
      <w:r>
        <w:rPr>
          <w:lang w:eastAsia="zh-CN"/>
        </w:rPr>
        <w:t xml:space="preserve">14. </w:t>
      </w:r>
      <w:r w:rsidRPr="00DF266F">
        <w:rPr>
          <w:lang w:eastAsia="zh-CN"/>
        </w:rPr>
        <w:t>After time point TG, SS initiates the generic procedure given in Table 4.5.4.2-3 (Steps 1-8) of TS 38.508-1 [14] and brings the UE from RRC INACTIVE to RRC CONNECTED state.</w:t>
      </w:r>
    </w:p>
    <w:p w14:paraId="1440D343" w14:textId="6EFCAC1A" w:rsidR="00225C4E" w:rsidRPr="00C7244C" w:rsidRDefault="00225C4E" w:rsidP="00225C4E">
      <w:pPr>
        <w:pStyle w:val="B1"/>
        <w:jc w:val="both"/>
        <w:rPr>
          <w:lang w:eastAsia="zh-CN"/>
        </w:rPr>
      </w:pPr>
      <w:r w:rsidRPr="00C7244C">
        <w:rPr>
          <w:lang w:eastAsia="zh-CN"/>
        </w:rPr>
        <w:t>1</w:t>
      </w:r>
      <w:r w:rsidR="00805A5F">
        <w:rPr>
          <w:lang w:eastAsia="zh-CN"/>
        </w:rPr>
        <w:t>5</w:t>
      </w:r>
      <w:r w:rsidRPr="00C7244C">
        <w:rPr>
          <w:lang w:eastAsia="zh-CN"/>
        </w:rPr>
        <w:t xml:space="preserve">. SS sends OPEN UE TEST LOOP message to </w:t>
      </w:r>
      <w:r w:rsidR="00805A5F">
        <w:rPr>
          <w:lang w:eastAsia="zh-CN"/>
        </w:rPr>
        <w:t xml:space="preserve">the </w:t>
      </w:r>
      <w:r w:rsidRPr="00C7244C">
        <w:rPr>
          <w:lang w:eastAsia="zh-CN"/>
        </w:rPr>
        <w:t>UE.</w:t>
      </w:r>
    </w:p>
    <w:p w14:paraId="15F567BE" w14:textId="6E6341BA" w:rsidR="00225C4E" w:rsidRPr="00C7244C" w:rsidRDefault="00225C4E" w:rsidP="00225C4E">
      <w:pPr>
        <w:pStyle w:val="B1"/>
        <w:jc w:val="both"/>
        <w:rPr>
          <w:lang w:eastAsia="zh-CN"/>
        </w:rPr>
      </w:pPr>
      <w:r w:rsidRPr="00C7244C">
        <w:rPr>
          <w:lang w:eastAsia="zh-CN"/>
        </w:rPr>
        <w:t>1</w:t>
      </w:r>
      <w:r w:rsidR="00805A5F">
        <w:rPr>
          <w:lang w:eastAsia="zh-CN"/>
        </w:rPr>
        <w:t>6</w:t>
      </w:r>
      <w:r w:rsidRPr="00C7244C">
        <w:rPr>
          <w:lang w:eastAsia="zh-CN"/>
        </w:rPr>
        <w:t xml:space="preserve">. UE sends OPEN UE TEST LOOP COMPLETE message to </w:t>
      </w:r>
      <w:r w:rsidR="00805A5F">
        <w:rPr>
          <w:lang w:eastAsia="zh-CN"/>
        </w:rPr>
        <w:t xml:space="preserve">the </w:t>
      </w:r>
      <w:r w:rsidRPr="00C7244C">
        <w:rPr>
          <w:lang w:eastAsia="zh-CN"/>
        </w:rPr>
        <w:t>SS.</w:t>
      </w:r>
    </w:p>
    <w:p w14:paraId="259B144C" w14:textId="77777777" w:rsidR="00805A5F" w:rsidRDefault="00805A5F" w:rsidP="00805A5F">
      <w:pPr>
        <w:pStyle w:val="B1"/>
        <w:jc w:val="both"/>
        <w:rPr>
          <w:lang w:eastAsia="zh-CN"/>
        </w:rPr>
      </w:pPr>
      <w:r>
        <w:rPr>
          <w:lang w:eastAsia="zh-CN"/>
        </w:rPr>
        <w:t>17. Sub-test#2 starts; SS sets the transmit power to P2 (see Figure 7.2.</w:t>
      </w:r>
      <w:r w:rsidRPr="009A3531">
        <w:rPr>
          <w:rFonts w:hint="eastAsia"/>
          <w:lang w:eastAsia="zh-CN"/>
        </w:rPr>
        <w:t>1</w:t>
      </w:r>
      <w:r>
        <w:rPr>
          <w:lang w:eastAsia="zh-CN"/>
        </w:rPr>
        <w:t xml:space="preserve">.1.4.2-2) and this time is considered as time-point TA for Sub-test#2. </w:t>
      </w:r>
      <w:r w:rsidRPr="009A22EF">
        <w:rPr>
          <w:lang w:eastAsia="zh-CN"/>
        </w:rPr>
        <w:t>From time</w:t>
      </w:r>
      <w:r>
        <w:rPr>
          <w:lang w:eastAsia="zh-CN"/>
        </w:rPr>
        <w:t>-</w:t>
      </w:r>
      <w:r w:rsidRPr="009A22EF">
        <w:rPr>
          <w:lang w:eastAsia="zh-CN"/>
        </w:rPr>
        <w:t>point TA to time</w:t>
      </w:r>
      <w:r>
        <w:rPr>
          <w:lang w:eastAsia="zh-CN"/>
        </w:rPr>
        <w:t>-</w:t>
      </w:r>
      <w:r w:rsidRPr="009A22EF">
        <w:rPr>
          <w:lang w:eastAsia="zh-CN"/>
        </w:rPr>
        <w:t xml:space="preserve">point TD, </w:t>
      </w:r>
      <w:r>
        <w:rPr>
          <w:lang w:eastAsia="zh-CN"/>
        </w:rPr>
        <w:t>power</w:t>
      </w:r>
      <w:r w:rsidRPr="009A22EF">
        <w:rPr>
          <w:lang w:eastAsia="zh-CN"/>
        </w:rPr>
        <w:t xml:space="preserve"> </w:t>
      </w:r>
      <w:r>
        <w:rPr>
          <w:lang w:eastAsia="zh-CN"/>
        </w:rPr>
        <w:t xml:space="preserve">level </w:t>
      </w:r>
      <w:r w:rsidRPr="009A22EF">
        <w:rPr>
          <w:lang w:eastAsia="zh-CN"/>
        </w:rPr>
        <w:t>is</w:t>
      </w:r>
      <w:r>
        <w:rPr>
          <w:lang w:eastAsia="zh-CN"/>
        </w:rPr>
        <w:t xml:space="preserve"> fixed at</w:t>
      </w:r>
      <w:r w:rsidRPr="009A22EF">
        <w:rPr>
          <w:lang w:eastAsia="zh-CN"/>
        </w:rPr>
        <w:t xml:space="preserve"> P2.</w:t>
      </w:r>
    </w:p>
    <w:p w14:paraId="496677EF" w14:textId="77777777" w:rsidR="00805A5F" w:rsidRDefault="00805A5F" w:rsidP="00805A5F">
      <w:pPr>
        <w:pStyle w:val="B1"/>
        <w:jc w:val="both"/>
        <w:rPr>
          <w:lang w:eastAsia="zh-CN"/>
        </w:rPr>
      </w:pPr>
      <w:r>
        <w:rPr>
          <w:lang w:eastAsia="zh-CN"/>
        </w:rPr>
        <w:t>18. Between the time-points TB and TC of Sub-test#2, SS sends CLOSE UE TEST LOOP message, containing</w:t>
      </w:r>
      <w:r w:rsidRPr="000D3560">
        <w:rPr>
          <w:lang w:eastAsia="zh-CN"/>
        </w:rPr>
        <w:t xml:space="preserve"> UE test loop mode B </w:t>
      </w:r>
      <w:r>
        <w:rPr>
          <w:lang w:eastAsia="zh-CN"/>
        </w:rPr>
        <w:t>indication</w:t>
      </w:r>
      <w:r w:rsidRPr="000D3560">
        <w:rPr>
          <w:lang w:eastAsia="zh-CN"/>
        </w:rPr>
        <w:t xml:space="preserve"> and </w:t>
      </w:r>
      <w:r>
        <w:rPr>
          <w:lang w:eastAsia="zh-CN"/>
        </w:rPr>
        <w:t xml:space="preserve">the configuration for </w:t>
      </w:r>
      <w:r w:rsidRPr="000D3560">
        <w:rPr>
          <w:lang w:eastAsia="zh-CN"/>
        </w:rPr>
        <w:t>T_delay_modeB timer</w:t>
      </w:r>
      <w:r>
        <w:rPr>
          <w:lang w:eastAsia="zh-CN"/>
        </w:rPr>
        <w:t>,</w:t>
      </w:r>
      <w:r w:rsidRPr="000D3560">
        <w:rPr>
          <w:lang w:eastAsia="zh-CN"/>
        </w:rPr>
        <w:t xml:space="preserve"> </w:t>
      </w:r>
      <w:r>
        <w:rPr>
          <w:lang w:eastAsia="zh-CN"/>
        </w:rPr>
        <w:t>to the UE.</w:t>
      </w:r>
    </w:p>
    <w:p w14:paraId="7B13DADF" w14:textId="77777777" w:rsidR="00805A5F" w:rsidRPr="00C7244C" w:rsidRDefault="00805A5F" w:rsidP="00805A5F">
      <w:pPr>
        <w:pStyle w:val="B1"/>
        <w:jc w:val="both"/>
        <w:rPr>
          <w:lang w:eastAsia="zh-CN"/>
        </w:rPr>
      </w:pPr>
      <w:r>
        <w:rPr>
          <w:lang w:eastAsia="zh-CN"/>
        </w:rPr>
        <w:t>19. UE closes the test loop mode B and sends CLOSE UE TEST LOOP COMPLETE message to the SS.</w:t>
      </w:r>
    </w:p>
    <w:p w14:paraId="0299928F" w14:textId="262E8407" w:rsidR="00225C4E" w:rsidRPr="00C7244C" w:rsidRDefault="00805A5F" w:rsidP="00225C4E">
      <w:pPr>
        <w:pStyle w:val="B1"/>
        <w:jc w:val="both"/>
        <w:rPr>
          <w:lang w:eastAsia="zh-CN"/>
        </w:rPr>
      </w:pPr>
      <w:r>
        <w:rPr>
          <w:lang w:eastAsia="zh-CN"/>
        </w:rPr>
        <w:t>20</w:t>
      </w:r>
      <w:r w:rsidR="00225C4E" w:rsidRPr="00C7244C">
        <w:rPr>
          <w:lang w:eastAsia="zh-CN"/>
        </w:rPr>
        <w:t>. At time-point T</w:t>
      </w:r>
      <w:r>
        <w:rPr>
          <w:lang w:eastAsia="zh-CN"/>
        </w:rPr>
        <w:t>C</w:t>
      </w:r>
      <w:r w:rsidR="00225C4E" w:rsidRPr="00C7244C">
        <w:rPr>
          <w:lang w:eastAsia="zh-CN"/>
        </w:rPr>
        <w:t>, the SS sends</w:t>
      </w:r>
      <w:r>
        <w:rPr>
          <w:lang w:eastAsia="zh-CN"/>
        </w:rPr>
        <w:t xml:space="preserve"> an SDAP PDU</w:t>
      </w:r>
      <w:r w:rsidR="00225C4E" w:rsidRPr="00C7244C">
        <w:rPr>
          <w:lang w:eastAsia="zh-CN"/>
        </w:rPr>
        <w:t xml:space="preserve"> and RRCRelease message with CG-SDT configuration to UE</w:t>
      </w:r>
      <w:r>
        <w:rPr>
          <w:lang w:eastAsia="zh-CN"/>
        </w:rPr>
        <w:t>. T</w:t>
      </w:r>
      <w:r w:rsidR="00225C4E" w:rsidRPr="00C7244C">
        <w:rPr>
          <w:lang w:eastAsia="zh-CN"/>
        </w:rPr>
        <w:t xml:space="preserve">he UE </w:t>
      </w:r>
      <w:r w:rsidR="008A5EA2" w:rsidRPr="001E6751">
        <w:rPr>
          <w:bCs/>
          <w:lang w:eastAsia="zh-CN"/>
        </w:rPr>
        <w:t>buffers the received SDAP SDU (IP PDU)</w:t>
      </w:r>
      <w:r w:rsidR="008A5EA2">
        <w:rPr>
          <w:bCs/>
          <w:lang w:eastAsia="zh-CN"/>
        </w:rPr>
        <w:t>,</w:t>
      </w:r>
      <w:r w:rsidR="008A5EA2" w:rsidRPr="001E6751">
        <w:rPr>
          <w:bCs/>
          <w:lang w:eastAsia="zh-CN"/>
        </w:rPr>
        <w:t xml:space="preserve"> </w:t>
      </w:r>
      <w:r w:rsidR="008A5EA2">
        <w:rPr>
          <w:bCs/>
          <w:lang w:eastAsia="zh-CN"/>
        </w:rPr>
        <w:t>starts</w:t>
      </w:r>
      <w:r w:rsidR="008A5EA2" w:rsidRPr="001E6751">
        <w:rPr>
          <w:bCs/>
          <w:lang w:eastAsia="zh-CN"/>
        </w:rPr>
        <w:t xml:space="preserve"> T_delay_modeB timer</w:t>
      </w:r>
      <w:r w:rsidR="008A5EA2">
        <w:rPr>
          <w:lang w:eastAsia="zh-CN"/>
        </w:rPr>
        <w:t xml:space="preserve"> and enters</w:t>
      </w:r>
      <w:r w:rsidR="00225C4E" w:rsidRPr="00C7244C">
        <w:rPr>
          <w:lang w:eastAsia="zh-CN"/>
        </w:rPr>
        <w:t xml:space="preserve"> in RRC_INACTIVE state.</w:t>
      </w:r>
    </w:p>
    <w:p w14:paraId="589823B5" w14:textId="6491ECA8" w:rsidR="00225C4E" w:rsidRPr="00C7244C" w:rsidRDefault="00805A5F" w:rsidP="00225C4E">
      <w:pPr>
        <w:pStyle w:val="B1"/>
        <w:jc w:val="both"/>
        <w:rPr>
          <w:lang w:eastAsia="zh-CN"/>
        </w:rPr>
      </w:pPr>
      <w:r>
        <w:rPr>
          <w:lang w:eastAsia="zh-CN"/>
        </w:rPr>
        <w:t>21</w:t>
      </w:r>
      <w:r w:rsidR="00225C4E" w:rsidRPr="00C7244C">
        <w:rPr>
          <w:lang w:eastAsia="zh-CN"/>
        </w:rPr>
        <w:t>. At time-point T</w:t>
      </w:r>
      <w:r w:rsidR="008A5EA2">
        <w:rPr>
          <w:lang w:eastAsia="zh-CN"/>
        </w:rPr>
        <w:t>D</w:t>
      </w:r>
      <w:r w:rsidR="00225C4E" w:rsidRPr="00C7244C">
        <w:rPr>
          <w:lang w:eastAsia="zh-CN"/>
        </w:rPr>
        <w:t>, the SS changes the power level from P</w:t>
      </w:r>
      <w:r w:rsidR="008A5EA2">
        <w:rPr>
          <w:lang w:eastAsia="zh-CN"/>
        </w:rPr>
        <w:t>2</w:t>
      </w:r>
      <w:r w:rsidR="00225C4E" w:rsidRPr="00C7244C">
        <w:rPr>
          <w:lang w:eastAsia="zh-CN"/>
        </w:rPr>
        <w:t xml:space="preserve"> to P</w:t>
      </w:r>
      <w:r w:rsidR="008A5EA2">
        <w:rPr>
          <w:lang w:eastAsia="zh-CN"/>
        </w:rPr>
        <w:t>0</w:t>
      </w:r>
      <w:r w:rsidR="00225C4E" w:rsidRPr="00C7244C">
        <w:rPr>
          <w:lang w:eastAsia="zh-CN"/>
        </w:rPr>
        <w:t>.</w:t>
      </w:r>
    </w:p>
    <w:p w14:paraId="5F9EB397" w14:textId="63ADAB4D" w:rsidR="00225C4E" w:rsidRPr="00C7244C" w:rsidRDefault="00805A5F" w:rsidP="00225C4E">
      <w:pPr>
        <w:pStyle w:val="B1"/>
        <w:jc w:val="both"/>
        <w:rPr>
          <w:lang w:eastAsia="zh-CN"/>
        </w:rPr>
      </w:pPr>
      <w:r>
        <w:rPr>
          <w:lang w:eastAsia="zh-CN"/>
        </w:rPr>
        <w:t>22</w:t>
      </w:r>
      <w:r w:rsidR="00225C4E" w:rsidRPr="00C7244C">
        <w:rPr>
          <w:lang w:eastAsia="zh-CN"/>
        </w:rPr>
        <w:t>. At time-point T</w:t>
      </w:r>
      <w:r w:rsidR="008A5EA2">
        <w:rPr>
          <w:lang w:eastAsia="zh-CN"/>
        </w:rPr>
        <w:t>F</w:t>
      </w:r>
      <w:r w:rsidR="00225C4E" w:rsidRPr="00C7244C">
        <w:rPr>
          <w:lang w:eastAsia="zh-CN"/>
        </w:rPr>
        <w:t>, the T_delay_modeB timer expires which trigger UL data arrival at UE lower layer.</w:t>
      </w:r>
    </w:p>
    <w:p w14:paraId="298F087E" w14:textId="77777777" w:rsidR="008A5EA2" w:rsidRPr="00C7244C" w:rsidRDefault="008A5EA2" w:rsidP="008A5EA2">
      <w:pPr>
        <w:pStyle w:val="B1"/>
        <w:jc w:val="both"/>
        <w:rPr>
          <w:lang w:eastAsia="zh-CN"/>
        </w:rPr>
      </w:pPr>
      <w:r>
        <w:rPr>
          <w:lang w:eastAsia="zh-CN"/>
        </w:rPr>
        <w:t xml:space="preserve">23. </w:t>
      </w:r>
      <w:r w:rsidRPr="00213C15">
        <w:rPr>
          <w:lang w:eastAsia="zh-CN"/>
        </w:rPr>
        <w:t xml:space="preserve">After time point TF, </w:t>
      </w:r>
      <w:r>
        <w:rPr>
          <w:lang w:eastAsia="zh-CN"/>
        </w:rPr>
        <w:t>SS</w:t>
      </w:r>
      <w:r w:rsidRPr="00213C15">
        <w:rPr>
          <w:lang w:eastAsia="zh-CN"/>
        </w:rPr>
        <w:t xml:space="preserve"> observes whether UE transmits with CG-SDT no later than TG.</w:t>
      </w:r>
    </w:p>
    <w:p w14:paraId="665C9AB8" w14:textId="7F078E7F" w:rsidR="00225C4E" w:rsidRPr="00C7244C" w:rsidRDefault="008A5EA2" w:rsidP="00225C4E">
      <w:pPr>
        <w:pStyle w:val="B1"/>
        <w:jc w:val="both"/>
        <w:rPr>
          <w:lang w:eastAsia="zh-CN"/>
        </w:rPr>
      </w:pPr>
      <w:r>
        <w:rPr>
          <w:lang w:eastAsia="zh-CN"/>
        </w:rPr>
        <w:t>24</w:t>
      </w:r>
      <w:r w:rsidR="00225C4E" w:rsidRPr="00C7244C">
        <w:rPr>
          <w:lang w:eastAsia="zh-CN"/>
        </w:rPr>
        <w:t>. Check 2: If UE transmit</w:t>
      </w:r>
      <w:r>
        <w:rPr>
          <w:lang w:eastAsia="zh-CN"/>
        </w:rPr>
        <w:t>s</w:t>
      </w:r>
      <w:r w:rsidR="00225C4E" w:rsidRPr="00C7244C">
        <w:rPr>
          <w:lang w:eastAsia="zh-CN"/>
        </w:rPr>
        <w:t xml:space="preserve"> </w:t>
      </w:r>
      <w:r w:rsidRPr="000555DE">
        <w:rPr>
          <w:lang w:eastAsia="zh-CN"/>
        </w:rPr>
        <w:t>an RRCResumeRequest and the looped back SDAP SDU in a CG PUSCH occasion</w:t>
      </w:r>
      <w:r>
        <w:rPr>
          <w:lang w:eastAsia="zh-CN"/>
        </w:rPr>
        <w:t xml:space="preserve"> occurring anywhere from time-points </w:t>
      </w:r>
      <w:r w:rsidR="00225C4E" w:rsidRPr="00C7244C">
        <w:rPr>
          <w:lang w:eastAsia="zh-CN"/>
        </w:rPr>
        <w:t>T</w:t>
      </w:r>
      <w:r>
        <w:rPr>
          <w:lang w:eastAsia="zh-CN"/>
        </w:rPr>
        <w:t>F</w:t>
      </w:r>
      <w:r w:rsidR="00225C4E" w:rsidRPr="00C7244C">
        <w:rPr>
          <w:lang w:eastAsia="zh-CN"/>
        </w:rPr>
        <w:t xml:space="preserve"> </w:t>
      </w:r>
      <w:r>
        <w:rPr>
          <w:lang w:eastAsia="zh-CN"/>
        </w:rPr>
        <w:t>to</w:t>
      </w:r>
      <w:r w:rsidRPr="00C7244C">
        <w:rPr>
          <w:lang w:eastAsia="zh-CN"/>
        </w:rPr>
        <w:t xml:space="preserve"> </w:t>
      </w:r>
      <w:r w:rsidR="00225C4E" w:rsidRPr="00C7244C">
        <w:rPr>
          <w:lang w:eastAsia="zh-CN"/>
        </w:rPr>
        <w:t>T</w:t>
      </w:r>
      <w:r>
        <w:rPr>
          <w:lang w:eastAsia="zh-CN"/>
        </w:rPr>
        <w:t>G</w:t>
      </w:r>
      <w:r w:rsidR="00225C4E" w:rsidRPr="00C7244C">
        <w:rPr>
          <w:lang w:eastAsia="zh-CN"/>
        </w:rPr>
        <w:t xml:space="preserve">, </w:t>
      </w:r>
      <w:r>
        <w:rPr>
          <w:lang w:eastAsia="zh-CN"/>
        </w:rPr>
        <w:t>S</w:t>
      </w:r>
      <w:r w:rsidR="00225C4E" w:rsidRPr="00C7244C">
        <w:rPr>
          <w:lang w:eastAsia="zh-CN"/>
        </w:rPr>
        <w:t>ub-test</w:t>
      </w:r>
      <w:r>
        <w:rPr>
          <w:lang w:eastAsia="zh-CN"/>
        </w:rPr>
        <w:t>#2</w:t>
      </w:r>
      <w:r w:rsidR="00225C4E" w:rsidRPr="00C7244C">
        <w:rPr>
          <w:lang w:eastAsia="zh-CN"/>
        </w:rPr>
        <w:t xml:space="preserve"> is </w:t>
      </w:r>
      <w:r>
        <w:rPr>
          <w:lang w:eastAsia="zh-CN"/>
        </w:rPr>
        <w:t>failed else Sub-test#2 is passed. Sub-test#2 ends</w:t>
      </w:r>
      <w:r w:rsidR="00225C4E" w:rsidRPr="00C7244C">
        <w:rPr>
          <w:lang w:eastAsia="zh-CN"/>
        </w:rPr>
        <w:t>.</w:t>
      </w:r>
    </w:p>
    <w:p w14:paraId="2F4AA320" w14:textId="77777777" w:rsidR="008A5EA2" w:rsidRDefault="008A5EA2" w:rsidP="008A5EA2">
      <w:pPr>
        <w:pStyle w:val="B1"/>
        <w:jc w:val="both"/>
        <w:rPr>
          <w:lang w:eastAsia="zh-CN"/>
        </w:rPr>
      </w:pPr>
      <w:r>
        <w:rPr>
          <w:lang w:eastAsia="zh-CN"/>
        </w:rPr>
        <w:t>25. If Sub-test#2 is passed, declare the test iteration verdict as ‘PASS’ else ‘FAIL’.</w:t>
      </w:r>
    </w:p>
    <w:p w14:paraId="5D60D9FD" w14:textId="77777777" w:rsidR="008A5EA2" w:rsidRPr="00C7244C" w:rsidRDefault="008A5EA2" w:rsidP="008A5EA2">
      <w:pPr>
        <w:pStyle w:val="B1"/>
        <w:jc w:val="both"/>
        <w:rPr>
          <w:lang w:eastAsia="zh-CN"/>
        </w:rPr>
      </w:pPr>
      <w:r>
        <w:rPr>
          <w:lang w:eastAsia="zh-CN"/>
        </w:rPr>
        <w:t xml:space="preserve">26. </w:t>
      </w:r>
      <w:r w:rsidRPr="001D5A6A">
        <w:rPr>
          <w:lang w:eastAsia="zh-CN"/>
        </w:rPr>
        <w:t>After time point TG, SS initiates the generic procedure given in Table 4.5.4.2-3 (Steps 1-8) of TS 38.508-1 [14] and brings the UE from RRC INACTIVE to RRC CONNECTED state.</w:t>
      </w:r>
    </w:p>
    <w:p w14:paraId="09A87025" w14:textId="5FF2A5D5" w:rsidR="00225C4E" w:rsidRPr="00C7244C" w:rsidRDefault="008A5EA2" w:rsidP="00225C4E">
      <w:pPr>
        <w:pStyle w:val="B1"/>
        <w:jc w:val="both"/>
        <w:rPr>
          <w:lang w:eastAsia="zh-CN"/>
        </w:rPr>
      </w:pPr>
      <w:r>
        <w:rPr>
          <w:lang w:eastAsia="zh-CN"/>
        </w:rPr>
        <w:t>27</w:t>
      </w:r>
      <w:r w:rsidR="00225C4E" w:rsidRPr="00C7244C">
        <w:rPr>
          <w:lang w:eastAsia="zh-CN"/>
        </w:rPr>
        <w:t xml:space="preserve">. SS sends OPEN UE TEST LOOP message to </w:t>
      </w:r>
      <w:r>
        <w:rPr>
          <w:lang w:eastAsia="zh-CN"/>
        </w:rPr>
        <w:t xml:space="preserve">the </w:t>
      </w:r>
      <w:r w:rsidR="00225C4E" w:rsidRPr="00C7244C">
        <w:rPr>
          <w:lang w:eastAsia="zh-CN"/>
        </w:rPr>
        <w:t>UE.</w:t>
      </w:r>
    </w:p>
    <w:p w14:paraId="1DE2F31E" w14:textId="7AD0B46B" w:rsidR="00225C4E" w:rsidRPr="00C7244C" w:rsidRDefault="008A5EA2" w:rsidP="00225C4E">
      <w:pPr>
        <w:pStyle w:val="B1"/>
        <w:jc w:val="both"/>
        <w:rPr>
          <w:lang w:eastAsia="zh-CN"/>
        </w:rPr>
      </w:pPr>
      <w:r>
        <w:rPr>
          <w:lang w:eastAsia="zh-CN"/>
        </w:rPr>
        <w:t>28</w:t>
      </w:r>
      <w:r w:rsidR="00225C4E" w:rsidRPr="00C7244C">
        <w:rPr>
          <w:lang w:eastAsia="zh-CN"/>
        </w:rPr>
        <w:t xml:space="preserve">. UE </w:t>
      </w:r>
      <w:r>
        <w:rPr>
          <w:lang w:eastAsia="zh-CN"/>
        </w:rPr>
        <w:t xml:space="preserve">opens the test loop and </w:t>
      </w:r>
      <w:r w:rsidR="00225C4E" w:rsidRPr="00C7244C">
        <w:rPr>
          <w:lang w:eastAsia="zh-CN"/>
        </w:rPr>
        <w:t xml:space="preserve">sends OPEN UE TEST LOOP COMPLETE message to </w:t>
      </w:r>
      <w:r>
        <w:rPr>
          <w:lang w:eastAsia="zh-CN"/>
        </w:rPr>
        <w:t xml:space="preserve">the </w:t>
      </w:r>
      <w:r w:rsidR="00225C4E" w:rsidRPr="00C7244C">
        <w:rPr>
          <w:lang w:eastAsia="zh-CN"/>
        </w:rPr>
        <w:t>SS.</w:t>
      </w:r>
    </w:p>
    <w:p w14:paraId="269577CD" w14:textId="0F69099F" w:rsidR="00225C4E" w:rsidRPr="00C7244C" w:rsidRDefault="008A5EA2" w:rsidP="00225C4E">
      <w:pPr>
        <w:pStyle w:val="B1"/>
        <w:jc w:val="both"/>
        <w:rPr>
          <w:lang w:eastAsia="zh-CN"/>
        </w:rPr>
      </w:pPr>
      <w:r>
        <w:rPr>
          <w:lang w:eastAsia="zh-CN"/>
        </w:rPr>
        <w:t>29</w:t>
      </w:r>
      <w:r w:rsidR="00225C4E" w:rsidRPr="00C7244C">
        <w:rPr>
          <w:lang w:eastAsia="zh-CN"/>
        </w:rPr>
        <w:t xml:space="preserve">. </w:t>
      </w:r>
      <w:r w:rsidRPr="00FB737D">
        <w:rPr>
          <w:lang w:eastAsia="zh-CN"/>
        </w:rPr>
        <w:t>Repeat steps 1-28 until the confidence level according to Tables G.2.3-1 in Annex G clause G.2 is achieved.</w:t>
      </w:r>
    </w:p>
    <w:p w14:paraId="5EA6098B" w14:textId="77777777" w:rsidR="00225C4E" w:rsidRPr="00C7244C" w:rsidRDefault="00225C4E" w:rsidP="00225C4E">
      <w:pPr>
        <w:pStyle w:val="H6"/>
      </w:pPr>
      <w:r w:rsidRPr="00C7244C">
        <w:t>7.2.1.1.4.3</w:t>
      </w:r>
      <w:r w:rsidRPr="00C7244C">
        <w:tab/>
        <w:t>Message contents</w:t>
      </w:r>
    </w:p>
    <w:p w14:paraId="5E6A3802" w14:textId="3E823D58" w:rsidR="008A5EA2" w:rsidRDefault="008A5EA2" w:rsidP="008A5EA2">
      <w:pPr>
        <w:rPr>
          <w:lang w:eastAsia="sv-SE"/>
        </w:rPr>
      </w:pPr>
      <w:r w:rsidRPr="00E8175F">
        <w:rPr>
          <w:lang w:eastAsia="sv-SE"/>
        </w:rPr>
        <w:t>Message contents are according to TS 38.508-1 [14] clauses 4.6.1 and 7.3 with the following exceptions:</w:t>
      </w:r>
    </w:p>
    <w:p w14:paraId="2BF38B15" w14:textId="77777777" w:rsidR="008A5EA2" w:rsidRDefault="008A5EA2" w:rsidP="008A5EA2">
      <w:pPr>
        <w:pStyle w:val="TH"/>
        <w:rPr>
          <w:lang w:eastAsia="x-none"/>
        </w:rPr>
      </w:pPr>
      <w:r>
        <w:rPr>
          <w:lang w:eastAsia="x-none"/>
        </w:rPr>
        <w:t xml:space="preserve">Table </w:t>
      </w:r>
      <w:r>
        <w:t>7.2.1.1.4</w:t>
      </w:r>
      <w:r>
        <w:rPr>
          <w:lang w:eastAsia="x-none"/>
        </w:rPr>
        <w:t xml:space="preserve">.3-1: </w:t>
      </w:r>
      <w:r>
        <w:rPr>
          <w:i/>
          <w:lang w:eastAsia="x-none"/>
        </w:rPr>
        <w:t>SIB1</w:t>
      </w:r>
      <w:r>
        <w:rPr>
          <w:lang w:eastAsia="x-none"/>
        </w:rPr>
        <w:t xml:space="preserve"> (All steps, clause 7.2.1.1.4.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8A5EA2" w14:paraId="4F920D76"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392B5CC0" w14:textId="77777777" w:rsidR="008A5EA2" w:rsidRDefault="008A5EA2" w:rsidP="00C3167E">
            <w:pPr>
              <w:pStyle w:val="TAL"/>
            </w:pPr>
            <w:r>
              <w:t xml:space="preserve">Derivation Path: TS 38.508-1 </w:t>
            </w:r>
            <w:r>
              <w:rPr>
                <w:lang w:eastAsia="zh-CN"/>
              </w:rPr>
              <w:t>[4]</w:t>
            </w:r>
            <w:r>
              <w:t xml:space="preserve"> table 4.6.1-28</w:t>
            </w:r>
          </w:p>
        </w:tc>
      </w:tr>
      <w:tr w:rsidR="008A5EA2" w14:paraId="11B4FC68"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11B4E4C" w14:textId="77777777" w:rsidR="008A5EA2" w:rsidRDefault="008A5EA2" w:rsidP="00C3167E">
            <w:pPr>
              <w:pStyle w:val="TAH"/>
            </w:pPr>
            <w:r>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7F9778B2" w14:textId="77777777" w:rsidR="008A5EA2" w:rsidRDefault="008A5EA2" w:rsidP="00C3167E">
            <w:pPr>
              <w:pStyle w:val="TAH"/>
            </w:pPr>
            <w:r>
              <w:t>Value/Remark</w:t>
            </w:r>
          </w:p>
        </w:tc>
        <w:tc>
          <w:tcPr>
            <w:tcW w:w="1699" w:type="dxa"/>
            <w:tcBorders>
              <w:top w:val="single" w:sz="4" w:space="0" w:color="auto"/>
              <w:left w:val="single" w:sz="4" w:space="0" w:color="auto"/>
              <w:bottom w:val="single" w:sz="4" w:space="0" w:color="auto"/>
              <w:right w:val="single" w:sz="4" w:space="0" w:color="auto"/>
            </w:tcBorders>
            <w:hideMark/>
          </w:tcPr>
          <w:p w14:paraId="70FE429E" w14:textId="77777777" w:rsidR="008A5EA2" w:rsidRDefault="008A5EA2" w:rsidP="00C3167E">
            <w:pPr>
              <w:pStyle w:val="TAH"/>
            </w:pPr>
            <w:r>
              <w:t>Comment</w:t>
            </w:r>
          </w:p>
        </w:tc>
        <w:tc>
          <w:tcPr>
            <w:tcW w:w="1133" w:type="dxa"/>
            <w:tcBorders>
              <w:top w:val="single" w:sz="4" w:space="0" w:color="auto"/>
              <w:left w:val="single" w:sz="4" w:space="0" w:color="auto"/>
              <w:bottom w:val="single" w:sz="4" w:space="0" w:color="auto"/>
              <w:right w:val="single" w:sz="4" w:space="0" w:color="auto"/>
            </w:tcBorders>
            <w:hideMark/>
          </w:tcPr>
          <w:p w14:paraId="654E8E46" w14:textId="77777777" w:rsidR="008A5EA2" w:rsidRDefault="008A5EA2" w:rsidP="00C3167E">
            <w:pPr>
              <w:pStyle w:val="TAH"/>
            </w:pPr>
            <w:r>
              <w:t>Condition</w:t>
            </w:r>
          </w:p>
        </w:tc>
      </w:tr>
      <w:tr w:rsidR="008A5EA2" w14:paraId="0AB11510"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6743E79D" w14:textId="77777777" w:rsidR="008A5EA2" w:rsidRDefault="008A5EA2" w:rsidP="00C3167E">
            <w:pPr>
              <w:pStyle w:val="TAL"/>
            </w:pPr>
            <w:r>
              <w:t>SIB1 ::= SEQUENCE {</w:t>
            </w:r>
          </w:p>
        </w:tc>
        <w:tc>
          <w:tcPr>
            <w:tcW w:w="2266" w:type="dxa"/>
            <w:tcBorders>
              <w:top w:val="single" w:sz="4" w:space="0" w:color="auto"/>
              <w:left w:val="single" w:sz="4" w:space="0" w:color="auto"/>
              <w:bottom w:val="single" w:sz="4" w:space="0" w:color="auto"/>
              <w:right w:val="single" w:sz="4" w:space="0" w:color="auto"/>
            </w:tcBorders>
          </w:tcPr>
          <w:p w14:paraId="331956F7" w14:textId="77777777" w:rsidR="008A5EA2" w:rsidRDefault="008A5EA2" w:rsidP="00C3167E">
            <w:pPr>
              <w:pStyle w:val="TAL"/>
            </w:pPr>
          </w:p>
        </w:tc>
        <w:tc>
          <w:tcPr>
            <w:tcW w:w="1699" w:type="dxa"/>
            <w:tcBorders>
              <w:top w:val="single" w:sz="4" w:space="0" w:color="auto"/>
              <w:left w:val="single" w:sz="4" w:space="0" w:color="auto"/>
              <w:bottom w:val="single" w:sz="4" w:space="0" w:color="auto"/>
              <w:right w:val="single" w:sz="4" w:space="0" w:color="auto"/>
            </w:tcBorders>
          </w:tcPr>
          <w:p w14:paraId="6E2A0EE7"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E8AB791" w14:textId="77777777" w:rsidR="008A5EA2" w:rsidRDefault="008A5EA2" w:rsidP="00C3167E">
            <w:pPr>
              <w:pStyle w:val="TAL"/>
            </w:pPr>
          </w:p>
        </w:tc>
      </w:tr>
      <w:tr w:rsidR="008A5EA2" w14:paraId="47F95907"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4681C30E" w14:textId="77777777" w:rsidR="008A5EA2" w:rsidRDefault="008A5EA2" w:rsidP="00C3167E">
            <w:pPr>
              <w:pStyle w:val="TAL"/>
            </w:pPr>
            <w:r>
              <w:t xml:space="preserve">  nonCriticalExtension</w:t>
            </w:r>
            <w:r>
              <w:rPr>
                <w:lang w:eastAsia="zh-CN"/>
              </w:rPr>
              <w:t xml:space="preserve"> </w:t>
            </w:r>
            <w:r>
              <w:t>SEQUENCE {</w:t>
            </w:r>
          </w:p>
        </w:tc>
        <w:tc>
          <w:tcPr>
            <w:tcW w:w="2266" w:type="dxa"/>
            <w:tcBorders>
              <w:top w:val="single" w:sz="4" w:space="0" w:color="auto"/>
              <w:left w:val="single" w:sz="4" w:space="0" w:color="auto"/>
              <w:bottom w:val="single" w:sz="4" w:space="0" w:color="auto"/>
              <w:right w:val="single" w:sz="4" w:space="0" w:color="auto"/>
            </w:tcBorders>
          </w:tcPr>
          <w:p w14:paraId="7B24CB6C"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D9CD82F"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151E56EC" w14:textId="77777777" w:rsidR="008A5EA2" w:rsidRDefault="008A5EA2" w:rsidP="00C3167E">
            <w:pPr>
              <w:pStyle w:val="TAL"/>
              <w:rPr>
                <w:lang w:eastAsia="zh-CN"/>
              </w:rPr>
            </w:pPr>
          </w:p>
        </w:tc>
      </w:tr>
      <w:tr w:rsidR="008A5EA2" w14:paraId="2E610E9D"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43D92B59" w14:textId="77777777" w:rsidR="008A5EA2" w:rsidRDefault="008A5EA2" w:rsidP="00C3167E">
            <w:pPr>
              <w:pStyle w:val="TAL"/>
              <w:rPr>
                <w:lang w:eastAsia="zh-CN"/>
              </w:rPr>
            </w:pPr>
            <w:r>
              <w:t xml:space="preserve">    nonCriticalExtension</w:t>
            </w:r>
            <w:r>
              <w:rPr>
                <w:lang w:eastAsia="zh-CN"/>
              </w:rPr>
              <w:t xml:space="preserve"> </w:t>
            </w:r>
            <w:r>
              <w:t>SEQUENCE {</w:t>
            </w:r>
          </w:p>
        </w:tc>
        <w:tc>
          <w:tcPr>
            <w:tcW w:w="2266" w:type="dxa"/>
            <w:tcBorders>
              <w:top w:val="single" w:sz="4" w:space="0" w:color="auto"/>
              <w:left w:val="single" w:sz="4" w:space="0" w:color="auto"/>
              <w:bottom w:val="single" w:sz="4" w:space="0" w:color="auto"/>
              <w:right w:val="single" w:sz="4" w:space="0" w:color="auto"/>
            </w:tcBorders>
          </w:tcPr>
          <w:p w14:paraId="7D60CBF2"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57D0239"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7CAE933" w14:textId="77777777" w:rsidR="008A5EA2" w:rsidRDefault="008A5EA2" w:rsidP="00C3167E">
            <w:pPr>
              <w:pStyle w:val="TAL"/>
              <w:rPr>
                <w:lang w:eastAsia="zh-CN"/>
              </w:rPr>
            </w:pPr>
          </w:p>
        </w:tc>
      </w:tr>
      <w:tr w:rsidR="008A5EA2" w14:paraId="348055F2"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5C7A62A4" w14:textId="77777777" w:rsidR="008A5EA2" w:rsidRDefault="008A5EA2" w:rsidP="00C3167E">
            <w:pPr>
              <w:pStyle w:val="TAL"/>
            </w:pPr>
            <w:r>
              <w:t xml:space="preserve">  </w:t>
            </w:r>
            <w:r>
              <w:rPr>
                <w:lang w:eastAsia="zh-CN"/>
              </w:rPr>
              <w:t xml:space="preserve">  </w:t>
            </w:r>
            <w:r>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5E2723F7"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E9B9446"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193F73A" w14:textId="77777777" w:rsidR="008A5EA2" w:rsidRDefault="008A5EA2" w:rsidP="00C3167E">
            <w:pPr>
              <w:pStyle w:val="TAL"/>
              <w:rPr>
                <w:lang w:eastAsia="zh-CN"/>
              </w:rPr>
            </w:pPr>
          </w:p>
        </w:tc>
      </w:tr>
      <w:tr w:rsidR="008A5EA2" w14:paraId="5E4DB7B0"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A6DF1A4" w14:textId="77777777" w:rsidR="008A5EA2" w:rsidRDefault="008A5EA2" w:rsidP="00C3167E">
            <w:pPr>
              <w:pStyle w:val="TAL"/>
            </w:pPr>
            <w:r>
              <w:t xml:space="preserve">  </w:t>
            </w:r>
            <w:r>
              <w:rPr>
                <w:lang w:eastAsia="zh-CN"/>
              </w:rPr>
              <w:t xml:space="preserve">  </w:t>
            </w:r>
            <w:r>
              <w:t xml:space="preserve">    </w:t>
            </w:r>
            <w:r>
              <w:rPr>
                <w:rFonts w:eastAsia="SimSun"/>
              </w:rPr>
              <w:t>sdt</w:t>
            </w:r>
            <w:r>
              <w:t>-</w:t>
            </w:r>
            <w:r>
              <w:rPr>
                <w:rFonts w:eastAsia="SimSun"/>
              </w:rPr>
              <w:t xml:space="preserve">ConfigCommon-r17 </w:t>
            </w:r>
            <w:r>
              <w:t>SEQUENCE {</w:t>
            </w:r>
          </w:p>
        </w:tc>
        <w:tc>
          <w:tcPr>
            <w:tcW w:w="2266" w:type="dxa"/>
            <w:tcBorders>
              <w:top w:val="single" w:sz="4" w:space="0" w:color="auto"/>
              <w:left w:val="single" w:sz="4" w:space="0" w:color="auto"/>
              <w:bottom w:val="single" w:sz="4" w:space="0" w:color="auto"/>
              <w:right w:val="single" w:sz="4" w:space="0" w:color="auto"/>
            </w:tcBorders>
          </w:tcPr>
          <w:p w14:paraId="26DBFA6B"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022AC8B"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D4229E3" w14:textId="77777777" w:rsidR="008A5EA2" w:rsidRDefault="008A5EA2" w:rsidP="00C3167E">
            <w:pPr>
              <w:pStyle w:val="TAL"/>
              <w:rPr>
                <w:lang w:eastAsia="zh-CN"/>
              </w:rPr>
            </w:pPr>
          </w:p>
        </w:tc>
      </w:tr>
      <w:tr w:rsidR="008A5EA2" w14:paraId="7DE089B7" w14:textId="77777777" w:rsidTr="00C3167E">
        <w:tc>
          <w:tcPr>
            <w:tcW w:w="4532" w:type="dxa"/>
            <w:tcBorders>
              <w:top w:val="single" w:sz="4" w:space="0" w:color="auto"/>
              <w:left w:val="single" w:sz="4" w:space="0" w:color="auto"/>
              <w:bottom w:val="nil"/>
              <w:right w:val="single" w:sz="4" w:space="0" w:color="auto"/>
            </w:tcBorders>
            <w:hideMark/>
          </w:tcPr>
          <w:p w14:paraId="668CCD0D" w14:textId="77777777" w:rsidR="008A5EA2" w:rsidRDefault="008A5EA2" w:rsidP="00C3167E">
            <w:pPr>
              <w:pStyle w:val="TAL"/>
            </w:pPr>
            <w:r>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42A35E10" w14:textId="77777777" w:rsidR="008A5EA2" w:rsidRDefault="008A5EA2" w:rsidP="00C3167E">
            <w:pPr>
              <w:pStyle w:val="TAL"/>
              <w:rPr>
                <w:lang w:eastAsia="zh-CN"/>
              </w:rPr>
            </w:pPr>
            <w:r>
              <w:t>Not present</w:t>
            </w:r>
          </w:p>
        </w:tc>
        <w:tc>
          <w:tcPr>
            <w:tcW w:w="1699" w:type="dxa"/>
            <w:tcBorders>
              <w:top w:val="single" w:sz="4" w:space="0" w:color="auto"/>
              <w:left w:val="single" w:sz="4" w:space="0" w:color="auto"/>
              <w:bottom w:val="single" w:sz="4" w:space="0" w:color="auto"/>
              <w:right w:val="single" w:sz="4" w:space="0" w:color="auto"/>
            </w:tcBorders>
            <w:hideMark/>
          </w:tcPr>
          <w:p w14:paraId="105C6CB3" w14:textId="77777777" w:rsidR="008A5EA2" w:rsidRDefault="008A5EA2" w:rsidP="00C3167E">
            <w:pPr>
              <w:pStyle w:val="TAL"/>
              <w:rPr>
                <w:lang w:eastAsia="zh-CN"/>
              </w:rPr>
            </w:pPr>
          </w:p>
        </w:tc>
        <w:tc>
          <w:tcPr>
            <w:tcW w:w="1133" w:type="dxa"/>
            <w:tcBorders>
              <w:top w:val="single" w:sz="4" w:space="0" w:color="auto"/>
              <w:left w:val="single" w:sz="4" w:space="0" w:color="auto"/>
              <w:bottom w:val="single" w:sz="4" w:space="0" w:color="auto"/>
              <w:right w:val="single" w:sz="4" w:space="0" w:color="auto"/>
            </w:tcBorders>
          </w:tcPr>
          <w:p w14:paraId="44C2BD2F" w14:textId="77777777" w:rsidR="008A5EA2" w:rsidRDefault="008A5EA2" w:rsidP="00C3167E">
            <w:pPr>
              <w:pStyle w:val="TAL"/>
              <w:rPr>
                <w:lang w:eastAsia="zh-CN"/>
              </w:rPr>
            </w:pPr>
          </w:p>
        </w:tc>
      </w:tr>
      <w:tr w:rsidR="008A5EA2" w14:paraId="5DBD2C5B"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2A1022EC" w14:textId="77777777" w:rsidR="008A5EA2" w:rsidRDefault="008A5EA2" w:rsidP="00C3167E">
            <w:pPr>
              <w:pStyle w:val="TAL"/>
            </w:pPr>
            <w:r>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481891DF" w14:textId="77777777" w:rsidR="008A5EA2" w:rsidRDefault="008A5EA2" w:rsidP="00C3167E">
            <w:pPr>
              <w:pStyle w:val="TAL"/>
              <w:rPr>
                <w:lang w:eastAsia="zh-CN"/>
              </w:rPr>
            </w:pPr>
            <w:r>
              <w:rPr>
                <w:lang w:eastAsia="zh-CN"/>
              </w:rPr>
              <w:t>sf512</w:t>
            </w:r>
          </w:p>
        </w:tc>
        <w:tc>
          <w:tcPr>
            <w:tcW w:w="1699" w:type="dxa"/>
            <w:tcBorders>
              <w:top w:val="single" w:sz="4" w:space="0" w:color="auto"/>
              <w:left w:val="single" w:sz="4" w:space="0" w:color="auto"/>
              <w:bottom w:val="single" w:sz="4" w:space="0" w:color="auto"/>
              <w:right w:val="single" w:sz="4" w:space="0" w:color="auto"/>
            </w:tcBorders>
          </w:tcPr>
          <w:p w14:paraId="71A1058E"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495F07DB" w14:textId="77777777" w:rsidR="008A5EA2" w:rsidRDefault="008A5EA2" w:rsidP="00C3167E">
            <w:pPr>
              <w:pStyle w:val="TAL"/>
              <w:rPr>
                <w:lang w:eastAsia="zh-CN"/>
              </w:rPr>
            </w:pPr>
          </w:p>
        </w:tc>
      </w:tr>
      <w:tr w:rsidR="008A5EA2" w14:paraId="134CF3B7"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D5B8A0F" w14:textId="77777777" w:rsidR="008A5EA2" w:rsidRDefault="008A5EA2" w:rsidP="00C3167E">
            <w:pPr>
              <w:pStyle w:val="TAL"/>
            </w:pPr>
            <w:r>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7BCC239C" w14:textId="77777777" w:rsidR="008A5EA2" w:rsidRDefault="008A5EA2" w:rsidP="00C3167E">
            <w:pPr>
              <w:pStyle w:val="TAL"/>
              <w:rPr>
                <w:lang w:eastAsia="zh-CN"/>
              </w:rPr>
            </w:pPr>
            <w:r>
              <w:t>byte100</w:t>
            </w:r>
          </w:p>
        </w:tc>
        <w:tc>
          <w:tcPr>
            <w:tcW w:w="1699" w:type="dxa"/>
            <w:tcBorders>
              <w:top w:val="single" w:sz="4" w:space="0" w:color="auto"/>
              <w:left w:val="single" w:sz="4" w:space="0" w:color="auto"/>
              <w:bottom w:val="single" w:sz="4" w:space="0" w:color="auto"/>
              <w:right w:val="single" w:sz="4" w:space="0" w:color="auto"/>
            </w:tcBorders>
          </w:tcPr>
          <w:p w14:paraId="617F006C"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04006AD" w14:textId="77777777" w:rsidR="008A5EA2" w:rsidRDefault="008A5EA2" w:rsidP="00C3167E">
            <w:pPr>
              <w:pStyle w:val="TAL"/>
              <w:rPr>
                <w:lang w:eastAsia="zh-CN"/>
              </w:rPr>
            </w:pPr>
          </w:p>
        </w:tc>
      </w:tr>
      <w:tr w:rsidR="008A5EA2" w14:paraId="11BA5629"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A2E774B" w14:textId="77777777" w:rsidR="008A5EA2" w:rsidRDefault="008A5EA2" w:rsidP="00C3167E">
            <w:pPr>
              <w:pStyle w:val="TAL"/>
            </w:pPr>
            <w:r>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33A33A7C" w14:textId="77777777" w:rsidR="008A5EA2" w:rsidRDefault="008A5EA2" w:rsidP="00C3167E">
            <w:pPr>
              <w:pStyle w:val="TAL"/>
              <w:rPr>
                <w:lang w:eastAsia="zh-CN"/>
              </w:rPr>
            </w:pPr>
            <w:r>
              <w:t>ms4000</w:t>
            </w:r>
          </w:p>
        </w:tc>
        <w:tc>
          <w:tcPr>
            <w:tcW w:w="1699" w:type="dxa"/>
            <w:tcBorders>
              <w:top w:val="single" w:sz="4" w:space="0" w:color="auto"/>
              <w:left w:val="single" w:sz="4" w:space="0" w:color="auto"/>
              <w:bottom w:val="single" w:sz="4" w:space="0" w:color="auto"/>
              <w:right w:val="single" w:sz="4" w:space="0" w:color="auto"/>
            </w:tcBorders>
          </w:tcPr>
          <w:p w14:paraId="18077068"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06FF296" w14:textId="77777777" w:rsidR="008A5EA2" w:rsidRDefault="008A5EA2" w:rsidP="00C3167E">
            <w:pPr>
              <w:pStyle w:val="TAL"/>
              <w:rPr>
                <w:lang w:eastAsia="zh-CN"/>
              </w:rPr>
            </w:pPr>
          </w:p>
        </w:tc>
      </w:tr>
      <w:tr w:rsidR="008A5EA2" w14:paraId="74FC094F"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4882B80" w14:textId="77777777" w:rsidR="008A5EA2" w:rsidRDefault="008A5EA2" w:rsidP="00C3167E">
            <w:pPr>
              <w:pStyle w:val="TAL"/>
            </w:pPr>
            <w:r>
              <w:t xml:space="preserve">        }</w:t>
            </w:r>
          </w:p>
        </w:tc>
        <w:tc>
          <w:tcPr>
            <w:tcW w:w="2266" w:type="dxa"/>
            <w:tcBorders>
              <w:top w:val="single" w:sz="4" w:space="0" w:color="auto"/>
              <w:left w:val="single" w:sz="4" w:space="0" w:color="auto"/>
              <w:bottom w:val="single" w:sz="4" w:space="0" w:color="auto"/>
              <w:right w:val="single" w:sz="4" w:space="0" w:color="auto"/>
            </w:tcBorders>
          </w:tcPr>
          <w:p w14:paraId="66F9A7B6"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2A3E5A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34AD3CA3" w14:textId="77777777" w:rsidR="008A5EA2" w:rsidRDefault="008A5EA2" w:rsidP="00C3167E">
            <w:pPr>
              <w:pStyle w:val="TAL"/>
              <w:rPr>
                <w:lang w:eastAsia="zh-CN"/>
              </w:rPr>
            </w:pPr>
          </w:p>
        </w:tc>
      </w:tr>
      <w:tr w:rsidR="008A5EA2" w14:paraId="064DE722"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3FE2293" w14:textId="77777777" w:rsidR="008A5EA2" w:rsidRDefault="008A5EA2" w:rsidP="00C3167E">
            <w:pPr>
              <w:pStyle w:val="TAL"/>
              <w:ind w:firstLineChars="150" w:firstLine="27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7811314"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DC5D084"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8DD2128" w14:textId="77777777" w:rsidR="008A5EA2" w:rsidRDefault="008A5EA2" w:rsidP="00C3167E">
            <w:pPr>
              <w:pStyle w:val="TAL"/>
              <w:rPr>
                <w:lang w:eastAsia="zh-CN"/>
              </w:rPr>
            </w:pPr>
          </w:p>
        </w:tc>
      </w:tr>
      <w:tr w:rsidR="008A5EA2" w14:paraId="64E7068F"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75A8B088" w14:textId="77777777" w:rsidR="008A5EA2" w:rsidRDefault="008A5EA2" w:rsidP="00C3167E">
            <w:pPr>
              <w:pStyle w:val="TAL"/>
              <w:ind w:firstLineChars="100" w:firstLine="18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3893F8D"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357DEAA"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D05DC72" w14:textId="77777777" w:rsidR="008A5EA2" w:rsidRDefault="008A5EA2" w:rsidP="00C3167E">
            <w:pPr>
              <w:pStyle w:val="TAL"/>
              <w:rPr>
                <w:lang w:eastAsia="zh-CN"/>
              </w:rPr>
            </w:pPr>
          </w:p>
        </w:tc>
      </w:tr>
      <w:tr w:rsidR="008A5EA2" w14:paraId="54CA9379"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DF3939D" w14:textId="77777777" w:rsidR="008A5EA2" w:rsidRDefault="008A5EA2" w:rsidP="00C3167E">
            <w:pPr>
              <w:pStyle w:val="TAL"/>
              <w:ind w:firstLineChars="50" w:firstLine="9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472A495"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D20CAF5"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E17093E" w14:textId="77777777" w:rsidR="008A5EA2" w:rsidRDefault="008A5EA2" w:rsidP="00C3167E">
            <w:pPr>
              <w:pStyle w:val="TAL"/>
              <w:rPr>
                <w:lang w:eastAsia="zh-CN"/>
              </w:rPr>
            </w:pPr>
          </w:p>
        </w:tc>
      </w:tr>
      <w:tr w:rsidR="008A5EA2" w14:paraId="3375850B"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7A885DD9" w14:textId="77777777" w:rsidR="008A5EA2" w:rsidRDefault="008A5EA2" w:rsidP="00C3167E">
            <w:pPr>
              <w:pStyle w:val="TAL"/>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C854651"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FE76E4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C7DDC33" w14:textId="77777777" w:rsidR="008A5EA2" w:rsidRDefault="008A5EA2" w:rsidP="00C3167E">
            <w:pPr>
              <w:pStyle w:val="TAL"/>
              <w:rPr>
                <w:lang w:eastAsia="zh-CN"/>
              </w:rPr>
            </w:pPr>
          </w:p>
        </w:tc>
      </w:tr>
    </w:tbl>
    <w:p w14:paraId="3E7DBBDB" w14:textId="77777777" w:rsidR="008A5EA2" w:rsidRDefault="008A5EA2" w:rsidP="008A5EA2">
      <w:pPr>
        <w:pStyle w:val="TH"/>
        <w:keepNext w:val="0"/>
        <w:keepLines w:val="0"/>
        <w:jc w:val="left"/>
        <w:rPr>
          <w:rFonts w:cs="v4.2.0"/>
        </w:rPr>
      </w:pPr>
    </w:p>
    <w:p w14:paraId="789C979F" w14:textId="77777777" w:rsidR="008A5EA2" w:rsidRPr="001E6751" w:rsidRDefault="008A5EA2" w:rsidP="008A5EA2">
      <w:pPr>
        <w:pStyle w:val="TH"/>
        <w:rPr>
          <w:lang w:val="en-IN" w:eastAsia="x-none"/>
        </w:rPr>
      </w:pPr>
      <w:r w:rsidRPr="001E6751">
        <w:t xml:space="preserve">Table </w:t>
      </w:r>
      <w:r>
        <w:t>7.2.1.1.4.3-2</w:t>
      </w:r>
      <w:r w:rsidRPr="001E6751">
        <w:t>:</w:t>
      </w:r>
      <w:r w:rsidRPr="001E6751">
        <w:rPr>
          <w:lang w:eastAsia="x-none"/>
        </w:rPr>
        <w:t xml:space="preserve"> CLOSE UE TEST LOOP (Step </w:t>
      </w:r>
      <w:r>
        <w:rPr>
          <w:lang w:eastAsia="x-none"/>
        </w:rPr>
        <w:t>5 and 16</w:t>
      </w:r>
      <w:r w:rsidRPr="001E6751">
        <w:rPr>
          <w:lang w:eastAsia="x-none"/>
        </w:rPr>
        <w:t xml:space="preserve">, </w:t>
      </w:r>
      <w:r>
        <w:rPr>
          <w:lang w:eastAsia="x-none"/>
        </w:rPr>
        <w:t>clause 7.2.1.1.4.2</w:t>
      </w:r>
      <w:r w:rsidRPr="001E6751">
        <w:rPr>
          <w:lang w:eastAsia="x-none"/>
        </w:rPr>
        <w:t>)</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8"/>
        <w:gridCol w:w="1956"/>
        <w:gridCol w:w="2873"/>
      </w:tblGrid>
      <w:tr w:rsidR="008A5EA2" w14:paraId="66B3C714" w14:textId="77777777" w:rsidTr="00C3167E">
        <w:trPr>
          <w:trHeight w:val="276"/>
          <w:jc w:val="center"/>
        </w:trPr>
        <w:tc>
          <w:tcPr>
            <w:tcW w:w="9067" w:type="dxa"/>
            <w:gridSpan w:val="3"/>
            <w:tcBorders>
              <w:top w:val="single" w:sz="4" w:space="0" w:color="auto"/>
              <w:left w:val="single" w:sz="4" w:space="0" w:color="auto"/>
              <w:bottom w:val="single" w:sz="4" w:space="0" w:color="auto"/>
              <w:right w:val="single" w:sz="4" w:space="0" w:color="auto"/>
            </w:tcBorders>
            <w:vAlign w:val="center"/>
            <w:hideMark/>
          </w:tcPr>
          <w:p w14:paraId="2A71B183" w14:textId="77777777" w:rsidR="008A5EA2" w:rsidRDefault="008A5EA2" w:rsidP="00C3167E">
            <w:pPr>
              <w:pStyle w:val="TAH"/>
              <w:jc w:val="left"/>
            </w:pPr>
            <w:r w:rsidRPr="00222E5E">
              <w:rPr>
                <w:b w:val="0"/>
              </w:rPr>
              <w:t>Derivation path: 38.508-1 [4] Table 4.7A-3 condition UE test loop mode B</w:t>
            </w:r>
          </w:p>
        </w:tc>
      </w:tr>
      <w:tr w:rsidR="008A5EA2" w14:paraId="6C300DDC" w14:textId="77777777" w:rsidTr="00C3167E">
        <w:trPr>
          <w:trHeight w:val="276"/>
          <w:jc w:val="center"/>
        </w:trPr>
        <w:tc>
          <w:tcPr>
            <w:tcW w:w="4238" w:type="dxa"/>
            <w:tcBorders>
              <w:top w:val="single" w:sz="4" w:space="0" w:color="auto"/>
              <w:left w:val="single" w:sz="4" w:space="0" w:color="auto"/>
              <w:bottom w:val="single" w:sz="4" w:space="0" w:color="auto"/>
              <w:right w:val="single" w:sz="4" w:space="0" w:color="auto"/>
            </w:tcBorders>
            <w:hideMark/>
          </w:tcPr>
          <w:p w14:paraId="19E937F7" w14:textId="77777777" w:rsidR="008A5EA2" w:rsidRDefault="008A5EA2" w:rsidP="00C3167E">
            <w:pPr>
              <w:pStyle w:val="TAH"/>
            </w:pPr>
            <w:r>
              <w:t>Information Element</w:t>
            </w:r>
          </w:p>
        </w:tc>
        <w:tc>
          <w:tcPr>
            <w:tcW w:w="1956" w:type="dxa"/>
            <w:tcBorders>
              <w:top w:val="single" w:sz="4" w:space="0" w:color="auto"/>
              <w:left w:val="single" w:sz="4" w:space="0" w:color="auto"/>
              <w:bottom w:val="single" w:sz="4" w:space="0" w:color="auto"/>
              <w:right w:val="single" w:sz="4" w:space="0" w:color="auto"/>
            </w:tcBorders>
            <w:hideMark/>
          </w:tcPr>
          <w:p w14:paraId="2314AF36" w14:textId="77777777" w:rsidR="008A5EA2" w:rsidRDefault="008A5EA2" w:rsidP="00C3167E">
            <w:pPr>
              <w:pStyle w:val="TAH"/>
            </w:pPr>
            <w:r>
              <w:t>Value/remark</w:t>
            </w:r>
          </w:p>
        </w:tc>
        <w:tc>
          <w:tcPr>
            <w:tcW w:w="2873" w:type="dxa"/>
            <w:tcBorders>
              <w:top w:val="single" w:sz="4" w:space="0" w:color="auto"/>
              <w:left w:val="single" w:sz="4" w:space="0" w:color="auto"/>
              <w:bottom w:val="single" w:sz="4" w:space="0" w:color="auto"/>
              <w:right w:val="single" w:sz="4" w:space="0" w:color="auto"/>
            </w:tcBorders>
            <w:hideMark/>
          </w:tcPr>
          <w:p w14:paraId="6B927219" w14:textId="77777777" w:rsidR="008A5EA2" w:rsidRDefault="008A5EA2" w:rsidP="00C3167E">
            <w:pPr>
              <w:pStyle w:val="TAH"/>
            </w:pPr>
            <w:r>
              <w:t>Comment</w:t>
            </w:r>
          </w:p>
        </w:tc>
      </w:tr>
      <w:tr w:rsidR="008A5EA2" w14:paraId="71813355" w14:textId="77777777" w:rsidTr="00C3167E">
        <w:trPr>
          <w:trHeight w:val="194"/>
          <w:jc w:val="center"/>
        </w:trPr>
        <w:tc>
          <w:tcPr>
            <w:tcW w:w="4238" w:type="dxa"/>
            <w:tcBorders>
              <w:top w:val="single" w:sz="4" w:space="0" w:color="auto"/>
              <w:left w:val="single" w:sz="4" w:space="0" w:color="auto"/>
              <w:bottom w:val="single" w:sz="4" w:space="0" w:color="auto"/>
              <w:right w:val="single" w:sz="4" w:space="0" w:color="auto"/>
            </w:tcBorders>
            <w:hideMark/>
          </w:tcPr>
          <w:p w14:paraId="0A90969A" w14:textId="77777777" w:rsidR="008A5EA2" w:rsidRDefault="008A5EA2" w:rsidP="00C3167E">
            <w:pPr>
              <w:pStyle w:val="TAL"/>
            </w:pPr>
            <w:r>
              <w:t>UE test loop mode B_Enhanced LB setup</w:t>
            </w:r>
          </w:p>
        </w:tc>
        <w:tc>
          <w:tcPr>
            <w:tcW w:w="1956" w:type="dxa"/>
            <w:tcBorders>
              <w:top w:val="single" w:sz="4" w:space="0" w:color="auto"/>
              <w:left w:val="single" w:sz="4" w:space="0" w:color="auto"/>
              <w:bottom w:val="single" w:sz="4" w:space="0" w:color="auto"/>
              <w:right w:val="single" w:sz="4" w:space="0" w:color="auto"/>
            </w:tcBorders>
          </w:tcPr>
          <w:p w14:paraId="67EE5827" w14:textId="77777777" w:rsidR="008A5EA2" w:rsidRDefault="008A5EA2" w:rsidP="00C3167E">
            <w:pPr>
              <w:pStyle w:val="TAL"/>
            </w:pPr>
          </w:p>
        </w:tc>
        <w:tc>
          <w:tcPr>
            <w:tcW w:w="2873" w:type="dxa"/>
            <w:tcBorders>
              <w:top w:val="single" w:sz="4" w:space="0" w:color="auto"/>
              <w:left w:val="single" w:sz="4" w:space="0" w:color="auto"/>
              <w:bottom w:val="single" w:sz="4" w:space="0" w:color="auto"/>
              <w:right w:val="single" w:sz="4" w:space="0" w:color="auto"/>
            </w:tcBorders>
          </w:tcPr>
          <w:p w14:paraId="3DB8B193" w14:textId="77777777" w:rsidR="008A5EA2" w:rsidRDefault="008A5EA2" w:rsidP="00C3167E">
            <w:pPr>
              <w:pStyle w:val="TAL"/>
            </w:pPr>
          </w:p>
        </w:tc>
      </w:tr>
      <w:tr w:rsidR="008A5EA2" w14:paraId="1A6C0A31" w14:textId="77777777" w:rsidTr="00C3167E">
        <w:trPr>
          <w:trHeight w:val="403"/>
          <w:jc w:val="center"/>
        </w:trPr>
        <w:tc>
          <w:tcPr>
            <w:tcW w:w="4238" w:type="dxa"/>
            <w:tcBorders>
              <w:top w:val="single" w:sz="4" w:space="0" w:color="auto"/>
              <w:left w:val="single" w:sz="4" w:space="0" w:color="auto"/>
              <w:bottom w:val="single" w:sz="4" w:space="0" w:color="auto"/>
              <w:right w:val="single" w:sz="4" w:space="0" w:color="auto"/>
            </w:tcBorders>
          </w:tcPr>
          <w:p w14:paraId="049B4968" w14:textId="77777777" w:rsidR="008A5EA2" w:rsidRDefault="008A5EA2" w:rsidP="00C3167E">
            <w:pPr>
              <w:pStyle w:val="TAL"/>
            </w:pPr>
            <w:r>
              <w:t xml:space="preserve">  IP PDU delay</w:t>
            </w:r>
          </w:p>
        </w:tc>
        <w:tc>
          <w:tcPr>
            <w:tcW w:w="1956" w:type="dxa"/>
            <w:tcBorders>
              <w:top w:val="single" w:sz="4" w:space="0" w:color="auto"/>
              <w:left w:val="single" w:sz="4" w:space="0" w:color="auto"/>
              <w:bottom w:val="single" w:sz="4" w:space="0" w:color="auto"/>
              <w:right w:val="single" w:sz="4" w:space="0" w:color="auto"/>
            </w:tcBorders>
          </w:tcPr>
          <w:p w14:paraId="545BC244" w14:textId="77777777" w:rsidR="008A5EA2" w:rsidRDefault="008A5EA2" w:rsidP="00C3167E">
            <w:pPr>
              <w:pStyle w:val="TAL"/>
            </w:pPr>
            <w:r>
              <w:t>0 0 0 0 0 1 0 0</w:t>
            </w:r>
          </w:p>
        </w:tc>
        <w:tc>
          <w:tcPr>
            <w:tcW w:w="2873" w:type="dxa"/>
            <w:tcBorders>
              <w:top w:val="single" w:sz="4" w:space="0" w:color="auto"/>
              <w:left w:val="single" w:sz="4" w:space="0" w:color="auto"/>
              <w:bottom w:val="single" w:sz="4" w:space="0" w:color="auto"/>
              <w:right w:val="single" w:sz="4" w:space="0" w:color="auto"/>
            </w:tcBorders>
          </w:tcPr>
          <w:p w14:paraId="5F38A057" w14:textId="77777777" w:rsidR="008A5EA2" w:rsidRDefault="008A5EA2" w:rsidP="00C3167E">
            <w:pPr>
              <w:pStyle w:val="TAL"/>
            </w:pPr>
            <w:r>
              <w:t>T_delay_modeB duration in seconds (4 seconds)</w:t>
            </w:r>
          </w:p>
        </w:tc>
      </w:tr>
    </w:tbl>
    <w:p w14:paraId="3DCFB272" w14:textId="77777777" w:rsidR="008A5EA2" w:rsidRDefault="008A5EA2" w:rsidP="008A5EA2">
      <w:pPr>
        <w:pStyle w:val="TH"/>
        <w:keepNext w:val="0"/>
        <w:keepLines w:val="0"/>
        <w:jc w:val="left"/>
        <w:rPr>
          <w:rFonts w:cs="v4.2.0"/>
        </w:rPr>
      </w:pPr>
    </w:p>
    <w:p w14:paraId="63FDA58A" w14:textId="77777777" w:rsidR="008A5EA2" w:rsidRDefault="008A5EA2" w:rsidP="008A5EA2">
      <w:pPr>
        <w:pStyle w:val="TH"/>
      </w:pPr>
      <w:bookmarkStart w:id="8" w:name="_Hlk149202177"/>
      <w:r>
        <w:t>Table 7.2.1.1.4.3-3</w:t>
      </w:r>
      <w:bookmarkEnd w:id="8"/>
      <w:r>
        <w:t xml:space="preserve">: </w:t>
      </w:r>
      <w:r>
        <w:rPr>
          <w:i/>
        </w:rPr>
        <w:t>RRCRelease</w:t>
      </w:r>
      <w:r>
        <w:t xml:space="preserve"> (Steps 5 and 16</w:t>
      </w:r>
      <w:r>
        <w:rPr>
          <w:lang w:eastAsia="x-none"/>
        </w:rPr>
        <w:t>, clause 7.2.1.1.4.2</w:t>
      </w:r>
      <w: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8A5EA2" w14:paraId="53B1B3FA"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14C48F14" w14:textId="77777777" w:rsidR="008A5EA2" w:rsidRDefault="008A5EA2" w:rsidP="00C3167E">
            <w:pPr>
              <w:pStyle w:val="TAL"/>
            </w:pPr>
            <w:r>
              <w:t>Derivation Path: TS 38.508-1 [4], Table 4.6.1-16 with condition NR_RRC_INACTIVE and SDT</w:t>
            </w:r>
          </w:p>
        </w:tc>
      </w:tr>
      <w:tr w:rsidR="008A5EA2" w14:paraId="6F93962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352631F" w14:textId="77777777" w:rsidR="008A5EA2" w:rsidRDefault="008A5EA2" w:rsidP="00C3167E">
            <w:pPr>
              <w:pStyle w:val="TAH"/>
            </w:pPr>
            <w:r>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6AB18C47" w14:textId="77777777" w:rsidR="008A5EA2" w:rsidRDefault="008A5EA2" w:rsidP="00C3167E">
            <w:pPr>
              <w:pStyle w:val="TAH"/>
            </w:pPr>
            <w:r>
              <w:t>Value/Remark</w:t>
            </w:r>
          </w:p>
        </w:tc>
        <w:tc>
          <w:tcPr>
            <w:tcW w:w="1702" w:type="dxa"/>
            <w:tcBorders>
              <w:top w:val="single" w:sz="4" w:space="0" w:color="auto"/>
              <w:left w:val="single" w:sz="4" w:space="0" w:color="auto"/>
              <w:bottom w:val="single" w:sz="4" w:space="0" w:color="auto"/>
              <w:right w:val="single" w:sz="4" w:space="0" w:color="auto"/>
            </w:tcBorders>
            <w:hideMark/>
          </w:tcPr>
          <w:p w14:paraId="385F6ED6" w14:textId="77777777" w:rsidR="008A5EA2" w:rsidRDefault="008A5EA2" w:rsidP="00C3167E">
            <w:pPr>
              <w:pStyle w:val="TAH"/>
            </w:pPr>
            <w:r>
              <w:t>Comment</w:t>
            </w:r>
          </w:p>
        </w:tc>
        <w:tc>
          <w:tcPr>
            <w:tcW w:w="1130" w:type="dxa"/>
            <w:tcBorders>
              <w:top w:val="single" w:sz="4" w:space="0" w:color="auto"/>
              <w:left w:val="single" w:sz="4" w:space="0" w:color="auto"/>
              <w:bottom w:val="single" w:sz="4" w:space="0" w:color="auto"/>
              <w:right w:val="single" w:sz="4" w:space="0" w:color="auto"/>
            </w:tcBorders>
            <w:hideMark/>
          </w:tcPr>
          <w:p w14:paraId="402BE8ED" w14:textId="77777777" w:rsidR="008A5EA2" w:rsidRDefault="008A5EA2" w:rsidP="00C3167E">
            <w:pPr>
              <w:pStyle w:val="TAH"/>
            </w:pPr>
            <w:r>
              <w:t>Condition</w:t>
            </w:r>
          </w:p>
        </w:tc>
      </w:tr>
      <w:tr w:rsidR="008A5EA2" w14:paraId="270BFF2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BF33527" w14:textId="77777777" w:rsidR="008A5EA2" w:rsidRDefault="008A5EA2" w:rsidP="00C3167E">
            <w:pPr>
              <w:pStyle w:val="TAL"/>
            </w:pPr>
            <w:r>
              <w:t>RRCRelease ::= SEQUENCE {</w:t>
            </w:r>
          </w:p>
        </w:tc>
        <w:tc>
          <w:tcPr>
            <w:tcW w:w="2125" w:type="dxa"/>
            <w:tcBorders>
              <w:top w:val="single" w:sz="4" w:space="0" w:color="auto"/>
              <w:left w:val="single" w:sz="4" w:space="0" w:color="auto"/>
              <w:bottom w:val="single" w:sz="4" w:space="0" w:color="auto"/>
              <w:right w:val="single" w:sz="4" w:space="0" w:color="auto"/>
            </w:tcBorders>
          </w:tcPr>
          <w:p w14:paraId="0C4ABF7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A9FBE6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D573EAB" w14:textId="77777777" w:rsidR="008A5EA2" w:rsidRDefault="008A5EA2" w:rsidP="00C3167E">
            <w:pPr>
              <w:pStyle w:val="TAL"/>
            </w:pPr>
          </w:p>
        </w:tc>
      </w:tr>
      <w:tr w:rsidR="008A5EA2" w14:paraId="263FB3C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247B377" w14:textId="77777777" w:rsidR="008A5EA2" w:rsidRDefault="008A5EA2" w:rsidP="00C3167E">
            <w:pPr>
              <w:pStyle w:val="TAL"/>
              <w:rPr>
                <w:lang w:eastAsia="zh-CN"/>
              </w:rPr>
            </w:pPr>
            <w:r>
              <w:t xml:space="preserve">  criticalExtensions CHOICE {</w:t>
            </w:r>
          </w:p>
        </w:tc>
        <w:tc>
          <w:tcPr>
            <w:tcW w:w="2125" w:type="dxa"/>
            <w:tcBorders>
              <w:top w:val="single" w:sz="4" w:space="0" w:color="auto"/>
              <w:left w:val="single" w:sz="4" w:space="0" w:color="auto"/>
              <w:bottom w:val="single" w:sz="4" w:space="0" w:color="auto"/>
              <w:right w:val="single" w:sz="4" w:space="0" w:color="auto"/>
            </w:tcBorders>
          </w:tcPr>
          <w:p w14:paraId="63BC9639"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54DBF92C"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5F2FF7A" w14:textId="77777777" w:rsidR="008A5EA2" w:rsidRDefault="008A5EA2" w:rsidP="00C3167E">
            <w:pPr>
              <w:pStyle w:val="TAL"/>
              <w:rPr>
                <w:lang w:eastAsia="zh-CN"/>
              </w:rPr>
            </w:pPr>
          </w:p>
        </w:tc>
      </w:tr>
      <w:tr w:rsidR="008A5EA2" w14:paraId="57A75F8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4E0A591" w14:textId="77777777" w:rsidR="008A5EA2" w:rsidRDefault="008A5EA2" w:rsidP="00C3167E">
            <w:pPr>
              <w:pStyle w:val="TAL"/>
            </w:pPr>
            <w:r>
              <w:t xml:space="preserve">    rrcRelease SEQUENCE {</w:t>
            </w:r>
          </w:p>
        </w:tc>
        <w:tc>
          <w:tcPr>
            <w:tcW w:w="2125" w:type="dxa"/>
            <w:tcBorders>
              <w:top w:val="single" w:sz="4" w:space="0" w:color="auto"/>
              <w:left w:val="single" w:sz="4" w:space="0" w:color="auto"/>
              <w:bottom w:val="single" w:sz="4" w:space="0" w:color="auto"/>
              <w:right w:val="single" w:sz="4" w:space="0" w:color="auto"/>
            </w:tcBorders>
          </w:tcPr>
          <w:p w14:paraId="693CA86E"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57166E6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2977670" w14:textId="77777777" w:rsidR="008A5EA2" w:rsidRDefault="008A5EA2" w:rsidP="00C3167E">
            <w:pPr>
              <w:pStyle w:val="TAL"/>
              <w:rPr>
                <w:lang w:eastAsia="zh-CN"/>
              </w:rPr>
            </w:pPr>
          </w:p>
        </w:tc>
      </w:tr>
      <w:tr w:rsidR="008A5EA2" w14:paraId="38D0172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B09C59E" w14:textId="77777777" w:rsidR="008A5EA2" w:rsidRDefault="008A5EA2" w:rsidP="00C3167E">
            <w:pPr>
              <w:pStyle w:val="TAL"/>
            </w:pPr>
            <w:r>
              <w:t xml:space="preserve">      suspendConfig SEQUENCE {</w:t>
            </w:r>
          </w:p>
        </w:tc>
        <w:tc>
          <w:tcPr>
            <w:tcW w:w="2125" w:type="dxa"/>
            <w:tcBorders>
              <w:top w:val="single" w:sz="4" w:space="0" w:color="auto"/>
              <w:left w:val="single" w:sz="4" w:space="0" w:color="auto"/>
              <w:bottom w:val="single" w:sz="4" w:space="0" w:color="auto"/>
              <w:right w:val="single" w:sz="4" w:space="0" w:color="auto"/>
            </w:tcBorders>
          </w:tcPr>
          <w:p w14:paraId="50EF21FA"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0F75D0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CB8638E" w14:textId="77777777" w:rsidR="008A5EA2" w:rsidRDefault="008A5EA2" w:rsidP="00C3167E">
            <w:pPr>
              <w:pStyle w:val="TAL"/>
              <w:rPr>
                <w:lang w:eastAsia="zh-CN"/>
              </w:rPr>
            </w:pPr>
          </w:p>
        </w:tc>
      </w:tr>
      <w:tr w:rsidR="008A5EA2" w14:paraId="7B5577B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2150CF9" w14:textId="77777777" w:rsidR="008A5EA2" w:rsidRDefault="008A5EA2" w:rsidP="00C3167E">
            <w:pPr>
              <w:pStyle w:val="TAL"/>
            </w:pPr>
            <w:r>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1C9F678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A52787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8E3197C" w14:textId="77777777" w:rsidR="008A5EA2" w:rsidRDefault="008A5EA2" w:rsidP="00C3167E">
            <w:pPr>
              <w:pStyle w:val="TAL"/>
              <w:rPr>
                <w:lang w:eastAsia="zh-CN"/>
              </w:rPr>
            </w:pPr>
          </w:p>
        </w:tc>
      </w:tr>
      <w:tr w:rsidR="008A5EA2" w14:paraId="4EF56B5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8DFC217"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B25AED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FB0662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D4D063F" w14:textId="77777777" w:rsidR="008A5EA2" w:rsidRDefault="008A5EA2" w:rsidP="00C3167E">
            <w:pPr>
              <w:pStyle w:val="TAL"/>
              <w:rPr>
                <w:lang w:eastAsia="zh-CN"/>
              </w:rPr>
            </w:pPr>
          </w:p>
        </w:tc>
      </w:tr>
      <w:tr w:rsidR="008A5EA2" w14:paraId="643088F2"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22C064" w14:textId="77777777" w:rsidR="008A5EA2" w:rsidRDefault="008A5EA2" w:rsidP="00C3167E">
            <w:pPr>
              <w:pStyle w:val="TAL"/>
            </w:pPr>
            <w:r>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283B9E7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23BD2F1"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C181D80" w14:textId="77777777" w:rsidR="008A5EA2" w:rsidRDefault="008A5EA2" w:rsidP="00C3167E">
            <w:pPr>
              <w:pStyle w:val="TAL"/>
              <w:rPr>
                <w:lang w:eastAsia="zh-CN"/>
              </w:rPr>
            </w:pPr>
          </w:p>
        </w:tc>
      </w:tr>
      <w:tr w:rsidR="008A5EA2" w14:paraId="7C73210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50296C3"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F5E916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9FDF39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E76BE67" w14:textId="77777777" w:rsidR="008A5EA2" w:rsidRDefault="008A5EA2" w:rsidP="00C3167E">
            <w:pPr>
              <w:pStyle w:val="TAL"/>
              <w:rPr>
                <w:lang w:eastAsia="zh-CN"/>
              </w:rPr>
            </w:pPr>
          </w:p>
        </w:tc>
      </w:tr>
      <w:tr w:rsidR="008A5EA2" w14:paraId="6801DC0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7C6D871" w14:textId="77777777" w:rsidR="008A5EA2" w:rsidRDefault="008A5EA2" w:rsidP="00C3167E">
            <w:pPr>
              <w:pStyle w:val="TAL"/>
            </w:pPr>
            <w:r>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526A4B3B"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2D4EAA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D3AE8CD" w14:textId="77777777" w:rsidR="008A5EA2" w:rsidRDefault="008A5EA2" w:rsidP="00C3167E">
            <w:pPr>
              <w:pStyle w:val="TAL"/>
              <w:rPr>
                <w:lang w:eastAsia="zh-CN"/>
              </w:rPr>
            </w:pPr>
          </w:p>
        </w:tc>
      </w:tr>
      <w:tr w:rsidR="008A5EA2" w14:paraId="36F5D3E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A631DC3"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779892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C9033D3"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5321137F" w14:textId="77777777" w:rsidR="008A5EA2" w:rsidRDefault="008A5EA2" w:rsidP="00C3167E">
            <w:pPr>
              <w:pStyle w:val="TAL"/>
              <w:rPr>
                <w:lang w:eastAsia="zh-CN"/>
              </w:rPr>
            </w:pPr>
          </w:p>
        </w:tc>
      </w:tr>
      <w:tr w:rsidR="008A5EA2" w14:paraId="1CBCC4C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FCF9D9D" w14:textId="77777777" w:rsidR="008A5EA2" w:rsidRDefault="008A5EA2" w:rsidP="00C3167E">
            <w:pPr>
              <w:pStyle w:val="TAL"/>
            </w:pPr>
            <w:r>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2ADE4F3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D91361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6D4CCAC" w14:textId="77777777" w:rsidR="008A5EA2" w:rsidRDefault="008A5EA2" w:rsidP="00C3167E">
            <w:pPr>
              <w:pStyle w:val="TAL"/>
              <w:rPr>
                <w:lang w:eastAsia="zh-CN"/>
              </w:rPr>
            </w:pPr>
          </w:p>
        </w:tc>
      </w:tr>
      <w:tr w:rsidR="008A5EA2" w14:paraId="1AF0CA4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0D65F37"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0B0F6EB1" w14:textId="77777777" w:rsidR="008A5EA2" w:rsidRDefault="008A5EA2" w:rsidP="00C3167E">
            <w:pPr>
              <w:pStyle w:val="TAL"/>
            </w:pPr>
            <w:r>
              <w:t>PUSCH-Config</w:t>
            </w:r>
          </w:p>
        </w:tc>
        <w:tc>
          <w:tcPr>
            <w:tcW w:w="1702" w:type="dxa"/>
            <w:tcBorders>
              <w:top w:val="single" w:sz="4" w:space="0" w:color="auto"/>
              <w:left w:val="single" w:sz="4" w:space="0" w:color="auto"/>
              <w:bottom w:val="single" w:sz="4" w:space="0" w:color="auto"/>
              <w:right w:val="single" w:sz="4" w:space="0" w:color="auto"/>
            </w:tcBorders>
          </w:tcPr>
          <w:p w14:paraId="6A162822" w14:textId="77777777" w:rsidR="008A5EA2" w:rsidRDefault="008A5EA2" w:rsidP="00C3167E">
            <w:pPr>
              <w:pStyle w:val="TAL"/>
            </w:pPr>
            <w:r w:rsidRPr="001E6751">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6F0E8427" w14:textId="77777777" w:rsidR="008A5EA2" w:rsidRDefault="008A5EA2" w:rsidP="00C3167E">
            <w:pPr>
              <w:pStyle w:val="TAL"/>
              <w:rPr>
                <w:lang w:eastAsia="zh-CN"/>
              </w:rPr>
            </w:pPr>
          </w:p>
        </w:tc>
      </w:tr>
      <w:tr w:rsidR="008A5EA2" w14:paraId="476272F1"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28CADE2"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09F7716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4C615AA"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E3A2320" w14:textId="77777777" w:rsidR="008A5EA2" w:rsidRDefault="008A5EA2" w:rsidP="00C3167E">
            <w:pPr>
              <w:pStyle w:val="TAL"/>
              <w:rPr>
                <w:lang w:eastAsia="zh-CN"/>
              </w:rPr>
            </w:pPr>
          </w:p>
        </w:tc>
      </w:tr>
      <w:tr w:rsidR="008A5EA2" w14:paraId="1DAC327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6E06C2E" w14:textId="77777777" w:rsidR="008A5EA2" w:rsidRDefault="008A5EA2" w:rsidP="00C3167E">
            <w:pPr>
              <w:pStyle w:val="TAL"/>
            </w:pPr>
            <w:r>
              <w:t xml:space="preserve">                    </w:t>
            </w:r>
            <w:r>
              <w:rPr>
                <w:color w:val="000000"/>
              </w:rPr>
              <w:t>configuredGrantConfigToAddModList-r17 SEQUENCE (</w:t>
            </w:r>
            <w:r w:rsidRPr="00446631">
              <w:rPr>
                <w:color w:val="000000"/>
              </w:rPr>
              <w:t>SIZE (1..maxNrofConfiguredGrantConfig</w:t>
            </w:r>
            <w:r>
              <w:rPr>
                <w:color w:val="000000"/>
              </w:rPr>
              <w:t>-r16)) OF ConfiguredGrantConfig {</w:t>
            </w:r>
          </w:p>
        </w:tc>
        <w:tc>
          <w:tcPr>
            <w:tcW w:w="2125" w:type="dxa"/>
            <w:tcBorders>
              <w:top w:val="single" w:sz="4" w:space="0" w:color="auto"/>
              <w:left w:val="single" w:sz="4" w:space="0" w:color="auto"/>
              <w:bottom w:val="single" w:sz="4" w:space="0" w:color="auto"/>
              <w:right w:val="single" w:sz="4" w:space="0" w:color="auto"/>
            </w:tcBorders>
          </w:tcPr>
          <w:p w14:paraId="0AA2F86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91F68A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4FE5FC1" w14:textId="77777777" w:rsidR="008A5EA2" w:rsidRDefault="008A5EA2" w:rsidP="00C3167E">
            <w:pPr>
              <w:pStyle w:val="TAL"/>
              <w:rPr>
                <w:lang w:eastAsia="zh-CN"/>
              </w:rPr>
            </w:pPr>
          </w:p>
        </w:tc>
      </w:tr>
      <w:tr w:rsidR="008A5EA2" w14:paraId="2AAB89F1"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219311C" w14:textId="77777777" w:rsidR="008A5EA2" w:rsidRDefault="008A5EA2" w:rsidP="00C3167E">
            <w:pPr>
              <w:pStyle w:val="TAL"/>
            </w:pPr>
            <w:r>
              <w:t xml:space="preserve">                      </w:t>
            </w:r>
            <w:r>
              <w:rPr>
                <w:color w:val="000000"/>
              </w:rPr>
              <w:t>ConfiguredGrantConfig</w:t>
            </w:r>
          </w:p>
        </w:tc>
        <w:tc>
          <w:tcPr>
            <w:tcW w:w="2125" w:type="dxa"/>
            <w:tcBorders>
              <w:top w:val="single" w:sz="4" w:space="0" w:color="auto"/>
              <w:left w:val="single" w:sz="4" w:space="0" w:color="auto"/>
              <w:bottom w:val="single" w:sz="4" w:space="0" w:color="auto"/>
              <w:right w:val="single" w:sz="4" w:space="0" w:color="auto"/>
            </w:tcBorders>
            <w:hideMark/>
          </w:tcPr>
          <w:p w14:paraId="4B7DE141" w14:textId="77777777" w:rsidR="008A5EA2" w:rsidRDefault="008A5EA2" w:rsidP="00C3167E">
            <w:pPr>
              <w:pStyle w:val="TAL"/>
            </w:pPr>
            <w:r>
              <w:t>ConfiguredGrantConfig</w:t>
            </w:r>
          </w:p>
        </w:tc>
        <w:tc>
          <w:tcPr>
            <w:tcW w:w="1702" w:type="dxa"/>
            <w:tcBorders>
              <w:top w:val="single" w:sz="4" w:space="0" w:color="auto"/>
              <w:left w:val="single" w:sz="4" w:space="0" w:color="auto"/>
              <w:bottom w:val="single" w:sz="4" w:space="0" w:color="auto"/>
              <w:right w:val="single" w:sz="4" w:space="0" w:color="auto"/>
            </w:tcBorders>
            <w:hideMark/>
          </w:tcPr>
          <w:p w14:paraId="37374B9D" w14:textId="77777777" w:rsidR="008A5EA2" w:rsidRDefault="008A5EA2" w:rsidP="00C3167E">
            <w:pPr>
              <w:pStyle w:val="TAL"/>
            </w:pPr>
            <w:r>
              <w:t xml:space="preserve">Table </w:t>
            </w:r>
          </w:p>
          <w:p w14:paraId="5F5C8712" w14:textId="77777777" w:rsidR="008A5EA2" w:rsidRDefault="008A5EA2" w:rsidP="00C3167E">
            <w:pPr>
              <w:pStyle w:val="TAL"/>
            </w:pPr>
            <w:r w:rsidRPr="00DB34F9">
              <w:t>7.2.1.1.4.3-4</w:t>
            </w:r>
          </w:p>
        </w:tc>
        <w:tc>
          <w:tcPr>
            <w:tcW w:w="1130" w:type="dxa"/>
            <w:tcBorders>
              <w:top w:val="single" w:sz="4" w:space="0" w:color="auto"/>
              <w:left w:val="single" w:sz="4" w:space="0" w:color="auto"/>
              <w:bottom w:val="single" w:sz="4" w:space="0" w:color="auto"/>
              <w:right w:val="single" w:sz="4" w:space="0" w:color="auto"/>
            </w:tcBorders>
          </w:tcPr>
          <w:p w14:paraId="7BB6B0DA" w14:textId="77777777" w:rsidR="008A5EA2" w:rsidRDefault="008A5EA2" w:rsidP="00C3167E">
            <w:pPr>
              <w:pStyle w:val="TAL"/>
              <w:rPr>
                <w:lang w:eastAsia="zh-CN"/>
              </w:rPr>
            </w:pPr>
          </w:p>
        </w:tc>
      </w:tr>
      <w:tr w:rsidR="008A5EA2" w14:paraId="11DC83F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D7A803"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19553D2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618C92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FE8D267" w14:textId="77777777" w:rsidR="008A5EA2" w:rsidRDefault="008A5EA2" w:rsidP="00C3167E">
            <w:pPr>
              <w:pStyle w:val="TAL"/>
              <w:rPr>
                <w:lang w:eastAsia="zh-CN"/>
              </w:rPr>
            </w:pPr>
          </w:p>
        </w:tc>
      </w:tr>
      <w:tr w:rsidR="008A5EA2" w14:paraId="0A137032"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3BFB708"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7CDD83F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91DC28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5BC764E" w14:textId="77777777" w:rsidR="008A5EA2" w:rsidRDefault="008A5EA2" w:rsidP="00C3167E">
            <w:pPr>
              <w:pStyle w:val="TAL"/>
              <w:rPr>
                <w:lang w:eastAsia="zh-CN"/>
              </w:rPr>
            </w:pPr>
          </w:p>
        </w:tc>
      </w:tr>
      <w:tr w:rsidR="008A5EA2" w14:paraId="702869A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6C3EA2F" w14:textId="77777777" w:rsidR="008A5EA2" w:rsidRDefault="008A5EA2" w:rsidP="00C3167E">
            <w:pPr>
              <w:pStyle w:val="TAL"/>
              <w:rPr>
                <w:lang w:eastAsia="zh-CN"/>
              </w:rPr>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4FBD382"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0BEDF22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2707AEB" w14:textId="77777777" w:rsidR="008A5EA2" w:rsidRDefault="008A5EA2" w:rsidP="00C3167E">
            <w:pPr>
              <w:pStyle w:val="TAL"/>
              <w:rPr>
                <w:lang w:eastAsia="zh-CN"/>
              </w:rPr>
            </w:pPr>
          </w:p>
        </w:tc>
      </w:tr>
      <w:tr w:rsidR="008A5EA2" w14:paraId="52A9F00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96A152A" w14:textId="77777777" w:rsidR="008A5EA2" w:rsidRDefault="008A5EA2" w:rsidP="00C3167E">
            <w:pPr>
              <w:pStyle w:val="TAL"/>
            </w:pPr>
            <w:r>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tcPr>
          <w:p w14:paraId="55BAE2D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D9E4D1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D006185" w14:textId="77777777" w:rsidR="008A5EA2" w:rsidRDefault="008A5EA2" w:rsidP="00C3167E">
            <w:pPr>
              <w:pStyle w:val="TAL"/>
              <w:rPr>
                <w:lang w:eastAsia="zh-CN"/>
              </w:rPr>
            </w:pPr>
          </w:p>
        </w:tc>
      </w:tr>
      <w:tr w:rsidR="008A5EA2" w14:paraId="2916676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C6A05AC"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6A687C1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56E3C3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1085E4C" w14:textId="77777777" w:rsidR="008A5EA2" w:rsidRDefault="008A5EA2" w:rsidP="00C3167E">
            <w:pPr>
              <w:pStyle w:val="TAL"/>
              <w:rPr>
                <w:lang w:eastAsia="zh-CN"/>
              </w:rPr>
            </w:pPr>
          </w:p>
        </w:tc>
      </w:tr>
      <w:tr w:rsidR="008A5EA2" w14:paraId="2074548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B8A5D98" w14:textId="77777777" w:rsidR="008A5EA2" w:rsidRDefault="008A5EA2" w:rsidP="00C3167E">
            <w:pPr>
              <w:pStyle w:val="TAL"/>
            </w:pPr>
            <w:r>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6635755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BE49F98"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CCB5B23" w14:textId="77777777" w:rsidR="008A5EA2" w:rsidRDefault="008A5EA2" w:rsidP="00C3167E">
            <w:pPr>
              <w:pStyle w:val="TAL"/>
              <w:rPr>
                <w:lang w:eastAsia="zh-CN"/>
              </w:rPr>
            </w:pPr>
          </w:p>
        </w:tc>
      </w:tr>
      <w:tr w:rsidR="008A5EA2" w14:paraId="5CC282B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9DAF6BD"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0387FA2" w14:textId="77777777" w:rsidR="008A5EA2" w:rsidRDefault="008A5EA2" w:rsidP="00C3167E">
            <w:pPr>
              <w:pStyle w:val="TAL"/>
            </w:pPr>
            <w:r>
              <w:t>PDCCH-Config</w:t>
            </w:r>
          </w:p>
        </w:tc>
        <w:tc>
          <w:tcPr>
            <w:tcW w:w="1702" w:type="dxa"/>
            <w:tcBorders>
              <w:top w:val="single" w:sz="4" w:space="0" w:color="auto"/>
              <w:left w:val="single" w:sz="4" w:space="0" w:color="auto"/>
              <w:bottom w:val="single" w:sz="4" w:space="0" w:color="auto"/>
              <w:right w:val="single" w:sz="4" w:space="0" w:color="auto"/>
            </w:tcBorders>
          </w:tcPr>
          <w:p w14:paraId="228554ED" w14:textId="77777777" w:rsidR="008A5EA2" w:rsidRDefault="008A5EA2" w:rsidP="00C3167E">
            <w:pPr>
              <w:pStyle w:val="TAL"/>
            </w:pPr>
            <w:r w:rsidRPr="001E6751">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7017D13A" w14:textId="77777777" w:rsidR="008A5EA2" w:rsidRDefault="008A5EA2" w:rsidP="00C3167E">
            <w:pPr>
              <w:pStyle w:val="TAL"/>
              <w:rPr>
                <w:lang w:eastAsia="zh-CN"/>
              </w:rPr>
            </w:pPr>
          </w:p>
        </w:tc>
      </w:tr>
      <w:tr w:rsidR="008A5EA2" w14:paraId="76F88D9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D1CE4C5"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488127F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DE6223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0BC6843" w14:textId="77777777" w:rsidR="008A5EA2" w:rsidRDefault="008A5EA2" w:rsidP="00C3167E">
            <w:pPr>
              <w:pStyle w:val="TAL"/>
              <w:rPr>
                <w:lang w:eastAsia="zh-CN"/>
              </w:rPr>
            </w:pPr>
          </w:p>
        </w:tc>
      </w:tr>
      <w:tr w:rsidR="008A5EA2" w14:paraId="78ECE1E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5D6726" w14:textId="77777777" w:rsidR="008A5EA2" w:rsidRDefault="008A5EA2" w:rsidP="00C3167E">
            <w:pPr>
              <w:pStyle w:val="TAL"/>
            </w:pPr>
            <w:r>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724AEFB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FDC7583"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794F7A3" w14:textId="77777777" w:rsidR="008A5EA2" w:rsidRDefault="008A5EA2" w:rsidP="00C3167E">
            <w:pPr>
              <w:pStyle w:val="TAL"/>
              <w:rPr>
                <w:lang w:eastAsia="zh-CN"/>
              </w:rPr>
            </w:pPr>
          </w:p>
        </w:tc>
      </w:tr>
      <w:tr w:rsidR="008A5EA2" w14:paraId="01BB554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2A37C3D"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44E20CD9" w14:textId="77777777" w:rsidR="008A5EA2" w:rsidRDefault="008A5EA2" w:rsidP="00C3167E">
            <w:pPr>
              <w:pStyle w:val="TAL"/>
            </w:pPr>
            <w:r>
              <w:t>PDSCH-Config</w:t>
            </w:r>
          </w:p>
        </w:tc>
        <w:tc>
          <w:tcPr>
            <w:tcW w:w="1702" w:type="dxa"/>
            <w:tcBorders>
              <w:top w:val="single" w:sz="4" w:space="0" w:color="auto"/>
              <w:left w:val="single" w:sz="4" w:space="0" w:color="auto"/>
              <w:bottom w:val="single" w:sz="4" w:space="0" w:color="auto"/>
              <w:right w:val="single" w:sz="4" w:space="0" w:color="auto"/>
            </w:tcBorders>
          </w:tcPr>
          <w:p w14:paraId="2F13AEC2" w14:textId="77777777" w:rsidR="008A5EA2" w:rsidRDefault="008A5EA2" w:rsidP="00C3167E">
            <w:pPr>
              <w:pStyle w:val="TAL"/>
            </w:pPr>
            <w:r w:rsidRPr="001E6751">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21241EB9" w14:textId="77777777" w:rsidR="008A5EA2" w:rsidRDefault="008A5EA2" w:rsidP="00C3167E">
            <w:pPr>
              <w:pStyle w:val="TAL"/>
              <w:rPr>
                <w:lang w:eastAsia="zh-CN"/>
              </w:rPr>
            </w:pPr>
          </w:p>
        </w:tc>
      </w:tr>
      <w:tr w:rsidR="008A5EA2" w14:paraId="4115B5E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AC470B9"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D25257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051A9F1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956C6CE" w14:textId="77777777" w:rsidR="008A5EA2" w:rsidRDefault="008A5EA2" w:rsidP="00C3167E">
            <w:pPr>
              <w:pStyle w:val="TAL"/>
              <w:rPr>
                <w:lang w:eastAsia="zh-CN"/>
              </w:rPr>
            </w:pPr>
          </w:p>
        </w:tc>
      </w:tr>
      <w:tr w:rsidR="008A5EA2" w14:paraId="3A455434"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8F1023C"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0EFC06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8B49B4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3B5387F" w14:textId="77777777" w:rsidR="008A5EA2" w:rsidRDefault="008A5EA2" w:rsidP="00C3167E">
            <w:pPr>
              <w:pStyle w:val="TAL"/>
              <w:rPr>
                <w:lang w:eastAsia="zh-CN"/>
              </w:rPr>
            </w:pPr>
          </w:p>
        </w:tc>
      </w:tr>
      <w:tr w:rsidR="008A5EA2" w14:paraId="03C1B2B5"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0BC103B"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9C769E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236547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952ACF3" w14:textId="77777777" w:rsidR="008A5EA2" w:rsidRDefault="008A5EA2" w:rsidP="00C3167E">
            <w:pPr>
              <w:pStyle w:val="TAL"/>
              <w:rPr>
                <w:lang w:eastAsia="zh-CN"/>
              </w:rPr>
            </w:pPr>
          </w:p>
        </w:tc>
      </w:tr>
      <w:tr w:rsidR="008A5EA2" w14:paraId="33B4108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F187B8" w14:textId="77777777" w:rsidR="008A5EA2" w:rsidRDefault="008A5EA2" w:rsidP="00C3167E">
            <w:pPr>
              <w:pStyle w:val="TAL"/>
            </w:pPr>
            <w:r>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24F08000" w14:textId="77777777" w:rsidR="008A5EA2" w:rsidRDefault="008A5EA2" w:rsidP="00C3167E">
            <w:pPr>
              <w:pStyle w:val="TAL"/>
            </w:pPr>
            <w:r>
              <w:t>infinity</w:t>
            </w:r>
          </w:p>
        </w:tc>
        <w:tc>
          <w:tcPr>
            <w:tcW w:w="1702" w:type="dxa"/>
            <w:tcBorders>
              <w:top w:val="single" w:sz="4" w:space="0" w:color="auto"/>
              <w:left w:val="single" w:sz="4" w:space="0" w:color="auto"/>
              <w:bottom w:val="single" w:sz="4" w:space="0" w:color="auto"/>
              <w:right w:val="single" w:sz="4" w:space="0" w:color="auto"/>
            </w:tcBorders>
            <w:hideMark/>
          </w:tcPr>
          <w:p w14:paraId="396B57E4" w14:textId="77777777" w:rsidR="008A5EA2" w:rsidRDefault="008A5EA2" w:rsidP="00C3167E">
            <w:pPr>
              <w:pStyle w:val="TAL"/>
              <w:rPr>
                <w:lang w:eastAsia="zh-CN"/>
              </w:rPr>
            </w:pPr>
            <w:r>
              <w:t xml:space="preserve">Time Alignment Timer value </w:t>
            </w:r>
          </w:p>
        </w:tc>
        <w:tc>
          <w:tcPr>
            <w:tcW w:w="1130" w:type="dxa"/>
            <w:tcBorders>
              <w:top w:val="single" w:sz="4" w:space="0" w:color="auto"/>
              <w:left w:val="single" w:sz="4" w:space="0" w:color="auto"/>
              <w:bottom w:val="single" w:sz="4" w:space="0" w:color="auto"/>
              <w:right w:val="single" w:sz="4" w:space="0" w:color="auto"/>
            </w:tcBorders>
          </w:tcPr>
          <w:p w14:paraId="6617A223" w14:textId="77777777" w:rsidR="008A5EA2" w:rsidRDefault="008A5EA2" w:rsidP="00C3167E">
            <w:pPr>
              <w:pStyle w:val="TAL"/>
              <w:rPr>
                <w:lang w:eastAsia="zh-CN"/>
              </w:rPr>
            </w:pPr>
          </w:p>
        </w:tc>
      </w:tr>
      <w:tr w:rsidR="008A5EA2" w14:paraId="6B60550A" w14:textId="77777777" w:rsidTr="00C3167E">
        <w:tc>
          <w:tcPr>
            <w:tcW w:w="4673" w:type="dxa"/>
            <w:tcBorders>
              <w:top w:val="single" w:sz="4" w:space="0" w:color="auto"/>
              <w:left w:val="single" w:sz="4" w:space="0" w:color="auto"/>
              <w:bottom w:val="nil"/>
              <w:right w:val="single" w:sz="4" w:space="0" w:color="auto"/>
            </w:tcBorders>
            <w:hideMark/>
          </w:tcPr>
          <w:p w14:paraId="1DEACF88" w14:textId="77777777" w:rsidR="008A5EA2" w:rsidRDefault="008A5EA2" w:rsidP="00C3167E">
            <w:pPr>
              <w:pStyle w:val="TAL"/>
            </w:pPr>
            <w:r>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542848A1" w14:textId="77777777" w:rsidR="008A5EA2" w:rsidRDefault="008A5EA2" w:rsidP="00C3167E">
            <w:pPr>
              <w:pStyle w:val="TAL"/>
            </w:pPr>
            <w:r>
              <w:t>46</w:t>
            </w:r>
          </w:p>
        </w:tc>
        <w:tc>
          <w:tcPr>
            <w:tcW w:w="1702" w:type="dxa"/>
            <w:tcBorders>
              <w:top w:val="single" w:sz="4" w:space="0" w:color="auto"/>
              <w:left w:val="single" w:sz="4" w:space="0" w:color="auto"/>
              <w:bottom w:val="single" w:sz="4" w:space="0" w:color="auto"/>
              <w:right w:val="single" w:sz="4" w:space="0" w:color="auto"/>
            </w:tcBorders>
            <w:hideMark/>
          </w:tcPr>
          <w:p w14:paraId="2877397B" w14:textId="77777777" w:rsidR="008A5EA2" w:rsidRDefault="008A5EA2" w:rsidP="00C3167E">
            <w:pPr>
              <w:pStyle w:val="TAL"/>
            </w:pPr>
            <w:r>
              <w:rPr>
                <w:lang w:eastAsia="ko-KR"/>
              </w:rPr>
              <w:t>(IE value – 156) dBm = - 110 dBm</w:t>
            </w:r>
          </w:p>
        </w:tc>
        <w:tc>
          <w:tcPr>
            <w:tcW w:w="1130" w:type="dxa"/>
            <w:tcBorders>
              <w:top w:val="single" w:sz="4" w:space="0" w:color="auto"/>
              <w:left w:val="single" w:sz="4" w:space="0" w:color="auto"/>
              <w:bottom w:val="single" w:sz="4" w:space="0" w:color="auto"/>
              <w:right w:val="single" w:sz="4" w:space="0" w:color="auto"/>
            </w:tcBorders>
          </w:tcPr>
          <w:p w14:paraId="00E4FA3B" w14:textId="77777777" w:rsidR="008A5EA2" w:rsidRDefault="008A5EA2" w:rsidP="00C3167E">
            <w:pPr>
              <w:pStyle w:val="TAL"/>
              <w:rPr>
                <w:lang w:eastAsia="zh-CN"/>
              </w:rPr>
            </w:pPr>
          </w:p>
        </w:tc>
      </w:tr>
      <w:tr w:rsidR="008A5EA2" w14:paraId="2673F2B5"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9AB55E5" w14:textId="77777777" w:rsidR="008A5EA2" w:rsidRDefault="008A5EA2" w:rsidP="00C3167E">
            <w:pPr>
              <w:pStyle w:val="TAL"/>
            </w:pPr>
            <w:r>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hideMark/>
          </w:tcPr>
          <w:p w14:paraId="6D0B21E8"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hideMark/>
          </w:tcPr>
          <w:p w14:paraId="5F20BAD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5ABAF62" w14:textId="77777777" w:rsidR="008A5EA2" w:rsidRDefault="008A5EA2" w:rsidP="00C3167E">
            <w:pPr>
              <w:pStyle w:val="TAL"/>
              <w:rPr>
                <w:lang w:eastAsia="zh-CN"/>
              </w:rPr>
            </w:pPr>
          </w:p>
        </w:tc>
      </w:tr>
      <w:tr w:rsidR="008A5EA2" w14:paraId="3B0BB2BB" w14:textId="77777777" w:rsidTr="00C3167E">
        <w:tc>
          <w:tcPr>
            <w:tcW w:w="4673" w:type="dxa"/>
            <w:tcBorders>
              <w:top w:val="single" w:sz="4" w:space="0" w:color="auto"/>
              <w:left w:val="single" w:sz="4" w:space="0" w:color="auto"/>
              <w:bottom w:val="single" w:sz="4" w:space="0" w:color="auto"/>
              <w:right w:val="single" w:sz="4" w:space="0" w:color="auto"/>
            </w:tcBorders>
          </w:tcPr>
          <w:p w14:paraId="4932D4C2"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E18E97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CC290D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F3C656C" w14:textId="77777777" w:rsidR="008A5EA2" w:rsidRDefault="008A5EA2" w:rsidP="00C3167E">
            <w:pPr>
              <w:pStyle w:val="TAL"/>
              <w:rPr>
                <w:lang w:eastAsia="zh-CN"/>
              </w:rPr>
            </w:pPr>
          </w:p>
        </w:tc>
      </w:tr>
      <w:tr w:rsidR="008A5EA2" w14:paraId="38A18FC4" w14:textId="77777777" w:rsidTr="00C3167E">
        <w:tc>
          <w:tcPr>
            <w:tcW w:w="4673" w:type="dxa"/>
            <w:tcBorders>
              <w:top w:val="single" w:sz="4" w:space="0" w:color="auto"/>
              <w:left w:val="single" w:sz="4" w:space="0" w:color="auto"/>
              <w:bottom w:val="single" w:sz="4" w:space="0" w:color="auto"/>
              <w:right w:val="single" w:sz="4" w:space="0" w:color="auto"/>
            </w:tcBorders>
          </w:tcPr>
          <w:p w14:paraId="4AD4893F" w14:textId="77777777" w:rsidR="008A5EA2" w:rsidRDefault="008A5EA2" w:rsidP="00C3167E">
            <w:pPr>
              <w:pStyle w:val="TAL"/>
            </w:pPr>
            <w:r>
              <w:t xml:space="preserve">                    </w:t>
            </w:r>
            <w:r w:rsidRPr="00CF7221">
              <w:t>cg-SDT-RSRP-ChangeThreshold-r17</w:t>
            </w:r>
          </w:p>
        </w:tc>
        <w:tc>
          <w:tcPr>
            <w:tcW w:w="2125" w:type="dxa"/>
            <w:tcBorders>
              <w:top w:val="single" w:sz="4" w:space="0" w:color="auto"/>
              <w:left w:val="single" w:sz="4" w:space="0" w:color="auto"/>
              <w:bottom w:val="single" w:sz="4" w:space="0" w:color="auto"/>
              <w:right w:val="single" w:sz="4" w:space="0" w:color="auto"/>
            </w:tcBorders>
          </w:tcPr>
          <w:p w14:paraId="56A22381" w14:textId="77777777" w:rsidR="008A5EA2" w:rsidRDefault="008A5EA2" w:rsidP="00C3167E">
            <w:pPr>
              <w:pStyle w:val="TAL"/>
            </w:pPr>
            <w:r>
              <w:t>[dB8]</w:t>
            </w:r>
          </w:p>
        </w:tc>
        <w:tc>
          <w:tcPr>
            <w:tcW w:w="1702" w:type="dxa"/>
            <w:tcBorders>
              <w:top w:val="single" w:sz="4" w:space="0" w:color="auto"/>
              <w:left w:val="single" w:sz="4" w:space="0" w:color="auto"/>
              <w:bottom w:val="single" w:sz="4" w:space="0" w:color="auto"/>
              <w:right w:val="single" w:sz="4" w:space="0" w:color="auto"/>
            </w:tcBorders>
          </w:tcPr>
          <w:p w14:paraId="2539021A" w14:textId="77777777" w:rsidR="008A5EA2" w:rsidRDefault="008A5EA2" w:rsidP="00C3167E">
            <w:pPr>
              <w:pStyle w:val="TAL"/>
            </w:pPr>
            <w:r>
              <w:t>[8] dB</w:t>
            </w:r>
          </w:p>
        </w:tc>
        <w:tc>
          <w:tcPr>
            <w:tcW w:w="1130" w:type="dxa"/>
            <w:tcBorders>
              <w:top w:val="single" w:sz="4" w:space="0" w:color="auto"/>
              <w:left w:val="single" w:sz="4" w:space="0" w:color="auto"/>
              <w:bottom w:val="single" w:sz="4" w:space="0" w:color="auto"/>
              <w:right w:val="single" w:sz="4" w:space="0" w:color="auto"/>
            </w:tcBorders>
          </w:tcPr>
          <w:p w14:paraId="17126B0D" w14:textId="77777777" w:rsidR="008A5EA2" w:rsidRDefault="008A5EA2" w:rsidP="00C3167E">
            <w:pPr>
              <w:pStyle w:val="TAL"/>
              <w:rPr>
                <w:lang w:eastAsia="zh-CN"/>
              </w:rPr>
            </w:pPr>
          </w:p>
        </w:tc>
      </w:tr>
      <w:tr w:rsidR="008A5EA2" w14:paraId="44B29307" w14:textId="77777777" w:rsidTr="00C3167E">
        <w:tc>
          <w:tcPr>
            <w:tcW w:w="4673" w:type="dxa"/>
            <w:tcBorders>
              <w:top w:val="single" w:sz="4" w:space="0" w:color="auto"/>
              <w:left w:val="single" w:sz="4" w:space="0" w:color="auto"/>
              <w:bottom w:val="single" w:sz="4" w:space="0" w:color="auto"/>
              <w:right w:val="single" w:sz="4" w:space="0" w:color="auto"/>
            </w:tcBorders>
          </w:tcPr>
          <w:p w14:paraId="291514F7"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8D21B8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F75DA3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740315E" w14:textId="77777777" w:rsidR="008A5EA2" w:rsidRDefault="008A5EA2" w:rsidP="00C3167E">
            <w:pPr>
              <w:pStyle w:val="TAL"/>
              <w:rPr>
                <w:lang w:eastAsia="zh-CN"/>
              </w:rPr>
            </w:pPr>
          </w:p>
        </w:tc>
      </w:tr>
      <w:tr w:rsidR="008A5EA2" w14:paraId="0AE25BA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BF5002" w14:textId="77777777" w:rsidR="008A5EA2" w:rsidRDefault="008A5EA2" w:rsidP="00C3167E">
            <w:pPr>
              <w:pStyle w:val="TAL"/>
              <w:rPr>
                <w:lang w:eastAsia="zh-CN"/>
              </w:rPr>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736D15B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AE822F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693459C" w14:textId="77777777" w:rsidR="008A5EA2" w:rsidRDefault="008A5EA2" w:rsidP="00C3167E">
            <w:pPr>
              <w:pStyle w:val="TAL"/>
              <w:rPr>
                <w:lang w:eastAsia="zh-CN"/>
              </w:rPr>
            </w:pPr>
          </w:p>
        </w:tc>
      </w:tr>
      <w:tr w:rsidR="008A5EA2" w14:paraId="1180D0C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8E1B69C" w14:textId="77777777" w:rsidR="008A5EA2" w:rsidRDefault="008A5EA2" w:rsidP="00C3167E">
            <w:pPr>
              <w:pStyle w:val="TAL"/>
            </w:pPr>
            <w:r>
              <w:t xml:space="preserve">                cg-SDT-CS-RNTI-r17</w:t>
            </w:r>
          </w:p>
        </w:tc>
        <w:tc>
          <w:tcPr>
            <w:tcW w:w="2125" w:type="dxa"/>
            <w:tcBorders>
              <w:top w:val="single" w:sz="4" w:space="0" w:color="auto"/>
              <w:left w:val="single" w:sz="4" w:space="0" w:color="auto"/>
              <w:bottom w:val="single" w:sz="4" w:space="0" w:color="auto"/>
              <w:right w:val="single" w:sz="4" w:space="0" w:color="auto"/>
            </w:tcBorders>
            <w:hideMark/>
          </w:tcPr>
          <w:p w14:paraId="76273BF6" w14:textId="77777777" w:rsidR="008A5EA2" w:rsidRDefault="008A5EA2" w:rsidP="00C3167E">
            <w:pPr>
              <w:pStyle w:val="TAL"/>
            </w:pPr>
            <w:r>
              <w:t>Not present</w:t>
            </w:r>
          </w:p>
        </w:tc>
        <w:tc>
          <w:tcPr>
            <w:tcW w:w="1702" w:type="dxa"/>
            <w:tcBorders>
              <w:top w:val="single" w:sz="4" w:space="0" w:color="auto"/>
              <w:left w:val="single" w:sz="4" w:space="0" w:color="auto"/>
              <w:bottom w:val="single" w:sz="4" w:space="0" w:color="auto"/>
              <w:right w:val="single" w:sz="4" w:space="0" w:color="auto"/>
            </w:tcBorders>
          </w:tcPr>
          <w:p w14:paraId="5A343C89"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1032A77" w14:textId="77777777" w:rsidR="008A5EA2" w:rsidRDefault="008A5EA2" w:rsidP="00C3167E">
            <w:pPr>
              <w:pStyle w:val="TAL"/>
              <w:rPr>
                <w:lang w:eastAsia="zh-CN"/>
              </w:rPr>
            </w:pPr>
          </w:p>
        </w:tc>
      </w:tr>
      <w:tr w:rsidR="008A5EA2" w14:paraId="4AD5B5FE"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5D628F4"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53EDD72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6662F98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E0CC45A" w14:textId="77777777" w:rsidR="008A5EA2" w:rsidRDefault="008A5EA2" w:rsidP="00C3167E">
            <w:pPr>
              <w:pStyle w:val="TAL"/>
              <w:rPr>
                <w:lang w:eastAsia="zh-CN"/>
              </w:rPr>
            </w:pPr>
          </w:p>
        </w:tc>
      </w:tr>
      <w:tr w:rsidR="008A5EA2" w14:paraId="77383EF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3B3B083"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1F873FE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2AB17C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8BBC9C5" w14:textId="77777777" w:rsidR="008A5EA2" w:rsidRDefault="008A5EA2" w:rsidP="00C3167E">
            <w:pPr>
              <w:pStyle w:val="TAL"/>
              <w:rPr>
                <w:lang w:eastAsia="zh-CN"/>
              </w:rPr>
            </w:pPr>
          </w:p>
        </w:tc>
      </w:tr>
      <w:tr w:rsidR="008A5EA2" w14:paraId="6BDB3C7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3D37C1E"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34D595A"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69698BF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12C4EE4" w14:textId="77777777" w:rsidR="008A5EA2" w:rsidRDefault="008A5EA2" w:rsidP="00C3167E">
            <w:pPr>
              <w:pStyle w:val="TAL"/>
              <w:rPr>
                <w:lang w:eastAsia="zh-CN"/>
              </w:rPr>
            </w:pPr>
          </w:p>
        </w:tc>
      </w:tr>
      <w:tr w:rsidR="008A5EA2" w14:paraId="638F763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4ABB7E9"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5ABB4A4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E1D3718"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1D7817E" w14:textId="77777777" w:rsidR="008A5EA2" w:rsidRDefault="008A5EA2" w:rsidP="00C3167E">
            <w:pPr>
              <w:pStyle w:val="TAL"/>
              <w:rPr>
                <w:lang w:eastAsia="zh-CN"/>
              </w:rPr>
            </w:pPr>
          </w:p>
        </w:tc>
      </w:tr>
      <w:tr w:rsidR="008A5EA2" w14:paraId="45BB944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B72C12"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3B226D5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2C91199"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6B4EB81" w14:textId="77777777" w:rsidR="008A5EA2" w:rsidRDefault="008A5EA2" w:rsidP="00C3167E">
            <w:pPr>
              <w:pStyle w:val="TAL"/>
              <w:rPr>
                <w:lang w:eastAsia="zh-CN"/>
              </w:rPr>
            </w:pPr>
          </w:p>
        </w:tc>
      </w:tr>
      <w:tr w:rsidR="008A5EA2" w14:paraId="0F8D546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834F8AE" w14:textId="77777777" w:rsidR="008A5EA2" w:rsidRDefault="008A5EA2" w:rsidP="00C3167E">
            <w:pPr>
              <w:pStyle w:val="TAL"/>
              <w:ind w:firstLineChars="100" w:firstLine="180"/>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33351995"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72331F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C407320" w14:textId="77777777" w:rsidR="008A5EA2" w:rsidRDefault="008A5EA2" w:rsidP="00C3167E">
            <w:pPr>
              <w:pStyle w:val="TAL"/>
              <w:rPr>
                <w:lang w:eastAsia="zh-CN"/>
              </w:rPr>
            </w:pPr>
          </w:p>
        </w:tc>
      </w:tr>
      <w:tr w:rsidR="008A5EA2" w14:paraId="469BBE2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BEC2C6B" w14:textId="77777777" w:rsidR="008A5EA2" w:rsidRDefault="008A5EA2" w:rsidP="00C3167E">
            <w:pPr>
              <w:pStyle w:val="TAL"/>
              <w:ind w:firstLineChars="50" w:firstLine="90"/>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6E70CA67"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7811C0D5"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5C1FAF7A" w14:textId="77777777" w:rsidR="008A5EA2" w:rsidRDefault="008A5EA2" w:rsidP="00C3167E">
            <w:pPr>
              <w:pStyle w:val="TAL"/>
              <w:rPr>
                <w:lang w:eastAsia="zh-CN"/>
              </w:rPr>
            </w:pPr>
          </w:p>
        </w:tc>
      </w:tr>
      <w:tr w:rsidR="008A5EA2" w14:paraId="0F5A24BD"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FDAA80C" w14:textId="77777777" w:rsidR="008A5EA2" w:rsidRDefault="008A5EA2" w:rsidP="00C3167E">
            <w:pPr>
              <w:pStyle w:val="TAL"/>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626DB1F1"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55065BC"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85BA874" w14:textId="77777777" w:rsidR="008A5EA2" w:rsidRDefault="008A5EA2" w:rsidP="00C3167E">
            <w:pPr>
              <w:pStyle w:val="TAL"/>
              <w:rPr>
                <w:lang w:eastAsia="zh-CN"/>
              </w:rPr>
            </w:pPr>
          </w:p>
        </w:tc>
      </w:tr>
    </w:tbl>
    <w:p w14:paraId="10401BCA" w14:textId="77777777" w:rsidR="008A5EA2" w:rsidRDefault="008A5EA2" w:rsidP="008A5EA2"/>
    <w:p w14:paraId="0676BF8C" w14:textId="77777777" w:rsidR="008A5EA2" w:rsidRPr="00A75231" w:rsidRDefault="008A5EA2" w:rsidP="008A5EA2">
      <w:pPr>
        <w:pStyle w:val="TH"/>
        <w:rPr>
          <w:iCs/>
          <w:lang w:eastAsia="x-none"/>
        </w:rPr>
      </w:pPr>
      <w:r>
        <w:rPr>
          <w:lang w:eastAsia="x-none"/>
        </w:rPr>
        <w:t xml:space="preserve">Table </w:t>
      </w:r>
      <w:r>
        <w:t>7.2.1.1.4.3-4</w:t>
      </w:r>
      <w:r>
        <w:rPr>
          <w:lang w:eastAsia="x-none"/>
        </w:rPr>
        <w:t xml:space="preserve">: </w:t>
      </w:r>
      <w:r>
        <w:rPr>
          <w:i/>
        </w:rPr>
        <w:t xml:space="preserve">ConfiguredGrantConfig </w:t>
      </w:r>
      <w:r>
        <w:rPr>
          <w:iCs/>
        </w:rPr>
        <w:t xml:space="preserve">(Table </w:t>
      </w:r>
      <w:r>
        <w:t>7.2.1.1.4.3-3</w:t>
      </w:r>
      <w:r>
        <w:rPr>
          <w:iCs/>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2832"/>
        <w:gridCol w:w="1133"/>
      </w:tblGrid>
      <w:tr w:rsidR="008A5EA2" w14:paraId="3340FABF"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149F02F4" w14:textId="77777777" w:rsidR="008A5EA2" w:rsidRDefault="008A5EA2" w:rsidP="00C3167E">
            <w:pPr>
              <w:pStyle w:val="TAL"/>
            </w:pPr>
            <w:r>
              <w:t xml:space="preserve">Derivation Path: TS 38.508-1 </w:t>
            </w:r>
            <w:r>
              <w:rPr>
                <w:lang w:eastAsia="zh-CN"/>
              </w:rPr>
              <w:t>[4]</w:t>
            </w:r>
            <w:r>
              <w:t xml:space="preserve"> Table 4.6.3-26, condition CG_Config_Type1</w:t>
            </w:r>
          </w:p>
        </w:tc>
      </w:tr>
      <w:tr w:rsidR="008A5EA2" w14:paraId="278F7BFD"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5EE03C63" w14:textId="77777777" w:rsidR="008A5EA2" w:rsidRDefault="008A5EA2" w:rsidP="00C3167E">
            <w:pPr>
              <w:pStyle w:val="TAH"/>
            </w:pPr>
            <w:r>
              <w:t>Information Element</w:t>
            </w:r>
          </w:p>
        </w:tc>
        <w:tc>
          <w:tcPr>
            <w:tcW w:w="1984" w:type="dxa"/>
            <w:tcBorders>
              <w:top w:val="single" w:sz="4" w:space="0" w:color="auto"/>
              <w:left w:val="single" w:sz="4" w:space="0" w:color="auto"/>
              <w:bottom w:val="single" w:sz="4" w:space="0" w:color="auto"/>
              <w:right w:val="single" w:sz="4" w:space="0" w:color="auto"/>
            </w:tcBorders>
            <w:hideMark/>
          </w:tcPr>
          <w:p w14:paraId="5B799B59" w14:textId="77777777" w:rsidR="008A5EA2" w:rsidRDefault="008A5EA2" w:rsidP="00C3167E">
            <w:pPr>
              <w:pStyle w:val="TAH"/>
            </w:pPr>
            <w:r>
              <w:t>Value/Remark</w:t>
            </w:r>
          </w:p>
        </w:tc>
        <w:tc>
          <w:tcPr>
            <w:tcW w:w="2832" w:type="dxa"/>
            <w:tcBorders>
              <w:top w:val="single" w:sz="4" w:space="0" w:color="auto"/>
              <w:left w:val="single" w:sz="4" w:space="0" w:color="auto"/>
              <w:bottom w:val="single" w:sz="4" w:space="0" w:color="auto"/>
              <w:right w:val="single" w:sz="4" w:space="0" w:color="auto"/>
            </w:tcBorders>
            <w:hideMark/>
          </w:tcPr>
          <w:p w14:paraId="6349890F" w14:textId="77777777" w:rsidR="008A5EA2" w:rsidRDefault="008A5EA2" w:rsidP="00C3167E">
            <w:pPr>
              <w:pStyle w:val="TAH"/>
            </w:pPr>
            <w:r>
              <w:t>Comment</w:t>
            </w:r>
          </w:p>
        </w:tc>
        <w:tc>
          <w:tcPr>
            <w:tcW w:w="1133" w:type="dxa"/>
            <w:tcBorders>
              <w:top w:val="single" w:sz="4" w:space="0" w:color="auto"/>
              <w:left w:val="single" w:sz="4" w:space="0" w:color="auto"/>
              <w:bottom w:val="single" w:sz="4" w:space="0" w:color="auto"/>
              <w:right w:val="single" w:sz="4" w:space="0" w:color="auto"/>
            </w:tcBorders>
            <w:hideMark/>
          </w:tcPr>
          <w:p w14:paraId="171BFB97" w14:textId="77777777" w:rsidR="008A5EA2" w:rsidRDefault="008A5EA2" w:rsidP="00C3167E">
            <w:pPr>
              <w:pStyle w:val="TAH"/>
            </w:pPr>
            <w:r>
              <w:t>Condition</w:t>
            </w:r>
          </w:p>
        </w:tc>
      </w:tr>
      <w:tr w:rsidR="008A5EA2" w14:paraId="034B59DE"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46947239" w14:textId="77777777" w:rsidR="008A5EA2" w:rsidRDefault="008A5EA2" w:rsidP="00C3167E">
            <w:pPr>
              <w:pStyle w:val="TAL"/>
            </w:pPr>
            <w:r>
              <w:t>ConfiguredGrantConfig ::= SEQUENCE {</w:t>
            </w:r>
          </w:p>
        </w:tc>
        <w:tc>
          <w:tcPr>
            <w:tcW w:w="1984" w:type="dxa"/>
            <w:tcBorders>
              <w:top w:val="single" w:sz="4" w:space="0" w:color="auto"/>
              <w:left w:val="single" w:sz="4" w:space="0" w:color="auto"/>
              <w:bottom w:val="single" w:sz="4" w:space="0" w:color="auto"/>
              <w:right w:val="single" w:sz="4" w:space="0" w:color="auto"/>
            </w:tcBorders>
          </w:tcPr>
          <w:p w14:paraId="47EEE254" w14:textId="77777777" w:rsidR="008A5EA2" w:rsidRDefault="008A5EA2" w:rsidP="00C3167E">
            <w:pPr>
              <w:pStyle w:val="TAL"/>
            </w:pPr>
          </w:p>
        </w:tc>
        <w:tc>
          <w:tcPr>
            <w:tcW w:w="2832" w:type="dxa"/>
            <w:tcBorders>
              <w:top w:val="single" w:sz="4" w:space="0" w:color="auto"/>
              <w:left w:val="single" w:sz="4" w:space="0" w:color="auto"/>
              <w:bottom w:val="single" w:sz="4" w:space="0" w:color="auto"/>
              <w:right w:val="single" w:sz="4" w:space="0" w:color="auto"/>
            </w:tcBorders>
          </w:tcPr>
          <w:p w14:paraId="326D8064"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DE347EF" w14:textId="77777777" w:rsidR="008A5EA2" w:rsidRDefault="008A5EA2" w:rsidP="00C3167E">
            <w:pPr>
              <w:pStyle w:val="TAL"/>
            </w:pPr>
          </w:p>
        </w:tc>
      </w:tr>
      <w:tr w:rsidR="008A5EA2" w14:paraId="38B40B4B" w14:textId="77777777" w:rsidTr="00C3167E">
        <w:tc>
          <w:tcPr>
            <w:tcW w:w="3681" w:type="dxa"/>
            <w:tcBorders>
              <w:top w:val="single" w:sz="4" w:space="0" w:color="auto"/>
              <w:left w:val="single" w:sz="4" w:space="0" w:color="auto"/>
              <w:bottom w:val="single" w:sz="4" w:space="0" w:color="auto"/>
              <w:right w:val="single" w:sz="4" w:space="0" w:color="auto"/>
            </w:tcBorders>
          </w:tcPr>
          <w:p w14:paraId="7CC35C68" w14:textId="77777777" w:rsidR="008A5EA2" w:rsidRDefault="008A5EA2" w:rsidP="00C3167E">
            <w:pPr>
              <w:pStyle w:val="TAL"/>
            </w:pPr>
            <w:r>
              <w:t xml:space="preserve">  periodicity</w:t>
            </w:r>
          </w:p>
        </w:tc>
        <w:tc>
          <w:tcPr>
            <w:tcW w:w="1984" w:type="dxa"/>
            <w:tcBorders>
              <w:top w:val="single" w:sz="4" w:space="0" w:color="auto"/>
              <w:left w:val="single" w:sz="4" w:space="0" w:color="auto"/>
              <w:bottom w:val="single" w:sz="4" w:space="0" w:color="auto"/>
              <w:right w:val="single" w:sz="4" w:space="0" w:color="auto"/>
            </w:tcBorders>
          </w:tcPr>
          <w:p w14:paraId="6DBCFBEA" w14:textId="77777777" w:rsidR="008A5EA2" w:rsidRDefault="008A5EA2" w:rsidP="00C3167E">
            <w:pPr>
              <w:pStyle w:val="TAL"/>
            </w:pPr>
            <w:r>
              <w:t>Sym2560x14</w:t>
            </w:r>
          </w:p>
        </w:tc>
        <w:tc>
          <w:tcPr>
            <w:tcW w:w="2832" w:type="dxa"/>
            <w:tcBorders>
              <w:top w:val="single" w:sz="4" w:space="0" w:color="auto"/>
              <w:left w:val="single" w:sz="4" w:space="0" w:color="auto"/>
              <w:bottom w:val="single" w:sz="4" w:space="0" w:color="auto"/>
              <w:right w:val="single" w:sz="4" w:space="0" w:color="auto"/>
            </w:tcBorders>
          </w:tcPr>
          <w:p w14:paraId="061933C7" w14:textId="77777777" w:rsidR="008A5EA2" w:rsidRDefault="008A5EA2" w:rsidP="00C3167E">
            <w:pPr>
              <w:pStyle w:val="TAL"/>
            </w:pPr>
            <w:r>
              <w:t>320ms</w:t>
            </w:r>
          </w:p>
        </w:tc>
        <w:tc>
          <w:tcPr>
            <w:tcW w:w="1133" w:type="dxa"/>
            <w:tcBorders>
              <w:top w:val="single" w:sz="4" w:space="0" w:color="auto"/>
              <w:left w:val="single" w:sz="4" w:space="0" w:color="auto"/>
              <w:bottom w:val="single" w:sz="4" w:space="0" w:color="auto"/>
              <w:right w:val="single" w:sz="4" w:space="0" w:color="auto"/>
            </w:tcBorders>
          </w:tcPr>
          <w:p w14:paraId="0FE3FED6" w14:textId="77777777" w:rsidR="008A5EA2" w:rsidRDefault="008A5EA2" w:rsidP="00C3167E">
            <w:pPr>
              <w:pStyle w:val="TAL"/>
            </w:pPr>
            <w:r>
              <w:t>SCS120</w:t>
            </w:r>
          </w:p>
        </w:tc>
      </w:tr>
      <w:tr w:rsidR="008A5EA2" w14:paraId="114A8EB0"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6E2214E2" w14:textId="77777777" w:rsidR="008A5EA2" w:rsidRDefault="008A5EA2" w:rsidP="00C3167E">
            <w:pPr>
              <w:pStyle w:val="TAL"/>
            </w:pPr>
            <w:r>
              <w:t xml:space="preserve">  rrc-ConfiguredUplinkGrant SEQUENCE{</w:t>
            </w:r>
          </w:p>
        </w:tc>
        <w:tc>
          <w:tcPr>
            <w:tcW w:w="1984" w:type="dxa"/>
            <w:tcBorders>
              <w:top w:val="single" w:sz="4" w:space="0" w:color="auto"/>
              <w:left w:val="single" w:sz="4" w:space="0" w:color="auto"/>
              <w:bottom w:val="single" w:sz="4" w:space="0" w:color="auto"/>
              <w:right w:val="single" w:sz="4" w:space="0" w:color="auto"/>
            </w:tcBorders>
          </w:tcPr>
          <w:p w14:paraId="2C881DBC"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7CE9840B"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57B9687" w14:textId="77777777" w:rsidR="008A5EA2" w:rsidRDefault="008A5EA2" w:rsidP="00C3167E">
            <w:pPr>
              <w:pStyle w:val="TAL"/>
              <w:rPr>
                <w:lang w:eastAsia="zh-CN"/>
              </w:rPr>
            </w:pPr>
          </w:p>
        </w:tc>
      </w:tr>
      <w:tr w:rsidR="008A5EA2" w14:paraId="3183F636" w14:textId="77777777" w:rsidTr="00C3167E">
        <w:tc>
          <w:tcPr>
            <w:tcW w:w="3681" w:type="dxa"/>
            <w:tcBorders>
              <w:top w:val="single" w:sz="4" w:space="0" w:color="auto"/>
              <w:left w:val="single" w:sz="4" w:space="0" w:color="auto"/>
              <w:bottom w:val="nil"/>
              <w:right w:val="single" w:sz="4" w:space="0" w:color="auto"/>
            </w:tcBorders>
            <w:hideMark/>
          </w:tcPr>
          <w:p w14:paraId="7450C103" w14:textId="77777777" w:rsidR="008A5EA2" w:rsidRDefault="008A5EA2" w:rsidP="00C3167E">
            <w:pPr>
              <w:pStyle w:val="TAL"/>
            </w:pPr>
            <w:r>
              <w:t xml:space="preserve">    frequencyDomainAllocation</w:t>
            </w:r>
          </w:p>
        </w:tc>
        <w:tc>
          <w:tcPr>
            <w:tcW w:w="1984" w:type="dxa"/>
            <w:tcBorders>
              <w:top w:val="single" w:sz="4" w:space="0" w:color="auto"/>
              <w:left w:val="single" w:sz="4" w:space="0" w:color="auto"/>
              <w:bottom w:val="single" w:sz="4" w:space="0" w:color="auto"/>
              <w:right w:val="single" w:sz="4" w:space="0" w:color="auto"/>
            </w:tcBorders>
            <w:hideMark/>
          </w:tcPr>
          <w:p w14:paraId="59099071" w14:textId="77777777" w:rsidR="008A5EA2" w:rsidRDefault="008A5EA2" w:rsidP="00C3167E">
            <w:pPr>
              <w:pStyle w:val="TAL"/>
              <w:rPr>
                <w:lang w:eastAsia="zh-CN"/>
              </w:rPr>
            </w:pPr>
            <w:r>
              <w:t>BIT STRING (SIZE(18)</w:t>
            </w:r>
          </w:p>
        </w:tc>
        <w:tc>
          <w:tcPr>
            <w:tcW w:w="2832" w:type="dxa"/>
            <w:tcBorders>
              <w:top w:val="single" w:sz="4" w:space="0" w:color="auto"/>
              <w:left w:val="single" w:sz="4" w:space="0" w:color="auto"/>
              <w:bottom w:val="single" w:sz="4" w:space="0" w:color="auto"/>
              <w:right w:val="single" w:sz="4" w:space="0" w:color="auto"/>
            </w:tcBorders>
            <w:hideMark/>
          </w:tcPr>
          <w:p w14:paraId="5EF71EBC" w14:textId="77777777" w:rsidR="008A5EA2" w:rsidRDefault="008A5EA2" w:rsidP="00C3167E">
            <w:pPr>
              <w:pStyle w:val="TAL"/>
            </w:pPr>
            <w:r>
              <w:t>Equals to</w:t>
            </w:r>
          </w:p>
          <w:p w14:paraId="4962EA6A" w14:textId="77777777" w:rsidR="008A5EA2" w:rsidRDefault="008A5EA2" w:rsidP="00C3167E">
            <w:pPr>
              <w:pStyle w:val="TAL"/>
            </w:pPr>
            <w:r>
              <w:t>NBWPsize * (NBWPsize – LRB + 1) + (NBWPsize -1 - RBstart), where</w:t>
            </w:r>
          </w:p>
          <w:p w14:paraId="72C7AF5C" w14:textId="77777777" w:rsidR="008A5EA2" w:rsidRDefault="008A5EA2" w:rsidP="00C3167E">
            <w:pPr>
              <w:pStyle w:val="TAL"/>
            </w:pPr>
            <w:r>
              <w:t>LRB = 24 PRB,</w:t>
            </w:r>
          </w:p>
          <w:p w14:paraId="719F47DE" w14:textId="77777777" w:rsidR="008A5EA2" w:rsidRDefault="008A5EA2" w:rsidP="00C3167E">
            <w:pPr>
              <w:pStyle w:val="TAL"/>
            </w:pPr>
            <w:r>
              <w:t>RBstart = 0,</w:t>
            </w:r>
          </w:p>
          <w:p w14:paraId="0694FBC6" w14:textId="77777777" w:rsidR="008A5EA2" w:rsidRDefault="008A5EA2" w:rsidP="00C3167E">
            <w:pPr>
              <w:pStyle w:val="TAL"/>
            </w:pPr>
            <w:r>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hideMark/>
          </w:tcPr>
          <w:p w14:paraId="1C8B929B" w14:textId="77777777" w:rsidR="008A5EA2" w:rsidRDefault="008A5EA2" w:rsidP="00C3167E">
            <w:pPr>
              <w:pStyle w:val="TAL"/>
              <w:rPr>
                <w:lang w:eastAsia="zh-CN"/>
              </w:rPr>
            </w:pPr>
            <w:r>
              <w:t>SCS15 AND CBW5, SCS30 AND CBW10</w:t>
            </w:r>
          </w:p>
        </w:tc>
      </w:tr>
      <w:tr w:rsidR="008A5EA2" w14:paraId="0308E3D7" w14:textId="77777777" w:rsidTr="00C3167E">
        <w:tc>
          <w:tcPr>
            <w:tcW w:w="3681" w:type="dxa"/>
            <w:tcBorders>
              <w:top w:val="nil"/>
              <w:left w:val="single" w:sz="4" w:space="0" w:color="auto"/>
              <w:bottom w:val="single" w:sz="4" w:space="0" w:color="auto"/>
              <w:right w:val="single" w:sz="4" w:space="0" w:color="auto"/>
            </w:tcBorders>
            <w:hideMark/>
          </w:tcPr>
          <w:p w14:paraId="2E894E69" w14:textId="77777777" w:rsidR="008A5EA2" w:rsidRDefault="008A5EA2" w:rsidP="00C3167E">
            <w:pPr>
              <w:pStyle w:val="TAL"/>
            </w:pPr>
            <w:r>
              <w:t xml:space="preserve">   </w:t>
            </w:r>
          </w:p>
        </w:tc>
        <w:tc>
          <w:tcPr>
            <w:tcW w:w="1984" w:type="dxa"/>
            <w:tcBorders>
              <w:top w:val="single" w:sz="4" w:space="0" w:color="auto"/>
              <w:left w:val="single" w:sz="4" w:space="0" w:color="auto"/>
              <w:bottom w:val="single" w:sz="4" w:space="0" w:color="auto"/>
              <w:right w:val="single" w:sz="4" w:space="0" w:color="auto"/>
            </w:tcBorders>
            <w:hideMark/>
          </w:tcPr>
          <w:p w14:paraId="6491CEFC" w14:textId="77777777" w:rsidR="008A5EA2" w:rsidRDefault="008A5EA2" w:rsidP="00C3167E">
            <w:pPr>
              <w:pStyle w:val="TAL"/>
              <w:rPr>
                <w:lang w:eastAsia="zh-CN"/>
              </w:rPr>
            </w:pPr>
            <w:r>
              <w:t>BIT STRING (SIZE(18)</w:t>
            </w:r>
          </w:p>
        </w:tc>
        <w:tc>
          <w:tcPr>
            <w:tcW w:w="2832" w:type="dxa"/>
            <w:tcBorders>
              <w:top w:val="single" w:sz="4" w:space="0" w:color="auto"/>
              <w:left w:val="single" w:sz="4" w:space="0" w:color="auto"/>
              <w:bottom w:val="single" w:sz="4" w:space="0" w:color="auto"/>
              <w:right w:val="single" w:sz="4" w:space="0" w:color="auto"/>
            </w:tcBorders>
            <w:hideMark/>
          </w:tcPr>
          <w:p w14:paraId="48BE8645" w14:textId="77777777" w:rsidR="008A5EA2" w:rsidRDefault="008A5EA2" w:rsidP="00C3167E">
            <w:pPr>
              <w:pStyle w:val="TAL"/>
            </w:pPr>
            <w:r>
              <w:t>Equal to</w:t>
            </w:r>
          </w:p>
          <w:p w14:paraId="5031CE0C" w14:textId="77777777" w:rsidR="008A5EA2" w:rsidRDefault="008A5EA2" w:rsidP="00C3167E">
            <w:pPr>
              <w:pStyle w:val="TAL"/>
            </w:pPr>
            <w:r>
              <w:t>NBWPsize * (LRB-1) + RBstart), where</w:t>
            </w:r>
          </w:p>
          <w:p w14:paraId="21BA790E" w14:textId="77777777" w:rsidR="008A5EA2" w:rsidRDefault="008A5EA2" w:rsidP="00C3167E">
            <w:pPr>
              <w:pStyle w:val="TAL"/>
            </w:pPr>
            <w:r>
              <w:t>LRB = 24 PRB,</w:t>
            </w:r>
          </w:p>
          <w:p w14:paraId="09C2C7A2" w14:textId="77777777" w:rsidR="008A5EA2" w:rsidRDefault="008A5EA2" w:rsidP="00C3167E">
            <w:pPr>
              <w:pStyle w:val="TAL"/>
            </w:pPr>
            <w:r>
              <w:t>RBstart = 0,</w:t>
            </w:r>
          </w:p>
          <w:p w14:paraId="10715883" w14:textId="77777777" w:rsidR="008A5EA2" w:rsidRDefault="008A5EA2" w:rsidP="00C3167E">
            <w:pPr>
              <w:pStyle w:val="TAL"/>
            </w:pPr>
            <w:r>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675D5814" w14:textId="77777777" w:rsidR="008A5EA2" w:rsidRDefault="008A5EA2" w:rsidP="00C3167E">
            <w:pPr>
              <w:pStyle w:val="TAL"/>
              <w:rPr>
                <w:lang w:eastAsia="zh-CN"/>
              </w:rPr>
            </w:pPr>
          </w:p>
        </w:tc>
      </w:tr>
      <w:tr w:rsidR="008A5EA2" w14:paraId="05F6B0BB"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07196A27" w14:textId="77777777" w:rsidR="008A5EA2" w:rsidRDefault="008A5EA2" w:rsidP="00C3167E">
            <w:pPr>
              <w:pStyle w:val="TAL"/>
            </w:pPr>
            <w:r>
              <w:t xml:space="preserve">    dmrs-SeqInitialization</w:t>
            </w:r>
          </w:p>
        </w:tc>
        <w:tc>
          <w:tcPr>
            <w:tcW w:w="1984" w:type="dxa"/>
            <w:tcBorders>
              <w:top w:val="single" w:sz="4" w:space="0" w:color="auto"/>
              <w:left w:val="single" w:sz="4" w:space="0" w:color="auto"/>
              <w:bottom w:val="single" w:sz="4" w:space="0" w:color="auto"/>
              <w:right w:val="single" w:sz="4" w:space="0" w:color="auto"/>
            </w:tcBorders>
            <w:hideMark/>
          </w:tcPr>
          <w:p w14:paraId="750A12BD" w14:textId="77777777" w:rsidR="008A5EA2" w:rsidRDefault="008A5EA2" w:rsidP="00C3167E">
            <w:pPr>
              <w:pStyle w:val="TAL"/>
              <w:rPr>
                <w:lang w:eastAsia="zh-CN"/>
              </w:rPr>
            </w:pPr>
            <w:r>
              <w:rPr>
                <w:lang w:eastAsia="zh-CN"/>
              </w:rPr>
              <w:t>0</w:t>
            </w:r>
          </w:p>
        </w:tc>
        <w:tc>
          <w:tcPr>
            <w:tcW w:w="2832" w:type="dxa"/>
            <w:tcBorders>
              <w:top w:val="single" w:sz="4" w:space="0" w:color="auto"/>
              <w:left w:val="single" w:sz="4" w:space="0" w:color="auto"/>
              <w:bottom w:val="single" w:sz="4" w:space="0" w:color="auto"/>
              <w:right w:val="single" w:sz="4" w:space="0" w:color="auto"/>
            </w:tcBorders>
          </w:tcPr>
          <w:p w14:paraId="1E7DD2D1"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C0D5159" w14:textId="77777777" w:rsidR="008A5EA2" w:rsidRDefault="008A5EA2" w:rsidP="00C3167E">
            <w:pPr>
              <w:pStyle w:val="TAL"/>
              <w:rPr>
                <w:lang w:eastAsia="zh-CN"/>
              </w:rPr>
            </w:pPr>
          </w:p>
        </w:tc>
      </w:tr>
      <w:tr w:rsidR="008A5EA2" w14:paraId="4E41FD52"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63E6B0E6" w14:textId="77777777" w:rsidR="008A5EA2" w:rsidRDefault="008A5EA2" w:rsidP="00C3167E">
            <w:pPr>
              <w:pStyle w:val="TAL"/>
            </w:pPr>
            <w:r>
              <w:t xml:space="preserve">    mcsAndTBS</w:t>
            </w:r>
          </w:p>
        </w:tc>
        <w:tc>
          <w:tcPr>
            <w:tcW w:w="1984" w:type="dxa"/>
            <w:tcBorders>
              <w:top w:val="single" w:sz="4" w:space="0" w:color="auto"/>
              <w:left w:val="single" w:sz="4" w:space="0" w:color="auto"/>
              <w:bottom w:val="single" w:sz="4" w:space="0" w:color="auto"/>
              <w:right w:val="single" w:sz="4" w:space="0" w:color="auto"/>
            </w:tcBorders>
            <w:hideMark/>
          </w:tcPr>
          <w:p w14:paraId="241D65E3" w14:textId="77777777" w:rsidR="008A5EA2" w:rsidRDefault="008A5EA2" w:rsidP="00C3167E">
            <w:pPr>
              <w:pStyle w:val="TAL"/>
              <w:rPr>
                <w:lang w:eastAsia="zh-CN"/>
              </w:rPr>
            </w:pPr>
            <w:r>
              <w:t>0</w:t>
            </w:r>
          </w:p>
        </w:tc>
        <w:tc>
          <w:tcPr>
            <w:tcW w:w="2832" w:type="dxa"/>
            <w:tcBorders>
              <w:top w:val="single" w:sz="4" w:space="0" w:color="auto"/>
              <w:left w:val="single" w:sz="4" w:space="0" w:color="auto"/>
              <w:bottom w:val="single" w:sz="4" w:space="0" w:color="auto"/>
              <w:right w:val="single" w:sz="4" w:space="0" w:color="auto"/>
            </w:tcBorders>
          </w:tcPr>
          <w:p w14:paraId="16DA726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562E6ED" w14:textId="77777777" w:rsidR="008A5EA2" w:rsidRDefault="008A5EA2" w:rsidP="00C3167E">
            <w:pPr>
              <w:pStyle w:val="TAL"/>
              <w:rPr>
                <w:lang w:eastAsia="zh-CN"/>
              </w:rPr>
            </w:pPr>
          </w:p>
        </w:tc>
      </w:tr>
      <w:tr w:rsidR="008A5EA2" w14:paraId="2374447D"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54A009DB" w14:textId="77777777" w:rsidR="008A5EA2" w:rsidRDefault="008A5EA2" w:rsidP="00C3167E">
            <w:pPr>
              <w:pStyle w:val="TAL"/>
            </w:pPr>
            <w:r>
              <w:t xml:space="preserve">  }</w:t>
            </w:r>
          </w:p>
        </w:tc>
        <w:tc>
          <w:tcPr>
            <w:tcW w:w="1984" w:type="dxa"/>
            <w:tcBorders>
              <w:top w:val="single" w:sz="4" w:space="0" w:color="auto"/>
              <w:left w:val="single" w:sz="4" w:space="0" w:color="auto"/>
              <w:bottom w:val="single" w:sz="4" w:space="0" w:color="auto"/>
              <w:right w:val="single" w:sz="4" w:space="0" w:color="auto"/>
            </w:tcBorders>
          </w:tcPr>
          <w:p w14:paraId="1AA6F2F3"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11C30655"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01D6AB3F" w14:textId="77777777" w:rsidR="008A5EA2" w:rsidRDefault="008A5EA2" w:rsidP="00C3167E">
            <w:pPr>
              <w:pStyle w:val="TAL"/>
              <w:rPr>
                <w:lang w:eastAsia="zh-CN"/>
              </w:rPr>
            </w:pPr>
          </w:p>
        </w:tc>
      </w:tr>
      <w:tr w:rsidR="008A5EA2" w14:paraId="2A2EB806"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3E743685" w14:textId="77777777" w:rsidR="008A5EA2" w:rsidRDefault="008A5EA2" w:rsidP="00C3167E">
            <w:pPr>
              <w:pStyle w:val="TAL"/>
              <w:rPr>
                <w:lang w:eastAsia="zh-CN"/>
              </w:rPr>
            </w:pPr>
            <w:r>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0B5C6543"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72A55FC1"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4D575397" w14:textId="77777777" w:rsidR="008A5EA2" w:rsidRDefault="008A5EA2" w:rsidP="00C3167E">
            <w:pPr>
              <w:pStyle w:val="TAL"/>
              <w:rPr>
                <w:lang w:eastAsia="zh-CN"/>
              </w:rPr>
            </w:pPr>
          </w:p>
        </w:tc>
      </w:tr>
      <w:tr w:rsidR="008A5EA2" w14:paraId="5D972F0C"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5D5694CC" w14:textId="77777777" w:rsidR="008A5EA2" w:rsidRDefault="008A5EA2" w:rsidP="00C3167E">
            <w:pPr>
              <w:pStyle w:val="TAN"/>
            </w:pPr>
            <w:r>
              <w:t>Note :</w:t>
            </w:r>
            <w:r>
              <w:tab/>
              <w:t>Configured UL grant for CG-SDT is 888 bits (L</w:t>
            </w:r>
            <w:r>
              <w:rPr>
                <w:vertAlign w:val="subscript"/>
              </w:rPr>
              <w:t>RBs</w:t>
            </w:r>
            <w:r>
              <w:t xml:space="preserve"> &amp; I</w:t>
            </w:r>
            <w:r>
              <w:rPr>
                <w:vertAlign w:val="subscript"/>
              </w:rPr>
              <w:t xml:space="preserve">MCS </w:t>
            </w:r>
            <w:r>
              <w:t xml:space="preserve">as per 38.523-3[3] annex B) is chosen to enable UE to transmit RRCResumeRequest and Loop backed RLC PDU in a MAC PDU ( 97 bytes for Loop backed RLC PDU + 2 bytes for MAC Sub Header + 6 bytes for RRCResumeRequest message + 2 bytes for MAC Sub Header + 4 bytes for BSR and Padding ) </w:t>
            </w:r>
          </w:p>
        </w:tc>
      </w:tr>
    </w:tbl>
    <w:p w14:paraId="0BF4D081" w14:textId="77777777" w:rsidR="008A5EA2" w:rsidRDefault="008A5EA2" w:rsidP="008A5EA2"/>
    <w:p w14:paraId="49EFA2FB" w14:textId="77777777" w:rsidR="008A5EA2" w:rsidRDefault="008A5EA2" w:rsidP="008A5EA2">
      <w:pPr>
        <w:pStyle w:val="TH"/>
      </w:pPr>
      <w:r>
        <w:t xml:space="preserve">Table 7.2.1.1.4.3-5: </w:t>
      </w:r>
      <w:r>
        <w:rPr>
          <w:i/>
          <w:iCs/>
        </w:rPr>
        <w:t>RRCResumeRequest</w:t>
      </w:r>
      <w:r>
        <w:t xml:space="preserve"> (Steps 10 and 20</w:t>
      </w:r>
      <w:r>
        <w:rPr>
          <w:lang w:eastAsia="x-none"/>
        </w:rPr>
        <w:t>, clause 7.2.1.1.4.2</w:t>
      </w:r>
      <w: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8A5EA2" w14:paraId="4D6320A8" w14:textId="77777777" w:rsidTr="00C3167E">
        <w:tc>
          <w:tcPr>
            <w:tcW w:w="9720" w:type="dxa"/>
            <w:gridSpan w:val="4"/>
            <w:tcBorders>
              <w:top w:val="single" w:sz="4" w:space="0" w:color="auto"/>
              <w:left w:val="single" w:sz="4" w:space="0" w:color="auto"/>
              <w:bottom w:val="single" w:sz="4" w:space="0" w:color="auto"/>
              <w:right w:val="single" w:sz="4" w:space="0" w:color="auto"/>
            </w:tcBorders>
            <w:hideMark/>
          </w:tcPr>
          <w:p w14:paraId="094C40EB" w14:textId="77777777" w:rsidR="008A5EA2" w:rsidRDefault="008A5EA2" w:rsidP="00C3167E">
            <w:pPr>
              <w:pStyle w:val="TAL"/>
            </w:pPr>
            <w:r>
              <w:t>Derivation Path: TS 38.508-1 [4], Table 4.6.1-19</w:t>
            </w:r>
          </w:p>
        </w:tc>
      </w:tr>
      <w:tr w:rsidR="008A5EA2" w14:paraId="0615BA63"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8AA17" w14:textId="77777777" w:rsidR="008A5EA2" w:rsidRDefault="008A5EA2" w:rsidP="00C3167E">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2251F" w14:textId="77777777" w:rsidR="008A5EA2" w:rsidRDefault="008A5EA2" w:rsidP="00C3167E">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6FE57" w14:textId="77777777" w:rsidR="008A5EA2" w:rsidRDefault="008A5EA2" w:rsidP="00C3167E">
            <w:pPr>
              <w:pStyle w:val="TAH"/>
            </w:pPr>
            <w: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B80E9F" w14:textId="77777777" w:rsidR="008A5EA2" w:rsidRDefault="008A5EA2" w:rsidP="00C3167E">
            <w:pPr>
              <w:pStyle w:val="TAH"/>
            </w:pPr>
            <w:r>
              <w:t>Condition</w:t>
            </w:r>
          </w:p>
        </w:tc>
      </w:tr>
      <w:tr w:rsidR="008A5EA2" w14:paraId="3EB0FD15"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C2C87" w14:textId="77777777" w:rsidR="008A5EA2" w:rsidRDefault="008A5EA2" w:rsidP="00C3167E">
            <w:pPr>
              <w:pStyle w:val="TAL"/>
            </w:pPr>
            <w:r>
              <w:t>RRCResumeReques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4F23D"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DD4AB"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47B09" w14:textId="77777777" w:rsidR="008A5EA2" w:rsidRDefault="008A5EA2" w:rsidP="00C3167E">
            <w:pPr>
              <w:pStyle w:val="TAL"/>
            </w:pPr>
          </w:p>
        </w:tc>
      </w:tr>
      <w:tr w:rsidR="008A5EA2" w14:paraId="67FFEF3E"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E9EF4A" w14:textId="77777777" w:rsidR="008A5EA2" w:rsidRDefault="008A5EA2" w:rsidP="00C3167E">
            <w:pPr>
              <w:pStyle w:val="TAL"/>
            </w:pPr>
            <w:r>
              <w:t xml:space="preserve">  rrcResumeReques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DA97E"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C4F25"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50865" w14:textId="77777777" w:rsidR="008A5EA2" w:rsidRDefault="008A5EA2" w:rsidP="00C3167E">
            <w:pPr>
              <w:pStyle w:val="TAL"/>
            </w:pPr>
          </w:p>
        </w:tc>
      </w:tr>
      <w:tr w:rsidR="008A5EA2" w14:paraId="5EA5C688"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A1495" w14:textId="77777777" w:rsidR="008A5EA2" w:rsidRDefault="008A5EA2" w:rsidP="00C3167E">
            <w:pPr>
              <w:pStyle w:val="TAL"/>
            </w:pPr>
            <w:r>
              <w:t xml:space="preserve">    resumeCaus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448A05" w14:textId="77777777" w:rsidR="008A5EA2" w:rsidRDefault="008A5EA2" w:rsidP="00C3167E">
            <w:pPr>
              <w:pStyle w:val="TAL"/>
            </w:pPr>
            <w:r>
              <w:t>mo-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FBF40"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8E77F" w14:textId="77777777" w:rsidR="008A5EA2" w:rsidRDefault="008A5EA2" w:rsidP="00C3167E">
            <w:pPr>
              <w:pStyle w:val="TAL"/>
            </w:pPr>
          </w:p>
        </w:tc>
      </w:tr>
      <w:tr w:rsidR="008A5EA2" w14:paraId="38F3D67F"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E2F9E" w14:textId="77777777" w:rsidR="008A5EA2" w:rsidRDefault="008A5EA2" w:rsidP="00C3167E">
            <w:pPr>
              <w:pStyle w:val="TAL"/>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57C91"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89B0C"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0E310" w14:textId="77777777" w:rsidR="008A5EA2" w:rsidRDefault="008A5EA2" w:rsidP="00C3167E">
            <w:pPr>
              <w:pStyle w:val="TAL"/>
            </w:pPr>
          </w:p>
        </w:tc>
      </w:tr>
      <w:tr w:rsidR="008A5EA2" w14:paraId="2BF298A1" w14:textId="77777777" w:rsidTr="00C3167E">
        <w:tc>
          <w:tcPr>
            <w:tcW w:w="4500" w:type="dxa"/>
            <w:tcBorders>
              <w:top w:val="single" w:sz="4" w:space="0" w:color="auto"/>
              <w:left w:val="single" w:sz="4" w:space="0" w:color="auto"/>
              <w:bottom w:val="single" w:sz="4" w:space="0" w:color="auto"/>
              <w:right w:val="single" w:sz="4" w:space="0" w:color="auto"/>
            </w:tcBorders>
            <w:hideMark/>
          </w:tcPr>
          <w:p w14:paraId="7D789F5F" w14:textId="77777777" w:rsidR="008A5EA2" w:rsidRDefault="008A5EA2" w:rsidP="00C3167E">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17870C88"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Pr>
          <w:p w14:paraId="32F86B30"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Pr>
          <w:p w14:paraId="7F34E999" w14:textId="77777777" w:rsidR="008A5EA2" w:rsidRDefault="008A5EA2" w:rsidP="00C3167E">
            <w:pPr>
              <w:pStyle w:val="TAL"/>
            </w:pPr>
          </w:p>
        </w:tc>
      </w:tr>
    </w:tbl>
    <w:p w14:paraId="22C90638" w14:textId="14D630AF" w:rsidR="00225C4E" w:rsidRPr="00C7244C" w:rsidRDefault="00225C4E" w:rsidP="00225C4E">
      <w:pPr>
        <w:rPr>
          <w:lang w:eastAsia="sv-SE"/>
        </w:rPr>
      </w:pPr>
    </w:p>
    <w:p w14:paraId="15005B54" w14:textId="77777777" w:rsidR="00225C4E" w:rsidRPr="00C7244C" w:rsidRDefault="00225C4E" w:rsidP="00225C4E">
      <w:pPr>
        <w:pStyle w:val="H6"/>
      </w:pPr>
      <w:r w:rsidRPr="00C7244C">
        <w:t>7.2.1.1.5</w:t>
      </w:r>
      <w:r w:rsidRPr="00C7244C">
        <w:tab/>
        <w:t>Test Requirements</w:t>
      </w:r>
    </w:p>
    <w:p w14:paraId="49BC55D8" w14:textId="77777777" w:rsidR="00225C4E" w:rsidRPr="00C7244C" w:rsidRDefault="00225C4E" w:rsidP="00225C4E">
      <w:r w:rsidRPr="00C7244C">
        <w:t>Tables 7.2.</w:t>
      </w:r>
      <w:r w:rsidRPr="00C7244C">
        <w:rPr>
          <w:lang w:eastAsia="zh-CN"/>
        </w:rPr>
        <w:t>1</w:t>
      </w:r>
      <w:r w:rsidRPr="00C7244C">
        <w:t>.1.4.1-3 and 7.2.1.1.5-1 define the general parameters and cell specific parameters for NR SA FR2 CG-SDT TA validation test.</w:t>
      </w:r>
    </w:p>
    <w:p w14:paraId="59361F60" w14:textId="77777777" w:rsidR="00225C4E" w:rsidRPr="00C7244C" w:rsidRDefault="00225C4E" w:rsidP="00225C4E">
      <w:pPr>
        <w:pStyle w:val="TH"/>
      </w:pPr>
      <w:r w:rsidRPr="00C7244C">
        <w:rPr>
          <w:rFonts w:eastAsia="Malgun Gothic"/>
          <w:kern w:val="20"/>
        </w:rPr>
        <w:t>Table 7.2.</w:t>
      </w:r>
      <w:r w:rsidRPr="00C7244C">
        <w:rPr>
          <w:rFonts w:eastAsia="SimSun"/>
          <w:kern w:val="20"/>
          <w:lang w:eastAsia="zh-CN"/>
        </w:rPr>
        <w:t>1</w:t>
      </w:r>
      <w:r w:rsidRPr="00C7244C">
        <w:rPr>
          <w:rFonts w:eastAsia="Malgun Gothic"/>
          <w:kern w:val="20"/>
        </w:rPr>
        <w:t xml:space="preserve">.1.5-1: </w:t>
      </w:r>
      <w:r w:rsidRPr="00C7244C">
        <w:t>Cell specific test parameters TA validation for CG-SDT in FR2</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640"/>
        <w:gridCol w:w="1150"/>
        <w:gridCol w:w="900"/>
        <w:gridCol w:w="840"/>
        <w:gridCol w:w="844"/>
        <w:gridCol w:w="850"/>
        <w:gridCol w:w="876"/>
        <w:gridCol w:w="876"/>
      </w:tblGrid>
      <w:tr w:rsidR="00C72155" w14:paraId="2825CDFA" w14:textId="77777777" w:rsidTr="00C3167E">
        <w:trPr>
          <w:cantSplit/>
          <w:trHeight w:val="187"/>
          <w:jc w:val="center"/>
        </w:trPr>
        <w:tc>
          <w:tcPr>
            <w:tcW w:w="3592" w:type="dxa"/>
            <w:gridSpan w:val="2"/>
            <w:tcBorders>
              <w:top w:val="single" w:sz="4" w:space="0" w:color="auto"/>
              <w:left w:val="single" w:sz="4" w:space="0" w:color="auto"/>
              <w:bottom w:val="nil"/>
            </w:tcBorders>
            <w:shd w:val="clear" w:color="auto" w:fill="auto"/>
          </w:tcPr>
          <w:p w14:paraId="4AF21FCF" w14:textId="77777777" w:rsidR="00C72155" w:rsidRDefault="00C72155" w:rsidP="00C3167E">
            <w:pPr>
              <w:pStyle w:val="TAH"/>
            </w:pPr>
            <w:r>
              <w:t>Parameter</w:t>
            </w:r>
          </w:p>
        </w:tc>
        <w:tc>
          <w:tcPr>
            <w:tcW w:w="1150" w:type="dxa"/>
            <w:vMerge w:val="restart"/>
            <w:tcBorders>
              <w:top w:val="single" w:sz="4" w:space="0" w:color="auto"/>
            </w:tcBorders>
            <w:shd w:val="clear" w:color="auto" w:fill="auto"/>
          </w:tcPr>
          <w:p w14:paraId="45BB1E71" w14:textId="77777777" w:rsidR="00C72155" w:rsidRDefault="00C72155" w:rsidP="00C3167E">
            <w:pPr>
              <w:pStyle w:val="TAH"/>
            </w:pPr>
            <w:r>
              <w:t>Unit</w:t>
            </w:r>
          </w:p>
        </w:tc>
        <w:tc>
          <w:tcPr>
            <w:tcW w:w="5186" w:type="dxa"/>
            <w:gridSpan w:val="6"/>
            <w:tcBorders>
              <w:top w:val="single" w:sz="4" w:space="0" w:color="auto"/>
            </w:tcBorders>
          </w:tcPr>
          <w:p w14:paraId="368BB183" w14:textId="77777777" w:rsidR="00C72155" w:rsidRDefault="00C72155" w:rsidP="00C3167E">
            <w:pPr>
              <w:pStyle w:val="TAH"/>
            </w:pPr>
            <w:r>
              <w:t>Test 1</w:t>
            </w:r>
          </w:p>
        </w:tc>
      </w:tr>
      <w:tr w:rsidR="00C72155" w14:paraId="08F674F1" w14:textId="77777777" w:rsidTr="00C3167E">
        <w:trPr>
          <w:cantSplit/>
          <w:trHeight w:val="187"/>
          <w:jc w:val="center"/>
        </w:trPr>
        <w:tc>
          <w:tcPr>
            <w:tcW w:w="3592" w:type="dxa"/>
            <w:gridSpan w:val="2"/>
            <w:tcBorders>
              <w:top w:val="nil"/>
              <w:left w:val="single" w:sz="4" w:space="0" w:color="auto"/>
              <w:bottom w:val="single" w:sz="4" w:space="0" w:color="auto"/>
            </w:tcBorders>
            <w:shd w:val="clear" w:color="auto" w:fill="auto"/>
          </w:tcPr>
          <w:p w14:paraId="4D5BAC10" w14:textId="77777777" w:rsidR="00C72155" w:rsidRDefault="00C72155" w:rsidP="00C3167E">
            <w:pPr>
              <w:pStyle w:val="TAH"/>
            </w:pPr>
          </w:p>
        </w:tc>
        <w:tc>
          <w:tcPr>
            <w:tcW w:w="1150" w:type="dxa"/>
            <w:vMerge/>
            <w:tcBorders>
              <w:bottom w:val="single" w:sz="4" w:space="0" w:color="auto"/>
            </w:tcBorders>
            <w:shd w:val="clear" w:color="auto" w:fill="auto"/>
          </w:tcPr>
          <w:p w14:paraId="50E4BD26" w14:textId="77777777" w:rsidR="00C72155" w:rsidRDefault="00C72155" w:rsidP="00C3167E">
            <w:pPr>
              <w:pStyle w:val="TAH"/>
            </w:pPr>
          </w:p>
        </w:tc>
        <w:tc>
          <w:tcPr>
            <w:tcW w:w="900" w:type="dxa"/>
            <w:tcBorders>
              <w:bottom w:val="single" w:sz="4" w:space="0" w:color="auto"/>
            </w:tcBorders>
          </w:tcPr>
          <w:p w14:paraId="723944C0" w14:textId="77777777" w:rsidR="00C72155" w:rsidRDefault="00C72155" w:rsidP="00C3167E">
            <w:pPr>
              <w:pStyle w:val="TAH"/>
            </w:pPr>
            <w:r>
              <w:rPr>
                <w:rFonts w:hint="eastAsia"/>
                <w:lang w:val="en-US" w:eastAsia="zh-CN"/>
              </w:rPr>
              <w:t>T1</w:t>
            </w:r>
          </w:p>
        </w:tc>
        <w:tc>
          <w:tcPr>
            <w:tcW w:w="840" w:type="dxa"/>
            <w:tcBorders>
              <w:bottom w:val="single" w:sz="4" w:space="0" w:color="auto"/>
            </w:tcBorders>
          </w:tcPr>
          <w:p w14:paraId="1A0F73D0" w14:textId="77777777" w:rsidR="00C72155" w:rsidRDefault="00C72155" w:rsidP="00C3167E">
            <w:pPr>
              <w:pStyle w:val="TAH"/>
            </w:pPr>
            <w:r>
              <w:rPr>
                <w:rFonts w:hint="eastAsia"/>
                <w:lang w:val="en-US" w:eastAsia="zh-CN"/>
              </w:rPr>
              <w:t>T2</w:t>
            </w:r>
          </w:p>
        </w:tc>
        <w:tc>
          <w:tcPr>
            <w:tcW w:w="844" w:type="dxa"/>
            <w:tcBorders>
              <w:bottom w:val="single" w:sz="4" w:space="0" w:color="auto"/>
            </w:tcBorders>
          </w:tcPr>
          <w:p w14:paraId="5DDAA1FE" w14:textId="77777777" w:rsidR="00C72155" w:rsidRDefault="00C72155" w:rsidP="00C3167E">
            <w:pPr>
              <w:pStyle w:val="TAH"/>
            </w:pPr>
            <w:r>
              <w:rPr>
                <w:rFonts w:hint="eastAsia"/>
                <w:lang w:val="en-US" w:eastAsia="zh-CN"/>
              </w:rPr>
              <w:t>T3</w:t>
            </w:r>
          </w:p>
        </w:tc>
        <w:tc>
          <w:tcPr>
            <w:tcW w:w="850" w:type="dxa"/>
            <w:tcBorders>
              <w:bottom w:val="single" w:sz="4" w:space="0" w:color="auto"/>
            </w:tcBorders>
          </w:tcPr>
          <w:p w14:paraId="2785664A" w14:textId="77777777" w:rsidR="00C72155" w:rsidRDefault="00C72155" w:rsidP="00C3167E">
            <w:pPr>
              <w:pStyle w:val="TAH"/>
              <w:rPr>
                <w:lang w:val="en-US" w:eastAsia="zh-CN"/>
              </w:rPr>
            </w:pPr>
            <w:r>
              <w:rPr>
                <w:rFonts w:hint="eastAsia"/>
                <w:lang w:val="en-US" w:eastAsia="zh-CN"/>
              </w:rPr>
              <w:t>T4</w:t>
            </w:r>
          </w:p>
        </w:tc>
        <w:tc>
          <w:tcPr>
            <w:tcW w:w="876" w:type="dxa"/>
            <w:tcBorders>
              <w:bottom w:val="single" w:sz="4" w:space="0" w:color="auto"/>
            </w:tcBorders>
          </w:tcPr>
          <w:p w14:paraId="43B1F6A1" w14:textId="77777777" w:rsidR="00C72155" w:rsidRDefault="00C72155" w:rsidP="00C3167E">
            <w:pPr>
              <w:pStyle w:val="TAH"/>
              <w:rPr>
                <w:lang w:val="en-US" w:eastAsia="zh-CN"/>
              </w:rPr>
            </w:pPr>
            <w:r>
              <w:rPr>
                <w:rFonts w:hint="eastAsia"/>
                <w:lang w:val="en-US" w:eastAsia="zh-CN"/>
              </w:rPr>
              <w:t>T5</w:t>
            </w:r>
          </w:p>
        </w:tc>
        <w:tc>
          <w:tcPr>
            <w:tcW w:w="876" w:type="dxa"/>
            <w:tcBorders>
              <w:bottom w:val="single" w:sz="4" w:space="0" w:color="auto"/>
            </w:tcBorders>
          </w:tcPr>
          <w:p w14:paraId="1D4F5ED9" w14:textId="77777777" w:rsidR="00C72155" w:rsidRDefault="00C72155" w:rsidP="00C3167E">
            <w:pPr>
              <w:pStyle w:val="TAH"/>
              <w:rPr>
                <w:lang w:val="en-US" w:eastAsia="zh-CN"/>
              </w:rPr>
            </w:pPr>
            <w:r>
              <w:rPr>
                <w:lang w:val="en-US" w:eastAsia="zh-CN"/>
              </w:rPr>
              <w:t>T6</w:t>
            </w:r>
          </w:p>
        </w:tc>
      </w:tr>
      <w:tr w:rsidR="00C72155" w14:paraId="3C8A0780" w14:textId="77777777" w:rsidTr="00C3167E">
        <w:trPr>
          <w:cantSplit/>
          <w:trHeight w:val="187"/>
          <w:jc w:val="center"/>
        </w:trPr>
        <w:tc>
          <w:tcPr>
            <w:tcW w:w="3592" w:type="dxa"/>
            <w:gridSpan w:val="2"/>
            <w:tcBorders>
              <w:left w:val="single" w:sz="4" w:space="0" w:color="auto"/>
              <w:bottom w:val="single" w:sz="4" w:space="0" w:color="auto"/>
            </w:tcBorders>
          </w:tcPr>
          <w:p w14:paraId="71F0E750" w14:textId="77777777" w:rsidR="00C72155" w:rsidRDefault="00C72155" w:rsidP="00C3167E">
            <w:pPr>
              <w:pStyle w:val="TAL"/>
              <w:rPr>
                <w:lang w:eastAsia="ja-JP"/>
              </w:rPr>
            </w:pPr>
            <w:r>
              <w:t>AoA setup</w:t>
            </w:r>
          </w:p>
        </w:tc>
        <w:tc>
          <w:tcPr>
            <w:tcW w:w="1150" w:type="dxa"/>
            <w:tcBorders>
              <w:bottom w:val="single" w:sz="4" w:space="0" w:color="auto"/>
            </w:tcBorders>
          </w:tcPr>
          <w:p w14:paraId="41E6D6E2" w14:textId="77777777" w:rsidR="00C72155" w:rsidRDefault="00C72155" w:rsidP="00C3167E">
            <w:pPr>
              <w:pStyle w:val="TAC"/>
            </w:pPr>
          </w:p>
        </w:tc>
        <w:tc>
          <w:tcPr>
            <w:tcW w:w="5186" w:type="dxa"/>
            <w:gridSpan w:val="6"/>
          </w:tcPr>
          <w:p w14:paraId="4FCE6874" w14:textId="77777777" w:rsidR="00C72155" w:rsidRDefault="00C72155" w:rsidP="00C3167E">
            <w:pPr>
              <w:pStyle w:val="TAC"/>
            </w:pPr>
            <w:r>
              <w:t>Setup 1 defined in A.3.15</w:t>
            </w:r>
          </w:p>
        </w:tc>
      </w:tr>
      <w:tr w:rsidR="00C72155" w14:paraId="510315F5" w14:textId="77777777" w:rsidTr="00C3167E">
        <w:trPr>
          <w:cantSplit/>
          <w:trHeight w:val="187"/>
          <w:jc w:val="center"/>
        </w:trPr>
        <w:tc>
          <w:tcPr>
            <w:tcW w:w="3592" w:type="dxa"/>
            <w:gridSpan w:val="2"/>
            <w:tcBorders>
              <w:left w:val="single" w:sz="4" w:space="0" w:color="auto"/>
              <w:bottom w:val="single" w:sz="4" w:space="0" w:color="auto"/>
            </w:tcBorders>
          </w:tcPr>
          <w:p w14:paraId="164E9FC8" w14:textId="77777777" w:rsidR="00C72155" w:rsidRDefault="00C72155" w:rsidP="00C3167E">
            <w:pPr>
              <w:pStyle w:val="TAL"/>
            </w:pPr>
            <w:r>
              <w:rPr>
                <w:rFonts w:cs="Arial"/>
                <w:szCs w:val="16"/>
                <w:lang w:eastAsia="ja-JP"/>
              </w:rPr>
              <w:t xml:space="preserve">Assumption for UE beams </w:t>
            </w:r>
            <w:r>
              <w:rPr>
                <w:rFonts w:cs="Arial"/>
                <w:szCs w:val="16"/>
                <w:vertAlign w:val="superscript"/>
                <w:lang w:eastAsia="ja-JP"/>
              </w:rPr>
              <w:t>Note 4</w:t>
            </w:r>
          </w:p>
        </w:tc>
        <w:tc>
          <w:tcPr>
            <w:tcW w:w="1150" w:type="dxa"/>
            <w:tcBorders>
              <w:bottom w:val="single" w:sz="4" w:space="0" w:color="auto"/>
            </w:tcBorders>
          </w:tcPr>
          <w:p w14:paraId="61546CCF" w14:textId="77777777" w:rsidR="00C72155" w:rsidRDefault="00C72155" w:rsidP="00C3167E">
            <w:pPr>
              <w:pStyle w:val="TAC"/>
            </w:pPr>
          </w:p>
        </w:tc>
        <w:tc>
          <w:tcPr>
            <w:tcW w:w="5186" w:type="dxa"/>
            <w:gridSpan w:val="6"/>
          </w:tcPr>
          <w:p w14:paraId="7EDF2107" w14:textId="77777777" w:rsidR="00C72155" w:rsidRDefault="00C72155" w:rsidP="00C3167E">
            <w:pPr>
              <w:pStyle w:val="TAC"/>
            </w:pPr>
            <w:r>
              <w:t>Rough</w:t>
            </w:r>
          </w:p>
        </w:tc>
      </w:tr>
      <w:tr w:rsidR="00C72155" w14:paraId="3B229DED" w14:textId="77777777" w:rsidTr="00C3167E">
        <w:trPr>
          <w:cantSplit/>
          <w:trHeight w:val="187"/>
          <w:jc w:val="center"/>
        </w:trPr>
        <w:tc>
          <w:tcPr>
            <w:tcW w:w="3592" w:type="dxa"/>
            <w:gridSpan w:val="2"/>
            <w:tcBorders>
              <w:left w:val="single" w:sz="4" w:space="0" w:color="auto"/>
              <w:bottom w:val="single" w:sz="4" w:space="0" w:color="auto"/>
            </w:tcBorders>
          </w:tcPr>
          <w:p w14:paraId="7E6E4120" w14:textId="77777777" w:rsidR="00C72155" w:rsidRDefault="00C72155" w:rsidP="00C3167E">
            <w:pPr>
              <w:pStyle w:val="TAL"/>
            </w:pPr>
            <w:r>
              <w:rPr>
                <w:lang w:eastAsia="ja-JP"/>
              </w:rPr>
              <w:t>EPRE ratio of PDCCH DMRS to SSS</w:t>
            </w:r>
          </w:p>
        </w:tc>
        <w:tc>
          <w:tcPr>
            <w:tcW w:w="1150" w:type="dxa"/>
            <w:tcBorders>
              <w:bottom w:val="single" w:sz="4" w:space="0" w:color="auto"/>
            </w:tcBorders>
          </w:tcPr>
          <w:p w14:paraId="66C562C2" w14:textId="77777777" w:rsidR="00C72155" w:rsidRDefault="00C72155" w:rsidP="00C3167E">
            <w:pPr>
              <w:pStyle w:val="TAC"/>
            </w:pPr>
            <w:r>
              <w:t>dB</w:t>
            </w:r>
          </w:p>
        </w:tc>
        <w:tc>
          <w:tcPr>
            <w:tcW w:w="5186" w:type="dxa"/>
            <w:gridSpan w:val="6"/>
          </w:tcPr>
          <w:p w14:paraId="3D6A8950" w14:textId="77777777" w:rsidR="00C72155" w:rsidRDefault="00C72155" w:rsidP="00C3167E">
            <w:pPr>
              <w:pStyle w:val="TAC"/>
            </w:pPr>
            <w:r>
              <w:t>4</w:t>
            </w:r>
          </w:p>
        </w:tc>
      </w:tr>
      <w:tr w:rsidR="00C72155" w14:paraId="1FA63E41" w14:textId="77777777" w:rsidTr="00C3167E">
        <w:trPr>
          <w:cantSplit/>
          <w:trHeight w:val="187"/>
          <w:jc w:val="center"/>
        </w:trPr>
        <w:tc>
          <w:tcPr>
            <w:tcW w:w="3592" w:type="dxa"/>
            <w:gridSpan w:val="2"/>
            <w:tcBorders>
              <w:left w:val="single" w:sz="4" w:space="0" w:color="auto"/>
              <w:bottom w:val="single" w:sz="4" w:space="0" w:color="auto"/>
            </w:tcBorders>
          </w:tcPr>
          <w:p w14:paraId="3A115B19" w14:textId="77777777" w:rsidR="00C72155" w:rsidRDefault="00C72155" w:rsidP="00C3167E">
            <w:pPr>
              <w:pStyle w:val="TAL"/>
            </w:pPr>
            <w:r>
              <w:rPr>
                <w:lang w:eastAsia="ja-JP"/>
              </w:rPr>
              <w:t>EPRE ratio of PDCCH to PDCCH DMRS</w:t>
            </w:r>
          </w:p>
        </w:tc>
        <w:tc>
          <w:tcPr>
            <w:tcW w:w="1150" w:type="dxa"/>
            <w:tcBorders>
              <w:bottom w:val="single" w:sz="4" w:space="0" w:color="auto"/>
            </w:tcBorders>
          </w:tcPr>
          <w:p w14:paraId="46E0AB4B" w14:textId="77777777" w:rsidR="00C72155" w:rsidRDefault="00C72155" w:rsidP="00C3167E">
            <w:pPr>
              <w:pStyle w:val="TAC"/>
            </w:pPr>
            <w:r>
              <w:t>dB</w:t>
            </w:r>
          </w:p>
        </w:tc>
        <w:tc>
          <w:tcPr>
            <w:tcW w:w="5186" w:type="dxa"/>
            <w:gridSpan w:val="6"/>
            <w:tcBorders>
              <w:bottom w:val="single" w:sz="4" w:space="0" w:color="auto"/>
            </w:tcBorders>
          </w:tcPr>
          <w:p w14:paraId="34183496" w14:textId="77777777" w:rsidR="00C72155" w:rsidRDefault="00C72155" w:rsidP="00C3167E">
            <w:pPr>
              <w:pStyle w:val="TAC"/>
            </w:pPr>
            <w:r>
              <w:t>0</w:t>
            </w:r>
          </w:p>
        </w:tc>
      </w:tr>
      <w:tr w:rsidR="00C72155" w14:paraId="1074F53F" w14:textId="77777777" w:rsidTr="00C3167E">
        <w:trPr>
          <w:cantSplit/>
          <w:trHeight w:val="187"/>
          <w:jc w:val="center"/>
        </w:trPr>
        <w:tc>
          <w:tcPr>
            <w:tcW w:w="3592" w:type="dxa"/>
            <w:gridSpan w:val="2"/>
            <w:tcBorders>
              <w:left w:val="single" w:sz="4" w:space="0" w:color="auto"/>
              <w:bottom w:val="single" w:sz="4" w:space="0" w:color="auto"/>
            </w:tcBorders>
          </w:tcPr>
          <w:p w14:paraId="47AEFC55" w14:textId="77777777" w:rsidR="00C72155" w:rsidRDefault="00C72155" w:rsidP="00C3167E">
            <w:pPr>
              <w:pStyle w:val="TAL"/>
            </w:pPr>
            <w:r>
              <w:rPr>
                <w:lang w:eastAsia="ja-JP"/>
              </w:rPr>
              <w:t>EPRE ratio of PBCH DMRS to SSS</w:t>
            </w:r>
          </w:p>
        </w:tc>
        <w:tc>
          <w:tcPr>
            <w:tcW w:w="1150" w:type="dxa"/>
            <w:tcBorders>
              <w:bottom w:val="single" w:sz="4" w:space="0" w:color="auto"/>
            </w:tcBorders>
          </w:tcPr>
          <w:p w14:paraId="1F1335FA" w14:textId="77777777" w:rsidR="00C72155" w:rsidRDefault="00C72155" w:rsidP="00C3167E">
            <w:pPr>
              <w:pStyle w:val="TAC"/>
            </w:pPr>
            <w:r>
              <w:t>dB</w:t>
            </w:r>
          </w:p>
        </w:tc>
        <w:tc>
          <w:tcPr>
            <w:tcW w:w="5186" w:type="dxa"/>
            <w:gridSpan w:val="6"/>
            <w:vMerge w:val="restart"/>
            <w:shd w:val="clear" w:color="auto" w:fill="auto"/>
          </w:tcPr>
          <w:p w14:paraId="3F0A7D47" w14:textId="77777777" w:rsidR="00C72155" w:rsidRDefault="00C72155" w:rsidP="00C3167E">
            <w:pPr>
              <w:pStyle w:val="TAC"/>
            </w:pPr>
            <w:r>
              <w:t>0</w:t>
            </w:r>
          </w:p>
        </w:tc>
      </w:tr>
      <w:tr w:rsidR="00C72155" w14:paraId="7A53D3E8" w14:textId="77777777" w:rsidTr="00C3167E">
        <w:trPr>
          <w:cantSplit/>
          <w:trHeight w:val="187"/>
          <w:jc w:val="center"/>
        </w:trPr>
        <w:tc>
          <w:tcPr>
            <w:tcW w:w="3592" w:type="dxa"/>
            <w:gridSpan w:val="2"/>
            <w:tcBorders>
              <w:left w:val="single" w:sz="4" w:space="0" w:color="auto"/>
              <w:bottom w:val="single" w:sz="4" w:space="0" w:color="auto"/>
            </w:tcBorders>
          </w:tcPr>
          <w:p w14:paraId="71F12D4D" w14:textId="77777777" w:rsidR="00C72155" w:rsidRDefault="00C72155" w:rsidP="00C3167E">
            <w:pPr>
              <w:pStyle w:val="TAL"/>
            </w:pPr>
            <w:r>
              <w:rPr>
                <w:lang w:eastAsia="ja-JP"/>
              </w:rPr>
              <w:t>EPRE ratio of PBCH to PBCH DMRS</w:t>
            </w:r>
          </w:p>
        </w:tc>
        <w:tc>
          <w:tcPr>
            <w:tcW w:w="1150" w:type="dxa"/>
            <w:tcBorders>
              <w:bottom w:val="single" w:sz="4" w:space="0" w:color="auto"/>
            </w:tcBorders>
          </w:tcPr>
          <w:p w14:paraId="4C63E4BF" w14:textId="77777777" w:rsidR="00C72155" w:rsidRDefault="00C72155" w:rsidP="00C3167E">
            <w:pPr>
              <w:pStyle w:val="TAC"/>
            </w:pPr>
            <w:r>
              <w:t>dB</w:t>
            </w:r>
          </w:p>
        </w:tc>
        <w:tc>
          <w:tcPr>
            <w:tcW w:w="5186" w:type="dxa"/>
            <w:gridSpan w:val="6"/>
            <w:vMerge/>
            <w:shd w:val="clear" w:color="auto" w:fill="auto"/>
          </w:tcPr>
          <w:p w14:paraId="2F4B644E" w14:textId="77777777" w:rsidR="00C72155" w:rsidRDefault="00C72155" w:rsidP="00C3167E">
            <w:pPr>
              <w:pStyle w:val="TAC"/>
              <w:rPr>
                <w:lang w:val="en-US" w:eastAsia="zh-CN"/>
              </w:rPr>
            </w:pPr>
          </w:p>
        </w:tc>
      </w:tr>
      <w:tr w:rsidR="00C72155" w14:paraId="3386D4B9" w14:textId="77777777" w:rsidTr="00C3167E">
        <w:trPr>
          <w:cantSplit/>
          <w:trHeight w:val="187"/>
          <w:jc w:val="center"/>
        </w:trPr>
        <w:tc>
          <w:tcPr>
            <w:tcW w:w="3592" w:type="dxa"/>
            <w:gridSpan w:val="2"/>
            <w:tcBorders>
              <w:left w:val="single" w:sz="4" w:space="0" w:color="auto"/>
              <w:bottom w:val="single" w:sz="4" w:space="0" w:color="auto"/>
            </w:tcBorders>
          </w:tcPr>
          <w:p w14:paraId="7CF567BC" w14:textId="77777777" w:rsidR="00C72155" w:rsidRDefault="00C72155" w:rsidP="00C3167E">
            <w:pPr>
              <w:pStyle w:val="TAL"/>
            </w:pPr>
            <w:r>
              <w:rPr>
                <w:lang w:eastAsia="ja-JP"/>
              </w:rPr>
              <w:t>EPRE ratio of PSS to SSS</w:t>
            </w:r>
          </w:p>
        </w:tc>
        <w:tc>
          <w:tcPr>
            <w:tcW w:w="1150" w:type="dxa"/>
            <w:tcBorders>
              <w:bottom w:val="single" w:sz="4" w:space="0" w:color="auto"/>
            </w:tcBorders>
          </w:tcPr>
          <w:p w14:paraId="6D998C42" w14:textId="77777777" w:rsidR="00C72155" w:rsidRDefault="00C72155" w:rsidP="00C3167E">
            <w:pPr>
              <w:pStyle w:val="TAC"/>
            </w:pPr>
            <w:r>
              <w:t>dB</w:t>
            </w:r>
          </w:p>
        </w:tc>
        <w:tc>
          <w:tcPr>
            <w:tcW w:w="5186" w:type="dxa"/>
            <w:gridSpan w:val="6"/>
            <w:vMerge/>
            <w:shd w:val="clear" w:color="auto" w:fill="auto"/>
          </w:tcPr>
          <w:p w14:paraId="36A6AEA6" w14:textId="77777777" w:rsidR="00C72155" w:rsidRDefault="00C72155" w:rsidP="00C3167E">
            <w:pPr>
              <w:pStyle w:val="TAC"/>
            </w:pPr>
          </w:p>
        </w:tc>
      </w:tr>
      <w:tr w:rsidR="00C72155" w14:paraId="114956DB" w14:textId="77777777" w:rsidTr="00C3167E">
        <w:trPr>
          <w:cantSplit/>
          <w:trHeight w:val="187"/>
          <w:jc w:val="center"/>
        </w:trPr>
        <w:tc>
          <w:tcPr>
            <w:tcW w:w="3592" w:type="dxa"/>
            <w:gridSpan w:val="2"/>
            <w:tcBorders>
              <w:left w:val="single" w:sz="4" w:space="0" w:color="auto"/>
              <w:bottom w:val="single" w:sz="4" w:space="0" w:color="auto"/>
            </w:tcBorders>
          </w:tcPr>
          <w:p w14:paraId="569B7C72" w14:textId="77777777" w:rsidR="00C72155" w:rsidRDefault="00C72155" w:rsidP="00C3167E">
            <w:pPr>
              <w:pStyle w:val="TAL"/>
            </w:pPr>
            <w:r>
              <w:rPr>
                <w:lang w:eastAsia="ja-JP"/>
              </w:rPr>
              <w:t xml:space="preserve">EPRE ratio of PDSCH DMRS to SSS </w:t>
            </w:r>
          </w:p>
        </w:tc>
        <w:tc>
          <w:tcPr>
            <w:tcW w:w="1150" w:type="dxa"/>
            <w:tcBorders>
              <w:bottom w:val="single" w:sz="4" w:space="0" w:color="auto"/>
            </w:tcBorders>
          </w:tcPr>
          <w:p w14:paraId="260206F2" w14:textId="77777777" w:rsidR="00C72155" w:rsidRDefault="00C72155" w:rsidP="00C3167E">
            <w:pPr>
              <w:pStyle w:val="TAC"/>
            </w:pPr>
            <w:r>
              <w:t>dB</w:t>
            </w:r>
          </w:p>
        </w:tc>
        <w:tc>
          <w:tcPr>
            <w:tcW w:w="5186" w:type="dxa"/>
            <w:gridSpan w:val="6"/>
            <w:vMerge/>
            <w:shd w:val="clear" w:color="auto" w:fill="auto"/>
          </w:tcPr>
          <w:p w14:paraId="36D12A1C" w14:textId="77777777" w:rsidR="00C72155" w:rsidRDefault="00C72155" w:rsidP="00C3167E">
            <w:pPr>
              <w:pStyle w:val="TAC"/>
            </w:pPr>
          </w:p>
        </w:tc>
      </w:tr>
      <w:tr w:rsidR="00C72155" w14:paraId="539379B0" w14:textId="77777777" w:rsidTr="00C3167E">
        <w:trPr>
          <w:cantSplit/>
          <w:trHeight w:val="187"/>
          <w:jc w:val="center"/>
        </w:trPr>
        <w:tc>
          <w:tcPr>
            <w:tcW w:w="3592" w:type="dxa"/>
            <w:gridSpan w:val="2"/>
            <w:tcBorders>
              <w:left w:val="single" w:sz="4" w:space="0" w:color="auto"/>
              <w:bottom w:val="single" w:sz="4" w:space="0" w:color="auto"/>
            </w:tcBorders>
          </w:tcPr>
          <w:p w14:paraId="4595CB80" w14:textId="77777777" w:rsidR="00C72155" w:rsidRDefault="00C72155" w:rsidP="00C3167E">
            <w:pPr>
              <w:pStyle w:val="TAL"/>
            </w:pPr>
            <w:r>
              <w:rPr>
                <w:lang w:eastAsia="ja-JP"/>
              </w:rPr>
              <w:t>EPRE ratio of PDSCH to PDSCH DMRS</w:t>
            </w:r>
          </w:p>
        </w:tc>
        <w:tc>
          <w:tcPr>
            <w:tcW w:w="1150" w:type="dxa"/>
            <w:tcBorders>
              <w:bottom w:val="single" w:sz="4" w:space="0" w:color="auto"/>
            </w:tcBorders>
          </w:tcPr>
          <w:p w14:paraId="1EACD354" w14:textId="77777777" w:rsidR="00C72155" w:rsidRDefault="00C72155" w:rsidP="00C3167E">
            <w:pPr>
              <w:pStyle w:val="TAC"/>
            </w:pPr>
            <w:r>
              <w:t>dB</w:t>
            </w:r>
          </w:p>
        </w:tc>
        <w:tc>
          <w:tcPr>
            <w:tcW w:w="5186" w:type="dxa"/>
            <w:gridSpan w:val="6"/>
            <w:vMerge/>
            <w:shd w:val="clear" w:color="auto" w:fill="auto"/>
          </w:tcPr>
          <w:p w14:paraId="67341195" w14:textId="77777777" w:rsidR="00C72155" w:rsidRDefault="00C72155" w:rsidP="00C3167E">
            <w:pPr>
              <w:pStyle w:val="TAC"/>
            </w:pPr>
          </w:p>
        </w:tc>
      </w:tr>
      <w:tr w:rsidR="00C72155" w14:paraId="5DD44874" w14:textId="77777777" w:rsidTr="00C3167E">
        <w:trPr>
          <w:cantSplit/>
          <w:trHeight w:val="187"/>
          <w:jc w:val="center"/>
        </w:trPr>
        <w:tc>
          <w:tcPr>
            <w:tcW w:w="3592" w:type="dxa"/>
            <w:gridSpan w:val="2"/>
            <w:tcBorders>
              <w:left w:val="single" w:sz="4" w:space="0" w:color="auto"/>
              <w:bottom w:val="single" w:sz="4" w:space="0" w:color="auto"/>
            </w:tcBorders>
          </w:tcPr>
          <w:p w14:paraId="5BB038BE" w14:textId="77777777" w:rsidR="00C72155" w:rsidRDefault="00C72155" w:rsidP="00C3167E">
            <w:pPr>
              <w:pStyle w:val="TAL"/>
            </w:pPr>
            <w:r>
              <w:rPr>
                <w:lang w:eastAsia="ja-JP"/>
              </w:rPr>
              <w:t>EPRE ratio of OCNG DMRS to SSS</w:t>
            </w:r>
          </w:p>
        </w:tc>
        <w:tc>
          <w:tcPr>
            <w:tcW w:w="1150" w:type="dxa"/>
            <w:tcBorders>
              <w:bottom w:val="single" w:sz="4" w:space="0" w:color="auto"/>
            </w:tcBorders>
          </w:tcPr>
          <w:p w14:paraId="127DA8C4" w14:textId="77777777" w:rsidR="00C72155" w:rsidRDefault="00C72155" w:rsidP="00C3167E">
            <w:pPr>
              <w:pStyle w:val="TAC"/>
            </w:pPr>
            <w:r>
              <w:t>dB</w:t>
            </w:r>
          </w:p>
        </w:tc>
        <w:tc>
          <w:tcPr>
            <w:tcW w:w="5186" w:type="dxa"/>
            <w:gridSpan w:val="6"/>
            <w:vMerge/>
            <w:shd w:val="clear" w:color="auto" w:fill="auto"/>
          </w:tcPr>
          <w:p w14:paraId="79C03593" w14:textId="77777777" w:rsidR="00C72155" w:rsidRDefault="00C72155" w:rsidP="00C3167E">
            <w:pPr>
              <w:pStyle w:val="TAC"/>
            </w:pPr>
          </w:p>
        </w:tc>
      </w:tr>
      <w:tr w:rsidR="00C72155" w14:paraId="02C493B6" w14:textId="77777777" w:rsidTr="00C3167E">
        <w:trPr>
          <w:cantSplit/>
          <w:trHeight w:val="187"/>
          <w:jc w:val="center"/>
        </w:trPr>
        <w:tc>
          <w:tcPr>
            <w:tcW w:w="3592" w:type="dxa"/>
            <w:gridSpan w:val="2"/>
            <w:tcBorders>
              <w:left w:val="single" w:sz="4" w:space="0" w:color="auto"/>
              <w:bottom w:val="single" w:sz="4" w:space="0" w:color="auto"/>
            </w:tcBorders>
          </w:tcPr>
          <w:p w14:paraId="33EC7451" w14:textId="77777777" w:rsidR="00C72155" w:rsidRDefault="00C72155" w:rsidP="00C3167E">
            <w:pPr>
              <w:pStyle w:val="TAL"/>
            </w:pPr>
            <w:r>
              <w:rPr>
                <w:lang w:eastAsia="ja-JP"/>
              </w:rPr>
              <w:t>EPRE ratio of OCNG to OCNG DMRS</w:t>
            </w:r>
          </w:p>
        </w:tc>
        <w:tc>
          <w:tcPr>
            <w:tcW w:w="1150" w:type="dxa"/>
            <w:tcBorders>
              <w:bottom w:val="single" w:sz="4" w:space="0" w:color="auto"/>
            </w:tcBorders>
          </w:tcPr>
          <w:p w14:paraId="113709AA" w14:textId="77777777" w:rsidR="00C72155" w:rsidRDefault="00C72155" w:rsidP="00C3167E">
            <w:pPr>
              <w:pStyle w:val="TAC"/>
            </w:pPr>
            <w:r>
              <w:t>dB</w:t>
            </w:r>
          </w:p>
        </w:tc>
        <w:tc>
          <w:tcPr>
            <w:tcW w:w="5186" w:type="dxa"/>
            <w:gridSpan w:val="6"/>
            <w:vMerge/>
            <w:shd w:val="clear" w:color="auto" w:fill="auto"/>
          </w:tcPr>
          <w:p w14:paraId="077A881E" w14:textId="77777777" w:rsidR="00C72155" w:rsidRDefault="00C72155" w:rsidP="00C3167E">
            <w:pPr>
              <w:pStyle w:val="TAC"/>
            </w:pPr>
          </w:p>
        </w:tc>
      </w:tr>
      <w:tr w:rsidR="00C72155" w14:paraId="2EE119A4" w14:textId="77777777" w:rsidTr="00C3167E">
        <w:trPr>
          <w:cantSplit/>
          <w:trHeight w:val="187"/>
          <w:jc w:val="center"/>
        </w:trPr>
        <w:tc>
          <w:tcPr>
            <w:tcW w:w="1952" w:type="dxa"/>
            <w:tcBorders>
              <w:bottom w:val="nil"/>
            </w:tcBorders>
            <w:shd w:val="clear" w:color="auto" w:fill="auto"/>
          </w:tcPr>
          <w:p w14:paraId="4A63520E" w14:textId="77777777" w:rsidR="00C72155" w:rsidRDefault="00C72155" w:rsidP="00C3167E">
            <w:pPr>
              <w:pStyle w:val="TAL"/>
            </w:pPr>
            <w:r>
              <w:rPr>
                <w:position w:val="-12"/>
              </w:rPr>
              <w:object w:dxaOrig="407" w:dyaOrig="407" w14:anchorId="1F14B820">
                <v:shape id="_x0000_i1054" type="#_x0000_t75" style="width:21.9pt;height:21.9pt" o:ole="">
                  <v:imagedata r:id="rId42" o:title=""/>
                </v:shape>
                <o:OLEObject Type="Embed" ProgID="Equation.3" ShapeID="_x0000_i1054" DrawAspect="Content" ObjectID="_1781671742" r:id="rId43"/>
              </w:object>
            </w:r>
          </w:p>
        </w:tc>
        <w:tc>
          <w:tcPr>
            <w:tcW w:w="1640" w:type="dxa"/>
          </w:tcPr>
          <w:p w14:paraId="5F4FD1FB" w14:textId="77777777" w:rsidR="00C72155" w:rsidRDefault="00C72155" w:rsidP="00C3167E">
            <w:pPr>
              <w:pStyle w:val="TAL"/>
            </w:pPr>
            <w:r>
              <w:t>Config 1</w:t>
            </w:r>
          </w:p>
        </w:tc>
        <w:tc>
          <w:tcPr>
            <w:tcW w:w="1150" w:type="dxa"/>
            <w:tcBorders>
              <w:bottom w:val="nil"/>
            </w:tcBorders>
            <w:shd w:val="clear" w:color="auto" w:fill="auto"/>
          </w:tcPr>
          <w:p w14:paraId="1437746F" w14:textId="77777777" w:rsidR="00C72155" w:rsidRDefault="00C72155" w:rsidP="00C3167E">
            <w:pPr>
              <w:pStyle w:val="TAC"/>
            </w:pPr>
            <w:r>
              <w:t>dBm/15kHz</w:t>
            </w:r>
          </w:p>
        </w:tc>
        <w:tc>
          <w:tcPr>
            <w:tcW w:w="5186" w:type="dxa"/>
            <w:gridSpan w:val="6"/>
          </w:tcPr>
          <w:p w14:paraId="2E7A8F88" w14:textId="77777777" w:rsidR="00C72155" w:rsidRDefault="00C72155" w:rsidP="00C3167E">
            <w:pPr>
              <w:pStyle w:val="TAC"/>
              <w:rPr>
                <w:lang w:val="en-US" w:eastAsia="zh-CN"/>
              </w:rPr>
            </w:pPr>
            <w:r>
              <w:rPr>
                <w:rFonts w:hint="eastAsia"/>
                <w:lang w:val="en-US" w:eastAsia="zh-CN"/>
              </w:rPr>
              <w:t>-100</w:t>
            </w:r>
            <w:r>
              <w:rPr>
                <w:lang w:val="en-US" w:eastAsia="zh-CN"/>
              </w:rPr>
              <w:t xml:space="preserve"> + TT</w:t>
            </w:r>
          </w:p>
        </w:tc>
      </w:tr>
      <w:tr w:rsidR="00C72155" w14:paraId="49C22A0F" w14:textId="77777777" w:rsidTr="00C3167E">
        <w:trPr>
          <w:cantSplit/>
          <w:trHeight w:val="187"/>
          <w:jc w:val="center"/>
        </w:trPr>
        <w:tc>
          <w:tcPr>
            <w:tcW w:w="1952" w:type="dxa"/>
            <w:tcBorders>
              <w:bottom w:val="single" w:sz="4" w:space="0" w:color="auto"/>
            </w:tcBorders>
            <w:shd w:val="clear" w:color="auto" w:fill="auto"/>
          </w:tcPr>
          <w:p w14:paraId="0CA17C20" w14:textId="77777777" w:rsidR="00C72155" w:rsidRDefault="00C72155" w:rsidP="00C3167E">
            <w:pPr>
              <w:pStyle w:val="TAL"/>
            </w:pPr>
            <w:r>
              <w:rPr>
                <w:position w:val="-12"/>
              </w:rPr>
              <w:object w:dxaOrig="407" w:dyaOrig="407" w14:anchorId="78E85D51">
                <v:shape id="_x0000_i1055" type="#_x0000_t75" style="width:21.9pt;height:21.9pt" o:ole="">
                  <v:imagedata r:id="rId42" o:title=""/>
                </v:shape>
                <o:OLEObject Type="Embed" ProgID="Equation.3" ShapeID="_x0000_i1055" DrawAspect="Content" ObjectID="_1781671743" r:id="rId44"/>
              </w:object>
            </w:r>
          </w:p>
        </w:tc>
        <w:tc>
          <w:tcPr>
            <w:tcW w:w="1640" w:type="dxa"/>
          </w:tcPr>
          <w:p w14:paraId="2A239F68" w14:textId="77777777" w:rsidR="00C72155" w:rsidRDefault="00C72155" w:rsidP="00C3167E">
            <w:pPr>
              <w:pStyle w:val="TAL"/>
            </w:pPr>
            <w:r>
              <w:t>Config 1</w:t>
            </w:r>
          </w:p>
        </w:tc>
        <w:tc>
          <w:tcPr>
            <w:tcW w:w="1150" w:type="dxa"/>
            <w:tcBorders>
              <w:bottom w:val="single" w:sz="4" w:space="0" w:color="auto"/>
            </w:tcBorders>
            <w:shd w:val="clear" w:color="auto" w:fill="auto"/>
          </w:tcPr>
          <w:p w14:paraId="33A73312" w14:textId="77777777" w:rsidR="00C72155" w:rsidRDefault="00C72155" w:rsidP="00C3167E">
            <w:pPr>
              <w:pStyle w:val="TAC"/>
            </w:pPr>
            <w:r>
              <w:t>dBm/SCS</w:t>
            </w:r>
          </w:p>
        </w:tc>
        <w:tc>
          <w:tcPr>
            <w:tcW w:w="5186" w:type="dxa"/>
            <w:gridSpan w:val="6"/>
          </w:tcPr>
          <w:p w14:paraId="305F0EA9" w14:textId="77777777" w:rsidR="00C72155" w:rsidRDefault="00C72155" w:rsidP="00C3167E">
            <w:pPr>
              <w:pStyle w:val="TAC"/>
              <w:rPr>
                <w:lang w:val="en-US" w:eastAsia="zh-CN"/>
              </w:rPr>
            </w:pPr>
            <w:r>
              <w:rPr>
                <w:rFonts w:hint="eastAsia"/>
                <w:lang w:val="en-US" w:eastAsia="zh-CN"/>
              </w:rPr>
              <w:t>-100</w:t>
            </w:r>
            <w:r>
              <w:rPr>
                <w:lang w:val="en-US" w:eastAsia="zh-CN"/>
              </w:rPr>
              <w:t xml:space="preserve"> + TT</w:t>
            </w:r>
          </w:p>
        </w:tc>
      </w:tr>
      <w:tr w:rsidR="00C72155" w:rsidRPr="007938E9" w14:paraId="19F2ABAC" w14:textId="77777777" w:rsidTr="00C3167E">
        <w:trPr>
          <w:cantSplit/>
          <w:trHeight w:val="187"/>
          <w:jc w:val="center"/>
        </w:trPr>
        <w:tc>
          <w:tcPr>
            <w:tcW w:w="1952" w:type="dxa"/>
            <w:tcBorders>
              <w:top w:val="single" w:sz="4" w:space="0" w:color="auto"/>
            </w:tcBorders>
            <w:shd w:val="clear" w:color="auto" w:fill="auto"/>
          </w:tcPr>
          <w:p w14:paraId="38D451EC" w14:textId="77777777" w:rsidR="00C72155" w:rsidRDefault="00C72155" w:rsidP="00C3167E">
            <w:pPr>
              <w:pStyle w:val="TAL"/>
            </w:pPr>
            <w:r>
              <w:object w:dxaOrig="626" w:dyaOrig="313" w14:anchorId="0550E763">
                <v:shape id="_x0000_i1056" type="#_x0000_t75" style="width:30.6pt;height:15.6pt" o:ole="">
                  <v:imagedata r:id="rId34" o:title=""/>
                </v:shape>
                <o:OLEObject Type="Embed" ProgID="Equation.3" ShapeID="_x0000_i1056" DrawAspect="Content" ObjectID="_1781671744" r:id="rId45"/>
              </w:object>
            </w:r>
          </w:p>
          <w:p w14:paraId="4457A7B8" w14:textId="77777777" w:rsidR="00C72155" w:rsidRDefault="00C72155" w:rsidP="00C3167E">
            <w:pPr>
              <w:pStyle w:val="TAL"/>
            </w:pPr>
          </w:p>
        </w:tc>
        <w:tc>
          <w:tcPr>
            <w:tcW w:w="1640" w:type="dxa"/>
          </w:tcPr>
          <w:p w14:paraId="71CA27A4" w14:textId="77777777" w:rsidR="00C72155" w:rsidRDefault="00C72155" w:rsidP="00C3167E">
            <w:pPr>
              <w:pStyle w:val="TAL"/>
            </w:pPr>
            <w:r>
              <w:t>Config 1</w:t>
            </w:r>
          </w:p>
        </w:tc>
        <w:tc>
          <w:tcPr>
            <w:tcW w:w="1150" w:type="dxa"/>
            <w:tcBorders>
              <w:top w:val="single" w:sz="4" w:space="0" w:color="auto"/>
            </w:tcBorders>
            <w:shd w:val="clear" w:color="auto" w:fill="auto"/>
          </w:tcPr>
          <w:p w14:paraId="735FAAB2" w14:textId="77777777" w:rsidR="00C72155" w:rsidRDefault="00C72155" w:rsidP="00C3167E">
            <w:pPr>
              <w:pStyle w:val="TAC"/>
            </w:pPr>
            <w:r>
              <w:t>dB</w:t>
            </w:r>
          </w:p>
          <w:p w14:paraId="38247310" w14:textId="77777777" w:rsidR="00C72155" w:rsidRDefault="00C72155" w:rsidP="00C3167E">
            <w:pPr>
              <w:pStyle w:val="TAC"/>
            </w:pPr>
          </w:p>
        </w:tc>
        <w:tc>
          <w:tcPr>
            <w:tcW w:w="900" w:type="dxa"/>
          </w:tcPr>
          <w:p w14:paraId="695F0527"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40" w:type="dxa"/>
          </w:tcPr>
          <w:p w14:paraId="7D5588EC" w14:textId="77777777" w:rsidR="00C72155" w:rsidRDefault="00C72155" w:rsidP="00C3167E">
            <w:pPr>
              <w:pStyle w:val="TAC"/>
              <w:rPr>
                <w:lang w:eastAsia="zh-CN"/>
              </w:rPr>
            </w:pPr>
            <w:r w:rsidRPr="007938E9">
              <w:rPr>
                <w:rFonts w:hint="eastAsia"/>
                <w:lang w:val="en-US" w:eastAsia="zh-CN"/>
              </w:rPr>
              <w:t>[</w:t>
            </w:r>
            <w:r>
              <w:rPr>
                <w:lang w:val="en-US" w:eastAsia="zh-CN"/>
              </w:rPr>
              <w:t>13</w:t>
            </w:r>
            <w:r w:rsidRPr="007938E9">
              <w:rPr>
                <w:rFonts w:hint="eastAsia"/>
                <w:lang w:val="en-US" w:eastAsia="zh-CN"/>
              </w:rPr>
              <w:t>]</w:t>
            </w:r>
            <w:r>
              <w:rPr>
                <w:lang w:val="en-US" w:eastAsia="zh-CN"/>
              </w:rPr>
              <w:t xml:space="preserve"> + TT</w:t>
            </w:r>
          </w:p>
        </w:tc>
        <w:tc>
          <w:tcPr>
            <w:tcW w:w="844" w:type="dxa"/>
          </w:tcPr>
          <w:p w14:paraId="5572CB2E"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50" w:type="dxa"/>
          </w:tcPr>
          <w:p w14:paraId="2FE990E2"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2E67FA88"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6602F15F"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r>
              <w:rPr>
                <w:lang w:val="en-US" w:eastAsia="zh-CN"/>
              </w:rPr>
              <w:t xml:space="preserve"> + TT</w:t>
            </w:r>
          </w:p>
        </w:tc>
      </w:tr>
      <w:tr w:rsidR="00C72155" w:rsidRPr="007938E9" w14:paraId="24F0102D" w14:textId="77777777" w:rsidTr="00C3167E">
        <w:trPr>
          <w:cantSplit/>
          <w:trHeight w:val="187"/>
          <w:jc w:val="center"/>
        </w:trPr>
        <w:tc>
          <w:tcPr>
            <w:tcW w:w="1952" w:type="dxa"/>
            <w:tcBorders>
              <w:top w:val="nil"/>
            </w:tcBorders>
            <w:shd w:val="clear" w:color="auto" w:fill="auto"/>
          </w:tcPr>
          <w:p w14:paraId="0DB09704" w14:textId="77777777" w:rsidR="00C72155" w:rsidRDefault="00C72155" w:rsidP="00C3167E">
            <w:pPr>
              <w:pStyle w:val="TAL"/>
            </w:pPr>
            <w:r>
              <w:rPr>
                <w:position w:val="-12"/>
              </w:rPr>
              <w:object w:dxaOrig="814" w:dyaOrig="313" w14:anchorId="0BC9774B">
                <v:shape id="_x0000_i1057" type="#_x0000_t75" style="width:41.4pt;height:15.6pt" o:ole="">
                  <v:imagedata r:id="rId11" o:title=""/>
                </v:shape>
                <o:OLEObject Type="Embed" ProgID="Equation.3" ShapeID="_x0000_i1057" DrawAspect="Content" ObjectID="_1781671745" r:id="rId46"/>
              </w:object>
            </w:r>
          </w:p>
        </w:tc>
        <w:tc>
          <w:tcPr>
            <w:tcW w:w="1640" w:type="dxa"/>
          </w:tcPr>
          <w:p w14:paraId="4A9E2A67" w14:textId="77777777" w:rsidR="00C72155" w:rsidRDefault="00C72155" w:rsidP="00C3167E">
            <w:pPr>
              <w:pStyle w:val="TAL"/>
            </w:pPr>
            <w:r>
              <w:t>Config 1</w:t>
            </w:r>
          </w:p>
        </w:tc>
        <w:tc>
          <w:tcPr>
            <w:tcW w:w="1150" w:type="dxa"/>
            <w:tcBorders>
              <w:top w:val="nil"/>
            </w:tcBorders>
            <w:shd w:val="clear" w:color="auto" w:fill="auto"/>
          </w:tcPr>
          <w:p w14:paraId="30CD82DE" w14:textId="77777777" w:rsidR="00C72155" w:rsidRDefault="00C72155" w:rsidP="00C3167E">
            <w:pPr>
              <w:pStyle w:val="TAC"/>
            </w:pPr>
            <w:r>
              <w:t>dB</w:t>
            </w:r>
          </w:p>
        </w:tc>
        <w:tc>
          <w:tcPr>
            <w:tcW w:w="900" w:type="dxa"/>
          </w:tcPr>
          <w:p w14:paraId="57224322"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40" w:type="dxa"/>
          </w:tcPr>
          <w:p w14:paraId="587649F0" w14:textId="77777777" w:rsidR="00C72155" w:rsidRDefault="00C72155" w:rsidP="00C3167E">
            <w:pPr>
              <w:pStyle w:val="TAC"/>
            </w:pPr>
            <w:r w:rsidRPr="007938E9">
              <w:rPr>
                <w:rFonts w:hint="eastAsia"/>
                <w:lang w:val="en-US" w:eastAsia="zh-CN"/>
              </w:rPr>
              <w:t>[</w:t>
            </w:r>
            <w:r>
              <w:rPr>
                <w:lang w:val="en-US" w:eastAsia="zh-CN"/>
              </w:rPr>
              <w:t>13</w:t>
            </w:r>
            <w:r w:rsidRPr="007938E9">
              <w:rPr>
                <w:rFonts w:hint="eastAsia"/>
                <w:lang w:val="en-US" w:eastAsia="zh-CN"/>
              </w:rPr>
              <w:t>]</w:t>
            </w:r>
            <w:r>
              <w:rPr>
                <w:lang w:val="en-US" w:eastAsia="zh-CN"/>
              </w:rPr>
              <w:t xml:space="preserve"> + TT</w:t>
            </w:r>
          </w:p>
        </w:tc>
        <w:tc>
          <w:tcPr>
            <w:tcW w:w="844" w:type="dxa"/>
          </w:tcPr>
          <w:p w14:paraId="4CFF6D2E"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50" w:type="dxa"/>
          </w:tcPr>
          <w:p w14:paraId="7E0C5440" w14:textId="77777777" w:rsidR="00C72155" w:rsidRDefault="00C72155" w:rsidP="00C3167E">
            <w:pPr>
              <w:pStyle w:val="TAC"/>
              <w:rPr>
                <w:lang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3A091396"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0941308C"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r>
              <w:rPr>
                <w:lang w:val="en-US" w:eastAsia="zh-CN"/>
              </w:rPr>
              <w:t xml:space="preserve"> + TT</w:t>
            </w:r>
          </w:p>
        </w:tc>
      </w:tr>
      <w:tr w:rsidR="00C72155" w:rsidRPr="007938E9" w14:paraId="4EB4E43A" w14:textId="77777777" w:rsidTr="00C3167E">
        <w:trPr>
          <w:cantSplit/>
          <w:trHeight w:val="187"/>
          <w:jc w:val="center"/>
        </w:trPr>
        <w:tc>
          <w:tcPr>
            <w:tcW w:w="1952" w:type="dxa"/>
            <w:shd w:val="clear" w:color="auto" w:fill="auto"/>
          </w:tcPr>
          <w:p w14:paraId="28A9535C" w14:textId="77777777" w:rsidR="00C72155" w:rsidRDefault="00C72155" w:rsidP="00C3167E">
            <w:pPr>
              <w:pStyle w:val="TAL"/>
              <w:rPr>
                <w:lang w:eastAsia="zh-CN"/>
              </w:rPr>
            </w:pPr>
            <w:r>
              <w:rPr>
                <w:lang w:eastAsia="zh-CN"/>
              </w:rPr>
              <w:t>SS-RSRP</w:t>
            </w:r>
          </w:p>
        </w:tc>
        <w:tc>
          <w:tcPr>
            <w:tcW w:w="1640" w:type="dxa"/>
          </w:tcPr>
          <w:p w14:paraId="02EFAF11" w14:textId="77777777" w:rsidR="00C72155" w:rsidRDefault="00C72155" w:rsidP="00C3167E">
            <w:pPr>
              <w:pStyle w:val="TAL"/>
            </w:pPr>
            <w:r>
              <w:t>Config 1</w:t>
            </w:r>
          </w:p>
        </w:tc>
        <w:tc>
          <w:tcPr>
            <w:tcW w:w="1150" w:type="dxa"/>
            <w:shd w:val="clear" w:color="auto" w:fill="auto"/>
          </w:tcPr>
          <w:p w14:paraId="401BCCF5" w14:textId="77777777" w:rsidR="00C72155" w:rsidRDefault="00C72155" w:rsidP="00C3167E">
            <w:pPr>
              <w:pStyle w:val="TAC"/>
            </w:pPr>
            <w:r>
              <w:rPr>
                <w:rFonts w:cs="v4.2.0"/>
              </w:rPr>
              <w:t>dBm/SCS</w:t>
            </w:r>
          </w:p>
        </w:tc>
        <w:tc>
          <w:tcPr>
            <w:tcW w:w="900" w:type="dxa"/>
          </w:tcPr>
          <w:p w14:paraId="0592AC2D" w14:textId="77777777" w:rsidR="00C72155" w:rsidRDefault="00C72155" w:rsidP="00C3167E">
            <w:pPr>
              <w:pStyle w:val="TAC"/>
              <w:rPr>
                <w:lang w:eastAsia="zh-CN"/>
              </w:rPr>
            </w:pPr>
            <w:r w:rsidRPr="007938E9">
              <w:rPr>
                <w:rFonts w:hint="eastAsia"/>
                <w:lang w:val="en-US" w:eastAsia="zh-CN"/>
              </w:rPr>
              <w:t>[-100]</w:t>
            </w:r>
            <w:r>
              <w:rPr>
                <w:lang w:val="en-US" w:eastAsia="zh-CN"/>
              </w:rPr>
              <w:t xml:space="preserve"> + TT</w:t>
            </w:r>
          </w:p>
        </w:tc>
        <w:tc>
          <w:tcPr>
            <w:tcW w:w="840" w:type="dxa"/>
          </w:tcPr>
          <w:p w14:paraId="66E3E44E" w14:textId="77777777" w:rsidR="00C72155" w:rsidRDefault="00C72155" w:rsidP="00C3167E">
            <w:pPr>
              <w:pStyle w:val="TAC"/>
              <w:rPr>
                <w:lang w:eastAsia="zh-CN"/>
              </w:rPr>
            </w:pPr>
            <w:r w:rsidRPr="007938E9">
              <w:rPr>
                <w:rFonts w:hint="eastAsia"/>
                <w:lang w:val="en-US" w:eastAsia="zh-CN"/>
              </w:rPr>
              <w:t>[-</w:t>
            </w:r>
            <w:r>
              <w:rPr>
                <w:lang w:val="en-US" w:eastAsia="zh-CN"/>
              </w:rPr>
              <w:t>87</w:t>
            </w:r>
            <w:r w:rsidRPr="007938E9">
              <w:rPr>
                <w:rFonts w:hint="eastAsia"/>
                <w:lang w:val="en-US" w:eastAsia="zh-CN"/>
              </w:rPr>
              <w:t>]</w:t>
            </w:r>
            <w:r>
              <w:rPr>
                <w:lang w:val="en-US" w:eastAsia="zh-CN"/>
              </w:rPr>
              <w:t xml:space="preserve"> + TT</w:t>
            </w:r>
          </w:p>
        </w:tc>
        <w:tc>
          <w:tcPr>
            <w:tcW w:w="844" w:type="dxa"/>
          </w:tcPr>
          <w:p w14:paraId="4FBA79BF" w14:textId="77777777" w:rsidR="00C72155" w:rsidRDefault="00C72155" w:rsidP="00C3167E">
            <w:pPr>
              <w:pStyle w:val="TAC"/>
              <w:rPr>
                <w:lang w:eastAsia="zh-CN"/>
              </w:rPr>
            </w:pPr>
            <w:r w:rsidRPr="007938E9">
              <w:rPr>
                <w:rFonts w:hint="eastAsia"/>
                <w:lang w:val="en-US" w:eastAsia="zh-CN"/>
              </w:rPr>
              <w:t>[-100]</w:t>
            </w:r>
            <w:r>
              <w:rPr>
                <w:lang w:val="en-US" w:eastAsia="zh-CN"/>
              </w:rPr>
              <w:t xml:space="preserve"> + TT</w:t>
            </w:r>
          </w:p>
        </w:tc>
        <w:tc>
          <w:tcPr>
            <w:tcW w:w="850" w:type="dxa"/>
          </w:tcPr>
          <w:p w14:paraId="3FDD866E" w14:textId="77777777" w:rsidR="00C72155" w:rsidRDefault="00C72155" w:rsidP="00C3167E">
            <w:pPr>
              <w:pStyle w:val="TAC"/>
              <w:rPr>
                <w:lang w:val="en-US" w:eastAsia="zh-CN"/>
              </w:rPr>
            </w:pPr>
            <w:r w:rsidRPr="007938E9">
              <w:rPr>
                <w:rFonts w:hint="eastAsia"/>
                <w:lang w:val="en-US" w:eastAsia="zh-CN"/>
              </w:rPr>
              <w:t>[-</w:t>
            </w:r>
            <w:r>
              <w:rPr>
                <w:lang w:val="en-US" w:eastAsia="zh-CN"/>
              </w:rPr>
              <w:t>75.5</w:t>
            </w:r>
            <w:r w:rsidRPr="007938E9">
              <w:rPr>
                <w:rFonts w:hint="eastAsia"/>
                <w:lang w:val="en-US" w:eastAsia="zh-CN"/>
              </w:rPr>
              <w:t>]</w:t>
            </w:r>
            <w:r>
              <w:rPr>
                <w:lang w:val="en-US" w:eastAsia="zh-CN"/>
              </w:rPr>
              <w:t xml:space="preserve"> + TT</w:t>
            </w:r>
          </w:p>
        </w:tc>
        <w:tc>
          <w:tcPr>
            <w:tcW w:w="876" w:type="dxa"/>
          </w:tcPr>
          <w:p w14:paraId="307AEEF9" w14:textId="77777777" w:rsidR="00C72155" w:rsidRDefault="00C72155" w:rsidP="00C3167E">
            <w:pPr>
              <w:pStyle w:val="TAC"/>
              <w:rPr>
                <w:lang w:val="en-US" w:eastAsia="zh-CN"/>
              </w:rPr>
            </w:pPr>
            <w:r w:rsidRPr="007938E9">
              <w:rPr>
                <w:rFonts w:hint="eastAsia"/>
                <w:lang w:val="en-US" w:eastAsia="zh-CN"/>
              </w:rPr>
              <w:t>[-</w:t>
            </w:r>
            <w:r>
              <w:rPr>
                <w:lang w:val="en-US" w:eastAsia="zh-CN"/>
              </w:rPr>
              <w:t>75.5</w:t>
            </w:r>
            <w:r w:rsidRPr="007938E9">
              <w:rPr>
                <w:rFonts w:hint="eastAsia"/>
                <w:lang w:val="en-US" w:eastAsia="zh-CN"/>
              </w:rPr>
              <w:t>]</w:t>
            </w:r>
            <w:r>
              <w:rPr>
                <w:lang w:val="en-US" w:eastAsia="zh-CN"/>
              </w:rPr>
              <w:t xml:space="preserve"> + TT</w:t>
            </w:r>
          </w:p>
        </w:tc>
        <w:tc>
          <w:tcPr>
            <w:tcW w:w="876" w:type="dxa"/>
          </w:tcPr>
          <w:p w14:paraId="772E8518"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100</w:t>
            </w:r>
            <w:r w:rsidRPr="007938E9">
              <w:rPr>
                <w:rFonts w:hint="eastAsia"/>
                <w:lang w:val="en-US" w:eastAsia="zh-CN"/>
              </w:rPr>
              <w:t>]</w:t>
            </w:r>
            <w:r>
              <w:rPr>
                <w:lang w:val="en-US" w:eastAsia="zh-CN"/>
              </w:rPr>
              <w:t xml:space="preserve"> + TT</w:t>
            </w:r>
          </w:p>
        </w:tc>
      </w:tr>
      <w:tr w:rsidR="00C72155" w:rsidRPr="007938E9" w14:paraId="779FA0A4" w14:textId="77777777" w:rsidTr="00C3167E">
        <w:trPr>
          <w:cantSplit/>
          <w:trHeight w:val="187"/>
          <w:jc w:val="center"/>
        </w:trPr>
        <w:tc>
          <w:tcPr>
            <w:tcW w:w="1952" w:type="dxa"/>
            <w:shd w:val="clear" w:color="auto" w:fill="auto"/>
          </w:tcPr>
          <w:p w14:paraId="0CA45E50" w14:textId="77777777" w:rsidR="00C72155" w:rsidRDefault="00C72155" w:rsidP="00C3167E">
            <w:pPr>
              <w:pStyle w:val="TAL"/>
              <w:rPr>
                <w:lang w:eastAsia="zh-CN"/>
              </w:rPr>
            </w:pPr>
            <w:r>
              <w:rPr>
                <w:rFonts w:hint="eastAsia"/>
                <w:lang w:eastAsia="zh-CN"/>
              </w:rPr>
              <w:t>I</w:t>
            </w:r>
            <w:r>
              <w:rPr>
                <w:lang w:eastAsia="zh-CN"/>
              </w:rPr>
              <w:t>o</w:t>
            </w:r>
          </w:p>
        </w:tc>
        <w:tc>
          <w:tcPr>
            <w:tcW w:w="1640" w:type="dxa"/>
          </w:tcPr>
          <w:p w14:paraId="18C2E35B" w14:textId="77777777" w:rsidR="00C72155" w:rsidRDefault="00C72155" w:rsidP="00C3167E">
            <w:pPr>
              <w:pStyle w:val="TAL"/>
            </w:pPr>
            <w:r>
              <w:t>Config 1</w:t>
            </w:r>
          </w:p>
        </w:tc>
        <w:tc>
          <w:tcPr>
            <w:tcW w:w="1150" w:type="dxa"/>
            <w:shd w:val="clear" w:color="auto" w:fill="auto"/>
          </w:tcPr>
          <w:p w14:paraId="0798C7B2" w14:textId="77777777" w:rsidR="00C72155" w:rsidRDefault="00C72155" w:rsidP="00C3167E">
            <w:pPr>
              <w:pStyle w:val="TAC"/>
            </w:pPr>
            <w:r>
              <w:rPr>
                <w:rFonts w:cs="v4.2.0"/>
                <w:lang w:eastAsia="zh-CN"/>
              </w:rPr>
              <w:t>dBm/95.04 MHz</w:t>
            </w:r>
          </w:p>
        </w:tc>
        <w:tc>
          <w:tcPr>
            <w:tcW w:w="900" w:type="dxa"/>
          </w:tcPr>
          <w:p w14:paraId="0B319C88" w14:textId="77777777" w:rsidR="00C72155" w:rsidRDefault="00C72155" w:rsidP="00C3167E">
            <w:pPr>
              <w:pStyle w:val="TAC"/>
              <w:rPr>
                <w:lang w:eastAsia="zh-CN"/>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c>
          <w:tcPr>
            <w:tcW w:w="840" w:type="dxa"/>
          </w:tcPr>
          <w:p w14:paraId="094ECEF9" w14:textId="77777777" w:rsidR="00C72155" w:rsidRDefault="00C72155" w:rsidP="00C3167E">
            <w:pPr>
              <w:pStyle w:val="TAC"/>
              <w:rPr>
                <w:lang w:val="en-US" w:eastAsia="zh-CN"/>
              </w:rPr>
            </w:pPr>
            <w:r w:rsidRPr="007938E9">
              <w:rPr>
                <w:rFonts w:hint="eastAsia"/>
                <w:lang w:val="en-US" w:eastAsia="zh-CN"/>
              </w:rPr>
              <w:t>[-</w:t>
            </w:r>
            <w:r>
              <w:rPr>
                <w:lang w:val="en-US" w:eastAsia="zh-CN"/>
              </w:rPr>
              <w:t>57.8</w:t>
            </w:r>
            <w:r w:rsidRPr="007938E9">
              <w:rPr>
                <w:rFonts w:hint="eastAsia"/>
                <w:lang w:val="en-US" w:eastAsia="zh-CN"/>
              </w:rPr>
              <w:t>]</w:t>
            </w:r>
            <w:r>
              <w:rPr>
                <w:lang w:val="en-US" w:eastAsia="zh-CN"/>
              </w:rPr>
              <w:t xml:space="preserve"> + TT</w:t>
            </w:r>
          </w:p>
        </w:tc>
        <w:tc>
          <w:tcPr>
            <w:tcW w:w="844" w:type="dxa"/>
          </w:tcPr>
          <w:p w14:paraId="2F66D776" w14:textId="77777777" w:rsidR="00C72155" w:rsidRDefault="00C72155" w:rsidP="00C3167E">
            <w:pPr>
              <w:pStyle w:val="TAC"/>
              <w:rPr>
                <w:lang w:val="en-US"/>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c>
          <w:tcPr>
            <w:tcW w:w="850" w:type="dxa"/>
          </w:tcPr>
          <w:p w14:paraId="17649BC4" w14:textId="77777777" w:rsidR="00C72155" w:rsidRDefault="00C72155" w:rsidP="00C3167E">
            <w:pPr>
              <w:pStyle w:val="TAC"/>
              <w:rPr>
                <w:lang w:val="en-US" w:eastAsia="zh-CN"/>
              </w:rPr>
            </w:pPr>
            <w:r w:rsidRPr="007938E9">
              <w:rPr>
                <w:rFonts w:hint="eastAsia"/>
                <w:lang w:val="en-US" w:eastAsia="zh-CN"/>
              </w:rPr>
              <w:t>[-</w:t>
            </w:r>
            <w:r>
              <w:rPr>
                <w:lang w:val="en-US" w:eastAsia="zh-CN"/>
              </w:rPr>
              <w:t>46.50</w:t>
            </w:r>
            <w:r w:rsidRPr="007938E9">
              <w:rPr>
                <w:rFonts w:hint="eastAsia"/>
                <w:lang w:val="en-US" w:eastAsia="zh-CN"/>
              </w:rPr>
              <w:t>]</w:t>
            </w:r>
            <w:r>
              <w:rPr>
                <w:lang w:val="en-US" w:eastAsia="zh-CN"/>
              </w:rPr>
              <w:t xml:space="preserve"> + TT</w:t>
            </w:r>
          </w:p>
        </w:tc>
        <w:tc>
          <w:tcPr>
            <w:tcW w:w="876" w:type="dxa"/>
          </w:tcPr>
          <w:p w14:paraId="09B87623" w14:textId="77777777" w:rsidR="00C72155" w:rsidRDefault="00C72155" w:rsidP="00C3167E">
            <w:pPr>
              <w:pStyle w:val="TAC"/>
              <w:rPr>
                <w:lang w:val="en-US" w:eastAsia="zh-CN"/>
              </w:rPr>
            </w:pPr>
            <w:r w:rsidRPr="007938E9">
              <w:rPr>
                <w:rFonts w:hint="eastAsia"/>
                <w:lang w:val="en-US" w:eastAsia="zh-CN"/>
              </w:rPr>
              <w:t>[-</w:t>
            </w:r>
            <w:r>
              <w:rPr>
                <w:lang w:val="en-US" w:eastAsia="zh-CN"/>
              </w:rPr>
              <w:t>46.50</w:t>
            </w:r>
            <w:r w:rsidRPr="007938E9">
              <w:rPr>
                <w:rFonts w:hint="eastAsia"/>
                <w:lang w:val="en-US" w:eastAsia="zh-CN"/>
              </w:rPr>
              <w:t>]</w:t>
            </w:r>
            <w:r>
              <w:rPr>
                <w:lang w:val="en-US" w:eastAsia="zh-CN"/>
              </w:rPr>
              <w:t xml:space="preserve"> + TT</w:t>
            </w:r>
          </w:p>
        </w:tc>
        <w:tc>
          <w:tcPr>
            <w:tcW w:w="876" w:type="dxa"/>
          </w:tcPr>
          <w:p w14:paraId="0498DE95"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r>
      <w:tr w:rsidR="00C72155" w14:paraId="04FF464D" w14:textId="77777777" w:rsidTr="00C3167E">
        <w:trPr>
          <w:cantSplit/>
          <w:trHeight w:val="187"/>
          <w:jc w:val="center"/>
        </w:trPr>
        <w:tc>
          <w:tcPr>
            <w:tcW w:w="3592" w:type="dxa"/>
            <w:gridSpan w:val="2"/>
          </w:tcPr>
          <w:p w14:paraId="41E29B5B" w14:textId="77777777" w:rsidR="00C72155" w:rsidRDefault="00C72155" w:rsidP="00C3167E">
            <w:pPr>
              <w:pStyle w:val="TAL"/>
            </w:pPr>
            <w:r>
              <w:rPr>
                <w:rFonts w:eastAsia="?? ??"/>
              </w:rPr>
              <w:t>Propagation condition</w:t>
            </w:r>
          </w:p>
        </w:tc>
        <w:tc>
          <w:tcPr>
            <w:tcW w:w="1150" w:type="dxa"/>
          </w:tcPr>
          <w:p w14:paraId="2D6EBB91" w14:textId="77777777" w:rsidR="00C72155" w:rsidRDefault="00C72155" w:rsidP="00C3167E">
            <w:pPr>
              <w:pStyle w:val="TAC"/>
            </w:pPr>
          </w:p>
        </w:tc>
        <w:tc>
          <w:tcPr>
            <w:tcW w:w="5186" w:type="dxa"/>
            <w:gridSpan w:val="6"/>
          </w:tcPr>
          <w:p w14:paraId="0C1E646C" w14:textId="77777777" w:rsidR="00C72155" w:rsidRDefault="00C72155" w:rsidP="00C3167E">
            <w:pPr>
              <w:pStyle w:val="TAC"/>
              <w:rPr>
                <w:rFonts w:eastAsia="MS Mincho"/>
              </w:rPr>
            </w:pPr>
            <w:r>
              <w:rPr>
                <w:rFonts w:eastAsia="MS Mincho"/>
              </w:rPr>
              <w:t>AWGN</w:t>
            </w:r>
          </w:p>
        </w:tc>
      </w:tr>
      <w:tr w:rsidR="00C72155" w14:paraId="2299A00A" w14:textId="77777777" w:rsidTr="00C3167E">
        <w:trPr>
          <w:cantSplit/>
          <w:trHeight w:val="187"/>
          <w:jc w:val="center"/>
        </w:trPr>
        <w:tc>
          <w:tcPr>
            <w:tcW w:w="9928" w:type="dxa"/>
            <w:gridSpan w:val="9"/>
          </w:tcPr>
          <w:p w14:paraId="50389AE3" w14:textId="77777777" w:rsidR="00C72155" w:rsidRDefault="00C72155" w:rsidP="00C3167E">
            <w:pPr>
              <w:pStyle w:val="TAN"/>
            </w:pPr>
            <w:r>
              <w:t>Note 1:</w:t>
            </w:r>
            <w:r>
              <w:tab/>
              <w:t>OCNG shall be used such that the resources in Cell 1 are fully allocated and a constant total transmitted power spectral density is achieved for all OFDM symbols.</w:t>
            </w:r>
          </w:p>
          <w:p w14:paraId="269AE908" w14:textId="77777777" w:rsidR="00C72155" w:rsidRDefault="00C72155" w:rsidP="00C3167E">
            <w:pPr>
              <w:pStyle w:val="TAN"/>
            </w:pPr>
            <w:r>
              <w:t>Note 2:</w:t>
            </w:r>
            <w:r>
              <w:tab/>
              <w:t>The signal contains PDCCH for UEs other than the device under test as part of OCNG.</w:t>
            </w:r>
          </w:p>
          <w:p w14:paraId="1FEAA755" w14:textId="77777777" w:rsidR="00C72155" w:rsidRDefault="00C72155" w:rsidP="00C3167E">
            <w:pPr>
              <w:pStyle w:val="TAN"/>
            </w:pPr>
            <w:r>
              <w:t>Note 3:</w:t>
            </w:r>
            <w:r>
              <w:tab/>
              <w:t>SS-RSRP levels have been derived from other parameters for information purposes. They are not settable parameters themselves.</w:t>
            </w:r>
          </w:p>
          <w:p w14:paraId="0822300A" w14:textId="77777777" w:rsidR="00C72155" w:rsidRDefault="00C72155" w:rsidP="00C3167E">
            <w:pPr>
              <w:pStyle w:val="TAN"/>
            </w:pPr>
            <w:r>
              <w:t>Note 4:</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tc>
      </w:tr>
    </w:tbl>
    <w:p w14:paraId="7A9D6025" w14:textId="77777777" w:rsidR="00C72155" w:rsidRPr="00C7244C" w:rsidRDefault="00C72155" w:rsidP="00C72155"/>
    <w:p w14:paraId="0537C5E1" w14:textId="77777777" w:rsidR="00225C4E" w:rsidRPr="00C7244C" w:rsidRDefault="00225C4E" w:rsidP="00225C4E">
      <w:r w:rsidRPr="00C7244C">
        <w:t>The UE behaviour in each test during time durations shall be as follows:</w:t>
      </w:r>
    </w:p>
    <w:p w14:paraId="47AF0C79" w14:textId="13F892CF" w:rsidR="00225C4E" w:rsidRPr="00C7244C" w:rsidRDefault="00225C4E" w:rsidP="00225C4E">
      <w:r w:rsidRPr="00C7244C">
        <w:t xml:space="preserve">During </w:t>
      </w:r>
      <w:r w:rsidR="00C72155">
        <w:t>Sub-test#1</w:t>
      </w:r>
      <w:r w:rsidRPr="00C7244C">
        <w:t xml:space="preserve">, UE shall transmit UL data with CG-SDT within </w:t>
      </w:r>
      <w:r w:rsidR="008D0399" w:rsidRPr="00C7244C">
        <w:t>1060ms</w:t>
      </w:r>
      <w:r w:rsidRPr="00C7244C">
        <w:t xml:space="preserve"> after time point TF.</w:t>
      </w:r>
    </w:p>
    <w:p w14:paraId="217E5F97" w14:textId="4224BC88" w:rsidR="00225C4E" w:rsidRPr="00C7244C" w:rsidRDefault="00225C4E" w:rsidP="00225C4E">
      <w:r w:rsidRPr="00C7244C">
        <w:rPr>
          <w:lang w:eastAsia="zh-CN"/>
        </w:rPr>
        <w:t xml:space="preserve">During </w:t>
      </w:r>
      <w:r w:rsidR="00C72155">
        <w:rPr>
          <w:lang w:eastAsia="zh-CN"/>
        </w:rPr>
        <w:t>Sub-test#2, after passing Sub-test#1</w:t>
      </w:r>
      <w:r w:rsidRPr="00C7244C">
        <w:rPr>
          <w:lang w:eastAsia="zh-CN"/>
        </w:rPr>
        <w:t xml:space="preserve">, UE shall not </w:t>
      </w:r>
      <w:r w:rsidRPr="00C7244C">
        <w:t>transmit UL data with CG-SDT.</w:t>
      </w:r>
    </w:p>
    <w:p w14:paraId="0825F156" w14:textId="77777777" w:rsidR="00225C4E" w:rsidRPr="00C7244C" w:rsidRDefault="00225C4E" w:rsidP="00225C4E">
      <w:r w:rsidRPr="00C7244C">
        <w:t>The rate of correct events observed during repeated tests shall be at least 90%.</w:t>
      </w:r>
    </w:p>
    <w:p w14:paraId="1485FAD5" w14:textId="77777777" w:rsidR="00652DD6" w:rsidRPr="00C7244C" w:rsidRDefault="00652DD6" w:rsidP="00652DD6">
      <w:pPr>
        <w:pStyle w:val="Heading2"/>
      </w:pPr>
      <w:r w:rsidRPr="00C7244C">
        <w:t>7.3</w:t>
      </w:r>
      <w:r w:rsidRPr="00C7244C">
        <w:tab/>
        <w:t>RRC_CONNECTED state mobility</w:t>
      </w:r>
    </w:p>
    <w:p w14:paraId="72F47EDD" w14:textId="77777777" w:rsidR="00652DD6" w:rsidRPr="00C7244C" w:rsidRDefault="00652DD6" w:rsidP="00652DD6">
      <w:pPr>
        <w:pStyle w:val="Heading3"/>
      </w:pPr>
      <w:r w:rsidRPr="00C7244C">
        <w:t>7.3.1</w:t>
      </w:r>
      <w:r w:rsidRPr="00C7244C">
        <w:tab/>
        <w:t>Handover</w:t>
      </w:r>
    </w:p>
    <w:p w14:paraId="16CF9F2C" w14:textId="77777777" w:rsidR="0026734E" w:rsidRPr="00C7244C" w:rsidRDefault="0026734E" w:rsidP="0026734E">
      <w:pPr>
        <w:pStyle w:val="Heading4"/>
      </w:pPr>
      <w:r w:rsidRPr="00C7244C">
        <w:t>7.3.1.0</w:t>
      </w:r>
      <w:r w:rsidRPr="00C7244C">
        <w:tab/>
        <w:t>Minimum conformance requirements</w:t>
      </w:r>
    </w:p>
    <w:p w14:paraId="361A1A13" w14:textId="77777777" w:rsidR="0026734E" w:rsidRPr="00C7244C" w:rsidRDefault="0026734E" w:rsidP="0026734E">
      <w:pPr>
        <w:pStyle w:val="Heading5"/>
      </w:pPr>
      <w:r w:rsidRPr="00C7244C">
        <w:t>7.3.1.0.1</w:t>
      </w:r>
      <w:r w:rsidRPr="00C7244C">
        <w:tab/>
        <w:t>Minimum conformance requirements for NR FR2 – NR FR2 handover</w:t>
      </w:r>
    </w:p>
    <w:p w14:paraId="2267227F"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w:t>
      </w:r>
      <w:r w:rsidRPr="00C7244C">
        <w:rPr>
          <w:rFonts w:cs="v4.2.0"/>
        </w:rPr>
        <w:t xml:space="preserve"> </w:t>
      </w:r>
      <w:r w:rsidRPr="00C7244C">
        <w:rPr>
          <w:rFonts w:cs="v4.2.0"/>
          <w:lang w:eastAsia="zh-CN"/>
        </w:rPr>
        <w:t xml:space="preserve">ms </w:t>
      </w:r>
      <w:r w:rsidRPr="00C7244C">
        <w:rPr>
          <w:rFonts w:cs="v4.2.0"/>
        </w:rPr>
        <w:t>from the end of the last TTI containing the RRC command:</w:t>
      </w:r>
    </w:p>
    <w:p w14:paraId="69A32293" w14:textId="77777777" w:rsidR="0026734E" w:rsidRPr="00C7244C" w:rsidRDefault="0026734E" w:rsidP="00EB0DC0">
      <w:pPr>
        <w:pStyle w:val="EQ"/>
        <w:jc w:val="center"/>
        <w:rPr>
          <w:noProof w:val="0"/>
          <w:vertAlign w:val="subscript"/>
        </w:rPr>
      </w:pPr>
      <w:r w:rsidRPr="00C7244C">
        <w:rPr>
          <w:noProof w:val="0"/>
        </w:rPr>
        <w:t>D</w:t>
      </w:r>
      <w:r w:rsidRPr="00C7244C">
        <w:rPr>
          <w:noProof w:val="0"/>
          <w:vertAlign w:val="subscript"/>
        </w:rPr>
        <w:t>handover</w:t>
      </w:r>
      <w:r w:rsidRPr="00C7244C">
        <w:rPr>
          <w:noProof w:val="0"/>
        </w:rPr>
        <w:t xml:space="preserve"> = T</w:t>
      </w:r>
      <w:r w:rsidRPr="00C7244C">
        <w:rPr>
          <w:noProof w:val="0"/>
          <w:vertAlign w:val="subscript"/>
        </w:rPr>
        <w:t>RRC_procedure_delay</w:t>
      </w:r>
      <w:r w:rsidRPr="00C7244C">
        <w:rPr>
          <w:noProof w:val="0"/>
        </w:rPr>
        <w:t xml:space="preserve"> + T</w:t>
      </w:r>
      <w:r w:rsidRPr="00C7244C">
        <w:rPr>
          <w:noProof w:val="0"/>
          <w:vertAlign w:val="subscript"/>
        </w:rPr>
        <w:t>interruption</w:t>
      </w:r>
    </w:p>
    <w:p w14:paraId="32724356" w14:textId="77777777" w:rsidR="0026734E" w:rsidRPr="00C7244C" w:rsidRDefault="0026734E" w:rsidP="0026734E">
      <w:pPr>
        <w:rPr>
          <w:rFonts w:cs="v4.2.0"/>
        </w:rPr>
      </w:pPr>
      <w:r w:rsidRPr="00C7244C">
        <w:rPr>
          <w:rFonts w:cs="v4.2.0"/>
        </w:rPr>
        <w:t>Where:</w:t>
      </w:r>
    </w:p>
    <w:p w14:paraId="648DFD3A" w14:textId="77777777" w:rsidR="0026734E" w:rsidRPr="00C7244C" w:rsidRDefault="0026734E" w:rsidP="0026734E">
      <w:pPr>
        <w:rPr>
          <w:rFonts w:cs="v4.2.0"/>
        </w:rPr>
      </w:pPr>
      <w:r w:rsidRPr="00C7244C">
        <w:rPr>
          <w:rFonts w:cs="v4.2.0"/>
        </w:rPr>
        <w:t>D</w:t>
      </w:r>
      <w:r w:rsidRPr="00C7244C">
        <w:rPr>
          <w:rFonts w:cs="v4.2.0"/>
          <w:vertAlign w:val="subscript"/>
        </w:rPr>
        <w:t>handover</w:t>
      </w:r>
      <w:r w:rsidRPr="00C7244C">
        <w:rPr>
          <w:rFonts w:cs="v4.2.0"/>
        </w:rPr>
        <w:t xml:space="preserve"> equals the </w:t>
      </w:r>
      <w:r w:rsidRPr="00C7244C">
        <w:rPr>
          <w:rFonts w:eastAsia="MS Mincho" w:cs="v4.2.0"/>
        </w:rPr>
        <w:t>maximum</w:t>
      </w:r>
      <w:r w:rsidRPr="00C7244C">
        <w:rPr>
          <w:rFonts w:cs="v4.2.0"/>
        </w:rPr>
        <w:t xml:space="preserve"> RRC procedure delay to be defined in clause 12 in </w:t>
      </w:r>
      <w:r w:rsidRPr="00C7244C">
        <w:t>TS 38.331 [13]</w:t>
      </w:r>
      <w:r w:rsidRPr="00C7244C">
        <w:rPr>
          <w:rFonts w:cs="v4.2.0"/>
        </w:rPr>
        <w:t xml:space="preserve"> plus the interruption time stated in clause 6.1.1.4.2 of 38.133 [6].</w:t>
      </w:r>
    </w:p>
    <w:p w14:paraId="363882BF" w14:textId="77777777" w:rsidR="0026734E" w:rsidRPr="00C7244C" w:rsidRDefault="0026734E" w:rsidP="0026734E">
      <w:pPr>
        <w:rPr>
          <w:rFonts w:cs="v4.2.0"/>
        </w:rPr>
      </w:pPr>
      <w:r w:rsidRPr="00C7244C">
        <w:rPr>
          <w:rFonts w:cs="v4.2.0"/>
        </w:rPr>
        <w:t>The interruption time is the time between end of the last TTI containing the RRC command on the old PDSCH and the time the UE starts transmission of the new PRACH</w:t>
      </w:r>
      <w:r w:rsidRPr="00C7244C">
        <w:rPr>
          <w:rFonts w:eastAsia="MS Mincho" w:cs="v4.2.0"/>
        </w:rPr>
        <w:t>, excluding the RRC procedure delay</w:t>
      </w:r>
      <w:r w:rsidRPr="00C7244C">
        <w:rPr>
          <w:rFonts w:cs="v4.2.0"/>
        </w:rPr>
        <w:t>.</w:t>
      </w:r>
    </w:p>
    <w:p w14:paraId="30FCA9B6" w14:textId="77777777" w:rsidR="0026734E" w:rsidRPr="00C7244C" w:rsidRDefault="0026734E" w:rsidP="0026734E">
      <w:pPr>
        <w:rPr>
          <w:rFonts w:cs="v4.2.0"/>
          <w:position w:val="-6"/>
        </w:rPr>
      </w:pPr>
      <w:r w:rsidRPr="00C7244C">
        <w:rPr>
          <w:rFonts w:cs="v4.2.0"/>
        </w:rPr>
        <w:t>When intra-frequency or inter-frequency handover is commanded, the interruption time shall be less than T</w:t>
      </w:r>
      <w:r w:rsidRPr="00C7244C">
        <w:rPr>
          <w:rFonts w:cs="v4.2.0"/>
          <w:vertAlign w:val="subscript"/>
        </w:rPr>
        <w:t>interrupt</w:t>
      </w:r>
    </w:p>
    <w:p w14:paraId="68077A2A" w14:textId="4977E0A4" w:rsidR="0026734E" w:rsidRPr="00C7244C" w:rsidRDefault="0026734E" w:rsidP="00EB0DC0">
      <w:pPr>
        <w:pStyle w:val="EQ"/>
        <w:jc w:val="center"/>
        <w:rPr>
          <w:noProof w:val="0"/>
        </w:rPr>
      </w:pPr>
      <w:r w:rsidRPr="00C7244C">
        <w:rPr>
          <w:rFonts w:cs="v4.2.0"/>
          <w:noProof w:val="0"/>
        </w:rPr>
        <w:t>T</w:t>
      </w:r>
      <w:r w:rsidRPr="00C7244C">
        <w:rPr>
          <w:rFonts w:cs="v4.2.0"/>
          <w:noProof w:val="0"/>
          <w:vertAlign w:val="subscript"/>
        </w:rPr>
        <w:t>interrupt</w:t>
      </w:r>
      <w:r w:rsidRPr="00C7244C">
        <w:rPr>
          <w:noProof w:val="0"/>
        </w:rPr>
        <w:t xml:space="preserve"> = T</w:t>
      </w:r>
      <w:r w:rsidRPr="00C7244C">
        <w:rPr>
          <w:noProof w:val="0"/>
          <w:vertAlign w:val="subscript"/>
        </w:rPr>
        <w:t>search</w:t>
      </w:r>
      <w:r w:rsidRPr="00C7244C">
        <w:rPr>
          <w:noProof w:val="0"/>
        </w:rPr>
        <w:t xml:space="preserve"> + T</w:t>
      </w:r>
      <w:r w:rsidRPr="00C7244C">
        <w:rPr>
          <w:noProof w:val="0"/>
          <w:vertAlign w:val="subscript"/>
        </w:rPr>
        <w:t>IU</w:t>
      </w:r>
      <w:r w:rsidRPr="00C7244C">
        <w:rPr>
          <w:noProof w:val="0"/>
        </w:rPr>
        <w:t xml:space="preserve"> + </w:t>
      </w:r>
      <w:r w:rsidRPr="00C7244C">
        <w:rPr>
          <w:noProof w:val="0"/>
          <w:lang w:eastAsia="zh-CN"/>
        </w:rPr>
        <w:t>T</w:t>
      </w:r>
      <w:r w:rsidRPr="00C7244C">
        <w:rPr>
          <w:noProof w:val="0"/>
          <w:vertAlign w:val="subscript"/>
          <w:lang w:eastAsia="zh-CN"/>
        </w:rPr>
        <w:t xml:space="preserve">processing </w:t>
      </w:r>
      <w:r w:rsidRPr="00C7244C">
        <w:rPr>
          <w:noProof w:val="0"/>
          <w:lang w:eastAsia="zh-CN"/>
        </w:rPr>
        <w:t>+ T</w:t>
      </w:r>
      <w:r w:rsidRPr="00C7244C">
        <w:rPr>
          <w:noProof w:val="0"/>
          <w:vertAlign w:val="subscript"/>
          <w:lang w:eastAsia="zh-CN"/>
        </w:rPr>
        <w:t xml:space="preserve">∆ </w:t>
      </w:r>
      <w:r w:rsidRPr="00C7244C">
        <w:rPr>
          <w:noProof w:val="0"/>
          <w:lang w:eastAsia="zh-CN"/>
        </w:rPr>
        <w:t>+ T</w:t>
      </w:r>
      <w:r w:rsidRPr="00C7244C">
        <w:rPr>
          <w:noProof w:val="0"/>
          <w:vertAlign w:val="subscript"/>
          <w:lang w:eastAsia="zh-CN"/>
        </w:rPr>
        <w:t>margin</w:t>
      </w:r>
      <w:r w:rsidRPr="00C7244C">
        <w:rPr>
          <w:noProof w:val="0"/>
          <w:lang w:eastAsia="zh-CN"/>
        </w:rPr>
        <w:t xml:space="preserve"> </w:t>
      </w:r>
      <w:r w:rsidRPr="00C7244C">
        <w:rPr>
          <w:noProof w:val="0"/>
        </w:rPr>
        <w:t>ms</w:t>
      </w:r>
    </w:p>
    <w:p w14:paraId="01E68F4E" w14:textId="77777777" w:rsidR="0026734E" w:rsidRPr="00C7244C" w:rsidRDefault="0026734E" w:rsidP="0026734E">
      <w:pPr>
        <w:rPr>
          <w:rFonts w:cs="v4.2.0"/>
        </w:rPr>
      </w:pPr>
      <w:r w:rsidRPr="00C7244C">
        <w:rPr>
          <w:rFonts w:cs="v4.2.0"/>
        </w:rPr>
        <w:t>Where:</w:t>
      </w:r>
    </w:p>
    <w:p w14:paraId="051441FC" w14:textId="77777777" w:rsidR="0026734E" w:rsidRPr="00C7244C" w:rsidRDefault="0026734E" w:rsidP="0026734E">
      <w:pPr>
        <w:pStyle w:val="B1"/>
      </w:pPr>
      <w:r w:rsidRPr="00C7244C">
        <w:tab/>
        <w:t>T</w:t>
      </w:r>
      <w:r w:rsidRPr="00C7244C">
        <w:rPr>
          <w:vertAlign w:val="subscript"/>
        </w:rPr>
        <w:t>search</w:t>
      </w:r>
      <w:r w:rsidRPr="00C7244C">
        <w:t xml:space="preserve"> is the time required to search the target cell when the handover command is received by the UE. If the target cell is a known cell, then T</w:t>
      </w:r>
      <w:r w:rsidRPr="00C7244C">
        <w:rPr>
          <w:vertAlign w:val="subscript"/>
        </w:rPr>
        <w:t>search</w:t>
      </w:r>
      <w:r w:rsidRPr="00C7244C">
        <w:t xml:space="preserve"> = 0 ms. If the target cell is an unknown intra-frequency cell and the target cell Es/Iot≥-2 dB, then T</w:t>
      </w:r>
      <w:r w:rsidRPr="00C7244C">
        <w:rPr>
          <w:vertAlign w:val="subscript"/>
        </w:rPr>
        <w:t>search</w:t>
      </w:r>
      <w:r w:rsidRPr="00C7244C">
        <w:t xml:space="preserve"> = </w:t>
      </w:r>
      <w:r w:rsidRPr="00C7244C">
        <w:rPr>
          <w:lang w:eastAsia="zh-CN"/>
        </w:rPr>
        <w:t>N</w:t>
      </w:r>
      <w:r w:rsidRPr="00C7244C">
        <w:t>* T</w:t>
      </w:r>
      <w:r w:rsidRPr="00C7244C">
        <w:rPr>
          <w:vertAlign w:val="subscript"/>
        </w:rPr>
        <w:t>rs</w:t>
      </w:r>
      <w:r w:rsidRPr="00C7244C">
        <w:t xml:space="preserve">  ms. If the target cell is an unknown inter-frequency cell and the target cell Es/Iot≥-2 dB, then T</w:t>
      </w:r>
      <w:r w:rsidRPr="00C7244C">
        <w:rPr>
          <w:vertAlign w:val="subscript"/>
        </w:rPr>
        <w:t>search</w:t>
      </w:r>
      <w:r w:rsidRPr="00C7244C">
        <w:t xml:space="preserve"> = </w:t>
      </w:r>
      <w:r w:rsidRPr="00C7244C">
        <w:rPr>
          <w:lang w:eastAsia="zh-CN"/>
        </w:rPr>
        <w:t>N</w:t>
      </w:r>
      <w:r w:rsidRPr="00C7244C">
        <w:t>*</w:t>
      </w:r>
      <w:r w:rsidRPr="00C7244C">
        <w:rPr>
          <w:lang w:eastAsia="zh-CN"/>
        </w:rPr>
        <w:t>3</w:t>
      </w:r>
      <w:r w:rsidRPr="00C7244C">
        <w:t>* T</w:t>
      </w:r>
      <w:r w:rsidRPr="00C7244C">
        <w:rPr>
          <w:vertAlign w:val="subscript"/>
        </w:rPr>
        <w:t>rs</w:t>
      </w:r>
      <w:r w:rsidRPr="00C7244C">
        <w:t xml:space="preserve">  ms. N = 8 when the target cell is in FR2-1, and N = 12 when the target cell is in FR2-2. Regardless of whether DRX is in use by the UE, T</w:t>
      </w:r>
      <w:r w:rsidRPr="00C7244C">
        <w:rPr>
          <w:vertAlign w:val="subscript"/>
        </w:rPr>
        <w:t>search</w:t>
      </w:r>
      <w:r w:rsidRPr="00C7244C">
        <w:t xml:space="preserve"> shall still be based on non-DRX target cell search times.</w:t>
      </w:r>
    </w:p>
    <w:p w14:paraId="75341F30" w14:textId="77777777" w:rsidR="0026734E" w:rsidRPr="00C7244C" w:rsidRDefault="0026734E" w:rsidP="0026734E">
      <w:pPr>
        <w:pStyle w:val="B1"/>
      </w:pPr>
      <w:r w:rsidRPr="00C7244C">
        <w:tab/>
        <w:t>T</w:t>
      </w:r>
      <w:r w:rsidRPr="00C7244C">
        <w:rPr>
          <w:vertAlign w:val="subscript"/>
          <w:lang w:eastAsia="zh-CN"/>
        </w:rPr>
        <w:t>processing</w:t>
      </w:r>
      <w:r w:rsidRPr="00C7244C">
        <w:t xml:space="preserve"> is time for UE processing. T</w:t>
      </w:r>
      <w:r w:rsidRPr="00C7244C">
        <w:rPr>
          <w:vertAlign w:val="subscript"/>
          <w:lang w:eastAsia="zh-CN"/>
        </w:rPr>
        <w:t>processing</w:t>
      </w:r>
      <w:r w:rsidRPr="00C7244C">
        <w:t xml:space="preserve"> can be up to 20ms. </w:t>
      </w:r>
    </w:p>
    <w:p w14:paraId="6B9D5F93" w14:textId="77777777" w:rsidR="0026734E" w:rsidRPr="00C7244C" w:rsidRDefault="0026734E" w:rsidP="0026734E">
      <w:pPr>
        <w:pStyle w:val="B1"/>
      </w:pPr>
      <w:r w:rsidRPr="00C7244C">
        <w:rPr>
          <w:lang w:eastAsia="zh-CN"/>
        </w:rPr>
        <w:tab/>
        <w:t>T</w:t>
      </w:r>
      <w:r w:rsidRPr="00C7244C">
        <w:rPr>
          <w:vertAlign w:val="subscript"/>
          <w:lang w:eastAsia="zh-CN"/>
        </w:rPr>
        <w:t xml:space="preserve">margin </w:t>
      </w:r>
      <w:r w:rsidRPr="00C7244C">
        <w:rPr>
          <w:lang w:eastAsia="zh-CN"/>
        </w:rPr>
        <w:t>is time for SSB post-processing. T</w:t>
      </w:r>
      <w:r w:rsidRPr="00C7244C">
        <w:rPr>
          <w:vertAlign w:val="subscript"/>
          <w:lang w:eastAsia="zh-CN"/>
        </w:rPr>
        <w:t xml:space="preserve">margin </w:t>
      </w:r>
      <w:r w:rsidRPr="00C7244C">
        <w:rPr>
          <w:lang w:eastAsia="zh-CN"/>
        </w:rPr>
        <w:t>can be up to 2ms.</w:t>
      </w:r>
    </w:p>
    <w:p w14:paraId="0F6871BB" w14:textId="77777777" w:rsidR="0026734E" w:rsidRPr="00C7244C" w:rsidRDefault="0026734E" w:rsidP="0026734E">
      <w:pPr>
        <w:pStyle w:val="B1"/>
      </w:pPr>
      <w:r w:rsidRPr="00C7244C">
        <w:tab/>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T</w:t>
      </w:r>
      <w:r w:rsidRPr="00C7244C">
        <w:rPr>
          <w:vertAlign w:val="subscript"/>
        </w:rPr>
        <w:t>rs</w:t>
      </w:r>
      <w:r w:rsidRPr="00C7244C">
        <w:t xml:space="preserve"> for both known and unknown target cell.</w:t>
      </w:r>
    </w:p>
    <w:p w14:paraId="34DFD8FE" w14:textId="77777777" w:rsidR="0026734E" w:rsidRPr="00C7244C" w:rsidRDefault="0026734E" w:rsidP="0026734E">
      <w:pPr>
        <w:pStyle w:val="B1"/>
        <w:rPr>
          <w:lang w:eastAsia="zh-CN"/>
        </w:rPr>
      </w:pPr>
      <w:r w:rsidRPr="00C7244C">
        <w:tab/>
        <w:t>T</w:t>
      </w:r>
      <w:r w:rsidRPr="00C7244C">
        <w:rPr>
          <w:vertAlign w:val="subscript"/>
        </w:rPr>
        <w:t>IU</w:t>
      </w:r>
      <w:r w:rsidRPr="00C7244C">
        <w:t xml:space="preserve"> is the interruption uncertainty </w:t>
      </w:r>
      <w:r w:rsidRPr="00C7244C">
        <w:rPr>
          <w:lang w:eastAsia="zh-CN"/>
        </w:rPr>
        <w:t>in acquiring the first available PRACH occasion in the new cell</w:t>
      </w:r>
      <w:r w:rsidRPr="00C7244C">
        <w:t>. T</w:t>
      </w:r>
      <w:r w:rsidRPr="00C7244C">
        <w:rPr>
          <w:vertAlign w:val="subscript"/>
        </w:rPr>
        <w:t>IU</w:t>
      </w:r>
      <w:r w:rsidRPr="00C7244C">
        <w:t xml:space="preserve"> can be up to the summation of SSB to PRACH occasion association period and 10 ms. SSB to PRACH occasion associated period is defined in the table 8.1-1 of TS 38.213 [8].</w:t>
      </w:r>
    </w:p>
    <w:p w14:paraId="0A945BBF" w14:textId="4C59E14C" w:rsidR="0026734E" w:rsidRPr="00C7244C" w:rsidRDefault="0026734E" w:rsidP="0026734E">
      <w:r w:rsidRPr="00C7244C">
        <w:t>T</w:t>
      </w:r>
      <w:r w:rsidRPr="00C7244C">
        <w:rPr>
          <w:vertAlign w:val="subscript"/>
        </w:rPr>
        <w:t>rs</w:t>
      </w:r>
      <w:r w:rsidRPr="00C7244C">
        <w:t xml:space="preserve"> is the SMTC periodicity of the target NR cell if the UE has been provided with an SMTC configuration for the target cell in the handover command, otherwise Trs is the SMTC configured in the measObjectNR having the same SSB frequency and subcarrier spacing. If such measObjectNRs configured by MN and SN have different SMTC, Trs is the periodicity of one of the SMTC which is up to UE implementation. If the UE is not provided SMTC configuration or measurement object on this frequency, the requirement in this clause is applied with T</w:t>
      </w:r>
      <w:r w:rsidRPr="00C7244C">
        <w:rPr>
          <w:vertAlign w:val="subscript"/>
        </w:rPr>
        <w:t>rs</w:t>
      </w:r>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prior to the handover command, T</w:t>
      </w:r>
      <w:r w:rsidRPr="00C7244C">
        <w:rPr>
          <w:vertAlign w:val="subscript"/>
        </w:rPr>
        <w:t>rs</w:t>
      </w:r>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78906F32" w14:textId="77777777" w:rsidR="0026734E" w:rsidRPr="00C7244C" w:rsidRDefault="0026734E" w:rsidP="0026734E">
      <w:pPr>
        <w:rPr>
          <w:lang w:eastAsia="ko-KR"/>
        </w:rPr>
      </w:pPr>
      <w:r w:rsidRPr="00C7244C">
        <w:rPr>
          <w:rFonts w:cs="v4.2.0"/>
          <w:lang w:eastAsia="zh-CN"/>
        </w:rPr>
        <w:t>In FR2, the target cell</w:t>
      </w:r>
      <w:r w:rsidRPr="00C7244C">
        <w:rPr>
          <w:rFonts w:cs="v4.2.0"/>
          <w:lang w:eastAsia="ko-KR"/>
        </w:rPr>
        <w:t xml:space="preserve"> is known if it </w:t>
      </w:r>
      <w:r w:rsidRPr="00C7244C">
        <w:rPr>
          <w:lang w:eastAsia="ko-KR"/>
        </w:rPr>
        <w:t>has been meeting the following conditions:</w:t>
      </w:r>
    </w:p>
    <w:p w14:paraId="5806D5F0" w14:textId="77777777" w:rsidR="0026734E" w:rsidRPr="00C7244C" w:rsidRDefault="0026734E" w:rsidP="0026734E">
      <w:pPr>
        <w:pStyle w:val="B1"/>
        <w:rPr>
          <w:lang w:eastAsia="ko-KR"/>
        </w:rPr>
      </w:pPr>
      <w:r w:rsidRPr="00C7244C">
        <w:rPr>
          <w:lang w:eastAsia="ko-KR"/>
        </w:rPr>
        <w:t>-</w:t>
      </w:r>
      <w:r w:rsidRPr="00C7244C">
        <w:rPr>
          <w:lang w:eastAsia="ko-KR"/>
        </w:rPr>
        <w:tab/>
        <w:t>During the last 5 seconds before the reception of the handover command:</w:t>
      </w:r>
    </w:p>
    <w:p w14:paraId="194A2CEF" w14:textId="77777777" w:rsidR="0026734E" w:rsidRPr="00C7244C" w:rsidRDefault="0026734E" w:rsidP="0026734E">
      <w:pPr>
        <w:pStyle w:val="B2"/>
        <w:rPr>
          <w:lang w:eastAsia="ko-KR"/>
        </w:rPr>
      </w:pPr>
      <w:r w:rsidRPr="00C7244C">
        <w:rPr>
          <w:lang w:eastAsia="ko-KR"/>
        </w:rPr>
        <w:t>-</w:t>
      </w:r>
      <w:r w:rsidRPr="00C7244C">
        <w:rPr>
          <w:lang w:eastAsia="ko-KR"/>
        </w:rPr>
        <w:tab/>
        <w:t>the UE has sent a valid measurement report for the target cell and</w:t>
      </w:r>
    </w:p>
    <w:p w14:paraId="4DAA9102" w14:textId="77777777" w:rsidR="0026734E" w:rsidRPr="00C7244C" w:rsidRDefault="0026734E" w:rsidP="0026734E">
      <w:pPr>
        <w:pStyle w:val="B2"/>
        <w:rPr>
          <w:lang w:eastAsia="ko-KR"/>
        </w:rPr>
      </w:pPr>
      <w:r w:rsidRPr="00C7244C">
        <w:rPr>
          <w:lang w:eastAsia="ko-KR"/>
        </w:rPr>
        <w:t>-</w:t>
      </w:r>
      <w:r w:rsidRPr="00C7244C">
        <w:rPr>
          <w:lang w:eastAsia="ko-KR"/>
        </w:rPr>
        <w:tab/>
        <w:t xml:space="preserve">One of the SSBs measured from the NR target cell being </w:t>
      </w:r>
      <w:r w:rsidRPr="00C7244C">
        <w:rPr>
          <w:lang w:eastAsia="zh-CN"/>
        </w:rPr>
        <w:t>configured</w:t>
      </w:r>
      <w:r w:rsidRPr="00C7244C">
        <w:rPr>
          <w:lang w:eastAsia="ko-KR"/>
        </w:rPr>
        <w:t xml:space="preserve"> remains detectable according to the cell identification conditions specified in clause </w:t>
      </w:r>
      <w:r w:rsidRPr="00C7244C">
        <w:rPr>
          <w:rFonts w:eastAsia="Malgun Gothic"/>
          <w:lang w:eastAsia="zh-CN"/>
        </w:rPr>
        <w:t>9.3 of 38.133 [6]</w:t>
      </w:r>
      <w:r w:rsidRPr="00C7244C">
        <w:rPr>
          <w:lang w:eastAsia="ko-KR"/>
        </w:rPr>
        <w:t>,</w:t>
      </w:r>
    </w:p>
    <w:p w14:paraId="2389DECF" w14:textId="77777777" w:rsidR="0026734E" w:rsidRPr="00C7244C" w:rsidRDefault="0026734E" w:rsidP="0026734E">
      <w:pPr>
        <w:pStyle w:val="B1"/>
        <w:rPr>
          <w:lang w:eastAsia="ko-KR"/>
        </w:rPr>
      </w:pPr>
      <w:r w:rsidRPr="00C7244C">
        <w:rPr>
          <w:lang w:eastAsia="ko-KR"/>
        </w:rPr>
        <w:t>-</w:t>
      </w:r>
      <w:r w:rsidRPr="00C7244C">
        <w:rPr>
          <w:lang w:eastAsia="ko-KR"/>
        </w:rPr>
        <w:tab/>
        <w:t>One of the SSBs measured from the target cell also remains detectable during the handover delay according to the cell identification conditions specified in clause 9.3 of 38.133 [6].</w:t>
      </w:r>
    </w:p>
    <w:p w14:paraId="7B355FF2" w14:textId="77777777" w:rsidR="0026734E" w:rsidRPr="00C7244C" w:rsidRDefault="0026734E" w:rsidP="0026734E">
      <w:pPr>
        <w:rPr>
          <w:lang w:eastAsia="ko-KR"/>
        </w:rPr>
      </w:pPr>
      <w:r w:rsidRPr="00C7244C">
        <w:rPr>
          <w:lang w:eastAsia="ko-KR"/>
        </w:rPr>
        <w:t>otherwise it is unknown.</w:t>
      </w:r>
    </w:p>
    <w:p w14:paraId="49AEC252" w14:textId="77777777" w:rsidR="0026734E" w:rsidRPr="00C7244C" w:rsidRDefault="0026734E" w:rsidP="0026734E">
      <w:r w:rsidRPr="00C7244C">
        <w:t>The normative reference for this requirement is TS 38.133 [6] clause 6.1.1.4.</w:t>
      </w:r>
    </w:p>
    <w:p w14:paraId="5061A3EC" w14:textId="77777777" w:rsidR="0026734E" w:rsidRPr="00C7244C" w:rsidRDefault="0026734E" w:rsidP="0026734E">
      <w:pPr>
        <w:pStyle w:val="Heading5"/>
      </w:pPr>
      <w:r w:rsidRPr="00C7244C">
        <w:t>7.3.1.0.2</w:t>
      </w:r>
      <w:r w:rsidRPr="00C7244C">
        <w:tab/>
        <w:t>Minimum conformance requirements for NR FR1 – NR FR2 handover</w:t>
      </w:r>
    </w:p>
    <w:p w14:paraId="4CDA704C"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w:t>
      </w:r>
      <w:r w:rsidRPr="00C7244C">
        <w:rPr>
          <w:rFonts w:cs="v4.2.0"/>
        </w:rPr>
        <w:t xml:space="preserve"> </w:t>
      </w:r>
      <w:r w:rsidRPr="00C7244C">
        <w:rPr>
          <w:rFonts w:cs="v4.2.0"/>
          <w:lang w:eastAsia="zh-CN"/>
        </w:rPr>
        <w:t xml:space="preserve">ms </w:t>
      </w:r>
      <w:r w:rsidRPr="00C7244C">
        <w:rPr>
          <w:rFonts w:cs="v4.2.0"/>
        </w:rPr>
        <w:t>from the end of the last TTI containing the RRC command:</w:t>
      </w:r>
    </w:p>
    <w:p w14:paraId="7312EC19" w14:textId="77777777" w:rsidR="0026734E" w:rsidRPr="00C7244C" w:rsidRDefault="0026734E" w:rsidP="0026734E">
      <w:pPr>
        <w:pStyle w:val="EQ"/>
        <w:jc w:val="center"/>
        <w:rPr>
          <w:noProof w:val="0"/>
          <w:vertAlign w:val="subscript"/>
        </w:rPr>
      </w:pPr>
      <w:r w:rsidRPr="00C7244C">
        <w:rPr>
          <w:noProof w:val="0"/>
        </w:rPr>
        <w:t>D</w:t>
      </w:r>
      <w:r w:rsidRPr="00C7244C">
        <w:rPr>
          <w:noProof w:val="0"/>
          <w:vertAlign w:val="subscript"/>
        </w:rPr>
        <w:t>handover</w:t>
      </w:r>
      <w:r w:rsidRPr="00C7244C">
        <w:rPr>
          <w:noProof w:val="0"/>
        </w:rPr>
        <w:t xml:space="preserve"> = T</w:t>
      </w:r>
      <w:r w:rsidRPr="00C7244C">
        <w:rPr>
          <w:noProof w:val="0"/>
          <w:vertAlign w:val="subscript"/>
        </w:rPr>
        <w:t>RRC_procedure_delay</w:t>
      </w:r>
      <w:r w:rsidRPr="00C7244C">
        <w:rPr>
          <w:noProof w:val="0"/>
        </w:rPr>
        <w:t xml:space="preserve"> + T</w:t>
      </w:r>
      <w:r w:rsidRPr="00C7244C">
        <w:rPr>
          <w:noProof w:val="0"/>
          <w:vertAlign w:val="subscript"/>
        </w:rPr>
        <w:t>interruption</w:t>
      </w:r>
    </w:p>
    <w:p w14:paraId="37F868C7" w14:textId="77777777" w:rsidR="0026734E" w:rsidRPr="00C7244C" w:rsidRDefault="0026734E" w:rsidP="0026734E">
      <w:pPr>
        <w:rPr>
          <w:rFonts w:cs="v4.2.0"/>
        </w:rPr>
      </w:pPr>
      <w:r w:rsidRPr="00C7244C">
        <w:rPr>
          <w:rFonts w:cs="v4.2.0"/>
        </w:rPr>
        <w:t>Where:</w:t>
      </w:r>
    </w:p>
    <w:p w14:paraId="4FD87122" w14:textId="77777777" w:rsidR="0026734E" w:rsidRPr="00C7244C" w:rsidRDefault="0026734E" w:rsidP="0026734E">
      <w:pPr>
        <w:rPr>
          <w:rFonts w:cs="v4.2.0"/>
        </w:rPr>
      </w:pPr>
      <w:r w:rsidRPr="00C7244C">
        <w:rPr>
          <w:rFonts w:cs="v4.2.0"/>
        </w:rPr>
        <w:t>D</w:t>
      </w:r>
      <w:r w:rsidRPr="00C7244C">
        <w:rPr>
          <w:rFonts w:cs="v4.2.0"/>
          <w:vertAlign w:val="subscript"/>
        </w:rPr>
        <w:t>handover</w:t>
      </w:r>
      <w:r w:rsidRPr="00C7244C">
        <w:rPr>
          <w:rFonts w:cs="v4.2.0"/>
        </w:rPr>
        <w:t xml:space="preserve"> equals the </w:t>
      </w:r>
      <w:r w:rsidRPr="00C7244C">
        <w:rPr>
          <w:rFonts w:eastAsia="MS Mincho" w:cs="v4.2.0"/>
        </w:rPr>
        <w:t>maximum</w:t>
      </w:r>
      <w:r w:rsidRPr="00C7244C">
        <w:rPr>
          <w:rFonts w:cs="v4.2.0"/>
        </w:rPr>
        <w:t xml:space="preserve"> RRC procedure delay to be defined in clause 12 in </w:t>
      </w:r>
      <w:r w:rsidRPr="00C7244C">
        <w:t>TS 38.331 [13]</w:t>
      </w:r>
      <w:r w:rsidRPr="00C7244C">
        <w:rPr>
          <w:rFonts w:cs="v4.2.0"/>
        </w:rPr>
        <w:t xml:space="preserve"> plus the interruption time stated in clause 6.1.1.5.2 of 38.133 [6].</w:t>
      </w:r>
    </w:p>
    <w:p w14:paraId="3D791332" w14:textId="77777777" w:rsidR="0026734E" w:rsidRPr="00C7244C" w:rsidRDefault="0026734E" w:rsidP="0026734E">
      <w:pPr>
        <w:rPr>
          <w:rFonts w:cs="v4.2.0"/>
        </w:rPr>
      </w:pPr>
      <w:r w:rsidRPr="00C7244C">
        <w:rPr>
          <w:rFonts w:cs="v4.2.0"/>
        </w:rPr>
        <w:t>The interruption time is the time between end of the last TTI containing the RRC command on the old PDSCH and the time the UE starts transmission of the new PRACH</w:t>
      </w:r>
      <w:r w:rsidRPr="00C7244C">
        <w:rPr>
          <w:rFonts w:eastAsia="MS Mincho" w:cs="v4.2.0"/>
        </w:rPr>
        <w:t>, excluding the RRC procedure delay</w:t>
      </w:r>
      <w:r w:rsidRPr="00C7244C">
        <w:rPr>
          <w:rFonts w:cs="v4.2.0"/>
        </w:rPr>
        <w:t>.</w:t>
      </w:r>
    </w:p>
    <w:p w14:paraId="68E249F1" w14:textId="77777777" w:rsidR="0026734E" w:rsidRPr="00C7244C" w:rsidRDefault="0026734E" w:rsidP="0026734E">
      <w:pPr>
        <w:rPr>
          <w:rFonts w:cs="v4.2.0"/>
          <w:position w:val="-6"/>
        </w:rPr>
      </w:pPr>
      <w:r w:rsidRPr="00C7244C">
        <w:rPr>
          <w:rFonts w:cs="v4.2.0"/>
        </w:rPr>
        <w:t>When in</w:t>
      </w:r>
      <w:r w:rsidRPr="00C7244C" w:rsidDel="000F5CD8">
        <w:rPr>
          <w:rFonts w:cs="v4.2.0"/>
        </w:rPr>
        <w:t xml:space="preserve"> </w:t>
      </w:r>
      <w:r w:rsidRPr="00C7244C">
        <w:rPr>
          <w:rFonts w:cs="v4.2.0"/>
        </w:rPr>
        <w:t>inter-frequency handover is commanded, the interruption time shall be less than T</w:t>
      </w:r>
      <w:r w:rsidRPr="00C7244C">
        <w:rPr>
          <w:rFonts w:cs="v4.2.0"/>
          <w:vertAlign w:val="subscript"/>
        </w:rPr>
        <w:t>interrupt</w:t>
      </w:r>
    </w:p>
    <w:p w14:paraId="4C3B8827" w14:textId="27B343AA" w:rsidR="0026734E" w:rsidRPr="00C7244C" w:rsidRDefault="0026734E" w:rsidP="00EB0DC0">
      <w:pPr>
        <w:pStyle w:val="EQ"/>
        <w:jc w:val="center"/>
        <w:rPr>
          <w:noProof w:val="0"/>
        </w:rPr>
      </w:pPr>
      <w:r w:rsidRPr="00C7244C">
        <w:rPr>
          <w:rFonts w:cs="v4.2.0"/>
          <w:noProof w:val="0"/>
        </w:rPr>
        <w:t>T</w:t>
      </w:r>
      <w:r w:rsidRPr="00C7244C">
        <w:rPr>
          <w:rFonts w:cs="v4.2.0"/>
          <w:noProof w:val="0"/>
          <w:vertAlign w:val="subscript"/>
        </w:rPr>
        <w:t>interrupt</w:t>
      </w:r>
      <w:r w:rsidRPr="00C7244C">
        <w:rPr>
          <w:noProof w:val="0"/>
        </w:rPr>
        <w:t xml:space="preserve"> = T</w:t>
      </w:r>
      <w:r w:rsidRPr="00C7244C">
        <w:rPr>
          <w:noProof w:val="0"/>
          <w:vertAlign w:val="subscript"/>
        </w:rPr>
        <w:t>search</w:t>
      </w:r>
      <w:r w:rsidRPr="00C7244C">
        <w:rPr>
          <w:noProof w:val="0"/>
        </w:rPr>
        <w:t xml:space="preserve"> + T</w:t>
      </w:r>
      <w:r w:rsidRPr="00C7244C">
        <w:rPr>
          <w:noProof w:val="0"/>
          <w:vertAlign w:val="subscript"/>
        </w:rPr>
        <w:t>IU</w:t>
      </w:r>
      <w:r w:rsidRPr="00C7244C">
        <w:rPr>
          <w:noProof w:val="0"/>
        </w:rPr>
        <w:t xml:space="preserve"> + </w:t>
      </w:r>
      <w:r w:rsidRPr="00C7244C">
        <w:rPr>
          <w:noProof w:val="0"/>
          <w:lang w:eastAsia="zh-CN"/>
        </w:rPr>
        <w:t>T</w:t>
      </w:r>
      <w:r w:rsidRPr="00C7244C">
        <w:rPr>
          <w:noProof w:val="0"/>
          <w:vertAlign w:val="subscript"/>
          <w:lang w:eastAsia="zh-CN"/>
        </w:rPr>
        <w:t xml:space="preserve">processing </w:t>
      </w:r>
      <w:r w:rsidRPr="00C7244C">
        <w:rPr>
          <w:noProof w:val="0"/>
          <w:lang w:eastAsia="zh-CN"/>
        </w:rPr>
        <w:t>+ T</w:t>
      </w:r>
      <w:r w:rsidRPr="00C7244C">
        <w:rPr>
          <w:noProof w:val="0"/>
          <w:vertAlign w:val="subscript"/>
          <w:lang w:eastAsia="zh-CN"/>
        </w:rPr>
        <w:t xml:space="preserve">∆ </w:t>
      </w:r>
      <w:r w:rsidRPr="00C7244C">
        <w:rPr>
          <w:noProof w:val="0"/>
          <w:lang w:eastAsia="zh-CN"/>
        </w:rPr>
        <w:t>+ T</w:t>
      </w:r>
      <w:r w:rsidRPr="00C7244C">
        <w:rPr>
          <w:noProof w:val="0"/>
          <w:vertAlign w:val="subscript"/>
          <w:lang w:eastAsia="zh-CN"/>
        </w:rPr>
        <w:t>margin</w:t>
      </w:r>
      <w:r w:rsidRPr="00C7244C">
        <w:rPr>
          <w:noProof w:val="0"/>
          <w:lang w:eastAsia="zh-CN"/>
        </w:rPr>
        <w:t xml:space="preserve"> </w:t>
      </w:r>
      <w:r w:rsidRPr="00C7244C">
        <w:rPr>
          <w:noProof w:val="0"/>
        </w:rPr>
        <w:t>ms</w:t>
      </w:r>
    </w:p>
    <w:p w14:paraId="22E325B3" w14:textId="77777777" w:rsidR="0026734E" w:rsidRPr="00C7244C" w:rsidRDefault="0026734E" w:rsidP="0026734E">
      <w:pPr>
        <w:rPr>
          <w:rFonts w:cs="v4.2.0"/>
        </w:rPr>
      </w:pPr>
      <w:r w:rsidRPr="00C7244C">
        <w:rPr>
          <w:rFonts w:cs="v4.2.0"/>
        </w:rPr>
        <w:t>Where:</w:t>
      </w:r>
    </w:p>
    <w:p w14:paraId="7F29FC38" w14:textId="77777777" w:rsidR="0026734E" w:rsidRPr="00C7244C" w:rsidRDefault="0026734E" w:rsidP="0026734E">
      <w:pPr>
        <w:pStyle w:val="B1"/>
      </w:pPr>
      <w:r w:rsidRPr="00C7244C">
        <w:tab/>
        <w:t>T</w:t>
      </w:r>
      <w:r w:rsidRPr="00C7244C">
        <w:rPr>
          <w:vertAlign w:val="subscript"/>
        </w:rPr>
        <w:t>search</w:t>
      </w:r>
      <w:r w:rsidRPr="00C7244C">
        <w:t xml:space="preserve"> is the time required to search the target cell when the handover command is received by the UE. If the target cell is a known cell, then T</w:t>
      </w:r>
      <w:r w:rsidRPr="00C7244C">
        <w:rPr>
          <w:vertAlign w:val="subscript"/>
        </w:rPr>
        <w:t>search</w:t>
      </w:r>
      <w:r w:rsidRPr="00C7244C">
        <w:t xml:space="preserve"> = 0 ms. If the target cell is an unknown inter-frequency cell and the target cell Es/Iot≥-2 dB, then T</w:t>
      </w:r>
      <w:r w:rsidRPr="00C7244C">
        <w:rPr>
          <w:vertAlign w:val="subscript"/>
        </w:rPr>
        <w:t>search</w:t>
      </w:r>
      <w:r w:rsidRPr="00C7244C">
        <w:t xml:space="preserve"> = </w:t>
      </w:r>
      <w:r w:rsidRPr="00C7244C">
        <w:rPr>
          <w:lang w:eastAsia="zh-CN"/>
        </w:rPr>
        <w:t>N</w:t>
      </w:r>
      <w:r w:rsidRPr="00C7244C">
        <w:t>*</w:t>
      </w:r>
      <w:r w:rsidRPr="00C7244C">
        <w:rPr>
          <w:lang w:eastAsia="zh-CN"/>
        </w:rPr>
        <w:t>3</w:t>
      </w:r>
      <w:r w:rsidRPr="00C7244C">
        <w:t>* T</w:t>
      </w:r>
      <w:r w:rsidRPr="00C7244C">
        <w:rPr>
          <w:vertAlign w:val="subscript"/>
        </w:rPr>
        <w:t>rs</w:t>
      </w:r>
      <w:r w:rsidRPr="00C7244C">
        <w:t xml:space="preserve"> ms. N = 8 when the target cell is in FR2-1, and N = 12 when the target cell is in FR2-2. Regardless of whether DRX is in use by the UE, T</w:t>
      </w:r>
      <w:r w:rsidRPr="00C7244C">
        <w:rPr>
          <w:vertAlign w:val="subscript"/>
        </w:rPr>
        <w:t>search</w:t>
      </w:r>
      <w:r w:rsidRPr="00C7244C">
        <w:t xml:space="preserve"> shall still be based on non-DRX target cell search times.</w:t>
      </w:r>
    </w:p>
    <w:p w14:paraId="08BDF964" w14:textId="77777777" w:rsidR="0026734E" w:rsidRPr="00C7244C" w:rsidRDefault="0026734E" w:rsidP="0026734E">
      <w:pPr>
        <w:pStyle w:val="B1"/>
      </w:pPr>
      <w:r w:rsidRPr="00C7244C">
        <w:tab/>
        <w:t>T</w:t>
      </w:r>
      <w:r w:rsidRPr="00C7244C">
        <w:rPr>
          <w:vertAlign w:val="subscript"/>
          <w:lang w:eastAsia="zh-CN"/>
        </w:rPr>
        <w:t>processing</w:t>
      </w:r>
      <w:r w:rsidRPr="00C7244C">
        <w:t xml:space="preserve"> is time for UE processing. T</w:t>
      </w:r>
      <w:r w:rsidRPr="00C7244C">
        <w:rPr>
          <w:vertAlign w:val="subscript"/>
          <w:lang w:eastAsia="zh-CN"/>
        </w:rPr>
        <w:t>processing</w:t>
      </w:r>
      <w:r w:rsidRPr="00C7244C">
        <w:t xml:space="preserve"> can be up 40ms. </w:t>
      </w:r>
    </w:p>
    <w:p w14:paraId="7B152D58" w14:textId="77777777" w:rsidR="0026734E" w:rsidRPr="00C7244C" w:rsidRDefault="0026734E" w:rsidP="0026734E">
      <w:pPr>
        <w:pStyle w:val="B1"/>
      </w:pPr>
      <w:r w:rsidRPr="00C7244C">
        <w:rPr>
          <w:lang w:eastAsia="zh-CN"/>
        </w:rPr>
        <w:tab/>
        <w:t>T</w:t>
      </w:r>
      <w:r w:rsidRPr="00C7244C">
        <w:rPr>
          <w:vertAlign w:val="subscript"/>
          <w:lang w:eastAsia="zh-CN"/>
        </w:rPr>
        <w:t xml:space="preserve">margin </w:t>
      </w:r>
      <w:r w:rsidRPr="00C7244C">
        <w:rPr>
          <w:lang w:eastAsia="zh-CN"/>
        </w:rPr>
        <w:t>is time for SSB post-processing. T</w:t>
      </w:r>
      <w:r w:rsidRPr="00C7244C">
        <w:rPr>
          <w:vertAlign w:val="subscript"/>
          <w:lang w:eastAsia="zh-CN"/>
        </w:rPr>
        <w:t xml:space="preserve">margin </w:t>
      </w:r>
      <w:r w:rsidRPr="00C7244C">
        <w:rPr>
          <w:lang w:eastAsia="zh-CN"/>
        </w:rPr>
        <w:t>can be up to 2ms.</w:t>
      </w:r>
    </w:p>
    <w:p w14:paraId="767975C3" w14:textId="77777777" w:rsidR="0026734E" w:rsidRPr="00C7244C" w:rsidRDefault="0026734E" w:rsidP="0026734E">
      <w:pPr>
        <w:pStyle w:val="B1"/>
      </w:pPr>
      <w:r w:rsidRPr="00C7244C">
        <w:tab/>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T</w:t>
      </w:r>
      <w:r w:rsidRPr="00C7244C">
        <w:rPr>
          <w:vertAlign w:val="subscript"/>
        </w:rPr>
        <w:t>rs</w:t>
      </w:r>
      <w:r w:rsidRPr="00C7244C">
        <w:t xml:space="preserve"> for both known and unknown target cell.</w:t>
      </w:r>
    </w:p>
    <w:p w14:paraId="2CA7B027" w14:textId="77777777" w:rsidR="0026734E" w:rsidRPr="00C7244C" w:rsidRDefault="0026734E" w:rsidP="0026734E">
      <w:pPr>
        <w:pStyle w:val="B1"/>
        <w:rPr>
          <w:lang w:eastAsia="zh-CN"/>
        </w:rPr>
      </w:pPr>
      <w:r w:rsidRPr="00C7244C">
        <w:tab/>
        <w:t>T</w:t>
      </w:r>
      <w:r w:rsidRPr="00C7244C">
        <w:rPr>
          <w:vertAlign w:val="subscript"/>
        </w:rPr>
        <w:t>IU</w:t>
      </w:r>
      <w:r w:rsidRPr="00C7244C">
        <w:t xml:space="preserve"> is the interruption uncertainty </w:t>
      </w:r>
      <w:r w:rsidRPr="00C7244C">
        <w:rPr>
          <w:lang w:eastAsia="zh-CN"/>
        </w:rPr>
        <w:t>in acquiring the first available PRACH occasion in the new cell</w:t>
      </w:r>
      <w:r w:rsidRPr="00C7244C">
        <w:t>. T</w:t>
      </w:r>
      <w:r w:rsidRPr="00C7244C">
        <w:rPr>
          <w:vertAlign w:val="subscript"/>
        </w:rPr>
        <w:t>IU</w:t>
      </w:r>
      <w:r w:rsidRPr="00C7244C">
        <w:t xml:space="preserve"> can be up to the summation of SSB to PRACH occasion association period and 10 ms. SSB to PRACH occasion associated period is defined in the table 8.1-1 of TS 38.213 [8].</w:t>
      </w:r>
    </w:p>
    <w:p w14:paraId="381D9AD1" w14:textId="77777777" w:rsidR="0026734E" w:rsidRPr="00C7244C" w:rsidRDefault="0026734E" w:rsidP="0026734E">
      <w:r w:rsidRPr="00C7244C">
        <w:t>T</w:t>
      </w:r>
      <w:r w:rsidRPr="00C7244C">
        <w:rPr>
          <w:vertAlign w:val="subscript"/>
        </w:rPr>
        <w:t>rs</w:t>
      </w:r>
      <w:r w:rsidRPr="00C7244C">
        <w:t xml:space="preserve"> is the SMTC periodicity of the target NR cell if the UE has been provided with an SMTC configuration for the target cell in the handover command, otherwise Trs is the SMTC configured in the measObjectNR having the same SSB frequency and subcarrier spacing. If such measObjectNRs configured by MN and SN have different SMTC, Trs is the periodicity of one of the SMTC which is up to UE implementation. If the UE is not provided SMTC configuration or measurement object on this frequency, the requirement in this clause is applied with T</w:t>
      </w:r>
      <w:r w:rsidRPr="00C7244C">
        <w:rPr>
          <w:vertAlign w:val="subscript"/>
        </w:rPr>
        <w:t>rs</w:t>
      </w:r>
      <w:r w:rsidRPr="00C7244C">
        <w:t xml:space="preserve">=5ms assuming the SSB transmission periodicity is 5ms. There is no requirement if the SSB transmission periodicity is not 5ms. </w:t>
      </w:r>
    </w:p>
    <w:p w14:paraId="62C904D0" w14:textId="77777777" w:rsidR="0026734E" w:rsidRPr="00C7244C" w:rsidRDefault="0026734E" w:rsidP="0026734E">
      <w:pPr>
        <w:rPr>
          <w:lang w:eastAsia="ko-KR"/>
        </w:rPr>
      </w:pPr>
      <w:r w:rsidRPr="00C7244C">
        <w:rPr>
          <w:rFonts w:cs="v4.2.0"/>
          <w:lang w:eastAsia="zh-CN"/>
        </w:rPr>
        <w:t>In FR2, the target cell</w:t>
      </w:r>
      <w:r w:rsidRPr="00C7244C">
        <w:rPr>
          <w:rFonts w:cs="v4.2.0"/>
          <w:lang w:eastAsia="ko-KR"/>
        </w:rPr>
        <w:t xml:space="preserve"> is known if it </w:t>
      </w:r>
      <w:r w:rsidRPr="00C7244C">
        <w:rPr>
          <w:lang w:eastAsia="ko-KR"/>
        </w:rPr>
        <w:t>has been meeting the following conditions:</w:t>
      </w:r>
    </w:p>
    <w:p w14:paraId="54CA84F1" w14:textId="77777777" w:rsidR="0026734E" w:rsidRPr="00C7244C" w:rsidRDefault="0026734E" w:rsidP="0026734E">
      <w:pPr>
        <w:pStyle w:val="B1"/>
        <w:rPr>
          <w:lang w:eastAsia="ko-KR"/>
        </w:rPr>
      </w:pPr>
      <w:r w:rsidRPr="00C7244C">
        <w:rPr>
          <w:lang w:eastAsia="ko-KR"/>
        </w:rPr>
        <w:t>-</w:t>
      </w:r>
      <w:r w:rsidRPr="00C7244C">
        <w:rPr>
          <w:lang w:eastAsia="ko-KR"/>
        </w:rPr>
        <w:tab/>
        <w:t>During the last 5 seconds before the reception of the handover command:</w:t>
      </w:r>
    </w:p>
    <w:p w14:paraId="785AE22C" w14:textId="77777777" w:rsidR="0026734E" w:rsidRPr="00C7244C" w:rsidRDefault="0026734E" w:rsidP="0026734E">
      <w:pPr>
        <w:pStyle w:val="B2"/>
        <w:rPr>
          <w:lang w:eastAsia="ko-KR"/>
        </w:rPr>
      </w:pPr>
      <w:r w:rsidRPr="00C7244C">
        <w:rPr>
          <w:lang w:eastAsia="ko-KR"/>
        </w:rPr>
        <w:t>-</w:t>
      </w:r>
      <w:r w:rsidRPr="00C7244C">
        <w:rPr>
          <w:lang w:eastAsia="ko-KR"/>
        </w:rPr>
        <w:tab/>
        <w:t>the UE has sent a valid measurement report for the target cell and</w:t>
      </w:r>
    </w:p>
    <w:p w14:paraId="51A39CE8" w14:textId="77777777" w:rsidR="0026734E" w:rsidRPr="00C7244C" w:rsidRDefault="0026734E" w:rsidP="0026734E">
      <w:pPr>
        <w:pStyle w:val="B2"/>
        <w:rPr>
          <w:lang w:eastAsia="ko-KR"/>
        </w:rPr>
      </w:pPr>
      <w:r w:rsidRPr="00C7244C">
        <w:rPr>
          <w:lang w:eastAsia="ko-KR"/>
        </w:rPr>
        <w:t>-</w:t>
      </w:r>
      <w:r w:rsidRPr="00C7244C">
        <w:rPr>
          <w:lang w:eastAsia="ko-KR"/>
        </w:rPr>
        <w:tab/>
        <w:t xml:space="preserve">One of the SSBs measured from the NR </w:t>
      </w:r>
      <w:r w:rsidRPr="00C7244C">
        <w:rPr>
          <w:lang w:eastAsia="zh-CN"/>
        </w:rPr>
        <w:t>target cell</w:t>
      </w:r>
      <w:r w:rsidRPr="00C7244C">
        <w:rPr>
          <w:lang w:eastAsia="ko-KR"/>
        </w:rPr>
        <w:t xml:space="preserve"> being </w:t>
      </w:r>
      <w:r w:rsidRPr="00C7244C">
        <w:rPr>
          <w:lang w:eastAsia="zh-CN"/>
        </w:rPr>
        <w:t>configured</w:t>
      </w:r>
      <w:r w:rsidRPr="00C7244C">
        <w:rPr>
          <w:lang w:eastAsia="ko-KR"/>
        </w:rPr>
        <w:t xml:space="preserve"> remains detectable according to the cell identification conditions specified in clause </w:t>
      </w:r>
      <w:r w:rsidRPr="00C7244C">
        <w:rPr>
          <w:rFonts w:eastAsia="Malgun Gothic"/>
          <w:lang w:eastAsia="zh-CN"/>
        </w:rPr>
        <w:t>9.3 of 38.133 [6]</w:t>
      </w:r>
      <w:r w:rsidRPr="00C7244C">
        <w:rPr>
          <w:lang w:eastAsia="ko-KR"/>
        </w:rPr>
        <w:t>,</w:t>
      </w:r>
    </w:p>
    <w:p w14:paraId="0CC751EB" w14:textId="77777777" w:rsidR="0026734E" w:rsidRPr="00C7244C" w:rsidRDefault="0026734E" w:rsidP="0026734E">
      <w:pPr>
        <w:pStyle w:val="B1"/>
        <w:rPr>
          <w:lang w:eastAsia="ko-KR"/>
        </w:rPr>
      </w:pPr>
      <w:r w:rsidRPr="00C7244C">
        <w:rPr>
          <w:lang w:eastAsia="ko-KR"/>
        </w:rPr>
        <w:t>-</w:t>
      </w:r>
      <w:r w:rsidRPr="00C7244C">
        <w:rPr>
          <w:lang w:eastAsia="ko-KR"/>
        </w:rPr>
        <w:tab/>
        <w:t>One of the SSBs measured from the target cell also remains detectable during the handover delay according to the cell identification conditions specified in clause 9.3 of 38.133 [6].</w:t>
      </w:r>
    </w:p>
    <w:p w14:paraId="559E4B7C" w14:textId="77777777" w:rsidR="0026734E" w:rsidRPr="00C7244C" w:rsidRDefault="0026734E" w:rsidP="0026734E">
      <w:pPr>
        <w:rPr>
          <w:lang w:eastAsia="ko-KR"/>
        </w:rPr>
      </w:pPr>
      <w:r w:rsidRPr="00C7244C">
        <w:rPr>
          <w:lang w:eastAsia="ko-KR"/>
        </w:rPr>
        <w:t>otherwise it is unknown.</w:t>
      </w:r>
    </w:p>
    <w:p w14:paraId="34C2A6D8" w14:textId="77777777" w:rsidR="0026734E" w:rsidRPr="00C7244C" w:rsidRDefault="0026734E" w:rsidP="0026734E">
      <w:r w:rsidRPr="00C7244C">
        <w:t>The normative reference for this requirement is TS 38.133 [6] clause 6.1.1.5.</w:t>
      </w:r>
    </w:p>
    <w:p w14:paraId="2A877B4C" w14:textId="77777777" w:rsidR="0026734E" w:rsidRPr="00C7244C" w:rsidRDefault="0026734E" w:rsidP="0026734E">
      <w:pPr>
        <w:pStyle w:val="Heading5"/>
      </w:pPr>
      <w:r w:rsidRPr="00C7244C">
        <w:t>7.3.1.0.3</w:t>
      </w:r>
      <w:r w:rsidRPr="00C7244C">
        <w:tab/>
        <w:t>Minimum conformance requirements for NR FR1 – NR FR2 DAPS handover</w:t>
      </w:r>
    </w:p>
    <w:p w14:paraId="2A91C962" w14:textId="77777777" w:rsidR="0026734E" w:rsidRPr="00C7244C" w:rsidRDefault="0026734E" w:rsidP="0026734E">
      <w:pPr>
        <w:rPr>
          <w:rFonts w:cs="v4.2.0"/>
        </w:rPr>
      </w:pPr>
      <w:r w:rsidRPr="00C7244C">
        <w:rPr>
          <w:rFonts w:cs="v4.2.0"/>
        </w:rPr>
        <w:t>An FR1-FR2 DAPS handover is synchronous if it meets the conditions in table 7.3.1.0.3-1, otherwise it is asynchronous</w:t>
      </w:r>
    </w:p>
    <w:p w14:paraId="35E785FA" w14:textId="77777777" w:rsidR="0026734E" w:rsidRPr="00C7244C" w:rsidRDefault="0026734E" w:rsidP="0026734E">
      <w:pPr>
        <w:pStyle w:val="TH"/>
      </w:pPr>
      <w:r w:rsidRPr="00C7244C">
        <w:t>Table  7.3.1.0.3-1: Sync condition for FR1-FR2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26734E" w:rsidRPr="00C7244C" w14:paraId="7E4FFF54" w14:textId="77777777" w:rsidTr="003F1727">
        <w:trPr>
          <w:jc w:val="center"/>
        </w:trPr>
        <w:tc>
          <w:tcPr>
            <w:tcW w:w="2183" w:type="dxa"/>
            <w:shd w:val="clear" w:color="auto" w:fill="auto"/>
          </w:tcPr>
          <w:p w14:paraId="0E0B8557" w14:textId="77777777" w:rsidR="0026734E" w:rsidRPr="00C7244C" w:rsidRDefault="0026734E" w:rsidP="003F1727">
            <w:pPr>
              <w:pStyle w:val="TAH"/>
            </w:pPr>
            <w:r w:rsidRPr="00C7244C">
              <w:t>Frequency Range of the pair of carriers</w:t>
            </w:r>
          </w:p>
        </w:tc>
        <w:tc>
          <w:tcPr>
            <w:tcW w:w="2890" w:type="dxa"/>
            <w:shd w:val="clear" w:color="auto" w:fill="auto"/>
          </w:tcPr>
          <w:p w14:paraId="6B0712F3" w14:textId="2F24FE7F" w:rsidR="0026734E" w:rsidRPr="00C7244C" w:rsidRDefault="0026734E" w:rsidP="003F1727">
            <w:pPr>
              <w:pStyle w:val="TAH"/>
            </w:pPr>
            <w:r w:rsidRPr="00C7244C">
              <w:t xml:space="preserve">Maximum receive timing difference between source and </w:t>
            </w:r>
            <w:r w:rsidR="00EB0DC0" w:rsidRPr="00C7244C">
              <w:t>target</w:t>
            </w:r>
            <w:r w:rsidRPr="00C7244C">
              <w:t xml:space="preserve"> cell (µs) for sync DAPS handover</w:t>
            </w:r>
          </w:p>
        </w:tc>
        <w:tc>
          <w:tcPr>
            <w:tcW w:w="2845" w:type="dxa"/>
          </w:tcPr>
          <w:p w14:paraId="096EE4E6" w14:textId="39441877" w:rsidR="0026734E" w:rsidRPr="00C7244C" w:rsidRDefault="0026734E" w:rsidP="003F1727">
            <w:pPr>
              <w:pStyle w:val="TAH"/>
            </w:pPr>
            <w:r w:rsidRPr="00C7244C">
              <w:t xml:space="preserve">Maximum transmit timing difference between source and </w:t>
            </w:r>
            <w:r w:rsidR="00EB0DC0" w:rsidRPr="00C7244C">
              <w:t>target</w:t>
            </w:r>
            <w:r w:rsidRPr="00C7244C">
              <w:t xml:space="preserve"> cell (µs)Note 1 sync DAPS handover</w:t>
            </w:r>
          </w:p>
        </w:tc>
      </w:tr>
      <w:tr w:rsidR="0026734E" w:rsidRPr="00C7244C" w14:paraId="0B4FED7D" w14:textId="77777777" w:rsidTr="003F1727">
        <w:trPr>
          <w:jc w:val="center"/>
        </w:trPr>
        <w:tc>
          <w:tcPr>
            <w:tcW w:w="2183" w:type="dxa"/>
            <w:shd w:val="clear" w:color="auto" w:fill="auto"/>
          </w:tcPr>
          <w:p w14:paraId="5E03270F" w14:textId="77777777" w:rsidR="0026734E" w:rsidRPr="00C7244C" w:rsidRDefault="0026734E" w:rsidP="003F1727">
            <w:pPr>
              <w:pStyle w:val="TAL"/>
            </w:pPr>
            <w:r w:rsidRPr="00C7244C">
              <w:t>Between FR1 and FR2</w:t>
            </w:r>
          </w:p>
        </w:tc>
        <w:tc>
          <w:tcPr>
            <w:tcW w:w="2890" w:type="dxa"/>
            <w:shd w:val="clear" w:color="auto" w:fill="auto"/>
          </w:tcPr>
          <w:p w14:paraId="39FE59DE" w14:textId="77777777" w:rsidR="0026734E" w:rsidRPr="00C7244C" w:rsidRDefault="0026734E" w:rsidP="003F1727">
            <w:pPr>
              <w:pStyle w:val="TAC"/>
            </w:pPr>
            <w:r w:rsidRPr="00C7244C">
              <w:t xml:space="preserve">25 </w:t>
            </w:r>
          </w:p>
        </w:tc>
        <w:tc>
          <w:tcPr>
            <w:tcW w:w="2845" w:type="dxa"/>
          </w:tcPr>
          <w:p w14:paraId="6DCA774E" w14:textId="77777777" w:rsidR="0026734E" w:rsidRPr="00C7244C" w:rsidRDefault="0026734E" w:rsidP="003F1727">
            <w:pPr>
              <w:pStyle w:val="TAC"/>
            </w:pPr>
            <w:r w:rsidRPr="00C7244C">
              <w:t xml:space="preserve">26.1 </w:t>
            </w:r>
          </w:p>
        </w:tc>
      </w:tr>
    </w:tbl>
    <w:p w14:paraId="14569B85" w14:textId="77777777" w:rsidR="0026734E" w:rsidRPr="00C7244C" w:rsidRDefault="0026734E" w:rsidP="0026734E">
      <w:pPr>
        <w:rPr>
          <w:rFonts w:cs="v4.2.0"/>
        </w:rPr>
      </w:pPr>
    </w:p>
    <w:p w14:paraId="5998FF41" w14:textId="77777777" w:rsidR="0026734E" w:rsidRPr="00C7244C" w:rsidRDefault="0026734E" w:rsidP="0026734E">
      <w:pPr>
        <w:rPr>
          <w:rFonts w:cs="v4.2.0"/>
        </w:rPr>
      </w:pPr>
      <w:r w:rsidRPr="00C7244C">
        <w:rPr>
          <w:rFonts w:cs="v4.2.0"/>
        </w:rPr>
        <w:t xml:space="preserve">Procedure delays for the procedure that can command a DAPS handover are specified in </w:t>
      </w:r>
      <w:r w:rsidRPr="00C7244C">
        <w:t>TS 38.331 [13]</w:t>
      </w:r>
      <w:r w:rsidRPr="00C7244C">
        <w:rPr>
          <w:rFonts w:cs="v4.2.0"/>
        </w:rPr>
        <w:t>.</w:t>
      </w:r>
    </w:p>
    <w:p w14:paraId="5D853475"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1</w:t>
      </w:r>
      <w:r w:rsidRPr="00C7244C">
        <w:rPr>
          <w:rFonts w:cs="v4.2.0"/>
        </w:rPr>
        <w:t xml:space="preserve"> ms from the end of the last TTI containing the RRC command</w:t>
      </w:r>
      <w:r w:rsidRPr="00C7244C">
        <w:rPr>
          <w:lang w:eastAsia="zh-CN"/>
        </w:rPr>
        <w:t xml:space="preserve"> when UE is configured with dual active protocol stack handover</w:t>
      </w:r>
      <w:r w:rsidRPr="00C7244C">
        <w:rPr>
          <w:rFonts w:cs="v4.2.0"/>
        </w:rPr>
        <w:t>.</w:t>
      </w:r>
    </w:p>
    <w:p w14:paraId="5A3A5028" w14:textId="703FE3AE" w:rsidR="0026734E" w:rsidRPr="00C7244C" w:rsidRDefault="0026734E" w:rsidP="00EB0DC0">
      <w:pPr>
        <w:pStyle w:val="EQ"/>
        <w:jc w:val="center"/>
        <w:rPr>
          <w:noProof w:val="0"/>
        </w:rPr>
      </w:pPr>
      <w:r w:rsidRPr="00C7244C">
        <w:rPr>
          <w:rFonts w:cs="v4.2.0"/>
          <w:noProof w:val="0"/>
        </w:rPr>
        <w:t>D</w:t>
      </w:r>
      <w:r w:rsidRPr="00C7244C">
        <w:rPr>
          <w:rFonts w:cs="v4.2.0"/>
          <w:noProof w:val="0"/>
          <w:vertAlign w:val="subscript"/>
        </w:rPr>
        <w:t>handover1</w:t>
      </w:r>
      <w:r w:rsidRPr="00C7244C">
        <w:rPr>
          <w:noProof w:val="0"/>
        </w:rPr>
        <w:t xml:space="preserve"> = </w:t>
      </w:r>
      <w:r w:rsidRPr="00C7244C">
        <w:rPr>
          <w:rFonts w:cs="v4.2.0"/>
          <w:iCs/>
          <w:noProof w:val="0"/>
        </w:rPr>
        <w:t>T</w:t>
      </w:r>
      <w:r w:rsidRPr="00C7244C">
        <w:rPr>
          <w:rFonts w:cs="v4.2.0"/>
          <w:iCs/>
          <w:noProof w:val="0"/>
          <w:vertAlign w:val="subscript"/>
        </w:rPr>
        <w:t>RRC_procedure</w:t>
      </w:r>
      <w:r w:rsidRPr="00C7244C">
        <w:rPr>
          <w:noProof w:val="0"/>
        </w:rPr>
        <w:t xml:space="preserve"> + T</w:t>
      </w:r>
      <w:r w:rsidRPr="00C7244C">
        <w:rPr>
          <w:noProof w:val="0"/>
          <w:vertAlign w:val="subscript"/>
        </w:rPr>
        <w:t>search</w:t>
      </w:r>
      <w:r w:rsidRPr="00C7244C">
        <w:rPr>
          <w:noProof w:val="0"/>
        </w:rPr>
        <w:t xml:space="preserve"> + T</w:t>
      </w:r>
      <w:r w:rsidRPr="00C7244C">
        <w:rPr>
          <w:noProof w:val="0"/>
          <w:vertAlign w:val="subscript"/>
        </w:rPr>
        <w:t>IU</w:t>
      </w:r>
      <w:r w:rsidRPr="00C7244C">
        <w:rPr>
          <w:noProof w:val="0"/>
        </w:rPr>
        <w:t xml:space="preserve"> + T</w:t>
      </w:r>
      <w:r w:rsidRPr="00C7244C">
        <w:rPr>
          <w:noProof w:val="0"/>
          <w:vertAlign w:val="subscript"/>
        </w:rPr>
        <w:t>processing</w:t>
      </w:r>
      <w:r w:rsidRPr="00C7244C">
        <w:rPr>
          <w:noProof w:val="0"/>
        </w:rPr>
        <w:t xml:space="preserve"> </w:t>
      </w:r>
      <w:r w:rsidRPr="00C7244C">
        <w:rPr>
          <w:noProof w:val="0"/>
          <w:lang w:eastAsia="zh-CN"/>
        </w:rPr>
        <w:t>+ T</w:t>
      </w:r>
      <w:r w:rsidRPr="00C7244C">
        <w:rPr>
          <w:noProof w:val="0"/>
          <w:vertAlign w:val="subscript"/>
          <w:lang w:eastAsia="zh-CN"/>
        </w:rPr>
        <w:t>∆</w:t>
      </w:r>
      <w:r w:rsidRPr="00C7244C">
        <w:rPr>
          <w:noProof w:val="0"/>
          <w:lang w:eastAsia="zh-CN"/>
        </w:rPr>
        <w:t xml:space="preserve"> + T</w:t>
      </w:r>
      <w:r w:rsidRPr="00C7244C">
        <w:rPr>
          <w:noProof w:val="0"/>
          <w:vertAlign w:val="subscript"/>
          <w:lang w:eastAsia="zh-CN"/>
        </w:rPr>
        <w:t>margin</w:t>
      </w:r>
      <w:r w:rsidRPr="00C7244C">
        <w:rPr>
          <w:noProof w:val="0"/>
        </w:rPr>
        <w:t xml:space="preserve"> ms</w:t>
      </w:r>
    </w:p>
    <w:p w14:paraId="0A21FEB4" w14:textId="77777777" w:rsidR="0026734E" w:rsidRPr="00C7244C" w:rsidRDefault="0026734E" w:rsidP="0026734E">
      <w:pPr>
        <w:rPr>
          <w:rFonts w:cs="v4.2.0"/>
        </w:rPr>
      </w:pPr>
      <w:r w:rsidRPr="00C7244C">
        <w:rPr>
          <w:rFonts w:cs="v4.2.0"/>
        </w:rPr>
        <w:t>Where:</w:t>
      </w:r>
    </w:p>
    <w:p w14:paraId="5534EFA5" w14:textId="77777777" w:rsidR="0026734E" w:rsidRPr="00C7244C" w:rsidRDefault="0026734E" w:rsidP="0026734E">
      <w:pPr>
        <w:pStyle w:val="B1"/>
      </w:pPr>
      <w:r w:rsidRPr="00C7244C">
        <w:rPr>
          <w:iCs/>
        </w:rPr>
        <w:tab/>
        <w:t>T</w:t>
      </w:r>
      <w:r w:rsidRPr="00C7244C">
        <w:rPr>
          <w:iCs/>
          <w:vertAlign w:val="subscript"/>
        </w:rPr>
        <w:t>RRC_procedure</w:t>
      </w:r>
      <w:r w:rsidRPr="00C7244C">
        <w:t xml:space="preserve"> is the </w:t>
      </w:r>
      <w:r w:rsidRPr="00C7244C">
        <w:rPr>
          <w:rFonts w:eastAsia="MS Mincho"/>
        </w:rPr>
        <w:t>maximum</w:t>
      </w:r>
      <w:r w:rsidRPr="00C7244C">
        <w:t xml:space="preserve"> RRC procedure delay as </w:t>
      </w:r>
      <w:r w:rsidRPr="00C7244C">
        <w:rPr>
          <w:rFonts w:ascii="Tms Rmn" w:eastAsia="MS Mincho" w:hAnsi="Tms Rmn"/>
        </w:rPr>
        <w:t xml:space="preserve">specified </w:t>
      </w:r>
      <w:r w:rsidRPr="00C7244C">
        <w:t>in clause </w:t>
      </w:r>
      <w:r w:rsidRPr="00C7244C">
        <w:rPr>
          <w:lang w:eastAsia="zh-CN"/>
        </w:rPr>
        <w:t>12</w:t>
      </w:r>
      <w:r w:rsidRPr="00C7244C">
        <w:t xml:space="preserve"> in TS 38.331 [13].</w:t>
      </w:r>
    </w:p>
    <w:p w14:paraId="6ADA65E1" w14:textId="77777777" w:rsidR="0026734E" w:rsidRPr="00C7244C" w:rsidRDefault="0026734E" w:rsidP="0026734E">
      <w:pPr>
        <w:pStyle w:val="B1"/>
      </w:pPr>
      <w:r w:rsidRPr="00C7244C">
        <w:tab/>
        <w:t>T</w:t>
      </w:r>
      <w:r w:rsidRPr="00C7244C">
        <w:rPr>
          <w:vertAlign w:val="subscript"/>
        </w:rPr>
        <w:t>search</w:t>
      </w:r>
      <w:r w:rsidRPr="00C7244C">
        <w:t>, T</w:t>
      </w:r>
      <w:r w:rsidRPr="00C7244C">
        <w:rPr>
          <w:vertAlign w:val="subscript"/>
        </w:rPr>
        <w:t>IU</w:t>
      </w:r>
      <w:r w:rsidRPr="00C7244C">
        <w:t>, T</w:t>
      </w:r>
      <w:r w:rsidRPr="00C7244C">
        <w:rPr>
          <w:vertAlign w:val="subscript"/>
        </w:rPr>
        <w:t>processing</w:t>
      </w:r>
      <w:r w:rsidRPr="00C7244C">
        <w:rPr>
          <w:lang w:eastAsia="zh-CN"/>
        </w:rPr>
        <w:t>, T</w:t>
      </w:r>
      <w:r w:rsidRPr="00C7244C">
        <w:rPr>
          <w:vertAlign w:val="subscript"/>
          <w:lang w:eastAsia="zh-CN"/>
        </w:rPr>
        <w:t>∆</w:t>
      </w:r>
      <w:r w:rsidRPr="00C7244C">
        <w:rPr>
          <w:lang w:eastAsia="zh-CN"/>
        </w:rPr>
        <w:t xml:space="preserve"> and T</w:t>
      </w:r>
      <w:r w:rsidRPr="00C7244C">
        <w:rPr>
          <w:vertAlign w:val="subscript"/>
          <w:lang w:eastAsia="zh-CN"/>
        </w:rPr>
        <w:t>margin</w:t>
      </w:r>
      <w:r w:rsidRPr="00C7244C">
        <w:t xml:space="preserve"> are defined in clause 6.1.1.5.2 of 38.133 [6].</w:t>
      </w:r>
    </w:p>
    <w:p w14:paraId="578359E1" w14:textId="77777777" w:rsidR="0026734E" w:rsidRPr="00C7244C" w:rsidRDefault="0026734E" w:rsidP="0026734E">
      <w:pPr>
        <w:rPr>
          <w:rFonts w:cs="v4.2.0"/>
        </w:rPr>
      </w:pPr>
      <w:r w:rsidRPr="00C7244C">
        <w:rPr>
          <w:rFonts w:cs="v4.2.0"/>
        </w:rPr>
        <w:t xml:space="preserve">After successful RACH procedure of the target cell, when the UE receives an RRC message implying source cell release command, </w:t>
      </w:r>
      <w:r w:rsidRPr="00C7244C">
        <w:rPr>
          <w:lang w:eastAsia="ko-KR"/>
        </w:rPr>
        <w:t xml:space="preserve">the UE shall accomplish the release actions specified in </w:t>
      </w:r>
      <w:r w:rsidRPr="00C7244C">
        <w:t>TS 38.331 </w:t>
      </w:r>
      <w:r w:rsidRPr="00C7244C">
        <w:rPr>
          <w:lang w:eastAsia="ko-KR"/>
        </w:rPr>
        <w:t xml:space="preserve">[13] within </w:t>
      </w:r>
      <w:r w:rsidRPr="00C7244C">
        <w:rPr>
          <w:rFonts w:cs="v4.2.0"/>
        </w:rPr>
        <w:t>D</w:t>
      </w:r>
      <w:r w:rsidRPr="00C7244C">
        <w:rPr>
          <w:rFonts w:cs="v4.2.0"/>
          <w:vertAlign w:val="subscript"/>
        </w:rPr>
        <w:t>handover2</w:t>
      </w:r>
      <w:r w:rsidRPr="00C7244C">
        <w:rPr>
          <w:rFonts w:cs="v4.2.0"/>
        </w:rPr>
        <w:t>.</w:t>
      </w:r>
    </w:p>
    <w:p w14:paraId="651BF15D" w14:textId="77777777" w:rsidR="0026734E" w:rsidRPr="00C7244C" w:rsidRDefault="0026734E" w:rsidP="0026734E">
      <w:pPr>
        <w:pStyle w:val="B1"/>
      </w:pPr>
      <w:r w:rsidRPr="00C7244C">
        <w:tab/>
        <w:t>D</w:t>
      </w:r>
      <w:r w:rsidRPr="00C7244C">
        <w:rPr>
          <w:vertAlign w:val="subscript"/>
        </w:rPr>
        <w:t>handover2</w:t>
      </w:r>
      <w:r w:rsidRPr="00C7244C">
        <w:t xml:space="preserve"> = </w:t>
      </w:r>
      <w:r w:rsidRPr="00C7244C">
        <w:rPr>
          <w:iCs/>
        </w:rPr>
        <w:t>T</w:t>
      </w:r>
      <w:r w:rsidRPr="00C7244C">
        <w:rPr>
          <w:iCs/>
          <w:vertAlign w:val="subscript"/>
        </w:rPr>
        <w:t>RRC_procedure</w:t>
      </w:r>
      <w:r w:rsidRPr="00C7244C">
        <w:t>+ T</w:t>
      </w:r>
      <w:r w:rsidRPr="00C7244C">
        <w:rPr>
          <w:vertAlign w:val="subscript"/>
        </w:rPr>
        <w:t>interrupt2</w:t>
      </w:r>
    </w:p>
    <w:p w14:paraId="7C077AD0" w14:textId="77777777" w:rsidR="0026734E" w:rsidRPr="00C7244C" w:rsidRDefault="0026734E" w:rsidP="0026734E">
      <w:pPr>
        <w:rPr>
          <w:rFonts w:cs="v4.2.0"/>
        </w:rPr>
      </w:pPr>
      <w:r w:rsidRPr="00C7244C">
        <w:rPr>
          <w:rFonts w:cs="v4.2.0"/>
        </w:rPr>
        <w:t>Where:</w:t>
      </w:r>
    </w:p>
    <w:p w14:paraId="45FF6B55" w14:textId="77777777" w:rsidR="0026734E" w:rsidRPr="00C7244C" w:rsidRDefault="0026734E" w:rsidP="0026734E">
      <w:pPr>
        <w:pStyle w:val="B1"/>
      </w:pPr>
      <w:r w:rsidRPr="00C7244C">
        <w:rPr>
          <w:iCs/>
        </w:rPr>
        <w:tab/>
        <w:t>T</w:t>
      </w:r>
      <w:r w:rsidRPr="00C7244C">
        <w:rPr>
          <w:iCs/>
          <w:vertAlign w:val="subscript"/>
        </w:rPr>
        <w:t>RRC_procedure</w:t>
      </w:r>
      <w:r w:rsidRPr="00C7244C">
        <w:t xml:space="preserve"> is the RRC procedure delay as </w:t>
      </w:r>
      <w:r w:rsidRPr="00C7244C">
        <w:rPr>
          <w:rFonts w:ascii="Tms Rmn" w:eastAsia="MS Mincho" w:hAnsi="Tms Rmn"/>
        </w:rPr>
        <w:t xml:space="preserve">specified </w:t>
      </w:r>
      <w:r w:rsidRPr="00C7244C">
        <w:t>in clause </w:t>
      </w:r>
      <w:r w:rsidRPr="00C7244C">
        <w:rPr>
          <w:lang w:eastAsia="zh-CN"/>
        </w:rPr>
        <w:t>12</w:t>
      </w:r>
      <w:r w:rsidRPr="00C7244C">
        <w:t xml:space="preserve"> in TS 38.331 [13].</w:t>
      </w:r>
    </w:p>
    <w:p w14:paraId="72C579C3" w14:textId="77777777" w:rsidR="0026734E" w:rsidRPr="00C7244C" w:rsidRDefault="0026734E" w:rsidP="0026734E">
      <w:pPr>
        <w:pStyle w:val="B1"/>
      </w:pPr>
      <w:r w:rsidRPr="00C7244C">
        <w:rPr>
          <w:iCs/>
        </w:rPr>
        <w:tab/>
        <w:t>T</w:t>
      </w:r>
      <w:r w:rsidRPr="00C7244C">
        <w:rPr>
          <w:iCs/>
          <w:vertAlign w:val="subscript"/>
        </w:rPr>
        <w:t xml:space="preserve">interrupt2 </w:t>
      </w:r>
      <w:r w:rsidRPr="00C7244C">
        <w:rPr>
          <w:iCs/>
        </w:rPr>
        <w:t>is</w:t>
      </w:r>
      <w:r w:rsidRPr="00C7244C">
        <w:rPr>
          <w:lang w:eastAsia="zh-CN"/>
        </w:rPr>
        <w:t xml:space="preserve"> </w:t>
      </w:r>
      <w:r w:rsidRPr="00C7244C">
        <w:t>defined in clause 6.1.3.4.2 of 38.133 [6].</w:t>
      </w:r>
    </w:p>
    <w:p w14:paraId="1CDD1E89" w14:textId="77777777" w:rsidR="0026734E" w:rsidRPr="00C7244C" w:rsidRDefault="0026734E" w:rsidP="0026734E">
      <w:pPr>
        <w:rPr>
          <w:rFonts w:cs="v4.2.0"/>
        </w:rPr>
      </w:pPr>
      <w:r w:rsidRPr="00C7244C">
        <w:rPr>
          <w:rFonts w:cs="v4.2.0"/>
        </w:rPr>
        <w:t>During D</w:t>
      </w:r>
      <w:r w:rsidRPr="00C7244C">
        <w:rPr>
          <w:rFonts w:cs="v4.2.0"/>
          <w:vertAlign w:val="subscript"/>
        </w:rPr>
        <w:t>handover1</w:t>
      </w:r>
      <w:r w:rsidRPr="00C7244C">
        <w:rPr>
          <w:rFonts w:cs="v4.2.0"/>
          <w:lang w:eastAsia="zh-CN"/>
        </w:rPr>
        <w:t xml:space="preserve">, the UE is allowed an interruption </w:t>
      </w:r>
      <w:r w:rsidRPr="00C7244C">
        <w:t>of up to</w:t>
      </w:r>
      <w:r w:rsidRPr="00C7244C">
        <w:rPr>
          <w:rFonts w:cs="v4.2.0"/>
        </w:rPr>
        <w:t xml:space="preserve"> T</w:t>
      </w:r>
      <w:r w:rsidRPr="00C7244C">
        <w:rPr>
          <w:rFonts w:cs="v4.2.0"/>
          <w:vertAlign w:val="subscript"/>
        </w:rPr>
        <w:t>interrupt1</w:t>
      </w:r>
      <w:r w:rsidRPr="00C7244C">
        <w:t xml:space="preserve"> </w:t>
      </w:r>
      <w:r w:rsidRPr="00C7244C">
        <w:rPr>
          <w:rFonts w:cs="v4.2.0"/>
          <w:lang w:eastAsia="zh-CN"/>
        </w:rPr>
        <w:t>on source cell</w:t>
      </w:r>
      <w:r w:rsidRPr="00C7244C">
        <w:rPr>
          <w:rFonts w:cs="v4.2.0"/>
        </w:rPr>
        <w:t>.</w:t>
      </w:r>
    </w:p>
    <w:p w14:paraId="69E92870" w14:textId="77777777" w:rsidR="0026734E" w:rsidRPr="00C7244C" w:rsidRDefault="0026734E" w:rsidP="0026734E">
      <w:pPr>
        <w:rPr>
          <w:rFonts w:cs="v4.2.0"/>
        </w:rPr>
      </w:pPr>
      <w:r w:rsidRPr="00C7244C">
        <w:rPr>
          <w:rFonts w:cs="v4.2.0"/>
        </w:rPr>
        <w:t xml:space="preserve">For </w:t>
      </w:r>
      <w:r w:rsidRPr="00C7244C">
        <w:t>FR1-to-FR2</w:t>
      </w:r>
      <w:r w:rsidRPr="00C7244C">
        <w:rPr>
          <w:rFonts w:cs="v4.2.0"/>
        </w:rPr>
        <w:t xml:space="preserve"> inter-band handover, T</w:t>
      </w:r>
      <w:r w:rsidRPr="00C7244C">
        <w:rPr>
          <w:rFonts w:cs="v4.2.0"/>
          <w:vertAlign w:val="subscript"/>
        </w:rPr>
        <w:t>interrupt1</w:t>
      </w:r>
      <w:r w:rsidRPr="00C7244C">
        <w:rPr>
          <w:rFonts w:cs="v4.2.0"/>
        </w:rPr>
        <w:t xml:space="preserve"> is </w:t>
      </w:r>
      <w:r w:rsidRPr="00C7244C">
        <w:rPr>
          <w:rFonts w:ascii="Tms Rmn" w:eastAsia="MS Mincho" w:hAnsi="Tms Rmn"/>
        </w:rPr>
        <w:t xml:space="preserve">specified </w:t>
      </w:r>
      <w:r w:rsidRPr="00C7244C">
        <w:rPr>
          <w:rFonts w:cs="v4.2.0"/>
        </w:rPr>
        <w:t>in Table 7.3.1.0.3-2</w:t>
      </w:r>
      <w:r w:rsidRPr="00C7244C">
        <w:t>.</w:t>
      </w:r>
    </w:p>
    <w:p w14:paraId="30C13325" w14:textId="77777777" w:rsidR="0026734E" w:rsidRPr="00C7244C" w:rsidRDefault="0026734E" w:rsidP="0026734E">
      <w:pPr>
        <w:pStyle w:val="TH"/>
      </w:pPr>
      <w:r w:rsidRPr="00C7244C">
        <w:t>Table 7.3.1.0.3-2: T</w:t>
      </w:r>
      <w:r w:rsidRPr="00C7244C">
        <w:rPr>
          <w:vertAlign w:val="subscript"/>
        </w:rPr>
        <w:t>interrupt1</w:t>
      </w:r>
      <w:r w:rsidRPr="00C7244C">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C7244C" w14:paraId="5CC51759" w14:textId="77777777" w:rsidTr="003F172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7ED3DFD7" w14:textId="77777777" w:rsidR="0026734E" w:rsidRPr="00C7244C" w:rsidRDefault="0026734E" w:rsidP="003F1727">
            <w:pPr>
              <w:pStyle w:val="TAH"/>
            </w:pPr>
            <w:r w:rsidRPr="00C7244C">
              <w:rPr>
                <w:noProof/>
                <w:lang w:eastAsia="zh-CN"/>
              </w:rPr>
              <w:drawing>
                <wp:inline distT="0" distB="0" distL="0" distR="0" wp14:anchorId="4B07A918" wp14:editId="7FEEDDC6">
                  <wp:extent cx="142240" cy="160020"/>
                  <wp:effectExtent l="0" t="0" r="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13F2D4C" w14:textId="77777777" w:rsidR="0026734E" w:rsidRPr="00C7244C" w:rsidRDefault="0026734E" w:rsidP="003F1727">
            <w:pPr>
              <w:pStyle w:val="TAH"/>
            </w:pPr>
            <w:r w:rsidRPr="00C7244C">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0FB98F8F" w14:textId="77777777" w:rsidR="0026734E" w:rsidRPr="00C7244C" w:rsidRDefault="0026734E" w:rsidP="003F1727">
            <w:pPr>
              <w:pStyle w:val="TAH"/>
            </w:pPr>
            <w:r w:rsidRPr="00C7244C">
              <w:t>T</w:t>
            </w:r>
            <w:r w:rsidRPr="00C7244C">
              <w:rPr>
                <w:vertAlign w:val="subscript"/>
              </w:rPr>
              <w:t>interrupt1</w:t>
            </w:r>
            <w:r w:rsidRPr="00C7244C">
              <w:t xml:space="preserve"> (slots)</w:t>
            </w:r>
          </w:p>
        </w:tc>
      </w:tr>
      <w:tr w:rsidR="0026734E" w:rsidRPr="00C7244C" w14:paraId="117A1B45" w14:textId="77777777" w:rsidTr="003F1727">
        <w:trPr>
          <w:trHeight w:val="201"/>
          <w:jc w:val="center"/>
        </w:trPr>
        <w:tc>
          <w:tcPr>
            <w:tcW w:w="649" w:type="dxa"/>
            <w:tcBorders>
              <w:top w:val="nil"/>
              <w:left w:val="single" w:sz="4" w:space="0" w:color="auto"/>
              <w:bottom w:val="single" w:sz="4" w:space="0" w:color="auto"/>
              <w:right w:val="single" w:sz="4" w:space="0" w:color="auto"/>
            </w:tcBorders>
            <w:vAlign w:val="center"/>
          </w:tcPr>
          <w:p w14:paraId="101D863B" w14:textId="77777777" w:rsidR="0026734E" w:rsidRPr="00C7244C" w:rsidRDefault="0026734E" w:rsidP="003F1727">
            <w:pPr>
              <w:pStyle w:val="TAH"/>
              <w:rPr>
                <w:lang w:eastAsia="zh-CN"/>
              </w:rPr>
            </w:pPr>
          </w:p>
        </w:tc>
        <w:tc>
          <w:tcPr>
            <w:tcW w:w="1898" w:type="dxa"/>
            <w:tcBorders>
              <w:top w:val="nil"/>
              <w:left w:val="single" w:sz="4" w:space="0" w:color="auto"/>
              <w:bottom w:val="single" w:sz="4" w:space="0" w:color="auto"/>
              <w:right w:val="single" w:sz="4" w:space="0" w:color="auto"/>
            </w:tcBorders>
          </w:tcPr>
          <w:p w14:paraId="57B33131" w14:textId="77777777" w:rsidR="0026734E" w:rsidRPr="00C7244C" w:rsidRDefault="0026734E" w:rsidP="003F1727">
            <w:pPr>
              <w:pStyle w:val="TAH"/>
            </w:pPr>
            <w:r w:rsidRPr="00C7244C">
              <w:t>of source cell</w:t>
            </w:r>
          </w:p>
        </w:tc>
        <w:tc>
          <w:tcPr>
            <w:tcW w:w="1984" w:type="dxa"/>
            <w:tcBorders>
              <w:top w:val="single" w:sz="4" w:space="0" w:color="auto"/>
              <w:left w:val="single" w:sz="4" w:space="0" w:color="auto"/>
              <w:bottom w:val="single" w:sz="4" w:space="0" w:color="auto"/>
              <w:right w:val="single" w:sz="4" w:space="0" w:color="auto"/>
            </w:tcBorders>
          </w:tcPr>
          <w:p w14:paraId="107301A4" w14:textId="77777777" w:rsidR="0026734E" w:rsidRPr="00C7244C" w:rsidRDefault="0026734E" w:rsidP="003F1727">
            <w:pPr>
              <w:pStyle w:val="TAH"/>
              <w:rPr>
                <w:lang w:eastAsia="zh-CN"/>
              </w:rPr>
            </w:pPr>
            <w:r w:rsidRPr="00C7244C">
              <w:rPr>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2712A614" w14:textId="77777777" w:rsidR="0026734E" w:rsidRPr="00C7244C" w:rsidRDefault="0026734E" w:rsidP="003F1727">
            <w:pPr>
              <w:pStyle w:val="TAH"/>
              <w:rPr>
                <w:lang w:eastAsia="zh-CN"/>
              </w:rPr>
            </w:pPr>
            <w:r w:rsidRPr="00C7244C">
              <w:rPr>
                <w:lang w:eastAsia="zh-CN"/>
              </w:rPr>
              <w:t>Async</w:t>
            </w:r>
          </w:p>
        </w:tc>
      </w:tr>
      <w:tr w:rsidR="0026734E" w:rsidRPr="00C7244C" w14:paraId="0066B1CA"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1474DCEB" w14:textId="77777777" w:rsidR="0026734E" w:rsidRPr="00C7244C" w:rsidRDefault="0026734E" w:rsidP="003F1727">
            <w:pPr>
              <w:pStyle w:val="TAC"/>
            </w:pPr>
            <w:r w:rsidRPr="00C7244C">
              <w:t>0</w:t>
            </w:r>
          </w:p>
        </w:tc>
        <w:tc>
          <w:tcPr>
            <w:tcW w:w="1898" w:type="dxa"/>
            <w:tcBorders>
              <w:top w:val="single" w:sz="4" w:space="0" w:color="auto"/>
              <w:left w:val="single" w:sz="4" w:space="0" w:color="auto"/>
              <w:bottom w:val="single" w:sz="4" w:space="0" w:color="auto"/>
              <w:right w:val="single" w:sz="4" w:space="0" w:color="auto"/>
            </w:tcBorders>
            <w:hideMark/>
          </w:tcPr>
          <w:p w14:paraId="624BD559" w14:textId="77777777" w:rsidR="0026734E" w:rsidRPr="00C7244C" w:rsidRDefault="0026734E" w:rsidP="003F1727">
            <w:pPr>
              <w:pStyle w:val="TAC"/>
            </w:pPr>
            <w:r w:rsidRPr="00C7244C">
              <w:t>1</w:t>
            </w:r>
          </w:p>
        </w:tc>
        <w:tc>
          <w:tcPr>
            <w:tcW w:w="1984" w:type="dxa"/>
            <w:tcBorders>
              <w:top w:val="single" w:sz="4" w:space="0" w:color="auto"/>
              <w:left w:val="single" w:sz="4" w:space="0" w:color="auto"/>
              <w:bottom w:val="single" w:sz="4" w:space="0" w:color="auto"/>
              <w:right w:val="single" w:sz="4" w:space="0" w:color="auto"/>
            </w:tcBorders>
            <w:hideMark/>
          </w:tcPr>
          <w:p w14:paraId="12449718" w14:textId="77777777" w:rsidR="0026734E" w:rsidRPr="00C7244C" w:rsidRDefault="0026734E" w:rsidP="003F1727">
            <w:pPr>
              <w:pStyle w:val="TAC"/>
              <w:rPr>
                <w:rFonts w:cs="Arial"/>
                <w:szCs w:val="18"/>
              </w:rPr>
            </w:pPr>
            <w:r w:rsidRPr="00C7244C">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6C652C70" w14:textId="77777777" w:rsidR="0026734E" w:rsidRPr="00C7244C" w:rsidRDefault="0026734E" w:rsidP="003F1727">
            <w:pPr>
              <w:pStyle w:val="TAC"/>
              <w:rPr>
                <w:rFonts w:cs="Arial"/>
                <w:szCs w:val="18"/>
              </w:rPr>
            </w:pPr>
            <w:r w:rsidRPr="00C7244C">
              <w:rPr>
                <w:rFonts w:cs="Arial"/>
                <w:szCs w:val="18"/>
              </w:rPr>
              <w:t>2</w:t>
            </w:r>
          </w:p>
        </w:tc>
      </w:tr>
      <w:tr w:rsidR="0026734E" w:rsidRPr="00C7244C" w14:paraId="030271F4"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7EBF3179" w14:textId="77777777" w:rsidR="0026734E" w:rsidRPr="00C7244C" w:rsidRDefault="0026734E" w:rsidP="003F1727">
            <w:pPr>
              <w:pStyle w:val="TAC"/>
            </w:pPr>
            <w:r w:rsidRPr="00C7244C">
              <w:t>1</w:t>
            </w:r>
          </w:p>
        </w:tc>
        <w:tc>
          <w:tcPr>
            <w:tcW w:w="1898" w:type="dxa"/>
            <w:tcBorders>
              <w:top w:val="single" w:sz="4" w:space="0" w:color="auto"/>
              <w:left w:val="single" w:sz="4" w:space="0" w:color="auto"/>
              <w:bottom w:val="single" w:sz="4" w:space="0" w:color="auto"/>
              <w:right w:val="single" w:sz="4" w:space="0" w:color="auto"/>
            </w:tcBorders>
            <w:hideMark/>
          </w:tcPr>
          <w:p w14:paraId="07D9FDC7" w14:textId="77777777" w:rsidR="0026734E" w:rsidRPr="00C7244C" w:rsidRDefault="0026734E" w:rsidP="003F1727">
            <w:pPr>
              <w:pStyle w:val="TAC"/>
            </w:pPr>
            <w:r w:rsidRPr="00C7244C">
              <w:t>0.5</w:t>
            </w:r>
          </w:p>
        </w:tc>
        <w:tc>
          <w:tcPr>
            <w:tcW w:w="1984" w:type="dxa"/>
            <w:tcBorders>
              <w:top w:val="single" w:sz="4" w:space="0" w:color="auto"/>
              <w:left w:val="single" w:sz="4" w:space="0" w:color="auto"/>
              <w:bottom w:val="single" w:sz="4" w:space="0" w:color="auto"/>
              <w:right w:val="single" w:sz="4" w:space="0" w:color="auto"/>
            </w:tcBorders>
            <w:hideMark/>
          </w:tcPr>
          <w:p w14:paraId="50E95EBC" w14:textId="77777777" w:rsidR="0026734E" w:rsidRPr="00C7244C" w:rsidRDefault="0026734E" w:rsidP="003F1727">
            <w:pPr>
              <w:pStyle w:val="TAC"/>
              <w:rPr>
                <w:rFonts w:cs="Arial"/>
                <w:szCs w:val="18"/>
              </w:rPr>
            </w:pPr>
            <w:r w:rsidRPr="00C7244C">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23E428EB" w14:textId="77777777" w:rsidR="0026734E" w:rsidRPr="00C7244C" w:rsidRDefault="0026734E" w:rsidP="003F1727">
            <w:pPr>
              <w:pStyle w:val="TAC"/>
              <w:rPr>
                <w:rFonts w:cs="Arial"/>
                <w:szCs w:val="18"/>
              </w:rPr>
            </w:pPr>
            <w:r w:rsidRPr="00C7244C">
              <w:rPr>
                <w:rFonts w:cs="Arial"/>
                <w:szCs w:val="18"/>
              </w:rPr>
              <w:t>3</w:t>
            </w:r>
          </w:p>
        </w:tc>
      </w:tr>
      <w:tr w:rsidR="0026734E" w:rsidRPr="00C7244C" w14:paraId="751B7D9A"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DA420F" w14:textId="77777777" w:rsidR="0026734E" w:rsidRPr="00C7244C" w:rsidRDefault="0026734E" w:rsidP="003F1727">
            <w:pPr>
              <w:pStyle w:val="TAC"/>
              <w:rPr>
                <w:lang w:eastAsia="zh-CN"/>
              </w:rPr>
            </w:pPr>
            <w:r w:rsidRPr="00C7244C">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324F791" w14:textId="77777777" w:rsidR="0026734E" w:rsidRPr="00C7244C" w:rsidRDefault="0026734E" w:rsidP="003F1727">
            <w:pPr>
              <w:pStyle w:val="TAC"/>
              <w:rPr>
                <w:lang w:eastAsia="zh-CN"/>
              </w:rPr>
            </w:pPr>
            <w:r w:rsidRPr="00C7244C">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7C3A5668" w14:textId="77777777" w:rsidR="0026734E" w:rsidRPr="00C7244C" w:rsidRDefault="0026734E" w:rsidP="003F1727">
            <w:pPr>
              <w:pStyle w:val="TAC"/>
              <w:rPr>
                <w:rFonts w:cs="Arial"/>
                <w:szCs w:val="18"/>
              </w:rPr>
            </w:pPr>
            <w:r w:rsidRPr="00C7244C">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6511C0BA" w14:textId="77777777" w:rsidR="0026734E" w:rsidRPr="00C7244C" w:rsidRDefault="0026734E" w:rsidP="003F1727">
            <w:pPr>
              <w:pStyle w:val="TAC"/>
              <w:rPr>
                <w:rFonts w:cs="Arial"/>
                <w:szCs w:val="18"/>
              </w:rPr>
            </w:pPr>
            <w:r w:rsidRPr="00C7244C">
              <w:rPr>
                <w:rFonts w:cs="Arial"/>
                <w:szCs w:val="18"/>
              </w:rPr>
              <w:t>5</w:t>
            </w:r>
          </w:p>
        </w:tc>
      </w:tr>
    </w:tbl>
    <w:p w14:paraId="3AAE7B93" w14:textId="77777777" w:rsidR="0026734E" w:rsidRPr="00C7244C" w:rsidRDefault="0026734E" w:rsidP="0026734E">
      <w:pPr>
        <w:rPr>
          <w:rFonts w:cs="v4.2.0"/>
        </w:rPr>
      </w:pPr>
    </w:p>
    <w:p w14:paraId="52C78F57" w14:textId="77777777" w:rsidR="0026734E" w:rsidRPr="00C7244C" w:rsidRDefault="0026734E" w:rsidP="0026734E">
      <w:pPr>
        <w:rPr>
          <w:rFonts w:cs="v4.2.0"/>
        </w:rPr>
      </w:pPr>
      <w:r w:rsidRPr="00C7244C">
        <w:rPr>
          <w:rFonts w:cs="v4.2.0"/>
        </w:rPr>
        <w:t>During D</w:t>
      </w:r>
      <w:r w:rsidRPr="00C7244C">
        <w:rPr>
          <w:rFonts w:cs="v4.2.0"/>
          <w:vertAlign w:val="subscript"/>
        </w:rPr>
        <w:t>handover2</w:t>
      </w:r>
      <w:r w:rsidRPr="00C7244C">
        <w:rPr>
          <w:rFonts w:cs="v4.2.0"/>
          <w:lang w:eastAsia="zh-CN"/>
        </w:rPr>
        <w:t>, the UE is allowed an interruption</w:t>
      </w:r>
      <w:r w:rsidRPr="00C7244C">
        <w:t xml:space="preserve"> of up to</w:t>
      </w:r>
      <w:r w:rsidRPr="00C7244C">
        <w:rPr>
          <w:rFonts w:cs="v4.2.0"/>
        </w:rPr>
        <w:t xml:space="preserve"> T</w:t>
      </w:r>
      <w:r w:rsidRPr="00C7244C">
        <w:rPr>
          <w:rFonts w:cs="v4.2.0"/>
          <w:vertAlign w:val="subscript"/>
        </w:rPr>
        <w:t>interrupt2</w:t>
      </w:r>
      <w:r w:rsidRPr="00C7244C">
        <w:rPr>
          <w:rFonts w:cs="v4.2.0"/>
          <w:lang w:eastAsia="zh-CN"/>
        </w:rPr>
        <w:t xml:space="preserve"> on target cell</w:t>
      </w:r>
      <w:r w:rsidRPr="00C7244C">
        <w:rPr>
          <w:rFonts w:cs="v4.2.0"/>
        </w:rPr>
        <w:t xml:space="preserve">. </w:t>
      </w:r>
    </w:p>
    <w:p w14:paraId="4CD2EDBF" w14:textId="77777777" w:rsidR="0026734E" w:rsidRPr="00C7244C" w:rsidRDefault="0026734E" w:rsidP="0026734E">
      <w:pPr>
        <w:rPr>
          <w:rFonts w:cs="v4.2.0"/>
        </w:rPr>
      </w:pPr>
      <w:r w:rsidRPr="00C7244C">
        <w:rPr>
          <w:rFonts w:cs="v4.2.0"/>
        </w:rPr>
        <w:t xml:space="preserve">For </w:t>
      </w:r>
      <w:r w:rsidRPr="00C7244C">
        <w:t>FR1-to-FR2</w:t>
      </w:r>
      <w:r w:rsidRPr="00C7244C">
        <w:rPr>
          <w:rFonts w:cs="v4.2.0"/>
        </w:rPr>
        <w:t xml:space="preserve"> inter-band handover, T</w:t>
      </w:r>
      <w:r w:rsidRPr="00C7244C">
        <w:rPr>
          <w:rFonts w:cs="v4.2.0"/>
          <w:vertAlign w:val="subscript"/>
        </w:rPr>
        <w:t>interrupt2</w:t>
      </w:r>
      <w:r w:rsidRPr="00C7244C">
        <w:rPr>
          <w:rFonts w:cs="v4.2.0"/>
        </w:rPr>
        <w:t xml:space="preserve"> is </w:t>
      </w:r>
      <w:r w:rsidRPr="00C7244C">
        <w:rPr>
          <w:rFonts w:ascii="Tms Rmn" w:eastAsia="MS Mincho" w:hAnsi="Tms Rmn"/>
        </w:rPr>
        <w:t xml:space="preserve">specified </w:t>
      </w:r>
      <w:r w:rsidRPr="00C7244C">
        <w:rPr>
          <w:rFonts w:cs="v4.2.0"/>
        </w:rPr>
        <w:t>in Table 7.3.1.0.3-3</w:t>
      </w:r>
      <w:r w:rsidRPr="00C7244C">
        <w:t>.</w:t>
      </w:r>
    </w:p>
    <w:p w14:paraId="52F79CDD" w14:textId="77777777" w:rsidR="0026734E" w:rsidRPr="00C7244C" w:rsidRDefault="0026734E" w:rsidP="0026734E">
      <w:pPr>
        <w:pStyle w:val="TH"/>
      </w:pPr>
      <w:r w:rsidRPr="00C7244C">
        <w:t>Table 7.3.1.0.3-3: T</w:t>
      </w:r>
      <w:r w:rsidRPr="00C7244C">
        <w:rPr>
          <w:vertAlign w:val="subscript"/>
        </w:rPr>
        <w:t>interrupt2</w:t>
      </w:r>
      <w:r w:rsidRPr="00C7244C">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C7244C" w14:paraId="79BF8AD4" w14:textId="77777777" w:rsidTr="003F172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049BA62" w14:textId="77777777" w:rsidR="0026734E" w:rsidRPr="00C7244C" w:rsidRDefault="0026734E" w:rsidP="003F1727">
            <w:pPr>
              <w:pStyle w:val="TAH"/>
            </w:pPr>
            <w:r w:rsidRPr="00C7244C">
              <w:rPr>
                <w:noProof/>
                <w:lang w:eastAsia="zh-CN"/>
              </w:rPr>
              <w:drawing>
                <wp:inline distT="0" distB="0" distL="0" distR="0" wp14:anchorId="09BEEFE4" wp14:editId="7D05B426">
                  <wp:extent cx="142240" cy="160020"/>
                  <wp:effectExtent l="0"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77FEAE4" w14:textId="77777777" w:rsidR="0026734E" w:rsidRPr="00C7244C" w:rsidRDefault="0026734E" w:rsidP="003F1727">
            <w:pPr>
              <w:pStyle w:val="TAH"/>
            </w:pPr>
            <w:r w:rsidRPr="00C7244C">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7162E386" w14:textId="77777777" w:rsidR="0026734E" w:rsidRPr="00C7244C" w:rsidRDefault="0026734E" w:rsidP="003F1727">
            <w:pPr>
              <w:pStyle w:val="TAH"/>
            </w:pPr>
            <w:r w:rsidRPr="00C7244C">
              <w:t>T</w:t>
            </w:r>
            <w:r w:rsidRPr="00C7244C">
              <w:rPr>
                <w:vertAlign w:val="subscript"/>
              </w:rPr>
              <w:t>interrupt2</w:t>
            </w:r>
            <w:r w:rsidRPr="00C7244C">
              <w:t xml:space="preserve"> (slots)</w:t>
            </w:r>
          </w:p>
        </w:tc>
      </w:tr>
      <w:tr w:rsidR="0026734E" w:rsidRPr="00C7244C" w14:paraId="485BEC30" w14:textId="77777777" w:rsidTr="003F1727">
        <w:trPr>
          <w:trHeight w:val="105"/>
          <w:jc w:val="center"/>
        </w:trPr>
        <w:tc>
          <w:tcPr>
            <w:tcW w:w="649" w:type="dxa"/>
            <w:tcBorders>
              <w:top w:val="nil"/>
              <w:left w:val="single" w:sz="4" w:space="0" w:color="auto"/>
              <w:right w:val="single" w:sz="4" w:space="0" w:color="auto"/>
            </w:tcBorders>
            <w:vAlign w:val="center"/>
          </w:tcPr>
          <w:p w14:paraId="443DF0A9" w14:textId="77777777" w:rsidR="0026734E" w:rsidRPr="00C7244C" w:rsidRDefault="0026734E" w:rsidP="003F1727">
            <w:pPr>
              <w:pStyle w:val="TAH"/>
              <w:rPr>
                <w:lang w:eastAsia="zh-CN"/>
              </w:rPr>
            </w:pPr>
          </w:p>
        </w:tc>
        <w:tc>
          <w:tcPr>
            <w:tcW w:w="1898" w:type="dxa"/>
            <w:tcBorders>
              <w:top w:val="nil"/>
              <w:left w:val="single" w:sz="4" w:space="0" w:color="auto"/>
              <w:bottom w:val="nil"/>
              <w:right w:val="single" w:sz="4" w:space="0" w:color="auto"/>
            </w:tcBorders>
          </w:tcPr>
          <w:p w14:paraId="174650CC" w14:textId="77777777" w:rsidR="0026734E" w:rsidRPr="00C7244C" w:rsidRDefault="0026734E" w:rsidP="003F1727">
            <w:pPr>
              <w:pStyle w:val="TAH"/>
            </w:pPr>
            <w:r w:rsidRPr="00C7244C">
              <w:t>of target cell</w:t>
            </w:r>
          </w:p>
        </w:tc>
        <w:tc>
          <w:tcPr>
            <w:tcW w:w="1984" w:type="dxa"/>
            <w:tcBorders>
              <w:top w:val="single" w:sz="4" w:space="0" w:color="auto"/>
              <w:left w:val="single" w:sz="4" w:space="0" w:color="auto"/>
              <w:right w:val="single" w:sz="4" w:space="0" w:color="auto"/>
            </w:tcBorders>
          </w:tcPr>
          <w:p w14:paraId="7F966DEF" w14:textId="77777777" w:rsidR="0026734E" w:rsidRPr="00C7244C" w:rsidRDefault="0026734E" w:rsidP="003F1727">
            <w:pPr>
              <w:pStyle w:val="TAH"/>
              <w:rPr>
                <w:lang w:eastAsia="zh-CN"/>
              </w:rPr>
            </w:pPr>
            <w:r w:rsidRPr="00C7244C">
              <w:rPr>
                <w:lang w:eastAsia="zh-CN"/>
              </w:rPr>
              <w:t>Sync</w:t>
            </w:r>
          </w:p>
        </w:tc>
        <w:tc>
          <w:tcPr>
            <w:tcW w:w="1843" w:type="dxa"/>
            <w:tcBorders>
              <w:top w:val="single" w:sz="4" w:space="0" w:color="auto"/>
              <w:left w:val="single" w:sz="4" w:space="0" w:color="auto"/>
              <w:right w:val="single" w:sz="4" w:space="0" w:color="auto"/>
            </w:tcBorders>
          </w:tcPr>
          <w:p w14:paraId="49046322" w14:textId="77777777" w:rsidR="0026734E" w:rsidRPr="00C7244C" w:rsidRDefault="0026734E" w:rsidP="003F1727">
            <w:pPr>
              <w:pStyle w:val="TAH"/>
              <w:rPr>
                <w:lang w:eastAsia="zh-CN"/>
              </w:rPr>
            </w:pPr>
            <w:r w:rsidRPr="00C7244C">
              <w:rPr>
                <w:lang w:eastAsia="zh-CN"/>
              </w:rPr>
              <w:t>Async</w:t>
            </w:r>
          </w:p>
        </w:tc>
      </w:tr>
      <w:tr w:rsidR="0026734E" w:rsidRPr="00C7244C" w14:paraId="19FB47A1"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80C94E" w14:textId="77777777" w:rsidR="0026734E" w:rsidRPr="00C7244C" w:rsidRDefault="0026734E" w:rsidP="003F1727">
            <w:pPr>
              <w:pStyle w:val="TAC"/>
              <w:rPr>
                <w:lang w:eastAsia="zh-CN"/>
              </w:rPr>
            </w:pPr>
            <w:r w:rsidRPr="00C7244C">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2CB75CF9" w14:textId="77777777" w:rsidR="0026734E" w:rsidRPr="00C7244C" w:rsidRDefault="0026734E" w:rsidP="003F1727">
            <w:pPr>
              <w:pStyle w:val="TAC"/>
              <w:rPr>
                <w:lang w:eastAsia="zh-CN"/>
              </w:rPr>
            </w:pPr>
            <w:r w:rsidRPr="00C7244C">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117699AC" w14:textId="77777777" w:rsidR="0026734E" w:rsidRPr="00C7244C" w:rsidRDefault="0026734E" w:rsidP="003F1727">
            <w:pPr>
              <w:pStyle w:val="TAC"/>
              <w:rPr>
                <w:rFonts w:cs="Arial"/>
                <w:szCs w:val="18"/>
              </w:rPr>
            </w:pPr>
            <w:r w:rsidRPr="00C7244C">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0DF20D77" w14:textId="77777777" w:rsidR="0026734E" w:rsidRPr="00C7244C" w:rsidRDefault="0026734E" w:rsidP="003F1727">
            <w:pPr>
              <w:pStyle w:val="TAC"/>
              <w:rPr>
                <w:rFonts w:cs="Arial"/>
                <w:szCs w:val="18"/>
              </w:rPr>
            </w:pPr>
            <w:r w:rsidRPr="00C7244C">
              <w:rPr>
                <w:rFonts w:cs="Arial"/>
                <w:szCs w:val="18"/>
              </w:rPr>
              <w:t>5</w:t>
            </w:r>
          </w:p>
        </w:tc>
      </w:tr>
      <w:tr w:rsidR="0026734E" w:rsidRPr="00C7244C" w14:paraId="64CD5B2E"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7A435" w14:textId="77777777" w:rsidR="0026734E" w:rsidRPr="00C7244C" w:rsidRDefault="0026734E" w:rsidP="003F1727">
            <w:pPr>
              <w:pStyle w:val="TAC"/>
              <w:rPr>
                <w:lang w:eastAsia="zh-CN"/>
              </w:rPr>
            </w:pPr>
            <w:r w:rsidRPr="00C7244C">
              <w:rPr>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2637259" w14:textId="77777777" w:rsidR="0026734E" w:rsidRPr="00C7244C" w:rsidRDefault="0026734E" w:rsidP="003F1727">
            <w:pPr>
              <w:pStyle w:val="TAC"/>
              <w:rPr>
                <w:lang w:eastAsia="zh-CN"/>
              </w:rPr>
            </w:pPr>
            <w:r w:rsidRPr="00C7244C">
              <w:rPr>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4C26AC27" w14:textId="77777777" w:rsidR="0026734E" w:rsidRPr="00C7244C" w:rsidRDefault="0026734E" w:rsidP="003F1727">
            <w:pPr>
              <w:pStyle w:val="TAC"/>
              <w:rPr>
                <w:rFonts w:cs="Arial"/>
                <w:szCs w:val="18"/>
              </w:rPr>
            </w:pPr>
            <w:r w:rsidRPr="00C7244C">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02A73C9F" w14:textId="77777777" w:rsidR="0026734E" w:rsidRPr="00C7244C" w:rsidRDefault="0026734E" w:rsidP="003F1727">
            <w:pPr>
              <w:pStyle w:val="TAC"/>
              <w:rPr>
                <w:rFonts w:cs="Arial"/>
                <w:szCs w:val="18"/>
              </w:rPr>
            </w:pPr>
            <w:r w:rsidRPr="00C7244C">
              <w:rPr>
                <w:rFonts w:cs="Arial"/>
                <w:szCs w:val="18"/>
              </w:rPr>
              <w:t>9</w:t>
            </w:r>
          </w:p>
        </w:tc>
      </w:tr>
    </w:tbl>
    <w:p w14:paraId="352FCF20" w14:textId="77777777" w:rsidR="0026734E" w:rsidRPr="00C7244C" w:rsidRDefault="0026734E" w:rsidP="0026734E"/>
    <w:p w14:paraId="0629E02F" w14:textId="77777777" w:rsidR="0026734E" w:rsidRPr="00C7244C" w:rsidRDefault="0026734E" w:rsidP="0026734E">
      <w:r w:rsidRPr="00C7244C">
        <w:t>The normative reference for this requirement is TS 38.133 [6] clause 6.1.3.4.</w:t>
      </w:r>
    </w:p>
    <w:p w14:paraId="0F8A3196" w14:textId="77777777" w:rsidR="0026734E" w:rsidRPr="00C7244C" w:rsidRDefault="0026734E" w:rsidP="0026734E">
      <w:pPr>
        <w:pStyle w:val="Heading4"/>
      </w:pPr>
      <w:r w:rsidRPr="00C7244C">
        <w:t>7.3.1.1</w:t>
      </w:r>
      <w:r w:rsidRPr="00C7244C">
        <w:tab/>
        <w:t>NR SA FR1-FR2 Inter-frequency handover; unknown target cell</w:t>
      </w:r>
    </w:p>
    <w:p w14:paraId="439CF80C" w14:textId="77777777" w:rsidR="0026734E" w:rsidRPr="00C7244C" w:rsidRDefault="0026734E" w:rsidP="0026734E">
      <w:pPr>
        <w:pStyle w:val="EditorsNote"/>
        <w:rPr>
          <w:rFonts w:eastAsia="SimSun"/>
          <w:lang w:eastAsia="zh-CN"/>
        </w:rPr>
      </w:pPr>
      <w:r w:rsidRPr="00C7244C">
        <w:rPr>
          <w:rFonts w:eastAsia="SimSun"/>
          <w:lang w:eastAsia="zh-CN"/>
        </w:rPr>
        <w:t xml:space="preserve">Editor's Note: </w:t>
      </w:r>
    </w:p>
    <w:p w14:paraId="77E4B2CE" w14:textId="77777777" w:rsidR="0026734E" w:rsidRPr="00C7244C" w:rsidRDefault="0026734E">
      <w:pPr>
        <w:pStyle w:val="EditorsNote"/>
        <w:numPr>
          <w:ilvl w:val="0"/>
          <w:numId w:val="16"/>
        </w:numPr>
        <w:rPr>
          <w:rFonts w:eastAsia="SimSun"/>
          <w:lang w:eastAsia="zh-CN"/>
        </w:rPr>
      </w:pPr>
      <w:r w:rsidRPr="00C7244C">
        <w:rPr>
          <w:rFonts w:eastAsia="SimSun"/>
          <w:lang w:eastAsia="zh-CN"/>
        </w:rPr>
        <w:t>This test case is incomplete since FR1-FR2 OTA testability is still FFS.</w:t>
      </w:r>
    </w:p>
    <w:p w14:paraId="1BAC8FDC" w14:textId="77777777" w:rsidR="0026734E" w:rsidRPr="00C7244C" w:rsidRDefault="0026734E">
      <w:pPr>
        <w:pStyle w:val="EditorsNote"/>
        <w:numPr>
          <w:ilvl w:val="0"/>
          <w:numId w:val="16"/>
        </w:numPr>
        <w:rPr>
          <w:rFonts w:eastAsia="SimSun"/>
          <w:lang w:eastAsia="zh-CN"/>
        </w:rPr>
      </w:pPr>
      <w:r w:rsidRPr="00C7244C">
        <w:rPr>
          <w:rFonts w:eastAsia="SimSun"/>
          <w:lang w:eastAsia="zh-CN"/>
        </w:rPr>
        <w:t>Test Tolerances are missing</w:t>
      </w:r>
    </w:p>
    <w:p w14:paraId="4617AAB0" w14:textId="77777777" w:rsidR="0026734E" w:rsidRPr="00C7244C" w:rsidRDefault="0026734E">
      <w:pPr>
        <w:pStyle w:val="EditorsNote"/>
        <w:numPr>
          <w:ilvl w:val="0"/>
          <w:numId w:val="16"/>
        </w:numPr>
        <w:rPr>
          <w:rFonts w:eastAsia="SimSun"/>
          <w:lang w:eastAsia="zh-CN"/>
        </w:rPr>
      </w:pPr>
      <w:r w:rsidRPr="00C7244C">
        <w:rPr>
          <w:rFonts w:eastAsia="SimSun"/>
          <w:lang w:eastAsia="zh-CN"/>
        </w:rPr>
        <w:t>Connection diagram may require updates for FR1+FR2 scenarios</w:t>
      </w:r>
    </w:p>
    <w:p w14:paraId="14FBEB85" w14:textId="77777777" w:rsidR="0026734E" w:rsidRPr="00C7244C" w:rsidRDefault="0026734E" w:rsidP="0026734E">
      <w:pPr>
        <w:pStyle w:val="H6"/>
      </w:pPr>
      <w:r w:rsidRPr="00C7244C">
        <w:t>7.3.1.1.1</w:t>
      </w:r>
      <w:r w:rsidRPr="00C7244C">
        <w:tab/>
        <w:t>Test purpose</w:t>
      </w:r>
    </w:p>
    <w:p w14:paraId="1F870F08" w14:textId="77777777" w:rsidR="0026734E" w:rsidRPr="00C7244C" w:rsidRDefault="0026734E" w:rsidP="0026734E">
      <w:pPr>
        <w:rPr>
          <w:rFonts w:cs="v4.2.0"/>
        </w:rPr>
      </w:pPr>
      <w:r w:rsidRPr="00C7244C">
        <w:rPr>
          <w:rFonts w:cs="v4.2.0"/>
        </w:rPr>
        <w:t xml:space="preserve">To verify the requirement for the NR FR1-NR FR2 inter frequency handover requirements specified in 38.133 [6] clause </w:t>
      </w:r>
      <w:r w:rsidRPr="00C7244C">
        <w:rPr>
          <w:lang w:eastAsia="zh-CN"/>
        </w:rPr>
        <w:t>6.1.1.5</w:t>
      </w:r>
      <w:r w:rsidRPr="00C7244C">
        <w:rPr>
          <w:rFonts w:cs="v4.2.0"/>
        </w:rPr>
        <w:t>.</w:t>
      </w:r>
    </w:p>
    <w:p w14:paraId="1B5864D9" w14:textId="77777777" w:rsidR="0026734E" w:rsidRPr="00C7244C" w:rsidRDefault="0026734E" w:rsidP="0026734E">
      <w:pPr>
        <w:pStyle w:val="H6"/>
      </w:pPr>
      <w:r w:rsidRPr="00C7244C">
        <w:t>7.3.1.1.2</w:t>
      </w:r>
      <w:r w:rsidRPr="00C7244C">
        <w:tab/>
        <w:t>Test applicability</w:t>
      </w:r>
    </w:p>
    <w:p w14:paraId="2921A27D" w14:textId="77777777" w:rsidR="0026734E" w:rsidRPr="00C7244C" w:rsidRDefault="0026734E" w:rsidP="0026734E">
      <w:pPr>
        <w:rPr>
          <w:lang w:eastAsia="sv-SE"/>
        </w:rPr>
      </w:pPr>
      <w:r w:rsidRPr="00C7244C">
        <w:rPr>
          <w:lang w:eastAsia="sv-SE"/>
        </w:rPr>
        <w:t>This test applies to all types of NR UE from Release 15 and onwards supporting SA FR1 and SA FR2.</w:t>
      </w:r>
    </w:p>
    <w:p w14:paraId="0A635E18" w14:textId="77777777" w:rsidR="0026734E" w:rsidRPr="00C7244C" w:rsidRDefault="0026734E" w:rsidP="0026734E">
      <w:pPr>
        <w:pStyle w:val="H6"/>
      </w:pPr>
      <w:r w:rsidRPr="00C7244C">
        <w:t>7.3.1.1.3</w:t>
      </w:r>
      <w:r w:rsidRPr="00C7244C">
        <w:tab/>
        <w:t>Minimum conformance requirements</w:t>
      </w:r>
    </w:p>
    <w:p w14:paraId="211D798A" w14:textId="77777777" w:rsidR="0026734E" w:rsidRPr="00C7244C" w:rsidRDefault="0026734E" w:rsidP="0026734E">
      <w:pPr>
        <w:rPr>
          <w:lang w:eastAsia="sv-SE"/>
        </w:rPr>
      </w:pPr>
      <w:r w:rsidRPr="00C7244C">
        <w:rPr>
          <w:lang w:eastAsia="sv-SE"/>
        </w:rPr>
        <w:t>The minimum conformance requirements are specified in clause 7.3.1.0.2.</w:t>
      </w:r>
    </w:p>
    <w:p w14:paraId="02CC6D2B" w14:textId="77777777" w:rsidR="0026734E" w:rsidRPr="00C7244C" w:rsidRDefault="0026734E" w:rsidP="0026734E">
      <w:pPr>
        <w:rPr>
          <w:lang w:eastAsia="sv-SE"/>
        </w:rPr>
      </w:pPr>
      <w:r w:rsidRPr="00C7244C">
        <w:rPr>
          <w:lang w:eastAsia="sv-SE"/>
        </w:rPr>
        <w:t>The normative reference for this requirement is TS 38.133 [6] clause A.7.3.1.1.</w:t>
      </w:r>
    </w:p>
    <w:p w14:paraId="7784A96A" w14:textId="77777777" w:rsidR="0026734E" w:rsidRPr="00C7244C" w:rsidRDefault="0026734E" w:rsidP="0026734E">
      <w:pPr>
        <w:pStyle w:val="H6"/>
      </w:pPr>
      <w:r w:rsidRPr="00C7244C">
        <w:t>7.3.1.1.4</w:t>
      </w:r>
      <w:r w:rsidRPr="00C7244C">
        <w:tab/>
        <w:t>Test description</w:t>
      </w:r>
    </w:p>
    <w:p w14:paraId="37643A73" w14:textId="77777777" w:rsidR="0026734E" w:rsidRPr="00C7244C" w:rsidRDefault="0026734E" w:rsidP="0026734E">
      <w:pPr>
        <w:pStyle w:val="H6"/>
      </w:pPr>
      <w:r w:rsidRPr="00C7244C">
        <w:t>7.3.1.1.4.1</w:t>
      </w:r>
      <w:r w:rsidRPr="00C7244C">
        <w:tab/>
        <w:t>Initial conditions</w:t>
      </w:r>
    </w:p>
    <w:p w14:paraId="1B2330C3"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30125A4B"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1.4.1-1</w:t>
      </w:r>
      <w:r w:rsidRPr="00C7244C">
        <w:rPr>
          <w:lang w:eastAsia="sv-SE"/>
        </w:rPr>
        <w:t>.</w:t>
      </w:r>
    </w:p>
    <w:p w14:paraId="4B1EC497" w14:textId="77777777" w:rsidR="0026734E" w:rsidRPr="00C7244C" w:rsidRDefault="0026734E" w:rsidP="0026734E">
      <w:pPr>
        <w:pStyle w:val="TH"/>
      </w:pPr>
      <w:r w:rsidRPr="00C7244C">
        <w:t xml:space="preserve">Table </w:t>
      </w:r>
      <w:r w:rsidRPr="00C7244C">
        <w:rPr>
          <w:snapToGrid w:val="0"/>
        </w:rPr>
        <w:t>7.3.1.1.4.1</w:t>
      </w:r>
      <w:r w:rsidRPr="00C7244C">
        <w:t>-1: NR SA FR1-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5A1F8CF0" w14:textId="77777777" w:rsidTr="003F1727">
        <w:tc>
          <w:tcPr>
            <w:tcW w:w="2330" w:type="dxa"/>
            <w:shd w:val="clear" w:color="auto" w:fill="auto"/>
          </w:tcPr>
          <w:p w14:paraId="7668AA6C" w14:textId="77777777" w:rsidR="0026734E" w:rsidRPr="00C7244C" w:rsidRDefault="0026734E" w:rsidP="003F1727">
            <w:pPr>
              <w:pStyle w:val="TAH"/>
            </w:pPr>
            <w:r w:rsidRPr="00C7244C">
              <w:t>Config</w:t>
            </w:r>
          </w:p>
        </w:tc>
        <w:tc>
          <w:tcPr>
            <w:tcW w:w="7299" w:type="dxa"/>
            <w:shd w:val="clear" w:color="auto" w:fill="auto"/>
          </w:tcPr>
          <w:p w14:paraId="285EDBB6" w14:textId="77777777" w:rsidR="0026734E" w:rsidRPr="00C7244C" w:rsidRDefault="0026734E" w:rsidP="003F1727">
            <w:pPr>
              <w:pStyle w:val="TAH"/>
            </w:pPr>
            <w:r w:rsidRPr="00C7244C">
              <w:t>Description</w:t>
            </w:r>
          </w:p>
        </w:tc>
      </w:tr>
      <w:tr w:rsidR="0026734E" w:rsidRPr="00C7244C" w14:paraId="0378C633" w14:textId="77777777" w:rsidTr="003F1727">
        <w:tc>
          <w:tcPr>
            <w:tcW w:w="2330" w:type="dxa"/>
            <w:shd w:val="clear" w:color="auto" w:fill="auto"/>
          </w:tcPr>
          <w:p w14:paraId="076EB965" w14:textId="77777777" w:rsidR="0026734E" w:rsidRPr="00C7244C" w:rsidRDefault="0026734E" w:rsidP="00EB0DC0">
            <w:pPr>
              <w:pStyle w:val="TAL"/>
              <w:jc w:val="center"/>
            </w:pPr>
            <w:r w:rsidRPr="00C7244C">
              <w:t>7.3.1.1-1</w:t>
            </w:r>
          </w:p>
        </w:tc>
        <w:tc>
          <w:tcPr>
            <w:tcW w:w="7299" w:type="dxa"/>
            <w:shd w:val="clear" w:color="auto" w:fill="auto"/>
          </w:tcPr>
          <w:p w14:paraId="3DCB01E0" w14:textId="77777777" w:rsidR="0026734E" w:rsidRPr="00C7244C" w:rsidRDefault="0026734E" w:rsidP="003F1727">
            <w:pPr>
              <w:pStyle w:val="TAL"/>
            </w:pPr>
            <w:r w:rsidRPr="00C7244C">
              <w:t>Source cell: NR 15 kHz SSB SCS, 10 MHz bandwidth, FDD duplex mode</w:t>
            </w:r>
          </w:p>
          <w:p w14:paraId="3013D255" w14:textId="77777777" w:rsidR="0026734E" w:rsidRPr="00C7244C" w:rsidRDefault="0026734E" w:rsidP="003F1727">
            <w:pPr>
              <w:pStyle w:val="TAL"/>
            </w:pPr>
            <w:r w:rsidRPr="00C7244C">
              <w:t>Target cell: NR 120 kHz SSB SCS, 100 MHz bandwidth, TDD duplex mode</w:t>
            </w:r>
          </w:p>
        </w:tc>
      </w:tr>
      <w:tr w:rsidR="0026734E" w:rsidRPr="00C7244C" w14:paraId="2103FC4B" w14:textId="77777777" w:rsidTr="003F1727">
        <w:tc>
          <w:tcPr>
            <w:tcW w:w="2330" w:type="dxa"/>
            <w:shd w:val="clear" w:color="auto" w:fill="auto"/>
          </w:tcPr>
          <w:p w14:paraId="4B58324C" w14:textId="77777777" w:rsidR="0026734E" w:rsidRPr="00C7244C" w:rsidRDefault="0026734E" w:rsidP="00EB0DC0">
            <w:pPr>
              <w:pStyle w:val="TAL"/>
              <w:jc w:val="center"/>
            </w:pPr>
            <w:r w:rsidRPr="00C7244C">
              <w:t>7.3.1.1-2</w:t>
            </w:r>
          </w:p>
        </w:tc>
        <w:tc>
          <w:tcPr>
            <w:tcW w:w="7299" w:type="dxa"/>
            <w:shd w:val="clear" w:color="auto" w:fill="auto"/>
          </w:tcPr>
          <w:p w14:paraId="118E680D" w14:textId="77777777" w:rsidR="0026734E" w:rsidRPr="00C7244C" w:rsidRDefault="0026734E" w:rsidP="003F1727">
            <w:pPr>
              <w:pStyle w:val="TAL"/>
            </w:pPr>
            <w:r w:rsidRPr="00C7244C">
              <w:t>Source cell: NR 15 kHz SSB SCS, 10 MHz bandwidth, TDD duplex mode</w:t>
            </w:r>
          </w:p>
          <w:p w14:paraId="1F3A776B" w14:textId="77777777" w:rsidR="0026734E" w:rsidRPr="00C7244C" w:rsidRDefault="0026734E" w:rsidP="003F1727">
            <w:pPr>
              <w:pStyle w:val="TAL"/>
            </w:pPr>
            <w:r w:rsidRPr="00C7244C">
              <w:t>Target cell: NR 120 kHz SSB SCS, 100 MHz bandwidth, TDD duplex mode</w:t>
            </w:r>
          </w:p>
        </w:tc>
      </w:tr>
      <w:tr w:rsidR="0026734E" w:rsidRPr="00C7244C" w14:paraId="522D93B6" w14:textId="77777777" w:rsidTr="003F1727">
        <w:tc>
          <w:tcPr>
            <w:tcW w:w="2330" w:type="dxa"/>
            <w:shd w:val="clear" w:color="auto" w:fill="auto"/>
          </w:tcPr>
          <w:p w14:paraId="30F29A78" w14:textId="77777777" w:rsidR="0026734E" w:rsidRPr="00C7244C" w:rsidRDefault="0026734E" w:rsidP="00EB0DC0">
            <w:pPr>
              <w:pStyle w:val="TAL"/>
              <w:jc w:val="center"/>
            </w:pPr>
            <w:r w:rsidRPr="00C7244C">
              <w:t>7.3.1.1-3</w:t>
            </w:r>
          </w:p>
        </w:tc>
        <w:tc>
          <w:tcPr>
            <w:tcW w:w="7299" w:type="dxa"/>
            <w:shd w:val="clear" w:color="auto" w:fill="auto"/>
          </w:tcPr>
          <w:p w14:paraId="661CC389" w14:textId="77777777" w:rsidR="0026734E" w:rsidRPr="00C7244C" w:rsidRDefault="0026734E" w:rsidP="003F1727">
            <w:pPr>
              <w:pStyle w:val="TAL"/>
            </w:pPr>
            <w:r w:rsidRPr="00C7244C">
              <w:t>Source cell: NR 30 kHz SSB SCS, 40 MHz bandwidth, TDD duplex mode</w:t>
            </w:r>
          </w:p>
          <w:p w14:paraId="788645B8" w14:textId="77777777" w:rsidR="0026734E" w:rsidRPr="00C7244C" w:rsidRDefault="0026734E" w:rsidP="003F1727">
            <w:pPr>
              <w:pStyle w:val="TAL"/>
            </w:pPr>
            <w:r w:rsidRPr="00C7244C">
              <w:t>Target cell: NR 120 kHz SSB SCS, 100 MHz bandwidth, TDD duplex mode</w:t>
            </w:r>
          </w:p>
        </w:tc>
      </w:tr>
      <w:tr w:rsidR="0026734E" w:rsidRPr="00C7244C" w14:paraId="46C7EA00" w14:textId="77777777" w:rsidTr="003F1727">
        <w:tc>
          <w:tcPr>
            <w:tcW w:w="9629" w:type="dxa"/>
            <w:gridSpan w:val="2"/>
            <w:shd w:val="clear" w:color="auto" w:fill="auto"/>
          </w:tcPr>
          <w:p w14:paraId="39888E4D" w14:textId="77777777" w:rsidR="0026734E" w:rsidRPr="00C7244C" w:rsidRDefault="0026734E" w:rsidP="003F1727">
            <w:pPr>
              <w:pStyle w:val="TAN"/>
            </w:pPr>
            <w:r w:rsidRPr="00C7244C">
              <w:t>Note:</w:t>
            </w:r>
            <w:r w:rsidRPr="00C7244C">
              <w:tab/>
              <w:t>The UE is only required to be tested in one of the supported test configurations</w:t>
            </w:r>
          </w:p>
        </w:tc>
      </w:tr>
    </w:tbl>
    <w:p w14:paraId="7E68ED85" w14:textId="77777777" w:rsidR="0026734E" w:rsidRPr="00C7244C" w:rsidRDefault="0026734E" w:rsidP="0026734E">
      <w:pPr>
        <w:rPr>
          <w:lang w:eastAsia="sv-SE"/>
        </w:rPr>
      </w:pPr>
    </w:p>
    <w:p w14:paraId="1A6CFA42" w14:textId="77777777" w:rsidR="0026734E" w:rsidRPr="00C7244C" w:rsidRDefault="0026734E" w:rsidP="0026734E">
      <w:pPr>
        <w:rPr>
          <w:lang w:eastAsia="sv-SE"/>
        </w:rPr>
      </w:pPr>
      <w:r w:rsidRPr="00C7244C">
        <w:rPr>
          <w:lang w:eastAsia="sv-SE"/>
        </w:rPr>
        <w:t>Configure the test equipment and the DUT according to the parameters in Table 7.3.1.1.4.1-2</w:t>
      </w:r>
    </w:p>
    <w:p w14:paraId="61C98207" w14:textId="77777777" w:rsidR="0026734E" w:rsidRPr="00C7244C" w:rsidRDefault="0026734E" w:rsidP="0026734E">
      <w:pPr>
        <w:pStyle w:val="TH"/>
      </w:pPr>
      <w:r w:rsidRPr="00C7244C">
        <w:t>Table 7.3.1.1.4.1-2: NR SA FR1-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45C5036E" w14:textId="77777777" w:rsidTr="003F1727">
        <w:trPr>
          <w:jc w:val="center"/>
        </w:trPr>
        <w:tc>
          <w:tcPr>
            <w:tcW w:w="1696" w:type="dxa"/>
            <w:shd w:val="clear" w:color="auto" w:fill="auto"/>
          </w:tcPr>
          <w:p w14:paraId="0A8E2E66" w14:textId="77777777" w:rsidR="0026734E" w:rsidRPr="00C7244C" w:rsidRDefault="0026734E" w:rsidP="003F1727">
            <w:pPr>
              <w:pStyle w:val="TAH"/>
            </w:pPr>
            <w:r w:rsidRPr="00C7244C">
              <w:t>Parameter</w:t>
            </w:r>
          </w:p>
        </w:tc>
        <w:tc>
          <w:tcPr>
            <w:tcW w:w="3962" w:type="dxa"/>
            <w:gridSpan w:val="2"/>
            <w:shd w:val="clear" w:color="auto" w:fill="auto"/>
          </w:tcPr>
          <w:p w14:paraId="0B96A918" w14:textId="77777777" w:rsidR="0026734E" w:rsidRPr="00C7244C" w:rsidRDefault="0026734E" w:rsidP="003F1727">
            <w:pPr>
              <w:pStyle w:val="TAH"/>
            </w:pPr>
            <w:r w:rsidRPr="00C7244C">
              <w:t>Value</w:t>
            </w:r>
          </w:p>
        </w:tc>
        <w:tc>
          <w:tcPr>
            <w:tcW w:w="3961" w:type="dxa"/>
          </w:tcPr>
          <w:p w14:paraId="2DE1AD60" w14:textId="77777777" w:rsidR="0026734E" w:rsidRPr="00C7244C" w:rsidRDefault="0026734E" w:rsidP="003F1727">
            <w:pPr>
              <w:pStyle w:val="TAH"/>
            </w:pPr>
            <w:r w:rsidRPr="00C7244C">
              <w:t>Comment</w:t>
            </w:r>
          </w:p>
        </w:tc>
      </w:tr>
      <w:tr w:rsidR="0026734E" w:rsidRPr="00C7244C" w14:paraId="4B0A6411" w14:textId="77777777" w:rsidTr="003F1727">
        <w:trPr>
          <w:jc w:val="center"/>
        </w:trPr>
        <w:tc>
          <w:tcPr>
            <w:tcW w:w="1696" w:type="dxa"/>
            <w:shd w:val="clear" w:color="auto" w:fill="auto"/>
          </w:tcPr>
          <w:p w14:paraId="32217EB6" w14:textId="77777777" w:rsidR="0026734E" w:rsidRPr="00C7244C" w:rsidRDefault="0026734E" w:rsidP="003F1727">
            <w:pPr>
              <w:pStyle w:val="TAL"/>
            </w:pPr>
            <w:r w:rsidRPr="00C7244C">
              <w:t>Test environment</w:t>
            </w:r>
          </w:p>
        </w:tc>
        <w:tc>
          <w:tcPr>
            <w:tcW w:w="3962" w:type="dxa"/>
            <w:gridSpan w:val="2"/>
            <w:shd w:val="clear" w:color="auto" w:fill="auto"/>
          </w:tcPr>
          <w:p w14:paraId="4A06C73C" w14:textId="77777777" w:rsidR="0026734E" w:rsidRPr="00C7244C" w:rsidRDefault="0026734E" w:rsidP="003F1727">
            <w:pPr>
              <w:pStyle w:val="TAL"/>
            </w:pPr>
            <w:r w:rsidRPr="00C7244C">
              <w:t>NC</w:t>
            </w:r>
          </w:p>
        </w:tc>
        <w:tc>
          <w:tcPr>
            <w:tcW w:w="3961" w:type="dxa"/>
          </w:tcPr>
          <w:p w14:paraId="01162EB4" w14:textId="77777777" w:rsidR="0026734E" w:rsidRPr="00C7244C" w:rsidRDefault="0026734E" w:rsidP="003F1727">
            <w:pPr>
              <w:pStyle w:val="TAL"/>
            </w:pPr>
            <w:r w:rsidRPr="00C7244C">
              <w:t>As specified in TS 38.508-1 [14] clause 4.1.</w:t>
            </w:r>
          </w:p>
        </w:tc>
      </w:tr>
      <w:tr w:rsidR="0026734E" w:rsidRPr="00C7244C" w14:paraId="06156966" w14:textId="77777777" w:rsidTr="003F1727">
        <w:trPr>
          <w:jc w:val="center"/>
        </w:trPr>
        <w:tc>
          <w:tcPr>
            <w:tcW w:w="1696" w:type="dxa"/>
            <w:shd w:val="clear" w:color="auto" w:fill="auto"/>
          </w:tcPr>
          <w:p w14:paraId="68ADAE40" w14:textId="77777777" w:rsidR="0026734E" w:rsidRPr="00C7244C" w:rsidRDefault="0026734E" w:rsidP="003F1727">
            <w:pPr>
              <w:pStyle w:val="TAL"/>
            </w:pPr>
            <w:r w:rsidRPr="00C7244C">
              <w:t>Test frequencies</w:t>
            </w:r>
          </w:p>
        </w:tc>
        <w:tc>
          <w:tcPr>
            <w:tcW w:w="7923" w:type="dxa"/>
            <w:gridSpan w:val="3"/>
            <w:shd w:val="clear" w:color="auto" w:fill="auto"/>
          </w:tcPr>
          <w:p w14:paraId="6A02BCE4" w14:textId="77777777" w:rsidR="0026734E" w:rsidRPr="00C7244C" w:rsidRDefault="0026734E" w:rsidP="003F1727">
            <w:pPr>
              <w:pStyle w:val="TAL"/>
            </w:pPr>
            <w:r w:rsidRPr="00C7244C">
              <w:t>As specified in Annex E.1.1, Table E.4-1 and TS 38.508-1 [14] clause 4.3.1.</w:t>
            </w:r>
          </w:p>
        </w:tc>
      </w:tr>
      <w:tr w:rsidR="0026734E" w:rsidRPr="00C7244C" w14:paraId="5CEDC9ED" w14:textId="77777777" w:rsidTr="003F1727">
        <w:trPr>
          <w:jc w:val="center"/>
        </w:trPr>
        <w:tc>
          <w:tcPr>
            <w:tcW w:w="1696" w:type="dxa"/>
            <w:shd w:val="clear" w:color="auto" w:fill="auto"/>
          </w:tcPr>
          <w:p w14:paraId="7E79171D" w14:textId="77777777" w:rsidR="0026734E" w:rsidRPr="00C7244C" w:rsidRDefault="0026734E" w:rsidP="003F1727">
            <w:pPr>
              <w:pStyle w:val="TAL"/>
            </w:pPr>
            <w:r w:rsidRPr="00C7244C">
              <w:t>Channel bandwidth</w:t>
            </w:r>
          </w:p>
        </w:tc>
        <w:tc>
          <w:tcPr>
            <w:tcW w:w="7923" w:type="dxa"/>
            <w:gridSpan w:val="3"/>
            <w:shd w:val="clear" w:color="auto" w:fill="auto"/>
          </w:tcPr>
          <w:p w14:paraId="0678A20F" w14:textId="77777777" w:rsidR="0026734E" w:rsidRPr="00C7244C" w:rsidRDefault="0026734E" w:rsidP="003F1727">
            <w:pPr>
              <w:pStyle w:val="TAL"/>
            </w:pPr>
            <w:r w:rsidRPr="00C7244C">
              <w:t>As specified by the test configuration selected from Table 7.3.1.1.4.1-1</w:t>
            </w:r>
          </w:p>
        </w:tc>
      </w:tr>
      <w:tr w:rsidR="0026734E" w:rsidRPr="00C7244C" w14:paraId="6EEA506C" w14:textId="77777777" w:rsidTr="003F1727">
        <w:trPr>
          <w:jc w:val="center"/>
        </w:trPr>
        <w:tc>
          <w:tcPr>
            <w:tcW w:w="1696" w:type="dxa"/>
            <w:shd w:val="clear" w:color="auto" w:fill="auto"/>
          </w:tcPr>
          <w:p w14:paraId="296876F2" w14:textId="77777777" w:rsidR="0026734E" w:rsidRPr="00C7244C" w:rsidRDefault="0026734E" w:rsidP="003F1727">
            <w:pPr>
              <w:pStyle w:val="TAL"/>
            </w:pPr>
            <w:r w:rsidRPr="00C7244C">
              <w:t>Propagation conditions</w:t>
            </w:r>
          </w:p>
        </w:tc>
        <w:tc>
          <w:tcPr>
            <w:tcW w:w="3962" w:type="dxa"/>
            <w:gridSpan w:val="2"/>
            <w:shd w:val="clear" w:color="auto" w:fill="auto"/>
          </w:tcPr>
          <w:p w14:paraId="27A7E055" w14:textId="77777777" w:rsidR="0026734E" w:rsidRPr="00C7244C" w:rsidRDefault="0026734E" w:rsidP="003F1727">
            <w:pPr>
              <w:pStyle w:val="TAL"/>
            </w:pPr>
            <w:r w:rsidRPr="00C7244C">
              <w:t>AWGN</w:t>
            </w:r>
          </w:p>
        </w:tc>
        <w:tc>
          <w:tcPr>
            <w:tcW w:w="3961" w:type="dxa"/>
          </w:tcPr>
          <w:p w14:paraId="6E55DC1E" w14:textId="77777777" w:rsidR="0026734E" w:rsidRPr="00C7244C" w:rsidRDefault="0026734E" w:rsidP="003F1727">
            <w:pPr>
              <w:pStyle w:val="TAL"/>
            </w:pPr>
            <w:r w:rsidRPr="00C7244C">
              <w:t>As specified in Annex C.2.2.</w:t>
            </w:r>
          </w:p>
        </w:tc>
      </w:tr>
      <w:tr w:rsidR="0026734E" w:rsidRPr="00C7244C" w14:paraId="746C5107" w14:textId="77777777" w:rsidTr="003F1727">
        <w:trPr>
          <w:trHeight w:val="251"/>
          <w:jc w:val="center"/>
        </w:trPr>
        <w:tc>
          <w:tcPr>
            <w:tcW w:w="1696" w:type="dxa"/>
            <w:vMerge w:val="restart"/>
            <w:shd w:val="clear" w:color="auto" w:fill="auto"/>
          </w:tcPr>
          <w:p w14:paraId="2E1C443C" w14:textId="77777777" w:rsidR="0026734E" w:rsidRPr="00C7244C" w:rsidRDefault="0026734E" w:rsidP="003F1727">
            <w:pPr>
              <w:pStyle w:val="TAL"/>
            </w:pPr>
            <w:r w:rsidRPr="00C7244C">
              <w:t>Connection Diagram</w:t>
            </w:r>
          </w:p>
        </w:tc>
        <w:tc>
          <w:tcPr>
            <w:tcW w:w="1560" w:type="dxa"/>
            <w:shd w:val="clear" w:color="auto" w:fill="auto"/>
          </w:tcPr>
          <w:p w14:paraId="0D727529" w14:textId="77777777" w:rsidR="0026734E" w:rsidRPr="00C7244C" w:rsidRDefault="0026734E" w:rsidP="003F1727">
            <w:pPr>
              <w:pStyle w:val="TAL"/>
            </w:pPr>
            <w:r w:rsidRPr="00C7244C">
              <w:t>TE Part</w:t>
            </w:r>
          </w:p>
        </w:tc>
        <w:tc>
          <w:tcPr>
            <w:tcW w:w="2402" w:type="dxa"/>
            <w:shd w:val="clear" w:color="auto" w:fill="auto"/>
          </w:tcPr>
          <w:p w14:paraId="7B0564AE" w14:textId="77777777" w:rsidR="0026734E" w:rsidRPr="00C7244C" w:rsidRDefault="0026734E" w:rsidP="003F1727">
            <w:pPr>
              <w:pStyle w:val="TAL"/>
            </w:pPr>
            <w:r w:rsidRPr="00C7244C">
              <w:rPr>
                <w:rFonts w:cs="Arial"/>
                <w:szCs w:val="18"/>
              </w:rPr>
              <w:t>[A.3.3.3.1-1]</w:t>
            </w:r>
          </w:p>
        </w:tc>
        <w:tc>
          <w:tcPr>
            <w:tcW w:w="3961" w:type="dxa"/>
            <w:vMerge w:val="restart"/>
          </w:tcPr>
          <w:p w14:paraId="18F46FA8" w14:textId="77777777" w:rsidR="0026734E" w:rsidRPr="00C7244C" w:rsidRDefault="0026734E" w:rsidP="003F1727">
            <w:pPr>
              <w:pStyle w:val="TAL"/>
            </w:pPr>
            <w:r w:rsidRPr="00C7244C">
              <w:t>As specified in TS 38.508-1 [14] Annex A.</w:t>
            </w:r>
          </w:p>
        </w:tc>
      </w:tr>
      <w:tr w:rsidR="0026734E" w:rsidRPr="00C7244C" w14:paraId="7B607F62" w14:textId="77777777" w:rsidTr="003F1727">
        <w:trPr>
          <w:trHeight w:val="250"/>
          <w:jc w:val="center"/>
        </w:trPr>
        <w:tc>
          <w:tcPr>
            <w:tcW w:w="1696" w:type="dxa"/>
            <w:vMerge/>
            <w:shd w:val="clear" w:color="auto" w:fill="auto"/>
          </w:tcPr>
          <w:p w14:paraId="7A6D60F1" w14:textId="77777777" w:rsidR="0026734E" w:rsidRPr="00C7244C" w:rsidRDefault="0026734E" w:rsidP="003F1727">
            <w:pPr>
              <w:pStyle w:val="TAL"/>
            </w:pPr>
          </w:p>
        </w:tc>
        <w:tc>
          <w:tcPr>
            <w:tcW w:w="1560" w:type="dxa"/>
            <w:shd w:val="clear" w:color="auto" w:fill="auto"/>
          </w:tcPr>
          <w:p w14:paraId="512CF0DD" w14:textId="77777777" w:rsidR="0026734E" w:rsidRPr="00C7244C" w:rsidRDefault="0026734E" w:rsidP="003F1727">
            <w:pPr>
              <w:pStyle w:val="TAL"/>
            </w:pPr>
            <w:r w:rsidRPr="00C7244C">
              <w:t>DUT Part</w:t>
            </w:r>
          </w:p>
        </w:tc>
        <w:tc>
          <w:tcPr>
            <w:tcW w:w="2402" w:type="dxa"/>
            <w:shd w:val="clear" w:color="auto" w:fill="auto"/>
          </w:tcPr>
          <w:p w14:paraId="44213D1B" w14:textId="77777777" w:rsidR="0026734E" w:rsidRPr="00C7244C" w:rsidRDefault="0026734E" w:rsidP="003F1727">
            <w:pPr>
              <w:pStyle w:val="TAL"/>
            </w:pPr>
            <w:r w:rsidRPr="00C7244C">
              <w:rPr>
                <w:rFonts w:cs="Arial"/>
                <w:szCs w:val="18"/>
              </w:rPr>
              <w:t>A.3.4.1.1</w:t>
            </w:r>
          </w:p>
        </w:tc>
        <w:tc>
          <w:tcPr>
            <w:tcW w:w="3961" w:type="dxa"/>
            <w:vMerge/>
          </w:tcPr>
          <w:p w14:paraId="4A320116" w14:textId="77777777" w:rsidR="0026734E" w:rsidRPr="00C7244C" w:rsidRDefault="0026734E" w:rsidP="003F1727">
            <w:pPr>
              <w:pStyle w:val="TAL"/>
            </w:pPr>
          </w:p>
        </w:tc>
      </w:tr>
      <w:tr w:rsidR="0026734E" w:rsidRPr="00C7244C" w14:paraId="3AFC1E9F" w14:textId="77777777" w:rsidTr="003F1727">
        <w:trPr>
          <w:jc w:val="center"/>
        </w:trPr>
        <w:tc>
          <w:tcPr>
            <w:tcW w:w="1696" w:type="dxa"/>
            <w:shd w:val="clear" w:color="auto" w:fill="auto"/>
          </w:tcPr>
          <w:p w14:paraId="4003BD00"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6A768024" w14:textId="77777777" w:rsidR="0026734E" w:rsidRPr="00C7244C" w:rsidRDefault="0026734E" w:rsidP="003F1727">
            <w:pPr>
              <w:pStyle w:val="TAL"/>
            </w:pPr>
            <w:r w:rsidRPr="00C7244C">
              <w:t>N/A</w:t>
            </w:r>
          </w:p>
        </w:tc>
        <w:tc>
          <w:tcPr>
            <w:tcW w:w="3961" w:type="dxa"/>
          </w:tcPr>
          <w:p w14:paraId="5F1EC86E" w14:textId="77777777" w:rsidR="0026734E" w:rsidRPr="00C7244C" w:rsidRDefault="0026734E" w:rsidP="003F1727">
            <w:pPr>
              <w:pStyle w:val="TAL"/>
            </w:pPr>
          </w:p>
        </w:tc>
      </w:tr>
    </w:tbl>
    <w:p w14:paraId="752F7A7F" w14:textId="77777777" w:rsidR="0026734E" w:rsidRPr="00C7244C" w:rsidRDefault="0026734E" w:rsidP="0026734E">
      <w:pPr>
        <w:rPr>
          <w:lang w:eastAsia="sv-SE"/>
        </w:rPr>
      </w:pPr>
    </w:p>
    <w:p w14:paraId="397B57F1" w14:textId="77777777" w:rsidR="0026734E" w:rsidRPr="00C7244C" w:rsidRDefault="0026734E" w:rsidP="0026734E">
      <w:pPr>
        <w:pStyle w:val="B1"/>
      </w:pPr>
      <w:r w:rsidRPr="00C7244C">
        <w:t>1.</w:t>
      </w:r>
      <w:r w:rsidRPr="00C7244C">
        <w:tab/>
        <w:t>Message contents are defined in clause 7.3.1.1.4.3.</w:t>
      </w:r>
    </w:p>
    <w:p w14:paraId="4BE9917E" w14:textId="77777777" w:rsidR="0026734E" w:rsidRPr="00C7244C" w:rsidRDefault="0026734E" w:rsidP="0026734E">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5A7F598D" w14:textId="77777777" w:rsidR="0026734E" w:rsidRPr="00C7244C" w:rsidRDefault="0026734E" w:rsidP="0026734E">
      <w:pPr>
        <w:pStyle w:val="B1"/>
      </w:pPr>
      <w:r w:rsidRPr="00C7244C">
        <w:t>3.</w:t>
      </w:r>
      <w:r w:rsidRPr="00C7244C">
        <w:tab/>
        <w:t>The test parameters are given in Table 7.3.1.1.4.1-3.</w:t>
      </w:r>
    </w:p>
    <w:p w14:paraId="629B5AB3" w14:textId="77777777" w:rsidR="0026734E" w:rsidRPr="00C7244C" w:rsidRDefault="0026734E" w:rsidP="0026734E">
      <w:pPr>
        <w:pStyle w:val="TH"/>
      </w:pPr>
      <w:r w:rsidRPr="00C7244C">
        <w:t xml:space="preserve">Table </w:t>
      </w:r>
      <w:r w:rsidRPr="00C7244C">
        <w:rPr>
          <w:snapToGrid w:val="0"/>
        </w:rPr>
        <w:t>7.3.1.1.4.1</w:t>
      </w:r>
      <w:r w:rsidRPr="00C7244C">
        <w:t>-3</w:t>
      </w:r>
      <w:r w:rsidRPr="00C7244C">
        <w:rPr>
          <w:rFonts w:cs="v4.2.0"/>
        </w:rPr>
        <w:t>: NR SA FR1-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47D05A6C" w14:textId="77777777" w:rsidTr="003F1727">
        <w:trPr>
          <w:cantSplit/>
          <w:trHeight w:val="187"/>
          <w:jc w:val="center"/>
        </w:trPr>
        <w:tc>
          <w:tcPr>
            <w:tcW w:w="3289" w:type="dxa"/>
            <w:gridSpan w:val="2"/>
            <w:shd w:val="clear" w:color="auto" w:fill="auto"/>
          </w:tcPr>
          <w:p w14:paraId="7CF3751E"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22E0F5EA"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2B46C8C8"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55917207" w14:textId="77777777" w:rsidR="0026734E" w:rsidRPr="00C7244C" w:rsidRDefault="0026734E" w:rsidP="003F1727">
            <w:pPr>
              <w:pStyle w:val="TAH"/>
              <w:rPr>
                <w:rFonts w:cs="Arial"/>
              </w:rPr>
            </w:pPr>
            <w:r w:rsidRPr="00C7244C">
              <w:rPr>
                <w:rFonts w:cs="Arial"/>
              </w:rPr>
              <w:t>Comment</w:t>
            </w:r>
          </w:p>
        </w:tc>
      </w:tr>
      <w:tr w:rsidR="0026734E" w:rsidRPr="00C7244C" w14:paraId="38411684" w14:textId="77777777" w:rsidTr="003F172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1F29BFF2" w14:textId="77777777" w:rsidR="0026734E" w:rsidRPr="00C7244C" w:rsidRDefault="0026734E" w:rsidP="003F1727">
            <w:pPr>
              <w:pStyle w:val="TAL"/>
            </w:pPr>
            <w:r w:rsidRPr="00C7244C">
              <w:t>Initial conditions</w:t>
            </w:r>
          </w:p>
        </w:tc>
        <w:tc>
          <w:tcPr>
            <w:tcW w:w="1701" w:type="dxa"/>
            <w:tcBorders>
              <w:left w:val="single" w:sz="4" w:space="0" w:color="auto"/>
            </w:tcBorders>
            <w:shd w:val="clear" w:color="auto" w:fill="auto"/>
          </w:tcPr>
          <w:p w14:paraId="1FB5712C"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0EC358B0" w14:textId="77777777" w:rsidR="0026734E" w:rsidRPr="00C7244C" w:rsidRDefault="0026734E" w:rsidP="003F1727">
            <w:pPr>
              <w:pStyle w:val="TAC"/>
            </w:pPr>
          </w:p>
        </w:tc>
        <w:tc>
          <w:tcPr>
            <w:tcW w:w="2410" w:type="dxa"/>
            <w:shd w:val="clear" w:color="auto" w:fill="auto"/>
          </w:tcPr>
          <w:p w14:paraId="772E1826" w14:textId="77777777" w:rsidR="0026734E" w:rsidRPr="00C7244C" w:rsidRDefault="0026734E" w:rsidP="003F1727">
            <w:pPr>
              <w:pStyle w:val="TAC"/>
            </w:pPr>
            <w:r w:rsidRPr="00C7244C">
              <w:t>Cell 1</w:t>
            </w:r>
          </w:p>
        </w:tc>
        <w:tc>
          <w:tcPr>
            <w:tcW w:w="2835" w:type="dxa"/>
            <w:shd w:val="clear" w:color="auto" w:fill="auto"/>
          </w:tcPr>
          <w:p w14:paraId="3E615D32" w14:textId="77777777" w:rsidR="0026734E" w:rsidRPr="00C7244C" w:rsidRDefault="0026734E" w:rsidP="003F1727">
            <w:pPr>
              <w:pStyle w:val="TAL"/>
            </w:pPr>
          </w:p>
        </w:tc>
      </w:tr>
      <w:tr w:rsidR="0026734E" w:rsidRPr="00C7244C" w14:paraId="372BFBB8" w14:textId="77777777" w:rsidTr="003F172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34098724" w14:textId="77777777" w:rsidR="0026734E" w:rsidRPr="00C7244C" w:rsidRDefault="0026734E" w:rsidP="003F1727">
            <w:pPr>
              <w:pStyle w:val="TAL"/>
            </w:pPr>
          </w:p>
        </w:tc>
        <w:tc>
          <w:tcPr>
            <w:tcW w:w="1701" w:type="dxa"/>
            <w:tcBorders>
              <w:left w:val="single" w:sz="4" w:space="0" w:color="auto"/>
            </w:tcBorders>
            <w:shd w:val="clear" w:color="auto" w:fill="auto"/>
          </w:tcPr>
          <w:p w14:paraId="6C924AF7"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4352CC3C" w14:textId="77777777" w:rsidR="0026734E" w:rsidRPr="00C7244C" w:rsidRDefault="0026734E" w:rsidP="003F1727">
            <w:pPr>
              <w:pStyle w:val="TAC"/>
            </w:pPr>
          </w:p>
        </w:tc>
        <w:tc>
          <w:tcPr>
            <w:tcW w:w="2410" w:type="dxa"/>
            <w:shd w:val="clear" w:color="auto" w:fill="auto"/>
          </w:tcPr>
          <w:p w14:paraId="5A71DFDB" w14:textId="77777777" w:rsidR="0026734E" w:rsidRPr="00C7244C" w:rsidRDefault="0026734E" w:rsidP="003F1727">
            <w:pPr>
              <w:pStyle w:val="TAC"/>
            </w:pPr>
            <w:r w:rsidRPr="00C7244C">
              <w:t>Cell 2</w:t>
            </w:r>
          </w:p>
        </w:tc>
        <w:tc>
          <w:tcPr>
            <w:tcW w:w="2835" w:type="dxa"/>
            <w:shd w:val="clear" w:color="auto" w:fill="auto"/>
          </w:tcPr>
          <w:p w14:paraId="5DA5A807" w14:textId="77777777" w:rsidR="0026734E" w:rsidRPr="00C7244C" w:rsidRDefault="0026734E" w:rsidP="003F1727">
            <w:pPr>
              <w:pStyle w:val="TAL"/>
            </w:pPr>
          </w:p>
        </w:tc>
      </w:tr>
      <w:tr w:rsidR="0026734E" w:rsidRPr="00C7244C" w14:paraId="46248B4F" w14:textId="77777777" w:rsidTr="003F1727">
        <w:trPr>
          <w:cantSplit/>
          <w:trHeight w:val="187"/>
          <w:jc w:val="center"/>
        </w:trPr>
        <w:tc>
          <w:tcPr>
            <w:tcW w:w="1588" w:type="dxa"/>
            <w:tcBorders>
              <w:top w:val="single" w:sz="4" w:space="0" w:color="auto"/>
            </w:tcBorders>
            <w:shd w:val="clear" w:color="auto" w:fill="auto"/>
          </w:tcPr>
          <w:p w14:paraId="2D64A041" w14:textId="77777777" w:rsidR="0026734E" w:rsidRPr="00C7244C" w:rsidRDefault="0026734E" w:rsidP="003F1727">
            <w:pPr>
              <w:pStyle w:val="TAL"/>
            </w:pPr>
            <w:r w:rsidRPr="00C7244C">
              <w:t>Final condition</w:t>
            </w:r>
          </w:p>
        </w:tc>
        <w:tc>
          <w:tcPr>
            <w:tcW w:w="1701" w:type="dxa"/>
            <w:shd w:val="clear" w:color="auto" w:fill="auto"/>
          </w:tcPr>
          <w:p w14:paraId="0864B25C"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1A1B379C" w14:textId="77777777" w:rsidR="0026734E" w:rsidRPr="00C7244C" w:rsidRDefault="0026734E" w:rsidP="003F1727">
            <w:pPr>
              <w:pStyle w:val="TAC"/>
            </w:pPr>
          </w:p>
        </w:tc>
        <w:tc>
          <w:tcPr>
            <w:tcW w:w="2410" w:type="dxa"/>
            <w:shd w:val="clear" w:color="auto" w:fill="auto"/>
          </w:tcPr>
          <w:p w14:paraId="21311A64" w14:textId="77777777" w:rsidR="0026734E" w:rsidRPr="00C7244C" w:rsidRDefault="0026734E" w:rsidP="003F1727">
            <w:pPr>
              <w:pStyle w:val="TAC"/>
            </w:pPr>
            <w:r w:rsidRPr="00C7244C">
              <w:t>Cell 2</w:t>
            </w:r>
          </w:p>
        </w:tc>
        <w:tc>
          <w:tcPr>
            <w:tcW w:w="2835" w:type="dxa"/>
            <w:shd w:val="clear" w:color="auto" w:fill="auto"/>
          </w:tcPr>
          <w:p w14:paraId="73CE2313" w14:textId="77777777" w:rsidR="0026734E" w:rsidRPr="00C7244C" w:rsidRDefault="0026734E" w:rsidP="003F1727">
            <w:pPr>
              <w:pStyle w:val="TAL"/>
            </w:pPr>
          </w:p>
        </w:tc>
      </w:tr>
      <w:tr w:rsidR="0026734E" w:rsidRPr="00C7244C" w14:paraId="64E5C7BA" w14:textId="77777777" w:rsidTr="003F1727">
        <w:trPr>
          <w:cantSplit/>
          <w:trHeight w:val="187"/>
          <w:jc w:val="center"/>
        </w:trPr>
        <w:tc>
          <w:tcPr>
            <w:tcW w:w="3289" w:type="dxa"/>
            <w:gridSpan w:val="2"/>
            <w:shd w:val="clear" w:color="auto" w:fill="auto"/>
          </w:tcPr>
          <w:p w14:paraId="030135D6" w14:textId="77777777" w:rsidR="0026734E" w:rsidRPr="00C7244C" w:rsidRDefault="0026734E" w:rsidP="003F1727">
            <w:pPr>
              <w:pStyle w:val="TAL"/>
            </w:pPr>
            <w:r w:rsidRPr="00C7244C">
              <w:t>Access Barring Information</w:t>
            </w:r>
          </w:p>
        </w:tc>
        <w:tc>
          <w:tcPr>
            <w:tcW w:w="708" w:type="dxa"/>
            <w:shd w:val="clear" w:color="auto" w:fill="auto"/>
          </w:tcPr>
          <w:p w14:paraId="607B07F1" w14:textId="77777777" w:rsidR="0026734E" w:rsidRPr="00C7244C" w:rsidRDefault="0026734E" w:rsidP="003F1727">
            <w:pPr>
              <w:pStyle w:val="TAC"/>
            </w:pPr>
            <w:r w:rsidRPr="00C7244C">
              <w:t>-</w:t>
            </w:r>
          </w:p>
        </w:tc>
        <w:tc>
          <w:tcPr>
            <w:tcW w:w="2410" w:type="dxa"/>
            <w:shd w:val="clear" w:color="auto" w:fill="auto"/>
          </w:tcPr>
          <w:p w14:paraId="6AEC810B" w14:textId="77777777" w:rsidR="0026734E" w:rsidRPr="00C7244C" w:rsidRDefault="0026734E" w:rsidP="003F1727">
            <w:pPr>
              <w:pStyle w:val="TAC"/>
            </w:pPr>
            <w:r w:rsidRPr="00C7244C">
              <w:t>Not Sent</w:t>
            </w:r>
          </w:p>
        </w:tc>
        <w:tc>
          <w:tcPr>
            <w:tcW w:w="2835" w:type="dxa"/>
            <w:shd w:val="clear" w:color="auto" w:fill="auto"/>
          </w:tcPr>
          <w:p w14:paraId="0E1F6156" w14:textId="77777777" w:rsidR="0026734E" w:rsidRPr="00C7244C" w:rsidRDefault="0026734E" w:rsidP="003F1727">
            <w:pPr>
              <w:pStyle w:val="TAL"/>
            </w:pPr>
            <w:r w:rsidRPr="00C7244C">
              <w:t>No additional delays in random access procedure.</w:t>
            </w:r>
          </w:p>
        </w:tc>
      </w:tr>
      <w:tr w:rsidR="0026734E" w:rsidRPr="00C7244C" w14:paraId="6CC24564" w14:textId="77777777" w:rsidTr="003F1727">
        <w:trPr>
          <w:cantSplit/>
          <w:trHeight w:val="187"/>
          <w:jc w:val="center"/>
        </w:trPr>
        <w:tc>
          <w:tcPr>
            <w:tcW w:w="3289" w:type="dxa"/>
            <w:gridSpan w:val="2"/>
            <w:shd w:val="clear" w:color="auto" w:fill="auto"/>
          </w:tcPr>
          <w:p w14:paraId="5E2C2035" w14:textId="77777777" w:rsidR="0026734E" w:rsidRPr="00C7244C" w:rsidRDefault="0026734E" w:rsidP="003F1727">
            <w:pPr>
              <w:pStyle w:val="TAL"/>
            </w:pPr>
            <w:r w:rsidRPr="00C7244C">
              <w:t>Time offset between cells</w:t>
            </w:r>
          </w:p>
        </w:tc>
        <w:tc>
          <w:tcPr>
            <w:tcW w:w="708" w:type="dxa"/>
            <w:shd w:val="clear" w:color="auto" w:fill="auto"/>
          </w:tcPr>
          <w:p w14:paraId="5DDC71D6" w14:textId="77777777" w:rsidR="0026734E" w:rsidRPr="00C7244C" w:rsidRDefault="0026734E" w:rsidP="003F1727">
            <w:pPr>
              <w:pStyle w:val="TAC"/>
            </w:pPr>
          </w:p>
        </w:tc>
        <w:tc>
          <w:tcPr>
            <w:tcW w:w="2410" w:type="dxa"/>
            <w:shd w:val="clear" w:color="auto" w:fill="auto"/>
          </w:tcPr>
          <w:p w14:paraId="6D07FDC0" w14:textId="77777777" w:rsidR="0026734E" w:rsidRPr="00C7244C" w:rsidRDefault="0026734E" w:rsidP="003F1727">
            <w:pPr>
              <w:pStyle w:val="TAC"/>
            </w:pPr>
            <w:r w:rsidRPr="00C7244C">
              <w:t xml:space="preserve">3 </w:t>
            </w:r>
            <w:r w:rsidRPr="00C7244C">
              <w:sym w:font="Symbol" w:char="F06D"/>
            </w:r>
            <w:r w:rsidRPr="00C7244C">
              <w:t>s</w:t>
            </w:r>
          </w:p>
        </w:tc>
        <w:tc>
          <w:tcPr>
            <w:tcW w:w="2835" w:type="dxa"/>
            <w:shd w:val="clear" w:color="auto" w:fill="auto"/>
          </w:tcPr>
          <w:p w14:paraId="669E94E0" w14:textId="77777777" w:rsidR="0026734E" w:rsidRPr="00C7244C" w:rsidRDefault="0026734E" w:rsidP="003F1727">
            <w:pPr>
              <w:pStyle w:val="TAL"/>
            </w:pPr>
            <w:r w:rsidRPr="00C7244C">
              <w:t>Synchronous cells</w:t>
            </w:r>
          </w:p>
        </w:tc>
      </w:tr>
      <w:tr w:rsidR="0026734E" w:rsidRPr="00C7244C" w14:paraId="614C75AC" w14:textId="77777777" w:rsidTr="003F1727">
        <w:trPr>
          <w:cantSplit/>
          <w:trHeight w:val="187"/>
          <w:jc w:val="center"/>
        </w:trPr>
        <w:tc>
          <w:tcPr>
            <w:tcW w:w="3289" w:type="dxa"/>
            <w:gridSpan w:val="2"/>
            <w:shd w:val="clear" w:color="auto" w:fill="auto"/>
          </w:tcPr>
          <w:p w14:paraId="73ECFC5E" w14:textId="77777777" w:rsidR="0026734E" w:rsidRPr="00C7244C" w:rsidRDefault="0026734E" w:rsidP="003F1727">
            <w:pPr>
              <w:pStyle w:val="TAL"/>
            </w:pPr>
            <w:r w:rsidRPr="00C7244C">
              <w:t>T1</w:t>
            </w:r>
          </w:p>
        </w:tc>
        <w:tc>
          <w:tcPr>
            <w:tcW w:w="708" w:type="dxa"/>
            <w:shd w:val="clear" w:color="auto" w:fill="auto"/>
          </w:tcPr>
          <w:p w14:paraId="659AA9D7" w14:textId="77777777" w:rsidR="0026734E" w:rsidRPr="00C7244C" w:rsidRDefault="0026734E" w:rsidP="003F1727">
            <w:pPr>
              <w:pStyle w:val="TAC"/>
            </w:pPr>
            <w:r w:rsidRPr="00C7244C">
              <w:t>s</w:t>
            </w:r>
          </w:p>
        </w:tc>
        <w:tc>
          <w:tcPr>
            <w:tcW w:w="2410" w:type="dxa"/>
            <w:shd w:val="clear" w:color="auto" w:fill="auto"/>
          </w:tcPr>
          <w:p w14:paraId="79729B82" w14:textId="77777777" w:rsidR="0026734E" w:rsidRPr="00C7244C" w:rsidRDefault="0026734E" w:rsidP="003F1727">
            <w:pPr>
              <w:pStyle w:val="TAC"/>
            </w:pPr>
            <w:r w:rsidRPr="00C7244C">
              <w:t>5</w:t>
            </w:r>
          </w:p>
        </w:tc>
        <w:tc>
          <w:tcPr>
            <w:tcW w:w="2835" w:type="dxa"/>
            <w:shd w:val="clear" w:color="auto" w:fill="auto"/>
          </w:tcPr>
          <w:p w14:paraId="3CC4B47A" w14:textId="77777777" w:rsidR="0026734E" w:rsidRPr="00C7244C" w:rsidRDefault="0026734E" w:rsidP="003F1727">
            <w:pPr>
              <w:pStyle w:val="TAL"/>
            </w:pPr>
          </w:p>
        </w:tc>
      </w:tr>
      <w:tr w:rsidR="0026734E" w:rsidRPr="00C7244C" w14:paraId="04B6C58C" w14:textId="77777777" w:rsidTr="003F1727">
        <w:trPr>
          <w:cantSplit/>
          <w:trHeight w:val="187"/>
          <w:jc w:val="center"/>
        </w:trPr>
        <w:tc>
          <w:tcPr>
            <w:tcW w:w="3289" w:type="dxa"/>
            <w:gridSpan w:val="2"/>
            <w:shd w:val="clear" w:color="auto" w:fill="auto"/>
          </w:tcPr>
          <w:p w14:paraId="4D4B4104" w14:textId="77777777" w:rsidR="0026734E" w:rsidRPr="00C7244C" w:rsidRDefault="0026734E" w:rsidP="003F1727">
            <w:pPr>
              <w:pStyle w:val="TAL"/>
            </w:pPr>
            <w:r w:rsidRPr="00C7244C">
              <w:t>T2</w:t>
            </w:r>
          </w:p>
        </w:tc>
        <w:tc>
          <w:tcPr>
            <w:tcW w:w="708" w:type="dxa"/>
            <w:shd w:val="clear" w:color="auto" w:fill="auto"/>
          </w:tcPr>
          <w:p w14:paraId="5B0A281E" w14:textId="77777777" w:rsidR="0026734E" w:rsidRPr="00C7244C" w:rsidRDefault="0026734E" w:rsidP="003F1727">
            <w:pPr>
              <w:pStyle w:val="TAC"/>
            </w:pPr>
            <w:r w:rsidRPr="00C7244C">
              <w:t>s</w:t>
            </w:r>
          </w:p>
        </w:tc>
        <w:tc>
          <w:tcPr>
            <w:tcW w:w="2410" w:type="dxa"/>
            <w:shd w:val="clear" w:color="auto" w:fill="auto"/>
          </w:tcPr>
          <w:p w14:paraId="2FB1F5CB" w14:textId="77777777" w:rsidR="0026734E" w:rsidRPr="00C7244C" w:rsidRDefault="0026734E" w:rsidP="003F1727">
            <w:pPr>
              <w:pStyle w:val="TAC"/>
            </w:pPr>
            <w:r w:rsidRPr="00C7244C">
              <w:sym w:font="Symbol" w:char="F0A3"/>
            </w:r>
            <w:r w:rsidRPr="00C7244C">
              <w:t>10</w:t>
            </w:r>
          </w:p>
        </w:tc>
        <w:tc>
          <w:tcPr>
            <w:tcW w:w="2835" w:type="dxa"/>
            <w:shd w:val="clear" w:color="auto" w:fill="auto"/>
          </w:tcPr>
          <w:p w14:paraId="592F3FFD" w14:textId="77777777" w:rsidR="0026734E" w:rsidRPr="00C7244C" w:rsidRDefault="0026734E" w:rsidP="003F1727">
            <w:pPr>
              <w:pStyle w:val="TAL"/>
            </w:pPr>
          </w:p>
        </w:tc>
      </w:tr>
    </w:tbl>
    <w:p w14:paraId="72C55044" w14:textId="77777777" w:rsidR="0026734E" w:rsidRPr="00C7244C" w:rsidRDefault="0026734E" w:rsidP="0026734E"/>
    <w:p w14:paraId="16A53AB0" w14:textId="77777777" w:rsidR="0026734E" w:rsidRPr="00C7244C" w:rsidRDefault="0026734E" w:rsidP="0026734E">
      <w:pPr>
        <w:pStyle w:val="H6"/>
      </w:pPr>
      <w:r w:rsidRPr="00C7244C">
        <w:t>7.3.1.1.4.2</w:t>
      </w:r>
      <w:r w:rsidRPr="00C7244C">
        <w:tab/>
        <w:t>Test procedure</w:t>
      </w:r>
    </w:p>
    <w:p w14:paraId="5BC940B0" w14:textId="77777777" w:rsidR="0026734E" w:rsidRPr="00C7244C" w:rsidRDefault="0026734E" w:rsidP="0026734E">
      <w:r w:rsidRPr="00C7244C">
        <w:rPr>
          <w:rFonts w:eastAsia="Batang"/>
        </w:rPr>
        <w:t xml:space="preserve">The test scenario comprises of two NR carriers each with one cell. </w:t>
      </w:r>
      <w:r w:rsidRPr="00C7244C">
        <w:rPr>
          <w:rFonts w:cs="v4.2.0"/>
        </w:rPr>
        <w:t xml:space="preserve">NR Cell 1 is the source PCell </w:t>
      </w:r>
      <w:r w:rsidRPr="00C7244C">
        <w:rPr>
          <w:rFonts w:cs="v4.2.0"/>
          <w:lang w:eastAsia="zh-CN"/>
        </w:rPr>
        <w:t>on a FR1 carrier</w:t>
      </w:r>
      <w:r w:rsidRPr="00C7244C">
        <w:rPr>
          <w:rFonts w:cs="v4.2.0"/>
        </w:rPr>
        <w:t xml:space="preserve"> and NR Cell 2 is the target PCell on a FR2 carrier. General parameters for Cell 1 and Cell 2 are given in Table 7.3.1.1.4.1-3 and Table 7.3.1.1.5-1 respectively.</w:t>
      </w:r>
      <w:r w:rsidRPr="00C7244C">
        <w:rPr>
          <w:rFonts w:eastAsia="Batang"/>
        </w:rPr>
        <w:t xml:space="preserve"> No gap patterns are configured in the test case</w:t>
      </w:r>
      <w:r w:rsidRPr="00C7244C">
        <w:t>.</w:t>
      </w:r>
    </w:p>
    <w:p w14:paraId="52C3761B" w14:textId="77777777" w:rsidR="0026734E" w:rsidRPr="00C7244C" w:rsidRDefault="0026734E" w:rsidP="0026734E">
      <w:pPr>
        <w:rPr>
          <w:rFonts w:eastAsia="Batang"/>
        </w:rPr>
      </w:pPr>
      <w:r w:rsidRPr="00C7244C">
        <w:t>T</w:t>
      </w:r>
      <w:r w:rsidRPr="00C7244C">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2F96BF4E" w14:textId="77777777" w:rsidR="0026734E"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4535D07A"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3C8BBA8D"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1.5-1. Propagation</w:t>
      </w:r>
      <w:r w:rsidRPr="00C7244C">
        <w:t xml:space="preserve"> conditions are set according to Annex C clause C.2.2. </w:t>
      </w:r>
      <w:r w:rsidRPr="00C7244C">
        <w:rPr>
          <w:rFonts w:eastAsia="v4.2.0"/>
        </w:rPr>
        <w:t>T1 starts.</w:t>
      </w:r>
    </w:p>
    <w:p w14:paraId="57809215"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7A7107D1"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1</w:t>
      </w:r>
      <w:r w:rsidRPr="00C7244C">
        <w:rPr>
          <w:rFonts w:eastAsia="??"/>
        </w:rPr>
        <w:t>.5-1</w:t>
      </w:r>
      <w:r w:rsidRPr="00C7244C">
        <w:t>. T2 starts.</w:t>
      </w:r>
    </w:p>
    <w:p w14:paraId="5D45D51C"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5B0D7A7F" w14:textId="77777777" w:rsidR="0026734E" w:rsidRPr="00C7244C" w:rsidRDefault="0026734E" w:rsidP="0026734E">
      <w:pPr>
        <w:pStyle w:val="B1"/>
      </w:pPr>
      <w:r w:rsidRPr="00C7244C">
        <w:t>6.</w:t>
      </w:r>
      <w:r w:rsidRPr="00C7244C">
        <w:tab/>
        <w:t>If the UE transmits the uplink PRACH channel to Cell 2 less than 572 ms from the beginning of time period T2 then the number of successful tests is increased by one. Otherwise, the number of failure tests is increased by one.</w:t>
      </w:r>
    </w:p>
    <w:p w14:paraId="2F21467C"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2A99CF8D" w14:textId="740FDBDF" w:rsidR="0026734E" w:rsidRPr="00C7244C" w:rsidRDefault="0026734E" w:rsidP="0026734E">
      <w:pPr>
        <w:pStyle w:val="B1"/>
      </w:pPr>
      <w:r w:rsidRPr="00C7244C">
        <w:t>8.</w:t>
      </w:r>
      <w:r w:rsidRPr="00C7244C">
        <w:tab/>
        <w:t xml:space="preserve">Set Cell 2 physical cell identity = ((current cell 2 physical cell identity + 1) mod </w:t>
      </w:r>
      <w:r w:rsidR="009D0424" w:rsidRPr="009D0424">
        <w:t>1008</w:t>
      </w:r>
      <w:r w:rsidRPr="00C7244C">
        <w:t xml:space="preserve">) for next iteration of the test procedure loop. </w:t>
      </w:r>
    </w:p>
    <w:p w14:paraId="69BC1928" w14:textId="77777777" w:rsidR="0026734E" w:rsidRPr="00C7244C" w:rsidRDefault="0026734E" w:rsidP="00EB0DC0">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701DF190" w14:textId="77777777" w:rsidR="0026734E" w:rsidRPr="00C7244C" w:rsidRDefault="0026734E" w:rsidP="0026734E">
      <w:pPr>
        <w:pStyle w:val="H6"/>
      </w:pPr>
      <w:r w:rsidRPr="00C7244C">
        <w:t>7.3.1.1.4.3</w:t>
      </w:r>
      <w:r w:rsidRPr="00C7244C">
        <w:tab/>
        <w:t>Message contents</w:t>
      </w:r>
    </w:p>
    <w:p w14:paraId="47C91FF1"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09DB397F" w14:textId="77777777" w:rsidR="0026734E" w:rsidRPr="00C7244C" w:rsidRDefault="0026734E" w:rsidP="0026734E">
      <w:pPr>
        <w:pStyle w:val="TH"/>
      </w:pPr>
      <w:r w:rsidRPr="00C7244C">
        <w:t xml:space="preserve">Table </w:t>
      </w:r>
      <w:r w:rsidRPr="00C7244C">
        <w:rPr>
          <w:snapToGrid w:val="0"/>
        </w:rPr>
        <w:t>7.3.1.1.4.3</w:t>
      </w:r>
      <w:r w:rsidRPr="00C7244C">
        <w:t>-1</w:t>
      </w:r>
      <w:r w:rsidRPr="00C7244C">
        <w:rPr>
          <w:rFonts w:cs="v4.2.0"/>
        </w:rPr>
        <w:t>: NR SA FR1-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466042B4"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3A39618D" w14:textId="77777777" w:rsidR="0026734E" w:rsidRPr="00C7244C" w:rsidRDefault="0026734E" w:rsidP="003F1727">
            <w:pPr>
              <w:pStyle w:val="TAH"/>
            </w:pPr>
            <w:r w:rsidRPr="00C7244C">
              <w:t>Default Message Contents</w:t>
            </w:r>
          </w:p>
        </w:tc>
      </w:tr>
      <w:tr w:rsidR="0026734E" w:rsidRPr="00C7244C" w14:paraId="2B5F50C8"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EBBD1E"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FC31DE8" w14:textId="77777777" w:rsidR="0026734E" w:rsidRPr="00C7244C" w:rsidRDefault="0026734E" w:rsidP="003F1727">
            <w:pPr>
              <w:pStyle w:val="TAL"/>
              <w:rPr>
                <w:lang w:eastAsia="zh-TW"/>
              </w:rPr>
            </w:pPr>
          </w:p>
        </w:tc>
      </w:tr>
      <w:tr w:rsidR="0026734E" w:rsidRPr="00C7244C" w14:paraId="502AD1D6"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2AADA1B"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7E024A" w14:textId="77777777" w:rsidR="0026734E" w:rsidRPr="00C7244C" w:rsidRDefault="0026734E" w:rsidP="003F1727">
            <w:pPr>
              <w:pStyle w:val="TAL"/>
            </w:pPr>
            <w:r w:rsidRPr="00C7244C">
              <w:t>Table H.3.2-2 with Condition RBConfig_KeyChange</w:t>
            </w:r>
          </w:p>
        </w:tc>
      </w:tr>
    </w:tbl>
    <w:p w14:paraId="15C0E060" w14:textId="77777777" w:rsidR="0026734E" w:rsidRPr="00C7244C" w:rsidRDefault="0026734E" w:rsidP="0026734E">
      <w:pPr>
        <w:rPr>
          <w:lang w:eastAsia="zh-CN"/>
        </w:rPr>
      </w:pPr>
    </w:p>
    <w:p w14:paraId="236C905A" w14:textId="77777777" w:rsidR="0026734E" w:rsidRPr="00C7244C" w:rsidRDefault="0026734E" w:rsidP="0026734E">
      <w:pPr>
        <w:pStyle w:val="H6"/>
      </w:pPr>
      <w:r w:rsidRPr="00C7244C">
        <w:t>7.3.1.1.5</w:t>
      </w:r>
      <w:r w:rsidRPr="00C7244C">
        <w:tab/>
        <w:t>Test requirements</w:t>
      </w:r>
    </w:p>
    <w:p w14:paraId="16EA9F7E" w14:textId="77777777" w:rsidR="0026734E" w:rsidRPr="00C7244C" w:rsidRDefault="0026734E" w:rsidP="0026734E">
      <w:pPr>
        <w:rPr>
          <w:lang w:eastAsia="sv-SE"/>
        </w:rPr>
      </w:pPr>
      <w:r w:rsidRPr="00C7244C">
        <w:rPr>
          <w:lang w:eastAsia="sv-SE"/>
        </w:rPr>
        <w:t>Table 7.3.1.1.5-1 defines the primary level settings including test tolerances for all tests.</w:t>
      </w:r>
    </w:p>
    <w:p w14:paraId="41F57399" w14:textId="77777777" w:rsidR="0026734E" w:rsidRPr="00C7244C" w:rsidRDefault="0026734E" w:rsidP="0026734E">
      <w:pPr>
        <w:pStyle w:val="TH"/>
      </w:pPr>
      <w:r w:rsidRPr="00C7244C">
        <w:t xml:space="preserve">Table </w:t>
      </w:r>
      <w:r w:rsidRPr="00C7244C">
        <w:rPr>
          <w:snapToGrid w:val="0"/>
        </w:rPr>
        <w:t>7.3.1.1.5-1</w:t>
      </w:r>
      <w:r w:rsidRPr="00C7244C">
        <w:rPr>
          <w:rFonts w:cs="v4.2.0"/>
        </w:rPr>
        <w:t>: NR SA FR1-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1112"/>
        <w:gridCol w:w="1732"/>
        <w:gridCol w:w="1225"/>
        <w:gridCol w:w="1073"/>
        <w:gridCol w:w="1168"/>
        <w:gridCol w:w="1159"/>
        <w:gridCol w:w="1159"/>
      </w:tblGrid>
      <w:tr w:rsidR="0026734E" w:rsidRPr="00C7244C" w14:paraId="11C23C54" w14:textId="77777777" w:rsidTr="00EB0DC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06091B9" w14:textId="77777777" w:rsidR="0026734E" w:rsidRPr="00C7244C" w:rsidRDefault="0026734E" w:rsidP="003F1727">
            <w:pPr>
              <w:pStyle w:val="TAH"/>
            </w:pPr>
            <w:r w:rsidRPr="00C7244C">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13C31138" w14:textId="77777777" w:rsidR="0026734E" w:rsidRPr="00C7244C" w:rsidRDefault="0026734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3D784EDD" w14:textId="77777777" w:rsidR="0026734E" w:rsidRPr="00C7244C" w:rsidRDefault="0026734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4B763B00" w14:textId="77777777" w:rsidR="0026734E" w:rsidRPr="00C7244C" w:rsidRDefault="0026734E" w:rsidP="003F1727">
            <w:pPr>
              <w:pStyle w:val="TAH"/>
            </w:pPr>
            <w:r w:rsidRPr="00C7244C">
              <w:t>Cell 2</w:t>
            </w:r>
          </w:p>
        </w:tc>
      </w:tr>
      <w:tr w:rsidR="0026734E" w:rsidRPr="00C7244C" w14:paraId="26A0B1E3" w14:textId="77777777" w:rsidTr="00EB0DC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391275F" w14:textId="77777777" w:rsidR="0026734E" w:rsidRPr="00C7244C" w:rsidRDefault="0026734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A064F1" w14:textId="77777777" w:rsidR="0026734E" w:rsidRPr="00C7244C" w:rsidRDefault="0026734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6E4D4DEF" w14:textId="77777777" w:rsidR="0026734E" w:rsidRPr="00C7244C" w:rsidRDefault="0026734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26B3C89B" w14:textId="77777777" w:rsidR="0026734E" w:rsidRPr="00C7244C" w:rsidRDefault="0026734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5A23A2AC" w14:textId="77777777" w:rsidR="0026734E" w:rsidRPr="00C7244C" w:rsidRDefault="0026734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24247B73" w14:textId="77777777" w:rsidR="0026734E" w:rsidRPr="00C7244C" w:rsidRDefault="0026734E" w:rsidP="003F1727">
            <w:pPr>
              <w:pStyle w:val="TAH"/>
            </w:pPr>
            <w:r w:rsidRPr="00C7244C">
              <w:t>T2</w:t>
            </w:r>
          </w:p>
        </w:tc>
      </w:tr>
      <w:tr w:rsidR="0026734E" w:rsidRPr="00C7244C" w14:paraId="2C65F681"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D51366" w14:textId="77777777" w:rsidR="0026734E" w:rsidRPr="00C7244C" w:rsidRDefault="0026734E" w:rsidP="003F1727">
            <w:pPr>
              <w:pStyle w:val="TAL"/>
            </w:pPr>
            <w:r w:rsidRPr="00C7244C">
              <w:t>Assumption for UE beams</w:t>
            </w:r>
            <w:r w:rsidRPr="00C7244C">
              <w:rPr>
                <w:vertAlign w:val="superscript"/>
              </w:rPr>
              <w:t>Note 6</w:t>
            </w:r>
          </w:p>
        </w:tc>
        <w:tc>
          <w:tcPr>
            <w:tcW w:w="1230" w:type="dxa"/>
            <w:tcBorders>
              <w:top w:val="single" w:sz="4" w:space="0" w:color="auto"/>
              <w:left w:val="single" w:sz="4" w:space="0" w:color="auto"/>
              <w:bottom w:val="single" w:sz="4" w:space="0" w:color="auto"/>
              <w:right w:val="single" w:sz="4" w:space="0" w:color="auto"/>
            </w:tcBorders>
          </w:tcPr>
          <w:p w14:paraId="72562A43"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EA03011" w14:textId="77777777" w:rsidR="0026734E" w:rsidRPr="00C7244C" w:rsidRDefault="0026734E" w:rsidP="003F1727">
            <w:pPr>
              <w:pStyle w:val="TAC"/>
              <w:rPr>
                <w:b/>
              </w:rPr>
            </w:pPr>
            <w:r w:rsidRPr="00C7244C">
              <w:rPr>
                <w:rFonts w:cs="Arial"/>
              </w:rPr>
              <w:t>N/A</w:t>
            </w:r>
          </w:p>
        </w:tc>
        <w:tc>
          <w:tcPr>
            <w:tcW w:w="2309" w:type="dxa"/>
            <w:gridSpan w:val="2"/>
            <w:tcBorders>
              <w:top w:val="single" w:sz="4" w:space="0" w:color="auto"/>
              <w:left w:val="single" w:sz="4" w:space="0" w:color="auto"/>
              <w:bottom w:val="single" w:sz="4" w:space="0" w:color="auto"/>
              <w:right w:val="single" w:sz="4" w:space="0" w:color="auto"/>
            </w:tcBorders>
          </w:tcPr>
          <w:p w14:paraId="1260F364" w14:textId="77777777" w:rsidR="0026734E" w:rsidRPr="00C7244C" w:rsidRDefault="0026734E" w:rsidP="003F1727">
            <w:pPr>
              <w:pStyle w:val="TAC"/>
              <w:rPr>
                <w:b/>
              </w:rPr>
            </w:pPr>
            <w:r w:rsidRPr="00C7244C">
              <w:rPr>
                <w:rFonts w:cs="Arial"/>
              </w:rPr>
              <w:t>Rough</w:t>
            </w:r>
          </w:p>
        </w:tc>
      </w:tr>
      <w:tr w:rsidR="0026734E" w:rsidRPr="00C7244C" w14:paraId="456BAE1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EAE8F06" w14:textId="77777777" w:rsidR="0026734E" w:rsidRPr="00C7244C" w:rsidRDefault="0026734E" w:rsidP="003F1727">
            <w:pPr>
              <w:pStyle w:val="TAL"/>
            </w:pPr>
            <w:r w:rsidRPr="00C7244C">
              <w:rPr>
                <w:rFonts w:eastAsia="Calibri" w:cs="Arial"/>
                <w:szCs w:val="22"/>
              </w:rPr>
              <w:t>AoA setup</w:t>
            </w:r>
          </w:p>
        </w:tc>
        <w:tc>
          <w:tcPr>
            <w:tcW w:w="1230" w:type="dxa"/>
            <w:tcBorders>
              <w:top w:val="single" w:sz="4" w:space="0" w:color="auto"/>
              <w:left w:val="single" w:sz="4" w:space="0" w:color="auto"/>
              <w:bottom w:val="single" w:sz="4" w:space="0" w:color="auto"/>
              <w:right w:val="single" w:sz="4" w:space="0" w:color="auto"/>
            </w:tcBorders>
          </w:tcPr>
          <w:p w14:paraId="69B1C30D"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394BCD0" w14:textId="77777777" w:rsidR="0026734E" w:rsidRPr="00C7244C" w:rsidRDefault="0026734E" w:rsidP="003F1727">
            <w:pPr>
              <w:pStyle w:val="TAC"/>
              <w:rPr>
                <w:b/>
              </w:rPr>
            </w:pPr>
            <w:r w:rsidRPr="00C7244C">
              <w:rPr>
                <w:rFonts w:cs="Arial"/>
              </w:rPr>
              <w:t>NA</w:t>
            </w:r>
          </w:p>
        </w:tc>
        <w:tc>
          <w:tcPr>
            <w:tcW w:w="2309" w:type="dxa"/>
            <w:gridSpan w:val="2"/>
            <w:tcBorders>
              <w:top w:val="single" w:sz="4" w:space="0" w:color="auto"/>
              <w:left w:val="single" w:sz="4" w:space="0" w:color="auto"/>
              <w:bottom w:val="single" w:sz="4" w:space="0" w:color="auto"/>
              <w:right w:val="single" w:sz="4" w:space="0" w:color="auto"/>
            </w:tcBorders>
          </w:tcPr>
          <w:p w14:paraId="5C1C5166" w14:textId="77777777" w:rsidR="0026734E" w:rsidRPr="00C7244C" w:rsidRDefault="0026734E" w:rsidP="003F1727">
            <w:pPr>
              <w:pStyle w:val="TAC"/>
              <w:rPr>
                <w:b/>
              </w:rPr>
            </w:pPr>
            <w:r w:rsidRPr="00C7244C">
              <w:rPr>
                <w:rFonts w:cs="Arial"/>
              </w:rPr>
              <w:t xml:space="preserve">Setup 1 </w:t>
            </w:r>
            <w:r w:rsidRPr="00C7244C">
              <w:rPr>
                <w:rFonts w:cs="Arial"/>
              </w:rPr>
              <w:br/>
              <w:t>as defined in A.9</w:t>
            </w:r>
          </w:p>
        </w:tc>
      </w:tr>
      <w:tr w:rsidR="0026734E" w:rsidRPr="00C7244C" w14:paraId="0B3DAB4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0281BF" w14:textId="77777777" w:rsidR="0026734E" w:rsidRPr="00C7244C" w:rsidRDefault="0026734E" w:rsidP="003F1727">
            <w:pPr>
              <w:pStyle w:val="TAL"/>
            </w:pPr>
            <w:r w:rsidRPr="00C7244C">
              <w:t>NR RF Channel Number</w:t>
            </w:r>
          </w:p>
        </w:tc>
        <w:tc>
          <w:tcPr>
            <w:tcW w:w="1230" w:type="dxa"/>
            <w:tcBorders>
              <w:top w:val="single" w:sz="4" w:space="0" w:color="auto"/>
              <w:left w:val="single" w:sz="4" w:space="0" w:color="auto"/>
              <w:bottom w:val="single" w:sz="4" w:space="0" w:color="auto"/>
              <w:right w:val="single" w:sz="4" w:space="0" w:color="auto"/>
            </w:tcBorders>
          </w:tcPr>
          <w:p w14:paraId="2E384A9D"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409334CA" w14:textId="77777777" w:rsidR="0026734E" w:rsidRPr="00C7244C" w:rsidRDefault="0026734E" w:rsidP="003F1727">
            <w:pPr>
              <w:pStyle w:val="TAC"/>
              <w:rPr>
                <w:b/>
              </w:rPr>
            </w:pPr>
            <w:r w:rsidRPr="00C7244C">
              <w:rPr>
                <w:bCs/>
              </w:rPr>
              <w:t>1</w:t>
            </w:r>
          </w:p>
        </w:tc>
        <w:tc>
          <w:tcPr>
            <w:tcW w:w="2309" w:type="dxa"/>
            <w:gridSpan w:val="2"/>
            <w:tcBorders>
              <w:top w:val="single" w:sz="4" w:space="0" w:color="auto"/>
              <w:left w:val="single" w:sz="4" w:space="0" w:color="auto"/>
              <w:bottom w:val="single" w:sz="4" w:space="0" w:color="auto"/>
              <w:right w:val="single" w:sz="4" w:space="0" w:color="auto"/>
            </w:tcBorders>
          </w:tcPr>
          <w:p w14:paraId="6A5CF55C" w14:textId="77777777" w:rsidR="0026734E" w:rsidRPr="00C7244C" w:rsidRDefault="0026734E" w:rsidP="003F1727">
            <w:pPr>
              <w:pStyle w:val="TAC"/>
              <w:rPr>
                <w:b/>
              </w:rPr>
            </w:pPr>
            <w:r w:rsidRPr="00C7244C">
              <w:rPr>
                <w:bCs/>
              </w:rPr>
              <w:t>2</w:t>
            </w:r>
          </w:p>
        </w:tc>
      </w:tr>
      <w:tr w:rsidR="0026734E" w:rsidRPr="00C7244C" w14:paraId="46BEF141"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57E1A3DB" w14:textId="77777777" w:rsidR="0026734E" w:rsidRPr="00C7244C" w:rsidRDefault="0026734E" w:rsidP="003F1727">
            <w:pPr>
              <w:pStyle w:val="TAL"/>
            </w:pPr>
            <w:r w:rsidRPr="00C7244C">
              <w:t>Duplex mode</w:t>
            </w:r>
          </w:p>
        </w:tc>
        <w:tc>
          <w:tcPr>
            <w:tcW w:w="1717" w:type="dxa"/>
            <w:tcBorders>
              <w:top w:val="single" w:sz="4" w:space="0" w:color="auto"/>
              <w:left w:val="single" w:sz="4" w:space="0" w:color="auto"/>
              <w:right w:val="single" w:sz="4" w:space="0" w:color="auto"/>
            </w:tcBorders>
          </w:tcPr>
          <w:p w14:paraId="0657DE35" w14:textId="77777777" w:rsidR="0026734E" w:rsidRPr="00C7244C" w:rsidRDefault="0026734E" w:rsidP="003F1727">
            <w:pPr>
              <w:pStyle w:val="TAL"/>
            </w:pPr>
            <w:r w:rsidRPr="00C7244C">
              <w:t>Config 1</w:t>
            </w:r>
          </w:p>
        </w:tc>
        <w:tc>
          <w:tcPr>
            <w:tcW w:w="1230" w:type="dxa"/>
            <w:tcBorders>
              <w:top w:val="single" w:sz="4" w:space="0" w:color="auto"/>
              <w:left w:val="single" w:sz="4" w:space="0" w:color="auto"/>
              <w:bottom w:val="nil"/>
              <w:right w:val="single" w:sz="4" w:space="0" w:color="auto"/>
            </w:tcBorders>
            <w:shd w:val="clear" w:color="auto" w:fill="auto"/>
          </w:tcPr>
          <w:p w14:paraId="73F43BF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7BAD7314" w14:textId="77777777" w:rsidR="0026734E" w:rsidRPr="00C7244C" w:rsidRDefault="0026734E" w:rsidP="003F1727">
            <w:pPr>
              <w:pStyle w:val="TAC"/>
            </w:pPr>
            <w:r w:rsidRPr="00C7244C">
              <w:t>FDD</w:t>
            </w:r>
          </w:p>
        </w:tc>
        <w:tc>
          <w:tcPr>
            <w:tcW w:w="2328" w:type="dxa"/>
            <w:gridSpan w:val="2"/>
            <w:tcBorders>
              <w:top w:val="single" w:sz="4" w:space="0" w:color="auto"/>
              <w:left w:val="single" w:sz="4" w:space="0" w:color="auto"/>
              <w:bottom w:val="single" w:sz="4" w:space="0" w:color="auto"/>
              <w:right w:val="single" w:sz="4" w:space="0" w:color="auto"/>
            </w:tcBorders>
          </w:tcPr>
          <w:p w14:paraId="4824CC50" w14:textId="77777777" w:rsidR="0026734E" w:rsidRPr="00C7244C" w:rsidRDefault="0026734E" w:rsidP="003F1727">
            <w:pPr>
              <w:pStyle w:val="TAC"/>
            </w:pPr>
            <w:r w:rsidRPr="00C7244C">
              <w:t>TDD</w:t>
            </w:r>
          </w:p>
        </w:tc>
      </w:tr>
      <w:tr w:rsidR="0026734E" w:rsidRPr="00C7244C" w14:paraId="6C0EED67"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63A1C70"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1E61B5A7" w14:textId="77777777" w:rsidR="0026734E" w:rsidRPr="00C7244C" w:rsidRDefault="0026734E" w:rsidP="003F1727">
            <w:pPr>
              <w:pStyle w:val="TAL"/>
            </w:pPr>
            <w:r w:rsidRPr="00C7244C">
              <w:t>Config 2,3</w:t>
            </w:r>
          </w:p>
        </w:tc>
        <w:tc>
          <w:tcPr>
            <w:tcW w:w="1230" w:type="dxa"/>
            <w:tcBorders>
              <w:top w:val="nil"/>
              <w:left w:val="single" w:sz="4" w:space="0" w:color="auto"/>
              <w:bottom w:val="single" w:sz="4" w:space="0" w:color="auto"/>
              <w:right w:val="single" w:sz="4" w:space="0" w:color="auto"/>
            </w:tcBorders>
            <w:shd w:val="clear" w:color="auto" w:fill="auto"/>
          </w:tcPr>
          <w:p w14:paraId="25828DA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C810C2C" w14:textId="77777777" w:rsidR="0026734E" w:rsidRPr="00C7244C" w:rsidRDefault="0026734E" w:rsidP="003F1727">
            <w:pPr>
              <w:pStyle w:val="TAC"/>
            </w:pPr>
            <w:r w:rsidRPr="00C7244C">
              <w:t>TDD</w:t>
            </w:r>
          </w:p>
        </w:tc>
        <w:tc>
          <w:tcPr>
            <w:tcW w:w="2328" w:type="dxa"/>
            <w:gridSpan w:val="2"/>
            <w:tcBorders>
              <w:top w:val="single" w:sz="4" w:space="0" w:color="auto"/>
              <w:left w:val="single" w:sz="4" w:space="0" w:color="auto"/>
              <w:bottom w:val="single" w:sz="4" w:space="0" w:color="auto"/>
              <w:right w:val="single" w:sz="4" w:space="0" w:color="auto"/>
            </w:tcBorders>
          </w:tcPr>
          <w:p w14:paraId="1DBCB8EC" w14:textId="77777777" w:rsidR="0026734E" w:rsidRPr="00C7244C" w:rsidRDefault="0026734E" w:rsidP="003F1727">
            <w:pPr>
              <w:pStyle w:val="TAC"/>
            </w:pPr>
            <w:r w:rsidRPr="00C7244C">
              <w:t>TDD</w:t>
            </w:r>
          </w:p>
        </w:tc>
      </w:tr>
      <w:tr w:rsidR="0026734E" w:rsidRPr="00C7244C" w14:paraId="019D65E9"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13B6870D" w14:textId="77777777" w:rsidR="0026734E" w:rsidRPr="00C7244C" w:rsidRDefault="0026734E" w:rsidP="003F1727">
            <w:pPr>
              <w:pStyle w:val="TAL"/>
            </w:pPr>
            <w:r w:rsidRPr="00C7244C">
              <w:t>TDD configuration</w:t>
            </w:r>
          </w:p>
        </w:tc>
        <w:tc>
          <w:tcPr>
            <w:tcW w:w="1717" w:type="dxa"/>
            <w:tcBorders>
              <w:top w:val="single" w:sz="4" w:space="0" w:color="auto"/>
              <w:left w:val="single" w:sz="4" w:space="0" w:color="auto"/>
              <w:right w:val="single" w:sz="4" w:space="0" w:color="auto"/>
            </w:tcBorders>
          </w:tcPr>
          <w:p w14:paraId="5C67B04C"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0E344C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9D15E3A" w14:textId="77777777" w:rsidR="0026734E" w:rsidRPr="00C7244C" w:rsidRDefault="0026734E" w:rsidP="003F1727">
            <w:pPr>
              <w:pStyle w:val="TAC"/>
            </w:pPr>
            <w:r w:rsidRPr="00C7244C">
              <w:t>Not Applicable</w:t>
            </w:r>
          </w:p>
        </w:tc>
        <w:tc>
          <w:tcPr>
            <w:tcW w:w="2328" w:type="dxa"/>
            <w:gridSpan w:val="2"/>
            <w:tcBorders>
              <w:top w:val="single" w:sz="4" w:space="0" w:color="auto"/>
              <w:left w:val="single" w:sz="4" w:space="0" w:color="auto"/>
              <w:right w:val="single" w:sz="4" w:space="0" w:color="auto"/>
            </w:tcBorders>
          </w:tcPr>
          <w:p w14:paraId="7018C729" w14:textId="77777777" w:rsidR="0026734E" w:rsidRPr="00C7244C" w:rsidRDefault="0026734E" w:rsidP="003F1727">
            <w:pPr>
              <w:pStyle w:val="TAC"/>
            </w:pPr>
            <w:r w:rsidRPr="00C7244C">
              <w:t>TDDConf.3.1</w:t>
            </w:r>
          </w:p>
        </w:tc>
      </w:tr>
      <w:tr w:rsidR="0026734E" w:rsidRPr="00C7244C" w14:paraId="3F09C4A8"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E5B526C" w14:textId="77777777" w:rsidR="0026734E" w:rsidRPr="00C7244C" w:rsidRDefault="0026734E" w:rsidP="003F1727">
            <w:pPr>
              <w:pStyle w:val="TAL"/>
            </w:pPr>
          </w:p>
        </w:tc>
        <w:tc>
          <w:tcPr>
            <w:tcW w:w="1717" w:type="dxa"/>
            <w:tcBorders>
              <w:left w:val="single" w:sz="4" w:space="0" w:color="auto"/>
              <w:right w:val="single" w:sz="4" w:space="0" w:color="auto"/>
            </w:tcBorders>
          </w:tcPr>
          <w:p w14:paraId="6075A43E"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1C2ACDE8"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12A0451" w14:textId="77777777" w:rsidR="0026734E" w:rsidRPr="00C7244C" w:rsidRDefault="0026734E" w:rsidP="003F1727">
            <w:pPr>
              <w:pStyle w:val="TAC"/>
            </w:pPr>
            <w:r w:rsidRPr="00C7244C">
              <w:t>TDDConf.1.1</w:t>
            </w:r>
          </w:p>
        </w:tc>
        <w:tc>
          <w:tcPr>
            <w:tcW w:w="2328" w:type="dxa"/>
            <w:gridSpan w:val="2"/>
            <w:tcBorders>
              <w:left w:val="single" w:sz="4" w:space="0" w:color="auto"/>
              <w:right w:val="single" w:sz="4" w:space="0" w:color="auto"/>
            </w:tcBorders>
          </w:tcPr>
          <w:p w14:paraId="33F45265" w14:textId="77777777" w:rsidR="0026734E" w:rsidRPr="00C7244C" w:rsidRDefault="0026734E" w:rsidP="003F1727">
            <w:pPr>
              <w:pStyle w:val="TAC"/>
            </w:pPr>
            <w:r w:rsidRPr="00C7244C">
              <w:t>TDDConf.3.1</w:t>
            </w:r>
          </w:p>
        </w:tc>
      </w:tr>
      <w:tr w:rsidR="0026734E" w:rsidRPr="00C7244C" w14:paraId="44B727AA"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4CA444F"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0EAB7E64"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641C872F"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357B1381" w14:textId="77777777" w:rsidR="0026734E" w:rsidRPr="00C7244C" w:rsidRDefault="0026734E" w:rsidP="003F1727">
            <w:pPr>
              <w:pStyle w:val="TAC"/>
            </w:pPr>
            <w:r w:rsidRPr="00C7244C">
              <w:t>TDDConf.2.1</w:t>
            </w:r>
          </w:p>
        </w:tc>
        <w:tc>
          <w:tcPr>
            <w:tcW w:w="2328" w:type="dxa"/>
            <w:gridSpan w:val="2"/>
            <w:tcBorders>
              <w:left w:val="single" w:sz="4" w:space="0" w:color="auto"/>
              <w:bottom w:val="single" w:sz="4" w:space="0" w:color="auto"/>
              <w:right w:val="single" w:sz="4" w:space="0" w:color="auto"/>
            </w:tcBorders>
          </w:tcPr>
          <w:p w14:paraId="4DA81840" w14:textId="77777777" w:rsidR="0026734E" w:rsidRPr="00C7244C" w:rsidRDefault="0026734E" w:rsidP="003F1727">
            <w:pPr>
              <w:pStyle w:val="TAC"/>
            </w:pPr>
            <w:r w:rsidRPr="00C7244C">
              <w:t>TDDConf.3.1</w:t>
            </w:r>
          </w:p>
        </w:tc>
      </w:tr>
      <w:tr w:rsidR="0026734E" w:rsidRPr="00C7244C" w14:paraId="2BCAC252"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41798B7C" w14:textId="77777777" w:rsidR="0026734E" w:rsidRPr="00C7244C" w:rsidRDefault="0026734E" w:rsidP="003F1727">
            <w:pPr>
              <w:pStyle w:val="TAL"/>
            </w:pPr>
            <w:r w:rsidRPr="00C7244C">
              <w:t>BW</w:t>
            </w:r>
            <w:r w:rsidRPr="00C7244C">
              <w:rPr>
                <w:vertAlign w:val="subscript"/>
              </w:rPr>
              <w:t>channel</w:t>
            </w:r>
          </w:p>
        </w:tc>
        <w:tc>
          <w:tcPr>
            <w:tcW w:w="1717" w:type="dxa"/>
            <w:tcBorders>
              <w:top w:val="single" w:sz="4" w:space="0" w:color="auto"/>
              <w:left w:val="single" w:sz="4" w:space="0" w:color="auto"/>
              <w:right w:val="single" w:sz="4" w:space="0" w:color="auto"/>
            </w:tcBorders>
          </w:tcPr>
          <w:p w14:paraId="6EE8EF02"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79260D32" w14:textId="77777777" w:rsidR="0026734E" w:rsidRPr="00C7244C" w:rsidRDefault="0026734E" w:rsidP="003F1727">
            <w:pPr>
              <w:pStyle w:val="TAC"/>
            </w:pPr>
            <w:r w:rsidRPr="00C7244C">
              <w:t>MHz</w:t>
            </w:r>
          </w:p>
        </w:tc>
        <w:tc>
          <w:tcPr>
            <w:tcW w:w="2231" w:type="dxa"/>
            <w:gridSpan w:val="2"/>
            <w:tcBorders>
              <w:top w:val="single" w:sz="4" w:space="0" w:color="auto"/>
              <w:left w:val="single" w:sz="4" w:space="0" w:color="auto"/>
              <w:right w:val="single" w:sz="4" w:space="0" w:color="auto"/>
            </w:tcBorders>
          </w:tcPr>
          <w:p w14:paraId="43D51F8A" w14:textId="77777777" w:rsidR="0026734E" w:rsidRPr="00C7244C" w:rsidRDefault="0026734E"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c>
          <w:tcPr>
            <w:tcW w:w="2328" w:type="dxa"/>
            <w:gridSpan w:val="2"/>
            <w:tcBorders>
              <w:top w:val="single" w:sz="4" w:space="0" w:color="auto"/>
              <w:left w:val="single" w:sz="4" w:space="0" w:color="auto"/>
              <w:right w:val="single" w:sz="4" w:space="0" w:color="auto"/>
            </w:tcBorders>
          </w:tcPr>
          <w:p w14:paraId="6227CC05"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157889A6"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1C8D89D9" w14:textId="77777777" w:rsidR="0026734E" w:rsidRPr="00C7244C" w:rsidRDefault="0026734E" w:rsidP="003F1727">
            <w:pPr>
              <w:pStyle w:val="TAL"/>
            </w:pPr>
          </w:p>
        </w:tc>
        <w:tc>
          <w:tcPr>
            <w:tcW w:w="1717" w:type="dxa"/>
            <w:tcBorders>
              <w:left w:val="single" w:sz="4" w:space="0" w:color="auto"/>
              <w:right w:val="single" w:sz="4" w:space="0" w:color="auto"/>
            </w:tcBorders>
          </w:tcPr>
          <w:p w14:paraId="7CEE1D4C"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55E6FA2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1917624B" w14:textId="77777777" w:rsidR="0026734E" w:rsidRPr="00C7244C" w:rsidRDefault="0026734E"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c>
          <w:tcPr>
            <w:tcW w:w="2328" w:type="dxa"/>
            <w:gridSpan w:val="2"/>
            <w:tcBorders>
              <w:left w:val="single" w:sz="4" w:space="0" w:color="auto"/>
              <w:right w:val="single" w:sz="4" w:space="0" w:color="auto"/>
            </w:tcBorders>
          </w:tcPr>
          <w:p w14:paraId="31228C99"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5C9C88A8"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C456465"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1D294E49"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54AD06F5"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0CF0C6F0" w14:textId="77777777" w:rsidR="0026734E" w:rsidRPr="00C7244C" w:rsidRDefault="0026734E"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c>
          <w:tcPr>
            <w:tcW w:w="2328" w:type="dxa"/>
            <w:gridSpan w:val="2"/>
            <w:tcBorders>
              <w:left w:val="single" w:sz="4" w:space="0" w:color="auto"/>
              <w:bottom w:val="single" w:sz="4" w:space="0" w:color="auto"/>
              <w:right w:val="single" w:sz="4" w:space="0" w:color="auto"/>
            </w:tcBorders>
          </w:tcPr>
          <w:p w14:paraId="0C0CA82D"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7E0E4CA2"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7C338BB7" w14:textId="77777777" w:rsidR="0026734E" w:rsidRPr="00C7244C" w:rsidRDefault="0026734E" w:rsidP="003F1727">
            <w:pPr>
              <w:pStyle w:val="TAL"/>
            </w:pPr>
            <w:r w:rsidRPr="00C7244C">
              <w:t>BWP BW</w:t>
            </w:r>
          </w:p>
        </w:tc>
        <w:tc>
          <w:tcPr>
            <w:tcW w:w="1717" w:type="dxa"/>
            <w:tcBorders>
              <w:left w:val="single" w:sz="4" w:space="0" w:color="auto"/>
              <w:bottom w:val="single" w:sz="4" w:space="0" w:color="auto"/>
              <w:right w:val="single" w:sz="4" w:space="0" w:color="auto"/>
            </w:tcBorders>
          </w:tcPr>
          <w:p w14:paraId="6083E0E4" w14:textId="77777777" w:rsidR="0026734E" w:rsidRPr="00C7244C" w:rsidRDefault="0026734E" w:rsidP="003F1727">
            <w:pPr>
              <w:pStyle w:val="TAL"/>
            </w:pPr>
            <w:r w:rsidRPr="00C7244C">
              <w:t>Config</w:t>
            </w:r>
            <w:r w:rsidRPr="00C7244C">
              <w:rPr>
                <w:szCs w:val="18"/>
              </w:rPr>
              <w:t xml:space="preserve"> 1</w:t>
            </w:r>
          </w:p>
        </w:tc>
        <w:tc>
          <w:tcPr>
            <w:tcW w:w="1230" w:type="dxa"/>
            <w:tcBorders>
              <w:left w:val="single" w:sz="4" w:space="0" w:color="auto"/>
              <w:bottom w:val="nil"/>
              <w:right w:val="single" w:sz="4" w:space="0" w:color="auto"/>
            </w:tcBorders>
            <w:shd w:val="clear" w:color="auto" w:fill="auto"/>
          </w:tcPr>
          <w:p w14:paraId="3E577CF2" w14:textId="77777777" w:rsidR="0026734E" w:rsidRPr="00C7244C" w:rsidRDefault="0026734E" w:rsidP="003F1727">
            <w:pPr>
              <w:pStyle w:val="TAC"/>
            </w:pPr>
            <w:r w:rsidRPr="00C7244C">
              <w:t>MHz</w:t>
            </w:r>
          </w:p>
        </w:tc>
        <w:tc>
          <w:tcPr>
            <w:tcW w:w="2231" w:type="dxa"/>
            <w:gridSpan w:val="2"/>
            <w:tcBorders>
              <w:left w:val="single" w:sz="4" w:space="0" w:color="auto"/>
              <w:bottom w:val="single" w:sz="4" w:space="0" w:color="auto"/>
              <w:right w:val="single" w:sz="4" w:space="0" w:color="auto"/>
            </w:tcBorders>
          </w:tcPr>
          <w:p w14:paraId="3D611BE4" w14:textId="77777777" w:rsidR="0026734E" w:rsidRPr="00C7244C" w:rsidRDefault="0026734E"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c>
          <w:tcPr>
            <w:tcW w:w="2328" w:type="dxa"/>
            <w:gridSpan w:val="2"/>
            <w:tcBorders>
              <w:left w:val="single" w:sz="4" w:space="0" w:color="auto"/>
              <w:bottom w:val="single" w:sz="4" w:space="0" w:color="auto"/>
              <w:right w:val="single" w:sz="4" w:space="0" w:color="auto"/>
            </w:tcBorders>
          </w:tcPr>
          <w:p w14:paraId="5177DAB6"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51F8A593"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59EDEDD"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3AD86913"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1B43DEDD"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15C9796A" w14:textId="77777777" w:rsidR="0026734E" w:rsidRPr="00C7244C" w:rsidRDefault="0026734E"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c>
          <w:tcPr>
            <w:tcW w:w="2328" w:type="dxa"/>
            <w:gridSpan w:val="2"/>
            <w:tcBorders>
              <w:left w:val="single" w:sz="4" w:space="0" w:color="auto"/>
              <w:bottom w:val="single" w:sz="4" w:space="0" w:color="auto"/>
              <w:right w:val="single" w:sz="4" w:space="0" w:color="auto"/>
            </w:tcBorders>
          </w:tcPr>
          <w:p w14:paraId="6D4382AA"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3EF8A085"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AF4CEF2"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2CB3EBE3"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0D6D325E"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3131FDE4" w14:textId="77777777" w:rsidR="0026734E" w:rsidRPr="00C7244C" w:rsidRDefault="0026734E"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c>
          <w:tcPr>
            <w:tcW w:w="2328" w:type="dxa"/>
            <w:gridSpan w:val="2"/>
            <w:tcBorders>
              <w:left w:val="single" w:sz="4" w:space="0" w:color="auto"/>
              <w:bottom w:val="single" w:sz="4" w:space="0" w:color="auto"/>
              <w:right w:val="single" w:sz="4" w:space="0" w:color="auto"/>
            </w:tcBorders>
          </w:tcPr>
          <w:p w14:paraId="65E5E114" w14:textId="77777777" w:rsidR="0026734E" w:rsidRPr="00C7244C" w:rsidRDefault="0026734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26734E" w:rsidRPr="00C7244C" w14:paraId="205AF66E" w14:textId="77777777" w:rsidTr="00EB0DC0">
        <w:trPr>
          <w:trHeight w:val="187"/>
          <w:jc w:val="center"/>
        </w:trPr>
        <w:tc>
          <w:tcPr>
            <w:tcW w:w="2088" w:type="dxa"/>
            <w:gridSpan w:val="2"/>
            <w:vMerge w:val="restart"/>
            <w:tcBorders>
              <w:top w:val="nil"/>
              <w:left w:val="single" w:sz="4" w:space="0" w:color="auto"/>
              <w:right w:val="single" w:sz="4" w:space="0" w:color="auto"/>
            </w:tcBorders>
            <w:shd w:val="clear" w:color="auto" w:fill="auto"/>
            <w:vAlign w:val="center"/>
          </w:tcPr>
          <w:p w14:paraId="6332E981" w14:textId="77777777" w:rsidR="0026734E" w:rsidRPr="00C7244C" w:rsidRDefault="0026734E" w:rsidP="003F1727">
            <w:pPr>
              <w:pStyle w:val="TAL"/>
            </w:pPr>
            <w:r w:rsidRPr="00C7244C">
              <w:rPr>
                <w:rFonts w:cs="Arial"/>
              </w:rPr>
              <w:t>Data RBs allocated</w:t>
            </w:r>
          </w:p>
        </w:tc>
        <w:tc>
          <w:tcPr>
            <w:tcW w:w="1717" w:type="dxa"/>
            <w:tcBorders>
              <w:left w:val="single" w:sz="4" w:space="0" w:color="auto"/>
              <w:bottom w:val="single" w:sz="4" w:space="0" w:color="auto"/>
              <w:right w:val="single" w:sz="4" w:space="0" w:color="auto"/>
            </w:tcBorders>
            <w:vAlign w:val="center"/>
          </w:tcPr>
          <w:p w14:paraId="3334D5E0" w14:textId="77777777" w:rsidR="0026734E" w:rsidRPr="00C7244C" w:rsidRDefault="0026734E" w:rsidP="003F1727">
            <w:pPr>
              <w:pStyle w:val="TAL"/>
            </w:pPr>
            <w:r w:rsidRPr="00C7244C">
              <w:rPr>
                <w:rFonts w:cs="Arial"/>
              </w:rPr>
              <w:t>Config</w:t>
            </w:r>
            <w:r w:rsidRPr="00C7244C">
              <w:rPr>
                <w:szCs w:val="18"/>
              </w:rPr>
              <w:t xml:space="preserve"> 1</w:t>
            </w:r>
          </w:p>
        </w:tc>
        <w:tc>
          <w:tcPr>
            <w:tcW w:w="1230" w:type="dxa"/>
            <w:vMerge w:val="restart"/>
            <w:tcBorders>
              <w:top w:val="nil"/>
              <w:left w:val="single" w:sz="4" w:space="0" w:color="auto"/>
              <w:right w:val="single" w:sz="4" w:space="0" w:color="auto"/>
            </w:tcBorders>
            <w:shd w:val="clear" w:color="auto" w:fill="auto"/>
            <w:vAlign w:val="center"/>
          </w:tcPr>
          <w:p w14:paraId="0CFDCE51"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7FE0A807" w14:textId="77777777" w:rsidR="0026734E" w:rsidRPr="00C7244C" w:rsidRDefault="0026734E" w:rsidP="003F1727">
            <w:pPr>
              <w:pStyle w:val="TAC"/>
              <w:rPr>
                <w:szCs w:val="18"/>
              </w:rPr>
            </w:pPr>
            <w:r w:rsidRPr="00C7244C">
              <w:rPr>
                <w:rFonts w:cs="Arial"/>
                <w:szCs w:val="16"/>
              </w:rPr>
              <w:t>52</w:t>
            </w:r>
          </w:p>
        </w:tc>
        <w:tc>
          <w:tcPr>
            <w:tcW w:w="2328" w:type="dxa"/>
            <w:gridSpan w:val="2"/>
            <w:tcBorders>
              <w:left w:val="single" w:sz="4" w:space="0" w:color="auto"/>
              <w:bottom w:val="single" w:sz="4" w:space="0" w:color="auto"/>
              <w:right w:val="single" w:sz="4" w:space="0" w:color="auto"/>
            </w:tcBorders>
            <w:vAlign w:val="center"/>
          </w:tcPr>
          <w:p w14:paraId="689B13FE" w14:textId="77777777" w:rsidR="0026734E" w:rsidRPr="00C7244C" w:rsidRDefault="0026734E" w:rsidP="003F1727">
            <w:pPr>
              <w:pStyle w:val="TAC"/>
              <w:rPr>
                <w:szCs w:val="18"/>
              </w:rPr>
            </w:pPr>
            <w:r w:rsidRPr="00C7244C">
              <w:rPr>
                <w:rFonts w:cs="Arial"/>
                <w:szCs w:val="18"/>
              </w:rPr>
              <w:t>66</w:t>
            </w:r>
          </w:p>
        </w:tc>
      </w:tr>
      <w:tr w:rsidR="0026734E" w:rsidRPr="00C7244C" w14:paraId="4D07D0FF" w14:textId="77777777" w:rsidTr="00EB0DC0">
        <w:trPr>
          <w:trHeight w:val="187"/>
          <w:jc w:val="center"/>
        </w:trPr>
        <w:tc>
          <w:tcPr>
            <w:tcW w:w="2088" w:type="dxa"/>
            <w:gridSpan w:val="2"/>
            <w:vMerge/>
            <w:tcBorders>
              <w:left w:val="single" w:sz="4" w:space="0" w:color="auto"/>
              <w:right w:val="single" w:sz="4" w:space="0" w:color="auto"/>
            </w:tcBorders>
            <w:shd w:val="clear" w:color="auto" w:fill="auto"/>
            <w:vAlign w:val="center"/>
          </w:tcPr>
          <w:p w14:paraId="5CAC96CD"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vAlign w:val="center"/>
          </w:tcPr>
          <w:p w14:paraId="64222331" w14:textId="77777777" w:rsidR="0026734E" w:rsidRPr="00C7244C" w:rsidRDefault="0026734E" w:rsidP="003F1727">
            <w:pPr>
              <w:pStyle w:val="TAL"/>
            </w:pPr>
            <w:r w:rsidRPr="00C7244C">
              <w:rPr>
                <w:rFonts w:cs="Arial"/>
              </w:rPr>
              <w:t>Config</w:t>
            </w:r>
            <w:r w:rsidRPr="00C7244C">
              <w:rPr>
                <w:szCs w:val="18"/>
              </w:rPr>
              <w:t xml:space="preserve"> 2</w:t>
            </w:r>
          </w:p>
        </w:tc>
        <w:tc>
          <w:tcPr>
            <w:tcW w:w="1230" w:type="dxa"/>
            <w:vMerge/>
            <w:tcBorders>
              <w:left w:val="single" w:sz="4" w:space="0" w:color="auto"/>
              <w:right w:val="single" w:sz="4" w:space="0" w:color="auto"/>
            </w:tcBorders>
            <w:shd w:val="clear" w:color="auto" w:fill="auto"/>
            <w:vAlign w:val="center"/>
          </w:tcPr>
          <w:p w14:paraId="0CACFE2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639EA822" w14:textId="77777777" w:rsidR="0026734E" w:rsidRPr="00C7244C" w:rsidRDefault="0026734E" w:rsidP="003F1727">
            <w:pPr>
              <w:pStyle w:val="TAC"/>
              <w:rPr>
                <w:szCs w:val="18"/>
              </w:rPr>
            </w:pPr>
            <w:r w:rsidRPr="00C7244C">
              <w:rPr>
                <w:rFonts w:cs="Arial"/>
                <w:szCs w:val="16"/>
              </w:rPr>
              <w:t>52</w:t>
            </w:r>
          </w:p>
        </w:tc>
        <w:tc>
          <w:tcPr>
            <w:tcW w:w="2328" w:type="dxa"/>
            <w:gridSpan w:val="2"/>
            <w:tcBorders>
              <w:left w:val="single" w:sz="4" w:space="0" w:color="auto"/>
              <w:bottom w:val="single" w:sz="4" w:space="0" w:color="auto"/>
              <w:right w:val="single" w:sz="4" w:space="0" w:color="auto"/>
            </w:tcBorders>
            <w:vAlign w:val="center"/>
          </w:tcPr>
          <w:p w14:paraId="58A50042" w14:textId="77777777" w:rsidR="0026734E" w:rsidRPr="00C7244C" w:rsidRDefault="0026734E" w:rsidP="003F1727">
            <w:pPr>
              <w:pStyle w:val="TAC"/>
              <w:rPr>
                <w:szCs w:val="18"/>
              </w:rPr>
            </w:pPr>
            <w:r w:rsidRPr="00C7244C">
              <w:rPr>
                <w:rFonts w:cs="Arial"/>
                <w:szCs w:val="18"/>
              </w:rPr>
              <w:t>66</w:t>
            </w:r>
          </w:p>
        </w:tc>
      </w:tr>
      <w:tr w:rsidR="0026734E" w:rsidRPr="00C7244C" w14:paraId="3D960192" w14:textId="77777777" w:rsidTr="00EB0DC0">
        <w:trPr>
          <w:trHeight w:val="187"/>
          <w:jc w:val="center"/>
        </w:trPr>
        <w:tc>
          <w:tcPr>
            <w:tcW w:w="2088" w:type="dxa"/>
            <w:gridSpan w:val="2"/>
            <w:vMerge/>
            <w:tcBorders>
              <w:left w:val="single" w:sz="4" w:space="0" w:color="auto"/>
              <w:bottom w:val="single" w:sz="4" w:space="0" w:color="auto"/>
              <w:right w:val="single" w:sz="4" w:space="0" w:color="auto"/>
            </w:tcBorders>
            <w:shd w:val="clear" w:color="auto" w:fill="auto"/>
            <w:vAlign w:val="center"/>
          </w:tcPr>
          <w:p w14:paraId="3FE9AB7E"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vAlign w:val="center"/>
          </w:tcPr>
          <w:p w14:paraId="0264C6FC" w14:textId="77777777" w:rsidR="0026734E" w:rsidRPr="00C7244C" w:rsidRDefault="0026734E" w:rsidP="003F1727">
            <w:pPr>
              <w:pStyle w:val="TAL"/>
            </w:pPr>
            <w:r w:rsidRPr="00C7244C">
              <w:rPr>
                <w:rFonts w:cs="Arial"/>
              </w:rPr>
              <w:t>Config</w:t>
            </w:r>
            <w:r w:rsidRPr="00C7244C">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vAlign w:val="center"/>
          </w:tcPr>
          <w:p w14:paraId="6F326C9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7C7CBBCA" w14:textId="77777777" w:rsidR="0026734E" w:rsidRPr="00C7244C" w:rsidRDefault="0026734E" w:rsidP="003F1727">
            <w:pPr>
              <w:pStyle w:val="TAC"/>
              <w:rPr>
                <w:szCs w:val="18"/>
              </w:rPr>
            </w:pPr>
            <w:r w:rsidRPr="00C7244C">
              <w:rPr>
                <w:rFonts w:cs="Arial"/>
                <w:szCs w:val="16"/>
              </w:rPr>
              <w:t>106</w:t>
            </w:r>
          </w:p>
        </w:tc>
        <w:tc>
          <w:tcPr>
            <w:tcW w:w="2328" w:type="dxa"/>
            <w:gridSpan w:val="2"/>
            <w:tcBorders>
              <w:left w:val="single" w:sz="4" w:space="0" w:color="auto"/>
              <w:bottom w:val="single" w:sz="4" w:space="0" w:color="auto"/>
              <w:right w:val="single" w:sz="4" w:space="0" w:color="auto"/>
            </w:tcBorders>
            <w:vAlign w:val="center"/>
          </w:tcPr>
          <w:p w14:paraId="583D2A8B" w14:textId="77777777" w:rsidR="0026734E" w:rsidRPr="00C7244C" w:rsidRDefault="0026734E" w:rsidP="003F1727">
            <w:pPr>
              <w:pStyle w:val="TAC"/>
              <w:rPr>
                <w:szCs w:val="18"/>
              </w:rPr>
            </w:pPr>
            <w:r w:rsidRPr="00C7244C">
              <w:rPr>
                <w:rFonts w:cs="Arial"/>
                <w:szCs w:val="18"/>
              </w:rPr>
              <w:t>66</w:t>
            </w:r>
          </w:p>
        </w:tc>
      </w:tr>
      <w:tr w:rsidR="0026734E" w:rsidRPr="00C7244C" w14:paraId="75B19DED" w14:textId="77777777" w:rsidTr="00EB0DC0">
        <w:trPr>
          <w:trHeight w:val="187"/>
          <w:jc w:val="center"/>
        </w:trPr>
        <w:tc>
          <w:tcPr>
            <w:tcW w:w="3805" w:type="dxa"/>
            <w:gridSpan w:val="3"/>
            <w:tcBorders>
              <w:left w:val="single" w:sz="4" w:space="0" w:color="auto"/>
              <w:bottom w:val="single" w:sz="4" w:space="0" w:color="auto"/>
              <w:right w:val="single" w:sz="4" w:space="0" w:color="auto"/>
            </w:tcBorders>
          </w:tcPr>
          <w:p w14:paraId="3EC7072B" w14:textId="77777777" w:rsidR="0026734E" w:rsidRPr="00C7244C" w:rsidRDefault="0026734E" w:rsidP="003F1727">
            <w:pPr>
              <w:pStyle w:val="TAL"/>
            </w:pPr>
            <w:r w:rsidRPr="00C7244C">
              <w:t>DRx Cycle</w:t>
            </w:r>
          </w:p>
        </w:tc>
        <w:tc>
          <w:tcPr>
            <w:tcW w:w="1230" w:type="dxa"/>
            <w:tcBorders>
              <w:left w:val="single" w:sz="4" w:space="0" w:color="auto"/>
              <w:bottom w:val="single" w:sz="4" w:space="0" w:color="auto"/>
              <w:right w:val="single" w:sz="4" w:space="0" w:color="auto"/>
            </w:tcBorders>
          </w:tcPr>
          <w:p w14:paraId="746AE13F" w14:textId="77777777" w:rsidR="0026734E" w:rsidRPr="00C7244C" w:rsidRDefault="0026734E" w:rsidP="003F1727">
            <w:pPr>
              <w:pStyle w:val="TAC"/>
            </w:pPr>
            <w:r w:rsidRPr="00C7244C">
              <w:t>ms</w:t>
            </w:r>
          </w:p>
        </w:tc>
        <w:tc>
          <w:tcPr>
            <w:tcW w:w="4559" w:type="dxa"/>
            <w:gridSpan w:val="4"/>
            <w:tcBorders>
              <w:left w:val="single" w:sz="4" w:space="0" w:color="auto"/>
              <w:bottom w:val="single" w:sz="4" w:space="0" w:color="auto"/>
              <w:right w:val="single" w:sz="4" w:space="0" w:color="auto"/>
            </w:tcBorders>
          </w:tcPr>
          <w:p w14:paraId="43502BEB" w14:textId="77777777" w:rsidR="0026734E" w:rsidRPr="00C7244C" w:rsidRDefault="0026734E" w:rsidP="003F1727">
            <w:pPr>
              <w:pStyle w:val="TAC"/>
            </w:pPr>
            <w:r w:rsidRPr="00C7244C">
              <w:t>Not Applicable</w:t>
            </w:r>
          </w:p>
        </w:tc>
      </w:tr>
      <w:tr w:rsidR="0026734E" w:rsidRPr="00C7244C" w14:paraId="5AE1A691"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hideMark/>
          </w:tcPr>
          <w:p w14:paraId="3A0478D8" w14:textId="77777777" w:rsidR="0026734E" w:rsidRPr="00C7244C" w:rsidRDefault="0026734E" w:rsidP="003F1727">
            <w:pPr>
              <w:pStyle w:val="TAL"/>
            </w:pPr>
            <w:r w:rsidRPr="00C7244C">
              <w:t xml:space="preserve">PDSCH Reference measurement channel </w:t>
            </w:r>
          </w:p>
        </w:tc>
        <w:tc>
          <w:tcPr>
            <w:tcW w:w="1717" w:type="dxa"/>
            <w:tcBorders>
              <w:top w:val="single" w:sz="4" w:space="0" w:color="auto"/>
              <w:left w:val="single" w:sz="4" w:space="0" w:color="auto"/>
              <w:right w:val="single" w:sz="4" w:space="0" w:color="auto"/>
            </w:tcBorders>
          </w:tcPr>
          <w:p w14:paraId="589CD819"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41B2AED"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hideMark/>
          </w:tcPr>
          <w:p w14:paraId="714A7287" w14:textId="77777777" w:rsidR="0026734E" w:rsidRPr="00C7244C" w:rsidRDefault="0026734E" w:rsidP="003F1727">
            <w:pPr>
              <w:pStyle w:val="TAC"/>
            </w:pPr>
            <w:r w:rsidRPr="00C7244C">
              <w:t>SR.1.1 FDD</w:t>
            </w:r>
          </w:p>
        </w:tc>
        <w:tc>
          <w:tcPr>
            <w:tcW w:w="2328" w:type="dxa"/>
            <w:gridSpan w:val="2"/>
            <w:tcBorders>
              <w:top w:val="single" w:sz="4" w:space="0" w:color="auto"/>
              <w:left w:val="single" w:sz="4" w:space="0" w:color="auto"/>
              <w:right w:val="single" w:sz="4" w:space="0" w:color="auto"/>
            </w:tcBorders>
          </w:tcPr>
          <w:p w14:paraId="50189A3B" w14:textId="77777777" w:rsidR="0026734E" w:rsidRPr="00C7244C" w:rsidRDefault="0026734E" w:rsidP="003F1727">
            <w:pPr>
              <w:pStyle w:val="TAC"/>
            </w:pPr>
            <w:r w:rsidRPr="00C7244C">
              <w:t>SR.3.1 TDD</w:t>
            </w:r>
          </w:p>
        </w:tc>
      </w:tr>
      <w:tr w:rsidR="0026734E" w:rsidRPr="00C7244C" w14:paraId="2373E0E1"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1DC0006A" w14:textId="77777777" w:rsidR="0026734E" w:rsidRPr="00C7244C" w:rsidRDefault="0026734E" w:rsidP="003F1727">
            <w:pPr>
              <w:pStyle w:val="TAL"/>
            </w:pPr>
          </w:p>
        </w:tc>
        <w:tc>
          <w:tcPr>
            <w:tcW w:w="1717" w:type="dxa"/>
            <w:tcBorders>
              <w:left w:val="single" w:sz="4" w:space="0" w:color="auto"/>
              <w:right w:val="single" w:sz="4" w:space="0" w:color="auto"/>
            </w:tcBorders>
          </w:tcPr>
          <w:p w14:paraId="69DCA006"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4FF3E4E3"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5AA0C915" w14:textId="77777777" w:rsidR="0026734E" w:rsidRPr="00C7244C" w:rsidRDefault="0026734E" w:rsidP="003F1727">
            <w:pPr>
              <w:pStyle w:val="TAC"/>
            </w:pPr>
            <w:r w:rsidRPr="00C7244C">
              <w:t>SR.1.1 TDD</w:t>
            </w:r>
          </w:p>
        </w:tc>
        <w:tc>
          <w:tcPr>
            <w:tcW w:w="2328" w:type="dxa"/>
            <w:gridSpan w:val="2"/>
            <w:tcBorders>
              <w:left w:val="single" w:sz="4" w:space="0" w:color="auto"/>
              <w:right w:val="single" w:sz="4" w:space="0" w:color="auto"/>
            </w:tcBorders>
          </w:tcPr>
          <w:p w14:paraId="654F04B1" w14:textId="77777777" w:rsidR="0026734E" w:rsidRPr="00C7244C" w:rsidRDefault="0026734E" w:rsidP="003F1727">
            <w:pPr>
              <w:pStyle w:val="TAC"/>
            </w:pPr>
            <w:r w:rsidRPr="00C7244C">
              <w:t>SR.3.1 TDD</w:t>
            </w:r>
          </w:p>
        </w:tc>
      </w:tr>
      <w:tr w:rsidR="0026734E" w:rsidRPr="00C7244C" w14:paraId="60FB9A04"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F86E4C4"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6503028D"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F85C2C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098E00D2" w14:textId="77777777" w:rsidR="0026734E" w:rsidRPr="00C7244C" w:rsidRDefault="0026734E" w:rsidP="003F1727">
            <w:pPr>
              <w:pStyle w:val="TAC"/>
            </w:pPr>
            <w:r w:rsidRPr="00C7244C">
              <w:t>SR.2.1 TDD</w:t>
            </w:r>
          </w:p>
        </w:tc>
        <w:tc>
          <w:tcPr>
            <w:tcW w:w="2328" w:type="dxa"/>
            <w:gridSpan w:val="2"/>
            <w:tcBorders>
              <w:left w:val="single" w:sz="4" w:space="0" w:color="auto"/>
              <w:bottom w:val="single" w:sz="4" w:space="0" w:color="auto"/>
              <w:right w:val="single" w:sz="4" w:space="0" w:color="auto"/>
            </w:tcBorders>
          </w:tcPr>
          <w:p w14:paraId="27C2386E" w14:textId="77777777" w:rsidR="0026734E" w:rsidRPr="00C7244C" w:rsidRDefault="0026734E" w:rsidP="003F1727">
            <w:pPr>
              <w:pStyle w:val="TAC"/>
            </w:pPr>
            <w:r w:rsidRPr="00C7244C">
              <w:t>SR.3.1 TDD</w:t>
            </w:r>
          </w:p>
        </w:tc>
      </w:tr>
      <w:tr w:rsidR="0026734E" w:rsidRPr="00C7244C" w14:paraId="5BB8687D"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F50854A" w14:textId="77777777" w:rsidR="0026734E" w:rsidRPr="00C7244C" w:rsidRDefault="0026734E" w:rsidP="003F1727">
            <w:pPr>
              <w:pStyle w:val="TAL"/>
            </w:pPr>
            <w:r w:rsidRPr="00C7244C">
              <w:rPr>
                <w:rFonts w:cs="v5.0.0"/>
              </w:rPr>
              <w:t>RMSI CORESET Reference Channel</w:t>
            </w:r>
          </w:p>
        </w:tc>
        <w:tc>
          <w:tcPr>
            <w:tcW w:w="1717" w:type="dxa"/>
            <w:tcBorders>
              <w:top w:val="single" w:sz="4" w:space="0" w:color="auto"/>
              <w:left w:val="single" w:sz="4" w:space="0" w:color="auto"/>
              <w:right w:val="single" w:sz="4" w:space="0" w:color="auto"/>
            </w:tcBorders>
          </w:tcPr>
          <w:p w14:paraId="3F1628B2"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50241313"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2FC94A6" w14:textId="77777777" w:rsidR="0026734E" w:rsidRPr="00C7244C" w:rsidRDefault="0026734E" w:rsidP="003F1727">
            <w:pPr>
              <w:pStyle w:val="TAC"/>
            </w:pPr>
            <w:r w:rsidRPr="00C7244C">
              <w:t>CR.1.1 FDD</w:t>
            </w:r>
          </w:p>
        </w:tc>
        <w:tc>
          <w:tcPr>
            <w:tcW w:w="2328" w:type="dxa"/>
            <w:gridSpan w:val="2"/>
            <w:tcBorders>
              <w:top w:val="single" w:sz="4" w:space="0" w:color="auto"/>
              <w:left w:val="single" w:sz="4" w:space="0" w:color="auto"/>
              <w:bottom w:val="single" w:sz="4" w:space="0" w:color="auto"/>
              <w:right w:val="single" w:sz="4" w:space="0" w:color="auto"/>
            </w:tcBorders>
          </w:tcPr>
          <w:p w14:paraId="7EDF687C" w14:textId="77777777" w:rsidR="0026734E" w:rsidRPr="00C7244C" w:rsidRDefault="0026734E" w:rsidP="003F1727">
            <w:pPr>
              <w:pStyle w:val="TAC"/>
            </w:pPr>
            <w:r w:rsidRPr="00C7244C">
              <w:t>CR.3.1 TDD</w:t>
            </w:r>
          </w:p>
        </w:tc>
      </w:tr>
      <w:tr w:rsidR="0026734E" w:rsidRPr="00C7244C" w14:paraId="4566FD92"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4C8D5E99" w14:textId="77777777" w:rsidR="0026734E" w:rsidRPr="00C7244C" w:rsidRDefault="0026734E" w:rsidP="003F1727">
            <w:pPr>
              <w:pStyle w:val="TAL"/>
              <w:rPr>
                <w:rFonts w:cs="v5.0.0"/>
              </w:rPr>
            </w:pPr>
          </w:p>
        </w:tc>
        <w:tc>
          <w:tcPr>
            <w:tcW w:w="1717" w:type="dxa"/>
            <w:tcBorders>
              <w:left w:val="single" w:sz="4" w:space="0" w:color="auto"/>
              <w:right w:val="single" w:sz="4" w:space="0" w:color="auto"/>
            </w:tcBorders>
          </w:tcPr>
          <w:p w14:paraId="6672EF98" w14:textId="77777777" w:rsidR="0026734E" w:rsidRPr="00C7244C" w:rsidRDefault="0026734E" w:rsidP="003F1727">
            <w:pPr>
              <w:pStyle w:val="TAL"/>
              <w:rPr>
                <w:rFonts w:cs="v5.0.0"/>
              </w:rPr>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625E762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5CE7B180" w14:textId="77777777" w:rsidR="0026734E" w:rsidRPr="00C7244C" w:rsidRDefault="0026734E" w:rsidP="003F1727">
            <w:pPr>
              <w:pStyle w:val="TAC"/>
            </w:pPr>
            <w:r w:rsidRPr="00C7244C">
              <w:t>CR.1.1 TDD</w:t>
            </w:r>
          </w:p>
        </w:tc>
        <w:tc>
          <w:tcPr>
            <w:tcW w:w="2328" w:type="dxa"/>
            <w:gridSpan w:val="2"/>
            <w:tcBorders>
              <w:top w:val="single" w:sz="4" w:space="0" w:color="auto"/>
              <w:left w:val="single" w:sz="4" w:space="0" w:color="auto"/>
              <w:bottom w:val="single" w:sz="4" w:space="0" w:color="auto"/>
              <w:right w:val="single" w:sz="4" w:space="0" w:color="auto"/>
            </w:tcBorders>
          </w:tcPr>
          <w:p w14:paraId="3F915497" w14:textId="77777777" w:rsidR="0026734E" w:rsidRPr="00C7244C" w:rsidRDefault="0026734E" w:rsidP="003F1727">
            <w:pPr>
              <w:pStyle w:val="TAC"/>
            </w:pPr>
            <w:r w:rsidRPr="00C7244C">
              <w:t>CR.3.1 TDD</w:t>
            </w:r>
          </w:p>
        </w:tc>
      </w:tr>
      <w:tr w:rsidR="0026734E" w:rsidRPr="00C7244C" w14:paraId="16154550"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1B1AA647"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6869BC45" w14:textId="77777777" w:rsidR="0026734E" w:rsidRPr="00C7244C" w:rsidRDefault="0026734E" w:rsidP="003F1727">
            <w:pPr>
              <w:pStyle w:val="TAL"/>
              <w:rPr>
                <w:rFonts w:cs="v5.0.0"/>
              </w:rPr>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B689209"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35B73D7C" w14:textId="77777777" w:rsidR="0026734E" w:rsidRPr="00C7244C" w:rsidRDefault="0026734E" w:rsidP="003F1727">
            <w:pPr>
              <w:pStyle w:val="TAC"/>
            </w:pPr>
            <w:r w:rsidRPr="00C7244C">
              <w:t>CR.2.1 TDD</w:t>
            </w:r>
          </w:p>
        </w:tc>
        <w:tc>
          <w:tcPr>
            <w:tcW w:w="2328" w:type="dxa"/>
            <w:gridSpan w:val="2"/>
            <w:tcBorders>
              <w:top w:val="single" w:sz="4" w:space="0" w:color="auto"/>
              <w:left w:val="single" w:sz="4" w:space="0" w:color="auto"/>
              <w:bottom w:val="single" w:sz="4" w:space="0" w:color="auto"/>
              <w:right w:val="single" w:sz="4" w:space="0" w:color="auto"/>
            </w:tcBorders>
          </w:tcPr>
          <w:p w14:paraId="51BE8C32" w14:textId="77777777" w:rsidR="0026734E" w:rsidRPr="00C7244C" w:rsidRDefault="0026734E" w:rsidP="003F1727">
            <w:pPr>
              <w:pStyle w:val="TAC"/>
            </w:pPr>
            <w:r w:rsidRPr="00C7244C">
              <w:t>CR.3.1 TDD</w:t>
            </w:r>
          </w:p>
        </w:tc>
      </w:tr>
      <w:tr w:rsidR="0026734E" w:rsidRPr="00C7244C" w14:paraId="6E645005" w14:textId="77777777" w:rsidTr="00EB0DC0">
        <w:trPr>
          <w:trHeight w:val="187"/>
          <w:jc w:val="center"/>
        </w:trPr>
        <w:tc>
          <w:tcPr>
            <w:tcW w:w="2088" w:type="dxa"/>
            <w:gridSpan w:val="2"/>
            <w:vMerge w:val="restart"/>
            <w:tcBorders>
              <w:top w:val="nil"/>
              <w:left w:val="single" w:sz="4" w:space="0" w:color="auto"/>
              <w:right w:val="single" w:sz="4" w:space="0" w:color="auto"/>
            </w:tcBorders>
            <w:shd w:val="clear" w:color="auto" w:fill="auto"/>
            <w:vAlign w:val="center"/>
          </w:tcPr>
          <w:p w14:paraId="4910DE29" w14:textId="77777777" w:rsidR="0026734E" w:rsidRPr="00C7244C" w:rsidRDefault="0026734E" w:rsidP="003F1727">
            <w:pPr>
              <w:pStyle w:val="TAL"/>
              <w:rPr>
                <w:rFonts w:cs="v5.0.0"/>
              </w:rPr>
            </w:pPr>
            <w:r w:rsidRPr="00C7244C">
              <w:rPr>
                <w:rFonts w:cs="v5.0.0"/>
              </w:rPr>
              <w:t>Control Channel RMC</w:t>
            </w:r>
          </w:p>
        </w:tc>
        <w:tc>
          <w:tcPr>
            <w:tcW w:w="1717" w:type="dxa"/>
            <w:tcBorders>
              <w:left w:val="single" w:sz="4" w:space="0" w:color="auto"/>
              <w:bottom w:val="single" w:sz="4" w:space="0" w:color="auto"/>
              <w:right w:val="single" w:sz="4" w:space="0" w:color="auto"/>
            </w:tcBorders>
          </w:tcPr>
          <w:p w14:paraId="2727AB67" w14:textId="77777777" w:rsidR="0026734E" w:rsidRPr="00C7244C" w:rsidRDefault="0026734E" w:rsidP="003F1727">
            <w:pPr>
              <w:pStyle w:val="TAL"/>
            </w:pPr>
            <w:r w:rsidRPr="00C7244C">
              <w:t>Config</w:t>
            </w:r>
            <w:r w:rsidRPr="00C7244C">
              <w:rPr>
                <w:szCs w:val="18"/>
              </w:rPr>
              <w:t xml:space="preserve"> 1</w:t>
            </w:r>
          </w:p>
        </w:tc>
        <w:tc>
          <w:tcPr>
            <w:tcW w:w="1230" w:type="dxa"/>
            <w:vMerge w:val="restart"/>
            <w:tcBorders>
              <w:top w:val="nil"/>
              <w:left w:val="single" w:sz="4" w:space="0" w:color="auto"/>
              <w:right w:val="single" w:sz="4" w:space="0" w:color="auto"/>
            </w:tcBorders>
            <w:shd w:val="clear" w:color="auto" w:fill="auto"/>
          </w:tcPr>
          <w:p w14:paraId="37E76676"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35280C1" w14:textId="77777777" w:rsidR="0026734E" w:rsidRPr="00C7244C" w:rsidRDefault="0026734E" w:rsidP="003F1727">
            <w:pPr>
              <w:pStyle w:val="TAC"/>
            </w:pPr>
            <w:r w:rsidRPr="00C7244C">
              <w:t xml:space="preserve">CCR.1.1 FDD  </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4F223551" w14:textId="77777777" w:rsidR="0026734E" w:rsidRPr="00C7244C" w:rsidRDefault="0026734E" w:rsidP="003F1727">
            <w:pPr>
              <w:pStyle w:val="TAC"/>
            </w:pPr>
            <w:r w:rsidRPr="00C7244C">
              <w:rPr>
                <w:snapToGrid w:val="0"/>
              </w:rPr>
              <w:t>CCR.3.1 TDD</w:t>
            </w:r>
          </w:p>
        </w:tc>
      </w:tr>
      <w:tr w:rsidR="0026734E" w:rsidRPr="00C7244C" w14:paraId="685F18DC" w14:textId="77777777" w:rsidTr="00EB0DC0">
        <w:trPr>
          <w:trHeight w:val="187"/>
          <w:jc w:val="center"/>
        </w:trPr>
        <w:tc>
          <w:tcPr>
            <w:tcW w:w="2088" w:type="dxa"/>
            <w:gridSpan w:val="2"/>
            <w:vMerge/>
            <w:tcBorders>
              <w:left w:val="single" w:sz="4" w:space="0" w:color="auto"/>
              <w:right w:val="single" w:sz="4" w:space="0" w:color="auto"/>
            </w:tcBorders>
            <w:shd w:val="clear" w:color="auto" w:fill="auto"/>
          </w:tcPr>
          <w:p w14:paraId="195EC9BA"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646DAC6D" w14:textId="77777777" w:rsidR="0026734E" w:rsidRPr="00C7244C" w:rsidRDefault="0026734E" w:rsidP="003F1727">
            <w:pPr>
              <w:pStyle w:val="TAL"/>
            </w:pPr>
            <w:r w:rsidRPr="00C7244C">
              <w:t>Config</w:t>
            </w:r>
            <w:r w:rsidRPr="00C7244C">
              <w:rPr>
                <w:szCs w:val="18"/>
              </w:rPr>
              <w:t xml:space="preserve"> 2</w:t>
            </w:r>
          </w:p>
        </w:tc>
        <w:tc>
          <w:tcPr>
            <w:tcW w:w="1230" w:type="dxa"/>
            <w:vMerge/>
            <w:tcBorders>
              <w:left w:val="single" w:sz="4" w:space="0" w:color="auto"/>
              <w:right w:val="single" w:sz="4" w:space="0" w:color="auto"/>
            </w:tcBorders>
            <w:shd w:val="clear" w:color="auto" w:fill="auto"/>
          </w:tcPr>
          <w:p w14:paraId="5E7CB2DA"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70E64C8E" w14:textId="77777777" w:rsidR="0026734E" w:rsidRPr="00C7244C" w:rsidRDefault="0026734E" w:rsidP="003F1727">
            <w:pPr>
              <w:pStyle w:val="TAC"/>
            </w:pPr>
            <w:r w:rsidRPr="00C7244C">
              <w:t>CCR.1.1 TDD</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4E13CAFD" w14:textId="77777777" w:rsidR="0026734E" w:rsidRPr="00C7244C" w:rsidRDefault="0026734E" w:rsidP="003F1727">
            <w:pPr>
              <w:pStyle w:val="TAC"/>
            </w:pPr>
            <w:r w:rsidRPr="00C7244C">
              <w:rPr>
                <w:snapToGrid w:val="0"/>
              </w:rPr>
              <w:t>CCR.3.1 TDD</w:t>
            </w:r>
          </w:p>
        </w:tc>
      </w:tr>
      <w:tr w:rsidR="0026734E" w:rsidRPr="00C7244C" w14:paraId="16989D6F" w14:textId="77777777" w:rsidTr="00EB0DC0">
        <w:trPr>
          <w:trHeight w:val="187"/>
          <w:jc w:val="center"/>
        </w:trPr>
        <w:tc>
          <w:tcPr>
            <w:tcW w:w="2088" w:type="dxa"/>
            <w:gridSpan w:val="2"/>
            <w:vMerge/>
            <w:tcBorders>
              <w:left w:val="single" w:sz="4" w:space="0" w:color="auto"/>
              <w:bottom w:val="single" w:sz="4" w:space="0" w:color="auto"/>
              <w:right w:val="single" w:sz="4" w:space="0" w:color="auto"/>
            </w:tcBorders>
            <w:shd w:val="clear" w:color="auto" w:fill="auto"/>
          </w:tcPr>
          <w:p w14:paraId="23499EAB"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5A58CB6E" w14:textId="77777777" w:rsidR="0026734E" w:rsidRPr="00C7244C" w:rsidRDefault="0026734E" w:rsidP="003F1727">
            <w:pPr>
              <w:pStyle w:val="TAL"/>
            </w:pPr>
            <w:r w:rsidRPr="00C7244C">
              <w:t>Config</w:t>
            </w:r>
            <w:r w:rsidRPr="00C7244C">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tcPr>
          <w:p w14:paraId="1B81157A"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221ACFB" w14:textId="77777777" w:rsidR="0026734E" w:rsidRPr="00C7244C" w:rsidRDefault="0026734E" w:rsidP="003F1727">
            <w:pPr>
              <w:pStyle w:val="TAC"/>
            </w:pPr>
            <w:r w:rsidRPr="00C7244C">
              <w:t>CCR.2.1 TDD</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20F5F3D9" w14:textId="77777777" w:rsidR="0026734E" w:rsidRPr="00C7244C" w:rsidRDefault="0026734E" w:rsidP="003F1727">
            <w:pPr>
              <w:pStyle w:val="TAC"/>
            </w:pPr>
            <w:r w:rsidRPr="00C7244C">
              <w:rPr>
                <w:snapToGrid w:val="0"/>
              </w:rPr>
              <w:t>CCR.3.1 TDD</w:t>
            </w:r>
          </w:p>
        </w:tc>
      </w:tr>
      <w:tr w:rsidR="0026734E" w:rsidRPr="00C7244C" w14:paraId="5002196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7DC5761" w14:textId="77777777" w:rsidR="0026734E" w:rsidRPr="00C7244C" w:rsidRDefault="0026734E" w:rsidP="003F1727">
            <w:pPr>
              <w:pStyle w:val="TAL"/>
            </w:pPr>
            <w:r w:rsidRPr="00C7244C">
              <w:t>OCNG Patterns</w:t>
            </w:r>
          </w:p>
        </w:tc>
        <w:tc>
          <w:tcPr>
            <w:tcW w:w="1230" w:type="dxa"/>
            <w:tcBorders>
              <w:top w:val="single" w:sz="4" w:space="0" w:color="auto"/>
              <w:left w:val="single" w:sz="4" w:space="0" w:color="auto"/>
              <w:bottom w:val="single" w:sz="4" w:space="0" w:color="auto"/>
              <w:right w:val="single" w:sz="4" w:space="0" w:color="auto"/>
            </w:tcBorders>
          </w:tcPr>
          <w:p w14:paraId="5B111CF2" w14:textId="77777777" w:rsidR="0026734E" w:rsidRPr="00C7244C" w:rsidRDefault="0026734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hideMark/>
          </w:tcPr>
          <w:p w14:paraId="3A9061BB" w14:textId="77777777" w:rsidR="0026734E" w:rsidRPr="00C7244C" w:rsidRDefault="0026734E" w:rsidP="003F1727">
            <w:pPr>
              <w:pStyle w:val="TAC"/>
            </w:pPr>
            <w:r w:rsidRPr="00C7244C">
              <w:rPr>
                <w:snapToGrid w:val="0"/>
              </w:rPr>
              <w:t>OP.1</w:t>
            </w:r>
          </w:p>
        </w:tc>
      </w:tr>
      <w:tr w:rsidR="0026734E" w:rsidRPr="00C7244C" w14:paraId="4BA6B05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7B954F6B" w14:textId="77777777" w:rsidR="0026734E" w:rsidRPr="00C7244C" w:rsidRDefault="0026734E" w:rsidP="003F1727">
            <w:pPr>
              <w:pStyle w:val="TAL"/>
            </w:pPr>
            <w:r w:rsidRPr="00C7244C">
              <w:t>SSB configuration</w:t>
            </w:r>
          </w:p>
        </w:tc>
        <w:tc>
          <w:tcPr>
            <w:tcW w:w="1717" w:type="dxa"/>
            <w:tcBorders>
              <w:top w:val="single" w:sz="4" w:space="0" w:color="auto"/>
              <w:left w:val="single" w:sz="4" w:space="0" w:color="auto"/>
              <w:right w:val="single" w:sz="4" w:space="0" w:color="auto"/>
            </w:tcBorders>
          </w:tcPr>
          <w:p w14:paraId="2A14B542"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777A6257"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2D1B9ABE" w14:textId="77777777" w:rsidR="0026734E" w:rsidRPr="00C7244C" w:rsidRDefault="0026734E" w:rsidP="003F1727">
            <w:pPr>
              <w:pStyle w:val="TAC"/>
            </w:pPr>
            <w:r w:rsidRPr="00C7244C">
              <w:rPr>
                <w:rFonts w:cs="v4.2.0"/>
              </w:rPr>
              <w:t>SSB.1 FR1</w:t>
            </w:r>
          </w:p>
        </w:tc>
        <w:tc>
          <w:tcPr>
            <w:tcW w:w="2328" w:type="dxa"/>
            <w:gridSpan w:val="2"/>
            <w:tcBorders>
              <w:top w:val="single" w:sz="4" w:space="0" w:color="auto"/>
              <w:left w:val="single" w:sz="4" w:space="0" w:color="auto"/>
              <w:right w:val="single" w:sz="4" w:space="0" w:color="auto"/>
            </w:tcBorders>
          </w:tcPr>
          <w:p w14:paraId="170C3DAC" w14:textId="77777777" w:rsidR="0026734E" w:rsidRPr="00C7244C" w:rsidRDefault="0026734E" w:rsidP="003F1727">
            <w:pPr>
              <w:pStyle w:val="TAC"/>
            </w:pPr>
            <w:r w:rsidRPr="00C7244C">
              <w:t>SSB.3 FR2</w:t>
            </w:r>
          </w:p>
        </w:tc>
      </w:tr>
      <w:tr w:rsidR="0026734E" w:rsidRPr="00C7244C" w14:paraId="34D12DFE"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54C911E4" w14:textId="77777777" w:rsidR="0026734E" w:rsidRPr="00C7244C" w:rsidRDefault="0026734E" w:rsidP="003F1727">
            <w:pPr>
              <w:pStyle w:val="TAL"/>
            </w:pPr>
          </w:p>
        </w:tc>
        <w:tc>
          <w:tcPr>
            <w:tcW w:w="1717" w:type="dxa"/>
            <w:tcBorders>
              <w:left w:val="single" w:sz="4" w:space="0" w:color="auto"/>
              <w:right w:val="single" w:sz="4" w:space="0" w:color="auto"/>
            </w:tcBorders>
          </w:tcPr>
          <w:p w14:paraId="40C02874"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26DCAEB4"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B26EA95" w14:textId="77777777" w:rsidR="0026734E" w:rsidRPr="00C7244C" w:rsidRDefault="0026734E" w:rsidP="003F1727">
            <w:pPr>
              <w:pStyle w:val="TAC"/>
            </w:pPr>
            <w:r w:rsidRPr="00C7244C">
              <w:rPr>
                <w:rFonts w:cs="v4.2.0"/>
              </w:rPr>
              <w:t>SSB.2 FR1</w:t>
            </w:r>
          </w:p>
        </w:tc>
        <w:tc>
          <w:tcPr>
            <w:tcW w:w="2328" w:type="dxa"/>
            <w:gridSpan w:val="2"/>
            <w:tcBorders>
              <w:top w:val="single" w:sz="4" w:space="0" w:color="auto"/>
              <w:left w:val="single" w:sz="4" w:space="0" w:color="auto"/>
              <w:right w:val="single" w:sz="4" w:space="0" w:color="auto"/>
            </w:tcBorders>
          </w:tcPr>
          <w:p w14:paraId="1F024301" w14:textId="77777777" w:rsidR="0026734E" w:rsidRPr="00C7244C" w:rsidRDefault="0026734E" w:rsidP="003F1727">
            <w:pPr>
              <w:pStyle w:val="TAC"/>
            </w:pPr>
            <w:r w:rsidRPr="00C7244C">
              <w:t>SSB.3 FR2</w:t>
            </w:r>
          </w:p>
        </w:tc>
      </w:tr>
      <w:tr w:rsidR="0026734E" w:rsidRPr="00C7244C" w14:paraId="3A8DF75F"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57DE3EB1" w14:textId="77777777" w:rsidR="0026734E" w:rsidRPr="00C7244C" w:rsidRDefault="0026734E" w:rsidP="003F1727">
            <w:pPr>
              <w:pStyle w:val="TAL"/>
            </w:pPr>
            <w:r w:rsidRPr="00C7244C">
              <w:t>SMTC configuration</w:t>
            </w:r>
          </w:p>
        </w:tc>
        <w:tc>
          <w:tcPr>
            <w:tcW w:w="1717" w:type="dxa"/>
            <w:tcBorders>
              <w:left w:val="single" w:sz="4" w:space="0" w:color="auto"/>
              <w:right w:val="single" w:sz="4" w:space="0" w:color="auto"/>
            </w:tcBorders>
          </w:tcPr>
          <w:p w14:paraId="0417E8D7"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left w:val="single" w:sz="4" w:space="0" w:color="auto"/>
              <w:bottom w:val="nil"/>
              <w:right w:val="single" w:sz="4" w:space="0" w:color="auto"/>
            </w:tcBorders>
            <w:shd w:val="clear" w:color="auto" w:fill="auto"/>
          </w:tcPr>
          <w:p w14:paraId="244C4019"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1C43B735" w14:textId="77777777" w:rsidR="0026734E" w:rsidRPr="00C7244C" w:rsidDel="00731969" w:rsidRDefault="0026734E" w:rsidP="003F1727">
            <w:pPr>
              <w:pStyle w:val="TAC"/>
              <w:rPr>
                <w:rFonts w:cs="v4.2.0"/>
              </w:rPr>
            </w:pPr>
            <w:r w:rsidRPr="00C7244C">
              <w:rPr>
                <w:rFonts w:cs="v4.2.0"/>
              </w:rPr>
              <w:t>SMTC.1</w:t>
            </w:r>
          </w:p>
        </w:tc>
        <w:tc>
          <w:tcPr>
            <w:tcW w:w="2328" w:type="dxa"/>
            <w:gridSpan w:val="2"/>
            <w:tcBorders>
              <w:top w:val="single" w:sz="4" w:space="0" w:color="auto"/>
              <w:left w:val="single" w:sz="4" w:space="0" w:color="auto"/>
              <w:right w:val="single" w:sz="4" w:space="0" w:color="auto"/>
            </w:tcBorders>
          </w:tcPr>
          <w:p w14:paraId="6CD8219A" w14:textId="77777777" w:rsidR="0026734E" w:rsidRPr="00C7244C" w:rsidDel="00731969" w:rsidRDefault="0026734E" w:rsidP="003F1727">
            <w:pPr>
              <w:pStyle w:val="TAC"/>
            </w:pPr>
            <w:r w:rsidRPr="00C7244C">
              <w:t>SMTC.1</w:t>
            </w:r>
          </w:p>
        </w:tc>
      </w:tr>
      <w:tr w:rsidR="0026734E" w:rsidRPr="00C7244C" w14:paraId="6D7C4335"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357DD09" w14:textId="77777777" w:rsidR="0026734E" w:rsidRPr="00C7244C" w:rsidRDefault="0026734E" w:rsidP="003F1727">
            <w:pPr>
              <w:pStyle w:val="TAL"/>
            </w:pPr>
          </w:p>
        </w:tc>
        <w:tc>
          <w:tcPr>
            <w:tcW w:w="1717" w:type="dxa"/>
            <w:tcBorders>
              <w:left w:val="single" w:sz="4" w:space="0" w:color="auto"/>
              <w:right w:val="single" w:sz="4" w:space="0" w:color="auto"/>
            </w:tcBorders>
          </w:tcPr>
          <w:p w14:paraId="0CC7A732"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6265E5A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A2741BA" w14:textId="77777777" w:rsidR="0026734E" w:rsidRPr="00C7244C" w:rsidDel="00731969" w:rsidRDefault="0026734E" w:rsidP="003F1727">
            <w:pPr>
              <w:pStyle w:val="TAC"/>
              <w:rPr>
                <w:rFonts w:cs="v4.2.0"/>
              </w:rPr>
            </w:pPr>
            <w:r w:rsidRPr="00C7244C">
              <w:rPr>
                <w:rFonts w:cs="v4.2.0"/>
              </w:rPr>
              <w:t>SMTC.2</w:t>
            </w:r>
          </w:p>
        </w:tc>
        <w:tc>
          <w:tcPr>
            <w:tcW w:w="2328" w:type="dxa"/>
            <w:gridSpan w:val="2"/>
            <w:tcBorders>
              <w:top w:val="single" w:sz="4" w:space="0" w:color="auto"/>
              <w:left w:val="single" w:sz="4" w:space="0" w:color="auto"/>
              <w:right w:val="single" w:sz="4" w:space="0" w:color="auto"/>
            </w:tcBorders>
          </w:tcPr>
          <w:p w14:paraId="4F118085" w14:textId="77777777" w:rsidR="0026734E" w:rsidRPr="00C7244C" w:rsidDel="00731969" w:rsidRDefault="0026734E" w:rsidP="003F1727">
            <w:pPr>
              <w:pStyle w:val="TAC"/>
            </w:pPr>
            <w:r w:rsidRPr="00C7244C">
              <w:t>SMTC.1</w:t>
            </w:r>
          </w:p>
        </w:tc>
      </w:tr>
      <w:tr w:rsidR="0026734E" w:rsidRPr="00C7244C" w14:paraId="790509F4"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532B40BD" w14:textId="77777777" w:rsidR="0026734E" w:rsidRPr="00C7244C" w:rsidRDefault="0026734E" w:rsidP="003F1727">
            <w:pPr>
              <w:pStyle w:val="TAL"/>
            </w:pPr>
            <w:r w:rsidRPr="00C7244C">
              <w:t>SMTC configuration</w:t>
            </w:r>
          </w:p>
        </w:tc>
        <w:tc>
          <w:tcPr>
            <w:tcW w:w="1717" w:type="dxa"/>
            <w:tcBorders>
              <w:top w:val="single" w:sz="4" w:space="0" w:color="auto"/>
              <w:left w:val="single" w:sz="4" w:space="0" w:color="auto"/>
              <w:right w:val="single" w:sz="4" w:space="0" w:color="auto"/>
            </w:tcBorders>
          </w:tcPr>
          <w:p w14:paraId="3D5F6F7F"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145370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275BC901" w14:textId="77777777" w:rsidR="0026734E" w:rsidRPr="00C7244C" w:rsidRDefault="0026734E" w:rsidP="003F1727">
            <w:pPr>
              <w:pStyle w:val="TAC"/>
            </w:pPr>
            <w:r w:rsidRPr="00C7244C">
              <w:rPr>
                <w:rFonts w:cs="v4.2.0"/>
              </w:rPr>
              <w:t>SMTC.1</w:t>
            </w:r>
          </w:p>
        </w:tc>
        <w:tc>
          <w:tcPr>
            <w:tcW w:w="2328" w:type="dxa"/>
            <w:gridSpan w:val="2"/>
            <w:tcBorders>
              <w:top w:val="single" w:sz="4" w:space="0" w:color="auto"/>
              <w:left w:val="single" w:sz="4" w:space="0" w:color="auto"/>
              <w:right w:val="single" w:sz="4" w:space="0" w:color="auto"/>
            </w:tcBorders>
          </w:tcPr>
          <w:p w14:paraId="073AE237" w14:textId="77777777" w:rsidR="0026734E" w:rsidRPr="00C7244C" w:rsidRDefault="0026734E" w:rsidP="003F1727">
            <w:pPr>
              <w:pStyle w:val="TAC"/>
            </w:pPr>
            <w:r w:rsidRPr="00C7244C">
              <w:t>SMTC.1</w:t>
            </w:r>
          </w:p>
        </w:tc>
      </w:tr>
      <w:tr w:rsidR="0026734E" w:rsidRPr="00C7244C" w14:paraId="360BE252"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515BDBC3" w14:textId="77777777" w:rsidR="0026734E" w:rsidRPr="00C7244C" w:rsidRDefault="0026734E" w:rsidP="003F1727">
            <w:pPr>
              <w:pStyle w:val="TAL"/>
            </w:pPr>
          </w:p>
        </w:tc>
        <w:tc>
          <w:tcPr>
            <w:tcW w:w="1717" w:type="dxa"/>
            <w:tcBorders>
              <w:left w:val="single" w:sz="4" w:space="0" w:color="auto"/>
              <w:right w:val="single" w:sz="4" w:space="0" w:color="auto"/>
            </w:tcBorders>
          </w:tcPr>
          <w:p w14:paraId="4C0AA713"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4FB85892"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6E2ABC9E" w14:textId="77777777" w:rsidR="0026734E" w:rsidRPr="00C7244C" w:rsidRDefault="0026734E" w:rsidP="003F1727">
            <w:pPr>
              <w:pStyle w:val="TAC"/>
            </w:pPr>
            <w:r w:rsidRPr="00C7244C">
              <w:rPr>
                <w:rFonts w:cs="v4.2.0"/>
              </w:rPr>
              <w:t>SMTC.2</w:t>
            </w:r>
          </w:p>
        </w:tc>
        <w:tc>
          <w:tcPr>
            <w:tcW w:w="2328" w:type="dxa"/>
            <w:gridSpan w:val="2"/>
            <w:tcBorders>
              <w:top w:val="single" w:sz="4" w:space="0" w:color="auto"/>
              <w:left w:val="single" w:sz="4" w:space="0" w:color="auto"/>
              <w:right w:val="single" w:sz="4" w:space="0" w:color="auto"/>
            </w:tcBorders>
          </w:tcPr>
          <w:p w14:paraId="7892E298" w14:textId="77777777" w:rsidR="0026734E" w:rsidRPr="00C7244C" w:rsidRDefault="0026734E" w:rsidP="003F1727">
            <w:pPr>
              <w:pStyle w:val="TAC"/>
            </w:pPr>
            <w:r w:rsidRPr="00C7244C">
              <w:t>SMTC.1</w:t>
            </w:r>
          </w:p>
        </w:tc>
      </w:tr>
      <w:tr w:rsidR="0026734E" w:rsidRPr="00C7244C" w14:paraId="7065166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00F63C6F" w14:textId="77777777" w:rsidR="0026734E" w:rsidRPr="00C7244C" w:rsidRDefault="0026734E" w:rsidP="003F1727">
            <w:pPr>
              <w:pStyle w:val="TAL"/>
            </w:pPr>
            <w:r w:rsidRPr="00C7244C">
              <w:t>PDSCH/PDCCH subcarrier spacing</w:t>
            </w:r>
          </w:p>
        </w:tc>
        <w:tc>
          <w:tcPr>
            <w:tcW w:w="1717" w:type="dxa"/>
            <w:tcBorders>
              <w:top w:val="single" w:sz="4" w:space="0" w:color="auto"/>
              <w:left w:val="single" w:sz="4" w:space="0" w:color="auto"/>
              <w:right w:val="single" w:sz="4" w:space="0" w:color="auto"/>
            </w:tcBorders>
          </w:tcPr>
          <w:p w14:paraId="01791D3C"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E632F09" w14:textId="77777777" w:rsidR="0026734E" w:rsidRPr="00C7244C" w:rsidRDefault="0026734E" w:rsidP="003F1727">
            <w:pPr>
              <w:pStyle w:val="TAC"/>
            </w:pPr>
            <w:r w:rsidRPr="00C7244C">
              <w:t>kHz</w:t>
            </w:r>
          </w:p>
        </w:tc>
        <w:tc>
          <w:tcPr>
            <w:tcW w:w="2231" w:type="dxa"/>
            <w:gridSpan w:val="2"/>
            <w:tcBorders>
              <w:top w:val="single" w:sz="4" w:space="0" w:color="auto"/>
              <w:left w:val="single" w:sz="4" w:space="0" w:color="auto"/>
              <w:right w:val="single" w:sz="4" w:space="0" w:color="auto"/>
            </w:tcBorders>
          </w:tcPr>
          <w:p w14:paraId="5E103FFF" w14:textId="77777777" w:rsidR="0026734E" w:rsidRPr="00C7244C" w:rsidRDefault="0026734E" w:rsidP="003F1727">
            <w:pPr>
              <w:pStyle w:val="TAC"/>
            </w:pPr>
            <w:r w:rsidRPr="00C7244C">
              <w:t>15 kHz</w:t>
            </w:r>
          </w:p>
        </w:tc>
        <w:tc>
          <w:tcPr>
            <w:tcW w:w="2328" w:type="dxa"/>
            <w:gridSpan w:val="2"/>
            <w:tcBorders>
              <w:top w:val="single" w:sz="4" w:space="0" w:color="auto"/>
              <w:left w:val="single" w:sz="4" w:space="0" w:color="auto"/>
              <w:right w:val="single" w:sz="4" w:space="0" w:color="auto"/>
            </w:tcBorders>
          </w:tcPr>
          <w:p w14:paraId="30741562" w14:textId="77777777" w:rsidR="0026734E" w:rsidRPr="00C7244C" w:rsidRDefault="0026734E" w:rsidP="003F1727">
            <w:pPr>
              <w:pStyle w:val="TAC"/>
            </w:pPr>
            <w:r w:rsidRPr="00C7244C">
              <w:t>120 kHz</w:t>
            </w:r>
          </w:p>
        </w:tc>
      </w:tr>
      <w:tr w:rsidR="0026734E" w:rsidRPr="00C7244C" w14:paraId="1C2DBB9D"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11A8540" w14:textId="77777777" w:rsidR="0026734E" w:rsidRPr="00C7244C" w:rsidRDefault="0026734E" w:rsidP="003F1727">
            <w:pPr>
              <w:pStyle w:val="TAL"/>
            </w:pPr>
          </w:p>
        </w:tc>
        <w:tc>
          <w:tcPr>
            <w:tcW w:w="1717" w:type="dxa"/>
            <w:tcBorders>
              <w:left w:val="single" w:sz="4" w:space="0" w:color="auto"/>
              <w:right w:val="single" w:sz="4" w:space="0" w:color="auto"/>
            </w:tcBorders>
          </w:tcPr>
          <w:p w14:paraId="2176DBDE"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67DD919D"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A281631" w14:textId="77777777" w:rsidR="0026734E" w:rsidRPr="00C7244C" w:rsidRDefault="0026734E" w:rsidP="003F1727">
            <w:pPr>
              <w:pStyle w:val="TAC"/>
            </w:pPr>
            <w:r w:rsidRPr="00C7244C">
              <w:t>30 kHz</w:t>
            </w:r>
          </w:p>
        </w:tc>
        <w:tc>
          <w:tcPr>
            <w:tcW w:w="2328" w:type="dxa"/>
            <w:gridSpan w:val="2"/>
            <w:tcBorders>
              <w:left w:val="single" w:sz="4" w:space="0" w:color="auto"/>
              <w:right w:val="single" w:sz="4" w:space="0" w:color="auto"/>
            </w:tcBorders>
          </w:tcPr>
          <w:p w14:paraId="2EE82DB1" w14:textId="77777777" w:rsidR="0026734E" w:rsidRPr="00C7244C" w:rsidRDefault="0026734E" w:rsidP="003F1727">
            <w:pPr>
              <w:pStyle w:val="TAC"/>
            </w:pPr>
            <w:r w:rsidRPr="00C7244C">
              <w:t>120 kHz</w:t>
            </w:r>
          </w:p>
        </w:tc>
      </w:tr>
      <w:tr w:rsidR="0026734E" w:rsidRPr="00C7244C" w14:paraId="501821E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183477C" w14:textId="77777777" w:rsidR="0026734E" w:rsidRPr="00C7244C" w:rsidRDefault="0026734E" w:rsidP="003F1727">
            <w:pPr>
              <w:pStyle w:val="TAL"/>
            </w:pPr>
            <w:r w:rsidRPr="00C7244C">
              <w:t>PUCCH/PUSCH subcarrier spacing</w:t>
            </w:r>
          </w:p>
        </w:tc>
        <w:tc>
          <w:tcPr>
            <w:tcW w:w="1717" w:type="dxa"/>
            <w:tcBorders>
              <w:top w:val="single" w:sz="4" w:space="0" w:color="auto"/>
              <w:left w:val="single" w:sz="4" w:space="0" w:color="auto"/>
              <w:right w:val="single" w:sz="4" w:space="0" w:color="auto"/>
            </w:tcBorders>
          </w:tcPr>
          <w:p w14:paraId="445A2488"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51384FFE" w14:textId="77777777" w:rsidR="0026734E" w:rsidRPr="00C7244C" w:rsidRDefault="0026734E" w:rsidP="003F1727">
            <w:pPr>
              <w:pStyle w:val="TAC"/>
            </w:pPr>
            <w:r w:rsidRPr="00C7244C">
              <w:t>kHz</w:t>
            </w:r>
          </w:p>
        </w:tc>
        <w:tc>
          <w:tcPr>
            <w:tcW w:w="2231" w:type="dxa"/>
            <w:gridSpan w:val="2"/>
            <w:tcBorders>
              <w:top w:val="single" w:sz="4" w:space="0" w:color="auto"/>
              <w:left w:val="single" w:sz="4" w:space="0" w:color="auto"/>
              <w:right w:val="single" w:sz="4" w:space="0" w:color="auto"/>
            </w:tcBorders>
          </w:tcPr>
          <w:p w14:paraId="7861B443" w14:textId="77777777" w:rsidR="0026734E" w:rsidRPr="00C7244C" w:rsidRDefault="0026734E" w:rsidP="003F1727">
            <w:pPr>
              <w:pStyle w:val="TAC"/>
            </w:pPr>
            <w:r w:rsidRPr="00C7244C">
              <w:t>15 kHz</w:t>
            </w:r>
          </w:p>
        </w:tc>
        <w:tc>
          <w:tcPr>
            <w:tcW w:w="2328" w:type="dxa"/>
            <w:gridSpan w:val="2"/>
            <w:tcBorders>
              <w:top w:val="single" w:sz="4" w:space="0" w:color="auto"/>
              <w:left w:val="single" w:sz="4" w:space="0" w:color="auto"/>
              <w:right w:val="single" w:sz="4" w:space="0" w:color="auto"/>
            </w:tcBorders>
          </w:tcPr>
          <w:p w14:paraId="574D6B3F" w14:textId="77777777" w:rsidR="0026734E" w:rsidRPr="00C7244C" w:rsidRDefault="0026734E" w:rsidP="003F1727">
            <w:pPr>
              <w:pStyle w:val="TAC"/>
            </w:pPr>
            <w:r w:rsidRPr="00C7244C">
              <w:t>120 kHz</w:t>
            </w:r>
          </w:p>
        </w:tc>
      </w:tr>
      <w:tr w:rsidR="0026734E" w:rsidRPr="00C7244C" w14:paraId="054A2B5A" w14:textId="77777777" w:rsidTr="00EB0DC0">
        <w:trPr>
          <w:trHeight w:val="187"/>
          <w:jc w:val="center"/>
        </w:trPr>
        <w:tc>
          <w:tcPr>
            <w:tcW w:w="2088" w:type="dxa"/>
            <w:gridSpan w:val="2"/>
            <w:tcBorders>
              <w:top w:val="nil"/>
              <w:left w:val="single" w:sz="4" w:space="0" w:color="auto"/>
              <w:right w:val="single" w:sz="4" w:space="0" w:color="auto"/>
            </w:tcBorders>
            <w:shd w:val="clear" w:color="auto" w:fill="auto"/>
          </w:tcPr>
          <w:p w14:paraId="48DAA3B1" w14:textId="77777777" w:rsidR="0026734E" w:rsidRPr="00C7244C" w:rsidRDefault="0026734E" w:rsidP="003F1727">
            <w:pPr>
              <w:pStyle w:val="TAL"/>
            </w:pPr>
          </w:p>
        </w:tc>
        <w:tc>
          <w:tcPr>
            <w:tcW w:w="1717" w:type="dxa"/>
            <w:tcBorders>
              <w:left w:val="single" w:sz="4" w:space="0" w:color="auto"/>
              <w:right w:val="single" w:sz="4" w:space="0" w:color="auto"/>
            </w:tcBorders>
          </w:tcPr>
          <w:p w14:paraId="06C69D4A"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right w:val="single" w:sz="4" w:space="0" w:color="auto"/>
            </w:tcBorders>
            <w:shd w:val="clear" w:color="auto" w:fill="auto"/>
          </w:tcPr>
          <w:p w14:paraId="0C8CC72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0FC0B72D" w14:textId="77777777" w:rsidR="0026734E" w:rsidRPr="00C7244C" w:rsidRDefault="0026734E" w:rsidP="003F1727">
            <w:pPr>
              <w:pStyle w:val="TAC"/>
            </w:pPr>
            <w:r w:rsidRPr="00C7244C">
              <w:t>30 kHz</w:t>
            </w:r>
          </w:p>
        </w:tc>
        <w:tc>
          <w:tcPr>
            <w:tcW w:w="2328" w:type="dxa"/>
            <w:gridSpan w:val="2"/>
            <w:tcBorders>
              <w:left w:val="single" w:sz="4" w:space="0" w:color="auto"/>
              <w:right w:val="single" w:sz="4" w:space="0" w:color="auto"/>
            </w:tcBorders>
          </w:tcPr>
          <w:p w14:paraId="6F3FFFED" w14:textId="77777777" w:rsidR="0026734E" w:rsidRPr="00C7244C" w:rsidRDefault="0026734E" w:rsidP="003F1727">
            <w:pPr>
              <w:pStyle w:val="TAC"/>
            </w:pPr>
            <w:r w:rsidRPr="00C7244C">
              <w:t>120 kHz</w:t>
            </w:r>
          </w:p>
        </w:tc>
      </w:tr>
      <w:tr w:rsidR="0026734E" w:rsidRPr="00C7244C" w14:paraId="4767D79C" w14:textId="77777777" w:rsidTr="00EB0DC0">
        <w:trPr>
          <w:trHeight w:val="187"/>
          <w:jc w:val="center"/>
        </w:trPr>
        <w:tc>
          <w:tcPr>
            <w:tcW w:w="3805" w:type="dxa"/>
            <w:gridSpan w:val="3"/>
            <w:tcBorders>
              <w:left w:val="single" w:sz="4" w:space="0" w:color="auto"/>
              <w:right w:val="single" w:sz="4" w:space="0" w:color="auto"/>
            </w:tcBorders>
          </w:tcPr>
          <w:p w14:paraId="096DBFBD" w14:textId="77777777" w:rsidR="0026734E" w:rsidRPr="00C7244C" w:rsidRDefault="0026734E" w:rsidP="003F1727">
            <w:pPr>
              <w:pStyle w:val="TAL"/>
            </w:pPr>
            <w:r w:rsidRPr="00C7244C">
              <w:t xml:space="preserve">PRACH configuration </w:t>
            </w:r>
          </w:p>
        </w:tc>
        <w:tc>
          <w:tcPr>
            <w:tcW w:w="1230" w:type="dxa"/>
            <w:tcBorders>
              <w:left w:val="single" w:sz="4" w:space="0" w:color="auto"/>
              <w:bottom w:val="single" w:sz="4" w:space="0" w:color="auto"/>
              <w:right w:val="single" w:sz="4" w:space="0" w:color="auto"/>
            </w:tcBorders>
          </w:tcPr>
          <w:p w14:paraId="5261774C"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002A7CF3" w14:textId="77777777" w:rsidR="0026734E" w:rsidRPr="00C7244C" w:rsidRDefault="0026734E" w:rsidP="003F1727">
            <w:pPr>
              <w:pStyle w:val="TAC"/>
            </w:pPr>
            <w:r w:rsidRPr="00C7244C">
              <w:rPr>
                <w:lang w:eastAsia="zh-CN"/>
              </w:rPr>
              <w:t>PRACH.1 FR1</w:t>
            </w:r>
          </w:p>
        </w:tc>
        <w:tc>
          <w:tcPr>
            <w:tcW w:w="2328" w:type="dxa"/>
            <w:gridSpan w:val="2"/>
            <w:tcBorders>
              <w:left w:val="single" w:sz="4" w:space="0" w:color="auto"/>
              <w:right w:val="single" w:sz="4" w:space="0" w:color="auto"/>
            </w:tcBorders>
          </w:tcPr>
          <w:p w14:paraId="79081DB0" w14:textId="77777777" w:rsidR="0026734E" w:rsidRPr="00C7244C" w:rsidRDefault="0026734E" w:rsidP="003F1727">
            <w:pPr>
              <w:pStyle w:val="TAC"/>
            </w:pPr>
            <w:r w:rsidRPr="00C7244C">
              <w:rPr>
                <w:lang w:eastAsia="zh-CN"/>
              </w:rPr>
              <w:t>PRACH.1 FR2</w:t>
            </w:r>
          </w:p>
        </w:tc>
      </w:tr>
      <w:tr w:rsidR="0026734E" w:rsidRPr="00C7244C" w14:paraId="64814373" w14:textId="77777777" w:rsidTr="00EB0DC0">
        <w:trPr>
          <w:trHeight w:val="187"/>
          <w:jc w:val="center"/>
        </w:trPr>
        <w:tc>
          <w:tcPr>
            <w:tcW w:w="2065" w:type="dxa"/>
            <w:gridSpan w:val="2"/>
            <w:tcBorders>
              <w:left w:val="single" w:sz="4" w:space="0" w:color="auto"/>
              <w:bottom w:val="nil"/>
              <w:right w:val="single" w:sz="4" w:space="0" w:color="auto"/>
            </w:tcBorders>
            <w:shd w:val="clear" w:color="auto" w:fill="auto"/>
          </w:tcPr>
          <w:p w14:paraId="75C74878" w14:textId="77777777" w:rsidR="0026734E" w:rsidRPr="00C7244C" w:rsidRDefault="0026734E" w:rsidP="003F1727">
            <w:pPr>
              <w:pStyle w:val="TAL"/>
            </w:pPr>
            <w:r w:rsidRPr="00C7244C">
              <w:t>TRS configuration</w:t>
            </w:r>
          </w:p>
        </w:tc>
        <w:tc>
          <w:tcPr>
            <w:tcW w:w="1740" w:type="dxa"/>
            <w:tcBorders>
              <w:left w:val="single" w:sz="4" w:space="0" w:color="auto"/>
              <w:right w:val="single" w:sz="4" w:space="0" w:color="auto"/>
            </w:tcBorders>
          </w:tcPr>
          <w:p w14:paraId="79342AC3" w14:textId="77777777" w:rsidR="0026734E" w:rsidRPr="00C7244C" w:rsidRDefault="0026734E" w:rsidP="003F1727">
            <w:pPr>
              <w:pStyle w:val="TAL"/>
            </w:pPr>
            <w:r w:rsidRPr="00C7244C">
              <w:t>Config</w:t>
            </w:r>
            <w:r w:rsidRPr="00C7244C">
              <w:rPr>
                <w:szCs w:val="18"/>
              </w:rPr>
              <w:t xml:space="preserve"> 1</w:t>
            </w:r>
          </w:p>
        </w:tc>
        <w:tc>
          <w:tcPr>
            <w:tcW w:w="1230" w:type="dxa"/>
            <w:tcBorders>
              <w:left w:val="single" w:sz="4" w:space="0" w:color="auto"/>
              <w:bottom w:val="nil"/>
              <w:right w:val="single" w:sz="4" w:space="0" w:color="auto"/>
            </w:tcBorders>
            <w:shd w:val="clear" w:color="auto" w:fill="auto"/>
          </w:tcPr>
          <w:p w14:paraId="61596EC1"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EFABBF4" w14:textId="77777777" w:rsidR="0026734E" w:rsidRPr="00C7244C" w:rsidRDefault="0026734E" w:rsidP="003F1727">
            <w:pPr>
              <w:pStyle w:val="TAC"/>
              <w:rPr>
                <w:lang w:eastAsia="zh-CN"/>
              </w:rPr>
            </w:pPr>
            <w:r w:rsidRPr="00C7244C">
              <w:rPr>
                <w:rFonts w:cs="v4.2.0"/>
                <w:lang w:eastAsia="zh-CN"/>
              </w:rPr>
              <w:t>TRS.1.1 FDD</w:t>
            </w:r>
          </w:p>
        </w:tc>
        <w:tc>
          <w:tcPr>
            <w:tcW w:w="2328" w:type="dxa"/>
            <w:gridSpan w:val="2"/>
            <w:tcBorders>
              <w:left w:val="single" w:sz="4" w:space="0" w:color="auto"/>
              <w:right w:val="single" w:sz="4" w:space="0" w:color="auto"/>
            </w:tcBorders>
          </w:tcPr>
          <w:p w14:paraId="34095150" w14:textId="77777777" w:rsidR="0026734E" w:rsidRPr="00C7244C" w:rsidRDefault="0026734E" w:rsidP="003F1727">
            <w:pPr>
              <w:pStyle w:val="TAC"/>
              <w:rPr>
                <w:lang w:eastAsia="zh-CN"/>
              </w:rPr>
            </w:pPr>
            <w:r w:rsidRPr="00C7244C">
              <w:rPr>
                <w:szCs w:val="18"/>
              </w:rPr>
              <w:t>TRS.2.1 TDD</w:t>
            </w:r>
          </w:p>
        </w:tc>
      </w:tr>
      <w:tr w:rsidR="0026734E" w:rsidRPr="00C7244C" w14:paraId="7C24E460" w14:textId="77777777" w:rsidTr="00EB0DC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E05875D" w14:textId="77777777" w:rsidR="0026734E" w:rsidRPr="00C7244C" w:rsidRDefault="0026734E" w:rsidP="003F1727">
            <w:pPr>
              <w:pStyle w:val="TAL"/>
            </w:pPr>
          </w:p>
        </w:tc>
        <w:tc>
          <w:tcPr>
            <w:tcW w:w="1740" w:type="dxa"/>
            <w:tcBorders>
              <w:left w:val="single" w:sz="4" w:space="0" w:color="auto"/>
              <w:right w:val="single" w:sz="4" w:space="0" w:color="auto"/>
            </w:tcBorders>
          </w:tcPr>
          <w:p w14:paraId="4526ECE7"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015B25E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20C9A313" w14:textId="77777777" w:rsidR="0026734E" w:rsidRPr="00C7244C" w:rsidRDefault="0026734E" w:rsidP="003F1727">
            <w:pPr>
              <w:pStyle w:val="TAC"/>
              <w:rPr>
                <w:szCs w:val="18"/>
              </w:rPr>
            </w:pPr>
            <w:r w:rsidRPr="00C7244C">
              <w:rPr>
                <w:rFonts w:cs="v4.2.0"/>
                <w:lang w:eastAsia="zh-CN"/>
              </w:rPr>
              <w:t>TRS.1.1 TDD</w:t>
            </w:r>
          </w:p>
        </w:tc>
        <w:tc>
          <w:tcPr>
            <w:tcW w:w="2328" w:type="dxa"/>
            <w:gridSpan w:val="2"/>
            <w:tcBorders>
              <w:left w:val="single" w:sz="4" w:space="0" w:color="auto"/>
              <w:right w:val="single" w:sz="4" w:space="0" w:color="auto"/>
            </w:tcBorders>
          </w:tcPr>
          <w:p w14:paraId="7281E46B" w14:textId="77777777" w:rsidR="0026734E" w:rsidRPr="00C7244C" w:rsidRDefault="0026734E" w:rsidP="003F1727">
            <w:pPr>
              <w:pStyle w:val="TAC"/>
              <w:rPr>
                <w:szCs w:val="18"/>
              </w:rPr>
            </w:pPr>
            <w:r w:rsidRPr="00C7244C">
              <w:rPr>
                <w:szCs w:val="18"/>
              </w:rPr>
              <w:t>TRS.2.1 TDD</w:t>
            </w:r>
          </w:p>
        </w:tc>
      </w:tr>
      <w:tr w:rsidR="0026734E" w:rsidRPr="00C7244C" w14:paraId="118C79E4" w14:textId="77777777" w:rsidTr="00EB0DC0">
        <w:trPr>
          <w:trHeight w:val="187"/>
          <w:jc w:val="center"/>
        </w:trPr>
        <w:tc>
          <w:tcPr>
            <w:tcW w:w="2065" w:type="dxa"/>
            <w:gridSpan w:val="2"/>
            <w:tcBorders>
              <w:top w:val="nil"/>
              <w:left w:val="single" w:sz="4" w:space="0" w:color="auto"/>
              <w:right w:val="single" w:sz="4" w:space="0" w:color="auto"/>
            </w:tcBorders>
            <w:shd w:val="clear" w:color="auto" w:fill="auto"/>
          </w:tcPr>
          <w:p w14:paraId="2E5A3714" w14:textId="77777777" w:rsidR="0026734E" w:rsidRPr="00C7244C" w:rsidRDefault="0026734E" w:rsidP="003F1727">
            <w:pPr>
              <w:pStyle w:val="TAL"/>
            </w:pPr>
          </w:p>
        </w:tc>
        <w:tc>
          <w:tcPr>
            <w:tcW w:w="1740" w:type="dxa"/>
            <w:tcBorders>
              <w:left w:val="single" w:sz="4" w:space="0" w:color="auto"/>
              <w:right w:val="single" w:sz="4" w:space="0" w:color="auto"/>
            </w:tcBorders>
          </w:tcPr>
          <w:p w14:paraId="55FFCC03"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right w:val="single" w:sz="4" w:space="0" w:color="auto"/>
            </w:tcBorders>
            <w:shd w:val="clear" w:color="auto" w:fill="auto"/>
          </w:tcPr>
          <w:p w14:paraId="51426F72"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7CBA58E1" w14:textId="77777777" w:rsidR="0026734E" w:rsidRPr="00C7244C" w:rsidRDefault="0026734E" w:rsidP="003F1727">
            <w:pPr>
              <w:pStyle w:val="TAC"/>
              <w:rPr>
                <w:szCs w:val="18"/>
              </w:rPr>
            </w:pPr>
            <w:r w:rsidRPr="00C7244C">
              <w:rPr>
                <w:rFonts w:cs="v4.2.0"/>
                <w:lang w:eastAsia="zh-CN"/>
              </w:rPr>
              <w:t>TRS.1.2 TDD</w:t>
            </w:r>
          </w:p>
        </w:tc>
        <w:tc>
          <w:tcPr>
            <w:tcW w:w="2328" w:type="dxa"/>
            <w:gridSpan w:val="2"/>
            <w:tcBorders>
              <w:left w:val="single" w:sz="4" w:space="0" w:color="auto"/>
              <w:right w:val="single" w:sz="4" w:space="0" w:color="auto"/>
            </w:tcBorders>
          </w:tcPr>
          <w:p w14:paraId="13F0A23B" w14:textId="77777777" w:rsidR="0026734E" w:rsidRPr="00C7244C" w:rsidRDefault="0026734E" w:rsidP="003F1727">
            <w:pPr>
              <w:pStyle w:val="TAC"/>
              <w:rPr>
                <w:szCs w:val="18"/>
              </w:rPr>
            </w:pPr>
            <w:r w:rsidRPr="00C7244C">
              <w:rPr>
                <w:szCs w:val="18"/>
              </w:rPr>
              <w:t>TRS.2.1 TDD</w:t>
            </w:r>
          </w:p>
        </w:tc>
      </w:tr>
      <w:tr w:rsidR="0026734E" w:rsidRPr="00C7244C" w14:paraId="25A7AA84" w14:textId="77777777" w:rsidTr="00EB0DC0">
        <w:trPr>
          <w:trHeight w:val="187"/>
          <w:jc w:val="center"/>
        </w:trPr>
        <w:tc>
          <w:tcPr>
            <w:tcW w:w="3805" w:type="dxa"/>
            <w:gridSpan w:val="3"/>
            <w:tcBorders>
              <w:left w:val="single" w:sz="4" w:space="0" w:color="auto"/>
              <w:right w:val="single" w:sz="4" w:space="0" w:color="auto"/>
            </w:tcBorders>
          </w:tcPr>
          <w:p w14:paraId="552CEC1B" w14:textId="77777777" w:rsidR="0026734E" w:rsidRPr="00C7244C" w:rsidRDefault="0026734E" w:rsidP="003F1727">
            <w:pPr>
              <w:pStyle w:val="TAL"/>
            </w:pPr>
            <w:r w:rsidRPr="00C7244C">
              <w:t>PDSCH/PDCCH TCI state</w:t>
            </w:r>
          </w:p>
        </w:tc>
        <w:tc>
          <w:tcPr>
            <w:tcW w:w="1230" w:type="dxa"/>
            <w:tcBorders>
              <w:left w:val="single" w:sz="4" w:space="0" w:color="auto"/>
              <w:right w:val="single" w:sz="4" w:space="0" w:color="auto"/>
            </w:tcBorders>
          </w:tcPr>
          <w:p w14:paraId="376A9E34"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1043F4EE" w14:textId="77777777" w:rsidR="0026734E" w:rsidRPr="00C7244C" w:rsidRDefault="0026734E" w:rsidP="003F1727">
            <w:pPr>
              <w:pStyle w:val="TAC"/>
            </w:pPr>
            <w:r w:rsidRPr="00C7244C">
              <w:rPr>
                <w:szCs w:val="18"/>
              </w:rPr>
              <w:t>N/A</w:t>
            </w:r>
          </w:p>
        </w:tc>
        <w:tc>
          <w:tcPr>
            <w:tcW w:w="2328" w:type="dxa"/>
            <w:gridSpan w:val="2"/>
            <w:tcBorders>
              <w:left w:val="single" w:sz="4" w:space="0" w:color="auto"/>
              <w:right w:val="single" w:sz="4" w:space="0" w:color="auto"/>
            </w:tcBorders>
          </w:tcPr>
          <w:p w14:paraId="1A17FF3E" w14:textId="77777777" w:rsidR="0026734E" w:rsidRPr="00C7244C" w:rsidRDefault="0026734E" w:rsidP="003F1727">
            <w:pPr>
              <w:pStyle w:val="TAC"/>
            </w:pPr>
            <w:r w:rsidRPr="00C7244C">
              <w:t>TCI.State.2</w:t>
            </w:r>
          </w:p>
        </w:tc>
      </w:tr>
      <w:tr w:rsidR="0026734E" w:rsidRPr="00C7244C" w14:paraId="2E937EC1"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2C455E40" w14:textId="4B75062E" w:rsidR="0026734E" w:rsidRPr="00C7244C" w:rsidRDefault="0026734E" w:rsidP="003F1727">
            <w:pPr>
              <w:pStyle w:val="TAL"/>
            </w:pPr>
            <w:r w:rsidRPr="00C7244C">
              <w:t>BWP configurat</w:t>
            </w:r>
            <w:r w:rsidR="00EB0DC0" w:rsidRPr="00C7244C">
              <w:t>i</w:t>
            </w:r>
            <w:r w:rsidRPr="00C7244C">
              <w:t>on</w:t>
            </w:r>
          </w:p>
        </w:tc>
        <w:tc>
          <w:tcPr>
            <w:tcW w:w="1717" w:type="dxa"/>
            <w:tcBorders>
              <w:left w:val="single" w:sz="4" w:space="0" w:color="auto"/>
              <w:right w:val="single" w:sz="4" w:space="0" w:color="auto"/>
            </w:tcBorders>
          </w:tcPr>
          <w:p w14:paraId="7C3D7DFC" w14:textId="77777777" w:rsidR="0026734E" w:rsidRPr="00C7244C" w:rsidRDefault="0026734E" w:rsidP="003F1727">
            <w:pPr>
              <w:pStyle w:val="TAL"/>
            </w:pPr>
            <w:r w:rsidRPr="00C7244C">
              <w:t>Initial DL BWP</w:t>
            </w:r>
          </w:p>
        </w:tc>
        <w:tc>
          <w:tcPr>
            <w:tcW w:w="1230" w:type="dxa"/>
            <w:tcBorders>
              <w:left w:val="single" w:sz="4" w:space="0" w:color="auto"/>
              <w:right w:val="single" w:sz="4" w:space="0" w:color="auto"/>
            </w:tcBorders>
          </w:tcPr>
          <w:p w14:paraId="5E172A5A"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9C097A3" w14:textId="77777777" w:rsidR="0026734E" w:rsidRPr="00C7244C" w:rsidRDefault="0026734E" w:rsidP="003F1727">
            <w:pPr>
              <w:pStyle w:val="TAC"/>
            </w:pPr>
            <w:r w:rsidRPr="00C7244C">
              <w:rPr>
                <w:rFonts w:cs="v3.7.0"/>
              </w:rPr>
              <w:t>DLBWP.0.1</w:t>
            </w:r>
          </w:p>
        </w:tc>
        <w:tc>
          <w:tcPr>
            <w:tcW w:w="2328" w:type="dxa"/>
            <w:gridSpan w:val="2"/>
            <w:tcBorders>
              <w:left w:val="single" w:sz="4" w:space="0" w:color="auto"/>
              <w:right w:val="single" w:sz="4" w:space="0" w:color="auto"/>
            </w:tcBorders>
          </w:tcPr>
          <w:p w14:paraId="2C8612FF" w14:textId="77777777" w:rsidR="0026734E" w:rsidRPr="00C7244C" w:rsidRDefault="0026734E" w:rsidP="003F1727">
            <w:pPr>
              <w:pStyle w:val="TAC"/>
            </w:pPr>
            <w:r w:rsidRPr="00C7244C">
              <w:rPr>
                <w:rFonts w:cs="v3.7.0"/>
              </w:rPr>
              <w:t>DLBWP.0.1</w:t>
            </w:r>
          </w:p>
        </w:tc>
      </w:tr>
      <w:tr w:rsidR="0026734E" w:rsidRPr="00C7244C" w14:paraId="3E70D54A"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6B727BD7" w14:textId="77777777" w:rsidR="0026734E" w:rsidRPr="00C7244C" w:rsidRDefault="0026734E" w:rsidP="003F1727">
            <w:pPr>
              <w:pStyle w:val="TAL"/>
            </w:pPr>
          </w:p>
        </w:tc>
        <w:tc>
          <w:tcPr>
            <w:tcW w:w="1717" w:type="dxa"/>
            <w:tcBorders>
              <w:left w:val="single" w:sz="4" w:space="0" w:color="auto"/>
              <w:right w:val="single" w:sz="4" w:space="0" w:color="auto"/>
            </w:tcBorders>
          </w:tcPr>
          <w:p w14:paraId="2205DD1F" w14:textId="77777777" w:rsidR="0026734E" w:rsidRPr="00C7244C" w:rsidRDefault="0026734E" w:rsidP="003F1727">
            <w:pPr>
              <w:pStyle w:val="TAL"/>
            </w:pPr>
            <w:r w:rsidRPr="00C7244C">
              <w:t>Dedicated DL BWP</w:t>
            </w:r>
          </w:p>
        </w:tc>
        <w:tc>
          <w:tcPr>
            <w:tcW w:w="1230" w:type="dxa"/>
            <w:tcBorders>
              <w:left w:val="single" w:sz="4" w:space="0" w:color="auto"/>
              <w:right w:val="single" w:sz="4" w:space="0" w:color="auto"/>
            </w:tcBorders>
          </w:tcPr>
          <w:p w14:paraId="5600A509"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71C81BA4" w14:textId="77777777" w:rsidR="0026734E" w:rsidRPr="00C7244C" w:rsidRDefault="0026734E" w:rsidP="003F1727">
            <w:pPr>
              <w:pStyle w:val="TAC"/>
            </w:pPr>
            <w:r w:rsidRPr="00C7244C">
              <w:rPr>
                <w:rFonts w:cs="v3.7.0"/>
              </w:rPr>
              <w:t>DLBWP.1.1</w:t>
            </w:r>
          </w:p>
        </w:tc>
        <w:tc>
          <w:tcPr>
            <w:tcW w:w="2328" w:type="dxa"/>
            <w:gridSpan w:val="2"/>
            <w:tcBorders>
              <w:left w:val="single" w:sz="4" w:space="0" w:color="auto"/>
              <w:right w:val="single" w:sz="4" w:space="0" w:color="auto"/>
            </w:tcBorders>
          </w:tcPr>
          <w:p w14:paraId="24D94676" w14:textId="77777777" w:rsidR="0026734E" w:rsidRPr="00C7244C" w:rsidRDefault="0026734E" w:rsidP="003F1727">
            <w:pPr>
              <w:pStyle w:val="TAC"/>
            </w:pPr>
            <w:r w:rsidRPr="00C7244C">
              <w:rPr>
                <w:rFonts w:cs="v3.7.0"/>
              </w:rPr>
              <w:t>DLBWP.1.1</w:t>
            </w:r>
          </w:p>
        </w:tc>
      </w:tr>
      <w:tr w:rsidR="0026734E" w:rsidRPr="00C7244C" w14:paraId="07306B0A"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9B3491C" w14:textId="77777777" w:rsidR="0026734E" w:rsidRPr="00C7244C" w:rsidRDefault="0026734E" w:rsidP="003F1727">
            <w:pPr>
              <w:pStyle w:val="TAL"/>
            </w:pPr>
          </w:p>
        </w:tc>
        <w:tc>
          <w:tcPr>
            <w:tcW w:w="1717" w:type="dxa"/>
            <w:tcBorders>
              <w:left w:val="single" w:sz="4" w:space="0" w:color="auto"/>
              <w:right w:val="single" w:sz="4" w:space="0" w:color="auto"/>
            </w:tcBorders>
          </w:tcPr>
          <w:p w14:paraId="3E0866C0" w14:textId="77777777" w:rsidR="0026734E" w:rsidRPr="00C7244C" w:rsidRDefault="0026734E" w:rsidP="003F1727">
            <w:pPr>
              <w:pStyle w:val="TAL"/>
            </w:pPr>
            <w:r w:rsidRPr="00C7244C">
              <w:t>Initial UL BWP</w:t>
            </w:r>
          </w:p>
        </w:tc>
        <w:tc>
          <w:tcPr>
            <w:tcW w:w="1230" w:type="dxa"/>
            <w:tcBorders>
              <w:left w:val="single" w:sz="4" w:space="0" w:color="auto"/>
              <w:right w:val="single" w:sz="4" w:space="0" w:color="auto"/>
            </w:tcBorders>
          </w:tcPr>
          <w:p w14:paraId="635ABAB3"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2AB954E6" w14:textId="77777777" w:rsidR="0026734E" w:rsidRPr="00C7244C" w:rsidRDefault="0026734E" w:rsidP="003F1727">
            <w:pPr>
              <w:pStyle w:val="TAC"/>
            </w:pPr>
            <w:r w:rsidRPr="00C7244C">
              <w:rPr>
                <w:rFonts w:cs="v3.7.0"/>
              </w:rPr>
              <w:t>ULBWP.0.1</w:t>
            </w:r>
          </w:p>
        </w:tc>
        <w:tc>
          <w:tcPr>
            <w:tcW w:w="2328" w:type="dxa"/>
            <w:gridSpan w:val="2"/>
            <w:tcBorders>
              <w:left w:val="single" w:sz="4" w:space="0" w:color="auto"/>
              <w:right w:val="single" w:sz="4" w:space="0" w:color="auto"/>
            </w:tcBorders>
          </w:tcPr>
          <w:p w14:paraId="22FAB64D" w14:textId="77777777" w:rsidR="0026734E" w:rsidRPr="00C7244C" w:rsidRDefault="0026734E" w:rsidP="003F1727">
            <w:pPr>
              <w:pStyle w:val="TAC"/>
            </w:pPr>
            <w:r w:rsidRPr="00C7244C">
              <w:rPr>
                <w:rFonts w:cs="v3.7.0"/>
              </w:rPr>
              <w:t>ULBWP.0.1</w:t>
            </w:r>
          </w:p>
        </w:tc>
      </w:tr>
      <w:tr w:rsidR="0026734E" w:rsidRPr="00C7244C" w14:paraId="5174869A" w14:textId="77777777" w:rsidTr="00EB0DC0">
        <w:trPr>
          <w:trHeight w:val="187"/>
          <w:jc w:val="center"/>
        </w:trPr>
        <w:tc>
          <w:tcPr>
            <w:tcW w:w="2088" w:type="dxa"/>
            <w:gridSpan w:val="2"/>
            <w:tcBorders>
              <w:top w:val="nil"/>
              <w:left w:val="single" w:sz="4" w:space="0" w:color="auto"/>
              <w:right w:val="single" w:sz="4" w:space="0" w:color="auto"/>
            </w:tcBorders>
            <w:shd w:val="clear" w:color="auto" w:fill="auto"/>
          </w:tcPr>
          <w:p w14:paraId="6787018C" w14:textId="77777777" w:rsidR="0026734E" w:rsidRPr="00C7244C" w:rsidRDefault="0026734E" w:rsidP="003F1727">
            <w:pPr>
              <w:pStyle w:val="TAL"/>
            </w:pPr>
          </w:p>
        </w:tc>
        <w:tc>
          <w:tcPr>
            <w:tcW w:w="1717" w:type="dxa"/>
            <w:tcBorders>
              <w:left w:val="single" w:sz="4" w:space="0" w:color="auto"/>
              <w:right w:val="single" w:sz="4" w:space="0" w:color="auto"/>
            </w:tcBorders>
          </w:tcPr>
          <w:p w14:paraId="41534A6D" w14:textId="77777777" w:rsidR="0026734E" w:rsidRPr="00C7244C" w:rsidRDefault="0026734E" w:rsidP="003F1727">
            <w:pPr>
              <w:pStyle w:val="TAL"/>
            </w:pPr>
            <w:r w:rsidRPr="00C7244C">
              <w:t>Dedicated UL BWP</w:t>
            </w:r>
          </w:p>
        </w:tc>
        <w:tc>
          <w:tcPr>
            <w:tcW w:w="1230" w:type="dxa"/>
            <w:tcBorders>
              <w:left w:val="single" w:sz="4" w:space="0" w:color="auto"/>
              <w:bottom w:val="single" w:sz="4" w:space="0" w:color="auto"/>
              <w:right w:val="single" w:sz="4" w:space="0" w:color="auto"/>
            </w:tcBorders>
          </w:tcPr>
          <w:p w14:paraId="335B070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46293956" w14:textId="77777777" w:rsidR="0026734E" w:rsidRPr="00C7244C" w:rsidRDefault="0026734E" w:rsidP="003F1727">
            <w:pPr>
              <w:pStyle w:val="TAC"/>
            </w:pPr>
            <w:r w:rsidRPr="00C7244C">
              <w:rPr>
                <w:rFonts w:cs="v3.7.0"/>
              </w:rPr>
              <w:t>ULBWP.1.1</w:t>
            </w:r>
          </w:p>
        </w:tc>
        <w:tc>
          <w:tcPr>
            <w:tcW w:w="2328" w:type="dxa"/>
            <w:gridSpan w:val="2"/>
            <w:tcBorders>
              <w:left w:val="single" w:sz="4" w:space="0" w:color="auto"/>
              <w:bottom w:val="single" w:sz="4" w:space="0" w:color="auto"/>
              <w:right w:val="single" w:sz="4" w:space="0" w:color="auto"/>
            </w:tcBorders>
          </w:tcPr>
          <w:p w14:paraId="36896F03" w14:textId="77777777" w:rsidR="0026734E" w:rsidRPr="00C7244C" w:rsidRDefault="0026734E" w:rsidP="003F1727">
            <w:pPr>
              <w:pStyle w:val="TAC"/>
            </w:pPr>
            <w:r w:rsidRPr="00C7244C">
              <w:rPr>
                <w:rFonts w:cs="v3.7.0"/>
              </w:rPr>
              <w:t>ULBWP.1.1</w:t>
            </w:r>
          </w:p>
        </w:tc>
      </w:tr>
      <w:tr w:rsidR="0026734E" w:rsidRPr="00C7244C" w14:paraId="64CCDFD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E5CAAD7" w14:textId="77777777" w:rsidR="0026734E" w:rsidRPr="00C7244C" w:rsidRDefault="0026734E" w:rsidP="003F1727">
            <w:pPr>
              <w:pStyle w:val="TAL"/>
            </w:pPr>
            <w:r w:rsidRPr="00C7244C">
              <w:rPr>
                <w:szCs w:val="16"/>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441305B2" w14:textId="77777777" w:rsidR="0026734E" w:rsidRPr="00C7244C" w:rsidRDefault="0026734E" w:rsidP="003F1727">
            <w:pPr>
              <w:pStyle w:val="TAC"/>
            </w:pPr>
            <w:r w:rsidRPr="00C7244C">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28CE66CA" w14:textId="77777777" w:rsidR="0026734E" w:rsidRPr="00C7244C" w:rsidRDefault="0026734E" w:rsidP="003F1727">
            <w:pPr>
              <w:pStyle w:val="TAC"/>
            </w:pPr>
            <w:r w:rsidRPr="00C7244C">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14A2728" w14:textId="77777777" w:rsidR="0026734E" w:rsidRPr="00C7244C" w:rsidRDefault="0026734E" w:rsidP="003F1727">
            <w:pPr>
              <w:pStyle w:val="TAC"/>
            </w:pPr>
            <w:r w:rsidRPr="00C7244C">
              <w:t>0</w:t>
            </w:r>
          </w:p>
        </w:tc>
      </w:tr>
      <w:tr w:rsidR="0026734E" w:rsidRPr="00C7244C" w14:paraId="19DBF64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B4A27C" w14:textId="77777777" w:rsidR="0026734E" w:rsidRPr="00C7244C" w:rsidRDefault="0026734E" w:rsidP="003F1727">
            <w:pPr>
              <w:pStyle w:val="TAL"/>
            </w:pPr>
            <w:r w:rsidRPr="00C7244C">
              <w:rPr>
                <w:szCs w:val="16"/>
              </w:rPr>
              <w:t>EPRE ratio of PBCH DMRS to SSS</w:t>
            </w:r>
          </w:p>
        </w:tc>
        <w:tc>
          <w:tcPr>
            <w:tcW w:w="1230" w:type="dxa"/>
            <w:tcBorders>
              <w:top w:val="nil"/>
              <w:left w:val="single" w:sz="4" w:space="0" w:color="auto"/>
              <w:bottom w:val="nil"/>
              <w:right w:val="single" w:sz="4" w:space="0" w:color="auto"/>
            </w:tcBorders>
            <w:shd w:val="clear" w:color="auto" w:fill="auto"/>
          </w:tcPr>
          <w:p w14:paraId="06CA454B"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8D10459"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5A0835B" w14:textId="77777777" w:rsidR="0026734E" w:rsidRPr="00C7244C" w:rsidRDefault="0026734E" w:rsidP="003F1727">
            <w:pPr>
              <w:pStyle w:val="TAC"/>
            </w:pPr>
          </w:p>
        </w:tc>
      </w:tr>
      <w:tr w:rsidR="0026734E" w:rsidRPr="00C7244C" w14:paraId="23420CE4"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84C350" w14:textId="77777777" w:rsidR="0026734E" w:rsidRPr="00C7244C" w:rsidRDefault="0026734E" w:rsidP="003F1727">
            <w:pPr>
              <w:pStyle w:val="TAL"/>
            </w:pPr>
            <w:r w:rsidRPr="00C7244C">
              <w:rPr>
                <w:szCs w:val="16"/>
              </w:rPr>
              <w:t>EPRE ratio of PBCH to PBCH DMRS</w:t>
            </w:r>
          </w:p>
        </w:tc>
        <w:tc>
          <w:tcPr>
            <w:tcW w:w="1230" w:type="dxa"/>
            <w:tcBorders>
              <w:top w:val="nil"/>
              <w:left w:val="single" w:sz="4" w:space="0" w:color="auto"/>
              <w:bottom w:val="nil"/>
              <w:right w:val="single" w:sz="4" w:space="0" w:color="auto"/>
            </w:tcBorders>
            <w:shd w:val="clear" w:color="auto" w:fill="auto"/>
          </w:tcPr>
          <w:p w14:paraId="4E4597A6"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5ED78EFF"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0E95C8B9" w14:textId="77777777" w:rsidR="0026734E" w:rsidRPr="00C7244C" w:rsidRDefault="0026734E" w:rsidP="003F1727">
            <w:pPr>
              <w:pStyle w:val="TAC"/>
            </w:pPr>
          </w:p>
        </w:tc>
      </w:tr>
      <w:tr w:rsidR="0026734E" w:rsidRPr="00C7244C" w14:paraId="1D2070C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7F55CB2" w14:textId="77777777" w:rsidR="0026734E" w:rsidRPr="00C7244C" w:rsidRDefault="0026734E" w:rsidP="003F1727">
            <w:pPr>
              <w:pStyle w:val="TAL"/>
            </w:pPr>
            <w:r w:rsidRPr="00C7244C">
              <w:rPr>
                <w:szCs w:val="16"/>
              </w:rPr>
              <w:t>EPRE ratio of PDCCH DMRS to SSS</w:t>
            </w:r>
          </w:p>
        </w:tc>
        <w:tc>
          <w:tcPr>
            <w:tcW w:w="1230" w:type="dxa"/>
            <w:tcBorders>
              <w:top w:val="nil"/>
              <w:left w:val="single" w:sz="4" w:space="0" w:color="auto"/>
              <w:bottom w:val="nil"/>
              <w:right w:val="single" w:sz="4" w:space="0" w:color="auto"/>
            </w:tcBorders>
            <w:shd w:val="clear" w:color="auto" w:fill="auto"/>
          </w:tcPr>
          <w:p w14:paraId="5AF1F8A5"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0FDCC5EF"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3A21C32" w14:textId="77777777" w:rsidR="0026734E" w:rsidRPr="00C7244C" w:rsidRDefault="0026734E" w:rsidP="003F1727">
            <w:pPr>
              <w:pStyle w:val="TAC"/>
            </w:pPr>
          </w:p>
        </w:tc>
      </w:tr>
      <w:tr w:rsidR="0026734E" w:rsidRPr="00C7244C" w14:paraId="0224E02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922D47" w14:textId="77777777" w:rsidR="0026734E" w:rsidRPr="00C7244C" w:rsidRDefault="0026734E" w:rsidP="003F1727">
            <w:pPr>
              <w:pStyle w:val="TAL"/>
            </w:pPr>
            <w:r w:rsidRPr="00C7244C">
              <w:rPr>
                <w:szCs w:val="16"/>
              </w:rPr>
              <w:t>EPRE ratio of PDCCH to PDCCH DMRS</w:t>
            </w:r>
          </w:p>
        </w:tc>
        <w:tc>
          <w:tcPr>
            <w:tcW w:w="1230" w:type="dxa"/>
            <w:tcBorders>
              <w:top w:val="nil"/>
              <w:left w:val="single" w:sz="4" w:space="0" w:color="auto"/>
              <w:bottom w:val="nil"/>
              <w:right w:val="single" w:sz="4" w:space="0" w:color="auto"/>
            </w:tcBorders>
            <w:shd w:val="clear" w:color="auto" w:fill="auto"/>
          </w:tcPr>
          <w:p w14:paraId="02DFA0C3"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58271382"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6E24502E" w14:textId="77777777" w:rsidR="0026734E" w:rsidRPr="00C7244C" w:rsidRDefault="0026734E" w:rsidP="003F1727">
            <w:pPr>
              <w:pStyle w:val="TAC"/>
            </w:pPr>
          </w:p>
        </w:tc>
      </w:tr>
      <w:tr w:rsidR="0026734E" w:rsidRPr="00C7244C" w14:paraId="5386CFB9"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BB84AA7" w14:textId="77777777" w:rsidR="0026734E" w:rsidRPr="00C7244C" w:rsidRDefault="0026734E" w:rsidP="003F1727">
            <w:pPr>
              <w:pStyle w:val="TAL"/>
            </w:pPr>
            <w:r w:rsidRPr="00C7244C">
              <w:rPr>
                <w:szCs w:val="16"/>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814C6A1"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6014F6C9"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1F4C773B" w14:textId="77777777" w:rsidR="0026734E" w:rsidRPr="00C7244C" w:rsidRDefault="0026734E" w:rsidP="003F1727">
            <w:pPr>
              <w:pStyle w:val="TAC"/>
            </w:pPr>
          </w:p>
        </w:tc>
      </w:tr>
      <w:tr w:rsidR="0026734E" w:rsidRPr="00C7244C" w14:paraId="642A869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DBDC5F" w14:textId="77777777" w:rsidR="0026734E" w:rsidRPr="00C7244C" w:rsidRDefault="0026734E" w:rsidP="003F1727">
            <w:pPr>
              <w:pStyle w:val="TAL"/>
            </w:pPr>
            <w:r w:rsidRPr="00C7244C">
              <w:rPr>
                <w:szCs w:val="16"/>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EA2257F"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7D852BB6"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8EAD641" w14:textId="77777777" w:rsidR="0026734E" w:rsidRPr="00C7244C" w:rsidRDefault="0026734E" w:rsidP="003F1727">
            <w:pPr>
              <w:pStyle w:val="TAC"/>
            </w:pPr>
          </w:p>
        </w:tc>
      </w:tr>
      <w:tr w:rsidR="0026734E" w:rsidRPr="00C7244C" w14:paraId="44D28B64"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7AC00D" w14:textId="77777777" w:rsidR="0026734E" w:rsidRPr="00C7244C" w:rsidRDefault="0026734E" w:rsidP="003F1727">
            <w:pPr>
              <w:pStyle w:val="TAL"/>
            </w:pPr>
            <w:r w:rsidRPr="00C7244C">
              <w:rPr>
                <w:szCs w:val="16"/>
              </w:rPr>
              <w:t>EPRE ratio of OCNG DMRS to SSS(Note 1)</w:t>
            </w:r>
          </w:p>
        </w:tc>
        <w:tc>
          <w:tcPr>
            <w:tcW w:w="1230" w:type="dxa"/>
            <w:tcBorders>
              <w:top w:val="nil"/>
              <w:left w:val="single" w:sz="4" w:space="0" w:color="auto"/>
              <w:bottom w:val="nil"/>
              <w:right w:val="single" w:sz="4" w:space="0" w:color="auto"/>
            </w:tcBorders>
            <w:shd w:val="clear" w:color="auto" w:fill="auto"/>
          </w:tcPr>
          <w:p w14:paraId="56268119"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E3375C6"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3739F0AA" w14:textId="77777777" w:rsidR="0026734E" w:rsidRPr="00C7244C" w:rsidRDefault="0026734E" w:rsidP="003F1727">
            <w:pPr>
              <w:pStyle w:val="TAC"/>
            </w:pPr>
          </w:p>
        </w:tc>
      </w:tr>
      <w:tr w:rsidR="0026734E" w:rsidRPr="00C7244C" w14:paraId="616D53EB"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C3A48CD" w14:textId="77777777" w:rsidR="0026734E" w:rsidRPr="00C7244C" w:rsidRDefault="0026734E" w:rsidP="003F1727">
            <w:pPr>
              <w:pStyle w:val="TAL"/>
            </w:pPr>
            <w:r w:rsidRPr="00C7244C">
              <w:rPr>
                <w:szCs w:val="16"/>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307D9A2" w14:textId="77777777" w:rsidR="0026734E" w:rsidRPr="00C7244C" w:rsidRDefault="0026734E" w:rsidP="003F1727">
            <w:pPr>
              <w:pStyle w:val="TAC"/>
            </w:pPr>
          </w:p>
        </w:tc>
        <w:tc>
          <w:tcPr>
            <w:tcW w:w="2231" w:type="dxa"/>
            <w:gridSpan w:val="2"/>
            <w:tcBorders>
              <w:top w:val="nil"/>
              <w:left w:val="single" w:sz="4" w:space="0" w:color="auto"/>
              <w:bottom w:val="single" w:sz="4" w:space="0" w:color="auto"/>
              <w:right w:val="single" w:sz="4" w:space="0" w:color="auto"/>
            </w:tcBorders>
            <w:shd w:val="clear" w:color="auto" w:fill="auto"/>
          </w:tcPr>
          <w:p w14:paraId="1F34EAAE" w14:textId="77777777" w:rsidR="0026734E" w:rsidRPr="00C7244C" w:rsidRDefault="0026734E" w:rsidP="003F1727">
            <w:pPr>
              <w:pStyle w:val="TAC"/>
            </w:pPr>
          </w:p>
        </w:tc>
        <w:tc>
          <w:tcPr>
            <w:tcW w:w="2328" w:type="dxa"/>
            <w:gridSpan w:val="2"/>
            <w:tcBorders>
              <w:top w:val="nil"/>
              <w:left w:val="single" w:sz="4" w:space="0" w:color="auto"/>
              <w:bottom w:val="single" w:sz="4" w:space="0" w:color="auto"/>
              <w:right w:val="single" w:sz="4" w:space="0" w:color="auto"/>
            </w:tcBorders>
            <w:shd w:val="clear" w:color="auto" w:fill="auto"/>
          </w:tcPr>
          <w:p w14:paraId="4C1BCBFC" w14:textId="77777777" w:rsidR="0026734E" w:rsidRPr="00C7244C" w:rsidRDefault="0026734E" w:rsidP="003F1727">
            <w:pPr>
              <w:pStyle w:val="TAC"/>
            </w:pPr>
          </w:p>
        </w:tc>
      </w:tr>
      <w:tr w:rsidR="0026734E" w:rsidRPr="00C7244C" w14:paraId="19D7C377"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A394240" w14:textId="77777777" w:rsidR="0026734E" w:rsidRPr="00C7244C" w:rsidRDefault="0026734E" w:rsidP="003F1727">
            <w:pPr>
              <w:pStyle w:val="TAL"/>
            </w:pPr>
            <w:r w:rsidRPr="00C7244C">
              <w:rPr>
                <w:position w:val="-12"/>
              </w:rPr>
              <w:object w:dxaOrig="405" w:dyaOrig="345" w14:anchorId="02B4EF18">
                <v:shape id="_x0000_i1058" type="#_x0000_t75" style="width:21pt;height:15.6pt" o:ole="" fillcolor="window">
                  <v:imagedata r:id="rId8" o:title=""/>
                </v:shape>
                <o:OLEObject Type="Embed" ProgID="Equation.3" ShapeID="_x0000_i1058" DrawAspect="Content" ObjectID="_1781671746" r:id="rId48"/>
              </w:object>
            </w:r>
            <w:r w:rsidRPr="00C7244C">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1AF6FF6" w14:textId="77777777" w:rsidR="0026734E" w:rsidRPr="00C7244C" w:rsidRDefault="0026734E" w:rsidP="003F1727">
            <w:pPr>
              <w:pStyle w:val="TAC"/>
            </w:pPr>
            <w:r w:rsidRPr="00C7244C">
              <w:t>dBm/15kHz</w:t>
            </w:r>
          </w:p>
        </w:tc>
        <w:tc>
          <w:tcPr>
            <w:tcW w:w="2231" w:type="dxa"/>
            <w:gridSpan w:val="2"/>
            <w:tcBorders>
              <w:top w:val="single" w:sz="4" w:space="0" w:color="auto"/>
              <w:left w:val="single" w:sz="4" w:space="0" w:color="auto"/>
              <w:bottom w:val="nil"/>
              <w:right w:val="single" w:sz="4" w:space="0" w:color="auto"/>
            </w:tcBorders>
            <w:shd w:val="clear" w:color="auto" w:fill="auto"/>
          </w:tcPr>
          <w:p w14:paraId="43A97FD3" w14:textId="77777777" w:rsidR="0026734E" w:rsidRPr="00C7244C" w:rsidRDefault="0026734E" w:rsidP="003F1727">
            <w:pPr>
              <w:pStyle w:val="TAC"/>
            </w:pPr>
            <w:r w:rsidRPr="00C7244C">
              <w:t>Link only, see clause A.6A</w:t>
            </w:r>
          </w:p>
        </w:tc>
        <w:tc>
          <w:tcPr>
            <w:tcW w:w="2328" w:type="dxa"/>
            <w:gridSpan w:val="2"/>
            <w:tcBorders>
              <w:top w:val="single" w:sz="4" w:space="0" w:color="auto"/>
              <w:left w:val="single" w:sz="4" w:space="0" w:color="auto"/>
              <w:right w:val="single" w:sz="4" w:space="0" w:color="auto"/>
            </w:tcBorders>
          </w:tcPr>
          <w:p w14:paraId="5899A83B" w14:textId="77777777" w:rsidR="0026734E" w:rsidRPr="00C7244C" w:rsidRDefault="0026734E" w:rsidP="003F1727">
            <w:pPr>
              <w:pStyle w:val="TAC"/>
              <w:rPr>
                <w:lang w:eastAsia="zh-CN"/>
              </w:rPr>
            </w:pPr>
            <w:r w:rsidRPr="00C7244C">
              <w:t>-104.7+TT</w:t>
            </w:r>
          </w:p>
        </w:tc>
      </w:tr>
      <w:tr w:rsidR="0026734E" w:rsidRPr="00C7244C" w14:paraId="64D11516"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5727284" w14:textId="77777777" w:rsidR="0026734E" w:rsidRPr="00C7244C" w:rsidRDefault="0026734E" w:rsidP="003F1727">
            <w:pPr>
              <w:pStyle w:val="TAL"/>
              <w:rPr>
                <w:vertAlign w:val="superscript"/>
              </w:rPr>
            </w:pPr>
            <w:r w:rsidRPr="00C7244C">
              <w:rPr>
                <w:position w:val="-12"/>
              </w:rPr>
              <w:object w:dxaOrig="405" w:dyaOrig="345" w14:anchorId="724510A8">
                <v:shape id="_x0000_i1059" type="#_x0000_t75" style="width:21pt;height:15.6pt" o:ole="" fillcolor="window">
                  <v:imagedata r:id="rId8" o:title=""/>
                </v:shape>
                <o:OLEObject Type="Embed" ProgID="Equation.3" ShapeID="_x0000_i1059" DrawAspect="Content" ObjectID="_1781671747" r:id="rId49"/>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129FF3F8"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D5F258C" w14:textId="77777777" w:rsidR="0026734E" w:rsidRPr="00C7244C" w:rsidRDefault="0026734E" w:rsidP="003F1727">
            <w:pPr>
              <w:pStyle w:val="TAC"/>
            </w:pPr>
            <w:r w:rsidRPr="00C7244C">
              <w:t>dBm/SCS</w:t>
            </w:r>
          </w:p>
        </w:tc>
        <w:tc>
          <w:tcPr>
            <w:tcW w:w="2231" w:type="dxa"/>
            <w:gridSpan w:val="2"/>
            <w:tcBorders>
              <w:top w:val="nil"/>
              <w:left w:val="single" w:sz="4" w:space="0" w:color="auto"/>
              <w:bottom w:val="nil"/>
              <w:right w:val="single" w:sz="4" w:space="0" w:color="auto"/>
            </w:tcBorders>
            <w:shd w:val="clear" w:color="auto" w:fill="auto"/>
          </w:tcPr>
          <w:p w14:paraId="66302507" w14:textId="77777777" w:rsidR="0026734E" w:rsidRPr="00C7244C" w:rsidRDefault="0026734E" w:rsidP="003F1727">
            <w:pPr>
              <w:pStyle w:val="TAC"/>
            </w:pPr>
          </w:p>
        </w:tc>
        <w:tc>
          <w:tcPr>
            <w:tcW w:w="2328" w:type="dxa"/>
            <w:gridSpan w:val="2"/>
            <w:tcBorders>
              <w:top w:val="single" w:sz="4" w:space="0" w:color="auto"/>
              <w:left w:val="single" w:sz="4" w:space="0" w:color="auto"/>
              <w:right w:val="single" w:sz="4" w:space="0" w:color="auto"/>
            </w:tcBorders>
          </w:tcPr>
          <w:p w14:paraId="60096E15" w14:textId="77777777" w:rsidR="0026734E" w:rsidRPr="00C7244C" w:rsidRDefault="0026734E" w:rsidP="003F1727">
            <w:pPr>
              <w:pStyle w:val="TAC"/>
              <w:rPr>
                <w:lang w:eastAsia="zh-CN"/>
              </w:rPr>
            </w:pPr>
            <w:r w:rsidRPr="00C7244C">
              <w:t>-95.7+TT</w:t>
            </w:r>
          </w:p>
        </w:tc>
      </w:tr>
      <w:tr w:rsidR="0026734E" w:rsidRPr="00C7244C" w14:paraId="573C2204" w14:textId="77777777" w:rsidTr="00EB0DC0">
        <w:trPr>
          <w:trHeight w:val="187"/>
          <w:jc w:val="center"/>
        </w:trPr>
        <w:tc>
          <w:tcPr>
            <w:tcW w:w="970" w:type="dxa"/>
            <w:tcBorders>
              <w:top w:val="nil"/>
              <w:left w:val="single" w:sz="4" w:space="0" w:color="auto"/>
              <w:right w:val="single" w:sz="4" w:space="0" w:color="auto"/>
            </w:tcBorders>
            <w:shd w:val="clear" w:color="auto" w:fill="auto"/>
          </w:tcPr>
          <w:p w14:paraId="4422D7B1" w14:textId="77777777" w:rsidR="0026734E" w:rsidRPr="00C7244C" w:rsidRDefault="0026734E" w:rsidP="003F1727">
            <w:pPr>
              <w:pStyle w:val="TAL"/>
            </w:pPr>
          </w:p>
        </w:tc>
        <w:tc>
          <w:tcPr>
            <w:tcW w:w="2835" w:type="dxa"/>
            <w:gridSpan w:val="2"/>
            <w:tcBorders>
              <w:left w:val="single" w:sz="4" w:space="0" w:color="auto"/>
              <w:right w:val="single" w:sz="4" w:space="0" w:color="auto"/>
            </w:tcBorders>
          </w:tcPr>
          <w:p w14:paraId="07B96DF5"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right w:val="single" w:sz="4" w:space="0" w:color="auto"/>
            </w:tcBorders>
            <w:shd w:val="clear" w:color="auto" w:fill="auto"/>
          </w:tcPr>
          <w:p w14:paraId="6FBBFC82"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9D30363" w14:textId="77777777" w:rsidR="0026734E" w:rsidRPr="00C7244C" w:rsidRDefault="0026734E" w:rsidP="003F1727">
            <w:pPr>
              <w:pStyle w:val="TAC"/>
            </w:pPr>
          </w:p>
        </w:tc>
        <w:tc>
          <w:tcPr>
            <w:tcW w:w="2328" w:type="dxa"/>
            <w:gridSpan w:val="2"/>
            <w:tcBorders>
              <w:left w:val="single" w:sz="4" w:space="0" w:color="auto"/>
              <w:right w:val="single" w:sz="4" w:space="0" w:color="auto"/>
            </w:tcBorders>
          </w:tcPr>
          <w:p w14:paraId="4F359FB1" w14:textId="77777777" w:rsidR="0026734E" w:rsidRPr="00C7244C" w:rsidRDefault="0026734E" w:rsidP="003F1727">
            <w:pPr>
              <w:pStyle w:val="TAC"/>
              <w:rPr>
                <w:lang w:eastAsia="zh-CN"/>
              </w:rPr>
            </w:pPr>
            <w:r w:rsidRPr="00C7244C">
              <w:t>-95.7+TT</w:t>
            </w:r>
          </w:p>
        </w:tc>
      </w:tr>
      <w:tr w:rsidR="0026734E" w:rsidRPr="00C7244C" w14:paraId="48BC7485"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8F1CFB1" w14:textId="77777777" w:rsidR="0026734E" w:rsidRPr="00C7244C" w:rsidRDefault="0026734E" w:rsidP="003F1727">
            <w:pPr>
              <w:pStyle w:val="TAL"/>
              <w:rPr>
                <w:i/>
              </w:rPr>
            </w:pPr>
            <w:r w:rsidRPr="00C7244C">
              <w:rPr>
                <w:i/>
                <w:position w:val="-12"/>
              </w:rPr>
              <w:object w:dxaOrig="615" w:dyaOrig="390" w14:anchorId="5E9CEBED">
                <v:shape id="_x0000_i1060" type="#_x0000_t75" style="width:30.9pt;height:15.9pt" o:ole="" fillcolor="window">
                  <v:imagedata r:id="rId34" o:title=""/>
                </v:shape>
                <o:OLEObject Type="Embed" ProgID="Equation.3" ShapeID="_x0000_i1060" DrawAspect="Content" ObjectID="_1781671748" r:id="rId50"/>
              </w:object>
            </w:r>
          </w:p>
        </w:tc>
        <w:tc>
          <w:tcPr>
            <w:tcW w:w="1230" w:type="dxa"/>
            <w:tcBorders>
              <w:top w:val="single" w:sz="4" w:space="0" w:color="auto"/>
              <w:left w:val="single" w:sz="4" w:space="0" w:color="auto"/>
              <w:bottom w:val="single" w:sz="4" w:space="0" w:color="auto"/>
              <w:right w:val="single" w:sz="4" w:space="0" w:color="auto"/>
            </w:tcBorders>
            <w:hideMark/>
          </w:tcPr>
          <w:p w14:paraId="2FB983C8" w14:textId="77777777" w:rsidR="0026734E" w:rsidRPr="00C7244C" w:rsidRDefault="0026734E" w:rsidP="003F1727">
            <w:pPr>
              <w:pStyle w:val="TAC"/>
            </w:pPr>
            <w:r w:rsidRPr="00C7244C">
              <w:t>dB</w:t>
            </w:r>
          </w:p>
        </w:tc>
        <w:tc>
          <w:tcPr>
            <w:tcW w:w="2231" w:type="dxa"/>
            <w:gridSpan w:val="2"/>
            <w:tcBorders>
              <w:top w:val="nil"/>
              <w:left w:val="single" w:sz="4" w:space="0" w:color="auto"/>
              <w:bottom w:val="nil"/>
              <w:right w:val="single" w:sz="4" w:space="0" w:color="auto"/>
            </w:tcBorders>
            <w:shd w:val="clear" w:color="auto" w:fill="auto"/>
          </w:tcPr>
          <w:p w14:paraId="7B015842" w14:textId="77777777" w:rsidR="0026734E" w:rsidRPr="00C7244C" w:rsidRDefault="0026734E" w:rsidP="003F1727">
            <w:pPr>
              <w:pStyle w:val="TAC"/>
            </w:pPr>
          </w:p>
        </w:tc>
        <w:tc>
          <w:tcPr>
            <w:tcW w:w="1164" w:type="dxa"/>
            <w:tcBorders>
              <w:top w:val="single" w:sz="4" w:space="0" w:color="auto"/>
              <w:left w:val="single" w:sz="4" w:space="0" w:color="auto"/>
              <w:right w:val="single" w:sz="4" w:space="0" w:color="auto"/>
            </w:tcBorders>
          </w:tcPr>
          <w:p w14:paraId="7DA3DC8D"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25101BD" w14:textId="77777777" w:rsidR="0026734E" w:rsidRPr="00C7244C" w:rsidRDefault="0026734E" w:rsidP="003F1727">
            <w:pPr>
              <w:pStyle w:val="TAC"/>
            </w:pPr>
            <w:r w:rsidRPr="00C7244C">
              <w:rPr>
                <w:lang w:eastAsia="zh-CN"/>
              </w:rPr>
              <w:t>10+TT</w:t>
            </w:r>
          </w:p>
        </w:tc>
      </w:tr>
      <w:tr w:rsidR="0026734E" w:rsidRPr="00C7244C" w14:paraId="65FC38A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0CEE963" w14:textId="77777777" w:rsidR="0026734E" w:rsidRPr="00C7244C" w:rsidRDefault="0026734E" w:rsidP="003F1727">
            <w:pPr>
              <w:pStyle w:val="TAL"/>
            </w:pPr>
            <w:r w:rsidRPr="00C7244C">
              <w:rPr>
                <w:position w:val="-12"/>
              </w:rPr>
              <w:object w:dxaOrig="810" w:dyaOrig="390" w14:anchorId="4513CD6C">
                <v:shape id="_x0000_i1061" type="#_x0000_t75" style="width:41.4pt;height:15.9pt" o:ole="" fillcolor="window">
                  <v:imagedata r:id="rId11" o:title=""/>
                </v:shape>
                <o:OLEObject Type="Embed" ProgID="Equation.3" ShapeID="_x0000_i1061" DrawAspect="Content" ObjectID="_1781671749" r:id="rId51"/>
              </w:object>
            </w:r>
          </w:p>
        </w:tc>
        <w:tc>
          <w:tcPr>
            <w:tcW w:w="1230" w:type="dxa"/>
            <w:tcBorders>
              <w:top w:val="single" w:sz="4" w:space="0" w:color="auto"/>
              <w:left w:val="single" w:sz="4" w:space="0" w:color="auto"/>
              <w:bottom w:val="single" w:sz="4" w:space="0" w:color="auto"/>
              <w:right w:val="single" w:sz="4" w:space="0" w:color="auto"/>
            </w:tcBorders>
            <w:hideMark/>
          </w:tcPr>
          <w:p w14:paraId="1CDC30FE" w14:textId="77777777" w:rsidR="0026734E" w:rsidRPr="00C7244C" w:rsidRDefault="0026734E" w:rsidP="003F1727">
            <w:pPr>
              <w:pStyle w:val="TAC"/>
            </w:pPr>
            <w:r w:rsidRPr="00C7244C">
              <w:t>dB</w:t>
            </w:r>
          </w:p>
        </w:tc>
        <w:tc>
          <w:tcPr>
            <w:tcW w:w="2231" w:type="dxa"/>
            <w:gridSpan w:val="2"/>
            <w:tcBorders>
              <w:top w:val="nil"/>
              <w:left w:val="single" w:sz="4" w:space="0" w:color="auto"/>
              <w:bottom w:val="nil"/>
              <w:right w:val="single" w:sz="4" w:space="0" w:color="auto"/>
            </w:tcBorders>
            <w:shd w:val="clear" w:color="auto" w:fill="auto"/>
          </w:tcPr>
          <w:p w14:paraId="46503254" w14:textId="77777777" w:rsidR="0026734E" w:rsidRPr="00C7244C" w:rsidRDefault="0026734E" w:rsidP="003F1727">
            <w:pPr>
              <w:pStyle w:val="TAC"/>
            </w:pPr>
          </w:p>
        </w:tc>
        <w:tc>
          <w:tcPr>
            <w:tcW w:w="1164" w:type="dxa"/>
            <w:tcBorders>
              <w:left w:val="single" w:sz="4" w:space="0" w:color="auto"/>
              <w:bottom w:val="single" w:sz="4" w:space="0" w:color="auto"/>
              <w:right w:val="single" w:sz="4" w:space="0" w:color="auto"/>
            </w:tcBorders>
          </w:tcPr>
          <w:p w14:paraId="0DA78C62"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6FC14EE2" w14:textId="77777777" w:rsidR="0026734E" w:rsidRPr="00C7244C" w:rsidRDefault="0026734E" w:rsidP="003F1727">
            <w:pPr>
              <w:pStyle w:val="TAC"/>
            </w:pPr>
            <w:r w:rsidRPr="00C7244C">
              <w:rPr>
                <w:lang w:eastAsia="zh-CN"/>
              </w:rPr>
              <w:t>10+TT</w:t>
            </w:r>
          </w:p>
        </w:tc>
      </w:tr>
      <w:tr w:rsidR="0026734E" w:rsidRPr="00C7244C" w14:paraId="4F0336AD"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18161E96" w14:textId="77777777" w:rsidR="0026734E" w:rsidRPr="00C7244C" w:rsidRDefault="0026734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23A011A6"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right w:val="single" w:sz="4" w:space="0" w:color="auto"/>
            </w:tcBorders>
            <w:hideMark/>
          </w:tcPr>
          <w:p w14:paraId="4ED1C6C6" w14:textId="77777777" w:rsidR="0026734E" w:rsidRPr="00C7244C" w:rsidRDefault="0026734E" w:rsidP="003F1727">
            <w:pPr>
              <w:pStyle w:val="TAC"/>
            </w:pPr>
            <w:r w:rsidRPr="00C7244C">
              <w:t>dBm/</w:t>
            </w:r>
          </w:p>
          <w:p w14:paraId="60C37FFB" w14:textId="77777777" w:rsidR="0026734E" w:rsidRPr="00C7244C" w:rsidRDefault="0026734E" w:rsidP="003F1727">
            <w:pPr>
              <w:pStyle w:val="TAC"/>
            </w:pPr>
            <w:r w:rsidRPr="00C7244C">
              <w:t>BW</w:t>
            </w:r>
          </w:p>
        </w:tc>
        <w:tc>
          <w:tcPr>
            <w:tcW w:w="2231" w:type="dxa"/>
            <w:gridSpan w:val="2"/>
            <w:tcBorders>
              <w:top w:val="nil"/>
              <w:left w:val="single" w:sz="4" w:space="0" w:color="auto"/>
              <w:bottom w:val="nil"/>
              <w:right w:val="single" w:sz="4" w:space="0" w:color="auto"/>
            </w:tcBorders>
            <w:shd w:val="clear" w:color="auto" w:fill="auto"/>
          </w:tcPr>
          <w:p w14:paraId="4711A928" w14:textId="77777777" w:rsidR="0026734E" w:rsidRPr="00C7244C" w:rsidRDefault="0026734E" w:rsidP="003F1727">
            <w:pPr>
              <w:pStyle w:val="TAC"/>
            </w:pPr>
          </w:p>
        </w:tc>
        <w:tc>
          <w:tcPr>
            <w:tcW w:w="1164" w:type="dxa"/>
            <w:tcBorders>
              <w:top w:val="single" w:sz="4" w:space="0" w:color="auto"/>
              <w:left w:val="single" w:sz="4" w:space="0" w:color="auto"/>
              <w:right w:val="single" w:sz="4" w:space="0" w:color="auto"/>
            </w:tcBorders>
          </w:tcPr>
          <w:p w14:paraId="0B934FBB" w14:textId="77777777" w:rsidR="0026734E" w:rsidRPr="00C7244C" w:rsidRDefault="0026734E" w:rsidP="003F1727">
            <w:pPr>
              <w:pStyle w:val="TAC"/>
              <w:rPr>
                <w:lang w:eastAsia="zh-CN"/>
              </w:rPr>
            </w:pPr>
            <w:r w:rsidRPr="00C7244C">
              <w:t>-66.7+TT</w:t>
            </w:r>
          </w:p>
        </w:tc>
        <w:tc>
          <w:tcPr>
            <w:tcW w:w="1164" w:type="dxa"/>
            <w:tcBorders>
              <w:top w:val="single" w:sz="4" w:space="0" w:color="auto"/>
              <w:left w:val="single" w:sz="4" w:space="0" w:color="auto"/>
              <w:right w:val="single" w:sz="4" w:space="0" w:color="auto"/>
            </w:tcBorders>
          </w:tcPr>
          <w:p w14:paraId="2D667780" w14:textId="77777777" w:rsidR="0026734E" w:rsidRPr="00C7244C" w:rsidRDefault="0026734E" w:rsidP="003F1727">
            <w:pPr>
              <w:pStyle w:val="TAC"/>
              <w:rPr>
                <w:lang w:eastAsia="zh-CN"/>
              </w:rPr>
            </w:pPr>
            <w:r w:rsidRPr="00C7244C">
              <w:t>-56.3+TT</w:t>
            </w:r>
          </w:p>
        </w:tc>
      </w:tr>
      <w:tr w:rsidR="0026734E" w:rsidRPr="00C7244C" w14:paraId="4378898C" w14:textId="77777777" w:rsidTr="00EB0DC0">
        <w:trPr>
          <w:trHeight w:val="187"/>
          <w:jc w:val="center"/>
        </w:trPr>
        <w:tc>
          <w:tcPr>
            <w:tcW w:w="970" w:type="dxa"/>
            <w:tcBorders>
              <w:top w:val="nil"/>
              <w:left w:val="single" w:sz="4" w:space="0" w:color="auto"/>
              <w:right w:val="single" w:sz="4" w:space="0" w:color="auto"/>
            </w:tcBorders>
            <w:shd w:val="clear" w:color="auto" w:fill="auto"/>
            <w:hideMark/>
          </w:tcPr>
          <w:p w14:paraId="49556822" w14:textId="77777777" w:rsidR="0026734E" w:rsidRPr="00C7244C" w:rsidRDefault="0026734E" w:rsidP="003F1727">
            <w:pPr>
              <w:pStyle w:val="TAL"/>
            </w:pPr>
          </w:p>
        </w:tc>
        <w:tc>
          <w:tcPr>
            <w:tcW w:w="2835" w:type="dxa"/>
            <w:gridSpan w:val="2"/>
            <w:tcBorders>
              <w:left w:val="single" w:sz="4" w:space="0" w:color="auto"/>
              <w:right w:val="single" w:sz="4" w:space="0" w:color="auto"/>
            </w:tcBorders>
          </w:tcPr>
          <w:p w14:paraId="6C88BFA8"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left w:val="single" w:sz="4" w:space="0" w:color="auto"/>
              <w:right w:val="single" w:sz="4" w:space="0" w:color="auto"/>
            </w:tcBorders>
            <w:hideMark/>
          </w:tcPr>
          <w:p w14:paraId="552D9208" w14:textId="77777777" w:rsidR="0026734E" w:rsidRPr="00C7244C" w:rsidRDefault="0026734E" w:rsidP="003F1727">
            <w:pPr>
              <w:pStyle w:val="TAC"/>
            </w:pPr>
            <w:r w:rsidRPr="00C7244C">
              <w:t>dBm/</w:t>
            </w:r>
          </w:p>
          <w:p w14:paraId="50481C70" w14:textId="77777777" w:rsidR="0026734E" w:rsidRPr="00C7244C" w:rsidRDefault="0026734E" w:rsidP="003F1727">
            <w:pPr>
              <w:pStyle w:val="TAC"/>
            </w:pPr>
            <w:r w:rsidRPr="00C7244C">
              <w:t>BW</w:t>
            </w:r>
          </w:p>
        </w:tc>
        <w:tc>
          <w:tcPr>
            <w:tcW w:w="2231" w:type="dxa"/>
            <w:gridSpan w:val="2"/>
            <w:tcBorders>
              <w:top w:val="nil"/>
              <w:left w:val="single" w:sz="4" w:space="0" w:color="auto"/>
              <w:bottom w:val="nil"/>
              <w:right w:val="single" w:sz="4" w:space="0" w:color="auto"/>
            </w:tcBorders>
            <w:shd w:val="clear" w:color="auto" w:fill="auto"/>
          </w:tcPr>
          <w:p w14:paraId="7977E53A" w14:textId="77777777" w:rsidR="0026734E" w:rsidRPr="00C7244C" w:rsidRDefault="0026734E" w:rsidP="003F1727">
            <w:pPr>
              <w:pStyle w:val="TAC"/>
            </w:pPr>
          </w:p>
        </w:tc>
        <w:tc>
          <w:tcPr>
            <w:tcW w:w="1164" w:type="dxa"/>
            <w:tcBorders>
              <w:left w:val="single" w:sz="4" w:space="0" w:color="auto"/>
              <w:right w:val="single" w:sz="4" w:space="0" w:color="auto"/>
            </w:tcBorders>
          </w:tcPr>
          <w:p w14:paraId="07A1DB88" w14:textId="77777777" w:rsidR="0026734E" w:rsidRPr="00C7244C" w:rsidRDefault="0026734E" w:rsidP="003F1727">
            <w:pPr>
              <w:pStyle w:val="TAC"/>
              <w:rPr>
                <w:lang w:eastAsia="zh-CN"/>
              </w:rPr>
            </w:pPr>
            <w:r w:rsidRPr="00C7244C">
              <w:t>-66.7+TT</w:t>
            </w:r>
          </w:p>
        </w:tc>
        <w:tc>
          <w:tcPr>
            <w:tcW w:w="1164" w:type="dxa"/>
            <w:tcBorders>
              <w:left w:val="single" w:sz="4" w:space="0" w:color="auto"/>
              <w:right w:val="single" w:sz="4" w:space="0" w:color="auto"/>
            </w:tcBorders>
          </w:tcPr>
          <w:p w14:paraId="676FB4D0" w14:textId="77777777" w:rsidR="0026734E" w:rsidRPr="00C7244C" w:rsidRDefault="0026734E" w:rsidP="003F1727">
            <w:pPr>
              <w:pStyle w:val="TAC"/>
              <w:rPr>
                <w:lang w:eastAsia="zh-CN"/>
              </w:rPr>
            </w:pPr>
            <w:r w:rsidRPr="00C7244C">
              <w:t>-56.3+TT</w:t>
            </w:r>
          </w:p>
        </w:tc>
      </w:tr>
      <w:tr w:rsidR="0026734E" w:rsidRPr="00C7244C" w14:paraId="630FC49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2418E9D" w14:textId="77777777" w:rsidR="0026734E" w:rsidRPr="00C7244C" w:rsidRDefault="0026734E" w:rsidP="003F1727">
            <w:pPr>
              <w:pStyle w:val="TAL"/>
            </w:pPr>
            <w:r w:rsidRPr="00C7244C">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2808CCD7" w14:textId="77777777" w:rsidR="0026734E" w:rsidRPr="00C7244C" w:rsidRDefault="0026734E" w:rsidP="003F1727">
            <w:pPr>
              <w:pStyle w:val="TAC"/>
            </w:pPr>
            <w:r w:rsidRPr="00C7244C">
              <w:t>-</w:t>
            </w:r>
          </w:p>
        </w:tc>
        <w:tc>
          <w:tcPr>
            <w:tcW w:w="2231" w:type="dxa"/>
            <w:gridSpan w:val="2"/>
            <w:tcBorders>
              <w:top w:val="nil"/>
              <w:left w:val="single" w:sz="4" w:space="0" w:color="auto"/>
              <w:bottom w:val="single" w:sz="4" w:space="0" w:color="auto"/>
              <w:right w:val="single" w:sz="4" w:space="0" w:color="auto"/>
            </w:tcBorders>
            <w:shd w:val="clear" w:color="auto" w:fill="auto"/>
            <w:hideMark/>
          </w:tcPr>
          <w:p w14:paraId="74A72999" w14:textId="77777777" w:rsidR="0026734E" w:rsidRPr="00C7244C" w:rsidRDefault="0026734E" w:rsidP="003F1727">
            <w:pPr>
              <w:pStyle w:val="TAC"/>
            </w:pPr>
          </w:p>
        </w:tc>
        <w:tc>
          <w:tcPr>
            <w:tcW w:w="2328" w:type="dxa"/>
            <w:gridSpan w:val="2"/>
            <w:tcBorders>
              <w:top w:val="single" w:sz="4" w:space="0" w:color="auto"/>
              <w:left w:val="single" w:sz="4" w:space="0" w:color="auto"/>
              <w:bottom w:val="single" w:sz="4" w:space="0" w:color="auto"/>
              <w:right w:val="single" w:sz="4" w:space="0" w:color="auto"/>
            </w:tcBorders>
          </w:tcPr>
          <w:p w14:paraId="4BF3CD17" w14:textId="77777777" w:rsidR="0026734E" w:rsidRPr="00C7244C" w:rsidRDefault="0026734E" w:rsidP="003F1727">
            <w:pPr>
              <w:pStyle w:val="TAC"/>
            </w:pPr>
            <w:r w:rsidRPr="00C7244C">
              <w:t>AWGN</w:t>
            </w:r>
          </w:p>
        </w:tc>
      </w:tr>
      <w:tr w:rsidR="0026734E" w:rsidRPr="00C7244C" w14:paraId="2139387E"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6EF5E1DE" w14:textId="77777777" w:rsidR="0026734E" w:rsidRPr="00C7244C" w:rsidRDefault="0026734E" w:rsidP="003F1727">
            <w:pPr>
              <w:pStyle w:val="TAN"/>
            </w:pPr>
            <w:r w:rsidRPr="00C7244C">
              <w:t>Note 1:</w:t>
            </w:r>
            <w:r w:rsidRPr="00C7244C">
              <w:tab/>
              <w:t>OCNG shall be used such that both cells are fully allocated and a constant total transmitted power spectral density is achieved for all OFDM symbols.</w:t>
            </w:r>
          </w:p>
          <w:p w14:paraId="69E6FC01"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23BC7869">
                <v:shape id="_x0000_i1062" type="#_x0000_t75" style="width:21pt;height:15.6pt" o:ole="" fillcolor="window">
                  <v:imagedata r:id="rId8" o:title=""/>
                </v:shape>
                <o:OLEObject Type="Embed" ProgID="Equation.3" ShapeID="_x0000_i1062" DrawAspect="Content" ObjectID="_1781671750" r:id="rId52"/>
              </w:object>
            </w:r>
            <w:r w:rsidRPr="00C7244C">
              <w:t xml:space="preserve"> to be fulfilled.</w:t>
            </w:r>
          </w:p>
          <w:p w14:paraId="5D5EA407"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12C78F71" w14:textId="77777777" w:rsidR="0026734E" w:rsidRPr="00C7244C" w:rsidRDefault="0026734E" w:rsidP="003F1727">
            <w:pPr>
              <w:pStyle w:val="TAN"/>
            </w:pPr>
            <w:r w:rsidRPr="00C7244C">
              <w:t>Note 4:</w:t>
            </w:r>
            <w:r w:rsidRPr="00C7244C">
              <w:tab/>
              <w:t>Equivalent power received by an antenna with 0 dBi gain at the centre of the quiet zone</w:t>
            </w:r>
          </w:p>
          <w:p w14:paraId="0CD68EF0" w14:textId="77777777" w:rsidR="0026734E" w:rsidRPr="00C7244C" w:rsidRDefault="0026734E" w:rsidP="003F1727">
            <w:pPr>
              <w:pStyle w:val="TAN"/>
              <w:rPr>
                <w:rFonts w:cs="Arial"/>
                <w:lang w:eastAsia="fr-FR"/>
              </w:rPr>
            </w:pPr>
            <w:r w:rsidRPr="00C7244C">
              <w:t>Note 5:</w:t>
            </w:r>
            <w:r w:rsidRPr="00C7244C">
              <w:tab/>
              <w:t>As observed with 0 dBi gain antenna at the centre of the quiet zone</w:t>
            </w:r>
          </w:p>
          <w:p w14:paraId="1E363919" w14:textId="77777777" w:rsidR="0026734E" w:rsidRPr="00C7244C" w:rsidRDefault="0026734E" w:rsidP="003F1727">
            <w:pPr>
              <w:pStyle w:val="TAN"/>
            </w:pPr>
            <w:r w:rsidRPr="00C7244C">
              <w:rPr>
                <w:rFonts w:cs="Arial"/>
                <w:lang w:eastAsia="fr-FR"/>
              </w:rPr>
              <w:t>Note 6:</w:t>
            </w:r>
            <w:r w:rsidRPr="00C7244C">
              <w:rPr>
                <w:rFonts w:cs="Arial"/>
                <w:lang w:eastAsia="fr-FR"/>
              </w:rPr>
              <w:tab/>
            </w:r>
            <w:r w:rsidRPr="00C7244C">
              <w:t>Information about types of UE beam is given in 38.133 [6] clause B.2.1.3, and does not limit UE implementation or test system implementation</w:t>
            </w:r>
          </w:p>
        </w:tc>
      </w:tr>
    </w:tbl>
    <w:p w14:paraId="2B390D65" w14:textId="77777777" w:rsidR="0026734E" w:rsidRPr="00C7244C" w:rsidRDefault="0026734E" w:rsidP="0026734E">
      <w:pPr>
        <w:rPr>
          <w:lang w:eastAsia="sv-SE"/>
        </w:rPr>
      </w:pPr>
    </w:p>
    <w:p w14:paraId="46C3AA71" w14:textId="77777777" w:rsidR="0026734E" w:rsidRPr="00C7244C" w:rsidRDefault="0026734E" w:rsidP="0026734E">
      <w:pPr>
        <w:pStyle w:val="CommentText"/>
        <w:rPr>
          <w:rFonts w:cs="v4.2.0"/>
        </w:rPr>
      </w:pPr>
      <w:r w:rsidRPr="00C7244C">
        <w:rPr>
          <w:rFonts w:cs="v4.2.0"/>
        </w:rPr>
        <w:t>The UE shall start to transmit the PRACH to Cell 2 less than 572 ms from the beginning of time period T2.</w:t>
      </w:r>
    </w:p>
    <w:p w14:paraId="5B6E8738" w14:textId="77777777" w:rsidR="0026734E" w:rsidRPr="00C7244C" w:rsidRDefault="0026734E" w:rsidP="0026734E">
      <w:pPr>
        <w:rPr>
          <w:rFonts w:cs="v4.2.0"/>
        </w:rPr>
      </w:pPr>
      <w:r w:rsidRPr="00C7244C">
        <w:rPr>
          <w:rFonts w:cs="v4.2.0"/>
        </w:rPr>
        <w:t>The rate of correct handovers observed during repeated tests shall be at least 90%.</w:t>
      </w:r>
    </w:p>
    <w:p w14:paraId="3A4644D6" w14:textId="77777777" w:rsidR="0026734E" w:rsidRPr="00C7244C" w:rsidRDefault="0026734E" w:rsidP="0026734E">
      <w:pPr>
        <w:pStyle w:val="NO"/>
      </w:pPr>
      <w:r w:rsidRPr="00C7244C">
        <w:t>NOTE:</w:t>
      </w:r>
      <w:r w:rsidRPr="00C7244C">
        <w:tab/>
        <w:t xml:space="preserve">The handover delay can be expressed as: RRC procedure delay + </w:t>
      </w:r>
      <w:r w:rsidRPr="00C7244C">
        <w:rPr>
          <w:bCs/>
        </w:rPr>
        <w:t>T</w:t>
      </w:r>
      <w:r w:rsidRPr="00C7244C">
        <w:rPr>
          <w:bCs/>
          <w:vertAlign w:val="subscript"/>
        </w:rPr>
        <w:t>interrupt</w:t>
      </w:r>
      <w:r w:rsidRPr="00C7244C">
        <w:t>, where:</w:t>
      </w:r>
    </w:p>
    <w:p w14:paraId="34CBA93F" w14:textId="77777777" w:rsidR="0026734E" w:rsidRPr="00C7244C" w:rsidRDefault="0026734E" w:rsidP="0026734E">
      <w:pPr>
        <w:pStyle w:val="B1"/>
      </w:pPr>
      <w:r w:rsidRPr="00C7244C">
        <w:t>RRC procedure delay = 10 ms and is specified in clause 12 in TS 38.331 [2].</w:t>
      </w:r>
    </w:p>
    <w:p w14:paraId="0428B81F" w14:textId="77777777" w:rsidR="0026734E" w:rsidRPr="00C7244C" w:rsidRDefault="0026734E" w:rsidP="0026734E">
      <w:pPr>
        <w:pStyle w:val="B1"/>
      </w:pPr>
      <w:r w:rsidRPr="00C7244C">
        <w:rPr>
          <w:bCs/>
        </w:rPr>
        <w:t>T</w:t>
      </w:r>
      <w:r w:rsidRPr="00C7244C">
        <w:rPr>
          <w:bCs/>
          <w:vertAlign w:val="subscript"/>
        </w:rPr>
        <w:t>interrupt</w:t>
      </w:r>
      <w:r w:rsidRPr="00C7244C">
        <w:t xml:space="preserve"> = </w:t>
      </w:r>
      <w:bookmarkStart w:id="9" w:name="_Hlk52189338"/>
      <w:r w:rsidRPr="00C7244C">
        <w:t xml:space="preserve">562 </w:t>
      </w:r>
      <w:bookmarkEnd w:id="9"/>
      <w:r w:rsidRPr="00C7244C">
        <w:t>ms</w:t>
      </w:r>
      <w:r w:rsidRPr="00C7244C" w:rsidDel="00543ADA">
        <w:rPr>
          <w:bCs/>
        </w:rPr>
        <w:t xml:space="preserve"> </w:t>
      </w:r>
      <w:r w:rsidRPr="00C7244C">
        <w:t xml:space="preserve">in the test. </w:t>
      </w:r>
      <w:r w:rsidRPr="00C7244C">
        <w:rPr>
          <w:bCs/>
        </w:rPr>
        <w:t>T</w:t>
      </w:r>
      <w:r w:rsidRPr="00C7244C">
        <w:rPr>
          <w:bCs/>
          <w:vertAlign w:val="subscript"/>
        </w:rPr>
        <w:t>interrupt</w:t>
      </w:r>
      <w:r w:rsidRPr="00C7244C">
        <w:t xml:space="preserve"> is defined in clause 6.1.1.5.2 of 38.133 [6].</w:t>
      </w:r>
    </w:p>
    <w:p w14:paraId="292C35C2" w14:textId="77777777" w:rsidR="0026734E" w:rsidRPr="00C7244C" w:rsidRDefault="0026734E" w:rsidP="0026734E">
      <w:r w:rsidRPr="00C7244C">
        <w:t>This gives a total of 572 ms.</w:t>
      </w:r>
    </w:p>
    <w:p w14:paraId="20172BAB" w14:textId="77777777" w:rsidR="0026734E" w:rsidRPr="00C7244C" w:rsidRDefault="0026734E" w:rsidP="0026734E">
      <w:pPr>
        <w:pStyle w:val="Heading4"/>
      </w:pPr>
      <w:r w:rsidRPr="00C7244C">
        <w:t>7.3.1.2</w:t>
      </w:r>
      <w:r w:rsidRPr="00C7244C">
        <w:tab/>
        <w:t>NR SA FR2 Intra-frequency handover; unknown target cell</w:t>
      </w:r>
    </w:p>
    <w:p w14:paraId="5596C42E" w14:textId="77777777" w:rsidR="00EE3141" w:rsidRPr="00C7244C" w:rsidRDefault="00EE3141" w:rsidP="00EE3141">
      <w:pPr>
        <w:pStyle w:val="EditorsNote"/>
      </w:pPr>
      <w:r w:rsidRPr="00C7244C">
        <w:t>Editor's Note: This test case has been completed for the following configurations:</w:t>
      </w:r>
    </w:p>
    <w:p w14:paraId="13F0E9DC" w14:textId="77777777" w:rsidR="00EE3141" w:rsidRPr="00C7244C" w:rsidRDefault="00EE3141" w:rsidP="00EE3141">
      <w:pPr>
        <w:pStyle w:val="EditorsNote"/>
      </w:pPr>
      <w:r w:rsidRPr="00C7244C">
        <w:t xml:space="preserve">- Test frequency f </w:t>
      </w:r>
      <w:r w:rsidRPr="00C7244C">
        <w:rPr>
          <w:rFonts w:ascii="Arial" w:hAnsi="Arial" w:cs="Arial"/>
        </w:rPr>
        <w:t>≤</w:t>
      </w:r>
      <w:r w:rsidRPr="00C7244C">
        <w:t xml:space="preserve"> 40.8 GHz</w:t>
      </w:r>
    </w:p>
    <w:p w14:paraId="1C486BE6" w14:textId="77777777" w:rsidR="00EE3141" w:rsidRPr="00C7244C" w:rsidRDefault="00EE3141" w:rsidP="00EE3141">
      <w:pPr>
        <w:pStyle w:val="EditorsNote"/>
      </w:pPr>
      <w:r w:rsidRPr="00C7244C">
        <w:t>- UE PC3</w:t>
      </w:r>
    </w:p>
    <w:p w14:paraId="21601B44" w14:textId="77777777" w:rsidR="00EE3141" w:rsidRPr="00C7244C" w:rsidRDefault="00EE3141" w:rsidP="00EE3141">
      <w:pPr>
        <w:pStyle w:val="EditorsNote"/>
      </w:pPr>
      <w:r w:rsidRPr="00C7244C">
        <w:t>- The test is incomplete for UE power classes other than PC3</w:t>
      </w:r>
    </w:p>
    <w:p w14:paraId="7F02C8D4" w14:textId="77777777" w:rsidR="00EE3141" w:rsidRPr="00C7244C" w:rsidRDefault="00EE3141" w:rsidP="00EE3141">
      <w:pPr>
        <w:pStyle w:val="EditorsNote"/>
      </w:pPr>
      <w:r w:rsidRPr="00C7244C">
        <w:t>- The test is incomplete for test frequencies &gt; 40.8 GHz</w:t>
      </w:r>
    </w:p>
    <w:p w14:paraId="6F3C81B8" w14:textId="77777777" w:rsidR="0026734E" w:rsidRPr="00C7244C" w:rsidRDefault="0026734E" w:rsidP="0026734E">
      <w:pPr>
        <w:pStyle w:val="H6"/>
      </w:pPr>
      <w:r w:rsidRPr="00C7244C">
        <w:t>7.3.1.2.1</w:t>
      </w:r>
      <w:r w:rsidRPr="00C7244C">
        <w:tab/>
        <w:t>Test purpose</w:t>
      </w:r>
    </w:p>
    <w:p w14:paraId="7F4962B5" w14:textId="77777777" w:rsidR="0026734E" w:rsidRPr="00C7244C" w:rsidRDefault="0026734E" w:rsidP="0026734E">
      <w:pPr>
        <w:rPr>
          <w:rFonts w:cs="v4.2.0"/>
        </w:rPr>
      </w:pPr>
      <w:r w:rsidRPr="00C7244C">
        <w:rPr>
          <w:rFonts w:cs="v4.2.0"/>
        </w:rPr>
        <w:t xml:space="preserve">To verify the requirement for the NR FR2 intra frequency handover requirements specified in 38.133 [6] clause </w:t>
      </w:r>
      <w:r w:rsidRPr="00C7244C">
        <w:rPr>
          <w:lang w:eastAsia="zh-CN"/>
        </w:rPr>
        <w:t>6.1.1.4</w:t>
      </w:r>
      <w:r w:rsidRPr="00C7244C">
        <w:rPr>
          <w:rFonts w:cs="v4.2.0"/>
        </w:rPr>
        <w:t>.</w:t>
      </w:r>
    </w:p>
    <w:p w14:paraId="3D5CA520" w14:textId="77777777" w:rsidR="0026734E" w:rsidRPr="00C7244C" w:rsidRDefault="0026734E" w:rsidP="0026734E">
      <w:pPr>
        <w:pStyle w:val="H6"/>
      </w:pPr>
      <w:r w:rsidRPr="00C7244C">
        <w:t>7.3.1.2.2</w:t>
      </w:r>
      <w:r w:rsidRPr="00C7244C">
        <w:tab/>
        <w:t>Test applicability</w:t>
      </w:r>
    </w:p>
    <w:p w14:paraId="2637A1B5" w14:textId="77777777" w:rsidR="0026734E" w:rsidRPr="00C7244C" w:rsidRDefault="0026734E" w:rsidP="0026734E">
      <w:pPr>
        <w:rPr>
          <w:lang w:eastAsia="sv-SE"/>
        </w:rPr>
      </w:pPr>
      <w:r w:rsidRPr="00C7244C">
        <w:rPr>
          <w:lang w:eastAsia="sv-SE"/>
        </w:rPr>
        <w:t>This test applies to all types of NR UE from Release 15 and onwards supporting SA FR2.</w:t>
      </w:r>
    </w:p>
    <w:p w14:paraId="3F435181" w14:textId="77777777" w:rsidR="0026734E" w:rsidRPr="00C7244C" w:rsidRDefault="0026734E" w:rsidP="0026734E">
      <w:pPr>
        <w:pStyle w:val="H6"/>
      </w:pPr>
      <w:r w:rsidRPr="00C7244C">
        <w:t>7.3.1.2.3</w:t>
      </w:r>
      <w:r w:rsidRPr="00C7244C">
        <w:tab/>
        <w:t>Minimum conformance requirements</w:t>
      </w:r>
    </w:p>
    <w:p w14:paraId="149A96E9" w14:textId="77777777" w:rsidR="0026734E" w:rsidRPr="00C7244C" w:rsidRDefault="0026734E" w:rsidP="0026734E">
      <w:pPr>
        <w:rPr>
          <w:lang w:eastAsia="sv-SE"/>
        </w:rPr>
      </w:pPr>
      <w:r w:rsidRPr="00C7244C">
        <w:rPr>
          <w:lang w:eastAsia="sv-SE"/>
        </w:rPr>
        <w:t>The minimum conformance requirements are specified in clause 7.3.1.0.1.</w:t>
      </w:r>
    </w:p>
    <w:p w14:paraId="099C2258" w14:textId="77777777" w:rsidR="0026734E" w:rsidRPr="00C7244C" w:rsidRDefault="0026734E" w:rsidP="0026734E">
      <w:pPr>
        <w:rPr>
          <w:lang w:eastAsia="sv-SE"/>
        </w:rPr>
      </w:pPr>
      <w:r w:rsidRPr="00C7244C">
        <w:rPr>
          <w:lang w:eastAsia="sv-SE"/>
        </w:rPr>
        <w:t>The normative reference for this requirement is TS 38.133 [6] clause A.7.3.1.2.</w:t>
      </w:r>
    </w:p>
    <w:p w14:paraId="45DE3833" w14:textId="77777777" w:rsidR="0026734E" w:rsidRPr="00C7244C" w:rsidRDefault="0026734E" w:rsidP="0026734E">
      <w:pPr>
        <w:pStyle w:val="H6"/>
      </w:pPr>
      <w:r w:rsidRPr="00C7244C">
        <w:t>7.3.1.2.4</w:t>
      </w:r>
      <w:r w:rsidRPr="00C7244C">
        <w:tab/>
        <w:t>Test description</w:t>
      </w:r>
    </w:p>
    <w:p w14:paraId="791ED923" w14:textId="77777777" w:rsidR="0026734E" w:rsidRPr="00C7244C" w:rsidRDefault="0026734E" w:rsidP="0026734E">
      <w:pPr>
        <w:pStyle w:val="H6"/>
      </w:pPr>
      <w:r w:rsidRPr="00C7244C">
        <w:t>7.3.1.2.4.1</w:t>
      </w:r>
      <w:r w:rsidRPr="00C7244C">
        <w:tab/>
        <w:t>Initial conditions</w:t>
      </w:r>
    </w:p>
    <w:p w14:paraId="2F7D0109"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699D90B5"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2.4.1-1</w:t>
      </w:r>
      <w:r w:rsidRPr="00C7244C">
        <w:rPr>
          <w:lang w:eastAsia="sv-SE"/>
        </w:rPr>
        <w:t>.</w:t>
      </w:r>
    </w:p>
    <w:p w14:paraId="5CC552CF" w14:textId="77777777" w:rsidR="0026734E" w:rsidRPr="00C7244C" w:rsidRDefault="0026734E" w:rsidP="0026734E">
      <w:pPr>
        <w:pStyle w:val="TH"/>
      </w:pPr>
      <w:r w:rsidRPr="00C7244C">
        <w:t xml:space="preserve">Table </w:t>
      </w:r>
      <w:r w:rsidRPr="00C7244C">
        <w:rPr>
          <w:snapToGrid w:val="0"/>
        </w:rPr>
        <w:t>7.3.1.2.4.1</w:t>
      </w:r>
      <w:r w:rsidRPr="00C7244C">
        <w:t>-1: NR SA FR2 Test configurations for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2578F483" w14:textId="77777777" w:rsidTr="003F1727">
        <w:tc>
          <w:tcPr>
            <w:tcW w:w="2330" w:type="dxa"/>
            <w:shd w:val="clear" w:color="auto" w:fill="auto"/>
          </w:tcPr>
          <w:p w14:paraId="1906ADFC" w14:textId="77777777" w:rsidR="0026734E" w:rsidRPr="00C7244C" w:rsidRDefault="0026734E" w:rsidP="003F1727">
            <w:pPr>
              <w:pStyle w:val="TAH"/>
            </w:pPr>
            <w:r w:rsidRPr="00C7244C">
              <w:t>Config</w:t>
            </w:r>
          </w:p>
        </w:tc>
        <w:tc>
          <w:tcPr>
            <w:tcW w:w="7299" w:type="dxa"/>
            <w:shd w:val="clear" w:color="auto" w:fill="auto"/>
          </w:tcPr>
          <w:p w14:paraId="304D6DC5" w14:textId="77777777" w:rsidR="0026734E" w:rsidRPr="00C7244C" w:rsidRDefault="0026734E" w:rsidP="003F1727">
            <w:pPr>
              <w:pStyle w:val="TAH"/>
            </w:pPr>
            <w:r w:rsidRPr="00C7244C">
              <w:t>Description</w:t>
            </w:r>
          </w:p>
        </w:tc>
      </w:tr>
      <w:tr w:rsidR="0026734E" w:rsidRPr="00C7244C" w14:paraId="0C5D346B" w14:textId="77777777" w:rsidTr="00EB0DC0">
        <w:tc>
          <w:tcPr>
            <w:tcW w:w="2330" w:type="dxa"/>
            <w:shd w:val="clear" w:color="auto" w:fill="auto"/>
          </w:tcPr>
          <w:p w14:paraId="2C49062E" w14:textId="77777777" w:rsidR="0026734E" w:rsidRPr="00C7244C" w:rsidRDefault="0026734E" w:rsidP="00EB0DC0">
            <w:pPr>
              <w:pStyle w:val="TAL"/>
              <w:jc w:val="center"/>
            </w:pPr>
            <w:r w:rsidRPr="00C7244C">
              <w:t>7.3.1.2-1</w:t>
            </w:r>
          </w:p>
        </w:tc>
        <w:tc>
          <w:tcPr>
            <w:tcW w:w="7299" w:type="dxa"/>
            <w:shd w:val="clear" w:color="auto" w:fill="auto"/>
          </w:tcPr>
          <w:p w14:paraId="087EDC38" w14:textId="77777777" w:rsidR="0026734E" w:rsidRPr="00C7244C" w:rsidRDefault="0026734E" w:rsidP="003F1727">
            <w:pPr>
              <w:pStyle w:val="TAL"/>
            </w:pPr>
            <w:r w:rsidRPr="00C7244C">
              <w:t>Source cell: NR 120 kHz SSB SCS, 100 MHz bandwidth, TDD duplex mode</w:t>
            </w:r>
          </w:p>
          <w:p w14:paraId="05D30B17" w14:textId="77777777" w:rsidR="0026734E" w:rsidRPr="00C7244C" w:rsidRDefault="0026734E" w:rsidP="003F1727">
            <w:pPr>
              <w:pStyle w:val="TAL"/>
            </w:pPr>
            <w:r w:rsidRPr="00C7244C">
              <w:t>Target cell: NR 120 kHz SSB SCS, 100 MHz bandwidth, TDD duplex mode</w:t>
            </w:r>
          </w:p>
        </w:tc>
      </w:tr>
    </w:tbl>
    <w:p w14:paraId="6EB0B626" w14:textId="77777777" w:rsidR="0026734E" w:rsidRPr="00C7244C" w:rsidRDefault="0026734E" w:rsidP="0026734E">
      <w:pPr>
        <w:rPr>
          <w:lang w:eastAsia="sv-SE"/>
        </w:rPr>
      </w:pPr>
    </w:p>
    <w:p w14:paraId="0C48C260" w14:textId="77777777" w:rsidR="0026734E" w:rsidRPr="00C7244C" w:rsidRDefault="0026734E" w:rsidP="0026734E">
      <w:pPr>
        <w:rPr>
          <w:lang w:eastAsia="sv-SE"/>
        </w:rPr>
      </w:pPr>
      <w:r w:rsidRPr="00C7244C">
        <w:rPr>
          <w:lang w:eastAsia="sv-SE"/>
        </w:rPr>
        <w:t>Configure the test equipment and the DUT according to the parameters in Table 7.3.1.2.4.1-2</w:t>
      </w:r>
    </w:p>
    <w:p w14:paraId="5E558602" w14:textId="77777777" w:rsidR="0026734E" w:rsidRPr="00C7244C" w:rsidRDefault="0026734E" w:rsidP="0026734E">
      <w:pPr>
        <w:pStyle w:val="TH"/>
      </w:pPr>
      <w:r w:rsidRPr="00C7244C">
        <w:t>Table 7.3.1.2.4.1-2: NR SA FR2 Initial condition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26CF4541" w14:textId="77777777" w:rsidTr="003F1727">
        <w:trPr>
          <w:jc w:val="center"/>
        </w:trPr>
        <w:tc>
          <w:tcPr>
            <w:tcW w:w="1696" w:type="dxa"/>
            <w:shd w:val="clear" w:color="auto" w:fill="auto"/>
          </w:tcPr>
          <w:p w14:paraId="1202F038" w14:textId="77777777" w:rsidR="0026734E" w:rsidRPr="00C7244C" w:rsidRDefault="0026734E" w:rsidP="003F1727">
            <w:pPr>
              <w:pStyle w:val="TAH"/>
            </w:pPr>
            <w:r w:rsidRPr="00C7244C">
              <w:t>Parameter</w:t>
            </w:r>
          </w:p>
        </w:tc>
        <w:tc>
          <w:tcPr>
            <w:tcW w:w="3962" w:type="dxa"/>
            <w:gridSpan w:val="2"/>
            <w:shd w:val="clear" w:color="auto" w:fill="auto"/>
          </w:tcPr>
          <w:p w14:paraId="15C640A1" w14:textId="77777777" w:rsidR="0026734E" w:rsidRPr="00C7244C" w:rsidRDefault="0026734E" w:rsidP="003F1727">
            <w:pPr>
              <w:pStyle w:val="TAH"/>
            </w:pPr>
            <w:r w:rsidRPr="00C7244C">
              <w:t>Value</w:t>
            </w:r>
          </w:p>
        </w:tc>
        <w:tc>
          <w:tcPr>
            <w:tcW w:w="3961" w:type="dxa"/>
          </w:tcPr>
          <w:p w14:paraId="71AA2160" w14:textId="77777777" w:rsidR="0026734E" w:rsidRPr="00C7244C" w:rsidRDefault="0026734E" w:rsidP="003F1727">
            <w:pPr>
              <w:pStyle w:val="TAH"/>
            </w:pPr>
            <w:r w:rsidRPr="00C7244C">
              <w:t>Comment</w:t>
            </w:r>
          </w:p>
        </w:tc>
      </w:tr>
      <w:tr w:rsidR="0026734E" w:rsidRPr="00C7244C" w14:paraId="6A28ED20" w14:textId="77777777" w:rsidTr="003F1727">
        <w:trPr>
          <w:jc w:val="center"/>
        </w:trPr>
        <w:tc>
          <w:tcPr>
            <w:tcW w:w="1696" w:type="dxa"/>
            <w:shd w:val="clear" w:color="auto" w:fill="auto"/>
          </w:tcPr>
          <w:p w14:paraId="78A09F4F" w14:textId="77777777" w:rsidR="0026734E" w:rsidRPr="00C7244C" w:rsidRDefault="0026734E" w:rsidP="003F1727">
            <w:pPr>
              <w:pStyle w:val="TAL"/>
            </w:pPr>
            <w:r w:rsidRPr="00C7244C">
              <w:t>Test environment</w:t>
            </w:r>
          </w:p>
        </w:tc>
        <w:tc>
          <w:tcPr>
            <w:tcW w:w="3962" w:type="dxa"/>
            <w:gridSpan w:val="2"/>
            <w:shd w:val="clear" w:color="auto" w:fill="auto"/>
          </w:tcPr>
          <w:p w14:paraId="450C8B97" w14:textId="77777777" w:rsidR="0026734E" w:rsidRPr="00C7244C" w:rsidRDefault="0026734E" w:rsidP="003F1727">
            <w:pPr>
              <w:pStyle w:val="TAL"/>
            </w:pPr>
            <w:r w:rsidRPr="00C7244C">
              <w:t>NC</w:t>
            </w:r>
          </w:p>
        </w:tc>
        <w:tc>
          <w:tcPr>
            <w:tcW w:w="3961" w:type="dxa"/>
          </w:tcPr>
          <w:p w14:paraId="0D53FD4B" w14:textId="77777777" w:rsidR="0026734E" w:rsidRPr="00C7244C" w:rsidRDefault="0026734E" w:rsidP="003F1727">
            <w:pPr>
              <w:pStyle w:val="TAL"/>
            </w:pPr>
            <w:r w:rsidRPr="00C7244C">
              <w:t>As specified in TS 38.508-1 [14] clause 4.1.</w:t>
            </w:r>
          </w:p>
        </w:tc>
      </w:tr>
      <w:tr w:rsidR="0026734E" w:rsidRPr="00C7244C" w14:paraId="48C228BB" w14:textId="77777777" w:rsidTr="003F1727">
        <w:trPr>
          <w:jc w:val="center"/>
        </w:trPr>
        <w:tc>
          <w:tcPr>
            <w:tcW w:w="1696" w:type="dxa"/>
            <w:shd w:val="clear" w:color="auto" w:fill="auto"/>
          </w:tcPr>
          <w:p w14:paraId="3F1DDE62" w14:textId="77777777" w:rsidR="0026734E" w:rsidRPr="00C7244C" w:rsidRDefault="0026734E" w:rsidP="003F1727">
            <w:pPr>
              <w:pStyle w:val="TAL"/>
            </w:pPr>
            <w:r w:rsidRPr="00C7244C">
              <w:t>Test frequencies</w:t>
            </w:r>
          </w:p>
        </w:tc>
        <w:tc>
          <w:tcPr>
            <w:tcW w:w="7923" w:type="dxa"/>
            <w:gridSpan w:val="3"/>
            <w:shd w:val="clear" w:color="auto" w:fill="auto"/>
          </w:tcPr>
          <w:p w14:paraId="77E935CE" w14:textId="77777777" w:rsidR="0026734E" w:rsidRPr="00C7244C" w:rsidRDefault="0026734E" w:rsidP="003F1727">
            <w:pPr>
              <w:pStyle w:val="TAL"/>
            </w:pPr>
            <w:r w:rsidRPr="00C7244C">
              <w:t>As specified in Annex E.1.1, Table E.4-1 and TS 38.508-1 [14] clause 4.3.1.</w:t>
            </w:r>
          </w:p>
        </w:tc>
      </w:tr>
      <w:tr w:rsidR="0026734E" w:rsidRPr="00C7244C" w14:paraId="38186D35" w14:textId="77777777" w:rsidTr="003F1727">
        <w:trPr>
          <w:jc w:val="center"/>
        </w:trPr>
        <w:tc>
          <w:tcPr>
            <w:tcW w:w="1696" w:type="dxa"/>
            <w:shd w:val="clear" w:color="auto" w:fill="auto"/>
          </w:tcPr>
          <w:p w14:paraId="5BA16260" w14:textId="77777777" w:rsidR="0026734E" w:rsidRPr="00C7244C" w:rsidRDefault="0026734E" w:rsidP="003F1727">
            <w:pPr>
              <w:pStyle w:val="TAL"/>
            </w:pPr>
            <w:r w:rsidRPr="00C7244C">
              <w:t>Channel bandwidth</w:t>
            </w:r>
          </w:p>
        </w:tc>
        <w:tc>
          <w:tcPr>
            <w:tcW w:w="7923" w:type="dxa"/>
            <w:gridSpan w:val="3"/>
            <w:shd w:val="clear" w:color="auto" w:fill="auto"/>
          </w:tcPr>
          <w:p w14:paraId="5947F1E9" w14:textId="77777777" w:rsidR="0026734E" w:rsidRPr="00C7244C" w:rsidRDefault="0026734E" w:rsidP="003F1727">
            <w:pPr>
              <w:pStyle w:val="TAL"/>
            </w:pPr>
            <w:r w:rsidRPr="00C7244C">
              <w:t>As specified by the test configuration selected from Table 7.3.1.2.4.1-1</w:t>
            </w:r>
          </w:p>
        </w:tc>
      </w:tr>
      <w:tr w:rsidR="0026734E" w:rsidRPr="00C7244C" w14:paraId="56EEFF9C" w14:textId="77777777" w:rsidTr="003F1727">
        <w:trPr>
          <w:jc w:val="center"/>
        </w:trPr>
        <w:tc>
          <w:tcPr>
            <w:tcW w:w="1696" w:type="dxa"/>
            <w:shd w:val="clear" w:color="auto" w:fill="auto"/>
          </w:tcPr>
          <w:p w14:paraId="1C2263DF" w14:textId="77777777" w:rsidR="0026734E" w:rsidRPr="00C7244C" w:rsidRDefault="0026734E" w:rsidP="003F1727">
            <w:pPr>
              <w:pStyle w:val="TAL"/>
            </w:pPr>
            <w:r w:rsidRPr="00C7244C">
              <w:t>Propagation conditions</w:t>
            </w:r>
          </w:p>
        </w:tc>
        <w:tc>
          <w:tcPr>
            <w:tcW w:w="3962" w:type="dxa"/>
            <w:gridSpan w:val="2"/>
            <w:shd w:val="clear" w:color="auto" w:fill="auto"/>
          </w:tcPr>
          <w:p w14:paraId="6E5E1EC7" w14:textId="77777777" w:rsidR="0026734E" w:rsidRPr="00C7244C" w:rsidRDefault="0026734E" w:rsidP="003F1727">
            <w:pPr>
              <w:pStyle w:val="TAL"/>
            </w:pPr>
            <w:r w:rsidRPr="00C7244C">
              <w:t>AWGN</w:t>
            </w:r>
          </w:p>
        </w:tc>
        <w:tc>
          <w:tcPr>
            <w:tcW w:w="3961" w:type="dxa"/>
          </w:tcPr>
          <w:p w14:paraId="2BCF9E0C" w14:textId="77777777" w:rsidR="0026734E" w:rsidRPr="00C7244C" w:rsidRDefault="0026734E" w:rsidP="003F1727">
            <w:pPr>
              <w:pStyle w:val="TAL"/>
            </w:pPr>
            <w:r w:rsidRPr="00C7244C">
              <w:t>As specified in Annex C.2.2.</w:t>
            </w:r>
          </w:p>
        </w:tc>
      </w:tr>
      <w:tr w:rsidR="0026734E" w:rsidRPr="00C7244C" w14:paraId="202DCBF1" w14:textId="77777777" w:rsidTr="003F1727">
        <w:trPr>
          <w:trHeight w:val="251"/>
          <w:jc w:val="center"/>
        </w:trPr>
        <w:tc>
          <w:tcPr>
            <w:tcW w:w="1696" w:type="dxa"/>
            <w:vMerge w:val="restart"/>
            <w:shd w:val="clear" w:color="auto" w:fill="auto"/>
          </w:tcPr>
          <w:p w14:paraId="29D0E7ED" w14:textId="77777777" w:rsidR="0026734E" w:rsidRPr="00C7244C" w:rsidRDefault="0026734E" w:rsidP="003F1727">
            <w:pPr>
              <w:pStyle w:val="TAL"/>
            </w:pPr>
            <w:r w:rsidRPr="00C7244C">
              <w:t>Connection Diagram</w:t>
            </w:r>
          </w:p>
        </w:tc>
        <w:tc>
          <w:tcPr>
            <w:tcW w:w="1560" w:type="dxa"/>
            <w:shd w:val="clear" w:color="auto" w:fill="auto"/>
          </w:tcPr>
          <w:p w14:paraId="4E5E4A49" w14:textId="77777777" w:rsidR="0026734E" w:rsidRPr="00C7244C" w:rsidRDefault="0026734E" w:rsidP="003F1727">
            <w:pPr>
              <w:pStyle w:val="TAL"/>
            </w:pPr>
            <w:r w:rsidRPr="00C7244C">
              <w:t>TE Part</w:t>
            </w:r>
          </w:p>
        </w:tc>
        <w:tc>
          <w:tcPr>
            <w:tcW w:w="2402" w:type="dxa"/>
            <w:shd w:val="clear" w:color="auto" w:fill="auto"/>
          </w:tcPr>
          <w:p w14:paraId="1254AE89" w14:textId="77777777" w:rsidR="0026734E" w:rsidRPr="00C7244C" w:rsidRDefault="0026734E" w:rsidP="003F1727">
            <w:pPr>
              <w:pStyle w:val="TAL"/>
            </w:pPr>
            <w:r w:rsidRPr="00C7244C">
              <w:rPr>
                <w:rFonts w:cs="Arial"/>
                <w:szCs w:val="18"/>
              </w:rPr>
              <w:t>A.3.3.3.1-1</w:t>
            </w:r>
          </w:p>
        </w:tc>
        <w:tc>
          <w:tcPr>
            <w:tcW w:w="3961" w:type="dxa"/>
            <w:vMerge w:val="restart"/>
          </w:tcPr>
          <w:p w14:paraId="55B87358" w14:textId="77777777" w:rsidR="0026734E" w:rsidRPr="00C7244C" w:rsidRDefault="0026734E" w:rsidP="003F1727">
            <w:pPr>
              <w:pStyle w:val="TAL"/>
            </w:pPr>
            <w:r w:rsidRPr="00C7244C">
              <w:t>As specified in TS 38.508-1 [14] Annex A.</w:t>
            </w:r>
          </w:p>
        </w:tc>
      </w:tr>
      <w:tr w:rsidR="0026734E" w:rsidRPr="00C7244C" w14:paraId="66D94BB8" w14:textId="77777777" w:rsidTr="003F1727">
        <w:trPr>
          <w:trHeight w:val="250"/>
          <w:jc w:val="center"/>
        </w:trPr>
        <w:tc>
          <w:tcPr>
            <w:tcW w:w="1696" w:type="dxa"/>
            <w:vMerge/>
            <w:shd w:val="clear" w:color="auto" w:fill="auto"/>
          </w:tcPr>
          <w:p w14:paraId="17F58F48" w14:textId="77777777" w:rsidR="0026734E" w:rsidRPr="00C7244C" w:rsidRDefault="0026734E" w:rsidP="003F1727">
            <w:pPr>
              <w:pStyle w:val="TAL"/>
            </w:pPr>
          </w:p>
        </w:tc>
        <w:tc>
          <w:tcPr>
            <w:tcW w:w="1560" w:type="dxa"/>
            <w:shd w:val="clear" w:color="auto" w:fill="auto"/>
          </w:tcPr>
          <w:p w14:paraId="42866F82" w14:textId="77777777" w:rsidR="0026734E" w:rsidRPr="00C7244C" w:rsidRDefault="0026734E" w:rsidP="003F1727">
            <w:pPr>
              <w:pStyle w:val="TAL"/>
            </w:pPr>
            <w:r w:rsidRPr="00C7244C">
              <w:t>DUT Part</w:t>
            </w:r>
          </w:p>
        </w:tc>
        <w:tc>
          <w:tcPr>
            <w:tcW w:w="2402" w:type="dxa"/>
            <w:shd w:val="clear" w:color="auto" w:fill="auto"/>
          </w:tcPr>
          <w:p w14:paraId="3A70AA77" w14:textId="77777777" w:rsidR="0026734E" w:rsidRPr="00C7244C" w:rsidRDefault="0026734E" w:rsidP="003F1727">
            <w:pPr>
              <w:pStyle w:val="TAL"/>
            </w:pPr>
            <w:r w:rsidRPr="00C7244C">
              <w:rPr>
                <w:rFonts w:cs="Arial"/>
                <w:szCs w:val="18"/>
              </w:rPr>
              <w:t>A.3.4.1.1</w:t>
            </w:r>
          </w:p>
        </w:tc>
        <w:tc>
          <w:tcPr>
            <w:tcW w:w="3961" w:type="dxa"/>
            <w:vMerge/>
          </w:tcPr>
          <w:p w14:paraId="0F4861B6" w14:textId="77777777" w:rsidR="0026734E" w:rsidRPr="00C7244C" w:rsidRDefault="0026734E" w:rsidP="003F1727">
            <w:pPr>
              <w:pStyle w:val="TAL"/>
            </w:pPr>
          </w:p>
        </w:tc>
      </w:tr>
      <w:tr w:rsidR="0026734E" w:rsidRPr="00C7244C" w14:paraId="28CE46DA" w14:textId="77777777" w:rsidTr="003F1727">
        <w:trPr>
          <w:jc w:val="center"/>
        </w:trPr>
        <w:tc>
          <w:tcPr>
            <w:tcW w:w="1696" w:type="dxa"/>
            <w:shd w:val="clear" w:color="auto" w:fill="auto"/>
          </w:tcPr>
          <w:p w14:paraId="393AD26C"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20A74763" w14:textId="77777777" w:rsidR="0026734E" w:rsidRPr="00C7244C" w:rsidRDefault="0026734E" w:rsidP="003F1727">
            <w:pPr>
              <w:pStyle w:val="TAL"/>
            </w:pPr>
            <w:r w:rsidRPr="00C7244C">
              <w:t>N/A</w:t>
            </w:r>
          </w:p>
        </w:tc>
        <w:tc>
          <w:tcPr>
            <w:tcW w:w="3961" w:type="dxa"/>
          </w:tcPr>
          <w:p w14:paraId="4C6A65C0" w14:textId="77777777" w:rsidR="0026734E" w:rsidRPr="00C7244C" w:rsidRDefault="0026734E" w:rsidP="003F1727">
            <w:pPr>
              <w:pStyle w:val="TAL"/>
            </w:pPr>
          </w:p>
        </w:tc>
      </w:tr>
    </w:tbl>
    <w:p w14:paraId="0C80D358" w14:textId="77777777" w:rsidR="0026734E" w:rsidRPr="00C7244C" w:rsidRDefault="0026734E" w:rsidP="0026734E">
      <w:pPr>
        <w:rPr>
          <w:lang w:eastAsia="sv-SE"/>
        </w:rPr>
      </w:pPr>
    </w:p>
    <w:p w14:paraId="453888A5" w14:textId="77777777" w:rsidR="0026734E" w:rsidRPr="00C7244C" w:rsidRDefault="0026734E" w:rsidP="0026734E">
      <w:pPr>
        <w:pStyle w:val="B1"/>
      </w:pPr>
      <w:r w:rsidRPr="00C7244C">
        <w:t>1.</w:t>
      </w:r>
      <w:r w:rsidRPr="00C7244C">
        <w:tab/>
        <w:t>Message contents are defined in clause 7.3.1.2.4.3.</w:t>
      </w:r>
    </w:p>
    <w:p w14:paraId="24DF0C31" w14:textId="77777777" w:rsidR="0026734E" w:rsidRPr="00C7244C" w:rsidRDefault="0026734E" w:rsidP="0026734E">
      <w:pPr>
        <w:pStyle w:val="B1"/>
      </w:pPr>
      <w:r w:rsidRPr="00C7244C">
        <w:t>2.</w:t>
      </w:r>
      <w:r w:rsidRPr="00C7244C">
        <w:tab/>
        <w:t>The power levels and settings for NR FR2 Cell 1 are set according to Annex C.1.2 and C.1.3. Cell 2 is NR FR2 target Cell, and its power levels and settings are also set according to Annex C.1.2 and C.1.3.</w:t>
      </w:r>
    </w:p>
    <w:p w14:paraId="1BE37D02" w14:textId="77777777" w:rsidR="0026734E" w:rsidRPr="00C7244C" w:rsidRDefault="0026734E" w:rsidP="0026734E">
      <w:pPr>
        <w:pStyle w:val="B1"/>
      </w:pPr>
      <w:r w:rsidRPr="00C7244C">
        <w:t>3.</w:t>
      </w:r>
      <w:r w:rsidRPr="00C7244C">
        <w:tab/>
        <w:t>The test parameters are given in Table 7.3.1.2.4.1-3.</w:t>
      </w:r>
    </w:p>
    <w:p w14:paraId="013F7AF7" w14:textId="77777777" w:rsidR="0026734E" w:rsidRPr="00C7244C" w:rsidRDefault="0026734E" w:rsidP="0026734E">
      <w:pPr>
        <w:pStyle w:val="TH"/>
      </w:pPr>
      <w:r w:rsidRPr="00C7244C">
        <w:t xml:space="preserve">Table </w:t>
      </w:r>
      <w:r w:rsidRPr="00C7244C">
        <w:rPr>
          <w:snapToGrid w:val="0"/>
        </w:rPr>
        <w:t>7.3.1.2.4.1</w:t>
      </w:r>
      <w:r w:rsidRPr="00C7244C">
        <w:t>-3</w:t>
      </w:r>
      <w:r w:rsidRPr="00C7244C">
        <w:rPr>
          <w:rFonts w:cs="v4.2.0"/>
        </w:rPr>
        <w:t>: NR SA FR2 General test parameters for Intra-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28B22E23" w14:textId="77777777" w:rsidTr="003F1727">
        <w:trPr>
          <w:cantSplit/>
          <w:trHeight w:val="187"/>
          <w:jc w:val="center"/>
        </w:trPr>
        <w:tc>
          <w:tcPr>
            <w:tcW w:w="3289" w:type="dxa"/>
            <w:gridSpan w:val="2"/>
            <w:shd w:val="clear" w:color="auto" w:fill="auto"/>
          </w:tcPr>
          <w:p w14:paraId="7B5D02E9"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3A4592CA"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1A1D3537"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6D8F2CAF" w14:textId="77777777" w:rsidR="0026734E" w:rsidRPr="00C7244C" w:rsidRDefault="0026734E" w:rsidP="003F1727">
            <w:pPr>
              <w:pStyle w:val="TAH"/>
              <w:rPr>
                <w:rFonts w:cs="Arial"/>
              </w:rPr>
            </w:pPr>
            <w:r w:rsidRPr="00C7244C">
              <w:rPr>
                <w:rFonts w:cs="Arial"/>
              </w:rPr>
              <w:t>Comment</w:t>
            </w:r>
          </w:p>
        </w:tc>
      </w:tr>
      <w:tr w:rsidR="0026734E" w:rsidRPr="00C7244C" w14:paraId="21B715B9" w14:textId="77777777" w:rsidTr="003F172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6A0B23B" w14:textId="77777777" w:rsidR="0026734E" w:rsidRPr="00C7244C" w:rsidRDefault="0026734E" w:rsidP="003F1727">
            <w:pPr>
              <w:pStyle w:val="TAL"/>
            </w:pPr>
            <w:r w:rsidRPr="00C7244C">
              <w:t>Initial conditions</w:t>
            </w:r>
          </w:p>
        </w:tc>
        <w:tc>
          <w:tcPr>
            <w:tcW w:w="1701" w:type="dxa"/>
            <w:tcBorders>
              <w:left w:val="single" w:sz="4" w:space="0" w:color="auto"/>
            </w:tcBorders>
            <w:shd w:val="clear" w:color="auto" w:fill="auto"/>
          </w:tcPr>
          <w:p w14:paraId="6DE26024"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208F35B3" w14:textId="77777777" w:rsidR="0026734E" w:rsidRPr="00C7244C" w:rsidRDefault="0026734E" w:rsidP="003F1727">
            <w:pPr>
              <w:pStyle w:val="TAC"/>
            </w:pPr>
          </w:p>
        </w:tc>
        <w:tc>
          <w:tcPr>
            <w:tcW w:w="2410" w:type="dxa"/>
            <w:shd w:val="clear" w:color="auto" w:fill="auto"/>
          </w:tcPr>
          <w:p w14:paraId="310BC7CE" w14:textId="77777777" w:rsidR="0026734E" w:rsidRPr="00C7244C" w:rsidRDefault="0026734E" w:rsidP="003F1727">
            <w:pPr>
              <w:pStyle w:val="TAC"/>
            </w:pPr>
            <w:r w:rsidRPr="00C7244C">
              <w:t>Cell 1</w:t>
            </w:r>
          </w:p>
        </w:tc>
        <w:tc>
          <w:tcPr>
            <w:tcW w:w="2835" w:type="dxa"/>
            <w:shd w:val="clear" w:color="auto" w:fill="auto"/>
          </w:tcPr>
          <w:p w14:paraId="2BFCF105" w14:textId="77777777" w:rsidR="0026734E" w:rsidRPr="00C7244C" w:rsidRDefault="0026734E" w:rsidP="003F1727">
            <w:pPr>
              <w:pStyle w:val="TAL"/>
            </w:pPr>
          </w:p>
        </w:tc>
      </w:tr>
      <w:tr w:rsidR="0026734E" w:rsidRPr="00C7244C" w14:paraId="1314ABBF" w14:textId="77777777" w:rsidTr="003F172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7C929EF" w14:textId="77777777" w:rsidR="0026734E" w:rsidRPr="00C7244C" w:rsidRDefault="0026734E" w:rsidP="003F1727">
            <w:pPr>
              <w:pStyle w:val="TAL"/>
            </w:pPr>
          </w:p>
        </w:tc>
        <w:tc>
          <w:tcPr>
            <w:tcW w:w="1701" w:type="dxa"/>
            <w:tcBorders>
              <w:left w:val="single" w:sz="4" w:space="0" w:color="auto"/>
            </w:tcBorders>
            <w:shd w:val="clear" w:color="auto" w:fill="auto"/>
          </w:tcPr>
          <w:p w14:paraId="4B5A737D"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680D6F0E" w14:textId="77777777" w:rsidR="0026734E" w:rsidRPr="00C7244C" w:rsidRDefault="0026734E" w:rsidP="003F1727">
            <w:pPr>
              <w:pStyle w:val="TAC"/>
            </w:pPr>
          </w:p>
        </w:tc>
        <w:tc>
          <w:tcPr>
            <w:tcW w:w="2410" w:type="dxa"/>
            <w:shd w:val="clear" w:color="auto" w:fill="auto"/>
          </w:tcPr>
          <w:p w14:paraId="666A5476" w14:textId="77777777" w:rsidR="0026734E" w:rsidRPr="00C7244C" w:rsidRDefault="0026734E" w:rsidP="003F1727">
            <w:pPr>
              <w:pStyle w:val="TAC"/>
            </w:pPr>
            <w:r w:rsidRPr="00C7244C">
              <w:t>Cell 2</w:t>
            </w:r>
          </w:p>
        </w:tc>
        <w:tc>
          <w:tcPr>
            <w:tcW w:w="2835" w:type="dxa"/>
            <w:shd w:val="clear" w:color="auto" w:fill="auto"/>
          </w:tcPr>
          <w:p w14:paraId="18370DAF" w14:textId="77777777" w:rsidR="0026734E" w:rsidRPr="00C7244C" w:rsidRDefault="0026734E" w:rsidP="003F1727">
            <w:pPr>
              <w:pStyle w:val="TAL"/>
            </w:pPr>
          </w:p>
        </w:tc>
      </w:tr>
      <w:tr w:rsidR="0026734E" w:rsidRPr="00C7244C" w14:paraId="7AABDB67" w14:textId="77777777" w:rsidTr="003F1727">
        <w:trPr>
          <w:cantSplit/>
          <w:trHeight w:val="187"/>
          <w:jc w:val="center"/>
        </w:trPr>
        <w:tc>
          <w:tcPr>
            <w:tcW w:w="1588" w:type="dxa"/>
            <w:tcBorders>
              <w:top w:val="single" w:sz="4" w:space="0" w:color="auto"/>
            </w:tcBorders>
            <w:shd w:val="clear" w:color="auto" w:fill="auto"/>
          </w:tcPr>
          <w:p w14:paraId="1B0D8891" w14:textId="77777777" w:rsidR="0026734E" w:rsidRPr="00C7244C" w:rsidRDefault="0026734E" w:rsidP="003F1727">
            <w:pPr>
              <w:pStyle w:val="TAL"/>
            </w:pPr>
            <w:r w:rsidRPr="00C7244C">
              <w:t>Final condition</w:t>
            </w:r>
          </w:p>
        </w:tc>
        <w:tc>
          <w:tcPr>
            <w:tcW w:w="1701" w:type="dxa"/>
            <w:shd w:val="clear" w:color="auto" w:fill="auto"/>
          </w:tcPr>
          <w:p w14:paraId="713CF5C5"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4AAD7144" w14:textId="77777777" w:rsidR="0026734E" w:rsidRPr="00C7244C" w:rsidRDefault="0026734E" w:rsidP="003F1727">
            <w:pPr>
              <w:pStyle w:val="TAC"/>
            </w:pPr>
          </w:p>
        </w:tc>
        <w:tc>
          <w:tcPr>
            <w:tcW w:w="2410" w:type="dxa"/>
            <w:shd w:val="clear" w:color="auto" w:fill="auto"/>
          </w:tcPr>
          <w:p w14:paraId="7ADF0A5A" w14:textId="77777777" w:rsidR="0026734E" w:rsidRPr="00C7244C" w:rsidRDefault="0026734E" w:rsidP="003F1727">
            <w:pPr>
              <w:pStyle w:val="TAC"/>
            </w:pPr>
            <w:r w:rsidRPr="00C7244C">
              <w:t>Cell 2</w:t>
            </w:r>
          </w:p>
        </w:tc>
        <w:tc>
          <w:tcPr>
            <w:tcW w:w="2835" w:type="dxa"/>
            <w:shd w:val="clear" w:color="auto" w:fill="auto"/>
          </w:tcPr>
          <w:p w14:paraId="599D17EE" w14:textId="77777777" w:rsidR="0026734E" w:rsidRPr="00C7244C" w:rsidRDefault="0026734E" w:rsidP="003F1727">
            <w:pPr>
              <w:pStyle w:val="TAL"/>
            </w:pPr>
          </w:p>
        </w:tc>
      </w:tr>
      <w:tr w:rsidR="0026734E" w:rsidRPr="00C7244C" w14:paraId="4B9F44A3" w14:textId="77777777" w:rsidTr="003F1727">
        <w:trPr>
          <w:cantSplit/>
          <w:trHeight w:val="187"/>
          <w:jc w:val="center"/>
        </w:trPr>
        <w:tc>
          <w:tcPr>
            <w:tcW w:w="3289" w:type="dxa"/>
            <w:gridSpan w:val="2"/>
            <w:shd w:val="clear" w:color="auto" w:fill="auto"/>
          </w:tcPr>
          <w:p w14:paraId="2E0CE55F" w14:textId="77777777" w:rsidR="0026734E" w:rsidRPr="00C7244C" w:rsidRDefault="0026734E" w:rsidP="003F1727">
            <w:pPr>
              <w:pStyle w:val="TAL"/>
            </w:pPr>
            <w:r w:rsidRPr="00C7244C">
              <w:t>Access Barring Information</w:t>
            </w:r>
          </w:p>
        </w:tc>
        <w:tc>
          <w:tcPr>
            <w:tcW w:w="708" w:type="dxa"/>
            <w:shd w:val="clear" w:color="auto" w:fill="auto"/>
          </w:tcPr>
          <w:p w14:paraId="3FC8372B" w14:textId="77777777" w:rsidR="0026734E" w:rsidRPr="00C7244C" w:rsidRDefault="0026734E" w:rsidP="003F1727">
            <w:pPr>
              <w:pStyle w:val="TAC"/>
            </w:pPr>
            <w:r w:rsidRPr="00C7244C">
              <w:t>-</w:t>
            </w:r>
          </w:p>
        </w:tc>
        <w:tc>
          <w:tcPr>
            <w:tcW w:w="2410" w:type="dxa"/>
            <w:shd w:val="clear" w:color="auto" w:fill="auto"/>
          </w:tcPr>
          <w:p w14:paraId="7EF9354C" w14:textId="77777777" w:rsidR="0026734E" w:rsidRPr="00C7244C" w:rsidRDefault="0026734E" w:rsidP="003F1727">
            <w:pPr>
              <w:pStyle w:val="TAC"/>
            </w:pPr>
            <w:r w:rsidRPr="00C7244C">
              <w:t>Not Sent</w:t>
            </w:r>
          </w:p>
        </w:tc>
        <w:tc>
          <w:tcPr>
            <w:tcW w:w="2835" w:type="dxa"/>
            <w:shd w:val="clear" w:color="auto" w:fill="auto"/>
          </w:tcPr>
          <w:p w14:paraId="397EAC28" w14:textId="77777777" w:rsidR="0026734E" w:rsidRPr="00C7244C" w:rsidRDefault="0026734E" w:rsidP="003F1727">
            <w:pPr>
              <w:pStyle w:val="TAL"/>
            </w:pPr>
            <w:r w:rsidRPr="00C7244C">
              <w:t>No additional delays in random access procedure.</w:t>
            </w:r>
          </w:p>
        </w:tc>
      </w:tr>
      <w:tr w:rsidR="0026734E" w:rsidRPr="00C7244C" w14:paraId="7581F299" w14:textId="77777777" w:rsidTr="003F1727">
        <w:trPr>
          <w:cantSplit/>
          <w:trHeight w:val="187"/>
          <w:jc w:val="center"/>
        </w:trPr>
        <w:tc>
          <w:tcPr>
            <w:tcW w:w="3289" w:type="dxa"/>
            <w:gridSpan w:val="2"/>
            <w:shd w:val="clear" w:color="auto" w:fill="auto"/>
          </w:tcPr>
          <w:p w14:paraId="3818ED58" w14:textId="77777777" w:rsidR="0026734E" w:rsidRPr="00C7244C" w:rsidRDefault="0026734E" w:rsidP="003F1727">
            <w:pPr>
              <w:pStyle w:val="TAL"/>
            </w:pPr>
            <w:r w:rsidRPr="00C7244C">
              <w:t>Time offset between cells</w:t>
            </w:r>
          </w:p>
        </w:tc>
        <w:tc>
          <w:tcPr>
            <w:tcW w:w="708" w:type="dxa"/>
            <w:shd w:val="clear" w:color="auto" w:fill="auto"/>
          </w:tcPr>
          <w:p w14:paraId="2F56116D" w14:textId="77777777" w:rsidR="0026734E" w:rsidRPr="00C7244C" w:rsidRDefault="0026734E" w:rsidP="003F1727">
            <w:pPr>
              <w:pStyle w:val="TAC"/>
            </w:pPr>
          </w:p>
        </w:tc>
        <w:tc>
          <w:tcPr>
            <w:tcW w:w="2410" w:type="dxa"/>
            <w:shd w:val="clear" w:color="auto" w:fill="auto"/>
          </w:tcPr>
          <w:p w14:paraId="13E74EE1" w14:textId="77777777" w:rsidR="0026734E" w:rsidRPr="00C7244C" w:rsidRDefault="0026734E" w:rsidP="003F1727">
            <w:pPr>
              <w:pStyle w:val="TAC"/>
            </w:pPr>
            <w:r w:rsidRPr="00C7244C">
              <w:t xml:space="preserve">3 </w:t>
            </w:r>
            <w:r w:rsidRPr="00C7244C">
              <w:sym w:font="Symbol" w:char="F06D"/>
            </w:r>
            <w:r w:rsidRPr="00C7244C">
              <w:t>s</w:t>
            </w:r>
          </w:p>
        </w:tc>
        <w:tc>
          <w:tcPr>
            <w:tcW w:w="2835" w:type="dxa"/>
            <w:shd w:val="clear" w:color="auto" w:fill="auto"/>
          </w:tcPr>
          <w:p w14:paraId="2BC9BDC5" w14:textId="77777777" w:rsidR="0026734E" w:rsidRPr="00C7244C" w:rsidRDefault="0026734E" w:rsidP="003F1727">
            <w:pPr>
              <w:pStyle w:val="TAL"/>
            </w:pPr>
            <w:r w:rsidRPr="00C7244C">
              <w:t>Synchronous cells</w:t>
            </w:r>
          </w:p>
        </w:tc>
      </w:tr>
      <w:tr w:rsidR="0026734E" w:rsidRPr="00C7244C" w14:paraId="7AA85FB6" w14:textId="77777777" w:rsidTr="003F1727">
        <w:trPr>
          <w:cantSplit/>
          <w:trHeight w:val="187"/>
          <w:jc w:val="center"/>
        </w:trPr>
        <w:tc>
          <w:tcPr>
            <w:tcW w:w="3289" w:type="dxa"/>
            <w:gridSpan w:val="2"/>
            <w:shd w:val="clear" w:color="auto" w:fill="auto"/>
          </w:tcPr>
          <w:p w14:paraId="1544D517" w14:textId="77777777" w:rsidR="0026734E" w:rsidRPr="00C7244C" w:rsidRDefault="0026734E" w:rsidP="003F1727">
            <w:pPr>
              <w:pStyle w:val="TAL"/>
            </w:pPr>
            <w:r w:rsidRPr="00C7244C">
              <w:t>T1</w:t>
            </w:r>
          </w:p>
        </w:tc>
        <w:tc>
          <w:tcPr>
            <w:tcW w:w="708" w:type="dxa"/>
            <w:shd w:val="clear" w:color="auto" w:fill="auto"/>
          </w:tcPr>
          <w:p w14:paraId="0CAF906D" w14:textId="77777777" w:rsidR="0026734E" w:rsidRPr="00C7244C" w:rsidRDefault="0026734E" w:rsidP="003F1727">
            <w:pPr>
              <w:pStyle w:val="TAC"/>
            </w:pPr>
            <w:r w:rsidRPr="00C7244C">
              <w:t>s</w:t>
            </w:r>
          </w:p>
        </w:tc>
        <w:tc>
          <w:tcPr>
            <w:tcW w:w="2410" w:type="dxa"/>
            <w:shd w:val="clear" w:color="auto" w:fill="auto"/>
          </w:tcPr>
          <w:p w14:paraId="46445A7F" w14:textId="77777777" w:rsidR="0026734E" w:rsidRPr="00C7244C" w:rsidRDefault="0026734E" w:rsidP="003F1727">
            <w:pPr>
              <w:pStyle w:val="TAC"/>
            </w:pPr>
            <w:r w:rsidRPr="00C7244C">
              <w:t>5</w:t>
            </w:r>
          </w:p>
        </w:tc>
        <w:tc>
          <w:tcPr>
            <w:tcW w:w="2835" w:type="dxa"/>
            <w:shd w:val="clear" w:color="auto" w:fill="auto"/>
          </w:tcPr>
          <w:p w14:paraId="47509D1E" w14:textId="77777777" w:rsidR="0026734E" w:rsidRPr="00C7244C" w:rsidRDefault="0026734E" w:rsidP="003F1727">
            <w:pPr>
              <w:pStyle w:val="TAL"/>
            </w:pPr>
          </w:p>
        </w:tc>
      </w:tr>
      <w:tr w:rsidR="0026734E" w:rsidRPr="00C7244C" w14:paraId="5F043E72" w14:textId="77777777" w:rsidTr="003F1727">
        <w:trPr>
          <w:cantSplit/>
          <w:trHeight w:val="187"/>
          <w:jc w:val="center"/>
        </w:trPr>
        <w:tc>
          <w:tcPr>
            <w:tcW w:w="3289" w:type="dxa"/>
            <w:gridSpan w:val="2"/>
            <w:shd w:val="clear" w:color="auto" w:fill="auto"/>
          </w:tcPr>
          <w:p w14:paraId="286CC4D3" w14:textId="77777777" w:rsidR="0026734E" w:rsidRPr="00C7244C" w:rsidRDefault="0026734E" w:rsidP="003F1727">
            <w:pPr>
              <w:pStyle w:val="TAL"/>
            </w:pPr>
            <w:r w:rsidRPr="00C7244C">
              <w:t>T2</w:t>
            </w:r>
          </w:p>
        </w:tc>
        <w:tc>
          <w:tcPr>
            <w:tcW w:w="708" w:type="dxa"/>
            <w:shd w:val="clear" w:color="auto" w:fill="auto"/>
          </w:tcPr>
          <w:p w14:paraId="6FC7A84B" w14:textId="77777777" w:rsidR="0026734E" w:rsidRPr="00C7244C" w:rsidRDefault="0026734E" w:rsidP="003F1727">
            <w:pPr>
              <w:pStyle w:val="TAC"/>
            </w:pPr>
            <w:r w:rsidRPr="00C7244C">
              <w:t>s</w:t>
            </w:r>
          </w:p>
        </w:tc>
        <w:tc>
          <w:tcPr>
            <w:tcW w:w="2410" w:type="dxa"/>
            <w:shd w:val="clear" w:color="auto" w:fill="auto"/>
          </w:tcPr>
          <w:p w14:paraId="599036B0" w14:textId="77777777" w:rsidR="0026734E" w:rsidRPr="00C7244C" w:rsidRDefault="0026734E" w:rsidP="003F1727">
            <w:pPr>
              <w:pStyle w:val="TAC"/>
            </w:pPr>
            <w:r w:rsidRPr="00C7244C">
              <w:sym w:font="Symbol" w:char="F0A3"/>
            </w:r>
            <w:r w:rsidRPr="00C7244C">
              <w:t>10</w:t>
            </w:r>
          </w:p>
        </w:tc>
        <w:tc>
          <w:tcPr>
            <w:tcW w:w="2835" w:type="dxa"/>
            <w:shd w:val="clear" w:color="auto" w:fill="auto"/>
          </w:tcPr>
          <w:p w14:paraId="0C8ED814" w14:textId="77777777" w:rsidR="0026734E" w:rsidRPr="00C7244C" w:rsidRDefault="0026734E" w:rsidP="003F1727">
            <w:pPr>
              <w:pStyle w:val="TAL"/>
            </w:pPr>
          </w:p>
        </w:tc>
      </w:tr>
    </w:tbl>
    <w:p w14:paraId="40DC8AAF" w14:textId="77777777" w:rsidR="0026734E" w:rsidRPr="00C7244C" w:rsidRDefault="0026734E" w:rsidP="0026734E"/>
    <w:p w14:paraId="67C12B4C" w14:textId="77777777" w:rsidR="0026734E" w:rsidRPr="00C7244C" w:rsidRDefault="0026734E" w:rsidP="0026734E">
      <w:pPr>
        <w:pStyle w:val="H6"/>
      </w:pPr>
      <w:r w:rsidRPr="00C7244C">
        <w:t>7.3.1.2.4.2</w:t>
      </w:r>
      <w:r w:rsidRPr="00C7244C">
        <w:tab/>
        <w:t>Test procedure</w:t>
      </w:r>
    </w:p>
    <w:p w14:paraId="78A6E6A3" w14:textId="77777777" w:rsidR="0026734E" w:rsidRPr="00C7244C" w:rsidRDefault="0026734E" w:rsidP="0026734E">
      <w:r w:rsidRPr="00C7244C">
        <w:rPr>
          <w:rFonts w:eastAsia="Batang"/>
        </w:rPr>
        <w:t xml:space="preserve">The test scenario comprises of one FR2 RF channel with two intra-frequency NR cells. </w:t>
      </w:r>
      <w:r w:rsidRPr="00C7244C">
        <w:rPr>
          <w:rFonts w:cs="v4.2.0"/>
        </w:rPr>
        <w:t>NR Cell 1 is the source PCell and NR Cell 2 is the target Pcell. General parameters for Cell 1 and Cell 2 are given in Table 7.3.1.2.4.1-3 and Table 7.3.1.2.5-1 respectively.</w:t>
      </w:r>
      <w:r w:rsidRPr="00C7244C">
        <w:rPr>
          <w:rFonts w:eastAsia="Batang"/>
        </w:rPr>
        <w:t xml:space="preserve"> No gap patterns are configured in the test case</w:t>
      </w:r>
      <w:r w:rsidRPr="00C7244C">
        <w:t>.</w:t>
      </w:r>
    </w:p>
    <w:p w14:paraId="35EAE7DD" w14:textId="77777777" w:rsidR="0026734E" w:rsidRPr="00C7244C" w:rsidRDefault="0026734E" w:rsidP="0026734E">
      <w:pPr>
        <w:rPr>
          <w:rFonts w:eastAsia="Batang"/>
        </w:rPr>
      </w:pPr>
      <w:r w:rsidRPr="00C7244C">
        <w:t>T</w:t>
      </w:r>
      <w:r w:rsidRPr="00C7244C">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FCDCB73" w14:textId="77777777" w:rsidR="0026734E"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6502BD29"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351FCB8D"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2.5-1. Propagation</w:t>
      </w:r>
      <w:r w:rsidRPr="00C7244C">
        <w:t xml:space="preserve"> conditions are set according to Annex C clause C.2.2. </w:t>
      </w:r>
      <w:r w:rsidRPr="00C7244C">
        <w:rPr>
          <w:rFonts w:eastAsia="v4.2.0"/>
        </w:rPr>
        <w:t>T1 starts.</w:t>
      </w:r>
    </w:p>
    <w:p w14:paraId="1FD0AB27"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2342C339"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2</w:t>
      </w:r>
      <w:r w:rsidRPr="00C7244C">
        <w:rPr>
          <w:rFonts w:eastAsia="??"/>
        </w:rPr>
        <w:t>.5-1</w:t>
      </w:r>
      <w:r w:rsidRPr="00C7244C">
        <w:t>. T2 starts.</w:t>
      </w:r>
    </w:p>
    <w:p w14:paraId="53482332"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117B0591" w14:textId="77777777" w:rsidR="0026734E" w:rsidRPr="00C7244C" w:rsidRDefault="0026734E" w:rsidP="0026734E">
      <w:pPr>
        <w:pStyle w:val="B1"/>
      </w:pPr>
      <w:r w:rsidRPr="00C7244C">
        <w:t>6.</w:t>
      </w:r>
      <w:r w:rsidRPr="00C7244C">
        <w:tab/>
        <w:t>If the UE transmits the uplink PRACH channel to Cell 2 less than 232 ms from the beginning of time period T2 then the number of successful tests is increased by one. Otherwise, the number of failure tests is increased by one.</w:t>
      </w:r>
    </w:p>
    <w:p w14:paraId="37913B55"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599DF36F" w14:textId="15A8C7C0" w:rsidR="0026734E" w:rsidRPr="00C7244C" w:rsidRDefault="0026734E" w:rsidP="0026734E">
      <w:pPr>
        <w:pStyle w:val="B1"/>
      </w:pPr>
      <w:r w:rsidRPr="00C7244C">
        <w:t>8.</w:t>
      </w:r>
      <w:r w:rsidRPr="00C7244C">
        <w:tab/>
        <w:t xml:space="preserve">Set Cell 2 physical cell identity = ((current cell 2 physical cell identity + </w:t>
      </w:r>
      <w:r w:rsidR="009D0424" w:rsidRPr="009D0424">
        <w:t>3</w:t>
      </w:r>
      <w:r w:rsidRPr="00C7244C">
        <w:t xml:space="preserve">) mod </w:t>
      </w:r>
      <w:r w:rsidR="009D0424" w:rsidRPr="009D0424">
        <w:t>1008</w:t>
      </w:r>
      <w:r w:rsidRPr="00C7244C">
        <w:t xml:space="preserve">) for next iteration of the test procedure loop. </w:t>
      </w:r>
    </w:p>
    <w:p w14:paraId="1B90D513" w14:textId="77777777" w:rsidR="0026734E" w:rsidRPr="00C7244C" w:rsidRDefault="0026734E" w:rsidP="0026734E">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1E4AF506" w14:textId="77777777" w:rsidR="0026734E" w:rsidRPr="00C7244C" w:rsidRDefault="0026734E" w:rsidP="0026734E">
      <w:pPr>
        <w:pStyle w:val="H6"/>
      </w:pPr>
      <w:r w:rsidRPr="00C7244C">
        <w:t>7.3.1.2.4.3</w:t>
      </w:r>
      <w:r w:rsidRPr="00C7244C">
        <w:tab/>
        <w:t>Message contents</w:t>
      </w:r>
    </w:p>
    <w:p w14:paraId="3CA6A6B8"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6056BBE1" w14:textId="77777777" w:rsidR="0026734E" w:rsidRPr="00C7244C" w:rsidRDefault="0026734E" w:rsidP="0026734E">
      <w:pPr>
        <w:pStyle w:val="TH"/>
      </w:pPr>
      <w:r w:rsidRPr="00C7244C">
        <w:t xml:space="preserve">Table </w:t>
      </w:r>
      <w:r w:rsidRPr="00C7244C">
        <w:rPr>
          <w:snapToGrid w:val="0"/>
        </w:rPr>
        <w:t>7.3.1.2.4.3</w:t>
      </w:r>
      <w:r w:rsidRPr="00C7244C">
        <w:t>-1</w:t>
      </w:r>
      <w:r w:rsidRPr="00C7244C">
        <w:rPr>
          <w:rFonts w:cs="v4.2.0"/>
        </w:rPr>
        <w:t>: NR SA FR2 Common exception message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19B7F188"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A729B2C" w14:textId="77777777" w:rsidR="0026734E" w:rsidRPr="00C7244C" w:rsidRDefault="0026734E" w:rsidP="003F1727">
            <w:pPr>
              <w:pStyle w:val="TAH"/>
            </w:pPr>
            <w:r w:rsidRPr="00C7244C">
              <w:t>Default Message Contents</w:t>
            </w:r>
          </w:p>
        </w:tc>
      </w:tr>
      <w:tr w:rsidR="0026734E" w:rsidRPr="00C7244C" w14:paraId="055BE56A"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99C56"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BAF7658" w14:textId="77777777" w:rsidR="0026734E" w:rsidRPr="00C7244C" w:rsidRDefault="0026734E" w:rsidP="003F1727">
            <w:pPr>
              <w:pStyle w:val="TAL"/>
              <w:rPr>
                <w:lang w:eastAsia="zh-TW"/>
              </w:rPr>
            </w:pPr>
          </w:p>
        </w:tc>
      </w:tr>
      <w:tr w:rsidR="0026734E" w:rsidRPr="00C7244C" w14:paraId="18257428"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17CC603"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AC524E7" w14:textId="77777777" w:rsidR="0026734E" w:rsidRPr="00C7244C" w:rsidRDefault="0026734E" w:rsidP="003F1727">
            <w:pPr>
              <w:pStyle w:val="TAL"/>
            </w:pPr>
            <w:r w:rsidRPr="00C7244C">
              <w:t>Table H.3.2-2 with Condition RBConfig_KeyChange</w:t>
            </w:r>
          </w:p>
        </w:tc>
      </w:tr>
    </w:tbl>
    <w:p w14:paraId="6FE5EBE2" w14:textId="77777777" w:rsidR="0026734E" w:rsidRPr="00C7244C" w:rsidRDefault="0026734E" w:rsidP="0026734E">
      <w:pPr>
        <w:rPr>
          <w:lang w:eastAsia="zh-CN"/>
        </w:rPr>
      </w:pPr>
    </w:p>
    <w:p w14:paraId="629736A2" w14:textId="77777777" w:rsidR="0026734E" w:rsidRPr="00C7244C" w:rsidRDefault="0026734E" w:rsidP="0026734E">
      <w:pPr>
        <w:pStyle w:val="H6"/>
      </w:pPr>
      <w:r w:rsidRPr="00C7244C">
        <w:t>7.3.1.2.5</w:t>
      </w:r>
      <w:r w:rsidRPr="00C7244C">
        <w:tab/>
        <w:t>Test requirements</w:t>
      </w:r>
    </w:p>
    <w:p w14:paraId="5E17D6AB" w14:textId="77777777" w:rsidR="0026734E" w:rsidRPr="00C7244C" w:rsidRDefault="0026734E" w:rsidP="0026734E">
      <w:pPr>
        <w:rPr>
          <w:lang w:eastAsia="sv-SE"/>
        </w:rPr>
      </w:pPr>
      <w:r w:rsidRPr="00C7244C">
        <w:rPr>
          <w:lang w:eastAsia="sv-SE"/>
        </w:rPr>
        <w:t>Table 7.3.1.2.5-1 defines the primary level settings including test tolerances for all tests.</w:t>
      </w:r>
    </w:p>
    <w:p w14:paraId="53933496" w14:textId="77777777" w:rsidR="0026734E" w:rsidRPr="00C7244C" w:rsidRDefault="0026734E" w:rsidP="0026734E">
      <w:pPr>
        <w:pStyle w:val="TH"/>
      </w:pPr>
      <w:r w:rsidRPr="00C7244C">
        <w:t xml:space="preserve">Table </w:t>
      </w:r>
      <w:r w:rsidRPr="00C7244C">
        <w:rPr>
          <w:snapToGrid w:val="0"/>
        </w:rPr>
        <w:t>7.3.1.2.5-1</w:t>
      </w:r>
      <w:r w:rsidRPr="00C7244C">
        <w:rPr>
          <w:rFonts w:cs="v4.2.0"/>
        </w:rPr>
        <w:t>: NR SA FR2 Cell specific test parameters for Intra-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228"/>
        <w:gridCol w:w="1075"/>
        <w:gridCol w:w="1171"/>
        <w:gridCol w:w="1162"/>
        <w:gridCol w:w="1162"/>
      </w:tblGrid>
      <w:tr w:rsidR="0026734E" w:rsidRPr="00C7244C" w14:paraId="1EF9A8F6" w14:textId="77777777" w:rsidTr="00EB0DC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51554FDC" w14:textId="77777777" w:rsidR="0026734E" w:rsidRPr="00C7244C" w:rsidRDefault="0026734E" w:rsidP="003F1727">
            <w:pPr>
              <w:pStyle w:val="TAH"/>
            </w:pPr>
            <w:r w:rsidRPr="00C7244C">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50E57DF1" w14:textId="77777777" w:rsidR="0026734E" w:rsidRPr="00C7244C" w:rsidRDefault="0026734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0F1D6A49" w14:textId="77777777" w:rsidR="0026734E" w:rsidRPr="00C7244C" w:rsidRDefault="0026734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76831CED" w14:textId="77777777" w:rsidR="0026734E" w:rsidRPr="00C7244C" w:rsidRDefault="0026734E" w:rsidP="003F1727">
            <w:pPr>
              <w:pStyle w:val="TAH"/>
            </w:pPr>
            <w:r w:rsidRPr="00C7244C">
              <w:t>Cell 2</w:t>
            </w:r>
          </w:p>
        </w:tc>
      </w:tr>
      <w:tr w:rsidR="0026734E" w:rsidRPr="00C7244C" w14:paraId="2C67F46A" w14:textId="77777777" w:rsidTr="00EB0DC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AD39864" w14:textId="77777777" w:rsidR="0026734E" w:rsidRPr="00C7244C" w:rsidRDefault="0026734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8A28EA" w14:textId="77777777" w:rsidR="0026734E" w:rsidRPr="00C7244C" w:rsidRDefault="0026734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19508B20" w14:textId="77777777" w:rsidR="0026734E" w:rsidRPr="00C7244C" w:rsidRDefault="0026734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41F6169A" w14:textId="77777777" w:rsidR="0026734E" w:rsidRPr="00C7244C" w:rsidRDefault="0026734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18CDF2D5" w14:textId="77777777" w:rsidR="0026734E" w:rsidRPr="00C7244C" w:rsidRDefault="0026734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2FE98389" w14:textId="77777777" w:rsidR="0026734E" w:rsidRPr="00C7244C" w:rsidRDefault="0026734E" w:rsidP="003F1727">
            <w:pPr>
              <w:pStyle w:val="TAH"/>
            </w:pPr>
            <w:r w:rsidRPr="00C7244C">
              <w:t>T2</w:t>
            </w:r>
          </w:p>
        </w:tc>
      </w:tr>
      <w:tr w:rsidR="0026734E" w:rsidRPr="00C7244C" w14:paraId="13D90AB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185196" w14:textId="77777777" w:rsidR="0026734E" w:rsidRPr="00C7244C" w:rsidRDefault="0026734E" w:rsidP="003F1727">
            <w:pPr>
              <w:pStyle w:val="TAL"/>
              <w:rPr>
                <w:rFonts w:eastAsia="Calibri"/>
                <w:szCs w:val="22"/>
              </w:rPr>
            </w:pPr>
            <w:r w:rsidRPr="00C7244C">
              <w:t>Assumption for UE beams</w:t>
            </w:r>
            <w:r w:rsidRPr="00C7244C">
              <w:rPr>
                <w:vertAlign w:val="superscript"/>
              </w:rPr>
              <w:t>Note 6</w:t>
            </w:r>
          </w:p>
        </w:tc>
        <w:tc>
          <w:tcPr>
            <w:tcW w:w="1230" w:type="dxa"/>
            <w:tcBorders>
              <w:top w:val="single" w:sz="4" w:space="0" w:color="auto"/>
              <w:left w:val="single" w:sz="4" w:space="0" w:color="auto"/>
              <w:bottom w:val="single" w:sz="4" w:space="0" w:color="auto"/>
              <w:right w:val="single" w:sz="4" w:space="0" w:color="auto"/>
            </w:tcBorders>
          </w:tcPr>
          <w:p w14:paraId="5EFEC17B"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E516B4A" w14:textId="77777777" w:rsidR="0026734E" w:rsidRPr="00C7244C" w:rsidRDefault="0026734E" w:rsidP="003F1727">
            <w:pPr>
              <w:pStyle w:val="TAC"/>
              <w:rPr>
                <w:b/>
              </w:rPr>
            </w:pPr>
            <w:r w:rsidRPr="00C7244C">
              <w:t>Rough</w:t>
            </w:r>
          </w:p>
        </w:tc>
        <w:tc>
          <w:tcPr>
            <w:tcW w:w="2309" w:type="dxa"/>
            <w:gridSpan w:val="2"/>
            <w:tcBorders>
              <w:top w:val="single" w:sz="4" w:space="0" w:color="auto"/>
              <w:left w:val="single" w:sz="4" w:space="0" w:color="auto"/>
              <w:bottom w:val="single" w:sz="4" w:space="0" w:color="auto"/>
              <w:right w:val="single" w:sz="4" w:space="0" w:color="auto"/>
            </w:tcBorders>
          </w:tcPr>
          <w:p w14:paraId="448DED65" w14:textId="77777777" w:rsidR="0026734E" w:rsidRPr="00C7244C" w:rsidRDefault="0026734E" w:rsidP="003F1727">
            <w:pPr>
              <w:pStyle w:val="TAC"/>
              <w:rPr>
                <w:b/>
              </w:rPr>
            </w:pPr>
            <w:r w:rsidRPr="00C7244C">
              <w:t>Rough</w:t>
            </w:r>
          </w:p>
        </w:tc>
      </w:tr>
      <w:tr w:rsidR="0026734E" w:rsidRPr="00C7244C" w14:paraId="26BF759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87DE6B4" w14:textId="77777777" w:rsidR="0026734E" w:rsidRPr="00C7244C" w:rsidRDefault="0026734E" w:rsidP="003F1727">
            <w:pPr>
              <w:pStyle w:val="TAL"/>
              <w:rPr>
                <w:rFonts w:eastAsia="Calibri" w:cs="Arial"/>
                <w:szCs w:val="22"/>
              </w:rPr>
            </w:pPr>
            <w:r w:rsidRPr="00C7244C">
              <w:rPr>
                <w:rFonts w:eastAsia="Calibri" w:cs="Arial"/>
                <w:szCs w:val="22"/>
              </w:rPr>
              <w:t>AoA setup</w:t>
            </w:r>
          </w:p>
        </w:tc>
        <w:tc>
          <w:tcPr>
            <w:tcW w:w="1230" w:type="dxa"/>
            <w:tcBorders>
              <w:top w:val="single" w:sz="4" w:space="0" w:color="auto"/>
              <w:left w:val="single" w:sz="4" w:space="0" w:color="auto"/>
              <w:bottom w:val="single" w:sz="4" w:space="0" w:color="auto"/>
              <w:right w:val="single" w:sz="4" w:space="0" w:color="auto"/>
            </w:tcBorders>
          </w:tcPr>
          <w:p w14:paraId="61084C66" w14:textId="77777777" w:rsidR="0026734E" w:rsidRPr="00C7244C" w:rsidRDefault="0026734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tcPr>
          <w:p w14:paraId="1667CA10" w14:textId="77777777" w:rsidR="0026734E" w:rsidRPr="00C7244C" w:rsidRDefault="0026734E" w:rsidP="003F1727">
            <w:pPr>
              <w:pStyle w:val="TAC"/>
              <w:rPr>
                <w:b/>
              </w:rPr>
            </w:pPr>
            <w:r w:rsidRPr="00C7244C">
              <w:rPr>
                <w:rFonts w:cs="Arial"/>
              </w:rPr>
              <w:t>Setup 1 as defined in A.9</w:t>
            </w:r>
          </w:p>
        </w:tc>
      </w:tr>
      <w:tr w:rsidR="0026734E" w:rsidRPr="00C7244C" w14:paraId="731B939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0F2163" w14:textId="77777777" w:rsidR="0026734E" w:rsidRPr="00C7244C" w:rsidRDefault="0026734E" w:rsidP="003F1727">
            <w:pPr>
              <w:pStyle w:val="TAL"/>
              <w:rPr>
                <w:rFonts w:eastAsia="Calibri" w:cs="Arial"/>
                <w:szCs w:val="22"/>
              </w:rPr>
            </w:pPr>
            <w:r w:rsidRPr="00C7244C">
              <w:rPr>
                <w:rFonts w:eastAsia="Calibri" w:cs="Arial"/>
                <w:szCs w:val="22"/>
              </w:rPr>
              <w:t>NR RF Channel Number</w:t>
            </w:r>
          </w:p>
        </w:tc>
        <w:tc>
          <w:tcPr>
            <w:tcW w:w="1230" w:type="dxa"/>
            <w:tcBorders>
              <w:top w:val="single" w:sz="4" w:space="0" w:color="auto"/>
              <w:left w:val="single" w:sz="4" w:space="0" w:color="auto"/>
              <w:bottom w:val="single" w:sz="4" w:space="0" w:color="auto"/>
              <w:right w:val="single" w:sz="4" w:space="0" w:color="auto"/>
            </w:tcBorders>
          </w:tcPr>
          <w:p w14:paraId="51808C49"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4B92A4A3" w14:textId="77777777" w:rsidR="0026734E" w:rsidRPr="00C7244C" w:rsidRDefault="0026734E" w:rsidP="003F1727">
            <w:pPr>
              <w:pStyle w:val="TAC"/>
              <w:rPr>
                <w:b/>
              </w:rPr>
            </w:pPr>
            <w:r w:rsidRPr="00C7244C">
              <w:rPr>
                <w:b/>
              </w:rPr>
              <w:t>1</w:t>
            </w:r>
          </w:p>
        </w:tc>
        <w:tc>
          <w:tcPr>
            <w:tcW w:w="2309" w:type="dxa"/>
            <w:gridSpan w:val="2"/>
            <w:tcBorders>
              <w:top w:val="single" w:sz="4" w:space="0" w:color="auto"/>
              <w:left w:val="single" w:sz="4" w:space="0" w:color="auto"/>
              <w:bottom w:val="single" w:sz="4" w:space="0" w:color="auto"/>
              <w:right w:val="single" w:sz="4" w:space="0" w:color="auto"/>
            </w:tcBorders>
          </w:tcPr>
          <w:p w14:paraId="53C2CC11" w14:textId="77777777" w:rsidR="0026734E" w:rsidRPr="00C7244C" w:rsidRDefault="0026734E" w:rsidP="003F1727">
            <w:pPr>
              <w:pStyle w:val="TAC"/>
              <w:rPr>
                <w:b/>
              </w:rPr>
            </w:pPr>
            <w:r w:rsidRPr="00C7244C">
              <w:rPr>
                <w:b/>
              </w:rPr>
              <w:t>1</w:t>
            </w:r>
          </w:p>
        </w:tc>
      </w:tr>
      <w:tr w:rsidR="0026734E" w:rsidRPr="00C7244C" w14:paraId="51852D91"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03FB26BD" w14:textId="77777777" w:rsidR="0026734E" w:rsidRPr="00C7244C" w:rsidRDefault="0026734E" w:rsidP="003F1727">
            <w:pPr>
              <w:pStyle w:val="TAL"/>
              <w:rPr>
                <w:rFonts w:cs="Arial"/>
              </w:rPr>
            </w:pPr>
            <w:r w:rsidRPr="00C7244C">
              <w:rPr>
                <w:rFonts w:cs="Arial"/>
              </w:rPr>
              <w:t>Duplex mode</w:t>
            </w:r>
          </w:p>
        </w:tc>
        <w:tc>
          <w:tcPr>
            <w:tcW w:w="1230" w:type="dxa"/>
            <w:tcBorders>
              <w:top w:val="single" w:sz="4" w:space="0" w:color="auto"/>
              <w:left w:val="single" w:sz="4" w:space="0" w:color="auto"/>
              <w:right w:val="single" w:sz="4" w:space="0" w:color="auto"/>
            </w:tcBorders>
          </w:tcPr>
          <w:p w14:paraId="5509CA6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73A66532" w14:textId="77777777" w:rsidR="0026734E" w:rsidRPr="00C7244C" w:rsidRDefault="0026734E" w:rsidP="003F1727">
            <w:pPr>
              <w:pStyle w:val="TAC"/>
              <w:rPr>
                <w:rFonts w:cs="Arial"/>
              </w:rPr>
            </w:pPr>
            <w:r w:rsidRPr="00C7244C">
              <w:rPr>
                <w:rFonts w:cs="Arial"/>
              </w:rPr>
              <w:t>TDD</w:t>
            </w:r>
          </w:p>
        </w:tc>
      </w:tr>
      <w:tr w:rsidR="0026734E" w:rsidRPr="00C7244C" w14:paraId="131CAB89"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7D31FDFF" w14:textId="77777777" w:rsidR="0026734E" w:rsidRPr="00C7244C" w:rsidRDefault="0026734E" w:rsidP="003F1727">
            <w:pPr>
              <w:pStyle w:val="TAL"/>
              <w:rPr>
                <w:rFonts w:cs="Arial"/>
              </w:rPr>
            </w:pPr>
            <w:r w:rsidRPr="00C7244C">
              <w:rPr>
                <w:rFonts w:cs="Arial"/>
              </w:rPr>
              <w:t>TDD configuration</w:t>
            </w:r>
          </w:p>
        </w:tc>
        <w:tc>
          <w:tcPr>
            <w:tcW w:w="1230" w:type="dxa"/>
            <w:tcBorders>
              <w:top w:val="single" w:sz="4" w:space="0" w:color="auto"/>
              <w:left w:val="single" w:sz="4" w:space="0" w:color="auto"/>
              <w:right w:val="single" w:sz="4" w:space="0" w:color="auto"/>
            </w:tcBorders>
          </w:tcPr>
          <w:p w14:paraId="01EA162D"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C617D9D" w14:textId="77777777" w:rsidR="0026734E" w:rsidRPr="00C7244C" w:rsidRDefault="0026734E" w:rsidP="003F1727">
            <w:pPr>
              <w:pStyle w:val="TAC"/>
              <w:rPr>
                <w:rFonts w:cs="Arial"/>
              </w:rPr>
            </w:pPr>
            <w:r w:rsidRPr="00C7244C">
              <w:rPr>
                <w:rFonts w:cs="Arial"/>
              </w:rPr>
              <w:t>TDDConf.3.1</w:t>
            </w:r>
          </w:p>
        </w:tc>
      </w:tr>
      <w:tr w:rsidR="0026734E" w:rsidRPr="00C7244C" w14:paraId="317B87A8"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DED536B" w14:textId="77777777" w:rsidR="0026734E" w:rsidRPr="00C7244C" w:rsidRDefault="0026734E" w:rsidP="003F1727">
            <w:pPr>
              <w:pStyle w:val="TAL"/>
              <w:rPr>
                <w:rFonts w:cs="Arial"/>
              </w:rPr>
            </w:pPr>
            <w:r w:rsidRPr="00C7244C">
              <w:rPr>
                <w:rFonts w:cs="Arial"/>
              </w:rPr>
              <w:t>BW</w:t>
            </w:r>
            <w:r w:rsidRPr="00C7244C">
              <w:rPr>
                <w:rFonts w:cs="Arial"/>
                <w:vertAlign w:val="subscript"/>
              </w:rPr>
              <w:t>channel</w:t>
            </w:r>
          </w:p>
        </w:tc>
        <w:tc>
          <w:tcPr>
            <w:tcW w:w="1230" w:type="dxa"/>
            <w:tcBorders>
              <w:top w:val="single" w:sz="4" w:space="0" w:color="auto"/>
              <w:left w:val="single" w:sz="4" w:space="0" w:color="auto"/>
              <w:right w:val="single" w:sz="4" w:space="0" w:color="auto"/>
            </w:tcBorders>
          </w:tcPr>
          <w:p w14:paraId="24A6045B" w14:textId="77777777" w:rsidR="0026734E" w:rsidRPr="00C7244C" w:rsidRDefault="0026734E" w:rsidP="003F1727">
            <w:pPr>
              <w:pStyle w:val="TAC"/>
              <w:rPr>
                <w:rFonts w:cs="Arial"/>
              </w:rPr>
            </w:pPr>
            <w:r w:rsidRPr="00C7244C">
              <w:rPr>
                <w:rFonts w:cs="Arial"/>
              </w:rPr>
              <w:t>MHz</w:t>
            </w:r>
          </w:p>
        </w:tc>
        <w:tc>
          <w:tcPr>
            <w:tcW w:w="4559" w:type="dxa"/>
            <w:gridSpan w:val="4"/>
            <w:tcBorders>
              <w:top w:val="single" w:sz="4" w:space="0" w:color="auto"/>
              <w:left w:val="single" w:sz="4" w:space="0" w:color="auto"/>
              <w:right w:val="single" w:sz="4" w:space="0" w:color="auto"/>
            </w:tcBorders>
          </w:tcPr>
          <w:p w14:paraId="1001D600" w14:textId="77777777" w:rsidR="0026734E" w:rsidRPr="00C7244C" w:rsidRDefault="0026734E" w:rsidP="003F1727">
            <w:pPr>
              <w:pStyle w:val="TAC"/>
              <w:rPr>
                <w:rFonts w:cs="Arial"/>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26734E" w:rsidRPr="00C7244C" w14:paraId="36FFEE65" w14:textId="77777777" w:rsidTr="00EB0DC0">
        <w:trPr>
          <w:trHeight w:val="187"/>
          <w:jc w:val="center"/>
        </w:trPr>
        <w:tc>
          <w:tcPr>
            <w:tcW w:w="3805" w:type="dxa"/>
            <w:gridSpan w:val="3"/>
            <w:tcBorders>
              <w:left w:val="single" w:sz="4" w:space="0" w:color="auto"/>
              <w:right w:val="single" w:sz="4" w:space="0" w:color="auto"/>
            </w:tcBorders>
          </w:tcPr>
          <w:p w14:paraId="6B1000B6" w14:textId="77777777" w:rsidR="0026734E" w:rsidRPr="00C7244C" w:rsidRDefault="0026734E" w:rsidP="003F1727">
            <w:pPr>
              <w:pStyle w:val="TAL"/>
              <w:rPr>
                <w:rFonts w:cs="Arial"/>
              </w:rPr>
            </w:pPr>
            <w:r w:rsidRPr="00C7244C">
              <w:rPr>
                <w:rFonts w:cs="Arial"/>
              </w:rPr>
              <w:t>BWP BW</w:t>
            </w:r>
          </w:p>
        </w:tc>
        <w:tc>
          <w:tcPr>
            <w:tcW w:w="1230" w:type="dxa"/>
            <w:tcBorders>
              <w:left w:val="single" w:sz="4" w:space="0" w:color="auto"/>
              <w:right w:val="single" w:sz="4" w:space="0" w:color="auto"/>
            </w:tcBorders>
          </w:tcPr>
          <w:p w14:paraId="5FF8274C" w14:textId="77777777" w:rsidR="0026734E" w:rsidRPr="00C7244C" w:rsidRDefault="0026734E" w:rsidP="003F1727">
            <w:pPr>
              <w:pStyle w:val="TAC"/>
              <w:rPr>
                <w:rFonts w:cs="Arial"/>
              </w:rPr>
            </w:pPr>
            <w:r w:rsidRPr="00C7244C">
              <w:rPr>
                <w:rFonts w:cs="Arial"/>
              </w:rPr>
              <w:t>MHz</w:t>
            </w:r>
          </w:p>
        </w:tc>
        <w:tc>
          <w:tcPr>
            <w:tcW w:w="4559" w:type="dxa"/>
            <w:gridSpan w:val="4"/>
            <w:tcBorders>
              <w:left w:val="single" w:sz="4" w:space="0" w:color="auto"/>
              <w:right w:val="single" w:sz="4" w:space="0" w:color="auto"/>
            </w:tcBorders>
          </w:tcPr>
          <w:p w14:paraId="4E087F14" w14:textId="77777777" w:rsidR="0026734E" w:rsidRPr="00C7244C" w:rsidRDefault="0026734E" w:rsidP="003F1727">
            <w:pPr>
              <w:pStyle w:val="TAC"/>
              <w:rPr>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26734E" w:rsidRPr="00C7244C" w14:paraId="61A60936" w14:textId="77777777" w:rsidTr="00EB0DC0">
        <w:trPr>
          <w:trHeight w:val="187"/>
          <w:jc w:val="center"/>
        </w:trPr>
        <w:tc>
          <w:tcPr>
            <w:tcW w:w="3805" w:type="dxa"/>
            <w:gridSpan w:val="3"/>
            <w:tcBorders>
              <w:left w:val="single" w:sz="4" w:space="0" w:color="auto"/>
              <w:right w:val="single" w:sz="4" w:space="0" w:color="auto"/>
            </w:tcBorders>
            <w:vAlign w:val="center"/>
          </w:tcPr>
          <w:p w14:paraId="13696126" w14:textId="77777777" w:rsidR="0026734E" w:rsidRPr="00C7244C" w:rsidRDefault="0026734E" w:rsidP="003F1727">
            <w:pPr>
              <w:pStyle w:val="TAL"/>
              <w:rPr>
                <w:rFonts w:cs="Arial"/>
              </w:rPr>
            </w:pPr>
            <w:r w:rsidRPr="00C7244C">
              <w:t>Data RBs allocated</w:t>
            </w:r>
          </w:p>
        </w:tc>
        <w:tc>
          <w:tcPr>
            <w:tcW w:w="1230" w:type="dxa"/>
            <w:tcBorders>
              <w:left w:val="single" w:sz="4" w:space="0" w:color="auto"/>
              <w:right w:val="single" w:sz="4" w:space="0" w:color="auto"/>
            </w:tcBorders>
            <w:vAlign w:val="center"/>
          </w:tcPr>
          <w:p w14:paraId="4CC0BB15" w14:textId="77777777" w:rsidR="0026734E" w:rsidRPr="00C7244C" w:rsidRDefault="0026734E" w:rsidP="003F1727">
            <w:pPr>
              <w:pStyle w:val="TAC"/>
              <w:rPr>
                <w:rFonts w:cs="Arial"/>
              </w:rPr>
            </w:pPr>
          </w:p>
        </w:tc>
        <w:tc>
          <w:tcPr>
            <w:tcW w:w="4559" w:type="dxa"/>
            <w:gridSpan w:val="4"/>
            <w:tcBorders>
              <w:left w:val="single" w:sz="4" w:space="0" w:color="auto"/>
              <w:right w:val="single" w:sz="4" w:space="0" w:color="auto"/>
            </w:tcBorders>
            <w:vAlign w:val="center"/>
          </w:tcPr>
          <w:p w14:paraId="18D5EB06" w14:textId="77777777" w:rsidR="0026734E" w:rsidRPr="00C7244C" w:rsidRDefault="0026734E" w:rsidP="003F1727">
            <w:pPr>
              <w:pStyle w:val="TAC"/>
              <w:rPr>
                <w:rFonts w:cs="Arial"/>
                <w:szCs w:val="18"/>
              </w:rPr>
            </w:pPr>
            <w:r w:rsidRPr="00C7244C">
              <w:rPr>
                <w:rFonts w:cs="Arial"/>
                <w:szCs w:val="18"/>
              </w:rPr>
              <w:t>66</w:t>
            </w:r>
          </w:p>
        </w:tc>
      </w:tr>
      <w:tr w:rsidR="0026734E" w:rsidRPr="00C7244C" w14:paraId="01B9D468" w14:textId="77777777" w:rsidTr="00EB0DC0">
        <w:trPr>
          <w:trHeight w:val="187"/>
          <w:jc w:val="center"/>
        </w:trPr>
        <w:tc>
          <w:tcPr>
            <w:tcW w:w="3805" w:type="dxa"/>
            <w:gridSpan w:val="3"/>
            <w:tcBorders>
              <w:left w:val="single" w:sz="4" w:space="0" w:color="auto"/>
              <w:bottom w:val="single" w:sz="4" w:space="0" w:color="auto"/>
              <w:right w:val="single" w:sz="4" w:space="0" w:color="auto"/>
            </w:tcBorders>
          </w:tcPr>
          <w:p w14:paraId="39BC5A1F" w14:textId="77777777" w:rsidR="0026734E" w:rsidRPr="00C7244C" w:rsidRDefault="0026734E" w:rsidP="003F1727">
            <w:pPr>
              <w:pStyle w:val="TAL"/>
              <w:rPr>
                <w:rFonts w:cs="Arial"/>
              </w:rPr>
            </w:pPr>
            <w:r w:rsidRPr="00C7244C">
              <w:rPr>
                <w:rFonts w:cs="Arial"/>
              </w:rPr>
              <w:t>DRx Cycle</w:t>
            </w:r>
          </w:p>
        </w:tc>
        <w:tc>
          <w:tcPr>
            <w:tcW w:w="1230" w:type="dxa"/>
            <w:tcBorders>
              <w:left w:val="single" w:sz="4" w:space="0" w:color="auto"/>
              <w:bottom w:val="single" w:sz="4" w:space="0" w:color="auto"/>
              <w:right w:val="single" w:sz="4" w:space="0" w:color="auto"/>
            </w:tcBorders>
          </w:tcPr>
          <w:p w14:paraId="09DA3A9F" w14:textId="77777777" w:rsidR="0026734E" w:rsidRPr="00C7244C" w:rsidRDefault="0026734E" w:rsidP="003F1727">
            <w:pPr>
              <w:pStyle w:val="TAC"/>
              <w:rPr>
                <w:rFonts w:cs="Arial"/>
              </w:rPr>
            </w:pPr>
            <w:r w:rsidRPr="00C7244C">
              <w:rPr>
                <w:rFonts w:cs="Arial"/>
              </w:rPr>
              <w:t>ms</w:t>
            </w:r>
          </w:p>
        </w:tc>
        <w:tc>
          <w:tcPr>
            <w:tcW w:w="4559" w:type="dxa"/>
            <w:gridSpan w:val="4"/>
            <w:tcBorders>
              <w:left w:val="single" w:sz="4" w:space="0" w:color="auto"/>
              <w:bottom w:val="single" w:sz="4" w:space="0" w:color="auto"/>
              <w:right w:val="single" w:sz="4" w:space="0" w:color="auto"/>
            </w:tcBorders>
          </w:tcPr>
          <w:p w14:paraId="140793B2" w14:textId="77777777" w:rsidR="0026734E" w:rsidRPr="00C7244C" w:rsidRDefault="0026734E" w:rsidP="003F1727">
            <w:pPr>
              <w:pStyle w:val="TAC"/>
              <w:rPr>
                <w:rFonts w:cs="Arial"/>
              </w:rPr>
            </w:pPr>
            <w:r w:rsidRPr="00C7244C">
              <w:rPr>
                <w:rFonts w:cs="Arial"/>
              </w:rPr>
              <w:t>Not Applicable</w:t>
            </w:r>
          </w:p>
        </w:tc>
      </w:tr>
      <w:tr w:rsidR="0026734E" w:rsidRPr="00C7244C" w14:paraId="3746BFB3" w14:textId="77777777" w:rsidTr="00EB0DC0">
        <w:trPr>
          <w:trHeight w:val="187"/>
          <w:jc w:val="center"/>
        </w:trPr>
        <w:tc>
          <w:tcPr>
            <w:tcW w:w="3805" w:type="dxa"/>
            <w:gridSpan w:val="3"/>
            <w:tcBorders>
              <w:top w:val="single" w:sz="4" w:space="0" w:color="auto"/>
              <w:left w:val="single" w:sz="4" w:space="0" w:color="auto"/>
              <w:right w:val="single" w:sz="4" w:space="0" w:color="auto"/>
            </w:tcBorders>
            <w:hideMark/>
          </w:tcPr>
          <w:p w14:paraId="51164ADC" w14:textId="77777777" w:rsidR="0026734E" w:rsidRPr="00C7244C" w:rsidRDefault="0026734E" w:rsidP="003F1727">
            <w:pPr>
              <w:pStyle w:val="TAL"/>
              <w:rPr>
                <w:rFonts w:cs="Arial"/>
              </w:rPr>
            </w:pPr>
            <w:r w:rsidRPr="00C7244C">
              <w:rPr>
                <w:rFonts w:cs="Arial"/>
              </w:rPr>
              <w:t>PDSCH Reference measurement channel</w:t>
            </w:r>
          </w:p>
        </w:tc>
        <w:tc>
          <w:tcPr>
            <w:tcW w:w="1230" w:type="dxa"/>
            <w:tcBorders>
              <w:top w:val="single" w:sz="4" w:space="0" w:color="auto"/>
              <w:left w:val="single" w:sz="4" w:space="0" w:color="auto"/>
              <w:right w:val="single" w:sz="4" w:space="0" w:color="auto"/>
            </w:tcBorders>
          </w:tcPr>
          <w:p w14:paraId="5F42B2CA"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1CD1CA33" w14:textId="77777777" w:rsidR="0026734E" w:rsidRPr="00C7244C" w:rsidRDefault="0026734E" w:rsidP="003F1727">
            <w:pPr>
              <w:pStyle w:val="TAC"/>
              <w:rPr>
                <w:rFonts w:cs="Arial"/>
              </w:rPr>
            </w:pPr>
            <w:r w:rsidRPr="00C7244C">
              <w:rPr>
                <w:rFonts w:cs="Arial"/>
              </w:rPr>
              <w:t>SR.3.1 TDD</w:t>
            </w:r>
          </w:p>
        </w:tc>
      </w:tr>
      <w:tr w:rsidR="0026734E" w:rsidRPr="00C7244C" w14:paraId="06488090"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0350035" w14:textId="77777777" w:rsidR="0026734E" w:rsidRPr="00C7244C" w:rsidRDefault="0026734E" w:rsidP="003F1727">
            <w:pPr>
              <w:pStyle w:val="TAL"/>
              <w:rPr>
                <w:rFonts w:cs="Arial"/>
              </w:rPr>
            </w:pPr>
            <w:r w:rsidRPr="00C7244C">
              <w:rPr>
                <w:rFonts w:cs="v5.0.0"/>
              </w:rPr>
              <w:t>RMSI CORESET Reference Channel</w:t>
            </w:r>
          </w:p>
        </w:tc>
        <w:tc>
          <w:tcPr>
            <w:tcW w:w="1230" w:type="dxa"/>
            <w:tcBorders>
              <w:top w:val="single" w:sz="4" w:space="0" w:color="auto"/>
              <w:left w:val="single" w:sz="4" w:space="0" w:color="auto"/>
              <w:right w:val="single" w:sz="4" w:space="0" w:color="auto"/>
            </w:tcBorders>
          </w:tcPr>
          <w:p w14:paraId="7C55C459"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15A7509" w14:textId="77777777" w:rsidR="0026734E" w:rsidRPr="00C7244C" w:rsidRDefault="0026734E" w:rsidP="003F1727">
            <w:pPr>
              <w:pStyle w:val="TAC"/>
              <w:rPr>
                <w:rFonts w:cs="Arial"/>
              </w:rPr>
            </w:pPr>
            <w:r w:rsidRPr="00C7244C">
              <w:rPr>
                <w:rFonts w:cs="Arial"/>
              </w:rPr>
              <w:t>CR.3.1 TDD</w:t>
            </w:r>
          </w:p>
        </w:tc>
      </w:tr>
      <w:tr w:rsidR="0026734E" w:rsidRPr="00C7244C" w14:paraId="7BB75D4F" w14:textId="77777777" w:rsidTr="00EB0DC0">
        <w:trPr>
          <w:trHeight w:val="187"/>
          <w:jc w:val="center"/>
        </w:trPr>
        <w:tc>
          <w:tcPr>
            <w:tcW w:w="3805" w:type="dxa"/>
            <w:gridSpan w:val="3"/>
            <w:tcBorders>
              <w:top w:val="single" w:sz="4" w:space="0" w:color="auto"/>
              <w:left w:val="single" w:sz="4" w:space="0" w:color="auto"/>
              <w:right w:val="single" w:sz="4" w:space="0" w:color="auto"/>
            </w:tcBorders>
            <w:vAlign w:val="center"/>
          </w:tcPr>
          <w:p w14:paraId="2678C0D3" w14:textId="77777777" w:rsidR="0026734E" w:rsidRPr="00C7244C" w:rsidRDefault="0026734E" w:rsidP="003F1727">
            <w:pPr>
              <w:pStyle w:val="TAL"/>
              <w:rPr>
                <w:rFonts w:cs="v5.0.0"/>
              </w:rPr>
            </w:pPr>
            <w:r w:rsidRPr="00C7244C">
              <w:rPr>
                <w:rFonts w:cs="v5.0.0"/>
              </w:rPr>
              <w:t>Control Channel RMC</w:t>
            </w:r>
          </w:p>
        </w:tc>
        <w:tc>
          <w:tcPr>
            <w:tcW w:w="1230" w:type="dxa"/>
            <w:tcBorders>
              <w:top w:val="single" w:sz="4" w:space="0" w:color="auto"/>
              <w:left w:val="single" w:sz="4" w:space="0" w:color="auto"/>
              <w:right w:val="single" w:sz="4" w:space="0" w:color="auto"/>
            </w:tcBorders>
            <w:vAlign w:val="center"/>
          </w:tcPr>
          <w:p w14:paraId="018A199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vAlign w:val="center"/>
          </w:tcPr>
          <w:p w14:paraId="2A0422CA" w14:textId="77777777" w:rsidR="0026734E" w:rsidRPr="00C7244C" w:rsidRDefault="0026734E" w:rsidP="003F1727">
            <w:pPr>
              <w:pStyle w:val="TAC"/>
              <w:rPr>
                <w:rFonts w:cs="Arial"/>
                <w:sz w:val="16"/>
              </w:rPr>
            </w:pPr>
            <w:r w:rsidRPr="00C7244C">
              <w:rPr>
                <w:rFonts w:cs="Arial"/>
              </w:rPr>
              <w:t>CCR.3.1 TDD</w:t>
            </w:r>
          </w:p>
        </w:tc>
      </w:tr>
      <w:tr w:rsidR="0026734E" w:rsidRPr="00C7244C" w14:paraId="1203554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4839D0E" w14:textId="77777777" w:rsidR="0026734E" w:rsidRPr="00C7244C" w:rsidRDefault="0026734E" w:rsidP="003F1727">
            <w:pPr>
              <w:pStyle w:val="TAL"/>
              <w:rPr>
                <w:rFonts w:cs="Arial"/>
              </w:rPr>
            </w:pPr>
            <w:r w:rsidRPr="00C7244C">
              <w:rPr>
                <w:rFonts w:cs="Arial"/>
              </w:rPr>
              <w:t>OCNG Patterns</w:t>
            </w:r>
          </w:p>
        </w:tc>
        <w:tc>
          <w:tcPr>
            <w:tcW w:w="1230" w:type="dxa"/>
            <w:tcBorders>
              <w:top w:val="single" w:sz="4" w:space="0" w:color="auto"/>
              <w:left w:val="single" w:sz="4" w:space="0" w:color="auto"/>
              <w:bottom w:val="single" w:sz="4" w:space="0" w:color="auto"/>
              <w:right w:val="single" w:sz="4" w:space="0" w:color="auto"/>
            </w:tcBorders>
          </w:tcPr>
          <w:p w14:paraId="082CF79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bottom w:val="single" w:sz="4" w:space="0" w:color="auto"/>
              <w:right w:val="single" w:sz="4" w:space="0" w:color="auto"/>
            </w:tcBorders>
            <w:hideMark/>
          </w:tcPr>
          <w:p w14:paraId="4022CC45" w14:textId="77777777" w:rsidR="0026734E" w:rsidRPr="00C7244C" w:rsidRDefault="0026734E" w:rsidP="003F1727">
            <w:pPr>
              <w:pStyle w:val="TAC"/>
              <w:rPr>
                <w:rFonts w:cs="Arial"/>
              </w:rPr>
            </w:pPr>
            <w:r w:rsidRPr="00C7244C">
              <w:rPr>
                <w:snapToGrid w:val="0"/>
              </w:rPr>
              <w:t>OP.1</w:t>
            </w:r>
          </w:p>
        </w:tc>
      </w:tr>
      <w:tr w:rsidR="0026734E" w:rsidRPr="00C7244C" w14:paraId="6055A96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4EC2378" w14:textId="77777777" w:rsidR="0026734E" w:rsidRPr="00C7244C" w:rsidRDefault="0026734E" w:rsidP="003F1727">
            <w:pPr>
              <w:pStyle w:val="TAL"/>
              <w:rPr>
                <w:rFonts w:cs="Arial"/>
                <w:lang w:eastAsia="zh-CN"/>
              </w:rPr>
            </w:pPr>
            <w:r w:rsidRPr="00C7244C">
              <w:rPr>
                <w:rFonts w:cs="Arial"/>
                <w:lang w:eastAsia="zh-CN"/>
              </w:rPr>
              <w:t>SMTC Configuration</w:t>
            </w:r>
          </w:p>
        </w:tc>
        <w:tc>
          <w:tcPr>
            <w:tcW w:w="1230" w:type="dxa"/>
            <w:tcBorders>
              <w:top w:val="single" w:sz="4" w:space="0" w:color="auto"/>
              <w:left w:val="single" w:sz="4" w:space="0" w:color="auto"/>
              <w:bottom w:val="single" w:sz="4" w:space="0" w:color="auto"/>
              <w:right w:val="single" w:sz="4" w:space="0" w:color="auto"/>
            </w:tcBorders>
          </w:tcPr>
          <w:p w14:paraId="12198ACA"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bottom w:val="single" w:sz="4" w:space="0" w:color="auto"/>
              <w:right w:val="single" w:sz="4" w:space="0" w:color="auto"/>
            </w:tcBorders>
          </w:tcPr>
          <w:p w14:paraId="78EE12D7" w14:textId="77777777" w:rsidR="0026734E" w:rsidRPr="00C7244C" w:rsidRDefault="0026734E" w:rsidP="003F1727">
            <w:pPr>
              <w:pStyle w:val="TAC"/>
              <w:rPr>
                <w:snapToGrid w:val="0"/>
                <w:lang w:eastAsia="zh-CN"/>
              </w:rPr>
            </w:pPr>
            <w:r w:rsidRPr="00C7244C">
              <w:rPr>
                <w:snapToGrid w:val="0"/>
                <w:lang w:eastAsia="zh-CN"/>
              </w:rPr>
              <w:t>SMTC pattern 1</w:t>
            </w:r>
          </w:p>
        </w:tc>
      </w:tr>
      <w:tr w:rsidR="0026734E" w:rsidRPr="00C7244C" w14:paraId="0B9ABB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5151CD62" w14:textId="77777777" w:rsidR="0026734E" w:rsidRPr="00C7244C" w:rsidRDefault="0026734E" w:rsidP="003F1727">
            <w:pPr>
              <w:pStyle w:val="TAL"/>
              <w:rPr>
                <w:rFonts w:cs="Arial"/>
              </w:rPr>
            </w:pPr>
            <w:r w:rsidRPr="00C7244C">
              <w:rPr>
                <w:rFonts w:cs="Arial"/>
                <w:lang w:eastAsia="zh-CN"/>
              </w:rPr>
              <w:t>SSB</w:t>
            </w:r>
            <w:r w:rsidRPr="00C7244C">
              <w:rPr>
                <w:rFonts w:cs="Arial"/>
              </w:rPr>
              <w:t xml:space="preserve"> </w:t>
            </w:r>
            <w:r w:rsidRPr="00C7244C">
              <w:rPr>
                <w:rFonts w:cs="Arial"/>
                <w:lang w:eastAsia="zh-CN"/>
              </w:rPr>
              <w:t>C</w:t>
            </w:r>
            <w:r w:rsidRPr="00C7244C">
              <w:rPr>
                <w:rFonts w:cs="Arial"/>
              </w:rPr>
              <w:t>onfiguration</w:t>
            </w:r>
          </w:p>
        </w:tc>
        <w:tc>
          <w:tcPr>
            <w:tcW w:w="1230" w:type="dxa"/>
            <w:tcBorders>
              <w:top w:val="single" w:sz="4" w:space="0" w:color="auto"/>
              <w:left w:val="single" w:sz="4" w:space="0" w:color="auto"/>
              <w:right w:val="single" w:sz="4" w:space="0" w:color="auto"/>
            </w:tcBorders>
          </w:tcPr>
          <w:p w14:paraId="4A40FC12"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3A1325B7" w14:textId="77777777" w:rsidR="0026734E" w:rsidRPr="00C7244C" w:rsidRDefault="0026734E" w:rsidP="003F1727">
            <w:pPr>
              <w:pStyle w:val="TAC"/>
              <w:rPr>
                <w:rFonts w:cs="Arial"/>
              </w:rPr>
            </w:pPr>
            <w:r w:rsidRPr="00C7244C">
              <w:rPr>
                <w:rFonts w:cs="Arial"/>
                <w:lang w:eastAsia="zh-CN"/>
              </w:rPr>
              <w:t>SSB</w:t>
            </w:r>
            <w:r w:rsidRPr="00C7244C">
              <w:rPr>
                <w:rFonts w:cs="Arial"/>
              </w:rPr>
              <w:t>.3 FR2</w:t>
            </w:r>
          </w:p>
        </w:tc>
      </w:tr>
      <w:tr w:rsidR="0026734E" w:rsidRPr="00C7244C" w14:paraId="30F94827"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A26EE92" w14:textId="77777777" w:rsidR="0026734E" w:rsidRPr="00C7244C" w:rsidRDefault="0026734E" w:rsidP="003F1727">
            <w:pPr>
              <w:pStyle w:val="TAL"/>
              <w:rPr>
                <w:rFonts w:cs="Arial"/>
              </w:rPr>
            </w:pPr>
            <w:r w:rsidRPr="00C7244C">
              <w:rPr>
                <w:rFonts w:cs="Arial"/>
              </w:rPr>
              <w:t>PDSCH/PDCCH subcarrier spacing</w:t>
            </w:r>
          </w:p>
        </w:tc>
        <w:tc>
          <w:tcPr>
            <w:tcW w:w="1230" w:type="dxa"/>
            <w:tcBorders>
              <w:top w:val="single" w:sz="4" w:space="0" w:color="auto"/>
              <w:left w:val="single" w:sz="4" w:space="0" w:color="auto"/>
              <w:right w:val="single" w:sz="4" w:space="0" w:color="auto"/>
            </w:tcBorders>
          </w:tcPr>
          <w:p w14:paraId="529B4196" w14:textId="77777777" w:rsidR="0026734E" w:rsidRPr="00C7244C" w:rsidRDefault="0026734E" w:rsidP="003F1727">
            <w:pPr>
              <w:pStyle w:val="TAC"/>
              <w:rPr>
                <w:rFonts w:cs="Arial"/>
              </w:rPr>
            </w:pPr>
            <w:r w:rsidRPr="00C7244C">
              <w:rPr>
                <w:rFonts w:cs="Arial"/>
              </w:rPr>
              <w:t>kHz</w:t>
            </w:r>
          </w:p>
        </w:tc>
        <w:tc>
          <w:tcPr>
            <w:tcW w:w="4559" w:type="dxa"/>
            <w:gridSpan w:val="4"/>
            <w:tcBorders>
              <w:top w:val="single" w:sz="4" w:space="0" w:color="auto"/>
              <w:left w:val="single" w:sz="4" w:space="0" w:color="auto"/>
              <w:right w:val="single" w:sz="4" w:space="0" w:color="auto"/>
            </w:tcBorders>
          </w:tcPr>
          <w:p w14:paraId="292FFC92" w14:textId="77777777" w:rsidR="0026734E" w:rsidRPr="00C7244C" w:rsidRDefault="0026734E" w:rsidP="003F1727">
            <w:pPr>
              <w:pStyle w:val="TAC"/>
              <w:rPr>
                <w:rFonts w:cs="Arial"/>
              </w:rPr>
            </w:pPr>
            <w:r w:rsidRPr="00C7244C">
              <w:rPr>
                <w:rFonts w:cs="Arial"/>
              </w:rPr>
              <w:t>120 kHz</w:t>
            </w:r>
          </w:p>
        </w:tc>
      </w:tr>
      <w:tr w:rsidR="0026734E" w:rsidRPr="00C7244C" w14:paraId="3CAA00B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651D536" w14:textId="77777777" w:rsidR="0026734E" w:rsidRPr="00C7244C" w:rsidRDefault="0026734E" w:rsidP="003F1727">
            <w:pPr>
              <w:pStyle w:val="TAL"/>
              <w:rPr>
                <w:rFonts w:cs="Arial"/>
              </w:rPr>
            </w:pPr>
            <w:r w:rsidRPr="00C7244C">
              <w:rPr>
                <w:rFonts w:cs="Arial"/>
              </w:rPr>
              <w:t>PUCCH/PUSCH subcarrier spacing</w:t>
            </w:r>
          </w:p>
        </w:tc>
        <w:tc>
          <w:tcPr>
            <w:tcW w:w="1230" w:type="dxa"/>
            <w:tcBorders>
              <w:top w:val="single" w:sz="4" w:space="0" w:color="auto"/>
              <w:left w:val="single" w:sz="4" w:space="0" w:color="auto"/>
              <w:right w:val="single" w:sz="4" w:space="0" w:color="auto"/>
            </w:tcBorders>
          </w:tcPr>
          <w:p w14:paraId="6C6D58AC" w14:textId="77777777" w:rsidR="0026734E" w:rsidRPr="00C7244C" w:rsidRDefault="0026734E" w:rsidP="003F1727">
            <w:pPr>
              <w:pStyle w:val="TAC"/>
              <w:rPr>
                <w:rFonts w:cs="Arial"/>
              </w:rPr>
            </w:pPr>
            <w:r w:rsidRPr="00C7244C">
              <w:rPr>
                <w:rFonts w:cs="Arial"/>
              </w:rPr>
              <w:t>kHz</w:t>
            </w:r>
          </w:p>
        </w:tc>
        <w:tc>
          <w:tcPr>
            <w:tcW w:w="4559" w:type="dxa"/>
            <w:gridSpan w:val="4"/>
            <w:tcBorders>
              <w:top w:val="single" w:sz="4" w:space="0" w:color="auto"/>
              <w:left w:val="single" w:sz="4" w:space="0" w:color="auto"/>
              <w:right w:val="single" w:sz="4" w:space="0" w:color="auto"/>
            </w:tcBorders>
          </w:tcPr>
          <w:p w14:paraId="39EFB971" w14:textId="77777777" w:rsidR="0026734E" w:rsidRPr="00C7244C" w:rsidRDefault="0026734E" w:rsidP="003F1727">
            <w:pPr>
              <w:pStyle w:val="TAC"/>
              <w:rPr>
                <w:rFonts w:cs="Arial"/>
              </w:rPr>
            </w:pPr>
            <w:r w:rsidRPr="00C7244C">
              <w:rPr>
                <w:rFonts w:cs="Arial"/>
              </w:rPr>
              <w:t>120 kHz</w:t>
            </w:r>
          </w:p>
        </w:tc>
      </w:tr>
      <w:tr w:rsidR="0026734E" w:rsidRPr="00C7244C" w14:paraId="16A349D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0EB2095" w14:textId="77777777" w:rsidR="0026734E" w:rsidRPr="00C7244C" w:rsidRDefault="0026734E" w:rsidP="003F1727">
            <w:pPr>
              <w:pStyle w:val="TAL"/>
              <w:rPr>
                <w:rFonts w:cs="Arial"/>
              </w:rPr>
            </w:pPr>
            <w:r w:rsidRPr="00C7244C">
              <w:rPr>
                <w:rFonts w:cs="Arial"/>
              </w:rPr>
              <w:t>PRACH configuration</w:t>
            </w:r>
          </w:p>
        </w:tc>
        <w:tc>
          <w:tcPr>
            <w:tcW w:w="1230" w:type="dxa"/>
            <w:tcBorders>
              <w:top w:val="single" w:sz="4" w:space="0" w:color="auto"/>
              <w:left w:val="single" w:sz="4" w:space="0" w:color="auto"/>
              <w:right w:val="single" w:sz="4" w:space="0" w:color="auto"/>
            </w:tcBorders>
          </w:tcPr>
          <w:p w14:paraId="374DF0BC"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441938C2" w14:textId="77777777" w:rsidR="0026734E" w:rsidRPr="00C7244C" w:rsidRDefault="0026734E" w:rsidP="003F1727">
            <w:pPr>
              <w:pStyle w:val="TAC"/>
              <w:rPr>
                <w:rFonts w:cs="Arial"/>
              </w:rPr>
            </w:pPr>
            <w:r w:rsidRPr="00C7244C">
              <w:rPr>
                <w:lang w:eastAsia="zh-CN"/>
              </w:rPr>
              <w:t>PRACH.1 FR2</w:t>
            </w:r>
          </w:p>
        </w:tc>
      </w:tr>
      <w:tr w:rsidR="0026734E" w:rsidRPr="00C7244C" w14:paraId="0139ED23"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11555F88" w14:textId="77777777" w:rsidR="0026734E" w:rsidRPr="00C7244C" w:rsidRDefault="0026734E" w:rsidP="003F1727">
            <w:pPr>
              <w:pStyle w:val="TAL"/>
              <w:rPr>
                <w:rFonts w:cs="Arial"/>
              </w:rPr>
            </w:pPr>
            <w:r w:rsidRPr="00C7244C">
              <w:rPr>
                <w:rFonts w:cs="Arial"/>
              </w:rPr>
              <w:t>TRS configuration</w:t>
            </w:r>
          </w:p>
        </w:tc>
        <w:tc>
          <w:tcPr>
            <w:tcW w:w="1230" w:type="dxa"/>
            <w:tcBorders>
              <w:top w:val="single" w:sz="4" w:space="0" w:color="auto"/>
              <w:left w:val="single" w:sz="4" w:space="0" w:color="auto"/>
              <w:right w:val="single" w:sz="4" w:space="0" w:color="auto"/>
            </w:tcBorders>
          </w:tcPr>
          <w:p w14:paraId="133E9962"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638F082F" w14:textId="77777777" w:rsidR="0026734E" w:rsidRPr="00C7244C" w:rsidRDefault="0026734E" w:rsidP="003F1727">
            <w:pPr>
              <w:pStyle w:val="TAC"/>
              <w:rPr>
                <w:rFonts w:cs="Arial"/>
              </w:rPr>
            </w:pPr>
            <w:r w:rsidRPr="00C7244C">
              <w:rPr>
                <w:szCs w:val="18"/>
              </w:rPr>
              <w:t>TRS.2.1 TDD</w:t>
            </w:r>
          </w:p>
        </w:tc>
      </w:tr>
      <w:tr w:rsidR="0026734E" w:rsidRPr="00C7244C" w14:paraId="0819BC8F"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264B0712" w14:textId="77777777" w:rsidR="0026734E" w:rsidRPr="00C7244C" w:rsidRDefault="0026734E" w:rsidP="003F1727">
            <w:pPr>
              <w:pStyle w:val="TAL"/>
              <w:rPr>
                <w:rFonts w:cs="Arial"/>
              </w:rPr>
            </w:pPr>
            <w:r w:rsidRPr="00C7244C">
              <w:t>PDSCH/PDCCH TCI state</w:t>
            </w:r>
          </w:p>
        </w:tc>
        <w:tc>
          <w:tcPr>
            <w:tcW w:w="1230" w:type="dxa"/>
            <w:tcBorders>
              <w:top w:val="single" w:sz="4" w:space="0" w:color="auto"/>
              <w:left w:val="single" w:sz="4" w:space="0" w:color="auto"/>
              <w:right w:val="single" w:sz="4" w:space="0" w:color="auto"/>
            </w:tcBorders>
          </w:tcPr>
          <w:p w14:paraId="275B0F97"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6B71CEDC" w14:textId="77777777" w:rsidR="0026734E" w:rsidRPr="00C7244C" w:rsidRDefault="0026734E" w:rsidP="003F1727">
            <w:pPr>
              <w:pStyle w:val="TAC"/>
              <w:rPr>
                <w:rFonts w:cs="Arial"/>
              </w:rPr>
            </w:pPr>
            <w:r w:rsidRPr="00C7244C">
              <w:t>TCI.State.2</w:t>
            </w:r>
          </w:p>
        </w:tc>
      </w:tr>
      <w:tr w:rsidR="0026734E" w:rsidRPr="00C7244C" w14:paraId="42A4421F" w14:textId="77777777" w:rsidTr="00EB0DC0">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5E6361BC" w14:textId="637AE7C1" w:rsidR="0026734E" w:rsidRPr="00C7244C" w:rsidRDefault="0026734E" w:rsidP="003F1727">
            <w:pPr>
              <w:pStyle w:val="TAL"/>
              <w:rPr>
                <w:rFonts w:cs="Arial"/>
              </w:rPr>
            </w:pPr>
            <w:r w:rsidRPr="00C7244C">
              <w:rPr>
                <w:rFonts w:cs="Arial"/>
              </w:rPr>
              <w:t xml:space="preserve">BWP </w:t>
            </w:r>
            <w:r w:rsidR="00EB0DC0" w:rsidRPr="00C7244C">
              <w:rPr>
                <w:rFonts w:cs="Arial"/>
              </w:rPr>
              <w:t>configuration</w:t>
            </w:r>
          </w:p>
        </w:tc>
        <w:tc>
          <w:tcPr>
            <w:tcW w:w="1903" w:type="dxa"/>
            <w:tcBorders>
              <w:top w:val="single" w:sz="4" w:space="0" w:color="auto"/>
              <w:left w:val="single" w:sz="4" w:space="0" w:color="auto"/>
              <w:right w:val="single" w:sz="4" w:space="0" w:color="auto"/>
            </w:tcBorders>
          </w:tcPr>
          <w:p w14:paraId="25A95472" w14:textId="77777777" w:rsidR="0026734E" w:rsidRPr="00C7244C" w:rsidRDefault="0026734E" w:rsidP="003F1727">
            <w:pPr>
              <w:pStyle w:val="TAL"/>
              <w:rPr>
                <w:rFonts w:cs="Arial"/>
              </w:rPr>
            </w:pPr>
            <w:r w:rsidRPr="00C7244C">
              <w:rPr>
                <w:rFonts w:cs="Arial"/>
              </w:rPr>
              <w:t>Initial DL BWP</w:t>
            </w:r>
          </w:p>
        </w:tc>
        <w:tc>
          <w:tcPr>
            <w:tcW w:w="1230" w:type="dxa"/>
            <w:tcBorders>
              <w:top w:val="single" w:sz="4" w:space="0" w:color="auto"/>
              <w:left w:val="single" w:sz="4" w:space="0" w:color="auto"/>
              <w:right w:val="single" w:sz="4" w:space="0" w:color="auto"/>
            </w:tcBorders>
          </w:tcPr>
          <w:p w14:paraId="6C196983"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25F1A719" w14:textId="77777777" w:rsidR="0026734E" w:rsidRPr="00C7244C" w:rsidRDefault="0026734E" w:rsidP="003F1727">
            <w:pPr>
              <w:pStyle w:val="TAC"/>
              <w:rPr>
                <w:rFonts w:cs="Arial"/>
              </w:rPr>
            </w:pPr>
            <w:r w:rsidRPr="00C7244C">
              <w:rPr>
                <w:rFonts w:cs="v3.7.0"/>
              </w:rPr>
              <w:t>DLBWP.0.1</w:t>
            </w:r>
          </w:p>
        </w:tc>
      </w:tr>
      <w:tr w:rsidR="0026734E" w:rsidRPr="00C7244C" w14:paraId="7E21E0BB"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2898983"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616D2FCB" w14:textId="77777777" w:rsidR="0026734E" w:rsidRPr="00C7244C" w:rsidRDefault="0026734E" w:rsidP="003F1727">
            <w:pPr>
              <w:pStyle w:val="TAL"/>
              <w:rPr>
                <w:rFonts w:cs="Arial"/>
              </w:rPr>
            </w:pPr>
            <w:r w:rsidRPr="00C7244C">
              <w:rPr>
                <w:rFonts w:cs="Arial"/>
              </w:rPr>
              <w:t>Dedicated DL BWP</w:t>
            </w:r>
          </w:p>
        </w:tc>
        <w:tc>
          <w:tcPr>
            <w:tcW w:w="1230" w:type="dxa"/>
            <w:tcBorders>
              <w:top w:val="single" w:sz="4" w:space="0" w:color="auto"/>
              <w:left w:val="single" w:sz="4" w:space="0" w:color="auto"/>
              <w:right w:val="single" w:sz="4" w:space="0" w:color="auto"/>
            </w:tcBorders>
          </w:tcPr>
          <w:p w14:paraId="34CF6A58"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142F8584" w14:textId="77777777" w:rsidR="0026734E" w:rsidRPr="00C7244C" w:rsidRDefault="0026734E" w:rsidP="003F1727">
            <w:pPr>
              <w:pStyle w:val="TAC"/>
              <w:rPr>
                <w:rFonts w:cs="Arial"/>
              </w:rPr>
            </w:pPr>
            <w:r w:rsidRPr="00C7244C">
              <w:rPr>
                <w:rFonts w:cs="v3.7.0"/>
              </w:rPr>
              <w:t>DLBWP.1.1</w:t>
            </w:r>
          </w:p>
        </w:tc>
      </w:tr>
      <w:tr w:rsidR="0026734E" w:rsidRPr="00C7244C" w14:paraId="6B5E8C94"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4B76695"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3AE75DB0" w14:textId="77777777" w:rsidR="0026734E" w:rsidRPr="00C7244C" w:rsidRDefault="0026734E" w:rsidP="003F1727">
            <w:pPr>
              <w:pStyle w:val="TAL"/>
              <w:rPr>
                <w:rFonts w:cs="Arial"/>
              </w:rPr>
            </w:pPr>
            <w:r w:rsidRPr="00C7244C">
              <w:rPr>
                <w:rFonts w:cs="Arial"/>
              </w:rPr>
              <w:t>Initial UL BWP</w:t>
            </w:r>
          </w:p>
        </w:tc>
        <w:tc>
          <w:tcPr>
            <w:tcW w:w="1230" w:type="dxa"/>
            <w:tcBorders>
              <w:top w:val="single" w:sz="4" w:space="0" w:color="auto"/>
              <w:left w:val="single" w:sz="4" w:space="0" w:color="auto"/>
              <w:right w:val="single" w:sz="4" w:space="0" w:color="auto"/>
            </w:tcBorders>
          </w:tcPr>
          <w:p w14:paraId="5901F0A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3A79BD43" w14:textId="77777777" w:rsidR="0026734E" w:rsidRPr="00C7244C" w:rsidRDefault="0026734E" w:rsidP="003F1727">
            <w:pPr>
              <w:pStyle w:val="TAC"/>
              <w:rPr>
                <w:rFonts w:cs="Arial"/>
              </w:rPr>
            </w:pPr>
            <w:r w:rsidRPr="00C7244C">
              <w:rPr>
                <w:rFonts w:cs="v3.7.0"/>
              </w:rPr>
              <w:t>ULBWP.0.1</w:t>
            </w:r>
          </w:p>
        </w:tc>
      </w:tr>
      <w:tr w:rsidR="0026734E" w:rsidRPr="00C7244C" w14:paraId="1A3CF9BF" w14:textId="77777777" w:rsidTr="00EB0DC0">
        <w:trPr>
          <w:trHeight w:val="187"/>
          <w:jc w:val="center"/>
        </w:trPr>
        <w:tc>
          <w:tcPr>
            <w:tcW w:w="1902" w:type="dxa"/>
            <w:gridSpan w:val="2"/>
            <w:tcBorders>
              <w:top w:val="nil"/>
              <w:left w:val="single" w:sz="4" w:space="0" w:color="auto"/>
              <w:right w:val="single" w:sz="4" w:space="0" w:color="auto"/>
            </w:tcBorders>
            <w:shd w:val="clear" w:color="auto" w:fill="auto"/>
          </w:tcPr>
          <w:p w14:paraId="2543F06B"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3A6B0D04" w14:textId="77777777" w:rsidR="0026734E" w:rsidRPr="00C7244C" w:rsidRDefault="0026734E" w:rsidP="003F1727">
            <w:pPr>
              <w:pStyle w:val="TAL"/>
              <w:rPr>
                <w:rFonts w:cs="Arial"/>
              </w:rPr>
            </w:pPr>
            <w:r w:rsidRPr="00C7244C">
              <w:rPr>
                <w:rFonts w:cs="Arial"/>
              </w:rPr>
              <w:t>Dedicated UL BWP</w:t>
            </w:r>
          </w:p>
        </w:tc>
        <w:tc>
          <w:tcPr>
            <w:tcW w:w="1230" w:type="dxa"/>
            <w:tcBorders>
              <w:top w:val="single" w:sz="4" w:space="0" w:color="auto"/>
              <w:left w:val="single" w:sz="4" w:space="0" w:color="auto"/>
              <w:bottom w:val="single" w:sz="4" w:space="0" w:color="auto"/>
              <w:right w:val="single" w:sz="4" w:space="0" w:color="auto"/>
            </w:tcBorders>
          </w:tcPr>
          <w:p w14:paraId="37DF2B9E"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7992C16" w14:textId="77777777" w:rsidR="0026734E" w:rsidRPr="00C7244C" w:rsidRDefault="0026734E" w:rsidP="003F1727">
            <w:pPr>
              <w:pStyle w:val="TAC"/>
              <w:rPr>
                <w:rFonts w:cs="Arial"/>
              </w:rPr>
            </w:pPr>
            <w:r w:rsidRPr="00C7244C">
              <w:rPr>
                <w:rFonts w:cs="v3.7.0"/>
              </w:rPr>
              <w:t>ULBWP.1.1</w:t>
            </w:r>
          </w:p>
        </w:tc>
      </w:tr>
      <w:tr w:rsidR="0026734E" w:rsidRPr="00C7244C" w14:paraId="52DCE04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045DF3E" w14:textId="77777777" w:rsidR="0026734E" w:rsidRPr="00C7244C" w:rsidRDefault="0026734E" w:rsidP="003F1727">
            <w:pPr>
              <w:pStyle w:val="TAL"/>
              <w:rPr>
                <w:rFonts w:cs="Arial"/>
              </w:rPr>
            </w:pPr>
            <w:r w:rsidRPr="00C7244C">
              <w:rPr>
                <w:rFonts w:cs="Arial"/>
                <w:szCs w:val="16"/>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0392129D" w14:textId="77777777" w:rsidR="0026734E" w:rsidRPr="00C7244C" w:rsidRDefault="0026734E" w:rsidP="003F1727">
            <w:pPr>
              <w:pStyle w:val="TAC"/>
              <w:rPr>
                <w:rFonts w:cs="Arial"/>
              </w:rPr>
            </w:pPr>
            <w:r w:rsidRPr="00C7244C">
              <w:rPr>
                <w:rFonts w:cs="Arial"/>
                <w:sz w:val="16"/>
                <w:szCs w:val="16"/>
              </w:rPr>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15E0B048" w14:textId="77777777" w:rsidR="0026734E" w:rsidRPr="00C7244C" w:rsidRDefault="0026734E" w:rsidP="003F1727">
            <w:pPr>
              <w:pStyle w:val="TAC"/>
              <w:rPr>
                <w:rFonts w:cs="Arial"/>
              </w:rPr>
            </w:pPr>
            <w:r w:rsidRPr="00C7244C">
              <w:rPr>
                <w:rFonts w:cs="Arial"/>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67D78A2D" w14:textId="77777777" w:rsidR="0026734E" w:rsidRPr="00C7244C" w:rsidRDefault="0026734E" w:rsidP="003F1727">
            <w:pPr>
              <w:pStyle w:val="TAC"/>
              <w:rPr>
                <w:rFonts w:cs="Arial"/>
              </w:rPr>
            </w:pPr>
            <w:r w:rsidRPr="00C7244C">
              <w:rPr>
                <w:rFonts w:cs="Arial"/>
              </w:rPr>
              <w:t>0</w:t>
            </w:r>
          </w:p>
        </w:tc>
      </w:tr>
      <w:tr w:rsidR="0026734E" w:rsidRPr="00C7244C" w14:paraId="0242C1C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E93D369" w14:textId="77777777" w:rsidR="0026734E" w:rsidRPr="00C7244C" w:rsidRDefault="0026734E" w:rsidP="003F1727">
            <w:pPr>
              <w:pStyle w:val="TAL"/>
              <w:rPr>
                <w:rFonts w:cs="Arial"/>
              </w:rPr>
            </w:pPr>
            <w:r w:rsidRPr="00C7244C">
              <w:rPr>
                <w:rFonts w:cs="Arial"/>
                <w:szCs w:val="16"/>
              </w:rPr>
              <w:t>EPRE ratio of PBCH DMRS to SSS</w:t>
            </w:r>
          </w:p>
        </w:tc>
        <w:tc>
          <w:tcPr>
            <w:tcW w:w="1230" w:type="dxa"/>
            <w:tcBorders>
              <w:top w:val="nil"/>
              <w:left w:val="single" w:sz="4" w:space="0" w:color="auto"/>
              <w:bottom w:val="nil"/>
              <w:right w:val="single" w:sz="4" w:space="0" w:color="auto"/>
            </w:tcBorders>
            <w:shd w:val="clear" w:color="auto" w:fill="auto"/>
          </w:tcPr>
          <w:p w14:paraId="08224D06"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26F1859F"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1A9FDF35" w14:textId="77777777" w:rsidR="0026734E" w:rsidRPr="00C7244C" w:rsidRDefault="0026734E" w:rsidP="003F1727">
            <w:pPr>
              <w:pStyle w:val="TAC"/>
              <w:rPr>
                <w:rFonts w:cs="Arial"/>
              </w:rPr>
            </w:pPr>
          </w:p>
        </w:tc>
      </w:tr>
      <w:tr w:rsidR="0026734E" w:rsidRPr="00C7244C" w14:paraId="0DCC812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11D599" w14:textId="77777777" w:rsidR="0026734E" w:rsidRPr="00C7244C" w:rsidRDefault="0026734E" w:rsidP="003F1727">
            <w:pPr>
              <w:pStyle w:val="TAL"/>
              <w:rPr>
                <w:rFonts w:cs="Arial"/>
              </w:rPr>
            </w:pPr>
            <w:r w:rsidRPr="00C7244C">
              <w:rPr>
                <w:rFonts w:cs="Arial"/>
                <w:szCs w:val="16"/>
              </w:rPr>
              <w:t>EPRE ratio of PBCH to PBCH DMRS</w:t>
            </w:r>
          </w:p>
        </w:tc>
        <w:tc>
          <w:tcPr>
            <w:tcW w:w="1230" w:type="dxa"/>
            <w:tcBorders>
              <w:top w:val="nil"/>
              <w:left w:val="single" w:sz="4" w:space="0" w:color="auto"/>
              <w:bottom w:val="nil"/>
              <w:right w:val="single" w:sz="4" w:space="0" w:color="auto"/>
            </w:tcBorders>
            <w:shd w:val="clear" w:color="auto" w:fill="auto"/>
          </w:tcPr>
          <w:p w14:paraId="053C3FA8"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7362B7D1"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2D32B813" w14:textId="77777777" w:rsidR="0026734E" w:rsidRPr="00C7244C" w:rsidRDefault="0026734E" w:rsidP="003F1727">
            <w:pPr>
              <w:pStyle w:val="TAC"/>
              <w:rPr>
                <w:rFonts w:cs="Arial"/>
              </w:rPr>
            </w:pPr>
          </w:p>
        </w:tc>
      </w:tr>
      <w:tr w:rsidR="0026734E" w:rsidRPr="00C7244C" w14:paraId="1FE4E4C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837D3F" w14:textId="77777777" w:rsidR="0026734E" w:rsidRPr="00C7244C" w:rsidRDefault="0026734E" w:rsidP="003F1727">
            <w:pPr>
              <w:pStyle w:val="TAL"/>
              <w:rPr>
                <w:rFonts w:cs="Arial"/>
              </w:rPr>
            </w:pPr>
            <w:r w:rsidRPr="00C7244C">
              <w:rPr>
                <w:rFonts w:cs="Arial"/>
                <w:szCs w:val="16"/>
              </w:rPr>
              <w:t>EPRE ratio of PDCCH DMRS to SSS</w:t>
            </w:r>
          </w:p>
        </w:tc>
        <w:tc>
          <w:tcPr>
            <w:tcW w:w="1230" w:type="dxa"/>
            <w:tcBorders>
              <w:top w:val="nil"/>
              <w:left w:val="single" w:sz="4" w:space="0" w:color="auto"/>
              <w:bottom w:val="nil"/>
              <w:right w:val="single" w:sz="4" w:space="0" w:color="auto"/>
            </w:tcBorders>
            <w:shd w:val="clear" w:color="auto" w:fill="auto"/>
          </w:tcPr>
          <w:p w14:paraId="4468D00C"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04024770"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667B3674" w14:textId="77777777" w:rsidR="0026734E" w:rsidRPr="00C7244C" w:rsidRDefault="0026734E" w:rsidP="003F1727">
            <w:pPr>
              <w:pStyle w:val="TAC"/>
              <w:rPr>
                <w:rFonts w:cs="Arial"/>
              </w:rPr>
            </w:pPr>
          </w:p>
        </w:tc>
      </w:tr>
      <w:tr w:rsidR="0026734E" w:rsidRPr="00C7244C" w14:paraId="116DB8E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29313C" w14:textId="77777777" w:rsidR="0026734E" w:rsidRPr="00C7244C" w:rsidRDefault="0026734E" w:rsidP="003F1727">
            <w:pPr>
              <w:pStyle w:val="TAL"/>
              <w:rPr>
                <w:rFonts w:cs="Arial"/>
              </w:rPr>
            </w:pPr>
            <w:r w:rsidRPr="00C7244C">
              <w:rPr>
                <w:rFonts w:cs="Arial"/>
                <w:szCs w:val="16"/>
              </w:rPr>
              <w:t>EPRE ratio of PDCCH to PDCCH DMRS</w:t>
            </w:r>
          </w:p>
        </w:tc>
        <w:tc>
          <w:tcPr>
            <w:tcW w:w="1230" w:type="dxa"/>
            <w:tcBorders>
              <w:top w:val="nil"/>
              <w:left w:val="single" w:sz="4" w:space="0" w:color="auto"/>
              <w:bottom w:val="nil"/>
              <w:right w:val="single" w:sz="4" w:space="0" w:color="auto"/>
            </w:tcBorders>
            <w:shd w:val="clear" w:color="auto" w:fill="auto"/>
          </w:tcPr>
          <w:p w14:paraId="66529234"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08BFB2B4"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3D3766C0" w14:textId="77777777" w:rsidR="0026734E" w:rsidRPr="00C7244C" w:rsidRDefault="0026734E" w:rsidP="003F1727">
            <w:pPr>
              <w:pStyle w:val="TAC"/>
              <w:rPr>
                <w:rFonts w:cs="Arial"/>
              </w:rPr>
            </w:pPr>
          </w:p>
        </w:tc>
      </w:tr>
      <w:tr w:rsidR="0026734E" w:rsidRPr="00C7244C" w14:paraId="1354130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95B5800" w14:textId="77777777" w:rsidR="0026734E" w:rsidRPr="00C7244C" w:rsidRDefault="0026734E" w:rsidP="003F1727">
            <w:pPr>
              <w:pStyle w:val="TAL"/>
              <w:rPr>
                <w:rFonts w:cs="Arial"/>
              </w:rPr>
            </w:pPr>
            <w:r w:rsidRPr="00C7244C">
              <w:rPr>
                <w:rFonts w:cs="Arial"/>
                <w:szCs w:val="16"/>
              </w:rPr>
              <w:t>EPRE ratio of PDSCH DMRS to SSS</w:t>
            </w:r>
          </w:p>
        </w:tc>
        <w:tc>
          <w:tcPr>
            <w:tcW w:w="1230" w:type="dxa"/>
            <w:tcBorders>
              <w:top w:val="nil"/>
              <w:left w:val="single" w:sz="4" w:space="0" w:color="auto"/>
              <w:bottom w:val="nil"/>
              <w:right w:val="single" w:sz="4" w:space="0" w:color="auto"/>
            </w:tcBorders>
            <w:shd w:val="clear" w:color="auto" w:fill="auto"/>
          </w:tcPr>
          <w:p w14:paraId="004BC8ED"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7667E62A"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0AF5D0B3" w14:textId="77777777" w:rsidR="0026734E" w:rsidRPr="00C7244C" w:rsidRDefault="0026734E" w:rsidP="003F1727">
            <w:pPr>
              <w:pStyle w:val="TAC"/>
              <w:rPr>
                <w:rFonts w:cs="Arial"/>
              </w:rPr>
            </w:pPr>
          </w:p>
        </w:tc>
      </w:tr>
      <w:tr w:rsidR="0026734E" w:rsidRPr="00C7244C" w14:paraId="0D0980B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B6BEA7D" w14:textId="77777777" w:rsidR="0026734E" w:rsidRPr="00C7244C" w:rsidRDefault="0026734E" w:rsidP="003F1727">
            <w:pPr>
              <w:pStyle w:val="TAL"/>
              <w:rPr>
                <w:rFonts w:cs="Arial"/>
              </w:rPr>
            </w:pPr>
            <w:r w:rsidRPr="00C7244C">
              <w:rPr>
                <w:rFonts w:cs="Arial"/>
                <w:szCs w:val="16"/>
              </w:rPr>
              <w:t>EPRE ratio of PDSCH to PDSCH</w:t>
            </w:r>
          </w:p>
        </w:tc>
        <w:tc>
          <w:tcPr>
            <w:tcW w:w="1230" w:type="dxa"/>
            <w:tcBorders>
              <w:top w:val="nil"/>
              <w:left w:val="single" w:sz="4" w:space="0" w:color="auto"/>
              <w:bottom w:val="nil"/>
              <w:right w:val="single" w:sz="4" w:space="0" w:color="auto"/>
            </w:tcBorders>
            <w:shd w:val="clear" w:color="auto" w:fill="auto"/>
          </w:tcPr>
          <w:p w14:paraId="160F6E31"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69030ACA"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34C1E20B" w14:textId="77777777" w:rsidR="0026734E" w:rsidRPr="00C7244C" w:rsidRDefault="0026734E" w:rsidP="003F1727">
            <w:pPr>
              <w:pStyle w:val="TAC"/>
              <w:rPr>
                <w:rFonts w:cs="Arial"/>
              </w:rPr>
            </w:pPr>
          </w:p>
        </w:tc>
      </w:tr>
      <w:tr w:rsidR="0026734E" w:rsidRPr="00C7244C" w14:paraId="23DAFA7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09C83BD" w14:textId="77777777" w:rsidR="0026734E" w:rsidRPr="00C7244C" w:rsidRDefault="0026734E" w:rsidP="003F1727">
            <w:pPr>
              <w:pStyle w:val="TAL"/>
              <w:rPr>
                <w:rFonts w:cs="Arial"/>
              </w:rPr>
            </w:pPr>
            <w:r w:rsidRPr="00C7244C">
              <w:rPr>
                <w:rFonts w:cs="Arial"/>
                <w:szCs w:val="16"/>
              </w:rPr>
              <w:t>EPRE ratio of OCNG DMRS to SSS(Note 1)</w:t>
            </w:r>
          </w:p>
        </w:tc>
        <w:tc>
          <w:tcPr>
            <w:tcW w:w="1230" w:type="dxa"/>
            <w:tcBorders>
              <w:top w:val="nil"/>
              <w:left w:val="single" w:sz="4" w:space="0" w:color="auto"/>
              <w:bottom w:val="nil"/>
              <w:right w:val="single" w:sz="4" w:space="0" w:color="auto"/>
            </w:tcBorders>
            <w:shd w:val="clear" w:color="auto" w:fill="auto"/>
          </w:tcPr>
          <w:p w14:paraId="4F76C286"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1A1178DB"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2B562BCC" w14:textId="77777777" w:rsidR="0026734E" w:rsidRPr="00C7244C" w:rsidRDefault="0026734E" w:rsidP="003F1727">
            <w:pPr>
              <w:pStyle w:val="TAC"/>
              <w:rPr>
                <w:rFonts w:cs="Arial"/>
              </w:rPr>
            </w:pPr>
          </w:p>
        </w:tc>
      </w:tr>
      <w:tr w:rsidR="0026734E" w:rsidRPr="00C7244C" w14:paraId="57780C8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C77A67" w14:textId="77777777" w:rsidR="0026734E" w:rsidRPr="00C7244C" w:rsidRDefault="0026734E" w:rsidP="003F1727">
            <w:pPr>
              <w:pStyle w:val="TAL"/>
              <w:rPr>
                <w:rFonts w:cs="Arial"/>
              </w:rPr>
            </w:pPr>
            <w:r w:rsidRPr="00C7244C">
              <w:rPr>
                <w:rFonts w:cs="Arial"/>
                <w:szCs w:val="16"/>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59AF8CB8" w14:textId="77777777" w:rsidR="0026734E" w:rsidRPr="00C7244C" w:rsidRDefault="0026734E" w:rsidP="003F1727">
            <w:pPr>
              <w:pStyle w:val="TAC"/>
              <w:rPr>
                <w:rFonts w:cs="Arial"/>
              </w:rPr>
            </w:pPr>
          </w:p>
        </w:tc>
        <w:tc>
          <w:tcPr>
            <w:tcW w:w="2231" w:type="dxa"/>
            <w:gridSpan w:val="2"/>
            <w:tcBorders>
              <w:top w:val="nil"/>
              <w:left w:val="single" w:sz="4" w:space="0" w:color="auto"/>
              <w:bottom w:val="single" w:sz="4" w:space="0" w:color="auto"/>
              <w:right w:val="single" w:sz="4" w:space="0" w:color="auto"/>
            </w:tcBorders>
            <w:shd w:val="clear" w:color="auto" w:fill="auto"/>
          </w:tcPr>
          <w:p w14:paraId="3EB65DBD" w14:textId="77777777" w:rsidR="0026734E" w:rsidRPr="00C7244C" w:rsidRDefault="0026734E" w:rsidP="003F1727">
            <w:pPr>
              <w:pStyle w:val="TAC"/>
              <w:rPr>
                <w:rFonts w:cs="Arial"/>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7536EEE7" w14:textId="77777777" w:rsidR="0026734E" w:rsidRPr="00C7244C" w:rsidRDefault="0026734E" w:rsidP="003F1727">
            <w:pPr>
              <w:pStyle w:val="TAC"/>
              <w:rPr>
                <w:rFonts w:cs="Arial"/>
              </w:rPr>
            </w:pPr>
          </w:p>
        </w:tc>
      </w:tr>
      <w:tr w:rsidR="0026734E" w:rsidRPr="00C7244C" w14:paraId="0F48A2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3866825" w14:textId="77777777" w:rsidR="0026734E" w:rsidRPr="00C7244C" w:rsidRDefault="0026734E" w:rsidP="003F1727">
            <w:pPr>
              <w:pStyle w:val="TAL"/>
              <w:rPr>
                <w:rFonts w:cs="Arial"/>
              </w:rPr>
            </w:pPr>
            <w:r w:rsidRPr="00C7244C">
              <w:rPr>
                <w:rFonts w:eastAsia="Calibri" w:cs="Arial"/>
                <w:position w:val="-12"/>
                <w:szCs w:val="22"/>
              </w:rPr>
              <w:object w:dxaOrig="405" w:dyaOrig="345" w14:anchorId="10641543">
                <v:shape id="_x0000_i1063" type="#_x0000_t75" style="width:15.9pt;height:15.6pt" o:ole="" fillcolor="window">
                  <v:imagedata r:id="rId8" o:title=""/>
                </v:shape>
                <o:OLEObject Type="Embed" ProgID="Equation.3" ShapeID="_x0000_i1063" DrawAspect="Content" ObjectID="_1781671751" r:id="rId53"/>
              </w:object>
            </w:r>
            <w:r w:rsidRPr="00C7244C">
              <w:rPr>
                <w:rFonts w:cs="Arial"/>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65634FF" w14:textId="77777777" w:rsidR="0026734E" w:rsidRPr="00C7244C" w:rsidRDefault="0026734E" w:rsidP="003F1727">
            <w:pPr>
              <w:pStyle w:val="TAC"/>
              <w:rPr>
                <w:rFonts w:cs="Arial"/>
              </w:rPr>
            </w:pPr>
            <w:r w:rsidRPr="00C7244C">
              <w:rPr>
                <w:rFonts w:cs="Arial"/>
              </w:rPr>
              <w:t>dBm/15kHz</w:t>
            </w:r>
          </w:p>
        </w:tc>
        <w:tc>
          <w:tcPr>
            <w:tcW w:w="4559" w:type="dxa"/>
            <w:gridSpan w:val="4"/>
            <w:tcBorders>
              <w:top w:val="single" w:sz="4" w:space="0" w:color="auto"/>
              <w:left w:val="single" w:sz="4" w:space="0" w:color="auto"/>
              <w:right w:val="single" w:sz="4" w:space="0" w:color="auto"/>
            </w:tcBorders>
          </w:tcPr>
          <w:p w14:paraId="3DF8DD25" w14:textId="55B3AE7A" w:rsidR="0026734E" w:rsidRPr="00C7244C" w:rsidRDefault="0026734E" w:rsidP="00EE3141">
            <w:pPr>
              <w:pStyle w:val="TAC"/>
            </w:pPr>
            <w:r w:rsidRPr="00C7244C">
              <w:t>-104.7</w:t>
            </w:r>
          </w:p>
        </w:tc>
      </w:tr>
      <w:tr w:rsidR="0026734E" w:rsidRPr="00C7244C" w14:paraId="00320FC5"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09DE57C" w14:textId="77777777" w:rsidR="0026734E" w:rsidRPr="00C7244C" w:rsidRDefault="0026734E" w:rsidP="003F1727">
            <w:pPr>
              <w:pStyle w:val="TAL"/>
              <w:rPr>
                <w:rFonts w:cs="Arial"/>
                <w:vertAlign w:val="superscript"/>
              </w:rPr>
            </w:pPr>
            <w:r w:rsidRPr="00C7244C">
              <w:rPr>
                <w:rFonts w:eastAsia="Calibri" w:cs="Arial"/>
                <w:position w:val="-12"/>
                <w:szCs w:val="22"/>
              </w:rPr>
              <w:object w:dxaOrig="405" w:dyaOrig="345" w14:anchorId="6A9058E5">
                <v:shape id="_x0000_i1064" type="#_x0000_t75" style="width:15.9pt;height:15.6pt" o:ole="" fillcolor="window">
                  <v:imagedata r:id="rId8" o:title=""/>
                </v:shape>
                <o:OLEObject Type="Embed" ProgID="Equation.3" ShapeID="_x0000_i1064" DrawAspect="Content" ObjectID="_1781671752" r:id="rId54"/>
              </w:object>
            </w:r>
            <w:r w:rsidRPr="00C7244C">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7479AC05" w14:textId="77777777" w:rsidR="0026734E" w:rsidRPr="00C7244C" w:rsidRDefault="0026734E" w:rsidP="003F1727">
            <w:pPr>
              <w:pStyle w:val="TAL"/>
              <w:rPr>
                <w:rFonts w:eastAsia="Calibri" w:cs="Arial"/>
                <w:szCs w:val="22"/>
              </w:rPr>
            </w:pPr>
          </w:p>
        </w:tc>
        <w:tc>
          <w:tcPr>
            <w:tcW w:w="1230" w:type="dxa"/>
            <w:tcBorders>
              <w:top w:val="single" w:sz="4" w:space="0" w:color="auto"/>
              <w:left w:val="single" w:sz="4" w:space="0" w:color="auto"/>
              <w:bottom w:val="nil"/>
              <w:right w:val="single" w:sz="4" w:space="0" w:color="auto"/>
            </w:tcBorders>
            <w:shd w:val="clear" w:color="auto" w:fill="auto"/>
          </w:tcPr>
          <w:p w14:paraId="7AC94442" w14:textId="77777777" w:rsidR="0026734E" w:rsidRPr="00C7244C" w:rsidRDefault="0026734E" w:rsidP="003F1727">
            <w:pPr>
              <w:pStyle w:val="TAC"/>
              <w:rPr>
                <w:rFonts w:cs="Arial"/>
              </w:rPr>
            </w:pPr>
            <w:r w:rsidRPr="00C7244C">
              <w:rPr>
                <w:rFonts w:cs="Arial"/>
              </w:rPr>
              <w:t>dBm/SCS</w:t>
            </w:r>
          </w:p>
        </w:tc>
        <w:tc>
          <w:tcPr>
            <w:tcW w:w="4559" w:type="dxa"/>
            <w:gridSpan w:val="4"/>
            <w:tcBorders>
              <w:top w:val="single" w:sz="4" w:space="0" w:color="auto"/>
              <w:left w:val="single" w:sz="4" w:space="0" w:color="auto"/>
              <w:right w:val="single" w:sz="4" w:space="0" w:color="auto"/>
            </w:tcBorders>
          </w:tcPr>
          <w:p w14:paraId="1223BDB9" w14:textId="5C47BCE7" w:rsidR="0026734E" w:rsidRPr="00C7244C" w:rsidRDefault="0026734E" w:rsidP="00EE3141">
            <w:pPr>
              <w:pStyle w:val="TAC"/>
            </w:pPr>
            <w:r w:rsidRPr="00C7244C">
              <w:t>-95.7</w:t>
            </w:r>
          </w:p>
        </w:tc>
      </w:tr>
      <w:tr w:rsidR="0026734E" w:rsidRPr="00C7244C" w14:paraId="00081FB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B939677" w14:textId="77777777" w:rsidR="0026734E" w:rsidRPr="00C7244C" w:rsidRDefault="0026734E" w:rsidP="003F1727">
            <w:pPr>
              <w:pStyle w:val="TAL"/>
              <w:rPr>
                <w:rFonts w:cs="Arial"/>
                <w:i/>
              </w:rPr>
            </w:pPr>
            <w:r w:rsidRPr="00C7244C">
              <w:rPr>
                <w:rFonts w:eastAsia="Calibri" w:cs="Arial"/>
                <w:i/>
                <w:position w:val="-12"/>
                <w:szCs w:val="22"/>
              </w:rPr>
              <w:object w:dxaOrig="615" w:dyaOrig="390" w14:anchorId="3EAF33D1">
                <v:shape id="_x0000_i1065" type="#_x0000_t75" style="width:30.9pt;height:15.9pt" o:ole="" fillcolor="window">
                  <v:imagedata r:id="rId34" o:title=""/>
                </v:shape>
                <o:OLEObject Type="Embed" ProgID="Equation.3" ShapeID="_x0000_i1065" DrawAspect="Content" ObjectID="_1781671753" r:id="rId55"/>
              </w:object>
            </w:r>
          </w:p>
        </w:tc>
        <w:tc>
          <w:tcPr>
            <w:tcW w:w="1230" w:type="dxa"/>
            <w:tcBorders>
              <w:top w:val="single" w:sz="4" w:space="0" w:color="auto"/>
              <w:left w:val="single" w:sz="4" w:space="0" w:color="auto"/>
              <w:bottom w:val="single" w:sz="4" w:space="0" w:color="auto"/>
              <w:right w:val="single" w:sz="4" w:space="0" w:color="auto"/>
            </w:tcBorders>
            <w:hideMark/>
          </w:tcPr>
          <w:p w14:paraId="080018EB" w14:textId="77777777" w:rsidR="0026734E" w:rsidRPr="00C7244C" w:rsidRDefault="0026734E" w:rsidP="003F1727">
            <w:pPr>
              <w:pStyle w:val="TAC"/>
              <w:rPr>
                <w:rFonts w:cs="Arial"/>
              </w:rPr>
            </w:pPr>
            <w:r w:rsidRPr="00C7244C">
              <w:rPr>
                <w:rFonts w:cs="Arial"/>
              </w:rPr>
              <w:t>dB</w:t>
            </w:r>
          </w:p>
        </w:tc>
        <w:tc>
          <w:tcPr>
            <w:tcW w:w="1067" w:type="dxa"/>
            <w:tcBorders>
              <w:top w:val="single" w:sz="4" w:space="0" w:color="auto"/>
              <w:left w:val="single" w:sz="4" w:space="0" w:color="auto"/>
              <w:right w:val="single" w:sz="4" w:space="0" w:color="auto"/>
            </w:tcBorders>
          </w:tcPr>
          <w:p w14:paraId="06C8AE64" w14:textId="4726E014" w:rsidR="0026734E" w:rsidRPr="00C7244C" w:rsidRDefault="0026734E" w:rsidP="003F1727">
            <w:pPr>
              <w:pStyle w:val="TAC"/>
            </w:pPr>
            <w:r w:rsidRPr="00C7244C">
              <w:rPr>
                <w:lang w:eastAsia="zh-CN"/>
              </w:rPr>
              <w:t>6</w:t>
            </w:r>
          </w:p>
        </w:tc>
        <w:tc>
          <w:tcPr>
            <w:tcW w:w="1164" w:type="dxa"/>
            <w:tcBorders>
              <w:top w:val="single" w:sz="4" w:space="0" w:color="auto"/>
              <w:left w:val="single" w:sz="4" w:space="0" w:color="auto"/>
              <w:right w:val="single" w:sz="4" w:space="0" w:color="auto"/>
            </w:tcBorders>
          </w:tcPr>
          <w:p w14:paraId="5BD6DC96" w14:textId="396F4A44" w:rsidR="0026734E" w:rsidRPr="00C7244C" w:rsidRDefault="0026734E" w:rsidP="003F1727">
            <w:pPr>
              <w:pStyle w:val="TAC"/>
            </w:pPr>
            <w:r w:rsidRPr="00C7244C">
              <w:t>-1.8</w:t>
            </w:r>
          </w:p>
        </w:tc>
        <w:tc>
          <w:tcPr>
            <w:tcW w:w="1164" w:type="dxa"/>
            <w:tcBorders>
              <w:top w:val="single" w:sz="4" w:space="0" w:color="auto"/>
              <w:left w:val="single" w:sz="4" w:space="0" w:color="auto"/>
              <w:right w:val="single" w:sz="4" w:space="0" w:color="auto"/>
            </w:tcBorders>
          </w:tcPr>
          <w:p w14:paraId="5CD9516A"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8153111" w14:textId="7D80D4DD" w:rsidR="0026734E" w:rsidRPr="00C7244C" w:rsidRDefault="0026734E" w:rsidP="003F1727">
            <w:pPr>
              <w:pStyle w:val="TAC"/>
            </w:pPr>
            <w:r w:rsidRPr="00C7244C">
              <w:t>0</w:t>
            </w:r>
          </w:p>
        </w:tc>
      </w:tr>
      <w:tr w:rsidR="0026734E" w:rsidRPr="00C7244C" w14:paraId="18E76FBC"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B4537D" w14:textId="77777777" w:rsidR="0026734E" w:rsidRPr="00C7244C" w:rsidRDefault="0026734E" w:rsidP="003F1727">
            <w:pPr>
              <w:pStyle w:val="TAL"/>
              <w:rPr>
                <w:rFonts w:cs="Arial"/>
              </w:rPr>
            </w:pPr>
            <w:r w:rsidRPr="00C7244C">
              <w:rPr>
                <w:rFonts w:eastAsia="Calibri" w:cs="Arial"/>
                <w:position w:val="-12"/>
                <w:szCs w:val="22"/>
              </w:rPr>
              <w:object w:dxaOrig="810" w:dyaOrig="390" w14:anchorId="62639E9B">
                <v:shape id="_x0000_i1066" type="#_x0000_t75" style="width:41.4pt;height:15.9pt" o:ole="" fillcolor="window">
                  <v:imagedata r:id="rId11" o:title=""/>
                </v:shape>
                <o:OLEObject Type="Embed" ProgID="Equation.3" ShapeID="_x0000_i1066" DrawAspect="Content" ObjectID="_1781671754" r:id="rId56"/>
              </w:object>
            </w:r>
          </w:p>
        </w:tc>
        <w:tc>
          <w:tcPr>
            <w:tcW w:w="1230" w:type="dxa"/>
            <w:tcBorders>
              <w:top w:val="single" w:sz="4" w:space="0" w:color="auto"/>
              <w:left w:val="single" w:sz="4" w:space="0" w:color="auto"/>
              <w:bottom w:val="single" w:sz="4" w:space="0" w:color="auto"/>
              <w:right w:val="single" w:sz="4" w:space="0" w:color="auto"/>
            </w:tcBorders>
            <w:hideMark/>
          </w:tcPr>
          <w:p w14:paraId="6AF3D739" w14:textId="77777777" w:rsidR="0026734E" w:rsidRPr="00C7244C" w:rsidRDefault="0026734E" w:rsidP="003F1727">
            <w:pPr>
              <w:pStyle w:val="TAC"/>
              <w:rPr>
                <w:rFonts w:cs="Arial"/>
              </w:rPr>
            </w:pPr>
            <w:r w:rsidRPr="00C7244C">
              <w:rPr>
                <w:rFonts w:cs="Arial"/>
              </w:rPr>
              <w:t>dB</w:t>
            </w:r>
          </w:p>
        </w:tc>
        <w:tc>
          <w:tcPr>
            <w:tcW w:w="1067" w:type="dxa"/>
            <w:tcBorders>
              <w:left w:val="single" w:sz="4" w:space="0" w:color="auto"/>
              <w:bottom w:val="single" w:sz="4" w:space="0" w:color="auto"/>
              <w:right w:val="single" w:sz="4" w:space="0" w:color="auto"/>
            </w:tcBorders>
          </w:tcPr>
          <w:p w14:paraId="27949401" w14:textId="52730B09" w:rsidR="0026734E" w:rsidRPr="00C7244C" w:rsidRDefault="0026734E"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9FEAC3B" w14:textId="227B2FB7" w:rsidR="0026734E" w:rsidRPr="00C7244C" w:rsidRDefault="0026734E"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A21F9F3"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547EA0B0" w14:textId="6AE231FB" w:rsidR="0026734E" w:rsidRPr="00C7244C" w:rsidRDefault="0026734E" w:rsidP="003F1727">
            <w:pPr>
              <w:pStyle w:val="TAC"/>
            </w:pPr>
            <w:r w:rsidRPr="00C7244C">
              <w:rPr>
                <w:lang w:eastAsia="zh-CN"/>
              </w:rPr>
              <w:t>7</w:t>
            </w:r>
          </w:p>
        </w:tc>
      </w:tr>
      <w:tr w:rsidR="0026734E" w:rsidRPr="00C7244C" w14:paraId="1163966B"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1B63314" w14:textId="77777777" w:rsidR="0026734E" w:rsidRPr="00C7244C" w:rsidRDefault="0026734E" w:rsidP="003F1727">
            <w:pPr>
              <w:pStyle w:val="TAL"/>
              <w:rPr>
                <w:rFonts w:cs="Arial"/>
              </w:rPr>
            </w:pPr>
            <w:r w:rsidRPr="00C7244C">
              <w:rPr>
                <w:rFonts w:cs="Arial"/>
              </w:rPr>
              <w:t>Io</w:t>
            </w:r>
            <w:r w:rsidRPr="00C7244C">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45D22716" w14:textId="77777777" w:rsidR="0026734E" w:rsidRPr="00C7244C" w:rsidRDefault="0026734E" w:rsidP="003F1727">
            <w:pPr>
              <w:pStyle w:val="TAL"/>
              <w:rPr>
                <w:rFonts w:cs="Arial"/>
              </w:rPr>
            </w:pPr>
          </w:p>
        </w:tc>
        <w:tc>
          <w:tcPr>
            <w:tcW w:w="1230" w:type="dxa"/>
            <w:tcBorders>
              <w:top w:val="single" w:sz="4" w:space="0" w:color="auto"/>
              <w:left w:val="single" w:sz="4" w:space="0" w:color="auto"/>
              <w:right w:val="single" w:sz="4" w:space="0" w:color="auto"/>
            </w:tcBorders>
            <w:hideMark/>
          </w:tcPr>
          <w:p w14:paraId="2A323FE7" w14:textId="77777777" w:rsidR="0026734E" w:rsidRPr="00C7244C" w:rsidRDefault="0026734E" w:rsidP="003F1727">
            <w:pPr>
              <w:pStyle w:val="TAC"/>
              <w:rPr>
                <w:rFonts w:cs="Arial"/>
              </w:rPr>
            </w:pPr>
            <w:r w:rsidRPr="00C7244C">
              <w:rPr>
                <w:rFonts w:cs="Arial"/>
              </w:rPr>
              <w:t>dBm/</w:t>
            </w:r>
          </w:p>
          <w:p w14:paraId="64CA4148" w14:textId="77777777" w:rsidR="0026734E" w:rsidRPr="00C7244C" w:rsidRDefault="0026734E" w:rsidP="003F1727">
            <w:pPr>
              <w:pStyle w:val="TAC"/>
              <w:rPr>
                <w:rFonts w:cs="Arial"/>
              </w:rPr>
            </w:pPr>
            <w:r w:rsidRPr="00C7244C">
              <w:rPr>
                <w:rFonts w:cs="Arial"/>
              </w:rPr>
              <w:t>BW</w:t>
            </w:r>
          </w:p>
        </w:tc>
        <w:tc>
          <w:tcPr>
            <w:tcW w:w="1067" w:type="dxa"/>
            <w:tcBorders>
              <w:top w:val="single" w:sz="4" w:space="0" w:color="auto"/>
              <w:left w:val="single" w:sz="4" w:space="0" w:color="auto"/>
              <w:right w:val="single" w:sz="4" w:space="0" w:color="auto"/>
            </w:tcBorders>
          </w:tcPr>
          <w:p w14:paraId="3E37421F" w14:textId="02A4545C" w:rsidR="0026734E" w:rsidRPr="00C7244C" w:rsidRDefault="0026734E" w:rsidP="003F1727">
            <w:pPr>
              <w:pStyle w:val="TAC"/>
            </w:pPr>
            <w:r w:rsidRPr="00C7244C">
              <w:t>-59.7</w:t>
            </w:r>
          </w:p>
        </w:tc>
        <w:tc>
          <w:tcPr>
            <w:tcW w:w="1164" w:type="dxa"/>
            <w:tcBorders>
              <w:top w:val="single" w:sz="4" w:space="0" w:color="auto"/>
              <w:left w:val="single" w:sz="4" w:space="0" w:color="auto"/>
              <w:right w:val="single" w:sz="4" w:space="0" w:color="auto"/>
            </w:tcBorders>
          </w:tcPr>
          <w:p w14:paraId="68F0665E" w14:textId="75450FBB" w:rsidR="0026734E" w:rsidRPr="00C7244C" w:rsidRDefault="0026734E" w:rsidP="003F1727">
            <w:pPr>
              <w:pStyle w:val="TAC"/>
            </w:pPr>
            <w:r w:rsidRPr="00C7244C">
              <w:t>-56.7</w:t>
            </w:r>
          </w:p>
        </w:tc>
        <w:tc>
          <w:tcPr>
            <w:tcW w:w="1164" w:type="dxa"/>
            <w:tcBorders>
              <w:top w:val="single" w:sz="4" w:space="0" w:color="auto"/>
              <w:left w:val="single" w:sz="4" w:space="0" w:color="auto"/>
              <w:right w:val="single" w:sz="4" w:space="0" w:color="auto"/>
            </w:tcBorders>
          </w:tcPr>
          <w:p w14:paraId="69940C72" w14:textId="75796F9F" w:rsidR="0026734E" w:rsidRPr="00C7244C" w:rsidRDefault="0026734E" w:rsidP="003F1727">
            <w:pPr>
              <w:pStyle w:val="TAC"/>
            </w:pPr>
            <w:r w:rsidRPr="00C7244C">
              <w:t>-59.7</w:t>
            </w:r>
          </w:p>
        </w:tc>
        <w:tc>
          <w:tcPr>
            <w:tcW w:w="1164" w:type="dxa"/>
            <w:tcBorders>
              <w:top w:val="single" w:sz="4" w:space="0" w:color="auto"/>
              <w:left w:val="single" w:sz="4" w:space="0" w:color="auto"/>
              <w:right w:val="single" w:sz="4" w:space="0" w:color="auto"/>
            </w:tcBorders>
          </w:tcPr>
          <w:p w14:paraId="6FAE6B9F" w14:textId="4EBC0CE3" w:rsidR="0026734E" w:rsidRPr="00C7244C" w:rsidRDefault="0026734E" w:rsidP="003F1727">
            <w:pPr>
              <w:pStyle w:val="TAC"/>
            </w:pPr>
            <w:r w:rsidRPr="00C7244C">
              <w:t>-56.7</w:t>
            </w:r>
          </w:p>
        </w:tc>
      </w:tr>
      <w:tr w:rsidR="0026734E" w:rsidRPr="00C7244C" w14:paraId="5608230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8E50D4" w14:textId="77777777" w:rsidR="0026734E" w:rsidRPr="00C7244C" w:rsidRDefault="0026734E" w:rsidP="003F1727">
            <w:pPr>
              <w:pStyle w:val="TAL"/>
              <w:rPr>
                <w:rFonts w:cs="Arial"/>
              </w:rPr>
            </w:pPr>
            <w:r w:rsidRPr="00C7244C">
              <w:rPr>
                <w:rFonts w:cs="Arial"/>
              </w:rPr>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52BF9335" w14:textId="77777777" w:rsidR="0026734E" w:rsidRPr="00C7244C" w:rsidRDefault="0026734E" w:rsidP="003F1727">
            <w:pPr>
              <w:pStyle w:val="TAC"/>
              <w:rPr>
                <w:rFonts w:cs="Arial"/>
              </w:rPr>
            </w:pPr>
            <w:r w:rsidRPr="00C7244C">
              <w:rPr>
                <w:rFonts w:cs="Arial"/>
              </w:rPr>
              <w:t>-</w:t>
            </w:r>
          </w:p>
        </w:tc>
        <w:tc>
          <w:tcPr>
            <w:tcW w:w="2231" w:type="dxa"/>
            <w:gridSpan w:val="2"/>
            <w:tcBorders>
              <w:top w:val="single" w:sz="4" w:space="0" w:color="auto"/>
              <w:left w:val="single" w:sz="4" w:space="0" w:color="auto"/>
              <w:bottom w:val="single" w:sz="4" w:space="0" w:color="auto"/>
              <w:right w:val="single" w:sz="4" w:space="0" w:color="auto"/>
            </w:tcBorders>
            <w:hideMark/>
          </w:tcPr>
          <w:p w14:paraId="1A7F28F4" w14:textId="77777777" w:rsidR="0026734E" w:rsidRPr="00C7244C" w:rsidRDefault="0026734E" w:rsidP="003F1727">
            <w:pPr>
              <w:pStyle w:val="TAC"/>
              <w:rPr>
                <w:rFonts w:cs="Arial"/>
              </w:rPr>
            </w:pPr>
            <w:r w:rsidRPr="00C7244C">
              <w:rPr>
                <w:rFonts w:cs="Arial"/>
              </w:rPr>
              <w:t>AWGN</w:t>
            </w:r>
          </w:p>
        </w:tc>
        <w:tc>
          <w:tcPr>
            <w:tcW w:w="2328" w:type="dxa"/>
            <w:gridSpan w:val="2"/>
            <w:tcBorders>
              <w:top w:val="single" w:sz="4" w:space="0" w:color="auto"/>
              <w:left w:val="single" w:sz="4" w:space="0" w:color="auto"/>
              <w:bottom w:val="single" w:sz="4" w:space="0" w:color="auto"/>
              <w:right w:val="single" w:sz="4" w:space="0" w:color="auto"/>
            </w:tcBorders>
          </w:tcPr>
          <w:p w14:paraId="1B52E42C" w14:textId="77777777" w:rsidR="0026734E" w:rsidRPr="00C7244C" w:rsidRDefault="0026734E" w:rsidP="003F1727">
            <w:pPr>
              <w:pStyle w:val="TAC"/>
              <w:rPr>
                <w:rFonts w:cs="Arial"/>
              </w:rPr>
            </w:pPr>
            <w:r w:rsidRPr="00C7244C">
              <w:rPr>
                <w:rFonts w:cs="Arial"/>
              </w:rPr>
              <w:t>AWGN</w:t>
            </w:r>
          </w:p>
        </w:tc>
      </w:tr>
      <w:tr w:rsidR="0026734E" w:rsidRPr="00C7244C" w14:paraId="0C87024A"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1135BD56" w14:textId="77777777" w:rsidR="0026734E" w:rsidRPr="00C7244C" w:rsidRDefault="0026734E"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55AD3946" w14:textId="77777777" w:rsidR="0026734E" w:rsidRPr="00C7244C" w:rsidRDefault="0026734E"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22C89DAA">
                <v:shape id="_x0000_i1067" type="#_x0000_t75" style="width:15.9pt;height:15.6pt" o:ole="" fillcolor="window">
                  <v:imagedata r:id="rId8" o:title=""/>
                </v:shape>
                <o:OLEObject Type="Embed" ProgID="Equation.3" ShapeID="_x0000_i1067" DrawAspect="Content" ObjectID="_1781671755" r:id="rId57"/>
              </w:object>
            </w:r>
            <w:r w:rsidRPr="00C7244C">
              <w:rPr>
                <w:rFonts w:cs="Arial"/>
              </w:rPr>
              <w:t xml:space="preserve"> to be fulfilled.</w:t>
            </w:r>
          </w:p>
          <w:p w14:paraId="717B12A3" w14:textId="77777777" w:rsidR="0026734E" w:rsidRPr="00C7244C" w:rsidRDefault="0026734E"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1986D9C0" w14:textId="77777777" w:rsidR="0026734E" w:rsidRPr="00C7244C" w:rsidRDefault="0026734E" w:rsidP="003F1727">
            <w:pPr>
              <w:pStyle w:val="TAN"/>
              <w:keepNext w:val="0"/>
              <w:rPr>
                <w:rFonts w:cs="Arial"/>
              </w:rPr>
            </w:pPr>
            <w:r w:rsidRPr="00C7244C">
              <w:rPr>
                <w:rFonts w:cs="Arial"/>
              </w:rPr>
              <w:t>Note 4:</w:t>
            </w:r>
            <w:r w:rsidRPr="00C7244C">
              <w:rPr>
                <w:rFonts w:cs="Arial"/>
              </w:rPr>
              <w:tab/>
              <w:t>Equivalent power received by an antenna with 0 dBi gain at the centre of the quiet zone</w:t>
            </w:r>
          </w:p>
          <w:p w14:paraId="655C48D4" w14:textId="77777777" w:rsidR="0026734E" w:rsidRPr="00C7244C" w:rsidRDefault="0026734E" w:rsidP="003F1727">
            <w:pPr>
              <w:pStyle w:val="TAN"/>
              <w:keepNext w:val="0"/>
              <w:rPr>
                <w:rFonts w:cs="Arial"/>
              </w:rPr>
            </w:pPr>
            <w:r w:rsidRPr="00C7244C">
              <w:rPr>
                <w:rFonts w:cs="Arial"/>
              </w:rPr>
              <w:t>Note 5:</w:t>
            </w:r>
            <w:r w:rsidRPr="00C7244C">
              <w:rPr>
                <w:rFonts w:cs="Arial"/>
              </w:rPr>
              <w:tab/>
              <w:t xml:space="preserve">As observed with 0 dBi gain antenna at the centre of the quiet zone </w:t>
            </w:r>
          </w:p>
          <w:p w14:paraId="2062E20E" w14:textId="77777777" w:rsidR="0026734E" w:rsidRPr="00C7244C" w:rsidRDefault="0026734E" w:rsidP="003F1727">
            <w:pPr>
              <w:pStyle w:val="TAN"/>
              <w:keepNext w:val="0"/>
              <w:rPr>
                <w:rFonts w:cs="Arial"/>
              </w:rPr>
            </w:pPr>
            <w:r w:rsidRPr="00C7244C">
              <w:rPr>
                <w:rFonts w:cs="Arial"/>
              </w:rPr>
              <w:t>Note 6:</w:t>
            </w:r>
            <w:r w:rsidRPr="00C7244C">
              <w:rPr>
                <w:rFonts w:cs="Arial"/>
              </w:rPr>
              <w:tab/>
              <w:t>Information about types of UE beam is given in 38.133 [6] clause B.2.1.3, and does not limit UE implementation or test system implementation</w:t>
            </w:r>
          </w:p>
        </w:tc>
      </w:tr>
    </w:tbl>
    <w:p w14:paraId="326F8423" w14:textId="77777777" w:rsidR="0026734E" w:rsidRPr="00C7244C" w:rsidRDefault="0026734E" w:rsidP="0026734E">
      <w:pPr>
        <w:rPr>
          <w:lang w:eastAsia="sv-SE"/>
        </w:rPr>
      </w:pPr>
    </w:p>
    <w:p w14:paraId="7B2CEF7A" w14:textId="77777777" w:rsidR="0026734E" w:rsidRPr="00C7244C" w:rsidRDefault="0026734E" w:rsidP="0026734E">
      <w:pPr>
        <w:pStyle w:val="CommentText"/>
        <w:rPr>
          <w:rFonts w:cs="v4.2.0"/>
        </w:rPr>
      </w:pPr>
      <w:r w:rsidRPr="00C7244C">
        <w:rPr>
          <w:rFonts w:cs="v4.2.0"/>
        </w:rPr>
        <w:t>The UE shall start to transmit the PRACH to Cell 2 less than 232  ms from the beginning of time period T2.</w:t>
      </w:r>
    </w:p>
    <w:p w14:paraId="05EC2771" w14:textId="77777777" w:rsidR="0026734E" w:rsidRPr="00C7244C" w:rsidRDefault="0026734E" w:rsidP="0026734E">
      <w:pPr>
        <w:rPr>
          <w:rFonts w:cs="v4.2.0"/>
        </w:rPr>
      </w:pPr>
      <w:r w:rsidRPr="00C7244C">
        <w:rPr>
          <w:rFonts w:cs="v4.2.0"/>
        </w:rPr>
        <w:t>The rate of correct handovers observed during repeated tests shall be at least 90%.</w:t>
      </w:r>
    </w:p>
    <w:p w14:paraId="4FB1C0F0" w14:textId="77777777" w:rsidR="0026734E" w:rsidRPr="00C7244C" w:rsidRDefault="0026734E" w:rsidP="0026734E">
      <w:pPr>
        <w:pStyle w:val="NO"/>
      </w:pPr>
      <w:r w:rsidRPr="00C7244C">
        <w:t>NOTE:</w:t>
      </w:r>
      <w:r w:rsidRPr="00C7244C">
        <w:tab/>
        <w:t xml:space="preserve">The handover delay can be expressed as: RRC procedure delay + </w:t>
      </w:r>
      <w:r w:rsidRPr="00C7244C">
        <w:rPr>
          <w:bCs/>
        </w:rPr>
        <w:t>T</w:t>
      </w:r>
      <w:r w:rsidRPr="00C7244C">
        <w:rPr>
          <w:bCs/>
          <w:vertAlign w:val="subscript"/>
        </w:rPr>
        <w:t>interrupt</w:t>
      </w:r>
      <w:r w:rsidRPr="00C7244C">
        <w:t>, where:</w:t>
      </w:r>
    </w:p>
    <w:p w14:paraId="71439B70" w14:textId="77777777" w:rsidR="0026734E" w:rsidRPr="00C7244C" w:rsidRDefault="0026734E" w:rsidP="0026734E">
      <w:pPr>
        <w:pStyle w:val="B1"/>
      </w:pPr>
      <w:r w:rsidRPr="00C7244C">
        <w:rPr>
          <w:rFonts w:cs="v4.2.0"/>
        </w:rPr>
        <w:t>RRC procedure delay</w:t>
      </w:r>
      <w:r w:rsidRPr="00C7244C">
        <w:rPr>
          <w:rFonts w:cs="v4.2.0"/>
          <w:bCs/>
        </w:rPr>
        <w:t xml:space="preserve"> = 10 ms and is specified in clause 12 in </w:t>
      </w:r>
      <w:r w:rsidRPr="00C7244C">
        <w:t>TS 38.331 [2]</w:t>
      </w:r>
      <w:r w:rsidRPr="00C7244C">
        <w:rPr>
          <w:rFonts w:cs="v4.2.0"/>
          <w:bCs/>
        </w:rPr>
        <w:t>.</w:t>
      </w:r>
    </w:p>
    <w:p w14:paraId="49AF193D" w14:textId="77777777" w:rsidR="0026734E" w:rsidRPr="00C7244C" w:rsidRDefault="0026734E" w:rsidP="0026734E">
      <w:pPr>
        <w:pStyle w:val="EX"/>
      </w:pPr>
      <w:r w:rsidRPr="00C7244C">
        <w:rPr>
          <w:bCs/>
        </w:rPr>
        <w:t>T</w:t>
      </w:r>
      <w:r w:rsidRPr="00C7244C">
        <w:rPr>
          <w:bCs/>
          <w:vertAlign w:val="subscript"/>
        </w:rPr>
        <w:t>interrupt</w:t>
      </w:r>
      <w:r w:rsidRPr="00C7244C">
        <w:t xml:space="preserve"> = 222 ms</w:t>
      </w:r>
      <w:r w:rsidRPr="00C7244C" w:rsidDel="00543ADA">
        <w:rPr>
          <w:bCs/>
        </w:rPr>
        <w:t xml:space="preserve"> </w:t>
      </w:r>
      <w:r w:rsidRPr="00C7244C">
        <w:t xml:space="preserve">in the test. </w:t>
      </w:r>
      <w:r w:rsidRPr="00C7244C">
        <w:rPr>
          <w:bCs/>
        </w:rPr>
        <w:t>T</w:t>
      </w:r>
      <w:r w:rsidRPr="00C7244C">
        <w:rPr>
          <w:bCs/>
          <w:vertAlign w:val="subscript"/>
        </w:rPr>
        <w:t>interrupt</w:t>
      </w:r>
      <w:r w:rsidRPr="00C7244C">
        <w:t xml:space="preserve"> is defined in clause 6.1.1.4.2 of 38.133 [6].</w:t>
      </w:r>
    </w:p>
    <w:p w14:paraId="5D68153F" w14:textId="77777777" w:rsidR="0026734E" w:rsidRPr="00C7244C" w:rsidRDefault="0026734E" w:rsidP="0026734E">
      <w:r w:rsidRPr="00C7244C">
        <w:t>This gives a total of 232 ms.</w:t>
      </w:r>
    </w:p>
    <w:p w14:paraId="7D03F4CA" w14:textId="77777777" w:rsidR="0026734E" w:rsidRPr="00C7244C" w:rsidRDefault="0026734E" w:rsidP="0026734E">
      <w:pPr>
        <w:pStyle w:val="Heading4"/>
      </w:pPr>
      <w:r w:rsidRPr="00C7244C">
        <w:t>7.3.1.3</w:t>
      </w:r>
      <w:r w:rsidRPr="00C7244C">
        <w:tab/>
        <w:t>NR SA FR2-FR2 Inter-frequency handover; unknown target cell</w:t>
      </w:r>
    </w:p>
    <w:p w14:paraId="32DDE79F" w14:textId="77777777" w:rsidR="00EE3141" w:rsidRPr="00C7244C" w:rsidRDefault="00EE3141" w:rsidP="00EE3141">
      <w:pPr>
        <w:pStyle w:val="EditorsNote"/>
      </w:pPr>
      <w:r w:rsidRPr="00C7244C">
        <w:t>Editor's Note: This test case has been completed for the following configurations:</w:t>
      </w:r>
    </w:p>
    <w:p w14:paraId="060B9B9A" w14:textId="77777777" w:rsidR="00EE3141" w:rsidRPr="00C7244C" w:rsidRDefault="00EE3141" w:rsidP="00EE3141">
      <w:pPr>
        <w:pStyle w:val="EditorsNote"/>
      </w:pPr>
      <w:r w:rsidRPr="00C7244C">
        <w:t xml:space="preserve">- Test frequency f </w:t>
      </w:r>
      <w:r w:rsidRPr="00C7244C">
        <w:rPr>
          <w:rFonts w:ascii="Arial" w:hAnsi="Arial" w:cs="Arial"/>
        </w:rPr>
        <w:t>≤</w:t>
      </w:r>
      <w:r w:rsidRPr="00C7244C">
        <w:t xml:space="preserve"> 40.8 GHz</w:t>
      </w:r>
    </w:p>
    <w:p w14:paraId="065D1873" w14:textId="77777777" w:rsidR="00EE3141" w:rsidRPr="00C7244C" w:rsidRDefault="00EE3141" w:rsidP="00EE3141">
      <w:pPr>
        <w:pStyle w:val="EditorsNote"/>
      </w:pPr>
      <w:r w:rsidRPr="00C7244C">
        <w:t>- UE PC3</w:t>
      </w:r>
    </w:p>
    <w:p w14:paraId="3C7F9B6A" w14:textId="77777777" w:rsidR="00EE3141" w:rsidRPr="00C7244C" w:rsidRDefault="00EE3141" w:rsidP="00EE3141">
      <w:pPr>
        <w:pStyle w:val="EditorsNote"/>
      </w:pPr>
      <w:r w:rsidRPr="00C7244C">
        <w:t>- The test is incomplete for UE power classes other than PC3</w:t>
      </w:r>
    </w:p>
    <w:p w14:paraId="067A0EB9" w14:textId="77777777" w:rsidR="00EE3141" w:rsidRPr="00C7244C" w:rsidRDefault="00EE3141" w:rsidP="00EE3141">
      <w:pPr>
        <w:pStyle w:val="EditorsNote"/>
      </w:pPr>
      <w:r w:rsidRPr="00C7244C">
        <w:t>- The test is incomplete for test frequencies &gt; 40.8 GHz</w:t>
      </w:r>
    </w:p>
    <w:p w14:paraId="68CCEEA3" w14:textId="77777777" w:rsidR="0026734E" w:rsidRPr="00C7244C" w:rsidRDefault="0026734E" w:rsidP="0026734E">
      <w:pPr>
        <w:pStyle w:val="H6"/>
      </w:pPr>
      <w:r w:rsidRPr="00C7244C">
        <w:t>7.3.1.3.1</w:t>
      </w:r>
      <w:r w:rsidRPr="00C7244C">
        <w:tab/>
        <w:t>Test purpose</w:t>
      </w:r>
    </w:p>
    <w:p w14:paraId="18EBCD17" w14:textId="77777777" w:rsidR="0026734E" w:rsidRPr="00C7244C" w:rsidRDefault="0026734E" w:rsidP="0026734E">
      <w:pPr>
        <w:rPr>
          <w:rFonts w:cs="v4.2.0"/>
        </w:rPr>
      </w:pPr>
      <w:r w:rsidRPr="00C7244C">
        <w:rPr>
          <w:rFonts w:cs="v4.2.0"/>
        </w:rPr>
        <w:t xml:space="preserve">To verify the requirement for the NR FR2-NR FR2 inter frequency handover requirements specified in 38.133 [6] clause </w:t>
      </w:r>
      <w:r w:rsidRPr="00C7244C">
        <w:rPr>
          <w:lang w:eastAsia="zh-CN"/>
        </w:rPr>
        <w:t>6.1.1.4</w:t>
      </w:r>
      <w:r w:rsidRPr="00C7244C">
        <w:rPr>
          <w:rFonts w:cs="v4.2.0"/>
        </w:rPr>
        <w:t>.</w:t>
      </w:r>
    </w:p>
    <w:p w14:paraId="2927B815" w14:textId="77777777" w:rsidR="0026734E" w:rsidRPr="00C7244C" w:rsidRDefault="0026734E" w:rsidP="0026734E">
      <w:pPr>
        <w:pStyle w:val="H6"/>
      </w:pPr>
      <w:r w:rsidRPr="00C7244C">
        <w:t>7.3.1.3.2</w:t>
      </w:r>
      <w:r w:rsidRPr="00C7244C">
        <w:tab/>
        <w:t>Test applicability</w:t>
      </w:r>
    </w:p>
    <w:p w14:paraId="73CDD777" w14:textId="77777777" w:rsidR="0026734E" w:rsidRPr="00C7244C" w:rsidRDefault="0026734E" w:rsidP="0026734E">
      <w:pPr>
        <w:rPr>
          <w:lang w:eastAsia="sv-SE"/>
        </w:rPr>
      </w:pPr>
      <w:r w:rsidRPr="00C7244C">
        <w:rPr>
          <w:lang w:eastAsia="sv-SE"/>
        </w:rPr>
        <w:t>This test applies to all types of NR UE from Release 15 and onwards supporting SA FR2.</w:t>
      </w:r>
    </w:p>
    <w:p w14:paraId="3ACFE844" w14:textId="77777777" w:rsidR="0026734E" w:rsidRPr="00C7244C" w:rsidRDefault="0026734E" w:rsidP="0026734E">
      <w:pPr>
        <w:pStyle w:val="H6"/>
      </w:pPr>
      <w:r w:rsidRPr="00C7244C">
        <w:t>7.3.1.3.3</w:t>
      </w:r>
      <w:r w:rsidRPr="00C7244C">
        <w:tab/>
        <w:t>Minimum conformance requirements</w:t>
      </w:r>
    </w:p>
    <w:p w14:paraId="550E523E" w14:textId="77777777" w:rsidR="0026734E" w:rsidRPr="00C7244C" w:rsidRDefault="0026734E" w:rsidP="0026734E">
      <w:pPr>
        <w:rPr>
          <w:lang w:eastAsia="sv-SE"/>
        </w:rPr>
      </w:pPr>
      <w:r w:rsidRPr="00C7244C">
        <w:rPr>
          <w:lang w:eastAsia="sv-SE"/>
        </w:rPr>
        <w:t>The minimum conformance requirements are specified in clause 7.3.1.0.1.</w:t>
      </w:r>
    </w:p>
    <w:p w14:paraId="2175F0B0" w14:textId="77777777" w:rsidR="0026734E" w:rsidRPr="00C7244C" w:rsidRDefault="0026734E" w:rsidP="0026734E">
      <w:pPr>
        <w:rPr>
          <w:lang w:eastAsia="sv-SE"/>
        </w:rPr>
      </w:pPr>
      <w:r w:rsidRPr="00C7244C">
        <w:rPr>
          <w:lang w:eastAsia="sv-SE"/>
        </w:rPr>
        <w:t>The normative reference for this requirement is TS 38.133 [6] clause A.7.3.1.3.</w:t>
      </w:r>
    </w:p>
    <w:p w14:paraId="449F5373" w14:textId="77777777" w:rsidR="0026734E" w:rsidRPr="00C7244C" w:rsidRDefault="0026734E" w:rsidP="0026734E">
      <w:pPr>
        <w:pStyle w:val="H6"/>
      </w:pPr>
      <w:r w:rsidRPr="00C7244C">
        <w:t>7.3.1.3.4</w:t>
      </w:r>
      <w:r w:rsidRPr="00C7244C">
        <w:tab/>
        <w:t>Test description</w:t>
      </w:r>
    </w:p>
    <w:p w14:paraId="2F512F81" w14:textId="77777777" w:rsidR="0026734E" w:rsidRPr="00C7244C" w:rsidRDefault="0026734E" w:rsidP="0026734E">
      <w:pPr>
        <w:pStyle w:val="H6"/>
      </w:pPr>
      <w:r w:rsidRPr="00C7244C">
        <w:t>7.3.1.3.4.1</w:t>
      </w:r>
      <w:r w:rsidRPr="00C7244C">
        <w:tab/>
        <w:t>Initial conditions</w:t>
      </w:r>
    </w:p>
    <w:p w14:paraId="589841B3"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641D6810"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3.4.1-1</w:t>
      </w:r>
      <w:r w:rsidRPr="00C7244C">
        <w:rPr>
          <w:lang w:eastAsia="sv-SE"/>
        </w:rPr>
        <w:t>.</w:t>
      </w:r>
    </w:p>
    <w:p w14:paraId="572E0733" w14:textId="77777777" w:rsidR="0026734E" w:rsidRPr="00C7244C" w:rsidRDefault="0026734E" w:rsidP="0026734E">
      <w:pPr>
        <w:pStyle w:val="TH"/>
      </w:pPr>
      <w:r w:rsidRPr="00C7244C">
        <w:t xml:space="preserve">Table </w:t>
      </w:r>
      <w:r w:rsidRPr="00C7244C">
        <w:rPr>
          <w:snapToGrid w:val="0"/>
        </w:rPr>
        <w:t>7.3.1.3.4.1</w:t>
      </w:r>
      <w:r w:rsidRPr="00C7244C">
        <w:t>-1: NR SA FR2-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0EE8F8A6" w14:textId="77777777" w:rsidTr="003F1727">
        <w:tc>
          <w:tcPr>
            <w:tcW w:w="2330" w:type="dxa"/>
            <w:shd w:val="clear" w:color="auto" w:fill="auto"/>
          </w:tcPr>
          <w:p w14:paraId="1BD7241E" w14:textId="77777777" w:rsidR="0026734E" w:rsidRPr="00C7244C" w:rsidRDefault="0026734E" w:rsidP="003F1727">
            <w:pPr>
              <w:pStyle w:val="TAH"/>
            </w:pPr>
            <w:r w:rsidRPr="00C7244C">
              <w:t>Config</w:t>
            </w:r>
          </w:p>
        </w:tc>
        <w:tc>
          <w:tcPr>
            <w:tcW w:w="7299" w:type="dxa"/>
            <w:shd w:val="clear" w:color="auto" w:fill="auto"/>
          </w:tcPr>
          <w:p w14:paraId="27915EA7" w14:textId="77777777" w:rsidR="0026734E" w:rsidRPr="00C7244C" w:rsidRDefault="0026734E" w:rsidP="003F1727">
            <w:pPr>
              <w:pStyle w:val="TAH"/>
            </w:pPr>
            <w:r w:rsidRPr="00C7244C">
              <w:t>Description</w:t>
            </w:r>
          </w:p>
        </w:tc>
      </w:tr>
      <w:tr w:rsidR="0026734E" w:rsidRPr="00C7244C" w14:paraId="05354992" w14:textId="77777777" w:rsidTr="003F1727">
        <w:tc>
          <w:tcPr>
            <w:tcW w:w="2330" w:type="dxa"/>
            <w:shd w:val="clear" w:color="auto" w:fill="auto"/>
          </w:tcPr>
          <w:p w14:paraId="1A97B2D4" w14:textId="77777777" w:rsidR="0026734E" w:rsidRPr="00C7244C" w:rsidRDefault="0026734E" w:rsidP="003F1727">
            <w:pPr>
              <w:pStyle w:val="TAL"/>
              <w:jc w:val="center"/>
            </w:pPr>
            <w:r w:rsidRPr="00C7244C">
              <w:t>7.3.1.3-1</w:t>
            </w:r>
          </w:p>
        </w:tc>
        <w:tc>
          <w:tcPr>
            <w:tcW w:w="7299" w:type="dxa"/>
            <w:shd w:val="clear" w:color="auto" w:fill="auto"/>
          </w:tcPr>
          <w:p w14:paraId="48B41D2C" w14:textId="77777777" w:rsidR="0026734E" w:rsidRPr="00C7244C" w:rsidRDefault="0026734E" w:rsidP="003F1727">
            <w:pPr>
              <w:pStyle w:val="TAL"/>
            </w:pPr>
            <w:r w:rsidRPr="00C7244C">
              <w:t>Source cell: NR 120 kHz SSB SCS, 100 MHz bandwidth, TDD duplex mode</w:t>
            </w:r>
          </w:p>
          <w:p w14:paraId="40CFF6A1" w14:textId="77777777" w:rsidR="0026734E" w:rsidRPr="00C7244C" w:rsidRDefault="0026734E" w:rsidP="003F1727">
            <w:pPr>
              <w:pStyle w:val="TAL"/>
            </w:pPr>
            <w:r w:rsidRPr="00C7244C">
              <w:t>Target cell: NR 120 kHz SSB SCS, 100 MHz bandwidth, TDD duplex mode</w:t>
            </w:r>
          </w:p>
        </w:tc>
      </w:tr>
    </w:tbl>
    <w:p w14:paraId="685419AA" w14:textId="77777777" w:rsidR="0026734E" w:rsidRPr="00C7244C" w:rsidRDefault="0026734E" w:rsidP="0026734E">
      <w:pPr>
        <w:rPr>
          <w:lang w:eastAsia="sv-SE"/>
        </w:rPr>
      </w:pPr>
    </w:p>
    <w:p w14:paraId="7D696E5D" w14:textId="77777777" w:rsidR="0026734E" w:rsidRPr="00C7244C" w:rsidRDefault="0026734E" w:rsidP="0026734E">
      <w:pPr>
        <w:rPr>
          <w:lang w:eastAsia="sv-SE"/>
        </w:rPr>
      </w:pPr>
      <w:r w:rsidRPr="00C7244C">
        <w:rPr>
          <w:lang w:eastAsia="sv-SE"/>
        </w:rPr>
        <w:t>Configure the test equipment and the DUT according to the parameters in Table 7.3.1.3.4.1-2</w:t>
      </w:r>
    </w:p>
    <w:p w14:paraId="50BBDD4C" w14:textId="77777777" w:rsidR="0026734E" w:rsidRPr="00C7244C" w:rsidRDefault="0026734E" w:rsidP="0026734E">
      <w:pPr>
        <w:pStyle w:val="TH"/>
      </w:pPr>
      <w:r w:rsidRPr="00C7244C">
        <w:t>Table 7.3.1.3.4.1-2: NR SA FR2-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1BCE96A7" w14:textId="77777777" w:rsidTr="003F1727">
        <w:trPr>
          <w:jc w:val="center"/>
        </w:trPr>
        <w:tc>
          <w:tcPr>
            <w:tcW w:w="1696" w:type="dxa"/>
            <w:shd w:val="clear" w:color="auto" w:fill="auto"/>
          </w:tcPr>
          <w:p w14:paraId="52257BA8" w14:textId="77777777" w:rsidR="0026734E" w:rsidRPr="00C7244C" w:rsidRDefault="0026734E" w:rsidP="003F1727">
            <w:pPr>
              <w:pStyle w:val="TAH"/>
            </w:pPr>
            <w:r w:rsidRPr="00C7244C">
              <w:t>Parameter</w:t>
            </w:r>
          </w:p>
        </w:tc>
        <w:tc>
          <w:tcPr>
            <w:tcW w:w="3962" w:type="dxa"/>
            <w:gridSpan w:val="2"/>
            <w:shd w:val="clear" w:color="auto" w:fill="auto"/>
          </w:tcPr>
          <w:p w14:paraId="0305CE13" w14:textId="77777777" w:rsidR="0026734E" w:rsidRPr="00C7244C" w:rsidRDefault="0026734E" w:rsidP="003F1727">
            <w:pPr>
              <w:pStyle w:val="TAH"/>
            </w:pPr>
            <w:r w:rsidRPr="00C7244C">
              <w:t>Value</w:t>
            </w:r>
          </w:p>
        </w:tc>
        <w:tc>
          <w:tcPr>
            <w:tcW w:w="3961" w:type="dxa"/>
          </w:tcPr>
          <w:p w14:paraId="10BF73EA" w14:textId="77777777" w:rsidR="0026734E" w:rsidRPr="00C7244C" w:rsidRDefault="0026734E" w:rsidP="003F1727">
            <w:pPr>
              <w:pStyle w:val="TAH"/>
            </w:pPr>
            <w:r w:rsidRPr="00C7244C">
              <w:t>Comment</w:t>
            </w:r>
          </w:p>
        </w:tc>
      </w:tr>
      <w:tr w:rsidR="0026734E" w:rsidRPr="00C7244C" w14:paraId="0BB49B2A" w14:textId="77777777" w:rsidTr="003F1727">
        <w:trPr>
          <w:jc w:val="center"/>
        </w:trPr>
        <w:tc>
          <w:tcPr>
            <w:tcW w:w="1696" w:type="dxa"/>
            <w:shd w:val="clear" w:color="auto" w:fill="auto"/>
          </w:tcPr>
          <w:p w14:paraId="5F764973" w14:textId="77777777" w:rsidR="0026734E" w:rsidRPr="00C7244C" w:rsidRDefault="0026734E" w:rsidP="003F1727">
            <w:pPr>
              <w:pStyle w:val="TAL"/>
            </w:pPr>
            <w:r w:rsidRPr="00C7244C">
              <w:t>Test environment</w:t>
            </w:r>
          </w:p>
        </w:tc>
        <w:tc>
          <w:tcPr>
            <w:tcW w:w="3962" w:type="dxa"/>
            <w:gridSpan w:val="2"/>
            <w:shd w:val="clear" w:color="auto" w:fill="auto"/>
          </w:tcPr>
          <w:p w14:paraId="57ECB73D" w14:textId="77777777" w:rsidR="0026734E" w:rsidRPr="00C7244C" w:rsidRDefault="0026734E" w:rsidP="003F1727">
            <w:pPr>
              <w:pStyle w:val="TAL"/>
            </w:pPr>
            <w:r w:rsidRPr="00C7244C">
              <w:t>NC</w:t>
            </w:r>
          </w:p>
        </w:tc>
        <w:tc>
          <w:tcPr>
            <w:tcW w:w="3961" w:type="dxa"/>
          </w:tcPr>
          <w:p w14:paraId="2F3E7FAB" w14:textId="77777777" w:rsidR="0026734E" w:rsidRPr="00C7244C" w:rsidRDefault="0026734E" w:rsidP="003F1727">
            <w:pPr>
              <w:pStyle w:val="TAL"/>
            </w:pPr>
            <w:r w:rsidRPr="00C7244C">
              <w:t>As specified in TS 38.508-1 [14] clause 4.1.</w:t>
            </w:r>
          </w:p>
        </w:tc>
      </w:tr>
      <w:tr w:rsidR="0026734E" w:rsidRPr="00C7244C" w14:paraId="42EEF78A" w14:textId="77777777" w:rsidTr="003F1727">
        <w:trPr>
          <w:jc w:val="center"/>
        </w:trPr>
        <w:tc>
          <w:tcPr>
            <w:tcW w:w="1696" w:type="dxa"/>
            <w:shd w:val="clear" w:color="auto" w:fill="auto"/>
          </w:tcPr>
          <w:p w14:paraId="2AB15E25" w14:textId="77777777" w:rsidR="0026734E" w:rsidRPr="00C7244C" w:rsidRDefault="0026734E" w:rsidP="003F1727">
            <w:pPr>
              <w:pStyle w:val="TAL"/>
            </w:pPr>
            <w:r w:rsidRPr="00C7244C">
              <w:t>Test frequencies</w:t>
            </w:r>
          </w:p>
        </w:tc>
        <w:tc>
          <w:tcPr>
            <w:tcW w:w="7923" w:type="dxa"/>
            <w:gridSpan w:val="3"/>
            <w:shd w:val="clear" w:color="auto" w:fill="auto"/>
          </w:tcPr>
          <w:p w14:paraId="71757AA5" w14:textId="77777777" w:rsidR="0026734E" w:rsidRPr="00C7244C" w:rsidRDefault="0026734E" w:rsidP="003F1727">
            <w:pPr>
              <w:pStyle w:val="TAL"/>
            </w:pPr>
            <w:r w:rsidRPr="00C7244C">
              <w:t>As specified in Annex E.1.1, Table E.4-1 and TS 38.508-1 [14] clause 4.3.1.</w:t>
            </w:r>
          </w:p>
        </w:tc>
      </w:tr>
      <w:tr w:rsidR="0026734E" w:rsidRPr="00C7244C" w14:paraId="19DA3891" w14:textId="77777777" w:rsidTr="003F1727">
        <w:trPr>
          <w:jc w:val="center"/>
        </w:trPr>
        <w:tc>
          <w:tcPr>
            <w:tcW w:w="1696" w:type="dxa"/>
            <w:shd w:val="clear" w:color="auto" w:fill="auto"/>
          </w:tcPr>
          <w:p w14:paraId="649B3CAD" w14:textId="77777777" w:rsidR="0026734E" w:rsidRPr="00C7244C" w:rsidRDefault="0026734E" w:rsidP="003F1727">
            <w:pPr>
              <w:pStyle w:val="TAL"/>
            </w:pPr>
            <w:r w:rsidRPr="00C7244C">
              <w:t>Channel bandwidth</w:t>
            </w:r>
          </w:p>
        </w:tc>
        <w:tc>
          <w:tcPr>
            <w:tcW w:w="7923" w:type="dxa"/>
            <w:gridSpan w:val="3"/>
            <w:shd w:val="clear" w:color="auto" w:fill="auto"/>
          </w:tcPr>
          <w:p w14:paraId="3273A6FE" w14:textId="77777777" w:rsidR="0026734E" w:rsidRPr="00C7244C" w:rsidRDefault="0026734E" w:rsidP="003F1727">
            <w:pPr>
              <w:pStyle w:val="TAL"/>
            </w:pPr>
            <w:r w:rsidRPr="00C7244C">
              <w:t>As specified by the test configuration selected from Table 7.3.1.3.4.1-1</w:t>
            </w:r>
          </w:p>
        </w:tc>
      </w:tr>
      <w:tr w:rsidR="0026734E" w:rsidRPr="00C7244C" w14:paraId="79F4D596" w14:textId="77777777" w:rsidTr="003F1727">
        <w:trPr>
          <w:jc w:val="center"/>
        </w:trPr>
        <w:tc>
          <w:tcPr>
            <w:tcW w:w="1696" w:type="dxa"/>
            <w:shd w:val="clear" w:color="auto" w:fill="auto"/>
          </w:tcPr>
          <w:p w14:paraId="63B8C16E" w14:textId="77777777" w:rsidR="0026734E" w:rsidRPr="00C7244C" w:rsidRDefault="0026734E" w:rsidP="003F1727">
            <w:pPr>
              <w:pStyle w:val="TAL"/>
            </w:pPr>
            <w:r w:rsidRPr="00C7244C">
              <w:t>Propagation conditions</w:t>
            </w:r>
          </w:p>
        </w:tc>
        <w:tc>
          <w:tcPr>
            <w:tcW w:w="3962" w:type="dxa"/>
            <w:gridSpan w:val="2"/>
            <w:shd w:val="clear" w:color="auto" w:fill="auto"/>
          </w:tcPr>
          <w:p w14:paraId="41E17FFD" w14:textId="77777777" w:rsidR="0026734E" w:rsidRPr="00C7244C" w:rsidRDefault="0026734E" w:rsidP="003F1727">
            <w:pPr>
              <w:pStyle w:val="TAL"/>
            </w:pPr>
            <w:r w:rsidRPr="00C7244C">
              <w:t>AWGN</w:t>
            </w:r>
          </w:p>
        </w:tc>
        <w:tc>
          <w:tcPr>
            <w:tcW w:w="3961" w:type="dxa"/>
          </w:tcPr>
          <w:p w14:paraId="02F7DD63" w14:textId="77777777" w:rsidR="0026734E" w:rsidRPr="00C7244C" w:rsidRDefault="0026734E" w:rsidP="003F1727">
            <w:pPr>
              <w:pStyle w:val="TAL"/>
            </w:pPr>
            <w:r w:rsidRPr="00C7244C">
              <w:t>As specified in Annex C.2.2.</w:t>
            </w:r>
          </w:p>
        </w:tc>
      </w:tr>
      <w:tr w:rsidR="0026734E" w:rsidRPr="00C7244C" w14:paraId="21F33C25" w14:textId="77777777" w:rsidTr="003F1727">
        <w:trPr>
          <w:trHeight w:val="251"/>
          <w:jc w:val="center"/>
        </w:trPr>
        <w:tc>
          <w:tcPr>
            <w:tcW w:w="1696" w:type="dxa"/>
            <w:vMerge w:val="restart"/>
            <w:shd w:val="clear" w:color="auto" w:fill="auto"/>
          </w:tcPr>
          <w:p w14:paraId="40B2C54B" w14:textId="77777777" w:rsidR="0026734E" w:rsidRPr="00C7244C" w:rsidRDefault="0026734E" w:rsidP="003F1727">
            <w:pPr>
              <w:pStyle w:val="TAL"/>
            </w:pPr>
            <w:r w:rsidRPr="00C7244C">
              <w:t>Connection Diagram</w:t>
            </w:r>
          </w:p>
        </w:tc>
        <w:tc>
          <w:tcPr>
            <w:tcW w:w="1560" w:type="dxa"/>
            <w:shd w:val="clear" w:color="auto" w:fill="auto"/>
          </w:tcPr>
          <w:p w14:paraId="2547AB16" w14:textId="77777777" w:rsidR="0026734E" w:rsidRPr="00C7244C" w:rsidRDefault="0026734E" w:rsidP="003F1727">
            <w:pPr>
              <w:pStyle w:val="TAL"/>
            </w:pPr>
            <w:r w:rsidRPr="00C7244C">
              <w:t>TE Part</w:t>
            </w:r>
          </w:p>
        </w:tc>
        <w:tc>
          <w:tcPr>
            <w:tcW w:w="2402" w:type="dxa"/>
            <w:shd w:val="clear" w:color="auto" w:fill="auto"/>
          </w:tcPr>
          <w:p w14:paraId="497B207E" w14:textId="77777777" w:rsidR="0026734E" w:rsidRPr="00C7244C" w:rsidRDefault="0026734E" w:rsidP="003F1727">
            <w:pPr>
              <w:pStyle w:val="TAL"/>
            </w:pPr>
            <w:r w:rsidRPr="00C7244C">
              <w:rPr>
                <w:rFonts w:cs="Arial"/>
                <w:szCs w:val="18"/>
              </w:rPr>
              <w:t>A.3.3.3.1-1</w:t>
            </w:r>
          </w:p>
        </w:tc>
        <w:tc>
          <w:tcPr>
            <w:tcW w:w="3961" w:type="dxa"/>
            <w:vMerge w:val="restart"/>
          </w:tcPr>
          <w:p w14:paraId="139A4FC7" w14:textId="77777777" w:rsidR="0026734E" w:rsidRPr="00C7244C" w:rsidRDefault="0026734E" w:rsidP="003F1727">
            <w:pPr>
              <w:pStyle w:val="TAL"/>
            </w:pPr>
            <w:r w:rsidRPr="00C7244C">
              <w:t>As specified in TS 38.508-1 [14] Annex A.</w:t>
            </w:r>
          </w:p>
        </w:tc>
      </w:tr>
      <w:tr w:rsidR="0026734E" w:rsidRPr="00C7244C" w14:paraId="3E17F22C" w14:textId="77777777" w:rsidTr="003F1727">
        <w:trPr>
          <w:trHeight w:val="250"/>
          <w:jc w:val="center"/>
        </w:trPr>
        <w:tc>
          <w:tcPr>
            <w:tcW w:w="1696" w:type="dxa"/>
            <w:vMerge/>
            <w:shd w:val="clear" w:color="auto" w:fill="auto"/>
          </w:tcPr>
          <w:p w14:paraId="0B57096C" w14:textId="77777777" w:rsidR="0026734E" w:rsidRPr="00C7244C" w:rsidRDefault="0026734E" w:rsidP="003F1727">
            <w:pPr>
              <w:pStyle w:val="TAL"/>
            </w:pPr>
          </w:p>
        </w:tc>
        <w:tc>
          <w:tcPr>
            <w:tcW w:w="1560" w:type="dxa"/>
            <w:shd w:val="clear" w:color="auto" w:fill="auto"/>
          </w:tcPr>
          <w:p w14:paraId="25112DA2" w14:textId="77777777" w:rsidR="0026734E" w:rsidRPr="00C7244C" w:rsidRDefault="0026734E" w:rsidP="003F1727">
            <w:pPr>
              <w:pStyle w:val="TAL"/>
            </w:pPr>
            <w:r w:rsidRPr="00C7244C">
              <w:t>DUT Part</w:t>
            </w:r>
          </w:p>
        </w:tc>
        <w:tc>
          <w:tcPr>
            <w:tcW w:w="2402" w:type="dxa"/>
            <w:shd w:val="clear" w:color="auto" w:fill="auto"/>
          </w:tcPr>
          <w:p w14:paraId="1F105893" w14:textId="77777777" w:rsidR="0026734E" w:rsidRPr="00C7244C" w:rsidRDefault="0026734E" w:rsidP="003F1727">
            <w:pPr>
              <w:pStyle w:val="TAL"/>
            </w:pPr>
            <w:r w:rsidRPr="00C7244C">
              <w:rPr>
                <w:rFonts w:cs="Arial"/>
                <w:szCs w:val="18"/>
              </w:rPr>
              <w:t>A.3.4.1.1</w:t>
            </w:r>
          </w:p>
        </w:tc>
        <w:tc>
          <w:tcPr>
            <w:tcW w:w="3961" w:type="dxa"/>
            <w:vMerge/>
          </w:tcPr>
          <w:p w14:paraId="5122C622" w14:textId="77777777" w:rsidR="0026734E" w:rsidRPr="00C7244C" w:rsidRDefault="0026734E" w:rsidP="003F1727">
            <w:pPr>
              <w:pStyle w:val="TAL"/>
            </w:pPr>
          </w:p>
        </w:tc>
      </w:tr>
      <w:tr w:rsidR="0026734E" w:rsidRPr="00C7244C" w14:paraId="5A6FF642" w14:textId="77777777" w:rsidTr="003F1727">
        <w:trPr>
          <w:jc w:val="center"/>
        </w:trPr>
        <w:tc>
          <w:tcPr>
            <w:tcW w:w="1696" w:type="dxa"/>
            <w:shd w:val="clear" w:color="auto" w:fill="auto"/>
          </w:tcPr>
          <w:p w14:paraId="37B26A6F"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52AA061B" w14:textId="77777777" w:rsidR="0026734E" w:rsidRPr="00C7244C" w:rsidRDefault="0026734E" w:rsidP="003F1727">
            <w:pPr>
              <w:pStyle w:val="TAL"/>
            </w:pPr>
            <w:r w:rsidRPr="00C7244C">
              <w:t>N/A</w:t>
            </w:r>
          </w:p>
        </w:tc>
        <w:tc>
          <w:tcPr>
            <w:tcW w:w="3961" w:type="dxa"/>
          </w:tcPr>
          <w:p w14:paraId="5FB91538" w14:textId="77777777" w:rsidR="0026734E" w:rsidRPr="00C7244C" w:rsidRDefault="0026734E" w:rsidP="003F1727">
            <w:pPr>
              <w:pStyle w:val="TAL"/>
            </w:pPr>
          </w:p>
        </w:tc>
      </w:tr>
    </w:tbl>
    <w:p w14:paraId="144737EB" w14:textId="77777777" w:rsidR="0026734E" w:rsidRPr="00C7244C" w:rsidRDefault="0026734E" w:rsidP="0026734E">
      <w:pPr>
        <w:rPr>
          <w:lang w:eastAsia="sv-SE"/>
        </w:rPr>
      </w:pPr>
    </w:p>
    <w:p w14:paraId="0B38E21B" w14:textId="77777777" w:rsidR="0026734E" w:rsidRPr="00C7244C" w:rsidRDefault="0026734E" w:rsidP="0026734E">
      <w:pPr>
        <w:pStyle w:val="B1"/>
      </w:pPr>
      <w:r w:rsidRPr="00C7244C">
        <w:t>1.</w:t>
      </w:r>
      <w:r w:rsidRPr="00C7244C">
        <w:tab/>
        <w:t>Message contents are defined in clause 7.3.1.3.4.3.</w:t>
      </w:r>
    </w:p>
    <w:p w14:paraId="2046CDF9" w14:textId="77777777" w:rsidR="0026734E" w:rsidRPr="00C7244C" w:rsidRDefault="0026734E" w:rsidP="0026734E">
      <w:pPr>
        <w:pStyle w:val="B1"/>
      </w:pPr>
      <w:r w:rsidRPr="00C7244C">
        <w:t>2.</w:t>
      </w:r>
      <w:r w:rsidRPr="00C7244C">
        <w:tab/>
        <w:t>The power levels and settings for NR FR2 Cell 1 are set according to Annex C.1.2 and C.1.3. Cell 2 is NR FR2 target Cell, and its power levels and settings are also set according to Annex C.1.2 and C.1.3.</w:t>
      </w:r>
    </w:p>
    <w:p w14:paraId="57588AB8" w14:textId="77777777" w:rsidR="0026734E" w:rsidRPr="00C7244C" w:rsidRDefault="0026734E" w:rsidP="0026734E">
      <w:pPr>
        <w:pStyle w:val="B1"/>
      </w:pPr>
      <w:r w:rsidRPr="00C7244C">
        <w:t>3.</w:t>
      </w:r>
      <w:r w:rsidRPr="00C7244C">
        <w:tab/>
        <w:t>The test parameters are given in Table 7.3.1.3.4.1-3.</w:t>
      </w:r>
    </w:p>
    <w:p w14:paraId="7ACE96B2" w14:textId="77777777" w:rsidR="0026734E" w:rsidRPr="00C7244C" w:rsidRDefault="0026734E" w:rsidP="0026734E">
      <w:pPr>
        <w:pStyle w:val="TH"/>
        <w:rPr>
          <w:rFonts w:cs="v4.2.0"/>
        </w:rPr>
      </w:pPr>
      <w:r w:rsidRPr="00C7244C">
        <w:t xml:space="preserve">Table </w:t>
      </w:r>
      <w:r w:rsidRPr="00C7244C">
        <w:rPr>
          <w:snapToGrid w:val="0"/>
        </w:rPr>
        <w:t>7.3.1.3.4.1</w:t>
      </w:r>
      <w:r w:rsidRPr="00C7244C">
        <w:t>-3</w:t>
      </w:r>
      <w:r w:rsidRPr="00C7244C">
        <w:rPr>
          <w:rFonts w:cs="v4.2.0"/>
        </w:rPr>
        <w:t>: NR SA FR2-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6F5AD835" w14:textId="77777777" w:rsidTr="003F1727">
        <w:trPr>
          <w:cantSplit/>
          <w:trHeight w:val="113"/>
          <w:jc w:val="center"/>
        </w:trPr>
        <w:tc>
          <w:tcPr>
            <w:tcW w:w="3289" w:type="dxa"/>
            <w:gridSpan w:val="2"/>
            <w:shd w:val="clear" w:color="auto" w:fill="auto"/>
          </w:tcPr>
          <w:p w14:paraId="62783368"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385909A7"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4AD42296"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473FA2F1" w14:textId="77777777" w:rsidR="0026734E" w:rsidRPr="00C7244C" w:rsidRDefault="0026734E" w:rsidP="003F1727">
            <w:pPr>
              <w:pStyle w:val="TAH"/>
              <w:rPr>
                <w:rFonts w:cs="Arial"/>
              </w:rPr>
            </w:pPr>
            <w:r w:rsidRPr="00C7244C">
              <w:rPr>
                <w:rFonts w:cs="Arial"/>
              </w:rPr>
              <w:t>Comment</w:t>
            </w:r>
          </w:p>
        </w:tc>
      </w:tr>
      <w:tr w:rsidR="0026734E" w:rsidRPr="00C7244C" w14:paraId="15C7E070"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B254F3C" w14:textId="77777777" w:rsidR="0026734E" w:rsidRPr="00C7244C" w:rsidRDefault="0026734E"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315D6C84"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6818D4E0" w14:textId="77777777" w:rsidR="0026734E" w:rsidRPr="00C7244C" w:rsidRDefault="0026734E" w:rsidP="003F1727">
            <w:pPr>
              <w:pStyle w:val="TAC"/>
              <w:rPr>
                <w:rFonts w:cs="Arial"/>
              </w:rPr>
            </w:pPr>
          </w:p>
        </w:tc>
        <w:tc>
          <w:tcPr>
            <w:tcW w:w="2410" w:type="dxa"/>
            <w:shd w:val="clear" w:color="auto" w:fill="auto"/>
          </w:tcPr>
          <w:p w14:paraId="1BAB75CF" w14:textId="77777777" w:rsidR="0026734E" w:rsidRPr="00C7244C" w:rsidRDefault="0026734E" w:rsidP="003F1727">
            <w:pPr>
              <w:pStyle w:val="TAC"/>
              <w:rPr>
                <w:rFonts w:cs="Arial"/>
              </w:rPr>
            </w:pPr>
            <w:r w:rsidRPr="00C7244C">
              <w:rPr>
                <w:rFonts w:cs="Arial"/>
              </w:rPr>
              <w:t>Cell 1</w:t>
            </w:r>
          </w:p>
        </w:tc>
        <w:tc>
          <w:tcPr>
            <w:tcW w:w="2835" w:type="dxa"/>
            <w:shd w:val="clear" w:color="auto" w:fill="auto"/>
          </w:tcPr>
          <w:p w14:paraId="1BD35746" w14:textId="77777777" w:rsidR="0026734E" w:rsidRPr="00C7244C" w:rsidRDefault="0026734E" w:rsidP="003F1727">
            <w:pPr>
              <w:pStyle w:val="TAL"/>
              <w:rPr>
                <w:rFonts w:cs="Arial"/>
              </w:rPr>
            </w:pPr>
          </w:p>
        </w:tc>
      </w:tr>
      <w:tr w:rsidR="0026734E" w:rsidRPr="00C7244C" w14:paraId="2DC01C39"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FF9F185" w14:textId="77777777" w:rsidR="0026734E" w:rsidRPr="00C7244C" w:rsidRDefault="0026734E" w:rsidP="003F1727">
            <w:pPr>
              <w:pStyle w:val="TAL"/>
              <w:rPr>
                <w:rFonts w:cs="Arial"/>
              </w:rPr>
            </w:pPr>
          </w:p>
        </w:tc>
        <w:tc>
          <w:tcPr>
            <w:tcW w:w="1701" w:type="dxa"/>
            <w:tcBorders>
              <w:left w:val="single" w:sz="4" w:space="0" w:color="auto"/>
            </w:tcBorders>
            <w:shd w:val="clear" w:color="auto" w:fill="auto"/>
          </w:tcPr>
          <w:p w14:paraId="22B34413"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52474EB0" w14:textId="77777777" w:rsidR="0026734E" w:rsidRPr="00C7244C" w:rsidRDefault="0026734E" w:rsidP="003F1727">
            <w:pPr>
              <w:pStyle w:val="TAC"/>
              <w:rPr>
                <w:rFonts w:cs="Arial"/>
              </w:rPr>
            </w:pPr>
          </w:p>
        </w:tc>
        <w:tc>
          <w:tcPr>
            <w:tcW w:w="2410" w:type="dxa"/>
            <w:shd w:val="clear" w:color="auto" w:fill="auto"/>
          </w:tcPr>
          <w:p w14:paraId="14A2A236" w14:textId="77777777" w:rsidR="0026734E" w:rsidRPr="00C7244C" w:rsidRDefault="0026734E" w:rsidP="003F1727">
            <w:pPr>
              <w:pStyle w:val="TAC"/>
              <w:rPr>
                <w:rFonts w:cs="Arial"/>
              </w:rPr>
            </w:pPr>
            <w:r w:rsidRPr="00C7244C">
              <w:rPr>
                <w:rFonts w:cs="Arial"/>
              </w:rPr>
              <w:t>Cell 2</w:t>
            </w:r>
          </w:p>
        </w:tc>
        <w:tc>
          <w:tcPr>
            <w:tcW w:w="2835" w:type="dxa"/>
            <w:shd w:val="clear" w:color="auto" w:fill="auto"/>
          </w:tcPr>
          <w:p w14:paraId="3E35B727" w14:textId="77777777" w:rsidR="0026734E" w:rsidRPr="00C7244C" w:rsidRDefault="0026734E" w:rsidP="003F1727">
            <w:pPr>
              <w:pStyle w:val="TAL"/>
              <w:rPr>
                <w:rFonts w:cs="Arial"/>
              </w:rPr>
            </w:pPr>
          </w:p>
        </w:tc>
      </w:tr>
      <w:tr w:rsidR="0026734E" w:rsidRPr="00C7244C" w14:paraId="100AEAD9" w14:textId="77777777" w:rsidTr="003F1727">
        <w:trPr>
          <w:cantSplit/>
          <w:trHeight w:val="113"/>
          <w:jc w:val="center"/>
        </w:trPr>
        <w:tc>
          <w:tcPr>
            <w:tcW w:w="1588" w:type="dxa"/>
            <w:tcBorders>
              <w:top w:val="single" w:sz="4" w:space="0" w:color="auto"/>
            </w:tcBorders>
            <w:shd w:val="clear" w:color="auto" w:fill="auto"/>
          </w:tcPr>
          <w:p w14:paraId="3E07945E" w14:textId="77777777" w:rsidR="0026734E" w:rsidRPr="00C7244C" w:rsidRDefault="0026734E" w:rsidP="003F1727">
            <w:pPr>
              <w:pStyle w:val="TAL"/>
              <w:rPr>
                <w:rFonts w:cs="Arial"/>
              </w:rPr>
            </w:pPr>
            <w:r w:rsidRPr="00C7244C">
              <w:rPr>
                <w:rFonts w:cs="Arial"/>
              </w:rPr>
              <w:t>Final condition</w:t>
            </w:r>
          </w:p>
        </w:tc>
        <w:tc>
          <w:tcPr>
            <w:tcW w:w="1701" w:type="dxa"/>
            <w:shd w:val="clear" w:color="auto" w:fill="auto"/>
          </w:tcPr>
          <w:p w14:paraId="43D3B5F0"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2BF77F39" w14:textId="77777777" w:rsidR="0026734E" w:rsidRPr="00C7244C" w:rsidRDefault="0026734E" w:rsidP="003F1727">
            <w:pPr>
              <w:pStyle w:val="TAC"/>
              <w:rPr>
                <w:rFonts w:cs="Arial"/>
              </w:rPr>
            </w:pPr>
          </w:p>
        </w:tc>
        <w:tc>
          <w:tcPr>
            <w:tcW w:w="2410" w:type="dxa"/>
            <w:shd w:val="clear" w:color="auto" w:fill="auto"/>
          </w:tcPr>
          <w:p w14:paraId="50D868AD" w14:textId="77777777" w:rsidR="0026734E" w:rsidRPr="00C7244C" w:rsidRDefault="0026734E" w:rsidP="003F1727">
            <w:pPr>
              <w:pStyle w:val="TAC"/>
              <w:rPr>
                <w:rFonts w:cs="Arial"/>
              </w:rPr>
            </w:pPr>
            <w:r w:rsidRPr="00C7244C">
              <w:rPr>
                <w:rFonts w:cs="Arial"/>
              </w:rPr>
              <w:t>Cell 2</w:t>
            </w:r>
          </w:p>
        </w:tc>
        <w:tc>
          <w:tcPr>
            <w:tcW w:w="2835" w:type="dxa"/>
            <w:shd w:val="clear" w:color="auto" w:fill="auto"/>
          </w:tcPr>
          <w:p w14:paraId="19348CD1" w14:textId="77777777" w:rsidR="0026734E" w:rsidRPr="00C7244C" w:rsidRDefault="0026734E" w:rsidP="003F1727">
            <w:pPr>
              <w:pStyle w:val="TAL"/>
              <w:rPr>
                <w:rFonts w:cs="Arial"/>
              </w:rPr>
            </w:pPr>
          </w:p>
        </w:tc>
      </w:tr>
      <w:tr w:rsidR="0026734E" w:rsidRPr="00C7244C" w14:paraId="3252F350" w14:textId="77777777" w:rsidTr="003F1727">
        <w:trPr>
          <w:cantSplit/>
          <w:trHeight w:val="113"/>
          <w:jc w:val="center"/>
        </w:trPr>
        <w:tc>
          <w:tcPr>
            <w:tcW w:w="3289" w:type="dxa"/>
            <w:gridSpan w:val="2"/>
            <w:shd w:val="clear" w:color="auto" w:fill="auto"/>
          </w:tcPr>
          <w:p w14:paraId="0DE02DCC" w14:textId="77777777" w:rsidR="0026734E" w:rsidRPr="00C7244C" w:rsidRDefault="0026734E" w:rsidP="003F1727">
            <w:pPr>
              <w:pStyle w:val="TAL"/>
              <w:rPr>
                <w:rFonts w:cs="Arial"/>
              </w:rPr>
            </w:pPr>
            <w:r w:rsidRPr="00C7244C">
              <w:rPr>
                <w:rFonts w:cs="Arial"/>
              </w:rPr>
              <w:t>Access Barring Information</w:t>
            </w:r>
          </w:p>
        </w:tc>
        <w:tc>
          <w:tcPr>
            <w:tcW w:w="708" w:type="dxa"/>
            <w:shd w:val="clear" w:color="auto" w:fill="auto"/>
          </w:tcPr>
          <w:p w14:paraId="6C49AFF7" w14:textId="77777777" w:rsidR="0026734E" w:rsidRPr="00C7244C" w:rsidRDefault="0026734E" w:rsidP="003F1727">
            <w:pPr>
              <w:pStyle w:val="TAC"/>
              <w:rPr>
                <w:rFonts w:cs="Arial"/>
              </w:rPr>
            </w:pPr>
            <w:r w:rsidRPr="00C7244C">
              <w:rPr>
                <w:rFonts w:cs="Arial"/>
              </w:rPr>
              <w:t>-</w:t>
            </w:r>
          </w:p>
        </w:tc>
        <w:tc>
          <w:tcPr>
            <w:tcW w:w="2410" w:type="dxa"/>
            <w:shd w:val="clear" w:color="auto" w:fill="auto"/>
          </w:tcPr>
          <w:p w14:paraId="61F09429" w14:textId="77777777" w:rsidR="0026734E" w:rsidRPr="00C7244C" w:rsidRDefault="0026734E" w:rsidP="003F1727">
            <w:pPr>
              <w:pStyle w:val="TAC"/>
              <w:rPr>
                <w:rFonts w:cs="Arial"/>
              </w:rPr>
            </w:pPr>
            <w:r w:rsidRPr="00C7244C">
              <w:rPr>
                <w:rFonts w:cs="Arial"/>
              </w:rPr>
              <w:t>Not Sent</w:t>
            </w:r>
          </w:p>
        </w:tc>
        <w:tc>
          <w:tcPr>
            <w:tcW w:w="2835" w:type="dxa"/>
            <w:shd w:val="clear" w:color="auto" w:fill="auto"/>
          </w:tcPr>
          <w:p w14:paraId="6570C56E" w14:textId="77777777" w:rsidR="0026734E" w:rsidRPr="00C7244C" w:rsidRDefault="0026734E" w:rsidP="003F1727">
            <w:pPr>
              <w:pStyle w:val="TAL"/>
              <w:rPr>
                <w:rFonts w:cs="Arial"/>
              </w:rPr>
            </w:pPr>
            <w:r w:rsidRPr="00C7244C">
              <w:rPr>
                <w:rFonts w:cs="Arial"/>
              </w:rPr>
              <w:t>No additional delays in random access procedure.</w:t>
            </w:r>
          </w:p>
        </w:tc>
      </w:tr>
      <w:tr w:rsidR="0026734E" w:rsidRPr="00C7244C" w14:paraId="7CA5D229" w14:textId="77777777" w:rsidTr="003F1727">
        <w:trPr>
          <w:cantSplit/>
          <w:trHeight w:val="113"/>
          <w:jc w:val="center"/>
        </w:trPr>
        <w:tc>
          <w:tcPr>
            <w:tcW w:w="3289" w:type="dxa"/>
            <w:gridSpan w:val="2"/>
            <w:shd w:val="clear" w:color="auto" w:fill="auto"/>
          </w:tcPr>
          <w:p w14:paraId="334D228C" w14:textId="77777777" w:rsidR="0026734E" w:rsidRPr="00C7244C" w:rsidRDefault="0026734E" w:rsidP="003F1727">
            <w:pPr>
              <w:pStyle w:val="TAL"/>
              <w:rPr>
                <w:rFonts w:cs="Arial"/>
              </w:rPr>
            </w:pPr>
            <w:r w:rsidRPr="00C7244C">
              <w:rPr>
                <w:rFonts w:cs="Arial"/>
              </w:rPr>
              <w:t>Time offset between cells</w:t>
            </w:r>
          </w:p>
        </w:tc>
        <w:tc>
          <w:tcPr>
            <w:tcW w:w="708" w:type="dxa"/>
            <w:shd w:val="clear" w:color="auto" w:fill="auto"/>
          </w:tcPr>
          <w:p w14:paraId="31333093" w14:textId="77777777" w:rsidR="0026734E" w:rsidRPr="00C7244C" w:rsidRDefault="0026734E" w:rsidP="003F1727">
            <w:pPr>
              <w:pStyle w:val="TAC"/>
              <w:rPr>
                <w:rFonts w:cs="Arial"/>
              </w:rPr>
            </w:pPr>
          </w:p>
        </w:tc>
        <w:tc>
          <w:tcPr>
            <w:tcW w:w="2410" w:type="dxa"/>
            <w:shd w:val="clear" w:color="auto" w:fill="auto"/>
          </w:tcPr>
          <w:p w14:paraId="13DB3778" w14:textId="77777777" w:rsidR="0026734E" w:rsidRPr="00C7244C" w:rsidRDefault="0026734E"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5BEBB5AF" w14:textId="77777777" w:rsidR="0026734E" w:rsidRPr="00C7244C" w:rsidRDefault="0026734E" w:rsidP="003F1727">
            <w:pPr>
              <w:pStyle w:val="TAL"/>
              <w:rPr>
                <w:rFonts w:cs="Arial"/>
              </w:rPr>
            </w:pPr>
            <w:r w:rsidRPr="00C7244C">
              <w:rPr>
                <w:rFonts w:cs="Arial"/>
              </w:rPr>
              <w:t>Synchronous cells</w:t>
            </w:r>
          </w:p>
        </w:tc>
      </w:tr>
      <w:tr w:rsidR="0026734E" w:rsidRPr="00C7244C" w14:paraId="5AA7684E" w14:textId="77777777" w:rsidTr="003F1727">
        <w:trPr>
          <w:cantSplit/>
          <w:trHeight w:val="113"/>
          <w:jc w:val="center"/>
        </w:trPr>
        <w:tc>
          <w:tcPr>
            <w:tcW w:w="3289" w:type="dxa"/>
            <w:gridSpan w:val="2"/>
            <w:shd w:val="clear" w:color="auto" w:fill="auto"/>
          </w:tcPr>
          <w:p w14:paraId="007C7C10" w14:textId="77777777" w:rsidR="0026734E" w:rsidRPr="00C7244C" w:rsidRDefault="0026734E" w:rsidP="003F1727">
            <w:pPr>
              <w:pStyle w:val="TAL"/>
              <w:rPr>
                <w:rFonts w:cs="Arial"/>
              </w:rPr>
            </w:pPr>
            <w:r w:rsidRPr="00C7244C">
              <w:rPr>
                <w:rFonts w:cs="Arial"/>
              </w:rPr>
              <w:t>T1</w:t>
            </w:r>
          </w:p>
        </w:tc>
        <w:tc>
          <w:tcPr>
            <w:tcW w:w="708" w:type="dxa"/>
            <w:shd w:val="clear" w:color="auto" w:fill="auto"/>
          </w:tcPr>
          <w:p w14:paraId="42B02D61" w14:textId="77777777" w:rsidR="0026734E" w:rsidRPr="00C7244C" w:rsidRDefault="0026734E" w:rsidP="003F1727">
            <w:pPr>
              <w:pStyle w:val="TAC"/>
              <w:rPr>
                <w:rFonts w:cs="Arial"/>
              </w:rPr>
            </w:pPr>
            <w:r w:rsidRPr="00C7244C">
              <w:rPr>
                <w:rFonts w:cs="Arial"/>
              </w:rPr>
              <w:t>s</w:t>
            </w:r>
          </w:p>
        </w:tc>
        <w:tc>
          <w:tcPr>
            <w:tcW w:w="2410" w:type="dxa"/>
            <w:shd w:val="clear" w:color="auto" w:fill="auto"/>
          </w:tcPr>
          <w:p w14:paraId="7BC9CB96" w14:textId="77777777" w:rsidR="0026734E" w:rsidRPr="00C7244C" w:rsidRDefault="0026734E" w:rsidP="003F1727">
            <w:pPr>
              <w:pStyle w:val="TAC"/>
              <w:rPr>
                <w:rFonts w:cs="Arial"/>
              </w:rPr>
            </w:pPr>
            <w:r w:rsidRPr="00C7244C">
              <w:rPr>
                <w:rFonts w:cs="Arial"/>
              </w:rPr>
              <w:t>5</w:t>
            </w:r>
          </w:p>
        </w:tc>
        <w:tc>
          <w:tcPr>
            <w:tcW w:w="2835" w:type="dxa"/>
            <w:shd w:val="clear" w:color="auto" w:fill="auto"/>
          </w:tcPr>
          <w:p w14:paraId="07942DA3" w14:textId="77777777" w:rsidR="0026734E" w:rsidRPr="00C7244C" w:rsidRDefault="0026734E" w:rsidP="003F1727">
            <w:pPr>
              <w:pStyle w:val="TAL"/>
              <w:rPr>
                <w:rFonts w:cs="Arial"/>
              </w:rPr>
            </w:pPr>
          </w:p>
        </w:tc>
      </w:tr>
      <w:tr w:rsidR="0026734E" w:rsidRPr="00C7244C" w14:paraId="5266F793" w14:textId="77777777" w:rsidTr="003F1727">
        <w:trPr>
          <w:cantSplit/>
          <w:trHeight w:val="113"/>
          <w:jc w:val="center"/>
        </w:trPr>
        <w:tc>
          <w:tcPr>
            <w:tcW w:w="3289" w:type="dxa"/>
            <w:gridSpan w:val="2"/>
            <w:shd w:val="clear" w:color="auto" w:fill="auto"/>
          </w:tcPr>
          <w:p w14:paraId="63596AF9" w14:textId="77777777" w:rsidR="0026734E" w:rsidRPr="00C7244C" w:rsidRDefault="0026734E" w:rsidP="003F1727">
            <w:pPr>
              <w:pStyle w:val="TAL"/>
              <w:rPr>
                <w:rFonts w:cs="Arial"/>
              </w:rPr>
            </w:pPr>
            <w:r w:rsidRPr="00C7244C">
              <w:rPr>
                <w:rFonts w:cs="Arial"/>
              </w:rPr>
              <w:t>T2</w:t>
            </w:r>
          </w:p>
        </w:tc>
        <w:tc>
          <w:tcPr>
            <w:tcW w:w="708" w:type="dxa"/>
            <w:shd w:val="clear" w:color="auto" w:fill="auto"/>
          </w:tcPr>
          <w:p w14:paraId="7869CF36" w14:textId="77777777" w:rsidR="0026734E" w:rsidRPr="00C7244C" w:rsidRDefault="0026734E" w:rsidP="003F1727">
            <w:pPr>
              <w:pStyle w:val="TAC"/>
              <w:rPr>
                <w:rFonts w:cs="Arial"/>
              </w:rPr>
            </w:pPr>
            <w:r w:rsidRPr="00C7244C">
              <w:rPr>
                <w:rFonts w:cs="Arial"/>
              </w:rPr>
              <w:t>s</w:t>
            </w:r>
          </w:p>
        </w:tc>
        <w:tc>
          <w:tcPr>
            <w:tcW w:w="2410" w:type="dxa"/>
            <w:shd w:val="clear" w:color="auto" w:fill="auto"/>
          </w:tcPr>
          <w:p w14:paraId="0E3F3505" w14:textId="77777777" w:rsidR="0026734E" w:rsidRPr="00C7244C" w:rsidRDefault="0026734E" w:rsidP="003F1727">
            <w:pPr>
              <w:pStyle w:val="TAC"/>
              <w:rPr>
                <w:rFonts w:cs="Arial"/>
              </w:rPr>
            </w:pPr>
            <w:r w:rsidRPr="00C7244C">
              <w:rPr>
                <w:rFonts w:cs="Arial"/>
              </w:rPr>
              <w:sym w:font="Symbol" w:char="F0A3"/>
            </w:r>
            <w:r w:rsidRPr="00C7244C">
              <w:rPr>
                <w:rFonts w:cs="Arial"/>
              </w:rPr>
              <w:t>10</w:t>
            </w:r>
          </w:p>
        </w:tc>
        <w:tc>
          <w:tcPr>
            <w:tcW w:w="2835" w:type="dxa"/>
            <w:shd w:val="clear" w:color="auto" w:fill="auto"/>
          </w:tcPr>
          <w:p w14:paraId="29E1B199" w14:textId="77777777" w:rsidR="0026734E" w:rsidRPr="00C7244C" w:rsidRDefault="0026734E" w:rsidP="003F1727">
            <w:pPr>
              <w:pStyle w:val="TAL"/>
              <w:rPr>
                <w:rFonts w:cs="Arial"/>
              </w:rPr>
            </w:pPr>
          </w:p>
        </w:tc>
      </w:tr>
    </w:tbl>
    <w:p w14:paraId="533496B2" w14:textId="77777777" w:rsidR="0026734E" w:rsidRPr="00C7244C" w:rsidRDefault="0026734E" w:rsidP="0026734E"/>
    <w:p w14:paraId="238611C4" w14:textId="77777777" w:rsidR="0026734E" w:rsidRPr="00C7244C" w:rsidRDefault="0026734E" w:rsidP="0026734E">
      <w:pPr>
        <w:pStyle w:val="H6"/>
      </w:pPr>
      <w:r w:rsidRPr="00C7244C">
        <w:t>7.3.1.3.4.2</w:t>
      </w:r>
      <w:r w:rsidRPr="00C7244C">
        <w:tab/>
        <w:t>Test procedure</w:t>
      </w:r>
    </w:p>
    <w:p w14:paraId="696463A4" w14:textId="77777777" w:rsidR="0026734E" w:rsidRPr="00C7244C" w:rsidRDefault="0026734E" w:rsidP="0026734E">
      <w:r w:rsidRPr="00C7244C">
        <w:rPr>
          <w:rFonts w:eastAsia="Batang"/>
        </w:rPr>
        <w:t xml:space="preserve">The test scenario comprises of two NR carriers each with one cell. </w:t>
      </w:r>
      <w:r w:rsidRPr="00C7244C">
        <w:rPr>
          <w:rFonts w:cs="v4.2.0"/>
        </w:rPr>
        <w:t xml:space="preserve">NR Cell 1 is the source PCell </w:t>
      </w:r>
      <w:r w:rsidRPr="00C7244C">
        <w:rPr>
          <w:rFonts w:cs="v4.2.0"/>
          <w:lang w:eastAsia="zh-CN"/>
        </w:rPr>
        <w:t>on one FR2 carrier</w:t>
      </w:r>
      <w:r w:rsidRPr="00C7244C">
        <w:rPr>
          <w:rFonts w:cs="v4.2.0"/>
        </w:rPr>
        <w:t xml:space="preserve"> and NR Cell 2 is the target PCell on another FR2 carrier. General parameters for Cell 1 and Cell 2 are given in Table 7.3.1.3.4.1-3 and Table 7.3.1.3.5-1 respectively.</w:t>
      </w:r>
      <w:r w:rsidRPr="00C7244C">
        <w:rPr>
          <w:rFonts w:eastAsia="Batang"/>
        </w:rPr>
        <w:t xml:space="preserve"> No gap patterns are configured in the test case</w:t>
      </w:r>
      <w:r w:rsidRPr="00C7244C">
        <w:t>.</w:t>
      </w:r>
    </w:p>
    <w:p w14:paraId="4B4F89CE" w14:textId="77777777" w:rsidR="0026734E" w:rsidRPr="00C7244C" w:rsidRDefault="0026734E" w:rsidP="0026734E">
      <w:pPr>
        <w:rPr>
          <w:rFonts w:eastAsia="Batang"/>
        </w:rPr>
      </w:pPr>
      <w:r w:rsidRPr="00C7244C">
        <w:t>T</w:t>
      </w:r>
      <w:r w:rsidRPr="00C7244C">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5668E02" w14:textId="77777777" w:rsidR="0026734E"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0A62CB54"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0B1F1EE0"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3.5-1. Propagation</w:t>
      </w:r>
      <w:r w:rsidRPr="00C7244C">
        <w:t xml:space="preserve"> conditions are set according to Annex C clause C.2.2. </w:t>
      </w:r>
      <w:r w:rsidRPr="00C7244C">
        <w:rPr>
          <w:rFonts w:eastAsia="v4.2.0"/>
        </w:rPr>
        <w:t>T1 starts.</w:t>
      </w:r>
    </w:p>
    <w:p w14:paraId="43F0242F"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6EA8EA60"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3</w:t>
      </w:r>
      <w:r w:rsidRPr="00C7244C">
        <w:rPr>
          <w:rFonts w:eastAsia="??"/>
        </w:rPr>
        <w:t>.5-1</w:t>
      </w:r>
      <w:r w:rsidRPr="00C7244C">
        <w:t>. T2 starts.</w:t>
      </w:r>
    </w:p>
    <w:p w14:paraId="613453C4"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2F7E7FD0" w14:textId="77777777" w:rsidR="0026734E" w:rsidRPr="00C7244C" w:rsidRDefault="0026734E" w:rsidP="0026734E">
      <w:pPr>
        <w:pStyle w:val="B1"/>
      </w:pPr>
      <w:r w:rsidRPr="00C7244C">
        <w:t>6.</w:t>
      </w:r>
      <w:r w:rsidRPr="00C7244C">
        <w:tab/>
        <w:t>If the UE transmits the uplink PRACH channel to Cell 2 less than 552 ms from the beginning of time period T2 then the number of successful tests is increased by one. Otherwise, the number of failure tests is increased by one.</w:t>
      </w:r>
    </w:p>
    <w:p w14:paraId="22FA20D6"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70CA7626" w14:textId="0703E114" w:rsidR="0026734E" w:rsidRPr="00C7244C" w:rsidRDefault="0026734E" w:rsidP="0026734E">
      <w:pPr>
        <w:pStyle w:val="B1"/>
      </w:pPr>
      <w:r w:rsidRPr="00C7244C">
        <w:t>8.</w:t>
      </w:r>
      <w:r w:rsidRPr="00C7244C">
        <w:tab/>
        <w:t xml:space="preserve">Set Cell 2 physical cell identity = ((current cell 2 physical cell identity + 1) mod </w:t>
      </w:r>
      <w:r w:rsidR="009D0424" w:rsidRPr="009D0424">
        <w:t>1008</w:t>
      </w:r>
      <w:r w:rsidRPr="00C7244C">
        <w:t xml:space="preserve">) for next iteration of the test procedure loop. </w:t>
      </w:r>
    </w:p>
    <w:p w14:paraId="222389CA" w14:textId="77777777" w:rsidR="0026734E" w:rsidRPr="00C7244C" w:rsidRDefault="0026734E" w:rsidP="0026734E">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4869D922" w14:textId="77777777" w:rsidR="0026734E" w:rsidRPr="00C7244C" w:rsidRDefault="0026734E" w:rsidP="0026734E">
      <w:pPr>
        <w:pStyle w:val="H6"/>
      </w:pPr>
      <w:r w:rsidRPr="00C7244C">
        <w:t>7.3.1.3.4.3</w:t>
      </w:r>
      <w:r w:rsidRPr="00C7244C">
        <w:tab/>
        <w:t>Message contents</w:t>
      </w:r>
    </w:p>
    <w:p w14:paraId="1FBBC385"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01489AD0" w14:textId="77777777" w:rsidR="0026734E" w:rsidRPr="00C7244C" w:rsidRDefault="0026734E" w:rsidP="0026734E">
      <w:pPr>
        <w:pStyle w:val="TH"/>
      </w:pPr>
      <w:r w:rsidRPr="00C7244C">
        <w:t xml:space="preserve">Table </w:t>
      </w:r>
      <w:r w:rsidRPr="00C7244C">
        <w:rPr>
          <w:snapToGrid w:val="0"/>
        </w:rPr>
        <w:t>7.3.1.3.4.3</w:t>
      </w:r>
      <w:r w:rsidRPr="00C7244C">
        <w:t>-1</w:t>
      </w:r>
      <w:r w:rsidRPr="00C7244C">
        <w:rPr>
          <w:rFonts w:cs="v4.2.0"/>
        </w:rPr>
        <w:t>: NR SA FR2-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003E0DA1"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967DAB4" w14:textId="77777777" w:rsidR="0026734E" w:rsidRPr="00C7244C" w:rsidRDefault="0026734E" w:rsidP="003F1727">
            <w:pPr>
              <w:pStyle w:val="TAH"/>
            </w:pPr>
            <w:r w:rsidRPr="00C7244C">
              <w:t>Default Message Contents</w:t>
            </w:r>
          </w:p>
        </w:tc>
      </w:tr>
      <w:tr w:rsidR="0026734E" w:rsidRPr="00C7244C" w14:paraId="3892DC1F"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9D7715"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EEE572B" w14:textId="77777777" w:rsidR="0026734E" w:rsidRPr="00C7244C" w:rsidRDefault="0026734E" w:rsidP="003F1727">
            <w:pPr>
              <w:pStyle w:val="TAL"/>
              <w:rPr>
                <w:lang w:eastAsia="zh-TW"/>
              </w:rPr>
            </w:pPr>
          </w:p>
        </w:tc>
      </w:tr>
      <w:tr w:rsidR="0026734E" w:rsidRPr="00C7244C" w14:paraId="6936AFFF"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36062"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365889D" w14:textId="77777777" w:rsidR="0026734E" w:rsidRPr="00C7244C" w:rsidRDefault="0026734E" w:rsidP="003F1727">
            <w:pPr>
              <w:pStyle w:val="TAL"/>
            </w:pPr>
            <w:r w:rsidRPr="00C7244C">
              <w:t>Table H.3.2-2 with Condition RBConfig_KeyChange</w:t>
            </w:r>
          </w:p>
        </w:tc>
      </w:tr>
    </w:tbl>
    <w:p w14:paraId="720AB5FB" w14:textId="77777777" w:rsidR="0026734E" w:rsidRPr="00C7244C" w:rsidRDefault="0026734E" w:rsidP="0026734E">
      <w:pPr>
        <w:rPr>
          <w:lang w:eastAsia="zh-CN"/>
        </w:rPr>
      </w:pPr>
    </w:p>
    <w:p w14:paraId="1FF4510D" w14:textId="77777777" w:rsidR="0026734E" w:rsidRPr="00C7244C" w:rsidRDefault="0026734E" w:rsidP="0026734E">
      <w:pPr>
        <w:pStyle w:val="H6"/>
      </w:pPr>
      <w:r w:rsidRPr="00C7244C">
        <w:t>7.3.1.3.5</w:t>
      </w:r>
      <w:r w:rsidRPr="00C7244C">
        <w:tab/>
        <w:t>Test requirements</w:t>
      </w:r>
    </w:p>
    <w:p w14:paraId="7AD624BA" w14:textId="77777777" w:rsidR="0026734E" w:rsidRPr="00C7244C" w:rsidRDefault="0026734E" w:rsidP="0026734E">
      <w:pPr>
        <w:rPr>
          <w:lang w:eastAsia="sv-SE"/>
        </w:rPr>
      </w:pPr>
      <w:r w:rsidRPr="00C7244C">
        <w:rPr>
          <w:lang w:eastAsia="sv-SE"/>
        </w:rPr>
        <w:t>Table 7.3.1.3.5-1 defines the primary level settings including test tolerances for all tests.</w:t>
      </w:r>
    </w:p>
    <w:p w14:paraId="044BFEF1" w14:textId="77777777" w:rsidR="0026734E" w:rsidRPr="00C7244C" w:rsidRDefault="0026734E" w:rsidP="0026734E">
      <w:pPr>
        <w:pStyle w:val="TH"/>
        <w:rPr>
          <w:rFonts w:cs="v4.2.0"/>
        </w:rPr>
      </w:pPr>
      <w:r w:rsidRPr="00C7244C">
        <w:t xml:space="preserve">Table </w:t>
      </w:r>
      <w:r w:rsidRPr="00C7244C">
        <w:rPr>
          <w:snapToGrid w:val="0"/>
        </w:rPr>
        <w:t>7.3.1.3.5-1</w:t>
      </w:r>
      <w:r w:rsidRPr="00C7244C">
        <w:rPr>
          <w:rFonts w:cs="v4.2.0"/>
        </w:rPr>
        <w:t>: NR SA FR2-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26734E" w:rsidRPr="00C7244C" w14:paraId="1557D027" w14:textId="77777777" w:rsidTr="003F172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2801154" w14:textId="77777777" w:rsidR="0026734E" w:rsidRPr="00C7244C" w:rsidRDefault="0026734E" w:rsidP="003F1727">
            <w:pPr>
              <w:pStyle w:val="TAH"/>
              <w:keepNext w:val="0"/>
              <w:rPr>
                <w:rFonts w:cs="Arial"/>
              </w:rPr>
            </w:pPr>
            <w:r w:rsidRPr="00C7244C">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625C30B" w14:textId="77777777" w:rsidR="0026734E" w:rsidRPr="00C7244C" w:rsidRDefault="0026734E" w:rsidP="003F1727">
            <w:pPr>
              <w:pStyle w:val="TAH"/>
              <w:keepNext w:val="0"/>
              <w:rPr>
                <w:rFonts w:cs="Arial"/>
              </w:rPr>
            </w:pPr>
            <w:r w:rsidRPr="00C7244C">
              <w:rPr>
                <w:rFonts w:cs="Arial"/>
              </w:rPr>
              <w:t>Unit</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1B85CD4" w14:textId="77777777" w:rsidR="0026734E" w:rsidRPr="00C7244C" w:rsidRDefault="0026734E" w:rsidP="003F1727">
            <w:pPr>
              <w:pStyle w:val="TAH"/>
              <w:keepNext w:val="0"/>
              <w:rPr>
                <w:rFonts w:cs="Arial"/>
              </w:rPr>
            </w:pPr>
            <w:r w:rsidRPr="00C7244C">
              <w:rPr>
                <w:rFonts w:cs="Arial"/>
              </w:rPr>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78CE1711" w14:textId="77777777" w:rsidR="0026734E" w:rsidRPr="00C7244C" w:rsidRDefault="0026734E" w:rsidP="003F1727">
            <w:pPr>
              <w:pStyle w:val="TAH"/>
              <w:keepNext w:val="0"/>
              <w:rPr>
                <w:rFonts w:cs="Arial"/>
              </w:rPr>
            </w:pPr>
            <w:r w:rsidRPr="00C7244C">
              <w:rPr>
                <w:rFonts w:cs="Arial"/>
              </w:rPr>
              <w:t>Cell 2</w:t>
            </w:r>
          </w:p>
        </w:tc>
      </w:tr>
      <w:tr w:rsidR="0026734E" w:rsidRPr="00C7244C" w14:paraId="0D72C1A3" w14:textId="77777777" w:rsidTr="003F172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4D92E13" w14:textId="77777777" w:rsidR="0026734E" w:rsidRPr="00C7244C" w:rsidRDefault="0026734E" w:rsidP="003F1727">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AC97ACC" w14:textId="77777777" w:rsidR="0026734E" w:rsidRPr="00C7244C" w:rsidRDefault="0026734E" w:rsidP="003F1727">
            <w:pPr>
              <w:spacing w:after="0"/>
              <w:rPr>
                <w:rFonts w:ascii="Arial" w:eastAsia="Calibri" w:hAnsi="Arial" w:cs="Arial"/>
                <w:b/>
                <w:sz w:val="18"/>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1E78D388" w14:textId="77777777" w:rsidR="0026734E" w:rsidRPr="00C7244C" w:rsidRDefault="0026734E" w:rsidP="003F1727">
            <w:pPr>
              <w:pStyle w:val="TAH"/>
              <w:keepNext w:val="0"/>
              <w:rPr>
                <w:rFonts w:cs="Arial"/>
              </w:rPr>
            </w:pPr>
            <w:r w:rsidRPr="00C7244C">
              <w:rPr>
                <w:rFonts w:cs="Arial"/>
              </w:rPr>
              <w:t>T1</w:t>
            </w:r>
          </w:p>
        </w:tc>
        <w:tc>
          <w:tcPr>
            <w:tcW w:w="1173" w:type="dxa"/>
            <w:tcBorders>
              <w:top w:val="single" w:sz="4" w:space="0" w:color="auto"/>
              <w:left w:val="single" w:sz="4" w:space="0" w:color="auto"/>
              <w:bottom w:val="single" w:sz="4" w:space="0" w:color="auto"/>
              <w:right w:val="single" w:sz="4" w:space="0" w:color="auto"/>
            </w:tcBorders>
            <w:vAlign w:val="center"/>
          </w:tcPr>
          <w:p w14:paraId="1C57BFC8" w14:textId="77777777" w:rsidR="0026734E" w:rsidRPr="00C7244C" w:rsidRDefault="0026734E" w:rsidP="003F1727">
            <w:pPr>
              <w:pStyle w:val="TAH"/>
              <w:keepNext w:val="0"/>
              <w:rPr>
                <w:rFonts w:cs="Arial"/>
              </w:rPr>
            </w:pPr>
            <w:r w:rsidRPr="00C7244C">
              <w:rPr>
                <w:rFonts w:cs="Arial"/>
              </w:rPr>
              <w:t>T2</w:t>
            </w:r>
          </w:p>
        </w:tc>
        <w:tc>
          <w:tcPr>
            <w:tcW w:w="1154" w:type="dxa"/>
            <w:tcBorders>
              <w:top w:val="single" w:sz="4" w:space="0" w:color="auto"/>
              <w:left w:val="single" w:sz="4" w:space="0" w:color="auto"/>
              <w:bottom w:val="single" w:sz="4" w:space="0" w:color="auto"/>
              <w:right w:val="single" w:sz="4" w:space="0" w:color="auto"/>
            </w:tcBorders>
            <w:vAlign w:val="center"/>
          </w:tcPr>
          <w:p w14:paraId="6D65180C" w14:textId="77777777" w:rsidR="0026734E" w:rsidRPr="00C7244C" w:rsidRDefault="0026734E" w:rsidP="003F1727">
            <w:pPr>
              <w:pStyle w:val="TAH"/>
              <w:keepNext w:val="0"/>
              <w:rPr>
                <w:rFonts w:cs="Arial"/>
              </w:rPr>
            </w:pPr>
            <w:r w:rsidRPr="00C7244C">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5A586DA2" w14:textId="77777777" w:rsidR="0026734E" w:rsidRPr="00C7244C" w:rsidRDefault="0026734E" w:rsidP="003F1727">
            <w:pPr>
              <w:pStyle w:val="TAH"/>
              <w:keepNext w:val="0"/>
              <w:rPr>
                <w:rFonts w:cs="Arial"/>
              </w:rPr>
            </w:pPr>
            <w:r w:rsidRPr="00C7244C">
              <w:rPr>
                <w:rFonts w:cs="Arial"/>
              </w:rPr>
              <w:t>T2</w:t>
            </w:r>
          </w:p>
        </w:tc>
      </w:tr>
      <w:tr w:rsidR="0026734E" w:rsidRPr="00C7244C" w14:paraId="32958E0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67B3F45" w14:textId="77777777" w:rsidR="0026734E" w:rsidRPr="00C7244C" w:rsidRDefault="0026734E" w:rsidP="003F1727">
            <w:pPr>
              <w:pStyle w:val="TAL"/>
            </w:pPr>
            <w:r w:rsidRPr="00C7244C">
              <w:t>Assumption for UE beams</w:t>
            </w:r>
            <w:r w:rsidRPr="00C7244C">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136DE42" w14:textId="77777777" w:rsidR="0026734E" w:rsidRPr="00C7244C" w:rsidRDefault="0026734E"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70F9598C" w14:textId="77777777" w:rsidR="0026734E" w:rsidRPr="00C7244C" w:rsidRDefault="0026734E" w:rsidP="003F1727">
            <w:pPr>
              <w:pStyle w:val="TAC"/>
              <w:rPr>
                <w:b/>
              </w:rPr>
            </w:pPr>
            <w:r w:rsidRPr="00C7244C">
              <w:rPr>
                <w:rFonts w:cs="Arial"/>
              </w:rPr>
              <w:t>Rough</w:t>
            </w:r>
          </w:p>
        </w:tc>
        <w:tc>
          <w:tcPr>
            <w:tcW w:w="2309" w:type="dxa"/>
            <w:gridSpan w:val="2"/>
            <w:tcBorders>
              <w:top w:val="single" w:sz="4" w:space="0" w:color="auto"/>
              <w:left w:val="single" w:sz="4" w:space="0" w:color="auto"/>
              <w:bottom w:val="single" w:sz="4" w:space="0" w:color="auto"/>
              <w:right w:val="single" w:sz="4" w:space="0" w:color="auto"/>
            </w:tcBorders>
          </w:tcPr>
          <w:p w14:paraId="28ED4C51" w14:textId="77777777" w:rsidR="0026734E" w:rsidRPr="00C7244C" w:rsidRDefault="0026734E" w:rsidP="003F1727">
            <w:pPr>
              <w:pStyle w:val="TAC"/>
              <w:rPr>
                <w:b/>
              </w:rPr>
            </w:pPr>
            <w:r w:rsidRPr="00C7244C">
              <w:rPr>
                <w:rFonts w:cs="Arial"/>
              </w:rPr>
              <w:t>Rough</w:t>
            </w:r>
          </w:p>
        </w:tc>
      </w:tr>
      <w:tr w:rsidR="0026734E" w:rsidRPr="00C7244C" w14:paraId="656299DD"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E766AC6" w14:textId="77777777" w:rsidR="0026734E" w:rsidRPr="00C7244C" w:rsidRDefault="0026734E" w:rsidP="003F1727">
            <w:pPr>
              <w:pStyle w:val="TAL"/>
            </w:pPr>
            <w:r w:rsidRPr="00C7244C">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FEB0BAB" w14:textId="77777777" w:rsidR="0026734E" w:rsidRPr="00C7244C" w:rsidRDefault="0026734E"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472B5B83" w14:textId="77777777" w:rsidR="0026734E" w:rsidRPr="00C7244C" w:rsidRDefault="0026734E" w:rsidP="003F1727">
            <w:pPr>
              <w:pStyle w:val="TAC"/>
              <w:rPr>
                <w:rFonts w:cs="Arial"/>
              </w:rPr>
            </w:pPr>
            <w:r w:rsidRPr="00C7244C">
              <w:rPr>
                <w:rFonts w:cs="Arial"/>
              </w:rPr>
              <w:t>Setup 1 as defined in A.9</w:t>
            </w:r>
          </w:p>
        </w:tc>
      </w:tr>
      <w:tr w:rsidR="0026734E" w:rsidRPr="00C7244C" w14:paraId="5E4CBB9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B594FF" w14:textId="77777777" w:rsidR="0026734E" w:rsidRPr="00C7244C" w:rsidRDefault="0026734E"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5B21A8B7" w14:textId="77777777" w:rsidR="0026734E" w:rsidRPr="00C7244C" w:rsidRDefault="0026734E"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35526985" w14:textId="77777777" w:rsidR="0026734E" w:rsidRPr="00C7244C" w:rsidRDefault="0026734E" w:rsidP="003F1727">
            <w:pPr>
              <w:pStyle w:val="TAC"/>
              <w:rPr>
                <w:b/>
              </w:rPr>
            </w:pPr>
            <w:r w:rsidRPr="00C7244C">
              <w:rPr>
                <w:b/>
              </w:rPr>
              <w:t>1</w:t>
            </w:r>
          </w:p>
        </w:tc>
        <w:tc>
          <w:tcPr>
            <w:tcW w:w="2309" w:type="dxa"/>
            <w:gridSpan w:val="2"/>
            <w:tcBorders>
              <w:top w:val="single" w:sz="4" w:space="0" w:color="auto"/>
              <w:left w:val="single" w:sz="4" w:space="0" w:color="auto"/>
              <w:bottom w:val="single" w:sz="4" w:space="0" w:color="auto"/>
              <w:right w:val="single" w:sz="4" w:space="0" w:color="auto"/>
            </w:tcBorders>
          </w:tcPr>
          <w:p w14:paraId="35A6E284" w14:textId="77777777" w:rsidR="0026734E" w:rsidRPr="00C7244C" w:rsidRDefault="0026734E" w:rsidP="003F1727">
            <w:pPr>
              <w:pStyle w:val="TAC"/>
              <w:rPr>
                <w:b/>
              </w:rPr>
            </w:pPr>
            <w:r w:rsidRPr="00C7244C">
              <w:rPr>
                <w:b/>
              </w:rPr>
              <w:t>2</w:t>
            </w:r>
          </w:p>
        </w:tc>
      </w:tr>
      <w:tr w:rsidR="0026734E" w:rsidRPr="00C7244C" w14:paraId="4F85C652"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0C48CCE" w14:textId="77777777" w:rsidR="0026734E" w:rsidRPr="00C7244C" w:rsidRDefault="0026734E"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4F5AA09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2CF8DF4" w14:textId="77777777" w:rsidR="0026734E" w:rsidRPr="00C7244C" w:rsidRDefault="0026734E" w:rsidP="003F1727">
            <w:pPr>
              <w:pStyle w:val="TAC"/>
              <w:rPr>
                <w:rFonts w:cs="Arial"/>
              </w:rPr>
            </w:pPr>
            <w:r w:rsidRPr="00C7244C">
              <w:rPr>
                <w:rFonts w:cs="Arial"/>
              </w:rPr>
              <w:t>TDD</w:t>
            </w:r>
          </w:p>
        </w:tc>
      </w:tr>
      <w:tr w:rsidR="0026734E" w:rsidRPr="00C7244C" w14:paraId="103C75B4"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A161B38" w14:textId="77777777" w:rsidR="0026734E" w:rsidRPr="00C7244C" w:rsidRDefault="0026734E"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1D1F0E9C"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4B80334A" w14:textId="77777777" w:rsidR="0026734E" w:rsidRPr="00C7244C" w:rsidRDefault="0026734E" w:rsidP="003F1727">
            <w:pPr>
              <w:pStyle w:val="TAC"/>
              <w:rPr>
                <w:rFonts w:cs="Arial"/>
              </w:rPr>
            </w:pPr>
            <w:r w:rsidRPr="00C7244C">
              <w:rPr>
                <w:rFonts w:cs="Arial"/>
              </w:rPr>
              <w:t>TDDConf.3.1</w:t>
            </w:r>
          </w:p>
        </w:tc>
      </w:tr>
      <w:tr w:rsidR="0026734E" w:rsidRPr="00C7244C" w14:paraId="2E8C8483"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7A7C295E" w14:textId="77777777" w:rsidR="0026734E" w:rsidRPr="00C7244C" w:rsidRDefault="0026734E" w:rsidP="003F1727">
            <w:pPr>
              <w:pStyle w:val="TAL"/>
            </w:pPr>
            <w:r w:rsidRPr="00C7244C">
              <w:t>BW</w:t>
            </w:r>
            <w:r w:rsidRPr="00C7244C">
              <w:rPr>
                <w:vertAlign w:val="subscript"/>
              </w:rPr>
              <w:t>channel</w:t>
            </w:r>
          </w:p>
        </w:tc>
        <w:tc>
          <w:tcPr>
            <w:tcW w:w="1134" w:type="dxa"/>
            <w:tcBorders>
              <w:top w:val="single" w:sz="4" w:space="0" w:color="auto"/>
              <w:left w:val="single" w:sz="4" w:space="0" w:color="auto"/>
              <w:right w:val="single" w:sz="4" w:space="0" w:color="auto"/>
            </w:tcBorders>
          </w:tcPr>
          <w:p w14:paraId="084BF715" w14:textId="77777777" w:rsidR="0026734E" w:rsidRPr="00C7244C" w:rsidRDefault="0026734E" w:rsidP="003F1727">
            <w:pPr>
              <w:pStyle w:val="TAC"/>
              <w:rPr>
                <w:rFonts w:cs="Arial"/>
              </w:rPr>
            </w:pPr>
            <w:r w:rsidRPr="00C7244C">
              <w:rPr>
                <w:rFonts w:cs="Arial"/>
              </w:rPr>
              <w:t>MHz</w:t>
            </w:r>
          </w:p>
        </w:tc>
        <w:tc>
          <w:tcPr>
            <w:tcW w:w="4655" w:type="dxa"/>
            <w:gridSpan w:val="4"/>
            <w:tcBorders>
              <w:top w:val="single" w:sz="4" w:space="0" w:color="auto"/>
              <w:left w:val="single" w:sz="4" w:space="0" w:color="auto"/>
              <w:right w:val="single" w:sz="4" w:space="0" w:color="auto"/>
            </w:tcBorders>
          </w:tcPr>
          <w:p w14:paraId="6552A4E3" w14:textId="77777777" w:rsidR="0026734E" w:rsidRPr="00C7244C" w:rsidRDefault="0026734E" w:rsidP="003F1727">
            <w:pPr>
              <w:pStyle w:val="TAC"/>
              <w:rPr>
                <w:rFonts w:cs="Arial"/>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26734E" w:rsidRPr="00C7244C" w14:paraId="2E67710B" w14:textId="77777777" w:rsidTr="003F1727">
        <w:trPr>
          <w:trHeight w:val="187"/>
          <w:jc w:val="center"/>
        </w:trPr>
        <w:tc>
          <w:tcPr>
            <w:tcW w:w="3805" w:type="dxa"/>
            <w:gridSpan w:val="3"/>
            <w:tcBorders>
              <w:left w:val="single" w:sz="4" w:space="0" w:color="auto"/>
              <w:right w:val="single" w:sz="4" w:space="0" w:color="auto"/>
            </w:tcBorders>
          </w:tcPr>
          <w:p w14:paraId="5FC46C94" w14:textId="77777777" w:rsidR="0026734E" w:rsidRPr="00C7244C" w:rsidRDefault="0026734E" w:rsidP="003F1727">
            <w:pPr>
              <w:pStyle w:val="TAL"/>
            </w:pPr>
            <w:r w:rsidRPr="00C7244C">
              <w:t>BWP BW</w:t>
            </w:r>
          </w:p>
        </w:tc>
        <w:tc>
          <w:tcPr>
            <w:tcW w:w="1134" w:type="dxa"/>
            <w:tcBorders>
              <w:left w:val="single" w:sz="4" w:space="0" w:color="auto"/>
              <w:right w:val="single" w:sz="4" w:space="0" w:color="auto"/>
            </w:tcBorders>
          </w:tcPr>
          <w:p w14:paraId="0D86658D" w14:textId="77777777" w:rsidR="0026734E" w:rsidRPr="00C7244C" w:rsidRDefault="0026734E" w:rsidP="003F1727">
            <w:pPr>
              <w:pStyle w:val="TAC"/>
              <w:rPr>
                <w:rFonts w:cs="Arial"/>
              </w:rPr>
            </w:pPr>
            <w:r w:rsidRPr="00C7244C">
              <w:rPr>
                <w:rFonts w:cs="Arial"/>
              </w:rPr>
              <w:t>MHz</w:t>
            </w:r>
          </w:p>
        </w:tc>
        <w:tc>
          <w:tcPr>
            <w:tcW w:w="4655" w:type="dxa"/>
            <w:gridSpan w:val="4"/>
            <w:tcBorders>
              <w:left w:val="single" w:sz="4" w:space="0" w:color="auto"/>
              <w:right w:val="single" w:sz="4" w:space="0" w:color="auto"/>
            </w:tcBorders>
          </w:tcPr>
          <w:p w14:paraId="77F28865" w14:textId="77777777" w:rsidR="0026734E" w:rsidRPr="00C7244C" w:rsidRDefault="0026734E" w:rsidP="003F1727">
            <w:pPr>
              <w:pStyle w:val="TAC"/>
              <w:rPr>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26734E" w:rsidRPr="00C7244C" w14:paraId="0AB538C3" w14:textId="77777777" w:rsidTr="003F1727">
        <w:trPr>
          <w:trHeight w:val="187"/>
          <w:jc w:val="center"/>
        </w:trPr>
        <w:tc>
          <w:tcPr>
            <w:tcW w:w="3805" w:type="dxa"/>
            <w:gridSpan w:val="3"/>
            <w:tcBorders>
              <w:left w:val="single" w:sz="4" w:space="0" w:color="auto"/>
              <w:right w:val="single" w:sz="4" w:space="0" w:color="auto"/>
            </w:tcBorders>
            <w:vAlign w:val="center"/>
          </w:tcPr>
          <w:p w14:paraId="516891A1" w14:textId="77777777" w:rsidR="0026734E" w:rsidRPr="00C7244C" w:rsidRDefault="0026734E" w:rsidP="003F1727">
            <w:pPr>
              <w:pStyle w:val="TAL"/>
            </w:pPr>
            <w:r w:rsidRPr="00C7244C">
              <w:t>Data RBs allocated</w:t>
            </w:r>
          </w:p>
        </w:tc>
        <w:tc>
          <w:tcPr>
            <w:tcW w:w="1134" w:type="dxa"/>
            <w:tcBorders>
              <w:left w:val="single" w:sz="4" w:space="0" w:color="auto"/>
              <w:right w:val="single" w:sz="4" w:space="0" w:color="auto"/>
            </w:tcBorders>
            <w:vAlign w:val="center"/>
          </w:tcPr>
          <w:p w14:paraId="33A7B723" w14:textId="77777777" w:rsidR="0026734E" w:rsidRPr="00C7244C" w:rsidRDefault="0026734E" w:rsidP="003F1727">
            <w:pPr>
              <w:pStyle w:val="TAC"/>
              <w:rPr>
                <w:rFonts w:cs="Arial"/>
              </w:rPr>
            </w:pPr>
          </w:p>
        </w:tc>
        <w:tc>
          <w:tcPr>
            <w:tcW w:w="4655" w:type="dxa"/>
            <w:gridSpan w:val="4"/>
            <w:tcBorders>
              <w:left w:val="single" w:sz="4" w:space="0" w:color="auto"/>
              <w:right w:val="single" w:sz="4" w:space="0" w:color="auto"/>
            </w:tcBorders>
            <w:vAlign w:val="center"/>
          </w:tcPr>
          <w:p w14:paraId="442997E6" w14:textId="77777777" w:rsidR="0026734E" w:rsidRPr="00C7244C" w:rsidRDefault="0026734E" w:rsidP="003F1727">
            <w:pPr>
              <w:pStyle w:val="TAC"/>
              <w:rPr>
                <w:rFonts w:cs="Arial"/>
                <w:szCs w:val="18"/>
              </w:rPr>
            </w:pPr>
            <w:r w:rsidRPr="00C7244C">
              <w:rPr>
                <w:szCs w:val="18"/>
              </w:rPr>
              <w:t>66</w:t>
            </w:r>
          </w:p>
        </w:tc>
      </w:tr>
      <w:tr w:rsidR="0026734E" w:rsidRPr="00C7244C" w14:paraId="3FE5000A"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654F3B06" w14:textId="77777777" w:rsidR="0026734E" w:rsidRPr="00C7244C" w:rsidRDefault="0026734E"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2B983923" w14:textId="77777777" w:rsidR="0026734E" w:rsidRPr="00C7244C" w:rsidRDefault="0026734E" w:rsidP="003F1727">
            <w:pPr>
              <w:pStyle w:val="TAC"/>
              <w:rPr>
                <w:rFonts w:cs="Arial"/>
              </w:rPr>
            </w:pPr>
            <w:r w:rsidRPr="00C7244C">
              <w:rPr>
                <w:rFonts w:cs="Arial"/>
              </w:rPr>
              <w:t>ms</w:t>
            </w:r>
          </w:p>
        </w:tc>
        <w:tc>
          <w:tcPr>
            <w:tcW w:w="4655" w:type="dxa"/>
            <w:gridSpan w:val="4"/>
            <w:tcBorders>
              <w:left w:val="single" w:sz="4" w:space="0" w:color="auto"/>
              <w:bottom w:val="single" w:sz="4" w:space="0" w:color="auto"/>
              <w:right w:val="single" w:sz="4" w:space="0" w:color="auto"/>
            </w:tcBorders>
          </w:tcPr>
          <w:p w14:paraId="09D4B308" w14:textId="77777777" w:rsidR="0026734E" w:rsidRPr="00C7244C" w:rsidRDefault="0026734E" w:rsidP="003F1727">
            <w:pPr>
              <w:pStyle w:val="TAC"/>
              <w:rPr>
                <w:rFonts w:cs="Arial"/>
              </w:rPr>
            </w:pPr>
            <w:r w:rsidRPr="00C7244C">
              <w:rPr>
                <w:rFonts w:cs="Arial"/>
              </w:rPr>
              <w:t>Not Applicable</w:t>
            </w:r>
          </w:p>
        </w:tc>
      </w:tr>
      <w:tr w:rsidR="0026734E" w:rsidRPr="00C7244C" w14:paraId="656E0495" w14:textId="77777777" w:rsidTr="003F1727">
        <w:trPr>
          <w:trHeight w:val="187"/>
          <w:jc w:val="center"/>
        </w:trPr>
        <w:tc>
          <w:tcPr>
            <w:tcW w:w="3805" w:type="dxa"/>
            <w:gridSpan w:val="3"/>
            <w:tcBorders>
              <w:top w:val="single" w:sz="4" w:space="0" w:color="auto"/>
              <w:left w:val="single" w:sz="4" w:space="0" w:color="auto"/>
              <w:right w:val="single" w:sz="4" w:space="0" w:color="auto"/>
            </w:tcBorders>
            <w:hideMark/>
          </w:tcPr>
          <w:p w14:paraId="4F3F5A12" w14:textId="77777777" w:rsidR="0026734E" w:rsidRPr="00C7244C" w:rsidRDefault="0026734E"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4C6F4798"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41A7100" w14:textId="77777777" w:rsidR="0026734E" w:rsidRPr="00C7244C" w:rsidRDefault="0026734E" w:rsidP="003F1727">
            <w:pPr>
              <w:pStyle w:val="TAC"/>
              <w:rPr>
                <w:rFonts w:cs="Arial"/>
              </w:rPr>
            </w:pPr>
            <w:r w:rsidRPr="00C7244C">
              <w:rPr>
                <w:rFonts w:cs="Arial"/>
              </w:rPr>
              <w:t>SR.3.1 TDD</w:t>
            </w:r>
          </w:p>
        </w:tc>
      </w:tr>
      <w:tr w:rsidR="0026734E" w:rsidRPr="00C7244C" w14:paraId="5CBC42B7"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8B2C46F" w14:textId="77777777" w:rsidR="0026734E" w:rsidRPr="00C7244C" w:rsidRDefault="0026734E" w:rsidP="003F1727">
            <w:pPr>
              <w:pStyle w:val="TAL"/>
            </w:pPr>
            <w:r w:rsidRPr="00C7244C">
              <w:rPr>
                <w:rFonts w:cs="v5.0.0"/>
              </w:rPr>
              <w:t>RMSI CORESET Reference Channel</w:t>
            </w:r>
          </w:p>
        </w:tc>
        <w:tc>
          <w:tcPr>
            <w:tcW w:w="1134" w:type="dxa"/>
            <w:tcBorders>
              <w:top w:val="single" w:sz="4" w:space="0" w:color="auto"/>
              <w:left w:val="single" w:sz="4" w:space="0" w:color="auto"/>
              <w:right w:val="single" w:sz="4" w:space="0" w:color="auto"/>
            </w:tcBorders>
          </w:tcPr>
          <w:p w14:paraId="0D26BD4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238164D" w14:textId="77777777" w:rsidR="0026734E" w:rsidRPr="00C7244C" w:rsidRDefault="0026734E" w:rsidP="003F1727">
            <w:pPr>
              <w:pStyle w:val="TAC"/>
              <w:rPr>
                <w:rFonts w:cs="Arial"/>
              </w:rPr>
            </w:pPr>
            <w:r w:rsidRPr="00C7244C">
              <w:rPr>
                <w:rFonts w:cs="Arial"/>
              </w:rPr>
              <w:t>CR.3.1 TDD</w:t>
            </w:r>
          </w:p>
        </w:tc>
      </w:tr>
      <w:tr w:rsidR="0026734E" w:rsidRPr="00C7244C" w14:paraId="04BDB775" w14:textId="77777777" w:rsidTr="003F1727">
        <w:trPr>
          <w:trHeight w:val="187"/>
          <w:jc w:val="center"/>
        </w:trPr>
        <w:tc>
          <w:tcPr>
            <w:tcW w:w="3805" w:type="dxa"/>
            <w:gridSpan w:val="3"/>
            <w:tcBorders>
              <w:top w:val="single" w:sz="4" w:space="0" w:color="auto"/>
              <w:left w:val="single" w:sz="4" w:space="0" w:color="auto"/>
              <w:right w:val="single" w:sz="4" w:space="0" w:color="auto"/>
            </w:tcBorders>
            <w:vAlign w:val="center"/>
          </w:tcPr>
          <w:p w14:paraId="3D584FE8" w14:textId="77777777" w:rsidR="0026734E" w:rsidRPr="00C7244C" w:rsidRDefault="0026734E" w:rsidP="003F1727">
            <w:pPr>
              <w:pStyle w:val="TAL"/>
              <w:rPr>
                <w:rFonts w:cs="v5.0.0"/>
              </w:rPr>
            </w:pPr>
            <w:r w:rsidRPr="00C7244C">
              <w:rPr>
                <w:rFonts w:cs="v5.0.0"/>
              </w:rPr>
              <w:t>Control Channel RMC</w:t>
            </w:r>
          </w:p>
        </w:tc>
        <w:tc>
          <w:tcPr>
            <w:tcW w:w="1134" w:type="dxa"/>
            <w:tcBorders>
              <w:top w:val="single" w:sz="4" w:space="0" w:color="auto"/>
              <w:left w:val="single" w:sz="4" w:space="0" w:color="auto"/>
              <w:right w:val="single" w:sz="4" w:space="0" w:color="auto"/>
            </w:tcBorders>
            <w:vAlign w:val="center"/>
          </w:tcPr>
          <w:p w14:paraId="7FFE408F"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vAlign w:val="center"/>
          </w:tcPr>
          <w:p w14:paraId="57FFA083" w14:textId="77777777" w:rsidR="0026734E" w:rsidRPr="00C7244C" w:rsidRDefault="0026734E" w:rsidP="003F1727">
            <w:pPr>
              <w:pStyle w:val="TAC"/>
              <w:rPr>
                <w:rFonts w:cs="Arial"/>
                <w:sz w:val="16"/>
              </w:rPr>
            </w:pPr>
            <w:r w:rsidRPr="00C7244C">
              <w:rPr>
                <w:rFonts w:cs="Arial"/>
              </w:rPr>
              <w:t>CCR.3.1 TDD</w:t>
            </w:r>
          </w:p>
        </w:tc>
      </w:tr>
      <w:tr w:rsidR="0026734E" w:rsidRPr="00C7244C" w14:paraId="6C66F960"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D33AC43" w14:textId="77777777" w:rsidR="0026734E" w:rsidRPr="00C7244C" w:rsidRDefault="0026734E"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42647F59"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hideMark/>
          </w:tcPr>
          <w:p w14:paraId="247660A9" w14:textId="77777777" w:rsidR="0026734E" w:rsidRPr="00C7244C" w:rsidRDefault="0026734E" w:rsidP="003F1727">
            <w:pPr>
              <w:pStyle w:val="TAC"/>
              <w:rPr>
                <w:rFonts w:cs="Arial"/>
              </w:rPr>
            </w:pPr>
            <w:r w:rsidRPr="00C7244C">
              <w:rPr>
                <w:snapToGrid w:val="0"/>
              </w:rPr>
              <w:t>OP.1</w:t>
            </w:r>
          </w:p>
        </w:tc>
      </w:tr>
      <w:tr w:rsidR="0026734E" w:rsidRPr="00C7244C" w14:paraId="0E10B9C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579CABD" w14:textId="77777777" w:rsidR="0026734E" w:rsidRPr="00C7244C" w:rsidRDefault="0026734E"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63A008"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44FF37E9" w14:textId="77777777" w:rsidR="0026734E" w:rsidRPr="00C7244C" w:rsidRDefault="0026734E" w:rsidP="003F1727">
            <w:pPr>
              <w:pStyle w:val="TAC"/>
              <w:rPr>
                <w:snapToGrid w:val="0"/>
              </w:rPr>
            </w:pPr>
            <w:r w:rsidRPr="00C7244C">
              <w:rPr>
                <w:snapToGrid w:val="0"/>
                <w:lang w:eastAsia="zh-CN"/>
              </w:rPr>
              <w:t>SMTC pattern 1</w:t>
            </w:r>
          </w:p>
        </w:tc>
      </w:tr>
      <w:tr w:rsidR="0026734E" w:rsidRPr="00C7244C" w14:paraId="2ECB96E4"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32B4538C" w14:textId="77777777" w:rsidR="0026734E" w:rsidRPr="00C7244C" w:rsidRDefault="0026734E"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4AF6018B"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AA6099C" w14:textId="77777777" w:rsidR="0026734E" w:rsidRPr="00C7244C" w:rsidRDefault="0026734E" w:rsidP="003F1727">
            <w:pPr>
              <w:pStyle w:val="TAC"/>
              <w:rPr>
                <w:rFonts w:cs="Arial"/>
              </w:rPr>
            </w:pPr>
            <w:r w:rsidRPr="00C7244C">
              <w:rPr>
                <w:rFonts w:cs="Arial"/>
                <w:lang w:eastAsia="zh-CN"/>
              </w:rPr>
              <w:t>SSB</w:t>
            </w:r>
            <w:r w:rsidRPr="00C7244C">
              <w:rPr>
                <w:rFonts w:cs="Arial"/>
              </w:rPr>
              <w:t>.3 FR2</w:t>
            </w:r>
          </w:p>
        </w:tc>
      </w:tr>
      <w:tr w:rsidR="0026734E" w:rsidRPr="00C7244C" w14:paraId="42AB98C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3686DE9" w14:textId="77777777" w:rsidR="0026734E" w:rsidRPr="00C7244C" w:rsidRDefault="0026734E"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684D6F9D" w14:textId="77777777" w:rsidR="0026734E" w:rsidRPr="00C7244C" w:rsidRDefault="0026734E"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7DBFD06B" w14:textId="77777777" w:rsidR="0026734E" w:rsidRPr="00C7244C" w:rsidRDefault="0026734E" w:rsidP="003F1727">
            <w:pPr>
              <w:pStyle w:val="TAC"/>
              <w:rPr>
                <w:rFonts w:cs="Arial"/>
              </w:rPr>
            </w:pPr>
            <w:r w:rsidRPr="00C7244C">
              <w:rPr>
                <w:rFonts w:cs="Arial"/>
              </w:rPr>
              <w:t>120 kHz</w:t>
            </w:r>
          </w:p>
        </w:tc>
      </w:tr>
      <w:tr w:rsidR="0026734E" w:rsidRPr="00C7244C" w14:paraId="75ABDEEF"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C10C02A" w14:textId="77777777" w:rsidR="0026734E" w:rsidRPr="00C7244C" w:rsidRDefault="0026734E"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39A8FC1A" w14:textId="77777777" w:rsidR="0026734E" w:rsidRPr="00C7244C" w:rsidRDefault="0026734E"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22DC3A0E" w14:textId="77777777" w:rsidR="0026734E" w:rsidRPr="00C7244C" w:rsidRDefault="0026734E" w:rsidP="003F1727">
            <w:pPr>
              <w:pStyle w:val="TAC"/>
              <w:rPr>
                <w:rFonts w:cs="Arial"/>
              </w:rPr>
            </w:pPr>
            <w:r w:rsidRPr="00C7244C">
              <w:rPr>
                <w:rFonts w:cs="Arial"/>
              </w:rPr>
              <w:t>120 kHz</w:t>
            </w:r>
          </w:p>
        </w:tc>
      </w:tr>
      <w:tr w:rsidR="0026734E" w:rsidRPr="00C7244C" w14:paraId="019B910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D946B56" w14:textId="77777777" w:rsidR="0026734E" w:rsidRPr="00C7244C" w:rsidRDefault="0026734E"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21E6AD7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999854D" w14:textId="77777777" w:rsidR="0026734E" w:rsidRPr="00C7244C" w:rsidRDefault="0026734E" w:rsidP="003F1727">
            <w:pPr>
              <w:pStyle w:val="TAC"/>
              <w:rPr>
                <w:rFonts w:cs="Arial"/>
              </w:rPr>
            </w:pPr>
            <w:r w:rsidRPr="00C7244C">
              <w:rPr>
                <w:lang w:eastAsia="zh-CN"/>
              </w:rPr>
              <w:t>PRACH.1 FR2</w:t>
            </w:r>
          </w:p>
        </w:tc>
      </w:tr>
      <w:tr w:rsidR="0026734E" w:rsidRPr="00C7244C" w14:paraId="39984658"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8165F0D" w14:textId="77777777" w:rsidR="0026734E" w:rsidRPr="00C7244C" w:rsidRDefault="0026734E"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1D495C74"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26C8E35" w14:textId="77777777" w:rsidR="0026734E" w:rsidRPr="00C7244C" w:rsidRDefault="0026734E" w:rsidP="003F1727">
            <w:pPr>
              <w:pStyle w:val="TAC"/>
              <w:rPr>
                <w:rFonts w:cs="Arial"/>
              </w:rPr>
            </w:pPr>
            <w:r w:rsidRPr="00C7244C">
              <w:rPr>
                <w:szCs w:val="18"/>
              </w:rPr>
              <w:t>TRS.2.1 TDD</w:t>
            </w:r>
          </w:p>
        </w:tc>
      </w:tr>
      <w:tr w:rsidR="0026734E" w:rsidRPr="00C7244C" w14:paraId="257FE49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1CF7590" w14:textId="77777777" w:rsidR="0026734E" w:rsidRPr="00C7244C" w:rsidRDefault="0026734E" w:rsidP="003F1727">
            <w:pPr>
              <w:pStyle w:val="TAL"/>
            </w:pPr>
            <w:r w:rsidRPr="00C7244C">
              <w:t>PDSCH/PDCCH TCI state</w:t>
            </w:r>
          </w:p>
        </w:tc>
        <w:tc>
          <w:tcPr>
            <w:tcW w:w="1134" w:type="dxa"/>
            <w:tcBorders>
              <w:top w:val="single" w:sz="4" w:space="0" w:color="auto"/>
              <w:left w:val="single" w:sz="4" w:space="0" w:color="auto"/>
              <w:right w:val="single" w:sz="4" w:space="0" w:color="auto"/>
            </w:tcBorders>
          </w:tcPr>
          <w:p w14:paraId="2EDDD5C1"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0F5E08AF" w14:textId="77777777" w:rsidR="0026734E" w:rsidRPr="00C7244C" w:rsidRDefault="0026734E" w:rsidP="003F1727">
            <w:pPr>
              <w:pStyle w:val="TAC"/>
              <w:rPr>
                <w:rFonts w:cs="Arial"/>
              </w:rPr>
            </w:pPr>
            <w:r w:rsidRPr="00C7244C">
              <w:t>TCI.State.2</w:t>
            </w:r>
          </w:p>
        </w:tc>
      </w:tr>
      <w:tr w:rsidR="0026734E" w:rsidRPr="00C7244C" w14:paraId="1BAFD7AD" w14:textId="77777777" w:rsidTr="003F172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6702AA0" w14:textId="7D19B72B" w:rsidR="0026734E" w:rsidRPr="00C7244C" w:rsidRDefault="0026734E" w:rsidP="003F1727">
            <w:pPr>
              <w:pStyle w:val="TAL"/>
            </w:pPr>
            <w:r w:rsidRPr="00C7244C">
              <w:t xml:space="preserve">BWP </w:t>
            </w:r>
            <w:r w:rsidR="00EB0DC0" w:rsidRPr="00C7244C">
              <w:t>configuration</w:t>
            </w:r>
          </w:p>
        </w:tc>
        <w:tc>
          <w:tcPr>
            <w:tcW w:w="1903" w:type="dxa"/>
            <w:tcBorders>
              <w:top w:val="single" w:sz="4" w:space="0" w:color="auto"/>
              <w:left w:val="single" w:sz="4" w:space="0" w:color="auto"/>
              <w:right w:val="single" w:sz="4" w:space="0" w:color="auto"/>
            </w:tcBorders>
          </w:tcPr>
          <w:p w14:paraId="08200C74" w14:textId="77777777" w:rsidR="0026734E" w:rsidRPr="00C7244C" w:rsidRDefault="0026734E"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508A66D3"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8979EB1" w14:textId="77777777" w:rsidR="0026734E" w:rsidRPr="00C7244C" w:rsidRDefault="0026734E" w:rsidP="003F1727">
            <w:pPr>
              <w:pStyle w:val="TAC"/>
              <w:rPr>
                <w:rFonts w:cs="Arial"/>
              </w:rPr>
            </w:pPr>
            <w:r w:rsidRPr="00C7244C">
              <w:rPr>
                <w:rFonts w:cs="v3.7.0"/>
              </w:rPr>
              <w:t>DLBWP.0.1</w:t>
            </w:r>
          </w:p>
        </w:tc>
      </w:tr>
      <w:tr w:rsidR="0026734E" w:rsidRPr="00C7244C" w14:paraId="1289FC71"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3F1C67D"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2D587D8E" w14:textId="77777777" w:rsidR="0026734E" w:rsidRPr="00C7244C" w:rsidRDefault="0026734E"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36D589C0"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39126A6F" w14:textId="77777777" w:rsidR="0026734E" w:rsidRPr="00C7244C" w:rsidRDefault="0026734E" w:rsidP="003F1727">
            <w:pPr>
              <w:pStyle w:val="TAC"/>
              <w:rPr>
                <w:rFonts w:cs="Arial"/>
              </w:rPr>
            </w:pPr>
            <w:r w:rsidRPr="00C7244C">
              <w:rPr>
                <w:rFonts w:cs="v3.7.0"/>
              </w:rPr>
              <w:t>DLBWP.1.1</w:t>
            </w:r>
          </w:p>
        </w:tc>
      </w:tr>
      <w:tr w:rsidR="0026734E" w:rsidRPr="00C7244C" w14:paraId="471F170A"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2A645E7"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4FD49A5D" w14:textId="77777777" w:rsidR="0026734E" w:rsidRPr="00C7244C" w:rsidRDefault="0026734E"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2A32CDC2"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A0C5B7F" w14:textId="77777777" w:rsidR="0026734E" w:rsidRPr="00C7244C" w:rsidRDefault="0026734E" w:rsidP="003F1727">
            <w:pPr>
              <w:pStyle w:val="TAC"/>
              <w:rPr>
                <w:rFonts w:cs="Arial"/>
              </w:rPr>
            </w:pPr>
            <w:r w:rsidRPr="00C7244C">
              <w:rPr>
                <w:rFonts w:cs="v3.7.0"/>
              </w:rPr>
              <w:t>ULBWP.0.1</w:t>
            </w:r>
          </w:p>
        </w:tc>
      </w:tr>
      <w:tr w:rsidR="0026734E" w:rsidRPr="00C7244C" w14:paraId="6372404A" w14:textId="77777777" w:rsidTr="003F1727">
        <w:trPr>
          <w:trHeight w:val="187"/>
          <w:jc w:val="center"/>
        </w:trPr>
        <w:tc>
          <w:tcPr>
            <w:tcW w:w="1902" w:type="dxa"/>
            <w:gridSpan w:val="2"/>
            <w:tcBorders>
              <w:top w:val="nil"/>
              <w:left w:val="single" w:sz="4" w:space="0" w:color="auto"/>
              <w:right w:val="single" w:sz="4" w:space="0" w:color="auto"/>
            </w:tcBorders>
            <w:shd w:val="clear" w:color="auto" w:fill="auto"/>
          </w:tcPr>
          <w:p w14:paraId="0EC3B6DF"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054B537F" w14:textId="77777777" w:rsidR="0026734E" w:rsidRPr="00C7244C" w:rsidRDefault="0026734E" w:rsidP="003F1727">
            <w:pPr>
              <w:pStyle w:val="TAL"/>
            </w:pPr>
            <w:r w:rsidRPr="00C7244C">
              <w:t>Dedicated UL BWP</w:t>
            </w:r>
          </w:p>
        </w:tc>
        <w:tc>
          <w:tcPr>
            <w:tcW w:w="1134" w:type="dxa"/>
            <w:tcBorders>
              <w:top w:val="single" w:sz="4" w:space="0" w:color="auto"/>
              <w:left w:val="single" w:sz="4" w:space="0" w:color="auto"/>
              <w:bottom w:val="single" w:sz="4" w:space="0" w:color="auto"/>
              <w:right w:val="single" w:sz="4" w:space="0" w:color="auto"/>
            </w:tcBorders>
          </w:tcPr>
          <w:p w14:paraId="35CED161"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A435073" w14:textId="77777777" w:rsidR="0026734E" w:rsidRPr="00C7244C" w:rsidRDefault="0026734E" w:rsidP="003F1727">
            <w:pPr>
              <w:pStyle w:val="TAC"/>
              <w:rPr>
                <w:rFonts w:cs="Arial"/>
              </w:rPr>
            </w:pPr>
            <w:r w:rsidRPr="00C7244C">
              <w:rPr>
                <w:rFonts w:cs="v3.7.0"/>
              </w:rPr>
              <w:t>ULBWP.1.1</w:t>
            </w:r>
          </w:p>
        </w:tc>
      </w:tr>
      <w:tr w:rsidR="0026734E" w:rsidRPr="00C7244C" w14:paraId="1F41DB0C"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194208" w14:textId="77777777" w:rsidR="0026734E" w:rsidRPr="00C7244C" w:rsidRDefault="0026734E" w:rsidP="003F1727">
            <w:pPr>
              <w:pStyle w:val="TAL"/>
            </w:pPr>
            <w:r w:rsidRPr="00C7244C">
              <w:rPr>
                <w:szCs w:val="16"/>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106FD01" w14:textId="77777777" w:rsidR="0026734E" w:rsidRPr="00C7244C" w:rsidRDefault="0026734E" w:rsidP="003F1727">
            <w:pPr>
              <w:pStyle w:val="TAC"/>
              <w:rPr>
                <w:rFonts w:cs="Arial"/>
              </w:rPr>
            </w:pPr>
            <w:r w:rsidRPr="00C7244C">
              <w:rPr>
                <w:rFonts w:cs="Arial"/>
                <w:sz w:val="16"/>
                <w:szCs w:val="16"/>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7424EFDE" w14:textId="77777777" w:rsidR="0026734E" w:rsidRPr="00C7244C" w:rsidRDefault="0026734E" w:rsidP="003F1727">
            <w:pPr>
              <w:pStyle w:val="TAC"/>
              <w:rPr>
                <w:rFonts w:cs="Arial"/>
              </w:rPr>
            </w:pPr>
            <w:r w:rsidRPr="00C7244C">
              <w:rPr>
                <w:rFonts w:cs="Arial"/>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4813160D" w14:textId="77777777" w:rsidR="0026734E" w:rsidRPr="00C7244C" w:rsidRDefault="0026734E" w:rsidP="003F1727">
            <w:pPr>
              <w:pStyle w:val="TAC"/>
              <w:rPr>
                <w:rFonts w:cs="Arial"/>
              </w:rPr>
            </w:pPr>
            <w:r w:rsidRPr="00C7244C">
              <w:rPr>
                <w:rFonts w:cs="Arial"/>
              </w:rPr>
              <w:t>0</w:t>
            </w:r>
          </w:p>
        </w:tc>
      </w:tr>
      <w:tr w:rsidR="0026734E" w:rsidRPr="00C7244C" w14:paraId="13C7BBBD"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7D2B88" w14:textId="77777777" w:rsidR="0026734E" w:rsidRPr="00C7244C" w:rsidRDefault="0026734E" w:rsidP="003F1727">
            <w:pPr>
              <w:pStyle w:val="TAL"/>
            </w:pPr>
            <w:r w:rsidRPr="00C7244C">
              <w:rPr>
                <w:szCs w:val="16"/>
              </w:rPr>
              <w:t>EPRE ratio of PBCH DMRS to SSS</w:t>
            </w:r>
          </w:p>
        </w:tc>
        <w:tc>
          <w:tcPr>
            <w:tcW w:w="1134" w:type="dxa"/>
            <w:tcBorders>
              <w:top w:val="nil"/>
              <w:left w:val="single" w:sz="4" w:space="0" w:color="auto"/>
              <w:bottom w:val="nil"/>
              <w:right w:val="single" w:sz="4" w:space="0" w:color="auto"/>
            </w:tcBorders>
            <w:shd w:val="clear" w:color="auto" w:fill="auto"/>
          </w:tcPr>
          <w:p w14:paraId="28FBE7E2"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62FB9D05"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69C3B370" w14:textId="77777777" w:rsidR="0026734E" w:rsidRPr="00C7244C" w:rsidRDefault="0026734E" w:rsidP="003F1727">
            <w:pPr>
              <w:pStyle w:val="TAC"/>
              <w:rPr>
                <w:rFonts w:cs="Arial"/>
              </w:rPr>
            </w:pPr>
          </w:p>
        </w:tc>
      </w:tr>
      <w:tr w:rsidR="0026734E" w:rsidRPr="00C7244C" w14:paraId="07868D4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079F249" w14:textId="77777777" w:rsidR="0026734E" w:rsidRPr="00C7244C" w:rsidRDefault="0026734E" w:rsidP="003F1727">
            <w:pPr>
              <w:pStyle w:val="TAL"/>
            </w:pPr>
            <w:r w:rsidRPr="00C7244C">
              <w:rPr>
                <w:szCs w:val="16"/>
              </w:rPr>
              <w:t>EPRE ratio of PBCH to PBCH DMRS</w:t>
            </w:r>
          </w:p>
        </w:tc>
        <w:tc>
          <w:tcPr>
            <w:tcW w:w="1134" w:type="dxa"/>
            <w:tcBorders>
              <w:top w:val="nil"/>
              <w:left w:val="single" w:sz="4" w:space="0" w:color="auto"/>
              <w:bottom w:val="nil"/>
              <w:right w:val="single" w:sz="4" w:space="0" w:color="auto"/>
            </w:tcBorders>
            <w:shd w:val="clear" w:color="auto" w:fill="auto"/>
          </w:tcPr>
          <w:p w14:paraId="1150D64E"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653A2482"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02977595" w14:textId="77777777" w:rsidR="0026734E" w:rsidRPr="00C7244C" w:rsidRDefault="0026734E" w:rsidP="003F1727">
            <w:pPr>
              <w:pStyle w:val="TAC"/>
              <w:rPr>
                <w:rFonts w:cs="Arial"/>
              </w:rPr>
            </w:pPr>
          </w:p>
        </w:tc>
      </w:tr>
      <w:tr w:rsidR="0026734E" w:rsidRPr="00C7244C" w14:paraId="5918B13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E5ABF7" w14:textId="77777777" w:rsidR="0026734E" w:rsidRPr="00C7244C" w:rsidRDefault="0026734E" w:rsidP="003F1727">
            <w:pPr>
              <w:pStyle w:val="TAL"/>
            </w:pPr>
            <w:r w:rsidRPr="00C7244C">
              <w:rPr>
                <w:szCs w:val="16"/>
              </w:rPr>
              <w:t>EPRE ratio of PDCCH DMRS to SSS</w:t>
            </w:r>
          </w:p>
        </w:tc>
        <w:tc>
          <w:tcPr>
            <w:tcW w:w="1134" w:type="dxa"/>
            <w:tcBorders>
              <w:top w:val="nil"/>
              <w:left w:val="single" w:sz="4" w:space="0" w:color="auto"/>
              <w:bottom w:val="nil"/>
              <w:right w:val="single" w:sz="4" w:space="0" w:color="auto"/>
            </w:tcBorders>
            <w:shd w:val="clear" w:color="auto" w:fill="auto"/>
          </w:tcPr>
          <w:p w14:paraId="3902F9CA"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4235877C"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1A9B765E" w14:textId="77777777" w:rsidR="0026734E" w:rsidRPr="00C7244C" w:rsidRDefault="0026734E" w:rsidP="003F1727">
            <w:pPr>
              <w:pStyle w:val="TAC"/>
              <w:rPr>
                <w:rFonts w:cs="Arial"/>
              </w:rPr>
            </w:pPr>
          </w:p>
        </w:tc>
      </w:tr>
      <w:tr w:rsidR="0026734E" w:rsidRPr="00C7244C" w14:paraId="362A182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53663F" w14:textId="77777777" w:rsidR="0026734E" w:rsidRPr="00C7244C" w:rsidRDefault="0026734E" w:rsidP="003F1727">
            <w:pPr>
              <w:pStyle w:val="TAL"/>
            </w:pPr>
            <w:r w:rsidRPr="00C7244C">
              <w:rPr>
                <w:szCs w:val="16"/>
              </w:rPr>
              <w:t>EPRE ratio of PDCCH to PDCCH DMRS</w:t>
            </w:r>
          </w:p>
        </w:tc>
        <w:tc>
          <w:tcPr>
            <w:tcW w:w="1134" w:type="dxa"/>
            <w:tcBorders>
              <w:top w:val="nil"/>
              <w:left w:val="single" w:sz="4" w:space="0" w:color="auto"/>
              <w:bottom w:val="nil"/>
              <w:right w:val="single" w:sz="4" w:space="0" w:color="auto"/>
            </w:tcBorders>
            <w:shd w:val="clear" w:color="auto" w:fill="auto"/>
          </w:tcPr>
          <w:p w14:paraId="51863B81"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25A59BAE"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5D52378E" w14:textId="77777777" w:rsidR="0026734E" w:rsidRPr="00C7244C" w:rsidRDefault="0026734E" w:rsidP="003F1727">
            <w:pPr>
              <w:pStyle w:val="TAC"/>
              <w:rPr>
                <w:rFonts w:cs="Arial"/>
              </w:rPr>
            </w:pPr>
          </w:p>
        </w:tc>
      </w:tr>
      <w:tr w:rsidR="0026734E" w:rsidRPr="00C7244C" w14:paraId="4F896C3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ED7AA5" w14:textId="77777777" w:rsidR="0026734E" w:rsidRPr="00C7244C" w:rsidRDefault="0026734E" w:rsidP="003F1727">
            <w:pPr>
              <w:pStyle w:val="TAL"/>
            </w:pPr>
            <w:r w:rsidRPr="00C7244C">
              <w:rPr>
                <w:szCs w:val="16"/>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C86C3B0"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190E162D"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4C756AA7" w14:textId="77777777" w:rsidR="0026734E" w:rsidRPr="00C7244C" w:rsidRDefault="0026734E" w:rsidP="003F1727">
            <w:pPr>
              <w:pStyle w:val="TAC"/>
              <w:rPr>
                <w:rFonts w:cs="Arial"/>
              </w:rPr>
            </w:pPr>
          </w:p>
        </w:tc>
      </w:tr>
      <w:tr w:rsidR="0026734E" w:rsidRPr="00C7244C" w14:paraId="1E2D9932"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60A9616" w14:textId="77777777" w:rsidR="0026734E" w:rsidRPr="00C7244C" w:rsidRDefault="0026734E" w:rsidP="003F1727">
            <w:pPr>
              <w:pStyle w:val="TAL"/>
            </w:pPr>
            <w:r w:rsidRPr="00C7244C">
              <w:rPr>
                <w:szCs w:val="16"/>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F2CA4BB"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2EB87280"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750D66CC" w14:textId="77777777" w:rsidR="0026734E" w:rsidRPr="00C7244C" w:rsidRDefault="0026734E" w:rsidP="003F1727">
            <w:pPr>
              <w:pStyle w:val="TAC"/>
              <w:rPr>
                <w:rFonts w:cs="Arial"/>
              </w:rPr>
            </w:pPr>
          </w:p>
        </w:tc>
      </w:tr>
      <w:tr w:rsidR="0026734E" w:rsidRPr="00C7244C" w14:paraId="37C42AD4"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5ADB05" w14:textId="77777777" w:rsidR="0026734E" w:rsidRPr="00C7244C" w:rsidRDefault="0026734E" w:rsidP="003F1727">
            <w:pPr>
              <w:pStyle w:val="TAL"/>
            </w:pPr>
            <w:r w:rsidRPr="00C7244C">
              <w:rPr>
                <w:szCs w:val="16"/>
              </w:rPr>
              <w:t>EPRE ratio of OCNG DMRS to SSS(Note 1)</w:t>
            </w:r>
          </w:p>
        </w:tc>
        <w:tc>
          <w:tcPr>
            <w:tcW w:w="1134" w:type="dxa"/>
            <w:tcBorders>
              <w:top w:val="nil"/>
              <w:left w:val="single" w:sz="4" w:space="0" w:color="auto"/>
              <w:bottom w:val="nil"/>
              <w:right w:val="single" w:sz="4" w:space="0" w:color="auto"/>
            </w:tcBorders>
            <w:shd w:val="clear" w:color="auto" w:fill="auto"/>
          </w:tcPr>
          <w:p w14:paraId="76913012"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3AEE19E7"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5B647408" w14:textId="77777777" w:rsidR="0026734E" w:rsidRPr="00C7244C" w:rsidRDefault="0026734E" w:rsidP="003F1727">
            <w:pPr>
              <w:pStyle w:val="TAC"/>
              <w:rPr>
                <w:rFonts w:cs="Arial"/>
              </w:rPr>
            </w:pPr>
          </w:p>
        </w:tc>
      </w:tr>
      <w:tr w:rsidR="0026734E" w:rsidRPr="00C7244C" w14:paraId="3799880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ABCB46" w14:textId="77777777" w:rsidR="0026734E" w:rsidRPr="00C7244C" w:rsidRDefault="0026734E" w:rsidP="003F1727">
            <w:pPr>
              <w:pStyle w:val="TAL"/>
            </w:pPr>
            <w:r w:rsidRPr="00C7244C">
              <w:rPr>
                <w:szCs w:val="16"/>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A2287B" w14:textId="77777777" w:rsidR="0026734E" w:rsidRPr="00C7244C" w:rsidRDefault="0026734E" w:rsidP="003F1727">
            <w:pPr>
              <w:pStyle w:val="TAC"/>
              <w:rPr>
                <w:rFonts w:cs="Arial"/>
              </w:rPr>
            </w:pPr>
          </w:p>
        </w:tc>
        <w:tc>
          <w:tcPr>
            <w:tcW w:w="2327" w:type="dxa"/>
            <w:gridSpan w:val="2"/>
            <w:tcBorders>
              <w:top w:val="nil"/>
              <w:left w:val="single" w:sz="4" w:space="0" w:color="auto"/>
              <w:bottom w:val="single" w:sz="4" w:space="0" w:color="auto"/>
              <w:right w:val="single" w:sz="4" w:space="0" w:color="auto"/>
            </w:tcBorders>
            <w:shd w:val="clear" w:color="auto" w:fill="auto"/>
          </w:tcPr>
          <w:p w14:paraId="4FF7A776" w14:textId="77777777" w:rsidR="0026734E" w:rsidRPr="00C7244C" w:rsidRDefault="0026734E" w:rsidP="003F1727">
            <w:pPr>
              <w:pStyle w:val="TAC"/>
              <w:rPr>
                <w:rFonts w:cs="Arial"/>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6AE03D38" w14:textId="77777777" w:rsidR="0026734E" w:rsidRPr="00C7244C" w:rsidRDefault="0026734E" w:rsidP="003F1727">
            <w:pPr>
              <w:pStyle w:val="TAC"/>
              <w:rPr>
                <w:rFonts w:cs="Arial"/>
              </w:rPr>
            </w:pPr>
          </w:p>
        </w:tc>
      </w:tr>
      <w:tr w:rsidR="0026734E" w:rsidRPr="00C7244C" w14:paraId="74B04FE7"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18034F2E" w14:textId="77777777" w:rsidR="0026734E" w:rsidRPr="00C7244C" w:rsidRDefault="0026734E" w:rsidP="003F1727">
            <w:pPr>
              <w:pStyle w:val="TAL"/>
            </w:pPr>
            <w:r w:rsidRPr="00C7244C">
              <w:rPr>
                <w:rFonts w:eastAsia="Calibri"/>
                <w:position w:val="-12"/>
                <w:szCs w:val="22"/>
              </w:rPr>
              <w:object w:dxaOrig="405" w:dyaOrig="345" w14:anchorId="0555582E">
                <v:shape id="_x0000_i1068" type="#_x0000_t75" style="width:15.9pt;height:15.6pt" o:ole="" fillcolor="window">
                  <v:imagedata r:id="rId8" o:title=""/>
                </v:shape>
                <o:OLEObject Type="Embed" ProgID="Equation.3" ShapeID="_x0000_i1068" DrawAspect="Content" ObjectID="_1781671756" r:id="rId58"/>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52014FC2" w14:textId="77777777" w:rsidR="0026734E" w:rsidRPr="00C7244C" w:rsidRDefault="0026734E" w:rsidP="003F1727">
            <w:pPr>
              <w:pStyle w:val="TAC"/>
              <w:rPr>
                <w:rFonts w:cs="Arial"/>
              </w:rPr>
            </w:pPr>
            <w:r w:rsidRPr="00C7244C">
              <w:rPr>
                <w:rFonts w:cs="Arial"/>
              </w:rPr>
              <w:t>dBm/15kHz</w:t>
            </w:r>
          </w:p>
        </w:tc>
        <w:tc>
          <w:tcPr>
            <w:tcW w:w="2327" w:type="dxa"/>
            <w:gridSpan w:val="2"/>
            <w:tcBorders>
              <w:top w:val="single" w:sz="4" w:space="0" w:color="auto"/>
              <w:left w:val="single" w:sz="4" w:space="0" w:color="auto"/>
              <w:right w:val="single" w:sz="4" w:space="0" w:color="auto"/>
            </w:tcBorders>
          </w:tcPr>
          <w:p w14:paraId="175D9A39" w14:textId="026959C2" w:rsidR="0026734E" w:rsidRPr="00C7244C" w:rsidRDefault="0026734E" w:rsidP="003F1727">
            <w:pPr>
              <w:pStyle w:val="TAC"/>
            </w:pPr>
            <w:r w:rsidRPr="00C7244C">
              <w:t>-104.7</w:t>
            </w:r>
          </w:p>
        </w:tc>
        <w:tc>
          <w:tcPr>
            <w:tcW w:w="2328" w:type="dxa"/>
            <w:gridSpan w:val="2"/>
            <w:tcBorders>
              <w:top w:val="single" w:sz="4" w:space="0" w:color="auto"/>
              <w:left w:val="single" w:sz="4" w:space="0" w:color="auto"/>
              <w:right w:val="single" w:sz="4" w:space="0" w:color="auto"/>
            </w:tcBorders>
          </w:tcPr>
          <w:p w14:paraId="7CF240E3" w14:textId="1EA50B25" w:rsidR="0026734E" w:rsidRPr="00C7244C" w:rsidRDefault="0026734E" w:rsidP="003F1727">
            <w:pPr>
              <w:pStyle w:val="TAC"/>
            </w:pPr>
            <w:r w:rsidRPr="00C7244C">
              <w:t>-104.7</w:t>
            </w:r>
          </w:p>
        </w:tc>
      </w:tr>
      <w:tr w:rsidR="0026734E" w:rsidRPr="00C7244C" w14:paraId="2BDC4EB8"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2AF65278" w14:textId="77777777" w:rsidR="0026734E" w:rsidRPr="00C7244C" w:rsidRDefault="0026734E" w:rsidP="003F1727">
            <w:pPr>
              <w:pStyle w:val="TAL"/>
              <w:rPr>
                <w:vertAlign w:val="superscript"/>
              </w:rPr>
            </w:pPr>
            <w:r w:rsidRPr="00C7244C">
              <w:rPr>
                <w:rFonts w:eastAsia="Calibri"/>
                <w:position w:val="-12"/>
                <w:szCs w:val="22"/>
              </w:rPr>
              <w:object w:dxaOrig="405" w:dyaOrig="345" w14:anchorId="362492E3">
                <v:shape id="_x0000_i1069" type="#_x0000_t75" style="width:15.9pt;height:15.6pt" o:ole="" fillcolor="window">
                  <v:imagedata r:id="rId8" o:title=""/>
                </v:shape>
                <o:OLEObject Type="Embed" ProgID="Equation.3" ShapeID="_x0000_i1069" DrawAspect="Content" ObjectID="_1781671757" r:id="rId59"/>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46C6A1AE" w14:textId="77777777" w:rsidR="0026734E" w:rsidRPr="00C7244C" w:rsidRDefault="0026734E" w:rsidP="003F1727">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D35731E" w14:textId="77777777" w:rsidR="0026734E" w:rsidRPr="00C7244C" w:rsidRDefault="0026734E" w:rsidP="003F1727">
            <w:pPr>
              <w:pStyle w:val="TAC"/>
              <w:rPr>
                <w:rFonts w:cs="Arial"/>
              </w:rPr>
            </w:pPr>
            <w:r w:rsidRPr="00C7244C">
              <w:rPr>
                <w:rFonts w:cs="Arial"/>
              </w:rPr>
              <w:t>dBm/SCS</w:t>
            </w:r>
          </w:p>
        </w:tc>
        <w:tc>
          <w:tcPr>
            <w:tcW w:w="2327" w:type="dxa"/>
            <w:gridSpan w:val="2"/>
            <w:tcBorders>
              <w:top w:val="single" w:sz="4" w:space="0" w:color="auto"/>
              <w:left w:val="single" w:sz="4" w:space="0" w:color="auto"/>
              <w:right w:val="single" w:sz="4" w:space="0" w:color="auto"/>
            </w:tcBorders>
          </w:tcPr>
          <w:p w14:paraId="640B76D9" w14:textId="3CA94F9A" w:rsidR="0026734E" w:rsidRPr="00C7244C" w:rsidRDefault="0026734E" w:rsidP="003F1727">
            <w:pPr>
              <w:pStyle w:val="TAC"/>
              <w:rPr>
                <w:lang w:eastAsia="zh-CN"/>
              </w:rPr>
            </w:pPr>
            <w:r w:rsidRPr="00C7244C">
              <w:t>-95.7</w:t>
            </w:r>
          </w:p>
        </w:tc>
        <w:tc>
          <w:tcPr>
            <w:tcW w:w="2328" w:type="dxa"/>
            <w:gridSpan w:val="2"/>
            <w:tcBorders>
              <w:top w:val="single" w:sz="4" w:space="0" w:color="auto"/>
              <w:left w:val="single" w:sz="4" w:space="0" w:color="auto"/>
              <w:right w:val="single" w:sz="4" w:space="0" w:color="auto"/>
            </w:tcBorders>
          </w:tcPr>
          <w:p w14:paraId="48C0E9F6" w14:textId="465FAA86" w:rsidR="0026734E" w:rsidRPr="00C7244C" w:rsidRDefault="0026734E" w:rsidP="003F1727">
            <w:pPr>
              <w:pStyle w:val="TAC"/>
              <w:rPr>
                <w:lang w:eastAsia="zh-CN"/>
              </w:rPr>
            </w:pPr>
            <w:r w:rsidRPr="00C7244C">
              <w:t>-95.7</w:t>
            </w:r>
          </w:p>
        </w:tc>
      </w:tr>
      <w:tr w:rsidR="0026734E" w:rsidRPr="00C7244C" w14:paraId="43F2829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DC4C634" w14:textId="77777777" w:rsidR="0026734E" w:rsidRPr="00C7244C" w:rsidRDefault="0026734E" w:rsidP="003F1727">
            <w:pPr>
              <w:pStyle w:val="TAL"/>
              <w:rPr>
                <w:i/>
              </w:rPr>
            </w:pPr>
            <w:r w:rsidRPr="00C7244C">
              <w:rPr>
                <w:rFonts w:eastAsia="Calibri"/>
                <w:i/>
                <w:position w:val="-12"/>
                <w:szCs w:val="22"/>
              </w:rPr>
              <w:object w:dxaOrig="615" w:dyaOrig="390" w14:anchorId="3423CE74">
                <v:shape id="_x0000_i1070" type="#_x0000_t75" style="width:30.9pt;height:15.9pt" o:ole="" fillcolor="window">
                  <v:imagedata r:id="rId34" o:title=""/>
                </v:shape>
                <o:OLEObject Type="Embed" ProgID="Equation.3" ShapeID="_x0000_i1070" DrawAspect="Content" ObjectID="_1781671758" r:id="rId60"/>
              </w:object>
            </w:r>
          </w:p>
        </w:tc>
        <w:tc>
          <w:tcPr>
            <w:tcW w:w="1134" w:type="dxa"/>
            <w:tcBorders>
              <w:top w:val="single" w:sz="4" w:space="0" w:color="auto"/>
              <w:left w:val="single" w:sz="4" w:space="0" w:color="auto"/>
              <w:bottom w:val="single" w:sz="4" w:space="0" w:color="auto"/>
              <w:right w:val="single" w:sz="4" w:space="0" w:color="auto"/>
            </w:tcBorders>
            <w:hideMark/>
          </w:tcPr>
          <w:p w14:paraId="40F49F2B" w14:textId="77777777" w:rsidR="0026734E" w:rsidRPr="00C7244C" w:rsidRDefault="0026734E" w:rsidP="003F1727">
            <w:pPr>
              <w:pStyle w:val="TAC"/>
              <w:rPr>
                <w:rFonts w:cs="Arial"/>
              </w:rPr>
            </w:pPr>
            <w:r w:rsidRPr="00C7244C">
              <w:rPr>
                <w:rFonts w:cs="Arial"/>
              </w:rPr>
              <w:t>dB</w:t>
            </w:r>
          </w:p>
        </w:tc>
        <w:tc>
          <w:tcPr>
            <w:tcW w:w="1163" w:type="dxa"/>
            <w:tcBorders>
              <w:top w:val="single" w:sz="4" w:space="0" w:color="auto"/>
              <w:left w:val="single" w:sz="4" w:space="0" w:color="auto"/>
              <w:right w:val="single" w:sz="4" w:space="0" w:color="auto"/>
            </w:tcBorders>
          </w:tcPr>
          <w:p w14:paraId="038B0C24" w14:textId="5F1DBFE1" w:rsidR="0026734E" w:rsidRPr="00C7244C" w:rsidRDefault="0026734E" w:rsidP="003F1727">
            <w:pPr>
              <w:pStyle w:val="TAC"/>
              <w:rPr>
                <w:rFonts w:cs="Arial"/>
              </w:rPr>
            </w:pPr>
            <w:r w:rsidRPr="00C7244C">
              <w:rPr>
                <w:rFonts w:cs="Arial"/>
              </w:rPr>
              <w:t>5</w:t>
            </w:r>
          </w:p>
        </w:tc>
        <w:tc>
          <w:tcPr>
            <w:tcW w:w="1164" w:type="dxa"/>
            <w:tcBorders>
              <w:top w:val="single" w:sz="4" w:space="0" w:color="auto"/>
              <w:left w:val="single" w:sz="4" w:space="0" w:color="auto"/>
              <w:right w:val="single" w:sz="4" w:space="0" w:color="auto"/>
            </w:tcBorders>
          </w:tcPr>
          <w:p w14:paraId="085D7A8D" w14:textId="1356F57B" w:rsidR="0026734E" w:rsidRPr="00C7244C" w:rsidRDefault="0026734E" w:rsidP="003F1727">
            <w:pPr>
              <w:pStyle w:val="TAC"/>
              <w:rPr>
                <w:rFonts w:cs="Arial"/>
              </w:rPr>
            </w:pPr>
            <w:r w:rsidRPr="00C7244C">
              <w:rPr>
                <w:rFonts w:cs="Arial"/>
              </w:rPr>
              <w:t>5</w:t>
            </w:r>
          </w:p>
        </w:tc>
        <w:tc>
          <w:tcPr>
            <w:tcW w:w="1164" w:type="dxa"/>
            <w:tcBorders>
              <w:top w:val="single" w:sz="4" w:space="0" w:color="auto"/>
              <w:left w:val="single" w:sz="4" w:space="0" w:color="auto"/>
              <w:right w:val="single" w:sz="4" w:space="0" w:color="auto"/>
            </w:tcBorders>
          </w:tcPr>
          <w:p w14:paraId="053332EA"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834FD9F" w14:textId="0A1421E4" w:rsidR="0026734E" w:rsidRPr="00C7244C" w:rsidRDefault="0026734E" w:rsidP="003F1727">
            <w:pPr>
              <w:pStyle w:val="TAC"/>
              <w:rPr>
                <w:rFonts w:cs="Arial"/>
              </w:rPr>
            </w:pPr>
            <w:r w:rsidRPr="00C7244C">
              <w:rPr>
                <w:rFonts w:cs="Arial"/>
              </w:rPr>
              <w:t>5</w:t>
            </w:r>
          </w:p>
        </w:tc>
      </w:tr>
      <w:tr w:rsidR="0026734E" w:rsidRPr="00C7244C" w14:paraId="76F6B39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988E626" w14:textId="77777777" w:rsidR="0026734E" w:rsidRPr="00C7244C" w:rsidRDefault="0026734E" w:rsidP="003F1727">
            <w:pPr>
              <w:pStyle w:val="TAL"/>
            </w:pPr>
            <w:r w:rsidRPr="00C7244C">
              <w:rPr>
                <w:rFonts w:eastAsia="Calibri"/>
                <w:position w:val="-12"/>
                <w:szCs w:val="22"/>
              </w:rPr>
              <w:object w:dxaOrig="810" w:dyaOrig="390" w14:anchorId="5CB416A0">
                <v:shape id="_x0000_i1071" type="#_x0000_t75" style="width:41.4pt;height:15.9pt" o:ole="" fillcolor="window">
                  <v:imagedata r:id="rId11" o:title=""/>
                </v:shape>
                <o:OLEObject Type="Embed" ProgID="Equation.3" ShapeID="_x0000_i1071" DrawAspect="Content" ObjectID="_1781671759" r:id="rId61"/>
              </w:object>
            </w:r>
          </w:p>
        </w:tc>
        <w:tc>
          <w:tcPr>
            <w:tcW w:w="1134" w:type="dxa"/>
            <w:tcBorders>
              <w:top w:val="single" w:sz="4" w:space="0" w:color="auto"/>
              <w:left w:val="single" w:sz="4" w:space="0" w:color="auto"/>
              <w:bottom w:val="single" w:sz="4" w:space="0" w:color="auto"/>
              <w:right w:val="single" w:sz="4" w:space="0" w:color="auto"/>
            </w:tcBorders>
            <w:hideMark/>
          </w:tcPr>
          <w:p w14:paraId="23F20CFC" w14:textId="77777777" w:rsidR="0026734E" w:rsidRPr="00C7244C" w:rsidRDefault="0026734E" w:rsidP="003F1727">
            <w:pPr>
              <w:pStyle w:val="TAC"/>
              <w:rPr>
                <w:rFonts w:cs="Arial"/>
              </w:rPr>
            </w:pPr>
            <w:r w:rsidRPr="00C7244C">
              <w:rPr>
                <w:rFonts w:cs="Arial"/>
              </w:rPr>
              <w:t>dB</w:t>
            </w:r>
          </w:p>
        </w:tc>
        <w:tc>
          <w:tcPr>
            <w:tcW w:w="1163" w:type="dxa"/>
            <w:tcBorders>
              <w:left w:val="single" w:sz="4" w:space="0" w:color="auto"/>
              <w:bottom w:val="single" w:sz="4" w:space="0" w:color="auto"/>
              <w:right w:val="single" w:sz="4" w:space="0" w:color="auto"/>
            </w:tcBorders>
          </w:tcPr>
          <w:p w14:paraId="17E8D679" w14:textId="4164CFC4" w:rsidR="0026734E" w:rsidRPr="00C7244C" w:rsidRDefault="0026734E" w:rsidP="003F1727">
            <w:pPr>
              <w:pStyle w:val="TAC"/>
              <w:rPr>
                <w:rFonts w:cs="Arial"/>
              </w:rPr>
            </w:pPr>
            <w:r w:rsidRPr="00C7244C">
              <w:rPr>
                <w:rFonts w:cs="Arial"/>
              </w:rPr>
              <w:t>5</w:t>
            </w:r>
          </w:p>
        </w:tc>
        <w:tc>
          <w:tcPr>
            <w:tcW w:w="1164" w:type="dxa"/>
            <w:tcBorders>
              <w:left w:val="single" w:sz="4" w:space="0" w:color="auto"/>
              <w:bottom w:val="single" w:sz="4" w:space="0" w:color="auto"/>
              <w:right w:val="single" w:sz="4" w:space="0" w:color="auto"/>
            </w:tcBorders>
          </w:tcPr>
          <w:p w14:paraId="5A7898E7" w14:textId="538364EC" w:rsidR="0026734E" w:rsidRPr="00C7244C" w:rsidRDefault="0026734E" w:rsidP="003F1727">
            <w:pPr>
              <w:pStyle w:val="TAC"/>
              <w:rPr>
                <w:rFonts w:cs="Arial"/>
              </w:rPr>
            </w:pPr>
            <w:r w:rsidRPr="00C7244C">
              <w:rPr>
                <w:rFonts w:cs="Arial"/>
              </w:rPr>
              <w:t>5</w:t>
            </w:r>
          </w:p>
        </w:tc>
        <w:tc>
          <w:tcPr>
            <w:tcW w:w="1164" w:type="dxa"/>
            <w:tcBorders>
              <w:left w:val="single" w:sz="4" w:space="0" w:color="auto"/>
              <w:bottom w:val="single" w:sz="4" w:space="0" w:color="auto"/>
              <w:right w:val="single" w:sz="4" w:space="0" w:color="auto"/>
            </w:tcBorders>
          </w:tcPr>
          <w:p w14:paraId="5F8EB18E"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003E740C" w14:textId="72C39FF3" w:rsidR="0026734E" w:rsidRPr="00C7244C" w:rsidRDefault="0026734E" w:rsidP="003F1727">
            <w:pPr>
              <w:pStyle w:val="TAC"/>
              <w:rPr>
                <w:rFonts w:cs="Arial"/>
              </w:rPr>
            </w:pPr>
            <w:r w:rsidRPr="00C7244C">
              <w:rPr>
                <w:rFonts w:cs="Arial"/>
              </w:rPr>
              <w:t>5</w:t>
            </w:r>
          </w:p>
        </w:tc>
      </w:tr>
      <w:tr w:rsidR="0026734E" w:rsidRPr="00C7244C" w14:paraId="77A99164"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153BF41" w14:textId="77777777" w:rsidR="0026734E" w:rsidRPr="00C7244C" w:rsidRDefault="0026734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34DD1953" w14:textId="77777777" w:rsidR="0026734E" w:rsidRPr="00C7244C" w:rsidRDefault="0026734E" w:rsidP="003F1727">
            <w:pPr>
              <w:pStyle w:val="TAL"/>
            </w:pPr>
            <w:r w:rsidRPr="00C7244C">
              <w:t>Config 1,2</w:t>
            </w:r>
          </w:p>
        </w:tc>
        <w:tc>
          <w:tcPr>
            <w:tcW w:w="1134" w:type="dxa"/>
            <w:tcBorders>
              <w:top w:val="single" w:sz="4" w:space="0" w:color="auto"/>
              <w:left w:val="single" w:sz="4" w:space="0" w:color="auto"/>
              <w:right w:val="single" w:sz="4" w:space="0" w:color="auto"/>
            </w:tcBorders>
            <w:hideMark/>
          </w:tcPr>
          <w:p w14:paraId="2121509B" w14:textId="77777777" w:rsidR="0026734E" w:rsidRPr="00C7244C" w:rsidRDefault="0026734E" w:rsidP="003F1727">
            <w:pPr>
              <w:pStyle w:val="TAC"/>
              <w:rPr>
                <w:rFonts w:cs="Arial"/>
              </w:rPr>
            </w:pPr>
            <w:r w:rsidRPr="00C7244C">
              <w:rPr>
                <w:rFonts w:cs="Arial"/>
              </w:rPr>
              <w:t>dBm/</w:t>
            </w:r>
          </w:p>
          <w:p w14:paraId="161E20C7" w14:textId="77777777" w:rsidR="0026734E" w:rsidRPr="00C7244C" w:rsidRDefault="0026734E" w:rsidP="003F1727">
            <w:pPr>
              <w:pStyle w:val="TAC"/>
              <w:rPr>
                <w:rFonts w:cs="Arial"/>
              </w:rPr>
            </w:pPr>
            <w:r w:rsidRPr="00C7244C">
              <w:rPr>
                <w:rFonts w:cs="Arial"/>
              </w:rPr>
              <w:t>BW</w:t>
            </w:r>
          </w:p>
        </w:tc>
        <w:tc>
          <w:tcPr>
            <w:tcW w:w="1163" w:type="dxa"/>
            <w:tcBorders>
              <w:top w:val="single" w:sz="4" w:space="0" w:color="auto"/>
              <w:left w:val="single" w:sz="4" w:space="0" w:color="auto"/>
              <w:right w:val="single" w:sz="4" w:space="0" w:color="auto"/>
            </w:tcBorders>
          </w:tcPr>
          <w:p w14:paraId="1CDC3D4C" w14:textId="55DC34E6" w:rsidR="0026734E" w:rsidRPr="00C7244C" w:rsidRDefault="0026734E" w:rsidP="003F1727">
            <w:pPr>
              <w:pStyle w:val="TAC"/>
              <w:rPr>
                <w:rFonts w:cs="Arial"/>
              </w:rPr>
            </w:pPr>
            <w:r w:rsidRPr="00C7244C">
              <w:rPr>
                <w:rFonts w:cs="Arial"/>
              </w:rPr>
              <w:t>-60.5</w:t>
            </w:r>
          </w:p>
        </w:tc>
        <w:tc>
          <w:tcPr>
            <w:tcW w:w="1164" w:type="dxa"/>
            <w:tcBorders>
              <w:top w:val="single" w:sz="4" w:space="0" w:color="auto"/>
              <w:left w:val="single" w:sz="4" w:space="0" w:color="auto"/>
              <w:right w:val="single" w:sz="4" w:space="0" w:color="auto"/>
            </w:tcBorders>
          </w:tcPr>
          <w:p w14:paraId="48285FA1" w14:textId="7BE62CB3" w:rsidR="0026734E" w:rsidRPr="00C7244C" w:rsidRDefault="0026734E" w:rsidP="003F1727">
            <w:pPr>
              <w:pStyle w:val="TAC"/>
              <w:rPr>
                <w:rFonts w:cs="Arial"/>
              </w:rPr>
            </w:pPr>
            <w:r w:rsidRPr="00C7244C">
              <w:rPr>
                <w:rFonts w:cs="Arial"/>
              </w:rPr>
              <w:t>-60.5</w:t>
            </w:r>
          </w:p>
        </w:tc>
        <w:tc>
          <w:tcPr>
            <w:tcW w:w="1164" w:type="dxa"/>
            <w:tcBorders>
              <w:top w:val="single" w:sz="4" w:space="0" w:color="auto"/>
              <w:left w:val="single" w:sz="4" w:space="0" w:color="auto"/>
              <w:right w:val="single" w:sz="4" w:space="0" w:color="auto"/>
            </w:tcBorders>
          </w:tcPr>
          <w:p w14:paraId="4FE98738" w14:textId="484DC45D" w:rsidR="0026734E" w:rsidRPr="00C7244C" w:rsidRDefault="0026734E" w:rsidP="003F1727">
            <w:pPr>
              <w:pStyle w:val="TAC"/>
              <w:rPr>
                <w:rFonts w:cs="Arial"/>
              </w:rPr>
            </w:pPr>
            <w:r w:rsidRPr="00C7244C">
              <w:rPr>
                <w:rFonts w:cs="Arial"/>
              </w:rPr>
              <w:t>-66.7</w:t>
            </w:r>
          </w:p>
        </w:tc>
        <w:tc>
          <w:tcPr>
            <w:tcW w:w="1164" w:type="dxa"/>
            <w:tcBorders>
              <w:top w:val="single" w:sz="4" w:space="0" w:color="auto"/>
              <w:left w:val="single" w:sz="4" w:space="0" w:color="auto"/>
              <w:right w:val="single" w:sz="4" w:space="0" w:color="auto"/>
            </w:tcBorders>
          </w:tcPr>
          <w:p w14:paraId="4CF5401E" w14:textId="6A730F01" w:rsidR="0026734E" w:rsidRPr="00C7244C" w:rsidRDefault="0026734E" w:rsidP="003F1727">
            <w:pPr>
              <w:pStyle w:val="TAC"/>
              <w:rPr>
                <w:rFonts w:cs="Arial"/>
              </w:rPr>
            </w:pPr>
            <w:r w:rsidRPr="00C7244C">
              <w:rPr>
                <w:rFonts w:cs="Arial"/>
              </w:rPr>
              <w:t>-60.5</w:t>
            </w:r>
          </w:p>
        </w:tc>
      </w:tr>
      <w:tr w:rsidR="0026734E" w:rsidRPr="00C7244C" w14:paraId="47DF4AE3"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3BA902" w14:textId="77777777" w:rsidR="0026734E" w:rsidRPr="00C7244C" w:rsidRDefault="0026734E"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ECF78FB" w14:textId="77777777" w:rsidR="0026734E" w:rsidRPr="00C7244C" w:rsidRDefault="0026734E" w:rsidP="003F1727">
            <w:pPr>
              <w:pStyle w:val="TAC"/>
              <w:rPr>
                <w:rFonts w:cs="Arial"/>
              </w:rPr>
            </w:pPr>
            <w:r w:rsidRPr="00C7244C">
              <w:rPr>
                <w:rFonts w:cs="Arial"/>
              </w:rPr>
              <w:t>-</w:t>
            </w:r>
          </w:p>
        </w:tc>
        <w:tc>
          <w:tcPr>
            <w:tcW w:w="2327" w:type="dxa"/>
            <w:gridSpan w:val="2"/>
            <w:tcBorders>
              <w:top w:val="single" w:sz="4" w:space="0" w:color="auto"/>
              <w:left w:val="single" w:sz="4" w:space="0" w:color="auto"/>
              <w:bottom w:val="single" w:sz="4" w:space="0" w:color="auto"/>
              <w:right w:val="single" w:sz="4" w:space="0" w:color="auto"/>
            </w:tcBorders>
            <w:hideMark/>
          </w:tcPr>
          <w:p w14:paraId="28612B6C" w14:textId="77777777" w:rsidR="0026734E" w:rsidRPr="00C7244C" w:rsidRDefault="0026734E" w:rsidP="003F1727">
            <w:pPr>
              <w:pStyle w:val="TAC"/>
              <w:rPr>
                <w:rFonts w:cs="Arial"/>
              </w:rPr>
            </w:pPr>
            <w:r w:rsidRPr="00C7244C">
              <w:rPr>
                <w:rFonts w:cs="Arial"/>
              </w:rPr>
              <w:t>AWGN</w:t>
            </w:r>
          </w:p>
        </w:tc>
        <w:tc>
          <w:tcPr>
            <w:tcW w:w="2328" w:type="dxa"/>
            <w:gridSpan w:val="2"/>
            <w:tcBorders>
              <w:top w:val="single" w:sz="4" w:space="0" w:color="auto"/>
              <w:left w:val="single" w:sz="4" w:space="0" w:color="auto"/>
              <w:bottom w:val="single" w:sz="4" w:space="0" w:color="auto"/>
              <w:right w:val="single" w:sz="4" w:space="0" w:color="auto"/>
            </w:tcBorders>
          </w:tcPr>
          <w:p w14:paraId="32CB99FD" w14:textId="77777777" w:rsidR="0026734E" w:rsidRPr="00C7244C" w:rsidRDefault="0026734E" w:rsidP="003F1727">
            <w:pPr>
              <w:pStyle w:val="TAC"/>
              <w:rPr>
                <w:rFonts w:cs="Arial"/>
              </w:rPr>
            </w:pPr>
            <w:r w:rsidRPr="00C7244C">
              <w:rPr>
                <w:rFonts w:cs="Arial"/>
              </w:rPr>
              <w:t>AWGN</w:t>
            </w:r>
          </w:p>
        </w:tc>
      </w:tr>
      <w:tr w:rsidR="0026734E" w:rsidRPr="00C7244C" w14:paraId="7EE47879"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5C48C759" w14:textId="77777777" w:rsidR="0026734E" w:rsidRPr="00C7244C" w:rsidRDefault="0026734E" w:rsidP="003F1727">
            <w:pPr>
              <w:pStyle w:val="TAN"/>
            </w:pPr>
            <w:r w:rsidRPr="00C7244C">
              <w:t>Note 1:</w:t>
            </w:r>
            <w:r w:rsidRPr="00C7244C">
              <w:tab/>
              <w:t>OCNG shall be used such that both cells are fully allocated and a constant total transmitted power spectral density is achieved for all OFDM symbols.</w:t>
            </w:r>
          </w:p>
          <w:p w14:paraId="6F1475D9"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03D4D3D7">
                <v:shape id="_x0000_i1072" type="#_x0000_t75" style="width:15.9pt;height:15.6pt" o:ole="" fillcolor="window">
                  <v:imagedata r:id="rId8" o:title=""/>
                </v:shape>
                <o:OLEObject Type="Embed" ProgID="Equation.3" ShapeID="_x0000_i1072" DrawAspect="Content" ObjectID="_1781671760" r:id="rId62"/>
              </w:object>
            </w:r>
            <w:r w:rsidRPr="00C7244C">
              <w:t xml:space="preserve"> to be fulfilled.</w:t>
            </w:r>
          </w:p>
          <w:p w14:paraId="7EFA01D6"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58256042" w14:textId="77777777" w:rsidR="0026734E" w:rsidRPr="00C7244C" w:rsidRDefault="0026734E" w:rsidP="003F1727">
            <w:pPr>
              <w:pStyle w:val="TAN"/>
            </w:pPr>
            <w:r w:rsidRPr="00C7244C">
              <w:t>Note 4:</w:t>
            </w:r>
            <w:r w:rsidRPr="00C7244C">
              <w:tab/>
              <w:t>Equivalent power received by an antenna with 0 dBi gain at the centre of the quiet zone</w:t>
            </w:r>
          </w:p>
          <w:p w14:paraId="2CEAA503" w14:textId="77777777" w:rsidR="0026734E" w:rsidRPr="00C7244C" w:rsidRDefault="0026734E" w:rsidP="003F1727">
            <w:pPr>
              <w:pStyle w:val="TAN"/>
            </w:pPr>
            <w:r w:rsidRPr="00C7244C">
              <w:t>Note 5:</w:t>
            </w:r>
            <w:r w:rsidRPr="00C7244C">
              <w:tab/>
              <w:t>As observed with 0 dBi gain antenna at the centre of the quiet zone</w:t>
            </w:r>
          </w:p>
          <w:p w14:paraId="40C9202F" w14:textId="77777777" w:rsidR="0026734E" w:rsidRPr="00C7244C" w:rsidRDefault="0026734E" w:rsidP="003F1727">
            <w:pPr>
              <w:pStyle w:val="TAN"/>
            </w:pPr>
            <w:r w:rsidRPr="00C7244C">
              <w:t>Note 6:</w:t>
            </w:r>
            <w:r w:rsidRPr="00C7244C">
              <w:tab/>
              <w:t>Information about types of UE beam is given in 38.133 [6] clause B.2.1.3, and does not limit UE implementation or test system implementation</w:t>
            </w:r>
          </w:p>
        </w:tc>
      </w:tr>
    </w:tbl>
    <w:p w14:paraId="1DEEAC26" w14:textId="77777777" w:rsidR="0026734E" w:rsidRPr="00C7244C" w:rsidRDefault="0026734E" w:rsidP="0026734E">
      <w:pPr>
        <w:rPr>
          <w:lang w:eastAsia="sv-SE"/>
        </w:rPr>
      </w:pPr>
    </w:p>
    <w:p w14:paraId="684F00C0" w14:textId="77777777" w:rsidR="0026734E" w:rsidRPr="00C7244C" w:rsidRDefault="0026734E" w:rsidP="0026734E">
      <w:pPr>
        <w:pStyle w:val="CommentText"/>
        <w:rPr>
          <w:rFonts w:cs="v4.2.0"/>
        </w:rPr>
      </w:pPr>
      <w:r w:rsidRPr="00C7244C">
        <w:rPr>
          <w:rFonts w:cs="v4.2.0"/>
        </w:rPr>
        <w:t>The UE shall start to transmit the PRACH to Cell 2 less than 552 ms from the beginning of time period T2.</w:t>
      </w:r>
    </w:p>
    <w:p w14:paraId="39DCA283" w14:textId="77777777" w:rsidR="0026734E" w:rsidRPr="00C7244C" w:rsidRDefault="0026734E" w:rsidP="0026734E">
      <w:pPr>
        <w:rPr>
          <w:rFonts w:cs="v4.2.0"/>
        </w:rPr>
      </w:pPr>
      <w:r w:rsidRPr="00C7244C">
        <w:rPr>
          <w:rFonts w:cs="v4.2.0"/>
        </w:rPr>
        <w:t>The rate of correct handovers observed during repeated tests shall be at least 90%.</w:t>
      </w:r>
    </w:p>
    <w:p w14:paraId="6053507B" w14:textId="77777777" w:rsidR="0026734E" w:rsidRPr="00C7244C" w:rsidRDefault="0026734E" w:rsidP="0026734E">
      <w:pPr>
        <w:pStyle w:val="NO"/>
      </w:pPr>
      <w:r w:rsidRPr="00C7244C">
        <w:t>NOTE:</w:t>
      </w:r>
      <w:r w:rsidRPr="00C7244C">
        <w:tab/>
        <w:t xml:space="preserve">The handover delay can be expressed as: RRC procedure delay + </w:t>
      </w:r>
      <w:r w:rsidRPr="00C7244C">
        <w:rPr>
          <w:bCs/>
        </w:rPr>
        <w:t>T</w:t>
      </w:r>
      <w:r w:rsidRPr="00C7244C">
        <w:rPr>
          <w:bCs/>
          <w:vertAlign w:val="subscript"/>
        </w:rPr>
        <w:t>interrupt</w:t>
      </w:r>
      <w:r w:rsidRPr="00C7244C">
        <w:t>, where:</w:t>
      </w:r>
    </w:p>
    <w:p w14:paraId="7743772A" w14:textId="77777777" w:rsidR="0026734E" w:rsidRPr="00C7244C" w:rsidRDefault="0026734E" w:rsidP="0026734E">
      <w:pPr>
        <w:pStyle w:val="B1"/>
      </w:pPr>
      <w:r w:rsidRPr="00C7244C">
        <w:rPr>
          <w:rFonts w:cs="v4.2.0"/>
        </w:rPr>
        <w:t>RRC procedure delay</w:t>
      </w:r>
      <w:r w:rsidRPr="00C7244C">
        <w:rPr>
          <w:rFonts w:cs="v4.2.0"/>
          <w:bCs/>
        </w:rPr>
        <w:t xml:space="preserve"> = 10 ms and is specified in clause 12 in </w:t>
      </w:r>
      <w:r w:rsidRPr="00C7244C">
        <w:t>TS 38.331 [2]</w:t>
      </w:r>
      <w:r w:rsidRPr="00C7244C">
        <w:rPr>
          <w:rFonts w:cs="v4.2.0"/>
          <w:bCs/>
        </w:rPr>
        <w:t>.</w:t>
      </w:r>
    </w:p>
    <w:p w14:paraId="723F8974" w14:textId="77777777" w:rsidR="0026734E" w:rsidRPr="00C7244C" w:rsidRDefault="0026734E" w:rsidP="0026734E">
      <w:pPr>
        <w:pStyle w:val="B1"/>
      </w:pPr>
      <w:r w:rsidRPr="00C7244C">
        <w:rPr>
          <w:bCs/>
        </w:rPr>
        <w:t>T</w:t>
      </w:r>
      <w:r w:rsidRPr="00C7244C">
        <w:rPr>
          <w:bCs/>
          <w:vertAlign w:val="subscript"/>
        </w:rPr>
        <w:t>interrupt</w:t>
      </w:r>
      <w:r w:rsidRPr="00C7244C">
        <w:t xml:space="preserve"> = 542 ms</w:t>
      </w:r>
      <w:r w:rsidRPr="00C7244C" w:rsidDel="00543ADA">
        <w:rPr>
          <w:bCs/>
        </w:rPr>
        <w:t xml:space="preserve"> </w:t>
      </w:r>
      <w:r w:rsidRPr="00C7244C">
        <w:t xml:space="preserve">in the test. </w:t>
      </w:r>
      <w:r w:rsidRPr="00C7244C">
        <w:rPr>
          <w:bCs/>
        </w:rPr>
        <w:t>T</w:t>
      </w:r>
      <w:r w:rsidRPr="00C7244C">
        <w:rPr>
          <w:bCs/>
          <w:vertAlign w:val="subscript"/>
        </w:rPr>
        <w:t>interrupt</w:t>
      </w:r>
      <w:r w:rsidRPr="00C7244C">
        <w:t xml:space="preserve"> is defined in clause 6.1.1.4.2 of 38.133 [6].</w:t>
      </w:r>
    </w:p>
    <w:p w14:paraId="0A892972" w14:textId="77777777" w:rsidR="0026734E" w:rsidRPr="00C7244C" w:rsidRDefault="0026734E" w:rsidP="0026734E">
      <w:r w:rsidRPr="00C7244C">
        <w:t>This gives a total of 552 ms.</w:t>
      </w:r>
    </w:p>
    <w:p w14:paraId="28B3E96A" w14:textId="77777777" w:rsidR="00652DD6" w:rsidRPr="00C7244C" w:rsidRDefault="00652DD6" w:rsidP="00652DD6">
      <w:pPr>
        <w:pStyle w:val="Heading4"/>
      </w:pPr>
      <w:r w:rsidRPr="00C7244C">
        <w:t>7.3.1.4</w:t>
      </w:r>
      <w:r w:rsidRPr="00C7244C">
        <w:tab/>
        <w:t>NR SA FR1-FR2 synchronous DAPS handover</w:t>
      </w:r>
    </w:p>
    <w:p w14:paraId="602E89E4" w14:textId="77777777" w:rsidR="00A9417A" w:rsidRPr="00C7244C" w:rsidRDefault="00A9417A" w:rsidP="00EE4E39">
      <w:pPr>
        <w:pStyle w:val="EditorsNote"/>
        <w:rPr>
          <w:rFonts w:eastAsia="SimSun"/>
          <w:lang w:eastAsia="zh-CN"/>
        </w:rPr>
      </w:pPr>
      <w:r w:rsidRPr="00C7244C">
        <w:rPr>
          <w:rFonts w:eastAsia="SimSun"/>
          <w:lang w:eastAsia="zh-CN"/>
        </w:rPr>
        <w:t xml:space="preserve">Editor's Note: </w:t>
      </w:r>
    </w:p>
    <w:p w14:paraId="746CE83C" w14:textId="5E94E794" w:rsidR="00A9417A" w:rsidRPr="00C7244C" w:rsidRDefault="00A9417A">
      <w:pPr>
        <w:pStyle w:val="EditorsNote"/>
        <w:numPr>
          <w:ilvl w:val="0"/>
          <w:numId w:val="16"/>
        </w:numPr>
        <w:rPr>
          <w:rFonts w:eastAsia="SimSun"/>
          <w:lang w:eastAsia="zh-CN"/>
        </w:rPr>
      </w:pPr>
      <w:r w:rsidRPr="00C7244C">
        <w:rPr>
          <w:rFonts w:eastAsia="SimSun"/>
          <w:lang w:eastAsia="zh-CN"/>
        </w:rPr>
        <w:t>This test case is incomplete since FR1-FR2 OTA testability is still FFS.</w:t>
      </w:r>
    </w:p>
    <w:p w14:paraId="11164208" w14:textId="1184F575" w:rsidR="00A9417A" w:rsidRPr="00C7244C" w:rsidRDefault="00A9417A">
      <w:pPr>
        <w:pStyle w:val="EditorsNote"/>
        <w:numPr>
          <w:ilvl w:val="0"/>
          <w:numId w:val="16"/>
        </w:numPr>
        <w:rPr>
          <w:rFonts w:eastAsia="SimSun"/>
          <w:lang w:eastAsia="zh-CN"/>
        </w:rPr>
      </w:pPr>
      <w:r w:rsidRPr="00C7244C">
        <w:rPr>
          <w:rFonts w:eastAsia="SimSun"/>
          <w:lang w:eastAsia="zh-CN"/>
        </w:rPr>
        <w:t xml:space="preserve">MU and TT analysis is complete for UE PC3 and test </w:t>
      </w:r>
      <w:r w:rsidR="00EB0DC0" w:rsidRPr="00C7244C">
        <w:rPr>
          <w:rFonts w:eastAsia="SimSun"/>
          <w:lang w:eastAsia="zh-CN"/>
        </w:rPr>
        <w:t>frequency</w:t>
      </w:r>
      <w:r w:rsidRPr="00C7244C">
        <w:rPr>
          <w:rFonts w:eastAsia="SimSun"/>
          <w:lang w:eastAsia="zh-CN"/>
        </w:rPr>
        <w:t xml:space="preserve"> f ≤ 40.8 GHz.</w:t>
      </w:r>
    </w:p>
    <w:p w14:paraId="391225AA" w14:textId="77777777" w:rsidR="00EB0DC0" w:rsidRPr="00C7244C" w:rsidRDefault="00A9417A">
      <w:pPr>
        <w:pStyle w:val="EditorsNote"/>
        <w:numPr>
          <w:ilvl w:val="0"/>
          <w:numId w:val="16"/>
        </w:numPr>
        <w:rPr>
          <w:rFonts w:eastAsia="SimSun"/>
          <w:lang w:eastAsia="zh-CN"/>
        </w:rPr>
      </w:pPr>
      <w:r w:rsidRPr="00C7244C">
        <w:rPr>
          <w:rFonts w:eastAsia="SimSun"/>
          <w:lang w:eastAsia="zh-CN"/>
        </w:rPr>
        <w:t>MU and TT analysis is incomplete for test frequency f &gt; 40.8 GHz</w:t>
      </w:r>
    </w:p>
    <w:p w14:paraId="2FE72B87" w14:textId="189F79D9" w:rsidR="0026734E" w:rsidRPr="00C7244C" w:rsidRDefault="0026734E">
      <w:pPr>
        <w:pStyle w:val="EditorsNote"/>
        <w:numPr>
          <w:ilvl w:val="0"/>
          <w:numId w:val="16"/>
        </w:numPr>
        <w:rPr>
          <w:rFonts w:eastAsia="SimSun"/>
          <w:lang w:eastAsia="zh-CN"/>
        </w:rPr>
      </w:pPr>
      <w:r w:rsidRPr="00C7244C">
        <w:rPr>
          <w:lang w:eastAsia="zh-CN"/>
        </w:rPr>
        <w:t>Connection diagram may require updates for FR1+FR2 scenarios</w:t>
      </w:r>
    </w:p>
    <w:p w14:paraId="4B942DAB" w14:textId="730E5656" w:rsidR="00652DD6" w:rsidRPr="00C7244C" w:rsidRDefault="00A9417A" w:rsidP="00652DD6">
      <w:pPr>
        <w:pStyle w:val="H6"/>
      </w:pPr>
      <w:r w:rsidRPr="00C7244C">
        <w:rPr>
          <w:lang w:eastAsia="zh-CN"/>
        </w:rPr>
        <w:t>MU and TT analysis is incomplete for UE power class other than PC3.</w:t>
      </w:r>
      <w:r w:rsidR="00652DD6" w:rsidRPr="00C7244C">
        <w:t>7.3.1.4.1</w:t>
      </w:r>
      <w:r w:rsidR="00652DD6" w:rsidRPr="00C7244C">
        <w:tab/>
        <w:t>Test purpose</w:t>
      </w:r>
    </w:p>
    <w:p w14:paraId="0EA8D357" w14:textId="77777777" w:rsidR="00652DD6" w:rsidRPr="00C7244C" w:rsidRDefault="00652DD6" w:rsidP="00652DD6">
      <w:r w:rsidRPr="00C7244C">
        <w:t>To verify the requirement for the NR FR1-NR FR2 inter-band inter-frequency synchronous DAPS handover requirements in synchronous scenario specified in 38.133 [6] clause 6.1.3.4.</w:t>
      </w:r>
    </w:p>
    <w:p w14:paraId="7DC05864" w14:textId="77777777" w:rsidR="00652DD6" w:rsidRPr="00C7244C" w:rsidRDefault="00652DD6" w:rsidP="00652DD6">
      <w:pPr>
        <w:pStyle w:val="H6"/>
      </w:pPr>
      <w:r w:rsidRPr="00C7244C">
        <w:t>7.3.1.4.2</w:t>
      </w:r>
      <w:r w:rsidRPr="00C7244C">
        <w:tab/>
        <w:t>Test applicability</w:t>
      </w:r>
    </w:p>
    <w:p w14:paraId="570BDF79" w14:textId="77777777" w:rsidR="00652DD6" w:rsidRPr="00C7244C" w:rsidRDefault="00652DD6" w:rsidP="00652DD6">
      <w:pPr>
        <w:rPr>
          <w:lang w:eastAsia="sv-SE"/>
        </w:rPr>
      </w:pPr>
      <w:r w:rsidRPr="00C7244C">
        <w:rPr>
          <w:lang w:eastAsia="sv-SE"/>
        </w:rPr>
        <w:t xml:space="preserve">This test applies to all types of NR UE from Release 16 onwards and support inter-frequency DAPS handover. </w:t>
      </w:r>
    </w:p>
    <w:p w14:paraId="7D891B91" w14:textId="77777777" w:rsidR="00652DD6" w:rsidRPr="00C7244C" w:rsidRDefault="00652DD6" w:rsidP="00652DD6">
      <w:pPr>
        <w:pStyle w:val="H6"/>
      </w:pPr>
      <w:r w:rsidRPr="00C7244C">
        <w:t>7.3.1.4.3</w:t>
      </w:r>
      <w:r w:rsidRPr="00C7244C">
        <w:tab/>
        <w:t>Minimum conformance requirements</w:t>
      </w:r>
    </w:p>
    <w:p w14:paraId="0FF37820" w14:textId="34C93111" w:rsidR="00652DD6" w:rsidRPr="00C7244C" w:rsidRDefault="00652DD6" w:rsidP="00652DD6">
      <w:pPr>
        <w:rPr>
          <w:lang w:eastAsia="sv-SE"/>
        </w:rPr>
      </w:pPr>
      <w:r w:rsidRPr="00C7244C">
        <w:rPr>
          <w:lang w:eastAsia="sv-SE"/>
        </w:rPr>
        <w:t>The minimum conformance requirements are specified in clause 7.3.1.0.</w:t>
      </w:r>
      <w:r w:rsidR="0026734E" w:rsidRPr="00C7244C">
        <w:rPr>
          <w:lang w:eastAsia="sv-SE"/>
        </w:rPr>
        <w:t>3</w:t>
      </w:r>
      <w:r w:rsidRPr="00C7244C">
        <w:rPr>
          <w:lang w:eastAsia="sv-SE"/>
        </w:rPr>
        <w:t>.</w:t>
      </w:r>
    </w:p>
    <w:p w14:paraId="0A540D37" w14:textId="77777777" w:rsidR="00652DD6" w:rsidRPr="00C7244C" w:rsidRDefault="00652DD6" w:rsidP="00652DD6">
      <w:pPr>
        <w:rPr>
          <w:lang w:eastAsia="sv-SE"/>
        </w:rPr>
      </w:pPr>
      <w:r w:rsidRPr="00C7244C">
        <w:rPr>
          <w:lang w:eastAsia="sv-SE"/>
        </w:rPr>
        <w:t>The normative reference for this requirement is TS 38.133 [6] clause A.7.3.1.4.</w:t>
      </w:r>
    </w:p>
    <w:p w14:paraId="558BA330" w14:textId="77777777" w:rsidR="00652DD6" w:rsidRPr="00C7244C" w:rsidRDefault="00652DD6" w:rsidP="00652DD6">
      <w:pPr>
        <w:pStyle w:val="H6"/>
      </w:pPr>
      <w:r w:rsidRPr="00C7244C">
        <w:t>7.3.1.4.4</w:t>
      </w:r>
      <w:r w:rsidRPr="00C7244C">
        <w:tab/>
        <w:t>Test description</w:t>
      </w:r>
    </w:p>
    <w:p w14:paraId="690048B8" w14:textId="77777777" w:rsidR="00652DD6" w:rsidRPr="00C7244C" w:rsidRDefault="00652DD6" w:rsidP="00652DD6">
      <w:pPr>
        <w:pStyle w:val="H6"/>
      </w:pPr>
      <w:r w:rsidRPr="00C7244C">
        <w:t>7.3.1.4.4.1</w:t>
      </w:r>
      <w:r w:rsidRPr="00C7244C">
        <w:tab/>
        <w:t>Initial conditions</w:t>
      </w:r>
    </w:p>
    <w:p w14:paraId="4AF2A458"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59979437"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1.4.4.1-1</w:t>
      </w:r>
      <w:r w:rsidRPr="00C7244C">
        <w:rPr>
          <w:lang w:eastAsia="sv-SE"/>
        </w:rPr>
        <w:t>.</w:t>
      </w:r>
    </w:p>
    <w:p w14:paraId="271DF06D" w14:textId="77777777" w:rsidR="00652DD6" w:rsidRPr="00C7244C" w:rsidRDefault="00652DD6" w:rsidP="00652DD6">
      <w:pPr>
        <w:pStyle w:val="TH"/>
      </w:pPr>
      <w:r w:rsidRPr="00C7244C">
        <w:t xml:space="preserve">Table </w:t>
      </w:r>
      <w:r w:rsidRPr="00C7244C">
        <w:rPr>
          <w:snapToGrid w:val="0"/>
        </w:rPr>
        <w:t>7.3.1.4.4.1</w:t>
      </w:r>
      <w:r w:rsidRPr="00C7244C">
        <w:t>-1: NR SA FR1-FR2 synchronous DAPS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7E8EBE75" w14:textId="77777777" w:rsidTr="003F1727">
        <w:tc>
          <w:tcPr>
            <w:tcW w:w="2330" w:type="dxa"/>
            <w:shd w:val="clear" w:color="auto" w:fill="auto"/>
          </w:tcPr>
          <w:p w14:paraId="429D556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28E1EEB1"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4F9C9945" w14:textId="77777777" w:rsidTr="003F1727">
        <w:tc>
          <w:tcPr>
            <w:tcW w:w="2330" w:type="dxa"/>
            <w:shd w:val="clear" w:color="auto" w:fill="auto"/>
          </w:tcPr>
          <w:p w14:paraId="452D9D9E" w14:textId="77777777" w:rsidR="00652DD6" w:rsidRPr="00C7244C" w:rsidRDefault="00652DD6" w:rsidP="003F1727">
            <w:pPr>
              <w:pStyle w:val="TAC"/>
            </w:pPr>
            <w:r w:rsidRPr="00C7244C">
              <w:t>7.3.1.4-1</w:t>
            </w:r>
          </w:p>
        </w:tc>
        <w:tc>
          <w:tcPr>
            <w:tcW w:w="7299" w:type="dxa"/>
            <w:shd w:val="clear" w:color="auto" w:fill="auto"/>
          </w:tcPr>
          <w:p w14:paraId="02048DD8" w14:textId="77777777" w:rsidR="00652DD6" w:rsidRPr="00C7244C" w:rsidRDefault="00652DD6" w:rsidP="003F1727">
            <w:pPr>
              <w:pStyle w:val="TAL"/>
            </w:pPr>
            <w:r w:rsidRPr="00C7244C">
              <w:t>Source cell: NR 15 kHz SSB SCS, 10 MHz bandwidth, FDD duplex mode</w:t>
            </w:r>
          </w:p>
          <w:p w14:paraId="03C249F9"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374FE5C7" w14:textId="77777777" w:rsidTr="003F1727">
        <w:tc>
          <w:tcPr>
            <w:tcW w:w="2330" w:type="dxa"/>
            <w:shd w:val="clear" w:color="auto" w:fill="auto"/>
          </w:tcPr>
          <w:p w14:paraId="45B0C54C" w14:textId="77777777" w:rsidR="00652DD6" w:rsidRPr="00C7244C" w:rsidRDefault="00652DD6" w:rsidP="003F1727">
            <w:pPr>
              <w:pStyle w:val="TAC"/>
            </w:pPr>
            <w:r w:rsidRPr="00C7244C">
              <w:t>7.3.1.4-2</w:t>
            </w:r>
          </w:p>
        </w:tc>
        <w:tc>
          <w:tcPr>
            <w:tcW w:w="7299" w:type="dxa"/>
            <w:shd w:val="clear" w:color="auto" w:fill="auto"/>
          </w:tcPr>
          <w:p w14:paraId="298DCBFA" w14:textId="77777777" w:rsidR="00652DD6" w:rsidRPr="00C7244C" w:rsidRDefault="00652DD6" w:rsidP="003F1727">
            <w:pPr>
              <w:pStyle w:val="TAL"/>
            </w:pPr>
            <w:r w:rsidRPr="00C7244C">
              <w:t>Source cell: NR 15 kHz SSB SCS, 10 MHz bandwidth, TDD duplex mode</w:t>
            </w:r>
          </w:p>
          <w:p w14:paraId="3FD707B8"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7A7BDC60" w14:textId="77777777" w:rsidTr="003F1727">
        <w:tc>
          <w:tcPr>
            <w:tcW w:w="2330" w:type="dxa"/>
            <w:shd w:val="clear" w:color="auto" w:fill="auto"/>
          </w:tcPr>
          <w:p w14:paraId="0F2EC529" w14:textId="77777777" w:rsidR="00652DD6" w:rsidRPr="00C7244C" w:rsidRDefault="00652DD6" w:rsidP="003F1727">
            <w:pPr>
              <w:pStyle w:val="TAC"/>
            </w:pPr>
            <w:r w:rsidRPr="00C7244C">
              <w:t>7.3.1.4-3</w:t>
            </w:r>
          </w:p>
        </w:tc>
        <w:tc>
          <w:tcPr>
            <w:tcW w:w="7299" w:type="dxa"/>
            <w:shd w:val="clear" w:color="auto" w:fill="auto"/>
          </w:tcPr>
          <w:p w14:paraId="104E5C69" w14:textId="77777777" w:rsidR="00652DD6" w:rsidRPr="00C7244C" w:rsidRDefault="00652DD6" w:rsidP="003F1727">
            <w:pPr>
              <w:pStyle w:val="TAL"/>
            </w:pPr>
            <w:r w:rsidRPr="00C7244C">
              <w:t>Source cell: NR 30 kHz SSB SCS, 40 MHz bandwidth, TDD duplex mode</w:t>
            </w:r>
          </w:p>
          <w:p w14:paraId="293BE98F"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456C037F" w14:textId="77777777" w:rsidTr="003F1727">
        <w:tc>
          <w:tcPr>
            <w:tcW w:w="9629" w:type="dxa"/>
            <w:gridSpan w:val="2"/>
            <w:shd w:val="clear" w:color="auto" w:fill="auto"/>
          </w:tcPr>
          <w:p w14:paraId="7CC24F60"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5BCEEF15" w14:textId="77777777" w:rsidR="00652DD6" w:rsidRPr="00C7244C" w:rsidRDefault="00652DD6" w:rsidP="00652DD6">
      <w:pPr>
        <w:rPr>
          <w:lang w:eastAsia="sv-SE"/>
        </w:rPr>
      </w:pPr>
    </w:p>
    <w:p w14:paraId="2CB6F191" w14:textId="77777777" w:rsidR="00652DD6" w:rsidRPr="00C7244C" w:rsidRDefault="00652DD6" w:rsidP="00652DD6">
      <w:pPr>
        <w:rPr>
          <w:lang w:eastAsia="sv-SE"/>
        </w:rPr>
      </w:pPr>
      <w:r w:rsidRPr="00C7244C">
        <w:rPr>
          <w:lang w:eastAsia="sv-SE"/>
        </w:rPr>
        <w:t>Configure the test equipment and the DUT according to the parameters in Table 7.3.1.4.4.1-2</w:t>
      </w:r>
    </w:p>
    <w:p w14:paraId="015E0199" w14:textId="77777777" w:rsidR="00652DD6" w:rsidRPr="00C7244C" w:rsidRDefault="00652DD6" w:rsidP="00652DD6">
      <w:pPr>
        <w:pStyle w:val="TH"/>
      </w:pPr>
      <w:r w:rsidRPr="00C7244C">
        <w:t>Table 7.3.1.4.4.1-2: Initial conditions for NR SA FR1-FR2 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C7244C" w14:paraId="6A3CA074" w14:textId="77777777" w:rsidTr="003F1727">
        <w:trPr>
          <w:jc w:val="center"/>
        </w:trPr>
        <w:tc>
          <w:tcPr>
            <w:tcW w:w="1696" w:type="dxa"/>
            <w:shd w:val="clear" w:color="auto" w:fill="auto"/>
          </w:tcPr>
          <w:p w14:paraId="0E700DB9" w14:textId="77777777" w:rsidR="00652DD6" w:rsidRPr="00C7244C" w:rsidRDefault="00652DD6" w:rsidP="003F1727">
            <w:pPr>
              <w:pStyle w:val="TAH"/>
            </w:pPr>
            <w:r w:rsidRPr="00C7244C">
              <w:t>Parameter</w:t>
            </w:r>
          </w:p>
        </w:tc>
        <w:tc>
          <w:tcPr>
            <w:tcW w:w="3962" w:type="dxa"/>
            <w:gridSpan w:val="2"/>
            <w:shd w:val="clear" w:color="auto" w:fill="auto"/>
          </w:tcPr>
          <w:p w14:paraId="7BCB1C17" w14:textId="77777777" w:rsidR="00652DD6" w:rsidRPr="00C7244C" w:rsidRDefault="00652DD6" w:rsidP="003F1727">
            <w:pPr>
              <w:pStyle w:val="TAH"/>
            </w:pPr>
            <w:r w:rsidRPr="00C7244C">
              <w:t>Value</w:t>
            </w:r>
          </w:p>
        </w:tc>
        <w:tc>
          <w:tcPr>
            <w:tcW w:w="3961" w:type="dxa"/>
          </w:tcPr>
          <w:p w14:paraId="3A01984D" w14:textId="77777777" w:rsidR="00652DD6" w:rsidRPr="00C7244C" w:rsidRDefault="00652DD6" w:rsidP="003F1727">
            <w:pPr>
              <w:pStyle w:val="TAH"/>
            </w:pPr>
            <w:r w:rsidRPr="00C7244C">
              <w:t>Comment</w:t>
            </w:r>
          </w:p>
        </w:tc>
      </w:tr>
      <w:tr w:rsidR="00652DD6" w:rsidRPr="00C7244C" w14:paraId="3B745C63" w14:textId="77777777" w:rsidTr="003F1727">
        <w:trPr>
          <w:jc w:val="center"/>
        </w:trPr>
        <w:tc>
          <w:tcPr>
            <w:tcW w:w="1696" w:type="dxa"/>
            <w:shd w:val="clear" w:color="auto" w:fill="auto"/>
          </w:tcPr>
          <w:p w14:paraId="32E48438" w14:textId="77777777" w:rsidR="00652DD6" w:rsidRPr="00C7244C" w:rsidRDefault="00652DD6" w:rsidP="003F1727">
            <w:pPr>
              <w:pStyle w:val="TAL"/>
            </w:pPr>
            <w:r w:rsidRPr="00C7244C">
              <w:t>Test environment</w:t>
            </w:r>
          </w:p>
        </w:tc>
        <w:tc>
          <w:tcPr>
            <w:tcW w:w="3962" w:type="dxa"/>
            <w:gridSpan w:val="2"/>
            <w:shd w:val="clear" w:color="auto" w:fill="auto"/>
          </w:tcPr>
          <w:p w14:paraId="03B11869" w14:textId="77777777" w:rsidR="00652DD6" w:rsidRPr="00C7244C" w:rsidRDefault="00652DD6" w:rsidP="003F1727">
            <w:pPr>
              <w:pStyle w:val="TAL"/>
            </w:pPr>
            <w:r w:rsidRPr="00C7244C">
              <w:t>NC</w:t>
            </w:r>
          </w:p>
        </w:tc>
        <w:tc>
          <w:tcPr>
            <w:tcW w:w="3961" w:type="dxa"/>
          </w:tcPr>
          <w:p w14:paraId="3C02333C" w14:textId="77777777" w:rsidR="00652DD6" w:rsidRPr="00C7244C" w:rsidRDefault="00652DD6" w:rsidP="003F1727">
            <w:pPr>
              <w:pStyle w:val="TAL"/>
            </w:pPr>
            <w:r w:rsidRPr="00C7244C">
              <w:t>As specified in TS 38.508-1 [14] clause 4.1.</w:t>
            </w:r>
          </w:p>
        </w:tc>
      </w:tr>
      <w:tr w:rsidR="00652DD6" w:rsidRPr="00C7244C" w14:paraId="2ACA06C7" w14:textId="77777777" w:rsidTr="003F1727">
        <w:trPr>
          <w:jc w:val="center"/>
        </w:trPr>
        <w:tc>
          <w:tcPr>
            <w:tcW w:w="1696" w:type="dxa"/>
            <w:shd w:val="clear" w:color="auto" w:fill="auto"/>
          </w:tcPr>
          <w:p w14:paraId="7A0928C3" w14:textId="77777777" w:rsidR="00652DD6" w:rsidRPr="00C7244C" w:rsidRDefault="00652DD6" w:rsidP="003F1727">
            <w:pPr>
              <w:pStyle w:val="TAL"/>
            </w:pPr>
            <w:r w:rsidRPr="00C7244C">
              <w:t>Test frequencies</w:t>
            </w:r>
          </w:p>
        </w:tc>
        <w:tc>
          <w:tcPr>
            <w:tcW w:w="7923" w:type="dxa"/>
            <w:gridSpan w:val="3"/>
            <w:shd w:val="clear" w:color="auto" w:fill="auto"/>
          </w:tcPr>
          <w:p w14:paraId="4C6DC922" w14:textId="77777777" w:rsidR="00652DD6" w:rsidRPr="00C7244C" w:rsidRDefault="00652DD6" w:rsidP="003F1727">
            <w:pPr>
              <w:pStyle w:val="TAL"/>
            </w:pPr>
            <w:r w:rsidRPr="00C7244C">
              <w:t>As specified in Annex E.1.1, Table E.4-1 and TS 38.508-1 [14] clause 4.3.1.</w:t>
            </w:r>
          </w:p>
        </w:tc>
      </w:tr>
      <w:tr w:rsidR="00652DD6" w:rsidRPr="00C7244C" w14:paraId="2CA181BC" w14:textId="77777777" w:rsidTr="003F1727">
        <w:trPr>
          <w:jc w:val="center"/>
        </w:trPr>
        <w:tc>
          <w:tcPr>
            <w:tcW w:w="1696" w:type="dxa"/>
            <w:shd w:val="clear" w:color="auto" w:fill="auto"/>
          </w:tcPr>
          <w:p w14:paraId="2372C993" w14:textId="77777777" w:rsidR="00652DD6" w:rsidRPr="00C7244C" w:rsidRDefault="00652DD6" w:rsidP="003F1727">
            <w:pPr>
              <w:pStyle w:val="TAL"/>
            </w:pPr>
            <w:r w:rsidRPr="00C7244C">
              <w:t>Channel bandwidth</w:t>
            </w:r>
          </w:p>
        </w:tc>
        <w:tc>
          <w:tcPr>
            <w:tcW w:w="7923" w:type="dxa"/>
            <w:gridSpan w:val="3"/>
            <w:shd w:val="clear" w:color="auto" w:fill="auto"/>
          </w:tcPr>
          <w:p w14:paraId="05ABD89C" w14:textId="77777777" w:rsidR="00652DD6" w:rsidRPr="00C7244C" w:rsidRDefault="00652DD6" w:rsidP="003F1727">
            <w:pPr>
              <w:pStyle w:val="TAL"/>
            </w:pPr>
            <w:r w:rsidRPr="00C7244C">
              <w:t>As specified by the test configuration selected from Table 7.3.1.4.4.1-1</w:t>
            </w:r>
          </w:p>
        </w:tc>
      </w:tr>
      <w:tr w:rsidR="00652DD6" w:rsidRPr="00C7244C" w14:paraId="1E06136F" w14:textId="77777777" w:rsidTr="003F1727">
        <w:trPr>
          <w:jc w:val="center"/>
        </w:trPr>
        <w:tc>
          <w:tcPr>
            <w:tcW w:w="1696" w:type="dxa"/>
            <w:shd w:val="clear" w:color="auto" w:fill="auto"/>
          </w:tcPr>
          <w:p w14:paraId="4AFAD174" w14:textId="77777777" w:rsidR="00652DD6" w:rsidRPr="00C7244C" w:rsidRDefault="00652DD6" w:rsidP="003F1727">
            <w:pPr>
              <w:pStyle w:val="TAL"/>
            </w:pPr>
            <w:r w:rsidRPr="00C7244C">
              <w:t>Propagation conditions</w:t>
            </w:r>
          </w:p>
        </w:tc>
        <w:tc>
          <w:tcPr>
            <w:tcW w:w="3962" w:type="dxa"/>
            <w:gridSpan w:val="2"/>
            <w:shd w:val="clear" w:color="auto" w:fill="auto"/>
          </w:tcPr>
          <w:p w14:paraId="134225E9" w14:textId="77777777" w:rsidR="00652DD6" w:rsidRPr="00C7244C" w:rsidRDefault="00652DD6" w:rsidP="003F1727">
            <w:pPr>
              <w:pStyle w:val="TAL"/>
            </w:pPr>
            <w:r w:rsidRPr="00C7244C">
              <w:t>AWGN</w:t>
            </w:r>
          </w:p>
        </w:tc>
        <w:tc>
          <w:tcPr>
            <w:tcW w:w="3961" w:type="dxa"/>
          </w:tcPr>
          <w:p w14:paraId="6BB51C28" w14:textId="77777777" w:rsidR="00652DD6" w:rsidRPr="00C7244C" w:rsidRDefault="00652DD6" w:rsidP="003F1727">
            <w:pPr>
              <w:pStyle w:val="TAL"/>
            </w:pPr>
            <w:r w:rsidRPr="00C7244C">
              <w:t>As specified in Annex C.2.2.</w:t>
            </w:r>
          </w:p>
        </w:tc>
      </w:tr>
      <w:tr w:rsidR="00652DD6" w:rsidRPr="00C7244C" w14:paraId="04004D27" w14:textId="77777777" w:rsidTr="003F1727">
        <w:trPr>
          <w:trHeight w:val="251"/>
          <w:jc w:val="center"/>
        </w:trPr>
        <w:tc>
          <w:tcPr>
            <w:tcW w:w="1696" w:type="dxa"/>
            <w:vMerge w:val="restart"/>
            <w:shd w:val="clear" w:color="auto" w:fill="auto"/>
          </w:tcPr>
          <w:p w14:paraId="6A244830" w14:textId="77777777" w:rsidR="00652DD6" w:rsidRPr="00C7244C" w:rsidRDefault="00652DD6" w:rsidP="003F1727">
            <w:pPr>
              <w:pStyle w:val="TAL"/>
            </w:pPr>
            <w:r w:rsidRPr="00C7244C">
              <w:t>Connection Diagram</w:t>
            </w:r>
          </w:p>
        </w:tc>
        <w:tc>
          <w:tcPr>
            <w:tcW w:w="1560" w:type="dxa"/>
            <w:shd w:val="clear" w:color="auto" w:fill="auto"/>
          </w:tcPr>
          <w:p w14:paraId="0CF2427E" w14:textId="77777777" w:rsidR="00652DD6" w:rsidRPr="00C7244C" w:rsidRDefault="00652DD6" w:rsidP="003F1727">
            <w:pPr>
              <w:pStyle w:val="TAL"/>
            </w:pPr>
            <w:r w:rsidRPr="00C7244C">
              <w:t>TE Part</w:t>
            </w:r>
          </w:p>
        </w:tc>
        <w:tc>
          <w:tcPr>
            <w:tcW w:w="2402" w:type="dxa"/>
            <w:shd w:val="clear" w:color="auto" w:fill="auto"/>
          </w:tcPr>
          <w:p w14:paraId="44ED8236" w14:textId="7CCD4606" w:rsidR="00652DD6" w:rsidRPr="00C7244C" w:rsidRDefault="0026734E" w:rsidP="003F1727">
            <w:pPr>
              <w:pStyle w:val="TAL"/>
            </w:pPr>
            <w:r w:rsidRPr="00C7244C">
              <w:rPr>
                <w:rFonts w:cs="Arial"/>
                <w:szCs w:val="18"/>
              </w:rPr>
              <w:t>[</w:t>
            </w:r>
            <w:r w:rsidR="005E66FE" w:rsidRPr="00C7244C">
              <w:rPr>
                <w:rFonts w:cs="Arial"/>
                <w:szCs w:val="18"/>
              </w:rPr>
              <w:t>A.3.3.3.1-1</w:t>
            </w:r>
            <w:r w:rsidRPr="00C7244C">
              <w:rPr>
                <w:rFonts w:cs="Arial"/>
                <w:szCs w:val="18"/>
              </w:rPr>
              <w:t>]</w:t>
            </w:r>
          </w:p>
        </w:tc>
        <w:tc>
          <w:tcPr>
            <w:tcW w:w="3961" w:type="dxa"/>
            <w:vMerge w:val="restart"/>
          </w:tcPr>
          <w:p w14:paraId="66A9326C" w14:textId="77777777" w:rsidR="00652DD6" w:rsidRPr="00C7244C" w:rsidRDefault="00652DD6" w:rsidP="003F1727">
            <w:pPr>
              <w:pStyle w:val="TAL"/>
            </w:pPr>
            <w:r w:rsidRPr="00C7244C">
              <w:t>As specified in TS 38.508-1 [14] Annex A.</w:t>
            </w:r>
          </w:p>
        </w:tc>
      </w:tr>
      <w:tr w:rsidR="00652DD6" w:rsidRPr="00C7244C" w14:paraId="2BFA308A" w14:textId="77777777" w:rsidTr="003F1727">
        <w:trPr>
          <w:trHeight w:val="250"/>
          <w:jc w:val="center"/>
        </w:trPr>
        <w:tc>
          <w:tcPr>
            <w:tcW w:w="1696" w:type="dxa"/>
            <w:vMerge/>
            <w:shd w:val="clear" w:color="auto" w:fill="auto"/>
          </w:tcPr>
          <w:p w14:paraId="1A9C8492" w14:textId="77777777" w:rsidR="00652DD6" w:rsidRPr="00C7244C" w:rsidRDefault="00652DD6" w:rsidP="003F1727">
            <w:pPr>
              <w:pStyle w:val="TAL"/>
            </w:pPr>
          </w:p>
        </w:tc>
        <w:tc>
          <w:tcPr>
            <w:tcW w:w="1560" w:type="dxa"/>
            <w:shd w:val="clear" w:color="auto" w:fill="auto"/>
          </w:tcPr>
          <w:p w14:paraId="01969FBF" w14:textId="77777777" w:rsidR="00652DD6" w:rsidRPr="00C7244C" w:rsidRDefault="00652DD6" w:rsidP="003F1727">
            <w:pPr>
              <w:pStyle w:val="TAL"/>
            </w:pPr>
            <w:r w:rsidRPr="00C7244C">
              <w:t>DUT Part</w:t>
            </w:r>
          </w:p>
        </w:tc>
        <w:tc>
          <w:tcPr>
            <w:tcW w:w="2402" w:type="dxa"/>
            <w:shd w:val="clear" w:color="auto" w:fill="auto"/>
          </w:tcPr>
          <w:p w14:paraId="0A7B198A" w14:textId="60616AE2" w:rsidR="00652DD6" w:rsidRPr="00C7244C" w:rsidRDefault="00FD2A59" w:rsidP="003F1727">
            <w:pPr>
              <w:pStyle w:val="TAL"/>
            </w:pPr>
            <w:r w:rsidRPr="00C7244C">
              <w:rPr>
                <w:rFonts w:cs="Arial"/>
                <w:szCs w:val="18"/>
              </w:rPr>
              <w:t>A.3.4.1.1</w:t>
            </w:r>
          </w:p>
        </w:tc>
        <w:tc>
          <w:tcPr>
            <w:tcW w:w="3961" w:type="dxa"/>
            <w:vMerge/>
          </w:tcPr>
          <w:p w14:paraId="2F8F6A9F" w14:textId="77777777" w:rsidR="00652DD6" w:rsidRPr="00C7244C" w:rsidRDefault="00652DD6" w:rsidP="003F1727">
            <w:pPr>
              <w:pStyle w:val="TAL"/>
            </w:pPr>
          </w:p>
        </w:tc>
      </w:tr>
      <w:tr w:rsidR="00652DD6" w:rsidRPr="00C7244C" w14:paraId="33D535C1" w14:textId="77777777" w:rsidTr="003F1727">
        <w:trPr>
          <w:jc w:val="center"/>
        </w:trPr>
        <w:tc>
          <w:tcPr>
            <w:tcW w:w="1696" w:type="dxa"/>
            <w:shd w:val="clear" w:color="auto" w:fill="auto"/>
          </w:tcPr>
          <w:p w14:paraId="3824E700" w14:textId="77777777" w:rsidR="00652DD6" w:rsidRPr="00C7244C" w:rsidRDefault="00652DD6" w:rsidP="003F1727">
            <w:pPr>
              <w:pStyle w:val="TAL"/>
            </w:pPr>
            <w:r w:rsidRPr="00C7244C">
              <w:t>Exceptions to connection diagram</w:t>
            </w:r>
          </w:p>
        </w:tc>
        <w:tc>
          <w:tcPr>
            <w:tcW w:w="3962" w:type="dxa"/>
            <w:gridSpan w:val="2"/>
            <w:shd w:val="clear" w:color="auto" w:fill="auto"/>
          </w:tcPr>
          <w:p w14:paraId="7ABECA6B" w14:textId="77777777" w:rsidR="00652DD6" w:rsidRPr="00C7244C" w:rsidRDefault="00652DD6" w:rsidP="003F1727">
            <w:pPr>
              <w:pStyle w:val="TAL"/>
            </w:pPr>
            <w:r w:rsidRPr="00C7244C">
              <w:t>N/A</w:t>
            </w:r>
          </w:p>
        </w:tc>
        <w:tc>
          <w:tcPr>
            <w:tcW w:w="3961" w:type="dxa"/>
          </w:tcPr>
          <w:p w14:paraId="0468641C" w14:textId="77777777" w:rsidR="00652DD6" w:rsidRPr="00C7244C" w:rsidRDefault="00652DD6" w:rsidP="003F1727">
            <w:pPr>
              <w:pStyle w:val="TAL"/>
            </w:pPr>
          </w:p>
        </w:tc>
      </w:tr>
    </w:tbl>
    <w:p w14:paraId="157BEDB4" w14:textId="77777777" w:rsidR="00652DD6" w:rsidRPr="00C7244C" w:rsidRDefault="00652DD6" w:rsidP="00652DD6">
      <w:pPr>
        <w:rPr>
          <w:lang w:eastAsia="sv-SE"/>
        </w:rPr>
      </w:pPr>
    </w:p>
    <w:p w14:paraId="4E5ADBE5" w14:textId="77777777" w:rsidR="00652DD6" w:rsidRPr="00C7244C" w:rsidRDefault="00652DD6" w:rsidP="00652DD6">
      <w:pPr>
        <w:pStyle w:val="B1"/>
      </w:pPr>
      <w:r w:rsidRPr="00C7244C">
        <w:t>1.</w:t>
      </w:r>
      <w:r w:rsidRPr="00C7244C">
        <w:tab/>
        <w:t>Message contents are defined in clause 7.3.1.4.4.3.</w:t>
      </w:r>
    </w:p>
    <w:p w14:paraId="0EB2C14D" w14:textId="77777777" w:rsidR="00652DD6" w:rsidRPr="00C7244C" w:rsidRDefault="00652DD6" w:rsidP="00652DD6">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7AAE6A08" w14:textId="3F5FA8BF" w:rsidR="00652DD6" w:rsidRPr="00C7244C" w:rsidRDefault="00652DD6" w:rsidP="00652DD6">
      <w:pPr>
        <w:pStyle w:val="B1"/>
      </w:pPr>
      <w:r w:rsidRPr="00C7244C">
        <w:t>3.</w:t>
      </w:r>
      <w:r w:rsidRPr="00C7244C">
        <w:tab/>
        <w:t xml:space="preserve">The test parameters are given in Table 7.3.1.4.4.1-3 below, with </w:t>
      </w:r>
      <w:r w:rsidR="003F2672" w:rsidRPr="00C7244C">
        <w:t>A4-Threshold</w:t>
      </w:r>
      <w:r w:rsidRPr="00C7244C">
        <w:t xml:space="preserve"> modified by Test Tolerance.</w:t>
      </w:r>
    </w:p>
    <w:p w14:paraId="1026A48D" w14:textId="77777777" w:rsidR="00652DD6" w:rsidRPr="00C7244C" w:rsidRDefault="00652DD6" w:rsidP="00652DD6">
      <w:pPr>
        <w:pStyle w:val="TH"/>
      </w:pPr>
      <w:r w:rsidRPr="00C7244C">
        <w:t xml:space="preserve">Table </w:t>
      </w:r>
      <w:r w:rsidRPr="00C7244C">
        <w:rPr>
          <w:snapToGrid w:val="0"/>
        </w:rPr>
        <w:t>7.3.1.4.4.1</w:t>
      </w:r>
      <w:r w:rsidRPr="00C7244C">
        <w:t>-3</w:t>
      </w:r>
      <w:r w:rsidRPr="00C7244C">
        <w:rPr>
          <w:rFonts w:cs="v4.2.0"/>
        </w:rPr>
        <w:t xml:space="preserve">: General test parameters for </w:t>
      </w:r>
      <w:r w:rsidRPr="00C7244C">
        <w:t>NR SA FR1-FR2 synchronous DAPS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00341C58" w14:textId="77777777" w:rsidTr="003F1727">
        <w:trPr>
          <w:cantSplit/>
          <w:trHeight w:val="113"/>
          <w:jc w:val="center"/>
        </w:trPr>
        <w:tc>
          <w:tcPr>
            <w:tcW w:w="3289" w:type="dxa"/>
            <w:gridSpan w:val="2"/>
            <w:shd w:val="clear" w:color="auto" w:fill="auto"/>
          </w:tcPr>
          <w:p w14:paraId="35838193" w14:textId="77777777" w:rsidR="00652DD6" w:rsidRPr="00C7244C" w:rsidRDefault="00652DD6" w:rsidP="003F1727">
            <w:pPr>
              <w:pStyle w:val="TAH"/>
            </w:pPr>
            <w:r w:rsidRPr="00C7244C">
              <w:t>Parameter</w:t>
            </w:r>
          </w:p>
        </w:tc>
        <w:tc>
          <w:tcPr>
            <w:tcW w:w="708" w:type="dxa"/>
            <w:shd w:val="clear" w:color="auto" w:fill="auto"/>
          </w:tcPr>
          <w:p w14:paraId="110EC1C4" w14:textId="77777777" w:rsidR="00652DD6" w:rsidRPr="00C7244C" w:rsidRDefault="00652DD6" w:rsidP="003F1727">
            <w:pPr>
              <w:pStyle w:val="TAH"/>
            </w:pPr>
            <w:r w:rsidRPr="00C7244C">
              <w:t>Unit</w:t>
            </w:r>
          </w:p>
        </w:tc>
        <w:tc>
          <w:tcPr>
            <w:tcW w:w="2410" w:type="dxa"/>
            <w:shd w:val="clear" w:color="auto" w:fill="auto"/>
          </w:tcPr>
          <w:p w14:paraId="7E2C3C1D" w14:textId="77777777" w:rsidR="00652DD6" w:rsidRPr="00C7244C" w:rsidRDefault="00652DD6" w:rsidP="003F1727">
            <w:pPr>
              <w:pStyle w:val="TAH"/>
            </w:pPr>
            <w:r w:rsidRPr="00C7244C">
              <w:t>Value</w:t>
            </w:r>
          </w:p>
        </w:tc>
        <w:tc>
          <w:tcPr>
            <w:tcW w:w="2835" w:type="dxa"/>
            <w:shd w:val="clear" w:color="auto" w:fill="auto"/>
          </w:tcPr>
          <w:p w14:paraId="020B226B" w14:textId="77777777" w:rsidR="00652DD6" w:rsidRPr="00C7244C" w:rsidRDefault="00652DD6" w:rsidP="003F1727">
            <w:pPr>
              <w:pStyle w:val="TAH"/>
            </w:pPr>
            <w:r w:rsidRPr="00C7244C">
              <w:t>Comment</w:t>
            </w:r>
          </w:p>
        </w:tc>
      </w:tr>
      <w:tr w:rsidR="00652DD6" w:rsidRPr="00C7244C" w14:paraId="105C75C3"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A301BA8" w14:textId="77777777" w:rsidR="00652DD6" w:rsidRPr="00C7244C" w:rsidRDefault="00652DD6" w:rsidP="003F1727">
            <w:pPr>
              <w:pStyle w:val="TAL"/>
            </w:pPr>
            <w:r w:rsidRPr="00C7244C">
              <w:t>Initial conditions</w:t>
            </w:r>
          </w:p>
        </w:tc>
        <w:tc>
          <w:tcPr>
            <w:tcW w:w="1701" w:type="dxa"/>
            <w:tcBorders>
              <w:left w:val="single" w:sz="4" w:space="0" w:color="auto"/>
            </w:tcBorders>
            <w:shd w:val="clear" w:color="auto" w:fill="auto"/>
          </w:tcPr>
          <w:p w14:paraId="52A1FC01" w14:textId="77777777" w:rsidR="00652DD6" w:rsidRPr="00C7244C" w:rsidRDefault="00652DD6" w:rsidP="003F1727">
            <w:pPr>
              <w:pStyle w:val="TAL"/>
            </w:pPr>
            <w:r w:rsidRPr="00C7244C">
              <w:t>Active cell</w:t>
            </w:r>
          </w:p>
        </w:tc>
        <w:tc>
          <w:tcPr>
            <w:tcW w:w="708" w:type="dxa"/>
            <w:shd w:val="clear" w:color="auto" w:fill="auto"/>
          </w:tcPr>
          <w:p w14:paraId="2B4D853C" w14:textId="77777777" w:rsidR="00652DD6" w:rsidRPr="00C7244C" w:rsidRDefault="00652DD6" w:rsidP="003F1727">
            <w:pPr>
              <w:pStyle w:val="TAC"/>
            </w:pPr>
          </w:p>
        </w:tc>
        <w:tc>
          <w:tcPr>
            <w:tcW w:w="2410" w:type="dxa"/>
            <w:shd w:val="clear" w:color="auto" w:fill="auto"/>
          </w:tcPr>
          <w:p w14:paraId="57FD2497" w14:textId="77777777" w:rsidR="00652DD6" w:rsidRPr="00C7244C" w:rsidRDefault="00652DD6" w:rsidP="003F1727">
            <w:pPr>
              <w:pStyle w:val="TAC"/>
            </w:pPr>
            <w:r w:rsidRPr="00C7244C">
              <w:t>Cell 1</w:t>
            </w:r>
          </w:p>
        </w:tc>
        <w:tc>
          <w:tcPr>
            <w:tcW w:w="2835" w:type="dxa"/>
            <w:shd w:val="clear" w:color="auto" w:fill="auto"/>
          </w:tcPr>
          <w:p w14:paraId="25718DDF" w14:textId="77777777" w:rsidR="00652DD6" w:rsidRPr="00C7244C" w:rsidRDefault="00652DD6" w:rsidP="003F1727">
            <w:pPr>
              <w:pStyle w:val="TAL"/>
            </w:pPr>
          </w:p>
        </w:tc>
      </w:tr>
      <w:tr w:rsidR="00652DD6" w:rsidRPr="00C7244C" w14:paraId="18A041CD"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61E73D6" w14:textId="77777777" w:rsidR="00652DD6" w:rsidRPr="00C7244C" w:rsidRDefault="00652DD6" w:rsidP="003F1727">
            <w:pPr>
              <w:pStyle w:val="TAL"/>
            </w:pPr>
          </w:p>
        </w:tc>
        <w:tc>
          <w:tcPr>
            <w:tcW w:w="1701" w:type="dxa"/>
            <w:tcBorders>
              <w:left w:val="single" w:sz="4" w:space="0" w:color="auto"/>
            </w:tcBorders>
            <w:shd w:val="clear" w:color="auto" w:fill="auto"/>
          </w:tcPr>
          <w:p w14:paraId="194EA2D9" w14:textId="77777777" w:rsidR="00652DD6" w:rsidRPr="00C7244C" w:rsidRDefault="00652DD6" w:rsidP="003F1727">
            <w:pPr>
              <w:pStyle w:val="TAL"/>
            </w:pPr>
            <w:r w:rsidRPr="00C7244C">
              <w:t>Neighbouring cell</w:t>
            </w:r>
          </w:p>
        </w:tc>
        <w:tc>
          <w:tcPr>
            <w:tcW w:w="708" w:type="dxa"/>
            <w:shd w:val="clear" w:color="auto" w:fill="auto"/>
          </w:tcPr>
          <w:p w14:paraId="78CA2AF5" w14:textId="77777777" w:rsidR="00652DD6" w:rsidRPr="00C7244C" w:rsidRDefault="00652DD6" w:rsidP="003F1727">
            <w:pPr>
              <w:pStyle w:val="TAC"/>
            </w:pPr>
          </w:p>
        </w:tc>
        <w:tc>
          <w:tcPr>
            <w:tcW w:w="2410" w:type="dxa"/>
            <w:shd w:val="clear" w:color="auto" w:fill="auto"/>
          </w:tcPr>
          <w:p w14:paraId="7EDEE7D2" w14:textId="77777777" w:rsidR="00652DD6" w:rsidRPr="00C7244C" w:rsidRDefault="00652DD6" w:rsidP="003F1727">
            <w:pPr>
              <w:pStyle w:val="TAC"/>
            </w:pPr>
            <w:r w:rsidRPr="00C7244C">
              <w:t>Cell 2</w:t>
            </w:r>
          </w:p>
        </w:tc>
        <w:tc>
          <w:tcPr>
            <w:tcW w:w="2835" w:type="dxa"/>
            <w:shd w:val="clear" w:color="auto" w:fill="auto"/>
          </w:tcPr>
          <w:p w14:paraId="48705601" w14:textId="77777777" w:rsidR="00652DD6" w:rsidRPr="00C7244C" w:rsidRDefault="00652DD6" w:rsidP="003F1727">
            <w:pPr>
              <w:pStyle w:val="TAL"/>
            </w:pPr>
          </w:p>
        </w:tc>
      </w:tr>
      <w:tr w:rsidR="00652DD6" w:rsidRPr="00C7244C" w14:paraId="1AEB62BD" w14:textId="77777777" w:rsidTr="003F1727">
        <w:trPr>
          <w:cantSplit/>
          <w:trHeight w:val="113"/>
          <w:jc w:val="center"/>
        </w:trPr>
        <w:tc>
          <w:tcPr>
            <w:tcW w:w="1588" w:type="dxa"/>
            <w:tcBorders>
              <w:top w:val="single" w:sz="4" w:space="0" w:color="auto"/>
            </w:tcBorders>
            <w:shd w:val="clear" w:color="auto" w:fill="auto"/>
          </w:tcPr>
          <w:p w14:paraId="57091C5B" w14:textId="77777777" w:rsidR="00652DD6" w:rsidRPr="00C7244C" w:rsidRDefault="00652DD6" w:rsidP="003F1727">
            <w:pPr>
              <w:pStyle w:val="TAL"/>
            </w:pPr>
            <w:r w:rsidRPr="00C7244C">
              <w:t>Final condition</w:t>
            </w:r>
          </w:p>
        </w:tc>
        <w:tc>
          <w:tcPr>
            <w:tcW w:w="1701" w:type="dxa"/>
            <w:shd w:val="clear" w:color="auto" w:fill="auto"/>
          </w:tcPr>
          <w:p w14:paraId="1391A275" w14:textId="77777777" w:rsidR="00652DD6" w:rsidRPr="00C7244C" w:rsidRDefault="00652DD6" w:rsidP="003F1727">
            <w:pPr>
              <w:pStyle w:val="TAL"/>
            </w:pPr>
            <w:r w:rsidRPr="00C7244C">
              <w:t>Active cell</w:t>
            </w:r>
          </w:p>
        </w:tc>
        <w:tc>
          <w:tcPr>
            <w:tcW w:w="708" w:type="dxa"/>
            <w:shd w:val="clear" w:color="auto" w:fill="auto"/>
          </w:tcPr>
          <w:p w14:paraId="55121C59" w14:textId="77777777" w:rsidR="00652DD6" w:rsidRPr="00C7244C" w:rsidRDefault="00652DD6" w:rsidP="003F1727">
            <w:pPr>
              <w:pStyle w:val="TAC"/>
            </w:pPr>
          </w:p>
        </w:tc>
        <w:tc>
          <w:tcPr>
            <w:tcW w:w="2410" w:type="dxa"/>
            <w:shd w:val="clear" w:color="auto" w:fill="auto"/>
          </w:tcPr>
          <w:p w14:paraId="32D664DD" w14:textId="77777777" w:rsidR="00652DD6" w:rsidRPr="00C7244C" w:rsidRDefault="00652DD6" w:rsidP="003F1727">
            <w:pPr>
              <w:pStyle w:val="TAC"/>
            </w:pPr>
            <w:r w:rsidRPr="00C7244C">
              <w:t>Cell 2</w:t>
            </w:r>
          </w:p>
        </w:tc>
        <w:tc>
          <w:tcPr>
            <w:tcW w:w="2835" w:type="dxa"/>
            <w:shd w:val="clear" w:color="auto" w:fill="auto"/>
          </w:tcPr>
          <w:p w14:paraId="65E846A7" w14:textId="77777777" w:rsidR="00652DD6" w:rsidRPr="00C7244C" w:rsidRDefault="00652DD6" w:rsidP="003F1727">
            <w:pPr>
              <w:pStyle w:val="TAL"/>
            </w:pPr>
          </w:p>
        </w:tc>
      </w:tr>
      <w:tr w:rsidR="00652DD6" w:rsidRPr="00C7244C" w14:paraId="5111AC2B" w14:textId="77777777" w:rsidTr="003F1727">
        <w:trPr>
          <w:cantSplit/>
          <w:trHeight w:val="113"/>
          <w:jc w:val="center"/>
        </w:trPr>
        <w:tc>
          <w:tcPr>
            <w:tcW w:w="3289" w:type="dxa"/>
            <w:gridSpan w:val="2"/>
            <w:shd w:val="clear" w:color="auto" w:fill="auto"/>
          </w:tcPr>
          <w:p w14:paraId="5337BFFB" w14:textId="53D97EFA" w:rsidR="00652DD6" w:rsidRPr="00C7244C" w:rsidRDefault="00652DD6" w:rsidP="003F1727">
            <w:pPr>
              <w:pStyle w:val="TAL"/>
            </w:pPr>
            <w:r w:rsidRPr="00C7244C">
              <w:t>A4-</w:t>
            </w:r>
            <w:r w:rsidR="003F2672" w:rsidRPr="00C7244C">
              <w:t>Threshold</w:t>
            </w:r>
          </w:p>
        </w:tc>
        <w:tc>
          <w:tcPr>
            <w:tcW w:w="708" w:type="dxa"/>
            <w:shd w:val="clear" w:color="auto" w:fill="auto"/>
          </w:tcPr>
          <w:p w14:paraId="1CCCD96D" w14:textId="77777777" w:rsidR="00652DD6" w:rsidRPr="00C7244C" w:rsidRDefault="00652DD6" w:rsidP="003F1727">
            <w:pPr>
              <w:pStyle w:val="TAC"/>
            </w:pPr>
            <w:r w:rsidRPr="00C7244C">
              <w:t>dBm</w:t>
            </w:r>
          </w:p>
        </w:tc>
        <w:tc>
          <w:tcPr>
            <w:tcW w:w="2410" w:type="dxa"/>
            <w:shd w:val="clear" w:color="auto" w:fill="auto"/>
          </w:tcPr>
          <w:p w14:paraId="79BDEAE2" w14:textId="77777777" w:rsidR="00652DD6" w:rsidRPr="00C7244C" w:rsidRDefault="00652DD6" w:rsidP="003F1727">
            <w:pPr>
              <w:pStyle w:val="TAC"/>
            </w:pPr>
            <w:r w:rsidRPr="00C7244C">
              <w:t>-120</w:t>
            </w:r>
          </w:p>
        </w:tc>
        <w:tc>
          <w:tcPr>
            <w:tcW w:w="2835" w:type="dxa"/>
            <w:shd w:val="clear" w:color="auto" w:fill="auto"/>
          </w:tcPr>
          <w:p w14:paraId="05E8DA77" w14:textId="77777777" w:rsidR="00652DD6" w:rsidRPr="00C7244C" w:rsidRDefault="00652DD6" w:rsidP="003F1727">
            <w:pPr>
              <w:pStyle w:val="TAL"/>
            </w:pPr>
          </w:p>
        </w:tc>
      </w:tr>
      <w:tr w:rsidR="00652DD6" w:rsidRPr="00C7244C" w14:paraId="6E6A06B8" w14:textId="77777777" w:rsidTr="003F1727">
        <w:trPr>
          <w:cantSplit/>
          <w:trHeight w:val="113"/>
          <w:jc w:val="center"/>
        </w:trPr>
        <w:tc>
          <w:tcPr>
            <w:tcW w:w="3289" w:type="dxa"/>
            <w:gridSpan w:val="2"/>
            <w:shd w:val="clear" w:color="auto" w:fill="auto"/>
          </w:tcPr>
          <w:p w14:paraId="2E06DC84" w14:textId="77777777" w:rsidR="00652DD6" w:rsidRPr="00C7244C" w:rsidRDefault="00652DD6" w:rsidP="003F1727">
            <w:pPr>
              <w:pStyle w:val="TAL"/>
            </w:pPr>
            <w:r w:rsidRPr="00C7244C">
              <w:rPr>
                <w:rFonts w:cs="v4.2.0"/>
              </w:rPr>
              <w:t>Hysteresis</w:t>
            </w:r>
          </w:p>
        </w:tc>
        <w:tc>
          <w:tcPr>
            <w:tcW w:w="708" w:type="dxa"/>
            <w:shd w:val="clear" w:color="auto" w:fill="auto"/>
          </w:tcPr>
          <w:p w14:paraId="58468733" w14:textId="77777777" w:rsidR="00652DD6" w:rsidRPr="00C7244C" w:rsidRDefault="00652DD6" w:rsidP="003F1727">
            <w:pPr>
              <w:pStyle w:val="TAC"/>
            </w:pPr>
            <w:r w:rsidRPr="00C7244C">
              <w:t>dB</w:t>
            </w:r>
          </w:p>
        </w:tc>
        <w:tc>
          <w:tcPr>
            <w:tcW w:w="2410" w:type="dxa"/>
            <w:shd w:val="clear" w:color="auto" w:fill="auto"/>
          </w:tcPr>
          <w:p w14:paraId="24BD81CD" w14:textId="77777777" w:rsidR="00652DD6" w:rsidRPr="00C7244C" w:rsidRDefault="00652DD6" w:rsidP="003F1727">
            <w:pPr>
              <w:pStyle w:val="TAC"/>
            </w:pPr>
            <w:r w:rsidRPr="00C7244C">
              <w:t>0</w:t>
            </w:r>
          </w:p>
        </w:tc>
        <w:tc>
          <w:tcPr>
            <w:tcW w:w="2835" w:type="dxa"/>
            <w:shd w:val="clear" w:color="auto" w:fill="auto"/>
          </w:tcPr>
          <w:p w14:paraId="152959E3" w14:textId="77777777" w:rsidR="00652DD6" w:rsidRPr="00C7244C" w:rsidRDefault="00652DD6" w:rsidP="003F1727">
            <w:pPr>
              <w:pStyle w:val="TAL"/>
            </w:pPr>
          </w:p>
        </w:tc>
      </w:tr>
      <w:tr w:rsidR="00652DD6" w:rsidRPr="00C7244C" w14:paraId="6C46D4D8" w14:textId="77777777" w:rsidTr="003F1727">
        <w:trPr>
          <w:cantSplit/>
          <w:trHeight w:val="113"/>
          <w:jc w:val="center"/>
        </w:trPr>
        <w:tc>
          <w:tcPr>
            <w:tcW w:w="3289" w:type="dxa"/>
            <w:gridSpan w:val="2"/>
            <w:shd w:val="clear" w:color="auto" w:fill="auto"/>
          </w:tcPr>
          <w:p w14:paraId="7490B5F4" w14:textId="77777777" w:rsidR="00652DD6" w:rsidRPr="00C7244C" w:rsidRDefault="00652DD6" w:rsidP="003F1727">
            <w:pPr>
              <w:pStyle w:val="TAL"/>
            </w:pPr>
            <w:r w:rsidRPr="00C7244C">
              <w:rPr>
                <w:rFonts w:cs="v4.2.0"/>
              </w:rPr>
              <w:t>Time To Trigger</w:t>
            </w:r>
          </w:p>
        </w:tc>
        <w:tc>
          <w:tcPr>
            <w:tcW w:w="708" w:type="dxa"/>
            <w:shd w:val="clear" w:color="auto" w:fill="auto"/>
          </w:tcPr>
          <w:p w14:paraId="6EA14E3E" w14:textId="77777777" w:rsidR="00652DD6" w:rsidRPr="00C7244C" w:rsidRDefault="00652DD6" w:rsidP="003F1727">
            <w:pPr>
              <w:pStyle w:val="TAC"/>
            </w:pPr>
            <w:r w:rsidRPr="00C7244C">
              <w:t>s</w:t>
            </w:r>
          </w:p>
        </w:tc>
        <w:tc>
          <w:tcPr>
            <w:tcW w:w="2410" w:type="dxa"/>
            <w:shd w:val="clear" w:color="auto" w:fill="auto"/>
          </w:tcPr>
          <w:p w14:paraId="3D43A36C" w14:textId="77777777" w:rsidR="00652DD6" w:rsidRPr="00C7244C" w:rsidRDefault="00652DD6" w:rsidP="003F1727">
            <w:pPr>
              <w:pStyle w:val="TAC"/>
            </w:pPr>
            <w:r w:rsidRPr="00C7244C">
              <w:t>0</w:t>
            </w:r>
          </w:p>
        </w:tc>
        <w:tc>
          <w:tcPr>
            <w:tcW w:w="2835" w:type="dxa"/>
            <w:shd w:val="clear" w:color="auto" w:fill="auto"/>
          </w:tcPr>
          <w:p w14:paraId="66E14CA9" w14:textId="77777777" w:rsidR="00652DD6" w:rsidRPr="00C7244C" w:rsidRDefault="00652DD6" w:rsidP="003F1727">
            <w:pPr>
              <w:pStyle w:val="TAL"/>
            </w:pPr>
          </w:p>
        </w:tc>
      </w:tr>
      <w:tr w:rsidR="00652DD6" w:rsidRPr="00C7244C" w14:paraId="60F18E24" w14:textId="77777777" w:rsidTr="003F1727">
        <w:trPr>
          <w:cantSplit/>
          <w:trHeight w:val="113"/>
          <w:jc w:val="center"/>
        </w:trPr>
        <w:tc>
          <w:tcPr>
            <w:tcW w:w="3289" w:type="dxa"/>
            <w:gridSpan w:val="2"/>
            <w:shd w:val="clear" w:color="auto" w:fill="auto"/>
          </w:tcPr>
          <w:p w14:paraId="7460606C" w14:textId="77777777" w:rsidR="00652DD6" w:rsidRPr="00C7244C" w:rsidRDefault="00652DD6" w:rsidP="003F1727">
            <w:pPr>
              <w:pStyle w:val="TAL"/>
            </w:pPr>
            <w:r w:rsidRPr="00C7244C">
              <w:t>Filter coefficient</w:t>
            </w:r>
          </w:p>
        </w:tc>
        <w:tc>
          <w:tcPr>
            <w:tcW w:w="708" w:type="dxa"/>
            <w:shd w:val="clear" w:color="auto" w:fill="auto"/>
          </w:tcPr>
          <w:p w14:paraId="305FF61D" w14:textId="77777777" w:rsidR="00652DD6" w:rsidRPr="00C7244C" w:rsidRDefault="00652DD6" w:rsidP="003F1727">
            <w:pPr>
              <w:pStyle w:val="TAC"/>
            </w:pPr>
          </w:p>
        </w:tc>
        <w:tc>
          <w:tcPr>
            <w:tcW w:w="2410" w:type="dxa"/>
            <w:shd w:val="clear" w:color="auto" w:fill="auto"/>
          </w:tcPr>
          <w:p w14:paraId="6C717925" w14:textId="77777777" w:rsidR="00652DD6" w:rsidRPr="00C7244C" w:rsidRDefault="00652DD6" w:rsidP="003F1727">
            <w:pPr>
              <w:pStyle w:val="TAC"/>
            </w:pPr>
            <w:r w:rsidRPr="00C7244C">
              <w:t>0</w:t>
            </w:r>
          </w:p>
        </w:tc>
        <w:tc>
          <w:tcPr>
            <w:tcW w:w="2835" w:type="dxa"/>
            <w:shd w:val="clear" w:color="auto" w:fill="auto"/>
          </w:tcPr>
          <w:p w14:paraId="58416CA3" w14:textId="77777777" w:rsidR="00652DD6" w:rsidRPr="00C7244C" w:rsidRDefault="00652DD6" w:rsidP="003F1727">
            <w:pPr>
              <w:pStyle w:val="TAL"/>
            </w:pPr>
            <w:r w:rsidRPr="00C7244C">
              <w:t>L3 filtering is not used</w:t>
            </w:r>
          </w:p>
        </w:tc>
      </w:tr>
      <w:tr w:rsidR="00652DD6" w:rsidRPr="00C7244C" w14:paraId="75D33F31" w14:textId="77777777" w:rsidTr="003F1727">
        <w:trPr>
          <w:cantSplit/>
          <w:trHeight w:val="113"/>
          <w:jc w:val="center"/>
        </w:trPr>
        <w:tc>
          <w:tcPr>
            <w:tcW w:w="3289" w:type="dxa"/>
            <w:gridSpan w:val="2"/>
            <w:shd w:val="clear" w:color="auto" w:fill="auto"/>
          </w:tcPr>
          <w:p w14:paraId="2DE6EE9E" w14:textId="77777777" w:rsidR="00652DD6" w:rsidRPr="00C7244C" w:rsidRDefault="00652DD6" w:rsidP="003F1727">
            <w:pPr>
              <w:pStyle w:val="TAL"/>
            </w:pPr>
            <w:r w:rsidRPr="00C7244C">
              <w:t>Access Barring Information</w:t>
            </w:r>
          </w:p>
        </w:tc>
        <w:tc>
          <w:tcPr>
            <w:tcW w:w="708" w:type="dxa"/>
            <w:shd w:val="clear" w:color="auto" w:fill="auto"/>
          </w:tcPr>
          <w:p w14:paraId="0F5D00B0" w14:textId="77777777" w:rsidR="00652DD6" w:rsidRPr="00C7244C" w:rsidRDefault="00652DD6" w:rsidP="003F1727">
            <w:pPr>
              <w:pStyle w:val="TAC"/>
            </w:pPr>
            <w:r w:rsidRPr="00C7244C">
              <w:t>-</w:t>
            </w:r>
          </w:p>
        </w:tc>
        <w:tc>
          <w:tcPr>
            <w:tcW w:w="2410" w:type="dxa"/>
            <w:shd w:val="clear" w:color="auto" w:fill="auto"/>
          </w:tcPr>
          <w:p w14:paraId="7DF018E1" w14:textId="77777777" w:rsidR="00652DD6" w:rsidRPr="00C7244C" w:rsidRDefault="00652DD6" w:rsidP="003F1727">
            <w:pPr>
              <w:pStyle w:val="TAC"/>
            </w:pPr>
            <w:r w:rsidRPr="00C7244C">
              <w:t>Not Sent</w:t>
            </w:r>
          </w:p>
        </w:tc>
        <w:tc>
          <w:tcPr>
            <w:tcW w:w="2835" w:type="dxa"/>
            <w:shd w:val="clear" w:color="auto" w:fill="auto"/>
          </w:tcPr>
          <w:p w14:paraId="7EF771BC" w14:textId="77777777" w:rsidR="00652DD6" w:rsidRPr="00C7244C" w:rsidRDefault="00652DD6" w:rsidP="003F1727">
            <w:pPr>
              <w:pStyle w:val="TAL"/>
            </w:pPr>
            <w:r w:rsidRPr="00C7244C">
              <w:t>No additional delays in random access procedure.</w:t>
            </w:r>
          </w:p>
        </w:tc>
      </w:tr>
      <w:tr w:rsidR="00652DD6" w:rsidRPr="00C7244C" w14:paraId="2D70F4C9" w14:textId="77777777" w:rsidTr="003F1727">
        <w:trPr>
          <w:cantSplit/>
          <w:trHeight w:val="113"/>
          <w:jc w:val="center"/>
        </w:trPr>
        <w:tc>
          <w:tcPr>
            <w:tcW w:w="3289" w:type="dxa"/>
            <w:gridSpan w:val="2"/>
            <w:shd w:val="clear" w:color="auto" w:fill="auto"/>
          </w:tcPr>
          <w:p w14:paraId="442C2B6B" w14:textId="77777777" w:rsidR="00652DD6" w:rsidRPr="00C7244C" w:rsidRDefault="00652DD6" w:rsidP="003F1727">
            <w:pPr>
              <w:pStyle w:val="TAL"/>
            </w:pPr>
            <w:r w:rsidRPr="00C7244C">
              <w:t>Time offset between cells</w:t>
            </w:r>
          </w:p>
        </w:tc>
        <w:tc>
          <w:tcPr>
            <w:tcW w:w="708" w:type="dxa"/>
            <w:shd w:val="clear" w:color="auto" w:fill="auto"/>
          </w:tcPr>
          <w:p w14:paraId="6D8A8202" w14:textId="77777777" w:rsidR="00652DD6" w:rsidRPr="00C7244C" w:rsidRDefault="00652DD6" w:rsidP="003F1727">
            <w:pPr>
              <w:pStyle w:val="TAC"/>
            </w:pPr>
            <w:r w:rsidRPr="00C7244C">
              <w:sym w:font="Symbol" w:char="F06D"/>
            </w:r>
            <w:r w:rsidRPr="00C7244C">
              <w:t>s</w:t>
            </w:r>
          </w:p>
        </w:tc>
        <w:tc>
          <w:tcPr>
            <w:tcW w:w="2410" w:type="dxa"/>
            <w:shd w:val="clear" w:color="auto" w:fill="auto"/>
          </w:tcPr>
          <w:p w14:paraId="75AA7445" w14:textId="77777777" w:rsidR="00652DD6" w:rsidRPr="00C7244C" w:rsidRDefault="00652DD6" w:rsidP="003F1727">
            <w:pPr>
              <w:pStyle w:val="TAC"/>
            </w:pPr>
            <w:r w:rsidRPr="00C7244C">
              <w:t>33</w:t>
            </w:r>
          </w:p>
        </w:tc>
        <w:tc>
          <w:tcPr>
            <w:tcW w:w="2835" w:type="dxa"/>
            <w:shd w:val="clear" w:color="auto" w:fill="auto"/>
          </w:tcPr>
          <w:p w14:paraId="273B6A7D" w14:textId="77777777" w:rsidR="00652DD6" w:rsidRPr="00C7244C" w:rsidRDefault="00652DD6" w:rsidP="003F1727">
            <w:pPr>
              <w:pStyle w:val="TAL"/>
            </w:pPr>
            <w:r w:rsidRPr="00C7244C">
              <w:t>Synchronous cells</w:t>
            </w:r>
          </w:p>
        </w:tc>
      </w:tr>
      <w:tr w:rsidR="00652DD6" w:rsidRPr="00C7244C" w14:paraId="71E1424A" w14:textId="77777777" w:rsidTr="003F1727">
        <w:trPr>
          <w:cantSplit/>
          <w:trHeight w:val="113"/>
          <w:jc w:val="center"/>
        </w:trPr>
        <w:tc>
          <w:tcPr>
            <w:tcW w:w="3289" w:type="dxa"/>
            <w:gridSpan w:val="2"/>
            <w:shd w:val="clear" w:color="auto" w:fill="auto"/>
          </w:tcPr>
          <w:p w14:paraId="616B7F69" w14:textId="77777777" w:rsidR="00652DD6" w:rsidRPr="00C7244C" w:rsidRDefault="00652DD6" w:rsidP="003F1727">
            <w:pPr>
              <w:pStyle w:val="TAL"/>
            </w:pPr>
            <w:r w:rsidRPr="00C7244C">
              <w:t>T1</w:t>
            </w:r>
          </w:p>
        </w:tc>
        <w:tc>
          <w:tcPr>
            <w:tcW w:w="708" w:type="dxa"/>
            <w:shd w:val="clear" w:color="auto" w:fill="auto"/>
          </w:tcPr>
          <w:p w14:paraId="7403C86A" w14:textId="77777777" w:rsidR="00652DD6" w:rsidRPr="00C7244C" w:rsidRDefault="00652DD6" w:rsidP="003F1727">
            <w:pPr>
              <w:pStyle w:val="TAC"/>
            </w:pPr>
            <w:r w:rsidRPr="00C7244C">
              <w:t>s</w:t>
            </w:r>
          </w:p>
        </w:tc>
        <w:tc>
          <w:tcPr>
            <w:tcW w:w="2410" w:type="dxa"/>
            <w:shd w:val="clear" w:color="auto" w:fill="auto"/>
          </w:tcPr>
          <w:p w14:paraId="502C9294" w14:textId="77777777" w:rsidR="00652DD6" w:rsidRPr="00C7244C" w:rsidRDefault="00652DD6" w:rsidP="003F1727">
            <w:pPr>
              <w:pStyle w:val="TAC"/>
            </w:pPr>
            <w:r w:rsidRPr="00C7244C">
              <w:t>5</w:t>
            </w:r>
          </w:p>
        </w:tc>
        <w:tc>
          <w:tcPr>
            <w:tcW w:w="2835" w:type="dxa"/>
            <w:shd w:val="clear" w:color="auto" w:fill="auto"/>
          </w:tcPr>
          <w:p w14:paraId="59000C35" w14:textId="77777777" w:rsidR="00652DD6" w:rsidRPr="00C7244C" w:rsidRDefault="00652DD6" w:rsidP="003F1727">
            <w:pPr>
              <w:pStyle w:val="TAL"/>
            </w:pPr>
          </w:p>
        </w:tc>
      </w:tr>
      <w:tr w:rsidR="00652DD6" w:rsidRPr="00C7244C" w14:paraId="7A1FF589" w14:textId="77777777" w:rsidTr="003F1727">
        <w:trPr>
          <w:cantSplit/>
          <w:trHeight w:val="113"/>
          <w:jc w:val="center"/>
        </w:trPr>
        <w:tc>
          <w:tcPr>
            <w:tcW w:w="3289" w:type="dxa"/>
            <w:gridSpan w:val="2"/>
            <w:shd w:val="clear" w:color="auto" w:fill="auto"/>
          </w:tcPr>
          <w:p w14:paraId="69B90671" w14:textId="77777777" w:rsidR="00652DD6" w:rsidRPr="00C7244C" w:rsidRDefault="00652DD6" w:rsidP="003F1727">
            <w:pPr>
              <w:pStyle w:val="TAL"/>
            </w:pPr>
            <w:r w:rsidRPr="00C7244C">
              <w:t>T2</w:t>
            </w:r>
          </w:p>
        </w:tc>
        <w:tc>
          <w:tcPr>
            <w:tcW w:w="708" w:type="dxa"/>
            <w:shd w:val="clear" w:color="auto" w:fill="auto"/>
          </w:tcPr>
          <w:p w14:paraId="7A391D1A" w14:textId="77777777" w:rsidR="00652DD6" w:rsidRPr="00C7244C" w:rsidRDefault="00652DD6" w:rsidP="003F1727">
            <w:pPr>
              <w:pStyle w:val="TAC"/>
            </w:pPr>
            <w:r w:rsidRPr="00C7244C">
              <w:t>s</w:t>
            </w:r>
          </w:p>
        </w:tc>
        <w:tc>
          <w:tcPr>
            <w:tcW w:w="2410" w:type="dxa"/>
            <w:shd w:val="clear" w:color="auto" w:fill="auto"/>
          </w:tcPr>
          <w:p w14:paraId="7C1E588A" w14:textId="77777777" w:rsidR="00652DD6" w:rsidRPr="00C7244C" w:rsidRDefault="00652DD6" w:rsidP="003F1727">
            <w:pPr>
              <w:pStyle w:val="TAC"/>
            </w:pPr>
            <w:r w:rsidRPr="00C7244C">
              <w:t>&lt;5</w:t>
            </w:r>
          </w:p>
        </w:tc>
        <w:tc>
          <w:tcPr>
            <w:tcW w:w="2835" w:type="dxa"/>
            <w:shd w:val="clear" w:color="auto" w:fill="auto"/>
          </w:tcPr>
          <w:p w14:paraId="3337AE21" w14:textId="77777777" w:rsidR="00652DD6" w:rsidRPr="00C7244C" w:rsidRDefault="00652DD6" w:rsidP="003F1727">
            <w:pPr>
              <w:pStyle w:val="TAL"/>
            </w:pPr>
          </w:p>
        </w:tc>
      </w:tr>
      <w:tr w:rsidR="00652DD6" w:rsidRPr="00C7244C" w14:paraId="25831A05" w14:textId="77777777" w:rsidTr="003F1727">
        <w:trPr>
          <w:cantSplit/>
          <w:trHeight w:val="113"/>
          <w:jc w:val="center"/>
        </w:trPr>
        <w:tc>
          <w:tcPr>
            <w:tcW w:w="3289" w:type="dxa"/>
            <w:gridSpan w:val="2"/>
            <w:shd w:val="clear" w:color="auto" w:fill="auto"/>
          </w:tcPr>
          <w:p w14:paraId="371B88E6" w14:textId="77777777" w:rsidR="00652DD6" w:rsidRPr="00C7244C" w:rsidRDefault="00652DD6" w:rsidP="003F1727">
            <w:pPr>
              <w:pStyle w:val="TAL"/>
              <w:rPr>
                <w:lang w:eastAsia="zh-CN"/>
              </w:rPr>
            </w:pPr>
            <w:r w:rsidRPr="00C7244C">
              <w:rPr>
                <w:lang w:eastAsia="zh-CN"/>
              </w:rPr>
              <w:t>T3</w:t>
            </w:r>
          </w:p>
        </w:tc>
        <w:tc>
          <w:tcPr>
            <w:tcW w:w="708" w:type="dxa"/>
            <w:shd w:val="clear" w:color="auto" w:fill="auto"/>
          </w:tcPr>
          <w:p w14:paraId="365FAA69" w14:textId="77777777" w:rsidR="00652DD6" w:rsidRPr="00C7244C" w:rsidRDefault="00652DD6" w:rsidP="003F1727">
            <w:pPr>
              <w:pStyle w:val="TAC"/>
              <w:rPr>
                <w:lang w:eastAsia="zh-CN"/>
              </w:rPr>
            </w:pPr>
            <w:r w:rsidRPr="00C7244C">
              <w:rPr>
                <w:lang w:eastAsia="zh-CN"/>
              </w:rPr>
              <w:t>s</w:t>
            </w:r>
          </w:p>
        </w:tc>
        <w:tc>
          <w:tcPr>
            <w:tcW w:w="2410" w:type="dxa"/>
            <w:shd w:val="clear" w:color="auto" w:fill="auto"/>
          </w:tcPr>
          <w:p w14:paraId="0F19433B" w14:textId="77777777" w:rsidR="00652DD6" w:rsidRPr="00C7244C" w:rsidRDefault="00652DD6" w:rsidP="003F1727">
            <w:pPr>
              <w:pStyle w:val="TAC"/>
              <w:rPr>
                <w:lang w:eastAsia="zh-CN"/>
              </w:rPr>
            </w:pPr>
            <w:r w:rsidRPr="00C7244C">
              <w:rPr>
                <w:lang w:eastAsia="zh-CN"/>
              </w:rPr>
              <w:t>&lt;0.5</w:t>
            </w:r>
          </w:p>
        </w:tc>
        <w:tc>
          <w:tcPr>
            <w:tcW w:w="2835" w:type="dxa"/>
            <w:shd w:val="clear" w:color="auto" w:fill="auto"/>
          </w:tcPr>
          <w:p w14:paraId="5734F40A" w14:textId="77777777" w:rsidR="00652DD6" w:rsidRPr="00C7244C" w:rsidRDefault="00652DD6" w:rsidP="003F1727">
            <w:pPr>
              <w:pStyle w:val="TAL"/>
            </w:pPr>
          </w:p>
        </w:tc>
      </w:tr>
      <w:tr w:rsidR="00652DD6" w:rsidRPr="00C7244C" w14:paraId="0B350D62" w14:textId="77777777" w:rsidTr="003F1727">
        <w:trPr>
          <w:cantSplit/>
          <w:trHeight w:val="113"/>
          <w:jc w:val="center"/>
        </w:trPr>
        <w:tc>
          <w:tcPr>
            <w:tcW w:w="3289" w:type="dxa"/>
            <w:gridSpan w:val="2"/>
            <w:shd w:val="clear" w:color="auto" w:fill="auto"/>
          </w:tcPr>
          <w:p w14:paraId="318A0B5B" w14:textId="77777777" w:rsidR="00652DD6" w:rsidRPr="00C7244C" w:rsidRDefault="00652DD6" w:rsidP="003F1727">
            <w:pPr>
              <w:pStyle w:val="TAL"/>
              <w:rPr>
                <w:lang w:eastAsia="zh-CN"/>
              </w:rPr>
            </w:pPr>
            <w:r w:rsidRPr="00C7244C">
              <w:t>T4</w:t>
            </w:r>
          </w:p>
        </w:tc>
        <w:tc>
          <w:tcPr>
            <w:tcW w:w="708" w:type="dxa"/>
            <w:shd w:val="clear" w:color="auto" w:fill="auto"/>
          </w:tcPr>
          <w:p w14:paraId="17E27E39" w14:textId="77777777" w:rsidR="00652DD6" w:rsidRPr="00C7244C" w:rsidRDefault="00652DD6" w:rsidP="003F1727">
            <w:pPr>
              <w:pStyle w:val="TAC"/>
              <w:rPr>
                <w:lang w:eastAsia="zh-CN"/>
              </w:rPr>
            </w:pPr>
            <w:r w:rsidRPr="00C7244C">
              <w:rPr>
                <w:lang w:eastAsia="zh-CN"/>
              </w:rPr>
              <w:t>ms</w:t>
            </w:r>
          </w:p>
        </w:tc>
        <w:tc>
          <w:tcPr>
            <w:tcW w:w="2410" w:type="dxa"/>
            <w:shd w:val="clear" w:color="auto" w:fill="auto"/>
          </w:tcPr>
          <w:p w14:paraId="67111437" w14:textId="77777777" w:rsidR="00652DD6" w:rsidRPr="00C7244C" w:rsidRDefault="00652DD6" w:rsidP="003F1727">
            <w:pPr>
              <w:pStyle w:val="TAC"/>
              <w:rPr>
                <w:lang w:eastAsia="zh-CN"/>
              </w:rPr>
            </w:pPr>
            <w:r w:rsidRPr="00C7244C">
              <w:rPr>
                <w:lang w:eastAsia="zh-CN"/>
              </w:rPr>
              <w:t>10+</w:t>
            </w:r>
            <w:r w:rsidRPr="00C7244C">
              <w:t>T</w:t>
            </w:r>
            <w:r w:rsidRPr="00C7244C">
              <w:rPr>
                <w:vertAlign w:val="subscript"/>
              </w:rPr>
              <w:t>interrupt2</w:t>
            </w:r>
          </w:p>
        </w:tc>
        <w:tc>
          <w:tcPr>
            <w:tcW w:w="2835" w:type="dxa"/>
            <w:shd w:val="clear" w:color="auto" w:fill="auto"/>
          </w:tcPr>
          <w:p w14:paraId="15417513" w14:textId="77777777" w:rsidR="00652DD6" w:rsidRPr="00C7244C" w:rsidRDefault="00652DD6" w:rsidP="003F1727">
            <w:pPr>
              <w:pStyle w:val="TAL"/>
            </w:pPr>
            <w:r w:rsidRPr="00C7244C">
              <w:t>T</w:t>
            </w:r>
            <w:r w:rsidRPr="00C7244C">
              <w:rPr>
                <w:vertAlign w:val="subscript"/>
              </w:rPr>
              <w:t>interrupt2</w:t>
            </w:r>
            <w:r w:rsidRPr="00C7244C">
              <w:t xml:space="preserve"> as defined in 38.133 [6] Table 6.1.3.4.2-2 for synchronous DAPS HO</w:t>
            </w:r>
          </w:p>
        </w:tc>
      </w:tr>
      <w:tr w:rsidR="00652DD6" w:rsidRPr="00C7244C" w14:paraId="6C3A93CE" w14:textId="77777777" w:rsidTr="003F1727">
        <w:trPr>
          <w:cantSplit/>
          <w:trHeight w:val="113"/>
          <w:jc w:val="center"/>
        </w:trPr>
        <w:tc>
          <w:tcPr>
            <w:tcW w:w="3289" w:type="dxa"/>
            <w:gridSpan w:val="2"/>
            <w:shd w:val="clear" w:color="auto" w:fill="auto"/>
          </w:tcPr>
          <w:p w14:paraId="0D4F13EA" w14:textId="77777777" w:rsidR="00652DD6" w:rsidRPr="00C7244C" w:rsidRDefault="00652DD6" w:rsidP="003F1727">
            <w:pPr>
              <w:pStyle w:val="TAL"/>
              <w:rPr>
                <w:lang w:eastAsia="zh-CN"/>
              </w:rPr>
            </w:pPr>
            <w:r w:rsidRPr="00C7244C">
              <w:rPr>
                <w:lang w:eastAsia="zh-CN"/>
              </w:rPr>
              <w:t>T5</w:t>
            </w:r>
          </w:p>
        </w:tc>
        <w:tc>
          <w:tcPr>
            <w:tcW w:w="708" w:type="dxa"/>
            <w:shd w:val="clear" w:color="auto" w:fill="auto"/>
          </w:tcPr>
          <w:p w14:paraId="2DBBAB09" w14:textId="77777777" w:rsidR="00652DD6" w:rsidRPr="00C7244C" w:rsidRDefault="00652DD6" w:rsidP="003F1727">
            <w:pPr>
              <w:pStyle w:val="TAC"/>
              <w:rPr>
                <w:lang w:eastAsia="zh-CN"/>
              </w:rPr>
            </w:pPr>
            <w:r w:rsidRPr="00C7244C">
              <w:rPr>
                <w:lang w:eastAsia="zh-CN"/>
              </w:rPr>
              <w:t>ms</w:t>
            </w:r>
          </w:p>
        </w:tc>
        <w:tc>
          <w:tcPr>
            <w:tcW w:w="2410" w:type="dxa"/>
            <w:shd w:val="clear" w:color="auto" w:fill="auto"/>
          </w:tcPr>
          <w:p w14:paraId="139D467F" w14:textId="77777777" w:rsidR="00652DD6" w:rsidRPr="00C7244C" w:rsidRDefault="00652DD6" w:rsidP="003F1727">
            <w:pPr>
              <w:pStyle w:val="TAC"/>
              <w:rPr>
                <w:lang w:eastAsia="zh-CN"/>
              </w:rPr>
            </w:pPr>
            <w:r w:rsidRPr="00C7244C">
              <w:rPr>
                <w:lang w:eastAsia="zh-CN"/>
              </w:rPr>
              <w:t>100</w:t>
            </w:r>
          </w:p>
        </w:tc>
        <w:tc>
          <w:tcPr>
            <w:tcW w:w="2835" w:type="dxa"/>
            <w:shd w:val="clear" w:color="auto" w:fill="auto"/>
          </w:tcPr>
          <w:p w14:paraId="13A641E4" w14:textId="77777777" w:rsidR="00652DD6" w:rsidRPr="00C7244C" w:rsidRDefault="00652DD6" w:rsidP="003F1727">
            <w:pPr>
              <w:pStyle w:val="TAL"/>
            </w:pPr>
          </w:p>
        </w:tc>
      </w:tr>
    </w:tbl>
    <w:p w14:paraId="1E4526B8" w14:textId="77777777" w:rsidR="00652DD6" w:rsidRPr="00C7244C" w:rsidRDefault="00652DD6" w:rsidP="00652DD6"/>
    <w:p w14:paraId="5DEB3570" w14:textId="77777777" w:rsidR="00652DD6" w:rsidRPr="00C7244C" w:rsidRDefault="00652DD6" w:rsidP="00652DD6">
      <w:pPr>
        <w:pStyle w:val="H6"/>
      </w:pPr>
      <w:r w:rsidRPr="00C7244C">
        <w:t>7.3.1.4.4.2</w:t>
      </w:r>
      <w:r w:rsidRPr="00C7244C">
        <w:tab/>
        <w:t>Test procedure</w:t>
      </w:r>
    </w:p>
    <w:p w14:paraId="236DE64D" w14:textId="77777777" w:rsidR="00652DD6" w:rsidRPr="00C7244C" w:rsidRDefault="00652DD6" w:rsidP="00652DD6">
      <w:r w:rsidRPr="00C7244C">
        <w:t>The test scenario comprises of two NR</w:t>
      </w:r>
      <w:r w:rsidRPr="00C7244C">
        <w:rPr>
          <w:rFonts w:cs="v4.2.0"/>
        </w:rPr>
        <w:t xml:space="preserve"> carriers each with one cell. NR Cell 1 is the source PCell </w:t>
      </w:r>
      <w:r w:rsidRPr="00C7244C">
        <w:rPr>
          <w:rFonts w:cs="v4.2.0"/>
          <w:lang w:eastAsia="zh-CN"/>
        </w:rPr>
        <w:t>on a FR1 carrier</w:t>
      </w:r>
      <w:r w:rsidRPr="00C7244C">
        <w:rPr>
          <w:rFonts w:cs="v4.2.0"/>
        </w:rPr>
        <w:t xml:space="preserve"> and NR Cell 2 is the target PCell on a FR2 carrier. General parameters for Cell 1 and Cell 2 are given in Table 7.3.1.4.4.1-3 and Table 7.3.1.4.4.1-4 respectively.</w:t>
      </w:r>
    </w:p>
    <w:p w14:paraId="4A28DEEE" w14:textId="77777777" w:rsidR="00652DD6" w:rsidRPr="00C7244C" w:rsidRDefault="00652DD6" w:rsidP="00652DD6">
      <w:r w:rsidRPr="00C7244C">
        <w:t xml:space="preserve">The test consists of five successive time periods, with time durations of T1, T2, T3, T4 and T5 respectively. </w:t>
      </w:r>
    </w:p>
    <w:p w14:paraId="1CFD2AD4" w14:textId="77777777" w:rsidR="00652DD6" w:rsidRPr="00C7244C" w:rsidRDefault="00652DD6" w:rsidP="00652DD6">
      <w:r w:rsidRPr="00C7244C">
        <w:t>Before the start of T1, the UE is connected to the Cell 1 and not aware of the Cell 2. During T1, the UE does not have any timing information of the Cell 2.</w:t>
      </w:r>
    </w:p>
    <w:p w14:paraId="3760BCBD" w14:textId="60086CB1" w:rsidR="00652DD6" w:rsidRPr="00C7244C" w:rsidRDefault="00652DD6" w:rsidP="00652DD6">
      <w:r w:rsidRPr="00C7244C">
        <w:t>Before the start of T2, the UE is configured with event A</w:t>
      </w:r>
      <w:r w:rsidR="003F2672" w:rsidRPr="00C7244C">
        <w:t>4</w:t>
      </w:r>
      <w:r w:rsidRPr="00C7244C">
        <w:t xml:space="preserve"> triggered measurement reporting on target carrier and measurement gaps (gap pattern ID # 0). From start of T2, the Cell 2 becomes detectable. The UE performs cell detection and measurements on the Cell 2 and shall send event report to the network. After receiving the event report A</w:t>
      </w:r>
      <w:r w:rsidR="003F2672" w:rsidRPr="00C7244C">
        <w:t>4</w:t>
      </w:r>
      <w:r w:rsidRPr="00C7244C">
        <w:t>, the network sends a RRC message implying DAPS handover command for target cell addition to the UE.</w:t>
      </w:r>
    </w:p>
    <w:p w14:paraId="15358192" w14:textId="7B2F3DC0" w:rsidR="00652DD6" w:rsidRPr="00C7244C" w:rsidRDefault="00652DD6" w:rsidP="00652DD6">
      <w:r w:rsidRPr="00C7244C">
        <w:t xml:space="preserve">T3 starts from the instant when </w:t>
      </w:r>
      <w:r w:rsidR="003F2672" w:rsidRPr="00C7244C">
        <w:rPr>
          <w:rFonts w:eastAsia="Batang"/>
        </w:rPr>
        <w:t>the test system receives the ACK of the PDSCH corresponding to</w:t>
      </w:r>
      <w:r w:rsidR="003F2672" w:rsidRPr="00C7244C">
        <w:t xml:space="preserve"> </w:t>
      </w:r>
      <w:r w:rsidRPr="00C7244C">
        <w:t>the last TTI containing DAPS handover command for target cell addition sent to the UE. During T3, UE shall be able to perform random access, DL schedule and UL feedback to cell 1 shall be avoided when UE is required to perform DL reception or UL transmission in PRACH procedure in cell 2, except preamble transmission. After successful RACH procedure on the Cell 2, UE is scheduled with PDSCH from Cell 1 and Cell 2 in alternative TTIs. In the end of T3 the network sends a RRC message implying DAPS handover command for source cell release to the UE. During T3, the handover delay D</w:t>
      </w:r>
      <w:r w:rsidRPr="00C7244C">
        <w:rPr>
          <w:vertAlign w:val="subscript"/>
        </w:rPr>
        <w:t>handover1</w:t>
      </w:r>
      <w:r w:rsidRPr="00C7244C">
        <w:t xml:space="preserve"> for target cell addition need to be verified.</w:t>
      </w:r>
    </w:p>
    <w:p w14:paraId="40B86886" w14:textId="5A6303C2" w:rsidR="00652DD6" w:rsidRPr="00C7244C" w:rsidRDefault="00652DD6" w:rsidP="00652DD6">
      <w:r w:rsidRPr="00C7244C">
        <w:t xml:space="preserve">T4 starts from the instant when </w:t>
      </w:r>
      <w:r w:rsidR="003F2672" w:rsidRPr="00C7244C">
        <w:rPr>
          <w:rFonts w:eastAsia="Batang"/>
        </w:rPr>
        <w:t>the test system receives the ACK of the PDSCH corresponding to</w:t>
      </w:r>
      <w:r w:rsidR="003F2672" w:rsidRPr="00C7244C">
        <w:t xml:space="preserve"> </w:t>
      </w:r>
      <w:r w:rsidRPr="00C7244C">
        <w:t>the last TTI containing DAPS handover command for source cell release sent to the UE. During T4, the UE shall accomplish the release actions within D</w:t>
      </w:r>
      <w:r w:rsidRPr="00C7244C">
        <w:rPr>
          <w:vertAlign w:val="subscript"/>
        </w:rPr>
        <w:t>handover2</w:t>
      </w:r>
    </w:p>
    <w:p w14:paraId="149FC04E" w14:textId="77777777" w:rsidR="0026734E" w:rsidRPr="00C7244C" w:rsidRDefault="00652DD6" w:rsidP="0026734E">
      <w:pPr>
        <w:rPr>
          <w:rFonts w:cs="v3.7.0"/>
        </w:rPr>
      </w:pPr>
      <w:r w:rsidRPr="00C7244C">
        <w:rPr>
          <w:rFonts w:cs="v3.7.0"/>
        </w:rPr>
        <w:t>From start of T5, the UE shall stop sending periodical CSI report on Cell 1.</w:t>
      </w:r>
    </w:p>
    <w:p w14:paraId="7D8EB624" w14:textId="4FA1290E" w:rsidR="00652DD6"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66EE7EA2"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667CFAEB" w14:textId="77777777" w:rsidR="00652DD6" w:rsidRPr="00C7244C" w:rsidRDefault="00652DD6" w:rsidP="00652DD6">
      <w:pPr>
        <w:pStyle w:val="B1"/>
        <w:rPr>
          <w:rFonts w:eastAsia="v4.2.0"/>
        </w:rPr>
      </w:pPr>
      <w:r w:rsidRPr="00C7244C">
        <w:rPr>
          <w:rFonts w:eastAsia="??"/>
        </w:rPr>
        <w:t>2.</w:t>
      </w:r>
      <w:r w:rsidRPr="00C7244C">
        <w:rPr>
          <w:rFonts w:eastAsia="??"/>
        </w:rPr>
        <w:tab/>
        <w:t>Set the parameters according to T1 in Table 7.3.1.4.5-1 and Table 7.3.1.4.5-2 respectively. Propagation</w:t>
      </w:r>
      <w:r w:rsidRPr="00C7244C">
        <w:t xml:space="preserve"> conditions are set according to Annex C clause C.2.2. </w:t>
      </w:r>
      <w:r w:rsidRPr="00C7244C">
        <w:rPr>
          <w:rFonts w:eastAsia="v4.2.0"/>
        </w:rPr>
        <w:t>T1 starts and the SS starts continuously scheduling the UE to perform DL reception in every DL slot on Cell 1 and monitoring corresponding ACK/NACK feedbacks sent by the UE.</w:t>
      </w:r>
    </w:p>
    <w:p w14:paraId="63B3030E" w14:textId="3ADE64F4" w:rsidR="00652DD6" w:rsidRPr="00C7244C" w:rsidRDefault="00652DD6" w:rsidP="00652DD6">
      <w:pPr>
        <w:pStyle w:val="B1"/>
        <w:rPr>
          <w:rFonts w:eastAsia="v4.2.0"/>
        </w:rPr>
      </w:pPr>
      <w:r w:rsidRPr="00C7244C">
        <w:t>3.</w:t>
      </w:r>
      <w:r w:rsidRPr="00C7244C">
        <w:tab/>
        <w:t xml:space="preserve">Set Cell 2 physical cell identity = ((current cell 2 physical cell identity + 1) mod </w:t>
      </w:r>
      <w:r w:rsidR="009D0424" w:rsidRPr="009D0424">
        <w:t>1008</w:t>
      </w:r>
      <w:r w:rsidRPr="00C7244C">
        <w:t>).</w:t>
      </w:r>
    </w:p>
    <w:p w14:paraId="65890953" w14:textId="3E3EABA7" w:rsidR="00652DD6" w:rsidRPr="00C7244C" w:rsidRDefault="00652DD6" w:rsidP="00652DD6">
      <w:pPr>
        <w:pStyle w:val="B1"/>
      </w:pPr>
      <w:r w:rsidRPr="00C7244C">
        <w:t>4.</w:t>
      </w:r>
      <w:r w:rsidRPr="00C7244C">
        <w:tab/>
        <w:t xml:space="preserve">The SS shall transmit an </w:t>
      </w:r>
      <w:r w:rsidRPr="00C7244C">
        <w:rPr>
          <w:i/>
        </w:rPr>
        <w:t>RRCReconfiguration</w:t>
      </w:r>
      <w:r w:rsidRPr="00C7244C">
        <w:t xml:space="preserve"> message to configure event A</w:t>
      </w:r>
      <w:r w:rsidR="003F2672" w:rsidRPr="00C7244C">
        <w:t>4</w:t>
      </w:r>
      <w:r w:rsidRPr="00C7244C">
        <w:t xml:space="preserve"> triggered measurement reporting on the inter-frequency carrier and periodical CSI reporting on Cell 1.</w:t>
      </w:r>
    </w:p>
    <w:p w14:paraId="55379BCE"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516101D4" w14:textId="77777777" w:rsidR="00652DD6" w:rsidRPr="00C7244C" w:rsidRDefault="00652DD6" w:rsidP="00652DD6">
      <w:pPr>
        <w:pStyle w:val="B1"/>
      </w:pPr>
      <w:r w:rsidRPr="00C7244C">
        <w:t>6.</w:t>
      </w:r>
      <w:r w:rsidRPr="00C7244C">
        <w:tab/>
        <w:t xml:space="preserve">When T1 expires, the SS shall switch the power setting from T1 to T2 as specified in Table 7.3.1.4.5-1 </w:t>
      </w:r>
      <w:r w:rsidRPr="00C7244C">
        <w:rPr>
          <w:rFonts w:eastAsia="??"/>
        </w:rPr>
        <w:t>and Table 7.3.1.4.5-2 respectively</w:t>
      </w:r>
      <w:r w:rsidRPr="00C7244C">
        <w:t xml:space="preserve">. </w:t>
      </w:r>
    </w:p>
    <w:p w14:paraId="1190139C" w14:textId="054BE7FC" w:rsidR="00652DD6" w:rsidRPr="00C7244C" w:rsidRDefault="00652DD6" w:rsidP="00652DD6">
      <w:pPr>
        <w:pStyle w:val="B1"/>
      </w:pPr>
      <w:r w:rsidRPr="00C7244C">
        <w:t>7.</w:t>
      </w:r>
      <w:r w:rsidRPr="00C7244C">
        <w:tab/>
        <w:t xml:space="preserve">UE shall transmit a </w:t>
      </w:r>
      <w:r w:rsidRPr="00C7244C">
        <w:rPr>
          <w:i/>
        </w:rPr>
        <w:t>MeasurementReport</w:t>
      </w:r>
      <w:r w:rsidRPr="00C7244C">
        <w:t xml:space="preserve"> message triggered by Event A</w:t>
      </w:r>
      <w:r w:rsidR="003F2672" w:rsidRPr="00C7244C">
        <w:t>4</w:t>
      </w:r>
      <w:r w:rsidRPr="00C7244C">
        <w:t>.</w:t>
      </w:r>
    </w:p>
    <w:p w14:paraId="5F4D093C" w14:textId="3B36811E" w:rsidR="00652DD6" w:rsidRPr="00C7244C" w:rsidRDefault="00652DD6" w:rsidP="00652DD6">
      <w:pPr>
        <w:pStyle w:val="B1"/>
      </w:pPr>
      <w:r w:rsidRPr="00C7244C">
        <w:t>8.</w:t>
      </w:r>
      <w:r w:rsidRPr="00C7244C">
        <w:tab/>
        <w:t xml:space="preserve">SS shall transmit an </w:t>
      </w:r>
      <w:r w:rsidRPr="00C7244C">
        <w:rPr>
          <w:i/>
        </w:rPr>
        <w:t>RRCReconfiguration</w:t>
      </w:r>
      <w:r w:rsidRPr="00C7244C">
        <w:t xml:space="preserve"> with </w:t>
      </w:r>
      <w:r w:rsidRPr="00C7244C">
        <w:rPr>
          <w:i/>
        </w:rPr>
        <w:t xml:space="preserve">reconfigurationWithSync </w:t>
      </w:r>
      <w:r w:rsidRPr="00C7244C">
        <w:t xml:space="preserve">message which reconfiguring DRB as a DAPS radio bearer to the UE, at that instant </w:t>
      </w:r>
      <w:r w:rsidR="003F2672" w:rsidRPr="00C7244C">
        <w:rPr>
          <w:rFonts w:eastAsia="Batang"/>
        </w:rPr>
        <w:t>the SS receives the ACK of the PDSCH corresponding to</w:t>
      </w:r>
      <w:r w:rsidR="003F2672" w:rsidRPr="00C7244C">
        <w:t xml:space="preserve"> the </w:t>
      </w:r>
      <w:r w:rsidR="003F2672" w:rsidRPr="00C7244C">
        <w:rPr>
          <w:i/>
        </w:rPr>
        <w:t>RRCReconfiguration</w:t>
      </w:r>
      <w:r w:rsidR="003F2672" w:rsidRPr="00C7244C">
        <w:t xml:space="preserve"> with </w:t>
      </w:r>
      <w:r w:rsidR="003F2672" w:rsidRPr="00C7244C">
        <w:rPr>
          <w:i/>
        </w:rPr>
        <w:t xml:space="preserve">reconfigurationWithSync </w:t>
      </w:r>
      <w:r w:rsidR="003F2672" w:rsidRPr="00C7244C">
        <w:t xml:space="preserve">message </w:t>
      </w:r>
      <w:r w:rsidRPr="00C7244C">
        <w:t xml:space="preserve">the SS shall switch the power settings from T2 to T3 as specified in Table </w:t>
      </w:r>
      <w:r w:rsidRPr="00C7244C">
        <w:rPr>
          <w:rFonts w:eastAsia="??"/>
        </w:rPr>
        <w:t>7.3.1.4.5-1 and Table 7.3.1.4.5-2</w:t>
      </w:r>
      <w:r w:rsidRPr="00C7244C">
        <w:t xml:space="preserve">. T3 starts and the SS stops </w:t>
      </w:r>
      <w:r w:rsidRPr="00C7244C">
        <w:rPr>
          <w:rFonts w:eastAsia="v4.2.0"/>
        </w:rPr>
        <w:t>scheduling the UE to perform DL reception on Cell 1</w:t>
      </w:r>
      <w:r w:rsidRPr="00C7244C">
        <w:t>.</w:t>
      </w:r>
    </w:p>
    <w:p w14:paraId="29681A2A" w14:textId="77777777" w:rsidR="00652DD6" w:rsidRPr="00C7244C" w:rsidRDefault="00652DD6" w:rsidP="00652DD6">
      <w:pPr>
        <w:pStyle w:val="B1"/>
      </w:pPr>
      <w:r w:rsidRPr="00C7244C">
        <w:t>9.</w:t>
      </w:r>
      <w:r w:rsidRPr="00C7244C">
        <w:tab/>
        <w:t xml:space="preserve">If the UE transmits PRACH preamble to Cell 2 within </w:t>
      </w:r>
      <w:r w:rsidRPr="00C7244C">
        <w:rPr>
          <w:bCs/>
        </w:rPr>
        <w:t>D</w:t>
      </w:r>
      <w:r w:rsidRPr="00C7244C">
        <w:rPr>
          <w:bCs/>
          <w:vertAlign w:val="subscript"/>
        </w:rPr>
        <w:t>handover1</w:t>
      </w:r>
      <w:r w:rsidRPr="00C7244C">
        <w:t xml:space="preserve"> from the beginning of time period T3 then the number of successful tests is increased by one, continue to step 10. Otherwise, the number of failure tests is increased by one, go to step 17. where:</w:t>
      </w:r>
    </w:p>
    <w:p w14:paraId="19C08F28" w14:textId="77777777" w:rsidR="00652DD6" w:rsidRPr="00C7244C" w:rsidRDefault="00652DD6" w:rsidP="00652DD6">
      <w:pPr>
        <w:pStyle w:val="B2"/>
        <w:rPr>
          <w:lang w:eastAsia="zh-CN"/>
        </w:rPr>
      </w:pPr>
      <w:r w:rsidRPr="00C7244C">
        <w:rPr>
          <w:lang w:eastAsia="zh-CN"/>
        </w:rPr>
        <w:t>-</w:t>
      </w:r>
      <w:r w:rsidRPr="00C7244C">
        <w:rPr>
          <w:lang w:eastAsia="zh-CN"/>
        </w:rPr>
        <w:tab/>
      </w:r>
      <w:r w:rsidRPr="00C7244C">
        <w:rPr>
          <w:bCs/>
        </w:rPr>
        <w:t>D</w:t>
      </w:r>
      <w:r w:rsidRPr="00C7244C">
        <w:rPr>
          <w:bCs/>
          <w:vertAlign w:val="subscript"/>
        </w:rPr>
        <w:t>handover1</w:t>
      </w:r>
      <w:r w:rsidRPr="00C7244C">
        <w:rPr>
          <w:lang w:eastAsia="zh-CN"/>
        </w:rPr>
        <w:t xml:space="preserve"> = </w:t>
      </w:r>
      <w:r w:rsidRPr="00C7244C">
        <w:t>92 ms.</w:t>
      </w:r>
    </w:p>
    <w:p w14:paraId="0B40B977" w14:textId="77777777" w:rsidR="00652DD6" w:rsidRPr="00C7244C" w:rsidRDefault="00652DD6" w:rsidP="00652DD6">
      <w:pPr>
        <w:pStyle w:val="B1"/>
      </w:pPr>
      <w:r w:rsidRPr="00C7244C">
        <w:t>10.</w:t>
      </w:r>
      <w:r w:rsidRPr="00C7244C">
        <w:tab/>
        <w:t xml:space="preserve">The UE transmits an </w:t>
      </w:r>
      <w:r w:rsidRPr="00C7244C">
        <w:rPr>
          <w:i/>
        </w:rPr>
        <w:t>RRCReconfigurationComplete</w:t>
      </w:r>
      <w:r w:rsidRPr="00C7244C">
        <w:t xml:space="preserve"> message on Cell 2.</w:t>
      </w:r>
    </w:p>
    <w:p w14:paraId="4D17CC18" w14:textId="77777777" w:rsidR="00652DD6" w:rsidRPr="00C7244C" w:rsidRDefault="00652DD6" w:rsidP="00652DD6">
      <w:pPr>
        <w:pStyle w:val="B1"/>
      </w:pPr>
      <w:r w:rsidRPr="00C7244C">
        <w:t>11.</w:t>
      </w:r>
      <w:r w:rsidRPr="00C7244C">
        <w:tab/>
        <w:t xml:space="preserve">Upon receiving </w:t>
      </w:r>
      <w:r w:rsidRPr="00C7244C">
        <w:rPr>
          <w:i/>
        </w:rPr>
        <w:t>RRCReconfigurationComplete</w:t>
      </w:r>
      <w:r w:rsidRPr="00C7244C">
        <w:t xml:space="preserve"> message sent by UE, the SS immediately starts scheduling UE to perform DL reception in Cell 1 and Cell 2 in an alternative manner, and monitoring corresponding ACK/NACK feedbacks sent by the UE.</w:t>
      </w:r>
    </w:p>
    <w:p w14:paraId="24FD8199" w14:textId="4F340886" w:rsidR="00652DD6" w:rsidRPr="00C7244C" w:rsidRDefault="00652DD6" w:rsidP="00652DD6">
      <w:pPr>
        <w:pStyle w:val="B1"/>
      </w:pPr>
      <w:r w:rsidRPr="00C7244C">
        <w:t>12.</w:t>
      </w:r>
      <w:r w:rsidRPr="00C7244C">
        <w:tab/>
        <w:t xml:space="preserve">Upon T3 expiring, the SS immediately transmit an </w:t>
      </w:r>
      <w:r w:rsidRPr="00C7244C">
        <w:rPr>
          <w:i/>
        </w:rPr>
        <w:t>RRCReconfiguration</w:t>
      </w:r>
      <w:r w:rsidRPr="00C7244C">
        <w:t xml:space="preserve"> with </w:t>
      </w:r>
      <w:r w:rsidRPr="00C7244C">
        <w:rPr>
          <w:i/>
        </w:rPr>
        <w:t>daps-SourceRelease-r16</w:t>
      </w:r>
      <w:r w:rsidRPr="00C7244C">
        <w:t xml:space="preserve"> = </w:t>
      </w:r>
      <w:r w:rsidRPr="00C7244C">
        <w:rPr>
          <w:i/>
        </w:rPr>
        <w:t>true</w:t>
      </w:r>
      <w:r w:rsidRPr="00C7244C">
        <w:t xml:space="preserve"> on Cell 2 to the UE. T4 starts</w:t>
      </w:r>
      <w:r w:rsidR="003F2672" w:rsidRPr="00C7244C">
        <w:t xml:space="preserve"> when </w:t>
      </w:r>
      <w:r w:rsidR="003F2672" w:rsidRPr="00C7244C">
        <w:rPr>
          <w:rFonts w:eastAsia="Batang"/>
        </w:rPr>
        <w:t>the SS receives the ACK of the PDSCH corresponding to</w:t>
      </w:r>
      <w:r w:rsidR="003F2672" w:rsidRPr="00C7244C">
        <w:t xml:space="preserve"> the </w:t>
      </w:r>
      <w:r w:rsidR="003F2672" w:rsidRPr="00C7244C">
        <w:rPr>
          <w:i/>
        </w:rPr>
        <w:t>RRCReconfiguration</w:t>
      </w:r>
      <w:r w:rsidR="003F2672" w:rsidRPr="00C7244C">
        <w:t xml:space="preserve"> with </w:t>
      </w:r>
      <w:r w:rsidR="003F2672" w:rsidRPr="00C7244C">
        <w:rPr>
          <w:i/>
        </w:rPr>
        <w:t>daps-SourceRelease-r16</w:t>
      </w:r>
      <w:r w:rsidR="003F2672" w:rsidRPr="00C7244C">
        <w:t xml:space="preserve"> = </w:t>
      </w:r>
      <w:r w:rsidR="003F2672" w:rsidRPr="00C7244C">
        <w:rPr>
          <w:i/>
        </w:rPr>
        <w:t>true</w:t>
      </w:r>
      <w:r w:rsidRPr="00C7244C">
        <w:t>.</w:t>
      </w:r>
    </w:p>
    <w:p w14:paraId="2C618BFF" w14:textId="77777777" w:rsidR="00652DD6" w:rsidRPr="00C7244C" w:rsidRDefault="00652DD6" w:rsidP="00652DD6">
      <w:pPr>
        <w:pStyle w:val="B1"/>
      </w:pPr>
      <w:r w:rsidRPr="00C7244C">
        <w:t>13.</w:t>
      </w:r>
      <w:r w:rsidRPr="00C7244C">
        <w:tab/>
        <w:t xml:space="preserve">The UE transmits an </w:t>
      </w:r>
      <w:r w:rsidRPr="00C7244C">
        <w:rPr>
          <w:i/>
        </w:rPr>
        <w:t>RRCReconfigurationComplete</w:t>
      </w:r>
      <w:r w:rsidRPr="00C7244C">
        <w:t xml:space="preserve"> message on Cell 2.</w:t>
      </w:r>
    </w:p>
    <w:p w14:paraId="35447F11" w14:textId="77777777" w:rsidR="00652DD6" w:rsidRPr="00C7244C" w:rsidRDefault="00652DD6" w:rsidP="00652DD6">
      <w:pPr>
        <w:pStyle w:val="B1"/>
        <w:rPr>
          <w:lang w:eastAsia="zh-CN"/>
        </w:rPr>
      </w:pPr>
      <w:r w:rsidRPr="00C7244C">
        <w:rPr>
          <w:lang w:eastAsia="zh-CN"/>
        </w:rPr>
        <w:t>14.</w:t>
      </w:r>
      <w:r w:rsidRPr="00C7244C">
        <w:rPr>
          <w:lang w:eastAsia="zh-CN"/>
        </w:rPr>
        <w:tab/>
        <w:t>When</w:t>
      </w:r>
      <w:r w:rsidRPr="00C7244C">
        <w:t xml:space="preserve"> T4 expires, </w:t>
      </w:r>
      <w:r w:rsidRPr="00C7244C">
        <w:rPr>
          <w:lang w:eastAsia="zh-CN"/>
        </w:rPr>
        <w:t>T5 starts.</w:t>
      </w:r>
    </w:p>
    <w:p w14:paraId="1FCB8951" w14:textId="77777777" w:rsidR="00652DD6" w:rsidRPr="00C7244C" w:rsidRDefault="00652DD6" w:rsidP="00652DD6">
      <w:pPr>
        <w:pStyle w:val="B1"/>
      </w:pPr>
      <w:r w:rsidRPr="00C7244C">
        <w:t>15.</w:t>
      </w:r>
      <w:r w:rsidRPr="00C7244C">
        <w:tab/>
        <w:t xml:space="preserve">If </w:t>
      </w:r>
    </w:p>
    <w:p w14:paraId="5E5FAF9B" w14:textId="77777777" w:rsidR="00652DD6" w:rsidRPr="00C7244C" w:rsidRDefault="00652DD6">
      <w:pPr>
        <w:pStyle w:val="B2"/>
        <w:numPr>
          <w:ilvl w:val="0"/>
          <w:numId w:val="10"/>
        </w:numPr>
        <w:overflowPunct/>
        <w:autoSpaceDE/>
        <w:autoSpaceDN/>
        <w:adjustRightInd/>
        <w:textAlignment w:val="auto"/>
      </w:pPr>
      <w:r w:rsidRPr="00C7244C">
        <w:t>The UE can report ACK/NACK from the first DL reception scheduled on Cell 2 after the beginning of time period T5</w:t>
      </w:r>
      <w:r w:rsidRPr="00C7244C">
        <w:rPr>
          <w:lang w:eastAsia="zh-CN"/>
        </w:rPr>
        <w:t>,</w:t>
      </w:r>
    </w:p>
    <w:p w14:paraId="17E0BC94" w14:textId="77777777" w:rsidR="00652DD6" w:rsidRPr="00C7244C" w:rsidRDefault="00652DD6" w:rsidP="00652DD6">
      <w:pPr>
        <w:pStyle w:val="B1"/>
        <w:ind w:hanging="1"/>
        <w:rPr>
          <w:lang w:eastAsia="zh-CN"/>
        </w:rPr>
      </w:pPr>
      <w:r w:rsidRPr="00C7244C">
        <w:rPr>
          <w:lang w:eastAsia="zh-CN"/>
        </w:rPr>
        <w:t>and</w:t>
      </w:r>
    </w:p>
    <w:p w14:paraId="23AF497E" w14:textId="77777777" w:rsidR="00652DD6" w:rsidRPr="00C7244C" w:rsidRDefault="00652DD6">
      <w:pPr>
        <w:pStyle w:val="B2"/>
        <w:numPr>
          <w:ilvl w:val="0"/>
          <w:numId w:val="10"/>
        </w:numPr>
        <w:overflowPunct/>
        <w:autoSpaceDE/>
        <w:autoSpaceDN/>
        <w:adjustRightInd/>
        <w:textAlignment w:val="auto"/>
      </w:pPr>
      <w:r w:rsidRPr="00C7244C">
        <w:t>The UE doesn't send periodical CSI report during entire time period T5.</w:t>
      </w:r>
    </w:p>
    <w:p w14:paraId="16A32471"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0BB9C956" w14:textId="77777777" w:rsidR="00652DD6" w:rsidRPr="00C7244C" w:rsidRDefault="00652DD6" w:rsidP="00652DD6">
      <w:pPr>
        <w:pStyle w:val="B1"/>
      </w:pPr>
      <w:r w:rsidRPr="00C7244C">
        <w:rPr>
          <w:rFonts w:eastAsia="v4.2.0"/>
        </w:rPr>
        <w:t>16.</w:t>
      </w:r>
      <w:r w:rsidRPr="00C7244C">
        <w:rPr>
          <w:rFonts w:eastAsia="v4.2.0"/>
        </w:rPr>
        <w:tab/>
        <w:t xml:space="preserve">After T5 expires, the SS sends </w:t>
      </w:r>
      <w:r w:rsidRPr="00C7244C">
        <w:t xml:space="preserve">an </w:t>
      </w:r>
      <w:r w:rsidRPr="00C7244C">
        <w:rPr>
          <w:i/>
        </w:rPr>
        <w:t>RRCReconfiguration</w:t>
      </w:r>
      <w:r w:rsidRPr="00C7244C">
        <w:t xml:space="preserve"> with </w:t>
      </w:r>
      <w:r w:rsidRPr="00C7244C">
        <w:rPr>
          <w:i/>
        </w:rPr>
        <w:t>reconfigurationWithSync</w:t>
      </w:r>
      <w:r w:rsidRPr="00C7244C">
        <w:rPr>
          <w:rFonts w:eastAsia="v4.2.0"/>
        </w:rPr>
        <w:t xml:space="preserve"> to cause UE handover back to Cell 1</w:t>
      </w:r>
      <w:r w:rsidRPr="00C7244C">
        <w:t>.</w:t>
      </w:r>
    </w:p>
    <w:p w14:paraId="716DAA40" w14:textId="77777777" w:rsidR="00652DD6" w:rsidRPr="00C7244C" w:rsidRDefault="00652DD6" w:rsidP="00652DD6">
      <w:pPr>
        <w:pStyle w:val="B1"/>
      </w:pPr>
      <w:r w:rsidRPr="00C7244C">
        <w:t>17.</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17295A6E" w14:textId="77777777" w:rsidR="00652DD6" w:rsidRPr="00C7244C" w:rsidRDefault="00652DD6" w:rsidP="00652DD6">
      <w:pPr>
        <w:pStyle w:val="B1"/>
      </w:pPr>
      <w:r w:rsidRPr="00C7244C">
        <w:t>18.</w:t>
      </w:r>
      <w:r w:rsidRPr="00C7244C">
        <w:tab/>
        <w:t xml:space="preserve">Repeat steps 2-17 until the confidence level according to </w:t>
      </w:r>
      <w:r w:rsidRPr="00C7244C">
        <w:rPr>
          <w:rFonts w:eastAsia="v4.2.0"/>
        </w:rPr>
        <w:t>Tables G.2.3-1 in Annex G clause G.2 is achieved</w:t>
      </w:r>
      <w:r w:rsidRPr="00C7244C">
        <w:rPr>
          <w:rFonts w:eastAsia="??"/>
        </w:rPr>
        <w:t>.</w:t>
      </w:r>
    </w:p>
    <w:p w14:paraId="287EE722" w14:textId="77777777" w:rsidR="00652DD6" w:rsidRPr="00C7244C" w:rsidRDefault="00652DD6" w:rsidP="00652DD6">
      <w:pPr>
        <w:pStyle w:val="H6"/>
      </w:pPr>
      <w:r w:rsidRPr="00C7244C">
        <w:t>7.3.1.4.4.3</w:t>
      </w:r>
      <w:r w:rsidRPr="00C7244C">
        <w:tab/>
        <w:t>Message contents</w:t>
      </w:r>
    </w:p>
    <w:p w14:paraId="09DBD93F" w14:textId="77777777" w:rsidR="003F2672" w:rsidRPr="00C7244C" w:rsidRDefault="003F2672" w:rsidP="003F2672">
      <w:pPr>
        <w:rPr>
          <w:lang w:eastAsia="sv-SE"/>
        </w:rPr>
      </w:pPr>
      <w:r w:rsidRPr="00C7244C">
        <w:rPr>
          <w:lang w:eastAsia="sv-SE"/>
        </w:rPr>
        <w:t>Message contents are according to TS 38.508-1 [14] clause 7.3 with the following exceptions:</w:t>
      </w:r>
    </w:p>
    <w:p w14:paraId="5229FD8F" w14:textId="77777777" w:rsidR="003F2672" w:rsidRPr="00C7244C" w:rsidRDefault="003F2672" w:rsidP="003F2672">
      <w:pPr>
        <w:pStyle w:val="TH"/>
        <w:rPr>
          <w:lang w:eastAsia="zh-CN"/>
        </w:rPr>
      </w:pPr>
      <w:r w:rsidRPr="00C7244C">
        <w:t xml:space="preserve">Table 7.3.1.4.4.3-1: RRCReconfiguration </w:t>
      </w:r>
      <w:r w:rsidRPr="00C7244C">
        <w:rPr>
          <w:lang w:eastAsia="zh-CN"/>
        </w:rPr>
        <w:t>(Step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1"/>
        <w:gridCol w:w="2269"/>
        <w:gridCol w:w="1700"/>
        <w:gridCol w:w="1129"/>
      </w:tblGrid>
      <w:tr w:rsidR="003F2672" w:rsidRPr="00C7244C" w14:paraId="52AD29C5" w14:textId="77777777" w:rsidTr="003F1727">
        <w:tc>
          <w:tcPr>
            <w:tcW w:w="5000" w:type="pct"/>
            <w:gridSpan w:val="4"/>
          </w:tcPr>
          <w:p w14:paraId="2FF12F37" w14:textId="77777777" w:rsidR="003F2672" w:rsidRPr="00C7244C" w:rsidRDefault="003F2672" w:rsidP="003F1727">
            <w:pPr>
              <w:pStyle w:val="TAL"/>
            </w:pPr>
            <w:r w:rsidRPr="00C7244C">
              <w:t>Derivation Path: TS 38.508-1 [14], 4.6.1-13 with condition NR_MEAS</w:t>
            </w:r>
          </w:p>
        </w:tc>
      </w:tr>
      <w:tr w:rsidR="003F2672" w:rsidRPr="00C7244C" w14:paraId="0A4328BB" w14:textId="77777777" w:rsidTr="003F1727">
        <w:tblPrEx>
          <w:tblCellMar>
            <w:left w:w="108" w:type="dxa"/>
            <w:right w:w="108" w:type="dxa"/>
          </w:tblCellMar>
        </w:tblPrEx>
        <w:tc>
          <w:tcPr>
            <w:tcW w:w="2353" w:type="pct"/>
          </w:tcPr>
          <w:p w14:paraId="58284DC5" w14:textId="77777777" w:rsidR="003F2672" w:rsidRPr="00C7244C" w:rsidRDefault="003F2672" w:rsidP="003F1727">
            <w:pPr>
              <w:pStyle w:val="TAH"/>
            </w:pPr>
            <w:r w:rsidRPr="00C7244C">
              <w:t>Information Element</w:t>
            </w:r>
          </w:p>
        </w:tc>
        <w:tc>
          <w:tcPr>
            <w:tcW w:w="1178" w:type="pct"/>
          </w:tcPr>
          <w:p w14:paraId="1D3C6B4A" w14:textId="77777777" w:rsidR="003F2672" w:rsidRPr="00C7244C" w:rsidRDefault="003F2672" w:rsidP="003F1727">
            <w:pPr>
              <w:pStyle w:val="TAH"/>
            </w:pPr>
            <w:r w:rsidRPr="00C7244C">
              <w:t>Value/remark</w:t>
            </w:r>
          </w:p>
        </w:tc>
        <w:tc>
          <w:tcPr>
            <w:tcW w:w="883" w:type="pct"/>
          </w:tcPr>
          <w:p w14:paraId="31ECBEDD" w14:textId="77777777" w:rsidR="003F2672" w:rsidRPr="00C7244C" w:rsidRDefault="003F2672" w:rsidP="003F1727">
            <w:pPr>
              <w:pStyle w:val="TAH"/>
            </w:pPr>
            <w:r w:rsidRPr="00C7244C">
              <w:t>Comment</w:t>
            </w:r>
          </w:p>
        </w:tc>
        <w:tc>
          <w:tcPr>
            <w:tcW w:w="586" w:type="pct"/>
          </w:tcPr>
          <w:p w14:paraId="6262FAFA" w14:textId="77777777" w:rsidR="003F2672" w:rsidRPr="00C7244C" w:rsidRDefault="003F2672" w:rsidP="003F1727">
            <w:pPr>
              <w:pStyle w:val="TAH"/>
            </w:pPr>
            <w:r w:rsidRPr="00C7244C">
              <w:t>Condition</w:t>
            </w:r>
          </w:p>
        </w:tc>
      </w:tr>
      <w:tr w:rsidR="003F2672" w:rsidRPr="00C7244C" w14:paraId="0B3069E1" w14:textId="77777777" w:rsidTr="003F1727">
        <w:tblPrEx>
          <w:tblCellMar>
            <w:left w:w="108" w:type="dxa"/>
            <w:right w:w="108" w:type="dxa"/>
          </w:tblCellMar>
        </w:tblPrEx>
        <w:tc>
          <w:tcPr>
            <w:tcW w:w="2353" w:type="pct"/>
          </w:tcPr>
          <w:p w14:paraId="4D7E5497" w14:textId="77777777" w:rsidR="003F2672" w:rsidRPr="00C7244C" w:rsidRDefault="003F2672" w:rsidP="003F1727">
            <w:pPr>
              <w:pStyle w:val="TAL"/>
            </w:pPr>
            <w:r w:rsidRPr="00C7244C">
              <w:t>RRCReconfiguration ::= SEQUENCE {</w:t>
            </w:r>
          </w:p>
        </w:tc>
        <w:tc>
          <w:tcPr>
            <w:tcW w:w="1178" w:type="pct"/>
          </w:tcPr>
          <w:p w14:paraId="028009B7" w14:textId="77777777" w:rsidR="003F2672" w:rsidRPr="00C7244C" w:rsidRDefault="003F2672" w:rsidP="003F1727">
            <w:pPr>
              <w:pStyle w:val="TAL"/>
            </w:pPr>
          </w:p>
        </w:tc>
        <w:tc>
          <w:tcPr>
            <w:tcW w:w="883" w:type="pct"/>
          </w:tcPr>
          <w:p w14:paraId="05015154" w14:textId="77777777" w:rsidR="003F2672" w:rsidRPr="00C7244C" w:rsidRDefault="003F2672" w:rsidP="003F1727">
            <w:pPr>
              <w:pStyle w:val="TAL"/>
            </w:pPr>
          </w:p>
        </w:tc>
        <w:tc>
          <w:tcPr>
            <w:tcW w:w="586" w:type="pct"/>
          </w:tcPr>
          <w:p w14:paraId="1E99BE90" w14:textId="77777777" w:rsidR="003F2672" w:rsidRPr="00C7244C" w:rsidRDefault="003F2672" w:rsidP="003F1727">
            <w:pPr>
              <w:pStyle w:val="TAL"/>
            </w:pPr>
          </w:p>
        </w:tc>
      </w:tr>
      <w:tr w:rsidR="003F2672" w:rsidRPr="00C7244C" w14:paraId="5836DA81" w14:textId="77777777" w:rsidTr="003F1727">
        <w:tblPrEx>
          <w:tblCellMar>
            <w:left w:w="108" w:type="dxa"/>
            <w:right w:w="108" w:type="dxa"/>
          </w:tblCellMar>
        </w:tblPrEx>
        <w:tc>
          <w:tcPr>
            <w:tcW w:w="2353" w:type="pct"/>
          </w:tcPr>
          <w:p w14:paraId="5B5AA395" w14:textId="77777777" w:rsidR="003F2672" w:rsidRPr="00C7244C" w:rsidRDefault="003F2672" w:rsidP="003F1727">
            <w:pPr>
              <w:pStyle w:val="TAL"/>
            </w:pPr>
            <w:r w:rsidRPr="00C7244C">
              <w:t xml:space="preserve">  criticalExtensions CHOICE {</w:t>
            </w:r>
          </w:p>
        </w:tc>
        <w:tc>
          <w:tcPr>
            <w:tcW w:w="1178" w:type="pct"/>
          </w:tcPr>
          <w:p w14:paraId="3F426E39" w14:textId="77777777" w:rsidR="003F2672" w:rsidRPr="00C7244C" w:rsidRDefault="003F2672" w:rsidP="003F1727">
            <w:pPr>
              <w:pStyle w:val="TAL"/>
            </w:pPr>
          </w:p>
        </w:tc>
        <w:tc>
          <w:tcPr>
            <w:tcW w:w="883" w:type="pct"/>
          </w:tcPr>
          <w:p w14:paraId="728B4FD4" w14:textId="77777777" w:rsidR="003F2672" w:rsidRPr="00C7244C" w:rsidRDefault="003F2672" w:rsidP="003F1727">
            <w:pPr>
              <w:pStyle w:val="TAL"/>
            </w:pPr>
          </w:p>
        </w:tc>
        <w:tc>
          <w:tcPr>
            <w:tcW w:w="586" w:type="pct"/>
          </w:tcPr>
          <w:p w14:paraId="65827106" w14:textId="77777777" w:rsidR="003F2672" w:rsidRPr="00C7244C" w:rsidRDefault="003F2672" w:rsidP="003F1727">
            <w:pPr>
              <w:pStyle w:val="TAL"/>
            </w:pPr>
          </w:p>
        </w:tc>
      </w:tr>
      <w:tr w:rsidR="003F2672" w:rsidRPr="00C7244C" w14:paraId="4CF479CB" w14:textId="77777777" w:rsidTr="003F1727">
        <w:tblPrEx>
          <w:tblCellMar>
            <w:left w:w="108" w:type="dxa"/>
            <w:right w:w="108" w:type="dxa"/>
          </w:tblCellMar>
        </w:tblPrEx>
        <w:tc>
          <w:tcPr>
            <w:tcW w:w="2353" w:type="pct"/>
            <w:tcBorders>
              <w:bottom w:val="single" w:sz="4" w:space="0" w:color="auto"/>
            </w:tcBorders>
          </w:tcPr>
          <w:p w14:paraId="4B697336" w14:textId="77777777" w:rsidR="003F2672" w:rsidRPr="00C7244C" w:rsidRDefault="003F2672" w:rsidP="003F1727">
            <w:pPr>
              <w:pStyle w:val="TAL"/>
            </w:pPr>
            <w:r w:rsidRPr="00C7244C">
              <w:t xml:space="preserve">    rrcReconfiguration SEQUENCE {</w:t>
            </w:r>
          </w:p>
        </w:tc>
        <w:tc>
          <w:tcPr>
            <w:tcW w:w="1178" w:type="pct"/>
          </w:tcPr>
          <w:p w14:paraId="2775AB1F" w14:textId="77777777" w:rsidR="003F2672" w:rsidRPr="00C7244C" w:rsidRDefault="003F2672" w:rsidP="003F1727">
            <w:pPr>
              <w:pStyle w:val="TAL"/>
            </w:pPr>
          </w:p>
        </w:tc>
        <w:tc>
          <w:tcPr>
            <w:tcW w:w="883" w:type="pct"/>
          </w:tcPr>
          <w:p w14:paraId="68328932" w14:textId="77777777" w:rsidR="003F2672" w:rsidRPr="00C7244C" w:rsidRDefault="003F2672" w:rsidP="003F1727">
            <w:pPr>
              <w:pStyle w:val="TAL"/>
            </w:pPr>
          </w:p>
        </w:tc>
        <w:tc>
          <w:tcPr>
            <w:tcW w:w="586" w:type="pct"/>
          </w:tcPr>
          <w:p w14:paraId="75C62132" w14:textId="77777777" w:rsidR="003F2672" w:rsidRPr="00C7244C" w:rsidRDefault="003F2672" w:rsidP="003F1727">
            <w:pPr>
              <w:pStyle w:val="TAL"/>
            </w:pPr>
          </w:p>
        </w:tc>
      </w:tr>
      <w:tr w:rsidR="003F2672" w:rsidRPr="00C7244C" w14:paraId="7B0D64BA" w14:textId="77777777" w:rsidTr="003F1727">
        <w:tblPrEx>
          <w:tblCellMar>
            <w:left w:w="108" w:type="dxa"/>
            <w:right w:w="108" w:type="dxa"/>
          </w:tblCellMar>
        </w:tblPrEx>
        <w:tc>
          <w:tcPr>
            <w:tcW w:w="2353" w:type="pct"/>
            <w:tcBorders>
              <w:bottom w:val="nil"/>
            </w:tcBorders>
          </w:tcPr>
          <w:p w14:paraId="59F139AF" w14:textId="77777777" w:rsidR="003F2672" w:rsidRPr="00C7244C" w:rsidRDefault="003F2672" w:rsidP="003F1727">
            <w:pPr>
              <w:pStyle w:val="TAL"/>
            </w:pPr>
            <w:r w:rsidRPr="00C7244C">
              <w:t xml:space="preserve">      measConfig</w:t>
            </w:r>
          </w:p>
        </w:tc>
        <w:tc>
          <w:tcPr>
            <w:tcW w:w="1178" w:type="pct"/>
          </w:tcPr>
          <w:p w14:paraId="163EDFB8" w14:textId="77777777" w:rsidR="003F2672" w:rsidRPr="00C7244C" w:rsidRDefault="003F2672" w:rsidP="003F1727">
            <w:pPr>
              <w:pStyle w:val="TAL"/>
            </w:pPr>
            <w:r w:rsidRPr="00C7244C">
              <w:t>MeasConfig</w:t>
            </w:r>
          </w:p>
        </w:tc>
        <w:tc>
          <w:tcPr>
            <w:tcW w:w="883" w:type="pct"/>
          </w:tcPr>
          <w:p w14:paraId="051953F7" w14:textId="77777777" w:rsidR="003F2672" w:rsidRPr="00C7244C" w:rsidRDefault="003F2672" w:rsidP="003F1727">
            <w:pPr>
              <w:pStyle w:val="TAL"/>
            </w:pPr>
            <w:r w:rsidRPr="00C7244C">
              <w:t>Table 7.3.1.4.4.3-3</w:t>
            </w:r>
          </w:p>
        </w:tc>
        <w:tc>
          <w:tcPr>
            <w:tcW w:w="586" w:type="pct"/>
          </w:tcPr>
          <w:p w14:paraId="37B6CE19" w14:textId="77777777" w:rsidR="003F2672" w:rsidRPr="00C7244C" w:rsidRDefault="003F2672" w:rsidP="003F1727">
            <w:pPr>
              <w:pStyle w:val="TAL"/>
            </w:pPr>
          </w:p>
        </w:tc>
      </w:tr>
      <w:tr w:rsidR="003F2672" w:rsidRPr="00C7244C" w14:paraId="06EE0AB3" w14:textId="77777777" w:rsidTr="003F1727">
        <w:tblPrEx>
          <w:tblCellMar>
            <w:left w:w="108" w:type="dxa"/>
            <w:right w:w="108" w:type="dxa"/>
          </w:tblCellMar>
        </w:tblPrEx>
        <w:tc>
          <w:tcPr>
            <w:tcW w:w="2353" w:type="pct"/>
            <w:tcBorders>
              <w:bottom w:val="single" w:sz="4" w:space="0" w:color="auto"/>
            </w:tcBorders>
          </w:tcPr>
          <w:p w14:paraId="4BDE36FF" w14:textId="77777777" w:rsidR="003F2672" w:rsidRPr="00C7244C" w:rsidRDefault="003F2672" w:rsidP="003F1727">
            <w:pPr>
              <w:pStyle w:val="TAL"/>
            </w:pPr>
            <w:r w:rsidRPr="00C7244C">
              <w:t xml:space="preserve">      nonCriticalExtension SEQUENCE {</w:t>
            </w:r>
          </w:p>
        </w:tc>
        <w:tc>
          <w:tcPr>
            <w:tcW w:w="1178" w:type="pct"/>
          </w:tcPr>
          <w:p w14:paraId="26F09F31" w14:textId="77777777" w:rsidR="003F2672" w:rsidRPr="00C7244C" w:rsidRDefault="003F2672" w:rsidP="003F1727">
            <w:pPr>
              <w:pStyle w:val="TAL"/>
            </w:pPr>
          </w:p>
        </w:tc>
        <w:tc>
          <w:tcPr>
            <w:tcW w:w="883" w:type="pct"/>
          </w:tcPr>
          <w:p w14:paraId="7817EA5F" w14:textId="77777777" w:rsidR="003F2672" w:rsidRPr="00C7244C" w:rsidRDefault="003F2672" w:rsidP="003F1727">
            <w:pPr>
              <w:pStyle w:val="TAL"/>
            </w:pPr>
          </w:p>
        </w:tc>
        <w:tc>
          <w:tcPr>
            <w:tcW w:w="586" w:type="pct"/>
          </w:tcPr>
          <w:p w14:paraId="48873AF8" w14:textId="77777777" w:rsidR="003F2672" w:rsidRPr="00C7244C" w:rsidRDefault="003F2672" w:rsidP="003F1727">
            <w:pPr>
              <w:pStyle w:val="TAL"/>
            </w:pPr>
          </w:p>
        </w:tc>
      </w:tr>
      <w:tr w:rsidR="003F2672" w:rsidRPr="00C7244C" w14:paraId="39B1DD10" w14:textId="77777777" w:rsidTr="003F1727">
        <w:tblPrEx>
          <w:tblCellMar>
            <w:left w:w="108" w:type="dxa"/>
            <w:right w:w="108" w:type="dxa"/>
          </w:tblCellMar>
        </w:tblPrEx>
        <w:tc>
          <w:tcPr>
            <w:tcW w:w="2353" w:type="pct"/>
            <w:tcBorders>
              <w:bottom w:val="single" w:sz="4" w:space="0" w:color="auto"/>
            </w:tcBorders>
          </w:tcPr>
          <w:p w14:paraId="751D16E4" w14:textId="77777777" w:rsidR="003F2672" w:rsidRPr="00C7244C" w:rsidRDefault="003F2672" w:rsidP="003F1727">
            <w:pPr>
              <w:pStyle w:val="TAL"/>
            </w:pPr>
            <w:r w:rsidRPr="00C7244C">
              <w:t xml:space="preserve">        masterCellGroup SEQUENCE {</w:t>
            </w:r>
          </w:p>
        </w:tc>
        <w:tc>
          <w:tcPr>
            <w:tcW w:w="1178" w:type="pct"/>
          </w:tcPr>
          <w:p w14:paraId="78042CEC" w14:textId="77777777" w:rsidR="003F2672" w:rsidRPr="00C7244C" w:rsidRDefault="003F2672" w:rsidP="003F1727">
            <w:pPr>
              <w:pStyle w:val="TAL"/>
            </w:pPr>
          </w:p>
        </w:tc>
        <w:tc>
          <w:tcPr>
            <w:tcW w:w="883" w:type="pct"/>
          </w:tcPr>
          <w:p w14:paraId="533C62ED" w14:textId="77777777" w:rsidR="003F2672" w:rsidRPr="00C7244C" w:rsidRDefault="003F2672" w:rsidP="003F1727">
            <w:pPr>
              <w:pStyle w:val="TAL"/>
            </w:pPr>
          </w:p>
        </w:tc>
        <w:tc>
          <w:tcPr>
            <w:tcW w:w="586" w:type="pct"/>
          </w:tcPr>
          <w:p w14:paraId="4EAC0E6A" w14:textId="77777777" w:rsidR="003F2672" w:rsidRPr="00C7244C" w:rsidRDefault="003F2672" w:rsidP="003F1727">
            <w:pPr>
              <w:pStyle w:val="TAL"/>
            </w:pPr>
          </w:p>
        </w:tc>
      </w:tr>
      <w:tr w:rsidR="003F2672" w:rsidRPr="00C7244C" w14:paraId="60126D05" w14:textId="77777777" w:rsidTr="003F1727">
        <w:tblPrEx>
          <w:tblCellMar>
            <w:left w:w="108" w:type="dxa"/>
            <w:right w:w="108" w:type="dxa"/>
          </w:tblCellMar>
        </w:tblPrEx>
        <w:tc>
          <w:tcPr>
            <w:tcW w:w="2353" w:type="pct"/>
            <w:tcBorders>
              <w:bottom w:val="single" w:sz="4" w:space="0" w:color="auto"/>
            </w:tcBorders>
          </w:tcPr>
          <w:p w14:paraId="777A7F82" w14:textId="77777777" w:rsidR="003F2672" w:rsidRPr="00C7244C" w:rsidRDefault="003F2672" w:rsidP="003F1727">
            <w:pPr>
              <w:pStyle w:val="TAL"/>
              <w:rPr>
                <w:lang w:eastAsia="zh-CN"/>
              </w:rPr>
            </w:pPr>
            <w:r w:rsidRPr="00C7244C">
              <w:rPr>
                <w:lang w:eastAsia="zh-CN"/>
              </w:rPr>
              <w:t xml:space="preserve">          </w:t>
            </w:r>
            <w:r w:rsidRPr="00C7244C">
              <w:t>spCellConfigDedicated</w:t>
            </w:r>
          </w:p>
        </w:tc>
        <w:tc>
          <w:tcPr>
            <w:tcW w:w="1178" w:type="pct"/>
          </w:tcPr>
          <w:p w14:paraId="317A901E" w14:textId="77777777" w:rsidR="003F2672" w:rsidRPr="00C7244C" w:rsidRDefault="003F2672" w:rsidP="003F1727">
            <w:pPr>
              <w:pStyle w:val="TAL"/>
            </w:pPr>
            <w:r w:rsidRPr="00C7244C">
              <w:t>ServingCellConfig</w:t>
            </w:r>
          </w:p>
        </w:tc>
        <w:tc>
          <w:tcPr>
            <w:tcW w:w="883" w:type="pct"/>
          </w:tcPr>
          <w:p w14:paraId="45F7AC55" w14:textId="77777777" w:rsidR="003F2672" w:rsidRPr="00C7244C" w:rsidRDefault="003F2672" w:rsidP="003F1727">
            <w:pPr>
              <w:pStyle w:val="TAL"/>
            </w:pPr>
            <w:r w:rsidRPr="00C7244C">
              <w:t>Table 7.3.1.4.4.3-2</w:t>
            </w:r>
          </w:p>
        </w:tc>
        <w:tc>
          <w:tcPr>
            <w:tcW w:w="586" w:type="pct"/>
          </w:tcPr>
          <w:p w14:paraId="499B2620" w14:textId="77777777" w:rsidR="003F2672" w:rsidRPr="00C7244C" w:rsidRDefault="003F2672" w:rsidP="003F1727">
            <w:pPr>
              <w:pStyle w:val="TAL"/>
            </w:pPr>
          </w:p>
        </w:tc>
      </w:tr>
      <w:tr w:rsidR="003F2672" w:rsidRPr="00C7244C" w14:paraId="3AC3C438" w14:textId="77777777" w:rsidTr="003F1727">
        <w:tblPrEx>
          <w:tblLook w:val="04A0" w:firstRow="1" w:lastRow="0" w:firstColumn="1" w:lastColumn="0" w:noHBand="0" w:noVBand="1"/>
        </w:tblPrEx>
        <w:tc>
          <w:tcPr>
            <w:tcW w:w="2353" w:type="pct"/>
            <w:tcBorders>
              <w:top w:val="nil"/>
              <w:left w:val="single" w:sz="4" w:space="0" w:color="auto"/>
              <w:bottom w:val="nil"/>
              <w:right w:val="single" w:sz="4" w:space="0" w:color="auto"/>
            </w:tcBorders>
            <w:tcMar>
              <w:top w:w="0" w:type="dxa"/>
              <w:left w:w="108" w:type="dxa"/>
              <w:bottom w:w="0" w:type="dxa"/>
              <w:right w:w="108" w:type="dxa"/>
            </w:tcMar>
          </w:tcPr>
          <w:p w14:paraId="3DED3906" w14:textId="77777777" w:rsidR="003F2672" w:rsidRPr="00C7244C" w:rsidRDefault="003F2672"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11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17DB6" w14:textId="77777777" w:rsidR="003F2672" w:rsidRPr="00C7244C" w:rsidRDefault="003F2672" w:rsidP="003F1727">
            <w:pPr>
              <w:keepNext/>
              <w:keepLines/>
              <w:spacing w:after="0"/>
              <w:rPr>
                <w:rFonts w:ascii="Arial" w:hAnsi="Arial"/>
                <w:sz w:val="18"/>
              </w:rPr>
            </w:pPr>
          </w:p>
        </w:tc>
        <w:tc>
          <w:tcPr>
            <w:tcW w:w="8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0837D" w14:textId="77777777" w:rsidR="003F2672" w:rsidRPr="00C7244C" w:rsidRDefault="003F2672" w:rsidP="003F1727">
            <w:pPr>
              <w:keepNext/>
              <w:keepLines/>
              <w:spacing w:after="0"/>
              <w:rPr>
                <w:rFonts w:ascii="Arial" w:hAnsi="Arial"/>
                <w:sz w:val="18"/>
              </w:rPr>
            </w:pPr>
          </w:p>
        </w:tc>
        <w:tc>
          <w:tcPr>
            <w:tcW w:w="58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11A1F" w14:textId="77777777" w:rsidR="003F2672" w:rsidRPr="00C7244C" w:rsidRDefault="003F2672" w:rsidP="003F1727">
            <w:pPr>
              <w:keepNext/>
              <w:keepLines/>
              <w:spacing w:after="0"/>
              <w:rPr>
                <w:rFonts w:ascii="Arial" w:hAnsi="Arial"/>
                <w:sz w:val="18"/>
              </w:rPr>
            </w:pPr>
          </w:p>
        </w:tc>
      </w:tr>
      <w:tr w:rsidR="003F2672" w:rsidRPr="00C7244C" w14:paraId="3FA8F6CB" w14:textId="77777777" w:rsidTr="003F1727">
        <w:tblPrEx>
          <w:tblCellMar>
            <w:left w:w="108" w:type="dxa"/>
            <w:right w:w="108" w:type="dxa"/>
          </w:tblCellMar>
        </w:tblPrEx>
        <w:tc>
          <w:tcPr>
            <w:tcW w:w="2353" w:type="pct"/>
            <w:tcBorders>
              <w:bottom w:val="single" w:sz="4" w:space="0" w:color="auto"/>
            </w:tcBorders>
          </w:tcPr>
          <w:p w14:paraId="034B7196" w14:textId="77777777" w:rsidR="003F2672" w:rsidRPr="00C7244C" w:rsidRDefault="003F2672" w:rsidP="003F1727">
            <w:pPr>
              <w:pStyle w:val="TAL"/>
            </w:pPr>
            <w:r w:rsidRPr="00C7244C">
              <w:t xml:space="preserve">      }</w:t>
            </w:r>
          </w:p>
        </w:tc>
        <w:tc>
          <w:tcPr>
            <w:tcW w:w="1178" w:type="pct"/>
          </w:tcPr>
          <w:p w14:paraId="005147C9" w14:textId="77777777" w:rsidR="003F2672" w:rsidRPr="00C7244C" w:rsidRDefault="003F2672" w:rsidP="003F1727">
            <w:pPr>
              <w:pStyle w:val="TAL"/>
            </w:pPr>
          </w:p>
        </w:tc>
        <w:tc>
          <w:tcPr>
            <w:tcW w:w="883" w:type="pct"/>
          </w:tcPr>
          <w:p w14:paraId="493B97A7" w14:textId="77777777" w:rsidR="003F2672" w:rsidRPr="00C7244C" w:rsidRDefault="003F2672" w:rsidP="003F1727">
            <w:pPr>
              <w:pStyle w:val="TAL"/>
            </w:pPr>
          </w:p>
        </w:tc>
        <w:tc>
          <w:tcPr>
            <w:tcW w:w="586" w:type="pct"/>
          </w:tcPr>
          <w:p w14:paraId="0E35C3E6" w14:textId="77777777" w:rsidR="003F2672" w:rsidRPr="00C7244C" w:rsidRDefault="003F2672" w:rsidP="003F1727">
            <w:pPr>
              <w:pStyle w:val="TAL"/>
            </w:pPr>
          </w:p>
        </w:tc>
      </w:tr>
      <w:tr w:rsidR="003F2672" w:rsidRPr="00C7244C" w14:paraId="67D58271" w14:textId="77777777" w:rsidTr="003F1727">
        <w:tblPrEx>
          <w:tblCellMar>
            <w:left w:w="108" w:type="dxa"/>
            <w:right w:w="108" w:type="dxa"/>
          </w:tblCellMar>
        </w:tblPrEx>
        <w:tc>
          <w:tcPr>
            <w:tcW w:w="2353" w:type="pct"/>
            <w:tcBorders>
              <w:bottom w:val="single" w:sz="4" w:space="0" w:color="auto"/>
            </w:tcBorders>
          </w:tcPr>
          <w:p w14:paraId="501091FA" w14:textId="77777777" w:rsidR="003F2672" w:rsidRPr="00C7244C" w:rsidRDefault="003F2672" w:rsidP="003F1727">
            <w:pPr>
              <w:pStyle w:val="TAL"/>
            </w:pPr>
            <w:r w:rsidRPr="00C7244C">
              <w:t xml:space="preserve">    }</w:t>
            </w:r>
          </w:p>
        </w:tc>
        <w:tc>
          <w:tcPr>
            <w:tcW w:w="1178" w:type="pct"/>
          </w:tcPr>
          <w:p w14:paraId="26BD018F" w14:textId="77777777" w:rsidR="003F2672" w:rsidRPr="00C7244C" w:rsidRDefault="003F2672" w:rsidP="003F1727">
            <w:pPr>
              <w:pStyle w:val="TAL"/>
            </w:pPr>
          </w:p>
        </w:tc>
        <w:tc>
          <w:tcPr>
            <w:tcW w:w="883" w:type="pct"/>
          </w:tcPr>
          <w:p w14:paraId="3BF18758" w14:textId="77777777" w:rsidR="003F2672" w:rsidRPr="00C7244C" w:rsidRDefault="003F2672" w:rsidP="003F1727">
            <w:pPr>
              <w:pStyle w:val="TAL"/>
            </w:pPr>
          </w:p>
        </w:tc>
        <w:tc>
          <w:tcPr>
            <w:tcW w:w="586" w:type="pct"/>
          </w:tcPr>
          <w:p w14:paraId="3BE1FDE1" w14:textId="77777777" w:rsidR="003F2672" w:rsidRPr="00C7244C" w:rsidRDefault="003F2672" w:rsidP="003F1727">
            <w:pPr>
              <w:pStyle w:val="TAL"/>
            </w:pPr>
          </w:p>
        </w:tc>
      </w:tr>
      <w:tr w:rsidR="003F2672" w:rsidRPr="00C7244C" w14:paraId="5A8C9132" w14:textId="77777777" w:rsidTr="003F1727">
        <w:tblPrEx>
          <w:tblCellMar>
            <w:left w:w="108" w:type="dxa"/>
            <w:right w:w="108" w:type="dxa"/>
          </w:tblCellMar>
        </w:tblPrEx>
        <w:tc>
          <w:tcPr>
            <w:tcW w:w="2353" w:type="pct"/>
            <w:tcBorders>
              <w:bottom w:val="single" w:sz="4" w:space="0" w:color="auto"/>
            </w:tcBorders>
          </w:tcPr>
          <w:p w14:paraId="04FA23DD" w14:textId="77777777" w:rsidR="003F2672" w:rsidRPr="00C7244C" w:rsidRDefault="003F2672" w:rsidP="003F1727">
            <w:pPr>
              <w:pStyle w:val="TAL"/>
            </w:pPr>
            <w:r w:rsidRPr="00C7244C">
              <w:t xml:space="preserve">  }</w:t>
            </w:r>
          </w:p>
        </w:tc>
        <w:tc>
          <w:tcPr>
            <w:tcW w:w="1178" w:type="pct"/>
          </w:tcPr>
          <w:p w14:paraId="0B3E7D9A" w14:textId="77777777" w:rsidR="003F2672" w:rsidRPr="00C7244C" w:rsidRDefault="003F2672" w:rsidP="003F1727">
            <w:pPr>
              <w:pStyle w:val="TAL"/>
            </w:pPr>
          </w:p>
        </w:tc>
        <w:tc>
          <w:tcPr>
            <w:tcW w:w="883" w:type="pct"/>
          </w:tcPr>
          <w:p w14:paraId="776525C7" w14:textId="77777777" w:rsidR="003F2672" w:rsidRPr="00C7244C" w:rsidRDefault="003F2672" w:rsidP="003F1727">
            <w:pPr>
              <w:pStyle w:val="TAL"/>
            </w:pPr>
          </w:p>
        </w:tc>
        <w:tc>
          <w:tcPr>
            <w:tcW w:w="586" w:type="pct"/>
          </w:tcPr>
          <w:p w14:paraId="7E674344" w14:textId="77777777" w:rsidR="003F2672" w:rsidRPr="00C7244C" w:rsidRDefault="003F2672" w:rsidP="003F1727">
            <w:pPr>
              <w:pStyle w:val="TAL"/>
            </w:pPr>
          </w:p>
        </w:tc>
      </w:tr>
      <w:tr w:rsidR="003F2672" w:rsidRPr="00C7244C" w14:paraId="451D668E" w14:textId="77777777" w:rsidTr="003F1727">
        <w:tblPrEx>
          <w:tblCellMar>
            <w:left w:w="108" w:type="dxa"/>
            <w:right w:w="108" w:type="dxa"/>
          </w:tblCellMar>
        </w:tblPrEx>
        <w:tc>
          <w:tcPr>
            <w:tcW w:w="2353" w:type="pct"/>
            <w:tcBorders>
              <w:bottom w:val="single" w:sz="4" w:space="0" w:color="auto"/>
            </w:tcBorders>
          </w:tcPr>
          <w:p w14:paraId="5DAB10FD" w14:textId="77777777" w:rsidR="003F2672" w:rsidRPr="00C7244C" w:rsidRDefault="003F2672" w:rsidP="003F1727">
            <w:pPr>
              <w:pStyle w:val="TAL"/>
            </w:pPr>
            <w:r w:rsidRPr="00C7244C">
              <w:t>}</w:t>
            </w:r>
          </w:p>
        </w:tc>
        <w:tc>
          <w:tcPr>
            <w:tcW w:w="1178" w:type="pct"/>
          </w:tcPr>
          <w:p w14:paraId="06B7B459" w14:textId="77777777" w:rsidR="003F2672" w:rsidRPr="00C7244C" w:rsidRDefault="003F2672" w:rsidP="003F1727">
            <w:pPr>
              <w:pStyle w:val="TAL"/>
            </w:pPr>
          </w:p>
        </w:tc>
        <w:tc>
          <w:tcPr>
            <w:tcW w:w="883" w:type="pct"/>
          </w:tcPr>
          <w:p w14:paraId="508E662A" w14:textId="77777777" w:rsidR="003F2672" w:rsidRPr="00C7244C" w:rsidRDefault="003F2672" w:rsidP="003F1727">
            <w:pPr>
              <w:pStyle w:val="TAL"/>
            </w:pPr>
          </w:p>
        </w:tc>
        <w:tc>
          <w:tcPr>
            <w:tcW w:w="586" w:type="pct"/>
          </w:tcPr>
          <w:p w14:paraId="01F23D11" w14:textId="77777777" w:rsidR="003F2672" w:rsidRPr="00C7244C" w:rsidRDefault="003F2672" w:rsidP="003F1727">
            <w:pPr>
              <w:pStyle w:val="TAL"/>
            </w:pPr>
          </w:p>
        </w:tc>
      </w:tr>
    </w:tbl>
    <w:p w14:paraId="13F423F7" w14:textId="77777777" w:rsidR="003F2672" w:rsidRPr="00C7244C" w:rsidRDefault="003F2672" w:rsidP="003F2672">
      <w:pPr>
        <w:rPr>
          <w:lang w:eastAsia="sv-SE"/>
        </w:rPr>
      </w:pPr>
    </w:p>
    <w:p w14:paraId="18148510" w14:textId="77777777" w:rsidR="003F2672" w:rsidRPr="00C7244C" w:rsidRDefault="003F2672" w:rsidP="003F2672">
      <w:pPr>
        <w:pStyle w:val="TH"/>
      </w:pPr>
      <w:r w:rsidRPr="00C7244C">
        <w:t>Table 7.3.1.4.4.3-2: ServingCellConfig (Table 7.3.1.4.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77AB5E23" w14:textId="77777777" w:rsidTr="003F1727">
        <w:tc>
          <w:tcPr>
            <w:tcW w:w="9747" w:type="dxa"/>
            <w:gridSpan w:val="4"/>
          </w:tcPr>
          <w:p w14:paraId="6641717B" w14:textId="77777777" w:rsidR="003F2672" w:rsidRPr="00C7244C" w:rsidRDefault="003F2672" w:rsidP="003F1727">
            <w:pPr>
              <w:pStyle w:val="TAH"/>
              <w:jc w:val="left"/>
              <w:rPr>
                <w:b w:val="0"/>
              </w:rPr>
            </w:pPr>
            <w:r w:rsidRPr="00C7244C">
              <w:rPr>
                <w:b w:val="0"/>
              </w:rPr>
              <w:t>Derivation Path: TS 38.508-1 [14], Table 4.6.3-167 with condition MEAS</w:t>
            </w:r>
          </w:p>
        </w:tc>
      </w:tr>
      <w:tr w:rsidR="003F2672" w:rsidRPr="00C7244C" w14:paraId="2A18E881" w14:textId="77777777" w:rsidTr="003F1727">
        <w:tc>
          <w:tcPr>
            <w:tcW w:w="4535" w:type="dxa"/>
          </w:tcPr>
          <w:p w14:paraId="0447587C" w14:textId="77777777" w:rsidR="003F2672" w:rsidRPr="00C7244C" w:rsidRDefault="003F2672" w:rsidP="003F1727">
            <w:pPr>
              <w:pStyle w:val="TAH"/>
            </w:pPr>
            <w:r w:rsidRPr="00C7244C">
              <w:t>Information Element</w:t>
            </w:r>
          </w:p>
        </w:tc>
        <w:tc>
          <w:tcPr>
            <w:tcW w:w="2267" w:type="dxa"/>
          </w:tcPr>
          <w:p w14:paraId="401A3296" w14:textId="77777777" w:rsidR="003F2672" w:rsidRPr="00C7244C" w:rsidRDefault="003F2672" w:rsidP="003F1727">
            <w:pPr>
              <w:pStyle w:val="TAH"/>
            </w:pPr>
            <w:r w:rsidRPr="00C7244C">
              <w:t>Value/remark</w:t>
            </w:r>
          </w:p>
        </w:tc>
        <w:tc>
          <w:tcPr>
            <w:tcW w:w="1700" w:type="dxa"/>
          </w:tcPr>
          <w:p w14:paraId="48137E68" w14:textId="77777777" w:rsidR="003F2672" w:rsidRPr="00C7244C" w:rsidRDefault="003F2672" w:rsidP="003F1727">
            <w:pPr>
              <w:pStyle w:val="TAH"/>
            </w:pPr>
            <w:r w:rsidRPr="00C7244C">
              <w:t>Comment</w:t>
            </w:r>
          </w:p>
        </w:tc>
        <w:tc>
          <w:tcPr>
            <w:tcW w:w="1245" w:type="dxa"/>
          </w:tcPr>
          <w:p w14:paraId="2EE5346C" w14:textId="77777777" w:rsidR="003F2672" w:rsidRPr="00C7244C" w:rsidRDefault="003F2672" w:rsidP="003F1727">
            <w:pPr>
              <w:pStyle w:val="TAH"/>
            </w:pPr>
            <w:r w:rsidRPr="00C7244C">
              <w:t>Condition</w:t>
            </w:r>
          </w:p>
        </w:tc>
      </w:tr>
      <w:tr w:rsidR="003F2672" w:rsidRPr="00C7244C" w14:paraId="5A15724D" w14:textId="77777777" w:rsidTr="003F1727">
        <w:tc>
          <w:tcPr>
            <w:tcW w:w="4535" w:type="dxa"/>
          </w:tcPr>
          <w:p w14:paraId="189C6B77" w14:textId="77777777" w:rsidR="003F2672" w:rsidRPr="00C7244C" w:rsidRDefault="003F2672" w:rsidP="003F1727">
            <w:pPr>
              <w:pStyle w:val="TAL"/>
            </w:pPr>
            <w:r w:rsidRPr="00C7244C">
              <w:t>ServingCellConfig ::= SEQUENCE {</w:t>
            </w:r>
          </w:p>
        </w:tc>
        <w:tc>
          <w:tcPr>
            <w:tcW w:w="2267" w:type="dxa"/>
          </w:tcPr>
          <w:p w14:paraId="43D37C76" w14:textId="77777777" w:rsidR="003F2672" w:rsidRPr="00C7244C" w:rsidRDefault="003F2672" w:rsidP="003F1727">
            <w:pPr>
              <w:pStyle w:val="TAL"/>
            </w:pPr>
          </w:p>
        </w:tc>
        <w:tc>
          <w:tcPr>
            <w:tcW w:w="1700" w:type="dxa"/>
          </w:tcPr>
          <w:p w14:paraId="235A989B" w14:textId="77777777" w:rsidR="003F2672" w:rsidRPr="00C7244C" w:rsidRDefault="003F2672" w:rsidP="003F1727">
            <w:pPr>
              <w:pStyle w:val="TAL"/>
            </w:pPr>
          </w:p>
        </w:tc>
        <w:tc>
          <w:tcPr>
            <w:tcW w:w="1245" w:type="dxa"/>
          </w:tcPr>
          <w:p w14:paraId="659D2EB3" w14:textId="77777777" w:rsidR="003F2672" w:rsidRPr="00C7244C" w:rsidRDefault="003F2672" w:rsidP="003F1727">
            <w:pPr>
              <w:pStyle w:val="TAL"/>
            </w:pPr>
          </w:p>
        </w:tc>
      </w:tr>
      <w:tr w:rsidR="003F2672" w:rsidRPr="00C7244C" w14:paraId="4AF15B41" w14:textId="77777777" w:rsidTr="003F1727">
        <w:tc>
          <w:tcPr>
            <w:tcW w:w="4535" w:type="dxa"/>
          </w:tcPr>
          <w:p w14:paraId="03CED5AF" w14:textId="77777777" w:rsidR="003F2672" w:rsidRPr="00C7244C" w:rsidRDefault="003F2672" w:rsidP="003F1727">
            <w:pPr>
              <w:pStyle w:val="TAL"/>
            </w:pPr>
            <w:r w:rsidRPr="00C7244C">
              <w:t xml:space="preserve">  csi-MeasConfig</w:t>
            </w:r>
          </w:p>
        </w:tc>
        <w:tc>
          <w:tcPr>
            <w:tcW w:w="2267" w:type="dxa"/>
          </w:tcPr>
          <w:p w14:paraId="30E848A8" w14:textId="77777777" w:rsidR="003F2672" w:rsidRPr="00C7244C" w:rsidRDefault="003F2672" w:rsidP="003F1727">
            <w:pPr>
              <w:pStyle w:val="TAL"/>
            </w:pPr>
            <w:r w:rsidRPr="00C7244C">
              <w:t>CSI-MeasConfig for RRM Specified in TS 38.508-1 [14] Table 7.3.1-6</w:t>
            </w:r>
          </w:p>
        </w:tc>
        <w:tc>
          <w:tcPr>
            <w:tcW w:w="1700" w:type="dxa"/>
          </w:tcPr>
          <w:p w14:paraId="5A3823B4" w14:textId="77777777" w:rsidR="003F2672" w:rsidRPr="00C7244C" w:rsidRDefault="003F2672" w:rsidP="003F1727">
            <w:pPr>
              <w:pStyle w:val="TAL"/>
            </w:pPr>
          </w:p>
        </w:tc>
        <w:tc>
          <w:tcPr>
            <w:tcW w:w="1245" w:type="dxa"/>
          </w:tcPr>
          <w:p w14:paraId="36BEA5F4" w14:textId="77777777" w:rsidR="003F2672" w:rsidRPr="00C7244C" w:rsidRDefault="003F2672" w:rsidP="003F1727">
            <w:pPr>
              <w:pStyle w:val="TAL"/>
            </w:pPr>
          </w:p>
        </w:tc>
      </w:tr>
      <w:tr w:rsidR="003F2672" w:rsidRPr="00C7244C" w14:paraId="0D633129" w14:textId="77777777" w:rsidTr="003F1727">
        <w:tc>
          <w:tcPr>
            <w:tcW w:w="4535" w:type="dxa"/>
            <w:tcBorders>
              <w:bottom w:val="single" w:sz="4" w:space="0" w:color="auto"/>
            </w:tcBorders>
          </w:tcPr>
          <w:p w14:paraId="2846AFBF" w14:textId="77777777" w:rsidR="003F2672" w:rsidRPr="00C7244C" w:rsidRDefault="003F2672" w:rsidP="003F1727">
            <w:pPr>
              <w:pStyle w:val="TAL"/>
            </w:pPr>
            <w:r w:rsidRPr="00C7244C">
              <w:t>}</w:t>
            </w:r>
          </w:p>
        </w:tc>
        <w:tc>
          <w:tcPr>
            <w:tcW w:w="2267" w:type="dxa"/>
          </w:tcPr>
          <w:p w14:paraId="3AD0F1C7" w14:textId="77777777" w:rsidR="003F2672" w:rsidRPr="00C7244C" w:rsidRDefault="003F2672" w:rsidP="003F1727">
            <w:pPr>
              <w:pStyle w:val="TAL"/>
            </w:pPr>
          </w:p>
        </w:tc>
        <w:tc>
          <w:tcPr>
            <w:tcW w:w="1700" w:type="dxa"/>
          </w:tcPr>
          <w:p w14:paraId="7CD82C64" w14:textId="77777777" w:rsidR="003F2672" w:rsidRPr="00C7244C" w:rsidRDefault="003F2672" w:rsidP="003F1727">
            <w:pPr>
              <w:pStyle w:val="TAL"/>
            </w:pPr>
          </w:p>
        </w:tc>
        <w:tc>
          <w:tcPr>
            <w:tcW w:w="1245" w:type="dxa"/>
          </w:tcPr>
          <w:p w14:paraId="0C2BF503" w14:textId="77777777" w:rsidR="003F2672" w:rsidRPr="00C7244C" w:rsidRDefault="003F2672" w:rsidP="003F1727">
            <w:pPr>
              <w:pStyle w:val="TAL"/>
            </w:pPr>
          </w:p>
        </w:tc>
      </w:tr>
    </w:tbl>
    <w:p w14:paraId="3161A6CC" w14:textId="77777777" w:rsidR="003F2672" w:rsidRPr="00C7244C" w:rsidRDefault="003F2672" w:rsidP="003F2672"/>
    <w:p w14:paraId="0A489CBB" w14:textId="77777777" w:rsidR="003F2672" w:rsidRPr="00C7244C" w:rsidRDefault="003F2672" w:rsidP="003F2672">
      <w:pPr>
        <w:pStyle w:val="TH"/>
        <w:rPr>
          <w:lang w:eastAsia="zh-CN"/>
        </w:rPr>
      </w:pPr>
      <w:r w:rsidRPr="00C7244C">
        <w:t xml:space="preserve">Table 7.3.1.4.4.3-3: MeasConfig </w:t>
      </w:r>
      <w:r w:rsidRPr="00C7244C">
        <w:rPr>
          <w:lang w:eastAsia="zh-CN"/>
        </w:rPr>
        <w:t>(</w:t>
      </w:r>
      <w:r w:rsidRPr="00C7244C">
        <w:t>Table 7.3.1.4.4.3-1</w:t>
      </w:r>
      <w:r w:rsidRPr="00C7244C">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3F2672" w:rsidRPr="00C7244C" w14:paraId="163EA250" w14:textId="77777777" w:rsidTr="003F1727">
        <w:tc>
          <w:tcPr>
            <w:tcW w:w="5000" w:type="pct"/>
            <w:gridSpan w:val="4"/>
            <w:shd w:val="clear" w:color="auto" w:fill="auto"/>
          </w:tcPr>
          <w:p w14:paraId="1EB16363" w14:textId="77777777" w:rsidR="003F2672" w:rsidRPr="00C7244C" w:rsidRDefault="003F2672" w:rsidP="003F1727">
            <w:pPr>
              <w:pStyle w:val="TAL"/>
            </w:pPr>
            <w:r w:rsidRPr="00C7244C">
              <w:t xml:space="preserve">Derivation path: </w:t>
            </w:r>
            <w:r w:rsidRPr="00C7244C">
              <w:rPr>
                <w:lang w:eastAsia="ko-KR"/>
              </w:rPr>
              <w:t xml:space="preserve">Table H.3.1-2 with condition </w:t>
            </w:r>
            <w:r w:rsidRPr="00C7244C">
              <w:t>INTER-FREQ</w:t>
            </w:r>
          </w:p>
        </w:tc>
      </w:tr>
      <w:tr w:rsidR="003F2672" w:rsidRPr="00C7244C" w14:paraId="1C2E6539" w14:textId="77777777" w:rsidTr="003F1727">
        <w:tc>
          <w:tcPr>
            <w:tcW w:w="2460" w:type="pct"/>
            <w:tcBorders>
              <w:bottom w:val="single" w:sz="4" w:space="0" w:color="auto"/>
            </w:tcBorders>
            <w:shd w:val="clear" w:color="auto" w:fill="auto"/>
          </w:tcPr>
          <w:p w14:paraId="7BE58644" w14:textId="77777777" w:rsidR="003F2672" w:rsidRPr="00C7244C" w:rsidRDefault="003F2672" w:rsidP="003F1727">
            <w:pPr>
              <w:pStyle w:val="TAH"/>
            </w:pPr>
            <w:r w:rsidRPr="00C7244C">
              <w:t>Information Element</w:t>
            </w:r>
          </w:p>
        </w:tc>
        <w:tc>
          <w:tcPr>
            <w:tcW w:w="1068" w:type="pct"/>
            <w:tcBorders>
              <w:bottom w:val="single" w:sz="4" w:space="0" w:color="auto"/>
            </w:tcBorders>
            <w:shd w:val="clear" w:color="auto" w:fill="auto"/>
          </w:tcPr>
          <w:p w14:paraId="2F5CC92D" w14:textId="77777777" w:rsidR="003F2672" w:rsidRPr="00C7244C" w:rsidRDefault="003F2672" w:rsidP="003F1727">
            <w:pPr>
              <w:pStyle w:val="TAH"/>
            </w:pPr>
            <w:r w:rsidRPr="00C7244C">
              <w:t>Value/Remark</w:t>
            </w:r>
          </w:p>
        </w:tc>
        <w:tc>
          <w:tcPr>
            <w:tcW w:w="866" w:type="pct"/>
            <w:tcBorders>
              <w:bottom w:val="single" w:sz="4" w:space="0" w:color="auto"/>
            </w:tcBorders>
            <w:shd w:val="clear" w:color="auto" w:fill="auto"/>
          </w:tcPr>
          <w:p w14:paraId="159EA189" w14:textId="77777777" w:rsidR="003F2672" w:rsidRPr="00C7244C" w:rsidRDefault="003F2672" w:rsidP="003F1727">
            <w:pPr>
              <w:pStyle w:val="TAH"/>
            </w:pPr>
            <w:r w:rsidRPr="00C7244C">
              <w:t>Comment</w:t>
            </w:r>
          </w:p>
        </w:tc>
        <w:tc>
          <w:tcPr>
            <w:tcW w:w="606" w:type="pct"/>
            <w:tcBorders>
              <w:bottom w:val="single" w:sz="4" w:space="0" w:color="auto"/>
            </w:tcBorders>
            <w:shd w:val="clear" w:color="auto" w:fill="auto"/>
          </w:tcPr>
          <w:p w14:paraId="01A7C49D" w14:textId="77777777" w:rsidR="003F2672" w:rsidRPr="00C7244C" w:rsidRDefault="003F2672" w:rsidP="003F1727">
            <w:pPr>
              <w:pStyle w:val="TAH"/>
            </w:pPr>
            <w:r w:rsidRPr="00C7244C">
              <w:t>Condition</w:t>
            </w:r>
          </w:p>
        </w:tc>
      </w:tr>
      <w:tr w:rsidR="003F2672" w:rsidRPr="00C7244C" w14:paraId="4D675BF4" w14:textId="77777777" w:rsidTr="003F1727">
        <w:tc>
          <w:tcPr>
            <w:tcW w:w="2460" w:type="pct"/>
            <w:tcBorders>
              <w:top w:val="single" w:sz="4" w:space="0" w:color="auto"/>
              <w:bottom w:val="single" w:sz="4" w:space="0" w:color="auto"/>
            </w:tcBorders>
            <w:shd w:val="clear" w:color="auto" w:fill="auto"/>
          </w:tcPr>
          <w:p w14:paraId="3AEDF94D" w14:textId="77777777" w:rsidR="003F2672" w:rsidRPr="00C7244C" w:rsidRDefault="003F2672" w:rsidP="003F1727">
            <w:pPr>
              <w:pStyle w:val="TAL"/>
            </w:pPr>
            <w:r w:rsidRPr="00C7244C">
              <w:t>measConfig ::= SEQUENCE {</w:t>
            </w:r>
          </w:p>
        </w:tc>
        <w:tc>
          <w:tcPr>
            <w:tcW w:w="1068" w:type="pct"/>
            <w:tcBorders>
              <w:top w:val="single" w:sz="4" w:space="0" w:color="auto"/>
              <w:bottom w:val="single" w:sz="4" w:space="0" w:color="auto"/>
            </w:tcBorders>
            <w:shd w:val="clear" w:color="auto" w:fill="auto"/>
          </w:tcPr>
          <w:p w14:paraId="5681C9CA"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4C271F34"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13E4D90C" w14:textId="77777777" w:rsidR="003F2672" w:rsidRPr="00C7244C" w:rsidRDefault="003F2672" w:rsidP="003F1727">
            <w:pPr>
              <w:pStyle w:val="TAL"/>
            </w:pPr>
          </w:p>
        </w:tc>
      </w:tr>
      <w:tr w:rsidR="003F2672" w:rsidRPr="00C7244C" w14:paraId="45B97B3C" w14:textId="77777777" w:rsidTr="003F1727">
        <w:tc>
          <w:tcPr>
            <w:tcW w:w="2460" w:type="pct"/>
            <w:tcBorders>
              <w:top w:val="single" w:sz="4" w:space="0" w:color="auto"/>
              <w:bottom w:val="single" w:sz="4" w:space="0" w:color="auto"/>
            </w:tcBorders>
            <w:shd w:val="clear" w:color="auto" w:fill="auto"/>
          </w:tcPr>
          <w:p w14:paraId="113F7B22" w14:textId="77777777" w:rsidR="003F2672" w:rsidRPr="00C7244C" w:rsidRDefault="003F2672" w:rsidP="003F1727">
            <w:pPr>
              <w:pStyle w:val="TAL"/>
            </w:pPr>
            <w:r w:rsidRPr="00C7244C">
              <w:t xml:space="preserve">  reportConfigToAddModList </w:t>
            </w:r>
            <w:r w:rsidRPr="00C7244C">
              <w:rPr>
                <w:snapToGrid w:val="0"/>
              </w:rPr>
              <w:t xml:space="preserve">SEQUENCE(SIZE (1..maxReportConfigId)) OF SEQUENCE </w:t>
            </w:r>
            <w:r w:rsidRPr="00C7244C">
              <w:t>{</w:t>
            </w:r>
          </w:p>
        </w:tc>
        <w:tc>
          <w:tcPr>
            <w:tcW w:w="1068" w:type="pct"/>
            <w:tcBorders>
              <w:top w:val="single" w:sz="4" w:space="0" w:color="auto"/>
              <w:bottom w:val="single" w:sz="4" w:space="0" w:color="auto"/>
            </w:tcBorders>
            <w:shd w:val="clear" w:color="auto" w:fill="auto"/>
          </w:tcPr>
          <w:p w14:paraId="4B637283" w14:textId="77777777" w:rsidR="003F2672" w:rsidRPr="00C7244C" w:rsidRDefault="003F2672" w:rsidP="003F1727">
            <w:pPr>
              <w:pStyle w:val="TAL"/>
            </w:pPr>
            <w:r w:rsidRPr="00C7244C">
              <w:t>1 entry</w:t>
            </w:r>
          </w:p>
        </w:tc>
        <w:tc>
          <w:tcPr>
            <w:tcW w:w="866" w:type="pct"/>
            <w:tcBorders>
              <w:top w:val="single" w:sz="4" w:space="0" w:color="auto"/>
              <w:bottom w:val="single" w:sz="4" w:space="0" w:color="auto"/>
            </w:tcBorders>
            <w:shd w:val="clear" w:color="auto" w:fill="auto"/>
          </w:tcPr>
          <w:p w14:paraId="412CD70B"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70429776" w14:textId="77777777" w:rsidR="003F2672" w:rsidRPr="00C7244C" w:rsidRDefault="003F2672" w:rsidP="003F1727">
            <w:pPr>
              <w:pStyle w:val="TAL"/>
            </w:pPr>
          </w:p>
        </w:tc>
      </w:tr>
      <w:tr w:rsidR="003F2672" w:rsidRPr="00C7244C" w14:paraId="1D4B1791" w14:textId="77777777" w:rsidTr="003F1727">
        <w:tc>
          <w:tcPr>
            <w:tcW w:w="2460" w:type="pct"/>
            <w:tcBorders>
              <w:top w:val="single" w:sz="4" w:space="0" w:color="auto"/>
              <w:bottom w:val="single" w:sz="4" w:space="0" w:color="auto"/>
            </w:tcBorders>
            <w:shd w:val="clear" w:color="auto" w:fill="auto"/>
          </w:tcPr>
          <w:p w14:paraId="77B97FE4" w14:textId="77777777" w:rsidR="003F2672" w:rsidRPr="00C7244C" w:rsidRDefault="003F2672" w:rsidP="003F1727">
            <w:pPr>
              <w:pStyle w:val="TAL"/>
            </w:pPr>
            <w:r w:rsidRPr="00C7244C">
              <w:t xml:space="preserve">    reportConfig[1] CHOICE {</w:t>
            </w:r>
          </w:p>
        </w:tc>
        <w:tc>
          <w:tcPr>
            <w:tcW w:w="1068" w:type="pct"/>
            <w:tcBorders>
              <w:top w:val="single" w:sz="4" w:space="0" w:color="auto"/>
              <w:bottom w:val="single" w:sz="4" w:space="0" w:color="auto"/>
            </w:tcBorders>
            <w:shd w:val="clear" w:color="auto" w:fill="auto"/>
          </w:tcPr>
          <w:p w14:paraId="226C3887"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2CC15FB2"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1181028A" w14:textId="77777777" w:rsidR="003F2672" w:rsidRPr="00C7244C" w:rsidRDefault="003F2672" w:rsidP="003F1727">
            <w:pPr>
              <w:pStyle w:val="TAL"/>
            </w:pPr>
          </w:p>
        </w:tc>
      </w:tr>
      <w:tr w:rsidR="003F2672" w:rsidRPr="00C7244C" w14:paraId="3EA0F78E" w14:textId="77777777" w:rsidTr="003F1727">
        <w:tc>
          <w:tcPr>
            <w:tcW w:w="2460" w:type="pct"/>
            <w:tcBorders>
              <w:top w:val="single" w:sz="4" w:space="0" w:color="auto"/>
              <w:bottom w:val="single" w:sz="4" w:space="0" w:color="auto"/>
            </w:tcBorders>
            <w:shd w:val="clear" w:color="auto" w:fill="auto"/>
          </w:tcPr>
          <w:p w14:paraId="64D3C853" w14:textId="77777777" w:rsidR="003F2672" w:rsidRPr="00C7244C" w:rsidRDefault="003F2672" w:rsidP="003F1727">
            <w:pPr>
              <w:pStyle w:val="TAL"/>
            </w:pPr>
            <w:r w:rsidRPr="00C7244C">
              <w:t xml:space="preserve">      reportConfigNR</w:t>
            </w:r>
          </w:p>
        </w:tc>
        <w:tc>
          <w:tcPr>
            <w:tcW w:w="1068" w:type="pct"/>
            <w:tcBorders>
              <w:top w:val="single" w:sz="4" w:space="0" w:color="auto"/>
              <w:bottom w:val="single" w:sz="4" w:space="0" w:color="auto"/>
            </w:tcBorders>
            <w:shd w:val="clear" w:color="auto" w:fill="auto"/>
          </w:tcPr>
          <w:p w14:paraId="2BB91044" w14:textId="77777777" w:rsidR="003F2672" w:rsidRPr="00C7244C" w:rsidRDefault="003F2672" w:rsidP="003F1727">
            <w:pPr>
              <w:pStyle w:val="TAL"/>
            </w:pPr>
            <w:r w:rsidRPr="00C7244C">
              <w:t>ReportConfigNR(-120) specified in Table H.3.1-4AA</w:t>
            </w:r>
          </w:p>
        </w:tc>
        <w:tc>
          <w:tcPr>
            <w:tcW w:w="866" w:type="pct"/>
            <w:tcBorders>
              <w:top w:val="single" w:sz="4" w:space="0" w:color="auto"/>
              <w:bottom w:val="single" w:sz="4" w:space="0" w:color="auto"/>
            </w:tcBorders>
            <w:shd w:val="clear" w:color="auto" w:fill="auto"/>
          </w:tcPr>
          <w:p w14:paraId="75B1BAB2" w14:textId="77777777" w:rsidR="003F2672" w:rsidRPr="00C7244C" w:rsidRDefault="003F2672" w:rsidP="003F1727">
            <w:pPr>
              <w:pStyle w:val="TAL"/>
            </w:pPr>
            <w:r w:rsidRPr="00C7244C">
              <w:t>Acutal value of A4-threshold is -120dBm</w:t>
            </w:r>
          </w:p>
        </w:tc>
        <w:tc>
          <w:tcPr>
            <w:tcW w:w="606" w:type="pct"/>
            <w:tcBorders>
              <w:top w:val="single" w:sz="4" w:space="0" w:color="auto"/>
              <w:bottom w:val="single" w:sz="4" w:space="0" w:color="auto"/>
            </w:tcBorders>
            <w:shd w:val="clear" w:color="auto" w:fill="auto"/>
          </w:tcPr>
          <w:p w14:paraId="3E542F22" w14:textId="77777777" w:rsidR="003F2672" w:rsidRPr="00C7244C" w:rsidRDefault="003F2672" w:rsidP="003F1727">
            <w:pPr>
              <w:pStyle w:val="TAL"/>
            </w:pPr>
          </w:p>
        </w:tc>
      </w:tr>
      <w:tr w:rsidR="003F2672" w:rsidRPr="00C7244C" w14:paraId="17D82E66" w14:textId="77777777" w:rsidTr="003F1727">
        <w:tc>
          <w:tcPr>
            <w:tcW w:w="2460" w:type="pct"/>
            <w:tcBorders>
              <w:top w:val="single" w:sz="4" w:space="0" w:color="auto"/>
              <w:bottom w:val="single" w:sz="4" w:space="0" w:color="auto"/>
            </w:tcBorders>
            <w:shd w:val="clear" w:color="auto" w:fill="auto"/>
          </w:tcPr>
          <w:p w14:paraId="4045D203" w14:textId="77777777" w:rsidR="003F2672" w:rsidRPr="00C7244C" w:rsidRDefault="003F2672"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5196853F"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168298A8"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2B27258C" w14:textId="77777777" w:rsidR="003F2672" w:rsidRPr="00C7244C" w:rsidRDefault="003F2672" w:rsidP="003F1727">
            <w:pPr>
              <w:pStyle w:val="TAL"/>
            </w:pPr>
          </w:p>
        </w:tc>
      </w:tr>
      <w:tr w:rsidR="003F2672" w:rsidRPr="00C7244C" w14:paraId="2232A7D2" w14:textId="77777777" w:rsidTr="003F1727">
        <w:tc>
          <w:tcPr>
            <w:tcW w:w="2460" w:type="pct"/>
            <w:tcBorders>
              <w:top w:val="single" w:sz="4" w:space="0" w:color="auto"/>
              <w:bottom w:val="single" w:sz="4" w:space="0" w:color="auto"/>
            </w:tcBorders>
            <w:shd w:val="clear" w:color="auto" w:fill="auto"/>
          </w:tcPr>
          <w:p w14:paraId="5B78BDEB" w14:textId="77777777" w:rsidR="003F2672" w:rsidRPr="00C7244C" w:rsidRDefault="003F2672"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421AC96C"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18AE010A"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666A9713" w14:textId="77777777" w:rsidR="003F2672" w:rsidRPr="00C7244C" w:rsidRDefault="003F2672" w:rsidP="003F1727">
            <w:pPr>
              <w:pStyle w:val="TAL"/>
            </w:pPr>
          </w:p>
        </w:tc>
      </w:tr>
      <w:tr w:rsidR="003F2672" w:rsidRPr="00C7244C" w14:paraId="2667A959" w14:textId="77777777" w:rsidTr="003F1727">
        <w:tc>
          <w:tcPr>
            <w:tcW w:w="2460" w:type="pct"/>
            <w:tcBorders>
              <w:top w:val="single" w:sz="4" w:space="0" w:color="auto"/>
            </w:tcBorders>
            <w:shd w:val="clear" w:color="auto" w:fill="auto"/>
          </w:tcPr>
          <w:p w14:paraId="0C5CD6B1" w14:textId="77777777" w:rsidR="003F2672" w:rsidRPr="00C7244C" w:rsidRDefault="003F2672" w:rsidP="003F1727">
            <w:pPr>
              <w:pStyle w:val="TAL"/>
            </w:pPr>
            <w:r w:rsidRPr="00C7244C">
              <w:t>}</w:t>
            </w:r>
          </w:p>
        </w:tc>
        <w:tc>
          <w:tcPr>
            <w:tcW w:w="1068" w:type="pct"/>
            <w:tcBorders>
              <w:top w:val="single" w:sz="4" w:space="0" w:color="auto"/>
            </w:tcBorders>
            <w:shd w:val="clear" w:color="auto" w:fill="auto"/>
          </w:tcPr>
          <w:p w14:paraId="60A50F01" w14:textId="77777777" w:rsidR="003F2672" w:rsidRPr="00C7244C" w:rsidRDefault="003F2672" w:rsidP="003F1727">
            <w:pPr>
              <w:pStyle w:val="TAL"/>
            </w:pPr>
          </w:p>
        </w:tc>
        <w:tc>
          <w:tcPr>
            <w:tcW w:w="866" w:type="pct"/>
            <w:tcBorders>
              <w:top w:val="single" w:sz="4" w:space="0" w:color="auto"/>
            </w:tcBorders>
            <w:shd w:val="clear" w:color="auto" w:fill="auto"/>
          </w:tcPr>
          <w:p w14:paraId="373D76E0" w14:textId="77777777" w:rsidR="003F2672" w:rsidRPr="00C7244C" w:rsidRDefault="003F2672" w:rsidP="003F1727">
            <w:pPr>
              <w:pStyle w:val="TAL"/>
            </w:pPr>
          </w:p>
        </w:tc>
        <w:tc>
          <w:tcPr>
            <w:tcW w:w="606" w:type="pct"/>
            <w:tcBorders>
              <w:top w:val="single" w:sz="4" w:space="0" w:color="auto"/>
            </w:tcBorders>
            <w:shd w:val="clear" w:color="auto" w:fill="auto"/>
          </w:tcPr>
          <w:p w14:paraId="4C063D3A" w14:textId="77777777" w:rsidR="003F2672" w:rsidRPr="00C7244C" w:rsidRDefault="003F2672" w:rsidP="003F1727">
            <w:pPr>
              <w:pStyle w:val="TAL"/>
            </w:pPr>
          </w:p>
        </w:tc>
      </w:tr>
    </w:tbl>
    <w:p w14:paraId="71D8758C" w14:textId="77777777" w:rsidR="003F2672" w:rsidRPr="00C7244C" w:rsidRDefault="003F2672" w:rsidP="003F2672">
      <w:pPr>
        <w:rPr>
          <w:lang w:eastAsia="zh-CN"/>
        </w:rPr>
      </w:pPr>
    </w:p>
    <w:p w14:paraId="1822813C" w14:textId="77777777" w:rsidR="003F2672" w:rsidRPr="00C7244C" w:rsidRDefault="003F2672" w:rsidP="003F2672">
      <w:pPr>
        <w:pStyle w:val="TH"/>
      </w:pPr>
      <w:r w:rsidRPr="00C7244C">
        <w:t>Table 7.3.1.4.4.3-4: MeasurementReport (Step 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F2672" w:rsidRPr="00C7244C" w14:paraId="576A4FE4" w14:textId="77777777" w:rsidTr="003F1727">
        <w:tc>
          <w:tcPr>
            <w:tcW w:w="9738" w:type="dxa"/>
            <w:gridSpan w:val="4"/>
          </w:tcPr>
          <w:p w14:paraId="7EC49A8F" w14:textId="77777777" w:rsidR="003F2672" w:rsidRPr="00C7244C" w:rsidRDefault="003F2672" w:rsidP="003F1727">
            <w:pPr>
              <w:pStyle w:val="TAL"/>
            </w:pPr>
            <w:r w:rsidRPr="00C7244C">
              <w:t xml:space="preserve"> Derivation Path: TS 38.508-1 [14]</w:t>
            </w:r>
            <w:r w:rsidRPr="00C7244C">
              <w:rPr>
                <w:lang w:eastAsia="zh-CN"/>
              </w:rPr>
              <w:t xml:space="preserve">, </w:t>
            </w:r>
            <w:r w:rsidRPr="00C7244C">
              <w:t>Table 4.6.1-5A</w:t>
            </w:r>
          </w:p>
        </w:tc>
      </w:tr>
      <w:tr w:rsidR="003F2672" w:rsidRPr="00C7244C" w14:paraId="59889526" w14:textId="77777777" w:rsidTr="003F1727">
        <w:tblPrEx>
          <w:tblCellMar>
            <w:left w:w="108" w:type="dxa"/>
            <w:right w:w="108" w:type="dxa"/>
          </w:tblCellMar>
        </w:tblPrEx>
        <w:tc>
          <w:tcPr>
            <w:tcW w:w="4535" w:type="dxa"/>
          </w:tcPr>
          <w:p w14:paraId="2487C60E" w14:textId="77777777" w:rsidR="003F2672" w:rsidRPr="00C7244C" w:rsidRDefault="003F2672" w:rsidP="003F1727">
            <w:pPr>
              <w:pStyle w:val="TAH"/>
            </w:pPr>
            <w:r w:rsidRPr="00C7244C">
              <w:t>Information Element</w:t>
            </w:r>
          </w:p>
        </w:tc>
        <w:tc>
          <w:tcPr>
            <w:tcW w:w="2267" w:type="dxa"/>
          </w:tcPr>
          <w:p w14:paraId="07C5D3F7" w14:textId="77777777" w:rsidR="003F2672" w:rsidRPr="00C7244C" w:rsidRDefault="003F2672" w:rsidP="003F1727">
            <w:pPr>
              <w:pStyle w:val="TAH"/>
            </w:pPr>
            <w:r w:rsidRPr="00C7244C">
              <w:t>Value/remark</w:t>
            </w:r>
          </w:p>
        </w:tc>
        <w:tc>
          <w:tcPr>
            <w:tcW w:w="1700" w:type="dxa"/>
          </w:tcPr>
          <w:p w14:paraId="4B616C24" w14:textId="77777777" w:rsidR="003F2672" w:rsidRPr="00C7244C" w:rsidRDefault="003F2672" w:rsidP="003F1727">
            <w:pPr>
              <w:pStyle w:val="TAH"/>
            </w:pPr>
            <w:r w:rsidRPr="00C7244C">
              <w:t>Comment</w:t>
            </w:r>
          </w:p>
        </w:tc>
        <w:tc>
          <w:tcPr>
            <w:tcW w:w="1245" w:type="dxa"/>
          </w:tcPr>
          <w:p w14:paraId="737E90DE" w14:textId="77777777" w:rsidR="003F2672" w:rsidRPr="00C7244C" w:rsidRDefault="003F2672" w:rsidP="003F1727">
            <w:pPr>
              <w:pStyle w:val="TAH"/>
            </w:pPr>
            <w:r w:rsidRPr="00C7244C">
              <w:t>Condition</w:t>
            </w:r>
          </w:p>
        </w:tc>
      </w:tr>
      <w:tr w:rsidR="003F2672" w:rsidRPr="00C7244C" w14:paraId="3C83D4D3" w14:textId="77777777" w:rsidTr="003F1727">
        <w:tblPrEx>
          <w:tblCellMar>
            <w:left w:w="108" w:type="dxa"/>
            <w:right w:w="108" w:type="dxa"/>
          </w:tblCellMar>
        </w:tblPrEx>
        <w:tc>
          <w:tcPr>
            <w:tcW w:w="4535" w:type="dxa"/>
          </w:tcPr>
          <w:p w14:paraId="67CEC06C" w14:textId="77777777" w:rsidR="003F2672" w:rsidRPr="00C7244C" w:rsidRDefault="003F2672" w:rsidP="003F1727">
            <w:pPr>
              <w:pStyle w:val="TAL"/>
            </w:pPr>
            <w:r w:rsidRPr="00C7244C">
              <w:t>MeasurementReport ::= SEQUENCE {</w:t>
            </w:r>
          </w:p>
        </w:tc>
        <w:tc>
          <w:tcPr>
            <w:tcW w:w="2267" w:type="dxa"/>
          </w:tcPr>
          <w:p w14:paraId="01B8E57A" w14:textId="77777777" w:rsidR="003F2672" w:rsidRPr="00C7244C" w:rsidRDefault="003F2672" w:rsidP="003F1727">
            <w:pPr>
              <w:pStyle w:val="TAL"/>
            </w:pPr>
          </w:p>
        </w:tc>
        <w:tc>
          <w:tcPr>
            <w:tcW w:w="1700" w:type="dxa"/>
          </w:tcPr>
          <w:p w14:paraId="2D481E90" w14:textId="77777777" w:rsidR="003F2672" w:rsidRPr="00C7244C" w:rsidRDefault="003F2672" w:rsidP="003F1727">
            <w:pPr>
              <w:pStyle w:val="TAL"/>
            </w:pPr>
          </w:p>
        </w:tc>
        <w:tc>
          <w:tcPr>
            <w:tcW w:w="1245" w:type="dxa"/>
          </w:tcPr>
          <w:p w14:paraId="42C9385B" w14:textId="77777777" w:rsidR="003F2672" w:rsidRPr="00C7244C" w:rsidRDefault="003F2672" w:rsidP="003F1727">
            <w:pPr>
              <w:pStyle w:val="TAL"/>
            </w:pPr>
          </w:p>
        </w:tc>
      </w:tr>
      <w:tr w:rsidR="003F2672" w:rsidRPr="00C7244C" w14:paraId="05AEB308" w14:textId="77777777" w:rsidTr="003F1727">
        <w:tblPrEx>
          <w:tblCellMar>
            <w:left w:w="108" w:type="dxa"/>
            <w:right w:w="108" w:type="dxa"/>
          </w:tblCellMar>
        </w:tblPrEx>
        <w:tc>
          <w:tcPr>
            <w:tcW w:w="4535" w:type="dxa"/>
          </w:tcPr>
          <w:p w14:paraId="28886D5C" w14:textId="77777777" w:rsidR="003F2672" w:rsidRPr="00C7244C" w:rsidRDefault="003F2672" w:rsidP="003F1727">
            <w:pPr>
              <w:pStyle w:val="TAL"/>
            </w:pPr>
            <w:r w:rsidRPr="00C7244C">
              <w:t xml:space="preserve">  criticalExtensions CHOICE {</w:t>
            </w:r>
          </w:p>
        </w:tc>
        <w:tc>
          <w:tcPr>
            <w:tcW w:w="2267" w:type="dxa"/>
          </w:tcPr>
          <w:p w14:paraId="14D81992" w14:textId="77777777" w:rsidR="003F2672" w:rsidRPr="00C7244C" w:rsidRDefault="003F2672" w:rsidP="003F1727">
            <w:pPr>
              <w:pStyle w:val="TAL"/>
            </w:pPr>
          </w:p>
        </w:tc>
        <w:tc>
          <w:tcPr>
            <w:tcW w:w="1700" w:type="dxa"/>
          </w:tcPr>
          <w:p w14:paraId="4159C3E4" w14:textId="77777777" w:rsidR="003F2672" w:rsidRPr="00C7244C" w:rsidRDefault="003F2672" w:rsidP="003F1727">
            <w:pPr>
              <w:pStyle w:val="TAL"/>
            </w:pPr>
          </w:p>
        </w:tc>
        <w:tc>
          <w:tcPr>
            <w:tcW w:w="1245" w:type="dxa"/>
          </w:tcPr>
          <w:p w14:paraId="2BBCD11B" w14:textId="77777777" w:rsidR="003F2672" w:rsidRPr="00C7244C" w:rsidRDefault="003F2672" w:rsidP="003F1727">
            <w:pPr>
              <w:pStyle w:val="TAL"/>
            </w:pPr>
          </w:p>
        </w:tc>
      </w:tr>
      <w:tr w:rsidR="003F2672" w:rsidRPr="00C7244C" w:rsidDel="003235E8" w14:paraId="7D2E55FB" w14:textId="77777777" w:rsidTr="003F1727">
        <w:tblPrEx>
          <w:tblCellMar>
            <w:left w:w="108" w:type="dxa"/>
            <w:right w:w="108" w:type="dxa"/>
          </w:tblCellMar>
        </w:tblPrEx>
        <w:tc>
          <w:tcPr>
            <w:tcW w:w="4535" w:type="dxa"/>
          </w:tcPr>
          <w:p w14:paraId="1A16F28E" w14:textId="77777777" w:rsidR="003F2672" w:rsidRPr="00C7244C" w:rsidDel="003235E8" w:rsidRDefault="003F2672" w:rsidP="003F1727">
            <w:pPr>
              <w:pStyle w:val="TAL"/>
            </w:pPr>
            <w:r w:rsidRPr="00C7244C">
              <w:t xml:space="preserve">    measurementReport SEQUENCE {</w:t>
            </w:r>
          </w:p>
        </w:tc>
        <w:tc>
          <w:tcPr>
            <w:tcW w:w="2267" w:type="dxa"/>
          </w:tcPr>
          <w:p w14:paraId="7D63F159" w14:textId="77777777" w:rsidR="003F2672" w:rsidRPr="00C7244C" w:rsidDel="003235E8" w:rsidRDefault="003F2672" w:rsidP="003F1727">
            <w:pPr>
              <w:pStyle w:val="TAL"/>
            </w:pPr>
          </w:p>
        </w:tc>
        <w:tc>
          <w:tcPr>
            <w:tcW w:w="1700" w:type="dxa"/>
          </w:tcPr>
          <w:p w14:paraId="7E2ED345" w14:textId="77777777" w:rsidR="003F2672" w:rsidRPr="00C7244C" w:rsidDel="003235E8" w:rsidRDefault="003F2672" w:rsidP="003F1727">
            <w:pPr>
              <w:pStyle w:val="TAL"/>
            </w:pPr>
          </w:p>
        </w:tc>
        <w:tc>
          <w:tcPr>
            <w:tcW w:w="1245" w:type="dxa"/>
          </w:tcPr>
          <w:p w14:paraId="656C0CA7" w14:textId="77777777" w:rsidR="003F2672" w:rsidRPr="00C7244C" w:rsidDel="003235E8" w:rsidRDefault="003F2672" w:rsidP="003F1727">
            <w:pPr>
              <w:pStyle w:val="TAL"/>
            </w:pPr>
          </w:p>
        </w:tc>
      </w:tr>
      <w:tr w:rsidR="003F2672" w:rsidRPr="00C7244C" w:rsidDel="003235E8" w14:paraId="74A557D7" w14:textId="77777777" w:rsidTr="003F1727">
        <w:tblPrEx>
          <w:tblCellMar>
            <w:left w:w="108" w:type="dxa"/>
            <w:right w:w="108" w:type="dxa"/>
          </w:tblCellMar>
        </w:tblPrEx>
        <w:tc>
          <w:tcPr>
            <w:tcW w:w="4535" w:type="dxa"/>
          </w:tcPr>
          <w:p w14:paraId="75A56CED" w14:textId="77777777" w:rsidR="003F2672" w:rsidRPr="00C7244C" w:rsidRDefault="003F2672" w:rsidP="003F1727">
            <w:pPr>
              <w:pStyle w:val="TAL"/>
            </w:pPr>
            <w:r w:rsidRPr="00C7244C">
              <w:t xml:space="preserve">      measResults</w:t>
            </w:r>
          </w:p>
        </w:tc>
        <w:tc>
          <w:tcPr>
            <w:tcW w:w="2267" w:type="dxa"/>
          </w:tcPr>
          <w:p w14:paraId="6650ABEB" w14:textId="77777777" w:rsidR="003F2672" w:rsidRPr="00C7244C" w:rsidDel="003235E8" w:rsidRDefault="003F2672" w:rsidP="003F1727">
            <w:pPr>
              <w:pStyle w:val="TAL"/>
            </w:pPr>
            <w:r w:rsidRPr="00C7244C">
              <w:t>MeasResults specified in Table H.3.1-7 with condition INTER-FREQ</w:t>
            </w:r>
          </w:p>
        </w:tc>
        <w:tc>
          <w:tcPr>
            <w:tcW w:w="1700" w:type="dxa"/>
          </w:tcPr>
          <w:p w14:paraId="3FE03EE5" w14:textId="77777777" w:rsidR="003F2672" w:rsidRPr="00C7244C" w:rsidDel="003235E8" w:rsidRDefault="003F2672" w:rsidP="003F1727">
            <w:pPr>
              <w:pStyle w:val="TAL"/>
            </w:pPr>
          </w:p>
        </w:tc>
        <w:tc>
          <w:tcPr>
            <w:tcW w:w="1245" w:type="dxa"/>
          </w:tcPr>
          <w:p w14:paraId="18D9BFF2" w14:textId="77777777" w:rsidR="003F2672" w:rsidRPr="00C7244C" w:rsidDel="003235E8" w:rsidRDefault="003F2672" w:rsidP="003F1727">
            <w:pPr>
              <w:pStyle w:val="TAL"/>
            </w:pPr>
          </w:p>
        </w:tc>
      </w:tr>
      <w:tr w:rsidR="003F2672" w:rsidRPr="00C7244C" w:rsidDel="003235E8" w14:paraId="7F3530C3" w14:textId="77777777" w:rsidTr="003F1727">
        <w:tblPrEx>
          <w:tblCellMar>
            <w:left w:w="108" w:type="dxa"/>
            <w:right w:w="108" w:type="dxa"/>
          </w:tblCellMar>
        </w:tblPrEx>
        <w:tc>
          <w:tcPr>
            <w:tcW w:w="4535" w:type="dxa"/>
          </w:tcPr>
          <w:p w14:paraId="0627C467" w14:textId="77777777" w:rsidR="003F2672" w:rsidRPr="00C7244C" w:rsidRDefault="003F2672" w:rsidP="003F1727">
            <w:pPr>
              <w:pStyle w:val="TAL"/>
            </w:pPr>
            <w:r w:rsidRPr="00C7244C">
              <w:t xml:space="preserve">    }</w:t>
            </w:r>
          </w:p>
        </w:tc>
        <w:tc>
          <w:tcPr>
            <w:tcW w:w="2267" w:type="dxa"/>
          </w:tcPr>
          <w:p w14:paraId="3EA6491B" w14:textId="77777777" w:rsidR="003F2672" w:rsidRPr="00C7244C" w:rsidDel="003235E8" w:rsidRDefault="003F2672" w:rsidP="003F1727">
            <w:pPr>
              <w:pStyle w:val="TAL"/>
            </w:pPr>
          </w:p>
        </w:tc>
        <w:tc>
          <w:tcPr>
            <w:tcW w:w="1700" w:type="dxa"/>
          </w:tcPr>
          <w:p w14:paraId="0C4F78AA" w14:textId="77777777" w:rsidR="003F2672" w:rsidRPr="00C7244C" w:rsidDel="003235E8" w:rsidRDefault="003F2672" w:rsidP="003F1727">
            <w:pPr>
              <w:pStyle w:val="TAL"/>
            </w:pPr>
          </w:p>
        </w:tc>
        <w:tc>
          <w:tcPr>
            <w:tcW w:w="1245" w:type="dxa"/>
          </w:tcPr>
          <w:p w14:paraId="5FD4BBCA" w14:textId="77777777" w:rsidR="003F2672" w:rsidRPr="00C7244C" w:rsidDel="003235E8" w:rsidRDefault="003F2672" w:rsidP="003F1727">
            <w:pPr>
              <w:pStyle w:val="TAL"/>
            </w:pPr>
          </w:p>
        </w:tc>
      </w:tr>
      <w:tr w:rsidR="003F2672" w:rsidRPr="00C7244C" w14:paraId="1F1CC7D9" w14:textId="77777777" w:rsidTr="003F1727">
        <w:tblPrEx>
          <w:tblCellMar>
            <w:left w:w="108" w:type="dxa"/>
            <w:right w:w="108" w:type="dxa"/>
          </w:tblCellMar>
        </w:tblPrEx>
        <w:tc>
          <w:tcPr>
            <w:tcW w:w="4535" w:type="dxa"/>
          </w:tcPr>
          <w:p w14:paraId="369C96C3" w14:textId="77777777" w:rsidR="003F2672" w:rsidRPr="00C7244C" w:rsidRDefault="003F2672" w:rsidP="003F1727">
            <w:pPr>
              <w:pStyle w:val="TAL"/>
            </w:pPr>
            <w:r w:rsidRPr="00C7244C">
              <w:t xml:space="preserve">  }</w:t>
            </w:r>
          </w:p>
        </w:tc>
        <w:tc>
          <w:tcPr>
            <w:tcW w:w="2267" w:type="dxa"/>
          </w:tcPr>
          <w:p w14:paraId="30507C4D" w14:textId="77777777" w:rsidR="003F2672" w:rsidRPr="00C7244C" w:rsidRDefault="003F2672" w:rsidP="003F1727">
            <w:pPr>
              <w:pStyle w:val="TAL"/>
            </w:pPr>
          </w:p>
        </w:tc>
        <w:tc>
          <w:tcPr>
            <w:tcW w:w="1700" w:type="dxa"/>
          </w:tcPr>
          <w:p w14:paraId="1ABD5810" w14:textId="77777777" w:rsidR="003F2672" w:rsidRPr="00C7244C" w:rsidRDefault="003F2672" w:rsidP="003F1727">
            <w:pPr>
              <w:pStyle w:val="TAL"/>
            </w:pPr>
          </w:p>
        </w:tc>
        <w:tc>
          <w:tcPr>
            <w:tcW w:w="1245" w:type="dxa"/>
          </w:tcPr>
          <w:p w14:paraId="6CE8193A" w14:textId="77777777" w:rsidR="003F2672" w:rsidRPr="00C7244C" w:rsidRDefault="003F2672" w:rsidP="003F1727">
            <w:pPr>
              <w:pStyle w:val="TAL"/>
            </w:pPr>
          </w:p>
        </w:tc>
      </w:tr>
      <w:tr w:rsidR="003F2672" w:rsidRPr="00C7244C" w14:paraId="469268D8" w14:textId="77777777" w:rsidTr="003F1727">
        <w:tblPrEx>
          <w:tblCellMar>
            <w:left w:w="108" w:type="dxa"/>
            <w:right w:w="108" w:type="dxa"/>
          </w:tblCellMar>
        </w:tblPrEx>
        <w:tc>
          <w:tcPr>
            <w:tcW w:w="4535" w:type="dxa"/>
            <w:tcBorders>
              <w:bottom w:val="single" w:sz="4" w:space="0" w:color="auto"/>
            </w:tcBorders>
          </w:tcPr>
          <w:p w14:paraId="2E2B9A63" w14:textId="77777777" w:rsidR="003F2672" w:rsidRPr="00C7244C" w:rsidRDefault="003F2672" w:rsidP="003F1727">
            <w:pPr>
              <w:pStyle w:val="TAL"/>
            </w:pPr>
            <w:r w:rsidRPr="00C7244C">
              <w:t>}</w:t>
            </w:r>
          </w:p>
        </w:tc>
        <w:tc>
          <w:tcPr>
            <w:tcW w:w="2267" w:type="dxa"/>
          </w:tcPr>
          <w:p w14:paraId="59CE978A" w14:textId="77777777" w:rsidR="003F2672" w:rsidRPr="00C7244C" w:rsidRDefault="003F2672" w:rsidP="003F1727">
            <w:pPr>
              <w:pStyle w:val="TAL"/>
            </w:pPr>
          </w:p>
        </w:tc>
        <w:tc>
          <w:tcPr>
            <w:tcW w:w="1700" w:type="dxa"/>
          </w:tcPr>
          <w:p w14:paraId="65985F39" w14:textId="77777777" w:rsidR="003F2672" w:rsidRPr="00C7244C" w:rsidRDefault="003F2672" w:rsidP="003F1727">
            <w:pPr>
              <w:pStyle w:val="TAL"/>
            </w:pPr>
          </w:p>
        </w:tc>
        <w:tc>
          <w:tcPr>
            <w:tcW w:w="1245" w:type="dxa"/>
          </w:tcPr>
          <w:p w14:paraId="218A0299" w14:textId="77777777" w:rsidR="003F2672" w:rsidRPr="00C7244C" w:rsidRDefault="003F2672" w:rsidP="003F1727">
            <w:pPr>
              <w:pStyle w:val="TAL"/>
            </w:pPr>
          </w:p>
        </w:tc>
      </w:tr>
    </w:tbl>
    <w:p w14:paraId="79CD0852" w14:textId="77777777" w:rsidR="003F2672" w:rsidRPr="00C7244C" w:rsidRDefault="003F2672" w:rsidP="003F2672"/>
    <w:p w14:paraId="49C53A88" w14:textId="77777777" w:rsidR="003F2672" w:rsidRPr="00C7244C" w:rsidRDefault="003F2672" w:rsidP="003F2672">
      <w:pPr>
        <w:pStyle w:val="TH"/>
      </w:pPr>
      <w:r w:rsidRPr="00C7244C">
        <w:t>Table 7.3.1.4.4.3-5: RRCReconfiguration</w:t>
      </w:r>
      <w:r w:rsidRPr="00C7244C">
        <w:rPr>
          <w:i/>
        </w:rPr>
        <w:t xml:space="preserve"> </w:t>
      </w:r>
      <w:r w:rsidRPr="00C7244C">
        <w:t>(Step 8)</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3F2672" w:rsidRPr="00C7244C" w14:paraId="35715AB6" w14:textId="77777777" w:rsidTr="003F1727">
        <w:tc>
          <w:tcPr>
            <w:tcW w:w="9640" w:type="dxa"/>
            <w:gridSpan w:val="4"/>
          </w:tcPr>
          <w:p w14:paraId="2E636047" w14:textId="77777777" w:rsidR="003F2672" w:rsidRPr="00C7244C" w:rsidRDefault="003F2672" w:rsidP="003F1727">
            <w:pPr>
              <w:pStyle w:val="TAL"/>
              <w:snapToGrid w:val="0"/>
            </w:pPr>
            <w:r w:rsidRPr="00C7244C">
              <w:t>Derivation Path: TS 38.508-1 [4], Table 4.8.1-1A with Condition RBConfig_NoKeyChange</w:t>
            </w:r>
          </w:p>
        </w:tc>
      </w:tr>
      <w:tr w:rsidR="003F2672" w:rsidRPr="00C7244C" w14:paraId="569A6AA1" w14:textId="77777777" w:rsidTr="003F1727">
        <w:tblPrEx>
          <w:tblCellMar>
            <w:left w:w="108" w:type="dxa"/>
            <w:right w:w="108" w:type="dxa"/>
          </w:tblCellMar>
        </w:tblPrEx>
        <w:tc>
          <w:tcPr>
            <w:tcW w:w="4569" w:type="dxa"/>
          </w:tcPr>
          <w:p w14:paraId="58B1C691" w14:textId="77777777" w:rsidR="003F2672" w:rsidRPr="00C7244C" w:rsidRDefault="003F2672" w:rsidP="003F1727">
            <w:pPr>
              <w:pStyle w:val="TAH"/>
              <w:snapToGrid w:val="0"/>
            </w:pPr>
            <w:r w:rsidRPr="00C7244C">
              <w:t>Information Element</w:t>
            </w:r>
          </w:p>
        </w:tc>
        <w:tc>
          <w:tcPr>
            <w:tcW w:w="2267" w:type="dxa"/>
          </w:tcPr>
          <w:p w14:paraId="371B8956" w14:textId="77777777" w:rsidR="003F2672" w:rsidRPr="00C7244C" w:rsidRDefault="003F2672" w:rsidP="003F1727">
            <w:pPr>
              <w:pStyle w:val="TAH"/>
              <w:snapToGrid w:val="0"/>
            </w:pPr>
            <w:r w:rsidRPr="00C7244C">
              <w:t>Value/remark</w:t>
            </w:r>
          </w:p>
        </w:tc>
        <w:tc>
          <w:tcPr>
            <w:tcW w:w="1700" w:type="dxa"/>
          </w:tcPr>
          <w:p w14:paraId="367067DB" w14:textId="77777777" w:rsidR="003F2672" w:rsidRPr="00C7244C" w:rsidRDefault="003F2672" w:rsidP="003F1727">
            <w:pPr>
              <w:pStyle w:val="TAH"/>
              <w:snapToGrid w:val="0"/>
            </w:pPr>
            <w:r w:rsidRPr="00C7244C">
              <w:t>Comment</w:t>
            </w:r>
          </w:p>
        </w:tc>
        <w:tc>
          <w:tcPr>
            <w:tcW w:w="1104" w:type="dxa"/>
          </w:tcPr>
          <w:p w14:paraId="114D1E91" w14:textId="77777777" w:rsidR="003F2672" w:rsidRPr="00C7244C" w:rsidRDefault="003F2672" w:rsidP="003F1727">
            <w:pPr>
              <w:pStyle w:val="TAH"/>
              <w:snapToGrid w:val="0"/>
            </w:pPr>
            <w:r w:rsidRPr="00C7244C">
              <w:t>Condition</w:t>
            </w:r>
          </w:p>
        </w:tc>
      </w:tr>
      <w:tr w:rsidR="003F2672" w:rsidRPr="00C7244C" w14:paraId="3FA752EF" w14:textId="77777777" w:rsidTr="003F1727">
        <w:tblPrEx>
          <w:tblCellMar>
            <w:left w:w="108" w:type="dxa"/>
            <w:right w:w="108" w:type="dxa"/>
          </w:tblCellMar>
        </w:tblPrEx>
        <w:tc>
          <w:tcPr>
            <w:tcW w:w="4569" w:type="dxa"/>
          </w:tcPr>
          <w:p w14:paraId="7CF9870A" w14:textId="77777777" w:rsidR="003F2672" w:rsidRPr="00C7244C" w:rsidRDefault="003F2672" w:rsidP="003F1727">
            <w:pPr>
              <w:pStyle w:val="TAL"/>
              <w:snapToGrid w:val="0"/>
            </w:pPr>
            <w:r w:rsidRPr="00C7244C">
              <w:t>RRCReconfiguration ::= SEQUENCE {</w:t>
            </w:r>
          </w:p>
        </w:tc>
        <w:tc>
          <w:tcPr>
            <w:tcW w:w="2267" w:type="dxa"/>
          </w:tcPr>
          <w:p w14:paraId="0BBE81B3" w14:textId="77777777" w:rsidR="003F2672" w:rsidRPr="00C7244C" w:rsidRDefault="003F2672" w:rsidP="003F1727">
            <w:pPr>
              <w:pStyle w:val="TAL"/>
              <w:snapToGrid w:val="0"/>
            </w:pPr>
          </w:p>
        </w:tc>
        <w:tc>
          <w:tcPr>
            <w:tcW w:w="1700" w:type="dxa"/>
          </w:tcPr>
          <w:p w14:paraId="26825545" w14:textId="77777777" w:rsidR="003F2672" w:rsidRPr="00C7244C" w:rsidRDefault="003F2672" w:rsidP="003F1727">
            <w:pPr>
              <w:pStyle w:val="TAL"/>
              <w:snapToGrid w:val="0"/>
            </w:pPr>
          </w:p>
        </w:tc>
        <w:tc>
          <w:tcPr>
            <w:tcW w:w="1104" w:type="dxa"/>
          </w:tcPr>
          <w:p w14:paraId="710DF61B" w14:textId="77777777" w:rsidR="003F2672" w:rsidRPr="00C7244C" w:rsidRDefault="003F2672" w:rsidP="003F1727">
            <w:pPr>
              <w:pStyle w:val="TAL"/>
              <w:snapToGrid w:val="0"/>
            </w:pPr>
          </w:p>
        </w:tc>
      </w:tr>
      <w:tr w:rsidR="003F2672" w:rsidRPr="00C7244C" w14:paraId="79D5A5F7" w14:textId="77777777" w:rsidTr="003F1727">
        <w:tblPrEx>
          <w:tblCellMar>
            <w:left w:w="108" w:type="dxa"/>
            <w:right w:w="108" w:type="dxa"/>
          </w:tblCellMar>
        </w:tblPrEx>
        <w:tc>
          <w:tcPr>
            <w:tcW w:w="4569" w:type="dxa"/>
          </w:tcPr>
          <w:p w14:paraId="11256EAC" w14:textId="77777777" w:rsidR="003F2672" w:rsidRPr="00C7244C" w:rsidRDefault="003F2672" w:rsidP="003F1727">
            <w:pPr>
              <w:pStyle w:val="TAL"/>
              <w:snapToGrid w:val="0"/>
            </w:pPr>
            <w:r w:rsidRPr="00C7244C">
              <w:t xml:space="preserve">  criticalExtensions CHOICE {</w:t>
            </w:r>
          </w:p>
        </w:tc>
        <w:tc>
          <w:tcPr>
            <w:tcW w:w="2267" w:type="dxa"/>
          </w:tcPr>
          <w:p w14:paraId="641379C6" w14:textId="77777777" w:rsidR="003F2672" w:rsidRPr="00C7244C" w:rsidRDefault="003F2672" w:rsidP="003F1727">
            <w:pPr>
              <w:pStyle w:val="TAL"/>
              <w:snapToGrid w:val="0"/>
            </w:pPr>
          </w:p>
        </w:tc>
        <w:tc>
          <w:tcPr>
            <w:tcW w:w="1700" w:type="dxa"/>
          </w:tcPr>
          <w:p w14:paraId="5A339119" w14:textId="77777777" w:rsidR="003F2672" w:rsidRPr="00C7244C" w:rsidRDefault="003F2672" w:rsidP="003F1727">
            <w:pPr>
              <w:pStyle w:val="TAL"/>
              <w:snapToGrid w:val="0"/>
            </w:pPr>
          </w:p>
        </w:tc>
        <w:tc>
          <w:tcPr>
            <w:tcW w:w="1104" w:type="dxa"/>
          </w:tcPr>
          <w:p w14:paraId="075242B4" w14:textId="77777777" w:rsidR="003F2672" w:rsidRPr="00C7244C" w:rsidRDefault="003F2672" w:rsidP="003F1727">
            <w:pPr>
              <w:pStyle w:val="TAL"/>
              <w:snapToGrid w:val="0"/>
            </w:pPr>
          </w:p>
        </w:tc>
      </w:tr>
      <w:tr w:rsidR="003F2672" w:rsidRPr="00C7244C" w14:paraId="7963F621" w14:textId="77777777" w:rsidTr="003F1727">
        <w:tblPrEx>
          <w:tblCellMar>
            <w:left w:w="108" w:type="dxa"/>
            <w:right w:w="108" w:type="dxa"/>
          </w:tblCellMar>
        </w:tblPrEx>
        <w:tc>
          <w:tcPr>
            <w:tcW w:w="4569" w:type="dxa"/>
            <w:tcBorders>
              <w:bottom w:val="single" w:sz="4" w:space="0" w:color="auto"/>
            </w:tcBorders>
          </w:tcPr>
          <w:p w14:paraId="144CE5E0" w14:textId="77777777" w:rsidR="003F2672" w:rsidRPr="00C7244C" w:rsidRDefault="003F2672" w:rsidP="003F1727">
            <w:pPr>
              <w:pStyle w:val="TAL"/>
              <w:snapToGrid w:val="0"/>
            </w:pPr>
            <w:r w:rsidRPr="00C7244C">
              <w:t xml:space="preserve">    rrcReconfiguration SEQUENCE {</w:t>
            </w:r>
          </w:p>
        </w:tc>
        <w:tc>
          <w:tcPr>
            <w:tcW w:w="2267" w:type="dxa"/>
          </w:tcPr>
          <w:p w14:paraId="651B80A3" w14:textId="77777777" w:rsidR="003F2672" w:rsidRPr="00C7244C" w:rsidRDefault="003F2672" w:rsidP="003F1727">
            <w:pPr>
              <w:pStyle w:val="TAL"/>
              <w:snapToGrid w:val="0"/>
            </w:pPr>
          </w:p>
        </w:tc>
        <w:tc>
          <w:tcPr>
            <w:tcW w:w="1700" w:type="dxa"/>
          </w:tcPr>
          <w:p w14:paraId="6B22EB3E" w14:textId="77777777" w:rsidR="003F2672" w:rsidRPr="00C7244C" w:rsidRDefault="003F2672" w:rsidP="003F1727">
            <w:pPr>
              <w:pStyle w:val="TAL"/>
              <w:snapToGrid w:val="0"/>
            </w:pPr>
          </w:p>
        </w:tc>
        <w:tc>
          <w:tcPr>
            <w:tcW w:w="1104" w:type="dxa"/>
          </w:tcPr>
          <w:p w14:paraId="35A7974B" w14:textId="77777777" w:rsidR="003F2672" w:rsidRPr="00C7244C" w:rsidRDefault="003F2672" w:rsidP="003F1727">
            <w:pPr>
              <w:pStyle w:val="TAL"/>
              <w:snapToGrid w:val="0"/>
            </w:pPr>
          </w:p>
        </w:tc>
      </w:tr>
      <w:tr w:rsidR="003F2672" w:rsidRPr="00C7244C" w14:paraId="0B315853" w14:textId="77777777" w:rsidTr="003F1727">
        <w:tblPrEx>
          <w:tblCellMar>
            <w:left w:w="108" w:type="dxa"/>
            <w:right w:w="108" w:type="dxa"/>
          </w:tblCellMar>
        </w:tblPrEx>
        <w:tc>
          <w:tcPr>
            <w:tcW w:w="4569" w:type="dxa"/>
            <w:tcBorders>
              <w:bottom w:val="single" w:sz="4" w:space="0" w:color="auto"/>
            </w:tcBorders>
          </w:tcPr>
          <w:p w14:paraId="0AE640AF" w14:textId="77777777" w:rsidR="003F2672" w:rsidRPr="00C7244C" w:rsidRDefault="003F2672" w:rsidP="003F1727">
            <w:pPr>
              <w:pStyle w:val="TAL"/>
            </w:pPr>
            <w:r w:rsidRPr="00C7244C">
              <w:t xml:space="preserve">      radioBearerConfig</w:t>
            </w:r>
          </w:p>
        </w:tc>
        <w:tc>
          <w:tcPr>
            <w:tcW w:w="2267" w:type="dxa"/>
          </w:tcPr>
          <w:p w14:paraId="3E4C343E" w14:textId="77777777" w:rsidR="003F2672" w:rsidRPr="00C7244C" w:rsidRDefault="003F2672" w:rsidP="003F1727">
            <w:pPr>
              <w:pStyle w:val="TAL"/>
              <w:snapToGrid w:val="0"/>
            </w:pPr>
            <w:r w:rsidRPr="00C7244C">
              <w:t>RadioBearerConfig</w:t>
            </w:r>
          </w:p>
        </w:tc>
        <w:tc>
          <w:tcPr>
            <w:tcW w:w="1700" w:type="dxa"/>
          </w:tcPr>
          <w:p w14:paraId="0C7D10FC" w14:textId="77777777" w:rsidR="003F2672" w:rsidRPr="00C7244C" w:rsidRDefault="003F2672" w:rsidP="003F1727">
            <w:pPr>
              <w:pStyle w:val="TAL"/>
              <w:snapToGrid w:val="0"/>
            </w:pPr>
            <w:r w:rsidRPr="00C7244C">
              <w:t>Table 7.3.1.4.4.3-6</w:t>
            </w:r>
          </w:p>
        </w:tc>
        <w:tc>
          <w:tcPr>
            <w:tcW w:w="1104" w:type="dxa"/>
          </w:tcPr>
          <w:p w14:paraId="35013A96" w14:textId="77777777" w:rsidR="003F2672" w:rsidRPr="00C7244C" w:rsidRDefault="003F2672" w:rsidP="003F1727">
            <w:pPr>
              <w:pStyle w:val="TAL"/>
              <w:snapToGrid w:val="0"/>
            </w:pPr>
          </w:p>
        </w:tc>
      </w:tr>
      <w:tr w:rsidR="003F2672" w:rsidRPr="00C7244C" w14:paraId="1DDE11FA" w14:textId="77777777" w:rsidTr="003F1727">
        <w:tblPrEx>
          <w:tblCellMar>
            <w:left w:w="108" w:type="dxa"/>
            <w:right w:w="108" w:type="dxa"/>
          </w:tblCellMar>
        </w:tblPrEx>
        <w:tc>
          <w:tcPr>
            <w:tcW w:w="4569" w:type="dxa"/>
            <w:tcBorders>
              <w:bottom w:val="single" w:sz="4" w:space="0" w:color="auto"/>
            </w:tcBorders>
          </w:tcPr>
          <w:p w14:paraId="7F1614BB" w14:textId="77777777" w:rsidR="003F2672" w:rsidRPr="00C7244C" w:rsidRDefault="003F2672" w:rsidP="003F1727">
            <w:pPr>
              <w:pStyle w:val="TAL"/>
              <w:snapToGrid w:val="0"/>
            </w:pPr>
            <w:r w:rsidRPr="00C7244C">
              <w:t xml:space="preserve">      nonCriticalExtension SEQUENCE{</w:t>
            </w:r>
          </w:p>
        </w:tc>
        <w:tc>
          <w:tcPr>
            <w:tcW w:w="2267" w:type="dxa"/>
          </w:tcPr>
          <w:p w14:paraId="0D264D10" w14:textId="77777777" w:rsidR="003F2672" w:rsidRPr="00C7244C" w:rsidRDefault="003F2672" w:rsidP="003F1727">
            <w:pPr>
              <w:pStyle w:val="TAL"/>
              <w:snapToGrid w:val="0"/>
            </w:pPr>
          </w:p>
        </w:tc>
        <w:tc>
          <w:tcPr>
            <w:tcW w:w="1700" w:type="dxa"/>
          </w:tcPr>
          <w:p w14:paraId="11670D7F" w14:textId="77777777" w:rsidR="003F2672" w:rsidRPr="00C7244C" w:rsidRDefault="003F2672" w:rsidP="003F1727">
            <w:pPr>
              <w:pStyle w:val="TAL"/>
              <w:snapToGrid w:val="0"/>
            </w:pPr>
          </w:p>
        </w:tc>
        <w:tc>
          <w:tcPr>
            <w:tcW w:w="1104" w:type="dxa"/>
          </w:tcPr>
          <w:p w14:paraId="397D7AD5" w14:textId="77777777" w:rsidR="003F2672" w:rsidRPr="00C7244C" w:rsidRDefault="003F2672" w:rsidP="003F1727">
            <w:pPr>
              <w:pStyle w:val="TAL"/>
              <w:snapToGrid w:val="0"/>
            </w:pPr>
          </w:p>
        </w:tc>
      </w:tr>
      <w:tr w:rsidR="003F2672" w:rsidRPr="00C7244C" w14:paraId="3F64B24A" w14:textId="77777777" w:rsidTr="003F1727">
        <w:tblPrEx>
          <w:tblCellMar>
            <w:left w:w="108" w:type="dxa"/>
            <w:right w:w="108" w:type="dxa"/>
          </w:tblCellMar>
        </w:tblPrEx>
        <w:tc>
          <w:tcPr>
            <w:tcW w:w="4569" w:type="dxa"/>
            <w:tcBorders>
              <w:bottom w:val="single" w:sz="4" w:space="0" w:color="auto"/>
            </w:tcBorders>
          </w:tcPr>
          <w:p w14:paraId="6B645A11" w14:textId="77777777" w:rsidR="003F2672" w:rsidRPr="00C7244C" w:rsidRDefault="003F2672" w:rsidP="003F1727">
            <w:pPr>
              <w:pStyle w:val="TAL"/>
              <w:snapToGrid w:val="0"/>
            </w:pPr>
            <w:r w:rsidRPr="00C7244C">
              <w:t xml:space="preserve">        masterCellGroup</w:t>
            </w:r>
          </w:p>
        </w:tc>
        <w:tc>
          <w:tcPr>
            <w:tcW w:w="2267" w:type="dxa"/>
          </w:tcPr>
          <w:p w14:paraId="03E02B80" w14:textId="77777777" w:rsidR="003F2672" w:rsidRPr="00C7244C" w:rsidRDefault="003F2672" w:rsidP="003F1727">
            <w:pPr>
              <w:pStyle w:val="TAL"/>
              <w:snapToGrid w:val="0"/>
            </w:pPr>
            <w:r w:rsidRPr="00C7244C">
              <w:t>CellGroupConfig</w:t>
            </w:r>
          </w:p>
        </w:tc>
        <w:tc>
          <w:tcPr>
            <w:tcW w:w="1700" w:type="dxa"/>
          </w:tcPr>
          <w:p w14:paraId="49F18193" w14:textId="77777777" w:rsidR="003F2672" w:rsidRPr="00C7244C" w:rsidRDefault="003F2672" w:rsidP="003F1727">
            <w:pPr>
              <w:pStyle w:val="TAL"/>
              <w:snapToGrid w:val="0"/>
            </w:pPr>
            <w:r w:rsidRPr="00C7244C">
              <w:t>Table 7.3.1.4.4.3-7</w:t>
            </w:r>
          </w:p>
        </w:tc>
        <w:tc>
          <w:tcPr>
            <w:tcW w:w="1104" w:type="dxa"/>
          </w:tcPr>
          <w:p w14:paraId="5104C775" w14:textId="77777777" w:rsidR="003F2672" w:rsidRPr="00C7244C" w:rsidRDefault="003F2672" w:rsidP="003F1727">
            <w:pPr>
              <w:pStyle w:val="TAL"/>
              <w:snapToGrid w:val="0"/>
            </w:pPr>
          </w:p>
        </w:tc>
      </w:tr>
      <w:tr w:rsidR="003F2672" w:rsidRPr="00C7244C" w14:paraId="510A4F4C" w14:textId="77777777" w:rsidTr="003F1727">
        <w:tblPrEx>
          <w:tblCellMar>
            <w:left w:w="108" w:type="dxa"/>
            <w:right w:w="108" w:type="dxa"/>
          </w:tblCellMar>
        </w:tblPrEx>
        <w:tc>
          <w:tcPr>
            <w:tcW w:w="4569" w:type="dxa"/>
            <w:tcBorders>
              <w:bottom w:val="single" w:sz="4" w:space="0" w:color="auto"/>
            </w:tcBorders>
          </w:tcPr>
          <w:p w14:paraId="1518921C" w14:textId="77777777" w:rsidR="003F2672" w:rsidRPr="00C7244C" w:rsidRDefault="003F2672" w:rsidP="003F1727">
            <w:pPr>
              <w:pStyle w:val="TAL"/>
              <w:snapToGrid w:val="0"/>
            </w:pPr>
            <w:r w:rsidRPr="00C7244C">
              <w:t xml:space="preserve">      }</w:t>
            </w:r>
          </w:p>
        </w:tc>
        <w:tc>
          <w:tcPr>
            <w:tcW w:w="2267" w:type="dxa"/>
          </w:tcPr>
          <w:p w14:paraId="6AA9EBC0" w14:textId="77777777" w:rsidR="003F2672" w:rsidRPr="00C7244C" w:rsidRDefault="003F2672" w:rsidP="003F1727">
            <w:pPr>
              <w:pStyle w:val="TAL"/>
              <w:snapToGrid w:val="0"/>
            </w:pPr>
          </w:p>
        </w:tc>
        <w:tc>
          <w:tcPr>
            <w:tcW w:w="1700" w:type="dxa"/>
          </w:tcPr>
          <w:p w14:paraId="13C60BB4" w14:textId="77777777" w:rsidR="003F2672" w:rsidRPr="00C7244C" w:rsidRDefault="003F2672" w:rsidP="003F1727">
            <w:pPr>
              <w:pStyle w:val="TAL"/>
              <w:snapToGrid w:val="0"/>
            </w:pPr>
          </w:p>
        </w:tc>
        <w:tc>
          <w:tcPr>
            <w:tcW w:w="1104" w:type="dxa"/>
          </w:tcPr>
          <w:p w14:paraId="2FBBC1E6" w14:textId="77777777" w:rsidR="003F2672" w:rsidRPr="00C7244C" w:rsidRDefault="003F2672" w:rsidP="003F1727">
            <w:pPr>
              <w:pStyle w:val="TAL"/>
              <w:snapToGrid w:val="0"/>
            </w:pPr>
          </w:p>
        </w:tc>
      </w:tr>
      <w:tr w:rsidR="003F2672" w:rsidRPr="00C7244C" w14:paraId="5CF5DE56" w14:textId="77777777" w:rsidTr="003F1727">
        <w:tblPrEx>
          <w:tblCellMar>
            <w:left w:w="108" w:type="dxa"/>
            <w:right w:w="108" w:type="dxa"/>
          </w:tblCellMar>
        </w:tblPrEx>
        <w:tc>
          <w:tcPr>
            <w:tcW w:w="4569" w:type="dxa"/>
            <w:tcBorders>
              <w:bottom w:val="single" w:sz="4" w:space="0" w:color="auto"/>
            </w:tcBorders>
          </w:tcPr>
          <w:p w14:paraId="13910009" w14:textId="77777777" w:rsidR="003F2672" w:rsidRPr="00C7244C" w:rsidRDefault="003F2672" w:rsidP="003F1727">
            <w:pPr>
              <w:pStyle w:val="TAL"/>
              <w:snapToGrid w:val="0"/>
            </w:pPr>
            <w:r w:rsidRPr="00C7244C">
              <w:t xml:space="preserve">    }</w:t>
            </w:r>
          </w:p>
        </w:tc>
        <w:tc>
          <w:tcPr>
            <w:tcW w:w="2267" w:type="dxa"/>
          </w:tcPr>
          <w:p w14:paraId="3CBB228D" w14:textId="77777777" w:rsidR="003F2672" w:rsidRPr="00C7244C" w:rsidRDefault="003F2672" w:rsidP="003F1727">
            <w:pPr>
              <w:pStyle w:val="TAL"/>
              <w:snapToGrid w:val="0"/>
            </w:pPr>
          </w:p>
        </w:tc>
        <w:tc>
          <w:tcPr>
            <w:tcW w:w="1700" w:type="dxa"/>
          </w:tcPr>
          <w:p w14:paraId="7229476C" w14:textId="77777777" w:rsidR="003F2672" w:rsidRPr="00C7244C" w:rsidRDefault="003F2672" w:rsidP="003F1727">
            <w:pPr>
              <w:pStyle w:val="TAL"/>
              <w:snapToGrid w:val="0"/>
            </w:pPr>
          </w:p>
        </w:tc>
        <w:tc>
          <w:tcPr>
            <w:tcW w:w="1104" w:type="dxa"/>
          </w:tcPr>
          <w:p w14:paraId="34A5F006" w14:textId="77777777" w:rsidR="003F2672" w:rsidRPr="00C7244C" w:rsidRDefault="003F2672" w:rsidP="003F1727">
            <w:pPr>
              <w:pStyle w:val="TAL"/>
              <w:snapToGrid w:val="0"/>
            </w:pPr>
          </w:p>
        </w:tc>
      </w:tr>
      <w:tr w:rsidR="003F2672" w:rsidRPr="00C7244C" w14:paraId="336F27B7" w14:textId="77777777" w:rsidTr="003F1727">
        <w:tblPrEx>
          <w:tblCellMar>
            <w:left w:w="108" w:type="dxa"/>
            <w:right w:w="108" w:type="dxa"/>
          </w:tblCellMar>
        </w:tblPrEx>
        <w:tc>
          <w:tcPr>
            <w:tcW w:w="4569" w:type="dxa"/>
            <w:tcBorders>
              <w:bottom w:val="single" w:sz="4" w:space="0" w:color="auto"/>
            </w:tcBorders>
          </w:tcPr>
          <w:p w14:paraId="5F5F6002" w14:textId="77777777" w:rsidR="003F2672" w:rsidRPr="00C7244C" w:rsidRDefault="003F2672" w:rsidP="003F1727">
            <w:pPr>
              <w:pStyle w:val="TAL"/>
              <w:snapToGrid w:val="0"/>
            </w:pPr>
            <w:r w:rsidRPr="00C7244C">
              <w:t xml:space="preserve">  }</w:t>
            </w:r>
          </w:p>
        </w:tc>
        <w:tc>
          <w:tcPr>
            <w:tcW w:w="2267" w:type="dxa"/>
          </w:tcPr>
          <w:p w14:paraId="68F3139A" w14:textId="77777777" w:rsidR="003F2672" w:rsidRPr="00C7244C" w:rsidRDefault="003F2672" w:rsidP="003F1727">
            <w:pPr>
              <w:pStyle w:val="TAL"/>
              <w:snapToGrid w:val="0"/>
            </w:pPr>
          </w:p>
        </w:tc>
        <w:tc>
          <w:tcPr>
            <w:tcW w:w="1700" w:type="dxa"/>
          </w:tcPr>
          <w:p w14:paraId="5043E3D8" w14:textId="77777777" w:rsidR="003F2672" w:rsidRPr="00C7244C" w:rsidRDefault="003F2672" w:rsidP="003F1727">
            <w:pPr>
              <w:pStyle w:val="TAL"/>
              <w:snapToGrid w:val="0"/>
            </w:pPr>
          </w:p>
        </w:tc>
        <w:tc>
          <w:tcPr>
            <w:tcW w:w="1104" w:type="dxa"/>
          </w:tcPr>
          <w:p w14:paraId="5788BAB2" w14:textId="77777777" w:rsidR="003F2672" w:rsidRPr="00C7244C" w:rsidRDefault="003F2672" w:rsidP="003F1727">
            <w:pPr>
              <w:pStyle w:val="TAL"/>
              <w:snapToGrid w:val="0"/>
            </w:pPr>
          </w:p>
        </w:tc>
      </w:tr>
      <w:tr w:rsidR="003F2672" w:rsidRPr="00C7244C" w14:paraId="62FC4E62" w14:textId="77777777" w:rsidTr="003F1727">
        <w:tblPrEx>
          <w:tblCellMar>
            <w:left w:w="108" w:type="dxa"/>
            <w:right w:w="108" w:type="dxa"/>
          </w:tblCellMar>
        </w:tblPrEx>
        <w:tc>
          <w:tcPr>
            <w:tcW w:w="4569" w:type="dxa"/>
            <w:tcBorders>
              <w:bottom w:val="single" w:sz="4" w:space="0" w:color="auto"/>
            </w:tcBorders>
          </w:tcPr>
          <w:p w14:paraId="4A536448" w14:textId="77777777" w:rsidR="003F2672" w:rsidRPr="00C7244C" w:rsidRDefault="003F2672" w:rsidP="003F1727">
            <w:pPr>
              <w:pStyle w:val="TAL"/>
              <w:snapToGrid w:val="0"/>
            </w:pPr>
            <w:r w:rsidRPr="00C7244C">
              <w:t>}</w:t>
            </w:r>
          </w:p>
        </w:tc>
        <w:tc>
          <w:tcPr>
            <w:tcW w:w="2267" w:type="dxa"/>
          </w:tcPr>
          <w:p w14:paraId="7C3AFEF6" w14:textId="77777777" w:rsidR="003F2672" w:rsidRPr="00C7244C" w:rsidRDefault="003F2672" w:rsidP="003F1727">
            <w:pPr>
              <w:pStyle w:val="TAL"/>
              <w:snapToGrid w:val="0"/>
            </w:pPr>
          </w:p>
        </w:tc>
        <w:tc>
          <w:tcPr>
            <w:tcW w:w="1700" w:type="dxa"/>
          </w:tcPr>
          <w:p w14:paraId="7E541747" w14:textId="77777777" w:rsidR="003F2672" w:rsidRPr="00C7244C" w:rsidRDefault="003F2672" w:rsidP="003F1727">
            <w:pPr>
              <w:pStyle w:val="TAL"/>
              <w:snapToGrid w:val="0"/>
            </w:pPr>
          </w:p>
        </w:tc>
        <w:tc>
          <w:tcPr>
            <w:tcW w:w="1104" w:type="dxa"/>
          </w:tcPr>
          <w:p w14:paraId="7B0DFEFE" w14:textId="77777777" w:rsidR="003F2672" w:rsidRPr="00C7244C" w:rsidRDefault="003F2672" w:rsidP="003F1727">
            <w:pPr>
              <w:pStyle w:val="TAL"/>
              <w:snapToGrid w:val="0"/>
            </w:pPr>
          </w:p>
        </w:tc>
      </w:tr>
    </w:tbl>
    <w:p w14:paraId="0457E60A" w14:textId="77777777" w:rsidR="003F2672" w:rsidRPr="00C7244C" w:rsidRDefault="003F2672" w:rsidP="003F2672"/>
    <w:p w14:paraId="3B20B858" w14:textId="77777777" w:rsidR="003F2672" w:rsidRPr="00C7244C" w:rsidRDefault="003F2672" w:rsidP="003F2672">
      <w:pPr>
        <w:pStyle w:val="TH"/>
        <w:rPr>
          <w:i/>
          <w:lang w:eastAsia="zh-CN"/>
        </w:rPr>
      </w:pPr>
      <w:r w:rsidRPr="00C7244C">
        <w:t xml:space="preserve">Table 7.3.1.4.4.3-6: RadioBearerConfig </w:t>
      </w:r>
      <w:r w:rsidRPr="00C7244C">
        <w:rPr>
          <w:lang w:eastAsia="zh-CN"/>
        </w:rPr>
        <w:t>(</w:t>
      </w:r>
      <w:r w:rsidRPr="00C7244C">
        <w:t>Table 7.3.1.4.4.3-5</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2AD372A7" w14:textId="77777777" w:rsidTr="003F1727">
        <w:tc>
          <w:tcPr>
            <w:tcW w:w="9747" w:type="dxa"/>
            <w:gridSpan w:val="4"/>
          </w:tcPr>
          <w:p w14:paraId="714CCFF9" w14:textId="77777777" w:rsidR="003F2672" w:rsidRPr="00C7244C" w:rsidRDefault="003F2672" w:rsidP="003F1727">
            <w:pPr>
              <w:pStyle w:val="TAH"/>
              <w:jc w:val="left"/>
              <w:rPr>
                <w:b w:val="0"/>
              </w:rPr>
            </w:pPr>
            <w:r w:rsidRPr="00C7244C">
              <w:t xml:space="preserve"> </w:t>
            </w:r>
            <w:r w:rsidRPr="00C7244C">
              <w:rPr>
                <w:b w:val="0"/>
              </w:rPr>
              <w:t>Derivation Path: TS 38.508-1 [14], Table 4.6.3-132 with condition DRB1</w:t>
            </w:r>
          </w:p>
        </w:tc>
      </w:tr>
      <w:tr w:rsidR="003F2672" w:rsidRPr="00C7244C" w14:paraId="0B0DA0B4" w14:textId="77777777" w:rsidTr="003F1727">
        <w:tc>
          <w:tcPr>
            <w:tcW w:w="4535" w:type="dxa"/>
          </w:tcPr>
          <w:p w14:paraId="0CE2396D" w14:textId="77777777" w:rsidR="003F2672" w:rsidRPr="00C7244C" w:rsidRDefault="003F2672" w:rsidP="003F1727">
            <w:pPr>
              <w:pStyle w:val="TAH"/>
            </w:pPr>
            <w:r w:rsidRPr="00C7244C">
              <w:t>Information Element</w:t>
            </w:r>
          </w:p>
        </w:tc>
        <w:tc>
          <w:tcPr>
            <w:tcW w:w="2267" w:type="dxa"/>
          </w:tcPr>
          <w:p w14:paraId="5DC1CC62" w14:textId="77777777" w:rsidR="003F2672" w:rsidRPr="00C7244C" w:rsidRDefault="003F2672" w:rsidP="003F1727">
            <w:pPr>
              <w:pStyle w:val="TAH"/>
            </w:pPr>
            <w:r w:rsidRPr="00C7244C">
              <w:t>Value/remark</w:t>
            </w:r>
          </w:p>
        </w:tc>
        <w:tc>
          <w:tcPr>
            <w:tcW w:w="1700" w:type="dxa"/>
          </w:tcPr>
          <w:p w14:paraId="6ECAB7DF" w14:textId="77777777" w:rsidR="003F2672" w:rsidRPr="00C7244C" w:rsidRDefault="003F2672" w:rsidP="003F1727">
            <w:pPr>
              <w:pStyle w:val="TAH"/>
            </w:pPr>
            <w:r w:rsidRPr="00C7244C">
              <w:t>Comment</w:t>
            </w:r>
          </w:p>
        </w:tc>
        <w:tc>
          <w:tcPr>
            <w:tcW w:w="1245" w:type="dxa"/>
          </w:tcPr>
          <w:p w14:paraId="71FCD1E8" w14:textId="77777777" w:rsidR="003F2672" w:rsidRPr="00C7244C" w:rsidRDefault="003F2672" w:rsidP="003F1727">
            <w:pPr>
              <w:pStyle w:val="TAH"/>
            </w:pPr>
            <w:r w:rsidRPr="00C7244C">
              <w:t>Condition</w:t>
            </w:r>
          </w:p>
        </w:tc>
      </w:tr>
      <w:tr w:rsidR="003F2672" w:rsidRPr="00C7244C" w14:paraId="72D180FF" w14:textId="77777777" w:rsidTr="003F1727">
        <w:tc>
          <w:tcPr>
            <w:tcW w:w="4535" w:type="dxa"/>
          </w:tcPr>
          <w:p w14:paraId="24DAD0C4" w14:textId="77777777" w:rsidR="003F2672" w:rsidRPr="00C7244C" w:rsidRDefault="003F2672" w:rsidP="003F1727">
            <w:pPr>
              <w:pStyle w:val="TAL"/>
            </w:pPr>
            <w:r w:rsidRPr="00C7244C">
              <w:t xml:space="preserve">RadioBearerConfig ::= </w:t>
            </w:r>
            <w:r w:rsidRPr="00C7244C">
              <w:rPr>
                <w:snapToGrid w:val="0"/>
              </w:rPr>
              <w:t xml:space="preserve">SEQUENCE </w:t>
            </w:r>
            <w:r w:rsidRPr="00C7244C">
              <w:t>{</w:t>
            </w:r>
          </w:p>
        </w:tc>
        <w:tc>
          <w:tcPr>
            <w:tcW w:w="2267" w:type="dxa"/>
          </w:tcPr>
          <w:p w14:paraId="7987AB98" w14:textId="77777777" w:rsidR="003F2672" w:rsidRPr="00C7244C" w:rsidRDefault="003F2672" w:rsidP="003F1727">
            <w:pPr>
              <w:pStyle w:val="TAL"/>
            </w:pPr>
          </w:p>
        </w:tc>
        <w:tc>
          <w:tcPr>
            <w:tcW w:w="1700" w:type="dxa"/>
          </w:tcPr>
          <w:p w14:paraId="64CECF7E" w14:textId="77777777" w:rsidR="003F2672" w:rsidRPr="00C7244C" w:rsidRDefault="003F2672" w:rsidP="003F1727">
            <w:pPr>
              <w:pStyle w:val="TAL"/>
            </w:pPr>
          </w:p>
        </w:tc>
        <w:tc>
          <w:tcPr>
            <w:tcW w:w="1245" w:type="dxa"/>
          </w:tcPr>
          <w:p w14:paraId="6CFAF68D" w14:textId="77777777" w:rsidR="003F2672" w:rsidRPr="00C7244C" w:rsidRDefault="003F2672" w:rsidP="003F1727">
            <w:pPr>
              <w:pStyle w:val="TAL"/>
            </w:pPr>
          </w:p>
        </w:tc>
      </w:tr>
      <w:tr w:rsidR="003F2672" w:rsidRPr="00C7244C" w14:paraId="3FA8C627" w14:textId="77777777" w:rsidTr="003F1727">
        <w:tc>
          <w:tcPr>
            <w:tcW w:w="4535" w:type="dxa"/>
          </w:tcPr>
          <w:p w14:paraId="6A4EA78D" w14:textId="77777777" w:rsidR="003F2672" w:rsidRPr="00C7244C" w:rsidRDefault="003F2672" w:rsidP="003F1727">
            <w:pPr>
              <w:pStyle w:val="TAL"/>
            </w:pPr>
            <w:r w:rsidRPr="00C7244C">
              <w:t xml:space="preserve">  drb-ToAddModList SEQUENCE (SIZE (1..maxDRB)) OF DRB-ToAddMod {</w:t>
            </w:r>
          </w:p>
        </w:tc>
        <w:tc>
          <w:tcPr>
            <w:tcW w:w="2267" w:type="dxa"/>
          </w:tcPr>
          <w:p w14:paraId="667EC23C" w14:textId="77777777" w:rsidR="003F2672" w:rsidRPr="00C7244C" w:rsidRDefault="003F2672" w:rsidP="003F1727">
            <w:pPr>
              <w:pStyle w:val="TAL"/>
            </w:pPr>
            <w:r w:rsidRPr="00C7244C">
              <w:t>1 entry</w:t>
            </w:r>
          </w:p>
        </w:tc>
        <w:tc>
          <w:tcPr>
            <w:tcW w:w="1700" w:type="dxa"/>
          </w:tcPr>
          <w:p w14:paraId="27EE54DC" w14:textId="77777777" w:rsidR="003F2672" w:rsidRPr="00C7244C" w:rsidRDefault="003F2672" w:rsidP="003F1727">
            <w:pPr>
              <w:pStyle w:val="TAL"/>
            </w:pPr>
          </w:p>
        </w:tc>
        <w:tc>
          <w:tcPr>
            <w:tcW w:w="1245" w:type="dxa"/>
          </w:tcPr>
          <w:p w14:paraId="7D3A4652" w14:textId="77777777" w:rsidR="003F2672" w:rsidRPr="00C7244C" w:rsidRDefault="003F2672" w:rsidP="003F1727">
            <w:pPr>
              <w:pStyle w:val="TAL"/>
            </w:pPr>
          </w:p>
        </w:tc>
      </w:tr>
      <w:tr w:rsidR="003F2672" w:rsidRPr="00C7244C" w14:paraId="33D03879" w14:textId="77777777" w:rsidTr="003F1727">
        <w:tc>
          <w:tcPr>
            <w:tcW w:w="4535" w:type="dxa"/>
          </w:tcPr>
          <w:p w14:paraId="48C6A481" w14:textId="77777777" w:rsidR="003F2672" w:rsidRPr="00C7244C" w:rsidRDefault="003F2672" w:rsidP="003F1727">
            <w:pPr>
              <w:pStyle w:val="TAL"/>
            </w:pPr>
            <w:r w:rsidRPr="00C7244C">
              <w:t xml:space="preserve">    DRB-ToAddMod[1] </w:t>
            </w:r>
            <w:r w:rsidRPr="00C7244C">
              <w:rPr>
                <w:snapToGrid w:val="0"/>
              </w:rPr>
              <w:t xml:space="preserve">SEQUENCE </w:t>
            </w:r>
            <w:r w:rsidRPr="00C7244C">
              <w:t>{</w:t>
            </w:r>
          </w:p>
        </w:tc>
        <w:tc>
          <w:tcPr>
            <w:tcW w:w="2267" w:type="dxa"/>
          </w:tcPr>
          <w:p w14:paraId="07A1B6A5" w14:textId="77777777" w:rsidR="003F2672" w:rsidRPr="00C7244C" w:rsidRDefault="003F2672" w:rsidP="003F1727">
            <w:pPr>
              <w:pStyle w:val="TAL"/>
            </w:pPr>
          </w:p>
        </w:tc>
        <w:tc>
          <w:tcPr>
            <w:tcW w:w="1700" w:type="dxa"/>
          </w:tcPr>
          <w:p w14:paraId="61E879E2" w14:textId="77777777" w:rsidR="003F2672" w:rsidRPr="00C7244C" w:rsidRDefault="003F2672" w:rsidP="003F1727">
            <w:pPr>
              <w:pStyle w:val="TAL"/>
            </w:pPr>
            <w:r w:rsidRPr="00C7244C">
              <w:t>entry 1</w:t>
            </w:r>
          </w:p>
        </w:tc>
        <w:tc>
          <w:tcPr>
            <w:tcW w:w="1245" w:type="dxa"/>
          </w:tcPr>
          <w:p w14:paraId="2E98B7CE" w14:textId="77777777" w:rsidR="003F2672" w:rsidRPr="00C7244C" w:rsidRDefault="003F2672" w:rsidP="003F1727">
            <w:pPr>
              <w:pStyle w:val="TAL"/>
            </w:pPr>
          </w:p>
        </w:tc>
      </w:tr>
      <w:tr w:rsidR="003F2672" w:rsidRPr="00C7244C" w14:paraId="296208AD" w14:textId="77777777" w:rsidTr="003F1727">
        <w:tc>
          <w:tcPr>
            <w:tcW w:w="4535" w:type="dxa"/>
          </w:tcPr>
          <w:p w14:paraId="56133D3E" w14:textId="77777777" w:rsidR="003F2672" w:rsidRPr="00C7244C" w:rsidRDefault="003F2672" w:rsidP="003F1727">
            <w:pPr>
              <w:pStyle w:val="TAL"/>
            </w:pPr>
            <w:r w:rsidRPr="00C7244C">
              <w:t xml:space="preserve">      drb-Identity</w:t>
            </w:r>
          </w:p>
        </w:tc>
        <w:tc>
          <w:tcPr>
            <w:tcW w:w="2267" w:type="dxa"/>
          </w:tcPr>
          <w:p w14:paraId="3B2151B5" w14:textId="77777777" w:rsidR="003F2672" w:rsidRPr="00C7244C" w:rsidRDefault="003F2672" w:rsidP="003F1727">
            <w:pPr>
              <w:pStyle w:val="TAL"/>
            </w:pPr>
            <w:r w:rsidRPr="00C7244C">
              <w:t>DRB-Identity using condition DRBn</w:t>
            </w:r>
          </w:p>
        </w:tc>
        <w:tc>
          <w:tcPr>
            <w:tcW w:w="1700" w:type="dxa"/>
          </w:tcPr>
          <w:p w14:paraId="084872F6" w14:textId="77777777" w:rsidR="003F2672" w:rsidRPr="00C7244C" w:rsidRDefault="003F2672" w:rsidP="003F1727">
            <w:pPr>
              <w:pStyle w:val="TAL"/>
              <w:rPr>
                <w:lang w:eastAsia="zh-CN"/>
              </w:rPr>
            </w:pPr>
            <w:r w:rsidRPr="00C7244C">
              <w:rPr>
                <w:lang w:eastAsia="zh-CN"/>
              </w:rPr>
              <w:t xml:space="preserve">DRB #n is a DRB established before DAPS HO. </w:t>
            </w:r>
          </w:p>
          <w:p w14:paraId="5E6EF18D" w14:textId="77777777" w:rsidR="003F2672" w:rsidRPr="00C7244C" w:rsidRDefault="003F2672" w:rsidP="003F1727">
            <w:pPr>
              <w:pStyle w:val="TAL"/>
              <w:rPr>
                <w:lang w:eastAsia="zh-CN"/>
              </w:rPr>
            </w:pPr>
          </w:p>
          <w:p w14:paraId="6135922D" w14:textId="77777777" w:rsidR="003F2672" w:rsidRPr="00C7244C" w:rsidRDefault="003F2672" w:rsidP="003F1727">
            <w:pPr>
              <w:pStyle w:val="TAL"/>
              <w:rPr>
                <w:lang w:eastAsia="zh-CN"/>
              </w:rPr>
            </w:pPr>
            <w:r w:rsidRPr="00C7244C">
              <w:rPr>
                <w:lang w:eastAsia="zh-CN"/>
              </w:rPr>
              <w:t>Actual value of n is left to TE implementation</w:t>
            </w:r>
          </w:p>
        </w:tc>
        <w:tc>
          <w:tcPr>
            <w:tcW w:w="1245" w:type="dxa"/>
          </w:tcPr>
          <w:p w14:paraId="5F35AE06" w14:textId="77777777" w:rsidR="003F2672" w:rsidRPr="00C7244C" w:rsidRDefault="003F2672" w:rsidP="003F1727">
            <w:pPr>
              <w:pStyle w:val="TAL"/>
            </w:pPr>
          </w:p>
        </w:tc>
      </w:tr>
      <w:tr w:rsidR="003F2672" w:rsidRPr="00C7244C" w14:paraId="05957757" w14:textId="77777777" w:rsidTr="003F1727">
        <w:tc>
          <w:tcPr>
            <w:tcW w:w="4535" w:type="dxa"/>
          </w:tcPr>
          <w:p w14:paraId="30F3AF4A" w14:textId="77777777" w:rsidR="003F2672" w:rsidRPr="00C7244C" w:rsidRDefault="003F2672" w:rsidP="003F1727">
            <w:pPr>
              <w:pStyle w:val="TAL"/>
            </w:pPr>
            <w:r w:rsidRPr="00C7244C">
              <w:t xml:space="preserve">      daps-Config-r16</w:t>
            </w:r>
          </w:p>
        </w:tc>
        <w:tc>
          <w:tcPr>
            <w:tcW w:w="2267" w:type="dxa"/>
          </w:tcPr>
          <w:p w14:paraId="0F986694" w14:textId="77777777" w:rsidR="003F2672" w:rsidRPr="00C7244C" w:rsidRDefault="003F2672" w:rsidP="003F1727">
            <w:pPr>
              <w:pStyle w:val="TAL"/>
            </w:pPr>
            <w:r w:rsidRPr="00C7244C">
              <w:t>true</w:t>
            </w:r>
          </w:p>
        </w:tc>
        <w:tc>
          <w:tcPr>
            <w:tcW w:w="1700" w:type="dxa"/>
          </w:tcPr>
          <w:p w14:paraId="64A3F42F" w14:textId="77777777" w:rsidR="003F2672" w:rsidRPr="00C7244C" w:rsidRDefault="003F2672" w:rsidP="003F1727">
            <w:pPr>
              <w:pStyle w:val="TAL"/>
              <w:rPr>
                <w:lang w:eastAsia="zh-CN"/>
              </w:rPr>
            </w:pPr>
          </w:p>
        </w:tc>
        <w:tc>
          <w:tcPr>
            <w:tcW w:w="1245" w:type="dxa"/>
          </w:tcPr>
          <w:p w14:paraId="00DBA6AA" w14:textId="77777777" w:rsidR="003F2672" w:rsidRPr="00C7244C" w:rsidRDefault="003F2672" w:rsidP="003F1727">
            <w:pPr>
              <w:pStyle w:val="TAL"/>
            </w:pPr>
          </w:p>
        </w:tc>
      </w:tr>
      <w:tr w:rsidR="003F2672" w:rsidRPr="00C7244C" w14:paraId="0DC4D7B3" w14:textId="77777777" w:rsidTr="003F1727">
        <w:tc>
          <w:tcPr>
            <w:tcW w:w="4535" w:type="dxa"/>
          </w:tcPr>
          <w:p w14:paraId="52100532" w14:textId="77777777" w:rsidR="003F2672" w:rsidRPr="00C7244C" w:rsidRDefault="003F2672" w:rsidP="003F1727">
            <w:pPr>
              <w:pStyle w:val="TAL"/>
            </w:pPr>
            <w:r w:rsidRPr="00C7244C">
              <w:t xml:space="preserve">    }</w:t>
            </w:r>
          </w:p>
        </w:tc>
        <w:tc>
          <w:tcPr>
            <w:tcW w:w="2267" w:type="dxa"/>
          </w:tcPr>
          <w:p w14:paraId="4BA4242A" w14:textId="77777777" w:rsidR="003F2672" w:rsidRPr="00C7244C" w:rsidRDefault="003F2672" w:rsidP="003F1727">
            <w:pPr>
              <w:pStyle w:val="TAL"/>
            </w:pPr>
          </w:p>
        </w:tc>
        <w:tc>
          <w:tcPr>
            <w:tcW w:w="1700" w:type="dxa"/>
          </w:tcPr>
          <w:p w14:paraId="730C4768" w14:textId="77777777" w:rsidR="003F2672" w:rsidRPr="00C7244C" w:rsidRDefault="003F2672" w:rsidP="003F1727">
            <w:pPr>
              <w:pStyle w:val="TAL"/>
            </w:pPr>
          </w:p>
        </w:tc>
        <w:tc>
          <w:tcPr>
            <w:tcW w:w="1245" w:type="dxa"/>
          </w:tcPr>
          <w:p w14:paraId="391C4D0E" w14:textId="77777777" w:rsidR="003F2672" w:rsidRPr="00C7244C" w:rsidRDefault="003F2672" w:rsidP="003F1727">
            <w:pPr>
              <w:pStyle w:val="TAL"/>
            </w:pPr>
          </w:p>
        </w:tc>
      </w:tr>
      <w:tr w:rsidR="003F2672" w:rsidRPr="00C7244C" w14:paraId="6627DAAC" w14:textId="77777777" w:rsidTr="003F1727">
        <w:tc>
          <w:tcPr>
            <w:tcW w:w="4535" w:type="dxa"/>
          </w:tcPr>
          <w:p w14:paraId="539397B0" w14:textId="77777777" w:rsidR="003F2672" w:rsidRPr="00C7244C" w:rsidRDefault="003F2672" w:rsidP="003F1727">
            <w:pPr>
              <w:pStyle w:val="TAL"/>
            </w:pPr>
            <w:r w:rsidRPr="00C7244C">
              <w:t xml:space="preserve">  }</w:t>
            </w:r>
          </w:p>
        </w:tc>
        <w:tc>
          <w:tcPr>
            <w:tcW w:w="2267" w:type="dxa"/>
          </w:tcPr>
          <w:p w14:paraId="602F147A" w14:textId="77777777" w:rsidR="003F2672" w:rsidRPr="00C7244C" w:rsidRDefault="003F2672" w:rsidP="003F1727">
            <w:pPr>
              <w:pStyle w:val="TAL"/>
            </w:pPr>
          </w:p>
        </w:tc>
        <w:tc>
          <w:tcPr>
            <w:tcW w:w="1700" w:type="dxa"/>
          </w:tcPr>
          <w:p w14:paraId="0931687C" w14:textId="77777777" w:rsidR="003F2672" w:rsidRPr="00C7244C" w:rsidRDefault="003F2672" w:rsidP="003F1727">
            <w:pPr>
              <w:pStyle w:val="TAL"/>
            </w:pPr>
          </w:p>
        </w:tc>
        <w:tc>
          <w:tcPr>
            <w:tcW w:w="1245" w:type="dxa"/>
          </w:tcPr>
          <w:p w14:paraId="4782208F" w14:textId="77777777" w:rsidR="003F2672" w:rsidRPr="00C7244C" w:rsidRDefault="003F2672" w:rsidP="003F1727">
            <w:pPr>
              <w:pStyle w:val="TAL"/>
            </w:pPr>
          </w:p>
        </w:tc>
      </w:tr>
      <w:tr w:rsidR="009D32A0" w:rsidRPr="00C7244C" w14:paraId="027D4CF0" w14:textId="77777777" w:rsidTr="003F1727">
        <w:tc>
          <w:tcPr>
            <w:tcW w:w="4535" w:type="dxa"/>
          </w:tcPr>
          <w:p w14:paraId="6070FC04" w14:textId="7B530602" w:rsidR="009D32A0" w:rsidRPr="00C7244C" w:rsidRDefault="009D32A0" w:rsidP="009D32A0">
            <w:pPr>
              <w:pStyle w:val="TAL"/>
            </w:pPr>
            <w:r w:rsidRPr="00C7244C">
              <w:rPr>
                <w:lang w:eastAsia="zh-CN"/>
              </w:rPr>
              <w:t xml:space="preserve">  </w:t>
            </w:r>
            <w:r w:rsidRPr="00C7244C">
              <w:t>securityConfig</w:t>
            </w:r>
          </w:p>
        </w:tc>
        <w:tc>
          <w:tcPr>
            <w:tcW w:w="2267" w:type="dxa"/>
          </w:tcPr>
          <w:p w14:paraId="6981219B" w14:textId="3B1A6700" w:rsidR="009D32A0" w:rsidRPr="00C7244C" w:rsidRDefault="009D32A0" w:rsidP="009D32A0">
            <w:pPr>
              <w:pStyle w:val="TAL"/>
            </w:pPr>
            <w:r w:rsidRPr="00C7244C">
              <w:rPr>
                <w:lang w:eastAsia="zh-CN"/>
              </w:rPr>
              <w:t>Not present</w:t>
            </w:r>
          </w:p>
        </w:tc>
        <w:tc>
          <w:tcPr>
            <w:tcW w:w="1700" w:type="dxa"/>
          </w:tcPr>
          <w:p w14:paraId="19F336B0" w14:textId="77777777" w:rsidR="009D32A0" w:rsidRPr="00C7244C" w:rsidRDefault="009D32A0" w:rsidP="009D32A0">
            <w:pPr>
              <w:pStyle w:val="TAL"/>
            </w:pPr>
          </w:p>
        </w:tc>
        <w:tc>
          <w:tcPr>
            <w:tcW w:w="1245" w:type="dxa"/>
          </w:tcPr>
          <w:p w14:paraId="2285CFB0" w14:textId="77777777" w:rsidR="009D32A0" w:rsidRPr="00C7244C" w:rsidRDefault="009D32A0" w:rsidP="009D32A0">
            <w:pPr>
              <w:pStyle w:val="TAL"/>
            </w:pPr>
          </w:p>
        </w:tc>
      </w:tr>
      <w:tr w:rsidR="003F2672" w:rsidRPr="00C7244C" w14:paraId="15EA31DA" w14:textId="77777777" w:rsidTr="003F1727">
        <w:tc>
          <w:tcPr>
            <w:tcW w:w="4535" w:type="dxa"/>
          </w:tcPr>
          <w:p w14:paraId="21FCF8B0" w14:textId="77777777" w:rsidR="003F2672" w:rsidRPr="00C7244C" w:rsidRDefault="003F2672" w:rsidP="003F1727">
            <w:pPr>
              <w:pStyle w:val="TAL"/>
            </w:pPr>
            <w:r w:rsidRPr="00C7244C">
              <w:t>}</w:t>
            </w:r>
          </w:p>
        </w:tc>
        <w:tc>
          <w:tcPr>
            <w:tcW w:w="2267" w:type="dxa"/>
          </w:tcPr>
          <w:p w14:paraId="00DD499D" w14:textId="77777777" w:rsidR="003F2672" w:rsidRPr="00C7244C" w:rsidRDefault="003F2672" w:rsidP="003F1727">
            <w:pPr>
              <w:pStyle w:val="TAL"/>
            </w:pPr>
          </w:p>
        </w:tc>
        <w:tc>
          <w:tcPr>
            <w:tcW w:w="1700" w:type="dxa"/>
          </w:tcPr>
          <w:p w14:paraId="445DBF10" w14:textId="77777777" w:rsidR="003F2672" w:rsidRPr="00C7244C" w:rsidRDefault="003F2672" w:rsidP="003F1727">
            <w:pPr>
              <w:pStyle w:val="TAL"/>
            </w:pPr>
          </w:p>
        </w:tc>
        <w:tc>
          <w:tcPr>
            <w:tcW w:w="1245" w:type="dxa"/>
          </w:tcPr>
          <w:p w14:paraId="5B77970A" w14:textId="77777777" w:rsidR="003F2672" w:rsidRPr="00C7244C" w:rsidRDefault="003F2672" w:rsidP="003F1727">
            <w:pPr>
              <w:pStyle w:val="TAL"/>
            </w:pPr>
          </w:p>
        </w:tc>
      </w:tr>
    </w:tbl>
    <w:p w14:paraId="54873C28" w14:textId="77777777" w:rsidR="003F2672" w:rsidRPr="00C7244C" w:rsidRDefault="003F2672" w:rsidP="003F2672"/>
    <w:p w14:paraId="631B9AB4" w14:textId="77777777" w:rsidR="003F2672" w:rsidRPr="00C7244C" w:rsidRDefault="003F2672" w:rsidP="003F2672">
      <w:pPr>
        <w:pStyle w:val="TH"/>
        <w:rPr>
          <w:lang w:eastAsia="zh-CN"/>
        </w:rPr>
      </w:pPr>
      <w:r w:rsidRPr="00C7244C">
        <w:t xml:space="preserve">Table 7.3.1.4.4.3-7: CellGroupConfig </w:t>
      </w:r>
      <w:r w:rsidRPr="00C7244C">
        <w:rPr>
          <w:lang w:eastAsia="zh-CN"/>
        </w:rPr>
        <w:t>(</w:t>
      </w:r>
      <w:r w:rsidRPr="00C7244C">
        <w:t>Table 7.3.1.4.4.3-6</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7B486291" w14:textId="77777777" w:rsidTr="003F1727">
        <w:tc>
          <w:tcPr>
            <w:tcW w:w="9747" w:type="dxa"/>
            <w:gridSpan w:val="4"/>
          </w:tcPr>
          <w:p w14:paraId="350AD2DE" w14:textId="77777777" w:rsidR="003F2672" w:rsidRPr="00C7244C" w:rsidRDefault="003F2672" w:rsidP="003F1727">
            <w:pPr>
              <w:pStyle w:val="TAH"/>
              <w:jc w:val="left"/>
              <w:rPr>
                <w:b w:val="0"/>
              </w:rPr>
            </w:pPr>
            <w:r w:rsidRPr="00C7244C">
              <w:rPr>
                <w:b w:val="0"/>
              </w:rPr>
              <w:t>Derivation Path: TS 38.508-1 [14], Table 4.6.3-19 with condition PCell_change</w:t>
            </w:r>
          </w:p>
        </w:tc>
      </w:tr>
      <w:tr w:rsidR="003F2672" w:rsidRPr="00C7244C" w14:paraId="19D9E711" w14:textId="77777777" w:rsidTr="003F1727">
        <w:tc>
          <w:tcPr>
            <w:tcW w:w="4535" w:type="dxa"/>
          </w:tcPr>
          <w:p w14:paraId="22FA3F4D" w14:textId="77777777" w:rsidR="003F2672" w:rsidRPr="00C7244C" w:rsidRDefault="003F2672" w:rsidP="003F1727">
            <w:pPr>
              <w:pStyle w:val="TAH"/>
            </w:pPr>
            <w:r w:rsidRPr="00C7244C">
              <w:t>Information Element</w:t>
            </w:r>
          </w:p>
        </w:tc>
        <w:tc>
          <w:tcPr>
            <w:tcW w:w="2267" w:type="dxa"/>
          </w:tcPr>
          <w:p w14:paraId="755B32BA" w14:textId="77777777" w:rsidR="003F2672" w:rsidRPr="00C7244C" w:rsidRDefault="003F2672" w:rsidP="003F1727">
            <w:pPr>
              <w:pStyle w:val="TAH"/>
            </w:pPr>
            <w:r w:rsidRPr="00C7244C">
              <w:t>Value/remark</w:t>
            </w:r>
          </w:p>
        </w:tc>
        <w:tc>
          <w:tcPr>
            <w:tcW w:w="1700" w:type="dxa"/>
          </w:tcPr>
          <w:p w14:paraId="46B60DE5" w14:textId="77777777" w:rsidR="003F2672" w:rsidRPr="00C7244C" w:rsidRDefault="003F2672" w:rsidP="003F1727">
            <w:pPr>
              <w:pStyle w:val="TAH"/>
            </w:pPr>
            <w:r w:rsidRPr="00C7244C">
              <w:t>Comment</w:t>
            </w:r>
          </w:p>
        </w:tc>
        <w:tc>
          <w:tcPr>
            <w:tcW w:w="1245" w:type="dxa"/>
          </w:tcPr>
          <w:p w14:paraId="513FDBA3" w14:textId="77777777" w:rsidR="003F2672" w:rsidRPr="00C7244C" w:rsidRDefault="003F2672" w:rsidP="003F1727">
            <w:pPr>
              <w:pStyle w:val="TAH"/>
            </w:pPr>
            <w:r w:rsidRPr="00C7244C">
              <w:t>Condition</w:t>
            </w:r>
          </w:p>
        </w:tc>
      </w:tr>
      <w:tr w:rsidR="003F2672" w:rsidRPr="00C7244C" w14:paraId="036ABBBB" w14:textId="77777777" w:rsidTr="003F1727">
        <w:tc>
          <w:tcPr>
            <w:tcW w:w="4535" w:type="dxa"/>
          </w:tcPr>
          <w:p w14:paraId="57822B66" w14:textId="77777777" w:rsidR="003F2672" w:rsidRPr="00C7244C" w:rsidRDefault="003F2672" w:rsidP="003F1727">
            <w:pPr>
              <w:pStyle w:val="TAL"/>
            </w:pPr>
            <w:r w:rsidRPr="00C7244C">
              <w:t xml:space="preserve">CellGroupConfig ::= </w:t>
            </w:r>
            <w:r w:rsidRPr="00C7244C">
              <w:rPr>
                <w:snapToGrid w:val="0"/>
              </w:rPr>
              <w:t xml:space="preserve">SEQUENCE </w:t>
            </w:r>
            <w:r w:rsidRPr="00C7244C">
              <w:t>{</w:t>
            </w:r>
          </w:p>
        </w:tc>
        <w:tc>
          <w:tcPr>
            <w:tcW w:w="2267" w:type="dxa"/>
          </w:tcPr>
          <w:p w14:paraId="37C7D90C" w14:textId="77777777" w:rsidR="003F2672" w:rsidRPr="00C7244C" w:rsidRDefault="003F2672" w:rsidP="003F1727">
            <w:pPr>
              <w:pStyle w:val="TAL"/>
            </w:pPr>
          </w:p>
        </w:tc>
        <w:tc>
          <w:tcPr>
            <w:tcW w:w="1700" w:type="dxa"/>
          </w:tcPr>
          <w:p w14:paraId="08DE77E8" w14:textId="77777777" w:rsidR="003F2672" w:rsidRPr="00C7244C" w:rsidRDefault="003F2672" w:rsidP="003F1727">
            <w:pPr>
              <w:pStyle w:val="TAL"/>
            </w:pPr>
          </w:p>
        </w:tc>
        <w:tc>
          <w:tcPr>
            <w:tcW w:w="1245" w:type="dxa"/>
          </w:tcPr>
          <w:p w14:paraId="59AAAAE3" w14:textId="77777777" w:rsidR="003F2672" w:rsidRPr="00C7244C" w:rsidRDefault="003F2672" w:rsidP="003F1727">
            <w:pPr>
              <w:pStyle w:val="TAL"/>
            </w:pPr>
          </w:p>
        </w:tc>
      </w:tr>
      <w:tr w:rsidR="003F2672" w:rsidRPr="00C7244C" w14:paraId="1A034CFA" w14:textId="77777777" w:rsidTr="003F1727">
        <w:tc>
          <w:tcPr>
            <w:tcW w:w="4535" w:type="dxa"/>
          </w:tcPr>
          <w:p w14:paraId="30B0B2AD" w14:textId="77777777" w:rsidR="003F2672" w:rsidRPr="00C7244C" w:rsidRDefault="003F2672" w:rsidP="003F1727">
            <w:pPr>
              <w:pStyle w:val="TAL"/>
            </w:pPr>
            <w:r w:rsidRPr="00C7244C">
              <w:t xml:space="preserve">  rlc-BearerToAddModList</w:t>
            </w:r>
          </w:p>
        </w:tc>
        <w:tc>
          <w:tcPr>
            <w:tcW w:w="2267" w:type="dxa"/>
          </w:tcPr>
          <w:p w14:paraId="05C3641A" w14:textId="77777777" w:rsidR="003F2672" w:rsidRPr="00C7244C" w:rsidRDefault="003F2672" w:rsidP="003F1727">
            <w:pPr>
              <w:pStyle w:val="TAL"/>
            </w:pPr>
            <w:r w:rsidRPr="00C7244C">
              <w:t>Not present</w:t>
            </w:r>
          </w:p>
        </w:tc>
        <w:tc>
          <w:tcPr>
            <w:tcW w:w="1700" w:type="dxa"/>
          </w:tcPr>
          <w:p w14:paraId="33E3F756" w14:textId="77777777" w:rsidR="003F2672" w:rsidRPr="00C7244C" w:rsidRDefault="003F2672" w:rsidP="003F1727">
            <w:pPr>
              <w:pStyle w:val="TAL"/>
            </w:pPr>
          </w:p>
        </w:tc>
        <w:tc>
          <w:tcPr>
            <w:tcW w:w="1245" w:type="dxa"/>
          </w:tcPr>
          <w:p w14:paraId="4B94796E" w14:textId="77777777" w:rsidR="003F2672" w:rsidRPr="00C7244C" w:rsidRDefault="003F2672" w:rsidP="003F1727">
            <w:pPr>
              <w:pStyle w:val="TAL"/>
            </w:pPr>
          </w:p>
        </w:tc>
      </w:tr>
      <w:tr w:rsidR="003F2672" w:rsidRPr="00C7244C" w14:paraId="754534F2" w14:textId="77777777" w:rsidTr="003F1727">
        <w:tc>
          <w:tcPr>
            <w:tcW w:w="4535" w:type="dxa"/>
          </w:tcPr>
          <w:p w14:paraId="0BACC866" w14:textId="77777777" w:rsidR="003F2672" w:rsidRPr="00C7244C" w:rsidRDefault="003F2672" w:rsidP="003F1727">
            <w:pPr>
              <w:pStyle w:val="TAL"/>
            </w:pPr>
            <w:r w:rsidRPr="00C7244C">
              <w:t xml:space="preserve">  spCellConfig SEQUENCE {</w:t>
            </w:r>
          </w:p>
        </w:tc>
        <w:tc>
          <w:tcPr>
            <w:tcW w:w="2267" w:type="dxa"/>
          </w:tcPr>
          <w:p w14:paraId="7E909FA8" w14:textId="77777777" w:rsidR="003F2672" w:rsidRPr="00C7244C" w:rsidRDefault="003F2672" w:rsidP="003F1727">
            <w:pPr>
              <w:pStyle w:val="TAL"/>
            </w:pPr>
          </w:p>
        </w:tc>
        <w:tc>
          <w:tcPr>
            <w:tcW w:w="1700" w:type="dxa"/>
          </w:tcPr>
          <w:p w14:paraId="0D49EF7D" w14:textId="77777777" w:rsidR="003F2672" w:rsidRPr="00C7244C" w:rsidRDefault="003F2672" w:rsidP="003F1727">
            <w:pPr>
              <w:pStyle w:val="TAL"/>
            </w:pPr>
          </w:p>
        </w:tc>
        <w:tc>
          <w:tcPr>
            <w:tcW w:w="1245" w:type="dxa"/>
          </w:tcPr>
          <w:p w14:paraId="687540D6" w14:textId="77777777" w:rsidR="003F2672" w:rsidRPr="00C7244C" w:rsidRDefault="003F2672" w:rsidP="003F1727">
            <w:pPr>
              <w:pStyle w:val="TAL"/>
            </w:pPr>
          </w:p>
        </w:tc>
      </w:tr>
      <w:tr w:rsidR="003F2672" w:rsidRPr="00C7244C" w14:paraId="7A2E1F57" w14:textId="77777777" w:rsidTr="003F1727">
        <w:tc>
          <w:tcPr>
            <w:tcW w:w="4535" w:type="dxa"/>
          </w:tcPr>
          <w:p w14:paraId="7B0D14A2" w14:textId="77777777" w:rsidR="003F2672" w:rsidRPr="00C7244C" w:rsidRDefault="003F2672" w:rsidP="003F1727">
            <w:pPr>
              <w:pStyle w:val="TAL"/>
            </w:pPr>
            <w:r w:rsidRPr="00C7244C">
              <w:t xml:space="preserve">    reconfigurationWithSync SEQUENCE {</w:t>
            </w:r>
          </w:p>
        </w:tc>
        <w:tc>
          <w:tcPr>
            <w:tcW w:w="2267" w:type="dxa"/>
          </w:tcPr>
          <w:p w14:paraId="3FDD7A45" w14:textId="77777777" w:rsidR="003F2672" w:rsidRPr="00C7244C" w:rsidRDefault="003F2672" w:rsidP="003F1727">
            <w:pPr>
              <w:pStyle w:val="TAL"/>
            </w:pPr>
          </w:p>
        </w:tc>
        <w:tc>
          <w:tcPr>
            <w:tcW w:w="1700" w:type="dxa"/>
          </w:tcPr>
          <w:p w14:paraId="2EA886CE" w14:textId="77777777" w:rsidR="003F2672" w:rsidRPr="00C7244C" w:rsidRDefault="003F2672" w:rsidP="003F1727">
            <w:pPr>
              <w:pStyle w:val="TAL"/>
            </w:pPr>
          </w:p>
        </w:tc>
        <w:tc>
          <w:tcPr>
            <w:tcW w:w="1245" w:type="dxa"/>
          </w:tcPr>
          <w:p w14:paraId="1248493B" w14:textId="77777777" w:rsidR="003F2672" w:rsidRPr="00C7244C" w:rsidRDefault="003F2672" w:rsidP="003F1727">
            <w:pPr>
              <w:pStyle w:val="TAL"/>
            </w:pPr>
          </w:p>
        </w:tc>
      </w:tr>
      <w:tr w:rsidR="003F2672" w:rsidRPr="00C7244C" w14:paraId="095D622F" w14:textId="77777777" w:rsidTr="003F1727">
        <w:tc>
          <w:tcPr>
            <w:tcW w:w="4535" w:type="dxa"/>
          </w:tcPr>
          <w:p w14:paraId="567554AD" w14:textId="77777777" w:rsidR="003F2672" w:rsidRPr="00C7244C" w:rsidRDefault="003F2672" w:rsidP="003F1727">
            <w:pPr>
              <w:pStyle w:val="TAL"/>
            </w:pPr>
            <w:r w:rsidRPr="00C7244C">
              <w:t xml:space="preserve">      spCellConfigCommon SEQUENCE {</w:t>
            </w:r>
          </w:p>
        </w:tc>
        <w:tc>
          <w:tcPr>
            <w:tcW w:w="2267" w:type="dxa"/>
          </w:tcPr>
          <w:p w14:paraId="6E3E454A" w14:textId="77777777" w:rsidR="003F2672" w:rsidRPr="00C7244C" w:rsidRDefault="003F2672" w:rsidP="003F1727">
            <w:pPr>
              <w:pStyle w:val="TAL"/>
            </w:pPr>
          </w:p>
        </w:tc>
        <w:tc>
          <w:tcPr>
            <w:tcW w:w="1700" w:type="dxa"/>
          </w:tcPr>
          <w:p w14:paraId="65F51CEB" w14:textId="77777777" w:rsidR="003F2672" w:rsidRPr="00C7244C" w:rsidRDefault="003F2672" w:rsidP="003F1727">
            <w:pPr>
              <w:pStyle w:val="TAL"/>
            </w:pPr>
          </w:p>
        </w:tc>
        <w:tc>
          <w:tcPr>
            <w:tcW w:w="1245" w:type="dxa"/>
          </w:tcPr>
          <w:p w14:paraId="07635916" w14:textId="77777777" w:rsidR="003F2672" w:rsidRPr="00C7244C" w:rsidRDefault="003F2672" w:rsidP="003F1727">
            <w:pPr>
              <w:pStyle w:val="TAL"/>
            </w:pPr>
          </w:p>
        </w:tc>
      </w:tr>
      <w:tr w:rsidR="003F2672" w:rsidRPr="00C7244C" w14:paraId="35751BFA" w14:textId="77777777" w:rsidTr="003F1727">
        <w:tc>
          <w:tcPr>
            <w:tcW w:w="4535" w:type="dxa"/>
          </w:tcPr>
          <w:p w14:paraId="5E8C5999" w14:textId="77777777" w:rsidR="003F2672" w:rsidRPr="00C7244C" w:rsidRDefault="003F2672" w:rsidP="003F1727">
            <w:pPr>
              <w:pStyle w:val="TAL"/>
              <w:rPr>
                <w:lang w:eastAsia="zh-CN"/>
              </w:rPr>
            </w:pPr>
            <w:r w:rsidRPr="00C7244C">
              <w:rPr>
                <w:lang w:eastAsia="zh-CN"/>
              </w:rPr>
              <w:t xml:space="preserve">        </w:t>
            </w:r>
            <w:r w:rsidRPr="00C7244C">
              <w:t>physCellId</w:t>
            </w:r>
          </w:p>
        </w:tc>
        <w:tc>
          <w:tcPr>
            <w:tcW w:w="2267" w:type="dxa"/>
          </w:tcPr>
          <w:p w14:paraId="49562915" w14:textId="77777777" w:rsidR="003F2672" w:rsidRPr="00C7244C" w:rsidRDefault="003F2672" w:rsidP="003F1727">
            <w:pPr>
              <w:pStyle w:val="TAL"/>
            </w:pPr>
            <w:r w:rsidRPr="00C7244C">
              <w:t>PhysCellId for Cell 2</w:t>
            </w:r>
          </w:p>
        </w:tc>
        <w:tc>
          <w:tcPr>
            <w:tcW w:w="1700" w:type="dxa"/>
          </w:tcPr>
          <w:p w14:paraId="0972F70E" w14:textId="77777777" w:rsidR="003F2672" w:rsidRPr="00C7244C" w:rsidRDefault="003F2672" w:rsidP="003F1727">
            <w:pPr>
              <w:pStyle w:val="TAL"/>
            </w:pPr>
          </w:p>
        </w:tc>
        <w:tc>
          <w:tcPr>
            <w:tcW w:w="1245" w:type="dxa"/>
          </w:tcPr>
          <w:p w14:paraId="1A7C8132" w14:textId="77777777" w:rsidR="003F2672" w:rsidRPr="00C7244C" w:rsidRDefault="003F2672" w:rsidP="003F1727">
            <w:pPr>
              <w:pStyle w:val="TAL"/>
            </w:pPr>
          </w:p>
        </w:tc>
      </w:tr>
      <w:tr w:rsidR="003F2672" w:rsidRPr="00C7244C" w14:paraId="400D782E" w14:textId="77777777" w:rsidTr="003F1727">
        <w:tc>
          <w:tcPr>
            <w:tcW w:w="4535" w:type="dxa"/>
          </w:tcPr>
          <w:p w14:paraId="68BF243A" w14:textId="77777777" w:rsidR="003F2672" w:rsidRPr="00C7244C" w:rsidRDefault="003F2672" w:rsidP="003F1727">
            <w:pPr>
              <w:pStyle w:val="TAL"/>
              <w:rPr>
                <w:lang w:eastAsia="zh-CN"/>
              </w:rPr>
            </w:pPr>
            <w:r w:rsidRPr="00C7244C">
              <w:rPr>
                <w:lang w:eastAsia="zh-CN"/>
              </w:rPr>
              <w:t xml:space="preserve">      }</w:t>
            </w:r>
          </w:p>
        </w:tc>
        <w:tc>
          <w:tcPr>
            <w:tcW w:w="2267" w:type="dxa"/>
          </w:tcPr>
          <w:p w14:paraId="07DDC02E" w14:textId="77777777" w:rsidR="003F2672" w:rsidRPr="00C7244C" w:rsidRDefault="003F2672" w:rsidP="003F1727">
            <w:pPr>
              <w:pStyle w:val="TAL"/>
            </w:pPr>
          </w:p>
        </w:tc>
        <w:tc>
          <w:tcPr>
            <w:tcW w:w="1700" w:type="dxa"/>
          </w:tcPr>
          <w:p w14:paraId="612268E5" w14:textId="77777777" w:rsidR="003F2672" w:rsidRPr="00C7244C" w:rsidRDefault="003F2672" w:rsidP="003F1727">
            <w:pPr>
              <w:pStyle w:val="TAL"/>
            </w:pPr>
          </w:p>
        </w:tc>
        <w:tc>
          <w:tcPr>
            <w:tcW w:w="1245" w:type="dxa"/>
          </w:tcPr>
          <w:p w14:paraId="001EFE46" w14:textId="77777777" w:rsidR="003F2672" w:rsidRPr="00C7244C" w:rsidRDefault="003F2672" w:rsidP="003F1727">
            <w:pPr>
              <w:pStyle w:val="TAL"/>
            </w:pPr>
          </w:p>
        </w:tc>
      </w:tr>
      <w:tr w:rsidR="003F2672" w:rsidRPr="00C7244C" w14:paraId="0EDC0221" w14:textId="77777777" w:rsidTr="003F1727">
        <w:tc>
          <w:tcPr>
            <w:tcW w:w="4535" w:type="dxa"/>
          </w:tcPr>
          <w:p w14:paraId="5FC851C1" w14:textId="77777777" w:rsidR="003F2672" w:rsidRPr="00C7244C" w:rsidRDefault="003F2672" w:rsidP="003F1727">
            <w:pPr>
              <w:pStyle w:val="TAL"/>
            </w:pPr>
            <w:r w:rsidRPr="00C7244C">
              <w:t xml:space="preserve">    }</w:t>
            </w:r>
          </w:p>
        </w:tc>
        <w:tc>
          <w:tcPr>
            <w:tcW w:w="2267" w:type="dxa"/>
          </w:tcPr>
          <w:p w14:paraId="22F5478F" w14:textId="77777777" w:rsidR="003F2672" w:rsidRPr="00C7244C" w:rsidRDefault="003F2672" w:rsidP="003F1727">
            <w:pPr>
              <w:pStyle w:val="TAL"/>
            </w:pPr>
          </w:p>
        </w:tc>
        <w:tc>
          <w:tcPr>
            <w:tcW w:w="1700" w:type="dxa"/>
          </w:tcPr>
          <w:p w14:paraId="36C708C0" w14:textId="77777777" w:rsidR="003F2672" w:rsidRPr="00C7244C" w:rsidRDefault="003F2672" w:rsidP="003F1727">
            <w:pPr>
              <w:pStyle w:val="TAL"/>
            </w:pPr>
          </w:p>
        </w:tc>
        <w:tc>
          <w:tcPr>
            <w:tcW w:w="1245" w:type="dxa"/>
          </w:tcPr>
          <w:p w14:paraId="0CA77263" w14:textId="77777777" w:rsidR="003F2672" w:rsidRPr="00C7244C" w:rsidRDefault="003F2672" w:rsidP="003F1727">
            <w:pPr>
              <w:pStyle w:val="TAL"/>
            </w:pPr>
          </w:p>
        </w:tc>
      </w:tr>
      <w:tr w:rsidR="003F2672" w:rsidRPr="00C7244C" w14:paraId="3BDC8A5B" w14:textId="77777777" w:rsidTr="003F1727">
        <w:tc>
          <w:tcPr>
            <w:tcW w:w="4535" w:type="dxa"/>
          </w:tcPr>
          <w:p w14:paraId="294A6E60" w14:textId="77777777" w:rsidR="003F2672" w:rsidRPr="00C7244C" w:rsidRDefault="003F2672" w:rsidP="003F1727">
            <w:pPr>
              <w:pStyle w:val="TAL"/>
            </w:pPr>
            <w:r w:rsidRPr="00C7244C">
              <w:t xml:space="preserve">  }</w:t>
            </w:r>
          </w:p>
        </w:tc>
        <w:tc>
          <w:tcPr>
            <w:tcW w:w="2267" w:type="dxa"/>
          </w:tcPr>
          <w:p w14:paraId="2779302B" w14:textId="77777777" w:rsidR="003F2672" w:rsidRPr="00C7244C" w:rsidRDefault="003F2672" w:rsidP="003F1727">
            <w:pPr>
              <w:pStyle w:val="TAL"/>
            </w:pPr>
          </w:p>
        </w:tc>
        <w:tc>
          <w:tcPr>
            <w:tcW w:w="1700" w:type="dxa"/>
          </w:tcPr>
          <w:p w14:paraId="6F39AC8C" w14:textId="77777777" w:rsidR="003F2672" w:rsidRPr="00C7244C" w:rsidRDefault="003F2672" w:rsidP="003F1727">
            <w:pPr>
              <w:pStyle w:val="TAL"/>
            </w:pPr>
          </w:p>
        </w:tc>
        <w:tc>
          <w:tcPr>
            <w:tcW w:w="1245" w:type="dxa"/>
          </w:tcPr>
          <w:p w14:paraId="129D6947" w14:textId="77777777" w:rsidR="003F2672" w:rsidRPr="00C7244C" w:rsidRDefault="003F2672" w:rsidP="003F1727">
            <w:pPr>
              <w:pStyle w:val="TAL"/>
            </w:pPr>
          </w:p>
        </w:tc>
      </w:tr>
      <w:tr w:rsidR="003F2672" w:rsidRPr="00C7244C" w14:paraId="5ABCCF4B" w14:textId="77777777" w:rsidTr="003F1727">
        <w:tc>
          <w:tcPr>
            <w:tcW w:w="4535" w:type="dxa"/>
          </w:tcPr>
          <w:p w14:paraId="16B49C6E" w14:textId="77777777" w:rsidR="003F2672" w:rsidRPr="00C7244C" w:rsidRDefault="003F2672" w:rsidP="003F1727">
            <w:pPr>
              <w:pStyle w:val="TAL"/>
            </w:pPr>
            <w:r w:rsidRPr="00C7244C">
              <w:t>}</w:t>
            </w:r>
          </w:p>
        </w:tc>
        <w:tc>
          <w:tcPr>
            <w:tcW w:w="2267" w:type="dxa"/>
          </w:tcPr>
          <w:p w14:paraId="29E1D37F" w14:textId="77777777" w:rsidR="003F2672" w:rsidRPr="00C7244C" w:rsidRDefault="003F2672" w:rsidP="003F1727">
            <w:pPr>
              <w:pStyle w:val="TAL"/>
            </w:pPr>
          </w:p>
        </w:tc>
        <w:tc>
          <w:tcPr>
            <w:tcW w:w="1700" w:type="dxa"/>
          </w:tcPr>
          <w:p w14:paraId="577B7711" w14:textId="77777777" w:rsidR="003F2672" w:rsidRPr="00C7244C" w:rsidRDefault="003F2672" w:rsidP="003F1727">
            <w:pPr>
              <w:pStyle w:val="TAL"/>
            </w:pPr>
          </w:p>
        </w:tc>
        <w:tc>
          <w:tcPr>
            <w:tcW w:w="1245" w:type="dxa"/>
          </w:tcPr>
          <w:p w14:paraId="3693AF67" w14:textId="77777777" w:rsidR="003F2672" w:rsidRPr="00C7244C" w:rsidRDefault="003F2672" w:rsidP="003F1727">
            <w:pPr>
              <w:pStyle w:val="TAL"/>
            </w:pPr>
          </w:p>
        </w:tc>
      </w:tr>
    </w:tbl>
    <w:p w14:paraId="18695806" w14:textId="77777777" w:rsidR="003F2672" w:rsidRPr="00C7244C" w:rsidRDefault="003F2672" w:rsidP="003F2672"/>
    <w:p w14:paraId="1C62A79D" w14:textId="77777777" w:rsidR="003F2672" w:rsidRPr="00C7244C" w:rsidRDefault="003F2672" w:rsidP="003F2672">
      <w:pPr>
        <w:pStyle w:val="TH"/>
      </w:pPr>
      <w:r w:rsidRPr="00C7244C">
        <w:t>Table 7.3.1.4.4.3-8: RRCReconfiguration (Step 12)</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3F2672" w:rsidRPr="00C7244C" w14:paraId="0FB123BF" w14:textId="77777777" w:rsidTr="003F1727">
        <w:tc>
          <w:tcPr>
            <w:tcW w:w="9738" w:type="dxa"/>
          </w:tcPr>
          <w:p w14:paraId="0FC4E5D0" w14:textId="77777777" w:rsidR="003F2672" w:rsidRPr="00C7244C" w:rsidRDefault="003F2672" w:rsidP="003F1727">
            <w:pPr>
              <w:pStyle w:val="TAL"/>
            </w:pPr>
            <w:r w:rsidRPr="00C7244C">
              <w:t>Derivation Path: TS 38.508-1 [14], Table 4.6.1-13 with condition DAPS_HO_ReleaseSource</w:t>
            </w:r>
          </w:p>
        </w:tc>
      </w:tr>
    </w:tbl>
    <w:p w14:paraId="2775CD88" w14:textId="4C0F5882" w:rsidR="00652DD6" w:rsidRPr="00C7244C" w:rsidRDefault="00652DD6" w:rsidP="00652DD6">
      <w:pPr>
        <w:rPr>
          <w:lang w:eastAsia="zh-CN"/>
        </w:rPr>
      </w:pPr>
    </w:p>
    <w:p w14:paraId="6D5AAD80" w14:textId="77777777" w:rsidR="00652DD6" w:rsidRPr="00C7244C" w:rsidRDefault="00652DD6" w:rsidP="00652DD6">
      <w:pPr>
        <w:pStyle w:val="H6"/>
      </w:pPr>
      <w:r w:rsidRPr="00C7244C">
        <w:t>7.3.1.4.5</w:t>
      </w:r>
      <w:r w:rsidRPr="00C7244C">
        <w:tab/>
        <w:t>Test requirements</w:t>
      </w:r>
    </w:p>
    <w:p w14:paraId="4ABEF233" w14:textId="77777777" w:rsidR="00652DD6" w:rsidRPr="00C7244C" w:rsidRDefault="00652DD6" w:rsidP="00652DD6">
      <w:pPr>
        <w:rPr>
          <w:lang w:eastAsia="sv-SE"/>
        </w:rPr>
      </w:pPr>
      <w:r w:rsidRPr="00C7244C">
        <w:rPr>
          <w:lang w:eastAsia="sv-SE"/>
        </w:rPr>
        <w:t>Table 7.3.1.4.5-1 and Table 7.3.1.4.5-2 defines the primary level settings including test tolerances for all tests.</w:t>
      </w:r>
    </w:p>
    <w:p w14:paraId="1A5E5B2E" w14:textId="77777777" w:rsidR="00652DD6" w:rsidRPr="00C7244C" w:rsidRDefault="00652DD6" w:rsidP="00652DD6">
      <w:pPr>
        <w:pStyle w:val="TH"/>
      </w:pPr>
      <w:r w:rsidRPr="00C7244C">
        <w:t xml:space="preserve">Table </w:t>
      </w:r>
      <w:r w:rsidRPr="00C7244C">
        <w:rPr>
          <w:snapToGrid w:val="0"/>
        </w:rPr>
        <w:t>7.3.1.4.5-1</w:t>
      </w:r>
      <w:r w:rsidRPr="00C7244C">
        <w:t>: Cell specific test parameters for NR SA FR1-FR2 synchronous DAPS handover (Cell 1 in FR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931"/>
        <w:gridCol w:w="931"/>
        <w:gridCol w:w="931"/>
        <w:gridCol w:w="931"/>
        <w:gridCol w:w="931"/>
      </w:tblGrid>
      <w:tr w:rsidR="00652DD6" w:rsidRPr="00C7244C" w14:paraId="1F914480"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0DCC695"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0BB17ED" w14:textId="77777777" w:rsidR="00652DD6" w:rsidRPr="00C7244C" w:rsidRDefault="00652DD6" w:rsidP="003F1727">
            <w:pPr>
              <w:pStyle w:val="TAH"/>
            </w:pPr>
            <w:r w:rsidRPr="00C7244C">
              <w:t>Unit</w:t>
            </w:r>
          </w:p>
        </w:tc>
        <w:tc>
          <w:tcPr>
            <w:tcW w:w="4655" w:type="dxa"/>
            <w:gridSpan w:val="5"/>
            <w:tcBorders>
              <w:top w:val="single" w:sz="4" w:space="0" w:color="auto"/>
              <w:left w:val="single" w:sz="4" w:space="0" w:color="auto"/>
              <w:bottom w:val="single" w:sz="4" w:space="0" w:color="auto"/>
              <w:right w:val="single" w:sz="4" w:space="0" w:color="auto"/>
            </w:tcBorders>
            <w:vAlign w:val="center"/>
          </w:tcPr>
          <w:p w14:paraId="449191C0" w14:textId="77777777" w:rsidR="00652DD6" w:rsidRPr="00C7244C" w:rsidRDefault="00652DD6" w:rsidP="003F1727">
            <w:pPr>
              <w:pStyle w:val="TAH"/>
            </w:pPr>
            <w:r w:rsidRPr="00C7244C">
              <w:t>Cell 1</w:t>
            </w:r>
          </w:p>
        </w:tc>
      </w:tr>
      <w:tr w:rsidR="00652DD6" w:rsidRPr="00C7244C" w14:paraId="0359653B" w14:textId="77777777" w:rsidTr="003F1727">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22FD9C7F"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6697E3D" w14:textId="77777777" w:rsidR="00652DD6" w:rsidRPr="00C7244C" w:rsidRDefault="00652DD6" w:rsidP="003F1727">
            <w:pPr>
              <w:pStyle w:val="TAH"/>
              <w:rPr>
                <w:rFonts w:eastAsia="Calibri"/>
                <w:szCs w:val="22"/>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481CDCA7" w14:textId="77777777" w:rsidR="00652DD6" w:rsidRPr="00C7244C" w:rsidRDefault="00652DD6" w:rsidP="003F1727">
            <w:pPr>
              <w:pStyle w:val="TAH"/>
            </w:pPr>
            <w:r w:rsidRPr="00C7244C">
              <w:t>T1</w:t>
            </w:r>
          </w:p>
        </w:tc>
        <w:tc>
          <w:tcPr>
            <w:tcW w:w="931" w:type="dxa"/>
            <w:tcBorders>
              <w:top w:val="single" w:sz="4" w:space="0" w:color="auto"/>
              <w:left w:val="single" w:sz="4" w:space="0" w:color="auto"/>
              <w:bottom w:val="single" w:sz="4" w:space="0" w:color="auto"/>
              <w:right w:val="single" w:sz="4" w:space="0" w:color="auto"/>
            </w:tcBorders>
            <w:vAlign w:val="center"/>
          </w:tcPr>
          <w:p w14:paraId="1649BB20" w14:textId="77777777" w:rsidR="00652DD6" w:rsidRPr="00C7244C" w:rsidRDefault="00652DD6" w:rsidP="003F1727">
            <w:pPr>
              <w:pStyle w:val="TAH"/>
            </w:pPr>
            <w:r w:rsidRPr="00C7244C">
              <w:t>T2</w:t>
            </w:r>
          </w:p>
        </w:tc>
        <w:tc>
          <w:tcPr>
            <w:tcW w:w="931" w:type="dxa"/>
            <w:tcBorders>
              <w:top w:val="single" w:sz="4" w:space="0" w:color="auto"/>
              <w:left w:val="single" w:sz="4" w:space="0" w:color="auto"/>
              <w:bottom w:val="single" w:sz="4" w:space="0" w:color="auto"/>
              <w:right w:val="single" w:sz="4" w:space="0" w:color="auto"/>
            </w:tcBorders>
            <w:vAlign w:val="center"/>
          </w:tcPr>
          <w:p w14:paraId="259C86E7" w14:textId="77777777" w:rsidR="00652DD6" w:rsidRPr="00C7244C" w:rsidRDefault="00652DD6" w:rsidP="003F1727">
            <w:pPr>
              <w:pStyle w:val="TAH"/>
            </w:pPr>
            <w:r w:rsidRPr="00C7244C">
              <w:t>T3</w:t>
            </w:r>
          </w:p>
        </w:tc>
        <w:tc>
          <w:tcPr>
            <w:tcW w:w="931" w:type="dxa"/>
            <w:tcBorders>
              <w:top w:val="single" w:sz="4" w:space="0" w:color="auto"/>
              <w:left w:val="single" w:sz="4" w:space="0" w:color="auto"/>
              <w:bottom w:val="single" w:sz="4" w:space="0" w:color="auto"/>
              <w:right w:val="single" w:sz="4" w:space="0" w:color="auto"/>
            </w:tcBorders>
            <w:vAlign w:val="center"/>
          </w:tcPr>
          <w:p w14:paraId="00F02251" w14:textId="77777777" w:rsidR="00652DD6" w:rsidRPr="00C7244C" w:rsidRDefault="00652DD6" w:rsidP="003F1727">
            <w:pPr>
              <w:pStyle w:val="TAH"/>
            </w:pPr>
            <w:r w:rsidRPr="00C7244C">
              <w:t>T4</w:t>
            </w:r>
          </w:p>
        </w:tc>
        <w:tc>
          <w:tcPr>
            <w:tcW w:w="931" w:type="dxa"/>
            <w:tcBorders>
              <w:top w:val="single" w:sz="4" w:space="0" w:color="auto"/>
              <w:left w:val="single" w:sz="4" w:space="0" w:color="auto"/>
              <w:bottom w:val="single" w:sz="4" w:space="0" w:color="auto"/>
              <w:right w:val="single" w:sz="4" w:space="0" w:color="auto"/>
            </w:tcBorders>
            <w:vAlign w:val="center"/>
          </w:tcPr>
          <w:p w14:paraId="17611B1A" w14:textId="77777777" w:rsidR="00652DD6" w:rsidRPr="00C7244C" w:rsidRDefault="00652DD6" w:rsidP="003F1727">
            <w:pPr>
              <w:pStyle w:val="TAH"/>
            </w:pPr>
            <w:r w:rsidRPr="00C7244C">
              <w:t>T5</w:t>
            </w:r>
          </w:p>
        </w:tc>
      </w:tr>
      <w:tr w:rsidR="00652DD6" w:rsidRPr="00C7244C" w14:paraId="3445E83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8D2A91"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1DA6B942"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201DDA21" w14:textId="77777777" w:rsidR="00652DD6" w:rsidRPr="00C7244C" w:rsidRDefault="00652DD6" w:rsidP="003F1727">
            <w:pPr>
              <w:pStyle w:val="TAC"/>
            </w:pPr>
            <w:r w:rsidRPr="00C7244C">
              <w:t>1</w:t>
            </w:r>
          </w:p>
        </w:tc>
      </w:tr>
      <w:tr w:rsidR="00652DD6" w:rsidRPr="00C7244C" w14:paraId="10D2DA9A"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8EA34FF"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right w:val="single" w:sz="4" w:space="0" w:color="auto"/>
            </w:tcBorders>
          </w:tcPr>
          <w:p w14:paraId="4C0006DF" w14:textId="77777777" w:rsidR="00652DD6" w:rsidRPr="00C7244C" w:rsidRDefault="00652DD6" w:rsidP="003F1727">
            <w:pPr>
              <w:pStyle w:val="TAL"/>
            </w:pPr>
            <w:r w:rsidRPr="00C7244C">
              <w:t>Config 1</w:t>
            </w:r>
          </w:p>
        </w:tc>
        <w:tc>
          <w:tcPr>
            <w:tcW w:w="1134" w:type="dxa"/>
            <w:tcBorders>
              <w:top w:val="single" w:sz="4" w:space="0" w:color="auto"/>
              <w:left w:val="single" w:sz="4" w:space="0" w:color="auto"/>
              <w:bottom w:val="nil"/>
              <w:right w:val="single" w:sz="4" w:space="0" w:color="auto"/>
            </w:tcBorders>
            <w:shd w:val="clear" w:color="auto" w:fill="auto"/>
          </w:tcPr>
          <w:p w14:paraId="38146E5B"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2DA6EA1" w14:textId="77777777" w:rsidR="00652DD6" w:rsidRPr="00C7244C" w:rsidRDefault="00652DD6" w:rsidP="003F1727">
            <w:pPr>
              <w:pStyle w:val="TAC"/>
            </w:pPr>
            <w:r w:rsidRPr="00C7244C">
              <w:t>FDD</w:t>
            </w:r>
          </w:p>
        </w:tc>
      </w:tr>
      <w:tr w:rsidR="00652DD6" w:rsidRPr="00C7244C" w14:paraId="76E68626"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18FDB3"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DC96589" w14:textId="77777777" w:rsidR="00652DD6" w:rsidRPr="00C7244C" w:rsidRDefault="00652DD6" w:rsidP="003F1727">
            <w:pPr>
              <w:pStyle w:val="TAL"/>
            </w:pPr>
            <w:r w:rsidRPr="00C7244C">
              <w:t>Config 2,3</w:t>
            </w:r>
          </w:p>
        </w:tc>
        <w:tc>
          <w:tcPr>
            <w:tcW w:w="1134" w:type="dxa"/>
            <w:tcBorders>
              <w:top w:val="nil"/>
              <w:left w:val="single" w:sz="4" w:space="0" w:color="auto"/>
              <w:bottom w:val="single" w:sz="4" w:space="0" w:color="auto"/>
              <w:right w:val="single" w:sz="4" w:space="0" w:color="auto"/>
            </w:tcBorders>
            <w:shd w:val="clear" w:color="auto" w:fill="auto"/>
          </w:tcPr>
          <w:p w14:paraId="42492ABC"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BF952B4" w14:textId="77777777" w:rsidR="00652DD6" w:rsidRPr="00C7244C" w:rsidRDefault="00652DD6" w:rsidP="003F1727">
            <w:pPr>
              <w:pStyle w:val="TAC"/>
            </w:pPr>
            <w:r w:rsidRPr="00C7244C">
              <w:t>TDD</w:t>
            </w:r>
          </w:p>
        </w:tc>
      </w:tr>
      <w:tr w:rsidR="00652DD6" w:rsidRPr="00C7244C" w14:paraId="10FCF9DA"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4B559F1"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right w:val="single" w:sz="4" w:space="0" w:color="auto"/>
            </w:tcBorders>
          </w:tcPr>
          <w:p w14:paraId="3C482906" w14:textId="77777777" w:rsidR="00652DD6" w:rsidRPr="00C7244C" w:rsidRDefault="00652DD6" w:rsidP="003F1727">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75AA70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2BC71EFF" w14:textId="77777777" w:rsidR="00652DD6" w:rsidRPr="00C7244C" w:rsidRDefault="00652DD6" w:rsidP="003F1727">
            <w:pPr>
              <w:pStyle w:val="TAC"/>
            </w:pPr>
            <w:r w:rsidRPr="00C7244C">
              <w:t>Not Applicable</w:t>
            </w:r>
          </w:p>
        </w:tc>
      </w:tr>
      <w:tr w:rsidR="00652DD6" w:rsidRPr="00C7244C" w14:paraId="17737EBE"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409D22C" w14:textId="77777777" w:rsidR="00652DD6" w:rsidRPr="00C7244C" w:rsidRDefault="00652DD6" w:rsidP="003F1727">
            <w:pPr>
              <w:pStyle w:val="TAL"/>
            </w:pPr>
          </w:p>
        </w:tc>
        <w:tc>
          <w:tcPr>
            <w:tcW w:w="1740" w:type="dxa"/>
            <w:tcBorders>
              <w:left w:val="single" w:sz="4" w:space="0" w:color="auto"/>
              <w:right w:val="single" w:sz="4" w:space="0" w:color="auto"/>
            </w:tcBorders>
          </w:tcPr>
          <w:p w14:paraId="17D0C1BF"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3EA5751C"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6C8A79E7" w14:textId="77777777" w:rsidR="00652DD6" w:rsidRPr="00C7244C" w:rsidRDefault="00652DD6" w:rsidP="003F1727">
            <w:pPr>
              <w:pStyle w:val="TAC"/>
            </w:pPr>
            <w:r w:rsidRPr="00C7244C">
              <w:t>TDDConf.1.1</w:t>
            </w:r>
          </w:p>
        </w:tc>
      </w:tr>
      <w:tr w:rsidR="00652DD6" w:rsidRPr="00C7244C" w14:paraId="6B71AD85"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4D2012F"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78450D3"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A1D85F2"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19A85FD8" w14:textId="77777777" w:rsidR="00652DD6" w:rsidRPr="00C7244C" w:rsidRDefault="00652DD6" w:rsidP="003F1727">
            <w:pPr>
              <w:pStyle w:val="TAC"/>
            </w:pPr>
            <w:r w:rsidRPr="00C7244C">
              <w:t>TDDConf.2.1</w:t>
            </w:r>
          </w:p>
        </w:tc>
      </w:tr>
      <w:tr w:rsidR="00652DD6" w:rsidRPr="00C7244C" w14:paraId="3A716310"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31AAF2C" w14:textId="77777777" w:rsidR="00652DD6" w:rsidRPr="00C7244C" w:rsidRDefault="00652DD6" w:rsidP="003F1727">
            <w:pPr>
              <w:pStyle w:val="TAL"/>
            </w:pPr>
            <w:r w:rsidRPr="00C7244C">
              <w:t>BW</w:t>
            </w:r>
            <w:r w:rsidRPr="00C7244C">
              <w:rPr>
                <w:vertAlign w:val="subscript"/>
              </w:rPr>
              <w:t>channel</w:t>
            </w:r>
          </w:p>
        </w:tc>
        <w:tc>
          <w:tcPr>
            <w:tcW w:w="1740" w:type="dxa"/>
            <w:tcBorders>
              <w:top w:val="single" w:sz="4" w:space="0" w:color="auto"/>
              <w:left w:val="single" w:sz="4" w:space="0" w:color="auto"/>
              <w:right w:val="single" w:sz="4" w:space="0" w:color="auto"/>
            </w:tcBorders>
          </w:tcPr>
          <w:p w14:paraId="31BED52C" w14:textId="77777777" w:rsidR="00652DD6" w:rsidRPr="00C7244C" w:rsidRDefault="00652DD6" w:rsidP="003F1727">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104B695" w14:textId="77777777" w:rsidR="00652DD6" w:rsidRPr="00C7244C" w:rsidRDefault="00652DD6" w:rsidP="003F1727">
            <w:pPr>
              <w:pStyle w:val="TAC"/>
            </w:pPr>
            <w:r w:rsidRPr="00C7244C">
              <w:t>MHz</w:t>
            </w:r>
          </w:p>
        </w:tc>
        <w:tc>
          <w:tcPr>
            <w:tcW w:w="4655" w:type="dxa"/>
            <w:gridSpan w:val="5"/>
            <w:tcBorders>
              <w:top w:val="single" w:sz="4" w:space="0" w:color="auto"/>
              <w:left w:val="single" w:sz="4" w:space="0" w:color="auto"/>
              <w:right w:val="single" w:sz="4" w:space="0" w:color="auto"/>
            </w:tcBorders>
          </w:tcPr>
          <w:p w14:paraId="2CDD2216"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687C5829"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2AF21D37" w14:textId="77777777" w:rsidR="00652DD6" w:rsidRPr="00C7244C" w:rsidRDefault="00652DD6" w:rsidP="003F1727">
            <w:pPr>
              <w:pStyle w:val="TAL"/>
            </w:pPr>
          </w:p>
        </w:tc>
        <w:tc>
          <w:tcPr>
            <w:tcW w:w="1740" w:type="dxa"/>
            <w:tcBorders>
              <w:left w:val="single" w:sz="4" w:space="0" w:color="auto"/>
              <w:right w:val="single" w:sz="4" w:space="0" w:color="auto"/>
            </w:tcBorders>
          </w:tcPr>
          <w:p w14:paraId="25579236"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2B90E32E"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70683313"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28B7E54A"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54F0B45"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46FF889"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69E6887"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561CC4D4" w14:textId="77777777" w:rsidR="00652DD6" w:rsidRPr="00C7244C" w:rsidRDefault="00652DD6"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r>
      <w:tr w:rsidR="00652DD6" w:rsidRPr="00C7244C" w14:paraId="0C8148D0"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31E40D6B" w14:textId="77777777" w:rsidR="00652DD6" w:rsidRPr="00C7244C" w:rsidRDefault="00652DD6" w:rsidP="003F1727">
            <w:pPr>
              <w:pStyle w:val="TAL"/>
            </w:pPr>
            <w:r w:rsidRPr="00C7244C">
              <w:t>BWP BW</w:t>
            </w:r>
          </w:p>
        </w:tc>
        <w:tc>
          <w:tcPr>
            <w:tcW w:w="1740" w:type="dxa"/>
            <w:tcBorders>
              <w:left w:val="single" w:sz="4" w:space="0" w:color="auto"/>
              <w:bottom w:val="single" w:sz="4" w:space="0" w:color="auto"/>
              <w:right w:val="single" w:sz="4" w:space="0" w:color="auto"/>
            </w:tcBorders>
          </w:tcPr>
          <w:p w14:paraId="14E38AEE" w14:textId="77777777" w:rsidR="00652DD6" w:rsidRPr="00C7244C" w:rsidRDefault="00652DD6" w:rsidP="003F1727">
            <w:pPr>
              <w:pStyle w:val="TAL"/>
            </w:pPr>
            <w:r w:rsidRPr="00C7244C">
              <w:t>Config</w:t>
            </w:r>
            <w:r w:rsidRPr="00C7244C">
              <w:rPr>
                <w:szCs w:val="18"/>
              </w:rPr>
              <w:t xml:space="preserve"> 1</w:t>
            </w:r>
          </w:p>
        </w:tc>
        <w:tc>
          <w:tcPr>
            <w:tcW w:w="1134" w:type="dxa"/>
            <w:tcBorders>
              <w:left w:val="single" w:sz="4" w:space="0" w:color="auto"/>
              <w:bottom w:val="nil"/>
              <w:right w:val="single" w:sz="4" w:space="0" w:color="auto"/>
            </w:tcBorders>
            <w:shd w:val="clear" w:color="auto" w:fill="auto"/>
          </w:tcPr>
          <w:p w14:paraId="785583C1" w14:textId="77777777" w:rsidR="00652DD6" w:rsidRPr="00C7244C" w:rsidRDefault="00652DD6" w:rsidP="003F1727">
            <w:pPr>
              <w:pStyle w:val="TAC"/>
            </w:pPr>
            <w:r w:rsidRPr="00C7244C">
              <w:t>MHz</w:t>
            </w:r>
          </w:p>
        </w:tc>
        <w:tc>
          <w:tcPr>
            <w:tcW w:w="4655" w:type="dxa"/>
            <w:gridSpan w:val="5"/>
            <w:tcBorders>
              <w:left w:val="single" w:sz="4" w:space="0" w:color="auto"/>
              <w:bottom w:val="single" w:sz="4" w:space="0" w:color="auto"/>
              <w:right w:val="single" w:sz="4" w:space="0" w:color="auto"/>
            </w:tcBorders>
          </w:tcPr>
          <w:p w14:paraId="03AC8545"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3FFA31D2"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6D31580"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7AECA357"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63434A9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792A615"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2D235CA0"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C5615FC"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0D965671"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B7EE41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E026682" w14:textId="77777777" w:rsidR="00652DD6" w:rsidRPr="00C7244C" w:rsidRDefault="00652DD6"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r>
      <w:tr w:rsidR="00652DD6" w:rsidRPr="00C7244C" w14:paraId="7812ADC9"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40A51FF8" w14:textId="77777777" w:rsidR="00652DD6" w:rsidRPr="00C7244C" w:rsidRDefault="00652DD6" w:rsidP="003F1727">
            <w:pPr>
              <w:pStyle w:val="TAL"/>
            </w:pPr>
            <w:r w:rsidRPr="00C7244C">
              <w:t>TRS configuration</w:t>
            </w:r>
          </w:p>
        </w:tc>
        <w:tc>
          <w:tcPr>
            <w:tcW w:w="1740" w:type="dxa"/>
            <w:tcBorders>
              <w:left w:val="single" w:sz="4" w:space="0" w:color="auto"/>
              <w:bottom w:val="single" w:sz="4" w:space="0" w:color="auto"/>
              <w:right w:val="single" w:sz="4" w:space="0" w:color="auto"/>
            </w:tcBorders>
          </w:tcPr>
          <w:p w14:paraId="19C84FA1" w14:textId="77777777" w:rsidR="00652DD6" w:rsidRPr="00C7244C" w:rsidRDefault="00652DD6" w:rsidP="003F1727">
            <w:pPr>
              <w:pStyle w:val="TAL"/>
            </w:pPr>
            <w:r w:rsidRPr="00C7244C">
              <w:t>Config</w:t>
            </w:r>
            <w:r w:rsidRPr="00C7244C">
              <w:rPr>
                <w:szCs w:val="18"/>
              </w:rPr>
              <w:t xml:space="preserve"> 1</w:t>
            </w:r>
          </w:p>
        </w:tc>
        <w:tc>
          <w:tcPr>
            <w:tcW w:w="1134" w:type="dxa"/>
            <w:tcBorders>
              <w:left w:val="single" w:sz="4" w:space="0" w:color="auto"/>
              <w:bottom w:val="nil"/>
              <w:right w:val="single" w:sz="4" w:space="0" w:color="auto"/>
            </w:tcBorders>
            <w:shd w:val="clear" w:color="auto" w:fill="auto"/>
          </w:tcPr>
          <w:p w14:paraId="34A3817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FABACD7" w14:textId="77777777" w:rsidR="00652DD6" w:rsidRPr="00C7244C" w:rsidRDefault="00652DD6" w:rsidP="003F1727">
            <w:pPr>
              <w:pStyle w:val="TAC"/>
              <w:rPr>
                <w:szCs w:val="18"/>
              </w:rPr>
            </w:pPr>
            <w:r w:rsidRPr="00C7244C">
              <w:rPr>
                <w:lang w:eastAsia="zh-CN"/>
              </w:rPr>
              <w:t>TRS.1.1 FDD</w:t>
            </w:r>
          </w:p>
        </w:tc>
      </w:tr>
      <w:tr w:rsidR="00652DD6" w:rsidRPr="00C7244C" w14:paraId="369AE386"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7FA1F79E"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03A5757E"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7D991772"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52564DA" w14:textId="77777777" w:rsidR="00652DD6" w:rsidRPr="00C7244C" w:rsidRDefault="00652DD6" w:rsidP="003F1727">
            <w:pPr>
              <w:pStyle w:val="TAC"/>
              <w:rPr>
                <w:szCs w:val="18"/>
              </w:rPr>
            </w:pPr>
            <w:r w:rsidRPr="00C7244C">
              <w:rPr>
                <w:lang w:eastAsia="zh-CN"/>
              </w:rPr>
              <w:t>TRS.1.1 TDD</w:t>
            </w:r>
          </w:p>
        </w:tc>
      </w:tr>
      <w:tr w:rsidR="00652DD6" w:rsidRPr="00C7244C" w14:paraId="6A54A055"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F176DE8"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70E06280"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2FC734"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2F9F5BA" w14:textId="77777777" w:rsidR="00652DD6" w:rsidRPr="00C7244C" w:rsidRDefault="00652DD6" w:rsidP="003F1727">
            <w:pPr>
              <w:pStyle w:val="TAC"/>
              <w:rPr>
                <w:szCs w:val="18"/>
              </w:rPr>
            </w:pPr>
            <w:r w:rsidRPr="00C7244C">
              <w:rPr>
                <w:lang w:eastAsia="zh-CN"/>
              </w:rPr>
              <w:t>TRS.1.2 TDD</w:t>
            </w:r>
          </w:p>
        </w:tc>
      </w:tr>
      <w:tr w:rsidR="00652DD6" w:rsidRPr="00C7244C" w14:paraId="5D7BF902" w14:textId="77777777" w:rsidTr="003F1727">
        <w:trPr>
          <w:jc w:val="center"/>
        </w:trPr>
        <w:tc>
          <w:tcPr>
            <w:tcW w:w="3805" w:type="dxa"/>
            <w:gridSpan w:val="3"/>
            <w:tcBorders>
              <w:left w:val="single" w:sz="4" w:space="0" w:color="auto"/>
              <w:bottom w:val="single" w:sz="4" w:space="0" w:color="auto"/>
              <w:right w:val="single" w:sz="4" w:space="0" w:color="auto"/>
            </w:tcBorders>
          </w:tcPr>
          <w:p w14:paraId="4B97CCD2" w14:textId="77777777" w:rsidR="00652DD6" w:rsidRPr="00C7244C" w:rsidRDefault="00652DD6"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19997C5E" w14:textId="77777777" w:rsidR="00652DD6" w:rsidRPr="00C7244C" w:rsidRDefault="00652DD6" w:rsidP="003F1727">
            <w:pPr>
              <w:pStyle w:val="TAC"/>
            </w:pPr>
            <w:r w:rsidRPr="00C7244C">
              <w:t>ms</w:t>
            </w:r>
          </w:p>
        </w:tc>
        <w:tc>
          <w:tcPr>
            <w:tcW w:w="4655" w:type="dxa"/>
            <w:gridSpan w:val="5"/>
            <w:tcBorders>
              <w:left w:val="single" w:sz="4" w:space="0" w:color="auto"/>
              <w:bottom w:val="single" w:sz="4" w:space="0" w:color="auto"/>
              <w:right w:val="single" w:sz="4" w:space="0" w:color="auto"/>
            </w:tcBorders>
          </w:tcPr>
          <w:p w14:paraId="3044E117" w14:textId="77777777" w:rsidR="00652DD6" w:rsidRPr="00C7244C" w:rsidRDefault="00652DD6" w:rsidP="003F1727">
            <w:pPr>
              <w:pStyle w:val="TAC"/>
            </w:pPr>
            <w:r w:rsidRPr="00C7244C">
              <w:t>Not Applicable</w:t>
            </w:r>
          </w:p>
        </w:tc>
      </w:tr>
      <w:tr w:rsidR="00652DD6" w:rsidRPr="00C7244C" w14:paraId="49EB2665"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780CB0C4" w14:textId="77777777" w:rsidR="00652DD6" w:rsidRPr="00C7244C" w:rsidRDefault="00652DD6" w:rsidP="003F1727">
            <w:pPr>
              <w:pStyle w:val="TAL"/>
            </w:pPr>
            <w:r w:rsidRPr="00C7244C">
              <w:t xml:space="preserve">PDSCH Reference measurement channel </w:t>
            </w:r>
          </w:p>
        </w:tc>
        <w:tc>
          <w:tcPr>
            <w:tcW w:w="1740" w:type="dxa"/>
            <w:tcBorders>
              <w:top w:val="single" w:sz="4" w:space="0" w:color="auto"/>
              <w:left w:val="single" w:sz="4" w:space="0" w:color="auto"/>
              <w:right w:val="single" w:sz="4" w:space="0" w:color="auto"/>
            </w:tcBorders>
          </w:tcPr>
          <w:p w14:paraId="19E656C0" w14:textId="77777777" w:rsidR="00652DD6" w:rsidRPr="00C7244C" w:rsidRDefault="00652DD6" w:rsidP="003F1727">
            <w:pPr>
              <w:pStyle w:val="TAL"/>
              <w:rPr>
                <w:szCs w:val="18"/>
              </w:rPr>
            </w:pPr>
            <w:r w:rsidRPr="00C7244C">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349ACDD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hideMark/>
          </w:tcPr>
          <w:p w14:paraId="31D816B0" w14:textId="77777777" w:rsidR="00652DD6" w:rsidRPr="00C7244C" w:rsidRDefault="00652DD6" w:rsidP="003F1727">
            <w:pPr>
              <w:pStyle w:val="TAC"/>
              <w:rPr>
                <w:szCs w:val="18"/>
              </w:rPr>
            </w:pPr>
            <w:r w:rsidRPr="00C7244C">
              <w:rPr>
                <w:szCs w:val="18"/>
              </w:rPr>
              <w:t>SR.1.1 FDD</w:t>
            </w:r>
          </w:p>
        </w:tc>
      </w:tr>
      <w:tr w:rsidR="00652DD6" w:rsidRPr="00C7244C" w14:paraId="5CAA19F0"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D2CBCF8" w14:textId="77777777" w:rsidR="00652DD6" w:rsidRPr="00C7244C" w:rsidRDefault="00652DD6" w:rsidP="003F1727">
            <w:pPr>
              <w:pStyle w:val="TAL"/>
            </w:pPr>
          </w:p>
        </w:tc>
        <w:tc>
          <w:tcPr>
            <w:tcW w:w="1740" w:type="dxa"/>
            <w:tcBorders>
              <w:left w:val="single" w:sz="4" w:space="0" w:color="auto"/>
              <w:right w:val="single" w:sz="4" w:space="0" w:color="auto"/>
            </w:tcBorders>
          </w:tcPr>
          <w:p w14:paraId="185A4C7D" w14:textId="77777777" w:rsidR="00652DD6" w:rsidRPr="00C7244C" w:rsidRDefault="00652DD6" w:rsidP="003F1727">
            <w:pPr>
              <w:pStyle w:val="TAL"/>
              <w:rPr>
                <w:szCs w:val="18"/>
              </w:rPr>
            </w:pPr>
            <w:r w:rsidRPr="00C7244C">
              <w:rPr>
                <w:szCs w:val="18"/>
              </w:rPr>
              <w:t>Config 2</w:t>
            </w:r>
          </w:p>
        </w:tc>
        <w:tc>
          <w:tcPr>
            <w:tcW w:w="1134" w:type="dxa"/>
            <w:tcBorders>
              <w:top w:val="nil"/>
              <w:left w:val="single" w:sz="4" w:space="0" w:color="auto"/>
              <w:bottom w:val="nil"/>
              <w:right w:val="single" w:sz="4" w:space="0" w:color="auto"/>
            </w:tcBorders>
            <w:shd w:val="clear" w:color="auto" w:fill="auto"/>
          </w:tcPr>
          <w:p w14:paraId="5B351B72"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1F6ABB8F" w14:textId="77777777" w:rsidR="00652DD6" w:rsidRPr="00C7244C" w:rsidRDefault="00652DD6" w:rsidP="003F1727">
            <w:pPr>
              <w:pStyle w:val="TAC"/>
              <w:rPr>
                <w:szCs w:val="18"/>
              </w:rPr>
            </w:pPr>
            <w:r w:rsidRPr="00C7244C">
              <w:rPr>
                <w:szCs w:val="18"/>
              </w:rPr>
              <w:t>SR.1.1 TDD</w:t>
            </w:r>
          </w:p>
        </w:tc>
      </w:tr>
      <w:tr w:rsidR="00652DD6" w:rsidRPr="00C7244C" w14:paraId="4CAE6708"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B206D9"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3CBD7392" w14:textId="77777777" w:rsidR="00652DD6" w:rsidRPr="00C7244C" w:rsidRDefault="00652DD6" w:rsidP="003F1727">
            <w:pPr>
              <w:pStyle w:val="TAL"/>
              <w:rPr>
                <w:szCs w:val="18"/>
              </w:rPr>
            </w:pPr>
            <w:r w:rsidRPr="00C7244C">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B077F7B"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9B26A8C" w14:textId="77777777" w:rsidR="00652DD6" w:rsidRPr="00C7244C" w:rsidRDefault="00652DD6" w:rsidP="003F1727">
            <w:pPr>
              <w:pStyle w:val="TAC"/>
              <w:rPr>
                <w:szCs w:val="18"/>
              </w:rPr>
            </w:pPr>
            <w:r w:rsidRPr="00C7244C">
              <w:rPr>
                <w:szCs w:val="18"/>
              </w:rPr>
              <w:t>SR2.1 TDD</w:t>
            </w:r>
          </w:p>
        </w:tc>
      </w:tr>
      <w:tr w:rsidR="00652DD6" w:rsidRPr="00C7244C" w14:paraId="70CD7DB1"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9B38694"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right w:val="single" w:sz="4" w:space="0" w:color="auto"/>
            </w:tcBorders>
          </w:tcPr>
          <w:p w14:paraId="573ED273" w14:textId="77777777" w:rsidR="00652DD6" w:rsidRPr="00C7244C" w:rsidRDefault="00652DD6" w:rsidP="003F1727">
            <w:pPr>
              <w:pStyle w:val="TAL"/>
            </w:pPr>
            <w:r w:rsidRPr="00C7244C">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201C7B31"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7FAED27A" w14:textId="77777777" w:rsidR="00652DD6" w:rsidRPr="00C7244C" w:rsidRDefault="00652DD6" w:rsidP="003F1727">
            <w:pPr>
              <w:pStyle w:val="TAC"/>
              <w:rPr>
                <w:szCs w:val="18"/>
              </w:rPr>
            </w:pPr>
            <w:r w:rsidRPr="00C7244C">
              <w:rPr>
                <w:szCs w:val="18"/>
              </w:rPr>
              <w:t>CR.1.1 FDD</w:t>
            </w:r>
          </w:p>
        </w:tc>
      </w:tr>
      <w:tr w:rsidR="00652DD6" w:rsidRPr="00C7244C" w14:paraId="4B3B82A4"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165BD462" w14:textId="77777777" w:rsidR="00652DD6" w:rsidRPr="00C7244C" w:rsidRDefault="00652DD6" w:rsidP="003F1727">
            <w:pPr>
              <w:pStyle w:val="TAL"/>
              <w:rPr>
                <w:rFonts w:cs="v5.0.0"/>
              </w:rPr>
            </w:pPr>
          </w:p>
        </w:tc>
        <w:tc>
          <w:tcPr>
            <w:tcW w:w="1740" w:type="dxa"/>
            <w:tcBorders>
              <w:left w:val="single" w:sz="4" w:space="0" w:color="auto"/>
              <w:right w:val="single" w:sz="4" w:space="0" w:color="auto"/>
            </w:tcBorders>
          </w:tcPr>
          <w:p w14:paraId="5BEF686D" w14:textId="77777777" w:rsidR="00652DD6" w:rsidRPr="00C7244C" w:rsidRDefault="00652DD6" w:rsidP="003F1727">
            <w:pPr>
              <w:pStyle w:val="TAL"/>
              <w:rPr>
                <w:rFonts w:cs="v5.0.0"/>
              </w:rPr>
            </w:pPr>
            <w:r w:rsidRPr="00C7244C">
              <w:rPr>
                <w:szCs w:val="18"/>
              </w:rPr>
              <w:t>Config 2</w:t>
            </w:r>
          </w:p>
        </w:tc>
        <w:tc>
          <w:tcPr>
            <w:tcW w:w="1134" w:type="dxa"/>
            <w:tcBorders>
              <w:top w:val="nil"/>
              <w:left w:val="single" w:sz="4" w:space="0" w:color="auto"/>
              <w:bottom w:val="nil"/>
              <w:right w:val="single" w:sz="4" w:space="0" w:color="auto"/>
            </w:tcBorders>
            <w:shd w:val="clear" w:color="auto" w:fill="auto"/>
          </w:tcPr>
          <w:p w14:paraId="0A85F99D"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50C5B19C" w14:textId="77777777" w:rsidR="00652DD6" w:rsidRPr="00C7244C" w:rsidRDefault="00652DD6" w:rsidP="003F1727">
            <w:pPr>
              <w:pStyle w:val="TAC"/>
              <w:rPr>
                <w:szCs w:val="18"/>
              </w:rPr>
            </w:pPr>
            <w:r w:rsidRPr="00C7244C">
              <w:rPr>
                <w:szCs w:val="18"/>
              </w:rPr>
              <w:t>CR.1.1 TDD</w:t>
            </w:r>
          </w:p>
        </w:tc>
      </w:tr>
      <w:tr w:rsidR="00652DD6" w:rsidRPr="00C7244C" w14:paraId="370FA05D"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50FA6AB" w14:textId="77777777" w:rsidR="00652DD6" w:rsidRPr="00C7244C" w:rsidRDefault="00652DD6" w:rsidP="003F1727">
            <w:pPr>
              <w:pStyle w:val="TAL"/>
              <w:rPr>
                <w:rFonts w:cs="v5.0.0"/>
              </w:rPr>
            </w:pPr>
          </w:p>
        </w:tc>
        <w:tc>
          <w:tcPr>
            <w:tcW w:w="1740" w:type="dxa"/>
            <w:tcBorders>
              <w:left w:val="single" w:sz="4" w:space="0" w:color="auto"/>
              <w:bottom w:val="single" w:sz="4" w:space="0" w:color="auto"/>
              <w:right w:val="single" w:sz="4" w:space="0" w:color="auto"/>
            </w:tcBorders>
          </w:tcPr>
          <w:p w14:paraId="0479C6D7" w14:textId="77777777" w:rsidR="00652DD6" w:rsidRPr="00C7244C" w:rsidRDefault="00652DD6" w:rsidP="003F1727">
            <w:pPr>
              <w:pStyle w:val="TAL"/>
              <w:rPr>
                <w:rFonts w:cs="v5.0.0"/>
              </w:rPr>
            </w:pPr>
            <w:r w:rsidRPr="00C7244C">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ECDDBFA"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4A7CF6A9" w14:textId="77777777" w:rsidR="00652DD6" w:rsidRPr="00C7244C" w:rsidRDefault="00652DD6" w:rsidP="003F1727">
            <w:pPr>
              <w:pStyle w:val="TAC"/>
              <w:rPr>
                <w:szCs w:val="18"/>
              </w:rPr>
            </w:pPr>
            <w:r w:rsidRPr="00C7244C">
              <w:rPr>
                <w:szCs w:val="18"/>
              </w:rPr>
              <w:t>CR2.1 TDD</w:t>
            </w:r>
          </w:p>
        </w:tc>
      </w:tr>
      <w:tr w:rsidR="00652DD6" w:rsidRPr="00C7244C" w14:paraId="47BA3C9C" w14:textId="77777777" w:rsidTr="00EE3C3D">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87E9FF"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1228D027"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hideMark/>
          </w:tcPr>
          <w:p w14:paraId="42C62D07" w14:textId="4CA8B508" w:rsidR="00652DD6" w:rsidRPr="00C7244C" w:rsidRDefault="00781AFC" w:rsidP="003F1727">
            <w:pPr>
              <w:pStyle w:val="TAC"/>
            </w:pPr>
            <w:r w:rsidRPr="00C7244C">
              <w:rPr>
                <w:snapToGrid w:val="0"/>
              </w:rPr>
              <w:t>OP.1</w:t>
            </w:r>
          </w:p>
        </w:tc>
      </w:tr>
      <w:tr w:rsidR="00050FC3" w:rsidRPr="00C7244C" w14:paraId="5A2C3792"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E7DD7D6" w14:textId="234DAF83" w:rsidR="00050FC3" w:rsidRPr="00C7244C" w:rsidRDefault="00050FC3" w:rsidP="00050FC3">
            <w:pPr>
              <w:pStyle w:val="TAL"/>
            </w:pPr>
            <w:r w:rsidRPr="00C7244C">
              <w:t xml:space="preserve">CSI-RS configuration </w:t>
            </w:r>
          </w:p>
        </w:tc>
        <w:tc>
          <w:tcPr>
            <w:tcW w:w="1740" w:type="dxa"/>
            <w:tcBorders>
              <w:top w:val="single" w:sz="4" w:space="0" w:color="auto"/>
              <w:left w:val="single" w:sz="4" w:space="0" w:color="auto"/>
              <w:right w:val="single" w:sz="4" w:space="0" w:color="auto"/>
            </w:tcBorders>
          </w:tcPr>
          <w:p w14:paraId="7CCE0D9F" w14:textId="765306EF" w:rsidR="00050FC3" w:rsidRPr="00C7244C" w:rsidRDefault="00050FC3" w:rsidP="00050FC3">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7ED87A6"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3E799A96" w14:textId="6A3DF090" w:rsidR="00050FC3" w:rsidRPr="00C7244C" w:rsidRDefault="00050FC3" w:rsidP="00050FC3">
            <w:pPr>
              <w:pStyle w:val="TAC"/>
              <w:rPr>
                <w:rFonts w:cs="v4.2.0"/>
              </w:rPr>
            </w:pPr>
            <w:r w:rsidRPr="00C7244C">
              <w:rPr>
                <w:rFonts w:cs="Arial"/>
                <w:szCs w:val="18"/>
              </w:rPr>
              <w:t>CSI-RS.1.1 FDD</w:t>
            </w:r>
          </w:p>
        </w:tc>
      </w:tr>
      <w:tr w:rsidR="00050FC3" w:rsidRPr="00C7244C" w14:paraId="1AABD920" w14:textId="77777777" w:rsidTr="00EE3C3D">
        <w:trPr>
          <w:jc w:val="center"/>
        </w:trPr>
        <w:tc>
          <w:tcPr>
            <w:tcW w:w="2065" w:type="dxa"/>
            <w:gridSpan w:val="2"/>
            <w:tcBorders>
              <w:top w:val="nil"/>
              <w:left w:val="single" w:sz="4" w:space="0" w:color="auto"/>
              <w:bottom w:val="nil"/>
              <w:right w:val="single" w:sz="4" w:space="0" w:color="auto"/>
            </w:tcBorders>
            <w:shd w:val="clear" w:color="auto" w:fill="auto"/>
          </w:tcPr>
          <w:p w14:paraId="5BDB1776" w14:textId="6542BA53" w:rsidR="00050FC3" w:rsidRPr="00C7244C" w:rsidRDefault="00050FC3" w:rsidP="00050FC3">
            <w:pPr>
              <w:pStyle w:val="TAL"/>
            </w:pPr>
            <w:r w:rsidRPr="00C7244C">
              <w:t>for CSI reporting</w:t>
            </w:r>
          </w:p>
        </w:tc>
        <w:tc>
          <w:tcPr>
            <w:tcW w:w="1740" w:type="dxa"/>
            <w:tcBorders>
              <w:top w:val="single" w:sz="4" w:space="0" w:color="auto"/>
              <w:left w:val="single" w:sz="4" w:space="0" w:color="auto"/>
              <w:right w:val="single" w:sz="4" w:space="0" w:color="auto"/>
            </w:tcBorders>
          </w:tcPr>
          <w:p w14:paraId="7F1FE4E7" w14:textId="4BF2DF36" w:rsidR="00050FC3" w:rsidRPr="00C7244C" w:rsidRDefault="00050FC3" w:rsidP="00050FC3">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059D665C"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26C9564" w14:textId="3F6A0B62" w:rsidR="00050FC3" w:rsidRPr="00C7244C" w:rsidRDefault="00050FC3" w:rsidP="00050FC3">
            <w:pPr>
              <w:pStyle w:val="TAC"/>
              <w:rPr>
                <w:rFonts w:cs="v4.2.0"/>
              </w:rPr>
            </w:pPr>
            <w:r w:rsidRPr="00C7244C">
              <w:rPr>
                <w:rFonts w:cs="Arial"/>
                <w:szCs w:val="18"/>
              </w:rPr>
              <w:t>CSI-RS.1.1 TDD</w:t>
            </w:r>
          </w:p>
        </w:tc>
      </w:tr>
      <w:tr w:rsidR="00050FC3" w:rsidRPr="00C7244C" w14:paraId="37BC9AAD"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FCA510E" w14:textId="77777777" w:rsidR="00050FC3" w:rsidRPr="00C7244C" w:rsidRDefault="00050FC3" w:rsidP="00050FC3">
            <w:pPr>
              <w:pStyle w:val="TAL"/>
            </w:pPr>
          </w:p>
        </w:tc>
        <w:tc>
          <w:tcPr>
            <w:tcW w:w="1740" w:type="dxa"/>
            <w:tcBorders>
              <w:top w:val="single" w:sz="4" w:space="0" w:color="auto"/>
              <w:left w:val="single" w:sz="4" w:space="0" w:color="auto"/>
              <w:right w:val="single" w:sz="4" w:space="0" w:color="auto"/>
            </w:tcBorders>
          </w:tcPr>
          <w:p w14:paraId="5F9450F0" w14:textId="6243969A" w:rsidR="00050FC3" w:rsidRPr="00C7244C" w:rsidRDefault="00050FC3" w:rsidP="00050FC3">
            <w:pPr>
              <w:pStyle w:val="TAL"/>
            </w:pPr>
            <w:r w:rsidRPr="00C7244C">
              <w:t>Config</w:t>
            </w:r>
            <w:r w:rsidRPr="00C7244C">
              <w:rPr>
                <w:szCs w:val="18"/>
              </w:rPr>
              <w:t xml:space="preserve"> 3</w:t>
            </w:r>
          </w:p>
        </w:tc>
        <w:tc>
          <w:tcPr>
            <w:tcW w:w="1134" w:type="dxa"/>
            <w:tcBorders>
              <w:top w:val="nil"/>
              <w:left w:val="single" w:sz="4" w:space="0" w:color="auto"/>
              <w:bottom w:val="nil"/>
              <w:right w:val="single" w:sz="4" w:space="0" w:color="auto"/>
            </w:tcBorders>
            <w:shd w:val="clear" w:color="auto" w:fill="auto"/>
          </w:tcPr>
          <w:p w14:paraId="57F1F2A2"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77F61CD2" w14:textId="55F57047" w:rsidR="00050FC3" w:rsidRPr="00C7244C" w:rsidRDefault="00050FC3" w:rsidP="00050FC3">
            <w:pPr>
              <w:pStyle w:val="TAC"/>
              <w:rPr>
                <w:rFonts w:cs="v4.2.0"/>
              </w:rPr>
            </w:pPr>
            <w:r w:rsidRPr="00C7244C">
              <w:rPr>
                <w:rFonts w:cs="Arial"/>
                <w:szCs w:val="18"/>
              </w:rPr>
              <w:t>CSI-RS.2.1 TDD</w:t>
            </w:r>
          </w:p>
        </w:tc>
      </w:tr>
      <w:tr w:rsidR="00050FC3" w:rsidRPr="00C7244C" w14:paraId="34D7ABE4"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36EDE31" w14:textId="43E147EF" w:rsidR="00050FC3" w:rsidRPr="00C7244C" w:rsidRDefault="00050FC3" w:rsidP="00050FC3">
            <w:pPr>
              <w:pStyle w:val="TAL"/>
            </w:pPr>
            <w:r w:rsidRPr="00C7244C">
              <w:t>reportConfigType</w:t>
            </w:r>
          </w:p>
        </w:tc>
        <w:tc>
          <w:tcPr>
            <w:tcW w:w="1134" w:type="dxa"/>
            <w:tcBorders>
              <w:top w:val="single" w:sz="4" w:space="0" w:color="auto"/>
              <w:left w:val="single" w:sz="4" w:space="0" w:color="auto"/>
              <w:bottom w:val="nil"/>
              <w:right w:val="single" w:sz="4" w:space="0" w:color="auto"/>
            </w:tcBorders>
            <w:shd w:val="clear" w:color="auto" w:fill="auto"/>
          </w:tcPr>
          <w:p w14:paraId="2F4EF4F0"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3176DB0" w14:textId="34916422" w:rsidR="00050FC3" w:rsidRPr="00C7244C" w:rsidRDefault="00050FC3" w:rsidP="00050FC3">
            <w:pPr>
              <w:pStyle w:val="TAC"/>
              <w:rPr>
                <w:rFonts w:cs="v4.2.0"/>
              </w:rPr>
            </w:pPr>
            <w:r w:rsidRPr="00C7244C">
              <w:rPr>
                <w:lang w:eastAsia="zh-CN"/>
              </w:rPr>
              <w:t>periodic</w:t>
            </w:r>
          </w:p>
        </w:tc>
      </w:tr>
      <w:tr w:rsidR="00050FC3" w:rsidRPr="00C7244C" w14:paraId="0BBF4B9C" w14:textId="77777777" w:rsidTr="00EE3C3D">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2BC98AA" w14:textId="48BB2AB1" w:rsidR="00050FC3" w:rsidRPr="00C7244C" w:rsidRDefault="00050FC3" w:rsidP="00050FC3">
            <w:pPr>
              <w:pStyle w:val="TAL"/>
            </w:pPr>
            <w:r w:rsidRPr="00C7244C">
              <w:t>reportQuant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39A811"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56F18D1C" w14:textId="4F61A6EF" w:rsidR="00050FC3" w:rsidRPr="00C7244C" w:rsidRDefault="00050FC3" w:rsidP="00050FC3">
            <w:pPr>
              <w:pStyle w:val="TAC"/>
              <w:rPr>
                <w:rFonts w:cs="v4.2.0"/>
              </w:rPr>
            </w:pPr>
            <w:r w:rsidRPr="00C7244C">
              <w:rPr>
                <w:lang w:eastAsia="zh-CN"/>
              </w:rPr>
              <w:t>cri-RI-PMI-CQI</w:t>
            </w:r>
          </w:p>
        </w:tc>
      </w:tr>
      <w:tr w:rsidR="00050FC3" w:rsidRPr="00C7244C" w14:paraId="4CDE528D"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BE0A2" w14:textId="704E0878" w:rsidR="00050FC3" w:rsidRPr="00C7244C" w:rsidRDefault="00050FC3" w:rsidP="00050FC3">
            <w:pPr>
              <w:pStyle w:val="TAL"/>
            </w:pPr>
            <w:r w:rsidRPr="00C7244C">
              <w:t xml:space="preserve">CSI reporting </w:t>
            </w:r>
          </w:p>
        </w:tc>
        <w:tc>
          <w:tcPr>
            <w:tcW w:w="1740" w:type="dxa"/>
            <w:tcBorders>
              <w:top w:val="single" w:sz="4" w:space="0" w:color="auto"/>
              <w:left w:val="single" w:sz="4" w:space="0" w:color="auto"/>
              <w:right w:val="single" w:sz="4" w:space="0" w:color="auto"/>
            </w:tcBorders>
          </w:tcPr>
          <w:p w14:paraId="6E75A4CE" w14:textId="7CA7E823" w:rsidR="00050FC3" w:rsidRPr="00C7244C" w:rsidRDefault="00050FC3" w:rsidP="00050FC3">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324059B7" w14:textId="5081935B" w:rsidR="00050FC3" w:rsidRPr="00C7244C" w:rsidRDefault="00050FC3" w:rsidP="00050FC3">
            <w:pPr>
              <w:pStyle w:val="TAC"/>
            </w:pPr>
            <w:r w:rsidRPr="00C7244C">
              <w:rPr>
                <w:lang w:eastAsia="zh-CN"/>
              </w:rPr>
              <w:t>slot</w:t>
            </w:r>
          </w:p>
        </w:tc>
        <w:tc>
          <w:tcPr>
            <w:tcW w:w="4655" w:type="dxa"/>
            <w:gridSpan w:val="5"/>
            <w:tcBorders>
              <w:top w:val="single" w:sz="4" w:space="0" w:color="auto"/>
              <w:left w:val="single" w:sz="4" w:space="0" w:color="auto"/>
              <w:right w:val="single" w:sz="4" w:space="0" w:color="auto"/>
            </w:tcBorders>
            <w:vAlign w:val="center"/>
          </w:tcPr>
          <w:p w14:paraId="69BE8417" w14:textId="15FEE1A7" w:rsidR="00050FC3" w:rsidRPr="00C7244C" w:rsidRDefault="00050FC3" w:rsidP="00050FC3">
            <w:pPr>
              <w:pStyle w:val="TAC"/>
              <w:rPr>
                <w:rFonts w:cs="v4.2.0"/>
              </w:rPr>
            </w:pPr>
            <w:r w:rsidRPr="00C7244C">
              <w:rPr>
                <w:lang w:eastAsia="zh-CN"/>
              </w:rPr>
              <w:t>5</w:t>
            </w:r>
          </w:p>
        </w:tc>
      </w:tr>
      <w:tr w:rsidR="00050FC3" w:rsidRPr="00C7244C" w14:paraId="5BA92751"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0B8AB30" w14:textId="6E23841B" w:rsidR="00050FC3" w:rsidRPr="00C7244C" w:rsidRDefault="00050FC3" w:rsidP="00050FC3">
            <w:pPr>
              <w:pStyle w:val="TAL"/>
            </w:pPr>
            <w:r w:rsidRPr="00C7244C">
              <w:t>periodicity</w:t>
            </w:r>
          </w:p>
        </w:tc>
        <w:tc>
          <w:tcPr>
            <w:tcW w:w="1740" w:type="dxa"/>
            <w:tcBorders>
              <w:top w:val="single" w:sz="4" w:space="0" w:color="auto"/>
              <w:left w:val="single" w:sz="4" w:space="0" w:color="auto"/>
              <w:right w:val="single" w:sz="4" w:space="0" w:color="auto"/>
            </w:tcBorders>
          </w:tcPr>
          <w:p w14:paraId="178BFB13" w14:textId="638FE1BD" w:rsidR="00050FC3" w:rsidRPr="00C7244C" w:rsidRDefault="00050FC3" w:rsidP="00050FC3">
            <w:pPr>
              <w:pStyle w:val="TAL"/>
            </w:pPr>
            <w:r w:rsidRPr="00C7244C">
              <w:t>Config</w:t>
            </w:r>
            <w:r w:rsidRPr="00C7244C">
              <w:rPr>
                <w:szCs w:val="18"/>
              </w:rPr>
              <w:t xml:space="preserve"> </w:t>
            </w:r>
            <w:r w:rsidRPr="00C7244C">
              <w:t>3</w:t>
            </w:r>
          </w:p>
        </w:tc>
        <w:tc>
          <w:tcPr>
            <w:tcW w:w="1134" w:type="dxa"/>
            <w:tcBorders>
              <w:top w:val="nil"/>
              <w:left w:val="single" w:sz="4" w:space="0" w:color="auto"/>
              <w:bottom w:val="single" w:sz="4" w:space="0" w:color="auto"/>
              <w:right w:val="single" w:sz="4" w:space="0" w:color="auto"/>
            </w:tcBorders>
            <w:shd w:val="clear" w:color="auto" w:fill="auto"/>
          </w:tcPr>
          <w:p w14:paraId="702BC8F0"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5AC89280" w14:textId="21D3F916" w:rsidR="00050FC3" w:rsidRPr="00C7244C" w:rsidRDefault="00050FC3" w:rsidP="00050FC3">
            <w:pPr>
              <w:pStyle w:val="TAC"/>
              <w:rPr>
                <w:rFonts w:cs="v4.2.0"/>
              </w:rPr>
            </w:pPr>
            <w:r w:rsidRPr="00C7244C">
              <w:rPr>
                <w:lang w:eastAsia="zh-CN"/>
              </w:rPr>
              <w:t>10</w:t>
            </w:r>
          </w:p>
        </w:tc>
      </w:tr>
      <w:tr w:rsidR="00050FC3" w:rsidRPr="00C7244C" w14:paraId="4032397B"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F3E83" w14:textId="5C078A45" w:rsidR="00050FC3" w:rsidRPr="00C7244C" w:rsidRDefault="00050FC3" w:rsidP="00050FC3">
            <w:pPr>
              <w:pStyle w:val="TAL"/>
            </w:pPr>
            <w:r w:rsidRPr="00C7244C">
              <w:t>CSI reporting offset</w:t>
            </w:r>
          </w:p>
        </w:tc>
        <w:tc>
          <w:tcPr>
            <w:tcW w:w="1740" w:type="dxa"/>
            <w:tcBorders>
              <w:top w:val="single" w:sz="4" w:space="0" w:color="auto"/>
              <w:left w:val="single" w:sz="4" w:space="0" w:color="auto"/>
              <w:right w:val="single" w:sz="4" w:space="0" w:color="auto"/>
            </w:tcBorders>
          </w:tcPr>
          <w:p w14:paraId="6F9E1CB4" w14:textId="28506BA2" w:rsidR="00050FC3" w:rsidRPr="00C7244C" w:rsidRDefault="00050FC3" w:rsidP="00050FC3">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1FC0072D" w14:textId="303DF547" w:rsidR="00050FC3" w:rsidRPr="00C7244C" w:rsidRDefault="00050FC3" w:rsidP="00050FC3">
            <w:pPr>
              <w:pStyle w:val="TAC"/>
            </w:pPr>
            <w:r w:rsidRPr="00C7244C">
              <w:rPr>
                <w:lang w:eastAsia="zh-CN"/>
              </w:rPr>
              <w:t>slot</w:t>
            </w:r>
          </w:p>
        </w:tc>
        <w:tc>
          <w:tcPr>
            <w:tcW w:w="4655" w:type="dxa"/>
            <w:gridSpan w:val="5"/>
            <w:tcBorders>
              <w:top w:val="single" w:sz="4" w:space="0" w:color="auto"/>
              <w:left w:val="single" w:sz="4" w:space="0" w:color="auto"/>
              <w:right w:val="single" w:sz="4" w:space="0" w:color="auto"/>
            </w:tcBorders>
            <w:vAlign w:val="center"/>
          </w:tcPr>
          <w:p w14:paraId="24DFFE79" w14:textId="53F76CF3" w:rsidR="00050FC3" w:rsidRPr="00C7244C" w:rsidRDefault="00050FC3" w:rsidP="00050FC3">
            <w:pPr>
              <w:pStyle w:val="TAC"/>
              <w:rPr>
                <w:rFonts w:cs="v4.2.0"/>
              </w:rPr>
            </w:pPr>
            <w:r w:rsidRPr="00C7244C">
              <w:rPr>
                <w:lang w:eastAsia="zh-CN"/>
              </w:rPr>
              <w:t>3</w:t>
            </w:r>
          </w:p>
        </w:tc>
      </w:tr>
      <w:tr w:rsidR="00050FC3" w:rsidRPr="00C7244C" w14:paraId="1839C436"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6B93A0E" w14:textId="77777777" w:rsidR="00050FC3" w:rsidRPr="00C7244C" w:rsidRDefault="00050FC3" w:rsidP="00050FC3">
            <w:pPr>
              <w:pStyle w:val="TAL"/>
            </w:pPr>
          </w:p>
        </w:tc>
        <w:tc>
          <w:tcPr>
            <w:tcW w:w="1740" w:type="dxa"/>
            <w:tcBorders>
              <w:top w:val="single" w:sz="4" w:space="0" w:color="auto"/>
              <w:left w:val="single" w:sz="4" w:space="0" w:color="auto"/>
              <w:right w:val="single" w:sz="4" w:space="0" w:color="auto"/>
            </w:tcBorders>
          </w:tcPr>
          <w:p w14:paraId="5AF4DE7C" w14:textId="561B7D0B" w:rsidR="00050FC3" w:rsidRPr="00C7244C" w:rsidRDefault="00050FC3" w:rsidP="00050FC3">
            <w:pPr>
              <w:pStyle w:val="TAL"/>
            </w:pPr>
            <w:r w:rsidRPr="00C7244C">
              <w:t>Config</w:t>
            </w:r>
            <w:r w:rsidRPr="00C7244C">
              <w:rPr>
                <w:szCs w:val="18"/>
              </w:rPr>
              <w:t xml:space="preserve"> </w:t>
            </w:r>
            <w:r w:rsidRPr="00C7244C">
              <w:t>3</w:t>
            </w:r>
          </w:p>
        </w:tc>
        <w:tc>
          <w:tcPr>
            <w:tcW w:w="1134" w:type="dxa"/>
            <w:tcBorders>
              <w:top w:val="nil"/>
              <w:left w:val="single" w:sz="4" w:space="0" w:color="auto"/>
              <w:bottom w:val="single" w:sz="4" w:space="0" w:color="auto"/>
              <w:right w:val="single" w:sz="4" w:space="0" w:color="auto"/>
            </w:tcBorders>
            <w:shd w:val="clear" w:color="auto" w:fill="auto"/>
          </w:tcPr>
          <w:p w14:paraId="7F082C1C"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7791320B" w14:textId="7798F5DF" w:rsidR="00050FC3" w:rsidRPr="00C7244C" w:rsidRDefault="00050FC3" w:rsidP="00050FC3">
            <w:pPr>
              <w:pStyle w:val="TAC"/>
              <w:rPr>
                <w:rFonts w:cs="v4.2.0"/>
              </w:rPr>
            </w:pPr>
            <w:r w:rsidRPr="00C7244C">
              <w:rPr>
                <w:lang w:eastAsia="zh-CN"/>
              </w:rPr>
              <w:t>5</w:t>
            </w:r>
          </w:p>
        </w:tc>
      </w:tr>
      <w:tr w:rsidR="00652DD6" w:rsidRPr="00C7244C" w14:paraId="0B2BCF11"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EB4090F"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right w:val="single" w:sz="4" w:space="0" w:color="auto"/>
            </w:tcBorders>
          </w:tcPr>
          <w:p w14:paraId="6BCC5CDD"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bottom w:val="nil"/>
              <w:right w:val="single" w:sz="4" w:space="0" w:color="auto"/>
            </w:tcBorders>
            <w:shd w:val="clear" w:color="auto" w:fill="auto"/>
          </w:tcPr>
          <w:p w14:paraId="1A137104"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76E35B20" w14:textId="77777777" w:rsidR="00652DD6" w:rsidRPr="00C7244C" w:rsidRDefault="00652DD6" w:rsidP="003F1727">
            <w:pPr>
              <w:pStyle w:val="TAC"/>
            </w:pPr>
            <w:r w:rsidRPr="00C7244C">
              <w:rPr>
                <w:rFonts w:cs="v4.2.0"/>
              </w:rPr>
              <w:t>SSB.1 FR1</w:t>
            </w:r>
          </w:p>
        </w:tc>
      </w:tr>
      <w:tr w:rsidR="00652DD6" w:rsidRPr="00C7244C" w14:paraId="204BE1B3"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AB37D25" w14:textId="77777777" w:rsidR="00652DD6" w:rsidRPr="00C7244C" w:rsidRDefault="00652DD6" w:rsidP="003F1727">
            <w:pPr>
              <w:pStyle w:val="TAL"/>
            </w:pPr>
          </w:p>
        </w:tc>
        <w:tc>
          <w:tcPr>
            <w:tcW w:w="1740" w:type="dxa"/>
            <w:tcBorders>
              <w:left w:val="single" w:sz="4" w:space="0" w:color="auto"/>
              <w:right w:val="single" w:sz="4" w:space="0" w:color="auto"/>
            </w:tcBorders>
          </w:tcPr>
          <w:p w14:paraId="42D4B03C" w14:textId="77777777" w:rsidR="00652DD6" w:rsidRPr="00C7244C" w:rsidRDefault="00652DD6" w:rsidP="003F1727">
            <w:pPr>
              <w:pStyle w:val="TAL"/>
            </w:pPr>
            <w:r w:rsidRPr="00C7244C">
              <w:t>Config 3</w:t>
            </w:r>
          </w:p>
        </w:tc>
        <w:tc>
          <w:tcPr>
            <w:tcW w:w="1134" w:type="dxa"/>
            <w:tcBorders>
              <w:top w:val="nil"/>
              <w:left w:val="single" w:sz="4" w:space="0" w:color="auto"/>
              <w:bottom w:val="single" w:sz="4" w:space="0" w:color="auto"/>
              <w:right w:val="single" w:sz="4" w:space="0" w:color="auto"/>
            </w:tcBorders>
            <w:shd w:val="clear" w:color="auto" w:fill="auto"/>
          </w:tcPr>
          <w:p w14:paraId="7479C5AF"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7EA1CD3F" w14:textId="77777777" w:rsidR="00652DD6" w:rsidRPr="00C7244C" w:rsidRDefault="00652DD6" w:rsidP="003F1727">
            <w:pPr>
              <w:pStyle w:val="TAC"/>
            </w:pPr>
            <w:r w:rsidRPr="00C7244C">
              <w:rPr>
                <w:rFonts w:cs="v4.2.0"/>
              </w:rPr>
              <w:t>SSB.2 FR1</w:t>
            </w:r>
          </w:p>
        </w:tc>
      </w:tr>
      <w:tr w:rsidR="00652DD6" w:rsidRPr="00C7244C" w14:paraId="50122225"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1A1E5497" w14:textId="77777777" w:rsidR="00652DD6" w:rsidRPr="00C7244C" w:rsidRDefault="00652DD6" w:rsidP="003F1727">
            <w:pPr>
              <w:pStyle w:val="TAL"/>
            </w:pPr>
            <w:r w:rsidRPr="00C7244C">
              <w:t>SMTC Configuration</w:t>
            </w:r>
          </w:p>
        </w:tc>
        <w:tc>
          <w:tcPr>
            <w:tcW w:w="1740" w:type="dxa"/>
            <w:tcBorders>
              <w:left w:val="single" w:sz="4" w:space="0" w:color="auto"/>
              <w:right w:val="single" w:sz="4" w:space="0" w:color="auto"/>
            </w:tcBorders>
          </w:tcPr>
          <w:p w14:paraId="189FE00D" w14:textId="77777777" w:rsidR="00652DD6" w:rsidRPr="00C7244C" w:rsidRDefault="00652DD6" w:rsidP="003F1727">
            <w:pPr>
              <w:pStyle w:val="TAL"/>
            </w:pPr>
            <w:r w:rsidRPr="00C7244C">
              <w:t>Config 1,2</w:t>
            </w:r>
          </w:p>
        </w:tc>
        <w:tc>
          <w:tcPr>
            <w:tcW w:w="1134" w:type="dxa"/>
            <w:tcBorders>
              <w:left w:val="single" w:sz="4" w:space="0" w:color="auto"/>
              <w:bottom w:val="nil"/>
              <w:right w:val="single" w:sz="4" w:space="0" w:color="auto"/>
            </w:tcBorders>
            <w:shd w:val="clear" w:color="auto" w:fill="auto"/>
          </w:tcPr>
          <w:p w14:paraId="4863193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1CCBC35A" w14:textId="77777777" w:rsidR="00652DD6" w:rsidRPr="00C7244C" w:rsidRDefault="00652DD6" w:rsidP="003F1727">
            <w:pPr>
              <w:pStyle w:val="TAC"/>
              <w:rPr>
                <w:rFonts w:cs="v4.2.0"/>
              </w:rPr>
            </w:pPr>
            <w:r w:rsidRPr="00C7244C">
              <w:rPr>
                <w:rFonts w:cs="v4.2.0"/>
              </w:rPr>
              <w:t>SMTC.1</w:t>
            </w:r>
          </w:p>
        </w:tc>
      </w:tr>
      <w:tr w:rsidR="00652DD6" w:rsidRPr="00C7244C" w14:paraId="1706FF0F" w14:textId="77777777" w:rsidTr="003F1727">
        <w:trPr>
          <w:jc w:val="center"/>
        </w:trPr>
        <w:tc>
          <w:tcPr>
            <w:tcW w:w="2065" w:type="dxa"/>
            <w:gridSpan w:val="2"/>
            <w:tcBorders>
              <w:top w:val="nil"/>
              <w:left w:val="single" w:sz="4" w:space="0" w:color="auto"/>
              <w:right w:val="single" w:sz="4" w:space="0" w:color="auto"/>
            </w:tcBorders>
            <w:shd w:val="clear" w:color="auto" w:fill="auto"/>
          </w:tcPr>
          <w:p w14:paraId="62B4C619" w14:textId="77777777" w:rsidR="00652DD6" w:rsidRPr="00C7244C" w:rsidRDefault="00652DD6" w:rsidP="003F1727">
            <w:pPr>
              <w:pStyle w:val="TAL"/>
            </w:pPr>
          </w:p>
        </w:tc>
        <w:tc>
          <w:tcPr>
            <w:tcW w:w="1740" w:type="dxa"/>
            <w:tcBorders>
              <w:left w:val="single" w:sz="4" w:space="0" w:color="auto"/>
              <w:right w:val="single" w:sz="4" w:space="0" w:color="auto"/>
            </w:tcBorders>
          </w:tcPr>
          <w:p w14:paraId="4C20930F" w14:textId="77777777" w:rsidR="00652DD6" w:rsidRPr="00C7244C" w:rsidRDefault="00652DD6" w:rsidP="003F1727">
            <w:pPr>
              <w:pStyle w:val="TAL"/>
            </w:pPr>
            <w:r w:rsidRPr="00C7244C">
              <w:t>Config 3</w:t>
            </w:r>
          </w:p>
        </w:tc>
        <w:tc>
          <w:tcPr>
            <w:tcW w:w="1134" w:type="dxa"/>
            <w:tcBorders>
              <w:top w:val="nil"/>
              <w:left w:val="single" w:sz="4" w:space="0" w:color="auto"/>
              <w:right w:val="single" w:sz="4" w:space="0" w:color="auto"/>
            </w:tcBorders>
            <w:shd w:val="clear" w:color="auto" w:fill="auto"/>
          </w:tcPr>
          <w:p w14:paraId="18B68875"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2D9DBA76" w14:textId="77777777" w:rsidR="00652DD6" w:rsidRPr="00C7244C" w:rsidRDefault="00652DD6" w:rsidP="003F1727">
            <w:pPr>
              <w:pStyle w:val="TAC"/>
              <w:rPr>
                <w:rFonts w:cs="v4.2.0"/>
              </w:rPr>
            </w:pPr>
            <w:r w:rsidRPr="00C7244C">
              <w:rPr>
                <w:rFonts w:cs="v4.2.0"/>
              </w:rPr>
              <w:t>SMTC.2</w:t>
            </w:r>
          </w:p>
        </w:tc>
      </w:tr>
      <w:tr w:rsidR="00652DD6" w:rsidRPr="00C7244C" w14:paraId="2A9EA265" w14:textId="77777777" w:rsidTr="003F1727">
        <w:trPr>
          <w:jc w:val="center"/>
        </w:trPr>
        <w:tc>
          <w:tcPr>
            <w:tcW w:w="2065" w:type="dxa"/>
            <w:gridSpan w:val="2"/>
            <w:vMerge w:val="restart"/>
            <w:tcBorders>
              <w:top w:val="single" w:sz="4" w:space="0" w:color="auto"/>
              <w:left w:val="single" w:sz="4" w:space="0" w:color="auto"/>
              <w:right w:val="single" w:sz="4" w:space="0" w:color="auto"/>
            </w:tcBorders>
          </w:tcPr>
          <w:p w14:paraId="0273B327"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right w:val="single" w:sz="4" w:space="0" w:color="auto"/>
            </w:tcBorders>
          </w:tcPr>
          <w:p w14:paraId="2BAC8455" w14:textId="77777777" w:rsidR="00652DD6" w:rsidRPr="00C7244C" w:rsidRDefault="00652DD6" w:rsidP="003F1727">
            <w:pPr>
              <w:pStyle w:val="TAL"/>
            </w:pPr>
            <w:r w:rsidRPr="00C7244C">
              <w:t>Config 1,2</w:t>
            </w:r>
          </w:p>
        </w:tc>
        <w:tc>
          <w:tcPr>
            <w:tcW w:w="1134" w:type="dxa"/>
            <w:vMerge w:val="restart"/>
            <w:tcBorders>
              <w:top w:val="single" w:sz="4" w:space="0" w:color="auto"/>
              <w:left w:val="single" w:sz="4" w:space="0" w:color="auto"/>
              <w:right w:val="single" w:sz="4" w:space="0" w:color="auto"/>
            </w:tcBorders>
          </w:tcPr>
          <w:p w14:paraId="145D8E52" w14:textId="77777777" w:rsidR="00652DD6" w:rsidRPr="00C7244C" w:rsidRDefault="00652DD6" w:rsidP="003F1727">
            <w:pPr>
              <w:pStyle w:val="TAC"/>
            </w:pPr>
            <w:r w:rsidRPr="00C7244C">
              <w:t>kHz</w:t>
            </w:r>
          </w:p>
        </w:tc>
        <w:tc>
          <w:tcPr>
            <w:tcW w:w="4655" w:type="dxa"/>
            <w:gridSpan w:val="5"/>
            <w:tcBorders>
              <w:top w:val="single" w:sz="4" w:space="0" w:color="auto"/>
              <w:left w:val="single" w:sz="4" w:space="0" w:color="auto"/>
              <w:right w:val="single" w:sz="4" w:space="0" w:color="auto"/>
            </w:tcBorders>
          </w:tcPr>
          <w:p w14:paraId="6429974F" w14:textId="77777777" w:rsidR="00652DD6" w:rsidRPr="00C7244C" w:rsidRDefault="00652DD6" w:rsidP="003F1727">
            <w:pPr>
              <w:pStyle w:val="TAC"/>
            </w:pPr>
            <w:r w:rsidRPr="00C7244C">
              <w:t>15 kHz</w:t>
            </w:r>
          </w:p>
        </w:tc>
      </w:tr>
      <w:tr w:rsidR="00652DD6" w:rsidRPr="00C7244C" w14:paraId="643E323A" w14:textId="77777777" w:rsidTr="003F1727">
        <w:trPr>
          <w:jc w:val="center"/>
        </w:trPr>
        <w:tc>
          <w:tcPr>
            <w:tcW w:w="2065" w:type="dxa"/>
            <w:gridSpan w:val="2"/>
            <w:vMerge/>
            <w:tcBorders>
              <w:left w:val="single" w:sz="4" w:space="0" w:color="auto"/>
              <w:right w:val="single" w:sz="4" w:space="0" w:color="auto"/>
            </w:tcBorders>
          </w:tcPr>
          <w:p w14:paraId="22C8B75D" w14:textId="77777777" w:rsidR="00652DD6" w:rsidRPr="00C7244C" w:rsidRDefault="00652DD6" w:rsidP="003F1727">
            <w:pPr>
              <w:pStyle w:val="TAL"/>
            </w:pPr>
          </w:p>
        </w:tc>
        <w:tc>
          <w:tcPr>
            <w:tcW w:w="1740" w:type="dxa"/>
            <w:tcBorders>
              <w:left w:val="single" w:sz="4" w:space="0" w:color="auto"/>
              <w:right w:val="single" w:sz="4" w:space="0" w:color="auto"/>
            </w:tcBorders>
          </w:tcPr>
          <w:p w14:paraId="092F26E2" w14:textId="77777777" w:rsidR="00652DD6" w:rsidRPr="00C7244C" w:rsidRDefault="00652DD6" w:rsidP="003F1727">
            <w:pPr>
              <w:pStyle w:val="TAL"/>
            </w:pPr>
            <w:r w:rsidRPr="00C7244C">
              <w:t>Config 3</w:t>
            </w:r>
          </w:p>
        </w:tc>
        <w:tc>
          <w:tcPr>
            <w:tcW w:w="1134" w:type="dxa"/>
            <w:vMerge/>
            <w:tcBorders>
              <w:left w:val="single" w:sz="4" w:space="0" w:color="auto"/>
              <w:right w:val="single" w:sz="4" w:space="0" w:color="auto"/>
            </w:tcBorders>
          </w:tcPr>
          <w:p w14:paraId="70F35323"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41C957E8" w14:textId="77777777" w:rsidR="00652DD6" w:rsidRPr="00C7244C" w:rsidRDefault="00652DD6" w:rsidP="003F1727">
            <w:pPr>
              <w:pStyle w:val="TAC"/>
            </w:pPr>
            <w:r w:rsidRPr="00C7244C">
              <w:t>30 kHz</w:t>
            </w:r>
          </w:p>
        </w:tc>
      </w:tr>
      <w:tr w:rsidR="00652DD6" w:rsidRPr="00C7244C" w14:paraId="0A3B8F51" w14:textId="77777777" w:rsidTr="003F1727">
        <w:trPr>
          <w:jc w:val="center"/>
        </w:trPr>
        <w:tc>
          <w:tcPr>
            <w:tcW w:w="2065" w:type="dxa"/>
            <w:gridSpan w:val="2"/>
            <w:vMerge w:val="restart"/>
            <w:tcBorders>
              <w:top w:val="single" w:sz="4" w:space="0" w:color="auto"/>
              <w:left w:val="single" w:sz="4" w:space="0" w:color="auto"/>
              <w:right w:val="single" w:sz="4" w:space="0" w:color="auto"/>
            </w:tcBorders>
          </w:tcPr>
          <w:p w14:paraId="4119B7D5"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right w:val="single" w:sz="4" w:space="0" w:color="auto"/>
            </w:tcBorders>
          </w:tcPr>
          <w:p w14:paraId="12AE3B47" w14:textId="77777777" w:rsidR="00652DD6" w:rsidRPr="00C7244C" w:rsidRDefault="00652DD6" w:rsidP="003F1727">
            <w:pPr>
              <w:pStyle w:val="TAL"/>
            </w:pPr>
            <w:r w:rsidRPr="00C7244C">
              <w:t>Config 1,2</w:t>
            </w:r>
          </w:p>
        </w:tc>
        <w:tc>
          <w:tcPr>
            <w:tcW w:w="1134" w:type="dxa"/>
            <w:vMerge w:val="restart"/>
            <w:tcBorders>
              <w:top w:val="single" w:sz="4" w:space="0" w:color="auto"/>
              <w:left w:val="single" w:sz="4" w:space="0" w:color="auto"/>
              <w:right w:val="single" w:sz="4" w:space="0" w:color="auto"/>
            </w:tcBorders>
          </w:tcPr>
          <w:p w14:paraId="4124BE8D" w14:textId="77777777" w:rsidR="00652DD6" w:rsidRPr="00C7244C" w:rsidRDefault="00652DD6" w:rsidP="003F1727">
            <w:pPr>
              <w:pStyle w:val="TAC"/>
            </w:pPr>
            <w:r w:rsidRPr="00C7244C">
              <w:t>kHz</w:t>
            </w:r>
          </w:p>
        </w:tc>
        <w:tc>
          <w:tcPr>
            <w:tcW w:w="4655" w:type="dxa"/>
            <w:gridSpan w:val="5"/>
            <w:tcBorders>
              <w:top w:val="single" w:sz="4" w:space="0" w:color="auto"/>
              <w:left w:val="single" w:sz="4" w:space="0" w:color="auto"/>
              <w:right w:val="single" w:sz="4" w:space="0" w:color="auto"/>
            </w:tcBorders>
          </w:tcPr>
          <w:p w14:paraId="39AF040F" w14:textId="77777777" w:rsidR="00652DD6" w:rsidRPr="00C7244C" w:rsidRDefault="00652DD6" w:rsidP="003F1727">
            <w:pPr>
              <w:pStyle w:val="TAC"/>
            </w:pPr>
            <w:r w:rsidRPr="00C7244C">
              <w:t>15 kHz</w:t>
            </w:r>
          </w:p>
        </w:tc>
      </w:tr>
      <w:tr w:rsidR="00652DD6" w:rsidRPr="00C7244C" w14:paraId="075528FD" w14:textId="77777777" w:rsidTr="003F1727">
        <w:trPr>
          <w:jc w:val="center"/>
        </w:trPr>
        <w:tc>
          <w:tcPr>
            <w:tcW w:w="2065" w:type="dxa"/>
            <w:gridSpan w:val="2"/>
            <w:vMerge/>
            <w:tcBorders>
              <w:left w:val="single" w:sz="4" w:space="0" w:color="auto"/>
              <w:right w:val="single" w:sz="4" w:space="0" w:color="auto"/>
            </w:tcBorders>
          </w:tcPr>
          <w:p w14:paraId="29F5BE11" w14:textId="77777777" w:rsidR="00652DD6" w:rsidRPr="00C7244C" w:rsidRDefault="00652DD6" w:rsidP="003F1727">
            <w:pPr>
              <w:pStyle w:val="TAL"/>
            </w:pPr>
          </w:p>
        </w:tc>
        <w:tc>
          <w:tcPr>
            <w:tcW w:w="1740" w:type="dxa"/>
            <w:tcBorders>
              <w:left w:val="single" w:sz="4" w:space="0" w:color="auto"/>
              <w:right w:val="single" w:sz="4" w:space="0" w:color="auto"/>
            </w:tcBorders>
          </w:tcPr>
          <w:p w14:paraId="53894906" w14:textId="77777777" w:rsidR="00652DD6" w:rsidRPr="00C7244C" w:rsidRDefault="00652DD6" w:rsidP="003F1727">
            <w:pPr>
              <w:pStyle w:val="TAL"/>
            </w:pPr>
            <w:r w:rsidRPr="00C7244C">
              <w:t>Config 3</w:t>
            </w:r>
          </w:p>
        </w:tc>
        <w:tc>
          <w:tcPr>
            <w:tcW w:w="1134" w:type="dxa"/>
            <w:vMerge/>
            <w:tcBorders>
              <w:left w:val="single" w:sz="4" w:space="0" w:color="auto"/>
              <w:right w:val="single" w:sz="4" w:space="0" w:color="auto"/>
            </w:tcBorders>
          </w:tcPr>
          <w:p w14:paraId="54C34385"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62022513" w14:textId="77777777" w:rsidR="00652DD6" w:rsidRPr="00C7244C" w:rsidRDefault="00652DD6" w:rsidP="003F1727">
            <w:pPr>
              <w:pStyle w:val="TAC"/>
            </w:pPr>
            <w:r w:rsidRPr="00C7244C">
              <w:t>30 kHz</w:t>
            </w:r>
          </w:p>
        </w:tc>
      </w:tr>
      <w:tr w:rsidR="00652DD6" w:rsidRPr="00C7244C" w14:paraId="54F2D2CB" w14:textId="77777777" w:rsidTr="003F1727">
        <w:trPr>
          <w:jc w:val="center"/>
        </w:trPr>
        <w:tc>
          <w:tcPr>
            <w:tcW w:w="3805" w:type="dxa"/>
            <w:gridSpan w:val="3"/>
            <w:tcBorders>
              <w:left w:val="single" w:sz="4" w:space="0" w:color="auto"/>
              <w:right w:val="single" w:sz="4" w:space="0" w:color="auto"/>
            </w:tcBorders>
          </w:tcPr>
          <w:p w14:paraId="691238A4" w14:textId="77777777" w:rsidR="00652DD6" w:rsidRPr="00C7244C" w:rsidRDefault="00652DD6" w:rsidP="003F1727">
            <w:pPr>
              <w:pStyle w:val="TAL"/>
            </w:pPr>
            <w:r w:rsidRPr="00C7244C">
              <w:t xml:space="preserve">PRACH configuration </w:t>
            </w:r>
          </w:p>
        </w:tc>
        <w:tc>
          <w:tcPr>
            <w:tcW w:w="1134" w:type="dxa"/>
            <w:tcBorders>
              <w:left w:val="single" w:sz="4" w:space="0" w:color="auto"/>
              <w:right w:val="single" w:sz="4" w:space="0" w:color="auto"/>
            </w:tcBorders>
          </w:tcPr>
          <w:p w14:paraId="7B13D766"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433B4C81" w14:textId="77777777" w:rsidR="00652DD6" w:rsidRPr="00C7244C" w:rsidRDefault="00652DD6" w:rsidP="003F1727">
            <w:pPr>
              <w:pStyle w:val="TAC"/>
            </w:pPr>
            <w:r w:rsidRPr="00C7244C">
              <w:rPr>
                <w:lang w:eastAsia="zh-CN"/>
              </w:rPr>
              <w:t>FR1 PRACH configuration 2</w:t>
            </w:r>
          </w:p>
        </w:tc>
      </w:tr>
      <w:tr w:rsidR="00652DD6" w:rsidRPr="00C7244C" w14:paraId="57EC7FD6"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028D9F19" w14:textId="77777777" w:rsidR="00652DD6" w:rsidRPr="00C7244C" w:rsidRDefault="00652DD6" w:rsidP="003F1727">
            <w:pPr>
              <w:pStyle w:val="TAL"/>
            </w:pPr>
            <w:r w:rsidRPr="00C7244C">
              <w:t>BWP</w:t>
            </w:r>
          </w:p>
        </w:tc>
        <w:tc>
          <w:tcPr>
            <w:tcW w:w="1740" w:type="dxa"/>
            <w:tcBorders>
              <w:left w:val="single" w:sz="4" w:space="0" w:color="auto"/>
              <w:right w:val="single" w:sz="4" w:space="0" w:color="auto"/>
            </w:tcBorders>
          </w:tcPr>
          <w:p w14:paraId="0E1D4466" w14:textId="77777777" w:rsidR="00652DD6" w:rsidRPr="00C7244C" w:rsidRDefault="00652DD6" w:rsidP="003F1727">
            <w:pPr>
              <w:pStyle w:val="TAL"/>
            </w:pPr>
            <w:r w:rsidRPr="00C7244C">
              <w:t>Initial DL BWP</w:t>
            </w:r>
          </w:p>
        </w:tc>
        <w:tc>
          <w:tcPr>
            <w:tcW w:w="1134" w:type="dxa"/>
            <w:tcBorders>
              <w:left w:val="single" w:sz="4" w:space="0" w:color="auto"/>
              <w:right w:val="single" w:sz="4" w:space="0" w:color="auto"/>
            </w:tcBorders>
          </w:tcPr>
          <w:p w14:paraId="13D5A705"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06752A82" w14:textId="77777777" w:rsidR="00652DD6" w:rsidRPr="00C7244C" w:rsidRDefault="00652DD6" w:rsidP="003F1727">
            <w:pPr>
              <w:pStyle w:val="TAC"/>
            </w:pPr>
            <w:r w:rsidRPr="00C7244C">
              <w:rPr>
                <w:rFonts w:cs="v3.7.0"/>
              </w:rPr>
              <w:t>DLBWP.0.1</w:t>
            </w:r>
          </w:p>
        </w:tc>
      </w:tr>
      <w:tr w:rsidR="00652DD6" w:rsidRPr="00C7244C" w14:paraId="550D46BF"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26F120F1" w14:textId="77777777" w:rsidR="00652DD6" w:rsidRPr="00C7244C" w:rsidRDefault="00652DD6" w:rsidP="003F1727">
            <w:pPr>
              <w:pStyle w:val="TAL"/>
            </w:pPr>
          </w:p>
        </w:tc>
        <w:tc>
          <w:tcPr>
            <w:tcW w:w="1740" w:type="dxa"/>
            <w:tcBorders>
              <w:left w:val="single" w:sz="4" w:space="0" w:color="auto"/>
              <w:right w:val="single" w:sz="4" w:space="0" w:color="auto"/>
            </w:tcBorders>
          </w:tcPr>
          <w:p w14:paraId="0B897C1F" w14:textId="77777777" w:rsidR="00652DD6" w:rsidRPr="00C7244C" w:rsidRDefault="00652DD6" w:rsidP="003F1727">
            <w:pPr>
              <w:pStyle w:val="TAL"/>
            </w:pPr>
            <w:r w:rsidRPr="00C7244C">
              <w:t>Dedicated DL BWP</w:t>
            </w:r>
          </w:p>
        </w:tc>
        <w:tc>
          <w:tcPr>
            <w:tcW w:w="1134" w:type="dxa"/>
            <w:tcBorders>
              <w:left w:val="single" w:sz="4" w:space="0" w:color="auto"/>
              <w:right w:val="single" w:sz="4" w:space="0" w:color="auto"/>
            </w:tcBorders>
          </w:tcPr>
          <w:p w14:paraId="346B5813"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151EAE31" w14:textId="77777777" w:rsidR="00652DD6" w:rsidRPr="00C7244C" w:rsidRDefault="00652DD6" w:rsidP="003F1727">
            <w:pPr>
              <w:pStyle w:val="TAC"/>
            </w:pPr>
            <w:r w:rsidRPr="00C7244C">
              <w:rPr>
                <w:rFonts w:cs="v3.7.0"/>
              </w:rPr>
              <w:t>DLBWP.1.3</w:t>
            </w:r>
          </w:p>
        </w:tc>
      </w:tr>
      <w:tr w:rsidR="00652DD6" w:rsidRPr="00C7244C" w14:paraId="3D8C4FA2"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795FE905" w14:textId="77777777" w:rsidR="00652DD6" w:rsidRPr="00C7244C" w:rsidRDefault="00652DD6" w:rsidP="003F1727">
            <w:pPr>
              <w:pStyle w:val="TAL"/>
            </w:pPr>
          </w:p>
        </w:tc>
        <w:tc>
          <w:tcPr>
            <w:tcW w:w="1740" w:type="dxa"/>
            <w:tcBorders>
              <w:left w:val="single" w:sz="4" w:space="0" w:color="auto"/>
              <w:right w:val="single" w:sz="4" w:space="0" w:color="auto"/>
            </w:tcBorders>
          </w:tcPr>
          <w:p w14:paraId="6F7B6AA3" w14:textId="77777777" w:rsidR="00652DD6" w:rsidRPr="00C7244C" w:rsidRDefault="00652DD6" w:rsidP="003F1727">
            <w:pPr>
              <w:pStyle w:val="TAL"/>
            </w:pPr>
            <w:r w:rsidRPr="00C7244C">
              <w:t>Initial UL BWP</w:t>
            </w:r>
          </w:p>
        </w:tc>
        <w:tc>
          <w:tcPr>
            <w:tcW w:w="1134" w:type="dxa"/>
            <w:tcBorders>
              <w:left w:val="single" w:sz="4" w:space="0" w:color="auto"/>
              <w:right w:val="single" w:sz="4" w:space="0" w:color="auto"/>
            </w:tcBorders>
          </w:tcPr>
          <w:p w14:paraId="6CB6D8F0"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3DAD546B" w14:textId="77777777" w:rsidR="00652DD6" w:rsidRPr="00C7244C" w:rsidRDefault="00652DD6" w:rsidP="003F1727">
            <w:pPr>
              <w:pStyle w:val="TAC"/>
            </w:pPr>
            <w:r w:rsidRPr="00C7244C">
              <w:rPr>
                <w:rFonts w:cs="v3.7.0"/>
              </w:rPr>
              <w:t>ULBWP.0.1</w:t>
            </w:r>
          </w:p>
        </w:tc>
      </w:tr>
      <w:tr w:rsidR="00652DD6" w:rsidRPr="00C7244C" w14:paraId="5E703463" w14:textId="77777777" w:rsidTr="003F1727">
        <w:trPr>
          <w:jc w:val="center"/>
        </w:trPr>
        <w:tc>
          <w:tcPr>
            <w:tcW w:w="2065" w:type="dxa"/>
            <w:gridSpan w:val="2"/>
            <w:tcBorders>
              <w:top w:val="nil"/>
              <w:left w:val="single" w:sz="4" w:space="0" w:color="auto"/>
              <w:right w:val="single" w:sz="4" w:space="0" w:color="auto"/>
            </w:tcBorders>
            <w:shd w:val="clear" w:color="auto" w:fill="auto"/>
          </w:tcPr>
          <w:p w14:paraId="4AD7CD9F" w14:textId="77777777" w:rsidR="00652DD6" w:rsidRPr="00C7244C" w:rsidRDefault="00652DD6" w:rsidP="003F1727">
            <w:pPr>
              <w:pStyle w:val="TAL"/>
            </w:pPr>
          </w:p>
        </w:tc>
        <w:tc>
          <w:tcPr>
            <w:tcW w:w="1740" w:type="dxa"/>
            <w:tcBorders>
              <w:left w:val="single" w:sz="4" w:space="0" w:color="auto"/>
              <w:right w:val="single" w:sz="4" w:space="0" w:color="auto"/>
            </w:tcBorders>
          </w:tcPr>
          <w:p w14:paraId="53F82972" w14:textId="77777777" w:rsidR="00652DD6" w:rsidRPr="00C7244C" w:rsidRDefault="00652DD6" w:rsidP="003F1727">
            <w:pPr>
              <w:pStyle w:val="TAL"/>
            </w:pPr>
            <w:r w:rsidRPr="00C7244C">
              <w:t>Dedicated UL BWP</w:t>
            </w:r>
          </w:p>
        </w:tc>
        <w:tc>
          <w:tcPr>
            <w:tcW w:w="1134" w:type="dxa"/>
            <w:tcBorders>
              <w:left w:val="single" w:sz="4" w:space="0" w:color="auto"/>
              <w:bottom w:val="single" w:sz="4" w:space="0" w:color="auto"/>
              <w:right w:val="single" w:sz="4" w:space="0" w:color="auto"/>
            </w:tcBorders>
          </w:tcPr>
          <w:p w14:paraId="725AEEB3"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58445A3" w14:textId="77777777" w:rsidR="00652DD6" w:rsidRPr="00C7244C" w:rsidRDefault="00652DD6" w:rsidP="003F1727">
            <w:pPr>
              <w:pStyle w:val="TAC"/>
            </w:pPr>
            <w:r w:rsidRPr="00C7244C">
              <w:rPr>
                <w:rFonts w:cs="v3.7.0"/>
              </w:rPr>
              <w:t>ULBWP.1.3</w:t>
            </w:r>
          </w:p>
        </w:tc>
      </w:tr>
      <w:tr w:rsidR="00652DD6" w:rsidRPr="00C7244C" w14:paraId="7329607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196A052" w14:textId="77777777" w:rsidR="00652DD6" w:rsidRPr="00C7244C" w:rsidRDefault="00652DD6" w:rsidP="003F1727">
            <w:pPr>
              <w:pStyle w:val="TAL"/>
            </w:pPr>
            <w:r w:rsidRPr="00C7244C">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A9121E9" w14:textId="77777777" w:rsidR="00652DD6" w:rsidRPr="00C7244C" w:rsidRDefault="00652DD6" w:rsidP="003F1727">
            <w:pPr>
              <w:pStyle w:val="TAC"/>
            </w:pPr>
            <w:r w:rsidRPr="00C7244C">
              <w:t>dB</w:t>
            </w:r>
          </w:p>
        </w:tc>
        <w:tc>
          <w:tcPr>
            <w:tcW w:w="4655" w:type="dxa"/>
            <w:gridSpan w:val="5"/>
            <w:tcBorders>
              <w:top w:val="single" w:sz="4" w:space="0" w:color="auto"/>
              <w:left w:val="single" w:sz="4" w:space="0" w:color="auto"/>
              <w:bottom w:val="nil"/>
              <w:right w:val="single" w:sz="4" w:space="0" w:color="auto"/>
            </w:tcBorders>
            <w:shd w:val="clear" w:color="auto" w:fill="auto"/>
          </w:tcPr>
          <w:p w14:paraId="0CCEC35C" w14:textId="77777777" w:rsidR="00652DD6" w:rsidRPr="00C7244C" w:rsidRDefault="00652DD6" w:rsidP="003F1727">
            <w:pPr>
              <w:pStyle w:val="TAC"/>
            </w:pPr>
            <w:r w:rsidRPr="00C7244C">
              <w:t>0</w:t>
            </w:r>
          </w:p>
        </w:tc>
      </w:tr>
      <w:tr w:rsidR="00652DD6" w:rsidRPr="00C7244C" w14:paraId="7BAD813E"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675A81" w14:textId="77777777" w:rsidR="00652DD6" w:rsidRPr="00C7244C" w:rsidRDefault="00652DD6" w:rsidP="003F1727">
            <w:pPr>
              <w:pStyle w:val="TAL"/>
            </w:pPr>
            <w:r w:rsidRPr="00C7244C">
              <w:t>EPRE ratio of PBCH DMRS to SSS</w:t>
            </w:r>
          </w:p>
        </w:tc>
        <w:tc>
          <w:tcPr>
            <w:tcW w:w="1134" w:type="dxa"/>
            <w:tcBorders>
              <w:top w:val="nil"/>
              <w:left w:val="single" w:sz="4" w:space="0" w:color="auto"/>
              <w:bottom w:val="nil"/>
              <w:right w:val="single" w:sz="4" w:space="0" w:color="auto"/>
            </w:tcBorders>
            <w:shd w:val="clear" w:color="auto" w:fill="auto"/>
          </w:tcPr>
          <w:p w14:paraId="3907B83E"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7833F0E5" w14:textId="77777777" w:rsidR="00652DD6" w:rsidRPr="00C7244C" w:rsidRDefault="00652DD6" w:rsidP="003F1727">
            <w:pPr>
              <w:pStyle w:val="TAC"/>
            </w:pPr>
          </w:p>
        </w:tc>
      </w:tr>
      <w:tr w:rsidR="00652DD6" w:rsidRPr="00C7244C" w14:paraId="237BA083"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4411B2" w14:textId="77777777" w:rsidR="00652DD6" w:rsidRPr="00C7244C" w:rsidRDefault="00652DD6" w:rsidP="003F1727">
            <w:pPr>
              <w:pStyle w:val="TAL"/>
            </w:pPr>
            <w:r w:rsidRPr="00C7244C">
              <w:t>EPRE ratio of PBCH to PBCH DMRS</w:t>
            </w:r>
          </w:p>
        </w:tc>
        <w:tc>
          <w:tcPr>
            <w:tcW w:w="1134" w:type="dxa"/>
            <w:tcBorders>
              <w:top w:val="nil"/>
              <w:left w:val="single" w:sz="4" w:space="0" w:color="auto"/>
              <w:bottom w:val="nil"/>
              <w:right w:val="single" w:sz="4" w:space="0" w:color="auto"/>
            </w:tcBorders>
            <w:shd w:val="clear" w:color="auto" w:fill="auto"/>
          </w:tcPr>
          <w:p w14:paraId="3067C257"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179753EE" w14:textId="77777777" w:rsidR="00652DD6" w:rsidRPr="00C7244C" w:rsidRDefault="00652DD6" w:rsidP="003F1727">
            <w:pPr>
              <w:pStyle w:val="TAC"/>
            </w:pPr>
          </w:p>
        </w:tc>
      </w:tr>
      <w:tr w:rsidR="00652DD6" w:rsidRPr="00C7244C" w14:paraId="67DDFE6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8C98D44" w14:textId="77777777" w:rsidR="00652DD6" w:rsidRPr="00C7244C" w:rsidRDefault="00652DD6" w:rsidP="003F1727">
            <w:pPr>
              <w:pStyle w:val="TAL"/>
            </w:pPr>
            <w:r w:rsidRPr="00C7244C">
              <w:t>EPRE ratio of PDCCH DMRS to SSS</w:t>
            </w:r>
          </w:p>
        </w:tc>
        <w:tc>
          <w:tcPr>
            <w:tcW w:w="1134" w:type="dxa"/>
            <w:tcBorders>
              <w:top w:val="nil"/>
              <w:left w:val="single" w:sz="4" w:space="0" w:color="auto"/>
              <w:bottom w:val="nil"/>
              <w:right w:val="single" w:sz="4" w:space="0" w:color="auto"/>
            </w:tcBorders>
            <w:shd w:val="clear" w:color="auto" w:fill="auto"/>
          </w:tcPr>
          <w:p w14:paraId="473D5513"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16F59EE9" w14:textId="77777777" w:rsidR="00652DD6" w:rsidRPr="00C7244C" w:rsidRDefault="00652DD6" w:rsidP="003F1727">
            <w:pPr>
              <w:pStyle w:val="TAC"/>
            </w:pPr>
          </w:p>
        </w:tc>
      </w:tr>
      <w:tr w:rsidR="00652DD6" w:rsidRPr="00C7244C" w14:paraId="43DE34F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7674C3" w14:textId="77777777" w:rsidR="00652DD6" w:rsidRPr="00C7244C" w:rsidRDefault="00652DD6" w:rsidP="003F1727">
            <w:pPr>
              <w:pStyle w:val="TAL"/>
            </w:pPr>
            <w:r w:rsidRPr="00C7244C">
              <w:t>EPRE ratio of PDCCH to PDCCH DMRS</w:t>
            </w:r>
          </w:p>
        </w:tc>
        <w:tc>
          <w:tcPr>
            <w:tcW w:w="1134" w:type="dxa"/>
            <w:tcBorders>
              <w:top w:val="nil"/>
              <w:left w:val="single" w:sz="4" w:space="0" w:color="auto"/>
              <w:bottom w:val="nil"/>
              <w:right w:val="single" w:sz="4" w:space="0" w:color="auto"/>
            </w:tcBorders>
            <w:shd w:val="clear" w:color="auto" w:fill="auto"/>
          </w:tcPr>
          <w:p w14:paraId="3D6A3C86"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2FA0B8CC" w14:textId="77777777" w:rsidR="00652DD6" w:rsidRPr="00C7244C" w:rsidRDefault="00652DD6" w:rsidP="003F1727">
            <w:pPr>
              <w:pStyle w:val="TAC"/>
            </w:pPr>
          </w:p>
        </w:tc>
      </w:tr>
      <w:tr w:rsidR="00652DD6" w:rsidRPr="00C7244C" w14:paraId="08584B4B"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A2ACD1" w14:textId="77777777" w:rsidR="00652DD6" w:rsidRPr="00C7244C" w:rsidRDefault="00652DD6" w:rsidP="003F1727">
            <w:pPr>
              <w:pStyle w:val="TAL"/>
            </w:pPr>
            <w:r w:rsidRPr="00C7244C">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1CC938A"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2044BECC" w14:textId="77777777" w:rsidR="00652DD6" w:rsidRPr="00C7244C" w:rsidRDefault="00652DD6" w:rsidP="003F1727">
            <w:pPr>
              <w:pStyle w:val="TAC"/>
            </w:pPr>
          </w:p>
        </w:tc>
      </w:tr>
      <w:tr w:rsidR="00652DD6" w:rsidRPr="00C7244C" w14:paraId="1E942EE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4D22AF" w14:textId="77777777" w:rsidR="00652DD6" w:rsidRPr="00C7244C" w:rsidRDefault="00652DD6" w:rsidP="003F1727">
            <w:pPr>
              <w:pStyle w:val="TAL"/>
            </w:pPr>
            <w:r w:rsidRPr="00C7244C">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0387462"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00D5A128" w14:textId="77777777" w:rsidR="00652DD6" w:rsidRPr="00C7244C" w:rsidRDefault="00652DD6" w:rsidP="003F1727">
            <w:pPr>
              <w:pStyle w:val="TAC"/>
            </w:pPr>
          </w:p>
        </w:tc>
      </w:tr>
      <w:tr w:rsidR="00652DD6" w:rsidRPr="00C7244C" w14:paraId="600EB464"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5D95188" w14:textId="77777777" w:rsidR="00652DD6" w:rsidRPr="00C7244C" w:rsidRDefault="00652DD6" w:rsidP="003F1727">
            <w:pPr>
              <w:pStyle w:val="TAL"/>
            </w:pPr>
            <w:r w:rsidRPr="00C7244C">
              <w:t>EPRE ratio of OCNG DMRS to SSS(Note 1)</w:t>
            </w:r>
          </w:p>
        </w:tc>
        <w:tc>
          <w:tcPr>
            <w:tcW w:w="1134" w:type="dxa"/>
            <w:tcBorders>
              <w:top w:val="nil"/>
              <w:left w:val="single" w:sz="4" w:space="0" w:color="auto"/>
              <w:bottom w:val="nil"/>
              <w:right w:val="single" w:sz="4" w:space="0" w:color="auto"/>
            </w:tcBorders>
            <w:shd w:val="clear" w:color="auto" w:fill="auto"/>
          </w:tcPr>
          <w:p w14:paraId="6D19910D"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08DEA28D" w14:textId="77777777" w:rsidR="00652DD6" w:rsidRPr="00C7244C" w:rsidRDefault="00652DD6" w:rsidP="003F1727">
            <w:pPr>
              <w:pStyle w:val="TAC"/>
            </w:pPr>
          </w:p>
        </w:tc>
      </w:tr>
      <w:tr w:rsidR="00652DD6" w:rsidRPr="00C7244C" w14:paraId="643AE3E0"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F2B50DF" w14:textId="77777777" w:rsidR="00652DD6" w:rsidRPr="00C7244C" w:rsidRDefault="00652DD6" w:rsidP="003F1727">
            <w:pPr>
              <w:pStyle w:val="TAL"/>
            </w:pPr>
            <w:r w:rsidRPr="00C7244C">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BCA4E1C" w14:textId="77777777" w:rsidR="00652DD6" w:rsidRPr="00C7244C" w:rsidRDefault="00652DD6" w:rsidP="003F1727">
            <w:pPr>
              <w:pStyle w:val="TAC"/>
            </w:pPr>
          </w:p>
        </w:tc>
        <w:tc>
          <w:tcPr>
            <w:tcW w:w="4655" w:type="dxa"/>
            <w:gridSpan w:val="5"/>
            <w:tcBorders>
              <w:top w:val="nil"/>
              <w:left w:val="single" w:sz="4" w:space="0" w:color="auto"/>
              <w:bottom w:val="single" w:sz="4" w:space="0" w:color="auto"/>
              <w:right w:val="single" w:sz="4" w:space="0" w:color="auto"/>
            </w:tcBorders>
            <w:shd w:val="clear" w:color="auto" w:fill="auto"/>
          </w:tcPr>
          <w:p w14:paraId="0B234C83" w14:textId="77777777" w:rsidR="00652DD6" w:rsidRPr="00C7244C" w:rsidRDefault="00652DD6" w:rsidP="003F1727">
            <w:pPr>
              <w:pStyle w:val="TAC"/>
            </w:pPr>
          </w:p>
        </w:tc>
      </w:tr>
      <w:tr w:rsidR="00652DD6" w:rsidRPr="00C7244C" w14:paraId="55359E35" w14:textId="77777777" w:rsidTr="003F1727">
        <w:trPr>
          <w:jc w:val="center"/>
        </w:trPr>
        <w:tc>
          <w:tcPr>
            <w:tcW w:w="3805" w:type="dxa"/>
            <w:gridSpan w:val="3"/>
            <w:tcBorders>
              <w:top w:val="single" w:sz="4" w:space="0" w:color="auto"/>
              <w:left w:val="single" w:sz="4" w:space="0" w:color="auto"/>
              <w:right w:val="single" w:sz="4" w:space="0" w:color="auto"/>
            </w:tcBorders>
          </w:tcPr>
          <w:p w14:paraId="4245019C" w14:textId="77777777" w:rsidR="00652DD6" w:rsidRPr="00C7244C" w:rsidRDefault="00652DD6" w:rsidP="003F1727">
            <w:pPr>
              <w:pStyle w:val="TAL"/>
            </w:pPr>
            <w:r w:rsidRPr="00C7244C">
              <w:rPr>
                <w:position w:val="-12"/>
              </w:rPr>
              <w:object w:dxaOrig="405" w:dyaOrig="345" w14:anchorId="0659F42E">
                <v:shape id="_x0000_i1073" type="#_x0000_t75" style="width:17.4pt;height:17.4pt" o:ole="" fillcolor="window">
                  <v:imagedata r:id="rId8" o:title=""/>
                </v:shape>
                <o:OLEObject Type="Embed" ProgID="Equation.3" ShapeID="_x0000_i1073" DrawAspect="Content" ObjectID="_1781671761" r:id="rId63"/>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C5B9376" w14:textId="77777777" w:rsidR="00652DD6" w:rsidRPr="00C7244C" w:rsidRDefault="00652DD6" w:rsidP="003F1727">
            <w:pPr>
              <w:pStyle w:val="TAC"/>
            </w:pPr>
            <w:r w:rsidRPr="00C7244C">
              <w:t>dBm/15kHz</w:t>
            </w:r>
          </w:p>
        </w:tc>
        <w:tc>
          <w:tcPr>
            <w:tcW w:w="4655" w:type="dxa"/>
            <w:gridSpan w:val="5"/>
            <w:tcBorders>
              <w:top w:val="single" w:sz="4" w:space="0" w:color="auto"/>
              <w:left w:val="single" w:sz="4" w:space="0" w:color="auto"/>
              <w:bottom w:val="nil"/>
              <w:right w:val="single" w:sz="4" w:space="0" w:color="auto"/>
            </w:tcBorders>
            <w:shd w:val="clear" w:color="auto" w:fill="auto"/>
          </w:tcPr>
          <w:p w14:paraId="10351540" w14:textId="77777777" w:rsidR="00652DD6" w:rsidRPr="00C7244C" w:rsidRDefault="00652DD6" w:rsidP="003F1727">
            <w:pPr>
              <w:pStyle w:val="TAC"/>
            </w:pPr>
            <w:r w:rsidRPr="00C7244C">
              <w:t>NA</w:t>
            </w:r>
          </w:p>
          <w:p w14:paraId="5F7CE3A2" w14:textId="77777777" w:rsidR="00652DD6" w:rsidRPr="00C7244C" w:rsidRDefault="00652DD6" w:rsidP="003F1727">
            <w:pPr>
              <w:pStyle w:val="TAC"/>
              <w:rPr>
                <w:highlight w:val="yellow"/>
              </w:rPr>
            </w:pPr>
            <w:r w:rsidRPr="00C7244C">
              <w:t>Link only, see clause A.3.7A</w:t>
            </w:r>
          </w:p>
        </w:tc>
      </w:tr>
      <w:tr w:rsidR="00652DD6" w:rsidRPr="00C7244C" w14:paraId="416E1CBA" w14:textId="77777777" w:rsidTr="003F1727">
        <w:trPr>
          <w:jc w:val="center"/>
        </w:trPr>
        <w:tc>
          <w:tcPr>
            <w:tcW w:w="970" w:type="dxa"/>
            <w:tcBorders>
              <w:top w:val="single" w:sz="4" w:space="0" w:color="auto"/>
              <w:left w:val="single" w:sz="4" w:space="0" w:color="auto"/>
              <w:bottom w:val="nil"/>
              <w:right w:val="single" w:sz="4" w:space="0" w:color="auto"/>
            </w:tcBorders>
            <w:shd w:val="clear" w:color="auto" w:fill="auto"/>
          </w:tcPr>
          <w:p w14:paraId="050347BA" w14:textId="77777777" w:rsidR="00652DD6" w:rsidRPr="00C7244C" w:rsidRDefault="00652DD6" w:rsidP="003F1727">
            <w:pPr>
              <w:pStyle w:val="TAL"/>
              <w:rPr>
                <w:vertAlign w:val="superscript"/>
              </w:rPr>
            </w:pPr>
            <w:r w:rsidRPr="00C7244C">
              <w:rPr>
                <w:position w:val="-12"/>
              </w:rPr>
              <w:object w:dxaOrig="405" w:dyaOrig="345" w14:anchorId="43F94031">
                <v:shape id="_x0000_i1074" type="#_x0000_t75" style="width:17.4pt;height:17.4pt" o:ole="" fillcolor="window">
                  <v:imagedata r:id="rId8" o:title=""/>
                </v:shape>
                <o:OLEObject Type="Embed" ProgID="Equation.3" ShapeID="_x0000_i1074" DrawAspect="Content" ObjectID="_1781671762" r:id="rId64"/>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69E35055"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bottom w:val="nil"/>
              <w:right w:val="single" w:sz="4" w:space="0" w:color="auto"/>
            </w:tcBorders>
            <w:shd w:val="clear" w:color="auto" w:fill="auto"/>
          </w:tcPr>
          <w:p w14:paraId="508DBBB2" w14:textId="77777777" w:rsidR="00652DD6" w:rsidRPr="00C7244C" w:rsidRDefault="00652DD6" w:rsidP="003F1727">
            <w:pPr>
              <w:pStyle w:val="TAC"/>
            </w:pPr>
            <w:r w:rsidRPr="00C7244C">
              <w:t>dBm/SCS</w:t>
            </w:r>
          </w:p>
        </w:tc>
        <w:tc>
          <w:tcPr>
            <w:tcW w:w="4655" w:type="dxa"/>
            <w:gridSpan w:val="5"/>
            <w:tcBorders>
              <w:top w:val="nil"/>
              <w:left w:val="single" w:sz="4" w:space="0" w:color="auto"/>
              <w:bottom w:val="nil"/>
              <w:right w:val="single" w:sz="4" w:space="0" w:color="auto"/>
            </w:tcBorders>
            <w:shd w:val="clear" w:color="auto" w:fill="auto"/>
          </w:tcPr>
          <w:p w14:paraId="68668E4D" w14:textId="77777777" w:rsidR="00652DD6" w:rsidRPr="00C7244C" w:rsidRDefault="00652DD6" w:rsidP="003F1727">
            <w:pPr>
              <w:pStyle w:val="TAC"/>
              <w:rPr>
                <w:highlight w:val="yellow"/>
              </w:rPr>
            </w:pPr>
          </w:p>
        </w:tc>
      </w:tr>
      <w:tr w:rsidR="00652DD6" w:rsidRPr="00C7244C" w14:paraId="1926C4F9" w14:textId="77777777" w:rsidTr="003F1727">
        <w:trPr>
          <w:jc w:val="center"/>
        </w:trPr>
        <w:tc>
          <w:tcPr>
            <w:tcW w:w="970" w:type="dxa"/>
            <w:tcBorders>
              <w:top w:val="nil"/>
              <w:left w:val="single" w:sz="4" w:space="0" w:color="auto"/>
              <w:right w:val="single" w:sz="4" w:space="0" w:color="auto"/>
            </w:tcBorders>
            <w:shd w:val="clear" w:color="auto" w:fill="auto"/>
          </w:tcPr>
          <w:p w14:paraId="3850F5F8"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14F9023D" w14:textId="77777777" w:rsidR="00652DD6" w:rsidRPr="00C7244C" w:rsidRDefault="00652DD6" w:rsidP="003F1727">
            <w:pPr>
              <w:pStyle w:val="TAL"/>
            </w:pPr>
            <w:r w:rsidRPr="00C7244C">
              <w:t>Config 3</w:t>
            </w:r>
          </w:p>
        </w:tc>
        <w:tc>
          <w:tcPr>
            <w:tcW w:w="1134" w:type="dxa"/>
            <w:tcBorders>
              <w:top w:val="nil"/>
              <w:left w:val="single" w:sz="4" w:space="0" w:color="auto"/>
              <w:right w:val="single" w:sz="4" w:space="0" w:color="auto"/>
            </w:tcBorders>
            <w:shd w:val="clear" w:color="auto" w:fill="auto"/>
          </w:tcPr>
          <w:p w14:paraId="2FD79B27"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7D67FB75" w14:textId="77777777" w:rsidR="00652DD6" w:rsidRPr="00C7244C" w:rsidRDefault="00652DD6" w:rsidP="003F1727">
            <w:pPr>
              <w:pStyle w:val="TAC"/>
              <w:rPr>
                <w:highlight w:val="yellow"/>
              </w:rPr>
            </w:pPr>
          </w:p>
        </w:tc>
      </w:tr>
      <w:tr w:rsidR="00652DD6" w:rsidRPr="00C7244C" w14:paraId="1B34C487"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F5F3588" w14:textId="77777777" w:rsidR="00652DD6" w:rsidRPr="00C7244C" w:rsidRDefault="00652DD6" w:rsidP="003F1727">
            <w:pPr>
              <w:pStyle w:val="TAL"/>
              <w:rPr>
                <w:i/>
              </w:rPr>
            </w:pPr>
            <w:r w:rsidRPr="00C7244C">
              <w:rPr>
                <w:i/>
                <w:position w:val="-12"/>
              </w:rPr>
              <w:object w:dxaOrig="615" w:dyaOrig="390" w14:anchorId="4C206A33">
                <v:shape id="_x0000_i1075" type="#_x0000_t75" style="width:30pt;height:17.4pt" o:ole="" fillcolor="window">
                  <v:imagedata r:id="rId34" o:title=""/>
                </v:shape>
                <o:OLEObject Type="Embed" ProgID="Equation.3" ShapeID="_x0000_i1075" DrawAspect="Content" ObjectID="_1781671763" r:id="rId65"/>
              </w:object>
            </w:r>
          </w:p>
        </w:tc>
        <w:tc>
          <w:tcPr>
            <w:tcW w:w="1134" w:type="dxa"/>
            <w:tcBorders>
              <w:top w:val="single" w:sz="4" w:space="0" w:color="auto"/>
              <w:left w:val="single" w:sz="4" w:space="0" w:color="auto"/>
              <w:bottom w:val="single" w:sz="4" w:space="0" w:color="auto"/>
              <w:right w:val="single" w:sz="4" w:space="0" w:color="auto"/>
            </w:tcBorders>
            <w:hideMark/>
          </w:tcPr>
          <w:p w14:paraId="0295A1A3" w14:textId="77777777" w:rsidR="00652DD6" w:rsidRPr="00C7244C" w:rsidRDefault="00652DD6" w:rsidP="003F1727">
            <w:pPr>
              <w:pStyle w:val="TAC"/>
            </w:pPr>
            <w:r w:rsidRPr="00C7244C">
              <w:t>dB</w:t>
            </w:r>
          </w:p>
        </w:tc>
        <w:tc>
          <w:tcPr>
            <w:tcW w:w="4655" w:type="dxa"/>
            <w:gridSpan w:val="5"/>
            <w:tcBorders>
              <w:top w:val="nil"/>
              <w:left w:val="single" w:sz="4" w:space="0" w:color="auto"/>
              <w:bottom w:val="nil"/>
              <w:right w:val="single" w:sz="4" w:space="0" w:color="auto"/>
            </w:tcBorders>
            <w:shd w:val="clear" w:color="auto" w:fill="auto"/>
          </w:tcPr>
          <w:p w14:paraId="4166AE2D" w14:textId="77777777" w:rsidR="00652DD6" w:rsidRPr="00C7244C" w:rsidRDefault="00652DD6" w:rsidP="003F1727">
            <w:pPr>
              <w:pStyle w:val="TAC"/>
              <w:rPr>
                <w:highlight w:val="yellow"/>
              </w:rPr>
            </w:pPr>
          </w:p>
        </w:tc>
      </w:tr>
      <w:tr w:rsidR="00652DD6" w:rsidRPr="00C7244C" w14:paraId="10DD9B8A"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6420CB" w14:textId="77777777" w:rsidR="00652DD6" w:rsidRPr="00C7244C" w:rsidRDefault="00652DD6" w:rsidP="003F1727">
            <w:pPr>
              <w:pStyle w:val="TAL"/>
            </w:pPr>
            <w:r w:rsidRPr="00C7244C">
              <w:rPr>
                <w:position w:val="-12"/>
              </w:rPr>
              <w:object w:dxaOrig="810" w:dyaOrig="390" w14:anchorId="1296F91A">
                <v:shape id="_x0000_i1076" type="#_x0000_t75" style="width:42pt;height:17.4pt" o:ole="" fillcolor="window">
                  <v:imagedata r:id="rId11" o:title=""/>
                </v:shape>
                <o:OLEObject Type="Embed" ProgID="Equation.3" ShapeID="_x0000_i1076" DrawAspect="Content" ObjectID="_1781671764" r:id="rId66"/>
              </w:object>
            </w:r>
          </w:p>
        </w:tc>
        <w:tc>
          <w:tcPr>
            <w:tcW w:w="1134" w:type="dxa"/>
            <w:tcBorders>
              <w:top w:val="single" w:sz="4" w:space="0" w:color="auto"/>
              <w:left w:val="single" w:sz="4" w:space="0" w:color="auto"/>
              <w:bottom w:val="single" w:sz="4" w:space="0" w:color="auto"/>
              <w:right w:val="single" w:sz="4" w:space="0" w:color="auto"/>
            </w:tcBorders>
            <w:hideMark/>
          </w:tcPr>
          <w:p w14:paraId="664AFCF6" w14:textId="77777777" w:rsidR="00652DD6" w:rsidRPr="00C7244C" w:rsidRDefault="00652DD6" w:rsidP="003F1727">
            <w:pPr>
              <w:pStyle w:val="TAC"/>
            </w:pPr>
            <w:r w:rsidRPr="00C7244C">
              <w:t>dB</w:t>
            </w:r>
          </w:p>
        </w:tc>
        <w:tc>
          <w:tcPr>
            <w:tcW w:w="4655" w:type="dxa"/>
            <w:gridSpan w:val="5"/>
            <w:tcBorders>
              <w:top w:val="nil"/>
              <w:left w:val="single" w:sz="4" w:space="0" w:color="auto"/>
              <w:bottom w:val="nil"/>
              <w:right w:val="single" w:sz="4" w:space="0" w:color="auto"/>
            </w:tcBorders>
            <w:shd w:val="clear" w:color="auto" w:fill="auto"/>
          </w:tcPr>
          <w:p w14:paraId="65D754D0" w14:textId="77777777" w:rsidR="00652DD6" w:rsidRPr="00C7244C" w:rsidRDefault="00652DD6" w:rsidP="003F1727">
            <w:pPr>
              <w:pStyle w:val="TAC"/>
              <w:rPr>
                <w:highlight w:val="yellow"/>
              </w:rPr>
            </w:pPr>
          </w:p>
        </w:tc>
      </w:tr>
      <w:tr w:rsidR="00652DD6" w:rsidRPr="00C7244C" w14:paraId="213CA88E" w14:textId="77777777" w:rsidTr="003F1727">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20A4A6CC"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679F9349"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right w:val="single" w:sz="4" w:space="0" w:color="auto"/>
            </w:tcBorders>
            <w:hideMark/>
          </w:tcPr>
          <w:p w14:paraId="6FE233AE" w14:textId="77777777" w:rsidR="00652DD6" w:rsidRPr="00C7244C" w:rsidRDefault="00652DD6" w:rsidP="003F1727">
            <w:pPr>
              <w:pStyle w:val="TAC"/>
            </w:pPr>
            <w:r w:rsidRPr="00C7244C">
              <w:t>dBm/</w:t>
            </w:r>
          </w:p>
          <w:p w14:paraId="53E58415" w14:textId="77777777" w:rsidR="00652DD6" w:rsidRPr="00C7244C" w:rsidRDefault="00652DD6" w:rsidP="003F1727">
            <w:pPr>
              <w:pStyle w:val="TAC"/>
            </w:pPr>
            <w:r w:rsidRPr="00C7244C">
              <w:t>9.36MHz</w:t>
            </w:r>
          </w:p>
        </w:tc>
        <w:tc>
          <w:tcPr>
            <w:tcW w:w="4655" w:type="dxa"/>
            <w:gridSpan w:val="5"/>
            <w:tcBorders>
              <w:top w:val="nil"/>
              <w:left w:val="single" w:sz="4" w:space="0" w:color="auto"/>
              <w:bottom w:val="nil"/>
              <w:right w:val="single" w:sz="4" w:space="0" w:color="auto"/>
            </w:tcBorders>
            <w:shd w:val="clear" w:color="auto" w:fill="auto"/>
          </w:tcPr>
          <w:p w14:paraId="27090CCC" w14:textId="77777777" w:rsidR="00652DD6" w:rsidRPr="00C7244C" w:rsidRDefault="00652DD6" w:rsidP="003F1727">
            <w:pPr>
              <w:pStyle w:val="TAC"/>
              <w:rPr>
                <w:highlight w:val="yellow"/>
              </w:rPr>
            </w:pPr>
          </w:p>
        </w:tc>
      </w:tr>
      <w:tr w:rsidR="00652DD6" w:rsidRPr="00C7244C" w14:paraId="5F807E42" w14:textId="77777777" w:rsidTr="003F1727">
        <w:trPr>
          <w:jc w:val="center"/>
        </w:trPr>
        <w:tc>
          <w:tcPr>
            <w:tcW w:w="970" w:type="dxa"/>
            <w:tcBorders>
              <w:top w:val="nil"/>
              <w:left w:val="single" w:sz="4" w:space="0" w:color="auto"/>
              <w:right w:val="single" w:sz="4" w:space="0" w:color="auto"/>
            </w:tcBorders>
            <w:shd w:val="clear" w:color="auto" w:fill="auto"/>
            <w:hideMark/>
          </w:tcPr>
          <w:p w14:paraId="2F1B1D23"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3E39A17B" w14:textId="77777777" w:rsidR="00652DD6" w:rsidRPr="00C7244C" w:rsidRDefault="00652DD6" w:rsidP="003F1727">
            <w:pPr>
              <w:pStyle w:val="TAL"/>
            </w:pPr>
            <w:r w:rsidRPr="00C7244C">
              <w:t>Config 3</w:t>
            </w:r>
          </w:p>
        </w:tc>
        <w:tc>
          <w:tcPr>
            <w:tcW w:w="1134" w:type="dxa"/>
            <w:tcBorders>
              <w:left w:val="single" w:sz="4" w:space="0" w:color="auto"/>
              <w:right w:val="single" w:sz="4" w:space="0" w:color="auto"/>
            </w:tcBorders>
            <w:hideMark/>
          </w:tcPr>
          <w:p w14:paraId="43F4B663" w14:textId="77777777" w:rsidR="00652DD6" w:rsidRPr="00C7244C" w:rsidRDefault="00652DD6" w:rsidP="003F1727">
            <w:pPr>
              <w:pStyle w:val="TAC"/>
            </w:pPr>
            <w:r w:rsidRPr="00C7244C">
              <w:t>dBm/</w:t>
            </w:r>
          </w:p>
          <w:p w14:paraId="1E05D17A" w14:textId="77777777" w:rsidR="00652DD6" w:rsidRPr="00C7244C" w:rsidRDefault="00652DD6" w:rsidP="003F1727">
            <w:pPr>
              <w:pStyle w:val="TAC"/>
            </w:pPr>
            <w:r w:rsidRPr="00C7244C">
              <w:t>38.16MHz</w:t>
            </w:r>
          </w:p>
        </w:tc>
        <w:tc>
          <w:tcPr>
            <w:tcW w:w="4655" w:type="dxa"/>
            <w:gridSpan w:val="5"/>
            <w:tcBorders>
              <w:top w:val="nil"/>
              <w:left w:val="single" w:sz="4" w:space="0" w:color="auto"/>
              <w:right w:val="single" w:sz="4" w:space="0" w:color="auto"/>
            </w:tcBorders>
            <w:shd w:val="clear" w:color="auto" w:fill="auto"/>
          </w:tcPr>
          <w:p w14:paraId="6042032B" w14:textId="77777777" w:rsidR="00652DD6" w:rsidRPr="00C7244C" w:rsidRDefault="00652DD6" w:rsidP="003F1727">
            <w:pPr>
              <w:pStyle w:val="TAC"/>
              <w:rPr>
                <w:highlight w:val="yellow"/>
              </w:rPr>
            </w:pPr>
          </w:p>
        </w:tc>
      </w:tr>
      <w:tr w:rsidR="00652DD6" w:rsidRPr="00C7244C" w14:paraId="749A48EE" w14:textId="77777777" w:rsidTr="003F172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788A8F"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E686EF6" w14:textId="77777777" w:rsidR="00652DD6" w:rsidRPr="00C7244C" w:rsidRDefault="00652DD6" w:rsidP="003F1727">
            <w:pPr>
              <w:pStyle w:val="TAC"/>
            </w:pPr>
            <w:r w:rsidRPr="00C7244C">
              <w:t>-</w:t>
            </w:r>
          </w:p>
        </w:tc>
        <w:tc>
          <w:tcPr>
            <w:tcW w:w="4655" w:type="dxa"/>
            <w:gridSpan w:val="5"/>
            <w:tcBorders>
              <w:top w:val="single" w:sz="4" w:space="0" w:color="auto"/>
              <w:left w:val="single" w:sz="4" w:space="0" w:color="auto"/>
              <w:bottom w:val="single" w:sz="4" w:space="0" w:color="auto"/>
              <w:right w:val="single" w:sz="4" w:space="0" w:color="auto"/>
            </w:tcBorders>
            <w:hideMark/>
          </w:tcPr>
          <w:p w14:paraId="77759321" w14:textId="77777777" w:rsidR="00652DD6" w:rsidRPr="00C7244C" w:rsidRDefault="00652DD6" w:rsidP="003F1727">
            <w:pPr>
              <w:pStyle w:val="TAC"/>
            </w:pPr>
            <w:r w:rsidRPr="00C7244C">
              <w:t>AWGN</w:t>
            </w:r>
          </w:p>
        </w:tc>
      </w:tr>
      <w:tr w:rsidR="00652DD6" w:rsidRPr="00C7244C" w14:paraId="196251EE" w14:textId="77777777" w:rsidTr="003F1727">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DECBAAF" w14:textId="77777777" w:rsidR="00652DD6" w:rsidRPr="00C7244C" w:rsidRDefault="00652DD6" w:rsidP="003F1727">
            <w:pPr>
              <w:pStyle w:val="TAN"/>
            </w:pPr>
            <w:r w:rsidRPr="00C7244C">
              <w:t>Note 1:</w:t>
            </w:r>
            <w:r w:rsidRPr="00C7244C">
              <w:tab/>
              <w:t>OCNG shall be used such that the cell is fully allocated and a constant total transmitted power spectral density is achieved for all OFDM symbols.</w:t>
            </w:r>
          </w:p>
          <w:p w14:paraId="5DC2BEE3"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4DF145D">
                <v:shape id="_x0000_i1077" type="#_x0000_t75" style="width:17.4pt;height:17.4pt" o:ole="" fillcolor="window">
                  <v:imagedata r:id="rId8" o:title=""/>
                </v:shape>
                <o:OLEObject Type="Embed" ProgID="Equation.3" ShapeID="_x0000_i1077" DrawAspect="Content" ObjectID="_1781671765" r:id="rId67"/>
              </w:object>
            </w:r>
            <w:r w:rsidRPr="00C7244C">
              <w:t xml:space="preserve"> to be fulfilled.</w:t>
            </w:r>
          </w:p>
          <w:p w14:paraId="1321F936" w14:textId="77777777" w:rsidR="00652DD6" w:rsidRPr="00C7244C" w:rsidRDefault="00652DD6" w:rsidP="003F1727">
            <w:pPr>
              <w:pStyle w:val="TAN"/>
            </w:pPr>
            <w:r w:rsidRPr="00C7244C">
              <w:t>Note 3:</w:t>
            </w:r>
            <w:r w:rsidRPr="00C7244C">
              <w:tab/>
              <w:t>Io levels have been derived from other parameters for information purposes. They are not settable parameters themselves.</w:t>
            </w:r>
          </w:p>
        </w:tc>
      </w:tr>
    </w:tbl>
    <w:p w14:paraId="6BEDCB9C" w14:textId="77777777" w:rsidR="00652DD6" w:rsidRPr="00C7244C" w:rsidRDefault="00652DD6" w:rsidP="00652DD6"/>
    <w:p w14:paraId="1CA909B3" w14:textId="77777777" w:rsidR="00652DD6" w:rsidRPr="00C7244C" w:rsidRDefault="00652DD6" w:rsidP="00652DD6">
      <w:pPr>
        <w:pStyle w:val="TH"/>
      </w:pPr>
      <w:r w:rsidRPr="00C7244C">
        <w:t xml:space="preserve">Table </w:t>
      </w:r>
      <w:r w:rsidRPr="00C7244C">
        <w:rPr>
          <w:snapToGrid w:val="0"/>
        </w:rPr>
        <w:t>7.3.1.4.5-2</w:t>
      </w:r>
      <w:r w:rsidRPr="00C7244C">
        <w:t>: Cell specific test parameters for NR SA FR1-FR2 synchronous DAPS handover (Cell 2 in FR2)</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740"/>
        <w:gridCol w:w="1134"/>
        <w:gridCol w:w="2327"/>
        <w:gridCol w:w="2328"/>
      </w:tblGrid>
      <w:tr w:rsidR="00652DD6" w:rsidRPr="00C7244C" w14:paraId="578DBF8D" w14:textId="77777777" w:rsidTr="003F1727">
        <w:trPr>
          <w:jc w:val="center"/>
        </w:trPr>
        <w:tc>
          <w:tcPr>
            <w:tcW w:w="3805" w:type="dxa"/>
            <w:gridSpan w:val="2"/>
            <w:tcBorders>
              <w:top w:val="single" w:sz="4" w:space="0" w:color="auto"/>
              <w:left w:val="single" w:sz="4" w:space="0" w:color="auto"/>
              <w:bottom w:val="nil"/>
              <w:right w:val="single" w:sz="4" w:space="0" w:color="auto"/>
            </w:tcBorders>
            <w:shd w:val="clear" w:color="auto" w:fill="auto"/>
            <w:vAlign w:val="center"/>
            <w:hideMark/>
          </w:tcPr>
          <w:p w14:paraId="1BE5CC68"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9DF63FB" w14:textId="77777777" w:rsidR="00652DD6" w:rsidRPr="00C7244C" w:rsidRDefault="00652DD6" w:rsidP="003F1727">
            <w:pPr>
              <w:pStyle w:val="TAH"/>
            </w:pPr>
            <w:r w:rsidRPr="00C7244C">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6A0B88D8" w14:textId="77777777" w:rsidR="00652DD6" w:rsidRPr="00C7244C" w:rsidRDefault="00652DD6" w:rsidP="003F1727">
            <w:pPr>
              <w:pStyle w:val="TAH"/>
            </w:pPr>
            <w:r w:rsidRPr="00C7244C">
              <w:t>Cell 2</w:t>
            </w:r>
          </w:p>
        </w:tc>
      </w:tr>
      <w:tr w:rsidR="00895579" w:rsidRPr="00C7244C" w14:paraId="12F5C348" w14:textId="77777777" w:rsidTr="003F1727">
        <w:trPr>
          <w:jc w:val="center"/>
        </w:trPr>
        <w:tc>
          <w:tcPr>
            <w:tcW w:w="3805" w:type="dxa"/>
            <w:gridSpan w:val="2"/>
            <w:tcBorders>
              <w:top w:val="nil"/>
              <w:left w:val="single" w:sz="4" w:space="0" w:color="auto"/>
              <w:bottom w:val="single" w:sz="4" w:space="0" w:color="auto"/>
              <w:right w:val="single" w:sz="4" w:space="0" w:color="auto"/>
            </w:tcBorders>
            <w:shd w:val="clear" w:color="auto" w:fill="auto"/>
            <w:vAlign w:val="center"/>
          </w:tcPr>
          <w:p w14:paraId="71D4C93F" w14:textId="77777777" w:rsidR="00895579" w:rsidRPr="00C7244C" w:rsidRDefault="00895579" w:rsidP="0089557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B3961B6" w14:textId="77777777" w:rsidR="00895579" w:rsidRPr="00C7244C" w:rsidRDefault="00895579" w:rsidP="00895579">
            <w:pPr>
              <w:pStyle w:val="TAH"/>
              <w:rPr>
                <w:rFonts w:eastAsia="Calibri"/>
                <w:szCs w:val="22"/>
              </w:rPr>
            </w:pPr>
          </w:p>
        </w:tc>
        <w:tc>
          <w:tcPr>
            <w:tcW w:w="2327" w:type="dxa"/>
            <w:tcBorders>
              <w:top w:val="single" w:sz="4" w:space="0" w:color="auto"/>
              <w:left w:val="single" w:sz="4" w:space="0" w:color="auto"/>
              <w:bottom w:val="single" w:sz="4" w:space="0" w:color="auto"/>
              <w:right w:val="single" w:sz="4" w:space="0" w:color="auto"/>
            </w:tcBorders>
            <w:vAlign w:val="center"/>
          </w:tcPr>
          <w:p w14:paraId="29C0F2BB" w14:textId="5A098B34" w:rsidR="00895579" w:rsidRPr="00C7244C" w:rsidRDefault="00895579" w:rsidP="00895579">
            <w:pPr>
              <w:pStyle w:val="TAH"/>
              <w:rPr>
                <w:lang w:eastAsia="zh-CN"/>
              </w:rPr>
            </w:pPr>
            <w:r w:rsidRPr="00C7244C">
              <w:t>T1</w:t>
            </w:r>
          </w:p>
        </w:tc>
        <w:tc>
          <w:tcPr>
            <w:tcW w:w="2328" w:type="dxa"/>
            <w:tcBorders>
              <w:top w:val="single" w:sz="4" w:space="0" w:color="auto"/>
              <w:left w:val="single" w:sz="4" w:space="0" w:color="auto"/>
              <w:bottom w:val="single" w:sz="4" w:space="0" w:color="auto"/>
              <w:right w:val="single" w:sz="4" w:space="0" w:color="auto"/>
            </w:tcBorders>
            <w:vAlign w:val="center"/>
          </w:tcPr>
          <w:p w14:paraId="28E5CCFD" w14:textId="3B2E1F03" w:rsidR="00895579" w:rsidRPr="00C7244C" w:rsidRDefault="00895579" w:rsidP="00895579">
            <w:pPr>
              <w:pStyle w:val="TAH"/>
              <w:rPr>
                <w:lang w:eastAsia="zh-CN"/>
              </w:rPr>
            </w:pPr>
            <w:r w:rsidRPr="00C7244C">
              <w:t>T2 - T5</w:t>
            </w:r>
          </w:p>
        </w:tc>
      </w:tr>
      <w:tr w:rsidR="00652DD6" w:rsidRPr="00C7244C" w14:paraId="43A82E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976603" w14:textId="77777777" w:rsidR="00652DD6" w:rsidRPr="00C7244C" w:rsidRDefault="00652DD6" w:rsidP="003F1727">
            <w:pPr>
              <w:pStyle w:val="TAL"/>
            </w:pPr>
            <w:r w:rsidRPr="00C7244C">
              <w:t>Assumption for UE beams</w:t>
            </w:r>
            <w:r w:rsidRPr="00C7244C">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431352A"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ED16F4F" w14:textId="77777777" w:rsidR="00652DD6" w:rsidRPr="00C7244C" w:rsidRDefault="00652DD6" w:rsidP="003F1727">
            <w:pPr>
              <w:pStyle w:val="TAC"/>
            </w:pPr>
            <w:r w:rsidRPr="00C7244C">
              <w:t>Rough</w:t>
            </w:r>
          </w:p>
        </w:tc>
      </w:tr>
      <w:tr w:rsidR="00652DD6" w:rsidRPr="00C7244C" w14:paraId="169E4B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1A0C22" w14:textId="77777777" w:rsidR="00652DD6" w:rsidRPr="00C7244C" w:rsidRDefault="00652DD6" w:rsidP="003F1727">
            <w:pPr>
              <w:pStyle w:val="TAL"/>
            </w:pPr>
            <w:r w:rsidRPr="00C7244C">
              <w:t>AoA setup</w:t>
            </w:r>
          </w:p>
        </w:tc>
        <w:tc>
          <w:tcPr>
            <w:tcW w:w="1134" w:type="dxa"/>
            <w:tcBorders>
              <w:top w:val="single" w:sz="4" w:space="0" w:color="auto"/>
              <w:left w:val="single" w:sz="4" w:space="0" w:color="auto"/>
              <w:bottom w:val="single" w:sz="4" w:space="0" w:color="auto"/>
              <w:right w:val="single" w:sz="4" w:space="0" w:color="auto"/>
            </w:tcBorders>
          </w:tcPr>
          <w:p w14:paraId="50502AE6"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E8A9C63" w14:textId="02610AC3" w:rsidR="00652DD6" w:rsidRPr="00C7244C" w:rsidRDefault="00652DD6" w:rsidP="003F1727">
            <w:pPr>
              <w:pStyle w:val="TAC"/>
            </w:pPr>
            <w:r w:rsidRPr="00C7244C">
              <w:t xml:space="preserve">Setup 1 as defined in </w:t>
            </w:r>
            <w:r w:rsidR="004F73DE" w:rsidRPr="00C7244C">
              <w:rPr>
                <w:rFonts w:cs="v4.2.0"/>
                <w:lang w:eastAsia="zh-CN"/>
              </w:rPr>
              <w:t>A.9</w:t>
            </w:r>
          </w:p>
        </w:tc>
      </w:tr>
      <w:tr w:rsidR="00652DD6" w:rsidRPr="00C7244C" w14:paraId="7B79F247"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1D07B0E"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460D9CE8"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3493B70" w14:textId="77777777" w:rsidR="00652DD6" w:rsidRPr="00C7244C" w:rsidRDefault="00652DD6" w:rsidP="003F1727">
            <w:pPr>
              <w:pStyle w:val="TAC"/>
            </w:pPr>
            <w:r w:rsidRPr="00C7244C">
              <w:t>2</w:t>
            </w:r>
          </w:p>
        </w:tc>
      </w:tr>
      <w:tr w:rsidR="00652DD6" w:rsidRPr="00C7244C" w14:paraId="17B8A734" w14:textId="77777777" w:rsidTr="003F1727">
        <w:trPr>
          <w:trHeight w:val="116"/>
          <w:jc w:val="center"/>
        </w:trPr>
        <w:tc>
          <w:tcPr>
            <w:tcW w:w="2065" w:type="dxa"/>
            <w:tcBorders>
              <w:top w:val="single" w:sz="4" w:space="0" w:color="auto"/>
              <w:left w:val="single" w:sz="4" w:space="0" w:color="auto"/>
              <w:right w:val="single" w:sz="4" w:space="0" w:color="auto"/>
            </w:tcBorders>
          </w:tcPr>
          <w:p w14:paraId="10508FA6"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right w:val="single" w:sz="4" w:space="0" w:color="auto"/>
            </w:tcBorders>
          </w:tcPr>
          <w:p w14:paraId="7DA37E89"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43A468F"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4AB187EF" w14:textId="77777777" w:rsidR="00652DD6" w:rsidRPr="00C7244C" w:rsidRDefault="00652DD6" w:rsidP="003F1727">
            <w:pPr>
              <w:pStyle w:val="TAC"/>
            </w:pPr>
            <w:r w:rsidRPr="00C7244C">
              <w:t>TDD</w:t>
            </w:r>
          </w:p>
        </w:tc>
      </w:tr>
      <w:tr w:rsidR="00652DD6" w:rsidRPr="00C7244C" w14:paraId="07388A73" w14:textId="77777777" w:rsidTr="003F1727">
        <w:trPr>
          <w:trHeight w:val="42"/>
          <w:jc w:val="center"/>
        </w:trPr>
        <w:tc>
          <w:tcPr>
            <w:tcW w:w="2065" w:type="dxa"/>
            <w:tcBorders>
              <w:top w:val="single" w:sz="4" w:space="0" w:color="auto"/>
              <w:left w:val="single" w:sz="4" w:space="0" w:color="auto"/>
              <w:right w:val="single" w:sz="4" w:space="0" w:color="auto"/>
            </w:tcBorders>
          </w:tcPr>
          <w:p w14:paraId="21F34564"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right w:val="single" w:sz="4" w:space="0" w:color="auto"/>
            </w:tcBorders>
          </w:tcPr>
          <w:p w14:paraId="0CB9DC75"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514B20C9"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4A35A645" w14:textId="77777777" w:rsidR="00652DD6" w:rsidRPr="00C7244C" w:rsidRDefault="00652DD6" w:rsidP="003F1727">
            <w:pPr>
              <w:pStyle w:val="TAC"/>
            </w:pPr>
            <w:r w:rsidRPr="00C7244C">
              <w:t>TDDConf.3.1</w:t>
            </w:r>
          </w:p>
        </w:tc>
      </w:tr>
      <w:tr w:rsidR="00652DD6" w:rsidRPr="00C7244C" w14:paraId="41101161" w14:textId="77777777" w:rsidTr="003F1727">
        <w:trPr>
          <w:trHeight w:val="107"/>
          <w:jc w:val="center"/>
        </w:trPr>
        <w:tc>
          <w:tcPr>
            <w:tcW w:w="2065" w:type="dxa"/>
            <w:tcBorders>
              <w:top w:val="single" w:sz="4" w:space="0" w:color="auto"/>
              <w:left w:val="single" w:sz="4" w:space="0" w:color="auto"/>
              <w:right w:val="single" w:sz="4" w:space="0" w:color="auto"/>
            </w:tcBorders>
          </w:tcPr>
          <w:p w14:paraId="1F24080A" w14:textId="77777777" w:rsidR="00652DD6" w:rsidRPr="00C7244C" w:rsidRDefault="00652DD6" w:rsidP="003F1727">
            <w:pPr>
              <w:pStyle w:val="TAL"/>
            </w:pPr>
            <w:r w:rsidRPr="00C7244C">
              <w:t>BW</w:t>
            </w:r>
            <w:r w:rsidRPr="00C7244C">
              <w:rPr>
                <w:vertAlign w:val="subscript"/>
              </w:rPr>
              <w:t>channel</w:t>
            </w:r>
          </w:p>
        </w:tc>
        <w:tc>
          <w:tcPr>
            <w:tcW w:w="1740" w:type="dxa"/>
            <w:tcBorders>
              <w:top w:val="single" w:sz="4" w:space="0" w:color="auto"/>
              <w:left w:val="single" w:sz="4" w:space="0" w:color="auto"/>
              <w:right w:val="single" w:sz="4" w:space="0" w:color="auto"/>
            </w:tcBorders>
          </w:tcPr>
          <w:p w14:paraId="44552C31"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128D355C" w14:textId="77777777" w:rsidR="00652DD6" w:rsidRPr="00C7244C" w:rsidRDefault="00652DD6" w:rsidP="003F1727">
            <w:pPr>
              <w:pStyle w:val="TAC"/>
            </w:pPr>
            <w:r w:rsidRPr="00C7244C">
              <w:t>MHz</w:t>
            </w:r>
          </w:p>
        </w:tc>
        <w:tc>
          <w:tcPr>
            <w:tcW w:w="4655" w:type="dxa"/>
            <w:gridSpan w:val="2"/>
            <w:tcBorders>
              <w:top w:val="single" w:sz="4" w:space="0" w:color="auto"/>
              <w:left w:val="single" w:sz="4" w:space="0" w:color="auto"/>
              <w:right w:val="single" w:sz="4" w:space="0" w:color="auto"/>
            </w:tcBorders>
          </w:tcPr>
          <w:p w14:paraId="4E44D0EE"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39E91AF1" w14:textId="77777777" w:rsidTr="003F1727">
        <w:trPr>
          <w:trHeight w:val="42"/>
          <w:jc w:val="center"/>
        </w:trPr>
        <w:tc>
          <w:tcPr>
            <w:tcW w:w="2065" w:type="dxa"/>
            <w:tcBorders>
              <w:left w:val="single" w:sz="4" w:space="0" w:color="auto"/>
              <w:right w:val="single" w:sz="4" w:space="0" w:color="auto"/>
            </w:tcBorders>
          </w:tcPr>
          <w:p w14:paraId="207784B1" w14:textId="77777777" w:rsidR="00652DD6" w:rsidRPr="00C7244C" w:rsidRDefault="00652DD6" w:rsidP="003F1727">
            <w:pPr>
              <w:pStyle w:val="TAL"/>
            </w:pPr>
            <w:r w:rsidRPr="00C7244C">
              <w:t>BWP BW</w:t>
            </w:r>
          </w:p>
        </w:tc>
        <w:tc>
          <w:tcPr>
            <w:tcW w:w="1740" w:type="dxa"/>
            <w:tcBorders>
              <w:left w:val="single" w:sz="4" w:space="0" w:color="auto"/>
              <w:right w:val="single" w:sz="4" w:space="0" w:color="auto"/>
            </w:tcBorders>
          </w:tcPr>
          <w:p w14:paraId="242A3499" w14:textId="77777777" w:rsidR="00652DD6" w:rsidRPr="00C7244C" w:rsidRDefault="00652DD6" w:rsidP="003F1727">
            <w:pPr>
              <w:pStyle w:val="TAL"/>
            </w:pPr>
            <w:r w:rsidRPr="00C7244C">
              <w:t>Config 1,2,3</w:t>
            </w:r>
          </w:p>
        </w:tc>
        <w:tc>
          <w:tcPr>
            <w:tcW w:w="1134" w:type="dxa"/>
            <w:tcBorders>
              <w:left w:val="single" w:sz="4" w:space="0" w:color="auto"/>
              <w:right w:val="single" w:sz="4" w:space="0" w:color="auto"/>
            </w:tcBorders>
          </w:tcPr>
          <w:p w14:paraId="02309133" w14:textId="77777777" w:rsidR="00652DD6" w:rsidRPr="00C7244C" w:rsidRDefault="00652DD6" w:rsidP="003F1727">
            <w:pPr>
              <w:pStyle w:val="TAC"/>
            </w:pPr>
            <w:r w:rsidRPr="00C7244C">
              <w:t>MHz</w:t>
            </w:r>
          </w:p>
        </w:tc>
        <w:tc>
          <w:tcPr>
            <w:tcW w:w="4655" w:type="dxa"/>
            <w:gridSpan w:val="2"/>
            <w:tcBorders>
              <w:left w:val="single" w:sz="4" w:space="0" w:color="auto"/>
              <w:right w:val="single" w:sz="4" w:space="0" w:color="auto"/>
            </w:tcBorders>
          </w:tcPr>
          <w:p w14:paraId="1C3F0D2C"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62486C75" w14:textId="77777777" w:rsidTr="003F1727">
        <w:trPr>
          <w:trHeight w:val="42"/>
          <w:jc w:val="center"/>
        </w:trPr>
        <w:tc>
          <w:tcPr>
            <w:tcW w:w="2065" w:type="dxa"/>
            <w:tcBorders>
              <w:left w:val="single" w:sz="4" w:space="0" w:color="auto"/>
              <w:right w:val="single" w:sz="4" w:space="0" w:color="auto"/>
            </w:tcBorders>
          </w:tcPr>
          <w:p w14:paraId="3EBB64BF" w14:textId="77777777" w:rsidR="00652DD6" w:rsidRPr="00C7244C" w:rsidRDefault="00652DD6" w:rsidP="003F1727">
            <w:pPr>
              <w:pStyle w:val="TAL"/>
            </w:pPr>
            <w:r w:rsidRPr="00C7244C">
              <w:t>TRS configuration</w:t>
            </w:r>
          </w:p>
        </w:tc>
        <w:tc>
          <w:tcPr>
            <w:tcW w:w="1740" w:type="dxa"/>
            <w:tcBorders>
              <w:left w:val="single" w:sz="4" w:space="0" w:color="auto"/>
              <w:right w:val="single" w:sz="4" w:space="0" w:color="auto"/>
            </w:tcBorders>
          </w:tcPr>
          <w:p w14:paraId="3614BB05" w14:textId="77777777" w:rsidR="00652DD6" w:rsidRPr="00C7244C" w:rsidRDefault="00652DD6" w:rsidP="003F1727">
            <w:pPr>
              <w:pStyle w:val="TAL"/>
            </w:pPr>
            <w:r w:rsidRPr="00C7244C">
              <w:t>Config 1,2,3</w:t>
            </w:r>
          </w:p>
        </w:tc>
        <w:tc>
          <w:tcPr>
            <w:tcW w:w="1134" w:type="dxa"/>
            <w:tcBorders>
              <w:left w:val="single" w:sz="4" w:space="0" w:color="auto"/>
              <w:right w:val="single" w:sz="4" w:space="0" w:color="auto"/>
            </w:tcBorders>
          </w:tcPr>
          <w:p w14:paraId="54577B2B"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3B1CFDFB" w14:textId="77777777" w:rsidR="00652DD6" w:rsidRPr="00C7244C" w:rsidRDefault="00652DD6" w:rsidP="003F1727">
            <w:pPr>
              <w:pStyle w:val="TAC"/>
              <w:rPr>
                <w:szCs w:val="18"/>
              </w:rPr>
            </w:pPr>
            <w:r w:rsidRPr="00C7244C">
              <w:rPr>
                <w:szCs w:val="18"/>
              </w:rPr>
              <w:t>TRS.2.1 TDD</w:t>
            </w:r>
          </w:p>
        </w:tc>
      </w:tr>
      <w:tr w:rsidR="00652DD6" w:rsidRPr="00C7244C" w14:paraId="5C18C4D9" w14:textId="77777777" w:rsidTr="003F1727">
        <w:trPr>
          <w:jc w:val="center"/>
        </w:trPr>
        <w:tc>
          <w:tcPr>
            <w:tcW w:w="3805" w:type="dxa"/>
            <w:gridSpan w:val="2"/>
            <w:tcBorders>
              <w:left w:val="single" w:sz="4" w:space="0" w:color="auto"/>
              <w:bottom w:val="single" w:sz="4" w:space="0" w:color="auto"/>
              <w:right w:val="single" w:sz="4" w:space="0" w:color="auto"/>
            </w:tcBorders>
          </w:tcPr>
          <w:p w14:paraId="0F75C263" w14:textId="77777777" w:rsidR="00652DD6" w:rsidRPr="00C7244C" w:rsidRDefault="00652DD6"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33AF0970" w14:textId="77777777" w:rsidR="00652DD6" w:rsidRPr="00C7244C" w:rsidRDefault="00652DD6" w:rsidP="003F1727">
            <w:pPr>
              <w:pStyle w:val="TAC"/>
            </w:pPr>
            <w:r w:rsidRPr="00C7244C">
              <w:t>ms</w:t>
            </w:r>
          </w:p>
        </w:tc>
        <w:tc>
          <w:tcPr>
            <w:tcW w:w="4655" w:type="dxa"/>
            <w:gridSpan w:val="2"/>
            <w:tcBorders>
              <w:left w:val="single" w:sz="4" w:space="0" w:color="auto"/>
              <w:bottom w:val="single" w:sz="4" w:space="0" w:color="auto"/>
              <w:right w:val="single" w:sz="4" w:space="0" w:color="auto"/>
            </w:tcBorders>
          </w:tcPr>
          <w:p w14:paraId="5D09CD60" w14:textId="77777777" w:rsidR="00652DD6" w:rsidRPr="00C7244C" w:rsidRDefault="00652DD6" w:rsidP="003F1727">
            <w:pPr>
              <w:pStyle w:val="TAC"/>
            </w:pPr>
            <w:r w:rsidRPr="00C7244C">
              <w:t>Not Applicable</w:t>
            </w:r>
          </w:p>
        </w:tc>
      </w:tr>
      <w:tr w:rsidR="00652DD6" w:rsidRPr="00C7244C" w14:paraId="5FC15E86" w14:textId="77777777" w:rsidTr="003F1727">
        <w:trPr>
          <w:trHeight w:val="641"/>
          <w:jc w:val="center"/>
        </w:trPr>
        <w:tc>
          <w:tcPr>
            <w:tcW w:w="2065" w:type="dxa"/>
            <w:tcBorders>
              <w:top w:val="single" w:sz="4" w:space="0" w:color="auto"/>
              <w:left w:val="single" w:sz="4" w:space="0" w:color="auto"/>
              <w:right w:val="single" w:sz="4" w:space="0" w:color="auto"/>
            </w:tcBorders>
            <w:hideMark/>
          </w:tcPr>
          <w:p w14:paraId="3D44A507" w14:textId="77777777" w:rsidR="00652DD6" w:rsidRPr="00C7244C" w:rsidRDefault="00652DD6" w:rsidP="003F1727">
            <w:pPr>
              <w:pStyle w:val="TAL"/>
            </w:pPr>
            <w:r w:rsidRPr="00C7244C">
              <w:t>PDSCH Reference measurement channel</w:t>
            </w:r>
          </w:p>
        </w:tc>
        <w:tc>
          <w:tcPr>
            <w:tcW w:w="1740" w:type="dxa"/>
            <w:tcBorders>
              <w:top w:val="single" w:sz="4" w:space="0" w:color="auto"/>
              <w:left w:val="single" w:sz="4" w:space="0" w:color="auto"/>
              <w:right w:val="single" w:sz="4" w:space="0" w:color="auto"/>
            </w:tcBorders>
          </w:tcPr>
          <w:p w14:paraId="0D7BE27A"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64AC0922"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36E73AA3" w14:textId="77777777" w:rsidR="00652DD6" w:rsidRPr="00C7244C" w:rsidRDefault="00652DD6" w:rsidP="003F1727">
            <w:pPr>
              <w:pStyle w:val="TAC"/>
              <w:rPr>
                <w:szCs w:val="18"/>
              </w:rPr>
            </w:pPr>
            <w:r w:rsidRPr="00C7244C">
              <w:rPr>
                <w:szCs w:val="18"/>
              </w:rPr>
              <w:t>SR3.1 TDD</w:t>
            </w:r>
          </w:p>
        </w:tc>
      </w:tr>
      <w:tr w:rsidR="00652DD6" w:rsidRPr="00C7244C" w14:paraId="3B71A302" w14:textId="77777777" w:rsidTr="003F1727">
        <w:trPr>
          <w:trHeight w:val="641"/>
          <w:jc w:val="center"/>
        </w:trPr>
        <w:tc>
          <w:tcPr>
            <w:tcW w:w="2065" w:type="dxa"/>
            <w:tcBorders>
              <w:top w:val="single" w:sz="4" w:space="0" w:color="auto"/>
              <w:left w:val="single" w:sz="4" w:space="0" w:color="auto"/>
              <w:right w:val="single" w:sz="4" w:space="0" w:color="auto"/>
            </w:tcBorders>
          </w:tcPr>
          <w:p w14:paraId="18541652"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right w:val="single" w:sz="4" w:space="0" w:color="auto"/>
            </w:tcBorders>
          </w:tcPr>
          <w:p w14:paraId="6CE900E2"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41D3C7AD"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74A00F23" w14:textId="77777777" w:rsidR="00652DD6" w:rsidRPr="00C7244C" w:rsidRDefault="00652DD6" w:rsidP="003F1727">
            <w:pPr>
              <w:pStyle w:val="TAC"/>
              <w:rPr>
                <w:szCs w:val="18"/>
              </w:rPr>
            </w:pPr>
            <w:r w:rsidRPr="00C7244C">
              <w:rPr>
                <w:szCs w:val="18"/>
              </w:rPr>
              <w:t>CR3.1 TDD</w:t>
            </w:r>
          </w:p>
        </w:tc>
      </w:tr>
      <w:tr w:rsidR="00652DD6" w:rsidRPr="00C7244C" w14:paraId="7A94B21F"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1874FC8"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0F0C6D26"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6AC3F4D6" w14:textId="77777777" w:rsidR="00652DD6" w:rsidRPr="00C7244C" w:rsidRDefault="00652DD6" w:rsidP="003F1727">
            <w:pPr>
              <w:pStyle w:val="TAC"/>
            </w:pPr>
            <w:r w:rsidRPr="00C7244C">
              <w:t>OCNG pattern 1</w:t>
            </w:r>
          </w:p>
        </w:tc>
      </w:tr>
      <w:tr w:rsidR="00652DD6" w:rsidRPr="00C7244C" w14:paraId="420F1A05" w14:textId="77777777" w:rsidTr="003F1727">
        <w:trPr>
          <w:trHeight w:val="60"/>
          <w:jc w:val="center"/>
        </w:trPr>
        <w:tc>
          <w:tcPr>
            <w:tcW w:w="2065" w:type="dxa"/>
            <w:tcBorders>
              <w:top w:val="single" w:sz="4" w:space="0" w:color="auto"/>
              <w:left w:val="single" w:sz="4" w:space="0" w:color="auto"/>
              <w:right w:val="single" w:sz="4" w:space="0" w:color="auto"/>
            </w:tcBorders>
          </w:tcPr>
          <w:p w14:paraId="35823D2F"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right w:val="single" w:sz="4" w:space="0" w:color="auto"/>
            </w:tcBorders>
          </w:tcPr>
          <w:p w14:paraId="6071F988"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F7EBEDC"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0C6CB958" w14:textId="77777777" w:rsidR="00652DD6" w:rsidRPr="00C7244C" w:rsidRDefault="00652DD6" w:rsidP="003F1727">
            <w:pPr>
              <w:pStyle w:val="TAC"/>
            </w:pPr>
            <w:r w:rsidRPr="00C7244C">
              <w:t>SSB.1 FR2</w:t>
            </w:r>
          </w:p>
        </w:tc>
      </w:tr>
      <w:tr w:rsidR="00056FE2" w:rsidRPr="00C7244C" w14:paraId="3075F010" w14:textId="77777777" w:rsidTr="003F1727">
        <w:trPr>
          <w:trHeight w:val="60"/>
          <w:jc w:val="center"/>
        </w:trPr>
        <w:tc>
          <w:tcPr>
            <w:tcW w:w="2065" w:type="dxa"/>
            <w:tcBorders>
              <w:top w:val="single" w:sz="4" w:space="0" w:color="auto"/>
              <w:left w:val="single" w:sz="4" w:space="0" w:color="auto"/>
              <w:right w:val="single" w:sz="4" w:space="0" w:color="auto"/>
            </w:tcBorders>
          </w:tcPr>
          <w:p w14:paraId="3BD62419" w14:textId="47B2A87B" w:rsidR="00056FE2" w:rsidRPr="00C7244C" w:rsidRDefault="00056FE2" w:rsidP="00056FE2">
            <w:pPr>
              <w:pStyle w:val="TAL"/>
            </w:pPr>
            <w:r w:rsidRPr="00C7244C">
              <w:t>CSI-RS configuration for CSI reporting</w:t>
            </w:r>
          </w:p>
        </w:tc>
        <w:tc>
          <w:tcPr>
            <w:tcW w:w="1740" w:type="dxa"/>
            <w:tcBorders>
              <w:top w:val="single" w:sz="4" w:space="0" w:color="auto"/>
              <w:left w:val="single" w:sz="4" w:space="0" w:color="auto"/>
              <w:right w:val="single" w:sz="4" w:space="0" w:color="auto"/>
            </w:tcBorders>
          </w:tcPr>
          <w:p w14:paraId="2133AE59" w14:textId="2BF644E9" w:rsidR="00056FE2" w:rsidRPr="00C7244C" w:rsidRDefault="00056FE2" w:rsidP="00056FE2">
            <w:pPr>
              <w:pStyle w:val="TAL"/>
            </w:pPr>
            <w:r w:rsidRPr="00C7244C">
              <w:t>Config 1,2,3</w:t>
            </w:r>
          </w:p>
        </w:tc>
        <w:tc>
          <w:tcPr>
            <w:tcW w:w="1134" w:type="dxa"/>
            <w:tcBorders>
              <w:top w:val="single" w:sz="4" w:space="0" w:color="auto"/>
              <w:left w:val="single" w:sz="4" w:space="0" w:color="auto"/>
              <w:right w:val="single" w:sz="4" w:space="0" w:color="auto"/>
            </w:tcBorders>
          </w:tcPr>
          <w:p w14:paraId="56B448F3" w14:textId="77777777" w:rsidR="00056FE2" w:rsidRPr="00C7244C" w:rsidRDefault="00056FE2" w:rsidP="00056FE2">
            <w:pPr>
              <w:pStyle w:val="TAC"/>
            </w:pPr>
          </w:p>
        </w:tc>
        <w:tc>
          <w:tcPr>
            <w:tcW w:w="4655" w:type="dxa"/>
            <w:gridSpan w:val="2"/>
            <w:tcBorders>
              <w:top w:val="single" w:sz="4" w:space="0" w:color="auto"/>
              <w:left w:val="single" w:sz="4" w:space="0" w:color="auto"/>
              <w:right w:val="single" w:sz="4" w:space="0" w:color="auto"/>
            </w:tcBorders>
          </w:tcPr>
          <w:p w14:paraId="5D5F6A18" w14:textId="21BE6A66" w:rsidR="00056FE2" w:rsidRPr="00C7244C" w:rsidRDefault="00056FE2" w:rsidP="00056FE2">
            <w:pPr>
              <w:pStyle w:val="TAC"/>
            </w:pPr>
            <w:r w:rsidRPr="00C7244C">
              <w:rPr>
                <w:rFonts w:cs="Arial"/>
                <w:szCs w:val="18"/>
              </w:rPr>
              <w:t>CSI-RS.3.1 TDD</w:t>
            </w:r>
          </w:p>
        </w:tc>
      </w:tr>
      <w:tr w:rsidR="00652DD6" w:rsidRPr="00C7244C" w14:paraId="23EECC85" w14:textId="77777777" w:rsidTr="003F1727">
        <w:trPr>
          <w:trHeight w:val="60"/>
          <w:jc w:val="center"/>
        </w:trPr>
        <w:tc>
          <w:tcPr>
            <w:tcW w:w="3805" w:type="dxa"/>
            <w:gridSpan w:val="2"/>
            <w:tcBorders>
              <w:top w:val="single" w:sz="4" w:space="0" w:color="auto"/>
              <w:left w:val="single" w:sz="4" w:space="0" w:color="auto"/>
              <w:right w:val="single" w:sz="4" w:space="0" w:color="auto"/>
            </w:tcBorders>
          </w:tcPr>
          <w:p w14:paraId="5865FC5E" w14:textId="77777777" w:rsidR="00652DD6" w:rsidRPr="00C7244C" w:rsidRDefault="00652DD6" w:rsidP="003F1727">
            <w:pPr>
              <w:pStyle w:val="TAL"/>
            </w:pPr>
            <w:r w:rsidRPr="00C7244C">
              <w:rPr>
                <w:lang w:eastAsia="zh-CN"/>
              </w:rPr>
              <w:t>SMTC Configuration</w:t>
            </w:r>
          </w:p>
        </w:tc>
        <w:tc>
          <w:tcPr>
            <w:tcW w:w="1134" w:type="dxa"/>
            <w:tcBorders>
              <w:top w:val="single" w:sz="4" w:space="0" w:color="auto"/>
              <w:left w:val="single" w:sz="4" w:space="0" w:color="auto"/>
              <w:right w:val="single" w:sz="4" w:space="0" w:color="auto"/>
            </w:tcBorders>
          </w:tcPr>
          <w:p w14:paraId="5B8F9816"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2ECA5A16" w14:textId="77777777" w:rsidR="00652DD6" w:rsidRPr="00C7244C" w:rsidRDefault="00652DD6" w:rsidP="003F1727">
            <w:pPr>
              <w:pStyle w:val="TAC"/>
            </w:pPr>
            <w:r w:rsidRPr="00C7244C">
              <w:rPr>
                <w:snapToGrid w:val="0"/>
              </w:rPr>
              <w:t>SMTC.1</w:t>
            </w:r>
          </w:p>
        </w:tc>
      </w:tr>
      <w:tr w:rsidR="00652DD6" w:rsidRPr="00C7244C" w14:paraId="1B6EBA53" w14:textId="77777777" w:rsidTr="003F1727">
        <w:trPr>
          <w:trHeight w:val="424"/>
          <w:jc w:val="center"/>
        </w:trPr>
        <w:tc>
          <w:tcPr>
            <w:tcW w:w="2065" w:type="dxa"/>
            <w:tcBorders>
              <w:top w:val="single" w:sz="4" w:space="0" w:color="auto"/>
              <w:left w:val="single" w:sz="4" w:space="0" w:color="auto"/>
              <w:right w:val="single" w:sz="4" w:space="0" w:color="auto"/>
            </w:tcBorders>
          </w:tcPr>
          <w:p w14:paraId="1B28CB95"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right w:val="single" w:sz="4" w:space="0" w:color="auto"/>
            </w:tcBorders>
          </w:tcPr>
          <w:p w14:paraId="0716CEA0"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11018C25" w14:textId="77777777" w:rsidR="00652DD6" w:rsidRPr="00C7244C" w:rsidRDefault="00652DD6" w:rsidP="003F1727">
            <w:pPr>
              <w:pStyle w:val="TAC"/>
            </w:pPr>
            <w:r w:rsidRPr="00C7244C">
              <w:t>kHz</w:t>
            </w:r>
          </w:p>
        </w:tc>
        <w:tc>
          <w:tcPr>
            <w:tcW w:w="4655" w:type="dxa"/>
            <w:gridSpan w:val="2"/>
            <w:tcBorders>
              <w:top w:val="single" w:sz="4" w:space="0" w:color="auto"/>
              <w:left w:val="single" w:sz="4" w:space="0" w:color="auto"/>
              <w:right w:val="single" w:sz="4" w:space="0" w:color="auto"/>
            </w:tcBorders>
          </w:tcPr>
          <w:p w14:paraId="036A2DE1" w14:textId="77777777" w:rsidR="00652DD6" w:rsidRPr="00C7244C" w:rsidRDefault="00652DD6" w:rsidP="003F1727">
            <w:pPr>
              <w:pStyle w:val="TAC"/>
            </w:pPr>
            <w:r w:rsidRPr="00C7244C">
              <w:t>120 kHz</w:t>
            </w:r>
          </w:p>
        </w:tc>
      </w:tr>
      <w:tr w:rsidR="00652DD6" w:rsidRPr="00C7244C" w14:paraId="1E19F893" w14:textId="77777777" w:rsidTr="003F1727">
        <w:trPr>
          <w:trHeight w:val="424"/>
          <w:jc w:val="center"/>
        </w:trPr>
        <w:tc>
          <w:tcPr>
            <w:tcW w:w="2065" w:type="dxa"/>
            <w:tcBorders>
              <w:top w:val="single" w:sz="4" w:space="0" w:color="auto"/>
              <w:left w:val="single" w:sz="4" w:space="0" w:color="auto"/>
              <w:right w:val="single" w:sz="4" w:space="0" w:color="auto"/>
            </w:tcBorders>
          </w:tcPr>
          <w:p w14:paraId="01EED4BA"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right w:val="single" w:sz="4" w:space="0" w:color="auto"/>
            </w:tcBorders>
          </w:tcPr>
          <w:p w14:paraId="42639D7D"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29DADEA" w14:textId="77777777" w:rsidR="00652DD6" w:rsidRPr="00C7244C" w:rsidRDefault="00652DD6" w:rsidP="003F1727">
            <w:pPr>
              <w:pStyle w:val="TAC"/>
            </w:pPr>
            <w:r w:rsidRPr="00C7244C">
              <w:t>kHz</w:t>
            </w:r>
          </w:p>
        </w:tc>
        <w:tc>
          <w:tcPr>
            <w:tcW w:w="4655" w:type="dxa"/>
            <w:gridSpan w:val="2"/>
            <w:tcBorders>
              <w:top w:val="single" w:sz="4" w:space="0" w:color="auto"/>
              <w:left w:val="single" w:sz="4" w:space="0" w:color="auto"/>
              <w:right w:val="single" w:sz="4" w:space="0" w:color="auto"/>
            </w:tcBorders>
          </w:tcPr>
          <w:p w14:paraId="7625AAE5" w14:textId="77777777" w:rsidR="00652DD6" w:rsidRPr="00C7244C" w:rsidRDefault="00652DD6" w:rsidP="003F1727">
            <w:pPr>
              <w:pStyle w:val="TAC"/>
            </w:pPr>
            <w:r w:rsidRPr="00C7244C">
              <w:t>120 kHz</w:t>
            </w:r>
          </w:p>
        </w:tc>
      </w:tr>
      <w:tr w:rsidR="00652DD6" w:rsidRPr="00C7244C" w14:paraId="7822C760" w14:textId="77777777" w:rsidTr="003F1727">
        <w:trPr>
          <w:jc w:val="center"/>
        </w:trPr>
        <w:tc>
          <w:tcPr>
            <w:tcW w:w="3805" w:type="dxa"/>
            <w:gridSpan w:val="2"/>
            <w:tcBorders>
              <w:left w:val="single" w:sz="4" w:space="0" w:color="auto"/>
              <w:right w:val="single" w:sz="4" w:space="0" w:color="auto"/>
            </w:tcBorders>
          </w:tcPr>
          <w:p w14:paraId="6561E0AA" w14:textId="77777777" w:rsidR="00652DD6" w:rsidRPr="00C7244C" w:rsidRDefault="00652DD6" w:rsidP="003F1727">
            <w:pPr>
              <w:pStyle w:val="TAL"/>
            </w:pPr>
            <w:r w:rsidRPr="00C7244C">
              <w:t xml:space="preserve">PRACH configuration </w:t>
            </w:r>
          </w:p>
        </w:tc>
        <w:tc>
          <w:tcPr>
            <w:tcW w:w="1134" w:type="dxa"/>
            <w:tcBorders>
              <w:left w:val="single" w:sz="4" w:space="0" w:color="auto"/>
              <w:right w:val="single" w:sz="4" w:space="0" w:color="auto"/>
            </w:tcBorders>
          </w:tcPr>
          <w:p w14:paraId="76F4BB9C"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25CE586B" w14:textId="77777777" w:rsidR="00652DD6" w:rsidRPr="00C7244C" w:rsidRDefault="00652DD6" w:rsidP="003F1727">
            <w:pPr>
              <w:pStyle w:val="TAC"/>
            </w:pPr>
            <w:r w:rsidRPr="00C7244C">
              <w:rPr>
                <w:lang w:eastAsia="zh-CN"/>
              </w:rPr>
              <w:t>FR2 PRACH configuration 2</w:t>
            </w:r>
          </w:p>
        </w:tc>
      </w:tr>
      <w:tr w:rsidR="00652DD6" w:rsidRPr="00C7244C" w14:paraId="4E6F0A3B" w14:textId="77777777" w:rsidTr="003F1727">
        <w:trPr>
          <w:jc w:val="center"/>
        </w:trPr>
        <w:tc>
          <w:tcPr>
            <w:tcW w:w="3805" w:type="dxa"/>
            <w:gridSpan w:val="2"/>
            <w:tcBorders>
              <w:left w:val="single" w:sz="4" w:space="0" w:color="auto"/>
              <w:right w:val="single" w:sz="4" w:space="0" w:color="auto"/>
            </w:tcBorders>
          </w:tcPr>
          <w:p w14:paraId="6947AB27" w14:textId="77777777" w:rsidR="00652DD6" w:rsidRPr="00C7244C" w:rsidRDefault="00652DD6" w:rsidP="003F1727">
            <w:pPr>
              <w:pStyle w:val="TAL"/>
            </w:pPr>
            <w:r w:rsidRPr="00C7244C">
              <w:t>TCI configuration</w:t>
            </w:r>
          </w:p>
        </w:tc>
        <w:tc>
          <w:tcPr>
            <w:tcW w:w="1134" w:type="dxa"/>
            <w:tcBorders>
              <w:left w:val="single" w:sz="4" w:space="0" w:color="auto"/>
              <w:right w:val="single" w:sz="4" w:space="0" w:color="auto"/>
            </w:tcBorders>
          </w:tcPr>
          <w:p w14:paraId="7D7DEBFA"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62D2DCD7" w14:textId="77777777" w:rsidR="00652DD6" w:rsidRPr="00C7244C" w:rsidRDefault="00652DD6" w:rsidP="003F1727">
            <w:pPr>
              <w:pStyle w:val="TAC"/>
              <w:rPr>
                <w:lang w:eastAsia="zh-CN"/>
              </w:rPr>
            </w:pPr>
            <w:r w:rsidRPr="00C7244C">
              <w:rPr>
                <w:lang w:eastAsia="zh-CN"/>
              </w:rPr>
              <w:t>CSI-RS.Config.0</w:t>
            </w:r>
          </w:p>
        </w:tc>
      </w:tr>
      <w:tr w:rsidR="00652DD6" w:rsidRPr="00C7244C" w14:paraId="6A99A2B3" w14:textId="77777777" w:rsidTr="003F1727">
        <w:trPr>
          <w:jc w:val="center"/>
        </w:trPr>
        <w:tc>
          <w:tcPr>
            <w:tcW w:w="2065" w:type="dxa"/>
            <w:tcBorders>
              <w:left w:val="single" w:sz="4" w:space="0" w:color="auto"/>
              <w:bottom w:val="nil"/>
              <w:right w:val="single" w:sz="4" w:space="0" w:color="auto"/>
            </w:tcBorders>
            <w:shd w:val="clear" w:color="auto" w:fill="auto"/>
          </w:tcPr>
          <w:p w14:paraId="14E86961" w14:textId="77777777" w:rsidR="00652DD6" w:rsidRPr="00C7244C" w:rsidRDefault="00652DD6" w:rsidP="003F1727">
            <w:pPr>
              <w:pStyle w:val="TAL"/>
            </w:pPr>
            <w:r w:rsidRPr="00C7244C">
              <w:t>BWP</w:t>
            </w:r>
          </w:p>
        </w:tc>
        <w:tc>
          <w:tcPr>
            <w:tcW w:w="1740" w:type="dxa"/>
            <w:tcBorders>
              <w:left w:val="single" w:sz="4" w:space="0" w:color="auto"/>
              <w:right w:val="single" w:sz="4" w:space="0" w:color="auto"/>
            </w:tcBorders>
          </w:tcPr>
          <w:p w14:paraId="331F6FF4" w14:textId="77777777" w:rsidR="00652DD6" w:rsidRPr="00C7244C" w:rsidRDefault="00652DD6" w:rsidP="003F1727">
            <w:pPr>
              <w:pStyle w:val="TAL"/>
            </w:pPr>
            <w:r w:rsidRPr="00C7244C">
              <w:t>Initial DL BWP</w:t>
            </w:r>
          </w:p>
        </w:tc>
        <w:tc>
          <w:tcPr>
            <w:tcW w:w="1134" w:type="dxa"/>
            <w:tcBorders>
              <w:left w:val="single" w:sz="4" w:space="0" w:color="auto"/>
              <w:right w:val="single" w:sz="4" w:space="0" w:color="auto"/>
            </w:tcBorders>
          </w:tcPr>
          <w:p w14:paraId="5816A294"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7767F7C8" w14:textId="77777777" w:rsidR="00652DD6" w:rsidRPr="00C7244C" w:rsidRDefault="00652DD6" w:rsidP="003F1727">
            <w:pPr>
              <w:pStyle w:val="TAC"/>
            </w:pPr>
            <w:r w:rsidRPr="00C7244C">
              <w:rPr>
                <w:rFonts w:cs="v3.7.0"/>
              </w:rPr>
              <w:t>DLBWP.0.1</w:t>
            </w:r>
          </w:p>
        </w:tc>
      </w:tr>
      <w:tr w:rsidR="00652DD6" w:rsidRPr="00C7244C" w14:paraId="530CDCD7" w14:textId="77777777" w:rsidTr="003F1727">
        <w:trPr>
          <w:jc w:val="center"/>
        </w:trPr>
        <w:tc>
          <w:tcPr>
            <w:tcW w:w="2065" w:type="dxa"/>
            <w:tcBorders>
              <w:top w:val="nil"/>
              <w:left w:val="single" w:sz="4" w:space="0" w:color="auto"/>
              <w:bottom w:val="nil"/>
              <w:right w:val="single" w:sz="4" w:space="0" w:color="auto"/>
            </w:tcBorders>
            <w:shd w:val="clear" w:color="auto" w:fill="auto"/>
          </w:tcPr>
          <w:p w14:paraId="23038E5C" w14:textId="77777777" w:rsidR="00652DD6" w:rsidRPr="00C7244C" w:rsidRDefault="00652DD6" w:rsidP="003F1727">
            <w:pPr>
              <w:pStyle w:val="TAL"/>
            </w:pPr>
          </w:p>
        </w:tc>
        <w:tc>
          <w:tcPr>
            <w:tcW w:w="1740" w:type="dxa"/>
            <w:tcBorders>
              <w:left w:val="single" w:sz="4" w:space="0" w:color="auto"/>
              <w:right w:val="single" w:sz="4" w:space="0" w:color="auto"/>
            </w:tcBorders>
          </w:tcPr>
          <w:p w14:paraId="5A793763" w14:textId="77777777" w:rsidR="00652DD6" w:rsidRPr="00C7244C" w:rsidRDefault="00652DD6" w:rsidP="003F1727">
            <w:pPr>
              <w:pStyle w:val="TAL"/>
            </w:pPr>
            <w:r w:rsidRPr="00C7244C">
              <w:t>Dedicated DL BWP</w:t>
            </w:r>
          </w:p>
        </w:tc>
        <w:tc>
          <w:tcPr>
            <w:tcW w:w="1134" w:type="dxa"/>
            <w:tcBorders>
              <w:left w:val="single" w:sz="4" w:space="0" w:color="auto"/>
              <w:right w:val="single" w:sz="4" w:space="0" w:color="auto"/>
            </w:tcBorders>
          </w:tcPr>
          <w:p w14:paraId="774EB43E"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2165A237" w14:textId="77777777" w:rsidR="00652DD6" w:rsidRPr="00C7244C" w:rsidRDefault="00652DD6" w:rsidP="003F1727">
            <w:pPr>
              <w:pStyle w:val="TAC"/>
            </w:pPr>
            <w:r w:rsidRPr="00C7244C">
              <w:rPr>
                <w:rFonts w:cs="v3.7.0"/>
              </w:rPr>
              <w:t>DLBWP.1.3</w:t>
            </w:r>
          </w:p>
        </w:tc>
      </w:tr>
      <w:tr w:rsidR="00652DD6" w:rsidRPr="00C7244C" w14:paraId="40D0F59E" w14:textId="77777777" w:rsidTr="003F1727">
        <w:trPr>
          <w:jc w:val="center"/>
        </w:trPr>
        <w:tc>
          <w:tcPr>
            <w:tcW w:w="2065" w:type="dxa"/>
            <w:tcBorders>
              <w:top w:val="nil"/>
              <w:left w:val="single" w:sz="4" w:space="0" w:color="auto"/>
              <w:bottom w:val="nil"/>
              <w:right w:val="single" w:sz="4" w:space="0" w:color="auto"/>
            </w:tcBorders>
            <w:shd w:val="clear" w:color="auto" w:fill="auto"/>
          </w:tcPr>
          <w:p w14:paraId="2F80FB2C" w14:textId="77777777" w:rsidR="00652DD6" w:rsidRPr="00C7244C" w:rsidRDefault="00652DD6" w:rsidP="003F1727">
            <w:pPr>
              <w:pStyle w:val="TAL"/>
            </w:pPr>
          </w:p>
        </w:tc>
        <w:tc>
          <w:tcPr>
            <w:tcW w:w="1740" w:type="dxa"/>
            <w:tcBorders>
              <w:left w:val="single" w:sz="4" w:space="0" w:color="auto"/>
              <w:right w:val="single" w:sz="4" w:space="0" w:color="auto"/>
            </w:tcBorders>
          </w:tcPr>
          <w:p w14:paraId="0230A360" w14:textId="77777777" w:rsidR="00652DD6" w:rsidRPr="00C7244C" w:rsidRDefault="00652DD6" w:rsidP="003F1727">
            <w:pPr>
              <w:pStyle w:val="TAL"/>
            </w:pPr>
            <w:r w:rsidRPr="00C7244C">
              <w:t>Initial UL BWP</w:t>
            </w:r>
          </w:p>
        </w:tc>
        <w:tc>
          <w:tcPr>
            <w:tcW w:w="1134" w:type="dxa"/>
            <w:tcBorders>
              <w:left w:val="single" w:sz="4" w:space="0" w:color="auto"/>
              <w:right w:val="single" w:sz="4" w:space="0" w:color="auto"/>
            </w:tcBorders>
          </w:tcPr>
          <w:p w14:paraId="1EF84BEE"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3685A9D4" w14:textId="77777777" w:rsidR="00652DD6" w:rsidRPr="00C7244C" w:rsidRDefault="00652DD6" w:rsidP="003F1727">
            <w:pPr>
              <w:pStyle w:val="TAC"/>
            </w:pPr>
            <w:r w:rsidRPr="00C7244C">
              <w:rPr>
                <w:rFonts w:cs="v3.7.0"/>
              </w:rPr>
              <w:t>ULBWP.0.1</w:t>
            </w:r>
          </w:p>
        </w:tc>
      </w:tr>
      <w:tr w:rsidR="00652DD6" w:rsidRPr="00C7244C" w14:paraId="5BA5B287" w14:textId="77777777" w:rsidTr="003F1727">
        <w:trPr>
          <w:jc w:val="center"/>
        </w:trPr>
        <w:tc>
          <w:tcPr>
            <w:tcW w:w="2065" w:type="dxa"/>
            <w:tcBorders>
              <w:top w:val="nil"/>
              <w:left w:val="single" w:sz="4" w:space="0" w:color="auto"/>
              <w:right w:val="single" w:sz="4" w:space="0" w:color="auto"/>
            </w:tcBorders>
            <w:shd w:val="clear" w:color="auto" w:fill="auto"/>
          </w:tcPr>
          <w:p w14:paraId="2B6B92CE" w14:textId="77777777" w:rsidR="00652DD6" w:rsidRPr="00C7244C" w:rsidRDefault="00652DD6" w:rsidP="003F1727">
            <w:pPr>
              <w:pStyle w:val="TAL"/>
            </w:pPr>
          </w:p>
        </w:tc>
        <w:tc>
          <w:tcPr>
            <w:tcW w:w="1740" w:type="dxa"/>
            <w:tcBorders>
              <w:left w:val="single" w:sz="4" w:space="0" w:color="auto"/>
              <w:right w:val="single" w:sz="4" w:space="0" w:color="auto"/>
            </w:tcBorders>
          </w:tcPr>
          <w:p w14:paraId="58EBAB99" w14:textId="77777777" w:rsidR="00652DD6" w:rsidRPr="00C7244C" w:rsidRDefault="00652DD6" w:rsidP="003F1727">
            <w:pPr>
              <w:pStyle w:val="TAL"/>
            </w:pPr>
            <w:r w:rsidRPr="00C7244C">
              <w:t>Dedicated UL BWP</w:t>
            </w:r>
          </w:p>
        </w:tc>
        <w:tc>
          <w:tcPr>
            <w:tcW w:w="1134" w:type="dxa"/>
            <w:tcBorders>
              <w:left w:val="single" w:sz="4" w:space="0" w:color="auto"/>
              <w:bottom w:val="single" w:sz="4" w:space="0" w:color="auto"/>
              <w:right w:val="single" w:sz="4" w:space="0" w:color="auto"/>
            </w:tcBorders>
          </w:tcPr>
          <w:p w14:paraId="6422E05A" w14:textId="77777777" w:rsidR="00652DD6" w:rsidRPr="00C7244C" w:rsidRDefault="00652DD6" w:rsidP="003F1727">
            <w:pPr>
              <w:pStyle w:val="TAC"/>
            </w:pPr>
          </w:p>
        </w:tc>
        <w:tc>
          <w:tcPr>
            <w:tcW w:w="4655" w:type="dxa"/>
            <w:gridSpan w:val="2"/>
            <w:tcBorders>
              <w:left w:val="single" w:sz="4" w:space="0" w:color="auto"/>
              <w:bottom w:val="single" w:sz="4" w:space="0" w:color="auto"/>
              <w:right w:val="single" w:sz="4" w:space="0" w:color="auto"/>
            </w:tcBorders>
          </w:tcPr>
          <w:p w14:paraId="2905B962" w14:textId="77777777" w:rsidR="00652DD6" w:rsidRPr="00C7244C" w:rsidRDefault="00652DD6" w:rsidP="003F1727">
            <w:pPr>
              <w:pStyle w:val="TAC"/>
            </w:pPr>
            <w:r w:rsidRPr="00C7244C">
              <w:rPr>
                <w:rFonts w:cs="v3.7.0"/>
              </w:rPr>
              <w:t>ULBWP.1.3</w:t>
            </w:r>
          </w:p>
        </w:tc>
      </w:tr>
      <w:tr w:rsidR="00652DD6" w:rsidRPr="00C7244C" w14:paraId="23043C1A"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BEBB48" w14:textId="77777777" w:rsidR="00652DD6" w:rsidRPr="00C7244C" w:rsidRDefault="00652DD6" w:rsidP="003F1727">
            <w:pPr>
              <w:pStyle w:val="TAL"/>
            </w:pPr>
            <w:r w:rsidRPr="00C7244C">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623BBFA" w14:textId="77777777" w:rsidR="00652DD6" w:rsidRPr="00C7244C" w:rsidRDefault="00652DD6" w:rsidP="003F1727">
            <w:pPr>
              <w:pStyle w:val="TAC"/>
            </w:pPr>
            <w:r w:rsidRPr="00C7244C">
              <w:t>dB</w:t>
            </w:r>
          </w:p>
        </w:tc>
        <w:tc>
          <w:tcPr>
            <w:tcW w:w="4655" w:type="dxa"/>
            <w:gridSpan w:val="2"/>
            <w:tcBorders>
              <w:top w:val="single" w:sz="4" w:space="0" w:color="auto"/>
              <w:left w:val="single" w:sz="4" w:space="0" w:color="auto"/>
              <w:bottom w:val="nil"/>
              <w:right w:val="single" w:sz="4" w:space="0" w:color="auto"/>
            </w:tcBorders>
            <w:shd w:val="clear" w:color="auto" w:fill="auto"/>
          </w:tcPr>
          <w:p w14:paraId="53EF6BB7" w14:textId="77777777" w:rsidR="00652DD6" w:rsidRPr="00C7244C" w:rsidRDefault="00652DD6" w:rsidP="003F1727">
            <w:pPr>
              <w:pStyle w:val="TAC"/>
            </w:pPr>
            <w:r w:rsidRPr="00C7244C">
              <w:t>0</w:t>
            </w:r>
          </w:p>
        </w:tc>
      </w:tr>
      <w:tr w:rsidR="00652DD6" w:rsidRPr="00C7244C" w14:paraId="43FD64B0"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826525" w14:textId="77777777" w:rsidR="00652DD6" w:rsidRPr="00C7244C" w:rsidRDefault="00652DD6" w:rsidP="003F1727">
            <w:pPr>
              <w:pStyle w:val="TAL"/>
            </w:pPr>
            <w:r w:rsidRPr="00C7244C">
              <w:t>EPRE ratio of PBCH DMRS to SSS</w:t>
            </w:r>
          </w:p>
        </w:tc>
        <w:tc>
          <w:tcPr>
            <w:tcW w:w="1134" w:type="dxa"/>
            <w:tcBorders>
              <w:top w:val="nil"/>
              <w:left w:val="single" w:sz="4" w:space="0" w:color="auto"/>
              <w:bottom w:val="nil"/>
              <w:right w:val="single" w:sz="4" w:space="0" w:color="auto"/>
            </w:tcBorders>
            <w:shd w:val="clear" w:color="auto" w:fill="auto"/>
          </w:tcPr>
          <w:p w14:paraId="496F2305"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479F43EB" w14:textId="77777777" w:rsidR="00652DD6" w:rsidRPr="00C7244C" w:rsidRDefault="00652DD6" w:rsidP="003F1727">
            <w:pPr>
              <w:pStyle w:val="TAC"/>
            </w:pPr>
          </w:p>
        </w:tc>
      </w:tr>
      <w:tr w:rsidR="00652DD6" w:rsidRPr="00C7244C" w14:paraId="1162522F"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0C975D" w14:textId="77777777" w:rsidR="00652DD6" w:rsidRPr="00C7244C" w:rsidRDefault="00652DD6" w:rsidP="003F1727">
            <w:pPr>
              <w:pStyle w:val="TAL"/>
            </w:pPr>
            <w:r w:rsidRPr="00C7244C">
              <w:t>EPRE ratio of PBCH to PBCH DMRS</w:t>
            </w:r>
          </w:p>
        </w:tc>
        <w:tc>
          <w:tcPr>
            <w:tcW w:w="1134" w:type="dxa"/>
            <w:tcBorders>
              <w:top w:val="nil"/>
              <w:left w:val="single" w:sz="4" w:space="0" w:color="auto"/>
              <w:bottom w:val="nil"/>
              <w:right w:val="single" w:sz="4" w:space="0" w:color="auto"/>
            </w:tcBorders>
            <w:shd w:val="clear" w:color="auto" w:fill="auto"/>
          </w:tcPr>
          <w:p w14:paraId="5D17CC69"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7509BB46" w14:textId="77777777" w:rsidR="00652DD6" w:rsidRPr="00C7244C" w:rsidRDefault="00652DD6" w:rsidP="003F1727">
            <w:pPr>
              <w:pStyle w:val="TAC"/>
            </w:pPr>
          </w:p>
        </w:tc>
      </w:tr>
      <w:tr w:rsidR="00652DD6" w:rsidRPr="00C7244C" w14:paraId="6373D41B"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3F7A254" w14:textId="77777777" w:rsidR="00652DD6" w:rsidRPr="00C7244C" w:rsidRDefault="00652DD6" w:rsidP="003F1727">
            <w:pPr>
              <w:pStyle w:val="TAL"/>
            </w:pPr>
            <w:r w:rsidRPr="00C7244C">
              <w:t>EPRE ratio of PDCCH DMRS to SSS</w:t>
            </w:r>
          </w:p>
        </w:tc>
        <w:tc>
          <w:tcPr>
            <w:tcW w:w="1134" w:type="dxa"/>
            <w:tcBorders>
              <w:top w:val="nil"/>
              <w:left w:val="single" w:sz="4" w:space="0" w:color="auto"/>
              <w:bottom w:val="nil"/>
              <w:right w:val="single" w:sz="4" w:space="0" w:color="auto"/>
            </w:tcBorders>
            <w:shd w:val="clear" w:color="auto" w:fill="auto"/>
          </w:tcPr>
          <w:p w14:paraId="4E1B2E68"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03D026F9" w14:textId="77777777" w:rsidR="00652DD6" w:rsidRPr="00C7244C" w:rsidRDefault="00652DD6" w:rsidP="003F1727">
            <w:pPr>
              <w:pStyle w:val="TAC"/>
            </w:pPr>
          </w:p>
        </w:tc>
      </w:tr>
      <w:tr w:rsidR="00652DD6" w:rsidRPr="00C7244C" w14:paraId="48F8014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9CEBBE" w14:textId="77777777" w:rsidR="00652DD6" w:rsidRPr="00C7244C" w:rsidRDefault="00652DD6" w:rsidP="003F1727">
            <w:pPr>
              <w:pStyle w:val="TAL"/>
            </w:pPr>
            <w:r w:rsidRPr="00C7244C">
              <w:t>EPRE ratio of PDCCH to PDCCH DMRS</w:t>
            </w:r>
          </w:p>
        </w:tc>
        <w:tc>
          <w:tcPr>
            <w:tcW w:w="1134" w:type="dxa"/>
            <w:tcBorders>
              <w:top w:val="nil"/>
              <w:left w:val="single" w:sz="4" w:space="0" w:color="auto"/>
              <w:bottom w:val="nil"/>
              <w:right w:val="single" w:sz="4" w:space="0" w:color="auto"/>
            </w:tcBorders>
            <w:shd w:val="clear" w:color="auto" w:fill="auto"/>
          </w:tcPr>
          <w:p w14:paraId="380CD35B"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5F15234C" w14:textId="77777777" w:rsidR="00652DD6" w:rsidRPr="00C7244C" w:rsidRDefault="00652DD6" w:rsidP="003F1727">
            <w:pPr>
              <w:pStyle w:val="TAC"/>
            </w:pPr>
          </w:p>
        </w:tc>
      </w:tr>
      <w:tr w:rsidR="00652DD6" w:rsidRPr="00C7244C" w14:paraId="736D01C1"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553B55" w14:textId="77777777" w:rsidR="00652DD6" w:rsidRPr="00C7244C" w:rsidRDefault="00652DD6" w:rsidP="003F1727">
            <w:pPr>
              <w:pStyle w:val="TAL"/>
            </w:pPr>
            <w:r w:rsidRPr="00C7244C">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9D21D78"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0CC16C86" w14:textId="77777777" w:rsidR="00652DD6" w:rsidRPr="00C7244C" w:rsidRDefault="00652DD6" w:rsidP="003F1727">
            <w:pPr>
              <w:pStyle w:val="TAC"/>
            </w:pPr>
          </w:p>
        </w:tc>
      </w:tr>
      <w:tr w:rsidR="00652DD6" w:rsidRPr="00C7244C" w14:paraId="1A72B355"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7E94858" w14:textId="77777777" w:rsidR="00652DD6" w:rsidRPr="00C7244C" w:rsidRDefault="00652DD6" w:rsidP="003F1727">
            <w:pPr>
              <w:pStyle w:val="TAL"/>
            </w:pPr>
            <w:r w:rsidRPr="00C7244C">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B891BEF"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260149A3" w14:textId="77777777" w:rsidR="00652DD6" w:rsidRPr="00C7244C" w:rsidRDefault="00652DD6" w:rsidP="003F1727">
            <w:pPr>
              <w:pStyle w:val="TAC"/>
            </w:pPr>
          </w:p>
        </w:tc>
      </w:tr>
      <w:tr w:rsidR="00652DD6" w:rsidRPr="00C7244C" w14:paraId="3590E85C"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567170" w14:textId="77777777" w:rsidR="00652DD6" w:rsidRPr="00C7244C" w:rsidRDefault="00652DD6" w:rsidP="003F1727">
            <w:pPr>
              <w:pStyle w:val="TAL"/>
            </w:pPr>
            <w:r w:rsidRPr="00C7244C">
              <w:t>EPRE ratio of OCNG DMRS to SSS(Note 1)</w:t>
            </w:r>
          </w:p>
        </w:tc>
        <w:tc>
          <w:tcPr>
            <w:tcW w:w="1134" w:type="dxa"/>
            <w:tcBorders>
              <w:top w:val="nil"/>
              <w:left w:val="single" w:sz="4" w:space="0" w:color="auto"/>
              <w:bottom w:val="nil"/>
              <w:right w:val="single" w:sz="4" w:space="0" w:color="auto"/>
            </w:tcBorders>
            <w:shd w:val="clear" w:color="auto" w:fill="auto"/>
          </w:tcPr>
          <w:p w14:paraId="384A99F3"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2100C4F6" w14:textId="77777777" w:rsidR="00652DD6" w:rsidRPr="00C7244C" w:rsidRDefault="00652DD6" w:rsidP="003F1727">
            <w:pPr>
              <w:pStyle w:val="TAC"/>
            </w:pPr>
          </w:p>
        </w:tc>
      </w:tr>
      <w:tr w:rsidR="00652DD6" w:rsidRPr="00C7244C" w14:paraId="2786AFF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32EE6D8" w14:textId="77777777" w:rsidR="00652DD6" w:rsidRPr="00C7244C" w:rsidRDefault="00652DD6" w:rsidP="003F1727">
            <w:pPr>
              <w:pStyle w:val="TAL"/>
            </w:pPr>
            <w:r w:rsidRPr="00C7244C">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95AA2A5" w14:textId="77777777" w:rsidR="00652DD6" w:rsidRPr="00C7244C" w:rsidRDefault="00652DD6" w:rsidP="003F1727">
            <w:pPr>
              <w:pStyle w:val="TAC"/>
            </w:pPr>
          </w:p>
        </w:tc>
        <w:tc>
          <w:tcPr>
            <w:tcW w:w="4655" w:type="dxa"/>
            <w:gridSpan w:val="2"/>
            <w:tcBorders>
              <w:top w:val="nil"/>
              <w:left w:val="single" w:sz="4" w:space="0" w:color="auto"/>
              <w:bottom w:val="single" w:sz="4" w:space="0" w:color="auto"/>
              <w:right w:val="single" w:sz="4" w:space="0" w:color="auto"/>
            </w:tcBorders>
            <w:shd w:val="clear" w:color="auto" w:fill="auto"/>
          </w:tcPr>
          <w:p w14:paraId="751E53ED" w14:textId="77777777" w:rsidR="00652DD6" w:rsidRPr="00C7244C" w:rsidRDefault="00652DD6" w:rsidP="003F1727">
            <w:pPr>
              <w:pStyle w:val="TAC"/>
            </w:pPr>
          </w:p>
        </w:tc>
      </w:tr>
      <w:tr w:rsidR="009A7426" w:rsidRPr="00C7244C" w14:paraId="654476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6EE87DF" w14:textId="1EECB625" w:rsidR="009A7426" w:rsidRPr="00C7244C" w:rsidRDefault="009A7426" w:rsidP="009A7426">
            <w:pPr>
              <w:pStyle w:val="TAL"/>
            </w:pPr>
            <w:r w:rsidRPr="00C7244C">
              <w:rPr>
                <w:position w:val="-12"/>
              </w:rPr>
              <w:object w:dxaOrig="405" w:dyaOrig="345" w14:anchorId="16DC5D1C">
                <v:shape id="_x0000_i1078" type="#_x0000_t75" style="width:17.4pt;height:17.4pt" o:ole="" fillcolor="window">
                  <v:imagedata r:id="rId8" o:title=""/>
                </v:shape>
                <o:OLEObject Type="Embed" ProgID="Equation.3" ShapeID="_x0000_i1078" DrawAspect="Content" ObjectID="_1781671766" r:id="rId68"/>
              </w:object>
            </w:r>
            <w:r w:rsidRPr="00C7244C">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17DF515A" w14:textId="7A145B0A" w:rsidR="009A7426" w:rsidRPr="00C7244C" w:rsidRDefault="009A7426" w:rsidP="009A7426">
            <w:pPr>
              <w:pStyle w:val="TAC"/>
            </w:pPr>
            <w:r w:rsidRPr="00C7244C">
              <w:t>dBm/15kHz</w:t>
            </w:r>
          </w:p>
        </w:tc>
        <w:tc>
          <w:tcPr>
            <w:tcW w:w="2327" w:type="dxa"/>
            <w:tcBorders>
              <w:top w:val="nil"/>
              <w:left w:val="single" w:sz="4" w:space="0" w:color="auto"/>
              <w:bottom w:val="single" w:sz="4" w:space="0" w:color="auto"/>
              <w:right w:val="single" w:sz="4" w:space="0" w:color="auto"/>
            </w:tcBorders>
            <w:shd w:val="clear" w:color="auto" w:fill="auto"/>
          </w:tcPr>
          <w:p w14:paraId="1A27DF06" w14:textId="79F59846" w:rsidR="009A7426" w:rsidRPr="00C7244C" w:rsidRDefault="009A7426" w:rsidP="009A7426">
            <w:pPr>
              <w:pStyle w:val="TAC"/>
            </w:pPr>
            <w:r w:rsidRPr="00C7244C">
              <w:t>-104.7</w:t>
            </w:r>
          </w:p>
        </w:tc>
        <w:tc>
          <w:tcPr>
            <w:tcW w:w="2328" w:type="dxa"/>
            <w:tcBorders>
              <w:top w:val="nil"/>
              <w:left w:val="single" w:sz="4" w:space="0" w:color="auto"/>
              <w:bottom w:val="single" w:sz="4" w:space="0" w:color="auto"/>
              <w:right w:val="single" w:sz="4" w:space="0" w:color="auto"/>
            </w:tcBorders>
            <w:shd w:val="clear" w:color="auto" w:fill="auto"/>
          </w:tcPr>
          <w:p w14:paraId="6D40AD47" w14:textId="5DDFA931" w:rsidR="009A7426" w:rsidRPr="00C7244C" w:rsidRDefault="009A7426" w:rsidP="009A7426">
            <w:pPr>
              <w:pStyle w:val="TAC"/>
            </w:pPr>
            <w:r w:rsidRPr="00C7244C">
              <w:t>-104.7</w:t>
            </w:r>
          </w:p>
        </w:tc>
      </w:tr>
      <w:tr w:rsidR="009A7426" w:rsidRPr="00C7244C" w14:paraId="136CC614"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5A0709" w14:textId="5FCAF917" w:rsidR="009A7426" w:rsidRPr="00C7244C" w:rsidRDefault="009A7426" w:rsidP="009A7426">
            <w:pPr>
              <w:pStyle w:val="TAL"/>
            </w:pPr>
            <w:r w:rsidRPr="00C7244C">
              <w:rPr>
                <w:position w:val="-12"/>
              </w:rPr>
              <w:object w:dxaOrig="405" w:dyaOrig="345" w14:anchorId="686AAF10">
                <v:shape id="_x0000_i1079" type="#_x0000_t75" style="width:17.4pt;height:17.4pt" o:ole="" fillcolor="window">
                  <v:imagedata r:id="rId8" o:title=""/>
                </v:shape>
                <o:OLEObject Type="Embed" ProgID="Equation.3" ShapeID="_x0000_i1079" DrawAspect="Content" ObjectID="_1781671767" r:id="rId69"/>
              </w:object>
            </w:r>
            <w:r w:rsidRPr="00C7244C">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3DCCDA0F" w14:textId="08C2C000" w:rsidR="009A7426" w:rsidRPr="00C7244C" w:rsidRDefault="009A7426" w:rsidP="009A7426">
            <w:pPr>
              <w:pStyle w:val="TAC"/>
            </w:pPr>
            <w:r w:rsidRPr="00C7244C">
              <w:t>dBm/SCS</w:t>
            </w:r>
          </w:p>
        </w:tc>
        <w:tc>
          <w:tcPr>
            <w:tcW w:w="2327" w:type="dxa"/>
            <w:tcBorders>
              <w:top w:val="nil"/>
              <w:left w:val="single" w:sz="4" w:space="0" w:color="auto"/>
              <w:bottom w:val="single" w:sz="4" w:space="0" w:color="auto"/>
              <w:right w:val="single" w:sz="4" w:space="0" w:color="auto"/>
            </w:tcBorders>
            <w:shd w:val="clear" w:color="auto" w:fill="auto"/>
          </w:tcPr>
          <w:p w14:paraId="258E9B5A" w14:textId="324C6EE8" w:rsidR="009A7426" w:rsidRPr="00C7244C" w:rsidRDefault="009A7426" w:rsidP="009A7426">
            <w:pPr>
              <w:pStyle w:val="TAC"/>
            </w:pPr>
            <w:r w:rsidRPr="00C7244C">
              <w:t>-95.7</w:t>
            </w:r>
          </w:p>
        </w:tc>
        <w:tc>
          <w:tcPr>
            <w:tcW w:w="2328" w:type="dxa"/>
            <w:tcBorders>
              <w:top w:val="nil"/>
              <w:left w:val="single" w:sz="4" w:space="0" w:color="auto"/>
              <w:bottom w:val="single" w:sz="4" w:space="0" w:color="auto"/>
              <w:right w:val="single" w:sz="4" w:space="0" w:color="auto"/>
            </w:tcBorders>
            <w:shd w:val="clear" w:color="auto" w:fill="auto"/>
          </w:tcPr>
          <w:p w14:paraId="76D6399A" w14:textId="394788E2" w:rsidR="009A7426" w:rsidRPr="00C7244C" w:rsidRDefault="009A7426" w:rsidP="009A7426">
            <w:pPr>
              <w:pStyle w:val="TAC"/>
            </w:pPr>
            <w:r w:rsidRPr="00C7244C">
              <w:t>-95.7</w:t>
            </w:r>
          </w:p>
        </w:tc>
      </w:tr>
      <w:tr w:rsidR="009A7426" w:rsidRPr="00C7244C" w14:paraId="0D21E6C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9024BE0" w14:textId="2841B09E" w:rsidR="009A7426" w:rsidRPr="00C7244C" w:rsidRDefault="009A7426" w:rsidP="009A7426">
            <w:pPr>
              <w:pStyle w:val="TAL"/>
            </w:pPr>
            <w:r w:rsidRPr="00C7244C">
              <w:rPr>
                <w:i/>
                <w:position w:val="-12"/>
              </w:rPr>
              <w:object w:dxaOrig="615" w:dyaOrig="390" w14:anchorId="085B0E56">
                <v:shape id="_x0000_i1080" type="#_x0000_t75" style="width:30pt;height:17.4pt" o:ole="" fillcolor="window">
                  <v:imagedata r:id="rId34" o:title=""/>
                </v:shape>
                <o:OLEObject Type="Embed" ProgID="Equation.3" ShapeID="_x0000_i1080" DrawAspect="Content" ObjectID="_1781671768" r:id="rId70"/>
              </w:object>
            </w:r>
          </w:p>
        </w:tc>
        <w:tc>
          <w:tcPr>
            <w:tcW w:w="1134" w:type="dxa"/>
            <w:tcBorders>
              <w:top w:val="nil"/>
              <w:left w:val="single" w:sz="4" w:space="0" w:color="auto"/>
              <w:bottom w:val="single" w:sz="4" w:space="0" w:color="auto"/>
              <w:right w:val="single" w:sz="4" w:space="0" w:color="auto"/>
            </w:tcBorders>
            <w:shd w:val="clear" w:color="auto" w:fill="auto"/>
          </w:tcPr>
          <w:p w14:paraId="08258AE6" w14:textId="7B2159CA" w:rsidR="009A7426" w:rsidRPr="00C7244C" w:rsidRDefault="009A7426" w:rsidP="009A7426">
            <w:pPr>
              <w:pStyle w:val="TAC"/>
            </w:pPr>
            <w:r w:rsidRPr="00C7244C">
              <w:t>dB</w:t>
            </w:r>
          </w:p>
        </w:tc>
        <w:tc>
          <w:tcPr>
            <w:tcW w:w="2327" w:type="dxa"/>
            <w:tcBorders>
              <w:top w:val="nil"/>
              <w:left w:val="single" w:sz="4" w:space="0" w:color="auto"/>
              <w:bottom w:val="single" w:sz="4" w:space="0" w:color="auto"/>
              <w:right w:val="single" w:sz="4" w:space="0" w:color="auto"/>
            </w:tcBorders>
            <w:shd w:val="clear" w:color="auto" w:fill="auto"/>
          </w:tcPr>
          <w:p w14:paraId="30C25B6B" w14:textId="497E83A8" w:rsidR="009A7426" w:rsidRPr="00C7244C" w:rsidRDefault="009A7426" w:rsidP="009A7426">
            <w:pPr>
              <w:pStyle w:val="TAC"/>
            </w:pPr>
            <w:r w:rsidRPr="00C7244C">
              <w:t>-Infinity</w:t>
            </w:r>
          </w:p>
        </w:tc>
        <w:tc>
          <w:tcPr>
            <w:tcW w:w="2328" w:type="dxa"/>
            <w:tcBorders>
              <w:top w:val="nil"/>
              <w:left w:val="single" w:sz="4" w:space="0" w:color="auto"/>
              <w:bottom w:val="single" w:sz="4" w:space="0" w:color="auto"/>
              <w:right w:val="single" w:sz="4" w:space="0" w:color="auto"/>
            </w:tcBorders>
            <w:shd w:val="clear" w:color="auto" w:fill="auto"/>
          </w:tcPr>
          <w:p w14:paraId="234E47B6" w14:textId="158DA5D1" w:rsidR="009A7426" w:rsidRPr="00C7244C" w:rsidRDefault="009A7426" w:rsidP="009A7426">
            <w:pPr>
              <w:pStyle w:val="TAC"/>
            </w:pPr>
            <w:r w:rsidRPr="00C7244C">
              <w:rPr>
                <w:lang w:eastAsia="zh-CN"/>
              </w:rPr>
              <w:t>10</w:t>
            </w:r>
          </w:p>
        </w:tc>
      </w:tr>
      <w:tr w:rsidR="009A7426" w:rsidRPr="00C7244C" w14:paraId="3664CA5D"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03F8515" w14:textId="1D1BFC60" w:rsidR="009A7426" w:rsidRPr="00C7244C" w:rsidRDefault="009A7426" w:rsidP="009A7426">
            <w:pPr>
              <w:pStyle w:val="TAL"/>
            </w:pPr>
            <w:r w:rsidRPr="00C7244C">
              <w:rPr>
                <w:position w:val="-12"/>
              </w:rPr>
              <w:object w:dxaOrig="810" w:dyaOrig="390" w14:anchorId="761EF7F9">
                <v:shape id="_x0000_i1081" type="#_x0000_t75" style="width:42pt;height:17.4pt" o:ole="" fillcolor="window">
                  <v:imagedata r:id="rId11" o:title=""/>
                </v:shape>
                <o:OLEObject Type="Embed" ProgID="Equation.3" ShapeID="_x0000_i1081" DrawAspect="Content" ObjectID="_1781671769" r:id="rId71"/>
              </w:object>
            </w:r>
          </w:p>
        </w:tc>
        <w:tc>
          <w:tcPr>
            <w:tcW w:w="1134" w:type="dxa"/>
            <w:tcBorders>
              <w:top w:val="nil"/>
              <w:left w:val="single" w:sz="4" w:space="0" w:color="auto"/>
              <w:bottom w:val="single" w:sz="4" w:space="0" w:color="auto"/>
              <w:right w:val="single" w:sz="4" w:space="0" w:color="auto"/>
            </w:tcBorders>
            <w:shd w:val="clear" w:color="auto" w:fill="auto"/>
          </w:tcPr>
          <w:p w14:paraId="1FE12144" w14:textId="55ADBE86" w:rsidR="009A7426" w:rsidRPr="00C7244C" w:rsidRDefault="009A7426" w:rsidP="009A7426">
            <w:pPr>
              <w:pStyle w:val="TAC"/>
            </w:pPr>
            <w:r w:rsidRPr="00C7244C">
              <w:t>dB</w:t>
            </w:r>
          </w:p>
        </w:tc>
        <w:tc>
          <w:tcPr>
            <w:tcW w:w="2327" w:type="dxa"/>
            <w:tcBorders>
              <w:top w:val="nil"/>
              <w:left w:val="single" w:sz="4" w:space="0" w:color="auto"/>
              <w:bottom w:val="single" w:sz="4" w:space="0" w:color="auto"/>
              <w:right w:val="single" w:sz="4" w:space="0" w:color="auto"/>
            </w:tcBorders>
            <w:shd w:val="clear" w:color="auto" w:fill="auto"/>
          </w:tcPr>
          <w:p w14:paraId="0964005F" w14:textId="0572F7BF" w:rsidR="009A7426" w:rsidRPr="00C7244C" w:rsidRDefault="009A7426" w:rsidP="009A7426">
            <w:pPr>
              <w:pStyle w:val="TAC"/>
            </w:pPr>
            <w:r w:rsidRPr="00C7244C">
              <w:t>-Infinity</w:t>
            </w:r>
          </w:p>
        </w:tc>
        <w:tc>
          <w:tcPr>
            <w:tcW w:w="2328" w:type="dxa"/>
            <w:tcBorders>
              <w:top w:val="nil"/>
              <w:left w:val="single" w:sz="4" w:space="0" w:color="auto"/>
              <w:bottom w:val="single" w:sz="4" w:space="0" w:color="auto"/>
              <w:right w:val="single" w:sz="4" w:space="0" w:color="auto"/>
            </w:tcBorders>
            <w:shd w:val="clear" w:color="auto" w:fill="auto"/>
          </w:tcPr>
          <w:p w14:paraId="1AC5EEBF" w14:textId="2696FE6E" w:rsidR="009A7426" w:rsidRPr="00C7244C" w:rsidRDefault="009A7426" w:rsidP="009A7426">
            <w:pPr>
              <w:pStyle w:val="TAC"/>
            </w:pPr>
            <w:r w:rsidRPr="00C7244C">
              <w:rPr>
                <w:lang w:eastAsia="zh-CN"/>
              </w:rPr>
              <w:t>10</w:t>
            </w:r>
          </w:p>
        </w:tc>
      </w:tr>
      <w:tr w:rsidR="009A7426" w:rsidRPr="00C7244C" w14:paraId="2CB4A007"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96FE98" w14:textId="09AB839A" w:rsidR="009A7426" w:rsidRPr="00C7244C" w:rsidRDefault="009A7426" w:rsidP="009A7426">
            <w:pPr>
              <w:pStyle w:val="TAL"/>
            </w:pPr>
            <w:r w:rsidRPr="00C7244C">
              <w:t>Io</w:t>
            </w:r>
            <w:r w:rsidRPr="00C7244C">
              <w:rPr>
                <w:vertAlign w:val="superscript"/>
              </w:rPr>
              <w:t>Note3</w:t>
            </w:r>
          </w:p>
        </w:tc>
        <w:tc>
          <w:tcPr>
            <w:tcW w:w="1134" w:type="dxa"/>
            <w:tcBorders>
              <w:top w:val="nil"/>
              <w:left w:val="single" w:sz="4" w:space="0" w:color="auto"/>
              <w:bottom w:val="single" w:sz="4" w:space="0" w:color="auto"/>
              <w:right w:val="single" w:sz="4" w:space="0" w:color="auto"/>
            </w:tcBorders>
            <w:shd w:val="clear" w:color="auto" w:fill="auto"/>
          </w:tcPr>
          <w:p w14:paraId="13E462EB" w14:textId="77777777" w:rsidR="009A7426" w:rsidRPr="00C7244C" w:rsidRDefault="009A7426" w:rsidP="009A7426">
            <w:pPr>
              <w:pStyle w:val="TAC"/>
            </w:pPr>
            <w:r w:rsidRPr="00C7244C">
              <w:t>dBm/</w:t>
            </w:r>
          </w:p>
          <w:p w14:paraId="1AB1EE41" w14:textId="3BB39F26" w:rsidR="009A7426" w:rsidRPr="00C7244C" w:rsidRDefault="009A7426" w:rsidP="009A7426">
            <w:pPr>
              <w:pStyle w:val="TAC"/>
            </w:pPr>
            <w:r w:rsidRPr="00C7244C">
              <w:t>95.04MHz</w:t>
            </w:r>
          </w:p>
        </w:tc>
        <w:tc>
          <w:tcPr>
            <w:tcW w:w="2327" w:type="dxa"/>
            <w:tcBorders>
              <w:top w:val="nil"/>
              <w:left w:val="single" w:sz="4" w:space="0" w:color="auto"/>
              <w:bottom w:val="single" w:sz="4" w:space="0" w:color="auto"/>
              <w:right w:val="single" w:sz="4" w:space="0" w:color="auto"/>
            </w:tcBorders>
            <w:shd w:val="clear" w:color="auto" w:fill="auto"/>
          </w:tcPr>
          <w:p w14:paraId="126D9A30" w14:textId="74ED3D1C" w:rsidR="009A7426" w:rsidRPr="00C7244C" w:rsidRDefault="009A7426" w:rsidP="009A7426">
            <w:pPr>
              <w:pStyle w:val="TAC"/>
            </w:pPr>
            <w:r w:rsidRPr="00C7244C">
              <w:t>-66.7</w:t>
            </w:r>
          </w:p>
        </w:tc>
        <w:tc>
          <w:tcPr>
            <w:tcW w:w="2328" w:type="dxa"/>
            <w:tcBorders>
              <w:top w:val="nil"/>
              <w:left w:val="single" w:sz="4" w:space="0" w:color="auto"/>
              <w:bottom w:val="single" w:sz="4" w:space="0" w:color="auto"/>
              <w:right w:val="single" w:sz="4" w:space="0" w:color="auto"/>
            </w:tcBorders>
            <w:shd w:val="clear" w:color="auto" w:fill="auto"/>
          </w:tcPr>
          <w:p w14:paraId="370DEFC8" w14:textId="4C4E3FE0" w:rsidR="009A7426" w:rsidRPr="00C7244C" w:rsidRDefault="009A7426" w:rsidP="009A7426">
            <w:pPr>
              <w:pStyle w:val="TAC"/>
            </w:pPr>
            <w:r w:rsidRPr="00C7244C">
              <w:t>-55.4</w:t>
            </w:r>
          </w:p>
        </w:tc>
      </w:tr>
      <w:tr w:rsidR="00652DD6" w:rsidRPr="00C7244C" w14:paraId="232F8A50" w14:textId="77777777" w:rsidTr="003F1727">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06BD2078"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0933FC9" w14:textId="77777777" w:rsidR="00652DD6" w:rsidRPr="00C7244C" w:rsidRDefault="00652DD6" w:rsidP="003F1727">
            <w:pPr>
              <w:pStyle w:val="TAC"/>
            </w:pPr>
            <w:r w:rsidRPr="00C7244C">
              <w:t>-</w:t>
            </w:r>
          </w:p>
        </w:tc>
        <w:tc>
          <w:tcPr>
            <w:tcW w:w="4655" w:type="dxa"/>
            <w:gridSpan w:val="2"/>
            <w:tcBorders>
              <w:top w:val="single" w:sz="4" w:space="0" w:color="auto"/>
              <w:left w:val="single" w:sz="4" w:space="0" w:color="auto"/>
              <w:bottom w:val="single" w:sz="4" w:space="0" w:color="auto"/>
              <w:right w:val="single" w:sz="4" w:space="0" w:color="auto"/>
            </w:tcBorders>
            <w:hideMark/>
          </w:tcPr>
          <w:p w14:paraId="4C02D198" w14:textId="77777777" w:rsidR="00652DD6" w:rsidRPr="00C7244C" w:rsidRDefault="00652DD6" w:rsidP="003F1727">
            <w:pPr>
              <w:pStyle w:val="TAC"/>
            </w:pPr>
            <w:r w:rsidRPr="00C7244C">
              <w:t>AWGN</w:t>
            </w:r>
          </w:p>
        </w:tc>
      </w:tr>
      <w:tr w:rsidR="00652DD6" w:rsidRPr="00C7244C" w14:paraId="35BE86DA" w14:textId="77777777" w:rsidTr="003F1727">
        <w:trPr>
          <w:jc w:val="center"/>
        </w:trPr>
        <w:tc>
          <w:tcPr>
            <w:tcW w:w="9594" w:type="dxa"/>
            <w:gridSpan w:val="5"/>
            <w:tcBorders>
              <w:top w:val="single" w:sz="4" w:space="0" w:color="auto"/>
              <w:left w:val="single" w:sz="4" w:space="0" w:color="auto"/>
              <w:bottom w:val="single" w:sz="4" w:space="0" w:color="auto"/>
              <w:right w:val="single" w:sz="4" w:space="0" w:color="auto"/>
            </w:tcBorders>
            <w:vAlign w:val="center"/>
          </w:tcPr>
          <w:p w14:paraId="71D9ED96"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cell is fully allocated and a constant total transmitted power spectral density is achieved for all OFDM symbols.</w:t>
            </w:r>
          </w:p>
          <w:p w14:paraId="507C7B1E"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2:</w:t>
            </w:r>
            <w:r w:rsidRPr="00C7244C">
              <w:rPr>
                <w:rFonts w:ascii="Arial" w:hAnsi="Arial"/>
                <w:sz w:val="18"/>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375" w:dyaOrig="345" w14:anchorId="22D7A272">
                <v:shape id="_x0000_i1082" type="#_x0000_t75" style="width:21pt;height:17.4pt" o:ole="" fillcolor="window">
                  <v:imagedata r:id="rId8" o:title=""/>
                </v:shape>
                <o:OLEObject Type="Embed" ProgID="Equation.3" ShapeID="_x0000_i1082" DrawAspect="Content" ObjectID="_1781671770" r:id="rId72"/>
              </w:object>
            </w:r>
            <w:r w:rsidRPr="00C7244C">
              <w:rPr>
                <w:rFonts w:ascii="Arial" w:hAnsi="Arial"/>
                <w:sz w:val="18"/>
              </w:rPr>
              <w:t xml:space="preserve"> to be fulfilled.</w:t>
            </w:r>
          </w:p>
          <w:p w14:paraId="528C0FD4"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sz w:val="18"/>
              </w:rPr>
              <w:tab/>
              <w:t>Io levels have been derived from other parameters for information purposes. They are not settable parameters themselves.</w:t>
            </w:r>
          </w:p>
          <w:p w14:paraId="6248215D"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4:</w:t>
            </w:r>
            <w:r w:rsidRPr="00C7244C">
              <w:rPr>
                <w:rFonts w:ascii="Arial" w:hAnsi="Arial"/>
                <w:sz w:val="18"/>
              </w:rPr>
              <w:tab/>
              <w:t>Equivalent power received by an antenna with 0 dBi gain at the centre of the quiet zone</w:t>
            </w:r>
          </w:p>
          <w:p w14:paraId="0434D577"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5:</w:t>
            </w:r>
            <w:r w:rsidRPr="00C7244C">
              <w:rPr>
                <w:rFonts w:ascii="Arial" w:hAnsi="Arial"/>
                <w:sz w:val="18"/>
              </w:rPr>
              <w:tab/>
              <w:t>As observed with 0 dBi gain antenna at the centre of the quiet zone.</w:t>
            </w:r>
          </w:p>
          <w:p w14:paraId="79EDE030" w14:textId="77777777" w:rsidR="00652DD6" w:rsidRPr="00C7244C" w:rsidRDefault="00652DD6" w:rsidP="003F1727">
            <w:pPr>
              <w:pStyle w:val="TAN"/>
            </w:pPr>
            <w:r w:rsidRPr="00C7244C">
              <w:t>Note 6:</w:t>
            </w:r>
            <w:r w:rsidRPr="00C7244C">
              <w:tab/>
              <w:t>Information about types of UE beam is given in 38.133 [6] B.2.1.3, and does not limit UE implementation or test system implementation.</w:t>
            </w:r>
          </w:p>
        </w:tc>
      </w:tr>
    </w:tbl>
    <w:p w14:paraId="694824F2" w14:textId="77777777" w:rsidR="00652DD6" w:rsidRPr="00C7244C" w:rsidRDefault="00652DD6" w:rsidP="00652DD6"/>
    <w:p w14:paraId="0FBE4A42" w14:textId="77777777" w:rsidR="00652DD6" w:rsidRPr="00C7244C" w:rsidRDefault="00652DD6" w:rsidP="00652DD6">
      <w:pPr>
        <w:rPr>
          <w:rFonts w:cs="v4.2.0"/>
        </w:rPr>
      </w:pPr>
      <w:r w:rsidRPr="00C7244C">
        <w:rPr>
          <w:rFonts w:cs="v4.2.0"/>
        </w:rPr>
        <w:t xml:space="preserve">The UE shall start to transmit the PRACH to Cell 2 less than </w:t>
      </w:r>
      <w:r w:rsidRPr="00C7244C">
        <w:rPr>
          <w:bCs/>
        </w:rPr>
        <w:t>D</w:t>
      </w:r>
      <w:r w:rsidRPr="00C7244C">
        <w:rPr>
          <w:bCs/>
          <w:vertAlign w:val="subscript"/>
        </w:rPr>
        <w:t>handover1</w:t>
      </w:r>
      <w:r w:rsidRPr="00C7244C">
        <w:rPr>
          <w:rFonts w:cs="v4.2.0"/>
        </w:rPr>
        <w:t xml:space="preserve"> from the beginning of time period T3.</w:t>
      </w:r>
      <w:r w:rsidRPr="00C7244C">
        <w:rPr>
          <w:rFonts w:cs="v4.2.0"/>
          <w:lang w:eastAsia="zh-CN"/>
        </w:rPr>
        <w:t xml:space="preserve"> </w:t>
      </w:r>
      <w:r w:rsidRPr="00C7244C">
        <w:rPr>
          <w:rFonts w:cs="v4.2.0"/>
        </w:rPr>
        <w:t>The interruption on Cell 1 shall not exceed T</w:t>
      </w:r>
      <w:r w:rsidRPr="00C7244C">
        <w:rPr>
          <w:rFonts w:cs="v4.2.0"/>
          <w:vertAlign w:val="subscript"/>
        </w:rPr>
        <w:t>interrupt1</w:t>
      </w:r>
      <w:r w:rsidRPr="00C7244C">
        <w:rPr>
          <w:rFonts w:cs="v4.2.0"/>
        </w:rPr>
        <w:t xml:space="preserve"> as defined in TS 38.133 [6] Table </w:t>
      </w:r>
      <w:r w:rsidRPr="00C7244C">
        <w:t>6.1.3.4.2-1</w:t>
      </w:r>
      <w:r w:rsidRPr="00C7244C">
        <w:rPr>
          <w:rFonts w:cs="v4.2.0"/>
        </w:rPr>
        <w:t xml:space="preserve"> for </w:t>
      </w:r>
      <w:r w:rsidRPr="00C7244C">
        <w:t>synchronous DAPS HO</w:t>
      </w:r>
      <w:r w:rsidRPr="00C7244C">
        <w:rPr>
          <w:rFonts w:cs="v4.2.0"/>
        </w:rPr>
        <w:t>. The rate of correct handovers observed during repeated tests shall be at least 90%, where:</w:t>
      </w:r>
    </w:p>
    <w:p w14:paraId="12338080" w14:textId="77777777" w:rsidR="00652DD6" w:rsidRPr="00C7244C" w:rsidRDefault="00652DD6" w:rsidP="00652DD6">
      <w:pPr>
        <w:pStyle w:val="B1"/>
      </w:pPr>
      <w:r w:rsidRPr="00C7244C">
        <w:rPr>
          <w:bCs/>
        </w:rPr>
        <w:t>D</w:t>
      </w:r>
      <w:r w:rsidRPr="00C7244C">
        <w:rPr>
          <w:bCs/>
          <w:vertAlign w:val="subscript"/>
        </w:rPr>
        <w:t>handover1</w:t>
      </w:r>
      <w:r w:rsidRPr="00C7244C">
        <w:rPr>
          <w:bCs/>
        </w:rPr>
        <w:t>=</w:t>
      </w:r>
      <w:r w:rsidRPr="00C7244C">
        <w:t xml:space="preserve"> T</w:t>
      </w:r>
      <w:r w:rsidRPr="00C7244C">
        <w:rPr>
          <w:vertAlign w:val="subscript"/>
        </w:rPr>
        <w:t>RRC_procedure</w:t>
      </w:r>
      <w:r w:rsidRPr="00C7244C">
        <w:t xml:space="preserve"> + T</w:t>
      </w:r>
      <w:r w:rsidRPr="00C7244C">
        <w:rPr>
          <w:vertAlign w:val="subscript"/>
        </w:rPr>
        <w:t>search</w:t>
      </w:r>
      <w:r w:rsidRPr="00C7244C">
        <w:t xml:space="preserve"> + T</w:t>
      </w:r>
      <w:r w:rsidRPr="00C7244C">
        <w:rPr>
          <w:vertAlign w:val="subscript"/>
        </w:rPr>
        <w:t>IU</w:t>
      </w:r>
      <w:r w:rsidRPr="00C7244C">
        <w:t xml:space="preserve"> + T</w:t>
      </w:r>
      <w:r w:rsidRPr="00C7244C">
        <w:rPr>
          <w:vertAlign w:val="subscript"/>
        </w:rPr>
        <w:t>processing</w:t>
      </w:r>
      <w:r w:rsidRPr="00C7244C">
        <w:t xml:space="preserve"> + T</w:t>
      </w:r>
      <w:r w:rsidRPr="00C7244C">
        <w:rPr>
          <w:vertAlign w:val="subscript"/>
        </w:rPr>
        <w:t>∆</w:t>
      </w:r>
      <w:r w:rsidRPr="00C7244C">
        <w:t xml:space="preserve"> + T</w:t>
      </w:r>
      <w:r w:rsidRPr="00C7244C">
        <w:rPr>
          <w:vertAlign w:val="subscript"/>
        </w:rPr>
        <w:t>margin</w:t>
      </w:r>
    </w:p>
    <w:p w14:paraId="5CD55CA8"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RRC_procedure</w:t>
      </w:r>
      <w:r w:rsidRPr="00C7244C">
        <w:t>= 10 ms, is the RRC procedure delay specified in 38.331 [13] clause 12;</w:t>
      </w:r>
    </w:p>
    <w:p w14:paraId="00506EAE"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search</w:t>
      </w:r>
      <w:r w:rsidRPr="00C7244C">
        <w:t xml:space="preserve"> = 0 ms for known target cell, is the the time required to search the target cell specified in 38.133 [6] clause 6.1.1.2.2;</w:t>
      </w:r>
    </w:p>
    <w:p w14:paraId="28B2ADED" w14:textId="77777777" w:rsidR="00652DD6" w:rsidRPr="00C7244C" w:rsidRDefault="00652DD6" w:rsidP="00652DD6">
      <w:pPr>
        <w:pStyle w:val="B2"/>
        <w:overflowPunct/>
        <w:autoSpaceDE/>
        <w:autoSpaceDN/>
        <w:adjustRightInd/>
        <w:ind w:left="284" w:firstLine="0"/>
        <w:textAlignment w:val="auto"/>
        <w:rPr>
          <w:lang w:eastAsia="zh-CN"/>
        </w:rPr>
      </w:pPr>
      <w:r w:rsidRPr="00C7244C">
        <w:tab/>
        <w:t>T</w:t>
      </w:r>
      <w:r w:rsidRPr="00C7244C">
        <w:rPr>
          <w:vertAlign w:val="subscript"/>
        </w:rPr>
        <w:t xml:space="preserve">IU </w:t>
      </w:r>
      <w:r w:rsidRPr="00C7244C">
        <w:t xml:space="preserve">= 20 ms, is the interruption uncertainty </w:t>
      </w:r>
      <w:r w:rsidRPr="00C7244C">
        <w:rPr>
          <w:lang w:eastAsia="zh-CN"/>
        </w:rPr>
        <w:t xml:space="preserve">in acquiring the first available PRACH occasion in the new cell </w:t>
      </w:r>
      <w:r w:rsidRPr="00C7244C">
        <w:t>specified in 38.133 [6] clause 6.1.1.2.2</w:t>
      </w:r>
      <w:r w:rsidRPr="00C7244C">
        <w:rPr>
          <w:lang w:eastAsia="zh-CN"/>
        </w:rPr>
        <w:t>.</w:t>
      </w:r>
    </w:p>
    <w:p w14:paraId="69C73716"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processing</w:t>
      </w:r>
      <w:r w:rsidRPr="00C7244C">
        <w:t xml:space="preserve"> = 40 ms, is the time for UE processing specified in 38.133 [6] clause 6.1.1.2.2.</w:t>
      </w:r>
    </w:p>
    <w:p w14:paraId="1A9934FD"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w:t>
      </w:r>
      <w:r w:rsidRPr="00C7244C">
        <w:t xml:space="preserve"> = 20 ms, is the time for fine time tracking and acquiring full timing information of the target cell specified in 38.133 [6] clause 6.1.1.2.2.</w:t>
      </w:r>
    </w:p>
    <w:p w14:paraId="02929A44"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margin</w:t>
      </w:r>
      <w:r w:rsidRPr="00C7244C">
        <w:rPr>
          <w:lang w:eastAsia="zh-CN"/>
        </w:rPr>
        <w:t xml:space="preserve"> = 2 ms, is the time for SSB post-processing </w:t>
      </w:r>
      <w:r w:rsidRPr="00C7244C">
        <w:t>specified in 38.133 [6] clause 6.1.1.2.2.</w:t>
      </w:r>
    </w:p>
    <w:p w14:paraId="4D34D9B3" w14:textId="77777777" w:rsidR="00652DD6" w:rsidRPr="00C7244C" w:rsidRDefault="00652DD6" w:rsidP="00652DD6">
      <w:pPr>
        <w:pStyle w:val="B1"/>
      </w:pPr>
      <w:r w:rsidRPr="00C7244C">
        <w:t>This gives a total of 92 ms.</w:t>
      </w:r>
    </w:p>
    <w:p w14:paraId="7F908E4E" w14:textId="77777777" w:rsidR="00652DD6" w:rsidRPr="00C7244C" w:rsidRDefault="00652DD6" w:rsidP="00652DD6">
      <w:pPr>
        <w:rPr>
          <w:rFonts w:cs="v4.2.0"/>
        </w:rPr>
      </w:pPr>
      <w:r w:rsidRPr="00C7244C">
        <w:rPr>
          <w:rFonts w:cs="v4.2.0"/>
        </w:rPr>
        <w:t>After successful RACH to cell 2 and until the start of time period T4, UE shall be able to receive PDSCH alternatively from Cell 1 and Cell 2. UE is not expected to transmit UL to both cell 1 and cell 2 in the same TTI.</w:t>
      </w:r>
    </w:p>
    <w:p w14:paraId="67B034DA" w14:textId="77777777" w:rsidR="00652DD6" w:rsidRPr="00C7244C" w:rsidRDefault="00652DD6" w:rsidP="00652DD6">
      <w:r w:rsidRPr="00C7244C">
        <w:t>The UE shall release Cell 1 less than D</w:t>
      </w:r>
      <w:r w:rsidRPr="00C7244C">
        <w:rPr>
          <w:vertAlign w:val="subscript"/>
        </w:rPr>
        <w:t>handover2</w:t>
      </w:r>
      <w:r w:rsidRPr="00C7244C">
        <w:t xml:space="preserve"> from the beginning of time period T4, where: </w:t>
      </w:r>
    </w:p>
    <w:p w14:paraId="6DE88C66" w14:textId="77777777" w:rsidR="00652DD6" w:rsidRPr="00C7244C" w:rsidRDefault="00652DD6" w:rsidP="00652DD6">
      <w:pPr>
        <w:pStyle w:val="B1"/>
      </w:pPr>
      <w:r w:rsidRPr="00C7244C">
        <w:rPr>
          <w:bCs/>
        </w:rPr>
        <w:t>D</w:t>
      </w:r>
      <w:r w:rsidRPr="00C7244C">
        <w:rPr>
          <w:bCs/>
          <w:vertAlign w:val="subscript"/>
        </w:rPr>
        <w:t>handover2</w:t>
      </w:r>
      <w:r w:rsidRPr="00C7244C">
        <w:rPr>
          <w:bCs/>
        </w:rPr>
        <w:t>=</w:t>
      </w:r>
      <w:r w:rsidRPr="00C7244C">
        <w:t xml:space="preserve"> T</w:t>
      </w:r>
      <w:r w:rsidRPr="00C7244C">
        <w:rPr>
          <w:vertAlign w:val="subscript"/>
        </w:rPr>
        <w:t>RRC_procedure</w:t>
      </w:r>
      <w:r w:rsidRPr="00C7244C">
        <w:t xml:space="preserve"> + T</w:t>
      </w:r>
      <w:r w:rsidRPr="00C7244C">
        <w:rPr>
          <w:vertAlign w:val="subscript"/>
        </w:rPr>
        <w:t>interrupt2</w:t>
      </w:r>
    </w:p>
    <w:p w14:paraId="0D5F12E7"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RRC_procedure</w:t>
      </w:r>
      <w:r w:rsidRPr="00C7244C">
        <w:t>= 10 ms, is the RRC procedure delay specified in 38.331 [13] clause 12;</w:t>
      </w:r>
    </w:p>
    <w:p w14:paraId="1364E67C"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interrupt2</w:t>
      </w:r>
      <w:r w:rsidRPr="00C7244C">
        <w:t xml:space="preserve"> = 1.125 ms for sync intra-frequency DAPS handover, is the allowed interruption length during </w:t>
      </w:r>
      <w:r w:rsidRPr="00C7244C">
        <w:rPr>
          <w:bCs/>
        </w:rPr>
        <w:t>D</w:t>
      </w:r>
      <w:r w:rsidRPr="00C7244C">
        <w:rPr>
          <w:bCs/>
          <w:vertAlign w:val="subscript"/>
        </w:rPr>
        <w:t>handover2</w:t>
      </w:r>
      <w:r w:rsidRPr="00C7244C">
        <w:t xml:space="preserve"> as in 38.133 [13] clause 6.1.1.2.2;</w:t>
      </w:r>
    </w:p>
    <w:p w14:paraId="20EAF03A" w14:textId="77777777" w:rsidR="00652DD6" w:rsidRPr="00C7244C" w:rsidRDefault="00652DD6" w:rsidP="00652DD6">
      <w:pPr>
        <w:pStyle w:val="B1"/>
      </w:pPr>
      <w:r w:rsidRPr="00C7244C">
        <w:t>This gives a total of 11.125 ms.</w:t>
      </w:r>
    </w:p>
    <w:p w14:paraId="700E97FD" w14:textId="77777777" w:rsidR="00652DD6" w:rsidRPr="00C7244C" w:rsidRDefault="00652DD6" w:rsidP="00652DD6">
      <w:r w:rsidRPr="00C7244C">
        <w:t>UE shall not report CSI to Cell 1 during T5.</w:t>
      </w:r>
    </w:p>
    <w:p w14:paraId="5AB2C6C2" w14:textId="77777777" w:rsidR="00903868" w:rsidRPr="00C7244C" w:rsidRDefault="00652DD6" w:rsidP="00EE4E39">
      <w:pPr>
        <w:pStyle w:val="Heading4"/>
        <w:rPr>
          <w:lang w:eastAsia="zh-CN"/>
        </w:rPr>
      </w:pPr>
      <w:r w:rsidRPr="00C7244C">
        <w:rPr>
          <w:rFonts w:eastAsia="SimSun"/>
        </w:rPr>
        <w:t>7.3.1.5</w:t>
      </w:r>
      <w:r w:rsidRPr="00C7244C">
        <w:rPr>
          <w:rFonts w:eastAsia="SimSun"/>
        </w:rPr>
        <w:tab/>
        <w:t>NR SA FR1-FR2 asynchronous DAPS handover</w:t>
      </w:r>
    </w:p>
    <w:p w14:paraId="177FE09D" w14:textId="77777777" w:rsidR="00903868" w:rsidRPr="00C7244C" w:rsidRDefault="00903868" w:rsidP="00EE4E39">
      <w:pPr>
        <w:pStyle w:val="EditorsNote"/>
        <w:ind w:left="284"/>
        <w:rPr>
          <w:lang w:eastAsia="zh-CN"/>
        </w:rPr>
      </w:pPr>
      <w:r w:rsidRPr="00C7244C">
        <w:rPr>
          <w:lang w:eastAsia="zh-CN"/>
        </w:rPr>
        <w:t xml:space="preserve">Editor's Note: </w:t>
      </w:r>
    </w:p>
    <w:p w14:paraId="1FD89C3D" w14:textId="256C2F6C" w:rsidR="00903868" w:rsidRPr="00C7244C" w:rsidRDefault="00903868">
      <w:pPr>
        <w:pStyle w:val="EditorsNote"/>
        <w:numPr>
          <w:ilvl w:val="0"/>
          <w:numId w:val="15"/>
        </w:numPr>
        <w:rPr>
          <w:lang w:eastAsia="zh-CN"/>
        </w:rPr>
      </w:pPr>
      <w:r w:rsidRPr="00C7244C">
        <w:rPr>
          <w:lang w:eastAsia="zh-CN"/>
        </w:rPr>
        <w:t>This test case is incomplete since FR1-FR2 OTA testability is still FFS.</w:t>
      </w:r>
    </w:p>
    <w:p w14:paraId="53EE8249" w14:textId="4263F855" w:rsidR="00903868" w:rsidRPr="00C7244C" w:rsidRDefault="00903868">
      <w:pPr>
        <w:pStyle w:val="EditorsNote"/>
        <w:numPr>
          <w:ilvl w:val="0"/>
          <w:numId w:val="12"/>
        </w:numPr>
      </w:pPr>
      <w:r w:rsidRPr="00C7244C">
        <w:rPr>
          <w:lang w:eastAsia="zh-CN"/>
        </w:rPr>
        <w:t xml:space="preserve">MU and TT analysis is complete for UE PC3 and test </w:t>
      </w:r>
      <w:r w:rsidR="00EB0DC0" w:rsidRPr="00C7244C">
        <w:rPr>
          <w:lang w:eastAsia="zh-CN"/>
        </w:rPr>
        <w:t>frequency</w:t>
      </w:r>
      <w:r w:rsidRPr="00C7244C">
        <w:rPr>
          <w:lang w:eastAsia="zh-CN"/>
        </w:rPr>
        <w:t xml:space="preserve"> f </w:t>
      </w:r>
      <w:r w:rsidRPr="00C7244C">
        <w:rPr>
          <w:rFonts w:ascii="Arial" w:hAnsi="Arial" w:cs="Arial"/>
        </w:rPr>
        <w:t>≤</w:t>
      </w:r>
      <w:r w:rsidRPr="00C7244C">
        <w:t xml:space="preserve"> 40.8 GHz.</w:t>
      </w:r>
    </w:p>
    <w:p w14:paraId="00091838" w14:textId="77777777" w:rsidR="00903868" w:rsidRPr="00C7244C" w:rsidRDefault="00903868">
      <w:pPr>
        <w:pStyle w:val="EditorsNote"/>
        <w:numPr>
          <w:ilvl w:val="0"/>
          <w:numId w:val="12"/>
        </w:numPr>
      </w:pPr>
      <w:r w:rsidRPr="00C7244C">
        <w:rPr>
          <w:lang w:eastAsia="zh-CN"/>
        </w:rPr>
        <w:t xml:space="preserve">MU and TT analysis is incomplete for </w:t>
      </w:r>
      <w:r w:rsidRPr="00C7244C">
        <w:t xml:space="preserve">test frequency f </w:t>
      </w:r>
      <w:r w:rsidRPr="00C7244C">
        <w:rPr>
          <w:rFonts w:ascii="Arial" w:hAnsi="Arial" w:cs="Arial"/>
        </w:rPr>
        <w:t>&gt;</w:t>
      </w:r>
      <w:r w:rsidRPr="00C7244C">
        <w:t xml:space="preserve"> 40.8 GHz</w:t>
      </w:r>
    </w:p>
    <w:p w14:paraId="28AE1B58" w14:textId="77777777" w:rsidR="0026734E" w:rsidRPr="00C7244C" w:rsidRDefault="00903868">
      <w:pPr>
        <w:pStyle w:val="EditorsNote"/>
        <w:numPr>
          <w:ilvl w:val="0"/>
          <w:numId w:val="12"/>
        </w:numPr>
      </w:pPr>
      <w:r w:rsidRPr="00C7244C">
        <w:rPr>
          <w:lang w:eastAsia="zh-CN"/>
        </w:rPr>
        <w:t>MU and TT analysis is incomplete for UE power class other than PC3.</w:t>
      </w:r>
    </w:p>
    <w:p w14:paraId="77F2CCD2" w14:textId="3A5BC0E8" w:rsidR="00903868" w:rsidRPr="00C7244C" w:rsidRDefault="0026734E">
      <w:pPr>
        <w:pStyle w:val="EditorsNote"/>
        <w:numPr>
          <w:ilvl w:val="0"/>
          <w:numId w:val="12"/>
        </w:numPr>
      </w:pPr>
      <w:r w:rsidRPr="00C7244C">
        <w:rPr>
          <w:rFonts w:eastAsia="SimSun"/>
          <w:lang w:eastAsia="zh-CN"/>
        </w:rPr>
        <w:t>Connection diagram may require updates for FR1+FR2 scenarios</w:t>
      </w:r>
    </w:p>
    <w:p w14:paraId="41FA969E" w14:textId="77777777" w:rsidR="00652DD6" w:rsidRPr="00C7244C" w:rsidRDefault="00652DD6" w:rsidP="00652DD6">
      <w:pPr>
        <w:pStyle w:val="H6"/>
      </w:pPr>
      <w:r w:rsidRPr="00C7244C">
        <w:t>7.3.1.5.1</w:t>
      </w:r>
      <w:r w:rsidRPr="00C7244C">
        <w:tab/>
        <w:t>Test purpose</w:t>
      </w:r>
    </w:p>
    <w:p w14:paraId="4571071C" w14:textId="77777777" w:rsidR="00652DD6" w:rsidRPr="00C7244C" w:rsidRDefault="00652DD6" w:rsidP="00652DD6">
      <w:r w:rsidRPr="00C7244C">
        <w:t>To verify the requirement for the NR FR1-NR FR2 inter-band inter-frequency asynchronous DAPS handover requirements in synchronous scenario specified in 38.133 [6] clause 6.1.3.4.</w:t>
      </w:r>
    </w:p>
    <w:p w14:paraId="1C2AA39A" w14:textId="77777777" w:rsidR="00652DD6" w:rsidRPr="00C7244C" w:rsidRDefault="00652DD6" w:rsidP="00652DD6">
      <w:pPr>
        <w:pStyle w:val="H6"/>
      </w:pPr>
      <w:r w:rsidRPr="00C7244C">
        <w:t>7.3.1.5.2</w:t>
      </w:r>
      <w:r w:rsidRPr="00C7244C">
        <w:tab/>
        <w:t>Test applicability</w:t>
      </w:r>
    </w:p>
    <w:p w14:paraId="2AD30A09" w14:textId="77777777" w:rsidR="00652DD6" w:rsidRPr="00C7244C" w:rsidRDefault="00652DD6" w:rsidP="00652DD6">
      <w:pPr>
        <w:rPr>
          <w:lang w:eastAsia="sv-SE"/>
        </w:rPr>
      </w:pPr>
      <w:r w:rsidRPr="00C7244C">
        <w:rPr>
          <w:lang w:eastAsia="sv-SE"/>
        </w:rPr>
        <w:t xml:space="preserve">This test applies to all types of NR UE from Release 16 onwards and supporting inter-frequency </w:t>
      </w:r>
      <w:r w:rsidRPr="00C7244C">
        <w:t>asynchronous</w:t>
      </w:r>
      <w:r w:rsidRPr="00C7244C">
        <w:rPr>
          <w:lang w:eastAsia="sv-SE"/>
        </w:rPr>
        <w:t xml:space="preserve"> DAPS handover and supporting different SCSs in source PCell and inter-frequency target PCell in DAPS handover. </w:t>
      </w:r>
    </w:p>
    <w:p w14:paraId="7D34D2DB" w14:textId="77777777" w:rsidR="00652DD6" w:rsidRPr="00C7244C" w:rsidRDefault="00652DD6" w:rsidP="00652DD6">
      <w:pPr>
        <w:pStyle w:val="H6"/>
      </w:pPr>
      <w:r w:rsidRPr="00C7244C">
        <w:t>7.3.1.5.3</w:t>
      </w:r>
      <w:r w:rsidRPr="00C7244C">
        <w:tab/>
        <w:t>Minimum conformance requirements</w:t>
      </w:r>
    </w:p>
    <w:p w14:paraId="6E8A28B9" w14:textId="103AB444" w:rsidR="00652DD6" w:rsidRPr="00C7244C" w:rsidRDefault="00652DD6" w:rsidP="00652DD6">
      <w:pPr>
        <w:rPr>
          <w:lang w:eastAsia="sv-SE"/>
        </w:rPr>
      </w:pPr>
      <w:r w:rsidRPr="00C7244C">
        <w:rPr>
          <w:lang w:eastAsia="sv-SE"/>
        </w:rPr>
        <w:t>The minimum conformance requirements are specified in clause 7.3.1.0.</w:t>
      </w:r>
      <w:r w:rsidR="0026734E" w:rsidRPr="00C7244C">
        <w:rPr>
          <w:lang w:eastAsia="sv-SE"/>
        </w:rPr>
        <w:t>3</w:t>
      </w:r>
      <w:r w:rsidRPr="00C7244C">
        <w:rPr>
          <w:lang w:eastAsia="sv-SE"/>
        </w:rPr>
        <w:t>.</w:t>
      </w:r>
    </w:p>
    <w:p w14:paraId="45492323" w14:textId="77777777" w:rsidR="00652DD6" w:rsidRPr="00C7244C" w:rsidRDefault="00652DD6" w:rsidP="00652DD6">
      <w:pPr>
        <w:rPr>
          <w:lang w:eastAsia="sv-SE"/>
        </w:rPr>
      </w:pPr>
      <w:r w:rsidRPr="00C7244C">
        <w:rPr>
          <w:lang w:eastAsia="sv-SE"/>
        </w:rPr>
        <w:t>The normative reference for this requirement is TS 38.133 [6] clause A.7.3.1.5.</w:t>
      </w:r>
    </w:p>
    <w:p w14:paraId="21D5DF24" w14:textId="77777777" w:rsidR="00652DD6" w:rsidRPr="00C7244C" w:rsidRDefault="00652DD6" w:rsidP="00652DD6">
      <w:pPr>
        <w:pStyle w:val="H6"/>
      </w:pPr>
      <w:r w:rsidRPr="00C7244C">
        <w:t>7.3.1.5.4</w:t>
      </w:r>
      <w:r w:rsidRPr="00C7244C">
        <w:tab/>
        <w:t>Test description</w:t>
      </w:r>
    </w:p>
    <w:p w14:paraId="24DE315C" w14:textId="77777777" w:rsidR="00652DD6" w:rsidRPr="00C7244C" w:rsidRDefault="00652DD6" w:rsidP="00652DD6">
      <w:pPr>
        <w:pStyle w:val="H6"/>
      </w:pPr>
      <w:r w:rsidRPr="00C7244C">
        <w:t>7.3.1.5.4.1</w:t>
      </w:r>
      <w:r w:rsidRPr="00C7244C">
        <w:tab/>
        <w:t>Initial conditions</w:t>
      </w:r>
    </w:p>
    <w:p w14:paraId="7B18629F"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718C638C"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1.5.4.1-1</w:t>
      </w:r>
      <w:r w:rsidRPr="00C7244C">
        <w:rPr>
          <w:lang w:eastAsia="sv-SE"/>
        </w:rPr>
        <w:t>.</w:t>
      </w:r>
    </w:p>
    <w:p w14:paraId="31D3E061" w14:textId="77777777" w:rsidR="00652DD6" w:rsidRPr="00C7244C" w:rsidRDefault="00652DD6" w:rsidP="00652DD6">
      <w:pPr>
        <w:pStyle w:val="TH"/>
      </w:pPr>
      <w:r w:rsidRPr="00C7244C">
        <w:t xml:space="preserve">Table </w:t>
      </w:r>
      <w:r w:rsidRPr="00C7244C">
        <w:rPr>
          <w:snapToGrid w:val="0"/>
        </w:rPr>
        <w:t>7.3.1.5.4.1</w:t>
      </w:r>
      <w:r w:rsidRPr="00C7244C">
        <w:t>-1: NR SA FR1-FR2 asynchronous DAPS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0B89EFF4"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2853C01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tcBorders>
              <w:top w:val="single" w:sz="4" w:space="0" w:color="auto"/>
              <w:left w:val="single" w:sz="4" w:space="0" w:color="auto"/>
              <w:bottom w:val="single" w:sz="4" w:space="0" w:color="auto"/>
              <w:right w:val="single" w:sz="4" w:space="0" w:color="auto"/>
            </w:tcBorders>
            <w:hideMark/>
          </w:tcPr>
          <w:p w14:paraId="2FFCAD1D"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38A74F05"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45C722E1" w14:textId="77777777" w:rsidR="00652DD6" w:rsidRPr="00C7244C" w:rsidRDefault="00652DD6" w:rsidP="003F1727">
            <w:pPr>
              <w:pStyle w:val="TAC"/>
            </w:pPr>
            <w:r w:rsidRPr="00C7244C">
              <w:t>7.3.1.5-1</w:t>
            </w:r>
          </w:p>
        </w:tc>
        <w:tc>
          <w:tcPr>
            <w:tcW w:w="7299" w:type="dxa"/>
            <w:tcBorders>
              <w:top w:val="single" w:sz="4" w:space="0" w:color="auto"/>
              <w:left w:val="single" w:sz="4" w:space="0" w:color="auto"/>
              <w:bottom w:val="single" w:sz="4" w:space="0" w:color="auto"/>
              <w:right w:val="single" w:sz="4" w:space="0" w:color="auto"/>
            </w:tcBorders>
            <w:hideMark/>
          </w:tcPr>
          <w:p w14:paraId="0391F745" w14:textId="77777777" w:rsidR="00652DD6" w:rsidRPr="00C7244C" w:rsidRDefault="00652DD6" w:rsidP="003F1727">
            <w:pPr>
              <w:pStyle w:val="TAL"/>
            </w:pPr>
            <w:r w:rsidRPr="00C7244C">
              <w:t>Source cell: NR 15 kHz SSB SCS, 10 MHz bandwidth, FDD duplex mode</w:t>
            </w:r>
          </w:p>
          <w:p w14:paraId="11C7CA44"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690461CB"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058F5520" w14:textId="77777777" w:rsidR="00652DD6" w:rsidRPr="00C7244C" w:rsidRDefault="00652DD6" w:rsidP="003F1727">
            <w:pPr>
              <w:pStyle w:val="TAC"/>
            </w:pPr>
            <w:r w:rsidRPr="00C7244C">
              <w:t>7.3.1.5-2</w:t>
            </w:r>
          </w:p>
        </w:tc>
        <w:tc>
          <w:tcPr>
            <w:tcW w:w="7299" w:type="dxa"/>
            <w:tcBorders>
              <w:top w:val="single" w:sz="4" w:space="0" w:color="auto"/>
              <w:left w:val="single" w:sz="4" w:space="0" w:color="auto"/>
              <w:bottom w:val="single" w:sz="4" w:space="0" w:color="auto"/>
              <w:right w:val="single" w:sz="4" w:space="0" w:color="auto"/>
            </w:tcBorders>
            <w:hideMark/>
          </w:tcPr>
          <w:p w14:paraId="66C16C16" w14:textId="77777777" w:rsidR="00652DD6" w:rsidRPr="00C7244C" w:rsidRDefault="00652DD6" w:rsidP="003F1727">
            <w:pPr>
              <w:pStyle w:val="TAL"/>
            </w:pPr>
            <w:r w:rsidRPr="00C7244C">
              <w:t>Source cell: NR 15 kHz SSB SCS, 10 MHz bandwidth, TDD duplex mode</w:t>
            </w:r>
          </w:p>
          <w:p w14:paraId="255C826D"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6544A3A5"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68288C8C" w14:textId="77777777" w:rsidR="00652DD6" w:rsidRPr="00C7244C" w:rsidRDefault="00652DD6" w:rsidP="003F1727">
            <w:pPr>
              <w:pStyle w:val="TAC"/>
            </w:pPr>
            <w:r w:rsidRPr="00C7244C">
              <w:t>7.3.1.5-3</w:t>
            </w:r>
          </w:p>
        </w:tc>
        <w:tc>
          <w:tcPr>
            <w:tcW w:w="7299" w:type="dxa"/>
            <w:tcBorders>
              <w:top w:val="single" w:sz="4" w:space="0" w:color="auto"/>
              <w:left w:val="single" w:sz="4" w:space="0" w:color="auto"/>
              <w:bottom w:val="single" w:sz="4" w:space="0" w:color="auto"/>
              <w:right w:val="single" w:sz="4" w:space="0" w:color="auto"/>
            </w:tcBorders>
            <w:hideMark/>
          </w:tcPr>
          <w:p w14:paraId="76A4D4F6" w14:textId="77777777" w:rsidR="00652DD6" w:rsidRPr="00C7244C" w:rsidRDefault="00652DD6" w:rsidP="003F1727">
            <w:pPr>
              <w:pStyle w:val="TAL"/>
            </w:pPr>
            <w:r w:rsidRPr="00C7244C">
              <w:t>Source cell: NR 30 kHz SSB SCS, 40 MHz bandwidth, TDD duplex mode</w:t>
            </w:r>
          </w:p>
          <w:p w14:paraId="2C8AD61B"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C649835"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1546E8FB"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1A301DD8" w14:textId="77777777" w:rsidR="00652DD6" w:rsidRPr="00C7244C" w:rsidRDefault="00652DD6" w:rsidP="00652DD6">
      <w:pPr>
        <w:rPr>
          <w:lang w:eastAsia="sv-SE"/>
        </w:rPr>
      </w:pPr>
    </w:p>
    <w:p w14:paraId="42F5B339" w14:textId="77777777" w:rsidR="00652DD6" w:rsidRPr="00C7244C" w:rsidRDefault="00652DD6" w:rsidP="00652DD6">
      <w:pPr>
        <w:rPr>
          <w:lang w:eastAsia="sv-SE"/>
        </w:rPr>
      </w:pPr>
      <w:r w:rsidRPr="00C7244C">
        <w:rPr>
          <w:lang w:eastAsia="sv-SE"/>
        </w:rPr>
        <w:t>Configure the test equipment and the DUT according to the parameters in Table 7.3.1.5.4.1-2</w:t>
      </w:r>
    </w:p>
    <w:p w14:paraId="66E95DAF" w14:textId="77777777" w:rsidR="00652DD6" w:rsidRPr="00C7244C" w:rsidRDefault="00652DD6" w:rsidP="00652DD6">
      <w:pPr>
        <w:pStyle w:val="TH"/>
      </w:pPr>
      <w:r w:rsidRPr="00C7244C">
        <w:t>Table 7.3.1.5.4.1-2: Initial conditions for NR SA FR1-FR2 a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C7244C" w14:paraId="1C6ECCBC"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21BBE375" w14:textId="77777777" w:rsidR="00652DD6" w:rsidRPr="00C7244C" w:rsidRDefault="00652DD6" w:rsidP="003F1727">
            <w:pPr>
              <w:pStyle w:val="TAH"/>
            </w:pPr>
            <w:r w:rsidRPr="00C7244C">
              <w:t>Parameter</w:t>
            </w:r>
          </w:p>
        </w:tc>
        <w:tc>
          <w:tcPr>
            <w:tcW w:w="3962" w:type="dxa"/>
            <w:gridSpan w:val="2"/>
            <w:tcBorders>
              <w:top w:val="single" w:sz="4" w:space="0" w:color="auto"/>
              <w:left w:val="single" w:sz="4" w:space="0" w:color="auto"/>
              <w:bottom w:val="single" w:sz="4" w:space="0" w:color="auto"/>
              <w:right w:val="single" w:sz="4" w:space="0" w:color="auto"/>
            </w:tcBorders>
            <w:hideMark/>
          </w:tcPr>
          <w:p w14:paraId="4011D40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6FFBFD4" w14:textId="77777777" w:rsidR="00652DD6" w:rsidRPr="00C7244C" w:rsidRDefault="00652DD6" w:rsidP="003F1727">
            <w:pPr>
              <w:pStyle w:val="TAH"/>
            </w:pPr>
            <w:r w:rsidRPr="00C7244C">
              <w:t>Comment</w:t>
            </w:r>
          </w:p>
        </w:tc>
      </w:tr>
      <w:tr w:rsidR="00652DD6" w:rsidRPr="00C7244C" w14:paraId="561F76DF"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61B0FBEC" w14:textId="77777777" w:rsidR="00652DD6" w:rsidRPr="00C7244C" w:rsidRDefault="00652DD6" w:rsidP="003F1727">
            <w:pPr>
              <w:pStyle w:val="TAL"/>
            </w:pPr>
            <w:r w:rsidRPr="00C7244C">
              <w:t>Test environment</w:t>
            </w:r>
          </w:p>
        </w:tc>
        <w:tc>
          <w:tcPr>
            <w:tcW w:w="3962" w:type="dxa"/>
            <w:gridSpan w:val="2"/>
            <w:tcBorders>
              <w:top w:val="single" w:sz="4" w:space="0" w:color="auto"/>
              <w:left w:val="single" w:sz="4" w:space="0" w:color="auto"/>
              <w:bottom w:val="single" w:sz="4" w:space="0" w:color="auto"/>
              <w:right w:val="single" w:sz="4" w:space="0" w:color="auto"/>
            </w:tcBorders>
            <w:hideMark/>
          </w:tcPr>
          <w:p w14:paraId="5DBD6C57"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46F23D1E" w14:textId="77777777" w:rsidR="00652DD6" w:rsidRPr="00C7244C" w:rsidRDefault="00652DD6" w:rsidP="003F1727">
            <w:pPr>
              <w:pStyle w:val="TAL"/>
            </w:pPr>
            <w:r w:rsidRPr="00C7244C">
              <w:t>As specified in TS 38.508-1 [14] clause 4.1.</w:t>
            </w:r>
          </w:p>
        </w:tc>
      </w:tr>
      <w:tr w:rsidR="00652DD6" w:rsidRPr="00C7244C" w14:paraId="0EB3FEE5"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10203416" w14:textId="77777777" w:rsidR="00652DD6" w:rsidRPr="00C7244C" w:rsidRDefault="00652DD6" w:rsidP="003F1727">
            <w:pPr>
              <w:pStyle w:val="TAL"/>
            </w:pPr>
            <w:r w:rsidRPr="00C7244C">
              <w:t>Test frequencies</w:t>
            </w:r>
          </w:p>
        </w:tc>
        <w:tc>
          <w:tcPr>
            <w:tcW w:w="7923" w:type="dxa"/>
            <w:gridSpan w:val="3"/>
            <w:tcBorders>
              <w:top w:val="single" w:sz="4" w:space="0" w:color="auto"/>
              <w:left w:val="single" w:sz="4" w:space="0" w:color="auto"/>
              <w:bottom w:val="single" w:sz="4" w:space="0" w:color="auto"/>
              <w:right w:val="single" w:sz="4" w:space="0" w:color="auto"/>
            </w:tcBorders>
            <w:hideMark/>
          </w:tcPr>
          <w:p w14:paraId="3E7AF91F" w14:textId="77777777" w:rsidR="00652DD6" w:rsidRPr="00C7244C" w:rsidRDefault="00652DD6" w:rsidP="003F1727">
            <w:pPr>
              <w:pStyle w:val="TAL"/>
            </w:pPr>
            <w:r w:rsidRPr="00C7244C">
              <w:t>As specified in Annex E.1.1, Table E.4-1 and TS 38.508-1 [14] clause 4.3.1.</w:t>
            </w:r>
          </w:p>
        </w:tc>
      </w:tr>
      <w:tr w:rsidR="00652DD6" w:rsidRPr="00C7244C" w14:paraId="7AC06D4E"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2A46487F" w14:textId="77777777" w:rsidR="00652DD6" w:rsidRPr="00C7244C" w:rsidRDefault="00652DD6" w:rsidP="003F1727">
            <w:pPr>
              <w:pStyle w:val="TAL"/>
            </w:pPr>
            <w:r w:rsidRPr="00C7244C">
              <w:t>Channel bandwidth</w:t>
            </w:r>
          </w:p>
        </w:tc>
        <w:tc>
          <w:tcPr>
            <w:tcW w:w="7923" w:type="dxa"/>
            <w:gridSpan w:val="3"/>
            <w:tcBorders>
              <w:top w:val="single" w:sz="4" w:space="0" w:color="auto"/>
              <w:left w:val="single" w:sz="4" w:space="0" w:color="auto"/>
              <w:bottom w:val="single" w:sz="4" w:space="0" w:color="auto"/>
              <w:right w:val="single" w:sz="4" w:space="0" w:color="auto"/>
            </w:tcBorders>
            <w:hideMark/>
          </w:tcPr>
          <w:p w14:paraId="6557F78B" w14:textId="77777777" w:rsidR="00652DD6" w:rsidRPr="00C7244C" w:rsidRDefault="00652DD6" w:rsidP="003F1727">
            <w:pPr>
              <w:pStyle w:val="TAL"/>
            </w:pPr>
            <w:r w:rsidRPr="00C7244C">
              <w:t>As specified by the test configuration selected from Table 7.3.1.5.4.1-1</w:t>
            </w:r>
          </w:p>
        </w:tc>
      </w:tr>
      <w:tr w:rsidR="00652DD6" w:rsidRPr="00C7244C" w14:paraId="751EE85A"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32E330F" w14:textId="77777777" w:rsidR="00652DD6" w:rsidRPr="00C7244C" w:rsidRDefault="00652DD6" w:rsidP="003F1727">
            <w:pPr>
              <w:pStyle w:val="TAL"/>
            </w:pPr>
            <w:r w:rsidRPr="00C7244C">
              <w:t>Propagation conditions</w:t>
            </w:r>
          </w:p>
        </w:tc>
        <w:tc>
          <w:tcPr>
            <w:tcW w:w="3962" w:type="dxa"/>
            <w:gridSpan w:val="2"/>
            <w:tcBorders>
              <w:top w:val="single" w:sz="4" w:space="0" w:color="auto"/>
              <w:left w:val="single" w:sz="4" w:space="0" w:color="auto"/>
              <w:bottom w:val="single" w:sz="4" w:space="0" w:color="auto"/>
              <w:right w:val="single" w:sz="4" w:space="0" w:color="auto"/>
            </w:tcBorders>
            <w:hideMark/>
          </w:tcPr>
          <w:p w14:paraId="5E69ABAD"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6EBF4E6" w14:textId="77777777" w:rsidR="00652DD6" w:rsidRPr="00C7244C" w:rsidRDefault="00652DD6" w:rsidP="003F1727">
            <w:pPr>
              <w:pStyle w:val="TAL"/>
            </w:pPr>
            <w:r w:rsidRPr="00C7244C">
              <w:t>As specified in Annex C.2.2.</w:t>
            </w:r>
          </w:p>
        </w:tc>
      </w:tr>
      <w:tr w:rsidR="00652DD6" w:rsidRPr="00C7244C" w14:paraId="415FD5CA" w14:textId="77777777" w:rsidTr="003F1727">
        <w:trPr>
          <w:trHeight w:val="251"/>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3DC4CBDE" w14:textId="77777777" w:rsidR="00652DD6" w:rsidRPr="00C7244C" w:rsidRDefault="00652DD6" w:rsidP="003F1727">
            <w:pPr>
              <w:pStyle w:val="TAL"/>
            </w:pPr>
            <w:r w:rsidRPr="00C7244C">
              <w:t>Connection Diagram</w:t>
            </w:r>
          </w:p>
        </w:tc>
        <w:tc>
          <w:tcPr>
            <w:tcW w:w="1560" w:type="dxa"/>
            <w:tcBorders>
              <w:top w:val="single" w:sz="4" w:space="0" w:color="auto"/>
              <w:left w:val="single" w:sz="4" w:space="0" w:color="auto"/>
              <w:bottom w:val="single" w:sz="4" w:space="0" w:color="auto"/>
              <w:right w:val="single" w:sz="4" w:space="0" w:color="auto"/>
            </w:tcBorders>
            <w:hideMark/>
          </w:tcPr>
          <w:p w14:paraId="41CDD133" w14:textId="77777777" w:rsidR="00652DD6" w:rsidRPr="00C7244C" w:rsidRDefault="00652DD6" w:rsidP="003F1727">
            <w:pPr>
              <w:pStyle w:val="TAL"/>
            </w:pPr>
            <w:r w:rsidRPr="00C7244C">
              <w:t>TE Part</w:t>
            </w:r>
          </w:p>
        </w:tc>
        <w:tc>
          <w:tcPr>
            <w:tcW w:w="2402" w:type="dxa"/>
            <w:tcBorders>
              <w:top w:val="single" w:sz="4" w:space="0" w:color="auto"/>
              <w:left w:val="single" w:sz="4" w:space="0" w:color="auto"/>
              <w:bottom w:val="single" w:sz="4" w:space="0" w:color="auto"/>
              <w:right w:val="single" w:sz="4" w:space="0" w:color="auto"/>
            </w:tcBorders>
            <w:hideMark/>
          </w:tcPr>
          <w:p w14:paraId="0FDF6B4B" w14:textId="50C01F8F" w:rsidR="00652DD6" w:rsidRPr="00C7244C" w:rsidRDefault="0026734E" w:rsidP="003F1727">
            <w:pPr>
              <w:pStyle w:val="TAL"/>
            </w:pPr>
            <w:r w:rsidRPr="00C7244C">
              <w:rPr>
                <w:rFonts w:cs="Arial"/>
                <w:szCs w:val="18"/>
              </w:rPr>
              <w:t>[</w:t>
            </w:r>
            <w:r w:rsidR="00BC530D" w:rsidRPr="00C7244C">
              <w:rPr>
                <w:rFonts w:cs="Arial"/>
                <w:szCs w:val="18"/>
              </w:rPr>
              <w:t>A.3.3.3.1-1</w:t>
            </w:r>
            <w:r w:rsidRPr="00C7244C">
              <w:rPr>
                <w:rFonts w:cs="Arial"/>
                <w:szCs w:val="18"/>
              </w:rPr>
              <w:t>]</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23E6F4" w14:textId="77777777" w:rsidR="00652DD6" w:rsidRPr="00C7244C" w:rsidRDefault="00652DD6" w:rsidP="003F1727">
            <w:pPr>
              <w:pStyle w:val="TAL"/>
            </w:pPr>
            <w:r w:rsidRPr="00C7244C">
              <w:t>As specified in TS 38.508-1 [14] Annex A.</w:t>
            </w:r>
          </w:p>
        </w:tc>
      </w:tr>
      <w:tr w:rsidR="00652DD6" w:rsidRPr="00C7244C" w14:paraId="0B56513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9743C" w14:textId="77777777" w:rsidR="00652DD6" w:rsidRPr="00C7244C" w:rsidRDefault="00652DD6" w:rsidP="003F1727">
            <w:pPr>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5E0CF112" w14:textId="77777777" w:rsidR="00652DD6" w:rsidRPr="00C7244C" w:rsidRDefault="00652DD6" w:rsidP="003F1727">
            <w:pPr>
              <w:pStyle w:val="TAL"/>
            </w:pPr>
            <w:r w:rsidRPr="00C7244C">
              <w:t>DUT Part</w:t>
            </w:r>
          </w:p>
        </w:tc>
        <w:tc>
          <w:tcPr>
            <w:tcW w:w="2402" w:type="dxa"/>
            <w:tcBorders>
              <w:top w:val="single" w:sz="4" w:space="0" w:color="auto"/>
              <w:left w:val="single" w:sz="4" w:space="0" w:color="auto"/>
              <w:bottom w:val="single" w:sz="4" w:space="0" w:color="auto"/>
              <w:right w:val="single" w:sz="4" w:space="0" w:color="auto"/>
            </w:tcBorders>
            <w:hideMark/>
          </w:tcPr>
          <w:p w14:paraId="3189201F" w14:textId="21B9B9EA" w:rsidR="00652DD6" w:rsidRPr="00C7244C" w:rsidRDefault="00983EA4" w:rsidP="003F1727">
            <w:pPr>
              <w:pStyle w:val="TAL"/>
            </w:pPr>
            <w:r w:rsidRPr="00C7244C">
              <w:rPr>
                <w:rFonts w:cs="Arial"/>
                <w:szCs w:val="18"/>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22445" w14:textId="77777777" w:rsidR="00652DD6" w:rsidRPr="00C7244C" w:rsidRDefault="00652DD6" w:rsidP="003F1727">
            <w:pPr>
              <w:spacing w:after="0"/>
              <w:rPr>
                <w:rFonts w:ascii="Arial" w:hAnsi="Arial"/>
                <w:sz w:val="18"/>
              </w:rPr>
            </w:pPr>
          </w:p>
        </w:tc>
      </w:tr>
      <w:tr w:rsidR="00652DD6" w:rsidRPr="00C7244C" w14:paraId="2AD230D3"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0975B4D2" w14:textId="77777777" w:rsidR="00652DD6" w:rsidRPr="00C7244C" w:rsidRDefault="00652DD6" w:rsidP="003F1727">
            <w:pPr>
              <w:pStyle w:val="TAL"/>
            </w:pPr>
            <w:r w:rsidRPr="00C7244C">
              <w:t>Exceptions to connection diagram</w:t>
            </w:r>
          </w:p>
        </w:tc>
        <w:tc>
          <w:tcPr>
            <w:tcW w:w="3962" w:type="dxa"/>
            <w:gridSpan w:val="2"/>
            <w:tcBorders>
              <w:top w:val="single" w:sz="4" w:space="0" w:color="auto"/>
              <w:left w:val="single" w:sz="4" w:space="0" w:color="auto"/>
              <w:bottom w:val="single" w:sz="4" w:space="0" w:color="auto"/>
              <w:right w:val="single" w:sz="4" w:space="0" w:color="auto"/>
            </w:tcBorders>
            <w:hideMark/>
          </w:tcPr>
          <w:p w14:paraId="03A6A4F9"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B139F47" w14:textId="77777777" w:rsidR="00652DD6" w:rsidRPr="00C7244C" w:rsidRDefault="00652DD6" w:rsidP="003F1727">
            <w:pPr>
              <w:pStyle w:val="TAL"/>
            </w:pPr>
          </w:p>
        </w:tc>
      </w:tr>
    </w:tbl>
    <w:p w14:paraId="5CA7D3CF" w14:textId="77777777" w:rsidR="00652DD6" w:rsidRPr="00C7244C" w:rsidRDefault="00652DD6" w:rsidP="00652DD6">
      <w:pPr>
        <w:rPr>
          <w:lang w:eastAsia="sv-SE"/>
        </w:rPr>
      </w:pPr>
    </w:p>
    <w:p w14:paraId="2D759F24" w14:textId="77777777" w:rsidR="00652DD6" w:rsidRPr="00C7244C" w:rsidRDefault="00652DD6" w:rsidP="00652DD6">
      <w:pPr>
        <w:pStyle w:val="B1"/>
      </w:pPr>
      <w:r w:rsidRPr="00C7244C">
        <w:t>1.</w:t>
      </w:r>
      <w:r w:rsidRPr="00C7244C">
        <w:tab/>
        <w:t>Message contents are defined in clause 7.3.1.5.4.3.</w:t>
      </w:r>
    </w:p>
    <w:p w14:paraId="1466F3FC" w14:textId="77777777" w:rsidR="00652DD6" w:rsidRPr="00C7244C" w:rsidRDefault="00652DD6" w:rsidP="00652DD6">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4CAABE19" w14:textId="74D26978" w:rsidR="00652DD6" w:rsidRPr="00C7244C" w:rsidRDefault="00652DD6" w:rsidP="00652DD6">
      <w:pPr>
        <w:pStyle w:val="B1"/>
      </w:pPr>
      <w:r w:rsidRPr="00C7244C">
        <w:t>3.</w:t>
      </w:r>
      <w:r w:rsidRPr="00C7244C">
        <w:tab/>
        <w:t xml:space="preserve">The test parameters are given in Table 7.3.1.5.4.1-3 below, with </w:t>
      </w:r>
      <w:r w:rsidR="00ED7E03" w:rsidRPr="00C7244C">
        <w:t>A4-Threshold</w:t>
      </w:r>
      <w:r w:rsidRPr="00C7244C">
        <w:t xml:space="preserve"> modified by Test Tolerance. </w:t>
      </w:r>
    </w:p>
    <w:p w14:paraId="4D4B9DB9" w14:textId="77777777" w:rsidR="00652DD6" w:rsidRPr="00C7244C" w:rsidRDefault="00652DD6" w:rsidP="00652DD6">
      <w:pPr>
        <w:pStyle w:val="TH"/>
      </w:pPr>
      <w:r w:rsidRPr="00C7244C">
        <w:t xml:space="preserve">Table </w:t>
      </w:r>
      <w:r w:rsidRPr="00C7244C">
        <w:rPr>
          <w:snapToGrid w:val="0"/>
        </w:rPr>
        <w:t>7.3.1.5.4.1</w:t>
      </w:r>
      <w:r w:rsidRPr="00C7244C">
        <w:t>-3</w:t>
      </w:r>
      <w:r w:rsidRPr="00C7244C">
        <w:rPr>
          <w:rFonts w:cs="v4.2.0"/>
        </w:rPr>
        <w:t xml:space="preserve">: General test parameters for </w:t>
      </w:r>
      <w:r w:rsidRPr="00C7244C">
        <w:t>NR SA FR1-FR2 asynchronous DAPS handover</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652DD6" w:rsidRPr="00C7244C" w14:paraId="5F1736FC"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8EE9779" w14:textId="77777777" w:rsidR="00652DD6" w:rsidRPr="00C7244C" w:rsidRDefault="00652DD6" w:rsidP="003F1727">
            <w:pPr>
              <w:pStyle w:val="TAH"/>
            </w:pPr>
            <w:r w:rsidRPr="00C7244C">
              <w:t>Parameter</w:t>
            </w:r>
          </w:p>
        </w:tc>
        <w:tc>
          <w:tcPr>
            <w:tcW w:w="708" w:type="dxa"/>
            <w:tcBorders>
              <w:top w:val="single" w:sz="2" w:space="0" w:color="auto"/>
              <w:left w:val="single" w:sz="2" w:space="0" w:color="auto"/>
              <w:bottom w:val="single" w:sz="2" w:space="0" w:color="auto"/>
              <w:right w:val="single" w:sz="2" w:space="0" w:color="auto"/>
            </w:tcBorders>
            <w:hideMark/>
          </w:tcPr>
          <w:p w14:paraId="2435F1EC" w14:textId="77777777" w:rsidR="00652DD6" w:rsidRPr="00C7244C" w:rsidRDefault="00652DD6" w:rsidP="003F1727">
            <w:pPr>
              <w:pStyle w:val="TAH"/>
            </w:pPr>
            <w:r w:rsidRPr="00C7244C">
              <w:t>Unit</w:t>
            </w:r>
          </w:p>
        </w:tc>
        <w:tc>
          <w:tcPr>
            <w:tcW w:w="2410" w:type="dxa"/>
            <w:tcBorders>
              <w:top w:val="single" w:sz="2" w:space="0" w:color="auto"/>
              <w:left w:val="single" w:sz="2" w:space="0" w:color="auto"/>
              <w:bottom w:val="single" w:sz="2" w:space="0" w:color="auto"/>
              <w:right w:val="single" w:sz="2" w:space="0" w:color="auto"/>
            </w:tcBorders>
            <w:hideMark/>
          </w:tcPr>
          <w:p w14:paraId="448EB2F7" w14:textId="77777777" w:rsidR="00652DD6" w:rsidRPr="00C7244C" w:rsidRDefault="00652DD6" w:rsidP="003F1727">
            <w:pPr>
              <w:pStyle w:val="TAH"/>
            </w:pPr>
            <w:r w:rsidRPr="00C7244C">
              <w:t>Value</w:t>
            </w:r>
          </w:p>
        </w:tc>
        <w:tc>
          <w:tcPr>
            <w:tcW w:w="2835" w:type="dxa"/>
            <w:tcBorders>
              <w:top w:val="single" w:sz="2" w:space="0" w:color="auto"/>
              <w:left w:val="single" w:sz="2" w:space="0" w:color="auto"/>
              <w:bottom w:val="single" w:sz="2" w:space="0" w:color="auto"/>
              <w:right w:val="single" w:sz="2" w:space="0" w:color="auto"/>
            </w:tcBorders>
            <w:hideMark/>
          </w:tcPr>
          <w:p w14:paraId="31748B78" w14:textId="77777777" w:rsidR="00652DD6" w:rsidRPr="00C7244C" w:rsidRDefault="00652DD6" w:rsidP="003F1727">
            <w:pPr>
              <w:pStyle w:val="TAH"/>
            </w:pPr>
            <w:r w:rsidRPr="00C7244C">
              <w:t>Comment</w:t>
            </w:r>
          </w:p>
        </w:tc>
      </w:tr>
      <w:tr w:rsidR="00652DD6" w:rsidRPr="00C7244C" w14:paraId="48847A62"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hideMark/>
          </w:tcPr>
          <w:p w14:paraId="18A54AD3" w14:textId="77777777" w:rsidR="00652DD6" w:rsidRPr="00C7244C" w:rsidRDefault="00652DD6" w:rsidP="003F1727">
            <w:pPr>
              <w:pStyle w:val="TAL"/>
            </w:pPr>
            <w:r w:rsidRPr="00C7244C">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18343C00" w14:textId="77777777" w:rsidR="00652DD6" w:rsidRPr="00C7244C" w:rsidRDefault="00652DD6" w:rsidP="003F1727">
            <w:pPr>
              <w:pStyle w:val="TAL"/>
            </w:pPr>
            <w:r w:rsidRPr="00C7244C">
              <w:t>Active cell</w:t>
            </w:r>
          </w:p>
        </w:tc>
        <w:tc>
          <w:tcPr>
            <w:tcW w:w="708" w:type="dxa"/>
            <w:tcBorders>
              <w:top w:val="single" w:sz="2" w:space="0" w:color="auto"/>
              <w:left w:val="single" w:sz="2" w:space="0" w:color="auto"/>
              <w:bottom w:val="single" w:sz="2" w:space="0" w:color="auto"/>
              <w:right w:val="single" w:sz="2" w:space="0" w:color="auto"/>
            </w:tcBorders>
          </w:tcPr>
          <w:p w14:paraId="26EE7A15"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5CE464E" w14:textId="77777777" w:rsidR="00652DD6" w:rsidRPr="00C7244C" w:rsidRDefault="00652DD6" w:rsidP="003F1727">
            <w:pPr>
              <w:pStyle w:val="TAC"/>
            </w:pPr>
            <w:r w:rsidRPr="00C7244C">
              <w:t>Cell 1</w:t>
            </w:r>
          </w:p>
        </w:tc>
        <w:tc>
          <w:tcPr>
            <w:tcW w:w="2835" w:type="dxa"/>
            <w:tcBorders>
              <w:top w:val="single" w:sz="2" w:space="0" w:color="auto"/>
              <w:left w:val="single" w:sz="2" w:space="0" w:color="auto"/>
              <w:bottom w:val="single" w:sz="2" w:space="0" w:color="auto"/>
              <w:right w:val="single" w:sz="2" w:space="0" w:color="auto"/>
            </w:tcBorders>
          </w:tcPr>
          <w:p w14:paraId="756BED88" w14:textId="77777777" w:rsidR="00652DD6" w:rsidRPr="00C7244C" w:rsidRDefault="00652DD6" w:rsidP="003F1727">
            <w:pPr>
              <w:pStyle w:val="TAL"/>
            </w:pPr>
          </w:p>
        </w:tc>
      </w:tr>
      <w:tr w:rsidR="00652DD6" w:rsidRPr="00C7244C" w14:paraId="762F810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tcPr>
          <w:p w14:paraId="1D57E4BC" w14:textId="77777777" w:rsidR="00652DD6" w:rsidRPr="00C7244C" w:rsidRDefault="00652DD6" w:rsidP="003F1727">
            <w:pPr>
              <w:pStyle w:val="TAL"/>
            </w:pPr>
          </w:p>
        </w:tc>
        <w:tc>
          <w:tcPr>
            <w:tcW w:w="1701" w:type="dxa"/>
            <w:tcBorders>
              <w:top w:val="single" w:sz="2" w:space="0" w:color="auto"/>
              <w:left w:val="single" w:sz="4" w:space="0" w:color="auto"/>
              <w:bottom w:val="single" w:sz="2" w:space="0" w:color="auto"/>
              <w:right w:val="single" w:sz="2" w:space="0" w:color="auto"/>
            </w:tcBorders>
            <w:hideMark/>
          </w:tcPr>
          <w:p w14:paraId="4FEEBFB0" w14:textId="77777777" w:rsidR="00652DD6" w:rsidRPr="00C7244C" w:rsidRDefault="00652DD6" w:rsidP="003F1727">
            <w:pPr>
              <w:pStyle w:val="TAL"/>
            </w:pPr>
            <w:r w:rsidRPr="00C7244C">
              <w:t>Neighbouring cell</w:t>
            </w:r>
          </w:p>
        </w:tc>
        <w:tc>
          <w:tcPr>
            <w:tcW w:w="708" w:type="dxa"/>
            <w:tcBorders>
              <w:top w:val="single" w:sz="2" w:space="0" w:color="auto"/>
              <w:left w:val="single" w:sz="2" w:space="0" w:color="auto"/>
              <w:bottom w:val="single" w:sz="2" w:space="0" w:color="auto"/>
              <w:right w:val="single" w:sz="2" w:space="0" w:color="auto"/>
            </w:tcBorders>
          </w:tcPr>
          <w:p w14:paraId="153C900B"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4F6EA5F3" w14:textId="77777777" w:rsidR="00652DD6" w:rsidRPr="00C7244C" w:rsidRDefault="00652DD6" w:rsidP="003F1727">
            <w:pPr>
              <w:pStyle w:val="TAC"/>
            </w:pPr>
            <w:r w:rsidRPr="00C7244C">
              <w:t>Cell 2</w:t>
            </w:r>
          </w:p>
        </w:tc>
        <w:tc>
          <w:tcPr>
            <w:tcW w:w="2835" w:type="dxa"/>
            <w:tcBorders>
              <w:top w:val="single" w:sz="2" w:space="0" w:color="auto"/>
              <w:left w:val="single" w:sz="2" w:space="0" w:color="auto"/>
              <w:bottom w:val="single" w:sz="2" w:space="0" w:color="auto"/>
              <w:right w:val="single" w:sz="2" w:space="0" w:color="auto"/>
            </w:tcBorders>
          </w:tcPr>
          <w:p w14:paraId="62E13EB5" w14:textId="77777777" w:rsidR="00652DD6" w:rsidRPr="00C7244C" w:rsidRDefault="00652DD6" w:rsidP="003F1727">
            <w:pPr>
              <w:pStyle w:val="TAL"/>
            </w:pPr>
          </w:p>
        </w:tc>
      </w:tr>
      <w:tr w:rsidR="00652DD6" w:rsidRPr="00C7244C" w14:paraId="61451864" w14:textId="77777777" w:rsidTr="003F1727">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17755970" w14:textId="77777777" w:rsidR="00652DD6" w:rsidRPr="00C7244C" w:rsidRDefault="00652DD6" w:rsidP="003F1727">
            <w:pPr>
              <w:pStyle w:val="TAL"/>
            </w:pPr>
            <w:r w:rsidRPr="00C7244C">
              <w:t>Final condition</w:t>
            </w:r>
          </w:p>
        </w:tc>
        <w:tc>
          <w:tcPr>
            <w:tcW w:w="1701" w:type="dxa"/>
            <w:tcBorders>
              <w:top w:val="single" w:sz="2" w:space="0" w:color="auto"/>
              <w:left w:val="single" w:sz="2" w:space="0" w:color="auto"/>
              <w:bottom w:val="single" w:sz="2" w:space="0" w:color="auto"/>
              <w:right w:val="single" w:sz="2" w:space="0" w:color="auto"/>
            </w:tcBorders>
            <w:hideMark/>
          </w:tcPr>
          <w:p w14:paraId="0BF4CF38" w14:textId="77777777" w:rsidR="00652DD6" w:rsidRPr="00C7244C" w:rsidRDefault="00652DD6" w:rsidP="003F1727">
            <w:pPr>
              <w:pStyle w:val="TAL"/>
            </w:pPr>
            <w:r w:rsidRPr="00C7244C">
              <w:t>Active cell</w:t>
            </w:r>
          </w:p>
        </w:tc>
        <w:tc>
          <w:tcPr>
            <w:tcW w:w="708" w:type="dxa"/>
            <w:tcBorders>
              <w:top w:val="single" w:sz="2" w:space="0" w:color="auto"/>
              <w:left w:val="single" w:sz="2" w:space="0" w:color="auto"/>
              <w:bottom w:val="single" w:sz="2" w:space="0" w:color="auto"/>
              <w:right w:val="single" w:sz="2" w:space="0" w:color="auto"/>
            </w:tcBorders>
          </w:tcPr>
          <w:p w14:paraId="49BE4D4B"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4A807B2" w14:textId="77777777" w:rsidR="00652DD6" w:rsidRPr="00C7244C" w:rsidRDefault="00652DD6" w:rsidP="003F1727">
            <w:pPr>
              <w:pStyle w:val="TAC"/>
            </w:pPr>
            <w:r w:rsidRPr="00C7244C">
              <w:t>Cell 2</w:t>
            </w:r>
          </w:p>
        </w:tc>
        <w:tc>
          <w:tcPr>
            <w:tcW w:w="2835" w:type="dxa"/>
            <w:tcBorders>
              <w:top w:val="single" w:sz="2" w:space="0" w:color="auto"/>
              <w:left w:val="single" w:sz="2" w:space="0" w:color="auto"/>
              <w:bottom w:val="single" w:sz="2" w:space="0" w:color="auto"/>
              <w:right w:val="single" w:sz="2" w:space="0" w:color="auto"/>
            </w:tcBorders>
          </w:tcPr>
          <w:p w14:paraId="5D3BFC26" w14:textId="77777777" w:rsidR="00652DD6" w:rsidRPr="00C7244C" w:rsidRDefault="00652DD6" w:rsidP="003F1727">
            <w:pPr>
              <w:pStyle w:val="TAL"/>
            </w:pPr>
          </w:p>
        </w:tc>
      </w:tr>
      <w:tr w:rsidR="00652DD6" w:rsidRPr="00C7244C" w14:paraId="72D4A1D2"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2C5A552" w14:textId="47250BF7" w:rsidR="00652DD6" w:rsidRPr="00C7244C" w:rsidRDefault="00652DD6" w:rsidP="003F1727">
            <w:pPr>
              <w:pStyle w:val="TAL"/>
            </w:pPr>
            <w:r w:rsidRPr="00C7244C">
              <w:t>A4-</w:t>
            </w:r>
            <w:r w:rsidR="00ED7E03" w:rsidRPr="00C7244C">
              <w:t>Threshold</w:t>
            </w:r>
          </w:p>
        </w:tc>
        <w:tc>
          <w:tcPr>
            <w:tcW w:w="708" w:type="dxa"/>
            <w:tcBorders>
              <w:top w:val="single" w:sz="2" w:space="0" w:color="auto"/>
              <w:left w:val="single" w:sz="2" w:space="0" w:color="auto"/>
              <w:bottom w:val="single" w:sz="2" w:space="0" w:color="auto"/>
              <w:right w:val="single" w:sz="2" w:space="0" w:color="auto"/>
            </w:tcBorders>
            <w:hideMark/>
          </w:tcPr>
          <w:p w14:paraId="63641154" w14:textId="77777777" w:rsidR="00652DD6" w:rsidRPr="00C7244C" w:rsidRDefault="00652DD6" w:rsidP="003F1727">
            <w:pPr>
              <w:pStyle w:val="TAC"/>
            </w:pPr>
            <w:r w:rsidRPr="00C7244C">
              <w:t>dBm</w:t>
            </w:r>
          </w:p>
        </w:tc>
        <w:tc>
          <w:tcPr>
            <w:tcW w:w="2410" w:type="dxa"/>
            <w:tcBorders>
              <w:top w:val="single" w:sz="2" w:space="0" w:color="auto"/>
              <w:left w:val="single" w:sz="2" w:space="0" w:color="auto"/>
              <w:bottom w:val="single" w:sz="2" w:space="0" w:color="auto"/>
              <w:right w:val="single" w:sz="2" w:space="0" w:color="auto"/>
            </w:tcBorders>
            <w:hideMark/>
          </w:tcPr>
          <w:p w14:paraId="10F9BBDB" w14:textId="77777777" w:rsidR="00652DD6" w:rsidRPr="00C7244C" w:rsidRDefault="00652DD6" w:rsidP="003F1727">
            <w:pPr>
              <w:pStyle w:val="TAC"/>
            </w:pPr>
            <w:r w:rsidRPr="00C7244C">
              <w:t>-120</w:t>
            </w:r>
          </w:p>
        </w:tc>
        <w:tc>
          <w:tcPr>
            <w:tcW w:w="2835" w:type="dxa"/>
            <w:tcBorders>
              <w:top w:val="single" w:sz="2" w:space="0" w:color="auto"/>
              <w:left w:val="single" w:sz="2" w:space="0" w:color="auto"/>
              <w:bottom w:val="single" w:sz="2" w:space="0" w:color="auto"/>
              <w:right w:val="single" w:sz="2" w:space="0" w:color="auto"/>
            </w:tcBorders>
          </w:tcPr>
          <w:p w14:paraId="57A86918" w14:textId="77777777" w:rsidR="00652DD6" w:rsidRPr="00C7244C" w:rsidRDefault="00652DD6" w:rsidP="003F1727">
            <w:pPr>
              <w:pStyle w:val="TAL"/>
            </w:pPr>
          </w:p>
        </w:tc>
      </w:tr>
      <w:tr w:rsidR="00652DD6" w:rsidRPr="00C7244C" w14:paraId="5FB166C6"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250E8E7" w14:textId="77777777" w:rsidR="00652DD6" w:rsidRPr="00C7244C" w:rsidRDefault="00652DD6" w:rsidP="003F1727">
            <w:pPr>
              <w:pStyle w:val="TAL"/>
            </w:pPr>
            <w:r w:rsidRPr="00C7244C">
              <w:rPr>
                <w:rFonts w:cs="v4.2.0"/>
              </w:rPr>
              <w:t>Hysteresis</w:t>
            </w:r>
          </w:p>
        </w:tc>
        <w:tc>
          <w:tcPr>
            <w:tcW w:w="708" w:type="dxa"/>
            <w:tcBorders>
              <w:top w:val="single" w:sz="2" w:space="0" w:color="auto"/>
              <w:left w:val="single" w:sz="2" w:space="0" w:color="auto"/>
              <w:bottom w:val="single" w:sz="2" w:space="0" w:color="auto"/>
              <w:right w:val="single" w:sz="2" w:space="0" w:color="auto"/>
            </w:tcBorders>
            <w:hideMark/>
          </w:tcPr>
          <w:p w14:paraId="5503CA3F" w14:textId="77777777" w:rsidR="00652DD6" w:rsidRPr="00C7244C" w:rsidRDefault="00652DD6" w:rsidP="003F1727">
            <w:pPr>
              <w:pStyle w:val="TAC"/>
            </w:pPr>
            <w:r w:rsidRPr="00C7244C">
              <w:t>dB</w:t>
            </w:r>
          </w:p>
        </w:tc>
        <w:tc>
          <w:tcPr>
            <w:tcW w:w="2410" w:type="dxa"/>
            <w:tcBorders>
              <w:top w:val="single" w:sz="2" w:space="0" w:color="auto"/>
              <w:left w:val="single" w:sz="2" w:space="0" w:color="auto"/>
              <w:bottom w:val="single" w:sz="2" w:space="0" w:color="auto"/>
              <w:right w:val="single" w:sz="2" w:space="0" w:color="auto"/>
            </w:tcBorders>
            <w:hideMark/>
          </w:tcPr>
          <w:p w14:paraId="0D72B50C"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tcPr>
          <w:p w14:paraId="04983EE4" w14:textId="77777777" w:rsidR="00652DD6" w:rsidRPr="00C7244C" w:rsidRDefault="00652DD6" w:rsidP="003F1727">
            <w:pPr>
              <w:pStyle w:val="TAL"/>
            </w:pPr>
          </w:p>
        </w:tc>
      </w:tr>
      <w:tr w:rsidR="00652DD6" w:rsidRPr="00C7244C" w14:paraId="0A71D020"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3C0B1BE" w14:textId="77777777" w:rsidR="00652DD6" w:rsidRPr="00C7244C" w:rsidRDefault="00652DD6" w:rsidP="003F1727">
            <w:pPr>
              <w:pStyle w:val="TAL"/>
            </w:pPr>
            <w:r w:rsidRPr="00C7244C">
              <w:rPr>
                <w:rFonts w:cs="v4.2.0"/>
              </w:rPr>
              <w:t>Time To Trigger</w:t>
            </w:r>
          </w:p>
        </w:tc>
        <w:tc>
          <w:tcPr>
            <w:tcW w:w="708" w:type="dxa"/>
            <w:tcBorders>
              <w:top w:val="single" w:sz="2" w:space="0" w:color="auto"/>
              <w:left w:val="single" w:sz="2" w:space="0" w:color="auto"/>
              <w:bottom w:val="single" w:sz="2" w:space="0" w:color="auto"/>
              <w:right w:val="single" w:sz="2" w:space="0" w:color="auto"/>
            </w:tcBorders>
            <w:hideMark/>
          </w:tcPr>
          <w:p w14:paraId="026F8A83"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0C2177D1"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tcPr>
          <w:p w14:paraId="7AFE578E" w14:textId="77777777" w:rsidR="00652DD6" w:rsidRPr="00C7244C" w:rsidRDefault="00652DD6" w:rsidP="003F1727">
            <w:pPr>
              <w:pStyle w:val="TAL"/>
            </w:pPr>
          </w:p>
        </w:tc>
      </w:tr>
      <w:tr w:rsidR="00652DD6" w:rsidRPr="00C7244C" w14:paraId="70E7A3CA"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4B4A1565" w14:textId="77777777" w:rsidR="00652DD6" w:rsidRPr="00C7244C" w:rsidRDefault="00652DD6" w:rsidP="003F1727">
            <w:pPr>
              <w:pStyle w:val="TAL"/>
            </w:pPr>
            <w:r w:rsidRPr="00C7244C">
              <w:t>Filter coefficient</w:t>
            </w:r>
          </w:p>
        </w:tc>
        <w:tc>
          <w:tcPr>
            <w:tcW w:w="708" w:type="dxa"/>
            <w:tcBorders>
              <w:top w:val="single" w:sz="2" w:space="0" w:color="auto"/>
              <w:left w:val="single" w:sz="2" w:space="0" w:color="auto"/>
              <w:bottom w:val="single" w:sz="2" w:space="0" w:color="auto"/>
              <w:right w:val="single" w:sz="2" w:space="0" w:color="auto"/>
            </w:tcBorders>
          </w:tcPr>
          <w:p w14:paraId="74239F40"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15A1591B"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hideMark/>
          </w:tcPr>
          <w:p w14:paraId="69E42837" w14:textId="77777777" w:rsidR="00652DD6" w:rsidRPr="00C7244C" w:rsidRDefault="00652DD6" w:rsidP="003F1727">
            <w:pPr>
              <w:pStyle w:val="TAL"/>
            </w:pPr>
            <w:r w:rsidRPr="00C7244C">
              <w:t>L3 filtering is not used</w:t>
            </w:r>
          </w:p>
        </w:tc>
      </w:tr>
      <w:tr w:rsidR="00652DD6" w:rsidRPr="00C7244C" w14:paraId="721688D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0183661C" w14:textId="77777777" w:rsidR="00652DD6" w:rsidRPr="00C7244C" w:rsidRDefault="00652DD6" w:rsidP="003F1727">
            <w:pPr>
              <w:pStyle w:val="TAL"/>
            </w:pPr>
            <w:r w:rsidRPr="00C7244C">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28F0FF0A" w14:textId="77777777" w:rsidR="00652DD6" w:rsidRPr="00C7244C" w:rsidRDefault="00652DD6" w:rsidP="003F1727">
            <w:pPr>
              <w:pStyle w:val="TAC"/>
            </w:pPr>
            <w:r w:rsidRPr="00C7244C">
              <w:t>-</w:t>
            </w:r>
          </w:p>
        </w:tc>
        <w:tc>
          <w:tcPr>
            <w:tcW w:w="2410" w:type="dxa"/>
            <w:tcBorders>
              <w:top w:val="single" w:sz="2" w:space="0" w:color="auto"/>
              <w:left w:val="single" w:sz="2" w:space="0" w:color="auto"/>
              <w:bottom w:val="single" w:sz="2" w:space="0" w:color="auto"/>
              <w:right w:val="single" w:sz="2" w:space="0" w:color="auto"/>
            </w:tcBorders>
            <w:hideMark/>
          </w:tcPr>
          <w:p w14:paraId="4074E552" w14:textId="77777777" w:rsidR="00652DD6" w:rsidRPr="00C7244C" w:rsidRDefault="00652DD6" w:rsidP="003F1727">
            <w:pPr>
              <w:pStyle w:val="TAC"/>
            </w:pPr>
            <w:r w:rsidRPr="00C7244C">
              <w:t>Not Sent</w:t>
            </w:r>
          </w:p>
        </w:tc>
        <w:tc>
          <w:tcPr>
            <w:tcW w:w="2835" w:type="dxa"/>
            <w:tcBorders>
              <w:top w:val="single" w:sz="2" w:space="0" w:color="auto"/>
              <w:left w:val="single" w:sz="2" w:space="0" w:color="auto"/>
              <w:bottom w:val="single" w:sz="2" w:space="0" w:color="auto"/>
              <w:right w:val="single" w:sz="2" w:space="0" w:color="auto"/>
            </w:tcBorders>
            <w:hideMark/>
          </w:tcPr>
          <w:p w14:paraId="5F8E5317" w14:textId="77777777" w:rsidR="00652DD6" w:rsidRPr="00C7244C" w:rsidRDefault="00652DD6" w:rsidP="003F1727">
            <w:pPr>
              <w:pStyle w:val="TAL"/>
            </w:pPr>
            <w:r w:rsidRPr="00C7244C">
              <w:t>No additional delays in random access procedure.</w:t>
            </w:r>
          </w:p>
        </w:tc>
      </w:tr>
      <w:tr w:rsidR="00652DD6" w:rsidRPr="00C7244C" w14:paraId="35772A75"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8CD175" w14:textId="77777777" w:rsidR="00652DD6" w:rsidRPr="00C7244C" w:rsidRDefault="00652DD6" w:rsidP="003F1727">
            <w:pPr>
              <w:pStyle w:val="TAL"/>
            </w:pPr>
            <w:r w:rsidRPr="00C7244C">
              <w:t>Time offset between cells</w:t>
            </w:r>
          </w:p>
        </w:tc>
        <w:tc>
          <w:tcPr>
            <w:tcW w:w="708" w:type="dxa"/>
            <w:tcBorders>
              <w:top w:val="single" w:sz="2" w:space="0" w:color="auto"/>
              <w:left w:val="single" w:sz="2" w:space="0" w:color="auto"/>
              <w:bottom w:val="single" w:sz="2" w:space="0" w:color="auto"/>
              <w:right w:val="single" w:sz="2" w:space="0" w:color="auto"/>
            </w:tcBorders>
            <w:hideMark/>
          </w:tcPr>
          <w:p w14:paraId="664C739B" w14:textId="77777777" w:rsidR="00652DD6" w:rsidRPr="00C7244C" w:rsidRDefault="00652DD6" w:rsidP="003F1727">
            <w:pPr>
              <w:pStyle w:val="TAC"/>
            </w:pPr>
            <w:r w:rsidRPr="00C7244C">
              <w:sym w:font="Symbol" w:char="F06D"/>
            </w: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1DFBF60D" w14:textId="77777777" w:rsidR="00652DD6" w:rsidRPr="00C7244C" w:rsidRDefault="00652DD6" w:rsidP="003F1727">
            <w:pPr>
              <w:pStyle w:val="TAC"/>
            </w:pPr>
            <w:r w:rsidRPr="00C7244C">
              <w:t>62.5</w:t>
            </w:r>
          </w:p>
        </w:tc>
        <w:tc>
          <w:tcPr>
            <w:tcW w:w="2835" w:type="dxa"/>
            <w:tcBorders>
              <w:top w:val="single" w:sz="2" w:space="0" w:color="auto"/>
              <w:left w:val="single" w:sz="2" w:space="0" w:color="auto"/>
              <w:bottom w:val="single" w:sz="2" w:space="0" w:color="auto"/>
              <w:right w:val="single" w:sz="2" w:space="0" w:color="auto"/>
            </w:tcBorders>
            <w:hideMark/>
          </w:tcPr>
          <w:p w14:paraId="661B040C" w14:textId="77777777" w:rsidR="00652DD6" w:rsidRPr="00C7244C" w:rsidRDefault="00652DD6" w:rsidP="003F1727">
            <w:pPr>
              <w:pStyle w:val="TAL"/>
            </w:pPr>
            <w:r w:rsidRPr="00C7244C">
              <w:t>Asynchronous cells</w:t>
            </w:r>
          </w:p>
        </w:tc>
      </w:tr>
      <w:tr w:rsidR="00652DD6" w:rsidRPr="00C7244C" w14:paraId="743560EA"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7A4AC23" w14:textId="77777777" w:rsidR="00652DD6" w:rsidRPr="00C7244C" w:rsidRDefault="00652DD6" w:rsidP="003F1727">
            <w:pPr>
              <w:pStyle w:val="TAL"/>
            </w:pPr>
            <w:r w:rsidRPr="00C7244C">
              <w:t>T1</w:t>
            </w:r>
          </w:p>
        </w:tc>
        <w:tc>
          <w:tcPr>
            <w:tcW w:w="708" w:type="dxa"/>
            <w:tcBorders>
              <w:top w:val="single" w:sz="2" w:space="0" w:color="auto"/>
              <w:left w:val="single" w:sz="2" w:space="0" w:color="auto"/>
              <w:bottom w:val="single" w:sz="2" w:space="0" w:color="auto"/>
              <w:right w:val="single" w:sz="2" w:space="0" w:color="auto"/>
            </w:tcBorders>
            <w:hideMark/>
          </w:tcPr>
          <w:p w14:paraId="436C8831"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35B19299" w14:textId="77777777" w:rsidR="00652DD6" w:rsidRPr="00C7244C" w:rsidRDefault="00652DD6" w:rsidP="003F1727">
            <w:pPr>
              <w:pStyle w:val="TAC"/>
            </w:pPr>
            <w:r w:rsidRPr="00C7244C">
              <w:t>5</w:t>
            </w:r>
          </w:p>
        </w:tc>
        <w:tc>
          <w:tcPr>
            <w:tcW w:w="2835" w:type="dxa"/>
            <w:tcBorders>
              <w:top w:val="single" w:sz="2" w:space="0" w:color="auto"/>
              <w:left w:val="single" w:sz="2" w:space="0" w:color="auto"/>
              <w:bottom w:val="single" w:sz="2" w:space="0" w:color="auto"/>
              <w:right w:val="single" w:sz="2" w:space="0" w:color="auto"/>
            </w:tcBorders>
          </w:tcPr>
          <w:p w14:paraId="7851C667" w14:textId="77777777" w:rsidR="00652DD6" w:rsidRPr="00C7244C" w:rsidRDefault="00652DD6" w:rsidP="003F1727">
            <w:pPr>
              <w:pStyle w:val="TAL"/>
            </w:pPr>
          </w:p>
        </w:tc>
      </w:tr>
      <w:tr w:rsidR="00652DD6" w:rsidRPr="00C7244C" w14:paraId="20170CA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ED3E8D2" w14:textId="77777777" w:rsidR="00652DD6" w:rsidRPr="00C7244C" w:rsidRDefault="00652DD6" w:rsidP="003F1727">
            <w:pPr>
              <w:pStyle w:val="TAL"/>
            </w:pPr>
            <w:r w:rsidRPr="00C7244C">
              <w:t>T2</w:t>
            </w:r>
          </w:p>
        </w:tc>
        <w:tc>
          <w:tcPr>
            <w:tcW w:w="708" w:type="dxa"/>
            <w:tcBorders>
              <w:top w:val="single" w:sz="2" w:space="0" w:color="auto"/>
              <w:left w:val="single" w:sz="2" w:space="0" w:color="auto"/>
              <w:bottom w:val="single" w:sz="2" w:space="0" w:color="auto"/>
              <w:right w:val="single" w:sz="2" w:space="0" w:color="auto"/>
            </w:tcBorders>
            <w:hideMark/>
          </w:tcPr>
          <w:p w14:paraId="629784D9"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69D05A63" w14:textId="77777777" w:rsidR="00652DD6" w:rsidRPr="00C7244C" w:rsidRDefault="00652DD6" w:rsidP="003F1727">
            <w:pPr>
              <w:pStyle w:val="TAC"/>
            </w:pPr>
            <w:r w:rsidRPr="00C7244C">
              <w:t>&lt;5</w:t>
            </w:r>
          </w:p>
        </w:tc>
        <w:tc>
          <w:tcPr>
            <w:tcW w:w="2835" w:type="dxa"/>
            <w:tcBorders>
              <w:top w:val="single" w:sz="2" w:space="0" w:color="auto"/>
              <w:left w:val="single" w:sz="2" w:space="0" w:color="auto"/>
              <w:bottom w:val="single" w:sz="2" w:space="0" w:color="auto"/>
              <w:right w:val="single" w:sz="2" w:space="0" w:color="auto"/>
            </w:tcBorders>
          </w:tcPr>
          <w:p w14:paraId="792874D5" w14:textId="77777777" w:rsidR="00652DD6" w:rsidRPr="00C7244C" w:rsidRDefault="00652DD6" w:rsidP="003F1727">
            <w:pPr>
              <w:pStyle w:val="TAL"/>
            </w:pPr>
          </w:p>
        </w:tc>
      </w:tr>
      <w:tr w:rsidR="00652DD6" w:rsidRPr="00C7244C" w14:paraId="66D89C98"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2F4D7DD9" w14:textId="77777777" w:rsidR="00652DD6" w:rsidRPr="00C7244C" w:rsidRDefault="00652DD6" w:rsidP="003F1727">
            <w:pPr>
              <w:pStyle w:val="TAL"/>
              <w:rPr>
                <w:lang w:eastAsia="zh-CN"/>
              </w:rPr>
            </w:pPr>
            <w:r w:rsidRPr="00C7244C">
              <w:rPr>
                <w:lang w:eastAsia="zh-CN"/>
              </w:rPr>
              <w:t>T3</w:t>
            </w:r>
          </w:p>
        </w:tc>
        <w:tc>
          <w:tcPr>
            <w:tcW w:w="708" w:type="dxa"/>
            <w:tcBorders>
              <w:top w:val="single" w:sz="2" w:space="0" w:color="auto"/>
              <w:left w:val="single" w:sz="2" w:space="0" w:color="auto"/>
              <w:bottom w:val="single" w:sz="2" w:space="0" w:color="auto"/>
              <w:right w:val="single" w:sz="2" w:space="0" w:color="auto"/>
            </w:tcBorders>
            <w:hideMark/>
          </w:tcPr>
          <w:p w14:paraId="4AE1A820" w14:textId="77777777" w:rsidR="00652DD6" w:rsidRPr="00C7244C" w:rsidRDefault="00652DD6" w:rsidP="003F1727">
            <w:pPr>
              <w:pStyle w:val="TAC"/>
              <w:rPr>
                <w:lang w:eastAsia="zh-CN"/>
              </w:rPr>
            </w:pPr>
            <w:r w:rsidRPr="00C7244C">
              <w:rPr>
                <w:lang w:eastAsia="zh-CN"/>
              </w:rPr>
              <w:t>s</w:t>
            </w:r>
          </w:p>
        </w:tc>
        <w:tc>
          <w:tcPr>
            <w:tcW w:w="2410" w:type="dxa"/>
            <w:tcBorders>
              <w:top w:val="single" w:sz="2" w:space="0" w:color="auto"/>
              <w:left w:val="single" w:sz="2" w:space="0" w:color="auto"/>
              <w:bottom w:val="single" w:sz="2" w:space="0" w:color="auto"/>
              <w:right w:val="single" w:sz="2" w:space="0" w:color="auto"/>
            </w:tcBorders>
            <w:hideMark/>
          </w:tcPr>
          <w:p w14:paraId="4DFBB99A" w14:textId="77777777" w:rsidR="00652DD6" w:rsidRPr="00C7244C" w:rsidRDefault="00652DD6" w:rsidP="003F1727">
            <w:pPr>
              <w:pStyle w:val="TAC"/>
              <w:rPr>
                <w:lang w:eastAsia="zh-CN"/>
              </w:rPr>
            </w:pPr>
            <w:r w:rsidRPr="00C7244C">
              <w:rPr>
                <w:lang w:eastAsia="zh-CN"/>
              </w:rPr>
              <w:t>&lt;0.5</w:t>
            </w:r>
          </w:p>
        </w:tc>
        <w:tc>
          <w:tcPr>
            <w:tcW w:w="2835" w:type="dxa"/>
            <w:tcBorders>
              <w:top w:val="single" w:sz="2" w:space="0" w:color="auto"/>
              <w:left w:val="single" w:sz="2" w:space="0" w:color="auto"/>
              <w:bottom w:val="single" w:sz="2" w:space="0" w:color="auto"/>
              <w:right w:val="single" w:sz="2" w:space="0" w:color="auto"/>
            </w:tcBorders>
          </w:tcPr>
          <w:p w14:paraId="4D0C2AF3" w14:textId="77777777" w:rsidR="00652DD6" w:rsidRPr="00C7244C" w:rsidRDefault="00652DD6" w:rsidP="003F1727">
            <w:pPr>
              <w:pStyle w:val="TAL"/>
            </w:pPr>
          </w:p>
        </w:tc>
      </w:tr>
      <w:tr w:rsidR="00652DD6" w:rsidRPr="00C7244C" w14:paraId="34888EB6"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EFC57C6" w14:textId="77777777" w:rsidR="00652DD6" w:rsidRPr="00C7244C" w:rsidRDefault="00652DD6" w:rsidP="003F1727">
            <w:pPr>
              <w:pStyle w:val="TAL"/>
              <w:rPr>
                <w:lang w:eastAsia="zh-CN"/>
              </w:rPr>
            </w:pPr>
            <w:r w:rsidRPr="00C7244C">
              <w:t>T4</w:t>
            </w:r>
          </w:p>
        </w:tc>
        <w:tc>
          <w:tcPr>
            <w:tcW w:w="708" w:type="dxa"/>
            <w:tcBorders>
              <w:top w:val="single" w:sz="2" w:space="0" w:color="auto"/>
              <w:left w:val="single" w:sz="2" w:space="0" w:color="auto"/>
              <w:bottom w:val="single" w:sz="2" w:space="0" w:color="auto"/>
              <w:right w:val="single" w:sz="2" w:space="0" w:color="auto"/>
            </w:tcBorders>
            <w:hideMark/>
          </w:tcPr>
          <w:p w14:paraId="51C017A0" w14:textId="77777777" w:rsidR="00652DD6" w:rsidRPr="00C7244C" w:rsidRDefault="00652DD6" w:rsidP="003F1727">
            <w:pPr>
              <w:pStyle w:val="TAC"/>
              <w:rPr>
                <w:lang w:eastAsia="zh-CN"/>
              </w:rPr>
            </w:pPr>
            <w:r w:rsidRPr="00C7244C">
              <w:rPr>
                <w:lang w:eastAsia="zh-CN"/>
              </w:rPr>
              <w:t>ms</w:t>
            </w:r>
          </w:p>
        </w:tc>
        <w:tc>
          <w:tcPr>
            <w:tcW w:w="2410" w:type="dxa"/>
            <w:tcBorders>
              <w:top w:val="single" w:sz="2" w:space="0" w:color="auto"/>
              <w:left w:val="single" w:sz="2" w:space="0" w:color="auto"/>
              <w:bottom w:val="single" w:sz="2" w:space="0" w:color="auto"/>
              <w:right w:val="single" w:sz="2" w:space="0" w:color="auto"/>
            </w:tcBorders>
            <w:hideMark/>
          </w:tcPr>
          <w:p w14:paraId="51574704" w14:textId="77777777" w:rsidR="00652DD6" w:rsidRPr="00C7244C" w:rsidRDefault="00652DD6" w:rsidP="003F1727">
            <w:pPr>
              <w:pStyle w:val="TAC"/>
              <w:rPr>
                <w:lang w:eastAsia="zh-CN"/>
              </w:rPr>
            </w:pPr>
            <w:r w:rsidRPr="00C7244C">
              <w:rPr>
                <w:lang w:eastAsia="zh-CN"/>
              </w:rPr>
              <w:t>10+</w:t>
            </w:r>
            <w:r w:rsidRPr="00C7244C">
              <w:t>T</w:t>
            </w:r>
            <w:r w:rsidRPr="00C7244C">
              <w:rPr>
                <w:vertAlign w:val="subscript"/>
              </w:rPr>
              <w:t>interrupt2</w:t>
            </w:r>
          </w:p>
        </w:tc>
        <w:tc>
          <w:tcPr>
            <w:tcW w:w="2835" w:type="dxa"/>
            <w:tcBorders>
              <w:top w:val="single" w:sz="2" w:space="0" w:color="auto"/>
              <w:left w:val="single" w:sz="2" w:space="0" w:color="auto"/>
              <w:bottom w:val="single" w:sz="2" w:space="0" w:color="auto"/>
              <w:right w:val="single" w:sz="2" w:space="0" w:color="auto"/>
            </w:tcBorders>
            <w:hideMark/>
          </w:tcPr>
          <w:p w14:paraId="1C4C41E4" w14:textId="77777777" w:rsidR="00652DD6" w:rsidRPr="00C7244C" w:rsidRDefault="00652DD6" w:rsidP="003F1727">
            <w:pPr>
              <w:pStyle w:val="TAL"/>
            </w:pPr>
            <w:r w:rsidRPr="00C7244C">
              <w:t>T</w:t>
            </w:r>
            <w:r w:rsidRPr="00C7244C">
              <w:rPr>
                <w:vertAlign w:val="subscript"/>
              </w:rPr>
              <w:t>interrupt2</w:t>
            </w:r>
            <w:r w:rsidRPr="00C7244C">
              <w:t xml:space="preserve"> as defined in Table 6.1.3.4.2-2 for asynchronous DAPS HO.</w:t>
            </w:r>
          </w:p>
        </w:tc>
      </w:tr>
      <w:tr w:rsidR="00652DD6" w:rsidRPr="00C7244C" w14:paraId="16BFF4DB"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5D7AF82" w14:textId="77777777" w:rsidR="00652DD6" w:rsidRPr="00C7244C" w:rsidRDefault="00652DD6" w:rsidP="003F1727">
            <w:pPr>
              <w:pStyle w:val="TAL"/>
              <w:rPr>
                <w:lang w:eastAsia="zh-CN"/>
              </w:rPr>
            </w:pPr>
            <w:r w:rsidRPr="00C7244C">
              <w:rPr>
                <w:lang w:eastAsia="zh-CN"/>
              </w:rPr>
              <w:t>T5</w:t>
            </w:r>
          </w:p>
        </w:tc>
        <w:tc>
          <w:tcPr>
            <w:tcW w:w="708" w:type="dxa"/>
            <w:tcBorders>
              <w:top w:val="single" w:sz="2" w:space="0" w:color="auto"/>
              <w:left w:val="single" w:sz="2" w:space="0" w:color="auto"/>
              <w:bottom w:val="single" w:sz="2" w:space="0" w:color="auto"/>
              <w:right w:val="single" w:sz="2" w:space="0" w:color="auto"/>
            </w:tcBorders>
            <w:hideMark/>
          </w:tcPr>
          <w:p w14:paraId="6E7514CC" w14:textId="77777777" w:rsidR="00652DD6" w:rsidRPr="00C7244C" w:rsidRDefault="00652DD6" w:rsidP="003F1727">
            <w:pPr>
              <w:pStyle w:val="TAC"/>
              <w:rPr>
                <w:lang w:eastAsia="zh-CN"/>
              </w:rPr>
            </w:pPr>
            <w:r w:rsidRPr="00C7244C">
              <w:rPr>
                <w:lang w:eastAsia="zh-CN"/>
              </w:rPr>
              <w:t>ms</w:t>
            </w:r>
          </w:p>
        </w:tc>
        <w:tc>
          <w:tcPr>
            <w:tcW w:w="2410" w:type="dxa"/>
            <w:tcBorders>
              <w:top w:val="single" w:sz="2" w:space="0" w:color="auto"/>
              <w:left w:val="single" w:sz="2" w:space="0" w:color="auto"/>
              <w:bottom w:val="single" w:sz="2" w:space="0" w:color="auto"/>
              <w:right w:val="single" w:sz="2" w:space="0" w:color="auto"/>
            </w:tcBorders>
            <w:hideMark/>
          </w:tcPr>
          <w:p w14:paraId="1CABB8A4" w14:textId="77777777" w:rsidR="00652DD6" w:rsidRPr="00C7244C" w:rsidRDefault="00652DD6" w:rsidP="003F1727">
            <w:pPr>
              <w:pStyle w:val="TAC"/>
              <w:rPr>
                <w:lang w:eastAsia="zh-CN"/>
              </w:rPr>
            </w:pPr>
            <w:r w:rsidRPr="00C7244C">
              <w:rPr>
                <w:lang w:eastAsia="zh-CN"/>
              </w:rPr>
              <w:t>100</w:t>
            </w:r>
          </w:p>
        </w:tc>
        <w:tc>
          <w:tcPr>
            <w:tcW w:w="2835" w:type="dxa"/>
            <w:tcBorders>
              <w:top w:val="single" w:sz="2" w:space="0" w:color="auto"/>
              <w:left w:val="single" w:sz="2" w:space="0" w:color="auto"/>
              <w:bottom w:val="single" w:sz="2" w:space="0" w:color="auto"/>
              <w:right w:val="single" w:sz="2" w:space="0" w:color="auto"/>
            </w:tcBorders>
          </w:tcPr>
          <w:p w14:paraId="02D74007" w14:textId="77777777" w:rsidR="00652DD6" w:rsidRPr="00C7244C" w:rsidRDefault="00652DD6" w:rsidP="003F1727">
            <w:pPr>
              <w:pStyle w:val="TAL"/>
            </w:pPr>
          </w:p>
        </w:tc>
      </w:tr>
    </w:tbl>
    <w:p w14:paraId="5D2144C2" w14:textId="77777777" w:rsidR="00652DD6" w:rsidRPr="00C7244C" w:rsidRDefault="00652DD6" w:rsidP="00652DD6"/>
    <w:p w14:paraId="6057B718" w14:textId="77777777" w:rsidR="00652DD6" w:rsidRPr="00C7244C" w:rsidRDefault="00652DD6" w:rsidP="00652DD6">
      <w:pPr>
        <w:pStyle w:val="H6"/>
      </w:pPr>
      <w:r w:rsidRPr="00C7244C">
        <w:t>7.3.1.5.4.2</w:t>
      </w:r>
      <w:r w:rsidRPr="00C7244C">
        <w:tab/>
        <w:t>Test procedure</w:t>
      </w:r>
    </w:p>
    <w:p w14:paraId="2017EDC9" w14:textId="77777777" w:rsidR="00652DD6" w:rsidRPr="00C7244C" w:rsidRDefault="00652DD6" w:rsidP="00652DD6">
      <w:pPr>
        <w:rPr>
          <w:lang w:eastAsia="zh-TW"/>
        </w:rPr>
      </w:pPr>
      <w:r w:rsidRPr="00C7244C">
        <w:rPr>
          <w:lang w:eastAsia="zh-TW"/>
        </w:rPr>
        <w:t xml:space="preserve">Same test procedure as described in clause </w:t>
      </w:r>
      <w:r w:rsidRPr="00C7244C">
        <w:t>7.3.1.4</w:t>
      </w:r>
      <w:r w:rsidRPr="00C7244C">
        <w:rPr>
          <w:lang w:eastAsia="zh-TW"/>
        </w:rPr>
        <w:t>.4.2.</w:t>
      </w:r>
    </w:p>
    <w:p w14:paraId="5109F83B" w14:textId="77777777" w:rsidR="00652DD6" w:rsidRPr="00C7244C" w:rsidRDefault="00652DD6" w:rsidP="00652DD6">
      <w:pPr>
        <w:pStyle w:val="H6"/>
      </w:pPr>
      <w:r w:rsidRPr="00C7244C">
        <w:t>7.3.1.5.4.3</w:t>
      </w:r>
      <w:r w:rsidRPr="00C7244C">
        <w:tab/>
        <w:t>Message contents</w:t>
      </w:r>
    </w:p>
    <w:p w14:paraId="0684E2D4" w14:textId="7348E7CE" w:rsidR="00652DD6" w:rsidRPr="00C7244C" w:rsidRDefault="00ED7E03" w:rsidP="00652DD6">
      <w:pPr>
        <w:rPr>
          <w:lang w:eastAsia="zh-CN"/>
        </w:rPr>
      </w:pPr>
      <w:r w:rsidRPr="00C7244C">
        <w:rPr>
          <w:lang w:eastAsia="zh-CN"/>
        </w:rPr>
        <w:t>Same message contents as described in clause 7.3.1.4.4.3.</w:t>
      </w:r>
    </w:p>
    <w:p w14:paraId="32FE8801" w14:textId="77777777" w:rsidR="00652DD6" w:rsidRPr="00C7244C" w:rsidRDefault="00652DD6" w:rsidP="00652DD6">
      <w:pPr>
        <w:pStyle w:val="H6"/>
      </w:pPr>
      <w:r w:rsidRPr="00C7244C">
        <w:t>7.3.1.5.5</w:t>
      </w:r>
      <w:r w:rsidRPr="00C7244C">
        <w:tab/>
        <w:t>Test requirements</w:t>
      </w:r>
    </w:p>
    <w:p w14:paraId="69B44F8C" w14:textId="77777777" w:rsidR="00652DD6" w:rsidRPr="00C7244C" w:rsidRDefault="00652DD6" w:rsidP="00652DD6">
      <w:pPr>
        <w:rPr>
          <w:lang w:eastAsia="sv-SE"/>
        </w:rPr>
      </w:pPr>
      <w:r w:rsidRPr="00C7244C">
        <w:rPr>
          <w:lang w:eastAsia="sv-SE"/>
        </w:rPr>
        <w:t>Table 7.3.1.5.5-1 and Table 7.3.1.5.5-2 defines the primary level settings including test tolerances for all tests.</w:t>
      </w:r>
    </w:p>
    <w:p w14:paraId="455CAF1C" w14:textId="77777777" w:rsidR="00652DD6" w:rsidRPr="00C7244C" w:rsidRDefault="00652DD6" w:rsidP="00652DD6">
      <w:pPr>
        <w:pStyle w:val="TH"/>
      </w:pPr>
      <w:r w:rsidRPr="00C7244C">
        <w:t xml:space="preserve">Table </w:t>
      </w:r>
      <w:r w:rsidRPr="00C7244C">
        <w:rPr>
          <w:snapToGrid w:val="0"/>
        </w:rPr>
        <w:t>7.3.1.5.5-1</w:t>
      </w:r>
      <w:r w:rsidRPr="00C7244C">
        <w:t>: Cell specific test parameters for NR SA FR1-FR2 asynchronous DAPS handover (Cell 1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5"/>
        <w:gridCol w:w="2330"/>
        <w:gridCol w:w="2330"/>
      </w:tblGrid>
      <w:tr w:rsidR="00652DD6" w:rsidRPr="00C7244C" w14:paraId="31D2A114" w14:textId="77777777" w:rsidTr="00B83FFA">
        <w:trPr>
          <w:jc w:val="center"/>
        </w:trPr>
        <w:tc>
          <w:tcPr>
            <w:tcW w:w="3805" w:type="dxa"/>
            <w:gridSpan w:val="3"/>
            <w:tcBorders>
              <w:top w:val="single" w:sz="4" w:space="0" w:color="auto"/>
              <w:left w:val="single" w:sz="4" w:space="0" w:color="auto"/>
              <w:bottom w:val="nil"/>
              <w:right w:val="single" w:sz="4" w:space="0" w:color="auto"/>
            </w:tcBorders>
            <w:vAlign w:val="center"/>
            <w:hideMark/>
          </w:tcPr>
          <w:p w14:paraId="0FB6ABAD" w14:textId="77777777" w:rsidR="00652DD6" w:rsidRPr="00C7244C" w:rsidRDefault="00652DD6" w:rsidP="00ED7E03">
            <w:pPr>
              <w:pStyle w:val="TAH"/>
            </w:pPr>
            <w:r w:rsidRPr="00C7244C">
              <w:t>Parameter</w:t>
            </w:r>
          </w:p>
        </w:tc>
        <w:tc>
          <w:tcPr>
            <w:tcW w:w="1135" w:type="dxa"/>
            <w:tcBorders>
              <w:top w:val="single" w:sz="4" w:space="0" w:color="auto"/>
              <w:left w:val="single" w:sz="4" w:space="0" w:color="auto"/>
              <w:bottom w:val="nil"/>
              <w:right w:val="single" w:sz="4" w:space="0" w:color="auto"/>
            </w:tcBorders>
            <w:vAlign w:val="center"/>
            <w:hideMark/>
          </w:tcPr>
          <w:p w14:paraId="6DE4D1E7" w14:textId="77777777" w:rsidR="00652DD6" w:rsidRPr="00C7244C" w:rsidRDefault="00652DD6" w:rsidP="00ED7E03">
            <w:pPr>
              <w:pStyle w:val="TAH"/>
            </w:pPr>
            <w:r w:rsidRPr="00C7244C">
              <w:t>Unit</w:t>
            </w:r>
          </w:p>
        </w:tc>
        <w:tc>
          <w:tcPr>
            <w:tcW w:w="4660" w:type="dxa"/>
            <w:gridSpan w:val="2"/>
            <w:tcBorders>
              <w:top w:val="single" w:sz="4" w:space="0" w:color="auto"/>
              <w:left w:val="single" w:sz="4" w:space="0" w:color="auto"/>
              <w:bottom w:val="single" w:sz="4" w:space="0" w:color="auto"/>
              <w:right w:val="single" w:sz="4" w:space="0" w:color="auto"/>
            </w:tcBorders>
            <w:vAlign w:val="center"/>
            <w:hideMark/>
          </w:tcPr>
          <w:p w14:paraId="7E5584BF" w14:textId="77777777" w:rsidR="00652DD6" w:rsidRPr="00C7244C" w:rsidRDefault="00652DD6" w:rsidP="00ED7E03">
            <w:pPr>
              <w:pStyle w:val="TAH"/>
            </w:pPr>
            <w:r w:rsidRPr="00C7244C">
              <w:t>Cell 1</w:t>
            </w:r>
          </w:p>
        </w:tc>
      </w:tr>
      <w:tr w:rsidR="000E7188" w:rsidRPr="00C7244C" w14:paraId="554DB24D" w14:textId="77777777" w:rsidTr="003F1727">
        <w:trPr>
          <w:jc w:val="center"/>
        </w:trPr>
        <w:tc>
          <w:tcPr>
            <w:tcW w:w="3805" w:type="dxa"/>
            <w:gridSpan w:val="3"/>
            <w:tcBorders>
              <w:top w:val="nil"/>
              <w:left w:val="single" w:sz="4" w:space="0" w:color="auto"/>
              <w:bottom w:val="single" w:sz="4" w:space="0" w:color="auto"/>
              <w:right w:val="single" w:sz="4" w:space="0" w:color="auto"/>
            </w:tcBorders>
            <w:vAlign w:val="center"/>
          </w:tcPr>
          <w:p w14:paraId="64281532" w14:textId="77777777" w:rsidR="000E7188" w:rsidRPr="00C7244C" w:rsidRDefault="000E7188" w:rsidP="000E7188">
            <w:pPr>
              <w:pStyle w:val="TAH"/>
            </w:pPr>
          </w:p>
        </w:tc>
        <w:tc>
          <w:tcPr>
            <w:tcW w:w="1135" w:type="dxa"/>
            <w:tcBorders>
              <w:top w:val="nil"/>
              <w:left w:val="single" w:sz="4" w:space="0" w:color="auto"/>
              <w:bottom w:val="single" w:sz="4" w:space="0" w:color="auto"/>
              <w:right w:val="single" w:sz="4" w:space="0" w:color="auto"/>
            </w:tcBorders>
            <w:vAlign w:val="center"/>
          </w:tcPr>
          <w:p w14:paraId="70C1FD59" w14:textId="77777777" w:rsidR="000E7188" w:rsidRPr="00C7244C" w:rsidRDefault="000E7188" w:rsidP="000E7188">
            <w:pPr>
              <w:pStyle w:val="TAH"/>
              <w:rPr>
                <w:rFonts w:ascii="CG Times (WN)" w:hAnsi="CG Times (WN)"/>
              </w:rPr>
            </w:pPr>
          </w:p>
        </w:tc>
        <w:tc>
          <w:tcPr>
            <w:tcW w:w="2330" w:type="dxa"/>
            <w:tcBorders>
              <w:top w:val="single" w:sz="4" w:space="0" w:color="auto"/>
              <w:left w:val="single" w:sz="4" w:space="0" w:color="auto"/>
              <w:bottom w:val="single" w:sz="4" w:space="0" w:color="auto"/>
              <w:right w:val="single" w:sz="4" w:space="0" w:color="auto"/>
            </w:tcBorders>
            <w:vAlign w:val="center"/>
          </w:tcPr>
          <w:p w14:paraId="216E7EC4" w14:textId="08957C62" w:rsidR="000E7188" w:rsidRPr="00C7244C" w:rsidRDefault="000E7188" w:rsidP="000E7188">
            <w:pPr>
              <w:pStyle w:val="TAH"/>
              <w:rPr>
                <w:lang w:eastAsia="zh-CN"/>
              </w:rPr>
            </w:pPr>
            <w:r w:rsidRPr="00C7244C">
              <w:t>T1</w:t>
            </w:r>
          </w:p>
        </w:tc>
        <w:tc>
          <w:tcPr>
            <w:tcW w:w="2330" w:type="dxa"/>
            <w:tcBorders>
              <w:top w:val="single" w:sz="4" w:space="0" w:color="auto"/>
              <w:left w:val="single" w:sz="4" w:space="0" w:color="auto"/>
              <w:bottom w:val="single" w:sz="4" w:space="0" w:color="auto"/>
              <w:right w:val="single" w:sz="4" w:space="0" w:color="auto"/>
            </w:tcBorders>
            <w:vAlign w:val="center"/>
          </w:tcPr>
          <w:p w14:paraId="1AA55F82" w14:textId="69D174EB" w:rsidR="000E7188" w:rsidRPr="00C7244C" w:rsidRDefault="000E7188" w:rsidP="000E7188">
            <w:pPr>
              <w:pStyle w:val="TAH"/>
              <w:rPr>
                <w:lang w:eastAsia="zh-CN"/>
              </w:rPr>
            </w:pPr>
            <w:r w:rsidRPr="00C7244C">
              <w:t>T2 - T5</w:t>
            </w:r>
          </w:p>
        </w:tc>
      </w:tr>
      <w:tr w:rsidR="00652DD6" w:rsidRPr="00C7244C" w14:paraId="02CF0AC3"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66418F4" w14:textId="77777777" w:rsidR="00652DD6" w:rsidRPr="00C7244C" w:rsidRDefault="00652DD6" w:rsidP="003F1727">
            <w:pPr>
              <w:pStyle w:val="TAL"/>
            </w:pPr>
            <w:r w:rsidRPr="00C7244C">
              <w:t>NR RF Channel Number</w:t>
            </w:r>
          </w:p>
        </w:tc>
        <w:tc>
          <w:tcPr>
            <w:tcW w:w="1135" w:type="dxa"/>
            <w:tcBorders>
              <w:top w:val="single" w:sz="4" w:space="0" w:color="auto"/>
              <w:left w:val="single" w:sz="4" w:space="0" w:color="auto"/>
              <w:bottom w:val="single" w:sz="4" w:space="0" w:color="auto"/>
              <w:right w:val="single" w:sz="4" w:space="0" w:color="auto"/>
            </w:tcBorders>
          </w:tcPr>
          <w:p w14:paraId="791E4E16"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AA68F2A" w14:textId="77777777" w:rsidR="00652DD6" w:rsidRPr="00C7244C" w:rsidRDefault="00652DD6" w:rsidP="003F1727">
            <w:pPr>
              <w:pStyle w:val="TAC"/>
            </w:pPr>
            <w:r w:rsidRPr="00C7244C">
              <w:t>1</w:t>
            </w:r>
          </w:p>
        </w:tc>
      </w:tr>
      <w:tr w:rsidR="00652DD6" w:rsidRPr="00C7244C" w14:paraId="2E1C173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BDC9FC6"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bottom w:val="single" w:sz="4" w:space="0" w:color="auto"/>
              <w:right w:val="single" w:sz="4" w:space="0" w:color="auto"/>
            </w:tcBorders>
            <w:hideMark/>
          </w:tcPr>
          <w:p w14:paraId="39EA4CF8" w14:textId="77777777" w:rsidR="00652DD6" w:rsidRPr="00C7244C" w:rsidRDefault="00652DD6" w:rsidP="003F1727">
            <w:pPr>
              <w:pStyle w:val="TAL"/>
            </w:pPr>
            <w:r w:rsidRPr="00C7244C">
              <w:t>Config 1</w:t>
            </w:r>
          </w:p>
        </w:tc>
        <w:tc>
          <w:tcPr>
            <w:tcW w:w="1135" w:type="dxa"/>
            <w:tcBorders>
              <w:top w:val="single" w:sz="4" w:space="0" w:color="auto"/>
              <w:left w:val="single" w:sz="4" w:space="0" w:color="auto"/>
              <w:bottom w:val="nil"/>
              <w:right w:val="single" w:sz="4" w:space="0" w:color="auto"/>
            </w:tcBorders>
          </w:tcPr>
          <w:p w14:paraId="6C978EF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D55C2BA" w14:textId="77777777" w:rsidR="00652DD6" w:rsidRPr="00C7244C" w:rsidRDefault="00652DD6" w:rsidP="003F1727">
            <w:pPr>
              <w:pStyle w:val="TAC"/>
            </w:pPr>
            <w:r w:rsidRPr="00C7244C">
              <w:t>FDD</w:t>
            </w:r>
          </w:p>
        </w:tc>
      </w:tr>
      <w:tr w:rsidR="00652DD6" w:rsidRPr="00C7244C" w14:paraId="0764646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6B44572"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CD8E86D" w14:textId="77777777" w:rsidR="00652DD6" w:rsidRPr="00C7244C" w:rsidRDefault="00652DD6" w:rsidP="003F1727">
            <w:pPr>
              <w:pStyle w:val="TAL"/>
            </w:pPr>
            <w:r w:rsidRPr="00C7244C">
              <w:t>Config 2,3</w:t>
            </w:r>
          </w:p>
        </w:tc>
        <w:tc>
          <w:tcPr>
            <w:tcW w:w="1135" w:type="dxa"/>
            <w:tcBorders>
              <w:top w:val="nil"/>
              <w:left w:val="single" w:sz="4" w:space="0" w:color="auto"/>
              <w:bottom w:val="single" w:sz="4" w:space="0" w:color="auto"/>
              <w:right w:val="single" w:sz="4" w:space="0" w:color="auto"/>
            </w:tcBorders>
          </w:tcPr>
          <w:p w14:paraId="3859786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B6D33AD" w14:textId="77777777" w:rsidR="00652DD6" w:rsidRPr="00C7244C" w:rsidRDefault="00652DD6" w:rsidP="003F1727">
            <w:pPr>
              <w:pStyle w:val="TAC"/>
            </w:pPr>
            <w:r w:rsidRPr="00C7244C">
              <w:t>TDD</w:t>
            </w:r>
          </w:p>
        </w:tc>
      </w:tr>
      <w:tr w:rsidR="00652DD6" w:rsidRPr="00C7244C" w14:paraId="0CEE5199"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316C236D"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1C97D0EF"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07372D7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AD87430" w14:textId="77777777" w:rsidR="00652DD6" w:rsidRPr="00C7244C" w:rsidRDefault="00652DD6" w:rsidP="003F1727">
            <w:pPr>
              <w:pStyle w:val="TAC"/>
            </w:pPr>
            <w:r w:rsidRPr="00C7244C">
              <w:t>Not Applicable</w:t>
            </w:r>
          </w:p>
        </w:tc>
      </w:tr>
      <w:tr w:rsidR="00652DD6" w:rsidRPr="00C7244C" w14:paraId="776C6840" w14:textId="77777777" w:rsidTr="00B83FFA">
        <w:trPr>
          <w:jc w:val="center"/>
        </w:trPr>
        <w:tc>
          <w:tcPr>
            <w:tcW w:w="2065" w:type="dxa"/>
            <w:gridSpan w:val="2"/>
            <w:tcBorders>
              <w:top w:val="nil"/>
              <w:left w:val="single" w:sz="4" w:space="0" w:color="auto"/>
              <w:bottom w:val="nil"/>
              <w:right w:val="single" w:sz="4" w:space="0" w:color="auto"/>
            </w:tcBorders>
          </w:tcPr>
          <w:p w14:paraId="2DBD0D4F"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B4686A"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4C1686B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73C17DE" w14:textId="77777777" w:rsidR="00652DD6" w:rsidRPr="00C7244C" w:rsidRDefault="00652DD6" w:rsidP="003F1727">
            <w:pPr>
              <w:pStyle w:val="TAC"/>
            </w:pPr>
            <w:r w:rsidRPr="00C7244C">
              <w:t>TDDConf.1.1</w:t>
            </w:r>
          </w:p>
        </w:tc>
      </w:tr>
      <w:tr w:rsidR="00652DD6" w:rsidRPr="00C7244C" w14:paraId="5A161D5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14E85FD4"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1B1162B"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71AC346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66349E0" w14:textId="77777777" w:rsidR="00652DD6" w:rsidRPr="00C7244C" w:rsidRDefault="00652DD6" w:rsidP="003F1727">
            <w:pPr>
              <w:pStyle w:val="TAC"/>
            </w:pPr>
            <w:r w:rsidRPr="00C7244C">
              <w:t>TDDConf.2.1</w:t>
            </w:r>
          </w:p>
        </w:tc>
      </w:tr>
      <w:tr w:rsidR="00652DD6" w:rsidRPr="00C7244C" w14:paraId="638FE91E"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D6FB1E0" w14:textId="77777777" w:rsidR="00652DD6" w:rsidRPr="00C7244C" w:rsidRDefault="00652DD6" w:rsidP="003F1727">
            <w:pPr>
              <w:pStyle w:val="TAL"/>
            </w:pPr>
            <w:r w:rsidRPr="00C7244C">
              <w:t>BW</w:t>
            </w:r>
            <w:r w:rsidRPr="00C7244C">
              <w:rPr>
                <w:vertAlign w:val="subscript"/>
              </w:rPr>
              <w:t>channel</w:t>
            </w:r>
          </w:p>
        </w:tc>
        <w:tc>
          <w:tcPr>
            <w:tcW w:w="1740" w:type="dxa"/>
            <w:tcBorders>
              <w:top w:val="single" w:sz="4" w:space="0" w:color="auto"/>
              <w:left w:val="single" w:sz="4" w:space="0" w:color="auto"/>
              <w:bottom w:val="single" w:sz="4" w:space="0" w:color="auto"/>
              <w:right w:val="single" w:sz="4" w:space="0" w:color="auto"/>
            </w:tcBorders>
            <w:hideMark/>
          </w:tcPr>
          <w:p w14:paraId="6107A51B"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hideMark/>
          </w:tcPr>
          <w:p w14:paraId="7D55E8A1"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63CA50F0"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77B6A661" w14:textId="77777777" w:rsidTr="00B83FFA">
        <w:trPr>
          <w:jc w:val="center"/>
        </w:trPr>
        <w:tc>
          <w:tcPr>
            <w:tcW w:w="2065" w:type="dxa"/>
            <w:gridSpan w:val="2"/>
            <w:tcBorders>
              <w:top w:val="nil"/>
              <w:left w:val="single" w:sz="4" w:space="0" w:color="auto"/>
              <w:bottom w:val="nil"/>
              <w:right w:val="single" w:sz="4" w:space="0" w:color="auto"/>
            </w:tcBorders>
          </w:tcPr>
          <w:p w14:paraId="22EF0D4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7DC1290"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60C0EEA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FB243"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6F5E189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3519C29D"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4BBFC0"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4D0803D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890A54" w14:textId="77777777" w:rsidR="00652DD6" w:rsidRPr="00C7244C" w:rsidRDefault="00652DD6"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r>
      <w:tr w:rsidR="00652DD6" w:rsidRPr="00C7244C" w14:paraId="1E3BC8C4"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7E19400" w14:textId="77777777" w:rsidR="00652DD6" w:rsidRPr="00C7244C" w:rsidRDefault="00652DD6" w:rsidP="003F1727">
            <w:pPr>
              <w:pStyle w:val="TAL"/>
            </w:pPr>
            <w:r w:rsidRPr="00C7244C">
              <w:t>BWP BW</w:t>
            </w:r>
          </w:p>
        </w:tc>
        <w:tc>
          <w:tcPr>
            <w:tcW w:w="1740" w:type="dxa"/>
            <w:tcBorders>
              <w:top w:val="single" w:sz="4" w:space="0" w:color="auto"/>
              <w:left w:val="single" w:sz="4" w:space="0" w:color="auto"/>
              <w:bottom w:val="single" w:sz="4" w:space="0" w:color="auto"/>
              <w:right w:val="single" w:sz="4" w:space="0" w:color="auto"/>
            </w:tcBorders>
            <w:hideMark/>
          </w:tcPr>
          <w:p w14:paraId="73F77A52"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hideMark/>
          </w:tcPr>
          <w:p w14:paraId="781C9013"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7AD02581"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4243E286" w14:textId="77777777" w:rsidTr="00B83FFA">
        <w:trPr>
          <w:jc w:val="center"/>
        </w:trPr>
        <w:tc>
          <w:tcPr>
            <w:tcW w:w="2065" w:type="dxa"/>
            <w:gridSpan w:val="2"/>
            <w:tcBorders>
              <w:top w:val="nil"/>
              <w:left w:val="single" w:sz="4" w:space="0" w:color="auto"/>
              <w:bottom w:val="nil"/>
              <w:right w:val="single" w:sz="4" w:space="0" w:color="auto"/>
            </w:tcBorders>
          </w:tcPr>
          <w:p w14:paraId="7691C744"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1966128"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111A134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06232CE" w14:textId="77777777" w:rsidR="00652DD6" w:rsidRPr="00C7244C" w:rsidRDefault="00652DD6" w:rsidP="003F1727">
            <w:pPr>
              <w:pStyle w:val="TAC"/>
              <w:rPr>
                <w:szCs w:val="18"/>
              </w:rPr>
            </w:pPr>
            <w:r w:rsidRPr="00C7244C">
              <w:rPr>
                <w:szCs w:val="18"/>
              </w:rPr>
              <w:t>10: N</w:t>
            </w:r>
            <w:r w:rsidRPr="00C7244C">
              <w:rPr>
                <w:szCs w:val="18"/>
                <w:vertAlign w:val="subscript"/>
              </w:rPr>
              <w:t>RB,c</w:t>
            </w:r>
            <w:r w:rsidRPr="00C7244C">
              <w:rPr>
                <w:szCs w:val="18"/>
              </w:rPr>
              <w:t xml:space="preserve"> = 52</w:t>
            </w:r>
          </w:p>
        </w:tc>
      </w:tr>
      <w:tr w:rsidR="00652DD6" w:rsidRPr="00C7244C" w14:paraId="7E75555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415618C7"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F016BED"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1496309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0D24A32" w14:textId="77777777" w:rsidR="00652DD6" w:rsidRPr="00C7244C" w:rsidRDefault="00652DD6" w:rsidP="003F1727">
            <w:pPr>
              <w:pStyle w:val="TAC"/>
              <w:rPr>
                <w:szCs w:val="18"/>
              </w:rPr>
            </w:pPr>
            <w:r w:rsidRPr="00C7244C">
              <w:rPr>
                <w:szCs w:val="18"/>
              </w:rPr>
              <w:t>40: N</w:t>
            </w:r>
            <w:r w:rsidRPr="00C7244C">
              <w:rPr>
                <w:szCs w:val="18"/>
                <w:vertAlign w:val="subscript"/>
              </w:rPr>
              <w:t>RB,c</w:t>
            </w:r>
            <w:r w:rsidRPr="00C7244C">
              <w:rPr>
                <w:szCs w:val="18"/>
              </w:rPr>
              <w:t xml:space="preserve"> = 106</w:t>
            </w:r>
          </w:p>
        </w:tc>
      </w:tr>
      <w:tr w:rsidR="00652DD6" w:rsidRPr="00C7244C" w14:paraId="5F898306"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76583AD4" w14:textId="77777777" w:rsidR="00652DD6" w:rsidRPr="00C7244C" w:rsidRDefault="00652DD6" w:rsidP="003F1727">
            <w:pPr>
              <w:pStyle w:val="TAL"/>
            </w:pPr>
            <w:r w:rsidRPr="00C7244C">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31D5CED4"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726C5F9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29B6BF6" w14:textId="77777777" w:rsidR="00652DD6" w:rsidRPr="00C7244C" w:rsidRDefault="00652DD6" w:rsidP="003F1727">
            <w:pPr>
              <w:pStyle w:val="TAC"/>
              <w:rPr>
                <w:szCs w:val="18"/>
              </w:rPr>
            </w:pPr>
            <w:r w:rsidRPr="00C7244C">
              <w:rPr>
                <w:lang w:eastAsia="zh-CN"/>
              </w:rPr>
              <w:t>TRS.1.1 FDD</w:t>
            </w:r>
          </w:p>
        </w:tc>
      </w:tr>
      <w:tr w:rsidR="00652DD6" w:rsidRPr="00C7244C" w14:paraId="00CE0807" w14:textId="77777777" w:rsidTr="00B83FFA">
        <w:trPr>
          <w:jc w:val="center"/>
        </w:trPr>
        <w:tc>
          <w:tcPr>
            <w:tcW w:w="2065" w:type="dxa"/>
            <w:gridSpan w:val="2"/>
            <w:tcBorders>
              <w:top w:val="nil"/>
              <w:left w:val="single" w:sz="4" w:space="0" w:color="auto"/>
              <w:bottom w:val="nil"/>
              <w:right w:val="single" w:sz="4" w:space="0" w:color="auto"/>
            </w:tcBorders>
          </w:tcPr>
          <w:p w14:paraId="39746209"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0E1B97A"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2E955EB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5FE481" w14:textId="77777777" w:rsidR="00652DD6" w:rsidRPr="00C7244C" w:rsidRDefault="00652DD6" w:rsidP="003F1727">
            <w:pPr>
              <w:pStyle w:val="TAC"/>
              <w:rPr>
                <w:szCs w:val="18"/>
              </w:rPr>
            </w:pPr>
            <w:r w:rsidRPr="00C7244C">
              <w:rPr>
                <w:lang w:eastAsia="zh-CN"/>
              </w:rPr>
              <w:t>TRS.1.1 TDD</w:t>
            </w:r>
          </w:p>
        </w:tc>
      </w:tr>
      <w:tr w:rsidR="00652DD6" w:rsidRPr="00C7244C" w14:paraId="5B20E72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B169BE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2D66EE71"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60D6330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47156F0" w14:textId="77777777" w:rsidR="00652DD6" w:rsidRPr="00C7244C" w:rsidRDefault="00652DD6" w:rsidP="003F1727">
            <w:pPr>
              <w:pStyle w:val="TAC"/>
              <w:rPr>
                <w:szCs w:val="18"/>
              </w:rPr>
            </w:pPr>
            <w:r w:rsidRPr="00C7244C">
              <w:rPr>
                <w:lang w:eastAsia="zh-CN"/>
              </w:rPr>
              <w:t>TRS.1.2 TDD</w:t>
            </w:r>
          </w:p>
        </w:tc>
      </w:tr>
      <w:tr w:rsidR="00652DD6" w:rsidRPr="00C7244C" w14:paraId="197DD41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511605" w14:textId="7F35E4AB" w:rsidR="00652DD6" w:rsidRPr="00C7244C" w:rsidRDefault="007E5D1A" w:rsidP="003F1727">
            <w:pPr>
              <w:pStyle w:val="TAL"/>
            </w:pPr>
            <w:r w:rsidRPr="00C7244C">
              <w:t xml:space="preserve">DRX </w:t>
            </w:r>
            <w:r w:rsidR="00652DD6" w:rsidRPr="00C7244C">
              <w:t>Cycle</w:t>
            </w:r>
          </w:p>
        </w:tc>
        <w:tc>
          <w:tcPr>
            <w:tcW w:w="1135" w:type="dxa"/>
            <w:tcBorders>
              <w:top w:val="single" w:sz="4" w:space="0" w:color="auto"/>
              <w:left w:val="single" w:sz="4" w:space="0" w:color="auto"/>
              <w:bottom w:val="single" w:sz="4" w:space="0" w:color="auto"/>
              <w:right w:val="single" w:sz="4" w:space="0" w:color="auto"/>
            </w:tcBorders>
            <w:hideMark/>
          </w:tcPr>
          <w:p w14:paraId="79C67689" w14:textId="77777777" w:rsidR="00652DD6" w:rsidRPr="00C7244C" w:rsidRDefault="00652DD6" w:rsidP="003F1727">
            <w:pPr>
              <w:pStyle w:val="TAC"/>
            </w:pPr>
            <w:r w:rsidRPr="00C7244C">
              <w:t>ms</w:t>
            </w:r>
          </w:p>
        </w:tc>
        <w:tc>
          <w:tcPr>
            <w:tcW w:w="4660" w:type="dxa"/>
            <w:gridSpan w:val="2"/>
            <w:tcBorders>
              <w:top w:val="single" w:sz="4" w:space="0" w:color="auto"/>
              <w:left w:val="single" w:sz="4" w:space="0" w:color="auto"/>
              <w:bottom w:val="single" w:sz="4" w:space="0" w:color="auto"/>
              <w:right w:val="single" w:sz="4" w:space="0" w:color="auto"/>
            </w:tcBorders>
            <w:hideMark/>
          </w:tcPr>
          <w:p w14:paraId="4DBE52DD" w14:textId="77777777" w:rsidR="00652DD6" w:rsidRPr="00C7244C" w:rsidRDefault="00652DD6" w:rsidP="003F1727">
            <w:pPr>
              <w:pStyle w:val="TAC"/>
            </w:pPr>
            <w:r w:rsidRPr="00C7244C">
              <w:t>Not Applicable</w:t>
            </w:r>
          </w:p>
        </w:tc>
      </w:tr>
      <w:tr w:rsidR="00652DD6" w:rsidRPr="00C7244C" w14:paraId="42F6E62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B3EF843" w14:textId="77777777" w:rsidR="00652DD6" w:rsidRPr="00C7244C" w:rsidRDefault="00652DD6" w:rsidP="003F1727">
            <w:pPr>
              <w:pStyle w:val="TAL"/>
            </w:pPr>
            <w:r w:rsidRPr="00C7244C">
              <w:t xml:space="preserve">PDSCH Reference measurement channel </w:t>
            </w:r>
          </w:p>
        </w:tc>
        <w:tc>
          <w:tcPr>
            <w:tcW w:w="1740" w:type="dxa"/>
            <w:tcBorders>
              <w:top w:val="single" w:sz="4" w:space="0" w:color="auto"/>
              <w:left w:val="single" w:sz="4" w:space="0" w:color="auto"/>
              <w:bottom w:val="single" w:sz="4" w:space="0" w:color="auto"/>
              <w:right w:val="single" w:sz="4" w:space="0" w:color="auto"/>
            </w:tcBorders>
            <w:hideMark/>
          </w:tcPr>
          <w:p w14:paraId="09C6DDC3" w14:textId="77777777" w:rsidR="00652DD6" w:rsidRPr="00C7244C" w:rsidRDefault="00652DD6" w:rsidP="003F1727">
            <w:pPr>
              <w:pStyle w:val="TAL"/>
              <w:rPr>
                <w:szCs w:val="18"/>
              </w:rPr>
            </w:pPr>
            <w:r w:rsidRPr="00C7244C">
              <w:rPr>
                <w:szCs w:val="18"/>
              </w:rPr>
              <w:t>Config 1</w:t>
            </w:r>
          </w:p>
        </w:tc>
        <w:tc>
          <w:tcPr>
            <w:tcW w:w="1135" w:type="dxa"/>
            <w:tcBorders>
              <w:top w:val="single" w:sz="4" w:space="0" w:color="auto"/>
              <w:left w:val="single" w:sz="4" w:space="0" w:color="auto"/>
              <w:bottom w:val="nil"/>
              <w:right w:val="single" w:sz="4" w:space="0" w:color="auto"/>
            </w:tcBorders>
          </w:tcPr>
          <w:p w14:paraId="2D3636E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3E49363" w14:textId="77777777" w:rsidR="00652DD6" w:rsidRPr="00C7244C" w:rsidRDefault="00652DD6" w:rsidP="003F1727">
            <w:pPr>
              <w:pStyle w:val="TAC"/>
              <w:rPr>
                <w:szCs w:val="18"/>
              </w:rPr>
            </w:pPr>
            <w:r w:rsidRPr="00C7244C">
              <w:rPr>
                <w:szCs w:val="18"/>
              </w:rPr>
              <w:t>SR.1.1 FDD</w:t>
            </w:r>
          </w:p>
        </w:tc>
      </w:tr>
      <w:tr w:rsidR="00652DD6" w:rsidRPr="00C7244C" w14:paraId="139FBB70" w14:textId="77777777" w:rsidTr="00B83FFA">
        <w:trPr>
          <w:jc w:val="center"/>
        </w:trPr>
        <w:tc>
          <w:tcPr>
            <w:tcW w:w="2065" w:type="dxa"/>
            <w:gridSpan w:val="2"/>
            <w:tcBorders>
              <w:top w:val="nil"/>
              <w:left w:val="single" w:sz="4" w:space="0" w:color="auto"/>
              <w:bottom w:val="nil"/>
              <w:right w:val="single" w:sz="4" w:space="0" w:color="auto"/>
            </w:tcBorders>
          </w:tcPr>
          <w:p w14:paraId="14E9227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EDB1793" w14:textId="77777777" w:rsidR="00652DD6" w:rsidRPr="00C7244C" w:rsidRDefault="00652DD6" w:rsidP="003F1727">
            <w:pPr>
              <w:pStyle w:val="TAL"/>
              <w:rPr>
                <w:szCs w:val="18"/>
              </w:rPr>
            </w:pPr>
            <w:r w:rsidRPr="00C7244C">
              <w:rPr>
                <w:szCs w:val="18"/>
              </w:rPr>
              <w:t>Config 2</w:t>
            </w:r>
          </w:p>
        </w:tc>
        <w:tc>
          <w:tcPr>
            <w:tcW w:w="1135" w:type="dxa"/>
            <w:tcBorders>
              <w:top w:val="nil"/>
              <w:left w:val="single" w:sz="4" w:space="0" w:color="auto"/>
              <w:bottom w:val="nil"/>
              <w:right w:val="single" w:sz="4" w:space="0" w:color="auto"/>
            </w:tcBorders>
          </w:tcPr>
          <w:p w14:paraId="46244A0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938D065" w14:textId="77777777" w:rsidR="00652DD6" w:rsidRPr="00C7244C" w:rsidRDefault="00652DD6" w:rsidP="003F1727">
            <w:pPr>
              <w:pStyle w:val="TAC"/>
              <w:rPr>
                <w:szCs w:val="18"/>
              </w:rPr>
            </w:pPr>
            <w:r w:rsidRPr="00C7244C">
              <w:rPr>
                <w:szCs w:val="18"/>
              </w:rPr>
              <w:t>SR.1.1 TDD</w:t>
            </w:r>
          </w:p>
        </w:tc>
      </w:tr>
      <w:tr w:rsidR="00652DD6" w:rsidRPr="00C7244C" w14:paraId="506561B6"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1E67E3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2841B15" w14:textId="77777777" w:rsidR="00652DD6" w:rsidRPr="00C7244C" w:rsidRDefault="00652DD6" w:rsidP="003F1727">
            <w:pPr>
              <w:pStyle w:val="TAL"/>
              <w:rPr>
                <w:szCs w:val="18"/>
              </w:rPr>
            </w:pPr>
            <w:r w:rsidRPr="00C7244C">
              <w:rPr>
                <w:szCs w:val="18"/>
              </w:rPr>
              <w:t>Config 3</w:t>
            </w:r>
          </w:p>
        </w:tc>
        <w:tc>
          <w:tcPr>
            <w:tcW w:w="1135" w:type="dxa"/>
            <w:tcBorders>
              <w:top w:val="nil"/>
              <w:left w:val="single" w:sz="4" w:space="0" w:color="auto"/>
              <w:bottom w:val="single" w:sz="4" w:space="0" w:color="auto"/>
              <w:right w:val="single" w:sz="4" w:space="0" w:color="auto"/>
            </w:tcBorders>
          </w:tcPr>
          <w:p w14:paraId="110FC31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4BBB6ED" w14:textId="5B45EFDC" w:rsidR="00652DD6" w:rsidRPr="00C7244C" w:rsidRDefault="00652DD6" w:rsidP="003F1727">
            <w:pPr>
              <w:pStyle w:val="TAC"/>
              <w:rPr>
                <w:szCs w:val="18"/>
              </w:rPr>
            </w:pPr>
            <w:r w:rsidRPr="00C7244C">
              <w:rPr>
                <w:szCs w:val="18"/>
              </w:rPr>
              <w:t>SR</w:t>
            </w:r>
            <w:r w:rsidR="00007E74" w:rsidRPr="00C7244C">
              <w:rPr>
                <w:szCs w:val="18"/>
              </w:rPr>
              <w:t>.</w:t>
            </w:r>
            <w:r w:rsidRPr="00C7244C">
              <w:rPr>
                <w:szCs w:val="18"/>
              </w:rPr>
              <w:t>2.1 TDD</w:t>
            </w:r>
          </w:p>
        </w:tc>
      </w:tr>
      <w:tr w:rsidR="00652DD6" w:rsidRPr="00C7244C" w14:paraId="03A478F1"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C62651F"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45CE4694" w14:textId="77777777" w:rsidR="00652DD6" w:rsidRPr="00C7244C" w:rsidRDefault="00652DD6" w:rsidP="003F1727">
            <w:pPr>
              <w:pStyle w:val="TAL"/>
            </w:pPr>
            <w:r w:rsidRPr="00C7244C">
              <w:rPr>
                <w:szCs w:val="18"/>
              </w:rPr>
              <w:t>Config 1</w:t>
            </w:r>
          </w:p>
        </w:tc>
        <w:tc>
          <w:tcPr>
            <w:tcW w:w="1135" w:type="dxa"/>
            <w:tcBorders>
              <w:top w:val="single" w:sz="4" w:space="0" w:color="auto"/>
              <w:left w:val="single" w:sz="4" w:space="0" w:color="auto"/>
              <w:bottom w:val="nil"/>
              <w:right w:val="single" w:sz="4" w:space="0" w:color="auto"/>
            </w:tcBorders>
          </w:tcPr>
          <w:p w14:paraId="15768053"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E259A7C" w14:textId="77777777" w:rsidR="00652DD6" w:rsidRPr="00C7244C" w:rsidRDefault="00652DD6" w:rsidP="003F1727">
            <w:pPr>
              <w:pStyle w:val="TAC"/>
              <w:rPr>
                <w:szCs w:val="18"/>
              </w:rPr>
            </w:pPr>
            <w:r w:rsidRPr="00C7244C">
              <w:rPr>
                <w:szCs w:val="18"/>
              </w:rPr>
              <w:t>CR.1.1 FDD</w:t>
            </w:r>
          </w:p>
        </w:tc>
      </w:tr>
      <w:tr w:rsidR="00652DD6" w:rsidRPr="00C7244C" w14:paraId="39344020" w14:textId="77777777" w:rsidTr="00B83FFA">
        <w:trPr>
          <w:jc w:val="center"/>
        </w:trPr>
        <w:tc>
          <w:tcPr>
            <w:tcW w:w="2065" w:type="dxa"/>
            <w:gridSpan w:val="2"/>
            <w:tcBorders>
              <w:top w:val="nil"/>
              <w:left w:val="single" w:sz="4" w:space="0" w:color="auto"/>
              <w:bottom w:val="nil"/>
              <w:right w:val="single" w:sz="4" w:space="0" w:color="auto"/>
            </w:tcBorders>
          </w:tcPr>
          <w:p w14:paraId="57C06C9F" w14:textId="77777777" w:rsidR="00652DD6" w:rsidRPr="00C7244C" w:rsidRDefault="00652DD6" w:rsidP="003F172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0C13FD03" w14:textId="77777777" w:rsidR="00652DD6" w:rsidRPr="00C7244C" w:rsidRDefault="00652DD6" w:rsidP="003F1727">
            <w:pPr>
              <w:pStyle w:val="TAL"/>
              <w:rPr>
                <w:rFonts w:cs="v5.0.0"/>
              </w:rPr>
            </w:pPr>
            <w:r w:rsidRPr="00C7244C">
              <w:rPr>
                <w:szCs w:val="18"/>
              </w:rPr>
              <w:t>Config 2</w:t>
            </w:r>
          </w:p>
        </w:tc>
        <w:tc>
          <w:tcPr>
            <w:tcW w:w="1135" w:type="dxa"/>
            <w:tcBorders>
              <w:top w:val="nil"/>
              <w:left w:val="single" w:sz="4" w:space="0" w:color="auto"/>
              <w:bottom w:val="nil"/>
              <w:right w:val="single" w:sz="4" w:space="0" w:color="auto"/>
            </w:tcBorders>
          </w:tcPr>
          <w:p w14:paraId="75DE091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210CA78" w14:textId="77777777" w:rsidR="00652DD6" w:rsidRPr="00C7244C" w:rsidRDefault="00652DD6" w:rsidP="003F1727">
            <w:pPr>
              <w:pStyle w:val="TAC"/>
              <w:rPr>
                <w:szCs w:val="18"/>
              </w:rPr>
            </w:pPr>
            <w:r w:rsidRPr="00C7244C">
              <w:rPr>
                <w:szCs w:val="18"/>
              </w:rPr>
              <w:t>CR.1.1 TDD</w:t>
            </w:r>
          </w:p>
        </w:tc>
      </w:tr>
      <w:tr w:rsidR="00652DD6" w:rsidRPr="00C7244C" w14:paraId="56311BE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248CDFFF" w14:textId="77777777" w:rsidR="00652DD6" w:rsidRPr="00C7244C" w:rsidRDefault="00652DD6" w:rsidP="003F172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4B7A0158" w14:textId="77777777" w:rsidR="00652DD6" w:rsidRPr="00C7244C" w:rsidRDefault="00652DD6" w:rsidP="003F1727">
            <w:pPr>
              <w:pStyle w:val="TAL"/>
              <w:rPr>
                <w:rFonts w:cs="v5.0.0"/>
              </w:rPr>
            </w:pPr>
            <w:r w:rsidRPr="00C7244C">
              <w:rPr>
                <w:szCs w:val="18"/>
              </w:rPr>
              <w:t>Config 3</w:t>
            </w:r>
          </w:p>
        </w:tc>
        <w:tc>
          <w:tcPr>
            <w:tcW w:w="1135" w:type="dxa"/>
            <w:tcBorders>
              <w:top w:val="nil"/>
              <w:left w:val="single" w:sz="4" w:space="0" w:color="auto"/>
              <w:bottom w:val="single" w:sz="4" w:space="0" w:color="auto"/>
              <w:right w:val="single" w:sz="4" w:space="0" w:color="auto"/>
            </w:tcBorders>
          </w:tcPr>
          <w:p w14:paraId="2292604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4D01F" w14:textId="5E21DEDF" w:rsidR="00652DD6" w:rsidRPr="00C7244C" w:rsidRDefault="00652DD6" w:rsidP="003F1727">
            <w:pPr>
              <w:pStyle w:val="TAC"/>
              <w:rPr>
                <w:szCs w:val="18"/>
              </w:rPr>
            </w:pPr>
            <w:r w:rsidRPr="00C7244C">
              <w:rPr>
                <w:szCs w:val="18"/>
              </w:rPr>
              <w:t>CR</w:t>
            </w:r>
            <w:r w:rsidR="00FE304F" w:rsidRPr="00C7244C">
              <w:rPr>
                <w:szCs w:val="18"/>
              </w:rPr>
              <w:t>.</w:t>
            </w:r>
            <w:r w:rsidRPr="00C7244C">
              <w:rPr>
                <w:szCs w:val="18"/>
              </w:rPr>
              <w:t>2.1 TDD</w:t>
            </w:r>
          </w:p>
        </w:tc>
      </w:tr>
      <w:tr w:rsidR="00652DD6" w:rsidRPr="00C7244C" w14:paraId="0924F50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508B401" w14:textId="77777777" w:rsidR="00652DD6" w:rsidRPr="00C7244C" w:rsidRDefault="00652DD6" w:rsidP="003F1727">
            <w:pPr>
              <w:pStyle w:val="TAL"/>
            </w:pPr>
            <w:r w:rsidRPr="00C7244C">
              <w:t>OCNG Patterns</w:t>
            </w:r>
          </w:p>
        </w:tc>
        <w:tc>
          <w:tcPr>
            <w:tcW w:w="1135" w:type="dxa"/>
            <w:tcBorders>
              <w:top w:val="single" w:sz="4" w:space="0" w:color="auto"/>
              <w:left w:val="single" w:sz="4" w:space="0" w:color="auto"/>
              <w:bottom w:val="single" w:sz="4" w:space="0" w:color="auto"/>
              <w:right w:val="single" w:sz="4" w:space="0" w:color="auto"/>
            </w:tcBorders>
          </w:tcPr>
          <w:p w14:paraId="29EE559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75669C8" w14:textId="5192827C" w:rsidR="00652DD6" w:rsidRPr="00C7244C" w:rsidRDefault="00E559C3" w:rsidP="003F1727">
            <w:pPr>
              <w:pStyle w:val="TAC"/>
            </w:pPr>
            <w:r w:rsidRPr="00C7244C">
              <w:rPr>
                <w:snapToGrid w:val="0"/>
              </w:rPr>
              <w:t>OP.1</w:t>
            </w:r>
          </w:p>
        </w:tc>
      </w:tr>
      <w:tr w:rsidR="00AE3D86" w:rsidRPr="00C7244C" w14:paraId="26230B7E" w14:textId="77777777" w:rsidTr="003F1727">
        <w:trPr>
          <w:jc w:val="center"/>
        </w:trPr>
        <w:tc>
          <w:tcPr>
            <w:tcW w:w="2065" w:type="dxa"/>
            <w:gridSpan w:val="2"/>
            <w:tcBorders>
              <w:top w:val="single" w:sz="4" w:space="0" w:color="auto"/>
              <w:left w:val="single" w:sz="4" w:space="0" w:color="auto"/>
              <w:bottom w:val="nil"/>
              <w:right w:val="single" w:sz="4" w:space="0" w:color="auto"/>
            </w:tcBorders>
          </w:tcPr>
          <w:p w14:paraId="70C0963E" w14:textId="77777777" w:rsidR="00AE3D86" w:rsidRPr="00C7244C" w:rsidRDefault="00AE3D86" w:rsidP="003F1727">
            <w:pPr>
              <w:pStyle w:val="TAL"/>
            </w:pPr>
            <w:r w:rsidRPr="00C7244C">
              <w:t xml:space="preserve">CSI-RS configuration </w:t>
            </w:r>
          </w:p>
        </w:tc>
        <w:tc>
          <w:tcPr>
            <w:tcW w:w="1740" w:type="dxa"/>
            <w:tcBorders>
              <w:top w:val="single" w:sz="4" w:space="0" w:color="auto"/>
              <w:left w:val="single" w:sz="4" w:space="0" w:color="auto"/>
              <w:bottom w:val="single" w:sz="4" w:space="0" w:color="auto"/>
              <w:right w:val="single" w:sz="4" w:space="0" w:color="auto"/>
            </w:tcBorders>
          </w:tcPr>
          <w:p w14:paraId="2750CA4D" w14:textId="77777777" w:rsidR="00AE3D86" w:rsidRPr="00C7244C" w:rsidRDefault="00AE3D8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616DB686"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900289E" w14:textId="77777777" w:rsidR="00AE3D86" w:rsidRPr="00C7244C" w:rsidRDefault="00AE3D86" w:rsidP="003F1727">
            <w:pPr>
              <w:pStyle w:val="TAC"/>
              <w:rPr>
                <w:rFonts w:cs="v4.2.0"/>
              </w:rPr>
            </w:pPr>
            <w:r w:rsidRPr="00C7244C">
              <w:rPr>
                <w:rFonts w:cs="Arial"/>
                <w:szCs w:val="18"/>
              </w:rPr>
              <w:t>CSI-RS.1.1 FDD</w:t>
            </w:r>
          </w:p>
        </w:tc>
      </w:tr>
      <w:tr w:rsidR="00AE3D86" w:rsidRPr="00C7244C" w14:paraId="1F7ECB28" w14:textId="77777777" w:rsidTr="003F1727">
        <w:trPr>
          <w:jc w:val="center"/>
        </w:trPr>
        <w:tc>
          <w:tcPr>
            <w:tcW w:w="2065" w:type="dxa"/>
            <w:gridSpan w:val="2"/>
            <w:tcBorders>
              <w:top w:val="nil"/>
              <w:left w:val="single" w:sz="4" w:space="0" w:color="auto"/>
              <w:bottom w:val="nil"/>
              <w:right w:val="single" w:sz="4" w:space="0" w:color="auto"/>
            </w:tcBorders>
          </w:tcPr>
          <w:p w14:paraId="297CAF4D" w14:textId="77777777" w:rsidR="00AE3D86" w:rsidRPr="00C7244C" w:rsidRDefault="00AE3D86" w:rsidP="003F1727">
            <w:pPr>
              <w:pStyle w:val="TAL"/>
            </w:pPr>
            <w:r w:rsidRPr="00C7244C">
              <w:t>for CSI reporting</w:t>
            </w:r>
          </w:p>
        </w:tc>
        <w:tc>
          <w:tcPr>
            <w:tcW w:w="1740" w:type="dxa"/>
            <w:tcBorders>
              <w:top w:val="single" w:sz="4" w:space="0" w:color="auto"/>
              <w:left w:val="single" w:sz="4" w:space="0" w:color="auto"/>
              <w:bottom w:val="single" w:sz="4" w:space="0" w:color="auto"/>
              <w:right w:val="single" w:sz="4" w:space="0" w:color="auto"/>
            </w:tcBorders>
          </w:tcPr>
          <w:p w14:paraId="2F5DDE3D" w14:textId="77777777" w:rsidR="00AE3D86" w:rsidRPr="00C7244C" w:rsidRDefault="00AE3D8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3F2385A7"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50CB3A0C" w14:textId="77777777" w:rsidR="00AE3D86" w:rsidRPr="00C7244C" w:rsidRDefault="00AE3D86" w:rsidP="003F1727">
            <w:pPr>
              <w:pStyle w:val="TAC"/>
              <w:rPr>
                <w:rFonts w:cs="v4.2.0"/>
              </w:rPr>
            </w:pPr>
            <w:r w:rsidRPr="00C7244C">
              <w:rPr>
                <w:rFonts w:cs="Arial"/>
                <w:szCs w:val="18"/>
              </w:rPr>
              <w:t>CSI-RS.1.1 TDD</w:t>
            </w:r>
          </w:p>
        </w:tc>
      </w:tr>
      <w:tr w:rsidR="00AE3D86" w:rsidRPr="00C7244C" w14:paraId="47AC0F8D"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5E448D7A" w14:textId="77777777" w:rsidR="00AE3D86" w:rsidRPr="00C7244C" w:rsidRDefault="00AE3D86" w:rsidP="003F1727">
            <w:pPr>
              <w:pStyle w:val="TAL"/>
            </w:pPr>
          </w:p>
        </w:tc>
        <w:tc>
          <w:tcPr>
            <w:tcW w:w="1740" w:type="dxa"/>
            <w:tcBorders>
              <w:top w:val="single" w:sz="4" w:space="0" w:color="auto"/>
              <w:left w:val="single" w:sz="4" w:space="0" w:color="auto"/>
              <w:bottom w:val="single" w:sz="4" w:space="0" w:color="auto"/>
              <w:right w:val="single" w:sz="4" w:space="0" w:color="auto"/>
            </w:tcBorders>
          </w:tcPr>
          <w:p w14:paraId="06F47A42" w14:textId="77777777" w:rsidR="00AE3D86" w:rsidRPr="00C7244C" w:rsidRDefault="00AE3D8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6C02EFE5"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7BA0DB1" w14:textId="77777777" w:rsidR="00AE3D86" w:rsidRPr="00C7244C" w:rsidRDefault="00AE3D86" w:rsidP="003F1727">
            <w:pPr>
              <w:pStyle w:val="TAC"/>
              <w:rPr>
                <w:rFonts w:cs="v4.2.0"/>
              </w:rPr>
            </w:pPr>
            <w:r w:rsidRPr="00C7244C">
              <w:rPr>
                <w:rFonts w:cs="Arial"/>
                <w:szCs w:val="18"/>
              </w:rPr>
              <w:t>CSI-RS.2.1 TDD</w:t>
            </w:r>
          </w:p>
        </w:tc>
      </w:tr>
      <w:tr w:rsidR="00AE3D86" w:rsidRPr="00C7244C" w14:paraId="2806A1DC" w14:textId="77777777" w:rsidTr="003F1727">
        <w:trPr>
          <w:jc w:val="center"/>
        </w:trPr>
        <w:tc>
          <w:tcPr>
            <w:tcW w:w="3805" w:type="dxa"/>
            <w:gridSpan w:val="3"/>
            <w:tcBorders>
              <w:top w:val="single" w:sz="4" w:space="0" w:color="auto"/>
              <w:left w:val="single" w:sz="4" w:space="0" w:color="auto"/>
              <w:bottom w:val="nil"/>
              <w:right w:val="single" w:sz="4" w:space="0" w:color="auto"/>
            </w:tcBorders>
          </w:tcPr>
          <w:p w14:paraId="2EDD5C4E" w14:textId="77777777" w:rsidR="00AE3D86" w:rsidRPr="00C7244C" w:rsidRDefault="00AE3D86" w:rsidP="003F1727">
            <w:pPr>
              <w:pStyle w:val="TAL"/>
            </w:pPr>
            <w:r w:rsidRPr="00C7244C">
              <w:t>reportConfigType</w:t>
            </w:r>
          </w:p>
        </w:tc>
        <w:tc>
          <w:tcPr>
            <w:tcW w:w="1135" w:type="dxa"/>
            <w:tcBorders>
              <w:top w:val="single" w:sz="4" w:space="0" w:color="auto"/>
              <w:left w:val="single" w:sz="4" w:space="0" w:color="auto"/>
              <w:bottom w:val="nil"/>
              <w:right w:val="single" w:sz="4" w:space="0" w:color="auto"/>
            </w:tcBorders>
          </w:tcPr>
          <w:p w14:paraId="7D2AEC22"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72B1BF59" w14:textId="77777777" w:rsidR="00AE3D86" w:rsidRPr="00C7244C" w:rsidRDefault="00AE3D86" w:rsidP="003F1727">
            <w:pPr>
              <w:pStyle w:val="TAC"/>
              <w:rPr>
                <w:rFonts w:cs="v4.2.0"/>
              </w:rPr>
            </w:pPr>
            <w:r w:rsidRPr="00C7244C">
              <w:rPr>
                <w:lang w:eastAsia="zh-CN"/>
              </w:rPr>
              <w:t>periodic</w:t>
            </w:r>
          </w:p>
        </w:tc>
      </w:tr>
      <w:tr w:rsidR="00AE3D86" w:rsidRPr="00C7244C" w14:paraId="24DA5E26" w14:textId="77777777" w:rsidTr="003F1727">
        <w:trPr>
          <w:jc w:val="center"/>
        </w:trPr>
        <w:tc>
          <w:tcPr>
            <w:tcW w:w="3805" w:type="dxa"/>
            <w:gridSpan w:val="3"/>
            <w:tcBorders>
              <w:top w:val="single" w:sz="4" w:space="0" w:color="auto"/>
              <w:left w:val="single" w:sz="4" w:space="0" w:color="auto"/>
              <w:bottom w:val="nil"/>
              <w:right w:val="single" w:sz="4" w:space="0" w:color="auto"/>
            </w:tcBorders>
          </w:tcPr>
          <w:p w14:paraId="217C3763" w14:textId="77777777" w:rsidR="00AE3D86" w:rsidRPr="00C7244C" w:rsidRDefault="00AE3D86" w:rsidP="003F1727">
            <w:pPr>
              <w:pStyle w:val="TAL"/>
            </w:pPr>
            <w:r w:rsidRPr="00C7244C">
              <w:t>reportQuantity</w:t>
            </w:r>
          </w:p>
        </w:tc>
        <w:tc>
          <w:tcPr>
            <w:tcW w:w="1135" w:type="dxa"/>
            <w:tcBorders>
              <w:top w:val="single" w:sz="4" w:space="0" w:color="auto"/>
              <w:left w:val="single" w:sz="4" w:space="0" w:color="auto"/>
              <w:bottom w:val="single" w:sz="4" w:space="0" w:color="auto"/>
              <w:right w:val="single" w:sz="4" w:space="0" w:color="auto"/>
            </w:tcBorders>
          </w:tcPr>
          <w:p w14:paraId="356588DD"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13404D18" w14:textId="77777777" w:rsidR="00AE3D86" w:rsidRPr="00C7244C" w:rsidRDefault="00AE3D86" w:rsidP="003F1727">
            <w:pPr>
              <w:pStyle w:val="TAC"/>
              <w:rPr>
                <w:rFonts w:cs="v4.2.0"/>
              </w:rPr>
            </w:pPr>
            <w:r w:rsidRPr="00C7244C">
              <w:rPr>
                <w:lang w:eastAsia="zh-CN"/>
              </w:rPr>
              <w:t>cri-RI-PMI-CQI</w:t>
            </w:r>
          </w:p>
        </w:tc>
      </w:tr>
      <w:tr w:rsidR="00AE3D86" w:rsidRPr="00C7244C" w14:paraId="2D42A403" w14:textId="77777777" w:rsidTr="003F1727">
        <w:trPr>
          <w:jc w:val="center"/>
        </w:trPr>
        <w:tc>
          <w:tcPr>
            <w:tcW w:w="2065" w:type="dxa"/>
            <w:gridSpan w:val="2"/>
            <w:tcBorders>
              <w:top w:val="single" w:sz="4" w:space="0" w:color="auto"/>
              <w:left w:val="single" w:sz="4" w:space="0" w:color="auto"/>
              <w:bottom w:val="nil"/>
              <w:right w:val="single" w:sz="4" w:space="0" w:color="auto"/>
            </w:tcBorders>
          </w:tcPr>
          <w:p w14:paraId="685A95C5" w14:textId="77777777" w:rsidR="00AE3D86" w:rsidRPr="00C7244C" w:rsidRDefault="00AE3D86" w:rsidP="003F1727">
            <w:pPr>
              <w:pStyle w:val="TAL"/>
            </w:pPr>
            <w:r w:rsidRPr="00C7244C">
              <w:t xml:space="preserve">CSI reporting </w:t>
            </w:r>
          </w:p>
        </w:tc>
        <w:tc>
          <w:tcPr>
            <w:tcW w:w="1740" w:type="dxa"/>
            <w:tcBorders>
              <w:top w:val="single" w:sz="4" w:space="0" w:color="auto"/>
              <w:left w:val="single" w:sz="4" w:space="0" w:color="auto"/>
              <w:bottom w:val="single" w:sz="4" w:space="0" w:color="auto"/>
              <w:right w:val="single" w:sz="4" w:space="0" w:color="auto"/>
            </w:tcBorders>
          </w:tcPr>
          <w:p w14:paraId="763088B8" w14:textId="77777777" w:rsidR="00AE3D86" w:rsidRPr="00C7244C" w:rsidRDefault="00AE3D86" w:rsidP="003F1727">
            <w:pPr>
              <w:pStyle w:val="TAL"/>
            </w:pPr>
            <w:r w:rsidRPr="00C7244C">
              <w:t>Config</w:t>
            </w:r>
            <w:r w:rsidRPr="00C7244C">
              <w:rPr>
                <w:szCs w:val="18"/>
              </w:rPr>
              <w:t xml:space="preserve"> </w:t>
            </w:r>
            <w:r w:rsidRPr="00C7244C">
              <w:t>1,2</w:t>
            </w:r>
          </w:p>
        </w:tc>
        <w:tc>
          <w:tcPr>
            <w:tcW w:w="1135" w:type="dxa"/>
            <w:tcBorders>
              <w:top w:val="single" w:sz="4" w:space="0" w:color="auto"/>
              <w:left w:val="single" w:sz="4" w:space="0" w:color="auto"/>
              <w:bottom w:val="nil"/>
              <w:right w:val="single" w:sz="4" w:space="0" w:color="auto"/>
            </w:tcBorders>
          </w:tcPr>
          <w:p w14:paraId="3EF9F919" w14:textId="77777777" w:rsidR="00AE3D86" w:rsidRPr="00C7244C" w:rsidRDefault="00AE3D86" w:rsidP="003F1727">
            <w:pPr>
              <w:pStyle w:val="TAC"/>
            </w:pPr>
            <w:r w:rsidRPr="00C7244C">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16D61079" w14:textId="77777777" w:rsidR="00AE3D86" w:rsidRPr="00C7244C" w:rsidRDefault="00AE3D86" w:rsidP="003F1727">
            <w:pPr>
              <w:pStyle w:val="TAC"/>
              <w:rPr>
                <w:rFonts w:cs="v4.2.0"/>
              </w:rPr>
            </w:pPr>
            <w:r w:rsidRPr="00C7244C">
              <w:rPr>
                <w:lang w:eastAsia="zh-CN"/>
              </w:rPr>
              <w:t>5</w:t>
            </w:r>
          </w:p>
        </w:tc>
      </w:tr>
      <w:tr w:rsidR="00AE3D86" w:rsidRPr="00C7244C" w14:paraId="52F75D32"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709AC773" w14:textId="77777777" w:rsidR="00AE3D86" w:rsidRPr="00C7244C" w:rsidRDefault="00AE3D86" w:rsidP="003F1727">
            <w:pPr>
              <w:pStyle w:val="TAL"/>
            </w:pPr>
            <w:r w:rsidRPr="00C7244C">
              <w:t>periodicity</w:t>
            </w:r>
          </w:p>
        </w:tc>
        <w:tc>
          <w:tcPr>
            <w:tcW w:w="1740" w:type="dxa"/>
            <w:tcBorders>
              <w:top w:val="single" w:sz="4" w:space="0" w:color="auto"/>
              <w:left w:val="single" w:sz="4" w:space="0" w:color="auto"/>
              <w:bottom w:val="single" w:sz="4" w:space="0" w:color="auto"/>
              <w:right w:val="single" w:sz="4" w:space="0" w:color="auto"/>
            </w:tcBorders>
          </w:tcPr>
          <w:p w14:paraId="7CE2881A" w14:textId="77777777" w:rsidR="00AE3D86" w:rsidRPr="00C7244C" w:rsidRDefault="00AE3D86" w:rsidP="003F1727">
            <w:pPr>
              <w:pStyle w:val="TAL"/>
            </w:pPr>
            <w:r w:rsidRPr="00C7244C">
              <w:t>Config</w:t>
            </w:r>
            <w:r w:rsidRPr="00C7244C">
              <w:rPr>
                <w:szCs w:val="18"/>
              </w:rPr>
              <w:t xml:space="preserve"> </w:t>
            </w:r>
            <w:r w:rsidRPr="00C7244C">
              <w:t>3</w:t>
            </w:r>
          </w:p>
        </w:tc>
        <w:tc>
          <w:tcPr>
            <w:tcW w:w="1135" w:type="dxa"/>
            <w:tcBorders>
              <w:top w:val="nil"/>
              <w:left w:val="single" w:sz="4" w:space="0" w:color="auto"/>
              <w:bottom w:val="single" w:sz="4" w:space="0" w:color="auto"/>
              <w:right w:val="single" w:sz="4" w:space="0" w:color="auto"/>
            </w:tcBorders>
          </w:tcPr>
          <w:p w14:paraId="198C3B11"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33C2CB20" w14:textId="77777777" w:rsidR="00AE3D86" w:rsidRPr="00C7244C" w:rsidRDefault="00AE3D86" w:rsidP="003F1727">
            <w:pPr>
              <w:pStyle w:val="TAC"/>
              <w:rPr>
                <w:rFonts w:cs="v4.2.0"/>
              </w:rPr>
            </w:pPr>
            <w:r w:rsidRPr="00C7244C">
              <w:rPr>
                <w:lang w:eastAsia="zh-CN"/>
              </w:rPr>
              <w:t>10</w:t>
            </w:r>
          </w:p>
        </w:tc>
      </w:tr>
      <w:tr w:rsidR="00AE3D86" w:rsidRPr="00C7244C" w14:paraId="6B4E013F" w14:textId="77777777" w:rsidTr="003F1727">
        <w:trPr>
          <w:trHeight w:val="77"/>
          <w:jc w:val="center"/>
        </w:trPr>
        <w:tc>
          <w:tcPr>
            <w:tcW w:w="2065" w:type="dxa"/>
            <w:gridSpan w:val="2"/>
            <w:tcBorders>
              <w:top w:val="single" w:sz="4" w:space="0" w:color="auto"/>
              <w:left w:val="single" w:sz="4" w:space="0" w:color="auto"/>
              <w:bottom w:val="nil"/>
              <w:right w:val="single" w:sz="4" w:space="0" w:color="auto"/>
            </w:tcBorders>
          </w:tcPr>
          <w:p w14:paraId="76BF2772" w14:textId="77777777" w:rsidR="00AE3D86" w:rsidRPr="00C7244C" w:rsidRDefault="00AE3D86" w:rsidP="003F1727">
            <w:pPr>
              <w:pStyle w:val="TAL"/>
            </w:pPr>
            <w:r w:rsidRPr="00C7244C">
              <w:t>CSI reporting offset</w:t>
            </w:r>
          </w:p>
        </w:tc>
        <w:tc>
          <w:tcPr>
            <w:tcW w:w="1740" w:type="dxa"/>
            <w:tcBorders>
              <w:top w:val="single" w:sz="4" w:space="0" w:color="auto"/>
              <w:left w:val="single" w:sz="4" w:space="0" w:color="auto"/>
              <w:bottom w:val="single" w:sz="4" w:space="0" w:color="auto"/>
              <w:right w:val="single" w:sz="4" w:space="0" w:color="auto"/>
            </w:tcBorders>
          </w:tcPr>
          <w:p w14:paraId="1E5929EA" w14:textId="77777777" w:rsidR="00AE3D86" w:rsidRPr="00C7244C" w:rsidRDefault="00AE3D86" w:rsidP="003F1727">
            <w:pPr>
              <w:pStyle w:val="TAL"/>
            </w:pPr>
            <w:r w:rsidRPr="00C7244C">
              <w:t>Config</w:t>
            </w:r>
            <w:r w:rsidRPr="00C7244C">
              <w:rPr>
                <w:szCs w:val="18"/>
              </w:rPr>
              <w:t xml:space="preserve"> </w:t>
            </w:r>
            <w:r w:rsidRPr="00C7244C">
              <w:t>1,2</w:t>
            </w:r>
          </w:p>
        </w:tc>
        <w:tc>
          <w:tcPr>
            <w:tcW w:w="1135" w:type="dxa"/>
            <w:tcBorders>
              <w:top w:val="single" w:sz="4" w:space="0" w:color="auto"/>
              <w:left w:val="single" w:sz="4" w:space="0" w:color="auto"/>
              <w:bottom w:val="nil"/>
              <w:right w:val="single" w:sz="4" w:space="0" w:color="auto"/>
            </w:tcBorders>
          </w:tcPr>
          <w:p w14:paraId="5DA9C641" w14:textId="77777777" w:rsidR="00AE3D86" w:rsidRPr="00C7244C" w:rsidRDefault="00AE3D86" w:rsidP="003F1727">
            <w:pPr>
              <w:pStyle w:val="TAC"/>
            </w:pPr>
            <w:r w:rsidRPr="00C7244C">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55279A0E" w14:textId="77777777" w:rsidR="00AE3D86" w:rsidRPr="00C7244C" w:rsidRDefault="00AE3D86" w:rsidP="003F1727">
            <w:pPr>
              <w:pStyle w:val="TAC"/>
              <w:rPr>
                <w:rFonts w:cs="v4.2.0"/>
              </w:rPr>
            </w:pPr>
            <w:r w:rsidRPr="00C7244C">
              <w:rPr>
                <w:lang w:eastAsia="zh-CN"/>
              </w:rPr>
              <w:t>3</w:t>
            </w:r>
          </w:p>
        </w:tc>
      </w:tr>
      <w:tr w:rsidR="00AE3D86" w:rsidRPr="00C7244C" w14:paraId="15ABBB21"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2A92B8E3" w14:textId="77777777" w:rsidR="00AE3D86" w:rsidRPr="00C7244C" w:rsidRDefault="00AE3D86" w:rsidP="003F1727">
            <w:pPr>
              <w:pStyle w:val="TAL"/>
            </w:pPr>
          </w:p>
        </w:tc>
        <w:tc>
          <w:tcPr>
            <w:tcW w:w="1740" w:type="dxa"/>
            <w:tcBorders>
              <w:top w:val="single" w:sz="4" w:space="0" w:color="auto"/>
              <w:left w:val="single" w:sz="4" w:space="0" w:color="auto"/>
              <w:bottom w:val="single" w:sz="4" w:space="0" w:color="auto"/>
              <w:right w:val="single" w:sz="4" w:space="0" w:color="auto"/>
            </w:tcBorders>
          </w:tcPr>
          <w:p w14:paraId="59CB9EA0" w14:textId="77777777" w:rsidR="00AE3D86" w:rsidRPr="00C7244C" w:rsidRDefault="00AE3D86" w:rsidP="003F1727">
            <w:pPr>
              <w:pStyle w:val="TAL"/>
            </w:pPr>
            <w:r w:rsidRPr="00C7244C">
              <w:t>Config</w:t>
            </w:r>
            <w:r w:rsidRPr="00C7244C">
              <w:rPr>
                <w:szCs w:val="18"/>
              </w:rPr>
              <w:t xml:space="preserve"> </w:t>
            </w:r>
            <w:r w:rsidRPr="00C7244C">
              <w:t>3</w:t>
            </w:r>
          </w:p>
        </w:tc>
        <w:tc>
          <w:tcPr>
            <w:tcW w:w="1135" w:type="dxa"/>
            <w:tcBorders>
              <w:top w:val="nil"/>
              <w:left w:val="single" w:sz="4" w:space="0" w:color="auto"/>
              <w:bottom w:val="single" w:sz="4" w:space="0" w:color="auto"/>
              <w:right w:val="single" w:sz="4" w:space="0" w:color="auto"/>
            </w:tcBorders>
          </w:tcPr>
          <w:p w14:paraId="739148DF"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27A590AB" w14:textId="77777777" w:rsidR="00AE3D86" w:rsidRPr="00C7244C" w:rsidRDefault="00AE3D86" w:rsidP="003F1727">
            <w:pPr>
              <w:pStyle w:val="TAC"/>
              <w:rPr>
                <w:rFonts w:cs="v4.2.0"/>
              </w:rPr>
            </w:pPr>
            <w:r w:rsidRPr="00C7244C">
              <w:rPr>
                <w:lang w:eastAsia="zh-CN"/>
              </w:rPr>
              <w:t>5</w:t>
            </w:r>
          </w:p>
        </w:tc>
      </w:tr>
      <w:tr w:rsidR="00652DD6" w:rsidRPr="00C7244C" w14:paraId="1C79B9AB"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69D8B913"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3A40FC33"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tcPr>
          <w:p w14:paraId="6A17F263"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BAB335" w14:textId="77777777" w:rsidR="00652DD6" w:rsidRPr="00C7244C" w:rsidRDefault="00652DD6" w:rsidP="003F1727">
            <w:pPr>
              <w:pStyle w:val="TAC"/>
            </w:pPr>
            <w:r w:rsidRPr="00C7244C">
              <w:rPr>
                <w:rFonts w:cs="v4.2.0"/>
              </w:rPr>
              <w:t>SSB.1 FR1</w:t>
            </w:r>
          </w:p>
        </w:tc>
      </w:tr>
      <w:tr w:rsidR="00652DD6" w:rsidRPr="00C7244C" w14:paraId="6289A177"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4D49E8E"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6BD3615C"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274AF3F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17E3A27" w14:textId="77777777" w:rsidR="00652DD6" w:rsidRPr="00C7244C" w:rsidRDefault="00652DD6" w:rsidP="003F1727">
            <w:pPr>
              <w:pStyle w:val="TAC"/>
            </w:pPr>
            <w:r w:rsidRPr="00C7244C">
              <w:rPr>
                <w:rFonts w:cs="v4.2.0"/>
              </w:rPr>
              <w:t>SSB.2 FR1</w:t>
            </w:r>
          </w:p>
        </w:tc>
      </w:tr>
      <w:tr w:rsidR="00652DD6" w:rsidRPr="00C7244C" w14:paraId="16A95603"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5042E05" w14:textId="77777777" w:rsidR="00652DD6" w:rsidRPr="00C7244C" w:rsidRDefault="00652DD6" w:rsidP="003F1727">
            <w:pPr>
              <w:pStyle w:val="TAL"/>
            </w:pPr>
            <w:r w:rsidRPr="00C7244C">
              <w:t>SMTC Configuration</w:t>
            </w:r>
          </w:p>
        </w:tc>
        <w:tc>
          <w:tcPr>
            <w:tcW w:w="1740" w:type="dxa"/>
            <w:tcBorders>
              <w:top w:val="single" w:sz="4" w:space="0" w:color="auto"/>
              <w:left w:val="single" w:sz="4" w:space="0" w:color="auto"/>
              <w:bottom w:val="single" w:sz="4" w:space="0" w:color="auto"/>
              <w:right w:val="single" w:sz="4" w:space="0" w:color="auto"/>
            </w:tcBorders>
            <w:hideMark/>
          </w:tcPr>
          <w:p w14:paraId="1C664851"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tcPr>
          <w:p w14:paraId="1AF0FE61"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A5B967F" w14:textId="77777777" w:rsidR="00652DD6" w:rsidRPr="00C7244C" w:rsidRDefault="00652DD6" w:rsidP="003F1727">
            <w:pPr>
              <w:pStyle w:val="TAC"/>
              <w:rPr>
                <w:rFonts w:cs="v4.2.0"/>
              </w:rPr>
            </w:pPr>
            <w:r w:rsidRPr="00C7244C">
              <w:rPr>
                <w:rFonts w:cs="v4.2.0"/>
              </w:rPr>
              <w:t>SMTC.1</w:t>
            </w:r>
          </w:p>
        </w:tc>
      </w:tr>
      <w:tr w:rsidR="00652DD6" w:rsidRPr="00C7244C" w14:paraId="5370A4E4"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9557CB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F9D76B4"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6DFC08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E95BB9" w14:textId="77777777" w:rsidR="00652DD6" w:rsidRPr="00C7244C" w:rsidRDefault="00652DD6" w:rsidP="003F1727">
            <w:pPr>
              <w:pStyle w:val="TAC"/>
              <w:rPr>
                <w:rFonts w:cs="v4.2.0"/>
              </w:rPr>
            </w:pPr>
            <w:r w:rsidRPr="00C7244C">
              <w:rPr>
                <w:rFonts w:cs="v4.2.0"/>
              </w:rPr>
              <w:t>SMTC.2</w:t>
            </w:r>
          </w:p>
        </w:tc>
      </w:tr>
      <w:tr w:rsidR="00652DD6" w:rsidRPr="00C7244C" w14:paraId="42F8CF9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2372B31E"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024E5C25"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1331AD8B"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3DB6684" w14:textId="77777777" w:rsidR="00652DD6" w:rsidRPr="00C7244C" w:rsidRDefault="00652DD6" w:rsidP="003F1727">
            <w:pPr>
              <w:pStyle w:val="TAC"/>
            </w:pPr>
            <w:r w:rsidRPr="00C7244C">
              <w:t>15 kHz</w:t>
            </w:r>
          </w:p>
        </w:tc>
      </w:tr>
      <w:tr w:rsidR="00652DD6" w:rsidRPr="00C7244C" w14:paraId="75A96FA3"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E3F99A8"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F6B3C6"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B5B826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A78516" w14:textId="77777777" w:rsidR="00652DD6" w:rsidRPr="00C7244C" w:rsidRDefault="00652DD6" w:rsidP="003F1727">
            <w:pPr>
              <w:pStyle w:val="TAC"/>
            </w:pPr>
            <w:r w:rsidRPr="00C7244C">
              <w:t>30 kHz</w:t>
            </w:r>
          </w:p>
        </w:tc>
      </w:tr>
      <w:tr w:rsidR="00652DD6" w:rsidRPr="00C7244C" w14:paraId="7AB0D4C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02CA778"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4C2165C2"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3849A20A"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BDA2455" w14:textId="77777777" w:rsidR="00652DD6" w:rsidRPr="00C7244C" w:rsidRDefault="00652DD6" w:rsidP="003F1727">
            <w:pPr>
              <w:pStyle w:val="TAC"/>
            </w:pPr>
            <w:r w:rsidRPr="00C7244C">
              <w:t>15 kHz</w:t>
            </w:r>
          </w:p>
        </w:tc>
      </w:tr>
      <w:tr w:rsidR="00652DD6" w:rsidRPr="00C7244C" w14:paraId="0B0479F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6CDEBDF6"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2A7C15"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50E6F2E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00F6AF" w14:textId="77777777" w:rsidR="00652DD6" w:rsidRPr="00C7244C" w:rsidRDefault="00652DD6" w:rsidP="003F1727">
            <w:pPr>
              <w:pStyle w:val="TAC"/>
            </w:pPr>
            <w:r w:rsidRPr="00C7244C">
              <w:t>30 kHz</w:t>
            </w:r>
          </w:p>
        </w:tc>
      </w:tr>
      <w:tr w:rsidR="00652DD6" w:rsidRPr="00C7244C" w14:paraId="2E76744E"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5C77270" w14:textId="77777777" w:rsidR="00652DD6" w:rsidRPr="00C7244C" w:rsidRDefault="00652DD6" w:rsidP="003F1727">
            <w:pPr>
              <w:pStyle w:val="TAL"/>
            </w:pPr>
            <w:r w:rsidRPr="00C7244C">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0F7E02A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037F9C9" w14:textId="77777777" w:rsidR="00652DD6" w:rsidRPr="00C7244C" w:rsidRDefault="00652DD6" w:rsidP="003F1727">
            <w:pPr>
              <w:pStyle w:val="TAC"/>
            </w:pPr>
            <w:r w:rsidRPr="00C7244C">
              <w:rPr>
                <w:lang w:eastAsia="zh-CN"/>
              </w:rPr>
              <w:t>FR1 PRACH configuration 2</w:t>
            </w:r>
          </w:p>
        </w:tc>
      </w:tr>
      <w:tr w:rsidR="00652DD6" w:rsidRPr="00C7244C" w14:paraId="3A308B0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158978D" w14:textId="77777777" w:rsidR="00652DD6" w:rsidRPr="00C7244C" w:rsidRDefault="00652DD6" w:rsidP="003F1727">
            <w:pPr>
              <w:pStyle w:val="TAL"/>
            </w:pPr>
            <w:r w:rsidRPr="00C7244C">
              <w:t>BWP</w:t>
            </w:r>
          </w:p>
        </w:tc>
        <w:tc>
          <w:tcPr>
            <w:tcW w:w="1740" w:type="dxa"/>
            <w:tcBorders>
              <w:top w:val="single" w:sz="4" w:space="0" w:color="auto"/>
              <w:left w:val="single" w:sz="4" w:space="0" w:color="auto"/>
              <w:bottom w:val="single" w:sz="4" w:space="0" w:color="auto"/>
              <w:right w:val="single" w:sz="4" w:space="0" w:color="auto"/>
            </w:tcBorders>
            <w:hideMark/>
          </w:tcPr>
          <w:p w14:paraId="0EBAAD14" w14:textId="77777777" w:rsidR="00652DD6" w:rsidRPr="00C7244C" w:rsidRDefault="00652DD6" w:rsidP="003F1727">
            <w:pPr>
              <w:pStyle w:val="TAL"/>
            </w:pPr>
            <w:r w:rsidRPr="00C7244C">
              <w:t>Initial DL BWP</w:t>
            </w:r>
          </w:p>
        </w:tc>
        <w:tc>
          <w:tcPr>
            <w:tcW w:w="1135" w:type="dxa"/>
            <w:tcBorders>
              <w:top w:val="single" w:sz="4" w:space="0" w:color="auto"/>
              <w:left w:val="single" w:sz="4" w:space="0" w:color="auto"/>
              <w:bottom w:val="single" w:sz="4" w:space="0" w:color="auto"/>
              <w:right w:val="single" w:sz="4" w:space="0" w:color="auto"/>
            </w:tcBorders>
          </w:tcPr>
          <w:p w14:paraId="2A8E9C3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C0C2D3F" w14:textId="77777777" w:rsidR="00652DD6" w:rsidRPr="00C7244C" w:rsidRDefault="00652DD6" w:rsidP="003F1727">
            <w:pPr>
              <w:pStyle w:val="TAC"/>
            </w:pPr>
            <w:r w:rsidRPr="00C7244C">
              <w:rPr>
                <w:rFonts w:cs="v3.7.0"/>
              </w:rPr>
              <w:t>DLBWP.0.1</w:t>
            </w:r>
          </w:p>
        </w:tc>
      </w:tr>
      <w:tr w:rsidR="00652DD6" w:rsidRPr="00C7244C" w14:paraId="11804AF8" w14:textId="77777777" w:rsidTr="00B83FFA">
        <w:trPr>
          <w:jc w:val="center"/>
        </w:trPr>
        <w:tc>
          <w:tcPr>
            <w:tcW w:w="2065" w:type="dxa"/>
            <w:gridSpan w:val="2"/>
            <w:tcBorders>
              <w:top w:val="nil"/>
              <w:left w:val="single" w:sz="4" w:space="0" w:color="auto"/>
              <w:bottom w:val="nil"/>
              <w:right w:val="single" w:sz="4" w:space="0" w:color="auto"/>
            </w:tcBorders>
          </w:tcPr>
          <w:p w14:paraId="735152EB"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1E6EBFF" w14:textId="77777777" w:rsidR="00652DD6" w:rsidRPr="00C7244C" w:rsidRDefault="00652DD6" w:rsidP="003F1727">
            <w:pPr>
              <w:pStyle w:val="TAL"/>
            </w:pPr>
            <w:r w:rsidRPr="00C7244C">
              <w:t>Dedicated DL BWP</w:t>
            </w:r>
          </w:p>
        </w:tc>
        <w:tc>
          <w:tcPr>
            <w:tcW w:w="1135" w:type="dxa"/>
            <w:tcBorders>
              <w:top w:val="single" w:sz="4" w:space="0" w:color="auto"/>
              <w:left w:val="single" w:sz="4" w:space="0" w:color="auto"/>
              <w:bottom w:val="single" w:sz="4" w:space="0" w:color="auto"/>
              <w:right w:val="single" w:sz="4" w:space="0" w:color="auto"/>
            </w:tcBorders>
          </w:tcPr>
          <w:p w14:paraId="62F85B6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CD70FA6" w14:textId="77777777" w:rsidR="00652DD6" w:rsidRPr="00C7244C" w:rsidRDefault="00652DD6" w:rsidP="003F1727">
            <w:pPr>
              <w:pStyle w:val="TAC"/>
            </w:pPr>
            <w:r w:rsidRPr="00C7244C">
              <w:rPr>
                <w:rFonts w:cs="v3.7.0"/>
              </w:rPr>
              <w:t>DLBWP.1.3</w:t>
            </w:r>
          </w:p>
        </w:tc>
      </w:tr>
      <w:tr w:rsidR="00652DD6" w:rsidRPr="00C7244C" w14:paraId="5F6240B0" w14:textId="77777777" w:rsidTr="00B83FFA">
        <w:trPr>
          <w:jc w:val="center"/>
        </w:trPr>
        <w:tc>
          <w:tcPr>
            <w:tcW w:w="2065" w:type="dxa"/>
            <w:gridSpan w:val="2"/>
            <w:tcBorders>
              <w:top w:val="nil"/>
              <w:left w:val="single" w:sz="4" w:space="0" w:color="auto"/>
              <w:bottom w:val="nil"/>
              <w:right w:val="single" w:sz="4" w:space="0" w:color="auto"/>
            </w:tcBorders>
          </w:tcPr>
          <w:p w14:paraId="01C8C2B8"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DE2D048" w14:textId="77777777" w:rsidR="00652DD6" w:rsidRPr="00C7244C" w:rsidRDefault="00652DD6" w:rsidP="003F1727">
            <w:pPr>
              <w:pStyle w:val="TAL"/>
            </w:pPr>
            <w:r w:rsidRPr="00C7244C">
              <w:t>Initial UL BWP</w:t>
            </w:r>
          </w:p>
        </w:tc>
        <w:tc>
          <w:tcPr>
            <w:tcW w:w="1135" w:type="dxa"/>
            <w:tcBorders>
              <w:top w:val="single" w:sz="4" w:space="0" w:color="auto"/>
              <w:left w:val="single" w:sz="4" w:space="0" w:color="auto"/>
              <w:bottom w:val="single" w:sz="4" w:space="0" w:color="auto"/>
              <w:right w:val="single" w:sz="4" w:space="0" w:color="auto"/>
            </w:tcBorders>
          </w:tcPr>
          <w:p w14:paraId="515D1FE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C9E48F8" w14:textId="77777777" w:rsidR="00652DD6" w:rsidRPr="00C7244C" w:rsidRDefault="00652DD6" w:rsidP="003F1727">
            <w:pPr>
              <w:pStyle w:val="TAC"/>
            </w:pPr>
            <w:r w:rsidRPr="00C7244C">
              <w:rPr>
                <w:rFonts w:cs="v3.7.0"/>
              </w:rPr>
              <w:t>ULBWP.0.1</w:t>
            </w:r>
          </w:p>
        </w:tc>
      </w:tr>
      <w:tr w:rsidR="00652DD6" w:rsidRPr="00C7244C" w14:paraId="259D6A3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7587DAC"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8DA123D" w14:textId="77777777" w:rsidR="00652DD6" w:rsidRPr="00C7244C" w:rsidRDefault="00652DD6" w:rsidP="003F1727">
            <w:pPr>
              <w:pStyle w:val="TAL"/>
            </w:pPr>
            <w:r w:rsidRPr="00C7244C">
              <w:t>Dedicated UL BWP</w:t>
            </w:r>
          </w:p>
        </w:tc>
        <w:tc>
          <w:tcPr>
            <w:tcW w:w="1135" w:type="dxa"/>
            <w:tcBorders>
              <w:top w:val="single" w:sz="4" w:space="0" w:color="auto"/>
              <w:left w:val="single" w:sz="4" w:space="0" w:color="auto"/>
              <w:bottom w:val="single" w:sz="4" w:space="0" w:color="auto"/>
              <w:right w:val="single" w:sz="4" w:space="0" w:color="auto"/>
            </w:tcBorders>
          </w:tcPr>
          <w:p w14:paraId="60FA976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8905F1C" w14:textId="77777777" w:rsidR="00652DD6" w:rsidRPr="00C7244C" w:rsidRDefault="00652DD6" w:rsidP="003F1727">
            <w:pPr>
              <w:pStyle w:val="TAC"/>
            </w:pPr>
            <w:r w:rsidRPr="00C7244C">
              <w:rPr>
                <w:rFonts w:cs="v3.7.0"/>
              </w:rPr>
              <w:t>ULBWP.1.3</w:t>
            </w:r>
          </w:p>
        </w:tc>
      </w:tr>
      <w:tr w:rsidR="00652DD6" w:rsidRPr="00C7244C" w14:paraId="2DE3330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300D743" w14:textId="77777777" w:rsidR="00652DD6" w:rsidRPr="00C7244C" w:rsidRDefault="00652DD6" w:rsidP="003F1727">
            <w:pPr>
              <w:pStyle w:val="TAL"/>
            </w:pPr>
            <w:r w:rsidRPr="00C7244C">
              <w:t>EPRE ratio of PSS to SSS</w:t>
            </w:r>
          </w:p>
        </w:tc>
        <w:tc>
          <w:tcPr>
            <w:tcW w:w="1135" w:type="dxa"/>
            <w:tcBorders>
              <w:top w:val="single" w:sz="4" w:space="0" w:color="auto"/>
              <w:left w:val="single" w:sz="4" w:space="0" w:color="auto"/>
              <w:bottom w:val="nil"/>
              <w:right w:val="single" w:sz="4" w:space="0" w:color="auto"/>
            </w:tcBorders>
            <w:hideMark/>
          </w:tcPr>
          <w:p w14:paraId="724EF4E9" w14:textId="77777777" w:rsidR="00652DD6" w:rsidRPr="00C7244C" w:rsidRDefault="00652DD6" w:rsidP="003F1727">
            <w:pPr>
              <w:pStyle w:val="TAC"/>
            </w:pPr>
            <w:r w:rsidRPr="00C7244C">
              <w:t>dB</w:t>
            </w:r>
          </w:p>
        </w:tc>
        <w:tc>
          <w:tcPr>
            <w:tcW w:w="4660" w:type="dxa"/>
            <w:gridSpan w:val="2"/>
            <w:tcBorders>
              <w:top w:val="single" w:sz="4" w:space="0" w:color="auto"/>
              <w:left w:val="single" w:sz="4" w:space="0" w:color="auto"/>
              <w:bottom w:val="nil"/>
              <w:right w:val="single" w:sz="4" w:space="0" w:color="auto"/>
            </w:tcBorders>
            <w:hideMark/>
          </w:tcPr>
          <w:p w14:paraId="5A168B19" w14:textId="77777777" w:rsidR="00652DD6" w:rsidRPr="00C7244C" w:rsidRDefault="00652DD6" w:rsidP="003F1727">
            <w:pPr>
              <w:pStyle w:val="TAC"/>
            </w:pPr>
            <w:r w:rsidRPr="00C7244C">
              <w:t>0</w:t>
            </w:r>
          </w:p>
        </w:tc>
      </w:tr>
      <w:tr w:rsidR="00652DD6" w:rsidRPr="00C7244C" w14:paraId="684B6455"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02A1B98" w14:textId="77777777" w:rsidR="00652DD6" w:rsidRPr="00C7244C" w:rsidRDefault="00652DD6" w:rsidP="003F1727">
            <w:pPr>
              <w:pStyle w:val="TAL"/>
            </w:pPr>
            <w:r w:rsidRPr="00C7244C">
              <w:t>EPRE ratio of PBCH DMRS to SSS</w:t>
            </w:r>
          </w:p>
        </w:tc>
        <w:tc>
          <w:tcPr>
            <w:tcW w:w="1135" w:type="dxa"/>
            <w:tcBorders>
              <w:top w:val="nil"/>
              <w:left w:val="single" w:sz="4" w:space="0" w:color="auto"/>
              <w:bottom w:val="nil"/>
              <w:right w:val="single" w:sz="4" w:space="0" w:color="auto"/>
            </w:tcBorders>
          </w:tcPr>
          <w:p w14:paraId="6A714D97"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7BA7C9D" w14:textId="77777777" w:rsidR="00652DD6" w:rsidRPr="00C7244C" w:rsidRDefault="00652DD6" w:rsidP="003F1727">
            <w:pPr>
              <w:pStyle w:val="TAC"/>
            </w:pPr>
          </w:p>
        </w:tc>
      </w:tr>
      <w:tr w:rsidR="00652DD6" w:rsidRPr="00C7244C" w14:paraId="37166982"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F54EDCB" w14:textId="77777777" w:rsidR="00652DD6" w:rsidRPr="00C7244C" w:rsidRDefault="00652DD6" w:rsidP="003F1727">
            <w:pPr>
              <w:pStyle w:val="TAL"/>
            </w:pPr>
            <w:r w:rsidRPr="00C7244C">
              <w:t>EPRE ratio of PBCH to PBCH DMRS</w:t>
            </w:r>
          </w:p>
        </w:tc>
        <w:tc>
          <w:tcPr>
            <w:tcW w:w="1135" w:type="dxa"/>
            <w:tcBorders>
              <w:top w:val="nil"/>
              <w:left w:val="single" w:sz="4" w:space="0" w:color="auto"/>
              <w:bottom w:val="nil"/>
              <w:right w:val="single" w:sz="4" w:space="0" w:color="auto"/>
            </w:tcBorders>
          </w:tcPr>
          <w:p w14:paraId="68334136"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159A4DD" w14:textId="77777777" w:rsidR="00652DD6" w:rsidRPr="00C7244C" w:rsidRDefault="00652DD6" w:rsidP="003F1727">
            <w:pPr>
              <w:pStyle w:val="TAC"/>
            </w:pPr>
          </w:p>
        </w:tc>
      </w:tr>
      <w:tr w:rsidR="00652DD6" w:rsidRPr="00C7244C" w14:paraId="49DBC83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1DA750B" w14:textId="77777777" w:rsidR="00652DD6" w:rsidRPr="00C7244C" w:rsidRDefault="00652DD6" w:rsidP="003F1727">
            <w:pPr>
              <w:pStyle w:val="TAL"/>
            </w:pPr>
            <w:r w:rsidRPr="00C7244C">
              <w:t>EPRE ratio of PDCCH DMRS to SSS</w:t>
            </w:r>
          </w:p>
        </w:tc>
        <w:tc>
          <w:tcPr>
            <w:tcW w:w="1135" w:type="dxa"/>
            <w:tcBorders>
              <w:top w:val="nil"/>
              <w:left w:val="single" w:sz="4" w:space="0" w:color="auto"/>
              <w:bottom w:val="nil"/>
              <w:right w:val="single" w:sz="4" w:space="0" w:color="auto"/>
            </w:tcBorders>
          </w:tcPr>
          <w:p w14:paraId="64C91883"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1BE3AA0" w14:textId="77777777" w:rsidR="00652DD6" w:rsidRPr="00C7244C" w:rsidRDefault="00652DD6" w:rsidP="003F1727">
            <w:pPr>
              <w:pStyle w:val="TAC"/>
            </w:pPr>
          </w:p>
        </w:tc>
      </w:tr>
      <w:tr w:rsidR="00652DD6" w:rsidRPr="00C7244C" w14:paraId="015370DD"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F9CD9BF" w14:textId="77777777" w:rsidR="00652DD6" w:rsidRPr="00C7244C" w:rsidRDefault="00652DD6" w:rsidP="003F1727">
            <w:pPr>
              <w:pStyle w:val="TAL"/>
            </w:pPr>
            <w:r w:rsidRPr="00C7244C">
              <w:t>EPRE ratio of PDCCH to PDCCH DMRS</w:t>
            </w:r>
          </w:p>
        </w:tc>
        <w:tc>
          <w:tcPr>
            <w:tcW w:w="1135" w:type="dxa"/>
            <w:tcBorders>
              <w:top w:val="nil"/>
              <w:left w:val="single" w:sz="4" w:space="0" w:color="auto"/>
              <w:bottom w:val="nil"/>
              <w:right w:val="single" w:sz="4" w:space="0" w:color="auto"/>
            </w:tcBorders>
          </w:tcPr>
          <w:p w14:paraId="0F5A4038"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45E50EE" w14:textId="77777777" w:rsidR="00652DD6" w:rsidRPr="00C7244C" w:rsidRDefault="00652DD6" w:rsidP="003F1727">
            <w:pPr>
              <w:pStyle w:val="TAC"/>
            </w:pPr>
          </w:p>
        </w:tc>
      </w:tr>
      <w:tr w:rsidR="00652DD6" w:rsidRPr="00C7244C" w14:paraId="00E81B30"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1D7CD0" w14:textId="77777777" w:rsidR="00652DD6" w:rsidRPr="00C7244C" w:rsidRDefault="00652DD6" w:rsidP="003F1727">
            <w:pPr>
              <w:pStyle w:val="TAL"/>
            </w:pPr>
            <w:r w:rsidRPr="00C7244C">
              <w:t xml:space="preserve">EPRE ratio of PDSCH DMRS to SSS </w:t>
            </w:r>
          </w:p>
        </w:tc>
        <w:tc>
          <w:tcPr>
            <w:tcW w:w="1135" w:type="dxa"/>
            <w:tcBorders>
              <w:top w:val="nil"/>
              <w:left w:val="single" w:sz="4" w:space="0" w:color="auto"/>
              <w:bottom w:val="nil"/>
              <w:right w:val="single" w:sz="4" w:space="0" w:color="auto"/>
            </w:tcBorders>
          </w:tcPr>
          <w:p w14:paraId="7B4A300C"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682224BB" w14:textId="77777777" w:rsidR="00652DD6" w:rsidRPr="00C7244C" w:rsidRDefault="00652DD6" w:rsidP="003F1727">
            <w:pPr>
              <w:pStyle w:val="TAC"/>
            </w:pPr>
          </w:p>
        </w:tc>
      </w:tr>
      <w:tr w:rsidR="00652DD6" w:rsidRPr="00C7244C" w14:paraId="3CB94DA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367C093" w14:textId="77777777" w:rsidR="00652DD6" w:rsidRPr="00C7244C" w:rsidRDefault="00652DD6" w:rsidP="003F1727">
            <w:pPr>
              <w:pStyle w:val="TAL"/>
            </w:pPr>
            <w:r w:rsidRPr="00C7244C">
              <w:t xml:space="preserve">EPRE ratio of PDSCH to PDSCH </w:t>
            </w:r>
          </w:p>
        </w:tc>
        <w:tc>
          <w:tcPr>
            <w:tcW w:w="1135" w:type="dxa"/>
            <w:tcBorders>
              <w:top w:val="nil"/>
              <w:left w:val="single" w:sz="4" w:space="0" w:color="auto"/>
              <w:bottom w:val="nil"/>
              <w:right w:val="single" w:sz="4" w:space="0" w:color="auto"/>
            </w:tcBorders>
          </w:tcPr>
          <w:p w14:paraId="1E53B3D4"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0C268497" w14:textId="77777777" w:rsidR="00652DD6" w:rsidRPr="00C7244C" w:rsidRDefault="00652DD6" w:rsidP="003F1727">
            <w:pPr>
              <w:pStyle w:val="TAC"/>
            </w:pPr>
          </w:p>
        </w:tc>
      </w:tr>
      <w:tr w:rsidR="00652DD6" w:rsidRPr="00C7244C" w14:paraId="436E4A4B"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E4CD5F" w14:textId="7CA4AD61" w:rsidR="00652DD6" w:rsidRPr="00C7244C" w:rsidRDefault="00652DD6" w:rsidP="003F1727">
            <w:pPr>
              <w:pStyle w:val="TAL"/>
            </w:pPr>
            <w:r w:rsidRPr="00C7244C">
              <w:t>EPRE ratio of OCNG DMRS to SSS</w:t>
            </w:r>
            <w:r w:rsidR="00AB6B19" w:rsidRPr="00C7244C">
              <w:t xml:space="preserve"> </w:t>
            </w:r>
            <w:r w:rsidR="00AB6B19" w:rsidRPr="00C7244C">
              <w:rPr>
                <w:vertAlign w:val="superscript"/>
              </w:rPr>
              <w:t>Note 1</w:t>
            </w:r>
          </w:p>
        </w:tc>
        <w:tc>
          <w:tcPr>
            <w:tcW w:w="1135" w:type="dxa"/>
            <w:tcBorders>
              <w:top w:val="nil"/>
              <w:left w:val="single" w:sz="4" w:space="0" w:color="auto"/>
              <w:bottom w:val="nil"/>
              <w:right w:val="single" w:sz="4" w:space="0" w:color="auto"/>
            </w:tcBorders>
          </w:tcPr>
          <w:p w14:paraId="03A776DA"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4A874BA8" w14:textId="77777777" w:rsidR="00652DD6" w:rsidRPr="00C7244C" w:rsidRDefault="00652DD6" w:rsidP="003F1727">
            <w:pPr>
              <w:pStyle w:val="TAC"/>
            </w:pPr>
          </w:p>
        </w:tc>
      </w:tr>
      <w:tr w:rsidR="00652DD6" w:rsidRPr="00C7244C" w14:paraId="25E9B58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24E60D" w14:textId="549C5660" w:rsidR="00652DD6" w:rsidRPr="00C7244C" w:rsidRDefault="00652DD6" w:rsidP="003F1727">
            <w:pPr>
              <w:pStyle w:val="TAL"/>
            </w:pPr>
            <w:r w:rsidRPr="00C7244C">
              <w:t>EPRE ratio of OCNG to OCNG DMRS</w:t>
            </w:r>
            <w:r w:rsidR="002008AD" w:rsidRPr="00C7244C">
              <w:t xml:space="preserve"> </w:t>
            </w:r>
            <w:r w:rsidR="002008AD" w:rsidRPr="00C7244C">
              <w:rPr>
                <w:vertAlign w:val="superscript"/>
              </w:rPr>
              <w:t>Note 1</w:t>
            </w:r>
          </w:p>
        </w:tc>
        <w:tc>
          <w:tcPr>
            <w:tcW w:w="1135" w:type="dxa"/>
            <w:tcBorders>
              <w:top w:val="nil"/>
              <w:left w:val="single" w:sz="4" w:space="0" w:color="auto"/>
              <w:bottom w:val="single" w:sz="4" w:space="0" w:color="auto"/>
              <w:right w:val="single" w:sz="4" w:space="0" w:color="auto"/>
            </w:tcBorders>
          </w:tcPr>
          <w:p w14:paraId="179A7384" w14:textId="77777777" w:rsidR="00652DD6" w:rsidRPr="00C7244C" w:rsidRDefault="00652DD6" w:rsidP="003F1727">
            <w:pPr>
              <w:pStyle w:val="TAC"/>
            </w:pPr>
          </w:p>
        </w:tc>
        <w:tc>
          <w:tcPr>
            <w:tcW w:w="4660" w:type="dxa"/>
            <w:gridSpan w:val="2"/>
            <w:tcBorders>
              <w:top w:val="nil"/>
              <w:left w:val="single" w:sz="4" w:space="0" w:color="auto"/>
              <w:bottom w:val="single" w:sz="4" w:space="0" w:color="auto"/>
              <w:right w:val="single" w:sz="4" w:space="0" w:color="auto"/>
            </w:tcBorders>
          </w:tcPr>
          <w:p w14:paraId="1B4E4CEC" w14:textId="77777777" w:rsidR="00652DD6" w:rsidRPr="00C7244C" w:rsidRDefault="00652DD6" w:rsidP="003F1727">
            <w:pPr>
              <w:pStyle w:val="TAC"/>
            </w:pPr>
          </w:p>
        </w:tc>
      </w:tr>
      <w:tr w:rsidR="00652DD6" w:rsidRPr="00C7244C" w14:paraId="66EFFA9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1E5D3F0" w14:textId="77777777" w:rsidR="00652DD6" w:rsidRPr="00C7244C" w:rsidRDefault="00652DD6" w:rsidP="003F1727">
            <w:pPr>
              <w:pStyle w:val="TAL"/>
            </w:pPr>
            <w:r w:rsidRPr="00C7244C">
              <w:rPr>
                <w:rFonts w:eastAsia="SimSun"/>
                <w:position w:val="-12"/>
              </w:rPr>
              <w:object w:dxaOrig="330" w:dyaOrig="330" w14:anchorId="457FB193">
                <v:shape id="_x0000_i1083" type="#_x0000_t75" style="width:17.1pt;height:17.1pt" o:ole="" fillcolor="window">
                  <v:imagedata r:id="rId8" o:title=""/>
                </v:shape>
                <o:OLEObject Type="Embed" ProgID="Equation.3" ShapeID="_x0000_i1083" DrawAspect="Content" ObjectID="_1781671771" r:id="rId73"/>
              </w:object>
            </w:r>
            <w:r w:rsidRPr="00C7244C">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39005423" w14:textId="77777777" w:rsidR="00652DD6" w:rsidRPr="00C7244C" w:rsidRDefault="00652DD6" w:rsidP="003F1727">
            <w:pPr>
              <w:pStyle w:val="TAC"/>
            </w:pPr>
            <w:r w:rsidRPr="00C7244C">
              <w:t>dBm/15kHz</w:t>
            </w:r>
          </w:p>
        </w:tc>
        <w:tc>
          <w:tcPr>
            <w:tcW w:w="4660" w:type="dxa"/>
            <w:gridSpan w:val="2"/>
            <w:tcBorders>
              <w:top w:val="single" w:sz="4" w:space="0" w:color="auto"/>
              <w:left w:val="single" w:sz="4" w:space="0" w:color="auto"/>
              <w:bottom w:val="nil"/>
              <w:right w:val="single" w:sz="4" w:space="0" w:color="auto"/>
            </w:tcBorders>
            <w:hideMark/>
          </w:tcPr>
          <w:p w14:paraId="5CA89429" w14:textId="77777777" w:rsidR="00652DD6" w:rsidRPr="00C7244C" w:rsidRDefault="00652DD6" w:rsidP="003F1727">
            <w:pPr>
              <w:pStyle w:val="TAC"/>
            </w:pPr>
            <w:r w:rsidRPr="00C7244C">
              <w:t>NA</w:t>
            </w:r>
          </w:p>
          <w:p w14:paraId="4A48D3BE" w14:textId="77777777" w:rsidR="00652DD6" w:rsidRPr="00C7244C" w:rsidRDefault="00652DD6" w:rsidP="003F1727">
            <w:pPr>
              <w:pStyle w:val="TAC"/>
              <w:rPr>
                <w:highlight w:val="yellow"/>
              </w:rPr>
            </w:pPr>
            <w:r w:rsidRPr="00C7244C">
              <w:t>Link only, see clause A.3.7A</w:t>
            </w:r>
          </w:p>
        </w:tc>
      </w:tr>
      <w:tr w:rsidR="00652DD6" w:rsidRPr="00C7244C" w14:paraId="2A392FAB"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1F6E23AB" w14:textId="77777777" w:rsidR="00652DD6" w:rsidRPr="00C7244C" w:rsidRDefault="00652DD6" w:rsidP="003F1727">
            <w:pPr>
              <w:pStyle w:val="TAL"/>
              <w:rPr>
                <w:vertAlign w:val="superscript"/>
              </w:rPr>
            </w:pPr>
            <w:r w:rsidRPr="00C7244C">
              <w:rPr>
                <w:rFonts w:eastAsia="SimSun"/>
                <w:position w:val="-12"/>
              </w:rPr>
              <w:object w:dxaOrig="330" w:dyaOrig="330" w14:anchorId="4ECC3D27">
                <v:shape id="_x0000_i1084" type="#_x0000_t75" style="width:17.1pt;height:17.1pt" o:ole="" fillcolor="window">
                  <v:imagedata r:id="rId8" o:title=""/>
                </v:shape>
                <o:OLEObject Type="Embed" ProgID="Equation.3" ShapeID="_x0000_i1084" DrawAspect="Content" ObjectID="_1781671772" r:id="rId74"/>
              </w:object>
            </w:r>
            <w:r w:rsidRPr="00C7244C">
              <w:rPr>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hideMark/>
          </w:tcPr>
          <w:p w14:paraId="5F5B074C"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4233E6F2" w14:textId="77777777" w:rsidR="00652DD6" w:rsidRPr="00C7244C" w:rsidRDefault="00652DD6" w:rsidP="003F1727">
            <w:pPr>
              <w:pStyle w:val="TAC"/>
            </w:pPr>
            <w:r w:rsidRPr="00C7244C">
              <w:t>dBm/SCS</w:t>
            </w:r>
          </w:p>
        </w:tc>
        <w:tc>
          <w:tcPr>
            <w:tcW w:w="4660" w:type="dxa"/>
            <w:gridSpan w:val="2"/>
            <w:tcBorders>
              <w:top w:val="nil"/>
              <w:left w:val="single" w:sz="4" w:space="0" w:color="auto"/>
              <w:bottom w:val="nil"/>
              <w:right w:val="single" w:sz="4" w:space="0" w:color="auto"/>
            </w:tcBorders>
          </w:tcPr>
          <w:p w14:paraId="5C2FA0D0" w14:textId="77777777" w:rsidR="00652DD6" w:rsidRPr="00C7244C" w:rsidRDefault="00652DD6" w:rsidP="003F1727">
            <w:pPr>
              <w:pStyle w:val="TAC"/>
              <w:rPr>
                <w:highlight w:val="yellow"/>
              </w:rPr>
            </w:pPr>
          </w:p>
        </w:tc>
      </w:tr>
      <w:tr w:rsidR="00652DD6" w:rsidRPr="00C7244C" w14:paraId="1A03DB54" w14:textId="77777777" w:rsidTr="00B83FFA">
        <w:trPr>
          <w:jc w:val="center"/>
        </w:trPr>
        <w:tc>
          <w:tcPr>
            <w:tcW w:w="970" w:type="dxa"/>
            <w:tcBorders>
              <w:top w:val="nil"/>
              <w:left w:val="single" w:sz="4" w:space="0" w:color="auto"/>
              <w:bottom w:val="single" w:sz="4" w:space="0" w:color="auto"/>
              <w:right w:val="single" w:sz="4" w:space="0" w:color="auto"/>
            </w:tcBorders>
          </w:tcPr>
          <w:p w14:paraId="6EE6805F" w14:textId="77777777" w:rsidR="00652DD6" w:rsidRPr="00C7244C" w:rsidRDefault="00652DD6" w:rsidP="003F1727">
            <w:pPr>
              <w:pStyle w:val="TAL"/>
            </w:pPr>
          </w:p>
        </w:tc>
        <w:tc>
          <w:tcPr>
            <w:tcW w:w="2835" w:type="dxa"/>
            <w:gridSpan w:val="2"/>
            <w:tcBorders>
              <w:top w:val="single" w:sz="4" w:space="0" w:color="auto"/>
              <w:left w:val="single" w:sz="4" w:space="0" w:color="auto"/>
              <w:bottom w:val="single" w:sz="4" w:space="0" w:color="auto"/>
              <w:right w:val="single" w:sz="4" w:space="0" w:color="auto"/>
            </w:tcBorders>
            <w:hideMark/>
          </w:tcPr>
          <w:p w14:paraId="1BD7A0C5"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A3F5A8B"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B814A15" w14:textId="77777777" w:rsidR="00652DD6" w:rsidRPr="00C7244C" w:rsidRDefault="00652DD6" w:rsidP="003F1727">
            <w:pPr>
              <w:pStyle w:val="TAC"/>
              <w:rPr>
                <w:highlight w:val="yellow"/>
              </w:rPr>
            </w:pPr>
          </w:p>
        </w:tc>
      </w:tr>
      <w:tr w:rsidR="00652DD6" w:rsidRPr="00C7244C" w14:paraId="78B1AD6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101D4DF" w14:textId="77777777" w:rsidR="00652DD6" w:rsidRPr="00C7244C" w:rsidRDefault="00652DD6" w:rsidP="003F1727">
            <w:pPr>
              <w:pStyle w:val="TAL"/>
              <w:rPr>
                <w:i/>
              </w:rPr>
            </w:pPr>
            <w:r w:rsidRPr="00C7244C">
              <w:rPr>
                <w:rFonts w:eastAsia="SimSun"/>
                <w:i/>
                <w:position w:val="-12"/>
              </w:rPr>
              <w:object w:dxaOrig="600" w:dyaOrig="340" w14:anchorId="0C52D877">
                <v:shape id="_x0000_i1085" type="#_x0000_t75" style="width:30pt;height:17.4pt" o:ole="" fillcolor="window">
                  <v:imagedata r:id="rId34" o:title=""/>
                </v:shape>
                <o:OLEObject Type="Embed" ProgID="Equation.3" ShapeID="_x0000_i1085" DrawAspect="Content" ObjectID="_1781671773" r:id="rId75"/>
              </w:object>
            </w:r>
          </w:p>
        </w:tc>
        <w:tc>
          <w:tcPr>
            <w:tcW w:w="1135" w:type="dxa"/>
            <w:tcBorders>
              <w:top w:val="single" w:sz="4" w:space="0" w:color="auto"/>
              <w:left w:val="single" w:sz="4" w:space="0" w:color="auto"/>
              <w:bottom w:val="single" w:sz="4" w:space="0" w:color="auto"/>
              <w:right w:val="single" w:sz="4" w:space="0" w:color="auto"/>
            </w:tcBorders>
            <w:hideMark/>
          </w:tcPr>
          <w:p w14:paraId="5E50410F" w14:textId="77777777" w:rsidR="00652DD6" w:rsidRPr="00C7244C" w:rsidRDefault="00652DD6" w:rsidP="003F1727">
            <w:pPr>
              <w:pStyle w:val="TAC"/>
            </w:pPr>
            <w:r w:rsidRPr="00C7244C">
              <w:t>dB</w:t>
            </w:r>
          </w:p>
        </w:tc>
        <w:tc>
          <w:tcPr>
            <w:tcW w:w="4660" w:type="dxa"/>
            <w:gridSpan w:val="2"/>
            <w:tcBorders>
              <w:top w:val="nil"/>
              <w:left w:val="single" w:sz="4" w:space="0" w:color="auto"/>
              <w:bottom w:val="nil"/>
              <w:right w:val="single" w:sz="4" w:space="0" w:color="auto"/>
            </w:tcBorders>
          </w:tcPr>
          <w:p w14:paraId="47DCB251" w14:textId="77777777" w:rsidR="00652DD6" w:rsidRPr="00C7244C" w:rsidRDefault="00652DD6" w:rsidP="003F1727">
            <w:pPr>
              <w:pStyle w:val="TAC"/>
              <w:rPr>
                <w:highlight w:val="yellow"/>
              </w:rPr>
            </w:pPr>
          </w:p>
        </w:tc>
      </w:tr>
      <w:tr w:rsidR="00652DD6" w:rsidRPr="00C7244C" w14:paraId="2DAF3579"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5662C5" w14:textId="77777777" w:rsidR="00652DD6" w:rsidRPr="00C7244C" w:rsidRDefault="00652DD6" w:rsidP="003F1727">
            <w:pPr>
              <w:pStyle w:val="TAL"/>
            </w:pPr>
            <w:r w:rsidRPr="00C7244C">
              <w:rPr>
                <w:rFonts w:eastAsia="SimSun"/>
                <w:position w:val="-12"/>
              </w:rPr>
              <w:object w:dxaOrig="830" w:dyaOrig="340" w14:anchorId="6146F1CB">
                <v:shape id="_x0000_i1086" type="#_x0000_t75" style="width:42pt;height:17.4pt" o:ole="" fillcolor="window">
                  <v:imagedata r:id="rId11" o:title=""/>
                </v:shape>
                <o:OLEObject Type="Embed" ProgID="Equation.3" ShapeID="_x0000_i1086" DrawAspect="Content" ObjectID="_1781671774" r:id="rId76"/>
              </w:object>
            </w:r>
          </w:p>
        </w:tc>
        <w:tc>
          <w:tcPr>
            <w:tcW w:w="1135" w:type="dxa"/>
            <w:tcBorders>
              <w:top w:val="single" w:sz="4" w:space="0" w:color="auto"/>
              <w:left w:val="single" w:sz="4" w:space="0" w:color="auto"/>
              <w:bottom w:val="single" w:sz="4" w:space="0" w:color="auto"/>
              <w:right w:val="single" w:sz="4" w:space="0" w:color="auto"/>
            </w:tcBorders>
            <w:hideMark/>
          </w:tcPr>
          <w:p w14:paraId="3418004D" w14:textId="77777777" w:rsidR="00652DD6" w:rsidRPr="00C7244C" w:rsidRDefault="00652DD6" w:rsidP="003F1727">
            <w:pPr>
              <w:pStyle w:val="TAC"/>
            </w:pPr>
            <w:r w:rsidRPr="00C7244C">
              <w:t>dB</w:t>
            </w:r>
          </w:p>
        </w:tc>
        <w:tc>
          <w:tcPr>
            <w:tcW w:w="4660" w:type="dxa"/>
            <w:gridSpan w:val="2"/>
            <w:tcBorders>
              <w:top w:val="nil"/>
              <w:left w:val="single" w:sz="4" w:space="0" w:color="auto"/>
              <w:bottom w:val="nil"/>
              <w:right w:val="single" w:sz="4" w:space="0" w:color="auto"/>
            </w:tcBorders>
          </w:tcPr>
          <w:p w14:paraId="17D0508F" w14:textId="77777777" w:rsidR="00652DD6" w:rsidRPr="00C7244C" w:rsidRDefault="00652DD6" w:rsidP="003F1727">
            <w:pPr>
              <w:pStyle w:val="TAC"/>
              <w:rPr>
                <w:highlight w:val="yellow"/>
              </w:rPr>
            </w:pPr>
          </w:p>
        </w:tc>
      </w:tr>
      <w:tr w:rsidR="00652DD6" w:rsidRPr="00C7244C" w14:paraId="7A18F43A"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35A32D49"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bottom w:val="single" w:sz="4" w:space="0" w:color="auto"/>
              <w:right w:val="single" w:sz="4" w:space="0" w:color="auto"/>
            </w:tcBorders>
            <w:hideMark/>
          </w:tcPr>
          <w:p w14:paraId="500D2A8D"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single" w:sz="4" w:space="0" w:color="auto"/>
              <w:right w:val="single" w:sz="4" w:space="0" w:color="auto"/>
            </w:tcBorders>
            <w:hideMark/>
          </w:tcPr>
          <w:p w14:paraId="242645AE" w14:textId="77777777" w:rsidR="00652DD6" w:rsidRPr="00C7244C" w:rsidRDefault="00652DD6" w:rsidP="003F1727">
            <w:pPr>
              <w:pStyle w:val="TAC"/>
            </w:pPr>
            <w:r w:rsidRPr="00C7244C">
              <w:t>dBm/</w:t>
            </w:r>
          </w:p>
          <w:p w14:paraId="6B4BF19C" w14:textId="77777777" w:rsidR="00652DD6" w:rsidRPr="00C7244C" w:rsidRDefault="00652DD6" w:rsidP="003F1727">
            <w:pPr>
              <w:pStyle w:val="TAC"/>
            </w:pPr>
            <w:r w:rsidRPr="00C7244C">
              <w:t>9.36MHz</w:t>
            </w:r>
          </w:p>
        </w:tc>
        <w:tc>
          <w:tcPr>
            <w:tcW w:w="4660" w:type="dxa"/>
            <w:gridSpan w:val="2"/>
            <w:tcBorders>
              <w:top w:val="nil"/>
              <w:left w:val="single" w:sz="4" w:space="0" w:color="auto"/>
              <w:bottom w:val="nil"/>
              <w:right w:val="single" w:sz="4" w:space="0" w:color="auto"/>
            </w:tcBorders>
          </w:tcPr>
          <w:p w14:paraId="5B80DFDC" w14:textId="77777777" w:rsidR="00652DD6" w:rsidRPr="00C7244C" w:rsidRDefault="00652DD6" w:rsidP="003F1727">
            <w:pPr>
              <w:pStyle w:val="TAC"/>
              <w:rPr>
                <w:highlight w:val="yellow"/>
              </w:rPr>
            </w:pPr>
          </w:p>
        </w:tc>
      </w:tr>
      <w:tr w:rsidR="00652DD6" w:rsidRPr="00C7244C" w14:paraId="2F736B03" w14:textId="77777777" w:rsidTr="00B83FFA">
        <w:trPr>
          <w:jc w:val="center"/>
        </w:trPr>
        <w:tc>
          <w:tcPr>
            <w:tcW w:w="970" w:type="dxa"/>
            <w:tcBorders>
              <w:top w:val="nil"/>
              <w:left w:val="single" w:sz="4" w:space="0" w:color="auto"/>
              <w:bottom w:val="single" w:sz="4" w:space="0" w:color="auto"/>
              <w:right w:val="single" w:sz="4" w:space="0" w:color="auto"/>
            </w:tcBorders>
            <w:hideMark/>
          </w:tcPr>
          <w:p w14:paraId="2A5E5832" w14:textId="77777777" w:rsidR="00652DD6" w:rsidRPr="00C7244C" w:rsidRDefault="00652DD6" w:rsidP="003F1727">
            <w:pPr>
              <w:rPr>
                <w:highlight w:val="yellow"/>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006A4B36" w14:textId="77777777" w:rsidR="00652DD6" w:rsidRPr="00C7244C" w:rsidRDefault="00652DD6" w:rsidP="003F1727">
            <w:pPr>
              <w:pStyle w:val="TAL"/>
            </w:pPr>
            <w:r w:rsidRPr="00C7244C">
              <w:t>Config 3</w:t>
            </w:r>
          </w:p>
        </w:tc>
        <w:tc>
          <w:tcPr>
            <w:tcW w:w="1135" w:type="dxa"/>
            <w:tcBorders>
              <w:top w:val="single" w:sz="4" w:space="0" w:color="auto"/>
              <w:left w:val="single" w:sz="4" w:space="0" w:color="auto"/>
              <w:bottom w:val="single" w:sz="4" w:space="0" w:color="auto"/>
              <w:right w:val="single" w:sz="4" w:space="0" w:color="auto"/>
            </w:tcBorders>
            <w:hideMark/>
          </w:tcPr>
          <w:p w14:paraId="08D41051" w14:textId="77777777" w:rsidR="00652DD6" w:rsidRPr="00C7244C" w:rsidRDefault="00652DD6" w:rsidP="003F1727">
            <w:pPr>
              <w:pStyle w:val="TAC"/>
            </w:pPr>
            <w:r w:rsidRPr="00C7244C">
              <w:t>dBm/</w:t>
            </w:r>
          </w:p>
          <w:p w14:paraId="4A82A1A8" w14:textId="77777777" w:rsidR="00652DD6" w:rsidRPr="00C7244C" w:rsidRDefault="00652DD6" w:rsidP="003F1727">
            <w:pPr>
              <w:pStyle w:val="TAC"/>
            </w:pPr>
            <w:r w:rsidRPr="00C7244C">
              <w:t>38.16MHz</w:t>
            </w:r>
          </w:p>
        </w:tc>
        <w:tc>
          <w:tcPr>
            <w:tcW w:w="4660" w:type="dxa"/>
            <w:gridSpan w:val="2"/>
            <w:tcBorders>
              <w:top w:val="nil"/>
              <w:left w:val="single" w:sz="4" w:space="0" w:color="auto"/>
              <w:bottom w:val="single" w:sz="4" w:space="0" w:color="auto"/>
              <w:right w:val="single" w:sz="4" w:space="0" w:color="auto"/>
            </w:tcBorders>
          </w:tcPr>
          <w:p w14:paraId="10809226" w14:textId="77777777" w:rsidR="00652DD6" w:rsidRPr="00C7244C" w:rsidRDefault="00652DD6" w:rsidP="003F1727">
            <w:pPr>
              <w:pStyle w:val="TAC"/>
              <w:rPr>
                <w:highlight w:val="yellow"/>
              </w:rPr>
            </w:pPr>
          </w:p>
        </w:tc>
      </w:tr>
      <w:tr w:rsidR="00652DD6" w:rsidRPr="00C7244C" w14:paraId="22882C73" w14:textId="77777777" w:rsidTr="00B83FFA">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D1632" w14:textId="77777777" w:rsidR="00652DD6" w:rsidRPr="00C7244C" w:rsidRDefault="00652DD6" w:rsidP="003F1727">
            <w:pPr>
              <w:pStyle w:val="TAL"/>
            </w:pPr>
            <w:r w:rsidRPr="00C7244C">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31A980A3" w14:textId="77777777" w:rsidR="00652DD6" w:rsidRPr="00C7244C" w:rsidRDefault="00652DD6" w:rsidP="003F1727">
            <w:pPr>
              <w:pStyle w:val="TAC"/>
            </w:pPr>
            <w:r w:rsidRPr="00C7244C">
              <w:t>-</w:t>
            </w:r>
          </w:p>
        </w:tc>
        <w:tc>
          <w:tcPr>
            <w:tcW w:w="4660" w:type="dxa"/>
            <w:gridSpan w:val="2"/>
            <w:tcBorders>
              <w:top w:val="single" w:sz="4" w:space="0" w:color="auto"/>
              <w:left w:val="single" w:sz="4" w:space="0" w:color="auto"/>
              <w:bottom w:val="single" w:sz="4" w:space="0" w:color="auto"/>
              <w:right w:val="single" w:sz="4" w:space="0" w:color="auto"/>
            </w:tcBorders>
            <w:hideMark/>
          </w:tcPr>
          <w:p w14:paraId="4EB8CC73" w14:textId="77777777" w:rsidR="00652DD6" w:rsidRPr="00C7244C" w:rsidRDefault="00652DD6" w:rsidP="003F1727">
            <w:pPr>
              <w:pStyle w:val="TAC"/>
            </w:pPr>
            <w:r w:rsidRPr="00C7244C">
              <w:t>AWGN</w:t>
            </w:r>
          </w:p>
        </w:tc>
      </w:tr>
      <w:tr w:rsidR="00652DD6" w:rsidRPr="00C7244C" w14:paraId="26E1563B" w14:textId="77777777" w:rsidTr="00B83FFA">
        <w:trPr>
          <w:jc w:val="center"/>
        </w:trPr>
        <w:tc>
          <w:tcPr>
            <w:tcW w:w="9600" w:type="dxa"/>
            <w:gridSpan w:val="6"/>
            <w:tcBorders>
              <w:top w:val="single" w:sz="4" w:space="0" w:color="auto"/>
              <w:left w:val="single" w:sz="4" w:space="0" w:color="auto"/>
              <w:bottom w:val="single" w:sz="4" w:space="0" w:color="auto"/>
              <w:right w:val="single" w:sz="4" w:space="0" w:color="auto"/>
            </w:tcBorders>
            <w:vAlign w:val="center"/>
            <w:hideMark/>
          </w:tcPr>
          <w:p w14:paraId="5D1DF4FE" w14:textId="77777777" w:rsidR="00652DD6" w:rsidRPr="00C7244C" w:rsidRDefault="00652DD6" w:rsidP="003F1727">
            <w:pPr>
              <w:pStyle w:val="TAN"/>
            </w:pPr>
            <w:r w:rsidRPr="00C7244C">
              <w:t>Note 1:</w:t>
            </w:r>
            <w:r w:rsidRPr="00C7244C">
              <w:tab/>
              <w:t>OCNG shall be used such that the cell is fully allocated and a constant total transmitted power spectral density is achieved for all OFDM symbols.</w:t>
            </w:r>
          </w:p>
          <w:p w14:paraId="614C9D79"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30" w:dyaOrig="330" w14:anchorId="79B6EB29">
                <v:shape id="_x0000_i1087" type="#_x0000_t75" style="width:17.1pt;height:17.1pt" o:ole="" fillcolor="window">
                  <v:imagedata r:id="rId8" o:title=""/>
                </v:shape>
                <o:OLEObject Type="Embed" ProgID="Equation.3" ShapeID="_x0000_i1087" DrawAspect="Content" ObjectID="_1781671775" r:id="rId77"/>
              </w:object>
            </w:r>
            <w:r w:rsidRPr="00C7244C">
              <w:t xml:space="preserve"> to be fulfilled.</w:t>
            </w:r>
          </w:p>
          <w:p w14:paraId="534205B2" w14:textId="77777777" w:rsidR="00652DD6" w:rsidRPr="00C7244C" w:rsidRDefault="00652DD6" w:rsidP="003F1727">
            <w:pPr>
              <w:pStyle w:val="TAN"/>
            </w:pPr>
            <w:r w:rsidRPr="00C7244C">
              <w:t>Note 3:</w:t>
            </w:r>
            <w:r w:rsidRPr="00C7244C">
              <w:tab/>
              <w:t>Io levels have been derived from other parameters for information purposes. They are not settable parameters themselves.</w:t>
            </w:r>
          </w:p>
        </w:tc>
      </w:tr>
    </w:tbl>
    <w:p w14:paraId="2DB5E3BC" w14:textId="77777777" w:rsidR="00652DD6" w:rsidRPr="00C7244C" w:rsidRDefault="00652DD6" w:rsidP="00652DD6"/>
    <w:p w14:paraId="35EE7605" w14:textId="77777777" w:rsidR="00652DD6" w:rsidRPr="00C7244C" w:rsidRDefault="00652DD6" w:rsidP="00652DD6">
      <w:pPr>
        <w:pStyle w:val="TH"/>
      </w:pPr>
      <w:r w:rsidRPr="00C7244C">
        <w:t xml:space="preserve">Table </w:t>
      </w:r>
      <w:r w:rsidRPr="00C7244C">
        <w:rPr>
          <w:snapToGrid w:val="0"/>
        </w:rPr>
        <w:t>7.3.1.5.5-2</w:t>
      </w:r>
      <w:r w:rsidRPr="00C7244C">
        <w:t>: Cell specific test parameters for NR SA FR1-FR2 asynchronous DAPS handover (Cell 2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737"/>
        <w:gridCol w:w="1150"/>
        <w:gridCol w:w="2326"/>
        <w:gridCol w:w="2326"/>
      </w:tblGrid>
      <w:tr w:rsidR="00652DD6" w:rsidRPr="00C7244C" w14:paraId="2491A138" w14:textId="77777777" w:rsidTr="00EE3C3D">
        <w:trPr>
          <w:trHeight w:val="187"/>
          <w:jc w:val="center"/>
        </w:trPr>
        <w:tc>
          <w:tcPr>
            <w:tcW w:w="3805" w:type="dxa"/>
            <w:gridSpan w:val="2"/>
            <w:tcBorders>
              <w:top w:val="single" w:sz="4" w:space="0" w:color="auto"/>
              <w:left w:val="single" w:sz="4" w:space="0" w:color="auto"/>
              <w:bottom w:val="nil"/>
              <w:right w:val="single" w:sz="4" w:space="0" w:color="auto"/>
            </w:tcBorders>
            <w:vAlign w:val="center"/>
            <w:hideMark/>
          </w:tcPr>
          <w:p w14:paraId="183265AD" w14:textId="77777777" w:rsidR="00652DD6" w:rsidRPr="00C7244C" w:rsidRDefault="00652DD6" w:rsidP="003F1727">
            <w:pPr>
              <w:pStyle w:val="TAH"/>
            </w:pPr>
            <w:r w:rsidRPr="00C7244C">
              <w:t>Parameter</w:t>
            </w:r>
          </w:p>
        </w:tc>
        <w:tc>
          <w:tcPr>
            <w:tcW w:w="1135" w:type="dxa"/>
            <w:tcBorders>
              <w:top w:val="single" w:sz="4" w:space="0" w:color="auto"/>
              <w:left w:val="single" w:sz="4" w:space="0" w:color="auto"/>
              <w:bottom w:val="nil"/>
              <w:right w:val="single" w:sz="4" w:space="0" w:color="auto"/>
            </w:tcBorders>
            <w:vAlign w:val="center"/>
            <w:hideMark/>
          </w:tcPr>
          <w:p w14:paraId="607358BD" w14:textId="77777777" w:rsidR="00652DD6" w:rsidRPr="00C7244C" w:rsidRDefault="00652DD6" w:rsidP="003F1727">
            <w:pPr>
              <w:pStyle w:val="TAH"/>
            </w:pPr>
            <w:r w:rsidRPr="00C7244C">
              <w:t>Unit</w:t>
            </w:r>
          </w:p>
        </w:tc>
        <w:tc>
          <w:tcPr>
            <w:tcW w:w="4660" w:type="dxa"/>
            <w:gridSpan w:val="2"/>
            <w:tcBorders>
              <w:top w:val="single" w:sz="4" w:space="0" w:color="auto"/>
              <w:left w:val="single" w:sz="4" w:space="0" w:color="auto"/>
              <w:bottom w:val="single" w:sz="4" w:space="0" w:color="auto"/>
              <w:right w:val="single" w:sz="4" w:space="0" w:color="auto"/>
            </w:tcBorders>
            <w:vAlign w:val="center"/>
            <w:hideMark/>
          </w:tcPr>
          <w:p w14:paraId="44204205" w14:textId="77777777" w:rsidR="00652DD6" w:rsidRPr="00C7244C" w:rsidRDefault="00652DD6" w:rsidP="003F1727">
            <w:pPr>
              <w:pStyle w:val="TAH"/>
            </w:pPr>
            <w:r w:rsidRPr="00C7244C">
              <w:t>Cell 2</w:t>
            </w:r>
          </w:p>
        </w:tc>
      </w:tr>
      <w:tr w:rsidR="000B6C28" w:rsidRPr="00C7244C" w:rsidDel="000C7B6E" w14:paraId="1EE6E8B9" w14:textId="77777777" w:rsidTr="003F1727">
        <w:trPr>
          <w:trHeight w:val="187"/>
          <w:jc w:val="center"/>
        </w:trPr>
        <w:tc>
          <w:tcPr>
            <w:tcW w:w="3805" w:type="dxa"/>
            <w:gridSpan w:val="2"/>
            <w:tcBorders>
              <w:top w:val="nil"/>
              <w:left w:val="single" w:sz="4" w:space="0" w:color="auto"/>
              <w:bottom w:val="single" w:sz="4" w:space="0" w:color="auto"/>
              <w:right w:val="single" w:sz="4" w:space="0" w:color="auto"/>
            </w:tcBorders>
            <w:vAlign w:val="center"/>
          </w:tcPr>
          <w:p w14:paraId="2C1A6CBC" w14:textId="77777777" w:rsidR="000B6C28" w:rsidRPr="00C7244C" w:rsidDel="000C7B6E" w:rsidRDefault="000B6C28" w:rsidP="000B6C28"/>
        </w:tc>
        <w:tc>
          <w:tcPr>
            <w:tcW w:w="1135" w:type="dxa"/>
            <w:tcBorders>
              <w:top w:val="nil"/>
              <w:left w:val="single" w:sz="4" w:space="0" w:color="auto"/>
              <w:bottom w:val="single" w:sz="4" w:space="0" w:color="auto"/>
              <w:right w:val="single" w:sz="4" w:space="0" w:color="auto"/>
            </w:tcBorders>
            <w:vAlign w:val="center"/>
          </w:tcPr>
          <w:p w14:paraId="0CCA3FBE" w14:textId="77777777" w:rsidR="000B6C28" w:rsidRPr="00C7244C" w:rsidDel="000C7B6E" w:rsidRDefault="000B6C28" w:rsidP="000B6C28">
            <w:pPr>
              <w:spacing w:after="0"/>
              <w:rPr>
                <w:rFonts w:ascii="CG Times (WN)" w:hAnsi="CG Times (WN)"/>
              </w:rPr>
            </w:pPr>
          </w:p>
        </w:tc>
        <w:tc>
          <w:tcPr>
            <w:tcW w:w="2330" w:type="dxa"/>
            <w:tcBorders>
              <w:top w:val="single" w:sz="4" w:space="0" w:color="auto"/>
              <w:left w:val="single" w:sz="4" w:space="0" w:color="auto"/>
              <w:bottom w:val="single" w:sz="4" w:space="0" w:color="auto"/>
              <w:right w:val="single" w:sz="4" w:space="0" w:color="auto"/>
            </w:tcBorders>
            <w:vAlign w:val="center"/>
          </w:tcPr>
          <w:p w14:paraId="6DE9A413" w14:textId="4260651A" w:rsidR="000B6C28" w:rsidRPr="00C7244C" w:rsidDel="000C7B6E" w:rsidRDefault="000B6C28" w:rsidP="000B6C28">
            <w:pPr>
              <w:pStyle w:val="TAH"/>
              <w:rPr>
                <w:lang w:eastAsia="zh-CN"/>
              </w:rPr>
            </w:pPr>
            <w:r w:rsidRPr="00C7244C">
              <w:t>T1</w:t>
            </w:r>
          </w:p>
        </w:tc>
        <w:tc>
          <w:tcPr>
            <w:tcW w:w="2330" w:type="dxa"/>
            <w:tcBorders>
              <w:top w:val="single" w:sz="4" w:space="0" w:color="auto"/>
              <w:left w:val="single" w:sz="4" w:space="0" w:color="auto"/>
              <w:bottom w:val="single" w:sz="4" w:space="0" w:color="auto"/>
              <w:right w:val="single" w:sz="4" w:space="0" w:color="auto"/>
            </w:tcBorders>
            <w:vAlign w:val="center"/>
          </w:tcPr>
          <w:p w14:paraId="072E8668" w14:textId="07137190" w:rsidR="000B6C28" w:rsidRPr="00C7244C" w:rsidDel="000C7B6E" w:rsidRDefault="000B6C28" w:rsidP="000B6C28">
            <w:pPr>
              <w:pStyle w:val="TAH"/>
              <w:rPr>
                <w:lang w:eastAsia="zh-CN"/>
              </w:rPr>
            </w:pPr>
            <w:r w:rsidRPr="00C7244C">
              <w:t>T2 - T5</w:t>
            </w:r>
          </w:p>
        </w:tc>
      </w:tr>
      <w:tr w:rsidR="00652DD6" w:rsidRPr="00C7244C" w14:paraId="20A95F82"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2420FC09" w14:textId="77777777" w:rsidR="00652DD6" w:rsidRPr="00C7244C" w:rsidRDefault="00652DD6" w:rsidP="003F1727">
            <w:pPr>
              <w:pStyle w:val="TAL"/>
            </w:pPr>
            <w:r w:rsidRPr="00C7244C">
              <w:t>Assumption for UE beams</w:t>
            </w:r>
            <w:r w:rsidRPr="00C7244C">
              <w:rPr>
                <w:vertAlign w:val="superscript"/>
              </w:rPr>
              <w:t>Note 6</w:t>
            </w:r>
          </w:p>
        </w:tc>
        <w:tc>
          <w:tcPr>
            <w:tcW w:w="1135" w:type="dxa"/>
            <w:tcBorders>
              <w:top w:val="single" w:sz="4" w:space="0" w:color="auto"/>
              <w:left w:val="single" w:sz="4" w:space="0" w:color="auto"/>
              <w:bottom w:val="single" w:sz="4" w:space="0" w:color="auto"/>
              <w:right w:val="single" w:sz="4" w:space="0" w:color="auto"/>
            </w:tcBorders>
          </w:tcPr>
          <w:p w14:paraId="2071B046"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4844073" w14:textId="77777777" w:rsidR="00652DD6" w:rsidRPr="00C7244C" w:rsidRDefault="00652DD6" w:rsidP="003F1727">
            <w:pPr>
              <w:pStyle w:val="TAC"/>
            </w:pPr>
            <w:r w:rsidRPr="00C7244C">
              <w:t>Rough</w:t>
            </w:r>
          </w:p>
        </w:tc>
      </w:tr>
      <w:tr w:rsidR="00652DD6" w:rsidRPr="00C7244C" w14:paraId="29B4D36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C1CF00" w14:textId="77777777" w:rsidR="00652DD6" w:rsidRPr="00C7244C" w:rsidRDefault="00652DD6" w:rsidP="003F1727">
            <w:pPr>
              <w:pStyle w:val="TAL"/>
            </w:pPr>
            <w:r w:rsidRPr="00C7244C">
              <w:t>AoA setup</w:t>
            </w:r>
          </w:p>
        </w:tc>
        <w:tc>
          <w:tcPr>
            <w:tcW w:w="1135" w:type="dxa"/>
            <w:tcBorders>
              <w:top w:val="single" w:sz="4" w:space="0" w:color="auto"/>
              <w:left w:val="single" w:sz="4" w:space="0" w:color="auto"/>
              <w:bottom w:val="single" w:sz="4" w:space="0" w:color="auto"/>
              <w:right w:val="single" w:sz="4" w:space="0" w:color="auto"/>
            </w:tcBorders>
          </w:tcPr>
          <w:p w14:paraId="522F057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0F2B273" w14:textId="5FE67B22" w:rsidR="00652DD6" w:rsidRPr="00C7244C" w:rsidRDefault="00652DD6" w:rsidP="003F1727">
            <w:pPr>
              <w:pStyle w:val="TAC"/>
            </w:pPr>
            <w:r w:rsidRPr="00C7244C">
              <w:t xml:space="preserve">Setup 1 as defined in </w:t>
            </w:r>
            <w:r w:rsidR="004F73DE" w:rsidRPr="00C7244C">
              <w:rPr>
                <w:rFonts w:cs="v4.2.0"/>
                <w:lang w:eastAsia="zh-CN"/>
              </w:rPr>
              <w:t>A.9</w:t>
            </w:r>
          </w:p>
        </w:tc>
      </w:tr>
      <w:tr w:rsidR="00652DD6" w:rsidRPr="00C7244C" w14:paraId="51E7BA4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91EC002" w14:textId="77777777" w:rsidR="00652DD6" w:rsidRPr="00C7244C" w:rsidRDefault="00652DD6" w:rsidP="003F1727">
            <w:pPr>
              <w:pStyle w:val="TAL"/>
            </w:pPr>
            <w:r w:rsidRPr="00C7244C">
              <w:t>NR RF Channel Number</w:t>
            </w:r>
          </w:p>
        </w:tc>
        <w:tc>
          <w:tcPr>
            <w:tcW w:w="1135" w:type="dxa"/>
            <w:tcBorders>
              <w:top w:val="single" w:sz="4" w:space="0" w:color="auto"/>
              <w:left w:val="single" w:sz="4" w:space="0" w:color="auto"/>
              <w:bottom w:val="single" w:sz="4" w:space="0" w:color="auto"/>
              <w:right w:val="single" w:sz="4" w:space="0" w:color="auto"/>
            </w:tcBorders>
          </w:tcPr>
          <w:p w14:paraId="4BB8B8E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89B891C" w14:textId="77777777" w:rsidR="00652DD6" w:rsidRPr="00C7244C" w:rsidRDefault="00652DD6" w:rsidP="003F1727">
            <w:pPr>
              <w:pStyle w:val="TAC"/>
            </w:pPr>
            <w:r w:rsidRPr="00C7244C">
              <w:t>2</w:t>
            </w:r>
          </w:p>
        </w:tc>
      </w:tr>
      <w:tr w:rsidR="00652DD6" w:rsidRPr="00C7244C" w14:paraId="10777822"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1E338F3"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bottom w:val="single" w:sz="4" w:space="0" w:color="auto"/>
              <w:right w:val="single" w:sz="4" w:space="0" w:color="auto"/>
            </w:tcBorders>
            <w:hideMark/>
          </w:tcPr>
          <w:p w14:paraId="450C8A5C"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0D24BB3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52F3E57" w14:textId="77777777" w:rsidR="00652DD6" w:rsidRPr="00C7244C" w:rsidRDefault="00652DD6" w:rsidP="003F1727">
            <w:pPr>
              <w:pStyle w:val="TAC"/>
            </w:pPr>
            <w:r w:rsidRPr="00C7244C">
              <w:t>TDD</w:t>
            </w:r>
          </w:p>
        </w:tc>
      </w:tr>
      <w:tr w:rsidR="00652DD6" w:rsidRPr="00C7244C" w14:paraId="591F8534"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4872BD"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406693F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3A46C29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A32717" w14:textId="77777777" w:rsidR="00652DD6" w:rsidRPr="00C7244C" w:rsidRDefault="00652DD6" w:rsidP="003F1727">
            <w:pPr>
              <w:pStyle w:val="TAC"/>
            </w:pPr>
            <w:r w:rsidRPr="00C7244C">
              <w:t>TDDConf.3.1</w:t>
            </w:r>
          </w:p>
        </w:tc>
      </w:tr>
      <w:tr w:rsidR="00652DD6" w:rsidRPr="00C7244C" w14:paraId="13B4F430"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94612A7" w14:textId="77777777" w:rsidR="00652DD6" w:rsidRPr="00C7244C" w:rsidRDefault="00652DD6" w:rsidP="003F1727">
            <w:pPr>
              <w:pStyle w:val="TAL"/>
            </w:pPr>
            <w:r w:rsidRPr="00C7244C">
              <w:t>BW</w:t>
            </w:r>
            <w:r w:rsidRPr="00C7244C">
              <w:rPr>
                <w:vertAlign w:val="subscript"/>
              </w:rPr>
              <w:t>channel</w:t>
            </w:r>
          </w:p>
        </w:tc>
        <w:tc>
          <w:tcPr>
            <w:tcW w:w="1740" w:type="dxa"/>
            <w:tcBorders>
              <w:top w:val="single" w:sz="4" w:space="0" w:color="auto"/>
              <w:left w:val="single" w:sz="4" w:space="0" w:color="auto"/>
              <w:bottom w:val="single" w:sz="4" w:space="0" w:color="auto"/>
              <w:right w:val="single" w:sz="4" w:space="0" w:color="auto"/>
            </w:tcBorders>
            <w:hideMark/>
          </w:tcPr>
          <w:p w14:paraId="004666B1"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27DE357F"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12B70E86"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3B93D688"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008902F" w14:textId="77777777" w:rsidR="00652DD6" w:rsidRPr="00C7244C" w:rsidRDefault="00652DD6" w:rsidP="003F1727">
            <w:pPr>
              <w:pStyle w:val="TAL"/>
            </w:pPr>
            <w:r w:rsidRPr="00C7244C">
              <w:t>BWP BW</w:t>
            </w:r>
          </w:p>
        </w:tc>
        <w:tc>
          <w:tcPr>
            <w:tcW w:w="1740" w:type="dxa"/>
            <w:tcBorders>
              <w:top w:val="single" w:sz="4" w:space="0" w:color="auto"/>
              <w:left w:val="single" w:sz="4" w:space="0" w:color="auto"/>
              <w:bottom w:val="single" w:sz="4" w:space="0" w:color="auto"/>
              <w:right w:val="single" w:sz="4" w:space="0" w:color="auto"/>
            </w:tcBorders>
            <w:hideMark/>
          </w:tcPr>
          <w:p w14:paraId="03901E2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4AE0EDFF"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32171BD7"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256D78FF"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199E790" w14:textId="77777777" w:rsidR="00652DD6" w:rsidRPr="00C7244C" w:rsidRDefault="00652DD6" w:rsidP="003F1727">
            <w:pPr>
              <w:pStyle w:val="TAL"/>
            </w:pPr>
            <w:r w:rsidRPr="00C7244C">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7855561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CD4242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17B620D" w14:textId="77777777" w:rsidR="00652DD6" w:rsidRPr="00C7244C" w:rsidRDefault="00652DD6" w:rsidP="003F1727">
            <w:pPr>
              <w:pStyle w:val="TAC"/>
              <w:rPr>
                <w:szCs w:val="18"/>
              </w:rPr>
            </w:pPr>
            <w:r w:rsidRPr="00C7244C">
              <w:rPr>
                <w:szCs w:val="18"/>
              </w:rPr>
              <w:t>TRS.2.1 TDD</w:t>
            </w:r>
          </w:p>
        </w:tc>
      </w:tr>
      <w:tr w:rsidR="00652DD6" w:rsidRPr="00C7244C" w14:paraId="2EC43F3D"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3C7943E" w14:textId="77777777" w:rsidR="00652DD6" w:rsidRPr="00C7244C" w:rsidRDefault="00652DD6" w:rsidP="003F1727">
            <w:pPr>
              <w:pStyle w:val="TAL"/>
            </w:pPr>
            <w:r w:rsidRPr="00C7244C">
              <w:t>DRX Cycle</w:t>
            </w:r>
          </w:p>
        </w:tc>
        <w:tc>
          <w:tcPr>
            <w:tcW w:w="1135" w:type="dxa"/>
            <w:tcBorders>
              <w:top w:val="single" w:sz="4" w:space="0" w:color="auto"/>
              <w:left w:val="single" w:sz="4" w:space="0" w:color="auto"/>
              <w:bottom w:val="single" w:sz="4" w:space="0" w:color="auto"/>
              <w:right w:val="single" w:sz="4" w:space="0" w:color="auto"/>
            </w:tcBorders>
            <w:hideMark/>
          </w:tcPr>
          <w:p w14:paraId="4A8F04E9" w14:textId="77777777" w:rsidR="00652DD6" w:rsidRPr="00C7244C" w:rsidRDefault="00652DD6" w:rsidP="003F1727">
            <w:pPr>
              <w:pStyle w:val="TAC"/>
            </w:pPr>
            <w:r w:rsidRPr="00C7244C">
              <w:t>ms</w:t>
            </w:r>
          </w:p>
        </w:tc>
        <w:tc>
          <w:tcPr>
            <w:tcW w:w="4660" w:type="dxa"/>
            <w:gridSpan w:val="2"/>
            <w:tcBorders>
              <w:top w:val="single" w:sz="4" w:space="0" w:color="auto"/>
              <w:left w:val="single" w:sz="4" w:space="0" w:color="auto"/>
              <w:bottom w:val="single" w:sz="4" w:space="0" w:color="auto"/>
              <w:right w:val="single" w:sz="4" w:space="0" w:color="auto"/>
            </w:tcBorders>
            <w:hideMark/>
          </w:tcPr>
          <w:p w14:paraId="6BBC382E" w14:textId="77777777" w:rsidR="00652DD6" w:rsidRPr="00C7244C" w:rsidRDefault="00652DD6" w:rsidP="003F1727">
            <w:pPr>
              <w:pStyle w:val="TAC"/>
            </w:pPr>
            <w:r w:rsidRPr="00C7244C">
              <w:t>Not Applicable</w:t>
            </w:r>
          </w:p>
        </w:tc>
      </w:tr>
      <w:tr w:rsidR="00652DD6" w:rsidRPr="00C7244C" w14:paraId="6873FA79"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9BACAD2" w14:textId="77777777" w:rsidR="00652DD6" w:rsidRPr="00C7244C" w:rsidRDefault="00652DD6" w:rsidP="003F1727">
            <w:pPr>
              <w:pStyle w:val="TAL"/>
            </w:pPr>
            <w:r w:rsidRPr="00C7244C">
              <w:t>PDSCH Reference measurement channel</w:t>
            </w:r>
          </w:p>
        </w:tc>
        <w:tc>
          <w:tcPr>
            <w:tcW w:w="1740" w:type="dxa"/>
            <w:tcBorders>
              <w:top w:val="single" w:sz="4" w:space="0" w:color="auto"/>
              <w:left w:val="single" w:sz="4" w:space="0" w:color="auto"/>
              <w:bottom w:val="single" w:sz="4" w:space="0" w:color="auto"/>
              <w:right w:val="single" w:sz="4" w:space="0" w:color="auto"/>
            </w:tcBorders>
            <w:hideMark/>
          </w:tcPr>
          <w:p w14:paraId="4E03B4F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F41C63C"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95EE495" w14:textId="24E75FA5" w:rsidR="00652DD6" w:rsidRPr="00C7244C" w:rsidRDefault="00652DD6" w:rsidP="003F1727">
            <w:pPr>
              <w:pStyle w:val="TAC"/>
              <w:rPr>
                <w:szCs w:val="18"/>
              </w:rPr>
            </w:pPr>
            <w:r w:rsidRPr="00C7244C">
              <w:rPr>
                <w:szCs w:val="18"/>
              </w:rPr>
              <w:t>SR</w:t>
            </w:r>
            <w:r w:rsidR="005B4D3D" w:rsidRPr="00C7244C">
              <w:rPr>
                <w:szCs w:val="18"/>
              </w:rPr>
              <w:t>.</w:t>
            </w:r>
            <w:r w:rsidRPr="00C7244C">
              <w:rPr>
                <w:szCs w:val="18"/>
              </w:rPr>
              <w:t>3.1 TDD</w:t>
            </w:r>
          </w:p>
        </w:tc>
      </w:tr>
      <w:tr w:rsidR="00652DD6" w:rsidRPr="00C7244C" w14:paraId="48D1C507"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5CE5B3"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3AE4D387"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793B12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8009144" w14:textId="2DBD623A" w:rsidR="00652DD6" w:rsidRPr="00C7244C" w:rsidRDefault="00652DD6" w:rsidP="003F1727">
            <w:pPr>
              <w:pStyle w:val="TAC"/>
              <w:rPr>
                <w:szCs w:val="18"/>
              </w:rPr>
            </w:pPr>
            <w:r w:rsidRPr="00C7244C">
              <w:rPr>
                <w:szCs w:val="18"/>
              </w:rPr>
              <w:t>CR</w:t>
            </w:r>
            <w:r w:rsidR="009F1FD1" w:rsidRPr="00C7244C">
              <w:rPr>
                <w:szCs w:val="18"/>
              </w:rPr>
              <w:t>.</w:t>
            </w:r>
            <w:r w:rsidRPr="00C7244C">
              <w:rPr>
                <w:szCs w:val="18"/>
              </w:rPr>
              <w:t>3.1 TDD</w:t>
            </w:r>
          </w:p>
        </w:tc>
      </w:tr>
      <w:tr w:rsidR="00652DD6" w:rsidRPr="00C7244C" w14:paraId="5FA7D2C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28089F7" w14:textId="77777777" w:rsidR="00652DD6" w:rsidRPr="00C7244C" w:rsidRDefault="00652DD6" w:rsidP="003F1727">
            <w:pPr>
              <w:pStyle w:val="TAL"/>
            </w:pPr>
            <w:r w:rsidRPr="00C7244C">
              <w:t>OCNG Patterns</w:t>
            </w:r>
          </w:p>
        </w:tc>
        <w:tc>
          <w:tcPr>
            <w:tcW w:w="1135" w:type="dxa"/>
            <w:tcBorders>
              <w:top w:val="single" w:sz="4" w:space="0" w:color="auto"/>
              <w:left w:val="single" w:sz="4" w:space="0" w:color="auto"/>
              <w:bottom w:val="single" w:sz="4" w:space="0" w:color="auto"/>
              <w:right w:val="single" w:sz="4" w:space="0" w:color="auto"/>
            </w:tcBorders>
          </w:tcPr>
          <w:p w14:paraId="08399C3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52A37B5" w14:textId="0CAA8FB3" w:rsidR="00652DD6" w:rsidRPr="00C7244C" w:rsidRDefault="008E7E53" w:rsidP="003F1727">
            <w:pPr>
              <w:pStyle w:val="TAC"/>
            </w:pPr>
            <w:r w:rsidRPr="00C7244C">
              <w:t>OP.1</w:t>
            </w:r>
          </w:p>
        </w:tc>
      </w:tr>
      <w:tr w:rsidR="00403D1B" w:rsidRPr="00C7244C" w14:paraId="156E0DA5" w14:textId="77777777" w:rsidTr="003F1727">
        <w:trPr>
          <w:trHeight w:val="187"/>
          <w:jc w:val="center"/>
        </w:trPr>
        <w:tc>
          <w:tcPr>
            <w:tcW w:w="2065" w:type="dxa"/>
            <w:tcBorders>
              <w:top w:val="single" w:sz="4" w:space="0" w:color="auto"/>
              <w:left w:val="single" w:sz="4" w:space="0" w:color="auto"/>
              <w:bottom w:val="single" w:sz="4" w:space="0" w:color="auto"/>
              <w:right w:val="single" w:sz="4" w:space="0" w:color="auto"/>
            </w:tcBorders>
          </w:tcPr>
          <w:p w14:paraId="21E4088D" w14:textId="77777777" w:rsidR="00403D1B" w:rsidRPr="00C7244C" w:rsidRDefault="00403D1B" w:rsidP="003F1727">
            <w:pPr>
              <w:pStyle w:val="TAL"/>
            </w:pPr>
            <w:r w:rsidRPr="00C7244C">
              <w:t>CSI-RS configuration for CSI reporting</w:t>
            </w:r>
          </w:p>
        </w:tc>
        <w:tc>
          <w:tcPr>
            <w:tcW w:w="1740" w:type="dxa"/>
            <w:tcBorders>
              <w:top w:val="single" w:sz="4" w:space="0" w:color="auto"/>
              <w:left w:val="single" w:sz="4" w:space="0" w:color="auto"/>
              <w:bottom w:val="single" w:sz="4" w:space="0" w:color="auto"/>
              <w:right w:val="single" w:sz="4" w:space="0" w:color="auto"/>
            </w:tcBorders>
          </w:tcPr>
          <w:p w14:paraId="4428C098" w14:textId="77777777" w:rsidR="00403D1B" w:rsidRPr="00C7244C" w:rsidRDefault="00403D1B" w:rsidP="003F1727">
            <w:pPr>
              <w:pStyle w:val="TAL"/>
            </w:pPr>
            <w:r w:rsidRPr="00C7244C">
              <w:t>Config 1,2,3</w:t>
            </w:r>
          </w:p>
        </w:tc>
        <w:tc>
          <w:tcPr>
            <w:tcW w:w="1152" w:type="dxa"/>
            <w:tcBorders>
              <w:top w:val="single" w:sz="4" w:space="0" w:color="auto"/>
              <w:left w:val="single" w:sz="4" w:space="0" w:color="auto"/>
              <w:bottom w:val="single" w:sz="4" w:space="0" w:color="auto"/>
              <w:right w:val="single" w:sz="4" w:space="0" w:color="auto"/>
            </w:tcBorders>
          </w:tcPr>
          <w:p w14:paraId="6A7169F9" w14:textId="77777777" w:rsidR="00403D1B" w:rsidRPr="00C7244C" w:rsidRDefault="00403D1B" w:rsidP="003F1727">
            <w:pPr>
              <w:pStyle w:val="TAC"/>
            </w:pPr>
          </w:p>
        </w:tc>
        <w:tc>
          <w:tcPr>
            <w:tcW w:w="4643" w:type="dxa"/>
            <w:gridSpan w:val="2"/>
            <w:tcBorders>
              <w:top w:val="single" w:sz="4" w:space="0" w:color="auto"/>
              <w:left w:val="single" w:sz="4" w:space="0" w:color="auto"/>
              <w:bottom w:val="single" w:sz="4" w:space="0" w:color="auto"/>
              <w:right w:val="single" w:sz="4" w:space="0" w:color="auto"/>
            </w:tcBorders>
          </w:tcPr>
          <w:p w14:paraId="1BFB5EBC" w14:textId="77777777" w:rsidR="00403D1B" w:rsidRPr="00C7244C" w:rsidRDefault="00403D1B" w:rsidP="003F1727">
            <w:pPr>
              <w:pStyle w:val="TAC"/>
            </w:pPr>
            <w:r w:rsidRPr="00C7244C">
              <w:rPr>
                <w:rFonts w:cs="Arial"/>
                <w:szCs w:val="18"/>
              </w:rPr>
              <w:t>CSI-RS.3.1 TDD</w:t>
            </w:r>
          </w:p>
        </w:tc>
      </w:tr>
      <w:tr w:rsidR="00652DD6" w:rsidRPr="00C7244C" w14:paraId="0EA126E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4ED737"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1FA34388"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5562771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D80BB60" w14:textId="77777777" w:rsidR="00652DD6" w:rsidRPr="00C7244C" w:rsidRDefault="00652DD6" w:rsidP="003F1727">
            <w:pPr>
              <w:pStyle w:val="TAC"/>
            </w:pPr>
            <w:r w:rsidRPr="00C7244C">
              <w:t>SSB.1 FR2</w:t>
            </w:r>
          </w:p>
        </w:tc>
      </w:tr>
      <w:tr w:rsidR="00652DD6" w:rsidRPr="00C7244C" w14:paraId="3CA9C87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75EE56E" w14:textId="77777777" w:rsidR="00652DD6" w:rsidRPr="00C7244C" w:rsidRDefault="00652DD6" w:rsidP="003F1727">
            <w:pPr>
              <w:pStyle w:val="TAL"/>
            </w:pPr>
            <w:r w:rsidRPr="00C7244C">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6E94818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23B0132" w14:textId="77777777" w:rsidR="00652DD6" w:rsidRPr="00C7244C" w:rsidRDefault="00652DD6" w:rsidP="003F1727">
            <w:pPr>
              <w:pStyle w:val="TAC"/>
            </w:pPr>
            <w:r w:rsidRPr="00C7244C">
              <w:rPr>
                <w:snapToGrid w:val="0"/>
              </w:rPr>
              <w:t>SMTC.1</w:t>
            </w:r>
          </w:p>
        </w:tc>
      </w:tr>
      <w:tr w:rsidR="00652DD6" w:rsidRPr="00C7244C" w14:paraId="76EF369A"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87D1769"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51F7F33B"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303B0157"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62AF3774" w14:textId="77777777" w:rsidR="00652DD6" w:rsidRPr="00C7244C" w:rsidRDefault="00652DD6" w:rsidP="003F1727">
            <w:pPr>
              <w:pStyle w:val="TAC"/>
            </w:pPr>
            <w:r w:rsidRPr="00C7244C">
              <w:t>120 kHz</w:t>
            </w:r>
          </w:p>
        </w:tc>
      </w:tr>
      <w:tr w:rsidR="00652DD6" w:rsidRPr="00C7244C" w14:paraId="5819310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0EAD80"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1822F593"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1033B55D"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2AC163AA" w14:textId="77777777" w:rsidR="00652DD6" w:rsidRPr="00C7244C" w:rsidRDefault="00652DD6" w:rsidP="003F1727">
            <w:pPr>
              <w:pStyle w:val="TAC"/>
            </w:pPr>
            <w:r w:rsidRPr="00C7244C">
              <w:t>120 kHz</w:t>
            </w:r>
          </w:p>
        </w:tc>
      </w:tr>
      <w:tr w:rsidR="00652DD6" w:rsidRPr="00C7244C" w14:paraId="5D5EE3DB"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97B6D5A" w14:textId="77777777" w:rsidR="00652DD6" w:rsidRPr="00C7244C" w:rsidRDefault="00652DD6" w:rsidP="003F1727">
            <w:pPr>
              <w:pStyle w:val="TAL"/>
            </w:pPr>
            <w:r w:rsidRPr="00C7244C">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6F1F074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4676373" w14:textId="77777777" w:rsidR="00652DD6" w:rsidRPr="00C7244C" w:rsidRDefault="00652DD6" w:rsidP="003F1727">
            <w:pPr>
              <w:pStyle w:val="TAC"/>
            </w:pPr>
            <w:r w:rsidRPr="00C7244C">
              <w:rPr>
                <w:lang w:eastAsia="zh-CN"/>
              </w:rPr>
              <w:t>FR2 PRACH configuration 2</w:t>
            </w:r>
          </w:p>
        </w:tc>
      </w:tr>
      <w:tr w:rsidR="00652DD6" w:rsidRPr="00C7244C" w14:paraId="35F784F5"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58216D" w14:textId="77777777" w:rsidR="00652DD6" w:rsidRPr="00C7244C" w:rsidRDefault="00652DD6" w:rsidP="003F1727">
            <w:pPr>
              <w:pStyle w:val="TAL"/>
            </w:pPr>
            <w:r w:rsidRPr="00C7244C">
              <w:t>TCI configuration</w:t>
            </w:r>
          </w:p>
        </w:tc>
        <w:tc>
          <w:tcPr>
            <w:tcW w:w="1135" w:type="dxa"/>
            <w:tcBorders>
              <w:top w:val="single" w:sz="4" w:space="0" w:color="auto"/>
              <w:left w:val="single" w:sz="4" w:space="0" w:color="auto"/>
              <w:bottom w:val="single" w:sz="4" w:space="0" w:color="auto"/>
              <w:right w:val="single" w:sz="4" w:space="0" w:color="auto"/>
            </w:tcBorders>
          </w:tcPr>
          <w:p w14:paraId="7C07166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6F37C62" w14:textId="77777777" w:rsidR="00652DD6" w:rsidRPr="00C7244C" w:rsidRDefault="00652DD6" w:rsidP="003F1727">
            <w:pPr>
              <w:pStyle w:val="TAC"/>
              <w:rPr>
                <w:lang w:eastAsia="zh-CN"/>
              </w:rPr>
            </w:pPr>
            <w:r w:rsidRPr="00C7244C">
              <w:rPr>
                <w:lang w:eastAsia="zh-CN"/>
              </w:rPr>
              <w:t>CSI-RS.Config.0</w:t>
            </w:r>
          </w:p>
        </w:tc>
      </w:tr>
      <w:tr w:rsidR="00652DD6" w:rsidRPr="00C7244C" w14:paraId="1F86150A" w14:textId="77777777" w:rsidTr="00EE3C3D">
        <w:trPr>
          <w:trHeight w:val="187"/>
          <w:jc w:val="center"/>
        </w:trPr>
        <w:tc>
          <w:tcPr>
            <w:tcW w:w="2065" w:type="dxa"/>
            <w:tcBorders>
              <w:top w:val="single" w:sz="4" w:space="0" w:color="auto"/>
              <w:left w:val="single" w:sz="4" w:space="0" w:color="auto"/>
              <w:bottom w:val="nil"/>
              <w:right w:val="single" w:sz="4" w:space="0" w:color="auto"/>
            </w:tcBorders>
            <w:hideMark/>
          </w:tcPr>
          <w:p w14:paraId="73B47E2C" w14:textId="77777777" w:rsidR="00652DD6" w:rsidRPr="00C7244C" w:rsidRDefault="00652DD6" w:rsidP="003F1727">
            <w:pPr>
              <w:pStyle w:val="TAL"/>
            </w:pPr>
            <w:r w:rsidRPr="00C7244C">
              <w:t>BWP</w:t>
            </w:r>
          </w:p>
        </w:tc>
        <w:tc>
          <w:tcPr>
            <w:tcW w:w="1740" w:type="dxa"/>
            <w:tcBorders>
              <w:top w:val="single" w:sz="4" w:space="0" w:color="auto"/>
              <w:left w:val="single" w:sz="4" w:space="0" w:color="auto"/>
              <w:bottom w:val="single" w:sz="4" w:space="0" w:color="auto"/>
              <w:right w:val="single" w:sz="4" w:space="0" w:color="auto"/>
            </w:tcBorders>
            <w:hideMark/>
          </w:tcPr>
          <w:p w14:paraId="6E594FA6" w14:textId="77777777" w:rsidR="00652DD6" w:rsidRPr="00C7244C" w:rsidRDefault="00652DD6" w:rsidP="003F1727">
            <w:pPr>
              <w:pStyle w:val="TAL"/>
            </w:pPr>
            <w:r w:rsidRPr="00C7244C">
              <w:t>Initial DL BWP</w:t>
            </w:r>
          </w:p>
        </w:tc>
        <w:tc>
          <w:tcPr>
            <w:tcW w:w="1135" w:type="dxa"/>
            <w:tcBorders>
              <w:top w:val="single" w:sz="4" w:space="0" w:color="auto"/>
              <w:left w:val="single" w:sz="4" w:space="0" w:color="auto"/>
              <w:bottom w:val="single" w:sz="4" w:space="0" w:color="auto"/>
              <w:right w:val="single" w:sz="4" w:space="0" w:color="auto"/>
            </w:tcBorders>
          </w:tcPr>
          <w:p w14:paraId="7351824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8FF91B9" w14:textId="77777777" w:rsidR="00652DD6" w:rsidRPr="00C7244C" w:rsidRDefault="00652DD6" w:rsidP="003F1727">
            <w:pPr>
              <w:pStyle w:val="TAC"/>
            </w:pPr>
            <w:r w:rsidRPr="00C7244C">
              <w:rPr>
                <w:rFonts w:cs="v3.7.0"/>
              </w:rPr>
              <w:t>DLBWP.0.1</w:t>
            </w:r>
          </w:p>
        </w:tc>
      </w:tr>
      <w:tr w:rsidR="00652DD6" w:rsidRPr="00C7244C" w14:paraId="50D55594" w14:textId="77777777" w:rsidTr="00EE3C3D">
        <w:trPr>
          <w:trHeight w:val="187"/>
          <w:jc w:val="center"/>
        </w:trPr>
        <w:tc>
          <w:tcPr>
            <w:tcW w:w="2065" w:type="dxa"/>
            <w:tcBorders>
              <w:top w:val="nil"/>
              <w:left w:val="single" w:sz="4" w:space="0" w:color="auto"/>
              <w:bottom w:val="nil"/>
              <w:right w:val="single" w:sz="4" w:space="0" w:color="auto"/>
            </w:tcBorders>
          </w:tcPr>
          <w:p w14:paraId="75E1E843"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698450D" w14:textId="77777777" w:rsidR="00652DD6" w:rsidRPr="00C7244C" w:rsidRDefault="00652DD6" w:rsidP="003F1727">
            <w:pPr>
              <w:pStyle w:val="TAL"/>
            </w:pPr>
            <w:r w:rsidRPr="00C7244C">
              <w:t>Dedicated DL BWP</w:t>
            </w:r>
          </w:p>
        </w:tc>
        <w:tc>
          <w:tcPr>
            <w:tcW w:w="1135" w:type="dxa"/>
            <w:tcBorders>
              <w:top w:val="single" w:sz="4" w:space="0" w:color="auto"/>
              <w:left w:val="single" w:sz="4" w:space="0" w:color="auto"/>
              <w:bottom w:val="single" w:sz="4" w:space="0" w:color="auto"/>
              <w:right w:val="single" w:sz="4" w:space="0" w:color="auto"/>
            </w:tcBorders>
          </w:tcPr>
          <w:p w14:paraId="4A9E078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B9366A3" w14:textId="77777777" w:rsidR="00652DD6" w:rsidRPr="00C7244C" w:rsidRDefault="00652DD6" w:rsidP="003F1727">
            <w:pPr>
              <w:pStyle w:val="TAC"/>
            </w:pPr>
            <w:r w:rsidRPr="00C7244C">
              <w:rPr>
                <w:rFonts w:cs="v3.7.0"/>
              </w:rPr>
              <w:t>DLBWP.1.3</w:t>
            </w:r>
          </w:p>
        </w:tc>
      </w:tr>
      <w:tr w:rsidR="00652DD6" w:rsidRPr="00C7244C" w14:paraId="35A1CF76" w14:textId="77777777" w:rsidTr="00EE3C3D">
        <w:trPr>
          <w:trHeight w:val="187"/>
          <w:jc w:val="center"/>
        </w:trPr>
        <w:tc>
          <w:tcPr>
            <w:tcW w:w="2065" w:type="dxa"/>
            <w:tcBorders>
              <w:top w:val="nil"/>
              <w:left w:val="single" w:sz="4" w:space="0" w:color="auto"/>
              <w:bottom w:val="nil"/>
              <w:right w:val="single" w:sz="4" w:space="0" w:color="auto"/>
            </w:tcBorders>
          </w:tcPr>
          <w:p w14:paraId="2340EADB"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C7E901B" w14:textId="77777777" w:rsidR="00652DD6" w:rsidRPr="00C7244C" w:rsidRDefault="00652DD6" w:rsidP="003F1727">
            <w:pPr>
              <w:pStyle w:val="TAL"/>
            </w:pPr>
            <w:r w:rsidRPr="00C7244C">
              <w:t>Initial UL BWP</w:t>
            </w:r>
          </w:p>
        </w:tc>
        <w:tc>
          <w:tcPr>
            <w:tcW w:w="1135" w:type="dxa"/>
            <w:tcBorders>
              <w:top w:val="single" w:sz="4" w:space="0" w:color="auto"/>
              <w:left w:val="single" w:sz="4" w:space="0" w:color="auto"/>
              <w:bottom w:val="single" w:sz="4" w:space="0" w:color="auto"/>
              <w:right w:val="single" w:sz="4" w:space="0" w:color="auto"/>
            </w:tcBorders>
          </w:tcPr>
          <w:p w14:paraId="6E6B064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ADD44B7" w14:textId="77777777" w:rsidR="00652DD6" w:rsidRPr="00C7244C" w:rsidRDefault="00652DD6" w:rsidP="003F1727">
            <w:pPr>
              <w:pStyle w:val="TAC"/>
            </w:pPr>
            <w:r w:rsidRPr="00C7244C">
              <w:rPr>
                <w:rFonts w:cs="v3.7.0"/>
              </w:rPr>
              <w:t>ULBWP.0.1</w:t>
            </w:r>
          </w:p>
        </w:tc>
      </w:tr>
      <w:tr w:rsidR="00652DD6" w:rsidRPr="00C7244C" w14:paraId="29636C70" w14:textId="77777777" w:rsidTr="00EE3C3D">
        <w:trPr>
          <w:trHeight w:val="187"/>
          <w:jc w:val="center"/>
        </w:trPr>
        <w:tc>
          <w:tcPr>
            <w:tcW w:w="2065" w:type="dxa"/>
            <w:tcBorders>
              <w:top w:val="nil"/>
              <w:left w:val="single" w:sz="4" w:space="0" w:color="auto"/>
              <w:bottom w:val="single" w:sz="4" w:space="0" w:color="auto"/>
              <w:right w:val="single" w:sz="4" w:space="0" w:color="auto"/>
            </w:tcBorders>
          </w:tcPr>
          <w:p w14:paraId="1BA0B77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FAA07CB" w14:textId="77777777" w:rsidR="00652DD6" w:rsidRPr="00C7244C" w:rsidRDefault="00652DD6" w:rsidP="003F1727">
            <w:pPr>
              <w:pStyle w:val="TAL"/>
            </w:pPr>
            <w:r w:rsidRPr="00C7244C">
              <w:t>Dedicated UL BWP</w:t>
            </w:r>
          </w:p>
        </w:tc>
        <w:tc>
          <w:tcPr>
            <w:tcW w:w="1135" w:type="dxa"/>
            <w:tcBorders>
              <w:top w:val="single" w:sz="4" w:space="0" w:color="auto"/>
              <w:left w:val="single" w:sz="4" w:space="0" w:color="auto"/>
              <w:bottom w:val="single" w:sz="4" w:space="0" w:color="auto"/>
              <w:right w:val="single" w:sz="4" w:space="0" w:color="auto"/>
            </w:tcBorders>
          </w:tcPr>
          <w:p w14:paraId="38F9FB3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9277293" w14:textId="77777777" w:rsidR="00652DD6" w:rsidRPr="00C7244C" w:rsidRDefault="00652DD6" w:rsidP="003F1727">
            <w:pPr>
              <w:pStyle w:val="TAC"/>
            </w:pPr>
            <w:r w:rsidRPr="00C7244C">
              <w:rPr>
                <w:rFonts w:cs="v3.7.0"/>
              </w:rPr>
              <w:t>ULBWP.1.3</w:t>
            </w:r>
          </w:p>
        </w:tc>
      </w:tr>
      <w:tr w:rsidR="00652DD6" w:rsidRPr="00C7244C" w14:paraId="2CBF5EC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643C1E7" w14:textId="77777777" w:rsidR="00652DD6" w:rsidRPr="00C7244C" w:rsidRDefault="00652DD6" w:rsidP="003F1727">
            <w:pPr>
              <w:pStyle w:val="TAL"/>
            </w:pPr>
            <w:r w:rsidRPr="00C7244C">
              <w:t>EPRE ratio of PSS to SSS</w:t>
            </w:r>
          </w:p>
        </w:tc>
        <w:tc>
          <w:tcPr>
            <w:tcW w:w="1135" w:type="dxa"/>
            <w:tcBorders>
              <w:top w:val="single" w:sz="4" w:space="0" w:color="auto"/>
              <w:left w:val="single" w:sz="4" w:space="0" w:color="auto"/>
              <w:bottom w:val="nil"/>
              <w:right w:val="single" w:sz="4" w:space="0" w:color="auto"/>
            </w:tcBorders>
            <w:hideMark/>
          </w:tcPr>
          <w:p w14:paraId="5072A41E" w14:textId="77777777" w:rsidR="00652DD6" w:rsidRPr="00C7244C" w:rsidRDefault="00652DD6" w:rsidP="003F1727">
            <w:pPr>
              <w:pStyle w:val="TAC"/>
            </w:pPr>
            <w:r w:rsidRPr="00C7244C">
              <w:t>dB</w:t>
            </w:r>
          </w:p>
        </w:tc>
        <w:tc>
          <w:tcPr>
            <w:tcW w:w="4660" w:type="dxa"/>
            <w:gridSpan w:val="2"/>
            <w:tcBorders>
              <w:top w:val="single" w:sz="4" w:space="0" w:color="auto"/>
              <w:left w:val="single" w:sz="4" w:space="0" w:color="auto"/>
              <w:bottom w:val="nil"/>
              <w:right w:val="single" w:sz="4" w:space="0" w:color="auto"/>
            </w:tcBorders>
            <w:hideMark/>
          </w:tcPr>
          <w:p w14:paraId="590EEDA3" w14:textId="77777777" w:rsidR="00652DD6" w:rsidRPr="00C7244C" w:rsidRDefault="00652DD6" w:rsidP="003F1727">
            <w:pPr>
              <w:pStyle w:val="TAC"/>
            </w:pPr>
            <w:r w:rsidRPr="00C7244C">
              <w:t>0</w:t>
            </w:r>
          </w:p>
        </w:tc>
      </w:tr>
      <w:tr w:rsidR="00652DD6" w:rsidRPr="00C7244C" w14:paraId="10490ED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44A3ECF5" w14:textId="77777777" w:rsidR="00652DD6" w:rsidRPr="00C7244C" w:rsidRDefault="00652DD6" w:rsidP="003F1727">
            <w:pPr>
              <w:pStyle w:val="TAL"/>
            </w:pPr>
            <w:r w:rsidRPr="00C7244C">
              <w:t>EPRE ratio of PBCH DMRS to SSS</w:t>
            </w:r>
          </w:p>
        </w:tc>
        <w:tc>
          <w:tcPr>
            <w:tcW w:w="1135" w:type="dxa"/>
            <w:tcBorders>
              <w:top w:val="nil"/>
              <w:left w:val="single" w:sz="4" w:space="0" w:color="auto"/>
              <w:bottom w:val="nil"/>
              <w:right w:val="single" w:sz="4" w:space="0" w:color="auto"/>
            </w:tcBorders>
          </w:tcPr>
          <w:p w14:paraId="5FC645B9"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546DB86D" w14:textId="77777777" w:rsidR="00652DD6" w:rsidRPr="00C7244C" w:rsidRDefault="00652DD6" w:rsidP="003F1727">
            <w:pPr>
              <w:pStyle w:val="TAC"/>
            </w:pPr>
          </w:p>
        </w:tc>
      </w:tr>
      <w:tr w:rsidR="00652DD6" w:rsidRPr="00C7244C" w14:paraId="0424BAB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DCBB88E" w14:textId="77777777" w:rsidR="00652DD6" w:rsidRPr="00C7244C" w:rsidRDefault="00652DD6" w:rsidP="003F1727">
            <w:pPr>
              <w:pStyle w:val="TAL"/>
            </w:pPr>
            <w:r w:rsidRPr="00C7244C">
              <w:t>EPRE ratio of PBCH to PBCH DMRS</w:t>
            </w:r>
          </w:p>
        </w:tc>
        <w:tc>
          <w:tcPr>
            <w:tcW w:w="1135" w:type="dxa"/>
            <w:tcBorders>
              <w:top w:val="nil"/>
              <w:left w:val="single" w:sz="4" w:space="0" w:color="auto"/>
              <w:bottom w:val="nil"/>
              <w:right w:val="single" w:sz="4" w:space="0" w:color="auto"/>
            </w:tcBorders>
          </w:tcPr>
          <w:p w14:paraId="6B7406FC"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5D3CE4DC" w14:textId="77777777" w:rsidR="00652DD6" w:rsidRPr="00C7244C" w:rsidRDefault="00652DD6" w:rsidP="003F1727">
            <w:pPr>
              <w:pStyle w:val="TAC"/>
            </w:pPr>
          </w:p>
        </w:tc>
      </w:tr>
      <w:tr w:rsidR="00652DD6" w:rsidRPr="00C7244C" w14:paraId="62BCA73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01CD74E" w14:textId="77777777" w:rsidR="00652DD6" w:rsidRPr="00C7244C" w:rsidRDefault="00652DD6" w:rsidP="003F1727">
            <w:pPr>
              <w:pStyle w:val="TAL"/>
            </w:pPr>
            <w:r w:rsidRPr="00C7244C">
              <w:t>EPRE ratio of PDCCH DMRS to SSS</w:t>
            </w:r>
          </w:p>
        </w:tc>
        <w:tc>
          <w:tcPr>
            <w:tcW w:w="1135" w:type="dxa"/>
            <w:tcBorders>
              <w:top w:val="nil"/>
              <w:left w:val="single" w:sz="4" w:space="0" w:color="auto"/>
              <w:bottom w:val="nil"/>
              <w:right w:val="single" w:sz="4" w:space="0" w:color="auto"/>
            </w:tcBorders>
          </w:tcPr>
          <w:p w14:paraId="3D7C7B5E"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6B95892E" w14:textId="77777777" w:rsidR="00652DD6" w:rsidRPr="00C7244C" w:rsidRDefault="00652DD6" w:rsidP="003F1727">
            <w:pPr>
              <w:pStyle w:val="TAC"/>
            </w:pPr>
          </w:p>
        </w:tc>
      </w:tr>
      <w:tr w:rsidR="00652DD6" w:rsidRPr="00C7244C" w14:paraId="5BABF379"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A67CC68" w14:textId="77777777" w:rsidR="00652DD6" w:rsidRPr="00C7244C" w:rsidRDefault="00652DD6" w:rsidP="003F1727">
            <w:pPr>
              <w:pStyle w:val="TAL"/>
            </w:pPr>
            <w:r w:rsidRPr="00C7244C">
              <w:t>EPRE ratio of PDCCH to PDCCH DMRS</w:t>
            </w:r>
          </w:p>
        </w:tc>
        <w:tc>
          <w:tcPr>
            <w:tcW w:w="1135" w:type="dxa"/>
            <w:tcBorders>
              <w:top w:val="nil"/>
              <w:left w:val="single" w:sz="4" w:space="0" w:color="auto"/>
              <w:bottom w:val="nil"/>
              <w:right w:val="single" w:sz="4" w:space="0" w:color="auto"/>
            </w:tcBorders>
          </w:tcPr>
          <w:p w14:paraId="7B19B367"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4047FEA" w14:textId="77777777" w:rsidR="00652DD6" w:rsidRPr="00C7244C" w:rsidRDefault="00652DD6" w:rsidP="003F1727">
            <w:pPr>
              <w:pStyle w:val="TAC"/>
            </w:pPr>
          </w:p>
        </w:tc>
      </w:tr>
      <w:tr w:rsidR="00652DD6" w:rsidRPr="00C7244C" w14:paraId="13D8A9D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A83D06" w14:textId="77777777" w:rsidR="00652DD6" w:rsidRPr="00C7244C" w:rsidRDefault="00652DD6" w:rsidP="003F1727">
            <w:pPr>
              <w:pStyle w:val="TAL"/>
            </w:pPr>
            <w:r w:rsidRPr="00C7244C">
              <w:t xml:space="preserve">EPRE ratio of PDSCH DMRS to SSS </w:t>
            </w:r>
          </w:p>
        </w:tc>
        <w:tc>
          <w:tcPr>
            <w:tcW w:w="1135" w:type="dxa"/>
            <w:tcBorders>
              <w:top w:val="nil"/>
              <w:left w:val="single" w:sz="4" w:space="0" w:color="auto"/>
              <w:bottom w:val="nil"/>
              <w:right w:val="single" w:sz="4" w:space="0" w:color="auto"/>
            </w:tcBorders>
          </w:tcPr>
          <w:p w14:paraId="473A07BD"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847C18B" w14:textId="77777777" w:rsidR="00652DD6" w:rsidRPr="00C7244C" w:rsidRDefault="00652DD6" w:rsidP="003F1727">
            <w:pPr>
              <w:pStyle w:val="TAC"/>
            </w:pPr>
          </w:p>
        </w:tc>
      </w:tr>
      <w:tr w:rsidR="00652DD6" w:rsidRPr="00C7244C" w14:paraId="210F9BB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9F88DB8" w14:textId="77777777" w:rsidR="00652DD6" w:rsidRPr="00C7244C" w:rsidRDefault="00652DD6" w:rsidP="003F1727">
            <w:pPr>
              <w:pStyle w:val="TAL"/>
            </w:pPr>
            <w:r w:rsidRPr="00C7244C">
              <w:t xml:space="preserve">EPRE ratio of PDSCH to PDSCH </w:t>
            </w:r>
          </w:p>
        </w:tc>
        <w:tc>
          <w:tcPr>
            <w:tcW w:w="1135" w:type="dxa"/>
            <w:tcBorders>
              <w:top w:val="nil"/>
              <w:left w:val="single" w:sz="4" w:space="0" w:color="auto"/>
              <w:bottom w:val="nil"/>
              <w:right w:val="single" w:sz="4" w:space="0" w:color="auto"/>
            </w:tcBorders>
          </w:tcPr>
          <w:p w14:paraId="4F61CC45"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75E659CA" w14:textId="77777777" w:rsidR="00652DD6" w:rsidRPr="00C7244C" w:rsidRDefault="00652DD6" w:rsidP="003F1727">
            <w:pPr>
              <w:pStyle w:val="TAC"/>
            </w:pPr>
          </w:p>
        </w:tc>
      </w:tr>
      <w:tr w:rsidR="00652DD6" w:rsidRPr="00C7244C" w14:paraId="7D0EDBD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D55C5F" w14:textId="06576BF2" w:rsidR="00652DD6" w:rsidRPr="00C7244C" w:rsidRDefault="00652DD6" w:rsidP="003F1727">
            <w:pPr>
              <w:pStyle w:val="TAL"/>
            </w:pPr>
            <w:r w:rsidRPr="00C7244C">
              <w:t>EPRE ratio of OCNG DMRS to SSS</w:t>
            </w:r>
            <w:r w:rsidR="00D62CB8" w:rsidRPr="00C7244C">
              <w:t xml:space="preserve"> </w:t>
            </w:r>
            <w:r w:rsidR="00D62CB8" w:rsidRPr="00C7244C">
              <w:rPr>
                <w:vertAlign w:val="superscript"/>
              </w:rPr>
              <w:t>Note 1</w:t>
            </w:r>
          </w:p>
        </w:tc>
        <w:tc>
          <w:tcPr>
            <w:tcW w:w="1135" w:type="dxa"/>
            <w:tcBorders>
              <w:top w:val="nil"/>
              <w:left w:val="single" w:sz="4" w:space="0" w:color="auto"/>
              <w:bottom w:val="nil"/>
              <w:right w:val="single" w:sz="4" w:space="0" w:color="auto"/>
            </w:tcBorders>
          </w:tcPr>
          <w:p w14:paraId="0A459EC1"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BE7F781" w14:textId="77777777" w:rsidR="00652DD6" w:rsidRPr="00C7244C" w:rsidRDefault="00652DD6" w:rsidP="003F1727">
            <w:pPr>
              <w:pStyle w:val="TAC"/>
            </w:pPr>
          </w:p>
        </w:tc>
      </w:tr>
      <w:tr w:rsidR="00652DD6" w:rsidRPr="00C7244C" w14:paraId="4E134D4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E14A7FD" w14:textId="62D4D2F1" w:rsidR="00652DD6" w:rsidRPr="00C7244C" w:rsidRDefault="00652DD6" w:rsidP="003F1727">
            <w:pPr>
              <w:pStyle w:val="TAL"/>
            </w:pPr>
            <w:r w:rsidRPr="00C7244C">
              <w:t>EPRE ratio of OCNG to OCNG DMRS</w:t>
            </w:r>
            <w:r w:rsidR="00D62CB8" w:rsidRPr="00C7244C">
              <w:t xml:space="preserve"> </w:t>
            </w:r>
            <w:r w:rsidR="00D62CB8" w:rsidRPr="00C7244C">
              <w:rPr>
                <w:vertAlign w:val="superscript"/>
              </w:rPr>
              <w:t>Note 1</w:t>
            </w:r>
          </w:p>
        </w:tc>
        <w:tc>
          <w:tcPr>
            <w:tcW w:w="1135" w:type="dxa"/>
            <w:tcBorders>
              <w:top w:val="nil"/>
              <w:left w:val="single" w:sz="4" w:space="0" w:color="auto"/>
              <w:bottom w:val="single" w:sz="4" w:space="0" w:color="auto"/>
              <w:right w:val="single" w:sz="4" w:space="0" w:color="auto"/>
            </w:tcBorders>
          </w:tcPr>
          <w:p w14:paraId="397D6981" w14:textId="77777777" w:rsidR="00652DD6" w:rsidRPr="00C7244C" w:rsidRDefault="00652DD6" w:rsidP="003F1727">
            <w:pPr>
              <w:pStyle w:val="TAC"/>
            </w:pPr>
          </w:p>
        </w:tc>
        <w:tc>
          <w:tcPr>
            <w:tcW w:w="4660" w:type="dxa"/>
            <w:gridSpan w:val="2"/>
            <w:tcBorders>
              <w:top w:val="nil"/>
              <w:left w:val="single" w:sz="4" w:space="0" w:color="auto"/>
              <w:bottom w:val="single" w:sz="4" w:space="0" w:color="auto"/>
              <w:right w:val="single" w:sz="4" w:space="0" w:color="auto"/>
            </w:tcBorders>
          </w:tcPr>
          <w:p w14:paraId="1B45567A" w14:textId="77777777" w:rsidR="00652DD6" w:rsidRPr="00C7244C" w:rsidRDefault="00652DD6" w:rsidP="003F1727">
            <w:pPr>
              <w:pStyle w:val="TAC"/>
            </w:pPr>
          </w:p>
        </w:tc>
      </w:tr>
      <w:tr w:rsidR="007604EA" w:rsidRPr="00C7244C" w14:paraId="630FDFBB"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7CA4228" w14:textId="77777777" w:rsidR="007604EA" w:rsidRPr="00C7244C" w:rsidRDefault="007604EA" w:rsidP="003F1727">
            <w:pPr>
              <w:pStyle w:val="TAL"/>
              <w:rPr>
                <w:rFonts w:eastAsia="SimSun"/>
              </w:rPr>
            </w:pPr>
            <w:r w:rsidRPr="00C7244C">
              <w:rPr>
                <w:rFonts w:eastAsia="SimSun"/>
                <w:position w:val="-12"/>
              </w:rPr>
              <w:object w:dxaOrig="330" w:dyaOrig="330" w14:anchorId="22F8DF00">
                <v:shape id="_x0000_i1088" type="#_x0000_t75" style="width:17.1pt;height:17.1pt" o:ole="" fillcolor="window">
                  <v:imagedata r:id="rId8" o:title=""/>
                </v:shape>
                <o:OLEObject Type="Embed" ProgID="Equation.3" ShapeID="_x0000_i1088" DrawAspect="Content" ObjectID="_1781671776" r:id="rId78"/>
              </w:object>
            </w:r>
            <w:r w:rsidRPr="00C7244C">
              <w:rPr>
                <w:vertAlign w:val="superscript"/>
              </w:rPr>
              <w:t>Note2</w:t>
            </w:r>
          </w:p>
        </w:tc>
        <w:tc>
          <w:tcPr>
            <w:tcW w:w="1152" w:type="dxa"/>
            <w:tcBorders>
              <w:top w:val="single" w:sz="4" w:space="0" w:color="auto"/>
              <w:left w:val="single" w:sz="4" w:space="0" w:color="auto"/>
              <w:bottom w:val="single" w:sz="4" w:space="0" w:color="auto"/>
              <w:right w:val="single" w:sz="4" w:space="0" w:color="auto"/>
            </w:tcBorders>
          </w:tcPr>
          <w:p w14:paraId="2558EA20" w14:textId="77777777" w:rsidR="007604EA" w:rsidRPr="00C7244C" w:rsidRDefault="007604EA" w:rsidP="003F1727">
            <w:pPr>
              <w:pStyle w:val="TAC"/>
            </w:pPr>
            <w:r w:rsidRPr="00C7244C">
              <w:t>dBm/15kHz</w:t>
            </w:r>
          </w:p>
        </w:tc>
        <w:tc>
          <w:tcPr>
            <w:tcW w:w="2321" w:type="dxa"/>
            <w:tcBorders>
              <w:top w:val="single" w:sz="4" w:space="0" w:color="auto"/>
              <w:left w:val="single" w:sz="4" w:space="0" w:color="auto"/>
              <w:bottom w:val="single" w:sz="4" w:space="0" w:color="auto"/>
              <w:right w:val="single" w:sz="4" w:space="0" w:color="auto"/>
            </w:tcBorders>
          </w:tcPr>
          <w:p w14:paraId="5F1A8F30" w14:textId="77777777" w:rsidR="007604EA" w:rsidRPr="00C7244C" w:rsidRDefault="007604EA" w:rsidP="003F1727">
            <w:pPr>
              <w:pStyle w:val="TAC"/>
            </w:pPr>
            <w:r w:rsidRPr="00C7244C">
              <w:t>-104.7</w:t>
            </w:r>
          </w:p>
        </w:tc>
        <w:tc>
          <w:tcPr>
            <w:tcW w:w="2322" w:type="dxa"/>
            <w:tcBorders>
              <w:top w:val="single" w:sz="4" w:space="0" w:color="auto"/>
              <w:left w:val="single" w:sz="4" w:space="0" w:color="auto"/>
              <w:bottom w:val="single" w:sz="4" w:space="0" w:color="auto"/>
              <w:right w:val="single" w:sz="4" w:space="0" w:color="auto"/>
            </w:tcBorders>
          </w:tcPr>
          <w:p w14:paraId="18F3FBCE" w14:textId="77777777" w:rsidR="007604EA" w:rsidRPr="00C7244C" w:rsidRDefault="007604EA" w:rsidP="003F1727">
            <w:pPr>
              <w:pStyle w:val="TAC"/>
            </w:pPr>
            <w:r w:rsidRPr="00C7244C">
              <w:t>-104.7</w:t>
            </w:r>
          </w:p>
        </w:tc>
      </w:tr>
      <w:tr w:rsidR="007604EA" w:rsidRPr="00C7244C" w14:paraId="19C011D9"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306F73A" w14:textId="77777777" w:rsidR="007604EA" w:rsidRPr="00C7244C" w:rsidRDefault="007604EA" w:rsidP="003F1727">
            <w:pPr>
              <w:pStyle w:val="TAL"/>
              <w:rPr>
                <w:rFonts w:eastAsia="SimSun"/>
              </w:rPr>
            </w:pPr>
            <w:r w:rsidRPr="00C7244C">
              <w:rPr>
                <w:rFonts w:eastAsia="SimSun"/>
                <w:position w:val="-12"/>
              </w:rPr>
              <w:object w:dxaOrig="330" w:dyaOrig="330" w14:anchorId="408FD652">
                <v:shape id="_x0000_i1089" type="#_x0000_t75" style="width:17.1pt;height:17.1pt" o:ole="" fillcolor="window">
                  <v:imagedata r:id="rId8" o:title=""/>
                </v:shape>
                <o:OLEObject Type="Embed" ProgID="Equation.3" ShapeID="_x0000_i1089" DrawAspect="Content" ObjectID="_1781671777" r:id="rId79"/>
              </w:object>
            </w:r>
            <w:r w:rsidRPr="00C7244C">
              <w:rPr>
                <w:vertAlign w:val="superscript"/>
              </w:rPr>
              <w:t>Note2</w:t>
            </w:r>
          </w:p>
        </w:tc>
        <w:tc>
          <w:tcPr>
            <w:tcW w:w="1152" w:type="dxa"/>
            <w:tcBorders>
              <w:top w:val="single" w:sz="4" w:space="0" w:color="auto"/>
              <w:left w:val="single" w:sz="4" w:space="0" w:color="auto"/>
              <w:bottom w:val="single" w:sz="4" w:space="0" w:color="auto"/>
              <w:right w:val="single" w:sz="4" w:space="0" w:color="auto"/>
            </w:tcBorders>
          </w:tcPr>
          <w:p w14:paraId="6D47544B" w14:textId="77777777" w:rsidR="007604EA" w:rsidRPr="00C7244C" w:rsidRDefault="007604EA" w:rsidP="003F1727">
            <w:pPr>
              <w:pStyle w:val="TAC"/>
            </w:pPr>
            <w:r w:rsidRPr="00C7244C">
              <w:t>dBm/SCS</w:t>
            </w:r>
          </w:p>
        </w:tc>
        <w:tc>
          <w:tcPr>
            <w:tcW w:w="2321" w:type="dxa"/>
            <w:tcBorders>
              <w:top w:val="single" w:sz="4" w:space="0" w:color="auto"/>
              <w:left w:val="single" w:sz="4" w:space="0" w:color="auto"/>
              <w:bottom w:val="single" w:sz="4" w:space="0" w:color="auto"/>
              <w:right w:val="single" w:sz="4" w:space="0" w:color="auto"/>
            </w:tcBorders>
          </w:tcPr>
          <w:p w14:paraId="6479B48F" w14:textId="77777777" w:rsidR="007604EA" w:rsidRPr="00C7244C" w:rsidRDefault="007604EA" w:rsidP="003F1727">
            <w:pPr>
              <w:pStyle w:val="TAC"/>
            </w:pPr>
            <w:r w:rsidRPr="00C7244C">
              <w:t>-95.7</w:t>
            </w:r>
          </w:p>
        </w:tc>
        <w:tc>
          <w:tcPr>
            <w:tcW w:w="2322" w:type="dxa"/>
            <w:tcBorders>
              <w:top w:val="single" w:sz="4" w:space="0" w:color="auto"/>
              <w:left w:val="single" w:sz="4" w:space="0" w:color="auto"/>
              <w:bottom w:val="single" w:sz="4" w:space="0" w:color="auto"/>
              <w:right w:val="single" w:sz="4" w:space="0" w:color="auto"/>
            </w:tcBorders>
          </w:tcPr>
          <w:p w14:paraId="2C10C0C5" w14:textId="77777777" w:rsidR="007604EA" w:rsidRPr="00C7244C" w:rsidRDefault="007604EA" w:rsidP="003F1727">
            <w:pPr>
              <w:pStyle w:val="TAC"/>
            </w:pPr>
            <w:r w:rsidRPr="00C7244C">
              <w:t>-95.7</w:t>
            </w:r>
          </w:p>
        </w:tc>
      </w:tr>
      <w:tr w:rsidR="007604EA" w:rsidRPr="00C7244C" w14:paraId="5BAC1A38"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87961DC" w14:textId="77777777" w:rsidR="007604EA" w:rsidRPr="00C7244C" w:rsidRDefault="007604EA" w:rsidP="003F1727">
            <w:pPr>
              <w:pStyle w:val="TAL"/>
              <w:rPr>
                <w:rFonts w:eastAsia="SimSun"/>
              </w:rPr>
            </w:pPr>
            <w:r w:rsidRPr="00C7244C">
              <w:rPr>
                <w:rFonts w:eastAsia="SimSun"/>
                <w:i/>
                <w:position w:val="-12"/>
              </w:rPr>
              <w:object w:dxaOrig="600" w:dyaOrig="340" w14:anchorId="691DE107">
                <v:shape id="_x0000_i1090" type="#_x0000_t75" style="width:30pt;height:17.4pt" o:ole="" fillcolor="window">
                  <v:imagedata r:id="rId34" o:title=""/>
                </v:shape>
                <o:OLEObject Type="Embed" ProgID="Equation.3" ShapeID="_x0000_i1090" DrawAspect="Content" ObjectID="_1781671778" r:id="rId80"/>
              </w:object>
            </w:r>
          </w:p>
        </w:tc>
        <w:tc>
          <w:tcPr>
            <w:tcW w:w="1152" w:type="dxa"/>
            <w:tcBorders>
              <w:top w:val="single" w:sz="4" w:space="0" w:color="auto"/>
              <w:left w:val="single" w:sz="4" w:space="0" w:color="auto"/>
              <w:bottom w:val="single" w:sz="4" w:space="0" w:color="auto"/>
              <w:right w:val="single" w:sz="4" w:space="0" w:color="auto"/>
            </w:tcBorders>
          </w:tcPr>
          <w:p w14:paraId="63AC1F51" w14:textId="77777777" w:rsidR="007604EA" w:rsidRPr="00C7244C" w:rsidRDefault="007604EA" w:rsidP="003F1727">
            <w:pPr>
              <w:pStyle w:val="TAC"/>
            </w:pPr>
            <w:r w:rsidRPr="00C7244C">
              <w:t>dB</w:t>
            </w:r>
          </w:p>
        </w:tc>
        <w:tc>
          <w:tcPr>
            <w:tcW w:w="2321" w:type="dxa"/>
            <w:tcBorders>
              <w:top w:val="single" w:sz="4" w:space="0" w:color="auto"/>
              <w:left w:val="single" w:sz="4" w:space="0" w:color="auto"/>
              <w:bottom w:val="single" w:sz="4" w:space="0" w:color="auto"/>
              <w:right w:val="single" w:sz="4" w:space="0" w:color="auto"/>
            </w:tcBorders>
          </w:tcPr>
          <w:p w14:paraId="5D3A63EE" w14:textId="77777777" w:rsidR="007604EA" w:rsidRPr="00C7244C" w:rsidRDefault="007604EA" w:rsidP="003F1727">
            <w:pPr>
              <w:pStyle w:val="TAC"/>
            </w:pPr>
            <w:r w:rsidRPr="00C7244C">
              <w:t>-Infinity</w:t>
            </w:r>
          </w:p>
        </w:tc>
        <w:tc>
          <w:tcPr>
            <w:tcW w:w="2322" w:type="dxa"/>
            <w:tcBorders>
              <w:top w:val="single" w:sz="4" w:space="0" w:color="auto"/>
              <w:left w:val="single" w:sz="4" w:space="0" w:color="auto"/>
              <w:bottom w:val="single" w:sz="4" w:space="0" w:color="auto"/>
              <w:right w:val="single" w:sz="4" w:space="0" w:color="auto"/>
            </w:tcBorders>
          </w:tcPr>
          <w:p w14:paraId="241884D1" w14:textId="77777777" w:rsidR="007604EA" w:rsidRPr="00C7244C" w:rsidRDefault="007604EA" w:rsidP="003F1727">
            <w:pPr>
              <w:pStyle w:val="TAC"/>
            </w:pPr>
            <w:r w:rsidRPr="00C7244C">
              <w:rPr>
                <w:lang w:eastAsia="zh-CN"/>
              </w:rPr>
              <w:t>10</w:t>
            </w:r>
          </w:p>
        </w:tc>
      </w:tr>
      <w:tr w:rsidR="007604EA" w:rsidRPr="00C7244C" w14:paraId="7EF86045"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476BD71" w14:textId="77777777" w:rsidR="007604EA" w:rsidRPr="00C7244C" w:rsidRDefault="007604EA" w:rsidP="003F1727">
            <w:pPr>
              <w:pStyle w:val="TAL"/>
              <w:rPr>
                <w:rFonts w:eastAsia="SimSun"/>
              </w:rPr>
            </w:pPr>
            <w:r w:rsidRPr="00C7244C">
              <w:rPr>
                <w:rFonts w:eastAsia="SimSun"/>
                <w:position w:val="-12"/>
              </w:rPr>
              <w:object w:dxaOrig="830" w:dyaOrig="340" w14:anchorId="3A4EB032">
                <v:shape id="_x0000_i1091" type="#_x0000_t75" style="width:42pt;height:17.4pt" o:ole="" fillcolor="window">
                  <v:imagedata r:id="rId11" o:title=""/>
                </v:shape>
                <o:OLEObject Type="Embed" ProgID="Equation.3" ShapeID="_x0000_i1091" DrawAspect="Content" ObjectID="_1781671779" r:id="rId81"/>
              </w:object>
            </w:r>
          </w:p>
        </w:tc>
        <w:tc>
          <w:tcPr>
            <w:tcW w:w="1152" w:type="dxa"/>
            <w:tcBorders>
              <w:top w:val="single" w:sz="4" w:space="0" w:color="auto"/>
              <w:left w:val="single" w:sz="4" w:space="0" w:color="auto"/>
              <w:bottom w:val="single" w:sz="4" w:space="0" w:color="auto"/>
              <w:right w:val="single" w:sz="4" w:space="0" w:color="auto"/>
            </w:tcBorders>
          </w:tcPr>
          <w:p w14:paraId="0A4E95DC" w14:textId="77777777" w:rsidR="007604EA" w:rsidRPr="00C7244C" w:rsidRDefault="007604EA" w:rsidP="003F1727">
            <w:pPr>
              <w:pStyle w:val="TAC"/>
            </w:pPr>
            <w:r w:rsidRPr="00C7244C">
              <w:t>dB</w:t>
            </w:r>
          </w:p>
        </w:tc>
        <w:tc>
          <w:tcPr>
            <w:tcW w:w="2321" w:type="dxa"/>
            <w:tcBorders>
              <w:top w:val="single" w:sz="4" w:space="0" w:color="auto"/>
              <w:left w:val="single" w:sz="4" w:space="0" w:color="auto"/>
              <w:bottom w:val="single" w:sz="4" w:space="0" w:color="auto"/>
              <w:right w:val="single" w:sz="4" w:space="0" w:color="auto"/>
            </w:tcBorders>
          </w:tcPr>
          <w:p w14:paraId="03D7CB81" w14:textId="77777777" w:rsidR="007604EA" w:rsidRPr="00C7244C" w:rsidRDefault="007604EA" w:rsidP="003F1727">
            <w:pPr>
              <w:pStyle w:val="TAC"/>
            </w:pPr>
            <w:r w:rsidRPr="00C7244C">
              <w:t>-Infinity</w:t>
            </w:r>
          </w:p>
        </w:tc>
        <w:tc>
          <w:tcPr>
            <w:tcW w:w="2322" w:type="dxa"/>
            <w:tcBorders>
              <w:top w:val="single" w:sz="4" w:space="0" w:color="auto"/>
              <w:left w:val="single" w:sz="4" w:space="0" w:color="auto"/>
              <w:bottom w:val="single" w:sz="4" w:space="0" w:color="auto"/>
              <w:right w:val="single" w:sz="4" w:space="0" w:color="auto"/>
            </w:tcBorders>
          </w:tcPr>
          <w:p w14:paraId="08A6B848" w14:textId="77777777" w:rsidR="007604EA" w:rsidRPr="00C7244C" w:rsidRDefault="007604EA" w:rsidP="003F1727">
            <w:pPr>
              <w:pStyle w:val="TAC"/>
            </w:pPr>
            <w:r w:rsidRPr="00C7244C">
              <w:rPr>
                <w:lang w:eastAsia="zh-CN"/>
              </w:rPr>
              <w:t>10</w:t>
            </w:r>
          </w:p>
        </w:tc>
      </w:tr>
      <w:tr w:rsidR="007604EA" w:rsidRPr="00C7244C" w14:paraId="32539B00"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19922729" w14:textId="77777777" w:rsidR="007604EA" w:rsidRPr="00C7244C" w:rsidRDefault="007604EA" w:rsidP="003F1727">
            <w:pPr>
              <w:pStyle w:val="TAL"/>
              <w:rPr>
                <w:rFonts w:eastAsia="SimSun"/>
              </w:rPr>
            </w:pPr>
            <w:r w:rsidRPr="00C7244C">
              <w:t>Io</w:t>
            </w:r>
            <w:r w:rsidRPr="00C7244C">
              <w:rPr>
                <w:vertAlign w:val="superscript"/>
              </w:rPr>
              <w:t>Note3</w:t>
            </w:r>
          </w:p>
        </w:tc>
        <w:tc>
          <w:tcPr>
            <w:tcW w:w="1152" w:type="dxa"/>
            <w:tcBorders>
              <w:top w:val="single" w:sz="4" w:space="0" w:color="auto"/>
              <w:left w:val="single" w:sz="4" w:space="0" w:color="auto"/>
              <w:bottom w:val="single" w:sz="4" w:space="0" w:color="auto"/>
              <w:right w:val="single" w:sz="4" w:space="0" w:color="auto"/>
            </w:tcBorders>
          </w:tcPr>
          <w:p w14:paraId="16F51F8C" w14:textId="77777777" w:rsidR="007604EA" w:rsidRPr="00C7244C" w:rsidRDefault="007604EA" w:rsidP="003F1727">
            <w:pPr>
              <w:pStyle w:val="TAC"/>
            </w:pPr>
            <w:r w:rsidRPr="00C7244C">
              <w:t>dBm/</w:t>
            </w:r>
          </w:p>
          <w:p w14:paraId="54C7F48E" w14:textId="77777777" w:rsidR="007604EA" w:rsidRPr="00C7244C" w:rsidRDefault="007604EA" w:rsidP="003F1727">
            <w:pPr>
              <w:pStyle w:val="TAC"/>
            </w:pPr>
            <w:r w:rsidRPr="00C7244C">
              <w:t>95.04MHz</w:t>
            </w:r>
          </w:p>
        </w:tc>
        <w:tc>
          <w:tcPr>
            <w:tcW w:w="2321" w:type="dxa"/>
            <w:tcBorders>
              <w:top w:val="single" w:sz="4" w:space="0" w:color="auto"/>
              <w:left w:val="single" w:sz="4" w:space="0" w:color="auto"/>
              <w:bottom w:val="single" w:sz="4" w:space="0" w:color="auto"/>
              <w:right w:val="single" w:sz="4" w:space="0" w:color="auto"/>
            </w:tcBorders>
          </w:tcPr>
          <w:p w14:paraId="15FDDC5B" w14:textId="77777777" w:rsidR="007604EA" w:rsidRPr="00C7244C" w:rsidRDefault="007604EA" w:rsidP="003F1727">
            <w:pPr>
              <w:pStyle w:val="TAC"/>
            </w:pPr>
            <w:r w:rsidRPr="00C7244C">
              <w:t>-66.7</w:t>
            </w:r>
          </w:p>
        </w:tc>
        <w:tc>
          <w:tcPr>
            <w:tcW w:w="2322" w:type="dxa"/>
            <w:tcBorders>
              <w:top w:val="single" w:sz="4" w:space="0" w:color="auto"/>
              <w:left w:val="single" w:sz="4" w:space="0" w:color="auto"/>
              <w:bottom w:val="single" w:sz="4" w:space="0" w:color="auto"/>
              <w:right w:val="single" w:sz="4" w:space="0" w:color="auto"/>
            </w:tcBorders>
          </w:tcPr>
          <w:p w14:paraId="46FB50B2" w14:textId="77777777" w:rsidR="007604EA" w:rsidRPr="00C7244C" w:rsidRDefault="007604EA" w:rsidP="003F1727">
            <w:pPr>
              <w:pStyle w:val="TAC"/>
            </w:pPr>
            <w:r w:rsidRPr="00C7244C">
              <w:t>-55.4</w:t>
            </w:r>
          </w:p>
        </w:tc>
      </w:tr>
      <w:tr w:rsidR="00652DD6" w:rsidRPr="00C7244C" w14:paraId="46BF5D0A"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6830BEF" w14:textId="77777777" w:rsidR="00652DD6" w:rsidRPr="00C7244C" w:rsidRDefault="00652DD6" w:rsidP="003F1727">
            <w:pPr>
              <w:pStyle w:val="TAL"/>
            </w:pPr>
            <w:r w:rsidRPr="00C7244C">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1C6DB4C1" w14:textId="77777777" w:rsidR="00652DD6" w:rsidRPr="00C7244C" w:rsidRDefault="00652DD6" w:rsidP="003F1727">
            <w:pPr>
              <w:pStyle w:val="TAC"/>
            </w:pPr>
            <w:r w:rsidRPr="00C7244C">
              <w:t>-</w:t>
            </w:r>
          </w:p>
        </w:tc>
        <w:tc>
          <w:tcPr>
            <w:tcW w:w="4660" w:type="dxa"/>
            <w:gridSpan w:val="2"/>
            <w:tcBorders>
              <w:top w:val="single" w:sz="4" w:space="0" w:color="auto"/>
              <w:left w:val="single" w:sz="4" w:space="0" w:color="auto"/>
              <w:bottom w:val="single" w:sz="4" w:space="0" w:color="auto"/>
              <w:right w:val="single" w:sz="4" w:space="0" w:color="auto"/>
            </w:tcBorders>
            <w:hideMark/>
          </w:tcPr>
          <w:p w14:paraId="37BC1D5D" w14:textId="77777777" w:rsidR="00652DD6" w:rsidRPr="00C7244C" w:rsidRDefault="00652DD6" w:rsidP="003F1727">
            <w:pPr>
              <w:pStyle w:val="TAC"/>
            </w:pPr>
            <w:r w:rsidRPr="00C7244C">
              <w:t>AWGN</w:t>
            </w:r>
          </w:p>
        </w:tc>
      </w:tr>
      <w:tr w:rsidR="00652DD6" w:rsidRPr="00C7244C" w14:paraId="63A438D7" w14:textId="77777777" w:rsidTr="00EE3C3D">
        <w:trPr>
          <w:trHeight w:val="187"/>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366123D2"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the cell is fully allocated and a constant total transmitted power spectral density is achieved for all OFDM symbols.</w:t>
            </w:r>
          </w:p>
          <w:p w14:paraId="47A80B4D"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390" w:dyaOrig="330" w14:anchorId="3E1BD57B">
                <v:shape id="_x0000_i1092" type="#_x0000_t75" style="width:17.4pt;height:17.1pt" o:ole="" fillcolor="window">
                  <v:imagedata r:id="rId8" o:title=""/>
                </v:shape>
                <o:OLEObject Type="Embed" ProgID="Equation.3" ShapeID="_x0000_i1092" DrawAspect="Content" ObjectID="_1781671780" r:id="rId82"/>
              </w:object>
            </w:r>
            <w:r w:rsidRPr="00C7244C">
              <w:rPr>
                <w:rFonts w:ascii="Arial" w:hAnsi="Arial" w:cs="Arial"/>
                <w:sz w:val="18"/>
              </w:rPr>
              <w:t xml:space="preserve"> to be fulfilled.</w:t>
            </w:r>
          </w:p>
          <w:p w14:paraId="14C664EA"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3:</w:t>
            </w:r>
            <w:r w:rsidRPr="00C7244C">
              <w:rPr>
                <w:rFonts w:ascii="Arial" w:hAnsi="Arial" w:cs="Arial"/>
                <w:sz w:val="18"/>
              </w:rPr>
              <w:tab/>
              <w:t>Io levels have been derived from other parameters for information purposes. They are not settable parameters themselves.</w:t>
            </w:r>
          </w:p>
          <w:p w14:paraId="1A1A139E"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4:</w:t>
            </w:r>
            <w:r w:rsidRPr="00C7244C">
              <w:rPr>
                <w:rFonts w:ascii="Arial" w:hAnsi="Arial" w:cs="Arial"/>
                <w:sz w:val="18"/>
              </w:rPr>
              <w:tab/>
              <w:t>Equivalent power received by an antenna with 0 dBi gain at the centre of the quiet zone</w:t>
            </w:r>
          </w:p>
          <w:p w14:paraId="756F471F"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5:</w:t>
            </w:r>
            <w:r w:rsidRPr="00C7244C">
              <w:rPr>
                <w:rFonts w:ascii="Arial" w:hAnsi="Arial" w:cs="Arial"/>
                <w:sz w:val="18"/>
              </w:rPr>
              <w:tab/>
              <w:t>As observed with 0 dBi gain antenna at the centre of the quiet zone.</w:t>
            </w:r>
          </w:p>
          <w:p w14:paraId="49086F57" w14:textId="77777777" w:rsidR="00652DD6" w:rsidRPr="00C7244C" w:rsidRDefault="00652DD6" w:rsidP="003F1727">
            <w:pPr>
              <w:pStyle w:val="TAN"/>
              <w:rPr>
                <w:rFonts w:cs="Arial"/>
              </w:rPr>
            </w:pPr>
            <w:r w:rsidRPr="00C7244C">
              <w:rPr>
                <w:rFonts w:cs="Arial"/>
              </w:rPr>
              <w:t>Note 6:</w:t>
            </w:r>
            <w:r w:rsidRPr="00C7244C">
              <w:rPr>
                <w:rFonts w:cs="Arial"/>
              </w:rPr>
              <w:tab/>
              <w:t>Information about types of UE beam is given in B.2.1.3, and does not limit UE implementation or test system implementation.</w:t>
            </w:r>
          </w:p>
        </w:tc>
      </w:tr>
    </w:tbl>
    <w:p w14:paraId="2E2580F3" w14:textId="77777777" w:rsidR="00652DD6" w:rsidRPr="00C7244C" w:rsidRDefault="00652DD6" w:rsidP="00652DD6"/>
    <w:p w14:paraId="6FD0B2E1" w14:textId="77777777" w:rsidR="00652DD6" w:rsidRPr="00C7244C" w:rsidRDefault="00652DD6" w:rsidP="00652DD6">
      <w:pPr>
        <w:rPr>
          <w:rFonts w:eastAsia="PMingLiU"/>
          <w:lang w:eastAsia="zh-TW"/>
        </w:rPr>
      </w:pPr>
      <w:r w:rsidRPr="00C7244C">
        <w:rPr>
          <w:lang w:eastAsia="zh-TW"/>
        </w:rPr>
        <w:t xml:space="preserve">Same Test requirements as described in clause </w:t>
      </w:r>
      <w:r w:rsidRPr="00C7244C">
        <w:t>7.3.1.4.5</w:t>
      </w:r>
      <w:r w:rsidRPr="00C7244C">
        <w:rPr>
          <w:lang w:eastAsia="zh-TW"/>
        </w:rPr>
        <w:t>.</w:t>
      </w:r>
    </w:p>
    <w:p w14:paraId="346B6251" w14:textId="77777777" w:rsidR="00652DD6" w:rsidRPr="00C7244C" w:rsidRDefault="00652DD6" w:rsidP="00652DD6">
      <w:pPr>
        <w:pStyle w:val="Heading3"/>
      </w:pPr>
      <w:r w:rsidRPr="00C7244C">
        <w:t>7.3.2</w:t>
      </w:r>
      <w:r w:rsidRPr="00C7244C">
        <w:tab/>
        <w:t>RRC connection mobility control</w:t>
      </w:r>
    </w:p>
    <w:p w14:paraId="16A78B94" w14:textId="77777777" w:rsidR="00652DD6" w:rsidRPr="00C7244C" w:rsidRDefault="00652DD6" w:rsidP="00652DD6">
      <w:pPr>
        <w:pStyle w:val="Heading4"/>
        <w:rPr>
          <w:lang w:eastAsia="sv-SE"/>
        </w:rPr>
      </w:pPr>
      <w:r w:rsidRPr="00C7244C">
        <w:rPr>
          <w:lang w:eastAsia="sv-SE"/>
        </w:rPr>
        <w:t>7.3.2.1</w:t>
      </w:r>
      <w:r w:rsidRPr="00C7244C">
        <w:rPr>
          <w:lang w:eastAsia="sv-SE"/>
        </w:rPr>
        <w:tab/>
        <w:t>RRC re-establishment</w:t>
      </w:r>
    </w:p>
    <w:p w14:paraId="34A2718D" w14:textId="77777777" w:rsidR="00652DD6" w:rsidRPr="00C7244C" w:rsidRDefault="00652DD6" w:rsidP="00652DD6">
      <w:pPr>
        <w:pStyle w:val="Heading5"/>
      </w:pPr>
      <w:r w:rsidRPr="00C7244C">
        <w:t>7.3.2.1.0</w:t>
      </w:r>
      <w:r w:rsidRPr="00C7244C">
        <w:tab/>
        <w:t>Minimum conformance requirements</w:t>
      </w:r>
    </w:p>
    <w:p w14:paraId="102B704D" w14:textId="13242F6B" w:rsidR="00652DD6" w:rsidRPr="00C7244C" w:rsidRDefault="00652DD6" w:rsidP="00652DD6">
      <w:pPr>
        <w:rPr>
          <w:lang w:eastAsia="ko-KR"/>
        </w:rPr>
      </w:pPr>
      <w:r w:rsidRPr="00C7244C">
        <w:rPr>
          <w:lang w:eastAsia="ko-KR"/>
        </w:rPr>
        <w:t xml:space="preserve">In </w:t>
      </w:r>
      <w:r w:rsidRPr="00C7244C">
        <w:rPr>
          <w:lang w:eastAsia="zh-CN"/>
        </w:rPr>
        <w:t>RRC_CONNECTED state</w:t>
      </w:r>
      <w:r w:rsidR="008F06EB" w:rsidRPr="00C7244C">
        <w:rPr>
          <w:lang w:eastAsia="zh-CN"/>
        </w:rPr>
        <w:t xml:space="preserve"> </w:t>
      </w:r>
      <w:r w:rsidRPr="00C7244C">
        <w:rPr>
          <w:lang w:eastAsia="ko-KR"/>
        </w:rPr>
        <w:t xml:space="preserve">the UE shall be capable of sending </w:t>
      </w:r>
      <w:r w:rsidRPr="00C7244C">
        <w:rPr>
          <w:i/>
          <w:lang w:eastAsia="ko-KR"/>
        </w:rPr>
        <w:t>RRCReestablishmentRequest</w:t>
      </w:r>
      <w:r w:rsidRPr="00C7244C">
        <w:rPr>
          <w:lang w:eastAsia="ko-KR"/>
        </w:rPr>
        <w:t xml:space="preserve"> message within T</w:t>
      </w:r>
      <w:r w:rsidRPr="00C7244C">
        <w:rPr>
          <w:vertAlign w:val="subscript"/>
          <w:lang w:eastAsia="ko-KR"/>
        </w:rPr>
        <w:t>re-establish_delay</w:t>
      </w:r>
      <w:r w:rsidRPr="00C7244C">
        <w:rPr>
          <w:lang w:eastAsia="ko-KR"/>
        </w:rPr>
        <w:t xml:space="preserve"> seconds from the moment it detects </w:t>
      </w:r>
      <w:r w:rsidRPr="00C7244C">
        <w:rPr>
          <w:snapToGrid w:val="0"/>
          <w:lang w:eastAsia="ko-KR"/>
        </w:rPr>
        <w:t>a loss in RRC connection</w:t>
      </w:r>
      <w:r w:rsidRPr="00C7244C">
        <w:rPr>
          <w:lang w:eastAsia="ko-KR"/>
        </w:rPr>
        <w:t>. The total RRC connection delay (T</w:t>
      </w:r>
      <w:r w:rsidRPr="00C7244C">
        <w:rPr>
          <w:vertAlign w:val="subscript"/>
          <w:lang w:eastAsia="ko-KR"/>
        </w:rPr>
        <w:t>re-establish_delay</w:t>
      </w:r>
      <w:r w:rsidRPr="00C7244C">
        <w:rPr>
          <w:lang w:eastAsia="ko-KR"/>
        </w:rPr>
        <w:t>) shall be less than:</w:t>
      </w:r>
    </w:p>
    <w:p w14:paraId="6D7FEBA6" w14:textId="77777777" w:rsidR="00652DD6" w:rsidRPr="00C7244C" w:rsidRDefault="00652DD6" w:rsidP="00652DD6">
      <w:pPr>
        <w:pStyle w:val="EQ"/>
        <w:jc w:val="center"/>
        <w:rPr>
          <w:noProof w:val="0"/>
          <w:lang w:eastAsia="ko-KR"/>
        </w:rPr>
      </w:pPr>
      <w:r w:rsidRPr="00C7244C">
        <w:rPr>
          <w:noProof w:val="0"/>
          <w:lang w:eastAsia="ko-KR"/>
        </w:rPr>
        <w:t>T</w:t>
      </w:r>
      <w:r w:rsidRPr="00C7244C">
        <w:rPr>
          <w:noProof w:val="0"/>
          <w:vertAlign w:val="subscript"/>
          <w:lang w:eastAsia="ko-KR"/>
        </w:rPr>
        <w:t xml:space="preserve">re-establish_delay </w:t>
      </w:r>
      <w:r w:rsidRPr="00C7244C">
        <w:rPr>
          <w:noProof w:val="0"/>
          <w:lang w:eastAsia="ko-KR"/>
        </w:rPr>
        <w:t>= T</w:t>
      </w:r>
      <w:r w:rsidRPr="00C7244C">
        <w:rPr>
          <w:noProof w:val="0"/>
          <w:vertAlign w:val="subscript"/>
          <w:lang w:eastAsia="ko-KR"/>
        </w:rPr>
        <w:t xml:space="preserve">UE_re-establish_delay </w:t>
      </w:r>
      <w:r w:rsidRPr="00C7244C">
        <w:rPr>
          <w:noProof w:val="0"/>
          <w:lang w:eastAsia="ko-KR"/>
        </w:rPr>
        <w:t>+ T</w:t>
      </w:r>
      <w:r w:rsidRPr="00C7244C">
        <w:rPr>
          <w:noProof w:val="0"/>
          <w:vertAlign w:val="subscript"/>
          <w:lang w:eastAsia="ko-KR"/>
        </w:rPr>
        <w:t>UL_grant</w:t>
      </w:r>
    </w:p>
    <w:p w14:paraId="5F80298D" w14:textId="77777777" w:rsidR="00652DD6" w:rsidRPr="00C7244C" w:rsidRDefault="00652DD6" w:rsidP="00652DD6">
      <w:pPr>
        <w:pStyle w:val="EQ"/>
        <w:jc w:val="center"/>
        <w:rPr>
          <w:i/>
          <w:noProof w:val="0"/>
          <w:vertAlign w:val="subscript"/>
        </w:rPr>
      </w:pPr>
    </w:p>
    <w:p w14:paraId="52C6F5F1" w14:textId="77777777" w:rsidR="00652DD6" w:rsidRPr="00C7244C" w:rsidRDefault="00652DD6" w:rsidP="00652DD6">
      <w:pPr>
        <w:rPr>
          <w:rFonts w:cs="v4.2.0"/>
        </w:rPr>
      </w:pPr>
      <w:r w:rsidRPr="00C7244C">
        <w:t>T</w:t>
      </w:r>
      <w:r w:rsidRPr="00C7244C">
        <w:rPr>
          <w:vertAlign w:val="subscript"/>
        </w:rPr>
        <w:t>UL_grant</w:t>
      </w:r>
      <w:r w:rsidRPr="00C7244C">
        <w:t>: It is the time required to acquire and process uplink grant from the target PCell. The uplink grant is required to</w:t>
      </w:r>
      <w:r w:rsidRPr="00C7244C">
        <w:rPr>
          <w:lang w:eastAsia="ko-KR"/>
        </w:rPr>
        <w:t xml:space="preserve"> </w:t>
      </w:r>
      <w:r w:rsidRPr="00C7244C">
        <w:t xml:space="preserve">transmit </w:t>
      </w:r>
      <w:r w:rsidRPr="00C7244C">
        <w:rPr>
          <w:i/>
        </w:rPr>
        <w:t>RRCReestablishmentRequest</w:t>
      </w:r>
      <w:r w:rsidRPr="00C7244C">
        <w:t xml:space="preserve"> </w:t>
      </w:r>
      <w:r w:rsidRPr="00C7244C">
        <w:rPr>
          <w:rFonts w:cs="v4.2.0"/>
        </w:rPr>
        <w:t>message.</w:t>
      </w:r>
    </w:p>
    <w:p w14:paraId="35D5F1B9" w14:textId="77777777" w:rsidR="00652DD6" w:rsidRPr="00C7244C" w:rsidRDefault="00652DD6" w:rsidP="00652DD6">
      <w:pPr>
        <w:rPr>
          <w:lang w:eastAsia="ko-KR"/>
        </w:rPr>
      </w:pPr>
      <w:r w:rsidRPr="00C7244C">
        <w:rPr>
          <w:lang w:eastAsia="ko-KR"/>
        </w:rPr>
        <w:t>The UE re-establishment delay (T</w:t>
      </w:r>
      <w:r w:rsidRPr="00C7244C">
        <w:rPr>
          <w:vertAlign w:val="subscript"/>
          <w:lang w:eastAsia="ko-KR"/>
        </w:rPr>
        <w:t>UE_re-establish_delay</w:t>
      </w:r>
      <w:r w:rsidRPr="00C7244C">
        <w:rPr>
          <w:lang w:eastAsia="ko-KR"/>
        </w:rPr>
        <w:t xml:space="preserve">) is the time between the moments when any of the conditions requiring RRC </w:t>
      </w:r>
      <w:r w:rsidRPr="00C7244C">
        <w:t>re-establishment</w:t>
      </w:r>
      <w:r w:rsidRPr="00C7244C">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C7244C">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C7244C">
            <w:rPr>
              <w:lang w:eastAsia="ko-KR"/>
            </w:rPr>
            <w:t>3.7</w:t>
          </w:r>
        </w:smartTag>
      </w:smartTag>
      <w:r w:rsidRPr="00C7244C">
        <w:rPr>
          <w:lang w:eastAsia="ko-KR"/>
        </w:rPr>
        <w:t xml:space="preserve"> in TS 38.331 [2] is detected </w:t>
      </w:r>
      <w:r w:rsidRPr="00C7244C">
        <w:rPr>
          <w:snapToGrid w:val="0"/>
          <w:lang w:eastAsia="ko-KR"/>
        </w:rPr>
        <w:t>by the UE</w:t>
      </w:r>
      <w:r w:rsidRPr="00C7244C">
        <w:rPr>
          <w:lang w:eastAsia="ko-KR"/>
        </w:rPr>
        <w:t xml:space="preserve"> and when the UE sends PRACH to the target </w:t>
      </w:r>
      <w:r w:rsidRPr="00C7244C">
        <w:t>PC</w:t>
      </w:r>
      <w:r w:rsidRPr="00C7244C">
        <w:rPr>
          <w:lang w:eastAsia="ko-KR"/>
        </w:rPr>
        <w:t>ell. The UE re-establishment delay (T</w:t>
      </w:r>
      <w:r w:rsidRPr="00C7244C">
        <w:rPr>
          <w:vertAlign w:val="subscript"/>
          <w:lang w:eastAsia="ko-KR"/>
        </w:rPr>
        <w:t>UE_re-establish_delay</w:t>
      </w:r>
      <w:r w:rsidRPr="00C7244C">
        <w:rPr>
          <w:lang w:eastAsia="ko-KR"/>
        </w:rPr>
        <w:t>) requirement shall be less than:</w:t>
      </w:r>
    </w:p>
    <w:p w14:paraId="6BA71182" w14:textId="77777777" w:rsidR="00652DD6" w:rsidRPr="00C7244C" w:rsidRDefault="00652DD6" w:rsidP="00652DD6">
      <w:pPr>
        <w:pStyle w:val="EQ"/>
        <w:jc w:val="center"/>
        <w:textAlignment w:val="bottom"/>
        <w:rPr>
          <w:noProof w:val="0"/>
          <w:lang w:eastAsia="ko-KR"/>
        </w:rPr>
      </w:pPr>
      <w:r w:rsidRPr="00C7244C">
        <w:rPr>
          <w:noProof w:val="0"/>
          <w:lang w:eastAsia="ko-KR"/>
        </w:rPr>
        <w:t>T</w:t>
      </w:r>
      <w:r w:rsidRPr="00C7244C">
        <w:rPr>
          <w:noProof w:val="0"/>
          <w:vertAlign w:val="subscript"/>
          <w:lang w:eastAsia="ko-KR"/>
        </w:rPr>
        <w:t xml:space="preserve">UE_re-establish_delay </w:t>
      </w:r>
      <w:r w:rsidRPr="00C7244C">
        <w:rPr>
          <w:noProof w:val="0"/>
          <w:lang w:eastAsia="ko-KR"/>
        </w:rPr>
        <w:t>= 50ms + T</w:t>
      </w:r>
      <w:r w:rsidRPr="00C7244C">
        <w:rPr>
          <w:noProof w:val="0"/>
          <w:vertAlign w:val="subscript"/>
          <w:lang w:eastAsia="ko-KR"/>
        </w:rPr>
        <w:t xml:space="preserve">identify_intra_NR </w:t>
      </w:r>
      <w:r w:rsidRPr="00C7244C">
        <w:rPr>
          <w:noProof w:val="0"/>
          <w:lang w:eastAsia="ko-KR"/>
        </w:rPr>
        <w:t>+</w:t>
      </w:r>
      <w:r w:rsidRPr="00C7244C">
        <w:rPr>
          <w:noProof w:val="0"/>
          <w:lang w:eastAsia="ko-KR"/>
        </w:rPr>
        <w:fldChar w:fldCharType="begin"/>
      </w:r>
      <w:r w:rsidRPr="00C7244C">
        <w:rPr>
          <w:noProof w:val="0"/>
          <w:lang w:eastAsia="ko-KR"/>
        </w:rPr>
        <w:instrText xml:space="preserve"> QUOTE </w:instrTex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nary>
      </m:oMath>
      <w:r w:rsidRPr="00C7244C">
        <w:rPr>
          <w:noProof w:val="0"/>
          <w:lang w:eastAsia="ko-KR"/>
        </w:rPr>
        <w:instrText xml:space="preserve"> </w:instrText>
      </w:r>
      <w:r w:rsidRPr="00C7244C">
        <w:rPr>
          <w:noProof w:val="0"/>
          <w:lang w:eastAsia="ko-KR"/>
        </w:rPr>
        <w:fldChar w:fldCharType="end"/>
      </w:r>
      <w:r w:rsidRPr="00C7244C">
        <w:rPr>
          <w:noProof w:val="0"/>
          <w:lang w:eastAsia="ko-KR"/>
        </w:rPr>
        <w:t xml:space="preserve"> </w: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sSub>
              <m:sSubPr>
                <m:ctrlPr>
                  <w:rPr>
                    <w:rFonts w:ascii="Cambria Math" w:hAnsi="Cambria Math"/>
                    <w:iCs/>
                    <w:noProof w:val="0"/>
                  </w:rPr>
                </m:ctrlPr>
              </m:sSubPr>
              <m:e>
                <m:r>
                  <m:rPr>
                    <m:sty m:val="p"/>
                  </m:rPr>
                  <w:rPr>
                    <w:rFonts w:ascii="Cambria Math" w:hAnsi="Cambria Math"/>
                    <w:noProof w:val="0"/>
                  </w:rPr>
                  <m:t>T</m:t>
                </m:r>
              </m:e>
              <m:sub>
                <m:r>
                  <m:rPr>
                    <m:sty m:val="p"/>
                  </m:rPr>
                  <w:rPr>
                    <w:rFonts w:ascii="Cambria Math" w:hAnsi="Cambria Math"/>
                    <w:noProof w:val="0"/>
                  </w:rPr>
                  <m:t>identify_inter_NR,i</m:t>
                </m:r>
              </m:sub>
            </m:sSub>
          </m:e>
        </m:nary>
      </m:oMath>
      <w:r w:rsidRPr="00C7244C">
        <w:rPr>
          <w:noProof w:val="0"/>
          <w:vertAlign w:val="subscript"/>
          <w:lang w:eastAsia="ko-KR"/>
        </w:rPr>
        <w:t xml:space="preserve"> </w:t>
      </w:r>
      <w:r w:rsidRPr="00C7244C">
        <w:rPr>
          <w:noProof w:val="0"/>
          <w:lang w:eastAsia="ko-KR"/>
        </w:rPr>
        <w:t>+ T</w:t>
      </w:r>
      <w:r w:rsidRPr="00C7244C">
        <w:rPr>
          <w:noProof w:val="0"/>
          <w:vertAlign w:val="subscript"/>
          <w:lang w:eastAsia="ko-KR"/>
        </w:rPr>
        <w:t xml:space="preserve">SI-NR </w:t>
      </w:r>
      <w:r w:rsidRPr="00C7244C">
        <w:rPr>
          <w:noProof w:val="0"/>
          <w:lang w:eastAsia="ko-KR"/>
        </w:rPr>
        <w:t>+ T</w:t>
      </w:r>
      <w:r w:rsidRPr="00C7244C">
        <w:rPr>
          <w:noProof w:val="0"/>
          <w:vertAlign w:val="subscript"/>
          <w:lang w:eastAsia="ko-KR"/>
        </w:rPr>
        <w:t>PRACH</w:t>
      </w:r>
    </w:p>
    <w:p w14:paraId="03579720" w14:textId="343AF2C9" w:rsidR="00652DD6" w:rsidRPr="00C7244C" w:rsidRDefault="00652DD6" w:rsidP="00652DD6">
      <w:pPr>
        <w:rPr>
          <w:rFonts w:cs="v4.2.0"/>
          <w:lang w:eastAsia="ko-KR"/>
        </w:rPr>
      </w:pPr>
      <w:r w:rsidRPr="00C7244C">
        <w:rPr>
          <w:lang w:eastAsia="ko-KR"/>
        </w:rPr>
        <w:t>The intra-frequency target NR cell shall be considered detectable</w:t>
      </w:r>
      <w:r w:rsidRPr="00C7244C">
        <w:rPr>
          <w:rFonts w:cs="v4.2.0"/>
          <w:lang w:eastAsia="ko-KR"/>
        </w:rPr>
        <w:t xml:space="preserve"> when for each relevant SSB</w:t>
      </w:r>
      <w:r w:rsidR="008F06EB" w:rsidRPr="00C7244C">
        <w:rPr>
          <w:rFonts w:cs="v4.2.0"/>
          <w:lang w:eastAsia="ko-KR"/>
        </w:rPr>
        <w:t xml:space="preserve"> </w:t>
      </w:r>
      <w:r w:rsidR="008F06EB" w:rsidRPr="00C7244C">
        <w:rPr>
          <w:rFonts w:cs="v4.2.0"/>
          <w:lang w:eastAsia="zh-CN"/>
        </w:rPr>
        <w:t>can satisfy that</w:t>
      </w:r>
      <w:r w:rsidRPr="00C7244C">
        <w:rPr>
          <w:rFonts w:cs="v4.2.0"/>
          <w:lang w:eastAsia="ko-KR"/>
        </w:rPr>
        <w:t>:</w:t>
      </w:r>
    </w:p>
    <w:p w14:paraId="524D5382" w14:textId="77777777" w:rsidR="00652DD6" w:rsidRPr="00C7244C" w:rsidRDefault="00652DD6" w:rsidP="00652DD6">
      <w:pPr>
        <w:pStyle w:val="B1"/>
      </w:pPr>
      <w:r w:rsidRPr="00C7244C">
        <w:t>-</w:t>
      </w:r>
      <w:r w:rsidRPr="00C7244C">
        <w:tab/>
        <w:t>SS-RSRP related side conditions given in Section 10.1.2 and 10.1.3 are fulfilled for a corresponding NR Band for FR1 and FR2, respectively,</w:t>
      </w:r>
    </w:p>
    <w:p w14:paraId="7B89747F" w14:textId="4EC5C7B3" w:rsidR="00652DD6" w:rsidRPr="00C7244C" w:rsidRDefault="00652DD6" w:rsidP="00652DD6">
      <w:pPr>
        <w:pStyle w:val="B1"/>
        <w:rPr>
          <w:rFonts w:cs="v4.2.0"/>
        </w:rPr>
      </w:pPr>
      <w:r w:rsidRPr="00C7244C">
        <w:t>-</w:t>
      </w:r>
      <w:r w:rsidRPr="00C7244C">
        <w:tab/>
      </w:r>
      <w:r w:rsidR="008F06EB" w:rsidRPr="00C7244C">
        <w:t xml:space="preserve">the conditions of </w:t>
      </w:r>
      <w:r w:rsidRPr="00C7244C">
        <w:t>SSB_RP and SSB Ês/Iot according to Annex B.2.2 for a corresponding NR Band</w:t>
      </w:r>
      <w:r w:rsidR="008F06EB" w:rsidRPr="00C7244C">
        <w:t xml:space="preserve"> are fulfilled</w:t>
      </w:r>
      <w:r w:rsidRPr="00C7244C">
        <w:t>.</w:t>
      </w:r>
    </w:p>
    <w:p w14:paraId="634716E8" w14:textId="5161E92B" w:rsidR="00652DD6" w:rsidRPr="00C7244C" w:rsidRDefault="00652DD6" w:rsidP="00652DD6">
      <w:pPr>
        <w:rPr>
          <w:rFonts w:cs="v4.2.0"/>
          <w:lang w:eastAsia="ko-KR"/>
        </w:rPr>
      </w:pPr>
      <w:r w:rsidRPr="00C7244C">
        <w:rPr>
          <w:lang w:eastAsia="ko-KR"/>
        </w:rPr>
        <w:t>The inter-frequency target NR cell shall be considered detectable</w:t>
      </w:r>
      <w:r w:rsidRPr="00C7244C">
        <w:rPr>
          <w:rFonts w:cs="v4.2.0"/>
          <w:lang w:eastAsia="ko-KR"/>
        </w:rPr>
        <w:t xml:space="preserve"> when for each relevant SSB:</w:t>
      </w:r>
    </w:p>
    <w:p w14:paraId="3946BC57" w14:textId="77777777" w:rsidR="00652DD6" w:rsidRPr="00C7244C" w:rsidRDefault="00652DD6" w:rsidP="00652DD6">
      <w:pPr>
        <w:pStyle w:val="B1"/>
      </w:pPr>
      <w:r w:rsidRPr="00C7244C">
        <w:t>-</w:t>
      </w:r>
      <w:r w:rsidRPr="00C7244C">
        <w:tab/>
        <w:t>SS-RSRP related side conditions given in Section 10.1.4 and 10.1.5 are fulfilled for a corresponding NR Band for FR1 and FR2, respectively,</w:t>
      </w:r>
    </w:p>
    <w:p w14:paraId="69B42B52" w14:textId="721255FD" w:rsidR="00652DD6" w:rsidRPr="00C7244C" w:rsidRDefault="00652DD6" w:rsidP="00652DD6">
      <w:pPr>
        <w:pStyle w:val="B1"/>
        <w:rPr>
          <w:rFonts w:cs="v4.2.0"/>
        </w:rPr>
      </w:pPr>
      <w:r w:rsidRPr="00C7244C">
        <w:t>-</w:t>
      </w:r>
      <w:r w:rsidRPr="00C7244C">
        <w:tab/>
      </w:r>
      <w:r w:rsidR="008F06EB" w:rsidRPr="00C7244C">
        <w:t xml:space="preserve">the conditions of </w:t>
      </w:r>
      <w:r w:rsidRPr="00C7244C">
        <w:t>SSB_RP and SSB Ês/Iot according to Annex B.2.2 for a corresponding NR Band</w:t>
      </w:r>
      <w:r w:rsidR="008F06EB" w:rsidRPr="00C7244C">
        <w:t xml:space="preserve"> are fulfilled</w:t>
      </w:r>
      <w:r w:rsidRPr="00C7244C">
        <w:t>.</w:t>
      </w:r>
    </w:p>
    <w:p w14:paraId="3FEEE133" w14:textId="77777777" w:rsidR="00652DD6" w:rsidRPr="00C7244C" w:rsidRDefault="00652DD6" w:rsidP="00652DD6">
      <w:pPr>
        <w:rPr>
          <w:lang w:eastAsia="ko-KR"/>
        </w:rPr>
      </w:pPr>
      <w:r w:rsidRPr="00C7244C">
        <w:rPr>
          <w:lang w:eastAsia="ko-KR"/>
        </w:rPr>
        <w:t>T</w:t>
      </w:r>
      <w:r w:rsidRPr="00C7244C">
        <w:rPr>
          <w:vertAlign w:val="subscript"/>
          <w:lang w:eastAsia="ko-KR"/>
        </w:rPr>
        <w:t>identify_intra_NR</w:t>
      </w:r>
      <w:r w:rsidRPr="00C7244C">
        <w:rPr>
          <w:lang w:eastAsia="ko-KR"/>
        </w:rPr>
        <w:t>: It is the time to identify the target intra-frequency NR cell and it depends on whether the target NR cell is known cell or unknown cell and on the frequency range (FR) of the target NR cell. If the UE is not configured with intra-frequency NR carrier for RRC re-establishment then T</w:t>
      </w:r>
      <w:r w:rsidRPr="00C7244C">
        <w:rPr>
          <w:vertAlign w:val="subscript"/>
          <w:lang w:eastAsia="ko-KR"/>
        </w:rPr>
        <w:t>identify_intra_NR</w:t>
      </w:r>
      <w:r w:rsidRPr="00C7244C">
        <w:rPr>
          <w:lang w:eastAsia="ko-KR"/>
        </w:rPr>
        <w:t>=0; otherwise T</w:t>
      </w:r>
      <w:r w:rsidRPr="00C7244C">
        <w:rPr>
          <w:vertAlign w:val="subscript"/>
          <w:lang w:eastAsia="ko-KR"/>
        </w:rPr>
        <w:t>identify_intra_NR</w:t>
      </w:r>
      <w:r w:rsidRPr="00C7244C">
        <w:rPr>
          <w:lang w:eastAsia="ko-KR"/>
        </w:rPr>
        <w:t xml:space="preserve"> shall not exceed the values defined in table 6.2.1.2.1-1.</w:t>
      </w:r>
    </w:p>
    <w:p w14:paraId="4A423765" w14:textId="77777777" w:rsidR="00652DD6" w:rsidRPr="00C7244C" w:rsidRDefault="00652DD6" w:rsidP="00652DD6">
      <w:pPr>
        <w:rPr>
          <w:lang w:eastAsia="ko-KR"/>
        </w:rPr>
      </w:pPr>
      <w:r w:rsidRPr="00C7244C">
        <w:rPr>
          <w:lang w:eastAsia="ko-KR"/>
        </w:rPr>
        <w:t>T</w:t>
      </w:r>
      <w:r w:rsidRPr="00C7244C">
        <w:rPr>
          <w:vertAlign w:val="subscript"/>
          <w:lang w:eastAsia="ko-KR"/>
        </w:rPr>
        <w:t>identify_inter_NR,i</w:t>
      </w:r>
      <w:r w:rsidRPr="00C7244C">
        <w:rPr>
          <w:lang w:eastAsia="ko-KR"/>
        </w:rPr>
        <w:t xml:space="preserve">: It is the time to identify the target inter-frequency NR cell on inter-frequency carrier </w:t>
      </w:r>
      <w:r w:rsidRPr="00C7244C">
        <w:rPr>
          <w:i/>
          <w:lang w:eastAsia="ko-KR"/>
        </w:rPr>
        <w:t>i</w:t>
      </w:r>
      <w:r w:rsidRPr="00C7244C">
        <w:rPr>
          <w:lang w:eastAsia="ko-KR"/>
        </w:rPr>
        <w:t xml:space="preserve"> configured for RRC re-establishment and it depends on whether the target NR cell is known cell or unknown cell and on the frequency range (FR) of the target NR cell. T</w:t>
      </w:r>
      <w:r w:rsidRPr="00C7244C">
        <w:rPr>
          <w:vertAlign w:val="subscript"/>
          <w:lang w:eastAsia="ko-KR"/>
        </w:rPr>
        <w:t>identify_inter_NR,i</w:t>
      </w:r>
      <w:r w:rsidRPr="00C7244C">
        <w:rPr>
          <w:lang w:eastAsia="ko-KR"/>
        </w:rPr>
        <w:t xml:space="preserve"> shall not exceed the values defined in table 6.2.1.2.1-2.</w:t>
      </w:r>
    </w:p>
    <w:p w14:paraId="6953FDAC" w14:textId="77777777" w:rsidR="00652DD6" w:rsidRPr="00C7244C" w:rsidRDefault="00652DD6" w:rsidP="00652DD6">
      <w:r w:rsidRPr="00C7244C">
        <w:rPr>
          <w:lang w:eastAsia="ko-KR"/>
        </w:rPr>
        <w:t>T</w:t>
      </w:r>
      <w:r w:rsidRPr="00C7244C">
        <w:rPr>
          <w:vertAlign w:val="subscript"/>
          <w:lang w:eastAsia="ko-KR"/>
        </w:rPr>
        <w:t>SMTC</w:t>
      </w:r>
      <w:r w:rsidRPr="00C7244C">
        <w:rPr>
          <w:lang w:eastAsia="ko-KR"/>
        </w:rPr>
        <w:t>: It is the periodicity of the SMTC occasion configured for the intra-frequency carrier.</w:t>
      </w:r>
      <w:r w:rsidRPr="00C7244C">
        <w:t xml:space="preserve"> If the UE has been provided with higher layer in TS 38.331 [2] signalling of </w:t>
      </w:r>
      <w:r w:rsidRPr="00C7244C">
        <w:rPr>
          <w:i/>
        </w:rPr>
        <w:t>smtc2</w:t>
      </w:r>
      <w:r w:rsidRPr="00C7244C">
        <w:t>, T</w:t>
      </w:r>
      <w:r w:rsidRPr="00C7244C">
        <w:rPr>
          <w:vertAlign w:val="subscript"/>
        </w:rPr>
        <w:t>smtc</w:t>
      </w:r>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5637A379" w14:textId="77777777" w:rsidR="00652DD6" w:rsidRPr="00C7244C" w:rsidRDefault="00652DD6" w:rsidP="00652DD6">
      <w:pPr>
        <w:rPr>
          <w:lang w:eastAsia="ko-KR"/>
        </w:rPr>
      </w:pPr>
      <w:r w:rsidRPr="00C7244C">
        <w:rPr>
          <w:lang w:eastAsia="ko-KR"/>
        </w:rPr>
        <w:t>T</w:t>
      </w:r>
      <w:r w:rsidRPr="00C7244C">
        <w:rPr>
          <w:vertAlign w:val="subscript"/>
          <w:lang w:eastAsia="ko-KR"/>
        </w:rPr>
        <w:t>SMTC,i</w:t>
      </w:r>
      <w:r w:rsidRPr="00C7244C">
        <w:rPr>
          <w:lang w:eastAsia="ko-KR"/>
        </w:rPr>
        <w:t xml:space="preserve">: It is the periodicity of the SMTC occasion configured for the inter-frequency carrier </w:t>
      </w:r>
      <w:r w:rsidRPr="00C7244C">
        <w:rPr>
          <w:i/>
          <w:lang w:eastAsia="ko-KR"/>
        </w:rPr>
        <w:t>i</w:t>
      </w:r>
      <w:r w:rsidRPr="00C7244C">
        <w:rPr>
          <w:lang w:eastAsia="ko-KR"/>
        </w:rPr>
        <w:t>. If it is not configured, the UE may assume that the target SSB periodicity is no larger than 20 ms.</w:t>
      </w:r>
    </w:p>
    <w:p w14:paraId="2F8739B1" w14:textId="77777777" w:rsidR="00652DD6" w:rsidRPr="00C7244C" w:rsidRDefault="00652DD6" w:rsidP="00652DD6">
      <w:pPr>
        <w:rPr>
          <w:rFonts w:cs="v4.2.0"/>
        </w:rPr>
      </w:pPr>
      <w:r w:rsidRPr="00C7244C">
        <w:t>T</w:t>
      </w:r>
      <w:r w:rsidRPr="00C7244C">
        <w:rPr>
          <w:vertAlign w:val="subscript"/>
        </w:rPr>
        <w:t>SI-NR</w:t>
      </w:r>
      <w:r w:rsidRPr="00C7244C">
        <w:t xml:space="preserve"> = It</w:t>
      </w:r>
      <w:r w:rsidRPr="00C7244C">
        <w:rPr>
          <w:rFonts w:cs="v4.2.0"/>
          <w:iCs/>
        </w:rPr>
        <w:t xml:space="preserve"> </w:t>
      </w:r>
      <w:r w:rsidRPr="00C7244C">
        <w:rPr>
          <w:rFonts w:cs="v4.2.0"/>
        </w:rPr>
        <w:t xml:space="preserve">is the time required for receiving all the relevant system information according to the reception procedure and the RRC procedure delay of system information blocks defined in </w:t>
      </w:r>
      <w:r w:rsidRPr="00C7244C">
        <w:t>TS 38.331 [2]</w:t>
      </w:r>
      <w:r w:rsidRPr="00C7244C">
        <w:rPr>
          <w:rFonts w:cs="v4.2.0"/>
        </w:rPr>
        <w:t xml:space="preserve"> for the target NR cell.</w:t>
      </w:r>
    </w:p>
    <w:p w14:paraId="71BD01E1" w14:textId="77777777" w:rsidR="00652DD6" w:rsidRPr="00C7244C" w:rsidRDefault="00652DD6" w:rsidP="00652DD6">
      <w:r w:rsidRPr="00C7244C">
        <w:t>T</w:t>
      </w:r>
      <w:r w:rsidRPr="00C7244C">
        <w:rPr>
          <w:vertAlign w:val="subscript"/>
        </w:rPr>
        <w:t xml:space="preserve">PRACH </w:t>
      </w:r>
      <w:r w:rsidRPr="00C7244C">
        <w:t xml:space="preserve">= </w:t>
      </w:r>
      <w:r w:rsidRPr="00C7244C">
        <w:rPr>
          <w:lang w:eastAsia="ko-KR"/>
        </w:rPr>
        <w:t>It is the delay uncertainty in acquiring the first available PRACH occasion in the target NR cell. T</w:t>
      </w:r>
      <w:r w:rsidRPr="00C7244C">
        <w:rPr>
          <w:vertAlign w:val="subscript"/>
          <w:lang w:eastAsia="ko-KR"/>
        </w:rPr>
        <w:t>PRACH</w:t>
      </w:r>
      <w:r w:rsidRPr="00C7244C">
        <w:rPr>
          <w:lang w:eastAsia="ko-KR"/>
        </w:rPr>
        <w:t xml:space="preserve"> can be up to the summation of SSB to PRACH occasion association period and 10 ms. SSB to PRACH occasion associated period is defined in the table 8.1-1 of TS 38.213 [3].</w:t>
      </w:r>
    </w:p>
    <w:p w14:paraId="7AFE18FC" w14:textId="77777777" w:rsidR="00652DD6" w:rsidRPr="00C7244C" w:rsidRDefault="00652DD6" w:rsidP="00652DD6">
      <w:pPr>
        <w:rPr>
          <w:rFonts w:cs="v4.2.0"/>
        </w:rPr>
      </w:pPr>
      <w:r w:rsidRPr="00C7244C">
        <w:rPr>
          <w:rFonts w:cs="v4.2.0"/>
          <w:iCs/>
        </w:rPr>
        <w:t>N</w:t>
      </w:r>
      <w:r w:rsidRPr="00C7244C">
        <w:rPr>
          <w:rFonts w:cs="v4.2.0"/>
          <w:iCs/>
          <w:vertAlign w:val="subscript"/>
        </w:rPr>
        <w:t>freq</w:t>
      </w:r>
      <w:r w:rsidRPr="00C7244C">
        <w:rPr>
          <w:rFonts w:cs="v4.2.0"/>
        </w:rPr>
        <w:t>: It is the total number of NR frequencies to be monitored for RRC re-establishment; N</w:t>
      </w:r>
      <w:r w:rsidRPr="00C7244C">
        <w:rPr>
          <w:rFonts w:cs="v4.2.0"/>
          <w:vertAlign w:val="subscript"/>
        </w:rPr>
        <w:t xml:space="preserve">freq </w:t>
      </w:r>
      <w:r w:rsidRPr="00C7244C">
        <w:rPr>
          <w:rFonts w:cs="v4.2.0"/>
        </w:rPr>
        <w:t>= 1 if the target intra-frequency NR cell is known, else N</w:t>
      </w:r>
      <w:r w:rsidRPr="00C7244C">
        <w:rPr>
          <w:rFonts w:cs="v4.2.0"/>
          <w:vertAlign w:val="subscript"/>
        </w:rPr>
        <w:t xml:space="preserve">freq </w:t>
      </w:r>
      <w:r w:rsidRPr="00C7244C">
        <w:rPr>
          <w:rFonts w:cs="v4.2.0"/>
        </w:rPr>
        <w:t xml:space="preserve">= 2 and </w:t>
      </w:r>
      <w:r w:rsidRPr="00C7244C">
        <w:rPr>
          <w:lang w:eastAsia="ko-KR"/>
        </w:rPr>
        <w:t>T</w:t>
      </w:r>
      <w:r w:rsidRPr="00C7244C">
        <w:rPr>
          <w:vertAlign w:val="subscript"/>
          <w:lang w:eastAsia="ko-KR"/>
        </w:rPr>
        <w:t>identify_intra_NR</w:t>
      </w:r>
      <w:r w:rsidRPr="00C7244C">
        <w:rPr>
          <w:rFonts w:cs="v4.2.0"/>
        </w:rPr>
        <w:t xml:space="preserve"> = 0 if the target inter-frequency NR cell is known.</w:t>
      </w:r>
    </w:p>
    <w:p w14:paraId="01116C51" w14:textId="77777777" w:rsidR="00652DD6" w:rsidRPr="00C7244C" w:rsidRDefault="00652DD6" w:rsidP="00652DD6">
      <w:r w:rsidRPr="00C7244C">
        <w:t>There is no requirement if the target cell does not contain the UE context.</w:t>
      </w:r>
    </w:p>
    <w:p w14:paraId="6C852104" w14:textId="77777777" w:rsidR="00652DD6" w:rsidRPr="00C7244C" w:rsidRDefault="00652DD6" w:rsidP="00652DD6">
      <w:pPr>
        <w:pStyle w:val="TH"/>
      </w:pPr>
      <w:r w:rsidRPr="00C7244C">
        <w:t>Table 6.2.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652DD6" w:rsidRPr="00C7244C" w14:paraId="6333770B" w14:textId="77777777" w:rsidTr="003F1727">
        <w:trPr>
          <w:jc w:val="center"/>
        </w:trPr>
        <w:tc>
          <w:tcPr>
            <w:tcW w:w="1616" w:type="dxa"/>
            <w:vMerge w:val="restart"/>
            <w:tcBorders>
              <w:top w:val="single" w:sz="4" w:space="0" w:color="auto"/>
              <w:left w:val="single" w:sz="4" w:space="0" w:color="auto"/>
              <w:bottom w:val="single" w:sz="4" w:space="0" w:color="auto"/>
              <w:right w:val="single" w:sz="4" w:space="0" w:color="auto"/>
            </w:tcBorders>
            <w:hideMark/>
          </w:tcPr>
          <w:p w14:paraId="4A5091F9" w14:textId="77777777" w:rsidR="00652DD6" w:rsidRPr="00C7244C" w:rsidRDefault="00652DD6" w:rsidP="003F1727">
            <w:pPr>
              <w:pStyle w:val="TAH"/>
              <w:rPr>
                <w:lang w:eastAsia="ko-KR"/>
              </w:rPr>
            </w:pPr>
            <w:r w:rsidRPr="00C7244C">
              <w:rPr>
                <w:rFonts w:cs="v4.2.0"/>
                <w:lang w:eastAsia="ko-KR"/>
              </w:rPr>
              <w:t xml:space="preserve">Serving cell SSB </w:t>
            </w:r>
            <w:r w:rsidRPr="00C7244C">
              <w:t>Ês/Iot (dB)</w:t>
            </w:r>
          </w:p>
        </w:tc>
        <w:tc>
          <w:tcPr>
            <w:tcW w:w="1837" w:type="dxa"/>
            <w:vMerge w:val="restart"/>
            <w:tcBorders>
              <w:top w:val="single" w:sz="4" w:space="0" w:color="auto"/>
              <w:left w:val="single" w:sz="4" w:space="0" w:color="auto"/>
              <w:bottom w:val="single" w:sz="4" w:space="0" w:color="auto"/>
              <w:right w:val="single" w:sz="4" w:space="0" w:color="auto"/>
            </w:tcBorders>
            <w:hideMark/>
          </w:tcPr>
          <w:p w14:paraId="0FFCD4E7" w14:textId="77777777" w:rsidR="00652DD6" w:rsidRPr="00C7244C" w:rsidRDefault="00652DD6" w:rsidP="003F1727">
            <w:pPr>
              <w:pStyle w:val="TAH"/>
              <w:rPr>
                <w:lang w:eastAsia="ko-KR"/>
              </w:rPr>
            </w:pPr>
            <w:r w:rsidRPr="00C7244C">
              <w:rPr>
                <w:lang w:eastAsia="ko-KR"/>
              </w:rPr>
              <w:t>Frequency range (FR) of target NR cell</w:t>
            </w:r>
          </w:p>
        </w:tc>
        <w:tc>
          <w:tcPr>
            <w:tcW w:w="6176" w:type="dxa"/>
            <w:gridSpan w:val="2"/>
            <w:tcBorders>
              <w:top w:val="single" w:sz="4" w:space="0" w:color="auto"/>
              <w:left w:val="single" w:sz="4" w:space="0" w:color="auto"/>
              <w:bottom w:val="single" w:sz="4" w:space="0" w:color="auto"/>
              <w:right w:val="single" w:sz="4" w:space="0" w:color="auto"/>
            </w:tcBorders>
            <w:hideMark/>
          </w:tcPr>
          <w:p w14:paraId="7180546B" w14:textId="2F29C9AC" w:rsidR="00652DD6" w:rsidRPr="00C7244C" w:rsidRDefault="00652DD6" w:rsidP="003F1727">
            <w:pPr>
              <w:pStyle w:val="TAH"/>
              <w:rPr>
                <w:lang w:eastAsia="ko-KR"/>
              </w:rPr>
            </w:pPr>
            <w:r w:rsidRPr="00C7244C">
              <w:rPr>
                <w:lang w:eastAsia="ko-KR"/>
              </w:rPr>
              <w:t>T</w:t>
            </w:r>
            <w:r w:rsidRPr="00C7244C">
              <w:rPr>
                <w:vertAlign w:val="subscript"/>
                <w:lang w:eastAsia="ko-KR"/>
              </w:rPr>
              <w:t xml:space="preserve">identify_intra_NR </w:t>
            </w:r>
            <w:r w:rsidR="008F06EB" w:rsidRPr="00C7244C">
              <w:rPr>
                <w:lang w:eastAsia="ko-KR"/>
              </w:rPr>
              <w:t>(</w:t>
            </w:r>
            <w:r w:rsidRPr="00C7244C">
              <w:rPr>
                <w:lang w:eastAsia="ko-KR"/>
              </w:rPr>
              <w:t>ms</w:t>
            </w:r>
            <w:r w:rsidR="008F06EB" w:rsidRPr="00C7244C">
              <w:rPr>
                <w:lang w:eastAsia="ko-KR"/>
              </w:rPr>
              <w:t>)</w:t>
            </w:r>
          </w:p>
        </w:tc>
      </w:tr>
      <w:tr w:rsidR="00652DD6" w:rsidRPr="00C7244C" w14:paraId="26C98479" w14:textId="77777777" w:rsidTr="003F17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AC9AC" w14:textId="77777777" w:rsidR="00652DD6" w:rsidRPr="00C7244C" w:rsidRDefault="00652DD6" w:rsidP="003F1727">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79BCF" w14:textId="77777777" w:rsidR="00652DD6" w:rsidRPr="00C7244C" w:rsidRDefault="00652DD6" w:rsidP="003F1727">
            <w:pPr>
              <w:spacing w:after="0"/>
              <w:rPr>
                <w:rFonts w:ascii="Arial" w:hAnsi="Arial"/>
                <w:b/>
                <w:sz w:val="18"/>
                <w:lang w:eastAsia="ko-KR"/>
              </w:rPr>
            </w:pPr>
          </w:p>
        </w:tc>
        <w:tc>
          <w:tcPr>
            <w:tcW w:w="2801" w:type="dxa"/>
            <w:tcBorders>
              <w:top w:val="single" w:sz="4" w:space="0" w:color="auto"/>
              <w:left w:val="single" w:sz="4" w:space="0" w:color="auto"/>
              <w:bottom w:val="single" w:sz="4" w:space="0" w:color="auto"/>
              <w:right w:val="single" w:sz="4" w:space="0" w:color="auto"/>
            </w:tcBorders>
            <w:hideMark/>
          </w:tcPr>
          <w:p w14:paraId="5BB1233F" w14:textId="77777777" w:rsidR="00652DD6" w:rsidRPr="00C7244C" w:rsidRDefault="00652DD6" w:rsidP="003F1727">
            <w:pPr>
              <w:pStyle w:val="TAH"/>
              <w:rPr>
                <w:lang w:eastAsia="ko-KR"/>
              </w:rPr>
            </w:pPr>
            <w:r w:rsidRPr="00C7244C">
              <w:rPr>
                <w:lang w:eastAsia="ko-KR"/>
              </w:rPr>
              <w:t>Known NR cell</w:t>
            </w:r>
          </w:p>
        </w:tc>
        <w:tc>
          <w:tcPr>
            <w:tcW w:w="3375" w:type="dxa"/>
            <w:tcBorders>
              <w:top w:val="single" w:sz="4" w:space="0" w:color="auto"/>
              <w:left w:val="single" w:sz="4" w:space="0" w:color="auto"/>
              <w:bottom w:val="single" w:sz="4" w:space="0" w:color="auto"/>
              <w:right w:val="single" w:sz="4" w:space="0" w:color="auto"/>
            </w:tcBorders>
            <w:hideMark/>
          </w:tcPr>
          <w:p w14:paraId="35A219EE" w14:textId="77777777" w:rsidR="00652DD6" w:rsidRPr="00C7244C" w:rsidRDefault="00652DD6" w:rsidP="003F1727">
            <w:pPr>
              <w:pStyle w:val="TAH"/>
              <w:rPr>
                <w:lang w:eastAsia="ko-KR"/>
              </w:rPr>
            </w:pPr>
            <w:r w:rsidRPr="00C7244C">
              <w:rPr>
                <w:lang w:eastAsia="ko-KR"/>
              </w:rPr>
              <w:t>Unknown NR cell</w:t>
            </w:r>
          </w:p>
        </w:tc>
      </w:tr>
      <w:tr w:rsidR="00652DD6" w:rsidRPr="00C7244C" w14:paraId="72DCC55F"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1BEBD49A" w14:textId="77777777" w:rsidR="00652DD6" w:rsidRPr="00C7244C" w:rsidRDefault="00652DD6" w:rsidP="003F1727">
            <w:pPr>
              <w:pStyle w:val="TAL"/>
              <w:rPr>
                <w:lang w:eastAsia="ko-KR"/>
              </w:rPr>
            </w:pPr>
            <w:r w:rsidRPr="00C7244C">
              <w:rPr>
                <w:rFonts w:cs="Arial"/>
                <w:lang w:eastAsia="ko-KR"/>
              </w:rPr>
              <w:t>≥</w:t>
            </w:r>
            <w:r w:rsidRPr="00C7244C">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4147C5BA" w14:textId="77777777" w:rsidR="00652DD6" w:rsidRPr="00C7244C" w:rsidRDefault="00652DD6" w:rsidP="003F1727">
            <w:pPr>
              <w:pStyle w:val="TAL"/>
              <w:rPr>
                <w:lang w:eastAsia="ko-KR"/>
              </w:rPr>
            </w:pPr>
            <w:r w:rsidRPr="00C7244C">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797949BB" w14:textId="77777777" w:rsidR="00652DD6" w:rsidRPr="00C7244C" w:rsidRDefault="00652DD6" w:rsidP="003F1727">
            <w:pPr>
              <w:pStyle w:val="TAC"/>
            </w:pPr>
            <w:r w:rsidRPr="00C7244C">
              <w:t>MAX (200 ms, 5 x T</w:t>
            </w:r>
            <w:r w:rsidRPr="00C7244C">
              <w:rPr>
                <w:vertAlign w:val="subscript"/>
              </w:rPr>
              <w:t>SMTC</w:t>
            </w:r>
            <w:r w:rsidRPr="00C7244C">
              <w:t>)</w:t>
            </w:r>
          </w:p>
        </w:tc>
        <w:tc>
          <w:tcPr>
            <w:tcW w:w="3375" w:type="dxa"/>
            <w:tcBorders>
              <w:top w:val="single" w:sz="4" w:space="0" w:color="auto"/>
              <w:left w:val="single" w:sz="4" w:space="0" w:color="auto"/>
              <w:bottom w:val="single" w:sz="4" w:space="0" w:color="auto"/>
              <w:right w:val="single" w:sz="4" w:space="0" w:color="auto"/>
            </w:tcBorders>
            <w:hideMark/>
          </w:tcPr>
          <w:p w14:paraId="3D0E90FB" w14:textId="77777777" w:rsidR="00652DD6" w:rsidRPr="00C7244C" w:rsidRDefault="00652DD6" w:rsidP="003F1727">
            <w:pPr>
              <w:pStyle w:val="TAC"/>
            </w:pPr>
            <w:r w:rsidRPr="00C7244C">
              <w:t>MAX (800 ms, 10 x T</w:t>
            </w:r>
            <w:r w:rsidRPr="00C7244C">
              <w:rPr>
                <w:vertAlign w:val="subscript"/>
              </w:rPr>
              <w:t>SMTC</w:t>
            </w:r>
            <w:r w:rsidRPr="00C7244C">
              <w:t>)</w:t>
            </w:r>
          </w:p>
        </w:tc>
      </w:tr>
      <w:tr w:rsidR="00652DD6" w:rsidRPr="00C7244C" w14:paraId="6932DD9E"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1A8CC5B3" w14:textId="77777777" w:rsidR="00652DD6" w:rsidRPr="00C7244C" w:rsidRDefault="00652DD6" w:rsidP="003F1727">
            <w:pPr>
              <w:pStyle w:val="TAL"/>
              <w:rPr>
                <w:lang w:eastAsia="ko-KR"/>
              </w:rPr>
            </w:pPr>
            <w:r w:rsidRPr="00C7244C">
              <w:rPr>
                <w:rFonts w:cs="Arial"/>
                <w:lang w:eastAsia="ko-KR"/>
              </w:rPr>
              <w:t>≥</w:t>
            </w:r>
            <w:r w:rsidRPr="00C7244C">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258924FE" w14:textId="77777777" w:rsidR="00652DD6" w:rsidRPr="00C7244C" w:rsidRDefault="00652DD6" w:rsidP="003F1727">
            <w:pPr>
              <w:pStyle w:val="TAL"/>
              <w:rPr>
                <w:lang w:eastAsia="ko-KR"/>
              </w:rPr>
            </w:pPr>
            <w:r w:rsidRPr="00C7244C">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95CEA42"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1C93B27B" w14:textId="77777777" w:rsidR="00652DD6" w:rsidRPr="00C7244C" w:rsidRDefault="00652DD6" w:rsidP="003F1727">
            <w:pPr>
              <w:pStyle w:val="TAC"/>
              <w:rPr>
                <w:lang w:eastAsia="ko-KR"/>
              </w:rPr>
            </w:pPr>
            <w:r w:rsidRPr="00C7244C">
              <w:rPr>
                <w:lang w:eastAsia="ko-KR"/>
              </w:rPr>
              <w:t xml:space="preserve">MAX (1000 ms, </w:t>
            </w:r>
            <w:r w:rsidRPr="00C7244C">
              <w:t>80</w:t>
            </w:r>
            <w:r w:rsidRPr="00C7244C">
              <w:rPr>
                <w:lang w:eastAsia="ko-KR"/>
              </w:rPr>
              <w:t xml:space="preserve"> x T</w:t>
            </w:r>
            <w:r w:rsidRPr="00C7244C">
              <w:rPr>
                <w:vertAlign w:val="subscript"/>
                <w:lang w:eastAsia="ko-KR"/>
              </w:rPr>
              <w:t>SMTC</w:t>
            </w:r>
            <w:r w:rsidRPr="00C7244C">
              <w:rPr>
                <w:lang w:eastAsia="ko-KR"/>
              </w:rPr>
              <w:t>))</w:t>
            </w:r>
          </w:p>
        </w:tc>
      </w:tr>
      <w:tr w:rsidR="00652DD6" w:rsidRPr="00C7244C" w14:paraId="2144D809"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5F6CD46F" w14:textId="77777777" w:rsidR="00652DD6" w:rsidRPr="00C7244C" w:rsidRDefault="00652DD6" w:rsidP="003F1727">
            <w:pPr>
              <w:pStyle w:val="TAL"/>
              <w:rPr>
                <w:lang w:eastAsia="ko-KR"/>
              </w:rPr>
            </w:pPr>
            <w:r w:rsidRPr="00C7244C">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6D1E7E96" w14:textId="77777777" w:rsidR="00652DD6" w:rsidRPr="00C7244C" w:rsidRDefault="00652DD6" w:rsidP="003F1727">
            <w:pPr>
              <w:pStyle w:val="TAL"/>
              <w:rPr>
                <w:lang w:eastAsia="ko-KR"/>
              </w:rPr>
            </w:pPr>
            <w:r w:rsidRPr="00C7244C">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45EB3FA5"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6CF58038" w14:textId="77777777" w:rsidR="00652DD6" w:rsidRPr="00C7244C" w:rsidRDefault="00652DD6" w:rsidP="003F1727">
            <w:pPr>
              <w:pStyle w:val="TAC"/>
              <w:rPr>
                <w:lang w:eastAsia="ko-KR"/>
              </w:rPr>
            </w:pPr>
            <w:r w:rsidRPr="00C7244C">
              <w:t>800</w:t>
            </w:r>
            <w:r w:rsidRPr="00C7244C">
              <w:rPr>
                <w:vertAlign w:val="superscript"/>
              </w:rPr>
              <w:t>Note1</w:t>
            </w:r>
          </w:p>
        </w:tc>
      </w:tr>
      <w:tr w:rsidR="00652DD6" w:rsidRPr="00C7244C" w14:paraId="6A6CB53C"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69209620" w14:textId="77777777" w:rsidR="00652DD6" w:rsidRPr="00C7244C" w:rsidRDefault="00652DD6" w:rsidP="003F1727">
            <w:pPr>
              <w:pStyle w:val="TAL"/>
              <w:rPr>
                <w:lang w:eastAsia="ko-KR"/>
              </w:rPr>
            </w:pPr>
            <w:r w:rsidRPr="00C7244C">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222C470F" w14:textId="77777777" w:rsidR="00652DD6" w:rsidRPr="00C7244C" w:rsidRDefault="00652DD6" w:rsidP="003F1727">
            <w:pPr>
              <w:pStyle w:val="TAL"/>
              <w:rPr>
                <w:lang w:eastAsia="ko-KR"/>
              </w:rPr>
            </w:pPr>
            <w:r w:rsidRPr="00C7244C">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7AEC07A"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261ABA60" w14:textId="77777777" w:rsidR="00652DD6" w:rsidRPr="00C7244C" w:rsidRDefault="00652DD6" w:rsidP="003F1727">
            <w:pPr>
              <w:pStyle w:val="TAC"/>
              <w:rPr>
                <w:lang w:eastAsia="ko-KR"/>
              </w:rPr>
            </w:pPr>
            <w:r w:rsidRPr="00C7244C">
              <w:rPr>
                <w:lang w:eastAsia="ko-KR"/>
              </w:rPr>
              <w:t>3520</w:t>
            </w:r>
            <w:r w:rsidRPr="00C7244C">
              <w:rPr>
                <w:vertAlign w:val="superscript"/>
              </w:rPr>
              <w:t>Note1</w:t>
            </w:r>
          </w:p>
        </w:tc>
      </w:tr>
      <w:tr w:rsidR="00652DD6" w:rsidRPr="00C7244C" w14:paraId="11E452BC" w14:textId="77777777" w:rsidTr="003F1727">
        <w:trPr>
          <w:jc w:val="center"/>
        </w:trPr>
        <w:tc>
          <w:tcPr>
            <w:tcW w:w="9629" w:type="dxa"/>
            <w:gridSpan w:val="4"/>
            <w:tcBorders>
              <w:top w:val="single" w:sz="4" w:space="0" w:color="auto"/>
              <w:left w:val="single" w:sz="4" w:space="0" w:color="auto"/>
              <w:bottom w:val="single" w:sz="4" w:space="0" w:color="auto"/>
              <w:right w:val="single" w:sz="4" w:space="0" w:color="auto"/>
            </w:tcBorders>
            <w:hideMark/>
          </w:tcPr>
          <w:p w14:paraId="6771C01F" w14:textId="77777777" w:rsidR="00652DD6" w:rsidRPr="00C7244C" w:rsidRDefault="00652DD6" w:rsidP="003F1727">
            <w:pPr>
              <w:pStyle w:val="TAN"/>
            </w:pPr>
            <w:r w:rsidRPr="00C7244C">
              <w:rPr>
                <w:lang w:eastAsia="ko-KR"/>
              </w:rPr>
              <w:t>Note 1:</w:t>
            </w:r>
            <w:r w:rsidRPr="00C7244C">
              <w:tab/>
            </w:r>
            <w:r w:rsidRPr="00C7244C">
              <w:rPr>
                <w:lang w:eastAsia="ko-KR"/>
              </w:rPr>
              <w:t>The UE is not required to successfully</w:t>
            </w:r>
            <w:r w:rsidRPr="00C7244C">
              <w:rPr>
                <w:b/>
                <w:bCs/>
                <w:color w:val="1F497D"/>
              </w:rPr>
              <w:t xml:space="preserve"> </w:t>
            </w:r>
            <w:r w:rsidRPr="00C7244C">
              <w:rPr>
                <w:lang w:eastAsia="ko-KR"/>
              </w:rPr>
              <w:t>identify a cell on any NR frequency layer when T</w:t>
            </w:r>
            <w:r w:rsidRPr="00C7244C">
              <w:rPr>
                <w:vertAlign w:val="subscript"/>
                <w:lang w:eastAsia="ko-KR"/>
              </w:rPr>
              <w:t>SMTC</w:t>
            </w:r>
            <w:r w:rsidRPr="00C7244C">
              <w:rPr>
                <w:lang w:eastAsia="ko-KR"/>
              </w:rPr>
              <w:t xml:space="preserve"> &gt; 20 ms and serving cell SSB Ês/Iot &lt; [-8] dB.</w:t>
            </w:r>
          </w:p>
        </w:tc>
      </w:tr>
    </w:tbl>
    <w:p w14:paraId="7F46B83B" w14:textId="77777777" w:rsidR="00652DD6" w:rsidRPr="00C7244C" w:rsidRDefault="00652DD6" w:rsidP="00652DD6"/>
    <w:p w14:paraId="5716A9A4" w14:textId="77777777" w:rsidR="00652DD6" w:rsidRPr="00C7244C" w:rsidRDefault="00652DD6" w:rsidP="00652DD6">
      <w:pPr>
        <w:pStyle w:val="TH"/>
      </w:pPr>
      <w:r w:rsidRPr="00C7244C">
        <w:t>Table 6.2.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652DD6" w:rsidRPr="00C7244C" w14:paraId="596D4A74" w14:textId="77777777" w:rsidTr="003F1727">
        <w:trPr>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1B76DC4F" w14:textId="77777777" w:rsidR="00652DD6" w:rsidRPr="00C7244C" w:rsidRDefault="00652DD6" w:rsidP="00441C5D">
            <w:pPr>
              <w:pStyle w:val="TAH"/>
              <w:jc w:val="left"/>
              <w:rPr>
                <w:lang w:eastAsia="ko-KR"/>
              </w:rPr>
            </w:pPr>
            <w:r w:rsidRPr="00C7244C">
              <w:rPr>
                <w:rFonts w:cs="v4.2.0"/>
                <w:lang w:eastAsia="ko-KR"/>
              </w:rPr>
              <w:t xml:space="preserve">Serving cell SSB </w:t>
            </w:r>
            <w:r w:rsidRPr="00C7244C">
              <w:t>Ês/Iot (dB)</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9EE9379" w14:textId="77777777" w:rsidR="00652DD6" w:rsidRPr="00C7244C" w:rsidRDefault="00652DD6" w:rsidP="00441C5D">
            <w:pPr>
              <w:pStyle w:val="TAH"/>
              <w:jc w:val="left"/>
              <w:rPr>
                <w:lang w:eastAsia="ko-KR"/>
              </w:rPr>
            </w:pPr>
            <w:r w:rsidRPr="00C7244C">
              <w:rPr>
                <w:lang w:eastAsia="ko-KR"/>
              </w:rPr>
              <w:t>Frequency range (FR) of target NR cell</w:t>
            </w:r>
          </w:p>
        </w:tc>
        <w:tc>
          <w:tcPr>
            <w:tcW w:w="6246" w:type="dxa"/>
            <w:gridSpan w:val="2"/>
            <w:tcBorders>
              <w:top w:val="single" w:sz="4" w:space="0" w:color="auto"/>
              <w:left w:val="single" w:sz="4" w:space="0" w:color="auto"/>
              <w:bottom w:val="single" w:sz="4" w:space="0" w:color="auto"/>
              <w:right w:val="single" w:sz="4" w:space="0" w:color="auto"/>
            </w:tcBorders>
            <w:hideMark/>
          </w:tcPr>
          <w:p w14:paraId="109C5B75" w14:textId="0C2968ED" w:rsidR="00652DD6" w:rsidRPr="00C7244C" w:rsidRDefault="00652DD6" w:rsidP="00441C5D">
            <w:pPr>
              <w:pStyle w:val="TAH"/>
              <w:jc w:val="left"/>
              <w:rPr>
                <w:lang w:eastAsia="ko-KR"/>
              </w:rPr>
            </w:pPr>
            <w:r w:rsidRPr="00C7244C">
              <w:rPr>
                <w:lang w:eastAsia="ko-KR"/>
              </w:rPr>
              <w:t>T</w:t>
            </w:r>
            <w:r w:rsidRPr="00C7244C">
              <w:rPr>
                <w:vertAlign w:val="subscript"/>
                <w:lang w:eastAsia="ko-KR"/>
              </w:rPr>
              <w:t xml:space="preserve">identify_inter_NR, i </w:t>
            </w:r>
            <w:r w:rsidR="008F06EB" w:rsidRPr="00C7244C">
              <w:rPr>
                <w:vertAlign w:val="subscript"/>
                <w:lang w:eastAsia="ko-KR"/>
              </w:rPr>
              <w:t>(</w:t>
            </w:r>
            <w:r w:rsidRPr="00C7244C">
              <w:rPr>
                <w:lang w:eastAsia="ko-KR"/>
              </w:rPr>
              <w:t>ms</w:t>
            </w:r>
            <w:r w:rsidR="008F06EB" w:rsidRPr="00C7244C">
              <w:rPr>
                <w:lang w:eastAsia="ko-KR"/>
              </w:rPr>
              <w:t>)</w:t>
            </w:r>
          </w:p>
        </w:tc>
      </w:tr>
      <w:tr w:rsidR="00652DD6" w:rsidRPr="00C7244C" w14:paraId="2168DF08" w14:textId="77777777" w:rsidTr="003F17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E31C3" w14:textId="77777777" w:rsidR="00652DD6" w:rsidRPr="00C7244C" w:rsidRDefault="00652DD6" w:rsidP="00441C5D">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7D5B7" w14:textId="77777777" w:rsidR="00652DD6" w:rsidRPr="00C7244C" w:rsidRDefault="00652DD6" w:rsidP="00441C5D">
            <w:pPr>
              <w:spacing w:after="0"/>
              <w:rPr>
                <w:rFonts w:ascii="Arial" w:hAnsi="Arial"/>
                <w:b/>
                <w:sz w:val="18"/>
                <w:lang w:eastAsia="ko-KR"/>
              </w:rPr>
            </w:pPr>
          </w:p>
        </w:tc>
        <w:tc>
          <w:tcPr>
            <w:tcW w:w="2835" w:type="dxa"/>
            <w:tcBorders>
              <w:top w:val="single" w:sz="4" w:space="0" w:color="auto"/>
              <w:left w:val="single" w:sz="4" w:space="0" w:color="auto"/>
              <w:bottom w:val="single" w:sz="4" w:space="0" w:color="auto"/>
              <w:right w:val="single" w:sz="4" w:space="0" w:color="auto"/>
            </w:tcBorders>
            <w:hideMark/>
          </w:tcPr>
          <w:p w14:paraId="71AE9915" w14:textId="77777777" w:rsidR="00652DD6" w:rsidRPr="00C7244C" w:rsidRDefault="00652DD6" w:rsidP="00441C5D">
            <w:pPr>
              <w:pStyle w:val="TAH"/>
              <w:jc w:val="left"/>
              <w:rPr>
                <w:lang w:eastAsia="ko-KR"/>
              </w:rPr>
            </w:pPr>
            <w:r w:rsidRPr="00C7244C">
              <w:rPr>
                <w:lang w:eastAsia="ko-KR"/>
              </w:rPr>
              <w:t>Known NR cell</w:t>
            </w:r>
          </w:p>
        </w:tc>
        <w:tc>
          <w:tcPr>
            <w:tcW w:w="3411" w:type="dxa"/>
            <w:tcBorders>
              <w:top w:val="single" w:sz="4" w:space="0" w:color="auto"/>
              <w:left w:val="single" w:sz="4" w:space="0" w:color="auto"/>
              <w:bottom w:val="single" w:sz="4" w:space="0" w:color="auto"/>
              <w:right w:val="single" w:sz="4" w:space="0" w:color="auto"/>
            </w:tcBorders>
            <w:hideMark/>
          </w:tcPr>
          <w:p w14:paraId="52339F08" w14:textId="77777777" w:rsidR="00652DD6" w:rsidRPr="00C7244C" w:rsidRDefault="00652DD6" w:rsidP="00441C5D">
            <w:pPr>
              <w:pStyle w:val="TAH"/>
              <w:jc w:val="left"/>
              <w:rPr>
                <w:lang w:eastAsia="ko-KR"/>
              </w:rPr>
            </w:pPr>
            <w:r w:rsidRPr="00C7244C">
              <w:rPr>
                <w:lang w:eastAsia="ko-KR"/>
              </w:rPr>
              <w:t>Unknown NR cell</w:t>
            </w:r>
          </w:p>
        </w:tc>
      </w:tr>
      <w:tr w:rsidR="00652DD6" w:rsidRPr="00C7244C" w14:paraId="2843DDBF"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F4109AD" w14:textId="77777777" w:rsidR="00652DD6" w:rsidRPr="00C7244C" w:rsidRDefault="00652DD6" w:rsidP="00441C5D">
            <w:pPr>
              <w:pStyle w:val="TAL"/>
              <w:rPr>
                <w:lang w:eastAsia="ko-KR"/>
              </w:rPr>
            </w:pPr>
            <w:r w:rsidRPr="00C7244C">
              <w:rPr>
                <w:rFonts w:cs="Arial"/>
                <w:lang w:eastAsia="ko-KR"/>
              </w:rPr>
              <w:t xml:space="preserve">≥ </w:t>
            </w:r>
            <w:r w:rsidRPr="00C7244C">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0D1D0E8A" w14:textId="77777777" w:rsidR="00652DD6" w:rsidRPr="00C7244C" w:rsidRDefault="00652DD6" w:rsidP="00441C5D">
            <w:pPr>
              <w:pStyle w:val="TAL"/>
              <w:rPr>
                <w:lang w:eastAsia="ko-KR"/>
              </w:rPr>
            </w:pPr>
            <w:r w:rsidRPr="00C7244C">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2EC36BB2" w14:textId="77777777" w:rsidR="00652DD6" w:rsidRPr="00C7244C" w:rsidRDefault="00652DD6" w:rsidP="00441C5D">
            <w:pPr>
              <w:pStyle w:val="TAC"/>
              <w:jc w:val="left"/>
            </w:pPr>
            <w:r w:rsidRPr="00C7244C">
              <w:t>MAX (200 ms, 6 x T</w:t>
            </w:r>
            <w:r w:rsidRPr="00C7244C">
              <w:rPr>
                <w:vertAlign w:val="subscript"/>
              </w:rPr>
              <w:t>SMTC, i</w:t>
            </w:r>
            <w:r w:rsidRPr="00C7244C">
              <w:t>)</w:t>
            </w:r>
          </w:p>
        </w:tc>
        <w:tc>
          <w:tcPr>
            <w:tcW w:w="3411" w:type="dxa"/>
            <w:tcBorders>
              <w:top w:val="single" w:sz="4" w:space="0" w:color="auto"/>
              <w:left w:val="single" w:sz="4" w:space="0" w:color="auto"/>
              <w:bottom w:val="single" w:sz="4" w:space="0" w:color="auto"/>
              <w:right w:val="single" w:sz="4" w:space="0" w:color="auto"/>
            </w:tcBorders>
            <w:hideMark/>
          </w:tcPr>
          <w:p w14:paraId="1A0761E9" w14:textId="77777777" w:rsidR="00652DD6" w:rsidRPr="00C7244C" w:rsidRDefault="00652DD6" w:rsidP="00441C5D">
            <w:pPr>
              <w:pStyle w:val="TAC"/>
              <w:jc w:val="left"/>
            </w:pPr>
            <w:r w:rsidRPr="00C7244C">
              <w:t>MAX (800 ms, 13 x T</w:t>
            </w:r>
            <w:r w:rsidRPr="00C7244C">
              <w:rPr>
                <w:vertAlign w:val="subscript"/>
              </w:rPr>
              <w:t>SMTC, i</w:t>
            </w:r>
            <w:r w:rsidRPr="00C7244C">
              <w:t>)</w:t>
            </w:r>
          </w:p>
        </w:tc>
      </w:tr>
      <w:tr w:rsidR="00652DD6" w:rsidRPr="00C7244C" w14:paraId="2D25BA6E"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E9EA168" w14:textId="77777777" w:rsidR="00652DD6" w:rsidRPr="00C7244C" w:rsidRDefault="00652DD6" w:rsidP="00441C5D">
            <w:pPr>
              <w:pStyle w:val="TAL"/>
              <w:rPr>
                <w:lang w:eastAsia="ko-KR"/>
              </w:rPr>
            </w:pPr>
            <w:r w:rsidRPr="00C7244C">
              <w:rPr>
                <w:rFonts w:cs="Arial"/>
                <w:lang w:eastAsia="ko-KR"/>
              </w:rPr>
              <w:t xml:space="preserve">≥ </w:t>
            </w:r>
            <w:r w:rsidRPr="00C7244C">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36A2F563" w14:textId="77777777" w:rsidR="00652DD6" w:rsidRPr="00C7244C" w:rsidRDefault="00652DD6" w:rsidP="00441C5D">
            <w:pPr>
              <w:pStyle w:val="TAL"/>
              <w:rPr>
                <w:lang w:eastAsia="ko-KR"/>
              </w:rPr>
            </w:pPr>
            <w:r w:rsidRPr="00C7244C">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24ACB24E"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10411DED" w14:textId="77777777" w:rsidR="00652DD6" w:rsidRPr="00C7244C" w:rsidRDefault="00652DD6" w:rsidP="00441C5D">
            <w:pPr>
              <w:pStyle w:val="TAC"/>
              <w:jc w:val="left"/>
              <w:rPr>
                <w:lang w:eastAsia="ko-KR"/>
              </w:rPr>
            </w:pPr>
            <w:r w:rsidRPr="00C7244C">
              <w:rPr>
                <w:lang w:eastAsia="ko-KR"/>
              </w:rPr>
              <w:t xml:space="preserve">MAX (1000 ms, </w:t>
            </w:r>
            <w:r w:rsidRPr="00C7244C">
              <w:t xml:space="preserve">104 </w:t>
            </w:r>
            <w:r w:rsidRPr="00C7244C">
              <w:rPr>
                <w:lang w:eastAsia="ko-KR"/>
              </w:rPr>
              <w:t>x T</w:t>
            </w:r>
            <w:r w:rsidRPr="00C7244C">
              <w:rPr>
                <w:vertAlign w:val="subscript"/>
                <w:lang w:eastAsia="ko-KR"/>
              </w:rPr>
              <w:t>SMTC, i</w:t>
            </w:r>
            <w:r w:rsidRPr="00C7244C">
              <w:rPr>
                <w:lang w:eastAsia="ko-KR"/>
              </w:rPr>
              <w:t>))</w:t>
            </w:r>
          </w:p>
        </w:tc>
      </w:tr>
      <w:tr w:rsidR="00652DD6" w:rsidRPr="00C7244C" w14:paraId="68E3C2C4"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1B6DE3AE" w14:textId="77777777" w:rsidR="00652DD6" w:rsidRPr="00C7244C" w:rsidRDefault="00652DD6" w:rsidP="00441C5D">
            <w:pPr>
              <w:pStyle w:val="TAL"/>
              <w:rPr>
                <w:lang w:eastAsia="ko-KR"/>
              </w:rPr>
            </w:pPr>
            <w:r w:rsidRPr="00C7244C">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61C45C41" w14:textId="77777777" w:rsidR="00652DD6" w:rsidRPr="00C7244C" w:rsidRDefault="00652DD6" w:rsidP="00441C5D">
            <w:pPr>
              <w:pStyle w:val="TAL"/>
              <w:rPr>
                <w:lang w:eastAsia="ko-KR"/>
              </w:rPr>
            </w:pPr>
            <w:r w:rsidRPr="00C7244C">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451425D8"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30FCAF74" w14:textId="77777777" w:rsidR="00652DD6" w:rsidRPr="00C7244C" w:rsidRDefault="00652DD6" w:rsidP="00441C5D">
            <w:pPr>
              <w:pStyle w:val="TAC"/>
              <w:jc w:val="left"/>
              <w:rPr>
                <w:lang w:eastAsia="ko-KR"/>
              </w:rPr>
            </w:pPr>
            <w:r w:rsidRPr="00C7244C">
              <w:t>800</w:t>
            </w:r>
            <w:r w:rsidRPr="00C7244C">
              <w:rPr>
                <w:vertAlign w:val="superscript"/>
              </w:rPr>
              <w:t>Note1</w:t>
            </w:r>
          </w:p>
        </w:tc>
      </w:tr>
      <w:tr w:rsidR="00652DD6" w:rsidRPr="00C7244C" w14:paraId="14C32D80"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04B3B9F1" w14:textId="77777777" w:rsidR="00652DD6" w:rsidRPr="00C7244C" w:rsidRDefault="00652DD6" w:rsidP="00441C5D">
            <w:pPr>
              <w:pStyle w:val="TAL"/>
              <w:rPr>
                <w:lang w:eastAsia="ko-KR"/>
              </w:rPr>
            </w:pPr>
            <w:r w:rsidRPr="00C7244C">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7DF0F2C4" w14:textId="77777777" w:rsidR="00652DD6" w:rsidRPr="00C7244C" w:rsidRDefault="00652DD6" w:rsidP="00441C5D">
            <w:pPr>
              <w:pStyle w:val="TAL"/>
              <w:rPr>
                <w:lang w:eastAsia="ko-KR"/>
              </w:rPr>
            </w:pPr>
            <w:r w:rsidRPr="00C7244C">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1F9E4D74"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170E258C" w14:textId="77777777" w:rsidR="00652DD6" w:rsidRPr="00C7244C" w:rsidRDefault="00652DD6" w:rsidP="00441C5D">
            <w:pPr>
              <w:pStyle w:val="TAC"/>
              <w:jc w:val="left"/>
              <w:rPr>
                <w:lang w:eastAsia="ko-KR"/>
              </w:rPr>
            </w:pPr>
            <w:r w:rsidRPr="00C7244C">
              <w:rPr>
                <w:lang w:eastAsia="ko-KR"/>
              </w:rPr>
              <w:t>4000</w:t>
            </w:r>
            <w:r w:rsidRPr="00C7244C">
              <w:rPr>
                <w:vertAlign w:val="superscript"/>
              </w:rPr>
              <w:t>Note1</w:t>
            </w:r>
          </w:p>
        </w:tc>
      </w:tr>
      <w:tr w:rsidR="00652DD6" w:rsidRPr="00C7244C" w14:paraId="2A50D2BC" w14:textId="77777777" w:rsidTr="003F1727">
        <w:trPr>
          <w:jc w:val="center"/>
        </w:trPr>
        <w:tc>
          <w:tcPr>
            <w:tcW w:w="9643" w:type="dxa"/>
            <w:gridSpan w:val="4"/>
            <w:tcBorders>
              <w:top w:val="single" w:sz="4" w:space="0" w:color="auto"/>
              <w:left w:val="single" w:sz="4" w:space="0" w:color="auto"/>
              <w:bottom w:val="single" w:sz="4" w:space="0" w:color="auto"/>
              <w:right w:val="single" w:sz="4" w:space="0" w:color="auto"/>
            </w:tcBorders>
            <w:hideMark/>
          </w:tcPr>
          <w:p w14:paraId="1EB53F79" w14:textId="77777777" w:rsidR="00652DD6" w:rsidRPr="00C7244C" w:rsidRDefault="00652DD6" w:rsidP="00441C5D">
            <w:pPr>
              <w:pStyle w:val="TAN"/>
              <w:rPr>
                <w:lang w:eastAsia="ko-KR"/>
              </w:rPr>
            </w:pPr>
            <w:r w:rsidRPr="00C7244C">
              <w:rPr>
                <w:lang w:eastAsia="ko-KR"/>
              </w:rPr>
              <w:t>Note 1:</w:t>
            </w:r>
            <w:r w:rsidRPr="00C7244C">
              <w:tab/>
            </w:r>
            <w:r w:rsidRPr="00C7244C">
              <w:rPr>
                <w:lang w:eastAsia="ko-KR"/>
              </w:rPr>
              <w:t>The UE is not required to successfully identify a cell on any NR frequency layer when T</w:t>
            </w:r>
            <w:r w:rsidRPr="00C7244C">
              <w:rPr>
                <w:vertAlign w:val="subscript"/>
                <w:lang w:eastAsia="ko-KR"/>
              </w:rPr>
              <w:t>SMTC,i</w:t>
            </w:r>
            <w:r w:rsidRPr="00C7244C">
              <w:rPr>
                <w:lang w:eastAsia="ko-KR"/>
              </w:rPr>
              <w:t xml:space="preserve"> &gt; 20 ms and serving cell SSB Ês/Iot &lt; -8 dB.</w:t>
            </w:r>
          </w:p>
        </w:tc>
      </w:tr>
    </w:tbl>
    <w:p w14:paraId="79B13E99" w14:textId="77777777" w:rsidR="00652DD6" w:rsidRPr="00C7244C" w:rsidRDefault="00652DD6" w:rsidP="00441C5D"/>
    <w:p w14:paraId="1FBB7EA7" w14:textId="77777777" w:rsidR="00652DD6" w:rsidRPr="00C7244C" w:rsidRDefault="00652DD6" w:rsidP="00652DD6">
      <w:r w:rsidRPr="00C7244C">
        <w:t xml:space="preserve">The normative reference for this requirement is TS 38.133 [6] clause </w:t>
      </w:r>
      <w:r w:rsidRPr="00C7244C">
        <w:rPr>
          <w:lang w:eastAsia="ko-KR"/>
        </w:rPr>
        <w:t>6.2.1.</w:t>
      </w:r>
    </w:p>
    <w:p w14:paraId="76F684F0" w14:textId="0F8FB1D9" w:rsidR="00652DD6" w:rsidRPr="00C7244C" w:rsidRDefault="00652DD6" w:rsidP="00652DD6">
      <w:pPr>
        <w:pStyle w:val="Heading5"/>
        <w:rPr>
          <w:snapToGrid w:val="0"/>
        </w:rPr>
      </w:pPr>
      <w:r w:rsidRPr="00C7244C">
        <w:t>7.3.2.1.1</w:t>
      </w:r>
      <w:r w:rsidRPr="00C7244C">
        <w:tab/>
      </w:r>
      <w:r w:rsidRPr="00C7244C">
        <w:rPr>
          <w:snapToGrid w:val="0"/>
        </w:rPr>
        <w:t>NR SA FR2 RRC re-establishment</w:t>
      </w:r>
    </w:p>
    <w:p w14:paraId="0BD3CAB4" w14:textId="77777777" w:rsidR="00136485" w:rsidRPr="00C7244C" w:rsidRDefault="00136485" w:rsidP="00EE4E39">
      <w:pPr>
        <w:pStyle w:val="EditorsNote"/>
      </w:pPr>
      <w:r w:rsidRPr="00C7244C">
        <w:t>Editor’s Note: This test case has been completed for the following configurations:</w:t>
      </w:r>
    </w:p>
    <w:p w14:paraId="57141D8D" w14:textId="77777777" w:rsidR="00136485" w:rsidRPr="00C7244C" w:rsidRDefault="00136485" w:rsidP="00EE4E39">
      <w:pPr>
        <w:pStyle w:val="EditorsNote"/>
      </w:pPr>
      <w:r w:rsidRPr="00C7244C">
        <w:t>- Test frequency f ≤ 40.8 GHz</w:t>
      </w:r>
    </w:p>
    <w:p w14:paraId="39BE92F9" w14:textId="77777777" w:rsidR="00136485" w:rsidRPr="00C7244C" w:rsidRDefault="00136485" w:rsidP="00EE4E39">
      <w:pPr>
        <w:pStyle w:val="EditorsNote"/>
      </w:pPr>
      <w:r w:rsidRPr="00C7244C">
        <w:t>- UE PC3</w:t>
      </w:r>
    </w:p>
    <w:p w14:paraId="5F1931BF" w14:textId="77777777" w:rsidR="00136485" w:rsidRPr="00C7244C" w:rsidRDefault="00136485" w:rsidP="00EE4E39">
      <w:pPr>
        <w:pStyle w:val="EditorsNote"/>
      </w:pPr>
      <w:r w:rsidRPr="00C7244C">
        <w:t>- The test is incomplete for UE power classes other than PC3</w:t>
      </w:r>
    </w:p>
    <w:p w14:paraId="16A67B45" w14:textId="64965DAD" w:rsidR="00136485" w:rsidRPr="00C7244C" w:rsidRDefault="00136485" w:rsidP="00EE4E39">
      <w:pPr>
        <w:pStyle w:val="EditorsNote"/>
      </w:pPr>
      <w:r w:rsidRPr="00C7244C">
        <w:t>- The test is incomplete for test frequencies &gt; 40.8 GHz</w:t>
      </w:r>
    </w:p>
    <w:p w14:paraId="01047B4E" w14:textId="77777777" w:rsidR="00652DD6" w:rsidRPr="00C7244C" w:rsidRDefault="00652DD6" w:rsidP="00652DD6">
      <w:pPr>
        <w:pStyle w:val="H6"/>
      </w:pPr>
      <w:r w:rsidRPr="00C7244C">
        <w:t>7.3.2.1.1.1</w:t>
      </w:r>
      <w:r w:rsidRPr="00C7244C">
        <w:tab/>
        <w:t>Test purpose</w:t>
      </w:r>
    </w:p>
    <w:p w14:paraId="23FB1DAE" w14:textId="77777777" w:rsidR="00652DD6" w:rsidRPr="00C7244C" w:rsidRDefault="00652DD6" w:rsidP="00652DD6">
      <w:pPr>
        <w:rPr>
          <w:rFonts w:cs="v4.2.0"/>
        </w:rPr>
      </w:pPr>
      <w:r w:rsidRPr="00C7244C">
        <w:rPr>
          <w:rFonts w:cs="v4.2.0"/>
        </w:rPr>
        <w:t>The purpose of this test is to verify that the NR intra-frequency RRC re-establishment delay in FR2 without known target cell is within the specified limits.</w:t>
      </w:r>
    </w:p>
    <w:p w14:paraId="73AE547B" w14:textId="77777777" w:rsidR="00652DD6" w:rsidRPr="00C7244C" w:rsidRDefault="00652DD6" w:rsidP="00652DD6">
      <w:pPr>
        <w:pStyle w:val="H6"/>
      </w:pPr>
      <w:r w:rsidRPr="00C7244C">
        <w:t>7.3.2.1.1.2</w:t>
      </w:r>
      <w:r w:rsidRPr="00C7244C">
        <w:tab/>
        <w:t>Test applicability</w:t>
      </w:r>
    </w:p>
    <w:p w14:paraId="01EBE7D7" w14:textId="77777777" w:rsidR="00652DD6" w:rsidRPr="00C7244C" w:rsidRDefault="00652DD6" w:rsidP="00652DD6">
      <w:pPr>
        <w:rPr>
          <w:lang w:eastAsia="sv-SE"/>
        </w:rPr>
      </w:pPr>
      <w:r w:rsidRPr="00C7244C">
        <w:rPr>
          <w:lang w:eastAsia="sv-SE"/>
        </w:rPr>
        <w:t>This test applies to all types of NR UE from Release 15 onwards.</w:t>
      </w:r>
    </w:p>
    <w:p w14:paraId="5229C340" w14:textId="77777777" w:rsidR="00652DD6" w:rsidRPr="00C7244C" w:rsidRDefault="00652DD6" w:rsidP="00652DD6">
      <w:pPr>
        <w:pStyle w:val="H6"/>
        <w:rPr>
          <w:rFonts w:cs="Arial"/>
        </w:rPr>
      </w:pPr>
      <w:r w:rsidRPr="00C7244C">
        <w:t>7.3.2.1.1</w:t>
      </w:r>
      <w:r w:rsidRPr="00C7244C">
        <w:rPr>
          <w:rFonts w:cs="Arial"/>
        </w:rPr>
        <w:t>.3</w:t>
      </w:r>
      <w:r w:rsidRPr="00C7244C">
        <w:rPr>
          <w:rFonts w:cs="Arial"/>
        </w:rPr>
        <w:tab/>
        <w:t>Minimum conformance requirement</w:t>
      </w:r>
    </w:p>
    <w:p w14:paraId="2734452C"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1B4E6814" w14:textId="77777777" w:rsidR="00652DD6" w:rsidRPr="00C7244C" w:rsidRDefault="00652DD6" w:rsidP="00652DD6">
      <w:pPr>
        <w:rPr>
          <w:lang w:eastAsia="sv-SE"/>
        </w:rPr>
      </w:pPr>
      <w:r w:rsidRPr="00C7244C">
        <w:rPr>
          <w:lang w:eastAsia="sv-SE"/>
        </w:rPr>
        <w:t>The normative reference for this requirement is TS 38.133 [6] clause A.</w:t>
      </w:r>
      <w:r w:rsidRPr="00C7244C">
        <w:t>7.3.2.1.1</w:t>
      </w:r>
    </w:p>
    <w:p w14:paraId="29FB787F" w14:textId="77777777" w:rsidR="00652DD6" w:rsidRPr="00C7244C" w:rsidRDefault="00652DD6" w:rsidP="00652DD6">
      <w:pPr>
        <w:pStyle w:val="H6"/>
        <w:rPr>
          <w:rFonts w:cs="Arial"/>
        </w:rPr>
      </w:pPr>
      <w:r w:rsidRPr="00C7244C">
        <w:t>7.3.2.1.1</w:t>
      </w:r>
      <w:r w:rsidRPr="00C7244C">
        <w:rPr>
          <w:rFonts w:cs="Arial"/>
        </w:rPr>
        <w:t>.4</w:t>
      </w:r>
      <w:r w:rsidRPr="00C7244C">
        <w:rPr>
          <w:rFonts w:cs="Arial"/>
        </w:rPr>
        <w:tab/>
        <w:t>Test description</w:t>
      </w:r>
    </w:p>
    <w:p w14:paraId="2F4A6094" w14:textId="77777777" w:rsidR="00652DD6" w:rsidRPr="00C7244C" w:rsidRDefault="00652DD6" w:rsidP="00652DD6">
      <w:pPr>
        <w:pStyle w:val="H6"/>
        <w:rPr>
          <w:rFonts w:cs="Arial"/>
        </w:rPr>
      </w:pPr>
      <w:r w:rsidRPr="00C7244C">
        <w:t>7.3.2.1.1</w:t>
      </w:r>
      <w:r w:rsidRPr="00C7244C">
        <w:rPr>
          <w:rFonts w:cs="Arial"/>
        </w:rPr>
        <w:t>.4.1</w:t>
      </w:r>
      <w:r w:rsidRPr="00C7244C">
        <w:rPr>
          <w:rFonts w:cs="Arial"/>
        </w:rPr>
        <w:tab/>
        <w:t>Initial conditions</w:t>
      </w:r>
    </w:p>
    <w:p w14:paraId="5367C955" w14:textId="77777777" w:rsidR="00652DD6" w:rsidRPr="00C7244C" w:rsidRDefault="00652DD6" w:rsidP="00652DD6">
      <w:pPr>
        <w:rPr>
          <w:lang w:eastAsia="sv-SE"/>
        </w:rPr>
      </w:pPr>
      <w:r w:rsidRPr="00C7244C">
        <w:rPr>
          <w:lang w:eastAsia="sv-SE"/>
        </w:rPr>
        <w:t>This test shall be tested using any of the test configurations in Table 7.3.2.1.1.4.1-1. Configure the test equipment and the DUT according to the parameters in Table 7.3.2.1.1.4.1-2. Test environment parameters are given in Table 7.3.2.1.1.4.1-3.</w:t>
      </w:r>
    </w:p>
    <w:p w14:paraId="4FA3AB3A" w14:textId="77777777" w:rsidR="00652DD6" w:rsidRPr="00C7244C" w:rsidRDefault="00652DD6" w:rsidP="00652DD6">
      <w:pPr>
        <w:pStyle w:val="TH"/>
      </w:pPr>
      <w:r w:rsidRPr="00C7244C">
        <w:t xml:space="preserve">Table </w:t>
      </w:r>
      <w:r w:rsidRPr="00C7244C">
        <w:rPr>
          <w:lang w:eastAsia="sv-SE"/>
        </w:rPr>
        <w:t>7.3.2.1.1.4.1-1</w:t>
      </w:r>
      <w:r w:rsidRPr="00C7244C">
        <w:t xml:space="preserve">: </w:t>
      </w:r>
      <w:r w:rsidRPr="00C7244C">
        <w:rPr>
          <w:snapToGrid w:val="0"/>
        </w:rPr>
        <w:t xml:space="preserve">Intra-frequency RRC re-establishment in FR2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5963E02A"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54ECB8BF"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87847B6" w14:textId="77777777" w:rsidR="00652DD6" w:rsidRPr="00C7244C" w:rsidRDefault="00652DD6" w:rsidP="003F1727">
            <w:pPr>
              <w:pStyle w:val="TAH"/>
            </w:pPr>
            <w:r w:rsidRPr="00C7244C">
              <w:t>Description</w:t>
            </w:r>
          </w:p>
        </w:tc>
      </w:tr>
      <w:tr w:rsidR="00652DD6" w:rsidRPr="00C7244C" w14:paraId="6DB21D2F"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679B9D4C"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7EE57FB" w14:textId="77777777" w:rsidR="00652DD6" w:rsidRPr="00C7244C" w:rsidRDefault="00652DD6" w:rsidP="003F1727">
            <w:pPr>
              <w:pStyle w:val="TAL"/>
            </w:pPr>
            <w:r w:rsidRPr="00C7244C">
              <w:t>NR 120 kHz SSB SCS, 100MHz bandwidth, TDD duplex mode</w:t>
            </w:r>
          </w:p>
        </w:tc>
      </w:tr>
      <w:tr w:rsidR="00652DD6" w:rsidRPr="00C7244C" w14:paraId="2D68C35F"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65168E94"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271BD3CD" w14:textId="77777777" w:rsidR="00652DD6" w:rsidRPr="00C7244C" w:rsidRDefault="00652DD6" w:rsidP="00652DD6">
      <w:pPr>
        <w:rPr>
          <w:lang w:eastAsia="sv-SE"/>
        </w:rPr>
      </w:pPr>
    </w:p>
    <w:p w14:paraId="71993377" w14:textId="77777777" w:rsidR="00652DD6" w:rsidRPr="00C7244C" w:rsidRDefault="00652DD6" w:rsidP="00652DD6">
      <w:pPr>
        <w:pStyle w:val="TH"/>
      </w:pPr>
      <w:r w:rsidRPr="00C7244C">
        <w:t xml:space="preserve">Table </w:t>
      </w:r>
      <w:r w:rsidRPr="00C7244C">
        <w:rPr>
          <w:lang w:eastAsia="sv-SE"/>
        </w:rPr>
        <w:t>7.3.2.1.1.4.1-2</w:t>
      </w:r>
      <w:r w:rsidRPr="00C7244C">
        <w:t xml:space="preserve">: </w:t>
      </w:r>
      <w:r w:rsidRPr="00C7244C">
        <w:rPr>
          <w:rFonts w:cs="v4.2.0"/>
        </w:rPr>
        <w:t xml:space="preserve">General test parameters for </w:t>
      </w:r>
      <w:r w:rsidRPr="00C7244C">
        <w:rPr>
          <w:snapToGrid w:val="0"/>
        </w:rPr>
        <w:t xml:space="preserve">Intra-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4898150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584DD3"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5FAE5937" w14:textId="77777777" w:rsidR="00652DD6" w:rsidRPr="00C7244C" w:rsidRDefault="00652DD6" w:rsidP="003F1727">
            <w:pPr>
              <w:pStyle w:val="TAH"/>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3EA16A59" w14:textId="77777777" w:rsidR="00652DD6" w:rsidRPr="00C7244C" w:rsidRDefault="00652DD6" w:rsidP="003F1727">
            <w:pPr>
              <w:pStyle w:val="TAH"/>
            </w:pPr>
            <w:r w:rsidRPr="00C7244C">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5179AA3A" w14:textId="77777777" w:rsidR="00652DD6" w:rsidRPr="00C7244C" w:rsidRDefault="00652DD6" w:rsidP="003F1727">
            <w:pPr>
              <w:pStyle w:val="TAH"/>
            </w:pPr>
            <w:r w:rsidRPr="00C7244C">
              <w:t>Value</w:t>
            </w:r>
          </w:p>
        </w:tc>
        <w:tc>
          <w:tcPr>
            <w:tcW w:w="3544" w:type="dxa"/>
            <w:tcBorders>
              <w:top w:val="single" w:sz="4" w:space="0" w:color="auto"/>
              <w:left w:val="single" w:sz="4" w:space="0" w:color="auto"/>
              <w:bottom w:val="single" w:sz="4" w:space="0" w:color="auto"/>
              <w:right w:val="single" w:sz="4" w:space="0" w:color="auto"/>
            </w:tcBorders>
            <w:hideMark/>
          </w:tcPr>
          <w:p w14:paraId="4384615D" w14:textId="77777777" w:rsidR="00652DD6" w:rsidRPr="00C7244C" w:rsidRDefault="00652DD6" w:rsidP="003F1727">
            <w:pPr>
              <w:pStyle w:val="TAH"/>
            </w:pPr>
            <w:r w:rsidRPr="00C7244C">
              <w:t>Comment</w:t>
            </w:r>
          </w:p>
        </w:tc>
      </w:tr>
      <w:tr w:rsidR="00652DD6" w:rsidRPr="00C7244C" w14:paraId="627C33A8"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0D6AE0F8"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58454B81"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756E83A7"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BBD9E2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469C53E"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08C0AB67" w14:textId="77777777" w:rsidR="00652DD6" w:rsidRPr="00C7244C" w:rsidRDefault="00652DD6" w:rsidP="003F1727">
            <w:pPr>
              <w:pStyle w:val="TAL"/>
            </w:pPr>
          </w:p>
        </w:tc>
      </w:tr>
      <w:tr w:rsidR="00652DD6" w:rsidRPr="00C7244C" w14:paraId="1E9B52B2"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51D6986F"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30A2C373"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6F30E68B"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09658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D8979DB"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1E14CA23" w14:textId="77777777" w:rsidR="00652DD6" w:rsidRPr="00C7244C" w:rsidRDefault="00652DD6" w:rsidP="003F1727">
            <w:pPr>
              <w:pStyle w:val="TAL"/>
            </w:pPr>
          </w:p>
        </w:tc>
      </w:tr>
      <w:tr w:rsidR="00652DD6" w:rsidRPr="00C7244C" w14:paraId="5FEFB1F6"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47C0300F"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33008E89"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3768E48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E12EE52"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74DA83D"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093C0DF2" w14:textId="77777777" w:rsidR="00652DD6" w:rsidRPr="00C7244C" w:rsidRDefault="00652DD6" w:rsidP="003F1727">
            <w:pPr>
              <w:pStyle w:val="TAL"/>
            </w:pPr>
          </w:p>
        </w:tc>
      </w:tr>
      <w:tr w:rsidR="00652DD6" w:rsidRPr="00C7244C" w14:paraId="3634454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98B1B4A"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8A28F18"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F5861D0"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CAD3717" w14:textId="77777777" w:rsidR="00652DD6" w:rsidRPr="00C7244C" w:rsidRDefault="00652DD6" w:rsidP="003F1727">
            <w:pPr>
              <w:pStyle w:val="TAL"/>
            </w:pPr>
            <w:r w:rsidRPr="00C7244C">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C272E9E" w14:textId="77777777" w:rsidR="00652DD6" w:rsidRPr="00C7244C" w:rsidRDefault="00652DD6" w:rsidP="003F1727">
            <w:pPr>
              <w:pStyle w:val="TAL"/>
            </w:pPr>
          </w:p>
        </w:tc>
      </w:tr>
      <w:tr w:rsidR="00652DD6" w:rsidRPr="00C7244C" w14:paraId="461ED36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E51B126" w14:textId="6EEC432F" w:rsidR="00652DD6" w:rsidRPr="00C7244C" w:rsidRDefault="00185F4A" w:rsidP="003F1727">
            <w:pPr>
              <w:pStyle w:val="TAL"/>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6F05ACCF"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7C36F45"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F907D77"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5529F813" w14:textId="77777777" w:rsidR="00652DD6" w:rsidRPr="00C7244C" w:rsidRDefault="00652DD6" w:rsidP="003F1727">
            <w:pPr>
              <w:pStyle w:val="TAL"/>
              <w:rPr>
                <w:rFonts w:cs="v4.2.0"/>
              </w:rPr>
            </w:pPr>
            <w:r w:rsidRPr="00C7244C">
              <w:rPr>
                <w:rFonts w:cs="v4.2.0"/>
              </w:rPr>
              <w:t>Synchronous cells</w:t>
            </w:r>
          </w:p>
        </w:tc>
      </w:tr>
      <w:tr w:rsidR="00652DD6" w:rsidRPr="00C7244C" w14:paraId="0BAC46B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7A21DB2"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1159FD6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59F8D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AABDC9E"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E3B800D" w14:textId="77777777" w:rsidR="00652DD6" w:rsidRPr="00C7244C" w:rsidRDefault="00652DD6" w:rsidP="003F1727">
            <w:pPr>
              <w:pStyle w:val="TAL"/>
            </w:pPr>
            <w:r w:rsidRPr="00C7244C">
              <w:t>Maximum consecutive out-of-sync indications from lower layers</w:t>
            </w:r>
          </w:p>
        </w:tc>
      </w:tr>
      <w:tr w:rsidR="00652DD6" w:rsidRPr="00C7244C" w14:paraId="57A54676"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B21CC12"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0A9EB678"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05CACAAD"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FCE0159"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2D169D82" w14:textId="77777777" w:rsidR="00652DD6" w:rsidRPr="00C7244C" w:rsidRDefault="00652DD6" w:rsidP="003F1727">
            <w:pPr>
              <w:pStyle w:val="TAL"/>
            </w:pPr>
            <w:r w:rsidRPr="00C7244C">
              <w:t>Minimum consecutive in-sync indications from lower layers</w:t>
            </w:r>
          </w:p>
        </w:tc>
      </w:tr>
      <w:tr w:rsidR="00652DD6" w:rsidRPr="00C7244C" w14:paraId="164C4EAA"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A8D0C95"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1028A9AA"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0301AA37"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1EBB015" w14:textId="77777777" w:rsidR="00652DD6" w:rsidRPr="00C7244C" w:rsidRDefault="00652DD6" w:rsidP="003F1727">
            <w:pPr>
              <w:pStyle w:val="TAL"/>
            </w:pPr>
            <w:r w:rsidRPr="00C7244C">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79CF06FF" w14:textId="77777777" w:rsidR="00652DD6" w:rsidRPr="00C7244C" w:rsidRDefault="00652DD6" w:rsidP="003F1727">
            <w:pPr>
              <w:pStyle w:val="TAL"/>
            </w:pPr>
            <w:r w:rsidRPr="00C7244C">
              <w:rPr>
                <w:rFonts w:cs="v4.2.0"/>
              </w:rPr>
              <w:t>Radio link failure timer; T310 is disabled</w:t>
            </w:r>
          </w:p>
        </w:tc>
      </w:tr>
      <w:tr w:rsidR="00652DD6" w:rsidRPr="00C7244C" w14:paraId="1B52A66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8728423"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2C43E4EB"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43B1D9AC"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8F86E35"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0DA8AF1D" w14:textId="77777777" w:rsidR="00652DD6" w:rsidRPr="00C7244C" w:rsidRDefault="00652DD6" w:rsidP="003F1727">
            <w:pPr>
              <w:pStyle w:val="TAL"/>
            </w:pPr>
            <w:r w:rsidRPr="00C7244C">
              <w:rPr>
                <w:rFonts w:cs="v4.2.0"/>
              </w:rPr>
              <w:t>RRC re-establishment timer</w:t>
            </w:r>
          </w:p>
        </w:tc>
      </w:tr>
      <w:tr w:rsidR="00652DD6" w:rsidRPr="00C7244C" w14:paraId="11AC4ED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CC79AF5"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20909068"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500B2BB"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6D59EAD"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2C353E85"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33A9EB8B"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59050B"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64232B4B"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440D435"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3619C7AD"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160E0A32" w14:textId="77777777" w:rsidR="00652DD6" w:rsidRPr="00C7244C" w:rsidRDefault="00652DD6" w:rsidP="003F1727">
            <w:pPr>
              <w:pStyle w:val="TAL"/>
              <w:rPr>
                <w:rFonts w:cs="v4.2.0"/>
              </w:rPr>
            </w:pPr>
          </w:p>
        </w:tc>
      </w:tr>
      <w:tr w:rsidR="00652DD6" w:rsidRPr="00C7244C" w14:paraId="366D648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8BE02FF"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4C85BFC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1A6E7C"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B0D724D" w14:textId="77777777" w:rsidR="00652DD6" w:rsidRPr="00C7244C" w:rsidRDefault="00652DD6" w:rsidP="003F1727">
            <w:pPr>
              <w:pStyle w:val="TAL"/>
              <w:rPr>
                <w:rFonts w:cs="v4.2.0"/>
                <w:bCs/>
              </w:rPr>
            </w:pPr>
            <w:r w:rsidRPr="00C7244C">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1DE6B2FD" w14:textId="77777777" w:rsidR="00652DD6" w:rsidRPr="00C7244C" w:rsidRDefault="00652DD6" w:rsidP="003F1727">
            <w:pPr>
              <w:pStyle w:val="TAL"/>
              <w:rPr>
                <w:rFonts w:cs="v4.2.0"/>
                <w:bCs/>
              </w:rPr>
            </w:pPr>
          </w:p>
        </w:tc>
      </w:tr>
      <w:tr w:rsidR="00652DD6" w:rsidRPr="00C7244C" w14:paraId="4AE8E57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B6A055"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02319814"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3A3D76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F8BAE0F"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2CA18144" w14:textId="77777777" w:rsidR="00652DD6" w:rsidRPr="00C7244C" w:rsidRDefault="00652DD6" w:rsidP="003F1727">
            <w:pPr>
              <w:pStyle w:val="TAL"/>
            </w:pPr>
          </w:p>
        </w:tc>
      </w:tr>
      <w:tr w:rsidR="00652DD6" w:rsidRPr="00C7244C" w14:paraId="535C5CB6"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3B714CA" w14:textId="77777777" w:rsidR="00652DD6" w:rsidRPr="00C7244C" w:rsidRDefault="00652DD6" w:rsidP="003F1727">
            <w:pPr>
              <w:pStyle w:val="TAL"/>
            </w:pPr>
            <w:r w:rsidRPr="00C7244C">
              <w:t>PRACH configuration</w:t>
            </w:r>
          </w:p>
        </w:tc>
        <w:tc>
          <w:tcPr>
            <w:tcW w:w="708" w:type="dxa"/>
            <w:tcBorders>
              <w:top w:val="single" w:sz="4" w:space="0" w:color="auto"/>
              <w:left w:val="single" w:sz="4" w:space="0" w:color="auto"/>
              <w:bottom w:val="single" w:sz="4" w:space="0" w:color="auto"/>
              <w:right w:val="single" w:sz="4" w:space="0" w:color="auto"/>
            </w:tcBorders>
          </w:tcPr>
          <w:p w14:paraId="01A5631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0D693A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2EAB5DA" w14:textId="77777777" w:rsidR="00652DD6" w:rsidRPr="00C7244C" w:rsidRDefault="00652DD6" w:rsidP="003F1727">
            <w:pPr>
              <w:pStyle w:val="TAL"/>
            </w:pPr>
            <w:r w:rsidRPr="00C7244C">
              <w:t>PRACH.1 FR2</w:t>
            </w:r>
          </w:p>
        </w:tc>
        <w:tc>
          <w:tcPr>
            <w:tcW w:w="3544" w:type="dxa"/>
            <w:tcBorders>
              <w:top w:val="single" w:sz="4" w:space="0" w:color="auto"/>
              <w:left w:val="single" w:sz="4" w:space="0" w:color="auto"/>
              <w:bottom w:val="single" w:sz="4" w:space="0" w:color="auto"/>
              <w:right w:val="single" w:sz="4" w:space="0" w:color="auto"/>
            </w:tcBorders>
          </w:tcPr>
          <w:p w14:paraId="014F1EC7" w14:textId="77777777" w:rsidR="00652DD6" w:rsidRPr="00C7244C" w:rsidRDefault="00652DD6" w:rsidP="003F1727">
            <w:pPr>
              <w:pStyle w:val="TAL"/>
            </w:pPr>
            <w:r w:rsidRPr="00C7244C">
              <w:t>As specified in Annex A.7</w:t>
            </w:r>
          </w:p>
        </w:tc>
      </w:tr>
      <w:tr w:rsidR="00652DD6" w:rsidRPr="00C7244C" w14:paraId="3434B7B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5D873C"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3419B65B"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5975855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C88607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66E9D8F2" w14:textId="77777777" w:rsidR="00652DD6" w:rsidRPr="00C7244C" w:rsidRDefault="00652DD6" w:rsidP="003F1727">
            <w:pPr>
              <w:pStyle w:val="TAL"/>
            </w:pPr>
          </w:p>
        </w:tc>
      </w:tr>
      <w:tr w:rsidR="00652DD6" w:rsidRPr="00C7244C" w14:paraId="639F7E0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5780433"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4845FEE1" w14:textId="5A1B7C13"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04FDC3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2C0526B" w14:textId="6B73BE4A" w:rsidR="00652DD6" w:rsidRPr="00C7244C" w:rsidRDefault="00185F4A" w:rsidP="003F1727">
            <w:pPr>
              <w:pStyle w:val="TAL"/>
            </w:pPr>
            <w:r w:rsidRPr="00C7244C">
              <w:t>4.84</w:t>
            </w:r>
          </w:p>
        </w:tc>
        <w:tc>
          <w:tcPr>
            <w:tcW w:w="3544" w:type="dxa"/>
            <w:tcBorders>
              <w:top w:val="single" w:sz="4" w:space="0" w:color="auto"/>
              <w:left w:val="single" w:sz="4" w:space="0" w:color="auto"/>
              <w:bottom w:val="single" w:sz="4" w:space="0" w:color="auto"/>
              <w:right w:val="single" w:sz="4" w:space="0" w:color="auto"/>
            </w:tcBorders>
            <w:hideMark/>
          </w:tcPr>
          <w:p w14:paraId="3FEF27A6" w14:textId="77777777" w:rsidR="00185F4A" w:rsidRPr="00C7244C" w:rsidRDefault="00652DD6" w:rsidP="00185F4A">
            <w:pPr>
              <w:pStyle w:val="TAL"/>
            </w:pPr>
            <w:r w:rsidRPr="00C7244C">
              <w:t>Time for the UE to detect RLF</w:t>
            </w:r>
          </w:p>
          <w:p w14:paraId="3726B94D" w14:textId="7D33B93F" w:rsidR="00652DD6" w:rsidRPr="00C7244C" w:rsidRDefault="00185F4A" w:rsidP="00185F4A">
            <w:pPr>
              <w:pStyle w:val="TAL"/>
            </w:pPr>
            <w:r w:rsidRPr="00C7244C">
              <w:t>(Summation of</w:t>
            </w:r>
            <w:r w:rsidR="0028478B" w:rsidRPr="00C7244C">
              <w:rPr>
                <w:lang w:eastAsia="zh-CN"/>
              </w:rPr>
              <w:t xml:space="preserve"> </w:t>
            </w:r>
            <w:r w:rsidR="0028478B" w:rsidRPr="00C7244C">
              <w:rPr>
                <w:rFonts w:cs="Arial"/>
                <w:szCs w:val="18"/>
              </w:rPr>
              <w:t>T</w:t>
            </w:r>
            <w:r w:rsidR="0028478B" w:rsidRPr="00C7244C">
              <w:rPr>
                <w:rFonts w:cs="Arial"/>
                <w:szCs w:val="18"/>
                <w:vertAlign w:val="subscript"/>
              </w:rPr>
              <w:t>Evaluate_out_SSB</w:t>
            </w:r>
            <w:r w:rsidR="0028478B" w:rsidRPr="00C7244C">
              <w:rPr>
                <w:rFonts w:cs="Arial"/>
                <w:szCs w:val="18"/>
              </w:rPr>
              <w:t xml:space="preserve"> </w:t>
            </w:r>
            <w:r w:rsidRPr="00C7244C">
              <w:t>defined in clause 8.1 in TS 38.133, T310 and the period for UE turns off transmitter defined in clause 8.1.5 in TS 38.133)</w:t>
            </w:r>
          </w:p>
        </w:tc>
      </w:tr>
      <w:tr w:rsidR="00652DD6" w:rsidRPr="00C7244C" w14:paraId="12B1FD7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8B40367"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2CF36D39"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1B1DF4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FCF69C7" w14:textId="4456AA6F" w:rsidR="00652DD6" w:rsidRPr="00C7244C" w:rsidRDefault="008A1BAB"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0319DFF9" w14:textId="77777777" w:rsidR="00652DD6" w:rsidRPr="00C7244C" w:rsidRDefault="00652DD6" w:rsidP="003F1727">
            <w:pPr>
              <w:pStyle w:val="TAL"/>
            </w:pPr>
          </w:p>
        </w:tc>
      </w:tr>
    </w:tbl>
    <w:p w14:paraId="5156A0CB" w14:textId="77777777" w:rsidR="00652DD6" w:rsidRPr="00C7244C" w:rsidRDefault="00652DD6" w:rsidP="00652DD6">
      <w:pPr>
        <w:rPr>
          <w:lang w:eastAsia="sv-SE"/>
        </w:rPr>
      </w:pPr>
    </w:p>
    <w:p w14:paraId="03636A4F" w14:textId="77777777" w:rsidR="00652DD6" w:rsidRPr="00C7244C" w:rsidRDefault="00652DD6" w:rsidP="00652DD6">
      <w:pPr>
        <w:pStyle w:val="TH"/>
      </w:pPr>
      <w:r w:rsidRPr="00C7244C">
        <w:t xml:space="preserve">Table 7.3.2.1.1.4.1-3: Test Environment Intra-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1AE98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7F21505"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1D1CC2"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0E5244E" w14:textId="77777777" w:rsidR="00652DD6" w:rsidRPr="00C7244C" w:rsidRDefault="00652DD6" w:rsidP="003F1727">
            <w:pPr>
              <w:pStyle w:val="TAH"/>
            </w:pPr>
            <w:r w:rsidRPr="00C7244C">
              <w:t>Comment</w:t>
            </w:r>
          </w:p>
        </w:tc>
      </w:tr>
      <w:tr w:rsidR="00652DD6" w:rsidRPr="00C7244C" w14:paraId="6746C5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199FFA"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1DA0"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174C5ADE" w14:textId="77777777" w:rsidR="00652DD6" w:rsidRPr="00C7244C" w:rsidRDefault="00652DD6" w:rsidP="003F1727">
            <w:pPr>
              <w:pStyle w:val="TAL"/>
            </w:pPr>
            <w:r w:rsidRPr="00C7244C">
              <w:t>As specified in TS 38.508-1 [14] clause 4.1.</w:t>
            </w:r>
          </w:p>
        </w:tc>
      </w:tr>
      <w:tr w:rsidR="00652DD6" w:rsidRPr="00C7244C" w14:paraId="67DC070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10150DF"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A883EBF" w14:textId="77777777" w:rsidR="00652DD6" w:rsidRPr="00C7244C" w:rsidRDefault="00652DD6" w:rsidP="003F1727">
            <w:pPr>
              <w:pStyle w:val="TAL"/>
            </w:pPr>
            <w:r w:rsidRPr="00C7244C">
              <w:t xml:space="preserve">As specified in Annex E, Table </w:t>
            </w:r>
            <w:r w:rsidRPr="00C7244C">
              <w:rPr>
                <w:rFonts w:cs="Arial"/>
                <w:szCs w:val="18"/>
              </w:rPr>
              <w:t xml:space="preserve">E.5.1 </w:t>
            </w:r>
            <w:r w:rsidRPr="00C7244C">
              <w:t xml:space="preserve">and TS 38.508-1 [14] clause </w:t>
            </w:r>
            <w:r w:rsidRPr="00C7244C">
              <w:rPr>
                <w:rFonts w:cs="Arial"/>
                <w:szCs w:val="18"/>
              </w:rPr>
              <w:t>4.3.1 and 4.4.2</w:t>
            </w:r>
          </w:p>
        </w:tc>
      </w:tr>
      <w:tr w:rsidR="00652DD6" w:rsidRPr="00C7244C" w14:paraId="28AD1CE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06184A"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7DEC80B"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1.4.1-1</w:t>
            </w:r>
          </w:p>
        </w:tc>
      </w:tr>
      <w:tr w:rsidR="00652DD6" w:rsidRPr="00C7244C" w14:paraId="2EBE1A8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43A614C"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EB36DDD"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48A752D"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23A93AC3"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E0CD5C8"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D723597"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17EDD31" w14:textId="77777777" w:rsidR="00652DD6" w:rsidRPr="00C7244C" w:rsidRDefault="00652DD6"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AF85386" w14:textId="77777777" w:rsidR="00652DD6" w:rsidRPr="00C7244C" w:rsidRDefault="00652DD6" w:rsidP="003F1727">
            <w:pPr>
              <w:pStyle w:val="TAL"/>
            </w:pPr>
            <w:r w:rsidRPr="00C7244C">
              <w:t>As specified in TS 38.508-1 [14] Annex A.</w:t>
            </w:r>
          </w:p>
        </w:tc>
      </w:tr>
      <w:tr w:rsidR="00652DD6" w:rsidRPr="00C7244C" w14:paraId="7D620075"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00C41"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A22E30A"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576CF722" w14:textId="77777777" w:rsidR="00652DD6" w:rsidRPr="00C7244C" w:rsidRDefault="00652DD6"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1C0E6" w14:textId="77777777" w:rsidR="00652DD6" w:rsidRPr="00C7244C" w:rsidRDefault="00652DD6" w:rsidP="003F1727">
            <w:pPr>
              <w:pStyle w:val="TAL"/>
            </w:pPr>
          </w:p>
        </w:tc>
      </w:tr>
      <w:tr w:rsidR="00652DD6" w:rsidRPr="00C7244C" w14:paraId="6F8603C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3B87E98"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7DD4AE2"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0F8EACC0" w14:textId="77777777" w:rsidR="00652DD6" w:rsidRPr="00C7244C" w:rsidRDefault="00652DD6" w:rsidP="003F1727">
            <w:pPr>
              <w:pStyle w:val="TAL"/>
            </w:pPr>
          </w:p>
        </w:tc>
      </w:tr>
    </w:tbl>
    <w:p w14:paraId="034B2AA8" w14:textId="77777777" w:rsidR="00652DD6" w:rsidRPr="00C7244C" w:rsidRDefault="00652DD6" w:rsidP="00652DD6">
      <w:pPr>
        <w:rPr>
          <w:lang w:eastAsia="sv-SE"/>
        </w:rPr>
      </w:pPr>
    </w:p>
    <w:p w14:paraId="75B02833" w14:textId="77777777" w:rsidR="00652DD6" w:rsidRPr="00C7244C" w:rsidRDefault="00652DD6" w:rsidP="00652DD6">
      <w:pPr>
        <w:pStyle w:val="B1"/>
      </w:pPr>
      <w:r w:rsidRPr="00C7244C">
        <w:t xml:space="preserve">1. Message contents are defined in clause </w:t>
      </w:r>
      <w:r w:rsidRPr="00C7244C">
        <w:rPr>
          <w:lang w:eastAsia="sv-SE"/>
        </w:rPr>
        <w:t>7.3.2.1.1.4.3.</w:t>
      </w:r>
    </w:p>
    <w:p w14:paraId="02031D13" w14:textId="77777777" w:rsidR="00652DD6" w:rsidRPr="00C7244C" w:rsidRDefault="00652DD6" w:rsidP="00652DD6">
      <w:pPr>
        <w:pStyle w:val="B1"/>
      </w:pPr>
      <w:r w:rsidRPr="00C7244C">
        <w:t>2. There is one NR carrier and two cells specified in the test. Cell 1 is the cell used for registration with the power level set according to Annex C.1.1 and C.1.2 for this test.</w:t>
      </w:r>
    </w:p>
    <w:p w14:paraId="4C7F25B6" w14:textId="77777777" w:rsidR="00652DD6" w:rsidRPr="00C7244C" w:rsidRDefault="00652DD6" w:rsidP="00652DD6">
      <w:pPr>
        <w:pStyle w:val="B1"/>
      </w:pPr>
      <w:r w:rsidRPr="00C7244C">
        <w:t>3. The AoA setup for this test is Setup 1 as defined in clause A.9</w:t>
      </w:r>
    </w:p>
    <w:p w14:paraId="44D69FB8" w14:textId="77777777" w:rsidR="00652DD6" w:rsidRPr="00C7244C" w:rsidRDefault="00652DD6" w:rsidP="00652DD6">
      <w:pPr>
        <w:pStyle w:val="H6"/>
        <w:rPr>
          <w:lang w:eastAsia="sv-SE"/>
        </w:rPr>
      </w:pPr>
      <w:r w:rsidRPr="00C7244C">
        <w:t>7.3.2.1.1</w:t>
      </w:r>
      <w:r w:rsidRPr="00C7244C">
        <w:rPr>
          <w:lang w:eastAsia="sv-SE"/>
        </w:rPr>
        <w:t>.4.2</w:t>
      </w:r>
      <w:r w:rsidRPr="00C7244C">
        <w:rPr>
          <w:lang w:eastAsia="sv-SE"/>
        </w:rPr>
        <w:tab/>
        <w:t>Test procedure</w:t>
      </w:r>
    </w:p>
    <w:p w14:paraId="78BA3633"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1ABE32FF" w14:textId="52581178" w:rsidR="00652DD6" w:rsidRPr="00C7244C" w:rsidRDefault="00652DD6" w:rsidP="00652DD6">
      <w:pPr>
        <w:pStyle w:val="B1"/>
      </w:pPr>
      <w:r w:rsidRPr="00C7244C">
        <w:t>1.</w:t>
      </w:r>
      <w:r w:rsidRPr="00C7244C">
        <w:tab/>
        <w:t xml:space="preserve">Ensure the UE is in </w:t>
      </w:r>
      <w:r w:rsidR="003A5AA3" w:rsidRPr="00C7244C">
        <w:t xml:space="preserve">RRC_CONNECTED </w:t>
      </w:r>
      <w:r w:rsidRPr="00C7244C">
        <w:t xml:space="preserve">state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DB72CD8" w14:textId="77777777" w:rsidR="00652DD6" w:rsidRPr="00C7244C" w:rsidRDefault="00652DD6" w:rsidP="00652DD6">
      <w:pPr>
        <w:pStyle w:val="B1"/>
        <w:rPr>
          <w:rFonts w:eastAsia="??"/>
        </w:rPr>
      </w:pPr>
      <w:r w:rsidRPr="00C7244C">
        <w:t>2.</w:t>
      </w:r>
      <w:r w:rsidRPr="00C7244C">
        <w:tab/>
      </w:r>
      <w:r w:rsidRPr="00C7244C">
        <w:rPr>
          <w:rFonts w:eastAsia="??"/>
        </w:rPr>
        <w:t>Set the parameters acco</w:t>
      </w:r>
      <w:r w:rsidRPr="00C7244C">
        <w:rPr>
          <w:rFonts w:cs="v4.2.0"/>
          <w:color w:val="000000"/>
        </w:rPr>
        <w:t>rding to T1 in Table 7.3.2.1.1.5-1. T1 starts.</w:t>
      </w:r>
    </w:p>
    <w:p w14:paraId="47400388"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DD4408F" w14:textId="77777777" w:rsidR="00652DD6" w:rsidRPr="00C7244C" w:rsidRDefault="00652DD6" w:rsidP="00652DD6">
      <w:pPr>
        <w:pStyle w:val="B1"/>
      </w:pPr>
      <w:r w:rsidRPr="00C7244C">
        <w:t>4.</w:t>
      </w:r>
      <w:r w:rsidRPr="00C7244C">
        <w:tab/>
        <w:t>The UE shall transmit RRCReconfigurationComplete message.</w:t>
      </w:r>
    </w:p>
    <w:p w14:paraId="52BDAB14"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1.5-1</w:t>
      </w:r>
      <w:r w:rsidRPr="00C7244C">
        <w:t>. T2 starts</w:t>
      </w:r>
    </w:p>
    <w:p w14:paraId="5159054B"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1.5-1</w:t>
      </w:r>
      <w:r w:rsidRPr="00C7244C">
        <w:t>. T3 starts</w:t>
      </w:r>
    </w:p>
    <w:p w14:paraId="5F2CDEB8" w14:textId="67448418"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r w:rsidRPr="00C7244C">
        <w:rPr>
          <w:i/>
          <w:color w:val="000000"/>
        </w:rPr>
        <w:t>RRCReestablishmentRequest</w:t>
      </w:r>
      <w:r w:rsidRPr="00C7244C">
        <w:rPr>
          <w:color w:val="000000"/>
        </w:rPr>
        <w:t xml:space="preserve"> </w:t>
      </w:r>
      <w:r w:rsidRPr="00C7244C">
        <w:rPr>
          <w:rFonts w:cs="v4.2.0"/>
          <w:color w:val="000000"/>
        </w:rPr>
        <w:t xml:space="preserve">message to cell 2 </w:t>
      </w:r>
      <w:r w:rsidRPr="00C7244C">
        <w:rPr>
          <w:color w:val="000000"/>
        </w:rPr>
        <w:t xml:space="preserve">within </w:t>
      </w:r>
      <w:r w:rsidR="003A5AA3" w:rsidRPr="00C7244C">
        <w:rPr>
          <w:color w:val="000000"/>
        </w:rPr>
        <w:t>3</w:t>
      </w:r>
      <w:r w:rsidRPr="00C7244C">
        <w:rPr>
          <w:color w:val="000000"/>
        </w:rPr>
        <w:t xml:space="preserve"> s from the beginning of time period T3, then the number of successful tests is increased by one. </w:t>
      </w:r>
      <w:r w:rsidRPr="00C7244C">
        <w:t>Otherwise, the number of failure tests is increased by one.</w:t>
      </w:r>
    </w:p>
    <w:p w14:paraId="576915D4"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75774FD0" w14:textId="00D3B053" w:rsidR="00652DD6" w:rsidRPr="00C7244C" w:rsidRDefault="00652DD6" w:rsidP="00652DD6">
      <w:pPr>
        <w:pStyle w:val="B1"/>
      </w:pPr>
      <w:r w:rsidRPr="00C7244C">
        <w:rPr>
          <w:color w:val="000000"/>
        </w:rPr>
        <w:t>9.</w:t>
      </w:r>
      <w:r w:rsidRPr="00C7244C">
        <w:rPr>
          <w:color w:val="000000"/>
        </w:rPr>
        <w:tab/>
        <w:t xml:space="preserve">Set cell 2 physical cell identity = </w:t>
      </w:r>
      <w:r w:rsidR="003A5AA3" w:rsidRPr="00C7244C">
        <w:t xml:space="preserve">((current cell 2 physical cell identity + </w:t>
      </w:r>
      <w:r w:rsidR="009D0424" w:rsidRPr="009D0424">
        <w:t>3</w:t>
      </w:r>
      <w:r w:rsidR="003A5AA3" w:rsidRPr="00C7244C">
        <w:t xml:space="preserve">) mod 1008) </w:t>
      </w:r>
      <w:r w:rsidRPr="00C7244C">
        <w:rPr>
          <w:color w:val="000000"/>
        </w:rPr>
        <w:t>for next iteration of the test procedure loop.</w:t>
      </w:r>
    </w:p>
    <w:p w14:paraId="7D3DCAAE"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4695799C" w14:textId="77777777" w:rsidR="00652DD6" w:rsidRPr="00C7244C" w:rsidRDefault="00652DD6" w:rsidP="00652DD6">
      <w:pPr>
        <w:pStyle w:val="H6"/>
        <w:rPr>
          <w:lang w:eastAsia="sv-SE"/>
        </w:rPr>
      </w:pPr>
      <w:r w:rsidRPr="00C7244C">
        <w:rPr>
          <w:lang w:eastAsia="sv-SE"/>
        </w:rPr>
        <w:t>7.3.2.1.1.4.3</w:t>
      </w:r>
      <w:r w:rsidRPr="00C7244C">
        <w:rPr>
          <w:lang w:eastAsia="sv-SE"/>
        </w:rPr>
        <w:tab/>
        <w:t>Message contents</w:t>
      </w:r>
    </w:p>
    <w:p w14:paraId="6F672E02" w14:textId="08558178" w:rsidR="00652DD6" w:rsidRPr="00C7244C" w:rsidRDefault="00652DD6" w:rsidP="00652DD6">
      <w:pPr>
        <w:rPr>
          <w:lang w:eastAsia="sv-SE"/>
        </w:rPr>
      </w:pPr>
      <w:r w:rsidRPr="00C7244C">
        <w:rPr>
          <w:lang w:eastAsia="sv-SE"/>
        </w:rPr>
        <w:t xml:space="preserve">Message contents are according to TS 38.508-1 [14] clause </w:t>
      </w:r>
      <w:r w:rsidR="003A5AA3" w:rsidRPr="00C7244C">
        <w:rPr>
          <w:lang w:eastAsia="sv-SE"/>
        </w:rPr>
        <w:t xml:space="preserve">7.3 </w:t>
      </w:r>
      <w:r w:rsidRPr="00C7244C">
        <w:rPr>
          <w:lang w:eastAsia="sv-SE"/>
        </w:rPr>
        <w:t>with the following exceptions:</w:t>
      </w:r>
    </w:p>
    <w:p w14:paraId="645D08D9" w14:textId="77777777" w:rsidR="00652DD6" w:rsidRPr="00C7244C" w:rsidRDefault="00652DD6" w:rsidP="00652DD6">
      <w:pPr>
        <w:pStyle w:val="TH"/>
      </w:pPr>
      <w:r w:rsidRPr="00C7244C">
        <w:t xml:space="preserve">Table </w:t>
      </w:r>
      <w:r w:rsidRPr="00C7244C">
        <w:rPr>
          <w:lang w:eastAsia="sv-SE"/>
        </w:rPr>
        <w:t>7.3.2.1.1.4.3</w:t>
      </w:r>
      <w:r w:rsidRPr="00C7244C">
        <w:t>-1: Common Exception messages for NR intra-frequency RRC re-establishment test cas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C7244C" w14:paraId="2B57FCD9" w14:textId="77777777" w:rsidTr="003A5AA3">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60294C10" w14:textId="77777777" w:rsidR="00652DD6" w:rsidRPr="00C7244C" w:rsidRDefault="00652DD6" w:rsidP="003F1727">
            <w:pPr>
              <w:pStyle w:val="TAH"/>
            </w:pPr>
            <w:r w:rsidRPr="00C7244C">
              <w:t>Default Message Contents</w:t>
            </w:r>
          </w:p>
        </w:tc>
      </w:tr>
      <w:tr w:rsidR="00652DD6" w:rsidRPr="00C7244C" w14:paraId="6632C7AF"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8BCE0C"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36C8B8F" w14:textId="535487DF" w:rsidR="00652DD6" w:rsidRPr="00C7244C" w:rsidRDefault="00652DD6" w:rsidP="003F1727">
            <w:pPr>
              <w:pStyle w:val="TAL"/>
            </w:pPr>
          </w:p>
        </w:tc>
      </w:tr>
      <w:tr w:rsidR="00652DD6" w:rsidRPr="00C7244C" w14:paraId="788AAFFA" w14:textId="77777777" w:rsidTr="003F172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45238381"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E78BA29" w14:textId="042607B4" w:rsidR="00652DD6" w:rsidRPr="00C7244C" w:rsidRDefault="00E54674" w:rsidP="003F1727">
            <w:pPr>
              <w:pStyle w:val="TAL"/>
            </w:pPr>
            <w:r w:rsidRPr="00C7244C">
              <w:t>Table H.3.5-9 with condition SSB RLM</w:t>
            </w:r>
          </w:p>
        </w:tc>
      </w:tr>
    </w:tbl>
    <w:p w14:paraId="434CA8E6" w14:textId="77777777" w:rsidR="003A5AA3" w:rsidRPr="00C7244C" w:rsidRDefault="003A5AA3" w:rsidP="003A5AA3">
      <w:pPr>
        <w:rPr>
          <w:lang w:eastAsia="sv-SE"/>
        </w:rPr>
      </w:pPr>
    </w:p>
    <w:p w14:paraId="6EF8624F" w14:textId="77777777" w:rsidR="003A5AA3" w:rsidRPr="00C7244C" w:rsidRDefault="003A5AA3" w:rsidP="003A5AA3">
      <w:pPr>
        <w:pStyle w:val="TH"/>
        <w:rPr>
          <w:i/>
        </w:rPr>
      </w:pPr>
      <w:r w:rsidRPr="00C7244C">
        <w:t xml:space="preserve">Table 7.3.2.1.1.4.3-2: </w:t>
      </w:r>
      <w:r w:rsidRPr="00C7244C">
        <w:rPr>
          <w:i/>
        </w:rPr>
        <w:t xml:space="preserve">RLF-TimersAndConstants </w:t>
      </w:r>
      <w:r w:rsidRPr="00C7244C">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5AA3" w:rsidRPr="00C7244C" w14:paraId="3EE8873D"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9E059F9" w14:textId="77777777" w:rsidR="003A5AA3" w:rsidRPr="00C7244C" w:rsidRDefault="003A5AA3" w:rsidP="003F1727">
            <w:pPr>
              <w:pStyle w:val="TAH"/>
              <w:jc w:val="left"/>
              <w:rPr>
                <w:b w:val="0"/>
              </w:rPr>
            </w:pPr>
            <w:r w:rsidRPr="00C7244C">
              <w:rPr>
                <w:b w:val="0"/>
              </w:rPr>
              <w:t>Derivation Path: TS 38.508-1 [14], Table 4.6.3-150</w:t>
            </w:r>
          </w:p>
        </w:tc>
      </w:tr>
      <w:tr w:rsidR="003A5AA3" w:rsidRPr="00C7244C" w14:paraId="125E9C3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990A92" w14:textId="77777777" w:rsidR="003A5AA3" w:rsidRPr="00C7244C" w:rsidRDefault="003A5AA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3773F4" w14:textId="77777777" w:rsidR="003A5AA3" w:rsidRPr="00C7244C" w:rsidRDefault="003A5AA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D684DA8" w14:textId="77777777" w:rsidR="003A5AA3" w:rsidRPr="00C7244C" w:rsidRDefault="003A5AA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577DCCD" w14:textId="77777777" w:rsidR="003A5AA3" w:rsidRPr="00C7244C" w:rsidRDefault="003A5AA3" w:rsidP="003F1727">
            <w:pPr>
              <w:pStyle w:val="TAH"/>
            </w:pPr>
            <w:r w:rsidRPr="00C7244C">
              <w:t>Condition</w:t>
            </w:r>
          </w:p>
        </w:tc>
      </w:tr>
      <w:tr w:rsidR="003A5AA3" w:rsidRPr="00C7244C" w14:paraId="529D9B7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29B8148" w14:textId="77777777" w:rsidR="003A5AA3" w:rsidRPr="00C7244C" w:rsidRDefault="003A5AA3" w:rsidP="003F1727">
            <w:pPr>
              <w:pStyle w:val="TAL"/>
            </w:pPr>
            <w:r w:rsidRPr="00C7244C">
              <w:t>RLF-TimersAndConstants ::= SEQUENCE {</w:t>
            </w:r>
          </w:p>
        </w:tc>
        <w:tc>
          <w:tcPr>
            <w:tcW w:w="2267" w:type="dxa"/>
            <w:tcBorders>
              <w:top w:val="single" w:sz="4" w:space="0" w:color="auto"/>
              <w:left w:val="single" w:sz="4" w:space="0" w:color="auto"/>
              <w:bottom w:val="single" w:sz="4" w:space="0" w:color="auto"/>
              <w:right w:val="single" w:sz="4" w:space="0" w:color="auto"/>
            </w:tcBorders>
          </w:tcPr>
          <w:p w14:paraId="32BB93CE"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2207D9"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93EAA4" w14:textId="77777777" w:rsidR="003A5AA3" w:rsidRPr="00C7244C" w:rsidRDefault="003A5AA3" w:rsidP="003F1727">
            <w:pPr>
              <w:pStyle w:val="TAL"/>
            </w:pPr>
          </w:p>
        </w:tc>
      </w:tr>
      <w:tr w:rsidR="003A5AA3" w:rsidRPr="00C7244C" w14:paraId="2E2E13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626194" w14:textId="77777777" w:rsidR="003A5AA3" w:rsidRPr="00C7244C" w:rsidRDefault="003A5AA3"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0461E77" w14:textId="77777777" w:rsidR="003A5AA3" w:rsidRPr="00C7244C" w:rsidRDefault="003A5AA3"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D0BA1CF"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24B4F4D" w14:textId="77777777" w:rsidR="003A5AA3" w:rsidRPr="00C7244C" w:rsidRDefault="003A5AA3" w:rsidP="003F1727">
            <w:pPr>
              <w:pStyle w:val="TAL"/>
            </w:pPr>
          </w:p>
        </w:tc>
      </w:tr>
      <w:tr w:rsidR="003A5AA3" w:rsidRPr="00C7244C" w14:paraId="7D646A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A6E150" w14:textId="77777777" w:rsidR="003A5AA3" w:rsidRPr="00C7244C" w:rsidRDefault="003A5AA3" w:rsidP="003F1727">
            <w:pPr>
              <w:pStyle w:val="TAL"/>
              <w:rPr>
                <w:rFonts w:cs="Arial"/>
                <w:snapToGrid w:val="0"/>
                <w:kern w:val="2"/>
                <w:szCs w:val="18"/>
              </w:rPr>
            </w:pPr>
            <w:r w:rsidRPr="00C7244C">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751E9552" w14:textId="77777777" w:rsidR="003A5AA3" w:rsidRPr="00C7244C" w:rsidRDefault="003A5AA3" w:rsidP="003F1727">
            <w:pPr>
              <w:pStyle w:val="TAL"/>
              <w:rPr>
                <w:rFonts w:cs="Arial"/>
                <w:snapToGrid w:val="0"/>
                <w:kern w:val="2"/>
                <w:szCs w:val="18"/>
              </w:rPr>
            </w:pPr>
            <w:r w:rsidRPr="00C7244C">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1537422"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9B143E" w14:textId="77777777" w:rsidR="003A5AA3" w:rsidRPr="00C7244C" w:rsidRDefault="003A5AA3" w:rsidP="003F1727">
            <w:pPr>
              <w:pStyle w:val="TAL"/>
            </w:pPr>
          </w:p>
        </w:tc>
      </w:tr>
      <w:tr w:rsidR="003A5AA3" w:rsidRPr="00C7244C" w14:paraId="14A5CF3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636531" w14:textId="77777777" w:rsidR="003A5AA3" w:rsidRPr="00C7244C" w:rsidRDefault="003A5AA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02DCD5C"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82C23FB"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6D1AB2" w14:textId="77777777" w:rsidR="003A5AA3" w:rsidRPr="00C7244C" w:rsidRDefault="003A5AA3" w:rsidP="003F1727">
            <w:pPr>
              <w:pStyle w:val="TAL"/>
            </w:pPr>
          </w:p>
        </w:tc>
      </w:tr>
    </w:tbl>
    <w:p w14:paraId="380B65CB" w14:textId="77777777" w:rsidR="003A5AA3" w:rsidRPr="00C7244C" w:rsidRDefault="003A5AA3" w:rsidP="003A5AA3"/>
    <w:p w14:paraId="284CFD68" w14:textId="77777777" w:rsidR="003A5AA3" w:rsidRPr="00C7244C" w:rsidRDefault="003A5AA3" w:rsidP="003A5AA3">
      <w:pPr>
        <w:pStyle w:val="TH"/>
        <w:rPr>
          <w:i/>
        </w:rPr>
      </w:pPr>
      <w:r w:rsidRPr="00C7244C">
        <w:t xml:space="preserve">Table 7.3.2.1.1.4.3-3: </w:t>
      </w:r>
      <w:r w:rsidRPr="00C7244C">
        <w:rPr>
          <w:i/>
        </w:rPr>
        <w:t xml:space="preserve">MeasConfig </w:t>
      </w:r>
      <w:r w:rsidRPr="00C7244C">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5AA3" w:rsidRPr="00C7244C" w14:paraId="67408AB2"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CA23E66" w14:textId="77777777" w:rsidR="003A5AA3" w:rsidRPr="00C7244C" w:rsidRDefault="003A5AA3" w:rsidP="003F1727">
            <w:pPr>
              <w:pStyle w:val="TAH"/>
              <w:jc w:val="left"/>
              <w:rPr>
                <w:b w:val="0"/>
              </w:rPr>
            </w:pPr>
            <w:r w:rsidRPr="00C7244C">
              <w:rPr>
                <w:b w:val="0"/>
              </w:rPr>
              <w:t>Derivation Path: TS 38.508-1 [14], Table 4.6.3-69</w:t>
            </w:r>
          </w:p>
        </w:tc>
      </w:tr>
      <w:tr w:rsidR="003A5AA3" w:rsidRPr="00C7244C" w14:paraId="67EB29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15BEFC" w14:textId="77777777" w:rsidR="003A5AA3" w:rsidRPr="00C7244C" w:rsidRDefault="003A5AA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4C87BE" w14:textId="77777777" w:rsidR="003A5AA3" w:rsidRPr="00C7244C" w:rsidRDefault="003A5AA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E002E5C" w14:textId="77777777" w:rsidR="003A5AA3" w:rsidRPr="00C7244C" w:rsidRDefault="003A5AA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7FF4AF4" w14:textId="77777777" w:rsidR="003A5AA3" w:rsidRPr="00C7244C" w:rsidRDefault="003A5AA3" w:rsidP="003F1727">
            <w:pPr>
              <w:pStyle w:val="TAH"/>
            </w:pPr>
            <w:r w:rsidRPr="00C7244C">
              <w:t>Condition</w:t>
            </w:r>
          </w:p>
        </w:tc>
      </w:tr>
      <w:tr w:rsidR="003A5AA3" w:rsidRPr="00C7244C" w14:paraId="5B9CD24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AC185D" w14:textId="77777777" w:rsidR="003A5AA3" w:rsidRPr="00C7244C" w:rsidRDefault="003A5AA3" w:rsidP="003F1727">
            <w:pPr>
              <w:pStyle w:val="TAL"/>
            </w:pPr>
            <w:r w:rsidRPr="00C7244C">
              <w:t xml:space="preserve">MeasConfig::=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3C2F7B2E"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49573EC"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48CE0E6" w14:textId="77777777" w:rsidR="003A5AA3" w:rsidRPr="00C7244C" w:rsidRDefault="003A5AA3" w:rsidP="003F1727">
            <w:pPr>
              <w:pStyle w:val="TAL"/>
            </w:pPr>
          </w:p>
        </w:tc>
      </w:tr>
      <w:tr w:rsidR="003A5AA3" w:rsidRPr="00C7244C" w14:paraId="2BF6C6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3C28BE" w14:textId="77777777" w:rsidR="003A5AA3" w:rsidRPr="00C7244C" w:rsidRDefault="003A5AA3" w:rsidP="003F1727">
            <w:pPr>
              <w:pStyle w:val="TAL"/>
            </w:pPr>
            <w:r w:rsidRPr="00C7244C">
              <w:t xml:space="preserve">  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60F3BBEA"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17CF75F"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2AB88D" w14:textId="77777777" w:rsidR="003A5AA3" w:rsidRPr="00C7244C" w:rsidRDefault="003A5AA3" w:rsidP="003F1727">
            <w:pPr>
              <w:pStyle w:val="TAL"/>
            </w:pPr>
          </w:p>
        </w:tc>
      </w:tr>
      <w:tr w:rsidR="003A5AA3" w:rsidRPr="00C7244C" w14:paraId="2D77DA1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1D803B" w14:textId="77777777" w:rsidR="003A5AA3" w:rsidRPr="00C7244C" w:rsidRDefault="003A5AA3" w:rsidP="003F1727">
            <w:pPr>
              <w:pStyle w:val="TAL"/>
            </w:pPr>
            <w:r w:rsidRPr="00C7244C">
              <w:t xml:space="preserve">  measIdToAddModList</w:t>
            </w:r>
          </w:p>
        </w:tc>
        <w:tc>
          <w:tcPr>
            <w:tcW w:w="2267" w:type="dxa"/>
            <w:tcBorders>
              <w:top w:val="single" w:sz="4" w:space="0" w:color="auto"/>
              <w:left w:val="single" w:sz="4" w:space="0" w:color="auto"/>
              <w:bottom w:val="single" w:sz="4" w:space="0" w:color="auto"/>
              <w:right w:val="single" w:sz="4" w:space="0" w:color="auto"/>
            </w:tcBorders>
            <w:hideMark/>
          </w:tcPr>
          <w:p w14:paraId="47CD2B64"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25067641"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F37262" w14:textId="77777777" w:rsidR="003A5AA3" w:rsidRPr="00C7244C" w:rsidRDefault="003A5AA3" w:rsidP="003F1727">
            <w:pPr>
              <w:pStyle w:val="TAL"/>
            </w:pPr>
          </w:p>
        </w:tc>
      </w:tr>
      <w:tr w:rsidR="003A5AA3" w:rsidRPr="00C7244C" w14:paraId="1CF8FA3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F7736F" w14:textId="77777777" w:rsidR="003A5AA3" w:rsidRPr="00C7244C" w:rsidRDefault="003A5AA3" w:rsidP="003F1727">
            <w:pPr>
              <w:pStyle w:val="TAL"/>
            </w:pPr>
            <w:r w:rsidRPr="00C7244C">
              <w:t xml:space="preserve">  quantityConfig</w:t>
            </w:r>
          </w:p>
        </w:tc>
        <w:tc>
          <w:tcPr>
            <w:tcW w:w="2267" w:type="dxa"/>
            <w:tcBorders>
              <w:top w:val="single" w:sz="4" w:space="0" w:color="auto"/>
              <w:left w:val="single" w:sz="4" w:space="0" w:color="auto"/>
              <w:bottom w:val="single" w:sz="4" w:space="0" w:color="auto"/>
              <w:right w:val="single" w:sz="4" w:space="0" w:color="auto"/>
            </w:tcBorders>
            <w:hideMark/>
          </w:tcPr>
          <w:p w14:paraId="55144E8D"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7166047"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782A3C" w14:textId="77777777" w:rsidR="003A5AA3" w:rsidRPr="00C7244C" w:rsidRDefault="003A5AA3" w:rsidP="003F1727">
            <w:pPr>
              <w:pStyle w:val="TAL"/>
            </w:pPr>
          </w:p>
        </w:tc>
      </w:tr>
      <w:tr w:rsidR="003A5AA3" w:rsidRPr="00C7244C" w14:paraId="297A6A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A4EA14" w14:textId="77777777" w:rsidR="003A5AA3" w:rsidRPr="00C7244C" w:rsidRDefault="003A5AA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FB4C02B"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43D0AF9"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4DAD06C" w14:textId="77777777" w:rsidR="003A5AA3" w:rsidRPr="00C7244C" w:rsidRDefault="003A5AA3" w:rsidP="003F1727">
            <w:pPr>
              <w:pStyle w:val="TAL"/>
            </w:pPr>
          </w:p>
        </w:tc>
      </w:tr>
    </w:tbl>
    <w:p w14:paraId="7B8DF809" w14:textId="77777777" w:rsidR="00652DD6" w:rsidRPr="00C7244C" w:rsidRDefault="00652DD6" w:rsidP="00652DD6">
      <w:pPr>
        <w:rPr>
          <w:lang w:eastAsia="sv-SE"/>
        </w:rPr>
      </w:pPr>
    </w:p>
    <w:p w14:paraId="107178F8" w14:textId="77777777" w:rsidR="00652DD6" w:rsidRPr="00C7244C" w:rsidRDefault="00652DD6" w:rsidP="00652DD6">
      <w:pPr>
        <w:pStyle w:val="H6"/>
        <w:rPr>
          <w:lang w:eastAsia="sv-SE"/>
        </w:rPr>
      </w:pPr>
      <w:r w:rsidRPr="00C7244C">
        <w:rPr>
          <w:lang w:eastAsia="sv-SE"/>
        </w:rPr>
        <w:t>7.3.2.1.1.5</w:t>
      </w:r>
      <w:r w:rsidRPr="00C7244C">
        <w:rPr>
          <w:lang w:eastAsia="sv-SE"/>
        </w:rPr>
        <w:tab/>
        <w:t>Test requirement</w:t>
      </w:r>
    </w:p>
    <w:p w14:paraId="6C3A73C5" w14:textId="77777777" w:rsidR="00652DD6" w:rsidRPr="00C7244C" w:rsidRDefault="00652DD6" w:rsidP="00652DD6">
      <w:pPr>
        <w:rPr>
          <w:lang w:eastAsia="sv-SE"/>
        </w:rPr>
      </w:pPr>
      <w:r w:rsidRPr="00C7244C">
        <w:rPr>
          <w:lang w:eastAsia="sv-SE"/>
        </w:rPr>
        <w:t>Table 7.3.2.1.1.5-1 defines the primary level settings including test tolerances for all tests.</w:t>
      </w:r>
    </w:p>
    <w:p w14:paraId="197836D1" w14:textId="6AA6A721" w:rsidR="00652DD6" w:rsidRPr="00C7244C" w:rsidRDefault="00652DD6" w:rsidP="00652DD6">
      <w:pPr>
        <w:pStyle w:val="TH"/>
      </w:pPr>
      <w:r w:rsidRPr="00C7244C">
        <w:t xml:space="preserve">Table </w:t>
      </w:r>
      <w:r w:rsidRPr="00C7244C">
        <w:rPr>
          <w:lang w:eastAsia="sv-SE"/>
        </w:rPr>
        <w:t>7.3.2.1.1.5-1</w:t>
      </w:r>
      <w:r w:rsidRPr="00C7244C">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C7244C" w14:paraId="7758300A" w14:textId="77777777" w:rsidTr="003F172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33DBB948"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0F5FD254"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A14ABD1" w14:textId="77777777" w:rsidR="00652DD6" w:rsidRPr="00C7244C" w:rsidRDefault="00652DD6" w:rsidP="003F1727">
            <w:pPr>
              <w:keepNext/>
              <w:keepLines/>
              <w:spacing w:after="0" w:line="254" w:lineRule="auto"/>
              <w:jc w:val="center"/>
              <w:rPr>
                <w:rFonts w:ascii="Arial" w:hAnsi="Arial" w:cs="v4.2.0"/>
                <w:b/>
                <w:sz w:val="18"/>
              </w:rPr>
            </w:pPr>
            <w:r w:rsidRPr="00C7244C">
              <w:rPr>
                <w:rFonts w:ascii="Arial" w:hAnsi="Arial" w:cs="v4.2.0"/>
                <w:b/>
                <w:sz w:val="18"/>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36105FD2"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2D38CE89"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Cell 2</w:t>
            </w:r>
          </w:p>
        </w:tc>
      </w:tr>
      <w:tr w:rsidR="00652DD6" w:rsidRPr="00C7244C" w14:paraId="0554D950" w14:textId="77777777" w:rsidTr="003F172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0D37DA69" w14:textId="77777777" w:rsidR="00652DD6" w:rsidRPr="00C7244C" w:rsidRDefault="00652DD6" w:rsidP="003F1727">
            <w:pPr>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32C29B7A" w14:textId="77777777" w:rsidR="00652DD6" w:rsidRPr="00C7244C" w:rsidRDefault="00652DD6" w:rsidP="003F1727">
            <w:pPr>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ED36D09" w14:textId="77777777" w:rsidR="00652DD6" w:rsidRPr="00C7244C" w:rsidRDefault="00652DD6" w:rsidP="003F1727">
            <w:pPr>
              <w:spacing w:after="0"/>
              <w:rPr>
                <w:rFonts w:ascii="Arial" w:hAnsi="Arial" w:cs="v4.2.0"/>
                <w:b/>
                <w:sz w:val="18"/>
              </w:rPr>
            </w:pPr>
          </w:p>
        </w:tc>
        <w:tc>
          <w:tcPr>
            <w:tcW w:w="992" w:type="dxa"/>
            <w:tcBorders>
              <w:top w:val="single" w:sz="4" w:space="0" w:color="auto"/>
              <w:left w:val="single" w:sz="4" w:space="0" w:color="auto"/>
              <w:bottom w:val="single" w:sz="4" w:space="0" w:color="auto"/>
              <w:right w:val="single" w:sz="4" w:space="0" w:color="auto"/>
            </w:tcBorders>
            <w:hideMark/>
          </w:tcPr>
          <w:p w14:paraId="400AEAAE"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7DD9EB26"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2C1F1E1F"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40D354EB"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66D840E"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326FC7E8"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3</w:t>
            </w:r>
          </w:p>
        </w:tc>
      </w:tr>
      <w:tr w:rsidR="00652DD6" w:rsidRPr="00C7244C" w14:paraId="0D879BB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23219739" w14:textId="77777777" w:rsidR="00652DD6" w:rsidRPr="00C7244C" w:rsidRDefault="00652DD6" w:rsidP="003F1727">
            <w:pPr>
              <w:pStyle w:val="TAL"/>
              <w:rPr>
                <w:rFonts w:cs="Arial"/>
              </w:rPr>
            </w:pPr>
            <w:r w:rsidRPr="00C7244C">
              <w:t>Assumption for UE beams</w:t>
            </w:r>
            <w:r w:rsidRPr="00C7244C">
              <w:rPr>
                <w:vertAlign w:val="superscript"/>
              </w:rPr>
              <w:t>Note 4</w:t>
            </w:r>
          </w:p>
        </w:tc>
        <w:tc>
          <w:tcPr>
            <w:tcW w:w="1793" w:type="dxa"/>
            <w:tcBorders>
              <w:top w:val="single" w:sz="4" w:space="0" w:color="auto"/>
              <w:left w:val="single" w:sz="4" w:space="0" w:color="auto"/>
              <w:bottom w:val="single" w:sz="4" w:space="0" w:color="auto"/>
              <w:right w:val="single" w:sz="4" w:space="0" w:color="auto"/>
            </w:tcBorders>
            <w:vAlign w:val="center"/>
          </w:tcPr>
          <w:p w14:paraId="5AB33248"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vAlign w:val="center"/>
          </w:tcPr>
          <w:p w14:paraId="279CE66C"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49409726" w14:textId="77777777" w:rsidR="00652DD6" w:rsidRPr="00C7244C" w:rsidRDefault="00652DD6" w:rsidP="003F1727">
            <w:pPr>
              <w:pStyle w:val="TAC"/>
            </w:pPr>
            <w:r w:rsidRPr="00C7244C">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4DF36572" w14:textId="77777777" w:rsidR="00652DD6" w:rsidRPr="00C7244C" w:rsidRDefault="00652DD6" w:rsidP="003F1727">
            <w:pPr>
              <w:pStyle w:val="TAC"/>
            </w:pPr>
            <w:r w:rsidRPr="00C7244C">
              <w:t>Rough</w:t>
            </w:r>
          </w:p>
        </w:tc>
      </w:tr>
      <w:tr w:rsidR="00652DD6" w:rsidRPr="00C7244C" w14:paraId="6A19B52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266C572D" w14:textId="77777777" w:rsidR="00652DD6" w:rsidRPr="00C7244C" w:rsidRDefault="00652DD6" w:rsidP="003F1727">
            <w:pPr>
              <w:pStyle w:val="TAL"/>
              <w:rPr>
                <w:rFonts w:cs="Arial"/>
              </w:rPr>
            </w:pPr>
            <w:r w:rsidRPr="00C7244C">
              <w:rPr>
                <w:rFonts w:cs="Arial"/>
              </w:rPr>
              <w:t>TDD configuration</w:t>
            </w:r>
          </w:p>
        </w:tc>
        <w:tc>
          <w:tcPr>
            <w:tcW w:w="1793" w:type="dxa"/>
            <w:tcBorders>
              <w:top w:val="single" w:sz="4" w:space="0" w:color="auto"/>
              <w:left w:val="single" w:sz="4" w:space="0" w:color="auto"/>
              <w:bottom w:val="single" w:sz="4" w:space="0" w:color="auto"/>
              <w:right w:val="single" w:sz="4" w:space="0" w:color="auto"/>
            </w:tcBorders>
          </w:tcPr>
          <w:p w14:paraId="2559219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676A0880"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69D4F941"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sz w:val="18"/>
              </w:rPr>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6B1BE4"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sz w:val="18"/>
              </w:rPr>
              <w:t>TDDConf.3.1</w:t>
            </w:r>
          </w:p>
        </w:tc>
      </w:tr>
      <w:tr w:rsidR="001C174D" w:rsidRPr="00C7244C" w14:paraId="4EDD2B75"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63512B6C" w14:textId="64FCF214" w:rsidR="001C174D" w:rsidRPr="00C7244C" w:rsidRDefault="001C174D" w:rsidP="001C174D">
            <w:pPr>
              <w:pStyle w:val="TAL"/>
              <w:rPr>
                <w:rFonts w:cs="Arial"/>
              </w:rPr>
            </w:pPr>
            <w:r w:rsidRPr="00C7244C">
              <w:rPr>
                <w:rFonts w:cs="Arial"/>
                <w:lang w:eastAsia="zh-CN"/>
              </w:rPr>
              <w:t>BW</w:t>
            </w:r>
            <w:r w:rsidRPr="00C7244C">
              <w:rPr>
                <w:rFonts w:cs="Arial"/>
                <w:vertAlign w:val="subscript"/>
                <w:lang w:eastAsia="zh-CN"/>
              </w:rPr>
              <w:t>channel</w:t>
            </w:r>
          </w:p>
        </w:tc>
        <w:tc>
          <w:tcPr>
            <w:tcW w:w="1793" w:type="dxa"/>
            <w:tcBorders>
              <w:top w:val="single" w:sz="4" w:space="0" w:color="auto"/>
              <w:left w:val="single" w:sz="4" w:space="0" w:color="auto"/>
              <w:bottom w:val="single" w:sz="4" w:space="0" w:color="auto"/>
              <w:right w:val="single" w:sz="4" w:space="0" w:color="auto"/>
            </w:tcBorders>
          </w:tcPr>
          <w:p w14:paraId="3BFBACCB" w14:textId="56DFC92C" w:rsidR="001C174D" w:rsidRPr="00C7244C" w:rsidRDefault="001C174D" w:rsidP="001C174D">
            <w:pPr>
              <w:pStyle w:val="TAL"/>
              <w:rPr>
                <w:rFonts w:cs="Arial"/>
              </w:rPr>
            </w:pPr>
            <w:r w:rsidRPr="00C7244C">
              <w:rPr>
                <w:rFonts w:cs="Arial"/>
              </w:rPr>
              <w:t>MHz</w:t>
            </w:r>
          </w:p>
        </w:tc>
        <w:tc>
          <w:tcPr>
            <w:tcW w:w="1417" w:type="dxa"/>
            <w:tcBorders>
              <w:top w:val="single" w:sz="4" w:space="0" w:color="auto"/>
              <w:left w:val="single" w:sz="4" w:space="0" w:color="auto"/>
              <w:bottom w:val="single" w:sz="4" w:space="0" w:color="auto"/>
              <w:right w:val="single" w:sz="4" w:space="0" w:color="auto"/>
            </w:tcBorders>
          </w:tcPr>
          <w:p w14:paraId="4120CA6D" w14:textId="62358A01" w:rsidR="001C174D" w:rsidRPr="00C7244C" w:rsidRDefault="001C174D" w:rsidP="001C174D">
            <w:pPr>
              <w:pStyle w:val="TAL"/>
              <w:rPr>
                <w:rFonts w:cs="v4.2.0"/>
              </w:rPr>
            </w:pPr>
            <w:r w:rsidRPr="00C7244C">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220299E8" w14:textId="3AFC2D38" w:rsidR="001C174D" w:rsidRPr="00C7244C" w:rsidRDefault="001C174D" w:rsidP="001C174D">
            <w:pPr>
              <w:keepNext/>
              <w:keepLines/>
              <w:spacing w:after="0" w:line="254" w:lineRule="auto"/>
              <w:jc w:val="center"/>
              <w:rPr>
                <w:rFonts w:ascii="Arial" w:hAnsi="Arial"/>
                <w:sz w:val="18"/>
              </w:rPr>
            </w:pPr>
            <w:r w:rsidRPr="00C7244C">
              <w:rPr>
                <w:rFonts w:ascii="Arial" w:hAnsi="Arial" w:cs="Arial"/>
                <w:szCs w:val="18"/>
              </w:rPr>
              <w:t>100: N</w:t>
            </w:r>
            <w:r w:rsidRPr="00C7244C">
              <w:rPr>
                <w:rFonts w:ascii="Arial" w:hAnsi="Arial" w:cs="Arial"/>
                <w:szCs w:val="18"/>
                <w:vertAlign w:val="subscript"/>
              </w:rPr>
              <w:t>RB,c</w:t>
            </w:r>
            <w:r w:rsidRPr="00C7244C">
              <w:rPr>
                <w:rFonts w:ascii="Arial" w:hAnsi="Arial" w:cs="Arial"/>
                <w:szCs w:val="18"/>
              </w:rPr>
              <w:t xml:space="preserve"> = 66</w:t>
            </w:r>
          </w:p>
        </w:tc>
        <w:tc>
          <w:tcPr>
            <w:tcW w:w="2419" w:type="dxa"/>
            <w:gridSpan w:val="3"/>
            <w:tcBorders>
              <w:top w:val="single" w:sz="4" w:space="0" w:color="auto"/>
              <w:left w:val="single" w:sz="4" w:space="0" w:color="auto"/>
              <w:bottom w:val="single" w:sz="4" w:space="0" w:color="auto"/>
              <w:right w:val="single" w:sz="4" w:space="0" w:color="auto"/>
            </w:tcBorders>
          </w:tcPr>
          <w:p w14:paraId="58D718BF" w14:textId="775F838C" w:rsidR="001C174D" w:rsidRPr="00C7244C" w:rsidRDefault="001C174D" w:rsidP="001C174D">
            <w:pPr>
              <w:keepNext/>
              <w:keepLines/>
              <w:spacing w:after="0" w:line="254" w:lineRule="auto"/>
              <w:jc w:val="center"/>
              <w:rPr>
                <w:rFonts w:ascii="Arial" w:hAnsi="Arial"/>
                <w:sz w:val="18"/>
              </w:rPr>
            </w:pPr>
            <w:r w:rsidRPr="00C7244C">
              <w:rPr>
                <w:rFonts w:ascii="Arial" w:hAnsi="Arial" w:cs="Arial"/>
                <w:szCs w:val="18"/>
              </w:rPr>
              <w:t>100: N</w:t>
            </w:r>
            <w:r w:rsidRPr="00C7244C">
              <w:rPr>
                <w:rFonts w:ascii="Arial" w:hAnsi="Arial" w:cs="Arial"/>
                <w:szCs w:val="18"/>
                <w:vertAlign w:val="subscript"/>
              </w:rPr>
              <w:t>RB,c</w:t>
            </w:r>
            <w:r w:rsidRPr="00C7244C">
              <w:rPr>
                <w:rFonts w:ascii="Arial" w:hAnsi="Arial" w:cs="Arial"/>
                <w:szCs w:val="18"/>
              </w:rPr>
              <w:t xml:space="preserve"> = 66</w:t>
            </w:r>
          </w:p>
        </w:tc>
      </w:tr>
      <w:tr w:rsidR="001C174D" w:rsidRPr="00C7244C" w14:paraId="327B8EE4"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6AE19BA1" w14:textId="264699A2" w:rsidR="001C174D" w:rsidRPr="00C7244C" w:rsidRDefault="001C174D" w:rsidP="001C174D">
            <w:pPr>
              <w:pStyle w:val="TAL"/>
              <w:rPr>
                <w:rFonts w:cs="Arial"/>
              </w:rPr>
            </w:pPr>
            <w:r w:rsidRPr="00C7244C">
              <w:rPr>
                <w:rFonts w:cs="Arial"/>
                <w:lang w:eastAsia="zh-CN"/>
              </w:rPr>
              <w:t>Data RBs allocated</w:t>
            </w:r>
          </w:p>
        </w:tc>
        <w:tc>
          <w:tcPr>
            <w:tcW w:w="1793" w:type="dxa"/>
            <w:tcBorders>
              <w:top w:val="single" w:sz="4" w:space="0" w:color="auto"/>
              <w:left w:val="single" w:sz="4" w:space="0" w:color="auto"/>
              <w:bottom w:val="single" w:sz="4" w:space="0" w:color="auto"/>
              <w:right w:val="single" w:sz="4" w:space="0" w:color="auto"/>
            </w:tcBorders>
          </w:tcPr>
          <w:p w14:paraId="6C1C729C" w14:textId="77777777" w:rsidR="001C174D" w:rsidRPr="00C7244C" w:rsidRDefault="001C174D" w:rsidP="001C174D">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1A65C615" w14:textId="7D80946B" w:rsidR="001C174D" w:rsidRPr="00C7244C" w:rsidRDefault="001C174D" w:rsidP="001C174D">
            <w:pPr>
              <w:pStyle w:val="TAL"/>
              <w:rPr>
                <w:rFonts w:cs="v4.2.0"/>
              </w:rPr>
            </w:pPr>
            <w:r w:rsidRPr="00C7244C">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4D6CCD66" w14:textId="48CAD265" w:rsidR="001C174D" w:rsidRPr="00C7244C" w:rsidRDefault="001C174D" w:rsidP="001C174D">
            <w:pPr>
              <w:keepNext/>
              <w:keepLines/>
              <w:spacing w:after="0" w:line="254" w:lineRule="auto"/>
              <w:jc w:val="center"/>
              <w:rPr>
                <w:rFonts w:ascii="Arial" w:hAnsi="Arial"/>
                <w:sz w:val="18"/>
              </w:rPr>
            </w:pPr>
            <w:r w:rsidRPr="00C7244C">
              <w:rPr>
                <w:rFonts w:ascii="Arial" w:hAnsi="Arial" w:cs="Arial"/>
                <w:lang w:eastAsia="zh-CN"/>
              </w:rPr>
              <w:t>66</w:t>
            </w:r>
          </w:p>
        </w:tc>
        <w:tc>
          <w:tcPr>
            <w:tcW w:w="2419" w:type="dxa"/>
            <w:gridSpan w:val="3"/>
            <w:tcBorders>
              <w:top w:val="single" w:sz="4" w:space="0" w:color="auto"/>
              <w:left w:val="single" w:sz="4" w:space="0" w:color="auto"/>
              <w:bottom w:val="single" w:sz="4" w:space="0" w:color="auto"/>
              <w:right w:val="single" w:sz="4" w:space="0" w:color="auto"/>
            </w:tcBorders>
          </w:tcPr>
          <w:p w14:paraId="62109D9E" w14:textId="27F63A8B" w:rsidR="001C174D" w:rsidRPr="00C7244C" w:rsidRDefault="001C174D" w:rsidP="001C174D">
            <w:pPr>
              <w:keepNext/>
              <w:keepLines/>
              <w:spacing w:after="0" w:line="254" w:lineRule="auto"/>
              <w:jc w:val="center"/>
              <w:rPr>
                <w:rFonts w:ascii="Arial" w:hAnsi="Arial"/>
                <w:sz w:val="18"/>
              </w:rPr>
            </w:pPr>
            <w:r w:rsidRPr="00C7244C">
              <w:rPr>
                <w:rFonts w:ascii="Arial" w:hAnsi="Arial" w:cs="Arial"/>
                <w:lang w:eastAsia="zh-CN"/>
              </w:rPr>
              <w:t>66</w:t>
            </w:r>
          </w:p>
        </w:tc>
      </w:tr>
      <w:tr w:rsidR="00652DD6" w:rsidRPr="00C7244C" w14:paraId="18C5C59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77482D6D" w14:textId="56C02DC5" w:rsidR="00652DD6" w:rsidRPr="00C7244C" w:rsidRDefault="00185F4A" w:rsidP="003F1727">
            <w:pPr>
              <w:pStyle w:val="TAL"/>
              <w:rPr>
                <w:rFonts w:cs="Arial"/>
              </w:rPr>
            </w:pPr>
            <w:r w:rsidRPr="00C7244C">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2703A3A3"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1A97390"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C342DC"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9E8F32D"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N/A</w:t>
            </w:r>
          </w:p>
        </w:tc>
      </w:tr>
      <w:tr w:rsidR="00652DD6" w:rsidRPr="00C7244C" w14:paraId="2972E79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638F256" w14:textId="77777777" w:rsidR="00652DD6" w:rsidRPr="00C7244C" w:rsidRDefault="00652DD6" w:rsidP="003F1727">
            <w:pPr>
              <w:pStyle w:val="TAL"/>
              <w:rPr>
                <w:rFonts w:cs="Arial"/>
              </w:rPr>
            </w:pPr>
            <w:r w:rsidRPr="00C7244C">
              <w:rPr>
                <w:rFonts w:cs="Arial"/>
              </w:rPr>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01B5C2F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3504F244"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9CEFC91"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4BBF356"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R.3.1 FDD</w:t>
            </w:r>
          </w:p>
        </w:tc>
      </w:tr>
      <w:tr w:rsidR="00652DD6" w:rsidRPr="00C7244C" w14:paraId="537E238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82C1C72" w14:textId="77777777" w:rsidR="00652DD6" w:rsidRPr="00C7244C" w:rsidRDefault="00652DD6" w:rsidP="003F1727">
            <w:pPr>
              <w:pStyle w:val="TAL"/>
              <w:rPr>
                <w:rFonts w:cs="Arial"/>
              </w:rPr>
            </w:pPr>
            <w:r w:rsidRPr="00C7244C">
              <w:rPr>
                <w:rFonts w:cs="Arial"/>
              </w:rPr>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0F4C13EA"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4A4AAF5"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3F669F"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750D813"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CR.3.1 FDD</w:t>
            </w:r>
          </w:p>
        </w:tc>
      </w:tr>
      <w:tr w:rsidR="00652DD6" w:rsidRPr="00C7244C" w14:paraId="4AD065D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926991D" w14:textId="77777777" w:rsidR="00652DD6" w:rsidRPr="00C7244C" w:rsidRDefault="00652DD6" w:rsidP="003F1727">
            <w:pPr>
              <w:pStyle w:val="TAL"/>
              <w:rPr>
                <w:rFonts w:cs="Arial"/>
              </w:rPr>
            </w:pPr>
            <w:r w:rsidRPr="00C7244C">
              <w:rPr>
                <w:rFonts w:cs="Arial"/>
              </w:rPr>
              <w:t>TRS configuration</w:t>
            </w:r>
          </w:p>
        </w:tc>
        <w:tc>
          <w:tcPr>
            <w:tcW w:w="1793" w:type="dxa"/>
            <w:tcBorders>
              <w:top w:val="single" w:sz="4" w:space="0" w:color="auto"/>
              <w:left w:val="single" w:sz="4" w:space="0" w:color="auto"/>
              <w:bottom w:val="single" w:sz="4" w:space="0" w:color="auto"/>
              <w:right w:val="single" w:sz="4" w:space="0" w:color="auto"/>
            </w:tcBorders>
          </w:tcPr>
          <w:p w14:paraId="48CCAC8D"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F046DD8"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7F6E265"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sz w:val="18"/>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57F7F5"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N/A</w:t>
            </w:r>
          </w:p>
        </w:tc>
      </w:tr>
      <w:tr w:rsidR="00652DD6" w:rsidRPr="00C7244C" w14:paraId="24EEEBC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DFE26A" w14:textId="77777777" w:rsidR="00652DD6" w:rsidRPr="00C7244C" w:rsidRDefault="00652DD6" w:rsidP="003F1727">
            <w:pPr>
              <w:pStyle w:val="TAL"/>
              <w:rPr>
                <w:rFonts w:cs="Arial"/>
              </w:rPr>
            </w:pPr>
            <w:r w:rsidRPr="00C7244C">
              <w:rPr>
                <w:lang w:eastAsia="zh-CN"/>
              </w:rPr>
              <w:t xml:space="preserve">PDSCH/PDCCH </w:t>
            </w:r>
            <w:r w:rsidRPr="00C7244C">
              <w:rPr>
                <w:rFonts w:cs="Arial"/>
              </w:rPr>
              <w:t>TCI state</w:t>
            </w:r>
          </w:p>
        </w:tc>
        <w:tc>
          <w:tcPr>
            <w:tcW w:w="1793" w:type="dxa"/>
            <w:tcBorders>
              <w:top w:val="single" w:sz="4" w:space="0" w:color="auto"/>
              <w:left w:val="single" w:sz="4" w:space="0" w:color="auto"/>
              <w:bottom w:val="single" w:sz="4" w:space="0" w:color="auto"/>
              <w:right w:val="single" w:sz="4" w:space="0" w:color="auto"/>
            </w:tcBorders>
          </w:tcPr>
          <w:p w14:paraId="22FDD94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8500F5"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82AF7D" w14:textId="77777777" w:rsidR="00652DD6" w:rsidRPr="00C7244C" w:rsidRDefault="00652DD6" w:rsidP="003F1727">
            <w:pPr>
              <w:pStyle w:val="TAC"/>
              <w:rPr>
                <w:rFonts w:cs="Arial"/>
              </w:rPr>
            </w:pPr>
            <w:r w:rsidRPr="00C7244C">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2C932B3F"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N/A</w:t>
            </w:r>
          </w:p>
        </w:tc>
      </w:tr>
      <w:tr w:rsidR="00652DD6" w:rsidRPr="00C7244C" w14:paraId="05E6FF5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CD6F2BF" w14:textId="77777777" w:rsidR="00652DD6" w:rsidRPr="00C7244C" w:rsidRDefault="00652DD6" w:rsidP="003F1727">
            <w:pPr>
              <w:pStyle w:val="TAL"/>
              <w:rPr>
                <w:rFonts w:cs="Arial"/>
              </w:rPr>
            </w:pPr>
            <w:r w:rsidRPr="00C7244C">
              <w:rPr>
                <w:rFonts w:cs="Arial"/>
              </w:rPr>
              <w:t>OCNG Pattern</w:t>
            </w:r>
          </w:p>
        </w:tc>
        <w:tc>
          <w:tcPr>
            <w:tcW w:w="1793" w:type="dxa"/>
            <w:tcBorders>
              <w:top w:val="single" w:sz="4" w:space="0" w:color="auto"/>
              <w:left w:val="single" w:sz="4" w:space="0" w:color="auto"/>
              <w:bottom w:val="single" w:sz="4" w:space="0" w:color="auto"/>
              <w:right w:val="single" w:sz="4" w:space="0" w:color="auto"/>
            </w:tcBorders>
          </w:tcPr>
          <w:p w14:paraId="5D2B8CF6"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ACB91B5"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EA1AC84"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Arial"/>
                <w:sz w:val="18"/>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3B63FCD3"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Arial"/>
                <w:sz w:val="18"/>
              </w:rPr>
              <w:t>OP.1</w:t>
            </w:r>
          </w:p>
        </w:tc>
      </w:tr>
      <w:tr w:rsidR="00652DD6" w:rsidRPr="00C7244C" w14:paraId="03E70DE6"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9DDD05F" w14:textId="77777777" w:rsidR="00652DD6" w:rsidRPr="00C7244C" w:rsidRDefault="00652DD6" w:rsidP="003F1727">
            <w:pPr>
              <w:pStyle w:val="TAL"/>
              <w:rPr>
                <w:rFonts w:cs="Arial"/>
              </w:rPr>
            </w:pPr>
            <w:r w:rsidRPr="00C7244C">
              <w:rPr>
                <w:rFonts w:cs="Arial"/>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1D8F8F5A"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77B2412"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A239F1B"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039B9D1D"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DLBWP.0.1</w:t>
            </w:r>
          </w:p>
        </w:tc>
      </w:tr>
      <w:tr w:rsidR="00652DD6" w:rsidRPr="00C7244C" w14:paraId="705236D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520CD20C" w14:textId="77777777" w:rsidR="00652DD6" w:rsidRPr="00C7244C" w:rsidRDefault="00652DD6" w:rsidP="003F1727">
            <w:pPr>
              <w:pStyle w:val="TAL"/>
              <w:rPr>
                <w:rFonts w:cs="Arial"/>
              </w:rPr>
            </w:pPr>
            <w:r w:rsidRPr="00C7244C">
              <w:rPr>
                <w:rFonts w:cs="Arial"/>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50E2F79E"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E423966"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A0BF18"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FC8AB"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ULBWP.0.1</w:t>
            </w:r>
          </w:p>
        </w:tc>
      </w:tr>
      <w:tr w:rsidR="00652DD6" w:rsidRPr="00C7244C" w14:paraId="367C7BB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0FA7F6" w14:textId="77777777" w:rsidR="00652DD6" w:rsidRPr="00C7244C" w:rsidRDefault="00652DD6" w:rsidP="003F1727">
            <w:pPr>
              <w:pStyle w:val="TAL"/>
              <w:rPr>
                <w:rFonts w:cs="Arial"/>
              </w:rPr>
            </w:pPr>
            <w:r w:rsidRPr="00C7244C">
              <w:rPr>
                <w:rFonts w:cs="Arial"/>
              </w:rPr>
              <w:t>RLM-RS</w:t>
            </w:r>
          </w:p>
        </w:tc>
        <w:tc>
          <w:tcPr>
            <w:tcW w:w="1793" w:type="dxa"/>
            <w:tcBorders>
              <w:top w:val="single" w:sz="4" w:space="0" w:color="auto"/>
              <w:left w:val="single" w:sz="4" w:space="0" w:color="auto"/>
              <w:bottom w:val="single" w:sz="4" w:space="0" w:color="auto"/>
              <w:right w:val="single" w:sz="4" w:space="0" w:color="auto"/>
            </w:tcBorders>
          </w:tcPr>
          <w:p w14:paraId="7CAB3C97"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0405DD9"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05D2460"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204948D9"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SSB</w:t>
            </w:r>
          </w:p>
        </w:tc>
      </w:tr>
      <w:tr w:rsidR="00652DD6" w:rsidRPr="00C7244C" w14:paraId="5D7B2C46"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0A39909" w14:textId="77777777" w:rsidR="00652DD6" w:rsidRPr="00C7244C" w:rsidRDefault="00652DD6" w:rsidP="003F1727">
            <w:pPr>
              <w:pStyle w:val="TAL"/>
              <w:rPr>
                <w:rFonts w:cs="Arial"/>
              </w:rPr>
            </w:pPr>
            <w:r w:rsidRPr="00C7244C">
              <w:rPr>
                <w:rFonts w:cs="Arial"/>
              </w:rPr>
              <w:t>AoA setup</w:t>
            </w:r>
          </w:p>
        </w:tc>
        <w:tc>
          <w:tcPr>
            <w:tcW w:w="1793" w:type="dxa"/>
            <w:tcBorders>
              <w:top w:val="single" w:sz="4" w:space="0" w:color="auto"/>
              <w:left w:val="single" w:sz="4" w:space="0" w:color="auto"/>
              <w:bottom w:val="single" w:sz="4" w:space="0" w:color="auto"/>
              <w:right w:val="single" w:sz="4" w:space="0" w:color="auto"/>
            </w:tcBorders>
          </w:tcPr>
          <w:p w14:paraId="7F32E1E1"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E107F5B"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39F2A166"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Setup 1</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2C2689A4"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Setup 1</w:t>
            </w:r>
          </w:p>
        </w:tc>
      </w:tr>
      <w:tr w:rsidR="00652DD6" w:rsidRPr="00C7244C" w14:paraId="5223217F" w14:textId="77777777" w:rsidTr="003F172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595E4F25" w14:textId="77777777" w:rsidR="00652DD6" w:rsidRPr="00C7244C" w:rsidRDefault="00652DD6" w:rsidP="003F1727">
            <w:pPr>
              <w:pStyle w:val="TAL"/>
              <w:rPr>
                <w:rFonts w:cs="Arial"/>
              </w:rPr>
            </w:pPr>
            <w:r w:rsidRPr="00C7244C">
              <w:rPr>
                <w:rFonts w:cs="Arial"/>
                <w:position w:val="-12"/>
              </w:rPr>
              <w:object w:dxaOrig="600" w:dyaOrig="380" w14:anchorId="4CD9AA7F">
                <v:shape id="_x0000_i1093" type="#_x0000_t75" style="width:30pt;height:17.4pt" o:ole="" fillcolor="window">
                  <v:imagedata r:id="rId34" o:title=""/>
                </v:shape>
                <o:OLEObject Type="Embed" ProgID="Equation.3" ShapeID="_x0000_i1093" DrawAspect="Content" ObjectID="_1781671781" r:id="rId83"/>
              </w:object>
            </w:r>
          </w:p>
        </w:tc>
        <w:tc>
          <w:tcPr>
            <w:tcW w:w="1793" w:type="dxa"/>
            <w:tcBorders>
              <w:top w:val="single" w:sz="4" w:space="0" w:color="auto"/>
              <w:left w:val="single" w:sz="4" w:space="0" w:color="auto"/>
              <w:bottom w:val="single" w:sz="4" w:space="0" w:color="auto"/>
              <w:right w:val="single" w:sz="4" w:space="0" w:color="auto"/>
            </w:tcBorders>
            <w:hideMark/>
          </w:tcPr>
          <w:p w14:paraId="120F36DB" w14:textId="77777777" w:rsidR="00652DD6" w:rsidRPr="00C7244C" w:rsidRDefault="00652DD6" w:rsidP="003F1727">
            <w:pPr>
              <w:pStyle w:val="TAL"/>
              <w:rPr>
                <w:rFonts w:cs="Arial"/>
              </w:rPr>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6CB81F10"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6E8C88CB" w14:textId="6BFA9C3D" w:rsidR="00652DD6" w:rsidRPr="00C7244C" w:rsidRDefault="00D95875" w:rsidP="003F1727">
            <w:pPr>
              <w:pStyle w:val="TAC"/>
            </w:pPr>
            <w:r w:rsidRPr="00C7244C">
              <w:rPr>
                <w:rFonts w:cs="Arial"/>
                <w:lang w:eastAsia="zh-CN"/>
              </w:rPr>
              <w:t>-0.12</w:t>
            </w:r>
          </w:p>
        </w:tc>
        <w:tc>
          <w:tcPr>
            <w:tcW w:w="851" w:type="dxa"/>
            <w:tcBorders>
              <w:top w:val="single" w:sz="4" w:space="0" w:color="auto"/>
              <w:left w:val="single" w:sz="4" w:space="0" w:color="auto"/>
              <w:bottom w:val="single" w:sz="4" w:space="0" w:color="auto"/>
              <w:right w:val="single" w:sz="4" w:space="0" w:color="auto"/>
            </w:tcBorders>
            <w:hideMark/>
          </w:tcPr>
          <w:p w14:paraId="2068C7D0"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EC637F9"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55E3B40" w14:textId="0848BC5C" w:rsidR="00652DD6" w:rsidRPr="00C7244C" w:rsidRDefault="00E21FAA" w:rsidP="003F1727">
            <w:pPr>
              <w:pStyle w:val="TAC"/>
            </w:pPr>
            <w:r w:rsidRPr="00C7244C">
              <w:rPr>
                <w:lang w:eastAsia="zh-CN"/>
              </w:rPr>
              <w:t>-3.46</w:t>
            </w:r>
          </w:p>
        </w:tc>
        <w:tc>
          <w:tcPr>
            <w:tcW w:w="850" w:type="dxa"/>
            <w:tcBorders>
              <w:top w:val="single" w:sz="4" w:space="0" w:color="auto"/>
              <w:left w:val="single" w:sz="4" w:space="0" w:color="auto"/>
              <w:bottom w:val="single" w:sz="4" w:space="0" w:color="auto"/>
              <w:right w:val="single" w:sz="4" w:space="0" w:color="auto"/>
            </w:tcBorders>
            <w:hideMark/>
          </w:tcPr>
          <w:p w14:paraId="4B13E063" w14:textId="696ED3FC" w:rsidR="00652DD6" w:rsidRPr="00C7244C" w:rsidRDefault="00652DD6" w:rsidP="003F1727">
            <w:pPr>
              <w:pStyle w:val="TAC"/>
            </w:pPr>
            <w:r w:rsidRPr="00C7244C">
              <w:t>2</w:t>
            </w:r>
          </w:p>
        </w:tc>
        <w:tc>
          <w:tcPr>
            <w:tcW w:w="767" w:type="dxa"/>
            <w:tcBorders>
              <w:top w:val="single" w:sz="4" w:space="0" w:color="auto"/>
              <w:left w:val="single" w:sz="4" w:space="0" w:color="auto"/>
              <w:bottom w:val="single" w:sz="4" w:space="0" w:color="auto"/>
              <w:right w:val="single" w:sz="4" w:space="0" w:color="auto"/>
            </w:tcBorders>
            <w:hideMark/>
          </w:tcPr>
          <w:p w14:paraId="54942382" w14:textId="5BC75E16" w:rsidR="00652DD6" w:rsidRPr="00C7244C" w:rsidRDefault="00652DD6" w:rsidP="003F1727">
            <w:pPr>
              <w:pStyle w:val="TAC"/>
            </w:pPr>
            <w:r w:rsidRPr="00C7244C">
              <w:t>2</w:t>
            </w:r>
          </w:p>
        </w:tc>
      </w:tr>
      <w:tr w:rsidR="00652DD6" w:rsidRPr="00C7244C" w14:paraId="0B775BF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8C8D4DD" w14:textId="77777777" w:rsidR="00652DD6" w:rsidRPr="00C7244C" w:rsidRDefault="00652DD6" w:rsidP="003F1727">
            <w:pPr>
              <w:pStyle w:val="TAL"/>
              <w:rPr>
                <w:rFonts w:cs="Arial"/>
              </w:rPr>
            </w:pPr>
            <w:r w:rsidRPr="00C7244C">
              <w:rPr>
                <w:rFonts w:cs="Arial"/>
                <w:position w:val="-12"/>
              </w:rPr>
              <w:object w:dxaOrig="380" w:dyaOrig="380" w14:anchorId="556EA9AB">
                <v:shape id="_x0000_i1094" type="#_x0000_t75" style="width:17.4pt;height:17.4pt" o:ole="" fillcolor="window">
                  <v:imagedata r:id="rId8" o:title=""/>
                </v:shape>
                <o:OLEObject Type="Embed" ProgID="Equation.3" ShapeID="_x0000_i1094" DrawAspect="Content" ObjectID="_1781671782" r:id="rId84"/>
              </w:object>
            </w:r>
            <w:r w:rsidRPr="00C7244C">
              <w:rPr>
                <w:rFonts w:cs="Arial"/>
              </w:rPr>
              <w:t xml:space="preserve"> </w:t>
            </w:r>
            <w:r w:rsidRPr="00C7244C">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B9ADFF4" w14:textId="77777777" w:rsidR="00652DD6" w:rsidRPr="00C7244C" w:rsidRDefault="00652DD6" w:rsidP="003F1727">
            <w:pPr>
              <w:pStyle w:val="TAL"/>
              <w:rPr>
                <w:rFonts w:cs="Arial"/>
              </w:rPr>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3F8E59EC"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31C9B1C" w14:textId="0A714F48" w:rsidR="00652DD6" w:rsidRPr="00C7244C" w:rsidRDefault="00854387" w:rsidP="003F1727">
            <w:pPr>
              <w:pStyle w:val="TAC"/>
            </w:pPr>
            <w:r w:rsidRPr="00C7244C">
              <w:rPr>
                <w:rFonts w:cs="v4.2.0"/>
              </w:rPr>
              <w:t>-104.7</w:t>
            </w:r>
          </w:p>
        </w:tc>
      </w:tr>
      <w:tr w:rsidR="00652DD6" w:rsidRPr="00C7244C" w14:paraId="4A79A45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D10B214" w14:textId="77777777" w:rsidR="00652DD6" w:rsidRPr="00C7244C" w:rsidRDefault="00652DD6" w:rsidP="003F1727">
            <w:pPr>
              <w:pStyle w:val="TAL"/>
              <w:rPr>
                <w:rFonts w:cs="Arial"/>
              </w:rPr>
            </w:pPr>
            <w:r w:rsidRPr="00C7244C">
              <w:rPr>
                <w:rFonts w:cs="Arial"/>
                <w:position w:val="-12"/>
              </w:rPr>
              <w:object w:dxaOrig="380" w:dyaOrig="380" w14:anchorId="116FF5AB">
                <v:shape id="_x0000_i1095" type="#_x0000_t75" style="width:17.4pt;height:17.4pt" o:ole="" fillcolor="window">
                  <v:imagedata r:id="rId8" o:title=""/>
                </v:shape>
                <o:OLEObject Type="Embed" ProgID="Equation.3" ShapeID="_x0000_i1095" DrawAspect="Content" ObjectID="_1781671783" r:id="rId85"/>
              </w:object>
            </w:r>
            <w:r w:rsidRPr="00C7244C">
              <w:rPr>
                <w:rFonts w:cs="Arial"/>
              </w:rPr>
              <w:t xml:space="preserve"> </w:t>
            </w:r>
            <w:r w:rsidRPr="00C7244C">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048C99D0" w14:textId="77777777" w:rsidR="00652DD6" w:rsidRPr="00C7244C" w:rsidRDefault="00652DD6" w:rsidP="003F1727">
            <w:pPr>
              <w:pStyle w:val="TAL"/>
              <w:rPr>
                <w:rFonts w:cs="Arial"/>
              </w:rPr>
            </w:pPr>
            <w:r w:rsidRPr="00C7244C">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20F56D72"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27480B0" w14:textId="37FB361A" w:rsidR="00652DD6" w:rsidRPr="00C7244C" w:rsidRDefault="00834E30" w:rsidP="003F1727">
            <w:pPr>
              <w:pStyle w:val="TAC"/>
            </w:pPr>
            <w:r w:rsidRPr="00C7244C">
              <w:rPr>
                <w:rFonts w:cs="v4.2.0"/>
              </w:rPr>
              <w:t>-95.7</w:t>
            </w:r>
          </w:p>
        </w:tc>
      </w:tr>
      <w:tr w:rsidR="00652DD6" w:rsidRPr="00C7244C" w14:paraId="5EB3750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A2BDF5" w14:textId="77777777" w:rsidR="00652DD6" w:rsidRPr="00C7244C" w:rsidRDefault="00652DD6" w:rsidP="003F1727">
            <w:pPr>
              <w:pStyle w:val="TAL"/>
              <w:rPr>
                <w:rFonts w:cs="Arial"/>
              </w:rPr>
            </w:pPr>
            <w:r w:rsidRPr="00C7244C">
              <w:rPr>
                <w:rFonts w:cs="Arial"/>
                <w:position w:val="-12"/>
              </w:rPr>
              <w:object w:dxaOrig="840" w:dyaOrig="380" w14:anchorId="0F304DDB">
                <v:shape id="_x0000_i1096" type="#_x0000_t75" style="width:42pt;height:17.4pt" o:ole="" fillcolor="window">
                  <v:imagedata r:id="rId11" o:title=""/>
                </v:shape>
                <o:OLEObject Type="Embed" ProgID="Equation.3" ShapeID="_x0000_i1096" DrawAspect="Content" ObjectID="_1781671784" r:id="rId86"/>
              </w:object>
            </w:r>
          </w:p>
        </w:tc>
        <w:tc>
          <w:tcPr>
            <w:tcW w:w="1793" w:type="dxa"/>
            <w:tcBorders>
              <w:top w:val="single" w:sz="4" w:space="0" w:color="auto"/>
              <w:left w:val="single" w:sz="4" w:space="0" w:color="auto"/>
              <w:bottom w:val="single" w:sz="4" w:space="0" w:color="auto"/>
              <w:right w:val="single" w:sz="4" w:space="0" w:color="auto"/>
            </w:tcBorders>
            <w:hideMark/>
          </w:tcPr>
          <w:p w14:paraId="795E1F64" w14:textId="77777777" w:rsidR="00652DD6" w:rsidRPr="00C7244C" w:rsidRDefault="00652DD6" w:rsidP="003F1727">
            <w:pPr>
              <w:pStyle w:val="TAL"/>
              <w:rPr>
                <w:rFonts w:cs="Arial"/>
              </w:rPr>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2AE732CB"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2946C24" w14:textId="3B575F15" w:rsidR="00652DD6" w:rsidRPr="00C7244C" w:rsidRDefault="00652DD6" w:rsidP="003F1727">
            <w:pPr>
              <w:pStyle w:val="TAC"/>
            </w:pPr>
            <w:r w:rsidRPr="00C7244C">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305651E"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5104E0AE"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2C4735" w14:textId="21E78817" w:rsidR="00652DD6" w:rsidRPr="00C7244C" w:rsidRDefault="00652DD6" w:rsidP="003F1727">
            <w:pPr>
              <w:pStyle w:val="TAC"/>
            </w:pPr>
            <w:r w:rsidRPr="00C7244C">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4B4877C" w14:textId="4A5C9D91" w:rsidR="00652DD6" w:rsidRPr="00C7244C" w:rsidRDefault="00652DD6" w:rsidP="003F1727">
            <w:pPr>
              <w:pStyle w:val="TAC"/>
            </w:pPr>
            <w:r w:rsidRPr="00C7244C">
              <w:rPr>
                <w:rFonts w:cs="v4.2.0"/>
              </w:rPr>
              <w:t>2</w:t>
            </w:r>
          </w:p>
        </w:tc>
        <w:tc>
          <w:tcPr>
            <w:tcW w:w="767" w:type="dxa"/>
            <w:tcBorders>
              <w:top w:val="single" w:sz="4" w:space="0" w:color="auto"/>
              <w:left w:val="single" w:sz="4" w:space="0" w:color="auto"/>
              <w:bottom w:val="single" w:sz="4" w:space="0" w:color="auto"/>
              <w:right w:val="single" w:sz="4" w:space="0" w:color="auto"/>
            </w:tcBorders>
            <w:hideMark/>
          </w:tcPr>
          <w:p w14:paraId="6CBE619B" w14:textId="5E159AE4" w:rsidR="00652DD6" w:rsidRPr="00C7244C" w:rsidRDefault="00652DD6" w:rsidP="003F1727">
            <w:pPr>
              <w:pStyle w:val="TAC"/>
            </w:pPr>
            <w:r w:rsidRPr="00C7244C">
              <w:rPr>
                <w:rFonts w:cs="v4.2.0"/>
              </w:rPr>
              <w:t>2</w:t>
            </w:r>
          </w:p>
        </w:tc>
      </w:tr>
      <w:tr w:rsidR="00652DD6" w:rsidRPr="00C7244C" w14:paraId="6391C85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59DD2AE" w14:textId="77777777" w:rsidR="00652DD6" w:rsidRPr="00C7244C" w:rsidRDefault="00652DD6" w:rsidP="003F1727">
            <w:pPr>
              <w:pStyle w:val="TAL"/>
              <w:rPr>
                <w:rFonts w:cs="Arial"/>
              </w:rPr>
            </w:pPr>
            <w:r w:rsidRPr="00C7244C">
              <w:rPr>
                <w:rFonts w:cs="Arial"/>
              </w:rPr>
              <w:t xml:space="preserve">SS-RSRP </w:t>
            </w:r>
            <w:r w:rsidRPr="00C7244C">
              <w:rPr>
                <w:rFonts w:cs="Arial"/>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32A83314" w14:textId="77777777" w:rsidR="00652DD6" w:rsidRPr="00C7244C" w:rsidRDefault="00652DD6" w:rsidP="003F1727">
            <w:pPr>
              <w:pStyle w:val="TAL"/>
              <w:rPr>
                <w:rFonts w:cs="Arial"/>
              </w:rPr>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79BC663F"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4BAB72E0" w14:textId="7DE40726" w:rsidR="00652DD6" w:rsidRPr="00C7244C" w:rsidRDefault="00A92B01" w:rsidP="003F1727">
            <w:pPr>
              <w:pStyle w:val="TAC"/>
            </w:pPr>
            <w:r w:rsidRPr="00C7244C">
              <w:t>-91.7</w:t>
            </w:r>
          </w:p>
        </w:tc>
        <w:tc>
          <w:tcPr>
            <w:tcW w:w="851" w:type="dxa"/>
            <w:tcBorders>
              <w:top w:val="single" w:sz="4" w:space="0" w:color="auto"/>
              <w:left w:val="single" w:sz="4" w:space="0" w:color="auto"/>
              <w:bottom w:val="single" w:sz="4" w:space="0" w:color="auto"/>
              <w:right w:val="single" w:sz="4" w:space="0" w:color="auto"/>
            </w:tcBorders>
            <w:hideMark/>
          </w:tcPr>
          <w:p w14:paraId="0B62DC1C"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AA2E4C1"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062E9E01" w14:textId="2FF33358" w:rsidR="00652DD6" w:rsidRPr="00C7244C" w:rsidRDefault="00A07FE9" w:rsidP="003F1727">
            <w:pPr>
              <w:pStyle w:val="TAC"/>
            </w:pPr>
            <w:r w:rsidRPr="00C7244C">
              <w:rPr>
                <w:rFonts w:cs="v4.2.0"/>
                <w:lang w:eastAsia="zh-CN"/>
              </w:rPr>
              <w:t>-93.7</w:t>
            </w:r>
          </w:p>
        </w:tc>
        <w:tc>
          <w:tcPr>
            <w:tcW w:w="850" w:type="dxa"/>
            <w:tcBorders>
              <w:top w:val="single" w:sz="4" w:space="0" w:color="auto"/>
              <w:left w:val="single" w:sz="4" w:space="0" w:color="auto"/>
              <w:bottom w:val="single" w:sz="4" w:space="0" w:color="auto"/>
              <w:right w:val="single" w:sz="4" w:space="0" w:color="auto"/>
            </w:tcBorders>
            <w:hideMark/>
          </w:tcPr>
          <w:p w14:paraId="45703054" w14:textId="2005783C" w:rsidR="00652DD6" w:rsidRPr="00C7244C" w:rsidRDefault="006F7263" w:rsidP="003F1727">
            <w:pPr>
              <w:pStyle w:val="TAC"/>
            </w:pPr>
            <w:r w:rsidRPr="00C7244C">
              <w:rPr>
                <w:rFonts w:cs="v4.2.0"/>
                <w:lang w:eastAsia="zh-CN"/>
              </w:rPr>
              <w:t>-93.7</w:t>
            </w:r>
          </w:p>
        </w:tc>
        <w:tc>
          <w:tcPr>
            <w:tcW w:w="767" w:type="dxa"/>
            <w:tcBorders>
              <w:top w:val="single" w:sz="4" w:space="0" w:color="auto"/>
              <w:left w:val="single" w:sz="4" w:space="0" w:color="auto"/>
              <w:bottom w:val="single" w:sz="4" w:space="0" w:color="auto"/>
              <w:right w:val="single" w:sz="4" w:space="0" w:color="auto"/>
            </w:tcBorders>
            <w:hideMark/>
          </w:tcPr>
          <w:p w14:paraId="7BFAE78B" w14:textId="0CE2514B" w:rsidR="00652DD6" w:rsidRPr="00C7244C" w:rsidRDefault="00216415" w:rsidP="003F1727">
            <w:pPr>
              <w:pStyle w:val="TAC"/>
            </w:pPr>
            <w:r w:rsidRPr="00C7244C">
              <w:rPr>
                <w:rFonts w:cs="v4.2.0"/>
                <w:lang w:eastAsia="zh-CN"/>
              </w:rPr>
              <w:t>-93.7</w:t>
            </w:r>
          </w:p>
        </w:tc>
      </w:tr>
      <w:tr w:rsidR="00652DD6" w:rsidRPr="00C7244C" w14:paraId="377268EA"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ABE98F9" w14:textId="77777777" w:rsidR="00652DD6" w:rsidRPr="00C7244C" w:rsidRDefault="00652DD6" w:rsidP="003F1727">
            <w:pPr>
              <w:pStyle w:val="TAL"/>
              <w:rPr>
                <w:rFonts w:cs="Arial"/>
              </w:rPr>
            </w:pPr>
            <w:r w:rsidRPr="00C7244C">
              <w:rPr>
                <w:rFonts w:cs="Arial"/>
              </w:rPr>
              <w:t>Io</w:t>
            </w:r>
          </w:p>
        </w:tc>
        <w:tc>
          <w:tcPr>
            <w:tcW w:w="1793" w:type="dxa"/>
            <w:tcBorders>
              <w:top w:val="single" w:sz="4" w:space="0" w:color="auto"/>
              <w:left w:val="single" w:sz="4" w:space="0" w:color="auto"/>
              <w:bottom w:val="single" w:sz="4" w:space="0" w:color="auto"/>
              <w:right w:val="single" w:sz="4" w:space="0" w:color="auto"/>
            </w:tcBorders>
            <w:hideMark/>
          </w:tcPr>
          <w:p w14:paraId="2CFF8896" w14:textId="77777777" w:rsidR="00652DD6" w:rsidRPr="00C7244C" w:rsidRDefault="00652DD6" w:rsidP="003F1727">
            <w:pPr>
              <w:pStyle w:val="TAL"/>
              <w:rPr>
                <w:rFonts w:cs="Arial"/>
              </w:rPr>
            </w:pPr>
            <w:r w:rsidRPr="00C7244C">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6227AD32"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272C34AD" w14:textId="24410523" w:rsidR="00652DD6" w:rsidRPr="00C7244C" w:rsidRDefault="004317F4" w:rsidP="003F1727">
            <w:pPr>
              <w:pStyle w:val="TAC"/>
            </w:pPr>
            <w:r w:rsidRPr="00C7244C">
              <w:rPr>
                <w:lang w:eastAsia="zh-CN"/>
              </w:rPr>
              <w:t>-59.64</w:t>
            </w:r>
          </w:p>
        </w:tc>
        <w:tc>
          <w:tcPr>
            <w:tcW w:w="851" w:type="dxa"/>
            <w:tcBorders>
              <w:top w:val="single" w:sz="4" w:space="0" w:color="auto"/>
              <w:left w:val="single" w:sz="4" w:space="0" w:color="auto"/>
              <w:bottom w:val="single" w:sz="4" w:space="0" w:color="auto"/>
              <w:right w:val="single" w:sz="4" w:space="0" w:color="auto"/>
            </w:tcBorders>
            <w:hideMark/>
          </w:tcPr>
          <w:p w14:paraId="65ED9EB2" w14:textId="6D6EDFA9" w:rsidR="00652DD6" w:rsidRPr="00C7244C" w:rsidRDefault="00C3437F" w:rsidP="003F1727">
            <w:pPr>
              <w:pStyle w:val="TAC"/>
            </w:pPr>
            <w:r w:rsidRPr="00C7244C">
              <w:rPr>
                <w:lang w:eastAsia="zh-CN"/>
              </w:rPr>
              <w:t>-62.59</w:t>
            </w:r>
          </w:p>
        </w:tc>
        <w:tc>
          <w:tcPr>
            <w:tcW w:w="899" w:type="dxa"/>
            <w:tcBorders>
              <w:top w:val="single" w:sz="4" w:space="0" w:color="auto"/>
              <w:left w:val="single" w:sz="4" w:space="0" w:color="auto"/>
              <w:bottom w:val="single" w:sz="4" w:space="0" w:color="auto"/>
              <w:right w:val="single" w:sz="4" w:space="0" w:color="auto"/>
            </w:tcBorders>
            <w:hideMark/>
          </w:tcPr>
          <w:p w14:paraId="67EE084D" w14:textId="51874F54" w:rsidR="00652DD6" w:rsidRPr="00C7244C" w:rsidRDefault="001F122F" w:rsidP="003F1727">
            <w:pPr>
              <w:pStyle w:val="TAC"/>
            </w:pPr>
            <w:r w:rsidRPr="00C7244C">
              <w:rPr>
                <w:lang w:eastAsia="zh-CN"/>
              </w:rPr>
              <w:t>-62.59</w:t>
            </w:r>
          </w:p>
        </w:tc>
        <w:tc>
          <w:tcPr>
            <w:tcW w:w="802" w:type="dxa"/>
            <w:tcBorders>
              <w:top w:val="single" w:sz="4" w:space="0" w:color="auto"/>
              <w:left w:val="single" w:sz="4" w:space="0" w:color="auto"/>
              <w:bottom w:val="single" w:sz="4" w:space="0" w:color="auto"/>
              <w:right w:val="single" w:sz="4" w:space="0" w:color="auto"/>
            </w:tcBorders>
            <w:hideMark/>
          </w:tcPr>
          <w:p w14:paraId="31C1528E" w14:textId="4EFB29F3" w:rsidR="00652DD6" w:rsidRPr="00C7244C" w:rsidRDefault="009D0E6A" w:rsidP="003F1727">
            <w:pPr>
              <w:pStyle w:val="TAC"/>
            </w:pPr>
            <w:r w:rsidRPr="00C7244C">
              <w:rPr>
                <w:lang w:eastAsia="zh-CN"/>
              </w:rPr>
              <w:t>-59.94</w:t>
            </w:r>
          </w:p>
        </w:tc>
        <w:tc>
          <w:tcPr>
            <w:tcW w:w="850" w:type="dxa"/>
            <w:tcBorders>
              <w:top w:val="single" w:sz="4" w:space="0" w:color="auto"/>
              <w:left w:val="single" w:sz="4" w:space="0" w:color="auto"/>
              <w:bottom w:val="single" w:sz="4" w:space="0" w:color="auto"/>
              <w:right w:val="single" w:sz="4" w:space="0" w:color="auto"/>
            </w:tcBorders>
            <w:hideMark/>
          </w:tcPr>
          <w:p w14:paraId="6088F098" w14:textId="1485205A" w:rsidR="00652DD6" w:rsidRPr="00C7244C" w:rsidRDefault="00E74F41" w:rsidP="003F1727">
            <w:pPr>
              <w:pStyle w:val="TAC"/>
            </w:pPr>
            <w:r w:rsidRPr="00C7244C">
              <w:rPr>
                <w:lang w:eastAsia="zh-CN"/>
              </w:rPr>
              <w:t>-62.59</w:t>
            </w:r>
          </w:p>
        </w:tc>
        <w:tc>
          <w:tcPr>
            <w:tcW w:w="767" w:type="dxa"/>
            <w:tcBorders>
              <w:top w:val="single" w:sz="4" w:space="0" w:color="auto"/>
              <w:left w:val="single" w:sz="4" w:space="0" w:color="auto"/>
              <w:bottom w:val="single" w:sz="4" w:space="0" w:color="auto"/>
              <w:right w:val="single" w:sz="4" w:space="0" w:color="auto"/>
            </w:tcBorders>
            <w:hideMark/>
          </w:tcPr>
          <w:p w14:paraId="0082DD5A" w14:textId="5236E4B3" w:rsidR="00652DD6" w:rsidRPr="00C7244C" w:rsidRDefault="00615FEA" w:rsidP="003F1727">
            <w:pPr>
              <w:pStyle w:val="TAC"/>
            </w:pPr>
            <w:r w:rsidRPr="00C7244C">
              <w:rPr>
                <w:lang w:eastAsia="zh-CN"/>
              </w:rPr>
              <w:t>-62.59</w:t>
            </w:r>
          </w:p>
        </w:tc>
      </w:tr>
      <w:tr w:rsidR="00652DD6" w:rsidRPr="00C7244C" w14:paraId="6527AB2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B2F9AB9" w14:textId="77777777" w:rsidR="00652DD6" w:rsidRPr="00C7244C" w:rsidRDefault="00652DD6" w:rsidP="003F1727">
            <w:pPr>
              <w:pStyle w:val="TAL"/>
              <w:rPr>
                <w:rFonts w:cs="Arial"/>
              </w:rPr>
            </w:pPr>
            <w:r w:rsidRPr="00C7244C">
              <w:rPr>
                <w:rFonts w:cs="Arial"/>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2C4F759D"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5FC9AB"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8C8A9D2"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AWGN</w:t>
            </w:r>
          </w:p>
        </w:tc>
      </w:tr>
      <w:tr w:rsidR="00652DD6" w:rsidRPr="00C7244C" w14:paraId="4720E986" w14:textId="77777777" w:rsidTr="003F172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3DDD535A" w14:textId="77777777" w:rsidR="00652DD6" w:rsidRPr="00C7244C" w:rsidRDefault="00652DD6" w:rsidP="00BA561E">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6ED38446" w14:textId="77777777" w:rsidR="00652DD6" w:rsidRPr="00C7244C" w:rsidRDefault="00652DD6" w:rsidP="00BA561E">
            <w:pPr>
              <w:pStyle w:val="TAN"/>
            </w:pPr>
            <w:r w:rsidRPr="00C7244C">
              <w:t xml:space="preserve">Note 2: </w:t>
            </w:r>
            <w:r w:rsidRPr="00C7244C">
              <w:tab/>
              <w:t xml:space="preserve">Interference from other cells and noise sources not specified in the test is assumed to be constant over subcarriers and time and shall be modelled as AWGN of appropriate power for </w:t>
            </w:r>
            <w:r w:rsidRPr="00C7244C">
              <w:object w:dxaOrig="380" w:dyaOrig="380" w14:anchorId="4B278EE5">
                <v:shape id="_x0000_i1097" type="#_x0000_t75" style="width:17.4pt;height:17.4pt" o:ole="" fillcolor="window">
                  <v:imagedata r:id="rId8" o:title=""/>
                </v:shape>
                <o:OLEObject Type="Embed" ProgID="Equation.3" ShapeID="_x0000_i1097" DrawAspect="Content" ObjectID="_1781671785" r:id="rId87"/>
              </w:object>
            </w:r>
            <w:r w:rsidRPr="00C7244C">
              <w:t xml:space="preserve"> to be fulfilled.</w:t>
            </w:r>
          </w:p>
          <w:p w14:paraId="438676CD" w14:textId="77777777" w:rsidR="00652DD6" w:rsidRPr="00C7244C" w:rsidRDefault="00652DD6" w:rsidP="00185F4A">
            <w:pPr>
              <w:pStyle w:val="TAN"/>
            </w:pPr>
            <w:r w:rsidRPr="00C7244C">
              <w:t>Note 3:</w:t>
            </w:r>
            <w:r w:rsidRPr="00C7244C">
              <w:tab/>
              <w:t>SS-RSRP levels have been derived from other parameters for information purposes. They are not settable parameters themselves.</w:t>
            </w:r>
          </w:p>
          <w:p w14:paraId="18887C9A" w14:textId="77777777" w:rsidR="00652DD6" w:rsidRPr="00C7244C" w:rsidRDefault="00652DD6" w:rsidP="00BA561E">
            <w:pPr>
              <w:pStyle w:val="TAN"/>
              <w:rPr>
                <w:rFonts w:cs="v4.2.0"/>
              </w:rPr>
            </w:pPr>
            <w:r w:rsidRPr="00C7244C">
              <w:rPr>
                <w:rFonts w:cs="v4.2.0"/>
              </w:rPr>
              <w:t>Note 4:</w:t>
            </w:r>
            <w:r w:rsidRPr="00C7244C">
              <w:rPr>
                <w:rFonts w:cs="v4.2.0"/>
              </w:rPr>
              <w:tab/>
              <w:t>Information about types of UE beam is given in TS 38.133 in Annex B.2.1.3, and does not limit UE implementation or test system implementation</w:t>
            </w:r>
          </w:p>
        </w:tc>
      </w:tr>
    </w:tbl>
    <w:p w14:paraId="54ABA1C1" w14:textId="77777777" w:rsidR="00652DD6" w:rsidRPr="00C7244C" w:rsidRDefault="00652DD6" w:rsidP="00652DD6">
      <w:pPr>
        <w:rPr>
          <w:lang w:eastAsia="sv-SE"/>
        </w:rPr>
      </w:pPr>
    </w:p>
    <w:p w14:paraId="57694E6A"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r w:rsidRPr="00C7244C">
        <w:rPr>
          <w:i/>
        </w:rPr>
        <w:t>RRCReestablishmentRequest</w:t>
      </w:r>
      <w:r w:rsidRPr="00C7244C">
        <w:t xml:space="preserve"> </w:t>
      </w:r>
      <w:r w:rsidRPr="00C7244C">
        <w:rPr>
          <w:rFonts w:cs="v4.2.0"/>
        </w:rPr>
        <w:t>message to cell 2.</w:t>
      </w:r>
    </w:p>
    <w:p w14:paraId="7DF22886" w14:textId="16667CAD" w:rsidR="00652DD6" w:rsidRPr="00C7244C" w:rsidRDefault="00652DD6" w:rsidP="00652DD6">
      <w:pPr>
        <w:rPr>
          <w:rFonts w:cs="v4.2.0"/>
        </w:rPr>
      </w:pPr>
      <w:r w:rsidRPr="00C7244C">
        <w:rPr>
          <w:rFonts w:cs="v4.2.0"/>
        </w:rPr>
        <w:t xml:space="preserve">The RRC re-establishment delay </w:t>
      </w:r>
      <w:r w:rsidRPr="00C7244C">
        <w:t>to an unknown NR intra frequency cell</w:t>
      </w:r>
      <w:r w:rsidRPr="00C7244C">
        <w:rPr>
          <w:rFonts w:cs="v4.2.0"/>
        </w:rPr>
        <w:t xml:space="preserve"> shall be less than </w:t>
      </w:r>
      <w:r w:rsidR="00185F4A" w:rsidRPr="00C7244C">
        <w:rPr>
          <w:rFonts w:cs="v4.2.0"/>
        </w:rPr>
        <w:t>5</w:t>
      </w:r>
      <w:r w:rsidRPr="00C7244C">
        <w:rPr>
          <w:rFonts w:cs="v4.2.0"/>
        </w:rPr>
        <w:t xml:space="preserve"> s.</w:t>
      </w:r>
    </w:p>
    <w:p w14:paraId="4E098BB9"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5F42198A" w14:textId="77777777" w:rsidR="00652DD6" w:rsidRPr="00C7244C" w:rsidRDefault="00652DD6" w:rsidP="00652DD6">
      <w:pPr>
        <w:pStyle w:val="Heading5"/>
      </w:pPr>
      <w:r w:rsidRPr="00C7244C">
        <w:t>7.3.2.1.2</w:t>
      </w:r>
      <w:r w:rsidRPr="00C7244C">
        <w:tab/>
      </w:r>
      <w:r w:rsidRPr="00C7244C">
        <w:rPr>
          <w:snapToGrid w:val="0"/>
        </w:rPr>
        <w:t>NR SA FR2 - FR2 RRC re-establishment</w:t>
      </w:r>
    </w:p>
    <w:p w14:paraId="7F749F69" w14:textId="77777777" w:rsidR="000B38D5" w:rsidRPr="00C7244C" w:rsidRDefault="000B38D5" w:rsidP="000B38D5">
      <w:pPr>
        <w:pStyle w:val="EditorsNote"/>
      </w:pPr>
      <w:r w:rsidRPr="00C7244C">
        <w:t>Editor’s Note: This test case has been completed for the following configurations:</w:t>
      </w:r>
    </w:p>
    <w:p w14:paraId="38147EAC" w14:textId="77777777" w:rsidR="000B38D5" w:rsidRPr="00C7244C" w:rsidRDefault="000B38D5" w:rsidP="000B38D5">
      <w:pPr>
        <w:pStyle w:val="EditorsNote"/>
      </w:pPr>
      <w:r w:rsidRPr="00C7244C">
        <w:t xml:space="preserve">- Test frequency f </w:t>
      </w:r>
      <w:r w:rsidRPr="00C7244C">
        <w:rPr>
          <w:rFonts w:ascii="Arial" w:hAnsi="Arial" w:cs="Arial"/>
        </w:rPr>
        <w:t>≤</w:t>
      </w:r>
      <w:r w:rsidRPr="00C7244C">
        <w:t xml:space="preserve"> 40.8 GHz</w:t>
      </w:r>
    </w:p>
    <w:p w14:paraId="054C6C52" w14:textId="77777777" w:rsidR="000B38D5" w:rsidRPr="00C7244C" w:rsidRDefault="000B38D5" w:rsidP="000B38D5">
      <w:pPr>
        <w:pStyle w:val="EditorsNote"/>
      </w:pPr>
      <w:r w:rsidRPr="00C7244C">
        <w:t>- UE PC3</w:t>
      </w:r>
    </w:p>
    <w:p w14:paraId="5FE4457A" w14:textId="77777777" w:rsidR="000B38D5" w:rsidRPr="00C7244C" w:rsidRDefault="000B38D5" w:rsidP="000B38D5">
      <w:pPr>
        <w:pStyle w:val="EditorsNote"/>
      </w:pPr>
      <w:r w:rsidRPr="00C7244C">
        <w:t>- The test is incomplete for UE power classes other than PC3</w:t>
      </w:r>
    </w:p>
    <w:p w14:paraId="534A424B" w14:textId="77777777" w:rsidR="000B38D5" w:rsidRPr="00C7244C" w:rsidRDefault="000B38D5" w:rsidP="000B38D5">
      <w:pPr>
        <w:pStyle w:val="EditorsNote"/>
      </w:pPr>
      <w:r w:rsidRPr="00C7244C">
        <w:t>- The test is incomplete for test frequencies &gt; 40.8 GHz</w:t>
      </w:r>
    </w:p>
    <w:p w14:paraId="78DBFF64" w14:textId="77777777" w:rsidR="00652DD6" w:rsidRPr="00C7244C" w:rsidRDefault="00652DD6" w:rsidP="00652DD6">
      <w:pPr>
        <w:pStyle w:val="H6"/>
      </w:pPr>
      <w:r w:rsidRPr="00C7244C">
        <w:t>7.3.2.1.2.1</w:t>
      </w:r>
      <w:r w:rsidRPr="00C7244C">
        <w:tab/>
        <w:t>Test purpose</w:t>
      </w:r>
    </w:p>
    <w:p w14:paraId="2AE19CC2" w14:textId="77777777" w:rsidR="00652DD6" w:rsidRPr="00C7244C" w:rsidRDefault="00652DD6" w:rsidP="00652DD6">
      <w:pPr>
        <w:rPr>
          <w:rFonts w:cs="v4.2.0"/>
        </w:rPr>
      </w:pPr>
      <w:r w:rsidRPr="00C7244C">
        <w:rPr>
          <w:rFonts w:cs="v4.2.0"/>
        </w:rPr>
        <w:t xml:space="preserve">The purpose of this test is to verify that the NR inter-frequency RRC re-establishment delay in FR2 without known target cell is within the specified limits. </w:t>
      </w:r>
    </w:p>
    <w:p w14:paraId="2C479B04" w14:textId="77777777" w:rsidR="00652DD6" w:rsidRPr="00C7244C" w:rsidRDefault="00652DD6" w:rsidP="00652DD6">
      <w:pPr>
        <w:pStyle w:val="H6"/>
      </w:pPr>
      <w:r w:rsidRPr="00C7244C">
        <w:t>7.3.2.1.2.2</w:t>
      </w:r>
      <w:r w:rsidRPr="00C7244C">
        <w:tab/>
        <w:t>Test applicability</w:t>
      </w:r>
    </w:p>
    <w:p w14:paraId="5212A871" w14:textId="77777777" w:rsidR="00652DD6" w:rsidRPr="00C7244C" w:rsidRDefault="00652DD6" w:rsidP="00652DD6">
      <w:pPr>
        <w:rPr>
          <w:lang w:eastAsia="sv-SE"/>
        </w:rPr>
      </w:pPr>
      <w:r w:rsidRPr="00C7244C">
        <w:rPr>
          <w:lang w:eastAsia="sv-SE"/>
        </w:rPr>
        <w:t>This test applies to all types of NR UE from Release 15 onwards.</w:t>
      </w:r>
    </w:p>
    <w:p w14:paraId="30D4D589" w14:textId="77777777" w:rsidR="00652DD6" w:rsidRPr="00C7244C" w:rsidRDefault="00652DD6" w:rsidP="00652DD6">
      <w:pPr>
        <w:pStyle w:val="H6"/>
        <w:rPr>
          <w:rFonts w:cs="Arial"/>
        </w:rPr>
      </w:pPr>
      <w:r w:rsidRPr="00C7244C">
        <w:t>7.3.2.1.2</w:t>
      </w:r>
      <w:r w:rsidRPr="00C7244C">
        <w:rPr>
          <w:rFonts w:cs="Arial"/>
        </w:rPr>
        <w:t>.3</w:t>
      </w:r>
      <w:r w:rsidRPr="00C7244C">
        <w:rPr>
          <w:rFonts w:cs="Arial"/>
        </w:rPr>
        <w:tab/>
        <w:t>Minimum conformance requirement</w:t>
      </w:r>
    </w:p>
    <w:p w14:paraId="7010C47B"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4E4E891C" w14:textId="77777777" w:rsidR="00652DD6" w:rsidRPr="00C7244C" w:rsidRDefault="00652DD6" w:rsidP="00652DD6">
      <w:pPr>
        <w:rPr>
          <w:lang w:eastAsia="sv-SE"/>
        </w:rPr>
      </w:pPr>
      <w:r w:rsidRPr="00C7244C">
        <w:rPr>
          <w:lang w:eastAsia="sv-SE"/>
        </w:rPr>
        <w:t>The normative reference for this requirement is TS 38.133 [6] clause A.</w:t>
      </w:r>
      <w:r w:rsidRPr="00C7244C">
        <w:t>7.3.2.1.2</w:t>
      </w:r>
    </w:p>
    <w:p w14:paraId="35EEDCB3" w14:textId="77777777" w:rsidR="00652DD6" w:rsidRPr="00C7244C" w:rsidRDefault="00652DD6" w:rsidP="00652DD6">
      <w:pPr>
        <w:pStyle w:val="H6"/>
        <w:rPr>
          <w:rFonts w:cs="Arial"/>
        </w:rPr>
      </w:pPr>
      <w:r w:rsidRPr="00C7244C">
        <w:t>7.3.2.1.2</w:t>
      </w:r>
      <w:r w:rsidRPr="00C7244C">
        <w:rPr>
          <w:rFonts w:cs="Arial"/>
        </w:rPr>
        <w:t>.4</w:t>
      </w:r>
      <w:r w:rsidRPr="00C7244C">
        <w:rPr>
          <w:rFonts w:cs="Arial"/>
        </w:rPr>
        <w:tab/>
        <w:t>Test description</w:t>
      </w:r>
    </w:p>
    <w:p w14:paraId="27959D97" w14:textId="77777777" w:rsidR="00652DD6" w:rsidRPr="00C7244C" w:rsidRDefault="00652DD6" w:rsidP="00652DD6">
      <w:pPr>
        <w:pStyle w:val="H6"/>
        <w:rPr>
          <w:rFonts w:cs="Arial"/>
        </w:rPr>
      </w:pPr>
      <w:r w:rsidRPr="00C7244C">
        <w:t>7.3.2.1.2</w:t>
      </w:r>
      <w:r w:rsidRPr="00C7244C">
        <w:rPr>
          <w:rFonts w:cs="Arial"/>
        </w:rPr>
        <w:t>.4.1</w:t>
      </w:r>
      <w:r w:rsidRPr="00C7244C">
        <w:rPr>
          <w:rFonts w:cs="Arial"/>
        </w:rPr>
        <w:tab/>
        <w:t>Initial conditions</w:t>
      </w:r>
    </w:p>
    <w:p w14:paraId="31CB662D" w14:textId="77777777" w:rsidR="00652DD6" w:rsidRPr="00C7244C" w:rsidRDefault="00652DD6" w:rsidP="00652DD6">
      <w:pPr>
        <w:rPr>
          <w:lang w:eastAsia="sv-SE"/>
        </w:rPr>
      </w:pPr>
      <w:r w:rsidRPr="00C7244C">
        <w:rPr>
          <w:lang w:eastAsia="sv-SE"/>
        </w:rPr>
        <w:t>This test shall be tested using any of the test configurations in Table 7.3.2.1.2.4.1-1. Configure the test equipment and the DUT according to the parameters in Table 7.3.2.1.2.4.1-2. Test environment parameters are given in Table 7.3.2.1.2.4.1-3.</w:t>
      </w:r>
    </w:p>
    <w:p w14:paraId="631B884A" w14:textId="77777777" w:rsidR="00652DD6" w:rsidRPr="00C7244C" w:rsidRDefault="00652DD6" w:rsidP="00652DD6">
      <w:pPr>
        <w:pStyle w:val="TH"/>
      </w:pPr>
      <w:r w:rsidRPr="00C7244C">
        <w:t xml:space="preserve">Table </w:t>
      </w:r>
      <w:r w:rsidRPr="00C7244C">
        <w:rPr>
          <w:lang w:eastAsia="sv-SE"/>
        </w:rPr>
        <w:t>7.3.2.1.2.4.1-1</w:t>
      </w:r>
      <w:r w:rsidRPr="00C7244C">
        <w:t xml:space="preserve">: </w:t>
      </w:r>
      <w:r w:rsidRPr="00C7244C">
        <w:rPr>
          <w:snapToGrid w:val="0"/>
        </w:rPr>
        <w:t xml:space="preserve">Inter-frequency RRC re-establishment in FR2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752BF9A2"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24864B6"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E4C6E30" w14:textId="77777777" w:rsidR="00652DD6" w:rsidRPr="00C7244C" w:rsidRDefault="00652DD6" w:rsidP="003F1727">
            <w:pPr>
              <w:pStyle w:val="TAH"/>
            </w:pPr>
            <w:r w:rsidRPr="00C7244C">
              <w:t>Description</w:t>
            </w:r>
          </w:p>
        </w:tc>
      </w:tr>
      <w:tr w:rsidR="00652DD6" w:rsidRPr="00C7244C" w14:paraId="1225C54F"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3149FA8"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93DC7C6" w14:textId="77777777" w:rsidR="00652DD6" w:rsidRPr="00C7244C" w:rsidRDefault="00652DD6" w:rsidP="003F1727">
            <w:pPr>
              <w:pStyle w:val="TAL"/>
            </w:pPr>
            <w:r w:rsidRPr="00C7244C">
              <w:t>NR 120 kHz SSB SCS, 100MHz bandwidth, TDD duplex mode</w:t>
            </w:r>
          </w:p>
        </w:tc>
      </w:tr>
      <w:tr w:rsidR="00652DD6" w:rsidRPr="00C7244C" w14:paraId="348C9F47"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4E0F1B06"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11C7486D" w14:textId="77777777" w:rsidR="00652DD6" w:rsidRPr="00C7244C" w:rsidRDefault="00652DD6" w:rsidP="00652DD6">
      <w:pPr>
        <w:rPr>
          <w:lang w:eastAsia="sv-SE"/>
        </w:rPr>
      </w:pPr>
    </w:p>
    <w:p w14:paraId="25324B13" w14:textId="77777777" w:rsidR="00652DD6" w:rsidRPr="00C7244C" w:rsidRDefault="00652DD6" w:rsidP="00652DD6">
      <w:pPr>
        <w:pStyle w:val="TH"/>
      </w:pPr>
      <w:r w:rsidRPr="00C7244C">
        <w:t xml:space="preserve">Table </w:t>
      </w:r>
      <w:r w:rsidRPr="00C7244C">
        <w:rPr>
          <w:lang w:eastAsia="sv-SE"/>
        </w:rPr>
        <w:t>7.3.2.1.2.4.1-2</w:t>
      </w:r>
      <w:r w:rsidRPr="00C7244C">
        <w:t xml:space="preserve">: </w:t>
      </w:r>
      <w:r w:rsidRPr="00C7244C">
        <w:rPr>
          <w:rFonts w:cs="v4.2.0"/>
        </w:rPr>
        <w:t xml:space="preserve">General test parameters for </w:t>
      </w:r>
      <w:r w:rsidRPr="00C7244C">
        <w:rPr>
          <w:snapToGrid w:val="0"/>
        </w:rPr>
        <w:t xml:space="preserve">Inter-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0D98B8B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576EAB3"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0E16A3DB" w14:textId="77777777" w:rsidR="00652DD6" w:rsidRPr="00C7244C" w:rsidRDefault="00652DD6" w:rsidP="003F1727">
            <w:pPr>
              <w:pStyle w:val="TAH"/>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1598BF56" w14:textId="77777777" w:rsidR="00652DD6" w:rsidRPr="00C7244C" w:rsidRDefault="00652DD6" w:rsidP="003F1727">
            <w:pPr>
              <w:pStyle w:val="TAH"/>
            </w:pPr>
            <w:r w:rsidRPr="00C7244C">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FF0F141" w14:textId="77777777" w:rsidR="00652DD6" w:rsidRPr="00C7244C" w:rsidRDefault="00652DD6" w:rsidP="003F1727">
            <w:pPr>
              <w:pStyle w:val="TAH"/>
            </w:pPr>
            <w:r w:rsidRPr="00C7244C">
              <w:t>Value</w:t>
            </w:r>
          </w:p>
        </w:tc>
        <w:tc>
          <w:tcPr>
            <w:tcW w:w="3544" w:type="dxa"/>
            <w:tcBorders>
              <w:top w:val="single" w:sz="4" w:space="0" w:color="auto"/>
              <w:left w:val="single" w:sz="4" w:space="0" w:color="auto"/>
              <w:bottom w:val="single" w:sz="4" w:space="0" w:color="auto"/>
              <w:right w:val="single" w:sz="4" w:space="0" w:color="auto"/>
            </w:tcBorders>
            <w:hideMark/>
          </w:tcPr>
          <w:p w14:paraId="79640820" w14:textId="77777777" w:rsidR="00652DD6" w:rsidRPr="00C7244C" w:rsidRDefault="00652DD6" w:rsidP="003F1727">
            <w:pPr>
              <w:pStyle w:val="TAH"/>
            </w:pPr>
            <w:r w:rsidRPr="00C7244C">
              <w:t>Comment</w:t>
            </w:r>
          </w:p>
        </w:tc>
      </w:tr>
      <w:tr w:rsidR="00652DD6" w:rsidRPr="00C7244C" w14:paraId="03F041CD"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36F27548"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0E8A2539"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64C2BBEB"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DB019C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7D91D31"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2F41A1FD" w14:textId="77777777" w:rsidR="00652DD6" w:rsidRPr="00C7244C" w:rsidRDefault="00652DD6" w:rsidP="003F1727">
            <w:pPr>
              <w:pStyle w:val="TAL"/>
            </w:pPr>
          </w:p>
        </w:tc>
      </w:tr>
      <w:tr w:rsidR="00652DD6" w:rsidRPr="00C7244C" w14:paraId="0B7C3215"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3319159D"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645EEE17"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28E0E23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652329D"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A6C8F72"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21C7DD29" w14:textId="77777777" w:rsidR="00652DD6" w:rsidRPr="00C7244C" w:rsidRDefault="00652DD6" w:rsidP="003F1727">
            <w:pPr>
              <w:pStyle w:val="TAL"/>
            </w:pPr>
          </w:p>
        </w:tc>
      </w:tr>
      <w:tr w:rsidR="00652DD6" w:rsidRPr="00C7244C" w14:paraId="6295BCEB"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369A0E58"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4F252115"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E72F7AC"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7B94618A"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66EE618"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677DDD0A" w14:textId="77777777" w:rsidR="00652DD6" w:rsidRPr="00C7244C" w:rsidRDefault="00652DD6" w:rsidP="003F1727">
            <w:pPr>
              <w:pStyle w:val="TAL"/>
            </w:pPr>
          </w:p>
        </w:tc>
      </w:tr>
      <w:tr w:rsidR="00652DD6" w:rsidRPr="00C7244C" w14:paraId="6CEC2C9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57D7FFB"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5AA37648"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FD878A"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8459BBD" w14:textId="77777777" w:rsidR="00652DD6" w:rsidRPr="00C7244C" w:rsidRDefault="00652DD6" w:rsidP="003F1727">
            <w:pPr>
              <w:pStyle w:val="TAL"/>
            </w:pPr>
            <w:r w:rsidRPr="00C7244C">
              <w:rPr>
                <w:rFonts w:cs="v4.2.0"/>
                <w:bCs/>
              </w:rPr>
              <w:t>1, 2</w:t>
            </w:r>
          </w:p>
        </w:tc>
        <w:tc>
          <w:tcPr>
            <w:tcW w:w="3544" w:type="dxa"/>
            <w:tcBorders>
              <w:top w:val="single" w:sz="4" w:space="0" w:color="auto"/>
              <w:left w:val="single" w:sz="4" w:space="0" w:color="auto"/>
              <w:bottom w:val="single" w:sz="4" w:space="0" w:color="auto"/>
              <w:right w:val="single" w:sz="4" w:space="0" w:color="auto"/>
            </w:tcBorders>
          </w:tcPr>
          <w:p w14:paraId="01747D00" w14:textId="77777777" w:rsidR="00652DD6" w:rsidRPr="00C7244C" w:rsidRDefault="00652DD6" w:rsidP="003F1727">
            <w:pPr>
              <w:pStyle w:val="TAL"/>
            </w:pPr>
          </w:p>
        </w:tc>
      </w:tr>
      <w:tr w:rsidR="00652DD6" w:rsidRPr="00C7244C" w14:paraId="0B36B79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3B774A30" w14:textId="4D80F917" w:rsidR="00652DD6" w:rsidRPr="00C7244C" w:rsidRDefault="00610B0E" w:rsidP="003F1727">
            <w:pPr>
              <w:pStyle w:val="TAL"/>
            </w:pPr>
            <w:r w:rsidRPr="00C7244C">
              <w:rPr>
                <w:rFonts w:cs="Arial"/>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6A65F4C4"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6C0188"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E83A1B0"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ADEAA44" w14:textId="77777777" w:rsidR="00652DD6" w:rsidRPr="00C7244C" w:rsidRDefault="00652DD6" w:rsidP="003F1727">
            <w:pPr>
              <w:pStyle w:val="TAL"/>
              <w:rPr>
                <w:rFonts w:cs="v4.2.0"/>
              </w:rPr>
            </w:pPr>
            <w:r w:rsidRPr="00C7244C">
              <w:rPr>
                <w:rFonts w:cs="v4.2.0"/>
              </w:rPr>
              <w:t>Synchronous cells</w:t>
            </w:r>
          </w:p>
        </w:tc>
      </w:tr>
      <w:tr w:rsidR="00652DD6" w:rsidRPr="00C7244C" w14:paraId="33E2C6B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D2CE661"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4E8EF3A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D25198A"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351A9DB"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1EEE37E3" w14:textId="77777777" w:rsidR="00652DD6" w:rsidRPr="00C7244C" w:rsidRDefault="00652DD6" w:rsidP="003F1727">
            <w:pPr>
              <w:pStyle w:val="TAL"/>
            </w:pPr>
            <w:r w:rsidRPr="00C7244C">
              <w:t>Maximum consecutive out-of-sync indications from lower layers</w:t>
            </w:r>
          </w:p>
        </w:tc>
      </w:tr>
      <w:tr w:rsidR="00652DD6" w:rsidRPr="00C7244C" w14:paraId="5EF57AB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EE7715"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605B2C3B"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24BCB7D7"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6E575DD"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5BE7996B" w14:textId="77777777" w:rsidR="00652DD6" w:rsidRPr="00C7244C" w:rsidRDefault="00652DD6" w:rsidP="003F1727">
            <w:pPr>
              <w:pStyle w:val="TAL"/>
            </w:pPr>
            <w:r w:rsidRPr="00C7244C">
              <w:t>Minimum consecutive in-sync indications from lower layers</w:t>
            </w:r>
          </w:p>
        </w:tc>
      </w:tr>
      <w:tr w:rsidR="00652DD6" w:rsidRPr="00C7244C" w14:paraId="57DB9F3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A714D9F"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37BB7466"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2D6D4A44"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4C6EB0B" w14:textId="77777777" w:rsidR="00652DD6" w:rsidRPr="00C7244C" w:rsidRDefault="00652DD6" w:rsidP="003F1727">
            <w:pPr>
              <w:pStyle w:val="TAL"/>
            </w:pPr>
            <w:r w:rsidRPr="00C7244C">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6E33E4C1" w14:textId="77777777" w:rsidR="00652DD6" w:rsidRPr="00C7244C" w:rsidRDefault="00652DD6" w:rsidP="003F1727">
            <w:pPr>
              <w:pStyle w:val="TAL"/>
            </w:pPr>
            <w:r w:rsidRPr="00C7244C">
              <w:rPr>
                <w:rFonts w:cs="v4.2.0"/>
              </w:rPr>
              <w:t>Radio link failure timer; T310 is disabled</w:t>
            </w:r>
          </w:p>
        </w:tc>
      </w:tr>
      <w:tr w:rsidR="00652DD6" w:rsidRPr="00C7244C" w14:paraId="09321ECC"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F772E56"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3A3965AB"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46FE3573"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1555EF0"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327CEB7" w14:textId="77777777" w:rsidR="00652DD6" w:rsidRPr="00C7244C" w:rsidRDefault="00652DD6" w:rsidP="003F1727">
            <w:pPr>
              <w:pStyle w:val="TAL"/>
            </w:pPr>
            <w:r w:rsidRPr="00C7244C">
              <w:rPr>
                <w:rFonts w:cs="v4.2.0"/>
              </w:rPr>
              <w:t>RRC re-establishment timer</w:t>
            </w:r>
          </w:p>
        </w:tc>
      </w:tr>
      <w:tr w:rsidR="00652DD6" w:rsidRPr="00C7244C" w14:paraId="23479B3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2D42331"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7F56F9A5"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6B42FE5"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99E2EE6"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1479E4B4"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4E61344B"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D1B68CD"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6F903AB0"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B287750"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2A75F7D4"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0AB14999" w14:textId="77777777" w:rsidR="00652DD6" w:rsidRPr="00C7244C" w:rsidRDefault="00652DD6" w:rsidP="003F1727">
            <w:pPr>
              <w:pStyle w:val="TAL"/>
              <w:rPr>
                <w:rFonts w:cs="v4.2.0"/>
              </w:rPr>
            </w:pPr>
          </w:p>
        </w:tc>
      </w:tr>
      <w:tr w:rsidR="00652DD6" w:rsidRPr="00C7244C" w14:paraId="13DE897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220068E"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21A818E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8CF386C"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50B4590E" w14:textId="77777777" w:rsidR="00652DD6" w:rsidRPr="00C7244C" w:rsidRDefault="00652DD6" w:rsidP="003F1727">
            <w:pPr>
              <w:pStyle w:val="TAL"/>
              <w:rPr>
                <w:rFonts w:cs="v4.2.0"/>
                <w:bCs/>
              </w:rPr>
            </w:pPr>
            <w:r w:rsidRPr="00C7244C">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31C9556A" w14:textId="77777777" w:rsidR="00652DD6" w:rsidRPr="00C7244C" w:rsidRDefault="00652DD6" w:rsidP="003F1727">
            <w:pPr>
              <w:pStyle w:val="TAL"/>
              <w:rPr>
                <w:rFonts w:cs="v4.2.0"/>
                <w:bCs/>
              </w:rPr>
            </w:pPr>
          </w:p>
        </w:tc>
      </w:tr>
      <w:tr w:rsidR="00652DD6" w:rsidRPr="00C7244C" w14:paraId="3F2ACD0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B4D7346"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C2FBA"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6CFD09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3D82A293"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57A3BA31" w14:textId="77777777" w:rsidR="00652DD6" w:rsidRPr="00C7244C" w:rsidRDefault="00652DD6" w:rsidP="003F1727">
            <w:pPr>
              <w:pStyle w:val="TAL"/>
            </w:pPr>
          </w:p>
        </w:tc>
      </w:tr>
      <w:tr w:rsidR="00652DD6" w:rsidRPr="00C7244C" w14:paraId="034B369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8078C15" w14:textId="77777777" w:rsidR="00652DD6" w:rsidRPr="00C7244C" w:rsidRDefault="00652DD6" w:rsidP="003F1727">
            <w:pPr>
              <w:pStyle w:val="TAL"/>
            </w:pPr>
            <w:r w:rsidRPr="00C7244C">
              <w:t>PRACH configuration</w:t>
            </w:r>
          </w:p>
        </w:tc>
        <w:tc>
          <w:tcPr>
            <w:tcW w:w="708" w:type="dxa"/>
            <w:tcBorders>
              <w:top w:val="single" w:sz="4" w:space="0" w:color="auto"/>
              <w:left w:val="single" w:sz="4" w:space="0" w:color="auto"/>
              <w:bottom w:val="single" w:sz="4" w:space="0" w:color="auto"/>
              <w:right w:val="single" w:sz="4" w:space="0" w:color="auto"/>
            </w:tcBorders>
          </w:tcPr>
          <w:p w14:paraId="0495F0FA"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74A572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9FE2CB6" w14:textId="77777777" w:rsidR="00652DD6" w:rsidRPr="00C7244C" w:rsidRDefault="00652DD6" w:rsidP="003F1727">
            <w:pPr>
              <w:pStyle w:val="TAL"/>
            </w:pPr>
            <w:r w:rsidRPr="00C7244C">
              <w:t>PRACH.1 FR2</w:t>
            </w:r>
          </w:p>
        </w:tc>
        <w:tc>
          <w:tcPr>
            <w:tcW w:w="3544" w:type="dxa"/>
            <w:tcBorders>
              <w:top w:val="single" w:sz="4" w:space="0" w:color="auto"/>
              <w:left w:val="single" w:sz="4" w:space="0" w:color="auto"/>
              <w:bottom w:val="single" w:sz="4" w:space="0" w:color="auto"/>
              <w:right w:val="single" w:sz="4" w:space="0" w:color="auto"/>
            </w:tcBorders>
            <w:hideMark/>
          </w:tcPr>
          <w:p w14:paraId="37062F24" w14:textId="77777777" w:rsidR="00652DD6" w:rsidRPr="00C7244C" w:rsidRDefault="00652DD6" w:rsidP="003F1727">
            <w:pPr>
              <w:pStyle w:val="TAL"/>
            </w:pPr>
            <w:r w:rsidRPr="00C7244C">
              <w:t>As specified in Annex A.7</w:t>
            </w:r>
          </w:p>
        </w:tc>
      </w:tr>
      <w:tr w:rsidR="00652DD6" w:rsidRPr="00C7244C" w14:paraId="0280F69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79453E"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0262634D"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3882A4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9CA030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05E3780B" w14:textId="77777777" w:rsidR="00652DD6" w:rsidRPr="00C7244C" w:rsidRDefault="00652DD6" w:rsidP="003F1727">
            <w:pPr>
              <w:pStyle w:val="TAL"/>
            </w:pPr>
          </w:p>
        </w:tc>
      </w:tr>
      <w:tr w:rsidR="00652DD6" w:rsidRPr="00C7244C" w14:paraId="348125D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87FF7D6"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50539A72" w14:textId="77A2A0CC"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3258DFC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68CCEE0" w14:textId="34FF9DA2" w:rsidR="00652DD6" w:rsidRPr="00C7244C" w:rsidRDefault="00610B0E" w:rsidP="003F1727">
            <w:pPr>
              <w:pStyle w:val="TAL"/>
            </w:pPr>
            <w:r w:rsidRPr="00C7244C">
              <w:t>4.84</w:t>
            </w:r>
          </w:p>
        </w:tc>
        <w:tc>
          <w:tcPr>
            <w:tcW w:w="3544" w:type="dxa"/>
            <w:tcBorders>
              <w:top w:val="single" w:sz="4" w:space="0" w:color="auto"/>
              <w:left w:val="single" w:sz="4" w:space="0" w:color="auto"/>
              <w:bottom w:val="single" w:sz="4" w:space="0" w:color="auto"/>
              <w:right w:val="single" w:sz="4" w:space="0" w:color="auto"/>
            </w:tcBorders>
            <w:hideMark/>
          </w:tcPr>
          <w:p w14:paraId="5EA74E2F" w14:textId="77777777" w:rsidR="00353BC8" w:rsidRPr="00C7244C" w:rsidRDefault="00353BC8" w:rsidP="00353BC8">
            <w:pPr>
              <w:pStyle w:val="TAC"/>
              <w:rPr>
                <w:lang w:eastAsia="zh-CN"/>
              </w:rPr>
            </w:pPr>
            <w:r w:rsidRPr="00C7244C">
              <w:rPr>
                <w:lang w:eastAsia="zh-CN"/>
              </w:rPr>
              <w:t>Time for the UE to detect RLF</w:t>
            </w:r>
          </w:p>
          <w:p w14:paraId="32E92019" w14:textId="6833F778" w:rsidR="00652DD6" w:rsidRPr="00C7244C" w:rsidRDefault="00353BC8" w:rsidP="00610B0E">
            <w:pPr>
              <w:pStyle w:val="TAL"/>
            </w:pPr>
            <w:r w:rsidRPr="00C7244C">
              <w:rPr>
                <w:rFonts w:cs="Arial"/>
                <w:lang w:eastAsia="zh-CN"/>
              </w:rPr>
              <w:t>(Summation of T</w:t>
            </w:r>
            <w:r w:rsidRPr="00C7244C">
              <w:rPr>
                <w:rFonts w:cs="Arial"/>
                <w:vertAlign w:val="subscript"/>
                <w:lang w:eastAsia="zh-CN"/>
              </w:rPr>
              <w:t>Evaluate_out_SSB</w:t>
            </w:r>
            <w:r w:rsidRPr="00C7244C">
              <w:rPr>
                <w:rFonts w:cs="Arial"/>
                <w:lang w:eastAsia="zh-CN"/>
              </w:rPr>
              <w:t xml:space="preserve"> defined in clause 8.1 in TS 38.133, T310 and the period for UE turns off transmitter defined in clause 8.1.5 in TS 38.133 )</w:t>
            </w:r>
          </w:p>
        </w:tc>
      </w:tr>
      <w:tr w:rsidR="00652DD6" w:rsidRPr="00C7244C" w14:paraId="53A206E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9948862"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3241000E"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02ABD482"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5043447" w14:textId="77777777" w:rsidR="00652DD6" w:rsidRPr="00C7244C" w:rsidRDefault="00652DD6" w:rsidP="003F1727">
            <w:pPr>
              <w:pStyle w:val="TAL"/>
            </w:pPr>
            <w:r w:rsidRPr="00C7244C">
              <w:t>6</w:t>
            </w:r>
          </w:p>
        </w:tc>
        <w:tc>
          <w:tcPr>
            <w:tcW w:w="3544" w:type="dxa"/>
            <w:tcBorders>
              <w:top w:val="single" w:sz="4" w:space="0" w:color="auto"/>
              <w:left w:val="single" w:sz="4" w:space="0" w:color="auto"/>
              <w:bottom w:val="single" w:sz="4" w:space="0" w:color="auto"/>
              <w:right w:val="single" w:sz="4" w:space="0" w:color="auto"/>
            </w:tcBorders>
          </w:tcPr>
          <w:p w14:paraId="5D565259" w14:textId="77777777" w:rsidR="00652DD6" w:rsidRPr="00C7244C" w:rsidRDefault="00652DD6" w:rsidP="003F1727">
            <w:pPr>
              <w:pStyle w:val="TAL"/>
            </w:pPr>
          </w:p>
        </w:tc>
      </w:tr>
    </w:tbl>
    <w:p w14:paraId="09EFE5AD" w14:textId="77777777" w:rsidR="00652DD6" w:rsidRPr="00C7244C" w:rsidRDefault="00652DD6" w:rsidP="00652DD6">
      <w:pPr>
        <w:rPr>
          <w:lang w:eastAsia="sv-SE"/>
        </w:rPr>
      </w:pPr>
    </w:p>
    <w:p w14:paraId="534AC6D5" w14:textId="77777777" w:rsidR="00652DD6" w:rsidRPr="00C7244C" w:rsidRDefault="00652DD6" w:rsidP="00652DD6">
      <w:pPr>
        <w:pStyle w:val="TH"/>
      </w:pPr>
      <w:r w:rsidRPr="00C7244C">
        <w:t xml:space="preserve">Table 7.3.2.1.2.4.1-3: Test Environment Inter-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68EB0B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6BAC0ED"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884559"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7D94DEA" w14:textId="77777777" w:rsidR="00652DD6" w:rsidRPr="00C7244C" w:rsidRDefault="00652DD6" w:rsidP="003F1727">
            <w:pPr>
              <w:pStyle w:val="TAH"/>
            </w:pPr>
            <w:r w:rsidRPr="00C7244C">
              <w:t>Comment</w:t>
            </w:r>
          </w:p>
        </w:tc>
      </w:tr>
      <w:tr w:rsidR="00652DD6" w:rsidRPr="00C7244C" w14:paraId="3FCAE0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1F65B5"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8D8DD3"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7868C8D" w14:textId="77777777" w:rsidR="00652DD6" w:rsidRPr="00C7244C" w:rsidRDefault="00652DD6" w:rsidP="003F1727">
            <w:pPr>
              <w:pStyle w:val="TAL"/>
            </w:pPr>
            <w:r w:rsidRPr="00C7244C">
              <w:t>As specified in TS 38.508-1 [14] clause 4.1.</w:t>
            </w:r>
          </w:p>
        </w:tc>
      </w:tr>
      <w:tr w:rsidR="00652DD6" w:rsidRPr="00C7244C" w14:paraId="21B627A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0802B4"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F5CAF18" w14:textId="77777777" w:rsidR="00652DD6" w:rsidRPr="00C7244C" w:rsidRDefault="00652DD6" w:rsidP="003F1727">
            <w:pPr>
              <w:pStyle w:val="TAL"/>
            </w:pPr>
            <w:r w:rsidRPr="00C7244C">
              <w:t xml:space="preserve">As specified in Annex E, Table FFS and TS 38.508-1 [14] clause </w:t>
            </w:r>
            <w:r w:rsidRPr="00C7244C">
              <w:rPr>
                <w:rFonts w:cs="Arial"/>
                <w:szCs w:val="18"/>
              </w:rPr>
              <w:t>4.3.1 and 4.4.2</w:t>
            </w:r>
          </w:p>
        </w:tc>
      </w:tr>
      <w:tr w:rsidR="00652DD6" w:rsidRPr="00C7244C" w14:paraId="351F6F6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1BF5ED"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FB67126"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2.4.1-1</w:t>
            </w:r>
          </w:p>
        </w:tc>
      </w:tr>
      <w:tr w:rsidR="00652DD6" w:rsidRPr="00C7244C" w14:paraId="571B9B7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202CABF"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28B790"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516CF4E"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1ECB87D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27B337"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3132B68"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1751A3B" w14:textId="77777777" w:rsidR="00652DD6" w:rsidRPr="00C7244C" w:rsidRDefault="00652DD6"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7C4764" w14:textId="77777777" w:rsidR="00652DD6" w:rsidRPr="00C7244C" w:rsidRDefault="00652DD6" w:rsidP="003F1727">
            <w:pPr>
              <w:pStyle w:val="TAL"/>
            </w:pPr>
            <w:r w:rsidRPr="00C7244C">
              <w:t>As specified in TS 38.508-1 [14] Annex A.</w:t>
            </w:r>
          </w:p>
        </w:tc>
      </w:tr>
      <w:tr w:rsidR="00652DD6" w:rsidRPr="00C7244C" w14:paraId="4B2933A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72C02"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56D00797"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5C014E9" w14:textId="77777777" w:rsidR="00652DD6" w:rsidRPr="00C7244C" w:rsidRDefault="00652DD6"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EE08C" w14:textId="77777777" w:rsidR="00652DD6" w:rsidRPr="00C7244C" w:rsidRDefault="00652DD6" w:rsidP="003F1727">
            <w:pPr>
              <w:pStyle w:val="TAL"/>
            </w:pPr>
          </w:p>
        </w:tc>
      </w:tr>
      <w:tr w:rsidR="00652DD6" w:rsidRPr="00C7244C" w14:paraId="6C4092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AF4A83"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CA49F3"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2483B842" w14:textId="77777777" w:rsidR="00652DD6" w:rsidRPr="00C7244C" w:rsidRDefault="00652DD6" w:rsidP="003F1727">
            <w:pPr>
              <w:pStyle w:val="TAL"/>
            </w:pPr>
          </w:p>
        </w:tc>
      </w:tr>
    </w:tbl>
    <w:p w14:paraId="04478A09" w14:textId="77777777" w:rsidR="00652DD6" w:rsidRPr="00C7244C" w:rsidRDefault="00652DD6" w:rsidP="00652DD6">
      <w:pPr>
        <w:rPr>
          <w:lang w:eastAsia="sv-SE"/>
        </w:rPr>
      </w:pPr>
    </w:p>
    <w:p w14:paraId="47871B90" w14:textId="77777777" w:rsidR="00652DD6" w:rsidRPr="00C7244C" w:rsidRDefault="00652DD6" w:rsidP="00652DD6">
      <w:pPr>
        <w:pStyle w:val="B1"/>
      </w:pPr>
      <w:r w:rsidRPr="00C7244C">
        <w:t xml:space="preserve">1. Message contents are defined in clause </w:t>
      </w:r>
      <w:r w:rsidRPr="00C7244C">
        <w:rPr>
          <w:lang w:eastAsia="sv-SE"/>
        </w:rPr>
        <w:t>7.3.2.1.2.4.3</w:t>
      </w:r>
    </w:p>
    <w:p w14:paraId="2539482B" w14:textId="77777777" w:rsidR="00652DD6" w:rsidRPr="00C7244C" w:rsidRDefault="00652DD6" w:rsidP="00652DD6">
      <w:pPr>
        <w:pStyle w:val="B1"/>
      </w:pPr>
      <w:r w:rsidRPr="00C7244C">
        <w:t xml:space="preserve">2. There are two cells on two NR carriers specified in the test. Cell 1 is the cell used for registration with the power level set according to Annex C.1.1 and C.1.2 for this test. </w:t>
      </w:r>
    </w:p>
    <w:p w14:paraId="21925FD5" w14:textId="77777777" w:rsidR="00652DD6" w:rsidRPr="00C7244C" w:rsidRDefault="00652DD6" w:rsidP="00652DD6">
      <w:pPr>
        <w:pStyle w:val="B1"/>
      </w:pPr>
      <w:r w:rsidRPr="00C7244C">
        <w:t>3. The AoA setup for this test is Setup 1 as defined in clause A.9</w:t>
      </w:r>
    </w:p>
    <w:p w14:paraId="0773296D" w14:textId="77777777" w:rsidR="00652DD6" w:rsidRPr="00C7244C" w:rsidRDefault="00652DD6" w:rsidP="00652DD6">
      <w:pPr>
        <w:pStyle w:val="H6"/>
        <w:rPr>
          <w:lang w:eastAsia="sv-SE"/>
        </w:rPr>
      </w:pPr>
      <w:r w:rsidRPr="00C7244C">
        <w:t>7.3.2.1.2</w:t>
      </w:r>
      <w:r w:rsidRPr="00C7244C">
        <w:rPr>
          <w:lang w:eastAsia="sv-SE"/>
        </w:rPr>
        <w:t>.4.2</w:t>
      </w:r>
      <w:r w:rsidRPr="00C7244C">
        <w:rPr>
          <w:lang w:eastAsia="sv-SE"/>
        </w:rPr>
        <w:tab/>
        <w:t>Test procedure</w:t>
      </w:r>
    </w:p>
    <w:p w14:paraId="6808F32B"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3A6597C8" w14:textId="4D4F1C81" w:rsidR="00652DD6" w:rsidRPr="00C7244C" w:rsidRDefault="00652DD6" w:rsidP="00652DD6">
      <w:pPr>
        <w:pStyle w:val="B1"/>
      </w:pPr>
      <w:r w:rsidRPr="00C7244C">
        <w:t>1.</w:t>
      </w:r>
      <w:r w:rsidRPr="00C7244C">
        <w:tab/>
        <w:t xml:space="preserve">Ensure the UE is in </w:t>
      </w:r>
      <w:r w:rsidR="008E6B03" w:rsidRPr="00C7244C">
        <w:t xml:space="preserve">RRC_CONNECTED </w:t>
      </w:r>
      <w:r w:rsidRPr="00C7244C">
        <w:t xml:space="preserve">state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67CA15B" w14:textId="77777777" w:rsidR="00652DD6" w:rsidRPr="00C7244C" w:rsidRDefault="00652DD6" w:rsidP="00652DD6">
      <w:pPr>
        <w:pStyle w:val="B1"/>
        <w:rPr>
          <w:rFonts w:eastAsia="??"/>
        </w:rPr>
      </w:pPr>
      <w:r w:rsidRPr="00C7244C">
        <w:t>2.</w:t>
      </w:r>
      <w:r w:rsidRPr="00C7244C">
        <w:tab/>
      </w:r>
      <w:r w:rsidRPr="00C7244C">
        <w:rPr>
          <w:rFonts w:eastAsia="??"/>
        </w:rPr>
        <w:t>Set the parameters acco</w:t>
      </w:r>
      <w:r w:rsidRPr="00C7244C">
        <w:rPr>
          <w:rFonts w:cs="v4.2.0"/>
          <w:color w:val="000000"/>
        </w:rPr>
        <w:t>rding to T1 in Table 7.3.2.1.2.5-1. T1 starts.</w:t>
      </w:r>
    </w:p>
    <w:p w14:paraId="564707C2"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E01864C" w14:textId="77777777" w:rsidR="00652DD6" w:rsidRPr="00C7244C" w:rsidRDefault="00652DD6" w:rsidP="00652DD6">
      <w:pPr>
        <w:pStyle w:val="B1"/>
      </w:pPr>
      <w:r w:rsidRPr="00C7244C">
        <w:t>4.</w:t>
      </w:r>
      <w:r w:rsidRPr="00C7244C">
        <w:tab/>
        <w:t>The UE shall transmit RRCReconfigurationComplete message.</w:t>
      </w:r>
    </w:p>
    <w:p w14:paraId="1B8A163C"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2.5-1</w:t>
      </w:r>
      <w:r w:rsidRPr="00C7244C">
        <w:t>. T2 starts</w:t>
      </w:r>
    </w:p>
    <w:p w14:paraId="1B83C2C2"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2.5-1</w:t>
      </w:r>
      <w:r w:rsidRPr="00C7244C">
        <w:t>. T3 starts</w:t>
      </w:r>
    </w:p>
    <w:p w14:paraId="28D3407B" w14:textId="3A6A2917"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r w:rsidRPr="00C7244C">
        <w:rPr>
          <w:i/>
          <w:color w:val="000000"/>
        </w:rPr>
        <w:t>RRCReestablishmentRequest</w:t>
      </w:r>
      <w:r w:rsidRPr="00C7244C">
        <w:rPr>
          <w:color w:val="000000"/>
        </w:rPr>
        <w:t xml:space="preserve"> </w:t>
      </w:r>
      <w:r w:rsidRPr="00C7244C">
        <w:rPr>
          <w:rFonts w:cs="v4.2.0"/>
          <w:color w:val="000000"/>
        </w:rPr>
        <w:t xml:space="preserve">message to cell 2 </w:t>
      </w:r>
      <w:r w:rsidRPr="00C7244C">
        <w:rPr>
          <w:color w:val="000000"/>
        </w:rPr>
        <w:t xml:space="preserve">within 6 seconds from the beginning of time period T3, then the number of successful tests is increased by one. </w:t>
      </w:r>
      <w:r w:rsidRPr="00C7244C">
        <w:t>Otherwise, the number of failure tests is increased by one.</w:t>
      </w:r>
    </w:p>
    <w:p w14:paraId="4B5D6468"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58E1CCAF" w14:textId="15B73073" w:rsidR="00652DD6" w:rsidRPr="00C7244C" w:rsidRDefault="00652DD6" w:rsidP="00652DD6">
      <w:pPr>
        <w:pStyle w:val="B1"/>
      </w:pPr>
      <w:r w:rsidRPr="00C7244C">
        <w:rPr>
          <w:color w:val="000000"/>
        </w:rPr>
        <w:t>9.</w:t>
      </w:r>
      <w:r w:rsidRPr="00C7244C">
        <w:rPr>
          <w:color w:val="000000"/>
        </w:rPr>
        <w:tab/>
        <w:t xml:space="preserve">Set cell 2 physical cell identity = </w:t>
      </w:r>
      <w:r w:rsidR="008E6B03" w:rsidRPr="00C7244C">
        <w:t>((current cell 2 physical cell identity + 1) mod 1008)</w:t>
      </w:r>
      <w:r w:rsidRPr="00C7244C">
        <w:rPr>
          <w:color w:val="000000"/>
        </w:rPr>
        <w:t xml:space="preserve"> for next iteration of the test procedure loop.</w:t>
      </w:r>
    </w:p>
    <w:p w14:paraId="69764CC8"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7A6C947B" w14:textId="77777777" w:rsidR="00652DD6" w:rsidRPr="00C7244C" w:rsidRDefault="00652DD6" w:rsidP="00652DD6">
      <w:pPr>
        <w:pStyle w:val="H6"/>
        <w:rPr>
          <w:lang w:eastAsia="sv-SE"/>
        </w:rPr>
      </w:pPr>
      <w:r w:rsidRPr="00C7244C">
        <w:rPr>
          <w:lang w:eastAsia="sv-SE"/>
        </w:rPr>
        <w:t>7.3.2.1.2.4.3</w:t>
      </w:r>
      <w:r w:rsidRPr="00C7244C">
        <w:rPr>
          <w:lang w:eastAsia="sv-SE"/>
        </w:rPr>
        <w:tab/>
        <w:t>Message contents</w:t>
      </w:r>
    </w:p>
    <w:p w14:paraId="53BFC83B" w14:textId="635FFFDD" w:rsidR="00652DD6" w:rsidRPr="00C7244C" w:rsidRDefault="00D72649" w:rsidP="00652DD6">
      <w:pPr>
        <w:pStyle w:val="TH"/>
      </w:pPr>
      <w:r w:rsidRPr="00C7244C">
        <w:rPr>
          <w:lang w:eastAsia="sv-SE"/>
        </w:rPr>
        <w:t xml:space="preserve">Same message content as in 7.3.2.1.1.4.3. </w:t>
      </w:r>
      <w:r w:rsidR="00652DD6" w:rsidRPr="00C7244C">
        <w:t xml:space="preserve">Table </w:t>
      </w:r>
      <w:r w:rsidR="00652DD6" w:rsidRPr="00C7244C">
        <w:rPr>
          <w:lang w:eastAsia="sv-SE"/>
        </w:rPr>
        <w:t>7.3.2.1.2.4.3</w:t>
      </w:r>
      <w:r w:rsidR="00652DD6" w:rsidRPr="00C7244C">
        <w:t xml:space="preserve">-1: </w:t>
      </w:r>
      <w:r w:rsidR="00745D93" w:rsidRPr="00C7244C">
        <w:t>Void</w:t>
      </w:r>
    </w:p>
    <w:p w14:paraId="2EF29987" w14:textId="77777777" w:rsidR="008E6B03" w:rsidRPr="00C7244C" w:rsidRDefault="008E6B03" w:rsidP="00BA561E"/>
    <w:p w14:paraId="2BF8AD08" w14:textId="77777777" w:rsidR="008E6B03" w:rsidRPr="00C7244C" w:rsidRDefault="008E6B03" w:rsidP="008E6B03">
      <w:pPr>
        <w:pStyle w:val="TH"/>
        <w:rPr>
          <w:i/>
        </w:rPr>
      </w:pPr>
      <w:r w:rsidRPr="00C7244C">
        <w:t xml:space="preserve">Table 7.3.2.1.2.4.3-2: </w:t>
      </w:r>
      <w:r w:rsidRPr="00C7244C">
        <w:rPr>
          <w:i/>
        </w:rPr>
        <w:t xml:space="preserve">RLF-TimersAndConstants </w:t>
      </w:r>
      <w:r w:rsidRPr="00C7244C">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E6B03" w:rsidRPr="00C7244C" w14:paraId="32A928B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E12CF57" w14:textId="77777777" w:rsidR="008E6B03" w:rsidRPr="00C7244C" w:rsidRDefault="008E6B03" w:rsidP="003F1727">
            <w:pPr>
              <w:pStyle w:val="TAH"/>
              <w:jc w:val="left"/>
              <w:rPr>
                <w:b w:val="0"/>
              </w:rPr>
            </w:pPr>
            <w:r w:rsidRPr="00C7244C">
              <w:rPr>
                <w:b w:val="0"/>
              </w:rPr>
              <w:t>Derivation Path: TS 38.508-1 [14], Table 4.6.3-150</w:t>
            </w:r>
          </w:p>
        </w:tc>
      </w:tr>
      <w:tr w:rsidR="008E6B03" w:rsidRPr="00C7244C" w14:paraId="2BF6111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8C459C" w14:textId="77777777" w:rsidR="008E6B03" w:rsidRPr="00C7244C" w:rsidRDefault="008E6B0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572394" w14:textId="77777777" w:rsidR="008E6B03" w:rsidRPr="00C7244C" w:rsidRDefault="008E6B0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7FC9731" w14:textId="77777777" w:rsidR="008E6B03" w:rsidRPr="00C7244C" w:rsidRDefault="008E6B0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411602" w14:textId="77777777" w:rsidR="008E6B03" w:rsidRPr="00C7244C" w:rsidRDefault="008E6B03" w:rsidP="003F1727">
            <w:pPr>
              <w:pStyle w:val="TAH"/>
            </w:pPr>
            <w:r w:rsidRPr="00C7244C">
              <w:t>Condition</w:t>
            </w:r>
          </w:p>
        </w:tc>
      </w:tr>
      <w:tr w:rsidR="008E6B03" w:rsidRPr="00C7244C" w14:paraId="76C857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FA41FA" w14:textId="77777777" w:rsidR="008E6B03" w:rsidRPr="00C7244C" w:rsidRDefault="008E6B03" w:rsidP="003F1727">
            <w:pPr>
              <w:pStyle w:val="TAL"/>
            </w:pPr>
            <w:r w:rsidRPr="00C7244C">
              <w:t>RLF-TimersAndConstants ::= SEQUENCE {</w:t>
            </w:r>
          </w:p>
        </w:tc>
        <w:tc>
          <w:tcPr>
            <w:tcW w:w="2267" w:type="dxa"/>
            <w:tcBorders>
              <w:top w:val="single" w:sz="4" w:space="0" w:color="auto"/>
              <w:left w:val="single" w:sz="4" w:space="0" w:color="auto"/>
              <w:bottom w:val="single" w:sz="4" w:space="0" w:color="auto"/>
              <w:right w:val="single" w:sz="4" w:space="0" w:color="auto"/>
            </w:tcBorders>
          </w:tcPr>
          <w:p w14:paraId="30C1C426"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48EC5B7"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443C423" w14:textId="77777777" w:rsidR="008E6B03" w:rsidRPr="00C7244C" w:rsidRDefault="008E6B03" w:rsidP="003F1727">
            <w:pPr>
              <w:pStyle w:val="TAL"/>
            </w:pPr>
          </w:p>
        </w:tc>
      </w:tr>
      <w:tr w:rsidR="008E6B03" w:rsidRPr="00C7244C" w14:paraId="07D241C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D4423E" w14:textId="77777777" w:rsidR="008E6B03" w:rsidRPr="00C7244C" w:rsidRDefault="008E6B03"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2FFE4C5F" w14:textId="77777777" w:rsidR="008E6B03" w:rsidRPr="00C7244C" w:rsidRDefault="008E6B03"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9C49820"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0CE5A2" w14:textId="77777777" w:rsidR="008E6B03" w:rsidRPr="00C7244C" w:rsidRDefault="008E6B03" w:rsidP="003F1727">
            <w:pPr>
              <w:pStyle w:val="TAL"/>
            </w:pPr>
          </w:p>
        </w:tc>
      </w:tr>
      <w:tr w:rsidR="008E6B03" w:rsidRPr="00C7244C" w14:paraId="11AE29B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8336064" w14:textId="77777777" w:rsidR="008E6B03" w:rsidRPr="00C7244C" w:rsidRDefault="008E6B03" w:rsidP="003F1727">
            <w:pPr>
              <w:pStyle w:val="TAL"/>
              <w:rPr>
                <w:rFonts w:cs="Arial"/>
                <w:snapToGrid w:val="0"/>
                <w:kern w:val="2"/>
                <w:szCs w:val="18"/>
              </w:rPr>
            </w:pPr>
            <w:r w:rsidRPr="00C7244C">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5605AD06" w14:textId="77777777" w:rsidR="008E6B03" w:rsidRPr="00C7244C" w:rsidRDefault="008E6B03" w:rsidP="003F1727">
            <w:pPr>
              <w:pStyle w:val="TAL"/>
              <w:rPr>
                <w:rFonts w:cs="Arial"/>
                <w:snapToGrid w:val="0"/>
                <w:kern w:val="2"/>
                <w:szCs w:val="18"/>
              </w:rPr>
            </w:pPr>
            <w:r w:rsidRPr="00C7244C">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2CBB112"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54DCF9" w14:textId="77777777" w:rsidR="008E6B03" w:rsidRPr="00C7244C" w:rsidRDefault="008E6B03" w:rsidP="003F1727">
            <w:pPr>
              <w:pStyle w:val="TAL"/>
            </w:pPr>
          </w:p>
        </w:tc>
      </w:tr>
      <w:tr w:rsidR="008E6B03" w:rsidRPr="00C7244C" w14:paraId="4706FA1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182B1C9" w14:textId="77777777" w:rsidR="008E6B03" w:rsidRPr="00C7244C" w:rsidRDefault="008E6B0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DEB4C3A"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6D82F99"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EA6FB63" w14:textId="77777777" w:rsidR="008E6B03" w:rsidRPr="00C7244C" w:rsidRDefault="008E6B03" w:rsidP="003F1727">
            <w:pPr>
              <w:pStyle w:val="TAL"/>
            </w:pPr>
          </w:p>
        </w:tc>
      </w:tr>
    </w:tbl>
    <w:p w14:paraId="71B4A76E" w14:textId="77777777" w:rsidR="008E6B03" w:rsidRPr="00C7244C" w:rsidRDefault="008E6B03" w:rsidP="008E6B03"/>
    <w:p w14:paraId="3A8822D1" w14:textId="77777777" w:rsidR="008E6B03" w:rsidRPr="00C7244C" w:rsidRDefault="008E6B03" w:rsidP="008E6B03">
      <w:pPr>
        <w:pStyle w:val="TH"/>
        <w:rPr>
          <w:i/>
        </w:rPr>
      </w:pPr>
      <w:r w:rsidRPr="00C7244C">
        <w:t xml:space="preserve">Table 7.3.2.1.2.4.3-3: </w:t>
      </w:r>
      <w:r w:rsidRPr="00C7244C">
        <w:rPr>
          <w:i/>
        </w:rPr>
        <w:t xml:space="preserve">MeasConfig </w:t>
      </w:r>
      <w:r w:rsidRPr="00C7244C">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E6B03" w:rsidRPr="00C7244C" w14:paraId="5E0A311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3AC8F82" w14:textId="77777777" w:rsidR="008E6B03" w:rsidRPr="00C7244C" w:rsidRDefault="008E6B03" w:rsidP="003F1727">
            <w:pPr>
              <w:pStyle w:val="TAH"/>
              <w:jc w:val="left"/>
              <w:rPr>
                <w:b w:val="0"/>
              </w:rPr>
            </w:pPr>
            <w:r w:rsidRPr="00C7244C">
              <w:rPr>
                <w:b w:val="0"/>
              </w:rPr>
              <w:t>Derivation Path: TS 38.508-1 [14], Table 4.6.3-69</w:t>
            </w:r>
          </w:p>
        </w:tc>
      </w:tr>
      <w:tr w:rsidR="008E6B03" w:rsidRPr="00C7244C" w14:paraId="73B8EC7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090D8D" w14:textId="77777777" w:rsidR="008E6B03" w:rsidRPr="00C7244C" w:rsidRDefault="008E6B0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59B2CA" w14:textId="77777777" w:rsidR="008E6B03" w:rsidRPr="00C7244C" w:rsidRDefault="008E6B0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22CBDAE" w14:textId="77777777" w:rsidR="008E6B03" w:rsidRPr="00C7244C" w:rsidRDefault="008E6B0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975B54C" w14:textId="77777777" w:rsidR="008E6B03" w:rsidRPr="00C7244C" w:rsidRDefault="008E6B03" w:rsidP="003F1727">
            <w:pPr>
              <w:pStyle w:val="TAH"/>
            </w:pPr>
            <w:r w:rsidRPr="00C7244C">
              <w:t>Condition</w:t>
            </w:r>
          </w:p>
        </w:tc>
      </w:tr>
      <w:tr w:rsidR="008E6B03" w:rsidRPr="00C7244C" w14:paraId="2665A01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854727D" w14:textId="77777777" w:rsidR="008E6B03" w:rsidRPr="00C7244C" w:rsidRDefault="008E6B03" w:rsidP="003F1727">
            <w:pPr>
              <w:pStyle w:val="TAL"/>
            </w:pPr>
            <w:r w:rsidRPr="00C7244C">
              <w:t xml:space="preserve">MeasConfig::=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AB8F68E"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4D79AED"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5F3AF4" w14:textId="77777777" w:rsidR="008E6B03" w:rsidRPr="00C7244C" w:rsidRDefault="008E6B03" w:rsidP="003F1727">
            <w:pPr>
              <w:pStyle w:val="TAL"/>
            </w:pPr>
          </w:p>
        </w:tc>
      </w:tr>
      <w:tr w:rsidR="008E6B03" w:rsidRPr="00C7244C" w14:paraId="2A545A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3BAAF14" w14:textId="77777777" w:rsidR="008E6B03" w:rsidRPr="00C7244C" w:rsidRDefault="008E6B03" w:rsidP="003F1727">
            <w:pPr>
              <w:pStyle w:val="TAL"/>
            </w:pPr>
            <w:r w:rsidRPr="00C7244C">
              <w:t xml:space="preserve">  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4BDB5241"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7EF6619"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62CA8CB" w14:textId="77777777" w:rsidR="008E6B03" w:rsidRPr="00C7244C" w:rsidRDefault="008E6B03" w:rsidP="003F1727">
            <w:pPr>
              <w:pStyle w:val="TAL"/>
            </w:pPr>
          </w:p>
        </w:tc>
      </w:tr>
      <w:tr w:rsidR="008E6B03" w:rsidRPr="00C7244C" w14:paraId="53D03C7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1142F84" w14:textId="77777777" w:rsidR="008E6B03" w:rsidRPr="00C7244C" w:rsidRDefault="008E6B03" w:rsidP="003F1727">
            <w:pPr>
              <w:pStyle w:val="TAL"/>
            </w:pPr>
            <w:r w:rsidRPr="00C7244C">
              <w:t xml:space="preserve">  measIdToAddModList</w:t>
            </w:r>
          </w:p>
        </w:tc>
        <w:tc>
          <w:tcPr>
            <w:tcW w:w="2267" w:type="dxa"/>
            <w:tcBorders>
              <w:top w:val="single" w:sz="4" w:space="0" w:color="auto"/>
              <w:left w:val="single" w:sz="4" w:space="0" w:color="auto"/>
              <w:bottom w:val="single" w:sz="4" w:space="0" w:color="auto"/>
              <w:right w:val="single" w:sz="4" w:space="0" w:color="auto"/>
            </w:tcBorders>
            <w:hideMark/>
          </w:tcPr>
          <w:p w14:paraId="7E6F9325"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196CFB7D"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4F8B1F8" w14:textId="77777777" w:rsidR="008E6B03" w:rsidRPr="00C7244C" w:rsidRDefault="008E6B03" w:rsidP="003F1727">
            <w:pPr>
              <w:pStyle w:val="TAL"/>
            </w:pPr>
          </w:p>
        </w:tc>
      </w:tr>
      <w:tr w:rsidR="008E6B03" w:rsidRPr="00C7244C" w14:paraId="6D0B0CC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6ACF5CD" w14:textId="77777777" w:rsidR="008E6B03" w:rsidRPr="00C7244C" w:rsidRDefault="008E6B03" w:rsidP="003F1727">
            <w:pPr>
              <w:pStyle w:val="TAL"/>
            </w:pPr>
            <w:r w:rsidRPr="00C7244C">
              <w:t xml:space="preserve">  quantityConfig</w:t>
            </w:r>
          </w:p>
        </w:tc>
        <w:tc>
          <w:tcPr>
            <w:tcW w:w="2267" w:type="dxa"/>
            <w:tcBorders>
              <w:top w:val="single" w:sz="4" w:space="0" w:color="auto"/>
              <w:left w:val="single" w:sz="4" w:space="0" w:color="auto"/>
              <w:bottom w:val="single" w:sz="4" w:space="0" w:color="auto"/>
              <w:right w:val="single" w:sz="4" w:space="0" w:color="auto"/>
            </w:tcBorders>
            <w:hideMark/>
          </w:tcPr>
          <w:p w14:paraId="645E9F60"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1D1500EA"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9D0DF15" w14:textId="77777777" w:rsidR="008E6B03" w:rsidRPr="00C7244C" w:rsidRDefault="008E6B03" w:rsidP="003F1727">
            <w:pPr>
              <w:pStyle w:val="TAL"/>
            </w:pPr>
          </w:p>
        </w:tc>
      </w:tr>
      <w:tr w:rsidR="008E6B03" w:rsidRPr="00C7244C" w14:paraId="130D6F3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BF7356B" w14:textId="77777777" w:rsidR="008E6B03" w:rsidRPr="00C7244C" w:rsidRDefault="008E6B0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5C92A01"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15D43EE"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03B396" w14:textId="77777777" w:rsidR="008E6B03" w:rsidRPr="00C7244C" w:rsidRDefault="008E6B03" w:rsidP="003F1727">
            <w:pPr>
              <w:pStyle w:val="TAL"/>
            </w:pPr>
          </w:p>
        </w:tc>
      </w:tr>
    </w:tbl>
    <w:p w14:paraId="056F66D2" w14:textId="77777777" w:rsidR="008E6B03" w:rsidRPr="00C7244C" w:rsidRDefault="008E6B03" w:rsidP="00BA561E">
      <w:pPr>
        <w:rPr>
          <w:lang w:eastAsia="sv-SE"/>
        </w:rPr>
      </w:pPr>
    </w:p>
    <w:p w14:paraId="6E82810F" w14:textId="77777777" w:rsidR="00652DD6" w:rsidRPr="00C7244C" w:rsidRDefault="00652DD6" w:rsidP="00652DD6">
      <w:pPr>
        <w:pStyle w:val="H6"/>
        <w:rPr>
          <w:lang w:eastAsia="sv-SE"/>
        </w:rPr>
      </w:pPr>
      <w:r w:rsidRPr="00C7244C">
        <w:rPr>
          <w:lang w:eastAsia="sv-SE"/>
        </w:rPr>
        <w:t>7.3.2.1.2.5</w:t>
      </w:r>
      <w:r w:rsidRPr="00C7244C">
        <w:rPr>
          <w:lang w:eastAsia="sv-SE"/>
        </w:rPr>
        <w:tab/>
        <w:t>Test requirement</w:t>
      </w:r>
    </w:p>
    <w:p w14:paraId="1F9E1550" w14:textId="77777777" w:rsidR="00652DD6" w:rsidRPr="00C7244C" w:rsidRDefault="00652DD6" w:rsidP="00652DD6">
      <w:pPr>
        <w:rPr>
          <w:lang w:eastAsia="sv-SE"/>
        </w:rPr>
      </w:pPr>
      <w:r w:rsidRPr="00C7244C">
        <w:rPr>
          <w:lang w:eastAsia="sv-SE"/>
        </w:rPr>
        <w:t>Table 7.3.2.1.2.5-1 defines the primary level settings including test tolerances for all tests.</w:t>
      </w:r>
    </w:p>
    <w:p w14:paraId="0EA45118" w14:textId="77777777" w:rsidR="00652DD6" w:rsidRPr="00C7244C" w:rsidRDefault="00652DD6" w:rsidP="00652DD6">
      <w:pPr>
        <w:pStyle w:val="TH"/>
      </w:pPr>
      <w:r w:rsidRPr="00C7244C">
        <w:t xml:space="preserve">Table </w:t>
      </w:r>
      <w:r w:rsidRPr="00C7244C">
        <w:rPr>
          <w:lang w:eastAsia="sv-SE"/>
        </w:rPr>
        <w:t>7.3.2.1.2.5-1</w:t>
      </w:r>
      <w:r w:rsidRPr="00C7244C">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C7244C" w14:paraId="0E549DCC" w14:textId="77777777" w:rsidTr="003F172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50C7AD94" w14:textId="77777777" w:rsidR="00652DD6" w:rsidRPr="00C7244C" w:rsidRDefault="00652DD6" w:rsidP="003F1727">
            <w:pPr>
              <w:pStyle w:val="TAH"/>
              <w:rPr>
                <w:rFonts w:cs="Arial"/>
              </w:rPr>
            </w:pPr>
            <w:r w:rsidRPr="00C7244C">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75AF8E2" w14:textId="77777777" w:rsidR="00652DD6" w:rsidRPr="00C7244C" w:rsidRDefault="00652DD6" w:rsidP="003F1727">
            <w:pPr>
              <w:pStyle w:val="TAH"/>
              <w:rPr>
                <w:rFonts w:cs="Arial"/>
              </w:rPr>
            </w:pPr>
            <w:r w:rsidRPr="00C7244C">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80AC215" w14:textId="77777777" w:rsidR="00652DD6" w:rsidRPr="00C7244C" w:rsidRDefault="00652DD6" w:rsidP="003F1727">
            <w:pPr>
              <w:pStyle w:val="TAH"/>
            </w:pPr>
            <w:r w:rsidRPr="00C7244C">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FC45A25" w14:textId="77777777" w:rsidR="00652DD6" w:rsidRPr="00C7244C" w:rsidRDefault="00652DD6" w:rsidP="003F1727">
            <w:pPr>
              <w:pStyle w:val="TAH"/>
              <w:rPr>
                <w:rFonts w:cs="Arial"/>
              </w:rPr>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33853" w14:textId="77777777" w:rsidR="00652DD6" w:rsidRPr="00C7244C" w:rsidRDefault="00652DD6" w:rsidP="003F1727">
            <w:pPr>
              <w:pStyle w:val="TAH"/>
              <w:rPr>
                <w:rFonts w:cs="Arial"/>
              </w:rPr>
            </w:pPr>
            <w:r w:rsidRPr="00C7244C">
              <w:t>Cell 2</w:t>
            </w:r>
          </w:p>
        </w:tc>
      </w:tr>
      <w:tr w:rsidR="00652DD6" w:rsidRPr="00C7244C" w14:paraId="6C464BBA" w14:textId="77777777" w:rsidTr="003F172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5F366630" w14:textId="77777777" w:rsidR="00652DD6" w:rsidRPr="00C7244C" w:rsidRDefault="00652DD6" w:rsidP="003F1727">
            <w:pPr>
              <w:pStyle w:val="TAH"/>
              <w:rPr>
                <w:rFonts w:cs="Arial"/>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44FB196D" w14:textId="77777777" w:rsidR="00652DD6" w:rsidRPr="00C7244C" w:rsidRDefault="00652DD6" w:rsidP="003F1727">
            <w:pPr>
              <w:pStyle w:val="TAH"/>
              <w:rPr>
                <w:rFonts w:cs="Arial"/>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00B4A34" w14:textId="77777777" w:rsidR="00652DD6" w:rsidRPr="00C7244C" w:rsidRDefault="00652DD6" w:rsidP="003F1727">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7C2AA466"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0AF1D279" w14:textId="77777777" w:rsidR="00652DD6" w:rsidRPr="00C7244C" w:rsidRDefault="00652DD6" w:rsidP="003F1727">
            <w:pPr>
              <w:pStyle w:val="TAH"/>
              <w:rPr>
                <w:rFonts w:cs="Arial"/>
              </w:rPr>
            </w:pPr>
            <w:r w:rsidRPr="00C7244C">
              <w:t>T2</w:t>
            </w:r>
          </w:p>
        </w:tc>
        <w:tc>
          <w:tcPr>
            <w:tcW w:w="899" w:type="dxa"/>
            <w:tcBorders>
              <w:top w:val="single" w:sz="4" w:space="0" w:color="auto"/>
              <w:left w:val="single" w:sz="4" w:space="0" w:color="auto"/>
              <w:bottom w:val="single" w:sz="4" w:space="0" w:color="auto"/>
              <w:right w:val="single" w:sz="4" w:space="0" w:color="auto"/>
            </w:tcBorders>
            <w:hideMark/>
          </w:tcPr>
          <w:p w14:paraId="7A241158" w14:textId="77777777" w:rsidR="00652DD6" w:rsidRPr="00C7244C" w:rsidRDefault="00652DD6" w:rsidP="003F1727">
            <w:pPr>
              <w:pStyle w:val="TAH"/>
              <w:rPr>
                <w:rFonts w:cs="Arial"/>
              </w:rPr>
            </w:pPr>
            <w:r w:rsidRPr="00C7244C">
              <w:t>T3</w:t>
            </w:r>
          </w:p>
        </w:tc>
        <w:tc>
          <w:tcPr>
            <w:tcW w:w="802" w:type="dxa"/>
            <w:tcBorders>
              <w:top w:val="single" w:sz="4" w:space="0" w:color="auto"/>
              <w:left w:val="single" w:sz="4" w:space="0" w:color="auto"/>
              <w:bottom w:val="single" w:sz="4" w:space="0" w:color="auto"/>
              <w:right w:val="single" w:sz="4" w:space="0" w:color="auto"/>
            </w:tcBorders>
            <w:hideMark/>
          </w:tcPr>
          <w:p w14:paraId="54BA4F4F" w14:textId="77777777" w:rsidR="00652DD6" w:rsidRPr="00C7244C" w:rsidRDefault="00652DD6" w:rsidP="003F1727">
            <w:pPr>
              <w:pStyle w:val="TAH"/>
              <w:rPr>
                <w:rFonts w:cs="Arial"/>
              </w:rPr>
            </w:pPr>
            <w:r w:rsidRPr="00C7244C">
              <w:t>T1</w:t>
            </w:r>
          </w:p>
        </w:tc>
        <w:tc>
          <w:tcPr>
            <w:tcW w:w="850" w:type="dxa"/>
            <w:tcBorders>
              <w:top w:val="single" w:sz="4" w:space="0" w:color="auto"/>
              <w:left w:val="single" w:sz="4" w:space="0" w:color="auto"/>
              <w:bottom w:val="single" w:sz="4" w:space="0" w:color="auto"/>
              <w:right w:val="single" w:sz="4" w:space="0" w:color="auto"/>
            </w:tcBorders>
            <w:hideMark/>
          </w:tcPr>
          <w:p w14:paraId="0A816ABC" w14:textId="77777777" w:rsidR="00652DD6" w:rsidRPr="00C7244C" w:rsidRDefault="00652DD6" w:rsidP="003F1727">
            <w:pPr>
              <w:pStyle w:val="TAH"/>
              <w:rPr>
                <w:rFonts w:cs="Arial"/>
              </w:rPr>
            </w:pPr>
            <w:r w:rsidRPr="00C7244C">
              <w:t>T2</w:t>
            </w:r>
          </w:p>
        </w:tc>
        <w:tc>
          <w:tcPr>
            <w:tcW w:w="767" w:type="dxa"/>
            <w:tcBorders>
              <w:top w:val="single" w:sz="4" w:space="0" w:color="auto"/>
              <w:left w:val="single" w:sz="4" w:space="0" w:color="auto"/>
              <w:bottom w:val="single" w:sz="4" w:space="0" w:color="auto"/>
              <w:right w:val="single" w:sz="4" w:space="0" w:color="auto"/>
            </w:tcBorders>
            <w:hideMark/>
          </w:tcPr>
          <w:p w14:paraId="21E86A64" w14:textId="77777777" w:rsidR="00652DD6" w:rsidRPr="00C7244C" w:rsidRDefault="00652DD6" w:rsidP="003F1727">
            <w:pPr>
              <w:pStyle w:val="TAH"/>
              <w:rPr>
                <w:rFonts w:cs="Arial"/>
              </w:rPr>
            </w:pPr>
            <w:r w:rsidRPr="00C7244C">
              <w:t>T3</w:t>
            </w:r>
          </w:p>
        </w:tc>
      </w:tr>
      <w:tr w:rsidR="00652DD6" w:rsidRPr="00C7244C" w14:paraId="2939DAA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5FD410C2" w14:textId="77777777" w:rsidR="00652DD6" w:rsidRPr="00C7244C" w:rsidRDefault="00652DD6" w:rsidP="003F1727">
            <w:pPr>
              <w:pStyle w:val="TAL"/>
            </w:pPr>
            <w:r w:rsidRPr="00C7244C">
              <w:t>Assumption for UE beams</w:t>
            </w:r>
            <w:r w:rsidRPr="00C7244C">
              <w:rPr>
                <w:vertAlign w:val="superscript"/>
              </w:rPr>
              <w:t>Note 4</w:t>
            </w:r>
          </w:p>
        </w:tc>
        <w:tc>
          <w:tcPr>
            <w:tcW w:w="1793" w:type="dxa"/>
            <w:tcBorders>
              <w:top w:val="single" w:sz="4" w:space="0" w:color="auto"/>
              <w:left w:val="single" w:sz="4" w:space="0" w:color="auto"/>
              <w:bottom w:val="single" w:sz="4" w:space="0" w:color="auto"/>
              <w:right w:val="single" w:sz="4" w:space="0" w:color="auto"/>
            </w:tcBorders>
            <w:vAlign w:val="center"/>
          </w:tcPr>
          <w:p w14:paraId="6593DBC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vAlign w:val="center"/>
          </w:tcPr>
          <w:p w14:paraId="74638AC7"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29CFEF8D" w14:textId="77777777" w:rsidR="00652DD6" w:rsidRPr="00C7244C" w:rsidRDefault="00652DD6" w:rsidP="003F1727">
            <w:pPr>
              <w:pStyle w:val="TAC"/>
            </w:pPr>
            <w:r w:rsidRPr="00C7244C">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2925C66C" w14:textId="77777777" w:rsidR="00652DD6" w:rsidRPr="00C7244C" w:rsidRDefault="00652DD6" w:rsidP="003F1727">
            <w:pPr>
              <w:pStyle w:val="TAC"/>
            </w:pPr>
            <w:r w:rsidRPr="00C7244C">
              <w:t>Rough</w:t>
            </w:r>
          </w:p>
        </w:tc>
      </w:tr>
      <w:tr w:rsidR="00652DD6" w:rsidRPr="00C7244C" w14:paraId="2BFF77ED" w14:textId="77777777" w:rsidTr="003F1727">
        <w:trPr>
          <w:cantSplit/>
          <w:jc w:val="center"/>
        </w:trPr>
        <w:tc>
          <w:tcPr>
            <w:tcW w:w="1949" w:type="dxa"/>
            <w:vMerge w:val="restart"/>
            <w:tcBorders>
              <w:top w:val="single" w:sz="4" w:space="0" w:color="auto"/>
              <w:left w:val="single" w:sz="4" w:space="0" w:color="auto"/>
              <w:right w:val="single" w:sz="4" w:space="0" w:color="auto"/>
            </w:tcBorders>
          </w:tcPr>
          <w:p w14:paraId="2B86F697" w14:textId="77777777" w:rsidR="00652DD6" w:rsidRPr="00C7244C" w:rsidRDefault="00652DD6" w:rsidP="003F1727">
            <w:pPr>
              <w:pStyle w:val="TAL"/>
            </w:pPr>
            <w:r w:rsidRPr="00C7244C">
              <w:rPr>
                <w:lang w:eastAsia="zh-CN"/>
              </w:rPr>
              <w:t>AoA setup</w:t>
            </w:r>
          </w:p>
        </w:tc>
        <w:tc>
          <w:tcPr>
            <w:tcW w:w="1793" w:type="dxa"/>
            <w:vMerge w:val="restart"/>
            <w:tcBorders>
              <w:top w:val="single" w:sz="4" w:space="0" w:color="auto"/>
              <w:left w:val="single" w:sz="4" w:space="0" w:color="auto"/>
              <w:right w:val="single" w:sz="4" w:space="0" w:color="auto"/>
            </w:tcBorders>
          </w:tcPr>
          <w:p w14:paraId="73AECD3A" w14:textId="77777777" w:rsidR="00652DD6" w:rsidRPr="00C7244C" w:rsidRDefault="00652DD6" w:rsidP="003F1727">
            <w:pPr>
              <w:pStyle w:val="TAL"/>
            </w:pPr>
          </w:p>
        </w:tc>
        <w:tc>
          <w:tcPr>
            <w:tcW w:w="1417" w:type="dxa"/>
            <w:vMerge w:val="restart"/>
            <w:tcBorders>
              <w:top w:val="single" w:sz="4" w:space="0" w:color="auto"/>
              <w:left w:val="single" w:sz="4" w:space="0" w:color="auto"/>
              <w:right w:val="single" w:sz="4" w:space="0" w:color="auto"/>
            </w:tcBorders>
          </w:tcPr>
          <w:p w14:paraId="14042A20" w14:textId="77777777" w:rsidR="00652DD6" w:rsidRPr="00C7244C" w:rsidRDefault="00652DD6" w:rsidP="003F1727">
            <w:pPr>
              <w:pStyle w:val="TAL"/>
              <w:rPr>
                <w:rFonts w:cs="v4.2.0"/>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vAlign w:val="center"/>
          </w:tcPr>
          <w:p w14:paraId="7ED0D16E" w14:textId="77777777" w:rsidR="00652DD6" w:rsidRPr="00C7244C" w:rsidRDefault="00652DD6" w:rsidP="003F1727">
            <w:pPr>
              <w:pStyle w:val="TAC"/>
            </w:pPr>
            <w:r w:rsidRPr="00C7244C">
              <w:t>Setup 3</w:t>
            </w:r>
          </w:p>
        </w:tc>
      </w:tr>
      <w:tr w:rsidR="00652DD6" w:rsidRPr="00C7244C" w14:paraId="0D742815" w14:textId="77777777" w:rsidTr="003F1727">
        <w:trPr>
          <w:cantSplit/>
          <w:jc w:val="center"/>
        </w:trPr>
        <w:tc>
          <w:tcPr>
            <w:tcW w:w="1949" w:type="dxa"/>
            <w:vMerge/>
            <w:tcBorders>
              <w:left w:val="single" w:sz="4" w:space="0" w:color="auto"/>
              <w:bottom w:val="single" w:sz="4" w:space="0" w:color="auto"/>
              <w:right w:val="single" w:sz="4" w:space="0" w:color="auto"/>
            </w:tcBorders>
          </w:tcPr>
          <w:p w14:paraId="02A88875" w14:textId="77777777" w:rsidR="00652DD6" w:rsidRPr="00C7244C" w:rsidRDefault="00652DD6" w:rsidP="003F1727">
            <w:pPr>
              <w:pStyle w:val="TAL"/>
            </w:pPr>
          </w:p>
        </w:tc>
        <w:tc>
          <w:tcPr>
            <w:tcW w:w="1793" w:type="dxa"/>
            <w:vMerge/>
            <w:tcBorders>
              <w:left w:val="single" w:sz="4" w:space="0" w:color="auto"/>
              <w:bottom w:val="single" w:sz="4" w:space="0" w:color="auto"/>
              <w:right w:val="single" w:sz="4" w:space="0" w:color="auto"/>
            </w:tcBorders>
          </w:tcPr>
          <w:p w14:paraId="16879D50" w14:textId="77777777" w:rsidR="00652DD6" w:rsidRPr="00C7244C" w:rsidRDefault="00652DD6" w:rsidP="003F1727">
            <w:pPr>
              <w:pStyle w:val="TAL"/>
            </w:pPr>
          </w:p>
        </w:tc>
        <w:tc>
          <w:tcPr>
            <w:tcW w:w="1417" w:type="dxa"/>
            <w:vMerge/>
            <w:tcBorders>
              <w:left w:val="single" w:sz="4" w:space="0" w:color="auto"/>
              <w:bottom w:val="single" w:sz="4" w:space="0" w:color="auto"/>
              <w:right w:val="single" w:sz="4" w:space="0" w:color="auto"/>
            </w:tcBorders>
          </w:tcPr>
          <w:p w14:paraId="6BAAD15E"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tcPr>
          <w:p w14:paraId="132EE2AF" w14:textId="77777777" w:rsidR="00652DD6" w:rsidRPr="00C7244C" w:rsidRDefault="00652DD6" w:rsidP="003F1727">
            <w:pPr>
              <w:pStyle w:val="TAC"/>
            </w:pPr>
            <w:r w:rsidRPr="00C7244C">
              <w:t>AoA1</w:t>
            </w:r>
          </w:p>
        </w:tc>
        <w:tc>
          <w:tcPr>
            <w:tcW w:w="2419" w:type="dxa"/>
            <w:gridSpan w:val="3"/>
            <w:tcBorders>
              <w:top w:val="single" w:sz="4" w:space="0" w:color="auto"/>
              <w:left w:val="single" w:sz="4" w:space="0" w:color="auto"/>
              <w:bottom w:val="single" w:sz="4" w:space="0" w:color="auto"/>
              <w:right w:val="single" w:sz="4" w:space="0" w:color="auto"/>
            </w:tcBorders>
          </w:tcPr>
          <w:p w14:paraId="08BB1DD5" w14:textId="77777777" w:rsidR="00652DD6" w:rsidRPr="00C7244C" w:rsidRDefault="00652DD6" w:rsidP="003F1727">
            <w:pPr>
              <w:pStyle w:val="TAC"/>
            </w:pPr>
            <w:r w:rsidRPr="00C7244C">
              <w:t>AoA2</w:t>
            </w:r>
          </w:p>
        </w:tc>
      </w:tr>
      <w:tr w:rsidR="00652DD6" w:rsidRPr="00C7244C" w14:paraId="74DB66D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3C326DD8" w14:textId="77777777" w:rsidR="00652DD6" w:rsidRPr="00C7244C" w:rsidRDefault="00652DD6" w:rsidP="003F1727">
            <w:pPr>
              <w:pStyle w:val="TAL"/>
            </w:pPr>
            <w:r w:rsidRPr="00C7244C">
              <w:t>TDD configuration</w:t>
            </w:r>
          </w:p>
        </w:tc>
        <w:tc>
          <w:tcPr>
            <w:tcW w:w="1793" w:type="dxa"/>
            <w:tcBorders>
              <w:top w:val="single" w:sz="4" w:space="0" w:color="auto"/>
              <w:left w:val="single" w:sz="4" w:space="0" w:color="auto"/>
              <w:bottom w:val="single" w:sz="4" w:space="0" w:color="auto"/>
              <w:right w:val="single" w:sz="4" w:space="0" w:color="auto"/>
            </w:tcBorders>
          </w:tcPr>
          <w:p w14:paraId="75ACC47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FFB0B7B"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5CF47BAC" w14:textId="77777777" w:rsidR="00652DD6" w:rsidRPr="00C7244C" w:rsidRDefault="00652DD6" w:rsidP="003F1727">
            <w:pPr>
              <w:pStyle w:val="TAC"/>
              <w:rPr>
                <w:rFonts w:cs="v4.2.0"/>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39576B" w14:textId="77777777" w:rsidR="00652DD6" w:rsidRPr="00C7244C" w:rsidRDefault="00652DD6" w:rsidP="003F1727">
            <w:pPr>
              <w:pStyle w:val="TAC"/>
              <w:rPr>
                <w:rFonts w:cs="v4.2.0"/>
              </w:rPr>
            </w:pPr>
            <w:r w:rsidRPr="00C7244C">
              <w:t>TDDConf.3.1</w:t>
            </w:r>
          </w:p>
        </w:tc>
      </w:tr>
      <w:tr w:rsidR="00652DD6" w:rsidRPr="00C7244C" w14:paraId="25DC174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2005C83C" w14:textId="77777777" w:rsidR="00652DD6" w:rsidRPr="00C7244C" w:rsidRDefault="00652DD6" w:rsidP="003F1727">
            <w:pPr>
              <w:pStyle w:val="TAL"/>
            </w:pPr>
            <w:r w:rsidRPr="00C7244C">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18DF763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FC6322E"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17FFCA3" w14:textId="77777777" w:rsidR="00652DD6" w:rsidRPr="00C7244C" w:rsidRDefault="00652DD6" w:rsidP="003F1727">
            <w:pPr>
              <w:pStyle w:val="TAC"/>
              <w:rPr>
                <w:rFonts w:cs="v4.2.0"/>
              </w:rPr>
            </w:pPr>
            <w:r w:rsidRPr="00C7244C">
              <w:rPr>
                <w:rFonts w:cs="v4.2.0"/>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60B983D" w14:textId="77777777" w:rsidR="00652DD6" w:rsidRPr="00C7244C" w:rsidRDefault="00652DD6" w:rsidP="003F1727">
            <w:pPr>
              <w:pStyle w:val="TAC"/>
              <w:rPr>
                <w:rFonts w:cs="v4.2.0"/>
              </w:rPr>
            </w:pPr>
            <w:r w:rsidRPr="00C7244C">
              <w:rPr>
                <w:rFonts w:cs="v4.2.0"/>
              </w:rPr>
              <w:t>N/A</w:t>
            </w:r>
          </w:p>
        </w:tc>
      </w:tr>
      <w:tr w:rsidR="00652DD6" w:rsidRPr="00C7244C" w14:paraId="6B26782F"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775F033" w14:textId="77777777" w:rsidR="00652DD6" w:rsidRPr="00C7244C" w:rsidRDefault="00652DD6" w:rsidP="003F1727">
            <w:pPr>
              <w:pStyle w:val="TAL"/>
            </w:pPr>
            <w:r w:rsidRPr="00C7244C">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528C97D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6AA54AE"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7F8E7E" w14:textId="77777777" w:rsidR="00652DD6" w:rsidRPr="00C7244C" w:rsidRDefault="00652DD6" w:rsidP="003F1727">
            <w:pPr>
              <w:pStyle w:val="TAC"/>
              <w:rPr>
                <w:rFonts w:cs="v4.2.0"/>
              </w:rPr>
            </w:pPr>
            <w:r w:rsidRPr="00C7244C">
              <w:rPr>
                <w:rFonts w:cs="v4.2.0"/>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B8A7E91" w14:textId="77777777" w:rsidR="00652DD6" w:rsidRPr="00C7244C" w:rsidRDefault="00652DD6" w:rsidP="003F1727">
            <w:pPr>
              <w:pStyle w:val="TAC"/>
              <w:rPr>
                <w:rFonts w:cs="v4.2.0"/>
              </w:rPr>
            </w:pPr>
            <w:r w:rsidRPr="00C7244C">
              <w:rPr>
                <w:rFonts w:cs="v4.2.0"/>
              </w:rPr>
              <w:t>CR.3.1 FDD</w:t>
            </w:r>
          </w:p>
        </w:tc>
      </w:tr>
      <w:tr w:rsidR="00652DD6" w:rsidRPr="00C7244C" w14:paraId="5098DED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DDD986A" w14:textId="77777777" w:rsidR="00652DD6" w:rsidRPr="00C7244C" w:rsidRDefault="00652DD6" w:rsidP="003F1727">
            <w:pPr>
              <w:pStyle w:val="TAL"/>
            </w:pPr>
            <w:r w:rsidRPr="00C7244C">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792CDF5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981F037"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8E94A85" w14:textId="77777777" w:rsidR="00652DD6" w:rsidRPr="00C7244C" w:rsidRDefault="00652DD6" w:rsidP="003F1727">
            <w:pPr>
              <w:pStyle w:val="TAC"/>
              <w:rPr>
                <w:rFonts w:cs="v4.2.0"/>
              </w:rPr>
            </w:pPr>
            <w:r w:rsidRPr="00C7244C">
              <w:rPr>
                <w:rFonts w:cs="v4.2.0"/>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48DC904E" w14:textId="77777777" w:rsidR="00652DD6" w:rsidRPr="00C7244C" w:rsidRDefault="00652DD6" w:rsidP="003F1727">
            <w:pPr>
              <w:pStyle w:val="TAC"/>
              <w:rPr>
                <w:rFonts w:cs="v4.2.0"/>
              </w:rPr>
            </w:pPr>
            <w:r w:rsidRPr="00C7244C">
              <w:rPr>
                <w:rFonts w:cs="v4.2.0"/>
              </w:rPr>
              <w:t>CCR.3.1 FDD</w:t>
            </w:r>
          </w:p>
        </w:tc>
      </w:tr>
      <w:tr w:rsidR="00652DD6" w:rsidRPr="00C7244C" w14:paraId="406C7037"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3A8FA01" w14:textId="77777777" w:rsidR="00652DD6" w:rsidRPr="00C7244C" w:rsidRDefault="00652DD6" w:rsidP="003F1727">
            <w:pPr>
              <w:pStyle w:val="TAL"/>
            </w:pPr>
            <w:r w:rsidRPr="00C7244C">
              <w:t>TRS configuration</w:t>
            </w:r>
          </w:p>
        </w:tc>
        <w:tc>
          <w:tcPr>
            <w:tcW w:w="1793" w:type="dxa"/>
            <w:tcBorders>
              <w:top w:val="single" w:sz="4" w:space="0" w:color="auto"/>
              <w:left w:val="single" w:sz="4" w:space="0" w:color="auto"/>
              <w:bottom w:val="single" w:sz="4" w:space="0" w:color="auto"/>
              <w:right w:val="single" w:sz="4" w:space="0" w:color="auto"/>
            </w:tcBorders>
          </w:tcPr>
          <w:p w14:paraId="548BB86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2F130E"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BFAB151" w14:textId="77777777" w:rsidR="00652DD6" w:rsidRPr="00C7244C" w:rsidRDefault="00652DD6" w:rsidP="003F1727">
            <w:pPr>
              <w:pStyle w:val="TAC"/>
              <w:rPr>
                <w:rFonts w:cs="Arial"/>
              </w:rPr>
            </w:pPr>
            <w:r w:rsidRPr="00C7244C">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B7130DC" w14:textId="77777777" w:rsidR="00652DD6" w:rsidRPr="00C7244C" w:rsidRDefault="00652DD6" w:rsidP="003F1727">
            <w:pPr>
              <w:pStyle w:val="TAC"/>
              <w:rPr>
                <w:rFonts w:cs="Arial"/>
              </w:rPr>
            </w:pPr>
            <w:r w:rsidRPr="00C7244C">
              <w:rPr>
                <w:rFonts w:cs="v4.2.0"/>
              </w:rPr>
              <w:t>N/A</w:t>
            </w:r>
          </w:p>
        </w:tc>
      </w:tr>
      <w:tr w:rsidR="00652DD6" w:rsidRPr="00C7244C" w14:paraId="58CA86F5"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B19D768" w14:textId="77777777" w:rsidR="00652DD6" w:rsidRPr="00C7244C" w:rsidRDefault="00652DD6" w:rsidP="003F1727">
            <w:pPr>
              <w:pStyle w:val="TAL"/>
            </w:pPr>
            <w:r w:rsidRPr="00C7244C">
              <w:rPr>
                <w:lang w:eastAsia="zh-CN"/>
              </w:rPr>
              <w:t>PDSCH/PDCCH TCI state</w:t>
            </w:r>
          </w:p>
        </w:tc>
        <w:tc>
          <w:tcPr>
            <w:tcW w:w="1793" w:type="dxa"/>
            <w:tcBorders>
              <w:top w:val="single" w:sz="4" w:space="0" w:color="auto"/>
              <w:left w:val="single" w:sz="4" w:space="0" w:color="auto"/>
              <w:bottom w:val="single" w:sz="4" w:space="0" w:color="auto"/>
              <w:right w:val="single" w:sz="4" w:space="0" w:color="auto"/>
            </w:tcBorders>
          </w:tcPr>
          <w:p w14:paraId="49697A1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E7C8403"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9E15CE1" w14:textId="77777777" w:rsidR="00652DD6" w:rsidRPr="00C7244C" w:rsidRDefault="00652DD6" w:rsidP="003F1727">
            <w:pPr>
              <w:pStyle w:val="TAC"/>
              <w:rPr>
                <w:rFonts w:cs="Arial"/>
              </w:rPr>
            </w:pPr>
            <w:r w:rsidRPr="00C7244C">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15B4EBE6" w14:textId="77777777" w:rsidR="00652DD6" w:rsidRPr="00C7244C" w:rsidRDefault="00652DD6" w:rsidP="003F1727">
            <w:pPr>
              <w:pStyle w:val="TAC"/>
              <w:rPr>
                <w:rFonts w:cs="Arial"/>
              </w:rPr>
            </w:pPr>
            <w:r w:rsidRPr="00C7244C">
              <w:rPr>
                <w:rFonts w:cs="v4.2.0"/>
              </w:rPr>
              <w:t>N/A</w:t>
            </w:r>
          </w:p>
        </w:tc>
      </w:tr>
      <w:tr w:rsidR="00652DD6" w:rsidRPr="00C7244C" w14:paraId="479BFC6F"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CA84BE1" w14:textId="77777777" w:rsidR="00652DD6" w:rsidRPr="00C7244C" w:rsidRDefault="00652DD6" w:rsidP="003F1727">
            <w:pPr>
              <w:pStyle w:val="TAL"/>
            </w:pPr>
            <w:r w:rsidRPr="00C7244C">
              <w:t>OCNG Pattern</w:t>
            </w:r>
          </w:p>
        </w:tc>
        <w:tc>
          <w:tcPr>
            <w:tcW w:w="1793" w:type="dxa"/>
            <w:tcBorders>
              <w:top w:val="single" w:sz="4" w:space="0" w:color="auto"/>
              <w:left w:val="single" w:sz="4" w:space="0" w:color="auto"/>
              <w:bottom w:val="single" w:sz="4" w:space="0" w:color="auto"/>
              <w:right w:val="single" w:sz="4" w:space="0" w:color="auto"/>
            </w:tcBorders>
          </w:tcPr>
          <w:p w14:paraId="0F73DFA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B575571"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75B91A" w14:textId="77777777" w:rsidR="00652DD6" w:rsidRPr="00C7244C" w:rsidRDefault="00652DD6" w:rsidP="003F1727">
            <w:pPr>
              <w:pStyle w:val="TAC"/>
              <w:rPr>
                <w:rFonts w:cs="v4.2.0"/>
              </w:rPr>
            </w:pPr>
            <w:r w:rsidRPr="00C7244C">
              <w:rPr>
                <w:rFonts w:cs="Arial"/>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0F4AE766" w14:textId="77777777" w:rsidR="00652DD6" w:rsidRPr="00C7244C" w:rsidRDefault="00652DD6" w:rsidP="003F1727">
            <w:pPr>
              <w:pStyle w:val="TAC"/>
              <w:rPr>
                <w:rFonts w:cs="v4.2.0"/>
              </w:rPr>
            </w:pPr>
            <w:r w:rsidRPr="00C7244C">
              <w:rPr>
                <w:rFonts w:cs="Arial"/>
              </w:rPr>
              <w:t>OP.1</w:t>
            </w:r>
          </w:p>
        </w:tc>
      </w:tr>
      <w:tr w:rsidR="00652DD6" w:rsidRPr="00C7244C" w14:paraId="23708FB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63019FF" w14:textId="77777777" w:rsidR="00652DD6" w:rsidRPr="00C7244C" w:rsidRDefault="00652DD6" w:rsidP="003F1727">
            <w:pPr>
              <w:pStyle w:val="TAL"/>
            </w:pPr>
            <w:r w:rsidRPr="00C7244C">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3E62262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65E69D4"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0EC4AD" w14:textId="77777777" w:rsidR="00652DD6" w:rsidRPr="00C7244C" w:rsidRDefault="00652DD6" w:rsidP="003F1727">
            <w:pPr>
              <w:pStyle w:val="TAC"/>
              <w:rPr>
                <w:rFonts w:cs="Arial"/>
              </w:rPr>
            </w:pPr>
            <w:r w:rsidRPr="00C7244C">
              <w:rPr>
                <w:rFonts w:cs="Arial"/>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49C18CE" w14:textId="77777777" w:rsidR="00652DD6" w:rsidRPr="00C7244C" w:rsidRDefault="00652DD6" w:rsidP="003F1727">
            <w:pPr>
              <w:pStyle w:val="TAC"/>
              <w:rPr>
                <w:rFonts w:cs="Arial"/>
              </w:rPr>
            </w:pPr>
            <w:r w:rsidRPr="00C7244C">
              <w:rPr>
                <w:rFonts w:cs="Arial"/>
              </w:rPr>
              <w:t>DLBWP.0.1</w:t>
            </w:r>
          </w:p>
        </w:tc>
      </w:tr>
      <w:tr w:rsidR="00652DD6" w:rsidRPr="00C7244C" w14:paraId="257705E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045790E" w14:textId="77777777" w:rsidR="00652DD6" w:rsidRPr="00C7244C" w:rsidRDefault="00652DD6" w:rsidP="003F1727">
            <w:pPr>
              <w:pStyle w:val="TAL"/>
            </w:pPr>
            <w:r w:rsidRPr="00C7244C">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441DC4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DADB4D1"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BFE81FB" w14:textId="77777777" w:rsidR="00652DD6" w:rsidRPr="00C7244C" w:rsidRDefault="00652DD6" w:rsidP="003F1727">
            <w:pPr>
              <w:pStyle w:val="TAC"/>
              <w:rPr>
                <w:rFonts w:cs="Arial"/>
              </w:rPr>
            </w:pPr>
            <w:r w:rsidRPr="00C7244C">
              <w:rPr>
                <w:rFonts w:cs="Arial"/>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DCD3BAB" w14:textId="77777777" w:rsidR="00652DD6" w:rsidRPr="00C7244C" w:rsidRDefault="00652DD6" w:rsidP="003F1727">
            <w:pPr>
              <w:pStyle w:val="TAC"/>
              <w:rPr>
                <w:rFonts w:cs="Arial"/>
              </w:rPr>
            </w:pPr>
            <w:r w:rsidRPr="00C7244C">
              <w:rPr>
                <w:rFonts w:cs="Arial"/>
              </w:rPr>
              <w:t>ULBWP.0.1</w:t>
            </w:r>
          </w:p>
        </w:tc>
      </w:tr>
      <w:tr w:rsidR="00652DD6" w:rsidRPr="00C7244C" w14:paraId="735F178A"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229851E" w14:textId="77777777" w:rsidR="00652DD6" w:rsidRPr="00C7244C" w:rsidRDefault="00652DD6" w:rsidP="003F1727">
            <w:pPr>
              <w:pStyle w:val="TAL"/>
            </w:pPr>
            <w:r w:rsidRPr="00C7244C">
              <w:t>RLM-RS</w:t>
            </w:r>
          </w:p>
        </w:tc>
        <w:tc>
          <w:tcPr>
            <w:tcW w:w="1793" w:type="dxa"/>
            <w:tcBorders>
              <w:top w:val="single" w:sz="4" w:space="0" w:color="auto"/>
              <w:left w:val="single" w:sz="4" w:space="0" w:color="auto"/>
              <w:bottom w:val="single" w:sz="4" w:space="0" w:color="auto"/>
              <w:right w:val="single" w:sz="4" w:space="0" w:color="auto"/>
            </w:tcBorders>
          </w:tcPr>
          <w:p w14:paraId="6DE4BDD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B52E6AB"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668361E" w14:textId="77777777" w:rsidR="00652DD6" w:rsidRPr="00C7244C" w:rsidRDefault="00652DD6" w:rsidP="003F1727">
            <w:pPr>
              <w:pStyle w:val="TAC"/>
              <w:rPr>
                <w:rFonts w:cs="Arial"/>
              </w:rPr>
            </w:pPr>
            <w:r w:rsidRPr="00C7244C">
              <w:rPr>
                <w:rFonts w:cs="Arial"/>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6F0EA73" w14:textId="77777777" w:rsidR="00652DD6" w:rsidRPr="00C7244C" w:rsidRDefault="00652DD6" w:rsidP="003F1727">
            <w:pPr>
              <w:pStyle w:val="TAC"/>
              <w:rPr>
                <w:rFonts w:cs="Arial"/>
              </w:rPr>
            </w:pPr>
            <w:r w:rsidRPr="00C7244C">
              <w:rPr>
                <w:rFonts w:cs="Arial"/>
              </w:rPr>
              <w:t>SSB</w:t>
            </w:r>
          </w:p>
        </w:tc>
      </w:tr>
      <w:tr w:rsidR="00652DD6" w:rsidRPr="00C7244C" w14:paraId="5B088195" w14:textId="77777777" w:rsidTr="003F172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2216FA34" w14:textId="77777777" w:rsidR="00652DD6" w:rsidRPr="00C7244C" w:rsidRDefault="00652DD6" w:rsidP="003F1727">
            <w:pPr>
              <w:pStyle w:val="TAL"/>
            </w:pPr>
            <w:r w:rsidRPr="00C7244C">
              <w:rPr>
                <w:position w:val="-12"/>
              </w:rPr>
              <w:object w:dxaOrig="600" w:dyaOrig="380" w14:anchorId="47A1B3D8">
                <v:shape id="_x0000_i1098" type="#_x0000_t75" style="width:30pt;height:17.4pt" o:ole="" fillcolor="window">
                  <v:imagedata r:id="rId34" o:title=""/>
                </v:shape>
                <o:OLEObject Type="Embed" ProgID="Equation.3" ShapeID="_x0000_i1098" DrawAspect="Content" ObjectID="_1781671786" r:id="rId88"/>
              </w:object>
            </w:r>
          </w:p>
        </w:tc>
        <w:tc>
          <w:tcPr>
            <w:tcW w:w="1793" w:type="dxa"/>
            <w:tcBorders>
              <w:top w:val="single" w:sz="4" w:space="0" w:color="auto"/>
              <w:left w:val="single" w:sz="4" w:space="0" w:color="auto"/>
              <w:bottom w:val="single" w:sz="4" w:space="0" w:color="auto"/>
              <w:right w:val="single" w:sz="4" w:space="0" w:color="auto"/>
            </w:tcBorders>
            <w:hideMark/>
          </w:tcPr>
          <w:p w14:paraId="6689541C" w14:textId="77777777" w:rsidR="00652DD6" w:rsidRPr="00C7244C" w:rsidRDefault="00652DD6" w:rsidP="003F1727">
            <w:pPr>
              <w:pStyle w:val="TAL"/>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3D6CB15B"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DDCBB37" w14:textId="77777777" w:rsidR="00652DD6" w:rsidRPr="00C7244C" w:rsidRDefault="00652DD6" w:rsidP="003F1727">
            <w:pPr>
              <w:pStyle w:val="TAC"/>
              <w:rPr>
                <w:rFonts w:cs="Arial"/>
              </w:rPr>
            </w:pPr>
            <w:r w:rsidRPr="00C7244C">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6806E79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BEECDE3"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5D755A"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736BC925"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09108D47" w14:textId="77777777" w:rsidR="00652DD6" w:rsidRPr="00C7244C" w:rsidRDefault="00652DD6" w:rsidP="003F1727">
            <w:pPr>
              <w:pStyle w:val="TAC"/>
              <w:rPr>
                <w:rFonts w:cs="Arial"/>
              </w:rPr>
            </w:pPr>
            <w:r w:rsidRPr="00C7244C">
              <w:rPr>
                <w:rFonts w:cs="v4.2.0"/>
              </w:rPr>
              <w:t>8+TT</w:t>
            </w:r>
          </w:p>
        </w:tc>
      </w:tr>
      <w:tr w:rsidR="00652DD6" w:rsidRPr="00C7244C" w14:paraId="021D611E"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0601215" w14:textId="77777777" w:rsidR="00652DD6" w:rsidRPr="00C7244C" w:rsidRDefault="00652DD6" w:rsidP="003F1727">
            <w:pPr>
              <w:pStyle w:val="TAL"/>
            </w:pPr>
            <w:r w:rsidRPr="00C7244C">
              <w:rPr>
                <w:position w:val="-12"/>
              </w:rPr>
              <w:object w:dxaOrig="380" w:dyaOrig="380" w14:anchorId="217D3857">
                <v:shape id="_x0000_i1099" type="#_x0000_t75" style="width:17.4pt;height:17.4pt" o:ole="" fillcolor="window">
                  <v:imagedata r:id="rId8" o:title=""/>
                </v:shape>
                <o:OLEObject Type="Embed" ProgID="Equation.3" ShapeID="_x0000_i1099" DrawAspect="Content" ObjectID="_1781671787" r:id="rId89"/>
              </w:object>
            </w:r>
            <w:r w:rsidRPr="00C7244C">
              <w:t xml:space="preserve"> </w:t>
            </w:r>
            <w:r w:rsidRPr="00C7244C">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0A2B17B" w14:textId="77777777" w:rsidR="00652DD6" w:rsidRPr="00C7244C" w:rsidRDefault="00652DD6" w:rsidP="003F1727">
            <w:pPr>
              <w:pStyle w:val="TAL"/>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6C7F8D47"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745BD593" w14:textId="77777777" w:rsidR="00652DD6" w:rsidRPr="00C7244C" w:rsidRDefault="00652DD6" w:rsidP="003F1727">
            <w:pPr>
              <w:pStyle w:val="TAC"/>
              <w:rPr>
                <w:rFonts w:cs="Arial"/>
              </w:rPr>
            </w:pPr>
            <w:r w:rsidRPr="00C7244C">
              <w:rPr>
                <w:rFonts w:cs="v4.2.0"/>
              </w:rPr>
              <w:t>-98+TT</w:t>
            </w:r>
          </w:p>
        </w:tc>
      </w:tr>
      <w:tr w:rsidR="00652DD6" w:rsidRPr="00C7244C" w14:paraId="5CE151B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C2360FD" w14:textId="77777777" w:rsidR="00652DD6" w:rsidRPr="00C7244C" w:rsidRDefault="00652DD6" w:rsidP="003F1727">
            <w:pPr>
              <w:pStyle w:val="TAL"/>
            </w:pPr>
            <w:r w:rsidRPr="00C7244C">
              <w:rPr>
                <w:position w:val="-12"/>
              </w:rPr>
              <w:object w:dxaOrig="380" w:dyaOrig="380" w14:anchorId="5BE73766">
                <v:shape id="_x0000_i1100" type="#_x0000_t75" style="width:17.4pt;height:17.4pt" o:ole="" fillcolor="window">
                  <v:imagedata r:id="rId8" o:title=""/>
                </v:shape>
                <o:OLEObject Type="Embed" ProgID="Equation.3" ShapeID="_x0000_i1100" DrawAspect="Content" ObjectID="_1781671788" r:id="rId90"/>
              </w:object>
            </w:r>
            <w:r w:rsidRPr="00C7244C">
              <w:t xml:space="preserve"> </w:t>
            </w:r>
            <w:r w:rsidRPr="00C7244C">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44CA061" w14:textId="77777777" w:rsidR="00652DD6" w:rsidRPr="00C7244C" w:rsidRDefault="00652DD6" w:rsidP="003F1727">
            <w:pPr>
              <w:pStyle w:val="TAL"/>
            </w:pPr>
            <w:r w:rsidRPr="00C7244C">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7AB18B3E"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37B9D8" w14:textId="77777777" w:rsidR="00652DD6" w:rsidRPr="00C7244C" w:rsidRDefault="00652DD6" w:rsidP="003F1727">
            <w:pPr>
              <w:pStyle w:val="TAC"/>
              <w:rPr>
                <w:rFonts w:cs="Arial"/>
              </w:rPr>
            </w:pPr>
            <w:r w:rsidRPr="00C7244C">
              <w:rPr>
                <w:rFonts w:cs="v4.2.0"/>
              </w:rPr>
              <w:t>-89+TT</w:t>
            </w:r>
          </w:p>
        </w:tc>
      </w:tr>
      <w:tr w:rsidR="00652DD6" w:rsidRPr="00C7244C" w14:paraId="75F60AD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B0970F6" w14:textId="77777777" w:rsidR="00652DD6" w:rsidRPr="00C7244C" w:rsidRDefault="00652DD6" w:rsidP="003F1727">
            <w:pPr>
              <w:pStyle w:val="TAL"/>
            </w:pPr>
            <w:r w:rsidRPr="00C7244C">
              <w:rPr>
                <w:position w:val="-12"/>
              </w:rPr>
              <w:object w:dxaOrig="840" w:dyaOrig="380" w14:anchorId="50451D12">
                <v:shape id="_x0000_i1101" type="#_x0000_t75" style="width:42pt;height:17.4pt" o:ole="" fillcolor="window">
                  <v:imagedata r:id="rId11" o:title=""/>
                </v:shape>
                <o:OLEObject Type="Embed" ProgID="Equation.3" ShapeID="_x0000_i1101" DrawAspect="Content" ObjectID="_1781671789" r:id="rId91"/>
              </w:object>
            </w:r>
          </w:p>
        </w:tc>
        <w:tc>
          <w:tcPr>
            <w:tcW w:w="1793" w:type="dxa"/>
            <w:tcBorders>
              <w:top w:val="single" w:sz="4" w:space="0" w:color="auto"/>
              <w:left w:val="single" w:sz="4" w:space="0" w:color="auto"/>
              <w:bottom w:val="single" w:sz="4" w:space="0" w:color="auto"/>
              <w:right w:val="single" w:sz="4" w:space="0" w:color="auto"/>
            </w:tcBorders>
            <w:hideMark/>
          </w:tcPr>
          <w:p w14:paraId="443F7B23" w14:textId="77777777" w:rsidR="00652DD6" w:rsidRPr="00C7244C" w:rsidRDefault="00652DD6" w:rsidP="003F1727">
            <w:pPr>
              <w:pStyle w:val="TAL"/>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5263CB86"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983BD67" w14:textId="77777777" w:rsidR="00652DD6" w:rsidRPr="00C7244C" w:rsidRDefault="00652DD6" w:rsidP="003F1727">
            <w:pPr>
              <w:pStyle w:val="TAC"/>
              <w:rPr>
                <w:rFonts w:cs="Arial"/>
              </w:rPr>
            </w:pPr>
            <w:r w:rsidRPr="00C7244C">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2E05FD9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36DDAC1F"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120F22E"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17F7D582"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9C6AD60" w14:textId="77777777" w:rsidR="00652DD6" w:rsidRPr="00C7244C" w:rsidRDefault="00652DD6" w:rsidP="003F1727">
            <w:pPr>
              <w:pStyle w:val="TAC"/>
              <w:rPr>
                <w:rFonts w:cs="Arial"/>
              </w:rPr>
            </w:pPr>
            <w:r w:rsidRPr="00C7244C">
              <w:rPr>
                <w:rFonts w:cs="v4.2.0"/>
              </w:rPr>
              <w:t>8+TT</w:t>
            </w:r>
          </w:p>
        </w:tc>
      </w:tr>
      <w:tr w:rsidR="00652DD6" w:rsidRPr="00C7244C" w14:paraId="2D7A304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B0B11E7" w14:textId="77777777" w:rsidR="00652DD6" w:rsidRPr="00C7244C" w:rsidRDefault="00652DD6" w:rsidP="003F1727">
            <w:pPr>
              <w:pStyle w:val="TAL"/>
            </w:pPr>
            <w:r w:rsidRPr="00C7244C">
              <w:t xml:space="preserve">SS-RSRP </w:t>
            </w:r>
            <w:r w:rsidRPr="00C7244C">
              <w:rPr>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72BABA7C" w14:textId="77777777" w:rsidR="00652DD6" w:rsidRPr="00C7244C" w:rsidRDefault="00652DD6" w:rsidP="003F1727">
            <w:pPr>
              <w:pStyle w:val="TAL"/>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009112B9"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887F76E" w14:textId="77777777" w:rsidR="00652DD6" w:rsidRPr="00C7244C" w:rsidRDefault="00652DD6" w:rsidP="003F1727">
            <w:pPr>
              <w:pStyle w:val="TAC"/>
              <w:rPr>
                <w:rFonts w:cs="Arial"/>
              </w:rPr>
            </w:pPr>
            <w:r w:rsidRPr="00C7244C">
              <w:rPr>
                <w:rFonts w:cs="Arial"/>
              </w:rPr>
              <w:t>-84+TT</w:t>
            </w:r>
          </w:p>
        </w:tc>
        <w:tc>
          <w:tcPr>
            <w:tcW w:w="851" w:type="dxa"/>
            <w:tcBorders>
              <w:top w:val="single" w:sz="4" w:space="0" w:color="auto"/>
              <w:left w:val="single" w:sz="4" w:space="0" w:color="auto"/>
              <w:bottom w:val="single" w:sz="4" w:space="0" w:color="auto"/>
              <w:right w:val="single" w:sz="4" w:space="0" w:color="auto"/>
            </w:tcBorders>
            <w:hideMark/>
          </w:tcPr>
          <w:p w14:paraId="732C27F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00059DA7"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27DB342"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5B52CF88"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2F0730B" w14:textId="77777777" w:rsidR="00652DD6" w:rsidRPr="00C7244C" w:rsidRDefault="00652DD6" w:rsidP="003F1727">
            <w:pPr>
              <w:pStyle w:val="TAC"/>
              <w:rPr>
                <w:rFonts w:cs="Arial"/>
              </w:rPr>
            </w:pPr>
            <w:r w:rsidRPr="00C7244C">
              <w:rPr>
                <w:rFonts w:cs="v4.2.0"/>
              </w:rPr>
              <w:t>-81+TT</w:t>
            </w:r>
          </w:p>
        </w:tc>
      </w:tr>
      <w:tr w:rsidR="00652DD6" w:rsidRPr="00C7244C" w14:paraId="0D58AB2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39B1857" w14:textId="77777777" w:rsidR="00652DD6" w:rsidRPr="00C7244C" w:rsidRDefault="00652DD6" w:rsidP="003F1727">
            <w:pPr>
              <w:pStyle w:val="TAL"/>
            </w:pPr>
            <w:r w:rsidRPr="00C7244C">
              <w:t>Io</w:t>
            </w:r>
          </w:p>
        </w:tc>
        <w:tc>
          <w:tcPr>
            <w:tcW w:w="1793" w:type="dxa"/>
            <w:tcBorders>
              <w:top w:val="single" w:sz="4" w:space="0" w:color="auto"/>
              <w:left w:val="single" w:sz="4" w:space="0" w:color="auto"/>
              <w:bottom w:val="single" w:sz="4" w:space="0" w:color="auto"/>
              <w:right w:val="single" w:sz="4" w:space="0" w:color="auto"/>
            </w:tcBorders>
            <w:hideMark/>
          </w:tcPr>
          <w:p w14:paraId="3001A7CF" w14:textId="77777777" w:rsidR="00652DD6" w:rsidRPr="00C7244C" w:rsidRDefault="00652DD6" w:rsidP="003F1727">
            <w:pPr>
              <w:pStyle w:val="TAL"/>
            </w:pPr>
            <w:r w:rsidRPr="00C7244C">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4A8F80BF"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7E4B0356" w14:textId="77777777" w:rsidR="00652DD6" w:rsidRPr="00C7244C" w:rsidRDefault="00652DD6" w:rsidP="003F1727">
            <w:pPr>
              <w:pStyle w:val="TAC"/>
              <w:rPr>
                <w:rFonts w:cs="Arial"/>
              </w:rPr>
            </w:pPr>
            <w:r w:rsidRPr="00C7244C">
              <w:rPr>
                <w:lang w:eastAsia="zh-CN"/>
              </w:rPr>
              <w:t>-53.82</w:t>
            </w:r>
            <w:r w:rsidRPr="00C7244C">
              <w:rPr>
                <w:rFonts w:cs="Arial"/>
              </w:rPr>
              <w:t>+TT</w:t>
            </w:r>
          </w:p>
        </w:tc>
        <w:tc>
          <w:tcPr>
            <w:tcW w:w="851" w:type="dxa"/>
            <w:tcBorders>
              <w:top w:val="single" w:sz="4" w:space="0" w:color="auto"/>
              <w:left w:val="single" w:sz="4" w:space="0" w:color="auto"/>
              <w:bottom w:val="single" w:sz="4" w:space="0" w:color="auto"/>
              <w:right w:val="single" w:sz="4" w:space="0" w:color="auto"/>
            </w:tcBorders>
            <w:hideMark/>
          </w:tcPr>
          <w:p w14:paraId="1ECC0649"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1419E4BB"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06894FA"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072819C2"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2870E046" w14:textId="77777777" w:rsidR="00652DD6" w:rsidRPr="00C7244C" w:rsidRDefault="00652DD6" w:rsidP="003F1727">
            <w:pPr>
              <w:pStyle w:val="TAC"/>
              <w:rPr>
                <w:rFonts w:cs="Arial"/>
              </w:rPr>
            </w:pPr>
            <w:r w:rsidRPr="00C7244C">
              <w:rPr>
                <w:lang w:eastAsia="zh-CN"/>
              </w:rPr>
              <w:t>-51.37+TT</w:t>
            </w:r>
          </w:p>
        </w:tc>
      </w:tr>
      <w:tr w:rsidR="00652DD6" w:rsidRPr="00C7244C" w14:paraId="2443F50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A9F8B1" w14:textId="77777777" w:rsidR="00652DD6" w:rsidRPr="00C7244C" w:rsidRDefault="00652DD6" w:rsidP="003F1727">
            <w:pPr>
              <w:pStyle w:val="TAL"/>
            </w:pPr>
            <w:r w:rsidRPr="00C7244C">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1CB660C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BAAF71A"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D66742" w14:textId="77777777" w:rsidR="00652DD6" w:rsidRPr="00C7244C" w:rsidRDefault="00652DD6" w:rsidP="003F1727">
            <w:pPr>
              <w:pStyle w:val="TAC"/>
              <w:rPr>
                <w:rFonts w:cs="Arial"/>
              </w:rPr>
            </w:pPr>
            <w:r w:rsidRPr="00C7244C">
              <w:rPr>
                <w:rFonts w:cs="v4.2.0"/>
              </w:rPr>
              <w:t>AWGN</w:t>
            </w:r>
          </w:p>
        </w:tc>
      </w:tr>
      <w:tr w:rsidR="00652DD6" w:rsidRPr="00C7244C" w14:paraId="6176B925" w14:textId="77777777" w:rsidTr="003F172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E1C64F6"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1:</w:t>
            </w:r>
            <w:r w:rsidRPr="00C7244C">
              <w:rPr>
                <w:rFonts w:ascii="Arial" w:hAnsi="Arial" w:cs="Arial"/>
                <w:sz w:val="18"/>
              </w:rPr>
              <w:tab/>
              <w:t xml:space="preserve">OCNG shall be used such that both cells are fully allocated and a constant total transmitted power spectral </w:t>
            </w:r>
            <w:r w:rsidRPr="00C7244C">
              <w:rPr>
                <w:rFonts w:ascii="Arial" w:hAnsi="Arial" w:cs="v4.2.0"/>
                <w:sz w:val="18"/>
              </w:rPr>
              <w:t>density</w:t>
            </w:r>
            <w:r w:rsidRPr="00C7244C">
              <w:rPr>
                <w:rFonts w:ascii="Arial" w:hAnsi="Arial" w:cs="Arial"/>
                <w:sz w:val="18"/>
              </w:rPr>
              <w:t xml:space="preserve"> is achieved for all OFDM symbols.</w:t>
            </w:r>
          </w:p>
          <w:p w14:paraId="025A1387"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Arial"/>
                <w:sz w:val="18"/>
              </w:rPr>
              <w:object w:dxaOrig="380" w:dyaOrig="380" w14:anchorId="06790D4A">
                <v:shape id="_x0000_i1102" type="#_x0000_t75" style="width:17.4pt;height:17.4pt" o:ole="" fillcolor="window">
                  <v:imagedata r:id="rId8" o:title=""/>
                </v:shape>
                <o:OLEObject Type="Embed" ProgID="Equation.3" ShapeID="_x0000_i1102" DrawAspect="Content" ObjectID="_1781671790" r:id="rId92"/>
              </w:object>
            </w:r>
            <w:r w:rsidRPr="00C7244C">
              <w:rPr>
                <w:rFonts w:ascii="Arial" w:hAnsi="Arial" w:cs="Arial"/>
                <w:sz w:val="18"/>
              </w:rPr>
              <w:t xml:space="preserve"> to be fulfilled.</w:t>
            </w:r>
          </w:p>
          <w:p w14:paraId="54ABD392" w14:textId="77777777" w:rsidR="00652DD6" w:rsidRPr="00C7244C" w:rsidRDefault="00652DD6" w:rsidP="003F1727">
            <w:pPr>
              <w:pStyle w:val="TAN"/>
            </w:pPr>
            <w:r w:rsidRPr="00C7244C">
              <w:rPr>
                <w:rFonts w:cs="Arial"/>
              </w:rPr>
              <w:t>Note 3:</w:t>
            </w:r>
            <w:r w:rsidRPr="00C7244C">
              <w:rPr>
                <w:rFonts w:cs="Arial"/>
              </w:rPr>
              <w:tab/>
              <w:t>SS-RSRP levels have been derived from other parameters for information purposes. They are not settable parameters themselves.</w:t>
            </w:r>
          </w:p>
          <w:p w14:paraId="5EE0645A" w14:textId="77777777" w:rsidR="00652DD6" w:rsidRPr="00C7244C" w:rsidRDefault="00652DD6" w:rsidP="003F1727">
            <w:pPr>
              <w:keepNext/>
              <w:keepLines/>
              <w:spacing w:after="0" w:line="254" w:lineRule="auto"/>
              <w:ind w:left="851" w:hanging="851"/>
              <w:rPr>
                <w:rFonts w:ascii="Arial" w:hAnsi="Arial" w:cs="v4.2.0"/>
                <w:sz w:val="18"/>
              </w:rPr>
            </w:pPr>
            <w:r w:rsidRPr="00C7244C">
              <w:t>Note 4:</w:t>
            </w:r>
            <w:r w:rsidRPr="00C7244C">
              <w:tab/>
              <w:t>Information about types of UE beam is given in B.2.1.3, and does not limit UE implementation or test system implementation</w:t>
            </w:r>
          </w:p>
        </w:tc>
      </w:tr>
    </w:tbl>
    <w:p w14:paraId="22A9A23A" w14:textId="77777777" w:rsidR="00652DD6" w:rsidRPr="00C7244C" w:rsidRDefault="00652DD6" w:rsidP="00652DD6"/>
    <w:p w14:paraId="60C1401E"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r w:rsidRPr="00C7244C">
        <w:rPr>
          <w:i/>
        </w:rPr>
        <w:t>RRCReestablishmentRequest</w:t>
      </w:r>
      <w:r w:rsidRPr="00C7244C">
        <w:t xml:space="preserve"> </w:t>
      </w:r>
      <w:r w:rsidRPr="00C7244C">
        <w:rPr>
          <w:rFonts w:cs="v4.2.0"/>
        </w:rPr>
        <w:t>message to cell 2.</w:t>
      </w:r>
    </w:p>
    <w:p w14:paraId="70C5AFD0" w14:textId="77777777" w:rsidR="00652DD6" w:rsidRPr="00C7244C" w:rsidRDefault="00652DD6" w:rsidP="00652DD6">
      <w:pPr>
        <w:rPr>
          <w:rFonts w:cs="v4.2.0"/>
        </w:rPr>
      </w:pPr>
      <w:r w:rsidRPr="00C7244C">
        <w:rPr>
          <w:rFonts w:cs="v4.2.0"/>
        </w:rPr>
        <w:t xml:space="preserve">The RRC re-establishment delay </w:t>
      </w:r>
      <w:r w:rsidRPr="00C7244C">
        <w:t>to an unknown NR inter frequency cell</w:t>
      </w:r>
      <w:r w:rsidRPr="00C7244C">
        <w:rPr>
          <w:rFonts w:cs="v4.2.0"/>
        </w:rPr>
        <w:t xml:space="preserve"> shall be less than 6 s.</w:t>
      </w:r>
    </w:p>
    <w:p w14:paraId="6AF6B47F"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157768BF" w14:textId="77777777" w:rsidR="00652DD6" w:rsidRPr="00C7244C" w:rsidRDefault="00652DD6" w:rsidP="00652DD6">
      <w:pPr>
        <w:pStyle w:val="Heading5"/>
      </w:pPr>
      <w:r w:rsidRPr="00C7244C">
        <w:t>7.3.2.1.3</w:t>
      </w:r>
      <w:r w:rsidRPr="00C7244C">
        <w:tab/>
      </w:r>
      <w:r w:rsidRPr="00C7244C">
        <w:rPr>
          <w:snapToGrid w:val="0"/>
        </w:rPr>
        <w:t>NR SA FR2 RRC re-establishment without serving cell timing</w:t>
      </w:r>
    </w:p>
    <w:p w14:paraId="20FA1D90" w14:textId="77777777" w:rsidR="00652DD6" w:rsidRPr="00C7244C" w:rsidRDefault="00652DD6" w:rsidP="00652DD6">
      <w:pPr>
        <w:pStyle w:val="EditorsNote"/>
        <w:tabs>
          <w:tab w:val="num" w:pos="360"/>
        </w:tabs>
        <w:ind w:left="568" w:hanging="284"/>
      </w:pPr>
      <w:r w:rsidRPr="00C7244C">
        <w:t>Editor’s note: This test case is incomplete. The following aspects are either missing or not yet determined:</w:t>
      </w:r>
    </w:p>
    <w:p w14:paraId="364CDD4D" w14:textId="77777777" w:rsidR="00652DD6" w:rsidRPr="00C7244C" w:rsidRDefault="00652DD6" w:rsidP="00652DD6">
      <w:pPr>
        <w:pStyle w:val="EditorsNote"/>
        <w:tabs>
          <w:tab w:val="num" w:pos="360"/>
        </w:tabs>
        <w:ind w:left="568" w:hanging="284"/>
        <w:rPr>
          <w:rFonts w:eastAsia="PMingLiU"/>
          <w:lang w:eastAsia="zh-TW"/>
        </w:rPr>
      </w:pPr>
      <w:r w:rsidRPr="00C7244C">
        <w:t>-</w:t>
      </w:r>
      <w:r w:rsidRPr="00C7244C">
        <w:tab/>
        <w:t xml:space="preserve">The test tolerances </w:t>
      </w:r>
      <w:r w:rsidRPr="00C7244C">
        <w:rPr>
          <w:rFonts w:eastAsia="PMingLiU"/>
          <w:lang w:eastAsia="zh-TW"/>
        </w:rPr>
        <w:t xml:space="preserve">and </w:t>
      </w:r>
      <w:r w:rsidRPr="00C7244C">
        <w:t>test system uncertainties applicable to this test are undefined</w:t>
      </w:r>
      <w:r w:rsidRPr="00C7244C">
        <w:rPr>
          <w:rFonts w:eastAsia="PMingLiU"/>
          <w:lang w:eastAsia="zh-TW"/>
        </w:rPr>
        <w:t>.</w:t>
      </w:r>
    </w:p>
    <w:p w14:paraId="3DD2B175"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Antenna diagram is TBD</w:t>
      </w:r>
    </w:p>
    <w:p w14:paraId="56EEB137"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Message content is TBD</w:t>
      </w:r>
    </w:p>
    <w:p w14:paraId="1E117169" w14:textId="77777777" w:rsidR="00652DD6" w:rsidRPr="00C7244C" w:rsidRDefault="00652DD6" w:rsidP="00652DD6">
      <w:pPr>
        <w:pStyle w:val="H6"/>
      </w:pPr>
      <w:r w:rsidRPr="00C7244C">
        <w:t>7.3.2.1.3.1</w:t>
      </w:r>
      <w:r w:rsidRPr="00C7244C">
        <w:tab/>
        <w:t>Test purpose</w:t>
      </w:r>
    </w:p>
    <w:p w14:paraId="1E38883D" w14:textId="77777777" w:rsidR="00652DD6" w:rsidRPr="00C7244C" w:rsidRDefault="00652DD6" w:rsidP="00652DD6">
      <w:r w:rsidRPr="00C7244C">
        <w:rPr>
          <w:rFonts w:cs="v4.2.0"/>
        </w:rPr>
        <w:t>The purpose of this test is t</w:t>
      </w:r>
      <w:r w:rsidRPr="00C7244C">
        <w:t xml:space="preserve">o verify that the NR intra-frequency RRC re-establishment delay in FR2 without serving cell timing is within the specified limits, and to verify </w:t>
      </w:r>
      <w:r w:rsidRPr="00C7244C">
        <w:rPr>
          <w:rFonts w:cs="v4.2.0"/>
        </w:rPr>
        <w:t>the requirements in TS 38.133 [6] clause 6.2.1</w:t>
      </w:r>
    </w:p>
    <w:p w14:paraId="79CF3D63" w14:textId="77777777" w:rsidR="00652DD6" w:rsidRPr="00C7244C" w:rsidRDefault="00652DD6" w:rsidP="00652DD6">
      <w:pPr>
        <w:pStyle w:val="H6"/>
      </w:pPr>
      <w:r w:rsidRPr="00C7244C">
        <w:t>7.3.2.1.3.2</w:t>
      </w:r>
      <w:r w:rsidRPr="00C7244C">
        <w:tab/>
        <w:t>Test applicability</w:t>
      </w:r>
    </w:p>
    <w:p w14:paraId="1E72E5C5" w14:textId="77777777" w:rsidR="00652DD6" w:rsidRPr="00C7244C" w:rsidRDefault="00652DD6" w:rsidP="00652DD6">
      <w:pPr>
        <w:rPr>
          <w:lang w:eastAsia="sv-SE"/>
        </w:rPr>
      </w:pPr>
      <w:r w:rsidRPr="00C7244C">
        <w:rPr>
          <w:lang w:eastAsia="sv-SE"/>
        </w:rPr>
        <w:t>This test applies to all types of NR UE from Release 15 onwards.</w:t>
      </w:r>
    </w:p>
    <w:p w14:paraId="38E57223" w14:textId="77777777" w:rsidR="00652DD6" w:rsidRPr="00C7244C" w:rsidRDefault="00652DD6" w:rsidP="00652DD6">
      <w:pPr>
        <w:pStyle w:val="H6"/>
        <w:rPr>
          <w:rFonts w:cs="Arial"/>
        </w:rPr>
      </w:pPr>
      <w:r w:rsidRPr="00C7244C">
        <w:t>7.3.2.1.3</w:t>
      </w:r>
      <w:r w:rsidRPr="00C7244C">
        <w:rPr>
          <w:rFonts w:cs="Arial"/>
        </w:rPr>
        <w:t>.3</w:t>
      </w:r>
      <w:r w:rsidRPr="00C7244C">
        <w:rPr>
          <w:rFonts w:cs="Arial"/>
        </w:rPr>
        <w:tab/>
        <w:t>Minimum conformance requirement</w:t>
      </w:r>
    </w:p>
    <w:p w14:paraId="55586BB3"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3C289AB4" w14:textId="77777777" w:rsidR="00652DD6" w:rsidRPr="00C7244C" w:rsidRDefault="00652DD6" w:rsidP="00652DD6">
      <w:pPr>
        <w:rPr>
          <w:lang w:eastAsia="sv-SE"/>
        </w:rPr>
      </w:pPr>
      <w:r w:rsidRPr="00C7244C">
        <w:rPr>
          <w:lang w:eastAsia="sv-SE"/>
        </w:rPr>
        <w:t>The normative reference for this requirement is TS 38.133 [6] clause A.</w:t>
      </w:r>
      <w:r w:rsidRPr="00C7244C">
        <w:t>7.3.2.1.3</w:t>
      </w:r>
    </w:p>
    <w:p w14:paraId="7CC3BBB6" w14:textId="77777777" w:rsidR="00652DD6" w:rsidRPr="00C7244C" w:rsidRDefault="00652DD6" w:rsidP="00652DD6">
      <w:pPr>
        <w:pStyle w:val="H6"/>
        <w:rPr>
          <w:rFonts w:cs="Arial"/>
        </w:rPr>
      </w:pPr>
      <w:r w:rsidRPr="00C7244C">
        <w:t>7.3.2.1.3</w:t>
      </w:r>
      <w:r w:rsidRPr="00C7244C">
        <w:rPr>
          <w:rFonts w:cs="Arial"/>
        </w:rPr>
        <w:t>.4</w:t>
      </w:r>
      <w:r w:rsidRPr="00C7244C">
        <w:rPr>
          <w:rFonts w:cs="Arial"/>
        </w:rPr>
        <w:tab/>
        <w:t>Test description</w:t>
      </w:r>
    </w:p>
    <w:p w14:paraId="7C052A87" w14:textId="77777777" w:rsidR="00652DD6" w:rsidRPr="00C7244C" w:rsidRDefault="00652DD6" w:rsidP="00652DD6">
      <w:pPr>
        <w:pStyle w:val="H6"/>
        <w:rPr>
          <w:rFonts w:cs="Arial"/>
        </w:rPr>
      </w:pPr>
      <w:r w:rsidRPr="00C7244C">
        <w:t>7.3.2.1.3</w:t>
      </w:r>
      <w:r w:rsidRPr="00C7244C">
        <w:rPr>
          <w:rFonts w:cs="Arial"/>
        </w:rPr>
        <w:t>.4.1</w:t>
      </w:r>
      <w:r w:rsidRPr="00C7244C">
        <w:rPr>
          <w:rFonts w:cs="Arial"/>
        </w:rPr>
        <w:tab/>
        <w:t>Initial conditions</w:t>
      </w:r>
    </w:p>
    <w:p w14:paraId="6D3D6F28" w14:textId="77777777" w:rsidR="00652DD6" w:rsidRPr="00C7244C" w:rsidRDefault="00652DD6" w:rsidP="00652DD6">
      <w:pPr>
        <w:rPr>
          <w:lang w:eastAsia="sv-SE"/>
        </w:rPr>
      </w:pPr>
      <w:r w:rsidRPr="00C7244C">
        <w:t xml:space="preserve">The test shall be tested using any of the test configuration in Table </w:t>
      </w:r>
      <w:r w:rsidRPr="00C7244C">
        <w:rPr>
          <w:lang w:eastAsia="sv-SE"/>
        </w:rPr>
        <w:t>7.3.2.1.3.4.1-1.</w:t>
      </w:r>
    </w:p>
    <w:p w14:paraId="68DE43F2" w14:textId="77777777" w:rsidR="00652DD6" w:rsidRPr="00C7244C" w:rsidRDefault="00652DD6" w:rsidP="00652DD6">
      <w:pPr>
        <w:pStyle w:val="TH"/>
      </w:pPr>
      <w:r w:rsidRPr="00C7244C">
        <w:t xml:space="preserve">Table </w:t>
      </w:r>
      <w:r w:rsidRPr="00C7244C">
        <w:rPr>
          <w:lang w:eastAsia="sv-SE"/>
        </w:rPr>
        <w:t>7.3.2.1.3.4.1-1</w:t>
      </w:r>
      <w:r w:rsidRPr="00C7244C">
        <w:t>: Supported test configurations for NR SA FR2 - FR2 RRC re-establishment without serving cell tim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4FC078DA"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1E182D7"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3654979" w14:textId="77777777" w:rsidR="00652DD6" w:rsidRPr="00C7244C" w:rsidRDefault="00652DD6" w:rsidP="003F1727">
            <w:pPr>
              <w:pStyle w:val="TAH"/>
            </w:pPr>
            <w:r w:rsidRPr="00C7244C">
              <w:t>Description</w:t>
            </w:r>
          </w:p>
        </w:tc>
      </w:tr>
      <w:tr w:rsidR="00652DD6" w:rsidRPr="00C7244C" w14:paraId="2419EA18"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25E9317E"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E1C70A2" w14:textId="77777777" w:rsidR="00652DD6" w:rsidRPr="00C7244C" w:rsidRDefault="00652DD6" w:rsidP="003F1727">
            <w:pPr>
              <w:pStyle w:val="TAL"/>
            </w:pPr>
            <w:r w:rsidRPr="00C7244C">
              <w:t>NR 120 kHz SSB SCS, 100MHz bandwidth, TDD duplex mode</w:t>
            </w:r>
          </w:p>
        </w:tc>
      </w:tr>
      <w:tr w:rsidR="00652DD6" w:rsidRPr="00C7244C" w14:paraId="6D7F0D85"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11365C49"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3E369F94" w14:textId="77777777" w:rsidR="00652DD6" w:rsidRPr="00C7244C" w:rsidRDefault="00652DD6" w:rsidP="00652DD6">
      <w:pPr>
        <w:rPr>
          <w:lang w:eastAsia="sv-SE"/>
        </w:rPr>
      </w:pPr>
    </w:p>
    <w:p w14:paraId="5094B8C5" w14:textId="77777777" w:rsidR="00652DD6" w:rsidRPr="00C7244C" w:rsidRDefault="00652DD6" w:rsidP="00652DD6">
      <w:pPr>
        <w:rPr>
          <w:lang w:eastAsia="sv-SE"/>
        </w:rPr>
      </w:pPr>
      <w:r w:rsidRPr="00C7244C">
        <w:t xml:space="preserve">Configure the test requirement and the DUT according to the parameters in </w:t>
      </w:r>
      <w:r w:rsidRPr="00C7244C">
        <w:rPr>
          <w:lang w:eastAsia="sv-SE"/>
        </w:rPr>
        <w:t>Table 7.3.2.1.3.4.1-2.</w:t>
      </w:r>
    </w:p>
    <w:p w14:paraId="74814CC2" w14:textId="74E7A22A" w:rsidR="00652DD6" w:rsidRPr="00C7244C" w:rsidRDefault="00652DD6" w:rsidP="00652DD6">
      <w:pPr>
        <w:pStyle w:val="TH"/>
      </w:pPr>
      <w:r w:rsidRPr="00C7244C">
        <w:t>Table 7.3.2.1.3.4.1-2: Initial condition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B7390A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F6A9D99"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2CB871"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6ACBA4A" w14:textId="77777777" w:rsidR="00652DD6" w:rsidRPr="00C7244C" w:rsidRDefault="00652DD6" w:rsidP="003F1727">
            <w:pPr>
              <w:pStyle w:val="TAH"/>
            </w:pPr>
            <w:r w:rsidRPr="00C7244C">
              <w:t>Comment</w:t>
            </w:r>
          </w:p>
        </w:tc>
      </w:tr>
      <w:tr w:rsidR="00652DD6" w:rsidRPr="00C7244C" w14:paraId="2FB6F15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816CD3"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F38B4CB"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7D7C96ED" w14:textId="77777777" w:rsidR="00652DD6" w:rsidRPr="00C7244C" w:rsidRDefault="00652DD6" w:rsidP="003F1727">
            <w:pPr>
              <w:pStyle w:val="TAL"/>
            </w:pPr>
            <w:r w:rsidRPr="00C7244C">
              <w:t>As specified in TS 38.508-1 [14] clause 4.1.</w:t>
            </w:r>
          </w:p>
        </w:tc>
      </w:tr>
      <w:tr w:rsidR="00652DD6" w:rsidRPr="00C7244C" w14:paraId="44EB0B2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85672F3"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78498E9" w14:textId="77777777" w:rsidR="00652DD6" w:rsidRPr="00C7244C" w:rsidRDefault="00652DD6" w:rsidP="003F1727">
            <w:pPr>
              <w:pStyle w:val="TAL"/>
            </w:pPr>
            <w:r w:rsidRPr="00C7244C">
              <w:t xml:space="preserve">As specified in Annex E, Table </w:t>
            </w:r>
            <w:r w:rsidRPr="00C7244C">
              <w:rPr>
                <w:rFonts w:cs="Arial"/>
                <w:szCs w:val="18"/>
              </w:rPr>
              <w:t xml:space="preserve">E.5.1 </w:t>
            </w:r>
            <w:r w:rsidRPr="00C7244C">
              <w:t xml:space="preserve">and TS 38.508-1 [14] clause </w:t>
            </w:r>
            <w:r w:rsidRPr="00C7244C">
              <w:rPr>
                <w:rFonts w:cs="Arial"/>
                <w:szCs w:val="18"/>
              </w:rPr>
              <w:t>4.3.1 and 4.4.2</w:t>
            </w:r>
          </w:p>
        </w:tc>
      </w:tr>
      <w:tr w:rsidR="00652DD6" w:rsidRPr="00C7244C" w14:paraId="34A671C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185960"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92968CE"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3.4.1-1</w:t>
            </w:r>
          </w:p>
        </w:tc>
      </w:tr>
      <w:tr w:rsidR="00652DD6" w:rsidRPr="00C7244C" w14:paraId="17274C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67384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E5FD77"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C398EC8"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644E6ED9"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A4F290"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FA6ACF"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CE061A3" w14:textId="77777777" w:rsidR="00652DD6" w:rsidRPr="00C7244C" w:rsidRDefault="00652DD6" w:rsidP="003F1727">
            <w:pPr>
              <w:pStyle w:val="TAL"/>
            </w:pPr>
            <w:r w:rsidRPr="00C7244C">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0E8D45" w14:textId="77777777" w:rsidR="00652DD6" w:rsidRPr="00C7244C" w:rsidRDefault="00652DD6" w:rsidP="003F1727">
            <w:pPr>
              <w:pStyle w:val="TAL"/>
            </w:pPr>
            <w:r w:rsidRPr="00C7244C">
              <w:t>As specified in TS 38.508-1 [14] Annex A.</w:t>
            </w:r>
          </w:p>
        </w:tc>
      </w:tr>
      <w:tr w:rsidR="00652DD6" w:rsidRPr="00C7244C" w14:paraId="5DCD605A"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F726B"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5D548D0"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2573A84" w14:textId="77777777" w:rsidR="00652DD6" w:rsidRPr="00C7244C" w:rsidRDefault="00652DD6" w:rsidP="003F1727">
            <w:pPr>
              <w:pStyle w:val="TAL"/>
            </w:pPr>
            <w:r w:rsidRPr="00C7244C">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CA39C" w14:textId="77777777" w:rsidR="00652DD6" w:rsidRPr="00C7244C" w:rsidRDefault="00652DD6" w:rsidP="003F1727">
            <w:pPr>
              <w:pStyle w:val="TAL"/>
            </w:pPr>
          </w:p>
        </w:tc>
      </w:tr>
      <w:tr w:rsidR="00652DD6" w:rsidRPr="00C7244C" w14:paraId="29B9082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AF63DE1"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B0AAC4"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6B940CB9" w14:textId="77777777" w:rsidR="00652DD6" w:rsidRPr="00C7244C" w:rsidRDefault="00652DD6" w:rsidP="003F1727">
            <w:pPr>
              <w:pStyle w:val="TAL"/>
            </w:pPr>
          </w:p>
        </w:tc>
      </w:tr>
    </w:tbl>
    <w:p w14:paraId="3A7A65DC" w14:textId="77777777" w:rsidR="00652DD6" w:rsidRPr="00C7244C" w:rsidRDefault="00652DD6" w:rsidP="00652DD6">
      <w:pPr>
        <w:rPr>
          <w:lang w:eastAsia="sv-SE"/>
        </w:rPr>
      </w:pPr>
    </w:p>
    <w:p w14:paraId="04A26A6A" w14:textId="77777777" w:rsidR="00652DD6" w:rsidRPr="00C7244C" w:rsidRDefault="00652DD6" w:rsidP="00652DD6">
      <w:pPr>
        <w:pStyle w:val="B1"/>
        <w:ind w:left="284" w:firstLine="0"/>
      </w:pPr>
      <w:r w:rsidRPr="00C7244C">
        <w:t>1.</w:t>
      </w:r>
      <w:r w:rsidRPr="00C7244C">
        <w:tab/>
        <w:t>The general test parameter settings are set up according to Table 7.3.2.1.3.4.1-3.</w:t>
      </w:r>
    </w:p>
    <w:p w14:paraId="65D90E8A" w14:textId="77777777" w:rsidR="00652DD6" w:rsidRPr="00C7244C" w:rsidRDefault="00652DD6" w:rsidP="00652DD6">
      <w:pPr>
        <w:pStyle w:val="B1"/>
        <w:ind w:left="284" w:firstLine="0"/>
      </w:pPr>
      <w:r w:rsidRPr="00C7244C">
        <w:t>2.</w:t>
      </w:r>
      <w:r w:rsidRPr="00C7244C">
        <w:tab/>
        <w:t>Message contents are defined in clause 7.3.2.1.3.4.3.</w:t>
      </w:r>
    </w:p>
    <w:p w14:paraId="1E594F83" w14:textId="3CA62CD4" w:rsidR="00652DD6" w:rsidRPr="00C7244C" w:rsidRDefault="00652DD6" w:rsidP="00652DD6">
      <w:pPr>
        <w:rPr>
          <w:lang w:eastAsia="sv-SE"/>
        </w:rPr>
      </w:pPr>
      <w:r w:rsidRPr="00C7244C">
        <w:t>There is one NR carrier and two cells specified in the test. Cell 1 is the cell used for registration with the power level set according to Annex C.1.1 and C.1.2 for this test.</w:t>
      </w:r>
    </w:p>
    <w:p w14:paraId="634C19F9" w14:textId="4E12A6BB" w:rsidR="00652DD6" w:rsidRPr="00C7244C" w:rsidRDefault="00652DD6" w:rsidP="00652DD6">
      <w:pPr>
        <w:pStyle w:val="TH"/>
      </w:pPr>
      <w:r w:rsidRPr="00C7244C">
        <w:t xml:space="preserve">Table </w:t>
      </w:r>
      <w:r w:rsidRPr="00C7244C">
        <w:rPr>
          <w:lang w:eastAsia="sv-SE"/>
        </w:rPr>
        <w:t>7.3.2.1.3.4.1-3</w:t>
      </w:r>
      <w:r w:rsidRPr="00C7244C">
        <w:t xml:space="preserve">: </w:t>
      </w:r>
      <w:r w:rsidRPr="00C7244C">
        <w:rPr>
          <w:rFonts w:cs="v4.2.0"/>
        </w:rPr>
        <w:t xml:space="preserve">General test parameters for </w:t>
      </w:r>
      <w:r w:rsidRPr="00C7244C">
        <w:rPr>
          <w:snapToGrid w:val="0"/>
        </w:rPr>
        <w:t>NR SA FR2 - FR2 RRC re-establishment without serving cell timing</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4A0206D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98D46F0"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BE74B17"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3388C65"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B6ECCC5"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04B25F63"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Comment</w:t>
            </w:r>
          </w:p>
        </w:tc>
      </w:tr>
      <w:tr w:rsidR="00652DD6" w:rsidRPr="00C7244C" w14:paraId="61DA6871"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4ACC866C"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234DB8CC"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77B74299"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C82D54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23CDBA2"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03C2C3B3" w14:textId="77777777" w:rsidR="00652DD6" w:rsidRPr="00C7244C" w:rsidRDefault="00652DD6" w:rsidP="003F1727">
            <w:pPr>
              <w:pStyle w:val="TAL"/>
            </w:pPr>
          </w:p>
        </w:tc>
      </w:tr>
      <w:tr w:rsidR="00652DD6" w:rsidRPr="00C7244C" w14:paraId="7C2546C2"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12E59CA8"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0DB79833"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575694B9"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F945FE4"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A2F69C5"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37F99065" w14:textId="77777777" w:rsidR="00652DD6" w:rsidRPr="00C7244C" w:rsidRDefault="00652DD6" w:rsidP="003F1727">
            <w:pPr>
              <w:pStyle w:val="TAL"/>
            </w:pPr>
          </w:p>
        </w:tc>
      </w:tr>
      <w:tr w:rsidR="00652DD6" w:rsidRPr="00C7244C" w14:paraId="4C4CB801"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3D187909"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6EE83225"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CD8BA8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178243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911DF51"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3DB10D01" w14:textId="77777777" w:rsidR="00652DD6" w:rsidRPr="00C7244C" w:rsidRDefault="00652DD6" w:rsidP="003F1727">
            <w:pPr>
              <w:pStyle w:val="TAL"/>
            </w:pPr>
          </w:p>
        </w:tc>
      </w:tr>
      <w:tr w:rsidR="00652DD6" w:rsidRPr="00C7244C" w14:paraId="6C835C0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63BD3A2"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032BC74"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5747660"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FEDF83E" w14:textId="77777777" w:rsidR="00652DD6" w:rsidRPr="00C7244C" w:rsidRDefault="00652DD6" w:rsidP="003F1727">
            <w:pPr>
              <w:pStyle w:val="TAL"/>
            </w:pPr>
            <w:r w:rsidRPr="00C7244C">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7596BA4" w14:textId="77777777" w:rsidR="00652DD6" w:rsidRPr="00C7244C" w:rsidRDefault="00652DD6" w:rsidP="003F1727">
            <w:pPr>
              <w:pStyle w:val="TAL"/>
            </w:pPr>
          </w:p>
        </w:tc>
      </w:tr>
      <w:tr w:rsidR="00652DD6" w:rsidRPr="00C7244C" w14:paraId="78713D8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66D5BA6" w14:textId="54B8754B" w:rsidR="00652DD6" w:rsidRPr="00C7244C" w:rsidRDefault="00185F4A" w:rsidP="003F1727">
            <w:pPr>
              <w:pStyle w:val="TAL"/>
            </w:pPr>
            <w:r w:rsidRPr="00C7244C">
              <w:rPr>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2C61954B"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6A93B9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5608F97"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4714502" w14:textId="77777777" w:rsidR="00652DD6" w:rsidRPr="00C7244C" w:rsidRDefault="00652DD6" w:rsidP="003F1727">
            <w:pPr>
              <w:pStyle w:val="TAL"/>
              <w:rPr>
                <w:rFonts w:cs="v4.2.0"/>
              </w:rPr>
            </w:pPr>
            <w:r w:rsidRPr="00C7244C">
              <w:rPr>
                <w:rFonts w:cs="v4.2.0"/>
              </w:rPr>
              <w:t>Synchronous cells</w:t>
            </w:r>
          </w:p>
        </w:tc>
      </w:tr>
      <w:tr w:rsidR="00652DD6" w:rsidRPr="00C7244C" w14:paraId="5A1A008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B537D01"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3CEF522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2E696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38E2461"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F166B2A" w14:textId="77777777" w:rsidR="00652DD6" w:rsidRPr="00C7244C" w:rsidRDefault="00652DD6" w:rsidP="003F1727">
            <w:pPr>
              <w:pStyle w:val="TAL"/>
            </w:pPr>
            <w:r w:rsidRPr="00C7244C">
              <w:t>Maximum consecutive out-of-sync indications from lower layers</w:t>
            </w:r>
          </w:p>
        </w:tc>
      </w:tr>
      <w:tr w:rsidR="00652DD6" w:rsidRPr="00C7244C" w14:paraId="14CAB747"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2920AF6"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27BB5EC1"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A2ECE5B"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0AF5465"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714590A3" w14:textId="77777777" w:rsidR="00652DD6" w:rsidRPr="00C7244C" w:rsidRDefault="00652DD6" w:rsidP="003F1727">
            <w:pPr>
              <w:pStyle w:val="TAL"/>
            </w:pPr>
            <w:r w:rsidRPr="00C7244C">
              <w:t>Minimum consecutive in-sync indications from lower layers</w:t>
            </w:r>
          </w:p>
        </w:tc>
      </w:tr>
      <w:tr w:rsidR="00652DD6" w:rsidRPr="00C7244C" w14:paraId="642497F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FE5CE39"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6E2539B8"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25243FF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AB65412" w14:textId="77777777" w:rsidR="00652DD6" w:rsidRPr="00C7244C" w:rsidRDefault="00652DD6" w:rsidP="003F1727">
            <w:pPr>
              <w:pStyle w:val="TAL"/>
            </w:pPr>
            <w:r w:rsidRPr="00C7244C">
              <w:rPr>
                <w:rFonts w:cs="v4.2.0"/>
              </w:rPr>
              <w:t>6000</w:t>
            </w:r>
          </w:p>
        </w:tc>
        <w:tc>
          <w:tcPr>
            <w:tcW w:w="3544" w:type="dxa"/>
            <w:tcBorders>
              <w:top w:val="single" w:sz="4" w:space="0" w:color="auto"/>
              <w:left w:val="single" w:sz="4" w:space="0" w:color="auto"/>
              <w:bottom w:val="single" w:sz="4" w:space="0" w:color="auto"/>
              <w:right w:val="single" w:sz="4" w:space="0" w:color="auto"/>
            </w:tcBorders>
            <w:hideMark/>
          </w:tcPr>
          <w:p w14:paraId="3FC42DFA" w14:textId="77777777" w:rsidR="00652DD6" w:rsidRPr="00C7244C" w:rsidRDefault="00652DD6" w:rsidP="003F1727">
            <w:pPr>
              <w:pStyle w:val="TAL"/>
            </w:pPr>
            <w:r w:rsidRPr="00C7244C">
              <w:rPr>
                <w:rFonts w:cs="v4.2.0"/>
              </w:rPr>
              <w:t xml:space="preserve">Radio link failure timer configured by </w:t>
            </w:r>
            <w:r w:rsidRPr="00C7244C">
              <w:rPr>
                <w:i/>
              </w:rPr>
              <w:t>RLF-TimersAndConstants</w:t>
            </w:r>
          </w:p>
        </w:tc>
      </w:tr>
      <w:tr w:rsidR="00652DD6" w:rsidRPr="00C7244C" w14:paraId="1A39158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AE72896"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410CE95E" w14:textId="77777777" w:rsidR="00652DD6" w:rsidRPr="00C7244C" w:rsidRDefault="00652DD6" w:rsidP="003F1727">
            <w:pPr>
              <w:pStyle w:val="TAL"/>
            </w:pPr>
            <w:r w:rsidRPr="00C7244C">
              <w:rPr>
                <w:rFonts w:cs="v4.2.0"/>
              </w:rPr>
              <w:t>ms</w:t>
            </w:r>
          </w:p>
        </w:tc>
        <w:tc>
          <w:tcPr>
            <w:tcW w:w="1418" w:type="dxa"/>
            <w:tcBorders>
              <w:top w:val="single" w:sz="4" w:space="0" w:color="auto"/>
              <w:left w:val="single" w:sz="4" w:space="0" w:color="auto"/>
              <w:bottom w:val="single" w:sz="4" w:space="0" w:color="auto"/>
              <w:right w:val="single" w:sz="4" w:space="0" w:color="auto"/>
            </w:tcBorders>
            <w:hideMark/>
          </w:tcPr>
          <w:p w14:paraId="2761A420"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7E22575"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9C3DE6E" w14:textId="77777777" w:rsidR="00652DD6" w:rsidRPr="00C7244C" w:rsidRDefault="00652DD6" w:rsidP="003F1727">
            <w:pPr>
              <w:pStyle w:val="TAL"/>
            </w:pPr>
            <w:r w:rsidRPr="00C7244C">
              <w:rPr>
                <w:rFonts w:cs="v4.2.0"/>
              </w:rPr>
              <w:t>RRC re-establishment timer</w:t>
            </w:r>
          </w:p>
        </w:tc>
      </w:tr>
      <w:tr w:rsidR="00652DD6" w:rsidRPr="00C7244C" w14:paraId="1E4E641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FAACCA"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DC37A55"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F38C42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FC9EBA0"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306142DA"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7F338884"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0617C80"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76F2074C"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E0EF5C8"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5EF7C735"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62A21604" w14:textId="77777777" w:rsidR="00652DD6" w:rsidRPr="00C7244C" w:rsidRDefault="00652DD6" w:rsidP="003F1727">
            <w:pPr>
              <w:pStyle w:val="TAL"/>
              <w:rPr>
                <w:rFonts w:cs="v4.2.0"/>
              </w:rPr>
            </w:pPr>
          </w:p>
        </w:tc>
      </w:tr>
      <w:tr w:rsidR="00652DD6" w:rsidRPr="00C7244C" w14:paraId="124A08A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0933D3"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371619DE"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65EB28FF"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990A631" w14:textId="77777777" w:rsidR="00652DD6" w:rsidRPr="00C7244C" w:rsidRDefault="00652DD6" w:rsidP="003F1727">
            <w:pPr>
              <w:pStyle w:val="TAL"/>
              <w:rPr>
                <w:rFonts w:cs="v4.2.0"/>
                <w:bCs/>
              </w:rPr>
            </w:pPr>
            <w:r w:rsidRPr="00C7244C">
              <w:rPr>
                <w:rFonts w:cs="v4.2.0"/>
                <w:bCs/>
              </w:rPr>
              <w:t>SMTC pattern 1</w:t>
            </w:r>
          </w:p>
        </w:tc>
        <w:tc>
          <w:tcPr>
            <w:tcW w:w="3544" w:type="dxa"/>
            <w:tcBorders>
              <w:top w:val="single" w:sz="4" w:space="0" w:color="auto"/>
              <w:left w:val="single" w:sz="4" w:space="0" w:color="auto"/>
              <w:bottom w:val="single" w:sz="4" w:space="0" w:color="auto"/>
              <w:right w:val="single" w:sz="4" w:space="0" w:color="auto"/>
            </w:tcBorders>
          </w:tcPr>
          <w:p w14:paraId="0D445A54" w14:textId="77777777" w:rsidR="00652DD6" w:rsidRPr="00C7244C" w:rsidRDefault="00652DD6" w:rsidP="003F1727">
            <w:pPr>
              <w:pStyle w:val="TAL"/>
              <w:rPr>
                <w:rFonts w:cs="v4.2.0"/>
                <w:bCs/>
              </w:rPr>
            </w:pPr>
          </w:p>
        </w:tc>
      </w:tr>
      <w:tr w:rsidR="00652DD6" w:rsidRPr="00C7244C" w14:paraId="2573DE2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D3ADB17"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15F3D4D4"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63889D4"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20C686E"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310EF258" w14:textId="77777777" w:rsidR="00652DD6" w:rsidRPr="00C7244C" w:rsidRDefault="00652DD6" w:rsidP="003F1727">
            <w:pPr>
              <w:pStyle w:val="TAL"/>
            </w:pPr>
          </w:p>
        </w:tc>
      </w:tr>
      <w:tr w:rsidR="00652DD6" w:rsidRPr="00C7244C" w14:paraId="08FE571A"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91E7A3F" w14:textId="77777777" w:rsidR="00652DD6" w:rsidRPr="00C7244C" w:rsidRDefault="00652DD6" w:rsidP="003F1727">
            <w:pPr>
              <w:pStyle w:val="TAL"/>
            </w:pPr>
            <w:r w:rsidRPr="00C7244C">
              <w:t>PRACH configuration index</w:t>
            </w:r>
          </w:p>
        </w:tc>
        <w:tc>
          <w:tcPr>
            <w:tcW w:w="708" w:type="dxa"/>
            <w:tcBorders>
              <w:top w:val="single" w:sz="4" w:space="0" w:color="auto"/>
              <w:left w:val="single" w:sz="4" w:space="0" w:color="auto"/>
              <w:bottom w:val="single" w:sz="4" w:space="0" w:color="auto"/>
              <w:right w:val="single" w:sz="4" w:space="0" w:color="auto"/>
            </w:tcBorders>
          </w:tcPr>
          <w:p w14:paraId="5144BB4C"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D2287A"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D67B04E" w14:textId="77777777" w:rsidR="00652DD6" w:rsidRPr="00C7244C" w:rsidRDefault="00652DD6" w:rsidP="003F1727">
            <w:pPr>
              <w:pStyle w:val="TAL"/>
            </w:pPr>
            <w:r w:rsidRPr="00C7244C">
              <w:rPr>
                <w:rFonts w:cs="Arial"/>
              </w:rPr>
              <w:t>PRACH.1 FR2</w:t>
            </w:r>
          </w:p>
        </w:tc>
        <w:tc>
          <w:tcPr>
            <w:tcW w:w="3544" w:type="dxa"/>
            <w:tcBorders>
              <w:top w:val="single" w:sz="4" w:space="0" w:color="auto"/>
              <w:left w:val="single" w:sz="4" w:space="0" w:color="auto"/>
              <w:bottom w:val="single" w:sz="4" w:space="0" w:color="auto"/>
              <w:right w:val="single" w:sz="4" w:space="0" w:color="auto"/>
            </w:tcBorders>
          </w:tcPr>
          <w:p w14:paraId="2DE36DF7" w14:textId="77777777" w:rsidR="00652DD6" w:rsidRPr="00C7244C" w:rsidRDefault="00652DD6" w:rsidP="003F1727">
            <w:pPr>
              <w:pStyle w:val="TAL"/>
            </w:pPr>
          </w:p>
        </w:tc>
      </w:tr>
      <w:tr w:rsidR="00652DD6" w:rsidRPr="00C7244C" w14:paraId="50D4DB8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0604708"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2891B56E"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78EA074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52682E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71792D89" w14:textId="77777777" w:rsidR="00652DD6" w:rsidRPr="00C7244C" w:rsidRDefault="00652DD6" w:rsidP="003F1727">
            <w:pPr>
              <w:pStyle w:val="TAL"/>
            </w:pPr>
          </w:p>
        </w:tc>
      </w:tr>
      <w:tr w:rsidR="00652DD6" w:rsidRPr="00C7244C" w14:paraId="4CA60B1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0F5ABB9"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3BC9931A"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3F1D1D7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AFF5F73" w14:textId="3C9330B2" w:rsidR="00652DD6" w:rsidRPr="00C7244C" w:rsidRDefault="00185F4A" w:rsidP="003F1727">
            <w:pPr>
              <w:pStyle w:val="TAL"/>
            </w:pPr>
            <w:r w:rsidRPr="00C7244C">
              <w:t>10.84</w:t>
            </w:r>
          </w:p>
        </w:tc>
        <w:tc>
          <w:tcPr>
            <w:tcW w:w="3544" w:type="dxa"/>
            <w:tcBorders>
              <w:top w:val="single" w:sz="4" w:space="0" w:color="auto"/>
              <w:left w:val="single" w:sz="4" w:space="0" w:color="auto"/>
              <w:bottom w:val="single" w:sz="4" w:space="0" w:color="auto"/>
              <w:right w:val="single" w:sz="4" w:space="0" w:color="auto"/>
            </w:tcBorders>
            <w:hideMark/>
          </w:tcPr>
          <w:p w14:paraId="3D880D61" w14:textId="77777777" w:rsidR="00185F4A" w:rsidRPr="00C7244C" w:rsidRDefault="00652DD6" w:rsidP="00185F4A">
            <w:pPr>
              <w:pStyle w:val="TAL"/>
            </w:pPr>
            <w:r w:rsidRPr="00C7244C">
              <w:t>Time for the UE to detect RLF</w:t>
            </w:r>
          </w:p>
          <w:p w14:paraId="11FDB218" w14:textId="277615EF" w:rsidR="00652DD6" w:rsidRPr="00C7244C" w:rsidRDefault="00185F4A" w:rsidP="00185F4A">
            <w:pPr>
              <w:pStyle w:val="TAL"/>
            </w:pPr>
            <w:r w:rsidRPr="00C7244C">
              <w:t>(Summation of TEvaluate_out_SSB defined in clause 8.1 in TS 38.133 [6], T310 and the period for UE turns off transmitter defined in clause 8.1.5 in TS 38.133 [6])</w:t>
            </w:r>
          </w:p>
        </w:tc>
      </w:tr>
      <w:tr w:rsidR="00652DD6" w:rsidRPr="00C7244C" w14:paraId="63A81E3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04A9C2"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62F12BA0"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5923832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26B2378" w14:textId="75BFF18E" w:rsidR="00652DD6" w:rsidRPr="00C7244C" w:rsidRDefault="00185F4A"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233C8431" w14:textId="77777777" w:rsidR="00652DD6" w:rsidRPr="00C7244C" w:rsidRDefault="00652DD6" w:rsidP="003F1727">
            <w:pPr>
              <w:pStyle w:val="TAL"/>
            </w:pPr>
          </w:p>
        </w:tc>
      </w:tr>
    </w:tbl>
    <w:p w14:paraId="439C430E" w14:textId="77777777" w:rsidR="00652DD6" w:rsidRPr="00C7244C" w:rsidRDefault="00652DD6" w:rsidP="00652DD6"/>
    <w:p w14:paraId="5CC53B76" w14:textId="77777777" w:rsidR="00652DD6" w:rsidRPr="00C7244C" w:rsidRDefault="00652DD6" w:rsidP="00652DD6">
      <w:pPr>
        <w:pStyle w:val="H6"/>
        <w:rPr>
          <w:lang w:eastAsia="sv-SE"/>
        </w:rPr>
      </w:pPr>
      <w:r w:rsidRPr="00C7244C">
        <w:t>7.3.2.1.3</w:t>
      </w:r>
      <w:r w:rsidRPr="00C7244C">
        <w:rPr>
          <w:lang w:eastAsia="sv-SE"/>
        </w:rPr>
        <w:t>.4.2</w:t>
      </w:r>
      <w:r w:rsidRPr="00C7244C">
        <w:rPr>
          <w:lang w:eastAsia="sv-SE"/>
        </w:rPr>
        <w:tab/>
        <w:t>Test procedure</w:t>
      </w:r>
    </w:p>
    <w:p w14:paraId="158713BB"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7A0CBC0E"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5975E18" w14:textId="77777777" w:rsidR="00652DD6" w:rsidRPr="00C7244C" w:rsidRDefault="00652DD6" w:rsidP="00652DD6">
      <w:pPr>
        <w:pStyle w:val="B1"/>
        <w:rPr>
          <w:rFonts w:eastAsia="??"/>
        </w:rPr>
      </w:pPr>
      <w:r w:rsidRPr="00C7244C">
        <w:t>2.</w:t>
      </w:r>
      <w:r w:rsidRPr="00C7244C">
        <w:tab/>
      </w:r>
      <w:r w:rsidRPr="00C7244C">
        <w:rPr>
          <w:rFonts w:eastAsia="??"/>
        </w:rPr>
        <w:t>Set the parameters acco</w:t>
      </w:r>
      <w:r w:rsidRPr="00C7244C">
        <w:rPr>
          <w:rFonts w:cs="v4.2.0"/>
          <w:color w:val="000000"/>
        </w:rPr>
        <w:t>rding to T1 in Table 7.3.2.1.3.5-1. T1 starts.</w:t>
      </w:r>
    </w:p>
    <w:p w14:paraId="2B01A60C"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94BE057" w14:textId="77777777" w:rsidR="00652DD6" w:rsidRPr="00C7244C" w:rsidRDefault="00652DD6" w:rsidP="00652DD6">
      <w:pPr>
        <w:pStyle w:val="B1"/>
      </w:pPr>
      <w:r w:rsidRPr="00C7244C">
        <w:t>4.</w:t>
      </w:r>
      <w:r w:rsidRPr="00C7244C">
        <w:tab/>
        <w:t>The UE shall transmit RRCReconfigurationComplete message.</w:t>
      </w:r>
    </w:p>
    <w:p w14:paraId="6EEA5C78"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3.5-1</w:t>
      </w:r>
      <w:r w:rsidRPr="00C7244C">
        <w:t>. T2 starts</w:t>
      </w:r>
    </w:p>
    <w:p w14:paraId="2FEA52F8"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3.5-1</w:t>
      </w:r>
      <w:r w:rsidRPr="00C7244C">
        <w:t>. T3 starts</w:t>
      </w:r>
    </w:p>
    <w:p w14:paraId="4B7DB2CF" w14:textId="77777777"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r w:rsidRPr="00C7244C">
        <w:rPr>
          <w:i/>
          <w:color w:val="000000"/>
        </w:rPr>
        <w:t>RRCReestablishmentRequest</w:t>
      </w:r>
      <w:r w:rsidRPr="00C7244C">
        <w:rPr>
          <w:color w:val="000000"/>
        </w:rPr>
        <w:t xml:space="preserve"> </w:t>
      </w:r>
      <w:r w:rsidRPr="00C7244C">
        <w:rPr>
          <w:rFonts w:cs="v4.2.0"/>
          <w:color w:val="000000"/>
        </w:rPr>
        <w:t xml:space="preserve">message to cell 2 </w:t>
      </w:r>
      <w:r w:rsidRPr="00C7244C">
        <w:rPr>
          <w:color w:val="000000"/>
        </w:rPr>
        <w:t xml:space="preserve">within 5 s from the beginning of time period T3, then the number of successful tests is increased by one. </w:t>
      </w:r>
      <w:r w:rsidRPr="00C7244C">
        <w:t>Otherwise, the number of failure tests is increased by one.</w:t>
      </w:r>
    </w:p>
    <w:p w14:paraId="30418A50"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Cell 1 is the active cell.</w:t>
      </w:r>
    </w:p>
    <w:p w14:paraId="5D63F41B" w14:textId="6A7EBD1D" w:rsidR="00652DD6" w:rsidRPr="00C7244C" w:rsidRDefault="00652DD6" w:rsidP="00652DD6">
      <w:pPr>
        <w:pStyle w:val="B1"/>
      </w:pPr>
      <w:r w:rsidRPr="00C7244C">
        <w:t>9.</w:t>
      </w:r>
      <w:r w:rsidRPr="00C7244C">
        <w:rPr>
          <w:color w:val="000000"/>
        </w:rPr>
        <w:tab/>
      </w:r>
      <w:r w:rsidRPr="00C7244C">
        <w:t xml:space="preserve">Set cell 2 physical cell identity = ((current cell 2 physical cell identity + </w:t>
      </w:r>
      <w:r w:rsidR="009D0424" w:rsidRPr="009D0424">
        <w:t>3</w:t>
      </w:r>
      <w:r w:rsidRPr="00C7244C">
        <w:t xml:space="preserve">) mod </w:t>
      </w:r>
      <w:r w:rsidR="009D0424" w:rsidRPr="009D0424">
        <w:t>1008</w:t>
      </w:r>
      <w:r w:rsidRPr="00C7244C">
        <w:t>) for next iteration of the test procedure loop.</w:t>
      </w:r>
    </w:p>
    <w:p w14:paraId="5E988FDD"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1DD40C3F" w14:textId="77777777" w:rsidR="00652DD6" w:rsidRPr="00C7244C" w:rsidRDefault="00652DD6" w:rsidP="00652DD6">
      <w:pPr>
        <w:pStyle w:val="H6"/>
        <w:rPr>
          <w:lang w:eastAsia="sv-SE"/>
        </w:rPr>
      </w:pPr>
      <w:r w:rsidRPr="00C7244C">
        <w:rPr>
          <w:lang w:eastAsia="sv-SE"/>
        </w:rPr>
        <w:t>7.3.2.1.3.4.3</w:t>
      </w:r>
      <w:r w:rsidRPr="00C7244C">
        <w:rPr>
          <w:lang w:eastAsia="sv-SE"/>
        </w:rPr>
        <w:tab/>
        <w:t>Message contents</w:t>
      </w:r>
    </w:p>
    <w:p w14:paraId="6AE68322"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28419CAC" w14:textId="77777777" w:rsidR="00652DD6" w:rsidRPr="00C7244C" w:rsidRDefault="00652DD6" w:rsidP="00652DD6">
      <w:pPr>
        <w:pStyle w:val="TH"/>
      </w:pPr>
      <w:r w:rsidRPr="00C7244C">
        <w:t xml:space="preserve">Table </w:t>
      </w:r>
      <w:r w:rsidRPr="00C7244C">
        <w:rPr>
          <w:lang w:eastAsia="sv-SE"/>
        </w:rPr>
        <w:t>7.3.2.1.3.4.3</w:t>
      </w:r>
      <w:r w:rsidRPr="00C7244C">
        <w:t>-1: Common Exception message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C7244C" w14:paraId="23A7DCC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8244CEB" w14:textId="77777777" w:rsidR="00652DD6" w:rsidRPr="00C7244C" w:rsidRDefault="00652DD6" w:rsidP="003F1727">
            <w:pPr>
              <w:pStyle w:val="TAH"/>
            </w:pPr>
            <w:r w:rsidRPr="00C7244C">
              <w:t>Default Message Contents</w:t>
            </w:r>
          </w:p>
        </w:tc>
      </w:tr>
      <w:tr w:rsidR="00652DD6" w:rsidRPr="00C7244C" w14:paraId="5E1F9257"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9CE1050"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154D295" w14:textId="77777777" w:rsidR="00652DD6" w:rsidRPr="00C7244C" w:rsidRDefault="00652DD6" w:rsidP="003F1727">
            <w:pPr>
              <w:pStyle w:val="TAL"/>
            </w:pPr>
            <w:r w:rsidRPr="00C7244C">
              <w:t>FFS</w:t>
            </w:r>
          </w:p>
        </w:tc>
      </w:tr>
      <w:tr w:rsidR="00652DD6" w:rsidRPr="00C7244C" w14:paraId="3B2104DC" w14:textId="77777777" w:rsidTr="003F172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7C3E0951"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2F84FF9" w14:textId="77777777" w:rsidR="00652DD6" w:rsidRPr="00C7244C" w:rsidRDefault="00652DD6" w:rsidP="003F1727">
            <w:pPr>
              <w:pStyle w:val="TAL"/>
            </w:pPr>
            <w:r w:rsidRPr="00C7244C">
              <w:t>FFS</w:t>
            </w:r>
          </w:p>
        </w:tc>
      </w:tr>
    </w:tbl>
    <w:p w14:paraId="7CC43A12" w14:textId="77777777" w:rsidR="00652DD6" w:rsidRPr="00C7244C" w:rsidRDefault="00652DD6" w:rsidP="00652DD6">
      <w:pPr>
        <w:rPr>
          <w:lang w:eastAsia="sv-SE"/>
        </w:rPr>
      </w:pPr>
    </w:p>
    <w:p w14:paraId="0EF4AFB1" w14:textId="77777777" w:rsidR="00652DD6" w:rsidRPr="00C7244C" w:rsidRDefault="00652DD6" w:rsidP="00652DD6">
      <w:pPr>
        <w:pStyle w:val="H6"/>
        <w:rPr>
          <w:lang w:eastAsia="sv-SE"/>
        </w:rPr>
      </w:pPr>
      <w:r w:rsidRPr="00C7244C">
        <w:rPr>
          <w:lang w:eastAsia="sv-SE"/>
        </w:rPr>
        <w:t>7.3.2.1.3.5</w:t>
      </w:r>
      <w:r w:rsidRPr="00C7244C">
        <w:rPr>
          <w:lang w:eastAsia="sv-SE"/>
        </w:rPr>
        <w:tab/>
        <w:t>Test requirement</w:t>
      </w:r>
    </w:p>
    <w:p w14:paraId="5C04C32F" w14:textId="77777777" w:rsidR="00652DD6" w:rsidRPr="00C7244C" w:rsidRDefault="00652DD6" w:rsidP="00652DD6">
      <w:pPr>
        <w:rPr>
          <w:lang w:eastAsia="sv-SE"/>
        </w:rPr>
      </w:pPr>
      <w:r w:rsidRPr="00C7244C">
        <w:rPr>
          <w:lang w:eastAsia="sv-SE"/>
        </w:rPr>
        <w:t>Table 7.3.2.1.3.5-1 defines the primary level settings including test tolerances for NR SA FR2 - FR2 RRC re-establishment without serving cell timing tests.</w:t>
      </w:r>
    </w:p>
    <w:p w14:paraId="3DC0D085" w14:textId="5FA2CD12" w:rsidR="00652DD6" w:rsidRPr="00C7244C" w:rsidRDefault="00652DD6" w:rsidP="00652DD6">
      <w:pPr>
        <w:pStyle w:val="TH"/>
      </w:pPr>
      <w:r w:rsidRPr="00C7244C">
        <w:t xml:space="preserve">Table </w:t>
      </w:r>
      <w:r w:rsidRPr="00C7244C">
        <w:rPr>
          <w:lang w:eastAsia="sv-SE"/>
        </w:rPr>
        <w:t>7.3.2.1.3.5-1</w:t>
      </w:r>
      <w:r w:rsidRPr="00C7244C">
        <w:t>: Cell specific test parameters for NR SA FR2 - FR2 RRC re-establishment without serving cell timing</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652DD6" w:rsidRPr="00C7244C" w14:paraId="1C300394" w14:textId="77777777" w:rsidTr="003F1727">
        <w:trPr>
          <w:cantSplit/>
          <w:jc w:val="center"/>
        </w:trPr>
        <w:tc>
          <w:tcPr>
            <w:tcW w:w="1951" w:type="dxa"/>
            <w:vMerge w:val="restart"/>
            <w:tcBorders>
              <w:top w:val="single" w:sz="4" w:space="0" w:color="auto"/>
              <w:left w:val="single" w:sz="4" w:space="0" w:color="auto"/>
            </w:tcBorders>
          </w:tcPr>
          <w:p w14:paraId="290C4E1E" w14:textId="77777777" w:rsidR="00652DD6" w:rsidRPr="00C7244C" w:rsidRDefault="00652DD6" w:rsidP="003F1727">
            <w:pPr>
              <w:pStyle w:val="TAH"/>
              <w:rPr>
                <w:rFonts w:cs="Arial"/>
              </w:rPr>
            </w:pPr>
            <w:r w:rsidRPr="00C7244C">
              <w:t>Parameter</w:t>
            </w:r>
          </w:p>
        </w:tc>
        <w:tc>
          <w:tcPr>
            <w:tcW w:w="1794" w:type="dxa"/>
            <w:vMerge w:val="restart"/>
            <w:tcBorders>
              <w:top w:val="single" w:sz="4" w:space="0" w:color="auto"/>
            </w:tcBorders>
          </w:tcPr>
          <w:p w14:paraId="581D9988" w14:textId="77777777" w:rsidR="00652DD6" w:rsidRPr="00C7244C" w:rsidRDefault="00652DD6" w:rsidP="003F1727">
            <w:pPr>
              <w:pStyle w:val="TAH"/>
              <w:rPr>
                <w:rFonts w:cs="Arial"/>
              </w:rPr>
            </w:pPr>
            <w:r w:rsidRPr="00C7244C">
              <w:t>Unit</w:t>
            </w:r>
          </w:p>
        </w:tc>
        <w:tc>
          <w:tcPr>
            <w:tcW w:w="1418" w:type="dxa"/>
            <w:vMerge w:val="restart"/>
            <w:tcBorders>
              <w:top w:val="single" w:sz="4" w:space="0" w:color="auto"/>
            </w:tcBorders>
          </w:tcPr>
          <w:p w14:paraId="0297DEEF" w14:textId="77777777" w:rsidR="00652DD6" w:rsidRPr="00C7244C" w:rsidRDefault="00652DD6" w:rsidP="003F1727">
            <w:pPr>
              <w:pStyle w:val="TAH"/>
            </w:pPr>
            <w:r w:rsidRPr="00C7244C">
              <w:t>Test configuration</w:t>
            </w:r>
          </w:p>
        </w:tc>
        <w:tc>
          <w:tcPr>
            <w:tcW w:w="2742" w:type="dxa"/>
            <w:gridSpan w:val="3"/>
            <w:tcBorders>
              <w:top w:val="single" w:sz="4" w:space="0" w:color="auto"/>
            </w:tcBorders>
          </w:tcPr>
          <w:p w14:paraId="17503937" w14:textId="77777777" w:rsidR="00652DD6" w:rsidRPr="00C7244C" w:rsidRDefault="00652DD6" w:rsidP="003F1727">
            <w:pPr>
              <w:pStyle w:val="TAH"/>
              <w:rPr>
                <w:rFonts w:cs="Arial"/>
              </w:rPr>
            </w:pPr>
            <w:r w:rsidRPr="00C7244C">
              <w:t>Cell 1</w:t>
            </w:r>
          </w:p>
        </w:tc>
        <w:tc>
          <w:tcPr>
            <w:tcW w:w="2419" w:type="dxa"/>
            <w:gridSpan w:val="3"/>
            <w:tcBorders>
              <w:top w:val="single" w:sz="4" w:space="0" w:color="auto"/>
              <w:right w:val="single" w:sz="4" w:space="0" w:color="auto"/>
            </w:tcBorders>
          </w:tcPr>
          <w:p w14:paraId="7BAFA3E8" w14:textId="77777777" w:rsidR="00652DD6" w:rsidRPr="00C7244C" w:rsidRDefault="00652DD6" w:rsidP="003F1727">
            <w:pPr>
              <w:pStyle w:val="TAH"/>
              <w:rPr>
                <w:rFonts w:cs="Arial"/>
              </w:rPr>
            </w:pPr>
            <w:r w:rsidRPr="00C7244C">
              <w:t>Cell 2</w:t>
            </w:r>
          </w:p>
        </w:tc>
      </w:tr>
      <w:tr w:rsidR="00652DD6" w:rsidRPr="00C7244C" w14:paraId="2C6197D6" w14:textId="77777777" w:rsidTr="003F1727">
        <w:trPr>
          <w:cantSplit/>
          <w:jc w:val="center"/>
        </w:trPr>
        <w:tc>
          <w:tcPr>
            <w:tcW w:w="1951" w:type="dxa"/>
            <w:vMerge/>
            <w:tcBorders>
              <w:left w:val="single" w:sz="4" w:space="0" w:color="auto"/>
              <w:bottom w:val="single" w:sz="4" w:space="0" w:color="auto"/>
            </w:tcBorders>
          </w:tcPr>
          <w:p w14:paraId="790607D3" w14:textId="77777777" w:rsidR="00652DD6" w:rsidRPr="00C7244C" w:rsidRDefault="00652DD6" w:rsidP="003F1727">
            <w:pPr>
              <w:pStyle w:val="TAH"/>
              <w:rPr>
                <w:rFonts w:cs="Arial"/>
              </w:rPr>
            </w:pPr>
          </w:p>
        </w:tc>
        <w:tc>
          <w:tcPr>
            <w:tcW w:w="1794" w:type="dxa"/>
            <w:vMerge/>
            <w:tcBorders>
              <w:bottom w:val="single" w:sz="4" w:space="0" w:color="auto"/>
            </w:tcBorders>
          </w:tcPr>
          <w:p w14:paraId="7767194B" w14:textId="77777777" w:rsidR="00652DD6" w:rsidRPr="00C7244C" w:rsidRDefault="00652DD6" w:rsidP="003F1727">
            <w:pPr>
              <w:pStyle w:val="TAH"/>
              <w:rPr>
                <w:rFonts w:cs="Arial"/>
              </w:rPr>
            </w:pPr>
          </w:p>
        </w:tc>
        <w:tc>
          <w:tcPr>
            <w:tcW w:w="1418" w:type="dxa"/>
            <w:vMerge/>
            <w:tcBorders>
              <w:bottom w:val="single" w:sz="4" w:space="0" w:color="auto"/>
            </w:tcBorders>
          </w:tcPr>
          <w:p w14:paraId="494244F6" w14:textId="77777777" w:rsidR="00652DD6" w:rsidRPr="00C7244C" w:rsidRDefault="00652DD6" w:rsidP="003F1727">
            <w:pPr>
              <w:pStyle w:val="TAH"/>
            </w:pPr>
          </w:p>
        </w:tc>
        <w:tc>
          <w:tcPr>
            <w:tcW w:w="992" w:type="dxa"/>
            <w:tcBorders>
              <w:bottom w:val="single" w:sz="4" w:space="0" w:color="auto"/>
            </w:tcBorders>
          </w:tcPr>
          <w:p w14:paraId="0E5C6ECE" w14:textId="77777777" w:rsidR="00652DD6" w:rsidRPr="00C7244C" w:rsidRDefault="00652DD6" w:rsidP="003F1727">
            <w:pPr>
              <w:pStyle w:val="TAH"/>
              <w:rPr>
                <w:rFonts w:cs="Arial"/>
              </w:rPr>
            </w:pPr>
            <w:r w:rsidRPr="00C7244C">
              <w:t>T1</w:t>
            </w:r>
          </w:p>
        </w:tc>
        <w:tc>
          <w:tcPr>
            <w:tcW w:w="851" w:type="dxa"/>
            <w:tcBorders>
              <w:bottom w:val="single" w:sz="4" w:space="0" w:color="auto"/>
            </w:tcBorders>
          </w:tcPr>
          <w:p w14:paraId="0B139BB9" w14:textId="77777777" w:rsidR="00652DD6" w:rsidRPr="00C7244C" w:rsidRDefault="00652DD6" w:rsidP="003F1727">
            <w:pPr>
              <w:pStyle w:val="TAH"/>
              <w:rPr>
                <w:rFonts w:cs="Arial"/>
              </w:rPr>
            </w:pPr>
            <w:r w:rsidRPr="00C7244C">
              <w:t>T2</w:t>
            </w:r>
          </w:p>
        </w:tc>
        <w:tc>
          <w:tcPr>
            <w:tcW w:w="899" w:type="dxa"/>
            <w:tcBorders>
              <w:bottom w:val="single" w:sz="4" w:space="0" w:color="auto"/>
            </w:tcBorders>
          </w:tcPr>
          <w:p w14:paraId="0A49B53E" w14:textId="77777777" w:rsidR="00652DD6" w:rsidRPr="00C7244C" w:rsidRDefault="00652DD6" w:rsidP="003F1727">
            <w:pPr>
              <w:pStyle w:val="TAH"/>
              <w:rPr>
                <w:rFonts w:cs="Arial"/>
              </w:rPr>
            </w:pPr>
            <w:r w:rsidRPr="00C7244C">
              <w:t>T3</w:t>
            </w:r>
          </w:p>
        </w:tc>
        <w:tc>
          <w:tcPr>
            <w:tcW w:w="802" w:type="dxa"/>
            <w:tcBorders>
              <w:bottom w:val="single" w:sz="4" w:space="0" w:color="auto"/>
            </w:tcBorders>
          </w:tcPr>
          <w:p w14:paraId="48BAC55E" w14:textId="77777777" w:rsidR="00652DD6" w:rsidRPr="00C7244C" w:rsidRDefault="00652DD6" w:rsidP="003F1727">
            <w:pPr>
              <w:pStyle w:val="TAH"/>
              <w:rPr>
                <w:rFonts w:cs="Arial"/>
              </w:rPr>
            </w:pPr>
            <w:r w:rsidRPr="00C7244C">
              <w:t>T1</w:t>
            </w:r>
          </w:p>
        </w:tc>
        <w:tc>
          <w:tcPr>
            <w:tcW w:w="850" w:type="dxa"/>
            <w:tcBorders>
              <w:bottom w:val="single" w:sz="4" w:space="0" w:color="auto"/>
            </w:tcBorders>
          </w:tcPr>
          <w:p w14:paraId="403289AE" w14:textId="77777777" w:rsidR="00652DD6" w:rsidRPr="00C7244C" w:rsidRDefault="00652DD6" w:rsidP="003F1727">
            <w:pPr>
              <w:pStyle w:val="TAH"/>
              <w:rPr>
                <w:rFonts w:cs="Arial"/>
              </w:rPr>
            </w:pPr>
            <w:r w:rsidRPr="00C7244C">
              <w:t>T2</w:t>
            </w:r>
          </w:p>
        </w:tc>
        <w:tc>
          <w:tcPr>
            <w:tcW w:w="767" w:type="dxa"/>
            <w:tcBorders>
              <w:bottom w:val="single" w:sz="4" w:space="0" w:color="auto"/>
            </w:tcBorders>
          </w:tcPr>
          <w:p w14:paraId="6DD8AC94" w14:textId="77777777" w:rsidR="00652DD6" w:rsidRPr="00C7244C" w:rsidRDefault="00652DD6" w:rsidP="003F1727">
            <w:pPr>
              <w:pStyle w:val="TAH"/>
              <w:rPr>
                <w:rFonts w:cs="Arial"/>
              </w:rPr>
            </w:pPr>
            <w:r w:rsidRPr="00C7244C">
              <w:t>T3</w:t>
            </w:r>
          </w:p>
        </w:tc>
      </w:tr>
      <w:tr w:rsidR="00652DD6" w:rsidRPr="00C7244C" w14:paraId="3816BEFE" w14:textId="77777777" w:rsidTr="003F1727">
        <w:trPr>
          <w:cantSplit/>
          <w:jc w:val="center"/>
        </w:trPr>
        <w:tc>
          <w:tcPr>
            <w:tcW w:w="1951" w:type="dxa"/>
            <w:tcBorders>
              <w:left w:val="single" w:sz="4" w:space="0" w:color="auto"/>
              <w:bottom w:val="single" w:sz="4" w:space="0" w:color="auto"/>
            </w:tcBorders>
          </w:tcPr>
          <w:p w14:paraId="370AC023" w14:textId="77777777" w:rsidR="00652DD6" w:rsidRPr="00C7244C" w:rsidRDefault="00652DD6" w:rsidP="003F1727">
            <w:pPr>
              <w:pStyle w:val="TAL"/>
              <w:rPr>
                <w:rFonts w:cs="Arial"/>
              </w:rPr>
            </w:pPr>
            <w:r w:rsidRPr="00C7244C">
              <w:t>Assumption for UE beams</w:t>
            </w:r>
            <w:r w:rsidRPr="00C7244C">
              <w:rPr>
                <w:vertAlign w:val="superscript"/>
              </w:rPr>
              <w:t>Note 4</w:t>
            </w:r>
          </w:p>
        </w:tc>
        <w:tc>
          <w:tcPr>
            <w:tcW w:w="1794" w:type="dxa"/>
            <w:tcBorders>
              <w:bottom w:val="single" w:sz="4" w:space="0" w:color="auto"/>
            </w:tcBorders>
          </w:tcPr>
          <w:p w14:paraId="3279DEED" w14:textId="77777777" w:rsidR="00652DD6" w:rsidRPr="00C7244C" w:rsidRDefault="00652DD6" w:rsidP="003F1727">
            <w:pPr>
              <w:pStyle w:val="TAC"/>
            </w:pPr>
          </w:p>
        </w:tc>
        <w:tc>
          <w:tcPr>
            <w:tcW w:w="1418" w:type="dxa"/>
            <w:tcBorders>
              <w:bottom w:val="single" w:sz="4" w:space="0" w:color="auto"/>
            </w:tcBorders>
          </w:tcPr>
          <w:p w14:paraId="0869E645" w14:textId="77777777" w:rsidR="00652DD6" w:rsidRPr="00C7244C" w:rsidRDefault="00652DD6" w:rsidP="003F1727">
            <w:pPr>
              <w:pStyle w:val="TAC"/>
            </w:pPr>
          </w:p>
        </w:tc>
        <w:tc>
          <w:tcPr>
            <w:tcW w:w="2742" w:type="dxa"/>
            <w:gridSpan w:val="3"/>
            <w:tcBorders>
              <w:bottom w:val="single" w:sz="4" w:space="0" w:color="auto"/>
            </w:tcBorders>
            <w:vAlign w:val="center"/>
          </w:tcPr>
          <w:p w14:paraId="61B39312" w14:textId="77777777" w:rsidR="00652DD6" w:rsidRPr="00C7244C" w:rsidRDefault="00652DD6" w:rsidP="003F1727">
            <w:pPr>
              <w:pStyle w:val="TAC"/>
            </w:pPr>
            <w:r w:rsidRPr="00C7244C">
              <w:t>Rough</w:t>
            </w:r>
          </w:p>
        </w:tc>
        <w:tc>
          <w:tcPr>
            <w:tcW w:w="2419" w:type="dxa"/>
            <w:gridSpan w:val="3"/>
            <w:tcBorders>
              <w:bottom w:val="single" w:sz="4" w:space="0" w:color="auto"/>
            </w:tcBorders>
            <w:vAlign w:val="center"/>
          </w:tcPr>
          <w:p w14:paraId="411E079C" w14:textId="77777777" w:rsidR="00652DD6" w:rsidRPr="00C7244C" w:rsidRDefault="00652DD6" w:rsidP="003F1727">
            <w:pPr>
              <w:pStyle w:val="TAC"/>
            </w:pPr>
            <w:r w:rsidRPr="00C7244C">
              <w:t>Rough</w:t>
            </w:r>
          </w:p>
        </w:tc>
      </w:tr>
      <w:tr w:rsidR="00652DD6" w:rsidRPr="00C7244C" w14:paraId="5388749A" w14:textId="77777777" w:rsidTr="003F1727">
        <w:trPr>
          <w:cantSplit/>
          <w:jc w:val="center"/>
        </w:trPr>
        <w:tc>
          <w:tcPr>
            <w:tcW w:w="1951" w:type="dxa"/>
            <w:tcBorders>
              <w:left w:val="single" w:sz="4" w:space="0" w:color="auto"/>
            </w:tcBorders>
          </w:tcPr>
          <w:p w14:paraId="5BA9EF83" w14:textId="77777777" w:rsidR="00652DD6" w:rsidRPr="00C7244C" w:rsidRDefault="00652DD6" w:rsidP="003F1727">
            <w:pPr>
              <w:pStyle w:val="TAL"/>
            </w:pPr>
            <w:r w:rsidRPr="00C7244C">
              <w:t>TDD configuration</w:t>
            </w:r>
          </w:p>
        </w:tc>
        <w:tc>
          <w:tcPr>
            <w:tcW w:w="1794" w:type="dxa"/>
          </w:tcPr>
          <w:p w14:paraId="21565B3E" w14:textId="77777777" w:rsidR="00652DD6" w:rsidRPr="00C7244C" w:rsidRDefault="00652DD6" w:rsidP="003F1727">
            <w:pPr>
              <w:pStyle w:val="TAC"/>
            </w:pPr>
          </w:p>
        </w:tc>
        <w:tc>
          <w:tcPr>
            <w:tcW w:w="1418" w:type="dxa"/>
            <w:tcBorders>
              <w:bottom w:val="single" w:sz="4" w:space="0" w:color="auto"/>
            </w:tcBorders>
          </w:tcPr>
          <w:p w14:paraId="08F72D86"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0D9A128C" w14:textId="77777777" w:rsidR="00652DD6" w:rsidRPr="00C7244C" w:rsidRDefault="00652DD6" w:rsidP="003F1727">
            <w:pPr>
              <w:pStyle w:val="TAC"/>
              <w:rPr>
                <w:rFonts w:cs="v4.2.0"/>
              </w:rPr>
            </w:pPr>
            <w:r w:rsidRPr="00C7244C">
              <w:t>TDDConf.3.1</w:t>
            </w:r>
          </w:p>
        </w:tc>
        <w:tc>
          <w:tcPr>
            <w:tcW w:w="2419" w:type="dxa"/>
            <w:gridSpan w:val="3"/>
            <w:tcBorders>
              <w:bottom w:val="single" w:sz="4" w:space="0" w:color="auto"/>
            </w:tcBorders>
          </w:tcPr>
          <w:p w14:paraId="6AC6466B" w14:textId="77777777" w:rsidR="00652DD6" w:rsidRPr="00C7244C" w:rsidRDefault="00652DD6" w:rsidP="003F1727">
            <w:pPr>
              <w:pStyle w:val="TAC"/>
              <w:rPr>
                <w:rFonts w:cs="v4.2.0"/>
              </w:rPr>
            </w:pPr>
            <w:r w:rsidRPr="00C7244C">
              <w:t>TDDConf.3.1</w:t>
            </w:r>
          </w:p>
        </w:tc>
      </w:tr>
      <w:tr w:rsidR="00652DD6" w:rsidRPr="00C7244C" w14:paraId="68E4D9D1" w14:textId="77777777" w:rsidTr="003F1727">
        <w:trPr>
          <w:cantSplit/>
          <w:jc w:val="center"/>
        </w:trPr>
        <w:tc>
          <w:tcPr>
            <w:tcW w:w="1951" w:type="dxa"/>
            <w:tcBorders>
              <w:left w:val="single" w:sz="4" w:space="0" w:color="auto"/>
              <w:bottom w:val="single" w:sz="4" w:space="0" w:color="auto"/>
            </w:tcBorders>
          </w:tcPr>
          <w:p w14:paraId="34EE09FE" w14:textId="096F9F16" w:rsidR="00652DD6" w:rsidRPr="00C7244C" w:rsidRDefault="00185F4A" w:rsidP="003F1727">
            <w:pPr>
              <w:pStyle w:val="TAL"/>
            </w:pPr>
            <w:r w:rsidRPr="00C7244C">
              <w:rPr>
                <w:lang w:eastAsia="zh-CN"/>
              </w:rPr>
              <w:t>PDSCH RMC configuration</w:t>
            </w:r>
          </w:p>
        </w:tc>
        <w:tc>
          <w:tcPr>
            <w:tcW w:w="1794" w:type="dxa"/>
            <w:tcBorders>
              <w:bottom w:val="single" w:sz="4" w:space="0" w:color="auto"/>
            </w:tcBorders>
          </w:tcPr>
          <w:p w14:paraId="2B022B25" w14:textId="77777777" w:rsidR="00652DD6" w:rsidRPr="00C7244C" w:rsidRDefault="00652DD6" w:rsidP="003F1727">
            <w:pPr>
              <w:pStyle w:val="TAC"/>
            </w:pPr>
          </w:p>
        </w:tc>
        <w:tc>
          <w:tcPr>
            <w:tcW w:w="1418" w:type="dxa"/>
            <w:tcBorders>
              <w:bottom w:val="single" w:sz="4" w:space="0" w:color="auto"/>
            </w:tcBorders>
          </w:tcPr>
          <w:p w14:paraId="0D3DE411"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1A630771" w14:textId="77777777" w:rsidR="00652DD6" w:rsidRPr="00C7244C" w:rsidRDefault="00652DD6" w:rsidP="003F1727">
            <w:pPr>
              <w:pStyle w:val="TAC"/>
              <w:rPr>
                <w:rFonts w:cs="v4.2.0"/>
              </w:rPr>
            </w:pPr>
            <w:r w:rsidRPr="00C7244C">
              <w:rPr>
                <w:rFonts w:cs="v4.2.0"/>
              </w:rPr>
              <w:t>SR.3.1 TDD</w:t>
            </w:r>
          </w:p>
        </w:tc>
        <w:tc>
          <w:tcPr>
            <w:tcW w:w="2419" w:type="dxa"/>
            <w:gridSpan w:val="3"/>
            <w:tcBorders>
              <w:bottom w:val="single" w:sz="4" w:space="0" w:color="auto"/>
            </w:tcBorders>
          </w:tcPr>
          <w:p w14:paraId="6421346B" w14:textId="77777777" w:rsidR="00652DD6" w:rsidRPr="00C7244C" w:rsidRDefault="00652DD6" w:rsidP="003F1727">
            <w:pPr>
              <w:pStyle w:val="TAC"/>
              <w:rPr>
                <w:rFonts w:cs="v4.2.0"/>
              </w:rPr>
            </w:pPr>
            <w:r w:rsidRPr="00C7244C">
              <w:rPr>
                <w:rFonts w:cs="v4.2.0"/>
              </w:rPr>
              <w:t>N/A</w:t>
            </w:r>
          </w:p>
        </w:tc>
      </w:tr>
      <w:tr w:rsidR="00652DD6" w:rsidRPr="00C7244C" w14:paraId="29D7B768" w14:textId="77777777" w:rsidTr="003F1727">
        <w:trPr>
          <w:cantSplit/>
          <w:jc w:val="center"/>
        </w:trPr>
        <w:tc>
          <w:tcPr>
            <w:tcW w:w="1951" w:type="dxa"/>
            <w:tcBorders>
              <w:left w:val="single" w:sz="4" w:space="0" w:color="auto"/>
            </w:tcBorders>
          </w:tcPr>
          <w:p w14:paraId="2E8504D0" w14:textId="77777777" w:rsidR="00652DD6" w:rsidRPr="00C7244C" w:rsidRDefault="00652DD6" w:rsidP="003F1727">
            <w:pPr>
              <w:pStyle w:val="TAL"/>
            </w:pPr>
            <w:r w:rsidRPr="00C7244C">
              <w:t>RMSI CORESET RMC configuration</w:t>
            </w:r>
          </w:p>
        </w:tc>
        <w:tc>
          <w:tcPr>
            <w:tcW w:w="1794" w:type="dxa"/>
          </w:tcPr>
          <w:p w14:paraId="401669E4" w14:textId="77777777" w:rsidR="00652DD6" w:rsidRPr="00C7244C" w:rsidRDefault="00652DD6" w:rsidP="003F1727">
            <w:pPr>
              <w:pStyle w:val="TAC"/>
            </w:pPr>
          </w:p>
        </w:tc>
        <w:tc>
          <w:tcPr>
            <w:tcW w:w="1418" w:type="dxa"/>
            <w:tcBorders>
              <w:bottom w:val="single" w:sz="4" w:space="0" w:color="auto"/>
            </w:tcBorders>
          </w:tcPr>
          <w:p w14:paraId="36E930DC"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2B044A61" w14:textId="77777777" w:rsidR="00652DD6" w:rsidRPr="00C7244C" w:rsidRDefault="00652DD6" w:rsidP="003F1727">
            <w:pPr>
              <w:pStyle w:val="TAC"/>
              <w:rPr>
                <w:rFonts w:cs="v4.2.0"/>
              </w:rPr>
            </w:pPr>
            <w:r w:rsidRPr="00C7244C">
              <w:rPr>
                <w:rFonts w:cs="v4.2.0"/>
              </w:rPr>
              <w:t>CR.3.1 FDD</w:t>
            </w:r>
          </w:p>
        </w:tc>
        <w:tc>
          <w:tcPr>
            <w:tcW w:w="2419" w:type="dxa"/>
            <w:gridSpan w:val="3"/>
            <w:tcBorders>
              <w:bottom w:val="single" w:sz="4" w:space="0" w:color="auto"/>
            </w:tcBorders>
          </w:tcPr>
          <w:p w14:paraId="5EA638A3" w14:textId="77777777" w:rsidR="00652DD6" w:rsidRPr="00C7244C" w:rsidRDefault="00652DD6" w:rsidP="003F1727">
            <w:pPr>
              <w:pStyle w:val="TAC"/>
              <w:rPr>
                <w:rFonts w:cs="v4.2.0"/>
              </w:rPr>
            </w:pPr>
            <w:r w:rsidRPr="00C7244C">
              <w:rPr>
                <w:rFonts w:cs="v4.2.0"/>
              </w:rPr>
              <w:t>CR.3.1 FDD</w:t>
            </w:r>
          </w:p>
        </w:tc>
      </w:tr>
      <w:tr w:rsidR="00652DD6" w:rsidRPr="00C7244C" w14:paraId="7EBAE2CF" w14:textId="77777777" w:rsidTr="003F1727">
        <w:trPr>
          <w:cantSplit/>
          <w:jc w:val="center"/>
        </w:trPr>
        <w:tc>
          <w:tcPr>
            <w:tcW w:w="1951" w:type="dxa"/>
            <w:tcBorders>
              <w:left w:val="single" w:sz="4" w:space="0" w:color="auto"/>
            </w:tcBorders>
          </w:tcPr>
          <w:p w14:paraId="53A3E3BA" w14:textId="77777777" w:rsidR="00652DD6" w:rsidRPr="00C7244C" w:rsidRDefault="00652DD6" w:rsidP="003F1727">
            <w:pPr>
              <w:pStyle w:val="TAL"/>
            </w:pPr>
            <w:r w:rsidRPr="00C7244C">
              <w:t>Dedicated CORESET RMC configuration</w:t>
            </w:r>
          </w:p>
        </w:tc>
        <w:tc>
          <w:tcPr>
            <w:tcW w:w="1794" w:type="dxa"/>
          </w:tcPr>
          <w:p w14:paraId="51643355" w14:textId="77777777" w:rsidR="00652DD6" w:rsidRPr="00C7244C" w:rsidRDefault="00652DD6" w:rsidP="003F1727">
            <w:pPr>
              <w:pStyle w:val="TAC"/>
            </w:pPr>
          </w:p>
        </w:tc>
        <w:tc>
          <w:tcPr>
            <w:tcW w:w="1418" w:type="dxa"/>
            <w:tcBorders>
              <w:bottom w:val="single" w:sz="4" w:space="0" w:color="auto"/>
            </w:tcBorders>
          </w:tcPr>
          <w:p w14:paraId="0C1218C7"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2D4D360D" w14:textId="77777777" w:rsidR="00652DD6" w:rsidRPr="00C7244C" w:rsidRDefault="00652DD6" w:rsidP="003F1727">
            <w:pPr>
              <w:pStyle w:val="TAC"/>
              <w:rPr>
                <w:rFonts w:cs="v4.2.0"/>
              </w:rPr>
            </w:pPr>
            <w:r w:rsidRPr="00C7244C">
              <w:rPr>
                <w:rFonts w:cs="v4.2.0"/>
              </w:rPr>
              <w:t>CCR.3.1 FDD</w:t>
            </w:r>
          </w:p>
        </w:tc>
        <w:tc>
          <w:tcPr>
            <w:tcW w:w="2419" w:type="dxa"/>
            <w:gridSpan w:val="3"/>
            <w:tcBorders>
              <w:bottom w:val="single" w:sz="4" w:space="0" w:color="auto"/>
            </w:tcBorders>
          </w:tcPr>
          <w:p w14:paraId="061F6D90" w14:textId="77777777" w:rsidR="00652DD6" w:rsidRPr="00C7244C" w:rsidRDefault="00652DD6" w:rsidP="003F1727">
            <w:pPr>
              <w:pStyle w:val="TAC"/>
              <w:rPr>
                <w:rFonts w:cs="v4.2.0"/>
              </w:rPr>
            </w:pPr>
            <w:r w:rsidRPr="00C7244C">
              <w:rPr>
                <w:rFonts w:cs="v4.2.0"/>
              </w:rPr>
              <w:t>CCR.3.1 FDD</w:t>
            </w:r>
          </w:p>
        </w:tc>
      </w:tr>
      <w:tr w:rsidR="00652DD6" w:rsidRPr="00C7244C" w14:paraId="257A3783" w14:textId="77777777" w:rsidTr="003F1727">
        <w:trPr>
          <w:cantSplit/>
          <w:jc w:val="center"/>
        </w:trPr>
        <w:tc>
          <w:tcPr>
            <w:tcW w:w="1951" w:type="dxa"/>
            <w:tcBorders>
              <w:left w:val="single" w:sz="4" w:space="0" w:color="auto"/>
              <w:bottom w:val="single" w:sz="4" w:space="0" w:color="auto"/>
            </w:tcBorders>
          </w:tcPr>
          <w:p w14:paraId="629C1390" w14:textId="77777777" w:rsidR="00652DD6" w:rsidRPr="00C7244C" w:rsidRDefault="00652DD6" w:rsidP="003F1727">
            <w:pPr>
              <w:pStyle w:val="TAL"/>
            </w:pPr>
            <w:r w:rsidRPr="00C7244C">
              <w:t>TRS configuration</w:t>
            </w:r>
          </w:p>
        </w:tc>
        <w:tc>
          <w:tcPr>
            <w:tcW w:w="1794" w:type="dxa"/>
            <w:tcBorders>
              <w:bottom w:val="single" w:sz="4" w:space="0" w:color="auto"/>
            </w:tcBorders>
          </w:tcPr>
          <w:p w14:paraId="18A7589A" w14:textId="77777777" w:rsidR="00652DD6" w:rsidRPr="00C7244C" w:rsidRDefault="00652DD6" w:rsidP="003F1727">
            <w:pPr>
              <w:pStyle w:val="TAC"/>
            </w:pPr>
          </w:p>
        </w:tc>
        <w:tc>
          <w:tcPr>
            <w:tcW w:w="1418" w:type="dxa"/>
            <w:tcBorders>
              <w:bottom w:val="single" w:sz="4" w:space="0" w:color="auto"/>
            </w:tcBorders>
          </w:tcPr>
          <w:p w14:paraId="66FEC4E4"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56D43A77" w14:textId="77777777" w:rsidR="00652DD6" w:rsidRPr="00C7244C" w:rsidRDefault="00652DD6" w:rsidP="003F1727">
            <w:pPr>
              <w:pStyle w:val="TAC"/>
            </w:pPr>
            <w:r w:rsidRPr="00C7244C">
              <w:t>TRS.2.1 TDD</w:t>
            </w:r>
          </w:p>
        </w:tc>
        <w:tc>
          <w:tcPr>
            <w:tcW w:w="2419" w:type="dxa"/>
            <w:gridSpan w:val="3"/>
            <w:tcBorders>
              <w:bottom w:val="single" w:sz="4" w:space="0" w:color="auto"/>
            </w:tcBorders>
          </w:tcPr>
          <w:p w14:paraId="26D3C6B1" w14:textId="77777777" w:rsidR="00652DD6" w:rsidRPr="00C7244C" w:rsidRDefault="00652DD6" w:rsidP="003F1727">
            <w:pPr>
              <w:pStyle w:val="TAC"/>
            </w:pPr>
            <w:r w:rsidRPr="00C7244C">
              <w:rPr>
                <w:rFonts w:cs="v4.2.0"/>
              </w:rPr>
              <w:t>N/A</w:t>
            </w:r>
          </w:p>
        </w:tc>
      </w:tr>
      <w:tr w:rsidR="00652DD6" w:rsidRPr="00C7244C" w14:paraId="27080EE6" w14:textId="77777777" w:rsidTr="003F1727">
        <w:trPr>
          <w:cantSplit/>
          <w:jc w:val="center"/>
        </w:trPr>
        <w:tc>
          <w:tcPr>
            <w:tcW w:w="1951" w:type="dxa"/>
            <w:tcBorders>
              <w:left w:val="single" w:sz="4" w:space="0" w:color="auto"/>
              <w:bottom w:val="single" w:sz="4" w:space="0" w:color="auto"/>
            </w:tcBorders>
          </w:tcPr>
          <w:p w14:paraId="5CB073CE" w14:textId="77777777" w:rsidR="00652DD6" w:rsidRPr="00C7244C" w:rsidRDefault="00652DD6" w:rsidP="003F1727">
            <w:pPr>
              <w:pStyle w:val="TAL"/>
            </w:pPr>
            <w:r w:rsidRPr="00C7244C">
              <w:t>TCI state</w:t>
            </w:r>
          </w:p>
        </w:tc>
        <w:tc>
          <w:tcPr>
            <w:tcW w:w="1794" w:type="dxa"/>
            <w:tcBorders>
              <w:bottom w:val="single" w:sz="4" w:space="0" w:color="auto"/>
            </w:tcBorders>
          </w:tcPr>
          <w:p w14:paraId="78579028" w14:textId="77777777" w:rsidR="00652DD6" w:rsidRPr="00C7244C" w:rsidRDefault="00652DD6" w:rsidP="003F1727">
            <w:pPr>
              <w:pStyle w:val="TAC"/>
            </w:pPr>
          </w:p>
        </w:tc>
        <w:tc>
          <w:tcPr>
            <w:tcW w:w="1418" w:type="dxa"/>
            <w:tcBorders>
              <w:bottom w:val="single" w:sz="4" w:space="0" w:color="auto"/>
            </w:tcBorders>
          </w:tcPr>
          <w:p w14:paraId="52424511"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536084CD" w14:textId="77777777" w:rsidR="00652DD6" w:rsidRPr="00C7244C" w:rsidRDefault="00652DD6" w:rsidP="003F1727">
            <w:pPr>
              <w:pStyle w:val="TAC"/>
            </w:pPr>
            <w:r w:rsidRPr="00C7244C">
              <w:t>CSI-RS.Config.0</w:t>
            </w:r>
          </w:p>
        </w:tc>
        <w:tc>
          <w:tcPr>
            <w:tcW w:w="2419" w:type="dxa"/>
            <w:gridSpan w:val="3"/>
            <w:tcBorders>
              <w:bottom w:val="single" w:sz="4" w:space="0" w:color="auto"/>
            </w:tcBorders>
          </w:tcPr>
          <w:p w14:paraId="38D38E54" w14:textId="77777777" w:rsidR="00652DD6" w:rsidRPr="00C7244C" w:rsidRDefault="00652DD6" w:rsidP="003F1727">
            <w:pPr>
              <w:pStyle w:val="TAC"/>
            </w:pPr>
            <w:r w:rsidRPr="00C7244C">
              <w:rPr>
                <w:rFonts w:cs="v4.2.0"/>
              </w:rPr>
              <w:t>N/A</w:t>
            </w:r>
          </w:p>
        </w:tc>
      </w:tr>
      <w:tr w:rsidR="00652DD6" w:rsidRPr="00C7244C" w14:paraId="249678F2" w14:textId="77777777" w:rsidTr="003F1727">
        <w:trPr>
          <w:cantSplit/>
          <w:jc w:val="center"/>
        </w:trPr>
        <w:tc>
          <w:tcPr>
            <w:tcW w:w="1951" w:type="dxa"/>
            <w:tcBorders>
              <w:left w:val="single" w:sz="4" w:space="0" w:color="auto"/>
              <w:bottom w:val="single" w:sz="4" w:space="0" w:color="auto"/>
            </w:tcBorders>
          </w:tcPr>
          <w:p w14:paraId="7B3053FC" w14:textId="77777777" w:rsidR="00652DD6" w:rsidRPr="00C7244C" w:rsidRDefault="00652DD6" w:rsidP="003F1727">
            <w:pPr>
              <w:pStyle w:val="TAL"/>
            </w:pPr>
            <w:r w:rsidRPr="00C7244C">
              <w:t>OCNG Pattern</w:t>
            </w:r>
          </w:p>
        </w:tc>
        <w:tc>
          <w:tcPr>
            <w:tcW w:w="1794" w:type="dxa"/>
            <w:tcBorders>
              <w:bottom w:val="single" w:sz="4" w:space="0" w:color="auto"/>
            </w:tcBorders>
          </w:tcPr>
          <w:p w14:paraId="0812E0DD" w14:textId="77777777" w:rsidR="00652DD6" w:rsidRPr="00C7244C" w:rsidRDefault="00652DD6" w:rsidP="003F1727">
            <w:pPr>
              <w:pStyle w:val="TAC"/>
            </w:pPr>
          </w:p>
        </w:tc>
        <w:tc>
          <w:tcPr>
            <w:tcW w:w="1418" w:type="dxa"/>
            <w:tcBorders>
              <w:bottom w:val="single" w:sz="4" w:space="0" w:color="auto"/>
            </w:tcBorders>
          </w:tcPr>
          <w:p w14:paraId="57492A91"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2CF2E3EE" w14:textId="77777777" w:rsidR="00652DD6" w:rsidRPr="00C7244C" w:rsidRDefault="00652DD6" w:rsidP="003F1727">
            <w:pPr>
              <w:pStyle w:val="TAC"/>
              <w:rPr>
                <w:rFonts w:cs="v4.2.0"/>
              </w:rPr>
            </w:pPr>
            <w:r w:rsidRPr="00C7244C">
              <w:t>OP.1 defined in A.2.1</w:t>
            </w:r>
          </w:p>
        </w:tc>
        <w:tc>
          <w:tcPr>
            <w:tcW w:w="2419" w:type="dxa"/>
            <w:gridSpan w:val="3"/>
            <w:tcBorders>
              <w:bottom w:val="single" w:sz="4" w:space="0" w:color="auto"/>
            </w:tcBorders>
          </w:tcPr>
          <w:p w14:paraId="7D1EE079" w14:textId="77777777" w:rsidR="00652DD6" w:rsidRPr="00C7244C" w:rsidRDefault="00652DD6" w:rsidP="003F1727">
            <w:pPr>
              <w:pStyle w:val="TAC"/>
              <w:rPr>
                <w:rFonts w:cs="v4.2.0"/>
              </w:rPr>
            </w:pPr>
            <w:r w:rsidRPr="00C7244C">
              <w:t>OP.1 defined in A.2.1</w:t>
            </w:r>
          </w:p>
        </w:tc>
      </w:tr>
      <w:tr w:rsidR="00652DD6" w:rsidRPr="00C7244C" w14:paraId="309BBB41" w14:textId="77777777" w:rsidTr="003F1727">
        <w:trPr>
          <w:cantSplit/>
          <w:jc w:val="center"/>
        </w:trPr>
        <w:tc>
          <w:tcPr>
            <w:tcW w:w="1951" w:type="dxa"/>
            <w:tcBorders>
              <w:left w:val="single" w:sz="4" w:space="0" w:color="auto"/>
              <w:bottom w:val="single" w:sz="4" w:space="0" w:color="auto"/>
            </w:tcBorders>
          </w:tcPr>
          <w:p w14:paraId="3BAAA079" w14:textId="77777777" w:rsidR="00652DD6" w:rsidRPr="00C7244C" w:rsidRDefault="00652DD6" w:rsidP="003F1727">
            <w:pPr>
              <w:pStyle w:val="TAL"/>
            </w:pPr>
            <w:r w:rsidRPr="00C7244C">
              <w:t>Initial DL BWP configuration</w:t>
            </w:r>
          </w:p>
        </w:tc>
        <w:tc>
          <w:tcPr>
            <w:tcW w:w="1794" w:type="dxa"/>
            <w:tcBorders>
              <w:bottom w:val="single" w:sz="4" w:space="0" w:color="auto"/>
            </w:tcBorders>
          </w:tcPr>
          <w:p w14:paraId="1BDB2384" w14:textId="77777777" w:rsidR="00652DD6" w:rsidRPr="00C7244C" w:rsidRDefault="00652DD6" w:rsidP="003F1727">
            <w:pPr>
              <w:pStyle w:val="TAC"/>
            </w:pPr>
          </w:p>
        </w:tc>
        <w:tc>
          <w:tcPr>
            <w:tcW w:w="1418" w:type="dxa"/>
            <w:tcBorders>
              <w:bottom w:val="single" w:sz="4" w:space="0" w:color="auto"/>
            </w:tcBorders>
          </w:tcPr>
          <w:p w14:paraId="40EE4576"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0FEB96CA" w14:textId="77777777" w:rsidR="00652DD6" w:rsidRPr="00C7244C" w:rsidRDefault="00652DD6" w:rsidP="003F1727">
            <w:pPr>
              <w:pStyle w:val="TAC"/>
            </w:pPr>
            <w:r w:rsidRPr="00C7244C">
              <w:t>DLBWP.0.1</w:t>
            </w:r>
          </w:p>
        </w:tc>
        <w:tc>
          <w:tcPr>
            <w:tcW w:w="2419" w:type="dxa"/>
            <w:gridSpan w:val="3"/>
            <w:tcBorders>
              <w:bottom w:val="single" w:sz="4" w:space="0" w:color="auto"/>
            </w:tcBorders>
          </w:tcPr>
          <w:p w14:paraId="5C046B78" w14:textId="77777777" w:rsidR="00652DD6" w:rsidRPr="00C7244C" w:rsidRDefault="00652DD6" w:rsidP="003F1727">
            <w:pPr>
              <w:pStyle w:val="TAC"/>
            </w:pPr>
            <w:r w:rsidRPr="00C7244C">
              <w:t>DLBWP.0.1</w:t>
            </w:r>
          </w:p>
        </w:tc>
      </w:tr>
      <w:tr w:rsidR="00652DD6" w:rsidRPr="00C7244C" w14:paraId="4DF38F2E" w14:textId="77777777" w:rsidTr="003F1727">
        <w:trPr>
          <w:cantSplit/>
          <w:jc w:val="center"/>
        </w:trPr>
        <w:tc>
          <w:tcPr>
            <w:tcW w:w="1951" w:type="dxa"/>
            <w:tcBorders>
              <w:left w:val="single" w:sz="4" w:space="0" w:color="auto"/>
              <w:bottom w:val="single" w:sz="4" w:space="0" w:color="auto"/>
            </w:tcBorders>
          </w:tcPr>
          <w:p w14:paraId="616B6C3A" w14:textId="77777777" w:rsidR="00652DD6" w:rsidRPr="00C7244C" w:rsidRDefault="00652DD6" w:rsidP="003F1727">
            <w:pPr>
              <w:pStyle w:val="TAL"/>
            </w:pPr>
            <w:r w:rsidRPr="00C7244C">
              <w:t>Initial UL BWP configuration</w:t>
            </w:r>
          </w:p>
        </w:tc>
        <w:tc>
          <w:tcPr>
            <w:tcW w:w="1794" w:type="dxa"/>
            <w:tcBorders>
              <w:bottom w:val="single" w:sz="4" w:space="0" w:color="auto"/>
            </w:tcBorders>
          </w:tcPr>
          <w:p w14:paraId="7123CF13" w14:textId="77777777" w:rsidR="00652DD6" w:rsidRPr="00C7244C" w:rsidRDefault="00652DD6" w:rsidP="003F1727">
            <w:pPr>
              <w:pStyle w:val="TAC"/>
            </w:pPr>
          </w:p>
        </w:tc>
        <w:tc>
          <w:tcPr>
            <w:tcW w:w="1418" w:type="dxa"/>
            <w:tcBorders>
              <w:bottom w:val="single" w:sz="4" w:space="0" w:color="auto"/>
            </w:tcBorders>
          </w:tcPr>
          <w:p w14:paraId="05CBFC39"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7D97D4F8" w14:textId="77777777" w:rsidR="00652DD6" w:rsidRPr="00C7244C" w:rsidRDefault="00652DD6" w:rsidP="003F1727">
            <w:pPr>
              <w:pStyle w:val="TAC"/>
            </w:pPr>
            <w:r w:rsidRPr="00C7244C">
              <w:t>ULBWP.0.1</w:t>
            </w:r>
          </w:p>
        </w:tc>
        <w:tc>
          <w:tcPr>
            <w:tcW w:w="2419" w:type="dxa"/>
            <w:gridSpan w:val="3"/>
            <w:tcBorders>
              <w:bottom w:val="single" w:sz="4" w:space="0" w:color="auto"/>
            </w:tcBorders>
          </w:tcPr>
          <w:p w14:paraId="44D22C20" w14:textId="77777777" w:rsidR="00652DD6" w:rsidRPr="00C7244C" w:rsidRDefault="00652DD6" w:rsidP="003F1727">
            <w:pPr>
              <w:pStyle w:val="TAC"/>
            </w:pPr>
            <w:r w:rsidRPr="00C7244C">
              <w:t>ULBWP.0.1</w:t>
            </w:r>
          </w:p>
        </w:tc>
      </w:tr>
      <w:tr w:rsidR="00652DD6" w:rsidRPr="00C7244C" w14:paraId="22DA572E" w14:textId="77777777" w:rsidTr="003F1727">
        <w:trPr>
          <w:cantSplit/>
          <w:jc w:val="center"/>
        </w:trPr>
        <w:tc>
          <w:tcPr>
            <w:tcW w:w="1951" w:type="dxa"/>
            <w:tcBorders>
              <w:left w:val="single" w:sz="4" w:space="0" w:color="auto"/>
              <w:bottom w:val="single" w:sz="4" w:space="0" w:color="auto"/>
            </w:tcBorders>
          </w:tcPr>
          <w:p w14:paraId="13C8C376" w14:textId="77777777" w:rsidR="00652DD6" w:rsidRPr="00C7244C" w:rsidRDefault="00652DD6" w:rsidP="003F1727">
            <w:pPr>
              <w:pStyle w:val="TAL"/>
            </w:pPr>
            <w:r w:rsidRPr="00C7244C">
              <w:t>RLM-RS</w:t>
            </w:r>
          </w:p>
        </w:tc>
        <w:tc>
          <w:tcPr>
            <w:tcW w:w="1794" w:type="dxa"/>
            <w:tcBorders>
              <w:bottom w:val="single" w:sz="4" w:space="0" w:color="auto"/>
            </w:tcBorders>
          </w:tcPr>
          <w:p w14:paraId="17FF40FD" w14:textId="77777777" w:rsidR="00652DD6" w:rsidRPr="00C7244C" w:rsidRDefault="00652DD6" w:rsidP="003F1727">
            <w:pPr>
              <w:pStyle w:val="TAC"/>
            </w:pPr>
          </w:p>
        </w:tc>
        <w:tc>
          <w:tcPr>
            <w:tcW w:w="1418" w:type="dxa"/>
            <w:tcBorders>
              <w:bottom w:val="single" w:sz="4" w:space="0" w:color="auto"/>
            </w:tcBorders>
          </w:tcPr>
          <w:p w14:paraId="366CE973"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0B44BBD2" w14:textId="77777777" w:rsidR="00652DD6" w:rsidRPr="00C7244C" w:rsidRDefault="00652DD6" w:rsidP="003F1727">
            <w:pPr>
              <w:pStyle w:val="TAC"/>
            </w:pPr>
            <w:r w:rsidRPr="00C7244C">
              <w:t>SSB</w:t>
            </w:r>
          </w:p>
        </w:tc>
        <w:tc>
          <w:tcPr>
            <w:tcW w:w="2419" w:type="dxa"/>
            <w:gridSpan w:val="3"/>
            <w:tcBorders>
              <w:bottom w:val="single" w:sz="4" w:space="0" w:color="auto"/>
            </w:tcBorders>
          </w:tcPr>
          <w:p w14:paraId="66E60F00" w14:textId="77777777" w:rsidR="00652DD6" w:rsidRPr="00C7244C" w:rsidRDefault="00652DD6" w:rsidP="003F1727">
            <w:pPr>
              <w:pStyle w:val="TAC"/>
            </w:pPr>
            <w:r w:rsidRPr="00C7244C">
              <w:t>SSB</w:t>
            </w:r>
          </w:p>
        </w:tc>
      </w:tr>
      <w:tr w:rsidR="00652DD6" w:rsidRPr="00C7244C" w14:paraId="0A75CE8F" w14:textId="77777777" w:rsidTr="003F1727">
        <w:trPr>
          <w:cantSplit/>
          <w:jc w:val="center"/>
        </w:trPr>
        <w:tc>
          <w:tcPr>
            <w:tcW w:w="1951" w:type="dxa"/>
            <w:tcBorders>
              <w:left w:val="single" w:sz="4" w:space="0" w:color="auto"/>
              <w:bottom w:val="single" w:sz="4" w:space="0" w:color="auto"/>
            </w:tcBorders>
          </w:tcPr>
          <w:p w14:paraId="2D4F53EF" w14:textId="77777777" w:rsidR="00652DD6" w:rsidRPr="00C7244C" w:rsidRDefault="00652DD6" w:rsidP="003F1727">
            <w:pPr>
              <w:pStyle w:val="TAL"/>
            </w:pPr>
            <w:r w:rsidRPr="00C7244C">
              <w:t>AoA setup</w:t>
            </w:r>
          </w:p>
        </w:tc>
        <w:tc>
          <w:tcPr>
            <w:tcW w:w="1794" w:type="dxa"/>
            <w:tcBorders>
              <w:bottom w:val="single" w:sz="4" w:space="0" w:color="auto"/>
            </w:tcBorders>
          </w:tcPr>
          <w:p w14:paraId="5753B198" w14:textId="77777777" w:rsidR="00652DD6" w:rsidRPr="00C7244C" w:rsidRDefault="00652DD6" w:rsidP="003F1727">
            <w:pPr>
              <w:pStyle w:val="TAC"/>
            </w:pPr>
          </w:p>
        </w:tc>
        <w:tc>
          <w:tcPr>
            <w:tcW w:w="1418" w:type="dxa"/>
            <w:tcBorders>
              <w:bottom w:val="single" w:sz="4" w:space="0" w:color="auto"/>
            </w:tcBorders>
          </w:tcPr>
          <w:p w14:paraId="40D0EFC8" w14:textId="77777777" w:rsidR="00652DD6" w:rsidRPr="00C7244C" w:rsidRDefault="00652DD6" w:rsidP="003F1727">
            <w:pPr>
              <w:pStyle w:val="TAC"/>
            </w:pPr>
            <w:r w:rsidRPr="00C7244C">
              <w:t>1</w:t>
            </w:r>
          </w:p>
        </w:tc>
        <w:tc>
          <w:tcPr>
            <w:tcW w:w="2742" w:type="dxa"/>
            <w:gridSpan w:val="3"/>
            <w:tcBorders>
              <w:bottom w:val="single" w:sz="4" w:space="0" w:color="auto"/>
            </w:tcBorders>
            <w:vAlign w:val="center"/>
          </w:tcPr>
          <w:p w14:paraId="2A8BA426" w14:textId="77777777" w:rsidR="00652DD6" w:rsidRPr="00C7244C" w:rsidRDefault="00652DD6" w:rsidP="003F1727">
            <w:pPr>
              <w:pStyle w:val="TAC"/>
            </w:pPr>
            <w:r w:rsidRPr="00C7244C">
              <w:rPr>
                <w:rFonts w:cs="v4.2.0"/>
              </w:rPr>
              <w:t>Setup 1 defined in A. 9</w:t>
            </w:r>
          </w:p>
        </w:tc>
        <w:tc>
          <w:tcPr>
            <w:tcW w:w="2419" w:type="dxa"/>
            <w:gridSpan w:val="3"/>
            <w:tcBorders>
              <w:bottom w:val="single" w:sz="4" w:space="0" w:color="auto"/>
            </w:tcBorders>
            <w:vAlign w:val="center"/>
          </w:tcPr>
          <w:p w14:paraId="4A250D23" w14:textId="77777777" w:rsidR="00652DD6" w:rsidRPr="00C7244C" w:rsidRDefault="00652DD6" w:rsidP="003F1727">
            <w:pPr>
              <w:pStyle w:val="TAC"/>
            </w:pPr>
            <w:r w:rsidRPr="00C7244C">
              <w:rPr>
                <w:rFonts w:cs="v4.2.0"/>
              </w:rPr>
              <w:t>Setup 1 defined in A.9</w:t>
            </w:r>
          </w:p>
        </w:tc>
      </w:tr>
      <w:tr w:rsidR="00652DD6" w:rsidRPr="00C7244C" w14:paraId="139062BE" w14:textId="77777777" w:rsidTr="003F1727">
        <w:trPr>
          <w:cantSplit/>
          <w:trHeight w:val="141"/>
          <w:jc w:val="center"/>
        </w:trPr>
        <w:tc>
          <w:tcPr>
            <w:tcW w:w="1951" w:type="dxa"/>
          </w:tcPr>
          <w:p w14:paraId="64820B6E" w14:textId="77777777" w:rsidR="00652DD6" w:rsidRPr="00C7244C" w:rsidRDefault="00652DD6" w:rsidP="003F1727">
            <w:pPr>
              <w:pStyle w:val="TAL"/>
            </w:pPr>
            <w:r w:rsidRPr="00C7244C">
              <w:rPr>
                <w:position w:val="-12"/>
              </w:rPr>
              <w:object w:dxaOrig="620" w:dyaOrig="380" w14:anchorId="6CFF89E0">
                <v:shape id="_x0000_i1103" type="#_x0000_t75" style="width:27pt;height:14.4pt" o:ole="" fillcolor="window">
                  <v:imagedata r:id="rId34" o:title=""/>
                </v:shape>
                <o:OLEObject Type="Embed" ProgID="Equation.3" ShapeID="_x0000_i1103" DrawAspect="Content" ObjectID="_1781671791" r:id="rId93"/>
              </w:object>
            </w:r>
          </w:p>
        </w:tc>
        <w:tc>
          <w:tcPr>
            <w:tcW w:w="1794" w:type="dxa"/>
          </w:tcPr>
          <w:p w14:paraId="6BFD5FBD" w14:textId="77777777" w:rsidR="00652DD6" w:rsidRPr="00C7244C" w:rsidRDefault="00652DD6" w:rsidP="003F1727">
            <w:pPr>
              <w:pStyle w:val="TAC"/>
            </w:pPr>
            <w:r w:rsidRPr="00C7244C">
              <w:rPr>
                <w:rFonts w:cs="v4.2.0"/>
              </w:rPr>
              <w:t>dB</w:t>
            </w:r>
          </w:p>
        </w:tc>
        <w:tc>
          <w:tcPr>
            <w:tcW w:w="1418" w:type="dxa"/>
          </w:tcPr>
          <w:p w14:paraId="724EBB43" w14:textId="77777777" w:rsidR="00652DD6" w:rsidRPr="00C7244C" w:rsidRDefault="00652DD6" w:rsidP="003F1727">
            <w:pPr>
              <w:pStyle w:val="TAC"/>
              <w:rPr>
                <w:rFonts w:cs="v4.2.0"/>
              </w:rPr>
            </w:pPr>
            <w:r w:rsidRPr="00C7244C">
              <w:rPr>
                <w:rFonts w:cs="v4.2.0"/>
              </w:rPr>
              <w:t>1</w:t>
            </w:r>
          </w:p>
        </w:tc>
        <w:tc>
          <w:tcPr>
            <w:tcW w:w="992" w:type="dxa"/>
          </w:tcPr>
          <w:p w14:paraId="5172DEDE" w14:textId="77777777" w:rsidR="00652DD6" w:rsidRPr="00C7244C" w:rsidRDefault="00652DD6" w:rsidP="003F1727">
            <w:pPr>
              <w:pStyle w:val="TAC"/>
            </w:pPr>
            <w:r w:rsidRPr="00C7244C">
              <w:t>5</w:t>
            </w:r>
          </w:p>
        </w:tc>
        <w:tc>
          <w:tcPr>
            <w:tcW w:w="851" w:type="dxa"/>
          </w:tcPr>
          <w:p w14:paraId="3EDCC949" w14:textId="77777777" w:rsidR="00652DD6" w:rsidRPr="00C7244C" w:rsidRDefault="00652DD6" w:rsidP="003F1727">
            <w:pPr>
              <w:pStyle w:val="TAC"/>
            </w:pPr>
            <w:r w:rsidRPr="00C7244C">
              <w:rPr>
                <w:rFonts w:cs="v4.2.0"/>
              </w:rPr>
              <w:t>-infinity</w:t>
            </w:r>
          </w:p>
        </w:tc>
        <w:tc>
          <w:tcPr>
            <w:tcW w:w="899" w:type="dxa"/>
          </w:tcPr>
          <w:p w14:paraId="3722B8CE" w14:textId="77777777" w:rsidR="00652DD6" w:rsidRPr="00C7244C" w:rsidRDefault="00652DD6" w:rsidP="003F1727">
            <w:pPr>
              <w:pStyle w:val="TAC"/>
            </w:pPr>
            <w:r w:rsidRPr="00C7244C">
              <w:rPr>
                <w:rFonts w:cs="v4.2.0"/>
              </w:rPr>
              <w:t>-infinity</w:t>
            </w:r>
          </w:p>
        </w:tc>
        <w:tc>
          <w:tcPr>
            <w:tcW w:w="802" w:type="dxa"/>
          </w:tcPr>
          <w:p w14:paraId="4A189505" w14:textId="77777777" w:rsidR="00652DD6" w:rsidRPr="00C7244C" w:rsidRDefault="00652DD6" w:rsidP="003F1727">
            <w:pPr>
              <w:pStyle w:val="TAC"/>
            </w:pPr>
            <w:r w:rsidRPr="00C7244C">
              <w:rPr>
                <w:rFonts w:cs="v4.2.0"/>
              </w:rPr>
              <w:t>-infinity</w:t>
            </w:r>
          </w:p>
        </w:tc>
        <w:tc>
          <w:tcPr>
            <w:tcW w:w="850" w:type="dxa"/>
          </w:tcPr>
          <w:p w14:paraId="2C19C705" w14:textId="77777777" w:rsidR="00652DD6" w:rsidRPr="00C7244C" w:rsidRDefault="00652DD6" w:rsidP="003F1727">
            <w:pPr>
              <w:pStyle w:val="TAC"/>
            </w:pPr>
            <w:r w:rsidRPr="00C7244C">
              <w:rPr>
                <w:rFonts w:cs="v4.2.0"/>
              </w:rPr>
              <w:t>-infinity</w:t>
            </w:r>
          </w:p>
        </w:tc>
        <w:tc>
          <w:tcPr>
            <w:tcW w:w="767" w:type="dxa"/>
          </w:tcPr>
          <w:p w14:paraId="73F4DB5D" w14:textId="77777777" w:rsidR="00652DD6" w:rsidRPr="00C7244C" w:rsidRDefault="00652DD6" w:rsidP="003F1727">
            <w:pPr>
              <w:pStyle w:val="TAC"/>
            </w:pPr>
            <w:r w:rsidRPr="00C7244C">
              <w:t>5</w:t>
            </w:r>
          </w:p>
        </w:tc>
      </w:tr>
      <w:tr w:rsidR="00652DD6" w:rsidRPr="00C7244C" w14:paraId="1302783D" w14:textId="77777777" w:rsidTr="003F1727">
        <w:trPr>
          <w:cantSplit/>
          <w:jc w:val="center"/>
        </w:trPr>
        <w:tc>
          <w:tcPr>
            <w:tcW w:w="1951" w:type="dxa"/>
          </w:tcPr>
          <w:p w14:paraId="2528D27D" w14:textId="77777777" w:rsidR="00652DD6" w:rsidRPr="00C7244C" w:rsidRDefault="00652DD6" w:rsidP="003F1727">
            <w:pPr>
              <w:pStyle w:val="TAL"/>
            </w:pPr>
            <w:r w:rsidRPr="00C7244C">
              <w:rPr>
                <w:position w:val="-12"/>
              </w:rPr>
              <w:object w:dxaOrig="400" w:dyaOrig="360" w14:anchorId="225946D8">
                <v:shape id="_x0000_i1104" type="#_x0000_t75" style="width:21.9pt;height:21.6pt" o:ole="" fillcolor="window">
                  <v:imagedata r:id="rId8" o:title=""/>
                </v:shape>
                <o:OLEObject Type="Embed" ProgID="Equation.3" ShapeID="_x0000_i1104" DrawAspect="Content" ObjectID="_1781671792" r:id="rId94"/>
              </w:object>
            </w:r>
            <w:r w:rsidRPr="00C7244C">
              <w:t xml:space="preserve"> </w:t>
            </w:r>
            <w:r w:rsidRPr="00C7244C">
              <w:rPr>
                <w:vertAlign w:val="superscript"/>
              </w:rPr>
              <w:t>Note2</w:t>
            </w:r>
          </w:p>
        </w:tc>
        <w:tc>
          <w:tcPr>
            <w:tcW w:w="1794" w:type="dxa"/>
          </w:tcPr>
          <w:p w14:paraId="2A1FD97B" w14:textId="77777777" w:rsidR="00652DD6" w:rsidRPr="00C7244C" w:rsidRDefault="00652DD6" w:rsidP="003F1727">
            <w:pPr>
              <w:pStyle w:val="TAC"/>
            </w:pPr>
            <w:r w:rsidRPr="00C7244C">
              <w:rPr>
                <w:rFonts w:cs="v4.2.0"/>
              </w:rPr>
              <w:t>dBm/SCS</w:t>
            </w:r>
          </w:p>
        </w:tc>
        <w:tc>
          <w:tcPr>
            <w:tcW w:w="1418" w:type="dxa"/>
          </w:tcPr>
          <w:p w14:paraId="22E715E2" w14:textId="77777777" w:rsidR="00652DD6" w:rsidRPr="00C7244C" w:rsidRDefault="00652DD6" w:rsidP="003F1727">
            <w:pPr>
              <w:pStyle w:val="TAC"/>
              <w:rPr>
                <w:rFonts w:cs="v4.2.0"/>
              </w:rPr>
            </w:pPr>
            <w:r w:rsidRPr="00C7244C">
              <w:rPr>
                <w:rFonts w:cs="v4.2.0"/>
              </w:rPr>
              <w:t>1</w:t>
            </w:r>
          </w:p>
        </w:tc>
        <w:tc>
          <w:tcPr>
            <w:tcW w:w="5161" w:type="dxa"/>
            <w:gridSpan w:val="6"/>
          </w:tcPr>
          <w:p w14:paraId="163F3C8C" w14:textId="77777777" w:rsidR="00652DD6" w:rsidRPr="00C7244C" w:rsidRDefault="00652DD6" w:rsidP="003F1727">
            <w:pPr>
              <w:pStyle w:val="TAC"/>
            </w:pPr>
            <w:r w:rsidRPr="00C7244C">
              <w:rPr>
                <w:rFonts w:cs="v4.2.0"/>
              </w:rPr>
              <w:t>-98</w:t>
            </w:r>
          </w:p>
        </w:tc>
      </w:tr>
      <w:tr w:rsidR="00652DD6" w:rsidRPr="00C7244C" w14:paraId="59C30D3E" w14:textId="77777777" w:rsidTr="003F1727">
        <w:trPr>
          <w:cantSplit/>
          <w:jc w:val="center"/>
        </w:trPr>
        <w:tc>
          <w:tcPr>
            <w:tcW w:w="1951" w:type="dxa"/>
          </w:tcPr>
          <w:p w14:paraId="60CB8A89" w14:textId="77777777" w:rsidR="00652DD6" w:rsidRPr="00C7244C" w:rsidRDefault="00652DD6" w:rsidP="003F1727">
            <w:pPr>
              <w:pStyle w:val="TAL"/>
            </w:pPr>
            <w:r w:rsidRPr="00C7244C">
              <w:rPr>
                <w:position w:val="-12"/>
              </w:rPr>
              <w:object w:dxaOrig="400" w:dyaOrig="360" w14:anchorId="55FF98AB">
                <v:shape id="_x0000_i1105" type="#_x0000_t75" style="width:21.9pt;height:21.6pt" o:ole="" fillcolor="window">
                  <v:imagedata r:id="rId8" o:title=""/>
                </v:shape>
                <o:OLEObject Type="Embed" ProgID="Equation.3" ShapeID="_x0000_i1105" DrawAspect="Content" ObjectID="_1781671793" r:id="rId95"/>
              </w:object>
            </w:r>
            <w:r w:rsidRPr="00C7244C">
              <w:t xml:space="preserve"> </w:t>
            </w:r>
            <w:r w:rsidRPr="00C7244C">
              <w:rPr>
                <w:vertAlign w:val="superscript"/>
              </w:rPr>
              <w:t>Note2</w:t>
            </w:r>
          </w:p>
        </w:tc>
        <w:tc>
          <w:tcPr>
            <w:tcW w:w="1794" w:type="dxa"/>
          </w:tcPr>
          <w:p w14:paraId="7B8E8375" w14:textId="77777777" w:rsidR="00652DD6" w:rsidRPr="00C7244C" w:rsidRDefault="00652DD6" w:rsidP="003F1727">
            <w:pPr>
              <w:pStyle w:val="TAC"/>
            </w:pPr>
            <w:r w:rsidRPr="00C7244C">
              <w:rPr>
                <w:rFonts w:cs="v4.2.0"/>
              </w:rPr>
              <w:t>dBm/15 kHz</w:t>
            </w:r>
          </w:p>
        </w:tc>
        <w:tc>
          <w:tcPr>
            <w:tcW w:w="1418" w:type="dxa"/>
          </w:tcPr>
          <w:p w14:paraId="2556099B" w14:textId="77777777" w:rsidR="00652DD6" w:rsidRPr="00C7244C" w:rsidRDefault="00652DD6" w:rsidP="003F1727">
            <w:pPr>
              <w:pStyle w:val="TAC"/>
              <w:rPr>
                <w:rFonts w:cs="v4.2.0"/>
              </w:rPr>
            </w:pPr>
            <w:r w:rsidRPr="00C7244C">
              <w:rPr>
                <w:rFonts w:cs="v4.2.0"/>
              </w:rPr>
              <w:t>1</w:t>
            </w:r>
          </w:p>
        </w:tc>
        <w:tc>
          <w:tcPr>
            <w:tcW w:w="5161" w:type="dxa"/>
            <w:gridSpan w:val="6"/>
          </w:tcPr>
          <w:p w14:paraId="70BB3A93" w14:textId="77777777" w:rsidR="00652DD6" w:rsidRPr="00C7244C" w:rsidRDefault="00652DD6" w:rsidP="003F1727">
            <w:pPr>
              <w:pStyle w:val="TAC"/>
            </w:pPr>
            <w:r w:rsidRPr="00C7244C">
              <w:rPr>
                <w:rFonts w:cs="v4.2.0"/>
              </w:rPr>
              <w:t>-89</w:t>
            </w:r>
          </w:p>
        </w:tc>
      </w:tr>
      <w:tr w:rsidR="00652DD6" w:rsidRPr="00C7244C" w14:paraId="67109FA5" w14:textId="77777777" w:rsidTr="003F1727">
        <w:trPr>
          <w:cantSplit/>
          <w:jc w:val="center"/>
        </w:trPr>
        <w:tc>
          <w:tcPr>
            <w:tcW w:w="1951" w:type="dxa"/>
          </w:tcPr>
          <w:p w14:paraId="2ADFD678" w14:textId="77777777" w:rsidR="00652DD6" w:rsidRPr="00C7244C" w:rsidRDefault="00652DD6" w:rsidP="003F1727">
            <w:pPr>
              <w:pStyle w:val="TAL"/>
            </w:pPr>
            <w:r w:rsidRPr="00C7244C">
              <w:rPr>
                <w:position w:val="-12"/>
              </w:rPr>
              <w:object w:dxaOrig="800" w:dyaOrig="380" w14:anchorId="4990CDE8">
                <v:shape id="_x0000_i1106" type="#_x0000_t75" style="width:44.1pt;height:14.4pt" o:ole="" fillcolor="window">
                  <v:imagedata r:id="rId11" o:title=""/>
                </v:shape>
                <o:OLEObject Type="Embed" ProgID="Equation.3" ShapeID="_x0000_i1106" DrawAspect="Content" ObjectID="_1781671794" r:id="rId96"/>
              </w:object>
            </w:r>
          </w:p>
        </w:tc>
        <w:tc>
          <w:tcPr>
            <w:tcW w:w="1794" w:type="dxa"/>
          </w:tcPr>
          <w:p w14:paraId="6833965A" w14:textId="77777777" w:rsidR="00652DD6" w:rsidRPr="00C7244C" w:rsidRDefault="00652DD6" w:rsidP="003F1727">
            <w:pPr>
              <w:pStyle w:val="TAC"/>
            </w:pPr>
            <w:r w:rsidRPr="00C7244C">
              <w:rPr>
                <w:rFonts w:cs="v4.2.0"/>
              </w:rPr>
              <w:t>dB</w:t>
            </w:r>
          </w:p>
        </w:tc>
        <w:tc>
          <w:tcPr>
            <w:tcW w:w="1418" w:type="dxa"/>
          </w:tcPr>
          <w:p w14:paraId="1E1BF5F4" w14:textId="77777777" w:rsidR="00652DD6" w:rsidRPr="00C7244C" w:rsidRDefault="00652DD6" w:rsidP="003F1727">
            <w:pPr>
              <w:pStyle w:val="TAC"/>
              <w:rPr>
                <w:rFonts w:cs="v4.2.0"/>
              </w:rPr>
            </w:pPr>
            <w:r w:rsidRPr="00C7244C">
              <w:rPr>
                <w:rFonts w:cs="v4.2.0"/>
              </w:rPr>
              <w:t>1</w:t>
            </w:r>
          </w:p>
        </w:tc>
        <w:tc>
          <w:tcPr>
            <w:tcW w:w="992" w:type="dxa"/>
          </w:tcPr>
          <w:p w14:paraId="31B763C3" w14:textId="77777777" w:rsidR="00652DD6" w:rsidRPr="00C7244C" w:rsidRDefault="00652DD6" w:rsidP="003F1727">
            <w:pPr>
              <w:pStyle w:val="TAC"/>
            </w:pPr>
            <w:r w:rsidRPr="00C7244C">
              <w:rPr>
                <w:rFonts w:cs="v4.2.0"/>
              </w:rPr>
              <w:t>5</w:t>
            </w:r>
          </w:p>
        </w:tc>
        <w:tc>
          <w:tcPr>
            <w:tcW w:w="851" w:type="dxa"/>
          </w:tcPr>
          <w:p w14:paraId="637B0CAD" w14:textId="77777777" w:rsidR="00652DD6" w:rsidRPr="00C7244C" w:rsidRDefault="00652DD6" w:rsidP="003F1727">
            <w:pPr>
              <w:pStyle w:val="TAC"/>
            </w:pPr>
            <w:r w:rsidRPr="00C7244C">
              <w:rPr>
                <w:rFonts w:cs="v4.2.0"/>
              </w:rPr>
              <w:t>-infinity</w:t>
            </w:r>
          </w:p>
        </w:tc>
        <w:tc>
          <w:tcPr>
            <w:tcW w:w="899" w:type="dxa"/>
          </w:tcPr>
          <w:p w14:paraId="02A224B7" w14:textId="77777777" w:rsidR="00652DD6" w:rsidRPr="00C7244C" w:rsidRDefault="00652DD6" w:rsidP="003F1727">
            <w:pPr>
              <w:pStyle w:val="TAC"/>
            </w:pPr>
            <w:r w:rsidRPr="00C7244C">
              <w:rPr>
                <w:rFonts w:cs="v4.2.0"/>
              </w:rPr>
              <w:t>-infinity</w:t>
            </w:r>
          </w:p>
        </w:tc>
        <w:tc>
          <w:tcPr>
            <w:tcW w:w="802" w:type="dxa"/>
          </w:tcPr>
          <w:p w14:paraId="2167281F" w14:textId="77777777" w:rsidR="00652DD6" w:rsidRPr="00C7244C" w:rsidRDefault="00652DD6" w:rsidP="003F1727">
            <w:pPr>
              <w:pStyle w:val="TAC"/>
            </w:pPr>
            <w:r w:rsidRPr="00C7244C">
              <w:rPr>
                <w:rFonts w:cs="v4.2.0"/>
              </w:rPr>
              <w:t>-infinity</w:t>
            </w:r>
          </w:p>
        </w:tc>
        <w:tc>
          <w:tcPr>
            <w:tcW w:w="850" w:type="dxa"/>
          </w:tcPr>
          <w:p w14:paraId="0D7AE41D" w14:textId="77777777" w:rsidR="00652DD6" w:rsidRPr="00C7244C" w:rsidRDefault="00652DD6" w:rsidP="003F1727">
            <w:pPr>
              <w:pStyle w:val="TAC"/>
            </w:pPr>
            <w:r w:rsidRPr="00C7244C">
              <w:rPr>
                <w:rFonts w:cs="v4.2.0"/>
              </w:rPr>
              <w:t>-infinity</w:t>
            </w:r>
          </w:p>
        </w:tc>
        <w:tc>
          <w:tcPr>
            <w:tcW w:w="767" w:type="dxa"/>
          </w:tcPr>
          <w:p w14:paraId="3E8DF584" w14:textId="77777777" w:rsidR="00652DD6" w:rsidRPr="00C7244C" w:rsidRDefault="00652DD6" w:rsidP="003F1727">
            <w:pPr>
              <w:pStyle w:val="TAC"/>
            </w:pPr>
            <w:r w:rsidRPr="00C7244C">
              <w:rPr>
                <w:rFonts w:cs="v4.2.0"/>
              </w:rPr>
              <w:t>5</w:t>
            </w:r>
          </w:p>
        </w:tc>
      </w:tr>
      <w:tr w:rsidR="00652DD6" w:rsidRPr="00C7244C" w14:paraId="0C842991" w14:textId="77777777" w:rsidTr="003F1727">
        <w:trPr>
          <w:cantSplit/>
          <w:jc w:val="center"/>
        </w:trPr>
        <w:tc>
          <w:tcPr>
            <w:tcW w:w="1951" w:type="dxa"/>
          </w:tcPr>
          <w:p w14:paraId="03C95CDB" w14:textId="77777777" w:rsidR="00652DD6" w:rsidRPr="00C7244C" w:rsidRDefault="00652DD6" w:rsidP="003F1727">
            <w:pPr>
              <w:pStyle w:val="TAL"/>
            </w:pPr>
            <w:r w:rsidRPr="00C7244C">
              <w:t xml:space="preserve">SS-RSRP </w:t>
            </w:r>
            <w:r w:rsidRPr="00C7244C">
              <w:rPr>
                <w:vertAlign w:val="superscript"/>
              </w:rPr>
              <w:t>Note3</w:t>
            </w:r>
          </w:p>
        </w:tc>
        <w:tc>
          <w:tcPr>
            <w:tcW w:w="1794" w:type="dxa"/>
          </w:tcPr>
          <w:p w14:paraId="5EFBDDDA" w14:textId="77777777" w:rsidR="00652DD6" w:rsidRPr="00C7244C" w:rsidRDefault="00652DD6" w:rsidP="003F1727">
            <w:pPr>
              <w:pStyle w:val="TAC"/>
            </w:pPr>
            <w:r w:rsidRPr="00C7244C">
              <w:rPr>
                <w:rFonts w:cs="v4.2.0"/>
              </w:rPr>
              <w:t>dBm/SCS</w:t>
            </w:r>
          </w:p>
        </w:tc>
        <w:tc>
          <w:tcPr>
            <w:tcW w:w="1418" w:type="dxa"/>
          </w:tcPr>
          <w:p w14:paraId="7F7AD90C" w14:textId="77777777" w:rsidR="00652DD6" w:rsidRPr="00C7244C" w:rsidRDefault="00652DD6" w:rsidP="003F1727">
            <w:pPr>
              <w:pStyle w:val="TAC"/>
              <w:rPr>
                <w:rFonts w:cs="v4.2.0"/>
              </w:rPr>
            </w:pPr>
            <w:r w:rsidRPr="00C7244C">
              <w:rPr>
                <w:rFonts w:cs="v4.2.0"/>
              </w:rPr>
              <w:t>1</w:t>
            </w:r>
          </w:p>
        </w:tc>
        <w:tc>
          <w:tcPr>
            <w:tcW w:w="992" w:type="dxa"/>
          </w:tcPr>
          <w:p w14:paraId="26E58DEF" w14:textId="77777777" w:rsidR="00652DD6" w:rsidRPr="00C7244C" w:rsidRDefault="00652DD6" w:rsidP="003F1727">
            <w:pPr>
              <w:pStyle w:val="TAC"/>
            </w:pPr>
            <w:r w:rsidRPr="00C7244C">
              <w:t>-93</w:t>
            </w:r>
          </w:p>
        </w:tc>
        <w:tc>
          <w:tcPr>
            <w:tcW w:w="851" w:type="dxa"/>
          </w:tcPr>
          <w:p w14:paraId="4F82C4F1" w14:textId="77777777" w:rsidR="00652DD6" w:rsidRPr="00C7244C" w:rsidRDefault="00652DD6" w:rsidP="003F1727">
            <w:pPr>
              <w:pStyle w:val="TAC"/>
            </w:pPr>
            <w:r w:rsidRPr="00C7244C">
              <w:rPr>
                <w:rFonts w:cs="v4.2.0"/>
              </w:rPr>
              <w:t>-infinity</w:t>
            </w:r>
          </w:p>
        </w:tc>
        <w:tc>
          <w:tcPr>
            <w:tcW w:w="899" w:type="dxa"/>
          </w:tcPr>
          <w:p w14:paraId="66CA3774" w14:textId="77777777" w:rsidR="00652DD6" w:rsidRPr="00C7244C" w:rsidRDefault="00652DD6" w:rsidP="003F1727">
            <w:pPr>
              <w:pStyle w:val="TAC"/>
            </w:pPr>
            <w:r w:rsidRPr="00C7244C">
              <w:rPr>
                <w:rFonts w:cs="v4.2.0"/>
              </w:rPr>
              <w:t>-infinity</w:t>
            </w:r>
          </w:p>
        </w:tc>
        <w:tc>
          <w:tcPr>
            <w:tcW w:w="802" w:type="dxa"/>
          </w:tcPr>
          <w:p w14:paraId="76BE382D" w14:textId="77777777" w:rsidR="00652DD6" w:rsidRPr="00C7244C" w:rsidRDefault="00652DD6" w:rsidP="003F1727">
            <w:pPr>
              <w:pStyle w:val="TAC"/>
            </w:pPr>
            <w:r w:rsidRPr="00C7244C">
              <w:rPr>
                <w:rFonts w:cs="v4.2.0"/>
              </w:rPr>
              <w:t>-infinity</w:t>
            </w:r>
          </w:p>
        </w:tc>
        <w:tc>
          <w:tcPr>
            <w:tcW w:w="850" w:type="dxa"/>
          </w:tcPr>
          <w:p w14:paraId="7A7E0AC8" w14:textId="77777777" w:rsidR="00652DD6" w:rsidRPr="00C7244C" w:rsidRDefault="00652DD6" w:rsidP="003F1727">
            <w:pPr>
              <w:pStyle w:val="TAC"/>
            </w:pPr>
            <w:r w:rsidRPr="00C7244C">
              <w:rPr>
                <w:rFonts w:cs="v4.2.0"/>
              </w:rPr>
              <w:t>-infinity</w:t>
            </w:r>
          </w:p>
        </w:tc>
        <w:tc>
          <w:tcPr>
            <w:tcW w:w="767" w:type="dxa"/>
          </w:tcPr>
          <w:p w14:paraId="5070A559" w14:textId="77777777" w:rsidR="00652DD6" w:rsidRPr="00C7244C" w:rsidRDefault="00652DD6" w:rsidP="003F1727">
            <w:pPr>
              <w:pStyle w:val="TAC"/>
            </w:pPr>
            <w:r w:rsidRPr="00C7244C">
              <w:rPr>
                <w:rFonts w:cs="v4.2.0"/>
              </w:rPr>
              <w:t>-93</w:t>
            </w:r>
          </w:p>
        </w:tc>
      </w:tr>
      <w:tr w:rsidR="00652DD6" w:rsidRPr="00C7244C" w14:paraId="36E89A92" w14:textId="77777777" w:rsidTr="003F1727">
        <w:trPr>
          <w:cantSplit/>
          <w:jc w:val="center"/>
        </w:trPr>
        <w:tc>
          <w:tcPr>
            <w:tcW w:w="1951" w:type="dxa"/>
          </w:tcPr>
          <w:p w14:paraId="453B582C" w14:textId="77777777" w:rsidR="00652DD6" w:rsidRPr="00C7244C" w:rsidRDefault="00652DD6" w:rsidP="003F1727">
            <w:pPr>
              <w:pStyle w:val="TAL"/>
            </w:pPr>
            <w:r w:rsidRPr="00C7244C">
              <w:t>Io</w:t>
            </w:r>
          </w:p>
        </w:tc>
        <w:tc>
          <w:tcPr>
            <w:tcW w:w="1794" w:type="dxa"/>
          </w:tcPr>
          <w:p w14:paraId="10B2682E" w14:textId="77777777" w:rsidR="00652DD6" w:rsidRPr="00C7244C" w:rsidRDefault="00652DD6" w:rsidP="003F1727">
            <w:pPr>
              <w:pStyle w:val="TAC"/>
            </w:pPr>
            <w:r w:rsidRPr="00C7244C">
              <w:rPr>
                <w:rFonts w:cs="v4.2.0"/>
              </w:rPr>
              <w:t>dBm/95.04 MHz</w:t>
            </w:r>
          </w:p>
        </w:tc>
        <w:tc>
          <w:tcPr>
            <w:tcW w:w="1418" w:type="dxa"/>
          </w:tcPr>
          <w:p w14:paraId="2753582C" w14:textId="77777777" w:rsidR="00652DD6" w:rsidRPr="00C7244C" w:rsidRDefault="00652DD6" w:rsidP="003F1727">
            <w:pPr>
              <w:pStyle w:val="TAC"/>
              <w:rPr>
                <w:rFonts w:cs="v4.2.0"/>
              </w:rPr>
            </w:pPr>
            <w:r w:rsidRPr="00C7244C">
              <w:rPr>
                <w:rFonts w:cs="v4.2.0"/>
              </w:rPr>
              <w:t>1</w:t>
            </w:r>
          </w:p>
        </w:tc>
        <w:tc>
          <w:tcPr>
            <w:tcW w:w="992" w:type="dxa"/>
          </w:tcPr>
          <w:p w14:paraId="436A50F3" w14:textId="77777777" w:rsidR="00652DD6" w:rsidRPr="00C7244C" w:rsidRDefault="00652DD6" w:rsidP="003F1727">
            <w:pPr>
              <w:pStyle w:val="TAC"/>
            </w:pPr>
            <w:r w:rsidRPr="00C7244C">
              <w:t>-62.82</w:t>
            </w:r>
          </w:p>
        </w:tc>
        <w:tc>
          <w:tcPr>
            <w:tcW w:w="851" w:type="dxa"/>
          </w:tcPr>
          <w:p w14:paraId="60B04042" w14:textId="77777777" w:rsidR="00652DD6" w:rsidRPr="00C7244C" w:rsidRDefault="00652DD6" w:rsidP="003F1727">
            <w:pPr>
              <w:pStyle w:val="TAC"/>
            </w:pPr>
            <w:r w:rsidRPr="00C7244C">
              <w:rPr>
                <w:rFonts w:cs="v4.2.0"/>
              </w:rPr>
              <w:t>-infinity</w:t>
            </w:r>
          </w:p>
        </w:tc>
        <w:tc>
          <w:tcPr>
            <w:tcW w:w="899" w:type="dxa"/>
          </w:tcPr>
          <w:p w14:paraId="649E16D7" w14:textId="77777777" w:rsidR="00652DD6" w:rsidRPr="00C7244C" w:rsidRDefault="00652DD6" w:rsidP="003F1727">
            <w:pPr>
              <w:pStyle w:val="TAC"/>
            </w:pPr>
            <w:r w:rsidRPr="00C7244C">
              <w:rPr>
                <w:rFonts w:cs="v4.2.0"/>
              </w:rPr>
              <w:t>-infinity</w:t>
            </w:r>
          </w:p>
        </w:tc>
        <w:tc>
          <w:tcPr>
            <w:tcW w:w="802" w:type="dxa"/>
          </w:tcPr>
          <w:p w14:paraId="1FDF2168" w14:textId="77777777" w:rsidR="00652DD6" w:rsidRPr="00C7244C" w:rsidRDefault="00652DD6" w:rsidP="003F1727">
            <w:pPr>
              <w:pStyle w:val="TAC"/>
            </w:pPr>
            <w:r w:rsidRPr="00C7244C">
              <w:rPr>
                <w:rFonts w:cs="v4.2.0"/>
              </w:rPr>
              <w:t>-infinity</w:t>
            </w:r>
          </w:p>
        </w:tc>
        <w:tc>
          <w:tcPr>
            <w:tcW w:w="850" w:type="dxa"/>
          </w:tcPr>
          <w:p w14:paraId="4E114A74" w14:textId="77777777" w:rsidR="00652DD6" w:rsidRPr="00C7244C" w:rsidRDefault="00652DD6" w:rsidP="003F1727">
            <w:pPr>
              <w:pStyle w:val="TAC"/>
            </w:pPr>
            <w:r w:rsidRPr="00C7244C">
              <w:rPr>
                <w:rFonts w:cs="v4.2.0"/>
              </w:rPr>
              <w:t>-infinity</w:t>
            </w:r>
          </w:p>
        </w:tc>
        <w:tc>
          <w:tcPr>
            <w:tcW w:w="767" w:type="dxa"/>
          </w:tcPr>
          <w:p w14:paraId="08621C69" w14:textId="77777777" w:rsidR="00652DD6" w:rsidRPr="00C7244C" w:rsidRDefault="00652DD6" w:rsidP="003F1727">
            <w:pPr>
              <w:pStyle w:val="TAC"/>
            </w:pPr>
            <w:r w:rsidRPr="00C7244C">
              <w:t>-62.82</w:t>
            </w:r>
          </w:p>
        </w:tc>
      </w:tr>
      <w:tr w:rsidR="00652DD6" w:rsidRPr="00C7244C" w14:paraId="34772284" w14:textId="77777777" w:rsidTr="003F1727">
        <w:trPr>
          <w:cantSplit/>
          <w:jc w:val="center"/>
        </w:trPr>
        <w:tc>
          <w:tcPr>
            <w:tcW w:w="1951" w:type="dxa"/>
          </w:tcPr>
          <w:p w14:paraId="147EB63F" w14:textId="77777777" w:rsidR="00652DD6" w:rsidRPr="00C7244C" w:rsidRDefault="00652DD6" w:rsidP="003F1727">
            <w:pPr>
              <w:pStyle w:val="TAL"/>
            </w:pPr>
            <w:r w:rsidRPr="00C7244C">
              <w:t xml:space="preserve">Propagation Condition </w:t>
            </w:r>
          </w:p>
        </w:tc>
        <w:tc>
          <w:tcPr>
            <w:tcW w:w="1794" w:type="dxa"/>
          </w:tcPr>
          <w:p w14:paraId="5C22553E" w14:textId="77777777" w:rsidR="00652DD6" w:rsidRPr="00C7244C" w:rsidRDefault="00652DD6" w:rsidP="003F1727">
            <w:pPr>
              <w:pStyle w:val="TAC"/>
            </w:pPr>
          </w:p>
        </w:tc>
        <w:tc>
          <w:tcPr>
            <w:tcW w:w="1418" w:type="dxa"/>
          </w:tcPr>
          <w:p w14:paraId="2C2D1ADE" w14:textId="77777777" w:rsidR="00652DD6" w:rsidRPr="00C7244C" w:rsidRDefault="00652DD6" w:rsidP="003F1727">
            <w:pPr>
              <w:pStyle w:val="TAC"/>
              <w:rPr>
                <w:rFonts w:cs="v4.2.0"/>
              </w:rPr>
            </w:pPr>
            <w:r w:rsidRPr="00C7244C">
              <w:rPr>
                <w:rFonts w:cs="v4.2.0"/>
              </w:rPr>
              <w:t>1</w:t>
            </w:r>
          </w:p>
        </w:tc>
        <w:tc>
          <w:tcPr>
            <w:tcW w:w="5161" w:type="dxa"/>
            <w:gridSpan w:val="6"/>
          </w:tcPr>
          <w:p w14:paraId="596C8D57" w14:textId="77777777" w:rsidR="00652DD6" w:rsidRPr="00C7244C" w:rsidRDefault="00652DD6" w:rsidP="003F1727">
            <w:pPr>
              <w:pStyle w:val="TAC"/>
            </w:pPr>
            <w:r w:rsidRPr="00C7244C">
              <w:rPr>
                <w:rFonts w:cs="v4.2.0"/>
              </w:rPr>
              <w:t>AWGN</w:t>
            </w:r>
          </w:p>
        </w:tc>
      </w:tr>
      <w:tr w:rsidR="00652DD6" w:rsidRPr="00C7244C" w14:paraId="185C2DF8" w14:textId="77777777" w:rsidTr="003F1727">
        <w:trPr>
          <w:cantSplit/>
          <w:jc w:val="center"/>
        </w:trPr>
        <w:tc>
          <w:tcPr>
            <w:tcW w:w="10324" w:type="dxa"/>
            <w:gridSpan w:val="9"/>
          </w:tcPr>
          <w:p w14:paraId="5973E89C" w14:textId="77777777" w:rsidR="00652DD6" w:rsidRPr="00C7244C" w:rsidRDefault="00652DD6" w:rsidP="003F1727">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4EAF8D86"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3382BCD">
                <v:shape id="_x0000_i1107" type="#_x0000_t75" style="width:21.9pt;height:21.6pt" o:ole="" fillcolor="window">
                  <v:imagedata r:id="rId8" o:title=""/>
                </v:shape>
                <o:OLEObject Type="Embed" ProgID="Equation.3" ShapeID="_x0000_i1107" DrawAspect="Content" ObjectID="_1781671795" r:id="rId97"/>
              </w:object>
            </w:r>
            <w:r w:rsidRPr="00C7244C">
              <w:t xml:space="preserve"> to be fulfilled.</w:t>
            </w:r>
          </w:p>
          <w:p w14:paraId="3FD53A40" w14:textId="77777777"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72288AA7" w14:textId="77777777" w:rsidR="00652DD6" w:rsidRPr="00C7244C" w:rsidRDefault="00652DD6" w:rsidP="003F1727">
            <w:pPr>
              <w:pStyle w:val="TAN"/>
              <w:rPr>
                <w:rFonts w:cs="v4.2.0"/>
              </w:rPr>
            </w:pPr>
            <w:r w:rsidRPr="00C7244C">
              <w:rPr>
                <w:rFonts w:cs="Arial"/>
              </w:rPr>
              <w:t>Note 4:</w:t>
            </w:r>
            <w:r w:rsidRPr="00C7244C">
              <w:rPr>
                <w:rFonts w:cs="Arial"/>
              </w:rPr>
              <w:tab/>
              <w:t>Information about types of UE beam is given in TS 38.133 [6] clause B.2.1.3, and does not limit UE implementation or test system implementation</w:t>
            </w:r>
          </w:p>
        </w:tc>
      </w:tr>
    </w:tbl>
    <w:p w14:paraId="235C3BF7" w14:textId="77777777" w:rsidR="00652DD6" w:rsidRPr="00C7244C" w:rsidRDefault="00652DD6" w:rsidP="00652DD6">
      <w:pPr>
        <w:rPr>
          <w:lang w:eastAsia="sv-SE"/>
        </w:rPr>
      </w:pPr>
    </w:p>
    <w:p w14:paraId="24754767"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r w:rsidRPr="00C7244C">
        <w:rPr>
          <w:i/>
        </w:rPr>
        <w:t>RRCReestablishmentRequest</w:t>
      </w:r>
      <w:r w:rsidRPr="00C7244C">
        <w:t xml:space="preserve"> </w:t>
      </w:r>
      <w:r w:rsidRPr="00C7244C">
        <w:rPr>
          <w:rFonts w:cs="v4.2.0"/>
        </w:rPr>
        <w:t>message to cell 2.</w:t>
      </w:r>
    </w:p>
    <w:p w14:paraId="4240F7A2" w14:textId="77777777" w:rsidR="00652DD6" w:rsidRPr="00C7244C" w:rsidRDefault="00652DD6" w:rsidP="00652DD6">
      <w:pPr>
        <w:rPr>
          <w:rFonts w:cs="v4.2.0"/>
        </w:rPr>
      </w:pPr>
      <w:r w:rsidRPr="00C7244C">
        <w:rPr>
          <w:rFonts w:cs="v4.2.0"/>
        </w:rPr>
        <w:t xml:space="preserve">The RRC re-establishment delay </w:t>
      </w:r>
      <w:r w:rsidRPr="00C7244C">
        <w:t>to an unknown NR intra frequency cell</w:t>
      </w:r>
      <w:r w:rsidRPr="00C7244C">
        <w:rPr>
          <w:rFonts w:cs="v4.2.0"/>
        </w:rPr>
        <w:t xml:space="preserve"> without serving cell timing shall be less than 5 s.</w:t>
      </w:r>
    </w:p>
    <w:p w14:paraId="5168EB0D"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410E2C76" w14:textId="77777777" w:rsidR="00652DD6" w:rsidRPr="00C7244C" w:rsidRDefault="00652DD6" w:rsidP="00652DD6">
      <w:pPr>
        <w:pStyle w:val="NO"/>
      </w:pPr>
      <w:r w:rsidRPr="00C7244C">
        <w:t>NOTE:</w:t>
      </w:r>
      <w:r w:rsidRPr="00C7244C">
        <w:tab/>
        <w:t>The RRC re-establishment delay in the test is derived from the following expression:</w:t>
      </w:r>
    </w:p>
    <w:p w14:paraId="57CC836E" w14:textId="77777777" w:rsidR="00652DD6" w:rsidRPr="00C7244C" w:rsidRDefault="00652DD6" w:rsidP="00652DD6">
      <w:pPr>
        <w:pStyle w:val="EQ"/>
        <w:spacing w:before="120"/>
        <w:jc w:val="center"/>
        <w:rPr>
          <w:noProof w:val="0"/>
        </w:rPr>
      </w:pPr>
      <w:r w:rsidRPr="00C7244C">
        <w:rPr>
          <w:noProof w:val="0"/>
        </w:rPr>
        <w:t>T</w:t>
      </w:r>
      <w:r w:rsidRPr="00C7244C">
        <w:rPr>
          <w:noProof w:val="0"/>
          <w:vertAlign w:val="subscript"/>
        </w:rPr>
        <w:t>re-establish_delay</w:t>
      </w:r>
      <w:r w:rsidRPr="00C7244C">
        <w:rPr>
          <w:noProof w:val="0"/>
        </w:rPr>
        <w:t>= T</w:t>
      </w:r>
      <w:r w:rsidRPr="00C7244C">
        <w:rPr>
          <w:noProof w:val="0"/>
          <w:vertAlign w:val="subscript"/>
        </w:rPr>
        <w:t>UL_grant</w:t>
      </w:r>
      <w:r w:rsidRPr="00C7244C">
        <w:rPr>
          <w:noProof w:val="0"/>
        </w:rPr>
        <w:t xml:space="preserve"> + T</w:t>
      </w:r>
      <w:r w:rsidRPr="00C7244C">
        <w:rPr>
          <w:noProof w:val="0"/>
          <w:vertAlign w:val="subscript"/>
        </w:rPr>
        <w:t>UE_re-establish_delay</w:t>
      </w:r>
      <w:r w:rsidRPr="00C7244C">
        <w:rPr>
          <w:noProof w:val="0"/>
        </w:rPr>
        <w:t>.</w:t>
      </w:r>
    </w:p>
    <w:p w14:paraId="5BDB079F" w14:textId="77777777" w:rsidR="00652DD6" w:rsidRPr="00C7244C" w:rsidRDefault="00652DD6" w:rsidP="00652DD6">
      <w:pPr>
        <w:pStyle w:val="NO"/>
      </w:pPr>
      <w:r w:rsidRPr="00C7244C">
        <w:t>Where:</w:t>
      </w:r>
    </w:p>
    <w:p w14:paraId="7CC057D8" w14:textId="77777777" w:rsidR="00652DD6" w:rsidRPr="00C7244C" w:rsidRDefault="00652DD6" w:rsidP="00652DD6">
      <w:pPr>
        <w:pStyle w:val="B2"/>
      </w:pPr>
      <w:r w:rsidRPr="00C7244C">
        <w:t>T</w:t>
      </w:r>
      <w:r w:rsidRPr="00C7244C">
        <w:rPr>
          <w:vertAlign w:val="subscript"/>
        </w:rPr>
        <w:t>UL_grant</w:t>
      </w:r>
      <w:r w:rsidRPr="00C7244C">
        <w:t xml:space="preserve"> = It is the time required to acquire and process uplink grant from the target cell.</w:t>
      </w:r>
      <w:r w:rsidRPr="00C7244C">
        <w:rPr>
          <w:rFonts w:cs="v4.2.0"/>
        </w:rPr>
        <w:t xml:space="preserve"> The PRACH reception at the system simulator is used as a trigger for the completion of the test; hence </w:t>
      </w:r>
      <w:r w:rsidRPr="00C7244C">
        <w:t>T</w:t>
      </w:r>
      <w:r w:rsidRPr="00C7244C">
        <w:rPr>
          <w:vertAlign w:val="subscript"/>
        </w:rPr>
        <w:t xml:space="preserve">UL_grant </w:t>
      </w:r>
      <w:r w:rsidRPr="00C7244C">
        <w:t>is not used.</w:t>
      </w:r>
    </w:p>
    <w:p w14:paraId="79F6E7AF" w14:textId="77777777" w:rsidR="00652DD6" w:rsidRPr="00C7244C" w:rsidRDefault="00000000" w:rsidP="00652DD6">
      <w:pPr>
        <w:pStyle w:val="EQ"/>
        <w:jc w:val="center"/>
        <w:rPr>
          <w:rFonts w:cs="v4.2.0"/>
          <w:noProof w:val="0"/>
          <w:vertAlign w:val="subscript"/>
        </w:rPr>
      </w:pPr>
      <m:oMathPara>
        <m:oMath>
          <m:sSub>
            <m:sSubPr>
              <m:ctrlPr>
                <w:rPr>
                  <w:rFonts w:ascii="Cambria Math" w:hAnsi="Cambria Math"/>
                  <w:noProof w:val="0"/>
                  <w:lang w:eastAsia="ko-KR"/>
                </w:rPr>
              </m:ctrlPr>
            </m:sSubPr>
            <m:e>
              <m:r>
                <w:rPr>
                  <w:rFonts w:ascii="Cambria Math" w:hAnsi="Cambria Math"/>
                  <w:noProof w:val="0"/>
                  <w:lang w:eastAsia="ko-KR"/>
                </w:rPr>
                <m:t>T</m:t>
              </m:r>
            </m:e>
            <m:sub>
              <m:r>
                <w:rPr>
                  <w:rFonts w:ascii="Cambria Math" w:hAnsi="Cambria Math"/>
                  <w:noProof w:val="0"/>
                  <w:lang w:eastAsia="ko-KR"/>
                </w:rPr>
                <m:t>UE_re-establish_delay</m:t>
              </m:r>
            </m:sub>
          </m:sSub>
          <m:r>
            <w:rPr>
              <w:rFonts w:ascii="Cambria Math" w:hAnsi="Cambria Math"/>
              <w:noProof w:val="0"/>
              <w:lang w:eastAsia="ko-KR"/>
            </w:rPr>
            <m:t>=50+</m:t>
          </m:r>
          <m:sSub>
            <m:sSubPr>
              <m:ctrlPr>
                <w:rPr>
                  <w:rFonts w:ascii="Cambria Math" w:hAnsi="Cambria Math"/>
                  <w:i/>
                  <w:noProof w:val="0"/>
                  <w:lang w:eastAsia="ko-KR"/>
                </w:rPr>
              </m:ctrlPr>
            </m:sSubPr>
            <m:e>
              <m:r>
                <w:rPr>
                  <w:rFonts w:ascii="Cambria Math" w:hAnsi="Cambria Math"/>
                  <w:noProof w:val="0"/>
                  <w:lang w:eastAsia="ko-KR"/>
                </w:rPr>
                <m:t>T</m:t>
              </m:r>
            </m:e>
            <m:sub>
              <m:r>
                <w:rPr>
                  <w:rFonts w:ascii="Cambria Math" w:hAnsi="Cambria Math"/>
                  <w:noProof w:val="0"/>
                  <w:lang w:eastAsia="ko-KR"/>
                </w:rPr>
                <m:t>identify_intra_NR</m:t>
              </m:r>
            </m:sub>
          </m:sSub>
          <m:r>
            <w:rPr>
              <w:rFonts w:ascii="Cambria Math" w:hAnsi="Cambria Math"/>
              <w:noProof w:val="0"/>
              <w:lang w:eastAsia="ko-KR"/>
            </w:rPr>
            <m:t>+</m:t>
          </m:r>
          <m:nary>
            <m:naryPr>
              <m:chr m:val="∑"/>
              <m:limLoc m:val="subSup"/>
              <m:ctrlPr>
                <w:rPr>
                  <w:rFonts w:ascii="Cambria Math" w:hAnsi="Cambria Math"/>
                  <w:noProof w:val="0"/>
                </w:rPr>
              </m:ctrlPr>
            </m:naryPr>
            <m:sub>
              <m:r>
                <w:rPr>
                  <w:rFonts w:ascii="Cambria Math" w:hAnsi="Cambria Math"/>
                  <w:noProof w:val="0"/>
                </w:rPr>
                <m:t>i=1</m:t>
              </m:r>
            </m:sub>
            <m:sup>
              <m:r>
                <w:rPr>
                  <w:rFonts w:ascii="Cambria Math" w:hAnsi="Cambria Math"/>
                  <w:noProof w:val="0"/>
                </w:rPr>
                <m:t>Nfreq-1</m:t>
              </m:r>
            </m:sup>
            <m:e>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er_NR,i</m:t>
                  </m:r>
                </m:sub>
              </m:sSub>
            </m:e>
          </m:nary>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SI-NR</m:t>
              </m:r>
            </m:sub>
          </m:sSub>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PRACH</m:t>
              </m:r>
            </m:sub>
          </m:sSub>
        </m:oMath>
      </m:oMathPara>
    </w:p>
    <w:p w14:paraId="10232C46" w14:textId="77777777" w:rsidR="00652DD6" w:rsidRPr="00C7244C" w:rsidRDefault="00652DD6" w:rsidP="00652DD6">
      <w:pPr>
        <w:pStyle w:val="B2"/>
      </w:pPr>
      <w:r w:rsidRPr="00C7244C">
        <w:rPr>
          <w:rFonts w:cs="v4.2.0"/>
        </w:rPr>
        <w:t>N</w:t>
      </w:r>
      <w:r w:rsidRPr="00C7244C">
        <w:rPr>
          <w:rFonts w:cs="v4.2.0"/>
          <w:vertAlign w:val="subscript"/>
        </w:rPr>
        <w:t>freq</w:t>
      </w:r>
      <w:r w:rsidRPr="00C7244C">
        <w:t xml:space="preserve"> = 1</w:t>
      </w:r>
    </w:p>
    <w:p w14:paraId="30662B1C" w14:textId="77777777" w:rsidR="00652DD6" w:rsidRPr="00C7244C" w:rsidRDefault="00652DD6" w:rsidP="00652DD6">
      <w:pPr>
        <w:pStyle w:val="B2"/>
      </w:pPr>
      <w:r w:rsidRPr="00C7244C">
        <w:rPr>
          <w:rFonts w:cs="v4.2.0"/>
          <w:iCs/>
        </w:rPr>
        <w:t>T</w:t>
      </w:r>
      <w:r w:rsidRPr="00C7244C">
        <w:rPr>
          <w:rFonts w:cs="v4.2.0"/>
          <w:iCs/>
          <w:vertAlign w:val="subscript"/>
        </w:rPr>
        <w:t>identify_intra_NR</w:t>
      </w:r>
      <w:r w:rsidRPr="00C7244C">
        <w:t xml:space="preserve"> = 3520 ms</w:t>
      </w:r>
    </w:p>
    <w:p w14:paraId="5A90950E" w14:textId="77777777" w:rsidR="00652DD6" w:rsidRPr="00C7244C" w:rsidRDefault="00652DD6" w:rsidP="00652DD6">
      <w:pPr>
        <w:pStyle w:val="B2"/>
      </w:pPr>
      <w:r w:rsidRPr="00C7244C">
        <w:t>T</w:t>
      </w:r>
      <w:r w:rsidRPr="00C7244C">
        <w:rPr>
          <w:vertAlign w:val="subscript"/>
        </w:rPr>
        <w:t>SI</w:t>
      </w:r>
      <w:r w:rsidRPr="00C7244C">
        <w:t xml:space="preserve"> </w:t>
      </w:r>
      <w:r w:rsidRPr="00C7244C">
        <w:rPr>
          <w:iCs/>
        </w:rPr>
        <w:t xml:space="preserve">= 1280 ms; it is the </w:t>
      </w:r>
      <w:r w:rsidRPr="00C7244C">
        <w:rPr>
          <w:rFonts w:cs="v4.2.0"/>
        </w:rPr>
        <w:t xml:space="preserve">time required for receiving all the relevant system information as </w:t>
      </w:r>
      <w:r w:rsidRPr="00C7244C">
        <w:t xml:space="preserve">defined in TS 38.331 </w:t>
      </w:r>
      <w:r w:rsidRPr="00C7244C">
        <w:rPr>
          <w:rFonts w:cs="v4.2.0"/>
        </w:rPr>
        <w:t>for the target intra-frequency NR cell.</w:t>
      </w:r>
    </w:p>
    <w:p w14:paraId="77B329A7" w14:textId="77777777" w:rsidR="00652DD6" w:rsidRPr="00C7244C" w:rsidRDefault="00652DD6" w:rsidP="00652DD6">
      <w:pPr>
        <w:pStyle w:val="B2"/>
      </w:pPr>
      <w:r w:rsidRPr="00C7244C">
        <w:rPr>
          <w:rFonts w:cs="v4.2.0"/>
        </w:rPr>
        <w:t>T</w:t>
      </w:r>
      <w:r w:rsidRPr="00C7244C">
        <w:rPr>
          <w:rFonts w:cs="v4.2.0"/>
          <w:vertAlign w:val="subscript"/>
        </w:rPr>
        <w:t>PRACH</w:t>
      </w:r>
      <w:r w:rsidRPr="00C7244C">
        <w:rPr>
          <w:vertAlign w:val="subscript"/>
        </w:rPr>
        <w:t xml:space="preserve"> </w:t>
      </w:r>
      <w:r w:rsidRPr="00C7244C">
        <w:t>= 15 ms; it is the additional delay caused by the random access procedure.</w:t>
      </w:r>
    </w:p>
    <w:p w14:paraId="2F51D744" w14:textId="77777777" w:rsidR="00652DD6" w:rsidRPr="00C7244C" w:rsidRDefault="00652DD6" w:rsidP="00652DD6">
      <w:pPr>
        <w:rPr>
          <w:rFonts w:cs="v4.2.0"/>
        </w:rPr>
      </w:pPr>
      <w:r w:rsidRPr="00C7244C">
        <w:t>This gives a total of 4865 ms, allow 5 s in the test case.</w:t>
      </w:r>
    </w:p>
    <w:p w14:paraId="71BC1F3F" w14:textId="77777777" w:rsidR="00652DD6" w:rsidRPr="00C7244C" w:rsidRDefault="00652DD6" w:rsidP="00652DD6">
      <w:pPr>
        <w:pStyle w:val="Heading4"/>
        <w:rPr>
          <w:lang w:eastAsia="sv-SE"/>
        </w:rPr>
      </w:pPr>
      <w:r w:rsidRPr="00C7244C">
        <w:rPr>
          <w:lang w:eastAsia="sv-SE"/>
        </w:rPr>
        <w:t>7.3.2.2</w:t>
      </w:r>
      <w:r w:rsidRPr="00C7244C">
        <w:rPr>
          <w:lang w:eastAsia="sv-SE"/>
        </w:rPr>
        <w:tab/>
        <w:t>Random access</w:t>
      </w:r>
    </w:p>
    <w:p w14:paraId="5907A208" w14:textId="77777777" w:rsidR="00652DD6" w:rsidRPr="00C7244C" w:rsidRDefault="00652DD6" w:rsidP="00652DD6">
      <w:pPr>
        <w:pStyle w:val="Heading5"/>
        <w:rPr>
          <w:lang w:eastAsia="sv-SE"/>
        </w:rPr>
      </w:pPr>
      <w:bookmarkStart w:id="10" w:name="_Toc21621628"/>
      <w:bookmarkStart w:id="11" w:name="_Toc29297244"/>
      <w:bookmarkStart w:id="12" w:name="_Toc36149445"/>
      <w:r w:rsidRPr="00C7244C">
        <w:rPr>
          <w:lang w:eastAsia="sv-SE"/>
        </w:rPr>
        <w:t>7.3.2.2.0</w:t>
      </w:r>
      <w:r w:rsidRPr="00C7244C">
        <w:rPr>
          <w:lang w:eastAsia="sv-SE"/>
        </w:rPr>
        <w:tab/>
      </w:r>
      <w:r w:rsidRPr="00C7244C">
        <w:rPr>
          <w:lang w:eastAsia="zh-CN"/>
        </w:rPr>
        <w:t>Minimum conformance requirements</w:t>
      </w:r>
      <w:bookmarkEnd w:id="10"/>
      <w:bookmarkEnd w:id="11"/>
      <w:bookmarkEnd w:id="12"/>
    </w:p>
    <w:p w14:paraId="14DFE759" w14:textId="77777777" w:rsidR="00652DD6" w:rsidRPr="00C7244C" w:rsidRDefault="00652DD6" w:rsidP="00652DD6">
      <w:pPr>
        <w:pStyle w:val="H6"/>
        <w:rPr>
          <w:lang w:eastAsia="zh-CN"/>
        </w:rPr>
      </w:pPr>
      <w:r w:rsidRPr="00C7244C">
        <w:rPr>
          <w:lang w:eastAsia="zh-CN"/>
        </w:rPr>
        <w:t>7.3.2.2.0.1</w:t>
      </w:r>
      <w:r w:rsidRPr="00C7244C">
        <w:rPr>
          <w:lang w:eastAsia="zh-CN"/>
        </w:rPr>
        <w:tab/>
        <w:t>Minimum conformance requirements for Contention based random access</w:t>
      </w:r>
    </w:p>
    <w:p w14:paraId="6CBAFE06" w14:textId="77777777" w:rsidR="00652DD6" w:rsidRPr="00C7244C" w:rsidRDefault="00652DD6" w:rsidP="00652DD6">
      <w:pPr>
        <w:rPr>
          <w:rFonts w:eastAsia="MS Mincho"/>
          <w:lang w:eastAsia="zh-CN"/>
        </w:rPr>
      </w:pPr>
      <w:r w:rsidRPr="00C7244C">
        <w:rPr>
          <w:rFonts w:eastAsia="MS Mincho"/>
          <w:lang w:eastAsia="zh-CN"/>
        </w:rPr>
        <w:t xml:space="preserve">The random access procedure is used when establishing the layer 1 communication between the UE and </w:t>
      </w:r>
      <w:r w:rsidRPr="00C7244C">
        <w:rPr>
          <w:lang w:eastAsia="zh-CN"/>
        </w:rPr>
        <w:t>NG-RAN</w:t>
      </w:r>
      <w:r w:rsidRPr="00C7244C">
        <w:rPr>
          <w:rFonts w:eastAsia="MS Mincho"/>
          <w:lang w:eastAsia="zh-CN"/>
        </w:rPr>
        <w:t xml:space="preserve">. The random access is as defined in TS 38.213 [8] clause 7.4 and the control of the RACH transmission is as defined in TS 38.321 [12] clause 5.1. </w:t>
      </w:r>
    </w:p>
    <w:p w14:paraId="5CB00AF6" w14:textId="77777777" w:rsidR="00652DD6" w:rsidRPr="00C7244C" w:rsidRDefault="00652DD6" w:rsidP="00652DD6">
      <w:pPr>
        <w:rPr>
          <w:lang w:eastAsia="zh-CN"/>
        </w:rPr>
      </w:pPr>
      <w:r w:rsidRPr="00C7244C">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68A17707" w14:textId="77777777" w:rsidR="00652DD6" w:rsidRPr="00C7244C" w:rsidRDefault="00652DD6" w:rsidP="00652DD6">
      <w:pPr>
        <w:rPr>
          <w:rFonts w:cs="v4.2.0"/>
          <w:lang w:eastAsia="zh-CN"/>
        </w:rPr>
      </w:pPr>
      <w:r w:rsidRPr="00C7244C">
        <w:rPr>
          <w:rFonts w:cs="v4.2.0"/>
          <w:lang w:eastAsia="zh-CN"/>
        </w:rPr>
        <w:t>The UE shall indicate a Random Access problem to upper layers if the maximum number of preamble transmission counter has been reached for the random access procedure on PCell or PSCell as specified in TS 38.321 [12] clause 5.1.4.</w:t>
      </w:r>
    </w:p>
    <w:p w14:paraId="15602475" w14:textId="77777777" w:rsidR="00652DD6" w:rsidRPr="00C7244C" w:rsidRDefault="00652DD6" w:rsidP="00652DD6">
      <w:pPr>
        <w:rPr>
          <w:rFonts w:cs="v4.2.0"/>
          <w:lang w:eastAsia="zh-CN"/>
        </w:rPr>
      </w:pPr>
      <w:r w:rsidRPr="00C7244C">
        <w:rPr>
          <w:rFonts w:cs="v4.2.0"/>
          <w:lang w:eastAsia="zh-CN"/>
        </w:rPr>
        <w:t xml:space="preserve">With the UE selected SSB with SS-RSRP above </w:t>
      </w:r>
      <w:r w:rsidRPr="00C7244C">
        <w:rPr>
          <w:rFonts w:cs="v4.2.0"/>
          <w:i/>
          <w:lang w:eastAsia="zh-CN"/>
        </w:rPr>
        <w:t>rsrp-ThresholdSSB</w:t>
      </w:r>
      <w:r w:rsidRPr="00C7244C">
        <w:rPr>
          <w:rFonts w:cs="v4.2.0"/>
          <w:lang w:eastAsia="zh-CN"/>
        </w:rPr>
        <w:t xml:space="preserve">, UE shall have the capability to select a </w:t>
      </w:r>
      <w:r w:rsidRPr="00C7244C">
        <w:rPr>
          <w:lang w:eastAsia="zh-CN"/>
        </w:rPr>
        <w:t>Random Access Preamble</w:t>
      </w:r>
      <w:r w:rsidRPr="00C7244C">
        <w:rPr>
          <w:rFonts w:cs="v4.2.0"/>
          <w:lang w:eastAsia="zh-CN"/>
        </w:rPr>
        <w:t xml:space="preserve"> randomly with equal probability from the </w:t>
      </w:r>
      <w:r w:rsidRPr="00C7244C">
        <w:rPr>
          <w:lang w:eastAsia="zh-CN"/>
        </w:rPr>
        <w:t>Random Access Preambles</w:t>
      </w:r>
      <w:r w:rsidRPr="00C7244C">
        <w:rPr>
          <w:rFonts w:cs="v4.2.0"/>
          <w:lang w:eastAsia="zh-CN"/>
        </w:rPr>
        <w:t xml:space="preserve"> associated with the selected SSB if the association between Random Access Preambles and SS blocks is configured, as specified in clause 5.1.2 in TS 38.321 [12].</w:t>
      </w:r>
    </w:p>
    <w:p w14:paraId="246358F9" w14:textId="77777777" w:rsidR="00652DD6" w:rsidRPr="00C7244C" w:rsidRDefault="00652DD6" w:rsidP="00652DD6">
      <w:pPr>
        <w:rPr>
          <w:rFonts w:cs="v4.2.0"/>
          <w:lang w:eastAsia="zh-CN"/>
        </w:rPr>
      </w:pPr>
      <w:r w:rsidRPr="00C7244C">
        <w:rPr>
          <w:rFonts w:cs="v4.2.0"/>
          <w:lang w:eastAsia="zh-CN"/>
        </w:rPr>
        <w:t xml:space="preserve">With the UE selected SSB with SS-RSRP above </w:t>
      </w:r>
      <w:r w:rsidRPr="00C7244C">
        <w:rPr>
          <w:rFonts w:cs="v4.2.0"/>
          <w:i/>
          <w:lang w:eastAsia="zh-CN"/>
        </w:rPr>
        <w:t>rsrp-ThresholdSSB</w:t>
      </w:r>
      <w:r w:rsidRPr="00C7244C">
        <w:rPr>
          <w:rFonts w:cs="v4.2.0"/>
          <w:lang w:eastAsia="zh-CN"/>
        </w:rPr>
        <w:t xml:space="preserve">, UE shall have the capability to transmit Random Access Preamble on the next available PRACH occasion from the PRACH occasions corresponding to the selected SSB permitted by the restrictions given by the </w:t>
      </w:r>
      <w:r w:rsidRPr="00C7244C">
        <w:rPr>
          <w:rFonts w:cs="v4.2.0"/>
          <w:i/>
          <w:lang w:eastAsia="zh-CN"/>
        </w:rPr>
        <w:t>ra-ssb-OccasionMaskIndex</w:t>
      </w:r>
      <w:r w:rsidRPr="00C7244C">
        <w:rPr>
          <w:rFonts w:cs="v4.2.0"/>
          <w:lang w:eastAsia="zh-CN"/>
        </w:rPr>
        <w:t xml:space="preserve"> if configured, if the association between PRACH occasions and SSBs is configured,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SSB associated </w:t>
      </w:r>
      <w:r w:rsidRPr="00C7244C">
        <w:rPr>
          <w:lang w:eastAsia="ko-KR"/>
        </w:rPr>
        <w:t>PRACH occasions occurring simultaneously but on different subcarriers</w:t>
      </w:r>
      <w:r w:rsidRPr="00C7244C">
        <w:rPr>
          <w:rFonts w:cs="v4.2.0"/>
          <w:lang w:eastAsia="zh-CN"/>
        </w:rPr>
        <w:t>, as specified in clause 5.1.2 in TS 38.321 [12].</w:t>
      </w:r>
    </w:p>
    <w:p w14:paraId="12591257" w14:textId="77777777" w:rsidR="00652DD6" w:rsidRPr="00C7244C" w:rsidRDefault="00652DD6" w:rsidP="00652DD6">
      <w:pPr>
        <w:rPr>
          <w:lang w:eastAsia="zh-CN"/>
        </w:rPr>
      </w:pPr>
      <w:r w:rsidRPr="00C7244C">
        <w:rPr>
          <w:lang w:eastAsia="zh-CN"/>
        </w:rPr>
        <w:t>The UE may stop monitoring for Random Access Response(s) and shall transmit the msg3 if the Random Access Response contains a Random Access Preamble identifier corresponding to the transmitted Random Access Preamble.</w:t>
      </w:r>
    </w:p>
    <w:p w14:paraId="7E214AD3"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 and transmit with the calculated PRACH transmission power when the backoff time expires if</w:t>
      </w:r>
      <w:r w:rsidRPr="00C7244C">
        <w:rPr>
          <w:lang w:eastAsia="zh-CN"/>
        </w:rPr>
        <w:t xml:space="preserve"> all received Random Access Responses contain Random Access Preamble identifiers that do not match the transmitted Random Access Preamble</w:t>
      </w:r>
      <w:r w:rsidRPr="00C7244C">
        <w:rPr>
          <w:rFonts w:cs="v4.2.0"/>
          <w:lang w:eastAsia="zh-CN"/>
        </w:rPr>
        <w:t>.</w:t>
      </w:r>
    </w:p>
    <w:p w14:paraId="5E407BD5"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w:t>
      </w:r>
      <w:r w:rsidRPr="00C7244C">
        <w:rPr>
          <w:lang w:eastAsia="zh-CN"/>
        </w:rPr>
        <w:t xml:space="preserve"> and transmit </w:t>
      </w:r>
      <w:r w:rsidRPr="00C7244C">
        <w:rPr>
          <w:rFonts w:cs="v4.2.0"/>
          <w:lang w:eastAsia="zh-CN"/>
        </w:rPr>
        <w:t>with the calculated PRACH transmission power</w:t>
      </w:r>
      <w:r w:rsidRPr="00C7244C">
        <w:rPr>
          <w:lang w:eastAsia="zh-CN"/>
        </w:rPr>
        <w:t xml:space="preserve"> when the backoff time expires if no Random Access Response is received within the RA Response window defined in clause 5.1.4 in TS 38.321 [12].</w:t>
      </w:r>
    </w:p>
    <w:p w14:paraId="6ADB8BE5" w14:textId="77777777" w:rsidR="00652DD6" w:rsidRPr="00C7244C" w:rsidRDefault="00652DD6" w:rsidP="00652DD6">
      <w:pPr>
        <w:rPr>
          <w:lang w:eastAsia="zh-CN"/>
        </w:rPr>
      </w:pPr>
      <w:r w:rsidRPr="00C7244C">
        <w:rPr>
          <w:lang w:eastAsia="zh-CN"/>
        </w:rPr>
        <w:t xml:space="preserve">The UE shall re-transmit the msg3 upon the reception of </w:t>
      </w:r>
      <w:r w:rsidRPr="00C7244C">
        <w:rPr>
          <w:rFonts w:cs="v4.2.0"/>
          <w:lang w:eastAsia="zh-CN"/>
        </w:rPr>
        <w:t>an</w:t>
      </w:r>
      <w:r w:rsidRPr="00C7244C">
        <w:rPr>
          <w:rFonts w:cs="v4.2.0"/>
        </w:rPr>
        <w:t xml:space="preserve"> </w:t>
      </w:r>
      <w:r w:rsidRPr="00C7244C">
        <w:rPr>
          <w:rFonts w:cs="v4.2.0"/>
          <w:lang w:eastAsia="zh-CN"/>
        </w:rPr>
        <w:t>UL grant for msg3 retransmission</w:t>
      </w:r>
      <w:r w:rsidRPr="00C7244C">
        <w:rPr>
          <w:lang w:eastAsia="zh-CN"/>
        </w:rPr>
        <w:t>.</w:t>
      </w:r>
    </w:p>
    <w:p w14:paraId="0392B127" w14:textId="77777777" w:rsidR="00652DD6" w:rsidRPr="00C7244C" w:rsidRDefault="00652DD6" w:rsidP="00652DD6">
      <w:pPr>
        <w:rPr>
          <w:rFonts w:cs="v4.2.0"/>
          <w:lang w:eastAsia="zh-CN"/>
        </w:rPr>
      </w:pPr>
      <w:r w:rsidRPr="00C7244C">
        <w:rPr>
          <w:rFonts w:cs="v4.2.0"/>
          <w:lang w:eastAsia="zh-CN"/>
        </w:rPr>
        <w:t>The UE shall send ACK if the Contention Resolution is successful.</w:t>
      </w:r>
    </w:p>
    <w:p w14:paraId="2DA2DA72"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 and transmit with the calculated 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5BA30082" w14:textId="77777777" w:rsidR="00652DD6" w:rsidRPr="00C7244C" w:rsidRDefault="00652DD6" w:rsidP="00652DD6">
      <w:pPr>
        <w:rPr>
          <w:rFonts w:cs="v4.2.0"/>
          <w:lang w:eastAsia="zh-CN"/>
        </w:rPr>
      </w:pPr>
      <w:r w:rsidRPr="00C7244C">
        <w:rPr>
          <w:rFonts w:cs="v4.2.0"/>
          <w:lang w:eastAsia="zh-CN"/>
        </w:rPr>
        <w:t>The UE shall re-select a preamble and transmit with the calculated PRACH transmission power when the backoff time expires if the Contention Resolution Timer expires.</w:t>
      </w:r>
    </w:p>
    <w:p w14:paraId="175764CE" w14:textId="77777777" w:rsidR="00652DD6" w:rsidRPr="00C7244C" w:rsidRDefault="00652DD6" w:rsidP="00652DD6">
      <w:pPr>
        <w:rPr>
          <w:lang w:eastAsia="x-none"/>
        </w:rPr>
      </w:pPr>
      <w:r w:rsidRPr="00C7244C">
        <w:rPr>
          <w:lang w:eastAsia="zh-CN"/>
        </w:rPr>
        <w:t>The normative reference for this requirement is TS 38.133 [6] clause 6.2.2.</w:t>
      </w:r>
    </w:p>
    <w:p w14:paraId="0EC2E3B1" w14:textId="77777777" w:rsidR="00652DD6" w:rsidRPr="00C7244C" w:rsidRDefault="00652DD6" w:rsidP="00652DD6">
      <w:pPr>
        <w:pStyle w:val="H6"/>
        <w:rPr>
          <w:lang w:eastAsia="zh-CN"/>
        </w:rPr>
      </w:pPr>
      <w:r w:rsidRPr="00C7244C">
        <w:rPr>
          <w:lang w:eastAsia="zh-CN"/>
        </w:rPr>
        <w:t>7.3.2.2.0.2</w:t>
      </w:r>
      <w:r w:rsidRPr="00C7244C">
        <w:rPr>
          <w:lang w:eastAsia="zh-CN"/>
        </w:rPr>
        <w:tab/>
        <w:t>Minimum conformance requirements for Non-Contention based random access</w:t>
      </w:r>
    </w:p>
    <w:p w14:paraId="65A5C142" w14:textId="77777777" w:rsidR="00652DD6" w:rsidRPr="00C7244C" w:rsidRDefault="00652DD6" w:rsidP="00652DD6">
      <w:pPr>
        <w:rPr>
          <w:rFonts w:eastAsia="MS Mincho"/>
          <w:lang w:eastAsia="zh-CN"/>
        </w:rPr>
      </w:pPr>
      <w:r w:rsidRPr="00C7244C">
        <w:rPr>
          <w:rFonts w:eastAsia="MS Mincho"/>
          <w:lang w:eastAsia="zh-CN"/>
        </w:rPr>
        <w:t xml:space="preserve">The random access procedure is used when establishing the layer 1 communication between the UE and </w:t>
      </w:r>
      <w:r w:rsidRPr="00C7244C">
        <w:rPr>
          <w:lang w:eastAsia="zh-CN"/>
        </w:rPr>
        <w:t>NG-RAN</w:t>
      </w:r>
      <w:r w:rsidRPr="00C7244C">
        <w:rPr>
          <w:rFonts w:eastAsia="MS Mincho"/>
          <w:lang w:eastAsia="zh-CN"/>
        </w:rPr>
        <w:t>. The random access is as defined in TS 38.213 [8] clause 7.4 and the control of the RACH transmission is as defined in TS 38.321 [12] clause 5.1.</w:t>
      </w:r>
    </w:p>
    <w:p w14:paraId="22F3F784" w14:textId="77777777" w:rsidR="00652DD6" w:rsidRPr="00C7244C" w:rsidRDefault="00652DD6" w:rsidP="00652DD6">
      <w:pPr>
        <w:rPr>
          <w:lang w:eastAsia="zh-CN"/>
        </w:rPr>
      </w:pPr>
      <w:r w:rsidRPr="00C7244C">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046B4412" w14:textId="77777777" w:rsidR="00652DD6" w:rsidRPr="00C7244C" w:rsidRDefault="00652DD6" w:rsidP="00652DD6">
      <w:pPr>
        <w:rPr>
          <w:rFonts w:cs="v4.2.0"/>
          <w:lang w:eastAsia="zh-CN"/>
        </w:rPr>
      </w:pPr>
      <w:r w:rsidRPr="00C7244C">
        <w:rPr>
          <w:rFonts w:cs="v4.2.0"/>
          <w:lang w:eastAsia="zh-CN"/>
        </w:rPr>
        <w:t>The UE shall indicate a Random Access problem to upper layers if the maximum number of preamble transmission counter has been reached for the random access procedure on PCell or PSCell as specified in TS 38.321 [12] clause 5.1.4.</w:t>
      </w:r>
    </w:p>
    <w:p w14:paraId="221F1419" w14:textId="77777777" w:rsidR="00652DD6" w:rsidRPr="00C7244C" w:rsidRDefault="00652DD6" w:rsidP="00652DD6">
      <w:pPr>
        <w:rPr>
          <w:rFonts w:cs="v4.2.0"/>
          <w:lang w:eastAsia="zh-CN"/>
        </w:rPr>
      </w:pPr>
      <w:r w:rsidRPr="00C7244C">
        <w:rPr>
          <w:lang w:eastAsia="zh-CN"/>
        </w:rPr>
        <w:t>If the contention-free Random Access Resources and the contention-free PRACH occasions associated with SSBs is configured,</w:t>
      </w:r>
      <w:r w:rsidRPr="00C7244C">
        <w:rPr>
          <w:rFonts w:cs="v4.2.0"/>
          <w:lang w:eastAsia="zh-CN"/>
        </w:rPr>
        <w:t xml:space="preserve"> with the UE selected SSB with SS-RSRP above </w:t>
      </w:r>
      <w:r w:rsidRPr="00C7244C">
        <w:rPr>
          <w:rFonts w:cs="v4.2.0"/>
          <w:i/>
          <w:lang w:eastAsia="zh-CN"/>
        </w:rPr>
        <w:t xml:space="preserve">rsrp-ThresholdSSB </w:t>
      </w:r>
      <w:r w:rsidRPr="00C7244C">
        <w:rPr>
          <w:rFonts w:cs="v4.2.0"/>
          <w:lang w:eastAsia="zh-CN"/>
        </w:rPr>
        <w:t xml:space="preserve">amongst the associated SSBs, UE shall have the capability to select the </w:t>
      </w:r>
      <w:r w:rsidRPr="00C7244C">
        <w:rPr>
          <w:lang w:eastAsia="zh-CN"/>
        </w:rPr>
        <w:t>Random Access Preamble corresponding to the selected SSB, and</w:t>
      </w:r>
      <w:r w:rsidRPr="00C7244C">
        <w:rPr>
          <w:rFonts w:cs="v4.2.0"/>
          <w:lang w:eastAsia="zh-CN"/>
        </w:rPr>
        <w:t xml:space="preserve"> to transmit Random Access Preamble on the next available PRACH occasion from the PRACH occasions corresponding to the selected SSB permitted by the restrictions given by the </w:t>
      </w:r>
      <w:r w:rsidRPr="00C7244C">
        <w:rPr>
          <w:rFonts w:cs="v4.2.0"/>
          <w:i/>
          <w:lang w:eastAsia="zh-CN"/>
        </w:rPr>
        <w:t>ra-ssb-OccasionMaskIndex</w:t>
      </w:r>
      <w:r w:rsidRPr="00C7244C">
        <w:rPr>
          <w:rFonts w:cs="v4.2.0"/>
          <w:lang w:eastAsia="zh-CN"/>
        </w:rPr>
        <w:t xml:space="preserve"> if configured,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SSB associated </w:t>
      </w:r>
      <w:r w:rsidRPr="00C7244C">
        <w:rPr>
          <w:lang w:eastAsia="ko-KR"/>
        </w:rPr>
        <w:t>PRACH occasions occurring simultaneously but on different subcarriers</w:t>
      </w:r>
      <w:r w:rsidRPr="00C7244C">
        <w:rPr>
          <w:rFonts w:cs="v4.2.0"/>
          <w:lang w:eastAsia="zh-CN"/>
        </w:rPr>
        <w:t>, as specified in clause 5.1.2 in TS 38.321 [12].</w:t>
      </w:r>
    </w:p>
    <w:p w14:paraId="1D52C758" w14:textId="77777777" w:rsidR="00652DD6" w:rsidRPr="00C7244C" w:rsidRDefault="00652DD6" w:rsidP="00652DD6">
      <w:pPr>
        <w:rPr>
          <w:rFonts w:cs="v4.2.0"/>
          <w:lang w:eastAsia="zh-CN"/>
        </w:rPr>
      </w:pPr>
      <w:r w:rsidRPr="00C7244C">
        <w:rPr>
          <w:lang w:eastAsia="zh-CN"/>
        </w:rPr>
        <w:t>If the contention-free Random Access Resources and the contention-free PRACH occasions associated with CSI-RSs is configured,</w:t>
      </w:r>
      <w:r w:rsidRPr="00C7244C">
        <w:rPr>
          <w:rFonts w:cs="v4.2.0"/>
          <w:lang w:eastAsia="zh-CN"/>
        </w:rPr>
        <w:t xml:space="preserve"> with the UE selected CSI-RS with CSI-RSRP above </w:t>
      </w:r>
      <w:r w:rsidRPr="00C7244C">
        <w:rPr>
          <w:i/>
          <w:lang w:eastAsia="ko-KR"/>
        </w:rPr>
        <w:t>cfra-csirs-DedicatedRACH-Threshold</w:t>
      </w:r>
      <w:r w:rsidRPr="00C7244C">
        <w:rPr>
          <w:rFonts w:cs="v4.2.0"/>
          <w:i/>
          <w:lang w:eastAsia="zh-CN"/>
        </w:rPr>
        <w:t xml:space="preserve"> </w:t>
      </w:r>
      <w:r w:rsidRPr="00C7244C">
        <w:rPr>
          <w:rFonts w:cs="v4.2.0"/>
          <w:lang w:eastAsia="zh-CN"/>
        </w:rPr>
        <w:t xml:space="preserve">amongst the associated CSI-RSs, UE shall have the capability to select the </w:t>
      </w:r>
      <w:r w:rsidRPr="00C7244C">
        <w:rPr>
          <w:lang w:eastAsia="zh-CN"/>
        </w:rPr>
        <w:t>Random Access Preamble corresponding to the selected CSI-RS, and</w:t>
      </w:r>
      <w:r w:rsidRPr="00C7244C">
        <w:rPr>
          <w:rFonts w:cs="v4.2.0"/>
          <w:lang w:eastAsia="zh-CN"/>
        </w:rPr>
        <w:t xml:space="preserve"> to transmit Random Access Preamble on the next available PRACH occasion from the PRACH occasions in </w:t>
      </w:r>
      <w:r w:rsidRPr="00C7244C">
        <w:rPr>
          <w:rFonts w:cs="v4.2.0"/>
          <w:i/>
          <w:lang w:eastAsia="zh-CN"/>
        </w:rPr>
        <w:t>ra-OccasionList</w:t>
      </w:r>
      <w:r w:rsidRPr="00C7244C">
        <w:rPr>
          <w:rFonts w:cs="v4.2.0"/>
          <w:lang w:eastAsia="zh-CN"/>
        </w:rPr>
        <w:t xml:space="preserve"> corresponding to the selected CSI-RS,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CSI-RS associated </w:t>
      </w:r>
      <w:r w:rsidRPr="00C7244C">
        <w:rPr>
          <w:lang w:eastAsia="ko-KR"/>
        </w:rPr>
        <w:t>PRACH occasions occurring simultaneously but on different subcarriers</w:t>
      </w:r>
      <w:r w:rsidRPr="00C7244C">
        <w:rPr>
          <w:rFonts w:cs="v4.2.0"/>
          <w:lang w:eastAsia="zh-CN"/>
        </w:rPr>
        <w:t>, as specified in clause 5.1.2 in TS 38.321 [12].</w:t>
      </w:r>
    </w:p>
    <w:p w14:paraId="0BB640A8" w14:textId="77777777" w:rsidR="00652DD6" w:rsidRPr="00C7244C" w:rsidRDefault="00652DD6" w:rsidP="00652DD6">
      <w:pPr>
        <w:rPr>
          <w:lang w:eastAsia="zh-CN"/>
        </w:rPr>
      </w:pPr>
      <w:r w:rsidRPr="00C7244C">
        <w:rPr>
          <w:lang w:eastAsia="zh-CN"/>
        </w:rPr>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69DB1DA8" w14:textId="77777777" w:rsidR="00652DD6" w:rsidRPr="00C7244C" w:rsidRDefault="00652DD6" w:rsidP="00652DD6">
      <w:pPr>
        <w:rPr>
          <w:rFonts w:cs="v4.2.0"/>
          <w:lang w:eastAsia="zh-CN"/>
        </w:rPr>
      </w:pPr>
      <w:r w:rsidRPr="00C7244C">
        <w:rPr>
          <w:rFonts w:cs="v4.2.0"/>
          <w:lang w:eastAsia="zh-CN"/>
        </w:rPr>
        <w:t xml:space="preserve">The UE shall again perform the Random Access Resource selection procedure defined in clause 5.1.2 in TS 38.321 [12] for the next available PRACH occasion, and </w:t>
      </w:r>
      <w:r w:rsidRPr="00C7244C">
        <w:rPr>
          <w:lang w:eastAsia="zh-CN"/>
        </w:rPr>
        <w:t>transmit the preamble</w:t>
      </w:r>
      <w:r w:rsidRPr="00C7244C">
        <w:rPr>
          <w:i/>
          <w:lang w:eastAsia="zh-CN"/>
        </w:rPr>
        <w:t xml:space="preserve"> </w:t>
      </w:r>
      <w:r w:rsidRPr="00C7244C">
        <w:rPr>
          <w:rFonts w:cs="v4.2.0"/>
          <w:lang w:eastAsia="zh-CN"/>
        </w:rPr>
        <w:t>with the calculated PRACH transmission power</w:t>
      </w:r>
      <w:r w:rsidRPr="00C7244C">
        <w:rPr>
          <w:lang w:eastAsia="zh-CN"/>
        </w:rPr>
        <w:t xml:space="preserve"> if all received Random Access Responses contain Random Access Preamble identifiers that do not match the transmitted Random Access Preamble.</w:t>
      </w:r>
    </w:p>
    <w:p w14:paraId="160DB1D1" w14:textId="77777777" w:rsidR="00652DD6" w:rsidRPr="00C7244C" w:rsidRDefault="00652DD6" w:rsidP="00652DD6">
      <w:pPr>
        <w:rPr>
          <w:lang w:eastAsia="zh-CN"/>
        </w:rPr>
      </w:pPr>
      <w:r w:rsidRPr="00C7244C">
        <w:rPr>
          <w:rFonts w:cs="v4.2.0"/>
          <w:lang w:eastAsia="zh-CN"/>
        </w:rPr>
        <w:t>The UE shall again perform the Random Access Resource selection procedure defined in clause 5.1.2 in TS 38.321 [12] for the next available PRACH occasion,</w:t>
      </w:r>
      <w:r w:rsidRPr="00C7244C">
        <w:rPr>
          <w:lang w:eastAsia="zh-CN"/>
        </w:rPr>
        <w:t xml:space="preserve"> and transmit the preamble</w:t>
      </w:r>
      <w:r w:rsidRPr="00C7244C">
        <w:rPr>
          <w:rFonts w:cs="v4.2.0"/>
          <w:lang w:eastAsia="zh-CN"/>
        </w:rPr>
        <w:t xml:space="preserve"> with the calculated PRACH transmission power, </w:t>
      </w:r>
      <w:r w:rsidRPr="00C7244C">
        <w:rPr>
          <w:lang w:eastAsia="zh-CN"/>
        </w:rPr>
        <w:t xml:space="preserve">if no Random Access Response is received within the RA Response window configured in </w:t>
      </w:r>
      <w:r w:rsidRPr="00C7244C">
        <w:rPr>
          <w:i/>
          <w:lang w:eastAsia="zh-CN"/>
        </w:rPr>
        <w:t>RACH-ConfigCommon</w:t>
      </w:r>
      <w:r w:rsidRPr="00C7244C">
        <w:rPr>
          <w:lang w:eastAsia="zh-CN"/>
        </w:rPr>
        <w:t xml:space="preserve"> or if no PDCCH addressed to UE’s C-RNTI is received within the RA Response window configured in </w:t>
      </w:r>
      <w:r w:rsidRPr="00C7244C">
        <w:rPr>
          <w:i/>
          <w:lang w:eastAsia="zh-CN"/>
        </w:rPr>
        <w:t>BeamFailureRecoveryConfig</w:t>
      </w:r>
      <w:r w:rsidRPr="00C7244C">
        <w:rPr>
          <w:lang w:eastAsia="zh-CN"/>
        </w:rPr>
        <w:t>, as defined in clause 5.1.4 in TS 38.321 [12].</w:t>
      </w:r>
    </w:p>
    <w:p w14:paraId="266B551A" w14:textId="77777777" w:rsidR="00652DD6" w:rsidRPr="00C7244C" w:rsidRDefault="00652DD6" w:rsidP="00652DD6">
      <w:pPr>
        <w:rPr>
          <w:lang w:eastAsia="zh-CN"/>
        </w:rPr>
      </w:pPr>
      <w:r w:rsidRPr="00C7244C">
        <w:rPr>
          <w:lang w:eastAsia="zh-CN"/>
        </w:rPr>
        <w:t>The normative reference for this requirement is TS 38.133 [6] clause 6.2.2.</w:t>
      </w:r>
    </w:p>
    <w:p w14:paraId="7EAC866E" w14:textId="77777777" w:rsidR="00652DD6" w:rsidRPr="00C7244C" w:rsidRDefault="00652DD6" w:rsidP="00652DD6">
      <w:pPr>
        <w:rPr>
          <w:lang w:eastAsia="sv-SE"/>
        </w:rPr>
      </w:pPr>
      <w:r w:rsidRPr="00C7244C">
        <w:rPr>
          <w:lang w:eastAsia="zh-CN"/>
        </w:rPr>
        <w:t>Non-contention based random access procedure is not initialized for Other SI requested from UE or for beam failure recovery, so the requirements related to those features are omitted.</w:t>
      </w:r>
    </w:p>
    <w:p w14:paraId="3BAE2ECF" w14:textId="77777777" w:rsidR="00652DD6" w:rsidRPr="00C7244C" w:rsidRDefault="00652DD6" w:rsidP="00652DD6">
      <w:pPr>
        <w:pStyle w:val="Heading5"/>
        <w:rPr>
          <w:lang w:eastAsia="sv-SE"/>
        </w:rPr>
      </w:pPr>
      <w:bookmarkStart w:id="13" w:name="_Toc21621629"/>
      <w:bookmarkStart w:id="14" w:name="_Toc29297245"/>
      <w:bookmarkStart w:id="15" w:name="_Toc36149446"/>
      <w:r w:rsidRPr="00C7244C">
        <w:rPr>
          <w:lang w:eastAsia="sv-SE"/>
        </w:rPr>
        <w:t>7.3.2.2.1</w:t>
      </w:r>
      <w:r w:rsidRPr="00C7244C">
        <w:rPr>
          <w:lang w:eastAsia="sv-SE"/>
        </w:rPr>
        <w:tab/>
      </w:r>
      <w:r w:rsidRPr="00C7244C">
        <w:t>NR SA FR2 contention based random access</w:t>
      </w:r>
      <w:bookmarkEnd w:id="13"/>
      <w:bookmarkEnd w:id="14"/>
      <w:bookmarkEnd w:id="15"/>
    </w:p>
    <w:p w14:paraId="244696FD" w14:textId="77777777" w:rsidR="00652DD6" w:rsidRPr="00C7244C" w:rsidRDefault="00652DD6" w:rsidP="00652DD6">
      <w:pPr>
        <w:pStyle w:val="EditorsNote"/>
      </w:pPr>
      <w:r w:rsidRPr="00C7244C">
        <w:t>Editor’s note: This test case is incomplete. The following aspects are either missing or not yet determined:</w:t>
      </w:r>
    </w:p>
    <w:p w14:paraId="431B2EF1" w14:textId="77777777" w:rsidR="00652DD6" w:rsidRPr="00C7244C" w:rsidRDefault="00652DD6" w:rsidP="00652DD6">
      <w:pPr>
        <w:pStyle w:val="EditorsNote"/>
        <w:ind w:left="568" w:hanging="284"/>
      </w:pPr>
      <w:r w:rsidRPr="00C7244C">
        <w:t>-</w:t>
      </w:r>
      <w:r w:rsidRPr="00C7244C">
        <w:tab/>
        <w:t>The settable window for first preamble uplink power and the uplink calibration process are FFS.</w:t>
      </w:r>
    </w:p>
    <w:p w14:paraId="04E4B4E3" w14:textId="77777777" w:rsidR="00652DD6" w:rsidRPr="00C7244C" w:rsidRDefault="00652DD6" w:rsidP="00652DD6">
      <w:pPr>
        <w:pStyle w:val="EditorsNote"/>
        <w:ind w:left="568" w:hanging="284"/>
      </w:pPr>
      <w:r w:rsidRPr="00C7244C">
        <w:t>-</w:t>
      </w:r>
      <w:r w:rsidRPr="00C7244C">
        <w:tab/>
        <w:t>The test requirement for absolute uplink power is FFS.</w:t>
      </w:r>
    </w:p>
    <w:p w14:paraId="54FC1A11" w14:textId="77777777" w:rsidR="00652DD6" w:rsidRPr="00C7244C" w:rsidRDefault="00652DD6" w:rsidP="00652DD6">
      <w:pPr>
        <w:pStyle w:val="EditorsNote"/>
        <w:ind w:left="568" w:hanging="284"/>
      </w:pPr>
      <w:r w:rsidRPr="00C7244C">
        <w:t>-</w:t>
      </w:r>
      <w:r w:rsidRPr="00C7244C">
        <w:tab/>
        <w:t>The test requirement for relative uplink power is FFS.</w:t>
      </w:r>
    </w:p>
    <w:p w14:paraId="6680E174" w14:textId="77777777" w:rsidR="00652DD6" w:rsidRPr="00C7244C" w:rsidRDefault="00652DD6" w:rsidP="00652DD6">
      <w:pPr>
        <w:pStyle w:val="EditorsNote"/>
        <w:ind w:left="568" w:hanging="284"/>
      </w:pPr>
      <w:r w:rsidRPr="00C7244C">
        <w:t>-</w:t>
      </w:r>
      <w:r w:rsidRPr="00C7244C">
        <w:tab/>
        <w:t>The uncertainty value and test requirement for PRACH timing are in [ ]</w:t>
      </w:r>
    </w:p>
    <w:p w14:paraId="795612D4" w14:textId="77777777" w:rsidR="00652DD6" w:rsidRPr="00C7244C" w:rsidRDefault="00652DD6" w:rsidP="00652DD6">
      <w:pPr>
        <w:pStyle w:val="EditorsNote"/>
        <w:ind w:left="568" w:hanging="284"/>
      </w:pPr>
      <w:r w:rsidRPr="00C7244C">
        <w:t>-</w:t>
      </w:r>
      <w:r w:rsidRPr="00C7244C">
        <w:tab/>
        <w:t>The results of the TT analysis are provisional until the corresponding MU values are agreed</w:t>
      </w:r>
    </w:p>
    <w:p w14:paraId="761D3A3C" w14:textId="77777777" w:rsidR="00652DD6" w:rsidRPr="00C7244C" w:rsidRDefault="00652DD6" w:rsidP="00652DD6">
      <w:pPr>
        <w:pStyle w:val="EditorsNote"/>
        <w:ind w:left="568" w:hanging="284"/>
      </w:pPr>
      <w:r w:rsidRPr="00C7244C">
        <w:t>-</w:t>
      </w:r>
      <w:r w:rsidRPr="00C7244C">
        <w:tab/>
        <w:t>Antenna diagram and any exceptions are FFS</w:t>
      </w:r>
    </w:p>
    <w:p w14:paraId="5A500D4D" w14:textId="77777777" w:rsidR="00652DD6" w:rsidRPr="00C7244C" w:rsidRDefault="00652DD6" w:rsidP="00652DD6">
      <w:pPr>
        <w:pStyle w:val="EditorsNote"/>
        <w:ind w:left="568" w:hanging="284"/>
      </w:pPr>
      <w:r w:rsidRPr="00C7244C">
        <w:t>-</w:t>
      </w:r>
      <w:r w:rsidRPr="00C7244C">
        <w:tab/>
        <w:t>Connection setup in Annex C is FFS</w:t>
      </w:r>
    </w:p>
    <w:p w14:paraId="4C1B2667" w14:textId="77777777" w:rsidR="00652DD6" w:rsidRPr="00C7244C" w:rsidRDefault="00652DD6" w:rsidP="00652DD6">
      <w:pPr>
        <w:pStyle w:val="H6"/>
      </w:pPr>
      <w:r w:rsidRPr="00C7244C">
        <w:t>7.3.2.2.1.1</w:t>
      </w:r>
      <w:r w:rsidRPr="00C7244C">
        <w:tab/>
        <w:t>Test purpose</w:t>
      </w:r>
    </w:p>
    <w:p w14:paraId="489D18AE" w14:textId="77777777" w:rsidR="00652DD6" w:rsidRPr="00C7244C" w:rsidRDefault="00652DD6" w:rsidP="00652DD6">
      <w:pPr>
        <w:rPr>
          <w:lang w:eastAsia="sv-SE"/>
        </w:rPr>
      </w:pPr>
      <w:r w:rsidRPr="00C7244C">
        <w:rPr>
          <w:lang w:eastAsia="sv-SE"/>
        </w:rPr>
        <w:t xml:space="preserve">The purpose of this test is to verify </w:t>
      </w:r>
      <w:r w:rsidRPr="00C7244C">
        <w:rPr>
          <w:rFonts w:cs="v4.2.0"/>
        </w:rPr>
        <w:t>that the behaviour of the random access procedure is according to the requirements and that the PRACH power settings and timing are within specified limits</w:t>
      </w:r>
      <w:r w:rsidRPr="00C7244C">
        <w:rPr>
          <w:lang w:eastAsia="sv-SE"/>
        </w:rPr>
        <w:t>.</w:t>
      </w:r>
    </w:p>
    <w:p w14:paraId="4DC8AE31" w14:textId="77777777" w:rsidR="00652DD6" w:rsidRPr="00C7244C" w:rsidRDefault="00652DD6" w:rsidP="00652DD6">
      <w:pPr>
        <w:pStyle w:val="H6"/>
      </w:pPr>
      <w:r w:rsidRPr="00C7244C">
        <w:t>7.3.2.2.1.2</w:t>
      </w:r>
      <w:r w:rsidRPr="00C7244C">
        <w:tab/>
        <w:t>Test applicability</w:t>
      </w:r>
    </w:p>
    <w:p w14:paraId="26CF659E" w14:textId="77777777" w:rsidR="00652DD6" w:rsidRPr="00C7244C" w:rsidRDefault="00652DD6" w:rsidP="00652DD6">
      <w:pPr>
        <w:rPr>
          <w:lang w:eastAsia="sv-SE"/>
        </w:rPr>
      </w:pPr>
      <w:r w:rsidRPr="00C7244C">
        <w:rPr>
          <w:lang w:eastAsia="sv-SE"/>
        </w:rPr>
        <w:t>This test applies to all types of NR UE from Release 15 onwards.</w:t>
      </w:r>
    </w:p>
    <w:p w14:paraId="7D7A33BD" w14:textId="77777777" w:rsidR="00652DD6" w:rsidRPr="00C7244C" w:rsidRDefault="00652DD6" w:rsidP="00652DD6">
      <w:pPr>
        <w:pStyle w:val="H6"/>
        <w:rPr>
          <w:rFonts w:cs="Arial"/>
        </w:rPr>
      </w:pPr>
      <w:r w:rsidRPr="00C7244C">
        <w:t>7.3.2.2.1</w:t>
      </w:r>
      <w:r w:rsidRPr="00C7244C">
        <w:rPr>
          <w:rFonts w:cs="Arial"/>
        </w:rPr>
        <w:t>.3</w:t>
      </w:r>
      <w:r w:rsidRPr="00C7244C">
        <w:rPr>
          <w:rFonts w:cs="Arial"/>
        </w:rPr>
        <w:tab/>
        <w:t>Minimum conformance requirement</w:t>
      </w:r>
    </w:p>
    <w:p w14:paraId="541FD597" w14:textId="77777777" w:rsidR="00652DD6" w:rsidRPr="00C7244C" w:rsidRDefault="00652DD6" w:rsidP="00652DD6">
      <w:pPr>
        <w:rPr>
          <w:lang w:eastAsia="sv-SE"/>
        </w:rPr>
      </w:pPr>
      <w:r w:rsidRPr="00C7244C">
        <w:rPr>
          <w:lang w:eastAsia="sv-SE"/>
        </w:rPr>
        <w:t>The minimum conformance requirements are specified in clause 7.3.2.2.0.1.</w:t>
      </w:r>
    </w:p>
    <w:p w14:paraId="6451EC7A" w14:textId="77777777" w:rsidR="00652DD6" w:rsidRPr="00C7244C" w:rsidRDefault="00652DD6" w:rsidP="00652DD6">
      <w:r w:rsidRPr="00C7244C">
        <w:rPr>
          <w:rFonts w:eastAsia="MS Mincho"/>
        </w:rPr>
        <w:t xml:space="preserve"> </w:t>
      </w:r>
      <w:r w:rsidRPr="00C7244C">
        <w:t>The normative reference for this requirement is TS 38.133 [6] clause A.7.3.2.2.1.</w:t>
      </w:r>
    </w:p>
    <w:p w14:paraId="35E9F05E" w14:textId="77777777" w:rsidR="00652DD6" w:rsidRPr="00C7244C" w:rsidRDefault="00652DD6" w:rsidP="00652DD6">
      <w:pPr>
        <w:pStyle w:val="H6"/>
        <w:rPr>
          <w:rFonts w:cs="Arial"/>
        </w:rPr>
      </w:pPr>
      <w:r w:rsidRPr="00C7244C">
        <w:t>7.3.2.2.1</w:t>
      </w:r>
      <w:r w:rsidRPr="00C7244C">
        <w:rPr>
          <w:rFonts w:cs="Arial"/>
        </w:rPr>
        <w:t>.4</w:t>
      </w:r>
      <w:r w:rsidRPr="00C7244C">
        <w:rPr>
          <w:rFonts w:cs="Arial"/>
        </w:rPr>
        <w:tab/>
        <w:t>Test description</w:t>
      </w:r>
    </w:p>
    <w:p w14:paraId="6AB71D23" w14:textId="77777777" w:rsidR="00652DD6" w:rsidRPr="00C7244C" w:rsidRDefault="00652DD6" w:rsidP="00652DD6">
      <w:pPr>
        <w:pStyle w:val="H6"/>
        <w:rPr>
          <w:rFonts w:cs="Arial"/>
        </w:rPr>
      </w:pPr>
      <w:r w:rsidRPr="00C7244C">
        <w:t>7.3.2.2.1</w:t>
      </w:r>
      <w:r w:rsidRPr="00C7244C">
        <w:rPr>
          <w:rFonts w:cs="Arial"/>
        </w:rPr>
        <w:t>.4.1</w:t>
      </w:r>
      <w:r w:rsidRPr="00C7244C">
        <w:rPr>
          <w:rFonts w:cs="Arial"/>
        </w:rPr>
        <w:tab/>
        <w:t>Initial conditions</w:t>
      </w:r>
    </w:p>
    <w:p w14:paraId="0DE5C380" w14:textId="77777777" w:rsidR="00652DD6" w:rsidRPr="00C7244C" w:rsidRDefault="00652DD6" w:rsidP="00652DD6">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1.4.1-1</w:t>
      </w:r>
      <w:r w:rsidRPr="00C7244C">
        <w:rPr>
          <w:lang w:eastAsia="sv-SE"/>
        </w:rPr>
        <w:t>.</w:t>
      </w:r>
    </w:p>
    <w:p w14:paraId="4289BBAC" w14:textId="77777777" w:rsidR="00652DD6" w:rsidRPr="00C7244C" w:rsidRDefault="00652DD6" w:rsidP="00652DD6">
      <w:pPr>
        <w:pStyle w:val="TH"/>
      </w:pPr>
      <w:r w:rsidRPr="00C7244C">
        <w:t xml:space="preserve">Table 7.3.2.2.1.4.1-1: </w:t>
      </w:r>
      <w:r w:rsidRPr="00C7244C">
        <w:rPr>
          <w:bCs/>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C7244C" w14:paraId="570F3215" w14:textId="77777777" w:rsidTr="003F1727">
        <w:trPr>
          <w:jc w:val="center"/>
        </w:trPr>
        <w:tc>
          <w:tcPr>
            <w:tcW w:w="1474" w:type="dxa"/>
            <w:shd w:val="clear" w:color="auto" w:fill="auto"/>
          </w:tcPr>
          <w:p w14:paraId="38F19BD6" w14:textId="77777777" w:rsidR="00652DD6" w:rsidRPr="00C7244C" w:rsidRDefault="00652DD6" w:rsidP="003F1727">
            <w:pPr>
              <w:pStyle w:val="TAH"/>
            </w:pPr>
            <w:r w:rsidRPr="00C7244C">
              <w:t>Test Case ID</w:t>
            </w:r>
          </w:p>
        </w:tc>
        <w:tc>
          <w:tcPr>
            <w:tcW w:w="1842" w:type="dxa"/>
          </w:tcPr>
          <w:p w14:paraId="27F43F3B" w14:textId="77777777" w:rsidR="00652DD6" w:rsidRPr="00C7244C" w:rsidRDefault="00652DD6" w:rsidP="003F1727">
            <w:pPr>
              <w:pStyle w:val="TAH"/>
            </w:pPr>
            <w:r w:rsidRPr="00C7244C">
              <w:t>Test Config Index</w:t>
            </w:r>
          </w:p>
        </w:tc>
        <w:tc>
          <w:tcPr>
            <w:tcW w:w="5869" w:type="dxa"/>
            <w:shd w:val="clear" w:color="auto" w:fill="auto"/>
          </w:tcPr>
          <w:p w14:paraId="602A6FC8" w14:textId="77777777" w:rsidR="00652DD6" w:rsidRPr="00C7244C" w:rsidRDefault="00652DD6" w:rsidP="003F1727">
            <w:pPr>
              <w:pStyle w:val="TAH"/>
            </w:pPr>
            <w:r w:rsidRPr="00C7244C">
              <w:t>Description</w:t>
            </w:r>
          </w:p>
        </w:tc>
      </w:tr>
      <w:tr w:rsidR="00652DD6" w:rsidRPr="00C7244C" w14:paraId="7CB83A3D" w14:textId="77777777" w:rsidTr="003F1727">
        <w:trPr>
          <w:jc w:val="center"/>
        </w:trPr>
        <w:tc>
          <w:tcPr>
            <w:tcW w:w="1474" w:type="dxa"/>
            <w:shd w:val="clear" w:color="auto" w:fill="auto"/>
          </w:tcPr>
          <w:p w14:paraId="7D013514" w14:textId="77777777" w:rsidR="00652DD6" w:rsidRPr="00C7244C" w:rsidRDefault="00652DD6" w:rsidP="003F1727">
            <w:pPr>
              <w:pStyle w:val="TAL"/>
            </w:pPr>
            <w:r w:rsidRPr="00C7244C">
              <w:t>7.3.2.2.1-1</w:t>
            </w:r>
          </w:p>
        </w:tc>
        <w:tc>
          <w:tcPr>
            <w:tcW w:w="1842" w:type="dxa"/>
          </w:tcPr>
          <w:p w14:paraId="325E3E39" w14:textId="77777777" w:rsidR="00652DD6" w:rsidRPr="00C7244C" w:rsidRDefault="00652DD6" w:rsidP="003F1727">
            <w:pPr>
              <w:pStyle w:val="TAL"/>
            </w:pPr>
            <w:r w:rsidRPr="00C7244C">
              <w:t>1</w:t>
            </w:r>
          </w:p>
        </w:tc>
        <w:tc>
          <w:tcPr>
            <w:tcW w:w="5869" w:type="dxa"/>
            <w:shd w:val="clear" w:color="auto" w:fill="auto"/>
          </w:tcPr>
          <w:p w14:paraId="6485D138" w14:textId="77777777" w:rsidR="00652DD6" w:rsidRPr="00C7244C" w:rsidRDefault="00652DD6" w:rsidP="003F1727">
            <w:pPr>
              <w:pStyle w:val="TAL"/>
            </w:pPr>
            <w:r w:rsidRPr="00C7244C">
              <w:t xml:space="preserve">NR: 120 kHz SSB SCS, 100MHz bandwidth, </w:t>
            </w:r>
            <w:r w:rsidRPr="00C7244C">
              <w:rPr>
                <w:lang w:eastAsia="zh-CN"/>
              </w:rPr>
              <w:t>TDD duplex mode</w:t>
            </w:r>
          </w:p>
        </w:tc>
      </w:tr>
      <w:tr w:rsidR="00652DD6" w:rsidRPr="00C7244C" w14:paraId="72AA4BDF" w14:textId="77777777" w:rsidTr="003F1727">
        <w:trPr>
          <w:jc w:val="center"/>
        </w:trPr>
        <w:tc>
          <w:tcPr>
            <w:tcW w:w="9185" w:type="dxa"/>
            <w:gridSpan w:val="3"/>
            <w:shd w:val="clear" w:color="auto" w:fill="auto"/>
          </w:tcPr>
          <w:p w14:paraId="429F41C0" w14:textId="77777777" w:rsidR="00652DD6" w:rsidRPr="00C7244C" w:rsidRDefault="00652DD6" w:rsidP="003F1727">
            <w:pPr>
              <w:pStyle w:val="TAL"/>
            </w:pPr>
            <w:r w:rsidRPr="00C7244C">
              <w:rPr>
                <w:lang w:eastAsia="zh-CN"/>
              </w:rPr>
              <w:t>Note:</w:t>
            </w:r>
            <w:r w:rsidRPr="00C7244C">
              <w:rPr>
                <w:lang w:eastAsia="zh-CN"/>
              </w:rPr>
              <w:tab/>
              <w:t>The UE is only required to be tested in one of the supported test configurations depending on UE capability</w:t>
            </w:r>
          </w:p>
        </w:tc>
      </w:tr>
    </w:tbl>
    <w:p w14:paraId="0A2DA426" w14:textId="77777777" w:rsidR="00652DD6" w:rsidRPr="00C7244C" w:rsidRDefault="00652DD6" w:rsidP="00652DD6">
      <w:pPr>
        <w:rPr>
          <w:lang w:eastAsia="sv-SE"/>
        </w:rPr>
      </w:pPr>
    </w:p>
    <w:p w14:paraId="13FEFC48" w14:textId="77777777" w:rsidR="00652DD6" w:rsidRPr="00C7244C" w:rsidRDefault="00652DD6" w:rsidP="00652DD6">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38210BA8" w14:textId="77777777" w:rsidR="00652DD6" w:rsidRPr="00C7244C" w:rsidRDefault="00652DD6" w:rsidP="00652DD6">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66C8FA08" w14:textId="77777777" w:rsidR="00652DD6" w:rsidRPr="00C7244C" w:rsidRDefault="00652DD6" w:rsidP="00652DD6">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r w:rsidRPr="00C7244C">
        <w:rPr>
          <w:i/>
          <w:lang w:eastAsia="sv-SE"/>
        </w:rPr>
        <w:t>preambleReceivedTargetPower</w:t>
      </w:r>
      <w:r w:rsidRPr="00C7244C">
        <w:rPr>
          <w:lang w:eastAsia="sv-SE"/>
        </w:rPr>
        <w:t xml:space="preserve"> = -100dBm and </w:t>
      </w:r>
      <w:r w:rsidRPr="00C7244C">
        <w:rPr>
          <w:i/>
          <w:iCs/>
          <w:lang w:eastAsia="sv-SE"/>
        </w:rPr>
        <w:t>ss-PBCH-BlockPower</w:t>
      </w:r>
      <w:r w:rsidRPr="00C7244C">
        <w:rPr>
          <w:lang w:eastAsia="sv-SE"/>
        </w:rPr>
        <w:t xml:space="preserve"> = 20dBm. </w:t>
      </w:r>
    </w:p>
    <w:p w14:paraId="472CE21E" w14:textId="77777777" w:rsidR="00652DD6" w:rsidRPr="00C7244C" w:rsidRDefault="00652DD6" w:rsidP="00652DD6">
      <w:pPr>
        <w:rPr>
          <w:lang w:eastAsia="sv-SE"/>
        </w:rPr>
      </w:pPr>
      <w:r w:rsidRPr="00C7244C">
        <w:rPr>
          <w:lang w:eastAsia="sv-SE"/>
        </w:rPr>
        <w:t>Configure the test equipment and the DUT according to the parameters in Table 7.3.2.2.1.4.1-2.</w:t>
      </w:r>
    </w:p>
    <w:p w14:paraId="1FEB713E" w14:textId="77777777" w:rsidR="00652DD6" w:rsidRPr="00C7244C" w:rsidRDefault="00652DD6" w:rsidP="00652DD6">
      <w:pPr>
        <w:pStyle w:val="TH"/>
      </w:pPr>
      <w:r w:rsidRPr="00C7244C">
        <w:t xml:space="preserve">Table 7.3.2.2.1.4.1-2: </w:t>
      </w:r>
      <w:r w:rsidRPr="00C7244C">
        <w:rPr>
          <w:lang w:eastAsia="zh-CN"/>
        </w:rPr>
        <w:t>Test Environment</w:t>
      </w:r>
      <w:r w:rsidRPr="00C7244C">
        <w:t xml:space="preserve"> for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446329E" w14:textId="77777777" w:rsidTr="003F1727">
        <w:trPr>
          <w:jc w:val="center"/>
        </w:trPr>
        <w:tc>
          <w:tcPr>
            <w:tcW w:w="1701" w:type="dxa"/>
            <w:shd w:val="clear" w:color="auto" w:fill="auto"/>
          </w:tcPr>
          <w:p w14:paraId="266410EC" w14:textId="77777777" w:rsidR="00652DD6" w:rsidRPr="00C7244C" w:rsidRDefault="00652DD6" w:rsidP="003F1727">
            <w:pPr>
              <w:pStyle w:val="TAH"/>
            </w:pPr>
            <w:r w:rsidRPr="00C7244C">
              <w:t>Parameter</w:t>
            </w:r>
          </w:p>
        </w:tc>
        <w:tc>
          <w:tcPr>
            <w:tcW w:w="3943" w:type="dxa"/>
            <w:gridSpan w:val="2"/>
            <w:shd w:val="clear" w:color="auto" w:fill="auto"/>
          </w:tcPr>
          <w:p w14:paraId="67E9E674" w14:textId="77777777" w:rsidR="00652DD6" w:rsidRPr="00C7244C" w:rsidRDefault="00652DD6" w:rsidP="003F1727">
            <w:pPr>
              <w:pStyle w:val="TAH"/>
            </w:pPr>
            <w:r w:rsidRPr="00C7244C">
              <w:t>Value</w:t>
            </w:r>
          </w:p>
        </w:tc>
        <w:tc>
          <w:tcPr>
            <w:tcW w:w="3961" w:type="dxa"/>
          </w:tcPr>
          <w:p w14:paraId="133ADD3D" w14:textId="77777777" w:rsidR="00652DD6" w:rsidRPr="00C7244C" w:rsidRDefault="00652DD6" w:rsidP="003F1727">
            <w:pPr>
              <w:pStyle w:val="TAH"/>
            </w:pPr>
            <w:r w:rsidRPr="00C7244C">
              <w:t>Comment</w:t>
            </w:r>
          </w:p>
        </w:tc>
      </w:tr>
      <w:tr w:rsidR="00652DD6" w:rsidRPr="00C7244C" w14:paraId="09607156" w14:textId="77777777" w:rsidTr="003F1727">
        <w:trPr>
          <w:jc w:val="center"/>
        </w:trPr>
        <w:tc>
          <w:tcPr>
            <w:tcW w:w="1701" w:type="dxa"/>
            <w:shd w:val="clear" w:color="auto" w:fill="auto"/>
          </w:tcPr>
          <w:p w14:paraId="2410BFDA" w14:textId="77777777" w:rsidR="00652DD6" w:rsidRPr="00C7244C" w:rsidRDefault="00652DD6" w:rsidP="003F1727">
            <w:pPr>
              <w:pStyle w:val="TAL"/>
            </w:pPr>
            <w:r w:rsidRPr="00C7244C">
              <w:t>Test environment</w:t>
            </w:r>
          </w:p>
        </w:tc>
        <w:tc>
          <w:tcPr>
            <w:tcW w:w="3943" w:type="dxa"/>
            <w:gridSpan w:val="2"/>
            <w:shd w:val="clear" w:color="auto" w:fill="auto"/>
          </w:tcPr>
          <w:p w14:paraId="319CC99D" w14:textId="77777777" w:rsidR="00652DD6" w:rsidRPr="00C7244C" w:rsidRDefault="00652DD6" w:rsidP="003F1727">
            <w:pPr>
              <w:pStyle w:val="TAL"/>
            </w:pPr>
            <w:r w:rsidRPr="00C7244C">
              <w:t>NC</w:t>
            </w:r>
          </w:p>
        </w:tc>
        <w:tc>
          <w:tcPr>
            <w:tcW w:w="3961" w:type="dxa"/>
          </w:tcPr>
          <w:p w14:paraId="66EF6772" w14:textId="77777777" w:rsidR="00652DD6" w:rsidRPr="00C7244C" w:rsidRDefault="00652DD6" w:rsidP="003F1727">
            <w:pPr>
              <w:pStyle w:val="TAL"/>
            </w:pPr>
            <w:r w:rsidRPr="00C7244C">
              <w:t>As specified in TS 38.508-1 [14] clause 4.1.</w:t>
            </w:r>
          </w:p>
        </w:tc>
      </w:tr>
      <w:tr w:rsidR="00652DD6" w:rsidRPr="00C7244C" w14:paraId="32F54553" w14:textId="77777777" w:rsidTr="003F1727">
        <w:trPr>
          <w:jc w:val="center"/>
        </w:trPr>
        <w:tc>
          <w:tcPr>
            <w:tcW w:w="1701" w:type="dxa"/>
            <w:shd w:val="clear" w:color="auto" w:fill="auto"/>
          </w:tcPr>
          <w:p w14:paraId="53E89974" w14:textId="77777777" w:rsidR="00652DD6" w:rsidRPr="00C7244C" w:rsidRDefault="00652DD6" w:rsidP="003F1727">
            <w:pPr>
              <w:pStyle w:val="TAL"/>
            </w:pPr>
            <w:r w:rsidRPr="00C7244C">
              <w:t>Test frequencies</w:t>
            </w:r>
          </w:p>
        </w:tc>
        <w:tc>
          <w:tcPr>
            <w:tcW w:w="7904" w:type="dxa"/>
            <w:gridSpan w:val="3"/>
            <w:shd w:val="clear" w:color="auto" w:fill="auto"/>
          </w:tcPr>
          <w:p w14:paraId="1D53CD3C" w14:textId="77777777" w:rsidR="00652DD6" w:rsidRPr="00C7244C" w:rsidRDefault="00652DD6" w:rsidP="003F1727">
            <w:pPr>
              <w:pStyle w:val="TAL"/>
            </w:pPr>
            <w:r w:rsidRPr="00C7244C">
              <w:t>As specified in Annex E, Table E.5-1 and TS 38.508-1 [14] subclause 4.3.1.</w:t>
            </w:r>
          </w:p>
        </w:tc>
      </w:tr>
      <w:tr w:rsidR="00652DD6" w:rsidRPr="00C7244C" w14:paraId="244CD82B" w14:textId="77777777" w:rsidTr="003F1727">
        <w:trPr>
          <w:jc w:val="center"/>
        </w:trPr>
        <w:tc>
          <w:tcPr>
            <w:tcW w:w="1701" w:type="dxa"/>
            <w:shd w:val="clear" w:color="auto" w:fill="auto"/>
          </w:tcPr>
          <w:p w14:paraId="0671426B" w14:textId="77777777" w:rsidR="00652DD6" w:rsidRPr="00C7244C" w:rsidRDefault="00652DD6" w:rsidP="003F1727">
            <w:pPr>
              <w:pStyle w:val="TAL"/>
            </w:pPr>
            <w:r w:rsidRPr="00C7244C">
              <w:t>Channel bandwidth</w:t>
            </w:r>
          </w:p>
        </w:tc>
        <w:tc>
          <w:tcPr>
            <w:tcW w:w="7904" w:type="dxa"/>
            <w:gridSpan w:val="3"/>
            <w:shd w:val="clear" w:color="auto" w:fill="auto"/>
          </w:tcPr>
          <w:p w14:paraId="420DBE5D" w14:textId="77777777" w:rsidR="00652DD6" w:rsidRPr="00C7244C" w:rsidRDefault="00652DD6" w:rsidP="003F1727">
            <w:pPr>
              <w:pStyle w:val="TAL"/>
            </w:pPr>
            <w:r w:rsidRPr="00C7244C">
              <w:t>As specified by the test configuration selected from Table 7.3.2.2.1.4.1-1.</w:t>
            </w:r>
          </w:p>
        </w:tc>
      </w:tr>
      <w:tr w:rsidR="00652DD6" w:rsidRPr="00C7244C" w14:paraId="62331863" w14:textId="77777777" w:rsidTr="003F1727">
        <w:trPr>
          <w:jc w:val="center"/>
        </w:trPr>
        <w:tc>
          <w:tcPr>
            <w:tcW w:w="1701" w:type="dxa"/>
            <w:shd w:val="clear" w:color="auto" w:fill="auto"/>
          </w:tcPr>
          <w:p w14:paraId="330DB00E" w14:textId="77777777" w:rsidR="00652DD6" w:rsidRPr="00C7244C" w:rsidRDefault="00652DD6" w:rsidP="003F1727">
            <w:pPr>
              <w:pStyle w:val="TAL"/>
            </w:pPr>
            <w:r w:rsidRPr="00C7244C">
              <w:t>Propagation conditions</w:t>
            </w:r>
          </w:p>
        </w:tc>
        <w:tc>
          <w:tcPr>
            <w:tcW w:w="3943" w:type="dxa"/>
            <w:gridSpan w:val="2"/>
            <w:shd w:val="clear" w:color="auto" w:fill="auto"/>
          </w:tcPr>
          <w:p w14:paraId="2F27D909" w14:textId="77777777" w:rsidR="00652DD6" w:rsidRPr="00C7244C" w:rsidRDefault="00652DD6" w:rsidP="003F1727">
            <w:pPr>
              <w:pStyle w:val="TAL"/>
            </w:pPr>
            <w:r w:rsidRPr="00C7244C">
              <w:t>No interference</w:t>
            </w:r>
          </w:p>
        </w:tc>
        <w:tc>
          <w:tcPr>
            <w:tcW w:w="3961" w:type="dxa"/>
          </w:tcPr>
          <w:p w14:paraId="26BE00D8" w14:textId="77777777" w:rsidR="00652DD6" w:rsidRPr="00C7244C" w:rsidRDefault="00652DD6" w:rsidP="003F1727">
            <w:pPr>
              <w:pStyle w:val="TAL"/>
            </w:pPr>
            <w:r w:rsidRPr="00C7244C">
              <w:t>As specified in Annex C.2.1.</w:t>
            </w:r>
          </w:p>
        </w:tc>
      </w:tr>
      <w:tr w:rsidR="00652DD6" w:rsidRPr="00C7244C" w14:paraId="3EA7C3FF" w14:textId="77777777" w:rsidTr="003F1727">
        <w:trPr>
          <w:trHeight w:val="251"/>
          <w:jc w:val="center"/>
        </w:trPr>
        <w:tc>
          <w:tcPr>
            <w:tcW w:w="1701" w:type="dxa"/>
            <w:vMerge w:val="restart"/>
            <w:shd w:val="clear" w:color="auto" w:fill="auto"/>
          </w:tcPr>
          <w:p w14:paraId="5D3B7776" w14:textId="77777777" w:rsidR="00652DD6" w:rsidRPr="00C7244C" w:rsidRDefault="00652DD6" w:rsidP="003F1727">
            <w:pPr>
              <w:pStyle w:val="TAL"/>
            </w:pPr>
            <w:r w:rsidRPr="00C7244C">
              <w:t>Connection Diagram</w:t>
            </w:r>
          </w:p>
        </w:tc>
        <w:tc>
          <w:tcPr>
            <w:tcW w:w="1134" w:type="dxa"/>
            <w:shd w:val="clear" w:color="auto" w:fill="auto"/>
          </w:tcPr>
          <w:p w14:paraId="4D62E07A" w14:textId="77777777" w:rsidR="00652DD6" w:rsidRPr="00C7244C" w:rsidRDefault="00652DD6" w:rsidP="003F1727">
            <w:pPr>
              <w:pStyle w:val="TAL"/>
            </w:pPr>
            <w:r w:rsidRPr="00C7244C">
              <w:t>TE Part</w:t>
            </w:r>
          </w:p>
        </w:tc>
        <w:tc>
          <w:tcPr>
            <w:tcW w:w="2809" w:type="dxa"/>
            <w:shd w:val="clear" w:color="auto" w:fill="auto"/>
          </w:tcPr>
          <w:p w14:paraId="654A96C3" w14:textId="77777777" w:rsidR="00652DD6" w:rsidRPr="00C7244C" w:rsidRDefault="00652DD6" w:rsidP="003F1727">
            <w:pPr>
              <w:pStyle w:val="TAL"/>
            </w:pPr>
            <w:r w:rsidRPr="00C7244C">
              <w:t>FFS</w:t>
            </w:r>
          </w:p>
        </w:tc>
        <w:tc>
          <w:tcPr>
            <w:tcW w:w="3961" w:type="dxa"/>
            <w:vMerge w:val="restart"/>
          </w:tcPr>
          <w:p w14:paraId="7986AD00" w14:textId="77777777" w:rsidR="00652DD6" w:rsidRPr="00C7244C" w:rsidRDefault="00652DD6" w:rsidP="003F1727">
            <w:pPr>
              <w:pStyle w:val="TAL"/>
            </w:pPr>
            <w:r w:rsidRPr="00C7244C">
              <w:t>As specified in TS 38.508-1 [14] Annex A.</w:t>
            </w:r>
          </w:p>
        </w:tc>
      </w:tr>
      <w:tr w:rsidR="00652DD6" w:rsidRPr="00C7244C" w14:paraId="6E8E439F" w14:textId="77777777" w:rsidTr="003F1727">
        <w:trPr>
          <w:trHeight w:val="250"/>
          <w:jc w:val="center"/>
        </w:trPr>
        <w:tc>
          <w:tcPr>
            <w:tcW w:w="1701" w:type="dxa"/>
            <w:vMerge/>
            <w:shd w:val="clear" w:color="auto" w:fill="auto"/>
          </w:tcPr>
          <w:p w14:paraId="4516F629" w14:textId="77777777" w:rsidR="00652DD6" w:rsidRPr="00C7244C" w:rsidRDefault="00652DD6" w:rsidP="003F1727">
            <w:pPr>
              <w:pStyle w:val="TAL"/>
              <w:rPr>
                <w:highlight w:val="yellow"/>
              </w:rPr>
            </w:pPr>
          </w:p>
        </w:tc>
        <w:tc>
          <w:tcPr>
            <w:tcW w:w="1134" w:type="dxa"/>
            <w:shd w:val="clear" w:color="auto" w:fill="auto"/>
          </w:tcPr>
          <w:p w14:paraId="1CEE6BA6" w14:textId="77777777" w:rsidR="00652DD6" w:rsidRPr="00C7244C" w:rsidRDefault="00652DD6" w:rsidP="003F1727">
            <w:pPr>
              <w:pStyle w:val="TAL"/>
            </w:pPr>
            <w:r w:rsidRPr="00C7244C">
              <w:t>DUT Part</w:t>
            </w:r>
          </w:p>
        </w:tc>
        <w:tc>
          <w:tcPr>
            <w:tcW w:w="2809" w:type="dxa"/>
            <w:shd w:val="clear" w:color="auto" w:fill="auto"/>
          </w:tcPr>
          <w:p w14:paraId="01A4703D" w14:textId="77777777" w:rsidR="00652DD6" w:rsidRPr="00C7244C" w:rsidRDefault="00652DD6" w:rsidP="003F1727">
            <w:pPr>
              <w:pStyle w:val="TAL"/>
            </w:pPr>
            <w:r w:rsidRPr="00C7244C">
              <w:t>FFS</w:t>
            </w:r>
          </w:p>
        </w:tc>
        <w:tc>
          <w:tcPr>
            <w:tcW w:w="3961" w:type="dxa"/>
            <w:vMerge/>
          </w:tcPr>
          <w:p w14:paraId="1C7278BA" w14:textId="77777777" w:rsidR="00652DD6" w:rsidRPr="00C7244C" w:rsidRDefault="00652DD6" w:rsidP="003F1727">
            <w:pPr>
              <w:pStyle w:val="TAL"/>
              <w:rPr>
                <w:highlight w:val="yellow"/>
              </w:rPr>
            </w:pPr>
          </w:p>
        </w:tc>
      </w:tr>
      <w:tr w:rsidR="00652DD6" w:rsidRPr="00C7244C" w14:paraId="0CB08499" w14:textId="77777777" w:rsidTr="003F1727">
        <w:trPr>
          <w:jc w:val="center"/>
        </w:trPr>
        <w:tc>
          <w:tcPr>
            <w:tcW w:w="1701" w:type="dxa"/>
            <w:shd w:val="clear" w:color="auto" w:fill="auto"/>
          </w:tcPr>
          <w:p w14:paraId="62C51E1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F211D9F" w14:textId="77777777" w:rsidR="00652DD6" w:rsidRPr="00C7244C" w:rsidRDefault="00652DD6" w:rsidP="003F1727">
            <w:pPr>
              <w:pStyle w:val="TAL"/>
            </w:pPr>
            <w:r w:rsidRPr="00C7244C">
              <w:t>FFS</w:t>
            </w:r>
          </w:p>
        </w:tc>
        <w:tc>
          <w:tcPr>
            <w:tcW w:w="3961" w:type="dxa"/>
          </w:tcPr>
          <w:p w14:paraId="747A237E" w14:textId="77777777" w:rsidR="00652DD6" w:rsidRPr="00C7244C" w:rsidRDefault="00652DD6" w:rsidP="003F1727">
            <w:pPr>
              <w:pStyle w:val="TAL"/>
            </w:pPr>
          </w:p>
        </w:tc>
      </w:tr>
    </w:tbl>
    <w:p w14:paraId="6ADBA3BE" w14:textId="77777777" w:rsidR="00652DD6" w:rsidRPr="00C7244C" w:rsidRDefault="00652DD6" w:rsidP="00652DD6">
      <w:pPr>
        <w:rPr>
          <w:lang w:eastAsia="sv-SE"/>
        </w:rPr>
      </w:pPr>
    </w:p>
    <w:p w14:paraId="072598C7" w14:textId="77777777" w:rsidR="00652DD6" w:rsidRPr="00C7244C" w:rsidRDefault="00652DD6" w:rsidP="00652DD6">
      <w:pPr>
        <w:pStyle w:val="B1"/>
      </w:pPr>
      <w:r w:rsidRPr="00C7244C">
        <w:t>1. Message contents are defined in clause 7.3.2.2.1.4.3.</w:t>
      </w:r>
    </w:p>
    <w:p w14:paraId="4862BB5F" w14:textId="77777777" w:rsidR="00652DD6" w:rsidRPr="00C7244C" w:rsidRDefault="00652DD6" w:rsidP="00652DD6">
      <w:pPr>
        <w:pStyle w:val="B1"/>
      </w:pPr>
      <w:r w:rsidRPr="00C7244C">
        <w:t>2. Cell 1 is the NR FR2 serving cell (PCell). The connection setup is done according to the settings in FFS.</w:t>
      </w:r>
    </w:p>
    <w:p w14:paraId="0EBB0461" w14:textId="77777777" w:rsidR="00652DD6" w:rsidRPr="00C7244C" w:rsidRDefault="00652DD6" w:rsidP="00652DD6">
      <w:pPr>
        <w:pStyle w:val="H6"/>
        <w:rPr>
          <w:lang w:eastAsia="sv-SE"/>
        </w:rPr>
      </w:pPr>
      <w:r w:rsidRPr="00C7244C">
        <w:t>7.3.2.2.1</w:t>
      </w:r>
      <w:r w:rsidRPr="00C7244C">
        <w:rPr>
          <w:lang w:eastAsia="sv-SE"/>
        </w:rPr>
        <w:t>.4.2</w:t>
      </w:r>
      <w:r w:rsidRPr="00C7244C">
        <w:rPr>
          <w:lang w:eastAsia="sv-SE"/>
        </w:rPr>
        <w:tab/>
        <w:t>Test procedure</w:t>
      </w:r>
    </w:p>
    <w:p w14:paraId="37A3C10D" w14:textId="77777777" w:rsidR="00652DD6" w:rsidRPr="00C7244C" w:rsidRDefault="00652DD6" w:rsidP="00652DD6">
      <w:pPr>
        <w:rPr>
          <w:rFonts w:eastAsia="??"/>
        </w:rPr>
      </w:pPr>
      <w:r w:rsidRPr="00C7244C">
        <w:t>The test consists of a single cell, configured as PCell in FR2. The System Simulator shall not explicitly assign a random access preamble via dedicated signalling in the downlink.</w:t>
      </w:r>
    </w:p>
    <w:p w14:paraId="2031D1F6" w14:textId="77777777" w:rsidR="00652DD6" w:rsidRPr="00C7244C" w:rsidRDefault="00652DD6" w:rsidP="00652DD6">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325093B9" w14:textId="77777777" w:rsidR="00652DD6" w:rsidRPr="00C7244C" w:rsidRDefault="00652DD6" w:rsidP="00652DD6">
      <w:pPr>
        <w:pStyle w:val="B1"/>
      </w:pPr>
      <w:r w:rsidRPr="00C7244C">
        <w:t>2.</w:t>
      </w:r>
      <w:r w:rsidRPr="00C7244C">
        <w:tab/>
        <w:t xml:space="preserve">Set the parameters according to Tables 7.3.2.2.1.5-1 and 7.3.2.2.1.5-2. </w:t>
      </w:r>
    </w:p>
    <w:p w14:paraId="583FF360" w14:textId="77777777" w:rsidR="00652DD6" w:rsidRPr="00C7244C" w:rsidRDefault="00652DD6" w:rsidP="00652DD6">
      <w:pPr>
        <w:pStyle w:val="B1"/>
      </w:pPr>
      <w:r w:rsidRPr="00C7244C">
        <w:t>3.</w:t>
      </w:r>
      <w:r w:rsidRPr="00C7244C">
        <w:tab/>
        <w:t>The UE shall establish a connection setup with SS, the random access procedure within the connection setup is used in the test.</w:t>
      </w:r>
    </w:p>
    <w:p w14:paraId="28689B8B" w14:textId="77777777" w:rsidR="00652DD6" w:rsidRPr="00C7244C" w:rsidRDefault="00652DD6" w:rsidP="00652DD6">
      <w:pPr>
        <w:pStyle w:val="B1"/>
      </w:pPr>
      <w:r w:rsidRPr="00C7244C">
        <w:t>4.</w:t>
      </w:r>
      <w:r w:rsidRPr="00C7244C">
        <w:tab/>
        <w:t>Test 1: Correct behaviour when transmitting Random Access Preamble</w:t>
      </w:r>
    </w:p>
    <w:p w14:paraId="5023EC07" w14:textId="77777777" w:rsidR="00652DD6" w:rsidRPr="00C7244C" w:rsidRDefault="00652DD6" w:rsidP="00652DD6">
      <w:pPr>
        <w:pStyle w:val="B2"/>
      </w:pPr>
      <w:r w:rsidRPr="00C7244C">
        <w:t>4.1. The UE shall send a preamble to the System Simulator. The System Simulator shall check that the Random Access Preamble belongs to one of the Random Access Preambles associated with the SSB with index 0, which has SS-RSRP above the configured rsrp-ThresholdSSB.</w:t>
      </w:r>
    </w:p>
    <w:p w14:paraId="0D229BCB" w14:textId="77777777" w:rsidR="00652DD6" w:rsidRPr="00C7244C" w:rsidRDefault="00652DD6" w:rsidP="00652DD6">
      <w:pPr>
        <w:pStyle w:val="B1"/>
      </w:pPr>
      <w:r w:rsidRPr="00C7244C">
        <w:t>5.</w:t>
      </w:r>
      <w:r w:rsidRPr="00C7244C">
        <w:tab/>
        <w:t>Test 2: Correct behaviour when receiving Random Access Response</w:t>
      </w:r>
    </w:p>
    <w:p w14:paraId="03BF66A8" w14:textId="77777777" w:rsidR="00652DD6" w:rsidRPr="00C7244C" w:rsidRDefault="00652DD6" w:rsidP="00652DD6">
      <w:pPr>
        <w:pStyle w:val="B2"/>
      </w:pPr>
      <w:r w:rsidRPr="00C7244C">
        <w:t>5.1. Repeat steps 1-3.</w:t>
      </w:r>
    </w:p>
    <w:p w14:paraId="60D1FF70" w14:textId="77777777" w:rsidR="00652DD6" w:rsidRPr="00C7244C" w:rsidRDefault="00652DD6" w:rsidP="00652DD6">
      <w:pPr>
        <w:pStyle w:val="B2"/>
      </w:pPr>
      <w:r w:rsidRPr="00C7244C">
        <w:t>5.2. The UE shall send preambles to the System Simulator. In response to the first 2 preambles, the System Simulator shall transmit a Random Access Response containing Random Access Preamble identifiers that do not match the transmitted Random Access Preamble.</w:t>
      </w:r>
    </w:p>
    <w:p w14:paraId="734165AB" w14:textId="77777777" w:rsidR="00652DD6" w:rsidRPr="00C7244C" w:rsidRDefault="00652DD6" w:rsidP="00652DD6">
      <w:pPr>
        <w:pStyle w:val="B2"/>
      </w:pPr>
      <w:r w:rsidRPr="00C7244C">
        <w:t xml:space="preserve">5.3. As the received Random Access Responses contain Random Access Preamble identifiers that do not match the transmitted Random Access Preamble,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2EE6463C" w14:textId="77777777" w:rsidR="00652DD6" w:rsidRPr="00C7244C" w:rsidRDefault="00652DD6" w:rsidP="00652DD6">
      <w:pPr>
        <w:pStyle w:val="B2"/>
      </w:pPr>
      <w:r w:rsidRPr="00C7244C">
        <w:t xml:space="preserve">5.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 </w:t>
      </w:r>
    </w:p>
    <w:p w14:paraId="5321420A" w14:textId="77777777" w:rsidR="00652DD6" w:rsidRPr="00C7244C" w:rsidRDefault="00652DD6" w:rsidP="00652DD6">
      <w:pPr>
        <w:pStyle w:val="B2"/>
      </w:pPr>
      <w:r w:rsidRPr="00C7244C">
        <w:t xml:space="preserve">5.5.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3DEF5618" w14:textId="77777777" w:rsidR="00652DD6" w:rsidRPr="00C7244C" w:rsidRDefault="00652DD6" w:rsidP="00652DD6">
      <w:pPr>
        <w:pStyle w:val="B2"/>
      </w:pPr>
      <w:r w:rsidRPr="00C7244C">
        <w:t>5.6. Measure the power and timing of the first preamble and it shall not exceed the values specified in 7.3.2.2.1.5. Measure the relative power and timing applied to additional preambles (last 2 preambles) and it shall not exceed the values specified in 7.3.2.2.1.5.</w:t>
      </w:r>
    </w:p>
    <w:p w14:paraId="21C6B61B" w14:textId="77777777" w:rsidR="00652DD6" w:rsidRPr="00C7244C" w:rsidRDefault="00652DD6" w:rsidP="00652DD6">
      <w:pPr>
        <w:pStyle w:val="B1"/>
      </w:pPr>
      <w:r w:rsidRPr="00C7244C">
        <w:t>6.</w:t>
      </w:r>
      <w:r w:rsidRPr="00C7244C">
        <w:tab/>
        <w:t>Test 3: Correct behaviour when not receiving Random Access Response</w:t>
      </w:r>
    </w:p>
    <w:p w14:paraId="5F44E60D" w14:textId="77777777" w:rsidR="00652DD6" w:rsidRPr="00C7244C" w:rsidRDefault="00652DD6" w:rsidP="00652DD6">
      <w:pPr>
        <w:pStyle w:val="B2"/>
      </w:pPr>
      <w:r w:rsidRPr="00C7244C">
        <w:t>6.1. Repeat steps 1-3.</w:t>
      </w:r>
    </w:p>
    <w:p w14:paraId="713A5C0F" w14:textId="77777777" w:rsidR="00652DD6" w:rsidRPr="00C7244C" w:rsidRDefault="00652DD6" w:rsidP="00652DD6">
      <w:pPr>
        <w:pStyle w:val="B2"/>
      </w:pPr>
      <w:r w:rsidRPr="00C7244C">
        <w:t>6.2. The UE shall send preambles to the System Simulator. The System Simulator shall not respond to the first 2 preambles.</w:t>
      </w:r>
    </w:p>
    <w:p w14:paraId="66EA9565" w14:textId="77777777" w:rsidR="00652DD6" w:rsidRPr="00C7244C" w:rsidRDefault="00652DD6" w:rsidP="00652DD6">
      <w:pPr>
        <w:pStyle w:val="B2"/>
      </w:pPr>
      <w:r w:rsidRPr="00C7244C">
        <w:t xml:space="preserve">6.3. As no Random Access Response was received within the RA Response window,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50723DE6" w14:textId="77777777" w:rsidR="00652DD6" w:rsidRPr="00C7244C" w:rsidRDefault="00652DD6" w:rsidP="00652DD6">
      <w:pPr>
        <w:pStyle w:val="B2"/>
      </w:pPr>
      <w:r w:rsidRPr="00C7244C">
        <w:t xml:space="preserve">6.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w:t>
      </w:r>
    </w:p>
    <w:p w14:paraId="49BD8436" w14:textId="77777777" w:rsidR="00652DD6" w:rsidRPr="00C7244C" w:rsidRDefault="00652DD6" w:rsidP="00652DD6">
      <w:pPr>
        <w:pStyle w:val="B2"/>
      </w:pPr>
      <w:r w:rsidRPr="00C7244C">
        <w:t xml:space="preserve">6.5.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0685D56D" w14:textId="77777777" w:rsidR="00652DD6" w:rsidRPr="00C7244C" w:rsidRDefault="00652DD6" w:rsidP="00652DD6">
      <w:pPr>
        <w:pStyle w:val="B2"/>
      </w:pPr>
      <w:r w:rsidRPr="00C7244C">
        <w:t>6.6. Measure the power and timing of the first preamble and it shall not exceed the values specified in 7.3.2.2.1.5. Measure the relative power and timing applied to additional preambles (last 2 preambles) and it shall not exceed the values specified in 7.3.2.2.1.5.</w:t>
      </w:r>
    </w:p>
    <w:p w14:paraId="575966DA" w14:textId="77777777" w:rsidR="00652DD6" w:rsidRPr="00C7244C" w:rsidRDefault="00652DD6" w:rsidP="00652DD6">
      <w:pPr>
        <w:pStyle w:val="B1"/>
      </w:pPr>
      <w:r w:rsidRPr="00C7244C">
        <w:t>7.</w:t>
      </w:r>
      <w:r w:rsidRPr="00C7244C">
        <w:tab/>
        <w:t xml:space="preserve">Test 4: Correct behaviour when receiving </w:t>
      </w:r>
      <w:r w:rsidRPr="00C7244C">
        <w:rPr>
          <w:rFonts w:cs="v4.2.0"/>
        </w:rPr>
        <w:t>an UL grant for msg3 retransmission</w:t>
      </w:r>
    </w:p>
    <w:p w14:paraId="1BCB9223" w14:textId="77777777" w:rsidR="00652DD6" w:rsidRPr="00C7244C" w:rsidRDefault="00652DD6" w:rsidP="00652DD6">
      <w:pPr>
        <w:pStyle w:val="B2"/>
      </w:pPr>
      <w:r w:rsidRPr="00C7244C">
        <w:t>7.1. Repeat steps 1-3.</w:t>
      </w:r>
    </w:p>
    <w:p w14:paraId="6BB2137E" w14:textId="77777777" w:rsidR="00652DD6" w:rsidRPr="00C7244C" w:rsidRDefault="00652DD6" w:rsidP="00652DD6">
      <w:pPr>
        <w:pStyle w:val="B2"/>
      </w:pPr>
      <w:r w:rsidRPr="00C7244C">
        <w:t>7.2. The UE shall send a preamble to the System Simulator. The System Simulator shall transmit a Random Access Response containing a Random Access Preamble identifier matching the transmitted Random Access Preamble.</w:t>
      </w:r>
    </w:p>
    <w:p w14:paraId="29A2AD41" w14:textId="77777777" w:rsidR="00652DD6" w:rsidRPr="00C7244C" w:rsidRDefault="00652DD6" w:rsidP="00652DD6">
      <w:pPr>
        <w:pStyle w:val="B2"/>
      </w:pPr>
      <w:r w:rsidRPr="00C7244C">
        <w:t xml:space="preserve">7.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60DD606A" w14:textId="77777777" w:rsidR="00652DD6" w:rsidRPr="00C7244C" w:rsidRDefault="00652DD6" w:rsidP="00652DD6">
      <w:pPr>
        <w:pStyle w:val="B2"/>
      </w:pPr>
      <w:r w:rsidRPr="00C7244C">
        <w:t xml:space="preserve">7.4. </w:t>
      </w:r>
      <w:r w:rsidRPr="00C7244C">
        <w:rPr>
          <w:rFonts w:cs="v4.2.0"/>
        </w:rPr>
        <w:t>The System Simulator shall</w:t>
      </w:r>
      <w:r w:rsidRPr="00C7244C">
        <w:t xml:space="preserve"> send PDCCH addressed to the Temporary C-RNTI after receiving the msg3.</w:t>
      </w:r>
    </w:p>
    <w:p w14:paraId="27C8BF7D" w14:textId="77777777" w:rsidR="00652DD6" w:rsidRPr="00C7244C" w:rsidRDefault="00652DD6" w:rsidP="00652DD6">
      <w:pPr>
        <w:pStyle w:val="B2"/>
      </w:pPr>
      <w:r w:rsidRPr="00C7244C">
        <w:t>7.5. T</w:t>
      </w:r>
      <w:r w:rsidRPr="00C7244C">
        <w:rPr>
          <w:rFonts w:cs="v4.2.0"/>
        </w:rPr>
        <w:t>he UE shall</w:t>
      </w:r>
      <w:r w:rsidRPr="00C7244C">
        <w:t xml:space="preserve"> re-transmit the msg3.</w:t>
      </w:r>
    </w:p>
    <w:p w14:paraId="5B66F759" w14:textId="77777777" w:rsidR="00652DD6" w:rsidRPr="00C7244C" w:rsidRDefault="00652DD6" w:rsidP="00652DD6">
      <w:pPr>
        <w:pStyle w:val="B2"/>
      </w:pPr>
      <w:r w:rsidRPr="00C7244C">
        <w:t xml:space="preserve">7.6. </w:t>
      </w:r>
      <w:r w:rsidRPr="00C7244C">
        <w:rPr>
          <w:rFonts w:cs="v4.2.0"/>
        </w:rPr>
        <w:t>The System Simulator shall</w:t>
      </w:r>
      <w:r w:rsidRPr="00C7244C">
        <w:t xml:space="preserve"> check if UE re-transmit the msg3.</w:t>
      </w:r>
    </w:p>
    <w:p w14:paraId="182C027A" w14:textId="77777777" w:rsidR="00652DD6" w:rsidRPr="00C7244C" w:rsidRDefault="00652DD6" w:rsidP="00652DD6">
      <w:pPr>
        <w:pStyle w:val="B1"/>
      </w:pPr>
      <w:r w:rsidRPr="00C7244C">
        <w:t>8.</w:t>
      </w:r>
      <w:r w:rsidRPr="00C7244C">
        <w:tab/>
        <w:t>Test 5: Correct behaviour when receiving an unsuccessful UE Contention Resolution</w:t>
      </w:r>
    </w:p>
    <w:p w14:paraId="6B67C06F" w14:textId="77777777" w:rsidR="00652DD6" w:rsidRPr="00C7244C" w:rsidRDefault="00652DD6" w:rsidP="00652DD6">
      <w:pPr>
        <w:pStyle w:val="B2"/>
      </w:pPr>
      <w:r w:rsidRPr="00C7244C">
        <w:t>8.1. Repeat steps 1-3.</w:t>
      </w:r>
    </w:p>
    <w:p w14:paraId="064E526C" w14:textId="77777777" w:rsidR="00652DD6" w:rsidRPr="00C7244C" w:rsidRDefault="00652DD6" w:rsidP="00652DD6">
      <w:pPr>
        <w:pStyle w:val="B2"/>
      </w:pPr>
      <w:r w:rsidRPr="00C7244C">
        <w:t>8.2. The UE shall send a preamble to the System Simulator. The System Simulator shall transmit a Random Access Response containing a Random Access Preamble identifier matching the transmitted Random Access Preamble.</w:t>
      </w:r>
    </w:p>
    <w:p w14:paraId="05BCA286" w14:textId="77777777" w:rsidR="00652DD6" w:rsidRPr="00C7244C" w:rsidRDefault="00652DD6" w:rsidP="00652DD6">
      <w:pPr>
        <w:pStyle w:val="B2"/>
      </w:pPr>
      <w:r w:rsidRPr="00C7244C">
        <w:t xml:space="preserve">8.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30B3A561" w14:textId="77777777" w:rsidR="00652DD6" w:rsidRPr="00C7244C" w:rsidRDefault="00652DD6" w:rsidP="00652DD6">
      <w:pPr>
        <w:pStyle w:val="B2"/>
      </w:pPr>
      <w:r w:rsidRPr="00C7244C">
        <w:t>8.4. The System Simulator shall send a message addressed to the temporary C-RNTI with a UE Contention Resolution Identity included in the MAC control element not matching the CCCH SDU transmitted in msg3 uplink message.</w:t>
      </w:r>
    </w:p>
    <w:p w14:paraId="76DC44A4" w14:textId="77777777" w:rsidR="00652DD6" w:rsidRPr="00C7244C" w:rsidRDefault="00652DD6" w:rsidP="00652DD6">
      <w:pPr>
        <w:pStyle w:val="B2"/>
      </w:pPr>
      <w:r w:rsidRPr="00C7244C">
        <w:t xml:space="preserve">8.5. As the UE Contention Resolution Identity included in the MAC control element did not match the CCCH SDU transmitted in the uplink message,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7B422F93" w14:textId="77777777" w:rsidR="00652DD6" w:rsidRPr="00C7244C" w:rsidRDefault="00652DD6" w:rsidP="00652DD6">
      <w:pPr>
        <w:pStyle w:val="B2"/>
      </w:pPr>
      <w:r w:rsidRPr="00C7244C">
        <w:t>8.6. Measure the power and timing of the first preamble and it shall not exceed the values specified in 7.3.2.2.1.5.</w:t>
      </w:r>
    </w:p>
    <w:p w14:paraId="35281F1A" w14:textId="77777777" w:rsidR="00652DD6" w:rsidRPr="00C7244C" w:rsidRDefault="00652DD6" w:rsidP="00652DD6">
      <w:pPr>
        <w:pStyle w:val="B1"/>
      </w:pPr>
      <w:r w:rsidRPr="00C7244C">
        <w:t>9.</w:t>
      </w:r>
      <w:r w:rsidRPr="00C7244C">
        <w:tab/>
        <w:t>Test 6: Correct behaviour when receiving a successful UE Contention Resolution</w:t>
      </w:r>
    </w:p>
    <w:p w14:paraId="5F3DF64B" w14:textId="77777777" w:rsidR="00652DD6" w:rsidRPr="00C7244C" w:rsidRDefault="00652DD6" w:rsidP="00652DD6">
      <w:pPr>
        <w:pStyle w:val="B2"/>
      </w:pPr>
      <w:r w:rsidRPr="00C7244C">
        <w:t>9.1. Repeat steps 1-3.</w:t>
      </w:r>
    </w:p>
    <w:p w14:paraId="671E90E2" w14:textId="77777777" w:rsidR="00652DD6" w:rsidRPr="00C7244C" w:rsidRDefault="00652DD6" w:rsidP="00652DD6">
      <w:pPr>
        <w:pStyle w:val="B2"/>
      </w:pPr>
      <w:r w:rsidRPr="00C7244C">
        <w:t>9.2. The UE shall send a preamble to the System Simulator. The System Simulator shall transmit a Random Access Response containing a Random Access Preamble identifier matching the transmitted Random Access Preamble.</w:t>
      </w:r>
    </w:p>
    <w:p w14:paraId="1AA90EB0" w14:textId="77777777" w:rsidR="00652DD6" w:rsidRPr="00C7244C" w:rsidRDefault="00652DD6" w:rsidP="00652DD6">
      <w:pPr>
        <w:pStyle w:val="B2"/>
      </w:pPr>
      <w:r w:rsidRPr="00C7244C">
        <w:t xml:space="preserve">9.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62A52E95" w14:textId="77777777" w:rsidR="00652DD6" w:rsidRPr="00C7244C" w:rsidRDefault="00652DD6" w:rsidP="00652DD6">
      <w:pPr>
        <w:pStyle w:val="B2"/>
      </w:pPr>
      <w:r w:rsidRPr="00C7244C">
        <w:t>9.4. The System Simulator shall send a message addressed to the temporary C-RNTI with a UE Contention Resolution Identity included in the MAC control element matching the CCCH SDU transmitted in msg3 uplink message.</w:t>
      </w:r>
    </w:p>
    <w:p w14:paraId="75F8F041" w14:textId="77777777" w:rsidR="00652DD6" w:rsidRPr="00C7244C" w:rsidRDefault="00652DD6" w:rsidP="00652DD6">
      <w:pPr>
        <w:pStyle w:val="B2"/>
      </w:pPr>
      <w:r w:rsidRPr="00C7244C">
        <w:t xml:space="preserve">9.5. As the UE Contention Resolution Identity included in the MAC control element matches the CCCH SDU, </w:t>
      </w:r>
      <w:r w:rsidRPr="00C7244C">
        <w:rPr>
          <w:rFonts w:cs="v4.2.0"/>
        </w:rPr>
        <w:t>the Contention Resolution is successful and the UE shall</w:t>
      </w:r>
      <w:r w:rsidRPr="00C7244C">
        <w:t xml:space="preserve"> send ACK.</w:t>
      </w:r>
    </w:p>
    <w:p w14:paraId="6A25DD8E" w14:textId="77777777" w:rsidR="00652DD6" w:rsidRPr="00C7244C" w:rsidRDefault="00652DD6" w:rsidP="00652DD6">
      <w:pPr>
        <w:pStyle w:val="B1"/>
      </w:pPr>
      <w:r w:rsidRPr="00C7244C">
        <w:t>10.</w:t>
      </w:r>
      <w:r w:rsidRPr="00C7244C">
        <w:tab/>
        <w:t>Test 7: Correct behaviour when contention Resolution timer expires</w:t>
      </w:r>
    </w:p>
    <w:p w14:paraId="49B178D0" w14:textId="77777777" w:rsidR="00652DD6" w:rsidRPr="00C7244C" w:rsidRDefault="00652DD6" w:rsidP="00652DD6">
      <w:pPr>
        <w:pStyle w:val="B2"/>
      </w:pPr>
      <w:r w:rsidRPr="00C7244C">
        <w:t>10.1. Repeat steps 1-3.</w:t>
      </w:r>
    </w:p>
    <w:p w14:paraId="38749071" w14:textId="77777777" w:rsidR="00652DD6" w:rsidRPr="00C7244C" w:rsidRDefault="00652DD6" w:rsidP="00652DD6">
      <w:pPr>
        <w:pStyle w:val="B2"/>
      </w:pPr>
      <w:r w:rsidRPr="00C7244C">
        <w:t>10.2. The UE shall send a preamble to the System Simulator. The System Simulator shall transmit a Random Access Response containing a Random Access Preamble identifier matching the transmitted Random Access Preamble.</w:t>
      </w:r>
    </w:p>
    <w:p w14:paraId="6AD60076" w14:textId="77777777" w:rsidR="00652DD6" w:rsidRPr="00C7244C" w:rsidRDefault="00652DD6" w:rsidP="00652DD6">
      <w:pPr>
        <w:pStyle w:val="B2"/>
      </w:pPr>
      <w:r w:rsidRPr="00C7244C">
        <w:t xml:space="preserve">10.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2EDC9EA9" w14:textId="77777777" w:rsidR="00652DD6" w:rsidRPr="00C7244C" w:rsidRDefault="00652DD6" w:rsidP="00652DD6">
      <w:pPr>
        <w:pStyle w:val="B2"/>
      </w:pPr>
      <w:r w:rsidRPr="00C7244C">
        <w:t>10.4. The System Simulator shall not send a response.</w:t>
      </w:r>
    </w:p>
    <w:p w14:paraId="60BF9388" w14:textId="77777777" w:rsidR="00652DD6" w:rsidRPr="00C7244C" w:rsidRDefault="00652DD6" w:rsidP="00652DD6">
      <w:pPr>
        <w:pStyle w:val="B2"/>
      </w:pPr>
      <w:r w:rsidRPr="00C7244C">
        <w:t>10.5. As there was no response, t</w:t>
      </w:r>
      <w:r w:rsidRPr="00C7244C">
        <w:rPr>
          <w:rFonts w:cs="v4.2.0"/>
        </w:rPr>
        <w:t>he UE shall perform the Random Access Resource selection procedure specified in clause 5.1.2 in TS 38.321 [12], and transmit with the calculated PRACH transmission power when the Contention Resolution Timer expires and then after the backoff timer expires</w:t>
      </w:r>
      <w:r w:rsidRPr="00C7244C">
        <w:t>.</w:t>
      </w:r>
    </w:p>
    <w:p w14:paraId="308BB5F4" w14:textId="77777777" w:rsidR="00652DD6" w:rsidRPr="00C7244C" w:rsidRDefault="00652DD6" w:rsidP="00652DD6">
      <w:pPr>
        <w:pStyle w:val="B2"/>
      </w:pPr>
      <w:r w:rsidRPr="00C7244C">
        <w:t>10.6. Measure the power and timing of the first preamble and it shall not exceed the values specified in 7.3.2.2.1.5.</w:t>
      </w:r>
    </w:p>
    <w:p w14:paraId="7AD01A8B" w14:textId="77777777" w:rsidR="00652DD6" w:rsidRPr="00C7244C" w:rsidRDefault="00652DD6" w:rsidP="00652DD6">
      <w:pPr>
        <w:pStyle w:val="H6"/>
        <w:rPr>
          <w:lang w:eastAsia="sv-SE"/>
        </w:rPr>
      </w:pPr>
      <w:r w:rsidRPr="00C7244C">
        <w:rPr>
          <w:lang w:eastAsia="sv-SE"/>
        </w:rPr>
        <w:t>7.3.2.2.1.4.3</w:t>
      </w:r>
      <w:r w:rsidRPr="00C7244C">
        <w:rPr>
          <w:lang w:eastAsia="sv-SE"/>
        </w:rPr>
        <w:tab/>
        <w:t>Message contents</w:t>
      </w:r>
    </w:p>
    <w:p w14:paraId="1C973C96"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70FC0428" w14:textId="77777777" w:rsidR="00652DD6" w:rsidRPr="00C7244C" w:rsidRDefault="00652DD6" w:rsidP="00652DD6">
      <w:pPr>
        <w:pStyle w:val="TH"/>
      </w:pPr>
      <w:r w:rsidRPr="00C7244C">
        <w:t xml:space="preserve">Table </w:t>
      </w:r>
      <w:r w:rsidRPr="00C7244C">
        <w:rPr>
          <w:lang w:eastAsia="sv-SE"/>
        </w:rPr>
        <w:t>7.3.2.2.1.4.3</w:t>
      </w:r>
      <w:r w:rsidRPr="00C7244C">
        <w:t xml:space="preserve">-1: </w:t>
      </w:r>
      <w:r w:rsidRPr="00C7244C">
        <w:rPr>
          <w:i/>
          <w:iCs/>
        </w:rPr>
        <w:t xml:space="preserve">FrequencyInfoUL-SIB </w:t>
      </w:r>
      <w:r w:rsidRPr="00C7244C">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00A829E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F385F2E" w14:textId="77777777" w:rsidR="00652DD6" w:rsidRPr="00C7244C" w:rsidRDefault="00652DD6" w:rsidP="003F1727">
            <w:pPr>
              <w:pStyle w:val="TAH"/>
              <w:jc w:val="left"/>
              <w:rPr>
                <w:b w:val="0"/>
              </w:rPr>
            </w:pPr>
            <w:r w:rsidRPr="00C7244C">
              <w:rPr>
                <w:b w:val="0"/>
              </w:rPr>
              <w:t>Derivation Path: TS 38.508-1 [14], table 4.6.3-62</w:t>
            </w:r>
          </w:p>
        </w:tc>
      </w:tr>
      <w:tr w:rsidR="00652DD6" w:rsidRPr="00C7244C" w14:paraId="6DF4E36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E5B38C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9D6823"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DB0B6BE"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F5F816C" w14:textId="77777777" w:rsidR="00652DD6" w:rsidRPr="00C7244C" w:rsidRDefault="00652DD6" w:rsidP="003F1727">
            <w:pPr>
              <w:pStyle w:val="TAH"/>
              <w:rPr>
                <w:highlight w:val="yellow"/>
              </w:rPr>
            </w:pPr>
            <w:r w:rsidRPr="00C7244C">
              <w:t>Condition</w:t>
            </w:r>
          </w:p>
        </w:tc>
      </w:tr>
      <w:tr w:rsidR="00652DD6" w:rsidRPr="00C7244C" w14:paraId="0E31E01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6C3BD3A" w14:textId="77777777" w:rsidR="00652DD6" w:rsidRPr="00C7244C" w:rsidRDefault="00652DD6" w:rsidP="003F1727">
            <w:pPr>
              <w:pStyle w:val="TAL"/>
            </w:pPr>
            <w:r w:rsidRPr="00C7244C">
              <w:rPr>
                <w:iCs/>
              </w:rPr>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7E3F54E0"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EA80A69"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FA453DB" w14:textId="77777777" w:rsidR="00652DD6" w:rsidRPr="00C7244C" w:rsidRDefault="00652DD6" w:rsidP="003F1727">
            <w:pPr>
              <w:pStyle w:val="TAL"/>
              <w:rPr>
                <w:highlight w:val="yellow"/>
              </w:rPr>
            </w:pPr>
          </w:p>
        </w:tc>
      </w:tr>
      <w:tr w:rsidR="00652DD6" w:rsidRPr="00C7244C" w14:paraId="4DAE280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6F6D36" w14:textId="77777777" w:rsidR="00652DD6" w:rsidRPr="00C7244C" w:rsidRDefault="00652DD6"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0FBD7EB2" w14:textId="77777777" w:rsidR="00652DD6" w:rsidRPr="00C7244C" w:rsidRDefault="00652DD6"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73B2307A" w14:textId="77777777" w:rsidR="00652DD6" w:rsidRPr="00C7244C" w:rsidRDefault="00652DD6"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15FAB2E8" w14:textId="77777777" w:rsidR="00652DD6" w:rsidRPr="00C7244C" w:rsidRDefault="00652DD6" w:rsidP="003F1727">
            <w:pPr>
              <w:pStyle w:val="TAL"/>
              <w:rPr>
                <w:highlight w:val="yellow"/>
              </w:rPr>
            </w:pPr>
          </w:p>
        </w:tc>
      </w:tr>
      <w:tr w:rsidR="00652DD6" w:rsidRPr="00C7244C" w14:paraId="1DC5A1C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435649" w14:textId="77777777" w:rsidR="00652DD6" w:rsidRPr="00C7244C" w:rsidRDefault="00652DD6"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0B520703"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4E3C56B"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199714" w14:textId="77777777" w:rsidR="00652DD6" w:rsidRPr="00C7244C" w:rsidRDefault="00652DD6" w:rsidP="003F1727">
            <w:pPr>
              <w:pStyle w:val="TAL"/>
              <w:rPr>
                <w:highlight w:val="yellow"/>
              </w:rPr>
            </w:pPr>
          </w:p>
        </w:tc>
      </w:tr>
    </w:tbl>
    <w:p w14:paraId="41DB012A" w14:textId="77777777" w:rsidR="00652DD6" w:rsidRPr="00C7244C" w:rsidRDefault="00652DD6" w:rsidP="00652DD6">
      <w:pPr>
        <w:rPr>
          <w:lang w:eastAsia="sv-SE"/>
        </w:rPr>
      </w:pPr>
    </w:p>
    <w:p w14:paraId="09C88DDD" w14:textId="77777777" w:rsidR="00652DD6" w:rsidRPr="00C7244C" w:rsidRDefault="00652DD6" w:rsidP="00652DD6">
      <w:pPr>
        <w:pStyle w:val="TH"/>
      </w:pPr>
      <w:r w:rsidRPr="00C7244C">
        <w:t xml:space="preserve">Table </w:t>
      </w:r>
      <w:r w:rsidRPr="00C7244C">
        <w:rPr>
          <w:lang w:eastAsia="sv-SE"/>
        </w:rPr>
        <w:t>7.3.2.2.1.4.3</w:t>
      </w:r>
      <w:r w:rsidRPr="00C7244C">
        <w:t xml:space="preserve">-2: RACH-ConfigCommon for 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B251856"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DF71672" w14:textId="77777777" w:rsidR="00652DD6" w:rsidRPr="00C7244C" w:rsidRDefault="00652DD6" w:rsidP="003F1727">
            <w:pPr>
              <w:pStyle w:val="TAH"/>
              <w:jc w:val="left"/>
              <w:rPr>
                <w:b w:val="0"/>
              </w:rPr>
            </w:pPr>
            <w:r w:rsidRPr="00C7244C">
              <w:rPr>
                <w:b w:val="0"/>
              </w:rPr>
              <w:t>Derivation Path: TS 38.508-1 [14], table 4.6.3-128</w:t>
            </w:r>
          </w:p>
        </w:tc>
      </w:tr>
      <w:tr w:rsidR="00652DD6" w:rsidRPr="00C7244C" w14:paraId="2AE757A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237E1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A868C9"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4C89E3E"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F6B8559" w14:textId="77777777" w:rsidR="00652DD6" w:rsidRPr="00C7244C" w:rsidRDefault="00652DD6" w:rsidP="003F1727">
            <w:pPr>
              <w:pStyle w:val="TAH"/>
            </w:pPr>
            <w:r w:rsidRPr="00C7244C">
              <w:t>Condition</w:t>
            </w:r>
          </w:p>
        </w:tc>
      </w:tr>
      <w:tr w:rsidR="00652DD6" w:rsidRPr="00C7244C" w14:paraId="3EF17F2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195E5F" w14:textId="77777777" w:rsidR="00652DD6" w:rsidRPr="00C7244C" w:rsidRDefault="00652DD6" w:rsidP="003F1727">
            <w:pPr>
              <w:pStyle w:val="TAL"/>
            </w:pPr>
            <w:r w:rsidRPr="00C7244C">
              <w:t xml:space="preserve">RACH-ConfigCommon::=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5046180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15690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6AF979" w14:textId="77777777" w:rsidR="00652DD6" w:rsidRPr="00C7244C" w:rsidRDefault="00652DD6" w:rsidP="003F1727">
            <w:pPr>
              <w:pStyle w:val="TAL"/>
              <w:rPr>
                <w:highlight w:val="yellow"/>
              </w:rPr>
            </w:pPr>
          </w:p>
        </w:tc>
      </w:tr>
      <w:tr w:rsidR="00652DD6" w:rsidRPr="00C7244C" w14:paraId="35115F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A8FAF3" w14:textId="77777777" w:rsidR="00652DD6" w:rsidRPr="00C7244C" w:rsidRDefault="00652DD6" w:rsidP="003F1727">
            <w:pPr>
              <w:pStyle w:val="TAL"/>
            </w:pPr>
            <w:r w:rsidRPr="00C7244C">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5AB0240D" w14:textId="77777777" w:rsidR="00652DD6" w:rsidRPr="00C7244C" w:rsidRDefault="00652DD6" w:rsidP="003F1727">
            <w:pPr>
              <w:pStyle w:val="TAL"/>
            </w:pPr>
            <w:r w:rsidRPr="00C7244C">
              <w:t>RACH-ConfigGeneric</w:t>
            </w:r>
          </w:p>
        </w:tc>
        <w:tc>
          <w:tcPr>
            <w:tcW w:w="1700" w:type="dxa"/>
            <w:tcBorders>
              <w:top w:val="single" w:sz="4" w:space="0" w:color="auto"/>
              <w:left w:val="single" w:sz="4" w:space="0" w:color="auto"/>
              <w:bottom w:val="single" w:sz="4" w:space="0" w:color="auto"/>
              <w:right w:val="single" w:sz="4" w:space="0" w:color="auto"/>
            </w:tcBorders>
          </w:tcPr>
          <w:p w14:paraId="3263F684"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FF50018" w14:textId="77777777" w:rsidR="00652DD6" w:rsidRPr="00C7244C" w:rsidRDefault="00652DD6" w:rsidP="003F1727">
            <w:pPr>
              <w:pStyle w:val="TAL"/>
              <w:rPr>
                <w:highlight w:val="yellow"/>
              </w:rPr>
            </w:pPr>
          </w:p>
        </w:tc>
      </w:tr>
      <w:tr w:rsidR="00652DD6" w:rsidRPr="00C7244C" w14:paraId="0F5EF3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698E9D2" w14:textId="77777777" w:rsidR="00652DD6" w:rsidRPr="00C7244C" w:rsidRDefault="00652DD6" w:rsidP="003F1727">
            <w:pPr>
              <w:pStyle w:val="TAL"/>
            </w:pPr>
            <w:r w:rsidRPr="00C7244C">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634F1360"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6BA72DE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98E391" w14:textId="77777777" w:rsidR="00652DD6" w:rsidRPr="00C7244C" w:rsidRDefault="00652DD6" w:rsidP="003F1727">
            <w:pPr>
              <w:pStyle w:val="TAL"/>
              <w:rPr>
                <w:highlight w:val="yellow"/>
              </w:rPr>
            </w:pPr>
          </w:p>
        </w:tc>
      </w:tr>
      <w:tr w:rsidR="00652DD6" w:rsidRPr="00C7244C" w14:paraId="5E4BF7D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BD417E" w14:textId="77777777" w:rsidR="00652DD6" w:rsidRPr="00C7244C" w:rsidRDefault="00652DD6" w:rsidP="003F1727">
            <w:pPr>
              <w:pStyle w:val="TAL"/>
            </w:pPr>
            <w:r w:rsidRPr="00C7244C">
              <w:t xml:space="preserve">  ssb-perRACH-OccasionAndCB-PreamblesPerSSB CHOICE {</w:t>
            </w:r>
          </w:p>
        </w:tc>
        <w:tc>
          <w:tcPr>
            <w:tcW w:w="2267" w:type="dxa"/>
            <w:tcBorders>
              <w:top w:val="single" w:sz="4" w:space="0" w:color="auto"/>
              <w:left w:val="single" w:sz="4" w:space="0" w:color="auto"/>
              <w:bottom w:val="single" w:sz="4" w:space="0" w:color="auto"/>
              <w:right w:val="single" w:sz="4" w:space="0" w:color="auto"/>
            </w:tcBorders>
          </w:tcPr>
          <w:p w14:paraId="1F86561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FA0951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E84F8DC" w14:textId="77777777" w:rsidR="00652DD6" w:rsidRPr="00C7244C" w:rsidRDefault="00652DD6" w:rsidP="003F1727">
            <w:pPr>
              <w:pStyle w:val="TAL"/>
              <w:rPr>
                <w:highlight w:val="yellow"/>
              </w:rPr>
            </w:pPr>
          </w:p>
        </w:tc>
      </w:tr>
      <w:tr w:rsidR="00652DD6" w:rsidRPr="00C7244C" w14:paraId="79F1B4F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3701733" w14:textId="77777777" w:rsidR="00652DD6" w:rsidRPr="00C7244C" w:rsidRDefault="00652DD6" w:rsidP="003F1727">
            <w:pPr>
              <w:pStyle w:val="TAL"/>
            </w:pPr>
            <w:r w:rsidRPr="00C7244C">
              <w:t xml:space="preserve">    oneFourth</w:t>
            </w:r>
          </w:p>
        </w:tc>
        <w:tc>
          <w:tcPr>
            <w:tcW w:w="2267" w:type="dxa"/>
            <w:tcBorders>
              <w:top w:val="single" w:sz="4" w:space="0" w:color="auto"/>
              <w:left w:val="single" w:sz="4" w:space="0" w:color="auto"/>
              <w:bottom w:val="single" w:sz="4" w:space="0" w:color="auto"/>
              <w:right w:val="single" w:sz="4" w:space="0" w:color="auto"/>
            </w:tcBorders>
            <w:hideMark/>
          </w:tcPr>
          <w:p w14:paraId="1E36D16D" w14:textId="77777777" w:rsidR="00652DD6" w:rsidRPr="00C7244C" w:rsidRDefault="00652DD6" w:rsidP="003F1727">
            <w:pPr>
              <w:pStyle w:val="TAL"/>
            </w:pPr>
            <w:r w:rsidRPr="00C7244C">
              <w:t>n48</w:t>
            </w:r>
          </w:p>
        </w:tc>
        <w:tc>
          <w:tcPr>
            <w:tcW w:w="1700" w:type="dxa"/>
            <w:tcBorders>
              <w:top w:val="single" w:sz="4" w:space="0" w:color="auto"/>
              <w:left w:val="single" w:sz="4" w:space="0" w:color="auto"/>
              <w:bottom w:val="single" w:sz="4" w:space="0" w:color="auto"/>
              <w:right w:val="single" w:sz="4" w:space="0" w:color="auto"/>
            </w:tcBorders>
          </w:tcPr>
          <w:p w14:paraId="380D0A8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hideMark/>
          </w:tcPr>
          <w:p w14:paraId="6759C544" w14:textId="77777777" w:rsidR="00652DD6" w:rsidRPr="00C7244C" w:rsidRDefault="00652DD6" w:rsidP="003F1727">
            <w:pPr>
              <w:pStyle w:val="TAL"/>
              <w:rPr>
                <w:highlight w:val="yellow"/>
              </w:rPr>
            </w:pPr>
            <w:r w:rsidRPr="00C7244C">
              <w:t>FR2</w:t>
            </w:r>
          </w:p>
        </w:tc>
      </w:tr>
      <w:tr w:rsidR="00652DD6" w:rsidRPr="00C7244C" w14:paraId="1673F2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B76954"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F508505"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F0BF1ED"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84CD428" w14:textId="77777777" w:rsidR="00652DD6" w:rsidRPr="00C7244C" w:rsidRDefault="00652DD6" w:rsidP="003F1727">
            <w:pPr>
              <w:pStyle w:val="TAL"/>
              <w:rPr>
                <w:highlight w:val="yellow"/>
              </w:rPr>
            </w:pPr>
          </w:p>
        </w:tc>
      </w:tr>
      <w:tr w:rsidR="00652DD6" w:rsidRPr="00C7244C" w14:paraId="7044CAB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1E748C" w14:textId="77777777" w:rsidR="00652DD6" w:rsidRPr="00C7244C" w:rsidRDefault="00652DD6" w:rsidP="003F1727">
            <w:pPr>
              <w:pStyle w:val="TAL"/>
            </w:pPr>
            <w:r w:rsidRPr="00C7244C">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206A14A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0A6EC7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CA41A2" w14:textId="77777777" w:rsidR="00652DD6" w:rsidRPr="00C7244C" w:rsidRDefault="00652DD6" w:rsidP="003F1727">
            <w:pPr>
              <w:pStyle w:val="TAL"/>
              <w:rPr>
                <w:highlight w:val="yellow"/>
              </w:rPr>
            </w:pPr>
          </w:p>
        </w:tc>
      </w:tr>
      <w:tr w:rsidR="00652DD6" w:rsidRPr="00C7244C" w14:paraId="5D1D079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222A79" w14:textId="77777777" w:rsidR="00652DD6" w:rsidRPr="00C7244C" w:rsidRDefault="00652DD6" w:rsidP="003F1727">
            <w:pPr>
              <w:pStyle w:val="TAL"/>
            </w:pPr>
            <w:r w:rsidRPr="00C7244C">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BC422D3"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1E78BB5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B7C569" w14:textId="77777777" w:rsidR="00652DD6" w:rsidRPr="00C7244C" w:rsidRDefault="00652DD6" w:rsidP="003F1727">
            <w:pPr>
              <w:pStyle w:val="TAL"/>
              <w:rPr>
                <w:highlight w:val="yellow"/>
              </w:rPr>
            </w:pPr>
          </w:p>
        </w:tc>
      </w:tr>
      <w:tr w:rsidR="00652DD6" w:rsidRPr="00C7244C" w14:paraId="75E57A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B8F968"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44E48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00998F"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41006E7" w14:textId="77777777" w:rsidR="00652DD6" w:rsidRPr="00C7244C" w:rsidRDefault="00652DD6" w:rsidP="003F1727">
            <w:pPr>
              <w:pStyle w:val="TAL"/>
              <w:rPr>
                <w:highlight w:val="yellow"/>
              </w:rPr>
            </w:pPr>
          </w:p>
        </w:tc>
      </w:tr>
      <w:tr w:rsidR="00652DD6" w:rsidRPr="00C7244C" w14:paraId="0BF31B7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975FE5" w14:textId="77777777" w:rsidR="00652DD6" w:rsidRPr="00C7244C" w:rsidRDefault="00652DD6" w:rsidP="003F1727">
            <w:pPr>
              <w:pStyle w:val="TAL"/>
            </w:pPr>
            <w:r w:rsidRPr="00C7244C">
              <w:t xml:space="preserve">  ra-ContentionResolutionTimer</w:t>
            </w:r>
          </w:p>
        </w:tc>
        <w:tc>
          <w:tcPr>
            <w:tcW w:w="2267" w:type="dxa"/>
            <w:tcBorders>
              <w:top w:val="single" w:sz="4" w:space="0" w:color="auto"/>
              <w:left w:val="single" w:sz="4" w:space="0" w:color="auto"/>
              <w:bottom w:val="single" w:sz="4" w:space="0" w:color="auto"/>
              <w:right w:val="single" w:sz="4" w:space="0" w:color="auto"/>
            </w:tcBorders>
            <w:hideMark/>
          </w:tcPr>
          <w:p w14:paraId="6D46D763" w14:textId="77777777" w:rsidR="00652DD6" w:rsidRPr="00C7244C" w:rsidRDefault="00652DD6" w:rsidP="003F1727">
            <w:pPr>
              <w:pStyle w:val="TAL"/>
            </w:pPr>
            <w:r w:rsidRPr="00C7244C">
              <w:t>sf48</w:t>
            </w:r>
          </w:p>
        </w:tc>
        <w:tc>
          <w:tcPr>
            <w:tcW w:w="1700" w:type="dxa"/>
            <w:tcBorders>
              <w:top w:val="single" w:sz="4" w:space="0" w:color="auto"/>
              <w:left w:val="single" w:sz="4" w:space="0" w:color="auto"/>
              <w:bottom w:val="single" w:sz="4" w:space="0" w:color="auto"/>
              <w:right w:val="single" w:sz="4" w:space="0" w:color="auto"/>
            </w:tcBorders>
          </w:tcPr>
          <w:p w14:paraId="51C1F344"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9E4CC0" w14:textId="77777777" w:rsidR="00652DD6" w:rsidRPr="00C7244C" w:rsidRDefault="00652DD6" w:rsidP="003F1727">
            <w:pPr>
              <w:pStyle w:val="TAL"/>
              <w:rPr>
                <w:highlight w:val="yellow"/>
              </w:rPr>
            </w:pPr>
          </w:p>
        </w:tc>
      </w:tr>
      <w:tr w:rsidR="00652DD6" w:rsidRPr="00C7244C" w14:paraId="1190E4F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70B903" w14:textId="77777777" w:rsidR="00652DD6" w:rsidRPr="00C7244C" w:rsidRDefault="00652DD6" w:rsidP="003F1727">
            <w:pPr>
              <w:pStyle w:val="TAL"/>
              <w:rPr>
                <w:highlight w:val="yellow"/>
              </w:rPr>
            </w:pPr>
            <w:r w:rsidRPr="00C7244C">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67765E56" w14:textId="77777777" w:rsidR="00652DD6" w:rsidRPr="00C7244C" w:rsidRDefault="00652DD6" w:rsidP="003F1727">
            <w:pPr>
              <w:pStyle w:val="TAL"/>
              <w:rPr>
                <w:highlight w:val="yellow"/>
              </w:rPr>
            </w:pPr>
            <w:r w:rsidRPr="00C7244C">
              <w:rPr>
                <w:rFonts w:cs="Arial"/>
                <w:bCs/>
              </w:rPr>
              <w:t>RSRP_69 +</w:t>
            </w:r>
            <w:r w:rsidRPr="00C7244C">
              <w:rPr>
                <w:rFonts w:ascii="Calibri" w:hAnsi="Calibri" w:cs="Calibri"/>
                <w:bCs/>
              </w:rPr>
              <w:t>Δ</w:t>
            </w:r>
            <w:r w:rsidRPr="00C7244C">
              <w:rPr>
                <w:rFonts w:cs="Arial"/>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430DF690" w14:textId="77777777" w:rsidR="00652DD6" w:rsidRPr="00C7244C" w:rsidRDefault="00652DD6" w:rsidP="003F1727">
            <w:pPr>
              <w:pStyle w:val="TAL"/>
              <w:rPr>
                <w:highlight w:val="yellow"/>
              </w:rPr>
            </w:pPr>
            <w:r w:rsidRPr="00C7244C">
              <w:rPr>
                <w:rFonts w:cs="Arial"/>
                <w:bCs/>
              </w:rPr>
              <w:t>Δ</w:t>
            </w:r>
            <w:r w:rsidRPr="00C7244C">
              <w:rPr>
                <w:rFonts w:cs="Arial"/>
                <w:bCs/>
                <w:vertAlign w:val="subscript"/>
              </w:rPr>
              <w:t>DL</w:t>
            </w:r>
            <w:r w:rsidRPr="00C7244C">
              <w:rPr>
                <w:rFonts w:cs="Arial"/>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tcPr>
          <w:p w14:paraId="09B8CCAE" w14:textId="77777777" w:rsidR="00652DD6" w:rsidRPr="00C7244C" w:rsidRDefault="00652DD6" w:rsidP="003F1727">
            <w:pPr>
              <w:pStyle w:val="TAL"/>
              <w:rPr>
                <w:highlight w:val="yellow"/>
              </w:rPr>
            </w:pPr>
          </w:p>
        </w:tc>
      </w:tr>
      <w:tr w:rsidR="00652DD6" w:rsidRPr="00C7244C" w14:paraId="34D9530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AB87BA" w14:textId="77777777" w:rsidR="00652DD6" w:rsidRPr="00C7244C" w:rsidRDefault="00652DD6" w:rsidP="003F1727">
            <w:pPr>
              <w:pStyle w:val="TAL"/>
            </w:pPr>
            <w:r w:rsidRPr="00C7244C">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1582E1C9"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91C8F32"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7AE4D54" w14:textId="77777777" w:rsidR="00652DD6" w:rsidRPr="00C7244C" w:rsidRDefault="00652DD6" w:rsidP="003F1727">
            <w:pPr>
              <w:pStyle w:val="TAL"/>
              <w:rPr>
                <w:highlight w:val="yellow"/>
              </w:rPr>
            </w:pPr>
          </w:p>
        </w:tc>
      </w:tr>
      <w:tr w:rsidR="00652DD6" w:rsidRPr="00C7244C" w14:paraId="63D1703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530046" w14:textId="77777777" w:rsidR="00652DD6" w:rsidRPr="00C7244C" w:rsidRDefault="00652DD6" w:rsidP="003F1727">
            <w:pPr>
              <w:pStyle w:val="TAL"/>
            </w:pPr>
            <w:r w:rsidRPr="00C7244C">
              <w:t xml:space="preserve">    0</w:t>
            </w:r>
          </w:p>
        </w:tc>
        <w:tc>
          <w:tcPr>
            <w:tcW w:w="2267" w:type="dxa"/>
            <w:tcBorders>
              <w:top w:val="single" w:sz="4" w:space="0" w:color="auto"/>
              <w:left w:val="single" w:sz="4" w:space="0" w:color="auto"/>
              <w:bottom w:val="single" w:sz="4" w:space="0" w:color="auto"/>
              <w:right w:val="single" w:sz="4" w:space="0" w:color="auto"/>
            </w:tcBorders>
          </w:tcPr>
          <w:p w14:paraId="5B3E30E7"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BE705F3"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8DC3B07" w14:textId="77777777" w:rsidR="00652DD6" w:rsidRPr="00C7244C" w:rsidRDefault="00652DD6" w:rsidP="003F1727">
            <w:pPr>
              <w:pStyle w:val="TAL"/>
              <w:rPr>
                <w:highlight w:val="yellow"/>
              </w:rPr>
            </w:pPr>
          </w:p>
        </w:tc>
      </w:tr>
      <w:tr w:rsidR="00652DD6" w:rsidRPr="00C7244C" w14:paraId="18BFF3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CA73F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5D005AE"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8769F2D"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C57FAE" w14:textId="77777777" w:rsidR="00652DD6" w:rsidRPr="00C7244C" w:rsidRDefault="00652DD6" w:rsidP="003F1727">
            <w:pPr>
              <w:pStyle w:val="TAL"/>
              <w:rPr>
                <w:highlight w:val="yellow"/>
              </w:rPr>
            </w:pPr>
          </w:p>
        </w:tc>
      </w:tr>
      <w:tr w:rsidR="00652DD6" w:rsidRPr="00C7244C" w14:paraId="5E997B27" w14:textId="77777777" w:rsidTr="003F1727">
        <w:tc>
          <w:tcPr>
            <w:tcW w:w="4535" w:type="dxa"/>
            <w:tcBorders>
              <w:top w:val="single" w:sz="4" w:space="0" w:color="auto"/>
              <w:left w:val="single" w:sz="4" w:space="0" w:color="auto"/>
              <w:bottom w:val="nil"/>
              <w:right w:val="single" w:sz="4" w:space="0" w:color="auto"/>
            </w:tcBorders>
            <w:hideMark/>
          </w:tcPr>
          <w:p w14:paraId="16DF0651" w14:textId="77777777" w:rsidR="00652DD6" w:rsidRPr="00C7244C" w:rsidRDefault="00652DD6" w:rsidP="003F1727">
            <w:pPr>
              <w:pStyle w:val="TAL"/>
            </w:pPr>
            <w:r w:rsidRPr="00C7244C">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0502164A" w14:textId="77777777" w:rsidR="00652DD6" w:rsidRPr="00C7244C" w:rsidRDefault="00652DD6" w:rsidP="003F1727">
            <w:pPr>
              <w:pStyle w:val="TAL"/>
            </w:pPr>
            <w:r w:rsidRPr="00C7244C">
              <w:t>kHz 120</w:t>
            </w:r>
          </w:p>
        </w:tc>
        <w:tc>
          <w:tcPr>
            <w:tcW w:w="1700" w:type="dxa"/>
            <w:tcBorders>
              <w:top w:val="single" w:sz="4" w:space="0" w:color="auto"/>
              <w:left w:val="single" w:sz="4" w:space="0" w:color="auto"/>
              <w:bottom w:val="single" w:sz="4" w:space="0" w:color="auto"/>
              <w:right w:val="single" w:sz="4" w:space="0" w:color="auto"/>
            </w:tcBorders>
          </w:tcPr>
          <w:p w14:paraId="3C1DC59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31E7E1" w14:textId="77777777" w:rsidR="00652DD6" w:rsidRPr="00C7244C" w:rsidRDefault="00652DD6" w:rsidP="003F1727">
            <w:pPr>
              <w:pStyle w:val="TAL"/>
              <w:rPr>
                <w:highlight w:val="yellow"/>
              </w:rPr>
            </w:pPr>
          </w:p>
        </w:tc>
      </w:tr>
      <w:tr w:rsidR="00652DD6" w:rsidRPr="00C7244C" w14:paraId="09F202CD" w14:textId="77777777" w:rsidTr="003F1727">
        <w:tc>
          <w:tcPr>
            <w:tcW w:w="4535" w:type="dxa"/>
            <w:tcBorders>
              <w:top w:val="nil"/>
              <w:left w:val="single" w:sz="4" w:space="0" w:color="auto"/>
              <w:bottom w:val="single" w:sz="4" w:space="0" w:color="auto"/>
              <w:right w:val="single" w:sz="4" w:space="0" w:color="auto"/>
            </w:tcBorders>
          </w:tcPr>
          <w:p w14:paraId="41166DE5" w14:textId="77777777" w:rsidR="00652DD6" w:rsidRPr="00C7244C" w:rsidRDefault="00652DD6" w:rsidP="003F1727">
            <w:pPr>
              <w:pStyle w:val="TAL"/>
              <w:rPr>
                <w:highlight w:val="yellow"/>
              </w:rPr>
            </w:pPr>
          </w:p>
        </w:tc>
        <w:tc>
          <w:tcPr>
            <w:tcW w:w="2267" w:type="dxa"/>
            <w:tcBorders>
              <w:top w:val="single" w:sz="4" w:space="0" w:color="auto"/>
              <w:left w:val="single" w:sz="4" w:space="0" w:color="auto"/>
              <w:bottom w:val="single" w:sz="4" w:space="0" w:color="auto"/>
              <w:right w:val="single" w:sz="4" w:space="0" w:color="auto"/>
            </w:tcBorders>
            <w:hideMark/>
          </w:tcPr>
          <w:p w14:paraId="1482C528"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D256A3"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B529384" w14:textId="77777777" w:rsidR="00652DD6" w:rsidRPr="00C7244C" w:rsidRDefault="00652DD6" w:rsidP="003F1727">
            <w:pPr>
              <w:pStyle w:val="TAL"/>
              <w:rPr>
                <w:highlight w:val="yellow"/>
              </w:rPr>
            </w:pPr>
          </w:p>
        </w:tc>
      </w:tr>
      <w:tr w:rsidR="00652DD6" w:rsidRPr="00C7244C" w14:paraId="35E8446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622FC4" w14:textId="77777777" w:rsidR="00652DD6" w:rsidRPr="00C7244C" w:rsidRDefault="00652DD6" w:rsidP="003F1727">
            <w:pPr>
              <w:pStyle w:val="TAL"/>
              <w:rPr>
                <w:highlight w:val="yellow"/>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65CF3C01"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A3DEF5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513DBE9" w14:textId="77777777" w:rsidR="00652DD6" w:rsidRPr="00C7244C" w:rsidRDefault="00652DD6" w:rsidP="003F1727">
            <w:pPr>
              <w:pStyle w:val="TAL"/>
              <w:rPr>
                <w:highlight w:val="yellow"/>
              </w:rPr>
            </w:pPr>
          </w:p>
        </w:tc>
      </w:tr>
    </w:tbl>
    <w:p w14:paraId="2A95C7B7" w14:textId="77777777" w:rsidR="00652DD6" w:rsidRPr="00C7244C" w:rsidRDefault="00652DD6" w:rsidP="00652DD6"/>
    <w:p w14:paraId="4F1B8136" w14:textId="77777777" w:rsidR="00652DD6" w:rsidRPr="00C7244C" w:rsidRDefault="00652DD6" w:rsidP="00652DD6">
      <w:pPr>
        <w:pStyle w:val="TH"/>
      </w:pPr>
      <w:r w:rsidRPr="00C7244C">
        <w:t xml:space="preserve">Table </w:t>
      </w:r>
      <w:r w:rsidRPr="00C7244C">
        <w:rPr>
          <w:lang w:eastAsia="sv-SE"/>
        </w:rPr>
        <w:t>7.3.2.2.1.4.3</w:t>
      </w:r>
      <w:r w:rsidRPr="00C7244C">
        <w:t>-3: RACH-ConfigGeneric 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5CE41C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D38C443" w14:textId="77777777" w:rsidR="00652DD6" w:rsidRPr="00C7244C" w:rsidRDefault="00652DD6" w:rsidP="003F1727">
            <w:pPr>
              <w:pStyle w:val="TAH"/>
              <w:jc w:val="left"/>
              <w:rPr>
                <w:b w:val="0"/>
              </w:rPr>
            </w:pPr>
            <w:r w:rsidRPr="00C7244C">
              <w:rPr>
                <w:b w:val="0"/>
              </w:rPr>
              <w:t>Derivation Path: TS 38.508-1 [14], table 4.6.3-130</w:t>
            </w:r>
          </w:p>
        </w:tc>
      </w:tr>
      <w:tr w:rsidR="00652DD6" w:rsidRPr="00C7244C" w14:paraId="2722DB6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4BDC6C2"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7ED00D"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F0058D0"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4B5C1873" w14:textId="77777777" w:rsidR="00652DD6" w:rsidRPr="00C7244C" w:rsidRDefault="00652DD6" w:rsidP="003F1727">
            <w:pPr>
              <w:pStyle w:val="TAH"/>
            </w:pPr>
            <w:r w:rsidRPr="00C7244C">
              <w:t>Condition</w:t>
            </w:r>
          </w:p>
        </w:tc>
      </w:tr>
      <w:tr w:rsidR="00652DD6" w:rsidRPr="00C7244C" w14:paraId="7EBED8F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47E045" w14:textId="77777777" w:rsidR="00652DD6" w:rsidRPr="00C7244C" w:rsidRDefault="00652DD6"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373BFD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A92551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D66A75" w14:textId="77777777" w:rsidR="00652DD6" w:rsidRPr="00C7244C" w:rsidRDefault="00652DD6" w:rsidP="003F1727">
            <w:pPr>
              <w:pStyle w:val="TAL"/>
            </w:pPr>
          </w:p>
        </w:tc>
      </w:tr>
      <w:tr w:rsidR="00652DD6" w:rsidRPr="00C7244C" w14:paraId="67BD4AF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95E94B" w14:textId="77777777" w:rsidR="00652DD6" w:rsidRPr="00C7244C" w:rsidRDefault="00652DD6"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6423EEBC" w14:textId="77777777" w:rsidR="00652DD6" w:rsidRPr="00C7244C" w:rsidRDefault="00652DD6"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518A925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1BF61B" w14:textId="77777777" w:rsidR="00652DD6" w:rsidRPr="00C7244C" w:rsidRDefault="00652DD6" w:rsidP="003F1727">
            <w:pPr>
              <w:pStyle w:val="TAL"/>
            </w:pPr>
            <w:r w:rsidRPr="00C7244C">
              <w:t>FR2</w:t>
            </w:r>
          </w:p>
        </w:tc>
      </w:tr>
      <w:tr w:rsidR="00652DD6" w:rsidRPr="00C7244C" w14:paraId="3D40DA4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3F2BC4D" w14:textId="77777777" w:rsidR="00652DD6" w:rsidRPr="00C7244C" w:rsidRDefault="00652DD6" w:rsidP="003F1727">
            <w:pPr>
              <w:pStyle w:val="TAL"/>
            </w:pPr>
            <w:r w:rsidRPr="00C7244C">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722EC17E" w14:textId="77777777" w:rsidR="00652DD6" w:rsidRPr="00C7244C" w:rsidRDefault="00652DD6" w:rsidP="003F1727">
            <w:pPr>
              <w:pStyle w:val="TAL"/>
            </w:pPr>
            <w:r w:rsidRPr="00C7244C">
              <w:t>one</w:t>
            </w:r>
          </w:p>
        </w:tc>
        <w:tc>
          <w:tcPr>
            <w:tcW w:w="1700" w:type="dxa"/>
            <w:tcBorders>
              <w:top w:val="single" w:sz="4" w:space="0" w:color="auto"/>
              <w:left w:val="single" w:sz="4" w:space="0" w:color="auto"/>
              <w:bottom w:val="single" w:sz="4" w:space="0" w:color="auto"/>
              <w:right w:val="single" w:sz="4" w:space="0" w:color="auto"/>
            </w:tcBorders>
          </w:tcPr>
          <w:p w14:paraId="06C1F1B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962C588" w14:textId="77777777" w:rsidR="00652DD6" w:rsidRPr="00C7244C" w:rsidRDefault="00652DD6" w:rsidP="003F1727">
            <w:pPr>
              <w:pStyle w:val="TAL"/>
            </w:pPr>
            <w:r w:rsidRPr="00C7244C">
              <w:t>FR2</w:t>
            </w:r>
          </w:p>
        </w:tc>
      </w:tr>
      <w:tr w:rsidR="00652DD6" w:rsidRPr="00C7244C" w14:paraId="5CDF0EB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C01E65F" w14:textId="77777777" w:rsidR="00652DD6" w:rsidRPr="00C7244C" w:rsidRDefault="00652DD6" w:rsidP="003F1727">
            <w:pPr>
              <w:pStyle w:val="TAL"/>
            </w:pPr>
            <w:r w:rsidRPr="00C7244C">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6FEFC6E4" w14:textId="77777777" w:rsidR="00652DD6" w:rsidRPr="00C7244C" w:rsidRDefault="00652DD6" w:rsidP="003F1727">
            <w:pPr>
              <w:pStyle w:val="TAL"/>
            </w:pPr>
            <w:r w:rsidRPr="00C7244C">
              <w:t>11</w:t>
            </w:r>
          </w:p>
        </w:tc>
        <w:tc>
          <w:tcPr>
            <w:tcW w:w="1700" w:type="dxa"/>
            <w:tcBorders>
              <w:top w:val="single" w:sz="4" w:space="0" w:color="auto"/>
              <w:left w:val="single" w:sz="4" w:space="0" w:color="auto"/>
              <w:bottom w:val="single" w:sz="4" w:space="0" w:color="auto"/>
              <w:right w:val="single" w:sz="4" w:space="0" w:color="auto"/>
            </w:tcBorders>
          </w:tcPr>
          <w:p w14:paraId="5CAE06BF"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B45B936" w14:textId="77777777" w:rsidR="00652DD6" w:rsidRPr="00C7244C" w:rsidRDefault="00652DD6" w:rsidP="003F1727">
            <w:pPr>
              <w:pStyle w:val="TAL"/>
              <w:rPr>
                <w:highlight w:val="yellow"/>
              </w:rPr>
            </w:pPr>
          </w:p>
        </w:tc>
      </w:tr>
      <w:tr w:rsidR="00652DD6" w:rsidRPr="00C7244C" w14:paraId="6A1881D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43F12B" w14:textId="77777777" w:rsidR="00652DD6" w:rsidRPr="00C7244C" w:rsidRDefault="00652DD6" w:rsidP="003F1727">
            <w:pPr>
              <w:pStyle w:val="TAL"/>
            </w:pPr>
            <w:r w:rsidRPr="00C7244C">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6D880065" w14:textId="77777777" w:rsidR="00652DD6" w:rsidRPr="00C7244C" w:rsidRDefault="00652DD6" w:rsidP="003F1727">
            <w:pPr>
              <w:pStyle w:val="TAL"/>
            </w:pPr>
            <w:r w:rsidRPr="00C7244C">
              <w:t>-100</w:t>
            </w:r>
          </w:p>
        </w:tc>
        <w:tc>
          <w:tcPr>
            <w:tcW w:w="1700" w:type="dxa"/>
            <w:tcBorders>
              <w:top w:val="single" w:sz="4" w:space="0" w:color="auto"/>
              <w:left w:val="single" w:sz="4" w:space="0" w:color="auto"/>
              <w:bottom w:val="single" w:sz="4" w:space="0" w:color="auto"/>
              <w:right w:val="single" w:sz="4" w:space="0" w:color="auto"/>
            </w:tcBorders>
          </w:tcPr>
          <w:p w14:paraId="1584139C"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6F11753" w14:textId="77777777" w:rsidR="00652DD6" w:rsidRPr="00C7244C" w:rsidRDefault="00652DD6" w:rsidP="003F1727">
            <w:pPr>
              <w:pStyle w:val="TAL"/>
              <w:rPr>
                <w:highlight w:val="yellow"/>
              </w:rPr>
            </w:pPr>
          </w:p>
        </w:tc>
      </w:tr>
      <w:tr w:rsidR="00652DD6" w:rsidRPr="00C7244C" w14:paraId="2EA2A90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93A5299" w14:textId="77777777" w:rsidR="00652DD6" w:rsidRPr="00C7244C" w:rsidRDefault="00652DD6" w:rsidP="003F1727">
            <w:pPr>
              <w:pStyle w:val="TAL"/>
            </w:pPr>
            <w:r w:rsidRPr="00C7244C">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5D7F9F95" w14:textId="77777777" w:rsidR="00652DD6" w:rsidRPr="00C7244C" w:rsidRDefault="00652DD6" w:rsidP="003F1727">
            <w:pPr>
              <w:pStyle w:val="TAL"/>
            </w:pPr>
            <w:r w:rsidRPr="00C7244C">
              <w:t>n6</w:t>
            </w:r>
          </w:p>
        </w:tc>
        <w:tc>
          <w:tcPr>
            <w:tcW w:w="1700" w:type="dxa"/>
            <w:tcBorders>
              <w:top w:val="single" w:sz="4" w:space="0" w:color="auto"/>
              <w:left w:val="single" w:sz="4" w:space="0" w:color="auto"/>
              <w:bottom w:val="single" w:sz="4" w:space="0" w:color="auto"/>
              <w:right w:val="single" w:sz="4" w:space="0" w:color="auto"/>
            </w:tcBorders>
          </w:tcPr>
          <w:p w14:paraId="0419F57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2EAA401" w14:textId="77777777" w:rsidR="00652DD6" w:rsidRPr="00C7244C" w:rsidRDefault="00652DD6" w:rsidP="003F1727">
            <w:pPr>
              <w:pStyle w:val="TAL"/>
              <w:rPr>
                <w:highlight w:val="yellow"/>
              </w:rPr>
            </w:pPr>
          </w:p>
        </w:tc>
      </w:tr>
      <w:tr w:rsidR="00652DD6" w:rsidRPr="00C7244C" w14:paraId="03BAD88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3B7CB0" w14:textId="77777777" w:rsidR="00652DD6" w:rsidRPr="00C7244C" w:rsidRDefault="00652DD6" w:rsidP="003F1727">
            <w:pPr>
              <w:pStyle w:val="TAL"/>
            </w:pPr>
            <w:r w:rsidRPr="00C7244C">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522B2B2D" w14:textId="77777777" w:rsidR="00652DD6" w:rsidRPr="00C7244C" w:rsidRDefault="00652DD6" w:rsidP="003F1727">
            <w:pPr>
              <w:pStyle w:val="TAL"/>
            </w:pPr>
            <w:r w:rsidRPr="00C7244C">
              <w:t>dB2</w:t>
            </w:r>
          </w:p>
        </w:tc>
        <w:tc>
          <w:tcPr>
            <w:tcW w:w="1700" w:type="dxa"/>
            <w:tcBorders>
              <w:top w:val="single" w:sz="4" w:space="0" w:color="auto"/>
              <w:left w:val="single" w:sz="4" w:space="0" w:color="auto"/>
              <w:bottom w:val="single" w:sz="4" w:space="0" w:color="auto"/>
              <w:right w:val="single" w:sz="4" w:space="0" w:color="auto"/>
            </w:tcBorders>
          </w:tcPr>
          <w:p w14:paraId="5D2442E0"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32669EF" w14:textId="77777777" w:rsidR="00652DD6" w:rsidRPr="00C7244C" w:rsidRDefault="00652DD6" w:rsidP="003F1727">
            <w:pPr>
              <w:pStyle w:val="TAL"/>
              <w:rPr>
                <w:highlight w:val="yellow"/>
              </w:rPr>
            </w:pPr>
          </w:p>
        </w:tc>
      </w:tr>
      <w:tr w:rsidR="00652DD6" w:rsidRPr="00C7244C" w14:paraId="307DE45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10AF2C" w14:textId="77777777" w:rsidR="00652DD6" w:rsidRPr="00C7244C" w:rsidRDefault="00652DD6" w:rsidP="003F1727">
            <w:pPr>
              <w:pStyle w:val="TAL"/>
            </w:pPr>
            <w:r w:rsidRPr="00C7244C">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451CEA73" w14:textId="77777777" w:rsidR="00652DD6" w:rsidRPr="00C7244C" w:rsidRDefault="00652DD6" w:rsidP="003F1727">
            <w:pPr>
              <w:pStyle w:val="TAL"/>
            </w:pPr>
            <w:r w:rsidRPr="00C7244C">
              <w:t>sl10</w:t>
            </w:r>
          </w:p>
        </w:tc>
        <w:tc>
          <w:tcPr>
            <w:tcW w:w="1700" w:type="dxa"/>
            <w:tcBorders>
              <w:top w:val="single" w:sz="4" w:space="0" w:color="auto"/>
              <w:left w:val="single" w:sz="4" w:space="0" w:color="auto"/>
              <w:bottom w:val="single" w:sz="4" w:space="0" w:color="auto"/>
              <w:right w:val="single" w:sz="4" w:space="0" w:color="auto"/>
            </w:tcBorders>
          </w:tcPr>
          <w:p w14:paraId="015B11D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DC88408" w14:textId="77777777" w:rsidR="00652DD6" w:rsidRPr="00C7244C" w:rsidRDefault="00652DD6" w:rsidP="003F1727">
            <w:pPr>
              <w:pStyle w:val="TAL"/>
              <w:rPr>
                <w:highlight w:val="yellow"/>
              </w:rPr>
            </w:pPr>
          </w:p>
        </w:tc>
      </w:tr>
      <w:tr w:rsidR="00652DD6" w:rsidRPr="00C7244C" w14:paraId="5E4F8A3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AE0D93"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84B9D6C"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07E338A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301921F" w14:textId="77777777" w:rsidR="00652DD6" w:rsidRPr="00C7244C" w:rsidRDefault="00652DD6" w:rsidP="003F1727">
            <w:pPr>
              <w:pStyle w:val="TAL"/>
              <w:rPr>
                <w:highlight w:val="yellow"/>
              </w:rPr>
            </w:pPr>
          </w:p>
        </w:tc>
      </w:tr>
    </w:tbl>
    <w:p w14:paraId="2C769A2E" w14:textId="77777777" w:rsidR="00652DD6" w:rsidRPr="00C7244C" w:rsidRDefault="00652DD6" w:rsidP="00652DD6"/>
    <w:p w14:paraId="5D0598A5" w14:textId="77777777" w:rsidR="00652DD6" w:rsidRPr="00C7244C" w:rsidRDefault="00652DD6" w:rsidP="00652DD6">
      <w:pPr>
        <w:pStyle w:val="TH"/>
        <w:rPr>
          <w:iCs/>
        </w:rPr>
      </w:pPr>
      <w:r w:rsidRPr="00C7244C">
        <w:t xml:space="preserve">Table </w:t>
      </w:r>
      <w:r w:rsidRPr="00C7244C">
        <w:rPr>
          <w:lang w:eastAsia="sv-SE"/>
        </w:rPr>
        <w:t>7.3.2.2.1.4.3</w:t>
      </w:r>
      <w:r w:rsidRPr="00C7244C">
        <w:t xml:space="preserve">-4: </w:t>
      </w:r>
      <w:r w:rsidRPr="00C7244C">
        <w:rPr>
          <w:i/>
          <w:iCs/>
        </w:rPr>
        <w:t>ServingCellConfigCommonSIB</w:t>
      </w:r>
      <w:r w:rsidRPr="00C7244C">
        <w:rPr>
          <w:iCs/>
        </w:rPr>
        <w:t xml:space="preserve"> </w:t>
      </w:r>
      <w:r w:rsidRPr="00C7244C">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23195176"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ABDEC26" w14:textId="77777777" w:rsidR="00652DD6" w:rsidRPr="00C7244C" w:rsidRDefault="00652DD6" w:rsidP="003F1727">
            <w:pPr>
              <w:pStyle w:val="TAH"/>
              <w:jc w:val="left"/>
              <w:rPr>
                <w:b w:val="0"/>
              </w:rPr>
            </w:pPr>
            <w:r w:rsidRPr="00C7244C">
              <w:rPr>
                <w:b w:val="0"/>
              </w:rPr>
              <w:t>Derivation Path: TS 38.508-1 [14], table 4.6.3-169</w:t>
            </w:r>
          </w:p>
        </w:tc>
      </w:tr>
      <w:tr w:rsidR="00652DD6" w:rsidRPr="00C7244C" w14:paraId="0FDAB18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56E5AD"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B5CE1A"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EB09463"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73964BF" w14:textId="77777777" w:rsidR="00652DD6" w:rsidRPr="00C7244C" w:rsidRDefault="00652DD6" w:rsidP="003F1727">
            <w:pPr>
              <w:pStyle w:val="TAH"/>
            </w:pPr>
            <w:r w:rsidRPr="00C7244C">
              <w:t>Condition</w:t>
            </w:r>
          </w:p>
        </w:tc>
      </w:tr>
      <w:tr w:rsidR="00652DD6" w:rsidRPr="00C7244C" w14:paraId="4D41D85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D86B98" w14:textId="77777777" w:rsidR="00652DD6" w:rsidRPr="00C7244C" w:rsidRDefault="00652DD6"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0A475D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4AA2B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A50EA86" w14:textId="77777777" w:rsidR="00652DD6" w:rsidRPr="00C7244C" w:rsidRDefault="00652DD6" w:rsidP="003F1727">
            <w:pPr>
              <w:pStyle w:val="TAL"/>
              <w:rPr>
                <w:highlight w:val="yellow"/>
              </w:rPr>
            </w:pPr>
          </w:p>
        </w:tc>
      </w:tr>
      <w:tr w:rsidR="00652DD6" w:rsidRPr="00C7244C" w14:paraId="12F5B52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21479C2" w14:textId="77777777" w:rsidR="00652DD6" w:rsidRPr="00C7244C" w:rsidRDefault="00652DD6" w:rsidP="003F1727">
            <w:pPr>
              <w:pStyle w:val="TAL"/>
            </w:pPr>
            <w:r w:rsidRPr="00C7244C">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168FFB9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B4A4DB"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2531D6" w14:textId="77777777" w:rsidR="00652DD6" w:rsidRPr="00C7244C" w:rsidRDefault="00652DD6" w:rsidP="003F1727">
            <w:pPr>
              <w:pStyle w:val="TAL"/>
              <w:rPr>
                <w:highlight w:val="yellow"/>
              </w:rPr>
            </w:pPr>
          </w:p>
        </w:tc>
      </w:tr>
      <w:tr w:rsidR="00652DD6" w:rsidRPr="00C7244C" w14:paraId="1494870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732C3BF" w14:textId="77777777" w:rsidR="00652DD6" w:rsidRPr="00C7244C" w:rsidRDefault="00652DD6" w:rsidP="003F1727">
            <w:pPr>
              <w:pStyle w:val="TAL"/>
            </w:pPr>
            <w:r w:rsidRPr="00C7244C">
              <w:t xml:space="preserve">    inOneGroup</w:t>
            </w:r>
          </w:p>
        </w:tc>
        <w:tc>
          <w:tcPr>
            <w:tcW w:w="2267" w:type="dxa"/>
            <w:tcBorders>
              <w:top w:val="single" w:sz="4" w:space="0" w:color="auto"/>
              <w:left w:val="single" w:sz="4" w:space="0" w:color="auto"/>
              <w:bottom w:val="single" w:sz="4" w:space="0" w:color="auto"/>
              <w:right w:val="single" w:sz="4" w:space="0" w:color="auto"/>
            </w:tcBorders>
            <w:hideMark/>
          </w:tcPr>
          <w:p w14:paraId="718C73E4" w14:textId="77777777" w:rsidR="00652DD6" w:rsidRPr="00C7244C" w:rsidRDefault="00652DD6"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3446D542"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C702051" w14:textId="77777777" w:rsidR="00652DD6" w:rsidRPr="00C7244C" w:rsidRDefault="00652DD6" w:rsidP="003F1727">
            <w:pPr>
              <w:pStyle w:val="TAL"/>
              <w:rPr>
                <w:highlight w:val="yellow"/>
              </w:rPr>
            </w:pPr>
          </w:p>
        </w:tc>
      </w:tr>
      <w:tr w:rsidR="00652DD6" w:rsidRPr="00C7244C" w14:paraId="3806BD9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0C51C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0AA61B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37461B5"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D532B3" w14:textId="77777777" w:rsidR="00652DD6" w:rsidRPr="00C7244C" w:rsidRDefault="00652DD6" w:rsidP="003F1727">
            <w:pPr>
              <w:pStyle w:val="TAL"/>
              <w:rPr>
                <w:highlight w:val="yellow"/>
              </w:rPr>
            </w:pPr>
          </w:p>
        </w:tc>
      </w:tr>
      <w:tr w:rsidR="00652DD6" w:rsidRPr="00C7244C" w14:paraId="5BC1D53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A51FE6" w14:textId="77777777" w:rsidR="00652DD6" w:rsidRPr="00C7244C" w:rsidRDefault="00652DD6" w:rsidP="003F1727">
            <w:pPr>
              <w:pStyle w:val="TAL"/>
            </w:pPr>
            <w:r w:rsidRPr="00C7244C">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5AC5C206" w14:textId="77777777" w:rsidR="00652DD6" w:rsidRPr="00C7244C" w:rsidRDefault="00652DD6"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FB1499A" w14:textId="77777777" w:rsidR="00652DD6" w:rsidRPr="00C7244C" w:rsidRDefault="00652DD6"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7F618896" w14:textId="77777777" w:rsidR="00652DD6" w:rsidRPr="00C7244C" w:rsidRDefault="00652DD6" w:rsidP="003F1727">
            <w:pPr>
              <w:pStyle w:val="TAL"/>
              <w:rPr>
                <w:highlight w:val="yellow"/>
              </w:rPr>
            </w:pPr>
          </w:p>
        </w:tc>
      </w:tr>
      <w:tr w:rsidR="00652DD6" w:rsidRPr="00C7244C" w14:paraId="180B580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61D2FB1"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8BB6030"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765BE7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548E1CD" w14:textId="77777777" w:rsidR="00652DD6" w:rsidRPr="00C7244C" w:rsidRDefault="00652DD6" w:rsidP="003F1727">
            <w:pPr>
              <w:pStyle w:val="TAL"/>
              <w:rPr>
                <w:highlight w:val="yellow"/>
              </w:rPr>
            </w:pPr>
          </w:p>
        </w:tc>
      </w:tr>
    </w:tbl>
    <w:p w14:paraId="063BF2BD" w14:textId="77777777" w:rsidR="00652DD6" w:rsidRPr="00C7244C" w:rsidRDefault="00652DD6" w:rsidP="00652DD6">
      <w:pPr>
        <w:rPr>
          <w:lang w:eastAsia="sv-SE"/>
        </w:rPr>
      </w:pPr>
    </w:p>
    <w:p w14:paraId="44DBDE01" w14:textId="77777777" w:rsidR="00652DD6" w:rsidRPr="00C7244C" w:rsidRDefault="00652DD6" w:rsidP="00652DD6">
      <w:pPr>
        <w:pStyle w:val="H6"/>
        <w:rPr>
          <w:lang w:eastAsia="sv-SE"/>
        </w:rPr>
      </w:pPr>
      <w:r w:rsidRPr="00C7244C">
        <w:rPr>
          <w:lang w:eastAsia="sv-SE"/>
        </w:rPr>
        <w:t>7.3.2.2.1.5</w:t>
      </w:r>
      <w:r w:rsidRPr="00C7244C">
        <w:rPr>
          <w:lang w:eastAsia="sv-SE"/>
        </w:rPr>
        <w:tab/>
        <w:t>Test requirement</w:t>
      </w:r>
    </w:p>
    <w:p w14:paraId="41E09FAF" w14:textId="77777777" w:rsidR="00652DD6" w:rsidRPr="00C7244C" w:rsidRDefault="00652DD6" w:rsidP="00652DD6">
      <w:r w:rsidRPr="00C7244C">
        <w:t xml:space="preserve">Table </w:t>
      </w:r>
      <w:r w:rsidRPr="00C7244C">
        <w:rPr>
          <w:lang w:eastAsia="sv-SE"/>
        </w:rPr>
        <w:t>7.3.2.2.1.5-2</w:t>
      </w:r>
      <w:r w:rsidRPr="00C7244C">
        <w:t xml:space="preserve"> defines the primary level settings for contention based random access test in FR2 for NR Standalone. Tables </w:t>
      </w:r>
      <w:r w:rsidRPr="00C7244C">
        <w:rPr>
          <w:lang w:eastAsia="sv-SE"/>
        </w:rPr>
        <w:t>7.3.2.2.1.5-3, 7.3.2.2.1.5-4 and 7.3.2.2.1.5-5</w:t>
      </w:r>
      <w:r w:rsidRPr="00C7244C">
        <w:t xml:space="preserve"> define the Absolute power limits, Relative power limits and uplink timing error limits respectively, and all include test tolerances.</w:t>
      </w:r>
    </w:p>
    <w:p w14:paraId="615AD5D0" w14:textId="77777777" w:rsidR="00652DD6" w:rsidRPr="00C7244C" w:rsidRDefault="00652DD6" w:rsidP="00652DD6">
      <w:pPr>
        <w:pStyle w:val="TH"/>
        <w:rPr>
          <w:rFonts w:eastAsia="SimSun"/>
          <w:snapToGrid w:val="0"/>
        </w:rPr>
      </w:pPr>
      <w:r w:rsidRPr="00C7244C">
        <w:rPr>
          <w:rFonts w:eastAsia="SimSun"/>
        </w:rPr>
        <w:t xml:space="preserve">Table </w:t>
      </w:r>
      <w:r w:rsidRPr="00C7244C">
        <w:rPr>
          <w:rFonts w:eastAsia="SimSun"/>
          <w:lang w:eastAsia="zh-CN"/>
        </w:rPr>
        <w:t>7</w:t>
      </w:r>
      <w:r w:rsidRPr="00C7244C">
        <w:rPr>
          <w:rFonts w:eastAsia="SimSun"/>
        </w:rPr>
        <w:t>.3.2.2.1.5-</w:t>
      </w:r>
      <w:r w:rsidRPr="00C7244C">
        <w:rPr>
          <w:rFonts w:eastAsia="SimSun"/>
          <w:lang w:eastAsia="zh-CN"/>
        </w:rPr>
        <w:t>1</w:t>
      </w:r>
      <w:r w:rsidRPr="00C7244C">
        <w:rPr>
          <w:rFonts w:eastAsia="SimSun"/>
        </w:rPr>
        <w:t xml:space="preserve">: General test parameters for </w:t>
      </w:r>
      <w:r w:rsidRPr="00C7244C">
        <w:rPr>
          <w:rFonts w:eastAsia="SimSun"/>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652DD6" w:rsidRPr="00C7244C" w14:paraId="050D7FA7" w14:textId="77777777" w:rsidTr="003F1727">
        <w:tc>
          <w:tcPr>
            <w:tcW w:w="3652" w:type="dxa"/>
            <w:gridSpan w:val="2"/>
            <w:shd w:val="clear" w:color="auto" w:fill="auto"/>
          </w:tcPr>
          <w:p w14:paraId="74C97336" w14:textId="77777777" w:rsidR="00652DD6" w:rsidRPr="00C7244C" w:rsidRDefault="00652DD6" w:rsidP="003F1727">
            <w:pPr>
              <w:pStyle w:val="TAH"/>
              <w:rPr>
                <w:rFonts w:eastAsia="SimSun"/>
              </w:rPr>
            </w:pPr>
            <w:r w:rsidRPr="00C7244C">
              <w:rPr>
                <w:rFonts w:eastAsia="SimSun"/>
              </w:rPr>
              <w:t>Parameter</w:t>
            </w:r>
          </w:p>
        </w:tc>
        <w:tc>
          <w:tcPr>
            <w:tcW w:w="1276" w:type="dxa"/>
            <w:shd w:val="clear" w:color="auto" w:fill="auto"/>
          </w:tcPr>
          <w:p w14:paraId="6F55D8F9" w14:textId="77777777" w:rsidR="00652DD6" w:rsidRPr="00C7244C" w:rsidRDefault="00652DD6" w:rsidP="003F1727">
            <w:pPr>
              <w:pStyle w:val="TAH"/>
              <w:rPr>
                <w:rFonts w:eastAsia="SimSun"/>
              </w:rPr>
            </w:pPr>
            <w:r w:rsidRPr="00C7244C">
              <w:rPr>
                <w:rFonts w:eastAsia="SimSun"/>
              </w:rPr>
              <w:t>Unit</w:t>
            </w:r>
          </w:p>
        </w:tc>
        <w:tc>
          <w:tcPr>
            <w:tcW w:w="2551" w:type="dxa"/>
            <w:shd w:val="clear" w:color="auto" w:fill="auto"/>
          </w:tcPr>
          <w:p w14:paraId="4B71BA1F" w14:textId="77777777" w:rsidR="00652DD6" w:rsidRPr="00C7244C" w:rsidRDefault="00652DD6" w:rsidP="003F1727">
            <w:pPr>
              <w:pStyle w:val="TAH"/>
              <w:rPr>
                <w:rFonts w:eastAsia="SimSun"/>
                <w:lang w:eastAsia="zh-CN"/>
              </w:rPr>
            </w:pPr>
            <w:r w:rsidRPr="00C7244C">
              <w:rPr>
                <w:rFonts w:eastAsia="SimSun"/>
                <w:lang w:eastAsia="zh-CN"/>
              </w:rPr>
              <w:t>Test-1</w:t>
            </w:r>
          </w:p>
        </w:tc>
        <w:tc>
          <w:tcPr>
            <w:tcW w:w="2268" w:type="dxa"/>
            <w:shd w:val="clear" w:color="auto" w:fill="auto"/>
          </w:tcPr>
          <w:p w14:paraId="64FE263B"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76EBB755" w14:textId="77777777" w:rsidTr="003F1727">
        <w:trPr>
          <w:trHeight w:val="125"/>
        </w:trPr>
        <w:tc>
          <w:tcPr>
            <w:tcW w:w="2093" w:type="dxa"/>
            <w:shd w:val="clear" w:color="auto" w:fill="auto"/>
          </w:tcPr>
          <w:p w14:paraId="71E6D174" w14:textId="77777777" w:rsidR="00652DD6" w:rsidRPr="00C7244C" w:rsidRDefault="00652DD6" w:rsidP="003F1727">
            <w:pPr>
              <w:pStyle w:val="TAL"/>
              <w:rPr>
                <w:rFonts w:eastAsia="SimSun"/>
                <w:lang w:eastAsia="zh-CN"/>
              </w:rPr>
            </w:pPr>
            <w:r w:rsidRPr="00C7244C">
              <w:rPr>
                <w:rFonts w:eastAsia="SimSun"/>
                <w:lang w:eastAsia="zh-CN"/>
              </w:rPr>
              <w:t>SSB Configuration</w:t>
            </w:r>
          </w:p>
        </w:tc>
        <w:tc>
          <w:tcPr>
            <w:tcW w:w="1559" w:type="dxa"/>
            <w:shd w:val="clear" w:color="auto" w:fill="auto"/>
          </w:tcPr>
          <w:p w14:paraId="3EFE3A4A"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3A0EF922" w14:textId="77777777" w:rsidR="00652DD6" w:rsidRPr="00C7244C" w:rsidRDefault="00652DD6" w:rsidP="003F1727">
            <w:pPr>
              <w:pStyle w:val="TAC"/>
              <w:rPr>
                <w:rFonts w:eastAsia="SimSun"/>
                <w:lang w:eastAsia="zh-CN"/>
              </w:rPr>
            </w:pPr>
          </w:p>
        </w:tc>
        <w:tc>
          <w:tcPr>
            <w:tcW w:w="2551" w:type="dxa"/>
            <w:shd w:val="clear" w:color="auto" w:fill="auto"/>
          </w:tcPr>
          <w:p w14:paraId="6B78556E" w14:textId="77777777" w:rsidR="00652DD6" w:rsidRPr="00C7244C" w:rsidRDefault="00652DD6" w:rsidP="003F1727">
            <w:pPr>
              <w:pStyle w:val="TAC"/>
              <w:rPr>
                <w:rFonts w:eastAsia="SimSun"/>
                <w:bCs/>
                <w:lang w:eastAsia="zh-CN"/>
              </w:rPr>
            </w:pPr>
            <w:r w:rsidRPr="00C7244C">
              <w:rPr>
                <w:rFonts w:eastAsia="SimSun"/>
                <w:bCs/>
                <w:lang w:eastAsia="zh-CN"/>
              </w:rPr>
              <w:t>SSB.1 FR2</w:t>
            </w:r>
          </w:p>
        </w:tc>
        <w:tc>
          <w:tcPr>
            <w:tcW w:w="2268" w:type="dxa"/>
            <w:shd w:val="clear" w:color="auto" w:fill="auto"/>
          </w:tcPr>
          <w:p w14:paraId="02725320" w14:textId="77777777" w:rsidR="00652DD6" w:rsidRPr="00C7244C" w:rsidRDefault="00652DD6" w:rsidP="003F1727">
            <w:pPr>
              <w:pStyle w:val="TAC"/>
              <w:rPr>
                <w:rFonts w:eastAsia="SimSun"/>
                <w:lang w:eastAsia="zh-CN"/>
              </w:rPr>
            </w:pPr>
            <w:r w:rsidRPr="00C7244C">
              <w:rPr>
                <w:rFonts w:eastAsia="SimSun"/>
                <w:lang w:eastAsia="zh-CN"/>
              </w:rPr>
              <w:t>As defined in A.3.2</w:t>
            </w:r>
          </w:p>
        </w:tc>
      </w:tr>
      <w:tr w:rsidR="00652DD6" w:rsidRPr="00C7244C" w14:paraId="517521F6" w14:textId="77777777" w:rsidTr="003F1727">
        <w:trPr>
          <w:trHeight w:val="140"/>
        </w:trPr>
        <w:tc>
          <w:tcPr>
            <w:tcW w:w="2093" w:type="dxa"/>
            <w:shd w:val="clear" w:color="auto" w:fill="auto"/>
          </w:tcPr>
          <w:p w14:paraId="4BE52760" w14:textId="77777777" w:rsidR="00652DD6" w:rsidRPr="00C7244C" w:rsidRDefault="00652DD6" w:rsidP="003F1727">
            <w:pPr>
              <w:pStyle w:val="TAL"/>
              <w:rPr>
                <w:rFonts w:eastAsia="SimSun"/>
                <w:lang w:eastAsia="zh-CN"/>
              </w:rPr>
            </w:pPr>
            <w:r w:rsidRPr="00C7244C">
              <w:rPr>
                <w:rFonts w:eastAsia="SimSun"/>
                <w:lang w:eastAsia="zh-CN"/>
              </w:rPr>
              <w:t>Duplex Mode for Cell 1</w:t>
            </w:r>
          </w:p>
        </w:tc>
        <w:tc>
          <w:tcPr>
            <w:tcW w:w="1559" w:type="dxa"/>
            <w:shd w:val="clear" w:color="auto" w:fill="auto"/>
          </w:tcPr>
          <w:p w14:paraId="31246338"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5BFF30E9" w14:textId="77777777" w:rsidR="00652DD6" w:rsidRPr="00C7244C" w:rsidRDefault="00652DD6" w:rsidP="003F1727">
            <w:pPr>
              <w:pStyle w:val="TAC"/>
              <w:rPr>
                <w:rFonts w:eastAsia="SimSun"/>
              </w:rPr>
            </w:pPr>
          </w:p>
        </w:tc>
        <w:tc>
          <w:tcPr>
            <w:tcW w:w="2551" w:type="dxa"/>
            <w:shd w:val="clear" w:color="auto" w:fill="auto"/>
          </w:tcPr>
          <w:p w14:paraId="6804451E" w14:textId="77777777" w:rsidR="00652DD6" w:rsidRPr="00C7244C" w:rsidRDefault="00652DD6" w:rsidP="003F1727">
            <w:pPr>
              <w:pStyle w:val="TAC"/>
              <w:rPr>
                <w:rFonts w:eastAsia="SimSun"/>
                <w:bCs/>
                <w:lang w:eastAsia="zh-CN"/>
              </w:rPr>
            </w:pPr>
            <w:r w:rsidRPr="00C7244C">
              <w:rPr>
                <w:rFonts w:eastAsia="SimSun"/>
                <w:bCs/>
                <w:lang w:eastAsia="zh-CN"/>
              </w:rPr>
              <w:t>TDD</w:t>
            </w:r>
          </w:p>
        </w:tc>
        <w:tc>
          <w:tcPr>
            <w:tcW w:w="2268" w:type="dxa"/>
            <w:shd w:val="clear" w:color="auto" w:fill="auto"/>
          </w:tcPr>
          <w:p w14:paraId="06DC6E03" w14:textId="77777777" w:rsidR="00652DD6" w:rsidRPr="00C7244C" w:rsidRDefault="00652DD6" w:rsidP="003F1727">
            <w:pPr>
              <w:pStyle w:val="TAC"/>
              <w:rPr>
                <w:rFonts w:eastAsia="SimSun"/>
              </w:rPr>
            </w:pPr>
          </w:p>
        </w:tc>
      </w:tr>
      <w:tr w:rsidR="00652DD6" w:rsidRPr="00C7244C" w14:paraId="48A3AD87" w14:textId="77777777" w:rsidTr="003F1727">
        <w:tc>
          <w:tcPr>
            <w:tcW w:w="2093" w:type="dxa"/>
            <w:shd w:val="clear" w:color="auto" w:fill="auto"/>
          </w:tcPr>
          <w:p w14:paraId="15A4AF0A" w14:textId="77777777" w:rsidR="00652DD6" w:rsidRPr="00C7244C" w:rsidRDefault="00652DD6" w:rsidP="003F1727">
            <w:pPr>
              <w:pStyle w:val="TAL"/>
              <w:rPr>
                <w:rFonts w:eastAsia="SimSun"/>
                <w:lang w:eastAsia="zh-CN"/>
              </w:rPr>
            </w:pPr>
            <w:r w:rsidRPr="00C7244C">
              <w:rPr>
                <w:rFonts w:eastAsia="SimSun"/>
                <w:lang w:eastAsia="zh-CN"/>
              </w:rPr>
              <w:t>TDD Configuration</w:t>
            </w:r>
          </w:p>
        </w:tc>
        <w:tc>
          <w:tcPr>
            <w:tcW w:w="1559" w:type="dxa"/>
            <w:shd w:val="clear" w:color="auto" w:fill="auto"/>
          </w:tcPr>
          <w:p w14:paraId="69DBCFD9"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30C1A108" w14:textId="77777777" w:rsidR="00652DD6" w:rsidRPr="00C7244C" w:rsidRDefault="00652DD6" w:rsidP="003F1727">
            <w:pPr>
              <w:pStyle w:val="TAC"/>
              <w:rPr>
                <w:rFonts w:eastAsia="SimSun"/>
              </w:rPr>
            </w:pPr>
          </w:p>
        </w:tc>
        <w:tc>
          <w:tcPr>
            <w:tcW w:w="2551" w:type="dxa"/>
            <w:shd w:val="clear" w:color="auto" w:fill="auto"/>
          </w:tcPr>
          <w:p w14:paraId="0F4B8AA6" w14:textId="77777777" w:rsidR="00652DD6" w:rsidRPr="00C7244C" w:rsidRDefault="00652DD6" w:rsidP="003F1727">
            <w:pPr>
              <w:pStyle w:val="TAC"/>
              <w:rPr>
                <w:rFonts w:eastAsia="SimSun"/>
                <w:bCs/>
                <w:lang w:eastAsia="zh-CN"/>
              </w:rPr>
            </w:pPr>
            <w:r w:rsidRPr="00C7244C">
              <w:rPr>
                <w:rFonts w:eastAsia="SimSun"/>
              </w:rPr>
              <w:t>TDDConf.3.1</w:t>
            </w:r>
          </w:p>
        </w:tc>
        <w:tc>
          <w:tcPr>
            <w:tcW w:w="2268" w:type="dxa"/>
            <w:shd w:val="clear" w:color="auto" w:fill="auto"/>
          </w:tcPr>
          <w:p w14:paraId="6012B481"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5</w:t>
            </w:r>
          </w:p>
        </w:tc>
      </w:tr>
      <w:tr w:rsidR="00652DD6" w:rsidRPr="00C7244C" w14:paraId="71876A1F" w14:textId="77777777" w:rsidTr="003F1727">
        <w:tc>
          <w:tcPr>
            <w:tcW w:w="2093" w:type="dxa"/>
            <w:shd w:val="clear" w:color="auto" w:fill="auto"/>
          </w:tcPr>
          <w:p w14:paraId="4A44E6C3" w14:textId="77777777" w:rsidR="00652DD6" w:rsidRPr="00C7244C" w:rsidRDefault="00652DD6" w:rsidP="003F1727">
            <w:pPr>
              <w:pStyle w:val="TAL"/>
              <w:rPr>
                <w:rFonts w:eastAsia="SimSun"/>
                <w:lang w:eastAsia="zh-CN"/>
              </w:rPr>
            </w:pPr>
            <w:r w:rsidRPr="00C7244C">
              <w:rPr>
                <w:rFonts w:cs="Arial"/>
                <w:lang w:eastAsia="zh-CN"/>
              </w:rPr>
              <w:t>BW</w:t>
            </w:r>
            <w:r w:rsidRPr="00C7244C">
              <w:rPr>
                <w:rFonts w:cs="Arial"/>
                <w:vertAlign w:val="subscript"/>
                <w:lang w:eastAsia="zh-CN"/>
              </w:rPr>
              <w:t>channel</w:t>
            </w:r>
          </w:p>
        </w:tc>
        <w:tc>
          <w:tcPr>
            <w:tcW w:w="1559" w:type="dxa"/>
            <w:shd w:val="clear" w:color="auto" w:fill="auto"/>
          </w:tcPr>
          <w:p w14:paraId="5055B50F" w14:textId="77777777" w:rsidR="00652DD6" w:rsidRPr="00C7244C" w:rsidRDefault="00652DD6" w:rsidP="003F1727">
            <w:pPr>
              <w:pStyle w:val="TAL"/>
              <w:rPr>
                <w:rFonts w:eastAsia="SimSun"/>
                <w:bCs/>
                <w:lang w:eastAsia="zh-CN"/>
              </w:rPr>
            </w:pPr>
            <w:r w:rsidRPr="00C7244C">
              <w:rPr>
                <w:rFonts w:cs="Arial"/>
                <w:bCs/>
                <w:lang w:eastAsia="zh-CN"/>
              </w:rPr>
              <w:t>Config 1</w:t>
            </w:r>
          </w:p>
        </w:tc>
        <w:tc>
          <w:tcPr>
            <w:tcW w:w="1276" w:type="dxa"/>
            <w:shd w:val="clear" w:color="auto" w:fill="auto"/>
          </w:tcPr>
          <w:p w14:paraId="030FE1B6" w14:textId="77777777" w:rsidR="00652DD6" w:rsidRPr="00C7244C" w:rsidRDefault="00652DD6" w:rsidP="003F1727">
            <w:pPr>
              <w:pStyle w:val="TAC"/>
              <w:rPr>
                <w:rFonts w:eastAsia="SimSun"/>
              </w:rPr>
            </w:pPr>
            <w:r w:rsidRPr="00C7244C">
              <w:rPr>
                <w:rFonts w:cs="Arial"/>
              </w:rPr>
              <w:t>MHz</w:t>
            </w:r>
          </w:p>
        </w:tc>
        <w:tc>
          <w:tcPr>
            <w:tcW w:w="2551" w:type="dxa"/>
            <w:shd w:val="clear" w:color="auto" w:fill="auto"/>
          </w:tcPr>
          <w:p w14:paraId="1352ADC1" w14:textId="77777777" w:rsidR="00652DD6" w:rsidRPr="00C7244C" w:rsidRDefault="00652DD6" w:rsidP="003F1727">
            <w:pPr>
              <w:pStyle w:val="TAC"/>
              <w:rPr>
                <w:rFonts w:eastAsia="SimSun"/>
              </w:rPr>
            </w:pPr>
            <w:r w:rsidRPr="00C7244C">
              <w:rPr>
                <w:rFonts w:cs="Arial"/>
                <w:szCs w:val="18"/>
              </w:rPr>
              <w:t>100: N</w:t>
            </w:r>
            <w:r w:rsidRPr="00C7244C">
              <w:rPr>
                <w:rFonts w:cs="Arial"/>
                <w:szCs w:val="18"/>
                <w:vertAlign w:val="subscript"/>
              </w:rPr>
              <w:t>RB,c</w:t>
            </w:r>
            <w:r w:rsidRPr="00C7244C">
              <w:rPr>
                <w:rFonts w:cs="Arial"/>
                <w:szCs w:val="18"/>
              </w:rPr>
              <w:t xml:space="preserve"> = 24</w:t>
            </w:r>
          </w:p>
        </w:tc>
        <w:tc>
          <w:tcPr>
            <w:tcW w:w="2268" w:type="dxa"/>
            <w:shd w:val="clear" w:color="auto" w:fill="auto"/>
          </w:tcPr>
          <w:p w14:paraId="65E08627" w14:textId="77777777" w:rsidR="00652DD6" w:rsidRPr="00C7244C" w:rsidRDefault="00652DD6" w:rsidP="003F1727">
            <w:pPr>
              <w:pStyle w:val="TAC"/>
              <w:rPr>
                <w:rFonts w:cs="Arial"/>
              </w:rPr>
            </w:pPr>
          </w:p>
        </w:tc>
      </w:tr>
      <w:tr w:rsidR="00652DD6" w:rsidRPr="00C7244C" w14:paraId="450D5152" w14:textId="77777777" w:rsidTr="003F1727">
        <w:tc>
          <w:tcPr>
            <w:tcW w:w="3652" w:type="dxa"/>
            <w:gridSpan w:val="2"/>
            <w:shd w:val="clear" w:color="auto" w:fill="auto"/>
          </w:tcPr>
          <w:p w14:paraId="72FF0CF0" w14:textId="77777777" w:rsidR="00652DD6" w:rsidRPr="00C7244C" w:rsidRDefault="00652DD6" w:rsidP="003F1727">
            <w:pPr>
              <w:pStyle w:val="TAL"/>
              <w:rPr>
                <w:rFonts w:eastAsia="SimSun"/>
              </w:rPr>
            </w:pPr>
            <w:r w:rsidRPr="00C7244C">
              <w:rPr>
                <w:rFonts w:eastAsia="SimSun"/>
              </w:rPr>
              <w:t>OCNG Pattern</w:t>
            </w:r>
            <w:r w:rsidRPr="00C7244C">
              <w:rPr>
                <w:rFonts w:eastAsia="SimSun"/>
                <w:vertAlign w:val="superscript"/>
              </w:rPr>
              <w:t xml:space="preserve"> Note 1</w:t>
            </w:r>
            <w:r w:rsidRPr="00C7244C">
              <w:rPr>
                <w:rFonts w:eastAsia="SimSun"/>
              </w:rPr>
              <w:t xml:space="preserve"> </w:t>
            </w:r>
          </w:p>
        </w:tc>
        <w:tc>
          <w:tcPr>
            <w:tcW w:w="1276" w:type="dxa"/>
            <w:shd w:val="clear" w:color="auto" w:fill="auto"/>
          </w:tcPr>
          <w:p w14:paraId="3DA03FC2" w14:textId="77777777" w:rsidR="00652DD6" w:rsidRPr="00C7244C" w:rsidRDefault="00652DD6" w:rsidP="003F1727">
            <w:pPr>
              <w:pStyle w:val="TAC"/>
              <w:rPr>
                <w:rFonts w:eastAsia="SimSun"/>
              </w:rPr>
            </w:pPr>
          </w:p>
        </w:tc>
        <w:tc>
          <w:tcPr>
            <w:tcW w:w="2551" w:type="dxa"/>
            <w:shd w:val="clear" w:color="auto" w:fill="auto"/>
          </w:tcPr>
          <w:p w14:paraId="47BAD6F5" w14:textId="77777777" w:rsidR="00652DD6" w:rsidRPr="00C7244C" w:rsidRDefault="00652DD6" w:rsidP="003F1727">
            <w:pPr>
              <w:pStyle w:val="TAC"/>
              <w:rPr>
                <w:rFonts w:eastAsia="SimSun"/>
                <w:lang w:eastAsia="zh-CN"/>
              </w:rPr>
            </w:pPr>
            <w:r w:rsidRPr="00C7244C">
              <w:rPr>
                <w:rFonts w:eastAsia="SimSun"/>
                <w:snapToGrid w:val="0"/>
              </w:rPr>
              <w:t>OP.3</w:t>
            </w:r>
          </w:p>
        </w:tc>
        <w:tc>
          <w:tcPr>
            <w:tcW w:w="2268" w:type="dxa"/>
            <w:shd w:val="clear" w:color="auto" w:fill="auto"/>
          </w:tcPr>
          <w:p w14:paraId="65D55AE8"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2.1</w:t>
            </w:r>
          </w:p>
        </w:tc>
      </w:tr>
      <w:tr w:rsidR="00652DD6" w:rsidRPr="00C7244C" w14:paraId="40A00DBF" w14:textId="77777777" w:rsidTr="003F1727">
        <w:trPr>
          <w:trHeight w:val="275"/>
        </w:trPr>
        <w:tc>
          <w:tcPr>
            <w:tcW w:w="2093" w:type="dxa"/>
            <w:shd w:val="clear" w:color="auto" w:fill="auto"/>
          </w:tcPr>
          <w:p w14:paraId="2AF584DE" w14:textId="77777777" w:rsidR="00652DD6" w:rsidRPr="00C7244C" w:rsidRDefault="00652DD6" w:rsidP="003F1727">
            <w:pPr>
              <w:pStyle w:val="TAL"/>
              <w:rPr>
                <w:rFonts w:eastAsia="SimSun"/>
                <w:lang w:eastAsia="zh-CN"/>
              </w:rPr>
            </w:pPr>
            <w:r w:rsidRPr="00C7244C">
              <w:rPr>
                <w:rFonts w:eastAsia="SimSun"/>
              </w:rPr>
              <w:t xml:space="preserve">PDSCH </w:t>
            </w:r>
            <w:r w:rsidRPr="00C7244C">
              <w:rPr>
                <w:rFonts w:cs="Arial"/>
              </w:rPr>
              <w:t>Reference Channel</w:t>
            </w:r>
            <w:r w:rsidRPr="00C7244C">
              <w:rPr>
                <w:rFonts w:eastAsia="SimSun"/>
                <w:vertAlign w:val="superscript"/>
              </w:rPr>
              <w:t xml:space="preserve"> Note </w:t>
            </w:r>
            <w:r w:rsidRPr="00C7244C">
              <w:rPr>
                <w:rFonts w:eastAsia="SimSun"/>
                <w:vertAlign w:val="superscript"/>
                <w:lang w:eastAsia="zh-CN"/>
              </w:rPr>
              <w:t>2</w:t>
            </w:r>
          </w:p>
        </w:tc>
        <w:tc>
          <w:tcPr>
            <w:tcW w:w="1559" w:type="dxa"/>
            <w:shd w:val="clear" w:color="auto" w:fill="auto"/>
          </w:tcPr>
          <w:p w14:paraId="27F6F677" w14:textId="77777777" w:rsidR="00652DD6" w:rsidRPr="00C7244C" w:rsidRDefault="00652DD6" w:rsidP="003F1727">
            <w:pPr>
              <w:pStyle w:val="TAL"/>
              <w:rPr>
                <w:rFonts w:eastAsia="SimSun"/>
              </w:rPr>
            </w:pPr>
            <w:r w:rsidRPr="00C7244C">
              <w:rPr>
                <w:rFonts w:eastAsia="SimSun"/>
                <w:lang w:eastAsia="zh-CN"/>
              </w:rPr>
              <w:t>Config 1</w:t>
            </w:r>
          </w:p>
        </w:tc>
        <w:tc>
          <w:tcPr>
            <w:tcW w:w="1276" w:type="dxa"/>
            <w:shd w:val="clear" w:color="auto" w:fill="auto"/>
          </w:tcPr>
          <w:p w14:paraId="485A0773" w14:textId="77777777" w:rsidR="00652DD6" w:rsidRPr="00C7244C" w:rsidRDefault="00652DD6" w:rsidP="003F1727">
            <w:pPr>
              <w:pStyle w:val="TAC"/>
              <w:rPr>
                <w:rFonts w:eastAsia="SimSun"/>
              </w:rPr>
            </w:pPr>
          </w:p>
        </w:tc>
        <w:tc>
          <w:tcPr>
            <w:tcW w:w="2551" w:type="dxa"/>
            <w:shd w:val="clear" w:color="auto" w:fill="auto"/>
          </w:tcPr>
          <w:p w14:paraId="40DCA6E9" w14:textId="77777777" w:rsidR="00652DD6" w:rsidRPr="00C7244C" w:rsidRDefault="00652DD6" w:rsidP="003F1727">
            <w:pPr>
              <w:pStyle w:val="TAC"/>
              <w:rPr>
                <w:rFonts w:eastAsia="SimSun"/>
                <w:lang w:eastAsia="zh-CN"/>
              </w:rPr>
            </w:pPr>
            <w:r w:rsidRPr="00C7244C">
              <w:rPr>
                <w:rFonts w:eastAsia="SimSun"/>
                <w:lang w:eastAsia="zh-CN"/>
              </w:rPr>
              <w:t>SR.3.1 TDD</w:t>
            </w:r>
          </w:p>
        </w:tc>
        <w:tc>
          <w:tcPr>
            <w:tcW w:w="2268" w:type="dxa"/>
            <w:shd w:val="clear" w:color="auto" w:fill="auto"/>
          </w:tcPr>
          <w:p w14:paraId="6BFC1434"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snapToGrid w:val="0"/>
              </w:rPr>
              <w:t>A.1.1</w:t>
            </w:r>
          </w:p>
        </w:tc>
      </w:tr>
      <w:tr w:rsidR="00652DD6" w:rsidRPr="00C7244C" w14:paraId="2020C1B8" w14:textId="77777777" w:rsidTr="003F1727">
        <w:trPr>
          <w:trHeight w:val="275"/>
        </w:trPr>
        <w:tc>
          <w:tcPr>
            <w:tcW w:w="2093" w:type="dxa"/>
            <w:shd w:val="clear" w:color="auto" w:fill="auto"/>
          </w:tcPr>
          <w:p w14:paraId="573C1FCB" w14:textId="77777777" w:rsidR="00652DD6" w:rsidRPr="00C7244C" w:rsidRDefault="00652DD6" w:rsidP="003F1727">
            <w:pPr>
              <w:pStyle w:val="TAL"/>
              <w:rPr>
                <w:rFonts w:eastAsia="SimSun"/>
              </w:rPr>
            </w:pPr>
            <w:r w:rsidRPr="00C7244C">
              <w:rPr>
                <w:rFonts w:cs="Arial"/>
              </w:rPr>
              <w:t>RMSI CORESET Reference Channel</w:t>
            </w:r>
          </w:p>
        </w:tc>
        <w:tc>
          <w:tcPr>
            <w:tcW w:w="1559" w:type="dxa"/>
            <w:shd w:val="clear" w:color="auto" w:fill="auto"/>
          </w:tcPr>
          <w:p w14:paraId="389C8C8F" w14:textId="77777777" w:rsidR="00652DD6" w:rsidRPr="00C7244C" w:rsidRDefault="00652DD6" w:rsidP="003F1727">
            <w:pPr>
              <w:pStyle w:val="TAL"/>
              <w:rPr>
                <w:rFonts w:eastAsia="SimSun"/>
                <w:lang w:eastAsia="zh-CN"/>
              </w:rPr>
            </w:pPr>
            <w:r w:rsidRPr="00C7244C">
              <w:rPr>
                <w:rFonts w:cs="Arial"/>
                <w:bCs/>
                <w:lang w:eastAsia="zh-CN"/>
              </w:rPr>
              <w:t>Config 1</w:t>
            </w:r>
          </w:p>
        </w:tc>
        <w:tc>
          <w:tcPr>
            <w:tcW w:w="1276" w:type="dxa"/>
            <w:shd w:val="clear" w:color="auto" w:fill="auto"/>
          </w:tcPr>
          <w:p w14:paraId="68C90D4F" w14:textId="77777777" w:rsidR="00652DD6" w:rsidRPr="00C7244C" w:rsidRDefault="00652DD6" w:rsidP="003F1727">
            <w:pPr>
              <w:pStyle w:val="TAC"/>
              <w:rPr>
                <w:rFonts w:eastAsia="SimSun"/>
              </w:rPr>
            </w:pPr>
          </w:p>
        </w:tc>
        <w:tc>
          <w:tcPr>
            <w:tcW w:w="2551" w:type="dxa"/>
            <w:shd w:val="clear" w:color="auto" w:fill="auto"/>
          </w:tcPr>
          <w:p w14:paraId="041074DB" w14:textId="77777777" w:rsidR="00652DD6" w:rsidRPr="00C7244C" w:rsidRDefault="00652DD6" w:rsidP="003F1727">
            <w:pPr>
              <w:pStyle w:val="TAC"/>
              <w:rPr>
                <w:rFonts w:eastAsia="SimSun"/>
                <w:lang w:eastAsia="zh-CN"/>
              </w:rPr>
            </w:pPr>
            <w:r w:rsidRPr="00C7244C">
              <w:rPr>
                <w:rFonts w:cs="v4.2.0"/>
                <w:lang w:eastAsia="zh-CN"/>
              </w:rPr>
              <w:t>CR.3.1 TDD</w:t>
            </w:r>
          </w:p>
        </w:tc>
        <w:tc>
          <w:tcPr>
            <w:tcW w:w="2268" w:type="dxa"/>
            <w:shd w:val="clear" w:color="auto" w:fill="auto"/>
          </w:tcPr>
          <w:p w14:paraId="065FB148"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2</w:t>
            </w:r>
          </w:p>
        </w:tc>
      </w:tr>
      <w:tr w:rsidR="00652DD6" w:rsidRPr="00C7244C" w14:paraId="65196B1D" w14:textId="77777777" w:rsidTr="003F1727">
        <w:tc>
          <w:tcPr>
            <w:tcW w:w="3652" w:type="dxa"/>
            <w:gridSpan w:val="2"/>
            <w:shd w:val="clear" w:color="auto" w:fill="auto"/>
          </w:tcPr>
          <w:p w14:paraId="23B469EA" w14:textId="77777777" w:rsidR="00652DD6" w:rsidRPr="00C7244C" w:rsidRDefault="00652DD6" w:rsidP="003F1727">
            <w:pPr>
              <w:pStyle w:val="TAL"/>
              <w:rPr>
                <w:rFonts w:eastAsia="SimSun"/>
              </w:rPr>
            </w:pPr>
            <w:r w:rsidRPr="00C7244C">
              <w:rPr>
                <w:rFonts w:eastAsia="SimSun"/>
                <w:lang w:eastAsia="zh-CN"/>
              </w:rPr>
              <w:t>NR</w:t>
            </w:r>
            <w:r w:rsidRPr="00C7244C">
              <w:rPr>
                <w:rFonts w:eastAsia="SimSun"/>
              </w:rPr>
              <w:t xml:space="preserve"> RF Channel Number</w:t>
            </w:r>
          </w:p>
        </w:tc>
        <w:tc>
          <w:tcPr>
            <w:tcW w:w="1276" w:type="dxa"/>
            <w:shd w:val="clear" w:color="auto" w:fill="auto"/>
          </w:tcPr>
          <w:p w14:paraId="5B500714" w14:textId="77777777" w:rsidR="00652DD6" w:rsidRPr="00C7244C" w:rsidRDefault="00652DD6" w:rsidP="003F1727">
            <w:pPr>
              <w:pStyle w:val="TAC"/>
              <w:rPr>
                <w:rFonts w:eastAsia="SimSun"/>
              </w:rPr>
            </w:pPr>
          </w:p>
        </w:tc>
        <w:tc>
          <w:tcPr>
            <w:tcW w:w="2551" w:type="dxa"/>
            <w:shd w:val="clear" w:color="auto" w:fill="auto"/>
          </w:tcPr>
          <w:p w14:paraId="282C78A3" w14:textId="77777777" w:rsidR="00652DD6" w:rsidRPr="00C7244C" w:rsidRDefault="00652DD6" w:rsidP="003F1727">
            <w:pPr>
              <w:pStyle w:val="TAC"/>
              <w:rPr>
                <w:rFonts w:eastAsia="SimSun"/>
                <w:lang w:eastAsia="zh-CN"/>
              </w:rPr>
            </w:pPr>
            <w:r w:rsidRPr="00C7244C">
              <w:rPr>
                <w:rFonts w:eastAsia="SimSun"/>
                <w:bCs/>
                <w:lang w:eastAsia="zh-CN"/>
              </w:rPr>
              <w:t>1</w:t>
            </w:r>
          </w:p>
        </w:tc>
        <w:tc>
          <w:tcPr>
            <w:tcW w:w="2268" w:type="dxa"/>
            <w:shd w:val="clear" w:color="auto" w:fill="auto"/>
          </w:tcPr>
          <w:p w14:paraId="4D1CCE0B" w14:textId="77777777" w:rsidR="00652DD6" w:rsidRPr="00C7244C" w:rsidRDefault="00652DD6" w:rsidP="003F1727">
            <w:pPr>
              <w:pStyle w:val="TAC"/>
              <w:rPr>
                <w:rFonts w:eastAsia="SimSun"/>
              </w:rPr>
            </w:pPr>
          </w:p>
        </w:tc>
      </w:tr>
      <w:tr w:rsidR="00652DD6" w:rsidRPr="00C7244C" w14:paraId="0FBFCD8E" w14:textId="77777777" w:rsidTr="003F1727">
        <w:tc>
          <w:tcPr>
            <w:tcW w:w="3652" w:type="dxa"/>
            <w:gridSpan w:val="2"/>
            <w:shd w:val="clear" w:color="auto" w:fill="auto"/>
          </w:tcPr>
          <w:p w14:paraId="1B2F1FB0" w14:textId="77777777" w:rsidR="00652DD6" w:rsidRPr="00C7244C" w:rsidRDefault="00652DD6" w:rsidP="003F1727">
            <w:pPr>
              <w:pStyle w:val="TAL"/>
              <w:rPr>
                <w:rFonts w:eastAsia="SimSun"/>
              </w:rPr>
            </w:pPr>
            <w:r w:rsidRPr="00C7244C">
              <w:rPr>
                <w:rFonts w:eastAsia="SimSun"/>
              </w:rPr>
              <w:t>EPRE ratio of PSS to SSS</w:t>
            </w:r>
          </w:p>
        </w:tc>
        <w:tc>
          <w:tcPr>
            <w:tcW w:w="1276" w:type="dxa"/>
            <w:shd w:val="clear" w:color="auto" w:fill="auto"/>
          </w:tcPr>
          <w:p w14:paraId="79DF68D8" w14:textId="77777777" w:rsidR="00652DD6" w:rsidRPr="00C7244C" w:rsidRDefault="00652DD6" w:rsidP="003F1727">
            <w:pPr>
              <w:pStyle w:val="TAC"/>
              <w:rPr>
                <w:rFonts w:eastAsia="SimSun"/>
              </w:rPr>
            </w:pPr>
            <w:r w:rsidRPr="00C7244C">
              <w:rPr>
                <w:rFonts w:eastAsia="SimSun"/>
                <w:bCs/>
              </w:rPr>
              <w:t>dB</w:t>
            </w:r>
          </w:p>
        </w:tc>
        <w:tc>
          <w:tcPr>
            <w:tcW w:w="2551" w:type="dxa"/>
            <w:vMerge w:val="restart"/>
            <w:shd w:val="clear" w:color="auto" w:fill="auto"/>
            <w:vAlign w:val="center"/>
          </w:tcPr>
          <w:p w14:paraId="0AC6125E" w14:textId="77777777" w:rsidR="00652DD6" w:rsidRPr="00C7244C" w:rsidRDefault="00652DD6" w:rsidP="003F1727">
            <w:pPr>
              <w:pStyle w:val="TAC"/>
              <w:rPr>
                <w:rFonts w:eastAsia="SimSun"/>
                <w:lang w:eastAsia="zh-CN"/>
              </w:rPr>
            </w:pPr>
            <w:r w:rsidRPr="00C7244C">
              <w:rPr>
                <w:rFonts w:eastAsia="SimSun"/>
                <w:lang w:eastAsia="zh-CN"/>
              </w:rPr>
              <w:t>0</w:t>
            </w:r>
          </w:p>
        </w:tc>
        <w:tc>
          <w:tcPr>
            <w:tcW w:w="2268" w:type="dxa"/>
            <w:vMerge w:val="restart"/>
            <w:shd w:val="clear" w:color="auto" w:fill="auto"/>
          </w:tcPr>
          <w:p w14:paraId="6BBB6934" w14:textId="77777777" w:rsidR="00652DD6" w:rsidRPr="00C7244C" w:rsidRDefault="00652DD6" w:rsidP="003F1727">
            <w:pPr>
              <w:pStyle w:val="TAC"/>
              <w:rPr>
                <w:rFonts w:eastAsia="SimSun"/>
              </w:rPr>
            </w:pPr>
          </w:p>
        </w:tc>
      </w:tr>
      <w:tr w:rsidR="00652DD6" w:rsidRPr="00C7244C" w14:paraId="5BCCEDF6" w14:textId="77777777" w:rsidTr="003F1727">
        <w:tc>
          <w:tcPr>
            <w:tcW w:w="3652" w:type="dxa"/>
            <w:gridSpan w:val="2"/>
            <w:shd w:val="clear" w:color="auto" w:fill="auto"/>
          </w:tcPr>
          <w:p w14:paraId="4C3D7629" w14:textId="77777777" w:rsidR="00652DD6" w:rsidRPr="00C7244C" w:rsidRDefault="00652DD6" w:rsidP="003F1727">
            <w:pPr>
              <w:pStyle w:val="TAL"/>
              <w:rPr>
                <w:rFonts w:eastAsia="SimSun"/>
              </w:rPr>
            </w:pPr>
            <w:r w:rsidRPr="00C7244C">
              <w:rPr>
                <w:rFonts w:eastAsia="SimSun"/>
              </w:rPr>
              <w:t>EPRE ratio of PBCH_DMRS to SSS</w:t>
            </w:r>
          </w:p>
        </w:tc>
        <w:tc>
          <w:tcPr>
            <w:tcW w:w="1276" w:type="dxa"/>
            <w:shd w:val="clear" w:color="auto" w:fill="auto"/>
          </w:tcPr>
          <w:p w14:paraId="6CEAD7DC"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08681261" w14:textId="77777777" w:rsidR="00652DD6" w:rsidRPr="00C7244C" w:rsidRDefault="00652DD6" w:rsidP="003F1727">
            <w:pPr>
              <w:pStyle w:val="TAC"/>
              <w:rPr>
                <w:rFonts w:eastAsia="SimSun"/>
              </w:rPr>
            </w:pPr>
          </w:p>
        </w:tc>
        <w:tc>
          <w:tcPr>
            <w:tcW w:w="2268" w:type="dxa"/>
            <w:vMerge/>
            <w:shd w:val="clear" w:color="auto" w:fill="auto"/>
          </w:tcPr>
          <w:p w14:paraId="1B95C5AB" w14:textId="77777777" w:rsidR="00652DD6" w:rsidRPr="00C7244C" w:rsidRDefault="00652DD6" w:rsidP="003F1727">
            <w:pPr>
              <w:pStyle w:val="TAC"/>
              <w:rPr>
                <w:rFonts w:eastAsia="SimSun"/>
              </w:rPr>
            </w:pPr>
          </w:p>
        </w:tc>
      </w:tr>
      <w:tr w:rsidR="00652DD6" w:rsidRPr="00C7244C" w14:paraId="64D89DF4" w14:textId="77777777" w:rsidTr="003F1727">
        <w:tc>
          <w:tcPr>
            <w:tcW w:w="3652" w:type="dxa"/>
            <w:gridSpan w:val="2"/>
            <w:shd w:val="clear" w:color="auto" w:fill="auto"/>
          </w:tcPr>
          <w:p w14:paraId="5FD1E316" w14:textId="77777777" w:rsidR="00652DD6" w:rsidRPr="00C7244C" w:rsidRDefault="00652DD6" w:rsidP="003F1727">
            <w:pPr>
              <w:pStyle w:val="TAL"/>
              <w:rPr>
                <w:rFonts w:eastAsia="SimSun"/>
              </w:rPr>
            </w:pPr>
            <w:r w:rsidRPr="00C7244C">
              <w:rPr>
                <w:rFonts w:eastAsia="SimSun"/>
              </w:rPr>
              <w:t>EPRE ratio of PBCH to PBCH_DMRS</w:t>
            </w:r>
          </w:p>
        </w:tc>
        <w:tc>
          <w:tcPr>
            <w:tcW w:w="1276" w:type="dxa"/>
            <w:shd w:val="clear" w:color="auto" w:fill="auto"/>
          </w:tcPr>
          <w:p w14:paraId="1201B257"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662363EF" w14:textId="77777777" w:rsidR="00652DD6" w:rsidRPr="00C7244C" w:rsidRDefault="00652DD6" w:rsidP="003F1727">
            <w:pPr>
              <w:pStyle w:val="TAC"/>
              <w:rPr>
                <w:rFonts w:eastAsia="SimSun"/>
              </w:rPr>
            </w:pPr>
          </w:p>
        </w:tc>
        <w:tc>
          <w:tcPr>
            <w:tcW w:w="2268" w:type="dxa"/>
            <w:vMerge/>
            <w:shd w:val="clear" w:color="auto" w:fill="auto"/>
          </w:tcPr>
          <w:p w14:paraId="76BDA7BB" w14:textId="77777777" w:rsidR="00652DD6" w:rsidRPr="00C7244C" w:rsidRDefault="00652DD6" w:rsidP="003F1727">
            <w:pPr>
              <w:pStyle w:val="TAC"/>
              <w:rPr>
                <w:rFonts w:eastAsia="SimSun"/>
              </w:rPr>
            </w:pPr>
          </w:p>
        </w:tc>
      </w:tr>
      <w:tr w:rsidR="00652DD6" w:rsidRPr="00C7244C" w14:paraId="453595BA" w14:textId="77777777" w:rsidTr="003F1727">
        <w:tc>
          <w:tcPr>
            <w:tcW w:w="3652" w:type="dxa"/>
            <w:gridSpan w:val="2"/>
            <w:shd w:val="clear" w:color="auto" w:fill="auto"/>
          </w:tcPr>
          <w:p w14:paraId="65307E91" w14:textId="77777777" w:rsidR="00652DD6" w:rsidRPr="00C7244C" w:rsidRDefault="00652DD6" w:rsidP="003F1727">
            <w:pPr>
              <w:pStyle w:val="TAL"/>
              <w:rPr>
                <w:rFonts w:eastAsia="SimSun"/>
              </w:rPr>
            </w:pPr>
            <w:r w:rsidRPr="00C7244C">
              <w:rPr>
                <w:rFonts w:eastAsia="SimSun"/>
              </w:rPr>
              <w:t>EPRE ratio of PDCCH_DMRS to SSS</w:t>
            </w:r>
          </w:p>
        </w:tc>
        <w:tc>
          <w:tcPr>
            <w:tcW w:w="1276" w:type="dxa"/>
            <w:shd w:val="clear" w:color="auto" w:fill="auto"/>
          </w:tcPr>
          <w:p w14:paraId="10747438"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5E9B3F44" w14:textId="77777777" w:rsidR="00652DD6" w:rsidRPr="00C7244C" w:rsidRDefault="00652DD6" w:rsidP="003F1727">
            <w:pPr>
              <w:pStyle w:val="TAC"/>
              <w:rPr>
                <w:rFonts w:eastAsia="SimSun"/>
              </w:rPr>
            </w:pPr>
          </w:p>
        </w:tc>
        <w:tc>
          <w:tcPr>
            <w:tcW w:w="2268" w:type="dxa"/>
            <w:vMerge/>
            <w:shd w:val="clear" w:color="auto" w:fill="auto"/>
          </w:tcPr>
          <w:p w14:paraId="04D6F304" w14:textId="77777777" w:rsidR="00652DD6" w:rsidRPr="00C7244C" w:rsidRDefault="00652DD6" w:rsidP="003F1727">
            <w:pPr>
              <w:pStyle w:val="TAC"/>
              <w:rPr>
                <w:rFonts w:eastAsia="SimSun"/>
              </w:rPr>
            </w:pPr>
          </w:p>
        </w:tc>
      </w:tr>
      <w:tr w:rsidR="00652DD6" w:rsidRPr="00C7244C" w14:paraId="0BF2F62C" w14:textId="77777777" w:rsidTr="003F1727">
        <w:tc>
          <w:tcPr>
            <w:tcW w:w="3652" w:type="dxa"/>
            <w:gridSpan w:val="2"/>
            <w:shd w:val="clear" w:color="auto" w:fill="auto"/>
          </w:tcPr>
          <w:p w14:paraId="33BDE008" w14:textId="77777777" w:rsidR="00652DD6" w:rsidRPr="00C7244C" w:rsidRDefault="00652DD6" w:rsidP="003F1727">
            <w:pPr>
              <w:pStyle w:val="TAL"/>
              <w:rPr>
                <w:rFonts w:eastAsia="SimSun"/>
              </w:rPr>
            </w:pPr>
            <w:r w:rsidRPr="00C7244C">
              <w:rPr>
                <w:rFonts w:eastAsia="SimSun"/>
              </w:rPr>
              <w:t>EPRE ratio of PDCCH to PDCCH_DMRS</w:t>
            </w:r>
          </w:p>
        </w:tc>
        <w:tc>
          <w:tcPr>
            <w:tcW w:w="1276" w:type="dxa"/>
            <w:shd w:val="clear" w:color="auto" w:fill="auto"/>
          </w:tcPr>
          <w:p w14:paraId="1648561F"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701C941D" w14:textId="77777777" w:rsidR="00652DD6" w:rsidRPr="00C7244C" w:rsidRDefault="00652DD6" w:rsidP="003F1727">
            <w:pPr>
              <w:pStyle w:val="TAC"/>
              <w:rPr>
                <w:rFonts w:eastAsia="SimSun"/>
              </w:rPr>
            </w:pPr>
          </w:p>
        </w:tc>
        <w:tc>
          <w:tcPr>
            <w:tcW w:w="2268" w:type="dxa"/>
            <w:vMerge/>
            <w:shd w:val="clear" w:color="auto" w:fill="auto"/>
          </w:tcPr>
          <w:p w14:paraId="136B06DD" w14:textId="77777777" w:rsidR="00652DD6" w:rsidRPr="00C7244C" w:rsidRDefault="00652DD6" w:rsidP="003F1727">
            <w:pPr>
              <w:pStyle w:val="TAC"/>
              <w:rPr>
                <w:rFonts w:eastAsia="SimSun"/>
              </w:rPr>
            </w:pPr>
          </w:p>
        </w:tc>
      </w:tr>
      <w:tr w:rsidR="00652DD6" w:rsidRPr="00C7244C" w14:paraId="0B00F4CF" w14:textId="77777777" w:rsidTr="003F1727">
        <w:tc>
          <w:tcPr>
            <w:tcW w:w="3652" w:type="dxa"/>
            <w:gridSpan w:val="2"/>
            <w:shd w:val="clear" w:color="auto" w:fill="auto"/>
          </w:tcPr>
          <w:p w14:paraId="02DABE12" w14:textId="77777777" w:rsidR="00652DD6" w:rsidRPr="00C7244C" w:rsidRDefault="00652DD6" w:rsidP="003F1727">
            <w:pPr>
              <w:pStyle w:val="TAL"/>
              <w:rPr>
                <w:rFonts w:eastAsia="SimSun"/>
              </w:rPr>
            </w:pPr>
            <w:r w:rsidRPr="00C7244C">
              <w:rPr>
                <w:rFonts w:eastAsia="SimSun"/>
              </w:rPr>
              <w:t>EPRE ratio of PDSCH_DMRS to SSS</w:t>
            </w:r>
          </w:p>
        </w:tc>
        <w:tc>
          <w:tcPr>
            <w:tcW w:w="1276" w:type="dxa"/>
            <w:shd w:val="clear" w:color="auto" w:fill="auto"/>
          </w:tcPr>
          <w:p w14:paraId="1CBA61FA"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354D7875" w14:textId="77777777" w:rsidR="00652DD6" w:rsidRPr="00C7244C" w:rsidRDefault="00652DD6" w:rsidP="003F1727">
            <w:pPr>
              <w:pStyle w:val="TAC"/>
              <w:rPr>
                <w:rFonts w:eastAsia="SimSun"/>
              </w:rPr>
            </w:pPr>
          </w:p>
        </w:tc>
        <w:tc>
          <w:tcPr>
            <w:tcW w:w="2268" w:type="dxa"/>
            <w:vMerge/>
            <w:shd w:val="clear" w:color="auto" w:fill="auto"/>
          </w:tcPr>
          <w:p w14:paraId="7812F9AA" w14:textId="77777777" w:rsidR="00652DD6" w:rsidRPr="00C7244C" w:rsidRDefault="00652DD6" w:rsidP="003F1727">
            <w:pPr>
              <w:pStyle w:val="TAC"/>
              <w:rPr>
                <w:rFonts w:eastAsia="SimSun"/>
              </w:rPr>
            </w:pPr>
          </w:p>
        </w:tc>
      </w:tr>
      <w:tr w:rsidR="00652DD6" w:rsidRPr="00C7244C" w14:paraId="33B310D2" w14:textId="77777777" w:rsidTr="003F1727">
        <w:tc>
          <w:tcPr>
            <w:tcW w:w="3652" w:type="dxa"/>
            <w:gridSpan w:val="2"/>
            <w:shd w:val="clear" w:color="auto" w:fill="auto"/>
          </w:tcPr>
          <w:p w14:paraId="3EBC5B07" w14:textId="77777777" w:rsidR="00652DD6" w:rsidRPr="00C7244C" w:rsidRDefault="00652DD6" w:rsidP="003F1727">
            <w:pPr>
              <w:pStyle w:val="TAL"/>
              <w:rPr>
                <w:rFonts w:eastAsia="SimSun"/>
              </w:rPr>
            </w:pPr>
            <w:r w:rsidRPr="00C7244C">
              <w:rPr>
                <w:rFonts w:eastAsia="SimSun"/>
              </w:rPr>
              <w:t>EPRE ratio of PDSCH to PDSCH_DMRS</w:t>
            </w:r>
          </w:p>
        </w:tc>
        <w:tc>
          <w:tcPr>
            <w:tcW w:w="1276" w:type="dxa"/>
            <w:shd w:val="clear" w:color="auto" w:fill="auto"/>
          </w:tcPr>
          <w:p w14:paraId="5AFCED5D"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342AF01D" w14:textId="77777777" w:rsidR="00652DD6" w:rsidRPr="00C7244C" w:rsidRDefault="00652DD6" w:rsidP="003F1727">
            <w:pPr>
              <w:pStyle w:val="TAC"/>
              <w:rPr>
                <w:rFonts w:eastAsia="SimSun"/>
              </w:rPr>
            </w:pPr>
          </w:p>
        </w:tc>
        <w:tc>
          <w:tcPr>
            <w:tcW w:w="2268" w:type="dxa"/>
            <w:vMerge/>
            <w:shd w:val="clear" w:color="auto" w:fill="auto"/>
          </w:tcPr>
          <w:p w14:paraId="6E4A4E84" w14:textId="77777777" w:rsidR="00652DD6" w:rsidRPr="00C7244C" w:rsidRDefault="00652DD6" w:rsidP="003F1727">
            <w:pPr>
              <w:pStyle w:val="TAC"/>
              <w:rPr>
                <w:rFonts w:eastAsia="SimSun"/>
              </w:rPr>
            </w:pPr>
          </w:p>
        </w:tc>
      </w:tr>
      <w:tr w:rsidR="00652DD6" w:rsidRPr="00C7244C" w14:paraId="7F922190" w14:textId="77777777" w:rsidTr="003F1727">
        <w:tc>
          <w:tcPr>
            <w:tcW w:w="3652" w:type="dxa"/>
            <w:gridSpan w:val="2"/>
            <w:shd w:val="clear" w:color="auto" w:fill="auto"/>
          </w:tcPr>
          <w:p w14:paraId="77990D4C" w14:textId="77777777" w:rsidR="00652DD6" w:rsidRPr="00C7244C" w:rsidRDefault="00652DD6" w:rsidP="003F1727">
            <w:pPr>
              <w:pStyle w:val="TAL"/>
              <w:rPr>
                <w:rFonts w:eastAsia="SimSun"/>
              </w:rPr>
            </w:pPr>
            <w:bookmarkStart w:id="16" w:name="_Hlk52384318"/>
            <w:r w:rsidRPr="00C7244C">
              <w:rPr>
                <w:rFonts w:cs="Arial"/>
                <w:i/>
                <w:iCs/>
                <w:lang w:eastAsia="zh-CN"/>
              </w:rPr>
              <w:t>ss-PBCH-BlockPower</w:t>
            </w:r>
            <w:bookmarkEnd w:id="16"/>
          </w:p>
        </w:tc>
        <w:tc>
          <w:tcPr>
            <w:tcW w:w="1276" w:type="dxa"/>
            <w:shd w:val="clear" w:color="auto" w:fill="auto"/>
          </w:tcPr>
          <w:p w14:paraId="45A0019D" w14:textId="77777777" w:rsidR="00652DD6" w:rsidRPr="00C7244C" w:rsidRDefault="00652DD6" w:rsidP="003F1727">
            <w:pPr>
              <w:pStyle w:val="TAC"/>
              <w:rPr>
                <w:rFonts w:eastAsia="SimSun"/>
                <w:bCs/>
              </w:rPr>
            </w:pPr>
            <w:r w:rsidRPr="00C7244C">
              <w:rPr>
                <w:rFonts w:cs="Arial"/>
              </w:rPr>
              <w:t>dBm</w:t>
            </w:r>
            <w:r w:rsidRPr="00C7244C">
              <w:rPr>
                <w:rFonts w:cs="Arial"/>
                <w:lang w:eastAsia="zh-CN"/>
              </w:rPr>
              <w:t>/</w:t>
            </w:r>
            <w:r w:rsidRPr="00C7244C">
              <w:rPr>
                <w:rFonts w:cs="Arial"/>
              </w:rPr>
              <w:t xml:space="preserve"> SCS</w:t>
            </w:r>
          </w:p>
        </w:tc>
        <w:tc>
          <w:tcPr>
            <w:tcW w:w="2551" w:type="dxa"/>
            <w:shd w:val="clear" w:color="auto" w:fill="auto"/>
          </w:tcPr>
          <w:p w14:paraId="266AB82E" w14:textId="77777777" w:rsidR="00652DD6" w:rsidRPr="00C7244C" w:rsidRDefault="00652DD6" w:rsidP="003F1727">
            <w:pPr>
              <w:pStyle w:val="TAC"/>
              <w:rPr>
                <w:rFonts w:eastAsia="SimSun"/>
              </w:rPr>
            </w:pPr>
            <w:r w:rsidRPr="00C7244C">
              <w:rPr>
                <w:rFonts w:cs="Arial"/>
                <w:bCs/>
              </w:rPr>
              <w:t>+20 +</w:t>
            </w:r>
            <w:r w:rsidRPr="00C7244C">
              <w:rPr>
                <w:rFonts w:ascii="Calibri" w:hAnsi="Calibri" w:cs="Calibri"/>
                <w:bCs/>
              </w:rPr>
              <w:t>Δ</w:t>
            </w:r>
            <w:r w:rsidRPr="00C7244C">
              <w:rPr>
                <w:rFonts w:cs="Arial"/>
                <w:bCs/>
                <w:vertAlign w:val="subscript"/>
              </w:rPr>
              <w:t>UL</w:t>
            </w:r>
          </w:p>
        </w:tc>
        <w:tc>
          <w:tcPr>
            <w:tcW w:w="2268" w:type="dxa"/>
            <w:shd w:val="clear" w:color="auto" w:fill="auto"/>
          </w:tcPr>
          <w:p w14:paraId="672895E0" w14:textId="77777777" w:rsidR="00652DD6" w:rsidRPr="00C7244C" w:rsidRDefault="00652DD6" w:rsidP="003F1727">
            <w:pPr>
              <w:pStyle w:val="TAC"/>
              <w:rPr>
                <w:rFonts w:cs="Arial"/>
              </w:rPr>
            </w:pPr>
            <w:r w:rsidRPr="00C7244C">
              <w:rPr>
                <w:rFonts w:cs="Arial"/>
              </w:rPr>
              <w:t>As defined in TS 38.331 [13].</w:t>
            </w:r>
          </w:p>
          <w:p w14:paraId="1B0A9210" w14:textId="77777777" w:rsidR="00652DD6" w:rsidRPr="00C7244C" w:rsidRDefault="00652DD6" w:rsidP="003F1727">
            <w:pPr>
              <w:pStyle w:val="TAC"/>
              <w:rPr>
                <w:rFonts w:eastAsia="SimSun"/>
              </w:rPr>
            </w:pPr>
            <w:r w:rsidRPr="00C7244C">
              <w:rPr>
                <w:rFonts w:cs="Arial"/>
                <w:bCs/>
              </w:rPr>
              <w:t>Δ</w:t>
            </w:r>
            <w:r w:rsidRPr="00C7244C">
              <w:rPr>
                <w:rFonts w:cs="Arial"/>
                <w:bCs/>
                <w:vertAlign w:val="subscript"/>
              </w:rPr>
              <w:t>UL</w:t>
            </w:r>
            <w:r w:rsidRPr="00C7244C">
              <w:rPr>
                <w:rFonts w:cs="Arial"/>
                <w:bCs/>
              </w:rPr>
              <w:t xml:space="preserve"> is derived from the uplink calibration process </w:t>
            </w:r>
            <w:r w:rsidRPr="00C7244C">
              <w:rPr>
                <w:rFonts w:cs="Arial"/>
                <w:bCs/>
                <w:vertAlign w:val="superscript"/>
              </w:rPr>
              <w:t>Note 3</w:t>
            </w:r>
          </w:p>
        </w:tc>
      </w:tr>
      <w:tr w:rsidR="00652DD6" w:rsidRPr="00C7244C" w14:paraId="11F945DF" w14:textId="77777777" w:rsidTr="003F1727">
        <w:tc>
          <w:tcPr>
            <w:tcW w:w="3652" w:type="dxa"/>
            <w:gridSpan w:val="2"/>
            <w:shd w:val="clear" w:color="auto" w:fill="auto"/>
          </w:tcPr>
          <w:p w14:paraId="241E8288" w14:textId="77777777" w:rsidR="00652DD6" w:rsidRPr="00C7244C" w:rsidRDefault="00652DD6" w:rsidP="003F1727">
            <w:pPr>
              <w:pStyle w:val="TAL"/>
              <w:rPr>
                <w:rFonts w:eastAsia="SimSun"/>
              </w:rPr>
            </w:pPr>
            <w:r w:rsidRPr="00C7244C">
              <w:rPr>
                <w:rFonts w:cs="Arial"/>
              </w:rPr>
              <w:t>Configured UE transmitted power (</w:t>
            </w:r>
            <w:r w:rsidRPr="00C7244C">
              <w:rPr>
                <w:rFonts w:cs="Arial"/>
                <w:noProof/>
                <w:position w:val="-14"/>
              </w:rPr>
              <w:drawing>
                <wp:inline distT="0" distB="0" distL="0" distR="0" wp14:anchorId="49B4CEEB" wp14:editId="3872E08B">
                  <wp:extent cx="563245" cy="180975"/>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C7244C">
              <w:rPr>
                <w:rFonts w:cs="Arial"/>
              </w:rPr>
              <w:t>)</w:t>
            </w:r>
          </w:p>
        </w:tc>
        <w:tc>
          <w:tcPr>
            <w:tcW w:w="1276" w:type="dxa"/>
            <w:shd w:val="clear" w:color="auto" w:fill="auto"/>
          </w:tcPr>
          <w:p w14:paraId="41826091" w14:textId="77777777" w:rsidR="00652DD6" w:rsidRPr="00C7244C" w:rsidRDefault="00652DD6" w:rsidP="003F1727">
            <w:pPr>
              <w:pStyle w:val="TAC"/>
              <w:rPr>
                <w:rFonts w:eastAsia="SimSun"/>
                <w:bCs/>
              </w:rPr>
            </w:pPr>
            <w:r w:rsidRPr="00C7244C">
              <w:rPr>
                <w:rFonts w:cs="Arial"/>
              </w:rPr>
              <w:t>dBm</w:t>
            </w:r>
          </w:p>
        </w:tc>
        <w:tc>
          <w:tcPr>
            <w:tcW w:w="2551" w:type="dxa"/>
            <w:shd w:val="clear" w:color="auto" w:fill="auto"/>
          </w:tcPr>
          <w:p w14:paraId="41BF6741" w14:textId="77777777" w:rsidR="00652DD6" w:rsidRPr="00C7244C" w:rsidRDefault="00652DD6" w:rsidP="003F1727">
            <w:pPr>
              <w:pStyle w:val="TAC"/>
              <w:rPr>
                <w:rFonts w:eastAsia="SimSun"/>
              </w:rPr>
            </w:pPr>
            <w:r w:rsidRPr="00C7244C">
              <w:rPr>
                <w:rFonts w:cs="Arial"/>
                <w:bCs/>
                <w:lang w:eastAsia="zh-CN"/>
              </w:rPr>
              <w:t>maximum value configurable for certain power class</w:t>
            </w:r>
            <w:r w:rsidRPr="00C7244C" w:rsidDel="006254B0">
              <w:rPr>
                <w:rFonts w:cs="Arial"/>
                <w:bCs/>
                <w:lang w:eastAsia="zh-CN"/>
              </w:rPr>
              <w:t xml:space="preserve"> </w:t>
            </w:r>
          </w:p>
        </w:tc>
        <w:tc>
          <w:tcPr>
            <w:tcW w:w="2268" w:type="dxa"/>
            <w:shd w:val="clear" w:color="auto" w:fill="auto"/>
          </w:tcPr>
          <w:p w14:paraId="66E8F483" w14:textId="77777777" w:rsidR="00652DD6" w:rsidRPr="00C7244C" w:rsidRDefault="00652DD6" w:rsidP="003F1727">
            <w:pPr>
              <w:pStyle w:val="TAC"/>
              <w:rPr>
                <w:rFonts w:eastAsia="SimSun"/>
              </w:rPr>
            </w:pPr>
            <w:r w:rsidRPr="00C7244C">
              <w:rPr>
                <w:rFonts w:cs="Arial"/>
              </w:rPr>
              <w:t>As defined in clause 6.2.</w:t>
            </w:r>
            <w:r w:rsidRPr="00C7244C">
              <w:rPr>
                <w:rFonts w:cs="Arial"/>
                <w:lang w:eastAsia="zh-CN"/>
              </w:rPr>
              <w:t>4</w:t>
            </w:r>
            <w:r w:rsidRPr="00C7244C">
              <w:rPr>
                <w:rFonts w:cs="Arial"/>
              </w:rPr>
              <w:t xml:space="preserve"> of TS 3</w:t>
            </w:r>
            <w:r w:rsidRPr="00C7244C">
              <w:rPr>
                <w:rFonts w:cs="Arial"/>
                <w:lang w:eastAsia="zh-CN"/>
              </w:rPr>
              <w:t>8</w:t>
            </w:r>
            <w:r w:rsidRPr="00C7244C">
              <w:rPr>
                <w:rFonts w:cs="Arial"/>
              </w:rPr>
              <w:t>.101</w:t>
            </w:r>
            <w:r w:rsidRPr="00C7244C">
              <w:rPr>
                <w:rFonts w:cs="Arial"/>
                <w:lang w:eastAsia="zh-CN"/>
              </w:rPr>
              <w:t>-2</w:t>
            </w:r>
            <w:r w:rsidRPr="00C7244C">
              <w:rPr>
                <w:rFonts w:cs="Arial"/>
              </w:rPr>
              <w:t xml:space="preserve"> [3]</w:t>
            </w:r>
          </w:p>
        </w:tc>
      </w:tr>
      <w:tr w:rsidR="00652DD6" w:rsidRPr="00C7244C" w14:paraId="53C5C8CA" w14:textId="77777777" w:rsidTr="003F1727">
        <w:tc>
          <w:tcPr>
            <w:tcW w:w="3652" w:type="dxa"/>
            <w:gridSpan w:val="2"/>
            <w:shd w:val="clear" w:color="auto" w:fill="auto"/>
          </w:tcPr>
          <w:p w14:paraId="22FA2E4A" w14:textId="77777777" w:rsidR="00652DD6" w:rsidRPr="00C7244C" w:rsidRDefault="00652DD6" w:rsidP="003F1727">
            <w:pPr>
              <w:pStyle w:val="TAL"/>
              <w:rPr>
                <w:rFonts w:eastAsia="SimSun"/>
              </w:rPr>
            </w:pPr>
            <w:r w:rsidRPr="00C7244C">
              <w:rPr>
                <w:rFonts w:cs="Arial"/>
                <w:lang w:eastAsia="zh-CN"/>
              </w:rPr>
              <w:t>PRACH Configuration</w:t>
            </w:r>
          </w:p>
        </w:tc>
        <w:tc>
          <w:tcPr>
            <w:tcW w:w="1276" w:type="dxa"/>
            <w:shd w:val="clear" w:color="auto" w:fill="auto"/>
          </w:tcPr>
          <w:p w14:paraId="72CEA226" w14:textId="77777777" w:rsidR="00652DD6" w:rsidRPr="00C7244C" w:rsidRDefault="00652DD6" w:rsidP="003F1727">
            <w:pPr>
              <w:pStyle w:val="TAC"/>
              <w:rPr>
                <w:rFonts w:eastAsia="SimSun"/>
                <w:bCs/>
              </w:rPr>
            </w:pPr>
          </w:p>
        </w:tc>
        <w:tc>
          <w:tcPr>
            <w:tcW w:w="2551" w:type="dxa"/>
            <w:shd w:val="clear" w:color="auto" w:fill="auto"/>
          </w:tcPr>
          <w:p w14:paraId="7C2F80C4" w14:textId="77777777" w:rsidR="00652DD6" w:rsidRPr="00C7244C" w:rsidRDefault="00652DD6" w:rsidP="003F1727">
            <w:pPr>
              <w:pStyle w:val="TAC"/>
              <w:rPr>
                <w:rFonts w:eastAsia="SimSun"/>
              </w:rPr>
            </w:pPr>
            <w:r w:rsidRPr="00C7244C">
              <w:rPr>
                <w:rFonts w:cs="Arial"/>
                <w:bCs/>
              </w:rPr>
              <w:t>PRACH.1 FR2</w:t>
            </w:r>
          </w:p>
        </w:tc>
        <w:tc>
          <w:tcPr>
            <w:tcW w:w="2268" w:type="dxa"/>
            <w:shd w:val="clear" w:color="auto" w:fill="auto"/>
          </w:tcPr>
          <w:p w14:paraId="456BCDDF" w14:textId="77777777" w:rsidR="00652DD6" w:rsidRPr="00C7244C" w:rsidRDefault="00652DD6" w:rsidP="003F1727">
            <w:pPr>
              <w:pStyle w:val="TAC"/>
              <w:rPr>
                <w:rFonts w:eastAsia="SimSun"/>
              </w:rPr>
            </w:pPr>
            <w:r w:rsidRPr="00C7244C">
              <w:rPr>
                <w:rFonts w:cs="Arial"/>
              </w:rPr>
              <w:t>As defined in</w:t>
            </w:r>
            <w:r w:rsidRPr="00C7244C">
              <w:rPr>
                <w:rFonts w:cs="Arial"/>
                <w:lang w:eastAsia="zh-CN"/>
              </w:rPr>
              <w:t xml:space="preserve"> A.7.2, with exceptions as defined below</w:t>
            </w:r>
          </w:p>
        </w:tc>
      </w:tr>
      <w:tr w:rsidR="00652DD6" w:rsidRPr="00C7244C" w14:paraId="5156F82A" w14:textId="77777777" w:rsidTr="003F1727">
        <w:tc>
          <w:tcPr>
            <w:tcW w:w="3652" w:type="dxa"/>
            <w:gridSpan w:val="2"/>
            <w:shd w:val="clear" w:color="auto" w:fill="auto"/>
          </w:tcPr>
          <w:p w14:paraId="65B4D2FC" w14:textId="77777777" w:rsidR="00652DD6" w:rsidRPr="00C7244C" w:rsidRDefault="00652DD6" w:rsidP="003F1727">
            <w:pPr>
              <w:pStyle w:val="TAL"/>
              <w:rPr>
                <w:rFonts w:eastAsia="SimSun"/>
              </w:rPr>
            </w:pPr>
            <w:bookmarkStart w:id="17" w:name="_Hlk52383771"/>
            <w:r w:rsidRPr="00C7244C">
              <w:rPr>
                <w:rFonts w:cs="Arial"/>
                <w:i/>
                <w:iCs/>
                <w:lang w:eastAsia="zh-CN"/>
              </w:rPr>
              <w:t>rsrp-ThresholdSSB</w:t>
            </w:r>
            <w:bookmarkEnd w:id="17"/>
          </w:p>
        </w:tc>
        <w:tc>
          <w:tcPr>
            <w:tcW w:w="1276" w:type="dxa"/>
            <w:shd w:val="clear" w:color="auto" w:fill="auto"/>
          </w:tcPr>
          <w:p w14:paraId="650EF313" w14:textId="77777777" w:rsidR="00652DD6" w:rsidRPr="00C7244C" w:rsidRDefault="00652DD6" w:rsidP="003F1727">
            <w:pPr>
              <w:pStyle w:val="TAC"/>
              <w:rPr>
                <w:rFonts w:eastAsia="SimSun"/>
                <w:bCs/>
              </w:rPr>
            </w:pPr>
            <w:r w:rsidRPr="00C7244C">
              <w:rPr>
                <w:rFonts w:cs="Arial"/>
              </w:rPr>
              <w:t>dBm</w:t>
            </w:r>
          </w:p>
        </w:tc>
        <w:tc>
          <w:tcPr>
            <w:tcW w:w="2551" w:type="dxa"/>
            <w:shd w:val="clear" w:color="auto" w:fill="auto"/>
          </w:tcPr>
          <w:p w14:paraId="098FFE77" w14:textId="77777777" w:rsidR="00652DD6" w:rsidRPr="00C7244C" w:rsidRDefault="00652DD6" w:rsidP="003F1727">
            <w:pPr>
              <w:pStyle w:val="TAC"/>
              <w:rPr>
                <w:rFonts w:eastAsia="SimSun"/>
              </w:rPr>
            </w:pPr>
            <w:r w:rsidRPr="00C7244C">
              <w:rPr>
                <w:rFonts w:cs="Arial"/>
                <w:bCs/>
              </w:rPr>
              <w:t>RSRP_69 +</w:t>
            </w:r>
            <w:r w:rsidRPr="00C7244C">
              <w:rPr>
                <w:rFonts w:ascii="Calibri" w:hAnsi="Calibri" w:cs="Calibri"/>
                <w:bCs/>
              </w:rPr>
              <w:t>Δ</w:t>
            </w:r>
            <w:r w:rsidRPr="00C7244C">
              <w:rPr>
                <w:rFonts w:cs="Arial"/>
                <w:bCs/>
                <w:vertAlign w:val="subscript"/>
              </w:rPr>
              <w:t>DL</w:t>
            </w:r>
          </w:p>
        </w:tc>
        <w:tc>
          <w:tcPr>
            <w:tcW w:w="2268" w:type="dxa"/>
            <w:shd w:val="clear" w:color="auto" w:fill="auto"/>
          </w:tcPr>
          <w:p w14:paraId="7421D78B" w14:textId="77777777" w:rsidR="00652DD6" w:rsidRPr="00C7244C" w:rsidRDefault="00652DD6" w:rsidP="003F1727">
            <w:pPr>
              <w:pStyle w:val="TAC"/>
              <w:rPr>
                <w:rFonts w:eastAsia="SimSun"/>
              </w:rPr>
            </w:pPr>
            <w:r w:rsidRPr="00C7244C">
              <w:rPr>
                <w:rFonts w:cs="Arial"/>
                <w:bCs/>
              </w:rPr>
              <w:t>RSRP_69 corresponds to -88dBm. Δ</w:t>
            </w:r>
            <w:r w:rsidRPr="00C7244C">
              <w:rPr>
                <w:rFonts w:cs="Arial"/>
                <w:bCs/>
                <w:vertAlign w:val="subscript"/>
              </w:rPr>
              <w:t>DL</w:t>
            </w:r>
            <w:r w:rsidRPr="00C7244C">
              <w:rPr>
                <w:rFonts w:cs="Arial"/>
                <w:bCs/>
              </w:rPr>
              <w:t xml:space="preserve"> is derived from the downlink calibration process </w:t>
            </w:r>
            <w:r w:rsidRPr="00C7244C">
              <w:rPr>
                <w:rFonts w:cs="Arial"/>
                <w:bCs/>
                <w:vertAlign w:val="superscript"/>
              </w:rPr>
              <w:t>Note 4</w:t>
            </w:r>
          </w:p>
        </w:tc>
      </w:tr>
      <w:tr w:rsidR="00652DD6" w:rsidRPr="00C7244C" w14:paraId="56ACDA25" w14:textId="77777777" w:rsidTr="003F1727">
        <w:tc>
          <w:tcPr>
            <w:tcW w:w="3652" w:type="dxa"/>
            <w:gridSpan w:val="2"/>
            <w:shd w:val="clear" w:color="auto" w:fill="auto"/>
          </w:tcPr>
          <w:p w14:paraId="107B4917" w14:textId="77777777" w:rsidR="00652DD6" w:rsidRPr="00C7244C" w:rsidRDefault="00652DD6" w:rsidP="003F1727">
            <w:pPr>
              <w:pStyle w:val="TAL"/>
              <w:rPr>
                <w:rFonts w:eastAsia="SimSun"/>
              </w:rPr>
            </w:pPr>
            <w:r w:rsidRPr="00C7244C">
              <w:rPr>
                <w:rFonts w:cs="Arial"/>
                <w:i/>
                <w:lang w:eastAsia="zh-CN"/>
              </w:rPr>
              <w:t>preambleReceivedTargetPower</w:t>
            </w:r>
          </w:p>
        </w:tc>
        <w:tc>
          <w:tcPr>
            <w:tcW w:w="1276" w:type="dxa"/>
            <w:shd w:val="clear" w:color="auto" w:fill="auto"/>
          </w:tcPr>
          <w:p w14:paraId="64AFA50F" w14:textId="77777777" w:rsidR="00652DD6" w:rsidRPr="00C7244C" w:rsidRDefault="00652DD6" w:rsidP="003F1727">
            <w:pPr>
              <w:pStyle w:val="TAC"/>
              <w:rPr>
                <w:rFonts w:eastAsia="SimSun"/>
                <w:bCs/>
              </w:rPr>
            </w:pPr>
            <w:r w:rsidRPr="00C7244C">
              <w:rPr>
                <w:rFonts w:cs="Arial"/>
                <w:lang w:eastAsia="zh-CN"/>
              </w:rPr>
              <w:t>dBm</w:t>
            </w:r>
          </w:p>
        </w:tc>
        <w:tc>
          <w:tcPr>
            <w:tcW w:w="2551" w:type="dxa"/>
            <w:shd w:val="clear" w:color="auto" w:fill="auto"/>
          </w:tcPr>
          <w:p w14:paraId="415C2902" w14:textId="77777777" w:rsidR="00652DD6" w:rsidRPr="00C7244C" w:rsidRDefault="00652DD6" w:rsidP="003F1727">
            <w:pPr>
              <w:pStyle w:val="TAC"/>
              <w:rPr>
                <w:rFonts w:eastAsia="SimSun"/>
              </w:rPr>
            </w:pPr>
            <w:r w:rsidRPr="00C7244C">
              <w:rPr>
                <w:rFonts w:cs="Arial"/>
                <w:bCs/>
                <w:lang w:eastAsia="zh-CN"/>
              </w:rPr>
              <w:t>-100</w:t>
            </w:r>
          </w:p>
        </w:tc>
        <w:tc>
          <w:tcPr>
            <w:tcW w:w="2268" w:type="dxa"/>
            <w:shd w:val="clear" w:color="auto" w:fill="auto"/>
          </w:tcPr>
          <w:p w14:paraId="079E1589" w14:textId="77777777" w:rsidR="00652DD6" w:rsidRPr="00C7244C" w:rsidRDefault="00652DD6" w:rsidP="003F1727">
            <w:pPr>
              <w:pStyle w:val="TAC"/>
              <w:rPr>
                <w:rFonts w:eastAsia="SimSun"/>
              </w:rPr>
            </w:pPr>
            <w:r w:rsidRPr="00C7244C">
              <w:rPr>
                <w:rFonts w:cs="Arial"/>
              </w:rPr>
              <w:t>As defined in TS 38.331 [13]</w:t>
            </w:r>
          </w:p>
        </w:tc>
      </w:tr>
      <w:tr w:rsidR="00652DD6" w:rsidRPr="00C7244C" w14:paraId="53C4D973" w14:textId="77777777" w:rsidTr="003F1727">
        <w:trPr>
          <w:trHeight w:val="870"/>
        </w:trPr>
        <w:tc>
          <w:tcPr>
            <w:tcW w:w="9747" w:type="dxa"/>
            <w:gridSpan w:val="5"/>
          </w:tcPr>
          <w:p w14:paraId="4039B22E" w14:textId="77777777" w:rsidR="00652DD6" w:rsidRPr="00C7244C" w:rsidRDefault="00652DD6" w:rsidP="003F1727">
            <w:pPr>
              <w:pStyle w:val="TAN"/>
              <w:rPr>
                <w:rFonts w:eastAsia="SimSun"/>
              </w:rPr>
            </w:pPr>
            <w:r w:rsidRPr="00C7244C">
              <w:rPr>
                <w:rFonts w:eastAsia="SimSun"/>
              </w:rPr>
              <w:t>Note 1:</w:t>
            </w:r>
            <w:r w:rsidRPr="00C7244C">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00756868"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The DL PDSCH reference measurement channel is used in the test only when a downlink transmission dedicated to the UE under test is required.</w:t>
            </w:r>
          </w:p>
          <w:p w14:paraId="3332FB27" w14:textId="77777777" w:rsidR="00652DD6" w:rsidRPr="00C7244C" w:rsidRDefault="00652DD6"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UL</w:t>
            </w:r>
            <w:r w:rsidRPr="00C7244C">
              <w:rPr>
                <w:rFonts w:cs="Arial"/>
              </w:rPr>
              <w:t xml:space="preserve"> value is calculated as -ROUND(P</w:t>
            </w:r>
            <w:r w:rsidRPr="00C7244C">
              <w:rPr>
                <w:rFonts w:cs="Arial"/>
                <w:sz w:val="16"/>
                <w:szCs w:val="16"/>
                <w:lang w:eastAsia="fr-FR"/>
              </w:rPr>
              <w:t>PRACH0</w:t>
            </w:r>
            <w:r w:rsidRPr="00C7244C">
              <w:rPr>
                <w:rFonts w:cs="Arial"/>
              </w:rPr>
              <w:t xml:space="preserve"> -1), where P</w:t>
            </w:r>
            <w:r w:rsidRPr="00C7244C">
              <w:rPr>
                <w:rFonts w:cs="Arial"/>
                <w:sz w:val="16"/>
                <w:szCs w:val="16"/>
                <w:lang w:eastAsia="fr-FR"/>
              </w:rPr>
              <w:t>PRACH0</w:t>
            </w:r>
            <w:r w:rsidRPr="00C7244C">
              <w:rPr>
                <w:rFonts w:cs="Arial"/>
              </w:rPr>
              <w:t xml:space="preserve"> is the measured first PRACH power with -80.6dBm/SCS applied, </w:t>
            </w:r>
            <w:r w:rsidRPr="00C7244C">
              <w:rPr>
                <w:rFonts w:cs="Arial"/>
                <w:i/>
                <w:lang w:eastAsia="zh-CN"/>
              </w:rPr>
              <w:t>preambleReceivedTargetPower</w:t>
            </w:r>
            <w:r w:rsidRPr="00C7244C">
              <w:rPr>
                <w:rFonts w:cs="Arial"/>
              </w:rPr>
              <w:t xml:space="preserve"> = -100dBm and </w:t>
            </w:r>
            <w:r w:rsidRPr="00C7244C">
              <w:rPr>
                <w:rFonts w:cs="Arial"/>
                <w:i/>
                <w:iCs/>
                <w:lang w:eastAsia="zh-CN"/>
              </w:rPr>
              <w:t>ss-PBCH-BlockPower</w:t>
            </w:r>
            <w:r w:rsidRPr="00C7244C">
              <w:rPr>
                <w:rFonts w:cs="Arial"/>
              </w:rPr>
              <w:t xml:space="preserve"> = 20dBm. These values are used during the uplink calibration process carried out before the test case is run, with the UE configured to send PRACH.</w:t>
            </w:r>
          </w:p>
          <w:p w14:paraId="45D9E8CD" w14:textId="77777777" w:rsidR="00652DD6" w:rsidRPr="00C7244C" w:rsidRDefault="00652DD6" w:rsidP="003F1727">
            <w:pPr>
              <w:pStyle w:val="TAN"/>
              <w:rPr>
                <w:rFonts w:eastAsia="SimSun"/>
              </w:rPr>
            </w:pPr>
            <w:r w:rsidRPr="00C7244C">
              <w:rPr>
                <w:rFonts w:cs="Arial"/>
              </w:rPr>
              <w:t xml:space="preserve">Note </w:t>
            </w:r>
            <w:r w:rsidRPr="00C7244C">
              <w:rPr>
                <w:rFonts w:cs="Arial"/>
                <w:lang w:eastAsia="zh-CN"/>
              </w:rPr>
              <w:t>4</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DL</w:t>
            </w:r>
            <w:r w:rsidRPr="00C7244C">
              <w:rPr>
                <w:rFonts w:cs="Arial"/>
              </w:rPr>
              <w:t xml:space="preserve"> value is calculated as</w:t>
            </w:r>
            <w:r w:rsidRPr="00C7244C">
              <w:rPr>
                <w:rFonts w:cs="Arial"/>
                <w:color w:val="7030A0"/>
                <w:sz w:val="16"/>
                <w:szCs w:val="16"/>
                <w:lang w:eastAsia="fr-FR"/>
              </w:rPr>
              <w:t xml:space="preserve"> </w:t>
            </w:r>
            <w:r w:rsidRPr="00C7244C">
              <w:rPr>
                <w:rFonts w:cs="Arial"/>
                <w:szCs w:val="16"/>
                <w:lang w:eastAsia="fr-FR"/>
              </w:rPr>
              <w:t>(</w:t>
            </w:r>
            <w:r w:rsidRPr="00C7244C">
              <w:rPr>
                <w:rFonts w:cs="Arial"/>
              </w:rPr>
              <w:t>RSRP_</w:t>
            </w:r>
            <w:r w:rsidRPr="00C7244C">
              <w:rPr>
                <w:rFonts w:cs="Arial"/>
                <w:vertAlign w:val="subscript"/>
              </w:rPr>
              <w:t>REP</w:t>
            </w:r>
            <w:r w:rsidRPr="00C7244C">
              <w:rPr>
                <w:rFonts w:cs="Arial"/>
              </w:rPr>
              <w:t xml:space="preserve"> – RSRP_76), where RSRP_</w:t>
            </w:r>
            <w:r w:rsidRPr="00C7244C">
              <w:rPr>
                <w:rFonts w:cs="Arial"/>
                <w:vertAlign w:val="subscript"/>
              </w:rPr>
              <w:t>REP</w:t>
            </w:r>
            <w:r w:rsidRPr="00C7244C">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41D6F22F" w14:textId="77777777" w:rsidR="00652DD6" w:rsidRPr="00C7244C" w:rsidRDefault="00652DD6" w:rsidP="00652DD6"/>
    <w:p w14:paraId="6E15D402" w14:textId="77777777" w:rsidR="00652DD6" w:rsidRPr="00C7244C" w:rsidRDefault="00652DD6" w:rsidP="00652DD6">
      <w:pPr>
        <w:pStyle w:val="TH"/>
        <w:rPr>
          <w:lang w:eastAsia="zh-CN"/>
        </w:rPr>
      </w:pPr>
      <w:r w:rsidRPr="00C7244C">
        <w:t xml:space="preserve">Table </w:t>
      </w:r>
      <w:r w:rsidRPr="00C7244C">
        <w:rPr>
          <w:rFonts w:eastAsia="SimSun"/>
          <w:lang w:eastAsia="zh-CN"/>
        </w:rPr>
        <w:t>7</w:t>
      </w:r>
      <w:r w:rsidRPr="00C7244C">
        <w:rPr>
          <w:rFonts w:eastAsia="SimSun"/>
        </w:rPr>
        <w:t>.3.2.2.1.5-</w:t>
      </w:r>
      <w:r w:rsidRPr="00C7244C">
        <w:rPr>
          <w:rFonts w:eastAsia="SimSun"/>
          <w:lang w:eastAsia="zh-CN"/>
        </w:rPr>
        <w:t>2</w:t>
      </w:r>
      <w:r w:rsidRPr="00C7244C">
        <w:t xml:space="preserve">: </w:t>
      </w:r>
      <w:r w:rsidRPr="00C7244C">
        <w:rPr>
          <w:lang w:eastAsia="zh-CN"/>
        </w:rPr>
        <w:t>OTA-related</w:t>
      </w:r>
      <w:r w:rsidRPr="00C7244C">
        <w:t xml:space="preserve"> test parameters for </w:t>
      </w:r>
      <w:r w:rsidRPr="00C7244C">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8"/>
        <w:gridCol w:w="2403"/>
        <w:gridCol w:w="1272"/>
        <w:gridCol w:w="2543"/>
        <w:gridCol w:w="2261"/>
      </w:tblGrid>
      <w:tr w:rsidR="00652DD6" w:rsidRPr="00C7244C" w14:paraId="1A4EC1AF" w14:textId="77777777" w:rsidTr="003F1727">
        <w:tc>
          <w:tcPr>
            <w:tcW w:w="3652" w:type="dxa"/>
            <w:gridSpan w:val="2"/>
            <w:shd w:val="clear" w:color="auto" w:fill="auto"/>
          </w:tcPr>
          <w:p w14:paraId="56732FE2" w14:textId="77777777" w:rsidR="00652DD6" w:rsidRPr="00C7244C" w:rsidRDefault="00652DD6" w:rsidP="003F1727">
            <w:pPr>
              <w:pStyle w:val="TAH"/>
            </w:pPr>
            <w:r w:rsidRPr="00C7244C">
              <w:t>Parameter</w:t>
            </w:r>
          </w:p>
        </w:tc>
        <w:tc>
          <w:tcPr>
            <w:tcW w:w="1276" w:type="dxa"/>
            <w:shd w:val="clear" w:color="auto" w:fill="auto"/>
          </w:tcPr>
          <w:p w14:paraId="1C00E551" w14:textId="77777777" w:rsidR="00652DD6" w:rsidRPr="00C7244C" w:rsidRDefault="00652DD6" w:rsidP="003F1727">
            <w:pPr>
              <w:pStyle w:val="TAH"/>
            </w:pPr>
            <w:r w:rsidRPr="00C7244C">
              <w:t>Unit</w:t>
            </w:r>
          </w:p>
        </w:tc>
        <w:tc>
          <w:tcPr>
            <w:tcW w:w="2551" w:type="dxa"/>
            <w:shd w:val="clear" w:color="auto" w:fill="auto"/>
          </w:tcPr>
          <w:p w14:paraId="696A23B3" w14:textId="77777777" w:rsidR="00652DD6" w:rsidRPr="00C7244C" w:rsidRDefault="00652DD6" w:rsidP="003F1727">
            <w:pPr>
              <w:pStyle w:val="TAH"/>
              <w:rPr>
                <w:lang w:eastAsia="zh-CN"/>
              </w:rPr>
            </w:pPr>
            <w:r w:rsidRPr="00C7244C">
              <w:rPr>
                <w:lang w:eastAsia="zh-CN"/>
              </w:rPr>
              <w:t>Test-1</w:t>
            </w:r>
          </w:p>
        </w:tc>
        <w:tc>
          <w:tcPr>
            <w:tcW w:w="2268" w:type="dxa"/>
            <w:shd w:val="clear" w:color="auto" w:fill="auto"/>
          </w:tcPr>
          <w:p w14:paraId="27E86A9D" w14:textId="77777777" w:rsidR="00652DD6" w:rsidRPr="00C7244C" w:rsidRDefault="00652DD6" w:rsidP="003F1727">
            <w:pPr>
              <w:pStyle w:val="TAH"/>
              <w:rPr>
                <w:szCs w:val="18"/>
              </w:rPr>
            </w:pPr>
            <w:r w:rsidRPr="00C7244C">
              <w:rPr>
                <w:szCs w:val="18"/>
              </w:rPr>
              <w:t>Comments</w:t>
            </w:r>
          </w:p>
        </w:tc>
      </w:tr>
      <w:tr w:rsidR="00652DD6" w:rsidRPr="00C7244C" w14:paraId="724AB6D3" w14:textId="77777777" w:rsidTr="003F1727">
        <w:tc>
          <w:tcPr>
            <w:tcW w:w="3652" w:type="dxa"/>
            <w:gridSpan w:val="2"/>
            <w:shd w:val="clear" w:color="auto" w:fill="auto"/>
            <w:vAlign w:val="center"/>
          </w:tcPr>
          <w:p w14:paraId="5A691656" w14:textId="77777777" w:rsidR="00652DD6" w:rsidRPr="00C7244C" w:rsidRDefault="00652DD6" w:rsidP="003F1727">
            <w:pPr>
              <w:pStyle w:val="TAL"/>
              <w:rPr>
                <w:lang w:eastAsia="zh-CN"/>
              </w:rPr>
            </w:pPr>
            <w:r w:rsidRPr="00C7244C">
              <w:rPr>
                <w:lang w:eastAsia="zh-CN"/>
              </w:rPr>
              <w:t>AoA setup</w:t>
            </w:r>
          </w:p>
        </w:tc>
        <w:tc>
          <w:tcPr>
            <w:tcW w:w="1276" w:type="dxa"/>
            <w:shd w:val="clear" w:color="auto" w:fill="auto"/>
          </w:tcPr>
          <w:p w14:paraId="0C8AD130" w14:textId="77777777" w:rsidR="00652DD6" w:rsidRPr="00C7244C" w:rsidRDefault="00652DD6" w:rsidP="003F1727">
            <w:pPr>
              <w:pStyle w:val="TAC"/>
              <w:rPr>
                <w:lang w:eastAsia="zh-CN"/>
              </w:rPr>
            </w:pPr>
          </w:p>
        </w:tc>
        <w:tc>
          <w:tcPr>
            <w:tcW w:w="2551" w:type="dxa"/>
            <w:shd w:val="clear" w:color="auto" w:fill="auto"/>
            <w:vAlign w:val="center"/>
          </w:tcPr>
          <w:p w14:paraId="4487E026" w14:textId="77777777" w:rsidR="00652DD6" w:rsidRPr="00C7244C" w:rsidRDefault="00652DD6" w:rsidP="003F1727">
            <w:pPr>
              <w:pStyle w:val="TAC"/>
              <w:rPr>
                <w:lang w:eastAsia="zh-CN"/>
              </w:rPr>
            </w:pPr>
            <w:r w:rsidRPr="00C7244C">
              <w:rPr>
                <w:bCs/>
                <w:lang w:eastAsia="zh-CN"/>
              </w:rPr>
              <w:t>Setup 1</w:t>
            </w:r>
          </w:p>
        </w:tc>
        <w:tc>
          <w:tcPr>
            <w:tcW w:w="2268" w:type="dxa"/>
            <w:shd w:val="clear" w:color="auto" w:fill="auto"/>
          </w:tcPr>
          <w:p w14:paraId="2BAEF71C" w14:textId="77777777" w:rsidR="00652DD6" w:rsidRPr="00C7244C" w:rsidRDefault="00652DD6" w:rsidP="003F1727">
            <w:pPr>
              <w:pStyle w:val="TAC"/>
            </w:pPr>
            <w:r w:rsidRPr="00C7244C">
              <w:t xml:space="preserve">As defined in </w:t>
            </w:r>
            <w:r w:rsidRPr="00C7244C">
              <w:rPr>
                <w:lang w:eastAsia="zh-CN"/>
              </w:rPr>
              <w:t>A.9.</w:t>
            </w:r>
            <w:r w:rsidRPr="00C7244C">
              <w:t>1</w:t>
            </w:r>
          </w:p>
        </w:tc>
      </w:tr>
      <w:tr w:rsidR="00652DD6" w:rsidRPr="00C7244C" w14:paraId="0E169366" w14:textId="77777777" w:rsidTr="003F1727">
        <w:tc>
          <w:tcPr>
            <w:tcW w:w="3652" w:type="dxa"/>
            <w:gridSpan w:val="2"/>
            <w:shd w:val="clear" w:color="auto" w:fill="auto"/>
            <w:vAlign w:val="center"/>
          </w:tcPr>
          <w:p w14:paraId="3754ABB2" w14:textId="77777777" w:rsidR="00652DD6" w:rsidRPr="00C7244C" w:rsidRDefault="00652DD6" w:rsidP="003F1727">
            <w:pPr>
              <w:pStyle w:val="TAL"/>
              <w:rPr>
                <w:lang w:eastAsia="zh-CN"/>
              </w:rPr>
            </w:pPr>
            <w:r w:rsidRPr="00C7244C">
              <w:rPr>
                <w:szCs w:val="18"/>
              </w:rPr>
              <w:t>Assumption for UE beams</w:t>
            </w:r>
            <w:r w:rsidRPr="00C7244C">
              <w:rPr>
                <w:szCs w:val="18"/>
                <w:vertAlign w:val="superscript"/>
              </w:rPr>
              <w:t>Note 2</w:t>
            </w:r>
          </w:p>
        </w:tc>
        <w:tc>
          <w:tcPr>
            <w:tcW w:w="1276" w:type="dxa"/>
            <w:shd w:val="clear" w:color="auto" w:fill="auto"/>
          </w:tcPr>
          <w:p w14:paraId="464BACFF" w14:textId="77777777" w:rsidR="00652DD6" w:rsidRPr="00C7244C" w:rsidRDefault="00652DD6" w:rsidP="003F1727">
            <w:pPr>
              <w:pStyle w:val="TAC"/>
              <w:rPr>
                <w:lang w:eastAsia="zh-CN"/>
              </w:rPr>
            </w:pPr>
          </w:p>
        </w:tc>
        <w:tc>
          <w:tcPr>
            <w:tcW w:w="2551" w:type="dxa"/>
            <w:shd w:val="clear" w:color="auto" w:fill="auto"/>
            <w:vAlign w:val="center"/>
          </w:tcPr>
          <w:p w14:paraId="60388A9A" w14:textId="77777777" w:rsidR="00652DD6" w:rsidRPr="00C7244C" w:rsidRDefault="00652DD6" w:rsidP="003F1727">
            <w:pPr>
              <w:pStyle w:val="TAC"/>
              <w:rPr>
                <w:bCs/>
                <w:lang w:eastAsia="zh-CN"/>
              </w:rPr>
            </w:pPr>
            <w:r w:rsidRPr="00C7244C">
              <w:rPr>
                <w:rFonts w:eastAsia="SimSun"/>
              </w:rPr>
              <w:t>Rough</w:t>
            </w:r>
          </w:p>
        </w:tc>
        <w:tc>
          <w:tcPr>
            <w:tcW w:w="2268" w:type="dxa"/>
            <w:shd w:val="clear" w:color="auto" w:fill="auto"/>
          </w:tcPr>
          <w:p w14:paraId="742A1939" w14:textId="77777777" w:rsidR="00652DD6" w:rsidRPr="00C7244C" w:rsidRDefault="00652DD6" w:rsidP="003F1727">
            <w:pPr>
              <w:pStyle w:val="TAC"/>
            </w:pPr>
          </w:p>
        </w:tc>
      </w:tr>
      <w:tr w:rsidR="00652DD6" w:rsidRPr="00C7244C" w14:paraId="63799C34" w14:textId="77777777" w:rsidTr="003F1727">
        <w:tc>
          <w:tcPr>
            <w:tcW w:w="1242" w:type="dxa"/>
            <w:vMerge w:val="restart"/>
            <w:shd w:val="clear" w:color="auto" w:fill="auto"/>
            <w:vAlign w:val="center"/>
          </w:tcPr>
          <w:p w14:paraId="132174EB" w14:textId="77777777" w:rsidR="00652DD6" w:rsidRPr="00C7244C" w:rsidRDefault="00652DD6" w:rsidP="003F1727">
            <w:pPr>
              <w:keepNext/>
              <w:keepLines/>
              <w:spacing w:after="0"/>
              <w:rPr>
                <w:rFonts w:ascii="Arial" w:hAnsi="Arial" w:cs="Arial"/>
                <w:sz w:val="18"/>
              </w:rPr>
            </w:pPr>
            <w:r w:rsidRPr="00C7244C">
              <w:rPr>
                <w:rFonts w:ascii="Arial" w:hAnsi="Arial" w:cs="Arial"/>
                <w:sz w:val="18"/>
                <w:lang w:eastAsia="zh-CN"/>
              </w:rPr>
              <w:t>SSB with index 0</w:t>
            </w:r>
          </w:p>
        </w:tc>
        <w:tc>
          <w:tcPr>
            <w:tcW w:w="2410" w:type="dxa"/>
            <w:shd w:val="clear" w:color="auto" w:fill="auto"/>
          </w:tcPr>
          <w:p w14:paraId="058F0C14" w14:textId="77777777" w:rsidR="00652DD6" w:rsidRPr="00C7244C" w:rsidRDefault="00652DD6" w:rsidP="003F1727">
            <w:pPr>
              <w:pStyle w:val="TAL"/>
            </w:pPr>
            <w:r w:rsidRPr="00C7244C">
              <w:t>Es</w:t>
            </w:r>
            <w:r w:rsidRPr="00C7244C">
              <w:rPr>
                <w:vertAlign w:val="superscript"/>
              </w:rPr>
              <w:t xml:space="preserve"> Note1</w:t>
            </w:r>
          </w:p>
        </w:tc>
        <w:tc>
          <w:tcPr>
            <w:tcW w:w="1276" w:type="dxa"/>
            <w:shd w:val="clear" w:color="auto" w:fill="auto"/>
          </w:tcPr>
          <w:p w14:paraId="5BCF114A" w14:textId="77777777" w:rsidR="00652DD6" w:rsidRPr="00C7244C" w:rsidRDefault="00652DD6" w:rsidP="003F1727">
            <w:pPr>
              <w:pStyle w:val="TAC"/>
            </w:pPr>
            <w:r w:rsidRPr="00C7244C">
              <w:t>dBm/SCS</w:t>
            </w:r>
          </w:p>
        </w:tc>
        <w:tc>
          <w:tcPr>
            <w:tcW w:w="2551" w:type="dxa"/>
            <w:shd w:val="clear" w:color="auto" w:fill="auto"/>
          </w:tcPr>
          <w:p w14:paraId="31D71C4D" w14:textId="77777777" w:rsidR="00652DD6" w:rsidRPr="00C7244C" w:rsidRDefault="00652DD6" w:rsidP="003F1727">
            <w:pPr>
              <w:pStyle w:val="TAC"/>
              <w:rPr>
                <w:lang w:eastAsia="zh-CN"/>
              </w:rPr>
            </w:pPr>
            <w:r w:rsidRPr="00C7244C">
              <w:rPr>
                <w:lang w:eastAsia="zh-CN"/>
              </w:rPr>
              <w:t>-80.6</w:t>
            </w:r>
          </w:p>
        </w:tc>
        <w:tc>
          <w:tcPr>
            <w:tcW w:w="2268" w:type="dxa"/>
            <w:vMerge w:val="restart"/>
            <w:shd w:val="clear" w:color="auto" w:fill="auto"/>
          </w:tcPr>
          <w:p w14:paraId="24657657" w14:textId="77777777" w:rsidR="00652DD6" w:rsidRPr="00C7244C" w:rsidRDefault="00652DD6" w:rsidP="003F1727">
            <w:pPr>
              <w:pStyle w:val="TAC"/>
              <w:rPr>
                <w:lang w:eastAsia="zh-CN"/>
              </w:rPr>
            </w:pPr>
            <w:r w:rsidRPr="00C7244C">
              <w:rPr>
                <w:lang w:eastAsia="zh-CN"/>
              </w:rPr>
              <w:t xml:space="preserve">Power of SSB with index 0 is set to be above configured </w:t>
            </w:r>
            <w:r w:rsidRPr="00C7244C">
              <w:rPr>
                <w:i/>
              </w:rPr>
              <w:t>rsrp-ThresholdSSB</w:t>
            </w:r>
          </w:p>
        </w:tc>
      </w:tr>
      <w:tr w:rsidR="00652DD6" w:rsidRPr="00C7244C" w14:paraId="34D47F9D" w14:textId="77777777" w:rsidTr="003F1727">
        <w:tc>
          <w:tcPr>
            <w:tcW w:w="1242" w:type="dxa"/>
            <w:vMerge/>
            <w:shd w:val="clear" w:color="auto" w:fill="auto"/>
          </w:tcPr>
          <w:p w14:paraId="4B6A645C"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4B9905B9" w14:textId="77777777" w:rsidR="00652DD6" w:rsidRPr="00C7244C" w:rsidRDefault="00652DD6" w:rsidP="003F1727">
            <w:pPr>
              <w:pStyle w:val="TAL"/>
            </w:pPr>
            <w:r w:rsidRPr="00C7244C">
              <w:rPr>
                <w:lang w:eastAsia="zh-CN"/>
              </w:rPr>
              <w:t>SSB_RP</w:t>
            </w:r>
          </w:p>
        </w:tc>
        <w:tc>
          <w:tcPr>
            <w:tcW w:w="1276" w:type="dxa"/>
            <w:shd w:val="clear" w:color="auto" w:fill="auto"/>
          </w:tcPr>
          <w:p w14:paraId="487D5E0D" w14:textId="77777777" w:rsidR="00652DD6" w:rsidRPr="00C7244C" w:rsidRDefault="00652DD6" w:rsidP="003F1727">
            <w:pPr>
              <w:pStyle w:val="TAC"/>
            </w:pPr>
            <w:r w:rsidRPr="00C7244C">
              <w:t>dBm/SCS</w:t>
            </w:r>
          </w:p>
        </w:tc>
        <w:tc>
          <w:tcPr>
            <w:tcW w:w="2551" w:type="dxa"/>
            <w:shd w:val="clear" w:color="auto" w:fill="auto"/>
          </w:tcPr>
          <w:p w14:paraId="0C8DFC61" w14:textId="77777777" w:rsidR="00652DD6" w:rsidRPr="00C7244C" w:rsidRDefault="00652DD6" w:rsidP="003F1727">
            <w:pPr>
              <w:pStyle w:val="TAC"/>
              <w:rPr>
                <w:lang w:eastAsia="zh-CN"/>
              </w:rPr>
            </w:pPr>
            <w:r w:rsidRPr="00C7244C">
              <w:rPr>
                <w:lang w:eastAsia="zh-CN"/>
              </w:rPr>
              <w:t>-80.6</w:t>
            </w:r>
          </w:p>
        </w:tc>
        <w:tc>
          <w:tcPr>
            <w:tcW w:w="2268" w:type="dxa"/>
            <w:vMerge/>
            <w:shd w:val="clear" w:color="auto" w:fill="auto"/>
          </w:tcPr>
          <w:p w14:paraId="3E17DF0B" w14:textId="77777777" w:rsidR="00652DD6" w:rsidRPr="00C7244C" w:rsidRDefault="00652DD6" w:rsidP="003F1727">
            <w:pPr>
              <w:pStyle w:val="TAC"/>
              <w:rPr>
                <w:lang w:eastAsia="zh-CN"/>
              </w:rPr>
            </w:pPr>
          </w:p>
        </w:tc>
      </w:tr>
      <w:tr w:rsidR="00652DD6" w:rsidRPr="00C7244C" w14:paraId="41D9D265" w14:textId="77777777" w:rsidTr="003F1727">
        <w:tc>
          <w:tcPr>
            <w:tcW w:w="1242" w:type="dxa"/>
            <w:vMerge/>
            <w:shd w:val="clear" w:color="auto" w:fill="auto"/>
          </w:tcPr>
          <w:p w14:paraId="573082F9"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7B1D7B98" w14:textId="77777777" w:rsidR="00652DD6" w:rsidRPr="00C7244C" w:rsidRDefault="00652DD6" w:rsidP="003F1727">
            <w:pPr>
              <w:pStyle w:val="TAL"/>
            </w:pPr>
            <w:r w:rsidRPr="00C7244C">
              <w:t>Es/Iot</w:t>
            </w:r>
            <w:r w:rsidRPr="00C7244C">
              <w:rPr>
                <w:vertAlign w:val="subscript"/>
              </w:rPr>
              <w:t>BB</w:t>
            </w:r>
          </w:p>
        </w:tc>
        <w:tc>
          <w:tcPr>
            <w:tcW w:w="1276" w:type="dxa"/>
            <w:shd w:val="clear" w:color="auto" w:fill="auto"/>
          </w:tcPr>
          <w:p w14:paraId="351B8110" w14:textId="77777777" w:rsidR="00652DD6" w:rsidRPr="00C7244C" w:rsidRDefault="00652DD6" w:rsidP="003F1727">
            <w:pPr>
              <w:pStyle w:val="TAC"/>
            </w:pPr>
            <w:r w:rsidRPr="00C7244C">
              <w:t>dB</w:t>
            </w:r>
          </w:p>
        </w:tc>
        <w:tc>
          <w:tcPr>
            <w:tcW w:w="2551" w:type="dxa"/>
            <w:shd w:val="clear" w:color="auto" w:fill="auto"/>
          </w:tcPr>
          <w:p w14:paraId="7B330C9D" w14:textId="77777777" w:rsidR="00652DD6" w:rsidRPr="00C7244C" w:rsidRDefault="00652DD6" w:rsidP="003F1727">
            <w:pPr>
              <w:pStyle w:val="TAC"/>
              <w:rPr>
                <w:lang w:eastAsia="zh-CN"/>
              </w:rPr>
            </w:pPr>
            <w:r w:rsidRPr="00C7244C">
              <w:rPr>
                <w:lang w:eastAsia="zh-CN"/>
              </w:rPr>
              <w:t>21.09</w:t>
            </w:r>
          </w:p>
        </w:tc>
        <w:tc>
          <w:tcPr>
            <w:tcW w:w="2268" w:type="dxa"/>
            <w:shd w:val="clear" w:color="auto" w:fill="auto"/>
          </w:tcPr>
          <w:p w14:paraId="7077E003" w14:textId="77777777" w:rsidR="00652DD6" w:rsidRPr="00C7244C" w:rsidRDefault="00652DD6" w:rsidP="003F1727">
            <w:pPr>
              <w:pStyle w:val="TAC"/>
              <w:rPr>
                <w:lang w:eastAsia="zh-CN"/>
              </w:rPr>
            </w:pPr>
          </w:p>
        </w:tc>
      </w:tr>
      <w:tr w:rsidR="00652DD6" w:rsidRPr="00C7244C" w14:paraId="2329DBA0" w14:textId="77777777" w:rsidTr="003F1727">
        <w:tc>
          <w:tcPr>
            <w:tcW w:w="1242" w:type="dxa"/>
            <w:vMerge/>
            <w:shd w:val="clear" w:color="auto" w:fill="auto"/>
          </w:tcPr>
          <w:p w14:paraId="5C69378B"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4B84BAF1" w14:textId="77777777" w:rsidR="00652DD6" w:rsidRPr="00C7244C" w:rsidRDefault="00652DD6" w:rsidP="003F1727">
            <w:pPr>
              <w:pStyle w:val="TAL"/>
            </w:pPr>
            <w:r w:rsidRPr="00C7244C">
              <w:t>Io</w:t>
            </w:r>
          </w:p>
        </w:tc>
        <w:tc>
          <w:tcPr>
            <w:tcW w:w="1276" w:type="dxa"/>
            <w:shd w:val="clear" w:color="auto" w:fill="auto"/>
          </w:tcPr>
          <w:p w14:paraId="3E049B86" w14:textId="77777777" w:rsidR="00652DD6" w:rsidRPr="00C7244C" w:rsidRDefault="00652DD6" w:rsidP="003F1727">
            <w:pPr>
              <w:pStyle w:val="TAC"/>
            </w:pPr>
            <w:r w:rsidRPr="00C7244C">
              <w:t>dBm/95.04 MHz</w:t>
            </w:r>
          </w:p>
        </w:tc>
        <w:tc>
          <w:tcPr>
            <w:tcW w:w="2551" w:type="dxa"/>
            <w:shd w:val="clear" w:color="auto" w:fill="auto"/>
          </w:tcPr>
          <w:p w14:paraId="51CF33B4" w14:textId="77777777" w:rsidR="00652DD6" w:rsidRPr="00C7244C" w:rsidRDefault="00652DD6" w:rsidP="003F1727">
            <w:pPr>
              <w:pStyle w:val="TAC"/>
              <w:rPr>
                <w:lang w:eastAsia="zh-CN"/>
              </w:rPr>
            </w:pPr>
            <w:r w:rsidRPr="00C7244C">
              <w:rPr>
                <w:lang w:eastAsia="zh-CN"/>
              </w:rPr>
              <w:t>-56.01</w:t>
            </w:r>
          </w:p>
        </w:tc>
        <w:tc>
          <w:tcPr>
            <w:tcW w:w="2268" w:type="dxa"/>
            <w:shd w:val="clear" w:color="auto" w:fill="auto"/>
          </w:tcPr>
          <w:p w14:paraId="14FF59EF" w14:textId="77777777" w:rsidR="00652DD6" w:rsidRPr="00C7244C" w:rsidRDefault="00652DD6" w:rsidP="003F1727">
            <w:pPr>
              <w:pStyle w:val="TAC"/>
              <w:rPr>
                <w:lang w:eastAsia="zh-CN"/>
              </w:rPr>
            </w:pPr>
            <w:r w:rsidRPr="00C7244C">
              <w:rPr>
                <w:lang w:eastAsia="zh-CN"/>
              </w:rPr>
              <w:t>Io in symbols containing SSB index 0</w:t>
            </w:r>
          </w:p>
        </w:tc>
      </w:tr>
      <w:tr w:rsidR="00652DD6" w:rsidRPr="00C7244C" w:rsidDel="00961330" w14:paraId="43FC158E" w14:textId="77777777" w:rsidTr="003F1727">
        <w:tc>
          <w:tcPr>
            <w:tcW w:w="1271" w:type="dxa"/>
            <w:vMerge w:val="restart"/>
            <w:shd w:val="clear" w:color="auto" w:fill="auto"/>
            <w:vAlign w:val="center"/>
          </w:tcPr>
          <w:p w14:paraId="17DB4CA3" w14:textId="77777777" w:rsidR="00652DD6" w:rsidRPr="00C7244C" w:rsidDel="00961330" w:rsidRDefault="00652DD6" w:rsidP="003F1727">
            <w:pPr>
              <w:keepNext/>
              <w:keepLines/>
              <w:spacing w:after="0"/>
              <w:rPr>
                <w:rFonts w:ascii="Arial" w:hAnsi="Arial" w:cs="Arial"/>
                <w:sz w:val="18"/>
                <w:lang w:eastAsia="zh-CN"/>
              </w:rPr>
            </w:pPr>
            <w:r w:rsidRPr="00C7244C">
              <w:rPr>
                <w:rFonts w:ascii="Arial" w:hAnsi="Arial" w:cs="Arial"/>
                <w:sz w:val="18"/>
                <w:lang w:eastAsia="zh-CN"/>
              </w:rPr>
              <w:t>SSB with index 1</w:t>
            </w:r>
          </w:p>
        </w:tc>
        <w:tc>
          <w:tcPr>
            <w:tcW w:w="2381" w:type="dxa"/>
            <w:shd w:val="clear" w:color="auto" w:fill="auto"/>
          </w:tcPr>
          <w:p w14:paraId="5317D5F1" w14:textId="77777777" w:rsidR="00652DD6" w:rsidRPr="00C7244C" w:rsidDel="00961330" w:rsidRDefault="00652DD6" w:rsidP="003F1727">
            <w:pPr>
              <w:pStyle w:val="TAL"/>
              <w:rPr>
                <w:lang w:eastAsia="zh-CN"/>
              </w:rPr>
            </w:pPr>
            <w:r w:rsidRPr="00C7244C">
              <w:t>Es</w:t>
            </w:r>
            <w:r w:rsidRPr="00C7244C">
              <w:rPr>
                <w:vertAlign w:val="superscript"/>
              </w:rPr>
              <w:t xml:space="preserve"> Note1</w:t>
            </w:r>
          </w:p>
        </w:tc>
        <w:tc>
          <w:tcPr>
            <w:tcW w:w="1276" w:type="dxa"/>
            <w:shd w:val="clear" w:color="auto" w:fill="auto"/>
          </w:tcPr>
          <w:p w14:paraId="54775864" w14:textId="77777777" w:rsidR="00652DD6" w:rsidRPr="00C7244C" w:rsidDel="00961330" w:rsidRDefault="00652DD6" w:rsidP="003F1727">
            <w:pPr>
              <w:pStyle w:val="TAC"/>
              <w:rPr>
                <w:lang w:eastAsia="zh-CN"/>
              </w:rPr>
            </w:pPr>
            <w:r w:rsidRPr="00C7244C">
              <w:t>dBm/SCS</w:t>
            </w:r>
          </w:p>
        </w:tc>
        <w:tc>
          <w:tcPr>
            <w:tcW w:w="2551" w:type="dxa"/>
            <w:shd w:val="clear" w:color="auto" w:fill="auto"/>
          </w:tcPr>
          <w:p w14:paraId="0186C601" w14:textId="77777777" w:rsidR="00652DD6" w:rsidRPr="00C7244C" w:rsidDel="00961330" w:rsidRDefault="00652DD6" w:rsidP="003F1727">
            <w:pPr>
              <w:pStyle w:val="TAC"/>
              <w:rPr>
                <w:lang w:eastAsia="zh-CN"/>
              </w:rPr>
            </w:pPr>
            <w:r w:rsidRPr="00C7244C">
              <w:rPr>
                <w:lang w:eastAsia="zh-CN"/>
              </w:rPr>
              <w:t>-95.0</w:t>
            </w:r>
          </w:p>
        </w:tc>
        <w:tc>
          <w:tcPr>
            <w:tcW w:w="2268" w:type="dxa"/>
            <w:vMerge w:val="restart"/>
            <w:shd w:val="clear" w:color="auto" w:fill="auto"/>
          </w:tcPr>
          <w:p w14:paraId="2A66C764" w14:textId="77777777" w:rsidR="00652DD6" w:rsidRPr="00C7244C" w:rsidDel="00961330" w:rsidRDefault="00652DD6" w:rsidP="003F1727">
            <w:pPr>
              <w:pStyle w:val="TAC"/>
            </w:pPr>
            <w:r w:rsidRPr="00C7244C">
              <w:rPr>
                <w:lang w:eastAsia="zh-CN"/>
              </w:rPr>
              <w:t xml:space="preserve">Power of SSB with index 1 is set to be below configured </w:t>
            </w:r>
            <w:r w:rsidRPr="00C7244C">
              <w:rPr>
                <w:i/>
              </w:rPr>
              <w:t>rsrp-ThresholdSSB</w:t>
            </w:r>
          </w:p>
        </w:tc>
      </w:tr>
      <w:tr w:rsidR="00652DD6" w:rsidRPr="00C7244C" w:rsidDel="00961330" w14:paraId="10CD6755" w14:textId="77777777" w:rsidTr="003F1727">
        <w:tc>
          <w:tcPr>
            <w:tcW w:w="1271" w:type="dxa"/>
            <w:vMerge/>
            <w:shd w:val="clear" w:color="auto" w:fill="auto"/>
            <w:vAlign w:val="center"/>
          </w:tcPr>
          <w:p w14:paraId="38D3BFD7"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2E7375C5" w14:textId="77777777" w:rsidR="00652DD6" w:rsidRPr="00C7244C" w:rsidDel="00961330" w:rsidRDefault="00652DD6" w:rsidP="003F1727">
            <w:pPr>
              <w:pStyle w:val="TAL"/>
              <w:rPr>
                <w:lang w:eastAsia="zh-CN"/>
              </w:rPr>
            </w:pPr>
            <w:r w:rsidRPr="00C7244C">
              <w:rPr>
                <w:lang w:eastAsia="zh-CN"/>
              </w:rPr>
              <w:t>SSB_RP</w:t>
            </w:r>
          </w:p>
        </w:tc>
        <w:tc>
          <w:tcPr>
            <w:tcW w:w="1276" w:type="dxa"/>
            <w:shd w:val="clear" w:color="auto" w:fill="auto"/>
          </w:tcPr>
          <w:p w14:paraId="1E79D82A" w14:textId="77777777" w:rsidR="00652DD6" w:rsidRPr="00C7244C" w:rsidDel="00961330" w:rsidRDefault="00652DD6" w:rsidP="003F1727">
            <w:pPr>
              <w:pStyle w:val="TAC"/>
              <w:rPr>
                <w:lang w:eastAsia="zh-CN"/>
              </w:rPr>
            </w:pPr>
            <w:r w:rsidRPr="00C7244C">
              <w:t>dBm/SCS</w:t>
            </w:r>
          </w:p>
        </w:tc>
        <w:tc>
          <w:tcPr>
            <w:tcW w:w="2551" w:type="dxa"/>
            <w:shd w:val="clear" w:color="auto" w:fill="auto"/>
          </w:tcPr>
          <w:p w14:paraId="436695AE" w14:textId="77777777" w:rsidR="00652DD6" w:rsidRPr="00C7244C" w:rsidDel="00961330" w:rsidRDefault="00652DD6" w:rsidP="003F1727">
            <w:pPr>
              <w:pStyle w:val="TAC"/>
              <w:rPr>
                <w:lang w:eastAsia="zh-CN"/>
              </w:rPr>
            </w:pPr>
            <w:r w:rsidRPr="00C7244C">
              <w:rPr>
                <w:lang w:eastAsia="zh-CN"/>
              </w:rPr>
              <w:t>-95.0</w:t>
            </w:r>
          </w:p>
        </w:tc>
        <w:tc>
          <w:tcPr>
            <w:tcW w:w="2268" w:type="dxa"/>
            <w:vMerge/>
            <w:shd w:val="clear" w:color="auto" w:fill="auto"/>
          </w:tcPr>
          <w:p w14:paraId="5189068E" w14:textId="77777777" w:rsidR="00652DD6" w:rsidRPr="00C7244C" w:rsidDel="00961330" w:rsidRDefault="00652DD6" w:rsidP="003F1727">
            <w:pPr>
              <w:pStyle w:val="TAC"/>
            </w:pPr>
          </w:p>
        </w:tc>
      </w:tr>
      <w:tr w:rsidR="00652DD6" w:rsidRPr="00C7244C" w:rsidDel="00961330" w14:paraId="1EE4CB2A" w14:textId="77777777" w:rsidTr="003F1727">
        <w:tc>
          <w:tcPr>
            <w:tcW w:w="1271" w:type="dxa"/>
            <w:vMerge/>
            <w:shd w:val="clear" w:color="auto" w:fill="auto"/>
            <w:vAlign w:val="center"/>
          </w:tcPr>
          <w:p w14:paraId="3301D104"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67BC5593" w14:textId="77777777" w:rsidR="00652DD6" w:rsidRPr="00C7244C" w:rsidDel="00961330" w:rsidRDefault="00652DD6" w:rsidP="003F1727">
            <w:pPr>
              <w:pStyle w:val="TAL"/>
              <w:rPr>
                <w:lang w:eastAsia="zh-CN"/>
              </w:rPr>
            </w:pPr>
            <w:r w:rsidRPr="00C7244C">
              <w:t>Es/Iot</w:t>
            </w:r>
            <w:r w:rsidRPr="00C7244C">
              <w:rPr>
                <w:vertAlign w:val="subscript"/>
              </w:rPr>
              <w:t>BB</w:t>
            </w:r>
          </w:p>
        </w:tc>
        <w:tc>
          <w:tcPr>
            <w:tcW w:w="1276" w:type="dxa"/>
            <w:shd w:val="clear" w:color="auto" w:fill="auto"/>
          </w:tcPr>
          <w:p w14:paraId="3F2BE169" w14:textId="77777777" w:rsidR="00652DD6" w:rsidRPr="00C7244C" w:rsidDel="00961330" w:rsidRDefault="00652DD6" w:rsidP="003F1727">
            <w:pPr>
              <w:pStyle w:val="TAC"/>
              <w:rPr>
                <w:lang w:eastAsia="zh-CN"/>
              </w:rPr>
            </w:pPr>
            <w:r w:rsidRPr="00C7244C">
              <w:t>dB</w:t>
            </w:r>
          </w:p>
        </w:tc>
        <w:tc>
          <w:tcPr>
            <w:tcW w:w="2551" w:type="dxa"/>
            <w:shd w:val="clear" w:color="auto" w:fill="auto"/>
          </w:tcPr>
          <w:p w14:paraId="11736066" w14:textId="77777777" w:rsidR="00652DD6" w:rsidRPr="00C7244C" w:rsidDel="00961330" w:rsidRDefault="00652DD6" w:rsidP="003F1727">
            <w:pPr>
              <w:pStyle w:val="TAC"/>
              <w:rPr>
                <w:lang w:eastAsia="zh-CN"/>
              </w:rPr>
            </w:pPr>
            <w:r w:rsidRPr="00C7244C">
              <w:rPr>
                <w:lang w:eastAsia="zh-CN"/>
              </w:rPr>
              <w:t>6.69</w:t>
            </w:r>
          </w:p>
        </w:tc>
        <w:tc>
          <w:tcPr>
            <w:tcW w:w="2268" w:type="dxa"/>
            <w:shd w:val="clear" w:color="auto" w:fill="auto"/>
          </w:tcPr>
          <w:p w14:paraId="1245E813" w14:textId="77777777" w:rsidR="00652DD6" w:rsidRPr="00C7244C" w:rsidDel="00961330" w:rsidRDefault="00652DD6" w:rsidP="003F1727">
            <w:pPr>
              <w:pStyle w:val="TAC"/>
            </w:pPr>
          </w:p>
        </w:tc>
      </w:tr>
      <w:tr w:rsidR="00652DD6" w:rsidRPr="00C7244C" w:rsidDel="00961330" w14:paraId="1C2742B9" w14:textId="77777777" w:rsidTr="003F1727">
        <w:tc>
          <w:tcPr>
            <w:tcW w:w="1271" w:type="dxa"/>
            <w:vMerge/>
            <w:shd w:val="clear" w:color="auto" w:fill="auto"/>
            <w:vAlign w:val="center"/>
          </w:tcPr>
          <w:p w14:paraId="4A52CED1"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65D5097B" w14:textId="77777777" w:rsidR="00652DD6" w:rsidRPr="00C7244C" w:rsidDel="00961330" w:rsidRDefault="00652DD6" w:rsidP="003F1727">
            <w:pPr>
              <w:pStyle w:val="TAL"/>
              <w:rPr>
                <w:lang w:eastAsia="zh-CN"/>
              </w:rPr>
            </w:pPr>
            <w:r w:rsidRPr="00C7244C">
              <w:t>Io</w:t>
            </w:r>
          </w:p>
        </w:tc>
        <w:tc>
          <w:tcPr>
            <w:tcW w:w="1276" w:type="dxa"/>
            <w:shd w:val="clear" w:color="auto" w:fill="auto"/>
          </w:tcPr>
          <w:p w14:paraId="38D9A08E" w14:textId="77777777" w:rsidR="00652DD6" w:rsidRPr="00C7244C" w:rsidDel="00961330" w:rsidRDefault="00652DD6" w:rsidP="003F1727">
            <w:pPr>
              <w:pStyle w:val="TAC"/>
              <w:rPr>
                <w:lang w:eastAsia="zh-CN"/>
              </w:rPr>
            </w:pPr>
            <w:r w:rsidRPr="00C7244C">
              <w:t>dBm/95.04 MHz</w:t>
            </w:r>
          </w:p>
        </w:tc>
        <w:tc>
          <w:tcPr>
            <w:tcW w:w="2551" w:type="dxa"/>
            <w:shd w:val="clear" w:color="auto" w:fill="auto"/>
          </w:tcPr>
          <w:p w14:paraId="0FF13E82" w14:textId="77777777" w:rsidR="00652DD6" w:rsidRPr="00C7244C" w:rsidDel="00961330" w:rsidRDefault="00652DD6" w:rsidP="003F1727">
            <w:pPr>
              <w:pStyle w:val="TAC"/>
              <w:rPr>
                <w:lang w:eastAsia="zh-CN"/>
              </w:rPr>
            </w:pPr>
            <w:r w:rsidRPr="00C7244C">
              <w:rPr>
                <w:lang w:eastAsia="zh-CN"/>
              </w:rPr>
              <w:t>-70.41</w:t>
            </w:r>
          </w:p>
        </w:tc>
        <w:tc>
          <w:tcPr>
            <w:tcW w:w="2268" w:type="dxa"/>
            <w:shd w:val="clear" w:color="auto" w:fill="auto"/>
          </w:tcPr>
          <w:p w14:paraId="34F7A950" w14:textId="77777777" w:rsidR="00652DD6" w:rsidRPr="00C7244C" w:rsidDel="00961330" w:rsidRDefault="00652DD6" w:rsidP="003F1727">
            <w:pPr>
              <w:pStyle w:val="TAC"/>
            </w:pPr>
            <w:r w:rsidRPr="00C7244C">
              <w:rPr>
                <w:lang w:eastAsia="zh-CN"/>
              </w:rPr>
              <w:t>Io in symbols containing SSB index 1</w:t>
            </w:r>
          </w:p>
        </w:tc>
      </w:tr>
      <w:tr w:rsidR="00652DD6" w:rsidRPr="00C7244C" w14:paraId="5807D658" w14:textId="77777777" w:rsidTr="003F1727">
        <w:tc>
          <w:tcPr>
            <w:tcW w:w="3652" w:type="dxa"/>
            <w:gridSpan w:val="2"/>
            <w:shd w:val="clear" w:color="auto" w:fill="auto"/>
            <w:vAlign w:val="center"/>
          </w:tcPr>
          <w:p w14:paraId="293772D3" w14:textId="75452023" w:rsidR="00652DD6" w:rsidRPr="00C7244C" w:rsidRDefault="00652DD6" w:rsidP="003F1727">
            <w:pPr>
              <w:pStyle w:val="TAL"/>
            </w:pPr>
            <w:r w:rsidRPr="00C7244C">
              <w:t>Propagation Condition</w:t>
            </w:r>
          </w:p>
        </w:tc>
        <w:tc>
          <w:tcPr>
            <w:tcW w:w="1276" w:type="dxa"/>
            <w:shd w:val="clear" w:color="auto" w:fill="auto"/>
          </w:tcPr>
          <w:p w14:paraId="4F3CC44B" w14:textId="77777777" w:rsidR="00652DD6" w:rsidRPr="00C7244C" w:rsidRDefault="00652DD6" w:rsidP="003F1727">
            <w:pPr>
              <w:pStyle w:val="TAC"/>
            </w:pPr>
            <w:r w:rsidRPr="00C7244C">
              <w:t>-</w:t>
            </w:r>
          </w:p>
        </w:tc>
        <w:tc>
          <w:tcPr>
            <w:tcW w:w="2551" w:type="dxa"/>
            <w:shd w:val="clear" w:color="auto" w:fill="auto"/>
          </w:tcPr>
          <w:p w14:paraId="69436190" w14:textId="77777777" w:rsidR="00652DD6" w:rsidRPr="00C7244C" w:rsidRDefault="00652DD6" w:rsidP="003F1727">
            <w:pPr>
              <w:pStyle w:val="TAC"/>
            </w:pPr>
            <w:r w:rsidRPr="00C7244C">
              <w:rPr>
                <w:bCs/>
              </w:rPr>
              <w:t>AWGN</w:t>
            </w:r>
          </w:p>
        </w:tc>
        <w:tc>
          <w:tcPr>
            <w:tcW w:w="2268" w:type="dxa"/>
            <w:shd w:val="clear" w:color="auto" w:fill="auto"/>
          </w:tcPr>
          <w:p w14:paraId="5902B5DD" w14:textId="77777777" w:rsidR="00652DD6" w:rsidRPr="00C7244C" w:rsidRDefault="00652DD6" w:rsidP="003F1727">
            <w:pPr>
              <w:pStyle w:val="TAC"/>
            </w:pPr>
          </w:p>
        </w:tc>
      </w:tr>
      <w:tr w:rsidR="00652DD6" w:rsidRPr="00C7244C" w14:paraId="3297084E" w14:textId="77777777" w:rsidTr="003F1727">
        <w:trPr>
          <w:trHeight w:val="489"/>
        </w:trPr>
        <w:tc>
          <w:tcPr>
            <w:tcW w:w="9747" w:type="dxa"/>
            <w:gridSpan w:val="5"/>
          </w:tcPr>
          <w:p w14:paraId="3FB6DFDC" w14:textId="77777777" w:rsidR="00652DD6" w:rsidRPr="00C7244C" w:rsidRDefault="00652DD6"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65B6D85B" w14:textId="77777777" w:rsidR="00652DD6" w:rsidRPr="00C7244C" w:rsidRDefault="00652DD6" w:rsidP="003F1727">
            <w:pPr>
              <w:pStyle w:val="TAN"/>
              <w:rPr>
                <w:lang w:eastAsia="zh-CN"/>
              </w:rPr>
            </w:pPr>
            <w:r w:rsidRPr="00C7244C">
              <w:t xml:space="preserve">Note </w:t>
            </w:r>
            <w:r w:rsidRPr="00C7244C">
              <w:rPr>
                <w:lang w:eastAsia="zh-CN"/>
              </w:rPr>
              <w:t>2</w:t>
            </w:r>
            <w:r w:rsidRPr="00C7244C">
              <w:t>:</w:t>
            </w:r>
            <w:r w:rsidRPr="00C7244C">
              <w:tab/>
              <w:t>Information about types of UE beam is given in TS 38.133 [6] clause B.2.1.3, and does not limit UE implementation or test system implementation</w:t>
            </w:r>
          </w:p>
        </w:tc>
      </w:tr>
    </w:tbl>
    <w:p w14:paraId="67266BBB" w14:textId="77777777" w:rsidR="00652DD6" w:rsidRPr="00C7244C" w:rsidRDefault="00652DD6" w:rsidP="00652DD6">
      <w:pPr>
        <w:rPr>
          <w:lang w:eastAsia="zh-CN"/>
        </w:rPr>
      </w:pPr>
    </w:p>
    <w:p w14:paraId="47FFC524" w14:textId="77777777" w:rsidR="00652DD6" w:rsidRPr="00C7244C" w:rsidRDefault="00652DD6" w:rsidP="00652DD6">
      <w:r w:rsidRPr="00C7244C">
        <w:t>Test 1: Correct behaviour when transmitting Random Access Preamble</w:t>
      </w:r>
    </w:p>
    <w:p w14:paraId="3A3AD89C" w14:textId="77777777" w:rsidR="00652DD6" w:rsidRPr="00C7244C" w:rsidRDefault="00652DD6" w:rsidP="00652DD6">
      <w:pPr>
        <w:pStyle w:val="B1"/>
      </w:pPr>
      <w:r w:rsidRPr="00C7244C">
        <w:t>-</w:t>
      </w:r>
      <w:r w:rsidRPr="00C7244C">
        <w:tab/>
        <w:t>The Random Access Preamble shall be one of the Random Access Preambles associated with SSB index 0.</w:t>
      </w:r>
    </w:p>
    <w:p w14:paraId="7E94AD0A" w14:textId="77777777" w:rsidR="00652DD6" w:rsidRPr="00C7244C" w:rsidRDefault="00652DD6" w:rsidP="00652DD6">
      <w:r w:rsidRPr="00C7244C">
        <w:t>Test 2: Correct behaviour when receiving Random Access Response</w:t>
      </w:r>
    </w:p>
    <w:p w14:paraId="28BF46B4" w14:textId="77777777" w:rsidR="00652DD6" w:rsidRPr="00C7244C" w:rsidRDefault="00652DD6" w:rsidP="00652DD6">
      <w:pPr>
        <w:pStyle w:val="B1"/>
      </w:pPr>
      <w:r w:rsidRPr="00C7244C">
        <w:t>-</w:t>
      </w:r>
      <w:r w:rsidRPr="00C7244C">
        <w:tab/>
        <w:t>The power of the first preamble shall be 0.6 dBm within the accuracy specified in Table 7.3.2.2.1.5-3.</w:t>
      </w:r>
    </w:p>
    <w:p w14:paraId="4D083AC9" w14:textId="77777777" w:rsidR="00652DD6" w:rsidRPr="00C7244C" w:rsidRDefault="00652DD6" w:rsidP="00652DD6">
      <w:pPr>
        <w:pStyle w:val="B1"/>
      </w:pPr>
      <w:r w:rsidRPr="00C7244C">
        <w:t>-</w:t>
      </w:r>
      <w:r w:rsidRPr="00C7244C">
        <w:tab/>
        <w:t>The relative power for preamble ramping step shall be 2 dB within the accuracy specified in Table 7.3.2.2.1.5-4.</w:t>
      </w:r>
    </w:p>
    <w:p w14:paraId="4FC4113A" w14:textId="77777777" w:rsidR="00652DD6" w:rsidRPr="00C7244C" w:rsidRDefault="00652DD6" w:rsidP="00652DD6">
      <w:pPr>
        <w:ind w:left="568" w:hanging="284"/>
      </w:pPr>
      <w:r w:rsidRPr="00C7244C">
        <w:t>-</w:t>
      </w:r>
      <w:r w:rsidRPr="00C7244C">
        <w:tab/>
        <w:t>The transmit timing of all PRACH transmissions shall be within the accuracy specified in Table 7.3.2.2.1.5-5.</w:t>
      </w:r>
    </w:p>
    <w:p w14:paraId="2FD5C09A" w14:textId="77777777" w:rsidR="00652DD6" w:rsidRPr="00C7244C" w:rsidRDefault="00652DD6" w:rsidP="00652DD6">
      <w:r w:rsidRPr="00C7244C">
        <w:t>Test 3: Correct behaviour when not receiving Random Access Response</w:t>
      </w:r>
    </w:p>
    <w:p w14:paraId="364AA851" w14:textId="77777777" w:rsidR="00652DD6" w:rsidRPr="00C7244C" w:rsidRDefault="00652DD6" w:rsidP="00652DD6">
      <w:pPr>
        <w:pStyle w:val="B1"/>
      </w:pPr>
      <w:r w:rsidRPr="00C7244C">
        <w:t>-</w:t>
      </w:r>
      <w:r w:rsidRPr="00C7244C">
        <w:tab/>
        <w:t xml:space="preserve">The power of the first preamble shall be 0.6 dBm within the accuracy specified in Table 7.3.2.2.1.5-3. </w:t>
      </w:r>
    </w:p>
    <w:p w14:paraId="6927F321" w14:textId="77777777" w:rsidR="00652DD6" w:rsidRPr="00C7244C" w:rsidRDefault="00652DD6" w:rsidP="00652DD6">
      <w:pPr>
        <w:pStyle w:val="B1"/>
      </w:pPr>
      <w:r w:rsidRPr="00C7244C">
        <w:t>-</w:t>
      </w:r>
      <w:r w:rsidRPr="00C7244C">
        <w:tab/>
        <w:t>The relative power for preamble ramping step shall be 2 dB within the accuracy specified in Table 7.3.2.2.1.5-4.</w:t>
      </w:r>
    </w:p>
    <w:p w14:paraId="3CA732AC" w14:textId="77777777" w:rsidR="00652DD6" w:rsidRPr="00C7244C" w:rsidRDefault="00652DD6" w:rsidP="00652DD6">
      <w:pPr>
        <w:ind w:left="568" w:hanging="284"/>
      </w:pPr>
      <w:r w:rsidRPr="00C7244C">
        <w:t>-</w:t>
      </w:r>
      <w:r w:rsidRPr="00C7244C">
        <w:tab/>
        <w:t>The transmit timing of all PRACH transmissions shall be within the accuracy specified in Table 7.3.2.2.1.5-5.</w:t>
      </w:r>
    </w:p>
    <w:p w14:paraId="754FC9B9" w14:textId="77777777" w:rsidR="00652DD6" w:rsidRPr="00C7244C" w:rsidRDefault="00652DD6" w:rsidP="00652DD6">
      <w:r w:rsidRPr="00C7244C">
        <w:t>Test 4: Correct behaviour when receiving an UL grant for msg3 retransmission</w:t>
      </w:r>
    </w:p>
    <w:p w14:paraId="10FAA4DD" w14:textId="77777777" w:rsidR="00652DD6" w:rsidRPr="00C7244C" w:rsidRDefault="00652DD6" w:rsidP="00652DD6">
      <w:pPr>
        <w:pStyle w:val="B1"/>
      </w:pPr>
      <w:r w:rsidRPr="00C7244C">
        <w:t>-</w:t>
      </w:r>
      <w:r w:rsidRPr="00C7244C">
        <w:tab/>
        <w:t>The UE shall re-transmit the msg3 upon the reception of an UL grant for msg3 retransmission.</w:t>
      </w:r>
    </w:p>
    <w:p w14:paraId="7A936010" w14:textId="77777777" w:rsidR="00652DD6" w:rsidRPr="00C7244C" w:rsidRDefault="00652DD6" w:rsidP="00652DD6">
      <w:r w:rsidRPr="00C7244C">
        <w:t>Test 5: Correct behaviour when receiving an incorrect message over Temporary C-RNTI</w:t>
      </w:r>
    </w:p>
    <w:p w14:paraId="02D94558" w14:textId="77777777" w:rsidR="00652DD6" w:rsidRPr="00C7244C" w:rsidRDefault="00652DD6" w:rsidP="00652DD6">
      <w:pPr>
        <w:pStyle w:val="B1"/>
      </w:pPr>
      <w:r w:rsidRPr="00C7244C">
        <w:t>-</w:t>
      </w:r>
      <w:r w:rsidRPr="00C7244C">
        <w:tab/>
        <w:t xml:space="preserve">The UE shall re-select a preamble and transmit with the calculated PRACH transmission power when the back off time expires. </w:t>
      </w:r>
    </w:p>
    <w:p w14:paraId="6445FA70" w14:textId="77777777" w:rsidR="00652DD6" w:rsidRPr="00C7244C" w:rsidRDefault="00652DD6" w:rsidP="00652DD6">
      <w:pPr>
        <w:pStyle w:val="B1"/>
      </w:pPr>
      <w:r w:rsidRPr="00C7244C">
        <w:t>-</w:t>
      </w:r>
      <w:r w:rsidRPr="00C7244C">
        <w:tab/>
        <w:t>The power of the first preamble shall be 0.6 dBm within the accuracy specified in Table 7.3.2.2.1.5-3.</w:t>
      </w:r>
    </w:p>
    <w:p w14:paraId="6BA580BD" w14:textId="77777777" w:rsidR="00652DD6" w:rsidRPr="00C7244C" w:rsidRDefault="00652DD6" w:rsidP="00652DD6">
      <w:pPr>
        <w:pStyle w:val="B1"/>
      </w:pPr>
      <w:r w:rsidRPr="00C7244C">
        <w:t>-</w:t>
      </w:r>
      <w:r w:rsidRPr="00C7244C">
        <w:tab/>
        <w:t>The transmit timing of the PRACH transmission shall be within the accuracy specified in Table 7.3.2.2.1.5-5.</w:t>
      </w:r>
    </w:p>
    <w:p w14:paraId="4748D2A3" w14:textId="77777777" w:rsidR="00652DD6" w:rsidRPr="00C7244C" w:rsidRDefault="00652DD6" w:rsidP="00652DD6">
      <w:r w:rsidRPr="00C7244C">
        <w:t>Test 6: Correct behaviour when receiving a correct message over Temporary C-RNTI</w:t>
      </w:r>
    </w:p>
    <w:p w14:paraId="4FC59A58" w14:textId="77777777" w:rsidR="00652DD6" w:rsidRPr="00C7244C" w:rsidRDefault="00652DD6" w:rsidP="00652DD6">
      <w:pPr>
        <w:pStyle w:val="B1"/>
      </w:pPr>
      <w:r w:rsidRPr="00C7244C">
        <w:t>-</w:t>
      </w:r>
      <w:r w:rsidRPr="00C7244C">
        <w:tab/>
        <w:t>The UE shall send ACK if the contention resolution is successful.</w:t>
      </w:r>
    </w:p>
    <w:p w14:paraId="6ABF07B8" w14:textId="77777777" w:rsidR="00652DD6" w:rsidRPr="00C7244C" w:rsidRDefault="00652DD6" w:rsidP="00652DD6">
      <w:r w:rsidRPr="00C7244C">
        <w:t>Test 7: Correct behaviour when contention resolution timer expires</w:t>
      </w:r>
    </w:p>
    <w:p w14:paraId="3D98114F" w14:textId="77777777" w:rsidR="00652DD6" w:rsidRPr="00C7244C" w:rsidRDefault="00652DD6" w:rsidP="00652DD6">
      <w:pPr>
        <w:pStyle w:val="B1"/>
      </w:pPr>
      <w:r w:rsidRPr="00C7244C">
        <w:t>-</w:t>
      </w:r>
      <w:r w:rsidRPr="00C7244C">
        <w:tab/>
        <w:t>The UE shall re-select a preamble and transmit with the calculated PRACH transmission power when the back off time expires if the contention resolution timer expires.</w:t>
      </w:r>
    </w:p>
    <w:p w14:paraId="0DDCDA05" w14:textId="77777777" w:rsidR="00652DD6" w:rsidRPr="00C7244C" w:rsidRDefault="00652DD6" w:rsidP="00652DD6">
      <w:pPr>
        <w:pStyle w:val="B1"/>
      </w:pPr>
      <w:r w:rsidRPr="00C7244C">
        <w:t>-</w:t>
      </w:r>
      <w:r w:rsidRPr="00C7244C">
        <w:tab/>
        <w:t>The power of the first preamble shall be 0.6 dBm within the accuracy specified in Table 7.3.2.2.1.5-3.</w:t>
      </w:r>
    </w:p>
    <w:p w14:paraId="6CA4AEE1" w14:textId="77777777" w:rsidR="00652DD6" w:rsidRPr="00C7244C" w:rsidRDefault="00652DD6" w:rsidP="00652DD6">
      <w:pPr>
        <w:pStyle w:val="B1"/>
      </w:pPr>
      <w:r w:rsidRPr="00C7244C">
        <w:t>-</w:t>
      </w:r>
      <w:r w:rsidRPr="00C7244C">
        <w:tab/>
        <w:t>The transmit timing of the PRACH transmission shall be within the accuracy specified in Table 7.3.2.2.1.5-5.</w:t>
      </w:r>
    </w:p>
    <w:p w14:paraId="04D5EF5E" w14:textId="54375C3D" w:rsidR="00652DD6" w:rsidRPr="00C7244C" w:rsidRDefault="00652DD6" w:rsidP="00652DD6">
      <w:pPr>
        <w:pStyle w:val="TH"/>
      </w:pPr>
      <w:r w:rsidRPr="00C7244C">
        <w:t>Table 7.3.2.2.1.5-3</w:t>
      </w:r>
      <w:r w:rsidR="00566963" w:rsidRPr="00C7244C">
        <w:t>:</w:t>
      </w:r>
      <w:r w:rsidRPr="00C7244C">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C7244C" w14:paraId="1518F0F2"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1E4CA5EB" w14:textId="77777777" w:rsidR="00652DD6" w:rsidRPr="00C7244C" w:rsidRDefault="00652DD6"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7D85E7C2" w14:textId="77777777" w:rsidR="00652DD6" w:rsidRPr="00C7244C" w:rsidRDefault="00652DD6" w:rsidP="003F1727">
            <w:pPr>
              <w:pStyle w:val="TAH"/>
            </w:pPr>
            <w:r w:rsidRPr="00C7244C">
              <w:t>Tolerance</w:t>
            </w:r>
          </w:p>
        </w:tc>
      </w:tr>
      <w:tr w:rsidR="00652DD6" w:rsidRPr="00C7244C" w14:paraId="41DD476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78E023F1" w14:textId="77777777" w:rsidR="00652DD6" w:rsidRPr="00C7244C" w:rsidRDefault="00652DD6"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49CFBEF3" w14:textId="77777777" w:rsidR="00652DD6" w:rsidRPr="00C7244C" w:rsidRDefault="00652DD6" w:rsidP="003F1727">
            <w:pPr>
              <w:pStyle w:val="TAC"/>
            </w:pPr>
            <w:r w:rsidRPr="00C7244C">
              <w:t>± FFS dB</w:t>
            </w:r>
          </w:p>
        </w:tc>
      </w:tr>
    </w:tbl>
    <w:p w14:paraId="6109B739" w14:textId="77777777" w:rsidR="00652DD6" w:rsidRPr="00C7244C" w:rsidRDefault="00652DD6" w:rsidP="00652DD6"/>
    <w:p w14:paraId="4CC7005D" w14:textId="6ADA62E2" w:rsidR="00652DD6" w:rsidRPr="00C7244C" w:rsidRDefault="00652DD6" w:rsidP="00652DD6">
      <w:pPr>
        <w:pStyle w:val="TH"/>
      </w:pPr>
      <w:r w:rsidRPr="00C7244C">
        <w:t>Table 7.3.2.2.1.5-4</w:t>
      </w:r>
      <w:r w:rsidR="00566963" w:rsidRPr="00C7244C">
        <w:t>:</w:t>
      </w:r>
      <w:r w:rsidRPr="00C7244C">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C7244C" w14:paraId="01529F9E"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0965D6E4" w14:textId="77777777" w:rsidR="00652DD6" w:rsidRPr="00C7244C" w:rsidRDefault="00652DD6"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2F199E9" w14:textId="77777777" w:rsidR="00652DD6" w:rsidRPr="00C7244C" w:rsidRDefault="00652DD6"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29AA3226" w14:textId="77777777" w:rsidR="00652DD6" w:rsidRPr="00C7244C" w:rsidRDefault="00652DD6" w:rsidP="003F1727">
            <w:pPr>
              <w:pStyle w:val="TAH"/>
              <w:rPr>
                <w:rFonts w:eastAsia="MS Mincho"/>
              </w:rPr>
            </w:pPr>
            <w:r w:rsidRPr="00C7244C">
              <w:t>PRACH (dB)</w:t>
            </w:r>
          </w:p>
        </w:tc>
      </w:tr>
      <w:tr w:rsidR="00652DD6" w:rsidRPr="00C7244C" w14:paraId="60107322"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9C232A2" w14:textId="77777777" w:rsidR="00652DD6" w:rsidRPr="00C7244C" w:rsidRDefault="00652DD6" w:rsidP="003F1727">
            <w:pPr>
              <w:pStyle w:val="TAC"/>
            </w:pPr>
            <w:r w:rsidRPr="00C7244C">
              <w:t xml:space="preserve">Measured power of both PRACH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0A1D6093" w14:textId="77777777" w:rsidR="00652DD6" w:rsidRPr="00C7244C" w:rsidRDefault="00652DD6"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240E9FAD" w14:textId="77777777" w:rsidR="00652DD6" w:rsidRPr="00C7244C" w:rsidRDefault="00652DD6" w:rsidP="003F1727">
            <w:pPr>
              <w:pStyle w:val="TAC"/>
              <w:rPr>
                <w:highlight w:val="yellow"/>
              </w:rPr>
            </w:pPr>
            <w:r w:rsidRPr="00C7244C">
              <w:t>± (4+FFS).</w:t>
            </w:r>
          </w:p>
        </w:tc>
      </w:tr>
      <w:tr w:rsidR="00652DD6" w:rsidRPr="00C7244C" w14:paraId="781D4D64"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21DBD89" w14:textId="77777777" w:rsidR="00652DD6" w:rsidRPr="00C7244C" w:rsidRDefault="00652DD6" w:rsidP="003F1727">
            <w:pPr>
              <w:pStyle w:val="TAC"/>
            </w:pPr>
            <w:r w:rsidRPr="00C7244C">
              <w:t xml:space="preserve">Measured power of either PRACH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79FD16F8" w14:textId="77777777" w:rsidR="00652DD6" w:rsidRPr="00C7244C" w:rsidRDefault="00652DD6"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7D671F00" w14:textId="77777777" w:rsidR="00652DD6" w:rsidRPr="00C7244C" w:rsidRDefault="00652DD6" w:rsidP="003F1727">
            <w:pPr>
              <w:pStyle w:val="TAC"/>
              <w:rPr>
                <w:rFonts w:eastAsia="MS Mincho"/>
              </w:rPr>
            </w:pPr>
            <w:r w:rsidRPr="00C7244C">
              <w:t>± (6+FFS)</w:t>
            </w:r>
          </w:p>
        </w:tc>
      </w:tr>
      <w:tr w:rsidR="00652DD6" w:rsidRPr="00C7244C" w14:paraId="7CA2D5C6"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2EE20D" w14:textId="77777777" w:rsidR="00652DD6" w:rsidRPr="00C7244C" w:rsidRDefault="00652DD6"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0DF010F5" w14:textId="77777777" w:rsidR="00652DD6" w:rsidRPr="00C7244C" w:rsidRDefault="00652DD6" w:rsidP="00652DD6"/>
    <w:p w14:paraId="4DC73C94" w14:textId="77777777" w:rsidR="00652DD6" w:rsidRPr="00C7244C" w:rsidRDefault="00652DD6" w:rsidP="00652DD6">
      <w:pPr>
        <w:pStyle w:val="TH"/>
      </w:pPr>
      <w:r w:rsidRPr="00C7244C">
        <w:t>Table 7.3.2.2.1.5-5: T</w:t>
      </w:r>
      <w:r w:rsidRPr="00C7244C">
        <w:rPr>
          <w:vertAlign w:val="subscript"/>
        </w:rPr>
        <w:t>e</w:t>
      </w:r>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C7244C" w14:paraId="01CF2827" w14:textId="77777777" w:rsidTr="003F1727">
        <w:trPr>
          <w:cantSplit/>
          <w:jc w:val="center"/>
        </w:trPr>
        <w:tc>
          <w:tcPr>
            <w:tcW w:w="1033" w:type="pct"/>
            <w:vAlign w:val="center"/>
          </w:tcPr>
          <w:p w14:paraId="6F6BCEBB" w14:textId="77777777" w:rsidR="00652DD6" w:rsidRPr="00C7244C" w:rsidRDefault="00652DD6" w:rsidP="003F1727">
            <w:pPr>
              <w:pStyle w:val="TAH"/>
            </w:pPr>
            <w:r w:rsidRPr="00C7244C">
              <w:t>Frequency Range</w:t>
            </w:r>
          </w:p>
        </w:tc>
        <w:tc>
          <w:tcPr>
            <w:tcW w:w="1244" w:type="pct"/>
            <w:vAlign w:val="center"/>
          </w:tcPr>
          <w:p w14:paraId="15E6DB64" w14:textId="77777777" w:rsidR="00652DD6" w:rsidRPr="00C7244C" w:rsidRDefault="00652DD6" w:rsidP="003F1727">
            <w:pPr>
              <w:pStyle w:val="TAH"/>
            </w:pPr>
            <w:r w:rsidRPr="00C7244C">
              <w:t>SCS of SSB signals (kHz)</w:t>
            </w:r>
          </w:p>
        </w:tc>
        <w:tc>
          <w:tcPr>
            <w:tcW w:w="1245" w:type="pct"/>
            <w:vAlign w:val="center"/>
          </w:tcPr>
          <w:p w14:paraId="547B3DC1" w14:textId="77777777" w:rsidR="00652DD6" w:rsidRPr="00C7244C" w:rsidRDefault="00652DD6" w:rsidP="003F1727">
            <w:pPr>
              <w:pStyle w:val="TAH"/>
            </w:pPr>
            <w:r w:rsidRPr="00C7244C">
              <w:t>SCS of uplink signals s(KHz)</w:t>
            </w:r>
          </w:p>
        </w:tc>
        <w:tc>
          <w:tcPr>
            <w:tcW w:w="1478" w:type="pct"/>
            <w:vAlign w:val="center"/>
          </w:tcPr>
          <w:p w14:paraId="16FCF852" w14:textId="77777777" w:rsidR="00652DD6" w:rsidRPr="00C7244C" w:rsidRDefault="00652DD6" w:rsidP="003F1727">
            <w:pPr>
              <w:pStyle w:val="TAH"/>
            </w:pPr>
            <w:r w:rsidRPr="00C7244C">
              <w:t>T</w:t>
            </w:r>
            <w:r w:rsidRPr="00C7244C">
              <w:rPr>
                <w:vertAlign w:val="subscript"/>
              </w:rPr>
              <w:t>e</w:t>
            </w:r>
          </w:p>
        </w:tc>
      </w:tr>
      <w:tr w:rsidR="00652DD6" w:rsidRPr="00C7244C" w14:paraId="521E7D38" w14:textId="77777777" w:rsidTr="003F1727">
        <w:trPr>
          <w:cantSplit/>
          <w:jc w:val="center"/>
        </w:trPr>
        <w:tc>
          <w:tcPr>
            <w:tcW w:w="1033" w:type="pct"/>
            <w:vAlign w:val="center"/>
          </w:tcPr>
          <w:p w14:paraId="034402CA" w14:textId="77777777" w:rsidR="00652DD6" w:rsidRPr="00C7244C" w:rsidRDefault="00652DD6" w:rsidP="003F1727">
            <w:pPr>
              <w:pStyle w:val="TAC"/>
              <w:rPr>
                <w:highlight w:val="lightGray"/>
              </w:rPr>
            </w:pPr>
            <w:r w:rsidRPr="00C7244C">
              <w:t>2</w:t>
            </w:r>
          </w:p>
        </w:tc>
        <w:tc>
          <w:tcPr>
            <w:tcW w:w="1244" w:type="pct"/>
            <w:vAlign w:val="center"/>
          </w:tcPr>
          <w:p w14:paraId="632BAFB6" w14:textId="77777777" w:rsidR="00652DD6" w:rsidRPr="00C7244C" w:rsidRDefault="00652DD6" w:rsidP="003F1727">
            <w:pPr>
              <w:pStyle w:val="TAC"/>
              <w:rPr>
                <w:highlight w:val="yellow"/>
              </w:rPr>
            </w:pPr>
            <w:r w:rsidRPr="00C7244C">
              <w:t>120</w:t>
            </w:r>
          </w:p>
        </w:tc>
        <w:tc>
          <w:tcPr>
            <w:tcW w:w="1245" w:type="pct"/>
          </w:tcPr>
          <w:p w14:paraId="1E00D007" w14:textId="77777777" w:rsidR="00652DD6" w:rsidRPr="00C7244C" w:rsidRDefault="00652DD6" w:rsidP="003F1727">
            <w:pPr>
              <w:pStyle w:val="TAC"/>
              <w:rPr>
                <w:highlight w:val="yellow"/>
              </w:rPr>
            </w:pPr>
            <w:r w:rsidRPr="00C7244C">
              <w:t>120</w:t>
            </w:r>
          </w:p>
        </w:tc>
        <w:tc>
          <w:tcPr>
            <w:tcW w:w="1478" w:type="pct"/>
          </w:tcPr>
          <w:p w14:paraId="2039527E" w14:textId="77777777" w:rsidR="00652DD6" w:rsidRPr="00C7244C" w:rsidRDefault="00652DD6" w:rsidP="003F1727">
            <w:pPr>
              <w:pStyle w:val="TAC"/>
              <w:rPr>
                <w:highlight w:val="yellow"/>
              </w:rPr>
            </w:pPr>
            <w:r w:rsidRPr="00C7244C">
              <w:t>224+[48]*T</w:t>
            </w:r>
            <w:r w:rsidRPr="00C7244C">
              <w:rPr>
                <w:vertAlign w:val="subscript"/>
              </w:rPr>
              <w:t>c</w:t>
            </w:r>
          </w:p>
        </w:tc>
      </w:tr>
      <w:tr w:rsidR="00652DD6" w:rsidRPr="00C7244C" w14:paraId="5AC50A63" w14:textId="77777777" w:rsidTr="003F1727">
        <w:trPr>
          <w:cantSplit/>
          <w:jc w:val="center"/>
        </w:trPr>
        <w:tc>
          <w:tcPr>
            <w:tcW w:w="5000" w:type="pct"/>
            <w:gridSpan w:val="4"/>
          </w:tcPr>
          <w:p w14:paraId="76B6B830" w14:textId="77777777" w:rsidR="00652DD6" w:rsidRPr="00C7244C" w:rsidRDefault="00652DD6"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542C6908" w14:textId="77777777" w:rsidR="00652DD6" w:rsidRPr="00C7244C" w:rsidRDefault="00652DD6" w:rsidP="00652DD6">
      <w:pPr>
        <w:rPr>
          <w:snapToGrid w:val="0"/>
        </w:rPr>
      </w:pPr>
    </w:p>
    <w:p w14:paraId="46C6356B" w14:textId="77777777" w:rsidR="00652DD6" w:rsidRPr="00C7244C" w:rsidRDefault="00652DD6" w:rsidP="00652DD6">
      <w:pPr>
        <w:pStyle w:val="Heading5"/>
        <w:rPr>
          <w:lang w:eastAsia="sv-SE"/>
        </w:rPr>
      </w:pPr>
      <w:r w:rsidRPr="00C7244C">
        <w:rPr>
          <w:lang w:eastAsia="sv-SE"/>
        </w:rPr>
        <w:t>7.3.2.2.2</w:t>
      </w:r>
      <w:r w:rsidRPr="00C7244C">
        <w:rPr>
          <w:lang w:eastAsia="sv-SE"/>
        </w:rPr>
        <w:tab/>
        <w:t>NR SA FR2 non-contention based random access</w:t>
      </w:r>
    </w:p>
    <w:p w14:paraId="3CFC17B9" w14:textId="77777777" w:rsidR="00652DD6" w:rsidRPr="00C7244C" w:rsidRDefault="00652DD6" w:rsidP="00652DD6">
      <w:pPr>
        <w:pStyle w:val="EditorsNote"/>
      </w:pPr>
      <w:r w:rsidRPr="00C7244C">
        <w:t>Editor’s note: This test case is incomplete. The following aspects are either missing or not yet determined:</w:t>
      </w:r>
    </w:p>
    <w:p w14:paraId="2E26E37C" w14:textId="77777777" w:rsidR="00652DD6" w:rsidRPr="00C7244C" w:rsidRDefault="00652DD6" w:rsidP="00652DD6">
      <w:pPr>
        <w:pStyle w:val="EditorsNote"/>
        <w:ind w:left="568" w:hanging="284"/>
      </w:pPr>
      <w:r w:rsidRPr="00C7244C">
        <w:t>-</w:t>
      </w:r>
      <w:r w:rsidRPr="00C7244C">
        <w:tab/>
        <w:t>The settable window for first preamble uplink power and the uplink calibration process are FFS.</w:t>
      </w:r>
    </w:p>
    <w:p w14:paraId="24F1C645" w14:textId="77777777" w:rsidR="00652DD6" w:rsidRPr="00C7244C" w:rsidRDefault="00652DD6" w:rsidP="00652DD6">
      <w:pPr>
        <w:pStyle w:val="EditorsNote"/>
        <w:ind w:left="568" w:hanging="284"/>
      </w:pPr>
      <w:r w:rsidRPr="00C7244C">
        <w:t>-</w:t>
      </w:r>
      <w:r w:rsidRPr="00C7244C">
        <w:tab/>
        <w:t>The test requirement for absolute uplink power is FFS.</w:t>
      </w:r>
    </w:p>
    <w:p w14:paraId="6A4FFDB6" w14:textId="77777777" w:rsidR="00652DD6" w:rsidRPr="00C7244C" w:rsidRDefault="00652DD6" w:rsidP="00652DD6">
      <w:pPr>
        <w:pStyle w:val="EditorsNote"/>
        <w:ind w:left="568" w:hanging="284"/>
      </w:pPr>
      <w:r w:rsidRPr="00C7244C">
        <w:t>-</w:t>
      </w:r>
      <w:r w:rsidRPr="00C7244C">
        <w:tab/>
        <w:t>The test requirement for relative uplink power is FFS.</w:t>
      </w:r>
    </w:p>
    <w:p w14:paraId="19C5153F" w14:textId="77777777" w:rsidR="00652DD6" w:rsidRPr="00C7244C" w:rsidRDefault="00652DD6" w:rsidP="00652DD6">
      <w:pPr>
        <w:pStyle w:val="EditorsNote"/>
        <w:ind w:left="568" w:hanging="284"/>
      </w:pPr>
      <w:r w:rsidRPr="00C7244C">
        <w:t>-</w:t>
      </w:r>
      <w:r w:rsidRPr="00C7244C">
        <w:tab/>
        <w:t>The uncertainty value and test requirement for PRACH timing are in [ ]</w:t>
      </w:r>
    </w:p>
    <w:p w14:paraId="38CCDB78" w14:textId="77777777" w:rsidR="00652DD6" w:rsidRPr="00C7244C" w:rsidRDefault="00652DD6" w:rsidP="00652DD6">
      <w:pPr>
        <w:pStyle w:val="EditorsNote"/>
        <w:ind w:left="568" w:hanging="284"/>
      </w:pPr>
      <w:r w:rsidRPr="00C7244C">
        <w:t>-</w:t>
      </w:r>
      <w:r w:rsidRPr="00C7244C">
        <w:tab/>
        <w:t>The results of the TT analysis are provisional until the corresponding MU values are agreed</w:t>
      </w:r>
    </w:p>
    <w:p w14:paraId="260C4C4F" w14:textId="77777777" w:rsidR="00652DD6" w:rsidRPr="00C7244C" w:rsidRDefault="00652DD6" w:rsidP="00652DD6">
      <w:pPr>
        <w:pStyle w:val="EditorsNote"/>
        <w:ind w:left="568" w:hanging="284"/>
      </w:pPr>
      <w:r w:rsidRPr="00C7244C">
        <w:t>-</w:t>
      </w:r>
      <w:r w:rsidRPr="00C7244C">
        <w:tab/>
        <w:t>Antenna diagram and any exceptions are FFS</w:t>
      </w:r>
    </w:p>
    <w:p w14:paraId="40D831A4" w14:textId="77777777" w:rsidR="00652DD6" w:rsidRPr="00C7244C" w:rsidRDefault="00652DD6" w:rsidP="00652DD6">
      <w:pPr>
        <w:pStyle w:val="EditorsNote"/>
        <w:ind w:left="568" w:hanging="284"/>
      </w:pPr>
      <w:r w:rsidRPr="00C7244C">
        <w:t>-</w:t>
      </w:r>
      <w:r w:rsidRPr="00C7244C">
        <w:tab/>
        <w:t>Connection setup in Annex C is FFS</w:t>
      </w:r>
    </w:p>
    <w:p w14:paraId="40F52A3C" w14:textId="77777777" w:rsidR="00652DD6" w:rsidRPr="00C7244C" w:rsidRDefault="00652DD6" w:rsidP="00652DD6">
      <w:pPr>
        <w:pStyle w:val="H6"/>
      </w:pPr>
      <w:r w:rsidRPr="00C7244C">
        <w:t>7.3.2.2.2.1</w:t>
      </w:r>
      <w:r w:rsidRPr="00C7244C">
        <w:tab/>
        <w:t>Test purpose</w:t>
      </w:r>
    </w:p>
    <w:p w14:paraId="1862087B" w14:textId="77777777" w:rsidR="00652DD6" w:rsidRPr="00C7244C" w:rsidRDefault="00652DD6" w:rsidP="00652DD6">
      <w:pPr>
        <w:rPr>
          <w:lang w:eastAsia="sv-SE"/>
        </w:rPr>
      </w:pPr>
      <w:r w:rsidRPr="00C7244C">
        <w:rPr>
          <w:lang w:eastAsia="sv-SE"/>
        </w:rPr>
        <w:t xml:space="preserve">The purpose of this test is to verify </w:t>
      </w:r>
      <w:r w:rsidRPr="00C7244C">
        <w:rPr>
          <w:rFonts w:cs="v4.2.0"/>
        </w:rPr>
        <w:t>that the behaviour of the random access procedure is according to the requirements and that the PRACH power settings and timing are within specified limits</w:t>
      </w:r>
      <w:r w:rsidRPr="00C7244C">
        <w:rPr>
          <w:lang w:eastAsia="sv-SE"/>
        </w:rPr>
        <w:t>.</w:t>
      </w:r>
    </w:p>
    <w:p w14:paraId="03EC1182" w14:textId="77777777" w:rsidR="00652DD6" w:rsidRPr="00C7244C" w:rsidRDefault="00652DD6" w:rsidP="00652DD6">
      <w:pPr>
        <w:pStyle w:val="H6"/>
      </w:pPr>
      <w:r w:rsidRPr="00C7244C">
        <w:t>7.3.2.2.2.2</w:t>
      </w:r>
      <w:r w:rsidRPr="00C7244C">
        <w:tab/>
        <w:t>Test applicability</w:t>
      </w:r>
    </w:p>
    <w:p w14:paraId="12684BE5" w14:textId="7690D31A" w:rsidR="00652DD6" w:rsidRPr="00C7244C" w:rsidRDefault="00652DD6" w:rsidP="00652DD6">
      <w:pPr>
        <w:rPr>
          <w:lang w:eastAsia="sv-SE"/>
        </w:rPr>
      </w:pPr>
      <w:r w:rsidRPr="00C7244C">
        <w:rPr>
          <w:lang w:eastAsia="sv-SE"/>
        </w:rPr>
        <w:t xml:space="preserve">This test applies to all types of NR UE from Release 15 onwards. Additionally Test 2 is applicable to UE that supports </w:t>
      </w:r>
      <w:r w:rsidR="00C914CE" w:rsidRPr="00C7244C">
        <w:rPr>
          <w:lang w:eastAsia="sv-SE"/>
        </w:rPr>
        <w:t>csi-RS-CFRA-ForHO</w:t>
      </w:r>
      <w:r w:rsidRPr="00C7244C">
        <w:rPr>
          <w:lang w:eastAsia="sv-SE"/>
        </w:rPr>
        <w:t>.</w:t>
      </w:r>
    </w:p>
    <w:p w14:paraId="4634555A" w14:textId="77777777" w:rsidR="00652DD6" w:rsidRPr="00C7244C" w:rsidRDefault="00652DD6" w:rsidP="00652DD6">
      <w:pPr>
        <w:pStyle w:val="H6"/>
      </w:pPr>
      <w:r w:rsidRPr="00C7244C">
        <w:t>7.3.2.2.2.3</w:t>
      </w:r>
      <w:r w:rsidRPr="00C7244C">
        <w:tab/>
        <w:t>Minimum conformance requirement</w:t>
      </w:r>
    </w:p>
    <w:p w14:paraId="60BB2A45" w14:textId="77777777" w:rsidR="00652DD6" w:rsidRPr="00C7244C" w:rsidRDefault="00652DD6" w:rsidP="00652DD6">
      <w:pPr>
        <w:rPr>
          <w:lang w:eastAsia="sv-SE"/>
        </w:rPr>
      </w:pPr>
      <w:r w:rsidRPr="00C7244C">
        <w:rPr>
          <w:lang w:eastAsia="sv-SE"/>
        </w:rPr>
        <w:t>The minimum conformance requirements are specified in clause 7.3.2.2.0.2.</w:t>
      </w:r>
    </w:p>
    <w:p w14:paraId="07518B56" w14:textId="77777777" w:rsidR="00652DD6" w:rsidRPr="00C7244C" w:rsidRDefault="00652DD6" w:rsidP="00652DD6">
      <w:r w:rsidRPr="00C7244C">
        <w:rPr>
          <w:rFonts w:eastAsia="MS Mincho"/>
        </w:rPr>
        <w:t xml:space="preserve"> </w:t>
      </w:r>
      <w:r w:rsidRPr="00C7244C">
        <w:t>The normative reference for this requirement is TS 38.133 [6] clause A.7.3.2.2.2.</w:t>
      </w:r>
    </w:p>
    <w:p w14:paraId="5E5B15CB" w14:textId="77777777" w:rsidR="00652DD6" w:rsidRPr="00C7244C" w:rsidRDefault="00652DD6" w:rsidP="00652DD6">
      <w:pPr>
        <w:pStyle w:val="H6"/>
      </w:pPr>
      <w:r w:rsidRPr="00C7244C">
        <w:t>7.3.2.2.2.4</w:t>
      </w:r>
      <w:r w:rsidRPr="00C7244C">
        <w:tab/>
        <w:t>Test description</w:t>
      </w:r>
    </w:p>
    <w:p w14:paraId="675FE562" w14:textId="77777777" w:rsidR="00652DD6" w:rsidRPr="00C7244C" w:rsidRDefault="00652DD6" w:rsidP="00652DD6">
      <w:pPr>
        <w:pStyle w:val="H6"/>
      </w:pPr>
      <w:r w:rsidRPr="00C7244C">
        <w:t>7.3.2.2.2.4.1</w:t>
      </w:r>
      <w:r w:rsidRPr="00C7244C">
        <w:tab/>
        <w:t>Initial conditions</w:t>
      </w:r>
    </w:p>
    <w:p w14:paraId="64EFDC3B" w14:textId="77777777" w:rsidR="00652DD6" w:rsidRPr="00C7244C" w:rsidRDefault="00652DD6" w:rsidP="00652DD6">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2.4.1-1</w:t>
      </w:r>
      <w:r w:rsidRPr="00C7244C">
        <w:rPr>
          <w:lang w:eastAsia="sv-SE"/>
        </w:rPr>
        <w:t>.</w:t>
      </w:r>
    </w:p>
    <w:p w14:paraId="60E0B865" w14:textId="77777777" w:rsidR="00652DD6" w:rsidRPr="00C7244C" w:rsidRDefault="00652DD6" w:rsidP="00652DD6">
      <w:pPr>
        <w:pStyle w:val="TH"/>
      </w:pPr>
      <w:r w:rsidRPr="00C7244C">
        <w:t>Table 7.3.2.2.2.4.1-1: Non-</w:t>
      </w:r>
      <w:r w:rsidRPr="00C7244C">
        <w:rPr>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C7244C" w14:paraId="522C6A6C" w14:textId="77777777" w:rsidTr="003F1727">
        <w:trPr>
          <w:jc w:val="center"/>
        </w:trPr>
        <w:tc>
          <w:tcPr>
            <w:tcW w:w="1474" w:type="dxa"/>
            <w:shd w:val="clear" w:color="auto" w:fill="auto"/>
          </w:tcPr>
          <w:p w14:paraId="280EE94A" w14:textId="77777777" w:rsidR="00652DD6" w:rsidRPr="00C7244C" w:rsidRDefault="00652DD6" w:rsidP="003F1727">
            <w:pPr>
              <w:pStyle w:val="TAH"/>
            </w:pPr>
            <w:r w:rsidRPr="00C7244C">
              <w:t>Test Case ID</w:t>
            </w:r>
          </w:p>
        </w:tc>
        <w:tc>
          <w:tcPr>
            <w:tcW w:w="1842" w:type="dxa"/>
          </w:tcPr>
          <w:p w14:paraId="5F187341" w14:textId="77777777" w:rsidR="00652DD6" w:rsidRPr="00C7244C" w:rsidRDefault="00652DD6" w:rsidP="003F1727">
            <w:pPr>
              <w:pStyle w:val="TAH"/>
            </w:pPr>
            <w:r w:rsidRPr="00C7244C">
              <w:t>Test Config Index</w:t>
            </w:r>
          </w:p>
        </w:tc>
        <w:tc>
          <w:tcPr>
            <w:tcW w:w="5869" w:type="dxa"/>
            <w:shd w:val="clear" w:color="auto" w:fill="auto"/>
          </w:tcPr>
          <w:p w14:paraId="480A675E" w14:textId="77777777" w:rsidR="00652DD6" w:rsidRPr="00C7244C" w:rsidRDefault="00652DD6" w:rsidP="003F1727">
            <w:pPr>
              <w:pStyle w:val="TAH"/>
            </w:pPr>
            <w:r w:rsidRPr="00C7244C">
              <w:t>Description</w:t>
            </w:r>
          </w:p>
        </w:tc>
      </w:tr>
      <w:tr w:rsidR="00652DD6" w:rsidRPr="00C7244C" w14:paraId="7AB3B042" w14:textId="77777777" w:rsidTr="003F1727">
        <w:trPr>
          <w:jc w:val="center"/>
        </w:trPr>
        <w:tc>
          <w:tcPr>
            <w:tcW w:w="1474" w:type="dxa"/>
            <w:shd w:val="clear" w:color="auto" w:fill="auto"/>
          </w:tcPr>
          <w:p w14:paraId="0CFB92F2" w14:textId="77777777" w:rsidR="00652DD6" w:rsidRPr="00C7244C" w:rsidRDefault="00652DD6" w:rsidP="003F1727">
            <w:pPr>
              <w:pStyle w:val="TAL"/>
            </w:pPr>
            <w:r w:rsidRPr="00C7244C">
              <w:t>7.3.2.2.2-1</w:t>
            </w:r>
          </w:p>
        </w:tc>
        <w:tc>
          <w:tcPr>
            <w:tcW w:w="1842" w:type="dxa"/>
          </w:tcPr>
          <w:p w14:paraId="2A40FBFF" w14:textId="77777777" w:rsidR="00652DD6" w:rsidRPr="00C7244C" w:rsidRDefault="00652DD6" w:rsidP="003F1727">
            <w:pPr>
              <w:pStyle w:val="TAL"/>
            </w:pPr>
            <w:r w:rsidRPr="00C7244C">
              <w:t>1</w:t>
            </w:r>
          </w:p>
        </w:tc>
        <w:tc>
          <w:tcPr>
            <w:tcW w:w="5869" w:type="dxa"/>
            <w:shd w:val="clear" w:color="auto" w:fill="auto"/>
          </w:tcPr>
          <w:p w14:paraId="1A103450" w14:textId="77777777" w:rsidR="00652DD6" w:rsidRPr="00C7244C" w:rsidRDefault="00652DD6" w:rsidP="003F1727">
            <w:pPr>
              <w:pStyle w:val="TAL"/>
            </w:pPr>
            <w:r w:rsidRPr="00C7244C">
              <w:t>NR: 120 kHz SSB SCS, 100MHz bandwidth, TDD duplex mode</w:t>
            </w:r>
          </w:p>
        </w:tc>
      </w:tr>
      <w:tr w:rsidR="00652DD6" w:rsidRPr="00C7244C" w14:paraId="28391AC6" w14:textId="77777777" w:rsidTr="003F1727">
        <w:trPr>
          <w:jc w:val="center"/>
        </w:trPr>
        <w:tc>
          <w:tcPr>
            <w:tcW w:w="9185" w:type="dxa"/>
            <w:gridSpan w:val="3"/>
            <w:shd w:val="clear" w:color="auto" w:fill="auto"/>
          </w:tcPr>
          <w:p w14:paraId="5A7DD3F4" w14:textId="77777777" w:rsidR="00652DD6" w:rsidRPr="00C7244C" w:rsidRDefault="00652DD6" w:rsidP="003F1727">
            <w:pPr>
              <w:pStyle w:val="TAN"/>
            </w:pPr>
            <w:r w:rsidRPr="00C7244C">
              <w:t>Note: The UE is only required to be tested in one of the supported test configurations</w:t>
            </w:r>
          </w:p>
        </w:tc>
      </w:tr>
    </w:tbl>
    <w:p w14:paraId="31C4DD52" w14:textId="77777777" w:rsidR="00652DD6" w:rsidRPr="00C7244C" w:rsidRDefault="00652DD6" w:rsidP="00652DD6">
      <w:pPr>
        <w:rPr>
          <w:lang w:eastAsia="sv-SE"/>
        </w:rPr>
      </w:pPr>
    </w:p>
    <w:p w14:paraId="686B5FE3" w14:textId="77777777" w:rsidR="00652DD6" w:rsidRPr="00C7244C" w:rsidRDefault="00652DD6" w:rsidP="00652DD6">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7A4A8424" w14:textId="77777777" w:rsidR="00652DD6" w:rsidRPr="00C7244C" w:rsidRDefault="00652DD6" w:rsidP="00652DD6">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17BC62E0" w14:textId="77777777" w:rsidR="00652DD6" w:rsidRPr="00C7244C" w:rsidRDefault="00652DD6" w:rsidP="00652DD6">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r w:rsidRPr="00C7244C">
        <w:rPr>
          <w:i/>
          <w:lang w:eastAsia="sv-SE"/>
        </w:rPr>
        <w:t>preambleReceivedTargetPower</w:t>
      </w:r>
      <w:r w:rsidRPr="00C7244C">
        <w:rPr>
          <w:lang w:eastAsia="sv-SE"/>
        </w:rPr>
        <w:t xml:space="preserve"> = -100dBm and </w:t>
      </w:r>
      <w:r w:rsidRPr="00C7244C">
        <w:rPr>
          <w:i/>
          <w:iCs/>
          <w:lang w:eastAsia="sv-SE"/>
        </w:rPr>
        <w:t>ss-PBCH-BlockPower</w:t>
      </w:r>
      <w:r w:rsidRPr="00C7244C">
        <w:rPr>
          <w:lang w:eastAsia="sv-SE"/>
        </w:rPr>
        <w:t xml:space="preserve"> = 20dBm.</w:t>
      </w:r>
    </w:p>
    <w:p w14:paraId="3129E05A" w14:textId="77777777" w:rsidR="00652DD6" w:rsidRPr="00C7244C" w:rsidRDefault="00652DD6" w:rsidP="00652DD6">
      <w:pPr>
        <w:rPr>
          <w:lang w:eastAsia="sv-SE"/>
        </w:rPr>
      </w:pPr>
      <w:r w:rsidRPr="00C7244C">
        <w:rPr>
          <w:lang w:eastAsia="sv-SE"/>
        </w:rPr>
        <w:t>Configure the test equipment and the DUT according to the parameters in Table 7.3.2.2.2.4.1-2.</w:t>
      </w:r>
    </w:p>
    <w:p w14:paraId="2E90A048" w14:textId="77777777" w:rsidR="00652DD6" w:rsidRPr="00C7244C" w:rsidRDefault="00652DD6" w:rsidP="00652DD6">
      <w:pPr>
        <w:pStyle w:val="TH"/>
      </w:pPr>
      <w:r w:rsidRPr="00C7244C">
        <w:t>Table 7.3.2.2.2.4.1-2: Test Environment for Non-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AF096F5" w14:textId="77777777" w:rsidTr="003F1727">
        <w:trPr>
          <w:jc w:val="center"/>
        </w:trPr>
        <w:tc>
          <w:tcPr>
            <w:tcW w:w="1701" w:type="dxa"/>
            <w:shd w:val="clear" w:color="auto" w:fill="auto"/>
          </w:tcPr>
          <w:p w14:paraId="7D61BDD9" w14:textId="77777777" w:rsidR="00652DD6" w:rsidRPr="00C7244C" w:rsidRDefault="00652DD6" w:rsidP="003F1727">
            <w:pPr>
              <w:pStyle w:val="TAH"/>
            </w:pPr>
            <w:r w:rsidRPr="00C7244C">
              <w:t>Parameter</w:t>
            </w:r>
          </w:p>
        </w:tc>
        <w:tc>
          <w:tcPr>
            <w:tcW w:w="3943" w:type="dxa"/>
            <w:gridSpan w:val="2"/>
            <w:shd w:val="clear" w:color="auto" w:fill="auto"/>
          </w:tcPr>
          <w:p w14:paraId="29BD29EA" w14:textId="77777777" w:rsidR="00652DD6" w:rsidRPr="00C7244C" w:rsidRDefault="00652DD6" w:rsidP="003F1727">
            <w:pPr>
              <w:pStyle w:val="TAH"/>
            </w:pPr>
            <w:r w:rsidRPr="00C7244C">
              <w:t>Value</w:t>
            </w:r>
          </w:p>
        </w:tc>
        <w:tc>
          <w:tcPr>
            <w:tcW w:w="3961" w:type="dxa"/>
          </w:tcPr>
          <w:p w14:paraId="58FDC80E" w14:textId="77777777" w:rsidR="00652DD6" w:rsidRPr="00C7244C" w:rsidRDefault="00652DD6" w:rsidP="003F1727">
            <w:pPr>
              <w:pStyle w:val="TAH"/>
            </w:pPr>
            <w:r w:rsidRPr="00C7244C">
              <w:t>Comment</w:t>
            </w:r>
          </w:p>
        </w:tc>
      </w:tr>
      <w:tr w:rsidR="00652DD6" w:rsidRPr="00C7244C" w14:paraId="19EB8EA2" w14:textId="77777777" w:rsidTr="003F1727">
        <w:trPr>
          <w:jc w:val="center"/>
        </w:trPr>
        <w:tc>
          <w:tcPr>
            <w:tcW w:w="1701" w:type="dxa"/>
            <w:shd w:val="clear" w:color="auto" w:fill="auto"/>
          </w:tcPr>
          <w:p w14:paraId="1ADBEEA0" w14:textId="77777777" w:rsidR="00652DD6" w:rsidRPr="00C7244C" w:rsidRDefault="00652DD6" w:rsidP="003F1727">
            <w:pPr>
              <w:pStyle w:val="TAL"/>
            </w:pPr>
            <w:r w:rsidRPr="00C7244C">
              <w:t>Test environment</w:t>
            </w:r>
          </w:p>
        </w:tc>
        <w:tc>
          <w:tcPr>
            <w:tcW w:w="3943" w:type="dxa"/>
            <w:gridSpan w:val="2"/>
            <w:shd w:val="clear" w:color="auto" w:fill="auto"/>
          </w:tcPr>
          <w:p w14:paraId="025E3DC1" w14:textId="77777777" w:rsidR="00652DD6" w:rsidRPr="00C7244C" w:rsidRDefault="00652DD6" w:rsidP="003F1727">
            <w:pPr>
              <w:pStyle w:val="TAL"/>
            </w:pPr>
            <w:r w:rsidRPr="00C7244C">
              <w:t>NC</w:t>
            </w:r>
          </w:p>
        </w:tc>
        <w:tc>
          <w:tcPr>
            <w:tcW w:w="3961" w:type="dxa"/>
          </w:tcPr>
          <w:p w14:paraId="7473CF7B" w14:textId="77777777" w:rsidR="00652DD6" w:rsidRPr="00C7244C" w:rsidRDefault="00652DD6" w:rsidP="003F1727">
            <w:pPr>
              <w:pStyle w:val="TAL"/>
            </w:pPr>
            <w:r w:rsidRPr="00C7244C">
              <w:t>As specified in TS 38.508-1 [14] clause 4.1.</w:t>
            </w:r>
          </w:p>
        </w:tc>
      </w:tr>
      <w:tr w:rsidR="00652DD6" w:rsidRPr="00C7244C" w14:paraId="5D749F3F" w14:textId="77777777" w:rsidTr="003F1727">
        <w:trPr>
          <w:jc w:val="center"/>
        </w:trPr>
        <w:tc>
          <w:tcPr>
            <w:tcW w:w="1701" w:type="dxa"/>
            <w:shd w:val="clear" w:color="auto" w:fill="auto"/>
          </w:tcPr>
          <w:p w14:paraId="7CCBAB73" w14:textId="77777777" w:rsidR="00652DD6" w:rsidRPr="00C7244C" w:rsidRDefault="00652DD6" w:rsidP="003F1727">
            <w:pPr>
              <w:pStyle w:val="TAL"/>
            </w:pPr>
            <w:r w:rsidRPr="00C7244C">
              <w:t>Test frequencies</w:t>
            </w:r>
          </w:p>
        </w:tc>
        <w:tc>
          <w:tcPr>
            <w:tcW w:w="7904" w:type="dxa"/>
            <w:gridSpan w:val="3"/>
            <w:shd w:val="clear" w:color="auto" w:fill="auto"/>
          </w:tcPr>
          <w:p w14:paraId="2C7D495F" w14:textId="77777777" w:rsidR="00652DD6" w:rsidRPr="00C7244C" w:rsidRDefault="00652DD6" w:rsidP="003F1727">
            <w:pPr>
              <w:pStyle w:val="TAL"/>
            </w:pPr>
            <w:r w:rsidRPr="00C7244C">
              <w:t>As specified in Annex E, Table E.5-1 and TS 38.508-1 [14] subclause 4.3.1.</w:t>
            </w:r>
          </w:p>
        </w:tc>
      </w:tr>
      <w:tr w:rsidR="00652DD6" w:rsidRPr="00C7244C" w14:paraId="3180DEE7" w14:textId="77777777" w:rsidTr="003F1727">
        <w:trPr>
          <w:jc w:val="center"/>
        </w:trPr>
        <w:tc>
          <w:tcPr>
            <w:tcW w:w="1701" w:type="dxa"/>
            <w:shd w:val="clear" w:color="auto" w:fill="auto"/>
          </w:tcPr>
          <w:p w14:paraId="5E0E16A4" w14:textId="77777777" w:rsidR="00652DD6" w:rsidRPr="00C7244C" w:rsidRDefault="00652DD6" w:rsidP="003F1727">
            <w:pPr>
              <w:pStyle w:val="TAL"/>
            </w:pPr>
            <w:r w:rsidRPr="00C7244C">
              <w:t>Channel bandwidth</w:t>
            </w:r>
          </w:p>
        </w:tc>
        <w:tc>
          <w:tcPr>
            <w:tcW w:w="7904" w:type="dxa"/>
            <w:gridSpan w:val="3"/>
            <w:shd w:val="clear" w:color="auto" w:fill="auto"/>
          </w:tcPr>
          <w:p w14:paraId="5D877ADA" w14:textId="77777777" w:rsidR="00652DD6" w:rsidRPr="00C7244C" w:rsidRDefault="00652DD6" w:rsidP="003F1727">
            <w:pPr>
              <w:pStyle w:val="TAL"/>
            </w:pPr>
            <w:r w:rsidRPr="00C7244C">
              <w:t>As specified by the test configuration selected from Table 7.3.2.2.2.4.1-1.</w:t>
            </w:r>
          </w:p>
        </w:tc>
      </w:tr>
      <w:tr w:rsidR="00652DD6" w:rsidRPr="00C7244C" w14:paraId="56A0D1CA" w14:textId="77777777" w:rsidTr="003F1727">
        <w:trPr>
          <w:jc w:val="center"/>
        </w:trPr>
        <w:tc>
          <w:tcPr>
            <w:tcW w:w="1701" w:type="dxa"/>
            <w:shd w:val="clear" w:color="auto" w:fill="auto"/>
          </w:tcPr>
          <w:p w14:paraId="37F4185D" w14:textId="77777777" w:rsidR="00652DD6" w:rsidRPr="00C7244C" w:rsidRDefault="00652DD6" w:rsidP="003F1727">
            <w:pPr>
              <w:pStyle w:val="TAL"/>
            </w:pPr>
            <w:r w:rsidRPr="00C7244C">
              <w:t>Propagation conditions</w:t>
            </w:r>
          </w:p>
        </w:tc>
        <w:tc>
          <w:tcPr>
            <w:tcW w:w="3943" w:type="dxa"/>
            <w:gridSpan w:val="2"/>
            <w:shd w:val="clear" w:color="auto" w:fill="auto"/>
          </w:tcPr>
          <w:p w14:paraId="2A577676" w14:textId="77777777" w:rsidR="00652DD6" w:rsidRPr="00C7244C" w:rsidRDefault="00652DD6" w:rsidP="003F1727">
            <w:pPr>
              <w:pStyle w:val="TAL"/>
            </w:pPr>
            <w:r w:rsidRPr="00C7244C">
              <w:t>No interference</w:t>
            </w:r>
          </w:p>
        </w:tc>
        <w:tc>
          <w:tcPr>
            <w:tcW w:w="3961" w:type="dxa"/>
          </w:tcPr>
          <w:p w14:paraId="78685C10" w14:textId="77777777" w:rsidR="00652DD6" w:rsidRPr="00C7244C" w:rsidRDefault="00652DD6" w:rsidP="003F1727">
            <w:pPr>
              <w:pStyle w:val="TAL"/>
            </w:pPr>
            <w:r w:rsidRPr="00C7244C">
              <w:t>As specified in Annex C.2.1.</w:t>
            </w:r>
          </w:p>
        </w:tc>
      </w:tr>
      <w:tr w:rsidR="00652DD6" w:rsidRPr="00C7244C" w14:paraId="708B5DEB" w14:textId="77777777" w:rsidTr="003F1727">
        <w:trPr>
          <w:trHeight w:val="251"/>
          <w:jc w:val="center"/>
        </w:trPr>
        <w:tc>
          <w:tcPr>
            <w:tcW w:w="1701" w:type="dxa"/>
            <w:vMerge w:val="restart"/>
            <w:shd w:val="clear" w:color="auto" w:fill="auto"/>
          </w:tcPr>
          <w:p w14:paraId="729D1583" w14:textId="77777777" w:rsidR="00652DD6" w:rsidRPr="00C7244C" w:rsidRDefault="00652DD6" w:rsidP="003F1727">
            <w:pPr>
              <w:pStyle w:val="TAL"/>
            </w:pPr>
            <w:r w:rsidRPr="00C7244C">
              <w:t>Connection Diagram</w:t>
            </w:r>
          </w:p>
        </w:tc>
        <w:tc>
          <w:tcPr>
            <w:tcW w:w="1134" w:type="dxa"/>
            <w:shd w:val="clear" w:color="auto" w:fill="auto"/>
          </w:tcPr>
          <w:p w14:paraId="0F4F2859" w14:textId="77777777" w:rsidR="00652DD6" w:rsidRPr="00C7244C" w:rsidRDefault="00652DD6" w:rsidP="003F1727">
            <w:pPr>
              <w:pStyle w:val="TAL"/>
            </w:pPr>
            <w:r w:rsidRPr="00C7244C">
              <w:t>TE Part</w:t>
            </w:r>
          </w:p>
        </w:tc>
        <w:tc>
          <w:tcPr>
            <w:tcW w:w="2809" w:type="dxa"/>
            <w:shd w:val="clear" w:color="auto" w:fill="auto"/>
          </w:tcPr>
          <w:p w14:paraId="6ACB8538" w14:textId="77777777" w:rsidR="00652DD6" w:rsidRPr="00C7244C" w:rsidRDefault="00652DD6" w:rsidP="003F1727">
            <w:pPr>
              <w:pStyle w:val="TAL"/>
            </w:pPr>
            <w:r w:rsidRPr="00C7244C">
              <w:t>FFS</w:t>
            </w:r>
          </w:p>
        </w:tc>
        <w:tc>
          <w:tcPr>
            <w:tcW w:w="3961" w:type="dxa"/>
            <w:vMerge w:val="restart"/>
          </w:tcPr>
          <w:p w14:paraId="1CC2999A" w14:textId="77777777" w:rsidR="00652DD6" w:rsidRPr="00C7244C" w:rsidRDefault="00652DD6" w:rsidP="003F1727">
            <w:pPr>
              <w:pStyle w:val="TAL"/>
            </w:pPr>
            <w:r w:rsidRPr="00C7244C">
              <w:t>As specified in TS 38.508-1 [14] Annex A.</w:t>
            </w:r>
          </w:p>
        </w:tc>
      </w:tr>
      <w:tr w:rsidR="00652DD6" w:rsidRPr="00C7244C" w14:paraId="523DAF86" w14:textId="77777777" w:rsidTr="003F1727">
        <w:trPr>
          <w:trHeight w:val="250"/>
          <w:jc w:val="center"/>
        </w:trPr>
        <w:tc>
          <w:tcPr>
            <w:tcW w:w="1701" w:type="dxa"/>
            <w:vMerge/>
            <w:shd w:val="clear" w:color="auto" w:fill="auto"/>
          </w:tcPr>
          <w:p w14:paraId="2D9EEA52" w14:textId="77777777" w:rsidR="00652DD6" w:rsidRPr="00C7244C" w:rsidRDefault="00652DD6" w:rsidP="003F1727">
            <w:pPr>
              <w:pStyle w:val="TAL"/>
              <w:rPr>
                <w:highlight w:val="yellow"/>
              </w:rPr>
            </w:pPr>
          </w:p>
        </w:tc>
        <w:tc>
          <w:tcPr>
            <w:tcW w:w="1134" w:type="dxa"/>
            <w:shd w:val="clear" w:color="auto" w:fill="auto"/>
          </w:tcPr>
          <w:p w14:paraId="44901FA2" w14:textId="77777777" w:rsidR="00652DD6" w:rsidRPr="00C7244C" w:rsidRDefault="00652DD6" w:rsidP="003F1727">
            <w:pPr>
              <w:pStyle w:val="TAL"/>
            </w:pPr>
            <w:r w:rsidRPr="00C7244C">
              <w:t>DUT Part</w:t>
            </w:r>
          </w:p>
        </w:tc>
        <w:tc>
          <w:tcPr>
            <w:tcW w:w="2809" w:type="dxa"/>
            <w:shd w:val="clear" w:color="auto" w:fill="auto"/>
          </w:tcPr>
          <w:p w14:paraId="681A6D81" w14:textId="77777777" w:rsidR="00652DD6" w:rsidRPr="00C7244C" w:rsidRDefault="00652DD6" w:rsidP="003F1727">
            <w:pPr>
              <w:pStyle w:val="TAL"/>
            </w:pPr>
            <w:r w:rsidRPr="00C7244C">
              <w:t>FFS</w:t>
            </w:r>
          </w:p>
        </w:tc>
        <w:tc>
          <w:tcPr>
            <w:tcW w:w="3961" w:type="dxa"/>
            <w:vMerge/>
          </w:tcPr>
          <w:p w14:paraId="58E7DE08" w14:textId="77777777" w:rsidR="00652DD6" w:rsidRPr="00C7244C" w:rsidRDefault="00652DD6" w:rsidP="003F1727">
            <w:pPr>
              <w:pStyle w:val="TAL"/>
              <w:rPr>
                <w:highlight w:val="yellow"/>
              </w:rPr>
            </w:pPr>
          </w:p>
        </w:tc>
      </w:tr>
      <w:tr w:rsidR="00652DD6" w:rsidRPr="00C7244C" w14:paraId="19F9E8C4" w14:textId="77777777" w:rsidTr="003F1727">
        <w:trPr>
          <w:jc w:val="center"/>
        </w:trPr>
        <w:tc>
          <w:tcPr>
            <w:tcW w:w="1701" w:type="dxa"/>
            <w:shd w:val="clear" w:color="auto" w:fill="auto"/>
          </w:tcPr>
          <w:p w14:paraId="2383809F"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6EA1E8B" w14:textId="77777777" w:rsidR="00652DD6" w:rsidRPr="00C7244C" w:rsidRDefault="00652DD6" w:rsidP="003F1727">
            <w:pPr>
              <w:pStyle w:val="TAL"/>
            </w:pPr>
            <w:r w:rsidRPr="00C7244C">
              <w:t>FFS</w:t>
            </w:r>
          </w:p>
        </w:tc>
        <w:tc>
          <w:tcPr>
            <w:tcW w:w="3961" w:type="dxa"/>
          </w:tcPr>
          <w:p w14:paraId="5EA2789C" w14:textId="77777777" w:rsidR="00652DD6" w:rsidRPr="00C7244C" w:rsidRDefault="00652DD6" w:rsidP="003F1727">
            <w:pPr>
              <w:pStyle w:val="TAL"/>
            </w:pPr>
          </w:p>
        </w:tc>
      </w:tr>
    </w:tbl>
    <w:p w14:paraId="236376DB" w14:textId="77777777" w:rsidR="00652DD6" w:rsidRPr="00C7244C" w:rsidRDefault="00652DD6" w:rsidP="00652DD6">
      <w:pPr>
        <w:rPr>
          <w:lang w:eastAsia="sv-SE"/>
        </w:rPr>
      </w:pPr>
    </w:p>
    <w:p w14:paraId="39D36642" w14:textId="77777777" w:rsidR="00652DD6" w:rsidRPr="00C7244C" w:rsidRDefault="00652DD6" w:rsidP="00652DD6">
      <w:pPr>
        <w:pStyle w:val="B1"/>
      </w:pPr>
      <w:r w:rsidRPr="00C7244C">
        <w:t>1. Message contents are defined in clause 7.3.2.2.2.4.3.</w:t>
      </w:r>
    </w:p>
    <w:p w14:paraId="7E06BC60" w14:textId="77777777" w:rsidR="00652DD6" w:rsidRPr="00C7244C" w:rsidRDefault="00652DD6" w:rsidP="00652DD6">
      <w:pPr>
        <w:pStyle w:val="B1"/>
      </w:pPr>
      <w:r w:rsidRPr="00C7244C">
        <w:t>2. Cell 1 is the NR FR2 serving cell (PCell). The connection setup is done according to the settings in FFS.</w:t>
      </w:r>
    </w:p>
    <w:p w14:paraId="6375BD3D" w14:textId="77777777" w:rsidR="00652DD6" w:rsidRPr="00C7244C" w:rsidRDefault="00652DD6" w:rsidP="00652DD6">
      <w:pPr>
        <w:pStyle w:val="H6"/>
        <w:rPr>
          <w:lang w:eastAsia="sv-SE"/>
        </w:rPr>
      </w:pPr>
      <w:r w:rsidRPr="00C7244C">
        <w:t>7.3.2.2.2</w:t>
      </w:r>
      <w:r w:rsidRPr="00C7244C">
        <w:rPr>
          <w:lang w:eastAsia="sv-SE"/>
        </w:rPr>
        <w:t>.4.2</w:t>
      </w:r>
      <w:r w:rsidRPr="00C7244C">
        <w:rPr>
          <w:lang w:eastAsia="sv-SE"/>
        </w:rPr>
        <w:tab/>
        <w:t>Test procedure</w:t>
      </w:r>
    </w:p>
    <w:p w14:paraId="36E9AB7F" w14:textId="77777777" w:rsidR="00652DD6" w:rsidRPr="00C7244C" w:rsidRDefault="00652DD6" w:rsidP="00652DD6">
      <w:pPr>
        <w:rPr>
          <w:rFonts w:eastAsia="??"/>
        </w:rPr>
      </w:pPr>
      <w:r w:rsidRPr="00C7244C">
        <w:t>The test consists of a single cell, configured as PCell in FR2.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3D64F4EA"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65147D50" w14:textId="77777777" w:rsidR="00652DD6" w:rsidRPr="00C7244C" w:rsidRDefault="00652DD6" w:rsidP="00652DD6">
      <w:pPr>
        <w:pStyle w:val="B1"/>
      </w:pPr>
      <w:r w:rsidRPr="00C7244C">
        <w:t>2.</w:t>
      </w:r>
      <w:r w:rsidRPr="00C7244C">
        <w:tab/>
        <w:t xml:space="preserve">Set the parameters according to Table 7.3.2.2.2.5-1 Subtest 1. </w:t>
      </w:r>
    </w:p>
    <w:p w14:paraId="5E184AC4" w14:textId="77777777" w:rsidR="00652DD6" w:rsidRPr="00C7244C" w:rsidRDefault="00652DD6" w:rsidP="00652DD6">
      <w:pPr>
        <w:pStyle w:val="B1"/>
      </w:pPr>
      <w:r w:rsidRPr="00C7244C">
        <w:t>3.</w:t>
      </w:r>
      <w:r w:rsidRPr="00C7244C">
        <w:tab/>
        <w:t>The SS shall signal a Random Access Preamble ID via a PDCCH order to the UE and initiate a Non-contention based Random Access procedure.</w:t>
      </w:r>
    </w:p>
    <w:p w14:paraId="64F91FD6" w14:textId="77777777" w:rsidR="00652DD6" w:rsidRPr="00C7244C" w:rsidRDefault="00652DD6" w:rsidP="00652DD6">
      <w:pPr>
        <w:pStyle w:val="B1"/>
      </w:pPr>
      <w:r w:rsidRPr="00C7244C">
        <w:t>4.</w:t>
      </w:r>
      <w:r w:rsidRPr="00C7244C">
        <w:tab/>
        <w:t>Test 1: Correct behaviour when transmitting SSB-based Random Access Preamble</w:t>
      </w:r>
    </w:p>
    <w:p w14:paraId="44473E64" w14:textId="77777777" w:rsidR="00652DD6" w:rsidRPr="00C7244C" w:rsidRDefault="00652DD6" w:rsidP="00652DD6">
      <w:pPr>
        <w:pStyle w:val="B2"/>
      </w:pPr>
      <w:r w:rsidRPr="00C7244C">
        <w:t xml:space="preserve">4.1. The UE shall send a preamble to the System Simulator. The System Simulator shall check that the Random Access Preamble has the Preamble Index associated with the SSB </w:t>
      </w:r>
      <w:r w:rsidRPr="00C7244C">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r w:rsidRPr="00C7244C">
        <w:rPr>
          <w:rFonts w:cs="v4.2.0"/>
          <w:i/>
        </w:rPr>
        <w:t>ra-ssb-OccasionMaskIndex</w:t>
      </w:r>
      <w:r w:rsidRPr="00C7244C">
        <w:t>.</w:t>
      </w:r>
    </w:p>
    <w:p w14:paraId="7C316082" w14:textId="77777777" w:rsidR="00652DD6" w:rsidRPr="00C7244C" w:rsidRDefault="00652DD6" w:rsidP="00652DD6">
      <w:pPr>
        <w:pStyle w:val="B1"/>
      </w:pPr>
      <w:r w:rsidRPr="00C7244C">
        <w:t>5.</w:t>
      </w:r>
      <w:r w:rsidRPr="00C7244C">
        <w:tab/>
        <w:t>Test 2: Correct behaviour when transmitting CSI-RS-based Random Access Preamble</w:t>
      </w:r>
    </w:p>
    <w:p w14:paraId="0D5067CC" w14:textId="77777777" w:rsidR="00652DD6" w:rsidRPr="00C7244C" w:rsidRDefault="00652DD6" w:rsidP="00652DD6">
      <w:pPr>
        <w:pStyle w:val="B2"/>
      </w:pPr>
      <w:r w:rsidRPr="00C7244C">
        <w:t>5.1. Set the parameters according to Table 7.3.2.2.2.5-1 Subtest 2.</w:t>
      </w:r>
    </w:p>
    <w:p w14:paraId="60AAA74B" w14:textId="77777777" w:rsidR="00652DD6" w:rsidRPr="00C7244C" w:rsidRDefault="00652DD6" w:rsidP="00652DD6">
      <w:pPr>
        <w:pStyle w:val="B2"/>
      </w:pPr>
      <w:r w:rsidRPr="00C7244C">
        <w:t>5.2. Repeat steps 1-3</w:t>
      </w:r>
    </w:p>
    <w:p w14:paraId="0DE0CC34" w14:textId="77777777" w:rsidR="00652DD6" w:rsidRPr="00C7244C" w:rsidRDefault="00652DD6" w:rsidP="00652DD6">
      <w:pPr>
        <w:pStyle w:val="B2"/>
      </w:pPr>
      <w:r w:rsidRPr="00C7244C">
        <w:t xml:space="preserve">5.3. The UE shall send a preamble to the System Simulator. The System Simulator shall check that the Random Access Preamble has the Preamble Index associated with the CSI-RS </w:t>
      </w:r>
      <w:r w:rsidRPr="00C7244C">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r w:rsidRPr="00C7244C">
        <w:rPr>
          <w:rFonts w:cs="v4.2.0"/>
          <w:i/>
        </w:rPr>
        <w:t>ra-OccasionList</w:t>
      </w:r>
      <w:r w:rsidRPr="00C7244C">
        <w:t>.</w:t>
      </w:r>
    </w:p>
    <w:p w14:paraId="0406A636" w14:textId="77777777" w:rsidR="00652DD6" w:rsidRPr="00C7244C" w:rsidRDefault="00652DD6" w:rsidP="00652DD6">
      <w:pPr>
        <w:pStyle w:val="B1"/>
      </w:pPr>
      <w:r w:rsidRPr="00C7244C">
        <w:t>6.</w:t>
      </w:r>
      <w:r w:rsidRPr="00C7244C">
        <w:tab/>
        <w:t>Test 3: Correct behaviour when receiving Random Access Response</w:t>
      </w:r>
    </w:p>
    <w:p w14:paraId="0E230564" w14:textId="77777777" w:rsidR="00652DD6" w:rsidRPr="00C7244C" w:rsidRDefault="00652DD6" w:rsidP="00652DD6">
      <w:pPr>
        <w:pStyle w:val="B2"/>
      </w:pPr>
      <w:r w:rsidRPr="00C7244C">
        <w:t>6.1. Repeat steps 1-3</w:t>
      </w:r>
    </w:p>
    <w:p w14:paraId="70928167" w14:textId="77777777" w:rsidR="00652DD6" w:rsidRPr="00C7244C" w:rsidRDefault="00652DD6" w:rsidP="00652DD6">
      <w:pPr>
        <w:pStyle w:val="B2"/>
      </w:pPr>
      <w:r w:rsidRPr="00C7244C">
        <w:t>6.2. The UE shall send preambles to the System Simulator. In response to the first 2 preambles, the System Simulator shall transmit a Random Access Response containing Random Access Preamble identifiers that do not match the transmitted Random Access Preamble.</w:t>
      </w:r>
    </w:p>
    <w:p w14:paraId="3F7B2F79" w14:textId="77777777" w:rsidR="00652DD6" w:rsidRPr="00C7244C" w:rsidRDefault="00652DD6" w:rsidP="00652DD6">
      <w:pPr>
        <w:pStyle w:val="B2"/>
      </w:pPr>
      <w:r w:rsidRPr="00C7244C">
        <w:t xml:space="preserve">6.3. As the received Random Access Responses contain Random Access Preamble identifiers that do not match the transmitted Random Access Preamble, </w:t>
      </w:r>
      <w:r w:rsidRPr="00C7244C">
        <w:rPr>
          <w:rFonts w:cs="v4.2.0"/>
        </w:rPr>
        <w:t>the UE shall perform the Random Access Resource selection procedure specified in clause 5.1.2 in TS 38.321 [12], and transmit with the calculated PRACH transmission power</w:t>
      </w:r>
      <w:r w:rsidRPr="00C7244C">
        <w:t>.</w:t>
      </w:r>
    </w:p>
    <w:p w14:paraId="73D913E3" w14:textId="77777777" w:rsidR="00652DD6" w:rsidRPr="00C7244C" w:rsidRDefault="00652DD6" w:rsidP="00652DD6">
      <w:pPr>
        <w:pStyle w:val="B2"/>
      </w:pPr>
      <w:r w:rsidRPr="00C7244C">
        <w:t xml:space="preserve">6.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 </w:t>
      </w:r>
    </w:p>
    <w:p w14:paraId="69DCF0FC" w14:textId="77777777" w:rsidR="00652DD6" w:rsidRPr="00C7244C" w:rsidRDefault="00652DD6" w:rsidP="00652DD6">
      <w:pPr>
        <w:pStyle w:val="B2"/>
      </w:pPr>
      <w:r w:rsidRPr="00C7244C">
        <w:t xml:space="preserve">6.5. As the received Random Access Response contains a Random Access Preamble identifier that matches the transmitted Random Access Preamble, </w:t>
      </w:r>
      <w:r w:rsidRPr="00C7244C">
        <w:rPr>
          <w:rFonts w:cs="v4.2.0"/>
        </w:rPr>
        <w:t xml:space="preserve">the </w:t>
      </w:r>
      <w:r w:rsidRPr="00C7244C">
        <w:t>UE may stop monitoring for Random Access Response(s).</w:t>
      </w:r>
    </w:p>
    <w:p w14:paraId="5C15E7C2" w14:textId="77777777" w:rsidR="00652DD6" w:rsidRPr="00C7244C" w:rsidRDefault="00652DD6" w:rsidP="00652DD6">
      <w:pPr>
        <w:pStyle w:val="B2"/>
      </w:pPr>
      <w:r w:rsidRPr="00C7244C">
        <w:t>6.6. Measure the power and timing of the first preamble and it shall not exceed the values specified in 7.3.2.2.2.5. Measure the relative power and timing applied to additional preambles (last 2 preambles) and it shall not exceed the values specified in 7.3.2.2.2.5.</w:t>
      </w:r>
    </w:p>
    <w:p w14:paraId="4F68F31D" w14:textId="77777777" w:rsidR="00652DD6" w:rsidRPr="00C7244C" w:rsidRDefault="00652DD6" w:rsidP="00652DD6">
      <w:pPr>
        <w:pStyle w:val="B1"/>
      </w:pPr>
      <w:r w:rsidRPr="00C7244C">
        <w:t>7.</w:t>
      </w:r>
      <w:r w:rsidRPr="00C7244C">
        <w:tab/>
        <w:t>Test 4: Correct behaviour when not receiving Random Access Response</w:t>
      </w:r>
    </w:p>
    <w:p w14:paraId="0843801F" w14:textId="77777777" w:rsidR="00652DD6" w:rsidRPr="00C7244C" w:rsidRDefault="00652DD6" w:rsidP="00652DD6">
      <w:pPr>
        <w:pStyle w:val="B2"/>
      </w:pPr>
      <w:r w:rsidRPr="00C7244C">
        <w:t>7.1. Repeat steps 1-3.</w:t>
      </w:r>
    </w:p>
    <w:p w14:paraId="2096DDE9" w14:textId="77777777" w:rsidR="00652DD6" w:rsidRPr="00C7244C" w:rsidRDefault="00652DD6" w:rsidP="00652DD6">
      <w:pPr>
        <w:pStyle w:val="B2"/>
      </w:pPr>
      <w:r w:rsidRPr="00C7244C">
        <w:t>7.2. The UE shall send preambles to the System Simulator. The System Simulator shall not respond to the first 2 preambles.</w:t>
      </w:r>
    </w:p>
    <w:p w14:paraId="56CBF368" w14:textId="77777777" w:rsidR="00652DD6" w:rsidRPr="00C7244C" w:rsidRDefault="00652DD6" w:rsidP="00652DD6">
      <w:pPr>
        <w:pStyle w:val="B2"/>
      </w:pPr>
      <w:r w:rsidRPr="00C7244C">
        <w:t xml:space="preserve">7.3. As no Random Access Response was received within the RA Response window configured in </w:t>
      </w:r>
      <w:r w:rsidRPr="00C7244C">
        <w:rPr>
          <w:i/>
        </w:rPr>
        <w:t>RACH-ConfigCommon</w:t>
      </w:r>
      <w:r w:rsidRPr="00C7244C">
        <w:t xml:space="preserve">, </w:t>
      </w:r>
      <w:r w:rsidRPr="00C7244C">
        <w:rPr>
          <w:rFonts w:cs="v4.2.0"/>
        </w:rPr>
        <w:t>the UE shall perform the Random Access Resource selection procedure specified in clause 5.1.2 in TS 38.321 [12], and transmit with the calculated PRACH transmission power</w:t>
      </w:r>
      <w:r w:rsidRPr="00C7244C">
        <w:t>.</w:t>
      </w:r>
    </w:p>
    <w:p w14:paraId="6945CCB9" w14:textId="77777777" w:rsidR="00652DD6" w:rsidRPr="00C7244C" w:rsidRDefault="00652DD6" w:rsidP="00652DD6">
      <w:pPr>
        <w:pStyle w:val="B2"/>
      </w:pPr>
      <w:r w:rsidRPr="00C7244C">
        <w:t xml:space="preserve">7.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w:t>
      </w:r>
    </w:p>
    <w:p w14:paraId="35CBBD49" w14:textId="77777777" w:rsidR="00652DD6" w:rsidRPr="00C7244C" w:rsidRDefault="00652DD6" w:rsidP="00652DD6">
      <w:pPr>
        <w:pStyle w:val="B2"/>
      </w:pPr>
      <w:r w:rsidRPr="00C7244C">
        <w:t xml:space="preserve">7.5. As the received Random Access Response contains a Random Access Preamble identifier that matches the transmitted Random Access Preamble, </w:t>
      </w:r>
      <w:r w:rsidRPr="00C7244C">
        <w:rPr>
          <w:rFonts w:cs="v4.2.0"/>
        </w:rPr>
        <w:t xml:space="preserve">the </w:t>
      </w:r>
      <w:r w:rsidRPr="00C7244C">
        <w:t>UE may stop monitoring for Random Access Response(s).</w:t>
      </w:r>
    </w:p>
    <w:p w14:paraId="64295875" w14:textId="77777777" w:rsidR="00652DD6" w:rsidRPr="00C7244C" w:rsidRDefault="00652DD6" w:rsidP="00652DD6">
      <w:pPr>
        <w:pStyle w:val="B2"/>
      </w:pPr>
      <w:r w:rsidRPr="00C7244C">
        <w:t>7.6. Measure the power and timing of the first preamble and it shall not exceed the values specified in 7.3.2.2.2.5. Measure the relative power and timing applied to additional preambles (last 2 preambles) and it shall not exceed the values specified in 7.3.2.2.2.5.</w:t>
      </w:r>
    </w:p>
    <w:p w14:paraId="21337086" w14:textId="77777777" w:rsidR="00652DD6" w:rsidRPr="00C7244C" w:rsidRDefault="00652DD6" w:rsidP="00652DD6">
      <w:pPr>
        <w:pStyle w:val="H6"/>
        <w:rPr>
          <w:lang w:eastAsia="sv-SE"/>
        </w:rPr>
      </w:pPr>
      <w:r w:rsidRPr="00C7244C">
        <w:rPr>
          <w:lang w:eastAsia="sv-SE"/>
        </w:rPr>
        <w:t>7.3.2.2.2.4.3</w:t>
      </w:r>
      <w:r w:rsidRPr="00C7244C">
        <w:rPr>
          <w:lang w:eastAsia="sv-SE"/>
        </w:rPr>
        <w:tab/>
        <w:t>Message contents</w:t>
      </w:r>
    </w:p>
    <w:p w14:paraId="4D708D5C"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71EBE39A" w14:textId="77777777" w:rsidR="00652DD6" w:rsidRPr="00C7244C" w:rsidRDefault="00652DD6" w:rsidP="00652DD6">
      <w:pPr>
        <w:pStyle w:val="TH"/>
      </w:pPr>
      <w:r w:rsidRPr="00C7244C">
        <w:t xml:space="preserve">Table </w:t>
      </w:r>
      <w:r w:rsidRPr="00C7244C">
        <w:rPr>
          <w:lang w:eastAsia="sv-SE"/>
        </w:rPr>
        <w:t>7.3.2.2.2.4.3</w:t>
      </w:r>
      <w:r w:rsidRPr="00C7244C">
        <w:t xml:space="preserve">-1: </w:t>
      </w:r>
      <w:r w:rsidRPr="00C7244C">
        <w:rPr>
          <w:i/>
          <w:iCs/>
        </w:rPr>
        <w:t xml:space="preserve">FrequencyInfoUL-SIB </w:t>
      </w:r>
      <w:r w:rsidRPr="00C7244C">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45937DC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1877B58" w14:textId="77777777" w:rsidR="00652DD6" w:rsidRPr="00C7244C" w:rsidRDefault="00652DD6" w:rsidP="003F1727">
            <w:pPr>
              <w:pStyle w:val="TAL"/>
            </w:pPr>
            <w:r w:rsidRPr="00C7244C">
              <w:t>Derivation Path: TS 38.508-1 [14], table 4.6.3-62</w:t>
            </w:r>
          </w:p>
        </w:tc>
      </w:tr>
      <w:tr w:rsidR="00652DD6" w:rsidRPr="00C7244C" w14:paraId="0C5E247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4C94C8"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F49407"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BDF7C13"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47A7D333" w14:textId="77777777" w:rsidR="00652DD6" w:rsidRPr="00C7244C" w:rsidRDefault="00652DD6" w:rsidP="003F1727">
            <w:pPr>
              <w:pStyle w:val="TAH"/>
            </w:pPr>
            <w:r w:rsidRPr="00C7244C">
              <w:t>Condition</w:t>
            </w:r>
          </w:p>
        </w:tc>
      </w:tr>
      <w:tr w:rsidR="00652DD6" w:rsidRPr="00C7244C" w14:paraId="530E722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A9DA60" w14:textId="77777777" w:rsidR="00652DD6" w:rsidRPr="00C7244C" w:rsidRDefault="00652DD6" w:rsidP="003F1727">
            <w:pPr>
              <w:pStyle w:val="TAL"/>
            </w:pPr>
            <w:r w:rsidRPr="00C7244C">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192B52F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E1BA40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6F8A02" w14:textId="77777777" w:rsidR="00652DD6" w:rsidRPr="00C7244C" w:rsidRDefault="00652DD6" w:rsidP="003F1727">
            <w:pPr>
              <w:pStyle w:val="TAL"/>
            </w:pPr>
          </w:p>
        </w:tc>
      </w:tr>
      <w:tr w:rsidR="00652DD6" w:rsidRPr="00C7244C" w14:paraId="41EF2ED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C3E0CB8" w14:textId="77777777" w:rsidR="00652DD6" w:rsidRPr="00C7244C" w:rsidRDefault="00652DD6"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237AE4C8" w14:textId="77777777" w:rsidR="00652DD6" w:rsidRPr="00C7244C" w:rsidRDefault="00652DD6"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3CA7A2E6" w14:textId="77777777" w:rsidR="00652DD6" w:rsidRPr="00C7244C" w:rsidRDefault="00652DD6"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06212E05" w14:textId="77777777" w:rsidR="00652DD6" w:rsidRPr="00C7244C" w:rsidRDefault="00652DD6" w:rsidP="003F1727">
            <w:pPr>
              <w:pStyle w:val="TAL"/>
            </w:pPr>
          </w:p>
        </w:tc>
      </w:tr>
      <w:tr w:rsidR="00652DD6" w:rsidRPr="00C7244C" w14:paraId="13A19A9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E4AA5A"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267F3A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FBD11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F90733B" w14:textId="77777777" w:rsidR="00652DD6" w:rsidRPr="00C7244C" w:rsidRDefault="00652DD6" w:rsidP="003F1727">
            <w:pPr>
              <w:pStyle w:val="TAL"/>
            </w:pPr>
          </w:p>
        </w:tc>
      </w:tr>
    </w:tbl>
    <w:p w14:paraId="39B46BF2" w14:textId="77777777" w:rsidR="00652DD6" w:rsidRPr="00C7244C" w:rsidRDefault="00652DD6" w:rsidP="00652DD6">
      <w:pPr>
        <w:rPr>
          <w:lang w:eastAsia="sv-SE"/>
        </w:rPr>
      </w:pPr>
    </w:p>
    <w:p w14:paraId="599DFBA1" w14:textId="77777777" w:rsidR="00652DD6" w:rsidRPr="00C7244C" w:rsidRDefault="00652DD6" w:rsidP="00652DD6">
      <w:pPr>
        <w:pStyle w:val="TH"/>
      </w:pPr>
      <w:r w:rsidRPr="00C7244C">
        <w:t xml:space="preserve">Table </w:t>
      </w:r>
      <w:r w:rsidRPr="00C7244C">
        <w:rPr>
          <w:lang w:eastAsia="sv-SE"/>
        </w:rPr>
        <w:t>7.3.2.2.2.4.3</w:t>
      </w:r>
      <w:r w:rsidRPr="00C7244C">
        <w:t xml:space="preserve">-2: RACH-ConfigCommon for Non-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959490D"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CCB2BBA" w14:textId="77777777" w:rsidR="00652DD6" w:rsidRPr="00C7244C" w:rsidRDefault="00652DD6" w:rsidP="003F1727">
            <w:pPr>
              <w:pStyle w:val="TAL"/>
            </w:pPr>
            <w:r w:rsidRPr="00C7244C">
              <w:t>Derivation Path: TS 38.508-1 [14], table 4.6.3-128</w:t>
            </w:r>
          </w:p>
        </w:tc>
      </w:tr>
      <w:tr w:rsidR="00652DD6" w:rsidRPr="00C7244C" w14:paraId="587A566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544054"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34B0BC"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86CC415"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FAB44C7" w14:textId="77777777" w:rsidR="00652DD6" w:rsidRPr="00C7244C" w:rsidRDefault="00652DD6" w:rsidP="003F1727">
            <w:pPr>
              <w:pStyle w:val="TAH"/>
            </w:pPr>
            <w:r w:rsidRPr="00C7244C">
              <w:t>Condition</w:t>
            </w:r>
          </w:p>
        </w:tc>
      </w:tr>
      <w:tr w:rsidR="00652DD6" w:rsidRPr="00C7244C" w14:paraId="5A6DF2A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511AD5" w14:textId="77777777" w:rsidR="00652DD6" w:rsidRPr="00C7244C" w:rsidRDefault="00652DD6" w:rsidP="003F1727">
            <w:pPr>
              <w:pStyle w:val="TAL"/>
            </w:pPr>
            <w:r w:rsidRPr="00C7244C">
              <w:t xml:space="preserve">RACH-ConfigCommon::=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A7F5BC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2F0F1E7"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7D1A7E" w14:textId="77777777" w:rsidR="00652DD6" w:rsidRPr="00C7244C" w:rsidRDefault="00652DD6" w:rsidP="003F1727">
            <w:pPr>
              <w:pStyle w:val="TAL"/>
            </w:pPr>
          </w:p>
        </w:tc>
      </w:tr>
      <w:tr w:rsidR="00652DD6" w:rsidRPr="00C7244C" w14:paraId="42CDBB0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702777D" w14:textId="77777777" w:rsidR="00652DD6" w:rsidRPr="00C7244C" w:rsidRDefault="00652DD6" w:rsidP="003F1727">
            <w:pPr>
              <w:pStyle w:val="TAL"/>
            </w:pPr>
            <w:r w:rsidRPr="00C7244C">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44AEC9A8" w14:textId="77777777" w:rsidR="00652DD6" w:rsidRPr="00C7244C" w:rsidRDefault="00652DD6" w:rsidP="003F1727">
            <w:pPr>
              <w:pStyle w:val="TAL"/>
            </w:pPr>
            <w:r w:rsidRPr="00C7244C">
              <w:t>RACH-ConfigGeneric</w:t>
            </w:r>
          </w:p>
        </w:tc>
        <w:tc>
          <w:tcPr>
            <w:tcW w:w="1700" w:type="dxa"/>
            <w:tcBorders>
              <w:top w:val="single" w:sz="4" w:space="0" w:color="auto"/>
              <w:left w:val="single" w:sz="4" w:space="0" w:color="auto"/>
              <w:bottom w:val="single" w:sz="4" w:space="0" w:color="auto"/>
              <w:right w:val="single" w:sz="4" w:space="0" w:color="auto"/>
            </w:tcBorders>
          </w:tcPr>
          <w:p w14:paraId="007B044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60E8C0" w14:textId="77777777" w:rsidR="00652DD6" w:rsidRPr="00C7244C" w:rsidRDefault="00652DD6" w:rsidP="003F1727">
            <w:pPr>
              <w:pStyle w:val="TAL"/>
            </w:pPr>
          </w:p>
        </w:tc>
      </w:tr>
      <w:tr w:rsidR="00652DD6" w:rsidRPr="00C7244C" w14:paraId="211A09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8C15FA" w14:textId="77777777" w:rsidR="00652DD6" w:rsidRPr="00C7244C" w:rsidRDefault="00652DD6" w:rsidP="003F1727">
            <w:pPr>
              <w:pStyle w:val="TAL"/>
            </w:pPr>
            <w:r w:rsidRPr="00C7244C">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3E33FCAD"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6B713F0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8CDD7D" w14:textId="77777777" w:rsidR="00652DD6" w:rsidRPr="00C7244C" w:rsidRDefault="00652DD6" w:rsidP="003F1727">
            <w:pPr>
              <w:pStyle w:val="TAL"/>
            </w:pPr>
          </w:p>
        </w:tc>
      </w:tr>
      <w:tr w:rsidR="00652DD6" w:rsidRPr="00C7244C" w14:paraId="3BE2F7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F343FC" w14:textId="77777777" w:rsidR="00652DD6" w:rsidRPr="00C7244C" w:rsidRDefault="00652DD6" w:rsidP="003F1727">
            <w:pPr>
              <w:pStyle w:val="TAL"/>
            </w:pPr>
            <w:r w:rsidRPr="00C7244C">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55841594"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73CB27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9882E8" w14:textId="77777777" w:rsidR="00652DD6" w:rsidRPr="00C7244C" w:rsidRDefault="00652DD6" w:rsidP="003F1727">
            <w:pPr>
              <w:pStyle w:val="TAL"/>
            </w:pPr>
          </w:p>
        </w:tc>
      </w:tr>
      <w:tr w:rsidR="00652DD6" w:rsidRPr="00C7244C" w14:paraId="4527D85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D2FF979" w14:textId="77777777" w:rsidR="00652DD6" w:rsidRPr="00C7244C" w:rsidRDefault="00652DD6" w:rsidP="003F1727">
            <w:pPr>
              <w:pStyle w:val="TAL"/>
            </w:pPr>
            <w:r w:rsidRPr="00C7244C">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04823ED3"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13B0CA0B"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43D3FA" w14:textId="77777777" w:rsidR="00652DD6" w:rsidRPr="00C7244C" w:rsidRDefault="00652DD6" w:rsidP="003F1727">
            <w:pPr>
              <w:pStyle w:val="TAL"/>
            </w:pPr>
          </w:p>
        </w:tc>
      </w:tr>
      <w:tr w:rsidR="00652DD6" w:rsidRPr="00C7244C" w14:paraId="3D5D408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A35621"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92BEDA8"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5490C5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E6A4170" w14:textId="77777777" w:rsidR="00652DD6" w:rsidRPr="00C7244C" w:rsidRDefault="00652DD6" w:rsidP="003F1727">
            <w:pPr>
              <w:pStyle w:val="TAL"/>
            </w:pPr>
          </w:p>
        </w:tc>
      </w:tr>
      <w:tr w:rsidR="00652DD6" w:rsidRPr="00C7244C" w14:paraId="494D2EA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804E09" w14:textId="77777777" w:rsidR="00652DD6" w:rsidRPr="00C7244C" w:rsidRDefault="00652DD6" w:rsidP="003F1727">
            <w:pPr>
              <w:pStyle w:val="TAL"/>
            </w:pPr>
            <w:r w:rsidRPr="00C7244C">
              <w:t xml:space="preserve">  ra-ContentionResolutionTimer</w:t>
            </w:r>
          </w:p>
        </w:tc>
        <w:tc>
          <w:tcPr>
            <w:tcW w:w="2267" w:type="dxa"/>
            <w:tcBorders>
              <w:top w:val="single" w:sz="4" w:space="0" w:color="auto"/>
              <w:left w:val="single" w:sz="4" w:space="0" w:color="auto"/>
              <w:bottom w:val="single" w:sz="4" w:space="0" w:color="auto"/>
              <w:right w:val="single" w:sz="4" w:space="0" w:color="auto"/>
            </w:tcBorders>
            <w:hideMark/>
          </w:tcPr>
          <w:p w14:paraId="7E3E7972" w14:textId="77777777" w:rsidR="00652DD6" w:rsidRPr="00C7244C" w:rsidRDefault="00652DD6"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DC603E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08F6CC8" w14:textId="77777777" w:rsidR="00652DD6" w:rsidRPr="00C7244C" w:rsidRDefault="00652DD6" w:rsidP="003F1727">
            <w:pPr>
              <w:pStyle w:val="TAL"/>
            </w:pPr>
          </w:p>
        </w:tc>
      </w:tr>
      <w:tr w:rsidR="00652DD6" w:rsidRPr="00C7244C" w14:paraId="3D07C37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031854" w14:textId="77777777" w:rsidR="00652DD6" w:rsidRPr="00C7244C" w:rsidRDefault="00652DD6" w:rsidP="003F1727">
            <w:pPr>
              <w:pStyle w:val="TAL"/>
            </w:pPr>
            <w:r w:rsidRPr="00C7244C">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5EC924AE" w14:textId="77777777" w:rsidR="00652DD6" w:rsidRPr="00C7244C" w:rsidRDefault="00652DD6" w:rsidP="003F1727">
            <w:pPr>
              <w:pStyle w:val="TAL"/>
            </w:pPr>
            <w:r w:rsidRPr="00C7244C">
              <w:rPr>
                <w:bCs/>
              </w:rPr>
              <w:t>RSRP_69 +Δ</w:t>
            </w:r>
            <w:r w:rsidRPr="00C7244C">
              <w:rPr>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65912311" w14:textId="77777777" w:rsidR="00652DD6" w:rsidRPr="00C7244C" w:rsidRDefault="00652DD6" w:rsidP="003F1727">
            <w:pPr>
              <w:pStyle w:val="TAL"/>
            </w:pPr>
            <w:r w:rsidRPr="00C7244C">
              <w:rPr>
                <w:bCs/>
              </w:rPr>
              <w:t>Δ</w:t>
            </w:r>
            <w:r w:rsidRPr="00C7244C">
              <w:rPr>
                <w:bCs/>
                <w:vertAlign w:val="subscript"/>
              </w:rPr>
              <w:t>DL</w:t>
            </w:r>
            <w:r w:rsidRPr="00C7244C">
              <w:rPr>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hideMark/>
          </w:tcPr>
          <w:p w14:paraId="0BFB26AF" w14:textId="77777777" w:rsidR="00652DD6" w:rsidRPr="00C7244C" w:rsidRDefault="00652DD6" w:rsidP="003F1727">
            <w:pPr>
              <w:pStyle w:val="TAL"/>
            </w:pPr>
            <w:r w:rsidRPr="00C7244C">
              <w:rPr>
                <w:rFonts w:cs="Arial"/>
                <w:kern w:val="2"/>
                <w:szCs w:val="18"/>
              </w:rPr>
              <w:t>Subtest 1</w:t>
            </w:r>
          </w:p>
        </w:tc>
      </w:tr>
      <w:tr w:rsidR="00652DD6" w:rsidRPr="00C7244C" w14:paraId="15BB5B7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E1A4E8" w14:textId="77777777" w:rsidR="00652DD6" w:rsidRPr="00C7244C" w:rsidRDefault="00652DD6" w:rsidP="003F1727">
            <w:pPr>
              <w:pStyle w:val="TAL"/>
            </w:pPr>
            <w:r w:rsidRPr="00C7244C">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048056D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9021A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675883" w14:textId="77777777" w:rsidR="00652DD6" w:rsidRPr="00C7244C" w:rsidRDefault="00652DD6" w:rsidP="003F1727">
            <w:pPr>
              <w:pStyle w:val="TAL"/>
            </w:pPr>
          </w:p>
        </w:tc>
      </w:tr>
      <w:tr w:rsidR="00652DD6" w:rsidRPr="00C7244C" w14:paraId="079AF7C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FB03E04" w14:textId="77777777" w:rsidR="00652DD6" w:rsidRPr="00C7244C" w:rsidRDefault="00652DD6" w:rsidP="003F1727">
            <w:pPr>
              <w:pStyle w:val="TAL"/>
            </w:pPr>
            <w:r w:rsidRPr="00C7244C">
              <w:t xml:space="preserve">    0</w:t>
            </w:r>
          </w:p>
        </w:tc>
        <w:tc>
          <w:tcPr>
            <w:tcW w:w="2267" w:type="dxa"/>
            <w:tcBorders>
              <w:top w:val="single" w:sz="4" w:space="0" w:color="auto"/>
              <w:left w:val="single" w:sz="4" w:space="0" w:color="auto"/>
              <w:bottom w:val="single" w:sz="4" w:space="0" w:color="auto"/>
              <w:right w:val="single" w:sz="4" w:space="0" w:color="auto"/>
            </w:tcBorders>
          </w:tcPr>
          <w:p w14:paraId="3748073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4A2BDD"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81976C" w14:textId="77777777" w:rsidR="00652DD6" w:rsidRPr="00C7244C" w:rsidRDefault="00652DD6" w:rsidP="003F1727">
            <w:pPr>
              <w:pStyle w:val="TAL"/>
            </w:pPr>
          </w:p>
        </w:tc>
      </w:tr>
      <w:tr w:rsidR="00652DD6" w:rsidRPr="00C7244C" w14:paraId="6D7C599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207CB6"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5D2FC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DFEC11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14209BC" w14:textId="77777777" w:rsidR="00652DD6" w:rsidRPr="00C7244C" w:rsidRDefault="00652DD6" w:rsidP="003F1727">
            <w:pPr>
              <w:pStyle w:val="TAL"/>
            </w:pPr>
          </w:p>
        </w:tc>
      </w:tr>
      <w:tr w:rsidR="00652DD6" w:rsidRPr="00C7244C" w14:paraId="0DCFB94C" w14:textId="77777777" w:rsidTr="003F1727">
        <w:tc>
          <w:tcPr>
            <w:tcW w:w="4535" w:type="dxa"/>
            <w:tcBorders>
              <w:top w:val="single" w:sz="4" w:space="0" w:color="auto"/>
              <w:left w:val="single" w:sz="4" w:space="0" w:color="auto"/>
              <w:bottom w:val="nil"/>
              <w:right w:val="single" w:sz="4" w:space="0" w:color="auto"/>
            </w:tcBorders>
            <w:hideMark/>
          </w:tcPr>
          <w:p w14:paraId="5686166D" w14:textId="77777777" w:rsidR="00652DD6" w:rsidRPr="00C7244C" w:rsidRDefault="00652DD6" w:rsidP="003F1727">
            <w:pPr>
              <w:pStyle w:val="TAL"/>
            </w:pPr>
            <w:r w:rsidRPr="00C7244C">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1173753" w14:textId="77777777" w:rsidR="00652DD6" w:rsidRPr="00C7244C" w:rsidRDefault="00652DD6" w:rsidP="003F1727">
            <w:pPr>
              <w:pStyle w:val="TAL"/>
            </w:pPr>
            <w:r w:rsidRPr="00C7244C">
              <w:t>kHz 120</w:t>
            </w:r>
          </w:p>
        </w:tc>
        <w:tc>
          <w:tcPr>
            <w:tcW w:w="1700" w:type="dxa"/>
            <w:tcBorders>
              <w:top w:val="single" w:sz="4" w:space="0" w:color="auto"/>
              <w:left w:val="single" w:sz="4" w:space="0" w:color="auto"/>
              <w:bottom w:val="single" w:sz="4" w:space="0" w:color="auto"/>
              <w:right w:val="single" w:sz="4" w:space="0" w:color="auto"/>
            </w:tcBorders>
          </w:tcPr>
          <w:p w14:paraId="22B2624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718388" w14:textId="77777777" w:rsidR="00652DD6" w:rsidRPr="00C7244C" w:rsidRDefault="00652DD6" w:rsidP="003F1727">
            <w:pPr>
              <w:pStyle w:val="TAL"/>
            </w:pPr>
          </w:p>
        </w:tc>
      </w:tr>
      <w:tr w:rsidR="00652DD6" w:rsidRPr="00C7244C" w14:paraId="7DF4D5A1" w14:textId="77777777" w:rsidTr="003F1727">
        <w:tc>
          <w:tcPr>
            <w:tcW w:w="4535" w:type="dxa"/>
            <w:tcBorders>
              <w:top w:val="nil"/>
              <w:left w:val="single" w:sz="4" w:space="0" w:color="auto"/>
              <w:bottom w:val="single" w:sz="4" w:space="0" w:color="auto"/>
              <w:right w:val="single" w:sz="4" w:space="0" w:color="auto"/>
            </w:tcBorders>
          </w:tcPr>
          <w:p w14:paraId="7504579F" w14:textId="77777777" w:rsidR="00652DD6" w:rsidRPr="00C7244C" w:rsidRDefault="00652DD6" w:rsidP="003F1727">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2A265BF"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B263B4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BE2742" w14:textId="77777777" w:rsidR="00652DD6" w:rsidRPr="00C7244C" w:rsidRDefault="00652DD6" w:rsidP="003F1727">
            <w:pPr>
              <w:pStyle w:val="TAL"/>
            </w:pPr>
          </w:p>
        </w:tc>
      </w:tr>
      <w:tr w:rsidR="00652DD6" w:rsidRPr="00C7244C" w14:paraId="4374B2D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4B48CB5"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D86C21D"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5D19B8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547EDA5" w14:textId="77777777" w:rsidR="00652DD6" w:rsidRPr="00C7244C" w:rsidRDefault="00652DD6" w:rsidP="003F1727">
            <w:pPr>
              <w:pStyle w:val="TAL"/>
            </w:pPr>
          </w:p>
        </w:tc>
      </w:tr>
    </w:tbl>
    <w:p w14:paraId="6EFE1BDA" w14:textId="77777777" w:rsidR="00652DD6" w:rsidRPr="00C7244C" w:rsidRDefault="00652DD6" w:rsidP="00652DD6"/>
    <w:p w14:paraId="257F5F0D" w14:textId="77777777" w:rsidR="00652DD6" w:rsidRPr="00C7244C" w:rsidRDefault="00652DD6" w:rsidP="00652DD6">
      <w:pPr>
        <w:pStyle w:val="TH"/>
      </w:pPr>
      <w:r w:rsidRPr="00C7244C">
        <w:t xml:space="preserve">Table </w:t>
      </w:r>
      <w:r w:rsidRPr="00C7244C">
        <w:rPr>
          <w:lang w:eastAsia="sv-SE"/>
        </w:rPr>
        <w:t>7.3.2.2.2.4.3</w:t>
      </w:r>
      <w:r w:rsidRPr="00C7244C">
        <w:t>-3: RACH-ConfigDedicated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652DD6" w:rsidRPr="00C7244C" w14:paraId="7A03BA9B" w14:textId="77777777" w:rsidTr="003F1727">
        <w:tc>
          <w:tcPr>
            <w:tcW w:w="9752" w:type="dxa"/>
            <w:gridSpan w:val="4"/>
            <w:tcBorders>
              <w:top w:val="single" w:sz="4" w:space="0" w:color="auto"/>
              <w:left w:val="single" w:sz="4" w:space="0" w:color="auto"/>
              <w:bottom w:val="single" w:sz="4" w:space="0" w:color="auto"/>
              <w:right w:val="single" w:sz="4" w:space="0" w:color="auto"/>
            </w:tcBorders>
            <w:hideMark/>
          </w:tcPr>
          <w:p w14:paraId="226E3C15" w14:textId="77777777" w:rsidR="00652DD6" w:rsidRPr="00C7244C" w:rsidRDefault="00652DD6" w:rsidP="003F1727">
            <w:pPr>
              <w:keepNext/>
              <w:keepLines/>
              <w:spacing w:after="0"/>
              <w:rPr>
                <w:rFonts w:ascii="Arial" w:hAnsi="Arial"/>
                <w:sz w:val="18"/>
              </w:rPr>
            </w:pPr>
            <w:r w:rsidRPr="00C7244C">
              <w:rPr>
                <w:rFonts w:ascii="Arial" w:hAnsi="Arial"/>
                <w:sz w:val="18"/>
              </w:rPr>
              <w:t>Derivation Path: TS 38.508-1 [14], table 4.6.3-129</w:t>
            </w:r>
          </w:p>
        </w:tc>
      </w:tr>
      <w:tr w:rsidR="00652DD6" w:rsidRPr="00C7244C" w14:paraId="2F8D5F3E"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C1AC95C" w14:textId="77777777" w:rsidR="00652DD6" w:rsidRPr="00C7244C" w:rsidRDefault="00652DD6"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AABD4C5" w14:textId="77777777" w:rsidR="00652DD6" w:rsidRPr="00C7244C" w:rsidRDefault="00652DD6"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1D0E5745" w14:textId="77777777" w:rsidR="00652DD6" w:rsidRPr="00C7244C" w:rsidRDefault="00652DD6" w:rsidP="003F1727">
            <w:pPr>
              <w:pStyle w:val="TAH"/>
            </w:pPr>
            <w:r w:rsidRPr="00C7244C">
              <w:t>Comment</w:t>
            </w:r>
          </w:p>
        </w:tc>
        <w:tc>
          <w:tcPr>
            <w:tcW w:w="1247" w:type="dxa"/>
            <w:tcBorders>
              <w:top w:val="single" w:sz="4" w:space="0" w:color="auto"/>
              <w:left w:val="single" w:sz="4" w:space="0" w:color="auto"/>
              <w:bottom w:val="single" w:sz="4" w:space="0" w:color="auto"/>
              <w:right w:val="single" w:sz="4" w:space="0" w:color="auto"/>
            </w:tcBorders>
            <w:hideMark/>
          </w:tcPr>
          <w:p w14:paraId="4A36B367" w14:textId="77777777" w:rsidR="00652DD6" w:rsidRPr="00C7244C" w:rsidRDefault="00652DD6" w:rsidP="003F1727">
            <w:pPr>
              <w:pStyle w:val="TAH"/>
            </w:pPr>
            <w:r w:rsidRPr="00C7244C">
              <w:t>Condition</w:t>
            </w:r>
          </w:p>
        </w:tc>
      </w:tr>
      <w:tr w:rsidR="00652DD6" w:rsidRPr="00C7244C" w14:paraId="08DFFF7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D8BABC8" w14:textId="77777777" w:rsidR="00652DD6" w:rsidRPr="00C7244C" w:rsidRDefault="00652DD6" w:rsidP="003F1727">
            <w:pPr>
              <w:pStyle w:val="TAL"/>
            </w:pPr>
            <w:r w:rsidRPr="00C7244C">
              <w:t xml:space="preserve">RACH-ConfigDedicated::= </w:t>
            </w:r>
            <w:r w:rsidRPr="00C7244C">
              <w:rPr>
                <w:snapToGrid w:val="0"/>
              </w:rPr>
              <w:t xml:space="preserve">SEQUENCE </w:t>
            </w:r>
            <w:r w:rsidRPr="00C7244C">
              <w:t>{</w:t>
            </w:r>
          </w:p>
        </w:tc>
        <w:tc>
          <w:tcPr>
            <w:tcW w:w="2268" w:type="dxa"/>
            <w:tcBorders>
              <w:top w:val="single" w:sz="4" w:space="0" w:color="auto"/>
              <w:left w:val="single" w:sz="4" w:space="0" w:color="auto"/>
              <w:bottom w:val="single" w:sz="4" w:space="0" w:color="auto"/>
              <w:right w:val="single" w:sz="4" w:space="0" w:color="auto"/>
            </w:tcBorders>
          </w:tcPr>
          <w:p w14:paraId="524A04D3"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7CA80570"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54E5A461" w14:textId="77777777" w:rsidR="00652DD6" w:rsidRPr="00C7244C" w:rsidRDefault="00652DD6" w:rsidP="003F1727">
            <w:pPr>
              <w:pStyle w:val="TAL"/>
            </w:pPr>
          </w:p>
        </w:tc>
      </w:tr>
      <w:tr w:rsidR="00652DD6" w:rsidRPr="00C7244C" w14:paraId="3E7BA80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4587D75" w14:textId="77777777" w:rsidR="00652DD6" w:rsidRPr="00C7244C" w:rsidRDefault="00652DD6" w:rsidP="003F1727">
            <w:pPr>
              <w:pStyle w:val="TAL"/>
            </w:pPr>
            <w:r w:rsidRPr="00C7244C">
              <w:rPr>
                <w:rFonts w:cs="Arial"/>
                <w:kern w:val="2"/>
                <w:szCs w:val="18"/>
              </w:rPr>
              <w:t xml:space="preserve">  cfra SEQUENCE {</w:t>
            </w:r>
          </w:p>
        </w:tc>
        <w:tc>
          <w:tcPr>
            <w:tcW w:w="2268" w:type="dxa"/>
            <w:tcBorders>
              <w:top w:val="single" w:sz="4" w:space="0" w:color="auto"/>
              <w:left w:val="single" w:sz="4" w:space="0" w:color="auto"/>
              <w:bottom w:val="single" w:sz="4" w:space="0" w:color="auto"/>
              <w:right w:val="single" w:sz="4" w:space="0" w:color="auto"/>
            </w:tcBorders>
          </w:tcPr>
          <w:p w14:paraId="21D1A355"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273C5B4"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2E744B5B" w14:textId="77777777" w:rsidR="00652DD6" w:rsidRPr="00C7244C" w:rsidRDefault="00652DD6" w:rsidP="003F1727">
            <w:pPr>
              <w:pStyle w:val="TAL"/>
            </w:pPr>
          </w:p>
        </w:tc>
      </w:tr>
      <w:tr w:rsidR="00652DD6" w:rsidRPr="00C7244C" w14:paraId="3140D503"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8EA9181" w14:textId="77777777" w:rsidR="00652DD6" w:rsidRPr="00C7244C" w:rsidRDefault="00652DD6" w:rsidP="003F1727">
            <w:pPr>
              <w:pStyle w:val="TAL"/>
              <w:rPr>
                <w:rFonts w:cs="Arial"/>
                <w:kern w:val="2"/>
                <w:szCs w:val="18"/>
              </w:rPr>
            </w:pPr>
            <w:r w:rsidRPr="00C7244C">
              <w:rPr>
                <w:rFonts w:cs="Arial"/>
                <w:kern w:val="2"/>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49DCBDBB"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678DC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77CF1" w14:textId="77777777" w:rsidR="00652DD6" w:rsidRPr="00C7244C" w:rsidRDefault="00652DD6" w:rsidP="003F1727">
            <w:pPr>
              <w:pStyle w:val="TAL"/>
              <w:rPr>
                <w:rFonts w:cs="Arial"/>
                <w:kern w:val="2"/>
                <w:szCs w:val="18"/>
              </w:rPr>
            </w:pPr>
          </w:p>
        </w:tc>
      </w:tr>
      <w:tr w:rsidR="00652DD6" w:rsidRPr="00C7244C" w14:paraId="57BDC17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F38950E" w14:textId="77777777" w:rsidR="00652DD6" w:rsidRPr="00C7244C" w:rsidRDefault="00652DD6" w:rsidP="003F1727">
            <w:pPr>
              <w:pStyle w:val="TAL"/>
              <w:rPr>
                <w:rFonts w:cs="Arial"/>
                <w:kern w:val="2"/>
                <w:szCs w:val="18"/>
              </w:rPr>
            </w:pPr>
            <w:r w:rsidRPr="00C7244C">
              <w:rPr>
                <w:rFonts w:cs="Arial"/>
                <w:kern w:val="2"/>
                <w:szCs w:val="18"/>
              </w:rPr>
              <w:t xml:space="preserve">      ssb-perRACH-Occasion</w:t>
            </w:r>
          </w:p>
        </w:tc>
        <w:tc>
          <w:tcPr>
            <w:tcW w:w="2268" w:type="dxa"/>
            <w:tcBorders>
              <w:top w:val="single" w:sz="4" w:space="0" w:color="auto"/>
              <w:left w:val="single" w:sz="4" w:space="0" w:color="auto"/>
              <w:bottom w:val="single" w:sz="4" w:space="0" w:color="auto"/>
              <w:right w:val="single" w:sz="4" w:space="0" w:color="auto"/>
            </w:tcBorders>
            <w:hideMark/>
          </w:tcPr>
          <w:p w14:paraId="58BB0011" w14:textId="77777777" w:rsidR="00652DD6" w:rsidRPr="00C7244C" w:rsidRDefault="00652DD6" w:rsidP="003F1727">
            <w:pPr>
              <w:pStyle w:val="TAL"/>
              <w:rPr>
                <w:rFonts w:cs="Arial"/>
                <w:kern w:val="2"/>
                <w:szCs w:val="18"/>
              </w:rPr>
            </w:pPr>
            <w:r w:rsidRPr="00C7244C">
              <w:rPr>
                <w:rFonts w:cs="Arial"/>
                <w:kern w:val="2"/>
                <w:szCs w:val="18"/>
              </w:rPr>
              <w:t>oneFourth</w:t>
            </w:r>
          </w:p>
        </w:tc>
        <w:tc>
          <w:tcPr>
            <w:tcW w:w="1701" w:type="dxa"/>
            <w:tcBorders>
              <w:top w:val="single" w:sz="4" w:space="0" w:color="auto"/>
              <w:left w:val="single" w:sz="4" w:space="0" w:color="auto"/>
              <w:bottom w:val="single" w:sz="4" w:space="0" w:color="auto"/>
              <w:right w:val="single" w:sz="4" w:space="0" w:color="auto"/>
            </w:tcBorders>
          </w:tcPr>
          <w:p w14:paraId="18FE7F0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65C8DED" w14:textId="77777777" w:rsidR="00652DD6" w:rsidRPr="00C7244C" w:rsidRDefault="00652DD6" w:rsidP="003F1727">
            <w:pPr>
              <w:pStyle w:val="TAL"/>
              <w:rPr>
                <w:rFonts w:cs="Arial"/>
                <w:kern w:val="2"/>
                <w:szCs w:val="18"/>
              </w:rPr>
            </w:pPr>
          </w:p>
        </w:tc>
      </w:tr>
      <w:tr w:rsidR="00652DD6" w:rsidRPr="00C7244C" w14:paraId="035E3B6C"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5B4FD7B"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B6D1115"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12350B5A"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1801426E" w14:textId="77777777" w:rsidR="00652DD6" w:rsidRPr="00C7244C" w:rsidRDefault="00652DD6" w:rsidP="003F1727">
            <w:pPr>
              <w:pStyle w:val="TAL"/>
            </w:pPr>
          </w:p>
        </w:tc>
      </w:tr>
      <w:tr w:rsidR="00652DD6" w:rsidRPr="00C7244C" w14:paraId="1BF54B51"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A6052" w14:textId="77777777" w:rsidR="00652DD6" w:rsidRPr="00C7244C" w:rsidRDefault="00652DD6" w:rsidP="003F1727">
            <w:pPr>
              <w:pStyle w:val="TAL"/>
              <w:rPr>
                <w:rFonts w:cs="Arial"/>
                <w:kern w:val="2"/>
                <w:szCs w:val="18"/>
              </w:rPr>
            </w:pPr>
            <w:r w:rsidRPr="00C7244C">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7BEE0B91"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63EBB73"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FAA1BB1" w14:textId="77777777" w:rsidR="00652DD6" w:rsidRPr="00C7244C" w:rsidRDefault="00652DD6" w:rsidP="003F1727">
            <w:pPr>
              <w:pStyle w:val="TAL"/>
              <w:rPr>
                <w:rFonts w:cs="Arial"/>
                <w:kern w:val="2"/>
                <w:szCs w:val="18"/>
              </w:rPr>
            </w:pPr>
          </w:p>
        </w:tc>
      </w:tr>
      <w:tr w:rsidR="00652DD6" w:rsidRPr="00C7244C" w14:paraId="52A14E2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C571920" w14:textId="77777777" w:rsidR="00652DD6" w:rsidRPr="00C7244C" w:rsidRDefault="00652DD6" w:rsidP="003F1727">
            <w:pPr>
              <w:pStyle w:val="TAL"/>
              <w:rPr>
                <w:rFonts w:cs="Arial"/>
                <w:kern w:val="2"/>
                <w:szCs w:val="18"/>
              </w:rPr>
            </w:pPr>
            <w:r w:rsidRPr="00C7244C">
              <w:rPr>
                <w:rFonts w:cs="Arial"/>
                <w:kern w:val="2"/>
                <w:szCs w:val="18"/>
              </w:rPr>
              <w:t xml:space="preserve">      ssb SEQUENCE {</w:t>
            </w:r>
          </w:p>
        </w:tc>
        <w:tc>
          <w:tcPr>
            <w:tcW w:w="2268" w:type="dxa"/>
            <w:tcBorders>
              <w:top w:val="single" w:sz="4" w:space="0" w:color="auto"/>
              <w:left w:val="single" w:sz="4" w:space="0" w:color="auto"/>
              <w:bottom w:val="single" w:sz="4" w:space="0" w:color="auto"/>
              <w:right w:val="single" w:sz="4" w:space="0" w:color="auto"/>
            </w:tcBorders>
          </w:tcPr>
          <w:p w14:paraId="246BAB08"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518D138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C3399D5" w14:textId="77777777" w:rsidR="00652DD6" w:rsidRPr="00C7244C" w:rsidRDefault="00652DD6" w:rsidP="003F1727">
            <w:pPr>
              <w:pStyle w:val="TAL"/>
              <w:rPr>
                <w:rFonts w:cs="Arial"/>
                <w:kern w:val="2"/>
                <w:szCs w:val="18"/>
              </w:rPr>
            </w:pPr>
          </w:p>
        </w:tc>
      </w:tr>
      <w:tr w:rsidR="00652DD6" w:rsidRPr="00C7244C" w14:paraId="5CBD870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1401CD7" w14:textId="77777777" w:rsidR="00652DD6" w:rsidRPr="00C7244C" w:rsidRDefault="00652DD6" w:rsidP="003F1727">
            <w:pPr>
              <w:pStyle w:val="TAL"/>
              <w:rPr>
                <w:rFonts w:cs="Arial"/>
                <w:kern w:val="2"/>
                <w:szCs w:val="18"/>
              </w:rPr>
            </w:pPr>
            <w:r w:rsidRPr="00C7244C">
              <w:rPr>
                <w:rFonts w:cs="Arial"/>
                <w:kern w:val="2"/>
                <w:szCs w:val="18"/>
              </w:rPr>
              <w:t xml:space="preserve">        ssb-ResourceList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39F2272" w14:textId="77777777" w:rsidR="00652DD6" w:rsidRPr="00C7244C" w:rsidRDefault="00652DD6" w:rsidP="003F1727">
            <w:pPr>
              <w:pStyle w:val="TAL"/>
              <w:rPr>
                <w:rFonts w:cs="Arial"/>
                <w:kern w:val="2"/>
                <w:szCs w:val="18"/>
              </w:rPr>
            </w:pPr>
            <w:r w:rsidRPr="00C7244C">
              <w:rPr>
                <w:rFonts w:cs="Arial"/>
                <w:kern w:val="2"/>
                <w:szCs w:val="18"/>
              </w:rPr>
              <w:t>2 entries</w:t>
            </w:r>
          </w:p>
        </w:tc>
        <w:tc>
          <w:tcPr>
            <w:tcW w:w="1701" w:type="dxa"/>
            <w:tcBorders>
              <w:top w:val="single" w:sz="4" w:space="0" w:color="auto"/>
              <w:left w:val="single" w:sz="4" w:space="0" w:color="auto"/>
              <w:bottom w:val="single" w:sz="4" w:space="0" w:color="auto"/>
              <w:right w:val="single" w:sz="4" w:space="0" w:color="auto"/>
            </w:tcBorders>
          </w:tcPr>
          <w:p w14:paraId="6AF94E0C"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9340C01" w14:textId="77777777" w:rsidR="00652DD6" w:rsidRPr="00C7244C" w:rsidRDefault="00652DD6" w:rsidP="003F1727">
            <w:pPr>
              <w:pStyle w:val="TAL"/>
              <w:rPr>
                <w:rFonts w:cs="Arial"/>
                <w:kern w:val="2"/>
                <w:szCs w:val="18"/>
              </w:rPr>
            </w:pPr>
          </w:p>
        </w:tc>
      </w:tr>
      <w:tr w:rsidR="00652DD6" w:rsidRPr="00C7244C" w14:paraId="4F63AAC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DF33EA9" w14:textId="77777777" w:rsidR="00652DD6" w:rsidRPr="00C7244C" w:rsidRDefault="00652DD6" w:rsidP="003F1727">
            <w:pPr>
              <w:pStyle w:val="TAL"/>
              <w:rPr>
                <w:rFonts w:cs="Arial"/>
                <w:kern w:val="2"/>
                <w:szCs w:val="18"/>
              </w:rPr>
            </w:pPr>
            <w:r w:rsidRPr="00C7244C">
              <w:rPr>
                <w:rFonts w:cs="Arial"/>
                <w:kern w:val="2"/>
                <w:szCs w:val="18"/>
              </w:rPr>
              <w:t xml:space="preserve">          ssb[1]</w:t>
            </w:r>
          </w:p>
        </w:tc>
        <w:tc>
          <w:tcPr>
            <w:tcW w:w="2268" w:type="dxa"/>
            <w:tcBorders>
              <w:top w:val="single" w:sz="4" w:space="0" w:color="auto"/>
              <w:left w:val="single" w:sz="4" w:space="0" w:color="auto"/>
              <w:bottom w:val="single" w:sz="4" w:space="0" w:color="auto"/>
              <w:right w:val="single" w:sz="4" w:space="0" w:color="auto"/>
            </w:tcBorders>
            <w:hideMark/>
          </w:tcPr>
          <w:p w14:paraId="27B7CF09" w14:textId="77777777" w:rsidR="00652DD6" w:rsidRPr="00C7244C" w:rsidRDefault="00652DD6" w:rsidP="003F1727">
            <w:pPr>
              <w:pStyle w:val="TAL"/>
              <w:rPr>
                <w:rFonts w:cs="Arial"/>
                <w:kern w:val="2"/>
                <w:szCs w:val="18"/>
              </w:rPr>
            </w:pPr>
            <w:r w:rsidRPr="00C7244C">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518E46A3"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A38C829" w14:textId="77777777" w:rsidR="00652DD6" w:rsidRPr="00C7244C" w:rsidRDefault="00652DD6" w:rsidP="003F1727">
            <w:pPr>
              <w:pStyle w:val="TAL"/>
              <w:rPr>
                <w:rFonts w:cs="Arial"/>
                <w:kern w:val="2"/>
                <w:szCs w:val="18"/>
              </w:rPr>
            </w:pPr>
          </w:p>
        </w:tc>
      </w:tr>
      <w:tr w:rsidR="00652DD6" w:rsidRPr="00C7244C" w14:paraId="60697DF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D9B84FC" w14:textId="77777777" w:rsidR="00652DD6" w:rsidRPr="00C7244C" w:rsidRDefault="00652DD6" w:rsidP="003F1727">
            <w:pPr>
              <w:pStyle w:val="TAL"/>
              <w:rPr>
                <w:rFonts w:cs="Arial"/>
                <w:kern w:val="2"/>
                <w:szCs w:val="18"/>
              </w:rPr>
            </w:pPr>
            <w:r w:rsidRPr="00C7244C">
              <w:rPr>
                <w:rFonts w:cs="Arial"/>
                <w:kern w:val="2"/>
                <w:szCs w:val="18"/>
              </w:rPr>
              <w:t xml:space="preserve">          ssb[2]</w:t>
            </w:r>
          </w:p>
        </w:tc>
        <w:tc>
          <w:tcPr>
            <w:tcW w:w="2268" w:type="dxa"/>
            <w:tcBorders>
              <w:top w:val="single" w:sz="4" w:space="0" w:color="auto"/>
              <w:left w:val="single" w:sz="4" w:space="0" w:color="auto"/>
              <w:bottom w:val="single" w:sz="4" w:space="0" w:color="auto"/>
              <w:right w:val="single" w:sz="4" w:space="0" w:color="auto"/>
            </w:tcBorders>
            <w:hideMark/>
          </w:tcPr>
          <w:p w14:paraId="12499895"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2C6F4839"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432801C" w14:textId="77777777" w:rsidR="00652DD6" w:rsidRPr="00C7244C" w:rsidRDefault="00652DD6" w:rsidP="003F1727">
            <w:pPr>
              <w:pStyle w:val="TAL"/>
              <w:rPr>
                <w:rFonts w:cs="Arial"/>
                <w:kern w:val="2"/>
                <w:szCs w:val="18"/>
              </w:rPr>
            </w:pPr>
          </w:p>
        </w:tc>
      </w:tr>
      <w:tr w:rsidR="00652DD6" w:rsidRPr="00C7244C" w14:paraId="2C3EC826"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A1398F2" w14:textId="77777777" w:rsidR="00652DD6" w:rsidRPr="00C7244C" w:rsidRDefault="00652DD6" w:rsidP="003F1727">
            <w:pPr>
              <w:pStyle w:val="TAL"/>
              <w:rPr>
                <w:rFonts w:cs="Arial"/>
                <w:kern w:val="2"/>
                <w:szCs w:val="18"/>
              </w:rPr>
            </w:pPr>
            <w:r w:rsidRPr="00C7244C">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6CDF58AC" w14:textId="77777777" w:rsidR="00652DD6" w:rsidRPr="00C7244C" w:rsidRDefault="00652DD6" w:rsidP="003F1727">
            <w:pPr>
              <w:pStyle w:val="TAL"/>
              <w:rPr>
                <w:rFonts w:cs="Arial"/>
                <w:kern w:val="2"/>
                <w:szCs w:val="18"/>
              </w:rPr>
            </w:pPr>
            <w:r w:rsidRPr="00C7244C">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F59B9BE"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40378038" w14:textId="77777777" w:rsidR="00652DD6" w:rsidRPr="00C7244C" w:rsidRDefault="00652DD6" w:rsidP="003F1727">
            <w:pPr>
              <w:pStyle w:val="TAL"/>
              <w:rPr>
                <w:rFonts w:cs="Arial"/>
                <w:kern w:val="2"/>
                <w:szCs w:val="18"/>
              </w:rPr>
            </w:pPr>
            <w:r w:rsidRPr="00C7244C">
              <w:rPr>
                <w:rFonts w:cs="Arial"/>
                <w:kern w:val="2"/>
                <w:szCs w:val="18"/>
              </w:rPr>
              <w:t>Subtest 1</w:t>
            </w:r>
          </w:p>
        </w:tc>
      </w:tr>
      <w:tr w:rsidR="00652DD6" w:rsidRPr="00C7244C" w14:paraId="13BC2F3E"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7F91318B"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0026963D"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35E55A2"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5081FE4" w14:textId="77777777" w:rsidR="00652DD6" w:rsidRPr="00C7244C" w:rsidRDefault="00652DD6" w:rsidP="003F1727">
            <w:pPr>
              <w:pStyle w:val="TAL"/>
              <w:rPr>
                <w:rFonts w:cs="Arial"/>
                <w:kern w:val="2"/>
                <w:szCs w:val="18"/>
              </w:rPr>
            </w:pPr>
          </w:p>
        </w:tc>
      </w:tr>
      <w:tr w:rsidR="00652DD6" w:rsidRPr="00C7244C" w14:paraId="564CAED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56D26F4" w14:textId="77777777" w:rsidR="00652DD6" w:rsidRPr="00C7244C" w:rsidRDefault="00652DD6" w:rsidP="003F1727">
            <w:pPr>
              <w:pStyle w:val="TAL"/>
              <w:rPr>
                <w:rFonts w:cs="Arial"/>
                <w:kern w:val="2"/>
                <w:szCs w:val="18"/>
              </w:rPr>
            </w:pPr>
            <w:r w:rsidRPr="00C7244C">
              <w:rPr>
                <w:rFonts w:cs="Arial"/>
                <w:kern w:val="2"/>
                <w:szCs w:val="18"/>
              </w:rPr>
              <w:t xml:space="preserve">        ra-ssb-OccasionMaskIndex</w:t>
            </w:r>
          </w:p>
        </w:tc>
        <w:tc>
          <w:tcPr>
            <w:tcW w:w="2268" w:type="dxa"/>
            <w:tcBorders>
              <w:top w:val="single" w:sz="4" w:space="0" w:color="auto"/>
              <w:left w:val="single" w:sz="4" w:space="0" w:color="auto"/>
              <w:bottom w:val="single" w:sz="4" w:space="0" w:color="auto"/>
              <w:right w:val="single" w:sz="4" w:space="0" w:color="auto"/>
            </w:tcBorders>
            <w:hideMark/>
          </w:tcPr>
          <w:p w14:paraId="377C38C8"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339B17D7"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FEE5C02" w14:textId="77777777" w:rsidR="00652DD6" w:rsidRPr="00C7244C" w:rsidRDefault="00652DD6" w:rsidP="003F1727">
            <w:pPr>
              <w:pStyle w:val="TAL"/>
              <w:rPr>
                <w:rFonts w:cs="Arial"/>
                <w:kern w:val="2"/>
                <w:szCs w:val="18"/>
              </w:rPr>
            </w:pPr>
            <w:r w:rsidRPr="00C7244C">
              <w:rPr>
                <w:rFonts w:cs="Arial"/>
                <w:kern w:val="2"/>
                <w:szCs w:val="18"/>
              </w:rPr>
              <w:t>Subtest 1</w:t>
            </w:r>
          </w:p>
        </w:tc>
      </w:tr>
      <w:tr w:rsidR="00652DD6" w:rsidRPr="00C7244C" w14:paraId="0C08A8F9"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6DB4597"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5099E81"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D127CE0"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4D7830" w14:textId="77777777" w:rsidR="00652DD6" w:rsidRPr="00C7244C" w:rsidRDefault="00652DD6" w:rsidP="003F1727">
            <w:pPr>
              <w:pStyle w:val="TAL"/>
              <w:rPr>
                <w:rFonts w:cs="Arial"/>
                <w:kern w:val="2"/>
                <w:szCs w:val="18"/>
              </w:rPr>
            </w:pPr>
          </w:p>
        </w:tc>
      </w:tr>
      <w:tr w:rsidR="00652DD6" w:rsidRPr="00C7244C" w14:paraId="58E11EA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34722A3" w14:textId="77777777" w:rsidR="00652DD6" w:rsidRPr="00C7244C" w:rsidRDefault="00652DD6" w:rsidP="003F1727">
            <w:pPr>
              <w:pStyle w:val="TAL"/>
              <w:rPr>
                <w:rFonts w:cs="Arial"/>
                <w:kern w:val="2"/>
                <w:szCs w:val="18"/>
              </w:rPr>
            </w:pPr>
            <w:r w:rsidRPr="00C7244C">
              <w:rPr>
                <w:rFonts w:cs="Arial"/>
                <w:kern w:val="2"/>
                <w:szCs w:val="18"/>
              </w:rPr>
              <w:t xml:space="preserve">      csirs SEQUENCE {</w:t>
            </w:r>
          </w:p>
        </w:tc>
        <w:tc>
          <w:tcPr>
            <w:tcW w:w="2268" w:type="dxa"/>
            <w:tcBorders>
              <w:top w:val="single" w:sz="4" w:space="0" w:color="auto"/>
              <w:left w:val="single" w:sz="4" w:space="0" w:color="auto"/>
              <w:bottom w:val="single" w:sz="4" w:space="0" w:color="auto"/>
              <w:right w:val="single" w:sz="4" w:space="0" w:color="auto"/>
            </w:tcBorders>
          </w:tcPr>
          <w:p w14:paraId="1B089A50"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14B36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9331CB6" w14:textId="77777777" w:rsidR="00652DD6" w:rsidRPr="00C7244C" w:rsidRDefault="00652DD6" w:rsidP="003F1727">
            <w:pPr>
              <w:pStyle w:val="TAL"/>
              <w:rPr>
                <w:rFonts w:cs="Arial"/>
                <w:kern w:val="2"/>
                <w:szCs w:val="18"/>
              </w:rPr>
            </w:pPr>
          </w:p>
        </w:tc>
      </w:tr>
      <w:tr w:rsidR="00652DD6" w:rsidRPr="00C7244C" w14:paraId="5591146C"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60B5EB" w14:textId="77777777" w:rsidR="00652DD6" w:rsidRPr="00C7244C" w:rsidRDefault="00652DD6" w:rsidP="003F1727">
            <w:pPr>
              <w:pStyle w:val="TAL"/>
              <w:rPr>
                <w:rFonts w:cs="Arial"/>
                <w:kern w:val="2"/>
                <w:szCs w:val="18"/>
              </w:rPr>
            </w:pPr>
            <w:r w:rsidRPr="00C7244C">
              <w:rPr>
                <w:rFonts w:cs="Arial"/>
                <w:kern w:val="2"/>
                <w:szCs w:val="18"/>
              </w:rPr>
              <w:t xml:space="preserve">        csirs-ResourceList SEQUENCE (SIZE(1..maxRA-</w:t>
            </w:r>
            <w:r w:rsidRPr="00C7244C">
              <w:t xml:space="preserve"> CSIRS</w:t>
            </w:r>
            <w:r w:rsidRPr="00C7244C">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4C2FD163"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18094B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CD5EA7A" w14:textId="77777777" w:rsidR="00652DD6" w:rsidRPr="00C7244C" w:rsidRDefault="00652DD6" w:rsidP="003F1727">
            <w:pPr>
              <w:pStyle w:val="TAL"/>
              <w:rPr>
                <w:rFonts w:cs="Arial"/>
                <w:kern w:val="2"/>
                <w:szCs w:val="18"/>
              </w:rPr>
            </w:pPr>
          </w:p>
        </w:tc>
      </w:tr>
      <w:tr w:rsidR="00652DD6" w:rsidRPr="00C7244C" w14:paraId="4449686D"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9C965BA" w14:textId="77777777" w:rsidR="00652DD6" w:rsidRPr="00C7244C" w:rsidRDefault="00652DD6" w:rsidP="003F1727">
            <w:pPr>
              <w:pStyle w:val="TAL"/>
              <w:rPr>
                <w:rFonts w:cs="Arial"/>
                <w:kern w:val="2"/>
                <w:szCs w:val="18"/>
              </w:rPr>
            </w:pPr>
            <w:r w:rsidRPr="00C7244C">
              <w:rPr>
                <w:rFonts w:cs="Arial"/>
                <w:kern w:val="2"/>
                <w:szCs w:val="18"/>
              </w:rPr>
              <w:t xml:space="preserve">          ra-OccasionList</w:t>
            </w:r>
          </w:p>
        </w:tc>
        <w:tc>
          <w:tcPr>
            <w:tcW w:w="2268" w:type="dxa"/>
            <w:tcBorders>
              <w:top w:val="single" w:sz="4" w:space="0" w:color="auto"/>
              <w:left w:val="single" w:sz="4" w:space="0" w:color="auto"/>
              <w:bottom w:val="single" w:sz="4" w:space="0" w:color="auto"/>
              <w:right w:val="single" w:sz="4" w:space="0" w:color="auto"/>
            </w:tcBorders>
            <w:hideMark/>
          </w:tcPr>
          <w:p w14:paraId="7E505906"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6B742DD1"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30EA7D4"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1846CA95"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37F377" w14:textId="77777777" w:rsidR="00652DD6" w:rsidRPr="00C7244C" w:rsidRDefault="00652DD6" w:rsidP="003F1727">
            <w:pPr>
              <w:pStyle w:val="TAL"/>
              <w:rPr>
                <w:rFonts w:cs="Arial"/>
                <w:kern w:val="2"/>
                <w:szCs w:val="18"/>
              </w:rPr>
            </w:pPr>
            <w:r w:rsidRPr="00C7244C">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3083FC37" w14:textId="77777777" w:rsidR="00652DD6" w:rsidRPr="00C7244C" w:rsidRDefault="00652DD6" w:rsidP="003F1727">
            <w:pPr>
              <w:pStyle w:val="TAL"/>
              <w:rPr>
                <w:rFonts w:cs="Arial"/>
                <w:kern w:val="2"/>
                <w:szCs w:val="18"/>
              </w:rPr>
            </w:pPr>
            <w:r w:rsidRPr="00C7244C">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526F979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E17F60B"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50AB512A"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ED66DA6"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33969FF"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CA43CA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84E95" w14:textId="77777777" w:rsidR="00652DD6" w:rsidRPr="00C7244C" w:rsidRDefault="00652DD6" w:rsidP="003F1727">
            <w:pPr>
              <w:pStyle w:val="TAL"/>
              <w:rPr>
                <w:rFonts w:cs="Arial"/>
                <w:kern w:val="2"/>
                <w:szCs w:val="18"/>
              </w:rPr>
            </w:pPr>
          </w:p>
        </w:tc>
      </w:tr>
      <w:tr w:rsidR="00652DD6" w:rsidRPr="00C7244C" w14:paraId="6CCA0F0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755AA73" w14:textId="77777777" w:rsidR="00652DD6" w:rsidRPr="00C7244C" w:rsidRDefault="00652DD6" w:rsidP="003F1727">
            <w:pPr>
              <w:pStyle w:val="TAL"/>
              <w:rPr>
                <w:rFonts w:cs="Arial"/>
                <w:kern w:val="2"/>
                <w:szCs w:val="18"/>
              </w:rPr>
            </w:pPr>
            <w:r w:rsidRPr="00C7244C">
              <w:rPr>
                <w:rFonts w:cs="Arial"/>
                <w:kern w:val="2"/>
                <w:szCs w:val="18"/>
              </w:rPr>
              <w:t xml:space="preserve">      rsrp-ThresholdCSI-RS</w:t>
            </w:r>
          </w:p>
        </w:tc>
        <w:tc>
          <w:tcPr>
            <w:tcW w:w="2268" w:type="dxa"/>
            <w:tcBorders>
              <w:top w:val="single" w:sz="4" w:space="0" w:color="auto"/>
              <w:left w:val="single" w:sz="4" w:space="0" w:color="auto"/>
              <w:bottom w:val="single" w:sz="4" w:space="0" w:color="auto"/>
              <w:right w:val="single" w:sz="4" w:space="0" w:color="auto"/>
            </w:tcBorders>
            <w:hideMark/>
          </w:tcPr>
          <w:p w14:paraId="0C78D0BA" w14:textId="77777777" w:rsidR="00652DD6" w:rsidRPr="00C7244C" w:rsidRDefault="00652DD6" w:rsidP="003F1727">
            <w:pPr>
              <w:pStyle w:val="TAL"/>
              <w:rPr>
                <w:rFonts w:cs="Arial"/>
                <w:kern w:val="2"/>
                <w:szCs w:val="18"/>
              </w:rPr>
            </w:pPr>
            <w:r w:rsidRPr="00C7244C">
              <w:rPr>
                <w:bCs/>
              </w:rPr>
              <w:t>RSRP_69 +Δ</w:t>
            </w:r>
            <w:r w:rsidRPr="00C7244C">
              <w:rPr>
                <w:bCs/>
                <w:vertAlign w:val="subscript"/>
              </w:rPr>
              <w:t>DL</w:t>
            </w:r>
          </w:p>
        </w:tc>
        <w:tc>
          <w:tcPr>
            <w:tcW w:w="1701" w:type="dxa"/>
            <w:tcBorders>
              <w:top w:val="single" w:sz="4" w:space="0" w:color="auto"/>
              <w:left w:val="single" w:sz="4" w:space="0" w:color="auto"/>
              <w:bottom w:val="single" w:sz="4" w:space="0" w:color="auto"/>
              <w:right w:val="single" w:sz="4" w:space="0" w:color="auto"/>
            </w:tcBorders>
          </w:tcPr>
          <w:p w14:paraId="11EC25F9" w14:textId="77777777" w:rsidR="00652DD6" w:rsidRPr="00C7244C" w:rsidRDefault="00652DD6" w:rsidP="003F1727">
            <w:pPr>
              <w:pStyle w:val="TAL"/>
              <w:rPr>
                <w:rFonts w:cs="Arial"/>
                <w:kern w:val="2"/>
                <w:szCs w:val="18"/>
              </w:rPr>
            </w:pPr>
            <w:r w:rsidRPr="00C7244C">
              <w:rPr>
                <w:bCs/>
              </w:rPr>
              <w:t>Δ</w:t>
            </w:r>
            <w:r w:rsidRPr="00C7244C">
              <w:rPr>
                <w:bCs/>
                <w:vertAlign w:val="subscript"/>
              </w:rPr>
              <w:t>DL</w:t>
            </w:r>
            <w:r w:rsidRPr="00C7244C">
              <w:rPr>
                <w:bCs/>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hideMark/>
          </w:tcPr>
          <w:p w14:paraId="2B796FFD"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15CF6999"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EAF82BF"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E378EF6"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4474485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C07E455" w14:textId="77777777" w:rsidR="00652DD6" w:rsidRPr="00C7244C" w:rsidRDefault="00652DD6" w:rsidP="003F1727">
            <w:pPr>
              <w:pStyle w:val="TAL"/>
              <w:rPr>
                <w:rFonts w:cs="Arial"/>
                <w:kern w:val="2"/>
                <w:szCs w:val="18"/>
              </w:rPr>
            </w:pPr>
          </w:p>
        </w:tc>
      </w:tr>
      <w:tr w:rsidR="00652DD6" w:rsidRPr="00C7244C" w14:paraId="63D2F5C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2C874"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58A0FAFB"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2C95E27"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22DD861" w14:textId="77777777" w:rsidR="00652DD6" w:rsidRPr="00C7244C" w:rsidRDefault="00652DD6" w:rsidP="003F1727">
            <w:pPr>
              <w:pStyle w:val="TAL"/>
              <w:rPr>
                <w:rFonts w:cs="Arial"/>
                <w:kern w:val="2"/>
                <w:szCs w:val="18"/>
              </w:rPr>
            </w:pPr>
          </w:p>
        </w:tc>
      </w:tr>
      <w:tr w:rsidR="00652DD6" w:rsidRPr="00C7244C" w14:paraId="50E15895"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F2AB1F9" w14:textId="77777777" w:rsidR="00652DD6" w:rsidRPr="00C7244C" w:rsidRDefault="00652DD6" w:rsidP="003F1727">
            <w:pPr>
              <w:pStyle w:val="TAL"/>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13FA7487"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A551512"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7D160596" w14:textId="77777777" w:rsidR="00652DD6" w:rsidRPr="00C7244C" w:rsidRDefault="00652DD6" w:rsidP="003F1727">
            <w:pPr>
              <w:pStyle w:val="TAL"/>
            </w:pPr>
          </w:p>
        </w:tc>
      </w:tr>
      <w:tr w:rsidR="00652DD6" w:rsidRPr="00C7244C" w14:paraId="5E645FDA"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010272A" w14:textId="77777777" w:rsidR="00652DD6" w:rsidRPr="00C7244C" w:rsidRDefault="00652DD6"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36BB6AB3"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4EF912FE"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445A7C6E" w14:textId="77777777" w:rsidR="00652DD6" w:rsidRPr="00C7244C" w:rsidRDefault="00652DD6" w:rsidP="003F1727">
            <w:pPr>
              <w:pStyle w:val="TAL"/>
            </w:pPr>
          </w:p>
        </w:tc>
      </w:tr>
    </w:tbl>
    <w:p w14:paraId="4BBE0A82" w14:textId="77777777" w:rsidR="00652DD6" w:rsidRPr="00C7244C" w:rsidRDefault="00652DD6" w:rsidP="00652DD6"/>
    <w:p w14:paraId="54A5EEAC" w14:textId="77777777" w:rsidR="00652DD6" w:rsidRPr="00C7244C" w:rsidRDefault="00652DD6" w:rsidP="00652DD6">
      <w:pPr>
        <w:pStyle w:val="TH"/>
      </w:pPr>
      <w:r w:rsidRPr="00C7244C">
        <w:t xml:space="preserve">Table </w:t>
      </w:r>
      <w:r w:rsidRPr="00C7244C">
        <w:rPr>
          <w:lang w:eastAsia="sv-SE"/>
        </w:rPr>
        <w:t>7.3.2.2.2.4.3</w:t>
      </w:r>
      <w:r w:rsidRPr="00C7244C">
        <w:t>-4: RACH-ConfigGeneric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F6BC278"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CC22754" w14:textId="77777777" w:rsidR="00652DD6" w:rsidRPr="00C7244C" w:rsidRDefault="00652DD6" w:rsidP="003F1727">
            <w:pPr>
              <w:keepNext/>
              <w:keepLines/>
              <w:spacing w:after="0"/>
              <w:rPr>
                <w:rFonts w:ascii="Arial" w:hAnsi="Arial"/>
                <w:sz w:val="18"/>
              </w:rPr>
            </w:pPr>
            <w:r w:rsidRPr="00C7244C">
              <w:rPr>
                <w:rFonts w:ascii="Arial" w:hAnsi="Arial"/>
                <w:sz w:val="18"/>
              </w:rPr>
              <w:t>Derivation Path: TS 38.508-1 [14], table 4.6.3-130</w:t>
            </w:r>
          </w:p>
        </w:tc>
      </w:tr>
      <w:tr w:rsidR="00652DD6" w:rsidRPr="00C7244C" w14:paraId="7410E0C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10404D"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811F"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C89501D"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D337CF" w14:textId="77777777" w:rsidR="00652DD6" w:rsidRPr="00C7244C" w:rsidRDefault="00652DD6" w:rsidP="003F1727">
            <w:pPr>
              <w:pStyle w:val="TAH"/>
            </w:pPr>
            <w:r w:rsidRPr="00C7244C">
              <w:t>Condition</w:t>
            </w:r>
          </w:p>
        </w:tc>
      </w:tr>
      <w:tr w:rsidR="00652DD6" w:rsidRPr="00C7244C" w14:paraId="61D4AD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8C37AA" w14:textId="77777777" w:rsidR="00652DD6" w:rsidRPr="00C7244C" w:rsidRDefault="00652DD6" w:rsidP="003F1727">
            <w:pPr>
              <w:pStyle w:val="TAL"/>
            </w:pPr>
            <w:r w:rsidRPr="00C7244C">
              <w:t xml:space="preserve">RACH-ConfigGeneric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C405AE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BEB800C"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9C0E13" w14:textId="77777777" w:rsidR="00652DD6" w:rsidRPr="00C7244C" w:rsidRDefault="00652DD6" w:rsidP="003F1727">
            <w:pPr>
              <w:pStyle w:val="TAL"/>
            </w:pPr>
          </w:p>
        </w:tc>
      </w:tr>
      <w:tr w:rsidR="00652DD6" w:rsidRPr="00C7244C" w14:paraId="5A8181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71E0120" w14:textId="77777777" w:rsidR="00652DD6" w:rsidRPr="00C7244C" w:rsidRDefault="00652DD6" w:rsidP="003F1727">
            <w:pPr>
              <w:pStyle w:val="TAL"/>
            </w:pPr>
            <w:r w:rsidRPr="00C7244C">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151DF14F" w14:textId="77777777" w:rsidR="00652DD6" w:rsidRPr="00C7244C" w:rsidRDefault="00652DD6"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38BF1E8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7029E59" w14:textId="77777777" w:rsidR="00652DD6" w:rsidRPr="00C7244C" w:rsidRDefault="00652DD6" w:rsidP="003F1727">
            <w:pPr>
              <w:pStyle w:val="TAL"/>
            </w:pPr>
            <w:r w:rsidRPr="00C7244C">
              <w:t>FR2</w:t>
            </w:r>
          </w:p>
        </w:tc>
      </w:tr>
      <w:tr w:rsidR="00652DD6" w:rsidRPr="00C7244C" w14:paraId="014429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518B5A" w14:textId="77777777" w:rsidR="00652DD6" w:rsidRPr="00C7244C" w:rsidRDefault="00652DD6" w:rsidP="003F1727">
            <w:pPr>
              <w:pStyle w:val="TAL"/>
            </w:pPr>
            <w:r w:rsidRPr="00C7244C">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145BC79A" w14:textId="77777777" w:rsidR="00652DD6" w:rsidRPr="00C7244C" w:rsidRDefault="00652DD6" w:rsidP="003F1727">
            <w:pPr>
              <w:pStyle w:val="TAL"/>
            </w:pPr>
            <w:r w:rsidRPr="00C7244C">
              <w:t>one</w:t>
            </w:r>
          </w:p>
        </w:tc>
        <w:tc>
          <w:tcPr>
            <w:tcW w:w="1700" w:type="dxa"/>
            <w:tcBorders>
              <w:top w:val="single" w:sz="4" w:space="0" w:color="auto"/>
              <w:left w:val="single" w:sz="4" w:space="0" w:color="auto"/>
              <w:bottom w:val="single" w:sz="4" w:space="0" w:color="auto"/>
              <w:right w:val="single" w:sz="4" w:space="0" w:color="auto"/>
            </w:tcBorders>
          </w:tcPr>
          <w:p w14:paraId="2005128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DA36AC6" w14:textId="77777777" w:rsidR="00652DD6" w:rsidRPr="00C7244C" w:rsidRDefault="00652DD6" w:rsidP="003F1727">
            <w:pPr>
              <w:pStyle w:val="TAL"/>
            </w:pPr>
            <w:r w:rsidRPr="00C7244C">
              <w:t>FR2</w:t>
            </w:r>
          </w:p>
        </w:tc>
      </w:tr>
      <w:tr w:rsidR="00652DD6" w:rsidRPr="00C7244C" w14:paraId="04982DF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EFB4810" w14:textId="77777777" w:rsidR="00652DD6" w:rsidRPr="00C7244C" w:rsidRDefault="00652DD6" w:rsidP="003F1727">
            <w:pPr>
              <w:pStyle w:val="TAL"/>
            </w:pPr>
            <w:r w:rsidRPr="00C7244C">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790863FA" w14:textId="77777777" w:rsidR="00652DD6" w:rsidRPr="00C7244C" w:rsidRDefault="00652DD6" w:rsidP="003F1727">
            <w:pPr>
              <w:pStyle w:val="TAL"/>
            </w:pPr>
            <w:r w:rsidRPr="00C7244C">
              <w:t>11</w:t>
            </w:r>
          </w:p>
        </w:tc>
        <w:tc>
          <w:tcPr>
            <w:tcW w:w="1700" w:type="dxa"/>
            <w:tcBorders>
              <w:top w:val="single" w:sz="4" w:space="0" w:color="auto"/>
              <w:left w:val="single" w:sz="4" w:space="0" w:color="auto"/>
              <w:bottom w:val="single" w:sz="4" w:space="0" w:color="auto"/>
              <w:right w:val="single" w:sz="4" w:space="0" w:color="auto"/>
            </w:tcBorders>
          </w:tcPr>
          <w:p w14:paraId="51F0752D"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0CC319E" w14:textId="77777777" w:rsidR="00652DD6" w:rsidRPr="00C7244C" w:rsidRDefault="00652DD6" w:rsidP="003F1727">
            <w:pPr>
              <w:pStyle w:val="TAL"/>
            </w:pPr>
          </w:p>
        </w:tc>
      </w:tr>
      <w:tr w:rsidR="00652DD6" w:rsidRPr="00C7244C" w14:paraId="3695304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D279BEB" w14:textId="77777777" w:rsidR="00652DD6" w:rsidRPr="00C7244C" w:rsidRDefault="00652DD6" w:rsidP="003F1727">
            <w:pPr>
              <w:pStyle w:val="TAL"/>
            </w:pPr>
            <w:r w:rsidRPr="00C7244C">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53955BA3" w14:textId="77777777" w:rsidR="00652DD6" w:rsidRPr="00C7244C" w:rsidRDefault="00652DD6" w:rsidP="003F1727">
            <w:pPr>
              <w:pStyle w:val="TAL"/>
            </w:pPr>
            <w:r w:rsidRPr="00C7244C">
              <w:t>-100</w:t>
            </w:r>
          </w:p>
        </w:tc>
        <w:tc>
          <w:tcPr>
            <w:tcW w:w="1700" w:type="dxa"/>
            <w:tcBorders>
              <w:top w:val="single" w:sz="4" w:space="0" w:color="auto"/>
              <w:left w:val="single" w:sz="4" w:space="0" w:color="auto"/>
              <w:bottom w:val="single" w:sz="4" w:space="0" w:color="auto"/>
              <w:right w:val="single" w:sz="4" w:space="0" w:color="auto"/>
            </w:tcBorders>
          </w:tcPr>
          <w:p w14:paraId="23E9712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DA7B9F1" w14:textId="77777777" w:rsidR="00652DD6" w:rsidRPr="00C7244C" w:rsidRDefault="00652DD6" w:rsidP="003F1727">
            <w:pPr>
              <w:pStyle w:val="TAL"/>
            </w:pPr>
          </w:p>
        </w:tc>
      </w:tr>
      <w:tr w:rsidR="00652DD6" w:rsidRPr="00C7244C" w14:paraId="36CD14B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46A4347" w14:textId="77777777" w:rsidR="00652DD6" w:rsidRPr="00C7244C" w:rsidRDefault="00652DD6" w:rsidP="003F1727">
            <w:pPr>
              <w:pStyle w:val="TAL"/>
            </w:pPr>
            <w:r w:rsidRPr="00C7244C">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4BA3BDB4" w14:textId="77777777" w:rsidR="00652DD6" w:rsidRPr="00C7244C" w:rsidRDefault="00652DD6" w:rsidP="003F1727">
            <w:pPr>
              <w:pStyle w:val="TAL"/>
            </w:pPr>
            <w:r w:rsidRPr="00C7244C">
              <w:t>n6</w:t>
            </w:r>
          </w:p>
        </w:tc>
        <w:tc>
          <w:tcPr>
            <w:tcW w:w="1700" w:type="dxa"/>
            <w:tcBorders>
              <w:top w:val="single" w:sz="4" w:space="0" w:color="auto"/>
              <w:left w:val="single" w:sz="4" w:space="0" w:color="auto"/>
              <w:bottom w:val="single" w:sz="4" w:space="0" w:color="auto"/>
              <w:right w:val="single" w:sz="4" w:space="0" w:color="auto"/>
            </w:tcBorders>
          </w:tcPr>
          <w:p w14:paraId="63B1841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258787" w14:textId="77777777" w:rsidR="00652DD6" w:rsidRPr="00C7244C" w:rsidRDefault="00652DD6" w:rsidP="003F1727">
            <w:pPr>
              <w:pStyle w:val="TAL"/>
            </w:pPr>
          </w:p>
        </w:tc>
      </w:tr>
      <w:tr w:rsidR="00652DD6" w:rsidRPr="00C7244C" w14:paraId="26C380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A0A60A" w14:textId="77777777" w:rsidR="00652DD6" w:rsidRPr="00C7244C" w:rsidRDefault="00652DD6" w:rsidP="003F1727">
            <w:pPr>
              <w:pStyle w:val="TAL"/>
            </w:pPr>
            <w:r w:rsidRPr="00C7244C">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520ECD9C" w14:textId="77777777" w:rsidR="00652DD6" w:rsidRPr="00C7244C" w:rsidRDefault="00652DD6" w:rsidP="003F1727">
            <w:pPr>
              <w:pStyle w:val="TAL"/>
            </w:pPr>
            <w:r w:rsidRPr="00C7244C">
              <w:t>dB2</w:t>
            </w:r>
          </w:p>
        </w:tc>
        <w:tc>
          <w:tcPr>
            <w:tcW w:w="1700" w:type="dxa"/>
            <w:tcBorders>
              <w:top w:val="single" w:sz="4" w:space="0" w:color="auto"/>
              <w:left w:val="single" w:sz="4" w:space="0" w:color="auto"/>
              <w:bottom w:val="single" w:sz="4" w:space="0" w:color="auto"/>
              <w:right w:val="single" w:sz="4" w:space="0" w:color="auto"/>
            </w:tcBorders>
          </w:tcPr>
          <w:p w14:paraId="1CF2BCC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41EA3A" w14:textId="77777777" w:rsidR="00652DD6" w:rsidRPr="00C7244C" w:rsidRDefault="00652DD6" w:rsidP="003F1727">
            <w:pPr>
              <w:pStyle w:val="TAL"/>
            </w:pPr>
          </w:p>
        </w:tc>
      </w:tr>
      <w:tr w:rsidR="00652DD6" w:rsidRPr="00C7244C" w14:paraId="3756169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18EE4E" w14:textId="77777777" w:rsidR="00652DD6" w:rsidRPr="00C7244C" w:rsidRDefault="00652DD6" w:rsidP="003F1727">
            <w:pPr>
              <w:pStyle w:val="TAL"/>
            </w:pPr>
            <w:r w:rsidRPr="00C7244C">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187AE368" w14:textId="77777777" w:rsidR="00652DD6" w:rsidRPr="00C7244C" w:rsidRDefault="00652DD6" w:rsidP="003F1727">
            <w:pPr>
              <w:pStyle w:val="TAL"/>
            </w:pPr>
            <w:r w:rsidRPr="00C7244C">
              <w:t>sl10</w:t>
            </w:r>
          </w:p>
        </w:tc>
        <w:tc>
          <w:tcPr>
            <w:tcW w:w="1700" w:type="dxa"/>
            <w:tcBorders>
              <w:top w:val="single" w:sz="4" w:space="0" w:color="auto"/>
              <w:left w:val="single" w:sz="4" w:space="0" w:color="auto"/>
              <w:bottom w:val="single" w:sz="4" w:space="0" w:color="auto"/>
              <w:right w:val="single" w:sz="4" w:space="0" w:color="auto"/>
            </w:tcBorders>
          </w:tcPr>
          <w:p w14:paraId="3D72C1A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67D1330" w14:textId="77777777" w:rsidR="00652DD6" w:rsidRPr="00C7244C" w:rsidRDefault="00652DD6" w:rsidP="003F1727">
            <w:pPr>
              <w:pStyle w:val="TAL"/>
            </w:pPr>
          </w:p>
        </w:tc>
      </w:tr>
      <w:tr w:rsidR="00652DD6" w:rsidRPr="00C7244C" w14:paraId="6F64FA2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CAE80B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D8DCE9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3B617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517715F" w14:textId="77777777" w:rsidR="00652DD6" w:rsidRPr="00C7244C" w:rsidRDefault="00652DD6" w:rsidP="003F1727">
            <w:pPr>
              <w:pStyle w:val="TAL"/>
            </w:pPr>
          </w:p>
        </w:tc>
      </w:tr>
    </w:tbl>
    <w:p w14:paraId="0FDD0C80" w14:textId="77777777" w:rsidR="00652DD6" w:rsidRPr="00C7244C" w:rsidRDefault="00652DD6" w:rsidP="00652DD6"/>
    <w:p w14:paraId="2E3540AD" w14:textId="77777777" w:rsidR="00652DD6" w:rsidRPr="00C7244C" w:rsidRDefault="00652DD6" w:rsidP="00652DD6">
      <w:pPr>
        <w:pStyle w:val="TH"/>
        <w:rPr>
          <w:iCs/>
        </w:rPr>
      </w:pPr>
      <w:r w:rsidRPr="00C7244C">
        <w:t xml:space="preserve">Table </w:t>
      </w:r>
      <w:r w:rsidRPr="00C7244C">
        <w:rPr>
          <w:lang w:eastAsia="sv-SE"/>
        </w:rPr>
        <w:t>7.3.2.2.2.4.3</w:t>
      </w:r>
      <w:r w:rsidRPr="00C7244C">
        <w:t xml:space="preserve">-5: </w:t>
      </w:r>
      <w:r w:rsidRPr="00C7244C">
        <w:rPr>
          <w:i/>
          <w:iCs/>
        </w:rPr>
        <w:t>ServingCellConfigCommonSIB</w:t>
      </w:r>
      <w:r w:rsidRPr="00C7244C">
        <w:rPr>
          <w:iCs/>
        </w:rPr>
        <w:t xml:space="preserve"> </w:t>
      </w:r>
      <w:r w:rsidRPr="00C7244C">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0DD0AC3B"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BFEECD6" w14:textId="77777777" w:rsidR="00652DD6" w:rsidRPr="00C7244C" w:rsidRDefault="00652DD6" w:rsidP="003F1727">
            <w:pPr>
              <w:pStyle w:val="TAL"/>
            </w:pPr>
            <w:r w:rsidRPr="00C7244C">
              <w:t>Derivation Path: TS 38.508-1 [14], table 4.6.3-169</w:t>
            </w:r>
          </w:p>
        </w:tc>
      </w:tr>
      <w:tr w:rsidR="00652DD6" w:rsidRPr="00C7244C" w14:paraId="27A2BA2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6C08C9"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99C715"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6775616"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B2E3B39" w14:textId="77777777" w:rsidR="00652DD6" w:rsidRPr="00C7244C" w:rsidRDefault="00652DD6" w:rsidP="003F1727">
            <w:pPr>
              <w:pStyle w:val="TAH"/>
            </w:pPr>
            <w:r w:rsidRPr="00C7244C">
              <w:t>Condition</w:t>
            </w:r>
          </w:p>
        </w:tc>
      </w:tr>
      <w:tr w:rsidR="00652DD6" w:rsidRPr="00C7244C" w14:paraId="1832045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8CBFF60" w14:textId="77777777" w:rsidR="00652DD6" w:rsidRPr="00C7244C" w:rsidRDefault="00652DD6"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510C8DD"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FF6889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E325E9" w14:textId="77777777" w:rsidR="00652DD6" w:rsidRPr="00C7244C" w:rsidRDefault="00652DD6" w:rsidP="003F1727">
            <w:pPr>
              <w:pStyle w:val="TAL"/>
            </w:pPr>
          </w:p>
        </w:tc>
      </w:tr>
      <w:tr w:rsidR="00652DD6" w:rsidRPr="00C7244C" w14:paraId="735B164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DCFC8E" w14:textId="77777777" w:rsidR="00652DD6" w:rsidRPr="00C7244C" w:rsidRDefault="00652DD6" w:rsidP="003F1727">
            <w:pPr>
              <w:pStyle w:val="TAL"/>
            </w:pPr>
            <w:r w:rsidRPr="00C7244C">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25D1BEF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97A20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2EFADF" w14:textId="77777777" w:rsidR="00652DD6" w:rsidRPr="00C7244C" w:rsidRDefault="00652DD6" w:rsidP="003F1727">
            <w:pPr>
              <w:pStyle w:val="TAL"/>
            </w:pPr>
          </w:p>
        </w:tc>
      </w:tr>
      <w:tr w:rsidR="00652DD6" w:rsidRPr="00C7244C" w14:paraId="330ABDF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717BE8" w14:textId="77777777" w:rsidR="00652DD6" w:rsidRPr="00C7244C" w:rsidRDefault="00652DD6" w:rsidP="003F1727">
            <w:pPr>
              <w:pStyle w:val="TAL"/>
            </w:pPr>
            <w:r w:rsidRPr="00C7244C">
              <w:t xml:space="preserve">    inOneGroup</w:t>
            </w:r>
          </w:p>
        </w:tc>
        <w:tc>
          <w:tcPr>
            <w:tcW w:w="2267" w:type="dxa"/>
            <w:tcBorders>
              <w:top w:val="single" w:sz="4" w:space="0" w:color="auto"/>
              <w:left w:val="single" w:sz="4" w:space="0" w:color="auto"/>
              <w:bottom w:val="single" w:sz="4" w:space="0" w:color="auto"/>
              <w:right w:val="single" w:sz="4" w:space="0" w:color="auto"/>
            </w:tcBorders>
            <w:hideMark/>
          </w:tcPr>
          <w:p w14:paraId="04AB2111" w14:textId="77777777" w:rsidR="00652DD6" w:rsidRPr="00C7244C" w:rsidRDefault="00652DD6"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34203BF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3A9C581" w14:textId="77777777" w:rsidR="00652DD6" w:rsidRPr="00C7244C" w:rsidRDefault="00652DD6" w:rsidP="003F1727">
            <w:pPr>
              <w:pStyle w:val="TAL"/>
            </w:pPr>
          </w:p>
        </w:tc>
      </w:tr>
      <w:tr w:rsidR="00652DD6" w:rsidRPr="00C7244C" w14:paraId="02427B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E27110A"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BC571B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0A8657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48E33D" w14:textId="77777777" w:rsidR="00652DD6" w:rsidRPr="00C7244C" w:rsidRDefault="00652DD6" w:rsidP="003F1727">
            <w:pPr>
              <w:pStyle w:val="TAL"/>
            </w:pPr>
          </w:p>
        </w:tc>
      </w:tr>
      <w:tr w:rsidR="00652DD6" w:rsidRPr="00C7244C" w14:paraId="32CC851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B8F2729" w14:textId="77777777" w:rsidR="00652DD6" w:rsidRPr="00C7244C" w:rsidRDefault="00652DD6" w:rsidP="003F1727">
            <w:pPr>
              <w:pStyle w:val="TAL"/>
            </w:pPr>
            <w:r w:rsidRPr="00C7244C">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4DDE3A25" w14:textId="77777777" w:rsidR="00652DD6" w:rsidRPr="00C7244C" w:rsidRDefault="00652DD6" w:rsidP="003F1727">
            <w:pPr>
              <w:pStyle w:val="TAL"/>
            </w:pPr>
            <w:r w:rsidRPr="00C7244C">
              <w:rPr>
                <w:bCs/>
              </w:rPr>
              <w:t>20 +Δ</w:t>
            </w:r>
            <w:r w:rsidRPr="00C7244C">
              <w:rPr>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1697DA6" w14:textId="77777777" w:rsidR="00652DD6" w:rsidRPr="00C7244C" w:rsidRDefault="00652DD6" w:rsidP="003F1727">
            <w:pPr>
              <w:pStyle w:val="TAL"/>
            </w:pPr>
            <w:r w:rsidRPr="00C7244C">
              <w:rPr>
                <w:bCs/>
              </w:rPr>
              <w:t>Δ</w:t>
            </w:r>
            <w:r w:rsidRPr="00C7244C">
              <w:rPr>
                <w:bCs/>
                <w:vertAlign w:val="subscript"/>
              </w:rPr>
              <w:t>UL</w:t>
            </w:r>
            <w:r w:rsidRPr="00C7244C">
              <w:rPr>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27062BD6" w14:textId="77777777" w:rsidR="00652DD6" w:rsidRPr="00C7244C" w:rsidRDefault="00652DD6" w:rsidP="003F1727">
            <w:pPr>
              <w:pStyle w:val="TAL"/>
            </w:pPr>
          </w:p>
        </w:tc>
      </w:tr>
      <w:tr w:rsidR="00652DD6" w:rsidRPr="00C7244C" w14:paraId="7B9A98C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B1B713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6D42AD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47C79B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55FB69" w14:textId="77777777" w:rsidR="00652DD6" w:rsidRPr="00C7244C" w:rsidRDefault="00652DD6" w:rsidP="003F1727">
            <w:pPr>
              <w:pStyle w:val="TAL"/>
            </w:pPr>
          </w:p>
        </w:tc>
      </w:tr>
    </w:tbl>
    <w:p w14:paraId="74E3D585" w14:textId="77777777" w:rsidR="00652DD6" w:rsidRPr="00C7244C" w:rsidRDefault="00652DD6" w:rsidP="00652DD6">
      <w:pPr>
        <w:rPr>
          <w:lang w:eastAsia="sv-SE"/>
        </w:rPr>
      </w:pPr>
    </w:p>
    <w:p w14:paraId="6383373D" w14:textId="77777777" w:rsidR="00652DD6" w:rsidRPr="00C7244C" w:rsidRDefault="00652DD6" w:rsidP="00652DD6">
      <w:pPr>
        <w:pStyle w:val="H6"/>
        <w:rPr>
          <w:lang w:eastAsia="sv-SE"/>
        </w:rPr>
      </w:pPr>
      <w:r w:rsidRPr="00C7244C">
        <w:rPr>
          <w:lang w:eastAsia="sv-SE"/>
        </w:rPr>
        <w:t>7.3.2.2.2.5</w:t>
      </w:r>
      <w:r w:rsidRPr="00C7244C">
        <w:rPr>
          <w:lang w:eastAsia="sv-SE"/>
        </w:rPr>
        <w:tab/>
        <w:t>Test requirement</w:t>
      </w:r>
    </w:p>
    <w:p w14:paraId="3BEB1CF7" w14:textId="77777777" w:rsidR="00652DD6" w:rsidRPr="00C7244C" w:rsidRDefault="00652DD6" w:rsidP="00652DD6">
      <w:r w:rsidRPr="00C7244C">
        <w:t xml:space="preserve">Table </w:t>
      </w:r>
      <w:r w:rsidRPr="00C7244C">
        <w:rPr>
          <w:lang w:eastAsia="sv-SE"/>
        </w:rPr>
        <w:t>7.3.2.2.2.5-2</w:t>
      </w:r>
      <w:r w:rsidRPr="00C7244C">
        <w:t xml:space="preserve"> defines the primary level settings for non-contention based random access test in FR2 for NR Standalone. Tables </w:t>
      </w:r>
      <w:r w:rsidRPr="00C7244C">
        <w:rPr>
          <w:lang w:eastAsia="sv-SE"/>
        </w:rPr>
        <w:t>7.3.2.2.2.5-3, 7.3.2.2.2.5-4 and 7.3.2.2.2.5-5</w:t>
      </w:r>
      <w:r w:rsidRPr="00C7244C">
        <w:t xml:space="preserve"> define the Absolute power limits, Relative power limits and uplink timing error limits respectively, and all include test tolerances.</w:t>
      </w:r>
    </w:p>
    <w:p w14:paraId="45C30898" w14:textId="77777777" w:rsidR="00652DD6" w:rsidRPr="00C7244C" w:rsidRDefault="00652DD6" w:rsidP="00652DD6">
      <w:pPr>
        <w:pStyle w:val="TH"/>
        <w:rPr>
          <w:rFonts w:eastAsia="SimSun"/>
          <w:lang w:eastAsia="zh-CN"/>
        </w:rPr>
      </w:pPr>
      <w:r w:rsidRPr="00C7244C">
        <w:rPr>
          <w:rFonts w:eastAsia="SimSun"/>
        </w:rPr>
        <w:t xml:space="preserve">Table </w:t>
      </w:r>
      <w:r w:rsidRPr="00C7244C">
        <w:t>7.3.2.2.2.5-1</w:t>
      </w:r>
      <w:r w:rsidRPr="00C7244C">
        <w:rPr>
          <w:rFonts w:eastAsia="SimSun"/>
        </w:rPr>
        <w:t xml:space="preserve">: General test parameters for </w:t>
      </w:r>
      <w:r w:rsidRPr="00C7244C">
        <w:rPr>
          <w:rFonts w:eastAsia="SimSun"/>
          <w:lang w:eastAsia="zh-CN"/>
        </w:rPr>
        <w:t>non-</w:t>
      </w:r>
      <w:r w:rsidRPr="00C7244C">
        <w:rPr>
          <w:rFonts w:eastAsia="SimSun"/>
        </w:rPr>
        <w:t xml:space="preserve">contention based random access test in FR2 for </w:t>
      </w:r>
      <w:r w:rsidRPr="00C7244C">
        <w:rPr>
          <w:rFonts w:eastAsia="SimSun"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4"/>
        <w:gridCol w:w="1379"/>
        <w:gridCol w:w="1129"/>
        <w:gridCol w:w="1631"/>
        <w:gridCol w:w="1506"/>
        <w:gridCol w:w="2130"/>
      </w:tblGrid>
      <w:tr w:rsidR="00652DD6" w:rsidRPr="00C7244C" w14:paraId="72B83F62" w14:textId="77777777" w:rsidTr="003F1727">
        <w:tc>
          <w:tcPr>
            <w:tcW w:w="1678" w:type="pct"/>
            <w:gridSpan w:val="2"/>
            <w:shd w:val="clear" w:color="auto" w:fill="auto"/>
          </w:tcPr>
          <w:p w14:paraId="662D9964" w14:textId="77777777" w:rsidR="00652DD6" w:rsidRPr="00C7244C" w:rsidRDefault="00652DD6" w:rsidP="003F1727">
            <w:pPr>
              <w:pStyle w:val="TAH"/>
              <w:rPr>
                <w:rFonts w:eastAsia="SimSun"/>
              </w:rPr>
            </w:pPr>
            <w:r w:rsidRPr="00C7244C">
              <w:rPr>
                <w:rFonts w:eastAsia="SimSun"/>
              </w:rPr>
              <w:t>Parameter</w:t>
            </w:r>
          </w:p>
        </w:tc>
        <w:tc>
          <w:tcPr>
            <w:tcW w:w="586" w:type="pct"/>
            <w:shd w:val="clear" w:color="auto" w:fill="auto"/>
          </w:tcPr>
          <w:p w14:paraId="7E6279ED" w14:textId="77777777" w:rsidR="00652DD6" w:rsidRPr="00C7244C" w:rsidRDefault="00652DD6" w:rsidP="003F1727">
            <w:pPr>
              <w:pStyle w:val="TAH"/>
              <w:rPr>
                <w:rFonts w:eastAsia="SimSun"/>
              </w:rPr>
            </w:pPr>
            <w:r w:rsidRPr="00C7244C">
              <w:rPr>
                <w:rFonts w:eastAsia="SimSun"/>
              </w:rPr>
              <w:t>Unit</w:t>
            </w:r>
          </w:p>
        </w:tc>
        <w:tc>
          <w:tcPr>
            <w:tcW w:w="847" w:type="pct"/>
            <w:shd w:val="clear" w:color="auto" w:fill="auto"/>
          </w:tcPr>
          <w:p w14:paraId="22EC68D1" w14:textId="77777777" w:rsidR="00652DD6" w:rsidRPr="00C7244C" w:rsidRDefault="00652DD6" w:rsidP="003F1727">
            <w:pPr>
              <w:pStyle w:val="TAH"/>
              <w:rPr>
                <w:rFonts w:eastAsia="SimSun"/>
                <w:lang w:eastAsia="zh-CN"/>
              </w:rPr>
            </w:pPr>
            <w:r w:rsidRPr="00C7244C">
              <w:rPr>
                <w:rFonts w:eastAsia="SimSun"/>
                <w:lang w:eastAsia="zh-CN"/>
              </w:rPr>
              <w:t>Test-1</w:t>
            </w:r>
          </w:p>
        </w:tc>
        <w:tc>
          <w:tcPr>
            <w:tcW w:w="782" w:type="pct"/>
          </w:tcPr>
          <w:p w14:paraId="627DED2B" w14:textId="77777777" w:rsidR="00652DD6" w:rsidRPr="00C7244C" w:rsidRDefault="00652DD6" w:rsidP="003F1727">
            <w:pPr>
              <w:pStyle w:val="TAH"/>
              <w:rPr>
                <w:rFonts w:eastAsia="SimSun"/>
                <w:szCs w:val="18"/>
              </w:rPr>
            </w:pPr>
            <w:r w:rsidRPr="00C7244C">
              <w:rPr>
                <w:rFonts w:eastAsia="SimSun"/>
                <w:lang w:eastAsia="zh-CN"/>
              </w:rPr>
              <w:t>Test-2</w:t>
            </w:r>
          </w:p>
        </w:tc>
        <w:tc>
          <w:tcPr>
            <w:tcW w:w="1107" w:type="pct"/>
            <w:shd w:val="clear" w:color="auto" w:fill="auto"/>
          </w:tcPr>
          <w:p w14:paraId="14008342"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2B38718B" w14:textId="77777777" w:rsidTr="003F1727">
        <w:trPr>
          <w:trHeight w:val="125"/>
        </w:trPr>
        <w:tc>
          <w:tcPr>
            <w:tcW w:w="963" w:type="pct"/>
            <w:shd w:val="clear" w:color="auto" w:fill="auto"/>
          </w:tcPr>
          <w:p w14:paraId="21648C96" w14:textId="77777777" w:rsidR="00652DD6" w:rsidRPr="00C7244C" w:rsidRDefault="00652DD6" w:rsidP="003F1727">
            <w:pPr>
              <w:pStyle w:val="TAL"/>
              <w:rPr>
                <w:rFonts w:eastAsia="SimSun"/>
                <w:lang w:eastAsia="zh-CN"/>
              </w:rPr>
            </w:pPr>
            <w:r w:rsidRPr="00C7244C">
              <w:rPr>
                <w:rFonts w:eastAsia="SimSun"/>
                <w:lang w:eastAsia="zh-CN"/>
              </w:rPr>
              <w:t>SSB Configuration</w:t>
            </w:r>
          </w:p>
        </w:tc>
        <w:tc>
          <w:tcPr>
            <w:tcW w:w="716" w:type="pct"/>
            <w:shd w:val="clear" w:color="auto" w:fill="auto"/>
          </w:tcPr>
          <w:p w14:paraId="2972253E"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1B0B91B2" w14:textId="77777777" w:rsidR="00652DD6" w:rsidRPr="00C7244C" w:rsidRDefault="00652DD6" w:rsidP="003F1727">
            <w:pPr>
              <w:pStyle w:val="TAC"/>
              <w:rPr>
                <w:rFonts w:eastAsia="SimSun"/>
                <w:lang w:eastAsia="zh-CN"/>
              </w:rPr>
            </w:pPr>
          </w:p>
        </w:tc>
        <w:tc>
          <w:tcPr>
            <w:tcW w:w="847" w:type="pct"/>
            <w:shd w:val="clear" w:color="auto" w:fill="auto"/>
          </w:tcPr>
          <w:p w14:paraId="25E108CC" w14:textId="77777777" w:rsidR="00652DD6" w:rsidRPr="00C7244C" w:rsidRDefault="00652DD6" w:rsidP="003F1727">
            <w:pPr>
              <w:pStyle w:val="TAC"/>
              <w:rPr>
                <w:rFonts w:eastAsia="SimSun"/>
                <w:bCs/>
                <w:lang w:eastAsia="zh-CN"/>
              </w:rPr>
            </w:pPr>
            <w:r w:rsidRPr="00C7244C">
              <w:rPr>
                <w:rFonts w:eastAsia="SimSun"/>
                <w:bCs/>
                <w:lang w:eastAsia="zh-CN"/>
              </w:rPr>
              <w:t>SSB.1 FR2</w:t>
            </w:r>
          </w:p>
        </w:tc>
        <w:tc>
          <w:tcPr>
            <w:tcW w:w="782" w:type="pct"/>
          </w:tcPr>
          <w:p w14:paraId="451B3740" w14:textId="77777777" w:rsidR="00652DD6" w:rsidRPr="00C7244C" w:rsidRDefault="00652DD6" w:rsidP="003F1727">
            <w:pPr>
              <w:pStyle w:val="TAC"/>
              <w:rPr>
                <w:rFonts w:eastAsia="SimSun"/>
                <w:lang w:eastAsia="zh-CN"/>
              </w:rPr>
            </w:pPr>
            <w:r w:rsidRPr="00C7244C">
              <w:rPr>
                <w:rFonts w:eastAsia="SimSun"/>
                <w:bCs/>
                <w:lang w:eastAsia="zh-CN"/>
              </w:rPr>
              <w:t>SSB.1 FR2</w:t>
            </w:r>
          </w:p>
        </w:tc>
        <w:tc>
          <w:tcPr>
            <w:tcW w:w="1107" w:type="pct"/>
            <w:shd w:val="clear" w:color="auto" w:fill="auto"/>
          </w:tcPr>
          <w:p w14:paraId="4023747B" w14:textId="77777777" w:rsidR="00652DD6" w:rsidRPr="00C7244C" w:rsidRDefault="00652DD6" w:rsidP="003F1727">
            <w:pPr>
              <w:pStyle w:val="TAC"/>
              <w:rPr>
                <w:rFonts w:eastAsia="SimSun"/>
                <w:lang w:eastAsia="zh-CN"/>
              </w:rPr>
            </w:pPr>
            <w:r w:rsidRPr="00C7244C">
              <w:rPr>
                <w:rFonts w:eastAsia="SimSun"/>
                <w:lang w:eastAsia="zh-CN"/>
              </w:rPr>
              <w:t>As defined in A.3.2</w:t>
            </w:r>
          </w:p>
        </w:tc>
      </w:tr>
      <w:tr w:rsidR="00652DD6" w:rsidRPr="00C7244C" w14:paraId="2D28B03F" w14:textId="77777777" w:rsidTr="003F1727">
        <w:trPr>
          <w:trHeight w:val="140"/>
        </w:trPr>
        <w:tc>
          <w:tcPr>
            <w:tcW w:w="963" w:type="pct"/>
            <w:shd w:val="clear" w:color="auto" w:fill="auto"/>
          </w:tcPr>
          <w:p w14:paraId="2F68B9B0" w14:textId="77777777" w:rsidR="00652DD6" w:rsidRPr="00C7244C" w:rsidRDefault="00652DD6" w:rsidP="003F1727">
            <w:pPr>
              <w:pStyle w:val="TAL"/>
              <w:rPr>
                <w:rFonts w:eastAsia="SimSun"/>
                <w:lang w:eastAsia="zh-CN"/>
              </w:rPr>
            </w:pPr>
            <w:r w:rsidRPr="00C7244C">
              <w:rPr>
                <w:rFonts w:eastAsia="SimSun"/>
                <w:lang w:eastAsia="zh-CN"/>
              </w:rPr>
              <w:t>CSI-RS Configuration</w:t>
            </w:r>
          </w:p>
        </w:tc>
        <w:tc>
          <w:tcPr>
            <w:tcW w:w="716" w:type="pct"/>
            <w:shd w:val="clear" w:color="auto" w:fill="auto"/>
          </w:tcPr>
          <w:p w14:paraId="5FA866C2" w14:textId="77777777" w:rsidR="00652DD6" w:rsidRPr="00C7244C" w:rsidRDefault="00652DD6" w:rsidP="003F1727">
            <w:pPr>
              <w:pStyle w:val="TAL"/>
              <w:rPr>
                <w:rFonts w:eastAsia="SimSun"/>
                <w:bCs/>
                <w:lang w:eastAsia="zh-CN"/>
              </w:rPr>
            </w:pPr>
            <w:r w:rsidRPr="00C7244C">
              <w:rPr>
                <w:rFonts w:eastAsia="SimSun"/>
                <w:bCs/>
                <w:lang w:eastAsia="zh-CN"/>
              </w:rPr>
              <w:t>Config 1</w:t>
            </w:r>
          </w:p>
        </w:tc>
        <w:tc>
          <w:tcPr>
            <w:tcW w:w="586" w:type="pct"/>
            <w:shd w:val="clear" w:color="auto" w:fill="auto"/>
          </w:tcPr>
          <w:p w14:paraId="5A7B07CD" w14:textId="77777777" w:rsidR="00652DD6" w:rsidRPr="00C7244C" w:rsidRDefault="00652DD6" w:rsidP="003F1727">
            <w:pPr>
              <w:pStyle w:val="TAC"/>
              <w:rPr>
                <w:rFonts w:eastAsia="SimSun"/>
              </w:rPr>
            </w:pPr>
          </w:p>
        </w:tc>
        <w:tc>
          <w:tcPr>
            <w:tcW w:w="847" w:type="pct"/>
            <w:shd w:val="clear" w:color="auto" w:fill="auto"/>
          </w:tcPr>
          <w:p w14:paraId="3CE72FD2" w14:textId="77777777" w:rsidR="00652DD6" w:rsidRPr="00C7244C" w:rsidRDefault="00652DD6" w:rsidP="003F1727">
            <w:pPr>
              <w:pStyle w:val="TAC"/>
              <w:rPr>
                <w:rFonts w:eastAsia="SimSun"/>
                <w:bCs/>
                <w:lang w:eastAsia="zh-CN"/>
              </w:rPr>
            </w:pPr>
            <w:r w:rsidRPr="00C7244C">
              <w:rPr>
                <w:rFonts w:eastAsia="SimSun"/>
                <w:bCs/>
                <w:lang w:eastAsia="zh-CN"/>
              </w:rPr>
              <w:t>N/A</w:t>
            </w:r>
          </w:p>
        </w:tc>
        <w:tc>
          <w:tcPr>
            <w:tcW w:w="782" w:type="pct"/>
          </w:tcPr>
          <w:p w14:paraId="0C2257CB" w14:textId="77777777" w:rsidR="00652DD6" w:rsidRPr="00C7244C" w:rsidRDefault="00652DD6" w:rsidP="003F1727">
            <w:pPr>
              <w:pStyle w:val="TAC"/>
              <w:rPr>
                <w:rFonts w:eastAsia="SimSun"/>
                <w:bCs/>
                <w:lang w:eastAsia="zh-CN"/>
              </w:rPr>
            </w:pPr>
            <w:r w:rsidRPr="00C7244C">
              <w:rPr>
                <w:rFonts w:eastAsia="SimSun"/>
                <w:bCs/>
                <w:lang w:eastAsia="zh-CN"/>
              </w:rPr>
              <w:t>CSI-RS.3.1 TDD</w:t>
            </w:r>
          </w:p>
        </w:tc>
        <w:tc>
          <w:tcPr>
            <w:tcW w:w="1107" w:type="pct"/>
            <w:shd w:val="clear" w:color="auto" w:fill="auto"/>
          </w:tcPr>
          <w:p w14:paraId="1C8ECBAF"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1.4</w:t>
            </w:r>
          </w:p>
        </w:tc>
      </w:tr>
      <w:tr w:rsidR="00652DD6" w:rsidRPr="00C7244C" w14:paraId="224C212B" w14:textId="77777777" w:rsidTr="003F1727">
        <w:trPr>
          <w:trHeight w:val="140"/>
        </w:trPr>
        <w:tc>
          <w:tcPr>
            <w:tcW w:w="963" w:type="pct"/>
            <w:shd w:val="clear" w:color="auto" w:fill="auto"/>
          </w:tcPr>
          <w:p w14:paraId="0CFE3928" w14:textId="77777777" w:rsidR="00652DD6" w:rsidRPr="00C7244C" w:rsidRDefault="00652DD6" w:rsidP="003F1727">
            <w:pPr>
              <w:pStyle w:val="TAL"/>
              <w:rPr>
                <w:rFonts w:eastAsia="SimSun"/>
                <w:lang w:eastAsia="zh-CN"/>
              </w:rPr>
            </w:pPr>
            <w:r w:rsidRPr="00C7244C">
              <w:rPr>
                <w:rFonts w:eastAsia="SimSun"/>
                <w:lang w:eastAsia="zh-CN"/>
              </w:rPr>
              <w:t>Duplex Mode for Cell 2</w:t>
            </w:r>
          </w:p>
        </w:tc>
        <w:tc>
          <w:tcPr>
            <w:tcW w:w="716" w:type="pct"/>
            <w:shd w:val="clear" w:color="auto" w:fill="auto"/>
          </w:tcPr>
          <w:p w14:paraId="0FE365F6"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21CB4B36" w14:textId="77777777" w:rsidR="00652DD6" w:rsidRPr="00C7244C" w:rsidRDefault="00652DD6" w:rsidP="003F1727">
            <w:pPr>
              <w:pStyle w:val="TAC"/>
              <w:rPr>
                <w:rFonts w:eastAsia="SimSun"/>
              </w:rPr>
            </w:pPr>
          </w:p>
        </w:tc>
        <w:tc>
          <w:tcPr>
            <w:tcW w:w="847" w:type="pct"/>
            <w:shd w:val="clear" w:color="auto" w:fill="auto"/>
          </w:tcPr>
          <w:p w14:paraId="0F111CFA" w14:textId="77777777" w:rsidR="00652DD6" w:rsidRPr="00C7244C" w:rsidRDefault="00652DD6" w:rsidP="003F1727">
            <w:pPr>
              <w:pStyle w:val="TAC"/>
              <w:rPr>
                <w:rFonts w:eastAsia="SimSun"/>
                <w:bCs/>
                <w:lang w:eastAsia="zh-CN"/>
              </w:rPr>
            </w:pPr>
            <w:r w:rsidRPr="00C7244C">
              <w:rPr>
                <w:rFonts w:eastAsia="SimSun"/>
                <w:bCs/>
                <w:lang w:eastAsia="zh-CN"/>
              </w:rPr>
              <w:t>TDD</w:t>
            </w:r>
          </w:p>
        </w:tc>
        <w:tc>
          <w:tcPr>
            <w:tcW w:w="782" w:type="pct"/>
          </w:tcPr>
          <w:p w14:paraId="1E916BCE" w14:textId="77777777" w:rsidR="00652DD6" w:rsidRPr="00C7244C" w:rsidRDefault="00652DD6" w:rsidP="003F1727">
            <w:pPr>
              <w:pStyle w:val="TAC"/>
              <w:rPr>
                <w:rFonts w:eastAsia="SimSun"/>
              </w:rPr>
            </w:pPr>
            <w:r w:rsidRPr="00C7244C">
              <w:rPr>
                <w:rFonts w:eastAsia="SimSun"/>
                <w:bCs/>
                <w:lang w:eastAsia="zh-CN"/>
              </w:rPr>
              <w:t>TDD</w:t>
            </w:r>
          </w:p>
        </w:tc>
        <w:tc>
          <w:tcPr>
            <w:tcW w:w="1107" w:type="pct"/>
            <w:shd w:val="clear" w:color="auto" w:fill="auto"/>
          </w:tcPr>
          <w:p w14:paraId="4BE16E2A" w14:textId="77777777" w:rsidR="00652DD6" w:rsidRPr="00C7244C" w:rsidRDefault="00652DD6" w:rsidP="003F1727">
            <w:pPr>
              <w:pStyle w:val="TAC"/>
              <w:rPr>
                <w:rFonts w:eastAsia="SimSun"/>
              </w:rPr>
            </w:pPr>
          </w:p>
        </w:tc>
      </w:tr>
      <w:tr w:rsidR="00652DD6" w:rsidRPr="00C7244C" w14:paraId="7400D43A" w14:textId="77777777" w:rsidTr="003F1727">
        <w:tc>
          <w:tcPr>
            <w:tcW w:w="963" w:type="pct"/>
            <w:shd w:val="clear" w:color="auto" w:fill="auto"/>
          </w:tcPr>
          <w:p w14:paraId="5DA13547" w14:textId="77777777" w:rsidR="00652DD6" w:rsidRPr="00C7244C" w:rsidRDefault="00652DD6" w:rsidP="003F1727">
            <w:pPr>
              <w:pStyle w:val="TAL"/>
              <w:rPr>
                <w:rFonts w:eastAsia="SimSun"/>
                <w:lang w:eastAsia="zh-CN"/>
              </w:rPr>
            </w:pPr>
            <w:r w:rsidRPr="00C7244C">
              <w:rPr>
                <w:rFonts w:eastAsia="SimSun"/>
                <w:lang w:eastAsia="zh-CN"/>
              </w:rPr>
              <w:t>TDD Configuration</w:t>
            </w:r>
          </w:p>
        </w:tc>
        <w:tc>
          <w:tcPr>
            <w:tcW w:w="716" w:type="pct"/>
            <w:shd w:val="clear" w:color="auto" w:fill="auto"/>
          </w:tcPr>
          <w:p w14:paraId="0C85C9A6"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0395AB84" w14:textId="77777777" w:rsidR="00652DD6" w:rsidRPr="00C7244C" w:rsidRDefault="00652DD6" w:rsidP="003F1727">
            <w:pPr>
              <w:pStyle w:val="TAC"/>
              <w:rPr>
                <w:rFonts w:eastAsia="SimSun"/>
              </w:rPr>
            </w:pPr>
          </w:p>
        </w:tc>
        <w:tc>
          <w:tcPr>
            <w:tcW w:w="847" w:type="pct"/>
            <w:shd w:val="clear" w:color="auto" w:fill="auto"/>
          </w:tcPr>
          <w:p w14:paraId="1FE1A200" w14:textId="77777777" w:rsidR="00652DD6" w:rsidRPr="00C7244C" w:rsidRDefault="00652DD6" w:rsidP="003F1727">
            <w:pPr>
              <w:pStyle w:val="TAC"/>
              <w:rPr>
                <w:rFonts w:eastAsia="SimSun"/>
                <w:bCs/>
                <w:lang w:eastAsia="zh-CN"/>
              </w:rPr>
            </w:pPr>
            <w:r w:rsidRPr="00C7244C">
              <w:rPr>
                <w:rFonts w:eastAsia="SimSun"/>
              </w:rPr>
              <w:t>TDDConf.3.1</w:t>
            </w:r>
          </w:p>
        </w:tc>
        <w:tc>
          <w:tcPr>
            <w:tcW w:w="782" w:type="pct"/>
          </w:tcPr>
          <w:p w14:paraId="2E109293" w14:textId="77777777" w:rsidR="00652DD6" w:rsidRPr="00C7244C" w:rsidRDefault="00652DD6" w:rsidP="003F1727">
            <w:pPr>
              <w:pStyle w:val="TAC"/>
              <w:rPr>
                <w:rFonts w:eastAsia="SimSun"/>
              </w:rPr>
            </w:pPr>
            <w:r w:rsidRPr="00C7244C">
              <w:rPr>
                <w:rFonts w:eastAsia="SimSun"/>
              </w:rPr>
              <w:t>TDDConf.3.1</w:t>
            </w:r>
          </w:p>
        </w:tc>
        <w:tc>
          <w:tcPr>
            <w:tcW w:w="1107" w:type="pct"/>
            <w:shd w:val="clear" w:color="auto" w:fill="auto"/>
          </w:tcPr>
          <w:p w14:paraId="4CD3CA33"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5</w:t>
            </w:r>
          </w:p>
        </w:tc>
      </w:tr>
      <w:tr w:rsidR="00652DD6" w:rsidRPr="00C7244C" w14:paraId="605429A6" w14:textId="77777777" w:rsidTr="003F1727">
        <w:tc>
          <w:tcPr>
            <w:tcW w:w="963" w:type="pct"/>
            <w:shd w:val="clear" w:color="auto" w:fill="auto"/>
          </w:tcPr>
          <w:p w14:paraId="5EDA9CC5" w14:textId="77777777" w:rsidR="00652DD6" w:rsidRPr="00C7244C" w:rsidRDefault="00652DD6" w:rsidP="003F1727">
            <w:pPr>
              <w:pStyle w:val="TAL"/>
              <w:rPr>
                <w:rFonts w:eastAsia="SimSun"/>
                <w:lang w:eastAsia="zh-CN"/>
              </w:rPr>
            </w:pPr>
            <w:r w:rsidRPr="00C7244C">
              <w:rPr>
                <w:rFonts w:eastAsia="SimSun" w:cs="Arial"/>
                <w:lang w:eastAsia="zh-CN"/>
              </w:rPr>
              <w:t>BW</w:t>
            </w:r>
            <w:r w:rsidRPr="00C7244C">
              <w:rPr>
                <w:rFonts w:eastAsia="SimSun" w:cs="Arial"/>
                <w:vertAlign w:val="subscript"/>
                <w:lang w:eastAsia="zh-CN"/>
              </w:rPr>
              <w:t>channel</w:t>
            </w:r>
          </w:p>
        </w:tc>
        <w:tc>
          <w:tcPr>
            <w:tcW w:w="716" w:type="pct"/>
            <w:shd w:val="clear" w:color="auto" w:fill="auto"/>
          </w:tcPr>
          <w:p w14:paraId="03BD1A65" w14:textId="77777777" w:rsidR="00652DD6" w:rsidRPr="00C7244C" w:rsidRDefault="00652DD6" w:rsidP="003F1727">
            <w:pPr>
              <w:pStyle w:val="TAL"/>
              <w:rPr>
                <w:rFonts w:eastAsia="SimSun"/>
                <w:bCs/>
                <w:lang w:eastAsia="zh-CN"/>
              </w:rPr>
            </w:pPr>
            <w:r w:rsidRPr="00C7244C">
              <w:rPr>
                <w:rFonts w:eastAsia="SimSun" w:cs="Arial"/>
                <w:bCs/>
                <w:lang w:eastAsia="zh-CN"/>
              </w:rPr>
              <w:t>Config 1</w:t>
            </w:r>
          </w:p>
        </w:tc>
        <w:tc>
          <w:tcPr>
            <w:tcW w:w="586" w:type="pct"/>
            <w:shd w:val="clear" w:color="auto" w:fill="auto"/>
          </w:tcPr>
          <w:p w14:paraId="08AA4C97" w14:textId="77777777" w:rsidR="00652DD6" w:rsidRPr="00C7244C" w:rsidRDefault="00652DD6" w:rsidP="003F1727">
            <w:pPr>
              <w:pStyle w:val="TAC"/>
              <w:rPr>
                <w:rFonts w:eastAsia="SimSun"/>
              </w:rPr>
            </w:pPr>
            <w:r w:rsidRPr="00C7244C">
              <w:rPr>
                <w:rFonts w:eastAsia="SimSun" w:cs="Arial"/>
              </w:rPr>
              <w:t>MHz</w:t>
            </w:r>
          </w:p>
        </w:tc>
        <w:tc>
          <w:tcPr>
            <w:tcW w:w="847" w:type="pct"/>
            <w:shd w:val="clear" w:color="auto" w:fill="auto"/>
          </w:tcPr>
          <w:p w14:paraId="084903AB" w14:textId="77777777" w:rsidR="00652DD6" w:rsidRPr="00C7244C" w:rsidRDefault="00652DD6" w:rsidP="003F1727">
            <w:pPr>
              <w:pStyle w:val="TAC"/>
              <w:rPr>
                <w:rFonts w:eastAsia="SimSun"/>
              </w:rPr>
            </w:pPr>
            <w:r w:rsidRPr="00C7244C">
              <w:rPr>
                <w:rFonts w:eastAsia="SimSun" w:cs="Arial"/>
                <w:szCs w:val="18"/>
              </w:rPr>
              <w:t>100: N</w:t>
            </w:r>
            <w:r w:rsidRPr="00C7244C">
              <w:rPr>
                <w:rFonts w:eastAsia="SimSun" w:cs="Arial"/>
                <w:szCs w:val="18"/>
                <w:vertAlign w:val="subscript"/>
              </w:rPr>
              <w:t>RB,c</w:t>
            </w:r>
            <w:r w:rsidRPr="00C7244C">
              <w:rPr>
                <w:rFonts w:eastAsia="SimSun" w:cs="Arial"/>
                <w:szCs w:val="18"/>
              </w:rPr>
              <w:t xml:space="preserve"> = 24</w:t>
            </w:r>
          </w:p>
        </w:tc>
        <w:tc>
          <w:tcPr>
            <w:tcW w:w="782" w:type="pct"/>
          </w:tcPr>
          <w:p w14:paraId="741E5D2F" w14:textId="77777777" w:rsidR="00652DD6" w:rsidRPr="00C7244C" w:rsidRDefault="00652DD6" w:rsidP="003F1727">
            <w:pPr>
              <w:pStyle w:val="TAC"/>
              <w:rPr>
                <w:rFonts w:eastAsia="SimSun"/>
              </w:rPr>
            </w:pPr>
            <w:r w:rsidRPr="00C7244C">
              <w:rPr>
                <w:rFonts w:eastAsia="SimSun" w:cs="Arial"/>
                <w:szCs w:val="18"/>
              </w:rPr>
              <w:t>100: N</w:t>
            </w:r>
            <w:r w:rsidRPr="00C7244C">
              <w:rPr>
                <w:rFonts w:eastAsia="SimSun" w:cs="Arial"/>
                <w:szCs w:val="18"/>
                <w:vertAlign w:val="subscript"/>
              </w:rPr>
              <w:t>RB,c</w:t>
            </w:r>
            <w:r w:rsidRPr="00C7244C">
              <w:rPr>
                <w:rFonts w:eastAsia="SimSun" w:cs="Arial"/>
                <w:szCs w:val="18"/>
              </w:rPr>
              <w:t xml:space="preserve"> = 24</w:t>
            </w:r>
          </w:p>
        </w:tc>
        <w:tc>
          <w:tcPr>
            <w:tcW w:w="1107" w:type="pct"/>
            <w:shd w:val="clear" w:color="auto" w:fill="auto"/>
          </w:tcPr>
          <w:p w14:paraId="4BE9B867" w14:textId="77777777" w:rsidR="00652DD6" w:rsidRPr="00C7244C" w:rsidRDefault="00652DD6" w:rsidP="003F1727">
            <w:pPr>
              <w:pStyle w:val="TAC"/>
              <w:rPr>
                <w:rFonts w:eastAsia="SimSun"/>
              </w:rPr>
            </w:pPr>
          </w:p>
        </w:tc>
      </w:tr>
      <w:tr w:rsidR="00652DD6" w:rsidRPr="00C7244C" w14:paraId="276DF924" w14:textId="77777777" w:rsidTr="003F1727">
        <w:tc>
          <w:tcPr>
            <w:tcW w:w="1678" w:type="pct"/>
            <w:gridSpan w:val="2"/>
            <w:shd w:val="clear" w:color="auto" w:fill="auto"/>
          </w:tcPr>
          <w:p w14:paraId="17CEA42B" w14:textId="77777777" w:rsidR="00652DD6" w:rsidRPr="00C7244C" w:rsidRDefault="00652DD6" w:rsidP="003F1727">
            <w:pPr>
              <w:pStyle w:val="TAL"/>
              <w:rPr>
                <w:rFonts w:eastAsia="SimSun"/>
              </w:rPr>
            </w:pPr>
            <w:r w:rsidRPr="00C7244C">
              <w:rPr>
                <w:rFonts w:eastAsia="SimSun"/>
              </w:rPr>
              <w:t>OCNG Pattern</w:t>
            </w:r>
            <w:r w:rsidRPr="00C7244C">
              <w:rPr>
                <w:rFonts w:eastAsia="SimSun"/>
                <w:vertAlign w:val="superscript"/>
              </w:rPr>
              <w:t xml:space="preserve"> Note 1</w:t>
            </w:r>
            <w:r w:rsidRPr="00C7244C">
              <w:rPr>
                <w:rFonts w:eastAsia="SimSun"/>
              </w:rPr>
              <w:t xml:space="preserve"> </w:t>
            </w:r>
          </w:p>
        </w:tc>
        <w:tc>
          <w:tcPr>
            <w:tcW w:w="586" w:type="pct"/>
            <w:shd w:val="clear" w:color="auto" w:fill="auto"/>
          </w:tcPr>
          <w:p w14:paraId="6D7CB772" w14:textId="77777777" w:rsidR="00652DD6" w:rsidRPr="00C7244C" w:rsidRDefault="00652DD6" w:rsidP="003F1727">
            <w:pPr>
              <w:pStyle w:val="TAC"/>
              <w:rPr>
                <w:rFonts w:eastAsia="SimSun"/>
              </w:rPr>
            </w:pPr>
          </w:p>
        </w:tc>
        <w:tc>
          <w:tcPr>
            <w:tcW w:w="847" w:type="pct"/>
            <w:shd w:val="clear" w:color="auto" w:fill="auto"/>
          </w:tcPr>
          <w:p w14:paraId="64968899" w14:textId="77777777" w:rsidR="00652DD6" w:rsidRPr="00C7244C" w:rsidRDefault="00652DD6" w:rsidP="003F1727">
            <w:pPr>
              <w:pStyle w:val="TAC"/>
              <w:rPr>
                <w:rFonts w:eastAsia="SimSun"/>
                <w:lang w:eastAsia="zh-CN"/>
              </w:rPr>
            </w:pPr>
            <w:r w:rsidRPr="00C7244C">
              <w:rPr>
                <w:rFonts w:eastAsia="SimSun"/>
                <w:snapToGrid w:val="0"/>
              </w:rPr>
              <w:t>OP.3</w:t>
            </w:r>
          </w:p>
        </w:tc>
        <w:tc>
          <w:tcPr>
            <w:tcW w:w="782" w:type="pct"/>
          </w:tcPr>
          <w:p w14:paraId="7E033CE8" w14:textId="77777777" w:rsidR="00652DD6" w:rsidRPr="00C7244C" w:rsidRDefault="00652DD6" w:rsidP="003F1727">
            <w:pPr>
              <w:pStyle w:val="TAC"/>
              <w:rPr>
                <w:rFonts w:eastAsia="SimSun"/>
              </w:rPr>
            </w:pPr>
            <w:r w:rsidRPr="00C7244C">
              <w:rPr>
                <w:rFonts w:eastAsia="SimSun"/>
                <w:snapToGrid w:val="0"/>
              </w:rPr>
              <w:t>OP.3</w:t>
            </w:r>
          </w:p>
        </w:tc>
        <w:tc>
          <w:tcPr>
            <w:tcW w:w="1107" w:type="pct"/>
            <w:shd w:val="clear" w:color="auto" w:fill="auto"/>
          </w:tcPr>
          <w:p w14:paraId="5D447CA0"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2.1</w:t>
            </w:r>
            <w:r w:rsidRPr="00C7244C">
              <w:rPr>
                <w:rFonts w:eastAsia="SimSun"/>
              </w:rPr>
              <w:t>.</w:t>
            </w:r>
          </w:p>
        </w:tc>
      </w:tr>
      <w:tr w:rsidR="00652DD6" w:rsidRPr="00C7244C" w14:paraId="7B6A25B8" w14:textId="77777777" w:rsidTr="003F1727">
        <w:trPr>
          <w:trHeight w:val="275"/>
        </w:trPr>
        <w:tc>
          <w:tcPr>
            <w:tcW w:w="963" w:type="pct"/>
            <w:shd w:val="clear" w:color="auto" w:fill="auto"/>
          </w:tcPr>
          <w:p w14:paraId="40FBACF3" w14:textId="77777777" w:rsidR="00652DD6" w:rsidRPr="00C7244C" w:rsidRDefault="00652DD6" w:rsidP="003F1727">
            <w:pPr>
              <w:pStyle w:val="TAL"/>
              <w:rPr>
                <w:rFonts w:eastAsia="SimSun"/>
                <w:lang w:eastAsia="zh-CN"/>
              </w:rPr>
            </w:pPr>
            <w:r w:rsidRPr="00C7244C">
              <w:rPr>
                <w:rFonts w:eastAsia="SimSun"/>
              </w:rPr>
              <w:t xml:space="preserve">PDSCH </w:t>
            </w:r>
            <w:r w:rsidRPr="00C7244C">
              <w:rPr>
                <w:rFonts w:eastAsia="SimSun" w:cs="Arial"/>
              </w:rPr>
              <w:t>Reference Channel</w:t>
            </w:r>
            <w:r w:rsidRPr="00C7244C">
              <w:rPr>
                <w:rFonts w:eastAsia="SimSun"/>
                <w:vertAlign w:val="superscript"/>
              </w:rPr>
              <w:t xml:space="preserve"> Note </w:t>
            </w:r>
            <w:r w:rsidRPr="00C7244C">
              <w:rPr>
                <w:rFonts w:eastAsia="SimSun"/>
                <w:vertAlign w:val="superscript"/>
                <w:lang w:eastAsia="zh-CN"/>
              </w:rPr>
              <w:t>2</w:t>
            </w:r>
          </w:p>
        </w:tc>
        <w:tc>
          <w:tcPr>
            <w:tcW w:w="716" w:type="pct"/>
            <w:shd w:val="clear" w:color="auto" w:fill="auto"/>
          </w:tcPr>
          <w:p w14:paraId="1226BC13" w14:textId="77777777" w:rsidR="00652DD6" w:rsidRPr="00C7244C" w:rsidRDefault="00652DD6" w:rsidP="003F1727">
            <w:pPr>
              <w:pStyle w:val="TAL"/>
              <w:rPr>
                <w:rFonts w:eastAsia="SimSun"/>
              </w:rPr>
            </w:pPr>
            <w:r w:rsidRPr="00C7244C">
              <w:rPr>
                <w:rFonts w:eastAsia="SimSun"/>
                <w:lang w:eastAsia="zh-CN"/>
              </w:rPr>
              <w:t>Config 1</w:t>
            </w:r>
          </w:p>
        </w:tc>
        <w:tc>
          <w:tcPr>
            <w:tcW w:w="586" w:type="pct"/>
            <w:shd w:val="clear" w:color="auto" w:fill="auto"/>
          </w:tcPr>
          <w:p w14:paraId="7309D78D" w14:textId="77777777" w:rsidR="00652DD6" w:rsidRPr="00C7244C" w:rsidRDefault="00652DD6" w:rsidP="003F1727">
            <w:pPr>
              <w:pStyle w:val="TAC"/>
              <w:rPr>
                <w:rFonts w:eastAsia="SimSun"/>
              </w:rPr>
            </w:pPr>
          </w:p>
        </w:tc>
        <w:tc>
          <w:tcPr>
            <w:tcW w:w="847" w:type="pct"/>
            <w:shd w:val="clear" w:color="auto" w:fill="auto"/>
          </w:tcPr>
          <w:p w14:paraId="5B9F3455" w14:textId="77777777" w:rsidR="00652DD6" w:rsidRPr="00C7244C" w:rsidRDefault="00652DD6" w:rsidP="003F1727">
            <w:pPr>
              <w:pStyle w:val="TAC"/>
              <w:rPr>
                <w:rFonts w:eastAsia="SimSun"/>
                <w:lang w:eastAsia="zh-CN"/>
              </w:rPr>
            </w:pPr>
            <w:r w:rsidRPr="00C7244C">
              <w:rPr>
                <w:rFonts w:eastAsia="SimSun"/>
                <w:lang w:eastAsia="zh-CN"/>
              </w:rPr>
              <w:t>SR3.1 TDD</w:t>
            </w:r>
          </w:p>
        </w:tc>
        <w:tc>
          <w:tcPr>
            <w:tcW w:w="782" w:type="pct"/>
          </w:tcPr>
          <w:p w14:paraId="05A78151" w14:textId="77777777" w:rsidR="00652DD6" w:rsidRPr="00C7244C" w:rsidRDefault="00652DD6" w:rsidP="003F1727">
            <w:pPr>
              <w:pStyle w:val="TAC"/>
              <w:rPr>
                <w:rFonts w:eastAsia="SimSun"/>
              </w:rPr>
            </w:pPr>
            <w:r w:rsidRPr="00C7244C">
              <w:rPr>
                <w:rFonts w:eastAsia="SimSun"/>
                <w:lang w:eastAsia="zh-CN"/>
              </w:rPr>
              <w:t>SR3.1 TDD</w:t>
            </w:r>
          </w:p>
        </w:tc>
        <w:tc>
          <w:tcPr>
            <w:tcW w:w="1107" w:type="pct"/>
            <w:shd w:val="clear" w:color="auto" w:fill="auto"/>
          </w:tcPr>
          <w:p w14:paraId="0618AB24"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snapToGrid w:val="0"/>
              </w:rPr>
              <w:t>A.1.1</w:t>
            </w:r>
            <w:r w:rsidRPr="00C7244C">
              <w:rPr>
                <w:rFonts w:eastAsia="SimSun"/>
              </w:rPr>
              <w:t>.</w:t>
            </w:r>
          </w:p>
        </w:tc>
      </w:tr>
      <w:tr w:rsidR="00652DD6" w:rsidRPr="00C7244C" w14:paraId="7D38CA5A" w14:textId="77777777" w:rsidTr="003F1727">
        <w:trPr>
          <w:trHeight w:val="275"/>
        </w:trPr>
        <w:tc>
          <w:tcPr>
            <w:tcW w:w="963" w:type="pct"/>
            <w:shd w:val="clear" w:color="auto" w:fill="auto"/>
          </w:tcPr>
          <w:p w14:paraId="3235F30A" w14:textId="77777777" w:rsidR="00652DD6" w:rsidRPr="00C7244C" w:rsidRDefault="00652DD6" w:rsidP="003F1727">
            <w:pPr>
              <w:pStyle w:val="TAL"/>
              <w:rPr>
                <w:rFonts w:eastAsia="SimSun"/>
              </w:rPr>
            </w:pPr>
            <w:r w:rsidRPr="00C7244C">
              <w:rPr>
                <w:rFonts w:cs="Arial"/>
              </w:rPr>
              <w:t>RMSI CORESET Reference Channel</w:t>
            </w:r>
          </w:p>
        </w:tc>
        <w:tc>
          <w:tcPr>
            <w:tcW w:w="716" w:type="pct"/>
            <w:shd w:val="clear" w:color="auto" w:fill="auto"/>
          </w:tcPr>
          <w:p w14:paraId="5AB98F63" w14:textId="77777777" w:rsidR="00652DD6" w:rsidRPr="00C7244C" w:rsidRDefault="00652DD6" w:rsidP="003F1727">
            <w:pPr>
              <w:pStyle w:val="TAL"/>
              <w:rPr>
                <w:rFonts w:eastAsia="SimSun"/>
                <w:lang w:eastAsia="zh-CN"/>
              </w:rPr>
            </w:pPr>
            <w:r w:rsidRPr="00C7244C">
              <w:rPr>
                <w:rFonts w:cs="Arial"/>
                <w:bCs/>
                <w:lang w:eastAsia="zh-CN"/>
              </w:rPr>
              <w:t>Config 1</w:t>
            </w:r>
          </w:p>
        </w:tc>
        <w:tc>
          <w:tcPr>
            <w:tcW w:w="586" w:type="pct"/>
            <w:shd w:val="clear" w:color="auto" w:fill="auto"/>
          </w:tcPr>
          <w:p w14:paraId="1BBEB11E" w14:textId="77777777" w:rsidR="00652DD6" w:rsidRPr="00C7244C" w:rsidRDefault="00652DD6" w:rsidP="003F1727">
            <w:pPr>
              <w:pStyle w:val="TAC"/>
              <w:rPr>
                <w:rFonts w:eastAsia="SimSun"/>
              </w:rPr>
            </w:pPr>
          </w:p>
        </w:tc>
        <w:tc>
          <w:tcPr>
            <w:tcW w:w="847" w:type="pct"/>
            <w:shd w:val="clear" w:color="auto" w:fill="auto"/>
          </w:tcPr>
          <w:p w14:paraId="7D9D91CE" w14:textId="77777777" w:rsidR="00652DD6" w:rsidRPr="00C7244C" w:rsidRDefault="00652DD6" w:rsidP="003F1727">
            <w:pPr>
              <w:pStyle w:val="TAC"/>
              <w:rPr>
                <w:rFonts w:eastAsia="SimSun"/>
                <w:lang w:eastAsia="zh-CN"/>
              </w:rPr>
            </w:pPr>
            <w:r w:rsidRPr="00C7244C">
              <w:rPr>
                <w:rFonts w:cs="v4.2.0"/>
                <w:lang w:eastAsia="zh-CN"/>
              </w:rPr>
              <w:t>CR.3.1 TDD</w:t>
            </w:r>
          </w:p>
        </w:tc>
        <w:tc>
          <w:tcPr>
            <w:tcW w:w="782" w:type="pct"/>
          </w:tcPr>
          <w:p w14:paraId="20EF77BC" w14:textId="77777777" w:rsidR="00652DD6" w:rsidRPr="00C7244C" w:rsidRDefault="00652DD6" w:rsidP="003F1727">
            <w:pPr>
              <w:pStyle w:val="TAC"/>
              <w:rPr>
                <w:rFonts w:eastAsia="SimSun"/>
                <w:lang w:eastAsia="zh-CN"/>
              </w:rPr>
            </w:pPr>
            <w:r w:rsidRPr="00C7244C">
              <w:rPr>
                <w:rFonts w:cs="v4.2.0"/>
                <w:lang w:eastAsia="zh-CN"/>
              </w:rPr>
              <w:t>CR.3.1 TDD</w:t>
            </w:r>
          </w:p>
        </w:tc>
        <w:tc>
          <w:tcPr>
            <w:tcW w:w="1107" w:type="pct"/>
            <w:shd w:val="clear" w:color="auto" w:fill="auto"/>
          </w:tcPr>
          <w:p w14:paraId="1DD1305B"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2</w:t>
            </w:r>
          </w:p>
        </w:tc>
      </w:tr>
      <w:tr w:rsidR="00652DD6" w:rsidRPr="00C7244C" w14:paraId="649DDADE" w14:textId="77777777" w:rsidTr="003F1727">
        <w:tc>
          <w:tcPr>
            <w:tcW w:w="1678" w:type="pct"/>
            <w:gridSpan w:val="2"/>
            <w:shd w:val="clear" w:color="auto" w:fill="auto"/>
          </w:tcPr>
          <w:p w14:paraId="06B7E0D9" w14:textId="77777777" w:rsidR="00652DD6" w:rsidRPr="00C7244C" w:rsidRDefault="00652DD6" w:rsidP="003F1727">
            <w:pPr>
              <w:pStyle w:val="TAL"/>
              <w:rPr>
                <w:rFonts w:eastAsia="SimSun"/>
              </w:rPr>
            </w:pPr>
            <w:r w:rsidRPr="00C7244C">
              <w:rPr>
                <w:rFonts w:eastAsia="SimSun"/>
                <w:lang w:eastAsia="zh-CN"/>
              </w:rPr>
              <w:t>NR</w:t>
            </w:r>
            <w:r w:rsidRPr="00C7244C">
              <w:rPr>
                <w:rFonts w:eastAsia="SimSun"/>
              </w:rPr>
              <w:t xml:space="preserve"> RF Channel Number</w:t>
            </w:r>
          </w:p>
        </w:tc>
        <w:tc>
          <w:tcPr>
            <w:tcW w:w="586" w:type="pct"/>
            <w:shd w:val="clear" w:color="auto" w:fill="auto"/>
          </w:tcPr>
          <w:p w14:paraId="5739ABF0" w14:textId="77777777" w:rsidR="00652DD6" w:rsidRPr="00C7244C" w:rsidRDefault="00652DD6" w:rsidP="003F1727">
            <w:pPr>
              <w:pStyle w:val="TAC"/>
              <w:rPr>
                <w:rFonts w:eastAsia="SimSun"/>
              </w:rPr>
            </w:pPr>
          </w:p>
        </w:tc>
        <w:tc>
          <w:tcPr>
            <w:tcW w:w="847" w:type="pct"/>
            <w:shd w:val="clear" w:color="auto" w:fill="auto"/>
          </w:tcPr>
          <w:p w14:paraId="5A85FE7D" w14:textId="77777777" w:rsidR="00652DD6" w:rsidRPr="00C7244C" w:rsidRDefault="00652DD6" w:rsidP="003F1727">
            <w:pPr>
              <w:pStyle w:val="TAC"/>
              <w:rPr>
                <w:rFonts w:eastAsia="SimSun"/>
                <w:lang w:eastAsia="zh-CN"/>
              </w:rPr>
            </w:pPr>
            <w:r w:rsidRPr="00C7244C">
              <w:rPr>
                <w:rFonts w:eastAsia="SimSun"/>
                <w:bCs/>
                <w:lang w:eastAsia="zh-CN"/>
              </w:rPr>
              <w:t>1</w:t>
            </w:r>
          </w:p>
        </w:tc>
        <w:tc>
          <w:tcPr>
            <w:tcW w:w="782" w:type="pct"/>
          </w:tcPr>
          <w:p w14:paraId="6180D541" w14:textId="77777777" w:rsidR="00652DD6" w:rsidRPr="00C7244C" w:rsidRDefault="00652DD6" w:rsidP="003F1727">
            <w:pPr>
              <w:pStyle w:val="TAC"/>
              <w:rPr>
                <w:rFonts w:eastAsia="SimSun"/>
              </w:rPr>
            </w:pPr>
            <w:r w:rsidRPr="00C7244C">
              <w:rPr>
                <w:rFonts w:eastAsia="SimSun"/>
                <w:bCs/>
                <w:lang w:eastAsia="zh-CN"/>
              </w:rPr>
              <w:t>1</w:t>
            </w:r>
          </w:p>
        </w:tc>
        <w:tc>
          <w:tcPr>
            <w:tcW w:w="1107" w:type="pct"/>
            <w:shd w:val="clear" w:color="auto" w:fill="auto"/>
          </w:tcPr>
          <w:p w14:paraId="26820245" w14:textId="77777777" w:rsidR="00652DD6" w:rsidRPr="00C7244C" w:rsidRDefault="00652DD6" w:rsidP="003F1727">
            <w:pPr>
              <w:pStyle w:val="TAC"/>
              <w:rPr>
                <w:rFonts w:eastAsia="SimSun"/>
              </w:rPr>
            </w:pPr>
          </w:p>
        </w:tc>
      </w:tr>
      <w:tr w:rsidR="00652DD6" w:rsidRPr="00C7244C" w14:paraId="554AD7D9" w14:textId="77777777" w:rsidTr="003F1727">
        <w:tc>
          <w:tcPr>
            <w:tcW w:w="1678" w:type="pct"/>
            <w:gridSpan w:val="2"/>
            <w:shd w:val="clear" w:color="auto" w:fill="auto"/>
          </w:tcPr>
          <w:p w14:paraId="16E273A2" w14:textId="77777777" w:rsidR="00652DD6" w:rsidRPr="00C7244C" w:rsidRDefault="00652DD6" w:rsidP="003F1727">
            <w:pPr>
              <w:pStyle w:val="TAL"/>
              <w:rPr>
                <w:rFonts w:eastAsia="SimSun"/>
              </w:rPr>
            </w:pPr>
            <w:r w:rsidRPr="00C7244C">
              <w:rPr>
                <w:rFonts w:eastAsia="SimSun"/>
              </w:rPr>
              <w:t>EPRE ratio of PSS to SSS</w:t>
            </w:r>
          </w:p>
        </w:tc>
        <w:tc>
          <w:tcPr>
            <w:tcW w:w="586" w:type="pct"/>
            <w:shd w:val="clear" w:color="auto" w:fill="auto"/>
          </w:tcPr>
          <w:p w14:paraId="087AC06F" w14:textId="77777777" w:rsidR="00652DD6" w:rsidRPr="00C7244C" w:rsidRDefault="00652DD6" w:rsidP="003F1727">
            <w:pPr>
              <w:pStyle w:val="TAC"/>
              <w:rPr>
                <w:rFonts w:eastAsia="SimSun"/>
              </w:rPr>
            </w:pPr>
            <w:r w:rsidRPr="00C7244C">
              <w:rPr>
                <w:rFonts w:eastAsia="SimSun"/>
                <w:bCs/>
              </w:rPr>
              <w:t>dB</w:t>
            </w:r>
          </w:p>
        </w:tc>
        <w:tc>
          <w:tcPr>
            <w:tcW w:w="847" w:type="pct"/>
            <w:vMerge w:val="restart"/>
            <w:shd w:val="clear" w:color="auto" w:fill="auto"/>
            <w:vAlign w:val="center"/>
          </w:tcPr>
          <w:p w14:paraId="683506BD" w14:textId="77777777" w:rsidR="00652DD6" w:rsidRPr="00C7244C" w:rsidRDefault="00652DD6" w:rsidP="003F1727">
            <w:pPr>
              <w:pStyle w:val="TAC"/>
              <w:rPr>
                <w:rFonts w:eastAsia="SimSun"/>
                <w:lang w:eastAsia="zh-CN"/>
              </w:rPr>
            </w:pPr>
            <w:r w:rsidRPr="00C7244C">
              <w:rPr>
                <w:rFonts w:eastAsia="SimSun"/>
                <w:lang w:eastAsia="zh-CN"/>
              </w:rPr>
              <w:t>0</w:t>
            </w:r>
          </w:p>
        </w:tc>
        <w:tc>
          <w:tcPr>
            <w:tcW w:w="782" w:type="pct"/>
            <w:vMerge w:val="restart"/>
            <w:vAlign w:val="center"/>
          </w:tcPr>
          <w:p w14:paraId="55506523" w14:textId="77777777" w:rsidR="00652DD6" w:rsidRPr="00C7244C" w:rsidRDefault="00652DD6" w:rsidP="003F1727">
            <w:pPr>
              <w:pStyle w:val="TAC"/>
              <w:rPr>
                <w:rFonts w:eastAsia="SimSun"/>
              </w:rPr>
            </w:pPr>
            <w:r w:rsidRPr="00C7244C">
              <w:rPr>
                <w:rFonts w:eastAsia="SimSun"/>
                <w:lang w:eastAsia="zh-CN"/>
              </w:rPr>
              <w:t>0</w:t>
            </w:r>
          </w:p>
        </w:tc>
        <w:tc>
          <w:tcPr>
            <w:tcW w:w="1107" w:type="pct"/>
            <w:vMerge w:val="restart"/>
            <w:shd w:val="clear" w:color="auto" w:fill="auto"/>
          </w:tcPr>
          <w:p w14:paraId="0844DFD0" w14:textId="77777777" w:rsidR="00652DD6" w:rsidRPr="00C7244C" w:rsidRDefault="00652DD6" w:rsidP="003F1727">
            <w:pPr>
              <w:pStyle w:val="TAC"/>
              <w:rPr>
                <w:rFonts w:eastAsia="SimSun"/>
              </w:rPr>
            </w:pPr>
          </w:p>
        </w:tc>
      </w:tr>
      <w:tr w:rsidR="00652DD6" w:rsidRPr="00C7244C" w14:paraId="5BF72637" w14:textId="77777777" w:rsidTr="003F1727">
        <w:tc>
          <w:tcPr>
            <w:tcW w:w="1678" w:type="pct"/>
            <w:gridSpan w:val="2"/>
            <w:shd w:val="clear" w:color="auto" w:fill="auto"/>
          </w:tcPr>
          <w:p w14:paraId="33477CE5" w14:textId="77777777" w:rsidR="00652DD6" w:rsidRPr="00C7244C" w:rsidRDefault="00652DD6" w:rsidP="003F1727">
            <w:pPr>
              <w:pStyle w:val="TAL"/>
              <w:rPr>
                <w:rFonts w:eastAsia="SimSun"/>
              </w:rPr>
            </w:pPr>
            <w:r w:rsidRPr="00C7244C">
              <w:rPr>
                <w:rFonts w:eastAsia="SimSun"/>
              </w:rPr>
              <w:t>EPRE ratio of PBCH_DMRS to SSS</w:t>
            </w:r>
          </w:p>
        </w:tc>
        <w:tc>
          <w:tcPr>
            <w:tcW w:w="586" w:type="pct"/>
            <w:shd w:val="clear" w:color="auto" w:fill="auto"/>
          </w:tcPr>
          <w:p w14:paraId="588F2798"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06EEDA39" w14:textId="77777777" w:rsidR="00652DD6" w:rsidRPr="00C7244C" w:rsidRDefault="00652DD6" w:rsidP="003F1727">
            <w:pPr>
              <w:pStyle w:val="TAC"/>
              <w:rPr>
                <w:rFonts w:eastAsia="SimSun"/>
              </w:rPr>
            </w:pPr>
          </w:p>
        </w:tc>
        <w:tc>
          <w:tcPr>
            <w:tcW w:w="782" w:type="pct"/>
            <w:vMerge/>
          </w:tcPr>
          <w:p w14:paraId="143674AE" w14:textId="77777777" w:rsidR="00652DD6" w:rsidRPr="00C7244C" w:rsidRDefault="00652DD6" w:rsidP="003F1727">
            <w:pPr>
              <w:pStyle w:val="TAC"/>
              <w:rPr>
                <w:rFonts w:eastAsia="SimSun"/>
              </w:rPr>
            </w:pPr>
          </w:p>
        </w:tc>
        <w:tc>
          <w:tcPr>
            <w:tcW w:w="1107" w:type="pct"/>
            <w:vMerge/>
            <w:shd w:val="clear" w:color="auto" w:fill="auto"/>
          </w:tcPr>
          <w:p w14:paraId="082704FE" w14:textId="77777777" w:rsidR="00652DD6" w:rsidRPr="00C7244C" w:rsidRDefault="00652DD6" w:rsidP="003F1727">
            <w:pPr>
              <w:pStyle w:val="TAC"/>
              <w:rPr>
                <w:rFonts w:eastAsia="SimSun"/>
              </w:rPr>
            </w:pPr>
          </w:p>
        </w:tc>
      </w:tr>
      <w:tr w:rsidR="00652DD6" w:rsidRPr="00C7244C" w14:paraId="7A0BD5D9" w14:textId="77777777" w:rsidTr="003F1727">
        <w:tc>
          <w:tcPr>
            <w:tcW w:w="1678" w:type="pct"/>
            <w:gridSpan w:val="2"/>
            <w:shd w:val="clear" w:color="auto" w:fill="auto"/>
          </w:tcPr>
          <w:p w14:paraId="3381F0AF" w14:textId="77777777" w:rsidR="00652DD6" w:rsidRPr="00C7244C" w:rsidRDefault="00652DD6" w:rsidP="003F1727">
            <w:pPr>
              <w:pStyle w:val="TAL"/>
              <w:rPr>
                <w:rFonts w:eastAsia="SimSun"/>
              </w:rPr>
            </w:pPr>
            <w:r w:rsidRPr="00C7244C">
              <w:rPr>
                <w:rFonts w:eastAsia="SimSun"/>
              </w:rPr>
              <w:t>EPRE ratio of PBCH to PBCH_DMRS</w:t>
            </w:r>
          </w:p>
        </w:tc>
        <w:tc>
          <w:tcPr>
            <w:tcW w:w="586" w:type="pct"/>
            <w:shd w:val="clear" w:color="auto" w:fill="auto"/>
          </w:tcPr>
          <w:p w14:paraId="1AFB4836"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350E02E7" w14:textId="77777777" w:rsidR="00652DD6" w:rsidRPr="00C7244C" w:rsidRDefault="00652DD6" w:rsidP="003F1727">
            <w:pPr>
              <w:pStyle w:val="TAC"/>
              <w:rPr>
                <w:rFonts w:eastAsia="SimSun"/>
              </w:rPr>
            </w:pPr>
          </w:p>
        </w:tc>
        <w:tc>
          <w:tcPr>
            <w:tcW w:w="782" w:type="pct"/>
            <w:vMerge/>
          </w:tcPr>
          <w:p w14:paraId="7592361A" w14:textId="77777777" w:rsidR="00652DD6" w:rsidRPr="00C7244C" w:rsidRDefault="00652DD6" w:rsidP="003F1727">
            <w:pPr>
              <w:pStyle w:val="TAC"/>
              <w:rPr>
                <w:rFonts w:eastAsia="SimSun"/>
              </w:rPr>
            </w:pPr>
          </w:p>
        </w:tc>
        <w:tc>
          <w:tcPr>
            <w:tcW w:w="1107" w:type="pct"/>
            <w:vMerge/>
            <w:shd w:val="clear" w:color="auto" w:fill="auto"/>
          </w:tcPr>
          <w:p w14:paraId="053269A7" w14:textId="77777777" w:rsidR="00652DD6" w:rsidRPr="00C7244C" w:rsidRDefault="00652DD6" w:rsidP="003F1727">
            <w:pPr>
              <w:pStyle w:val="TAC"/>
              <w:rPr>
                <w:rFonts w:eastAsia="SimSun"/>
              </w:rPr>
            </w:pPr>
          </w:p>
        </w:tc>
      </w:tr>
      <w:tr w:rsidR="00652DD6" w:rsidRPr="00C7244C" w14:paraId="15B77E72" w14:textId="77777777" w:rsidTr="003F1727">
        <w:tc>
          <w:tcPr>
            <w:tcW w:w="1678" w:type="pct"/>
            <w:gridSpan w:val="2"/>
            <w:shd w:val="clear" w:color="auto" w:fill="auto"/>
          </w:tcPr>
          <w:p w14:paraId="3317F027" w14:textId="77777777" w:rsidR="00652DD6" w:rsidRPr="00C7244C" w:rsidRDefault="00652DD6" w:rsidP="003F1727">
            <w:pPr>
              <w:pStyle w:val="TAL"/>
              <w:rPr>
                <w:rFonts w:eastAsia="SimSun"/>
              </w:rPr>
            </w:pPr>
            <w:r w:rsidRPr="00C7244C">
              <w:rPr>
                <w:rFonts w:eastAsia="SimSun"/>
              </w:rPr>
              <w:t>EPRE ratio of PDCCH_DMRS to SSS</w:t>
            </w:r>
          </w:p>
        </w:tc>
        <w:tc>
          <w:tcPr>
            <w:tcW w:w="586" w:type="pct"/>
            <w:shd w:val="clear" w:color="auto" w:fill="auto"/>
          </w:tcPr>
          <w:p w14:paraId="3864C7A2"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0D4B65ED" w14:textId="77777777" w:rsidR="00652DD6" w:rsidRPr="00C7244C" w:rsidRDefault="00652DD6" w:rsidP="003F1727">
            <w:pPr>
              <w:pStyle w:val="TAC"/>
              <w:rPr>
                <w:rFonts w:eastAsia="SimSun"/>
              </w:rPr>
            </w:pPr>
          </w:p>
        </w:tc>
        <w:tc>
          <w:tcPr>
            <w:tcW w:w="782" w:type="pct"/>
            <w:vMerge/>
          </w:tcPr>
          <w:p w14:paraId="2091E0EF" w14:textId="77777777" w:rsidR="00652DD6" w:rsidRPr="00C7244C" w:rsidRDefault="00652DD6" w:rsidP="003F1727">
            <w:pPr>
              <w:pStyle w:val="TAC"/>
              <w:rPr>
                <w:rFonts w:eastAsia="SimSun"/>
              </w:rPr>
            </w:pPr>
          </w:p>
        </w:tc>
        <w:tc>
          <w:tcPr>
            <w:tcW w:w="1107" w:type="pct"/>
            <w:vMerge/>
            <w:shd w:val="clear" w:color="auto" w:fill="auto"/>
          </w:tcPr>
          <w:p w14:paraId="176EEE45" w14:textId="77777777" w:rsidR="00652DD6" w:rsidRPr="00C7244C" w:rsidRDefault="00652DD6" w:rsidP="003F1727">
            <w:pPr>
              <w:pStyle w:val="TAC"/>
              <w:rPr>
                <w:rFonts w:eastAsia="SimSun"/>
              </w:rPr>
            </w:pPr>
          </w:p>
        </w:tc>
      </w:tr>
      <w:tr w:rsidR="00652DD6" w:rsidRPr="00C7244C" w14:paraId="7921817E" w14:textId="77777777" w:rsidTr="003F1727">
        <w:tc>
          <w:tcPr>
            <w:tcW w:w="1678" w:type="pct"/>
            <w:gridSpan w:val="2"/>
            <w:shd w:val="clear" w:color="auto" w:fill="auto"/>
          </w:tcPr>
          <w:p w14:paraId="3B7AA9CA" w14:textId="77777777" w:rsidR="00652DD6" w:rsidRPr="00C7244C" w:rsidRDefault="00652DD6" w:rsidP="003F1727">
            <w:pPr>
              <w:pStyle w:val="TAL"/>
              <w:rPr>
                <w:rFonts w:eastAsia="SimSun"/>
              </w:rPr>
            </w:pPr>
            <w:r w:rsidRPr="00C7244C">
              <w:rPr>
                <w:rFonts w:eastAsia="SimSun"/>
              </w:rPr>
              <w:t>EPRE ratio of PDCCH to PDCCH_DMRS</w:t>
            </w:r>
          </w:p>
        </w:tc>
        <w:tc>
          <w:tcPr>
            <w:tcW w:w="586" w:type="pct"/>
            <w:shd w:val="clear" w:color="auto" w:fill="auto"/>
          </w:tcPr>
          <w:p w14:paraId="6BD08412"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396790A3" w14:textId="77777777" w:rsidR="00652DD6" w:rsidRPr="00C7244C" w:rsidRDefault="00652DD6" w:rsidP="003F1727">
            <w:pPr>
              <w:pStyle w:val="TAC"/>
              <w:rPr>
                <w:rFonts w:eastAsia="SimSun"/>
              </w:rPr>
            </w:pPr>
          </w:p>
        </w:tc>
        <w:tc>
          <w:tcPr>
            <w:tcW w:w="782" w:type="pct"/>
            <w:vMerge/>
          </w:tcPr>
          <w:p w14:paraId="55249ED8" w14:textId="77777777" w:rsidR="00652DD6" w:rsidRPr="00C7244C" w:rsidRDefault="00652DD6" w:rsidP="003F1727">
            <w:pPr>
              <w:pStyle w:val="TAC"/>
              <w:rPr>
                <w:rFonts w:eastAsia="SimSun"/>
              </w:rPr>
            </w:pPr>
          </w:p>
        </w:tc>
        <w:tc>
          <w:tcPr>
            <w:tcW w:w="1107" w:type="pct"/>
            <w:vMerge/>
            <w:shd w:val="clear" w:color="auto" w:fill="auto"/>
          </w:tcPr>
          <w:p w14:paraId="78EEB84E" w14:textId="77777777" w:rsidR="00652DD6" w:rsidRPr="00C7244C" w:rsidRDefault="00652DD6" w:rsidP="003F1727">
            <w:pPr>
              <w:pStyle w:val="TAC"/>
              <w:rPr>
                <w:rFonts w:eastAsia="SimSun"/>
              </w:rPr>
            </w:pPr>
          </w:p>
        </w:tc>
      </w:tr>
      <w:tr w:rsidR="00652DD6" w:rsidRPr="00C7244C" w14:paraId="4424097B" w14:textId="77777777" w:rsidTr="003F1727">
        <w:tc>
          <w:tcPr>
            <w:tcW w:w="1678" w:type="pct"/>
            <w:gridSpan w:val="2"/>
            <w:shd w:val="clear" w:color="auto" w:fill="auto"/>
          </w:tcPr>
          <w:p w14:paraId="1571B40A" w14:textId="77777777" w:rsidR="00652DD6" w:rsidRPr="00C7244C" w:rsidRDefault="00652DD6" w:rsidP="003F1727">
            <w:pPr>
              <w:pStyle w:val="TAL"/>
              <w:rPr>
                <w:rFonts w:eastAsia="SimSun"/>
              </w:rPr>
            </w:pPr>
            <w:r w:rsidRPr="00C7244C">
              <w:rPr>
                <w:rFonts w:eastAsia="SimSun"/>
              </w:rPr>
              <w:t>EPRE ratio of PDSCH_DMRS to SSS</w:t>
            </w:r>
          </w:p>
        </w:tc>
        <w:tc>
          <w:tcPr>
            <w:tcW w:w="586" w:type="pct"/>
            <w:shd w:val="clear" w:color="auto" w:fill="auto"/>
          </w:tcPr>
          <w:p w14:paraId="4614A173"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20828D00" w14:textId="77777777" w:rsidR="00652DD6" w:rsidRPr="00C7244C" w:rsidRDefault="00652DD6" w:rsidP="003F1727">
            <w:pPr>
              <w:pStyle w:val="TAC"/>
              <w:rPr>
                <w:rFonts w:eastAsia="SimSun"/>
              </w:rPr>
            </w:pPr>
          </w:p>
        </w:tc>
        <w:tc>
          <w:tcPr>
            <w:tcW w:w="782" w:type="pct"/>
            <w:vMerge/>
          </w:tcPr>
          <w:p w14:paraId="4B67F2C5" w14:textId="77777777" w:rsidR="00652DD6" w:rsidRPr="00C7244C" w:rsidRDefault="00652DD6" w:rsidP="003F1727">
            <w:pPr>
              <w:pStyle w:val="TAC"/>
              <w:rPr>
                <w:rFonts w:eastAsia="SimSun"/>
              </w:rPr>
            </w:pPr>
          </w:p>
        </w:tc>
        <w:tc>
          <w:tcPr>
            <w:tcW w:w="1107" w:type="pct"/>
            <w:vMerge/>
            <w:shd w:val="clear" w:color="auto" w:fill="auto"/>
          </w:tcPr>
          <w:p w14:paraId="6DD94B20" w14:textId="77777777" w:rsidR="00652DD6" w:rsidRPr="00C7244C" w:rsidRDefault="00652DD6" w:rsidP="003F1727">
            <w:pPr>
              <w:pStyle w:val="TAC"/>
              <w:rPr>
                <w:rFonts w:eastAsia="SimSun"/>
              </w:rPr>
            </w:pPr>
          </w:p>
        </w:tc>
      </w:tr>
      <w:tr w:rsidR="00652DD6" w:rsidRPr="00C7244C" w14:paraId="4D391726" w14:textId="77777777" w:rsidTr="003F1727">
        <w:tc>
          <w:tcPr>
            <w:tcW w:w="1678" w:type="pct"/>
            <w:gridSpan w:val="2"/>
            <w:shd w:val="clear" w:color="auto" w:fill="auto"/>
          </w:tcPr>
          <w:p w14:paraId="358C7B17" w14:textId="77777777" w:rsidR="00652DD6" w:rsidRPr="00C7244C" w:rsidRDefault="00652DD6" w:rsidP="003F1727">
            <w:pPr>
              <w:pStyle w:val="TAL"/>
              <w:rPr>
                <w:rFonts w:eastAsia="SimSun"/>
              </w:rPr>
            </w:pPr>
            <w:r w:rsidRPr="00C7244C">
              <w:rPr>
                <w:rFonts w:eastAsia="SimSun"/>
              </w:rPr>
              <w:t>EPRE ratio of PDSCH to PDSCH_DMRS</w:t>
            </w:r>
          </w:p>
        </w:tc>
        <w:tc>
          <w:tcPr>
            <w:tcW w:w="586" w:type="pct"/>
            <w:shd w:val="clear" w:color="auto" w:fill="auto"/>
          </w:tcPr>
          <w:p w14:paraId="695AFF2A"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62FBD7FB" w14:textId="77777777" w:rsidR="00652DD6" w:rsidRPr="00C7244C" w:rsidRDefault="00652DD6" w:rsidP="003F1727">
            <w:pPr>
              <w:pStyle w:val="TAC"/>
              <w:rPr>
                <w:rFonts w:eastAsia="SimSun"/>
              </w:rPr>
            </w:pPr>
          </w:p>
        </w:tc>
        <w:tc>
          <w:tcPr>
            <w:tcW w:w="782" w:type="pct"/>
            <w:vMerge/>
          </w:tcPr>
          <w:p w14:paraId="72999D56" w14:textId="77777777" w:rsidR="00652DD6" w:rsidRPr="00C7244C" w:rsidRDefault="00652DD6" w:rsidP="003F1727">
            <w:pPr>
              <w:pStyle w:val="TAC"/>
              <w:rPr>
                <w:rFonts w:eastAsia="SimSun"/>
              </w:rPr>
            </w:pPr>
          </w:p>
        </w:tc>
        <w:tc>
          <w:tcPr>
            <w:tcW w:w="1107" w:type="pct"/>
            <w:vMerge/>
            <w:shd w:val="clear" w:color="auto" w:fill="auto"/>
          </w:tcPr>
          <w:p w14:paraId="0A35CE54" w14:textId="77777777" w:rsidR="00652DD6" w:rsidRPr="00C7244C" w:rsidRDefault="00652DD6" w:rsidP="003F1727">
            <w:pPr>
              <w:pStyle w:val="TAC"/>
              <w:rPr>
                <w:rFonts w:eastAsia="SimSun"/>
              </w:rPr>
            </w:pPr>
          </w:p>
        </w:tc>
      </w:tr>
      <w:tr w:rsidR="00652DD6" w:rsidRPr="00C7244C" w14:paraId="64457A50" w14:textId="77777777" w:rsidTr="003F1727">
        <w:tc>
          <w:tcPr>
            <w:tcW w:w="1678" w:type="pct"/>
            <w:gridSpan w:val="2"/>
            <w:shd w:val="clear" w:color="auto" w:fill="auto"/>
          </w:tcPr>
          <w:p w14:paraId="2239F435" w14:textId="77777777" w:rsidR="00652DD6" w:rsidRPr="00C7244C" w:rsidRDefault="00652DD6" w:rsidP="003F1727">
            <w:pPr>
              <w:pStyle w:val="TAL"/>
              <w:rPr>
                <w:rFonts w:eastAsia="SimSun"/>
              </w:rPr>
            </w:pPr>
            <w:r w:rsidRPr="00C7244C">
              <w:rPr>
                <w:rFonts w:eastAsia="SimSun"/>
                <w:lang w:eastAsia="zh-CN"/>
              </w:rPr>
              <w:t>ss-PBCH-BlockPower</w:t>
            </w:r>
          </w:p>
        </w:tc>
        <w:tc>
          <w:tcPr>
            <w:tcW w:w="586" w:type="pct"/>
            <w:shd w:val="clear" w:color="auto" w:fill="auto"/>
          </w:tcPr>
          <w:p w14:paraId="245A6235" w14:textId="77777777" w:rsidR="00652DD6" w:rsidRPr="00C7244C" w:rsidRDefault="00652DD6" w:rsidP="003F1727">
            <w:pPr>
              <w:pStyle w:val="TAC"/>
              <w:rPr>
                <w:rFonts w:eastAsia="SimSun"/>
                <w:bCs/>
              </w:rPr>
            </w:pPr>
            <w:r w:rsidRPr="00C7244C">
              <w:rPr>
                <w:rFonts w:eastAsia="SimSun"/>
              </w:rPr>
              <w:t>dBm</w:t>
            </w:r>
            <w:r w:rsidRPr="00C7244C">
              <w:rPr>
                <w:rFonts w:eastAsia="SimSun"/>
                <w:lang w:eastAsia="zh-CN"/>
              </w:rPr>
              <w:t>/</w:t>
            </w:r>
            <w:r w:rsidRPr="00C7244C">
              <w:rPr>
                <w:rFonts w:eastAsia="SimSun"/>
              </w:rPr>
              <w:t xml:space="preserve"> SCS</w:t>
            </w:r>
          </w:p>
        </w:tc>
        <w:tc>
          <w:tcPr>
            <w:tcW w:w="847" w:type="pct"/>
            <w:shd w:val="clear" w:color="auto" w:fill="auto"/>
          </w:tcPr>
          <w:p w14:paraId="3A7653A3" w14:textId="77777777" w:rsidR="00652DD6" w:rsidRPr="00C7244C" w:rsidRDefault="00652DD6" w:rsidP="003F1727">
            <w:pPr>
              <w:pStyle w:val="TAC"/>
              <w:rPr>
                <w:rFonts w:eastAsia="SimSun"/>
              </w:rPr>
            </w:pPr>
            <w:r w:rsidRPr="00C7244C">
              <w:rPr>
                <w:rFonts w:eastAsia="SimSun"/>
                <w:bCs/>
              </w:rPr>
              <w:t>+20 +</w:t>
            </w:r>
            <w:r w:rsidRPr="00C7244C">
              <w:rPr>
                <w:rFonts w:ascii="Calibri" w:eastAsia="SimSun" w:hAnsi="Calibri" w:cs="Calibri"/>
                <w:bCs/>
              </w:rPr>
              <w:t>Δ</w:t>
            </w:r>
            <w:r w:rsidRPr="00C7244C">
              <w:rPr>
                <w:rFonts w:eastAsia="SimSun"/>
                <w:bCs/>
                <w:vertAlign w:val="subscript"/>
              </w:rPr>
              <w:t>UL</w:t>
            </w:r>
          </w:p>
        </w:tc>
        <w:tc>
          <w:tcPr>
            <w:tcW w:w="782" w:type="pct"/>
          </w:tcPr>
          <w:p w14:paraId="68735985" w14:textId="77777777" w:rsidR="00652DD6" w:rsidRPr="00C7244C" w:rsidRDefault="00652DD6" w:rsidP="003F1727">
            <w:pPr>
              <w:pStyle w:val="TAC"/>
              <w:rPr>
                <w:rFonts w:eastAsia="SimSun"/>
              </w:rPr>
            </w:pPr>
            <w:r w:rsidRPr="00C7244C">
              <w:rPr>
                <w:rFonts w:eastAsia="SimSun"/>
                <w:bCs/>
              </w:rPr>
              <w:t>+20 +</w:t>
            </w:r>
            <w:r w:rsidRPr="00C7244C">
              <w:rPr>
                <w:rFonts w:ascii="Calibri" w:eastAsia="SimSun" w:hAnsi="Calibri" w:cs="Calibri"/>
                <w:bCs/>
              </w:rPr>
              <w:t>Δ</w:t>
            </w:r>
            <w:r w:rsidRPr="00C7244C">
              <w:rPr>
                <w:rFonts w:eastAsia="SimSun"/>
                <w:bCs/>
                <w:vertAlign w:val="subscript"/>
              </w:rPr>
              <w:t>UL</w:t>
            </w:r>
          </w:p>
        </w:tc>
        <w:tc>
          <w:tcPr>
            <w:tcW w:w="1107" w:type="pct"/>
            <w:shd w:val="clear" w:color="auto" w:fill="auto"/>
          </w:tcPr>
          <w:p w14:paraId="2C3E4432" w14:textId="77777777" w:rsidR="00652DD6" w:rsidRPr="00C7244C" w:rsidRDefault="00652DD6" w:rsidP="003F1727">
            <w:pPr>
              <w:pStyle w:val="TAC"/>
              <w:rPr>
                <w:rFonts w:eastAsia="SimSun"/>
              </w:rPr>
            </w:pPr>
            <w:r w:rsidRPr="00C7244C">
              <w:rPr>
                <w:rFonts w:eastAsia="SimSun"/>
              </w:rPr>
              <w:t>As defined in TS 38.331 [13].</w:t>
            </w:r>
          </w:p>
          <w:p w14:paraId="6BCAF5D2" w14:textId="77777777" w:rsidR="00652DD6" w:rsidRPr="00C7244C" w:rsidRDefault="00652DD6" w:rsidP="003F1727">
            <w:pPr>
              <w:pStyle w:val="TAC"/>
              <w:rPr>
                <w:rFonts w:eastAsia="SimSun"/>
              </w:rPr>
            </w:pPr>
            <w:r w:rsidRPr="00C7244C">
              <w:rPr>
                <w:rFonts w:eastAsia="SimSun"/>
                <w:bCs/>
              </w:rPr>
              <w:t>Δ</w:t>
            </w:r>
            <w:r w:rsidRPr="00C7244C">
              <w:rPr>
                <w:rFonts w:eastAsia="SimSun"/>
                <w:bCs/>
                <w:vertAlign w:val="subscript"/>
              </w:rPr>
              <w:t>UL</w:t>
            </w:r>
            <w:r w:rsidRPr="00C7244C">
              <w:rPr>
                <w:rFonts w:eastAsia="SimSun"/>
                <w:bCs/>
              </w:rPr>
              <w:t xml:space="preserve"> is derived from the uplink calibration process </w:t>
            </w:r>
            <w:r w:rsidRPr="00C7244C">
              <w:rPr>
                <w:rFonts w:eastAsia="SimSun"/>
                <w:bCs/>
                <w:vertAlign w:val="superscript"/>
              </w:rPr>
              <w:t>Note 3</w:t>
            </w:r>
          </w:p>
        </w:tc>
      </w:tr>
      <w:tr w:rsidR="00652DD6" w:rsidRPr="00C7244C" w14:paraId="4A790D23" w14:textId="77777777" w:rsidTr="003F1727">
        <w:tc>
          <w:tcPr>
            <w:tcW w:w="1678" w:type="pct"/>
            <w:gridSpan w:val="2"/>
            <w:shd w:val="clear" w:color="auto" w:fill="auto"/>
          </w:tcPr>
          <w:p w14:paraId="5872472C" w14:textId="77777777" w:rsidR="00652DD6" w:rsidRPr="00C7244C" w:rsidRDefault="00652DD6" w:rsidP="003F1727">
            <w:pPr>
              <w:pStyle w:val="TAL"/>
              <w:rPr>
                <w:rFonts w:eastAsia="SimSun"/>
              </w:rPr>
            </w:pPr>
            <w:r w:rsidRPr="00C7244C">
              <w:rPr>
                <w:rFonts w:eastAsia="SimSun"/>
              </w:rPr>
              <w:t>Configured UE transmitted power (</w:t>
            </w:r>
            <w:r w:rsidRPr="00C7244C">
              <w:rPr>
                <w:rFonts w:eastAsia="SimSun"/>
                <w:noProof/>
                <w:position w:val="-14"/>
              </w:rPr>
              <w:drawing>
                <wp:inline distT="0" distB="0" distL="0" distR="0" wp14:anchorId="2A1CFFCD" wp14:editId="358E2401">
                  <wp:extent cx="563245" cy="18097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C7244C">
              <w:rPr>
                <w:rFonts w:eastAsia="SimSun"/>
              </w:rPr>
              <w:t>)</w:t>
            </w:r>
          </w:p>
        </w:tc>
        <w:tc>
          <w:tcPr>
            <w:tcW w:w="586" w:type="pct"/>
            <w:shd w:val="clear" w:color="auto" w:fill="auto"/>
          </w:tcPr>
          <w:p w14:paraId="33214358" w14:textId="77777777" w:rsidR="00652DD6" w:rsidRPr="00C7244C" w:rsidRDefault="00652DD6" w:rsidP="003F1727">
            <w:pPr>
              <w:pStyle w:val="TAC"/>
              <w:rPr>
                <w:rFonts w:eastAsia="SimSun"/>
                <w:bCs/>
              </w:rPr>
            </w:pPr>
            <w:r w:rsidRPr="00C7244C">
              <w:rPr>
                <w:rFonts w:eastAsia="SimSun"/>
              </w:rPr>
              <w:t>dBm</w:t>
            </w:r>
          </w:p>
        </w:tc>
        <w:tc>
          <w:tcPr>
            <w:tcW w:w="847" w:type="pct"/>
            <w:shd w:val="clear" w:color="auto" w:fill="auto"/>
          </w:tcPr>
          <w:p w14:paraId="1E215113" w14:textId="77777777" w:rsidR="00652DD6" w:rsidRPr="00C7244C" w:rsidRDefault="00652DD6" w:rsidP="003F1727">
            <w:pPr>
              <w:pStyle w:val="TAC"/>
              <w:rPr>
                <w:rFonts w:eastAsia="SimSun"/>
              </w:rPr>
            </w:pPr>
            <w:r w:rsidRPr="00C7244C">
              <w:rPr>
                <w:rFonts w:eastAsia="SimSun"/>
                <w:bCs/>
                <w:lang w:eastAsia="zh-CN"/>
              </w:rPr>
              <w:t>maximum value configurable for certain power class</w:t>
            </w:r>
            <w:r w:rsidRPr="00C7244C" w:rsidDel="006254B0">
              <w:rPr>
                <w:rFonts w:eastAsia="SimSun"/>
                <w:bCs/>
                <w:lang w:eastAsia="zh-CN"/>
              </w:rPr>
              <w:t xml:space="preserve"> </w:t>
            </w:r>
          </w:p>
        </w:tc>
        <w:tc>
          <w:tcPr>
            <w:tcW w:w="782" w:type="pct"/>
          </w:tcPr>
          <w:p w14:paraId="7F301207" w14:textId="77777777" w:rsidR="00652DD6" w:rsidRPr="00C7244C" w:rsidRDefault="00652DD6" w:rsidP="003F1727">
            <w:pPr>
              <w:pStyle w:val="TAC"/>
              <w:rPr>
                <w:rFonts w:eastAsia="SimSun"/>
              </w:rPr>
            </w:pPr>
            <w:r w:rsidRPr="00C7244C">
              <w:rPr>
                <w:rFonts w:eastAsia="SimSun"/>
                <w:bCs/>
                <w:lang w:eastAsia="zh-CN"/>
              </w:rPr>
              <w:t>maximum value configurable for certain power class</w:t>
            </w:r>
            <w:r w:rsidRPr="00C7244C" w:rsidDel="006254B0">
              <w:rPr>
                <w:rFonts w:eastAsia="SimSun"/>
                <w:bCs/>
                <w:lang w:eastAsia="zh-CN"/>
              </w:rPr>
              <w:t xml:space="preserve"> </w:t>
            </w:r>
          </w:p>
        </w:tc>
        <w:tc>
          <w:tcPr>
            <w:tcW w:w="1107" w:type="pct"/>
            <w:shd w:val="clear" w:color="auto" w:fill="auto"/>
          </w:tcPr>
          <w:p w14:paraId="7230855C" w14:textId="77777777" w:rsidR="00652DD6" w:rsidRPr="00C7244C" w:rsidRDefault="00652DD6" w:rsidP="003F1727">
            <w:pPr>
              <w:pStyle w:val="TAC"/>
              <w:rPr>
                <w:rFonts w:eastAsia="SimSun"/>
              </w:rPr>
            </w:pPr>
            <w:r w:rsidRPr="00C7244C">
              <w:rPr>
                <w:rFonts w:eastAsia="SimSun"/>
              </w:rPr>
              <w:t>As defined in clause 6.2.</w:t>
            </w:r>
            <w:r w:rsidRPr="00C7244C">
              <w:rPr>
                <w:rFonts w:eastAsia="SimSun"/>
                <w:lang w:eastAsia="zh-CN"/>
              </w:rPr>
              <w:t>4</w:t>
            </w:r>
            <w:r w:rsidRPr="00C7244C">
              <w:rPr>
                <w:rFonts w:eastAsia="SimSun"/>
              </w:rPr>
              <w:t xml:space="preserve"> in TS 3</w:t>
            </w:r>
            <w:r w:rsidRPr="00C7244C">
              <w:rPr>
                <w:rFonts w:eastAsia="SimSun"/>
                <w:lang w:eastAsia="zh-CN"/>
              </w:rPr>
              <w:t>8</w:t>
            </w:r>
            <w:r w:rsidRPr="00C7244C">
              <w:rPr>
                <w:rFonts w:eastAsia="SimSun"/>
              </w:rPr>
              <w:t>.101</w:t>
            </w:r>
            <w:r w:rsidRPr="00C7244C">
              <w:rPr>
                <w:rFonts w:eastAsia="SimSun"/>
                <w:lang w:eastAsia="zh-CN"/>
              </w:rPr>
              <w:t>-2</w:t>
            </w:r>
            <w:r w:rsidRPr="00C7244C">
              <w:rPr>
                <w:rFonts w:eastAsia="SimSun"/>
              </w:rPr>
              <w:t xml:space="preserve"> [3]</w:t>
            </w:r>
          </w:p>
        </w:tc>
      </w:tr>
      <w:tr w:rsidR="00652DD6" w:rsidRPr="00C7244C" w14:paraId="6A37C8F9" w14:textId="77777777" w:rsidTr="003F1727">
        <w:tc>
          <w:tcPr>
            <w:tcW w:w="1678" w:type="pct"/>
            <w:gridSpan w:val="2"/>
            <w:shd w:val="clear" w:color="auto" w:fill="auto"/>
          </w:tcPr>
          <w:p w14:paraId="20F9D527" w14:textId="77777777" w:rsidR="00652DD6" w:rsidRPr="00C7244C" w:rsidRDefault="00652DD6" w:rsidP="003F1727">
            <w:pPr>
              <w:pStyle w:val="TAL"/>
              <w:rPr>
                <w:rFonts w:eastAsia="SimSun"/>
              </w:rPr>
            </w:pPr>
            <w:r w:rsidRPr="00C7244C">
              <w:rPr>
                <w:rFonts w:eastAsia="SimSun"/>
                <w:lang w:eastAsia="zh-CN"/>
              </w:rPr>
              <w:t>PRACH Configuration</w:t>
            </w:r>
          </w:p>
        </w:tc>
        <w:tc>
          <w:tcPr>
            <w:tcW w:w="586" w:type="pct"/>
            <w:shd w:val="clear" w:color="auto" w:fill="auto"/>
          </w:tcPr>
          <w:p w14:paraId="2B73000D" w14:textId="77777777" w:rsidR="00652DD6" w:rsidRPr="00C7244C" w:rsidRDefault="00652DD6" w:rsidP="003F1727">
            <w:pPr>
              <w:pStyle w:val="TAC"/>
              <w:rPr>
                <w:rFonts w:eastAsia="SimSun"/>
                <w:bCs/>
              </w:rPr>
            </w:pPr>
          </w:p>
        </w:tc>
        <w:tc>
          <w:tcPr>
            <w:tcW w:w="847" w:type="pct"/>
            <w:shd w:val="clear" w:color="auto" w:fill="auto"/>
          </w:tcPr>
          <w:p w14:paraId="75D5C61D" w14:textId="77777777" w:rsidR="00652DD6" w:rsidRPr="00C7244C" w:rsidRDefault="00652DD6" w:rsidP="003F1727">
            <w:pPr>
              <w:pStyle w:val="TAC"/>
              <w:rPr>
                <w:rFonts w:eastAsia="SimSun"/>
              </w:rPr>
            </w:pPr>
            <w:r w:rsidRPr="00C7244C">
              <w:rPr>
                <w:rFonts w:cs="Arial"/>
                <w:bCs/>
              </w:rPr>
              <w:t>PRACH.2 FR2</w:t>
            </w:r>
          </w:p>
        </w:tc>
        <w:tc>
          <w:tcPr>
            <w:tcW w:w="782" w:type="pct"/>
          </w:tcPr>
          <w:p w14:paraId="251E4D1C" w14:textId="77777777" w:rsidR="00652DD6" w:rsidRPr="00C7244C" w:rsidRDefault="00652DD6" w:rsidP="003F1727">
            <w:pPr>
              <w:pStyle w:val="TAC"/>
              <w:rPr>
                <w:rFonts w:eastAsia="SimSun"/>
              </w:rPr>
            </w:pPr>
            <w:r w:rsidRPr="00C7244C">
              <w:rPr>
                <w:rFonts w:cs="Arial"/>
                <w:bCs/>
              </w:rPr>
              <w:t>PRACH.3 FR2</w:t>
            </w:r>
          </w:p>
        </w:tc>
        <w:tc>
          <w:tcPr>
            <w:tcW w:w="1107" w:type="pct"/>
            <w:shd w:val="clear" w:color="auto" w:fill="auto"/>
          </w:tcPr>
          <w:p w14:paraId="1680E758" w14:textId="77777777" w:rsidR="00652DD6" w:rsidRPr="00C7244C" w:rsidRDefault="00652DD6" w:rsidP="003F1727">
            <w:pPr>
              <w:pStyle w:val="TAC"/>
              <w:rPr>
                <w:rFonts w:eastAsia="SimSun"/>
              </w:rPr>
            </w:pPr>
            <w:r w:rsidRPr="00C7244C">
              <w:rPr>
                <w:rFonts w:eastAsia="SimSun"/>
              </w:rPr>
              <w:t>As defined in</w:t>
            </w:r>
            <w:r w:rsidRPr="00C7244C">
              <w:rPr>
                <w:rFonts w:eastAsia="SimSun"/>
                <w:lang w:eastAsia="zh-CN"/>
              </w:rPr>
              <w:t xml:space="preserve"> A.7.2, with exceptions as defined below</w:t>
            </w:r>
            <w:r w:rsidRPr="00C7244C">
              <w:rPr>
                <w:rFonts w:eastAsia="SimSun"/>
              </w:rPr>
              <w:t>.</w:t>
            </w:r>
          </w:p>
        </w:tc>
      </w:tr>
      <w:tr w:rsidR="00652DD6" w:rsidRPr="00C7244C" w14:paraId="6352061A" w14:textId="77777777" w:rsidTr="003F1727">
        <w:tc>
          <w:tcPr>
            <w:tcW w:w="1678" w:type="pct"/>
            <w:gridSpan w:val="2"/>
            <w:shd w:val="clear" w:color="auto" w:fill="auto"/>
          </w:tcPr>
          <w:p w14:paraId="7925E686" w14:textId="77777777" w:rsidR="00652DD6" w:rsidRPr="00C7244C" w:rsidRDefault="00652DD6" w:rsidP="003F1727">
            <w:pPr>
              <w:pStyle w:val="TAL"/>
              <w:rPr>
                <w:rFonts w:eastAsia="SimSun"/>
              </w:rPr>
            </w:pPr>
            <w:r w:rsidRPr="00C7244C">
              <w:rPr>
                <w:rFonts w:eastAsia="SimSun"/>
                <w:lang w:eastAsia="zh-CN"/>
              </w:rPr>
              <w:t>rsrp-ThresholdSSB</w:t>
            </w:r>
          </w:p>
        </w:tc>
        <w:tc>
          <w:tcPr>
            <w:tcW w:w="586" w:type="pct"/>
            <w:shd w:val="clear" w:color="auto" w:fill="auto"/>
          </w:tcPr>
          <w:p w14:paraId="3E099C5D" w14:textId="77777777" w:rsidR="00652DD6" w:rsidRPr="00C7244C" w:rsidRDefault="00652DD6" w:rsidP="003F1727">
            <w:pPr>
              <w:pStyle w:val="TAC"/>
              <w:rPr>
                <w:rFonts w:eastAsia="SimSun"/>
                <w:bCs/>
              </w:rPr>
            </w:pPr>
            <w:r w:rsidRPr="00C7244C">
              <w:rPr>
                <w:rFonts w:eastAsia="SimSun"/>
              </w:rPr>
              <w:t>dBm</w:t>
            </w:r>
          </w:p>
        </w:tc>
        <w:tc>
          <w:tcPr>
            <w:tcW w:w="847" w:type="pct"/>
            <w:shd w:val="clear" w:color="auto" w:fill="auto"/>
          </w:tcPr>
          <w:p w14:paraId="11C07507" w14:textId="77777777" w:rsidR="00652DD6" w:rsidRPr="00C7244C" w:rsidRDefault="00652DD6" w:rsidP="003F1727">
            <w:pPr>
              <w:pStyle w:val="TAC"/>
              <w:rPr>
                <w:rFonts w:eastAsia="SimSun"/>
              </w:rPr>
            </w:pPr>
            <w:r w:rsidRPr="00C7244C">
              <w:rPr>
                <w:rFonts w:eastAsia="SimSun"/>
                <w:bCs/>
              </w:rPr>
              <w:t>RSRP_69 +</w:t>
            </w:r>
            <w:r w:rsidRPr="00C7244C">
              <w:rPr>
                <w:rFonts w:ascii="Calibri" w:eastAsia="SimSun" w:hAnsi="Calibri" w:cs="Calibri"/>
                <w:bCs/>
              </w:rPr>
              <w:t>Δ</w:t>
            </w:r>
            <w:r w:rsidRPr="00C7244C">
              <w:rPr>
                <w:rFonts w:eastAsia="SimSun"/>
                <w:bCs/>
                <w:vertAlign w:val="subscript"/>
              </w:rPr>
              <w:t>DL</w:t>
            </w:r>
          </w:p>
        </w:tc>
        <w:tc>
          <w:tcPr>
            <w:tcW w:w="782" w:type="pct"/>
          </w:tcPr>
          <w:p w14:paraId="1F564DD5" w14:textId="77777777" w:rsidR="00652DD6" w:rsidRPr="00C7244C" w:rsidRDefault="00652DD6" w:rsidP="003F1727">
            <w:pPr>
              <w:pStyle w:val="TAC"/>
              <w:rPr>
                <w:rFonts w:eastAsia="SimSun"/>
              </w:rPr>
            </w:pPr>
            <w:r w:rsidRPr="00C7244C">
              <w:rPr>
                <w:rFonts w:eastAsia="SimSun"/>
                <w:bCs/>
              </w:rPr>
              <w:t>RSRP_69 +</w:t>
            </w:r>
            <w:r w:rsidRPr="00C7244C">
              <w:rPr>
                <w:rFonts w:ascii="Calibri" w:eastAsia="SimSun" w:hAnsi="Calibri" w:cs="Calibri"/>
                <w:bCs/>
              </w:rPr>
              <w:t>Δ</w:t>
            </w:r>
            <w:r w:rsidRPr="00C7244C">
              <w:rPr>
                <w:rFonts w:eastAsia="SimSun"/>
                <w:bCs/>
                <w:vertAlign w:val="subscript"/>
              </w:rPr>
              <w:t>DL</w:t>
            </w:r>
          </w:p>
        </w:tc>
        <w:tc>
          <w:tcPr>
            <w:tcW w:w="1107" w:type="pct"/>
            <w:shd w:val="clear" w:color="auto" w:fill="auto"/>
          </w:tcPr>
          <w:p w14:paraId="4CF4B860" w14:textId="77777777" w:rsidR="00652DD6" w:rsidRPr="00C7244C" w:rsidRDefault="00652DD6" w:rsidP="003F1727">
            <w:pPr>
              <w:pStyle w:val="TAC"/>
              <w:rPr>
                <w:rFonts w:eastAsia="SimSun"/>
              </w:rPr>
            </w:pPr>
            <w:r w:rsidRPr="00C7244C">
              <w:rPr>
                <w:rFonts w:eastAsia="SimSun"/>
                <w:bCs/>
              </w:rPr>
              <w:t>RSRP_69 corresponds to -88dBm. Δ</w:t>
            </w:r>
            <w:r w:rsidRPr="00C7244C">
              <w:rPr>
                <w:rFonts w:eastAsia="SimSun"/>
                <w:bCs/>
                <w:vertAlign w:val="subscript"/>
              </w:rPr>
              <w:t>DL</w:t>
            </w:r>
            <w:r w:rsidRPr="00C7244C">
              <w:rPr>
                <w:rFonts w:eastAsia="SimSun"/>
                <w:bCs/>
              </w:rPr>
              <w:t xml:space="preserve"> is derived from the downlink calibration process </w:t>
            </w:r>
            <w:r w:rsidRPr="00C7244C">
              <w:rPr>
                <w:rFonts w:eastAsia="SimSun"/>
                <w:bCs/>
                <w:vertAlign w:val="superscript"/>
              </w:rPr>
              <w:t>Note 4</w:t>
            </w:r>
          </w:p>
        </w:tc>
      </w:tr>
      <w:tr w:rsidR="00652DD6" w:rsidRPr="00C7244C" w14:paraId="5436C9E3" w14:textId="77777777" w:rsidTr="003F1727">
        <w:tc>
          <w:tcPr>
            <w:tcW w:w="1678" w:type="pct"/>
            <w:gridSpan w:val="2"/>
            <w:shd w:val="clear" w:color="auto" w:fill="auto"/>
          </w:tcPr>
          <w:p w14:paraId="5CC0FB5F" w14:textId="77777777" w:rsidR="00652DD6" w:rsidRPr="00C7244C" w:rsidRDefault="00652DD6" w:rsidP="003F1727">
            <w:pPr>
              <w:pStyle w:val="TAL"/>
              <w:rPr>
                <w:rFonts w:eastAsia="SimSun"/>
              </w:rPr>
            </w:pPr>
            <w:r w:rsidRPr="00C7244C">
              <w:rPr>
                <w:rFonts w:eastAsia="SimSun"/>
                <w:lang w:eastAsia="zh-CN"/>
              </w:rPr>
              <w:t>preambleReceivedTargetPower</w:t>
            </w:r>
          </w:p>
        </w:tc>
        <w:tc>
          <w:tcPr>
            <w:tcW w:w="586" w:type="pct"/>
            <w:shd w:val="clear" w:color="auto" w:fill="auto"/>
          </w:tcPr>
          <w:p w14:paraId="727842E0" w14:textId="77777777" w:rsidR="00652DD6" w:rsidRPr="00C7244C" w:rsidRDefault="00652DD6" w:rsidP="003F1727">
            <w:pPr>
              <w:pStyle w:val="TAC"/>
              <w:rPr>
                <w:rFonts w:eastAsia="SimSun"/>
                <w:bCs/>
              </w:rPr>
            </w:pPr>
            <w:r w:rsidRPr="00C7244C">
              <w:rPr>
                <w:rFonts w:eastAsia="SimSun"/>
                <w:lang w:eastAsia="zh-CN"/>
              </w:rPr>
              <w:t>dBm</w:t>
            </w:r>
          </w:p>
        </w:tc>
        <w:tc>
          <w:tcPr>
            <w:tcW w:w="847" w:type="pct"/>
            <w:shd w:val="clear" w:color="auto" w:fill="auto"/>
          </w:tcPr>
          <w:p w14:paraId="0AAA83A3" w14:textId="77777777" w:rsidR="00652DD6" w:rsidRPr="00C7244C" w:rsidRDefault="00652DD6" w:rsidP="003F1727">
            <w:pPr>
              <w:pStyle w:val="TAC"/>
              <w:rPr>
                <w:rFonts w:eastAsia="SimSun"/>
              </w:rPr>
            </w:pPr>
            <w:r w:rsidRPr="00C7244C">
              <w:rPr>
                <w:rFonts w:eastAsia="SimSun"/>
                <w:bCs/>
                <w:lang w:eastAsia="zh-CN"/>
              </w:rPr>
              <w:t>-100</w:t>
            </w:r>
          </w:p>
        </w:tc>
        <w:tc>
          <w:tcPr>
            <w:tcW w:w="782" w:type="pct"/>
          </w:tcPr>
          <w:p w14:paraId="4A88CC38" w14:textId="77777777" w:rsidR="00652DD6" w:rsidRPr="00C7244C" w:rsidRDefault="00652DD6" w:rsidP="003F1727">
            <w:pPr>
              <w:pStyle w:val="TAC"/>
              <w:rPr>
                <w:rFonts w:eastAsia="SimSun"/>
              </w:rPr>
            </w:pPr>
            <w:r w:rsidRPr="00C7244C">
              <w:rPr>
                <w:rFonts w:eastAsia="SimSun"/>
                <w:bCs/>
                <w:lang w:eastAsia="zh-CN"/>
              </w:rPr>
              <w:t>-100</w:t>
            </w:r>
          </w:p>
        </w:tc>
        <w:tc>
          <w:tcPr>
            <w:tcW w:w="1107" w:type="pct"/>
            <w:shd w:val="clear" w:color="auto" w:fill="auto"/>
          </w:tcPr>
          <w:p w14:paraId="7D0F6F89" w14:textId="77777777" w:rsidR="00652DD6" w:rsidRPr="00C7244C" w:rsidRDefault="00652DD6" w:rsidP="003F1727">
            <w:pPr>
              <w:pStyle w:val="TAC"/>
              <w:rPr>
                <w:rFonts w:eastAsia="SimSun"/>
              </w:rPr>
            </w:pPr>
            <w:r w:rsidRPr="00C7244C">
              <w:rPr>
                <w:rFonts w:eastAsia="SimSun"/>
              </w:rPr>
              <w:t>As defined in TS 38.331 [13]</w:t>
            </w:r>
          </w:p>
        </w:tc>
      </w:tr>
      <w:tr w:rsidR="00652DD6" w:rsidRPr="00C7244C" w14:paraId="36C1AA2C" w14:textId="77777777" w:rsidTr="003F1727">
        <w:trPr>
          <w:trHeight w:val="870"/>
        </w:trPr>
        <w:tc>
          <w:tcPr>
            <w:tcW w:w="5000" w:type="pct"/>
            <w:gridSpan w:val="6"/>
          </w:tcPr>
          <w:p w14:paraId="54EBF1B0" w14:textId="77777777" w:rsidR="00652DD6" w:rsidRPr="00C7244C" w:rsidRDefault="00652DD6" w:rsidP="003F1727">
            <w:pPr>
              <w:pStyle w:val="TAN"/>
              <w:rPr>
                <w:rFonts w:eastAsia="SimSun"/>
              </w:rPr>
            </w:pPr>
            <w:r w:rsidRPr="00C7244C">
              <w:rPr>
                <w:rFonts w:eastAsia="SimSun"/>
              </w:rPr>
              <w:t>Note 1:</w:t>
            </w:r>
            <w:r w:rsidRPr="00C7244C">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7AA3E02D"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The DL PDSCH reference measurement channel is used in the test only when a downlink transmission dedicated to the UE under test is required.</w:t>
            </w:r>
          </w:p>
          <w:p w14:paraId="7BDC061F" w14:textId="77777777" w:rsidR="00652DD6" w:rsidRPr="00C7244C" w:rsidRDefault="00652DD6" w:rsidP="003F1727">
            <w:pPr>
              <w:pStyle w:val="TAN"/>
              <w:rPr>
                <w:rFonts w:eastAsia="SimSun" w:cs="Arial"/>
              </w:rPr>
            </w:pPr>
            <w:r w:rsidRPr="00C7244C">
              <w:rPr>
                <w:rFonts w:eastAsia="SimSun" w:cs="Arial"/>
              </w:rPr>
              <w:t xml:space="preserve">Note </w:t>
            </w:r>
            <w:r w:rsidRPr="00C7244C">
              <w:rPr>
                <w:rFonts w:eastAsia="SimSun" w:cs="Arial"/>
                <w:lang w:eastAsia="zh-CN"/>
              </w:rPr>
              <w:t>3</w:t>
            </w:r>
            <w:r w:rsidRPr="00C7244C">
              <w:rPr>
                <w:rFonts w:eastAsia="SimSun" w:cs="Arial"/>
              </w:rPr>
              <w:t>:</w:t>
            </w:r>
            <w:r w:rsidRPr="00C7244C">
              <w:rPr>
                <w:rFonts w:eastAsia="SimSun" w:cs="Arial"/>
              </w:rPr>
              <w:tab/>
              <w:t xml:space="preserve">The </w:t>
            </w:r>
            <w:r w:rsidRPr="00C7244C">
              <w:rPr>
                <w:rFonts w:eastAsia="SimSun" w:cs="Arial"/>
                <w:bCs/>
              </w:rPr>
              <w:t>Δ</w:t>
            </w:r>
            <w:r w:rsidRPr="00C7244C">
              <w:rPr>
                <w:rFonts w:eastAsia="SimSun" w:cs="Arial"/>
                <w:bCs/>
                <w:vertAlign w:val="subscript"/>
              </w:rPr>
              <w:t>UL</w:t>
            </w:r>
            <w:r w:rsidRPr="00C7244C">
              <w:rPr>
                <w:rFonts w:eastAsia="SimSun" w:cs="Arial"/>
              </w:rPr>
              <w:t xml:space="preserve"> value is calculated as -ROUND(P</w:t>
            </w:r>
            <w:r w:rsidRPr="00C7244C">
              <w:rPr>
                <w:rFonts w:eastAsia="SimSun" w:cs="Arial"/>
                <w:sz w:val="16"/>
                <w:szCs w:val="16"/>
                <w:lang w:eastAsia="fr-FR"/>
              </w:rPr>
              <w:t>PRACH0</w:t>
            </w:r>
            <w:r w:rsidRPr="00C7244C">
              <w:rPr>
                <w:rFonts w:eastAsia="SimSun" w:cs="Arial"/>
              </w:rPr>
              <w:t xml:space="preserve"> -1), where P</w:t>
            </w:r>
            <w:r w:rsidRPr="00C7244C">
              <w:rPr>
                <w:rFonts w:eastAsia="SimSun" w:cs="Arial"/>
                <w:sz w:val="16"/>
                <w:szCs w:val="16"/>
                <w:lang w:eastAsia="fr-FR"/>
              </w:rPr>
              <w:t>PRACH0</w:t>
            </w:r>
            <w:r w:rsidRPr="00C7244C">
              <w:rPr>
                <w:rFonts w:eastAsia="SimSun" w:cs="Arial"/>
              </w:rPr>
              <w:t xml:space="preserve"> is the measured first PRACH power with -80.6dBm/SCS applied, </w:t>
            </w:r>
            <w:r w:rsidRPr="00C7244C">
              <w:rPr>
                <w:rFonts w:eastAsia="SimSun" w:cs="Arial"/>
                <w:i/>
                <w:lang w:eastAsia="zh-CN"/>
              </w:rPr>
              <w:t>preambleReceivedTargetPower</w:t>
            </w:r>
            <w:r w:rsidRPr="00C7244C">
              <w:rPr>
                <w:rFonts w:eastAsia="SimSun" w:cs="Arial"/>
              </w:rPr>
              <w:t xml:space="preserve"> = -100dBm and </w:t>
            </w:r>
            <w:r w:rsidRPr="00C7244C">
              <w:rPr>
                <w:rFonts w:eastAsia="SimSun" w:cs="Arial"/>
                <w:i/>
                <w:iCs/>
                <w:lang w:eastAsia="zh-CN"/>
              </w:rPr>
              <w:t>ss-PBCH-BlockPower</w:t>
            </w:r>
            <w:r w:rsidRPr="00C7244C">
              <w:rPr>
                <w:rFonts w:eastAsia="SimSun" w:cs="Arial"/>
              </w:rPr>
              <w:t xml:space="preserve"> = 20dBm. These values are used during the uplink calibration process carried out before the test case is run, with the UE configured to send PRACH.</w:t>
            </w:r>
          </w:p>
          <w:p w14:paraId="42E3C321" w14:textId="77777777" w:rsidR="00652DD6" w:rsidRPr="00C7244C" w:rsidRDefault="00652DD6" w:rsidP="003F1727">
            <w:pPr>
              <w:pStyle w:val="TAN"/>
              <w:rPr>
                <w:rFonts w:eastAsia="SimSun" w:cs="Arial"/>
              </w:rPr>
            </w:pPr>
            <w:r w:rsidRPr="00C7244C">
              <w:rPr>
                <w:rFonts w:eastAsia="SimSun" w:cs="Arial"/>
              </w:rPr>
              <w:t xml:space="preserve">Note </w:t>
            </w:r>
            <w:r w:rsidRPr="00C7244C">
              <w:rPr>
                <w:rFonts w:eastAsia="SimSun" w:cs="Arial"/>
                <w:lang w:eastAsia="zh-CN"/>
              </w:rPr>
              <w:t>4</w:t>
            </w:r>
            <w:r w:rsidRPr="00C7244C">
              <w:rPr>
                <w:rFonts w:eastAsia="SimSun" w:cs="Arial"/>
              </w:rPr>
              <w:t>:</w:t>
            </w:r>
            <w:r w:rsidRPr="00C7244C">
              <w:rPr>
                <w:rFonts w:eastAsia="SimSun" w:cs="Arial"/>
              </w:rPr>
              <w:tab/>
              <w:t xml:space="preserve">The </w:t>
            </w:r>
            <w:r w:rsidRPr="00C7244C">
              <w:rPr>
                <w:rFonts w:eastAsia="SimSun" w:cs="Arial"/>
                <w:bCs/>
              </w:rPr>
              <w:t>Δ</w:t>
            </w:r>
            <w:r w:rsidRPr="00C7244C">
              <w:rPr>
                <w:rFonts w:eastAsia="SimSun" w:cs="Arial"/>
                <w:bCs/>
                <w:vertAlign w:val="subscript"/>
              </w:rPr>
              <w:t>DL</w:t>
            </w:r>
            <w:r w:rsidRPr="00C7244C">
              <w:rPr>
                <w:rFonts w:eastAsia="SimSun" w:cs="Arial"/>
              </w:rPr>
              <w:t xml:space="preserve"> value is calculated as</w:t>
            </w:r>
            <w:r w:rsidRPr="00C7244C">
              <w:rPr>
                <w:rFonts w:eastAsia="SimSun" w:cs="Arial"/>
                <w:color w:val="7030A0"/>
                <w:sz w:val="16"/>
                <w:szCs w:val="16"/>
                <w:lang w:eastAsia="fr-FR"/>
              </w:rPr>
              <w:t xml:space="preserve"> </w:t>
            </w:r>
            <w:r w:rsidRPr="00C7244C">
              <w:rPr>
                <w:rFonts w:eastAsia="SimSun" w:cs="Arial"/>
                <w:szCs w:val="16"/>
                <w:lang w:eastAsia="fr-FR"/>
              </w:rPr>
              <w:t>(</w:t>
            </w:r>
            <w:r w:rsidRPr="00C7244C">
              <w:rPr>
                <w:rFonts w:eastAsia="SimSun" w:cs="Arial"/>
              </w:rPr>
              <w:t>RSRP_</w:t>
            </w:r>
            <w:r w:rsidRPr="00C7244C">
              <w:rPr>
                <w:rFonts w:eastAsia="SimSun" w:cs="Arial"/>
                <w:vertAlign w:val="subscript"/>
              </w:rPr>
              <w:t>REP</w:t>
            </w:r>
            <w:r w:rsidRPr="00C7244C">
              <w:rPr>
                <w:rFonts w:eastAsia="SimSun" w:cs="Arial"/>
              </w:rPr>
              <w:t xml:space="preserve"> – RSRP_76), where RSRP_</w:t>
            </w:r>
            <w:r w:rsidRPr="00C7244C">
              <w:rPr>
                <w:rFonts w:eastAsia="SimSun" w:cs="Arial"/>
                <w:vertAlign w:val="subscript"/>
              </w:rPr>
              <w:t>REP</w:t>
            </w:r>
            <w:r w:rsidRPr="00C7244C">
              <w:rPr>
                <w:rFonts w:eastAsia="SimSun"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3EAA2404" w14:textId="77777777" w:rsidR="00652DD6" w:rsidRPr="00C7244C" w:rsidRDefault="00652DD6" w:rsidP="00652DD6">
      <w:pPr>
        <w:rPr>
          <w:rFonts w:eastAsia="SimSun"/>
          <w:lang w:eastAsia="zh-CN"/>
        </w:rPr>
      </w:pPr>
    </w:p>
    <w:p w14:paraId="2034729D" w14:textId="77777777" w:rsidR="00652DD6" w:rsidRPr="00C7244C" w:rsidRDefault="00652DD6" w:rsidP="00652DD6">
      <w:pPr>
        <w:pStyle w:val="TH"/>
        <w:rPr>
          <w:rFonts w:eastAsia="SimSun"/>
          <w:lang w:eastAsia="zh-CN"/>
        </w:rPr>
      </w:pPr>
      <w:r w:rsidRPr="00C7244C">
        <w:rPr>
          <w:rFonts w:eastAsia="SimSun"/>
        </w:rPr>
        <w:t xml:space="preserve">Table </w:t>
      </w:r>
      <w:r w:rsidRPr="00C7244C">
        <w:rPr>
          <w:rFonts w:eastAsia="SimSun"/>
          <w:lang w:eastAsia="zh-CN"/>
        </w:rPr>
        <w:t>7</w:t>
      </w:r>
      <w:r w:rsidRPr="00C7244C">
        <w:rPr>
          <w:rFonts w:eastAsia="SimSun"/>
        </w:rPr>
        <w:t>.3.2.2.</w:t>
      </w:r>
      <w:r w:rsidRPr="00C7244C">
        <w:rPr>
          <w:rFonts w:eastAsia="SimSun"/>
          <w:lang w:eastAsia="zh-CN"/>
        </w:rPr>
        <w:t>2</w:t>
      </w:r>
      <w:r w:rsidRPr="00C7244C">
        <w:rPr>
          <w:rFonts w:eastAsia="SimSun"/>
        </w:rPr>
        <w:t>.5-</w:t>
      </w:r>
      <w:r w:rsidRPr="00C7244C">
        <w:rPr>
          <w:rFonts w:eastAsia="SimSun"/>
          <w:lang w:eastAsia="zh-CN"/>
        </w:rPr>
        <w:t>2</w:t>
      </w:r>
      <w:r w:rsidRPr="00C7244C">
        <w:rPr>
          <w:rFonts w:eastAsia="SimSun"/>
        </w:rPr>
        <w:t xml:space="preserve">: </w:t>
      </w:r>
      <w:r w:rsidRPr="00C7244C">
        <w:rPr>
          <w:rFonts w:eastAsia="SimSun"/>
          <w:lang w:eastAsia="zh-CN"/>
        </w:rPr>
        <w:t>OTA-related</w:t>
      </w:r>
      <w:r w:rsidRPr="00C7244C">
        <w:rPr>
          <w:rFonts w:eastAsia="SimSun"/>
        </w:rPr>
        <w:t xml:space="preserve"> test parameters for </w:t>
      </w:r>
      <w:r w:rsidRPr="00C7244C">
        <w:rPr>
          <w:rFonts w:eastAsia="SimSun"/>
          <w:lang w:eastAsia="zh-CN"/>
        </w:rPr>
        <w:t xml:space="preserve">non-contention based random access test in FR2 for </w:t>
      </w:r>
      <w:r w:rsidRPr="00C7244C">
        <w:rPr>
          <w:rFonts w:eastAsia="SimSun" w:cs="Arial"/>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652DD6" w:rsidRPr="00C7244C" w14:paraId="5A7BE3E2" w14:textId="77777777" w:rsidTr="003F1727">
        <w:tc>
          <w:tcPr>
            <w:tcW w:w="2660" w:type="dxa"/>
            <w:gridSpan w:val="2"/>
            <w:shd w:val="clear" w:color="auto" w:fill="auto"/>
          </w:tcPr>
          <w:p w14:paraId="171DBD9D" w14:textId="77777777" w:rsidR="00652DD6" w:rsidRPr="00C7244C" w:rsidRDefault="00652DD6" w:rsidP="003F1727">
            <w:pPr>
              <w:pStyle w:val="TAH"/>
              <w:rPr>
                <w:rFonts w:eastAsia="SimSun"/>
              </w:rPr>
            </w:pPr>
            <w:r w:rsidRPr="00C7244C">
              <w:rPr>
                <w:rFonts w:eastAsia="SimSun"/>
              </w:rPr>
              <w:t>Parameter</w:t>
            </w:r>
          </w:p>
        </w:tc>
        <w:tc>
          <w:tcPr>
            <w:tcW w:w="992" w:type="dxa"/>
            <w:shd w:val="clear" w:color="auto" w:fill="auto"/>
          </w:tcPr>
          <w:p w14:paraId="6AFFFBEF" w14:textId="77777777" w:rsidR="00652DD6" w:rsidRPr="00C7244C" w:rsidRDefault="00652DD6" w:rsidP="003F1727">
            <w:pPr>
              <w:pStyle w:val="TAH"/>
              <w:rPr>
                <w:rFonts w:eastAsia="SimSun"/>
              </w:rPr>
            </w:pPr>
            <w:r w:rsidRPr="00C7244C">
              <w:rPr>
                <w:rFonts w:eastAsia="SimSun"/>
              </w:rPr>
              <w:t>Unit</w:t>
            </w:r>
          </w:p>
        </w:tc>
        <w:tc>
          <w:tcPr>
            <w:tcW w:w="1913" w:type="dxa"/>
            <w:shd w:val="clear" w:color="auto" w:fill="auto"/>
          </w:tcPr>
          <w:p w14:paraId="79710019" w14:textId="77777777" w:rsidR="00652DD6" w:rsidRPr="00C7244C" w:rsidRDefault="00652DD6" w:rsidP="003F1727">
            <w:pPr>
              <w:pStyle w:val="TAH"/>
              <w:rPr>
                <w:rFonts w:eastAsia="SimSun"/>
                <w:lang w:eastAsia="zh-CN"/>
              </w:rPr>
            </w:pPr>
            <w:r w:rsidRPr="00C7244C">
              <w:rPr>
                <w:rFonts w:eastAsia="SimSun"/>
                <w:lang w:eastAsia="zh-CN"/>
              </w:rPr>
              <w:t>Test-1</w:t>
            </w:r>
          </w:p>
        </w:tc>
        <w:tc>
          <w:tcPr>
            <w:tcW w:w="1914" w:type="dxa"/>
            <w:shd w:val="clear" w:color="auto" w:fill="auto"/>
          </w:tcPr>
          <w:p w14:paraId="7F1DBE15" w14:textId="77777777" w:rsidR="00652DD6" w:rsidRPr="00C7244C" w:rsidRDefault="00652DD6" w:rsidP="003F1727">
            <w:pPr>
              <w:pStyle w:val="TAH"/>
              <w:rPr>
                <w:rFonts w:eastAsia="SimSun"/>
                <w:lang w:eastAsia="zh-CN"/>
              </w:rPr>
            </w:pPr>
            <w:r w:rsidRPr="00C7244C">
              <w:rPr>
                <w:rFonts w:eastAsia="SimSun"/>
                <w:lang w:eastAsia="zh-CN"/>
              </w:rPr>
              <w:t>Test-2</w:t>
            </w:r>
          </w:p>
        </w:tc>
        <w:tc>
          <w:tcPr>
            <w:tcW w:w="2268" w:type="dxa"/>
            <w:shd w:val="clear" w:color="auto" w:fill="auto"/>
          </w:tcPr>
          <w:p w14:paraId="33122756"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10DF9998" w14:textId="77777777" w:rsidTr="003F1727">
        <w:tc>
          <w:tcPr>
            <w:tcW w:w="2660" w:type="dxa"/>
            <w:gridSpan w:val="2"/>
            <w:shd w:val="clear" w:color="auto" w:fill="auto"/>
            <w:vAlign w:val="center"/>
          </w:tcPr>
          <w:p w14:paraId="5DE2468B" w14:textId="77777777" w:rsidR="00652DD6" w:rsidRPr="00C7244C" w:rsidRDefault="00652DD6" w:rsidP="003F1727">
            <w:pPr>
              <w:pStyle w:val="TAL"/>
              <w:rPr>
                <w:rFonts w:eastAsia="SimSun"/>
                <w:lang w:eastAsia="zh-CN"/>
              </w:rPr>
            </w:pPr>
            <w:r w:rsidRPr="00C7244C">
              <w:rPr>
                <w:rFonts w:eastAsia="SimSun"/>
                <w:lang w:eastAsia="zh-CN"/>
              </w:rPr>
              <w:t>AoA setup</w:t>
            </w:r>
          </w:p>
        </w:tc>
        <w:tc>
          <w:tcPr>
            <w:tcW w:w="992" w:type="dxa"/>
            <w:shd w:val="clear" w:color="auto" w:fill="auto"/>
          </w:tcPr>
          <w:p w14:paraId="4CB91C7C" w14:textId="77777777" w:rsidR="00652DD6" w:rsidRPr="00C7244C" w:rsidRDefault="00652DD6" w:rsidP="003F1727">
            <w:pPr>
              <w:pStyle w:val="TAC"/>
              <w:rPr>
                <w:rFonts w:eastAsia="SimSun"/>
                <w:lang w:eastAsia="zh-CN"/>
              </w:rPr>
            </w:pPr>
          </w:p>
        </w:tc>
        <w:tc>
          <w:tcPr>
            <w:tcW w:w="1913" w:type="dxa"/>
            <w:shd w:val="clear" w:color="auto" w:fill="auto"/>
            <w:vAlign w:val="center"/>
          </w:tcPr>
          <w:p w14:paraId="7486A0A7" w14:textId="77777777" w:rsidR="00652DD6" w:rsidRPr="00C7244C" w:rsidRDefault="00652DD6" w:rsidP="003F1727">
            <w:pPr>
              <w:pStyle w:val="TAC"/>
              <w:rPr>
                <w:rFonts w:eastAsia="SimSun"/>
                <w:lang w:eastAsia="zh-CN"/>
              </w:rPr>
            </w:pPr>
            <w:r w:rsidRPr="00C7244C">
              <w:rPr>
                <w:rFonts w:eastAsia="SimSun"/>
                <w:bCs/>
                <w:lang w:eastAsia="zh-CN"/>
              </w:rPr>
              <w:t>Setup 1</w:t>
            </w:r>
          </w:p>
        </w:tc>
        <w:tc>
          <w:tcPr>
            <w:tcW w:w="1914" w:type="dxa"/>
            <w:shd w:val="clear" w:color="auto" w:fill="auto"/>
            <w:vAlign w:val="center"/>
          </w:tcPr>
          <w:p w14:paraId="6BCE1E2D" w14:textId="77777777" w:rsidR="00652DD6" w:rsidRPr="00C7244C" w:rsidRDefault="00652DD6" w:rsidP="003F1727">
            <w:pPr>
              <w:pStyle w:val="TAC"/>
              <w:rPr>
                <w:rFonts w:eastAsia="SimSun"/>
                <w:lang w:eastAsia="zh-CN"/>
              </w:rPr>
            </w:pPr>
            <w:r w:rsidRPr="00C7244C">
              <w:rPr>
                <w:rFonts w:eastAsia="SimSun"/>
                <w:bCs/>
                <w:lang w:eastAsia="zh-CN"/>
              </w:rPr>
              <w:t>Setup 1</w:t>
            </w:r>
          </w:p>
        </w:tc>
        <w:tc>
          <w:tcPr>
            <w:tcW w:w="2268" w:type="dxa"/>
            <w:shd w:val="clear" w:color="auto" w:fill="auto"/>
          </w:tcPr>
          <w:p w14:paraId="5D6899C2"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9.1</w:t>
            </w:r>
          </w:p>
        </w:tc>
      </w:tr>
      <w:tr w:rsidR="00652DD6" w:rsidRPr="00C7244C" w14:paraId="6F5CFB66" w14:textId="77777777" w:rsidTr="003F1727">
        <w:tc>
          <w:tcPr>
            <w:tcW w:w="2660" w:type="dxa"/>
            <w:gridSpan w:val="2"/>
            <w:shd w:val="clear" w:color="auto" w:fill="auto"/>
            <w:vAlign w:val="center"/>
          </w:tcPr>
          <w:p w14:paraId="6D142832" w14:textId="77777777" w:rsidR="00652DD6" w:rsidRPr="00C7244C" w:rsidRDefault="00652DD6" w:rsidP="003F1727">
            <w:pPr>
              <w:pStyle w:val="TAL"/>
              <w:rPr>
                <w:rFonts w:eastAsia="SimSun"/>
                <w:lang w:eastAsia="zh-CN"/>
              </w:rPr>
            </w:pPr>
            <w:r w:rsidRPr="00C7244C">
              <w:rPr>
                <w:rFonts w:eastAsia="SimSun"/>
                <w:szCs w:val="18"/>
              </w:rPr>
              <w:t>Assumption for UE beams</w:t>
            </w:r>
            <w:r w:rsidRPr="00C7244C">
              <w:rPr>
                <w:rFonts w:eastAsia="SimSun"/>
                <w:szCs w:val="18"/>
                <w:vertAlign w:val="superscript"/>
              </w:rPr>
              <w:t>Note 2</w:t>
            </w:r>
          </w:p>
        </w:tc>
        <w:tc>
          <w:tcPr>
            <w:tcW w:w="992" w:type="dxa"/>
            <w:shd w:val="clear" w:color="auto" w:fill="auto"/>
          </w:tcPr>
          <w:p w14:paraId="3956E70C" w14:textId="77777777" w:rsidR="00652DD6" w:rsidRPr="00C7244C" w:rsidRDefault="00652DD6" w:rsidP="003F1727">
            <w:pPr>
              <w:pStyle w:val="TAC"/>
              <w:rPr>
                <w:rFonts w:eastAsia="SimSun"/>
                <w:lang w:eastAsia="zh-CN"/>
              </w:rPr>
            </w:pPr>
          </w:p>
        </w:tc>
        <w:tc>
          <w:tcPr>
            <w:tcW w:w="1913" w:type="dxa"/>
            <w:shd w:val="clear" w:color="auto" w:fill="auto"/>
            <w:vAlign w:val="center"/>
          </w:tcPr>
          <w:p w14:paraId="55EA8BF4" w14:textId="77777777" w:rsidR="00652DD6" w:rsidRPr="00C7244C" w:rsidRDefault="00652DD6" w:rsidP="003F1727">
            <w:pPr>
              <w:pStyle w:val="TAC"/>
              <w:rPr>
                <w:rFonts w:eastAsia="SimSun"/>
                <w:bCs/>
                <w:lang w:eastAsia="zh-CN"/>
              </w:rPr>
            </w:pPr>
            <w:r w:rsidRPr="00C7244C">
              <w:rPr>
                <w:rFonts w:eastAsia="SimSun"/>
              </w:rPr>
              <w:t>Rough</w:t>
            </w:r>
          </w:p>
        </w:tc>
        <w:tc>
          <w:tcPr>
            <w:tcW w:w="1914" w:type="dxa"/>
            <w:shd w:val="clear" w:color="auto" w:fill="auto"/>
            <w:vAlign w:val="center"/>
          </w:tcPr>
          <w:p w14:paraId="2207EC41" w14:textId="77777777" w:rsidR="00652DD6" w:rsidRPr="00C7244C" w:rsidRDefault="00652DD6" w:rsidP="003F1727">
            <w:pPr>
              <w:pStyle w:val="TAC"/>
              <w:rPr>
                <w:rFonts w:eastAsia="SimSun"/>
                <w:bCs/>
                <w:lang w:eastAsia="zh-CN"/>
              </w:rPr>
            </w:pPr>
            <w:r w:rsidRPr="00C7244C">
              <w:rPr>
                <w:rFonts w:eastAsia="SimSun"/>
              </w:rPr>
              <w:t>Rough</w:t>
            </w:r>
          </w:p>
        </w:tc>
        <w:tc>
          <w:tcPr>
            <w:tcW w:w="2268" w:type="dxa"/>
            <w:shd w:val="clear" w:color="auto" w:fill="auto"/>
          </w:tcPr>
          <w:p w14:paraId="24FF4093" w14:textId="77777777" w:rsidR="00652DD6" w:rsidRPr="00C7244C" w:rsidRDefault="00652DD6" w:rsidP="003F1727">
            <w:pPr>
              <w:pStyle w:val="TAC"/>
              <w:rPr>
                <w:rFonts w:eastAsia="SimSun"/>
              </w:rPr>
            </w:pPr>
          </w:p>
        </w:tc>
      </w:tr>
      <w:tr w:rsidR="00652DD6" w:rsidRPr="00C7244C" w14:paraId="3BC40A89" w14:textId="77777777" w:rsidTr="003F1727">
        <w:tc>
          <w:tcPr>
            <w:tcW w:w="1242" w:type="dxa"/>
            <w:vMerge w:val="restart"/>
            <w:shd w:val="clear" w:color="auto" w:fill="auto"/>
            <w:vAlign w:val="center"/>
          </w:tcPr>
          <w:p w14:paraId="5D257A81" w14:textId="77777777" w:rsidR="00652DD6" w:rsidRPr="00C7244C" w:rsidRDefault="00652DD6" w:rsidP="003F1727">
            <w:pPr>
              <w:pStyle w:val="TAL"/>
              <w:rPr>
                <w:rFonts w:eastAsia="SimSun"/>
              </w:rPr>
            </w:pPr>
            <w:r w:rsidRPr="00C7244C">
              <w:rPr>
                <w:rFonts w:eastAsia="SimSun"/>
                <w:lang w:eastAsia="zh-CN"/>
              </w:rPr>
              <w:t>SSB with index 0</w:t>
            </w:r>
          </w:p>
        </w:tc>
        <w:tc>
          <w:tcPr>
            <w:tcW w:w="1418" w:type="dxa"/>
            <w:shd w:val="clear" w:color="auto" w:fill="auto"/>
          </w:tcPr>
          <w:p w14:paraId="01D989D9" w14:textId="77777777" w:rsidR="00652DD6" w:rsidRPr="00C7244C" w:rsidRDefault="00652DD6" w:rsidP="003F1727">
            <w:pPr>
              <w:pStyle w:val="TAL"/>
              <w:rPr>
                <w:rFonts w:eastAsia="SimSun"/>
                <w:lang w:eastAsia="zh-CN"/>
              </w:rPr>
            </w:pPr>
            <w:r w:rsidRPr="00C7244C">
              <w:rPr>
                <w:rFonts w:eastAsia="SimSun"/>
              </w:rPr>
              <w:t>Es</w:t>
            </w:r>
            <w:r w:rsidRPr="00C7244C">
              <w:rPr>
                <w:rFonts w:eastAsia="SimSun"/>
                <w:vertAlign w:val="superscript"/>
              </w:rPr>
              <w:t xml:space="preserve"> Note1</w:t>
            </w:r>
          </w:p>
        </w:tc>
        <w:tc>
          <w:tcPr>
            <w:tcW w:w="992" w:type="dxa"/>
            <w:shd w:val="clear" w:color="auto" w:fill="auto"/>
          </w:tcPr>
          <w:p w14:paraId="1189FB4A"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7579F4DD" w14:textId="77777777" w:rsidR="00652DD6" w:rsidRPr="00C7244C" w:rsidRDefault="00652DD6" w:rsidP="003F1727">
            <w:pPr>
              <w:pStyle w:val="TAC"/>
              <w:rPr>
                <w:rFonts w:eastAsia="SimSun"/>
                <w:lang w:eastAsia="zh-CN"/>
              </w:rPr>
            </w:pPr>
            <w:r w:rsidRPr="00C7244C">
              <w:rPr>
                <w:rFonts w:eastAsia="SimSun"/>
                <w:lang w:eastAsia="zh-CN"/>
              </w:rPr>
              <w:t>-80.6</w:t>
            </w:r>
          </w:p>
        </w:tc>
        <w:tc>
          <w:tcPr>
            <w:tcW w:w="1914" w:type="dxa"/>
            <w:shd w:val="clear" w:color="auto" w:fill="auto"/>
          </w:tcPr>
          <w:p w14:paraId="62B3AEDB" w14:textId="77777777" w:rsidR="00652DD6" w:rsidRPr="00C7244C" w:rsidRDefault="00652DD6" w:rsidP="003F1727">
            <w:pPr>
              <w:pStyle w:val="TAC"/>
              <w:rPr>
                <w:rFonts w:eastAsia="SimSun"/>
                <w:lang w:eastAsia="zh-CN"/>
              </w:rPr>
            </w:pPr>
            <w:r w:rsidRPr="00C7244C">
              <w:rPr>
                <w:rFonts w:eastAsia="SimSun"/>
                <w:lang w:eastAsia="zh-CN"/>
              </w:rPr>
              <w:t>-80.6</w:t>
            </w:r>
          </w:p>
        </w:tc>
        <w:tc>
          <w:tcPr>
            <w:tcW w:w="2268" w:type="dxa"/>
            <w:vMerge w:val="restart"/>
            <w:shd w:val="clear" w:color="auto" w:fill="auto"/>
          </w:tcPr>
          <w:p w14:paraId="2247E90B" w14:textId="77777777" w:rsidR="00652DD6" w:rsidRPr="00C7244C" w:rsidRDefault="00652DD6" w:rsidP="003F1727">
            <w:pPr>
              <w:pStyle w:val="TAC"/>
              <w:rPr>
                <w:rFonts w:eastAsia="SimSun"/>
              </w:rPr>
            </w:pPr>
            <w:r w:rsidRPr="00C7244C">
              <w:rPr>
                <w:rFonts w:eastAsia="SimSun"/>
                <w:lang w:eastAsia="zh-CN"/>
              </w:rPr>
              <w:t xml:space="preserve">Power of SSB with index 0 is set to be above configured </w:t>
            </w:r>
            <w:r w:rsidRPr="00C7244C">
              <w:rPr>
                <w:rFonts w:eastAsia="SimSun"/>
                <w:i/>
              </w:rPr>
              <w:t>rsrp-ThresholdSSB</w:t>
            </w:r>
          </w:p>
        </w:tc>
      </w:tr>
      <w:tr w:rsidR="00652DD6" w:rsidRPr="00C7244C" w14:paraId="1C28D3B1" w14:textId="77777777" w:rsidTr="003F1727">
        <w:tc>
          <w:tcPr>
            <w:tcW w:w="1242" w:type="dxa"/>
            <w:vMerge/>
            <w:shd w:val="clear" w:color="auto" w:fill="auto"/>
          </w:tcPr>
          <w:p w14:paraId="6AD504CE" w14:textId="77777777" w:rsidR="00652DD6" w:rsidRPr="00C7244C" w:rsidRDefault="00652DD6" w:rsidP="003F1727">
            <w:pPr>
              <w:pStyle w:val="TAL"/>
              <w:rPr>
                <w:rFonts w:eastAsia="SimSun"/>
                <w:lang w:eastAsia="zh-CN"/>
              </w:rPr>
            </w:pPr>
          </w:p>
        </w:tc>
        <w:tc>
          <w:tcPr>
            <w:tcW w:w="1418" w:type="dxa"/>
            <w:shd w:val="clear" w:color="auto" w:fill="auto"/>
          </w:tcPr>
          <w:p w14:paraId="09264747" w14:textId="77777777" w:rsidR="00652DD6" w:rsidRPr="00C7244C" w:rsidRDefault="00652DD6" w:rsidP="003F1727">
            <w:pPr>
              <w:pStyle w:val="TAL"/>
              <w:rPr>
                <w:rFonts w:eastAsia="SimSun"/>
                <w:lang w:eastAsia="zh-CN"/>
              </w:rPr>
            </w:pPr>
            <w:r w:rsidRPr="00C7244C">
              <w:rPr>
                <w:rFonts w:eastAsia="SimSun"/>
                <w:lang w:eastAsia="zh-CN"/>
              </w:rPr>
              <w:t>SSB_RP</w:t>
            </w:r>
          </w:p>
        </w:tc>
        <w:tc>
          <w:tcPr>
            <w:tcW w:w="992" w:type="dxa"/>
            <w:shd w:val="clear" w:color="auto" w:fill="auto"/>
          </w:tcPr>
          <w:p w14:paraId="1C892CC3"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5586F0A2" w14:textId="77777777" w:rsidR="00652DD6" w:rsidRPr="00C7244C" w:rsidRDefault="00652DD6" w:rsidP="003F1727">
            <w:pPr>
              <w:pStyle w:val="TAC"/>
              <w:rPr>
                <w:rFonts w:eastAsia="SimSun"/>
                <w:lang w:eastAsia="zh-CN"/>
              </w:rPr>
            </w:pPr>
            <w:r w:rsidRPr="00C7244C">
              <w:rPr>
                <w:rFonts w:eastAsia="SimSun"/>
                <w:lang w:eastAsia="zh-CN"/>
              </w:rPr>
              <w:t>-80.6</w:t>
            </w:r>
          </w:p>
        </w:tc>
        <w:tc>
          <w:tcPr>
            <w:tcW w:w="1914" w:type="dxa"/>
            <w:shd w:val="clear" w:color="auto" w:fill="auto"/>
          </w:tcPr>
          <w:p w14:paraId="34CA4EBE" w14:textId="77777777" w:rsidR="00652DD6" w:rsidRPr="00C7244C" w:rsidRDefault="00652DD6" w:rsidP="003F1727">
            <w:pPr>
              <w:pStyle w:val="TAC"/>
              <w:rPr>
                <w:rFonts w:eastAsia="SimSun"/>
                <w:lang w:eastAsia="zh-CN"/>
              </w:rPr>
            </w:pPr>
            <w:r w:rsidRPr="00C7244C">
              <w:rPr>
                <w:rFonts w:eastAsia="SimSun"/>
                <w:lang w:eastAsia="zh-CN"/>
              </w:rPr>
              <w:t>-80.6</w:t>
            </w:r>
          </w:p>
        </w:tc>
        <w:tc>
          <w:tcPr>
            <w:tcW w:w="2268" w:type="dxa"/>
            <w:vMerge/>
            <w:shd w:val="clear" w:color="auto" w:fill="auto"/>
          </w:tcPr>
          <w:p w14:paraId="503BAB56" w14:textId="77777777" w:rsidR="00652DD6" w:rsidRPr="00C7244C" w:rsidRDefault="00652DD6" w:rsidP="003F1727">
            <w:pPr>
              <w:pStyle w:val="TAC"/>
              <w:rPr>
                <w:rFonts w:eastAsia="SimSun"/>
              </w:rPr>
            </w:pPr>
          </w:p>
        </w:tc>
      </w:tr>
      <w:tr w:rsidR="00652DD6" w:rsidRPr="00C7244C" w14:paraId="55D90EBD" w14:textId="77777777" w:rsidTr="003F1727">
        <w:tc>
          <w:tcPr>
            <w:tcW w:w="1242" w:type="dxa"/>
            <w:vMerge/>
            <w:shd w:val="clear" w:color="auto" w:fill="auto"/>
          </w:tcPr>
          <w:p w14:paraId="654DF1C9" w14:textId="77777777" w:rsidR="00652DD6" w:rsidRPr="00C7244C" w:rsidRDefault="00652DD6" w:rsidP="003F1727">
            <w:pPr>
              <w:pStyle w:val="TAL"/>
              <w:rPr>
                <w:rFonts w:eastAsia="SimSun"/>
                <w:lang w:eastAsia="zh-CN"/>
              </w:rPr>
            </w:pPr>
          </w:p>
        </w:tc>
        <w:tc>
          <w:tcPr>
            <w:tcW w:w="1418" w:type="dxa"/>
            <w:shd w:val="clear" w:color="auto" w:fill="auto"/>
          </w:tcPr>
          <w:p w14:paraId="7A41869B" w14:textId="77777777" w:rsidR="00652DD6" w:rsidRPr="00C7244C" w:rsidRDefault="00652DD6" w:rsidP="003F1727">
            <w:pPr>
              <w:pStyle w:val="TAL"/>
              <w:rPr>
                <w:rFonts w:eastAsia="SimSun"/>
                <w:lang w:eastAsia="zh-CN"/>
              </w:rPr>
            </w:pPr>
            <w:r w:rsidRPr="00C7244C">
              <w:rPr>
                <w:rFonts w:eastAsia="SimSun"/>
              </w:rPr>
              <w:t>Es/Iot</w:t>
            </w:r>
            <w:r w:rsidRPr="00C7244C">
              <w:rPr>
                <w:rFonts w:eastAsia="SimSun"/>
                <w:vertAlign w:val="subscript"/>
              </w:rPr>
              <w:t>BB</w:t>
            </w:r>
          </w:p>
        </w:tc>
        <w:tc>
          <w:tcPr>
            <w:tcW w:w="992" w:type="dxa"/>
            <w:shd w:val="clear" w:color="auto" w:fill="auto"/>
          </w:tcPr>
          <w:p w14:paraId="3ED5D94D" w14:textId="77777777" w:rsidR="00652DD6" w:rsidRPr="00C7244C" w:rsidRDefault="00652DD6" w:rsidP="003F1727">
            <w:pPr>
              <w:pStyle w:val="TAC"/>
              <w:rPr>
                <w:rFonts w:eastAsia="SimSun"/>
              </w:rPr>
            </w:pPr>
            <w:r w:rsidRPr="00C7244C">
              <w:rPr>
                <w:rFonts w:eastAsia="SimSun"/>
              </w:rPr>
              <w:t>dB</w:t>
            </w:r>
          </w:p>
        </w:tc>
        <w:tc>
          <w:tcPr>
            <w:tcW w:w="1913" w:type="dxa"/>
            <w:shd w:val="clear" w:color="auto" w:fill="auto"/>
          </w:tcPr>
          <w:p w14:paraId="2CFE3584" w14:textId="77777777" w:rsidR="00652DD6" w:rsidRPr="00C7244C" w:rsidRDefault="00652DD6" w:rsidP="003F1727">
            <w:pPr>
              <w:pStyle w:val="TAC"/>
              <w:rPr>
                <w:rFonts w:eastAsia="SimSun"/>
                <w:lang w:eastAsia="zh-CN"/>
              </w:rPr>
            </w:pPr>
            <w:r w:rsidRPr="00C7244C">
              <w:rPr>
                <w:rFonts w:eastAsia="SimSun"/>
                <w:lang w:eastAsia="zh-CN"/>
              </w:rPr>
              <w:t>21.09</w:t>
            </w:r>
          </w:p>
        </w:tc>
        <w:tc>
          <w:tcPr>
            <w:tcW w:w="1914" w:type="dxa"/>
            <w:shd w:val="clear" w:color="auto" w:fill="auto"/>
          </w:tcPr>
          <w:p w14:paraId="2F57DAED" w14:textId="77777777" w:rsidR="00652DD6" w:rsidRPr="00C7244C" w:rsidRDefault="00652DD6" w:rsidP="003F1727">
            <w:pPr>
              <w:pStyle w:val="TAC"/>
              <w:rPr>
                <w:rFonts w:eastAsia="SimSun"/>
                <w:lang w:eastAsia="zh-CN"/>
              </w:rPr>
            </w:pPr>
            <w:r w:rsidRPr="00C7244C">
              <w:rPr>
                <w:rFonts w:eastAsia="SimSun"/>
                <w:lang w:eastAsia="zh-CN"/>
              </w:rPr>
              <w:t>21.09</w:t>
            </w:r>
          </w:p>
        </w:tc>
        <w:tc>
          <w:tcPr>
            <w:tcW w:w="2268" w:type="dxa"/>
            <w:shd w:val="clear" w:color="auto" w:fill="auto"/>
          </w:tcPr>
          <w:p w14:paraId="587684FF" w14:textId="77777777" w:rsidR="00652DD6" w:rsidRPr="00C7244C" w:rsidRDefault="00652DD6" w:rsidP="003F1727">
            <w:pPr>
              <w:pStyle w:val="TAC"/>
              <w:rPr>
                <w:rFonts w:eastAsia="SimSun"/>
              </w:rPr>
            </w:pPr>
          </w:p>
        </w:tc>
      </w:tr>
      <w:tr w:rsidR="00652DD6" w:rsidRPr="00C7244C" w14:paraId="4406EA34" w14:textId="77777777" w:rsidTr="003F1727">
        <w:tc>
          <w:tcPr>
            <w:tcW w:w="1242" w:type="dxa"/>
            <w:vMerge/>
            <w:shd w:val="clear" w:color="auto" w:fill="auto"/>
          </w:tcPr>
          <w:p w14:paraId="03175C47" w14:textId="77777777" w:rsidR="00652DD6" w:rsidRPr="00C7244C" w:rsidRDefault="00652DD6" w:rsidP="003F1727">
            <w:pPr>
              <w:pStyle w:val="TAL"/>
              <w:rPr>
                <w:rFonts w:eastAsia="SimSun"/>
                <w:lang w:eastAsia="zh-CN"/>
              </w:rPr>
            </w:pPr>
          </w:p>
        </w:tc>
        <w:tc>
          <w:tcPr>
            <w:tcW w:w="1418" w:type="dxa"/>
            <w:shd w:val="clear" w:color="auto" w:fill="auto"/>
          </w:tcPr>
          <w:p w14:paraId="323BCDAF" w14:textId="77777777" w:rsidR="00652DD6" w:rsidRPr="00C7244C" w:rsidRDefault="00652DD6" w:rsidP="003F1727">
            <w:pPr>
              <w:pStyle w:val="TAL"/>
              <w:rPr>
                <w:rFonts w:eastAsia="SimSun"/>
                <w:lang w:eastAsia="zh-CN"/>
              </w:rPr>
            </w:pPr>
            <w:r w:rsidRPr="00C7244C">
              <w:rPr>
                <w:rFonts w:eastAsia="SimSun"/>
              </w:rPr>
              <w:t>Io</w:t>
            </w:r>
          </w:p>
        </w:tc>
        <w:tc>
          <w:tcPr>
            <w:tcW w:w="992" w:type="dxa"/>
            <w:shd w:val="clear" w:color="auto" w:fill="auto"/>
          </w:tcPr>
          <w:p w14:paraId="3B4E8DC4" w14:textId="77777777" w:rsidR="00652DD6" w:rsidRPr="00C7244C" w:rsidRDefault="00652DD6" w:rsidP="003F1727">
            <w:pPr>
              <w:pStyle w:val="TAC"/>
              <w:rPr>
                <w:rFonts w:eastAsia="SimSun"/>
              </w:rPr>
            </w:pPr>
            <w:r w:rsidRPr="00C7244C">
              <w:rPr>
                <w:rFonts w:eastAsia="SimSun"/>
              </w:rPr>
              <w:t>dBm/95.04 MHz</w:t>
            </w:r>
          </w:p>
        </w:tc>
        <w:tc>
          <w:tcPr>
            <w:tcW w:w="1913" w:type="dxa"/>
            <w:shd w:val="clear" w:color="auto" w:fill="auto"/>
          </w:tcPr>
          <w:p w14:paraId="4FA164DB" w14:textId="77777777" w:rsidR="00652DD6" w:rsidRPr="00C7244C" w:rsidRDefault="00652DD6" w:rsidP="003F1727">
            <w:pPr>
              <w:pStyle w:val="TAC"/>
              <w:rPr>
                <w:rFonts w:eastAsia="SimSun"/>
                <w:lang w:eastAsia="zh-CN"/>
              </w:rPr>
            </w:pPr>
            <w:r w:rsidRPr="00C7244C">
              <w:rPr>
                <w:rFonts w:eastAsia="SimSun"/>
                <w:lang w:eastAsia="zh-CN"/>
              </w:rPr>
              <w:t>-56.01</w:t>
            </w:r>
          </w:p>
        </w:tc>
        <w:tc>
          <w:tcPr>
            <w:tcW w:w="1914" w:type="dxa"/>
            <w:shd w:val="clear" w:color="auto" w:fill="auto"/>
          </w:tcPr>
          <w:p w14:paraId="7DA6F86D" w14:textId="77777777" w:rsidR="00652DD6" w:rsidRPr="00C7244C" w:rsidRDefault="00652DD6" w:rsidP="003F1727">
            <w:pPr>
              <w:pStyle w:val="TAC"/>
              <w:rPr>
                <w:rFonts w:eastAsia="SimSun"/>
                <w:lang w:eastAsia="zh-CN"/>
              </w:rPr>
            </w:pPr>
            <w:r w:rsidRPr="00C7244C">
              <w:rPr>
                <w:rFonts w:eastAsia="SimSun"/>
                <w:lang w:eastAsia="zh-CN"/>
              </w:rPr>
              <w:t>-56.01</w:t>
            </w:r>
          </w:p>
        </w:tc>
        <w:tc>
          <w:tcPr>
            <w:tcW w:w="2268" w:type="dxa"/>
            <w:shd w:val="clear" w:color="auto" w:fill="auto"/>
          </w:tcPr>
          <w:p w14:paraId="099569C2" w14:textId="77777777" w:rsidR="00652DD6" w:rsidRPr="00C7244C" w:rsidRDefault="00652DD6" w:rsidP="003F1727">
            <w:pPr>
              <w:pStyle w:val="TAC"/>
              <w:rPr>
                <w:rFonts w:eastAsia="SimSun"/>
              </w:rPr>
            </w:pPr>
            <w:r w:rsidRPr="00C7244C">
              <w:rPr>
                <w:rFonts w:eastAsia="SimSun"/>
                <w:lang w:eastAsia="zh-CN"/>
              </w:rPr>
              <w:t>Io in symbols containing SSB index 0</w:t>
            </w:r>
          </w:p>
        </w:tc>
      </w:tr>
      <w:tr w:rsidR="00652DD6" w:rsidRPr="00C7244C" w14:paraId="3065FE31" w14:textId="77777777" w:rsidTr="003F1727">
        <w:tc>
          <w:tcPr>
            <w:tcW w:w="1242" w:type="dxa"/>
            <w:vMerge w:val="restart"/>
            <w:shd w:val="clear" w:color="auto" w:fill="auto"/>
            <w:vAlign w:val="center"/>
          </w:tcPr>
          <w:p w14:paraId="5853A59B" w14:textId="77777777" w:rsidR="00652DD6" w:rsidRPr="00C7244C" w:rsidRDefault="00652DD6" w:rsidP="003F1727">
            <w:pPr>
              <w:pStyle w:val="TAL"/>
              <w:rPr>
                <w:rFonts w:eastAsia="SimSun"/>
              </w:rPr>
            </w:pPr>
            <w:r w:rsidRPr="00C7244C">
              <w:rPr>
                <w:rFonts w:eastAsia="SimSun"/>
                <w:lang w:eastAsia="zh-CN"/>
              </w:rPr>
              <w:t>SSB with index 1</w:t>
            </w:r>
          </w:p>
        </w:tc>
        <w:tc>
          <w:tcPr>
            <w:tcW w:w="1418" w:type="dxa"/>
            <w:shd w:val="clear" w:color="auto" w:fill="auto"/>
          </w:tcPr>
          <w:p w14:paraId="1C05078C" w14:textId="77777777" w:rsidR="00652DD6" w:rsidRPr="00C7244C" w:rsidRDefault="00652DD6" w:rsidP="003F1727">
            <w:pPr>
              <w:pStyle w:val="TAL"/>
              <w:rPr>
                <w:rFonts w:eastAsia="SimSun"/>
                <w:lang w:eastAsia="zh-CN"/>
              </w:rPr>
            </w:pPr>
            <w:r w:rsidRPr="00C7244C">
              <w:rPr>
                <w:rFonts w:eastAsia="SimSun"/>
              </w:rPr>
              <w:t>Es</w:t>
            </w:r>
            <w:r w:rsidRPr="00C7244C">
              <w:rPr>
                <w:rFonts w:eastAsia="SimSun"/>
                <w:vertAlign w:val="superscript"/>
              </w:rPr>
              <w:t xml:space="preserve"> Note1</w:t>
            </w:r>
          </w:p>
        </w:tc>
        <w:tc>
          <w:tcPr>
            <w:tcW w:w="992" w:type="dxa"/>
            <w:shd w:val="clear" w:color="auto" w:fill="auto"/>
          </w:tcPr>
          <w:p w14:paraId="07FF5058"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68B9E235" w14:textId="77777777" w:rsidR="00652DD6" w:rsidRPr="00C7244C" w:rsidRDefault="00652DD6" w:rsidP="003F1727">
            <w:pPr>
              <w:pStyle w:val="TAC"/>
              <w:rPr>
                <w:rFonts w:eastAsia="SimSun"/>
                <w:lang w:eastAsia="zh-CN"/>
              </w:rPr>
            </w:pPr>
            <w:r w:rsidRPr="00C7244C">
              <w:rPr>
                <w:rFonts w:eastAsia="SimSun"/>
                <w:lang w:eastAsia="zh-CN"/>
              </w:rPr>
              <w:t>-95.0</w:t>
            </w:r>
          </w:p>
        </w:tc>
        <w:tc>
          <w:tcPr>
            <w:tcW w:w="1914" w:type="dxa"/>
            <w:shd w:val="clear" w:color="auto" w:fill="auto"/>
          </w:tcPr>
          <w:p w14:paraId="3E280BD5" w14:textId="77777777" w:rsidR="00652DD6" w:rsidRPr="00C7244C" w:rsidRDefault="00652DD6" w:rsidP="003F1727">
            <w:pPr>
              <w:pStyle w:val="TAC"/>
              <w:rPr>
                <w:rFonts w:eastAsia="SimSun"/>
                <w:lang w:eastAsia="zh-CN"/>
              </w:rPr>
            </w:pPr>
            <w:r w:rsidRPr="00C7244C">
              <w:rPr>
                <w:rFonts w:eastAsia="SimSun"/>
                <w:lang w:eastAsia="zh-CN"/>
              </w:rPr>
              <w:t>-95.0</w:t>
            </w:r>
          </w:p>
        </w:tc>
        <w:tc>
          <w:tcPr>
            <w:tcW w:w="2268" w:type="dxa"/>
            <w:vMerge w:val="restart"/>
            <w:shd w:val="clear" w:color="auto" w:fill="auto"/>
          </w:tcPr>
          <w:p w14:paraId="215AB888" w14:textId="77777777" w:rsidR="00652DD6" w:rsidRPr="00C7244C" w:rsidRDefault="00652DD6" w:rsidP="003F1727">
            <w:pPr>
              <w:pStyle w:val="TAC"/>
              <w:rPr>
                <w:rFonts w:eastAsia="SimSun"/>
              </w:rPr>
            </w:pPr>
            <w:r w:rsidRPr="00C7244C">
              <w:rPr>
                <w:rFonts w:eastAsia="SimSun"/>
                <w:lang w:eastAsia="zh-CN"/>
              </w:rPr>
              <w:t xml:space="preserve">Power of SSB with index 1 is set to be below configured </w:t>
            </w:r>
            <w:r w:rsidRPr="00C7244C">
              <w:rPr>
                <w:rFonts w:eastAsia="SimSun"/>
                <w:i/>
              </w:rPr>
              <w:t>rsrp-ThresholdSSB</w:t>
            </w:r>
          </w:p>
        </w:tc>
      </w:tr>
      <w:tr w:rsidR="00652DD6" w:rsidRPr="00C7244C" w14:paraId="248B632F" w14:textId="77777777" w:rsidTr="003F1727">
        <w:tc>
          <w:tcPr>
            <w:tcW w:w="1242" w:type="dxa"/>
            <w:vMerge/>
            <w:shd w:val="clear" w:color="auto" w:fill="auto"/>
          </w:tcPr>
          <w:p w14:paraId="53D56DE6" w14:textId="77777777" w:rsidR="00652DD6" w:rsidRPr="00C7244C" w:rsidRDefault="00652DD6" w:rsidP="003F1727">
            <w:pPr>
              <w:pStyle w:val="TAL"/>
              <w:rPr>
                <w:rFonts w:eastAsia="SimSun"/>
                <w:lang w:eastAsia="zh-CN"/>
              </w:rPr>
            </w:pPr>
          </w:p>
        </w:tc>
        <w:tc>
          <w:tcPr>
            <w:tcW w:w="1418" w:type="dxa"/>
            <w:shd w:val="clear" w:color="auto" w:fill="auto"/>
          </w:tcPr>
          <w:p w14:paraId="3DE5F110" w14:textId="77777777" w:rsidR="00652DD6" w:rsidRPr="00C7244C" w:rsidRDefault="00652DD6" w:rsidP="003F1727">
            <w:pPr>
              <w:pStyle w:val="TAL"/>
              <w:rPr>
                <w:rFonts w:eastAsia="SimSun"/>
                <w:lang w:eastAsia="zh-CN"/>
              </w:rPr>
            </w:pPr>
            <w:r w:rsidRPr="00C7244C">
              <w:rPr>
                <w:rFonts w:eastAsia="SimSun"/>
                <w:lang w:eastAsia="zh-CN"/>
              </w:rPr>
              <w:t>SSB_RP</w:t>
            </w:r>
          </w:p>
        </w:tc>
        <w:tc>
          <w:tcPr>
            <w:tcW w:w="992" w:type="dxa"/>
            <w:shd w:val="clear" w:color="auto" w:fill="auto"/>
          </w:tcPr>
          <w:p w14:paraId="395DCADB"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5E3BF771" w14:textId="77777777" w:rsidR="00652DD6" w:rsidRPr="00C7244C" w:rsidRDefault="00652DD6" w:rsidP="003F1727">
            <w:pPr>
              <w:pStyle w:val="TAC"/>
              <w:rPr>
                <w:rFonts w:eastAsia="SimSun"/>
                <w:lang w:eastAsia="zh-CN"/>
              </w:rPr>
            </w:pPr>
            <w:r w:rsidRPr="00C7244C">
              <w:rPr>
                <w:rFonts w:eastAsia="SimSun"/>
                <w:lang w:eastAsia="zh-CN"/>
              </w:rPr>
              <w:t>-95.0</w:t>
            </w:r>
          </w:p>
        </w:tc>
        <w:tc>
          <w:tcPr>
            <w:tcW w:w="1914" w:type="dxa"/>
            <w:shd w:val="clear" w:color="auto" w:fill="auto"/>
          </w:tcPr>
          <w:p w14:paraId="3D90999F" w14:textId="77777777" w:rsidR="00652DD6" w:rsidRPr="00C7244C" w:rsidRDefault="00652DD6" w:rsidP="003F1727">
            <w:pPr>
              <w:pStyle w:val="TAC"/>
              <w:rPr>
                <w:rFonts w:eastAsia="SimSun"/>
                <w:lang w:eastAsia="zh-CN"/>
              </w:rPr>
            </w:pPr>
            <w:r w:rsidRPr="00C7244C">
              <w:rPr>
                <w:rFonts w:eastAsia="SimSun"/>
                <w:lang w:eastAsia="zh-CN"/>
              </w:rPr>
              <w:t>-95.0</w:t>
            </w:r>
          </w:p>
        </w:tc>
        <w:tc>
          <w:tcPr>
            <w:tcW w:w="2268" w:type="dxa"/>
            <w:vMerge/>
            <w:shd w:val="clear" w:color="auto" w:fill="auto"/>
          </w:tcPr>
          <w:p w14:paraId="6F622DFE" w14:textId="77777777" w:rsidR="00652DD6" w:rsidRPr="00C7244C" w:rsidRDefault="00652DD6" w:rsidP="003F1727">
            <w:pPr>
              <w:pStyle w:val="TAC"/>
              <w:rPr>
                <w:rFonts w:eastAsia="SimSun"/>
              </w:rPr>
            </w:pPr>
          </w:p>
        </w:tc>
      </w:tr>
      <w:tr w:rsidR="00652DD6" w:rsidRPr="00C7244C" w14:paraId="7FDC7D06" w14:textId="77777777" w:rsidTr="003F1727">
        <w:tc>
          <w:tcPr>
            <w:tcW w:w="1242" w:type="dxa"/>
            <w:vMerge/>
            <w:shd w:val="clear" w:color="auto" w:fill="auto"/>
          </w:tcPr>
          <w:p w14:paraId="1268C9EF" w14:textId="77777777" w:rsidR="00652DD6" w:rsidRPr="00C7244C" w:rsidRDefault="00652DD6" w:rsidP="003F1727">
            <w:pPr>
              <w:pStyle w:val="TAL"/>
              <w:rPr>
                <w:rFonts w:eastAsia="SimSun"/>
                <w:lang w:eastAsia="zh-CN"/>
              </w:rPr>
            </w:pPr>
          </w:p>
        </w:tc>
        <w:tc>
          <w:tcPr>
            <w:tcW w:w="1418" w:type="dxa"/>
            <w:shd w:val="clear" w:color="auto" w:fill="auto"/>
          </w:tcPr>
          <w:p w14:paraId="591790B7" w14:textId="77777777" w:rsidR="00652DD6" w:rsidRPr="00C7244C" w:rsidRDefault="00652DD6" w:rsidP="003F1727">
            <w:pPr>
              <w:pStyle w:val="TAL"/>
              <w:rPr>
                <w:rFonts w:eastAsia="SimSun"/>
                <w:lang w:eastAsia="zh-CN"/>
              </w:rPr>
            </w:pPr>
            <w:r w:rsidRPr="00C7244C">
              <w:rPr>
                <w:rFonts w:eastAsia="SimSun"/>
              </w:rPr>
              <w:t>Es/Iot</w:t>
            </w:r>
            <w:r w:rsidRPr="00C7244C">
              <w:rPr>
                <w:rFonts w:eastAsia="SimSun"/>
                <w:vertAlign w:val="subscript"/>
              </w:rPr>
              <w:t>BB</w:t>
            </w:r>
          </w:p>
        </w:tc>
        <w:tc>
          <w:tcPr>
            <w:tcW w:w="992" w:type="dxa"/>
            <w:shd w:val="clear" w:color="auto" w:fill="auto"/>
          </w:tcPr>
          <w:p w14:paraId="7817B3D7" w14:textId="77777777" w:rsidR="00652DD6" w:rsidRPr="00C7244C" w:rsidRDefault="00652DD6" w:rsidP="003F1727">
            <w:pPr>
              <w:pStyle w:val="TAC"/>
              <w:rPr>
                <w:rFonts w:eastAsia="SimSun"/>
              </w:rPr>
            </w:pPr>
            <w:r w:rsidRPr="00C7244C">
              <w:rPr>
                <w:rFonts w:eastAsia="SimSun"/>
              </w:rPr>
              <w:t>dB</w:t>
            </w:r>
          </w:p>
        </w:tc>
        <w:tc>
          <w:tcPr>
            <w:tcW w:w="1913" w:type="dxa"/>
            <w:shd w:val="clear" w:color="auto" w:fill="auto"/>
          </w:tcPr>
          <w:p w14:paraId="405B2682" w14:textId="77777777" w:rsidR="00652DD6" w:rsidRPr="00C7244C" w:rsidRDefault="00652DD6" w:rsidP="003F1727">
            <w:pPr>
              <w:pStyle w:val="TAC"/>
              <w:rPr>
                <w:rFonts w:eastAsia="SimSun"/>
                <w:lang w:eastAsia="zh-CN"/>
              </w:rPr>
            </w:pPr>
            <w:r w:rsidRPr="00C7244C">
              <w:rPr>
                <w:rFonts w:eastAsia="SimSun"/>
                <w:lang w:eastAsia="zh-CN"/>
              </w:rPr>
              <w:t>6.69</w:t>
            </w:r>
          </w:p>
        </w:tc>
        <w:tc>
          <w:tcPr>
            <w:tcW w:w="1914" w:type="dxa"/>
            <w:shd w:val="clear" w:color="auto" w:fill="auto"/>
          </w:tcPr>
          <w:p w14:paraId="03E1162F" w14:textId="77777777" w:rsidR="00652DD6" w:rsidRPr="00C7244C" w:rsidRDefault="00652DD6" w:rsidP="003F1727">
            <w:pPr>
              <w:pStyle w:val="TAC"/>
              <w:rPr>
                <w:rFonts w:eastAsia="SimSun"/>
                <w:lang w:eastAsia="zh-CN"/>
              </w:rPr>
            </w:pPr>
            <w:r w:rsidRPr="00C7244C">
              <w:rPr>
                <w:rFonts w:eastAsia="SimSun"/>
                <w:lang w:eastAsia="zh-CN"/>
              </w:rPr>
              <w:t>6.69</w:t>
            </w:r>
          </w:p>
        </w:tc>
        <w:tc>
          <w:tcPr>
            <w:tcW w:w="2268" w:type="dxa"/>
            <w:shd w:val="clear" w:color="auto" w:fill="auto"/>
          </w:tcPr>
          <w:p w14:paraId="6D1CAB17" w14:textId="77777777" w:rsidR="00652DD6" w:rsidRPr="00C7244C" w:rsidRDefault="00652DD6" w:rsidP="003F1727">
            <w:pPr>
              <w:pStyle w:val="TAC"/>
              <w:rPr>
                <w:rFonts w:eastAsia="SimSun"/>
              </w:rPr>
            </w:pPr>
          </w:p>
        </w:tc>
      </w:tr>
      <w:tr w:rsidR="00652DD6" w:rsidRPr="00C7244C" w14:paraId="032CED04" w14:textId="77777777" w:rsidTr="003F1727">
        <w:tc>
          <w:tcPr>
            <w:tcW w:w="1242" w:type="dxa"/>
            <w:vMerge/>
            <w:shd w:val="clear" w:color="auto" w:fill="auto"/>
          </w:tcPr>
          <w:p w14:paraId="48B55022" w14:textId="77777777" w:rsidR="00652DD6" w:rsidRPr="00C7244C" w:rsidRDefault="00652DD6" w:rsidP="003F1727">
            <w:pPr>
              <w:pStyle w:val="TAL"/>
              <w:rPr>
                <w:rFonts w:eastAsia="SimSun"/>
                <w:lang w:eastAsia="zh-CN"/>
              </w:rPr>
            </w:pPr>
          </w:p>
        </w:tc>
        <w:tc>
          <w:tcPr>
            <w:tcW w:w="1418" w:type="dxa"/>
            <w:shd w:val="clear" w:color="auto" w:fill="auto"/>
          </w:tcPr>
          <w:p w14:paraId="6ECFF30D" w14:textId="77777777" w:rsidR="00652DD6" w:rsidRPr="00C7244C" w:rsidRDefault="00652DD6" w:rsidP="003F1727">
            <w:pPr>
              <w:pStyle w:val="TAL"/>
              <w:rPr>
                <w:rFonts w:eastAsia="SimSun"/>
                <w:lang w:eastAsia="zh-CN"/>
              </w:rPr>
            </w:pPr>
            <w:r w:rsidRPr="00C7244C">
              <w:rPr>
                <w:rFonts w:eastAsia="SimSun"/>
              </w:rPr>
              <w:t>Io</w:t>
            </w:r>
          </w:p>
        </w:tc>
        <w:tc>
          <w:tcPr>
            <w:tcW w:w="992" w:type="dxa"/>
            <w:shd w:val="clear" w:color="auto" w:fill="auto"/>
          </w:tcPr>
          <w:p w14:paraId="3AAC3D99" w14:textId="77777777" w:rsidR="00652DD6" w:rsidRPr="00C7244C" w:rsidRDefault="00652DD6" w:rsidP="003F1727">
            <w:pPr>
              <w:pStyle w:val="TAC"/>
              <w:rPr>
                <w:rFonts w:eastAsia="SimSun"/>
              </w:rPr>
            </w:pPr>
            <w:r w:rsidRPr="00C7244C">
              <w:rPr>
                <w:rFonts w:eastAsia="SimSun"/>
              </w:rPr>
              <w:t>dBm/95.04 MHz</w:t>
            </w:r>
          </w:p>
        </w:tc>
        <w:tc>
          <w:tcPr>
            <w:tcW w:w="1913" w:type="dxa"/>
            <w:shd w:val="clear" w:color="auto" w:fill="auto"/>
          </w:tcPr>
          <w:p w14:paraId="7CC3E46E" w14:textId="77777777" w:rsidR="00652DD6" w:rsidRPr="00C7244C" w:rsidRDefault="00652DD6" w:rsidP="003F1727">
            <w:pPr>
              <w:pStyle w:val="TAC"/>
              <w:rPr>
                <w:rFonts w:eastAsia="SimSun"/>
                <w:lang w:eastAsia="zh-CN"/>
              </w:rPr>
            </w:pPr>
            <w:r w:rsidRPr="00C7244C">
              <w:rPr>
                <w:rFonts w:eastAsia="SimSun"/>
                <w:lang w:eastAsia="zh-CN"/>
              </w:rPr>
              <w:t>-70.41</w:t>
            </w:r>
          </w:p>
        </w:tc>
        <w:tc>
          <w:tcPr>
            <w:tcW w:w="1914" w:type="dxa"/>
            <w:shd w:val="clear" w:color="auto" w:fill="auto"/>
          </w:tcPr>
          <w:p w14:paraId="021F459A" w14:textId="77777777" w:rsidR="00652DD6" w:rsidRPr="00C7244C" w:rsidRDefault="00652DD6" w:rsidP="003F1727">
            <w:pPr>
              <w:pStyle w:val="TAC"/>
              <w:rPr>
                <w:rFonts w:eastAsia="SimSun"/>
                <w:lang w:eastAsia="zh-CN"/>
              </w:rPr>
            </w:pPr>
            <w:r w:rsidRPr="00C7244C">
              <w:rPr>
                <w:rFonts w:eastAsia="SimSun"/>
                <w:lang w:eastAsia="zh-CN"/>
              </w:rPr>
              <w:t>-70.41</w:t>
            </w:r>
          </w:p>
        </w:tc>
        <w:tc>
          <w:tcPr>
            <w:tcW w:w="2268" w:type="dxa"/>
            <w:shd w:val="clear" w:color="auto" w:fill="auto"/>
          </w:tcPr>
          <w:p w14:paraId="04BDDF52" w14:textId="77777777" w:rsidR="00652DD6" w:rsidRPr="00C7244C" w:rsidRDefault="00652DD6" w:rsidP="003F1727">
            <w:pPr>
              <w:pStyle w:val="TAC"/>
              <w:rPr>
                <w:rFonts w:eastAsia="SimSun"/>
              </w:rPr>
            </w:pPr>
            <w:r w:rsidRPr="00C7244C">
              <w:rPr>
                <w:rFonts w:eastAsia="SimSun"/>
                <w:lang w:eastAsia="zh-CN"/>
              </w:rPr>
              <w:t>Io in symbols containing SSB index 1</w:t>
            </w:r>
          </w:p>
        </w:tc>
      </w:tr>
      <w:tr w:rsidR="00652DD6" w:rsidRPr="00C7244C" w14:paraId="40BDE395" w14:textId="77777777" w:rsidTr="003F1727">
        <w:tc>
          <w:tcPr>
            <w:tcW w:w="2660" w:type="dxa"/>
            <w:gridSpan w:val="2"/>
            <w:shd w:val="clear" w:color="auto" w:fill="auto"/>
            <w:vAlign w:val="center"/>
          </w:tcPr>
          <w:p w14:paraId="6D8D5A9A" w14:textId="77777777" w:rsidR="00652DD6" w:rsidRPr="00C7244C" w:rsidRDefault="00652DD6" w:rsidP="003F1727">
            <w:pPr>
              <w:pStyle w:val="TAL"/>
              <w:rPr>
                <w:rFonts w:eastAsia="SimSun"/>
              </w:rPr>
            </w:pPr>
            <w:r w:rsidRPr="00C7244C">
              <w:rPr>
                <w:rFonts w:eastAsia="SimSun"/>
              </w:rPr>
              <w:t>Propagation Condition</w:t>
            </w:r>
          </w:p>
        </w:tc>
        <w:tc>
          <w:tcPr>
            <w:tcW w:w="992" w:type="dxa"/>
            <w:shd w:val="clear" w:color="auto" w:fill="auto"/>
          </w:tcPr>
          <w:p w14:paraId="62D9C4AD" w14:textId="77777777" w:rsidR="00652DD6" w:rsidRPr="00C7244C" w:rsidRDefault="00652DD6" w:rsidP="003F1727">
            <w:pPr>
              <w:pStyle w:val="TAC"/>
              <w:rPr>
                <w:rFonts w:eastAsia="SimSun"/>
              </w:rPr>
            </w:pPr>
            <w:r w:rsidRPr="00C7244C">
              <w:rPr>
                <w:rFonts w:eastAsia="SimSun"/>
              </w:rPr>
              <w:t>-</w:t>
            </w:r>
          </w:p>
        </w:tc>
        <w:tc>
          <w:tcPr>
            <w:tcW w:w="1913" w:type="dxa"/>
            <w:shd w:val="clear" w:color="auto" w:fill="auto"/>
          </w:tcPr>
          <w:p w14:paraId="575B1F1A" w14:textId="77777777" w:rsidR="00652DD6" w:rsidRPr="00C7244C" w:rsidRDefault="00652DD6" w:rsidP="003F1727">
            <w:pPr>
              <w:pStyle w:val="TAC"/>
              <w:rPr>
                <w:rFonts w:eastAsia="SimSun"/>
              </w:rPr>
            </w:pPr>
            <w:r w:rsidRPr="00C7244C">
              <w:rPr>
                <w:rFonts w:eastAsia="SimSun"/>
                <w:bCs/>
              </w:rPr>
              <w:t>AWGN</w:t>
            </w:r>
          </w:p>
        </w:tc>
        <w:tc>
          <w:tcPr>
            <w:tcW w:w="1914" w:type="dxa"/>
            <w:shd w:val="clear" w:color="auto" w:fill="auto"/>
          </w:tcPr>
          <w:p w14:paraId="5DC504C1" w14:textId="77777777" w:rsidR="00652DD6" w:rsidRPr="00C7244C" w:rsidRDefault="00652DD6" w:rsidP="003F1727">
            <w:pPr>
              <w:pStyle w:val="TAC"/>
              <w:rPr>
                <w:rFonts w:eastAsia="SimSun"/>
              </w:rPr>
            </w:pPr>
            <w:r w:rsidRPr="00C7244C">
              <w:rPr>
                <w:rFonts w:eastAsia="SimSun"/>
                <w:bCs/>
              </w:rPr>
              <w:t>AWGN</w:t>
            </w:r>
          </w:p>
        </w:tc>
        <w:tc>
          <w:tcPr>
            <w:tcW w:w="2268" w:type="dxa"/>
            <w:shd w:val="clear" w:color="auto" w:fill="auto"/>
          </w:tcPr>
          <w:p w14:paraId="6A5457EC" w14:textId="77777777" w:rsidR="00652DD6" w:rsidRPr="00C7244C" w:rsidRDefault="00652DD6" w:rsidP="003F1727">
            <w:pPr>
              <w:pStyle w:val="TAC"/>
              <w:rPr>
                <w:rFonts w:eastAsia="SimSun"/>
              </w:rPr>
            </w:pPr>
          </w:p>
        </w:tc>
      </w:tr>
      <w:tr w:rsidR="00652DD6" w:rsidRPr="00C7244C" w14:paraId="46394E80" w14:textId="77777777" w:rsidTr="003F1727">
        <w:trPr>
          <w:trHeight w:val="489"/>
        </w:trPr>
        <w:tc>
          <w:tcPr>
            <w:tcW w:w="9747" w:type="dxa"/>
            <w:gridSpan w:val="6"/>
          </w:tcPr>
          <w:p w14:paraId="4FD0A5B7"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1</w:t>
            </w:r>
            <w:r w:rsidRPr="00C7244C">
              <w:rPr>
                <w:rFonts w:eastAsia="SimSun"/>
              </w:rPr>
              <w:t>:</w:t>
            </w:r>
            <w:r w:rsidRPr="00C7244C">
              <w:rPr>
                <w:rFonts w:eastAsia="SimSun"/>
              </w:rPr>
              <w:tab/>
            </w:r>
            <w:r w:rsidRPr="00C7244C">
              <w:rPr>
                <w:rFonts w:eastAsia="SimSun"/>
                <w:lang w:eastAsia="zh-CN"/>
              </w:rPr>
              <w:t>No artificial noise is applied in this test</w:t>
            </w:r>
            <w:r w:rsidRPr="00C7244C">
              <w:rPr>
                <w:rFonts w:eastAsia="SimSun"/>
              </w:rPr>
              <w:t>.</w:t>
            </w:r>
          </w:p>
          <w:p w14:paraId="12724E7A" w14:textId="77777777" w:rsidR="00652DD6" w:rsidRPr="00C7244C" w:rsidRDefault="00652DD6" w:rsidP="003F1727">
            <w:pPr>
              <w:pStyle w:val="TAN"/>
              <w:rPr>
                <w:rFonts w:eastAsia="SimSun"/>
                <w:lang w:eastAsia="zh-C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 xml:space="preserve">Information about types of UE beam is given in </w:t>
            </w:r>
            <w:r w:rsidRPr="00C7244C">
              <w:rPr>
                <w:rFonts w:cs="Arial"/>
              </w:rPr>
              <w:t>TS 38.133 [6] clause</w:t>
            </w:r>
            <w:r w:rsidRPr="00C7244C">
              <w:rPr>
                <w:rFonts w:eastAsia="SimSun"/>
              </w:rPr>
              <w:t xml:space="preserve"> B.2.1.3, and does not limit UE implementation or test system implementation</w:t>
            </w:r>
          </w:p>
        </w:tc>
      </w:tr>
    </w:tbl>
    <w:p w14:paraId="1F855679" w14:textId="77777777" w:rsidR="00652DD6" w:rsidRPr="00C7244C" w:rsidRDefault="00652DD6" w:rsidP="00652DD6">
      <w:pPr>
        <w:rPr>
          <w:rFonts w:eastAsia="SimSun"/>
          <w:snapToGrid w:val="0"/>
          <w:lang w:eastAsia="zh-CN"/>
        </w:rPr>
      </w:pPr>
    </w:p>
    <w:p w14:paraId="59532EDB" w14:textId="77777777" w:rsidR="00652DD6" w:rsidRPr="00C7244C" w:rsidRDefault="00652DD6" w:rsidP="00652DD6">
      <w:r w:rsidRPr="00C7244C">
        <w:t>Test 1: Correct behaviour when transmitting SSB-based Random Access Preamble</w:t>
      </w:r>
    </w:p>
    <w:p w14:paraId="67396BA9" w14:textId="77777777" w:rsidR="00652DD6" w:rsidRPr="00C7244C" w:rsidRDefault="00652DD6" w:rsidP="00652DD6">
      <w:pPr>
        <w:pStyle w:val="B1"/>
      </w:pPr>
      <w:r w:rsidRPr="00C7244C">
        <w:t>-</w:t>
      </w:r>
      <w:r w:rsidRPr="00C7244C">
        <w:tab/>
        <w:t>The Random Access Preamble shall be one of the Random Access Preambles associated with SSB index 0.</w:t>
      </w:r>
    </w:p>
    <w:p w14:paraId="20E42603" w14:textId="77777777" w:rsidR="00652DD6" w:rsidRPr="00C7244C" w:rsidRDefault="00652DD6" w:rsidP="00652DD6">
      <w:pPr>
        <w:pStyle w:val="B1"/>
      </w:pPr>
      <w:r w:rsidRPr="00C7244C">
        <w:t>-</w:t>
      </w:r>
      <w:r w:rsidRPr="00C7244C">
        <w:tab/>
        <w:t xml:space="preserve">The Random Access Preamble shall </w:t>
      </w:r>
      <w:r w:rsidRPr="00C7244C">
        <w:rPr>
          <w:rFonts w:cs="v4.2.0"/>
        </w:rPr>
        <w:t>arrive on a PRACH occasion which belongs to the PRACH occasions corresponding to the SSB with index 0</w:t>
      </w:r>
      <w:r w:rsidRPr="00C7244C">
        <w:t>.</w:t>
      </w:r>
    </w:p>
    <w:p w14:paraId="6B92FEFA" w14:textId="77777777" w:rsidR="00652DD6" w:rsidRPr="00C7244C" w:rsidRDefault="00652DD6" w:rsidP="00652DD6">
      <w:pPr>
        <w:pStyle w:val="B1"/>
      </w:pPr>
      <w:r w:rsidRPr="00C7244C">
        <w:t>-</w:t>
      </w:r>
      <w:r w:rsidRPr="00C7244C">
        <w:tab/>
        <w:t>The</w:t>
      </w:r>
      <w:r w:rsidRPr="00C7244C">
        <w:rPr>
          <w:rFonts w:cs="v4.2.0"/>
        </w:rPr>
        <w:t xml:space="preserve"> selected PRACH occasion shall belong to the PRACH occasions permitted by the restrictions given by the </w:t>
      </w:r>
      <w:r w:rsidRPr="00C7244C">
        <w:rPr>
          <w:rFonts w:cs="v4.2.0"/>
          <w:i/>
        </w:rPr>
        <w:t>ra-ssb-OccasionMaskIndex</w:t>
      </w:r>
      <w:r w:rsidRPr="00C7244C">
        <w:t>.</w:t>
      </w:r>
    </w:p>
    <w:p w14:paraId="014CBE60" w14:textId="77777777" w:rsidR="00652DD6" w:rsidRPr="00C7244C" w:rsidRDefault="00652DD6" w:rsidP="00652DD6">
      <w:r w:rsidRPr="00C7244C">
        <w:t>Test 2: Correct behaviour when transmitting CSI-RS-based Random Access Preamble</w:t>
      </w:r>
    </w:p>
    <w:p w14:paraId="78301E98" w14:textId="77777777" w:rsidR="00652DD6" w:rsidRPr="00C7244C" w:rsidRDefault="00652DD6" w:rsidP="00652DD6">
      <w:pPr>
        <w:pStyle w:val="B1"/>
      </w:pPr>
      <w:r w:rsidRPr="00C7244C">
        <w:t>-</w:t>
      </w:r>
      <w:r w:rsidRPr="00C7244C">
        <w:tab/>
        <w:t xml:space="preserve">The Random Access Preamble shall have the Preamble Index associated with the CSI-RS </w:t>
      </w:r>
      <w:r w:rsidRPr="00C7244C">
        <w:rPr>
          <w:rFonts w:cs="v4.2.0"/>
        </w:rPr>
        <w:t>configured</w:t>
      </w:r>
      <w:r w:rsidRPr="00C7244C">
        <w:t>.</w:t>
      </w:r>
    </w:p>
    <w:p w14:paraId="6912B67D" w14:textId="77777777" w:rsidR="00652DD6" w:rsidRPr="00C7244C" w:rsidRDefault="00652DD6" w:rsidP="00652DD6">
      <w:pPr>
        <w:pStyle w:val="B1"/>
      </w:pPr>
      <w:r w:rsidRPr="00C7244C">
        <w:t>-</w:t>
      </w:r>
      <w:r w:rsidRPr="00C7244C">
        <w:tab/>
        <w:t xml:space="preserve">The Random Access Preamble shall </w:t>
      </w:r>
      <w:r w:rsidRPr="00C7244C">
        <w:rPr>
          <w:rFonts w:cs="v4.2.0"/>
        </w:rPr>
        <w:t>arrive on a PRACH occasion which belongs to the PRACH occasions corresponding to the CSI-RS configured</w:t>
      </w:r>
      <w:r w:rsidRPr="00C7244C">
        <w:t>.</w:t>
      </w:r>
    </w:p>
    <w:p w14:paraId="0DEFB5CD" w14:textId="77777777" w:rsidR="00652DD6" w:rsidRPr="00C7244C" w:rsidRDefault="00652DD6" w:rsidP="00652DD6">
      <w:pPr>
        <w:pStyle w:val="B1"/>
      </w:pPr>
      <w:r w:rsidRPr="00C7244C">
        <w:t>-</w:t>
      </w:r>
      <w:r w:rsidRPr="00C7244C">
        <w:tab/>
      </w:r>
      <w:r w:rsidRPr="00C7244C">
        <w:rPr>
          <w:rFonts w:cs="v4.2.0"/>
        </w:rPr>
        <w:t xml:space="preserve">The selected PRACH occasion belongs to the PRACH occasions permitted by the restrictions given by the </w:t>
      </w:r>
      <w:r w:rsidRPr="00C7244C">
        <w:rPr>
          <w:rFonts w:cs="v4.2.0"/>
          <w:i/>
        </w:rPr>
        <w:t>ra-OccasionList</w:t>
      </w:r>
      <w:r w:rsidRPr="00C7244C">
        <w:t>.</w:t>
      </w:r>
    </w:p>
    <w:p w14:paraId="401E2B86" w14:textId="77777777" w:rsidR="00652DD6" w:rsidRPr="00C7244C" w:rsidRDefault="00652DD6" w:rsidP="00652DD6">
      <w:r w:rsidRPr="00C7244C">
        <w:t>Test 3: Correct behaviour when receiving Random Access Response</w:t>
      </w:r>
    </w:p>
    <w:p w14:paraId="60789A68" w14:textId="77777777" w:rsidR="00652DD6" w:rsidRPr="00C7244C" w:rsidRDefault="00652DD6" w:rsidP="00652DD6">
      <w:pPr>
        <w:pStyle w:val="B1"/>
      </w:pPr>
      <w:r w:rsidRPr="00C7244C">
        <w:t>-</w:t>
      </w:r>
      <w:r w:rsidRPr="00C7244C">
        <w:tab/>
        <w:t>The power of the first preamble shall be 0.6 dBm within the accuracy specified in Table 7.3.2.2.2.5-3.</w:t>
      </w:r>
    </w:p>
    <w:p w14:paraId="0DC862BF" w14:textId="77777777" w:rsidR="00652DD6" w:rsidRPr="00C7244C" w:rsidRDefault="00652DD6" w:rsidP="00652DD6">
      <w:pPr>
        <w:pStyle w:val="B1"/>
      </w:pPr>
      <w:r w:rsidRPr="00C7244C">
        <w:t>-</w:t>
      </w:r>
      <w:r w:rsidRPr="00C7244C">
        <w:tab/>
        <w:t>The relative power for preamble ramping step shall be 2 dB within the accuracy specified in Table 7.3.2.2.2.5-4.</w:t>
      </w:r>
    </w:p>
    <w:p w14:paraId="5B81007E" w14:textId="77777777" w:rsidR="00652DD6" w:rsidRPr="00C7244C" w:rsidRDefault="00652DD6" w:rsidP="00652DD6">
      <w:pPr>
        <w:pStyle w:val="B1"/>
      </w:pPr>
      <w:r w:rsidRPr="00C7244C">
        <w:t>-</w:t>
      </w:r>
      <w:r w:rsidRPr="00C7244C">
        <w:tab/>
        <w:t>The transmit timing of all PRACH transmissions shall be within the accuracy specified in Table 7.3.2.2.2.5-5.</w:t>
      </w:r>
    </w:p>
    <w:p w14:paraId="7EFCCA12" w14:textId="77777777" w:rsidR="00652DD6" w:rsidRPr="00C7244C" w:rsidRDefault="00652DD6" w:rsidP="00652DD6">
      <w:r w:rsidRPr="00C7244C">
        <w:t>Test 4: Correct behaviour when not receiving Random Access Response</w:t>
      </w:r>
    </w:p>
    <w:p w14:paraId="42E10EBF" w14:textId="77777777" w:rsidR="00652DD6" w:rsidRPr="00C7244C" w:rsidRDefault="00652DD6" w:rsidP="00652DD6">
      <w:pPr>
        <w:pStyle w:val="B1"/>
      </w:pPr>
      <w:r w:rsidRPr="00C7244C">
        <w:t>-</w:t>
      </w:r>
      <w:r w:rsidRPr="00C7244C">
        <w:tab/>
        <w:t xml:space="preserve">The power of the first preamble shall be 0.6 dBm within the accuracy specified in Table 7.3.2.2.2.5-3. </w:t>
      </w:r>
    </w:p>
    <w:p w14:paraId="4EFF991E" w14:textId="77777777" w:rsidR="00652DD6" w:rsidRPr="00C7244C" w:rsidRDefault="00652DD6" w:rsidP="00652DD6">
      <w:pPr>
        <w:pStyle w:val="B1"/>
      </w:pPr>
      <w:r w:rsidRPr="00C7244C">
        <w:t>-</w:t>
      </w:r>
      <w:r w:rsidRPr="00C7244C">
        <w:tab/>
        <w:t>The relative power for preamble ramping step shall be 2 dB within the accuracy specified in Table 7.3.2.2.2.5-4.</w:t>
      </w:r>
    </w:p>
    <w:p w14:paraId="3EA1E4AC" w14:textId="77777777" w:rsidR="00652DD6" w:rsidRPr="00C7244C" w:rsidRDefault="00652DD6" w:rsidP="00652DD6">
      <w:pPr>
        <w:pStyle w:val="B1"/>
      </w:pPr>
      <w:r w:rsidRPr="00C7244C">
        <w:t>-</w:t>
      </w:r>
      <w:r w:rsidRPr="00C7244C">
        <w:tab/>
        <w:t>The transmit timing of all PRACH transmissions shall be within the accuracy specified in Table 7.3.2.2.2.5-5.</w:t>
      </w:r>
    </w:p>
    <w:p w14:paraId="63CE6CFB" w14:textId="023206B1" w:rsidR="00652DD6" w:rsidRPr="00C7244C" w:rsidRDefault="00652DD6" w:rsidP="00652DD6">
      <w:pPr>
        <w:pStyle w:val="TH"/>
      </w:pPr>
      <w:r w:rsidRPr="00C7244C">
        <w:t>Table 7.3.2.2.2.5-3</w:t>
      </w:r>
      <w:r w:rsidR="00566963" w:rsidRPr="00C7244C">
        <w:t>:</w:t>
      </w:r>
      <w:r w:rsidRPr="00C7244C">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C7244C" w14:paraId="1548A55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0137B281" w14:textId="77777777" w:rsidR="00652DD6" w:rsidRPr="00C7244C" w:rsidRDefault="00652DD6"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50C79FC2" w14:textId="77777777" w:rsidR="00652DD6" w:rsidRPr="00C7244C" w:rsidRDefault="00652DD6" w:rsidP="003F1727">
            <w:pPr>
              <w:pStyle w:val="TAH"/>
            </w:pPr>
            <w:r w:rsidRPr="00C7244C">
              <w:t>Tolerance</w:t>
            </w:r>
          </w:p>
        </w:tc>
      </w:tr>
      <w:tr w:rsidR="00652DD6" w:rsidRPr="00C7244C" w14:paraId="06C28E7D"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1EFC44C4" w14:textId="77777777" w:rsidR="00652DD6" w:rsidRPr="00C7244C" w:rsidRDefault="00652DD6"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4EE6C93A" w14:textId="77777777" w:rsidR="00652DD6" w:rsidRPr="00C7244C" w:rsidRDefault="00652DD6" w:rsidP="003F1727">
            <w:pPr>
              <w:pStyle w:val="TAC"/>
            </w:pPr>
            <w:r w:rsidRPr="00C7244C">
              <w:t>± FFS dB</w:t>
            </w:r>
          </w:p>
        </w:tc>
      </w:tr>
    </w:tbl>
    <w:p w14:paraId="70E111C5" w14:textId="77777777" w:rsidR="00652DD6" w:rsidRPr="00C7244C" w:rsidRDefault="00652DD6" w:rsidP="00652DD6"/>
    <w:p w14:paraId="0573B3E6" w14:textId="0CD74E9C" w:rsidR="00652DD6" w:rsidRPr="00C7244C" w:rsidRDefault="00652DD6" w:rsidP="00652DD6">
      <w:pPr>
        <w:pStyle w:val="TH"/>
      </w:pPr>
      <w:r w:rsidRPr="00C7244C">
        <w:t>Table 7.3.2.2.2.5-4</w:t>
      </w:r>
      <w:r w:rsidR="00566963" w:rsidRPr="00C7244C">
        <w:t>:</w:t>
      </w:r>
      <w:r w:rsidRPr="00C7244C">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C7244C" w14:paraId="3DDBC379"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42C91F73" w14:textId="77777777" w:rsidR="00652DD6" w:rsidRPr="00C7244C" w:rsidRDefault="00652DD6"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8C84EA7" w14:textId="77777777" w:rsidR="00652DD6" w:rsidRPr="00C7244C" w:rsidRDefault="00652DD6"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777E2844" w14:textId="77777777" w:rsidR="00652DD6" w:rsidRPr="00C7244C" w:rsidRDefault="00652DD6" w:rsidP="003F1727">
            <w:pPr>
              <w:pStyle w:val="TAH"/>
              <w:rPr>
                <w:rFonts w:eastAsia="MS Mincho"/>
              </w:rPr>
            </w:pPr>
            <w:r w:rsidRPr="00C7244C">
              <w:t>PRACH (dB)</w:t>
            </w:r>
          </w:p>
        </w:tc>
      </w:tr>
      <w:tr w:rsidR="00652DD6" w:rsidRPr="00C7244C" w14:paraId="7FB23B21"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32E6BBB8" w14:textId="77777777" w:rsidR="00652DD6" w:rsidRPr="00C7244C" w:rsidRDefault="00652DD6" w:rsidP="003F1727">
            <w:pPr>
              <w:pStyle w:val="TAC"/>
            </w:pPr>
            <w:r w:rsidRPr="00C7244C">
              <w:t xml:space="preserve">Measured power of both PRACH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58BC559D" w14:textId="77777777" w:rsidR="00652DD6" w:rsidRPr="00C7244C" w:rsidRDefault="00652DD6"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4C2D44B9" w14:textId="77777777" w:rsidR="00652DD6" w:rsidRPr="00C7244C" w:rsidRDefault="00652DD6" w:rsidP="003F1727">
            <w:pPr>
              <w:pStyle w:val="TAC"/>
              <w:rPr>
                <w:highlight w:val="yellow"/>
              </w:rPr>
            </w:pPr>
            <w:r w:rsidRPr="00C7244C">
              <w:t>± (4+FFS).</w:t>
            </w:r>
          </w:p>
        </w:tc>
      </w:tr>
      <w:tr w:rsidR="00652DD6" w:rsidRPr="00C7244C" w14:paraId="7359A9A8"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3935D97" w14:textId="77777777" w:rsidR="00652DD6" w:rsidRPr="00C7244C" w:rsidRDefault="00652DD6" w:rsidP="003F1727">
            <w:pPr>
              <w:pStyle w:val="TAC"/>
            </w:pPr>
            <w:r w:rsidRPr="00C7244C">
              <w:t xml:space="preserve">Measured power of either PRACH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777A6CC1" w14:textId="77777777" w:rsidR="00652DD6" w:rsidRPr="00C7244C" w:rsidRDefault="00652DD6"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2EAB0E8B" w14:textId="77777777" w:rsidR="00652DD6" w:rsidRPr="00C7244C" w:rsidRDefault="00652DD6" w:rsidP="003F1727">
            <w:pPr>
              <w:pStyle w:val="TAC"/>
              <w:rPr>
                <w:rFonts w:eastAsia="MS Mincho"/>
              </w:rPr>
            </w:pPr>
            <w:r w:rsidRPr="00C7244C">
              <w:t>± (6+FFS)</w:t>
            </w:r>
          </w:p>
        </w:tc>
      </w:tr>
      <w:tr w:rsidR="00652DD6" w:rsidRPr="00C7244C" w14:paraId="7D81F178"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51CE96F4" w14:textId="77777777" w:rsidR="00652DD6" w:rsidRPr="00C7244C" w:rsidRDefault="00652DD6" w:rsidP="003F1727">
            <w:pPr>
              <w:pStyle w:val="TAN"/>
              <w:rPr>
                <w:rFonts w:eastAsia="SimSun"/>
              </w:rPr>
            </w:pPr>
            <w:r w:rsidRPr="00C7244C">
              <w:rPr>
                <w:rFonts w:eastAsia="SimSun"/>
              </w:rPr>
              <w:t>Note 1:</w:t>
            </w:r>
            <w:r w:rsidRPr="00C7244C">
              <w:rPr>
                <w:rFonts w:eastAsia="SimSun"/>
              </w:rPr>
              <w:tab/>
              <w:t>P</w:t>
            </w:r>
            <w:r w:rsidRPr="00C7244C">
              <w:rPr>
                <w:rFonts w:eastAsia="SimSun"/>
                <w:vertAlign w:val="subscript"/>
              </w:rPr>
              <w:t>max</w:t>
            </w:r>
            <w:r w:rsidRPr="00C7244C">
              <w:rPr>
                <w:rFonts w:eastAsia="SimSun"/>
              </w:rPr>
              <w:t xml:space="preserve"> is the Min peak EIRP defined in clause 6.2.1 of TS 38.101-2 [3], selected according to power class and operating band. </w:t>
            </w:r>
          </w:p>
        </w:tc>
      </w:tr>
    </w:tbl>
    <w:p w14:paraId="7D1978D5" w14:textId="77777777" w:rsidR="00652DD6" w:rsidRPr="00C7244C" w:rsidRDefault="00652DD6" w:rsidP="00652DD6"/>
    <w:p w14:paraId="553D877A" w14:textId="77777777" w:rsidR="00652DD6" w:rsidRPr="00C7244C" w:rsidRDefault="00652DD6" w:rsidP="00652DD6">
      <w:pPr>
        <w:pStyle w:val="TH"/>
      </w:pPr>
      <w:r w:rsidRPr="00C7244C">
        <w:t>Table 7.3.2.2.2.5-5: T</w:t>
      </w:r>
      <w:r w:rsidRPr="00C7244C">
        <w:rPr>
          <w:vertAlign w:val="subscript"/>
        </w:rPr>
        <w:t>e</w:t>
      </w:r>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C7244C" w14:paraId="739CA072" w14:textId="77777777" w:rsidTr="003F1727">
        <w:trPr>
          <w:cantSplit/>
          <w:jc w:val="center"/>
        </w:trPr>
        <w:tc>
          <w:tcPr>
            <w:tcW w:w="1033" w:type="pct"/>
            <w:vAlign w:val="center"/>
          </w:tcPr>
          <w:p w14:paraId="34833627" w14:textId="77777777" w:rsidR="00652DD6" w:rsidRPr="00C7244C" w:rsidRDefault="00652DD6" w:rsidP="003F1727">
            <w:pPr>
              <w:pStyle w:val="TAH"/>
            </w:pPr>
            <w:r w:rsidRPr="00C7244C">
              <w:t>Frequency Range</w:t>
            </w:r>
          </w:p>
        </w:tc>
        <w:tc>
          <w:tcPr>
            <w:tcW w:w="1244" w:type="pct"/>
            <w:vAlign w:val="center"/>
          </w:tcPr>
          <w:p w14:paraId="28C1400D" w14:textId="77777777" w:rsidR="00652DD6" w:rsidRPr="00C7244C" w:rsidRDefault="00652DD6" w:rsidP="003F1727">
            <w:pPr>
              <w:pStyle w:val="TAH"/>
            </w:pPr>
            <w:r w:rsidRPr="00C7244C">
              <w:t>SCS of SSB signals (kHz)</w:t>
            </w:r>
          </w:p>
        </w:tc>
        <w:tc>
          <w:tcPr>
            <w:tcW w:w="1245" w:type="pct"/>
            <w:vAlign w:val="center"/>
          </w:tcPr>
          <w:p w14:paraId="18C2E9F3" w14:textId="77777777" w:rsidR="00652DD6" w:rsidRPr="00C7244C" w:rsidRDefault="00652DD6" w:rsidP="003F1727">
            <w:pPr>
              <w:pStyle w:val="TAH"/>
            </w:pPr>
            <w:r w:rsidRPr="00C7244C">
              <w:t>SCS of uplink signals s(KHz)</w:t>
            </w:r>
          </w:p>
        </w:tc>
        <w:tc>
          <w:tcPr>
            <w:tcW w:w="1478" w:type="pct"/>
            <w:vAlign w:val="center"/>
          </w:tcPr>
          <w:p w14:paraId="0895BDBD" w14:textId="77777777" w:rsidR="00652DD6" w:rsidRPr="00C7244C" w:rsidRDefault="00652DD6" w:rsidP="003F1727">
            <w:pPr>
              <w:pStyle w:val="TAH"/>
            </w:pPr>
            <w:r w:rsidRPr="00C7244C">
              <w:t>T</w:t>
            </w:r>
            <w:r w:rsidRPr="00C7244C">
              <w:rPr>
                <w:vertAlign w:val="subscript"/>
              </w:rPr>
              <w:t>e</w:t>
            </w:r>
          </w:p>
        </w:tc>
      </w:tr>
      <w:tr w:rsidR="00652DD6" w:rsidRPr="00C7244C" w14:paraId="7B1F3339" w14:textId="77777777" w:rsidTr="003F1727">
        <w:trPr>
          <w:cantSplit/>
          <w:jc w:val="center"/>
        </w:trPr>
        <w:tc>
          <w:tcPr>
            <w:tcW w:w="1033" w:type="pct"/>
            <w:vAlign w:val="center"/>
          </w:tcPr>
          <w:p w14:paraId="5AC43CBC" w14:textId="77777777" w:rsidR="00652DD6" w:rsidRPr="00C7244C" w:rsidRDefault="00652DD6" w:rsidP="003F1727">
            <w:pPr>
              <w:pStyle w:val="TAC"/>
              <w:rPr>
                <w:highlight w:val="lightGray"/>
              </w:rPr>
            </w:pPr>
            <w:r w:rsidRPr="00C7244C">
              <w:t>2</w:t>
            </w:r>
          </w:p>
        </w:tc>
        <w:tc>
          <w:tcPr>
            <w:tcW w:w="1244" w:type="pct"/>
            <w:vAlign w:val="center"/>
          </w:tcPr>
          <w:p w14:paraId="355AD3EF" w14:textId="77777777" w:rsidR="00652DD6" w:rsidRPr="00C7244C" w:rsidRDefault="00652DD6" w:rsidP="003F1727">
            <w:pPr>
              <w:pStyle w:val="TAC"/>
              <w:rPr>
                <w:highlight w:val="yellow"/>
              </w:rPr>
            </w:pPr>
            <w:r w:rsidRPr="00C7244C">
              <w:t>120</w:t>
            </w:r>
          </w:p>
        </w:tc>
        <w:tc>
          <w:tcPr>
            <w:tcW w:w="1245" w:type="pct"/>
          </w:tcPr>
          <w:p w14:paraId="78815748" w14:textId="77777777" w:rsidR="00652DD6" w:rsidRPr="00C7244C" w:rsidRDefault="00652DD6" w:rsidP="003F1727">
            <w:pPr>
              <w:pStyle w:val="TAC"/>
              <w:rPr>
                <w:highlight w:val="yellow"/>
              </w:rPr>
            </w:pPr>
            <w:r w:rsidRPr="00C7244C">
              <w:t>120</w:t>
            </w:r>
          </w:p>
        </w:tc>
        <w:tc>
          <w:tcPr>
            <w:tcW w:w="1478" w:type="pct"/>
          </w:tcPr>
          <w:p w14:paraId="14FE4EBC" w14:textId="77777777" w:rsidR="00652DD6" w:rsidRPr="00C7244C" w:rsidRDefault="00652DD6" w:rsidP="003F1727">
            <w:pPr>
              <w:pStyle w:val="TAC"/>
              <w:rPr>
                <w:highlight w:val="yellow"/>
              </w:rPr>
            </w:pPr>
            <w:r w:rsidRPr="00C7244C">
              <w:t>224+[48]*T</w:t>
            </w:r>
            <w:r w:rsidRPr="00C7244C">
              <w:rPr>
                <w:vertAlign w:val="subscript"/>
              </w:rPr>
              <w:t>c</w:t>
            </w:r>
          </w:p>
        </w:tc>
      </w:tr>
      <w:tr w:rsidR="00652DD6" w:rsidRPr="00C7244C" w14:paraId="6368E30D" w14:textId="77777777" w:rsidTr="003F1727">
        <w:trPr>
          <w:cantSplit/>
          <w:jc w:val="center"/>
        </w:trPr>
        <w:tc>
          <w:tcPr>
            <w:tcW w:w="5000" w:type="pct"/>
            <w:gridSpan w:val="4"/>
          </w:tcPr>
          <w:p w14:paraId="76FD02FF" w14:textId="77777777" w:rsidR="00652DD6" w:rsidRPr="00C7244C" w:rsidRDefault="00652DD6"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07D85702" w14:textId="77777777" w:rsidR="00566963" w:rsidRPr="00C7244C" w:rsidRDefault="00566963" w:rsidP="00566963">
      <w:pPr>
        <w:rPr>
          <w:snapToGrid w:val="0"/>
        </w:rPr>
      </w:pPr>
    </w:p>
    <w:p w14:paraId="118EA4A5" w14:textId="77777777" w:rsidR="00566963" w:rsidRPr="00C7244C" w:rsidRDefault="00566963" w:rsidP="00566963">
      <w:pPr>
        <w:pStyle w:val="Heading5"/>
        <w:rPr>
          <w:lang w:eastAsia="sv-SE"/>
        </w:rPr>
      </w:pPr>
      <w:bookmarkStart w:id="18" w:name="_Hlk94701334"/>
      <w:r w:rsidRPr="00C7244C">
        <w:rPr>
          <w:lang w:eastAsia="sv-SE"/>
        </w:rPr>
        <w:t>7.3.2.2.3</w:t>
      </w:r>
      <w:r w:rsidRPr="00C7244C">
        <w:rPr>
          <w:lang w:eastAsia="sv-SE"/>
        </w:rPr>
        <w:tab/>
      </w:r>
      <w:r w:rsidRPr="00C7244C">
        <w:t>NR SA FR2 2-step contention based random access</w:t>
      </w:r>
    </w:p>
    <w:p w14:paraId="284F1B45" w14:textId="77777777" w:rsidR="00566963" w:rsidRPr="00C7244C" w:rsidRDefault="00566963" w:rsidP="00566963">
      <w:pPr>
        <w:pStyle w:val="EditorsNote"/>
      </w:pPr>
      <w:r w:rsidRPr="00C7244C">
        <w:t>Editor’s note: This test case is incomplete. The following aspects are either missing or not yet determined:</w:t>
      </w:r>
    </w:p>
    <w:p w14:paraId="7DD5EAEC" w14:textId="77777777" w:rsidR="00566963" w:rsidRPr="00C7244C" w:rsidRDefault="00566963" w:rsidP="00566963">
      <w:pPr>
        <w:pStyle w:val="EditorsNote"/>
        <w:ind w:left="568" w:hanging="284"/>
      </w:pPr>
      <w:r w:rsidRPr="00C7244C">
        <w:t>-</w:t>
      </w:r>
      <w:r w:rsidRPr="00C7244C">
        <w:tab/>
        <w:t>The settable window for first preamble uplink power and the uplink calibration process are FFS.</w:t>
      </w:r>
    </w:p>
    <w:p w14:paraId="12A25D2B" w14:textId="77777777" w:rsidR="00566963" w:rsidRPr="00C7244C" w:rsidRDefault="00566963" w:rsidP="00566963">
      <w:pPr>
        <w:pStyle w:val="EditorsNote"/>
        <w:ind w:left="568" w:hanging="284"/>
      </w:pPr>
      <w:r w:rsidRPr="00C7244C">
        <w:t>-</w:t>
      </w:r>
      <w:r w:rsidRPr="00C7244C">
        <w:tab/>
        <w:t>The test requirement for absolute uplink power is FFS.</w:t>
      </w:r>
    </w:p>
    <w:p w14:paraId="79DCF0CB" w14:textId="77777777" w:rsidR="00566963" w:rsidRPr="00C7244C" w:rsidRDefault="00566963" w:rsidP="00566963">
      <w:pPr>
        <w:pStyle w:val="EditorsNote"/>
        <w:ind w:left="568" w:hanging="284"/>
      </w:pPr>
      <w:r w:rsidRPr="00C7244C">
        <w:t>-</w:t>
      </w:r>
      <w:r w:rsidRPr="00C7244C">
        <w:tab/>
        <w:t>The test requirement for relative uplink power is FFS.</w:t>
      </w:r>
    </w:p>
    <w:p w14:paraId="2C0E821A" w14:textId="77777777" w:rsidR="00566963" w:rsidRPr="00C7244C" w:rsidRDefault="00566963" w:rsidP="00566963">
      <w:pPr>
        <w:pStyle w:val="EditorsNote"/>
        <w:ind w:left="568" w:hanging="284"/>
      </w:pPr>
      <w:r w:rsidRPr="00C7244C">
        <w:t>-</w:t>
      </w:r>
      <w:r w:rsidRPr="00C7244C">
        <w:tab/>
        <w:t>The uncertainty value and test requirement for T</w:t>
      </w:r>
      <w:r w:rsidRPr="00C7244C">
        <w:rPr>
          <w:vertAlign w:val="subscript"/>
        </w:rPr>
        <w:t>e</w:t>
      </w:r>
      <w:r w:rsidRPr="00C7244C">
        <w:t xml:space="preserve"> Timing error are in [ ]</w:t>
      </w:r>
    </w:p>
    <w:p w14:paraId="43A1D7B7" w14:textId="2FBD0386" w:rsidR="00566963" w:rsidRPr="00C7244C" w:rsidRDefault="00566963" w:rsidP="00566963">
      <w:pPr>
        <w:pStyle w:val="EditorsNote"/>
        <w:ind w:left="568" w:hanging="284"/>
      </w:pPr>
      <w:r w:rsidRPr="00C7244C">
        <w:t>-</w:t>
      </w:r>
      <w:r w:rsidRPr="00C7244C">
        <w:tab/>
        <w:t>TT analysis is missing</w:t>
      </w:r>
    </w:p>
    <w:p w14:paraId="32DD7121" w14:textId="77777777" w:rsidR="00566963" w:rsidRPr="00C7244C" w:rsidRDefault="00566963" w:rsidP="00566963">
      <w:pPr>
        <w:pStyle w:val="EditorsNote"/>
        <w:ind w:left="568" w:hanging="284"/>
      </w:pPr>
      <w:r w:rsidRPr="00C7244C">
        <w:t>-</w:t>
      </w:r>
      <w:r w:rsidRPr="00C7244C">
        <w:tab/>
        <w:t>Antenna diagram and any exceptions are FFS</w:t>
      </w:r>
    </w:p>
    <w:p w14:paraId="7449DD2C" w14:textId="77777777" w:rsidR="00566963" w:rsidRPr="00C7244C" w:rsidRDefault="00566963" w:rsidP="00566963">
      <w:pPr>
        <w:pStyle w:val="EditorsNote"/>
        <w:ind w:left="568" w:hanging="284"/>
      </w:pPr>
      <w:r w:rsidRPr="00C7244C">
        <w:t>-</w:t>
      </w:r>
      <w:r w:rsidRPr="00C7244C">
        <w:tab/>
        <w:t>Connection setup in Annex C is FFS</w:t>
      </w:r>
    </w:p>
    <w:p w14:paraId="50B6C730" w14:textId="77777777" w:rsidR="00566963" w:rsidRPr="00C7244C" w:rsidRDefault="00566963" w:rsidP="00566963">
      <w:pPr>
        <w:pStyle w:val="H6"/>
      </w:pPr>
      <w:r w:rsidRPr="00C7244C">
        <w:t>7.3.2.2.3.1</w:t>
      </w:r>
      <w:r w:rsidRPr="00C7244C">
        <w:tab/>
        <w:t>Test purpose</w:t>
      </w:r>
    </w:p>
    <w:p w14:paraId="0F044CFD" w14:textId="4510A3E3" w:rsidR="00566963" w:rsidRPr="00C7244C" w:rsidRDefault="00566963" w:rsidP="00566963">
      <w:bookmarkStart w:id="19" w:name="_Hlk94701734"/>
      <w:r w:rsidRPr="00C7244C">
        <w:t xml:space="preserve">The purpose of this test is to verify that the </w:t>
      </w:r>
      <w:r w:rsidR="00EE4E39" w:rsidRPr="00C7244C">
        <w:t>behaviour</w:t>
      </w:r>
      <w:r w:rsidRPr="00C7244C">
        <w:t xml:space="preserve"> of the 2-step RA type random access procedure is according to the requirements and that the </w:t>
      </w:r>
      <w:r w:rsidRPr="00C7244C">
        <w:rPr>
          <w:rFonts w:cs="v4.2.0"/>
        </w:rPr>
        <w:t xml:space="preserve">MsgA PRACH and MsgA PUSCH </w:t>
      </w:r>
      <w:r w:rsidRPr="00C7244C">
        <w:t>power settings and timing are within specified limits</w:t>
      </w:r>
      <w:bookmarkEnd w:id="18"/>
      <w:r w:rsidRPr="00C7244C">
        <w:t xml:space="preserve">. </w:t>
      </w:r>
    </w:p>
    <w:bookmarkEnd w:id="19"/>
    <w:p w14:paraId="330A4381" w14:textId="77777777" w:rsidR="00566963" w:rsidRPr="00C7244C" w:rsidRDefault="00566963" w:rsidP="00566963">
      <w:pPr>
        <w:pStyle w:val="H6"/>
      </w:pPr>
      <w:r w:rsidRPr="00C7244C">
        <w:t>7.3.2.2.3.2</w:t>
      </w:r>
      <w:r w:rsidRPr="00C7244C">
        <w:tab/>
        <w:t>Test applicability</w:t>
      </w:r>
    </w:p>
    <w:p w14:paraId="2BCC6B2E" w14:textId="2CFF903F" w:rsidR="00566963" w:rsidRPr="00C7244C" w:rsidRDefault="00C914CE" w:rsidP="00566963">
      <w:pPr>
        <w:rPr>
          <w:lang w:eastAsia="sv-SE"/>
        </w:rPr>
      </w:pPr>
      <w:r w:rsidRPr="00C7244C">
        <w:rPr>
          <w:lang w:eastAsia="sv-SE"/>
        </w:rPr>
        <w:t>This test applies to all types of NR UE release 16 and forward, supporting twoStepRACH-r16.</w:t>
      </w:r>
    </w:p>
    <w:p w14:paraId="5C3889D8" w14:textId="77777777" w:rsidR="00566963" w:rsidRPr="00C7244C" w:rsidRDefault="00566963" w:rsidP="00566963">
      <w:pPr>
        <w:pStyle w:val="H6"/>
        <w:rPr>
          <w:rFonts w:cs="Arial"/>
        </w:rPr>
      </w:pPr>
      <w:r w:rsidRPr="00C7244C">
        <w:t>7.3.2.2.3</w:t>
      </w:r>
      <w:r w:rsidRPr="00C7244C">
        <w:rPr>
          <w:rFonts w:cs="Arial"/>
        </w:rPr>
        <w:t>.3</w:t>
      </w:r>
      <w:r w:rsidRPr="00C7244C">
        <w:rPr>
          <w:rFonts w:cs="Arial"/>
        </w:rPr>
        <w:tab/>
        <w:t>Minimum conformance requirement</w:t>
      </w:r>
    </w:p>
    <w:p w14:paraId="000CFDE9" w14:textId="77777777" w:rsidR="00566963" w:rsidRPr="00C7244C" w:rsidRDefault="00566963" w:rsidP="00566963">
      <w:pPr>
        <w:rPr>
          <w:lang w:eastAsia="sv-SE"/>
        </w:rPr>
      </w:pPr>
      <w:r w:rsidRPr="00C7244C">
        <w:rPr>
          <w:lang w:eastAsia="sv-SE"/>
        </w:rPr>
        <w:t>The minimum conformance requirements are specified in clause 7.3.2.2.0.1.</w:t>
      </w:r>
    </w:p>
    <w:p w14:paraId="0D759057" w14:textId="77777777" w:rsidR="00566963" w:rsidRPr="00C7244C" w:rsidRDefault="00566963" w:rsidP="00566963">
      <w:r w:rsidRPr="00C7244C">
        <w:rPr>
          <w:rFonts w:eastAsia="MS Mincho"/>
        </w:rPr>
        <w:t xml:space="preserve"> </w:t>
      </w:r>
      <w:r w:rsidRPr="00C7244C">
        <w:t>The normative reference for this requirement is TS 38.133 [6] clause A.7.3.2.2.3.</w:t>
      </w:r>
    </w:p>
    <w:p w14:paraId="722F1206" w14:textId="77777777" w:rsidR="00566963" w:rsidRPr="00C7244C" w:rsidRDefault="00566963" w:rsidP="00566963">
      <w:pPr>
        <w:pStyle w:val="H6"/>
        <w:rPr>
          <w:rFonts w:cs="Arial"/>
        </w:rPr>
      </w:pPr>
      <w:r w:rsidRPr="00C7244C">
        <w:t>7.3.2.2.3</w:t>
      </w:r>
      <w:r w:rsidRPr="00C7244C">
        <w:rPr>
          <w:rFonts w:cs="Arial"/>
        </w:rPr>
        <w:t>.4</w:t>
      </w:r>
      <w:r w:rsidRPr="00C7244C">
        <w:rPr>
          <w:rFonts w:cs="Arial"/>
        </w:rPr>
        <w:tab/>
        <w:t>Test description</w:t>
      </w:r>
    </w:p>
    <w:p w14:paraId="12D3756D" w14:textId="77777777" w:rsidR="00566963" w:rsidRPr="00C7244C" w:rsidRDefault="00566963" w:rsidP="00566963">
      <w:pPr>
        <w:pStyle w:val="H6"/>
        <w:rPr>
          <w:rFonts w:cs="Arial"/>
        </w:rPr>
      </w:pPr>
      <w:r w:rsidRPr="00C7244C">
        <w:t>7.3.2.2.3</w:t>
      </w:r>
      <w:r w:rsidRPr="00C7244C">
        <w:rPr>
          <w:rFonts w:cs="Arial"/>
        </w:rPr>
        <w:t>.4.1</w:t>
      </w:r>
      <w:r w:rsidRPr="00C7244C">
        <w:rPr>
          <w:rFonts w:cs="Arial"/>
        </w:rPr>
        <w:tab/>
        <w:t>Initial conditions</w:t>
      </w:r>
    </w:p>
    <w:p w14:paraId="554C80A2" w14:textId="77777777" w:rsidR="00566963" w:rsidRPr="00C7244C" w:rsidRDefault="00566963" w:rsidP="00566963">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3.4.1-1</w:t>
      </w:r>
      <w:r w:rsidRPr="00C7244C">
        <w:rPr>
          <w:lang w:eastAsia="sv-SE"/>
        </w:rPr>
        <w:t>.</w:t>
      </w:r>
    </w:p>
    <w:p w14:paraId="72EF9CDE" w14:textId="77777777" w:rsidR="00566963" w:rsidRPr="00C7244C" w:rsidRDefault="00566963" w:rsidP="00566963">
      <w:pPr>
        <w:pStyle w:val="TH"/>
      </w:pPr>
      <w:r w:rsidRPr="00C7244C">
        <w:t xml:space="preserve">Table 7.3.2.2.3.4.1-1: 2-step </w:t>
      </w:r>
      <w:r w:rsidRPr="00C7244C">
        <w:rPr>
          <w:bCs/>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566963" w:rsidRPr="00C7244C" w14:paraId="027C1826" w14:textId="77777777" w:rsidTr="003F1727">
        <w:trPr>
          <w:jc w:val="center"/>
        </w:trPr>
        <w:tc>
          <w:tcPr>
            <w:tcW w:w="1474" w:type="dxa"/>
            <w:shd w:val="clear" w:color="auto" w:fill="auto"/>
          </w:tcPr>
          <w:p w14:paraId="6D61DE91" w14:textId="77777777" w:rsidR="00566963" w:rsidRPr="00C7244C" w:rsidRDefault="00566963" w:rsidP="003F1727">
            <w:pPr>
              <w:pStyle w:val="TAH"/>
            </w:pPr>
            <w:r w:rsidRPr="00C7244C">
              <w:t>Test Case ID</w:t>
            </w:r>
          </w:p>
        </w:tc>
        <w:tc>
          <w:tcPr>
            <w:tcW w:w="1842" w:type="dxa"/>
          </w:tcPr>
          <w:p w14:paraId="5EA44C7F" w14:textId="77777777" w:rsidR="00566963" w:rsidRPr="00C7244C" w:rsidRDefault="00566963" w:rsidP="003F1727">
            <w:pPr>
              <w:pStyle w:val="TAH"/>
            </w:pPr>
            <w:r w:rsidRPr="00C7244C">
              <w:t>Test Config Index</w:t>
            </w:r>
          </w:p>
        </w:tc>
        <w:tc>
          <w:tcPr>
            <w:tcW w:w="5869" w:type="dxa"/>
            <w:shd w:val="clear" w:color="auto" w:fill="auto"/>
          </w:tcPr>
          <w:p w14:paraId="60178CA9" w14:textId="77777777" w:rsidR="00566963" w:rsidRPr="00C7244C" w:rsidRDefault="00566963" w:rsidP="003F1727">
            <w:pPr>
              <w:pStyle w:val="TAH"/>
            </w:pPr>
            <w:r w:rsidRPr="00C7244C">
              <w:t>Description</w:t>
            </w:r>
          </w:p>
        </w:tc>
      </w:tr>
      <w:tr w:rsidR="00566963" w:rsidRPr="00C7244C" w14:paraId="1F4BBF48" w14:textId="77777777" w:rsidTr="003F1727">
        <w:trPr>
          <w:jc w:val="center"/>
        </w:trPr>
        <w:tc>
          <w:tcPr>
            <w:tcW w:w="1474" w:type="dxa"/>
            <w:shd w:val="clear" w:color="auto" w:fill="auto"/>
          </w:tcPr>
          <w:p w14:paraId="6DB71ABB" w14:textId="77777777" w:rsidR="00566963" w:rsidRPr="00C7244C" w:rsidRDefault="00566963" w:rsidP="003F1727">
            <w:pPr>
              <w:pStyle w:val="TAL"/>
            </w:pPr>
            <w:r w:rsidRPr="00C7244C">
              <w:t>7.3.2.2.3-1</w:t>
            </w:r>
          </w:p>
        </w:tc>
        <w:tc>
          <w:tcPr>
            <w:tcW w:w="1842" w:type="dxa"/>
          </w:tcPr>
          <w:p w14:paraId="2489693B" w14:textId="77777777" w:rsidR="00566963" w:rsidRPr="00C7244C" w:rsidRDefault="00566963" w:rsidP="003F1727">
            <w:pPr>
              <w:pStyle w:val="TAL"/>
            </w:pPr>
            <w:r w:rsidRPr="00C7244C">
              <w:t>1</w:t>
            </w:r>
          </w:p>
        </w:tc>
        <w:tc>
          <w:tcPr>
            <w:tcW w:w="5869" w:type="dxa"/>
            <w:shd w:val="clear" w:color="auto" w:fill="auto"/>
          </w:tcPr>
          <w:p w14:paraId="4696B933" w14:textId="77777777" w:rsidR="00566963" w:rsidRPr="00C7244C" w:rsidRDefault="00566963" w:rsidP="003F1727">
            <w:pPr>
              <w:pStyle w:val="TAL"/>
            </w:pPr>
            <w:r w:rsidRPr="00C7244C">
              <w:t xml:space="preserve">NR: 120 kHz SSB SCS, 100MHz bandwidth, </w:t>
            </w:r>
            <w:r w:rsidRPr="00C7244C">
              <w:rPr>
                <w:lang w:eastAsia="zh-CN"/>
              </w:rPr>
              <w:t>TDD duplex mode</w:t>
            </w:r>
          </w:p>
        </w:tc>
      </w:tr>
      <w:tr w:rsidR="00566963" w:rsidRPr="00C7244C" w14:paraId="728E8C4B" w14:textId="77777777" w:rsidTr="003F1727">
        <w:trPr>
          <w:jc w:val="center"/>
        </w:trPr>
        <w:tc>
          <w:tcPr>
            <w:tcW w:w="9185" w:type="dxa"/>
            <w:gridSpan w:val="3"/>
            <w:shd w:val="clear" w:color="auto" w:fill="auto"/>
          </w:tcPr>
          <w:p w14:paraId="37F5FA42" w14:textId="77777777" w:rsidR="00566963" w:rsidRPr="00C7244C" w:rsidRDefault="00566963" w:rsidP="00EE4E39">
            <w:pPr>
              <w:pStyle w:val="TAN"/>
            </w:pPr>
            <w:r w:rsidRPr="00C7244C">
              <w:rPr>
                <w:lang w:eastAsia="zh-CN"/>
              </w:rPr>
              <w:t>Note:</w:t>
            </w:r>
            <w:r w:rsidRPr="00C7244C">
              <w:rPr>
                <w:lang w:eastAsia="zh-CN"/>
              </w:rPr>
              <w:tab/>
              <w:t>The UE is only required to be tested in one of the supported test configurations depending on UE capability</w:t>
            </w:r>
          </w:p>
        </w:tc>
      </w:tr>
    </w:tbl>
    <w:p w14:paraId="61A8FCAD" w14:textId="77777777" w:rsidR="00566963" w:rsidRPr="00C7244C" w:rsidRDefault="00566963" w:rsidP="00566963">
      <w:pPr>
        <w:rPr>
          <w:lang w:eastAsia="sv-SE"/>
        </w:rPr>
      </w:pPr>
    </w:p>
    <w:p w14:paraId="2AF25430" w14:textId="77777777" w:rsidR="00566963" w:rsidRPr="00C7244C" w:rsidRDefault="00566963" w:rsidP="00566963">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2D947906" w14:textId="77777777" w:rsidR="00566963" w:rsidRPr="00C7244C" w:rsidRDefault="00566963" w:rsidP="00566963">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33F3AEE0" w14:textId="77777777" w:rsidR="00566963" w:rsidRPr="00C7244C" w:rsidRDefault="00566963" w:rsidP="00566963">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r w:rsidRPr="00C7244C">
        <w:rPr>
          <w:i/>
          <w:lang w:eastAsia="sv-SE"/>
        </w:rPr>
        <w:t>preambleReceivedTargetPower</w:t>
      </w:r>
      <w:r w:rsidRPr="00C7244C">
        <w:rPr>
          <w:lang w:eastAsia="sv-SE"/>
        </w:rPr>
        <w:t xml:space="preserve"> = -100dBm and </w:t>
      </w:r>
      <w:r w:rsidRPr="00C7244C">
        <w:rPr>
          <w:i/>
          <w:iCs/>
          <w:lang w:eastAsia="sv-SE"/>
        </w:rPr>
        <w:t>ss-PBCH-BlockPower</w:t>
      </w:r>
      <w:r w:rsidRPr="00C7244C">
        <w:rPr>
          <w:lang w:eastAsia="sv-SE"/>
        </w:rPr>
        <w:t xml:space="preserve"> = 20dBm. </w:t>
      </w:r>
    </w:p>
    <w:p w14:paraId="26889D18" w14:textId="77777777" w:rsidR="00566963" w:rsidRPr="00C7244C" w:rsidRDefault="00566963" w:rsidP="00566963">
      <w:pPr>
        <w:rPr>
          <w:lang w:eastAsia="sv-SE"/>
        </w:rPr>
      </w:pPr>
      <w:r w:rsidRPr="00C7244C">
        <w:rPr>
          <w:lang w:eastAsia="sv-SE"/>
        </w:rPr>
        <w:t>Configure the test equipment and the DUT according to the parameters in Table 7.3.2.2.3.4.1-2.</w:t>
      </w:r>
    </w:p>
    <w:p w14:paraId="61FF73C3" w14:textId="77777777" w:rsidR="00566963" w:rsidRPr="00C7244C" w:rsidRDefault="00566963" w:rsidP="00566963">
      <w:pPr>
        <w:pStyle w:val="TH"/>
      </w:pPr>
      <w:r w:rsidRPr="00C7244C">
        <w:t xml:space="preserve">Table 7.3.2.2.3.4.1-2: </w:t>
      </w:r>
      <w:r w:rsidRPr="00C7244C">
        <w:rPr>
          <w:lang w:eastAsia="zh-CN"/>
        </w:rPr>
        <w:t>Test Environment</w:t>
      </w:r>
      <w:r w:rsidRPr="00C7244C">
        <w:t xml:space="preserve"> for 2-step RACH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6963" w:rsidRPr="00C7244C" w14:paraId="5CA73911" w14:textId="77777777" w:rsidTr="003F1727">
        <w:trPr>
          <w:jc w:val="center"/>
        </w:trPr>
        <w:tc>
          <w:tcPr>
            <w:tcW w:w="1701" w:type="dxa"/>
            <w:shd w:val="clear" w:color="auto" w:fill="auto"/>
          </w:tcPr>
          <w:p w14:paraId="2008FC13" w14:textId="77777777" w:rsidR="00566963" w:rsidRPr="00C7244C" w:rsidRDefault="00566963" w:rsidP="003F1727">
            <w:pPr>
              <w:pStyle w:val="TAH"/>
            </w:pPr>
            <w:r w:rsidRPr="00C7244C">
              <w:t>Parameter</w:t>
            </w:r>
          </w:p>
        </w:tc>
        <w:tc>
          <w:tcPr>
            <w:tcW w:w="3943" w:type="dxa"/>
            <w:gridSpan w:val="2"/>
            <w:shd w:val="clear" w:color="auto" w:fill="auto"/>
          </w:tcPr>
          <w:p w14:paraId="13BB1E86" w14:textId="77777777" w:rsidR="00566963" w:rsidRPr="00C7244C" w:rsidRDefault="00566963" w:rsidP="003F1727">
            <w:pPr>
              <w:pStyle w:val="TAH"/>
            </w:pPr>
            <w:r w:rsidRPr="00C7244C">
              <w:t>Value</w:t>
            </w:r>
          </w:p>
        </w:tc>
        <w:tc>
          <w:tcPr>
            <w:tcW w:w="3961" w:type="dxa"/>
          </w:tcPr>
          <w:p w14:paraId="0C8EC84F" w14:textId="77777777" w:rsidR="00566963" w:rsidRPr="00C7244C" w:rsidRDefault="00566963" w:rsidP="003F1727">
            <w:pPr>
              <w:pStyle w:val="TAH"/>
            </w:pPr>
            <w:r w:rsidRPr="00C7244C">
              <w:t>Comment</w:t>
            </w:r>
          </w:p>
        </w:tc>
      </w:tr>
      <w:tr w:rsidR="00566963" w:rsidRPr="00C7244C" w14:paraId="7FF1C661" w14:textId="77777777" w:rsidTr="003F1727">
        <w:trPr>
          <w:jc w:val="center"/>
        </w:trPr>
        <w:tc>
          <w:tcPr>
            <w:tcW w:w="1701" w:type="dxa"/>
            <w:shd w:val="clear" w:color="auto" w:fill="auto"/>
          </w:tcPr>
          <w:p w14:paraId="16452E20" w14:textId="77777777" w:rsidR="00566963" w:rsidRPr="00C7244C" w:rsidRDefault="00566963" w:rsidP="003F1727">
            <w:pPr>
              <w:pStyle w:val="TAL"/>
            </w:pPr>
            <w:r w:rsidRPr="00C7244C">
              <w:t>Test environment</w:t>
            </w:r>
          </w:p>
        </w:tc>
        <w:tc>
          <w:tcPr>
            <w:tcW w:w="3943" w:type="dxa"/>
            <w:gridSpan w:val="2"/>
            <w:shd w:val="clear" w:color="auto" w:fill="auto"/>
          </w:tcPr>
          <w:p w14:paraId="77073925" w14:textId="77777777" w:rsidR="00566963" w:rsidRPr="00C7244C" w:rsidRDefault="00566963" w:rsidP="003F1727">
            <w:pPr>
              <w:pStyle w:val="TAL"/>
            </w:pPr>
            <w:r w:rsidRPr="00C7244C">
              <w:t>NC</w:t>
            </w:r>
          </w:p>
        </w:tc>
        <w:tc>
          <w:tcPr>
            <w:tcW w:w="3961" w:type="dxa"/>
          </w:tcPr>
          <w:p w14:paraId="6B283122" w14:textId="77777777" w:rsidR="00566963" w:rsidRPr="00C7244C" w:rsidRDefault="00566963" w:rsidP="003F1727">
            <w:pPr>
              <w:pStyle w:val="TAL"/>
            </w:pPr>
            <w:r w:rsidRPr="00C7244C">
              <w:t>As specified in TS 38.508-1 [14] clause 4.1.</w:t>
            </w:r>
          </w:p>
        </w:tc>
      </w:tr>
      <w:tr w:rsidR="00566963" w:rsidRPr="00C7244C" w14:paraId="3F8E9CDC" w14:textId="77777777" w:rsidTr="003F1727">
        <w:trPr>
          <w:jc w:val="center"/>
        </w:trPr>
        <w:tc>
          <w:tcPr>
            <w:tcW w:w="1701" w:type="dxa"/>
            <w:shd w:val="clear" w:color="auto" w:fill="auto"/>
          </w:tcPr>
          <w:p w14:paraId="79548021" w14:textId="77777777" w:rsidR="00566963" w:rsidRPr="00C7244C" w:rsidRDefault="00566963" w:rsidP="003F1727">
            <w:pPr>
              <w:pStyle w:val="TAL"/>
            </w:pPr>
            <w:r w:rsidRPr="00C7244C">
              <w:t>Test frequencies</w:t>
            </w:r>
          </w:p>
        </w:tc>
        <w:tc>
          <w:tcPr>
            <w:tcW w:w="7904" w:type="dxa"/>
            <w:gridSpan w:val="3"/>
            <w:shd w:val="clear" w:color="auto" w:fill="auto"/>
          </w:tcPr>
          <w:p w14:paraId="39C46CCC" w14:textId="77777777" w:rsidR="00566963" w:rsidRPr="00C7244C" w:rsidRDefault="00566963" w:rsidP="003F1727">
            <w:pPr>
              <w:pStyle w:val="TAL"/>
            </w:pPr>
            <w:r w:rsidRPr="00C7244C">
              <w:t>As specified in Annex E, Table E.5-1 and TS 38.508-1 [14] subclause 4.3.1.</w:t>
            </w:r>
          </w:p>
        </w:tc>
      </w:tr>
      <w:tr w:rsidR="00566963" w:rsidRPr="00C7244C" w14:paraId="7056FD56" w14:textId="77777777" w:rsidTr="003F1727">
        <w:trPr>
          <w:jc w:val="center"/>
        </w:trPr>
        <w:tc>
          <w:tcPr>
            <w:tcW w:w="1701" w:type="dxa"/>
            <w:shd w:val="clear" w:color="auto" w:fill="auto"/>
          </w:tcPr>
          <w:p w14:paraId="5D247A17" w14:textId="77777777" w:rsidR="00566963" w:rsidRPr="00C7244C" w:rsidRDefault="00566963" w:rsidP="003F1727">
            <w:pPr>
              <w:pStyle w:val="TAL"/>
            </w:pPr>
            <w:r w:rsidRPr="00C7244C">
              <w:t>Channel bandwidth</w:t>
            </w:r>
          </w:p>
        </w:tc>
        <w:tc>
          <w:tcPr>
            <w:tcW w:w="7904" w:type="dxa"/>
            <w:gridSpan w:val="3"/>
            <w:shd w:val="clear" w:color="auto" w:fill="auto"/>
          </w:tcPr>
          <w:p w14:paraId="5B6C99D9" w14:textId="77777777" w:rsidR="00566963" w:rsidRPr="00C7244C" w:rsidRDefault="00566963" w:rsidP="003F1727">
            <w:pPr>
              <w:pStyle w:val="TAL"/>
            </w:pPr>
            <w:r w:rsidRPr="00C7244C">
              <w:t>As specified by the test configuration selected from Table 7.3.2.2.3.4.1-1.</w:t>
            </w:r>
          </w:p>
        </w:tc>
      </w:tr>
      <w:tr w:rsidR="00566963" w:rsidRPr="00C7244C" w14:paraId="042E62C4" w14:textId="77777777" w:rsidTr="003F1727">
        <w:trPr>
          <w:jc w:val="center"/>
        </w:trPr>
        <w:tc>
          <w:tcPr>
            <w:tcW w:w="1701" w:type="dxa"/>
            <w:shd w:val="clear" w:color="auto" w:fill="auto"/>
          </w:tcPr>
          <w:p w14:paraId="5441AE79" w14:textId="77777777" w:rsidR="00566963" w:rsidRPr="00C7244C" w:rsidRDefault="00566963" w:rsidP="003F1727">
            <w:pPr>
              <w:pStyle w:val="TAL"/>
            </w:pPr>
            <w:r w:rsidRPr="00C7244C">
              <w:t>Propagation conditions</w:t>
            </w:r>
          </w:p>
        </w:tc>
        <w:tc>
          <w:tcPr>
            <w:tcW w:w="3943" w:type="dxa"/>
            <w:gridSpan w:val="2"/>
            <w:shd w:val="clear" w:color="auto" w:fill="auto"/>
          </w:tcPr>
          <w:p w14:paraId="76CF36E3" w14:textId="77777777" w:rsidR="00566963" w:rsidRPr="00C7244C" w:rsidRDefault="00566963" w:rsidP="003F1727">
            <w:pPr>
              <w:pStyle w:val="TAL"/>
            </w:pPr>
            <w:r w:rsidRPr="00C7244C">
              <w:t>No interference</w:t>
            </w:r>
          </w:p>
        </w:tc>
        <w:tc>
          <w:tcPr>
            <w:tcW w:w="3961" w:type="dxa"/>
          </w:tcPr>
          <w:p w14:paraId="0679A7FE" w14:textId="77777777" w:rsidR="00566963" w:rsidRPr="00C7244C" w:rsidRDefault="00566963" w:rsidP="003F1727">
            <w:pPr>
              <w:pStyle w:val="TAL"/>
            </w:pPr>
            <w:r w:rsidRPr="00C7244C">
              <w:t>As specified in Annex C.2.1.</w:t>
            </w:r>
          </w:p>
        </w:tc>
      </w:tr>
      <w:tr w:rsidR="00566963" w:rsidRPr="00C7244C" w14:paraId="1FB62406" w14:textId="77777777" w:rsidTr="003F1727">
        <w:trPr>
          <w:trHeight w:val="251"/>
          <w:jc w:val="center"/>
        </w:trPr>
        <w:tc>
          <w:tcPr>
            <w:tcW w:w="1701" w:type="dxa"/>
            <w:vMerge w:val="restart"/>
            <w:shd w:val="clear" w:color="auto" w:fill="auto"/>
          </w:tcPr>
          <w:p w14:paraId="028FA21E" w14:textId="77777777" w:rsidR="00566963" w:rsidRPr="00C7244C" w:rsidRDefault="00566963" w:rsidP="003F1727">
            <w:pPr>
              <w:pStyle w:val="TAL"/>
            </w:pPr>
            <w:r w:rsidRPr="00C7244C">
              <w:t>Connection Diagram</w:t>
            </w:r>
          </w:p>
        </w:tc>
        <w:tc>
          <w:tcPr>
            <w:tcW w:w="1134" w:type="dxa"/>
            <w:shd w:val="clear" w:color="auto" w:fill="auto"/>
          </w:tcPr>
          <w:p w14:paraId="5B4B131E" w14:textId="77777777" w:rsidR="00566963" w:rsidRPr="00C7244C" w:rsidRDefault="00566963" w:rsidP="003F1727">
            <w:pPr>
              <w:pStyle w:val="TAL"/>
            </w:pPr>
            <w:r w:rsidRPr="00C7244C">
              <w:t>TE Part</w:t>
            </w:r>
          </w:p>
        </w:tc>
        <w:tc>
          <w:tcPr>
            <w:tcW w:w="2809" w:type="dxa"/>
            <w:shd w:val="clear" w:color="auto" w:fill="auto"/>
          </w:tcPr>
          <w:p w14:paraId="6A2944E8" w14:textId="77777777" w:rsidR="00566963" w:rsidRPr="00C7244C" w:rsidRDefault="00566963" w:rsidP="003F1727">
            <w:pPr>
              <w:pStyle w:val="TAL"/>
            </w:pPr>
            <w:r w:rsidRPr="00C7244C">
              <w:t>FFS</w:t>
            </w:r>
          </w:p>
        </w:tc>
        <w:tc>
          <w:tcPr>
            <w:tcW w:w="3961" w:type="dxa"/>
            <w:vMerge w:val="restart"/>
          </w:tcPr>
          <w:p w14:paraId="4C457569" w14:textId="77777777" w:rsidR="00566963" w:rsidRPr="00C7244C" w:rsidRDefault="00566963" w:rsidP="003F1727">
            <w:pPr>
              <w:pStyle w:val="TAL"/>
            </w:pPr>
            <w:r w:rsidRPr="00C7244C">
              <w:t>As specified in TS 38.508-1 [14] Annex A.</w:t>
            </w:r>
          </w:p>
        </w:tc>
      </w:tr>
      <w:tr w:rsidR="00566963" w:rsidRPr="00C7244C" w14:paraId="4299C606" w14:textId="77777777" w:rsidTr="003F1727">
        <w:trPr>
          <w:trHeight w:val="250"/>
          <w:jc w:val="center"/>
        </w:trPr>
        <w:tc>
          <w:tcPr>
            <w:tcW w:w="1701" w:type="dxa"/>
            <w:vMerge/>
            <w:shd w:val="clear" w:color="auto" w:fill="auto"/>
          </w:tcPr>
          <w:p w14:paraId="2990BCB8" w14:textId="77777777" w:rsidR="00566963" w:rsidRPr="00C7244C" w:rsidRDefault="00566963" w:rsidP="003F1727">
            <w:pPr>
              <w:pStyle w:val="TAL"/>
              <w:rPr>
                <w:highlight w:val="yellow"/>
              </w:rPr>
            </w:pPr>
          </w:p>
        </w:tc>
        <w:tc>
          <w:tcPr>
            <w:tcW w:w="1134" w:type="dxa"/>
            <w:shd w:val="clear" w:color="auto" w:fill="auto"/>
          </w:tcPr>
          <w:p w14:paraId="30A49DB6" w14:textId="77777777" w:rsidR="00566963" w:rsidRPr="00C7244C" w:rsidRDefault="00566963" w:rsidP="003F1727">
            <w:pPr>
              <w:pStyle w:val="TAL"/>
            </w:pPr>
            <w:r w:rsidRPr="00C7244C">
              <w:t>DUT Part</w:t>
            </w:r>
          </w:p>
        </w:tc>
        <w:tc>
          <w:tcPr>
            <w:tcW w:w="2809" w:type="dxa"/>
            <w:shd w:val="clear" w:color="auto" w:fill="auto"/>
          </w:tcPr>
          <w:p w14:paraId="364311CE" w14:textId="77777777" w:rsidR="00566963" w:rsidRPr="00C7244C" w:rsidRDefault="00566963" w:rsidP="003F1727">
            <w:pPr>
              <w:pStyle w:val="TAL"/>
            </w:pPr>
            <w:r w:rsidRPr="00C7244C">
              <w:t>FFS</w:t>
            </w:r>
          </w:p>
        </w:tc>
        <w:tc>
          <w:tcPr>
            <w:tcW w:w="3961" w:type="dxa"/>
            <w:vMerge/>
          </w:tcPr>
          <w:p w14:paraId="460ED8A3" w14:textId="77777777" w:rsidR="00566963" w:rsidRPr="00C7244C" w:rsidRDefault="00566963" w:rsidP="003F1727">
            <w:pPr>
              <w:pStyle w:val="TAL"/>
              <w:rPr>
                <w:highlight w:val="yellow"/>
              </w:rPr>
            </w:pPr>
          </w:p>
        </w:tc>
      </w:tr>
      <w:tr w:rsidR="00566963" w:rsidRPr="00C7244C" w14:paraId="7CE62871" w14:textId="77777777" w:rsidTr="003F1727">
        <w:trPr>
          <w:jc w:val="center"/>
        </w:trPr>
        <w:tc>
          <w:tcPr>
            <w:tcW w:w="1701" w:type="dxa"/>
            <w:shd w:val="clear" w:color="auto" w:fill="auto"/>
          </w:tcPr>
          <w:p w14:paraId="204EA1BC" w14:textId="77777777" w:rsidR="00566963" w:rsidRPr="00C7244C" w:rsidRDefault="00566963" w:rsidP="003F1727">
            <w:pPr>
              <w:pStyle w:val="TAL"/>
            </w:pPr>
            <w:r w:rsidRPr="00C7244C">
              <w:t>Exceptions to connection diagram</w:t>
            </w:r>
          </w:p>
        </w:tc>
        <w:tc>
          <w:tcPr>
            <w:tcW w:w="3943" w:type="dxa"/>
            <w:gridSpan w:val="2"/>
            <w:shd w:val="clear" w:color="auto" w:fill="auto"/>
          </w:tcPr>
          <w:p w14:paraId="039F5CB4" w14:textId="77777777" w:rsidR="00566963" w:rsidRPr="00C7244C" w:rsidRDefault="00566963" w:rsidP="003F1727">
            <w:pPr>
              <w:pStyle w:val="TAL"/>
            </w:pPr>
            <w:r w:rsidRPr="00C7244C">
              <w:t>FFS</w:t>
            </w:r>
          </w:p>
        </w:tc>
        <w:tc>
          <w:tcPr>
            <w:tcW w:w="3961" w:type="dxa"/>
          </w:tcPr>
          <w:p w14:paraId="13B409BC" w14:textId="77777777" w:rsidR="00566963" w:rsidRPr="00C7244C" w:rsidRDefault="00566963" w:rsidP="003F1727">
            <w:pPr>
              <w:pStyle w:val="TAL"/>
            </w:pPr>
          </w:p>
        </w:tc>
      </w:tr>
    </w:tbl>
    <w:p w14:paraId="24AA6B44" w14:textId="77777777" w:rsidR="00566963" w:rsidRPr="00C7244C" w:rsidRDefault="00566963" w:rsidP="00566963">
      <w:pPr>
        <w:rPr>
          <w:lang w:eastAsia="sv-SE"/>
        </w:rPr>
      </w:pPr>
    </w:p>
    <w:p w14:paraId="38E1DF0E" w14:textId="77777777" w:rsidR="00566963" w:rsidRPr="00C7244C" w:rsidRDefault="00566963" w:rsidP="00566963">
      <w:pPr>
        <w:pStyle w:val="B1"/>
      </w:pPr>
      <w:r w:rsidRPr="00C7244C">
        <w:t>1. Message contents are defined in clause 7.3.2.2.3.4.3.</w:t>
      </w:r>
    </w:p>
    <w:p w14:paraId="4C36DD46" w14:textId="77777777" w:rsidR="00566963" w:rsidRPr="00C7244C" w:rsidRDefault="00566963" w:rsidP="00566963">
      <w:pPr>
        <w:pStyle w:val="B1"/>
      </w:pPr>
      <w:r w:rsidRPr="00C7244C">
        <w:t>2. Cell 1 is the NR FR2 serving cell (PCell). The connection setup is done according to the settings in FFS.</w:t>
      </w:r>
    </w:p>
    <w:p w14:paraId="6FD3A151" w14:textId="77777777" w:rsidR="00566963" w:rsidRPr="00C7244C" w:rsidRDefault="00566963" w:rsidP="00566963">
      <w:pPr>
        <w:pStyle w:val="H6"/>
        <w:rPr>
          <w:lang w:eastAsia="sv-SE"/>
        </w:rPr>
      </w:pPr>
      <w:r w:rsidRPr="00C7244C">
        <w:t>7.3.2.2.3</w:t>
      </w:r>
      <w:r w:rsidRPr="00C7244C">
        <w:rPr>
          <w:lang w:eastAsia="sv-SE"/>
        </w:rPr>
        <w:t>.4.2</w:t>
      </w:r>
      <w:r w:rsidRPr="00C7244C">
        <w:rPr>
          <w:lang w:eastAsia="sv-SE"/>
        </w:rPr>
        <w:tab/>
        <w:t>Test procedure</w:t>
      </w:r>
    </w:p>
    <w:p w14:paraId="24E086EE" w14:textId="77777777" w:rsidR="00566963" w:rsidRPr="00C7244C" w:rsidRDefault="00566963" w:rsidP="00566963">
      <w:pPr>
        <w:rPr>
          <w:rFonts w:eastAsia="??"/>
        </w:rPr>
      </w:pPr>
      <w:r w:rsidRPr="00C7244C">
        <w:t>The test consists of a single cell, configured as PCell in FR2. The System Simulator shall not explicitly assign a random access preamble via dedicated signalling in the downlink.</w:t>
      </w:r>
    </w:p>
    <w:p w14:paraId="54A51E85" w14:textId="77777777" w:rsidR="00566963" w:rsidRPr="00C7244C" w:rsidRDefault="00566963" w:rsidP="00566963">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5D90A7C9" w14:textId="77777777" w:rsidR="00566963" w:rsidRPr="00C7244C" w:rsidRDefault="00566963" w:rsidP="00566963">
      <w:pPr>
        <w:pStyle w:val="B1"/>
      </w:pPr>
      <w:r w:rsidRPr="00C7244C">
        <w:t>2.</w:t>
      </w:r>
      <w:r w:rsidRPr="00C7244C">
        <w:tab/>
        <w:t xml:space="preserve">Set the parameters according to Tables 7.3.2.2.3.5-1 and 7.3.2.2.3.5-2. </w:t>
      </w:r>
    </w:p>
    <w:p w14:paraId="1181B133" w14:textId="77777777" w:rsidR="00566963" w:rsidRPr="00C7244C" w:rsidRDefault="00566963" w:rsidP="00566963">
      <w:pPr>
        <w:pStyle w:val="B1"/>
      </w:pPr>
      <w:r w:rsidRPr="00C7244C">
        <w:t>3.</w:t>
      </w:r>
      <w:r w:rsidRPr="00C7244C">
        <w:tab/>
        <w:t>The UE shall establish a connection setup with SS, the random access procedure within the connection setup is used in the test.</w:t>
      </w:r>
    </w:p>
    <w:p w14:paraId="3777A993" w14:textId="77777777" w:rsidR="00566963" w:rsidRPr="00C7244C" w:rsidRDefault="00566963" w:rsidP="00566963">
      <w:pPr>
        <w:pStyle w:val="B1"/>
      </w:pPr>
      <w:r w:rsidRPr="00C7244C">
        <w:t>4.</w:t>
      </w:r>
      <w:r w:rsidRPr="00C7244C">
        <w:tab/>
        <w:t>Test 1: Correct behaviour when transmitting MsgA</w:t>
      </w:r>
    </w:p>
    <w:p w14:paraId="04B14126" w14:textId="77777777" w:rsidR="00566963" w:rsidRPr="00C7244C" w:rsidRDefault="00566963" w:rsidP="00566963">
      <w:pPr>
        <w:pStyle w:val="B2"/>
      </w:pPr>
      <w:r w:rsidRPr="00C7244C">
        <w:t xml:space="preserve">4.1. The UE shall send the MsgA PRACH and MsgA PUSCH to the System Simulator </w:t>
      </w:r>
      <w:r w:rsidRPr="00C7244C">
        <w:rPr>
          <w:lang w:eastAsia="zh-CN"/>
        </w:rPr>
        <w:t>with a preamble which belongs to one of the Random Access Preambles associated with the SSB with index 0, which has</w:t>
      </w:r>
      <w:r w:rsidRPr="00C7244C">
        <w:rPr>
          <w:rFonts w:cs="v4.2.0"/>
          <w:lang w:eastAsia="zh-CN"/>
        </w:rPr>
        <w:t xml:space="preserve"> SS-RSRP above the configured </w:t>
      </w:r>
      <w:r w:rsidRPr="00C7244C">
        <w:rPr>
          <w:rFonts w:cs="v4.2.0"/>
          <w:i/>
          <w:iCs/>
          <w:lang w:eastAsia="zh-CN"/>
        </w:rPr>
        <w:t>msgA-RSRP</w:t>
      </w:r>
      <w:r w:rsidRPr="00C7244C">
        <w:rPr>
          <w:rFonts w:cs="v4.2.0"/>
          <w:i/>
          <w:lang w:eastAsia="zh-CN"/>
        </w:rPr>
        <w:t>-ThresholdSSB</w:t>
      </w:r>
      <w:r w:rsidRPr="00C7244C">
        <w:t>. The UE shall send the MsgA PUSCH on the MsgA PUSCH occasion that is associated with the chosen preamble.</w:t>
      </w:r>
    </w:p>
    <w:p w14:paraId="1F1D12FE" w14:textId="77777777" w:rsidR="00566963" w:rsidRPr="00C7244C" w:rsidRDefault="00566963" w:rsidP="00566963">
      <w:pPr>
        <w:pStyle w:val="B1"/>
      </w:pPr>
      <w:r w:rsidRPr="00C7244C">
        <w:t>5.</w:t>
      </w:r>
      <w:r w:rsidRPr="00C7244C">
        <w:tab/>
        <w:t>Test 2: Correct behaviour when receiving MsgB</w:t>
      </w:r>
    </w:p>
    <w:p w14:paraId="396E58FD" w14:textId="77777777" w:rsidR="00566963" w:rsidRPr="00C7244C" w:rsidRDefault="00566963" w:rsidP="00566963">
      <w:pPr>
        <w:pStyle w:val="B2"/>
      </w:pPr>
      <w:r w:rsidRPr="00C7244C">
        <w:t>5.1. Repeat steps 1-3.</w:t>
      </w:r>
    </w:p>
    <w:p w14:paraId="5958BD06" w14:textId="77777777" w:rsidR="00566963" w:rsidRPr="00C7244C" w:rsidRDefault="00566963" w:rsidP="00566963">
      <w:pPr>
        <w:pStyle w:val="B2"/>
      </w:pPr>
      <w:r w:rsidRPr="00C7244C">
        <w:t xml:space="preserve">5.2. The UE shall send preambles to the System Simulator. In response to the first 2 preambles, the System Simulator shall transmit a MsgB </w:t>
      </w:r>
      <w:r w:rsidRPr="00C7244C">
        <w:rPr>
          <w:i/>
          <w:iCs/>
        </w:rPr>
        <w:t>not</w:t>
      </w:r>
      <w:r w:rsidRPr="00C7244C">
        <w:t xml:space="preserve"> corresponding to the transmitted Random Access Preamble.</w:t>
      </w:r>
    </w:p>
    <w:p w14:paraId="3C586439" w14:textId="77777777" w:rsidR="00566963" w:rsidRPr="00C7244C" w:rsidRDefault="00566963" w:rsidP="00566963">
      <w:pPr>
        <w:pStyle w:val="B2"/>
      </w:pPr>
      <w:bookmarkStart w:id="20" w:name="_Hlk94698139"/>
      <w:r w:rsidRPr="00C7244C">
        <w:t>5.3. The UE shall again perform the Random Access Resource selection procedure specified in clause 5.1.2a in TS 38.321 [20], and transmit MsgA with the calculated MsgA PRACH and MsgA PUSCH transmission power when the backoff time expires if all received MsgB’s contain Random Access Preamble identifiers that do not match the transmitted Random Access Preamble of MsgA.</w:t>
      </w:r>
    </w:p>
    <w:bookmarkEnd w:id="20"/>
    <w:p w14:paraId="2609BEC4" w14:textId="77777777" w:rsidR="00566963" w:rsidRPr="00C7244C" w:rsidRDefault="00566963" w:rsidP="00566963">
      <w:pPr>
        <w:pStyle w:val="B2"/>
      </w:pPr>
      <w:r w:rsidRPr="00C7244C">
        <w:t xml:space="preserve">5.4 </w:t>
      </w:r>
      <w:r w:rsidRPr="00C7244C">
        <w:rPr>
          <w:rFonts w:cs="v4.2.0"/>
        </w:rPr>
        <w:t>The System Simulator shall</w:t>
      </w:r>
      <w:r w:rsidRPr="00C7244C">
        <w:t xml:space="preserve"> transmit a MsgB containing fallbackRAR message with a Random Access Preamble identifier matching the transmitted MsgA PRACH after 3 MsgA transmissions have been received by the System Simulator.</w:t>
      </w:r>
    </w:p>
    <w:p w14:paraId="5EE839CC" w14:textId="77777777" w:rsidR="00566963" w:rsidRPr="00C7244C" w:rsidRDefault="00566963" w:rsidP="00566963">
      <w:pPr>
        <w:pStyle w:val="B2"/>
      </w:pPr>
      <w:r w:rsidRPr="00C7244C">
        <w:t xml:space="preserve">5.5 As the received Random Access Response MsgB with a fallbackRAR contains Random Access Preamble identifier corresponding to the transmitted Random Access Preamble, </w:t>
      </w:r>
      <w:r w:rsidRPr="00C7244C">
        <w:rPr>
          <w:rFonts w:cs="v4.2.0"/>
        </w:rPr>
        <w:t xml:space="preserve">the UE </w:t>
      </w:r>
      <w:r w:rsidRPr="00C7244C">
        <w:t>may stop monitoring for MsgB(s) and shall transmit the msg3 on the indicated PUSCH resources.</w:t>
      </w:r>
    </w:p>
    <w:p w14:paraId="0DFE23B9" w14:textId="77777777" w:rsidR="00566963" w:rsidRPr="00C7244C" w:rsidRDefault="00566963" w:rsidP="00566963">
      <w:pPr>
        <w:pStyle w:val="B2"/>
      </w:pPr>
      <w:r w:rsidRPr="00C7244C">
        <w:t>5.6. Measure the power and timing of the first preamble and it shall not exceed the values specified in 7.3.2.2.3.5. Measure the relative power and timing applied to additional preambles (last 2 preambles) and it shall not exceed the values specified in 7.3.2.2.3.5.</w:t>
      </w:r>
    </w:p>
    <w:p w14:paraId="69AD3729" w14:textId="77777777" w:rsidR="00566963" w:rsidRPr="00C7244C" w:rsidRDefault="00566963" w:rsidP="00566963">
      <w:pPr>
        <w:pStyle w:val="B1"/>
      </w:pPr>
      <w:r w:rsidRPr="00C7244C">
        <w:t>6.</w:t>
      </w:r>
      <w:r w:rsidRPr="00C7244C">
        <w:tab/>
        <w:t>Test 3: Correct behaviour when not receiving MsgB</w:t>
      </w:r>
    </w:p>
    <w:p w14:paraId="352A209F" w14:textId="77777777" w:rsidR="00566963" w:rsidRPr="00C7244C" w:rsidRDefault="00566963" w:rsidP="00566963">
      <w:pPr>
        <w:pStyle w:val="B2"/>
      </w:pPr>
      <w:r w:rsidRPr="00C7244C">
        <w:t>6.1. Repeat steps 1-3.</w:t>
      </w:r>
    </w:p>
    <w:p w14:paraId="2C324FDA" w14:textId="77777777" w:rsidR="00566963" w:rsidRPr="00C7244C" w:rsidRDefault="00566963" w:rsidP="00566963">
      <w:pPr>
        <w:pStyle w:val="B2"/>
      </w:pPr>
      <w:r w:rsidRPr="00C7244C">
        <w:t>6.2. The UE shall send preambles to the System Simulator. The System Simulator shall not respond to the first 2 preambles.</w:t>
      </w:r>
    </w:p>
    <w:p w14:paraId="212E1ABD" w14:textId="77777777" w:rsidR="00566963" w:rsidRPr="00C7244C" w:rsidRDefault="00566963" w:rsidP="00566963">
      <w:pPr>
        <w:pStyle w:val="B2"/>
      </w:pPr>
      <w:r w:rsidRPr="00C7244C">
        <w:t>6.3. The UE shall again perform the Random Access Resource selection procedure specified in clause 5.1.2a in TS 38.321 [20], and transmit with the calculated MsgA PRACH and MsgA PUSCH transmission power when the backoff time expires if no MsgB is received within the MsgB Response window.</w:t>
      </w:r>
    </w:p>
    <w:p w14:paraId="00C49583" w14:textId="77777777" w:rsidR="00566963" w:rsidRPr="00C7244C" w:rsidRDefault="00566963" w:rsidP="00566963">
      <w:pPr>
        <w:pStyle w:val="B2"/>
      </w:pPr>
      <w:r w:rsidRPr="00C7244C">
        <w:t>6.4. Measure the power and timing of the first preamble and it shall not exceed the values specified in 7.3.2.2.3.5. Measure the relative power and timing applied to additional preambles (last 2 preambles) and it shall not exceed the values specified in 7.3.2.2.3.5.</w:t>
      </w:r>
    </w:p>
    <w:p w14:paraId="10A875B2" w14:textId="77777777" w:rsidR="00566963" w:rsidRPr="00C7244C" w:rsidRDefault="00566963" w:rsidP="00566963">
      <w:pPr>
        <w:pStyle w:val="H6"/>
        <w:rPr>
          <w:lang w:eastAsia="sv-SE"/>
        </w:rPr>
      </w:pPr>
      <w:r w:rsidRPr="00C7244C">
        <w:rPr>
          <w:lang w:eastAsia="sv-SE"/>
        </w:rPr>
        <w:t>7.3.2.2.3.4.3</w:t>
      </w:r>
      <w:r w:rsidRPr="00C7244C">
        <w:rPr>
          <w:lang w:eastAsia="sv-SE"/>
        </w:rPr>
        <w:tab/>
        <w:t>Message contents</w:t>
      </w:r>
    </w:p>
    <w:p w14:paraId="29B7DC7F" w14:textId="77777777" w:rsidR="00566963" w:rsidRPr="00C7244C" w:rsidRDefault="00566963" w:rsidP="00566963">
      <w:pPr>
        <w:rPr>
          <w:lang w:eastAsia="sv-SE"/>
        </w:rPr>
      </w:pPr>
      <w:r w:rsidRPr="00C7244C">
        <w:rPr>
          <w:lang w:eastAsia="sv-SE"/>
        </w:rPr>
        <w:t>Message contents are according to TS 38.508-1 [14] clause 4.6 with the following exceptions:</w:t>
      </w:r>
    </w:p>
    <w:p w14:paraId="0D92C746" w14:textId="77777777" w:rsidR="00566963" w:rsidRPr="00C7244C" w:rsidRDefault="00566963" w:rsidP="00566963">
      <w:pPr>
        <w:pStyle w:val="TH"/>
      </w:pPr>
      <w:r w:rsidRPr="00C7244C">
        <w:t xml:space="preserve">Table </w:t>
      </w:r>
      <w:r w:rsidRPr="00C7244C">
        <w:rPr>
          <w:lang w:eastAsia="sv-SE"/>
        </w:rPr>
        <w:t>7.3.2.2.3.4.3</w:t>
      </w:r>
      <w:r w:rsidRPr="00C7244C">
        <w:t xml:space="preserve">-1: </w:t>
      </w:r>
      <w:r w:rsidRPr="00C7244C">
        <w:rPr>
          <w:i/>
          <w:iCs/>
        </w:rPr>
        <w:t xml:space="preserve">FrequencyInfoUL-SIB </w:t>
      </w:r>
      <w:r w:rsidRPr="00C7244C">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C7244C" w14:paraId="6211D2F2"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2F37D11" w14:textId="77777777" w:rsidR="00566963" w:rsidRPr="00C7244C" w:rsidRDefault="00566963" w:rsidP="003F1727">
            <w:pPr>
              <w:pStyle w:val="TAH"/>
              <w:jc w:val="left"/>
              <w:rPr>
                <w:b w:val="0"/>
              </w:rPr>
            </w:pPr>
            <w:r w:rsidRPr="00C7244C">
              <w:rPr>
                <w:b w:val="0"/>
              </w:rPr>
              <w:t>Derivation Path: TS 38.508-1 [14], table 4.6.3-62</w:t>
            </w:r>
          </w:p>
        </w:tc>
      </w:tr>
      <w:tr w:rsidR="00566963" w:rsidRPr="00C7244C" w14:paraId="4A3FD89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0D6874C" w14:textId="77777777" w:rsidR="00566963" w:rsidRPr="00C7244C" w:rsidRDefault="0056696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115257" w14:textId="77777777" w:rsidR="00566963" w:rsidRPr="00C7244C" w:rsidRDefault="0056696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090A461" w14:textId="77777777" w:rsidR="00566963" w:rsidRPr="00C7244C" w:rsidRDefault="0056696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7FEEFBC" w14:textId="77777777" w:rsidR="00566963" w:rsidRPr="00C7244C" w:rsidRDefault="00566963" w:rsidP="003F1727">
            <w:pPr>
              <w:pStyle w:val="TAH"/>
              <w:rPr>
                <w:highlight w:val="yellow"/>
              </w:rPr>
            </w:pPr>
            <w:r w:rsidRPr="00C7244C">
              <w:t>Condition</w:t>
            </w:r>
          </w:p>
        </w:tc>
      </w:tr>
      <w:tr w:rsidR="00566963" w:rsidRPr="00C7244C" w14:paraId="7BEEB9E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E65C64C" w14:textId="77777777" w:rsidR="00566963" w:rsidRPr="00C7244C" w:rsidRDefault="00566963" w:rsidP="003F1727">
            <w:pPr>
              <w:pStyle w:val="TAL"/>
            </w:pPr>
            <w:r w:rsidRPr="00C7244C">
              <w:rPr>
                <w:iCs/>
              </w:rPr>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7174FB1E"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FD29FDE" w14:textId="77777777" w:rsidR="00566963" w:rsidRPr="00C7244C" w:rsidRDefault="0056696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4BC5C4" w14:textId="77777777" w:rsidR="00566963" w:rsidRPr="00C7244C" w:rsidRDefault="00566963" w:rsidP="003F1727">
            <w:pPr>
              <w:pStyle w:val="TAL"/>
              <w:rPr>
                <w:highlight w:val="yellow"/>
              </w:rPr>
            </w:pPr>
          </w:p>
        </w:tc>
      </w:tr>
      <w:tr w:rsidR="00566963" w:rsidRPr="00C7244C" w14:paraId="49B1348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5FD57A" w14:textId="77777777" w:rsidR="00566963" w:rsidRPr="00C7244C" w:rsidRDefault="00566963"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478D6018" w14:textId="77777777" w:rsidR="00566963" w:rsidRPr="00C7244C" w:rsidRDefault="00566963"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15AC4A18" w14:textId="77777777" w:rsidR="00566963" w:rsidRPr="00C7244C" w:rsidRDefault="00566963"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0DA3383D" w14:textId="77777777" w:rsidR="00566963" w:rsidRPr="00C7244C" w:rsidRDefault="00566963" w:rsidP="003F1727">
            <w:pPr>
              <w:pStyle w:val="TAL"/>
              <w:rPr>
                <w:highlight w:val="yellow"/>
              </w:rPr>
            </w:pPr>
          </w:p>
        </w:tc>
      </w:tr>
      <w:tr w:rsidR="00566963" w:rsidRPr="00C7244C" w14:paraId="5B21BFD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E38297B" w14:textId="77777777" w:rsidR="00566963" w:rsidRPr="00C7244C" w:rsidRDefault="00566963"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3B9C2DBF" w14:textId="77777777" w:rsidR="00566963" w:rsidRPr="00C7244C" w:rsidRDefault="00566963"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193DEF6"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0DD76C2" w14:textId="77777777" w:rsidR="00566963" w:rsidRPr="00C7244C" w:rsidRDefault="00566963" w:rsidP="003F1727">
            <w:pPr>
              <w:pStyle w:val="TAL"/>
              <w:rPr>
                <w:highlight w:val="yellow"/>
              </w:rPr>
            </w:pPr>
          </w:p>
        </w:tc>
      </w:tr>
    </w:tbl>
    <w:p w14:paraId="38C8E934" w14:textId="77777777" w:rsidR="00566963" w:rsidRPr="00C7244C" w:rsidRDefault="00566963" w:rsidP="00566963">
      <w:pPr>
        <w:rPr>
          <w:lang w:eastAsia="sv-SE"/>
        </w:rPr>
      </w:pPr>
    </w:p>
    <w:p w14:paraId="0EA74AC8" w14:textId="77777777" w:rsidR="00566963" w:rsidRPr="00C7244C" w:rsidRDefault="00566963" w:rsidP="00566963">
      <w:pPr>
        <w:pStyle w:val="TH"/>
      </w:pPr>
      <w:bookmarkStart w:id="21" w:name="_Hlk94534757"/>
      <w:r w:rsidRPr="00C7244C">
        <w:t xml:space="preserve">Table </w:t>
      </w:r>
      <w:r w:rsidRPr="00C7244C">
        <w:rPr>
          <w:lang w:eastAsia="sv-SE"/>
        </w:rPr>
        <w:t>7.3.2.2.3.4.3</w:t>
      </w:r>
      <w:r w:rsidRPr="00C7244C">
        <w:t xml:space="preserve">-2: </w:t>
      </w:r>
      <w:bookmarkEnd w:id="21"/>
      <w:r w:rsidRPr="00C7244C">
        <w:t xml:space="preserve">RACH-ConfigCommon for 2-step 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09FB4A2C" w14:textId="77777777" w:rsidTr="003F1727">
        <w:tc>
          <w:tcPr>
            <w:tcW w:w="9747" w:type="dxa"/>
            <w:gridSpan w:val="4"/>
          </w:tcPr>
          <w:p w14:paraId="42EC9ACC" w14:textId="77777777" w:rsidR="00566963" w:rsidRPr="00C7244C" w:rsidRDefault="00566963" w:rsidP="003F1727">
            <w:pPr>
              <w:pStyle w:val="TAH"/>
              <w:jc w:val="left"/>
              <w:rPr>
                <w:b w:val="0"/>
              </w:rPr>
            </w:pPr>
            <w:r w:rsidRPr="00C7244C">
              <w:rPr>
                <w:b w:val="0"/>
              </w:rPr>
              <w:t>Derivation Path: TS 38.508-1 [14], table 4.6.3-128A</w:t>
            </w:r>
          </w:p>
        </w:tc>
      </w:tr>
      <w:tr w:rsidR="00566963" w:rsidRPr="00C7244C" w14:paraId="18C563AC" w14:textId="77777777" w:rsidTr="003F1727">
        <w:tc>
          <w:tcPr>
            <w:tcW w:w="4535" w:type="dxa"/>
          </w:tcPr>
          <w:p w14:paraId="08592718" w14:textId="77777777" w:rsidR="00566963" w:rsidRPr="00C7244C" w:rsidRDefault="00566963" w:rsidP="003F1727">
            <w:pPr>
              <w:pStyle w:val="TAH"/>
            </w:pPr>
            <w:r w:rsidRPr="00C7244C">
              <w:t>Information Element</w:t>
            </w:r>
          </w:p>
        </w:tc>
        <w:tc>
          <w:tcPr>
            <w:tcW w:w="2267" w:type="dxa"/>
          </w:tcPr>
          <w:p w14:paraId="5F3D8488" w14:textId="77777777" w:rsidR="00566963" w:rsidRPr="00C7244C" w:rsidRDefault="00566963" w:rsidP="003F1727">
            <w:pPr>
              <w:pStyle w:val="TAH"/>
            </w:pPr>
            <w:r w:rsidRPr="00C7244C">
              <w:t>Value/remark</w:t>
            </w:r>
          </w:p>
        </w:tc>
        <w:tc>
          <w:tcPr>
            <w:tcW w:w="1700" w:type="dxa"/>
          </w:tcPr>
          <w:p w14:paraId="561233D1" w14:textId="77777777" w:rsidR="00566963" w:rsidRPr="00C7244C" w:rsidRDefault="00566963" w:rsidP="003F1727">
            <w:pPr>
              <w:pStyle w:val="TAH"/>
            </w:pPr>
            <w:r w:rsidRPr="00C7244C">
              <w:t>Comment</w:t>
            </w:r>
          </w:p>
        </w:tc>
        <w:tc>
          <w:tcPr>
            <w:tcW w:w="1245" w:type="dxa"/>
          </w:tcPr>
          <w:p w14:paraId="135AADAC" w14:textId="77777777" w:rsidR="00566963" w:rsidRPr="00C7244C" w:rsidRDefault="00566963" w:rsidP="003F1727">
            <w:pPr>
              <w:pStyle w:val="TAH"/>
            </w:pPr>
            <w:r w:rsidRPr="00C7244C">
              <w:t>Condition</w:t>
            </w:r>
          </w:p>
        </w:tc>
      </w:tr>
      <w:tr w:rsidR="00566963" w:rsidRPr="00C7244C" w14:paraId="1F3EB2E3" w14:textId="77777777" w:rsidTr="003F1727">
        <w:tc>
          <w:tcPr>
            <w:tcW w:w="4535" w:type="dxa"/>
          </w:tcPr>
          <w:p w14:paraId="678D7C33" w14:textId="77777777" w:rsidR="00566963" w:rsidRPr="00C7244C" w:rsidRDefault="00566963" w:rsidP="003F1727">
            <w:pPr>
              <w:pStyle w:val="TAL"/>
            </w:pPr>
            <w:r w:rsidRPr="00C7244C">
              <w:t>RACH-ConfigCommonTwoStepRA-r16 ::= SEQUENCE {</w:t>
            </w:r>
          </w:p>
        </w:tc>
        <w:tc>
          <w:tcPr>
            <w:tcW w:w="2267" w:type="dxa"/>
          </w:tcPr>
          <w:p w14:paraId="39E28BA4" w14:textId="77777777" w:rsidR="00566963" w:rsidRPr="00C7244C" w:rsidRDefault="00566963" w:rsidP="003F1727">
            <w:pPr>
              <w:pStyle w:val="TAL"/>
            </w:pPr>
          </w:p>
        </w:tc>
        <w:tc>
          <w:tcPr>
            <w:tcW w:w="1700" w:type="dxa"/>
          </w:tcPr>
          <w:p w14:paraId="4313E79F" w14:textId="77777777" w:rsidR="00566963" w:rsidRPr="00C7244C" w:rsidRDefault="00566963" w:rsidP="003F1727">
            <w:pPr>
              <w:pStyle w:val="TAL"/>
            </w:pPr>
          </w:p>
        </w:tc>
        <w:tc>
          <w:tcPr>
            <w:tcW w:w="1245" w:type="dxa"/>
          </w:tcPr>
          <w:p w14:paraId="6DA99ED1" w14:textId="77777777" w:rsidR="00566963" w:rsidRPr="00C7244C" w:rsidRDefault="00566963" w:rsidP="003F1727">
            <w:pPr>
              <w:pStyle w:val="TAL"/>
            </w:pPr>
          </w:p>
        </w:tc>
      </w:tr>
      <w:tr w:rsidR="00566963" w:rsidRPr="00C7244C" w14:paraId="1BBD337A" w14:textId="77777777" w:rsidTr="003F1727">
        <w:tc>
          <w:tcPr>
            <w:tcW w:w="4535" w:type="dxa"/>
          </w:tcPr>
          <w:p w14:paraId="436164CA" w14:textId="77777777" w:rsidR="00566963" w:rsidRPr="00C7244C" w:rsidRDefault="00566963" w:rsidP="003F1727">
            <w:pPr>
              <w:pStyle w:val="TAL"/>
            </w:pPr>
            <w:r w:rsidRPr="00C7244C">
              <w:t xml:space="preserve">  rach-ConfigGenericTwoStepRA-r16</w:t>
            </w:r>
          </w:p>
        </w:tc>
        <w:tc>
          <w:tcPr>
            <w:tcW w:w="2267" w:type="dxa"/>
          </w:tcPr>
          <w:p w14:paraId="0A646750" w14:textId="77777777" w:rsidR="00566963" w:rsidRPr="00C7244C" w:rsidRDefault="00566963" w:rsidP="003F1727">
            <w:pPr>
              <w:pStyle w:val="TAL"/>
            </w:pPr>
            <w:r w:rsidRPr="00C7244C">
              <w:t>RACH-ConfigGenericTwoStepRA</w:t>
            </w:r>
          </w:p>
        </w:tc>
        <w:tc>
          <w:tcPr>
            <w:tcW w:w="1700" w:type="dxa"/>
          </w:tcPr>
          <w:p w14:paraId="48DC17F1" w14:textId="77777777" w:rsidR="00566963" w:rsidRPr="00C7244C" w:rsidRDefault="00566963" w:rsidP="003F1727">
            <w:pPr>
              <w:pStyle w:val="TAL"/>
            </w:pPr>
          </w:p>
        </w:tc>
        <w:tc>
          <w:tcPr>
            <w:tcW w:w="1245" w:type="dxa"/>
          </w:tcPr>
          <w:p w14:paraId="3E8F5503" w14:textId="77777777" w:rsidR="00566963" w:rsidRPr="00C7244C" w:rsidRDefault="00566963" w:rsidP="003F1727">
            <w:pPr>
              <w:pStyle w:val="TAL"/>
            </w:pPr>
          </w:p>
        </w:tc>
      </w:tr>
      <w:tr w:rsidR="00566963" w:rsidRPr="00C7244C" w14:paraId="0C8D996C" w14:textId="77777777" w:rsidTr="003F1727">
        <w:tc>
          <w:tcPr>
            <w:tcW w:w="4535" w:type="dxa"/>
          </w:tcPr>
          <w:p w14:paraId="446C8B90" w14:textId="77777777" w:rsidR="00566963" w:rsidRPr="00C7244C" w:rsidRDefault="00566963" w:rsidP="003F1727">
            <w:pPr>
              <w:pStyle w:val="TAL"/>
            </w:pPr>
            <w:r w:rsidRPr="00C7244C">
              <w:t xml:space="preserve">  msgA-TotalNumberOfRA-Preambles-r16</w:t>
            </w:r>
          </w:p>
        </w:tc>
        <w:tc>
          <w:tcPr>
            <w:tcW w:w="2267" w:type="dxa"/>
          </w:tcPr>
          <w:p w14:paraId="1332EEA7" w14:textId="77777777" w:rsidR="00566963" w:rsidRPr="00C7244C" w:rsidRDefault="00566963" w:rsidP="003F1727">
            <w:pPr>
              <w:pStyle w:val="TAL"/>
            </w:pPr>
            <w:r w:rsidRPr="00C7244C">
              <w:t>48</w:t>
            </w:r>
          </w:p>
        </w:tc>
        <w:tc>
          <w:tcPr>
            <w:tcW w:w="1700" w:type="dxa"/>
          </w:tcPr>
          <w:p w14:paraId="23FA4041" w14:textId="77777777" w:rsidR="00566963" w:rsidRPr="00C7244C" w:rsidRDefault="00566963" w:rsidP="003F1727">
            <w:pPr>
              <w:pStyle w:val="TAL"/>
            </w:pPr>
          </w:p>
        </w:tc>
        <w:tc>
          <w:tcPr>
            <w:tcW w:w="1245" w:type="dxa"/>
          </w:tcPr>
          <w:p w14:paraId="527FD14F" w14:textId="77777777" w:rsidR="00566963" w:rsidRPr="00C7244C" w:rsidRDefault="00566963" w:rsidP="003F1727">
            <w:pPr>
              <w:pStyle w:val="TAL"/>
            </w:pPr>
          </w:p>
        </w:tc>
      </w:tr>
      <w:tr w:rsidR="00566963" w:rsidRPr="00C7244C" w14:paraId="0BFBC5E9" w14:textId="77777777" w:rsidTr="003F1727">
        <w:tc>
          <w:tcPr>
            <w:tcW w:w="4535" w:type="dxa"/>
          </w:tcPr>
          <w:p w14:paraId="2F436FEB" w14:textId="77777777" w:rsidR="00566963" w:rsidRPr="00C7244C" w:rsidRDefault="00566963" w:rsidP="003F1727">
            <w:pPr>
              <w:pStyle w:val="TAL"/>
            </w:pPr>
            <w:r w:rsidRPr="00C7244C">
              <w:t xml:space="preserve">  msgA-SSB-PerRACH-OccasionAndCB-PreamblesPerSSB-r16 CHOICE {</w:t>
            </w:r>
          </w:p>
        </w:tc>
        <w:tc>
          <w:tcPr>
            <w:tcW w:w="2267" w:type="dxa"/>
          </w:tcPr>
          <w:p w14:paraId="4929603D" w14:textId="77777777" w:rsidR="00566963" w:rsidRPr="00C7244C" w:rsidRDefault="00566963" w:rsidP="003F1727">
            <w:pPr>
              <w:pStyle w:val="TAL"/>
            </w:pPr>
            <w:r w:rsidRPr="00C7244C">
              <w:rPr>
                <w:lang w:eastAsia="zh-CN"/>
              </w:rPr>
              <w:t>o</w:t>
            </w:r>
            <w:r w:rsidRPr="00C7244C">
              <w:t>ne</w:t>
            </w:r>
            <w:r w:rsidRPr="00C7244C">
              <w:rPr>
                <w:lang w:eastAsia="zh-CN"/>
              </w:rPr>
              <w:t>Fourth, n48</w:t>
            </w:r>
          </w:p>
        </w:tc>
        <w:tc>
          <w:tcPr>
            <w:tcW w:w="1700" w:type="dxa"/>
          </w:tcPr>
          <w:p w14:paraId="535DE424" w14:textId="77777777" w:rsidR="00566963" w:rsidRPr="00C7244C" w:rsidRDefault="00566963" w:rsidP="003F1727">
            <w:pPr>
              <w:pStyle w:val="TAL"/>
            </w:pPr>
          </w:p>
        </w:tc>
        <w:tc>
          <w:tcPr>
            <w:tcW w:w="1245" w:type="dxa"/>
          </w:tcPr>
          <w:p w14:paraId="54062D11" w14:textId="77777777" w:rsidR="00566963" w:rsidRPr="00C7244C" w:rsidRDefault="00566963" w:rsidP="003F1727">
            <w:pPr>
              <w:pStyle w:val="TAL"/>
            </w:pPr>
          </w:p>
        </w:tc>
      </w:tr>
      <w:tr w:rsidR="00566963" w:rsidRPr="00C7244C" w14:paraId="332AC71A" w14:textId="77777777" w:rsidTr="003F1727">
        <w:tc>
          <w:tcPr>
            <w:tcW w:w="4535" w:type="dxa"/>
          </w:tcPr>
          <w:p w14:paraId="54E4423A" w14:textId="77777777" w:rsidR="00566963" w:rsidRPr="00C7244C" w:rsidRDefault="00566963" w:rsidP="003F1727">
            <w:pPr>
              <w:pStyle w:val="TAL"/>
            </w:pPr>
            <w:r w:rsidRPr="00C7244C">
              <w:t xml:space="preserve">    one</w:t>
            </w:r>
          </w:p>
        </w:tc>
        <w:tc>
          <w:tcPr>
            <w:tcW w:w="2267" w:type="dxa"/>
          </w:tcPr>
          <w:p w14:paraId="53CD88F4" w14:textId="77777777" w:rsidR="00566963" w:rsidRPr="00C7244C" w:rsidRDefault="00566963" w:rsidP="003F1727">
            <w:pPr>
              <w:pStyle w:val="TAL"/>
            </w:pPr>
            <w:r w:rsidRPr="00C7244C">
              <w:rPr>
                <w:rFonts w:eastAsia="DengXian"/>
              </w:rPr>
              <w:t>n4</w:t>
            </w:r>
          </w:p>
        </w:tc>
        <w:tc>
          <w:tcPr>
            <w:tcW w:w="1700" w:type="dxa"/>
          </w:tcPr>
          <w:p w14:paraId="0F0BE956" w14:textId="77777777" w:rsidR="00566963" w:rsidRPr="00C7244C" w:rsidRDefault="00566963" w:rsidP="003F1727">
            <w:pPr>
              <w:pStyle w:val="TAL"/>
            </w:pPr>
          </w:p>
        </w:tc>
        <w:tc>
          <w:tcPr>
            <w:tcW w:w="1245" w:type="dxa"/>
          </w:tcPr>
          <w:p w14:paraId="570342E9" w14:textId="77777777" w:rsidR="00566963" w:rsidRPr="00C7244C" w:rsidRDefault="00566963" w:rsidP="003F1727">
            <w:pPr>
              <w:pStyle w:val="TAL"/>
            </w:pPr>
            <w:r w:rsidRPr="00C7244C">
              <w:t>FR2</w:t>
            </w:r>
          </w:p>
        </w:tc>
      </w:tr>
      <w:tr w:rsidR="00566963" w:rsidRPr="00C7244C" w14:paraId="1A096C0B" w14:textId="77777777" w:rsidTr="003F1727">
        <w:tc>
          <w:tcPr>
            <w:tcW w:w="4535" w:type="dxa"/>
          </w:tcPr>
          <w:p w14:paraId="0B24FDDA" w14:textId="77777777" w:rsidR="00566963" w:rsidRPr="00C7244C" w:rsidRDefault="00566963" w:rsidP="003F1727">
            <w:pPr>
              <w:pStyle w:val="TAL"/>
            </w:pPr>
            <w:r w:rsidRPr="00C7244C">
              <w:t xml:space="preserve">  }</w:t>
            </w:r>
          </w:p>
        </w:tc>
        <w:tc>
          <w:tcPr>
            <w:tcW w:w="2267" w:type="dxa"/>
          </w:tcPr>
          <w:p w14:paraId="252B39A9" w14:textId="77777777" w:rsidR="00566963" w:rsidRPr="00C7244C" w:rsidRDefault="00566963" w:rsidP="003F1727">
            <w:pPr>
              <w:pStyle w:val="TAL"/>
            </w:pPr>
          </w:p>
        </w:tc>
        <w:tc>
          <w:tcPr>
            <w:tcW w:w="1700" w:type="dxa"/>
          </w:tcPr>
          <w:p w14:paraId="064FDB58" w14:textId="77777777" w:rsidR="00566963" w:rsidRPr="00C7244C" w:rsidRDefault="00566963" w:rsidP="003F1727">
            <w:pPr>
              <w:pStyle w:val="TAL"/>
            </w:pPr>
          </w:p>
        </w:tc>
        <w:tc>
          <w:tcPr>
            <w:tcW w:w="1245" w:type="dxa"/>
          </w:tcPr>
          <w:p w14:paraId="409E755E" w14:textId="77777777" w:rsidR="00566963" w:rsidRPr="00C7244C" w:rsidRDefault="00566963" w:rsidP="003F1727">
            <w:pPr>
              <w:pStyle w:val="TAL"/>
            </w:pPr>
          </w:p>
        </w:tc>
      </w:tr>
      <w:tr w:rsidR="00566963" w:rsidRPr="00C7244C" w14:paraId="33F2854B" w14:textId="77777777" w:rsidTr="003F1727">
        <w:tc>
          <w:tcPr>
            <w:tcW w:w="4535" w:type="dxa"/>
          </w:tcPr>
          <w:p w14:paraId="7682B41D" w14:textId="77777777" w:rsidR="00566963" w:rsidRPr="00C7244C" w:rsidRDefault="00566963" w:rsidP="003F1727">
            <w:pPr>
              <w:pStyle w:val="TAL"/>
            </w:pPr>
            <w:r w:rsidRPr="00C7244C">
              <w:t xml:space="preserve">  </w:t>
            </w:r>
            <w:r w:rsidRPr="00C7244C">
              <w:rPr>
                <w:color w:val="FF0000"/>
              </w:rPr>
              <w:t>msgA-CB-PreamblesPerSSB-PerSharedRO-r16</w:t>
            </w:r>
          </w:p>
        </w:tc>
        <w:tc>
          <w:tcPr>
            <w:tcW w:w="2267" w:type="dxa"/>
          </w:tcPr>
          <w:p w14:paraId="0F44BFBD" w14:textId="77777777" w:rsidR="00566963" w:rsidRPr="00C7244C" w:rsidRDefault="00566963" w:rsidP="003F1727">
            <w:pPr>
              <w:pStyle w:val="TAL"/>
            </w:pPr>
            <w:r w:rsidRPr="00C7244C">
              <w:rPr>
                <w:lang w:eastAsia="zh-CN"/>
              </w:rPr>
              <w:t>o</w:t>
            </w:r>
            <w:r w:rsidRPr="00C7244C">
              <w:t>ne</w:t>
            </w:r>
            <w:r w:rsidRPr="00C7244C">
              <w:rPr>
                <w:lang w:eastAsia="zh-CN"/>
              </w:rPr>
              <w:t xml:space="preserve">Fourth, n48 </w:t>
            </w:r>
          </w:p>
        </w:tc>
        <w:tc>
          <w:tcPr>
            <w:tcW w:w="1700" w:type="dxa"/>
          </w:tcPr>
          <w:p w14:paraId="5B7C6B3C" w14:textId="77777777" w:rsidR="00566963" w:rsidRPr="00C7244C" w:rsidRDefault="00566963" w:rsidP="003F1727">
            <w:pPr>
              <w:pStyle w:val="TAL"/>
            </w:pPr>
          </w:p>
        </w:tc>
        <w:tc>
          <w:tcPr>
            <w:tcW w:w="1245" w:type="dxa"/>
          </w:tcPr>
          <w:p w14:paraId="4F2AB1C4" w14:textId="77777777" w:rsidR="00566963" w:rsidRPr="00C7244C" w:rsidRDefault="00566963" w:rsidP="003F1727">
            <w:pPr>
              <w:pStyle w:val="TAL"/>
            </w:pPr>
          </w:p>
        </w:tc>
      </w:tr>
      <w:tr w:rsidR="00566963" w:rsidRPr="00C7244C" w14:paraId="1013EE05" w14:textId="77777777" w:rsidTr="003F1727">
        <w:tc>
          <w:tcPr>
            <w:tcW w:w="4535" w:type="dxa"/>
          </w:tcPr>
          <w:p w14:paraId="79F066F5" w14:textId="77777777" w:rsidR="00566963" w:rsidRPr="00C7244C" w:rsidRDefault="00566963" w:rsidP="003F1727">
            <w:pPr>
              <w:pStyle w:val="TAL"/>
            </w:pPr>
            <w:r w:rsidRPr="00C7244C">
              <w:t xml:space="preserve">  msgA-SSB-SharedRO-MaskIndex-r16</w:t>
            </w:r>
          </w:p>
        </w:tc>
        <w:tc>
          <w:tcPr>
            <w:tcW w:w="2267" w:type="dxa"/>
          </w:tcPr>
          <w:p w14:paraId="16AAC79B" w14:textId="77777777" w:rsidR="00566963" w:rsidRPr="00C7244C" w:rsidRDefault="00566963" w:rsidP="003F1727">
            <w:pPr>
              <w:pStyle w:val="TAL"/>
            </w:pPr>
            <w:r w:rsidRPr="00C7244C">
              <w:t>Not present</w:t>
            </w:r>
          </w:p>
        </w:tc>
        <w:tc>
          <w:tcPr>
            <w:tcW w:w="1700" w:type="dxa"/>
          </w:tcPr>
          <w:p w14:paraId="30B84FDD" w14:textId="77777777" w:rsidR="00566963" w:rsidRPr="00C7244C" w:rsidRDefault="00566963" w:rsidP="003F1727">
            <w:pPr>
              <w:pStyle w:val="TAL"/>
            </w:pPr>
          </w:p>
        </w:tc>
        <w:tc>
          <w:tcPr>
            <w:tcW w:w="1245" w:type="dxa"/>
          </w:tcPr>
          <w:p w14:paraId="29DCA0DC" w14:textId="77777777" w:rsidR="00566963" w:rsidRPr="00C7244C" w:rsidRDefault="00566963" w:rsidP="003F1727">
            <w:pPr>
              <w:pStyle w:val="TAL"/>
            </w:pPr>
          </w:p>
        </w:tc>
      </w:tr>
      <w:tr w:rsidR="00566963" w:rsidRPr="00C7244C" w14:paraId="16EEE94A" w14:textId="77777777" w:rsidTr="003F1727">
        <w:tc>
          <w:tcPr>
            <w:tcW w:w="4535" w:type="dxa"/>
          </w:tcPr>
          <w:p w14:paraId="679EDDFA" w14:textId="77777777" w:rsidR="00566963" w:rsidRPr="00C7244C" w:rsidRDefault="00566963" w:rsidP="003F1727">
            <w:pPr>
              <w:pStyle w:val="TAL"/>
            </w:pPr>
            <w:r w:rsidRPr="00C7244C">
              <w:t xml:space="preserve">  groupB-ConfiguredTwoStepRA-r16</w:t>
            </w:r>
          </w:p>
        </w:tc>
        <w:tc>
          <w:tcPr>
            <w:tcW w:w="2267" w:type="dxa"/>
          </w:tcPr>
          <w:p w14:paraId="54B6A772" w14:textId="77777777" w:rsidR="00566963" w:rsidRPr="00C7244C" w:rsidRDefault="00566963" w:rsidP="003F1727">
            <w:pPr>
              <w:pStyle w:val="TAL"/>
            </w:pPr>
            <w:r w:rsidRPr="00C7244C">
              <w:t>Not present</w:t>
            </w:r>
          </w:p>
        </w:tc>
        <w:tc>
          <w:tcPr>
            <w:tcW w:w="1700" w:type="dxa"/>
          </w:tcPr>
          <w:p w14:paraId="7E42A244" w14:textId="77777777" w:rsidR="00566963" w:rsidRPr="00C7244C" w:rsidRDefault="00566963" w:rsidP="003F1727">
            <w:pPr>
              <w:pStyle w:val="TAL"/>
            </w:pPr>
          </w:p>
        </w:tc>
        <w:tc>
          <w:tcPr>
            <w:tcW w:w="1245" w:type="dxa"/>
          </w:tcPr>
          <w:p w14:paraId="5D581372" w14:textId="77777777" w:rsidR="00566963" w:rsidRPr="00C7244C" w:rsidRDefault="00566963" w:rsidP="003F1727">
            <w:pPr>
              <w:pStyle w:val="TAL"/>
            </w:pPr>
          </w:p>
        </w:tc>
      </w:tr>
      <w:tr w:rsidR="00566963" w:rsidRPr="00C7244C" w14:paraId="74746D6A" w14:textId="77777777" w:rsidTr="003F1727">
        <w:tc>
          <w:tcPr>
            <w:tcW w:w="4535" w:type="dxa"/>
          </w:tcPr>
          <w:p w14:paraId="66786C6F" w14:textId="77777777" w:rsidR="00566963" w:rsidRPr="00C7244C" w:rsidRDefault="00566963" w:rsidP="003F1727">
            <w:pPr>
              <w:pStyle w:val="TAL"/>
            </w:pPr>
            <w:r w:rsidRPr="00C7244C">
              <w:t xml:space="preserve">  msgA-PRACH-RootSequenceIndex-r16 CHOICE {}</w:t>
            </w:r>
          </w:p>
        </w:tc>
        <w:tc>
          <w:tcPr>
            <w:tcW w:w="2267" w:type="dxa"/>
          </w:tcPr>
          <w:p w14:paraId="34E4D323" w14:textId="77777777" w:rsidR="00566963" w:rsidRPr="00C7244C" w:rsidRDefault="00566963" w:rsidP="003F1727">
            <w:pPr>
              <w:pStyle w:val="TAL"/>
            </w:pPr>
            <w:r w:rsidRPr="00C7244C">
              <w:t>Not present</w:t>
            </w:r>
          </w:p>
        </w:tc>
        <w:tc>
          <w:tcPr>
            <w:tcW w:w="1700" w:type="dxa"/>
          </w:tcPr>
          <w:p w14:paraId="4984C65F" w14:textId="77777777" w:rsidR="00566963" w:rsidRPr="00C7244C" w:rsidRDefault="00566963" w:rsidP="003F1727">
            <w:pPr>
              <w:pStyle w:val="TAL"/>
            </w:pPr>
          </w:p>
        </w:tc>
        <w:tc>
          <w:tcPr>
            <w:tcW w:w="1245" w:type="dxa"/>
          </w:tcPr>
          <w:p w14:paraId="05BB107E" w14:textId="77777777" w:rsidR="00566963" w:rsidRPr="00C7244C" w:rsidRDefault="00566963" w:rsidP="003F1727">
            <w:pPr>
              <w:pStyle w:val="TAL"/>
            </w:pPr>
          </w:p>
        </w:tc>
      </w:tr>
      <w:tr w:rsidR="00566963" w:rsidRPr="00C7244C" w14:paraId="0FD53E01" w14:textId="77777777" w:rsidTr="003F1727">
        <w:tc>
          <w:tcPr>
            <w:tcW w:w="4535" w:type="dxa"/>
          </w:tcPr>
          <w:p w14:paraId="31966BD4" w14:textId="77777777" w:rsidR="00566963" w:rsidRPr="00C7244C" w:rsidRDefault="00566963" w:rsidP="003F1727">
            <w:pPr>
              <w:pStyle w:val="TAL"/>
            </w:pPr>
            <w:r w:rsidRPr="00C7244C">
              <w:t xml:space="preserve">  msgA-TransMax-r16</w:t>
            </w:r>
          </w:p>
        </w:tc>
        <w:tc>
          <w:tcPr>
            <w:tcW w:w="2267" w:type="dxa"/>
          </w:tcPr>
          <w:p w14:paraId="72B36247" w14:textId="77777777" w:rsidR="00566963" w:rsidRPr="00C7244C" w:rsidRDefault="00566963" w:rsidP="003F1727">
            <w:pPr>
              <w:pStyle w:val="TAL"/>
            </w:pPr>
            <w:r w:rsidRPr="00C7244C">
              <w:t>N8</w:t>
            </w:r>
          </w:p>
        </w:tc>
        <w:tc>
          <w:tcPr>
            <w:tcW w:w="1700" w:type="dxa"/>
          </w:tcPr>
          <w:p w14:paraId="66CE3BD2" w14:textId="77777777" w:rsidR="00566963" w:rsidRPr="00C7244C" w:rsidRDefault="00566963" w:rsidP="003F1727">
            <w:pPr>
              <w:pStyle w:val="TAL"/>
            </w:pPr>
          </w:p>
        </w:tc>
        <w:tc>
          <w:tcPr>
            <w:tcW w:w="1245" w:type="dxa"/>
          </w:tcPr>
          <w:p w14:paraId="10D9D536" w14:textId="77777777" w:rsidR="00566963" w:rsidRPr="00C7244C" w:rsidRDefault="00566963" w:rsidP="003F1727">
            <w:pPr>
              <w:pStyle w:val="TAL"/>
            </w:pPr>
          </w:p>
        </w:tc>
      </w:tr>
      <w:tr w:rsidR="00566963" w:rsidRPr="00C7244C" w14:paraId="3D525629" w14:textId="77777777" w:rsidTr="003F1727">
        <w:tc>
          <w:tcPr>
            <w:tcW w:w="4535" w:type="dxa"/>
          </w:tcPr>
          <w:p w14:paraId="02B8677C" w14:textId="77777777" w:rsidR="00566963" w:rsidRPr="00C7244C" w:rsidRDefault="00566963" w:rsidP="003F1727">
            <w:pPr>
              <w:pStyle w:val="TAL"/>
            </w:pPr>
            <w:r w:rsidRPr="00C7244C">
              <w:t xml:space="preserve">  msgA-RSRP-Threshold-r16</w:t>
            </w:r>
          </w:p>
        </w:tc>
        <w:tc>
          <w:tcPr>
            <w:tcW w:w="2267" w:type="dxa"/>
          </w:tcPr>
          <w:p w14:paraId="7766BF95" w14:textId="77777777" w:rsidR="00566963" w:rsidRPr="00C7244C" w:rsidRDefault="00566963" w:rsidP="003F1727">
            <w:pPr>
              <w:pStyle w:val="TAL"/>
            </w:pPr>
            <w:r w:rsidRPr="00C7244C">
              <w:t>RSRP_69 +Δ</w:t>
            </w:r>
            <w:r w:rsidRPr="00C7244C">
              <w:rPr>
                <w:vertAlign w:val="subscript"/>
              </w:rPr>
              <w:t>DL</w:t>
            </w:r>
          </w:p>
        </w:tc>
        <w:tc>
          <w:tcPr>
            <w:tcW w:w="1700" w:type="dxa"/>
          </w:tcPr>
          <w:p w14:paraId="3BD0B888" w14:textId="77777777" w:rsidR="00566963" w:rsidRPr="00C7244C" w:rsidRDefault="00566963" w:rsidP="003F1727">
            <w:pPr>
              <w:pStyle w:val="TAL"/>
            </w:pPr>
          </w:p>
        </w:tc>
        <w:tc>
          <w:tcPr>
            <w:tcW w:w="1245" w:type="dxa"/>
          </w:tcPr>
          <w:p w14:paraId="51441E7C" w14:textId="77777777" w:rsidR="00566963" w:rsidRPr="00C7244C" w:rsidRDefault="00566963" w:rsidP="003F1727">
            <w:pPr>
              <w:pStyle w:val="TAL"/>
            </w:pPr>
          </w:p>
        </w:tc>
      </w:tr>
      <w:tr w:rsidR="00566963" w:rsidRPr="00C7244C" w14:paraId="3CFFB091" w14:textId="77777777" w:rsidTr="003F1727">
        <w:tc>
          <w:tcPr>
            <w:tcW w:w="4535" w:type="dxa"/>
          </w:tcPr>
          <w:p w14:paraId="1AC037F1" w14:textId="77777777" w:rsidR="00566963" w:rsidRPr="00C7244C" w:rsidRDefault="00566963" w:rsidP="003F1727">
            <w:pPr>
              <w:pStyle w:val="TAL"/>
            </w:pPr>
            <w:r w:rsidRPr="00C7244C">
              <w:t xml:space="preserve">  msgA-RSRP-ThresholdSSB-r16</w:t>
            </w:r>
          </w:p>
        </w:tc>
        <w:tc>
          <w:tcPr>
            <w:tcW w:w="2267" w:type="dxa"/>
          </w:tcPr>
          <w:p w14:paraId="5B2ED23F" w14:textId="77777777" w:rsidR="00566963" w:rsidRPr="00C7244C" w:rsidRDefault="00566963" w:rsidP="003F1727">
            <w:pPr>
              <w:pStyle w:val="TAL"/>
            </w:pPr>
            <w:r w:rsidRPr="00C7244C">
              <w:t>RSRP_69 +Δ</w:t>
            </w:r>
            <w:r w:rsidRPr="00C7244C">
              <w:rPr>
                <w:vertAlign w:val="subscript"/>
              </w:rPr>
              <w:t>DL</w:t>
            </w:r>
          </w:p>
        </w:tc>
        <w:tc>
          <w:tcPr>
            <w:tcW w:w="1700" w:type="dxa"/>
          </w:tcPr>
          <w:p w14:paraId="2E448F7B" w14:textId="77777777" w:rsidR="00566963" w:rsidRPr="00C7244C" w:rsidRDefault="00566963" w:rsidP="003F1727">
            <w:pPr>
              <w:pStyle w:val="TAL"/>
            </w:pPr>
          </w:p>
        </w:tc>
        <w:tc>
          <w:tcPr>
            <w:tcW w:w="1245" w:type="dxa"/>
          </w:tcPr>
          <w:p w14:paraId="17413E4C" w14:textId="77777777" w:rsidR="00566963" w:rsidRPr="00C7244C" w:rsidRDefault="00566963" w:rsidP="003F1727">
            <w:pPr>
              <w:pStyle w:val="TAL"/>
            </w:pPr>
          </w:p>
        </w:tc>
      </w:tr>
      <w:tr w:rsidR="00566963" w:rsidRPr="00C7244C" w14:paraId="702C7E0B" w14:textId="77777777" w:rsidTr="003F1727">
        <w:tc>
          <w:tcPr>
            <w:tcW w:w="4535" w:type="dxa"/>
          </w:tcPr>
          <w:p w14:paraId="3825850A" w14:textId="77777777" w:rsidR="00566963" w:rsidRPr="00C7244C" w:rsidRDefault="00566963" w:rsidP="003F1727">
            <w:pPr>
              <w:pStyle w:val="TAL"/>
            </w:pPr>
            <w:r w:rsidRPr="00C7244C">
              <w:t xml:space="preserve">  msgA-SubcarrierSpacing-r16</w:t>
            </w:r>
          </w:p>
        </w:tc>
        <w:tc>
          <w:tcPr>
            <w:tcW w:w="2267" w:type="dxa"/>
          </w:tcPr>
          <w:p w14:paraId="126DACB9" w14:textId="77777777" w:rsidR="00566963" w:rsidRPr="00C7244C" w:rsidRDefault="00566963" w:rsidP="003F1727">
            <w:pPr>
              <w:pStyle w:val="TAL"/>
            </w:pPr>
            <w:r w:rsidRPr="00C7244C">
              <w:t>120 kHz</w:t>
            </w:r>
          </w:p>
        </w:tc>
        <w:tc>
          <w:tcPr>
            <w:tcW w:w="1700" w:type="dxa"/>
          </w:tcPr>
          <w:p w14:paraId="1487F1C1" w14:textId="77777777" w:rsidR="00566963" w:rsidRPr="00C7244C" w:rsidRDefault="00566963" w:rsidP="003F1727">
            <w:pPr>
              <w:pStyle w:val="TAL"/>
            </w:pPr>
          </w:p>
        </w:tc>
        <w:tc>
          <w:tcPr>
            <w:tcW w:w="1245" w:type="dxa"/>
          </w:tcPr>
          <w:p w14:paraId="3E522399" w14:textId="77777777" w:rsidR="00566963" w:rsidRPr="00C7244C" w:rsidRDefault="00566963" w:rsidP="003F1727">
            <w:pPr>
              <w:pStyle w:val="TAL"/>
            </w:pPr>
          </w:p>
        </w:tc>
      </w:tr>
      <w:tr w:rsidR="00566963" w:rsidRPr="00C7244C" w14:paraId="445FBA8D" w14:textId="77777777" w:rsidTr="003F1727">
        <w:tc>
          <w:tcPr>
            <w:tcW w:w="4535" w:type="dxa"/>
          </w:tcPr>
          <w:p w14:paraId="75EC678D" w14:textId="77777777" w:rsidR="00566963" w:rsidRPr="00C7244C" w:rsidRDefault="00566963" w:rsidP="003F1727">
            <w:pPr>
              <w:pStyle w:val="TAL"/>
            </w:pPr>
            <w:r w:rsidRPr="00C7244C">
              <w:t xml:space="preserve">  msgA-RestrictedSetConfig-r16</w:t>
            </w:r>
          </w:p>
        </w:tc>
        <w:tc>
          <w:tcPr>
            <w:tcW w:w="2267" w:type="dxa"/>
          </w:tcPr>
          <w:p w14:paraId="094D7A4C" w14:textId="77777777" w:rsidR="00566963" w:rsidRPr="00C7244C" w:rsidRDefault="00566963" w:rsidP="003F1727">
            <w:pPr>
              <w:pStyle w:val="TAL"/>
            </w:pPr>
            <w:r w:rsidRPr="00C7244C">
              <w:t>Not present</w:t>
            </w:r>
          </w:p>
        </w:tc>
        <w:tc>
          <w:tcPr>
            <w:tcW w:w="1700" w:type="dxa"/>
          </w:tcPr>
          <w:p w14:paraId="7C5962A3" w14:textId="77777777" w:rsidR="00566963" w:rsidRPr="00C7244C" w:rsidRDefault="00566963" w:rsidP="003F1727">
            <w:pPr>
              <w:pStyle w:val="TAL"/>
            </w:pPr>
          </w:p>
        </w:tc>
        <w:tc>
          <w:tcPr>
            <w:tcW w:w="1245" w:type="dxa"/>
          </w:tcPr>
          <w:p w14:paraId="0C2A0DCA" w14:textId="77777777" w:rsidR="00566963" w:rsidRPr="00C7244C" w:rsidRDefault="00566963" w:rsidP="003F1727">
            <w:pPr>
              <w:pStyle w:val="TAL"/>
            </w:pPr>
          </w:p>
        </w:tc>
      </w:tr>
      <w:tr w:rsidR="00566963" w:rsidRPr="00C7244C" w14:paraId="7E6F7ED2" w14:textId="77777777" w:rsidTr="003F1727">
        <w:tc>
          <w:tcPr>
            <w:tcW w:w="4535" w:type="dxa"/>
          </w:tcPr>
          <w:p w14:paraId="27848798" w14:textId="77777777" w:rsidR="00566963" w:rsidRPr="00C7244C" w:rsidRDefault="00566963" w:rsidP="003F1727">
            <w:pPr>
              <w:pStyle w:val="TAL"/>
            </w:pPr>
            <w:r w:rsidRPr="00C7244C">
              <w:t xml:space="preserve">  ra-PrioritizationForAccessIdentityTwoStep-r16 SEQUENCE {</w:t>
            </w:r>
          </w:p>
        </w:tc>
        <w:tc>
          <w:tcPr>
            <w:tcW w:w="2267" w:type="dxa"/>
          </w:tcPr>
          <w:p w14:paraId="225299ED" w14:textId="77777777" w:rsidR="00566963" w:rsidRPr="00C7244C" w:rsidRDefault="00566963" w:rsidP="003F1727">
            <w:pPr>
              <w:pStyle w:val="TAL"/>
            </w:pPr>
          </w:p>
        </w:tc>
        <w:tc>
          <w:tcPr>
            <w:tcW w:w="1700" w:type="dxa"/>
          </w:tcPr>
          <w:p w14:paraId="55E7EC6B" w14:textId="77777777" w:rsidR="00566963" w:rsidRPr="00C7244C" w:rsidRDefault="00566963" w:rsidP="003F1727">
            <w:pPr>
              <w:pStyle w:val="TAL"/>
            </w:pPr>
          </w:p>
        </w:tc>
        <w:tc>
          <w:tcPr>
            <w:tcW w:w="1245" w:type="dxa"/>
          </w:tcPr>
          <w:p w14:paraId="3D659E1C" w14:textId="77777777" w:rsidR="00566963" w:rsidRPr="00C7244C" w:rsidRDefault="00566963" w:rsidP="003F1727">
            <w:pPr>
              <w:pStyle w:val="TAL"/>
            </w:pPr>
          </w:p>
        </w:tc>
      </w:tr>
      <w:tr w:rsidR="00566963" w:rsidRPr="00C7244C" w14:paraId="62E7B6FC" w14:textId="77777777" w:rsidTr="003F1727">
        <w:tc>
          <w:tcPr>
            <w:tcW w:w="4535" w:type="dxa"/>
          </w:tcPr>
          <w:p w14:paraId="166138A6" w14:textId="77777777" w:rsidR="00566963" w:rsidRPr="00C7244C" w:rsidRDefault="00566963" w:rsidP="003F1727">
            <w:pPr>
              <w:pStyle w:val="TAL"/>
            </w:pPr>
            <w:r w:rsidRPr="00C7244C">
              <w:t xml:space="preserve">    ra-Prioritization-r16</w:t>
            </w:r>
          </w:p>
        </w:tc>
        <w:tc>
          <w:tcPr>
            <w:tcW w:w="2267" w:type="dxa"/>
          </w:tcPr>
          <w:p w14:paraId="2AC7039C" w14:textId="77777777" w:rsidR="00566963" w:rsidRPr="00C7244C" w:rsidRDefault="00566963" w:rsidP="003F1727">
            <w:pPr>
              <w:pStyle w:val="TAL"/>
            </w:pPr>
            <w:r w:rsidRPr="00C7244C">
              <w:t>RA-Prioritization</w:t>
            </w:r>
          </w:p>
        </w:tc>
        <w:tc>
          <w:tcPr>
            <w:tcW w:w="1700" w:type="dxa"/>
          </w:tcPr>
          <w:p w14:paraId="2FE24034" w14:textId="77777777" w:rsidR="00566963" w:rsidRPr="00C7244C" w:rsidRDefault="00566963" w:rsidP="003F1727">
            <w:pPr>
              <w:pStyle w:val="TAL"/>
            </w:pPr>
          </w:p>
        </w:tc>
        <w:tc>
          <w:tcPr>
            <w:tcW w:w="1245" w:type="dxa"/>
          </w:tcPr>
          <w:p w14:paraId="15C5DE24" w14:textId="77777777" w:rsidR="00566963" w:rsidRPr="00C7244C" w:rsidRDefault="00566963" w:rsidP="003F1727">
            <w:pPr>
              <w:pStyle w:val="TAL"/>
            </w:pPr>
          </w:p>
        </w:tc>
      </w:tr>
      <w:tr w:rsidR="00566963" w:rsidRPr="00C7244C" w14:paraId="200340EB" w14:textId="77777777" w:rsidTr="003F1727">
        <w:tc>
          <w:tcPr>
            <w:tcW w:w="4535" w:type="dxa"/>
          </w:tcPr>
          <w:p w14:paraId="6E63CC51" w14:textId="77777777" w:rsidR="00566963" w:rsidRPr="00C7244C" w:rsidRDefault="00566963" w:rsidP="003F1727">
            <w:pPr>
              <w:pStyle w:val="TAL"/>
            </w:pPr>
            <w:r w:rsidRPr="00C7244C">
              <w:t xml:space="preserve">    ra-PrioritizationForAI-r16 </w:t>
            </w:r>
          </w:p>
        </w:tc>
        <w:tc>
          <w:tcPr>
            <w:tcW w:w="2267" w:type="dxa"/>
          </w:tcPr>
          <w:p w14:paraId="05A2396A" w14:textId="77777777" w:rsidR="00566963" w:rsidRPr="00C7244C" w:rsidRDefault="00566963" w:rsidP="003F1727">
            <w:pPr>
              <w:pStyle w:val="TAL"/>
            </w:pPr>
            <w:r w:rsidRPr="00C7244C">
              <w:t>'10'B</w:t>
            </w:r>
          </w:p>
        </w:tc>
        <w:tc>
          <w:tcPr>
            <w:tcW w:w="1700" w:type="dxa"/>
          </w:tcPr>
          <w:p w14:paraId="3B813FE5" w14:textId="77777777" w:rsidR="00566963" w:rsidRPr="00C7244C" w:rsidRDefault="00566963" w:rsidP="003F1727">
            <w:pPr>
              <w:pStyle w:val="TAL"/>
            </w:pPr>
          </w:p>
        </w:tc>
        <w:tc>
          <w:tcPr>
            <w:tcW w:w="1245" w:type="dxa"/>
          </w:tcPr>
          <w:p w14:paraId="687D0A5B" w14:textId="77777777" w:rsidR="00566963" w:rsidRPr="00C7244C" w:rsidRDefault="00566963" w:rsidP="003F1727">
            <w:pPr>
              <w:pStyle w:val="TAL"/>
            </w:pPr>
          </w:p>
        </w:tc>
      </w:tr>
      <w:tr w:rsidR="00566963" w:rsidRPr="00C7244C" w14:paraId="169F1F89" w14:textId="77777777" w:rsidTr="003F1727">
        <w:tc>
          <w:tcPr>
            <w:tcW w:w="4535" w:type="dxa"/>
          </w:tcPr>
          <w:p w14:paraId="37DE3483" w14:textId="77777777" w:rsidR="00566963" w:rsidRPr="00C7244C" w:rsidRDefault="00566963" w:rsidP="003F1727">
            <w:pPr>
              <w:pStyle w:val="TAL"/>
            </w:pPr>
            <w:r w:rsidRPr="00C7244C">
              <w:t xml:space="preserve">  }</w:t>
            </w:r>
          </w:p>
        </w:tc>
        <w:tc>
          <w:tcPr>
            <w:tcW w:w="2267" w:type="dxa"/>
          </w:tcPr>
          <w:p w14:paraId="629167D2" w14:textId="77777777" w:rsidR="00566963" w:rsidRPr="00C7244C" w:rsidRDefault="00566963" w:rsidP="003F1727">
            <w:pPr>
              <w:pStyle w:val="TAL"/>
            </w:pPr>
          </w:p>
        </w:tc>
        <w:tc>
          <w:tcPr>
            <w:tcW w:w="1700" w:type="dxa"/>
          </w:tcPr>
          <w:p w14:paraId="7F48C225" w14:textId="77777777" w:rsidR="00566963" w:rsidRPr="00C7244C" w:rsidRDefault="00566963" w:rsidP="003F1727">
            <w:pPr>
              <w:pStyle w:val="TAL"/>
            </w:pPr>
          </w:p>
        </w:tc>
        <w:tc>
          <w:tcPr>
            <w:tcW w:w="1245" w:type="dxa"/>
          </w:tcPr>
          <w:p w14:paraId="254D03FF" w14:textId="77777777" w:rsidR="00566963" w:rsidRPr="00C7244C" w:rsidRDefault="00566963" w:rsidP="003F1727">
            <w:pPr>
              <w:pStyle w:val="TAL"/>
            </w:pPr>
          </w:p>
        </w:tc>
      </w:tr>
      <w:tr w:rsidR="00566963" w:rsidRPr="00C7244C" w14:paraId="728BCEC2" w14:textId="77777777" w:rsidTr="003F1727">
        <w:tc>
          <w:tcPr>
            <w:tcW w:w="4535" w:type="dxa"/>
          </w:tcPr>
          <w:p w14:paraId="718992B3" w14:textId="77777777" w:rsidR="00566963" w:rsidRPr="00C7244C" w:rsidRDefault="00566963" w:rsidP="003F1727">
            <w:pPr>
              <w:pStyle w:val="TAL"/>
            </w:pPr>
            <w:r w:rsidRPr="00C7244C">
              <w:t xml:space="preserve">  ra-ContentionResolutionTimer-r16</w:t>
            </w:r>
          </w:p>
        </w:tc>
        <w:tc>
          <w:tcPr>
            <w:tcW w:w="2267" w:type="dxa"/>
          </w:tcPr>
          <w:p w14:paraId="45CDC541" w14:textId="77777777" w:rsidR="00566963" w:rsidRPr="00C7244C" w:rsidRDefault="00566963" w:rsidP="003F1727">
            <w:pPr>
              <w:pStyle w:val="TAL"/>
            </w:pPr>
            <w:r w:rsidRPr="00C7244C">
              <w:t>sf32</w:t>
            </w:r>
          </w:p>
        </w:tc>
        <w:tc>
          <w:tcPr>
            <w:tcW w:w="1700" w:type="dxa"/>
          </w:tcPr>
          <w:p w14:paraId="02151B92" w14:textId="77777777" w:rsidR="00566963" w:rsidRPr="00C7244C" w:rsidRDefault="00566963" w:rsidP="003F1727">
            <w:pPr>
              <w:pStyle w:val="TAL"/>
            </w:pPr>
          </w:p>
        </w:tc>
        <w:tc>
          <w:tcPr>
            <w:tcW w:w="1245" w:type="dxa"/>
          </w:tcPr>
          <w:p w14:paraId="7ECF520E" w14:textId="77777777" w:rsidR="00566963" w:rsidRPr="00C7244C" w:rsidRDefault="00566963" w:rsidP="003F1727">
            <w:pPr>
              <w:pStyle w:val="TAL"/>
            </w:pPr>
          </w:p>
        </w:tc>
      </w:tr>
      <w:tr w:rsidR="00566963" w:rsidRPr="00C7244C" w14:paraId="51151C86" w14:textId="77777777" w:rsidTr="003F1727">
        <w:tc>
          <w:tcPr>
            <w:tcW w:w="4535" w:type="dxa"/>
          </w:tcPr>
          <w:p w14:paraId="7887D9FD" w14:textId="77777777" w:rsidR="00566963" w:rsidRPr="00C7244C" w:rsidRDefault="00566963" w:rsidP="003F1727">
            <w:pPr>
              <w:pStyle w:val="TAL"/>
            </w:pPr>
            <w:r w:rsidRPr="00C7244C">
              <w:t>}</w:t>
            </w:r>
          </w:p>
        </w:tc>
        <w:tc>
          <w:tcPr>
            <w:tcW w:w="2267" w:type="dxa"/>
          </w:tcPr>
          <w:p w14:paraId="0EC2C64F" w14:textId="77777777" w:rsidR="00566963" w:rsidRPr="00C7244C" w:rsidRDefault="00566963" w:rsidP="003F1727">
            <w:pPr>
              <w:pStyle w:val="TAL"/>
            </w:pPr>
          </w:p>
        </w:tc>
        <w:tc>
          <w:tcPr>
            <w:tcW w:w="1700" w:type="dxa"/>
          </w:tcPr>
          <w:p w14:paraId="613E80DD" w14:textId="77777777" w:rsidR="00566963" w:rsidRPr="00C7244C" w:rsidRDefault="00566963" w:rsidP="003F1727">
            <w:pPr>
              <w:pStyle w:val="TAL"/>
            </w:pPr>
          </w:p>
        </w:tc>
        <w:tc>
          <w:tcPr>
            <w:tcW w:w="1245" w:type="dxa"/>
          </w:tcPr>
          <w:p w14:paraId="35E29905" w14:textId="77777777" w:rsidR="00566963" w:rsidRPr="00C7244C" w:rsidRDefault="00566963" w:rsidP="003F1727">
            <w:pPr>
              <w:pStyle w:val="TAL"/>
            </w:pPr>
          </w:p>
        </w:tc>
      </w:tr>
    </w:tbl>
    <w:p w14:paraId="31F41400" w14:textId="77777777" w:rsidR="00566963" w:rsidRPr="00C7244C" w:rsidRDefault="00566963" w:rsidP="00566963"/>
    <w:p w14:paraId="7BB01D3C" w14:textId="77777777" w:rsidR="00566963" w:rsidRPr="00C7244C" w:rsidRDefault="00566963" w:rsidP="00566963">
      <w:pPr>
        <w:pStyle w:val="TH"/>
      </w:pPr>
      <w:bookmarkStart w:id="22" w:name="_Hlk94698896"/>
      <w:r w:rsidRPr="00C7244C">
        <w:t xml:space="preserve">Table </w:t>
      </w:r>
      <w:r w:rsidRPr="00C7244C">
        <w:rPr>
          <w:lang w:eastAsia="sv-SE"/>
        </w:rPr>
        <w:t>7.3.2.2.3.4.3</w:t>
      </w:r>
      <w:r w:rsidRPr="00C7244C">
        <w:t xml:space="preserve">-3: </w:t>
      </w:r>
      <w:bookmarkEnd w:id="22"/>
      <w:r w:rsidRPr="00C7244C">
        <w:t>RACH-ConfigGeneric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7D5966B4" w14:textId="77777777" w:rsidTr="003F1727">
        <w:tc>
          <w:tcPr>
            <w:tcW w:w="9747" w:type="dxa"/>
            <w:gridSpan w:val="4"/>
          </w:tcPr>
          <w:p w14:paraId="2E5E93D0" w14:textId="77777777" w:rsidR="00566963" w:rsidRPr="00C7244C" w:rsidRDefault="00566963" w:rsidP="003F1727">
            <w:pPr>
              <w:pStyle w:val="TAH"/>
              <w:jc w:val="left"/>
              <w:rPr>
                <w:b w:val="0"/>
              </w:rPr>
            </w:pPr>
            <w:r w:rsidRPr="00C7244C">
              <w:rPr>
                <w:b w:val="0"/>
              </w:rPr>
              <w:t>Derivation Path: TS 38.508-1 [14], table 4.6.3-130A</w:t>
            </w:r>
          </w:p>
        </w:tc>
      </w:tr>
      <w:tr w:rsidR="00566963" w:rsidRPr="00C7244C" w14:paraId="7205779D" w14:textId="77777777" w:rsidTr="003F1727">
        <w:tc>
          <w:tcPr>
            <w:tcW w:w="4535" w:type="dxa"/>
          </w:tcPr>
          <w:p w14:paraId="69C606EB" w14:textId="77777777" w:rsidR="00566963" w:rsidRPr="00C7244C" w:rsidRDefault="00566963" w:rsidP="003F1727">
            <w:pPr>
              <w:pStyle w:val="TAH"/>
            </w:pPr>
            <w:r w:rsidRPr="00C7244C">
              <w:t>Information Element</w:t>
            </w:r>
          </w:p>
        </w:tc>
        <w:tc>
          <w:tcPr>
            <w:tcW w:w="2267" w:type="dxa"/>
          </w:tcPr>
          <w:p w14:paraId="6D044534" w14:textId="77777777" w:rsidR="00566963" w:rsidRPr="00C7244C" w:rsidRDefault="00566963" w:rsidP="003F1727">
            <w:pPr>
              <w:pStyle w:val="TAH"/>
            </w:pPr>
            <w:r w:rsidRPr="00C7244C">
              <w:t>Value/remark</w:t>
            </w:r>
          </w:p>
        </w:tc>
        <w:tc>
          <w:tcPr>
            <w:tcW w:w="1700" w:type="dxa"/>
          </w:tcPr>
          <w:p w14:paraId="57DFC1F1" w14:textId="77777777" w:rsidR="00566963" w:rsidRPr="00C7244C" w:rsidRDefault="00566963" w:rsidP="003F1727">
            <w:pPr>
              <w:pStyle w:val="TAH"/>
            </w:pPr>
            <w:r w:rsidRPr="00C7244C">
              <w:t>Comment</w:t>
            </w:r>
          </w:p>
        </w:tc>
        <w:tc>
          <w:tcPr>
            <w:tcW w:w="1245" w:type="dxa"/>
          </w:tcPr>
          <w:p w14:paraId="3E2023AD" w14:textId="77777777" w:rsidR="00566963" w:rsidRPr="00C7244C" w:rsidRDefault="00566963" w:rsidP="003F1727">
            <w:pPr>
              <w:pStyle w:val="TAH"/>
            </w:pPr>
            <w:r w:rsidRPr="00C7244C">
              <w:t>Condition</w:t>
            </w:r>
          </w:p>
        </w:tc>
      </w:tr>
      <w:tr w:rsidR="00566963" w:rsidRPr="00C7244C" w14:paraId="2D4FB5BA" w14:textId="77777777" w:rsidTr="003F1727">
        <w:tc>
          <w:tcPr>
            <w:tcW w:w="4535" w:type="dxa"/>
          </w:tcPr>
          <w:p w14:paraId="56CAC515" w14:textId="77777777" w:rsidR="00566963" w:rsidRPr="00C7244C" w:rsidRDefault="00566963" w:rsidP="003F1727">
            <w:pPr>
              <w:pStyle w:val="TAL"/>
            </w:pPr>
            <w:r w:rsidRPr="00C7244C">
              <w:t>RACH-ConfigGenericTwoStepRA-r16 ::= SEQUENCE {</w:t>
            </w:r>
          </w:p>
        </w:tc>
        <w:tc>
          <w:tcPr>
            <w:tcW w:w="2267" w:type="dxa"/>
          </w:tcPr>
          <w:p w14:paraId="3BF7AAFE" w14:textId="77777777" w:rsidR="00566963" w:rsidRPr="00C7244C" w:rsidRDefault="00566963" w:rsidP="003F1727">
            <w:pPr>
              <w:pStyle w:val="TAL"/>
            </w:pPr>
          </w:p>
        </w:tc>
        <w:tc>
          <w:tcPr>
            <w:tcW w:w="1700" w:type="dxa"/>
          </w:tcPr>
          <w:p w14:paraId="2767AF7C" w14:textId="77777777" w:rsidR="00566963" w:rsidRPr="00C7244C" w:rsidRDefault="00566963" w:rsidP="003F1727">
            <w:pPr>
              <w:pStyle w:val="TAL"/>
            </w:pPr>
          </w:p>
        </w:tc>
        <w:tc>
          <w:tcPr>
            <w:tcW w:w="1245" w:type="dxa"/>
          </w:tcPr>
          <w:p w14:paraId="4FC40063" w14:textId="77777777" w:rsidR="00566963" w:rsidRPr="00C7244C" w:rsidRDefault="00566963" w:rsidP="003F1727">
            <w:pPr>
              <w:pStyle w:val="TAL"/>
            </w:pPr>
          </w:p>
        </w:tc>
      </w:tr>
      <w:tr w:rsidR="00566963" w:rsidRPr="00C7244C" w14:paraId="78D28431" w14:textId="77777777" w:rsidTr="003F1727">
        <w:tc>
          <w:tcPr>
            <w:tcW w:w="4535" w:type="dxa"/>
          </w:tcPr>
          <w:p w14:paraId="65FB594A" w14:textId="77777777" w:rsidR="00566963" w:rsidRPr="00C7244C" w:rsidRDefault="00566963" w:rsidP="003F1727">
            <w:pPr>
              <w:pStyle w:val="TAL"/>
            </w:pPr>
            <w:r w:rsidRPr="00C7244C">
              <w:t xml:space="preserve">  msgA-PRACH-ConfigurationIndex-r16</w:t>
            </w:r>
          </w:p>
        </w:tc>
        <w:tc>
          <w:tcPr>
            <w:tcW w:w="2267" w:type="dxa"/>
          </w:tcPr>
          <w:p w14:paraId="769D58FA" w14:textId="77777777" w:rsidR="00566963" w:rsidRPr="00C7244C" w:rsidRDefault="00566963" w:rsidP="003F1727">
            <w:pPr>
              <w:pStyle w:val="TAL"/>
            </w:pPr>
            <w:r w:rsidRPr="00C7244C">
              <w:t>190</w:t>
            </w:r>
          </w:p>
        </w:tc>
        <w:tc>
          <w:tcPr>
            <w:tcW w:w="1700" w:type="dxa"/>
          </w:tcPr>
          <w:p w14:paraId="0D6B5AA5" w14:textId="77777777" w:rsidR="00566963" w:rsidRPr="00C7244C" w:rsidRDefault="00566963" w:rsidP="003F1727">
            <w:pPr>
              <w:pStyle w:val="TAL"/>
            </w:pPr>
          </w:p>
        </w:tc>
        <w:tc>
          <w:tcPr>
            <w:tcW w:w="1245" w:type="dxa"/>
          </w:tcPr>
          <w:p w14:paraId="6A812E1A" w14:textId="77777777" w:rsidR="00566963" w:rsidRPr="00C7244C" w:rsidRDefault="00566963" w:rsidP="003F1727">
            <w:pPr>
              <w:pStyle w:val="TAL"/>
            </w:pPr>
          </w:p>
        </w:tc>
      </w:tr>
      <w:tr w:rsidR="00566963" w:rsidRPr="00C7244C" w14:paraId="51BC782C" w14:textId="77777777" w:rsidTr="003F1727">
        <w:tc>
          <w:tcPr>
            <w:tcW w:w="4535" w:type="dxa"/>
          </w:tcPr>
          <w:p w14:paraId="3F264975" w14:textId="77777777" w:rsidR="00566963" w:rsidRPr="00C7244C" w:rsidRDefault="00566963" w:rsidP="003F1727">
            <w:pPr>
              <w:pStyle w:val="TAL"/>
            </w:pPr>
            <w:r w:rsidRPr="00C7244C">
              <w:t xml:space="preserve">  msgA-RO-FDM-r16</w:t>
            </w:r>
          </w:p>
        </w:tc>
        <w:tc>
          <w:tcPr>
            <w:tcW w:w="2267" w:type="dxa"/>
          </w:tcPr>
          <w:p w14:paraId="3ADCD882" w14:textId="77777777" w:rsidR="00566963" w:rsidRPr="00C7244C" w:rsidRDefault="00566963" w:rsidP="003F1727">
            <w:pPr>
              <w:pStyle w:val="TAL"/>
            </w:pPr>
            <w:r w:rsidRPr="00C7244C">
              <w:t>four</w:t>
            </w:r>
          </w:p>
        </w:tc>
        <w:tc>
          <w:tcPr>
            <w:tcW w:w="1700" w:type="dxa"/>
          </w:tcPr>
          <w:p w14:paraId="456AC63F" w14:textId="77777777" w:rsidR="00566963" w:rsidRPr="00C7244C" w:rsidRDefault="00566963" w:rsidP="003F1727">
            <w:pPr>
              <w:pStyle w:val="TAL"/>
            </w:pPr>
          </w:p>
        </w:tc>
        <w:tc>
          <w:tcPr>
            <w:tcW w:w="1245" w:type="dxa"/>
          </w:tcPr>
          <w:p w14:paraId="2C44429E" w14:textId="77777777" w:rsidR="00566963" w:rsidRPr="00C7244C" w:rsidRDefault="00566963" w:rsidP="003F1727">
            <w:pPr>
              <w:pStyle w:val="TAL"/>
            </w:pPr>
          </w:p>
        </w:tc>
      </w:tr>
      <w:tr w:rsidR="00566963" w:rsidRPr="00C7244C" w14:paraId="13E8C6CD" w14:textId="77777777" w:rsidTr="003F1727">
        <w:tc>
          <w:tcPr>
            <w:tcW w:w="4535" w:type="dxa"/>
          </w:tcPr>
          <w:p w14:paraId="465B027B" w14:textId="77777777" w:rsidR="00566963" w:rsidRPr="00C7244C" w:rsidRDefault="00566963" w:rsidP="003F1727">
            <w:pPr>
              <w:pStyle w:val="TAL"/>
            </w:pPr>
            <w:r w:rsidRPr="00C7244C">
              <w:t xml:space="preserve">  msgA-RO-FrequencyStart-r16</w:t>
            </w:r>
          </w:p>
        </w:tc>
        <w:tc>
          <w:tcPr>
            <w:tcW w:w="2267" w:type="dxa"/>
          </w:tcPr>
          <w:p w14:paraId="2C7B0200" w14:textId="77777777" w:rsidR="00566963" w:rsidRPr="00C7244C" w:rsidRDefault="00566963" w:rsidP="003F1727">
            <w:pPr>
              <w:pStyle w:val="TAL"/>
            </w:pPr>
            <w:r w:rsidRPr="00C7244C">
              <w:t>0</w:t>
            </w:r>
          </w:p>
        </w:tc>
        <w:tc>
          <w:tcPr>
            <w:tcW w:w="1700" w:type="dxa"/>
          </w:tcPr>
          <w:p w14:paraId="06088143" w14:textId="77777777" w:rsidR="00566963" w:rsidRPr="00C7244C" w:rsidRDefault="00566963" w:rsidP="003F1727">
            <w:pPr>
              <w:pStyle w:val="TAL"/>
            </w:pPr>
          </w:p>
        </w:tc>
        <w:tc>
          <w:tcPr>
            <w:tcW w:w="1245" w:type="dxa"/>
          </w:tcPr>
          <w:p w14:paraId="0F5390DA" w14:textId="77777777" w:rsidR="00566963" w:rsidRPr="00C7244C" w:rsidRDefault="00566963" w:rsidP="003F1727">
            <w:pPr>
              <w:pStyle w:val="TAL"/>
            </w:pPr>
          </w:p>
        </w:tc>
      </w:tr>
      <w:tr w:rsidR="00566963" w:rsidRPr="00C7244C" w14:paraId="2194221D" w14:textId="77777777" w:rsidTr="003F1727">
        <w:tc>
          <w:tcPr>
            <w:tcW w:w="4535" w:type="dxa"/>
          </w:tcPr>
          <w:p w14:paraId="641F6483" w14:textId="77777777" w:rsidR="00566963" w:rsidRPr="00C7244C" w:rsidRDefault="00566963" w:rsidP="003F1727">
            <w:pPr>
              <w:pStyle w:val="TAL"/>
            </w:pPr>
            <w:r w:rsidRPr="00C7244C">
              <w:t xml:space="preserve">  msgA-ZeroCorrelationZoneConfig-r16</w:t>
            </w:r>
          </w:p>
        </w:tc>
        <w:tc>
          <w:tcPr>
            <w:tcW w:w="2267" w:type="dxa"/>
          </w:tcPr>
          <w:p w14:paraId="235FDEB7" w14:textId="77777777" w:rsidR="00566963" w:rsidRPr="00C7244C" w:rsidRDefault="00566963" w:rsidP="003F1727">
            <w:pPr>
              <w:pStyle w:val="TAL"/>
            </w:pPr>
            <w:r w:rsidRPr="00C7244C">
              <w:t>11</w:t>
            </w:r>
          </w:p>
        </w:tc>
        <w:tc>
          <w:tcPr>
            <w:tcW w:w="1700" w:type="dxa"/>
          </w:tcPr>
          <w:p w14:paraId="2FEFE640" w14:textId="77777777" w:rsidR="00566963" w:rsidRPr="00C7244C" w:rsidRDefault="00566963" w:rsidP="003F1727">
            <w:pPr>
              <w:pStyle w:val="TAL"/>
            </w:pPr>
          </w:p>
        </w:tc>
        <w:tc>
          <w:tcPr>
            <w:tcW w:w="1245" w:type="dxa"/>
          </w:tcPr>
          <w:p w14:paraId="216101F0" w14:textId="77777777" w:rsidR="00566963" w:rsidRPr="00C7244C" w:rsidRDefault="00566963" w:rsidP="003F1727">
            <w:pPr>
              <w:pStyle w:val="TAL"/>
            </w:pPr>
          </w:p>
        </w:tc>
      </w:tr>
      <w:tr w:rsidR="00566963" w:rsidRPr="00C7244C" w14:paraId="5D96275C" w14:textId="77777777" w:rsidTr="003F1727">
        <w:tc>
          <w:tcPr>
            <w:tcW w:w="4535" w:type="dxa"/>
          </w:tcPr>
          <w:p w14:paraId="4AED88C7" w14:textId="77777777" w:rsidR="00566963" w:rsidRPr="00C7244C" w:rsidRDefault="00566963" w:rsidP="003F1727">
            <w:pPr>
              <w:pStyle w:val="TAL"/>
            </w:pPr>
            <w:r w:rsidRPr="00C7244C">
              <w:t xml:space="preserve">  msgA-PreamblePowerRampingStep-r16</w:t>
            </w:r>
          </w:p>
        </w:tc>
        <w:tc>
          <w:tcPr>
            <w:tcW w:w="2267" w:type="dxa"/>
          </w:tcPr>
          <w:p w14:paraId="15A516C2" w14:textId="77777777" w:rsidR="00566963" w:rsidRPr="00C7244C" w:rsidRDefault="00566963" w:rsidP="003F1727">
            <w:pPr>
              <w:pStyle w:val="TAL"/>
            </w:pPr>
            <w:r w:rsidRPr="00C7244C">
              <w:t>dB2</w:t>
            </w:r>
          </w:p>
        </w:tc>
        <w:tc>
          <w:tcPr>
            <w:tcW w:w="1700" w:type="dxa"/>
          </w:tcPr>
          <w:p w14:paraId="7966C97E" w14:textId="77777777" w:rsidR="00566963" w:rsidRPr="00C7244C" w:rsidRDefault="00566963" w:rsidP="003F1727">
            <w:pPr>
              <w:pStyle w:val="TAL"/>
            </w:pPr>
          </w:p>
        </w:tc>
        <w:tc>
          <w:tcPr>
            <w:tcW w:w="1245" w:type="dxa"/>
          </w:tcPr>
          <w:p w14:paraId="774CEFBD" w14:textId="77777777" w:rsidR="00566963" w:rsidRPr="00C7244C" w:rsidRDefault="00566963" w:rsidP="003F1727">
            <w:pPr>
              <w:pStyle w:val="TAL"/>
            </w:pPr>
          </w:p>
        </w:tc>
      </w:tr>
      <w:tr w:rsidR="00566963" w:rsidRPr="00C7244C" w14:paraId="4CFF601A" w14:textId="77777777" w:rsidTr="003F1727">
        <w:tc>
          <w:tcPr>
            <w:tcW w:w="4535" w:type="dxa"/>
          </w:tcPr>
          <w:p w14:paraId="6470DE72" w14:textId="77777777" w:rsidR="00566963" w:rsidRPr="00C7244C" w:rsidRDefault="00566963" w:rsidP="003F1727">
            <w:pPr>
              <w:pStyle w:val="TAL"/>
            </w:pPr>
            <w:r w:rsidRPr="00C7244C">
              <w:t xml:space="preserve">  msgA-PreambleReceivedTargetPower-r16</w:t>
            </w:r>
          </w:p>
        </w:tc>
        <w:tc>
          <w:tcPr>
            <w:tcW w:w="2267" w:type="dxa"/>
          </w:tcPr>
          <w:p w14:paraId="59129613" w14:textId="77777777" w:rsidR="00566963" w:rsidRPr="00C7244C" w:rsidRDefault="00566963" w:rsidP="003F1727">
            <w:pPr>
              <w:pStyle w:val="TAL"/>
            </w:pPr>
            <w:r w:rsidRPr="00C7244C">
              <w:t>-100</w:t>
            </w:r>
          </w:p>
        </w:tc>
        <w:tc>
          <w:tcPr>
            <w:tcW w:w="1700" w:type="dxa"/>
          </w:tcPr>
          <w:p w14:paraId="39144EDD" w14:textId="77777777" w:rsidR="00566963" w:rsidRPr="00C7244C" w:rsidRDefault="00566963" w:rsidP="003F1727">
            <w:pPr>
              <w:pStyle w:val="TAL"/>
            </w:pPr>
          </w:p>
        </w:tc>
        <w:tc>
          <w:tcPr>
            <w:tcW w:w="1245" w:type="dxa"/>
          </w:tcPr>
          <w:p w14:paraId="5B2246B4" w14:textId="77777777" w:rsidR="00566963" w:rsidRPr="00C7244C" w:rsidRDefault="00566963" w:rsidP="003F1727">
            <w:pPr>
              <w:pStyle w:val="TAL"/>
            </w:pPr>
          </w:p>
        </w:tc>
      </w:tr>
      <w:tr w:rsidR="00566963" w:rsidRPr="00C7244C" w14:paraId="5D86C3F8" w14:textId="77777777" w:rsidTr="003F1727">
        <w:tc>
          <w:tcPr>
            <w:tcW w:w="4535" w:type="dxa"/>
          </w:tcPr>
          <w:p w14:paraId="7C1690D2" w14:textId="77777777" w:rsidR="00566963" w:rsidRPr="00C7244C" w:rsidRDefault="00566963" w:rsidP="003F1727">
            <w:pPr>
              <w:pStyle w:val="TAL"/>
            </w:pPr>
            <w:r w:rsidRPr="00C7244C">
              <w:t xml:space="preserve">  msgB-ResponseWindow-r16</w:t>
            </w:r>
          </w:p>
        </w:tc>
        <w:tc>
          <w:tcPr>
            <w:tcW w:w="2267" w:type="dxa"/>
          </w:tcPr>
          <w:p w14:paraId="08BEBE28" w14:textId="77777777" w:rsidR="00566963" w:rsidRPr="00C7244C" w:rsidRDefault="00566963" w:rsidP="003F1727">
            <w:pPr>
              <w:pStyle w:val="TAL"/>
            </w:pPr>
            <w:r w:rsidRPr="00C7244C">
              <w:t>sl10</w:t>
            </w:r>
          </w:p>
        </w:tc>
        <w:tc>
          <w:tcPr>
            <w:tcW w:w="1700" w:type="dxa"/>
          </w:tcPr>
          <w:p w14:paraId="1891AD5F" w14:textId="77777777" w:rsidR="00566963" w:rsidRPr="00C7244C" w:rsidRDefault="00566963" w:rsidP="003F1727">
            <w:pPr>
              <w:pStyle w:val="TAL"/>
            </w:pPr>
          </w:p>
        </w:tc>
        <w:tc>
          <w:tcPr>
            <w:tcW w:w="1245" w:type="dxa"/>
          </w:tcPr>
          <w:p w14:paraId="27B4C8C4" w14:textId="77777777" w:rsidR="00566963" w:rsidRPr="00C7244C" w:rsidRDefault="00566963" w:rsidP="003F1727">
            <w:pPr>
              <w:pStyle w:val="TAL"/>
            </w:pPr>
          </w:p>
        </w:tc>
      </w:tr>
      <w:tr w:rsidR="00566963" w:rsidRPr="00C7244C" w14:paraId="05FAF87E" w14:textId="77777777" w:rsidTr="003F1727">
        <w:tc>
          <w:tcPr>
            <w:tcW w:w="4535" w:type="dxa"/>
          </w:tcPr>
          <w:p w14:paraId="1618E6D9" w14:textId="77777777" w:rsidR="00566963" w:rsidRPr="00C7244C" w:rsidRDefault="00566963" w:rsidP="003F1727">
            <w:pPr>
              <w:pStyle w:val="TAL"/>
            </w:pPr>
            <w:r w:rsidRPr="00C7244C">
              <w:t xml:space="preserve">  preambleTransMax-r16</w:t>
            </w:r>
          </w:p>
        </w:tc>
        <w:tc>
          <w:tcPr>
            <w:tcW w:w="2267" w:type="dxa"/>
          </w:tcPr>
          <w:p w14:paraId="545CDFEF" w14:textId="77777777" w:rsidR="00566963" w:rsidRPr="00C7244C" w:rsidRDefault="00566963" w:rsidP="003F1727">
            <w:pPr>
              <w:pStyle w:val="TAL"/>
            </w:pPr>
            <w:r w:rsidRPr="00C7244C">
              <w:t>n10</w:t>
            </w:r>
          </w:p>
        </w:tc>
        <w:tc>
          <w:tcPr>
            <w:tcW w:w="1700" w:type="dxa"/>
          </w:tcPr>
          <w:p w14:paraId="0A07AA25" w14:textId="77777777" w:rsidR="00566963" w:rsidRPr="00C7244C" w:rsidRDefault="00566963" w:rsidP="003F1727">
            <w:pPr>
              <w:pStyle w:val="TAL"/>
            </w:pPr>
          </w:p>
        </w:tc>
        <w:tc>
          <w:tcPr>
            <w:tcW w:w="1245" w:type="dxa"/>
          </w:tcPr>
          <w:p w14:paraId="63170A82" w14:textId="77777777" w:rsidR="00566963" w:rsidRPr="00C7244C" w:rsidRDefault="00566963" w:rsidP="003F1727">
            <w:pPr>
              <w:pStyle w:val="TAL"/>
            </w:pPr>
          </w:p>
        </w:tc>
      </w:tr>
      <w:tr w:rsidR="00566963" w:rsidRPr="00C7244C" w14:paraId="524822F7" w14:textId="77777777" w:rsidTr="003F1727">
        <w:tc>
          <w:tcPr>
            <w:tcW w:w="4535" w:type="dxa"/>
          </w:tcPr>
          <w:p w14:paraId="081BB665" w14:textId="77777777" w:rsidR="00566963" w:rsidRPr="00C7244C" w:rsidRDefault="00566963" w:rsidP="003F1727">
            <w:pPr>
              <w:pStyle w:val="TAL"/>
            </w:pPr>
            <w:r w:rsidRPr="00C7244C">
              <w:t>}</w:t>
            </w:r>
          </w:p>
        </w:tc>
        <w:tc>
          <w:tcPr>
            <w:tcW w:w="2267" w:type="dxa"/>
          </w:tcPr>
          <w:p w14:paraId="2A30F225" w14:textId="77777777" w:rsidR="00566963" w:rsidRPr="00C7244C" w:rsidRDefault="00566963" w:rsidP="003F1727">
            <w:pPr>
              <w:pStyle w:val="TAL"/>
            </w:pPr>
          </w:p>
        </w:tc>
        <w:tc>
          <w:tcPr>
            <w:tcW w:w="1700" w:type="dxa"/>
          </w:tcPr>
          <w:p w14:paraId="32C64AC9" w14:textId="77777777" w:rsidR="00566963" w:rsidRPr="00C7244C" w:rsidRDefault="00566963" w:rsidP="003F1727">
            <w:pPr>
              <w:pStyle w:val="TAL"/>
            </w:pPr>
          </w:p>
        </w:tc>
        <w:tc>
          <w:tcPr>
            <w:tcW w:w="1245" w:type="dxa"/>
          </w:tcPr>
          <w:p w14:paraId="7C2FD696" w14:textId="77777777" w:rsidR="00566963" w:rsidRPr="00C7244C" w:rsidRDefault="00566963" w:rsidP="003F1727">
            <w:pPr>
              <w:pStyle w:val="TAL"/>
            </w:pPr>
          </w:p>
        </w:tc>
      </w:tr>
    </w:tbl>
    <w:p w14:paraId="34723BEB" w14:textId="77777777" w:rsidR="00566963" w:rsidRPr="00C7244C" w:rsidRDefault="00566963" w:rsidP="00566963"/>
    <w:p w14:paraId="1D716636" w14:textId="77777777" w:rsidR="00566963" w:rsidRPr="00C7244C" w:rsidRDefault="00566963" w:rsidP="00566963">
      <w:pPr>
        <w:pStyle w:val="TH"/>
        <w:rPr>
          <w:iCs/>
        </w:rPr>
      </w:pPr>
      <w:r w:rsidRPr="00C7244C">
        <w:t xml:space="preserve">Table </w:t>
      </w:r>
      <w:r w:rsidRPr="00C7244C">
        <w:rPr>
          <w:lang w:eastAsia="sv-SE"/>
        </w:rPr>
        <w:t>7.3.2.2.3.4.3</w:t>
      </w:r>
      <w:r w:rsidRPr="00C7244C">
        <w:t xml:space="preserve">-4: </w:t>
      </w:r>
      <w:r w:rsidRPr="00C7244C">
        <w:rPr>
          <w:i/>
          <w:iCs/>
        </w:rPr>
        <w:t>ServingCellConfigCommonSIB</w:t>
      </w:r>
      <w:r w:rsidRPr="00C7244C">
        <w:rPr>
          <w:iCs/>
        </w:rPr>
        <w:t xml:space="preserve"> </w:t>
      </w:r>
      <w:r w:rsidRPr="00C7244C">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C7244C" w14:paraId="7C728D35"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26AF62B" w14:textId="77777777" w:rsidR="00566963" w:rsidRPr="00C7244C" w:rsidRDefault="00566963" w:rsidP="003F1727">
            <w:pPr>
              <w:pStyle w:val="TAH"/>
              <w:jc w:val="left"/>
              <w:rPr>
                <w:b w:val="0"/>
              </w:rPr>
            </w:pPr>
            <w:r w:rsidRPr="00C7244C">
              <w:rPr>
                <w:b w:val="0"/>
              </w:rPr>
              <w:t>Derivation Path: TS 38.508-1 [14], table 4.6.3-169</w:t>
            </w:r>
          </w:p>
        </w:tc>
      </w:tr>
      <w:tr w:rsidR="00566963" w:rsidRPr="00C7244C" w14:paraId="50DD47B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A0364B" w14:textId="77777777" w:rsidR="00566963" w:rsidRPr="00C7244C" w:rsidRDefault="0056696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4FC7D2" w14:textId="77777777" w:rsidR="00566963" w:rsidRPr="00C7244C" w:rsidRDefault="0056696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1B17E55" w14:textId="77777777" w:rsidR="00566963" w:rsidRPr="00C7244C" w:rsidRDefault="0056696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14861D1" w14:textId="77777777" w:rsidR="00566963" w:rsidRPr="00C7244C" w:rsidRDefault="00566963" w:rsidP="003F1727">
            <w:pPr>
              <w:pStyle w:val="TAH"/>
            </w:pPr>
            <w:r w:rsidRPr="00C7244C">
              <w:t>Condition</w:t>
            </w:r>
          </w:p>
        </w:tc>
      </w:tr>
      <w:tr w:rsidR="00566963" w:rsidRPr="00C7244C" w14:paraId="0CF08FB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1551E8" w14:textId="77777777" w:rsidR="00566963" w:rsidRPr="00C7244C" w:rsidRDefault="00566963"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50F42472"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1270A39"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BFFA43" w14:textId="77777777" w:rsidR="00566963" w:rsidRPr="00C7244C" w:rsidRDefault="00566963" w:rsidP="003F1727">
            <w:pPr>
              <w:pStyle w:val="TAL"/>
              <w:rPr>
                <w:highlight w:val="yellow"/>
              </w:rPr>
            </w:pPr>
          </w:p>
        </w:tc>
      </w:tr>
      <w:tr w:rsidR="00566963" w:rsidRPr="00C7244C" w14:paraId="0A5652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C736BB" w14:textId="77777777" w:rsidR="00566963" w:rsidRPr="00C7244C" w:rsidRDefault="00566963" w:rsidP="003F1727">
            <w:pPr>
              <w:pStyle w:val="TAL"/>
            </w:pPr>
            <w:r w:rsidRPr="00C7244C">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0C8B5B16"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932027A"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E95F7F5" w14:textId="77777777" w:rsidR="00566963" w:rsidRPr="00C7244C" w:rsidRDefault="00566963" w:rsidP="003F1727">
            <w:pPr>
              <w:pStyle w:val="TAL"/>
              <w:rPr>
                <w:highlight w:val="yellow"/>
              </w:rPr>
            </w:pPr>
          </w:p>
        </w:tc>
      </w:tr>
      <w:tr w:rsidR="00566963" w:rsidRPr="00C7244C" w14:paraId="2E5728E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CAB2394" w14:textId="77777777" w:rsidR="00566963" w:rsidRPr="00C7244C" w:rsidRDefault="00566963" w:rsidP="003F1727">
            <w:pPr>
              <w:pStyle w:val="TAL"/>
            </w:pPr>
            <w:r w:rsidRPr="00C7244C">
              <w:t xml:space="preserve">    inOneGroup</w:t>
            </w:r>
          </w:p>
        </w:tc>
        <w:tc>
          <w:tcPr>
            <w:tcW w:w="2267" w:type="dxa"/>
            <w:tcBorders>
              <w:top w:val="single" w:sz="4" w:space="0" w:color="auto"/>
              <w:left w:val="single" w:sz="4" w:space="0" w:color="auto"/>
              <w:bottom w:val="single" w:sz="4" w:space="0" w:color="auto"/>
              <w:right w:val="single" w:sz="4" w:space="0" w:color="auto"/>
            </w:tcBorders>
            <w:hideMark/>
          </w:tcPr>
          <w:p w14:paraId="3C80AB80" w14:textId="77777777" w:rsidR="00566963" w:rsidRPr="00C7244C" w:rsidRDefault="00566963"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2F4012F6"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8242974" w14:textId="77777777" w:rsidR="00566963" w:rsidRPr="00C7244C" w:rsidRDefault="00566963" w:rsidP="003F1727">
            <w:pPr>
              <w:pStyle w:val="TAL"/>
              <w:rPr>
                <w:highlight w:val="yellow"/>
              </w:rPr>
            </w:pPr>
          </w:p>
        </w:tc>
      </w:tr>
      <w:tr w:rsidR="00566963" w:rsidRPr="00C7244C" w14:paraId="602F857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0C9C125" w14:textId="77777777" w:rsidR="00566963" w:rsidRPr="00C7244C" w:rsidRDefault="00566963"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703995C"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01F2DFF"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73465BA" w14:textId="77777777" w:rsidR="00566963" w:rsidRPr="00C7244C" w:rsidRDefault="00566963" w:rsidP="003F1727">
            <w:pPr>
              <w:pStyle w:val="TAL"/>
              <w:rPr>
                <w:highlight w:val="yellow"/>
              </w:rPr>
            </w:pPr>
          </w:p>
        </w:tc>
      </w:tr>
      <w:tr w:rsidR="00566963" w:rsidRPr="00C7244C" w14:paraId="4FF8ED7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1FC122" w14:textId="77777777" w:rsidR="00566963" w:rsidRPr="00C7244C" w:rsidRDefault="00566963" w:rsidP="003F1727">
            <w:pPr>
              <w:pStyle w:val="TAL"/>
            </w:pPr>
            <w:r w:rsidRPr="00C7244C">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4F40F0D8" w14:textId="77777777" w:rsidR="00566963" w:rsidRPr="00C7244C" w:rsidRDefault="00566963"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096470DA" w14:textId="77777777" w:rsidR="00566963" w:rsidRPr="00C7244C" w:rsidRDefault="00566963"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6D4A21A0" w14:textId="77777777" w:rsidR="00566963" w:rsidRPr="00C7244C" w:rsidRDefault="00566963" w:rsidP="003F1727">
            <w:pPr>
              <w:pStyle w:val="TAL"/>
              <w:rPr>
                <w:highlight w:val="yellow"/>
              </w:rPr>
            </w:pPr>
          </w:p>
        </w:tc>
      </w:tr>
      <w:tr w:rsidR="00566963" w:rsidRPr="00C7244C" w14:paraId="5D78F5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B9B456" w14:textId="77777777" w:rsidR="00566963" w:rsidRPr="00C7244C" w:rsidRDefault="0056696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E480821" w14:textId="77777777" w:rsidR="00566963" w:rsidRPr="00C7244C" w:rsidRDefault="00566963"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C6CBF5D"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2F649C6" w14:textId="77777777" w:rsidR="00566963" w:rsidRPr="00C7244C" w:rsidRDefault="00566963" w:rsidP="003F1727">
            <w:pPr>
              <w:pStyle w:val="TAL"/>
              <w:rPr>
                <w:highlight w:val="yellow"/>
              </w:rPr>
            </w:pPr>
          </w:p>
        </w:tc>
      </w:tr>
    </w:tbl>
    <w:p w14:paraId="046E9DF9" w14:textId="77777777" w:rsidR="00566963" w:rsidRPr="00C7244C" w:rsidRDefault="00566963" w:rsidP="00566963">
      <w:pPr>
        <w:rPr>
          <w:lang w:eastAsia="sv-SE"/>
        </w:rPr>
      </w:pPr>
    </w:p>
    <w:p w14:paraId="22AEF99A" w14:textId="77777777" w:rsidR="00566963" w:rsidRPr="00C7244C" w:rsidRDefault="00566963" w:rsidP="00566963">
      <w:pPr>
        <w:pStyle w:val="TH"/>
      </w:pPr>
      <w:r w:rsidRPr="00C7244C">
        <w:t xml:space="preserve">Table </w:t>
      </w:r>
      <w:r w:rsidRPr="00C7244C">
        <w:rPr>
          <w:lang w:eastAsia="sv-SE"/>
        </w:rPr>
        <w:t>7.3.2.2.3.4.3</w:t>
      </w:r>
      <w:r w:rsidRPr="00C7244C">
        <w:t>-5: MsgA-PUSCH-Config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7C2C6FBB" w14:textId="77777777" w:rsidTr="003F1727">
        <w:tc>
          <w:tcPr>
            <w:tcW w:w="9747" w:type="dxa"/>
            <w:gridSpan w:val="4"/>
          </w:tcPr>
          <w:p w14:paraId="2DAA5FDD" w14:textId="77777777" w:rsidR="00566963" w:rsidRPr="00C7244C" w:rsidRDefault="00566963" w:rsidP="003F1727">
            <w:pPr>
              <w:pStyle w:val="TAH"/>
              <w:jc w:val="left"/>
              <w:rPr>
                <w:b w:val="0"/>
              </w:rPr>
            </w:pPr>
            <w:r w:rsidRPr="00C7244C">
              <w:rPr>
                <w:b w:val="0"/>
              </w:rPr>
              <w:t>Derivation Path: TS 38.508-1 [14], table 4.6.3-81B</w:t>
            </w:r>
          </w:p>
        </w:tc>
      </w:tr>
      <w:tr w:rsidR="00566963" w:rsidRPr="00C7244C" w14:paraId="56965841" w14:textId="77777777" w:rsidTr="003F1727">
        <w:tc>
          <w:tcPr>
            <w:tcW w:w="4535" w:type="dxa"/>
          </w:tcPr>
          <w:p w14:paraId="4FC75FF4" w14:textId="77777777" w:rsidR="00566963" w:rsidRPr="00C7244C" w:rsidRDefault="00566963" w:rsidP="003F1727">
            <w:pPr>
              <w:pStyle w:val="TAH"/>
            </w:pPr>
            <w:r w:rsidRPr="00C7244C">
              <w:t>Information Element</w:t>
            </w:r>
          </w:p>
        </w:tc>
        <w:tc>
          <w:tcPr>
            <w:tcW w:w="2267" w:type="dxa"/>
          </w:tcPr>
          <w:p w14:paraId="2EB8F9C5" w14:textId="77777777" w:rsidR="00566963" w:rsidRPr="00C7244C" w:rsidRDefault="00566963" w:rsidP="003F1727">
            <w:pPr>
              <w:pStyle w:val="TAH"/>
            </w:pPr>
            <w:r w:rsidRPr="00C7244C">
              <w:t>Value/remark</w:t>
            </w:r>
          </w:p>
        </w:tc>
        <w:tc>
          <w:tcPr>
            <w:tcW w:w="1700" w:type="dxa"/>
          </w:tcPr>
          <w:p w14:paraId="0952C426" w14:textId="77777777" w:rsidR="00566963" w:rsidRPr="00C7244C" w:rsidRDefault="00566963" w:rsidP="003F1727">
            <w:pPr>
              <w:pStyle w:val="TAH"/>
            </w:pPr>
            <w:r w:rsidRPr="00C7244C">
              <w:t>Comment</w:t>
            </w:r>
          </w:p>
        </w:tc>
        <w:tc>
          <w:tcPr>
            <w:tcW w:w="1245" w:type="dxa"/>
          </w:tcPr>
          <w:p w14:paraId="473BA784" w14:textId="77777777" w:rsidR="00566963" w:rsidRPr="00C7244C" w:rsidRDefault="00566963" w:rsidP="003F1727">
            <w:pPr>
              <w:pStyle w:val="TAH"/>
            </w:pPr>
            <w:r w:rsidRPr="00C7244C">
              <w:t>Condition</w:t>
            </w:r>
          </w:p>
        </w:tc>
      </w:tr>
      <w:tr w:rsidR="00566963" w:rsidRPr="00C7244C" w14:paraId="6900FD7E" w14:textId="77777777" w:rsidTr="003F1727">
        <w:tc>
          <w:tcPr>
            <w:tcW w:w="4535" w:type="dxa"/>
          </w:tcPr>
          <w:p w14:paraId="60C4A5A1" w14:textId="77777777" w:rsidR="00566963" w:rsidRPr="00C7244C" w:rsidRDefault="00566963" w:rsidP="003F1727">
            <w:pPr>
              <w:pStyle w:val="TAL"/>
            </w:pPr>
            <w:r w:rsidRPr="00C7244C">
              <w:t>MsgA-PUSCH-Resource-r16 ::= SEQUENCE {</w:t>
            </w:r>
          </w:p>
        </w:tc>
        <w:tc>
          <w:tcPr>
            <w:tcW w:w="2267" w:type="dxa"/>
          </w:tcPr>
          <w:p w14:paraId="73130087" w14:textId="77777777" w:rsidR="00566963" w:rsidRPr="00C7244C" w:rsidRDefault="00566963" w:rsidP="003F1727">
            <w:pPr>
              <w:pStyle w:val="TAH"/>
            </w:pPr>
          </w:p>
        </w:tc>
        <w:tc>
          <w:tcPr>
            <w:tcW w:w="1700" w:type="dxa"/>
          </w:tcPr>
          <w:p w14:paraId="3B084297" w14:textId="77777777" w:rsidR="00566963" w:rsidRPr="00C7244C" w:rsidRDefault="00566963" w:rsidP="003F1727">
            <w:pPr>
              <w:pStyle w:val="TAH"/>
            </w:pPr>
          </w:p>
        </w:tc>
        <w:tc>
          <w:tcPr>
            <w:tcW w:w="1245" w:type="dxa"/>
          </w:tcPr>
          <w:p w14:paraId="46EF64F6" w14:textId="77777777" w:rsidR="00566963" w:rsidRPr="00C7244C" w:rsidRDefault="00566963" w:rsidP="003F1727">
            <w:pPr>
              <w:pStyle w:val="TAH"/>
            </w:pPr>
          </w:p>
        </w:tc>
      </w:tr>
      <w:tr w:rsidR="00566963" w:rsidRPr="00C7244C" w14:paraId="297A6D32" w14:textId="77777777" w:rsidTr="003F1727">
        <w:tc>
          <w:tcPr>
            <w:tcW w:w="4535" w:type="dxa"/>
          </w:tcPr>
          <w:p w14:paraId="6609B997" w14:textId="77777777" w:rsidR="00566963" w:rsidRPr="00C7244C" w:rsidRDefault="00566963" w:rsidP="003F1727">
            <w:pPr>
              <w:pStyle w:val="TAL"/>
            </w:pPr>
            <w:r w:rsidRPr="00C7244C">
              <w:t xml:space="preserve">   msgA-MCS</w:t>
            </w:r>
          </w:p>
        </w:tc>
        <w:tc>
          <w:tcPr>
            <w:tcW w:w="2267" w:type="dxa"/>
          </w:tcPr>
          <w:p w14:paraId="1E21C880" w14:textId="77777777" w:rsidR="00566963" w:rsidRPr="00C7244C" w:rsidRDefault="00566963" w:rsidP="003F1727">
            <w:pPr>
              <w:pStyle w:val="TAC"/>
            </w:pPr>
            <w:r w:rsidRPr="00C7244C">
              <w:rPr>
                <w:lang w:eastAsia="zh-CN"/>
              </w:rPr>
              <w:t>1</w:t>
            </w:r>
          </w:p>
        </w:tc>
        <w:tc>
          <w:tcPr>
            <w:tcW w:w="1700" w:type="dxa"/>
          </w:tcPr>
          <w:p w14:paraId="11158688" w14:textId="77777777" w:rsidR="00566963" w:rsidRPr="00C7244C" w:rsidRDefault="00566963" w:rsidP="003F1727">
            <w:pPr>
              <w:pStyle w:val="TAH"/>
            </w:pPr>
          </w:p>
        </w:tc>
        <w:tc>
          <w:tcPr>
            <w:tcW w:w="1245" w:type="dxa"/>
          </w:tcPr>
          <w:p w14:paraId="01D6D372" w14:textId="77777777" w:rsidR="00566963" w:rsidRPr="00C7244C" w:rsidRDefault="00566963" w:rsidP="003F1727">
            <w:pPr>
              <w:pStyle w:val="TAH"/>
            </w:pPr>
          </w:p>
        </w:tc>
      </w:tr>
      <w:tr w:rsidR="00566963" w:rsidRPr="00C7244C" w14:paraId="64FBC0B3" w14:textId="77777777" w:rsidTr="003F1727">
        <w:tc>
          <w:tcPr>
            <w:tcW w:w="4535" w:type="dxa"/>
          </w:tcPr>
          <w:p w14:paraId="58BBD428" w14:textId="77777777" w:rsidR="00566963" w:rsidRPr="00C7244C" w:rsidRDefault="00566963" w:rsidP="003F1727">
            <w:pPr>
              <w:pStyle w:val="TAL"/>
            </w:pPr>
            <w:r w:rsidRPr="00C7244C">
              <w:t xml:space="preserve">   nrofSlotsMsgA-PUSCH</w:t>
            </w:r>
          </w:p>
        </w:tc>
        <w:tc>
          <w:tcPr>
            <w:tcW w:w="2267" w:type="dxa"/>
          </w:tcPr>
          <w:p w14:paraId="38C6EDD4" w14:textId="77777777" w:rsidR="00566963" w:rsidRPr="00C7244C" w:rsidRDefault="00566963" w:rsidP="003F1727">
            <w:pPr>
              <w:pStyle w:val="TAC"/>
            </w:pPr>
            <w:r w:rsidRPr="00C7244C">
              <w:rPr>
                <w:lang w:eastAsia="zh-CN"/>
              </w:rPr>
              <w:t>1</w:t>
            </w:r>
          </w:p>
        </w:tc>
        <w:tc>
          <w:tcPr>
            <w:tcW w:w="1700" w:type="dxa"/>
          </w:tcPr>
          <w:p w14:paraId="429EBC0D" w14:textId="77777777" w:rsidR="00566963" w:rsidRPr="00C7244C" w:rsidRDefault="00566963" w:rsidP="003F1727">
            <w:pPr>
              <w:pStyle w:val="TAH"/>
            </w:pPr>
          </w:p>
        </w:tc>
        <w:tc>
          <w:tcPr>
            <w:tcW w:w="1245" w:type="dxa"/>
          </w:tcPr>
          <w:p w14:paraId="5EA116FD" w14:textId="77777777" w:rsidR="00566963" w:rsidRPr="00C7244C" w:rsidRDefault="00566963" w:rsidP="003F1727">
            <w:pPr>
              <w:pStyle w:val="TAH"/>
            </w:pPr>
          </w:p>
        </w:tc>
      </w:tr>
      <w:tr w:rsidR="00566963" w:rsidRPr="00C7244C" w14:paraId="379FAB11" w14:textId="77777777" w:rsidTr="003F1727">
        <w:tc>
          <w:tcPr>
            <w:tcW w:w="4535" w:type="dxa"/>
          </w:tcPr>
          <w:p w14:paraId="291C763C" w14:textId="77777777" w:rsidR="00566963" w:rsidRPr="00C7244C" w:rsidRDefault="00566963" w:rsidP="003F1727">
            <w:pPr>
              <w:pStyle w:val="TAL"/>
            </w:pPr>
            <w:r w:rsidRPr="00C7244C">
              <w:t xml:space="preserve">   nrofMsgA-PO-PerSlot</w:t>
            </w:r>
          </w:p>
        </w:tc>
        <w:tc>
          <w:tcPr>
            <w:tcW w:w="2267" w:type="dxa"/>
          </w:tcPr>
          <w:p w14:paraId="43F0A228" w14:textId="77777777" w:rsidR="00566963" w:rsidRPr="00C7244C" w:rsidRDefault="00566963" w:rsidP="003F1727">
            <w:pPr>
              <w:pStyle w:val="TAC"/>
            </w:pPr>
            <w:r w:rsidRPr="00C7244C">
              <w:rPr>
                <w:lang w:eastAsia="zh-CN"/>
              </w:rPr>
              <w:t>1</w:t>
            </w:r>
          </w:p>
        </w:tc>
        <w:tc>
          <w:tcPr>
            <w:tcW w:w="1700" w:type="dxa"/>
          </w:tcPr>
          <w:p w14:paraId="0189A184" w14:textId="77777777" w:rsidR="00566963" w:rsidRPr="00C7244C" w:rsidRDefault="00566963" w:rsidP="003F1727">
            <w:pPr>
              <w:pStyle w:val="TAH"/>
            </w:pPr>
          </w:p>
        </w:tc>
        <w:tc>
          <w:tcPr>
            <w:tcW w:w="1245" w:type="dxa"/>
          </w:tcPr>
          <w:p w14:paraId="1805F549" w14:textId="77777777" w:rsidR="00566963" w:rsidRPr="00C7244C" w:rsidRDefault="00566963" w:rsidP="003F1727">
            <w:pPr>
              <w:pStyle w:val="TAH"/>
            </w:pPr>
          </w:p>
        </w:tc>
      </w:tr>
      <w:tr w:rsidR="00566963" w:rsidRPr="00C7244C" w14:paraId="21176FBF" w14:textId="77777777" w:rsidTr="003F1727">
        <w:tc>
          <w:tcPr>
            <w:tcW w:w="4535" w:type="dxa"/>
          </w:tcPr>
          <w:p w14:paraId="03727D57" w14:textId="77777777" w:rsidR="00566963" w:rsidRPr="00C7244C" w:rsidRDefault="00566963" w:rsidP="003F1727">
            <w:pPr>
              <w:pStyle w:val="TAL"/>
            </w:pPr>
            <w:r w:rsidRPr="00C7244C">
              <w:t xml:space="preserve">   msgA-PUSCH-TimeDomainOffset</w:t>
            </w:r>
          </w:p>
        </w:tc>
        <w:tc>
          <w:tcPr>
            <w:tcW w:w="2267" w:type="dxa"/>
          </w:tcPr>
          <w:p w14:paraId="5A3F196B" w14:textId="77777777" w:rsidR="00566963" w:rsidRPr="00C7244C" w:rsidRDefault="00566963" w:rsidP="003F1727">
            <w:pPr>
              <w:pStyle w:val="TAC"/>
            </w:pPr>
            <w:r w:rsidRPr="00C7244C">
              <w:rPr>
                <w:lang w:eastAsia="zh-CN"/>
              </w:rPr>
              <w:t>1</w:t>
            </w:r>
          </w:p>
        </w:tc>
        <w:tc>
          <w:tcPr>
            <w:tcW w:w="1700" w:type="dxa"/>
          </w:tcPr>
          <w:p w14:paraId="41BEFB28" w14:textId="77777777" w:rsidR="00566963" w:rsidRPr="00C7244C" w:rsidRDefault="00566963" w:rsidP="003F1727">
            <w:pPr>
              <w:pStyle w:val="TAH"/>
            </w:pPr>
          </w:p>
        </w:tc>
        <w:tc>
          <w:tcPr>
            <w:tcW w:w="1245" w:type="dxa"/>
          </w:tcPr>
          <w:p w14:paraId="56B60CD7" w14:textId="77777777" w:rsidR="00566963" w:rsidRPr="00C7244C" w:rsidRDefault="00566963" w:rsidP="003F1727">
            <w:pPr>
              <w:pStyle w:val="TAH"/>
            </w:pPr>
          </w:p>
        </w:tc>
      </w:tr>
      <w:tr w:rsidR="00566963" w:rsidRPr="00C7244C" w14:paraId="2ADCBBCD" w14:textId="77777777" w:rsidTr="003F1727">
        <w:tc>
          <w:tcPr>
            <w:tcW w:w="4535" w:type="dxa"/>
          </w:tcPr>
          <w:p w14:paraId="1B26AB7C" w14:textId="77777777" w:rsidR="00566963" w:rsidRPr="00C7244C" w:rsidRDefault="00566963" w:rsidP="003F1727">
            <w:pPr>
              <w:pStyle w:val="TAL"/>
            </w:pPr>
            <w:r w:rsidRPr="00C7244C">
              <w:t xml:space="preserve">   msgA-PUSCH-TimeDomainAllocation-r16</w:t>
            </w:r>
          </w:p>
        </w:tc>
        <w:tc>
          <w:tcPr>
            <w:tcW w:w="2267" w:type="dxa"/>
          </w:tcPr>
          <w:p w14:paraId="358D7742" w14:textId="77777777" w:rsidR="00566963" w:rsidRPr="00C7244C" w:rsidRDefault="00566963" w:rsidP="003F1727">
            <w:pPr>
              <w:pStyle w:val="TAC"/>
              <w:rPr>
                <w:lang w:eastAsia="zh-CN"/>
              </w:rPr>
            </w:pPr>
            <w:r w:rsidRPr="00C7244C">
              <w:rPr>
                <w:lang w:eastAsia="zh-CN"/>
              </w:rPr>
              <w:t>3</w:t>
            </w:r>
          </w:p>
        </w:tc>
        <w:tc>
          <w:tcPr>
            <w:tcW w:w="1700" w:type="dxa"/>
          </w:tcPr>
          <w:p w14:paraId="0F24F632" w14:textId="77777777" w:rsidR="00566963" w:rsidRPr="00C7244C" w:rsidRDefault="00566963" w:rsidP="003F1727">
            <w:pPr>
              <w:pStyle w:val="TAH"/>
            </w:pPr>
            <w:r w:rsidRPr="00C7244C">
              <w:rPr>
                <w:b w:val="0"/>
                <w:bCs/>
                <w:color w:val="000000"/>
              </w:rPr>
              <w:t>Equivalent to PUSCH start symbol = 0 and allocation length = 10</w:t>
            </w:r>
          </w:p>
        </w:tc>
        <w:tc>
          <w:tcPr>
            <w:tcW w:w="1245" w:type="dxa"/>
          </w:tcPr>
          <w:p w14:paraId="1805A020" w14:textId="77777777" w:rsidR="00566963" w:rsidRPr="00C7244C" w:rsidRDefault="00566963" w:rsidP="003F1727">
            <w:pPr>
              <w:pStyle w:val="TAH"/>
            </w:pPr>
          </w:p>
        </w:tc>
      </w:tr>
      <w:tr w:rsidR="00566963" w:rsidRPr="00C7244C" w14:paraId="1F1C713E" w14:textId="77777777" w:rsidTr="003F1727">
        <w:tc>
          <w:tcPr>
            <w:tcW w:w="4535" w:type="dxa"/>
          </w:tcPr>
          <w:p w14:paraId="711D6895" w14:textId="77777777" w:rsidR="00566963" w:rsidRPr="00C7244C" w:rsidRDefault="00566963" w:rsidP="003F1727">
            <w:pPr>
              <w:pStyle w:val="TAL"/>
            </w:pPr>
            <w:r w:rsidRPr="00C7244C">
              <w:t xml:space="preserve">   mappingTypeMsgA-PUSCH</w:t>
            </w:r>
          </w:p>
        </w:tc>
        <w:tc>
          <w:tcPr>
            <w:tcW w:w="2267" w:type="dxa"/>
          </w:tcPr>
          <w:p w14:paraId="1042166A" w14:textId="77777777" w:rsidR="00566963" w:rsidRPr="00C7244C" w:rsidRDefault="00566963" w:rsidP="003F1727">
            <w:pPr>
              <w:pStyle w:val="TAC"/>
              <w:rPr>
                <w:lang w:eastAsia="zh-CN"/>
              </w:rPr>
            </w:pPr>
            <w:r w:rsidRPr="00C7244C">
              <w:rPr>
                <w:lang w:eastAsia="zh-CN"/>
              </w:rPr>
              <w:t>typeA</w:t>
            </w:r>
          </w:p>
        </w:tc>
        <w:tc>
          <w:tcPr>
            <w:tcW w:w="1700" w:type="dxa"/>
          </w:tcPr>
          <w:p w14:paraId="5262A4C4" w14:textId="77777777" w:rsidR="00566963" w:rsidRPr="00C7244C" w:rsidRDefault="00566963" w:rsidP="003F1727">
            <w:pPr>
              <w:pStyle w:val="TAH"/>
            </w:pPr>
          </w:p>
        </w:tc>
        <w:tc>
          <w:tcPr>
            <w:tcW w:w="1245" w:type="dxa"/>
          </w:tcPr>
          <w:p w14:paraId="2D57DF40" w14:textId="77777777" w:rsidR="00566963" w:rsidRPr="00C7244C" w:rsidRDefault="00566963" w:rsidP="003F1727">
            <w:pPr>
              <w:pStyle w:val="TAH"/>
            </w:pPr>
          </w:p>
        </w:tc>
      </w:tr>
      <w:tr w:rsidR="00566963" w:rsidRPr="00C7244C" w14:paraId="0F6E23AC" w14:textId="77777777" w:rsidTr="003F1727">
        <w:tc>
          <w:tcPr>
            <w:tcW w:w="4535" w:type="dxa"/>
          </w:tcPr>
          <w:p w14:paraId="21312CF2" w14:textId="77777777" w:rsidR="00566963" w:rsidRPr="00C7244C" w:rsidRDefault="00566963" w:rsidP="003F1727">
            <w:pPr>
              <w:pStyle w:val="TAL"/>
            </w:pPr>
            <w:r w:rsidRPr="00C7244C">
              <w:t xml:space="preserve">   nrofPRBs-PerMsgA-PO</w:t>
            </w:r>
          </w:p>
        </w:tc>
        <w:tc>
          <w:tcPr>
            <w:tcW w:w="2267" w:type="dxa"/>
          </w:tcPr>
          <w:p w14:paraId="7695F616" w14:textId="77777777" w:rsidR="00566963" w:rsidRPr="00C7244C" w:rsidRDefault="00566963" w:rsidP="003F1727">
            <w:pPr>
              <w:pStyle w:val="TAC"/>
              <w:rPr>
                <w:lang w:eastAsia="zh-CN"/>
              </w:rPr>
            </w:pPr>
            <w:r w:rsidRPr="00C7244C">
              <w:rPr>
                <w:lang w:eastAsia="zh-CN"/>
              </w:rPr>
              <w:t>2</w:t>
            </w:r>
          </w:p>
        </w:tc>
        <w:tc>
          <w:tcPr>
            <w:tcW w:w="1700" w:type="dxa"/>
          </w:tcPr>
          <w:p w14:paraId="720E9057" w14:textId="77777777" w:rsidR="00566963" w:rsidRPr="00C7244C" w:rsidRDefault="00566963" w:rsidP="003F1727">
            <w:pPr>
              <w:pStyle w:val="TAH"/>
            </w:pPr>
          </w:p>
        </w:tc>
        <w:tc>
          <w:tcPr>
            <w:tcW w:w="1245" w:type="dxa"/>
          </w:tcPr>
          <w:p w14:paraId="33C45E9B" w14:textId="77777777" w:rsidR="00566963" w:rsidRPr="00C7244C" w:rsidRDefault="00566963" w:rsidP="003F1727">
            <w:pPr>
              <w:pStyle w:val="TAH"/>
            </w:pPr>
          </w:p>
        </w:tc>
      </w:tr>
      <w:tr w:rsidR="00566963" w:rsidRPr="00C7244C" w14:paraId="6D194A40" w14:textId="77777777" w:rsidTr="003F1727">
        <w:tc>
          <w:tcPr>
            <w:tcW w:w="4535" w:type="dxa"/>
          </w:tcPr>
          <w:p w14:paraId="0F5B3C47" w14:textId="77777777" w:rsidR="00566963" w:rsidRPr="00C7244C" w:rsidRDefault="00566963" w:rsidP="003F1727">
            <w:pPr>
              <w:pStyle w:val="TAL"/>
            </w:pPr>
            <w:r w:rsidRPr="00C7244C">
              <w:t xml:space="preserve">   nrofMsgA-PO-FDM</w:t>
            </w:r>
          </w:p>
        </w:tc>
        <w:tc>
          <w:tcPr>
            <w:tcW w:w="2267" w:type="dxa"/>
          </w:tcPr>
          <w:p w14:paraId="3A242B83" w14:textId="77777777" w:rsidR="00566963" w:rsidRPr="00C7244C" w:rsidRDefault="00566963" w:rsidP="003F1727">
            <w:pPr>
              <w:pStyle w:val="TAC"/>
              <w:rPr>
                <w:lang w:eastAsia="zh-CN"/>
              </w:rPr>
            </w:pPr>
            <w:r w:rsidRPr="00C7244C">
              <w:rPr>
                <w:lang w:eastAsia="zh-CN"/>
              </w:rPr>
              <w:t>One</w:t>
            </w:r>
          </w:p>
        </w:tc>
        <w:tc>
          <w:tcPr>
            <w:tcW w:w="1700" w:type="dxa"/>
          </w:tcPr>
          <w:p w14:paraId="18A61184" w14:textId="77777777" w:rsidR="00566963" w:rsidRPr="00C7244C" w:rsidRDefault="00566963" w:rsidP="003F1727">
            <w:pPr>
              <w:pStyle w:val="TAH"/>
            </w:pPr>
          </w:p>
        </w:tc>
        <w:tc>
          <w:tcPr>
            <w:tcW w:w="1245" w:type="dxa"/>
          </w:tcPr>
          <w:p w14:paraId="35FAAF06" w14:textId="77777777" w:rsidR="00566963" w:rsidRPr="00C7244C" w:rsidRDefault="00566963" w:rsidP="003F1727">
            <w:pPr>
              <w:pStyle w:val="TAH"/>
            </w:pPr>
          </w:p>
        </w:tc>
      </w:tr>
      <w:tr w:rsidR="00566963" w:rsidRPr="00C7244C" w14:paraId="0401A2AD" w14:textId="77777777" w:rsidTr="003F1727">
        <w:tc>
          <w:tcPr>
            <w:tcW w:w="4535" w:type="dxa"/>
          </w:tcPr>
          <w:p w14:paraId="7E42679E" w14:textId="77777777" w:rsidR="00566963" w:rsidRPr="00C7244C" w:rsidRDefault="00566963" w:rsidP="003F1727">
            <w:pPr>
              <w:pStyle w:val="TAL"/>
            </w:pPr>
            <w:r w:rsidRPr="00C7244C">
              <w:t xml:space="preserve">   msgA-DMRS-AdditionalPosition</w:t>
            </w:r>
          </w:p>
        </w:tc>
        <w:tc>
          <w:tcPr>
            <w:tcW w:w="2267" w:type="dxa"/>
          </w:tcPr>
          <w:p w14:paraId="548E07AB" w14:textId="77777777" w:rsidR="00566963" w:rsidRPr="00C7244C" w:rsidRDefault="00566963" w:rsidP="003F1727">
            <w:pPr>
              <w:pStyle w:val="TAC"/>
              <w:rPr>
                <w:lang w:eastAsia="zh-CN"/>
              </w:rPr>
            </w:pPr>
            <w:r w:rsidRPr="00C7244C">
              <w:rPr>
                <w:lang w:eastAsia="zh-CN"/>
              </w:rPr>
              <w:t>pos1</w:t>
            </w:r>
          </w:p>
        </w:tc>
        <w:tc>
          <w:tcPr>
            <w:tcW w:w="1700" w:type="dxa"/>
          </w:tcPr>
          <w:p w14:paraId="67C8FAEB" w14:textId="77777777" w:rsidR="00566963" w:rsidRPr="00C7244C" w:rsidRDefault="00566963" w:rsidP="003F1727">
            <w:pPr>
              <w:pStyle w:val="TAH"/>
            </w:pPr>
          </w:p>
        </w:tc>
        <w:tc>
          <w:tcPr>
            <w:tcW w:w="1245" w:type="dxa"/>
          </w:tcPr>
          <w:p w14:paraId="244EF45F" w14:textId="77777777" w:rsidR="00566963" w:rsidRPr="00C7244C" w:rsidRDefault="00566963" w:rsidP="003F1727">
            <w:pPr>
              <w:pStyle w:val="TAH"/>
            </w:pPr>
          </w:p>
        </w:tc>
      </w:tr>
      <w:tr w:rsidR="00566963" w:rsidRPr="00C7244C" w14:paraId="7CC0FBE3" w14:textId="77777777" w:rsidTr="003F1727">
        <w:tc>
          <w:tcPr>
            <w:tcW w:w="4535" w:type="dxa"/>
          </w:tcPr>
          <w:p w14:paraId="4DCA893C" w14:textId="77777777" w:rsidR="00566963" w:rsidRPr="00C7244C" w:rsidRDefault="00566963" w:rsidP="003F1727">
            <w:pPr>
              <w:pStyle w:val="TAL"/>
            </w:pPr>
            <w:r w:rsidRPr="00C7244C">
              <w:t xml:space="preserve">   msgA-PUSCH-NrofPorts</w:t>
            </w:r>
          </w:p>
        </w:tc>
        <w:tc>
          <w:tcPr>
            <w:tcW w:w="2267" w:type="dxa"/>
          </w:tcPr>
          <w:p w14:paraId="6DFF9A16" w14:textId="77777777" w:rsidR="00566963" w:rsidRPr="00C7244C" w:rsidRDefault="00566963" w:rsidP="003F1727">
            <w:pPr>
              <w:pStyle w:val="TAC"/>
              <w:rPr>
                <w:lang w:eastAsia="zh-CN"/>
              </w:rPr>
            </w:pPr>
            <w:r w:rsidRPr="00C7244C">
              <w:rPr>
                <w:lang w:eastAsia="zh-CN"/>
              </w:rPr>
              <w:t>1</w:t>
            </w:r>
          </w:p>
        </w:tc>
        <w:tc>
          <w:tcPr>
            <w:tcW w:w="1700" w:type="dxa"/>
          </w:tcPr>
          <w:p w14:paraId="01C72F4A" w14:textId="77777777" w:rsidR="00566963" w:rsidRPr="00C7244C" w:rsidRDefault="00566963" w:rsidP="003F1727">
            <w:pPr>
              <w:pStyle w:val="TAH"/>
            </w:pPr>
          </w:p>
        </w:tc>
        <w:tc>
          <w:tcPr>
            <w:tcW w:w="1245" w:type="dxa"/>
          </w:tcPr>
          <w:p w14:paraId="516DCF92" w14:textId="77777777" w:rsidR="00566963" w:rsidRPr="00C7244C" w:rsidRDefault="00566963" w:rsidP="003F1727">
            <w:pPr>
              <w:pStyle w:val="TAH"/>
            </w:pPr>
          </w:p>
        </w:tc>
      </w:tr>
      <w:tr w:rsidR="00566963" w:rsidRPr="00C7244C" w14:paraId="302C9018" w14:textId="77777777" w:rsidTr="003F1727">
        <w:tc>
          <w:tcPr>
            <w:tcW w:w="4535" w:type="dxa"/>
          </w:tcPr>
          <w:p w14:paraId="128C413B" w14:textId="77777777" w:rsidR="00566963" w:rsidRPr="00C7244C" w:rsidRDefault="00566963" w:rsidP="003F1727">
            <w:pPr>
              <w:pStyle w:val="TAL"/>
            </w:pPr>
            <w:r w:rsidRPr="00C7244C">
              <w:t xml:space="preserve">   msgA-DeltaPreamble</w:t>
            </w:r>
          </w:p>
        </w:tc>
        <w:tc>
          <w:tcPr>
            <w:tcW w:w="2267" w:type="dxa"/>
          </w:tcPr>
          <w:p w14:paraId="29AF4163" w14:textId="77777777" w:rsidR="00566963" w:rsidRPr="00C7244C" w:rsidRDefault="00566963" w:rsidP="003F1727">
            <w:pPr>
              <w:pStyle w:val="TAC"/>
              <w:rPr>
                <w:lang w:eastAsia="zh-CN"/>
              </w:rPr>
            </w:pPr>
            <w:r w:rsidRPr="00C7244C">
              <w:rPr>
                <w:lang w:eastAsia="zh-CN"/>
              </w:rPr>
              <w:t>3</w:t>
            </w:r>
          </w:p>
        </w:tc>
        <w:tc>
          <w:tcPr>
            <w:tcW w:w="1700" w:type="dxa"/>
          </w:tcPr>
          <w:p w14:paraId="436C3B58" w14:textId="77777777" w:rsidR="00566963" w:rsidRPr="00C7244C" w:rsidRDefault="00566963" w:rsidP="003F1727">
            <w:pPr>
              <w:pStyle w:val="TAH"/>
            </w:pPr>
          </w:p>
        </w:tc>
        <w:tc>
          <w:tcPr>
            <w:tcW w:w="1245" w:type="dxa"/>
          </w:tcPr>
          <w:p w14:paraId="2A2D8AA4" w14:textId="77777777" w:rsidR="00566963" w:rsidRPr="00C7244C" w:rsidRDefault="00566963" w:rsidP="003F1727">
            <w:pPr>
              <w:pStyle w:val="TAH"/>
            </w:pPr>
          </w:p>
        </w:tc>
      </w:tr>
      <w:tr w:rsidR="00566963" w:rsidRPr="00C7244C" w14:paraId="6141A938" w14:textId="77777777" w:rsidTr="003F1727">
        <w:tc>
          <w:tcPr>
            <w:tcW w:w="4535" w:type="dxa"/>
          </w:tcPr>
          <w:p w14:paraId="38A0AC61" w14:textId="77777777" w:rsidR="00566963" w:rsidRPr="00C7244C" w:rsidRDefault="00566963" w:rsidP="003F1727">
            <w:pPr>
              <w:pStyle w:val="TAL"/>
            </w:pPr>
            <w:r w:rsidRPr="00C7244C">
              <w:t xml:space="preserve">   msgA-Alpha</w:t>
            </w:r>
          </w:p>
        </w:tc>
        <w:tc>
          <w:tcPr>
            <w:tcW w:w="2267" w:type="dxa"/>
          </w:tcPr>
          <w:p w14:paraId="0701DFE8" w14:textId="77777777" w:rsidR="00566963" w:rsidRPr="00C7244C" w:rsidRDefault="00566963" w:rsidP="003F1727">
            <w:pPr>
              <w:pStyle w:val="TAC"/>
              <w:rPr>
                <w:lang w:eastAsia="zh-CN"/>
              </w:rPr>
            </w:pPr>
            <w:r w:rsidRPr="00C7244C">
              <w:rPr>
                <w:lang w:eastAsia="zh-CN"/>
              </w:rPr>
              <w:t>alpha1</w:t>
            </w:r>
          </w:p>
        </w:tc>
        <w:tc>
          <w:tcPr>
            <w:tcW w:w="1700" w:type="dxa"/>
          </w:tcPr>
          <w:p w14:paraId="6DF77283" w14:textId="77777777" w:rsidR="00566963" w:rsidRPr="00C7244C" w:rsidRDefault="00566963" w:rsidP="003F1727">
            <w:pPr>
              <w:pStyle w:val="TAH"/>
            </w:pPr>
          </w:p>
        </w:tc>
        <w:tc>
          <w:tcPr>
            <w:tcW w:w="1245" w:type="dxa"/>
          </w:tcPr>
          <w:p w14:paraId="48F10460" w14:textId="77777777" w:rsidR="00566963" w:rsidRPr="00C7244C" w:rsidRDefault="00566963" w:rsidP="003F1727">
            <w:pPr>
              <w:pStyle w:val="TAH"/>
            </w:pPr>
          </w:p>
        </w:tc>
      </w:tr>
      <w:tr w:rsidR="00566963" w:rsidRPr="00C7244C" w14:paraId="7062CFDA" w14:textId="77777777" w:rsidTr="003F1727">
        <w:tc>
          <w:tcPr>
            <w:tcW w:w="4535" w:type="dxa"/>
          </w:tcPr>
          <w:p w14:paraId="2F05BB16" w14:textId="77777777" w:rsidR="00566963" w:rsidRPr="00C7244C" w:rsidRDefault="00566963" w:rsidP="003F1727">
            <w:pPr>
              <w:pStyle w:val="TAL"/>
            </w:pPr>
            <w:r w:rsidRPr="00C7244C">
              <w:t xml:space="preserve">   deltaMCS</w:t>
            </w:r>
          </w:p>
        </w:tc>
        <w:tc>
          <w:tcPr>
            <w:tcW w:w="2267" w:type="dxa"/>
          </w:tcPr>
          <w:p w14:paraId="09E70A7F" w14:textId="77777777" w:rsidR="00566963" w:rsidRPr="00C7244C" w:rsidRDefault="00566963" w:rsidP="003F1727">
            <w:pPr>
              <w:pStyle w:val="TAC"/>
              <w:rPr>
                <w:lang w:eastAsia="zh-CN"/>
              </w:rPr>
            </w:pPr>
            <w:r w:rsidRPr="00C7244C">
              <w:rPr>
                <w:lang w:eastAsia="zh-CN"/>
              </w:rPr>
              <w:t>Disabled</w:t>
            </w:r>
          </w:p>
        </w:tc>
        <w:tc>
          <w:tcPr>
            <w:tcW w:w="1700" w:type="dxa"/>
          </w:tcPr>
          <w:p w14:paraId="7F8A52E5" w14:textId="77777777" w:rsidR="00566963" w:rsidRPr="00C7244C" w:rsidRDefault="00566963" w:rsidP="003F1727">
            <w:pPr>
              <w:pStyle w:val="TAH"/>
            </w:pPr>
          </w:p>
        </w:tc>
        <w:tc>
          <w:tcPr>
            <w:tcW w:w="1245" w:type="dxa"/>
          </w:tcPr>
          <w:p w14:paraId="789B1433" w14:textId="77777777" w:rsidR="00566963" w:rsidRPr="00C7244C" w:rsidRDefault="00566963" w:rsidP="003F1727">
            <w:pPr>
              <w:pStyle w:val="TAH"/>
            </w:pPr>
          </w:p>
        </w:tc>
      </w:tr>
      <w:tr w:rsidR="00566963" w:rsidRPr="00C7244C" w14:paraId="5B3F20C2" w14:textId="77777777" w:rsidTr="003F1727">
        <w:tc>
          <w:tcPr>
            <w:tcW w:w="4535" w:type="dxa"/>
          </w:tcPr>
          <w:p w14:paraId="19CCCA9F" w14:textId="77777777" w:rsidR="00566963" w:rsidRPr="00C7244C" w:rsidRDefault="00566963" w:rsidP="003F1727">
            <w:pPr>
              <w:pStyle w:val="TAL"/>
            </w:pPr>
            <w:r w:rsidRPr="00C7244C">
              <w:t>}</w:t>
            </w:r>
          </w:p>
        </w:tc>
        <w:tc>
          <w:tcPr>
            <w:tcW w:w="2267" w:type="dxa"/>
          </w:tcPr>
          <w:p w14:paraId="6085E2F1" w14:textId="77777777" w:rsidR="00566963" w:rsidRPr="00C7244C" w:rsidRDefault="00566963" w:rsidP="003F1727">
            <w:pPr>
              <w:pStyle w:val="TAC"/>
              <w:rPr>
                <w:lang w:eastAsia="zh-CN"/>
              </w:rPr>
            </w:pPr>
          </w:p>
        </w:tc>
        <w:tc>
          <w:tcPr>
            <w:tcW w:w="1700" w:type="dxa"/>
          </w:tcPr>
          <w:p w14:paraId="0B6025B3" w14:textId="77777777" w:rsidR="00566963" w:rsidRPr="00C7244C" w:rsidRDefault="00566963" w:rsidP="003F1727">
            <w:pPr>
              <w:pStyle w:val="TAH"/>
            </w:pPr>
          </w:p>
        </w:tc>
        <w:tc>
          <w:tcPr>
            <w:tcW w:w="1245" w:type="dxa"/>
          </w:tcPr>
          <w:p w14:paraId="0292F7F5" w14:textId="77777777" w:rsidR="00566963" w:rsidRPr="00C7244C" w:rsidRDefault="00566963" w:rsidP="003F1727">
            <w:pPr>
              <w:pStyle w:val="TAH"/>
            </w:pPr>
          </w:p>
        </w:tc>
      </w:tr>
    </w:tbl>
    <w:p w14:paraId="1FD89982" w14:textId="77777777" w:rsidR="00566963" w:rsidRPr="00C7244C" w:rsidRDefault="00566963" w:rsidP="00566963">
      <w:pPr>
        <w:rPr>
          <w:lang w:eastAsia="sv-SE"/>
        </w:rPr>
      </w:pPr>
    </w:p>
    <w:p w14:paraId="5385D157" w14:textId="77777777" w:rsidR="00566963" w:rsidRPr="00C7244C" w:rsidRDefault="00566963" w:rsidP="00566963">
      <w:pPr>
        <w:pStyle w:val="H6"/>
        <w:rPr>
          <w:lang w:eastAsia="sv-SE"/>
        </w:rPr>
      </w:pPr>
      <w:r w:rsidRPr="00C7244C">
        <w:rPr>
          <w:lang w:eastAsia="sv-SE"/>
        </w:rPr>
        <w:t>7.3.2.2.3.5</w:t>
      </w:r>
      <w:r w:rsidRPr="00C7244C">
        <w:rPr>
          <w:lang w:eastAsia="sv-SE"/>
        </w:rPr>
        <w:tab/>
        <w:t>Test requirement</w:t>
      </w:r>
    </w:p>
    <w:p w14:paraId="4FBCCA86" w14:textId="77777777" w:rsidR="00566963" w:rsidRPr="00C7244C" w:rsidRDefault="00566963" w:rsidP="00566963">
      <w:r w:rsidRPr="00C7244C">
        <w:t xml:space="preserve">Table </w:t>
      </w:r>
      <w:r w:rsidRPr="00C7244C">
        <w:rPr>
          <w:lang w:eastAsia="sv-SE"/>
        </w:rPr>
        <w:t>7.3.2.2.3.5-2</w:t>
      </w:r>
      <w:r w:rsidRPr="00C7244C">
        <w:t xml:space="preserve"> defines the primary level settings for 2-step contention based random access test in FR2 for NR Standalone. Tables </w:t>
      </w:r>
      <w:r w:rsidRPr="00C7244C">
        <w:rPr>
          <w:lang w:eastAsia="sv-SE"/>
        </w:rPr>
        <w:t>7.3.2.2.3.5-3, 7.3.2.2.3.5-4 and 7.3.2.2.3.5-5</w:t>
      </w:r>
      <w:r w:rsidRPr="00C7244C">
        <w:t xml:space="preserve"> define the Absolute power limits, Relative power limits and uplink timing error limits respectively, and all include test tolerances.</w:t>
      </w:r>
    </w:p>
    <w:p w14:paraId="18B2614E" w14:textId="77777777" w:rsidR="00566963" w:rsidRPr="00C7244C" w:rsidRDefault="00566963" w:rsidP="00566963">
      <w:pPr>
        <w:pStyle w:val="TH"/>
        <w:rPr>
          <w:rFonts w:eastAsia="SimSun"/>
          <w:lang w:eastAsia="zh-CN"/>
        </w:rPr>
      </w:pPr>
      <w:r w:rsidRPr="00C7244C">
        <w:rPr>
          <w:rFonts w:eastAsia="SimSun"/>
        </w:rPr>
        <w:t xml:space="preserve">Table </w:t>
      </w:r>
      <w:r w:rsidRPr="00C7244C">
        <w:rPr>
          <w:rFonts w:eastAsia="SimSun"/>
          <w:lang w:eastAsia="zh-CN"/>
        </w:rPr>
        <w:t>7</w:t>
      </w:r>
      <w:r w:rsidRPr="00C7244C">
        <w:rPr>
          <w:rFonts w:eastAsia="SimSun"/>
        </w:rPr>
        <w:t>.3.2.2.3.5-</w:t>
      </w:r>
      <w:r w:rsidRPr="00C7244C">
        <w:rPr>
          <w:rFonts w:eastAsia="SimSun"/>
          <w:lang w:eastAsia="zh-CN"/>
        </w:rPr>
        <w:t>1</w:t>
      </w:r>
      <w:r w:rsidRPr="00C7244C">
        <w:rPr>
          <w:rFonts w:eastAsia="SimSun"/>
        </w:rPr>
        <w:t xml:space="preserve">: General test parameters for </w:t>
      </w:r>
      <w:r w:rsidRPr="00C7244C">
        <w:rPr>
          <w:rFonts w:eastAsia="SimSun"/>
          <w:lang w:eastAsia="zh-CN"/>
        </w:rPr>
        <w:t>2-step 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566963" w:rsidRPr="00C7244C" w14:paraId="0672B72E" w14:textId="77777777" w:rsidTr="003F1727">
        <w:tc>
          <w:tcPr>
            <w:tcW w:w="3652" w:type="dxa"/>
            <w:gridSpan w:val="2"/>
            <w:shd w:val="clear" w:color="auto" w:fill="auto"/>
          </w:tcPr>
          <w:p w14:paraId="0E4BB306" w14:textId="77777777" w:rsidR="00566963" w:rsidRPr="00C7244C" w:rsidRDefault="00566963" w:rsidP="003F1727">
            <w:pPr>
              <w:pStyle w:val="TAH"/>
            </w:pPr>
            <w:r w:rsidRPr="00C7244C">
              <w:t>Parameter</w:t>
            </w:r>
          </w:p>
        </w:tc>
        <w:tc>
          <w:tcPr>
            <w:tcW w:w="1276" w:type="dxa"/>
            <w:shd w:val="clear" w:color="auto" w:fill="auto"/>
          </w:tcPr>
          <w:p w14:paraId="091F9DD0" w14:textId="77777777" w:rsidR="00566963" w:rsidRPr="00C7244C" w:rsidRDefault="00566963" w:rsidP="003F1727">
            <w:pPr>
              <w:pStyle w:val="TAH"/>
            </w:pPr>
            <w:r w:rsidRPr="00C7244C">
              <w:t>Unit</w:t>
            </w:r>
          </w:p>
        </w:tc>
        <w:tc>
          <w:tcPr>
            <w:tcW w:w="2551" w:type="dxa"/>
            <w:shd w:val="clear" w:color="auto" w:fill="auto"/>
          </w:tcPr>
          <w:p w14:paraId="1CF5E39F" w14:textId="77777777" w:rsidR="00566963" w:rsidRPr="00C7244C" w:rsidRDefault="00566963" w:rsidP="003F1727">
            <w:pPr>
              <w:pStyle w:val="TAH"/>
              <w:rPr>
                <w:lang w:eastAsia="zh-CN"/>
              </w:rPr>
            </w:pPr>
            <w:r w:rsidRPr="00C7244C">
              <w:rPr>
                <w:lang w:eastAsia="zh-CN"/>
              </w:rPr>
              <w:t>Test-1</w:t>
            </w:r>
          </w:p>
        </w:tc>
        <w:tc>
          <w:tcPr>
            <w:tcW w:w="2268" w:type="dxa"/>
            <w:shd w:val="clear" w:color="auto" w:fill="auto"/>
          </w:tcPr>
          <w:p w14:paraId="202A00F0" w14:textId="77777777" w:rsidR="00566963" w:rsidRPr="00C7244C" w:rsidRDefault="00566963" w:rsidP="003F1727">
            <w:pPr>
              <w:pStyle w:val="TAH"/>
              <w:rPr>
                <w:szCs w:val="18"/>
              </w:rPr>
            </w:pPr>
            <w:r w:rsidRPr="00C7244C">
              <w:rPr>
                <w:szCs w:val="18"/>
              </w:rPr>
              <w:t>Comments</w:t>
            </w:r>
          </w:p>
        </w:tc>
      </w:tr>
      <w:tr w:rsidR="00566963" w:rsidRPr="00C7244C" w14:paraId="648B2CB7" w14:textId="77777777" w:rsidTr="003F1727">
        <w:trPr>
          <w:trHeight w:val="125"/>
        </w:trPr>
        <w:tc>
          <w:tcPr>
            <w:tcW w:w="2093" w:type="dxa"/>
            <w:shd w:val="clear" w:color="auto" w:fill="auto"/>
          </w:tcPr>
          <w:p w14:paraId="79EA17D4" w14:textId="77777777" w:rsidR="00566963" w:rsidRPr="00C7244C" w:rsidRDefault="00566963" w:rsidP="003F1727">
            <w:pPr>
              <w:pStyle w:val="TAL"/>
              <w:rPr>
                <w:lang w:eastAsia="zh-CN"/>
              </w:rPr>
            </w:pPr>
            <w:r w:rsidRPr="00C7244C">
              <w:rPr>
                <w:lang w:eastAsia="zh-CN"/>
              </w:rPr>
              <w:t>SSB Configuration</w:t>
            </w:r>
          </w:p>
        </w:tc>
        <w:tc>
          <w:tcPr>
            <w:tcW w:w="1559" w:type="dxa"/>
            <w:shd w:val="clear" w:color="auto" w:fill="auto"/>
          </w:tcPr>
          <w:p w14:paraId="24A12218"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54A5B2C8" w14:textId="77777777" w:rsidR="00566963" w:rsidRPr="00C7244C" w:rsidRDefault="00566963" w:rsidP="003F1727">
            <w:pPr>
              <w:pStyle w:val="TAC"/>
              <w:rPr>
                <w:lang w:eastAsia="zh-CN"/>
              </w:rPr>
            </w:pPr>
          </w:p>
        </w:tc>
        <w:tc>
          <w:tcPr>
            <w:tcW w:w="2551" w:type="dxa"/>
            <w:shd w:val="clear" w:color="auto" w:fill="auto"/>
          </w:tcPr>
          <w:p w14:paraId="73C8881B" w14:textId="77777777" w:rsidR="00566963" w:rsidRPr="00C7244C" w:rsidRDefault="00566963" w:rsidP="003F1727">
            <w:pPr>
              <w:pStyle w:val="TAC"/>
              <w:rPr>
                <w:bCs/>
                <w:lang w:eastAsia="zh-CN"/>
              </w:rPr>
            </w:pPr>
            <w:r w:rsidRPr="00C7244C">
              <w:rPr>
                <w:bCs/>
                <w:lang w:eastAsia="zh-CN"/>
              </w:rPr>
              <w:t>SSB.1 FR2</w:t>
            </w:r>
          </w:p>
        </w:tc>
        <w:tc>
          <w:tcPr>
            <w:tcW w:w="2268" w:type="dxa"/>
            <w:shd w:val="clear" w:color="auto" w:fill="auto"/>
          </w:tcPr>
          <w:p w14:paraId="6F1A71C3" w14:textId="77777777" w:rsidR="00566963" w:rsidRPr="00C7244C" w:rsidRDefault="00566963" w:rsidP="003F1727">
            <w:pPr>
              <w:pStyle w:val="TAC"/>
              <w:rPr>
                <w:lang w:eastAsia="zh-CN"/>
              </w:rPr>
            </w:pPr>
            <w:r w:rsidRPr="00C7244C">
              <w:rPr>
                <w:lang w:eastAsia="zh-CN"/>
              </w:rPr>
              <w:t>As defined in A.3.2</w:t>
            </w:r>
          </w:p>
        </w:tc>
      </w:tr>
      <w:tr w:rsidR="00566963" w:rsidRPr="00C7244C" w14:paraId="0356A7C9" w14:textId="77777777" w:rsidTr="003F1727">
        <w:trPr>
          <w:trHeight w:val="140"/>
        </w:trPr>
        <w:tc>
          <w:tcPr>
            <w:tcW w:w="2093" w:type="dxa"/>
            <w:shd w:val="clear" w:color="auto" w:fill="auto"/>
          </w:tcPr>
          <w:p w14:paraId="4A3F5174" w14:textId="77777777" w:rsidR="00566963" w:rsidRPr="00C7244C" w:rsidRDefault="00566963" w:rsidP="003F1727">
            <w:pPr>
              <w:pStyle w:val="TAL"/>
              <w:rPr>
                <w:lang w:eastAsia="zh-CN"/>
              </w:rPr>
            </w:pPr>
            <w:r w:rsidRPr="00C7244C">
              <w:rPr>
                <w:lang w:eastAsia="zh-CN"/>
              </w:rPr>
              <w:t>Duplex Mode for Cell 1</w:t>
            </w:r>
          </w:p>
        </w:tc>
        <w:tc>
          <w:tcPr>
            <w:tcW w:w="1559" w:type="dxa"/>
            <w:shd w:val="clear" w:color="auto" w:fill="auto"/>
          </w:tcPr>
          <w:p w14:paraId="7A24BB55"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6E33B72B" w14:textId="77777777" w:rsidR="00566963" w:rsidRPr="00C7244C" w:rsidRDefault="00566963" w:rsidP="003F1727">
            <w:pPr>
              <w:pStyle w:val="TAC"/>
            </w:pPr>
          </w:p>
        </w:tc>
        <w:tc>
          <w:tcPr>
            <w:tcW w:w="2551" w:type="dxa"/>
            <w:shd w:val="clear" w:color="auto" w:fill="auto"/>
          </w:tcPr>
          <w:p w14:paraId="5106E03C" w14:textId="77777777" w:rsidR="00566963" w:rsidRPr="00C7244C" w:rsidRDefault="00566963" w:rsidP="003F1727">
            <w:pPr>
              <w:pStyle w:val="TAC"/>
              <w:rPr>
                <w:bCs/>
                <w:lang w:eastAsia="zh-CN"/>
              </w:rPr>
            </w:pPr>
            <w:r w:rsidRPr="00C7244C">
              <w:rPr>
                <w:bCs/>
                <w:lang w:eastAsia="zh-CN"/>
              </w:rPr>
              <w:t>TDD</w:t>
            </w:r>
          </w:p>
        </w:tc>
        <w:tc>
          <w:tcPr>
            <w:tcW w:w="2268" w:type="dxa"/>
            <w:shd w:val="clear" w:color="auto" w:fill="auto"/>
          </w:tcPr>
          <w:p w14:paraId="0FD54221" w14:textId="77777777" w:rsidR="00566963" w:rsidRPr="00C7244C" w:rsidRDefault="00566963" w:rsidP="003F1727">
            <w:pPr>
              <w:pStyle w:val="TAC"/>
            </w:pPr>
          </w:p>
        </w:tc>
      </w:tr>
      <w:tr w:rsidR="00566963" w:rsidRPr="00C7244C" w14:paraId="6BAB9C02" w14:textId="77777777" w:rsidTr="003F1727">
        <w:tc>
          <w:tcPr>
            <w:tcW w:w="2093" w:type="dxa"/>
            <w:shd w:val="clear" w:color="auto" w:fill="auto"/>
          </w:tcPr>
          <w:p w14:paraId="2E6F7B8C" w14:textId="77777777" w:rsidR="00566963" w:rsidRPr="00C7244C" w:rsidRDefault="00566963" w:rsidP="003F1727">
            <w:pPr>
              <w:pStyle w:val="TAL"/>
              <w:rPr>
                <w:lang w:eastAsia="zh-CN"/>
              </w:rPr>
            </w:pPr>
            <w:r w:rsidRPr="00C7244C">
              <w:rPr>
                <w:lang w:eastAsia="zh-CN"/>
              </w:rPr>
              <w:t>TDD Configuration</w:t>
            </w:r>
          </w:p>
        </w:tc>
        <w:tc>
          <w:tcPr>
            <w:tcW w:w="1559" w:type="dxa"/>
            <w:shd w:val="clear" w:color="auto" w:fill="auto"/>
          </w:tcPr>
          <w:p w14:paraId="05E3862D"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049F176F" w14:textId="77777777" w:rsidR="00566963" w:rsidRPr="00C7244C" w:rsidRDefault="00566963" w:rsidP="003F1727">
            <w:pPr>
              <w:pStyle w:val="TAC"/>
            </w:pPr>
          </w:p>
        </w:tc>
        <w:tc>
          <w:tcPr>
            <w:tcW w:w="2551" w:type="dxa"/>
            <w:shd w:val="clear" w:color="auto" w:fill="auto"/>
          </w:tcPr>
          <w:p w14:paraId="6652C1CF" w14:textId="77777777" w:rsidR="00566963" w:rsidRPr="00C7244C" w:rsidRDefault="00566963" w:rsidP="003F1727">
            <w:pPr>
              <w:pStyle w:val="TAC"/>
              <w:rPr>
                <w:bCs/>
                <w:lang w:eastAsia="zh-CN"/>
              </w:rPr>
            </w:pPr>
            <w:r w:rsidRPr="00C7244C">
              <w:t>TDDConf.3.1</w:t>
            </w:r>
          </w:p>
        </w:tc>
        <w:tc>
          <w:tcPr>
            <w:tcW w:w="2268" w:type="dxa"/>
            <w:shd w:val="clear" w:color="auto" w:fill="auto"/>
          </w:tcPr>
          <w:p w14:paraId="0FE1FCCA" w14:textId="77777777" w:rsidR="00566963" w:rsidRPr="00C7244C" w:rsidRDefault="00566963" w:rsidP="003F1727">
            <w:pPr>
              <w:pStyle w:val="TAC"/>
            </w:pPr>
            <w:r w:rsidRPr="00C7244C">
              <w:rPr>
                <w:rFonts w:cs="Arial"/>
              </w:rPr>
              <w:t xml:space="preserve">As defined in </w:t>
            </w:r>
            <w:r w:rsidRPr="00C7244C">
              <w:rPr>
                <w:snapToGrid w:val="0"/>
              </w:rPr>
              <w:t>A.1.5</w:t>
            </w:r>
          </w:p>
        </w:tc>
      </w:tr>
      <w:tr w:rsidR="00566963" w:rsidRPr="00C7244C" w14:paraId="787E88D3" w14:textId="77777777" w:rsidTr="003F1727">
        <w:tc>
          <w:tcPr>
            <w:tcW w:w="2093" w:type="dxa"/>
            <w:shd w:val="clear" w:color="auto" w:fill="auto"/>
          </w:tcPr>
          <w:p w14:paraId="318CF5A2" w14:textId="77777777" w:rsidR="00566963" w:rsidRPr="00C7244C" w:rsidRDefault="00566963" w:rsidP="003F1727">
            <w:pPr>
              <w:pStyle w:val="TAL"/>
              <w:rPr>
                <w:lang w:eastAsia="zh-CN"/>
              </w:rPr>
            </w:pPr>
            <w:r w:rsidRPr="00C7244C">
              <w:rPr>
                <w:rFonts w:cs="Arial"/>
                <w:lang w:eastAsia="zh-CN"/>
              </w:rPr>
              <w:t>BW</w:t>
            </w:r>
            <w:r w:rsidRPr="00C7244C">
              <w:rPr>
                <w:rFonts w:cs="Arial"/>
                <w:vertAlign w:val="subscript"/>
                <w:lang w:eastAsia="zh-CN"/>
              </w:rPr>
              <w:t>channel</w:t>
            </w:r>
          </w:p>
        </w:tc>
        <w:tc>
          <w:tcPr>
            <w:tcW w:w="1559" w:type="dxa"/>
            <w:shd w:val="clear" w:color="auto" w:fill="auto"/>
          </w:tcPr>
          <w:p w14:paraId="07B819E7" w14:textId="77777777" w:rsidR="00566963" w:rsidRPr="00C7244C" w:rsidRDefault="00566963" w:rsidP="003F1727">
            <w:pPr>
              <w:pStyle w:val="TAL"/>
              <w:rPr>
                <w:bCs/>
                <w:lang w:eastAsia="zh-CN"/>
              </w:rPr>
            </w:pPr>
            <w:r w:rsidRPr="00C7244C">
              <w:rPr>
                <w:rFonts w:cs="Arial"/>
                <w:bCs/>
                <w:lang w:eastAsia="zh-CN"/>
              </w:rPr>
              <w:t>Config 1</w:t>
            </w:r>
          </w:p>
        </w:tc>
        <w:tc>
          <w:tcPr>
            <w:tcW w:w="1276" w:type="dxa"/>
            <w:shd w:val="clear" w:color="auto" w:fill="auto"/>
          </w:tcPr>
          <w:p w14:paraId="3CC6626C" w14:textId="77777777" w:rsidR="00566963" w:rsidRPr="00C7244C" w:rsidRDefault="00566963" w:rsidP="003F1727">
            <w:pPr>
              <w:pStyle w:val="TAC"/>
            </w:pPr>
            <w:r w:rsidRPr="00C7244C">
              <w:rPr>
                <w:rFonts w:cs="Arial"/>
              </w:rPr>
              <w:t>MHz</w:t>
            </w:r>
          </w:p>
        </w:tc>
        <w:tc>
          <w:tcPr>
            <w:tcW w:w="2551" w:type="dxa"/>
            <w:shd w:val="clear" w:color="auto" w:fill="auto"/>
          </w:tcPr>
          <w:p w14:paraId="21BAA938" w14:textId="77777777" w:rsidR="00566963" w:rsidRPr="00C7244C" w:rsidRDefault="00566963" w:rsidP="003F1727">
            <w:pPr>
              <w:pStyle w:val="TAC"/>
            </w:pPr>
            <w:r w:rsidRPr="00C7244C">
              <w:rPr>
                <w:rFonts w:cs="Arial"/>
                <w:szCs w:val="18"/>
              </w:rPr>
              <w:t>100: N</w:t>
            </w:r>
            <w:r w:rsidRPr="00C7244C">
              <w:rPr>
                <w:rFonts w:cs="Arial"/>
                <w:szCs w:val="18"/>
                <w:vertAlign w:val="subscript"/>
              </w:rPr>
              <w:t>RB,c</w:t>
            </w:r>
            <w:r w:rsidRPr="00C7244C">
              <w:rPr>
                <w:rFonts w:cs="Arial"/>
                <w:szCs w:val="18"/>
              </w:rPr>
              <w:t xml:space="preserve"> = 24</w:t>
            </w:r>
          </w:p>
        </w:tc>
        <w:tc>
          <w:tcPr>
            <w:tcW w:w="2268" w:type="dxa"/>
            <w:shd w:val="clear" w:color="auto" w:fill="auto"/>
          </w:tcPr>
          <w:p w14:paraId="10FA96F9" w14:textId="77777777" w:rsidR="00566963" w:rsidRPr="00C7244C" w:rsidRDefault="00566963" w:rsidP="003F1727">
            <w:pPr>
              <w:pStyle w:val="TAC"/>
              <w:rPr>
                <w:rFonts w:cs="Arial"/>
              </w:rPr>
            </w:pPr>
          </w:p>
        </w:tc>
      </w:tr>
      <w:tr w:rsidR="00566963" w:rsidRPr="00C7244C" w14:paraId="5CB06F10" w14:textId="77777777" w:rsidTr="003F1727">
        <w:tc>
          <w:tcPr>
            <w:tcW w:w="3652" w:type="dxa"/>
            <w:gridSpan w:val="2"/>
            <w:shd w:val="clear" w:color="auto" w:fill="auto"/>
          </w:tcPr>
          <w:p w14:paraId="2953F39A" w14:textId="77777777" w:rsidR="00566963" w:rsidRPr="00C7244C" w:rsidRDefault="00566963" w:rsidP="003F1727">
            <w:pPr>
              <w:pStyle w:val="TAL"/>
            </w:pPr>
            <w:r w:rsidRPr="00C7244C">
              <w:t>OCNG Pattern</w:t>
            </w:r>
            <w:r w:rsidRPr="00C7244C">
              <w:rPr>
                <w:vertAlign w:val="superscript"/>
              </w:rPr>
              <w:t xml:space="preserve"> Note 1</w:t>
            </w:r>
            <w:r w:rsidRPr="00C7244C">
              <w:t xml:space="preserve"> </w:t>
            </w:r>
          </w:p>
        </w:tc>
        <w:tc>
          <w:tcPr>
            <w:tcW w:w="1276" w:type="dxa"/>
            <w:shd w:val="clear" w:color="auto" w:fill="auto"/>
          </w:tcPr>
          <w:p w14:paraId="14B5129F" w14:textId="77777777" w:rsidR="00566963" w:rsidRPr="00C7244C" w:rsidRDefault="00566963" w:rsidP="003F1727">
            <w:pPr>
              <w:pStyle w:val="TAC"/>
            </w:pPr>
          </w:p>
        </w:tc>
        <w:tc>
          <w:tcPr>
            <w:tcW w:w="2551" w:type="dxa"/>
            <w:shd w:val="clear" w:color="auto" w:fill="auto"/>
          </w:tcPr>
          <w:p w14:paraId="01980FAB" w14:textId="77777777" w:rsidR="00566963" w:rsidRPr="00C7244C" w:rsidRDefault="00566963" w:rsidP="003F1727">
            <w:pPr>
              <w:pStyle w:val="TAC"/>
              <w:rPr>
                <w:lang w:eastAsia="zh-CN"/>
              </w:rPr>
            </w:pPr>
            <w:r w:rsidRPr="00C7244C">
              <w:rPr>
                <w:snapToGrid w:val="0"/>
              </w:rPr>
              <w:t>OCNG pattern 1</w:t>
            </w:r>
          </w:p>
        </w:tc>
        <w:tc>
          <w:tcPr>
            <w:tcW w:w="2268" w:type="dxa"/>
            <w:shd w:val="clear" w:color="auto" w:fill="auto"/>
          </w:tcPr>
          <w:p w14:paraId="419DC58C" w14:textId="77777777" w:rsidR="00566963" w:rsidRPr="00C7244C" w:rsidRDefault="00566963" w:rsidP="003F1727">
            <w:pPr>
              <w:pStyle w:val="TAC"/>
            </w:pPr>
            <w:r w:rsidRPr="00C7244C">
              <w:t xml:space="preserve">As defined in </w:t>
            </w:r>
            <w:r w:rsidRPr="00C7244C">
              <w:rPr>
                <w:lang w:eastAsia="zh-CN"/>
              </w:rPr>
              <w:t>A.2.1</w:t>
            </w:r>
          </w:p>
        </w:tc>
      </w:tr>
      <w:tr w:rsidR="00566963" w:rsidRPr="00C7244C" w14:paraId="673986EB" w14:textId="77777777" w:rsidTr="003F1727">
        <w:trPr>
          <w:trHeight w:val="275"/>
        </w:trPr>
        <w:tc>
          <w:tcPr>
            <w:tcW w:w="2093" w:type="dxa"/>
            <w:shd w:val="clear" w:color="auto" w:fill="auto"/>
          </w:tcPr>
          <w:p w14:paraId="77A1B0FF" w14:textId="77777777" w:rsidR="00566963" w:rsidRPr="00C7244C" w:rsidRDefault="00566963" w:rsidP="003F1727">
            <w:pPr>
              <w:pStyle w:val="TAL"/>
              <w:rPr>
                <w:lang w:eastAsia="zh-CN"/>
              </w:rPr>
            </w:pPr>
            <w:r w:rsidRPr="00C7244C">
              <w:t xml:space="preserve">PDSCH </w:t>
            </w:r>
            <w:r w:rsidRPr="00C7244C">
              <w:rPr>
                <w:rFonts w:cs="Arial"/>
              </w:rPr>
              <w:t>Reference Channel</w:t>
            </w:r>
            <w:r w:rsidRPr="00C7244C">
              <w:rPr>
                <w:vertAlign w:val="superscript"/>
              </w:rPr>
              <w:t xml:space="preserve"> Note </w:t>
            </w:r>
            <w:r w:rsidRPr="00C7244C">
              <w:rPr>
                <w:vertAlign w:val="superscript"/>
                <w:lang w:eastAsia="zh-CN"/>
              </w:rPr>
              <w:t>2</w:t>
            </w:r>
          </w:p>
        </w:tc>
        <w:tc>
          <w:tcPr>
            <w:tcW w:w="1559" w:type="dxa"/>
            <w:shd w:val="clear" w:color="auto" w:fill="auto"/>
          </w:tcPr>
          <w:p w14:paraId="11100DF7" w14:textId="77777777" w:rsidR="00566963" w:rsidRPr="00C7244C" w:rsidRDefault="00566963" w:rsidP="003F1727">
            <w:pPr>
              <w:pStyle w:val="TAL"/>
            </w:pPr>
            <w:r w:rsidRPr="00C7244C">
              <w:rPr>
                <w:lang w:eastAsia="zh-CN"/>
              </w:rPr>
              <w:t>Config 1</w:t>
            </w:r>
          </w:p>
        </w:tc>
        <w:tc>
          <w:tcPr>
            <w:tcW w:w="1276" w:type="dxa"/>
            <w:shd w:val="clear" w:color="auto" w:fill="auto"/>
          </w:tcPr>
          <w:p w14:paraId="2FF482CA" w14:textId="77777777" w:rsidR="00566963" w:rsidRPr="00C7244C" w:rsidRDefault="00566963" w:rsidP="003F1727">
            <w:pPr>
              <w:pStyle w:val="TAC"/>
            </w:pPr>
          </w:p>
        </w:tc>
        <w:tc>
          <w:tcPr>
            <w:tcW w:w="2551" w:type="dxa"/>
            <w:shd w:val="clear" w:color="auto" w:fill="auto"/>
          </w:tcPr>
          <w:p w14:paraId="524A52DA" w14:textId="77777777" w:rsidR="00566963" w:rsidRPr="00C7244C" w:rsidRDefault="00566963" w:rsidP="003F1727">
            <w:pPr>
              <w:pStyle w:val="TAC"/>
              <w:rPr>
                <w:lang w:eastAsia="zh-CN"/>
              </w:rPr>
            </w:pPr>
            <w:r w:rsidRPr="00C7244C">
              <w:rPr>
                <w:lang w:eastAsia="zh-CN"/>
              </w:rPr>
              <w:t>SR.3.1 TDD</w:t>
            </w:r>
          </w:p>
        </w:tc>
        <w:tc>
          <w:tcPr>
            <w:tcW w:w="2268" w:type="dxa"/>
            <w:shd w:val="clear" w:color="auto" w:fill="auto"/>
          </w:tcPr>
          <w:p w14:paraId="08595C60" w14:textId="77777777" w:rsidR="00566963" w:rsidRPr="00C7244C" w:rsidRDefault="00566963" w:rsidP="003F1727">
            <w:pPr>
              <w:pStyle w:val="TAC"/>
            </w:pPr>
            <w:r w:rsidRPr="00C7244C">
              <w:t xml:space="preserve">As defined in </w:t>
            </w:r>
            <w:r w:rsidRPr="00C7244C">
              <w:rPr>
                <w:snapToGrid w:val="0"/>
              </w:rPr>
              <w:t>A.1.1</w:t>
            </w:r>
          </w:p>
        </w:tc>
      </w:tr>
      <w:tr w:rsidR="00566963" w:rsidRPr="00C7244C" w14:paraId="3F0DAC75" w14:textId="77777777" w:rsidTr="003F1727">
        <w:trPr>
          <w:trHeight w:val="275"/>
        </w:trPr>
        <w:tc>
          <w:tcPr>
            <w:tcW w:w="2093" w:type="dxa"/>
            <w:shd w:val="clear" w:color="auto" w:fill="auto"/>
          </w:tcPr>
          <w:p w14:paraId="24F9E07B" w14:textId="77777777" w:rsidR="00566963" w:rsidRPr="00C7244C" w:rsidRDefault="00566963" w:rsidP="003F1727">
            <w:pPr>
              <w:pStyle w:val="TAL"/>
            </w:pPr>
            <w:r w:rsidRPr="00C7244C">
              <w:rPr>
                <w:rFonts w:cs="Arial"/>
              </w:rPr>
              <w:t>RMSI CORESET Reference Channel</w:t>
            </w:r>
          </w:p>
        </w:tc>
        <w:tc>
          <w:tcPr>
            <w:tcW w:w="1559" w:type="dxa"/>
            <w:shd w:val="clear" w:color="auto" w:fill="auto"/>
          </w:tcPr>
          <w:p w14:paraId="212592DF" w14:textId="77777777" w:rsidR="00566963" w:rsidRPr="00C7244C" w:rsidRDefault="00566963" w:rsidP="003F1727">
            <w:pPr>
              <w:pStyle w:val="TAL"/>
              <w:rPr>
                <w:lang w:eastAsia="zh-CN"/>
              </w:rPr>
            </w:pPr>
            <w:r w:rsidRPr="00C7244C">
              <w:rPr>
                <w:rFonts w:cs="Arial"/>
                <w:bCs/>
                <w:lang w:eastAsia="zh-CN"/>
              </w:rPr>
              <w:t>Config 1</w:t>
            </w:r>
          </w:p>
        </w:tc>
        <w:tc>
          <w:tcPr>
            <w:tcW w:w="1276" w:type="dxa"/>
            <w:shd w:val="clear" w:color="auto" w:fill="auto"/>
          </w:tcPr>
          <w:p w14:paraId="398033BA" w14:textId="77777777" w:rsidR="00566963" w:rsidRPr="00C7244C" w:rsidRDefault="00566963" w:rsidP="003F1727">
            <w:pPr>
              <w:pStyle w:val="TAC"/>
            </w:pPr>
          </w:p>
        </w:tc>
        <w:tc>
          <w:tcPr>
            <w:tcW w:w="2551" w:type="dxa"/>
            <w:shd w:val="clear" w:color="auto" w:fill="auto"/>
          </w:tcPr>
          <w:p w14:paraId="064D41B0" w14:textId="77777777" w:rsidR="00566963" w:rsidRPr="00C7244C" w:rsidRDefault="00566963" w:rsidP="003F1727">
            <w:pPr>
              <w:pStyle w:val="TAC"/>
              <w:rPr>
                <w:lang w:eastAsia="zh-CN"/>
              </w:rPr>
            </w:pPr>
            <w:r w:rsidRPr="00C7244C">
              <w:rPr>
                <w:rFonts w:cs="v4.2.0"/>
                <w:lang w:eastAsia="zh-CN"/>
              </w:rPr>
              <w:t>CR.3.1 TDD</w:t>
            </w:r>
          </w:p>
        </w:tc>
        <w:tc>
          <w:tcPr>
            <w:tcW w:w="2268" w:type="dxa"/>
            <w:shd w:val="clear" w:color="auto" w:fill="auto"/>
          </w:tcPr>
          <w:p w14:paraId="5CDDAB9E" w14:textId="77777777" w:rsidR="00566963" w:rsidRPr="00C7244C" w:rsidRDefault="00566963" w:rsidP="003F1727">
            <w:pPr>
              <w:pStyle w:val="TAC"/>
            </w:pPr>
            <w:r w:rsidRPr="00C7244C">
              <w:rPr>
                <w:rFonts w:cs="Arial"/>
              </w:rPr>
              <w:t xml:space="preserve">As defined in </w:t>
            </w:r>
            <w:r w:rsidRPr="00C7244C">
              <w:rPr>
                <w:snapToGrid w:val="0"/>
              </w:rPr>
              <w:t>A.1.2</w:t>
            </w:r>
          </w:p>
        </w:tc>
      </w:tr>
      <w:tr w:rsidR="00566963" w:rsidRPr="00C7244C" w14:paraId="36B158B6" w14:textId="77777777" w:rsidTr="003F1727">
        <w:tc>
          <w:tcPr>
            <w:tcW w:w="3652" w:type="dxa"/>
            <w:gridSpan w:val="2"/>
            <w:shd w:val="clear" w:color="auto" w:fill="auto"/>
          </w:tcPr>
          <w:p w14:paraId="0A9DD91A" w14:textId="77777777" w:rsidR="00566963" w:rsidRPr="00C7244C" w:rsidRDefault="00566963" w:rsidP="003F1727">
            <w:pPr>
              <w:pStyle w:val="TAL"/>
            </w:pPr>
            <w:r w:rsidRPr="00C7244C">
              <w:rPr>
                <w:lang w:eastAsia="zh-CN"/>
              </w:rPr>
              <w:t>NR</w:t>
            </w:r>
            <w:r w:rsidRPr="00C7244C">
              <w:t xml:space="preserve"> RF Channel Number</w:t>
            </w:r>
          </w:p>
        </w:tc>
        <w:tc>
          <w:tcPr>
            <w:tcW w:w="1276" w:type="dxa"/>
            <w:shd w:val="clear" w:color="auto" w:fill="auto"/>
          </w:tcPr>
          <w:p w14:paraId="649E70B1" w14:textId="77777777" w:rsidR="00566963" w:rsidRPr="00C7244C" w:rsidRDefault="00566963" w:rsidP="003F1727">
            <w:pPr>
              <w:pStyle w:val="TAC"/>
            </w:pPr>
          </w:p>
        </w:tc>
        <w:tc>
          <w:tcPr>
            <w:tcW w:w="2551" w:type="dxa"/>
            <w:tcBorders>
              <w:bottom w:val="single" w:sz="4" w:space="0" w:color="auto"/>
            </w:tcBorders>
            <w:shd w:val="clear" w:color="auto" w:fill="auto"/>
          </w:tcPr>
          <w:p w14:paraId="2D56239F" w14:textId="77777777" w:rsidR="00566963" w:rsidRPr="00C7244C" w:rsidRDefault="00566963" w:rsidP="003F1727">
            <w:pPr>
              <w:pStyle w:val="TAC"/>
              <w:rPr>
                <w:lang w:eastAsia="zh-CN"/>
              </w:rPr>
            </w:pPr>
            <w:r w:rsidRPr="00C7244C">
              <w:rPr>
                <w:bCs/>
                <w:lang w:eastAsia="zh-CN"/>
              </w:rPr>
              <w:t>1</w:t>
            </w:r>
          </w:p>
        </w:tc>
        <w:tc>
          <w:tcPr>
            <w:tcW w:w="2268" w:type="dxa"/>
            <w:shd w:val="clear" w:color="auto" w:fill="auto"/>
          </w:tcPr>
          <w:p w14:paraId="5CA16520" w14:textId="77777777" w:rsidR="00566963" w:rsidRPr="00C7244C" w:rsidRDefault="00566963" w:rsidP="003F1727">
            <w:pPr>
              <w:pStyle w:val="TAC"/>
            </w:pPr>
          </w:p>
        </w:tc>
      </w:tr>
      <w:tr w:rsidR="00566963" w:rsidRPr="00C7244C" w14:paraId="32EBFC1C" w14:textId="77777777" w:rsidTr="003F1727">
        <w:tc>
          <w:tcPr>
            <w:tcW w:w="3652" w:type="dxa"/>
            <w:gridSpan w:val="2"/>
            <w:shd w:val="clear" w:color="auto" w:fill="auto"/>
          </w:tcPr>
          <w:p w14:paraId="4CA52106" w14:textId="77777777" w:rsidR="00566963" w:rsidRPr="00C7244C" w:rsidRDefault="00566963" w:rsidP="003F1727">
            <w:pPr>
              <w:pStyle w:val="TAL"/>
            </w:pPr>
            <w:r w:rsidRPr="00C7244C">
              <w:t>EPRE ratio of PSS to SSS</w:t>
            </w:r>
          </w:p>
        </w:tc>
        <w:tc>
          <w:tcPr>
            <w:tcW w:w="1276" w:type="dxa"/>
            <w:shd w:val="clear" w:color="auto" w:fill="auto"/>
          </w:tcPr>
          <w:p w14:paraId="75F0B406" w14:textId="77777777" w:rsidR="00566963" w:rsidRPr="00C7244C" w:rsidRDefault="00566963" w:rsidP="003F1727">
            <w:pPr>
              <w:pStyle w:val="TAC"/>
            </w:pPr>
            <w:r w:rsidRPr="00C7244C">
              <w:rPr>
                <w:bCs/>
              </w:rPr>
              <w:t>dB</w:t>
            </w:r>
          </w:p>
        </w:tc>
        <w:tc>
          <w:tcPr>
            <w:tcW w:w="2551" w:type="dxa"/>
            <w:tcBorders>
              <w:bottom w:val="nil"/>
            </w:tcBorders>
            <w:shd w:val="clear" w:color="auto" w:fill="auto"/>
            <w:vAlign w:val="center"/>
          </w:tcPr>
          <w:p w14:paraId="2E374A02" w14:textId="77777777" w:rsidR="00566963" w:rsidRPr="00C7244C" w:rsidRDefault="00566963" w:rsidP="003F1727">
            <w:pPr>
              <w:pStyle w:val="TAC"/>
              <w:rPr>
                <w:lang w:eastAsia="zh-CN"/>
              </w:rPr>
            </w:pPr>
          </w:p>
        </w:tc>
        <w:tc>
          <w:tcPr>
            <w:tcW w:w="2268" w:type="dxa"/>
            <w:shd w:val="clear" w:color="auto" w:fill="auto"/>
          </w:tcPr>
          <w:p w14:paraId="1A1F0413" w14:textId="77777777" w:rsidR="00566963" w:rsidRPr="00C7244C" w:rsidRDefault="00566963" w:rsidP="003F1727">
            <w:pPr>
              <w:pStyle w:val="TAC"/>
            </w:pPr>
          </w:p>
        </w:tc>
      </w:tr>
      <w:tr w:rsidR="00566963" w:rsidRPr="00C7244C" w14:paraId="1648A524" w14:textId="77777777" w:rsidTr="003F1727">
        <w:tc>
          <w:tcPr>
            <w:tcW w:w="3652" w:type="dxa"/>
            <w:gridSpan w:val="2"/>
            <w:shd w:val="clear" w:color="auto" w:fill="auto"/>
          </w:tcPr>
          <w:p w14:paraId="22338249" w14:textId="77777777" w:rsidR="00566963" w:rsidRPr="00C7244C" w:rsidRDefault="00566963" w:rsidP="003F1727">
            <w:pPr>
              <w:pStyle w:val="TAL"/>
            </w:pPr>
            <w:r w:rsidRPr="00C7244C">
              <w:t>EPRE ratio of PBCH_DMRS to SSS</w:t>
            </w:r>
          </w:p>
        </w:tc>
        <w:tc>
          <w:tcPr>
            <w:tcW w:w="1276" w:type="dxa"/>
            <w:shd w:val="clear" w:color="auto" w:fill="auto"/>
          </w:tcPr>
          <w:p w14:paraId="2D19E245"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550A29F0" w14:textId="77777777" w:rsidR="00566963" w:rsidRPr="00C7244C" w:rsidRDefault="00566963" w:rsidP="003F1727">
            <w:pPr>
              <w:pStyle w:val="TAC"/>
            </w:pPr>
          </w:p>
        </w:tc>
        <w:tc>
          <w:tcPr>
            <w:tcW w:w="2268" w:type="dxa"/>
            <w:shd w:val="clear" w:color="auto" w:fill="auto"/>
          </w:tcPr>
          <w:p w14:paraId="01F7B0DC" w14:textId="77777777" w:rsidR="00566963" w:rsidRPr="00C7244C" w:rsidRDefault="00566963" w:rsidP="003F1727">
            <w:pPr>
              <w:pStyle w:val="TAC"/>
            </w:pPr>
          </w:p>
        </w:tc>
      </w:tr>
      <w:tr w:rsidR="00566963" w:rsidRPr="00C7244C" w14:paraId="6B05B64D" w14:textId="77777777" w:rsidTr="003F1727">
        <w:tc>
          <w:tcPr>
            <w:tcW w:w="3652" w:type="dxa"/>
            <w:gridSpan w:val="2"/>
            <w:shd w:val="clear" w:color="auto" w:fill="auto"/>
          </w:tcPr>
          <w:p w14:paraId="7BF418EA" w14:textId="77777777" w:rsidR="00566963" w:rsidRPr="00C7244C" w:rsidRDefault="00566963" w:rsidP="003F1727">
            <w:pPr>
              <w:pStyle w:val="TAL"/>
            </w:pPr>
            <w:r w:rsidRPr="00C7244C">
              <w:t>EPRE ratio of PBCH to PBCH_DMRS</w:t>
            </w:r>
          </w:p>
        </w:tc>
        <w:tc>
          <w:tcPr>
            <w:tcW w:w="1276" w:type="dxa"/>
            <w:shd w:val="clear" w:color="auto" w:fill="auto"/>
          </w:tcPr>
          <w:p w14:paraId="5E6CBABF"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0C452767" w14:textId="77777777" w:rsidR="00566963" w:rsidRPr="00C7244C" w:rsidRDefault="00566963" w:rsidP="003F1727">
            <w:pPr>
              <w:pStyle w:val="TAC"/>
            </w:pPr>
          </w:p>
        </w:tc>
        <w:tc>
          <w:tcPr>
            <w:tcW w:w="2268" w:type="dxa"/>
            <w:shd w:val="clear" w:color="auto" w:fill="auto"/>
          </w:tcPr>
          <w:p w14:paraId="5405511D" w14:textId="77777777" w:rsidR="00566963" w:rsidRPr="00C7244C" w:rsidRDefault="00566963" w:rsidP="003F1727">
            <w:pPr>
              <w:pStyle w:val="TAC"/>
            </w:pPr>
          </w:p>
        </w:tc>
      </w:tr>
      <w:tr w:rsidR="00566963" w:rsidRPr="00C7244C" w14:paraId="5016FA40" w14:textId="77777777" w:rsidTr="003F1727">
        <w:tc>
          <w:tcPr>
            <w:tcW w:w="3652" w:type="dxa"/>
            <w:gridSpan w:val="2"/>
            <w:shd w:val="clear" w:color="auto" w:fill="auto"/>
          </w:tcPr>
          <w:p w14:paraId="552F8FF9" w14:textId="77777777" w:rsidR="00566963" w:rsidRPr="00C7244C" w:rsidRDefault="00566963" w:rsidP="003F1727">
            <w:pPr>
              <w:pStyle w:val="TAL"/>
            </w:pPr>
            <w:r w:rsidRPr="00C7244C">
              <w:t>EPRE ratio of PDCCH_DMRS to SSS</w:t>
            </w:r>
          </w:p>
        </w:tc>
        <w:tc>
          <w:tcPr>
            <w:tcW w:w="1276" w:type="dxa"/>
            <w:shd w:val="clear" w:color="auto" w:fill="auto"/>
          </w:tcPr>
          <w:p w14:paraId="1CB321CB"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1F243686" w14:textId="77777777" w:rsidR="00566963" w:rsidRPr="00C7244C" w:rsidRDefault="00566963" w:rsidP="003F1727">
            <w:pPr>
              <w:pStyle w:val="TAC"/>
            </w:pPr>
            <w:r w:rsidRPr="00C7244C">
              <w:t>0</w:t>
            </w:r>
          </w:p>
        </w:tc>
        <w:tc>
          <w:tcPr>
            <w:tcW w:w="2268" w:type="dxa"/>
            <w:shd w:val="clear" w:color="auto" w:fill="auto"/>
          </w:tcPr>
          <w:p w14:paraId="4B4C7AFC" w14:textId="77777777" w:rsidR="00566963" w:rsidRPr="00C7244C" w:rsidRDefault="00566963" w:rsidP="003F1727">
            <w:pPr>
              <w:pStyle w:val="TAC"/>
            </w:pPr>
          </w:p>
        </w:tc>
      </w:tr>
      <w:tr w:rsidR="00566963" w:rsidRPr="00C7244C" w14:paraId="349A2D18" w14:textId="77777777" w:rsidTr="003F1727">
        <w:tc>
          <w:tcPr>
            <w:tcW w:w="3652" w:type="dxa"/>
            <w:gridSpan w:val="2"/>
            <w:shd w:val="clear" w:color="auto" w:fill="auto"/>
          </w:tcPr>
          <w:p w14:paraId="1C8B47E3" w14:textId="77777777" w:rsidR="00566963" w:rsidRPr="00C7244C" w:rsidRDefault="00566963" w:rsidP="003F1727">
            <w:pPr>
              <w:pStyle w:val="TAL"/>
            </w:pPr>
            <w:r w:rsidRPr="00C7244C">
              <w:t>EPRE ratio of PDCCH to PDCCH_DMRS</w:t>
            </w:r>
          </w:p>
        </w:tc>
        <w:tc>
          <w:tcPr>
            <w:tcW w:w="1276" w:type="dxa"/>
            <w:shd w:val="clear" w:color="auto" w:fill="auto"/>
          </w:tcPr>
          <w:p w14:paraId="265192C1"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2277ADF0" w14:textId="77777777" w:rsidR="00566963" w:rsidRPr="00C7244C" w:rsidRDefault="00566963" w:rsidP="003F1727">
            <w:pPr>
              <w:pStyle w:val="TAC"/>
            </w:pPr>
          </w:p>
        </w:tc>
        <w:tc>
          <w:tcPr>
            <w:tcW w:w="2268" w:type="dxa"/>
            <w:shd w:val="clear" w:color="auto" w:fill="auto"/>
          </w:tcPr>
          <w:p w14:paraId="64589006" w14:textId="77777777" w:rsidR="00566963" w:rsidRPr="00C7244C" w:rsidRDefault="00566963" w:rsidP="003F1727">
            <w:pPr>
              <w:pStyle w:val="TAC"/>
            </w:pPr>
          </w:p>
        </w:tc>
      </w:tr>
      <w:tr w:rsidR="00566963" w:rsidRPr="00C7244C" w14:paraId="1723DD56" w14:textId="77777777" w:rsidTr="003F1727">
        <w:tc>
          <w:tcPr>
            <w:tcW w:w="3652" w:type="dxa"/>
            <w:gridSpan w:val="2"/>
            <w:shd w:val="clear" w:color="auto" w:fill="auto"/>
          </w:tcPr>
          <w:p w14:paraId="19C0AF50" w14:textId="77777777" w:rsidR="00566963" w:rsidRPr="00C7244C" w:rsidRDefault="00566963" w:rsidP="003F1727">
            <w:pPr>
              <w:pStyle w:val="TAL"/>
            </w:pPr>
            <w:r w:rsidRPr="00C7244C">
              <w:t>EPRE ratio of PDSCH_DMRS to SSS</w:t>
            </w:r>
          </w:p>
        </w:tc>
        <w:tc>
          <w:tcPr>
            <w:tcW w:w="1276" w:type="dxa"/>
            <w:shd w:val="clear" w:color="auto" w:fill="auto"/>
          </w:tcPr>
          <w:p w14:paraId="10124F61"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297C025F" w14:textId="77777777" w:rsidR="00566963" w:rsidRPr="00C7244C" w:rsidRDefault="00566963" w:rsidP="003F1727">
            <w:pPr>
              <w:pStyle w:val="TAC"/>
            </w:pPr>
          </w:p>
        </w:tc>
        <w:tc>
          <w:tcPr>
            <w:tcW w:w="2268" w:type="dxa"/>
            <w:shd w:val="clear" w:color="auto" w:fill="auto"/>
          </w:tcPr>
          <w:p w14:paraId="1573D0F4" w14:textId="77777777" w:rsidR="00566963" w:rsidRPr="00C7244C" w:rsidRDefault="00566963" w:rsidP="003F1727">
            <w:pPr>
              <w:pStyle w:val="TAC"/>
            </w:pPr>
          </w:p>
        </w:tc>
      </w:tr>
      <w:tr w:rsidR="00566963" w:rsidRPr="00C7244C" w14:paraId="2CD38246" w14:textId="77777777" w:rsidTr="003F1727">
        <w:tc>
          <w:tcPr>
            <w:tcW w:w="3652" w:type="dxa"/>
            <w:gridSpan w:val="2"/>
            <w:shd w:val="clear" w:color="auto" w:fill="auto"/>
          </w:tcPr>
          <w:p w14:paraId="55EEE4AA" w14:textId="77777777" w:rsidR="00566963" w:rsidRPr="00C7244C" w:rsidRDefault="00566963" w:rsidP="003F1727">
            <w:pPr>
              <w:pStyle w:val="TAL"/>
            </w:pPr>
            <w:r w:rsidRPr="00C7244C">
              <w:t>EPRE ratio of PDSCH to PDSCH_DMRS</w:t>
            </w:r>
          </w:p>
        </w:tc>
        <w:tc>
          <w:tcPr>
            <w:tcW w:w="1276" w:type="dxa"/>
            <w:shd w:val="clear" w:color="auto" w:fill="auto"/>
          </w:tcPr>
          <w:p w14:paraId="48C71EFB" w14:textId="77777777" w:rsidR="00566963" w:rsidRPr="00C7244C" w:rsidRDefault="00566963" w:rsidP="003F1727">
            <w:pPr>
              <w:pStyle w:val="TAC"/>
            </w:pPr>
            <w:r w:rsidRPr="00C7244C">
              <w:rPr>
                <w:bCs/>
              </w:rPr>
              <w:t>dB</w:t>
            </w:r>
          </w:p>
        </w:tc>
        <w:tc>
          <w:tcPr>
            <w:tcW w:w="2551" w:type="dxa"/>
            <w:tcBorders>
              <w:top w:val="nil"/>
            </w:tcBorders>
            <w:shd w:val="clear" w:color="auto" w:fill="auto"/>
          </w:tcPr>
          <w:p w14:paraId="19FC5921" w14:textId="77777777" w:rsidR="00566963" w:rsidRPr="00C7244C" w:rsidRDefault="00566963" w:rsidP="003F1727">
            <w:pPr>
              <w:pStyle w:val="TAC"/>
            </w:pPr>
          </w:p>
        </w:tc>
        <w:tc>
          <w:tcPr>
            <w:tcW w:w="2268" w:type="dxa"/>
            <w:shd w:val="clear" w:color="auto" w:fill="auto"/>
          </w:tcPr>
          <w:p w14:paraId="00F40795" w14:textId="77777777" w:rsidR="00566963" w:rsidRPr="00C7244C" w:rsidRDefault="00566963" w:rsidP="003F1727">
            <w:pPr>
              <w:pStyle w:val="TAC"/>
            </w:pPr>
          </w:p>
        </w:tc>
      </w:tr>
      <w:tr w:rsidR="00566963" w:rsidRPr="00C7244C" w14:paraId="0D8CF2F5" w14:textId="77777777" w:rsidTr="003F1727">
        <w:tc>
          <w:tcPr>
            <w:tcW w:w="3652" w:type="dxa"/>
            <w:gridSpan w:val="2"/>
            <w:shd w:val="clear" w:color="auto" w:fill="auto"/>
          </w:tcPr>
          <w:p w14:paraId="4939722D" w14:textId="77777777" w:rsidR="00566963" w:rsidRPr="00C7244C" w:rsidRDefault="00566963" w:rsidP="003F1727">
            <w:pPr>
              <w:pStyle w:val="TAL"/>
            </w:pPr>
            <w:r w:rsidRPr="00C7244C">
              <w:rPr>
                <w:lang w:eastAsia="zh-CN"/>
              </w:rPr>
              <w:t>ss-PBCH-BlockPower</w:t>
            </w:r>
          </w:p>
        </w:tc>
        <w:tc>
          <w:tcPr>
            <w:tcW w:w="1276" w:type="dxa"/>
            <w:shd w:val="clear" w:color="auto" w:fill="auto"/>
          </w:tcPr>
          <w:p w14:paraId="3BDDF6E9" w14:textId="77777777" w:rsidR="00566963" w:rsidRPr="00C7244C" w:rsidRDefault="00566963" w:rsidP="003F1727">
            <w:pPr>
              <w:pStyle w:val="TAC"/>
              <w:rPr>
                <w:bCs/>
              </w:rPr>
            </w:pPr>
            <w:r w:rsidRPr="00C7244C">
              <w:t>dBm</w:t>
            </w:r>
            <w:r w:rsidRPr="00C7244C">
              <w:rPr>
                <w:lang w:eastAsia="zh-CN"/>
              </w:rPr>
              <w:t>/</w:t>
            </w:r>
            <w:r w:rsidRPr="00C7244C">
              <w:t xml:space="preserve"> SCS</w:t>
            </w:r>
          </w:p>
        </w:tc>
        <w:tc>
          <w:tcPr>
            <w:tcW w:w="2551" w:type="dxa"/>
            <w:shd w:val="clear" w:color="auto" w:fill="auto"/>
          </w:tcPr>
          <w:p w14:paraId="4D56209C" w14:textId="77777777" w:rsidR="00566963" w:rsidRPr="00C7244C" w:rsidRDefault="00566963" w:rsidP="003F1727">
            <w:pPr>
              <w:pStyle w:val="TAC"/>
            </w:pPr>
            <w:r w:rsidRPr="00C7244C">
              <w:rPr>
                <w:bCs/>
              </w:rPr>
              <w:t>+20 +</w:t>
            </w:r>
            <w:r w:rsidRPr="00C7244C">
              <w:rPr>
                <w:rFonts w:ascii="Calibri" w:hAnsi="Calibri" w:cs="Calibri"/>
                <w:bCs/>
              </w:rPr>
              <w:t>Δ</w:t>
            </w:r>
            <w:r w:rsidRPr="00C7244C">
              <w:rPr>
                <w:bCs/>
                <w:vertAlign w:val="subscript"/>
              </w:rPr>
              <w:t>UL</w:t>
            </w:r>
          </w:p>
        </w:tc>
        <w:tc>
          <w:tcPr>
            <w:tcW w:w="2268" w:type="dxa"/>
            <w:shd w:val="clear" w:color="auto" w:fill="auto"/>
          </w:tcPr>
          <w:p w14:paraId="7C2DE3F3" w14:textId="77777777" w:rsidR="00566963" w:rsidRPr="00C7244C" w:rsidRDefault="00566963" w:rsidP="003F1727">
            <w:pPr>
              <w:pStyle w:val="TAC"/>
            </w:pPr>
            <w:r w:rsidRPr="00C7244C">
              <w:t>As defined in TS 38.331 [13].</w:t>
            </w:r>
          </w:p>
          <w:p w14:paraId="078ED4F8" w14:textId="77777777" w:rsidR="00566963" w:rsidRPr="00C7244C" w:rsidRDefault="00566963" w:rsidP="003F1727">
            <w:pPr>
              <w:pStyle w:val="TAC"/>
            </w:pPr>
            <w:r w:rsidRPr="00C7244C">
              <w:rPr>
                <w:bCs/>
              </w:rPr>
              <w:t>Δ</w:t>
            </w:r>
            <w:r w:rsidRPr="00C7244C">
              <w:rPr>
                <w:bCs/>
                <w:vertAlign w:val="subscript"/>
              </w:rPr>
              <w:t>UL</w:t>
            </w:r>
            <w:r w:rsidRPr="00C7244C">
              <w:rPr>
                <w:bCs/>
              </w:rPr>
              <w:t xml:space="preserve"> is derived from the uplink calibration process </w:t>
            </w:r>
            <w:r w:rsidRPr="00C7244C">
              <w:rPr>
                <w:bCs/>
                <w:vertAlign w:val="superscript"/>
              </w:rPr>
              <w:t>Note 3</w:t>
            </w:r>
          </w:p>
        </w:tc>
      </w:tr>
      <w:tr w:rsidR="00566963" w:rsidRPr="00C7244C" w14:paraId="4C9F0D5A" w14:textId="77777777" w:rsidTr="003F1727">
        <w:tc>
          <w:tcPr>
            <w:tcW w:w="3652" w:type="dxa"/>
            <w:gridSpan w:val="2"/>
            <w:shd w:val="clear" w:color="auto" w:fill="auto"/>
          </w:tcPr>
          <w:p w14:paraId="735151B4" w14:textId="77777777" w:rsidR="00566963" w:rsidRPr="00C7244C" w:rsidRDefault="00566963" w:rsidP="003F1727">
            <w:pPr>
              <w:pStyle w:val="TAL"/>
            </w:pPr>
            <w:r w:rsidRPr="00C7244C">
              <w:t>Configured UE transmitted power (</w:t>
            </w:r>
            <w:r w:rsidRPr="00C7244C">
              <w:rPr>
                <w:position w:val="-14"/>
              </w:rPr>
              <w:object w:dxaOrig="820" w:dyaOrig="380" w14:anchorId="31363692">
                <v:shape id="_x0000_i1108" type="#_x0000_t75" style="width:42.9pt;height:14.4pt" o:ole="">
                  <v:imagedata r:id="rId99" o:title=""/>
                </v:shape>
                <o:OLEObject Type="Embed" ProgID="Equation.3" ShapeID="_x0000_i1108" DrawAspect="Content" ObjectID="_1781671796" r:id="rId100"/>
              </w:object>
            </w:r>
            <w:r w:rsidRPr="00C7244C">
              <w:t>)</w:t>
            </w:r>
          </w:p>
        </w:tc>
        <w:tc>
          <w:tcPr>
            <w:tcW w:w="1276" w:type="dxa"/>
            <w:shd w:val="clear" w:color="auto" w:fill="auto"/>
          </w:tcPr>
          <w:p w14:paraId="11B86925" w14:textId="77777777" w:rsidR="00566963" w:rsidRPr="00C7244C" w:rsidRDefault="00566963" w:rsidP="003F1727">
            <w:pPr>
              <w:pStyle w:val="TAC"/>
              <w:rPr>
                <w:bCs/>
              </w:rPr>
            </w:pPr>
            <w:r w:rsidRPr="00C7244C">
              <w:t>dBm</w:t>
            </w:r>
          </w:p>
        </w:tc>
        <w:tc>
          <w:tcPr>
            <w:tcW w:w="2551" w:type="dxa"/>
            <w:shd w:val="clear" w:color="auto" w:fill="auto"/>
          </w:tcPr>
          <w:p w14:paraId="6AA66291" w14:textId="77777777" w:rsidR="00566963" w:rsidRPr="00C7244C" w:rsidRDefault="00566963" w:rsidP="003F1727">
            <w:pPr>
              <w:pStyle w:val="TAC"/>
            </w:pPr>
            <w:r w:rsidRPr="00C7244C">
              <w:rPr>
                <w:bCs/>
                <w:lang w:eastAsia="zh-CN"/>
              </w:rPr>
              <w:t>maximum value configurable for certain power class</w:t>
            </w:r>
            <w:r w:rsidRPr="00C7244C" w:rsidDel="006254B0">
              <w:rPr>
                <w:bCs/>
                <w:lang w:eastAsia="zh-CN"/>
              </w:rPr>
              <w:t xml:space="preserve"> </w:t>
            </w:r>
          </w:p>
        </w:tc>
        <w:tc>
          <w:tcPr>
            <w:tcW w:w="2268" w:type="dxa"/>
            <w:shd w:val="clear" w:color="auto" w:fill="auto"/>
          </w:tcPr>
          <w:p w14:paraId="0C204260" w14:textId="77777777" w:rsidR="00566963" w:rsidRPr="00C7244C" w:rsidRDefault="00566963" w:rsidP="003F1727">
            <w:pPr>
              <w:pStyle w:val="TAC"/>
            </w:pPr>
            <w:r w:rsidRPr="00C7244C">
              <w:t>As defined in clause 6.2.</w:t>
            </w:r>
            <w:r w:rsidRPr="00C7244C">
              <w:rPr>
                <w:lang w:eastAsia="zh-CN"/>
              </w:rPr>
              <w:t>4</w:t>
            </w:r>
            <w:r w:rsidRPr="00C7244C">
              <w:t xml:space="preserve"> in TS 3</w:t>
            </w:r>
            <w:r w:rsidRPr="00C7244C">
              <w:rPr>
                <w:lang w:eastAsia="zh-CN"/>
              </w:rPr>
              <w:t>8</w:t>
            </w:r>
            <w:r w:rsidRPr="00C7244C">
              <w:t>.101</w:t>
            </w:r>
            <w:r w:rsidRPr="00C7244C">
              <w:rPr>
                <w:lang w:eastAsia="zh-CN"/>
              </w:rPr>
              <w:t>-2</w:t>
            </w:r>
            <w:r w:rsidRPr="00C7244C">
              <w:t xml:space="preserve"> [3]</w:t>
            </w:r>
          </w:p>
        </w:tc>
      </w:tr>
      <w:tr w:rsidR="00566963" w:rsidRPr="00C7244C" w14:paraId="43D1BC11" w14:textId="77777777" w:rsidTr="003F1727">
        <w:tc>
          <w:tcPr>
            <w:tcW w:w="3652" w:type="dxa"/>
            <w:gridSpan w:val="2"/>
            <w:shd w:val="clear" w:color="auto" w:fill="auto"/>
          </w:tcPr>
          <w:p w14:paraId="0CD0238B" w14:textId="77777777" w:rsidR="00566963" w:rsidRPr="00C7244C" w:rsidRDefault="00566963" w:rsidP="003F1727">
            <w:pPr>
              <w:pStyle w:val="TAL"/>
            </w:pPr>
            <w:r w:rsidRPr="00C7244C">
              <w:rPr>
                <w:lang w:eastAsia="zh-CN"/>
              </w:rPr>
              <w:t>MsgA Configuration</w:t>
            </w:r>
          </w:p>
        </w:tc>
        <w:tc>
          <w:tcPr>
            <w:tcW w:w="1276" w:type="dxa"/>
            <w:shd w:val="clear" w:color="auto" w:fill="auto"/>
          </w:tcPr>
          <w:p w14:paraId="27F049EA" w14:textId="77777777" w:rsidR="00566963" w:rsidRPr="00C7244C" w:rsidRDefault="00566963" w:rsidP="003F1727">
            <w:pPr>
              <w:pStyle w:val="TAC"/>
              <w:rPr>
                <w:bCs/>
              </w:rPr>
            </w:pPr>
          </w:p>
        </w:tc>
        <w:tc>
          <w:tcPr>
            <w:tcW w:w="2551" w:type="dxa"/>
            <w:shd w:val="clear" w:color="auto" w:fill="auto"/>
          </w:tcPr>
          <w:p w14:paraId="4850553F" w14:textId="77777777" w:rsidR="00566963" w:rsidRPr="00C7244C" w:rsidRDefault="00566963" w:rsidP="003F1727">
            <w:pPr>
              <w:pStyle w:val="TAC"/>
            </w:pPr>
            <w:r w:rsidRPr="00C7244C">
              <w:rPr>
                <w:bCs/>
              </w:rPr>
              <w:t>FR</w:t>
            </w:r>
            <w:r w:rsidRPr="00C7244C">
              <w:rPr>
                <w:bCs/>
                <w:lang w:eastAsia="zh-CN"/>
              </w:rPr>
              <w:t>2</w:t>
            </w:r>
            <w:r w:rsidRPr="00C7244C">
              <w:rPr>
                <w:bCs/>
              </w:rPr>
              <w:t xml:space="preserve"> MsgA configuration 1</w:t>
            </w:r>
          </w:p>
        </w:tc>
        <w:tc>
          <w:tcPr>
            <w:tcW w:w="2268" w:type="dxa"/>
            <w:shd w:val="clear" w:color="auto" w:fill="auto"/>
          </w:tcPr>
          <w:p w14:paraId="4CE3376A" w14:textId="77777777" w:rsidR="00566963" w:rsidRPr="00C7244C" w:rsidRDefault="00566963" w:rsidP="003F1727">
            <w:pPr>
              <w:pStyle w:val="TAC"/>
            </w:pPr>
            <w:r w:rsidRPr="00C7244C">
              <w:t>As defined in</w:t>
            </w:r>
            <w:r w:rsidRPr="00C7244C">
              <w:rPr>
                <w:lang w:eastAsia="zh-CN"/>
              </w:rPr>
              <w:t xml:space="preserve"> A.7.2, with exceptions as defined below</w:t>
            </w:r>
          </w:p>
        </w:tc>
      </w:tr>
      <w:tr w:rsidR="00566963" w:rsidRPr="00C7244C" w14:paraId="31D08582" w14:textId="77777777" w:rsidTr="003F1727">
        <w:tc>
          <w:tcPr>
            <w:tcW w:w="3652" w:type="dxa"/>
            <w:gridSpan w:val="2"/>
            <w:shd w:val="clear" w:color="auto" w:fill="auto"/>
          </w:tcPr>
          <w:p w14:paraId="6028BADB" w14:textId="77777777" w:rsidR="00566963" w:rsidRPr="00C7244C" w:rsidRDefault="00566963" w:rsidP="003F1727">
            <w:pPr>
              <w:pStyle w:val="TAL"/>
            </w:pPr>
            <w:r w:rsidRPr="00C7244C">
              <w:rPr>
                <w:i/>
                <w:iCs/>
              </w:rPr>
              <w:t>msgA-</w:t>
            </w:r>
            <w:r w:rsidRPr="00C7244C">
              <w:rPr>
                <w:i/>
              </w:rPr>
              <w:t>RSRP</w:t>
            </w:r>
            <w:r w:rsidRPr="00C7244C">
              <w:rPr>
                <w:i/>
                <w:iCs/>
              </w:rPr>
              <w:t>-ThresholdSSB</w:t>
            </w:r>
          </w:p>
        </w:tc>
        <w:tc>
          <w:tcPr>
            <w:tcW w:w="1276" w:type="dxa"/>
            <w:shd w:val="clear" w:color="auto" w:fill="auto"/>
          </w:tcPr>
          <w:p w14:paraId="159545DE" w14:textId="77777777" w:rsidR="00566963" w:rsidRPr="00C7244C" w:rsidRDefault="00566963" w:rsidP="003F1727">
            <w:pPr>
              <w:pStyle w:val="TAC"/>
              <w:rPr>
                <w:bCs/>
              </w:rPr>
            </w:pPr>
            <w:r w:rsidRPr="00C7244C">
              <w:t>dBm</w:t>
            </w:r>
          </w:p>
        </w:tc>
        <w:tc>
          <w:tcPr>
            <w:tcW w:w="2551" w:type="dxa"/>
            <w:shd w:val="clear" w:color="auto" w:fill="auto"/>
          </w:tcPr>
          <w:p w14:paraId="1AA6151E" w14:textId="77777777" w:rsidR="00566963" w:rsidRPr="00C7244C" w:rsidRDefault="00566963" w:rsidP="003F1727">
            <w:pPr>
              <w:pStyle w:val="TAC"/>
            </w:pPr>
            <w:r w:rsidRPr="00C7244C">
              <w:rPr>
                <w:bCs/>
              </w:rPr>
              <w:t>RSRP_69 +</w:t>
            </w:r>
            <w:r w:rsidRPr="00C7244C">
              <w:rPr>
                <w:rFonts w:ascii="Calibri" w:hAnsi="Calibri" w:cs="Calibri"/>
                <w:bCs/>
              </w:rPr>
              <w:t>Δ</w:t>
            </w:r>
            <w:r w:rsidRPr="00C7244C">
              <w:rPr>
                <w:bCs/>
                <w:vertAlign w:val="subscript"/>
              </w:rPr>
              <w:t>DL</w:t>
            </w:r>
          </w:p>
        </w:tc>
        <w:tc>
          <w:tcPr>
            <w:tcW w:w="2268" w:type="dxa"/>
            <w:shd w:val="clear" w:color="auto" w:fill="auto"/>
          </w:tcPr>
          <w:p w14:paraId="7084CD9A" w14:textId="77777777" w:rsidR="00566963" w:rsidRPr="00C7244C" w:rsidRDefault="00566963" w:rsidP="003F1727">
            <w:pPr>
              <w:pStyle w:val="TAC"/>
            </w:pPr>
            <w:r w:rsidRPr="00C7244C">
              <w:rPr>
                <w:bCs/>
              </w:rPr>
              <w:t>RSRP_69 corresponds to -88dBm. Δ</w:t>
            </w:r>
            <w:r w:rsidRPr="00C7244C">
              <w:rPr>
                <w:bCs/>
                <w:vertAlign w:val="subscript"/>
              </w:rPr>
              <w:t>DL</w:t>
            </w:r>
            <w:r w:rsidRPr="00C7244C">
              <w:rPr>
                <w:bCs/>
              </w:rPr>
              <w:t xml:space="preserve"> is derived from the downlink calibration process </w:t>
            </w:r>
            <w:r w:rsidRPr="00C7244C">
              <w:rPr>
                <w:bCs/>
                <w:vertAlign w:val="superscript"/>
              </w:rPr>
              <w:t>Note 4</w:t>
            </w:r>
          </w:p>
        </w:tc>
      </w:tr>
      <w:tr w:rsidR="00566963" w:rsidRPr="00C7244C" w14:paraId="66CCB83F" w14:textId="77777777" w:rsidTr="003F1727">
        <w:tc>
          <w:tcPr>
            <w:tcW w:w="3652" w:type="dxa"/>
            <w:gridSpan w:val="2"/>
            <w:shd w:val="clear" w:color="auto" w:fill="auto"/>
          </w:tcPr>
          <w:p w14:paraId="279E89BF" w14:textId="77777777" w:rsidR="00566963" w:rsidRPr="00C7244C" w:rsidRDefault="00566963" w:rsidP="003F1727">
            <w:pPr>
              <w:pStyle w:val="TAL"/>
            </w:pPr>
            <w:r w:rsidRPr="00C7244C">
              <w:rPr>
                <w:lang w:eastAsia="zh-CN"/>
              </w:rPr>
              <w:t>preambleReceivedTargetPower</w:t>
            </w:r>
          </w:p>
        </w:tc>
        <w:tc>
          <w:tcPr>
            <w:tcW w:w="1276" w:type="dxa"/>
            <w:shd w:val="clear" w:color="auto" w:fill="auto"/>
          </w:tcPr>
          <w:p w14:paraId="08171CBD" w14:textId="77777777" w:rsidR="00566963" w:rsidRPr="00C7244C" w:rsidRDefault="00566963" w:rsidP="003F1727">
            <w:pPr>
              <w:pStyle w:val="TAC"/>
              <w:rPr>
                <w:bCs/>
              </w:rPr>
            </w:pPr>
            <w:r w:rsidRPr="00C7244C">
              <w:rPr>
                <w:lang w:eastAsia="zh-CN"/>
              </w:rPr>
              <w:t>dBm</w:t>
            </w:r>
          </w:p>
        </w:tc>
        <w:tc>
          <w:tcPr>
            <w:tcW w:w="2551" w:type="dxa"/>
            <w:shd w:val="clear" w:color="auto" w:fill="auto"/>
          </w:tcPr>
          <w:p w14:paraId="79B6228C" w14:textId="77777777" w:rsidR="00566963" w:rsidRPr="00C7244C" w:rsidRDefault="00566963" w:rsidP="003F1727">
            <w:pPr>
              <w:pStyle w:val="TAC"/>
            </w:pPr>
            <w:r w:rsidRPr="00C7244C">
              <w:rPr>
                <w:bCs/>
                <w:lang w:eastAsia="zh-CN"/>
              </w:rPr>
              <w:t>-100</w:t>
            </w:r>
          </w:p>
        </w:tc>
        <w:tc>
          <w:tcPr>
            <w:tcW w:w="2268" w:type="dxa"/>
            <w:shd w:val="clear" w:color="auto" w:fill="auto"/>
          </w:tcPr>
          <w:p w14:paraId="5B585549" w14:textId="77777777" w:rsidR="00566963" w:rsidRPr="00C7244C" w:rsidRDefault="00566963" w:rsidP="003F1727">
            <w:pPr>
              <w:pStyle w:val="TAC"/>
            </w:pPr>
            <w:r w:rsidRPr="00C7244C">
              <w:t>As defined in TS 38.331 [13]</w:t>
            </w:r>
          </w:p>
        </w:tc>
      </w:tr>
      <w:tr w:rsidR="00566963" w:rsidRPr="00C7244C" w14:paraId="4FEB1D16" w14:textId="77777777" w:rsidTr="003F1727">
        <w:trPr>
          <w:trHeight w:val="870"/>
        </w:trPr>
        <w:tc>
          <w:tcPr>
            <w:tcW w:w="9747" w:type="dxa"/>
            <w:gridSpan w:val="5"/>
          </w:tcPr>
          <w:p w14:paraId="56C523D9" w14:textId="77777777" w:rsidR="00566963" w:rsidRPr="00C7244C" w:rsidRDefault="00566963" w:rsidP="003F1727">
            <w:pPr>
              <w:pStyle w:val="TAN"/>
            </w:pPr>
            <w:r w:rsidRPr="00C7244C">
              <w:t>Note 1:</w:t>
            </w:r>
            <w:r w:rsidRPr="00C7244C">
              <w:tab/>
              <w:t>OCNG shall be used such that a constant total transmitted power spectral density is achieved for all OFDM symbols. The OCNG pattern is chosen during the test according to the presence of a DL reference measurement channel.</w:t>
            </w:r>
          </w:p>
          <w:p w14:paraId="63FD294D" w14:textId="77777777" w:rsidR="00566963" w:rsidRPr="00C7244C" w:rsidRDefault="00566963" w:rsidP="003F1727">
            <w:pPr>
              <w:pStyle w:val="TAN"/>
            </w:pPr>
            <w:r w:rsidRPr="00C7244C">
              <w:t xml:space="preserve">Note </w:t>
            </w:r>
            <w:r w:rsidRPr="00C7244C">
              <w:rPr>
                <w:lang w:eastAsia="zh-CN"/>
              </w:rPr>
              <w:t>2</w:t>
            </w:r>
            <w:r w:rsidRPr="00C7244C">
              <w:t>:</w:t>
            </w:r>
            <w:r w:rsidRPr="00C7244C">
              <w:tab/>
              <w:t>The DL PDSCH reference measurement channel is used in the test only when a downlink transmission dedicated to the UE under test is required.</w:t>
            </w:r>
          </w:p>
          <w:p w14:paraId="02265747" w14:textId="77777777" w:rsidR="00566963" w:rsidRPr="00C7244C" w:rsidRDefault="00566963" w:rsidP="003F1727">
            <w:pPr>
              <w:pStyle w:val="TAN"/>
            </w:pPr>
            <w:r w:rsidRPr="00C7244C">
              <w:t xml:space="preserve">Note </w:t>
            </w:r>
            <w:r w:rsidRPr="00C7244C">
              <w:rPr>
                <w:lang w:eastAsia="zh-CN"/>
              </w:rPr>
              <w:t>3</w:t>
            </w:r>
            <w:r w:rsidRPr="00C7244C">
              <w:t>:</w:t>
            </w:r>
            <w:r w:rsidRPr="00C7244C">
              <w:tab/>
              <w:t xml:space="preserve">The </w:t>
            </w:r>
            <w:r w:rsidRPr="00C7244C">
              <w:rPr>
                <w:bCs/>
              </w:rPr>
              <w:t>Δ</w:t>
            </w:r>
            <w:r w:rsidRPr="00C7244C">
              <w:rPr>
                <w:bCs/>
                <w:vertAlign w:val="subscript"/>
              </w:rPr>
              <w:t>UL</w:t>
            </w:r>
            <w:r w:rsidRPr="00C7244C">
              <w:t xml:space="preserve"> value is calculated as -ROUND(PMsgA</w:t>
            </w:r>
            <w:r w:rsidRPr="00C7244C">
              <w:rPr>
                <w:sz w:val="16"/>
                <w:szCs w:val="16"/>
                <w:lang w:eastAsia="fr-FR"/>
              </w:rPr>
              <w:t>0</w:t>
            </w:r>
            <w:r w:rsidRPr="00C7244C">
              <w:t xml:space="preserve"> -1), where PMsgA</w:t>
            </w:r>
            <w:r w:rsidRPr="00C7244C">
              <w:rPr>
                <w:sz w:val="16"/>
                <w:szCs w:val="16"/>
                <w:lang w:eastAsia="fr-FR"/>
              </w:rPr>
              <w:t>0</w:t>
            </w:r>
            <w:r w:rsidRPr="00C7244C">
              <w:t xml:space="preserve"> is the measured first MsgA PRACH power with -80.6dBm/SCS applied, </w:t>
            </w:r>
            <w:r w:rsidRPr="00C7244C">
              <w:rPr>
                <w:i/>
                <w:iCs/>
              </w:rPr>
              <w:t>msgA-PreambleReceivedTargetPower</w:t>
            </w:r>
            <w:r w:rsidRPr="00C7244C" w:rsidDel="003F063B">
              <w:rPr>
                <w:i/>
                <w:lang w:eastAsia="zh-CN"/>
              </w:rPr>
              <w:t xml:space="preserve"> </w:t>
            </w:r>
            <w:r w:rsidRPr="00C7244C">
              <w:t xml:space="preserve">= -100dBm and </w:t>
            </w:r>
            <w:r w:rsidRPr="00C7244C">
              <w:rPr>
                <w:i/>
                <w:iCs/>
                <w:lang w:eastAsia="zh-CN"/>
              </w:rPr>
              <w:t>ss-PBCH-BlockPower</w:t>
            </w:r>
            <w:r w:rsidRPr="00C7244C">
              <w:t xml:space="preserve"> = 20dBm. These values are used during the uplink calibration process carried out before the test case is run, with the UE configured to send MsgA.</w:t>
            </w:r>
          </w:p>
          <w:p w14:paraId="13EEEC47" w14:textId="77777777" w:rsidR="00566963" w:rsidRPr="00C7244C" w:rsidRDefault="00566963" w:rsidP="003F1727">
            <w:pPr>
              <w:pStyle w:val="TAN"/>
            </w:pPr>
            <w:r w:rsidRPr="00C7244C">
              <w:t xml:space="preserve">Note </w:t>
            </w:r>
            <w:r w:rsidRPr="00C7244C">
              <w:rPr>
                <w:lang w:eastAsia="zh-CN"/>
              </w:rPr>
              <w:t>4</w:t>
            </w:r>
            <w:r w:rsidRPr="00C7244C">
              <w:t>:</w:t>
            </w:r>
            <w:r w:rsidRPr="00C7244C">
              <w:tab/>
              <w:t xml:space="preserve">The </w:t>
            </w:r>
            <w:r w:rsidRPr="00C7244C">
              <w:rPr>
                <w:bCs/>
              </w:rPr>
              <w:t>Δ</w:t>
            </w:r>
            <w:r w:rsidRPr="00C7244C">
              <w:rPr>
                <w:bCs/>
                <w:vertAlign w:val="subscript"/>
              </w:rPr>
              <w:t>DL</w:t>
            </w:r>
            <w:r w:rsidRPr="00C7244C">
              <w:t xml:space="preserve"> value is calculated as</w:t>
            </w:r>
            <w:r w:rsidRPr="00C7244C">
              <w:rPr>
                <w:color w:val="7030A0"/>
                <w:sz w:val="16"/>
                <w:szCs w:val="16"/>
                <w:lang w:eastAsia="fr-FR"/>
              </w:rPr>
              <w:t xml:space="preserve"> </w:t>
            </w:r>
            <w:r w:rsidRPr="00C7244C">
              <w:rPr>
                <w:szCs w:val="16"/>
                <w:lang w:eastAsia="fr-FR"/>
              </w:rPr>
              <w:t>(</w:t>
            </w:r>
            <w:r w:rsidRPr="00C7244C">
              <w:t>RSRP_</w:t>
            </w:r>
            <w:r w:rsidRPr="00C7244C">
              <w:rPr>
                <w:vertAlign w:val="subscript"/>
              </w:rPr>
              <w:t>REP</w:t>
            </w:r>
            <w:r w:rsidRPr="00C7244C">
              <w:t xml:space="preserve"> – RSRP_76), where RSRP_</w:t>
            </w:r>
            <w:r w:rsidRPr="00C7244C">
              <w:rPr>
                <w:vertAlign w:val="subscript"/>
              </w:rPr>
              <w:t>REP</w:t>
            </w:r>
            <w:r w:rsidRPr="00C7244C">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09C7B5CE" w14:textId="77777777" w:rsidR="00566963" w:rsidRPr="00C7244C" w:rsidRDefault="00566963" w:rsidP="00566963"/>
    <w:p w14:paraId="4D964706" w14:textId="77777777" w:rsidR="00566963" w:rsidRPr="00C7244C" w:rsidRDefault="00566963" w:rsidP="00566963">
      <w:pPr>
        <w:pStyle w:val="TH"/>
        <w:rPr>
          <w:lang w:eastAsia="zh-CN"/>
        </w:rPr>
      </w:pPr>
      <w:r w:rsidRPr="00C7244C">
        <w:t xml:space="preserve">Table </w:t>
      </w:r>
      <w:r w:rsidRPr="00C7244C">
        <w:rPr>
          <w:rFonts w:eastAsia="SimSun"/>
          <w:lang w:eastAsia="zh-CN"/>
        </w:rPr>
        <w:t>7</w:t>
      </w:r>
      <w:r w:rsidRPr="00C7244C">
        <w:rPr>
          <w:rFonts w:eastAsia="SimSun"/>
        </w:rPr>
        <w:t>.3.2.2.3.5-</w:t>
      </w:r>
      <w:r w:rsidRPr="00C7244C">
        <w:rPr>
          <w:rFonts w:eastAsia="SimSun"/>
          <w:lang w:eastAsia="zh-CN"/>
        </w:rPr>
        <w:t>2</w:t>
      </w:r>
      <w:r w:rsidRPr="00C7244C">
        <w:t xml:space="preserve">: </w:t>
      </w:r>
      <w:r w:rsidRPr="00C7244C">
        <w:rPr>
          <w:lang w:eastAsia="zh-CN"/>
        </w:rPr>
        <w:t>OTA-related</w:t>
      </w:r>
      <w:r w:rsidRPr="00C7244C">
        <w:t xml:space="preserve"> test parameters for 2-step </w:t>
      </w:r>
      <w:r w:rsidRPr="00C7244C">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523"/>
        <w:gridCol w:w="1276"/>
        <w:gridCol w:w="2551"/>
        <w:gridCol w:w="2268"/>
      </w:tblGrid>
      <w:tr w:rsidR="00566963" w:rsidRPr="00C7244C" w14:paraId="2592F96A" w14:textId="77777777" w:rsidTr="003F1727">
        <w:tc>
          <w:tcPr>
            <w:tcW w:w="3652" w:type="dxa"/>
            <w:gridSpan w:val="2"/>
            <w:shd w:val="clear" w:color="auto" w:fill="auto"/>
          </w:tcPr>
          <w:p w14:paraId="192F8AF2" w14:textId="77777777" w:rsidR="00566963" w:rsidRPr="00C7244C" w:rsidRDefault="00566963" w:rsidP="003F1727">
            <w:pPr>
              <w:pStyle w:val="TAH"/>
            </w:pPr>
            <w:r w:rsidRPr="00C7244C">
              <w:t>Parameter</w:t>
            </w:r>
          </w:p>
        </w:tc>
        <w:tc>
          <w:tcPr>
            <w:tcW w:w="1276" w:type="dxa"/>
            <w:shd w:val="clear" w:color="auto" w:fill="auto"/>
          </w:tcPr>
          <w:p w14:paraId="4FF2309E" w14:textId="77777777" w:rsidR="00566963" w:rsidRPr="00C7244C" w:rsidRDefault="00566963" w:rsidP="003F1727">
            <w:pPr>
              <w:pStyle w:val="TAH"/>
            </w:pPr>
            <w:r w:rsidRPr="00C7244C">
              <w:t>Unit</w:t>
            </w:r>
          </w:p>
        </w:tc>
        <w:tc>
          <w:tcPr>
            <w:tcW w:w="2551" w:type="dxa"/>
            <w:shd w:val="clear" w:color="auto" w:fill="auto"/>
          </w:tcPr>
          <w:p w14:paraId="193FFAE9" w14:textId="77777777" w:rsidR="00566963" w:rsidRPr="00C7244C" w:rsidRDefault="00566963" w:rsidP="003F1727">
            <w:pPr>
              <w:pStyle w:val="TAH"/>
              <w:rPr>
                <w:lang w:eastAsia="zh-CN"/>
              </w:rPr>
            </w:pPr>
            <w:r w:rsidRPr="00C7244C">
              <w:rPr>
                <w:lang w:eastAsia="zh-CN"/>
              </w:rPr>
              <w:t>Test-1</w:t>
            </w:r>
          </w:p>
        </w:tc>
        <w:tc>
          <w:tcPr>
            <w:tcW w:w="2268" w:type="dxa"/>
            <w:shd w:val="clear" w:color="auto" w:fill="auto"/>
          </w:tcPr>
          <w:p w14:paraId="46898A7F" w14:textId="77777777" w:rsidR="00566963" w:rsidRPr="00C7244C" w:rsidRDefault="00566963" w:rsidP="003F1727">
            <w:pPr>
              <w:pStyle w:val="TAH"/>
              <w:rPr>
                <w:szCs w:val="18"/>
              </w:rPr>
            </w:pPr>
            <w:r w:rsidRPr="00C7244C">
              <w:rPr>
                <w:szCs w:val="18"/>
              </w:rPr>
              <w:t>Comments</w:t>
            </w:r>
          </w:p>
        </w:tc>
      </w:tr>
      <w:tr w:rsidR="00566963" w:rsidRPr="00C7244C" w14:paraId="6AFE4183" w14:textId="77777777" w:rsidTr="003F1727">
        <w:tc>
          <w:tcPr>
            <w:tcW w:w="3652" w:type="dxa"/>
            <w:gridSpan w:val="2"/>
            <w:shd w:val="clear" w:color="auto" w:fill="auto"/>
            <w:vAlign w:val="center"/>
          </w:tcPr>
          <w:p w14:paraId="127711BB" w14:textId="77777777" w:rsidR="00566963" w:rsidRPr="00C7244C" w:rsidRDefault="00566963" w:rsidP="003F1727">
            <w:pPr>
              <w:pStyle w:val="TAL"/>
              <w:rPr>
                <w:lang w:eastAsia="zh-CN"/>
              </w:rPr>
            </w:pPr>
            <w:r w:rsidRPr="00C7244C">
              <w:rPr>
                <w:lang w:eastAsia="zh-CN"/>
              </w:rPr>
              <w:t>AoA setup</w:t>
            </w:r>
          </w:p>
        </w:tc>
        <w:tc>
          <w:tcPr>
            <w:tcW w:w="1276" w:type="dxa"/>
            <w:shd w:val="clear" w:color="auto" w:fill="auto"/>
          </w:tcPr>
          <w:p w14:paraId="7CEFEB93" w14:textId="77777777" w:rsidR="00566963" w:rsidRPr="00C7244C" w:rsidRDefault="00566963" w:rsidP="003F1727">
            <w:pPr>
              <w:pStyle w:val="TAC"/>
              <w:rPr>
                <w:lang w:eastAsia="zh-CN"/>
              </w:rPr>
            </w:pPr>
          </w:p>
        </w:tc>
        <w:tc>
          <w:tcPr>
            <w:tcW w:w="2551" w:type="dxa"/>
            <w:shd w:val="clear" w:color="auto" w:fill="auto"/>
            <w:vAlign w:val="center"/>
          </w:tcPr>
          <w:p w14:paraId="1B2D72E5" w14:textId="77777777" w:rsidR="00566963" w:rsidRPr="00C7244C" w:rsidRDefault="00566963" w:rsidP="003F1727">
            <w:pPr>
              <w:pStyle w:val="TAC"/>
              <w:rPr>
                <w:lang w:eastAsia="zh-CN"/>
              </w:rPr>
            </w:pPr>
            <w:r w:rsidRPr="00C7244C">
              <w:rPr>
                <w:bCs/>
                <w:lang w:eastAsia="zh-CN"/>
              </w:rPr>
              <w:t>Setup 2b</w:t>
            </w:r>
          </w:p>
        </w:tc>
        <w:tc>
          <w:tcPr>
            <w:tcW w:w="2268" w:type="dxa"/>
            <w:shd w:val="clear" w:color="auto" w:fill="auto"/>
          </w:tcPr>
          <w:p w14:paraId="399D84D9" w14:textId="77777777" w:rsidR="00566963" w:rsidRPr="00C7244C" w:rsidRDefault="00566963" w:rsidP="003F1727">
            <w:pPr>
              <w:pStyle w:val="TAC"/>
            </w:pPr>
            <w:r w:rsidRPr="00C7244C">
              <w:t xml:space="preserve">As defined in </w:t>
            </w:r>
            <w:r w:rsidRPr="00C7244C">
              <w:rPr>
                <w:lang w:eastAsia="zh-CN"/>
              </w:rPr>
              <w:t>A.9.</w:t>
            </w:r>
            <w:r w:rsidRPr="00C7244C">
              <w:t>2.2</w:t>
            </w:r>
          </w:p>
        </w:tc>
      </w:tr>
      <w:tr w:rsidR="00566963" w:rsidRPr="00C7244C" w14:paraId="4C3F44DE" w14:textId="77777777" w:rsidTr="003F1727">
        <w:tc>
          <w:tcPr>
            <w:tcW w:w="3652" w:type="dxa"/>
            <w:gridSpan w:val="2"/>
            <w:shd w:val="clear" w:color="auto" w:fill="auto"/>
            <w:vAlign w:val="center"/>
          </w:tcPr>
          <w:p w14:paraId="37241FC6" w14:textId="77777777" w:rsidR="00566963" w:rsidRPr="00C7244C" w:rsidRDefault="00566963" w:rsidP="003F1727">
            <w:pPr>
              <w:pStyle w:val="TAL"/>
              <w:rPr>
                <w:lang w:eastAsia="zh-CN"/>
              </w:rPr>
            </w:pPr>
            <w:r w:rsidRPr="00C7244C">
              <w:rPr>
                <w:szCs w:val="18"/>
              </w:rPr>
              <w:t>Assumption for UE beams</w:t>
            </w:r>
            <w:r w:rsidRPr="00C7244C">
              <w:rPr>
                <w:szCs w:val="18"/>
                <w:vertAlign w:val="superscript"/>
              </w:rPr>
              <w:t>Note 2</w:t>
            </w:r>
          </w:p>
        </w:tc>
        <w:tc>
          <w:tcPr>
            <w:tcW w:w="1276" w:type="dxa"/>
            <w:shd w:val="clear" w:color="auto" w:fill="auto"/>
          </w:tcPr>
          <w:p w14:paraId="7FE3B908" w14:textId="77777777" w:rsidR="00566963" w:rsidRPr="00C7244C" w:rsidRDefault="00566963" w:rsidP="003F1727">
            <w:pPr>
              <w:pStyle w:val="TAC"/>
              <w:rPr>
                <w:lang w:eastAsia="zh-CN"/>
              </w:rPr>
            </w:pPr>
          </w:p>
        </w:tc>
        <w:tc>
          <w:tcPr>
            <w:tcW w:w="2551" w:type="dxa"/>
            <w:shd w:val="clear" w:color="auto" w:fill="auto"/>
            <w:vAlign w:val="center"/>
          </w:tcPr>
          <w:p w14:paraId="5E3E5A65" w14:textId="77777777" w:rsidR="00566963" w:rsidRPr="00C7244C" w:rsidRDefault="00566963" w:rsidP="003F1727">
            <w:pPr>
              <w:pStyle w:val="TAC"/>
              <w:rPr>
                <w:bCs/>
                <w:lang w:eastAsia="zh-CN"/>
              </w:rPr>
            </w:pPr>
            <w:r w:rsidRPr="00C7244C">
              <w:rPr>
                <w:rFonts w:eastAsia="SimSun"/>
              </w:rPr>
              <w:t>Rough</w:t>
            </w:r>
          </w:p>
        </w:tc>
        <w:tc>
          <w:tcPr>
            <w:tcW w:w="2268" w:type="dxa"/>
            <w:shd w:val="clear" w:color="auto" w:fill="auto"/>
          </w:tcPr>
          <w:p w14:paraId="191EC383" w14:textId="77777777" w:rsidR="00566963" w:rsidRPr="00C7244C" w:rsidRDefault="00566963" w:rsidP="003F1727">
            <w:pPr>
              <w:pStyle w:val="TAC"/>
            </w:pPr>
          </w:p>
        </w:tc>
      </w:tr>
      <w:tr w:rsidR="00566963" w:rsidRPr="00C7244C" w14:paraId="0675991C" w14:textId="77777777" w:rsidTr="003F1727">
        <w:tc>
          <w:tcPr>
            <w:tcW w:w="1129" w:type="dxa"/>
            <w:vMerge w:val="restart"/>
            <w:shd w:val="clear" w:color="auto" w:fill="auto"/>
            <w:vAlign w:val="center"/>
          </w:tcPr>
          <w:p w14:paraId="3241CF0B" w14:textId="77777777" w:rsidR="00566963" w:rsidRPr="00C7244C" w:rsidRDefault="00566963" w:rsidP="003F1727">
            <w:pPr>
              <w:keepNext/>
              <w:keepLines/>
              <w:spacing w:after="0"/>
              <w:rPr>
                <w:rFonts w:ascii="Arial" w:hAnsi="Arial" w:cs="Arial"/>
                <w:sz w:val="18"/>
              </w:rPr>
            </w:pPr>
            <w:r w:rsidRPr="00C7244C">
              <w:rPr>
                <w:rFonts w:ascii="Arial" w:hAnsi="Arial" w:cs="Arial"/>
                <w:sz w:val="18"/>
                <w:lang w:eastAsia="zh-CN"/>
              </w:rPr>
              <w:t>SSB with index 0</w:t>
            </w:r>
          </w:p>
        </w:tc>
        <w:tc>
          <w:tcPr>
            <w:tcW w:w="2523" w:type="dxa"/>
            <w:shd w:val="clear" w:color="auto" w:fill="auto"/>
          </w:tcPr>
          <w:p w14:paraId="21B09D08" w14:textId="77777777" w:rsidR="00566963" w:rsidRPr="00C7244C" w:rsidRDefault="00566963" w:rsidP="003F1727">
            <w:pPr>
              <w:pStyle w:val="TAL"/>
            </w:pPr>
            <w:r w:rsidRPr="00C7244C">
              <w:t>Es</w:t>
            </w:r>
            <w:r w:rsidRPr="00C7244C">
              <w:rPr>
                <w:vertAlign w:val="superscript"/>
              </w:rPr>
              <w:t xml:space="preserve"> Note1</w:t>
            </w:r>
          </w:p>
        </w:tc>
        <w:tc>
          <w:tcPr>
            <w:tcW w:w="1276" w:type="dxa"/>
            <w:shd w:val="clear" w:color="auto" w:fill="auto"/>
          </w:tcPr>
          <w:p w14:paraId="0F85130D" w14:textId="77777777" w:rsidR="00566963" w:rsidRPr="00C7244C" w:rsidRDefault="00566963" w:rsidP="003F1727">
            <w:pPr>
              <w:pStyle w:val="TAC"/>
            </w:pPr>
            <w:r w:rsidRPr="00C7244C">
              <w:t>dBm/SCS</w:t>
            </w:r>
          </w:p>
        </w:tc>
        <w:tc>
          <w:tcPr>
            <w:tcW w:w="2551" w:type="dxa"/>
            <w:shd w:val="clear" w:color="auto" w:fill="auto"/>
          </w:tcPr>
          <w:p w14:paraId="7F3896B6" w14:textId="77777777" w:rsidR="00566963" w:rsidRPr="00C7244C" w:rsidRDefault="00566963" w:rsidP="003F1727">
            <w:pPr>
              <w:pStyle w:val="TAC"/>
              <w:rPr>
                <w:lang w:eastAsia="zh-CN"/>
              </w:rPr>
            </w:pPr>
            <w:r w:rsidRPr="00C7244C">
              <w:rPr>
                <w:lang w:eastAsia="zh-CN"/>
              </w:rPr>
              <w:t>-80.6</w:t>
            </w:r>
          </w:p>
        </w:tc>
        <w:tc>
          <w:tcPr>
            <w:tcW w:w="2268" w:type="dxa"/>
            <w:vMerge w:val="restart"/>
            <w:shd w:val="clear" w:color="auto" w:fill="auto"/>
          </w:tcPr>
          <w:p w14:paraId="38FABEC7" w14:textId="77777777" w:rsidR="00566963" w:rsidRPr="00C7244C" w:rsidRDefault="00566963" w:rsidP="003F1727">
            <w:pPr>
              <w:pStyle w:val="TAC"/>
              <w:rPr>
                <w:lang w:eastAsia="zh-CN"/>
              </w:rPr>
            </w:pPr>
            <w:r w:rsidRPr="00C7244C">
              <w:rPr>
                <w:lang w:eastAsia="zh-CN"/>
              </w:rPr>
              <w:t xml:space="preserve">Power of SSB with index 0 is set to be above configured </w:t>
            </w:r>
            <w:r w:rsidRPr="00C7244C">
              <w:rPr>
                <w:i/>
              </w:rPr>
              <w:t>rsrp-ThresholdSSB</w:t>
            </w:r>
          </w:p>
        </w:tc>
      </w:tr>
      <w:tr w:rsidR="00566963" w:rsidRPr="00C7244C" w14:paraId="59312DC2" w14:textId="77777777" w:rsidTr="003F1727">
        <w:tc>
          <w:tcPr>
            <w:tcW w:w="1129" w:type="dxa"/>
            <w:vMerge/>
            <w:shd w:val="clear" w:color="auto" w:fill="auto"/>
          </w:tcPr>
          <w:p w14:paraId="687F7F37"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7E405C16" w14:textId="77777777" w:rsidR="00566963" w:rsidRPr="00C7244C" w:rsidRDefault="00566963" w:rsidP="003F1727">
            <w:pPr>
              <w:pStyle w:val="TAL"/>
            </w:pPr>
            <w:r w:rsidRPr="00C7244C">
              <w:rPr>
                <w:lang w:eastAsia="zh-CN"/>
              </w:rPr>
              <w:t>SSB_RP</w:t>
            </w:r>
          </w:p>
        </w:tc>
        <w:tc>
          <w:tcPr>
            <w:tcW w:w="1276" w:type="dxa"/>
            <w:shd w:val="clear" w:color="auto" w:fill="auto"/>
          </w:tcPr>
          <w:p w14:paraId="0619A28B" w14:textId="77777777" w:rsidR="00566963" w:rsidRPr="00C7244C" w:rsidRDefault="00566963" w:rsidP="003F1727">
            <w:pPr>
              <w:pStyle w:val="TAC"/>
            </w:pPr>
            <w:r w:rsidRPr="00C7244C">
              <w:t>dBm/SCS</w:t>
            </w:r>
          </w:p>
        </w:tc>
        <w:tc>
          <w:tcPr>
            <w:tcW w:w="2551" w:type="dxa"/>
            <w:shd w:val="clear" w:color="auto" w:fill="auto"/>
          </w:tcPr>
          <w:p w14:paraId="207D6D5D" w14:textId="77777777" w:rsidR="00566963" w:rsidRPr="00C7244C" w:rsidRDefault="00566963" w:rsidP="003F1727">
            <w:pPr>
              <w:pStyle w:val="TAC"/>
              <w:rPr>
                <w:lang w:eastAsia="zh-CN"/>
              </w:rPr>
            </w:pPr>
            <w:r w:rsidRPr="00C7244C">
              <w:rPr>
                <w:lang w:eastAsia="zh-CN"/>
              </w:rPr>
              <w:t>-80.6</w:t>
            </w:r>
          </w:p>
        </w:tc>
        <w:tc>
          <w:tcPr>
            <w:tcW w:w="2268" w:type="dxa"/>
            <w:vMerge/>
            <w:shd w:val="clear" w:color="auto" w:fill="auto"/>
          </w:tcPr>
          <w:p w14:paraId="06D94B7A" w14:textId="77777777" w:rsidR="00566963" w:rsidRPr="00C7244C" w:rsidRDefault="00566963" w:rsidP="003F1727">
            <w:pPr>
              <w:pStyle w:val="TAC"/>
              <w:rPr>
                <w:lang w:eastAsia="zh-CN"/>
              </w:rPr>
            </w:pPr>
          </w:p>
        </w:tc>
      </w:tr>
      <w:tr w:rsidR="00566963" w:rsidRPr="00C7244C" w14:paraId="5548EB4A" w14:textId="77777777" w:rsidTr="003F1727">
        <w:tc>
          <w:tcPr>
            <w:tcW w:w="1129" w:type="dxa"/>
            <w:vMerge/>
            <w:shd w:val="clear" w:color="auto" w:fill="auto"/>
          </w:tcPr>
          <w:p w14:paraId="4EB54C49"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1C3C5A13" w14:textId="77777777" w:rsidR="00566963" w:rsidRPr="00C7244C" w:rsidRDefault="00566963" w:rsidP="003F1727">
            <w:pPr>
              <w:pStyle w:val="TAL"/>
            </w:pPr>
            <w:r w:rsidRPr="00C7244C">
              <w:t>Es/Iot</w:t>
            </w:r>
            <w:r w:rsidRPr="00C7244C">
              <w:rPr>
                <w:vertAlign w:val="subscript"/>
              </w:rPr>
              <w:t>BB</w:t>
            </w:r>
          </w:p>
        </w:tc>
        <w:tc>
          <w:tcPr>
            <w:tcW w:w="1276" w:type="dxa"/>
            <w:shd w:val="clear" w:color="auto" w:fill="auto"/>
          </w:tcPr>
          <w:p w14:paraId="52583E4D" w14:textId="77777777" w:rsidR="00566963" w:rsidRPr="00C7244C" w:rsidRDefault="00566963" w:rsidP="003F1727">
            <w:pPr>
              <w:pStyle w:val="TAC"/>
            </w:pPr>
            <w:r w:rsidRPr="00C7244C">
              <w:t>dB</w:t>
            </w:r>
          </w:p>
        </w:tc>
        <w:tc>
          <w:tcPr>
            <w:tcW w:w="2551" w:type="dxa"/>
            <w:shd w:val="clear" w:color="auto" w:fill="auto"/>
          </w:tcPr>
          <w:p w14:paraId="1E5B010B" w14:textId="77777777" w:rsidR="00566963" w:rsidRPr="00C7244C" w:rsidRDefault="00566963" w:rsidP="003F1727">
            <w:pPr>
              <w:pStyle w:val="TAC"/>
              <w:rPr>
                <w:lang w:eastAsia="zh-CN"/>
              </w:rPr>
            </w:pPr>
            <w:r w:rsidRPr="00C7244C">
              <w:rPr>
                <w:lang w:eastAsia="zh-CN"/>
              </w:rPr>
              <w:t>21.09</w:t>
            </w:r>
          </w:p>
        </w:tc>
        <w:tc>
          <w:tcPr>
            <w:tcW w:w="2268" w:type="dxa"/>
            <w:shd w:val="clear" w:color="auto" w:fill="auto"/>
          </w:tcPr>
          <w:p w14:paraId="2443BA25" w14:textId="77777777" w:rsidR="00566963" w:rsidRPr="00C7244C" w:rsidRDefault="00566963" w:rsidP="003F1727">
            <w:pPr>
              <w:pStyle w:val="TAC"/>
              <w:rPr>
                <w:lang w:eastAsia="zh-CN"/>
              </w:rPr>
            </w:pPr>
          </w:p>
        </w:tc>
      </w:tr>
      <w:tr w:rsidR="00566963" w:rsidRPr="00C7244C" w14:paraId="344D9591" w14:textId="77777777" w:rsidTr="003F1727">
        <w:tc>
          <w:tcPr>
            <w:tcW w:w="1129" w:type="dxa"/>
            <w:vMerge/>
            <w:shd w:val="clear" w:color="auto" w:fill="auto"/>
          </w:tcPr>
          <w:p w14:paraId="69776B85"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2564ADE7" w14:textId="77777777" w:rsidR="00566963" w:rsidRPr="00C7244C" w:rsidRDefault="00566963" w:rsidP="003F1727">
            <w:pPr>
              <w:pStyle w:val="TAL"/>
            </w:pPr>
            <w:r w:rsidRPr="00C7244C">
              <w:t>Io</w:t>
            </w:r>
          </w:p>
        </w:tc>
        <w:tc>
          <w:tcPr>
            <w:tcW w:w="1276" w:type="dxa"/>
            <w:shd w:val="clear" w:color="auto" w:fill="auto"/>
          </w:tcPr>
          <w:p w14:paraId="22702F91" w14:textId="77777777" w:rsidR="00566963" w:rsidRPr="00C7244C" w:rsidRDefault="00566963" w:rsidP="003F1727">
            <w:pPr>
              <w:pStyle w:val="TAC"/>
            </w:pPr>
            <w:r w:rsidRPr="00C7244C">
              <w:t>dBm/95.04 MHz</w:t>
            </w:r>
          </w:p>
        </w:tc>
        <w:tc>
          <w:tcPr>
            <w:tcW w:w="2551" w:type="dxa"/>
            <w:shd w:val="clear" w:color="auto" w:fill="auto"/>
          </w:tcPr>
          <w:p w14:paraId="44DD8D71" w14:textId="77777777" w:rsidR="00566963" w:rsidRPr="00C7244C" w:rsidRDefault="00566963" w:rsidP="003F1727">
            <w:pPr>
              <w:pStyle w:val="TAC"/>
              <w:rPr>
                <w:lang w:eastAsia="zh-CN"/>
              </w:rPr>
            </w:pPr>
            <w:r w:rsidRPr="00C7244C">
              <w:rPr>
                <w:lang w:eastAsia="zh-CN"/>
              </w:rPr>
              <w:t>-56.01</w:t>
            </w:r>
          </w:p>
        </w:tc>
        <w:tc>
          <w:tcPr>
            <w:tcW w:w="2268" w:type="dxa"/>
            <w:shd w:val="clear" w:color="auto" w:fill="auto"/>
          </w:tcPr>
          <w:p w14:paraId="0287F1A2" w14:textId="77777777" w:rsidR="00566963" w:rsidRPr="00C7244C" w:rsidRDefault="00566963" w:rsidP="003F1727">
            <w:pPr>
              <w:pStyle w:val="TAC"/>
              <w:rPr>
                <w:lang w:eastAsia="zh-CN"/>
              </w:rPr>
            </w:pPr>
            <w:r w:rsidRPr="00C7244C">
              <w:rPr>
                <w:lang w:eastAsia="zh-CN"/>
              </w:rPr>
              <w:t>Io in symbols containing SSB index 0</w:t>
            </w:r>
          </w:p>
        </w:tc>
      </w:tr>
      <w:tr w:rsidR="00566963" w:rsidRPr="00C7244C" w:rsidDel="00961330" w14:paraId="50466314" w14:textId="77777777" w:rsidTr="003F1727">
        <w:tc>
          <w:tcPr>
            <w:tcW w:w="1129" w:type="dxa"/>
            <w:vMerge w:val="restart"/>
            <w:shd w:val="clear" w:color="auto" w:fill="auto"/>
            <w:vAlign w:val="center"/>
          </w:tcPr>
          <w:p w14:paraId="1F6F9A9F" w14:textId="77777777" w:rsidR="00566963" w:rsidRPr="00C7244C" w:rsidDel="00961330" w:rsidRDefault="00566963" w:rsidP="003F1727">
            <w:pPr>
              <w:keepNext/>
              <w:keepLines/>
              <w:spacing w:after="0"/>
              <w:rPr>
                <w:rFonts w:ascii="Arial" w:hAnsi="Arial" w:cs="Arial"/>
                <w:sz w:val="18"/>
                <w:lang w:eastAsia="zh-CN"/>
              </w:rPr>
            </w:pPr>
            <w:r w:rsidRPr="00C7244C">
              <w:rPr>
                <w:rFonts w:ascii="Arial" w:hAnsi="Arial" w:cs="Arial"/>
                <w:sz w:val="18"/>
                <w:lang w:eastAsia="zh-CN"/>
              </w:rPr>
              <w:t>SSB with index 1</w:t>
            </w:r>
          </w:p>
        </w:tc>
        <w:tc>
          <w:tcPr>
            <w:tcW w:w="2523" w:type="dxa"/>
            <w:shd w:val="clear" w:color="auto" w:fill="auto"/>
          </w:tcPr>
          <w:p w14:paraId="178B800F" w14:textId="77777777" w:rsidR="00566963" w:rsidRPr="00C7244C" w:rsidDel="00961330" w:rsidRDefault="00566963" w:rsidP="003F1727">
            <w:pPr>
              <w:pStyle w:val="TAL"/>
              <w:rPr>
                <w:lang w:eastAsia="zh-CN"/>
              </w:rPr>
            </w:pPr>
            <w:r w:rsidRPr="00C7244C">
              <w:t>Es</w:t>
            </w:r>
            <w:r w:rsidRPr="00C7244C">
              <w:rPr>
                <w:vertAlign w:val="superscript"/>
              </w:rPr>
              <w:t xml:space="preserve"> Note1</w:t>
            </w:r>
          </w:p>
        </w:tc>
        <w:tc>
          <w:tcPr>
            <w:tcW w:w="1276" w:type="dxa"/>
            <w:shd w:val="clear" w:color="auto" w:fill="auto"/>
          </w:tcPr>
          <w:p w14:paraId="5DBC7F10" w14:textId="77777777" w:rsidR="00566963" w:rsidRPr="00C7244C" w:rsidDel="00961330" w:rsidRDefault="00566963" w:rsidP="003F1727">
            <w:pPr>
              <w:pStyle w:val="TAC"/>
              <w:rPr>
                <w:lang w:eastAsia="zh-CN"/>
              </w:rPr>
            </w:pPr>
            <w:r w:rsidRPr="00C7244C">
              <w:t>dBm/SCS</w:t>
            </w:r>
          </w:p>
        </w:tc>
        <w:tc>
          <w:tcPr>
            <w:tcW w:w="2551" w:type="dxa"/>
            <w:shd w:val="clear" w:color="auto" w:fill="auto"/>
          </w:tcPr>
          <w:p w14:paraId="23636AD2" w14:textId="77777777" w:rsidR="00566963" w:rsidRPr="00C7244C" w:rsidDel="00961330" w:rsidRDefault="00566963" w:rsidP="003F1727">
            <w:pPr>
              <w:pStyle w:val="TAC"/>
              <w:rPr>
                <w:lang w:eastAsia="zh-CN"/>
              </w:rPr>
            </w:pPr>
            <w:r w:rsidRPr="00C7244C">
              <w:rPr>
                <w:lang w:eastAsia="zh-CN"/>
              </w:rPr>
              <w:t>-95.0</w:t>
            </w:r>
          </w:p>
        </w:tc>
        <w:tc>
          <w:tcPr>
            <w:tcW w:w="2268" w:type="dxa"/>
            <w:vMerge w:val="restart"/>
            <w:shd w:val="clear" w:color="auto" w:fill="auto"/>
          </w:tcPr>
          <w:p w14:paraId="3805C43E" w14:textId="77777777" w:rsidR="00566963" w:rsidRPr="00C7244C" w:rsidDel="00961330" w:rsidRDefault="00566963" w:rsidP="003F1727">
            <w:pPr>
              <w:pStyle w:val="TAC"/>
            </w:pPr>
            <w:r w:rsidRPr="00C7244C">
              <w:rPr>
                <w:lang w:eastAsia="zh-CN"/>
              </w:rPr>
              <w:t xml:space="preserve">Power of SSB with index 1 is set to be below configured </w:t>
            </w:r>
            <w:r w:rsidRPr="00C7244C">
              <w:rPr>
                <w:i/>
              </w:rPr>
              <w:t>rsrp-ThresholdSSB</w:t>
            </w:r>
          </w:p>
        </w:tc>
      </w:tr>
      <w:tr w:rsidR="00566963" w:rsidRPr="00C7244C" w:rsidDel="00961330" w14:paraId="6F658F6A" w14:textId="77777777" w:rsidTr="003F1727">
        <w:tc>
          <w:tcPr>
            <w:tcW w:w="1129" w:type="dxa"/>
            <w:vMerge/>
            <w:shd w:val="clear" w:color="auto" w:fill="auto"/>
            <w:vAlign w:val="center"/>
          </w:tcPr>
          <w:p w14:paraId="3753C6F7"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2404BD43" w14:textId="77777777" w:rsidR="00566963" w:rsidRPr="00C7244C" w:rsidDel="00961330" w:rsidRDefault="00566963" w:rsidP="003F1727">
            <w:pPr>
              <w:pStyle w:val="TAL"/>
              <w:rPr>
                <w:lang w:eastAsia="zh-CN"/>
              </w:rPr>
            </w:pPr>
            <w:r w:rsidRPr="00C7244C">
              <w:rPr>
                <w:lang w:eastAsia="zh-CN"/>
              </w:rPr>
              <w:t>SSB_RP</w:t>
            </w:r>
          </w:p>
        </w:tc>
        <w:tc>
          <w:tcPr>
            <w:tcW w:w="1276" w:type="dxa"/>
            <w:shd w:val="clear" w:color="auto" w:fill="auto"/>
          </w:tcPr>
          <w:p w14:paraId="64DD6A69" w14:textId="77777777" w:rsidR="00566963" w:rsidRPr="00C7244C" w:rsidDel="00961330" w:rsidRDefault="00566963" w:rsidP="003F1727">
            <w:pPr>
              <w:pStyle w:val="TAC"/>
              <w:rPr>
                <w:lang w:eastAsia="zh-CN"/>
              </w:rPr>
            </w:pPr>
            <w:r w:rsidRPr="00C7244C">
              <w:t>dBm/SCS</w:t>
            </w:r>
          </w:p>
        </w:tc>
        <w:tc>
          <w:tcPr>
            <w:tcW w:w="2551" w:type="dxa"/>
            <w:shd w:val="clear" w:color="auto" w:fill="auto"/>
          </w:tcPr>
          <w:p w14:paraId="1D482B64" w14:textId="77777777" w:rsidR="00566963" w:rsidRPr="00C7244C" w:rsidDel="00961330" w:rsidRDefault="00566963" w:rsidP="003F1727">
            <w:pPr>
              <w:pStyle w:val="TAC"/>
              <w:rPr>
                <w:lang w:eastAsia="zh-CN"/>
              </w:rPr>
            </w:pPr>
            <w:r w:rsidRPr="00C7244C">
              <w:rPr>
                <w:lang w:eastAsia="zh-CN"/>
              </w:rPr>
              <w:t>-95.0</w:t>
            </w:r>
          </w:p>
        </w:tc>
        <w:tc>
          <w:tcPr>
            <w:tcW w:w="2268" w:type="dxa"/>
            <w:vMerge/>
            <w:shd w:val="clear" w:color="auto" w:fill="auto"/>
          </w:tcPr>
          <w:p w14:paraId="74B56EB8" w14:textId="77777777" w:rsidR="00566963" w:rsidRPr="00C7244C" w:rsidDel="00961330" w:rsidRDefault="00566963" w:rsidP="003F1727">
            <w:pPr>
              <w:pStyle w:val="TAC"/>
            </w:pPr>
          </w:p>
        </w:tc>
      </w:tr>
      <w:tr w:rsidR="00566963" w:rsidRPr="00C7244C" w:rsidDel="00961330" w14:paraId="33DAAEC9" w14:textId="77777777" w:rsidTr="003F1727">
        <w:tc>
          <w:tcPr>
            <w:tcW w:w="1129" w:type="dxa"/>
            <w:vMerge/>
            <w:shd w:val="clear" w:color="auto" w:fill="auto"/>
            <w:vAlign w:val="center"/>
          </w:tcPr>
          <w:p w14:paraId="263BB80A"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5C102C13" w14:textId="77777777" w:rsidR="00566963" w:rsidRPr="00C7244C" w:rsidDel="00961330" w:rsidRDefault="00566963" w:rsidP="003F1727">
            <w:pPr>
              <w:pStyle w:val="TAL"/>
              <w:rPr>
                <w:lang w:eastAsia="zh-CN"/>
              </w:rPr>
            </w:pPr>
            <w:r w:rsidRPr="00C7244C">
              <w:t>Es/Iot</w:t>
            </w:r>
            <w:r w:rsidRPr="00C7244C">
              <w:rPr>
                <w:vertAlign w:val="subscript"/>
              </w:rPr>
              <w:t>BB</w:t>
            </w:r>
          </w:p>
        </w:tc>
        <w:tc>
          <w:tcPr>
            <w:tcW w:w="1276" w:type="dxa"/>
            <w:shd w:val="clear" w:color="auto" w:fill="auto"/>
          </w:tcPr>
          <w:p w14:paraId="7377C9F0" w14:textId="77777777" w:rsidR="00566963" w:rsidRPr="00C7244C" w:rsidDel="00961330" w:rsidRDefault="00566963" w:rsidP="003F1727">
            <w:pPr>
              <w:pStyle w:val="TAC"/>
              <w:rPr>
                <w:lang w:eastAsia="zh-CN"/>
              </w:rPr>
            </w:pPr>
            <w:r w:rsidRPr="00C7244C">
              <w:t>dB</w:t>
            </w:r>
          </w:p>
        </w:tc>
        <w:tc>
          <w:tcPr>
            <w:tcW w:w="2551" w:type="dxa"/>
            <w:shd w:val="clear" w:color="auto" w:fill="auto"/>
          </w:tcPr>
          <w:p w14:paraId="558AF1C0" w14:textId="77777777" w:rsidR="00566963" w:rsidRPr="00C7244C" w:rsidDel="00961330" w:rsidRDefault="00566963" w:rsidP="003F1727">
            <w:pPr>
              <w:pStyle w:val="TAC"/>
              <w:rPr>
                <w:lang w:eastAsia="zh-CN"/>
              </w:rPr>
            </w:pPr>
            <w:r w:rsidRPr="00C7244C">
              <w:rPr>
                <w:lang w:eastAsia="zh-CN"/>
              </w:rPr>
              <w:t>6.69</w:t>
            </w:r>
          </w:p>
        </w:tc>
        <w:tc>
          <w:tcPr>
            <w:tcW w:w="2268" w:type="dxa"/>
            <w:shd w:val="clear" w:color="auto" w:fill="auto"/>
          </w:tcPr>
          <w:p w14:paraId="4E692C70" w14:textId="77777777" w:rsidR="00566963" w:rsidRPr="00C7244C" w:rsidDel="00961330" w:rsidRDefault="00566963" w:rsidP="003F1727">
            <w:pPr>
              <w:pStyle w:val="TAC"/>
            </w:pPr>
          </w:p>
        </w:tc>
      </w:tr>
      <w:tr w:rsidR="00566963" w:rsidRPr="00C7244C" w:rsidDel="00961330" w14:paraId="21B414F3" w14:textId="77777777" w:rsidTr="003F1727">
        <w:tc>
          <w:tcPr>
            <w:tcW w:w="1129" w:type="dxa"/>
            <w:vMerge/>
            <w:shd w:val="clear" w:color="auto" w:fill="auto"/>
            <w:vAlign w:val="center"/>
          </w:tcPr>
          <w:p w14:paraId="677036A6"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56ED7225" w14:textId="77777777" w:rsidR="00566963" w:rsidRPr="00C7244C" w:rsidDel="00961330" w:rsidRDefault="00566963" w:rsidP="003F1727">
            <w:pPr>
              <w:pStyle w:val="TAL"/>
              <w:rPr>
                <w:lang w:eastAsia="zh-CN"/>
              </w:rPr>
            </w:pPr>
            <w:r w:rsidRPr="00C7244C">
              <w:t>Io</w:t>
            </w:r>
          </w:p>
        </w:tc>
        <w:tc>
          <w:tcPr>
            <w:tcW w:w="1276" w:type="dxa"/>
            <w:shd w:val="clear" w:color="auto" w:fill="auto"/>
          </w:tcPr>
          <w:p w14:paraId="6E40C83C" w14:textId="77777777" w:rsidR="00566963" w:rsidRPr="00C7244C" w:rsidDel="00961330" w:rsidRDefault="00566963" w:rsidP="003F1727">
            <w:pPr>
              <w:pStyle w:val="TAC"/>
              <w:rPr>
                <w:lang w:eastAsia="zh-CN"/>
              </w:rPr>
            </w:pPr>
            <w:r w:rsidRPr="00C7244C">
              <w:t>dBm/95.04 MHz</w:t>
            </w:r>
          </w:p>
        </w:tc>
        <w:tc>
          <w:tcPr>
            <w:tcW w:w="2551" w:type="dxa"/>
            <w:shd w:val="clear" w:color="auto" w:fill="auto"/>
          </w:tcPr>
          <w:p w14:paraId="464E9AFC" w14:textId="77777777" w:rsidR="00566963" w:rsidRPr="00C7244C" w:rsidDel="00961330" w:rsidRDefault="00566963" w:rsidP="003F1727">
            <w:pPr>
              <w:pStyle w:val="TAC"/>
              <w:rPr>
                <w:lang w:eastAsia="zh-CN"/>
              </w:rPr>
            </w:pPr>
            <w:r w:rsidRPr="00C7244C">
              <w:rPr>
                <w:lang w:eastAsia="zh-CN"/>
              </w:rPr>
              <w:t>-70.41</w:t>
            </w:r>
          </w:p>
        </w:tc>
        <w:tc>
          <w:tcPr>
            <w:tcW w:w="2268" w:type="dxa"/>
            <w:shd w:val="clear" w:color="auto" w:fill="auto"/>
          </w:tcPr>
          <w:p w14:paraId="509C92AF" w14:textId="77777777" w:rsidR="00566963" w:rsidRPr="00C7244C" w:rsidDel="00961330" w:rsidRDefault="00566963" w:rsidP="003F1727">
            <w:pPr>
              <w:pStyle w:val="TAC"/>
            </w:pPr>
            <w:r w:rsidRPr="00C7244C">
              <w:rPr>
                <w:lang w:eastAsia="zh-CN"/>
              </w:rPr>
              <w:t>Io in symbols containing SSB index 1</w:t>
            </w:r>
          </w:p>
        </w:tc>
      </w:tr>
      <w:tr w:rsidR="00566963" w:rsidRPr="00C7244C" w14:paraId="499D7FDC" w14:textId="77777777" w:rsidTr="003F1727">
        <w:tc>
          <w:tcPr>
            <w:tcW w:w="3652" w:type="dxa"/>
            <w:gridSpan w:val="2"/>
            <w:shd w:val="clear" w:color="auto" w:fill="auto"/>
            <w:vAlign w:val="center"/>
          </w:tcPr>
          <w:p w14:paraId="14946BCC" w14:textId="77777777" w:rsidR="00566963" w:rsidRPr="00C7244C" w:rsidRDefault="00566963" w:rsidP="003F1727">
            <w:pPr>
              <w:pStyle w:val="TAL"/>
            </w:pPr>
            <w:r w:rsidRPr="00C7244C">
              <w:t xml:space="preserve">Propagation Condition </w:t>
            </w:r>
          </w:p>
        </w:tc>
        <w:tc>
          <w:tcPr>
            <w:tcW w:w="1276" w:type="dxa"/>
            <w:shd w:val="clear" w:color="auto" w:fill="auto"/>
          </w:tcPr>
          <w:p w14:paraId="1CF82975" w14:textId="77777777" w:rsidR="00566963" w:rsidRPr="00C7244C" w:rsidRDefault="00566963" w:rsidP="003F1727">
            <w:pPr>
              <w:pStyle w:val="TAC"/>
            </w:pPr>
            <w:r w:rsidRPr="00C7244C">
              <w:t>-</w:t>
            </w:r>
          </w:p>
        </w:tc>
        <w:tc>
          <w:tcPr>
            <w:tcW w:w="2551" w:type="dxa"/>
            <w:shd w:val="clear" w:color="auto" w:fill="auto"/>
          </w:tcPr>
          <w:p w14:paraId="775B37C1" w14:textId="77777777" w:rsidR="00566963" w:rsidRPr="00C7244C" w:rsidRDefault="00566963" w:rsidP="003F1727">
            <w:pPr>
              <w:pStyle w:val="TAC"/>
            </w:pPr>
            <w:r w:rsidRPr="00C7244C">
              <w:rPr>
                <w:bCs/>
              </w:rPr>
              <w:t>AWGN</w:t>
            </w:r>
          </w:p>
        </w:tc>
        <w:tc>
          <w:tcPr>
            <w:tcW w:w="2268" w:type="dxa"/>
            <w:shd w:val="clear" w:color="auto" w:fill="auto"/>
          </w:tcPr>
          <w:p w14:paraId="0176E78B" w14:textId="77777777" w:rsidR="00566963" w:rsidRPr="00C7244C" w:rsidRDefault="00566963" w:rsidP="003F1727">
            <w:pPr>
              <w:pStyle w:val="TAC"/>
            </w:pPr>
          </w:p>
        </w:tc>
      </w:tr>
      <w:tr w:rsidR="00566963" w:rsidRPr="00C7244C" w14:paraId="704BB18D" w14:textId="77777777" w:rsidTr="003F1727">
        <w:trPr>
          <w:trHeight w:val="489"/>
        </w:trPr>
        <w:tc>
          <w:tcPr>
            <w:tcW w:w="9747" w:type="dxa"/>
            <w:gridSpan w:val="5"/>
          </w:tcPr>
          <w:p w14:paraId="3A3EF5E3" w14:textId="77777777" w:rsidR="00566963" w:rsidRPr="00C7244C" w:rsidRDefault="00566963"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1C6BD80A" w14:textId="77777777" w:rsidR="00566963" w:rsidRPr="00C7244C" w:rsidRDefault="00566963" w:rsidP="003F1727">
            <w:pPr>
              <w:pStyle w:val="TAN"/>
              <w:rPr>
                <w:lang w:eastAsia="zh-CN"/>
              </w:rPr>
            </w:pPr>
            <w:r w:rsidRPr="00C7244C">
              <w:t xml:space="preserve">Note </w:t>
            </w:r>
            <w:r w:rsidRPr="00C7244C">
              <w:rPr>
                <w:lang w:eastAsia="zh-CN"/>
              </w:rPr>
              <w:t>2</w:t>
            </w:r>
            <w:r w:rsidRPr="00C7244C">
              <w:t>:</w:t>
            </w:r>
            <w:r w:rsidRPr="00C7244C">
              <w:tab/>
              <w:t>Information about types of UE beam is given in TS 38.133 [6] clause B.2.1.3, and does not limit UE implementation or test system implementation</w:t>
            </w:r>
          </w:p>
        </w:tc>
      </w:tr>
    </w:tbl>
    <w:p w14:paraId="22E757B9" w14:textId="77777777" w:rsidR="00566963" w:rsidRPr="00C7244C" w:rsidRDefault="00566963" w:rsidP="00566963"/>
    <w:p w14:paraId="201D2475" w14:textId="77777777" w:rsidR="00566963" w:rsidRPr="00C7244C" w:rsidRDefault="00566963" w:rsidP="00566963">
      <w:r w:rsidRPr="00C7244C">
        <w:t>Test 1: Correct behaviour when transmitting MsgA</w:t>
      </w:r>
    </w:p>
    <w:p w14:paraId="190C6496" w14:textId="77777777" w:rsidR="00566963" w:rsidRPr="00C7244C" w:rsidRDefault="00566963" w:rsidP="00566963">
      <w:pPr>
        <w:pStyle w:val="B1"/>
      </w:pPr>
      <w:r w:rsidRPr="00C7244C">
        <w:t>-</w:t>
      </w:r>
      <w:r w:rsidRPr="00C7244C">
        <w:tab/>
        <w:t>The MsgA with preamble shall be one of the Random Access Preambles associated with SSB index 0.</w:t>
      </w:r>
    </w:p>
    <w:p w14:paraId="0B7B9E4B" w14:textId="77777777" w:rsidR="00566963" w:rsidRPr="00C7244C" w:rsidRDefault="00566963" w:rsidP="00566963">
      <w:r w:rsidRPr="00C7244C">
        <w:t>Test 2: Correct behaviour when receiving MsgB</w:t>
      </w:r>
    </w:p>
    <w:p w14:paraId="207467E2" w14:textId="77777777" w:rsidR="00566963" w:rsidRPr="00C7244C" w:rsidRDefault="00566963" w:rsidP="00566963">
      <w:pPr>
        <w:pStyle w:val="B1"/>
      </w:pPr>
      <w:r w:rsidRPr="00C7244C">
        <w:t>-</w:t>
      </w:r>
      <w:r w:rsidRPr="00C7244C">
        <w:tab/>
        <w:t>The power of the first MsgA PRACH preamble shall be 0.6 dBm within the accuracy specified in Table 7.3.2.2.3.5-3.</w:t>
      </w:r>
    </w:p>
    <w:p w14:paraId="2CC20B44" w14:textId="77777777" w:rsidR="00566963" w:rsidRPr="00C7244C" w:rsidRDefault="00566963" w:rsidP="00566963">
      <w:pPr>
        <w:pStyle w:val="B1"/>
        <w:ind w:left="284" w:firstLine="0"/>
      </w:pPr>
      <w:r w:rsidRPr="00C7244C">
        <w:t xml:space="preserve">- </w:t>
      </w:r>
      <w:r w:rsidRPr="00C7244C">
        <w:tab/>
        <w:t xml:space="preserve">The power of the first MsgA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w:t>
      </w:r>
    </w:p>
    <w:p w14:paraId="2B36F217" w14:textId="77777777" w:rsidR="00566963" w:rsidRPr="00C7244C" w:rsidRDefault="00566963" w:rsidP="00566963">
      <w:pPr>
        <w:pStyle w:val="B1"/>
      </w:pPr>
      <w:r w:rsidRPr="00C7244C">
        <w:t>-</w:t>
      </w:r>
      <w:r w:rsidRPr="00C7244C">
        <w:tab/>
        <w:t>The relative power for MsgA ramping step shall be 2 dB within the accuracy specified in Table 7.3.2.2.3.5-4.</w:t>
      </w:r>
    </w:p>
    <w:p w14:paraId="75F233A5" w14:textId="77777777" w:rsidR="00566963" w:rsidRPr="00C7244C" w:rsidRDefault="00566963" w:rsidP="00566963">
      <w:pPr>
        <w:ind w:left="568" w:hanging="284"/>
      </w:pPr>
      <w:r w:rsidRPr="00C7244C">
        <w:t>-</w:t>
      </w:r>
      <w:r w:rsidRPr="00C7244C">
        <w:tab/>
        <w:t>The transmit timing of all MsgA transmissions shall be within the accuracy specified in Table 7.3.2.2.3.5-5.</w:t>
      </w:r>
    </w:p>
    <w:p w14:paraId="67B4323B" w14:textId="77777777" w:rsidR="00566963" w:rsidRPr="00C7244C" w:rsidRDefault="00566963" w:rsidP="00566963">
      <w:r w:rsidRPr="00C7244C">
        <w:t>Test 3: Correct behaviour when not receiving MsgB</w:t>
      </w:r>
    </w:p>
    <w:p w14:paraId="06F7F3DA" w14:textId="77777777" w:rsidR="00566963" w:rsidRPr="00C7244C" w:rsidRDefault="00566963" w:rsidP="00566963">
      <w:pPr>
        <w:pStyle w:val="B1"/>
      </w:pPr>
      <w:r w:rsidRPr="00C7244C">
        <w:t>-</w:t>
      </w:r>
      <w:r w:rsidRPr="00C7244C">
        <w:tab/>
        <w:t>The power of the first MsgA PRACH preamble shall be 0.6 dBm within the accuracy specified in Table 7.3.2.2.3.5-3.</w:t>
      </w:r>
    </w:p>
    <w:p w14:paraId="7152B3AE" w14:textId="77777777" w:rsidR="00566963" w:rsidRPr="00C7244C" w:rsidRDefault="00566963" w:rsidP="00566963">
      <w:pPr>
        <w:pStyle w:val="B1"/>
        <w:ind w:left="284" w:firstLine="0"/>
      </w:pPr>
      <w:r w:rsidRPr="00C7244C">
        <w:t xml:space="preserve">- </w:t>
      </w:r>
      <w:r w:rsidRPr="00C7244C">
        <w:tab/>
        <w:t xml:space="preserve">The power of the first MsgA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 </w:t>
      </w:r>
    </w:p>
    <w:p w14:paraId="0CC410FA" w14:textId="77777777" w:rsidR="00566963" w:rsidRPr="00C7244C" w:rsidRDefault="00566963" w:rsidP="00566963">
      <w:pPr>
        <w:pStyle w:val="B1"/>
      </w:pPr>
      <w:r w:rsidRPr="00C7244C">
        <w:t>-</w:t>
      </w:r>
      <w:r w:rsidRPr="00C7244C">
        <w:tab/>
        <w:t>The relative power for MsgA ramping step shall be 2 dB within the accuracy specified in Table 7.3.2.2.3.5-4.</w:t>
      </w:r>
    </w:p>
    <w:p w14:paraId="58CBF68C" w14:textId="77777777" w:rsidR="00566963" w:rsidRPr="00C7244C" w:rsidRDefault="00566963" w:rsidP="00566963">
      <w:pPr>
        <w:ind w:left="568" w:hanging="284"/>
      </w:pPr>
      <w:r w:rsidRPr="00C7244C">
        <w:t>-</w:t>
      </w:r>
      <w:r w:rsidRPr="00C7244C">
        <w:tab/>
        <w:t>The transmit timing of all MsgA transmissions shall be within the accuracy specified in Table 7.3.2.2.3.5-5.</w:t>
      </w:r>
    </w:p>
    <w:p w14:paraId="23BE4DC0" w14:textId="098C1B9D" w:rsidR="00566963" w:rsidRPr="00C7244C" w:rsidRDefault="00566963" w:rsidP="00566963">
      <w:pPr>
        <w:pStyle w:val="TH"/>
      </w:pPr>
      <w:r w:rsidRPr="00C7244C">
        <w:t>Table 7.3.2.2.3.5-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566963" w:rsidRPr="00C7244C" w14:paraId="74A62A4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56B98003" w14:textId="77777777" w:rsidR="00566963" w:rsidRPr="00C7244C" w:rsidRDefault="00566963"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2570D4F3" w14:textId="77777777" w:rsidR="00566963" w:rsidRPr="00C7244C" w:rsidRDefault="00566963" w:rsidP="003F1727">
            <w:pPr>
              <w:pStyle w:val="TAH"/>
            </w:pPr>
            <w:r w:rsidRPr="00C7244C">
              <w:t>Tolerance</w:t>
            </w:r>
          </w:p>
        </w:tc>
      </w:tr>
      <w:tr w:rsidR="00566963" w:rsidRPr="00C7244C" w14:paraId="3DD9637C"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25B16C0B" w14:textId="77777777" w:rsidR="00566963" w:rsidRPr="00C7244C" w:rsidRDefault="00566963"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228AB1F2" w14:textId="77777777" w:rsidR="00566963" w:rsidRPr="00C7244C" w:rsidRDefault="00566963" w:rsidP="003F1727">
            <w:pPr>
              <w:pStyle w:val="TAC"/>
            </w:pPr>
            <w:r w:rsidRPr="00C7244C">
              <w:t>± FFS dB</w:t>
            </w:r>
          </w:p>
        </w:tc>
      </w:tr>
    </w:tbl>
    <w:p w14:paraId="57CA6C54" w14:textId="77777777" w:rsidR="00566963" w:rsidRPr="00C7244C" w:rsidRDefault="00566963" w:rsidP="00566963"/>
    <w:p w14:paraId="0BAABC05" w14:textId="5B0FD5DB" w:rsidR="00566963" w:rsidRPr="00C7244C" w:rsidRDefault="00566963" w:rsidP="00566963">
      <w:pPr>
        <w:pStyle w:val="TH"/>
      </w:pPr>
      <w:r w:rsidRPr="00C7244C">
        <w:t>Table 7.3.2.2.3.5-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566963" w:rsidRPr="00C7244C" w14:paraId="7C33761C"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FFBB5B4" w14:textId="77777777" w:rsidR="00566963" w:rsidRPr="00C7244C" w:rsidRDefault="00566963"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6768278" w14:textId="77777777" w:rsidR="00566963" w:rsidRPr="00C7244C" w:rsidRDefault="00566963"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6B782BC1" w14:textId="77777777" w:rsidR="00566963" w:rsidRPr="00C7244C" w:rsidRDefault="00566963" w:rsidP="003F1727">
            <w:pPr>
              <w:pStyle w:val="TAH"/>
              <w:rPr>
                <w:rFonts w:eastAsia="MS Mincho"/>
              </w:rPr>
            </w:pPr>
            <w:r w:rsidRPr="00C7244C">
              <w:t>MsgA (dB)</w:t>
            </w:r>
          </w:p>
        </w:tc>
      </w:tr>
      <w:tr w:rsidR="00566963" w:rsidRPr="00C7244C" w14:paraId="088EF74C"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D46F8B2" w14:textId="77777777" w:rsidR="00566963" w:rsidRPr="00C7244C" w:rsidRDefault="00566963" w:rsidP="003F1727">
            <w:pPr>
              <w:pStyle w:val="TAC"/>
            </w:pPr>
            <w:r w:rsidRPr="00C7244C">
              <w:t xml:space="preserve">Measured power of both MsgA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06BFAD7E" w14:textId="77777777" w:rsidR="00566963" w:rsidRPr="00C7244C" w:rsidRDefault="00566963"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26F72AD" w14:textId="77777777" w:rsidR="00566963" w:rsidRPr="00C7244C" w:rsidRDefault="00566963" w:rsidP="003F1727">
            <w:pPr>
              <w:pStyle w:val="TAC"/>
              <w:rPr>
                <w:highlight w:val="yellow"/>
              </w:rPr>
            </w:pPr>
            <w:r w:rsidRPr="00C7244C">
              <w:t>± (4+FFS).</w:t>
            </w:r>
          </w:p>
        </w:tc>
      </w:tr>
      <w:tr w:rsidR="00566963" w:rsidRPr="00C7244C" w14:paraId="033A4CBA"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FB1C4AC" w14:textId="77777777" w:rsidR="00566963" w:rsidRPr="00C7244C" w:rsidRDefault="00566963" w:rsidP="003F1727">
            <w:pPr>
              <w:pStyle w:val="TAC"/>
            </w:pPr>
            <w:r w:rsidRPr="00C7244C">
              <w:t xml:space="preserve">Measured power of either MsgA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11D2F5CF" w14:textId="77777777" w:rsidR="00566963" w:rsidRPr="00C7244C" w:rsidRDefault="00566963"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652CD027" w14:textId="77777777" w:rsidR="00566963" w:rsidRPr="00C7244C" w:rsidRDefault="00566963" w:rsidP="003F1727">
            <w:pPr>
              <w:pStyle w:val="TAC"/>
              <w:rPr>
                <w:rFonts w:eastAsia="MS Mincho"/>
              </w:rPr>
            </w:pPr>
            <w:r w:rsidRPr="00C7244C">
              <w:t>± (6+FFS)</w:t>
            </w:r>
          </w:p>
        </w:tc>
      </w:tr>
      <w:tr w:rsidR="00566963" w:rsidRPr="00C7244C" w14:paraId="442100D0"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6E9E25E7" w14:textId="77777777" w:rsidR="00566963" w:rsidRPr="00C7244C" w:rsidRDefault="00566963"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4128F9B7" w14:textId="77777777" w:rsidR="00566963" w:rsidRPr="00C7244C" w:rsidRDefault="00566963" w:rsidP="00566963"/>
    <w:p w14:paraId="5C00A643" w14:textId="77777777" w:rsidR="00566963" w:rsidRPr="00C7244C" w:rsidRDefault="00566963" w:rsidP="00566963">
      <w:pPr>
        <w:pStyle w:val="TH"/>
      </w:pPr>
      <w:r w:rsidRPr="00C7244C">
        <w:t>Table 7.3.2.2.3.5-5: T</w:t>
      </w:r>
      <w:r w:rsidRPr="00C7244C">
        <w:rPr>
          <w:vertAlign w:val="subscript"/>
        </w:rPr>
        <w:t>e</w:t>
      </w:r>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566963" w:rsidRPr="00C7244C" w14:paraId="3F190714" w14:textId="77777777" w:rsidTr="003F1727">
        <w:trPr>
          <w:cantSplit/>
          <w:jc w:val="center"/>
        </w:trPr>
        <w:tc>
          <w:tcPr>
            <w:tcW w:w="1033" w:type="pct"/>
            <w:vAlign w:val="center"/>
          </w:tcPr>
          <w:p w14:paraId="1FF74ECE" w14:textId="77777777" w:rsidR="00566963" w:rsidRPr="00C7244C" w:rsidRDefault="00566963" w:rsidP="003F1727">
            <w:pPr>
              <w:pStyle w:val="TAH"/>
            </w:pPr>
            <w:r w:rsidRPr="00C7244C">
              <w:t>Frequency Range</w:t>
            </w:r>
          </w:p>
        </w:tc>
        <w:tc>
          <w:tcPr>
            <w:tcW w:w="1244" w:type="pct"/>
            <w:vAlign w:val="center"/>
          </w:tcPr>
          <w:p w14:paraId="6D96EEFA" w14:textId="77777777" w:rsidR="00566963" w:rsidRPr="00C7244C" w:rsidRDefault="00566963" w:rsidP="003F1727">
            <w:pPr>
              <w:pStyle w:val="TAH"/>
            </w:pPr>
            <w:r w:rsidRPr="00C7244C">
              <w:t>SCS of SSB signals (kHz)</w:t>
            </w:r>
          </w:p>
        </w:tc>
        <w:tc>
          <w:tcPr>
            <w:tcW w:w="1245" w:type="pct"/>
            <w:vAlign w:val="center"/>
          </w:tcPr>
          <w:p w14:paraId="525AEB39" w14:textId="77777777" w:rsidR="00566963" w:rsidRPr="00C7244C" w:rsidRDefault="00566963" w:rsidP="003F1727">
            <w:pPr>
              <w:pStyle w:val="TAH"/>
            </w:pPr>
            <w:r w:rsidRPr="00C7244C">
              <w:t>SCS of uplink signals s(KHz)</w:t>
            </w:r>
          </w:p>
        </w:tc>
        <w:tc>
          <w:tcPr>
            <w:tcW w:w="1478" w:type="pct"/>
            <w:vAlign w:val="center"/>
          </w:tcPr>
          <w:p w14:paraId="04FED409" w14:textId="77777777" w:rsidR="00566963" w:rsidRPr="00C7244C" w:rsidRDefault="00566963" w:rsidP="003F1727">
            <w:pPr>
              <w:pStyle w:val="TAH"/>
            </w:pPr>
            <w:r w:rsidRPr="00C7244C">
              <w:t>T</w:t>
            </w:r>
            <w:r w:rsidRPr="00C7244C">
              <w:rPr>
                <w:vertAlign w:val="subscript"/>
              </w:rPr>
              <w:t>e</w:t>
            </w:r>
          </w:p>
        </w:tc>
      </w:tr>
      <w:tr w:rsidR="00566963" w:rsidRPr="00C7244C" w14:paraId="152702E7" w14:textId="77777777" w:rsidTr="003F1727">
        <w:trPr>
          <w:cantSplit/>
          <w:jc w:val="center"/>
        </w:trPr>
        <w:tc>
          <w:tcPr>
            <w:tcW w:w="1033" w:type="pct"/>
            <w:vAlign w:val="center"/>
          </w:tcPr>
          <w:p w14:paraId="3E3171BE" w14:textId="77777777" w:rsidR="00566963" w:rsidRPr="00C7244C" w:rsidRDefault="00566963" w:rsidP="003F1727">
            <w:pPr>
              <w:pStyle w:val="TAC"/>
              <w:rPr>
                <w:highlight w:val="lightGray"/>
              </w:rPr>
            </w:pPr>
            <w:r w:rsidRPr="00C7244C">
              <w:t>2</w:t>
            </w:r>
          </w:p>
        </w:tc>
        <w:tc>
          <w:tcPr>
            <w:tcW w:w="1244" w:type="pct"/>
            <w:vAlign w:val="center"/>
          </w:tcPr>
          <w:p w14:paraId="09E559F2" w14:textId="77777777" w:rsidR="00566963" w:rsidRPr="00C7244C" w:rsidRDefault="00566963" w:rsidP="003F1727">
            <w:pPr>
              <w:pStyle w:val="TAC"/>
              <w:rPr>
                <w:highlight w:val="yellow"/>
              </w:rPr>
            </w:pPr>
            <w:r w:rsidRPr="00C7244C">
              <w:t>120</w:t>
            </w:r>
          </w:p>
        </w:tc>
        <w:tc>
          <w:tcPr>
            <w:tcW w:w="1245" w:type="pct"/>
          </w:tcPr>
          <w:p w14:paraId="3EB85D2D" w14:textId="77777777" w:rsidR="00566963" w:rsidRPr="00C7244C" w:rsidRDefault="00566963" w:rsidP="003F1727">
            <w:pPr>
              <w:pStyle w:val="TAC"/>
              <w:rPr>
                <w:highlight w:val="yellow"/>
              </w:rPr>
            </w:pPr>
            <w:r w:rsidRPr="00C7244C">
              <w:t>120</w:t>
            </w:r>
          </w:p>
        </w:tc>
        <w:tc>
          <w:tcPr>
            <w:tcW w:w="1478" w:type="pct"/>
          </w:tcPr>
          <w:p w14:paraId="41DB4D08" w14:textId="77777777" w:rsidR="00566963" w:rsidRPr="00C7244C" w:rsidRDefault="00566963" w:rsidP="003F1727">
            <w:pPr>
              <w:pStyle w:val="TAC"/>
              <w:rPr>
                <w:highlight w:val="yellow"/>
              </w:rPr>
            </w:pPr>
            <w:r w:rsidRPr="00C7244C">
              <w:t>224+[48]*T</w:t>
            </w:r>
            <w:r w:rsidRPr="00C7244C">
              <w:rPr>
                <w:vertAlign w:val="subscript"/>
              </w:rPr>
              <w:t>c</w:t>
            </w:r>
          </w:p>
        </w:tc>
      </w:tr>
      <w:tr w:rsidR="00566963" w:rsidRPr="00C7244C" w14:paraId="66C35AFE" w14:textId="77777777" w:rsidTr="003F1727">
        <w:trPr>
          <w:cantSplit/>
          <w:jc w:val="center"/>
        </w:trPr>
        <w:tc>
          <w:tcPr>
            <w:tcW w:w="5000" w:type="pct"/>
            <w:gridSpan w:val="4"/>
          </w:tcPr>
          <w:p w14:paraId="14A706FA" w14:textId="77777777" w:rsidR="00566963" w:rsidRPr="00C7244C" w:rsidRDefault="00566963"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49DB51A6" w14:textId="77777777" w:rsidR="00652DD6" w:rsidRPr="00C7244C" w:rsidRDefault="00652DD6" w:rsidP="00652DD6">
      <w:pPr>
        <w:rPr>
          <w:snapToGrid w:val="0"/>
        </w:rPr>
      </w:pPr>
    </w:p>
    <w:p w14:paraId="1142ECAC" w14:textId="77777777" w:rsidR="00561AEE" w:rsidRPr="00C7244C" w:rsidRDefault="00561AEE" w:rsidP="00561AEE">
      <w:pPr>
        <w:pStyle w:val="Heading5"/>
        <w:rPr>
          <w:lang w:eastAsia="sv-SE"/>
        </w:rPr>
      </w:pPr>
      <w:r w:rsidRPr="00C7244C">
        <w:rPr>
          <w:lang w:eastAsia="sv-SE"/>
        </w:rPr>
        <w:t>7.3.2.2.4</w:t>
      </w:r>
      <w:r w:rsidRPr="00C7244C">
        <w:rPr>
          <w:lang w:eastAsia="sv-SE"/>
        </w:rPr>
        <w:tab/>
      </w:r>
      <w:r w:rsidRPr="00C7244C">
        <w:t>NR SA FR2 2-step non-contention based random access</w:t>
      </w:r>
    </w:p>
    <w:p w14:paraId="4F7E410D" w14:textId="77777777" w:rsidR="00561AEE" w:rsidRPr="00C7244C" w:rsidRDefault="00561AEE" w:rsidP="00561AEE">
      <w:pPr>
        <w:pStyle w:val="EditorsNote"/>
      </w:pPr>
      <w:r w:rsidRPr="00C7244C">
        <w:t>Editor’s note: This test case is incomplete. The following aspects are either missing or TBD</w:t>
      </w:r>
    </w:p>
    <w:p w14:paraId="4407B38E" w14:textId="77777777" w:rsidR="00292BA8" w:rsidRPr="00C7244C" w:rsidRDefault="00292BA8" w:rsidP="00EE3C3D">
      <w:pPr>
        <w:pStyle w:val="EditorsNote"/>
        <w:ind w:left="568" w:hanging="568"/>
      </w:pPr>
      <w:r w:rsidRPr="00C7244C">
        <w:t>-</w:t>
      </w:r>
      <w:r w:rsidRPr="00C7244C">
        <w:tab/>
        <w:t>The settable window for first preamble uplink power and the uplink calibration process are FFS.</w:t>
      </w:r>
    </w:p>
    <w:p w14:paraId="76802F9D" w14:textId="77777777" w:rsidR="00292BA8" w:rsidRPr="00C7244C" w:rsidRDefault="00292BA8" w:rsidP="00EE3C3D">
      <w:pPr>
        <w:pStyle w:val="EditorsNote"/>
        <w:ind w:left="567" w:hanging="568"/>
      </w:pPr>
      <w:r w:rsidRPr="00C7244C">
        <w:t>-</w:t>
      </w:r>
      <w:r w:rsidRPr="00C7244C">
        <w:tab/>
        <w:t>The test requirement for absolute uplink power is FFS.</w:t>
      </w:r>
    </w:p>
    <w:p w14:paraId="2EAFA2DB" w14:textId="77777777" w:rsidR="00292BA8" w:rsidRPr="00C7244C" w:rsidRDefault="00292BA8" w:rsidP="00EE3C3D">
      <w:pPr>
        <w:pStyle w:val="EditorsNote"/>
        <w:ind w:left="568" w:hanging="568"/>
      </w:pPr>
      <w:r w:rsidRPr="00C7244C">
        <w:t>-</w:t>
      </w:r>
      <w:r w:rsidRPr="00C7244C">
        <w:tab/>
        <w:t>The test requirement for relative uplink power is FFS.</w:t>
      </w:r>
    </w:p>
    <w:p w14:paraId="2307791D" w14:textId="77777777" w:rsidR="00292BA8" w:rsidRPr="00C7244C" w:rsidRDefault="00292BA8" w:rsidP="00EE3C3D">
      <w:pPr>
        <w:pStyle w:val="EditorsNote"/>
        <w:ind w:left="568" w:hanging="568"/>
      </w:pPr>
      <w:r w:rsidRPr="00C7244C">
        <w:t>-</w:t>
      </w:r>
      <w:r w:rsidRPr="00C7244C">
        <w:tab/>
        <w:t>The uncertainty value and test requirement for T</w:t>
      </w:r>
      <w:r w:rsidRPr="00C7244C">
        <w:rPr>
          <w:vertAlign w:val="subscript"/>
        </w:rPr>
        <w:t>e</w:t>
      </w:r>
      <w:r w:rsidRPr="00C7244C">
        <w:t xml:space="preserve"> Timing error are in [ ]</w:t>
      </w:r>
    </w:p>
    <w:p w14:paraId="70BE00EF" w14:textId="77777777" w:rsidR="00292BA8" w:rsidRPr="00C7244C" w:rsidRDefault="00292BA8" w:rsidP="00EE3C3D">
      <w:pPr>
        <w:pStyle w:val="EditorsNote"/>
        <w:ind w:left="568" w:hanging="568"/>
      </w:pPr>
      <w:r w:rsidRPr="00C7244C">
        <w:t>-</w:t>
      </w:r>
      <w:r w:rsidRPr="00C7244C">
        <w:tab/>
      </w:r>
      <w:bookmarkStart w:id="23" w:name="OLE_LINK1"/>
      <w:r w:rsidRPr="00C7244C">
        <w:t>TT analysis is missing</w:t>
      </w:r>
      <w:bookmarkEnd w:id="23"/>
    </w:p>
    <w:p w14:paraId="4436C1E4" w14:textId="77777777" w:rsidR="00292BA8" w:rsidRPr="00C7244C" w:rsidRDefault="00292BA8" w:rsidP="00EE3C3D">
      <w:pPr>
        <w:pStyle w:val="EditorsNote"/>
        <w:ind w:left="568" w:hanging="568"/>
      </w:pPr>
      <w:r w:rsidRPr="00C7244C">
        <w:t>-</w:t>
      </w:r>
      <w:r w:rsidRPr="00C7244C">
        <w:tab/>
        <w:t>Antenna diagram and any exceptions are FFS</w:t>
      </w:r>
    </w:p>
    <w:p w14:paraId="03B9256B" w14:textId="77777777" w:rsidR="00292BA8" w:rsidRPr="00C7244C" w:rsidRDefault="00292BA8" w:rsidP="00EE3C3D">
      <w:pPr>
        <w:pStyle w:val="EditorsNote"/>
        <w:ind w:left="568" w:hanging="568"/>
      </w:pPr>
      <w:r w:rsidRPr="00C7244C">
        <w:t>-</w:t>
      </w:r>
      <w:r w:rsidRPr="00C7244C">
        <w:tab/>
        <w:t>Connection setup in Annex C is FFS</w:t>
      </w:r>
    </w:p>
    <w:p w14:paraId="6CD0D925" w14:textId="77777777" w:rsidR="00561AEE" w:rsidRPr="00C7244C" w:rsidRDefault="00561AEE" w:rsidP="00561AEE">
      <w:pPr>
        <w:pStyle w:val="H6"/>
      </w:pPr>
      <w:r w:rsidRPr="00C7244C">
        <w:t>7.3.2.2.4.1</w:t>
      </w:r>
      <w:r w:rsidRPr="00C7244C">
        <w:tab/>
        <w:t>Test purpose</w:t>
      </w:r>
    </w:p>
    <w:p w14:paraId="23273FE7" w14:textId="77777777" w:rsidR="00561AEE" w:rsidRPr="00C7244C" w:rsidRDefault="00561AEE" w:rsidP="00561AEE">
      <w:pPr>
        <w:rPr>
          <w:lang w:eastAsia="sv-SE"/>
        </w:rPr>
      </w:pPr>
      <w:r w:rsidRPr="00C7244C">
        <w:rPr>
          <w:lang w:eastAsia="sv-SE"/>
        </w:rPr>
        <w:t xml:space="preserve">The purpose of this test is to verify </w:t>
      </w:r>
      <w:r w:rsidRPr="00C7244C">
        <w:rPr>
          <w:rFonts w:cs="v4.2.0"/>
        </w:rPr>
        <w:t>that the behaviour of the random access procedure is according to the requirements and that the MsgA PRACH and MsgA PUSCH power settings and timing are within specified limits</w:t>
      </w:r>
      <w:r w:rsidRPr="00C7244C">
        <w:rPr>
          <w:lang w:eastAsia="sv-SE"/>
        </w:rPr>
        <w:t>.</w:t>
      </w:r>
    </w:p>
    <w:p w14:paraId="33CB4448" w14:textId="77777777" w:rsidR="00561AEE" w:rsidRPr="00C7244C" w:rsidRDefault="00561AEE" w:rsidP="00561AEE">
      <w:pPr>
        <w:pStyle w:val="H6"/>
      </w:pPr>
      <w:r w:rsidRPr="00C7244C">
        <w:t>7.3.2.2.4.2</w:t>
      </w:r>
      <w:r w:rsidRPr="00C7244C">
        <w:tab/>
        <w:t>Test applicability</w:t>
      </w:r>
    </w:p>
    <w:p w14:paraId="18073CF3" w14:textId="634D87D8" w:rsidR="00561AEE" w:rsidRPr="00C7244C" w:rsidRDefault="00C914CE" w:rsidP="00561AEE">
      <w:pPr>
        <w:rPr>
          <w:lang w:eastAsia="sv-SE"/>
        </w:rPr>
      </w:pPr>
      <w:r w:rsidRPr="00C7244C">
        <w:rPr>
          <w:lang w:eastAsia="sv-SE"/>
        </w:rPr>
        <w:t>This test applies to all types of NR UE release 16 and forward, supporting twoStepRACH-r16.</w:t>
      </w:r>
    </w:p>
    <w:p w14:paraId="68B9F1FE" w14:textId="77777777" w:rsidR="00561AEE" w:rsidRPr="00C7244C" w:rsidRDefault="00561AEE" w:rsidP="00561AEE">
      <w:pPr>
        <w:pStyle w:val="H6"/>
        <w:rPr>
          <w:rFonts w:cs="Arial"/>
        </w:rPr>
      </w:pPr>
      <w:r w:rsidRPr="00C7244C">
        <w:t>7.3.2.2.4</w:t>
      </w:r>
      <w:r w:rsidRPr="00C7244C">
        <w:rPr>
          <w:rFonts w:cs="Arial"/>
        </w:rPr>
        <w:t>.3</w:t>
      </w:r>
      <w:r w:rsidRPr="00C7244C">
        <w:rPr>
          <w:rFonts w:cs="Arial"/>
        </w:rPr>
        <w:tab/>
        <w:t>Minimum conformance requirement</w:t>
      </w:r>
    </w:p>
    <w:p w14:paraId="4085948F" w14:textId="77777777" w:rsidR="00561AEE" w:rsidRPr="00C7244C" w:rsidRDefault="00561AEE" w:rsidP="00561AEE">
      <w:pPr>
        <w:rPr>
          <w:rFonts w:cs="v4.2.0"/>
          <w:lang w:eastAsia="zh-CN"/>
        </w:rPr>
      </w:pPr>
      <w:r w:rsidRPr="00C7244C">
        <w:rPr>
          <w:rFonts w:eastAsia="MS Mincho"/>
          <w:lang w:eastAsia="zh-CN"/>
        </w:rPr>
        <w:t>Same as in clause 4.3.2.2.4.3.</w:t>
      </w:r>
    </w:p>
    <w:p w14:paraId="5FA11261" w14:textId="77777777" w:rsidR="00561AEE" w:rsidRPr="00C7244C" w:rsidRDefault="00561AEE" w:rsidP="00561AEE">
      <w:pPr>
        <w:rPr>
          <w:lang w:eastAsia="x-none"/>
        </w:rPr>
      </w:pPr>
      <w:r w:rsidRPr="00C7244C">
        <w:rPr>
          <w:lang w:eastAsia="zh-CN"/>
        </w:rPr>
        <w:t>The normative reference for this requirement is TS 38.133 [6] clause 6.2.2 and A.7.3.2.2.4.</w:t>
      </w:r>
    </w:p>
    <w:p w14:paraId="414B0AAD" w14:textId="77777777" w:rsidR="00561AEE" w:rsidRPr="00C7244C" w:rsidRDefault="00561AEE" w:rsidP="00561AEE">
      <w:pPr>
        <w:pStyle w:val="H6"/>
        <w:rPr>
          <w:rFonts w:cs="Arial"/>
        </w:rPr>
      </w:pPr>
      <w:r w:rsidRPr="00C7244C">
        <w:t>7.3.2.2.4</w:t>
      </w:r>
      <w:r w:rsidRPr="00C7244C">
        <w:rPr>
          <w:rFonts w:cs="Arial"/>
        </w:rPr>
        <w:t>.4</w:t>
      </w:r>
      <w:r w:rsidRPr="00C7244C">
        <w:rPr>
          <w:rFonts w:cs="Arial"/>
        </w:rPr>
        <w:tab/>
        <w:t>Test description</w:t>
      </w:r>
    </w:p>
    <w:p w14:paraId="76E556DA" w14:textId="77777777" w:rsidR="00561AEE" w:rsidRPr="00C7244C" w:rsidRDefault="00561AEE" w:rsidP="00561AEE">
      <w:pPr>
        <w:pStyle w:val="H6"/>
        <w:rPr>
          <w:rFonts w:cs="Arial"/>
        </w:rPr>
      </w:pPr>
      <w:r w:rsidRPr="00C7244C">
        <w:t>7.3.2.2.4</w:t>
      </w:r>
      <w:r w:rsidRPr="00C7244C">
        <w:rPr>
          <w:rFonts w:cs="Arial"/>
        </w:rPr>
        <w:t>.4.1</w:t>
      </w:r>
      <w:r w:rsidRPr="00C7244C">
        <w:rPr>
          <w:rFonts w:cs="Arial"/>
        </w:rPr>
        <w:tab/>
        <w:t>Initial conditions</w:t>
      </w:r>
    </w:p>
    <w:p w14:paraId="5741D863" w14:textId="77777777" w:rsidR="00561AEE" w:rsidRPr="00C7244C" w:rsidRDefault="00561AEE" w:rsidP="00561AEE">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4.4.1-1</w:t>
      </w:r>
      <w:r w:rsidRPr="00C7244C">
        <w:rPr>
          <w:lang w:eastAsia="sv-SE"/>
        </w:rPr>
        <w:t>.</w:t>
      </w:r>
    </w:p>
    <w:p w14:paraId="14173D16" w14:textId="29962792" w:rsidR="00561AEE" w:rsidRPr="00C7244C" w:rsidRDefault="00561AEE" w:rsidP="00E032C9">
      <w:pPr>
        <w:pStyle w:val="TH"/>
      </w:pPr>
      <w:r w:rsidRPr="00C7244C">
        <w:t xml:space="preserve">Table 7.3.2.2.4.4.1-1: </w:t>
      </w:r>
      <w:r w:rsidR="00E032C9" w:rsidRPr="00C7244C">
        <w:t xml:space="preserve">2-step </w:t>
      </w:r>
      <w:r w:rsidR="00E032C9" w:rsidRPr="00C7244C">
        <w:rPr>
          <w:lang w:eastAsia="zh-CN"/>
        </w:rPr>
        <w:t>non-</w:t>
      </w:r>
      <w:r w:rsidR="00E032C9" w:rsidRPr="00C7244C">
        <w:rPr>
          <w:bCs/>
          <w:lang w:eastAsia="sv-SE"/>
        </w:rPr>
        <w:t>contention based random access test in FR2 for NR standalone</w:t>
      </w:r>
      <w:r w:rsidR="00E032C9"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1842"/>
        <w:gridCol w:w="5869"/>
      </w:tblGrid>
      <w:tr w:rsidR="00072F24" w:rsidRPr="00C7244C" w14:paraId="391CE334" w14:textId="77777777" w:rsidTr="003F1727">
        <w:trPr>
          <w:jc w:val="center"/>
        </w:trPr>
        <w:tc>
          <w:tcPr>
            <w:tcW w:w="1474" w:type="dxa"/>
            <w:shd w:val="clear" w:color="auto" w:fill="auto"/>
          </w:tcPr>
          <w:p w14:paraId="11FBC2BF" w14:textId="77777777" w:rsidR="00072F24" w:rsidRPr="00C7244C" w:rsidRDefault="00072F24" w:rsidP="003F1727">
            <w:pPr>
              <w:pStyle w:val="TAH"/>
            </w:pPr>
            <w:r w:rsidRPr="00C7244C">
              <w:t>Test Case ID</w:t>
            </w:r>
          </w:p>
        </w:tc>
        <w:tc>
          <w:tcPr>
            <w:tcW w:w="1842" w:type="dxa"/>
          </w:tcPr>
          <w:p w14:paraId="026AC4C6" w14:textId="77777777" w:rsidR="00072F24" w:rsidRPr="00C7244C" w:rsidRDefault="00072F24" w:rsidP="003F1727">
            <w:pPr>
              <w:pStyle w:val="TAH"/>
            </w:pPr>
            <w:r w:rsidRPr="00C7244C">
              <w:t>Test Config Index</w:t>
            </w:r>
          </w:p>
        </w:tc>
        <w:tc>
          <w:tcPr>
            <w:tcW w:w="5869" w:type="dxa"/>
            <w:shd w:val="clear" w:color="auto" w:fill="auto"/>
          </w:tcPr>
          <w:p w14:paraId="550B99EC" w14:textId="77777777" w:rsidR="00072F24" w:rsidRPr="00C7244C" w:rsidRDefault="00072F24" w:rsidP="003F1727">
            <w:pPr>
              <w:pStyle w:val="TAH"/>
            </w:pPr>
            <w:r w:rsidRPr="00C7244C">
              <w:t>Description</w:t>
            </w:r>
          </w:p>
        </w:tc>
      </w:tr>
      <w:tr w:rsidR="00072F24" w:rsidRPr="00C7244C" w14:paraId="4148B765" w14:textId="77777777" w:rsidTr="003F1727">
        <w:trPr>
          <w:jc w:val="center"/>
        </w:trPr>
        <w:tc>
          <w:tcPr>
            <w:tcW w:w="1474" w:type="dxa"/>
            <w:shd w:val="clear" w:color="auto" w:fill="auto"/>
          </w:tcPr>
          <w:p w14:paraId="24452506" w14:textId="77777777" w:rsidR="00072F24" w:rsidRPr="00C7244C" w:rsidRDefault="00072F24" w:rsidP="003F1727">
            <w:pPr>
              <w:pStyle w:val="TAL"/>
            </w:pPr>
            <w:r w:rsidRPr="00C7244C">
              <w:t>7.3.2.2.</w:t>
            </w:r>
            <w:r w:rsidRPr="00C7244C">
              <w:rPr>
                <w:lang w:eastAsia="zh-CN"/>
              </w:rPr>
              <w:t>4</w:t>
            </w:r>
            <w:r w:rsidRPr="00C7244C">
              <w:t>-1</w:t>
            </w:r>
          </w:p>
        </w:tc>
        <w:tc>
          <w:tcPr>
            <w:tcW w:w="1842" w:type="dxa"/>
          </w:tcPr>
          <w:p w14:paraId="0BAA1693" w14:textId="77777777" w:rsidR="00072F24" w:rsidRPr="00C7244C" w:rsidRDefault="00072F24" w:rsidP="003F1727">
            <w:pPr>
              <w:pStyle w:val="TAL"/>
            </w:pPr>
            <w:r w:rsidRPr="00C7244C">
              <w:t>1</w:t>
            </w:r>
          </w:p>
        </w:tc>
        <w:tc>
          <w:tcPr>
            <w:tcW w:w="5869" w:type="dxa"/>
            <w:shd w:val="clear" w:color="auto" w:fill="auto"/>
          </w:tcPr>
          <w:p w14:paraId="1730AC25" w14:textId="77777777" w:rsidR="00072F24" w:rsidRPr="00C7244C" w:rsidRDefault="00072F24" w:rsidP="003F1727">
            <w:pPr>
              <w:pStyle w:val="TAL"/>
            </w:pPr>
            <w:r w:rsidRPr="00C7244C">
              <w:t xml:space="preserve">NR: 120 kHz SSB SCS, 100MHz bandwidth, </w:t>
            </w:r>
            <w:r w:rsidRPr="00C7244C">
              <w:rPr>
                <w:lang w:eastAsia="zh-CN"/>
              </w:rPr>
              <w:t>TDD duplex mode</w:t>
            </w:r>
          </w:p>
        </w:tc>
      </w:tr>
      <w:tr w:rsidR="00072F24" w:rsidRPr="00C7244C" w14:paraId="17565D87" w14:textId="77777777" w:rsidTr="003F1727">
        <w:trPr>
          <w:jc w:val="center"/>
        </w:trPr>
        <w:tc>
          <w:tcPr>
            <w:tcW w:w="9185" w:type="dxa"/>
            <w:gridSpan w:val="3"/>
            <w:shd w:val="clear" w:color="auto" w:fill="auto"/>
          </w:tcPr>
          <w:p w14:paraId="1DB08120" w14:textId="77777777" w:rsidR="00072F24" w:rsidRPr="00C7244C" w:rsidRDefault="00072F24" w:rsidP="003F1727">
            <w:pPr>
              <w:pStyle w:val="TAN"/>
            </w:pPr>
            <w:r w:rsidRPr="00C7244C">
              <w:rPr>
                <w:lang w:eastAsia="zh-CN"/>
              </w:rPr>
              <w:t>Note:</w:t>
            </w:r>
            <w:r w:rsidRPr="00C7244C">
              <w:rPr>
                <w:lang w:eastAsia="zh-CN"/>
              </w:rPr>
              <w:tab/>
              <w:t>The UE is only required to be tested in one of the supported test configurations depending on UE capability</w:t>
            </w:r>
          </w:p>
        </w:tc>
      </w:tr>
    </w:tbl>
    <w:p w14:paraId="3DC9435B" w14:textId="77777777" w:rsidR="00561AEE" w:rsidRPr="00C7244C" w:rsidRDefault="00561AEE" w:rsidP="00561AEE">
      <w:pPr>
        <w:rPr>
          <w:lang w:eastAsia="sv-SE"/>
        </w:rPr>
      </w:pPr>
    </w:p>
    <w:p w14:paraId="6D29DBC3" w14:textId="77777777" w:rsidR="00561AEE" w:rsidRPr="00C7244C" w:rsidRDefault="00561AEE" w:rsidP="00561AEE">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79E0C2A5" w14:textId="77777777" w:rsidR="00561AEE" w:rsidRPr="00C7244C" w:rsidRDefault="00561AEE" w:rsidP="00561AEE">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3E98290E" w14:textId="1AB599C3" w:rsidR="00561AEE" w:rsidRPr="00C7244C" w:rsidRDefault="00561AEE" w:rsidP="00561AEE">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r w:rsidRPr="00C7244C">
        <w:rPr>
          <w:i/>
          <w:lang w:eastAsia="sv-SE"/>
        </w:rPr>
        <w:t>preambleReceivedTargetPower</w:t>
      </w:r>
      <w:r w:rsidRPr="00C7244C">
        <w:rPr>
          <w:lang w:eastAsia="sv-SE"/>
        </w:rPr>
        <w:t xml:space="preserve"> = -100dBm and </w:t>
      </w:r>
      <w:r w:rsidRPr="00C7244C">
        <w:rPr>
          <w:i/>
          <w:iCs/>
          <w:lang w:eastAsia="sv-SE"/>
        </w:rPr>
        <w:t>ss-PBCH-BlockPower</w:t>
      </w:r>
      <w:r w:rsidRPr="00C7244C">
        <w:rPr>
          <w:lang w:eastAsia="sv-SE"/>
        </w:rPr>
        <w:t xml:space="preserve"> = 20dBm.</w:t>
      </w:r>
    </w:p>
    <w:p w14:paraId="6E6BD453" w14:textId="77777777" w:rsidR="00561AEE" w:rsidRPr="00C7244C" w:rsidRDefault="00561AEE" w:rsidP="00561AEE">
      <w:pPr>
        <w:rPr>
          <w:lang w:eastAsia="sv-SE"/>
        </w:rPr>
      </w:pPr>
      <w:r w:rsidRPr="00C7244C">
        <w:rPr>
          <w:lang w:eastAsia="sv-SE"/>
        </w:rPr>
        <w:t>Configure the test equipment and the DUT according to the parameters in Table 7.3.2.2.4.4.1-2.</w:t>
      </w:r>
    </w:p>
    <w:p w14:paraId="39BD76FA" w14:textId="0078DF37" w:rsidR="00561AEE" w:rsidRPr="00C7244C" w:rsidRDefault="00561AEE" w:rsidP="00561AEE">
      <w:pPr>
        <w:pStyle w:val="TH"/>
      </w:pPr>
      <w:r w:rsidRPr="00C7244C">
        <w:t xml:space="preserve">Table 7.3.2.2.4.4.1-2: </w:t>
      </w:r>
      <w:r w:rsidR="00470FC5" w:rsidRPr="00C7244C">
        <w:t xml:space="preserve">Test Environment for 2-step RACH </w:t>
      </w:r>
      <w:r w:rsidR="00470FC5" w:rsidRPr="00C7244C">
        <w:rPr>
          <w:lang w:eastAsia="zh-CN"/>
        </w:rPr>
        <w:t>non-dss</w:t>
      </w:r>
      <w:r w:rsidR="00470FC5" w:rsidRPr="00C7244C">
        <w:t>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1AEE" w:rsidRPr="00C7244C" w14:paraId="2D46FC5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8A345B" w14:textId="77777777" w:rsidR="00561AEE" w:rsidRPr="00C7244C" w:rsidRDefault="00561AEE"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07513D" w14:textId="77777777" w:rsidR="00561AEE" w:rsidRPr="00C7244C" w:rsidRDefault="00561AEE"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4C46441" w14:textId="77777777" w:rsidR="00561AEE" w:rsidRPr="00C7244C" w:rsidRDefault="00561AEE" w:rsidP="003F1727">
            <w:pPr>
              <w:pStyle w:val="TAH"/>
            </w:pPr>
            <w:r w:rsidRPr="00C7244C">
              <w:t>Comment</w:t>
            </w:r>
          </w:p>
        </w:tc>
      </w:tr>
      <w:tr w:rsidR="00561AEE" w:rsidRPr="00C7244C" w14:paraId="7BD37E6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74A55B8" w14:textId="77777777" w:rsidR="00561AEE" w:rsidRPr="00C7244C" w:rsidRDefault="00561AEE"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C7205B" w14:textId="77777777" w:rsidR="00561AEE" w:rsidRPr="00C7244C" w:rsidRDefault="00561AEE"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730F27E" w14:textId="77777777" w:rsidR="00561AEE" w:rsidRPr="00C7244C" w:rsidRDefault="00561AEE" w:rsidP="003F1727">
            <w:pPr>
              <w:pStyle w:val="TAL"/>
            </w:pPr>
            <w:r w:rsidRPr="00C7244C">
              <w:t>As specified in TS 38.508-1 [14] clause 4.1.</w:t>
            </w:r>
          </w:p>
        </w:tc>
      </w:tr>
      <w:tr w:rsidR="00561AEE" w:rsidRPr="00C7244C" w14:paraId="3A34259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A5ED57" w14:textId="77777777" w:rsidR="00561AEE" w:rsidRPr="00C7244C" w:rsidRDefault="00561AEE"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8F2967" w14:textId="77777777" w:rsidR="00561AEE" w:rsidRPr="00C7244C" w:rsidRDefault="00561AEE" w:rsidP="003F1727">
            <w:pPr>
              <w:pStyle w:val="TAL"/>
            </w:pPr>
            <w:r w:rsidRPr="00C7244C">
              <w:t>As specified in Annex E, Table E.5-1 and TS 38.508-1 [14] clause 4.3.1.</w:t>
            </w:r>
          </w:p>
        </w:tc>
      </w:tr>
      <w:tr w:rsidR="00561AEE" w:rsidRPr="00C7244C" w14:paraId="77275B7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91FAA6" w14:textId="77777777" w:rsidR="00561AEE" w:rsidRPr="00C7244C" w:rsidRDefault="00561AEE"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499D60" w14:textId="07DC5745" w:rsidR="00561AEE" w:rsidRPr="00C7244C" w:rsidRDefault="00561AEE" w:rsidP="003F1727">
            <w:pPr>
              <w:pStyle w:val="TAL"/>
            </w:pPr>
            <w:r w:rsidRPr="00C7244C">
              <w:t xml:space="preserve">As specified by the test configuration selected from Table </w:t>
            </w:r>
            <w:r w:rsidR="00023254" w:rsidRPr="00C7244C">
              <w:t>7</w:t>
            </w:r>
            <w:r w:rsidRPr="00C7244C">
              <w:t>.3.2.2.</w:t>
            </w:r>
            <w:r w:rsidR="00665493" w:rsidRPr="00C7244C">
              <w:t>4</w:t>
            </w:r>
            <w:r w:rsidRPr="00C7244C">
              <w:t>.4.1-1.</w:t>
            </w:r>
          </w:p>
        </w:tc>
      </w:tr>
      <w:tr w:rsidR="00561AEE" w:rsidRPr="00C7244C" w14:paraId="7104D31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BEBE9A6" w14:textId="77777777" w:rsidR="00561AEE" w:rsidRPr="00C7244C" w:rsidRDefault="00561AEE"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46F58D9" w14:textId="2B0CAA6A" w:rsidR="00561AEE" w:rsidRPr="00C7244C" w:rsidRDefault="00F90ADD" w:rsidP="003F1727">
            <w:pPr>
              <w:pStyle w:val="TAL"/>
            </w:pPr>
            <w:r w:rsidRPr="00C7244C">
              <w:t>No interference</w:t>
            </w:r>
          </w:p>
        </w:tc>
        <w:tc>
          <w:tcPr>
            <w:tcW w:w="3961" w:type="dxa"/>
            <w:tcBorders>
              <w:top w:val="single" w:sz="4" w:space="0" w:color="auto"/>
              <w:left w:val="single" w:sz="4" w:space="0" w:color="auto"/>
              <w:bottom w:val="single" w:sz="4" w:space="0" w:color="auto"/>
              <w:right w:val="single" w:sz="4" w:space="0" w:color="auto"/>
            </w:tcBorders>
            <w:hideMark/>
          </w:tcPr>
          <w:p w14:paraId="1EB06AFB" w14:textId="1FF26EC4" w:rsidR="00561AEE" w:rsidRPr="00C7244C" w:rsidRDefault="00561AEE" w:rsidP="003F1727">
            <w:pPr>
              <w:pStyle w:val="TAL"/>
            </w:pPr>
            <w:r w:rsidRPr="00C7244C">
              <w:t>As specified in Annex C.2.</w:t>
            </w:r>
            <w:r w:rsidR="00103ADD" w:rsidRPr="00C7244C">
              <w:t>1</w:t>
            </w:r>
            <w:r w:rsidRPr="00C7244C">
              <w:t>.</w:t>
            </w:r>
          </w:p>
        </w:tc>
      </w:tr>
      <w:tr w:rsidR="00561AEE" w:rsidRPr="00C7244C" w14:paraId="53CAA8F9"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23AE4A" w14:textId="77777777" w:rsidR="00561AEE" w:rsidRPr="00C7244C" w:rsidRDefault="00561AEE"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0E233E9" w14:textId="77777777" w:rsidR="00561AEE" w:rsidRPr="00C7244C" w:rsidRDefault="00561AEE"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0EE421D" w14:textId="329008E8" w:rsidR="00561AEE" w:rsidRPr="00C7244C" w:rsidRDefault="00C65357" w:rsidP="003F1727">
            <w:pPr>
              <w:pStyle w:val="TAL"/>
            </w:pPr>
            <w:r w:rsidRPr="00C7244C">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F6B55E2" w14:textId="77777777" w:rsidR="00561AEE" w:rsidRPr="00C7244C" w:rsidRDefault="00561AEE" w:rsidP="003F1727">
            <w:pPr>
              <w:pStyle w:val="TAL"/>
            </w:pPr>
            <w:r w:rsidRPr="00C7244C">
              <w:t>As specified in TS 38.508-1 [14] Annex A.</w:t>
            </w:r>
          </w:p>
        </w:tc>
      </w:tr>
      <w:tr w:rsidR="00561AEE" w:rsidRPr="00C7244C" w14:paraId="69274D77"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4BA0" w14:textId="77777777" w:rsidR="00561AEE" w:rsidRPr="00C7244C" w:rsidRDefault="00561AEE"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7EF392" w14:textId="77777777" w:rsidR="00561AEE" w:rsidRPr="00C7244C" w:rsidRDefault="00561AEE"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B52F597" w14:textId="5AB26C7E" w:rsidR="00561AEE" w:rsidRPr="00C7244C" w:rsidRDefault="00704F87" w:rsidP="003F1727">
            <w:pPr>
              <w:pStyle w:val="TAL"/>
            </w:pPr>
            <w:r w:rsidRPr="00C7244C">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47B9F" w14:textId="77777777" w:rsidR="00561AEE" w:rsidRPr="00C7244C" w:rsidRDefault="00561AEE" w:rsidP="003F1727">
            <w:pPr>
              <w:spacing w:after="0"/>
              <w:rPr>
                <w:rFonts w:ascii="Arial" w:hAnsi="Arial"/>
                <w:sz w:val="18"/>
              </w:rPr>
            </w:pPr>
          </w:p>
        </w:tc>
      </w:tr>
      <w:tr w:rsidR="00561AEE" w:rsidRPr="00C7244C" w14:paraId="650EEDE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D3ABBE" w14:textId="77777777" w:rsidR="00561AEE" w:rsidRPr="00C7244C" w:rsidRDefault="00561AEE"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A7065E1" w14:textId="09F9112B" w:rsidR="00561AEE" w:rsidRPr="00C7244C" w:rsidRDefault="00704F87" w:rsidP="003F1727">
            <w:pPr>
              <w:pStyle w:val="TAL"/>
            </w:pPr>
            <w:r w:rsidRPr="00C7244C">
              <w:t>FFS</w:t>
            </w:r>
          </w:p>
        </w:tc>
        <w:tc>
          <w:tcPr>
            <w:tcW w:w="3961" w:type="dxa"/>
            <w:tcBorders>
              <w:top w:val="single" w:sz="4" w:space="0" w:color="auto"/>
              <w:left w:val="single" w:sz="4" w:space="0" w:color="auto"/>
              <w:bottom w:val="single" w:sz="4" w:space="0" w:color="auto"/>
              <w:right w:val="single" w:sz="4" w:space="0" w:color="auto"/>
            </w:tcBorders>
          </w:tcPr>
          <w:p w14:paraId="150111A7" w14:textId="77777777" w:rsidR="00561AEE" w:rsidRPr="00C7244C" w:rsidRDefault="00561AEE" w:rsidP="003F1727">
            <w:pPr>
              <w:pStyle w:val="TAL"/>
            </w:pPr>
          </w:p>
        </w:tc>
      </w:tr>
    </w:tbl>
    <w:p w14:paraId="08C8FC7A" w14:textId="77777777" w:rsidR="00561AEE" w:rsidRPr="00C7244C" w:rsidRDefault="00561AEE" w:rsidP="00561AEE">
      <w:pPr>
        <w:rPr>
          <w:lang w:eastAsia="sv-SE"/>
        </w:rPr>
      </w:pPr>
    </w:p>
    <w:p w14:paraId="218A9416" w14:textId="77777777" w:rsidR="00561AEE" w:rsidRPr="00C7244C" w:rsidRDefault="00561AEE" w:rsidP="00561AEE">
      <w:pPr>
        <w:pStyle w:val="B1"/>
      </w:pPr>
      <w:r w:rsidRPr="00C7244C">
        <w:t>1.</w:t>
      </w:r>
      <w:r w:rsidRPr="00C7244C">
        <w:tab/>
        <w:t>Message contents are defined in clause 7.3.2.2.4.4.3.</w:t>
      </w:r>
    </w:p>
    <w:p w14:paraId="5C5FD992" w14:textId="3314479C" w:rsidR="00561AEE" w:rsidRPr="00C7244C" w:rsidRDefault="00561AEE" w:rsidP="00561AEE">
      <w:pPr>
        <w:pStyle w:val="B1"/>
      </w:pPr>
      <w:r w:rsidRPr="00C7244C">
        <w:t>2.</w:t>
      </w:r>
      <w:r w:rsidRPr="00C7244C">
        <w:tab/>
        <w:t xml:space="preserve">Cell 1 is the NR FR2 serving cell (PCell). The connection setup is done according to the settings in </w:t>
      </w:r>
      <w:r w:rsidR="00156306" w:rsidRPr="00C7244C">
        <w:t>FFS.</w:t>
      </w:r>
    </w:p>
    <w:p w14:paraId="642A9E1D" w14:textId="77777777" w:rsidR="00561AEE" w:rsidRPr="00C7244C" w:rsidRDefault="00561AEE" w:rsidP="00561AEE">
      <w:pPr>
        <w:pStyle w:val="H6"/>
        <w:rPr>
          <w:lang w:eastAsia="sv-SE"/>
        </w:rPr>
      </w:pPr>
      <w:r w:rsidRPr="00C7244C">
        <w:t>7.3.2.2.4</w:t>
      </w:r>
      <w:r w:rsidRPr="00C7244C">
        <w:rPr>
          <w:lang w:eastAsia="sv-SE"/>
        </w:rPr>
        <w:t>.4.2</w:t>
      </w:r>
      <w:r w:rsidRPr="00C7244C">
        <w:rPr>
          <w:lang w:eastAsia="sv-SE"/>
        </w:rPr>
        <w:tab/>
        <w:t>Test procedure</w:t>
      </w:r>
    </w:p>
    <w:p w14:paraId="5200A3D6" w14:textId="2C0BECDC" w:rsidR="00561AEE" w:rsidRPr="00C7244C" w:rsidRDefault="00561AEE" w:rsidP="00561AEE">
      <w:pPr>
        <w:rPr>
          <w:rFonts w:eastAsia="??"/>
        </w:rPr>
      </w:pPr>
      <w:r w:rsidRPr="00C7244C">
        <w:t>The test consists of a single cell, configured as PCell in FR2. The System Simulator shall explicitly assign a random access preamble via dedicated signalling in the downlink.</w:t>
      </w:r>
    </w:p>
    <w:p w14:paraId="7D9A38C2" w14:textId="77777777" w:rsidR="00561AEE" w:rsidRPr="00C7244C" w:rsidRDefault="00561AEE" w:rsidP="00561AEE">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20805986" w14:textId="089D9C74" w:rsidR="00561AEE" w:rsidRPr="00C7244C" w:rsidRDefault="00561AEE" w:rsidP="00561AEE">
      <w:pPr>
        <w:pStyle w:val="B1"/>
      </w:pPr>
      <w:r w:rsidRPr="00C7244C">
        <w:t>2.</w:t>
      </w:r>
      <w:r w:rsidRPr="00C7244C">
        <w:tab/>
        <w:t>Set the parameters according to Table 7.3.2.2.</w:t>
      </w:r>
      <w:r w:rsidR="00BD0437" w:rsidRPr="00C7244C">
        <w:t>4</w:t>
      </w:r>
      <w:r w:rsidRPr="00C7244C">
        <w:t>.5-1</w:t>
      </w:r>
      <w:r w:rsidR="00F92FEC" w:rsidRPr="00C7244C">
        <w:rPr>
          <w:lang w:eastAsia="zh-CN"/>
        </w:rPr>
        <w:t xml:space="preserve"> and </w:t>
      </w:r>
      <w:r w:rsidR="00F92FEC" w:rsidRPr="00C7244C">
        <w:t xml:space="preserve"> 7.3.2.2.</w:t>
      </w:r>
      <w:r w:rsidR="00F92FEC" w:rsidRPr="00C7244C">
        <w:rPr>
          <w:lang w:eastAsia="zh-CN"/>
        </w:rPr>
        <w:t>4</w:t>
      </w:r>
      <w:r w:rsidR="00F92FEC" w:rsidRPr="00C7244C">
        <w:t>.5-</w:t>
      </w:r>
      <w:r w:rsidR="00F92FEC" w:rsidRPr="00C7244C">
        <w:rPr>
          <w:lang w:eastAsia="zh-CN"/>
        </w:rPr>
        <w:t>2.</w:t>
      </w:r>
      <w:r w:rsidRPr="00C7244C">
        <w:t xml:space="preserve"> </w:t>
      </w:r>
    </w:p>
    <w:p w14:paraId="76F724A5" w14:textId="77777777" w:rsidR="00561AEE" w:rsidRPr="00C7244C" w:rsidRDefault="00561AEE" w:rsidP="00561AEE">
      <w:pPr>
        <w:pStyle w:val="B1"/>
      </w:pPr>
      <w:r w:rsidRPr="00C7244C">
        <w:t>3.</w:t>
      </w:r>
      <w:r w:rsidRPr="00C7244C">
        <w:tab/>
        <w:t>The UE shall establish a connection setup with SS, the random access procedure within the connection setup is used in the test.</w:t>
      </w:r>
    </w:p>
    <w:p w14:paraId="25A1572E" w14:textId="77777777" w:rsidR="00E31FA8" w:rsidRPr="00C7244C" w:rsidRDefault="00E31FA8" w:rsidP="00E31FA8">
      <w:pPr>
        <w:pStyle w:val="B1"/>
      </w:pPr>
      <w:r w:rsidRPr="00C7244C">
        <w:t>4.</w:t>
      </w:r>
      <w:r w:rsidRPr="00C7244C">
        <w:tab/>
        <w:t>Test 1: Correct behaviour when transmitting MsgA:</w:t>
      </w:r>
    </w:p>
    <w:p w14:paraId="399A50DC" w14:textId="77777777" w:rsidR="00E31FA8" w:rsidRPr="00C7244C" w:rsidRDefault="00E31FA8" w:rsidP="00E31FA8">
      <w:pPr>
        <w:pStyle w:val="B2"/>
        <w:ind w:left="993" w:hanging="426"/>
      </w:pPr>
      <w:r w:rsidRPr="00C7244C">
        <w:t>4.1.</w:t>
      </w:r>
      <w:r w:rsidRPr="00C7244C">
        <w:tab/>
        <w:t xml:space="preserve">The UE shall send the MsgA PRACH and MsgA PUSCH to the System Simulator </w:t>
      </w:r>
      <w:r w:rsidRPr="00C7244C">
        <w:rPr>
          <w:lang w:eastAsia="zh-CN"/>
        </w:rPr>
        <w:t>with a preamble which belongs to one of the Random Access Preambles associated with the SSB with index 0, which has</w:t>
      </w:r>
      <w:r w:rsidRPr="00C7244C">
        <w:rPr>
          <w:rFonts w:cs="v4.2.0"/>
          <w:lang w:eastAsia="zh-CN"/>
        </w:rPr>
        <w:t xml:space="preserve"> SS-RSRP above the configured </w:t>
      </w:r>
      <w:bookmarkStart w:id="24" w:name="OLE_LINK2"/>
      <w:r w:rsidRPr="00C7244C">
        <w:rPr>
          <w:rFonts w:cs="v4.2.0"/>
          <w:i/>
          <w:iCs/>
          <w:lang w:eastAsia="zh-CN"/>
        </w:rPr>
        <w:t>msgA-RSRP</w:t>
      </w:r>
      <w:r w:rsidRPr="00C7244C">
        <w:rPr>
          <w:rFonts w:cs="v4.2.0"/>
          <w:i/>
          <w:lang w:eastAsia="zh-CN"/>
        </w:rPr>
        <w:t>-ThresholdSSB</w:t>
      </w:r>
      <w:bookmarkEnd w:id="24"/>
      <w:r w:rsidRPr="00C7244C">
        <w:t>. The UE shall send the MsgA PUSCH on the MsgA PUSCH occasion that is associated with the chosen preamble.</w:t>
      </w:r>
    </w:p>
    <w:p w14:paraId="701CD6E5" w14:textId="77777777" w:rsidR="00E31FA8" w:rsidRPr="00C7244C" w:rsidRDefault="00E31FA8" w:rsidP="00E31FA8">
      <w:pPr>
        <w:pStyle w:val="B1"/>
      </w:pPr>
      <w:r w:rsidRPr="00C7244C">
        <w:t>5.</w:t>
      </w:r>
      <w:r w:rsidRPr="00C7244C">
        <w:tab/>
        <w:t>Test 2: Correct behaviour when receiving MsgB:</w:t>
      </w:r>
    </w:p>
    <w:p w14:paraId="1D6CFA44" w14:textId="77777777" w:rsidR="00E31FA8" w:rsidRPr="00C7244C" w:rsidRDefault="00E31FA8" w:rsidP="00E31FA8">
      <w:pPr>
        <w:pStyle w:val="B2"/>
        <w:ind w:left="993" w:hanging="426"/>
      </w:pPr>
      <w:r w:rsidRPr="00C7244C">
        <w:t>5.1.</w:t>
      </w:r>
      <w:r w:rsidRPr="00C7244C">
        <w:tab/>
        <w:t>Repeat steps 1-3.</w:t>
      </w:r>
    </w:p>
    <w:p w14:paraId="78C9CBE8" w14:textId="77777777" w:rsidR="00E31FA8" w:rsidRPr="00C7244C" w:rsidRDefault="00E31FA8" w:rsidP="00E31FA8">
      <w:pPr>
        <w:pStyle w:val="B2"/>
        <w:ind w:left="993" w:hanging="426"/>
      </w:pPr>
      <w:r w:rsidRPr="00C7244C">
        <w:t>5.2.</w:t>
      </w:r>
      <w:r w:rsidRPr="00C7244C">
        <w:tab/>
        <w:t xml:space="preserve">The UE shall send preambles to the System Simulator. In response to the first </w:t>
      </w:r>
      <w:r w:rsidRPr="00C7244C">
        <w:rPr>
          <w:lang w:eastAsia="zh-CN"/>
        </w:rPr>
        <w:t>2</w:t>
      </w:r>
      <w:r w:rsidRPr="00C7244C">
        <w:t xml:space="preserve"> preambles, the System Simulator shall transmit a MsgB containing identifiers that do not match the transmitted Random Access Preamble.</w:t>
      </w:r>
    </w:p>
    <w:p w14:paraId="70A06EE0" w14:textId="77777777" w:rsidR="00E31FA8" w:rsidRPr="00C7244C" w:rsidRDefault="00E31FA8" w:rsidP="00E31FA8">
      <w:pPr>
        <w:pStyle w:val="B2"/>
        <w:ind w:left="993" w:hanging="426"/>
      </w:pPr>
      <w:r w:rsidRPr="00C7244C">
        <w:t>5.3.</w:t>
      </w:r>
      <w:r w:rsidRPr="00C7244C">
        <w:tab/>
        <w:t xml:space="preserve">As the received MsgB contain Random Access Preamble identifiers that do not match the transmitted Random Access Preamble, </w:t>
      </w:r>
      <w:r w:rsidRPr="00C7244C">
        <w:rPr>
          <w:rFonts w:cs="v4.2.0"/>
        </w:rPr>
        <w:t>the UE shall perform the Random Access Resource selection procedure specified in clause 5.1.2a in TS 38.321 [12], and transmit with the calculated MsgA PRACH transmission power when the backoff time expires</w:t>
      </w:r>
      <w:r w:rsidRPr="00C7244C">
        <w:t>.</w:t>
      </w:r>
    </w:p>
    <w:p w14:paraId="55CA8148" w14:textId="77777777" w:rsidR="00E31FA8" w:rsidRPr="00C7244C" w:rsidRDefault="00E31FA8" w:rsidP="00E31FA8">
      <w:pPr>
        <w:pStyle w:val="B2"/>
        <w:ind w:left="993" w:hanging="426"/>
      </w:pPr>
      <w:r w:rsidRPr="00C7244C">
        <w:t>5.4.</w:t>
      </w:r>
      <w:r w:rsidRPr="00C7244C">
        <w:tab/>
      </w:r>
      <w:r w:rsidRPr="00C7244C">
        <w:rPr>
          <w:rFonts w:cs="v4.2.0"/>
        </w:rPr>
        <w:t>The System Simulator shall</w:t>
      </w:r>
      <w:r w:rsidRPr="00C7244C">
        <w:t xml:space="preserve"> transmit a MsgB containing containing fallbackRAR</w:t>
      </w:r>
      <w:r w:rsidRPr="00C7244C">
        <w:rPr>
          <w:lang w:eastAsia="zh-CN"/>
        </w:rPr>
        <w:t xml:space="preserve"> with </w:t>
      </w:r>
      <w:r w:rsidRPr="00C7244C">
        <w:t xml:space="preserve">a Random Access Preamble identifier matching the transmitted Random Access Preamble after 3 MsgA transmissions have been received by the System Simulator. </w:t>
      </w:r>
    </w:p>
    <w:p w14:paraId="54CE9560" w14:textId="77777777" w:rsidR="00E31FA8" w:rsidRPr="00C7244C" w:rsidRDefault="00E31FA8" w:rsidP="00E31FA8">
      <w:pPr>
        <w:pStyle w:val="B2"/>
        <w:ind w:left="993" w:hanging="426"/>
      </w:pPr>
      <w:r w:rsidRPr="00C7244C">
        <w:t>5.5.</w:t>
      </w:r>
      <w:r w:rsidRPr="00C7244C">
        <w:tab/>
        <w:t xml:space="preserve">As the received MsgB contains a Random Access Preamble identifier that matches the transmitted Random Access Preamble, </w:t>
      </w:r>
      <w:r w:rsidRPr="00C7244C">
        <w:rPr>
          <w:rFonts w:cs="v4.2.0"/>
        </w:rPr>
        <w:t xml:space="preserve">the UE </w:t>
      </w:r>
      <w:r w:rsidRPr="00C7244C">
        <w:t>may stop monitoring for MsgB(s) and shall transmit the msg3 on the indicated PUSCH resources.</w:t>
      </w:r>
    </w:p>
    <w:p w14:paraId="14456523" w14:textId="77777777" w:rsidR="00E31FA8" w:rsidRPr="00C7244C" w:rsidRDefault="00E31FA8" w:rsidP="00E31FA8">
      <w:pPr>
        <w:pStyle w:val="B2"/>
        <w:ind w:left="993" w:hanging="426"/>
      </w:pPr>
      <w:r w:rsidRPr="00C7244C">
        <w:t>5.6.</w:t>
      </w:r>
      <w:r w:rsidRPr="00C7244C">
        <w:tab/>
        <w:t>Measure the power and timing of the first preamble and it shall not exceed the values specified in clause </w:t>
      </w:r>
      <w:r w:rsidRPr="00C7244C">
        <w:rPr>
          <w:lang w:eastAsia="zh-CN"/>
        </w:rPr>
        <w:t>7</w:t>
      </w:r>
      <w:r w:rsidRPr="00C7244C">
        <w:t xml:space="preserve">.3.2.2.4.5. Measure the relative power and timing applied to additional preambles (last </w:t>
      </w:r>
      <w:r w:rsidRPr="00C7244C">
        <w:rPr>
          <w:lang w:eastAsia="zh-CN"/>
        </w:rPr>
        <w:t>2</w:t>
      </w:r>
      <w:r w:rsidRPr="00C7244C">
        <w:t xml:space="preserve"> preambles) and it shall not exceed the values specified in clause </w:t>
      </w:r>
      <w:r w:rsidRPr="00C7244C">
        <w:rPr>
          <w:lang w:eastAsia="zh-CN"/>
        </w:rPr>
        <w:t>7</w:t>
      </w:r>
      <w:r w:rsidRPr="00C7244C">
        <w:t>.3.2.2.4.5.</w:t>
      </w:r>
    </w:p>
    <w:p w14:paraId="45459A59" w14:textId="77777777" w:rsidR="00E31FA8" w:rsidRPr="00C7244C" w:rsidRDefault="00E31FA8" w:rsidP="00E31FA8">
      <w:pPr>
        <w:pStyle w:val="B1"/>
      </w:pPr>
      <w:r w:rsidRPr="00C7244C">
        <w:t>6.</w:t>
      </w:r>
      <w:r w:rsidRPr="00C7244C">
        <w:tab/>
        <w:t>Test 3: Correct behaviour when not receiving MsgB:</w:t>
      </w:r>
    </w:p>
    <w:p w14:paraId="1A3F2FBC" w14:textId="77777777" w:rsidR="00E31FA8" w:rsidRPr="00C7244C" w:rsidRDefault="00E31FA8" w:rsidP="00E31FA8">
      <w:pPr>
        <w:pStyle w:val="B2"/>
        <w:ind w:left="993" w:hanging="426"/>
      </w:pPr>
      <w:r w:rsidRPr="00C7244C">
        <w:t>6.1.</w:t>
      </w:r>
      <w:r w:rsidRPr="00C7244C">
        <w:tab/>
        <w:t>Repeat steps 1-3.</w:t>
      </w:r>
    </w:p>
    <w:p w14:paraId="05170C41" w14:textId="77777777" w:rsidR="00E31FA8" w:rsidRPr="00C7244C" w:rsidRDefault="00E31FA8" w:rsidP="00E31FA8">
      <w:pPr>
        <w:pStyle w:val="B2"/>
        <w:ind w:left="993" w:hanging="426"/>
      </w:pPr>
      <w:r w:rsidRPr="00C7244C">
        <w:t>6.2.</w:t>
      </w:r>
      <w:r w:rsidRPr="00C7244C">
        <w:tab/>
        <w:t xml:space="preserve">The UE shall send preambles to the System Simulator. The System Simulator shall not respond to the first </w:t>
      </w:r>
      <w:r w:rsidRPr="00C7244C">
        <w:rPr>
          <w:lang w:eastAsia="zh-CN"/>
        </w:rPr>
        <w:t>2</w:t>
      </w:r>
      <w:r w:rsidRPr="00C7244C">
        <w:t xml:space="preserve"> preambles.</w:t>
      </w:r>
    </w:p>
    <w:p w14:paraId="603DBBA1" w14:textId="77777777" w:rsidR="00E31FA8" w:rsidRPr="00C7244C" w:rsidRDefault="00E31FA8" w:rsidP="00E31FA8">
      <w:pPr>
        <w:pStyle w:val="B2"/>
        <w:ind w:left="993" w:hanging="426"/>
      </w:pPr>
      <w:r w:rsidRPr="00C7244C">
        <w:t>6.3.</w:t>
      </w:r>
      <w:r w:rsidRPr="00C7244C">
        <w:tab/>
        <w:t>The UE shall again perform the Random Access Resource selection procedure specified in clause 5.1.2a in TS 38.321 [20], and transmit with the calculated MsgA PRACH and MsgA PUSCH transmission power when the backoff time expires if no MsgB is received within the MsgB Response window</w:t>
      </w:r>
      <w:r w:rsidRPr="00C7244C">
        <w:rPr>
          <w:lang w:eastAsia="zh-CN"/>
        </w:rPr>
        <w:t xml:space="preserve"> </w:t>
      </w:r>
      <w:r w:rsidRPr="00C7244C">
        <w:t>in RACH-ConfigGenericTwoStepRA.</w:t>
      </w:r>
    </w:p>
    <w:p w14:paraId="3B53FB29" w14:textId="77777777" w:rsidR="00E31FA8" w:rsidRPr="00C7244C" w:rsidRDefault="00E31FA8" w:rsidP="00E31FA8">
      <w:pPr>
        <w:pStyle w:val="B2"/>
        <w:ind w:left="993" w:hanging="426"/>
      </w:pPr>
      <w:r w:rsidRPr="00C7244C">
        <w:t>6.4.</w:t>
      </w:r>
      <w:r w:rsidRPr="00C7244C">
        <w:tab/>
        <w:t xml:space="preserve">Measure the power and timing of the first preamble and it shall not exceed the values specified in </w:t>
      </w:r>
      <w:r w:rsidRPr="00C7244C">
        <w:rPr>
          <w:lang w:eastAsia="zh-CN"/>
        </w:rPr>
        <w:t>7.3.2.2.4.5</w:t>
      </w:r>
      <w:r w:rsidRPr="00C7244C">
        <w:t xml:space="preserve">. Measure the relative power and timing applied to additional preambles (last 2 preambles) and it shall not exceed the values specified in </w:t>
      </w:r>
      <w:r w:rsidRPr="00C7244C">
        <w:rPr>
          <w:lang w:eastAsia="zh-CN"/>
        </w:rPr>
        <w:t>7.3.2.2.4.5</w:t>
      </w:r>
      <w:r w:rsidRPr="00C7244C">
        <w:t>.</w:t>
      </w:r>
    </w:p>
    <w:p w14:paraId="4ABA567F" w14:textId="77777777" w:rsidR="00561AEE" w:rsidRPr="00C7244C" w:rsidRDefault="00561AEE" w:rsidP="00561AEE">
      <w:pPr>
        <w:pStyle w:val="H6"/>
        <w:rPr>
          <w:lang w:eastAsia="sv-SE"/>
        </w:rPr>
      </w:pPr>
      <w:r w:rsidRPr="00C7244C">
        <w:rPr>
          <w:lang w:eastAsia="sv-SE"/>
        </w:rPr>
        <w:t>7.3.2.2.4.4.3</w:t>
      </w:r>
      <w:r w:rsidRPr="00C7244C">
        <w:rPr>
          <w:lang w:eastAsia="sv-SE"/>
        </w:rPr>
        <w:tab/>
        <w:t>Message contents</w:t>
      </w:r>
    </w:p>
    <w:p w14:paraId="69952166" w14:textId="47AA0561" w:rsidR="00561AEE" w:rsidRPr="00C7244C" w:rsidRDefault="00561AEE" w:rsidP="00561AEE">
      <w:pPr>
        <w:rPr>
          <w:lang w:eastAsia="sv-SE"/>
        </w:rPr>
      </w:pPr>
      <w:r w:rsidRPr="00C7244C">
        <w:rPr>
          <w:lang w:eastAsia="sv-SE"/>
        </w:rPr>
        <w:t xml:space="preserve">Message contents are according to TS 38.508-1 [14] clause </w:t>
      </w:r>
      <w:r w:rsidR="004279B7" w:rsidRPr="00C7244C">
        <w:rPr>
          <w:lang w:eastAsia="zh-CN"/>
        </w:rPr>
        <w:t>4.6</w:t>
      </w:r>
      <w:r w:rsidRPr="00C7244C">
        <w:rPr>
          <w:lang w:eastAsia="sv-SE"/>
        </w:rPr>
        <w:t xml:space="preserve"> with the following exceptions:</w:t>
      </w:r>
    </w:p>
    <w:p w14:paraId="2C41EFF2" w14:textId="77777777" w:rsidR="0071605E" w:rsidRPr="00C7244C" w:rsidRDefault="0071605E" w:rsidP="0071605E">
      <w:pPr>
        <w:pStyle w:val="TH"/>
      </w:pPr>
      <w:r w:rsidRPr="00C7244C">
        <w:t xml:space="preserve">Table </w:t>
      </w:r>
      <w:r w:rsidRPr="00C7244C">
        <w:rPr>
          <w:lang w:eastAsia="zh-CN"/>
        </w:rPr>
        <w:t>7.3.2.2.4.4.3</w:t>
      </w:r>
      <w:r w:rsidRPr="00C7244C">
        <w:t xml:space="preserve">-1: </w:t>
      </w:r>
      <w:r w:rsidRPr="00C7244C">
        <w:rPr>
          <w:i/>
          <w:iCs/>
        </w:rPr>
        <w:t xml:space="preserve">FrequencyInfoUL-SIB </w:t>
      </w:r>
      <w:r w:rsidRPr="00C7244C">
        <w:t xml:space="preserve">for 2-step </w:t>
      </w:r>
      <w:r w:rsidRPr="00C7244C">
        <w:rPr>
          <w:lang w:eastAsia="zh-CN"/>
        </w:rPr>
        <w:t>non-</w:t>
      </w:r>
      <w:r w:rsidRPr="00C7244C">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7F8D8713" w14:textId="77777777" w:rsidTr="003F1727">
        <w:tc>
          <w:tcPr>
            <w:tcW w:w="9747" w:type="dxa"/>
            <w:gridSpan w:val="4"/>
            <w:tcBorders>
              <w:top w:val="single" w:sz="4" w:space="0" w:color="auto"/>
              <w:left w:val="single" w:sz="4" w:space="0" w:color="auto"/>
              <w:bottom w:val="single" w:sz="4" w:space="0" w:color="auto"/>
              <w:right w:val="single" w:sz="4" w:space="0" w:color="auto"/>
            </w:tcBorders>
          </w:tcPr>
          <w:p w14:paraId="789ECF8F" w14:textId="77777777" w:rsidR="0071605E" w:rsidRPr="00C7244C" w:rsidRDefault="0071605E" w:rsidP="003F1727">
            <w:pPr>
              <w:pStyle w:val="TAH"/>
              <w:jc w:val="left"/>
              <w:rPr>
                <w:b w:val="0"/>
              </w:rPr>
            </w:pPr>
            <w:r w:rsidRPr="00C7244C">
              <w:rPr>
                <w:b w:val="0"/>
              </w:rPr>
              <w:t>Derivation Path: TS 38.508-1 [14], table 4.6.3-62</w:t>
            </w:r>
          </w:p>
        </w:tc>
      </w:tr>
      <w:tr w:rsidR="0071605E" w:rsidRPr="00C7244C" w14:paraId="72856821" w14:textId="77777777" w:rsidTr="003F1727">
        <w:tc>
          <w:tcPr>
            <w:tcW w:w="4535" w:type="dxa"/>
            <w:tcBorders>
              <w:top w:val="single" w:sz="4" w:space="0" w:color="auto"/>
              <w:left w:val="single" w:sz="4" w:space="0" w:color="auto"/>
              <w:bottom w:val="single" w:sz="4" w:space="0" w:color="auto"/>
              <w:right w:val="single" w:sz="4" w:space="0" w:color="auto"/>
            </w:tcBorders>
          </w:tcPr>
          <w:p w14:paraId="7383D3EB" w14:textId="77777777" w:rsidR="0071605E" w:rsidRPr="00C7244C" w:rsidRDefault="0071605E"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Pr>
          <w:p w14:paraId="2365CD7E" w14:textId="77777777" w:rsidR="0071605E" w:rsidRPr="00C7244C" w:rsidRDefault="0071605E"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tcPr>
          <w:p w14:paraId="13891CA3" w14:textId="77777777" w:rsidR="0071605E" w:rsidRPr="00C7244C" w:rsidRDefault="0071605E"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tcPr>
          <w:p w14:paraId="0E1C6618" w14:textId="77777777" w:rsidR="0071605E" w:rsidRPr="00C7244C" w:rsidRDefault="0071605E" w:rsidP="003F1727">
            <w:pPr>
              <w:pStyle w:val="TAH"/>
              <w:rPr>
                <w:highlight w:val="yellow"/>
              </w:rPr>
            </w:pPr>
            <w:r w:rsidRPr="00C7244C">
              <w:t>Condition</w:t>
            </w:r>
          </w:p>
        </w:tc>
      </w:tr>
      <w:tr w:rsidR="0071605E" w:rsidRPr="00C7244C" w14:paraId="6EC84230" w14:textId="77777777" w:rsidTr="003F1727">
        <w:tc>
          <w:tcPr>
            <w:tcW w:w="4535" w:type="dxa"/>
            <w:tcBorders>
              <w:top w:val="single" w:sz="4" w:space="0" w:color="auto"/>
              <w:left w:val="single" w:sz="4" w:space="0" w:color="auto"/>
              <w:bottom w:val="single" w:sz="4" w:space="0" w:color="auto"/>
              <w:right w:val="single" w:sz="4" w:space="0" w:color="auto"/>
            </w:tcBorders>
          </w:tcPr>
          <w:p w14:paraId="02F8A9C9" w14:textId="77777777" w:rsidR="0071605E" w:rsidRPr="00C7244C" w:rsidRDefault="0071605E" w:rsidP="003F1727">
            <w:pPr>
              <w:pStyle w:val="TAL"/>
            </w:pPr>
            <w:r w:rsidRPr="00C7244C">
              <w:rPr>
                <w:iCs/>
              </w:rPr>
              <w:t>FrequencyInfoUL-SIB SEQUENCE {</w:t>
            </w:r>
          </w:p>
        </w:tc>
        <w:tc>
          <w:tcPr>
            <w:tcW w:w="2267" w:type="dxa"/>
            <w:tcBorders>
              <w:top w:val="single" w:sz="4" w:space="0" w:color="auto"/>
              <w:left w:val="single" w:sz="4" w:space="0" w:color="auto"/>
              <w:bottom w:val="single" w:sz="4" w:space="0" w:color="auto"/>
              <w:right w:val="single" w:sz="4" w:space="0" w:color="auto"/>
            </w:tcBorders>
          </w:tcPr>
          <w:p w14:paraId="189637CC"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5E7544B" w14:textId="77777777" w:rsidR="0071605E" w:rsidRPr="00C7244C" w:rsidRDefault="0071605E"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99A128" w14:textId="77777777" w:rsidR="0071605E" w:rsidRPr="00C7244C" w:rsidRDefault="0071605E" w:rsidP="003F1727">
            <w:pPr>
              <w:pStyle w:val="TAL"/>
              <w:rPr>
                <w:highlight w:val="yellow"/>
              </w:rPr>
            </w:pPr>
          </w:p>
        </w:tc>
      </w:tr>
      <w:tr w:rsidR="0071605E" w:rsidRPr="00C7244C" w14:paraId="51723A0D" w14:textId="77777777" w:rsidTr="003F1727">
        <w:tc>
          <w:tcPr>
            <w:tcW w:w="4535" w:type="dxa"/>
            <w:tcBorders>
              <w:top w:val="single" w:sz="4" w:space="0" w:color="auto"/>
              <w:left w:val="single" w:sz="4" w:space="0" w:color="auto"/>
              <w:bottom w:val="single" w:sz="4" w:space="0" w:color="auto"/>
              <w:right w:val="single" w:sz="4" w:space="0" w:color="auto"/>
            </w:tcBorders>
          </w:tcPr>
          <w:p w14:paraId="13A0104B" w14:textId="77777777" w:rsidR="0071605E" w:rsidRPr="00C7244C" w:rsidRDefault="0071605E"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tcPr>
          <w:p w14:paraId="7E9DD39A" w14:textId="77777777" w:rsidR="0071605E" w:rsidRPr="00C7244C" w:rsidRDefault="0071605E"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tcPr>
          <w:p w14:paraId="07CBAA4B" w14:textId="77777777" w:rsidR="0071605E" w:rsidRPr="00C7244C" w:rsidRDefault="0071605E"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2B50AFBA" w14:textId="77777777" w:rsidR="0071605E" w:rsidRPr="00C7244C" w:rsidRDefault="0071605E" w:rsidP="003F1727">
            <w:pPr>
              <w:pStyle w:val="TAL"/>
              <w:rPr>
                <w:highlight w:val="yellow"/>
              </w:rPr>
            </w:pPr>
          </w:p>
        </w:tc>
      </w:tr>
      <w:tr w:rsidR="0071605E" w:rsidRPr="00C7244C" w14:paraId="02C9C64A" w14:textId="77777777" w:rsidTr="003F1727">
        <w:tc>
          <w:tcPr>
            <w:tcW w:w="4535" w:type="dxa"/>
            <w:tcBorders>
              <w:top w:val="single" w:sz="4" w:space="0" w:color="auto"/>
              <w:left w:val="single" w:sz="4" w:space="0" w:color="auto"/>
              <w:bottom w:val="single" w:sz="4" w:space="0" w:color="auto"/>
              <w:right w:val="single" w:sz="4" w:space="0" w:color="auto"/>
            </w:tcBorders>
          </w:tcPr>
          <w:p w14:paraId="2629E981" w14:textId="77777777" w:rsidR="0071605E" w:rsidRPr="00C7244C" w:rsidRDefault="0071605E"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30EFB91B" w14:textId="77777777" w:rsidR="0071605E" w:rsidRPr="00C7244C" w:rsidRDefault="0071605E"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9CFFF8"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14D204" w14:textId="77777777" w:rsidR="0071605E" w:rsidRPr="00C7244C" w:rsidRDefault="0071605E" w:rsidP="003F1727">
            <w:pPr>
              <w:pStyle w:val="TAL"/>
              <w:rPr>
                <w:highlight w:val="yellow"/>
              </w:rPr>
            </w:pPr>
          </w:p>
        </w:tc>
      </w:tr>
    </w:tbl>
    <w:p w14:paraId="11C8A867" w14:textId="77777777" w:rsidR="0071605E" w:rsidRPr="00C7244C" w:rsidRDefault="0071605E" w:rsidP="0071605E">
      <w:pPr>
        <w:rPr>
          <w:lang w:eastAsia="sv-SE"/>
        </w:rPr>
      </w:pPr>
    </w:p>
    <w:p w14:paraId="59F12EA4" w14:textId="77777777" w:rsidR="0071605E" w:rsidRPr="00C7244C" w:rsidRDefault="0071605E" w:rsidP="0071605E">
      <w:pPr>
        <w:pStyle w:val="TH"/>
      </w:pPr>
      <w:r w:rsidRPr="00C7244C">
        <w:t xml:space="preserve">Table </w:t>
      </w:r>
      <w:r w:rsidRPr="00C7244C">
        <w:rPr>
          <w:lang w:eastAsia="zh-CN"/>
        </w:rPr>
        <w:t>7.3.2.2.4.4.3</w:t>
      </w:r>
      <w:r w:rsidRPr="00C7244C">
        <w:t xml:space="preserve">-2: RACH-ConfigCommon for 2-step </w:t>
      </w:r>
      <w:r w:rsidRPr="00C7244C">
        <w:rPr>
          <w:lang w:eastAsia="zh-CN"/>
        </w:rPr>
        <w:t>non-</w:t>
      </w:r>
      <w:r w:rsidRPr="00C7244C">
        <w:t xml:space="preserve">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07E87282" w14:textId="77777777" w:rsidTr="003F1727">
        <w:tc>
          <w:tcPr>
            <w:tcW w:w="9747" w:type="dxa"/>
            <w:gridSpan w:val="4"/>
          </w:tcPr>
          <w:p w14:paraId="14973567" w14:textId="77777777" w:rsidR="0071605E" w:rsidRPr="00C7244C" w:rsidRDefault="0071605E" w:rsidP="003F1727">
            <w:pPr>
              <w:pStyle w:val="TAH"/>
              <w:jc w:val="left"/>
              <w:rPr>
                <w:b w:val="0"/>
              </w:rPr>
            </w:pPr>
            <w:r w:rsidRPr="00C7244C">
              <w:rPr>
                <w:b w:val="0"/>
              </w:rPr>
              <w:t>Derivation Path: TS 38.508-1 [14], table 4.6.3-128A</w:t>
            </w:r>
          </w:p>
        </w:tc>
      </w:tr>
      <w:tr w:rsidR="0071605E" w:rsidRPr="00C7244C" w14:paraId="096792C5" w14:textId="77777777" w:rsidTr="003F1727">
        <w:tc>
          <w:tcPr>
            <w:tcW w:w="4535" w:type="dxa"/>
          </w:tcPr>
          <w:p w14:paraId="7B7DA0A4" w14:textId="77777777" w:rsidR="0071605E" w:rsidRPr="00C7244C" w:rsidRDefault="0071605E" w:rsidP="003F1727">
            <w:pPr>
              <w:pStyle w:val="TAH"/>
            </w:pPr>
            <w:r w:rsidRPr="00C7244C">
              <w:t>Information Element</w:t>
            </w:r>
          </w:p>
        </w:tc>
        <w:tc>
          <w:tcPr>
            <w:tcW w:w="2267" w:type="dxa"/>
          </w:tcPr>
          <w:p w14:paraId="1D88B55B" w14:textId="77777777" w:rsidR="0071605E" w:rsidRPr="00C7244C" w:rsidRDefault="0071605E" w:rsidP="003F1727">
            <w:pPr>
              <w:pStyle w:val="TAH"/>
            </w:pPr>
            <w:r w:rsidRPr="00C7244C">
              <w:t>Value/remark</w:t>
            </w:r>
          </w:p>
        </w:tc>
        <w:tc>
          <w:tcPr>
            <w:tcW w:w="1700" w:type="dxa"/>
          </w:tcPr>
          <w:p w14:paraId="20A22E9D" w14:textId="77777777" w:rsidR="0071605E" w:rsidRPr="00C7244C" w:rsidRDefault="0071605E" w:rsidP="003F1727">
            <w:pPr>
              <w:pStyle w:val="TAH"/>
            </w:pPr>
            <w:r w:rsidRPr="00C7244C">
              <w:t>Comment</w:t>
            </w:r>
          </w:p>
        </w:tc>
        <w:tc>
          <w:tcPr>
            <w:tcW w:w="1245" w:type="dxa"/>
          </w:tcPr>
          <w:p w14:paraId="08E30C9D" w14:textId="77777777" w:rsidR="0071605E" w:rsidRPr="00C7244C" w:rsidRDefault="0071605E" w:rsidP="003F1727">
            <w:pPr>
              <w:pStyle w:val="TAH"/>
            </w:pPr>
            <w:r w:rsidRPr="00C7244C">
              <w:t>Condition</w:t>
            </w:r>
          </w:p>
        </w:tc>
      </w:tr>
      <w:tr w:rsidR="0071605E" w:rsidRPr="00C7244C" w14:paraId="10DB85F7" w14:textId="77777777" w:rsidTr="003F1727">
        <w:tc>
          <w:tcPr>
            <w:tcW w:w="4535" w:type="dxa"/>
          </w:tcPr>
          <w:p w14:paraId="657637BA" w14:textId="77777777" w:rsidR="0071605E" w:rsidRPr="00C7244C" w:rsidRDefault="0071605E" w:rsidP="003F1727">
            <w:pPr>
              <w:pStyle w:val="TAL"/>
            </w:pPr>
            <w:r w:rsidRPr="00C7244C">
              <w:t>RACH-ConfigCommonTwoStepRA-r16 ::= SEQUENCE {</w:t>
            </w:r>
          </w:p>
        </w:tc>
        <w:tc>
          <w:tcPr>
            <w:tcW w:w="2267" w:type="dxa"/>
          </w:tcPr>
          <w:p w14:paraId="0344C233" w14:textId="77777777" w:rsidR="0071605E" w:rsidRPr="00C7244C" w:rsidRDefault="0071605E" w:rsidP="003F1727">
            <w:pPr>
              <w:pStyle w:val="TAL"/>
            </w:pPr>
          </w:p>
        </w:tc>
        <w:tc>
          <w:tcPr>
            <w:tcW w:w="1700" w:type="dxa"/>
          </w:tcPr>
          <w:p w14:paraId="7FDADA04" w14:textId="77777777" w:rsidR="0071605E" w:rsidRPr="00C7244C" w:rsidRDefault="0071605E" w:rsidP="003F1727">
            <w:pPr>
              <w:pStyle w:val="TAL"/>
            </w:pPr>
          </w:p>
        </w:tc>
        <w:tc>
          <w:tcPr>
            <w:tcW w:w="1245" w:type="dxa"/>
          </w:tcPr>
          <w:p w14:paraId="09EAD434" w14:textId="77777777" w:rsidR="0071605E" w:rsidRPr="00C7244C" w:rsidRDefault="0071605E" w:rsidP="003F1727">
            <w:pPr>
              <w:pStyle w:val="TAL"/>
            </w:pPr>
          </w:p>
        </w:tc>
      </w:tr>
      <w:tr w:rsidR="0071605E" w:rsidRPr="00C7244C" w14:paraId="3961398A" w14:textId="77777777" w:rsidTr="003F1727">
        <w:tc>
          <w:tcPr>
            <w:tcW w:w="4535" w:type="dxa"/>
          </w:tcPr>
          <w:p w14:paraId="50AF1B9D" w14:textId="77777777" w:rsidR="0071605E" w:rsidRPr="00C7244C" w:rsidRDefault="0071605E" w:rsidP="003F1727">
            <w:pPr>
              <w:pStyle w:val="TAL"/>
            </w:pPr>
            <w:r w:rsidRPr="00C7244C">
              <w:t xml:space="preserve">  rach-ConfigGenericTwoStepRA-r16</w:t>
            </w:r>
          </w:p>
        </w:tc>
        <w:tc>
          <w:tcPr>
            <w:tcW w:w="2267" w:type="dxa"/>
          </w:tcPr>
          <w:p w14:paraId="68C3296E" w14:textId="77777777" w:rsidR="0071605E" w:rsidRPr="00C7244C" w:rsidRDefault="0071605E" w:rsidP="003F1727">
            <w:pPr>
              <w:pStyle w:val="TAL"/>
            </w:pPr>
            <w:r w:rsidRPr="00C7244C">
              <w:t>RACH-ConfigGenericTwoStepRA</w:t>
            </w:r>
          </w:p>
        </w:tc>
        <w:tc>
          <w:tcPr>
            <w:tcW w:w="1700" w:type="dxa"/>
          </w:tcPr>
          <w:p w14:paraId="2219412C" w14:textId="77777777" w:rsidR="0071605E" w:rsidRPr="00C7244C" w:rsidRDefault="0071605E" w:rsidP="003F1727">
            <w:pPr>
              <w:pStyle w:val="TAL"/>
            </w:pPr>
          </w:p>
        </w:tc>
        <w:tc>
          <w:tcPr>
            <w:tcW w:w="1245" w:type="dxa"/>
          </w:tcPr>
          <w:p w14:paraId="3DE5F127" w14:textId="77777777" w:rsidR="0071605E" w:rsidRPr="00C7244C" w:rsidRDefault="0071605E" w:rsidP="003F1727">
            <w:pPr>
              <w:pStyle w:val="TAL"/>
            </w:pPr>
          </w:p>
        </w:tc>
      </w:tr>
      <w:tr w:rsidR="0071605E" w:rsidRPr="00C7244C" w14:paraId="16DBADB0" w14:textId="77777777" w:rsidTr="003F1727">
        <w:tc>
          <w:tcPr>
            <w:tcW w:w="4535" w:type="dxa"/>
          </w:tcPr>
          <w:p w14:paraId="61E92AD6" w14:textId="77777777" w:rsidR="0071605E" w:rsidRPr="00C7244C" w:rsidRDefault="0071605E" w:rsidP="003F1727">
            <w:pPr>
              <w:pStyle w:val="TAL"/>
            </w:pPr>
            <w:r w:rsidRPr="00C7244C">
              <w:t xml:space="preserve">  msgA-TotalNumberOfRA-Preambles-r16</w:t>
            </w:r>
          </w:p>
        </w:tc>
        <w:tc>
          <w:tcPr>
            <w:tcW w:w="2267" w:type="dxa"/>
          </w:tcPr>
          <w:p w14:paraId="491D4D6D" w14:textId="77777777" w:rsidR="0071605E" w:rsidRPr="00C7244C" w:rsidRDefault="0071605E" w:rsidP="003F1727">
            <w:pPr>
              <w:pStyle w:val="TAL"/>
            </w:pPr>
            <w:r w:rsidRPr="00C7244C">
              <w:t>48</w:t>
            </w:r>
          </w:p>
        </w:tc>
        <w:tc>
          <w:tcPr>
            <w:tcW w:w="1700" w:type="dxa"/>
          </w:tcPr>
          <w:p w14:paraId="043027D7" w14:textId="77777777" w:rsidR="0071605E" w:rsidRPr="00C7244C" w:rsidRDefault="0071605E" w:rsidP="003F1727">
            <w:pPr>
              <w:pStyle w:val="TAL"/>
            </w:pPr>
          </w:p>
        </w:tc>
        <w:tc>
          <w:tcPr>
            <w:tcW w:w="1245" w:type="dxa"/>
          </w:tcPr>
          <w:p w14:paraId="46752365" w14:textId="77777777" w:rsidR="0071605E" w:rsidRPr="00C7244C" w:rsidRDefault="0071605E" w:rsidP="003F1727">
            <w:pPr>
              <w:pStyle w:val="TAL"/>
            </w:pPr>
          </w:p>
        </w:tc>
      </w:tr>
      <w:tr w:rsidR="0071605E" w:rsidRPr="00C7244C" w14:paraId="5DE666F3" w14:textId="77777777" w:rsidTr="003F1727">
        <w:tc>
          <w:tcPr>
            <w:tcW w:w="4535" w:type="dxa"/>
          </w:tcPr>
          <w:p w14:paraId="04A3042B" w14:textId="77777777" w:rsidR="0071605E" w:rsidRPr="00C7244C" w:rsidRDefault="0071605E" w:rsidP="003F1727">
            <w:pPr>
              <w:pStyle w:val="TAL"/>
            </w:pPr>
            <w:r w:rsidRPr="00C7244C">
              <w:t xml:space="preserve">  msgA-SSB-SharedRO-MaskIndex-r16</w:t>
            </w:r>
          </w:p>
        </w:tc>
        <w:tc>
          <w:tcPr>
            <w:tcW w:w="2267" w:type="dxa"/>
          </w:tcPr>
          <w:p w14:paraId="7CE3A72E" w14:textId="77777777" w:rsidR="0071605E" w:rsidRPr="00C7244C" w:rsidRDefault="0071605E" w:rsidP="003F1727">
            <w:pPr>
              <w:pStyle w:val="TAL"/>
            </w:pPr>
            <w:r w:rsidRPr="00C7244C">
              <w:t>Not present</w:t>
            </w:r>
          </w:p>
        </w:tc>
        <w:tc>
          <w:tcPr>
            <w:tcW w:w="1700" w:type="dxa"/>
          </w:tcPr>
          <w:p w14:paraId="44918D71" w14:textId="77777777" w:rsidR="0071605E" w:rsidRPr="00C7244C" w:rsidRDefault="0071605E" w:rsidP="003F1727">
            <w:pPr>
              <w:pStyle w:val="TAL"/>
            </w:pPr>
          </w:p>
        </w:tc>
        <w:tc>
          <w:tcPr>
            <w:tcW w:w="1245" w:type="dxa"/>
          </w:tcPr>
          <w:p w14:paraId="1EEBFA19" w14:textId="77777777" w:rsidR="0071605E" w:rsidRPr="00C7244C" w:rsidRDefault="0071605E" w:rsidP="003F1727">
            <w:pPr>
              <w:pStyle w:val="TAL"/>
            </w:pPr>
          </w:p>
        </w:tc>
      </w:tr>
      <w:tr w:rsidR="0071605E" w:rsidRPr="00C7244C" w14:paraId="1D6E6773" w14:textId="77777777" w:rsidTr="003F1727">
        <w:tc>
          <w:tcPr>
            <w:tcW w:w="4535" w:type="dxa"/>
          </w:tcPr>
          <w:p w14:paraId="6B085842" w14:textId="77777777" w:rsidR="0071605E" w:rsidRPr="00C7244C" w:rsidRDefault="0071605E" w:rsidP="003F1727">
            <w:pPr>
              <w:pStyle w:val="TAL"/>
            </w:pPr>
            <w:r w:rsidRPr="00C7244C">
              <w:t xml:space="preserve">  groupB-ConfiguredTwoStepRA-r16</w:t>
            </w:r>
          </w:p>
        </w:tc>
        <w:tc>
          <w:tcPr>
            <w:tcW w:w="2267" w:type="dxa"/>
          </w:tcPr>
          <w:p w14:paraId="3A2ECFF7" w14:textId="77777777" w:rsidR="0071605E" w:rsidRPr="00C7244C" w:rsidRDefault="0071605E" w:rsidP="003F1727">
            <w:pPr>
              <w:pStyle w:val="TAL"/>
            </w:pPr>
            <w:r w:rsidRPr="00C7244C">
              <w:t>Not present</w:t>
            </w:r>
          </w:p>
        </w:tc>
        <w:tc>
          <w:tcPr>
            <w:tcW w:w="1700" w:type="dxa"/>
          </w:tcPr>
          <w:p w14:paraId="30ED1777" w14:textId="77777777" w:rsidR="0071605E" w:rsidRPr="00C7244C" w:rsidRDefault="0071605E" w:rsidP="003F1727">
            <w:pPr>
              <w:pStyle w:val="TAL"/>
            </w:pPr>
          </w:p>
        </w:tc>
        <w:tc>
          <w:tcPr>
            <w:tcW w:w="1245" w:type="dxa"/>
          </w:tcPr>
          <w:p w14:paraId="12A9F6D1" w14:textId="77777777" w:rsidR="0071605E" w:rsidRPr="00C7244C" w:rsidRDefault="0071605E" w:rsidP="003F1727">
            <w:pPr>
              <w:pStyle w:val="TAL"/>
            </w:pPr>
          </w:p>
        </w:tc>
      </w:tr>
      <w:tr w:rsidR="0071605E" w:rsidRPr="00C7244C" w14:paraId="2A21BC4F" w14:textId="77777777" w:rsidTr="003F1727">
        <w:tc>
          <w:tcPr>
            <w:tcW w:w="4535" w:type="dxa"/>
          </w:tcPr>
          <w:p w14:paraId="2F83711C" w14:textId="77777777" w:rsidR="0071605E" w:rsidRPr="00C7244C" w:rsidRDefault="0071605E" w:rsidP="003F1727">
            <w:pPr>
              <w:pStyle w:val="TAL"/>
            </w:pPr>
            <w:r w:rsidRPr="00C7244C">
              <w:t xml:space="preserve">  msgA-PRACH-RootSequenceIndex-r16 CHOICE {}</w:t>
            </w:r>
          </w:p>
        </w:tc>
        <w:tc>
          <w:tcPr>
            <w:tcW w:w="2267" w:type="dxa"/>
          </w:tcPr>
          <w:p w14:paraId="6096F9D7" w14:textId="77777777" w:rsidR="0071605E" w:rsidRPr="00C7244C" w:rsidRDefault="0071605E" w:rsidP="003F1727">
            <w:pPr>
              <w:pStyle w:val="TAL"/>
            </w:pPr>
            <w:r w:rsidRPr="00C7244C">
              <w:t>Not present</w:t>
            </w:r>
          </w:p>
        </w:tc>
        <w:tc>
          <w:tcPr>
            <w:tcW w:w="1700" w:type="dxa"/>
          </w:tcPr>
          <w:p w14:paraId="1AFB8F90" w14:textId="77777777" w:rsidR="0071605E" w:rsidRPr="00C7244C" w:rsidRDefault="0071605E" w:rsidP="003F1727">
            <w:pPr>
              <w:pStyle w:val="TAL"/>
            </w:pPr>
          </w:p>
        </w:tc>
        <w:tc>
          <w:tcPr>
            <w:tcW w:w="1245" w:type="dxa"/>
          </w:tcPr>
          <w:p w14:paraId="3FBF54B7" w14:textId="77777777" w:rsidR="0071605E" w:rsidRPr="00C7244C" w:rsidRDefault="0071605E" w:rsidP="003F1727">
            <w:pPr>
              <w:pStyle w:val="TAL"/>
            </w:pPr>
          </w:p>
        </w:tc>
      </w:tr>
      <w:tr w:rsidR="0071605E" w:rsidRPr="00C7244C" w14:paraId="7ECE6F31" w14:textId="77777777" w:rsidTr="003F1727">
        <w:tc>
          <w:tcPr>
            <w:tcW w:w="4535" w:type="dxa"/>
          </w:tcPr>
          <w:p w14:paraId="6B41F5A4" w14:textId="77777777" w:rsidR="0071605E" w:rsidRPr="00C7244C" w:rsidRDefault="0071605E" w:rsidP="003F1727">
            <w:pPr>
              <w:pStyle w:val="TAL"/>
            </w:pPr>
            <w:r w:rsidRPr="00C7244C">
              <w:t xml:space="preserve">  msgA-TransMax-r16</w:t>
            </w:r>
          </w:p>
        </w:tc>
        <w:tc>
          <w:tcPr>
            <w:tcW w:w="2267" w:type="dxa"/>
          </w:tcPr>
          <w:p w14:paraId="5C7997B4" w14:textId="77777777" w:rsidR="0071605E" w:rsidRPr="00C7244C" w:rsidRDefault="0071605E" w:rsidP="003F1727">
            <w:pPr>
              <w:pStyle w:val="TAL"/>
            </w:pPr>
            <w:r w:rsidRPr="00C7244C">
              <w:t>N8</w:t>
            </w:r>
          </w:p>
        </w:tc>
        <w:tc>
          <w:tcPr>
            <w:tcW w:w="1700" w:type="dxa"/>
          </w:tcPr>
          <w:p w14:paraId="3FBDA96F" w14:textId="77777777" w:rsidR="0071605E" w:rsidRPr="00C7244C" w:rsidRDefault="0071605E" w:rsidP="003F1727">
            <w:pPr>
              <w:pStyle w:val="TAL"/>
            </w:pPr>
          </w:p>
        </w:tc>
        <w:tc>
          <w:tcPr>
            <w:tcW w:w="1245" w:type="dxa"/>
          </w:tcPr>
          <w:p w14:paraId="6A19E761" w14:textId="77777777" w:rsidR="0071605E" w:rsidRPr="00C7244C" w:rsidRDefault="0071605E" w:rsidP="003F1727">
            <w:pPr>
              <w:pStyle w:val="TAL"/>
            </w:pPr>
          </w:p>
        </w:tc>
      </w:tr>
      <w:tr w:rsidR="0071605E" w:rsidRPr="00C7244C" w14:paraId="69D8723D" w14:textId="77777777" w:rsidTr="003F1727">
        <w:tc>
          <w:tcPr>
            <w:tcW w:w="4535" w:type="dxa"/>
          </w:tcPr>
          <w:p w14:paraId="508CADC6" w14:textId="77777777" w:rsidR="0071605E" w:rsidRPr="00C7244C" w:rsidRDefault="0071605E" w:rsidP="003F1727">
            <w:pPr>
              <w:pStyle w:val="TAL"/>
            </w:pPr>
            <w:r w:rsidRPr="00C7244C">
              <w:t xml:space="preserve">  msgA-RSRP-Threshold-r16</w:t>
            </w:r>
          </w:p>
        </w:tc>
        <w:tc>
          <w:tcPr>
            <w:tcW w:w="2267" w:type="dxa"/>
          </w:tcPr>
          <w:p w14:paraId="3FF37240" w14:textId="77777777" w:rsidR="0071605E" w:rsidRPr="00C7244C" w:rsidRDefault="0071605E" w:rsidP="003F1727">
            <w:pPr>
              <w:pStyle w:val="TAL"/>
            </w:pPr>
            <w:r w:rsidRPr="00C7244C">
              <w:t>RSRP_69 +Δ</w:t>
            </w:r>
            <w:r w:rsidRPr="00C7244C">
              <w:rPr>
                <w:vertAlign w:val="subscript"/>
              </w:rPr>
              <w:t>DL</w:t>
            </w:r>
          </w:p>
        </w:tc>
        <w:tc>
          <w:tcPr>
            <w:tcW w:w="1700" w:type="dxa"/>
          </w:tcPr>
          <w:p w14:paraId="7972DB9C" w14:textId="77777777" w:rsidR="0071605E" w:rsidRPr="00C7244C" w:rsidRDefault="0071605E" w:rsidP="003F1727">
            <w:pPr>
              <w:pStyle w:val="TAL"/>
            </w:pPr>
          </w:p>
        </w:tc>
        <w:tc>
          <w:tcPr>
            <w:tcW w:w="1245" w:type="dxa"/>
          </w:tcPr>
          <w:p w14:paraId="465FF21F" w14:textId="77777777" w:rsidR="0071605E" w:rsidRPr="00C7244C" w:rsidRDefault="0071605E" w:rsidP="003F1727">
            <w:pPr>
              <w:pStyle w:val="TAL"/>
            </w:pPr>
          </w:p>
        </w:tc>
      </w:tr>
      <w:tr w:rsidR="0071605E" w:rsidRPr="00C7244C" w14:paraId="524C3CA9" w14:textId="77777777" w:rsidTr="003F1727">
        <w:tc>
          <w:tcPr>
            <w:tcW w:w="4535" w:type="dxa"/>
          </w:tcPr>
          <w:p w14:paraId="2FA38C57" w14:textId="77777777" w:rsidR="0071605E" w:rsidRPr="00C7244C" w:rsidRDefault="0071605E" w:rsidP="003F1727">
            <w:pPr>
              <w:pStyle w:val="TAL"/>
            </w:pPr>
            <w:r w:rsidRPr="00C7244C">
              <w:t xml:space="preserve">  msgA-RSRP-ThresholdSSB-r16</w:t>
            </w:r>
          </w:p>
        </w:tc>
        <w:tc>
          <w:tcPr>
            <w:tcW w:w="2267" w:type="dxa"/>
          </w:tcPr>
          <w:p w14:paraId="304BBAF3" w14:textId="77777777" w:rsidR="0071605E" w:rsidRPr="00C7244C" w:rsidRDefault="0071605E" w:rsidP="003F1727">
            <w:pPr>
              <w:pStyle w:val="TAL"/>
            </w:pPr>
            <w:r w:rsidRPr="00C7244C">
              <w:t>RSRP_69 +Δ</w:t>
            </w:r>
            <w:r w:rsidRPr="00C7244C">
              <w:rPr>
                <w:vertAlign w:val="subscript"/>
              </w:rPr>
              <w:t>DL</w:t>
            </w:r>
          </w:p>
        </w:tc>
        <w:tc>
          <w:tcPr>
            <w:tcW w:w="1700" w:type="dxa"/>
          </w:tcPr>
          <w:p w14:paraId="644FD1D8" w14:textId="77777777" w:rsidR="0071605E" w:rsidRPr="00C7244C" w:rsidRDefault="0071605E" w:rsidP="003F1727">
            <w:pPr>
              <w:pStyle w:val="TAL"/>
            </w:pPr>
          </w:p>
        </w:tc>
        <w:tc>
          <w:tcPr>
            <w:tcW w:w="1245" w:type="dxa"/>
          </w:tcPr>
          <w:p w14:paraId="653235F1" w14:textId="77777777" w:rsidR="0071605E" w:rsidRPr="00C7244C" w:rsidRDefault="0071605E" w:rsidP="003F1727">
            <w:pPr>
              <w:pStyle w:val="TAL"/>
            </w:pPr>
          </w:p>
        </w:tc>
      </w:tr>
      <w:tr w:rsidR="0071605E" w:rsidRPr="00C7244C" w14:paraId="5E127F40" w14:textId="77777777" w:rsidTr="003F1727">
        <w:tc>
          <w:tcPr>
            <w:tcW w:w="4535" w:type="dxa"/>
          </w:tcPr>
          <w:p w14:paraId="51BFFEA1" w14:textId="77777777" w:rsidR="0071605E" w:rsidRPr="00C7244C" w:rsidRDefault="0071605E" w:rsidP="003F1727">
            <w:pPr>
              <w:pStyle w:val="TAL"/>
            </w:pPr>
            <w:r w:rsidRPr="00C7244C">
              <w:t xml:space="preserve">  msgA-SubcarrierSpacing-r16</w:t>
            </w:r>
          </w:p>
        </w:tc>
        <w:tc>
          <w:tcPr>
            <w:tcW w:w="2267" w:type="dxa"/>
          </w:tcPr>
          <w:p w14:paraId="4D983B28" w14:textId="77777777" w:rsidR="0071605E" w:rsidRPr="00C7244C" w:rsidRDefault="0071605E" w:rsidP="003F1727">
            <w:pPr>
              <w:pStyle w:val="TAL"/>
            </w:pPr>
            <w:r w:rsidRPr="00C7244C">
              <w:t>120 kHz</w:t>
            </w:r>
          </w:p>
        </w:tc>
        <w:tc>
          <w:tcPr>
            <w:tcW w:w="1700" w:type="dxa"/>
          </w:tcPr>
          <w:p w14:paraId="6422511C" w14:textId="77777777" w:rsidR="0071605E" w:rsidRPr="00C7244C" w:rsidRDefault="0071605E" w:rsidP="003F1727">
            <w:pPr>
              <w:pStyle w:val="TAL"/>
            </w:pPr>
          </w:p>
        </w:tc>
        <w:tc>
          <w:tcPr>
            <w:tcW w:w="1245" w:type="dxa"/>
          </w:tcPr>
          <w:p w14:paraId="138E8860" w14:textId="77777777" w:rsidR="0071605E" w:rsidRPr="00C7244C" w:rsidRDefault="0071605E" w:rsidP="003F1727">
            <w:pPr>
              <w:pStyle w:val="TAL"/>
            </w:pPr>
          </w:p>
        </w:tc>
      </w:tr>
      <w:tr w:rsidR="0071605E" w:rsidRPr="00C7244C" w14:paraId="293C2934" w14:textId="77777777" w:rsidTr="003F1727">
        <w:tc>
          <w:tcPr>
            <w:tcW w:w="4535" w:type="dxa"/>
          </w:tcPr>
          <w:p w14:paraId="06A892D2" w14:textId="77777777" w:rsidR="0071605E" w:rsidRPr="00C7244C" w:rsidRDefault="0071605E" w:rsidP="003F1727">
            <w:pPr>
              <w:pStyle w:val="TAL"/>
            </w:pPr>
            <w:r w:rsidRPr="00C7244C">
              <w:t xml:space="preserve">  msgA-RestrictedSetConfig-r16</w:t>
            </w:r>
          </w:p>
        </w:tc>
        <w:tc>
          <w:tcPr>
            <w:tcW w:w="2267" w:type="dxa"/>
          </w:tcPr>
          <w:p w14:paraId="0C152A3B" w14:textId="77777777" w:rsidR="0071605E" w:rsidRPr="00C7244C" w:rsidRDefault="0071605E" w:rsidP="003F1727">
            <w:pPr>
              <w:pStyle w:val="TAL"/>
            </w:pPr>
            <w:r w:rsidRPr="00C7244C">
              <w:t>Not present</w:t>
            </w:r>
          </w:p>
        </w:tc>
        <w:tc>
          <w:tcPr>
            <w:tcW w:w="1700" w:type="dxa"/>
          </w:tcPr>
          <w:p w14:paraId="2301C5CB" w14:textId="77777777" w:rsidR="0071605E" w:rsidRPr="00C7244C" w:rsidRDefault="0071605E" w:rsidP="003F1727">
            <w:pPr>
              <w:pStyle w:val="TAL"/>
            </w:pPr>
          </w:p>
        </w:tc>
        <w:tc>
          <w:tcPr>
            <w:tcW w:w="1245" w:type="dxa"/>
          </w:tcPr>
          <w:p w14:paraId="160DC49B" w14:textId="77777777" w:rsidR="0071605E" w:rsidRPr="00C7244C" w:rsidRDefault="0071605E" w:rsidP="003F1727">
            <w:pPr>
              <w:pStyle w:val="TAL"/>
            </w:pPr>
          </w:p>
        </w:tc>
      </w:tr>
      <w:tr w:rsidR="0071605E" w:rsidRPr="00C7244C" w14:paraId="3200B7D3" w14:textId="77777777" w:rsidTr="003F1727">
        <w:tc>
          <w:tcPr>
            <w:tcW w:w="4535" w:type="dxa"/>
          </w:tcPr>
          <w:p w14:paraId="040580E4" w14:textId="77777777" w:rsidR="0071605E" w:rsidRPr="00C7244C" w:rsidRDefault="0071605E" w:rsidP="003F1727">
            <w:pPr>
              <w:pStyle w:val="TAL"/>
            </w:pPr>
            <w:r w:rsidRPr="00C7244C">
              <w:t xml:space="preserve">  ra-PrioritizationForAccessIdentityTwoStep-r16 SEQUENCE {</w:t>
            </w:r>
          </w:p>
        </w:tc>
        <w:tc>
          <w:tcPr>
            <w:tcW w:w="2267" w:type="dxa"/>
          </w:tcPr>
          <w:p w14:paraId="622E6BDD" w14:textId="77777777" w:rsidR="0071605E" w:rsidRPr="00C7244C" w:rsidRDefault="0071605E" w:rsidP="003F1727">
            <w:pPr>
              <w:pStyle w:val="TAL"/>
            </w:pPr>
          </w:p>
        </w:tc>
        <w:tc>
          <w:tcPr>
            <w:tcW w:w="1700" w:type="dxa"/>
          </w:tcPr>
          <w:p w14:paraId="29ECF09A" w14:textId="77777777" w:rsidR="0071605E" w:rsidRPr="00C7244C" w:rsidRDefault="0071605E" w:rsidP="003F1727">
            <w:pPr>
              <w:pStyle w:val="TAL"/>
            </w:pPr>
          </w:p>
        </w:tc>
        <w:tc>
          <w:tcPr>
            <w:tcW w:w="1245" w:type="dxa"/>
          </w:tcPr>
          <w:p w14:paraId="01D70C55" w14:textId="77777777" w:rsidR="0071605E" w:rsidRPr="00C7244C" w:rsidRDefault="0071605E" w:rsidP="003F1727">
            <w:pPr>
              <w:pStyle w:val="TAL"/>
            </w:pPr>
          </w:p>
        </w:tc>
      </w:tr>
      <w:tr w:rsidR="0071605E" w:rsidRPr="00C7244C" w14:paraId="36168B23" w14:textId="77777777" w:rsidTr="003F1727">
        <w:tc>
          <w:tcPr>
            <w:tcW w:w="4535" w:type="dxa"/>
          </w:tcPr>
          <w:p w14:paraId="6098F42B" w14:textId="77777777" w:rsidR="0071605E" w:rsidRPr="00C7244C" w:rsidRDefault="0071605E" w:rsidP="003F1727">
            <w:pPr>
              <w:pStyle w:val="TAL"/>
            </w:pPr>
            <w:r w:rsidRPr="00C7244C">
              <w:t xml:space="preserve">    ra-Prioritization-r16</w:t>
            </w:r>
          </w:p>
        </w:tc>
        <w:tc>
          <w:tcPr>
            <w:tcW w:w="2267" w:type="dxa"/>
          </w:tcPr>
          <w:p w14:paraId="66DBF048" w14:textId="77777777" w:rsidR="0071605E" w:rsidRPr="00C7244C" w:rsidRDefault="0071605E" w:rsidP="003F1727">
            <w:pPr>
              <w:pStyle w:val="TAL"/>
            </w:pPr>
            <w:r w:rsidRPr="00C7244C">
              <w:t>RA-Prioritization</w:t>
            </w:r>
          </w:p>
        </w:tc>
        <w:tc>
          <w:tcPr>
            <w:tcW w:w="1700" w:type="dxa"/>
          </w:tcPr>
          <w:p w14:paraId="1E9DF21E" w14:textId="77777777" w:rsidR="0071605E" w:rsidRPr="00C7244C" w:rsidRDefault="0071605E" w:rsidP="003F1727">
            <w:pPr>
              <w:pStyle w:val="TAL"/>
            </w:pPr>
          </w:p>
        </w:tc>
        <w:tc>
          <w:tcPr>
            <w:tcW w:w="1245" w:type="dxa"/>
          </w:tcPr>
          <w:p w14:paraId="2C5E3B52" w14:textId="77777777" w:rsidR="0071605E" w:rsidRPr="00C7244C" w:rsidRDefault="0071605E" w:rsidP="003F1727">
            <w:pPr>
              <w:pStyle w:val="TAL"/>
            </w:pPr>
          </w:p>
        </w:tc>
      </w:tr>
      <w:tr w:rsidR="0071605E" w:rsidRPr="00C7244C" w14:paraId="466BCD69" w14:textId="77777777" w:rsidTr="003F1727">
        <w:tc>
          <w:tcPr>
            <w:tcW w:w="4535" w:type="dxa"/>
          </w:tcPr>
          <w:p w14:paraId="19E48918" w14:textId="77777777" w:rsidR="0071605E" w:rsidRPr="00C7244C" w:rsidRDefault="0071605E" w:rsidP="003F1727">
            <w:pPr>
              <w:pStyle w:val="TAL"/>
            </w:pPr>
            <w:r w:rsidRPr="00C7244C">
              <w:t xml:space="preserve">    ra-PrioritizationForAI-r16 </w:t>
            </w:r>
          </w:p>
        </w:tc>
        <w:tc>
          <w:tcPr>
            <w:tcW w:w="2267" w:type="dxa"/>
          </w:tcPr>
          <w:p w14:paraId="6F6C2D37" w14:textId="77777777" w:rsidR="0071605E" w:rsidRPr="00C7244C" w:rsidRDefault="0071605E" w:rsidP="003F1727">
            <w:pPr>
              <w:pStyle w:val="TAL"/>
            </w:pPr>
            <w:r w:rsidRPr="00C7244C">
              <w:t>'10'B</w:t>
            </w:r>
          </w:p>
        </w:tc>
        <w:tc>
          <w:tcPr>
            <w:tcW w:w="1700" w:type="dxa"/>
          </w:tcPr>
          <w:p w14:paraId="240F8C78" w14:textId="77777777" w:rsidR="0071605E" w:rsidRPr="00C7244C" w:rsidRDefault="0071605E" w:rsidP="003F1727">
            <w:pPr>
              <w:pStyle w:val="TAL"/>
            </w:pPr>
          </w:p>
        </w:tc>
        <w:tc>
          <w:tcPr>
            <w:tcW w:w="1245" w:type="dxa"/>
          </w:tcPr>
          <w:p w14:paraId="038CAA3E" w14:textId="77777777" w:rsidR="0071605E" w:rsidRPr="00C7244C" w:rsidRDefault="0071605E" w:rsidP="003F1727">
            <w:pPr>
              <w:pStyle w:val="TAL"/>
            </w:pPr>
          </w:p>
        </w:tc>
      </w:tr>
      <w:tr w:rsidR="0071605E" w:rsidRPr="00C7244C" w14:paraId="4F9D7D68" w14:textId="77777777" w:rsidTr="003F1727">
        <w:tc>
          <w:tcPr>
            <w:tcW w:w="4535" w:type="dxa"/>
          </w:tcPr>
          <w:p w14:paraId="30B41A86" w14:textId="77777777" w:rsidR="0071605E" w:rsidRPr="00C7244C" w:rsidRDefault="0071605E" w:rsidP="003F1727">
            <w:pPr>
              <w:pStyle w:val="TAL"/>
            </w:pPr>
            <w:r w:rsidRPr="00C7244C">
              <w:t xml:space="preserve">  }</w:t>
            </w:r>
          </w:p>
        </w:tc>
        <w:tc>
          <w:tcPr>
            <w:tcW w:w="2267" w:type="dxa"/>
          </w:tcPr>
          <w:p w14:paraId="086A574E" w14:textId="77777777" w:rsidR="0071605E" w:rsidRPr="00C7244C" w:rsidRDefault="0071605E" w:rsidP="003F1727">
            <w:pPr>
              <w:pStyle w:val="TAL"/>
            </w:pPr>
          </w:p>
        </w:tc>
        <w:tc>
          <w:tcPr>
            <w:tcW w:w="1700" w:type="dxa"/>
          </w:tcPr>
          <w:p w14:paraId="72A40FE4" w14:textId="77777777" w:rsidR="0071605E" w:rsidRPr="00C7244C" w:rsidRDefault="0071605E" w:rsidP="003F1727">
            <w:pPr>
              <w:pStyle w:val="TAL"/>
            </w:pPr>
          </w:p>
        </w:tc>
        <w:tc>
          <w:tcPr>
            <w:tcW w:w="1245" w:type="dxa"/>
          </w:tcPr>
          <w:p w14:paraId="1B02A5C0" w14:textId="77777777" w:rsidR="0071605E" w:rsidRPr="00C7244C" w:rsidRDefault="0071605E" w:rsidP="003F1727">
            <w:pPr>
              <w:pStyle w:val="TAL"/>
            </w:pPr>
          </w:p>
        </w:tc>
      </w:tr>
      <w:tr w:rsidR="0071605E" w:rsidRPr="00C7244C" w14:paraId="7FC8CCD2" w14:textId="77777777" w:rsidTr="003F1727">
        <w:tc>
          <w:tcPr>
            <w:tcW w:w="4535" w:type="dxa"/>
          </w:tcPr>
          <w:p w14:paraId="67E0E3A2" w14:textId="77777777" w:rsidR="0071605E" w:rsidRPr="00C7244C" w:rsidRDefault="0071605E" w:rsidP="003F1727">
            <w:pPr>
              <w:pStyle w:val="TAL"/>
            </w:pPr>
            <w:r w:rsidRPr="00C7244C">
              <w:t xml:space="preserve">  ra-ContentionResolutionTimer-r16</w:t>
            </w:r>
          </w:p>
        </w:tc>
        <w:tc>
          <w:tcPr>
            <w:tcW w:w="2267" w:type="dxa"/>
          </w:tcPr>
          <w:p w14:paraId="3989AA6C" w14:textId="77777777" w:rsidR="0071605E" w:rsidRPr="00C7244C" w:rsidRDefault="0071605E" w:rsidP="003F1727">
            <w:pPr>
              <w:pStyle w:val="TAL"/>
              <w:rPr>
                <w:lang w:eastAsia="zh-CN"/>
              </w:rPr>
            </w:pPr>
            <w:r w:rsidRPr="00C7244C">
              <w:rPr>
                <w:lang w:eastAsia="zh-CN"/>
              </w:rPr>
              <w:t>Not present</w:t>
            </w:r>
          </w:p>
        </w:tc>
        <w:tc>
          <w:tcPr>
            <w:tcW w:w="1700" w:type="dxa"/>
          </w:tcPr>
          <w:p w14:paraId="715BD2A3" w14:textId="77777777" w:rsidR="0071605E" w:rsidRPr="00C7244C" w:rsidRDefault="0071605E" w:rsidP="003F1727">
            <w:pPr>
              <w:pStyle w:val="TAL"/>
            </w:pPr>
          </w:p>
        </w:tc>
        <w:tc>
          <w:tcPr>
            <w:tcW w:w="1245" w:type="dxa"/>
          </w:tcPr>
          <w:p w14:paraId="6AACBC83" w14:textId="77777777" w:rsidR="0071605E" w:rsidRPr="00C7244C" w:rsidRDefault="0071605E" w:rsidP="003F1727">
            <w:pPr>
              <w:pStyle w:val="TAL"/>
            </w:pPr>
          </w:p>
        </w:tc>
      </w:tr>
      <w:tr w:rsidR="0071605E" w:rsidRPr="00C7244C" w14:paraId="7AD0CF82" w14:textId="77777777" w:rsidTr="003F1727">
        <w:tc>
          <w:tcPr>
            <w:tcW w:w="4535" w:type="dxa"/>
          </w:tcPr>
          <w:p w14:paraId="55668F52" w14:textId="77777777" w:rsidR="0071605E" w:rsidRPr="00C7244C" w:rsidRDefault="0071605E" w:rsidP="003F1727">
            <w:pPr>
              <w:pStyle w:val="TAL"/>
            </w:pPr>
            <w:r w:rsidRPr="00C7244C">
              <w:t>}</w:t>
            </w:r>
          </w:p>
        </w:tc>
        <w:tc>
          <w:tcPr>
            <w:tcW w:w="2267" w:type="dxa"/>
          </w:tcPr>
          <w:p w14:paraId="5A952084" w14:textId="77777777" w:rsidR="0071605E" w:rsidRPr="00C7244C" w:rsidRDefault="0071605E" w:rsidP="003F1727">
            <w:pPr>
              <w:pStyle w:val="TAL"/>
            </w:pPr>
          </w:p>
        </w:tc>
        <w:tc>
          <w:tcPr>
            <w:tcW w:w="1700" w:type="dxa"/>
          </w:tcPr>
          <w:p w14:paraId="260D5F17" w14:textId="77777777" w:rsidR="0071605E" w:rsidRPr="00C7244C" w:rsidRDefault="0071605E" w:rsidP="003F1727">
            <w:pPr>
              <w:pStyle w:val="TAL"/>
            </w:pPr>
          </w:p>
        </w:tc>
        <w:tc>
          <w:tcPr>
            <w:tcW w:w="1245" w:type="dxa"/>
          </w:tcPr>
          <w:p w14:paraId="6A05C7D9" w14:textId="77777777" w:rsidR="0071605E" w:rsidRPr="00C7244C" w:rsidRDefault="0071605E" w:rsidP="003F1727">
            <w:pPr>
              <w:pStyle w:val="TAL"/>
            </w:pPr>
          </w:p>
        </w:tc>
      </w:tr>
    </w:tbl>
    <w:p w14:paraId="37B59BD9" w14:textId="77777777" w:rsidR="0071605E" w:rsidRPr="00C7244C" w:rsidRDefault="0071605E" w:rsidP="0071605E"/>
    <w:p w14:paraId="4D28A3C8" w14:textId="77777777" w:rsidR="0071605E" w:rsidRPr="00C7244C" w:rsidRDefault="0071605E" w:rsidP="00EE3C3D">
      <w:pPr>
        <w:pStyle w:val="TH"/>
      </w:pPr>
      <w:r w:rsidRPr="00C7244C">
        <w:rPr>
          <w:lang w:eastAsia="zh-CN" w:bidi="ar"/>
        </w:rPr>
        <w:t xml:space="preserve">Table </w:t>
      </w:r>
      <w:r w:rsidRPr="00C7244C">
        <w:rPr>
          <w:lang w:eastAsia="sv" w:bidi="ar"/>
        </w:rPr>
        <w:t>7.3.2.2.2.4.3</w:t>
      </w:r>
      <w:r w:rsidRPr="00C7244C">
        <w:rPr>
          <w:lang w:eastAsia="zh-CN" w:bidi="ar"/>
        </w:rPr>
        <w:t>-3: RACH-ConfigDedicated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70"/>
        <w:gridCol w:w="1702"/>
        <w:gridCol w:w="1247"/>
      </w:tblGrid>
      <w:tr w:rsidR="0071605E" w:rsidRPr="00C7244C" w14:paraId="06024B5B" w14:textId="77777777" w:rsidTr="00EE3C3D">
        <w:tc>
          <w:tcPr>
            <w:tcW w:w="9758" w:type="dxa"/>
            <w:gridSpan w:val="4"/>
            <w:tcBorders>
              <w:top w:val="single" w:sz="4" w:space="0" w:color="auto"/>
              <w:left w:val="single" w:sz="4" w:space="0" w:color="auto"/>
              <w:bottom w:val="single" w:sz="4" w:space="0" w:color="auto"/>
              <w:right w:val="single" w:sz="4" w:space="0" w:color="auto"/>
            </w:tcBorders>
            <w:shd w:val="clear" w:color="auto" w:fill="auto"/>
          </w:tcPr>
          <w:p w14:paraId="2B20023B" w14:textId="77777777" w:rsidR="0071605E" w:rsidRPr="00C7244C" w:rsidRDefault="0071605E" w:rsidP="003F1727">
            <w:pPr>
              <w:keepNext/>
              <w:keepLines/>
              <w:spacing w:after="0"/>
              <w:rPr>
                <w:rFonts w:ascii="Arial" w:hAnsi="Arial"/>
                <w:sz w:val="18"/>
              </w:rPr>
            </w:pPr>
            <w:r w:rsidRPr="00C7244C">
              <w:rPr>
                <w:rFonts w:ascii="Arial" w:hAnsi="Arial"/>
                <w:sz w:val="18"/>
                <w:lang w:eastAsia="zh-CN" w:bidi="ar"/>
              </w:rPr>
              <w:t>Derivation Path: TS 38.508-1 [14], table 4.6.3-129</w:t>
            </w:r>
          </w:p>
        </w:tc>
      </w:tr>
      <w:tr w:rsidR="0071605E" w:rsidRPr="00C7244C" w14:paraId="69C956AA"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2111A532"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Information Elemen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CFB3F6A"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Value/remark</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0DBC8D98"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Comment</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590A9A8"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Condition</w:t>
            </w:r>
          </w:p>
        </w:tc>
      </w:tr>
      <w:tr w:rsidR="0071605E" w:rsidRPr="00C7244C" w14:paraId="7C1F73DC"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C0EA048" w14:textId="77777777" w:rsidR="0071605E" w:rsidRPr="00C7244C" w:rsidRDefault="0071605E" w:rsidP="00EE3C3D">
            <w:pPr>
              <w:pStyle w:val="TAL"/>
            </w:pPr>
            <w:r w:rsidRPr="00C7244C">
              <w:rPr>
                <w:lang w:eastAsia="zh-CN" w:bidi="ar"/>
              </w:rPr>
              <w:t xml:space="preserve">RACH-ConfigDedicated::= </w:t>
            </w:r>
            <w:r w:rsidRPr="00C7244C">
              <w:rPr>
                <w:snapToGrid w:val="0"/>
                <w:lang w:eastAsia="zh-CN" w:bidi="ar"/>
              </w:rPr>
              <w:t xml:space="preserve">SEQUENCE </w:t>
            </w:r>
            <w:r w:rsidRPr="00C7244C">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827D2E9"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AD2E5B8"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7C3C313" w14:textId="77777777" w:rsidR="0071605E" w:rsidRPr="00C7244C" w:rsidRDefault="0071605E" w:rsidP="00EE3C3D">
            <w:pPr>
              <w:pStyle w:val="TAL"/>
            </w:pPr>
          </w:p>
        </w:tc>
      </w:tr>
      <w:tr w:rsidR="0071605E" w:rsidRPr="00C7244C" w14:paraId="3ECE51A1"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5DACB575" w14:textId="77777777" w:rsidR="0071605E" w:rsidRPr="00C7244C" w:rsidRDefault="0071605E" w:rsidP="00EE3C3D">
            <w:pPr>
              <w:pStyle w:val="TAL"/>
            </w:pPr>
            <w:r w:rsidRPr="00C7244C">
              <w:rPr>
                <w:rFonts w:cs="Arial"/>
                <w:kern w:val="2"/>
                <w:szCs w:val="18"/>
                <w:lang w:eastAsia="zh-CN" w:bidi="ar"/>
              </w:rPr>
              <w:t xml:space="preserve">  cfra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5BA3121"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2FBA0D9"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A5660D9" w14:textId="77777777" w:rsidR="0071605E" w:rsidRPr="00C7244C" w:rsidRDefault="0071605E" w:rsidP="00EE3C3D">
            <w:pPr>
              <w:pStyle w:val="TAL"/>
            </w:pPr>
          </w:p>
        </w:tc>
      </w:tr>
      <w:tr w:rsidR="0071605E" w:rsidRPr="00C7244C" w14:paraId="4A4A6991"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C1E5D71"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occasions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3F36443"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B5A184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A61857A" w14:textId="77777777" w:rsidR="0071605E" w:rsidRPr="00C7244C" w:rsidRDefault="0071605E" w:rsidP="00EE3C3D">
            <w:pPr>
              <w:pStyle w:val="TAL"/>
              <w:rPr>
                <w:rFonts w:cs="Arial"/>
                <w:kern w:val="2"/>
                <w:szCs w:val="18"/>
              </w:rPr>
            </w:pPr>
          </w:p>
        </w:tc>
      </w:tr>
      <w:tr w:rsidR="0071605E" w:rsidRPr="00C7244C" w14:paraId="4C9739F0"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3C0CE1F"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ssb-perRACH-Occasion</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6B04B10" w14:textId="77777777" w:rsidR="0071605E" w:rsidRPr="00C7244C" w:rsidRDefault="0071605E" w:rsidP="00EE3C3D">
            <w:pPr>
              <w:pStyle w:val="TAL"/>
              <w:rPr>
                <w:rFonts w:cs="Arial"/>
                <w:kern w:val="2"/>
                <w:szCs w:val="18"/>
              </w:rPr>
            </w:pPr>
            <w:r w:rsidRPr="00C7244C">
              <w:rPr>
                <w:rFonts w:cs="Arial"/>
                <w:kern w:val="2"/>
                <w:szCs w:val="18"/>
                <w:lang w:eastAsia="zh-CN" w:bidi="ar"/>
              </w:rPr>
              <w:t>oneFourth</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43C697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CA622F1" w14:textId="77777777" w:rsidR="0071605E" w:rsidRPr="00C7244C" w:rsidRDefault="0071605E" w:rsidP="00EE3C3D">
            <w:pPr>
              <w:pStyle w:val="TAL"/>
              <w:rPr>
                <w:rFonts w:cs="Arial"/>
                <w:kern w:val="2"/>
                <w:szCs w:val="18"/>
              </w:rPr>
            </w:pPr>
          </w:p>
        </w:tc>
      </w:tr>
      <w:tr w:rsidR="0071605E" w:rsidRPr="00C7244C" w14:paraId="1627F0DF"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096837A"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3ED09E"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9D5E316"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D75AAD8" w14:textId="77777777" w:rsidR="0071605E" w:rsidRPr="00C7244C" w:rsidRDefault="0071605E" w:rsidP="00EE3C3D">
            <w:pPr>
              <w:pStyle w:val="TAL"/>
            </w:pPr>
          </w:p>
        </w:tc>
      </w:tr>
      <w:tr w:rsidR="0071605E" w:rsidRPr="00C7244C" w14:paraId="4A8DC5E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504AAB"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esources CHOI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44D49AD"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4105D98"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2E371B3" w14:textId="77777777" w:rsidR="0071605E" w:rsidRPr="00C7244C" w:rsidRDefault="0071605E" w:rsidP="00EE3C3D">
            <w:pPr>
              <w:pStyle w:val="TAL"/>
              <w:rPr>
                <w:rFonts w:cs="Arial"/>
                <w:kern w:val="2"/>
                <w:szCs w:val="18"/>
              </w:rPr>
            </w:pPr>
          </w:p>
        </w:tc>
      </w:tr>
      <w:tr w:rsidR="0071605E" w:rsidRPr="00C7244C" w14:paraId="3244237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BEF1680"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ssb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E3EFA93"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11FBD95"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B8D15A" w14:textId="77777777" w:rsidR="0071605E" w:rsidRPr="00C7244C" w:rsidRDefault="0071605E" w:rsidP="00EE3C3D">
            <w:pPr>
              <w:pStyle w:val="TAL"/>
              <w:rPr>
                <w:rFonts w:cs="Arial"/>
                <w:kern w:val="2"/>
                <w:szCs w:val="18"/>
              </w:rPr>
            </w:pPr>
          </w:p>
        </w:tc>
      </w:tr>
      <w:tr w:rsidR="0071605E" w:rsidRPr="00C7244C" w14:paraId="1B93A4C6"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B1167CA"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ssb-ResourceList SEQUENCE (SIZE(1..maxRA-SSB-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5C7AF3C" w14:textId="77777777" w:rsidR="0071605E" w:rsidRPr="00C7244C" w:rsidRDefault="0071605E" w:rsidP="00EE3C3D">
            <w:pPr>
              <w:pStyle w:val="TAL"/>
              <w:rPr>
                <w:rFonts w:cs="Arial"/>
                <w:kern w:val="2"/>
                <w:szCs w:val="18"/>
              </w:rPr>
            </w:pPr>
            <w:r w:rsidRPr="00C7244C">
              <w:rPr>
                <w:rFonts w:cs="Arial"/>
                <w:kern w:val="2"/>
                <w:szCs w:val="18"/>
                <w:lang w:eastAsia="zh-CN" w:bidi="ar"/>
              </w:rPr>
              <w:t>2 entries</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9A7E91"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9F65E7D" w14:textId="77777777" w:rsidR="0071605E" w:rsidRPr="00C7244C" w:rsidRDefault="0071605E" w:rsidP="00EE3C3D">
            <w:pPr>
              <w:pStyle w:val="TAL"/>
              <w:rPr>
                <w:rFonts w:cs="Arial"/>
                <w:kern w:val="2"/>
                <w:szCs w:val="18"/>
              </w:rPr>
            </w:pPr>
          </w:p>
        </w:tc>
      </w:tr>
      <w:tr w:rsidR="0071605E" w:rsidRPr="00C7244C" w14:paraId="104CE753"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A24FEB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ssb[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84CBAED" w14:textId="77777777" w:rsidR="0071605E" w:rsidRPr="00C7244C" w:rsidRDefault="0071605E" w:rsidP="00EE3C3D">
            <w:pPr>
              <w:pStyle w:val="TAL"/>
              <w:rPr>
                <w:rFonts w:cs="Arial"/>
                <w:kern w:val="2"/>
                <w:szCs w:val="18"/>
              </w:rPr>
            </w:pPr>
            <w:r w:rsidRPr="00C7244C">
              <w:rPr>
                <w:rFonts w:cs="Arial"/>
                <w:kern w:val="2"/>
                <w:szCs w:val="18"/>
                <w:lang w:eastAsia="zh-CN" w:bidi="ar"/>
              </w:rPr>
              <w:t>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2ABE705"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7CA8B3F" w14:textId="77777777" w:rsidR="0071605E" w:rsidRPr="00C7244C" w:rsidRDefault="0071605E" w:rsidP="00EE3C3D">
            <w:pPr>
              <w:pStyle w:val="TAL"/>
              <w:rPr>
                <w:rFonts w:cs="Arial"/>
                <w:kern w:val="2"/>
                <w:szCs w:val="18"/>
              </w:rPr>
            </w:pPr>
          </w:p>
        </w:tc>
      </w:tr>
      <w:tr w:rsidR="0071605E" w:rsidRPr="00C7244C" w14:paraId="64CC8A3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1532328"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ssb[2]</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D78A4BA"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543C54"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29B244E" w14:textId="77777777" w:rsidR="0071605E" w:rsidRPr="00C7244C" w:rsidRDefault="0071605E" w:rsidP="00EE3C3D">
            <w:pPr>
              <w:pStyle w:val="TAL"/>
              <w:rPr>
                <w:rFonts w:cs="Arial"/>
                <w:kern w:val="2"/>
                <w:szCs w:val="18"/>
              </w:rPr>
            </w:pPr>
          </w:p>
        </w:tc>
      </w:tr>
      <w:tr w:rsidR="0071605E" w:rsidRPr="00C7244C" w14:paraId="2847EB8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E0586C"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a-PreambleIndex[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AACF04A" w14:textId="77777777" w:rsidR="0071605E" w:rsidRPr="00C7244C" w:rsidRDefault="0071605E" w:rsidP="00EE3C3D">
            <w:pPr>
              <w:pStyle w:val="TAL"/>
              <w:rPr>
                <w:rFonts w:cs="Arial"/>
                <w:kern w:val="2"/>
                <w:szCs w:val="18"/>
              </w:rPr>
            </w:pPr>
            <w:r w:rsidRPr="00C7244C">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78B248B"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05C448" w14:textId="77777777" w:rsidR="0071605E" w:rsidRPr="00C7244C" w:rsidRDefault="0071605E" w:rsidP="00EE3C3D">
            <w:pPr>
              <w:pStyle w:val="TAL"/>
              <w:rPr>
                <w:rFonts w:cs="Arial"/>
                <w:kern w:val="2"/>
                <w:szCs w:val="18"/>
              </w:rPr>
            </w:pPr>
            <w:r w:rsidRPr="00C7244C">
              <w:rPr>
                <w:rFonts w:cs="Arial"/>
                <w:kern w:val="2"/>
                <w:szCs w:val="18"/>
                <w:lang w:eastAsia="zh-CN" w:bidi="ar"/>
              </w:rPr>
              <w:t>Subtest 1</w:t>
            </w:r>
          </w:p>
        </w:tc>
      </w:tr>
      <w:tr w:rsidR="0071605E" w:rsidRPr="00C7244C" w14:paraId="491266A9"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A24618D"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0BF5C8E"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84E7081"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43ED231" w14:textId="77777777" w:rsidR="0071605E" w:rsidRPr="00C7244C" w:rsidRDefault="0071605E" w:rsidP="00EE3C3D">
            <w:pPr>
              <w:pStyle w:val="TAL"/>
              <w:rPr>
                <w:rFonts w:cs="Arial"/>
                <w:kern w:val="2"/>
                <w:szCs w:val="18"/>
              </w:rPr>
            </w:pPr>
          </w:p>
        </w:tc>
      </w:tr>
      <w:tr w:rsidR="0071605E" w:rsidRPr="00C7244C" w14:paraId="13E3AE08"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1F93876"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a-ssb-OccasionMaskIndex</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0F7E341"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0D60D08"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EBEAC46" w14:textId="77777777" w:rsidR="0071605E" w:rsidRPr="00C7244C" w:rsidRDefault="0071605E" w:rsidP="00EE3C3D">
            <w:pPr>
              <w:pStyle w:val="TAL"/>
              <w:rPr>
                <w:rFonts w:cs="Arial"/>
                <w:kern w:val="2"/>
                <w:szCs w:val="18"/>
              </w:rPr>
            </w:pPr>
            <w:r w:rsidRPr="00C7244C">
              <w:rPr>
                <w:rFonts w:cs="Arial"/>
                <w:kern w:val="2"/>
                <w:szCs w:val="18"/>
                <w:lang w:eastAsia="zh-CN" w:bidi="ar"/>
              </w:rPr>
              <w:t>Subtest 1</w:t>
            </w:r>
          </w:p>
        </w:tc>
      </w:tr>
      <w:tr w:rsidR="0071605E" w:rsidRPr="00C7244C" w14:paraId="25CB5362"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983004"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76CB65"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D658F2D"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C326EA4" w14:textId="77777777" w:rsidR="0071605E" w:rsidRPr="00C7244C" w:rsidRDefault="0071605E" w:rsidP="00EE3C3D">
            <w:pPr>
              <w:pStyle w:val="TAL"/>
              <w:rPr>
                <w:rFonts w:cs="Arial"/>
                <w:kern w:val="2"/>
                <w:szCs w:val="18"/>
              </w:rPr>
            </w:pPr>
          </w:p>
        </w:tc>
      </w:tr>
      <w:tr w:rsidR="0071605E" w:rsidRPr="00C7244C" w14:paraId="6FE7A515"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44AAD3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csirs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FE41649"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C37B94D"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CC7D16" w14:textId="77777777" w:rsidR="0071605E" w:rsidRPr="00C7244C" w:rsidRDefault="0071605E" w:rsidP="00EE3C3D">
            <w:pPr>
              <w:pStyle w:val="TAL"/>
              <w:rPr>
                <w:rFonts w:cs="Arial"/>
                <w:kern w:val="2"/>
                <w:szCs w:val="18"/>
              </w:rPr>
            </w:pPr>
          </w:p>
        </w:tc>
      </w:tr>
      <w:tr w:rsidR="0071605E" w:rsidRPr="00C7244C" w14:paraId="2F558BB0"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4B50CA5"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csirs-ResourceList SEQUENCE (SIZE(1..maxRA-</w:t>
            </w:r>
            <w:r w:rsidRPr="00C7244C">
              <w:rPr>
                <w:lang w:eastAsia="zh-CN" w:bidi="ar"/>
              </w:rPr>
              <w:t xml:space="preserve"> CSIRS</w:t>
            </w:r>
            <w:r w:rsidRPr="00C7244C">
              <w:rPr>
                <w:rFonts w:cs="Arial"/>
                <w:kern w:val="2"/>
                <w:szCs w:val="18"/>
                <w:lang w:eastAsia="zh-CN" w:bidi="ar"/>
              </w:rPr>
              <w:t xml:space="preserve"> -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B2CCB7"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66459D9"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2D7E414" w14:textId="77777777" w:rsidR="0071605E" w:rsidRPr="00C7244C" w:rsidRDefault="0071605E" w:rsidP="00EE3C3D">
            <w:pPr>
              <w:pStyle w:val="TAL"/>
              <w:rPr>
                <w:rFonts w:cs="Arial"/>
                <w:kern w:val="2"/>
                <w:szCs w:val="18"/>
              </w:rPr>
            </w:pPr>
          </w:p>
        </w:tc>
      </w:tr>
      <w:tr w:rsidR="0071605E" w:rsidRPr="00C7244C" w14:paraId="4D0F7CC2"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FDCB02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a-OccasionLis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5F01D7"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7D6732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0C0458"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131C8F4"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63201AE"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a-PreambleIndex[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7775CEF" w14:textId="77777777" w:rsidR="0071605E" w:rsidRPr="00C7244C" w:rsidRDefault="0071605E" w:rsidP="00EE3C3D">
            <w:pPr>
              <w:pStyle w:val="TAL"/>
              <w:rPr>
                <w:rFonts w:cs="Arial"/>
                <w:kern w:val="2"/>
                <w:szCs w:val="18"/>
              </w:rPr>
            </w:pPr>
            <w:r w:rsidRPr="00C7244C">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93505CE"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2C8686"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38283A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5DF6FF4C"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7ACEB76"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FD1FA70"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5817C18" w14:textId="77777777" w:rsidR="0071605E" w:rsidRPr="00C7244C" w:rsidRDefault="0071605E" w:rsidP="00EE3C3D">
            <w:pPr>
              <w:pStyle w:val="TAL"/>
              <w:rPr>
                <w:rFonts w:cs="Arial"/>
                <w:kern w:val="2"/>
                <w:szCs w:val="18"/>
              </w:rPr>
            </w:pPr>
          </w:p>
        </w:tc>
      </w:tr>
      <w:tr w:rsidR="0071605E" w:rsidRPr="00C7244C" w14:paraId="7177E90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1017CD4"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srp-ThresholdCSI-RS</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11E9EB8" w14:textId="77777777" w:rsidR="0071605E" w:rsidRPr="00C7244C" w:rsidRDefault="0071605E" w:rsidP="00EE3C3D">
            <w:pPr>
              <w:pStyle w:val="TAL"/>
              <w:rPr>
                <w:rFonts w:cs="Arial"/>
                <w:kern w:val="2"/>
                <w:szCs w:val="18"/>
              </w:rPr>
            </w:pPr>
            <w:r w:rsidRPr="00C7244C">
              <w:rPr>
                <w:bCs/>
                <w:lang w:eastAsia="zh-CN" w:bidi="ar"/>
              </w:rPr>
              <w:t>RSRP_69 +Δ</w:t>
            </w:r>
            <w:r w:rsidRPr="00C7244C">
              <w:rPr>
                <w:bCs/>
                <w:vertAlign w:val="subscript"/>
                <w:lang w:eastAsia="zh-CN" w:bidi="ar"/>
              </w:rPr>
              <w:t>DL</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EBBBA2F" w14:textId="77777777" w:rsidR="0071605E" w:rsidRPr="00C7244C" w:rsidRDefault="0071605E" w:rsidP="00EE3C3D">
            <w:pPr>
              <w:pStyle w:val="TAL"/>
              <w:rPr>
                <w:rFonts w:cs="Arial"/>
                <w:kern w:val="2"/>
                <w:szCs w:val="18"/>
              </w:rPr>
            </w:pPr>
            <w:r w:rsidRPr="00C7244C">
              <w:rPr>
                <w:bCs/>
                <w:lang w:eastAsia="zh-CN" w:bidi="ar"/>
              </w:rPr>
              <w:t>Δ</w:t>
            </w:r>
            <w:r w:rsidRPr="00C7244C">
              <w:rPr>
                <w:bCs/>
                <w:vertAlign w:val="subscript"/>
                <w:lang w:eastAsia="zh-CN" w:bidi="ar"/>
              </w:rPr>
              <w:t>DL</w:t>
            </w:r>
            <w:r w:rsidRPr="00C7244C">
              <w:rPr>
                <w:bCs/>
                <w:lang w:eastAsia="zh-CN" w:bidi="ar"/>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E25F88"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36A539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339EDE"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77625EB8"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3D8C244"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DA16345" w14:textId="77777777" w:rsidR="0071605E" w:rsidRPr="00C7244C" w:rsidRDefault="0071605E" w:rsidP="00EE3C3D">
            <w:pPr>
              <w:pStyle w:val="TAL"/>
              <w:rPr>
                <w:rFonts w:cs="Arial"/>
                <w:kern w:val="2"/>
                <w:szCs w:val="18"/>
              </w:rPr>
            </w:pPr>
          </w:p>
        </w:tc>
      </w:tr>
      <w:tr w:rsidR="0071605E" w:rsidRPr="00C7244C" w14:paraId="61C553FA"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11595B6"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41D1008"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9FCBD20"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FF053A3" w14:textId="77777777" w:rsidR="0071605E" w:rsidRPr="00C7244C" w:rsidRDefault="0071605E" w:rsidP="00EE3C3D">
            <w:pPr>
              <w:pStyle w:val="TAL"/>
              <w:rPr>
                <w:rFonts w:cs="Arial"/>
                <w:kern w:val="2"/>
                <w:szCs w:val="18"/>
              </w:rPr>
            </w:pPr>
          </w:p>
        </w:tc>
      </w:tr>
      <w:tr w:rsidR="0071605E" w:rsidRPr="00C7244C" w14:paraId="4E762C86"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A338DC3" w14:textId="77777777" w:rsidR="0071605E" w:rsidRPr="00C7244C" w:rsidRDefault="0071605E" w:rsidP="00EE3C3D">
            <w:pPr>
              <w:pStyle w:val="TAL"/>
            </w:pPr>
            <w:r w:rsidRPr="00C7244C">
              <w:rPr>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6D259EA"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5ED04B4F"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7E605B7" w14:textId="77777777" w:rsidR="0071605E" w:rsidRPr="00C7244C" w:rsidRDefault="0071605E" w:rsidP="00EE3C3D">
            <w:pPr>
              <w:pStyle w:val="TAL"/>
            </w:pPr>
          </w:p>
        </w:tc>
      </w:tr>
      <w:tr w:rsidR="0071605E" w:rsidRPr="00C7244C" w14:paraId="7BD9692D"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2696F203" w14:textId="77777777" w:rsidR="0071605E" w:rsidRPr="00C7244C" w:rsidRDefault="0071605E" w:rsidP="00EE3C3D">
            <w:pPr>
              <w:pStyle w:val="TAL"/>
            </w:pPr>
            <w:r w:rsidRPr="00C7244C">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7CF350F"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3333D5E"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4FC60C79" w14:textId="77777777" w:rsidR="0071605E" w:rsidRPr="00C7244C" w:rsidRDefault="0071605E" w:rsidP="00EE3C3D">
            <w:pPr>
              <w:pStyle w:val="TAL"/>
            </w:pPr>
          </w:p>
        </w:tc>
      </w:tr>
    </w:tbl>
    <w:p w14:paraId="5EA4E0C7" w14:textId="77777777" w:rsidR="0071605E" w:rsidRPr="00C7244C" w:rsidRDefault="0071605E" w:rsidP="0071605E"/>
    <w:p w14:paraId="76500ED4" w14:textId="77777777" w:rsidR="0071605E" w:rsidRPr="00C7244C" w:rsidRDefault="0071605E" w:rsidP="0071605E">
      <w:pPr>
        <w:pStyle w:val="TH"/>
      </w:pPr>
      <w:r w:rsidRPr="00C7244C">
        <w:t xml:space="preserve">Table </w:t>
      </w:r>
      <w:r w:rsidRPr="00C7244C">
        <w:rPr>
          <w:lang w:eastAsia="zh-CN"/>
        </w:rPr>
        <w:t>7.3.2.2.4.4.3</w:t>
      </w:r>
      <w:r w:rsidRPr="00C7244C">
        <w:t xml:space="preserve">-3: RACH-ConfigGeneric for 2-step </w:t>
      </w:r>
      <w:r w:rsidRPr="00C7244C">
        <w:rPr>
          <w:lang w:eastAsia="zh-CN"/>
        </w:rPr>
        <w:t>non-</w:t>
      </w:r>
      <w:r w:rsidRPr="00C7244C">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0CE811C9" w14:textId="77777777" w:rsidTr="003F1727">
        <w:tc>
          <w:tcPr>
            <w:tcW w:w="9747" w:type="dxa"/>
            <w:gridSpan w:val="4"/>
          </w:tcPr>
          <w:p w14:paraId="7855C15D" w14:textId="77777777" w:rsidR="0071605E" w:rsidRPr="00C7244C" w:rsidRDefault="0071605E" w:rsidP="003F1727">
            <w:pPr>
              <w:pStyle w:val="TAH"/>
              <w:jc w:val="left"/>
              <w:rPr>
                <w:b w:val="0"/>
              </w:rPr>
            </w:pPr>
            <w:r w:rsidRPr="00C7244C">
              <w:rPr>
                <w:b w:val="0"/>
              </w:rPr>
              <w:t>Derivation Path: TS 38.508-1 [14], table 4.6.3-130A</w:t>
            </w:r>
          </w:p>
        </w:tc>
      </w:tr>
      <w:tr w:rsidR="0071605E" w:rsidRPr="00C7244C" w14:paraId="6AE4387A" w14:textId="77777777" w:rsidTr="003F1727">
        <w:tc>
          <w:tcPr>
            <w:tcW w:w="4535" w:type="dxa"/>
          </w:tcPr>
          <w:p w14:paraId="3DFF0F61" w14:textId="77777777" w:rsidR="0071605E" w:rsidRPr="00C7244C" w:rsidRDefault="0071605E" w:rsidP="003F1727">
            <w:pPr>
              <w:pStyle w:val="TAH"/>
            </w:pPr>
            <w:r w:rsidRPr="00C7244C">
              <w:t>Information Element</w:t>
            </w:r>
          </w:p>
        </w:tc>
        <w:tc>
          <w:tcPr>
            <w:tcW w:w="2267" w:type="dxa"/>
          </w:tcPr>
          <w:p w14:paraId="7CFDE163" w14:textId="77777777" w:rsidR="0071605E" w:rsidRPr="00C7244C" w:rsidRDefault="0071605E" w:rsidP="003F1727">
            <w:pPr>
              <w:pStyle w:val="TAH"/>
            </w:pPr>
            <w:r w:rsidRPr="00C7244C">
              <w:t>Value/remark</w:t>
            </w:r>
          </w:p>
        </w:tc>
        <w:tc>
          <w:tcPr>
            <w:tcW w:w="1700" w:type="dxa"/>
          </w:tcPr>
          <w:p w14:paraId="32BC9B69" w14:textId="77777777" w:rsidR="0071605E" w:rsidRPr="00C7244C" w:rsidRDefault="0071605E" w:rsidP="003F1727">
            <w:pPr>
              <w:pStyle w:val="TAH"/>
            </w:pPr>
            <w:r w:rsidRPr="00C7244C">
              <w:t>Comment</w:t>
            </w:r>
          </w:p>
        </w:tc>
        <w:tc>
          <w:tcPr>
            <w:tcW w:w="1245" w:type="dxa"/>
          </w:tcPr>
          <w:p w14:paraId="08A2DC25" w14:textId="77777777" w:rsidR="0071605E" w:rsidRPr="00C7244C" w:rsidRDefault="0071605E" w:rsidP="003F1727">
            <w:pPr>
              <w:pStyle w:val="TAH"/>
            </w:pPr>
            <w:r w:rsidRPr="00C7244C">
              <w:t>Condition</w:t>
            </w:r>
          </w:p>
        </w:tc>
      </w:tr>
      <w:tr w:rsidR="0071605E" w:rsidRPr="00C7244C" w14:paraId="6C6FE2D4" w14:textId="77777777" w:rsidTr="003F1727">
        <w:tc>
          <w:tcPr>
            <w:tcW w:w="4535" w:type="dxa"/>
          </w:tcPr>
          <w:p w14:paraId="505793A2" w14:textId="77777777" w:rsidR="0071605E" w:rsidRPr="00C7244C" w:rsidRDefault="0071605E" w:rsidP="003F1727">
            <w:pPr>
              <w:pStyle w:val="TAL"/>
            </w:pPr>
            <w:r w:rsidRPr="00C7244C">
              <w:t>RACH-ConfigGenericTwoStepRA-r16 ::= SEQUENCE {</w:t>
            </w:r>
          </w:p>
        </w:tc>
        <w:tc>
          <w:tcPr>
            <w:tcW w:w="2267" w:type="dxa"/>
          </w:tcPr>
          <w:p w14:paraId="4AC79CAC" w14:textId="77777777" w:rsidR="0071605E" w:rsidRPr="00C7244C" w:rsidRDefault="0071605E" w:rsidP="003F1727">
            <w:pPr>
              <w:pStyle w:val="TAL"/>
            </w:pPr>
          </w:p>
        </w:tc>
        <w:tc>
          <w:tcPr>
            <w:tcW w:w="1700" w:type="dxa"/>
          </w:tcPr>
          <w:p w14:paraId="66D23EC2" w14:textId="77777777" w:rsidR="0071605E" w:rsidRPr="00C7244C" w:rsidRDefault="0071605E" w:rsidP="003F1727">
            <w:pPr>
              <w:pStyle w:val="TAL"/>
            </w:pPr>
          </w:p>
        </w:tc>
        <w:tc>
          <w:tcPr>
            <w:tcW w:w="1245" w:type="dxa"/>
          </w:tcPr>
          <w:p w14:paraId="2ABE953C" w14:textId="77777777" w:rsidR="0071605E" w:rsidRPr="00C7244C" w:rsidRDefault="0071605E" w:rsidP="003F1727">
            <w:pPr>
              <w:pStyle w:val="TAL"/>
            </w:pPr>
          </w:p>
        </w:tc>
      </w:tr>
      <w:tr w:rsidR="0071605E" w:rsidRPr="00C7244C" w14:paraId="147ADA14" w14:textId="77777777" w:rsidTr="003F1727">
        <w:tc>
          <w:tcPr>
            <w:tcW w:w="4535" w:type="dxa"/>
          </w:tcPr>
          <w:p w14:paraId="1B5DDC86" w14:textId="77777777" w:rsidR="0071605E" w:rsidRPr="00C7244C" w:rsidRDefault="0071605E" w:rsidP="003F1727">
            <w:pPr>
              <w:pStyle w:val="TAL"/>
            </w:pPr>
            <w:r w:rsidRPr="00C7244C">
              <w:t xml:space="preserve">  msgA-PRACH-ConfigurationIndex-r16</w:t>
            </w:r>
          </w:p>
        </w:tc>
        <w:tc>
          <w:tcPr>
            <w:tcW w:w="2267" w:type="dxa"/>
          </w:tcPr>
          <w:p w14:paraId="7AE1BDBE" w14:textId="77777777" w:rsidR="0071605E" w:rsidRPr="00C7244C" w:rsidRDefault="0071605E" w:rsidP="003F1727">
            <w:pPr>
              <w:pStyle w:val="TAL"/>
            </w:pPr>
            <w:r w:rsidRPr="00C7244C">
              <w:t>190</w:t>
            </w:r>
          </w:p>
        </w:tc>
        <w:tc>
          <w:tcPr>
            <w:tcW w:w="1700" w:type="dxa"/>
          </w:tcPr>
          <w:p w14:paraId="413923A6" w14:textId="77777777" w:rsidR="0071605E" w:rsidRPr="00C7244C" w:rsidRDefault="0071605E" w:rsidP="003F1727">
            <w:pPr>
              <w:pStyle w:val="TAL"/>
            </w:pPr>
          </w:p>
        </w:tc>
        <w:tc>
          <w:tcPr>
            <w:tcW w:w="1245" w:type="dxa"/>
          </w:tcPr>
          <w:p w14:paraId="48197A6F" w14:textId="77777777" w:rsidR="0071605E" w:rsidRPr="00C7244C" w:rsidRDefault="0071605E" w:rsidP="003F1727">
            <w:pPr>
              <w:pStyle w:val="TAL"/>
            </w:pPr>
          </w:p>
        </w:tc>
      </w:tr>
      <w:tr w:rsidR="0071605E" w:rsidRPr="00C7244C" w14:paraId="44833803" w14:textId="77777777" w:rsidTr="003F1727">
        <w:tc>
          <w:tcPr>
            <w:tcW w:w="4535" w:type="dxa"/>
          </w:tcPr>
          <w:p w14:paraId="480CFE5E" w14:textId="77777777" w:rsidR="0071605E" w:rsidRPr="00C7244C" w:rsidRDefault="0071605E" w:rsidP="003F1727">
            <w:pPr>
              <w:pStyle w:val="TAL"/>
            </w:pPr>
            <w:r w:rsidRPr="00C7244C">
              <w:t xml:space="preserve">  msgA-RO-FDM-r16</w:t>
            </w:r>
          </w:p>
        </w:tc>
        <w:tc>
          <w:tcPr>
            <w:tcW w:w="2267" w:type="dxa"/>
          </w:tcPr>
          <w:p w14:paraId="35873277" w14:textId="77777777" w:rsidR="0071605E" w:rsidRPr="00C7244C" w:rsidRDefault="0071605E" w:rsidP="003F1727">
            <w:pPr>
              <w:pStyle w:val="TAL"/>
            </w:pPr>
            <w:r w:rsidRPr="00C7244C">
              <w:t>four</w:t>
            </w:r>
          </w:p>
        </w:tc>
        <w:tc>
          <w:tcPr>
            <w:tcW w:w="1700" w:type="dxa"/>
          </w:tcPr>
          <w:p w14:paraId="1EA7E2AA" w14:textId="77777777" w:rsidR="0071605E" w:rsidRPr="00C7244C" w:rsidRDefault="0071605E" w:rsidP="003F1727">
            <w:pPr>
              <w:pStyle w:val="TAL"/>
            </w:pPr>
          </w:p>
        </w:tc>
        <w:tc>
          <w:tcPr>
            <w:tcW w:w="1245" w:type="dxa"/>
          </w:tcPr>
          <w:p w14:paraId="29AF48A9" w14:textId="77777777" w:rsidR="0071605E" w:rsidRPr="00C7244C" w:rsidRDefault="0071605E" w:rsidP="003F1727">
            <w:pPr>
              <w:pStyle w:val="TAL"/>
            </w:pPr>
          </w:p>
        </w:tc>
      </w:tr>
      <w:tr w:rsidR="0071605E" w:rsidRPr="00C7244C" w14:paraId="0ACE69EF" w14:textId="77777777" w:rsidTr="003F1727">
        <w:tc>
          <w:tcPr>
            <w:tcW w:w="4535" w:type="dxa"/>
          </w:tcPr>
          <w:p w14:paraId="7908A2E7" w14:textId="77777777" w:rsidR="0071605E" w:rsidRPr="00C7244C" w:rsidRDefault="0071605E" w:rsidP="003F1727">
            <w:pPr>
              <w:pStyle w:val="TAL"/>
            </w:pPr>
            <w:r w:rsidRPr="00C7244C">
              <w:t xml:space="preserve">  msgA-RO-FrequencyStart-r16</w:t>
            </w:r>
          </w:p>
        </w:tc>
        <w:tc>
          <w:tcPr>
            <w:tcW w:w="2267" w:type="dxa"/>
          </w:tcPr>
          <w:p w14:paraId="5B5E73A0" w14:textId="77777777" w:rsidR="0071605E" w:rsidRPr="00C7244C" w:rsidRDefault="0071605E" w:rsidP="003F1727">
            <w:pPr>
              <w:pStyle w:val="TAL"/>
            </w:pPr>
            <w:r w:rsidRPr="00C7244C">
              <w:t>0</w:t>
            </w:r>
          </w:p>
        </w:tc>
        <w:tc>
          <w:tcPr>
            <w:tcW w:w="1700" w:type="dxa"/>
          </w:tcPr>
          <w:p w14:paraId="518696C4" w14:textId="77777777" w:rsidR="0071605E" w:rsidRPr="00C7244C" w:rsidRDefault="0071605E" w:rsidP="003F1727">
            <w:pPr>
              <w:pStyle w:val="TAL"/>
            </w:pPr>
          </w:p>
        </w:tc>
        <w:tc>
          <w:tcPr>
            <w:tcW w:w="1245" w:type="dxa"/>
          </w:tcPr>
          <w:p w14:paraId="3352CEA5" w14:textId="77777777" w:rsidR="0071605E" w:rsidRPr="00C7244C" w:rsidRDefault="0071605E" w:rsidP="003F1727">
            <w:pPr>
              <w:pStyle w:val="TAL"/>
            </w:pPr>
          </w:p>
        </w:tc>
      </w:tr>
      <w:tr w:rsidR="0071605E" w:rsidRPr="00C7244C" w14:paraId="32DF48FA" w14:textId="77777777" w:rsidTr="003F1727">
        <w:tc>
          <w:tcPr>
            <w:tcW w:w="4535" w:type="dxa"/>
          </w:tcPr>
          <w:p w14:paraId="2BC2AF12" w14:textId="77777777" w:rsidR="0071605E" w:rsidRPr="00C7244C" w:rsidRDefault="0071605E" w:rsidP="003F1727">
            <w:pPr>
              <w:pStyle w:val="TAL"/>
            </w:pPr>
            <w:r w:rsidRPr="00C7244C">
              <w:t xml:space="preserve">  msgA-ZeroCorrelationZoneConfig-r16</w:t>
            </w:r>
          </w:p>
        </w:tc>
        <w:tc>
          <w:tcPr>
            <w:tcW w:w="2267" w:type="dxa"/>
          </w:tcPr>
          <w:p w14:paraId="66C316AF" w14:textId="77777777" w:rsidR="0071605E" w:rsidRPr="00C7244C" w:rsidRDefault="0071605E" w:rsidP="003F1727">
            <w:pPr>
              <w:pStyle w:val="TAL"/>
            </w:pPr>
            <w:r w:rsidRPr="00C7244C">
              <w:t>11</w:t>
            </w:r>
          </w:p>
        </w:tc>
        <w:tc>
          <w:tcPr>
            <w:tcW w:w="1700" w:type="dxa"/>
          </w:tcPr>
          <w:p w14:paraId="654A2CE9" w14:textId="77777777" w:rsidR="0071605E" w:rsidRPr="00C7244C" w:rsidRDefault="0071605E" w:rsidP="003F1727">
            <w:pPr>
              <w:pStyle w:val="TAL"/>
            </w:pPr>
          </w:p>
        </w:tc>
        <w:tc>
          <w:tcPr>
            <w:tcW w:w="1245" w:type="dxa"/>
          </w:tcPr>
          <w:p w14:paraId="69A9D1B7" w14:textId="77777777" w:rsidR="0071605E" w:rsidRPr="00C7244C" w:rsidRDefault="0071605E" w:rsidP="003F1727">
            <w:pPr>
              <w:pStyle w:val="TAL"/>
            </w:pPr>
          </w:p>
        </w:tc>
      </w:tr>
      <w:tr w:rsidR="0071605E" w:rsidRPr="00C7244C" w14:paraId="4EDF17C0" w14:textId="77777777" w:rsidTr="003F1727">
        <w:tc>
          <w:tcPr>
            <w:tcW w:w="4535" w:type="dxa"/>
          </w:tcPr>
          <w:p w14:paraId="3AFF5D16" w14:textId="77777777" w:rsidR="0071605E" w:rsidRPr="00C7244C" w:rsidRDefault="0071605E" w:rsidP="003F1727">
            <w:pPr>
              <w:pStyle w:val="TAL"/>
            </w:pPr>
            <w:r w:rsidRPr="00C7244C">
              <w:t xml:space="preserve">  msgA-PreamblePowerRampingStep-r16</w:t>
            </w:r>
          </w:p>
        </w:tc>
        <w:tc>
          <w:tcPr>
            <w:tcW w:w="2267" w:type="dxa"/>
          </w:tcPr>
          <w:p w14:paraId="71A2ECA8" w14:textId="77777777" w:rsidR="0071605E" w:rsidRPr="00C7244C" w:rsidRDefault="0071605E" w:rsidP="003F1727">
            <w:pPr>
              <w:pStyle w:val="TAL"/>
            </w:pPr>
            <w:r w:rsidRPr="00C7244C">
              <w:t>dB2</w:t>
            </w:r>
          </w:p>
        </w:tc>
        <w:tc>
          <w:tcPr>
            <w:tcW w:w="1700" w:type="dxa"/>
          </w:tcPr>
          <w:p w14:paraId="125DD6CE" w14:textId="77777777" w:rsidR="0071605E" w:rsidRPr="00C7244C" w:rsidRDefault="0071605E" w:rsidP="003F1727">
            <w:pPr>
              <w:pStyle w:val="TAL"/>
            </w:pPr>
          </w:p>
        </w:tc>
        <w:tc>
          <w:tcPr>
            <w:tcW w:w="1245" w:type="dxa"/>
          </w:tcPr>
          <w:p w14:paraId="3506545C" w14:textId="77777777" w:rsidR="0071605E" w:rsidRPr="00C7244C" w:rsidRDefault="0071605E" w:rsidP="003F1727">
            <w:pPr>
              <w:pStyle w:val="TAL"/>
            </w:pPr>
          </w:p>
        </w:tc>
      </w:tr>
      <w:tr w:rsidR="0071605E" w:rsidRPr="00C7244C" w14:paraId="6AA54844" w14:textId="77777777" w:rsidTr="003F1727">
        <w:tc>
          <w:tcPr>
            <w:tcW w:w="4535" w:type="dxa"/>
          </w:tcPr>
          <w:p w14:paraId="5F9F01C8" w14:textId="77777777" w:rsidR="0071605E" w:rsidRPr="00C7244C" w:rsidRDefault="0071605E" w:rsidP="003F1727">
            <w:pPr>
              <w:pStyle w:val="TAL"/>
            </w:pPr>
            <w:r w:rsidRPr="00C7244C">
              <w:t xml:space="preserve">  msgA-PreambleReceivedTargetPower-r16</w:t>
            </w:r>
          </w:p>
        </w:tc>
        <w:tc>
          <w:tcPr>
            <w:tcW w:w="2267" w:type="dxa"/>
          </w:tcPr>
          <w:p w14:paraId="7214381C" w14:textId="77777777" w:rsidR="0071605E" w:rsidRPr="00C7244C" w:rsidRDefault="0071605E" w:rsidP="003F1727">
            <w:pPr>
              <w:pStyle w:val="TAL"/>
            </w:pPr>
            <w:r w:rsidRPr="00C7244C">
              <w:t>-100</w:t>
            </w:r>
          </w:p>
        </w:tc>
        <w:tc>
          <w:tcPr>
            <w:tcW w:w="1700" w:type="dxa"/>
          </w:tcPr>
          <w:p w14:paraId="0CB97DF1" w14:textId="77777777" w:rsidR="0071605E" w:rsidRPr="00C7244C" w:rsidRDefault="0071605E" w:rsidP="003F1727">
            <w:pPr>
              <w:pStyle w:val="TAL"/>
            </w:pPr>
          </w:p>
        </w:tc>
        <w:tc>
          <w:tcPr>
            <w:tcW w:w="1245" w:type="dxa"/>
          </w:tcPr>
          <w:p w14:paraId="43212C17" w14:textId="77777777" w:rsidR="0071605E" w:rsidRPr="00C7244C" w:rsidRDefault="0071605E" w:rsidP="003F1727">
            <w:pPr>
              <w:pStyle w:val="TAL"/>
            </w:pPr>
          </w:p>
        </w:tc>
      </w:tr>
      <w:tr w:rsidR="0071605E" w:rsidRPr="00C7244C" w14:paraId="05C6C634" w14:textId="77777777" w:rsidTr="003F1727">
        <w:tc>
          <w:tcPr>
            <w:tcW w:w="4535" w:type="dxa"/>
          </w:tcPr>
          <w:p w14:paraId="61D257B4" w14:textId="77777777" w:rsidR="0071605E" w:rsidRPr="00C7244C" w:rsidRDefault="0071605E" w:rsidP="003F1727">
            <w:pPr>
              <w:pStyle w:val="TAL"/>
            </w:pPr>
            <w:r w:rsidRPr="00C7244C">
              <w:t xml:space="preserve">  msgB-ResponseWindow-r16</w:t>
            </w:r>
          </w:p>
        </w:tc>
        <w:tc>
          <w:tcPr>
            <w:tcW w:w="2267" w:type="dxa"/>
          </w:tcPr>
          <w:p w14:paraId="5D7B9005" w14:textId="77777777" w:rsidR="0071605E" w:rsidRPr="00C7244C" w:rsidRDefault="0071605E" w:rsidP="003F1727">
            <w:pPr>
              <w:pStyle w:val="TAL"/>
            </w:pPr>
            <w:r w:rsidRPr="00C7244C">
              <w:t>sl10</w:t>
            </w:r>
          </w:p>
        </w:tc>
        <w:tc>
          <w:tcPr>
            <w:tcW w:w="1700" w:type="dxa"/>
          </w:tcPr>
          <w:p w14:paraId="685104C7" w14:textId="77777777" w:rsidR="0071605E" w:rsidRPr="00C7244C" w:rsidRDefault="0071605E" w:rsidP="003F1727">
            <w:pPr>
              <w:pStyle w:val="TAL"/>
            </w:pPr>
          </w:p>
        </w:tc>
        <w:tc>
          <w:tcPr>
            <w:tcW w:w="1245" w:type="dxa"/>
          </w:tcPr>
          <w:p w14:paraId="073134E4" w14:textId="77777777" w:rsidR="0071605E" w:rsidRPr="00C7244C" w:rsidRDefault="0071605E" w:rsidP="003F1727">
            <w:pPr>
              <w:pStyle w:val="TAL"/>
            </w:pPr>
          </w:p>
        </w:tc>
      </w:tr>
      <w:tr w:rsidR="0071605E" w:rsidRPr="00C7244C" w14:paraId="40D8C1DA" w14:textId="77777777" w:rsidTr="003F1727">
        <w:tc>
          <w:tcPr>
            <w:tcW w:w="4535" w:type="dxa"/>
          </w:tcPr>
          <w:p w14:paraId="35AE7549" w14:textId="77777777" w:rsidR="0071605E" w:rsidRPr="00C7244C" w:rsidRDefault="0071605E" w:rsidP="003F1727">
            <w:pPr>
              <w:pStyle w:val="TAL"/>
            </w:pPr>
            <w:r w:rsidRPr="00C7244C">
              <w:t xml:space="preserve">  preambleTransMax-r16</w:t>
            </w:r>
          </w:p>
        </w:tc>
        <w:tc>
          <w:tcPr>
            <w:tcW w:w="2267" w:type="dxa"/>
          </w:tcPr>
          <w:p w14:paraId="00D6346F" w14:textId="77777777" w:rsidR="0071605E" w:rsidRPr="00C7244C" w:rsidRDefault="0071605E" w:rsidP="003F1727">
            <w:pPr>
              <w:pStyle w:val="TAL"/>
            </w:pPr>
            <w:r w:rsidRPr="00C7244C">
              <w:t>n10</w:t>
            </w:r>
          </w:p>
        </w:tc>
        <w:tc>
          <w:tcPr>
            <w:tcW w:w="1700" w:type="dxa"/>
          </w:tcPr>
          <w:p w14:paraId="34A641AB" w14:textId="77777777" w:rsidR="0071605E" w:rsidRPr="00C7244C" w:rsidRDefault="0071605E" w:rsidP="003F1727">
            <w:pPr>
              <w:pStyle w:val="TAL"/>
            </w:pPr>
          </w:p>
        </w:tc>
        <w:tc>
          <w:tcPr>
            <w:tcW w:w="1245" w:type="dxa"/>
          </w:tcPr>
          <w:p w14:paraId="69321190" w14:textId="77777777" w:rsidR="0071605E" w:rsidRPr="00C7244C" w:rsidRDefault="0071605E" w:rsidP="003F1727">
            <w:pPr>
              <w:pStyle w:val="TAL"/>
            </w:pPr>
          </w:p>
        </w:tc>
      </w:tr>
      <w:tr w:rsidR="0071605E" w:rsidRPr="00C7244C" w14:paraId="6257CD9A" w14:textId="77777777" w:rsidTr="003F1727">
        <w:tc>
          <w:tcPr>
            <w:tcW w:w="4535" w:type="dxa"/>
          </w:tcPr>
          <w:p w14:paraId="5691A601" w14:textId="77777777" w:rsidR="0071605E" w:rsidRPr="00C7244C" w:rsidRDefault="0071605E" w:rsidP="003F1727">
            <w:pPr>
              <w:pStyle w:val="TAL"/>
            </w:pPr>
            <w:r w:rsidRPr="00C7244C">
              <w:t>}</w:t>
            </w:r>
          </w:p>
        </w:tc>
        <w:tc>
          <w:tcPr>
            <w:tcW w:w="2267" w:type="dxa"/>
          </w:tcPr>
          <w:p w14:paraId="2C9A5E17" w14:textId="77777777" w:rsidR="0071605E" w:rsidRPr="00C7244C" w:rsidRDefault="0071605E" w:rsidP="003F1727">
            <w:pPr>
              <w:pStyle w:val="TAL"/>
            </w:pPr>
          </w:p>
        </w:tc>
        <w:tc>
          <w:tcPr>
            <w:tcW w:w="1700" w:type="dxa"/>
          </w:tcPr>
          <w:p w14:paraId="39185725" w14:textId="77777777" w:rsidR="0071605E" w:rsidRPr="00C7244C" w:rsidRDefault="0071605E" w:rsidP="003F1727">
            <w:pPr>
              <w:pStyle w:val="TAL"/>
            </w:pPr>
          </w:p>
        </w:tc>
        <w:tc>
          <w:tcPr>
            <w:tcW w:w="1245" w:type="dxa"/>
          </w:tcPr>
          <w:p w14:paraId="75D40885" w14:textId="77777777" w:rsidR="0071605E" w:rsidRPr="00C7244C" w:rsidRDefault="0071605E" w:rsidP="003F1727">
            <w:pPr>
              <w:pStyle w:val="TAL"/>
            </w:pPr>
          </w:p>
        </w:tc>
      </w:tr>
    </w:tbl>
    <w:p w14:paraId="5D776D60" w14:textId="77777777" w:rsidR="0071605E" w:rsidRPr="00C7244C" w:rsidRDefault="0071605E" w:rsidP="0071605E"/>
    <w:p w14:paraId="49ABF34F" w14:textId="77777777" w:rsidR="0071605E" w:rsidRPr="00C7244C" w:rsidRDefault="0071605E" w:rsidP="0071605E">
      <w:pPr>
        <w:pStyle w:val="TH"/>
        <w:rPr>
          <w:iCs/>
        </w:rPr>
      </w:pPr>
      <w:r w:rsidRPr="00C7244C">
        <w:t xml:space="preserve">Table </w:t>
      </w:r>
      <w:r w:rsidRPr="00C7244C">
        <w:rPr>
          <w:lang w:eastAsia="zh-CN"/>
        </w:rPr>
        <w:t>7.3.2.2.4.4.3</w:t>
      </w:r>
      <w:r w:rsidRPr="00C7244C">
        <w:t xml:space="preserve">-4: </w:t>
      </w:r>
      <w:r w:rsidRPr="00C7244C">
        <w:rPr>
          <w:i/>
          <w:iCs/>
        </w:rPr>
        <w:t>ServingCellConfigCommonSIB</w:t>
      </w:r>
      <w:r w:rsidRPr="00C7244C">
        <w:rPr>
          <w:iCs/>
        </w:rPr>
        <w:t xml:space="preserve"> </w:t>
      </w:r>
      <w:r w:rsidRPr="00C7244C">
        <w:t xml:space="preserve">for 2-step </w:t>
      </w:r>
      <w:r w:rsidRPr="00C7244C">
        <w:rPr>
          <w:lang w:eastAsia="zh-CN"/>
        </w:rPr>
        <w:t>non-</w:t>
      </w:r>
      <w:r w:rsidRPr="00C7244C">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37B5D75F" w14:textId="77777777" w:rsidTr="003F1727">
        <w:tc>
          <w:tcPr>
            <w:tcW w:w="9747" w:type="dxa"/>
            <w:gridSpan w:val="4"/>
            <w:tcBorders>
              <w:top w:val="single" w:sz="4" w:space="0" w:color="auto"/>
              <w:left w:val="single" w:sz="4" w:space="0" w:color="auto"/>
              <w:bottom w:val="single" w:sz="4" w:space="0" w:color="auto"/>
              <w:right w:val="single" w:sz="4" w:space="0" w:color="auto"/>
            </w:tcBorders>
          </w:tcPr>
          <w:p w14:paraId="64A20C11" w14:textId="77777777" w:rsidR="0071605E" w:rsidRPr="00C7244C" w:rsidRDefault="0071605E" w:rsidP="003F1727">
            <w:pPr>
              <w:pStyle w:val="TAH"/>
              <w:jc w:val="left"/>
              <w:rPr>
                <w:b w:val="0"/>
              </w:rPr>
            </w:pPr>
            <w:r w:rsidRPr="00C7244C">
              <w:rPr>
                <w:b w:val="0"/>
              </w:rPr>
              <w:t>Derivation Path: TS 38.508-1 [14], table 4.6.3-169</w:t>
            </w:r>
          </w:p>
        </w:tc>
      </w:tr>
      <w:tr w:rsidR="0071605E" w:rsidRPr="00C7244C" w14:paraId="67ABFF0B" w14:textId="77777777" w:rsidTr="003F1727">
        <w:tc>
          <w:tcPr>
            <w:tcW w:w="4535" w:type="dxa"/>
            <w:tcBorders>
              <w:top w:val="single" w:sz="4" w:space="0" w:color="auto"/>
              <w:left w:val="single" w:sz="4" w:space="0" w:color="auto"/>
              <w:bottom w:val="single" w:sz="4" w:space="0" w:color="auto"/>
              <w:right w:val="single" w:sz="4" w:space="0" w:color="auto"/>
            </w:tcBorders>
          </w:tcPr>
          <w:p w14:paraId="56142044" w14:textId="77777777" w:rsidR="0071605E" w:rsidRPr="00C7244C" w:rsidRDefault="0071605E"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Pr>
          <w:p w14:paraId="5D26B8DA" w14:textId="77777777" w:rsidR="0071605E" w:rsidRPr="00C7244C" w:rsidRDefault="0071605E"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tcPr>
          <w:p w14:paraId="318E6F78" w14:textId="77777777" w:rsidR="0071605E" w:rsidRPr="00C7244C" w:rsidRDefault="0071605E"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tcPr>
          <w:p w14:paraId="40571421" w14:textId="77777777" w:rsidR="0071605E" w:rsidRPr="00C7244C" w:rsidRDefault="0071605E" w:rsidP="003F1727">
            <w:pPr>
              <w:pStyle w:val="TAH"/>
            </w:pPr>
            <w:r w:rsidRPr="00C7244C">
              <w:t>Condition</w:t>
            </w:r>
          </w:p>
        </w:tc>
      </w:tr>
      <w:tr w:rsidR="0071605E" w:rsidRPr="00C7244C" w14:paraId="6FE3C13A" w14:textId="77777777" w:rsidTr="003F1727">
        <w:tc>
          <w:tcPr>
            <w:tcW w:w="4535" w:type="dxa"/>
            <w:tcBorders>
              <w:top w:val="single" w:sz="4" w:space="0" w:color="auto"/>
              <w:left w:val="single" w:sz="4" w:space="0" w:color="auto"/>
              <w:bottom w:val="single" w:sz="4" w:space="0" w:color="auto"/>
              <w:right w:val="single" w:sz="4" w:space="0" w:color="auto"/>
            </w:tcBorders>
          </w:tcPr>
          <w:p w14:paraId="4C6426A8" w14:textId="77777777" w:rsidR="0071605E" w:rsidRPr="00C7244C" w:rsidRDefault="0071605E"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92BD6D2"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DCFD52"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5EF141E" w14:textId="77777777" w:rsidR="0071605E" w:rsidRPr="00C7244C" w:rsidRDefault="0071605E" w:rsidP="003F1727">
            <w:pPr>
              <w:pStyle w:val="TAL"/>
              <w:rPr>
                <w:highlight w:val="yellow"/>
              </w:rPr>
            </w:pPr>
          </w:p>
        </w:tc>
      </w:tr>
      <w:tr w:rsidR="0071605E" w:rsidRPr="00C7244C" w14:paraId="6ABC225A" w14:textId="77777777" w:rsidTr="003F1727">
        <w:tc>
          <w:tcPr>
            <w:tcW w:w="4535" w:type="dxa"/>
            <w:tcBorders>
              <w:top w:val="single" w:sz="4" w:space="0" w:color="auto"/>
              <w:left w:val="single" w:sz="4" w:space="0" w:color="auto"/>
              <w:bottom w:val="single" w:sz="4" w:space="0" w:color="auto"/>
              <w:right w:val="single" w:sz="4" w:space="0" w:color="auto"/>
            </w:tcBorders>
          </w:tcPr>
          <w:p w14:paraId="0F78B181" w14:textId="77777777" w:rsidR="0071605E" w:rsidRPr="00C7244C" w:rsidRDefault="0071605E" w:rsidP="003F1727">
            <w:pPr>
              <w:pStyle w:val="TAL"/>
            </w:pPr>
            <w:r w:rsidRPr="00C7244C">
              <w:t xml:space="preserve">  ssb-PositionsInBurst SEQUENCE {</w:t>
            </w:r>
          </w:p>
        </w:tc>
        <w:tc>
          <w:tcPr>
            <w:tcW w:w="2267" w:type="dxa"/>
            <w:tcBorders>
              <w:top w:val="single" w:sz="4" w:space="0" w:color="auto"/>
              <w:left w:val="single" w:sz="4" w:space="0" w:color="auto"/>
              <w:bottom w:val="single" w:sz="4" w:space="0" w:color="auto"/>
              <w:right w:val="single" w:sz="4" w:space="0" w:color="auto"/>
            </w:tcBorders>
          </w:tcPr>
          <w:p w14:paraId="243E56D7"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9639B2"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300EFF" w14:textId="77777777" w:rsidR="0071605E" w:rsidRPr="00C7244C" w:rsidRDefault="0071605E" w:rsidP="003F1727">
            <w:pPr>
              <w:pStyle w:val="TAL"/>
              <w:rPr>
                <w:highlight w:val="yellow"/>
              </w:rPr>
            </w:pPr>
          </w:p>
        </w:tc>
      </w:tr>
      <w:tr w:rsidR="0071605E" w:rsidRPr="00C7244C" w14:paraId="6CC3ABF7" w14:textId="77777777" w:rsidTr="003F1727">
        <w:tc>
          <w:tcPr>
            <w:tcW w:w="4535" w:type="dxa"/>
            <w:tcBorders>
              <w:top w:val="single" w:sz="4" w:space="0" w:color="auto"/>
              <w:left w:val="single" w:sz="4" w:space="0" w:color="auto"/>
              <w:bottom w:val="single" w:sz="4" w:space="0" w:color="auto"/>
              <w:right w:val="single" w:sz="4" w:space="0" w:color="auto"/>
            </w:tcBorders>
          </w:tcPr>
          <w:p w14:paraId="4E7ECF1B" w14:textId="77777777" w:rsidR="0071605E" w:rsidRPr="00C7244C" w:rsidRDefault="0071605E" w:rsidP="003F1727">
            <w:pPr>
              <w:pStyle w:val="TAL"/>
            </w:pPr>
            <w:r w:rsidRPr="00C7244C">
              <w:t xml:space="preserve">    inOneGroup</w:t>
            </w:r>
          </w:p>
        </w:tc>
        <w:tc>
          <w:tcPr>
            <w:tcW w:w="2267" w:type="dxa"/>
            <w:tcBorders>
              <w:top w:val="single" w:sz="4" w:space="0" w:color="auto"/>
              <w:left w:val="single" w:sz="4" w:space="0" w:color="auto"/>
              <w:bottom w:val="single" w:sz="4" w:space="0" w:color="auto"/>
              <w:right w:val="single" w:sz="4" w:space="0" w:color="auto"/>
            </w:tcBorders>
          </w:tcPr>
          <w:p w14:paraId="71DC14AC" w14:textId="77777777" w:rsidR="0071605E" w:rsidRPr="00C7244C" w:rsidRDefault="0071605E"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231210D5"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1C8915" w14:textId="77777777" w:rsidR="0071605E" w:rsidRPr="00C7244C" w:rsidRDefault="0071605E" w:rsidP="003F1727">
            <w:pPr>
              <w:pStyle w:val="TAL"/>
              <w:rPr>
                <w:highlight w:val="yellow"/>
              </w:rPr>
            </w:pPr>
          </w:p>
        </w:tc>
      </w:tr>
      <w:tr w:rsidR="0071605E" w:rsidRPr="00C7244C" w14:paraId="5D1DD1E5" w14:textId="77777777" w:rsidTr="003F1727">
        <w:tc>
          <w:tcPr>
            <w:tcW w:w="4535" w:type="dxa"/>
            <w:tcBorders>
              <w:top w:val="single" w:sz="4" w:space="0" w:color="auto"/>
              <w:left w:val="single" w:sz="4" w:space="0" w:color="auto"/>
              <w:bottom w:val="single" w:sz="4" w:space="0" w:color="auto"/>
              <w:right w:val="single" w:sz="4" w:space="0" w:color="auto"/>
            </w:tcBorders>
          </w:tcPr>
          <w:p w14:paraId="29A90B8F" w14:textId="77777777" w:rsidR="0071605E" w:rsidRPr="00C7244C" w:rsidRDefault="0071605E"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52D24EB"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FEE3F83"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074CE6" w14:textId="77777777" w:rsidR="0071605E" w:rsidRPr="00C7244C" w:rsidRDefault="0071605E" w:rsidP="003F1727">
            <w:pPr>
              <w:pStyle w:val="TAL"/>
              <w:rPr>
                <w:highlight w:val="yellow"/>
              </w:rPr>
            </w:pPr>
          </w:p>
        </w:tc>
      </w:tr>
      <w:tr w:rsidR="0071605E" w:rsidRPr="00C7244C" w14:paraId="4172FCD8" w14:textId="77777777" w:rsidTr="003F1727">
        <w:tc>
          <w:tcPr>
            <w:tcW w:w="4535" w:type="dxa"/>
            <w:tcBorders>
              <w:top w:val="single" w:sz="4" w:space="0" w:color="auto"/>
              <w:left w:val="single" w:sz="4" w:space="0" w:color="auto"/>
              <w:bottom w:val="single" w:sz="4" w:space="0" w:color="auto"/>
              <w:right w:val="single" w:sz="4" w:space="0" w:color="auto"/>
            </w:tcBorders>
          </w:tcPr>
          <w:p w14:paraId="5C0A1CD3" w14:textId="77777777" w:rsidR="0071605E" w:rsidRPr="00C7244C" w:rsidRDefault="0071605E" w:rsidP="003F1727">
            <w:pPr>
              <w:pStyle w:val="TAL"/>
            </w:pPr>
            <w:r w:rsidRPr="00C7244C">
              <w:t xml:space="preserve">  ss-PBCH-BlockPower</w:t>
            </w:r>
          </w:p>
        </w:tc>
        <w:tc>
          <w:tcPr>
            <w:tcW w:w="2267" w:type="dxa"/>
            <w:tcBorders>
              <w:top w:val="single" w:sz="4" w:space="0" w:color="auto"/>
              <w:left w:val="single" w:sz="4" w:space="0" w:color="auto"/>
              <w:bottom w:val="single" w:sz="4" w:space="0" w:color="auto"/>
              <w:right w:val="single" w:sz="4" w:space="0" w:color="auto"/>
            </w:tcBorders>
          </w:tcPr>
          <w:p w14:paraId="0B00B44E" w14:textId="77777777" w:rsidR="0071605E" w:rsidRPr="00C7244C" w:rsidRDefault="0071605E"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3511CC29" w14:textId="77777777" w:rsidR="0071605E" w:rsidRPr="00C7244C" w:rsidRDefault="0071605E"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06D200BD" w14:textId="77777777" w:rsidR="0071605E" w:rsidRPr="00C7244C" w:rsidRDefault="0071605E" w:rsidP="003F1727">
            <w:pPr>
              <w:pStyle w:val="TAL"/>
              <w:rPr>
                <w:highlight w:val="yellow"/>
              </w:rPr>
            </w:pPr>
          </w:p>
        </w:tc>
      </w:tr>
      <w:tr w:rsidR="0071605E" w:rsidRPr="00C7244C" w14:paraId="58E538C5" w14:textId="77777777" w:rsidTr="003F1727">
        <w:tc>
          <w:tcPr>
            <w:tcW w:w="4535" w:type="dxa"/>
            <w:tcBorders>
              <w:top w:val="single" w:sz="4" w:space="0" w:color="auto"/>
              <w:left w:val="single" w:sz="4" w:space="0" w:color="auto"/>
              <w:bottom w:val="single" w:sz="4" w:space="0" w:color="auto"/>
              <w:right w:val="single" w:sz="4" w:space="0" w:color="auto"/>
            </w:tcBorders>
          </w:tcPr>
          <w:p w14:paraId="735ACE6C" w14:textId="77777777" w:rsidR="0071605E" w:rsidRPr="00C7244C" w:rsidRDefault="0071605E"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DADEAE9" w14:textId="77777777" w:rsidR="0071605E" w:rsidRPr="00C7244C" w:rsidRDefault="0071605E"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1419D938"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AEF476" w14:textId="77777777" w:rsidR="0071605E" w:rsidRPr="00C7244C" w:rsidRDefault="0071605E" w:rsidP="003F1727">
            <w:pPr>
              <w:pStyle w:val="TAL"/>
              <w:rPr>
                <w:highlight w:val="yellow"/>
              </w:rPr>
            </w:pPr>
          </w:p>
        </w:tc>
      </w:tr>
    </w:tbl>
    <w:p w14:paraId="6CBFB89A" w14:textId="77777777" w:rsidR="0071605E" w:rsidRPr="00C7244C" w:rsidRDefault="0071605E" w:rsidP="0071605E">
      <w:pPr>
        <w:rPr>
          <w:lang w:eastAsia="sv-SE"/>
        </w:rPr>
      </w:pPr>
    </w:p>
    <w:p w14:paraId="1219E063" w14:textId="77777777" w:rsidR="0071605E" w:rsidRPr="00C7244C" w:rsidRDefault="0071605E" w:rsidP="0071605E">
      <w:pPr>
        <w:pStyle w:val="TH"/>
      </w:pPr>
      <w:r w:rsidRPr="00C7244C">
        <w:t xml:space="preserve">Table </w:t>
      </w:r>
      <w:r w:rsidRPr="00C7244C">
        <w:rPr>
          <w:lang w:eastAsia="zh-CN"/>
        </w:rPr>
        <w:t>7.3.2.2.4.4.3</w:t>
      </w:r>
      <w:r w:rsidRPr="00C7244C">
        <w:t xml:space="preserve">-5: MsgA-PUSCH-Config for 2-step </w:t>
      </w:r>
      <w:r w:rsidRPr="00C7244C">
        <w:rPr>
          <w:lang w:eastAsia="zh-CN"/>
        </w:rPr>
        <w:t>non-</w:t>
      </w:r>
      <w:r w:rsidRPr="00C7244C">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7CB7D39D" w14:textId="77777777" w:rsidTr="003F1727">
        <w:tc>
          <w:tcPr>
            <w:tcW w:w="9747" w:type="dxa"/>
            <w:gridSpan w:val="4"/>
          </w:tcPr>
          <w:p w14:paraId="05C1F3EF" w14:textId="77777777" w:rsidR="0071605E" w:rsidRPr="00C7244C" w:rsidRDefault="0071605E" w:rsidP="003F1727">
            <w:pPr>
              <w:pStyle w:val="TAH"/>
              <w:jc w:val="left"/>
              <w:rPr>
                <w:b w:val="0"/>
              </w:rPr>
            </w:pPr>
            <w:r w:rsidRPr="00C7244C">
              <w:rPr>
                <w:b w:val="0"/>
              </w:rPr>
              <w:t>Derivation Path: TS 38.508-1 [14], table 4.6.3-81B</w:t>
            </w:r>
          </w:p>
        </w:tc>
      </w:tr>
      <w:tr w:rsidR="0071605E" w:rsidRPr="00C7244C" w14:paraId="6FC90A2E" w14:textId="77777777" w:rsidTr="003F1727">
        <w:tc>
          <w:tcPr>
            <w:tcW w:w="4535" w:type="dxa"/>
          </w:tcPr>
          <w:p w14:paraId="333E2C4A" w14:textId="77777777" w:rsidR="0071605E" w:rsidRPr="00C7244C" w:rsidRDefault="0071605E" w:rsidP="003F1727">
            <w:pPr>
              <w:pStyle w:val="TAH"/>
            </w:pPr>
            <w:r w:rsidRPr="00C7244C">
              <w:t>Information Element</w:t>
            </w:r>
          </w:p>
        </w:tc>
        <w:tc>
          <w:tcPr>
            <w:tcW w:w="2267" w:type="dxa"/>
          </w:tcPr>
          <w:p w14:paraId="7335EF44" w14:textId="77777777" w:rsidR="0071605E" w:rsidRPr="00C7244C" w:rsidRDefault="0071605E" w:rsidP="003F1727">
            <w:pPr>
              <w:pStyle w:val="TAH"/>
            </w:pPr>
            <w:r w:rsidRPr="00C7244C">
              <w:t>Value/remark</w:t>
            </w:r>
          </w:p>
        </w:tc>
        <w:tc>
          <w:tcPr>
            <w:tcW w:w="1700" w:type="dxa"/>
          </w:tcPr>
          <w:p w14:paraId="7729027B" w14:textId="77777777" w:rsidR="0071605E" w:rsidRPr="00C7244C" w:rsidRDefault="0071605E" w:rsidP="003F1727">
            <w:pPr>
              <w:pStyle w:val="TAH"/>
            </w:pPr>
            <w:r w:rsidRPr="00C7244C">
              <w:t>Comment</w:t>
            </w:r>
          </w:p>
        </w:tc>
        <w:tc>
          <w:tcPr>
            <w:tcW w:w="1245" w:type="dxa"/>
          </w:tcPr>
          <w:p w14:paraId="7B510F68" w14:textId="77777777" w:rsidR="0071605E" w:rsidRPr="00C7244C" w:rsidRDefault="0071605E" w:rsidP="003F1727">
            <w:pPr>
              <w:pStyle w:val="TAH"/>
            </w:pPr>
            <w:r w:rsidRPr="00C7244C">
              <w:t>Condition</w:t>
            </w:r>
          </w:p>
        </w:tc>
      </w:tr>
      <w:tr w:rsidR="0071605E" w:rsidRPr="00C7244C" w14:paraId="24ABAC74" w14:textId="77777777" w:rsidTr="003F1727">
        <w:tc>
          <w:tcPr>
            <w:tcW w:w="4535" w:type="dxa"/>
          </w:tcPr>
          <w:p w14:paraId="0E987B3A" w14:textId="77777777" w:rsidR="0071605E" w:rsidRPr="00C7244C" w:rsidRDefault="0071605E" w:rsidP="003F1727">
            <w:pPr>
              <w:pStyle w:val="TAL"/>
            </w:pPr>
            <w:r w:rsidRPr="00C7244C">
              <w:t>MsgA-PUSCH-Resource-r16 ::= SEQUENCE {</w:t>
            </w:r>
          </w:p>
        </w:tc>
        <w:tc>
          <w:tcPr>
            <w:tcW w:w="2267" w:type="dxa"/>
          </w:tcPr>
          <w:p w14:paraId="0ABC24EF" w14:textId="77777777" w:rsidR="0071605E" w:rsidRPr="00C7244C" w:rsidRDefault="0071605E" w:rsidP="003F1727">
            <w:pPr>
              <w:pStyle w:val="TAH"/>
            </w:pPr>
          </w:p>
        </w:tc>
        <w:tc>
          <w:tcPr>
            <w:tcW w:w="1700" w:type="dxa"/>
          </w:tcPr>
          <w:p w14:paraId="6EE19586" w14:textId="77777777" w:rsidR="0071605E" w:rsidRPr="00C7244C" w:rsidRDefault="0071605E" w:rsidP="003F1727">
            <w:pPr>
              <w:pStyle w:val="TAH"/>
            </w:pPr>
          </w:p>
        </w:tc>
        <w:tc>
          <w:tcPr>
            <w:tcW w:w="1245" w:type="dxa"/>
          </w:tcPr>
          <w:p w14:paraId="5F32386E" w14:textId="77777777" w:rsidR="0071605E" w:rsidRPr="00C7244C" w:rsidRDefault="0071605E" w:rsidP="003F1727">
            <w:pPr>
              <w:pStyle w:val="TAH"/>
            </w:pPr>
          </w:p>
        </w:tc>
      </w:tr>
      <w:tr w:rsidR="0071605E" w:rsidRPr="00C7244C" w14:paraId="7B13B378" w14:textId="77777777" w:rsidTr="003F1727">
        <w:tc>
          <w:tcPr>
            <w:tcW w:w="4535" w:type="dxa"/>
          </w:tcPr>
          <w:p w14:paraId="6903A578" w14:textId="77777777" w:rsidR="0071605E" w:rsidRPr="00C7244C" w:rsidRDefault="0071605E" w:rsidP="003F1727">
            <w:pPr>
              <w:pStyle w:val="TAL"/>
            </w:pPr>
            <w:r w:rsidRPr="00C7244C">
              <w:t xml:space="preserve">   msgA-MCS</w:t>
            </w:r>
          </w:p>
        </w:tc>
        <w:tc>
          <w:tcPr>
            <w:tcW w:w="2267" w:type="dxa"/>
          </w:tcPr>
          <w:p w14:paraId="4BEFE9CC" w14:textId="77777777" w:rsidR="0071605E" w:rsidRPr="00C7244C" w:rsidRDefault="0071605E" w:rsidP="003F1727">
            <w:pPr>
              <w:pStyle w:val="TAC"/>
            </w:pPr>
            <w:r w:rsidRPr="00C7244C">
              <w:rPr>
                <w:lang w:eastAsia="zh-CN"/>
              </w:rPr>
              <w:t>1</w:t>
            </w:r>
          </w:p>
        </w:tc>
        <w:tc>
          <w:tcPr>
            <w:tcW w:w="1700" w:type="dxa"/>
          </w:tcPr>
          <w:p w14:paraId="4DE924F4" w14:textId="77777777" w:rsidR="0071605E" w:rsidRPr="00C7244C" w:rsidRDefault="0071605E" w:rsidP="003F1727">
            <w:pPr>
              <w:pStyle w:val="TAH"/>
            </w:pPr>
          </w:p>
        </w:tc>
        <w:tc>
          <w:tcPr>
            <w:tcW w:w="1245" w:type="dxa"/>
          </w:tcPr>
          <w:p w14:paraId="043B896C" w14:textId="77777777" w:rsidR="0071605E" w:rsidRPr="00C7244C" w:rsidRDefault="0071605E" w:rsidP="003F1727">
            <w:pPr>
              <w:pStyle w:val="TAH"/>
            </w:pPr>
          </w:p>
        </w:tc>
      </w:tr>
      <w:tr w:rsidR="0071605E" w:rsidRPr="00C7244C" w14:paraId="5B6F3902" w14:textId="77777777" w:rsidTr="003F1727">
        <w:tc>
          <w:tcPr>
            <w:tcW w:w="4535" w:type="dxa"/>
          </w:tcPr>
          <w:p w14:paraId="3DD90E7C" w14:textId="77777777" w:rsidR="0071605E" w:rsidRPr="00C7244C" w:rsidRDefault="0071605E" w:rsidP="003F1727">
            <w:pPr>
              <w:pStyle w:val="TAL"/>
            </w:pPr>
            <w:r w:rsidRPr="00C7244C">
              <w:t xml:space="preserve">   nrofSlotsMsgA-PUSCH</w:t>
            </w:r>
          </w:p>
        </w:tc>
        <w:tc>
          <w:tcPr>
            <w:tcW w:w="2267" w:type="dxa"/>
          </w:tcPr>
          <w:p w14:paraId="4B0D89AE" w14:textId="77777777" w:rsidR="0071605E" w:rsidRPr="00C7244C" w:rsidRDefault="0071605E" w:rsidP="003F1727">
            <w:pPr>
              <w:pStyle w:val="TAC"/>
            </w:pPr>
            <w:r w:rsidRPr="00C7244C">
              <w:rPr>
                <w:lang w:eastAsia="zh-CN"/>
              </w:rPr>
              <w:t>1</w:t>
            </w:r>
          </w:p>
        </w:tc>
        <w:tc>
          <w:tcPr>
            <w:tcW w:w="1700" w:type="dxa"/>
          </w:tcPr>
          <w:p w14:paraId="6167C1DC" w14:textId="77777777" w:rsidR="0071605E" w:rsidRPr="00C7244C" w:rsidRDefault="0071605E" w:rsidP="003F1727">
            <w:pPr>
              <w:pStyle w:val="TAH"/>
            </w:pPr>
          </w:p>
        </w:tc>
        <w:tc>
          <w:tcPr>
            <w:tcW w:w="1245" w:type="dxa"/>
          </w:tcPr>
          <w:p w14:paraId="6484F31B" w14:textId="77777777" w:rsidR="0071605E" w:rsidRPr="00C7244C" w:rsidRDefault="0071605E" w:rsidP="003F1727">
            <w:pPr>
              <w:pStyle w:val="TAH"/>
            </w:pPr>
          </w:p>
        </w:tc>
      </w:tr>
      <w:tr w:rsidR="0071605E" w:rsidRPr="00C7244C" w14:paraId="50CF523F" w14:textId="77777777" w:rsidTr="003F1727">
        <w:tc>
          <w:tcPr>
            <w:tcW w:w="4535" w:type="dxa"/>
          </w:tcPr>
          <w:p w14:paraId="54EAF8A3" w14:textId="77777777" w:rsidR="0071605E" w:rsidRPr="00C7244C" w:rsidRDefault="0071605E" w:rsidP="003F1727">
            <w:pPr>
              <w:pStyle w:val="TAL"/>
            </w:pPr>
            <w:r w:rsidRPr="00C7244C">
              <w:t xml:space="preserve">   nrofMsgA-PO-PerSlot</w:t>
            </w:r>
          </w:p>
        </w:tc>
        <w:tc>
          <w:tcPr>
            <w:tcW w:w="2267" w:type="dxa"/>
          </w:tcPr>
          <w:p w14:paraId="5551692B" w14:textId="77777777" w:rsidR="0071605E" w:rsidRPr="00C7244C" w:rsidRDefault="0071605E" w:rsidP="003F1727">
            <w:pPr>
              <w:pStyle w:val="TAC"/>
            </w:pPr>
            <w:r w:rsidRPr="00C7244C">
              <w:rPr>
                <w:lang w:eastAsia="zh-CN"/>
              </w:rPr>
              <w:t>1</w:t>
            </w:r>
          </w:p>
        </w:tc>
        <w:tc>
          <w:tcPr>
            <w:tcW w:w="1700" w:type="dxa"/>
          </w:tcPr>
          <w:p w14:paraId="2F3C7C4D" w14:textId="77777777" w:rsidR="0071605E" w:rsidRPr="00C7244C" w:rsidRDefault="0071605E" w:rsidP="003F1727">
            <w:pPr>
              <w:pStyle w:val="TAH"/>
            </w:pPr>
          </w:p>
        </w:tc>
        <w:tc>
          <w:tcPr>
            <w:tcW w:w="1245" w:type="dxa"/>
          </w:tcPr>
          <w:p w14:paraId="3E795C1B" w14:textId="77777777" w:rsidR="0071605E" w:rsidRPr="00C7244C" w:rsidRDefault="0071605E" w:rsidP="003F1727">
            <w:pPr>
              <w:pStyle w:val="TAH"/>
            </w:pPr>
          </w:p>
        </w:tc>
      </w:tr>
      <w:tr w:rsidR="0071605E" w:rsidRPr="00C7244C" w14:paraId="55468AEF" w14:textId="77777777" w:rsidTr="003F1727">
        <w:tc>
          <w:tcPr>
            <w:tcW w:w="4535" w:type="dxa"/>
          </w:tcPr>
          <w:p w14:paraId="3C931DF1" w14:textId="77777777" w:rsidR="0071605E" w:rsidRPr="00C7244C" w:rsidRDefault="0071605E" w:rsidP="003F1727">
            <w:pPr>
              <w:pStyle w:val="TAL"/>
            </w:pPr>
            <w:r w:rsidRPr="00C7244C">
              <w:t xml:space="preserve">   msgA-PUSCH-TimeDomainOffset</w:t>
            </w:r>
          </w:p>
        </w:tc>
        <w:tc>
          <w:tcPr>
            <w:tcW w:w="2267" w:type="dxa"/>
          </w:tcPr>
          <w:p w14:paraId="72F08555" w14:textId="77777777" w:rsidR="0071605E" w:rsidRPr="00C7244C" w:rsidRDefault="0071605E" w:rsidP="003F1727">
            <w:pPr>
              <w:pStyle w:val="TAC"/>
            </w:pPr>
            <w:r w:rsidRPr="00C7244C">
              <w:rPr>
                <w:lang w:eastAsia="zh-CN"/>
              </w:rPr>
              <w:t>1</w:t>
            </w:r>
          </w:p>
        </w:tc>
        <w:tc>
          <w:tcPr>
            <w:tcW w:w="1700" w:type="dxa"/>
          </w:tcPr>
          <w:p w14:paraId="10380578" w14:textId="77777777" w:rsidR="0071605E" w:rsidRPr="00C7244C" w:rsidRDefault="0071605E" w:rsidP="003F1727">
            <w:pPr>
              <w:pStyle w:val="TAH"/>
            </w:pPr>
          </w:p>
        </w:tc>
        <w:tc>
          <w:tcPr>
            <w:tcW w:w="1245" w:type="dxa"/>
          </w:tcPr>
          <w:p w14:paraId="50367C2C" w14:textId="77777777" w:rsidR="0071605E" w:rsidRPr="00C7244C" w:rsidRDefault="0071605E" w:rsidP="003F1727">
            <w:pPr>
              <w:pStyle w:val="TAH"/>
            </w:pPr>
          </w:p>
        </w:tc>
      </w:tr>
      <w:tr w:rsidR="0071605E" w:rsidRPr="00C7244C" w14:paraId="2A572220" w14:textId="77777777" w:rsidTr="003F1727">
        <w:tc>
          <w:tcPr>
            <w:tcW w:w="4535" w:type="dxa"/>
          </w:tcPr>
          <w:p w14:paraId="0E4CE2B2" w14:textId="77777777" w:rsidR="0071605E" w:rsidRPr="00C7244C" w:rsidRDefault="0071605E" w:rsidP="003F1727">
            <w:pPr>
              <w:pStyle w:val="TAL"/>
            </w:pPr>
            <w:r w:rsidRPr="00C7244C">
              <w:t xml:space="preserve">   msgA-PUSCH-TimeDomainAllocation-r16</w:t>
            </w:r>
          </w:p>
        </w:tc>
        <w:tc>
          <w:tcPr>
            <w:tcW w:w="2267" w:type="dxa"/>
          </w:tcPr>
          <w:p w14:paraId="36A18169" w14:textId="77777777" w:rsidR="0071605E" w:rsidRPr="00C7244C" w:rsidRDefault="0071605E" w:rsidP="003F1727">
            <w:pPr>
              <w:pStyle w:val="TAC"/>
              <w:rPr>
                <w:lang w:eastAsia="zh-CN"/>
              </w:rPr>
            </w:pPr>
            <w:r w:rsidRPr="00C7244C">
              <w:rPr>
                <w:lang w:eastAsia="zh-CN"/>
              </w:rPr>
              <w:t>3</w:t>
            </w:r>
          </w:p>
        </w:tc>
        <w:tc>
          <w:tcPr>
            <w:tcW w:w="1700" w:type="dxa"/>
          </w:tcPr>
          <w:p w14:paraId="6CEE5C34" w14:textId="77777777" w:rsidR="0071605E" w:rsidRPr="00C7244C" w:rsidRDefault="0071605E" w:rsidP="003F1727">
            <w:pPr>
              <w:pStyle w:val="TAH"/>
            </w:pPr>
            <w:r w:rsidRPr="00C7244C">
              <w:rPr>
                <w:b w:val="0"/>
                <w:bCs/>
                <w:color w:val="000000"/>
              </w:rPr>
              <w:t>Equivalent to PUSCH start symbol = 0 and allocation length = 10</w:t>
            </w:r>
          </w:p>
        </w:tc>
        <w:tc>
          <w:tcPr>
            <w:tcW w:w="1245" w:type="dxa"/>
          </w:tcPr>
          <w:p w14:paraId="0F542689" w14:textId="77777777" w:rsidR="0071605E" w:rsidRPr="00C7244C" w:rsidRDefault="0071605E" w:rsidP="003F1727">
            <w:pPr>
              <w:pStyle w:val="TAH"/>
            </w:pPr>
          </w:p>
        </w:tc>
      </w:tr>
      <w:tr w:rsidR="0071605E" w:rsidRPr="00C7244C" w14:paraId="1573D709" w14:textId="77777777" w:rsidTr="003F1727">
        <w:tc>
          <w:tcPr>
            <w:tcW w:w="4535" w:type="dxa"/>
          </w:tcPr>
          <w:p w14:paraId="6BC4DC9F" w14:textId="77777777" w:rsidR="0071605E" w:rsidRPr="00C7244C" w:rsidRDefault="0071605E" w:rsidP="003F1727">
            <w:pPr>
              <w:pStyle w:val="TAL"/>
            </w:pPr>
            <w:r w:rsidRPr="00C7244C">
              <w:t xml:space="preserve">   mappingTypeMsgA-PUSCH</w:t>
            </w:r>
          </w:p>
        </w:tc>
        <w:tc>
          <w:tcPr>
            <w:tcW w:w="2267" w:type="dxa"/>
          </w:tcPr>
          <w:p w14:paraId="7A50A609" w14:textId="77777777" w:rsidR="0071605E" w:rsidRPr="00C7244C" w:rsidRDefault="0071605E" w:rsidP="003F1727">
            <w:pPr>
              <w:pStyle w:val="TAC"/>
              <w:rPr>
                <w:lang w:eastAsia="zh-CN"/>
              </w:rPr>
            </w:pPr>
            <w:r w:rsidRPr="00C7244C">
              <w:rPr>
                <w:lang w:eastAsia="zh-CN"/>
              </w:rPr>
              <w:t>typeA</w:t>
            </w:r>
          </w:p>
        </w:tc>
        <w:tc>
          <w:tcPr>
            <w:tcW w:w="1700" w:type="dxa"/>
          </w:tcPr>
          <w:p w14:paraId="02FEA53A" w14:textId="77777777" w:rsidR="0071605E" w:rsidRPr="00C7244C" w:rsidRDefault="0071605E" w:rsidP="003F1727">
            <w:pPr>
              <w:pStyle w:val="TAH"/>
            </w:pPr>
          </w:p>
        </w:tc>
        <w:tc>
          <w:tcPr>
            <w:tcW w:w="1245" w:type="dxa"/>
          </w:tcPr>
          <w:p w14:paraId="7E156295" w14:textId="77777777" w:rsidR="0071605E" w:rsidRPr="00C7244C" w:rsidRDefault="0071605E" w:rsidP="003F1727">
            <w:pPr>
              <w:pStyle w:val="TAH"/>
            </w:pPr>
          </w:p>
        </w:tc>
      </w:tr>
      <w:tr w:rsidR="0071605E" w:rsidRPr="00C7244C" w14:paraId="74C3DB71" w14:textId="77777777" w:rsidTr="003F1727">
        <w:tc>
          <w:tcPr>
            <w:tcW w:w="4535" w:type="dxa"/>
          </w:tcPr>
          <w:p w14:paraId="180D23DA" w14:textId="77777777" w:rsidR="0071605E" w:rsidRPr="00C7244C" w:rsidRDefault="0071605E" w:rsidP="003F1727">
            <w:pPr>
              <w:pStyle w:val="TAL"/>
            </w:pPr>
            <w:r w:rsidRPr="00C7244C">
              <w:t xml:space="preserve">   nrofPRBs-PerMsgA-PO</w:t>
            </w:r>
          </w:p>
        </w:tc>
        <w:tc>
          <w:tcPr>
            <w:tcW w:w="2267" w:type="dxa"/>
          </w:tcPr>
          <w:p w14:paraId="4B2522C8" w14:textId="77777777" w:rsidR="0071605E" w:rsidRPr="00C7244C" w:rsidRDefault="0071605E" w:rsidP="003F1727">
            <w:pPr>
              <w:pStyle w:val="TAC"/>
              <w:rPr>
                <w:lang w:eastAsia="zh-CN"/>
              </w:rPr>
            </w:pPr>
            <w:r w:rsidRPr="00C7244C">
              <w:rPr>
                <w:lang w:eastAsia="zh-CN"/>
              </w:rPr>
              <w:t>2</w:t>
            </w:r>
          </w:p>
        </w:tc>
        <w:tc>
          <w:tcPr>
            <w:tcW w:w="1700" w:type="dxa"/>
          </w:tcPr>
          <w:p w14:paraId="6AB44286" w14:textId="77777777" w:rsidR="0071605E" w:rsidRPr="00C7244C" w:rsidRDefault="0071605E" w:rsidP="003F1727">
            <w:pPr>
              <w:pStyle w:val="TAH"/>
            </w:pPr>
          </w:p>
        </w:tc>
        <w:tc>
          <w:tcPr>
            <w:tcW w:w="1245" w:type="dxa"/>
          </w:tcPr>
          <w:p w14:paraId="2068EFCA" w14:textId="77777777" w:rsidR="0071605E" w:rsidRPr="00C7244C" w:rsidRDefault="0071605E" w:rsidP="003F1727">
            <w:pPr>
              <w:pStyle w:val="TAH"/>
            </w:pPr>
          </w:p>
        </w:tc>
      </w:tr>
      <w:tr w:rsidR="0071605E" w:rsidRPr="00C7244C" w14:paraId="058C3CA0" w14:textId="77777777" w:rsidTr="003F1727">
        <w:tc>
          <w:tcPr>
            <w:tcW w:w="4535" w:type="dxa"/>
          </w:tcPr>
          <w:p w14:paraId="18C66DB2" w14:textId="77777777" w:rsidR="0071605E" w:rsidRPr="00C7244C" w:rsidRDefault="0071605E" w:rsidP="003F1727">
            <w:pPr>
              <w:pStyle w:val="TAL"/>
            </w:pPr>
            <w:r w:rsidRPr="00C7244C">
              <w:t xml:space="preserve">   nrofMsgA-PO-FDM</w:t>
            </w:r>
          </w:p>
        </w:tc>
        <w:tc>
          <w:tcPr>
            <w:tcW w:w="2267" w:type="dxa"/>
          </w:tcPr>
          <w:p w14:paraId="0F6B1205" w14:textId="77777777" w:rsidR="0071605E" w:rsidRPr="00C7244C" w:rsidRDefault="0071605E" w:rsidP="003F1727">
            <w:pPr>
              <w:pStyle w:val="TAC"/>
              <w:rPr>
                <w:lang w:eastAsia="zh-CN"/>
              </w:rPr>
            </w:pPr>
            <w:r w:rsidRPr="00C7244C">
              <w:rPr>
                <w:lang w:eastAsia="zh-CN"/>
              </w:rPr>
              <w:t>One</w:t>
            </w:r>
          </w:p>
        </w:tc>
        <w:tc>
          <w:tcPr>
            <w:tcW w:w="1700" w:type="dxa"/>
          </w:tcPr>
          <w:p w14:paraId="199F00D1" w14:textId="77777777" w:rsidR="0071605E" w:rsidRPr="00C7244C" w:rsidRDefault="0071605E" w:rsidP="003F1727">
            <w:pPr>
              <w:pStyle w:val="TAH"/>
            </w:pPr>
          </w:p>
        </w:tc>
        <w:tc>
          <w:tcPr>
            <w:tcW w:w="1245" w:type="dxa"/>
          </w:tcPr>
          <w:p w14:paraId="03EF11D8" w14:textId="77777777" w:rsidR="0071605E" w:rsidRPr="00C7244C" w:rsidRDefault="0071605E" w:rsidP="003F1727">
            <w:pPr>
              <w:pStyle w:val="TAH"/>
            </w:pPr>
          </w:p>
        </w:tc>
      </w:tr>
      <w:tr w:rsidR="0071605E" w:rsidRPr="00C7244C" w14:paraId="5112ACBA" w14:textId="77777777" w:rsidTr="003F1727">
        <w:tc>
          <w:tcPr>
            <w:tcW w:w="4535" w:type="dxa"/>
          </w:tcPr>
          <w:p w14:paraId="6FFE7F98" w14:textId="77777777" w:rsidR="0071605E" w:rsidRPr="00C7244C" w:rsidRDefault="0071605E" w:rsidP="003F1727">
            <w:pPr>
              <w:pStyle w:val="TAL"/>
            </w:pPr>
            <w:r w:rsidRPr="00C7244C">
              <w:t xml:space="preserve">   msgA-DMRS-AdditionalPosition</w:t>
            </w:r>
          </w:p>
        </w:tc>
        <w:tc>
          <w:tcPr>
            <w:tcW w:w="2267" w:type="dxa"/>
          </w:tcPr>
          <w:p w14:paraId="1171D046" w14:textId="77777777" w:rsidR="0071605E" w:rsidRPr="00C7244C" w:rsidRDefault="0071605E" w:rsidP="003F1727">
            <w:pPr>
              <w:pStyle w:val="TAC"/>
              <w:rPr>
                <w:lang w:eastAsia="zh-CN"/>
              </w:rPr>
            </w:pPr>
            <w:r w:rsidRPr="00C7244C">
              <w:rPr>
                <w:lang w:eastAsia="zh-CN"/>
              </w:rPr>
              <w:t>pos1</w:t>
            </w:r>
          </w:p>
        </w:tc>
        <w:tc>
          <w:tcPr>
            <w:tcW w:w="1700" w:type="dxa"/>
          </w:tcPr>
          <w:p w14:paraId="564FD031" w14:textId="77777777" w:rsidR="0071605E" w:rsidRPr="00C7244C" w:rsidRDefault="0071605E" w:rsidP="003F1727">
            <w:pPr>
              <w:pStyle w:val="TAH"/>
            </w:pPr>
          </w:p>
        </w:tc>
        <w:tc>
          <w:tcPr>
            <w:tcW w:w="1245" w:type="dxa"/>
          </w:tcPr>
          <w:p w14:paraId="4EF2BB92" w14:textId="77777777" w:rsidR="0071605E" w:rsidRPr="00C7244C" w:rsidRDefault="0071605E" w:rsidP="003F1727">
            <w:pPr>
              <w:pStyle w:val="TAH"/>
            </w:pPr>
          </w:p>
        </w:tc>
      </w:tr>
      <w:tr w:rsidR="0071605E" w:rsidRPr="00C7244C" w14:paraId="778064BF" w14:textId="77777777" w:rsidTr="003F1727">
        <w:tc>
          <w:tcPr>
            <w:tcW w:w="4535" w:type="dxa"/>
          </w:tcPr>
          <w:p w14:paraId="5479297F" w14:textId="77777777" w:rsidR="0071605E" w:rsidRPr="00C7244C" w:rsidRDefault="0071605E" w:rsidP="003F1727">
            <w:pPr>
              <w:pStyle w:val="TAL"/>
            </w:pPr>
            <w:r w:rsidRPr="00C7244C">
              <w:t xml:space="preserve">   msgA-PUSCH-NrofPorts</w:t>
            </w:r>
          </w:p>
        </w:tc>
        <w:tc>
          <w:tcPr>
            <w:tcW w:w="2267" w:type="dxa"/>
          </w:tcPr>
          <w:p w14:paraId="4739C361" w14:textId="77777777" w:rsidR="0071605E" w:rsidRPr="00C7244C" w:rsidRDefault="0071605E" w:rsidP="003F1727">
            <w:pPr>
              <w:pStyle w:val="TAC"/>
              <w:rPr>
                <w:lang w:eastAsia="zh-CN"/>
              </w:rPr>
            </w:pPr>
            <w:r w:rsidRPr="00C7244C">
              <w:rPr>
                <w:lang w:eastAsia="zh-CN"/>
              </w:rPr>
              <w:t>1</w:t>
            </w:r>
          </w:p>
        </w:tc>
        <w:tc>
          <w:tcPr>
            <w:tcW w:w="1700" w:type="dxa"/>
          </w:tcPr>
          <w:p w14:paraId="0E093CB4" w14:textId="77777777" w:rsidR="0071605E" w:rsidRPr="00C7244C" w:rsidRDefault="0071605E" w:rsidP="003F1727">
            <w:pPr>
              <w:pStyle w:val="TAH"/>
            </w:pPr>
          </w:p>
        </w:tc>
        <w:tc>
          <w:tcPr>
            <w:tcW w:w="1245" w:type="dxa"/>
          </w:tcPr>
          <w:p w14:paraId="136A7E6A" w14:textId="77777777" w:rsidR="0071605E" w:rsidRPr="00C7244C" w:rsidRDefault="0071605E" w:rsidP="003F1727">
            <w:pPr>
              <w:pStyle w:val="TAH"/>
            </w:pPr>
          </w:p>
        </w:tc>
      </w:tr>
      <w:tr w:rsidR="0071605E" w:rsidRPr="00C7244C" w14:paraId="5E0F118E" w14:textId="77777777" w:rsidTr="003F1727">
        <w:tc>
          <w:tcPr>
            <w:tcW w:w="4535" w:type="dxa"/>
          </w:tcPr>
          <w:p w14:paraId="13A5F517" w14:textId="77777777" w:rsidR="0071605E" w:rsidRPr="00C7244C" w:rsidRDefault="0071605E" w:rsidP="003F1727">
            <w:pPr>
              <w:pStyle w:val="TAL"/>
            </w:pPr>
            <w:r w:rsidRPr="00C7244C">
              <w:t xml:space="preserve">   msgA-DeltaPreamble</w:t>
            </w:r>
          </w:p>
        </w:tc>
        <w:tc>
          <w:tcPr>
            <w:tcW w:w="2267" w:type="dxa"/>
          </w:tcPr>
          <w:p w14:paraId="60B83704" w14:textId="77777777" w:rsidR="0071605E" w:rsidRPr="00C7244C" w:rsidRDefault="0071605E" w:rsidP="003F1727">
            <w:pPr>
              <w:pStyle w:val="TAC"/>
              <w:rPr>
                <w:lang w:eastAsia="zh-CN"/>
              </w:rPr>
            </w:pPr>
            <w:r w:rsidRPr="00C7244C">
              <w:rPr>
                <w:lang w:eastAsia="zh-CN"/>
              </w:rPr>
              <w:t>3</w:t>
            </w:r>
          </w:p>
        </w:tc>
        <w:tc>
          <w:tcPr>
            <w:tcW w:w="1700" w:type="dxa"/>
          </w:tcPr>
          <w:p w14:paraId="16236F1F" w14:textId="77777777" w:rsidR="0071605E" w:rsidRPr="00C7244C" w:rsidRDefault="0071605E" w:rsidP="003F1727">
            <w:pPr>
              <w:pStyle w:val="TAH"/>
            </w:pPr>
          </w:p>
        </w:tc>
        <w:tc>
          <w:tcPr>
            <w:tcW w:w="1245" w:type="dxa"/>
          </w:tcPr>
          <w:p w14:paraId="686AA37E" w14:textId="77777777" w:rsidR="0071605E" w:rsidRPr="00C7244C" w:rsidRDefault="0071605E" w:rsidP="003F1727">
            <w:pPr>
              <w:pStyle w:val="TAH"/>
            </w:pPr>
          </w:p>
        </w:tc>
      </w:tr>
      <w:tr w:rsidR="0071605E" w:rsidRPr="00C7244C" w14:paraId="7F804515" w14:textId="77777777" w:rsidTr="003F1727">
        <w:tc>
          <w:tcPr>
            <w:tcW w:w="4535" w:type="dxa"/>
          </w:tcPr>
          <w:p w14:paraId="03216D4D" w14:textId="77777777" w:rsidR="0071605E" w:rsidRPr="00C7244C" w:rsidRDefault="0071605E" w:rsidP="003F1727">
            <w:pPr>
              <w:pStyle w:val="TAL"/>
            </w:pPr>
            <w:r w:rsidRPr="00C7244C">
              <w:t xml:space="preserve">   msgA-Alpha</w:t>
            </w:r>
          </w:p>
        </w:tc>
        <w:tc>
          <w:tcPr>
            <w:tcW w:w="2267" w:type="dxa"/>
          </w:tcPr>
          <w:p w14:paraId="346AC7FD" w14:textId="77777777" w:rsidR="0071605E" w:rsidRPr="00C7244C" w:rsidRDefault="0071605E" w:rsidP="003F1727">
            <w:pPr>
              <w:pStyle w:val="TAC"/>
              <w:rPr>
                <w:lang w:eastAsia="zh-CN"/>
              </w:rPr>
            </w:pPr>
            <w:r w:rsidRPr="00C7244C">
              <w:rPr>
                <w:lang w:eastAsia="zh-CN"/>
              </w:rPr>
              <w:t>alpha1</w:t>
            </w:r>
          </w:p>
        </w:tc>
        <w:tc>
          <w:tcPr>
            <w:tcW w:w="1700" w:type="dxa"/>
          </w:tcPr>
          <w:p w14:paraId="7F870468" w14:textId="77777777" w:rsidR="0071605E" w:rsidRPr="00C7244C" w:rsidRDefault="0071605E" w:rsidP="003F1727">
            <w:pPr>
              <w:pStyle w:val="TAH"/>
            </w:pPr>
          </w:p>
        </w:tc>
        <w:tc>
          <w:tcPr>
            <w:tcW w:w="1245" w:type="dxa"/>
          </w:tcPr>
          <w:p w14:paraId="79C11645" w14:textId="77777777" w:rsidR="0071605E" w:rsidRPr="00C7244C" w:rsidRDefault="0071605E" w:rsidP="003F1727">
            <w:pPr>
              <w:pStyle w:val="TAH"/>
            </w:pPr>
          </w:p>
        </w:tc>
      </w:tr>
      <w:tr w:rsidR="0071605E" w:rsidRPr="00C7244C" w14:paraId="019AAF8F" w14:textId="77777777" w:rsidTr="003F1727">
        <w:tc>
          <w:tcPr>
            <w:tcW w:w="4535" w:type="dxa"/>
          </w:tcPr>
          <w:p w14:paraId="76E725BF" w14:textId="77777777" w:rsidR="0071605E" w:rsidRPr="00C7244C" w:rsidRDefault="0071605E" w:rsidP="003F1727">
            <w:pPr>
              <w:pStyle w:val="TAL"/>
            </w:pPr>
            <w:r w:rsidRPr="00C7244C">
              <w:t xml:space="preserve">   deltaMCS</w:t>
            </w:r>
          </w:p>
        </w:tc>
        <w:tc>
          <w:tcPr>
            <w:tcW w:w="2267" w:type="dxa"/>
          </w:tcPr>
          <w:p w14:paraId="1C9FF89D" w14:textId="77777777" w:rsidR="0071605E" w:rsidRPr="00C7244C" w:rsidRDefault="0071605E" w:rsidP="003F1727">
            <w:pPr>
              <w:pStyle w:val="TAC"/>
              <w:rPr>
                <w:lang w:eastAsia="zh-CN"/>
              </w:rPr>
            </w:pPr>
            <w:r w:rsidRPr="00C7244C">
              <w:rPr>
                <w:lang w:eastAsia="zh-CN"/>
              </w:rPr>
              <w:t>Disabled</w:t>
            </w:r>
          </w:p>
        </w:tc>
        <w:tc>
          <w:tcPr>
            <w:tcW w:w="1700" w:type="dxa"/>
          </w:tcPr>
          <w:p w14:paraId="40116BFD" w14:textId="77777777" w:rsidR="0071605E" w:rsidRPr="00C7244C" w:rsidRDefault="0071605E" w:rsidP="003F1727">
            <w:pPr>
              <w:pStyle w:val="TAH"/>
            </w:pPr>
          </w:p>
        </w:tc>
        <w:tc>
          <w:tcPr>
            <w:tcW w:w="1245" w:type="dxa"/>
          </w:tcPr>
          <w:p w14:paraId="7768914A" w14:textId="77777777" w:rsidR="0071605E" w:rsidRPr="00C7244C" w:rsidRDefault="0071605E" w:rsidP="003F1727">
            <w:pPr>
              <w:pStyle w:val="TAH"/>
            </w:pPr>
          </w:p>
        </w:tc>
      </w:tr>
      <w:tr w:rsidR="0071605E" w:rsidRPr="00C7244C" w14:paraId="06FD5E8F" w14:textId="77777777" w:rsidTr="003F1727">
        <w:tc>
          <w:tcPr>
            <w:tcW w:w="4535" w:type="dxa"/>
          </w:tcPr>
          <w:p w14:paraId="264DB52D" w14:textId="77777777" w:rsidR="0071605E" w:rsidRPr="00C7244C" w:rsidRDefault="0071605E" w:rsidP="003F1727">
            <w:pPr>
              <w:pStyle w:val="TAL"/>
            </w:pPr>
            <w:r w:rsidRPr="00C7244C">
              <w:t>}</w:t>
            </w:r>
          </w:p>
        </w:tc>
        <w:tc>
          <w:tcPr>
            <w:tcW w:w="2267" w:type="dxa"/>
          </w:tcPr>
          <w:p w14:paraId="0E2C49FB" w14:textId="77777777" w:rsidR="0071605E" w:rsidRPr="00C7244C" w:rsidRDefault="0071605E" w:rsidP="003F1727">
            <w:pPr>
              <w:pStyle w:val="TAC"/>
              <w:rPr>
                <w:lang w:eastAsia="zh-CN"/>
              </w:rPr>
            </w:pPr>
          </w:p>
        </w:tc>
        <w:tc>
          <w:tcPr>
            <w:tcW w:w="1700" w:type="dxa"/>
          </w:tcPr>
          <w:p w14:paraId="541EDDDD" w14:textId="77777777" w:rsidR="0071605E" w:rsidRPr="00C7244C" w:rsidRDefault="0071605E" w:rsidP="003F1727">
            <w:pPr>
              <w:pStyle w:val="TAH"/>
            </w:pPr>
          </w:p>
        </w:tc>
        <w:tc>
          <w:tcPr>
            <w:tcW w:w="1245" w:type="dxa"/>
          </w:tcPr>
          <w:p w14:paraId="3F3247E8" w14:textId="77777777" w:rsidR="0071605E" w:rsidRPr="00C7244C" w:rsidRDefault="0071605E" w:rsidP="003F1727">
            <w:pPr>
              <w:pStyle w:val="TAH"/>
            </w:pPr>
          </w:p>
        </w:tc>
      </w:tr>
    </w:tbl>
    <w:p w14:paraId="41214E2B" w14:textId="77777777" w:rsidR="0071605E" w:rsidRPr="00C7244C" w:rsidRDefault="0071605E" w:rsidP="0071605E">
      <w:pPr>
        <w:rPr>
          <w:lang w:eastAsia="sv-SE"/>
        </w:rPr>
      </w:pPr>
    </w:p>
    <w:p w14:paraId="192F400A" w14:textId="71772C61" w:rsidR="00561AEE" w:rsidRPr="00C7244C" w:rsidRDefault="00561AEE" w:rsidP="00561AEE">
      <w:pPr>
        <w:pStyle w:val="TH"/>
      </w:pPr>
    </w:p>
    <w:p w14:paraId="277E6DC5" w14:textId="77777777" w:rsidR="00561AEE" w:rsidRPr="00C7244C" w:rsidRDefault="00561AEE" w:rsidP="00561AEE">
      <w:pPr>
        <w:rPr>
          <w:lang w:eastAsia="sv-SE"/>
        </w:rPr>
      </w:pPr>
    </w:p>
    <w:p w14:paraId="3845D9E9" w14:textId="77777777" w:rsidR="00561AEE" w:rsidRPr="00C7244C" w:rsidRDefault="00561AEE" w:rsidP="00561AEE">
      <w:pPr>
        <w:pStyle w:val="H6"/>
        <w:rPr>
          <w:lang w:eastAsia="sv-SE"/>
        </w:rPr>
      </w:pPr>
      <w:r w:rsidRPr="00C7244C">
        <w:rPr>
          <w:lang w:eastAsia="sv-SE"/>
        </w:rPr>
        <w:t>7.3.2.2.4.5</w:t>
      </w:r>
      <w:r w:rsidRPr="00C7244C">
        <w:rPr>
          <w:lang w:eastAsia="sv-SE"/>
        </w:rPr>
        <w:tab/>
        <w:t>Test requirement</w:t>
      </w:r>
    </w:p>
    <w:p w14:paraId="6AC59416" w14:textId="03EE7928" w:rsidR="00561AEE" w:rsidRPr="00C7244C" w:rsidRDefault="00561AEE" w:rsidP="00561AEE">
      <w:r w:rsidRPr="00C7244C">
        <w:t xml:space="preserve">Table </w:t>
      </w:r>
      <w:r w:rsidRPr="00C7244C">
        <w:rPr>
          <w:lang w:eastAsia="sv-SE"/>
        </w:rPr>
        <w:t>7.3.2.2.4.5-2</w:t>
      </w:r>
      <w:r w:rsidRPr="00C7244C">
        <w:t xml:space="preserve"> defines the primary level settings for </w:t>
      </w:r>
      <w:r w:rsidR="001C5C78" w:rsidRPr="00C7244C">
        <w:rPr>
          <w:lang w:eastAsia="zh-CN"/>
        </w:rPr>
        <w:t xml:space="preserve">2-step </w:t>
      </w:r>
      <w:r w:rsidRPr="00C7244C">
        <w:t xml:space="preserve">non-contention based random access test in FR2 for NR Standalone. </w:t>
      </w:r>
      <w:r w:rsidR="001F56C2" w:rsidRPr="00C7244C">
        <w:t xml:space="preserve">Tables </w:t>
      </w:r>
      <w:r w:rsidR="001F56C2" w:rsidRPr="00C7244C">
        <w:rPr>
          <w:lang w:eastAsia="sv-SE"/>
        </w:rPr>
        <w:t>7.3.2.2.</w:t>
      </w:r>
      <w:r w:rsidR="001F56C2" w:rsidRPr="00C7244C">
        <w:rPr>
          <w:lang w:eastAsia="zh-CN"/>
        </w:rPr>
        <w:t>4</w:t>
      </w:r>
      <w:r w:rsidR="001F56C2" w:rsidRPr="00C7244C">
        <w:rPr>
          <w:lang w:eastAsia="sv-SE"/>
        </w:rPr>
        <w:t>.5-3, 7.3.2.2.</w:t>
      </w:r>
      <w:r w:rsidR="001F56C2" w:rsidRPr="00C7244C">
        <w:rPr>
          <w:lang w:eastAsia="zh-CN"/>
        </w:rPr>
        <w:t>4</w:t>
      </w:r>
      <w:r w:rsidR="001F56C2" w:rsidRPr="00C7244C">
        <w:rPr>
          <w:lang w:eastAsia="sv-SE"/>
        </w:rPr>
        <w:t>.5-4 and 7.3.2.2.</w:t>
      </w:r>
      <w:r w:rsidR="001F56C2" w:rsidRPr="00C7244C">
        <w:rPr>
          <w:lang w:eastAsia="zh-CN"/>
        </w:rPr>
        <w:t>4</w:t>
      </w:r>
      <w:r w:rsidR="001F56C2" w:rsidRPr="00C7244C">
        <w:rPr>
          <w:lang w:eastAsia="sv-SE"/>
        </w:rPr>
        <w:t>.5-5</w:t>
      </w:r>
      <w:r w:rsidR="001F56C2" w:rsidRPr="00C7244C">
        <w:t xml:space="preserve"> define the Absolute power limits, Relative power limits and uplink timing error limits respectively, and all include test tolerances.</w:t>
      </w:r>
    </w:p>
    <w:p w14:paraId="38CF0508" w14:textId="6EAAA701" w:rsidR="00561AEE" w:rsidRPr="00C7244C" w:rsidRDefault="00561AEE" w:rsidP="00561AEE">
      <w:pPr>
        <w:pStyle w:val="TH"/>
      </w:pPr>
      <w:r w:rsidRPr="00C7244C">
        <w:t>Table 7.3.2.2.</w:t>
      </w:r>
      <w:r w:rsidR="008176D6" w:rsidRPr="00C7244C">
        <w:t>4</w:t>
      </w:r>
      <w:r w:rsidRPr="00C7244C">
        <w:t xml:space="preserve">.5-1: General test parameters for </w:t>
      </w:r>
      <w:r w:rsidRPr="00C7244C">
        <w:rPr>
          <w:lang w:eastAsia="zh-CN"/>
        </w:rPr>
        <w:t>non-</w:t>
      </w:r>
      <w:r w:rsidRPr="00C7244C">
        <w:t xml:space="preserve">contention based random access test for 2-step RA type in FR2 for </w:t>
      </w:r>
      <w:r w:rsidRPr="00C7244C">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561AEE" w:rsidRPr="00C7244C" w14:paraId="7F383CC0"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7900D341" w14:textId="77777777" w:rsidR="00561AEE" w:rsidRPr="00C7244C" w:rsidRDefault="00561AEE" w:rsidP="003F1727">
            <w:pPr>
              <w:pStyle w:val="TAH"/>
            </w:pPr>
            <w:r w:rsidRPr="00C7244C">
              <w:t>Parameter</w:t>
            </w:r>
          </w:p>
        </w:tc>
        <w:tc>
          <w:tcPr>
            <w:tcW w:w="851" w:type="dxa"/>
            <w:tcBorders>
              <w:top w:val="single" w:sz="4" w:space="0" w:color="auto"/>
              <w:left w:val="single" w:sz="4" w:space="0" w:color="auto"/>
              <w:bottom w:val="single" w:sz="4" w:space="0" w:color="auto"/>
              <w:right w:val="single" w:sz="4" w:space="0" w:color="auto"/>
            </w:tcBorders>
            <w:hideMark/>
          </w:tcPr>
          <w:p w14:paraId="2FB54C2A" w14:textId="77777777" w:rsidR="00561AEE" w:rsidRPr="00C7244C" w:rsidRDefault="00561AEE" w:rsidP="003F1727">
            <w:pPr>
              <w:pStyle w:val="TAH"/>
            </w:pPr>
            <w:r w:rsidRPr="00C7244C">
              <w:t>Unit</w:t>
            </w:r>
          </w:p>
        </w:tc>
        <w:tc>
          <w:tcPr>
            <w:tcW w:w="2289" w:type="dxa"/>
            <w:tcBorders>
              <w:top w:val="single" w:sz="4" w:space="0" w:color="auto"/>
              <w:left w:val="single" w:sz="4" w:space="0" w:color="auto"/>
              <w:bottom w:val="single" w:sz="4" w:space="0" w:color="auto"/>
              <w:right w:val="single" w:sz="4" w:space="0" w:color="auto"/>
            </w:tcBorders>
            <w:hideMark/>
          </w:tcPr>
          <w:p w14:paraId="5937C24B" w14:textId="77777777" w:rsidR="00561AEE" w:rsidRPr="00C7244C" w:rsidRDefault="00561AEE" w:rsidP="003F1727">
            <w:pPr>
              <w:pStyle w:val="TAH"/>
              <w:rPr>
                <w:lang w:eastAsia="zh-CN"/>
              </w:rPr>
            </w:pPr>
            <w:r w:rsidRPr="00C7244C">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4B25ABAF" w14:textId="77777777" w:rsidR="00561AEE" w:rsidRPr="00C7244C" w:rsidRDefault="00561AEE" w:rsidP="003F1727">
            <w:pPr>
              <w:pStyle w:val="TAH"/>
            </w:pPr>
            <w:r w:rsidRPr="00C7244C">
              <w:t>Comments</w:t>
            </w:r>
          </w:p>
        </w:tc>
      </w:tr>
      <w:tr w:rsidR="00561AEE" w:rsidRPr="00C7244C" w14:paraId="4387A9EA" w14:textId="77777777" w:rsidTr="003F1727">
        <w:trPr>
          <w:trHeight w:val="125"/>
        </w:trPr>
        <w:tc>
          <w:tcPr>
            <w:tcW w:w="3256" w:type="dxa"/>
            <w:tcBorders>
              <w:top w:val="single" w:sz="4" w:space="0" w:color="auto"/>
              <w:left w:val="single" w:sz="4" w:space="0" w:color="auto"/>
              <w:bottom w:val="single" w:sz="4" w:space="0" w:color="auto"/>
              <w:right w:val="single" w:sz="4" w:space="0" w:color="auto"/>
            </w:tcBorders>
            <w:hideMark/>
          </w:tcPr>
          <w:p w14:paraId="2B7F8C56" w14:textId="77777777" w:rsidR="00561AEE" w:rsidRPr="00C7244C" w:rsidRDefault="00561AEE" w:rsidP="003F1727">
            <w:pPr>
              <w:pStyle w:val="TAL"/>
              <w:spacing w:line="256" w:lineRule="auto"/>
              <w:rPr>
                <w:lang w:eastAsia="zh-CN"/>
              </w:rPr>
            </w:pPr>
            <w:r w:rsidRPr="00C7244C">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57377903"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62A43A8" w14:textId="77777777" w:rsidR="00561AEE" w:rsidRPr="00C7244C" w:rsidRDefault="00561AEE" w:rsidP="003F1727">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1E723629" w14:textId="77777777" w:rsidR="00561AEE" w:rsidRPr="00C7244C" w:rsidRDefault="00561AEE" w:rsidP="003F1727">
            <w:pPr>
              <w:pStyle w:val="TAC"/>
              <w:spacing w:line="256" w:lineRule="auto"/>
              <w:rPr>
                <w:bCs/>
                <w:lang w:eastAsia="zh-CN"/>
              </w:rPr>
            </w:pPr>
            <w:r w:rsidRPr="00C7244C">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1E948A3B" w14:textId="77777777" w:rsidR="00561AEE" w:rsidRPr="00C7244C" w:rsidRDefault="00561AEE" w:rsidP="003F1727">
            <w:pPr>
              <w:pStyle w:val="TAC"/>
              <w:rPr>
                <w:lang w:eastAsia="zh-CN"/>
              </w:rPr>
            </w:pPr>
            <w:r w:rsidRPr="00C7244C">
              <w:rPr>
                <w:lang w:eastAsia="zh-CN"/>
              </w:rPr>
              <w:t>As defined in A.3.10</w:t>
            </w:r>
          </w:p>
        </w:tc>
      </w:tr>
      <w:tr w:rsidR="00561AEE" w:rsidRPr="00C7244C" w14:paraId="465F34D2" w14:textId="77777777" w:rsidTr="003F1727">
        <w:trPr>
          <w:trHeight w:val="140"/>
        </w:trPr>
        <w:tc>
          <w:tcPr>
            <w:tcW w:w="3256" w:type="dxa"/>
            <w:tcBorders>
              <w:top w:val="single" w:sz="4" w:space="0" w:color="auto"/>
              <w:left w:val="single" w:sz="4" w:space="0" w:color="auto"/>
              <w:bottom w:val="single" w:sz="4" w:space="0" w:color="auto"/>
              <w:right w:val="single" w:sz="4" w:space="0" w:color="auto"/>
            </w:tcBorders>
            <w:hideMark/>
          </w:tcPr>
          <w:p w14:paraId="468E3D7D" w14:textId="23D5C967" w:rsidR="00561AEE" w:rsidRPr="00C7244C" w:rsidRDefault="00561AEE" w:rsidP="003F1727">
            <w:pPr>
              <w:pStyle w:val="TAL"/>
              <w:spacing w:line="256" w:lineRule="auto"/>
              <w:rPr>
                <w:lang w:eastAsia="zh-CN"/>
              </w:rPr>
            </w:pPr>
            <w:r w:rsidRPr="00C7244C">
              <w:rPr>
                <w:lang w:eastAsia="zh-CN"/>
              </w:rPr>
              <w:t xml:space="preserve">Duplex Mode for Cell </w:t>
            </w:r>
            <w:r w:rsidR="00BC0657" w:rsidRPr="00C7244C">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59D9C930"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3081C0B"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9289129" w14:textId="77777777" w:rsidR="00561AEE" w:rsidRPr="00C7244C" w:rsidRDefault="00561AEE" w:rsidP="003F1727">
            <w:pPr>
              <w:pStyle w:val="TAC"/>
              <w:spacing w:line="256" w:lineRule="auto"/>
              <w:rPr>
                <w:bCs/>
                <w:lang w:eastAsia="zh-CN"/>
              </w:rPr>
            </w:pPr>
            <w:r w:rsidRPr="00C7244C">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5B074" w14:textId="77777777" w:rsidR="00561AEE" w:rsidRPr="00C7244C" w:rsidRDefault="00561AEE" w:rsidP="003F1727">
            <w:pPr>
              <w:pStyle w:val="TAC"/>
            </w:pPr>
          </w:p>
        </w:tc>
      </w:tr>
      <w:tr w:rsidR="00561AEE" w:rsidRPr="00C7244C" w14:paraId="77D1D5FB" w14:textId="77777777" w:rsidTr="003F1727">
        <w:tc>
          <w:tcPr>
            <w:tcW w:w="3256" w:type="dxa"/>
            <w:tcBorders>
              <w:top w:val="single" w:sz="4" w:space="0" w:color="auto"/>
              <w:left w:val="single" w:sz="4" w:space="0" w:color="auto"/>
              <w:bottom w:val="single" w:sz="4" w:space="0" w:color="auto"/>
              <w:right w:val="single" w:sz="4" w:space="0" w:color="auto"/>
            </w:tcBorders>
            <w:hideMark/>
          </w:tcPr>
          <w:p w14:paraId="4D7A3E98" w14:textId="77777777" w:rsidR="00561AEE" w:rsidRPr="00C7244C" w:rsidRDefault="00561AEE" w:rsidP="003F1727">
            <w:pPr>
              <w:pStyle w:val="TAL"/>
              <w:spacing w:line="256" w:lineRule="auto"/>
              <w:rPr>
                <w:lang w:eastAsia="zh-CN"/>
              </w:rPr>
            </w:pPr>
            <w:r w:rsidRPr="00C7244C">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5C0330B"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973276E"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1BC7928" w14:textId="77777777" w:rsidR="00561AEE" w:rsidRPr="00C7244C" w:rsidRDefault="00561AEE" w:rsidP="003F1727">
            <w:pPr>
              <w:pStyle w:val="TAC"/>
              <w:spacing w:line="256" w:lineRule="auto"/>
              <w:rPr>
                <w:bCs/>
                <w:lang w:eastAsia="zh-CN"/>
              </w:rPr>
            </w:pPr>
            <w:r w:rsidRPr="00C7244C">
              <w:t>TDDConf.3.1</w:t>
            </w:r>
          </w:p>
        </w:tc>
        <w:tc>
          <w:tcPr>
            <w:tcW w:w="1816" w:type="dxa"/>
            <w:tcBorders>
              <w:top w:val="single" w:sz="4" w:space="0" w:color="auto"/>
              <w:left w:val="single" w:sz="4" w:space="0" w:color="auto"/>
              <w:bottom w:val="single" w:sz="4" w:space="0" w:color="auto"/>
              <w:right w:val="single" w:sz="4" w:space="0" w:color="auto"/>
            </w:tcBorders>
          </w:tcPr>
          <w:p w14:paraId="6680D755" w14:textId="77777777" w:rsidR="00561AEE" w:rsidRPr="00C7244C" w:rsidRDefault="00561AEE" w:rsidP="003F1727">
            <w:pPr>
              <w:pStyle w:val="TAC"/>
            </w:pPr>
          </w:p>
        </w:tc>
      </w:tr>
      <w:tr w:rsidR="00561AEE" w:rsidRPr="00C7244C" w14:paraId="74C7DCB5" w14:textId="77777777" w:rsidTr="003F1727">
        <w:tc>
          <w:tcPr>
            <w:tcW w:w="3256" w:type="dxa"/>
            <w:tcBorders>
              <w:top w:val="single" w:sz="4" w:space="0" w:color="auto"/>
              <w:left w:val="single" w:sz="4" w:space="0" w:color="auto"/>
              <w:bottom w:val="single" w:sz="4" w:space="0" w:color="auto"/>
              <w:right w:val="single" w:sz="4" w:space="0" w:color="auto"/>
            </w:tcBorders>
            <w:hideMark/>
          </w:tcPr>
          <w:p w14:paraId="480AF2EC" w14:textId="77777777" w:rsidR="00561AEE" w:rsidRPr="00C7244C" w:rsidRDefault="00561AEE" w:rsidP="003F1727">
            <w:pPr>
              <w:pStyle w:val="TAL"/>
              <w:spacing w:line="256" w:lineRule="auto"/>
              <w:rPr>
                <w:lang w:eastAsia="zh-CN"/>
              </w:rPr>
            </w:pPr>
            <w:r w:rsidRPr="00C7244C">
              <w:rPr>
                <w:rFonts w:cs="Arial"/>
                <w:lang w:eastAsia="zh-CN"/>
              </w:rPr>
              <w:t>BW</w:t>
            </w:r>
            <w:r w:rsidRPr="00C7244C">
              <w:rPr>
                <w:rFonts w:cs="Arial"/>
                <w:vertAlign w:val="subscript"/>
                <w:lang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67162192" w14:textId="77777777" w:rsidR="00561AEE" w:rsidRPr="00C7244C" w:rsidRDefault="00561AEE" w:rsidP="003F1727">
            <w:pPr>
              <w:pStyle w:val="TAL"/>
              <w:spacing w:line="256" w:lineRule="auto"/>
              <w:rPr>
                <w:bCs/>
                <w:lang w:eastAsia="zh-CN"/>
              </w:rPr>
            </w:pPr>
            <w:r w:rsidRPr="00C7244C">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5712D613" w14:textId="77777777" w:rsidR="00561AEE" w:rsidRPr="00C7244C" w:rsidRDefault="00561AEE" w:rsidP="003F1727">
            <w:pPr>
              <w:pStyle w:val="TAC"/>
              <w:spacing w:line="256" w:lineRule="auto"/>
            </w:pPr>
            <w:r w:rsidRPr="00C7244C">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08AB704C" w14:textId="77777777" w:rsidR="00561AEE" w:rsidRPr="00C7244C" w:rsidRDefault="00561AEE" w:rsidP="003F1727">
            <w:pPr>
              <w:pStyle w:val="TAC"/>
              <w:spacing w:line="256" w:lineRule="auto"/>
            </w:pPr>
            <w:r w:rsidRPr="00C7244C">
              <w:rPr>
                <w:rFonts w:cs="Arial"/>
                <w:szCs w:val="18"/>
              </w:rPr>
              <w:t>100: N</w:t>
            </w:r>
            <w:r w:rsidRPr="00C7244C">
              <w:rPr>
                <w:rFonts w:cs="Arial"/>
                <w:szCs w:val="18"/>
                <w:vertAlign w:val="subscript"/>
              </w:rPr>
              <w:t>RB,c</w:t>
            </w:r>
            <w:r w:rsidRPr="00C7244C">
              <w:rPr>
                <w:rFonts w:cs="Arial"/>
                <w:szCs w:val="18"/>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3FFBB79" w14:textId="77777777" w:rsidR="00561AEE" w:rsidRPr="00C7244C" w:rsidRDefault="00561AEE" w:rsidP="003F1727">
            <w:pPr>
              <w:pStyle w:val="TAC"/>
            </w:pPr>
          </w:p>
        </w:tc>
      </w:tr>
      <w:tr w:rsidR="00561AEE" w:rsidRPr="00C7244C" w14:paraId="0905A1F0"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26AFE18" w14:textId="77777777" w:rsidR="00561AEE" w:rsidRPr="00C7244C" w:rsidRDefault="00561AEE" w:rsidP="003F1727">
            <w:pPr>
              <w:pStyle w:val="TAL"/>
              <w:spacing w:line="256" w:lineRule="auto"/>
            </w:pPr>
            <w:r w:rsidRPr="00C7244C">
              <w:t>OCNG Pattern</w:t>
            </w:r>
            <w:r w:rsidRPr="00C7244C">
              <w:rPr>
                <w:vertAlign w:val="superscript"/>
              </w:rPr>
              <w:t xml:space="preserve"> Note 1</w:t>
            </w:r>
            <w:r w:rsidRPr="00C7244C">
              <w:t xml:space="preserve"> </w:t>
            </w:r>
          </w:p>
        </w:tc>
        <w:tc>
          <w:tcPr>
            <w:tcW w:w="851" w:type="dxa"/>
            <w:tcBorders>
              <w:top w:val="single" w:sz="4" w:space="0" w:color="auto"/>
              <w:left w:val="single" w:sz="4" w:space="0" w:color="auto"/>
              <w:bottom w:val="single" w:sz="4" w:space="0" w:color="auto"/>
              <w:right w:val="single" w:sz="4" w:space="0" w:color="auto"/>
            </w:tcBorders>
          </w:tcPr>
          <w:p w14:paraId="4DA2BFC0"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7A30B34" w14:textId="77777777" w:rsidR="00561AEE" w:rsidRPr="00C7244C" w:rsidRDefault="00561AEE" w:rsidP="003F1727">
            <w:pPr>
              <w:pStyle w:val="TAC"/>
              <w:spacing w:line="256" w:lineRule="auto"/>
              <w:rPr>
                <w:lang w:eastAsia="zh-CN"/>
              </w:rPr>
            </w:pPr>
            <w:r w:rsidRPr="00C7244C">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44F1BDA8" w14:textId="77777777" w:rsidR="00561AEE" w:rsidRPr="00C7244C" w:rsidRDefault="00561AEE" w:rsidP="003F1727">
            <w:pPr>
              <w:pStyle w:val="TAC"/>
            </w:pPr>
            <w:r w:rsidRPr="00C7244C">
              <w:t xml:space="preserve">As defined in </w:t>
            </w:r>
            <w:r w:rsidRPr="00C7244C">
              <w:rPr>
                <w:lang w:eastAsia="zh-CN"/>
              </w:rPr>
              <w:t>A.3.2.1</w:t>
            </w:r>
            <w:r w:rsidRPr="00C7244C">
              <w:t>.</w:t>
            </w:r>
          </w:p>
        </w:tc>
      </w:tr>
      <w:tr w:rsidR="00561AEE" w:rsidRPr="00C7244C" w14:paraId="5210A82A" w14:textId="77777777" w:rsidTr="003F1727">
        <w:trPr>
          <w:trHeight w:val="275"/>
        </w:trPr>
        <w:tc>
          <w:tcPr>
            <w:tcW w:w="3256" w:type="dxa"/>
            <w:tcBorders>
              <w:top w:val="single" w:sz="4" w:space="0" w:color="auto"/>
              <w:left w:val="single" w:sz="4" w:space="0" w:color="auto"/>
              <w:bottom w:val="single" w:sz="4" w:space="0" w:color="auto"/>
              <w:right w:val="single" w:sz="4" w:space="0" w:color="auto"/>
            </w:tcBorders>
            <w:hideMark/>
          </w:tcPr>
          <w:p w14:paraId="382227BD" w14:textId="77777777" w:rsidR="00561AEE" w:rsidRPr="00C7244C" w:rsidRDefault="00561AEE" w:rsidP="003F1727">
            <w:pPr>
              <w:pStyle w:val="TAL"/>
              <w:spacing w:line="256" w:lineRule="auto"/>
              <w:rPr>
                <w:lang w:eastAsia="zh-CN"/>
              </w:rPr>
            </w:pPr>
            <w:r w:rsidRPr="00C7244C">
              <w:t xml:space="preserve">PDSCH </w:t>
            </w:r>
            <w:r w:rsidRPr="00C7244C">
              <w:rPr>
                <w:rFonts w:cs="Arial"/>
              </w:rPr>
              <w:t>Reference Channel</w:t>
            </w:r>
            <w:r w:rsidRPr="00C7244C">
              <w:rPr>
                <w:vertAlign w:val="superscript"/>
              </w:rPr>
              <w:t xml:space="preserve"> Note </w:t>
            </w:r>
            <w:r w:rsidRPr="00C7244C">
              <w:rPr>
                <w:vertAlign w:val="superscript"/>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115B564E" w14:textId="77777777" w:rsidR="00561AEE" w:rsidRPr="00C7244C" w:rsidRDefault="00561AEE" w:rsidP="003F1727">
            <w:pPr>
              <w:pStyle w:val="TAL"/>
              <w:spacing w:line="256" w:lineRule="auto"/>
            </w:pPr>
            <w:r w:rsidRPr="00C7244C">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80A9D3D"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4A3F221F" w14:textId="77777777" w:rsidR="00561AEE" w:rsidRPr="00C7244C" w:rsidRDefault="00561AEE" w:rsidP="003F1727">
            <w:pPr>
              <w:pStyle w:val="TAC"/>
              <w:spacing w:line="256" w:lineRule="auto"/>
              <w:rPr>
                <w:lang w:eastAsia="zh-CN"/>
              </w:rPr>
            </w:pPr>
            <w:r w:rsidRPr="00C7244C">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30CEDEE" w14:textId="77777777" w:rsidR="00561AEE" w:rsidRPr="00C7244C" w:rsidRDefault="00561AEE" w:rsidP="003F1727">
            <w:pPr>
              <w:pStyle w:val="TAC"/>
            </w:pPr>
            <w:r w:rsidRPr="00C7244C">
              <w:t xml:space="preserve">As defined in </w:t>
            </w:r>
            <w:r w:rsidRPr="00C7244C">
              <w:rPr>
                <w:snapToGrid w:val="0"/>
              </w:rPr>
              <w:t>A.3.1.1</w:t>
            </w:r>
            <w:r w:rsidRPr="00C7244C">
              <w:t>.</w:t>
            </w:r>
          </w:p>
        </w:tc>
      </w:tr>
      <w:tr w:rsidR="00561AEE" w:rsidRPr="00C7244C" w14:paraId="038406BA"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641031E4" w14:textId="77777777" w:rsidR="00561AEE" w:rsidRPr="00C7244C" w:rsidRDefault="00561AEE" w:rsidP="003F1727">
            <w:pPr>
              <w:pStyle w:val="TAL"/>
              <w:spacing w:line="256" w:lineRule="auto"/>
            </w:pPr>
            <w:r w:rsidRPr="00C7244C">
              <w:rPr>
                <w:lang w:eastAsia="zh-CN"/>
              </w:rPr>
              <w:t>NR</w:t>
            </w:r>
            <w:r w:rsidRPr="00C7244C">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5C56E17A"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0C14E382" w14:textId="77777777" w:rsidR="00561AEE" w:rsidRPr="00C7244C" w:rsidRDefault="00561AEE" w:rsidP="003F1727">
            <w:pPr>
              <w:pStyle w:val="TAC"/>
              <w:spacing w:line="256" w:lineRule="auto"/>
              <w:rPr>
                <w:lang w:eastAsia="zh-CN"/>
              </w:rPr>
            </w:pPr>
            <w:r w:rsidRPr="00C7244C">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868B211" w14:textId="77777777" w:rsidR="00561AEE" w:rsidRPr="00C7244C" w:rsidRDefault="00561AEE" w:rsidP="003F1727">
            <w:pPr>
              <w:pStyle w:val="TAC"/>
            </w:pPr>
          </w:p>
        </w:tc>
      </w:tr>
      <w:tr w:rsidR="00561AEE" w:rsidRPr="00C7244C" w14:paraId="5DD7BA33"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7B02CB28" w14:textId="77777777" w:rsidR="00561AEE" w:rsidRPr="00C7244C" w:rsidRDefault="00561AEE" w:rsidP="003F1727">
            <w:pPr>
              <w:pStyle w:val="TAL"/>
              <w:spacing w:line="256" w:lineRule="auto"/>
            </w:pPr>
            <w:r w:rsidRPr="00C7244C">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3538C993" w14:textId="77777777" w:rsidR="00561AEE" w:rsidRPr="00C7244C" w:rsidRDefault="00561AEE" w:rsidP="003F1727">
            <w:pPr>
              <w:pStyle w:val="TAC"/>
              <w:spacing w:line="256" w:lineRule="auto"/>
            </w:pPr>
            <w:r w:rsidRPr="00C7244C">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5E99D29C" w14:textId="77777777" w:rsidR="00561AEE" w:rsidRPr="00C7244C" w:rsidRDefault="00561AEE" w:rsidP="003F1727">
            <w:pPr>
              <w:pStyle w:val="TAC"/>
              <w:rPr>
                <w:lang w:eastAsia="zh-CN"/>
              </w:rPr>
            </w:pPr>
            <w:r w:rsidRPr="00C7244C">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4E318C14" w14:textId="77777777" w:rsidR="00561AEE" w:rsidRPr="00C7244C" w:rsidRDefault="00561AEE" w:rsidP="003F1727">
            <w:pPr>
              <w:pStyle w:val="TAC"/>
            </w:pPr>
          </w:p>
        </w:tc>
      </w:tr>
      <w:tr w:rsidR="00561AEE" w:rsidRPr="00C7244C" w14:paraId="559238A3"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80F15B0" w14:textId="77777777" w:rsidR="00561AEE" w:rsidRPr="00C7244C" w:rsidRDefault="00561AEE" w:rsidP="003F1727">
            <w:pPr>
              <w:pStyle w:val="TAL"/>
              <w:spacing w:line="256" w:lineRule="auto"/>
            </w:pPr>
            <w:r w:rsidRPr="00C7244C">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35BFCEA4"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1A672AEB"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2E63BD6" w14:textId="77777777" w:rsidR="00561AEE" w:rsidRPr="00C7244C" w:rsidRDefault="00561AEE" w:rsidP="003F1727">
            <w:pPr>
              <w:pStyle w:val="TAC"/>
            </w:pPr>
          </w:p>
        </w:tc>
      </w:tr>
      <w:tr w:rsidR="00561AEE" w:rsidRPr="00C7244C" w14:paraId="4E3AC652"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6593B263" w14:textId="77777777" w:rsidR="00561AEE" w:rsidRPr="00C7244C" w:rsidRDefault="00561AEE" w:rsidP="003F1727">
            <w:pPr>
              <w:pStyle w:val="TAL"/>
              <w:spacing w:line="256" w:lineRule="auto"/>
            </w:pPr>
            <w:r w:rsidRPr="00C7244C">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6E2F6364"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2B04F4F5"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783617C5" w14:textId="77777777" w:rsidR="00561AEE" w:rsidRPr="00C7244C" w:rsidRDefault="00561AEE" w:rsidP="003F1727">
            <w:pPr>
              <w:pStyle w:val="TAC"/>
            </w:pPr>
          </w:p>
        </w:tc>
      </w:tr>
      <w:tr w:rsidR="00561AEE" w:rsidRPr="00C7244C" w14:paraId="0A14242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FD7050A" w14:textId="77777777" w:rsidR="00561AEE" w:rsidRPr="00C7244C" w:rsidRDefault="00561AEE" w:rsidP="003F1727">
            <w:pPr>
              <w:pStyle w:val="TAL"/>
              <w:spacing w:line="256" w:lineRule="auto"/>
            </w:pPr>
            <w:r w:rsidRPr="00C7244C">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36E934E3"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2B9EC3A7"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C4B9AF" w14:textId="77777777" w:rsidR="00561AEE" w:rsidRPr="00C7244C" w:rsidRDefault="00561AEE" w:rsidP="003F1727">
            <w:pPr>
              <w:pStyle w:val="TAC"/>
            </w:pPr>
          </w:p>
        </w:tc>
      </w:tr>
      <w:tr w:rsidR="00561AEE" w:rsidRPr="00C7244C" w14:paraId="5806586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1BB9AC6" w14:textId="77777777" w:rsidR="00561AEE" w:rsidRPr="00C7244C" w:rsidRDefault="00561AEE" w:rsidP="003F1727">
            <w:pPr>
              <w:pStyle w:val="TAL"/>
              <w:spacing w:line="256" w:lineRule="auto"/>
            </w:pPr>
            <w:r w:rsidRPr="00C7244C">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552D7705"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4C3BD388"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2EE4A5" w14:textId="77777777" w:rsidR="00561AEE" w:rsidRPr="00C7244C" w:rsidRDefault="00561AEE" w:rsidP="003F1727">
            <w:pPr>
              <w:pStyle w:val="TAC"/>
            </w:pPr>
          </w:p>
        </w:tc>
      </w:tr>
      <w:tr w:rsidR="00561AEE" w:rsidRPr="00C7244C" w14:paraId="678D555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067AEFD8" w14:textId="77777777" w:rsidR="00561AEE" w:rsidRPr="00C7244C" w:rsidRDefault="00561AEE" w:rsidP="003F1727">
            <w:pPr>
              <w:pStyle w:val="TAL"/>
              <w:spacing w:line="256" w:lineRule="auto"/>
            </w:pPr>
            <w:r w:rsidRPr="00C7244C">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354FE552"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551D48F0"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F840A55" w14:textId="77777777" w:rsidR="00561AEE" w:rsidRPr="00C7244C" w:rsidRDefault="00561AEE" w:rsidP="003F1727">
            <w:pPr>
              <w:pStyle w:val="TAC"/>
            </w:pPr>
          </w:p>
        </w:tc>
      </w:tr>
      <w:tr w:rsidR="00561AEE" w:rsidRPr="00C7244C" w14:paraId="3E686DAF"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40FCB1D" w14:textId="77777777" w:rsidR="00561AEE" w:rsidRPr="00C7244C" w:rsidRDefault="00561AEE" w:rsidP="003F1727">
            <w:pPr>
              <w:pStyle w:val="TAL"/>
              <w:spacing w:line="256" w:lineRule="auto"/>
            </w:pPr>
            <w:r w:rsidRPr="00C7244C">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5CEFEF93"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7BC6C4A6"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37303E0" w14:textId="77777777" w:rsidR="00561AEE" w:rsidRPr="00C7244C" w:rsidRDefault="00561AEE" w:rsidP="003F1727">
            <w:pPr>
              <w:pStyle w:val="TAC"/>
            </w:pPr>
          </w:p>
        </w:tc>
      </w:tr>
      <w:tr w:rsidR="00561AEE" w:rsidRPr="00C7244C" w14:paraId="6C31C54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744AD16" w14:textId="77777777" w:rsidR="00561AEE" w:rsidRPr="00C7244C" w:rsidRDefault="00561AEE" w:rsidP="003F1727">
            <w:pPr>
              <w:pStyle w:val="TAL"/>
              <w:spacing w:line="256" w:lineRule="auto"/>
            </w:pPr>
            <w:r w:rsidRPr="00C7244C">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30B10F04" w14:textId="77777777" w:rsidR="00561AEE" w:rsidRPr="00C7244C" w:rsidRDefault="00561AEE" w:rsidP="003F1727">
            <w:pPr>
              <w:pStyle w:val="TAC"/>
              <w:spacing w:line="256" w:lineRule="auto"/>
              <w:rPr>
                <w:bCs/>
              </w:rPr>
            </w:pPr>
            <w:r w:rsidRPr="00C7244C">
              <w:t>dBm</w:t>
            </w:r>
            <w:r w:rsidRPr="00C7244C">
              <w:rPr>
                <w:lang w:eastAsia="zh-CN"/>
              </w:rPr>
              <w:t>/</w:t>
            </w:r>
            <w:r w:rsidRPr="00C7244C">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1399E71F" w14:textId="77777777" w:rsidR="00561AEE" w:rsidRPr="00C7244C" w:rsidRDefault="00561AEE" w:rsidP="003F1727">
            <w:pPr>
              <w:pStyle w:val="TAC"/>
              <w:spacing w:line="256" w:lineRule="auto"/>
            </w:pPr>
            <w:r w:rsidRPr="00C7244C">
              <w:rPr>
                <w:bCs/>
              </w:rPr>
              <w:t>+20 +</w:t>
            </w:r>
            <w:r w:rsidRPr="00C7244C">
              <w:rPr>
                <w:rFonts w:ascii="Calibri" w:hAnsi="Calibri" w:cs="Calibri"/>
                <w:bCs/>
              </w:rPr>
              <w:t>Δ</w:t>
            </w:r>
            <w:r w:rsidRPr="00C7244C">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12443B80" w14:textId="77777777" w:rsidR="00561AEE" w:rsidRPr="00C7244C" w:rsidRDefault="00561AEE" w:rsidP="003F1727">
            <w:pPr>
              <w:pStyle w:val="TAC"/>
            </w:pPr>
            <w:r w:rsidRPr="00C7244C">
              <w:t>As defined in TS 38.331 [2].</w:t>
            </w:r>
          </w:p>
          <w:p w14:paraId="5EAB498E" w14:textId="77777777" w:rsidR="00561AEE" w:rsidRPr="00C7244C" w:rsidRDefault="00561AEE" w:rsidP="003F1727">
            <w:pPr>
              <w:pStyle w:val="TAC"/>
            </w:pPr>
            <w:r w:rsidRPr="00C7244C">
              <w:t>Δ</w:t>
            </w:r>
            <w:r w:rsidRPr="00C7244C">
              <w:rPr>
                <w:vertAlign w:val="subscript"/>
              </w:rPr>
              <w:t>UL</w:t>
            </w:r>
            <w:r w:rsidRPr="00C7244C">
              <w:t xml:space="preserve"> is derived from the uplink calibration process </w:t>
            </w:r>
            <w:r w:rsidRPr="00C7244C">
              <w:rPr>
                <w:vertAlign w:val="superscript"/>
              </w:rPr>
              <w:t>Note 3</w:t>
            </w:r>
          </w:p>
        </w:tc>
      </w:tr>
      <w:tr w:rsidR="00561AEE" w:rsidRPr="00C7244C" w14:paraId="53CD61C6"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C6ABFFD" w14:textId="77777777" w:rsidR="00561AEE" w:rsidRPr="00C7244C" w:rsidRDefault="00561AEE" w:rsidP="003F1727">
            <w:pPr>
              <w:pStyle w:val="TAL"/>
              <w:spacing w:line="256" w:lineRule="auto"/>
            </w:pPr>
            <w:r w:rsidRPr="00C7244C">
              <w:t>Configured UE transmitted power (P</w:t>
            </w:r>
            <w:r w:rsidRPr="00C7244C">
              <w:rPr>
                <w:vertAlign w:val="subscript"/>
              </w:rPr>
              <w:t>CMAX,f,c</w:t>
            </w:r>
            <w:r w:rsidRPr="00C7244C">
              <w:t>)</w:t>
            </w:r>
          </w:p>
        </w:tc>
        <w:tc>
          <w:tcPr>
            <w:tcW w:w="851" w:type="dxa"/>
            <w:tcBorders>
              <w:top w:val="single" w:sz="4" w:space="0" w:color="auto"/>
              <w:left w:val="single" w:sz="4" w:space="0" w:color="auto"/>
              <w:bottom w:val="single" w:sz="4" w:space="0" w:color="auto"/>
              <w:right w:val="single" w:sz="4" w:space="0" w:color="auto"/>
            </w:tcBorders>
            <w:hideMark/>
          </w:tcPr>
          <w:p w14:paraId="36541C8F" w14:textId="77777777" w:rsidR="00561AEE" w:rsidRPr="00C7244C" w:rsidRDefault="00561AEE" w:rsidP="003F1727">
            <w:pPr>
              <w:pStyle w:val="TAC"/>
              <w:spacing w:line="256" w:lineRule="auto"/>
              <w:rPr>
                <w:bCs/>
              </w:rPr>
            </w:pPr>
            <w:r w:rsidRPr="00C7244C">
              <w:t>dBm</w:t>
            </w:r>
          </w:p>
        </w:tc>
        <w:tc>
          <w:tcPr>
            <w:tcW w:w="2289" w:type="dxa"/>
            <w:tcBorders>
              <w:top w:val="single" w:sz="4" w:space="0" w:color="auto"/>
              <w:left w:val="single" w:sz="4" w:space="0" w:color="auto"/>
              <w:bottom w:val="single" w:sz="4" w:space="0" w:color="auto"/>
              <w:right w:val="single" w:sz="4" w:space="0" w:color="auto"/>
            </w:tcBorders>
            <w:hideMark/>
          </w:tcPr>
          <w:p w14:paraId="53D87702" w14:textId="77777777" w:rsidR="00561AEE" w:rsidRPr="00C7244C" w:rsidRDefault="00561AEE" w:rsidP="003F1727">
            <w:pPr>
              <w:pStyle w:val="TAC"/>
              <w:spacing w:line="256" w:lineRule="auto"/>
            </w:pPr>
            <w:r w:rsidRPr="00C7244C">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325A787F" w14:textId="77777777" w:rsidR="00561AEE" w:rsidRPr="00C7244C" w:rsidRDefault="00561AEE" w:rsidP="003F1727">
            <w:pPr>
              <w:pStyle w:val="TAC"/>
            </w:pPr>
            <w:r w:rsidRPr="00C7244C">
              <w:t>As defined in clause 6.2.</w:t>
            </w:r>
            <w:r w:rsidRPr="00C7244C">
              <w:rPr>
                <w:lang w:eastAsia="zh-CN"/>
              </w:rPr>
              <w:t>4</w:t>
            </w:r>
            <w:r w:rsidRPr="00C7244C">
              <w:t xml:space="preserve"> in TS 3</w:t>
            </w:r>
            <w:r w:rsidRPr="00C7244C">
              <w:rPr>
                <w:lang w:eastAsia="zh-CN"/>
              </w:rPr>
              <w:t>8</w:t>
            </w:r>
            <w:r w:rsidRPr="00C7244C">
              <w:t>.101</w:t>
            </w:r>
            <w:r w:rsidRPr="00C7244C">
              <w:rPr>
                <w:lang w:eastAsia="zh-CN"/>
              </w:rPr>
              <w:t>-2</w:t>
            </w:r>
            <w:r w:rsidRPr="00C7244C">
              <w:t xml:space="preserve"> [19]</w:t>
            </w:r>
          </w:p>
        </w:tc>
      </w:tr>
      <w:tr w:rsidR="00561AEE" w:rsidRPr="00C7244C" w14:paraId="610F0EA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092CC745" w14:textId="77777777" w:rsidR="00561AEE" w:rsidRPr="00C7244C" w:rsidRDefault="00561AEE" w:rsidP="003F1727">
            <w:pPr>
              <w:pStyle w:val="TAL"/>
              <w:spacing w:line="256" w:lineRule="auto"/>
            </w:pPr>
            <w:r w:rsidRPr="00C7244C">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15E5497B" w14:textId="77777777" w:rsidR="00561AEE" w:rsidRPr="00C7244C" w:rsidRDefault="00561AEE" w:rsidP="003F1727">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1840BBFE" w14:textId="77777777" w:rsidR="00561AEE" w:rsidRPr="00C7244C" w:rsidRDefault="00561AEE" w:rsidP="003F1727">
            <w:pPr>
              <w:pStyle w:val="TAC"/>
              <w:spacing w:line="256" w:lineRule="auto"/>
            </w:pPr>
            <w:r w:rsidRPr="00C7244C">
              <w:rPr>
                <w:bCs/>
              </w:rPr>
              <w:t>FR</w:t>
            </w:r>
            <w:r w:rsidRPr="00C7244C">
              <w:rPr>
                <w:bCs/>
                <w:lang w:eastAsia="zh-CN"/>
              </w:rPr>
              <w:t>2</w:t>
            </w:r>
            <w:r w:rsidRPr="00C7244C">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0678BD9E" w14:textId="77777777" w:rsidR="00561AEE" w:rsidRPr="00C7244C" w:rsidRDefault="00561AEE" w:rsidP="003F1727">
            <w:pPr>
              <w:pStyle w:val="TAC"/>
            </w:pPr>
            <w:r w:rsidRPr="00C7244C">
              <w:t>As defined in</w:t>
            </w:r>
            <w:r w:rsidRPr="00C7244C">
              <w:rPr>
                <w:lang w:eastAsia="zh-CN"/>
              </w:rPr>
              <w:t xml:space="preserve"> A.3.20.3, with exceptions as defined below</w:t>
            </w:r>
            <w:r w:rsidRPr="00C7244C">
              <w:t>.</w:t>
            </w:r>
          </w:p>
        </w:tc>
      </w:tr>
      <w:tr w:rsidR="00561AEE" w:rsidRPr="00C7244C" w14:paraId="7359537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19B29FC6" w14:textId="77777777" w:rsidR="00561AEE" w:rsidRPr="00C7244C" w:rsidRDefault="00561AEE" w:rsidP="003F1727">
            <w:pPr>
              <w:pStyle w:val="TAL"/>
              <w:spacing w:line="256" w:lineRule="auto"/>
            </w:pPr>
            <w:r w:rsidRPr="00C7244C">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4A826C0" w14:textId="77777777" w:rsidR="00561AEE" w:rsidRPr="00C7244C" w:rsidRDefault="00561AEE" w:rsidP="003F1727">
            <w:pPr>
              <w:pStyle w:val="TAC"/>
              <w:spacing w:line="256" w:lineRule="auto"/>
              <w:rPr>
                <w:bCs/>
              </w:rPr>
            </w:pPr>
            <w:r w:rsidRPr="00C7244C">
              <w:t>dBm</w:t>
            </w:r>
          </w:p>
        </w:tc>
        <w:tc>
          <w:tcPr>
            <w:tcW w:w="2289" w:type="dxa"/>
            <w:tcBorders>
              <w:top w:val="single" w:sz="4" w:space="0" w:color="auto"/>
              <w:left w:val="single" w:sz="4" w:space="0" w:color="auto"/>
              <w:bottom w:val="single" w:sz="4" w:space="0" w:color="auto"/>
              <w:right w:val="single" w:sz="4" w:space="0" w:color="auto"/>
            </w:tcBorders>
            <w:hideMark/>
          </w:tcPr>
          <w:p w14:paraId="71E379F3" w14:textId="77777777" w:rsidR="00561AEE" w:rsidRPr="00C7244C" w:rsidRDefault="00561AEE" w:rsidP="003F1727">
            <w:pPr>
              <w:pStyle w:val="TAC"/>
              <w:spacing w:line="256" w:lineRule="auto"/>
            </w:pPr>
            <w:r w:rsidRPr="00C7244C">
              <w:rPr>
                <w:bCs/>
              </w:rPr>
              <w:t>RSRP_69 +</w:t>
            </w:r>
            <w:r w:rsidRPr="00C7244C">
              <w:rPr>
                <w:rFonts w:ascii="Calibri" w:hAnsi="Calibri" w:cs="Calibri"/>
                <w:bCs/>
              </w:rPr>
              <w:t>Δ</w:t>
            </w:r>
            <w:r w:rsidRPr="00C7244C">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3ECA5630" w14:textId="77777777" w:rsidR="00561AEE" w:rsidRPr="00C7244C" w:rsidRDefault="00561AEE" w:rsidP="003F1727">
            <w:pPr>
              <w:pStyle w:val="TAC"/>
            </w:pPr>
            <w:r w:rsidRPr="00C7244C">
              <w:t>RSRP_69 corresponds to -88dBm. Δ</w:t>
            </w:r>
            <w:r w:rsidRPr="00C7244C">
              <w:rPr>
                <w:vertAlign w:val="subscript"/>
              </w:rPr>
              <w:t>DL</w:t>
            </w:r>
            <w:r w:rsidRPr="00C7244C">
              <w:t xml:space="preserve"> is derived from the downlink calibration process </w:t>
            </w:r>
            <w:r w:rsidRPr="00C7244C">
              <w:rPr>
                <w:vertAlign w:val="superscript"/>
              </w:rPr>
              <w:t>Note 4</w:t>
            </w:r>
          </w:p>
        </w:tc>
      </w:tr>
      <w:tr w:rsidR="00561AEE" w:rsidRPr="00C7244C" w14:paraId="0B08DB29"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4E3E8E0" w14:textId="77777777" w:rsidR="00561AEE" w:rsidRPr="00C7244C" w:rsidRDefault="00561AEE" w:rsidP="003F1727">
            <w:pPr>
              <w:pStyle w:val="TAL"/>
              <w:spacing w:line="256" w:lineRule="auto"/>
            </w:pPr>
            <w:r w:rsidRPr="00C7244C">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7669C1E6" w14:textId="77777777" w:rsidR="00561AEE" w:rsidRPr="00C7244C" w:rsidRDefault="00561AEE" w:rsidP="003F1727">
            <w:pPr>
              <w:pStyle w:val="TAC"/>
              <w:spacing w:line="256" w:lineRule="auto"/>
              <w:rPr>
                <w:bCs/>
              </w:rPr>
            </w:pPr>
            <w:r w:rsidRPr="00C7244C">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52407D4E" w14:textId="77777777" w:rsidR="00561AEE" w:rsidRPr="00C7244C" w:rsidRDefault="00561AEE" w:rsidP="003F1727">
            <w:pPr>
              <w:pStyle w:val="TAC"/>
              <w:spacing w:line="256" w:lineRule="auto"/>
            </w:pPr>
            <w:r w:rsidRPr="00C7244C">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0F13F0C8" w14:textId="77777777" w:rsidR="00561AEE" w:rsidRPr="00C7244C" w:rsidRDefault="00561AEE" w:rsidP="003F1727">
            <w:pPr>
              <w:pStyle w:val="TAC"/>
            </w:pPr>
            <w:r w:rsidRPr="00C7244C">
              <w:t>As defined in TS 38.331 [2]</w:t>
            </w:r>
          </w:p>
        </w:tc>
      </w:tr>
      <w:tr w:rsidR="00561AEE" w:rsidRPr="00C7244C" w14:paraId="2A2352B3" w14:textId="77777777" w:rsidTr="003F1727">
        <w:tc>
          <w:tcPr>
            <w:tcW w:w="9629" w:type="dxa"/>
            <w:gridSpan w:val="5"/>
            <w:tcBorders>
              <w:top w:val="single" w:sz="4" w:space="0" w:color="auto"/>
              <w:left w:val="single" w:sz="4" w:space="0" w:color="auto"/>
              <w:bottom w:val="single" w:sz="4" w:space="0" w:color="auto"/>
              <w:right w:val="single" w:sz="4" w:space="0" w:color="auto"/>
            </w:tcBorders>
          </w:tcPr>
          <w:p w14:paraId="6DCC77B4" w14:textId="77777777" w:rsidR="00561AEE" w:rsidRPr="00C7244C" w:rsidRDefault="00561AEE" w:rsidP="003F1727">
            <w:pPr>
              <w:pStyle w:val="TAN"/>
            </w:pPr>
            <w:r w:rsidRPr="00C7244C">
              <w:t>Note 1:</w:t>
            </w:r>
            <w:r w:rsidRPr="00C7244C">
              <w:tab/>
              <w:t>OCNG shall be used such that a constant total transmitted power spectral density is achieved for all OFDM symbols. The OCNG pattern is chosen during the test according to the presence of a DL reference measurement channel.</w:t>
            </w:r>
          </w:p>
          <w:p w14:paraId="58191CFD" w14:textId="77777777" w:rsidR="00561AEE" w:rsidRPr="00C7244C" w:rsidRDefault="00561AEE" w:rsidP="003F1727">
            <w:pPr>
              <w:pStyle w:val="TAN"/>
            </w:pPr>
            <w:r w:rsidRPr="00C7244C">
              <w:t xml:space="preserve">Note </w:t>
            </w:r>
            <w:r w:rsidRPr="00C7244C">
              <w:rPr>
                <w:lang w:eastAsia="zh-CN"/>
              </w:rPr>
              <w:t>2</w:t>
            </w:r>
            <w:r w:rsidRPr="00C7244C">
              <w:t>:</w:t>
            </w:r>
            <w:r w:rsidRPr="00C7244C">
              <w:tab/>
              <w:t>The DL PDSCH reference measurement channel is used in the test only when a downlink transmission dedicated to the UE under test is required.</w:t>
            </w:r>
          </w:p>
          <w:p w14:paraId="567A05A1" w14:textId="77777777" w:rsidR="00561AEE" w:rsidRPr="00C7244C" w:rsidRDefault="00561AEE"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UL</w:t>
            </w:r>
            <w:r w:rsidRPr="00C7244C">
              <w:rPr>
                <w:rFonts w:cs="Arial"/>
              </w:rPr>
              <w:t xml:space="preserve"> value is calculated as -ROUND(</w:t>
            </w:r>
            <w:r w:rsidRPr="00C7244C">
              <w:t>P</w:t>
            </w:r>
            <w:r w:rsidRPr="00C7244C">
              <w:rPr>
                <w:sz w:val="16"/>
                <w:szCs w:val="16"/>
                <w:lang w:eastAsia="fr-FR"/>
              </w:rPr>
              <w:t>MsgA0</w:t>
            </w:r>
            <w:r w:rsidRPr="00C7244C">
              <w:rPr>
                <w:rFonts w:cs="Arial"/>
              </w:rPr>
              <w:t xml:space="preserve"> -1), where </w:t>
            </w:r>
            <w:r w:rsidRPr="00C7244C">
              <w:t>P</w:t>
            </w:r>
            <w:r w:rsidRPr="00C7244C">
              <w:rPr>
                <w:sz w:val="16"/>
                <w:szCs w:val="16"/>
                <w:lang w:eastAsia="fr-FR"/>
              </w:rPr>
              <w:t>MsgA0</w:t>
            </w:r>
            <w:r w:rsidRPr="00C7244C">
              <w:rPr>
                <w:rFonts w:cs="Arial"/>
              </w:rPr>
              <w:t xml:space="preserve"> is the measured first MsgA PRACH power with -80.6dBm/SCS applied, </w:t>
            </w:r>
            <w:r w:rsidRPr="00C7244C">
              <w:rPr>
                <w:rFonts w:cs="Arial"/>
                <w:i/>
                <w:lang w:eastAsia="zh-CN"/>
              </w:rPr>
              <w:t>msgA-PreambleReceivedTargetPower</w:t>
            </w:r>
            <w:r w:rsidRPr="00C7244C">
              <w:rPr>
                <w:rFonts w:cs="Arial"/>
              </w:rPr>
              <w:t xml:space="preserve"> = -100dBm and </w:t>
            </w:r>
            <w:r w:rsidRPr="00C7244C">
              <w:rPr>
                <w:rFonts w:cs="Arial"/>
                <w:i/>
                <w:iCs/>
                <w:lang w:eastAsia="zh-CN"/>
              </w:rPr>
              <w:t>ss-PBCH-BlockPower</w:t>
            </w:r>
            <w:r w:rsidRPr="00C7244C">
              <w:rPr>
                <w:rFonts w:cs="Arial"/>
              </w:rPr>
              <w:t xml:space="preserve"> = 20dBm. These values are used during the uplink calibration process carried out before the test case is run, with the UE configured to send MsgA.</w:t>
            </w:r>
          </w:p>
          <w:p w14:paraId="2236C4A9" w14:textId="77777777" w:rsidR="00561AEE" w:rsidRPr="00C7244C" w:rsidRDefault="00561AEE" w:rsidP="003F1727">
            <w:pPr>
              <w:pStyle w:val="TAN"/>
            </w:pPr>
            <w:r w:rsidRPr="00C7244C">
              <w:rPr>
                <w:rFonts w:cs="Arial"/>
              </w:rPr>
              <w:t xml:space="preserve">Note </w:t>
            </w:r>
            <w:r w:rsidRPr="00C7244C">
              <w:rPr>
                <w:rFonts w:cs="Arial"/>
                <w:lang w:eastAsia="zh-CN"/>
              </w:rPr>
              <w:t>4</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DL</w:t>
            </w:r>
            <w:r w:rsidRPr="00C7244C">
              <w:rPr>
                <w:rFonts w:cs="Arial"/>
              </w:rPr>
              <w:t xml:space="preserve"> value is calculated as</w:t>
            </w:r>
            <w:r w:rsidRPr="00C7244C">
              <w:rPr>
                <w:rFonts w:cs="Arial"/>
                <w:color w:val="7030A0"/>
                <w:sz w:val="16"/>
                <w:szCs w:val="16"/>
                <w:lang w:eastAsia="fr-FR"/>
              </w:rPr>
              <w:t xml:space="preserve"> </w:t>
            </w:r>
            <w:r w:rsidRPr="00C7244C">
              <w:rPr>
                <w:rFonts w:cs="Arial"/>
                <w:szCs w:val="16"/>
                <w:lang w:eastAsia="fr-FR"/>
              </w:rPr>
              <w:t>(</w:t>
            </w:r>
            <w:r w:rsidRPr="00C7244C">
              <w:rPr>
                <w:rFonts w:cs="Arial"/>
              </w:rPr>
              <w:t>RSRP_</w:t>
            </w:r>
            <w:r w:rsidRPr="00C7244C">
              <w:rPr>
                <w:rFonts w:cs="Arial"/>
                <w:vertAlign w:val="subscript"/>
              </w:rPr>
              <w:t>REP</w:t>
            </w:r>
            <w:r w:rsidRPr="00C7244C">
              <w:rPr>
                <w:rFonts w:cs="Arial"/>
              </w:rPr>
              <w:t xml:space="preserve"> – RSRP_76), where RSRP_</w:t>
            </w:r>
            <w:r w:rsidRPr="00C7244C">
              <w:rPr>
                <w:rFonts w:cs="Arial"/>
                <w:vertAlign w:val="subscript"/>
              </w:rPr>
              <w:t>REP</w:t>
            </w:r>
            <w:r w:rsidRPr="00C7244C">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828658F" w14:textId="77777777" w:rsidR="00561AEE" w:rsidRPr="00C7244C" w:rsidRDefault="00561AEE" w:rsidP="00561AEE"/>
    <w:p w14:paraId="30CCF232" w14:textId="5B9C2798" w:rsidR="00561AEE" w:rsidRPr="00C7244C" w:rsidRDefault="00561AEE" w:rsidP="00561AEE">
      <w:pPr>
        <w:pStyle w:val="TH"/>
      </w:pPr>
      <w:r w:rsidRPr="00C7244C">
        <w:t>Table 7.3.2.2.</w:t>
      </w:r>
      <w:r w:rsidR="00CE74D8" w:rsidRPr="00C7244C">
        <w:t>4</w:t>
      </w:r>
      <w:r w:rsidRPr="00C7244C">
        <w:t>.5-2 OTA-related test parameters for non-contention based random access test for 2-step RA type in FR2 for 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561AEE" w:rsidRPr="00C7244C" w14:paraId="11F7A040"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41743A70" w14:textId="77777777" w:rsidR="00561AEE" w:rsidRPr="00C7244C" w:rsidRDefault="00561AEE" w:rsidP="003F1727">
            <w:pPr>
              <w:pStyle w:val="TAH"/>
            </w:pPr>
            <w:r w:rsidRPr="00C7244C">
              <w:t>Parameter</w:t>
            </w:r>
          </w:p>
        </w:tc>
        <w:tc>
          <w:tcPr>
            <w:tcW w:w="1248" w:type="dxa"/>
            <w:tcBorders>
              <w:top w:val="single" w:sz="4" w:space="0" w:color="auto"/>
              <w:left w:val="single" w:sz="4" w:space="0" w:color="auto"/>
              <w:bottom w:val="single" w:sz="4" w:space="0" w:color="auto"/>
              <w:right w:val="single" w:sz="4" w:space="0" w:color="auto"/>
            </w:tcBorders>
            <w:hideMark/>
          </w:tcPr>
          <w:p w14:paraId="22F29F19" w14:textId="77777777" w:rsidR="00561AEE" w:rsidRPr="00C7244C" w:rsidRDefault="00561AEE" w:rsidP="003F1727">
            <w:pPr>
              <w:pStyle w:val="TAH"/>
            </w:pPr>
            <w:r w:rsidRPr="00C7244C">
              <w:t>Unit</w:t>
            </w:r>
          </w:p>
        </w:tc>
        <w:tc>
          <w:tcPr>
            <w:tcW w:w="2334" w:type="dxa"/>
            <w:tcBorders>
              <w:top w:val="single" w:sz="4" w:space="0" w:color="auto"/>
              <w:left w:val="single" w:sz="4" w:space="0" w:color="auto"/>
              <w:bottom w:val="single" w:sz="4" w:space="0" w:color="auto"/>
              <w:right w:val="single" w:sz="4" w:space="0" w:color="auto"/>
            </w:tcBorders>
          </w:tcPr>
          <w:p w14:paraId="50CE55B4" w14:textId="77777777" w:rsidR="00561AEE" w:rsidRPr="00C7244C" w:rsidRDefault="00561AEE" w:rsidP="003F1727">
            <w:pPr>
              <w:pStyle w:val="TAH"/>
              <w:rPr>
                <w:lang w:eastAsia="zh-CN"/>
              </w:rPr>
            </w:pPr>
            <w:r w:rsidRPr="00C7244C">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6BAA925" w14:textId="77777777" w:rsidR="00561AEE" w:rsidRPr="00C7244C" w:rsidRDefault="00561AEE" w:rsidP="003F1727">
            <w:pPr>
              <w:pStyle w:val="TAH"/>
            </w:pPr>
            <w:r w:rsidRPr="00C7244C">
              <w:t>Comments</w:t>
            </w:r>
          </w:p>
        </w:tc>
      </w:tr>
      <w:tr w:rsidR="00561AEE" w:rsidRPr="00C7244C" w14:paraId="15267B27"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63CB6661" w14:textId="77777777" w:rsidR="00561AEE" w:rsidRPr="00C7244C" w:rsidRDefault="00561AEE" w:rsidP="003F1727">
            <w:pPr>
              <w:pStyle w:val="TAL"/>
              <w:rPr>
                <w:lang w:eastAsia="zh-CN"/>
              </w:rPr>
            </w:pPr>
            <w:r w:rsidRPr="00C7244C">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0D237ABF" w14:textId="77777777" w:rsidR="00561AEE" w:rsidRPr="00C7244C" w:rsidRDefault="00561AEE" w:rsidP="003F1727">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2528AD42" w14:textId="77777777" w:rsidR="00561AEE" w:rsidRPr="00C7244C" w:rsidRDefault="00561AEE" w:rsidP="003F1727">
            <w:pPr>
              <w:pStyle w:val="TAC"/>
              <w:rPr>
                <w:lang w:eastAsia="zh-CN"/>
              </w:rPr>
            </w:pPr>
            <w:r w:rsidRPr="00C7244C">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248B7579" w14:textId="280EAC36" w:rsidR="00561AEE" w:rsidRPr="00C7244C" w:rsidRDefault="00561AEE" w:rsidP="003F1727">
            <w:pPr>
              <w:pStyle w:val="TAC"/>
            </w:pPr>
            <w:r w:rsidRPr="00C7244C">
              <w:t xml:space="preserve">As defined in </w:t>
            </w:r>
            <w:r w:rsidR="00FA58DA" w:rsidRPr="00C7244C">
              <w:rPr>
                <w:rFonts w:cs="v4.2.0"/>
                <w:lang w:eastAsia="zh-CN"/>
              </w:rPr>
              <w:t>A.9</w:t>
            </w:r>
            <w:r w:rsidRPr="00C7244C">
              <w:rPr>
                <w:lang w:eastAsia="zh-CN"/>
              </w:rPr>
              <w:t>.1</w:t>
            </w:r>
          </w:p>
        </w:tc>
      </w:tr>
      <w:tr w:rsidR="00561AEE" w:rsidRPr="00C7244C" w14:paraId="1DA9752B"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004F32A1" w14:textId="77777777" w:rsidR="00561AEE" w:rsidRPr="00C7244C" w:rsidRDefault="00561AEE" w:rsidP="003F1727">
            <w:pPr>
              <w:pStyle w:val="TAL"/>
              <w:rPr>
                <w:lang w:eastAsia="zh-CN"/>
              </w:rPr>
            </w:pPr>
            <w:r w:rsidRPr="00C7244C">
              <w:t xml:space="preserve">Assumption for UE beams </w:t>
            </w:r>
            <w:r w:rsidRPr="00C7244C">
              <w:rPr>
                <w:vertAlign w:val="superscript"/>
              </w:rPr>
              <w:t>Note 2</w:t>
            </w:r>
          </w:p>
        </w:tc>
        <w:tc>
          <w:tcPr>
            <w:tcW w:w="1248" w:type="dxa"/>
            <w:tcBorders>
              <w:top w:val="single" w:sz="4" w:space="0" w:color="auto"/>
              <w:left w:val="single" w:sz="4" w:space="0" w:color="auto"/>
              <w:bottom w:val="single" w:sz="4" w:space="0" w:color="auto"/>
              <w:right w:val="single" w:sz="4" w:space="0" w:color="auto"/>
            </w:tcBorders>
          </w:tcPr>
          <w:p w14:paraId="79560B73" w14:textId="77777777" w:rsidR="00561AEE" w:rsidRPr="00C7244C" w:rsidRDefault="00561AEE" w:rsidP="003F1727">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7502271F" w14:textId="77777777" w:rsidR="00561AEE" w:rsidRPr="00C7244C" w:rsidRDefault="00561AEE" w:rsidP="003F1727">
            <w:pPr>
              <w:pStyle w:val="TAC"/>
              <w:rPr>
                <w:rFonts w:cs="Arial"/>
                <w:bCs/>
                <w:lang w:eastAsia="zh-CN"/>
              </w:rPr>
            </w:pPr>
            <w:r w:rsidRPr="00C7244C">
              <w:t>Rough</w:t>
            </w:r>
          </w:p>
        </w:tc>
        <w:tc>
          <w:tcPr>
            <w:tcW w:w="2754" w:type="dxa"/>
            <w:tcBorders>
              <w:top w:val="single" w:sz="4" w:space="0" w:color="auto"/>
              <w:left w:val="single" w:sz="4" w:space="0" w:color="auto"/>
              <w:bottom w:val="single" w:sz="4" w:space="0" w:color="auto"/>
              <w:right w:val="single" w:sz="4" w:space="0" w:color="auto"/>
            </w:tcBorders>
          </w:tcPr>
          <w:p w14:paraId="6EA3D183" w14:textId="77777777" w:rsidR="00561AEE" w:rsidRPr="00C7244C" w:rsidRDefault="00561AEE" w:rsidP="003F1727">
            <w:pPr>
              <w:pStyle w:val="TAC"/>
            </w:pPr>
          </w:p>
        </w:tc>
      </w:tr>
      <w:tr w:rsidR="00561AEE" w:rsidRPr="00C7244C" w14:paraId="11D1E232" w14:textId="77777777" w:rsidTr="003F1727">
        <w:tc>
          <w:tcPr>
            <w:tcW w:w="1542" w:type="dxa"/>
            <w:tcBorders>
              <w:top w:val="single" w:sz="4" w:space="0" w:color="auto"/>
              <w:left w:val="single" w:sz="4" w:space="0" w:color="auto"/>
              <w:bottom w:val="nil"/>
              <w:right w:val="single" w:sz="4" w:space="0" w:color="auto"/>
            </w:tcBorders>
            <w:shd w:val="clear" w:color="auto" w:fill="auto"/>
            <w:hideMark/>
          </w:tcPr>
          <w:p w14:paraId="0900BFBA" w14:textId="77777777" w:rsidR="00561AEE" w:rsidRPr="00C7244C" w:rsidRDefault="00561AEE" w:rsidP="003F1727">
            <w:pPr>
              <w:pStyle w:val="TAL"/>
            </w:pPr>
            <w:r w:rsidRPr="00C7244C">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7CC7F285" w14:textId="77777777" w:rsidR="00561AEE" w:rsidRPr="00C7244C" w:rsidRDefault="00561AEE" w:rsidP="003F1727">
            <w:pPr>
              <w:pStyle w:val="TAL"/>
              <w:rPr>
                <w:lang w:eastAsia="zh-CN"/>
              </w:rPr>
            </w:pPr>
            <w:r w:rsidRPr="00C7244C">
              <w:t>Es</w:t>
            </w:r>
            <w:r w:rsidRPr="00C7244C">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1DAFE21D"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7F822782" w14:textId="77777777" w:rsidR="00561AEE" w:rsidRPr="00C7244C" w:rsidRDefault="00561AEE" w:rsidP="003F1727">
            <w:pPr>
              <w:pStyle w:val="TAC"/>
              <w:rPr>
                <w:lang w:eastAsia="zh-CN"/>
              </w:rPr>
            </w:pPr>
            <w:r w:rsidRPr="00C7244C">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3F32902D" w14:textId="77777777" w:rsidR="00561AEE" w:rsidRPr="00C7244C" w:rsidRDefault="00561AEE" w:rsidP="003F1727">
            <w:pPr>
              <w:pStyle w:val="TAC"/>
            </w:pPr>
            <w:r w:rsidRPr="00C7244C">
              <w:rPr>
                <w:lang w:eastAsia="zh-CN"/>
              </w:rPr>
              <w:t xml:space="preserve">Power of SSB with index 0 is set to be above configured </w:t>
            </w:r>
            <w:r w:rsidRPr="00C7244C">
              <w:rPr>
                <w:i/>
              </w:rPr>
              <w:t>msgA-RSRP-ThresholdSSB</w:t>
            </w:r>
          </w:p>
        </w:tc>
      </w:tr>
      <w:tr w:rsidR="00561AEE" w:rsidRPr="00C7244C" w14:paraId="63E020DF" w14:textId="77777777" w:rsidTr="003F1727">
        <w:tc>
          <w:tcPr>
            <w:tcW w:w="1542" w:type="dxa"/>
            <w:tcBorders>
              <w:top w:val="nil"/>
              <w:left w:val="single" w:sz="4" w:space="0" w:color="auto"/>
              <w:bottom w:val="nil"/>
              <w:right w:val="single" w:sz="4" w:space="0" w:color="auto"/>
            </w:tcBorders>
            <w:shd w:val="clear" w:color="auto" w:fill="auto"/>
            <w:hideMark/>
          </w:tcPr>
          <w:p w14:paraId="3BDF5575"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1DE3350" w14:textId="77777777" w:rsidR="00561AEE" w:rsidRPr="00C7244C" w:rsidRDefault="00561AEE" w:rsidP="003F1727">
            <w:pPr>
              <w:pStyle w:val="TAL"/>
              <w:rPr>
                <w:lang w:eastAsia="zh-CN"/>
              </w:rPr>
            </w:pPr>
            <w:r w:rsidRPr="00C7244C">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44633451"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2CDAE05F" w14:textId="77777777" w:rsidR="00561AEE" w:rsidRPr="00C7244C" w:rsidRDefault="00561AEE" w:rsidP="003F1727">
            <w:pPr>
              <w:pStyle w:val="TAC"/>
              <w:rPr>
                <w:lang w:eastAsia="zh-CN"/>
              </w:rPr>
            </w:pPr>
            <w:r w:rsidRPr="00C7244C">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63DE57EE" w14:textId="77777777" w:rsidR="00561AEE" w:rsidRPr="00C7244C" w:rsidRDefault="00561AEE" w:rsidP="003F1727">
            <w:pPr>
              <w:pStyle w:val="TAC"/>
              <w:rPr>
                <w:rFonts w:cs="Arial"/>
              </w:rPr>
            </w:pPr>
          </w:p>
        </w:tc>
      </w:tr>
      <w:tr w:rsidR="00561AEE" w:rsidRPr="00C7244C" w14:paraId="3DD96A02" w14:textId="77777777" w:rsidTr="003F1727">
        <w:tc>
          <w:tcPr>
            <w:tcW w:w="1542" w:type="dxa"/>
            <w:tcBorders>
              <w:top w:val="nil"/>
              <w:left w:val="single" w:sz="4" w:space="0" w:color="auto"/>
              <w:bottom w:val="nil"/>
              <w:right w:val="single" w:sz="4" w:space="0" w:color="auto"/>
            </w:tcBorders>
            <w:shd w:val="clear" w:color="auto" w:fill="auto"/>
            <w:hideMark/>
          </w:tcPr>
          <w:p w14:paraId="2859FBEE"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F22A90A" w14:textId="77777777" w:rsidR="00561AEE" w:rsidRPr="00C7244C" w:rsidRDefault="00561AEE" w:rsidP="003F1727">
            <w:pPr>
              <w:pStyle w:val="TAL"/>
              <w:rPr>
                <w:lang w:eastAsia="zh-CN"/>
              </w:rPr>
            </w:pPr>
            <w:r w:rsidRPr="00C7244C">
              <w:t>Es/Iot</w:t>
            </w:r>
            <w:r w:rsidRPr="00C7244C">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0FBB945E" w14:textId="77777777" w:rsidR="00561AEE" w:rsidRPr="00C7244C" w:rsidRDefault="00561AEE" w:rsidP="003F1727">
            <w:pPr>
              <w:pStyle w:val="TAC"/>
            </w:pPr>
            <w:r w:rsidRPr="00C7244C">
              <w:t>dB</w:t>
            </w:r>
          </w:p>
        </w:tc>
        <w:tc>
          <w:tcPr>
            <w:tcW w:w="2334" w:type="dxa"/>
            <w:tcBorders>
              <w:top w:val="single" w:sz="4" w:space="0" w:color="auto"/>
              <w:left w:val="single" w:sz="4" w:space="0" w:color="auto"/>
              <w:bottom w:val="single" w:sz="4" w:space="0" w:color="auto"/>
              <w:right w:val="single" w:sz="4" w:space="0" w:color="auto"/>
            </w:tcBorders>
            <w:hideMark/>
          </w:tcPr>
          <w:p w14:paraId="2A378250" w14:textId="77777777" w:rsidR="00561AEE" w:rsidRPr="00C7244C" w:rsidRDefault="00561AEE" w:rsidP="003F1727">
            <w:pPr>
              <w:pStyle w:val="TAC"/>
              <w:rPr>
                <w:lang w:eastAsia="zh-CN"/>
              </w:rPr>
            </w:pPr>
            <w:r w:rsidRPr="00C7244C">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E8EF854" w14:textId="77777777" w:rsidR="00561AEE" w:rsidRPr="00C7244C" w:rsidRDefault="00561AEE" w:rsidP="003F1727">
            <w:pPr>
              <w:pStyle w:val="TAC"/>
            </w:pPr>
          </w:p>
        </w:tc>
      </w:tr>
      <w:tr w:rsidR="00561AEE" w:rsidRPr="00C7244C" w14:paraId="18540A52" w14:textId="77777777" w:rsidTr="003F1727">
        <w:tc>
          <w:tcPr>
            <w:tcW w:w="1542" w:type="dxa"/>
            <w:tcBorders>
              <w:top w:val="nil"/>
              <w:left w:val="single" w:sz="4" w:space="0" w:color="auto"/>
              <w:bottom w:val="single" w:sz="4" w:space="0" w:color="auto"/>
              <w:right w:val="single" w:sz="4" w:space="0" w:color="auto"/>
            </w:tcBorders>
            <w:shd w:val="clear" w:color="auto" w:fill="auto"/>
            <w:hideMark/>
          </w:tcPr>
          <w:p w14:paraId="58C4B11B"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CCB459C" w14:textId="77777777" w:rsidR="00561AEE" w:rsidRPr="00C7244C" w:rsidRDefault="00561AEE" w:rsidP="003F1727">
            <w:pPr>
              <w:pStyle w:val="TAL"/>
              <w:rPr>
                <w:lang w:eastAsia="zh-CN"/>
              </w:rPr>
            </w:pPr>
            <w:r w:rsidRPr="00C7244C">
              <w:t>Io</w:t>
            </w:r>
          </w:p>
        </w:tc>
        <w:tc>
          <w:tcPr>
            <w:tcW w:w="1248" w:type="dxa"/>
            <w:tcBorders>
              <w:top w:val="single" w:sz="4" w:space="0" w:color="auto"/>
              <w:left w:val="single" w:sz="4" w:space="0" w:color="auto"/>
              <w:bottom w:val="single" w:sz="4" w:space="0" w:color="auto"/>
              <w:right w:val="single" w:sz="4" w:space="0" w:color="auto"/>
            </w:tcBorders>
            <w:hideMark/>
          </w:tcPr>
          <w:p w14:paraId="6D3A1B41" w14:textId="77777777" w:rsidR="00561AEE" w:rsidRPr="00C7244C" w:rsidRDefault="00561AEE" w:rsidP="003F1727">
            <w:pPr>
              <w:pStyle w:val="TAC"/>
            </w:pPr>
            <w:r w:rsidRPr="00C7244C">
              <w:t>dBm/95.04 MHz</w:t>
            </w:r>
          </w:p>
        </w:tc>
        <w:tc>
          <w:tcPr>
            <w:tcW w:w="2334" w:type="dxa"/>
            <w:tcBorders>
              <w:top w:val="single" w:sz="4" w:space="0" w:color="auto"/>
              <w:left w:val="single" w:sz="4" w:space="0" w:color="auto"/>
              <w:bottom w:val="single" w:sz="4" w:space="0" w:color="auto"/>
              <w:right w:val="single" w:sz="4" w:space="0" w:color="auto"/>
            </w:tcBorders>
            <w:hideMark/>
          </w:tcPr>
          <w:p w14:paraId="6934858C" w14:textId="77777777" w:rsidR="00561AEE" w:rsidRPr="00C7244C" w:rsidRDefault="00561AEE" w:rsidP="003F1727">
            <w:pPr>
              <w:pStyle w:val="TAC"/>
              <w:rPr>
                <w:lang w:eastAsia="zh-CN"/>
              </w:rPr>
            </w:pPr>
            <w:r w:rsidRPr="00C7244C">
              <w:rPr>
                <w:lang w:eastAsia="zh-CN"/>
              </w:rPr>
              <w:t>-</w:t>
            </w:r>
            <w:r w:rsidRPr="00C7244C">
              <w:t>56</w:t>
            </w:r>
            <w:r w:rsidRPr="00C7244C">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1EF42C4B" w14:textId="77777777" w:rsidR="00561AEE" w:rsidRPr="00C7244C" w:rsidRDefault="00561AEE" w:rsidP="003F1727">
            <w:pPr>
              <w:pStyle w:val="TAC"/>
            </w:pPr>
            <w:r w:rsidRPr="00C7244C">
              <w:rPr>
                <w:lang w:eastAsia="zh-CN"/>
              </w:rPr>
              <w:t>Io in symbols containing SSB index 0</w:t>
            </w:r>
          </w:p>
        </w:tc>
      </w:tr>
      <w:tr w:rsidR="00561AEE" w:rsidRPr="00C7244C" w14:paraId="0D7CF353" w14:textId="77777777" w:rsidTr="003F1727">
        <w:tc>
          <w:tcPr>
            <w:tcW w:w="1542" w:type="dxa"/>
            <w:tcBorders>
              <w:top w:val="single" w:sz="4" w:space="0" w:color="auto"/>
              <w:left w:val="single" w:sz="4" w:space="0" w:color="auto"/>
              <w:bottom w:val="nil"/>
              <w:right w:val="single" w:sz="4" w:space="0" w:color="auto"/>
            </w:tcBorders>
            <w:shd w:val="clear" w:color="auto" w:fill="auto"/>
            <w:hideMark/>
          </w:tcPr>
          <w:p w14:paraId="6B1CB3CB" w14:textId="77777777" w:rsidR="00561AEE" w:rsidRPr="00C7244C" w:rsidRDefault="00561AEE" w:rsidP="003F1727">
            <w:pPr>
              <w:pStyle w:val="TAL"/>
            </w:pPr>
            <w:r w:rsidRPr="00C7244C">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72A61F1" w14:textId="77777777" w:rsidR="00561AEE" w:rsidRPr="00C7244C" w:rsidRDefault="00561AEE" w:rsidP="003F1727">
            <w:pPr>
              <w:pStyle w:val="TAL"/>
              <w:rPr>
                <w:lang w:eastAsia="zh-CN"/>
              </w:rPr>
            </w:pPr>
            <w:r w:rsidRPr="00C7244C">
              <w:t>Es</w:t>
            </w:r>
            <w:r w:rsidRPr="00C7244C">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FFC234E"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46E34F7C" w14:textId="77777777" w:rsidR="00561AEE" w:rsidRPr="00C7244C" w:rsidRDefault="00561AEE" w:rsidP="003F1727">
            <w:pPr>
              <w:pStyle w:val="TAC"/>
              <w:rPr>
                <w:lang w:eastAsia="zh-CN"/>
              </w:rPr>
            </w:pPr>
            <w:r w:rsidRPr="00C7244C">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96D3452" w14:textId="77777777" w:rsidR="00561AEE" w:rsidRPr="00C7244C" w:rsidRDefault="00561AEE" w:rsidP="003F1727">
            <w:pPr>
              <w:pStyle w:val="TAC"/>
            </w:pPr>
            <w:r w:rsidRPr="00C7244C">
              <w:rPr>
                <w:lang w:eastAsia="zh-CN"/>
              </w:rPr>
              <w:t xml:space="preserve">Power of SSB with index 1 is set to be below configured </w:t>
            </w:r>
            <w:r w:rsidRPr="00C7244C">
              <w:rPr>
                <w:i/>
              </w:rPr>
              <w:t>msgA-RSRP-ThresholdSSB</w:t>
            </w:r>
          </w:p>
        </w:tc>
      </w:tr>
      <w:tr w:rsidR="00561AEE" w:rsidRPr="00C7244C" w14:paraId="0AE92D1D" w14:textId="77777777" w:rsidTr="003F1727">
        <w:tc>
          <w:tcPr>
            <w:tcW w:w="1542" w:type="dxa"/>
            <w:tcBorders>
              <w:top w:val="nil"/>
              <w:left w:val="single" w:sz="4" w:space="0" w:color="auto"/>
              <w:bottom w:val="nil"/>
              <w:right w:val="single" w:sz="4" w:space="0" w:color="auto"/>
            </w:tcBorders>
            <w:shd w:val="clear" w:color="auto" w:fill="auto"/>
            <w:hideMark/>
          </w:tcPr>
          <w:p w14:paraId="0D8F8036"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5364EEA" w14:textId="77777777" w:rsidR="00561AEE" w:rsidRPr="00C7244C" w:rsidRDefault="00561AEE" w:rsidP="003F1727">
            <w:pPr>
              <w:pStyle w:val="TAL"/>
              <w:rPr>
                <w:lang w:eastAsia="zh-CN"/>
              </w:rPr>
            </w:pPr>
            <w:r w:rsidRPr="00C7244C">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1F7E42CC"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49D55324" w14:textId="77777777" w:rsidR="00561AEE" w:rsidRPr="00C7244C" w:rsidRDefault="00561AEE" w:rsidP="003F1727">
            <w:pPr>
              <w:pStyle w:val="TAC"/>
              <w:rPr>
                <w:lang w:eastAsia="zh-CN"/>
              </w:rPr>
            </w:pPr>
            <w:r w:rsidRPr="00C7244C">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17E36D6A" w14:textId="77777777" w:rsidR="00561AEE" w:rsidRPr="00C7244C" w:rsidRDefault="00561AEE" w:rsidP="003F1727">
            <w:pPr>
              <w:pStyle w:val="TAC"/>
              <w:rPr>
                <w:rFonts w:cs="Arial"/>
              </w:rPr>
            </w:pPr>
          </w:p>
        </w:tc>
      </w:tr>
      <w:tr w:rsidR="00561AEE" w:rsidRPr="00C7244C" w14:paraId="66B05ABC" w14:textId="77777777" w:rsidTr="003F1727">
        <w:tc>
          <w:tcPr>
            <w:tcW w:w="1542" w:type="dxa"/>
            <w:tcBorders>
              <w:top w:val="nil"/>
              <w:left w:val="single" w:sz="4" w:space="0" w:color="auto"/>
              <w:bottom w:val="nil"/>
              <w:right w:val="single" w:sz="4" w:space="0" w:color="auto"/>
            </w:tcBorders>
            <w:shd w:val="clear" w:color="auto" w:fill="auto"/>
            <w:hideMark/>
          </w:tcPr>
          <w:p w14:paraId="2E746E74"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BE2577" w14:textId="77777777" w:rsidR="00561AEE" w:rsidRPr="00C7244C" w:rsidRDefault="00561AEE" w:rsidP="003F1727">
            <w:pPr>
              <w:pStyle w:val="TAL"/>
              <w:rPr>
                <w:lang w:eastAsia="zh-CN"/>
              </w:rPr>
            </w:pPr>
            <w:r w:rsidRPr="00C7244C">
              <w:t>Es/Iot</w:t>
            </w:r>
            <w:r w:rsidRPr="00C7244C">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70B03173" w14:textId="77777777" w:rsidR="00561AEE" w:rsidRPr="00C7244C" w:rsidRDefault="00561AEE" w:rsidP="003F1727">
            <w:pPr>
              <w:pStyle w:val="TAC"/>
            </w:pPr>
            <w:r w:rsidRPr="00C7244C">
              <w:t>dB</w:t>
            </w:r>
          </w:p>
        </w:tc>
        <w:tc>
          <w:tcPr>
            <w:tcW w:w="2334" w:type="dxa"/>
            <w:tcBorders>
              <w:top w:val="single" w:sz="4" w:space="0" w:color="auto"/>
              <w:left w:val="single" w:sz="4" w:space="0" w:color="auto"/>
              <w:bottom w:val="single" w:sz="4" w:space="0" w:color="auto"/>
              <w:right w:val="single" w:sz="4" w:space="0" w:color="auto"/>
            </w:tcBorders>
            <w:hideMark/>
          </w:tcPr>
          <w:p w14:paraId="32660635" w14:textId="77777777" w:rsidR="00561AEE" w:rsidRPr="00C7244C" w:rsidRDefault="00561AEE" w:rsidP="003F1727">
            <w:pPr>
              <w:pStyle w:val="TAC"/>
              <w:rPr>
                <w:lang w:eastAsia="zh-CN"/>
              </w:rPr>
            </w:pPr>
            <w:r w:rsidRPr="00C7244C">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0F08FBCB" w14:textId="77777777" w:rsidR="00561AEE" w:rsidRPr="00C7244C" w:rsidRDefault="00561AEE" w:rsidP="003F1727">
            <w:pPr>
              <w:pStyle w:val="TAC"/>
            </w:pPr>
          </w:p>
        </w:tc>
      </w:tr>
      <w:tr w:rsidR="00561AEE" w:rsidRPr="00C7244C" w14:paraId="4CBF55AE" w14:textId="77777777" w:rsidTr="003F1727">
        <w:tc>
          <w:tcPr>
            <w:tcW w:w="1542" w:type="dxa"/>
            <w:tcBorders>
              <w:top w:val="nil"/>
              <w:left w:val="single" w:sz="4" w:space="0" w:color="auto"/>
              <w:bottom w:val="single" w:sz="4" w:space="0" w:color="auto"/>
              <w:right w:val="single" w:sz="4" w:space="0" w:color="auto"/>
            </w:tcBorders>
            <w:shd w:val="clear" w:color="auto" w:fill="auto"/>
            <w:hideMark/>
          </w:tcPr>
          <w:p w14:paraId="1695BCC9"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78205F" w14:textId="77777777" w:rsidR="00561AEE" w:rsidRPr="00C7244C" w:rsidRDefault="00561AEE" w:rsidP="003F1727">
            <w:pPr>
              <w:pStyle w:val="TAL"/>
              <w:rPr>
                <w:lang w:eastAsia="zh-CN"/>
              </w:rPr>
            </w:pPr>
            <w:r w:rsidRPr="00C7244C">
              <w:t>Io</w:t>
            </w:r>
          </w:p>
        </w:tc>
        <w:tc>
          <w:tcPr>
            <w:tcW w:w="1248" w:type="dxa"/>
            <w:tcBorders>
              <w:top w:val="single" w:sz="4" w:space="0" w:color="auto"/>
              <w:left w:val="single" w:sz="4" w:space="0" w:color="auto"/>
              <w:bottom w:val="single" w:sz="4" w:space="0" w:color="auto"/>
              <w:right w:val="single" w:sz="4" w:space="0" w:color="auto"/>
            </w:tcBorders>
            <w:hideMark/>
          </w:tcPr>
          <w:p w14:paraId="607E9C93" w14:textId="77777777" w:rsidR="00561AEE" w:rsidRPr="00C7244C" w:rsidRDefault="00561AEE" w:rsidP="003F1727">
            <w:pPr>
              <w:pStyle w:val="TAC"/>
            </w:pPr>
            <w:r w:rsidRPr="00C7244C">
              <w:t>dBm/95.04 MHz</w:t>
            </w:r>
          </w:p>
        </w:tc>
        <w:tc>
          <w:tcPr>
            <w:tcW w:w="2334" w:type="dxa"/>
            <w:tcBorders>
              <w:top w:val="single" w:sz="4" w:space="0" w:color="auto"/>
              <w:left w:val="single" w:sz="4" w:space="0" w:color="auto"/>
              <w:bottom w:val="single" w:sz="4" w:space="0" w:color="auto"/>
              <w:right w:val="single" w:sz="4" w:space="0" w:color="auto"/>
            </w:tcBorders>
            <w:hideMark/>
          </w:tcPr>
          <w:p w14:paraId="744998DA" w14:textId="77777777" w:rsidR="00561AEE" w:rsidRPr="00C7244C" w:rsidRDefault="00561AEE" w:rsidP="003F1727">
            <w:pPr>
              <w:pStyle w:val="TAC"/>
              <w:rPr>
                <w:lang w:eastAsia="zh-CN"/>
              </w:rPr>
            </w:pPr>
            <w:r w:rsidRPr="00C7244C">
              <w:rPr>
                <w:lang w:eastAsia="zh-CN"/>
              </w:rPr>
              <w:t>-</w:t>
            </w:r>
            <w:r w:rsidRPr="00C7244C">
              <w:t>70</w:t>
            </w:r>
            <w:r w:rsidRPr="00C7244C">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4679E126" w14:textId="77777777" w:rsidR="00561AEE" w:rsidRPr="00C7244C" w:rsidRDefault="00561AEE" w:rsidP="003F1727">
            <w:pPr>
              <w:pStyle w:val="TAC"/>
            </w:pPr>
            <w:r w:rsidRPr="00C7244C">
              <w:rPr>
                <w:lang w:eastAsia="zh-CN"/>
              </w:rPr>
              <w:t>Io in symbols containing SSB index 1</w:t>
            </w:r>
          </w:p>
        </w:tc>
      </w:tr>
      <w:tr w:rsidR="00561AEE" w:rsidRPr="00C7244C" w14:paraId="5E72DB7A"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6346DD1C" w14:textId="77777777" w:rsidR="00561AEE" w:rsidRPr="00C7244C" w:rsidRDefault="00561AEE" w:rsidP="003F1727">
            <w:pPr>
              <w:pStyle w:val="TAL"/>
            </w:pPr>
            <w:r w:rsidRPr="00C7244C">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309D6067" w14:textId="77777777" w:rsidR="00561AEE" w:rsidRPr="00C7244C" w:rsidRDefault="00561AEE" w:rsidP="003F1727">
            <w:pPr>
              <w:pStyle w:val="TAC"/>
            </w:pPr>
            <w:r w:rsidRPr="00C7244C">
              <w:t>-</w:t>
            </w:r>
          </w:p>
        </w:tc>
        <w:tc>
          <w:tcPr>
            <w:tcW w:w="2334" w:type="dxa"/>
            <w:tcBorders>
              <w:top w:val="single" w:sz="4" w:space="0" w:color="auto"/>
              <w:left w:val="single" w:sz="4" w:space="0" w:color="auto"/>
              <w:bottom w:val="single" w:sz="4" w:space="0" w:color="auto"/>
              <w:right w:val="single" w:sz="4" w:space="0" w:color="auto"/>
            </w:tcBorders>
            <w:hideMark/>
          </w:tcPr>
          <w:p w14:paraId="2088121B" w14:textId="77777777" w:rsidR="00561AEE" w:rsidRPr="00C7244C" w:rsidRDefault="00561AEE" w:rsidP="003F1727">
            <w:pPr>
              <w:pStyle w:val="TAC"/>
            </w:pPr>
            <w:r w:rsidRPr="00C7244C">
              <w:rPr>
                <w:bCs/>
              </w:rPr>
              <w:t>AWGN</w:t>
            </w:r>
          </w:p>
        </w:tc>
        <w:tc>
          <w:tcPr>
            <w:tcW w:w="2754" w:type="dxa"/>
            <w:tcBorders>
              <w:top w:val="single" w:sz="4" w:space="0" w:color="auto"/>
              <w:left w:val="single" w:sz="4" w:space="0" w:color="auto"/>
              <w:bottom w:val="single" w:sz="4" w:space="0" w:color="auto"/>
              <w:right w:val="single" w:sz="4" w:space="0" w:color="auto"/>
            </w:tcBorders>
          </w:tcPr>
          <w:p w14:paraId="1F2B629D" w14:textId="77777777" w:rsidR="00561AEE" w:rsidRPr="00C7244C" w:rsidRDefault="00561AEE" w:rsidP="003F1727">
            <w:pPr>
              <w:pStyle w:val="TAC"/>
            </w:pPr>
          </w:p>
        </w:tc>
      </w:tr>
      <w:tr w:rsidR="00561AEE" w:rsidRPr="00C7244C" w14:paraId="6323DD2A" w14:textId="77777777" w:rsidTr="003F1727">
        <w:tc>
          <w:tcPr>
            <w:tcW w:w="9629" w:type="dxa"/>
            <w:gridSpan w:val="5"/>
            <w:tcBorders>
              <w:top w:val="single" w:sz="4" w:space="0" w:color="auto"/>
              <w:left w:val="single" w:sz="4" w:space="0" w:color="auto"/>
              <w:bottom w:val="single" w:sz="4" w:space="0" w:color="auto"/>
              <w:right w:val="single" w:sz="4" w:space="0" w:color="auto"/>
            </w:tcBorders>
            <w:vAlign w:val="center"/>
          </w:tcPr>
          <w:p w14:paraId="775ACB3B" w14:textId="77777777" w:rsidR="00561AEE" w:rsidRPr="00C7244C" w:rsidRDefault="00561AEE"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7133968F" w14:textId="77777777" w:rsidR="00561AEE" w:rsidRPr="00C7244C" w:rsidRDefault="00561AEE" w:rsidP="003F1727">
            <w:pPr>
              <w:pStyle w:val="TAN"/>
            </w:pPr>
            <w:r w:rsidRPr="00C7244C">
              <w:t xml:space="preserve">Note </w:t>
            </w:r>
            <w:r w:rsidRPr="00C7244C">
              <w:rPr>
                <w:lang w:eastAsia="zh-CN"/>
              </w:rPr>
              <w:t>2</w:t>
            </w:r>
            <w:r w:rsidRPr="00C7244C">
              <w:t>:</w:t>
            </w:r>
            <w:r w:rsidRPr="00C7244C">
              <w:tab/>
              <w:t>Information about types of UE beam is given in B.2.1.3, and does not limit UE implementation or test system implementation</w:t>
            </w:r>
          </w:p>
        </w:tc>
      </w:tr>
    </w:tbl>
    <w:p w14:paraId="07ACCAD2" w14:textId="77777777" w:rsidR="00C854F7" w:rsidRPr="00C7244C" w:rsidRDefault="00C854F7" w:rsidP="00C854F7"/>
    <w:p w14:paraId="0AED99AF" w14:textId="77777777" w:rsidR="00C854F7" w:rsidRPr="00C7244C" w:rsidRDefault="00C854F7" w:rsidP="00C854F7">
      <w:r w:rsidRPr="00C7244C">
        <w:t>Test 1: Correct behaviour when transmitting MsgA</w:t>
      </w:r>
    </w:p>
    <w:p w14:paraId="582D7550" w14:textId="77777777" w:rsidR="00C854F7" w:rsidRPr="00C7244C" w:rsidRDefault="00C854F7" w:rsidP="00C854F7">
      <w:pPr>
        <w:pStyle w:val="B1"/>
      </w:pPr>
      <w:r w:rsidRPr="00C7244C">
        <w:t>-</w:t>
      </w:r>
      <w:r w:rsidRPr="00C7244C">
        <w:tab/>
        <w:t>The MsgA with preamble shall be one of the Random Access Preambles associated with SSB index 0.</w:t>
      </w:r>
    </w:p>
    <w:p w14:paraId="62FA5461" w14:textId="77777777" w:rsidR="00C854F7" w:rsidRPr="00C7244C" w:rsidRDefault="00C854F7" w:rsidP="00C854F7">
      <w:r w:rsidRPr="00C7244C">
        <w:t>Test 2: Correct behaviour when receiving MsgB</w:t>
      </w:r>
    </w:p>
    <w:p w14:paraId="3883F0AB" w14:textId="77777777" w:rsidR="00C854F7" w:rsidRPr="00C7244C" w:rsidRDefault="00C854F7" w:rsidP="00C854F7">
      <w:pPr>
        <w:pStyle w:val="B1"/>
      </w:pPr>
      <w:r w:rsidRPr="00C7244C">
        <w:t>-</w:t>
      </w:r>
      <w:r w:rsidRPr="00C7244C">
        <w:tab/>
        <w:t xml:space="preserve">The power of the first MsgA PRACH preamble shall be 0.6 dBm within the accuracy specified in Table </w:t>
      </w:r>
      <w:r w:rsidRPr="00C7244C">
        <w:rPr>
          <w:lang w:eastAsia="zh-CN"/>
        </w:rPr>
        <w:t>7.3.2.2.4.5</w:t>
      </w:r>
      <w:r w:rsidRPr="00C7244C">
        <w:t>-3.</w:t>
      </w:r>
    </w:p>
    <w:p w14:paraId="38B4AB62" w14:textId="77777777" w:rsidR="00C854F7" w:rsidRPr="00C7244C" w:rsidRDefault="00C854F7" w:rsidP="00C854F7">
      <w:pPr>
        <w:pStyle w:val="B1"/>
        <w:ind w:left="284" w:firstLine="0"/>
      </w:pPr>
      <w:r w:rsidRPr="00C7244C">
        <w:t xml:space="preserve">- </w:t>
      </w:r>
      <w:r w:rsidRPr="00C7244C">
        <w:tab/>
        <w:t xml:space="preserve">The power of the first MsgA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w:t>
      </w:r>
    </w:p>
    <w:p w14:paraId="061FB196" w14:textId="77777777" w:rsidR="00C854F7" w:rsidRPr="00C7244C" w:rsidRDefault="00C854F7" w:rsidP="00C854F7">
      <w:pPr>
        <w:pStyle w:val="B1"/>
      </w:pPr>
      <w:r w:rsidRPr="00C7244C">
        <w:t>-</w:t>
      </w:r>
      <w:r w:rsidRPr="00C7244C">
        <w:tab/>
        <w:t xml:space="preserve">The relative power for MsgA ramping step shall be 2 dB within the accuracy specified in Table </w:t>
      </w:r>
      <w:r w:rsidRPr="00C7244C">
        <w:rPr>
          <w:lang w:eastAsia="zh-CN"/>
        </w:rPr>
        <w:t>7.3.2.2.4.5</w:t>
      </w:r>
      <w:r w:rsidRPr="00C7244C">
        <w:t>-4.</w:t>
      </w:r>
    </w:p>
    <w:p w14:paraId="08EC78F3" w14:textId="77777777" w:rsidR="00C854F7" w:rsidRPr="00C7244C" w:rsidRDefault="00C854F7" w:rsidP="00C854F7">
      <w:pPr>
        <w:ind w:left="568" w:hanging="284"/>
      </w:pPr>
      <w:r w:rsidRPr="00C7244C">
        <w:t>-</w:t>
      </w:r>
      <w:r w:rsidRPr="00C7244C">
        <w:tab/>
        <w:t xml:space="preserve">The transmit timing of all MsgA transmissions shall be within the accuracy specified in Table </w:t>
      </w:r>
      <w:r w:rsidRPr="00C7244C">
        <w:rPr>
          <w:lang w:eastAsia="zh-CN"/>
        </w:rPr>
        <w:t>7.3.2.2.4.5</w:t>
      </w:r>
      <w:r w:rsidRPr="00C7244C">
        <w:t>-5.</w:t>
      </w:r>
    </w:p>
    <w:p w14:paraId="72E8B141" w14:textId="77777777" w:rsidR="00C854F7" w:rsidRPr="00C7244C" w:rsidRDefault="00C854F7" w:rsidP="00C854F7">
      <w:r w:rsidRPr="00C7244C">
        <w:t>Test 3: Correct behaviour when not receiving MsgB</w:t>
      </w:r>
    </w:p>
    <w:p w14:paraId="63E5068B" w14:textId="77777777" w:rsidR="00C854F7" w:rsidRPr="00C7244C" w:rsidRDefault="00C854F7" w:rsidP="00C854F7">
      <w:pPr>
        <w:pStyle w:val="B1"/>
      </w:pPr>
      <w:r w:rsidRPr="00C7244C">
        <w:t>-</w:t>
      </w:r>
      <w:r w:rsidRPr="00C7244C">
        <w:tab/>
        <w:t xml:space="preserve">The power of the first MsgA PRACH preamble shall be 0.6 dBm within the accuracy specified in Table </w:t>
      </w:r>
      <w:r w:rsidRPr="00C7244C">
        <w:rPr>
          <w:lang w:eastAsia="zh-CN"/>
        </w:rPr>
        <w:t>7.3.2.2.4.5</w:t>
      </w:r>
      <w:r w:rsidRPr="00C7244C">
        <w:t>-3.</w:t>
      </w:r>
    </w:p>
    <w:p w14:paraId="6438ED1E" w14:textId="77777777" w:rsidR="00C854F7" w:rsidRPr="00C7244C" w:rsidRDefault="00C854F7" w:rsidP="00C854F7">
      <w:pPr>
        <w:pStyle w:val="B1"/>
        <w:ind w:left="284" w:firstLine="0"/>
      </w:pPr>
      <w:r w:rsidRPr="00C7244C">
        <w:t xml:space="preserve">- </w:t>
      </w:r>
      <w:r w:rsidRPr="00C7244C">
        <w:tab/>
        <w:t xml:space="preserve">The power of the first MsgA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 </w:t>
      </w:r>
    </w:p>
    <w:p w14:paraId="76ED83F1" w14:textId="77777777" w:rsidR="00C854F7" w:rsidRPr="00C7244C" w:rsidRDefault="00C854F7" w:rsidP="00C854F7">
      <w:pPr>
        <w:pStyle w:val="B1"/>
      </w:pPr>
      <w:r w:rsidRPr="00C7244C">
        <w:t>-</w:t>
      </w:r>
      <w:r w:rsidRPr="00C7244C">
        <w:tab/>
        <w:t xml:space="preserve">The relative power for MsgA ramping step shall be 2 dB within the accuracy specified in Table </w:t>
      </w:r>
      <w:r w:rsidRPr="00C7244C">
        <w:rPr>
          <w:lang w:eastAsia="zh-CN"/>
        </w:rPr>
        <w:t>7.3.2.2.4.5</w:t>
      </w:r>
      <w:r w:rsidRPr="00C7244C">
        <w:t>-4.</w:t>
      </w:r>
    </w:p>
    <w:p w14:paraId="10EBB1E9" w14:textId="77777777" w:rsidR="00C854F7" w:rsidRPr="00C7244C" w:rsidRDefault="00C854F7" w:rsidP="00C854F7">
      <w:pPr>
        <w:ind w:left="568" w:hanging="284"/>
      </w:pPr>
      <w:r w:rsidRPr="00C7244C">
        <w:t>-</w:t>
      </w:r>
      <w:r w:rsidRPr="00C7244C">
        <w:tab/>
        <w:t xml:space="preserve">The transmit timing of all MsgA transmissions shall be within the accuracy specified in Table </w:t>
      </w:r>
      <w:r w:rsidRPr="00C7244C">
        <w:rPr>
          <w:lang w:eastAsia="zh-CN"/>
        </w:rPr>
        <w:t>7.3.2.2.4.5</w:t>
      </w:r>
      <w:r w:rsidRPr="00C7244C">
        <w:t>-5.</w:t>
      </w:r>
    </w:p>
    <w:p w14:paraId="3D14E6C6" w14:textId="77777777" w:rsidR="00C854F7" w:rsidRPr="00C7244C" w:rsidRDefault="00C854F7" w:rsidP="00C854F7">
      <w:pPr>
        <w:pStyle w:val="TH"/>
      </w:pPr>
      <w:r w:rsidRPr="00C7244C">
        <w:t xml:space="preserve">Table </w:t>
      </w:r>
      <w:r w:rsidRPr="00C7244C">
        <w:rPr>
          <w:lang w:eastAsia="zh-CN"/>
        </w:rPr>
        <w:t>7.3.2.2.4.5</w:t>
      </w:r>
      <w:r w:rsidRPr="00C7244C">
        <w:t>-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C854F7" w:rsidRPr="00C7244C" w14:paraId="5E88DF72"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65E61D6F" w14:textId="77777777" w:rsidR="00C854F7" w:rsidRPr="00C7244C" w:rsidRDefault="00C854F7"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48040D8E" w14:textId="77777777" w:rsidR="00C854F7" w:rsidRPr="00C7244C" w:rsidRDefault="00C854F7" w:rsidP="003F1727">
            <w:pPr>
              <w:pStyle w:val="TAH"/>
            </w:pPr>
            <w:r w:rsidRPr="00C7244C">
              <w:t>Tolerance</w:t>
            </w:r>
          </w:p>
        </w:tc>
      </w:tr>
      <w:tr w:rsidR="00C854F7" w:rsidRPr="00C7244C" w14:paraId="1A4EA551"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43F0F09B" w14:textId="77777777" w:rsidR="00C854F7" w:rsidRPr="00C7244C" w:rsidRDefault="00C854F7"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0D4B3C22" w14:textId="77777777" w:rsidR="00C854F7" w:rsidRPr="00C7244C" w:rsidRDefault="00C854F7" w:rsidP="003F1727">
            <w:pPr>
              <w:pStyle w:val="TAC"/>
            </w:pPr>
            <w:r w:rsidRPr="00C7244C">
              <w:t>± FFS dB</w:t>
            </w:r>
          </w:p>
        </w:tc>
      </w:tr>
    </w:tbl>
    <w:p w14:paraId="5628DA68" w14:textId="77777777" w:rsidR="00C854F7" w:rsidRPr="00C7244C" w:rsidRDefault="00C854F7" w:rsidP="00C854F7"/>
    <w:p w14:paraId="784FBAA5" w14:textId="77777777" w:rsidR="00C854F7" w:rsidRPr="00C7244C" w:rsidRDefault="00C854F7" w:rsidP="00C854F7">
      <w:pPr>
        <w:pStyle w:val="TH"/>
      </w:pPr>
      <w:r w:rsidRPr="00C7244C">
        <w:t xml:space="preserve">Table </w:t>
      </w:r>
      <w:r w:rsidRPr="00C7244C">
        <w:rPr>
          <w:lang w:eastAsia="zh-CN"/>
        </w:rPr>
        <w:t>7.3.2.2.4.5</w:t>
      </w:r>
      <w:r w:rsidRPr="00C7244C">
        <w:t>-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C854F7" w:rsidRPr="00C7244C" w14:paraId="749737C0"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5B8373E" w14:textId="77777777" w:rsidR="00C854F7" w:rsidRPr="00C7244C" w:rsidRDefault="00C854F7"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tcPr>
          <w:p w14:paraId="272BFD32" w14:textId="77777777" w:rsidR="00C854F7" w:rsidRPr="00C7244C" w:rsidRDefault="00C854F7"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tcPr>
          <w:p w14:paraId="5D9D3F6E" w14:textId="77777777" w:rsidR="00C854F7" w:rsidRPr="00C7244C" w:rsidRDefault="00C854F7" w:rsidP="003F1727">
            <w:pPr>
              <w:pStyle w:val="TAH"/>
              <w:rPr>
                <w:rFonts w:eastAsia="MS Mincho"/>
              </w:rPr>
            </w:pPr>
            <w:r w:rsidRPr="00C7244C">
              <w:t>MsgA (dB)</w:t>
            </w:r>
          </w:p>
        </w:tc>
      </w:tr>
      <w:tr w:rsidR="00C854F7" w:rsidRPr="00C7244C" w14:paraId="02F861E6"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842A3F4" w14:textId="77777777" w:rsidR="00C854F7" w:rsidRPr="00C7244C" w:rsidRDefault="00C854F7" w:rsidP="003F1727">
            <w:pPr>
              <w:pStyle w:val="TAC"/>
            </w:pPr>
            <w:r w:rsidRPr="00C7244C">
              <w:t xml:space="preserve">Measured power of both MsgA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5F98B45C" w14:textId="77777777" w:rsidR="00C854F7" w:rsidRPr="00C7244C" w:rsidRDefault="00C854F7"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04C1CC5" w14:textId="77777777" w:rsidR="00C854F7" w:rsidRPr="00C7244C" w:rsidRDefault="00C854F7" w:rsidP="003F1727">
            <w:pPr>
              <w:pStyle w:val="TAC"/>
              <w:rPr>
                <w:highlight w:val="yellow"/>
              </w:rPr>
            </w:pPr>
            <w:r w:rsidRPr="00C7244C">
              <w:t>± (4+FFS).</w:t>
            </w:r>
          </w:p>
        </w:tc>
      </w:tr>
      <w:tr w:rsidR="00C854F7" w:rsidRPr="00C7244C" w14:paraId="39D765A4"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0DD06E1B" w14:textId="77777777" w:rsidR="00C854F7" w:rsidRPr="00C7244C" w:rsidRDefault="00C854F7" w:rsidP="003F1727">
            <w:pPr>
              <w:pStyle w:val="TAC"/>
            </w:pPr>
            <w:r w:rsidRPr="00C7244C">
              <w:t xml:space="preserve">Measured power of either MsgA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tcPr>
          <w:p w14:paraId="101CB07B" w14:textId="77777777" w:rsidR="00C854F7" w:rsidRPr="00C7244C" w:rsidRDefault="00C854F7"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tcPr>
          <w:p w14:paraId="37AB187E" w14:textId="77777777" w:rsidR="00C854F7" w:rsidRPr="00C7244C" w:rsidRDefault="00C854F7" w:rsidP="003F1727">
            <w:pPr>
              <w:pStyle w:val="TAC"/>
              <w:rPr>
                <w:rFonts w:eastAsia="MS Mincho"/>
              </w:rPr>
            </w:pPr>
            <w:r w:rsidRPr="00C7244C">
              <w:t>± (6+FFS)</w:t>
            </w:r>
          </w:p>
        </w:tc>
      </w:tr>
      <w:tr w:rsidR="00C854F7" w:rsidRPr="00C7244C" w14:paraId="4D318778"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6307DE" w14:textId="77777777" w:rsidR="00C854F7" w:rsidRPr="00C7244C" w:rsidRDefault="00C854F7"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0026ECCD" w14:textId="77777777" w:rsidR="00C854F7" w:rsidRPr="00C7244C" w:rsidRDefault="00C854F7" w:rsidP="00C854F7"/>
    <w:p w14:paraId="70571EA8" w14:textId="77777777" w:rsidR="00C854F7" w:rsidRPr="00C7244C" w:rsidRDefault="00C854F7" w:rsidP="00C854F7">
      <w:pPr>
        <w:pStyle w:val="TH"/>
      </w:pPr>
      <w:r w:rsidRPr="00C7244C">
        <w:t xml:space="preserve">Table </w:t>
      </w:r>
      <w:r w:rsidRPr="00C7244C">
        <w:rPr>
          <w:lang w:eastAsia="zh-CN"/>
        </w:rPr>
        <w:t>7.3.2.2.4.5</w:t>
      </w:r>
      <w:r w:rsidRPr="00C7244C">
        <w:t>-5: T</w:t>
      </w:r>
      <w:r w:rsidRPr="00C7244C">
        <w:rPr>
          <w:vertAlign w:val="subscript"/>
        </w:rPr>
        <w:t>e</w:t>
      </w:r>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524"/>
        <w:gridCol w:w="1525"/>
        <w:gridCol w:w="1811"/>
      </w:tblGrid>
      <w:tr w:rsidR="00C854F7" w:rsidRPr="00C7244C" w14:paraId="21402381" w14:textId="77777777" w:rsidTr="003F1727">
        <w:trPr>
          <w:cantSplit/>
          <w:jc w:val="center"/>
        </w:trPr>
        <w:tc>
          <w:tcPr>
            <w:tcW w:w="1033" w:type="pct"/>
            <w:vAlign w:val="center"/>
          </w:tcPr>
          <w:p w14:paraId="593FF6FC" w14:textId="77777777" w:rsidR="00C854F7" w:rsidRPr="00C7244C" w:rsidRDefault="00C854F7" w:rsidP="003F1727">
            <w:pPr>
              <w:pStyle w:val="TAH"/>
            </w:pPr>
            <w:r w:rsidRPr="00C7244C">
              <w:t>Frequency Range</w:t>
            </w:r>
          </w:p>
        </w:tc>
        <w:tc>
          <w:tcPr>
            <w:tcW w:w="1244" w:type="pct"/>
            <w:vAlign w:val="center"/>
          </w:tcPr>
          <w:p w14:paraId="05F3159D" w14:textId="77777777" w:rsidR="00C854F7" w:rsidRPr="00C7244C" w:rsidRDefault="00C854F7" w:rsidP="003F1727">
            <w:pPr>
              <w:pStyle w:val="TAH"/>
            </w:pPr>
            <w:r w:rsidRPr="00C7244C">
              <w:t>SCS of SSB signals (kHz)</w:t>
            </w:r>
          </w:p>
        </w:tc>
        <w:tc>
          <w:tcPr>
            <w:tcW w:w="1245" w:type="pct"/>
            <w:vAlign w:val="center"/>
          </w:tcPr>
          <w:p w14:paraId="5990E95F" w14:textId="77777777" w:rsidR="00C854F7" w:rsidRPr="00C7244C" w:rsidRDefault="00C854F7" w:rsidP="003F1727">
            <w:pPr>
              <w:pStyle w:val="TAH"/>
            </w:pPr>
            <w:r w:rsidRPr="00C7244C">
              <w:t>SCS of uplink signals s(KHz)</w:t>
            </w:r>
          </w:p>
        </w:tc>
        <w:tc>
          <w:tcPr>
            <w:tcW w:w="1478" w:type="pct"/>
            <w:vAlign w:val="center"/>
          </w:tcPr>
          <w:p w14:paraId="2755CA57" w14:textId="77777777" w:rsidR="00C854F7" w:rsidRPr="00C7244C" w:rsidRDefault="00C854F7" w:rsidP="003F1727">
            <w:pPr>
              <w:pStyle w:val="TAH"/>
            </w:pPr>
            <w:r w:rsidRPr="00C7244C">
              <w:t>T</w:t>
            </w:r>
            <w:r w:rsidRPr="00C7244C">
              <w:rPr>
                <w:vertAlign w:val="subscript"/>
              </w:rPr>
              <w:t>e</w:t>
            </w:r>
          </w:p>
        </w:tc>
      </w:tr>
      <w:tr w:rsidR="00C854F7" w:rsidRPr="00C7244C" w14:paraId="61639313" w14:textId="77777777" w:rsidTr="003F1727">
        <w:trPr>
          <w:cantSplit/>
          <w:jc w:val="center"/>
        </w:trPr>
        <w:tc>
          <w:tcPr>
            <w:tcW w:w="1033" w:type="pct"/>
            <w:vAlign w:val="center"/>
          </w:tcPr>
          <w:p w14:paraId="349ED2AC" w14:textId="77777777" w:rsidR="00C854F7" w:rsidRPr="00C7244C" w:rsidRDefault="00C854F7" w:rsidP="003F1727">
            <w:pPr>
              <w:pStyle w:val="TAC"/>
              <w:rPr>
                <w:highlight w:val="lightGray"/>
              </w:rPr>
            </w:pPr>
            <w:r w:rsidRPr="00C7244C">
              <w:t>2</w:t>
            </w:r>
          </w:p>
        </w:tc>
        <w:tc>
          <w:tcPr>
            <w:tcW w:w="1244" w:type="pct"/>
            <w:vAlign w:val="center"/>
          </w:tcPr>
          <w:p w14:paraId="4C04DCE9" w14:textId="77777777" w:rsidR="00C854F7" w:rsidRPr="00C7244C" w:rsidRDefault="00C854F7" w:rsidP="003F1727">
            <w:pPr>
              <w:pStyle w:val="TAC"/>
              <w:rPr>
                <w:highlight w:val="yellow"/>
              </w:rPr>
            </w:pPr>
            <w:r w:rsidRPr="00C7244C">
              <w:t>120</w:t>
            </w:r>
          </w:p>
        </w:tc>
        <w:tc>
          <w:tcPr>
            <w:tcW w:w="1245" w:type="pct"/>
          </w:tcPr>
          <w:p w14:paraId="719BBAF9" w14:textId="77777777" w:rsidR="00C854F7" w:rsidRPr="00C7244C" w:rsidRDefault="00C854F7" w:rsidP="003F1727">
            <w:pPr>
              <w:pStyle w:val="TAC"/>
              <w:rPr>
                <w:highlight w:val="yellow"/>
              </w:rPr>
            </w:pPr>
            <w:r w:rsidRPr="00C7244C">
              <w:t>120</w:t>
            </w:r>
          </w:p>
        </w:tc>
        <w:tc>
          <w:tcPr>
            <w:tcW w:w="1478" w:type="pct"/>
          </w:tcPr>
          <w:p w14:paraId="7E60C49C" w14:textId="77777777" w:rsidR="00C854F7" w:rsidRPr="00C7244C" w:rsidRDefault="00C854F7" w:rsidP="003F1727">
            <w:pPr>
              <w:pStyle w:val="TAC"/>
              <w:rPr>
                <w:highlight w:val="yellow"/>
              </w:rPr>
            </w:pPr>
            <w:r w:rsidRPr="00C7244C">
              <w:t>224+[48]*T</w:t>
            </w:r>
            <w:r w:rsidRPr="00C7244C">
              <w:rPr>
                <w:vertAlign w:val="subscript"/>
              </w:rPr>
              <w:t>c</w:t>
            </w:r>
          </w:p>
        </w:tc>
      </w:tr>
      <w:tr w:rsidR="00C854F7" w:rsidRPr="00C7244C" w14:paraId="6E76C33E" w14:textId="77777777" w:rsidTr="003F1727">
        <w:trPr>
          <w:cantSplit/>
          <w:jc w:val="center"/>
        </w:trPr>
        <w:tc>
          <w:tcPr>
            <w:tcW w:w="5000" w:type="pct"/>
            <w:gridSpan w:val="4"/>
          </w:tcPr>
          <w:p w14:paraId="440E2A3A" w14:textId="77777777" w:rsidR="00C854F7" w:rsidRPr="00C7244C" w:rsidRDefault="00C854F7"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71E87FC7" w14:textId="77777777" w:rsidR="00561AEE" w:rsidRPr="00C7244C" w:rsidRDefault="00561AEE" w:rsidP="00561AEE"/>
    <w:p w14:paraId="7DD824AB" w14:textId="77777777" w:rsidR="00652DD6" w:rsidRPr="00C7244C" w:rsidRDefault="00652DD6" w:rsidP="00652DD6">
      <w:pPr>
        <w:pStyle w:val="Heading4"/>
        <w:rPr>
          <w:lang w:eastAsia="sv-SE"/>
        </w:rPr>
      </w:pPr>
      <w:r w:rsidRPr="00C7244C">
        <w:rPr>
          <w:lang w:eastAsia="sv-SE"/>
        </w:rPr>
        <w:t>7.3.2.3</w:t>
      </w:r>
      <w:r w:rsidRPr="00C7244C">
        <w:rPr>
          <w:lang w:eastAsia="sv-SE"/>
        </w:rPr>
        <w:tab/>
        <w:t>RRC connection release with redirection</w:t>
      </w:r>
    </w:p>
    <w:p w14:paraId="2AC5B345" w14:textId="77777777" w:rsidR="0004678E" w:rsidRPr="00C7244C" w:rsidRDefault="0004678E" w:rsidP="0004678E">
      <w:pPr>
        <w:pStyle w:val="Heading5"/>
        <w:keepNext w:val="0"/>
        <w:keepLines w:val="0"/>
      </w:pPr>
      <w:r w:rsidRPr="00C7244C">
        <w:t>7.3.2.3.0</w:t>
      </w:r>
      <w:r w:rsidRPr="00C7244C">
        <w:tab/>
        <w:t>Minimum conformance requirements</w:t>
      </w:r>
    </w:p>
    <w:p w14:paraId="7D7B162F" w14:textId="77777777" w:rsidR="0004678E" w:rsidRPr="00C7244C" w:rsidRDefault="0004678E" w:rsidP="0004678E">
      <w:pPr>
        <w:pStyle w:val="H6"/>
        <w:keepNext w:val="0"/>
        <w:keepLines w:val="0"/>
      </w:pPr>
      <w:r w:rsidRPr="00C7244C">
        <w:t>7.3.2.3.0.1</w:t>
      </w:r>
      <w:r w:rsidRPr="00C7244C">
        <w:tab/>
        <w:t>Minimum conformance requirements for FR2-FR2 RRC connection release with redirection</w:t>
      </w:r>
    </w:p>
    <w:p w14:paraId="760F0B26" w14:textId="77777777" w:rsidR="0004678E" w:rsidRPr="00C7244C" w:rsidRDefault="0004678E" w:rsidP="0004678E">
      <w:pPr>
        <w:rPr>
          <w:lang w:eastAsia="ko-KR"/>
        </w:rPr>
      </w:pPr>
      <w:r w:rsidRPr="00C7244C">
        <w:rPr>
          <w:lang w:eastAsia="ko-KR"/>
        </w:rPr>
        <w:t>The UE shall be capable of performing the RRC connection release with redirection to the target NR cell within T</w:t>
      </w:r>
      <w:r w:rsidRPr="00C7244C">
        <w:rPr>
          <w:vertAlign w:val="subscript"/>
          <w:lang w:eastAsia="ko-KR"/>
        </w:rPr>
        <w:t>connection_release_redirect_NR</w:t>
      </w:r>
      <w:r w:rsidRPr="00C7244C">
        <w:rPr>
          <w:lang w:eastAsia="ko-KR"/>
        </w:rPr>
        <w:t>.</w:t>
      </w:r>
    </w:p>
    <w:p w14:paraId="3A2B973B" w14:textId="77777777" w:rsidR="0004678E" w:rsidRPr="00C7244C" w:rsidRDefault="0004678E" w:rsidP="0004678E">
      <w:pPr>
        <w:rPr>
          <w:lang w:eastAsia="ko-KR"/>
        </w:rPr>
      </w:pPr>
      <w:r w:rsidRPr="00C7244C">
        <w:rPr>
          <w:rFonts w:cs="v4.2.0"/>
          <w:lang w:eastAsia="ko-KR"/>
        </w:rPr>
        <w:t>The time delay (</w:t>
      </w:r>
      <w:r w:rsidRPr="00C7244C">
        <w:rPr>
          <w:lang w:eastAsia="ko-KR"/>
        </w:rPr>
        <w:t>T</w:t>
      </w:r>
      <w:r w:rsidRPr="00C7244C">
        <w:rPr>
          <w:vertAlign w:val="subscript"/>
          <w:lang w:eastAsia="ko-KR"/>
        </w:rPr>
        <w:t>connection_release_redirect_NR</w:t>
      </w:r>
      <w:r w:rsidRPr="00C7244C">
        <w:rPr>
          <w:rFonts w:cs="v4.2.0"/>
          <w:lang w:eastAsia="ko-KR"/>
        </w:rPr>
        <w:t xml:space="preserve">) </w:t>
      </w:r>
      <w:r w:rsidRPr="00C7244C">
        <w:rPr>
          <w:lang w:eastAsia="ko-KR"/>
        </w:rPr>
        <w:t>is the time between the end of the last slot containing the RRC command, “</w:t>
      </w:r>
      <w:r w:rsidRPr="00C7244C">
        <w:rPr>
          <w:i/>
          <w:lang w:eastAsia="ko-KR"/>
        </w:rPr>
        <w:t>RRCRelease</w:t>
      </w:r>
      <w:r w:rsidRPr="00C7244C">
        <w:rPr>
          <w:lang w:eastAsia="ko-KR"/>
        </w:rPr>
        <w:t xml:space="preserve">” (TS 38.331 [13]) on the NR PDSCH and the time the UE starts to send random access to the target NR cell. </w:t>
      </w:r>
      <w:r w:rsidRPr="00C7244C">
        <w:rPr>
          <w:rFonts w:cs="v4.2.0"/>
          <w:lang w:eastAsia="ko-KR"/>
        </w:rPr>
        <w:t>The time delay (</w:t>
      </w:r>
      <w:r w:rsidRPr="00C7244C">
        <w:rPr>
          <w:lang w:eastAsia="ko-KR"/>
        </w:rPr>
        <w:t>T</w:t>
      </w:r>
      <w:r w:rsidRPr="00C7244C">
        <w:rPr>
          <w:vertAlign w:val="subscript"/>
          <w:lang w:eastAsia="ko-KR"/>
        </w:rPr>
        <w:t>connection_release_redirect_NR</w:t>
      </w:r>
      <w:r w:rsidRPr="00C7244C">
        <w:rPr>
          <w:rFonts w:cs="v4.2.0"/>
          <w:lang w:eastAsia="ko-KR"/>
        </w:rPr>
        <w:t xml:space="preserve">) </w:t>
      </w:r>
      <w:r w:rsidRPr="00C7244C">
        <w:rPr>
          <w:lang w:eastAsia="ko-KR"/>
        </w:rPr>
        <w:t>shall be less than:</w:t>
      </w:r>
    </w:p>
    <w:p w14:paraId="355597F6" w14:textId="77777777" w:rsidR="0004678E" w:rsidRPr="00C7244C" w:rsidRDefault="0004678E" w:rsidP="0004678E">
      <w:pPr>
        <w:pStyle w:val="EQ"/>
        <w:keepLines w:val="0"/>
        <w:jc w:val="center"/>
        <w:rPr>
          <w:rFonts w:cs="v4.2.0"/>
          <w:noProof w:val="0"/>
          <w:vertAlign w:val="subscript"/>
        </w:rPr>
      </w:pPr>
      <w:r w:rsidRPr="00C7244C">
        <w:rPr>
          <w:noProof w:val="0"/>
        </w:rPr>
        <w:t>T</w:t>
      </w:r>
      <w:r w:rsidRPr="00C7244C">
        <w:rPr>
          <w:noProof w:val="0"/>
          <w:vertAlign w:val="subscript"/>
        </w:rPr>
        <w:t>connection_release_redirect_NR</w:t>
      </w:r>
      <w:r w:rsidRPr="00C7244C">
        <w:rPr>
          <w:noProof w:val="0"/>
        </w:rPr>
        <w:t xml:space="preserve"> = T</w:t>
      </w:r>
      <w:r w:rsidRPr="00C7244C">
        <w:rPr>
          <w:noProof w:val="0"/>
          <w:vertAlign w:val="subscript"/>
        </w:rPr>
        <w:t xml:space="preserve">RRC_procedure_delay </w:t>
      </w:r>
      <w:r w:rsidRPr="00C7244C">
        <w:rPr>
          <w:noProof w:val="0"/>
        </w:rPr>
        <w:t xml:space="preserve">+ </w:t>
      </w:r>
      <w:r w:rsidRPr="00C7244C">
        <w:rPr>
          <w:rFonts w:cs="v4.2.0"/>
          <w:noProof w:val="0"/>
        </w:rPr>
        <w:t>T</w:t>
      </w:r>
      <w:r w:rsidRPr="00C7244C">
        <w:rPr>
          <w:rFonts w:cs="v4.2.0"/>
          <w:noProof w:val="0"/>
          <w:vertAlign w:val="subscript"/>
        </w:rPr>
        <w:t xml:space="preserve">identify-NR </w:t>
      </w:r>
      <w:r w:rsidRPr="00C7244C">
        <w:rPr>
          <w:rFonts w:cs="v4.2.0"/>
          <w:noProof w:val="0"/>
        </w:rPr>
        <w:t>+ T</w:t>
      </w:r>
      <w:r w:rsidRPr="00C7244C">
        <w:rPr>
          <w:rFonts w:cs="v4.2.0"/>
          <w:noProof w:val="0"/>
          <w:vertAlign w:val="subscript"/>
        </w:rPr>
        <w:t xml:space="preserve">SI-NR </w:t>
      </w:r>
      <w:r w:rsidRPr="00C7244C">
        <w:rPr>
          <w:rFonts w:cs="v4.2.0"/>
          <w:noProof w:val="0"/>
        </w:rPr>
        <w:t>+ T</w:t>
      </w:r>
      <w:r w:rsidRPr="00C7244C">
        <w:rPr>
          <w:rFonts w:cs="v4.2.0"/>
          <w:noProof w:val="0"/>
          <w:vertAlign w:val="subscript"/>
        </w:rPr>
        <w:t>RACH</w:t>
      </w:r>
    </w:p>
    <w:p w14:paraId="2FB396EE" w14:textId="77777777" w:rsidR="0004678E" w:rsidRPr="00C7244C" w:rsidRDefault="0004678E" w:rsidP="0004678E">
      <w:pPr>
        <w:rPr>
          <w:lang w:eastAsia="ko-KR"/>
        </w:rPr>
      </w:pPr>
      <w:r w:rsidRPr="00C7244C">
        <w:rPr>
          <w:lang w:eastAsia="ko-KR"/>
        </w:rPr>
        <w:t>The target NR cell shall be considered detectable when for each relevant SSB, the side conditions should be met that,</w:t>
      </w:r>
    </w:p>
    <w:p w14:paraId="17B1E4C8" w14:textId="77777777" w:rsidR="0004678E" w:rsidRPr="00C7244C" w:rsidRDefault="0004678E" w:rsidP="0004678E">
      <w:pPr>
        <w:pStyle w:val="B1"/>
        <w:rPr>
          <w:lang w:eastAsia="ko-KR"/>
        </w:rPr>
      </w:pPr>
      <w:r w:rsidRPr="00C7244C">
        <w:rPr>
          <w:lang w:eastAsia="ko-KR"/>
        </w:rPr>
        <w:t>-</w:t>
      </w:r>
      <w:r w:rsidRPr="00C7244C">
        <w:rPr>
          <w:lang w:eastAsia="ko-KR"/>
        </w:rPr>
        <w:tab/>
        <w:t xml:space="preserve">SSB_RP and SSB </w:t>
      </w:r>
      <w:r w:rsidRPr="00C7244C">
        <w:t>Ês/Iot</w:t>
      </w:r>
      <w:r w:rsidRPr="00C7244C">
        <w:rPr>
          <w:lang w:eastAsia="ko-KR"/>
        </w:rPr>
        <w:t xml:space="preserve"> according to 38.133 [6] Annex B.2.5 for a corresponding NR Band. </w:t>
      </w:r>
    </w:p>
    <w:p w14:paraId="1EA2889A" w14:textId="77777777" w:rsidR="0004678E" w:rsidRPr="00C7244C" w:rsidRDefault="0004678E" w:rsidP="0004678E">
      <w:pPr>
        <w:rPr>
          <w:lang w:eastAsia="ko-KR"/>
        </w:rPr>
      </w:pPr>
      <w:r w:rsidRPr="00C7244C">
        <w:rPr>
          <w:lang w:eastAsia="ko-KR"/>
        </w:rPr>
        <w:t>T</w:t>
      </w:r>
      <w:r w:rsidRPr="00C7244C">
        <w:rPr>
          <w:vertAlign w:val="subscript"/>
          <w:lang w:eastAsia="ko-KR"/>
        </w:rPr>
        <w:t>RRC_procedure_delay</w:t>
      </w:r>
      <w:r w:rsidRPr="00C7244C">
        <w:rPr>
          <w:lang w:eastAsia="ko-KR"/>
        </w:rPr>
        <w:t>: It is the RRC procedure delay for processing the received message “</w:t>
      </w:r>
      <w:r w:rsidRPr="00C7244C">
        <w:rPr>
          <w:i/>
          <w:lang w:eastAsia="ko-KR"/>
        </w:rPr>
        <w:t>RRCRelease</w:t>
      </w:r>
      <w:r w:rsidRPr="00C7244C">
        <w:rPr>
          <w:lang w:eastAsia="ko-KR"/>
        </w:rPr>
        <w:t>” as defined in clause 6.2.2 of TS 38.331 [13].</w:t>
      </w:r>
    </w:p>
    <w:p w14:paraId="5C5F3B68" w14:textId="77777777" w:rsidR="0004678E" w:rsidRPr="00C7244C" w:rsidRDefault="0004678E" w:rsidP="0004678E">
      <w:pPr>
        <w:rPr>
          <w:lang w:eastAsia="ko-KR"/>
        </w:rPr>
      </w:pPr>
      <w:r w:rsidRPr="00C7244C">
        <w:rPr>
          <w:lang w:eastAsia="ko-KR"/>
        </w:rPr>
        <w:t>T</w:t>
      </w:r>
      <w:r w:rsidRPr="00C7244C">
        <w:rPr>
          <w:vertAlign w:val="subscript"/>
          <w:lang w:eastAsia="ko-KR"/>
        </w:rPr>
        <w:t>identify-NR</w:t>
      </w:r>
      <w:r w:rsidRPr="00C7244C">
        <w:rPr>
          <w:lang w:eastAsia="ko-KR"/>
        </w:rPr>
        <w:t>: It is the time to identify the target NR cell and depend on the frequency range (FR) of the target NR cell. It is defined in table 7.3.2.3.0.1-1. Note that T</w:t>
      </w:r>
      <w:r w:rsidRPr="00C7244C">
        <w:rPr>
          <w:vertAlign w:val="subscript"/>
          <w:lang w:eastAsia="ko-KR"/>
        </w:rPr>
        <w:t>identify-NR</w:t>
      </w:r>
      <w:r w:rsidRPr="00C7244C">
        <w:rPr>
          <w:lang w:eastAsia="ko-KR"/>
        </w:rPr>
        <w:t xml:space="preserve"> = T</w:t>
      </w:r>
      <w:r w:rsidRPr="00C7244C">
        <w:rPr>
          <w:vertAlign w:val="subscript"/>
          <w:lang w:eastAsia="ko-KR"/>
        </w:rPr>
        <w:t>PSS/SSS-sync</w:t>
      </w:r>
      <w:r w:rsidRPr="00C7244C">
        <w:rPr>
          <w:lang w:eastAsia="ko-KR"/>
        </w:rPr>
        <w:t xml:space="preserve"> + T</w:t>
      </w:r>
      <w:r w:rsidRPr="00C7244C">
        <w:rPr>
          <w:vertAlign w:val="subscript"/>
          <w:lang w:eastAsia="ko-KR"/>
        </w:rPr>
        <w:t>meas</w:t>
      </w:r>
      <w:r w:rsidRPr="00C7244C">
        <w:rPr>
          <w:lang w:eastAsia="ko-KR"/>
        </w:rPr>
        <w:t>, in which T</w:t>
      </w:r>
      <w:r w:rsidRPr="00C7244C">
        <w:rPr>
          <w:vertAlign w:val="subscript"/>
          <w:lang w:eastAsia="ko-KR"/>
        </w:rPr>
        <w:t>PSS/SSS-sync</w:t>
      </w:r>
      <w:r w:rsidRPr="00C7244C">
        <w:rPr>
          <w:lang w:eastAsia="ko-KR"/>
        </w:rPr>
        <w:t xml:space="preserve"> is the cell search time and T</w:t>
      </w:r>
      <w:r w:rsidRPr="00C7244C">
        <w:rPr>
          <w:vertAlign w:val="subscript"/>
          <w:lang w:eastAsia="ko-KR"/>
        </w:rPr>
        <w:t>meas</w:t>
      </w:r>
      <w:r w:rsidRPr="00C7244C">
        <w:rPr>
          <w:lang w:eastAsia="ko-KR"/>
        </w:rPr>
        <w:t xml:space="preserve"> is the measurement time due to cell selection criteria evaluation.</w:t>
      </w:r>
    </w:p>
    <w:p w14:paraId="4C76FF37" w14:textId="77777777" w:rsidR="0004678E" w:rsidRPr="00C7244C" w:rsidRDefault="0004678E" w:rsidP="0004678E">
      <w:pPr>
        <w:rPr>
          <w:lang w:eastAsia="ko-KR"/>
        </w:rPr>
      </w:pPr>
      <w:r w:rsidRPr="00C7244C">
        <w:rPr>
          <w:lang w:eastAsia="ko-KR"/>
        </w:rPr>
        <w:t>T</w:t>
      </w:r>
      <w:r w:rsidRPr="00C7244C">
        <w:rPr>
          <w:vertAlign w:val="subscript"/>
          <w:lang w:eastAsia="ko-KR"/>
        </w:rPr>
        <w:t>SI-NR</w:t>
      </w:r>
      <w:r w:rsidRPr="00C7244C">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C7244C">
        <w:rPr>
          <w:vertAlign w:val="subscript"/>
          <w:lang w:eastAsia="ko-KR"/>
        </w:rPr>
        <w:t>SI-NR</w:t>
      </w:r>
      <w:r w:rsidRPr="00C7244C">
        <w:rPr>
          <w:lang w:eastAsia="ko-KR"/>
        </w:rPr>
        <w:t xml:space="preserve"> = 0 provided the UE is provided with the SI (including MIB and all relevant SIBs) of the target NR cell before the RRC connection is released by the old NR cell.</w:t>
      </w:r>
    </w:p>
    <w:p w14:paraId="0C29B32E" w14:textId="77777777" w:rsidR="0004678E" w:rsidRPr="00C7244C" w:rsidRDefault="0004678E" w:rsidP="0004678E">
      <w:pPr>
        <w:rPr>
          <w:lang w:eastAsia="ko-KR"/>
        </w:rPr>
      </w:pPr>
      <w:r w:rsidRPr="00C7244C">
        <w:rPr>
          <w:rFonts w:cs="v4.2.0"/>
          <w:lang w:eastAsia="ko-KR"/>
        </w:rPr>
        <w:t>T</w:t>
      </w:r>
      <w:r w:rsidRPr="00C7244C">
        <w:rPr>
          <w:rFonts w:cs="v4.2.0"/>
          <w:vertAlign w:val="subscript"/>
          <w:lang w:eastAsia="ko-KR"/>
        </w:rPr>
        <w:t>RACH</w:t>
      </w:r>
      <w:r w:rsidRPr="00C7244C">
        <w:rPr>
          <w:rFonts w:cs="v4.2.0"/>
          <w:lang w:eastAsia="ko-KR"/>
        </w:rPr>
        <w:t xml:space="preserve">: It </w:t>
      </w:r>
      <w:r w:rsidRPr="00C7244C">
        <w:rPr>
          <w:lang w:eastAsia="ko-KR"/>
        </w:rPr>
        <w:t>is the delay caused due to the random access procedure when sending random access to the target NR cell. This delay depends on the PRACH configuration defined in TS 38.211 [7] Table 6.3.3.2-4 for FR2.</w:t>
      </w:r>
    </w:p>
    <w:p w14:paraId="36CBA927" w14:textId="77777777" w:rsidR="0004678E" w:rsidRPr="00C7244C" w:rsidRDefault="0004678E" w:rsidP="0004678E">
      <w:r w:rsidRPr="00C7244C">
        <w:rPr>
          <w:rFonts w:cs="v4.2.0"/>
          <w:lang w:eastAsia="ko-KR"/>
        </w:rPr>
        <w:t>T</w:t>
      </w:r>
      <w:r w:rsidRPr="00C7244C">
        <w:rPr>
          <w:rFonts w:cs="v4.2.0"/>
          <w:vertAlign w:val="subscript"/>
          <w:lang w:eastAsia="ko-KR"/>
        </w:rPr>
        <w:t>rs</w:t>
      </w:r>
      <w:r w:rsidRPr="00C7244C">
        <w:rPr>
          <w:rFonts w:cs="v4.2.0"/>
          <w:lang w:eastAsia="ko-KR"/>
        </w:rPr>
        <w:t xml:space="preserve"> is the SMTC periodicity of the target NR cell if the UE has been provided with an SMTC configuration for the target cell in the redirection command, otherwise </w:t>
      </w:r>
      <w:r w:rsidRPr="00C7244C">
        <w:t>T</w:t>
      </w:r>
      <w:r w:rsidRPr="00C7244C">
        <w:rPr>
          <w:vertAlign w:val="subscript"/>
        </w:rPr>
        <w:t>rs</w:t>
      </w:r>
      <w:r w:rsidRPr="00C7244C">
        <w:t xml:space="preserve"> is the SMTC configured in the measObjectNR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E2514E9" w14:textId="77777777" w:rsidR="0004678E" w:rsidRPr="00C7244C" w:rsidRDefault="0004678E" w:rsidP="0004678E">
      <w:pPr>
        <w:pStyle w:val="B1"/>
        <w:rPr>
          <w:lang w:eastAsia="ko-KR"/>
        </w:rPr>
      </w:pPr>
      <w:r w:rsidRPr="00C7244C">
        <w:t>-</w:t>
      </w:r>
      <w:r w:rsidRPr="00C7244C">
        <w:tab/>
        <w:t>the requirement in this section is applied with T</w:t>
      </w:r>
      <w:r w:rsidRPr="00C7244C">
        <w:rPr>
          <w:vertAlign w:val="subscript"/>
        </w:rPr>
        <w:t>rs</w:t>
      </w:r>
      <w:r w:rsidRPr="00C7244C">
        <w:t xml:space="preserve"> = 20 ms assuming the SSB transmission periodicity is not larger than 20 ms, </w:t>
      </w:r>
    </w:p>
    <w:p w14:paraId="2F9FFD05" w14:textId="77777777" w:rsidR="0004678E" w:rsidRPr="00C7244C" w:rsidRDefault="0004678E" w:rsidP="0004678E">
      <w:pPr>
        <w:pStyle w:val="B1"/>
        <w:rPr>
          <w:lang w:eastAsia="ko-KR"/>
        </w:rPr>
      </w:pPr>
      <w:r w:rsidRPr="00C7244C">
        <w:t>-</w:t>
      </w:r>
      <w:r w:rsidRPr="00C7244C">
        <w:tab/>
        <w:t>there is no requirement if the SSB transmission periodicity is larger than 20ms</w:t>
      </w:r>
      <w:r w:rsidRPr="00C7244C">
        <w:rPr>
          <w:rFonts w:cs="v4.2.0"/>
          <w:lang w:eastAsia="ko-KR"/>
        </w:rPr>
        <w:t>.</w:t>
      </w:r>
    </w:p>
    <w:p w14:paraId="27BA8282" w14:textId="77777777" w:rsidR="0004678E" w:rsidRPr="00C7244C" w:rsidRDefault="0004678E" w:rsidP="0004678E">
      <w:pPr>
        <w:pStyle w:val="TH"/>
        <w:keepLines w:val="0"/>
        <w:jc w:val="left"/>
      </w:pPr>
      <w:r w:rsidRPr="00C7244C">
        <w:t>Table 7.3.2.3.0.1-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70"/>
        <w:gridCol w:w="5528"/>
      </w:tblGrid>
      <w:tr w:rsidR="0004678E" w:rsidRPr="00C7244C" w14:paraId="5CC46879"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392D78F6" w14:textId="77777777" w:rsidR="0004678E" w:rsidRPr="00C7244C" w:rsidRDefault="0004678E" w:rsidP="003F1727">
            <w:pPr>
              <w:pStyle w:val="TAH"/>
              <w:keepNext w:val="0"/>
              <w:keepLines w:val="0"/>
              <w:rPr>
                <w:lang w:eastAsia="ko-KR"/>
              </w:rPr>
            </w:pPr>
            <w:r w:rsidRPr="00C7244C">
              <w:rPr>
                <w:lang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20865700" w14:textId="77777777" w:rsidR="0004678E" w:rsidRPr="00C7244C" w:rsidRDefault="0004678E" w:rsidP="003F1727">
            <w:pPr>
              <w:pStyle w:val="TAH"/>
              <w:keepNext w:val="0"/>
              <w:keepLines w:val="0"/>
              <w:rPr>
                <w:lang w:eastAsia="ko-KR"/>
              </w:rPr>
            </w:pPr>
            <w:r w:rsidRPr="00C7244C">
              <w:rPr>
                <w:lang w:eastAsia="ko-KR"/>
              </w:rPr>
              <w:t>T</w:t>
            </w:r>
            <w:r w:rsidRPr="00C7244C">
              <w:rPr>
                <w:vertAlign w:val="subscript"/>
                <w:lang w:eastAsia="ko-KR"/>
              </w:rPr>
              <w:t>identify-NR</w:t>
            </w:r>
          </w:p>
        </w:tc>
      </w:tr>
      <w:tr w:rsidR="0004678E" w:rsidRPr="00C7244C" w14:paraId="6250CA57"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75E8E31D" w14:textId="77777777" w:rsidR="0004678E" w:rsidRPr="00C7244C" w:rsidRDefault="0004678E" w:rsidP="003F1727">
            <w:pPr>
              <w:pStyle w:val="TAL"/>
              <w:keepNext w:val="0"/>
              <w:keepLines w:val="0"/>
              <w:rPr>
                <w:lang w:eastAsia="ko-KR"/>
              </w:rPr>
            </w:pPr>
            <w:r w:rsidRPr="00C7244C">
              <w:rPr>
                <w:lang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025DC4BA" w14:textId="77777777" w:rsidR="0004678E" w:rsidRPr="00C7244C" w:rsidRDefault="0004678E" w:rsidP="003F1727">
            <w:pPr>
              <w:pStyle w:val="TAC"/>
              <w:keepNext w:val="0"/>
              <w:keepLines w:val="0"/>
            </w:pPr>
            <w:r w:rsidRPr="00C7244C">
              <w:t>MAX (680 ms, [11] x T</w:t>
            </w:r>
            <w:r w:rsidRPr="00C7244C">
              <w:rPr>
                <w:vertAlign w:val="subscript"/>
              </w:rPr>
              <w:t>rs</w:t>
            </w:r>
            <w:r w:rsidRPr="00C7244C">
              <w:t>)</w:t>
            </w:r>
          </w:p>
        </w:tc>
      </w:tr>
      <w:tr w:rsidR="0004678E" w:rsidRPr="00C7244C" w14:paraId="10B6C00E"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506F6358" w14:textId="77777777" w:rsidR="0004678E" w:rsidRPr="00C7244C" w:rsidRDefault="0004678E" w:rsidP="003F1727">
            <w:pPr>
              <w:pStyle w:val="TAL"/>
              <w:keepNext w:val="0"/>
              <w:keepLines w:val="0"/>
              <w:rPr>
                <w:lang w:eastAsia="ko-KR"/>
              </w:rPr>
            </w:pPr>
            <w:r w:rsidRPr="00C7244C">
              <w:rPr>
                <w:lang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5C42FB7D" w14:textId="77777777" w:rsidR="0004678E" w:rsidRPr="00C7244C" w:rsidRDefault="0004678E" w:rsidP="003F1727">
            <w:pPr>
              <w:pStyle w:val="TAC"/>
              <w:keepNext w:val="0"/>
              <w:keepLines w:val="0"/>
              <w:rPr>
                <w:lang w:eastAsia="ko-KR"/>
              </w:rPr>
            </w:pPr>
            <w:r w:rsidRPr="00C7244C">
              <w:rPr>
                <w:lang w:eastAsia="ko-KR"/>
              </w:rPr>
              <w:t>MAX (880 ms, 8x[11] x T</w:t>
            </w:r>
            <w:r w:rsidRPr="00C7244C">
              <w:rPr>
                <w:vertAlign w:val="subscript"/>
                <w:lang w:eastAsia="ko-KR"/>
              </w:rPr>
              <w:t>rs</w:t>
            </w:r>
            <w:r w:rsidRPr="00C7244C">
              <w:rPr>
                <w:lang w:eastAsia="ko-KR"/>
              </w:rPr>
              <w:t>)</w:t>
            </w:r>
          </w:p>
        </w:tc>
      </w:tr>
      <w:tr w:rsidR="0004678E" w:rsidRPr="00C7244C" w14:paraId="7090B93E" w14:textId="77777777" w:rsidTr="003F1727">
        <w:trPr>
          <w:jc w:val="center"/>
        </w:trPr>
        <w:tc>
          <w:tcPr>
            <w:tcW w:w="9198" w:type="dxa"/>
            <w:gridSpan w:val="2"/>
            <w:tcBorders>
              <w:top w:val="single" w:sz="4" w:space="0" w:color="auto"/>
              <w:left w:val="single" w:sz="4" w:space="0" w:color="auto"/>
              <w:bottom w:val="single" w:sz="4" w:space="0" w:color="auto"/>
              <w:right w:val="single" w:sz="4" w:space="0" w:color="auto"/>
            </w:tcBorders>
          </w:tcPr>
          <w:p w14:paraId="4DF2A42A" w14:textId="77777777" w:rsidR="0004678E" w:rsidRPr="00C7244C" w:rsidRDefault="0004678E" w:rsidP="003F1727">
            <w:pPr>
              <w:pStyle w:val="TAN"/>
              <w:keepNext w:val="0"/>
              <w:keepLines w:val="0"/>
              <w:rPr>
                <w:szCs w:val="18"/>
                <w:lang w:eastAsia="ko-KR"/>
              </w:rPr>
            </w:pPr>
            <w:r w:rsidRPr="00C7244C">
              <w:t>Note :</w:t>
            </w:r>
            <w:r w:rsidRPr="00C7244C">
              <w:tab/>
              <w:t xml:space="preserve">If the UE has been provided with higher layer in TS 38.331 [13] signalling of </w:t>
            </w:r>
            <w:r w:rsidRPr="00C7244C">
              <w:rPr>
                <w:i/>
              </w:rPr>
              <w:t>smtc2</w:t>
            </w:r>
            <w:r w:rsidRPr="00C7244C">
              <w:rPr>
                <w:b/>
              </w:rPr>
              <w:t xml:space="preserve"> </w:t>
            </w:r>
            <w:r w:rsidRPr="00C7244C">
              <w:t xml:space="preserve">prior to the redirection command, SMTC follows </w:t>
            </w:r>
            <w:r w:rsidRPr="00C7244C">
              <w:rPr>
                <w:i/>
              </w:rPr>
              <w:t>smtc1</w:t>
            </w:r>
            <w:r w:rsidRPr="00C7244C">
              <w:t xml:space="preserve"> or </w:t>
            </w:r>
            <w:r w:rsidRPr="00C7244C">
              <w:rPr>
                <w:i/>
              </w:rPr>
              <w:t>smtc2</w:t>
            </w:r>
            <w:r w:rsidRPr="00C7244C">
              <w:t xml:space="preserve"> according to the physical cell ID of the target cell.</w:t>
            </w:r>
          </w:p>
        </w:tc>
      </w:tr>
    </w:tbl>
    <w:p w14:paraId="7B1F857E" w14:textId="77777777" w:rsidR="0004678E" w:rsidRPr="00C7244C" w:rsidRDefault="0004678E" w:rsidP="0004678E"/>
    <w:p w14:paraId="03512A4A" w14:textId="77777777" w:rsidR="0004678E" w:rsidRPr="00C7244C" w:rsidRDefault="0004678E" w:rsidP="0004678E">
      <w:r w:rsidRPr="00C7244C">
        <w:t>The normative reference for this requirement is TS 38.133 [6] clause 6.2.3.2.1.</w:t>
      </w:r>
    </w:p>
    <w:p w14:paraId="5BD00191" w14:textId="77777777" w:rsidR="0004678E" w:rsidRPr="00C7244C" w:rsidRDefault="0004678E" w:rsidP="0004678E">
      <w:pPr>
        <w:pStyle w:val="Heading5"/>
        <w:keepNext w:val="0"/>
        <w:keepLines w:val="0"/>
        <w:rPr>
          <w:lang w:eastAsia="sv-SE"/>
        </w:rPr>
      </w:pPr>
      <w:r w:rsidRPr="00C7244C">
        <w:rPr>
          <w:lang w:eastAsia="sv-SE"/>
        </w:rPr>
        <w:t>7.3.2.3.1</w:t>
      </w:r>
      <w:r w:rsidRPr="00C7244C">
        <w:rPr>
          <w:lang w:eastAsia="sv-SE"/>
        </w:rPr>
        <w:tab/>
      </w:r>
      <w:r w:rsidRPr="00C7244C">
        <w:t>NR SA FR2-FR2 RRC connection release with redirection</w:t>
      </w:r>
    </w:p>
    <w:p w14:paraId="55D909B8" w14:textId="77777777" w:rsidR="0004678E" w:rsidRPr="00C7244C" w:rsidRDefault="0004678E" w:rsidP="0004678E">
      <w:pPr>
        <w:pStyle w:val="EditorsNote"/>
      </w:pPr>
      <w:r w:rsidRPr="00C7244C">
        <w:t>Editor's Note: This test case has been completed for the following configurations:</w:t>
      </w:r>
    </w:p>
    <w:p w14:paraId="0256B3DC" w14:textId="77777777" w:rsidR="0004678E" w:rsidRPr="00C7244C" w:rsidRDefault="0004678E" w:rsidP="0004678E">
      <w:pPr>
        <w:pStyle w:val="EditorsNote"/>
      </w:pPr>
      <w:r w:rsidRPr="00C7244C">
        <w:t xml:space="preserve">- Test frequency f </w:t>
      </w:r>
      <w:r w:rsidRPr="00C7244C">
        <w:rPr>
          <w:rFonts w:ascii="Arial" w:hAnsi="Arial" w:cs="Arial"/>
        </w:rPr>
        <w:t>≤</w:t>
      </w:r>
      <w:r w:rsidRPr="00C7244C">
        <w:t xml:space="preserve"> 40.8 GHz</w:t>
      </w:r>
    </w:p>
    <w:p w14:paraId="533EB47F" w14:textId="77777777" w:rsidR="0004678E" w:rsidRPr="00C7244C" w:rsidRDefault="0004678E" w:rsidP="0004678E">
      <w:pPr>
        <w:pStyle w:val="EditorsNote"/>
      </w:pPr>
      <w:r w:rsidRPr="00C7244C">
        <w:t>- UE PC3</w:t>
      </w:r>
    </w:p>
    <w:p w14:paraId="279F411C" w14:textId="77777777" w:rsidR="0004678E" w:rsidRPr="00C7244C" w:rsidRDefault="0004678E" w:rsidP="0004678E">
      <w:pPr>
        <w:pStyle w:val="EditorsNote"/>
      </w:pPr>
      <w:r w:rsidRPr="00C7244C">
        <w:t>- The test is incomplete for UE power classes other than PC3</w:t>
      </w:r>
    </w:p>
    <w:p w14:paraId="239198E7" w14:textId="77777777" w:rsidR="0004678E" w:rsidRPr="00C7244C" w:rsidRDefault="0004678E" w:rsidP="00157629">
      <w:pPr>
        <w:pStyle w:val="EditorsNote"/>
      </w:pPr>
      <w:r w:rsidRPr="00C7244C">
        <w:t>- The test is incomplete for test frequencies &gt; 40.8 GHz</w:t>
      </w:r>
    </w:p>
    <w:p w14:paraId="23A3A592" w14:textId="77777777" w:rsidR="0004678E" w:rsidRPr="00C7244C" w:rsidRDefault="0004678E" w:rsidP="0004678E">
      <w:pPr>
        <w:pStyle w:val="H6"/>
        <w:keepNext w:val="0"/>
        <w:keepLines w:val="0"/>
      </w:pPr>
      <w:r w:rsidRPr="00C7244C">
        <w:t>7.3.2.3.1.1</w:t>
      </w:r>
      <w:r w:rsidRPr="00C7244C">
        <w:tab/>
        <w:t>Test purpose</w:t>
      </w:r>
    </w:p>
    <w:p w14:paraId="581388BC" w14:textId="77777777" w:rsidR="0004678E" w:rsidRPr="00C7244C" w:rsidRDefault="0004678E" w:rsidP="0004678E">
      <w:pPr>
        <w:rPr>
          <w:rFonts w:cs="v4.2.0"/>
          <w:lang w:eastAsia="en-US"/>
        </w:rPr>
      </w:pPr>
      <w:r w:rsidRPr="00C7244C">
        <w:rPr>
          <w:rFonts w:cs="v4.2.0"/>
        </w:rPr>
        <w:t>This test is to verify RRC connection release with redirection from NR-to-NR requirements specified in clause 7.2.3.2.0.</w:t>
      </w:r>
    </w:p>
    <w:p w14:paraId="00718511" w14:textId="77777777" w:rsidR="0004678E" w:rsidRPr="00C7244C" w:rsidRDefault="0004678E" w:rsidP="0004678E">
      <w:pPr>
        <w:pStyle w:val="H6"/>
        <w:keepNext w:val="0"/>
        <w:keepLines w:val="0"/>
      </w:pPr>
      <w:r w:rsidRPr="00C7244C">
        <w:t>7.3.2.3.1.2</w:t>
      </w:r>
      <w:r w:rsidRPr="00C7244C">
        <w:tab/>
        <w:t>Test applicability</w:t>
      </w:r>
    </w:p>
    <w:p w14:paraId="1E0A9ED1" w14:textId="77777777" w:rsidR="0004678E" w:rsidRPr="00C7244C" w:rsidRDefault="0004678E" w:rsidP="0004678E">
      <w:pPr>
        <w:rPr>
          <w:lang w:eastAsia="sv-SE"/>
        </w:rPr>
      </w:pPr>
      <w:r w:rsidRPr="00C7244C">
        <w:rPr>
          <w:lang w:eastAsia="sv-SE"/>
        </w:rPr>
        <w:t>This test applies to all types of NR UE from Release 15 onwards supporting SA FR2.</w:t>
      </w:r>
    </w:p>
    <w:p w14:paraId="187B6FE7" w14:textId="77777777" w:rsidR="0004678E" w:rsidRPr="00C7244C" w:rsidRDefault="0004678E" w:rsidP="0004678E">
      <w:pPr>
        <w:pStyle w:val="H6"/>
        <w:keepNext w:val="0"/>
        <w:keepLines w:val="0"/>
        <w:rPr>
          <w:rFonts w:cs="Arial"/>
        </w:rPr>
      </w:pPr>
      <w:r w:rsidRPr="00C7244C">
        <w:t>7.3.2.3.1</w:t>
      </w:r>
      <w:r w:rsidRPr="00C7244C">
        <w:rPr>
          <w:rFonts w:cs="Arial"/>
        </w:rPr>
        <w:t>.3</w:t>
      </w:r>
      <w:r w:rsidRPr="00C7244C">
        <w:rPr>
          <w:rFonts w:cs="Arial"/>
        </w:rPr>
        <w:tab/>
        <w:t>Minimum conformance requirement</w:t>
      </w:r>
    </w:p>
    <w:p w14:paraId="5280A3D5" w14:textId="77777777" w:rsidR="0004678E" w:rsidRPr="00C7244C" w:rsidRDefault="0004678E" w:rsidP="0004678E">
      <w:r w:rsidRPr="00C7244C">
        <w:t>The minimum conformance requirements are specified in clause 7.3.2.3.0.1.</w:t>
      </w:r>
    </w:p>
    <w:p w14:paraId="2C19F956" w14:textId="77777777" w:rsidR="0004678E" w:rsidRPr="00C7244C" w:rsidRDefault="0004678E" w:rsidP="0004678E">
      <w:r w:rsidRPr="00C7244C">
        <w:t>The normative reference for this requirement is TS 38.133 [6] A.7.3.2.3.1.</w:t>
      </w:r>
    </w:p>
    <w:p w14:paraId="7B7F1707" w14:textId="77777777" w:rsidR="0004678E" w:rsidRPr="00C7244C" w:rsidRDefault="0004678E" w:rsidP="0004678E">
      <w:pPr>
        <w:pStyle w:val="H6"/>
        <w:keepLines w:val="0"/>
        <w:rPr>
          <w:rFonts w:cs="Arial"/>
        </w:rPr>
      </w:pPr>
      <w:r w:rsidRPr="00C7244C">
        <w:t>7.3.2.3.1</w:t>
      </w:r>
      <w:r w:rsidRPr="00C7244C">
        <w:rPr>
          <w:rFonts w:cs="Arial"/>
        </w:rPr>
        <w:t>.4</w:t>
      </w:r>
      <w:r w:rsidRPr="00C7244C">
        <w:rPr>
          <w:rFonts w:cs="Arial"/>
        </w:rPr>
        <w:tab/>
        <w:t>Test description</w:t>
      </w:r>
    </w:p>
    <w:p w14:paraId="55A36FFD" w14:textId="77777777" w:rsidR="0004678E" w:rsidRPr="00C7244C" w:rsidRDefault="0004678E" w:rsidP="0004678E">
      <w:pPr>
        <w:pStyle w:val="H6"/>
        <w:keepNext w:val="0"/>
        <w:keepLines w:val="0"/>
        <w:rPr>
          <w:rFonts w:cs="Arial"/>
        </w:rPr>
      </w:pPr>
      <w:r w:rsidRPr="00C7244C">
        <w:t>7.3.2.3.1</w:t>
      </w:r>
      <w:r w:rsidRPr="00C7244C">
        <w:rPr>
          <w:rFonts w:cs="Arial"/>
        </w:rPr>
        <w:t>.4.1</w:t>
      </w:r>
      <w:r w:rsidRPr="00C7244C">
        <w:rPr>
          <w:rFonts w:cs="Arial"/>
        </w:rPr>
        <w:tab/>
        <w:t>Initial conditions</w:t>
      </w:r>
    </w:p>
    <w:p w14:paraId="7A0C0DE8" w14:textId="77777777" w:rsidR="0004678E" w:rsidRPr="00C7244C" w:rsidRDefault="0004678E" w:rsidP="0004678E">
      <w:pPr>
        <w:rPr>
          <w:lang w:eastAsia="sv-SE"/>
        </w:rPr>
      </w:pPr>
      <w:r w:rsidRPr="00C7244C">
        <w:rPr>
          <w:lang w:eastAsia="sv-SE"/>
        </w:rPr>
        <w:t xml:space="preserve">This test </w:t>
      </w:r>
      <w:r w:rsidRPr="00C7244C">
        <w:t>can be run in the configurations defined in</w:t>
      </w:r>
      <w:r w:rsidRPr="00C7244C">
        <w:rPr>
          <w:lang w:eastAsia="sv-SE"/>
        </w:rPr>
        <w:t xml:space="preserve"> Table 7</w:t>
      </w:r>
      <w:r w:rsidRPr="00C7244C">
        <w:t>.3.2.3.1.4.1-1</w:t>
      </w:r>
      <w:r w:rsidRPr="00C7244C">
        <w:rPr>
          <w:lang w:eastAsia="sv-SE"/>
        </w:rPr>
        <w:t>.</w:t>
      </w:r>
    </w:p>
    <w:p w14:paraId="3B7E64AF" w14:textId="77777777" w:rsidR="0004678E" w:rsidRPr="00C7244C" w:rsidRDefault="0004678E" w:rsidP="0004678E">
      <w:pPr>
        <w:pStyle w:val="TH"/>
        <w:keepNext w:val="0"/>
        <w:keepLines w:val="0"/>
        <w:rPr>
          <w:bCs/>
          <w:lang w:eastAsia="sv-SE"/>
        </w:rPr>
      </w:pPr>
      <w:r w:rsidRPr="00C7244C">
        <w:t>Table 7.3.2.3.1.4.1-1: T</w:t>
      </w:r>
      <w:r w:rsidRPr="00C7244C">
        <w:rPr>
          <w:bCs/>
          <w:lang w:eastAsia="sv-SE"/>
        </w:rPr>
        <w:t xml:space="preserve">est configurations </w:t>
      </w:r>
      <w:r w:rsidRPr="00C7244C">
        <w:t>for NR SA FR2-FR2 RRC connection release with r</w:t>
      </w:r>
      <w:r w:rsidRPr="00C7244C">
        <w:rPr>
          <w:bCs/>
        </w:rPr>
        <w:t>edir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04678E" w:rsidRPr="00C7244C" w14:paraId="4B36DC0E" w14:textId="77777777" w:rsidTr="003F1727">
        <w:tc>
          <w:tcPr>
            <w:tcW w:w="2330" w:type="dxa"/>
            <w:shd w:val="clear" w:color="auto" w:fill="auto"/>
          </w:tcPr>
          <w:p w14:paraId="7AE95A86" w14:textId="77777777" w:rsidR="0004678E" w:rsidRPr="00C7244C" w:rsidRDefault="0004678E" w:rsidP="003F1727">
            <w:pPr>
              <w:keepNext/>
              <w:keepLines/>
              <w:spacing w:after="0"/>
              <w:jc w:val="center"/>
              <w:rPr>
                <w:rFonts w:ascii="Arial" w:hAnsi="Arial"/>
                <w:b/>
                <w:sz w:val="18"/>
              </w:rPr>
            </w:pPr>
            <w:r w:rsidRPr="00C7244C">
              <w:rPr>
                <w:rFonts w:ascii="Arial" w:hAnsi="Arial"/>
                <w:b/>
                <w:sz w:val="18"/>
              </w:rPr>
              <w:t>Configuration</w:t>
            </w:r>
          </w:p>
        </w:tc>
        <w:tc>
          <w:tcPr>
            <w:tcW w:w="7299" w:type="dxa"/>
            <w:shd w:val="clear" w:color="auto" w:fill="auto"/>
          </w:tcPr>
          <w:p w14:paraId="6542B56C" w14:textId="77777777" w:rsidR="0004678E" w:rsidRPr="00C7244C" w:rsidRDefault="0004678E" w:rsidP="003F1727">
            <w:pPr>
              <w:keepNext/>
              <w:keepLines/>
              <w:spacing w:after="0"/>
              <w:jc w:val="center"/>
              <w:rPr>
                <w:rFonts w:ascii="Arial" w:hAnsi="Arial"/>
                <w:b/>
                <w:sz w:val="18"/>
              </w:rPr>
            </w:pPr>
            <w:r w:rsidRPr="00C7244C">
              <w:rPr>
                <w:rFonts w:ascii="Arial" w:hAnsi="Arial"/>
                <w:b/>
                <w:sz w:val="18"/>
              </w:rPr>
              <w:t>Description</w:t>
            </w:r>
          </w:p>
        </w:tc>
      </w:tr>
      <w:tr w:rsidR="0004678E" w:rsidRPr="00C7244C" w14:paraId="5E06D5C4" w14:textId="77777777" w:rsidTr="00157629">
        <w:tc>
          <w:tcPr>
            <w:tcW w:w="2330" w:type="dxa"/>
            <w:shd w:val="clear" w:color="auto" w:fill="auto"/>
            <w:vAlign w:val="center"/>
          </w:tcPr>
          <w:p w14:paraId="12A4ED8A" w14:textId="77777777" w:rsidR="0004678E" w:rsidRPr="00C7244C" w:rsidRDefault="0004678E" w:rsidP="00157629">
            <w:pPr>
              <w:keepNext/>
              <w:keepLines/>
              <w:spacing w:after="0"/>
              <w:jc w:val="center"/>
              <w:rPr>
                <w:rFonts w:ascii="Arial" w:hAnsi="Arial"/>
                <w:sz w:val="18"/>
              </w:rPr>
            </w:pPr>
            <w:r w:rsidRPr="00C7244C">
              <w:rPr>
                <w:rFonts w:ascii="Arial" w:hAnsi="Arial"/>
                <w:sz w:val="18"/>
              </w:rPr>
              <w:t>7.3.2.3.1-1</w:t>
            </w:r>
          </w:p>
        </w:tc>
        <w:tc>
          <w:tcPr>
            <w:tcW w:w="7299" w:type="dxa"/>
            <w:shd w:val="clear" w:color="auto" w:fill="auto"/>
          </w:tcPr>
          <w:p w14:paraId="5C39828D" w14:textId="77777777" w:rsidR="0004678E" w:rsidRPr="00C7244C" w:rsidRDefault="0004678E" w:rsidP="003F1727">
            <w:pPr>
              <w:keepNext/>
              <w:keepLines/>
              <w:spacing w:after="0"/>
              <w:rPr>
                <w:rFonts w:ascii="Arial" w:hAnsi="Arial"/>
                <w:sz w:val="18"/>
              </w:rPr>
            </w:pPr>
            <w:r w:rsidRPr="00C7244C">
              <w:rPr>
                <w:rFonts w:ascii="Arial" w:hAnsi="Arial"/>
                <w:sz w:val="18"/>
              </w:rPr>
              <w:t>Source cell: NR 120 kHz SSB SCS, 100 MHz bandwidth, TDD duplex mode</w:t>
            </w:r>
          </w:p>
          <w:p w14:paraId="255236A3" w14:textId="77777777" w:rsidR="0004678E" w:rsidRPr="00C7244C" w:rsidRDefault="0004678E" w:rsidP="003F1727">
            <w:pPr>
              <w:keepNext/>
              <w:keepLines/>
              <w:spacing w:after="0"/>
              <w:rPr>
                <w:rFonts w:ascii="Arial" w:hAnsi="Arial"/>
                <w:sz w:val="18"/>
              </w:rPr>
            </w:pPr>
            <w:r w:rsidRPr="00C7244C">
              <w:rPr>
                <w:rFonts w:ascii="Arial" w:hAnsi="Arial"/>
                <w:sz w:val="18"/>
              </w:rPr>
              <w:t>Target cell: NR 120 kHz SSB SCS, 100 MHz bandwidth, TDD duplex mode</w:t>
            </w:r>
          </w:p>
        </w:tc>
      </w:tr>
    </w:tbl>
    <w:p w14:paraId="4743B624" w14:textId="77777777" w:rsidR="0004678E" w:rsidRPr="00C7244C" w:rsidRDefault="0004678E" w:rsidP="0004678E">
      <w:pPr>
        <w:rPr>
          <w:lang w:eastAsia="sv-SE"/>
        </w:rPr>
      </w:pPr>
    </w:p>
    <w:p w14:paraId="0BAF592D" w14:textId="77777777" w:rsidR="0004678E" w:rsidRPr="00C7244C" w:rsidRDefault="0004678E" w:rsidP="0004678E">
      <w:pPr>
        <w:rPr>
          <w:lang w:eastAsia="sv-SE"/>
        </w:rPr>
      </w:pPr>
      <w:r w:rsidRPr="00C7244C">
        <w:rPr>
          <w:lang w:eastAsia="sv-SE"/>
        </w:rPr>
        <w:t>Configure the test equipment and the DUT according to the parameters in Table 7.3.2.3.1.4.1-2.</w:t>
      </w:r>
    </w:p>
    <w:p w14:paraId="60FCBB82" w14:textId="77777777" w:rsidR="0004678E" w:rsidRPr="00C7244C" w:rsidRDefault="0004678E" w:rsidP="0004678E">
      <w:pPr>
        <w:pStyle w:val="TH"/>
        <w:keepNext w:val="0"/>
        <w:keepLines w:val="0"/>
        <w:rPr>
          <w:bCs/>
        </w:rPr>
      </w:pPr>
      <w:r w:rsidRPr="00C7244C">
        <w:t>Table 7.3.2.3.1.4.1-2: Initial conditions for NR SA FR2-FR2 RRC connection release with r</w:t>
      </w:r>
      <w:r w:rsidRPr="00C7244C">
        <w:rPr>
          <w:bCs/>
        </w:rPr>
        <w:t>edi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04678E" w:rsidRPr="00C7244C" w14:paraId="25B27D3E" w14:textId="77777777" w:rsidTr="003F1727">
        <w:trPr>
          <w:jc w:val="center"/>
        </w:trPr>
        <w:tc>
          <w:tcPr>
            <w:tcW w:w="1696" w:type="dxa"/>
            <w:shd w:val="clear" w:color="auto" w:fill="auto"/>
          </w:tcPr>
          <w:p w14:paraId="5AB251DA" w14:textId="77777777" w:rsidR="0004678E" w:rsidRPr="00C7244C" w:rsidRDefault="0004678E" w:rsidP="003F1727">
            <w:pPr>
              <w:pStyle w:val="TAH"/>
            </w:pPr>
            <w:r w:rsidRPr="00C7244C">
              <w:t>Parameter</w:t>
            </w:r>
          </w:p>
        </w:tc>
        <w:tc>
          <w:tcPr>
            <w:tcW w:w="3962" w:type="dxa"/>
            <w:gridSpan w:val="2"/>
            <w:shd w:val="clear" w:color="auto" w:fill="auto"/>
          </w:tcPr>
          <w:p w14:paraId="05FAFA0E" w14:textId="77777777" w:rsidR="0004678E" w:rsidRPr="00C7244C" w:rsidRDefault="0004678E" w:rsidP="003F1727">
            <w:pPr>
              <w:pStyle w:val="TAH"/>
            </w:pPr>
            <w:r w:rsidRPr="00C7244C">
              <w:t>Value</w:t>
            </w:r>
          </w:p>
        </w:tc>
        <w:tc>
          <w:tcPr>
            <w:tcW w:w="3961" w:type="dxa"/>
          </w:tcPr>
          <w:p w14:paraId="0857A71B" w14:textId="77777777" w:rsidR="0004678E" w:rsidRPr="00C7244C" w:rsidRDefault="0004678E" w:rsidP="003F1727">
            <w:pPr>
              <w:pStyle w:val="TAH"/>
            </w:pPr>
            <w:r w:rsidRPr="00C7244C">
              <w:t>Comment</w:t>
            </w:r>
          </w:p>
        </w:tc>
      </w:tr>
      <w:tr w:rsidR="0004678E" w:rsidRPr="00C7244C" w14:paraId="02554BA8" w14:textId="77777777" w:rsidTr="003F1727">
        <w:trPr>
          <w:jc w:val="center"/>
        </w:trPr>
        <w:tc>
          <w:tcPr>
            <w:tcW w:w="1696" w:type="dxa"/>
            <w:shd w:val="clear" w:color="auto" w:fill="auto"/>
          </w:tcPr>
          <w:p w14:paraId="4B7B8379" w14:textId="77777777" w:rsidR="0004678E" w:rsidRPr="00C7244C" w:rsidRDefault="0004678E" w:rsidP="003F1727">
            <w:pPr>
              <w:pStyle w:val="TAL"/>
            </w:pPr>
            <w:r w:rsidRPr="00C7244C">
              <w:t>Test environment</w:t>
            </w:r>
          </w:p>
        </w:tc>
        <w:tc>
          <w:tcPr>
            <w:tcW w:w="3962" w:type="dxa"/>
            <w:gridSpan w:val="2"/>
            <w:shd w:val="clear" w:color="auto" w:fill="auto"/>
          </w:tcPr>
          <w:p w14:paraId="5C6F8B87" w14:textId="77777777" w:rsidR="0004678E" w:rsidRPr="00C7244C" w:rsidRDefault="0004678E" w:rsidP="003F1727">
            <w:pPr>
              <w:pStyle w:val="TAL"/>
            </w:pPr>
            <w:r w:rsidRPr="00C7244C">
              <w:t>NC</w:t>
            </w:r>
          </w:p>
        </w:tc>
        <w:tc>
          <w:tcPr>
            <w:tcW w:w="3961" w:type="dxa"/>
          </w:tcPr>
          <w:p w14:paraId="3E489A54" w14:textId="77777777" w:rsidR="0004678E" w:rsidRPr="00C7244C" w:rsidRDefault="0004678E" w:rsidP="003F1727">
            <w:pPr>
              <w:pStyle w:val="TAL"/>
            </w:pPr>
            <w:r w:rsidRPr="00C7244C">
              <w:t>As specified in TS 38.508-1 [14] clause 4.1.</w:t>
            </w:r>
          </w:p>
        </w:tc>
      </w:tr>
      <w:tr w:rsidR="0004678E" w:rsidRPr="00C7244C" w14:paraId="045D68F2" w14:textId="77777777" w:rsidTr="003F1727">
        <w:trPr>
          <w:jc w:val="center"/>
        </w:trPr>
        <w:tc>
          <w:tcPr>
            <w:tcW w:w="1696" w:type="dxa"/>
            <w:shd w:val="clear" w:color="auto" w:fill="auto"/>
          </w:tcPr>
          <w:p w14:paraId="1D4415EB" w14:textId="77777777" w:rsidR="0004678E" w:rsidRPr="00C7244C" w:rsidRDefault="0004678E" w:rsidP="003F1727">
            <w:pPr>
              <w:pStyle w:val="TAL"/>
            </w:pPr>
            <w:r w:rsidRPr="00C7244C">
              <w:t>Test frequencies</w:t>
            </w:r>
          </w:p>
        </w:tc>
        <w:tc>
          <w:tcPr>
            <w:tcW w:w="7923" w:type="dxa"/>
            <w:gridSpan w:val="3"/>
            <w:shd w:val="clear" w:color="auto" w:fill="auto"/>
          </w:tcPr>
          <w:p w14:paraId="5809A074" w14:textId="77777777" w:rsidR="0004678E" w:rsidRPr="00C7244C" w:rsidRDefault="0004678E" w:rsidP="003F1727">
            <w:pPr>
              <w:pStyle w:val="TAL"/>
            </w:pPr>
            <w:r w:rsidRPr="00C7244C">
              <w:t>As specified in Annex E.5 and TS 38.508-1 [14] clause 4.3.1 and 7.2.3.</w:t>
            </w:r>
          </w:p>
        </w:tc>
      </w:tr>
      <w:tr w:rsidR="0004678E" w:rsidRPr="00C7244C" w14:paraId="2A4F5295" w14:textId="77777777" w:rsidTr="003F1727">
        <w:trPr>
          <w:jc w:val="center"/>
        </w:trPr>
        <w:tc>
          <w:tcPr>
            <w:tcW w:w="1696" w:type="dxa"/>
            <w:shd w:val="clear" w:color="auto" w:fill="auto"/>
          </w:tcPr>
          <w:p w14:paraId="0E8FC77C" w14:textId="77777777" w:rsidR="0004678E" w:rsidRPr="00C7244C" w:rsidRDefault="0004678E" w:rsidP="003F1727">
            <w:pPr>
              <w:pStyle w:val="TAL"/>
            </w:pPr>
            <w:r w:rsidRPr="00C7244C">
              <w:t>Channel bandwidth</w:t>
            </w:r>
          </w:p>
        </w:tc>
        <w:tc>
          <w:tcPr>
            <w:tcW w:w="7923" w:type="dxa"/>
            <w:gridSpan w:val="3"/>
            <w:shd w:val="clear" w:color="auto" w:fill="auto"/>
          </w:tcPr>
          <w:p w14:paraId="3CE4A309" w14:textId="77777777" w:rsidR="0004678E" w:rsidRPr="00C7244C" w:rsidRDefault="0004678E" w:rsidP="003F1727">
            <w:pPr>
              <w:pStyle w:val="TAL"/>
            </w:pPr>
            <w:r w:rsidRPr="00C7244C">
              <w:t>As specified by the test configuration selected from Table 7.3.2.3.1.4.1-1</w:t>
            </w:r>
          </w:p>
        </w:tc>
      </w:tr>
      <w:tr w:rsidR="0004678E" w:rsidRPr="00C7244C" w14:paraId="6F1309B1" w14:textId="77777777" w:rsidTr="003F1727">
        <w:trPr>
          <w:jc w:val="center"/>
        </w:trPr>
        <w:tc>
          <w:tcPr>
            <w:tcW w:w="1696" w:type="dxa"/>
            <w:shd w:val="clear" w:color="auto" w:fill="auto"/>
          </w:tcPr>
          <w:p w14:paraId="401FEE74" w14:textId="77777777" w:rsidR="0004678E" w:rsidRPr="00C7244C" w:rsidRDefault="0004678E" w:rsidP="003F1727">
            <w:pPr>
              <w:pStyle w:val="TAL"/>
            </w:pPr>
            <w:r w:rsidRPr="00C7244C">
              <w:t>Propagation conditions</w:t>
            </w:r>
          </w:p>
        </w:tc>
        <w:tc>
          <w:tcPr>
            <w:tcW w:w="3962" w:type="dxa"/>
            <w:gridSpan w:val="2"/>
            <w:shd w:val="clear" w:color="auto" w:fill="auto"/>
          </w:tcPr>
          <w:p w14:paraId="240BA731" w14:textId="77777777" w:rsidR="0004678E" w:rsidRPr="00C7244C" w:rsidRDefault="0004678E" w:rsidP="003F1727">
            <w:pPr>
              <w:pStyle w:val="TAL"/>
            </w:pPr>
            <w:r w:rsidRPr="00C7244C">
              <w:t>AWGN</w:t>
            </w:r>
          </w:p>
        </w:tc>
        <w:tc>
          <w:tcPr>
            <w:tcW w:w="3961" w:type="dxa"/>
          </w:tcPr>
          <w:p w14:paraId="6E19CE7A" w14:textId="77777777" w:rsidR="0004678E" w:rsidRPr="00C7244C" w:rsidRDefault="0004678E" w:rsidP="003F1727">
            <w:pPr>
              <w:pStyle w:val="TAL"/>
            </w:pPr>
            <w:r w:rsidRPr="00C7244C">
              <w:t>As specified in Annex C.2.2.</w:t>
            </w:r>
          </w:p>
        </w:tc>
      </w:tr>
      <w:tr w:rsidR="0004678E" w:rsidRPr="00C7244C" w14:paraId="6C6E1EA3" w14:textId="77777777" w:rsidTr="003F1727">
        <w:trPr>
          <w:trHeight w:val="251"/>
          <w:jc w:val="center"/>
        </w:trPr>
        <w:tc>
          <w:tcPr>
            <w:tcW w:w="1696" w:type="dxa"/>
            <w:vMerge w:val="restart"/>
            <w:shd w:val="clear" w:color="auto" w:fill="auto"/>
          </w:tcPr>
          <w:p w14:paraId="4867B061" w14:textId="77777777" w:rsidR="0004678E" w:rsidRPr="00C7244C" w:rsidRDefault="0004678E" w:rsidP="003F1727">
            <w:pPr>
              <w:pStyle w:val="TAL"/>
            </w:pPr>
            <w:r w:rsidRPr="00C7244C">
              <w:t>Connection Diagram</w:t>
            </w:r>
          </w:p>
        </w:tc>
        <w:tc>
          <w:tcPr>
            <w:tcW w:w="1560" w:type="dxa"/>
            <w:shd w:val="clear" w:color="auto" w:fill="auto"/>
          </w:tcPr>
          <w:p w14:paraId="4CE6546D" w14:textId="77777777" w:rsidR="0004678E" w:rsidRPr="00C7244C" w:rsidRDefault="0004678E" w:rsidP="003F1727">
            <w:pPr>
              <w:pStyle w:val="TAL"/>
            </w:pPr>
            <w:r w:rsidRPr="00C7244C">
              <w:t>TE Part</w:t>
            </w:r>
          </w:p>
        </w:tc>
        <w:tc>
          <w:tcPr>
            <w:tcW w:w="2402" w:type="dxa"/>
            <w:shd w:val="clear" w:color="auto" w:fill="auto"/>
          </w:tcPr>
          <w:p w14:paraId="3B41B59C" w14:textId="77777777" w:rsidR="0004678E" w:rsidRPr="00C7244C" w:rsidRDefault="0004678E" w:rsidP="003F1727">
            <w:pPr>
              <w:pStyle w:val="TAL"/>
            </w:pPr>
            <w:r w:rsidRPr="00C7244C">
              <w:rPr>
                <w:rFonts w:cs="Arial"/>
                <w:szCs w:val="18"/>
              </w:rPr>
              <w:t>A.3.3.3.1-1</w:t>
            </w:r>
          </w:p>
        </w:tc>
        <w:tc>
          <w:tcPr>
            <w:tcW w:w="3961" w:type="dxa"/>
            <w:vMerge w:val="restart"/>
          </w:tcPr>
          <w:p w14:paraId="62E0FD9B" w14:textId="77777777" w:rsidR="0004678E" w:rsidRPr="00C7244C" w:rsidRDefault="0004678E" w:rsidP="003F1727">
            <w:pPr>
              <w:pStyle w:val="TAL"/>
            </w:pPr>
            <w:r w:rsidRPr="00C7244C">
              <w:t>As specified in TS 38.508-1 [14] Annex A.</w:t>
            </w:r>
          </w:p>
        </w:tc>
      </w:tr>
      <w:tr w:rsidR="0004678E" w:rsidRPr="00C7244C" w14:paraId="28C65C91" w14:textId="77777777" w:rsidTr="003F1727">
        <w:trPr>
          <w:trHeight w:val="250"/>
          <w:jc w:val="center"/>
        </w:trPr>
        <w:tc>
          <w:tcPr>
            <w:tcW w:w="1696" w:type="dxa"/>
            <w:vMerge/>
            <w:shd w:val="clear" w:color="auto" w:fill="auto"/>
          </w:tcPr>
          <w:p w14:paraId="579A52AB" w14:textId="77777777" w:rsidR="0004678E" w:rsidRPr="00C7244C" w:rsidRDefault="0004678E" w:rsidP="003F1727">
            <w:pPr>
              <w:pStyle w:val="TAL"/>
            </w:pPr>
          </w:p>
        </w:tc>
        <w:tc>
          <w:tcPr>
            <w:tcW w:w="1560" w:type="dxa"/>
            <w:shd w:val="clear" w:color="auto" w:fill="auto"/>
          </w:tcPr>
          <w:p w14:paraId="566242E9" w14:textId="77777777" w:rsidR="0004678E" w:rsidRPr="00C7244C" w:rsidRDefault="0004678E" w:rsidP="003F1727">
            <w:pPr>
              <w:pStyle w:val="TAL"/>
            </w:pPr>
            <w:r w:rsidRPr="00C7244C">
              <w:t>DUT Part</w:t>
            </w:r>
          </w:p>
        </w:tc>
        <w:tc>
          <w:tcPr>
            <w:tcW w:w="2402" w:type="dxa"/>
            <w:shd w:val="clear" w:color="auto" w:fill="auto"/>
          </w:tcPr>
          <w:p w14:paraId="12ADC7DA" w14:textId="77777777" w:rsidR="0004678E" w:rsidRPr="00C7244C" w:rsidRDefault="0004678E" w:rsidP="003F1727">
            <w:pPr>
              <w:pStyle w:val="TAL"/>
            </w:pPr>
            <w:r w:rsidRPr="00C7244C">
              <w:rPr>
                <w:rFonts w:cs="Arial"/>
                <w:szCs w:val="18"/>
              </w:rPr>
              <w:t>A.3.4.1.1</w:t>
            </w:r>
          </w:p>
        </w:tc>
        <w:tc>
          <w:tcPr>
            <w:tcW w:w="3961" w:type="dxa"/>
            <w:vMerge/>
          </w:tcPr>
          <w:p w14:paraId="2FD8BC8E" w14:textId="77777777" w:rsidR="0004678E" w:rsidRPr="00C7244C" w:rsidRDefault="0004678E" w:rsidP="003F1727">
            <w:pPr>
              <w:pStyle w:val="TAL"/>
            </w:pPr>
          </w:p>
        </w:tc>
      </w:tr>
      <w:tr w:rsidR="0004678E" w:rsidRPr="00C7244C" w14:paraId="091D35AA" w14:textId="77777777" w:rsidTr="003F1727">
        <w:trPr>
          <w:jc w:val="center"/>
        </w:trPr>
        <w:tc>
          <w:tcPr>
            <w:tcW w:w="1696" w:type="dxa"/>
            <w:shd w:val="clear" w:color="auto" w:fill="auto"/>
          </w:tcPr>
          <w:p w14:paraId="5CD9FD5E" w14:textId="77777777" w:rsidR="0004678E" w:rsidRPr="00C7244C" w:rsidRDefault="0004678E" w:rsidP="003F1727">
            <w:pPr>
              <w:pStyle w:val="TAL"/>
            </w:pPr>
            <w:r w:rsidRPr="00C7244C">
              <w:t>Exceptions to connection diagram</w:t>
            </w:r>
          </w:p>
        </w:tc>
        <w:tc>
          <w:tcPr>
            <w:tcW w:w="3962" w:type="dxa"/>
            <w:gridSpan w:val="2"/>
            <w:shd w:val="clear" w:color="auto" w:fill="auto"/>
          </w:tcPr>
          <w:p w14:paraId="31D9DF0F" w14:textId="77777777" w:rsidR="0004678E" w:rsidRPr="00C7244C" w:rsidRDefault="0004678E" w:rsidP="003F1727">
            <w:pPr>
              <w:pStyle w:val="TAL"/>
            </w:pPr>
            <w:r w:rsidRPr="00C7244C">
              <w:t>N/A</w:t>
            </w:r>
          </w:p>
        </w:tc>
        <w:tc>
          <w:tcPr>
            <w:tcW w:w="3961" w:type="dxa"/>
          </w:tcPr>
          <w:p w14:paraId="0E4F091C" w14:textId="77777777" w:rsidR="0004678E" w:rsidRPr="00C7244C" w:rsidRDefault="0004678E" w:rsidP="003F1727">
            <w:pPr>
              <w:pStyle w:val="TAL"/>
            </w:pPr>
          </w:p>
        </w:tc>
      </w:tr>
    </w:tbl>
    <w:p w14:paraId="40A080F7" w14:textId="77777777" w:rsidR="0004678E" w:rsidRPr="00C7244C" w:rsidRDefault="0004678E" w:rsidP="0004678E">
      <w:pPr>
        <w:rPr>
          <w:lang w:eastAsia="sv-SE"/>
        </w:rPr>
      </w:pPr>
    </w:p>
    <w:p w14:paraId="68806523" w14:textId="77777777" w:rsidR="0004678E" w:rsidRPr="00C7244C" w:rsidRDefault="0004678E" w:rsidP="0004678E">
      <w:pPr>
        <w:pStyle w:val="B1"/>
      </w:pPr>
      <w:r w:rsidRPr="00C7244C">
        <w:t>1.</w:t>
      </w:r>
      <w:r w:rsidRPr="00C7244C">
        <w:tab/>
        <w:t>Message contents are defined in clause 7.3.2.3.1.4.3.</w:t>
      </w:r>
    </w:p>
    <w:p w14:paraId="20B4CEA7" w14:textId="77777777" w:rsidR="0004678E" w:rsidRPr="00C7244C" w:rsidRDefault="0004678E" w:rsidP="0004678E">
      <w:pPr>
        <w:pStyle w:val="B1"/>
      </w:pPr>
      <w:r w:rsidRPr="00C7244C">
        <w:t>2.</w:t>
      </w:r>
      <w:r w:rsidRPr="00C7244C">
        <w:tab/>
        <w:t>The power levels and settings for NR FR2 Cell 1 are set according to Annex C.1.2 and C.1.3. Cell 2 is NR FR2 target Cell, and its power levels and settings are also set according to Annex C.1.2 and C.1.3.</w:t>
      </w:r>
    </w:p>
    <w:p w14:paraId="53689576" w14:textId="77777777" w:rsidR="0004678E" w:rsidRPr="00C7244C" w:rsidRDefault="0004678E" w:rsidP="0004678E">
      <w:pPr>
        <w:pStyle w:val="B1"/>
      </w:pPr>
      <w:r w:rsidRPr="00C7244C">
        <w:t>3.</w:t>
      </w:r>
      <w:r w:rsidRPr="00C7244C">
        <w:tab/>
        <w:t>The test parameters are given in Table 7.3.2.3.1.4.1-3.</w:t>
      </w:r>
    </w:p>
    <w:p w14:paraId="6E3AC3EE" w14:textId="77777777" w:rsidR="0004678E" w:rsidRPr="00C7244C" w:rsidRDefault="0004678E" w:rsidP="0004678E">
      <w:pPr>
        <w:pStyle w:val="TH"/>
        <w:keepNext w:val="0"/>
        <w:keepLines w:val="0"/>
        <w:rPr>
          <w:rFonts w:cs="v4.2.0"/>
        </w:rPr>
      </w:pPr>
      <w:r w:rsidRPr="00C7244C">
        <w:rPr>
          <w:rFonts w:cs="v4.2.0"/>
        </w:rPr>
        <w:t xml:space="preserve">Table 7.3.2.3.1.4.1-3: General test parameters </w:t>
      </w:r>
      <w:r w:rsidRPr="00C7244C">
        <w:t>for NR SA FR2-FR2 RRC connection release with r</w:t>
      </w:r>
      <w:r w:rsidRPr="00C7244C">
        <w:rPr>
          <w:bCs/>
        </w:rPr>
        <w:t>edirection</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4678E" w:rsidRPr="00C7244C" w14:paraId="482176D3" w14:textId="77777777" w:rsidTr="003F1727">
        <w:trPr>
          <w:cantSplit/>
          <w:trHeight w:val="113"/>
          <w:jc w:val="center"/>
        </w:trPr>
        <w:tc>
          <w:tcPr>
            <w:tcW w:w="3289" w:type="dxa"/>
            <w:gridSpan w:val="2"/>
            <w:shd w:val="clear" w:color="auto" w:fill="auto"/>
          </w:tcPr>
          <w:p w14:paraId="5F7B6929"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Parameter</w:t>
            </w:r>
          </w:p>
        </w:tc>
        <w:tc>
          <w:tcPr>
            <w:tcW w:w="708" w:type="dxa"/>
            <w:shd w:val="clear" w:color="auto" w:fill="auto"/>
          </w:tcPr>
          <w:p w14:paraId="1C7E32B9"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Unit</w:t>
            </w:r>
          </w:p>
        </w:tc>
        <w:tc>
          <w:tcPr>
            <w:tcW w:w="2410" w:type="dxa"/>
            <w:shd w:val="clear" w:color="auto" w:fill="auto"/>
          </w:tcPr>
          <w:p w14:paraId="306C9B1B"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Value</w:t>
            </w:r>
          </w:p>
        </w:tc>
        <w:tc>
          <w:tcPr>
            <w:tcW w:w="2835" w:type="dxa"/>
            <w:shd w:val="clear" w:color="auto" w:fill="auto"/>
          </w:tcPr>
          <w:p w14:paraId="5187219D"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Comment</w:t>
            </w:r>
          </w:p>
        </w:tc>
      </w:tr>
      <w:tr w:rsidR="0004678E" w:rsidRPr="00C7244C" w14:paraId="21027051"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6D860FB"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Initial conditions</w:t>
            </w:r>
          </w:p>
        </w:tc>
        <w:tc>
          <w:tcPr>
            <w:tcW w:w="1701" w:type="dxa"/>
            <w:tcBorders>
              <w:left w:val="single" w:sz="4" w:space="0" w:color="auto"/>
            </w:tcBorders>
            <w:shd w:val="clear" w:color="auto" w:fill="auto"/>
          </w:tcPr>
          <w:p w14:paraId="760D5F56"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tive cell</w:t>
            </w:r>
          </w:p>
        </w:tc>
        <w:tc>
          <w:tcPr>
            <w:tcW w:w="708" w:type="dxa"/>
            <w:shd w:val="clear" w:color="auto" w:fill="auto"/>
          </w:tcPr>
          <w:p w14:paraId="7A0F647E"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3B8F3886"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1</w:t>
            </w:r>
          </w:p>
        </w:tc>
        <w:tc>
          <w:tcPr>
            <w:tcW w:w="2835" w:type="dxa"/>
            <w:shd w:val="clear" w:color="auto" w:fill="auto"/>
          </w:tcPr>
          <w:p w14:paraId="0078452D" w14:textId="77777777" w:rsidR="0004678E" w:rsidRPr="00C7244C" w:rsidRDefault="0004678E" w:rsidP="003F1727">
            <w:pPr>
              <w:keepNext/>
              <w:keepLines/>
              <w:spacing w:after="0"/>
              <w:rPr>
                <w:rFonts w:ascii="Arial" w:hAnsi="Arial" w:cs="Arial"/>
                <w:sz w:val="18"/>
              </w:rPr>
            </w:pPr>
          </w:p>
        </w:tc>
      </w:tr>
      <w:tr w:rsidR="0004678E" w:rsidRPr="00C7244C" w14:paraId="73576DB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59BAA44" w14:textId="77777777" w:rsidR="0004678E" w:rsidRPr="00C7244C" w:rsidRDefault="0004678E" w:rsidP="003F1727">
            <w:pPr>
              <w:keepNext/>
              <w:keepLines/>
              <w:spacing w:after="0"/>
              <w:rPr>
                <w:rFonts w:ascii="Arial" w:hAnsi="Arial" w:cs="Arial"/>
                <w:sz w:val="18"/>
              </w:rPr>
            </w:pPr>
          </w:p>
        </w:tc>
        <w:tc>
          <w:tcPr>
            <w:tcW w:w="1701" w:type="dxa"/>
            <w:tcBorders>
              <w:left w:val="single" w:sz="4" w:space="0" w:color="auto"/>
            </w:tcBorders>
            <w:shd w:val="clear" w:color="auto" w:fill="auto"/>
          </w:tcPr>
          <w:p w14:paraId="6FDFEC0C"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Neighbouring cell</w:t>
            </w:r>
          </w:p>
        </w:tc>
        <w:tc>
          <w:tcPr>
            <w:tcW w:w="708" w:type="dxa"/>
            <w:shd w:val="clear" w:color="auto" w:fill="auto"/>
          </w:tcPr>
          <w:p w14:paraId="7C6F7BD2"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5BEE240B"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2</w:t>
            </w:r>
          </w:p>
        </w:tc>
        <w:tc>
          <w:tcPr>
            <w:tcW w:w="2835" w:type="dxa"/>
            <w:shd w:val="clear" w:color="auto" w:fill="auto"/>
          </w:tcPr>
          <w:p w14:paraId="59E9A478" w14:textId="77777777" w:rsidR="0004678E" w:rsidRPr="00C7244C" w:rsidRDefault="0004678E" w:rsidP="003F1727">
            <w:pPr>
              <w:keepNext/>
              <w:keepLines/>
              <w:spacing w:after="0"/>
              <w:rPr>
                <w:rFonts w:ascii="Arial" w:hAnsi="Arial" w:cs="Arial"/>
                <w:sz w:val="18"/>
              </w:rPr>
            </w:pPr>
          </w:p>
        </w:tc>
      </w:tr>
      <w:tr w:rsidR="0004678E" w:rsidRPr="00C7244C" w14:paraId="213D7477" w14:textId="77777777" w:rsidTr="003F1727">
        <w:trPr>
          <w:cantSplit/>
          <w:trHeight w:val="113"/>
          <w:jc w:val="center"/>
        </w:trPr>
        <w:tc>
          <w:tcPr>
            <w:tcW w:w="1588" w:type="dxa"/>
            <w:tcBorders>
              <w:top w:val="single" w:sz="4" w:space="0" w:color="auto"/>
            </w:tcBorders>
            <w:shd w:val="clear" w:color="auto" w:fill="auto"/>
          </w:tcPr>
          <w:p w14:paraId="7C18719F"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Final condition</w:t>
            </w:r>
          </w:p>
        </w:tc>
        <w:tc>
          <w:tcPr>
            <w:tcW w:w="1701" w:type="dxa"/>
            <w:shd w:val="clear" w:color="auto" w:fill="auto"/>
          </w:tcPr>
          <w:p w14:paraId="50CBDBDE"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tive cell</w:t>
            </w:r>
          </w:p>
        </w:tc>
        <w:tc>
          <w:tcPr>
            <w:tcW w:w="708" w:type="dxa"/>
            <w:shd w:val="clear" w:color="auto" w:fill="auto"/>
          </w:tcPr>
          <w:p w14:paraId="37BEBE46"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2B96491D"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2</w:t>
            </w:r>
          </w:p>
        </w:tc>
        <w:tc>
          <w:tcPr>
            <w:tcW w:w="2835" w:type="dxa"/>
            <w:shd w:val="clear" w:color="auto" w:fill="auto"/>
          </w:tcPr>
          <w:p w14:paraId="3F7FB487" w14:textId="77777777" w:rsidR="0004678E" w:rsidRPr="00C7244C" w:rsidRDefault="0004678E" w:rsidP="003F1727">
            <w:pPr>
              <w:keepNext/>
              <w:keepLines/>
              <w:spacing w:after="0"/>
              <w:rPr>
                <w:rFonts w:ascii="Arial" w:hAnsi="Arial" w:cs="Arial"/>
                <w:sz w:val="18"/>
              </w:rPr>
            </w:pPr>
          </w:p>
        </w:tc>
      </w:tr>
      <w:tr w:rsidR="0004678E" w:rsidRPr="00C7244C" w14:paraId="241581D5" w14:textId="77777777" w:rsidTr="003F1727">
        <w:trPr>
          <w:cantSplit/>
          <w:trHeight w:val="113"/>
          <w:jc w:val="center"/>
        </w:trPr>
        <w:tc>
          <w:tcPr>
            <w:tcW w:w="3289" w:type="dxa"/>
            <w:gridSpan w:val="2"/>
            <w:shd w:val="clear" w:color="auto" w:fill="auto"/>
          </w:tcPr>
          <w:p w14:paraId="4DA9AF67"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Filter coefficient</w:t>
            </w:r>
          </w:p>
        </w:tc>
        <w:tc>
          <w:tcPr>
            <w:tcW w:w="708" w:type="dxa"/>
            <w:shd w:val="clear" w:color="auto" w:fill="auto"/>
          </w:tcPr>
          <w:p w14:paraId="01BAE8C6"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7A80AC0C"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0</w:t>
            </w:r>
          </w:p>
        </w:tc>
        <w:tc>
          <w:tcPr>
            <w:tcW w:w="2835" w:type="dxa"/>
            <w:shd w:val="clear" w:color="auto" w:fill="auto"/>
          </w:tcPr>
          <w:p w14:paraId="35554A70"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L3 filtering is not used</w:t>
            </w:r>
          </w:p>
        </w:tc>
      </w:tr>
      <w:tr w:rsidR="0004678E" w:rsidRPr="00C7244C" w14:paraId="3EFB616E" w14:textId="77777777" w:rsidTr="003F1727">
        <w:trPr>
          <w:cantSplit/>
          <w:trHeight w:val="113"/>
          <w:jc w:val="center"/>
        </w:trPr>
        <w:tc>
          <w:tcPr>
            <w:tcW w:w="3289" w:type="dxa"/>
            <w:gridSpan w:val="2"/>
            <w:shd w:val="clear" w:color="auto" w:fill="auto"/>
          </w:tcPr>
          <w:p w14:paraId="6822855E"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cess Barring Information</w:t>
            </w:r>
          </w:p>
        </w:tc>
        <w:tc>
          <w:tcPr>
            <w:tcW w:w="708" w:type="dxa"/>
            <w:shd w:val="clear" w:color="auto" w:fill="auto"/>
          </w:tcPr>
          <w:p w14:paraId="0F6361C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w:t>
            </w:r>
          </w:p>
        </w:tc>
        <w:tc>
          <w:tcPr>
            <w:tcW w:w="2410" w:type="dxa"/>
            <w:shd w:val="clear" w:color="auto" w:fill="auto"/>
          </w:tcPr>
          <w:p w14:paraId="72AC02E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Not Sent</w:t>
            </w:r>
          </w:p>
        </w:tc>
        <w:tc>
          <w:tcPr>
            <w:tcW w:w="2835" w:type="dxa"/>
            <w:shd w:val="clear" w:color="auto" w:fill="auto"/>
          </w:tcPr>
          <w:p w14:paraId="4BF988A1"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No additional delays in random access procedure.</w:t>
            </w:r>
          </w:p>
        </w:tc>
      </w:tr>
      <w:tr w:rsidR="0004678E" w:rsidRPr="00C7244C" w14:paraId="0C9889E5" w14:textId="77777777" w:rsidTr="003F1727">
        <w:trPr>
          <w:cantSplit/>
          <w:trHeight w:val="113"/>
          <w:jc w:val="center"/>
        </w:trPr>
        <w:tc>
          <w:tcPr>
            <w:tcW w:w="3289" w:type="dxa"/>
            <w:gridSpan w:val="2"/>
            <w:shd w:val="clear" w:color="auto" w:fill="auto"/>
          </w:tcPr>
          <w:p w14:paraId="4CD583BD"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ime offset between cells</w:t>
            </w:r>
          </w:p>
        </w:tc>
        <w:tc>
          <w:tcPr>
            <w:tcW w:w="708" w:type="dxa"/>
            <w:shd w:val="clear" w:color="auto" w:fill="auto"/>
          </w:tcPr>
          <w:p w14:paraId="362BCE24"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499004C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 xml:space="preserve">3 </w:t>
            </w:r>
            <w:r w:rsidRPr="00C7244C">
              <w:rPr>
                <w:rFonts w:ascii="Arial" w:hAnsi="Arial" w:cs="Arial"/>
                <w:sz w:val="18"/>
              </w:rPr>
              <w:sym w:font="Symbol" w:char="F06D"/>
            </w:r>
            <w:r w:rsidRPr="00C7244C">
              <w:rPr>
                <w:rFonts w:ascii="Arial" w:hAnsi="Arial" w:cs="Arial"/>
                <w:sz w:val="18"/>
              </w:rPr>
              <w:t>s</w:t>
            </w:r>
          </w:p>
        </w:tc>
        <w:tc>
          <w:tcPr>
            <w:tcW w:w="2835" w:type="dxa"/>
            <w:shd w:val="clear" w:color="auto" w:fill="auto"/>
          </w:tcPr>
          <w:p w14:paraId="351548D9"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Synchronous cells</w:t>
            </w:r>
          </w:p>
        </w:tc>
      </w:tr>
      <w:tr w:rsidR="0004678E" w:rsidRPr="00C7244C" w14:paraId="678C2F37" w14:textId="77777777" w:rsidTr="003F1727">
        <w:trPr>
          <w:cantSplit/>
          <w:trHeight w:val="113"/>
          <w:jc w:val="center"/>
        </w:trPr>
        <w:tc>
          <w:tcPr>
            <w:tcW w:w="3289" w:type="dxa"/>
            <w:gridSpan w:val="2"/>
            <w:shd w:val="clear" w:color="auto" w:fill="auto"/>
          </w:tcPr>
          <w:p w14:paraId="52EEE098"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1</w:t>
            </w:r>
          </w:p>
        </w:tc>
        <w:tc>
          <w:tcPr>
            <w:tcW w:w="708" w:type="dxa"/>
            <w:shd w:val="clear" w:color="auto" w:fill="auto"/>
          </w:tcPr>
          <w:p w14:paraId="312B0F38"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s</w:t>
            </w:r>
          </w:p>
        </w:tc>
        <w:tc>
          <w:tcPr>
            <w:tcW w:w="2410" w:type="dxa"/>
            <w:shd w:val="clear" w:color="auto" w:fill="auto"/>
          </w:tcPr>
          <w:p w14:paraId="5BF3B5AD"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5</w:t>
            </w:r>
          </w:p>
        </w:tc>
        <w:tc>
          <w:tcPr>
            <w:tcW w:w="2835" w:type="dxa"/>
            <w:shd w:val="clear" w:color="auto" w:fill="auto"/>
          </w:tcPr>
          <w:p w14:paraId="2F8DA1FD" w14:textId="77777777" w:rsidR="0004678E" w:rsidRPr="00C7244C" w:rsidRDefault="0004678E" w:rsidP="003F1727">
            <w:pPr>
              <w:keepNext/>
              <w:keepLines/>
              <w:spacing w:after="0"/>
              <w:rPr>
                <w:rFonts w:ascii="Arial" w:hAnsi="Arial" w:cs="Arial"/>
                <w:sz w:val="18"/>
              </w:rPr>
            </w:pPr>
          </w:p>
        </w:tc>
      </w:tr>
      <w:tr w:rsidR="0004678E" w:rsidRPr="00C7244C" w14:paraId="4ECD7E63" w14:textId="77777777" w:rsidTr="003F1727">
        <w:trPr>
          <w:cantSplit/>
          <w:trHeight w:val="113"/>
          <w:jc w:val="center"/>
        </w:trPr>
        <w:tc>
          <w:tcPr>
            <w:tcW w:w="3289" w:type="dxa"/>
            <w:gridSpan w:val="2"/>
            <w:shd w:val="clear" w:color="auto" w:fill="auto"/>
          </w:tcPr>
          <w:p w14:paraId="07FC35B0"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2</w:t>
            </w:r>
          </w:p>
        </w:tc>
        <w:tc>
          <w:tcPr>
            <w:tcW w:w="708" w:type="dxa"/>
            <w:shd w:val="clear" w:color="auto" w:fill="auto"/>
          </w:tcPr>
          <w:p w14:paraId="71A45935"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s</w:t>
            </w:r>
          </w:p>
        </w:tc>
        <w:tc>
          <w:tcPr>
            <w:tcW w:w="2410" w:type="dxa"/>
            <w:shd w:val="clear" w:color="auto" w:fill="auto"/>
          </w:tcPr>
          <w:p w14:paraId="48FF2FE7"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3.2</w:t>
            </w:r>
          </w:p>
        </w:tc>
        <w:tc>
          <w:tcPr>
            <w:tcW w:w="2835" w:type="dxa"/>
            <w:shd w:val="clear" w:color="auto" w:fill="auto"/>
          </w:tcPr>
          <w:p w14:paraId="00DD8F42" w14:textId="77777777" w:rsidR="0004678E" w:rsidRPr="00C7244C" w:rsidRDefault="0004678E" w:rsidP="003F1727">
            <w:pPr>
              <w:keepNext/>
              <w:keepLines/>
              <w:spacing w:after="0"/>
              <w:rPr>
                <w:rFonts w:ascii="Arial" w:hAnsi="Arial" w:cs="Arial"/>
                <w:sz w:val="18"/>
              </w:rPr>
            </w:pPr>
          </w:p>
        </w:tc>
      </w:tr>
    </w:tbl>
    <w:p w14:paraId="3C768AA3" w14:textId="77777777" w:rsidR="0004678E" w:rsidRPr="00C7244C" w:rsidRDefault="0004678E" w:rsidP="0004678E"/>
    <w:p w14:paraId="2AB15905" w14:textId="77777777" w:rsidR="0004678E" w:rsidRPr="00C7244C" w:rsidRDefault="0004678E" w:rsidP="0004678E">
      <w:pPr>
        <w:pStyle w:val="H6"/>
        <w:keepNext w:val="0"/>
        <w:keepLines w:val="0"/>
        <w:rPr>
          <w:lang w:eastAsia="sv-SE"/>
        </w:rPr>
      </w:pPr>
      <w:r w:rsidRPr="00C7244C">
        <w:t>7.3.2.3.1</w:t>
      </w:r>
      <w:r w:rsidRPr="00C7244C">
        <w:rPr>
          <w:lang w:eastAsia="sv-SE"/>
        </w:rPr>
        <w:t>.4.2</w:t>
      </w:r>
      <w:r w:rsidRPr="00C7244C">
        <w:rPr>
          <w:lang w:eastAsia="sv-SE"/>
        </w:rPr>
        <w:tab/>
        <w:t>Test procedure</w:t>
      </w:r>
    </w:p>
    <w:p w14:paraId="70B0EB6E" w14:textId="77777777" w:rsidR="0004678E" w:rsidRPr="00C7244C" w:rsidRDefault="0004678E" w:rsidP="0004678E">
      <w:r w:rsidRPr="00C7244C">
        <w:t xml:space="preserve">The test consists of two successive time periods, with time duration of T1, and T2 respectively. The </w:t>
      </w:r>
      <w:r w:rsidRPr="00C7244C">
        <w:rPr>
          <w:i/>
        </w:rPr>
        <w:t>RRCRelease</w:t>
      </w:r>
      <w:r w:rsidRPr="00C7244C">
        <w:t xml:space="preserve"> message shall be sent to the UE during period T1 and the start of T2 is the instant in which the last TTI containing the RRC message is sent to the UE. Prior to time duration T2, the UE shall not have any timing information of Cell 2. Cell 2 is powered up at the beginning of the T2.</w:t>
      </w:r>
    </w:p>
    <w:p w14:paraId="4E44DA43" w14:textId="77777777" w:rsidR="0004678E" w:rsidRPr="00C7244C" w:rsidRDefault="0004678E" w:rsidP="0004678E">
      <w:pPr>
        <w:rPr>
          <w:rFonts w:eastAsia="Malgun Gothic"/>
        </w:rPr>
      </w:pPr>
      <w:r w:rsidRPr="00C7244C">
        <w:rPr>
          <w:rFonts w:eastAsia="Malgun Gothic"/>
        </w:rPr>
        <w:t>Unless otherwise stated, the downlink signal and noise are aligned to arrive in the UE Rx beam peak direction.</w:t>
      </w:r>
    </w:p>
    <w:p w14:paraId="42762D8F" w14:textId="77777777" w:rsidR="0004678E" w:rsidRPr="00C7244C" w:rsidRDefault="0004678E" w:rsidP="0004678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 Set Cell 2 physical cell identity to the initial physical cell identity.</w:t>
      </w:r>
    </w:p>
    <w:p w14:paraId="4ABE8C08" w14:textId="77777777" w:rsidR="0004678E" w:rsidRPr="00C7244C" w:rsidRDefault="0004678E" w:rsidP="0004678E">
      <w:pPr>
        <w:pStyle w:val="B1"/>
      </w:pPr>
      <w:r w:rsidRPr="00C7244C">
        <w:rPr>
          <w:rFonts w:eastAsia="??"/>
        </w:rPr>
        <w:t>2.</w:t>
      </w:r>
      <w:r w:rsidRPr="00C7244C">
        <w:rPr>
          <w:rFonts w:eastAsia="??"/>
        </w:rPr>
        <w:tab/>
        <w:t>Set the parameters according to T</w:t>
      </w:r>
      <w:smartTag w:uri="urn:schemas-microsoft-com:office:smarttags" w:element="chmetcnv">
        <w:smartTagPr>
          <w:attr w:name="UnitName" w:val="in"/>
          <w:attr w:name="SourceValue" w:val="1"/>
          <w:attr w:name="HasSpace" w:val="True"/>
          <w:attr w:name="Negative" w:val="False"/>
          <w:attr w:name="NumberType" w:val="1"/>
          <w:attr w:name="TCSC" w:val="0"/>
        </w:smartTagPr>
        <w:r w:rsidRPr="00C7244C">
          <w:rPr>
            <w:rFonts w:eastAsia="??"/>
          </w:rPr>
          <w:t>1 in</w:t>
        </w:r>
      </w:smartTag>
      <w:r w:rsidRPr="00C7244C">
        <w:rPr>
          <w:rFonts w:eastAsia="??"/>
        </w:rPr>
        <w:t xml:space="preserve"> Table 7</w:t>
      </w:r>
      <w:r w:rsidRPr="00C7244C">
        <w:t xml:space="preserve">.3.2.3.1.5-1. </w:t>
      </w:r>
      <w:r w:rsidRPr="00C7244C">
        <w:rPr>
          <w:rFonts w:eastAsia="??"/>
        </w:rPr>
        <w:t>Propagation</w:t>
      </w:r>
      <w:r w:rsidRPr="00C7244C">
        <w:t xml:space="preserve"> conditions are set according to Annex C clause C.2.2. </w:t>
      </w:r>
      <w:r w:rsidRPr="00C7244C">
        <w:rPr>
          <w:rFonts w:eastAsia="??"/>
        </w:rPr>
        <w:t>T1 starts.</w:t>
      </w:r>
    </w:p>
    <w:p w14:paraId="0B0EFAE2" w14:textId="77777777" w:rsidR="0004678E" w:rsidRPr="00C7244C" w:rsidRDefault="0004678E" w:rsidP="0004678E">
      <w:pPr>
        <w:pStyle w:val="B1"/>
      </w:pPr>
      <w:r w:rsidRPr="00C7244C">
        <w:t>3.</w:t>
      </w:r>
      <w:r w:rsidRPr="00C7244C">
        <w:tab/>
        <w:t xml:space="preserve">SS shall transmit an </w:t>
      </w:r>
      <w:r w:rsidRPr="00C7244C">
        <w:rPr>
          <w:i/>
        </w:rPr>
        <w:t>RRCRelease</w:t>
      </w:r>
      <w:r w:rsidRPr="00C7244C">
        <w:t xml:space="preserve"> during period T1.</w:t>
      </w:r>
    </w:p>
    <w:p w14:paraId="58BB59C3" w14:textId="77777777" w:rsidR="0004678E" w:rsidRPr="00C7244C" w:rsidRDefault="0004678E" w:rsidP="0004678E">
      <w:pPr>
        <w:pStyle w:val="B1"/>
      </w:pPr>
      <w:r w:rsidRPr="00C7244C">
        <w:t>4.</w:t>
      </w:r>
      <w:r w:rsidRPr="00C7244C">
        <w:tab/>
        <w:t xml:space="preserve">The SS shall switch the power setting from T1 to T2 as specified in Table 7.3.2.3.1.5-1. When the last TTI containing the </w:t>
      </w:r>
      <w:r w:rsidRPr="00C7244C">
        <w:rPr>
          <w:i/>
        </w:rPr>
        <w:t>RRCRelease</w:t>
      </w:r>
      <w:r w:rsidRPr="00C7244C">
        <w:t xml:space="preserve"> message is sent to UE, T2 starts.</w:t>
      </w:r>
    </w:p>
    <w:p w14:paraId="266F6762" w14:textId="77777777" w:rsidR="0004678E" w:rsidRPr="00C7244C" w:rsidRDefault="0004678E" w:rsidP="0004678E">
      <w:pPr>
        <w:pStyle w:val="B1"/>
      </w:pPr>
      <w:r w:rsidRPr="00C7244C">
        <w:t>5.</w:t>
      </w:r>
      <w:r w:rsidRPr="00C7244C">
        <w:tab/>
        <w:t xml:space="preserve">If the UE transmits the </w:t>
      </w:r>
      <w:r w:rsidRPr="00C7244C">
        <w:rPr>
          <w:rFonts w:eastAsia="MS Mincho"/>
        </w:rPr>
        <w:t>PRACH</w:t>
      </w:r>
      <w:r w:rsidRPr="00C7244C">
        <w:t xml:space="preserve"> to Cell 2 less than 3160 ms from the beginning of time period T2 then the number of successful tests is increased by one. Otherwise, the number of failure tests is increased by one.</w:t>
      </w:r>
    </w:p>
    <w:p w14:paraId="1ADDD067" w14:textId="77777777" w:rsidR="0004678E" w:rsidRPr="00C7244C" w:rsidRDefault="0004678E" w:rsidP="0004678E">
      <w:pPr>
        <w:pStyle w:val="B1"/>
      </w:pPr>
      <w:r w:rsidRPr="00C7244C">
        <w:t>6.</w:t>
      </w:r>
      <w:r w:rsidRPr="00C7244C">
        <w:tab/>
        <w:t>After T2 expires, the UE shall be switched off. The SS shall then set Cell 2 physical cell identity = ((current cell 2 physical cell identity + 1) mod 1008) for the next iteration of the test procedure loop. Afterwards the UE shall be switched on. Go to step 1.</w:t>
      </w:r>
    </w:p>
    <w:p w14:paraId="4A90C2EE" w14:textId="77777777" w:rsidR="0004678E" w:rsidRPr="00C7244C" w:rsidRDefault="0004678E" w:rsidP="0004678E">
      <w:pPr>
        <w:pStyle w:val="B1"/>
      </w:pPr>
      <w:r w:rsidRPr="00C7244C">
        <w:t>7.</w:t>
      </w:r>
      <w:r w:rsidRPr="00C7244C">
        <w:tab/>
        <w:t>Repeat step 2-6 until the confidence level according to Table G.2.3-1 in Annex G clause G.2 is achieved.</w:t>
      </w:r>
    </w:p>
    <w:p w14:paraId="2E92F130" w14:textId="77777777" w:rsidR="0004678E" w:rsidRPr="00C7244C" w:rsidRDefault="0004678E" w:rsidP="0004678E">
      <w:pPr>
        <w:pStyle w:val="H6"/>
        <w:keepNext w:val="0"/>
        <w:keepLines w:val="0"/>
        <w:rPr>
          <w:lang w:eastAsia="sv-SE"/>
        </w:rPr>
      </w:pPr>
      <w:r w:rsidRPr="00C7244C">
        <w:rPr>
          <w:lang w:eastAsia="sv-SE"/>
        </w:rPr>
        <w:t>7.3.2.3.1.4.3</w:t>
      </w:r>
      <w:r w:rsidRPr="00C7244C">
        <w:rPr>
          <w:lang w:eastAsia="sv-SE"/>
        </w:rPr>
        <w:tab/>
        <w:t>Message contents</w:t>
      </w:r>
    </w:p>
    <w:p w14:paraId="563B9847" w14:textId="77777777" w:rsidR="0004678E" w:rsidRPr="00C7244C" w:rsidRDefault="0004678E" w:rsidP="0004678E">
      <w:pPr>
        <w:rPr>
          <w:lang w:eastAsia="sv-SE"/>
        </w:rPr>
      </w:pPr>
      <w:r w:rsidRPr="00C7244C">
        <w:rPr>
          <w:lang w:eastAsia="sv-SE"/>
        </w:rPr>
        <w:t>Message contents are according to TS 38.508-1 [14] clause 7.3 with the following exceptions:</w:t>
      </w:r>
    </w:p>
    <w:p w14:paraId="474DAD77" w14:textId="77777777" w:rsidR="0004678E" w:rsidRPr="00C7244C" w:rsidRDefault="0004678E" w:rsidP="0004678E">
      <w:pPr>
        <w:pStyle w:val="TH"/>
        <w:keepNext w:val="0"/>
        <w:keepLines w:val="0"/>
      </w:pPr>
      <w:r w:rsidRPr="00C7244C">
        <w:t>Table 7.3.2.3.1.4.3-1: RRCRelease (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04678E" w:rsidRPr="00C7244C" w14:paraId="6AD3ACFC" w14:textId="77777777" w:rsidTr="003F1727">
        <w:trPr>
          <w:jc w:val="center"/>
        </w:trPr>
        <w:tc>
          <w:tcPr>
            <w:tcW w:w="9738" w:type="dxa"/>
            <w:gridSpan w:val="4"/>
          </w:tcPr>
          <w:p w14:paraId="0A0487A0" w14:textId="77777777" w:rsidR="0004678E" w:rsidRPr="00C7244C" w:rsidRDefault="0004678E" w:rsidP="003F1727">
            <w:pPr>
              <w:pStyle w:val="TAL"/>
              <w:keepNext w:val="0"/>
              <w:keepLines w:val="0"/>
            </w:pPr>
            <w:r w:rsidRPr="00C7244C">
              <w:t>Derivation Path: TS 38.508-1 [14], Table 4.6.1-16</w:t>
            </w:r>
          </w:p>
        </w:tc>
      </w:tr>
      <w:tr w:rsidR="0004678E" w:rsidRPr="00C7244C" w14:paraId="7F028104" w14:textId="77777777" w:rsidTr="003F1727">
        <w:trPr>
          <w:jc w:val="center"/>
        </w:trPr>
        <w:tc>
          <w:tcPr>
            <w:tcW w:w="4535" w:type="dxa"/>
          </w:tcPr>
          <w:p w14:paraId="55A031A9" w14:textId="77777777" w:rsidR="0004678E" w:rsidRPr="00C7244C" w:rsidRDefault="0004678E" w:rsidP="003F1727">
            <w:pPr>
              <w:pStyle w:val="TAH"/>
              <w:keepNext w:val="0"/>
              <w:keepLines w:val="0"/>
            </w:pPr>
            <w:r w:rsidRPr="00C7244C">
              <w:t>Information Element</w:t>
            </w:r>
          </w:p>
        </w:tc>
        <w:tc>
          <w:tcPr>
            <w:tcW w:w="2267" w:type="dxa"/>
          </w:tcPr>
          <w:p w14:paraId="7D9E12CE" w14:textId="77777777" w:rsidR="0004678E" w:rsidRPr="00C7244C" w:rsidRDefault="0004678E" w:rsidP="003F1727">
            <w:pPr>
              <w:pStyle w:val="TAH"/>
              <w:keepNext w:val="0"/>
              <w:keepLines w:val="0"/>
            </w:pPr>
            <w:r w:rsidRPr="00C7244C">
              <w:t>Value/remark</w:t>
            </w:r>
          </w:p>
        </w:tc>
        <w:tc>
          <w:tcPr>
            <w:tcW w:w="1700" w:type="dxa"/>
          </w:tcPr>
          <w:p w14:paraId="3444770D" w14:textId="77777777" w:rsidR="0004678E" w:rsidRPr="00C7244C" w:rsidRDefault="0004678E" w:rsidP="003F1727">
            <w:pPr>
              <w:pStyle w:val="TAH"/>
              <w:keepNext w:val="0"/>
              <w:keepLines w:val="0"/>
            </w:pPr>
            <w:r w:rsidRPr="00C7244C">
              <w:t>Comment</w:t>
            </w:r>
          </w:p>
        </w:tc>
        <w:tc>
          <w:tcPr>
            <w:tcW w:w="1245" w:type="dxa"/>
          </w:tcPr>
          <w:p w14:paraId="4197FE45" w14:textId="77777777" w:rsidR="0004678E" w:rsidRPr="00C7244C" w:rsidRDefault="0004678E" w:rsidP="003F1727">
            <w:pPr>
              <w:pStyle w:val="TAH"/>
              <w:keepNext w:val="0"/>
              <w:keepLines w:val="0"/>
            </w:pPr>
            <w:r w:rsidRPr="00C7244C">
              <w:t>Condition</w:t>
            </w:r>
          </w:p>
        </w:tc>
      </w:tr>
      <w:tr w:rsidR="0004678E" w:rsidRPr="00C7244C" w14:paraId="2CE0025C" w14:textId="77777777" w:rsidTr="003F1727">
        <w:trPr>
          <w:jc w:val="center"/>
        </w:trPr>
        <w:tc>
          <w:tcPr>
            <w:tcW w:w="4535" w:type="dxa"/>
          </w:tcPr>
          <w:p w14:paraId="1E1C827F" w14:textId="77777777" w:rsidR="0004678E" w:rsidRPr="00C7244C" w:rsidRDefault="0004678E" w:rsidP="003F1727">
            <w:pPr>
              <w:pStyle w:val="TAL"/>
              <w:keepNext w:val="0"/>
              <w:keepLines w:val="0"/>
            </w:pPr>
            <w:r w:rsidRPr="00C7244C">
              <w:t>RRCRelease ::= SEQUENCE {</w:t>
            </w:r>
          </w:p>
        </w:tc>
        <w:tc>
          <w:tcPr>
            <w:tcW w:w="2267" w:type="dxa"/>
          </w:tcPr>
          <w:p w14:paraId="46C70858" w14:textId="77777777" w:rsidR="0004678E" w:rsidRPr="00C7244C" w:rsidRDefault="0004678E" w:rsidP="003F1727">
            <w:pPr>
              <w:pStyle w:val="TAL"/>
              <w:keepNext w:val="0"/>
              <w:keepLines w:val="0"/>
            </w:pPr>
          </w:p>
        </w:tc>
        <w:tc>
          <w:tcPr>
            <w:tcW w:w="1700" w:type="dxa"/>
          </w:tcPr>
          <w:p w14:paraId="5C97F960" w14:textId="77777777" w:rsidR="0004678E" w:rsidRPr="00C7244C" w:rsidRDefault="0004678E" w:rsidP="003F1727">
            <w:pPr>
              <w:pStyle w:val="TAL"/>
              <w:keepNext w:val="0"/>
              <w:keepLines w:val="0"/>
            </w:pPr>
          </w:p>
        </w:tc>
        <w:tc>
          <w:tcPr>
            <w:tcW w:w="1245" w:type="dxa"/>
          </w:tcPr>
          <w:p w14:paraId="4D46B6CF" w14:textId="77777777" w:rsidR="0004678E" w:rsidRPr="00C7244C" w:rsidRDefault="0004678E" w:rsidP="003F1727">
            <w:pPr>
              <w:pStyle w:val="TAL"/>
              <w:keepNext w:val="0"/>
              <w:keepLines w:val="0"/>
            </w:pPr>
          </w:p>
        </w:tc>
      </w:tr>
      <w:tr w:rsidR="0004678E" w:rsidRPr="00C7244C" w14:paraId="01B52920" w14:textId="77777777" w:rsidTr="003F1727">
        <w:trPr>
          <w:jc w:val="center"/>
        </w:trPr>
        <w:tc>
          <w:tcPr>
            <w:tcW w:w="4535" w:type="dxa"/>
          </w:tcPr>
          <w:p w14:paraId="28C75120" w14:textId="77777777" w:rsidR="0004678E" w:rsidRPr="00C7244C" w:rsidRDefault="0004678E" w:rsidP="003F1727">
            <w:pPr>
              <w:pStyle w:val="TAL"/>
              <w:keepNext w:val="0"/>
              <w:keepLines w:val="0"/>
            </w:pPr>
            <w:r w:rsidRPr="00C7244C">
              <w:t xml:space="preserve">  criticalExtensions CHOICE {</w:t>
            </w:r>
          </w:p>
        </w:tc>
        <w:tc>
          <w:tcPr>
            <w:tcW w:w="2267" w:type="dxa"/>
          </w:tcPr>
          <w:p w14:paraId="017FF9F7" w14:textId="77777777" w:rsidR="0004678E" w:rsidRPr="00C7244C" w:rsidRDefault="0004678E" w:rsidP="003F1727">
            <w:pPr>
              <w:pStyle w:val="TAL"/>
              <w:keepNext w:val="0"/>
              <w:keepLines w:val="0"/>
            </w:pPr>
          </w:p>
        </w:tc>
        <w:tc>
          <w:tcPr>
            <w:tcW w:w="1700" w:type="dxa"/>
          </w:tcPr>
          <w:p w14:paraId="25A53B32" w14:textId="77777777" w:rsidR="0004678E" w:rsidRPr="00C7244C" w:rsidRDefault="0004678E" w:rsidP="003F1727">
            <w:pPr>
              <w:pStyle w:val="TAL"/>
              <w:keepNext w:val="0"/>
              <w:keepLines w:val="0"/>
            </w:pPr>
          </w:p>
        </w:tc>
        <w:tc>
          <w:tcPr>
            <w:tcW w:w="1245" w:type="dxa"/>
          </w:tcPr>
          <w:p w14:paraId="4EDCA510" w14:textId="77777777" w:rsidR="0004678E" w:rsidRPr="00C7244C" w:rsidRDefault="0004678E" w:rsidP="003F1727">
            <w:pPr>
              <w:pStyle w:val="TAL"/>
              <w:keepNext w:val="0"/>
              <w:keepLines w:val="0"/>
            </w:pPr>
          </w:p>
        </w:tc>
      </w:tr>
      <w:tr w:rsidR="0004678E" w:rsidRPr="00C7244C" w14:paraId="4FF2C7A1" w14:textId="77777777" w:rsidTr="003F1727">
        <w:trPr>
          <w:jc w:val="center"/>
        </w:trPr>
        <w:tc>
          <w:tcPr>
            <w:tcW w:w="4535" w:type="dxa"/>
          </w:tcPr>
          <w:p w14:paraId="1DF76560" w14:textId="77777777" w:rsidR="0004678E" w:rsidRPr="00C7244C" w:rsidRDefault="0004678E" w:rsidP="003F1727">
            <w:pPr>
              <w:pStyle w:val="TAL"/>
              <w:keepNext w:val="0"/>
              <w:keepLines w:val="0"/>
            </w:pPr>
            <w:r w:rsidRPr="00C7244C">
              <w:t xml:space="preserve">    rrcRelease SEQUENCE {</w:t>
            </w:r>
          </w:p>
        </w:tc>
        <w:tc>
          <w:tcPr>
            <w:tcW w:w="2267" w:type="dxa"/>
          </w:tcPr>
          <w:p w14:paraId="36F8E8EC" w14:textId="77777777" w:rsidR="0004678E" w:rsidRPr="00C7244C" w:rsidRDefault="0004678E" w:rsidP="003F1727">
            <w:pPr>
              <w:pStyle w:val="TAL"/>
              <w:keepNext w:val="0"/>
              <w:keepLines w:val="0"/>
            </w:pPr>
          </w:p>
        </w:tc>
        <w:tc>
          <w:tcPr>
            <w:tcW w:w="1700" w:type="dxa"/>
          </w:tcPr>
          <w:p w14:paraId="060C7670" w14:textId="77777777" w:rsidR="0004678E" w:rsidRPr="00C7244C" w:rsidRDefault="0004678E" w:rsidP="003F1727">
            <w:pPr>
              <w:pStyle w:val="TAL"/>
              <w:keepNext w:val="0"/>
              <w:keepLines w:val="0"/>
            </w:pPr>
          </w:p>
        </w:tc>
        <w:tc>
          <w:tcPr>
            <w:tcW w:w="1245" w:type="dxa"/>
          </w:tcPr>
          <w:p w14:paraId="27284BDB" w14:textId="77777777" w:rsidR="0004678E" w:rsidRPr="00C7244C" w:rsidRDefault="0004678E" w:rsidP="003F1727">
            <w:pPr>
              <w:pStyle w:val="TAL"/>
              <w:keepNext w:val="0"/>
              <w:keepLines w:val="0"/>
            </w:pPr>
          </w:p>
        </w:tc>
      </w:tr>
      <w:tr w:rsidR="0004678E" w:rsidRPr="00C7244C" w14:paraId="435C98D9" w14:textId="77777777" w:rsidTr="003F1727">
        <w:trPr>
          <w:jc w:val="center"/>
        </w:trPr>
        <w:tc>
          <w:tcPr>
            <w:tcW w:w="4535" w:type="dxa"/>
          </w:tcPr>
          <w:p w14:paraId="2FE158BC" w14:textId="77777777" w:rsidR="0004678E" w:rsidRPr="00C7244C" w:rsidRDefault="0004678E" w:rsidP="003F1727">
            <w:pPr>
              <w:pStyle w:val="TAL"/>
              <w:keepNext w:val="0"/>
              <w:keepLines w:val="0"/>
            </w:pPr>
            <w:r w:rsidRPr="00C7244C">
              <w:t xml:space="preserve">      redirectedCarrierInfo CHOICE {</w:t>
            </w:r>
          </w:p>
        </w:tc>
        <w:tc>
          <w:tcPr>
            <w:tcW w:w="2267" w:type="dxa"/>
          </w:tcPr>
          <w:p w14:paraId="7315F7B0" w14:textId="77777777" w:rsidR="0004678E" w:rsidRPr="00C7244C" w:rsidRDefault="0004678E" w:rsidP="003F1727">
            <w:pPr>
              <w:pStyle w:val="TAL"/>
              <w:keepNext w:val="0"/>
              <w:keepLines w:val="0"/>
            </w:pPr>
          </w:p>
        </w:tc>
        <w:tc>
          <w:tcPr>
            <w:tcW w:w="1700" w:type="dxa"/>
          </w:tcPr>
          <w:p w14:paraId="2CCC2183" w14:textId="77777777" w:rsidR="0004678E" w:rsidRPr="00C7244C" w:rsidRDefault="0004678E" w:rsidP="003F1727">
            <w:pPr>
              <w:pStyle w:val="TAL"/>
              <w:keepNext w:val="0"/>
              <w:keepLines w:val="0"/>
            </w:pPr>
          </w:p>
        </w:tc>
        <w:tc>
          <w:tcPr>
            <w:tcW w:w="1245" w:type="dxa"/>
          </w:tcPr>
          <w:p w14:paraId="2E2E5AC2" w14:textId="77777777" w:rsidR="0004678E" w:rsidRPr="00C7244C" w:rsidRDefault="0004678E" w:rsidP="003F1727">
            <w:pPr>
              <w:pStyle w:val="TAL"/>
              <w:keepNext w:val="0"/>
              <w:keepLines w:val="0"/>
            </w:pPr>
          </w:p>
        </w:tc>
      </w:tr>
      <w:tr w:rsidR="0004678E" w:rsidRPr="00C7244C" w14:paraId="4542EDD3" w14:textId="77777777" w:rsidTr="003F1727">
        <w:trPr>
          <w:jc w:val="center"/>
        </w:trPr>
        <w:tc>
          <w:tcPr>
            <w:tcW w:w="4535" w:type="dxa"/>
          </w:tcPr>
          <w:p w14:paraId="5260848A" w14:textId="77777777" w:rsidR="0004678E" w:rsidRPr="00C7244C" w:rsidRDefault="0004678E" w:rsidP="003F1727">
            <w:pPr>
              <w:pStyle w:val="TAL"/>
              <w:keepNext w:val="0"/>
              <w:keepLines w:val="0"/>
            </w:pPr>
            <w:r w:rsidRPr="00C7244C">
              <w:t xml:space="preserve">        nr SEQUENCE {</w:t>
            </w:r>
          </w:p>
        </w:tc>
        <w:tc>
          <w:tcPr>
            <w:tcW w:w="2267" w:type="dxa"/>
          </w:tcPr>
          <w:p w14:paraId="5BC97574" w14:textId="77777777" w:rsidR="0004678E" w:rsidRPr="00C7244C" w:rsidRDefault="0004678E" w:rsidP="003F1727">
            <w:pPr>
              <w:pStyle w:val="TAL"/>
              <w:keepNext w:val="0"/>
              <w:keepLines w:val="0"/>
            </w:pPr>
          </w:p>
        </w:tc>
        <w:tc>
          <w:tcPr>
            <w:tcW w:w="1700" w:type="dxa"/>
          </w:tcPr>
          <w:p w14:paraId="5AABBC61" w14:textId="77777777" w:rsidR="0004678E" w:rsidRPr="00C7244C" w:rsidRDefault="0004678E" w:rsidP="003F1727">
            <w:pPr>
              <w:pStyle w:val="TAL"/>
              <w:keepNext w:val="0"/>
              <w:keepLines w:val="0"/>
            </w:pPr>
          </w:p>
        </w:tc>
        <w:tc>
          <w:tcPr>
            <w:tcW w:w="1245" w:type="dxa"/>
          </w:tcPr>
          <w:p w14:paraId="0966BBE5" w14:textId="77777777" w:rsidR="0004678E" w:rsidRPr="00C7244C" w:rsidRDefault="0004678E" w:rsidP="003F1727">
            <w:pPr>
              <w:pStyle w:val="TAL"/>
              <w:keepNext w:val="0"/>
              <w:keepLines w:val="0"/>
            </w:pPr>
          </w:p>
        </w:tc>
      </w:tr>
      <w:tr w:rsidR="0004678E" w:rsidRPr="00C7244C" w14:paraId="215ABB9D" w14:textId="77777777" w:rsidTr="003F1727">
        <w:trPr>
          <w:jc w:val="center"/>
        </w:trPr>
        <w:tc>
          <w:tcPr>
            <w:tcW w:w="4535" w:type="dxa"/>
            <w:tcBorders>
              <w:bottom w:val="single" w:sz="4" w:space="0" w:color="auto"/>
            </w:tcBorders>
          </w:tcPr>
          <w:p w14:paraId="33AA82E2" w14:textId="77777777" w:rsidR="0004678E" w:rsidRPr="00C7244C" w:rsidRDefault="0004678E" w:rsidP="003F1727">
            <w:pPr>
              <w:pStyle w:val="TAL"/>
              <w:keepNext w:val="0"/>
              <w:keepLines w:val="0"/>
            </w:pPr>
            <w:r w:rsidRPr="00C7244C">
              <w:t xml:space="preserve">          carrierFreq</w:t>
            </w:r>
          </w:p>
        </w:tc>
        <w:tc>
          <w:tcPr>
            <w:tcW w:w="2267" w:type="dxa"/>
          </w:tcPr>
          <w:p w14:paraId="2F6BD9AA" w14:textId="77777777" w:rsidR="0004678E" w:rsidRPr="00C7244C" w:rsidRDefault="0004678E" w:rsidP="003F1727">
            <w:pPr>
              <w:pStyle w:val="TAL"/>
              <w:keepNext w:val="0"/>
              <w:keepLines w:val="0"/>
            </w:pPr>
            <w:r w:rsidRPr="00C7244C">
              <w:t>ARFCN-ValueNR</w:t>
            </w:r>
          </w:p>
        </w:tc>
        <w:tc>
          <w:tcPr>
            <w:tcW w:w="1700" w:type="dxa"/>
          </w:tcPr>
          <w:p w14:paraId="578A2620" w14:textId="77777777" w:rsidR="0004678E" w:rsidRPr="00C7244C" w:rsidRDefault="0004678E" w:rsidP="003F1727">
            <w:pPr>
              <w:pStyle w:val="TAL"/>
              <w:keepNext w:val="0"/>
              <w:keepLines w:val="0"/>
            </w:pPr>
            <w:r w:rsidRPr="00C7244C">
              <w:t>Frequency of Cell 2</w:t>
            </w:r>
          </w:p>
        </w:tc>
        <w:tc>
          <w:tcPr>
            <w:tcW w:w="1245" w:type="dxa"/>
          </w:tcPr>
          <w:p w14:paraId="69E56B85" w14:textId="77777777" w:rsidR="0004678E" w:rsidRPr="00C7244C" w:rsidRDefault="0004678E" w:rsidP="003F1727">
            <w:pPr>
              <w:pStyle w:val="TAL"/>
              <w:keepNext w:val="0"/>
              <w:keepLines w:val="0"/>
            </w:pPr>
          </w:p>
        </w:tc>
      </w:tr>
      <w:tr w:rsidR="0004678E" w:rsidRPr="00C7244C" w14:paraId="4B476E7E" w14:textId="77777777" w:rsidTr="003F1727">
        <w:trPr>
          <w:jc w:val="center"/>
        </w:trPr>
        <w:tc>
          <w:tcPr>
            <w:tcW w:w="4535" w:type="dxa"/>
            <w:tcBorders>
              <w:bottom w:val="nil"/>
            </w:tcBorders>
          </w:tcPr>
          <w:p w14:paraId="30DC37E6" w14:textId="77777777" w:rsidR="0004678E" w:rsidRPr="00C7244C" w:rsidRDefault="0004678E" w:rsidP="003F1727">
            <w:pPr>
              <w:pStyle w:val="TAL"/>
              <w:keepNext w:val="0"/>
              <w:keepLines w:val="0"/>
            </w:pPr>
            <w:r w:rsidRPr="00C7244C">
              <w:t xml:space="preserve">          ssbSubcarrierSpacing</w:t>
            </w:r>
          </w:p>
        </w:tc>
        <w:tc>
          <w:tcPr>
            <w:tcW w:w="2267" w:type="dxa"/>
          </w:tcPr>
          <w:p w14:paraId="0B593F6F" w14:textId="77777777" w:rsidR="0004678E" w:rsidRPr="00C7244C" w:rsidRDefault="0004678E" w:rsidP="003F1727">
            <w:pPr>
              <w:pStyle w:val="TAL"/>
              <w:keepNext w:val="0"/>
              <w:keepLines w:val="0"/>
            </w:pPr>
            <w:r w:rsidRPr="00C7244C">
              <w:t>kHz120</w:t>
            </w:r>
          </w:p>
        </w:tc>
        <w:tc>
          <w:tcPr>
            <w:tcW w:w="1700" w:type="dxa"/>
          </w:tcPr>
          <w:p w14:paraId="79E346BC" w14:textId="77777777" w:rsidR="0004678E" w:rsidRPr="00C7244C" w:rsidRDefault="0004678E" w:rsidP="003F1727">
            <w:pPr>
              <w:pStyle w:val="TAL"/>
              <w:keepNext w:val="0"/>
              <w:keepLines w:val="0"/>
            </w:pPr>
          </w:p>
        </w:tc>
        <w:tc>
          <w:tcPr>
            <w:tcW w:w="1245" w:type="dxa"/>
          </w:tcPr>
          <w:p w14:paraId="1F1D8A18" w14:textId="77777777" w:rsidR="0004678E" w:rsidRPr="00C7244C" w:rsidRDefault="0004678E" w:rsidP="003F1727">
            <w:pPr>
              <w:pStyle w:val="TAL"/>
              <w:keepNext w:val="0"/>
              <w:keepLines w:val="0"/>
            </w:pPr>
          </w:p>
        </w:tc>
      </w:tr>
      <w:tr w:rsidR="0004678E" w:rsidRPr="00C7244C" w14:paraId="3CFEBCEC" w14:textId="77777777" w:rsidTr="003F1727">
        <w:trPr>
          <w:jc w:val="center"/>
        </w:trPr>
        <w:tc>
          <w:tcPr>
            <w:tcW w:w="4535" w:type="dxa"/>
            <w:tcBorders>
              <w:bottom w:val="single" w:sz="4" w:space="0" w:color="auto"/>
            </w:tcBorders>
          </w:tcPr>
          <w:p w14:paraId="0E66C552" w14:textId="77777777" w:rsidR="0004678E" w:rsidRPr="00C7244C" w:rsidRDefault="0004678E" w:rsidP="003F1727">
            <w:pPr>
              <w:pStyle w:val="TAL"/>
              <w:keepNext w:val="0"/>
              <w:keepLines w:val="0"/>
            </w:pPr>
            <w:r w:rsidRPr="00C7244C">
              <w:t xml:space="preserve">          smtc SEQUENCE {</w:t>
            </w:r>
          </w:p>
        </w:tc>
        <w:tc>
          <w:tcPr>
            <w:tcW w:w="2267" w:type="dxa"/>
          </w:tcPr>
          <w:p w14:paraId="17ACA3B2" w14:textId="77777777" w:rsidR="0004678E" w:rsidRPr="00C7244C" w:rsidRDefault="0004678E" w:rsidP="003F1727">
            <w:pPr>
              <w:pStyle w:val="TAL"/>
              <w:keepNext w:val="0"/>
              <w:keepLines w:val="0"/>
            </w:pPr>
          </w:p>
        </w:tc>
        <w:tc>
          <w:tcPr>
            <w:tcW w:w="1700" w:type="dxa"/>
          </w:tcPr>
          <w:p w14:paraId="5510B363" w14:textId="77777777" w:rsidR="0004678E" w:rsidRPr="00C7244C" w:rsidRDefault="0004678E" w:rsidP="003F1727">
            <w:pPr>
              <w:pStyle w:val="TAL"/>
              <w:keepNext w:val="0"/>
              <w:keepLines w:val="0"/>
            </w:pPr>
          </w:p>
        </w:tc>
        <w:tc>
          <w:tcPr>
            <w:tcW w:w="1245" w:type="dxa"/>
          </w:tcPr>
          <w:p w14:paraId="7CBEC0FE" w14:textId="77777777" w:rsidR="0004678E" w:rsidRPr="00C7244C" w:rsidRDefault="0004678E" w:rsidP="003F1727">
            <w:pPr>
              <w:pStyle w:val="TAL"/>
              <w:keepNext w:val="0"/>
              <w:keepLines w:val="0"/>
            </w:pPr>
          </w:p>
        </w:tc>
      </w:tr>
      <w:tr w:rsidR="0004678E" w:rsidRPr="00C7244C" w14:paraId="6048061B" w14:textId="77777777" w:rsidTr="003F1727">
        <w:trPr>
          <w:jc w:val="center"/>
        </w:trPr>
        <w:tc>
          <w:tcPr>
            <w:tcW w:w="4535" w:type="dxa"/>
            <w:tcBorders>
              <w:bottom w:val="nil"/>
            </w:tcBorders>
          </w:tcPr>
          <w:p w14:paraId="13A26BE6" w14:textId="77777777" w:rsidR="0004678E" w:rsidRPr="00C7244C" w:rsidRDefault="0004678E" w:rsidP="003F1727">
            <w:pPr>
              <w:pStyle w:val="TAL"/>
              <w:keepNext w:val="0"/>
              <w:keepLines w:val="0"/>
            </w:pPr>
            <w:r w:rsidRPr="00C7244C">
              <w:t xml:space="preserve">            duration</w:t>
            </w:r>
          </w:p>
        </w:tc>
        <w:tc>
          <w:tcPr>
            <w:tcW w:w="2267" w:type="dxa"/>
          </w:tcPr>
          <w:p w14:paraId="591218F1" w14:textId="77777777" w:rsidR="0004678E" w:rsidRPr="00C7244C" w:rsidRDefault="0004678E" w:rsidP="003F1727">
            <w:pPr>
              <w:pStyle w:val="TAL"/>
              <w:keepNext w:val="0"/>
              <w:keepLines w:val="0"/>
            </w:pPr>
            <w:r w:rsidRPr="00C7244C">
              <w:t>sf1</w:t>
            </w:r>
          </w:p>
        </w:tc>
        <w:tc>
          <w:tcPr>
            <w:tcW w:w="1700" w:type="dxa"/>
          </w:tcPr>
          <w:p w14:paraId="2653ACD8" w14:textId="77777777" w:rsidR="0004678E" w:rsidRPr="00C7244C" w:rsidRDefault="0004678E" w:rsidP="003F1727">
            <w:pPr>
              <w:pStyle w:val="TAL"/>
              <w:keepNext w:val="0"/>
              <w:keepLines w:val="0"/>
            </w:pPr>
          </w:p>
        </w:tc>
        <w:tc>
          <w:tcPr>
            <w:tcW w:w="1245" w:type="dxa"/>
          </w:tcPr>
          <w:p w14:paraId="731AA565" w14:textId="77777777" w:rsidR="0004678E" w:rsidRPr="00C7244C" w:rsidRDefault="0004678E" w:rsidP="003F1727">
            <w:pPr>
              <w:pStyle w:val="TAL"/>
              <w:keepNext w:val="0"/>
              <w:keepLines w:val="0"/>
            </w:pPr>
            <w:r w:rsidRPr="00C7244C">
              <w:t>SMTC.1</w:t>
            </w:r>
          </w:p>
        </w:tc>
      </w:tr>
      <w:tr w:rsidR="0004678E" w:rsidRPr="00C7244C" w14:paraId="16794C98" w14:textId="77777777" w:rsidTr="003F1727">
        <w:trPr>
          <w:jc w:val="center"/>
        </w:trPr>
        <w:tc>
          <w:tcPr>
            <w:tcW w:w="4535" w:type="dxa"/>
            <w:tcBorders>
              <w:top w:val="nil"/>
            </w:tcBorders>
          </w:tcPr>
          <w:p w14:paraId="461F21BC" w14:textId="77777777" w:rsidR="0004678E" w:rsidRPr="00C7244C" w:rsidRDefault="0004678E" w:rsidP="003F1727">
            <w:pPr>
              <w:pStyle w:val="TAL"/>
              <w:keepNext w:val="0"/>
              <w:keepLines w:val="0"/>
            </w:pPr>
            <w:r w:rsidRPr="00C7244C">
              <w:t xml:space="preserve">          }</w:t>
            </w:r>
          </w:p>
        </w:tc>
        <w:tc>
          <w:tcPr>
            <w:tcW w:w="2267" w:type="dxa"/>
          </w:tcPr>
          <w:p w14:paraId="335E00AA" w14:textId="77777777" w:rsidR="0004678E" w:rsidRPr="00C7244C" w:rsidRDefault="0004678E" w:rsidP="003F1727">
            <w:pPr>
              <w:pStyle w:val="TAL"/>
              <w:keepNext w:val="0"/>
              <w:keepLines w:val="0"/>
            </w:pPr>
          </w:p>
        </w:tc>
        <w:tc>
          <w:tcPr>
            <w:tcW w:w="1700" w:type="dxa"/>
          </w:tcPr>
          <w:p w14:paraId="384C4BA8" w14:textId="77777777" w:rsidR="0004678E" w:rsidRPr="00C7244C" w:rsidRDefault="0004678E" w:rsidP="003F1727">
            <w:pPr>
              <w:pStyle w:val="TAL"/>
              <w:keepNext w:val="0"/>
              <w:keepLines w:val="0"/>
            </w:pPr>
          </w:p>
        </w:tc>
        <w:tc>
          <w:tcPr>
            <w:tcW w:w="1245" w:type="dxa"/>
          </w:tcPr>
          <w:p w14:paraId="61FF33F6" w14:textId="77777777" w:rsidR="0004678E" w:rsidRPr="00C7244C" w:rsidRDefault="0004678E" w:rsidP="003F1727">
            <w:pPr>
              <w:pStyle w:val="TAL"/>
              <w:keepNext w:val="0"/>
              <w:keepLines w:val="0"/>
            </w:pPr>
          </w:p>
        </w:tc>
      </w:tr>
      <w:tr w:rsidR="0004678E" w:rsidRPr="00C7244C" w14:paraId="3F01A61C" w14:textId="77777777" w:rsidTr="003F1727">
        <w:trPr>
          <w:jc w:val="center"/>
        </w:trPr>
        <w:tc>
          <w:tcPr>
            <w:tcW w:w="4535" w:type="dxa"/>
          </w:tcPr>
          <w:p w14:paraId="467C3018" w14:textId="77777777" w:rsidR="0004678E" w:rsidRPr="00C7244C" w:rsidRDefault="0004678E" w:rsidP="003F1727">
            <w:pPr>
              <w:pStyle w:val="TAL"/>
              <w:keepNext w:val="0"/>
              <w:keepLines w:val="0"/>
            </w:pPr>
            <w:r w:rsidRPr="00C7244C">
              <w:t xml:space="preserve">        }</w:t>
            </w:r>
          </w:p>
        </w:tc>
        <w:tc>
          <w:tcPr>
            <w:tcW w:w="2267" w:type="dxa"/>
          </w:tcPr>
          <w:p w14:paraId="254DF07F" w14:textId="77777777" w:rsidR="0004678E" w:rsidRPr="00C7244C" w:rsidRDefault="0004678E" w:rsidP="003F1727">
            <w:pPr>
              <w:pStyle w:val="TAL"/>
              <w:keepNext w:val="0"/>
              <w:keepLines w:val="0"/>
            </w:pPr>
          </w:p>
        </w:tc>
        <w:tc>
          <w:tcPr>
            <w:tcW w:w="1700" w:type="dxa"/>
          </w:tcPr>
          <w:p w14:paraId="3A100191" w14:textId="77777777" w:rsidR="0004678E" w:rsidRPr="00C7244C" w:rsidRDefault="0004678E" w:rsidP="003F1727">
            <w:pPr>
              <w:pStyle w:val="TAL"/>
              <w:keepNext w:val="0"/>
              <w:keepLines w:val="0"/>
            </w:pPr>
          </w:p>
        </w:tc>
        <w:tc>
          <w:tcPr>
            <w:tcW w:w="1245" w:type="dxa"/>
          </w:tcPr>
          <w:p w14:paraId="1318F1D1" w14:textId="77777777" w:rsidR="0004678E" w:rsidRPr="00C7244C" w:rsidRDefault="0004678E" w:rsidP="003F1727">
            <w:pPr>
              <w:pStyle w:val="TAL"/>
              <w:keepNext w:val="0"/>
              <w:keepLines w:val="0"/>
            </w:pPr>
          </w:p>
        </w:tc>
      </w:tr>
      <w:tr w:rsidR="0004678E" w:rsidRPr="00C7244C" w14:paraId="6367BE9F" w14:textId="77777777" w:rsidTr="003F1727">
        <w:trPr>
          <w:jc w:val="center"/>
        </w:trPr>
        <w:tc>
          <w:tcPr>
            <w:tcW w:w="4535" w:type="dxa"/>
          </w:tcPr>
          <w:p w14:paraId="3D4E4914" w14:textId="77777777" w:rsidR="0004678E" w:rsidRPr="00C7244C" w:rsidRDefault="0004678E" w:rsidP="003F1727">
            <w:pPr>
              <w:pStyle w:val="TAL"/>
              <w:keepNext w:val="0"/>
              <w:keepLines w:val="0"/>
            </w:pPr>
            <w:r w:rsidRPr="00C7244C">
              <w:t xml:space="preserve">      }</w:t>
            </w:r>
          </w:p>
        </w:tc>
        <w:tc>
          <w:tcPr>
            <w:tcW w:w="2267" w:type="dxa"/>
          </w:tcPr>
          <w:p w14:paraId="7F5653FC" w14:textId="77777777" w:rsidR="0004678E" w:rsidRPr="00C7244C" w:rsidRDefault="0004678E" w:rsidP="003F1727">
            <w:pPr>
              <w:pStyle w:val="TAL"/>
              <w:keepNext w:val="0"/>
              <w:keepLines w:val="0"/>
            </w:pPr>
          </w:p>
        </w:tc>
        <w:tc>
          <w:tcPr>
            <w:tcW w:w="1700" w:type="dxa"/>
          </w:tcPr>
          <w:p w14:paraId="2DE0F4F1" w14:textId="77777777" w:rsidR="0004678E" w:rsidRPr="00C7244C" w:rsidRDefault="0004678E" w:rsidP="003F1727">
            <w:pPr>
              <w:pStyle w:val="TAL"/>
              <w:keepNext w:val="0"/>
              <w:keepLines w:val="0"/>
            </w:pPr>
          </w:p>
        </w:tc>
        <w:tc>
          <w:tcPr>
            <w:tcW w:w="1245" w:type="dxa"/>
          </w:tcPr>
          <w:p w14:paraId="2A2187E9" w14:textId="77777777" w:rsidR="0004678E" w:rsidRPr="00C7244C" w:rsidRDefault="0004678E" w:rsidP="003F1727">
            <w:pPr>
              <w:pStyle w:val="TAL"/>
              <w:keepNext w:val="0"/>
              <w:keepLines w:val="0"/>
            </w:pPr>
          </w:p>
        </w:tc>
      </w:tr>
      <w:tr w:rsidR="0004678E" w:rsidRPr="00C7244C" w14:paraId="013D4CDB" w14:textId="77777777" w:rsidTr="003F1727">
        <w:trPr>
          <w:jc w:val="center"/>
        </w:trPr>
        <w:tc>
          <w:tcPr>
            <w:tcW w:w="4535" w:type="dxa"/>
          </w:tcPr>
          <w:p w14:paraId="1E08D6D2" w14:textId="77777777" w:rsidR="0004678E" w:rsidRPr="00C7244C" w:rsidRDefault="0004678E" w:rsidP="003F1727">
            <w:pPr>
              <w:pStyle w:val="TAL"/>
              <w:keepNext w:val="0"/>
              <w:keepLines w:val="0"/>
            </w:pPr>
            <w:r w:rsidRPr="00C7244C">
              <w:t xml:space="preserve">    }</w:t>
            </w:r>
          </w:p>
        </w:tc>
        <w:tc>
          <w:tcPr>
            <w:tcW w:w="2267" w:type="dxa"/>
          </w:tcPr>
          <w:p w14:paraId="5425EFD5" w14:textId="77777777" w:rsidR="0004678E" w:rsidRPr="00C7244C" w:rsidRDefault="0004678E" w:rsidP="003F1727">
            <w:pPr>
              <w:pStyle w:val="TAL"/>
              <w:keepNext w:val="0"/>
              <w:keepLines w:val="0"/>
            </w:pPr>
          </w:p>
        </w:tc>
        <w:tc>
          <w:tcPr>
            <w:tcW w:w="1700" w:type="dxa"/>
          </w:tcPr>
          <w:p w14:paraId="4E6EAB66" w14:textId="77777777" w:rsidR="0004678E" w:rsidRPr="00C7244C" w:rsidRDefault="0004678E" w:rsidP="003F1727">
            <w:pPr>
              <w:pStyle w:val="TAL"/>
              <w:keepNext w:val="0"/>
              <w:keepLines w:val="0"/>
            </w:pPr>
          </w:p>
        </w:tc>
        <w:tc>
          <w:tcPr>
            <w:tcW w:w="1245" w:type="dxa"/>
          </w:tcPr>
          <w:p w14:paraId="06B24CE9" w14:textId="77777777" w:rsidR="0004678E" w:rsidRPr="00C7244C" w:rsidRDefault="0004678E" w:rsidP="003F1727">
            <w:pPr>
              <w:pStyle w:val="TAL"/>
              <w:keepNext w:val="0"/>
              <w:keepLines w:val="0"/>
            </w:pPr>
          </w:p>
        </w:tc>
      </w:tr>
      <w:tr w:rsidR="0004678E" w:rsidRPr="00C7244C" w14:paraId="2CE15C92" w14:textId="77777777" w:rsidTr="003F1727">
        <w:trPr>
          <w:jc w:val="center"/>
        </w:trPr>
        <w:tc>
          <w:tcPr>
            <w:tcW w:w="4535" w:type="dxa"/>
          </w:tcPr>
          <w:p w14:paraId="27BA289B" w14:textId="77777777" w:rsidR="0004678E" w:rsidRPr="00C7244C" w:rsidRDefault="0004678E" w:rsidP="003F1727">
            <w:pPr>
              <w:pStyle w:val="TAL"/>
              <w:keepNext w:val="0"/>
              <w:keepLines w:val="0"/>
            </w:pPr>
            <w:r w:rsidRPr="00C7244C">
              <w:t xml:space="preserve">  }</w:t>
            </w:r>
          </w:p>
        </w:tc>
        <w:tc>
          <w:tcPr>
            <w:tcW w:w="2267" w:type="dxa"/>
          </w:tcPr>
          <w:p w14:paraId="2BB47AE2" w14:textId="77777777" w:rsidR="0004678E" w:rsidRPr="00C7244C" w:rsidRDefault="0004678E" w:rsidP="003F1727">
            <w:pPr>
              <w:pStyle w:val="TAL"/>
              <w:keepNext w:val="0"/>
              <w:keepLines w:val="0"/>
            </w:pPr>
          </w:p>
        </w:tc>
        <w:tc>
          <w:tcPr>
            <w:tcW w:w="1700" w:type="dxa"/>
          </w:tcPr>
          <w:p w14:paraId="45DAF466" w14:textId="77777777" w:rsidR="0004678E" w:rsidRPr="00C7244C" w:rsidRDefault="0004678E" w:rsidP="003F1727">
            <w:pPr>
              <w:pStyle w:val="TAL"/>
              <w:keepNext w:val="0"/>
              <w:keepLines w:val="0"/>
            </w:pPr>
          </w:p>
        </w:tc>
        <w:tc>
          <w:tcPr>
            <w:tcW w:w="1245" w:type="dxa"/>
          </w:tcPr>
          <w:p w14:paraId="7BDEC967" w14:textId="77777777" w:rsidR="0004678E" w:rsidRPr="00C7244C" w:rsidRDefault="0004678E" w:rsidP="003F1727">
            <w:pPr>
              <w:pStyle w:val="TAL"/>
              <w:keepNext w:val="0"/>
              <w:keepLines w:val="0"/>
            </w:pPr>
          </w:p>
        </w:tc>
      </w:tr>
      <w:tr w:rsidR="0004678E" w:rsidRPr="00C7244C" w14:paraId="63D379F9" w14:textId="77777777" w:rsidTr="003F1727">
        <w:trPr>
          <w:jc w:val="center"/>
        </w:trPr>
        <w:tc>
          <w:tcPr>
            <w:tcW w:w="4535" w:type="dxa"/>
          </w:tcPr>
          <w:p w14:paraId="5CA91318" w14:textId="77777777" w:rsidR="0004678E" w:rsidRPr="00C7244C" w:rsidRDefault="0004678E" w:rsidP="003F1727">
            <w:pPr>
              <w:pStyle w:val="TAL"/>
              <w:keepNext w:val="0"/>
              <w:keepLines w:val="0"/>
            </w:pPr>
            <w:r w:rsidRPr="00C7244C">
              <w:t>}</w:t>
            </w:r>
          </w:p>
        </w:tc>
        <w:tc>
          <w:tcPr>
            <w:tcW w:w="2267" w:type="dxa"/>
          </w:tcPr>
          <w:p w14:paraId="5D4E798D" w14:textId="77777777" w:rsidR="0004678E" w:rsidRPr="00C7244C" w:rsidRDefault="0004678E" w:rsidP="003F1727">
            <w:pPr>
              <w:pStyle w:val="TAL"/>
              <w:keepNext w:val="0"/>
              <w:keepLines w:val="0"/>
            </w:pPr>
          </w:p>
        </w:tc>
        <w:tc>
          <w:tcPr>
            <w:tcW w:w="1700" w:type="dxa"/>
          </w:tcPr>
          <w:p w14:paraId="2699FD67" w14:textId="77777777" w:rsidR="0004678E" w:rsidRPr="00C7244C" w:rsidRDefault="0004678E" w:rsidP="003F1727">
            <w:pPr>
              <w:pStyle w:val="TAL"/>
              <w:keepNext w:val="0"/>
              <w:keepLines w:val="0"/>
            </w:pPr>
          </w:p>
        </w:tc>
        <w:tc>
          <w:tcPr>
            <w:tcW w:w="1245" w:type="dxa"/>
          </w:tcPr>
          <w:p w14:paraId="7C9B1076" w14:textId="77777777" w:rsidR="0004678E" w:rsidRPr="00C7244C" w:rsidRDefault="0004678E" w:rsidP="003F1727">
            <w:pPr>
              <w:pStyle w:val="TAL"/>
              <w:keepNext w:val="0"/>
              <w:keepLines w:val="0"/>
            </w:pPr>
          </w:p>
        </w:tc>
      </w:tr>
    </w:tbl>
    <w:p w14:paraId="42FB3015" w14:textId="77777777" w:rsidR="0004678E" w:rsidRPr="00C7244C" w:rsidRDefault="0004678E" w:rsidP="0004678E"/>
    <w:p w14:paraId="39705B50" w14:textId="77777777" w:rsidR="0004678E" w:rsidRPr="00C7244C" w:rsidRDefault="0004678E" w:rsidP="0004678E">
      <w:pPr>
        <w:pStyle w:val="TH"/>
        <w:keepNext w:val="0"/>
        <w:keepLines w:val="0"/>
      </w:pPr>
      <w:r w:rsidRPr="00C7244C">
        <w:t>Table 7.3.2.3.1.4.3-2: SI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4678E" w:rsidRPr="00C7244C" w14:paraId="13F26582"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66BE30E" w14:textId="77777777" w:rsidR="0004678E" w:rsidRPr="00C7244C" w:rsidRDefault="0004678E" w:rsidP="003F1727">
            <w:pPr>
              <w:pStyle w:val="TAH"/>
              <w:keepNext w:val="0"/>
              <w:keepLines w:val="0"/>
              <w:jc w:val="left"/>
              <w:rPr>
                <w:b w:val="0"/>
              </w:rPr>
            </w:pPr>
            <w:r w:rsidRPr="00C7244C">
              <w:rPr>
                <w:b w:val="0"/>
              </w:rPr>
              <w:t>Derivation Path: TS 38.508-1 [14], Table 4.6.2-1</w:t>
            </w:r>
          </w:p>
        </w:tc>
      </w:tr>
      <w:tr w:rsidR="0004678E" w:rsidRPr="00C7244C" w14:paraId="5716A5E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52CE266" w14:textId="77777777" w:rsidR="0004678E" w:rsidRPr="00C7244C" w:rsidRDefault="0004678E" w:rsidP="003F1727">
            <w:pPr>
              <w:pStyle w:val="TAH"/>
              <w:keepNext w:val="0"/>
              <w:keepLines w:val="0"/>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F64968" w14:textId="77777777" w:rsidR="0004678E" w:rsidRPr="00C7244C" w:rsidRDefault="0004678E" w:rsidP="003F1727">
            <w:pPr>
              <w:pStyle w:val="TAH"/>
              <w:keepNext w:val="0"/>
              <w:keepLines w:val="0"/>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46AF944" w14:textId="77777777" w:rsidR="0004678E" w:rsidRPr="00C7244C" w:rsidRDefault="0004678E" w:rsidP="003F1727">
            <w:pPr>
              <w:pStyle w:val="TAH"/>
              <w:keepNext w:val="0"/>
              <w:keepLines w:val="0"/>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6E9816A" w14:textId="77777777" w:rsidR="0004678E" w:rsidRPr="00C7244C" w:rsidRDefault="0004678E" w:rsidP="003F1727">
            <w:pPr>
              <w:pStyle w:val="TAH"/>
              <w:keepNext w:val="0"/>
              <w:keepLines w:val="0"/>
            </w:pPr>
            <w:r w:rsidRPr="00C7244C">
              <w:t>Condition</w:t>
            </w:r>
          </w:p>
        </w:tc>
      </w:tr>
      <w:tr w:rsidR="0004678E" w:rsidRPr="00C7244C" w14:paraId="6C7F30C1"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AE8A748" w14:textId="77777777" w:rsidR="0004678E" w:rsidRPr="00C7244C" w:rsidRDefault="0004678E" w:rsidP="003F1727">
            <w:pPr>
              <w:pStyle w:val="TAL"/>
              <w:keepNext w:val="0"/>
              <w:keepLines w:val="0"/>
            </w:pPr>
            <w:r w:rsidRPr="00C7244C">
              <w:t>SIB2 ::= SEQUENCE {</w:t>
            </w:r>
          </w:p>
        </w:tc>
        <w:tc>
          <w:tcPr>
            <w:tcW w:w="2267" w:type="dxa"/>
            <w:tcBorders>
              <w:top w:val="single" w:sz="4" w:space="0" w:color="auto"/>
              <w:left w:val="single" w:sz="4" w:space="0" w:color="auto"/>
              <w:bottom w:val="single" w:sz="4" w:space="0" w:color="auto"/>
              <w:right w:val="single" w:sz="4" w:space="0" w:color="auto"/>
            </w:tcBorders>
          </w:tcPr>
          <w:p w14:paraId="6A662662"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BDB6467"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7A559" w14:textId="77777777" w:rsidR="0004678E" w:rsidRPr="00C7244C" w:rsidRDefault="0004678E" w:rsidP="003F1727">
            <w:pPr>
              <w:pStyle w:val="TAL"/>
              <w:keepNext w:val="0"/>
              <w:keepLines w:val="0"/>
            </w:pPr>
          </w:p>
        </w:tc>
      </w:tr>
      <w:tr w:rsidR="0004678E" w:rsidRPr="00C7244C" w14:paraId="3D00F7A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67E4BC1" w14:textId="77777777" w:rsidR="0004678E" w:rsidRPr="00C7244C" w:rsidRDefault="0004678E" w:rsidP="003F1727">
            <w:pPr>
              <w:pStyle w:val="TAL"/>
              <w:keepNext w:val="0"/>
              <w:keepLines w:val="0"/>
            </w:pPr>
            <w:r w:rsidRPr="00C7244C">
              <w:t xml:space="preserve">  cellReselectionInfoCommon SEQUENCE {</w:t>
            </w:r>
          </w:p>
        </w:tc>
        <w:tc>
          <w:tcPr>
            <w:tcW w:w="2267" w:type="dxa"/>
            <w:tcBorders>
              <w:top w:val="single" w:sz="4" w:space="0" w:color="auto"/>
              <w:left w:val="single" w:sz="4" w:space="0" w:color="auto"/>
              <w:bottom w:val="single" w:sz="4" w:space="0" w:color="auto"/>
              <w:right w:val="single" w:sz="4" w:space="0" w:color="auto"/>
            </w:tcBorders>
          </w:tcPr>
          <w:p w14:paraId="162D1DD5"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DE2B60"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32E826" w14:textId="77777777" w:rsidR="0004678E" w:rsidRPr="00C7244C" w:rsidRDefault="0004678E" w:rsidP="003F1727">
            <w:pPr>
              <w:pStyle w:val="TAL"/>
              <w:keepNext w:val="0"/>
              <w:keepLines w:val="0"/>
            </w:pPr>
          </w:p>
        </w:tc>
      </w:tr>
      <w:tr w:rsidR="0004678E" w:rsidRPr="00C7244C" w14:paraId="39D6C6C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692AD468" w14:textId="77777777" w:rsidR="0004678E" w:rsidRPr="00C7244C" w:rsidRDefault="0004678E" w:rsidP="003F1727">
            <w:pPr>
              <w:pStyle w:val="TAL"/>
              <w:keepNext w:val="0"/>
              <w:keepLines w:val="0"/>
            </w:pPr>
            <w:r w:rsidRPr="00C7244C">
              <w:t xml:space="preserve">    rangeToBestCell</w:t>
            </w:r>
          </w:p>
        </w:tc>
        <w:tc>
          <w:tcPr>
            <w:tcW w:w="2267" w:type="dxa"/>
            <w:tcBorders>
              <w:top w:val="single" w:sz="4" w:space="0" w:color="auto"/>
              <w:left w:val="single" w:sz="4" w:space="0" w:color="auto"/>
              <w:bottom w:val="single" w:sz="4" w:space="0" w:color="auto"/>
              <w:right w:val="single" w:sz="4" w:space="0" w:color="auto"/>
            </w:tcBorders>
          </w:tcPr>
          <w:p w14:paraId="2B237FD6" w14:textId="77777777" w:rsidR="0004678E" w:rsidRPr="00C7244C" w:rsidRDefault="0004678E" w:rsidP="003F1727">
            <w:pPr>
              <w:pStyle w:val="TAL"/>
              <w:keepNext w:val="0"/>
              <w:keepLines w:val="0"/>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BEBF75B"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7D23E4" w14:textId="77777777" w:rsidR="0004678E" w:rsidRPr="00C7244C" w:rsidRDefault="0004678E" w:rsidP="003F1727">
            <w:pPr>
              <w:pStyle w:val="TAL"/>
              <w:keepNext w:val="0"/>
              <w:keepLines w:val="0"/>
            </w:pPr>
          </w:p>
        </w:tc>
      </w:tr>
      <w:tr w:rsidR="0004678E" w:rsidRPr="00C7244C" w14:paraId="527F9F9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7F93CDB9" w14:textId="77777777" w:rsidR="0004678E" w:rsidRPr="00C7244C" w:rsidRDefault="0004678E" w:rsidP="003F1727">
            <w:pPr>
              <w:pStyle w:val="TAL"/>
              <w:keepNext w:val="0"/>
              <w:keepLines w:val="0"/>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4483CD3"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25245FD"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3E4DB" w14:textId="77777777" w:rsidR="0004678E" w:rsidRPr="00C7244C" w:rsidRDefault="0004678E" w:rsidP="003F1727">
            <w:pPr>
              <w:pStyle w:val="TAL"/>
              <w:keepNext w:val="0"/>
              <w:keepLines w:val="0"/>
            </w:pPr>
          </w:p>
        </w:tc>
      </w:tr>
    </w:tbl>
    <w:p w14:paraId="051B461F" w14:textId="77777777" w:rsidR="0004678E" w:rsidRPr="00C7244C" w:rsidRDefault="0004678E" w:rsidP="0004678E"/>
    <w:p w14:paraId="025DBEF3" w14:textId="77777777" w:rsidR="0004678E" w:rsidRPr="00C7244C" w:rsidRDefault="0004678E" w:rsidP="0004678E">
      <w:pPr>
        <w:pStyle w:val="H6"/>
        <w:keepNext w:val="0"/>
        <w:keepLines w:val="0"/>
        <w:rPr>
          <w:lang w:eastAsia="sv-SE"/>
        </w:rPr>
      </w:pPr>
      <w:r w:rsidRPr="00C7244C">
        <w:rPr>
          <w:lang w:eastAsia="sv-SE"/>
        </w:rPr>
        <w:t>7.3.2.3.1.5</w:t>
      </w:r>
      <w:r w:rsidRPr="00C7244C">
        <w:rPr>
          <w:lang w:eastAsia="sv-SE"/>
        </w:rPr>
        <w:tab/>
        <w:t>Test requirement</w:t>
      </w:r>
    </w:p>
    <w:p w14:paraId="61731FC8" w14:textId="77777777" w:rsidR="0004678E" w:rsidRPr="00C7244C" w:rsidRDefault="0004678E" w:rsidP="0004678E">
      <w:r w:rsidRPr="00C7244C">
        <w:t>Table 7</w:t>
      </w:r>
      <w:r w:rsidRPr="00C7244C">
        <w:rPr>
          <w:lang w:eastAsia="sv-SE"/>
        </w:rPr>
        <w:t>.3.2.3.1.5-1</w:t>
      </w:r>
      <w:r w:rsidRPr="00C7244C">
        <w:t xml:space="preserve"> defines the primary level settings for NR SA FR2-FR2 RRC connection release with redirection.</w:t>
      </w:r>
    </w:p>
    <w:p w14:paraId="18971BA5" w14:textId="77777777" w:rsidR="0004678E" w:rsidRPr="00C7244C" w:rsidRDefault="0004678E" w:rsidP="0004678E">
      <w:pPr>
        <w:pStyle w:val="TH"/>
        <w:keepLines w:val="0"/>
      </w:pPr>
      <w:r w:rsidRPr="00C7244C">
        <w:t>Table 7.3.2.3.1.5-1: Cell specific test parameters for NR SA FR2-FR2 RRC connection release with r</w:t>
      </w:r>
      <w:r w:rsidRPr="00C7244C">
        <w:rPr>
          <w:bCs/>
        </w:rPr>
        <w:t>edirection</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228"/>
        <w:gridCol w:w="1075"/>
        <w:gridCol w:w="1171"/>
        <w:gridCol w:w="1162"/>
        <w:gridCol w:w="1162"/>
      </w:tblGrid>
      <w:tr w:rsidR="0004678E" w:rsidRPr="00C7244C" w14:paraId="7086A7F8" w14:textId="77777777" w:rsidTr="0015762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80C4734" w14:textId="77777777" w:rsidR="0004678E" w:rsidRPr="00C7244C" w:rsidRDefault="0004678E" w:rsidP="003F1727">
            <w:pPr>
              <w:pStyle w:val="TAH"/>
            </w:pPr>
            <w:r w:rsidRPr="00C7244C">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0A1493EC" w14:textId="77777777" w:rsidR="0004678E" w:rsidRPr="00C7244C" w:rsidRDefault="0004678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527B8C4A" w14:textId="77777777" w:rsidR="0004678E" w:rsidRPr="00C7244C" w:rsidRDefault="0004678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68C1DEA1" w14:textId="77777777" w:rsidR="0004678E" w:rsidRPr="00C7244C" w:rsidRDefault="0004678E" w:rsidP="003F1727">
            <w:pPr>
              <w:pStyle w:val="TAH"/>
            </w:pPr>
            <w:r w:rsidRPr="00C7244C">
              <w:t>Cell 2</w:t>
            </w:r>
          </w:p>
        </w:tc>
      </w:tr>
      <w:tr w:rsidR="0004678E" w:rsidRPr="00C7244C" w14:paraId="2D54FDD3" w14:textId="77777777" w:rsidTr="0015762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8E6BAFE" w14:textId="77777777" w:rsidR="0004678E" w:rsidRPr="00C7244C" w:rsidRDefault="0004678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46A0A3AD" w14:textId="77777777" w:rsidR="0004678E" w:rsidRPr="00C7244C" w:rsidRDefault="0004678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1BB3F200" w14:textId="77777777" w:rsidR="0004678E" w:rsidRPr="00C7244C" w:rsidRDefault="0004678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6157AEC8" w14:textId="77777777" w:rsidR="0004678E" w:rsidRPr="00C7244C" w:rsidRDefault="0004678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7BD9251D" w14:textId="77777777" w:rsidR="0004678E" w:rsidRPr="00C7244C" w:rsidRDefault="0004678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5471D068" w14:textId="77777777" w:rsidR="0004678E" w:rsidRPr="00C7244C" w:rsidRDefault="0004678E" w:rsidP="003F1727">
            <w:pPr>
              <w:pStyle w:val="TAH"/>
            </w:pPr>
            <w:r w:rsidRPr="00C7244C">
              <w:t>T2</w:t>
            </w:r>
          </w:p>
        </w:tc>
      </w:tr>
      <w:tr w:rsidR="0004678E" w:rsidRPr="00C7244C" w14:paraId="14411987"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09A4B8A" w14:textId="77777777" w:rsidR="0004678E" w:rsidRPr="00C7244C" w:rsidRDefault="0004678E" w:rsidP="003F1727">
            <w:pPr>
              <w:pStyle w:val="TAL"/>
            </w:pPr>
            <w:r w:rsidRPr="00C7244C">
              <w:t>Assumption for UE beams</w:t>
            </w:r>
            <w:r w:rsidRPr="00C7244C">
              <w:rPr>
                <w:vertAlign w:val="superscript"/>
              </w:rPr>
              <w:t>Note 6</w:t>
            </w:r>
          </w:p>
        </w:tc>
        <w:tc>
          <w:tcPr>
            <w:tcW w:w="1230" w:type="dxa"/>
            <w:tcBorders>
              <w:top w:val="single" w:sz="4" w:space="0" w:color="auto"/>
              <w:left w:val="single" w:sz="4" w:space="0" w:color="auto"/>
              <w:bottom w:val="single" w:sz="4" w:space="0" w:color="auto"/>
              <w:right w:val="single" w:sz="4" w:space="0" w:color="auto"/>
            </w:tcBorders>
          </w:tcPr>
          <w:p w14:paraId="2A50B657" w14:textId="77777777" w:rsidR="0004678E" w:rsidRPr="00C7244C" w:rsidRDefault="0004678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756FECD6" w14:textId="77777777" w:rsidR="0004678E" w:rsidRPr="00C7244C" w:rsidRDefault="0004678E" w:rsidP="003F1727">
            <w:pPr>
              <w:pStyle w:val="TAC"/>
            </w:pPr>
            <w:r w:rsidRPr="00C7244C">
              <w:t>Rough</w:t>
            </w:r>
          </w:p>
        </w:tc>
        <w:tc>
          <w:tcPr>
            <w:tcW w:w="2309" w:type="dxa"/>
            <w:gridSpan w:val="2"/>
            <w:tcBorders>
              <w:top w:val="single" w:sz="4" w:space="0" w:color="auto"/>
              <w:left w:val="single" w:sz="4" w:space="0" w:color="auto"/>
              <w:bottom w:val="single" w:sz="4" w:space="0" w:color="auto"/>
              <w:right w:val="single" w:sz="4" w:space="0" w:color="auto"/>
            </w:tcBorders>
          </w:tcPr>
          <w:p w14:paraId="61DDC7A6" w14:textId="77777777" w:rsidR="0004678E" w:rsidRPr="00C7244C" w:rsidRDefault="0004678E" w:rsidP="003F1727">
            <w:pPr>
              <w:pStyle w:val="TAC"/>
              <w:rPr>
                <w:rFonts w:cs="Arial"/>
              </w:rPr>
            </w:pPr>
            <w:r w:rsidRPr="00C7244C">
              <w:t>Rough</w:t>
            </w:r>
          </w:p>
        </w:tc>
      </w:tr>
      <w:tr w:rsidR="0004678E" w:rsidRPr="00C7244C" w14:paraId="0C8039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07D0AF0" w14:textId="77777777" w:rsidR="0004678E" w:rsidRPr="00C7244C" w:rsidRDefault="0004678E" w:rsidP="003F1727">
            <w:pPr>
              <w:pStyle w:val="TAL"/>
            </w:pPr>
            <w:r w:rsidRPr="00C7244C">
              <w:t>AoA setup</w:t>
            </w:r>
          </w:p>
        </w:tc>
        <w:tc>
          <w:tcPr>
            <w:tcW w:w="1230" w:type="dxa"/>
            <w:tcBorders>
              <w:top w:val="single" w:sz="4" w:space="0" w:color="auto"/>
              <w:left w:val="single" w:sz="4" w:space="0" w:color="auto"/>
              <w:bottom w:val="single" w:sz="4" w:space="0" w:color="auto"/>
              <w:right w:val="single" w:sz="4" w:space="0" w:color="auto"/>
            </w:tcBorders>
          </w:tcPr>
          <w:p w14:paraId="78196A2F" w14:textId="77777777" w:rsidR="0004678E" w:rsidRPr="00C7244C" w:rsidRDefault="0004678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tcPr>
          <w:p w14:paraId="020B747B" w14:textId="77777777" w:rsidR="0004678E" w:rsidRPr="00C7244C" w:rsidRDefault="0004678E" w:rsidP="003F1727">
            <w:pPr>
              <w:pStyle w:val="TAC"/>
            </w:pPr>
            <w:r w:rsidRPr="00C7244C">
              <w:t>Setup 1 as defined in A.9</w:t>
            </w:r>
          </w:p>
        </w:tc>
      </w:tr>
      <w:tr w:rsidR="0004678E" w:rsidRPr="00C7244C" w14:paraId="49AE129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E21FAD0" w14:textId="77777777" w:rsidR="0004678E" w:rsidRPr="00C7244C" w:rsidRDefault="0004678E" w:rsidP="003F1727">
            <w:pPr>
              <w:pStyle w:val="TAL"/>
            </w:pPr>
            <w:r w:rsidRPr="00C7244C">
              <w:t>NR RF Channel Number</w:t>
            </w:r>
          </w:p>
        </w:tc>
        <w:tc>
          <w:tcPr>
            <w:tcW w:w="1230" w:type="dxa"/>
            <w:tcBorders>
              <w:top w:val="single" w:sz="4" w:space="0" w:color="auto"/>
              <w:left w:val="single" w:sz="4" w:space="0" w:color="auto"/>
              <w:bottom w:val="single" w:sz="4" w:space="0" w:color="auto"/>
              <w:right w:val="single" w:sz="4" w:space="0" w:color="auto"/>
            </w:tcBorders>
          </w:tcPr>
          <w:p w14:paraId="689FD9DD" w14:textId="77777777" w:rsidR="0004678E" w:rsidRPr="00C7244C" w:rsidRDefault="0004678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5775DBD9" w14:textId="77777777" w:rsidR="0004678E" w:rsidRPr="00C7244C" w:rsidRDefault="0004678E" w:rsidP="003F1727">
            <w:pPr>
              <w:pStyle w:val="TAC"/>
            </w:pPr>
            <w:r w:rsidRPr="00C7244C">
              <w:t>1</w:t>
            </w:r>
          </w:p>
        </w:tc>
        <w:tc>
          <w:tcPr>
            <w:tcW w:w="2309" w:type="dxa"/>
            <w:gridSpan w:val="2"/>
            <w:tcBorders>
              <w:top w:val="single" w:sz="4" w:space="0" w:color="auto"/>
              <w:left w:val="single" w:sz="4" w:space="0" w:color="auto"/>
              <w:bottom w:val="single" w:sz="4" w:space="0" w:color="auto"/>
              <w:right w:val="single" w:sz="4" w:space="0" w:color="auto"/>
            </w:tcBorders>
          </w:tcPr>
          <w:p w14:paraId="5F7FECD8" w14:textId="77777777" w:rsidR="0004678E" w:rsidRPr="00C7244C" w:rsidRDefault="0004678E" w:rsidP="003F1727">
            <w:pPr>
              <w:pStyle w:val="TAC"/>
              <w:rPr>
                <w:rFonts w:cs="Arial"/>
              </w:rPr>
            </w:pPr>
            <w:r w:rsidRPr="00C7244C">
              <w:rPr>
                <w:rFonts w:cs="Arial"/>
              </w:rPr>
              <w:t>2</w:t>
            </w:r>
          </w:p>
        </w:tc>
      </w:tr>
      <w:tr w:rsidR="0004678E" w:rsidRPr="00C7244C" w14:paraId="53D86D4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60B9820" w14:textId="77777777" w:rsidR="0004678E" w:rsidRPr="00C7244C" w:rsidRDefault="0004678E" w:rsidP="003F1727">
            <w:pPr>
              <w:pStyle w:val="TAL"/>
            </w:pPr>
            <w:r w:rsidRPr="00C7244C">
              <w:t>Duplex mode</w:t>
            </w:r>
          </w:p>
        </w:tc>
        <w:tc>
          <w:tcPr>
            <w:tcW w:w="1230" w:type="dxa"/>
            <w:tcBorders>
              <w:top w:val="single" w:sz="4" w:space="0" w:color="auto"/>
              <w:left w:val="single" w:sz="4" w:space="0" w:color="auto"/>
              <w:right w:val="single" w:sz="4" w:space="0" w:color="auto"/>
            </w:tcBorders>
          </w:tcPr>
          <w:p w14:paraId="75D7CDBA"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2FC4B0F" w14:textId="77777777" w:rsidR="0004678E" w:rsidRPr="00C7244C" w:rsidRDefault="0004678E" w:rsidP="003F1727">
            <w:pPr>
              <w:pStyle w:val="TAC"/>
            </w:pPr>
            <w:r w:rsidRPr="00C7244C">
              <w:t>TDD</w:t>
            </w:r>
          </w:p>
        </w:tc>
      </w:tr>
      <w:tr w:rsidR="0004678E" w:rsidRPr="00C7244C" w14:paraId="00F208A3" w14:textId="77777777" w:rsidTr="00157629">
        <w:trPr>
          <w:trHeight w:val="161"/>
          <w:jc w:val="center"/>
        </w:trPr>
        <w:tc>
          <w:tcPr>
            <w:tcW w:w="3805" w:type="dxa"/>
            <w:gridSpan w:val="3"/>
            <w:tcBorders>
              <w:top w:val="single" w:sz="4" w:space="0" w:color="auto"/>
              <w:left w:val="single" w:sz="4" w:space="0" w:color="auto"/>
              <w:right w:val="single" w:sz="4" w:space="0" w:color="auto"/>
            </w:tcBorders>
          </w:tcPr>
          <w:p w14:paraId="30E4BC6B" w14:textId="77777777" w:rsidR="0004678E" w:rsidRPr="00C7244C" w:rsidRDefault="0004678E" w:rsidP="003F1727">
            <w:pPr>
              <w:pStyle w:val="TAL"/>
            </w:pPr>
            <w:r w:rsidRPr="00C7244C">
              <w:t>TDD configuration</w:t>
            </w:r>
          </w:p>
        </w:tc>
        <w:tc>
          <w:tcPr>
            <w:tcW w:w="1230" w:type="dxa"/>
            <w:tcBorders>
              <w:top w:val="single" w:sz="4" w:space="0" w:color="auto"/>
              <w:left w:val="single" w:sz="4" w:space="0" w:color="auto"/>
              <w:right w:val="single" w:sz="4" w:space="0" w:color="auto"/>
            </w:tcBorders>
          </w:tcPr>
          <w:p w14:paraId="521D323B"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51CE7B6" w14:textId="77777777" w:rsidR="0004678E" w:rsidRPr="00C7244C" w:rsidRDefault="0004678E" w:rsidP="003F1727">
            <w:pPr>
              <w:pStyle w:val="TAC"/>
            </w:pPr>
            <w:r w:rsidRPr="00C7244C">
              <w:t>TDDConf.3.1</w:t>
            </w:r>
          </w:p>
        </w:tc>
      </w:tr>
      <w:tr w:rsidR="0004678E" w:rsidRPr="00C7244C" w14:paraId="4DB58B7E" w14:textId="77777777" w:rsidTr="00157629">
        <w:trPr>
          <w:trHeight w:val="125"/>
          <w:jc w:val="center"/>
        </w:trPr>
        <w:tc>
          <w:tcPr>
            <w:tcW w:w="3805" w:type="dxa"/>
            <w:gridSpan w:val="3"/>
            <w:tcBorders>
              <w:top w:val="single" w:sz="4" w:space="0" w:color="auto"/>
              <w:left w:val="single" w:sz="4" w:space="0" w:color="auto"/>
              <w:right w:val="single" w:sz="4" w:space="0" w:color="auto"/>
            </w:tcBorders>
          </w:tcPr>
          <w:p w14:paraId="60420EAF" w14:textId="77777777" w:rsidR="0004678E" w:rsidRPr="00C7244C" w:rsidRDefault="0004678E" w:rsidP="003F1727">
            <w:pPr>
              <w:pStyle w:val="TAL"/>
            </w:pPr>
            <w:r w:rsidRPr="00C7244C">
              <w:t>BW</w:t>
            </w:r>
            <w:r w:rsidRPr="00C7244C">
              <w:rPr>
                <w:vertAlign w:val="subscript"/>
              </w:rPr>
              <w:t>channel</w:t>
            </w:r>
          </w:p>
        </w:tc>
        <w:tc>
          <w:tcPr>
            <w:tcW w:w="1230" w:type="dxa"/>
            <w:tcBorders>
              <w:top w:val="single" w:sz="4" w:space="0" w:color="auto"/>
              <w:left w:val="single" w:sz="4" w:space="0" w:color="auto"/>
              <w:right w:val="single" w:sz="4" w:space="0" w:color="auto"/>
            </w:tcBorders>
          </w:tcPr>
          <w:p w14:paraId="613A35A0" w14:textId="77777777" w:rsidR="0004678E" w:rsidRPr="00C7244C" w:rsidRDefault="0004678E" w:rsidP="003F1727">
            <w:pPr>
              <w:pStyle w:val="TAC"/>
            </w:pPr>
            <w:r w:rsidRPr="00C7244C">
              <w:t>MHz</w:t>
            </w:r>
          </w:p>
        </w:tc>
        <w:tc>
          <w:tcPr>
            <w:tcW w:w="4559" w:type="dxa"/>
            <w:gridSpan w:val="4"/>
            <w:tcBorders>
              <w:top w:val="single" w:sz="4" w:space="0" w:color="auto"/>
              <w:left w:val="single" w:sz="4" w:space="0" w:color="auto"/>
              <w:right w:val="single" w:sz="4" w:space="0" w:color="auto"/>
            </w:tcBorders>
          </w:tcPr>
          <w:p w14:paraId="11282F91" w14:textId="77777777" w:rsidR="0004678E" w:rsidRPr="00C7244C" w:rsidRDefault="0004678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04678E" w:rsidRPr="00C7244C" w14:paraId="0B8D8976" w14:textId="77777777" w:rsidTr="00157629">
        <w:trPr>
          <w:trHeight w:val="43"/>
          <w:jc w:val="center"/>
        </w:trPr>
        <w:tc>
          <w:tcPr>
            <w:tcW w:w="3805" w:type="dxa"/>
            <w:gridSpan w:val="3"/>
            <w:tcBorders>
              <w:left w:val="single" w:sz="4" w:space="0" w:color="auto"/>
              <w:right w:val="single" w:sz="4" w:space="0" w:color="auto"/>
            </w:tcBorders>
          </w:tcPr>
          <w:p w14:paraId="48B534FE" w14:textId="77777777" w:rsidR="0004678E" w:rsidRPr="00C7244C" w:rsidRDefault="0004678E" w:rsidP="003F1727">
            <w:pPr>
              <w:pStyle w:val="TAL"/>
            </w:pPr>
            <w:r w:rsidRPr="00C7244C">
              <w:t>BWP BW</w:t>
            </w:r>
          </w:p>
        </w:tc>
        <w:tc>
          <w:tcPr>
            <w:tcW w:w="1230" w:type="dxa"/>
            <w:tcBorders>
              <w:left w:val="single" w:sz="4" w:space="0" w:color="auto"/>
              <w:right w:val="single" w:sz="4" w:space="0" w:color="auto"/>
            </w:tcBorders>
          </w:tcPr>
          <w:p w14:paraId="6ABED467" w14:textId="77777777" w:rsidR="0004678E" w:rsidRPr="00C7244C" w:rsidRDefault="0004678E" w:rsidP="003F1727">
            <w:pPr>
              <w:pStyle w:val="TAC"/>
            </w:pPr>
            <w:r w:rsidRPr="00C7244C">
              <w:t>MHz</w:t>
            </w:r>
          </w:p>
        </w:tc>
        <w:tc>
          <w:tcPr>
            <w:tcW w:w="4559" w:type="dxa"/>
            <w:gridSpan w:val="4"/>
            <w:tcBorders>
              <w:left w:val="single" w:sz="4" w:space="0" w:color="auto"/>
              <w:right w:val="single" w:sz="4" w:space="0" w:color="auto"/>
            </w:tcBorders>
          </w:tcPr>
          <w:p w14:paraId="35E77558" w14:textId="77777777" w:rsidR="0004678E" w:rsidRPr="00C7244C" w:rsidRDefault="0004678E"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04678E" w:rsidRPr="00C7244C" w14:paraId="33CCC60E" w14:textId="77777777" w:rsidTr="00157629">
        <w:trPr>
          <w:trHeight w:val="43"/>
          <w:jc w:val="center"/>
        </w:trPr>
        <w:tc>
          <w:tcPr>
            <w:tcW w:w="3805" w:type="dxa"/>
            <w:gridSpan w:val="3"/>
            <w:tcBorders>
              <w:left w:val="single" w:sz="4" w:space="0" w:color="auto"/>
              <w:right w:val="single" w:sz="4" w:space="0" w:color="auto"/>
            </w:tcBorders>
            <w:vAlign w:val="center"/>
          </w:tcPr>
          <w:p w14:paraId="4FDF3B33" w14:textId="77777777" w:rsidR="0004678E" w:rsidRPr="00C7244C" w:rsidRDefault="0004678E" w:rsidP="003F1727">
            <w:pPr>
              <w:pStyle w:val="TAL"/>
            </w:pPr>
            <w:r w:rsidRPr="00C7244C">
              <w:t>Data RBs allocated</w:t>
            </w:r>
          </w:p>
        </w:tc>
        <w:tc>
          <w:tcPr>
            <w:tcW w:w="1230" w:type="dxa"/>
            <w:tcBorders>
              <w:left w:val="single" w:sz="4" w:space="0" w:color="auto"/>
              <w:right w:val="single" w:sz="4" w:space="0" w:color="auto"/>
            </w:tcBorders>
            <w:vAlign w:val="center"/>
          </w:tcPr>
          <w:p w14:paraId="41EEEA5F" w14:textId="77777777" w:rsidR="0004678E" w:rsidRPr="00C7244C" w:rsidRDefault="0004678E" w:rsidP="003F1727">
            <w:pPr>
              <w:pStyle w:val="TAC"/>
            </w:pPr>
          </w:p>
        </w:tc>
        <w:tc>
          <w:tcPr>
            <w:tcW w:w="4559" w:type="dxa"/>
            <w:gridSpan w:val="4"/>
            <w:tcBorders>
              <w:left w:val="single" w:sz="4" w:space="0" w:color="auto"/>
              <w:right w:val="single" w:sz="4" w:space="0" w:color="auto"/>
            </w:tcBorders>
            <w:vAlign w:val="center"/>
          </w:tcPr>
          <w:p w14:paraId="05A205FF" w14:textId="77777777" w:rsidR="0004678E" w:rsidRPr="00C7244C" w:rsidRDefault="0004678E" w:rsidP="003F1727">
            <w:pPr>
              <w:pStyle w:val="TAC"/>
              <w:rPr>
                <w:szCs w:val="18"/>
              </w:rPr>
            </w:pPr>
            <w:r w:rsidRPr="00C7244C">
              <w:rPr>
                <w:rFonts w:cs="Arial"/>
                <w:szCs w:val="18"/>
              </w:rPr>
              <w:t>66</w:t>
            </w:r>
          </w:p>
        </w:tc>
      </w:tr>
      <w:tr w:rsidR="0004678E" w:rsidRPr="00C7244C" w14:paraId="3B9C903F" w14:textId="77777777" w:rsidTr="00157629">
        <w:trPr>
          <w:trHeight w:val="237"/>
          <w:jc w:val="center"/>
        </w:trPr>
        <w:tc>
          <w:tcPr>
            <w:tcW w:w="3805" w:type="dxa"/>
            <w:gridSpan w:val="3"/>
            <w:tcBorders>
              <w:left w:val="single" w:sz="4" w:space="0" w:color="auto"/>
              <w:bottom w:val="single" w:sz="4" w:space="0" w:color="auto"/>
              <w:right w:val="single" w:sz="4" w:space="0" w:color="auto"/>
            </w:tcBorders>
          </w:tcPr>
          <w:p w14:paraId="51D6C653" w14:textId="77777777" w:rsidR="0004678E" w:rsidRPr="00C7244C" w:rsidRDefault="0004678E" w:rsidP="003F1727">
            <w:pPr>
              <w:pStyle w:val="TAL"/>
            </w:pPr>
            <w:r w:rsidRPr="00C7244C">
              <w:t>DRx Cycle</w:t>
            </w:r>
          </w:p>
        </w:tc>
        <w:tc>
          <w:tcPr>
            <w:tcW w:w="1230" w:type="dxa"/>
            <w:tcBorders>
              <w:left w:val="single" w:sz="4" w:space="0" w:color="auto"/>
              <w:bottom w:val="single" w:sz="4" w:space="0" w:color="auto"/>
              <w:right w:val="single" w:sz="4" w:space="0" w:color="auto"/>
            </w:tcBorders>
          </w:tcPr>
          <w:p w14:paraId="378343AE" w14:textId="77777777" w:rsidR="0004678E" w:rsidRPr="00C7244C" w:rsidRDefault="0004678E" w:rsidP="003F1727">
            <w:pPr>
              <w:pStyle w:val="TAC"/>
            </w:pPr>
            <w:r w:rsidRPr="00C7244C">
              <w:t>ms</w:t>
            </w:r>
          </w:p>
        </w:tc>
        <w:tc>
          <w:tcPr>
            <w:tcW w:w="4559" w:type="dxa"/>
            <w:gridSpan w:val="4"/>
            <w:tcBorders>
              <w:left w:val="single" w:sz="4" w:space="0" w:color="auto"/>
              <w:bottom w:val="single" w:sz="4" w:space="0" w:color="auto"/>
              <w:right w:val="single" w:sz="4" w:space="0" w:color="auto"/>
            </w:tcBorders>
          </w:tcPr>
          <w:p w14:paraId="41C848C5" w14:textId="77777777" w:rsidR="0004678E" w:rsidRPr="00C7244C" w:rsidRDefault="0004678E" w:rsidP="003F1727">
            <w:pPr>
              <w:pStyle w:val="TAC"/>
              <w:rPr>
                <w:szCs w:val="18"/>
              </w:rPr>
            </w:pPr>
            <w:r w:rsidRPr="00C7244C">
              <w:rPr>
                <w:szCs w:val="18"/>
              </w:rPr>
              <w:t>Not Applicable</w:t>
            </w:r>
          </w:p>
        </w:tc>
      </w:tr>
      <w:tr w:rsidR="0004678E" w:rsidRPr="00C7244C" w14:paraId="34BD0684" w14:textId="77777777" w:rsidTr="00157629">
        <w:trPr>
          <w:trHeight w:val="43"/>
          <w:jc w:val="center"/>
        </w:trPr>
        <w:tc>
          <w:tcPr>
            <w:tcW w:w="3805" w:type="dxa"/>
            <w:gridSpan w:val="3"/>
            <w:tcBorders>
              <w:top w:val="single" w:sz="4" w:space="0" w:color="auto"/>
              <w:left w:val="single" w:sz="4" w:space="0" w:color="auto"/>
              <w:right w:val="single" w:sz="4" w:space="0" w:color="auto"/>
            </w:tcBorders>
            <w:hideMark/>
          </w:tcPr>
          <w:p w14:paraId="0056A332" w14:textId="77777777" w:rsidR="0004678E" w:rsidRPr="00C7244C" w:rsidRDefault="0004678E" w:rsidP="003F1727">
            <w:pPr>
              <w:pStyle w:val="TAL"/>
            </w:pPr>
            <w:r w:rsidRPr="00C7244C">
              <w:t xml:space="preserve">PDSCH Reference measurement channel </w:t>
            </w:r>
          </w:p>
        </w:tc>
        <w:tc>
          <w:tcPr>
            <w:tcW w:w="1230" w:type="dxa"/>
            <w:tcBorders>
              <w:top w:val="single" w:sz="4" w:space="0" w:color="auto"/>
              <w:left w:val="single" w:sz="4" w:space="0" w:color="auto"/>
              <w:right w:val="single" w:sz="4" w:space="0" w:color="auto"/>
            </w:tcBorders>
          </w:tcPr>
          <w:p w14:paraId="16BF74A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9EA188F" w14:textId="77777777" w:rsidR="0004678E" w:rsidRPr="00C7244C" w:rsidRDefault="0004678E" w:rsidP="003F1727">
            <w:pPr>
              <w:pStyle w:val="TAC"/>
              <w:rPr>
                <w:szCs w:val="18"/>
              </w:rPr>
            </w:pPr>
            <w:r w:rsidRPr="00C7244C">
              <w:rPr>
                <w:szCs w:val="18"/>
              </w:rPr>
              <w:t>SR.3.1 TDD</w:t>
            </w:r>
          </w:p>
        </w:tc>
      </w:tr>
      <w:tr w:rsidR="0004678E" w:rsidRPr="00C7244C" w14:paraId="3B81FE08"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2AFB677" w14:textId="77777777" w:rsidR="0004678E" w:rsidRPr="00C7244C" w:rsidRDefault="0004678E" w:rsidP="003F1727">
            <w:pPr>
              <w:pStyle w:val="TAL"/>
            </w:pPr>
            <w:r w:rsidRPr="00C7244C">
              <w:rPr>
                <w:rFonts w:cs="v5.0.0"/>
              </w:rPr>
              <w:t>RMSI CORESET Reference Channel</w:t>
            </w:r>
          </w:p>
        </w:tc>
        <w:tc>
          <w:tcPr>
            <w:tcW w:w="1230" w:type="dxa"/>
            <w:tcBorders>
              <w:top w:val="single" w:sz="4" w:space="0" w:color="auto"/>
              <w:left w:val="single" w:sz="4" w:space="0" w:color="auto"/>
              <w:right w:val="single" w:sz="4" w:space="0" w:color="auto"/>
            </w:tcBorders>
          </w:tcPr>
          <w:p w14:paraId="39F7DC21"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4C4C337" w14:textId="77777777" w:rsidR="0004678E" w:rsidRPr="00C7244C" w:rsidRDefault="0004678E" w:rsidP="003F1727">
            <w:pPr>
              <w:pStyle w:val="TAC"/>
              <w:rPr>
                <w:szCs w:val="18"/>
              </w:rPr>
            </w:pPr>
            <w:r w:rsidRPr="00C7244C">
              <w:rPr>
                <w:szCs w:val="18"/>
              </w:rPr>
              <w:t>CR.3.1 TDD</w:t>
            </w:r>
          </w:p>
        </w:tc>
      </w:tr>
      <w:tr w:rsidR="0004678E" w:rsidRPr="00C7244C" w14:paraId="37E22E75"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04FB45DD" w14:textId="77777777" w:rsidR="0004678E" w:rsidRPr="00C7244C" w:rsidRDefault="0004678E" w:rsidP="003F1727">
            <w:pPr>
              <w:pStyle w:val="TAL"/>
              <w:rPr>
                <w:rFonts w:cs="v5.0.0"/>
              </w:rPr>
            </w:pPr>
            <w:r w:rsidRPr="00C7244C">
              <w:rPr>
                <w:rFonts w:cs="v5.0.0"/>
              </w:rPr>
              <w:t>Control Channel RMC</w:t>
            </w:r>
          </w:p>
        </w:tc>
        <w:tc>
          <w:tcPr>
            <w:tcW w:w="1230" w:type="dxa"/>
            <w:tcBorders>
              <w:top w:val="single" w:sz="4" w:space="0" w:color="auto"/>
              <w:left w:val="single" w:sz="4" w:space="0" w:color="auto"/>
              <w:right w:val="single" w:sz="4" w:space="0" w:color="auto"/>
            </w:tcBorders>
            <w:vAlign w:val="center"/>
          </w:tcPr>
          <w:p w14:paraId="36B3D14E"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vAlign w:val="center"/>
          </w:tcPr>
          <w:p w14:paraId="2B7162A5" w14:textId="77777777" w:rsidR="0004678E" w:rsidRPr="00C7244C" w:rsidRDefault="0004678E" w:rsidP="003F1727">
            <w:pPr>
              <w:pStyle w:val="TAC"/>
              <w:rPr>
                <w:szCs w:val="18"/>
              </w:rPr>
            </w:pPr>
            <w:r w:rsidRPr="00C7244C">
              <w:rPr>
                <w:rFonts w:cs="Arial"/>
                <w:szCs w:val="18"/>
              </w:rPr>
              <w:t>CCR.3.1 TDD</w:t>
            </w:r>
          </w:p>
        </w:tc>
      </w:tr>
      <w:tr w:rsidR="0004678E" w:rsidRPr="00C7244C" w14:paraId="5914790A" w14:textId="77777777" w:rsidTr="00157629">
        <w:trPr>
          <w:trHeight w:val="19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B1D0229" w14:textId="77777777" w:rsidR="0004678E" w:rsidRPr="00C7244C" w:rsidRDefault="0004678E" w:rsidP="003F1727">
            <w:pPr>
              <w:pStyle w:val="TAL"/>
            </w:pPr>
            <w:r w:rsidRPr="00C7244C">
              <w:t>OCNG Patterns</w:t>
            </w:r>
          </w:p>
        </w:tc>
        <w:tc>
          <w:tcPr>
            <w:tcW w:w="1230" w:type="dxa"/>
            <w:tcBorders>
              <w:top w:val="single" w:sz="4" w:space="0" w:color="auto"/>
              <w:left w:val="single" w:sz="4" w:space="0" w:color="auto"/>
              <w:bottom w:val="single" w:sz="4" w:space="0" w:color="auto"/>
              <w:right w:val="single" w:sz="4" w:space="0" w:color="auto"/>
            </w:tcBorders>
          </w:tcPr>
          <w:p w14:paraId="22E8DFEC" w14:textId="77777777" w:rsidR="0004678E" w:rsidRPr="00C7244C" w:rsidRDefault="0004678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hideMark/>
          </w:tcPr>
          <w:p w14:paraId="5AE3327B" w14:textId="77777777" w:rsidR="0004678E" w:rsidRPr="00C7244C" w:rsidRDefault="0004678E" w:rsidP="003F1727">
            <w:pPr>
              <w:pStyle w:val="TAC"/>
              <w:rPr>
                <w:szCs w:val="18"/>
              </w:rPr>
            </w:pPr>
            <w:r w:rsidRPr="00C7244C">
              <w:rPr>
                <w:snapToGrid w:val="0"/>
                <w:szCs w:val="18"/>
              </w:rPr>
              <w:t>OP.1</w:t>
            </w:r>
          </w:p>
        </w:tc>
      </w:tr>
      <w:tr w:rsidR="0004678E" w:rsidRPr="00C7244C" w14:paraId="7882F4A9"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174651B" w14:textId="77777777" w:rsidR="0004678E" w:rsidRPr="00C7244C" w:rsidRDefault="0004678E" w:rsidP="003F1727">
            <w:pPr>
              <w:pStyle w:val="TAL"/>
            </w:pPr>
            <w:r w:rsidRPr="00C7244C">
              <w:t>SMTC configuration</w:t>
            </w:r>
          </w:p>
        </w:tc>
        <w:tc>
          <w:tcPr>
            <w:tcW w:w="1230" w:type="dxa"/>
            <w:tcBorders>
              <w:top w:val="single" w:sz="4" w:space="0" w:color="auto"/>
              <w:left w:val="single" w:sz="4" w:space="0" w:color="auto"/>
              <w:right w:val="single" w:sz="4" w:space="0" w:color="auto"/>
            </w:tcBorders>
          </w:tcPr>
          <w:p w14:paraId="6957629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586D69DC" w14:textId="77777777" w:rsidR="0004678E" w:rsidRPr="00C7244C" w:rsidRDefault="0004678E" w:rsidP="003F1727">
            <w:pPr>
              <w:pStyle w:val="TAC"/>
              <w:rPr>
                <w:szCs w:val="18"/>
              </w:rPr>
            </w:pPr>
            <w:r w:rsidRPr="00C7244C">
              <w:rPr>
                <w:szCs w:val="18"/>
              </w:rPr>
              <w:t>SMTC.1 FR2</w:t>
            </w:r>
          </w:p>
        </w:tc>
      </w:tr>
      <w:tr w:rsidR="0004678E" w:rsidRPr="00C7244C" w14:paraId="595D7E7F"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52F0EC22" w14:textId="77777777" w:rsidR="0004678E" w:rsidRPr="00C7244C" w:rsidRDefault="0004678E" w:rsidP="003F1727">
            <w:pPr>
              <w:pStyle w:val="TAL"/>
            </w:pPr>
            <w:r w:rsidRPr="00C7244C">
              <w:rPr>
                <w:lang w:eastAsia="zh-CN"/>
              </w:rPr>
              <w:t>SSB</w:t>
            </w:r>
            <w:r w:rsidRPr="00C7244C">
              <w:t xml:space="preserve"> </w:t>
            </w:r>
            <w:r w:rsidRPr="00C7244C">
              <w:rPr>
                <w:lang w:eastAsia="zh-CN"/>
              </w:rPr>
              <w:t>C</w:t>
            </w:r>
            <w:r w:rsidRPr="00C7244C">
              <w:t>onfiguration</w:t>
            </w:r>
          </w:p>
        </w:tc>
        <w:tc>
          <w:tcPr>
            <w:tcW w:w="1230" w:type="dxa"/>
            <w:tcBorders>
              <w:top w:val="single" w:sz="4" w:space="0" w:color="auto"/>
              <w:left w:val="single" w:sz="4" w:space="0" w:color="auto"/>
              <w:right w:val="single" w:sz="4" w:space="0" w:color="auto"/>
            </w:tcBorders>
            <w:vAlign w:val="center"/>
          </w:tcPr>
          <w:p w14:paraId="7F9FAE30"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vAlign w:val="center"/>
          </w:tcPr>
          <w:p w14:paraId="2BEA5F79" w14:textId="77777777" w:rsidR="0004678E" w:rsidRPr="00C7244C" w:rsidRDefault="0004678E" w:rsidP="003F1727">
            <w:pPr>
              <w:pStyle w:val="TAC"/>
              <w:rPr>
                <w:szCs w:val="18"/>
              </w:rPr>
            </w:pPr>
            <w:r w:rsidRPr="00C7244C">
              <w:rPr>
                <w:szCs w:val="18"/>
                <w:lang w:eastAsia="zh-CN"/>
              </w:rPr>
              <w:t>SSB</w:t>
            </w:r>
            <w:r w:rsidRPr="00C7244C">
              <w:rPr>
                <w:szCs w:val="18"/>
              </w:rPr>
              <w:t>.3 FR2</w:t>
            </w:r>
          </w:p>
        </w:tc>
      </w:tr>
      <w:tr w:rsidR="0004678E" w:rsidRPr="00C7244C" w14:paraId="78AC69A3" w14:textId="77777777" w:rsidTr="00157629">
        <w:trPr>
          <w:trHeight w:val="71"/>
          <w:jc w:val="center"/>
        </w:trPr>
        <w:tc>
          <w:tcPr>
            <w:tcW w:w="3805" w:type="dxa"/>
            <w:gridSpan w:val="3"/>
            <w:tcBorders>
              <w:top w:val="single" w:sz="4" w:space="0" w:color="auto"/>
              <w:left w:val="single" w:sz="4" w:space="0" w:color="auto"/>
              <w:right w:val="single" w:sz="4" w:space="0" w:color="auto"/>
            </w:tcBorders>
          </w:tcPr>
          <w:p w14:paraId="72CAAA4C" w14:textId="77777777" w:rsidR="0004678E" w:rsidRPr="00C7244C" w:rsidRDefault="0004678E" w:rsidP="003F1727">
            <w:pPr>
              <w:pStyle w:val="TAL"/>
            </w:pPr>
            <w:r w:rsidRPr="00C7244C">
              <w:t>PDSCH/PDCCH subcarrier spacing</w:t>
            </w:r>
          </w:p>
        </w:tc>
        <w:tc>
          <w:tcPr>
            <w:tcW w:w="1230" w:type="dxa"/>
            <w:tcBorders>
              <w:top w:val="single" w:sz="4" w:space="0" w:color="auto"/>
              <w:left w:val="single" w:sz="4" w:space="0" w:color="auto"/>
              <w:right w:val="single" w:sz="4" w:space="0" w:color="auto"/>
            </w:tcBorders>
          </w:tcPr>
          <w:p w14:paraId="63F40F7B" w14:textId="77777777" w:rsidR="0004678E" w:rsidRPr="00C7244C" w:rsidRDefault="0004678E" w:rsidP="003F1727">
            <w:pPr>
              <w:pStyle w:val="TAC"/>
            </w:pPr>
            <w:r w:rsidRPr="00C7244C">
              <w:t>kHz</w:t>
            </w:r>
          </w:p>
        </w:tc>
        <w:tc>
          <w:tcPr>
            <w:tcW w:w="4559" w:type="dxa"/>
            <w:gridSpan w:val="4"/>
            <w:tcBorders>
              <w:top w:val="single" w:sz="4" w:space="0" w:color="auto"/>
              <w:left w:val="single" w:sz="4" w:space="0" w:color="auto"/>
              <w:right w:val="single" w:sz="4" w:space="0" w:color="auto"/>
            </w:tcBorders>
          </w:tcPr>
          <w:p w14:paraId="2502D4DA" w14:textId="77777777" w:rsidR="0004678E" w:rsidRPr="00C7244C" w:rsidRDefault="0004678E" w:rsidP="003F1727">
            <w:pPr>
              <w:pStyle w:val="TAC"/>
              <w:rPr>
                <w:szCs w:val="18"/>
              </w:rPr>
            </w:pPr>
            <w:r w:rsidRPr="00C7244C">
              <w:rPr>
                <w:szCs w:val="18"/>
              </w:rPr>
              <w:t>120 kHz</w:t>
            </w:r>
          </w:p>
        </w:tc>
      </w:tr>
      <w:tr w:rsidR="0004678E" w:rsidRPr="00C7244C" w14:paraId="22F8B85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95D8622" w14:textId="77777777" w:rsidR="0004678E" w:rsidRPr="00C7244C" w:rsidRDefault="0004678E" w:rsidP="003F1727">
            <w:pPr>
              <w:pStyle w:val="TAL"/>
            </w:pPr>
            <w:r w:rsidRPr="00C7244C">
              <w:t>PUCCH/PUSCH subcarrier spacing</w:t>
            </w:r>
          </w:p>
        </w:tc>
        <w:tc>
          <w:tcPr>
            <w:tcW w:w="1230" w:type="dxa"/>
            <w:tcBorders>
              <w:top w:val="single" w:sz="4" w:space="0" w:color="auto"/>
              <w:left w:val="single" w:sz="4" w:space="0" w:color="auto"/>
              <w:right w:val="single" w:sz="4" w:space="0" w:color="auto"/>
            </w:tcBorders>
          </w:tcPr>
          <w:p w14:paraId="63EF79D3" w14:textId="77777777" w:rsidR="0004678E" w:rsidRPr="00C7244C" w:rsidRDefault="0004678E" w:rsidP="003F1727">
            <w:pPr>
              <w:pStyle w:val="TAC"/>
            </w:pPr>
            <w:r w:rsidRPr="00C7244C">
              <w:t>kHz</w:t>
            </w:r>
          </w:p>
        </w:tc>
        <w:tc>
          <w:tcPr>
            <w:tcW w:w="4559" w:type="dxa"/>
            <w:gridSpan w:val="4"/>
            <w:tcBorders>
              <w:top w:val="single" w:sz="4" w:space="0" w:color="auto"/>
              <w:left w:val="single" w:sz="4" w:space="0" w:color="auto"/>
              <w:right w:val="single" w:sz="4" w:space="0" w:color="auto"/>
            </w:tcBorders>
          </w:tcPr>
          <w:p w14:paraId="75218BAF" w14:textId="77777777" w:rsidR="0004678E" w:rsidRPr="00C7244C" w:rsidRDefault="0004678E" w:rsidP="003F1727">
            <w:pPr>
              <w:pStyle w:val="TAC"/>
              <w:rPr>
                <w:szCs w:val="18"/>
              </w:rPr>
            </w:pPr>
            <w:r w:rsidRPr="00C7244C">
              <w:rPr>
                <w:szCs w:val="18"/>
              </w:rPr>
              <w:t>120 kHz</w:t>
            </w:r>
          </w:p>
        </w:tc>
      </w:tr>
      <w:tr w:rsidR="0004678E" w:rsidRPr="00C7244C" w14:paraId="3FA27E27"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AC43CD1" w14:textId="77777777" w:rsidR="0004678E" w:rsidRPr="00C7244C" w:rsidRDefault="0004678E" w:rsidP="003F1727">
            <w:pPr>
              <w:pStyle w:val="TAL"/>
            </w:pPr>
            <w:r w:rsidRPr="00C7244C">
              <w:t xml:space="preserve">PRACH configuration </w:t>
            </w:r>
          </w:p>
        </w:tc>
        <w:tc>
          <w:tcPr>
            <w:tcW w:w="1230" w:type="dxa"/>
            <w:tcBorders>
              <w:top w:val="single" w:sz="4" w:space="0" w:color="auto"/>
              <w:left w:val="single" w:sz="4" w:space="0" w:color="auto"/>
              <w:right w:val="single" w:sz="4" w:space="0" w:color="auto"/>
            </w:tcBorders>
          </w:tcPr>
          <w:p w14:paraId="155DF0A6"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FE5D829" w14:textId="77777777" w:rsidR="0004678E" w:rsidRPr="00C7244C" w:rsidRDefault="0004678E" w:rsidP="003F1727">
            <w:pPr>
              <w:pStyle w:val="TAC"/>
              <w:rPr>
                <w:szCs w:val="18"/>
              </w:rPr>
            </w:pPr>
            <w:r w:rsidRPr="00C7244C">
              <w:rPr>
                <w:szCs w:val="18"/>
                <w:lang w:eastAsia="zh-CN"/>
              </w:rPr>
              <w:t>PRACH.1 FR2</w:t>
            </w:r>
          </w:p>
        </w:tc>
      </w:tr>
      <w:tr w:rsidR="0004678E" w:rsidRPr="00C7244C" w14:paraId="57702BB6"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7CE6F2A" w14:textId="77777777" w:rsidR="0004678E" w:rsidRPr="00C7244C" w:rsidRDefault="0004678E" w:rsidP="003F1727">
            <w:pPr>
              <w:pStyle w:val="TAL"/>
            </w:pPr>
            <w:r w:rsidRPr="00C7244C">
              <w:t>TRS configuration</w:t>
            </w:r>
          </w:p>
        </w:tc>
        <w:tc>
          <w:tcPr>
            <w:tcW w:w="1230" w:type="dxa"/>
            <w:tcBorders>
              <w:top w:val="single" w:sz="4" w:space="0" w:color="auto"/>
              <w:left w:val="single" w:sz="4" w:space="0" w:color="auto"/>
              <w:right w:val="single" w:sz="4" w:space="0" w:color="auto"/>
            </w:tcBorders>
          </w:tcPr>
          <w:p w14:paraId="258B85A9"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4937158" w14:textId="77777777" w:rsidR="0004678E" w:rsidRPr="00C7244C" w:rsidRDefault="0004678E" w:rsidP="003F1727">
            <w:pPr>
              <w:pStyle w:val="TAC"/>
              <w:rPr>
                <w:szCs w:val="18"/>
              </w:rPr>
            </w:pPr>
            <w:r w:rsidRPr="00C7244C">
              <w:rPr>
                <w:szCs w:val="18"/>
              </w:rPr>
              <w:t>TRS.2.1 TDD</w:t>
            </w:r>
          </w:p>
        </w:tc>
      </w:tr>
      <w:tr w:rsidR="0004678E" w:rsidRPr="00C7244C" w14:paraId="05478F21"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549D0F1" w14:textId="77777777" w:rsidR="0004678E" w:rsidRPr="00C7244C" w:rsidRDefault="0004678E" w:rsidP="003F1727">
            <w:pPr>
              <w:pStyle w:val="TAL"/>
            </w:pPr>
            <w:r w:rsidRPr="00C7244C">
              <w:t>PDSCH/PDCCH TCI state</w:t>
            </w:r>
          </w:p>
        </w:tc>
        <w:tc>
          <w:tcPr>
            <w:tcW w:w="1230" w:type="dxa"/>
            <w:tcBorders>
              <w:top w:val="single" w:sz="4" w:space="0" w:color="auto"/>
              <w:left w:val="single" w:sz="4" w:space="0" w:color="auto"/>
              <w:right w:val="single" w:sz="4" w:space="0" w:color="auto"/>
            </w:tcBorders>
          </w:tcPr>
          <w:p w14:paraId="7BE16FA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1284A200" w14:textId="77777777" w:rsidR="0004678E" w:rsidRPr="00C7244C" w:rsidRDefault="0004678E" w:rsidP="003F1727">
            <w:pPr>
              <w:pStyle w:val="TAC"/>
              <w:rPr>
                <w:szCs w:val="18"/>
              </w:rPr>
            </w:pPr>
            <w:r w:rsidRPr="00C7244C">
              <w:rPr>
                <w:szCs w:val="18"/>
              </w:rPr>
              <w:t>TCI.State.2</w:t>
            </w:r>
          </w:p>
        </w:tc>
      </w:tr>
      <w:tr w:rsidR="0004678E" w:rsidRPr="00C7244C" w14:paraId="283546F8" w14:textId="77777777" w:rsidTr="0015762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54A9026" w14:textId="77777777" w:rsidR="0004678E" w:rsidRPr="00C7244C" w:rsidRDefault="0004678E"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3888CD42" w14:textId="77777777" w:rsidR="0004678E" w:rsidRPr="00C7244C" w:rsidRDefault="0004678E" w:rsidP="003F1727">
            <w:pPr>
              <w:pStyle w:val="TAL"/>
            </w:pPr>
            <w:r w:rsidRPr="00C7244C">
              <w:t>Initial DL BWP</w:t>
            </w:r>
          </w:p>
        </w:tc>
        <w:tc>
          <w:tcPr>
            <w:tcW w:w="1230" w:type="dxa"/>
            <w:tcBorders>
              <w:top w:val="single" w:sz="4" w:space="0" w:color="auto"/>
              <w:left w:val="single" w:sz="4" w:space="0" w:color="auto"/>
              <w:right w:val="single" w:sz="4" w:space="0" w:color="auto"/>
            </w:tcBorders>
          </w:tcPr>
          <w:p w14:paraId="73373371"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27BD676B" w14:textId="77777777" w:rsidR="0004678E" w:rsidRPr="00C7244C" w:rsidRDefault="0004678E" w:rsidP="003F1727">
            <w:pPr>
              <w:pStyle w:val="TAC"/>
              <w:rPr>
                <w:szCs w:val="18"/>
              </w:rPr>
            </w:pPr>
            <w:r w:rsidRPr="00C7244C">
              <w:rPr>
                <w:rFonts w:cs="v3.7.0"/>
                <w:szCs w:val="18"/>
              </w:rPr>
              <w:t>DLBWP.0.1</w:t>
            </w:r>
          </w:p>
        </w:tc>
      </w:tr>
      <w:tr w:rsidR="0004678E" w:rsidRPr="00C7244C" w14:paraId="4F8708EB"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1EF05C6E"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0616B49E" w14:textId="77777777" w:rsidR="0004678E" w:rsidRPr="00C7244C" w:rsidRDefault="0004678E" w:rsidP="003F1727">
            <w:pPr>
              <w:pStyle w:val="TAL"/>
            </w:pPr>
            <w:r w:rsidRPr="00C7244C">
              <w:t>Dedicated DL BWP</w:t>
            </w:r>
          </w:p>
        </w:tc>
        <w:tc>
          <w:tcPr>
            <w:tcW w:w="1230" w:type="dxa"/>
            <w:tcBorders>
              <w:top w:val="single" w:sz="4" w:space="0" w:color="auto"/>
              <w:left w:val="single" w:sz="4" w:space="0" w:color="auto"/>
              <w:right w:val="single" w:sz="4" w:space="0" w:color="auto"/>
            </w:tcBorders>
          </w:tcPr>
          <w:p w14:paraId="301BBDE8"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33514313" w14:textId="77777777" w:rsidR="0004678E" w:rsidRPr="00C7244C" w:rsidRDefault="0004678E" w:rsidP="003F1727">
            <w:pPr>
              <w:pStyle w:val="TAC"/>
              <w:rPr>
                <w:szCs w:val="18"/>
              </w:rPr>
            </w:pPr>
            <w:r w:rsidRPr="00C7244C">
              <w:rPr>
                <w:rFonts w:cs="v3.7.0"/>
                <w:szCs w:val="18"/>
              </w:rPr>
              <w:t>DLBWP.1.1</w:t>
            </w:r>
          </w:p>
        </w:tc>
      </w:tr>
      <w:tr w:rsidR="0004678E" w:rsidRPr="00C7244C" w14:paraId="6946A1EE"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0A6DF11F"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36C7EC42" w14:textId="77777777" w:rsidR="0004678E" w:rsidRPr="00C7244C" w:rsidRDefault="0004678E" w:rsidP="003F1727">
            <w:pPr>
              <w:pStyle w:val="TAL"/>
            </w:pPr>
            <w:r w:rsidRPr="00C7244C">
              <w:t>Initial UL BWP</w:t>
            </w:r>
          </w:p>
        </w:tc>
        <w:tc>
          <w:tcPr>
            <w:tcW w:w="1230" w:type="dxa"/>
            <w:tcBorders>
              <w:top w:val="single" w:sz="4" w:space="0" w:color="auto"/>
              <w:left w:val="single" w:sz="4" w:space="0" w:color="auto"/>
              <w:right w:val="single" w:sz="4" w:space="0" w:color="auto"/>
            </w:tcBorders>
          </w:tcPr>
          <w:p w14:paraId="2EBF6A15"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005573C3" w14:textId="77777777" w:rsidR="0004678E" w:rsidRPr="00C7244C" w:rsidRDefault="0004678E" w:rsidP="003F1727">
            <w:pPr>
              <w:pStyle w:val="TAC"/>
              <w:rPr>
                <w:szCs w:val="18"/>
              </w:rPr>
            </w:pPr>
            <w:r w:rsidRPr="00C7244C">
              <w:rPr>
                <w:rFonts w:cs="v3.7.0"/>
                <w:szCs w:val="18"/>
              </w:rPr>
              <w:t>ULBWP.0.1</w:t>
            </w:r>
          </w:p>
        </w:tc>
      </w:tr>
      <w:tr w:rsidR="0004678E" w:rsidRPr="00C7244C" w14:paraId="0E1CF7A2" w14:textId="77777777" w:rsidTr="00157629">
        <w:trPr>
          <w:trHeight w:val="43"/>
          <w:jc w:val="center"/>
        </w:trPr>
        <w:tc>
          <w:tcPr>
            <w:tcW w:w="1902" w:type="dxa"/>
            <w:gridSpan w:val="2"/>
            <w:tcBorders>
              <w:top w:val="nil"/>
              <w:left w:val="single" w:sz="4" w:space="0" w:color="auto"/>
              <w:right w:val="single" w:sz="4" w:space="0" w:color="auto"/>
            </w:tcBorders>
            <w:shd w:val="clear" w:color="auto" w:fill="auto"/>
          </w:tcPr>
          <w:p w14:paraId="55BF1A1A"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1F593C3A" w14:textId="77777777" w:rsidR="0004678E" w:rsidRPr="00C7244C" w:rsidRDefault="0004678E" w:rsidP="003F1727">
            <w:pPr>
              <w:pStyle w:val="TAL"/>
            </w:pPr>
            <w:r w:rsidRPr="00C7244C">
              <w:t>Dedicated UL BWP</w:t>
            </w:r>
          </w:p>
        </w:tc>
        <w:tc>
          <w:tcPr>
            <w:tcW w:w="1230" w:type="dxa"/>
            <w:tcBorders>
              <w:top w:val="single" w:sz="4" w:space="0" w:color="auto"/>
              <w:left w:val="single" w:sz="4" w:space="0" w:color="auto"/>
              <w:bottom w:val="single" w:sz="4" w:space="0" w:color="auto"/>
              <w:right w:val="single" w:sz="4" w:space="0" w:color="auto"/>
            </w:tcBorders>
          </w:tcPr>
          <w:p w14:paraId="3D683C4F"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62DE883A" w14:textId="77777777" w:rsidR="0004678E" w:rsidRPr="00C7244C" w:rsidRDefault="0004678E" w:rsidP="003F1727">
            <w:pPr>
              <w:pStyle w:val="TAC"/>
              <w:rPr>
                <w:szCs w:val="18"/>
              </w:rPr>
            </w:pPr>
            <w:r w:rsidRPr="00C7244C">
              <w:rPr>
                <w:rFonts w:cs="v3.7.0"/>
                <w:szCs w:val="18"/>
              </w:rPr>
              <w:t>ULBWP.1.1</w:t>
            </w:r>
          </w:p>
        </w:tc>
      </w:tr>
      <w:tr w:rsidR="0004678E" w:rsidRPr="00C7244C" w14:paraId="451469D1"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854BE2C" w14:textId="77777777" w:rsidR="0004678E" w:rsidRPr="00C7244C" w:rsidRDefault="0004678E" w:rsidP="003F1727">
            <w:pPr>
              <w:pStyle w:val="TAL"/>
              <w:rPr>
                <w:szCs w:val="18"/>
              </w:rPr>
            </w:pPr>
            <w:r w:rsidRPr="00C7244C">
              <w:rPr>
                <w:szCs w:val="18"/>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361059EE" w14:textId="77777777" w:rsidR="0004678E" w:rsidRPr="00C7244C" w:rsidRDefault="0004678E" w:rsidP="003F1727">
            <w:pPr>
              <w:pStyle w:val="TAC"/>
              <w:rPr>
                <w:szCs w:val="18"/>
              </w:rPr>
            </w:pPr>
            <w:r w:rsidRPr="00C7244C">
              <w:rPr>
                <w:szCs w:val="18"/>
              </w:rPr>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2C56BEED" w14:textId="77777777" w:rsidR="0004678E" w:rsidRPr="00C7244C" w:rsidRDefault="0004678E" w:rsidP="003F1727">
            <w:pPr>
              <w:pStyle w:val="TAC"/>
              <w:rPr>
                <w:szCs w:val="18"/>
              </w:rPr>
            </w:pPr>
            <w:r w:rsidRPr="00C7244C">
              <w:rPr>
                <w:szCs w:val="18"/>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6E75E2C" w14:textId="77777777" w:rsidR="0004678E" w:rsidRPr="00C7244C" w:rsidRDefault="0004678E" w:rsidP="003F1727">
            <w:pPr>
              <w:pStyle w:val="TAC"/>
              <w:rPr>
                <w:szCs w:val="18"/>
              </w:rPr>
            </w:pPr>
            <w:r w:rsidRPr="00C7244C">
              <w:rPr>
                <w:szCs w:val="18"/>
              </w:rPr>
              <w:t>0</w:t>
            </w:r>
          </w:p>
        </w:tc>
      </w:tr>
      <w:tr w:rsidR="0004678E" w:rsidRPr="00C7244C" w14:paraId="1010FEC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B2C5ABB" w14:textId="77777777" w:rsidR="0004678E" w:rsidRPr="00C7244C" w:rsidRDefault="0004678E" w:rsidP="003F1727">
            <w:pPr>
              <w:pStyle w:val="TAL"/>
              <w:rPr>
                <w:szCs w:val="18"/>
              </w:rPr>
            </w:pPr>
            <w:r w:rsidRPr="00C7244C">
              <w:rPr>
                <w:szCs w:val="18"/>
              </w:rPr>
              <w:t>EPRE ratio of PBCH DMRS to SSS</w:t>
            </w:r>
          </w:p>
        </w:tc>
        <w:tc>
          <w:tcPr>
            <w:tcW w:w="1230" w:type="dxa"/>
            <w:tcBorders>
              <w:top w:val="nil"/>
              <w:left w:val="single" w:sz="4" w:space="0" w:color="auto"/>
              <w:bottom w:val="nil"/>
              <w:right w:val="single" w:sz="4" w:space="0" w:color="auto"/>
            </w:tcBorders>
            <w:shd w:val="clear" w:color="auto" w:fill="auto"/>
          </w:tcPr>
          <w:p w14:paraId="2FA18FAD"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6411AE39"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15559A66" w14:textId="77777777" w:rsidR="0004678E" w:rsidRPr="00C7244C" w:rsidRDefault="0004678E" w:rsidP="003F1727">
            <w:pPr>
              <w:pStyle w:val="TAC"/>
              <w:rPr>
                <w:szCs w:val="18"/>
              </w:rPr>
            </w:pPr>
          </w:p>
        </w:tc>
      </w:tr>
      <w:tr w:rsidR="0004678E" w:rsidRPr="00C7244C" w14:paraId="0FE033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70B6D03" w14:textId="77777777" w:rsidR="0004678E" w:rsidRPr="00C7244C" w:rsidRDefault="0004678E" w:rsidP="003F1727">
            <w:pPr>
              <w:pStyle w:val="TAL"/>
              <w:rPr>
                <w:szCs w:val="18"/>
              </w:rPr>
            </w:pPr>
            <w:r w:rsidRPr="00C7244C">
              <w:rPr>
                <w:szCs w:val="18"/>
              </w:rPr>
              <w:t>EPRE ratio of PBCH to PBCH DMRS</w:t>
            </w:r>
          </w:p>
        </w:tc>
        <w:tc>
          <w:tcPr>
            <w:tcW w:w="1230" w:type="dxa"/>
            <w:tcBorders>
              <w:top w:val="nil"/>
              <w:left w:val="single" w:sz="4" w:space="0" w:color="auto"/>
              <w:bottom w:val="nil"/>
              <w:right w:val="single" w:sz="4" w:space="0" w:color="auto"/>
            </w:tcBorders>
            <w:shd w:val="clear" w:color="auto" w:fill="auto"/>
          </w:tcPr>
          <w:p w14:paraId="0C61FFEF"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26A42069"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017C128C" w14:textId="77777777" w:rsidR="0004678E" w:rsidRPr="00C7244C" w:rsidRDefault="0004678E" w:rsidP="003F1727">
            <w:pPr>
              <w:pStyle w:val="TAC"/>
              <w:rPr>
                <w:szCs w:val="18"/>
              </w:rPr>
            </w:pPr>
          </w:p>
        </w:tc>
      </w:tr>
      <w:tr w:rsidR="0004678E" w:rsidRPr="00C7244C" w14:paraId="69A81C0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205574" w14:textId="77777777" w:rsidR="0004678E" w:rsidRPr="00C7244C" w:rsidRDefault="0004678E" w:rsidP="003F1727">
            <w:pPr>
              <w:pStyle w:val="TAL"/>
              <w:rPr>
                <w:szCs w:val="18"/>
              </w:rPr>
            </w:pPr>
            <w:r w:rsidRPr="00C7244C">
              <w:rPr>
                <w:szCs w:val="18"/>
              </w:rPr>
              <w:t>EPRE ratio of PDCCH DMRS to SSS</w:t>
            </w:r>
          </w:p>
        </w:tc>
        <w:tc>
          <w:tcPr>
            <w:tcW w:w="1230" w:type="dxa"/>
            <w:tcBorders>
              <w:top w:val="nil"/>
              <w:left w:val="single" w:sz="4" w:space="0" w:color="auto"/>
              <w:bottom w:val="nil"/>
              <w:right w:val="single" w:sz="4" w:space="0" w:color="auto"/>
            </w:tcBorders>
            <w:shd w:val="clear" w:color="auto" w:fill="auto"/>
          </w:tcPr>
          <w:p w14:paraId="1E7B051E"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7080140B"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7C8DDEC5" w14:textId="77777777" w:rsidR="0004678E" w:rsidRPr="00C7244C" w:rsidRDefault="0004678E" w:rsidP="003F1727">
            <w:pPr>
              <w:pStyle w:val="TAC"/>
              <w:rPr>
                <w:szCs w:val="18"/>
              </w:rPr>
            </w:pPr>
          </w:p>
        </w:tc>
      </w:tr>
      <w:tr w:rsidR="0004678E" w:rsidRPr="00C7244C" w14:paraId="15D7FB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485178" w14:textId="77777777" w:rsidR="0004678E" w:rsidRPr="00C7244C" w:rsidRDefault="0004678E" w:rsidP="003F1727">
            <w:pPr>
              <w:pStyle w:val="TAL"/>
              <w:rPr>
                <w:szCs w:val="18"/>
              </w:rPr>
            </w:pPr>
            <w:r w:rsidRPr="00C7244C">
              <w:rPr>
                <w:szCs w:val="18"/>
              </w:rPr>
              <w:t>EPRE ratio of PDCCH to PDCCH DMRS</w:t>
            </w:r>
          </w:p>
        </w:tc>
        <w:tc>
          <w:tcPr>
            <w:tcW w:w="1230" w:type="dxa"/>
            <w:tcBorders>
              <w:top w:val="nil"/>
              <w:left w:val="single" w:sz="4" w:space="0" w:color="auto"/>
              <w:bottom w:val="nil"/>
              <w:right w:val="single" w:sz="4" w:space="0" w:color="auto"/>
            </w:tcBorders>
            <w:shd w:val="clear" w:color="auto" w:fill="auto"/>
          </w:tcPr>
          <w:p w14:paraId="7E6A5E61"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51B39DC2"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72B7F251" w14:textId="77777777" w:rsidR="0004678E" w:rsidRPr="00C7244C" w:rsidRDefault="0004678E" w:rsidP="003F1727">
            <w:pPr>
              <w:pStyle w:val="TAC"/>
              <w:rPr>
                <w:szCs w:val="18"/>
              </w:rPr>
            </w:pPr>
          </w:p>
        </w:tc>
      </w:tr>
      <w:tr w:rsidR="0004678E" w:rsidRPr="00C7244C" w14:paraId="283475B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9CF6AFF" w14:textId="77777777" w:rsidR="0004678E" w:rsidRPr="00C7244C" w:rsidRDefault="0004678E" w:rsidP="003F1727">
            <w:pPr>
              <w:pStyle w:val="TAL"/>
              <w:rPr>
                <w:szCs w:val="18"/>
              </w:rPr>
            </w:pPr>
            <w:r w:rsidRPr="00C7244C">
              <w:rPr>
                <w:szCs w:val="18"/>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54885D0"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0A4259DA"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2E7DB924" w14:textId="77777777" w:rsidR="0004678E" w:rsidRPr="00C7244C" w:rsidRDefault="0004678E" w:rsidP="003F1727">
            <w:pPr>
              <w:pStyle w:val="TAC"/>
              <w:rPr>
                <w:szCs w:val="18"/>
              </w:rPr>
            </w:pPr>
          </w:p>
        </w:tc>
      </w:tr>
      <w:tr w:rsidR="0004678E" w:rsidRPr="00C7244C" w14:paraId="47A2893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F94CCF0" w14:textId="77777777" w:rsidR="0004678E" w:rsidRPr="00C7244C" w:rsidRDefault="0004678E" w:rsidP="003F1727">
            <w:pPr>
              <w:pStyle w:val="TAL"/>
              <w:rPr>
                <w:szCs w:val="18"/>
              </w:rPr>
            </w:pPr>
            <w:r w:rsidRPr="00C7244C">
              <w:rPr>
                <w:szCs w:val="18"/>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A86FCC4"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779B9C21"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27C18F48" w14:textId="77777777" w:rsidR="0004678E" w:rsidRPr="00C7244C" w:rsidRDefault="0004678E" w:rsidP="003F1727">
            <w:pPr>
              <w:pStyle w:val="TAC"/>
              <w:rPr>
                <w:szCs w:val="18"/>
              </w:rPr>
            </w:pPr>
          </w:p>
        </w:tc>
      </w:tr>
      <w:tr w:rsidR="0004678E" w:rsidRPr="00C7244C" w14:paraId="6C96EC4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1769E1B" w14:textId="77777777" w:rsidR="0004678E" w:rsidRPr="00C7244C" w:rsidRDefault="0004678E" w:rsidP="003F1727">
            <w:pPr>
              <w:pStyle w:val="TAL"/>
              <w:rPr>
                <w:szCs w:val="18"/>
              </w:rPr>
            </w:pPr>
            <w:r w:rsidRPr="00C7244C">
              <w:rPr>
                <w:szCs w:val="18"/>
              </w:rPr>
              <w:t>EPRE ratio of OCNG DMRS to SSS(Note 1)</w:t>
            </w:r>
          </w:p>
        </w:tc>
        <w:tc>
          <w:tcPr>
            <w:tcW w:w="1230" w:type="dxa"/>
            <w:tcBorders>
              <w:top w:val="nil"/>
              <w:left w:val="single" w:sz="4" w:space="0" w:color="auto"/>
              <w:bottom w:val="nil"/>
              <w:right w:val="single" w:sz="4" w:space="0" w:color="auto"/>
            </w:tcBorders>
            <w:shd w:val="clear" w:color="auto" w:fill="auto"/>
          </w:tcPr>
          <w:p w14:paraId="7E9C4234"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4BA4C145"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0A9761FD" w14:textId="77777777" w:rsidR="0004678E" w:rsidRPr="00C7244C" w:rsidRDefault="0004678E" w:rsidP="003F1727">
            <w:pPr>
              <w:pStyle w:val="TAC"/>
              <w:rPr>
                <w:szCs w:val="18"/>
              </w:rPr>
            </w:pPr>
          </w:p>
        </w:tc>
      </w:tr>
      <w:tr w:rsidR="0004678E" w:rsidRPr="00C7244C" w14:paraId="48BA076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F3DABA" w14:textId="77777777" w:rsidR="0004678E" w:rsidRPr="00C7244C" w:rsidRDefault="0004678E" w:rsidP="003F1727">
            <w:pPr>
              <w:pStyle w:val="TAL"/>
              <w:rPr>
                <w:szCs w:val="18"/>
              </w:rPr>
            </w:pPr>
            <w:r w:rsidRPr="00C7244C">
              <w:rPr>
                <w:szCs w:val="18"/>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A1AF78C" w14:textId="77777777" w:rsidR="0004678E" w:rsidRPr="00C7244C" w:rsidRDefault="0004678E" w:rsidP="003F1727">
            <w:pPr>
              <w:pStyle w:val="TAC"/>
              <w:rPr>
                <w:szCs w:val="18"/>
              </w:rPr>
            </w:pPr>
          </w:p>
        </w:tc>
        <w:tc>
          <w:tcPr>
            <w:tcW w:w="2231" w:type="dxa"/>
            <w:gridSpan w:val="2"/>
            <w:tcBorders>
              <w:top w:val="nil"/>
              <w:left w:val="single" w:sz="4" w:space="0" w:color="auto"/>
              <w:bottom w:val="single" w:sz="4" w:space="0" w:color="auto"/>
              <w:right w:val="single" w:sz="4" w:space="0" w:color="auto"/>
            </w:tcBorders>
            <w:shd w:val="clear" w:color="auto" w:fill="auto"/>
          </w:tcPr>
          <w:p w14:paraId="079797F2" w14:textId="77777777" w:rsidR="0004678E" w:rsidRPr="00C7244C" w:rsidRDefault="0004678E" w:rsidP="003F1727">
            <w:pPr>
              <w:pStyle w:val="TAC"/>
              <w:rPr>
                <w:szCs w:val="18"/>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5DACC979" w14:textId="77777777" w:rsidR="0004678E" w:rsidRPr="00C7244C" w:rsidRDefault="0004678E" w:rsidP="003F1727">
            <w:pPr>
              <w:pStyle w:val="TAC"/>
              <w:rPr>
                <w:szCs w:val="18"/>
              </w:rPr>
            </w:pPr>
          </w:p>
        </w:tc>
      </w:tr>
      <w:tr w:rsidR="0004678E" w:rsidRPr="00C7244C" w14:paraId="051B0D45" w14:textId="77777777" w:rsidTr="00157629">
        <w:trPr>
          <w:trHeight w:val="359"/>
          <w:jc w:val="center"/>
        </w:trPr>
        <w:tc>
          <w:tcPr>
            <w:tcW w:w="3805" w:type="dxa"/>
            <w:gridSpan w:val="3"/>
            <w:tcBorders>
              <w:top w:val="single" w:sz="4" w:space="0" w:color="auto"/>
              <w:left w:val="single" w:sz="4" w:space="0" w:color="auto"/>
              <w:right w:val="single" w:sz="4" w:space="0" w:color="auto"/>
            </w:tcBorders>
          </w:tcPr>
          <w:p w14:paraId="23BA5867" w14:textId="77777777" w:rsidR="0004678E" w:rsidRPr="00C7244C" w:rsidRDefault="0004678E" w:rsidP="003F1727">
            <w:pPr>
              <w:pStyle w:val="TAL"/>
            </w:pPr>
            <w:r w:rsidRPr="00C7244C">
              <w:rPr>
                <w:position w:val="-12"/>
              </w:rPr>
              <w:object w:dxaOrig="405" w:dyaOrig="345" w14:anchorId="04DFBE36">
                <v:shape id="_x0000_i1109" type="#_x0000_t75" style="width:21pt;height:21pt" o:ole="" fillcolor="window">
                  <v:imagedata r:id="rId8" o:title=""/>
                </v:shape>
                <o:OLEObject Type="Embed" ProgID="Equation.3" ShapeID="_x0000_i1109" DrawAspect="Content" ObjectID="_1781671797" r:id="rId101"/>
              </w:object>
            </w:r>
            <w:r w:rsidRPr="00C7244C">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3EDE2F6D" w14:textId="77777777" w:rsidR="0004678E" w:rsidRPr="00C7244C" w:rsidRDefault="0004678E" w:rsidP="003F1727">
            <w:pPr>
              <w:pStyle w:val="TAC"/>
            </w:pPr>
            <w:r w:rsidRPr="00C7244C">
              <w:t>dBm/15kHz</w:t>
            </w:r>
          </w:p>
        </w:tc>
        <w:tc>
          <w:tcPr>
            <w:tcW w:w="2231" w:type="dxa"/>
            <w:gridSpan w:val="2"/>
            <w:tcBorders>
              <w:top w:val="single" w:sz="4" w:space="0" w:color="auto"/>
              <w:left w:val="single" w:sz="4" w:space="0" w:color="auto"/>
              <w:right w:val="single" w:sz="4" w:space="0" w:color="auto"/>
            </w:tcBorders>
          </w:tcPr>
          <w:p w14:paraId="3D4B11B8" w14:textId="357BB911" w:rsidR="0004678E" w:rsidRPr="00C7244C" w:rsidRDefault="0004678E" w:rsidP="003F1727">
            <w:pPr>
              <w:pStyle w:val="TAC"/>
              <w:rPr>
                <w:lang w:eastAsia="zh-CN"/>
              </w:rPr>
            </w:pPr>
            <w:r w:rsidRPr="00C7244C">
              <w:t>-104.7</w:t>
            </w:r>
          </w:p>
        </w:tc>
        <w:tc>
          <w:tcPr>
            <w:tcW w:w="2328" w:type="dxa"/>
            <w:gridSpan w:val="2"/>
            <w:tcBorders>
              <w:top w:val="single" w:sz="4" w:space="0" w:color="auto"/>
              <w:left w:val="single" w:sz="4" w:space="0" w:color="auto"/>
              <w:right w:val="single" w:sz="4" w:space="0" w:color="auto"/>
            </w:tcBorders>
          </w:tcPr>
          <w:p w14:paraId="2FC3C9A2" w14:textId="55EB7359" w:rsidR="0004678E" w:rsidRPr="00C7244C" w:rsidRDefault="0004678E" w:rsidP="003F1727">
            <w:pPr>
              <w:pStyle w:val="TAC"/>
              <w:rPr>
                <w:lang w:eastAsia="zh-CN"/>
              </w:rPr>
            </w:pPr>
            <w:r w:rsidRPr="00C7244C">
              <w:t>-104.7</w:t>
            </w:r>
          </w:p>
        </w:tc>
      </w:tr>
      <w:tr w:rsidR="0004678E" w:rsidRPr="00C7244C" w14:paraId="45D3DB72" w14:textId="77777777" w:rsidTr="0015762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79D8B321" w14:textId="77777777" w:rsidR="0004678E" w:rsidRPr="00C7244C" w:rsidRDefault="0004678E" w:rsidP="003F1727">
            <w:pPr>
              <w:pStyle w:val="TAL"/>
              <w:rPr>
                <w:vertAlign w:val="superscript"/>
              </w:rPr>
            </w:pPr>
            <w:r w:rsidRPr="00C7244C">
              <w:rPr>
                <w:position w:val="-12"/>
              </w:rPr>
              <w:object w:dxaOrig="405" w:dyaOrig="345" w14:anchorId="1690E1E1">
                <v:shape id="_x0000_i1110" type="#_x0000_t75" style="width:21pt;height:21pt" o:ole="" fillcolor="window">
                  <v:imagedata r:id="rId8" o:title=""/>
                </v:shape>
                <o:OLEObject Type="Embed" ProgID="Equation.3" ShapeID="_x0000_i1110" DrawAspect="Content" ObjectID="_1781671798" r:id="rId102"/>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095CF97E" w14:textId="77777777" w:rsidR="0004678E" w:rsidRPr="00C7244C" w:rsidRDefault="0004678E" w:rsidP="003F1727">
            <w:pPr>
              <w:pStyle w:val="TAL"/>
            </w:pPr>
          </w:p>
        </w:tc>
        <w:tc>
          <w:tcPr>
            <w:tcW w:w="1230" w:type="dxa"/>
            <w:tcBorders>
              <w:top w:val="single" w:sz="4" w:space="0" w:color="auto"/>
              <w:left w:val="single" w:sz="4" w:space="0" w:color="auto"/>
              <w:bottom w:val="nil"/>
              <w:right w:val="single" w:sz="4" w:space="0" w:color="auto"/>
            </w:tcBorders>
            <w:shd w:val="clear" w:color="auto" w:fill="auto"/>
          </w:tcPr>
          <w:p w14:paraId="4EDC1E08" w14:textId="77777777" w:rsidR="0004678E" w:rsidRPr="00C7244C" w:rsidRDefault="0004678E" w:rsidP="003F1727">
            <w:pPr>
              <w:pStyle w:val="TAC"/>
            </w:pPr>
            <w:r w:rsidRPr="00C7244C">
              <w:t>dBm/SCS</w:t>
            </w:r>
          </w:p>
        </w:tc>
        <w:tc>
          <w:tcPr>
            <w:tcW w:w="2231" w:type="dxa"/>
            <w:gridSpan w:val="2"/>
            <w:tcBorders>
              <w:top w:val="single" w:sz="4" w:space="0" w:color="auto"/>
              <w:left w:val="single" w:sz="4" w:space="0" w:color="auto"/>
              <w:right w:val="single" w:sz="4" w:space="0" w:color="auto"/>
            </w:tcBorders>
          </w:tcPr>
          <w:p w14:paraId="52870C42" w14:textId="25AC268C" w:rsidR="0004678E" w:rsidRPr="00C7244C" w:rsidRDefault="0004678E" w:rsidP="003F1727">
            <w:pPr>
              <w:pStyle w:val="TAC"/>
              <w:rPr>
                <w:lang w:eastAsia="zh-CN"/>
              </w:rPr>
            </w:pPr>
            <w:r w:rsidRPr="00C7244C">
              <w:t>-95.7</w:t>
            </w:r>
          </w:p>
        </w:tc>
        <w:tc>
          <w:tcPr>
            <w:tcW w:w="2328" w:type="dxa"/>
            <w:gridSpan w:val="2"/>
            <w:tcBorders>
              <w:top w:val="single" w:sz="4" w:space="0" w:color="auto"/>
              <w:left w:val="single" w:sz="4" w:space="0" w:color="auto"/>
              <w:right w:val="single" w:sz="4" w:space="0" w:color="auto"/>
            </w:tcBorders>
          </w:tcPr>
          <w:p w14:paraId="47F9663C" w14:textId="634EFE59" w:rsidR="0004678E" w:rsidRPr="00C7244C" w:rsidRDefault="0004678E" w:rsidP="003F1727">
            <w:pPr>
              <w:pStyle w:val="TAC"/>
              <w:rPr>
                <w:lang w:eastAsia="zh-CN"/>
              </w:rPr>
            </w:pPr>
            <w:r w:rsidRPr="00C7244C">
              <w:t>-95.7</w:t>
            </w:r>
          </w:p>
        </w:tc>
      </w:tr>
      <w:tr w:rsidR="0004678E" w:rsidRPr="00C7244C" w14:paraId="0AFC4A9C" w14:textId="77777777" w:rsidTr="0015762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B968179" w14:textId="77777777" w:rsidR="0004678E" w:rsidRPr="00C7244C" w:rsidRDefault="0004678E" w:rsidP="003F1727">
            <w:pPr>
              <w:pStyle w:val="TAL"/>
              <w:rPr>
                <w:i/>
              </w:rPr>
            </w:pPr>
            <w:r w:rsidRPr="00C7244C">
              <w:rPr>
                <w:i/>
                <w:position w:val="-12"/>
              </w:rPr>
              <w:object w:dxaOrig="615" w:dyaOrig="390" w14:anchorId="4F363A6C">
                <v:shape id="_x0000_i1111" type="#_x0000_t75" style="width:32.4pt;height:21pt" o:ole="" fillcolor="window">
                  <v:imagedata r:id="rId34" o:title=""/>
                </v:shape>
                <o:OLEObject Type="Embed" ProgID="Equation.3" ShapeID="_x0000_i1111" DrawAspect="Content" ObjectID="_1781671799" r:id="rId103"/>
              </w:object>
            </w:r>
          </w:p>
        </w:tc>
        <w:tc>
          <w:tcPr>
            <w:tcW w:w="1230" w:type="dxa"/>
            <w:tcBorders>
              <w:top w:val="single" w:sz="4" w:space="0" w:color="auto"/>
              <w:left w:val="single" w:sz="4" w:space="0" w:color="auto"/>
              <w:bottom w:val="single" w:sz="4" w:space="0" w:color="auto"/>
              <w:right w:val="single" w:sz="4" w:space="0" w:color="auto"/>
            </w:tcBorders>
            <w:hideMark/>
          </w:tcPr>
          <w:p w14:paraId="07F1EFBA" w14:textId="77777777" w:rsidR="0004678E" w:rsidRPr="00C7244C" w:rsidRDefault="0004678E" w:rsidP="003F1727">
            <w:pPr>
              <w:pStyle w:val="TAC"/>
            </w:pPr>
            <w:r w:rsidRPr="00C7244C">
              <w:t>dB</w:t>
            </w:r>
          </w:p>
        </w:tc>
        <w:tc>
          <w:tcPr>
            <w:tcW w:w="1067" w:type="dxa"/>
            <w:tcBorders>
              <w:top w:val="single" w:sz="4" w:space="0" w:color="auto"/>
              <w:left w:val="single" w:sz="4" w:space="0" w:color="auto"/>
              <w:right w:val="single" w:sz="4" w:space="0" w:color="auto"/>
            </w:tcBorders>
          </w:tcPr>
          <w:p w14:paraId="67867448" w14:textId="77777777" w:rsidR="0004678E" w:rsidRPr="00C7244C" w:rsidRDefault="0004678E" w:rsidP="003F1727">
            <w:pPr>
              <w:pStyle w:val="TAC"/>
            </w:pPr>
            <w:r w:rsidRPr="00C7244C">
              <w:rPr>
                <w:lang w:eastAsia="zh-CN"/>
              </w:rPr>
              <w:t>5</w:t>
            </w:r>
          </w:p>
        </w:tc>
        <w:tc>
          <w:tcPr>
            <w:tcW w:w="1164" w:type="dxa"/>
            <w:tcBorders>
              <w:top w:val="single" w:sz="4" w:space="0" w:color="auto"/>
              <w:left w:val="single" w:sz="4" w:space="0" w:color="auto"/>
              <w:right w:val="single" w:sz="4" w:space="0" w:color="auto"/>
            </w:tcBorders>
          </w:tcPr>
          <w:p w14:paraId="2C27D376" w14:textId="77777777" w:rsidR="0004678E" w:rsidRPr="00C7244C" w:rsidRDefault="0004678E" w:rsidP="003F1727">
            <w:pPr>
              <w:pStyle w:val="TAC"/>
            </w:pPr>
            <w:r w:rsidRPr="00C7244C">
              <w:rPr>
                <w:lang w:eastAsia="zh-CN"/>
              </w:rPr>
              <w:t>5</w:t>
            </w:r>
          </w:p>
        </w:tc>
        <w:tc>
          <w:tcPr>
            <w:tcW w:w="1164" w:type="dxa"/>
            <w:tcBorders>
              <w:top w:val="single" w:sz="4" w:space="0" w:color="auto"/>
              <w:left w:val="single" w:sz="4" w:space="0" w:color="auto"/>
              <w:right w:val="single" w:sz="4" w:space="0" w:color="auto"/>
            </w:tcBorders>
          </w:tcPr>
          <w:p w14:paraId="0EE81F86" w14:textId="77777777" w:rsidR="0004678E" w:rsidRPr="00C7244C" w:rsidRDefault="0004678E" w:rsidP="003F1727">
            <w:pPr>
              <w:pStyle w:val="TAC"/>
            </w:pPr>
            <w:r w:rsidRPr="00C7244C">
              <w:rPr>
                <w:lang w:eastAsia="zh-CN"/>
              </w:rPr>
              <w:t>-Infinity</w:t>
            </w:r>
          </w:p>
        </w:tc>
        <w:tc>
          <w:tcPr>
            <w:tcW w:w="1164" w:type="dxa"/>
            <w:tcBorders>
              <w:top w:val="single" w:sz="4" w:space="0" w:color="auto"/>
              <w:left w:val="single" w:sz="4" w:space="0" w:color="auto"/>
              <w:right w:val="single" w:sz="4" w:space="0" w:color="auto"/>
            </w:tcBorders>
          </w:tcPr>
          <w:p w14:paraId="7A0E205B" w14:textId="77777777" w:rsidR="0004678E" w:rsidRPr="00C7244C" w:rsidRDefault="0004678E" w:rsidP="003F1727">
            <w:pPr>
              <w:pStyle w:val="TAC"/>
            </w:pPr>
            <w:r w:rsidRPr="00C7244C">
              <w:rPr>
                <w:lang w:eastAsia="zh-CN"/>
              </w:rPr>
              <w:t>5</w:t>
            </w:r>
          </w:p>
        </w:tc>
      </w:tr>
      <w:tr w:rsidR="0004678E" w:rsidRPr="00C7244C" w14:paraId="2CFB31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BC6E66B" w14:textId="77777777" w:rsidR="0004678E" w:rsidRPr="00C7244C" w:rsidRDefault="0004678E" w:rsidP="003F1727">
            <w:pPr>
              <w:pStyle w:val="TAL"/>
            </w:pPr>
            <w:r w:rsidRPr="00C7244C">
              <w:rPr>
                <w:position w:val="-12"/>
              </w:rPr>
              <w:object w:dxaOrig="810" w:dyaOrig="390" w14:anchorId="6E6C1839">
                <v:shape id="_x0000_i1112" type="#_x0000_t75" style="width:39.6pt;height:21pt" o:ole="" fillcolor="window">
                  <v:imagedata r:id="rId11" o:title=""/>
                </v:shape>
                <o:OLEObject Type="Embed" ProgID="Equation.3" ShapeID="_x0000_i1112" DrawAspect="Content" ObjectID="_1781671800" r:id="rId104"/>
              </w:object>
            </w:r>
          </w:p>
        </w:tc>
        <w:tc>
          <w:tcPr>
            <w:tcW w:w="1230" w:type="dxa"/>
            <w:tcBorders>
              <w:top w:val="single" w:sz="4" w:space="0" w:color="auto"/>
              <w:left w:val="single" w:sz="4" w:space="0" w:color="auto"/>
              <w:bottom w:val="single" w:sz="4" w:space="0" w:color="auto"/>
              <w:right w:val="single" w:sz="4" w:space="0" w:color="auto"/>
            </w:tcBorders>
            <w:hideMark/>
          </w:tcPr>
          <w:p w14:paraId="68823CA2" w14:textId="77777777" w:rsidR="0004678E" w:rsidRPr="00C7244C" w:rsidRDefault="0004678E" w:rsidP="003F1727">
            <w:pPr>
              <w:pStyle w:val="TAC"/>
            </w:pPr>
            <w:r w:rsidRPr="00C7244C">
              <w:t>dB</w:t>
            </w:r>
          </w:p>
        </w:tc>
        <w:tc>
          <w:tcPr>
            <w:tcW w:w="1067" w:type="dxa"/>
            <w:tcBorders>
              <w:left w:val="single" w:sz="4" w:space="0" w:color="auto"/>
              <w:bottom w:val="single" w:sz="4" w:space="0" w:color="auto"/>
              <w:right w:val="single" w:sz="4" w:space="0" w:color="auto"/>
            </w:tcBorders>
          </w:tcPr>
          <w:p w14:paraId="675D01AB" w14:textId="77777777" w:rsidR="0004678E" w:rsidRPr="00C7244C" w:rsidRDefault="0004678E" w:rsidP="003F1727">
            <w:pPr>
              <w:pStyle w:val="TAC"/>
            </w:pPr>
            <w:r w:rsidRPr="00C7244C">
              <w:rPr>
                <w:lang w:eastAsia="zh-CN"/>
              </w:rPr>
              <w:t>5</w:t>
            </w:r>
          </w:p>
        </w:tc>
        <w:tc>
          <w:tcPr>
            <w:tcW w:w="1164" w:type="dxa"/>
            <w:tcBorders>
              <w:left w:val="single" w:sz="4" w:space="0" w:color="auto"/>
              <w:bottom w:val="single" w:sz="4" w:space="0" w:color="auto"/>
              <w:right w:val="single" w:sz="4" w:space="0" w:color="auto"/>
            </w:tcBorders>
          </w:tcPr>
          <w:p w14:paraId="7615EFC2" w14:textId="77777777" w:rsidR="0004678E" w:rsidRPr="00C7244C" w:rsidRDefault="0004678E" w:rsidP="003F1727">
            <w:pPr>
              <w:pStyle w:val="TAC"/>
            </w:pPr>
            <w:r w:rsidRPr="00C7244C">
              <w:rPr>
                <w:lang w:eastAsia="zh-CN"/>
              </w:rPr>
              <w:t>5</w:t>
            </w:r>
          </w:p>
        </w:tc>
        <w:tc>
          <w:tcPr>
            <w:tcW w:w="1164" w:type="dxa"/>
            <w:tcBorders>
              <w:left w:val="single" w:sz="4" w:space="0" w:color="auto"/>
              <w:bottom w:val="single" w:sz="4" w:space="0" w:color="auto"/>
              <w:right w:val="single" w:sz="4" w:space="0" w:color="auto"/>
            </w:tcBorders>
          </w:tcPr>
          <w:p w14:paraId="429BE23B" w14:textId="77777777" w:rsidR="0004678E" w:rsidRPr="00C7244C" w:rsidRDefault="0004678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7142DBE7" w14:textId="77777777" w:rsidR="0004678E" w:rsidRPr="00C7244C" w:rsidRDefault="0004678E" w:rsidP="003F1727">
            <w:pPr>
              <w:pStyle w:val="TAC"/>
            </w:pPr>
            <w:r w:rsidRPr="00C7244C">
              <w:rPr>
                <w:lang w:eastAsia="zh-CN"/>
              </w:rPr>
              <w:t>5</w:t>
            </w:r>
          </w:p>
        </w:tc>
      </w:tr>
      <w:tr w:rsidR="0004678E" w:rsidRPr="00C7244C" w14:paraId="71D0E149" w14:textId="77777777" w:rsidTr="0015762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3BA2A890" w14:textId="77777777" w:rsidR="0004678E" w:rsidRPr="00C7244C" w:rsidRDefault="0004678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6A2970FB" w14:textId="77777777" w:rsidR="0004678E" w:rsidRPr="00C7244C" w:rsidRDefault="0004678E" w:rsidP="003F1727">
            <w:pPr>
              <w:pStyle w:val="TAL"/>
            </w:pPr>
          </w:p>
        </w:tc>
        <w:tc>
          <w:tcPr>
            <w:tcW w:w="1230" w:type="dxa"/>
            <w:tcBorders>
              <w:top w:val="single" w:sz="4" w:space="0" w:color="auto"/>
              <w:left w:val="single" w:sz="4" w:space="0" w:color="auto"/>
              <w:right w:val="single" w:sz="4" w:space="0" w:color="auto"/>
            </w:tcBorders>
            <w:hideMark/>
          </w:tcPr>
          <w:p w14:paraId="52E030C3" w14:textId="77777777" w:rsidR="0004678E" w:rsidRPr="00C7244C" w:rsidRDefault="0004678E" w:rsidP="003F1727">
            <w:pPr>
              <w:pStyle w:val="TAC"/>
            </w:pPr>
            <w:r w:rsidRPr="00C7244C">
              <w:t>dBm/BW</w:t>
            </w:r>
          </w:p>
        </w:tc>
        <w:tc>
          <w:tcPr>
            <w:tcW w:w="1067" w:type="dxa"/>
            <w:tcBorders>
              <w:top w:val="single" w:sz="4" w:space="0" w:color="auto"/>
              <w:left w:val="single" w:sz="4" w:space="0" w:color="auto"/>
              <w:right w:val="single" w:sz="4" w:space="0" w:color="auto"/>
            </w:tcBorders>
          </w:tcPr>
          <w:p w14:paraId="7DBB9209" w14:textId="77777777" w:rsidR="0004678E" w:rsidRPr="00C7244C" w:rsidRDefault="0004678E" w:rsidP="003F1727">
            <w:pPr>
              <w:pStyle w:val="TAC"/>
            </w:pPr>
            <w:r w:rsidRPr="00C7244C">
              <w:t>-60.5</w:t>
            </w:r>
          </w:p>
        </w:tc>
        <w:tc>
          <w:tcPr>
            <w:tcW w:w="1164" w:type="dxa"/>
            <w:tcBorders>
              <w:top w:val="single" w:sz="4" w:space="0" w:color="auto"/>
              <w:left w:val="single" w:sz="4" w:space="0" w:color="auto"/>
              <w:right w:val="single" w:sz="4" w:space="0" w:color="auto"/>
            </w:tcBorders>
          </w:tcPr>
          <w:p w14:paraId="1FDE6460" w14:textId="77777777" w:rsidR="0004678E" w:rsidRPr="00C7244C" w:rsidRDefault="0004678E" w:rsidP="003F1727">
            <w:pPr>
              <w:pStyle w:val="TAC"/>
            </w:pPr>
            <w:r w:rsidRPr="00C7244C">
              <w:t>-60.5</w:t>
            </w:r>
          </w:p>
        </w:tc>
        <w:tc>
          <w:tcPr>
            <w:tcW w:w="1164" w:type="dxa"/>
            <w:tcBorders>
              <w:top w:val="single" w:sz="4" w:space="0" w:color="auto"/>
              <w:left w:val="single" w:sz="4" w:space="0" w:color="auto"/>
              <w:right w:val="single" w:sz="4" w:space="0" w:color="auto"/>
            </w:tcBorders>
          </w:tcPr>
          <w:p w14:paraId="31BD6927" w14:textId="77777777" w:rsidR="0004678E" w:rsidRPr="00C7244C" w:rsidRDefault="0004678E" w:rsidP="003F1727">
            <w:pPr>
              <w:pStyle w:val="TAC"/>
            </w:pPr>
            <w:r w:rsidRPr="00C7244C">
              <w:t>-66.7</w:t>
            </w:r>
          </w:p>
        </w:tc>
        <w:tc>
          <w:tcPr>
            <w:tcW w:w="1164" w:type="dxa"/>
            <w:tcBorders>
              <w:top w:val="single" w:sz="4" w:space="0" w:color="auto"/>
              <w:left w:val="single" w:sz="4" w:space="0" w:color="auto"/>
              <w:right w:val="single" w:sz="4" w:space="0" w:color="auto"/>
            </w:tcBorders>
          </w:tcPr>
          <w:p w14:paraId="4A77D270" w14:textId="77777777" w:rsidR="0004678E" w:rsidRPr="00C7244C" w:rsidRDefault="0004678E" w:rsidP="003F1727">
            <w:pPr>
              <w:pStyle w:val="TAC"/>
            </w:pPr>
            <w:r w:rsidRPr="00C7244C">
              <w:t>-60.5</w:t>
            </w:r>
          </w:p>
        </w:tc>
      </w:tr>
      <w:tr w:rsidR="0004678E" w:rsidRPr="00C7244C" w14:paraId="369A27C8" w14:textId="77777777" w:rsidTr="0015762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5F9C1C" w14:textId="77777777" w:rsidR="0004678E" w:rsidRPr="00C7244C" w:rsidRDefault="0004678E" w:rsidP="003F1727">
            <w:pPr>
              <w:pStyle w:val="TAL"/>
            </w:pPr>
            <w:r w:rsidRPr="00C7244C">
              <w:t>Propagation condition</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FF4E245" w14:textId="77777777" w:rsidR="0004678E" w:rsidRPr="00C7244C" w:rsidRDefault="0004678E" w:rsidP="003F1727">
            <w:pPr>
              <w:pStyle w:val="TAC"/>
            </w:pPr>
            <w:r w:rsidRPr="00C7244C">
              <w:t>-</w:t>
            </w:r>
          </w:p>
        </w:tc>
        <w:tc>
          <w:tcPr>
            <w:tcW w:w="2231" w:type="dxa"/>
            <w:gridSpan w:val="2"/>
            <w:tcBorders>
              <w:top w:val="single" w:sz="4" w:space="0" w:color="auto"/>
              <w:left w:val="single" w:sz="4" w:space="0" w:color="auto"/>
              <w:bottom w:val="single" w:sz="4" w:space="0" w:color="auto"/>
              <w:right w:val="single" w:sz="4" w:space="0" w:color="auto"/>
            </w:tcBorders>
            <w:vAlign w:val="center"/>
            <w:hideMark/>
          </w:tcPr>
          <w:p w14:paraId="209953E6" w14:textId="77777777" w:rsidR="0004678E" w:rsidRPr="00C7244C" w:rsidRDefault="0004678E" w:rsidP="003F1727">
            <w:pPr>
              <w:pStyle w:val="TAC"/>
            </w:pPr>
            <w:r w:rsidRPr="00C7244C">
              <w:t>AWGN</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35346883" w14:textId="77777777" w:rsidR="0004678E" w:rsidRPr="00C7244C" w:rsidRDefault="0004678E" w:rsidP="003F1727">
            <w:pPr>
              <w:pStyle w:val="TAC"/>
            </w:pPr>
            <w:r w:rsidRPr="00C7244C">
              <w:t>AWGN</w:t>
            </w:r>
          </w:p>
        </w:tc>
      </w:tr>
      <w:tr w:rsidR="0004678E" w:rsidRPr="00C7244C" w14:paraId="12CE66CF"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52F4F45A" w14:textId="77777777" w:rsidR="0004678E" w:rsidRPr="00C7244C" w:rsidRDefault="0004678E" w:rsidP="003F1727">
            <w:pPr>
              <w:pStyle w:val="TAN"/>
            </w:pPr>
            <w:r w:rsidRPr="00C7244C">
              <w:t>Note 1:</w:t>
            </w:r>
            <w:r w:rsidRPr="00C7244C">
              <w:tab/>
              <w:t>OCNG shall be used such that both cells are fully allocated and a constant total transmitted power spectral density is achieved for all OFDM symbols.</w:t>
            </w:r>
          </w:p>
          <w:p w14:paraId="1A4F1297" w14:textId="77777777" w:rsidR="0004678E" w:rsidRPr="00C7244C" w:rsidRDefault="0004678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3EA3E7D">
                <v:shape id="_x0000_i1113" type="#_x0000_t75" style="width:21pt;height:21pt" o:ole="" fillcolor="window">
                  <v:imagedata r:id="rId8" o:title=""/>
                </v:shape>
                <o:OLEObject Type="Embed" ProgID="Equation.3" ShapeID="_x0000_i1113" DrawAspect="Content" ObjectID="_1781671801" r:id="rId105"/>
              </w:object>
            </w:r>
            <w:r w:rsidRPr="00C7244C">
              <w:t xml:space="preserve"> to be fulfilled.</w:t>
            </w:r>
          </w:p>
          <w:p w14:paraId="6688E1ED" w14:textId="77777777" w:rsidR="0004678E" w:rsidRPr="00C7244C" w:rsidRDefault="0004678E" w:rsidP="003F1727">
            <w:pPr>
              <w:pStyle w:val="TAN"/>
            </w:pPr>
            <w:r w:rsidRPr="00C7244C">
              <w:t>Note 3:</w:t>
            </w:r>
            <w:r w:rsidRPr="00C7244C">
              <w:tab/>
              <w:t>Io levels have been derived from other parameters for information purposes. They are not settable parameters themselves.</w:t>
            </w:r>
          </w:p>
          <w:p w14:paraId="2C502E58" w14:textId="77777777" w:rsidR="0004678E" w:rsidRPr="00C7244C" w:rsidRDefault="0004678E" w:rsidP="003F1727">
            <w:pPr>
              <w:pStyle w:val="TAN"/>
            </w:pPr>
            <w:r w:rsidRPr="00C7244C">
              <w:t>Note 4:</w:t>
            </w:r>
            <w:r w:rsidRPr="00C7244C">
              <w:tab/>
              <w:t>Equivalent power received by an antenna with 0 dBi gain at the centre of the quiet zone</w:t>
            </w:r>
          </w:p>
          <w:p w14:paraId="1B0EB95E" w14:textId="77777777" w:rsidR="0004678E" w:rsidRPr="00C7244C" w:rsidRDefault="0004678E" w:rsidP="003F1727">
            <w:pPr>
              <w:pStyle w:val="TAN"/>
            </w:pPr>
            <w:r w:rsidRPr="00C7244C">
              <w:t>Note 5:</w:t>
            </w:r>
            <w:r w:rsidRPr="00C7244C">
              <w:tab/>
              <w:t>As observed with 0 dBi gain antenna at the centre of the quiet zone</w:t>
            </w:r>
          </w:p>
          <w:p w14:paraId="1EEA04FF" w14:textId="77777777" w:rsidR="0004678E" w:rsidRPr="00C7244C" w:rsidRDefault="0004678E" w:rsidP="003F1727">
            <w:pPr>
              <w:pStyle w:val="TAN"/>
            </w:pPr>
            <w:r w:rsidRPr="00C7244C">
              <w:t>Note 6:</w:t>
            </w:r>
            <w:r w:rsidRPr="00C7244C">
              <w:tab/>
              <w:t>Information about types of UE beam is given in 38.133 [6] clause B.2.1.3, and does not limit UE implementation or test system implementation</w:t>
            </w:r>
          </w:p>
        </w:tc>
      </w:tr>
    </w:tbl>
    <w:p w14:paraId="32AA87A5" w14:textId="77777777" w:rsidR="0004678E" w:rsidRPr="00C7244C" w:rsidRDefault="0004678E" w:rsidP="0004678E">
      <w:pPr>
        <w:rPr>
          <w:rFonts w:cs="v4.2.0"/>
        </w:rPr>
      </w:pPr>
    </w:p>
    <w:p w14:paraId="35E2D5F6" w14:textId="0D0C79D5" w:rsidR="0004678E" w:rsidRPr="00C7244C" w:rsidRDefault="0004678E" w:rsidP="0004678E">
      <w:pPr>
        <w:rPr>
          <w:rFonts w:cs="v4.2.0"/>
        </w:rPr>
      </w:pPr>
      <w:r w:rsidRPr="00C7244C">
        <w:rPr>
          <w:rFonts w:cs="v4.2.0"/>
        </w:rPr>
        <w:t>The UE shall start to transmit the PRACH to Cell 2 less than 3160 ms from the beginning of time period T2.</w:t>
      </w:r>
    </w:p>
    <w:p w14:paraId="5A3711B0" w14:textId="77777777" w:rsidR="0004678E" w:rsidRPr="00C7244C" w:rsidRDefault="0004678E" w:rsidP="0004678E">
      <w:pPr>
        <w:rPr>
          <w:rFonts w:cs="v4.2.0"/>
        </w:rPr>
      </w:pPr>
      <w:r w:rsidRPr="00C7244C">
        <w:rPr>
          <w:rFonts w:cs="v4.2.0"/>
        </w:rPr>
        <w:t>The rate of correct RRC connection release redirection to NR observed during repeated tests shall be at least 90%.</w:t>
      </w:r>
    </w:p>
    <w:p w14:paraId="0DAE662E" w14:textId="77777777" w:rsidR="0004678E" w:rsidRPr="00C7244C" w:rsidRDefault="0004678E" w:rsidP="0004678E">
      <w:pPr>
        <w:pStyle w:val="NO"/>
      </w:pPr>
      <w:r w:rsidRPr="00C7244C">
        <w:t>NOTE:</w:t>
      </w:r>
      <w:r w:rsidRPr="00C7244C">
        <w:tab/>
        <w:t>The redirection delay can be expressed as:</w:t>
      </w:r>
    </w:p>
    <w:p w14:paraId="7692B2FF" w14:textId="65BA6CA3" w:rsidR="0004678E" w:rsidRPr="00C7244C" w:rsidRDefault="0004678E" w:rsidP="0004678E">
      <w:pPr>
        <w:pStyle w:val="EQ"/>
        <w:jc w:val="center"/>
        <w:rPr>
          <w:rFonts w:cs="v4.2.0"/>
          <w:noProof w:val="0"/>
        </w:rPr>
      </w:pPr>
      <w:r w:rsidRPr="00C7244C">
        <w:rPr>
          <w:noProof w:val="0"/>
        </w:rPr>
        <w:t>T</w:t>
      </w:r>
      <w:r w:rsidRPr="00C7244C">
        <w:rPr>
          <w:noProof w:val="0"/>
          <w:vertAlign w:val="subscript"/>
        </w:rPr>
        <w:t>connection_release_redirect_NR</w:t>
      </w:r>
      <w:r w:rsidRPr="00C7244C">
        <w:rPr>
          <w:noProof w:val="0"/>
        </w:rPr>
        <w:t xml:space="preserve"> = T</w:t>
      </w:r>
      <w:r w:rsidRPr="00C7244C">
        <w:rPr>
          <w:noProof w:val="0"/>
          <w:vertAlign w:val="subscript"/>
        </w:rPr>
        <w:t xml:space="preserve">RRC_procedure_delay </w:t>
      </w:r>
      <w:r w:rsidRPr="00C7244C">
        <w:rPr>
          <w:noProof w:val="0"/>
        </w:rPr>
        <w:t xml:space="preserve">+ </w:t>
      </w:r>
      <w:r w:rsidRPr="00C7244C">
        <w:rPr>
          <w:rFonts w:cs="v4.2.0"/>
          <w:noProof w:val="0"/>
        </w:rPr>
        <w:t>T</w:t>
      </w:r>
      <w:r w:rsidRPr="00C7244C">
        <w:rPr>
          <w:rFonts w:cs="v4.2.0"/>
          <w:noProof w:val="0"/>
          <w:vertAlign w:val="subscript"/>
        </w:rPr>
        <w:t xml:space="preserve">identify-NR </w:t>
      </w:r>
      <w:r w:rsidRPr="00C7244C">
        <w:rPr>
          <w:rFonts w:cs="v4.2.0"/>
          <w:noProof w:val="0"/>
        </w:rPr>
        <w:t>+ T</w:t>
      </w:r>
      <w:r w:rsidRPr="00C7244C">
        <w:rPr>
          <w:rFonts w:cs="v4.2.0"/>
          <w:noProof w:val="0"/>
          <w:vertAlign w:val="subscript"/>
        </w:rPr>
        <w:t xml:space="preserve">SI-NR </w:t>
      </w:r>
      <w:r w:rsidRPr="00C7244C">
        <w:rPr>
          <w:rFonts w:cs="v4.2.0"/>
          <w:noProof w:val="0"/>
        </w:rPr>
        <w:t>+ T</w:t>
      </w:r>
      <w:r w:rsidRPr="00C7244C">
        <w:rPr>
          <w:rFonts w:cs="v4.2.0"/>
          <w:noProof w:val="0"/>
          <w:vertAlign w:val="subscript"/>
        </w:rPr>
        <w:t>RACH</w:t>
      </w:r>
      <w:r w:rsidRPr="00C7244C">
        <w:rPr>
          <w:rFonts w:cs="v4.2.0"/>
          <w:noProof w:val="0"/>
        </w:rPr>
        <w:t>,</w:t>
      </w:r>
    </w:p>
    <w:p w14:paraId="74E9DAFE" w14:textId="77777777" w:rsidR="0004678E" w:rsidRPr="00C7244C" w:rsidRDefault="0004678E" w:rsidP="0004678E">
      <w:pPr>
        <w:pStyle w:val="B1"/>
      </w:pPr>
      <w:r w:rsidRPr="00C7244C">
        <w:t>where:</w:t>
      </w:r>
    </w:p>
    <w:p w14:paraId="4A8333F0" w14:textId="77777777" w:rsidR="0004678E" w:rsidRPr="00C7244C" w:rsidRDefault="0004678E" w:rsidP="0004678E">
      <w:pPr>
        <w:pStyle w:val="B1"/>
      </w:pPr>
      <w:r w:rsidRPr="00C7244C">
        <w:tab/>
        <w:t>T</w:t>
      </w:r>
      <w:r w:rsidRPr="00C7244C">
        <w:rPr>
          <w:vertAlign w:val="subscript"/>
        </w:rPr>
        <w:t xml:space="preserve">RRC_procedure_delay </w:t>
      </w:r>
      <w:r w:rsidRPr="00C7244C">
        <w:t xml:space="preserve">= 110 ms </w:t>
      </w:r>
      <w:r w:rsidRPr="00C7244C">
        <w:rPr>
          <w:rFonts w:cs="v4.2.0"/>
          <w:bCs/>
        </w:rPr>
        <w:t>in the test</w:t>
      </w:r>
      <w:r w:rsidRPr="00C7244C">
        <w:t>.</w:t>
      </w:r>
    </w:p>
    <w:p w14:paraId="266C6D28" w14:textId="77777777" w:rsidR="0004678E" w:rsidRPr="00C7244C" w:rsidRDefault="0004678E" w:rsidP="0004678E">
      <w:pPr>
        <w:pStyle w:val="B1"/>
      </w:pPr>
      <w:r w:rsidRPr="00C7244C">
        <w:tab/>
        <w:t>T</w:t>
      </w:r>
      <w:r w:rsidRPr="00C7244C">
        <w:rPr>
          <w:vertAlign w:val="subscript"/>
        </w:rPr>
        <w:t>identify-NR</w:t>
      </w:r>
      <w:r w:rsidRPr="00C7244C">
        <w:t xml:space="preserve"> = 1760 ms</w:t>
      </w:r>
      <w:r w:rsidRPr="00C7244C" w:rsidDel="00543ADA">
        <w:t xml:space="preserve"> </w:t>
      </w:r>
      <w:r w:rsidRPr="00C7244C">
        <w:t>in the test.</w:t>
      </w:r>
    </w:p>
    <w:p w14:paraId="28A471BF" w14:textId="77777777" w:rsidR="0004678E" w:rsidRPr="00C7244C" w:rsidRDefault="0004678E" w:rsidP="0004678E">
      <w:pPr>
        <w:pStyle w:val="B1"/>
      </w:pPr>
      <w:r w:rsidRPr="00C7244C">
        <w:tab/>
        <w:t>T</w:t>
      </w:r>
      <w:r w:rsidRPr="00C7244C">
        <w:rPr>
          <w:vertAlign w:val="subscript"/>
        </w:rPr>
        <w:t>SI-NR</w:t>
      </w:r>
      <w:r w:rsidRPr="00C7244C">
        <w:t xml:space="preserve"> = 1280 ms, it is the time required for receiving all the relevant system information as defined in TS 38.331 [13] for the target NR cell.</w:t>
      </w:r>
    </w:p>
    <w:p w14:paraId="47AC7A89" w14:textId="77777777" w:rsidR="0004678E" w:rsidRPr="00C7244C" w:rsidRDefault="0004678E" w:rsidP="0004678E">
      <w:pPr>
        <w:pStyle w:val="B1"/>
      </w:pPr>
      <w:r w:rsidRPr="00C7244C">
        <w:tab/>
        <w:t>T</w:t>
      </w:r>
      <w:r w:rsidRPr="00C7244C">
        <w:rPr>
          <w:vertAlign w:val="subscript"/>
        </w:rPr>
        <w:t>RACH</w:t>
      </w:r>
      <w:r w:rsidRPr="00C7244C">
        <w:t xml:space="preserve"> = 10 ms in the test.</w:t>
      </w:r>
    </w:p>
    <w:p w14:paraId="3EE5C4EB" w14:textId="77777777" w:rsidR="0004678E" w:rsidRPr="00C7244C" w:rsidRDefault="0004678E" w:rsidP="0004678E">
      <w:r w:rsidRPr="00C7244C">
        <w:t>This gives a total of 3160 ms.</w:t>
      </w:r>
    </w:p>
    <w:p w14:paraId="6803AC61" w14:textId="77777777" w:rsidR="00652DD6" w:rsidRPr="00C7244C" w:rsidRDefault="00652DD6" w:rsidP="00652DD6">
      <w:pPr>
        <w:pStyle w:val="Heading3"/>
      </w:pPr>
      <w:r w:rsidRPr="00C7244C">
        <w:t>7.3.3</w:t>
      </w:r>
      <w:r w:rsidRPr="00C7244C">
        <w:tab/>
        <w:t>Conditional handover</w:t>
      </w:r>
    </w:p>
    <w:p w14:paraId="6FF8F39B" w14:textId="77777777" w:rsidR="00652DD6" w:rsidRPr="00C7244C" w:rsidRDefault="00652DD6" w:rsidP="00652DD6">
      <w:pPr>
        <w:pStyle w:val="Heading4"/>
      </w:pPr>
      <w:r w:rsidRPr="00C7244C">
        <w:t>7.3.3.0</w:t>
      </w:r>
      <w:r w:rsidRPr="00C7244C">
        <w:tab/>
        <w:t>Minimum conformance requirements</w:t>
      </w:r>
    </w:p>
    <w:p w14:paraId="3CA67081" w14:textId="77777777" w:rsidR="00652DD6" w:rsidRPr="00C7244C" w:rsidRDefault="00652DD6" w:rsidP="00652DD6">
      <w:pPr>
        <w:pStyle w:val="Heading5"/>
      </w:pPr>
      <w:r w:rsidRPr="00C7244C">
        <w:t>7.3.3.0.1</w:t>
      </w:r>
      <w:r w:rsidRPr="00C7244C">
        <w:tab/>
        <w:t>Minimum conformance requirements for NR FR2 intra-frequency conditional handover</w:t>
      </w:r>
    </w:p>
    <w:p w14:paraId="5836CD9E" w14:textId="77777777" w:rsidR="00652DD6" w:rsidRPr="00C7244C" w:rsidRDefault="00652DD6" w:rsidP="00652DD6">
      <w:r w:rsidRPr="00C7244C">
        <w:t>[TS 38.133, clause 6.1.4.4.1]</w:t>
      </w:r>
    </w:p>
    <w:p w14:paraId="497B0E8C" w14:textId="77777777" w:rsidR="00652DD6" w:rsidRPr="00C7244C" w:rsidRDefault="00652DD6" w:rsidP="00652DD6">
      <w:pPr>
        <w:rPr>
          <w:rFonts w:cs="v4.2.0"/>
        </w:rPr>
      </w:pPr>
      <w:r w:rsidRPr="00C7244C">
        <w:rPr>
          <w:rFonts w:cs="v4.2.0"/>
        </w:rPr>
        <w:t xml:space="preserve">Procedure delays for all procedures that can command a conditional handover are specified in </w:t>
      </w:r>
      <w:r w:rsidRPr="00C7244C">
        <w:t>TS 38.331 [13]</w:t>
      </w:r>
      <w:r w:rsidRPr="00C7244C">
        <w:rPr>
          <w:rFonts w:cs="v4.2.0"/>
        </w:rPr>
        <w:t>.</w:t>
      </w:r>
    </w:p>
    <w:p w14:paraId="10E9FD22" w14:textId="77777777" w:rsidR="00652DD6" w:rsidRPr="00C7244C" w:rsidRDefault="00652DD6" w:rsidP="00652DD6">
      <w:pPr>
        <w:rPr>
          <w:rFonts w:cs="v4.2.0"/>
        </w:rPr>
      </w:pPr>
      <w:r w:rsidRPr="00C7244C">
        <w:rPr>
          <w:rFonts w:cs="v4.2.0"/>
        </w:rPr>
        <w:t xml:space="preserve">When the UE receives a RRC message implying conditional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w:t>
      </w:r>
      <w:r w:rsidRPr="00C7244C">
        <w:rPr>
          <w:rFonts w:cs="v4.2.0"/>
        </w:rPr>
        <w:t xml:space="preserve"> seconds from the end of the last TTI containing the RRC command.</w:t>
      </w:r>
    </w:p>
    <w:p w14:paraId="7BA0C6E2" w14:textId="77777777" w:rsidR="00652DD6" w:rsidRPr="00C7244C" w:rsidRDefault="00652DD6" w:rsidP="00652DD6">
      <w:pPr>
        <w:pStyle w:val="EQ"/>
        <w:jc w:val="center"/>
        <w:rPr>
          <w:noProof w:val="0"/>
          <w:lang w:eastAsia="zh-CN"/>
        </w:rPr>
      </w:pPr>
      <w:r w:rsidRPr="00C7244C">
        <w:rPr>
          <w:noProof w:val="0"/>
          <w:lang w:eastAsia="zh-CN"/>
        </w:rPr>
        <w:t>D</w:t>
      </w:r>
      <w:r w:rsidRPr="00C7244C">
        <w:rPr>
          <w:noProof w:val="0"/>
          <w:vertAlign w:val="subscript"/>
          <w:lang w:eastAsia="zh-CN"/>
        </w:rPr>
        <w:t>CHO</w:t>
      </w:r>
      <w:r w:rsidRPr="00C7244C">
        <w:rPr>
          <w:noProof w:val="0"/>
          <w:lang w:eastAsia="zh-CN"/>
        </w:rPr>
        <w:t xml:space="preserve"> = T</w:t>
      </w:r>
      <w:r w:rsidRPr="00C7244C">
        <w:rPr>
          <w:noProof w:val="0"/>
          <w:vertAlign w:val="subscript"/>
          <w:lang w:eastAsia="zh-CN"/>
        </w:rPr>
        <w:t>RRC</w:t>
      </w:r>
      <w:r w:rsidRPr="00C7244C">
        <w:rPr>
          <w:noProof w:val="0"/>
          <w:lang w:eastAsia="zh-CN"/>
        </w:rPr>
        <w:t xml:space="preserve"> + </w:t>
      </w:r>
      <w:r w:rsidRPr="00C7244C">
        <w:rPr>
          <w:iCs/>
          <w:noProof w:val="0"/>
        </w:rPr>
        <w:t>T</w:t>
      </w:r>
      <w:r w:rsidRPr="00C7244C">
        <w:rPr>
          <w:iCs/>
          <w:noProof w:val="0"/>
          <w:vertAlign w:val="subscript"/>
        </w:rPr>
        <w:t>Event_DU</w:t>
      </w:r>
      <w:r w:rsidRPr="00C7244C">
        <w:rPr>
          <w:iCs/>
          <w:noProof w:val="0"/>
        </w:rPr>
        <w:t xml:space="preserve"> + </w:t>
      </w:r>
      <w:r w:rsidRPr="00C7244C">
        <w:rPr>
          <w:noProof w:val="0"/>
          <w:lang w:eastAsia="zh-CN"/>
        </w:rPr>
        <w:t>T</w:t>
      </w:r>
      <w:r w:rsidRPr="00C7244C">
        <w:rPr>
          <w:noProof w:val="0"/>
          <w:vertAlign w:val="subscript"/>
          <w:lang w:eastAsia="zh-CN"/>
        </w:rPr>
        <w:t>measure</w:t>
      </w:r>
      <w:r w:rsidRPr="00C7244C">
        <w:rPr>
          <w:noProof w:val="0"/>
          <w:lang w:eastAsia="zh-CN"/>
        </w:rPr>
        <w:t xml:space="preserve"> + T</w:t>
      </w:r>
      <w:r w:rsidRPr="00C7244C">
        <w:rPr>
          <w:noProof w:val="0"/>
          <w:vertAlign w:val="subscript"/>
          <w:lang w:eastAsia="zh-CN"/>
        </w:rPr>
        <w:t>interrupt</w:t>
      </w:r>
      <w:r w:rsidRPr="00C7244C">
        <w:rPr>
          <w:noProof w:val="0"/>
          <w:lang w:eastAsia="zh-CN"/>
        </w:rPr>
        <w:t xml:space="preserve"> + </w:t>
      </w:r>
      <w:r w:rsidRPr="00C7244C">
        <w:rPr>
          <w:noProof w:val="0"/>
        </w:rPr>
        <w:t>T</w:t>
      </w:r>
      <w:r w:rsidRPr="00C7244C">
        <w:rPr>
          <w:noProof w:val="0"/>
          <w:vertAlign w:val="subscript"/>
        </w:rPr>
        <w:t>CHO_execution</w:t>
      </w:r>
    </w:p>
    <w:p w14:paraId="61FABB85" w14:textId="77777777" w:rsidR="00652DD6" w:rsidRPr="00C7244C" w:rsidRDefault="00652DD6" w:rsidP="00652DD6">
      <w:pPr>
        <w:rPr>
          <w:rFonts w:cs="v4.2.0"/>
        </w:rPr>
      </w:pPr>
      <w:r w:rsidRPr="00C7244C">
        <w:rPr>
          <w:rFonts w:cs="v4.2.0"/>
        </w:rPr>
        <w:t>Where:</w:t>
      </w:r>
    </w:p>
    <w:p w14:paraId="6AF8BB0D" w14:textId="77777777" w:rsidR="00652DD6" w:rsidRPr="00C7244C" w:rsidRDefault="00652DD6" w:rsidP="00652DD6">
      <w:pPr>
        <w:pStyle w:val="B1"/>
      </w:pPr>
      <w:r w:rsidRPr="00C7244C">
        <w:rPr>
          <w:bCs/>
          <w:lang w:eastAsia="zh-CN"/>
        </w:rPr>
        <w:t>T</w:t>
      </w:r>
      <w:r w:rsidRPr="00C7244C">
        <w:rPr>
          <w:bCs/>
          <w:vertAlign w:val="subscript"/>
          <w:lang w:eastAsia="zh-CN"/>
        </w:rPr>
        <w:t>RRC</w:t>
      </w:r>
      <w:r w:rsidRPr="00C7244C" w:rsidDel="002D2E06">
        <w:t xml:space="preserve"> </w:t>
      </w:r>
      <w:r w:rsidRPr="00C7244C">
        <w:t xml:space="preserve">is the RRC procedure delay defined in clause </w:t>
      </w:r>
      <w:r w:rsidRPr="00C7244C">
        <w:rPr>
          <w:lang w:eastAsia="zh-CN"/>
        </w:rPr>
        <w:t>12</w:t>
      </w:r>
      <w:r w:rsidRPr="00C7244C">
        <w:t xml:space="preserve"> in TS 38.331 [13].</w:t>
      </w:r>
    </w:p>
    <w:p w14:paraId="632CC47A" w14:textId="77777777" w:rsidR="00652DD6" w:rsidRPr="00C7244C" w:rsidRDefault="00652DD6" w:rsidP="00652DD6">
      <w:pPr>
        <w:pStyle w:val="B1"/>
      </w:pPr>
      <w:r w:rsidRPr="00C7244C">
        <w:rPr>
          <w:iCs/>
        </w:rPr>
        <w:t>T</w:t>
      </w:r>
      <w:r w:rsidRPr="00C7244C">
        <w:rPr>
          <w:iCs/>
          <w:vertAlign w:val="subscript"/>
        </w:rPr>
        <w:t>Event_DU</w:t>
      </w:r>
      <w:r w:rsidRPr="00C7244C">
        <w:t xml:space="preserve"> is the delay uncertainty which is the time from when the UE successfully decodes a conditional handover command until a condition exists at the measurement reference point which will trigger the conditional handover. </w:t>
      </w:r>
    </w:p>
    <w:p w14:paraId="477A65BF" w14:textId="77777777" w:rsidR="00652DD6" w:rsidRPr="00C7244C" w:rsidRDefault="00652DD6" w:rsidP="00652DD6">
      <w:pPr>
        <w:pStyle w:val="B1"/>
      </w:pPr>
      <w:r w:rsidRPr="00C7244C">
        <w:rPr>
          <w:bCs/>
          <w:lang w:eastAsia="zh-CN"/>
        </w:rPr>
        <w:t>T</w:t>
      </w:r>
      <w:r w:rsidRPr="00C7244C">
        <w:rPr>
          <w:bCs/>
          <w:vertAlign w:val="subscript"/>
          <w:lang w:eastAsia="zh-CN"/>
        </w:rPr>
        <w:t>measure</w:t>
      </w:r>
      <w:r w:rsidRPr="00C7244C">
        <w:t xml:space="preserve"> is the measurements time stated in TS 38.133 [6] clause 6.1.4.4.2.</w:t>
      </w:r>
    </w:p>
    <w:p w14:paraId="3D9E19AB" w14:textId="77777777" w:rsidR="00652DD6" w:rsidRPr="00C7244C" w:rsidRDefault="00652DD6" w:rsidP="00652DD6">
      <w:pPr>
        <w:pStyle w:val="B1"/>
      </w:pPr>
      <w:r w:rsidRPr="00C7244C">
        <w:t>T</w:t>
      </w:r>
      <w:r w:rsidRPr="00C7244C">
        <w:rPr>
          <w:vertAlign w:val="subscript"/>
        </w:rPr>
        <w:t>CHO_execution</w:t>
      </w:r>
      <w:r w:rsidRPr="00C7244C">
        <w:t xml:space="preserve"> is the conditional execution preparation time in TS 38.133 [6] clause 6.1.4.4.3.</w:t>
      </w:r>
    </w:p>
    <w:p w14:paraId="754B8152" w14:textId="77777777" w:rsidR="00652DD6" w:rsidRPr="00C7244C" w:rsidRDefault="00652DD6" w:rsidP="00652DD6">
      <w:pPr>
        <w:pStyle w:val="B1"/>
      </w:pPr>
      <w:r w:rsidRPr="00C7244C">
        <w:rPr>
          <w:bCs/>
          <w:lang w:eastAsia="zh-CN"/>
        </w:rPr>
        <w:t>T</w:t>
      </w:r>
      <w:r w:rsidRPr="00C7244C">
        <w:rPr>
          <w:bCs/>
          <w:vertAlign w:val="subscript"/>
          <w:lang w:eastAsia="zh-CN"/>
        </w:rPr>
        <w:t>interrupt</w:t>
      </w:r>
      <w:r w:rsidRPr="00C7244C">
        <w:t xml:space="preserve"> is the interruption time stated in TS 38.133 [6] clause 6.1.4.4.4.</w:t>
      </w:r>
    </w:p>
    <w:p w14:paraId="6CAD1C93" w14:textId="77777777" w:rsidR="00652DD6" w:rsidRPr="00C7244C" w:rsidRDefault="00652DD6" w:rsidP="00652DD6">
      <w:r w:rsidRPr="00C7244C">
        <w:t>[TS 38.133, clause 6.1.4.4.2]</w:t>
      </w:r>
    </w:p>
    <w:p w14:paraId="482E21EC" w14:textId="77777777" w:rsidR="00652DD6" w:rsidRPr="00C7244C" w:rsidRDefault="00652DD6" w:rsidP="00652DD6">
      <w:r w:rsidRPr="00C7244C">
        <w:rPr>
          <w:rFonts w:cs="v4.2.0"/>
        </w:rPr>
        <w:t xml:space="preserve">The measurement time </w:t>
      </w:r>
      <w:r w:rsidRPr="00C7244C">
        <w:t xml:space="preserve">delay is defined from the end of </w:t>
      </w:r>
      <w:r w:rsidRPr="00C7244C">
        <w:rPr>
          <w:iCs/>
        </w:rPr>
        <w:t>T</w:t>
      </w:r>
      <w:r w:rsidRPr="00C7244C">
        <w:rPr>
          <w:iCs/>
          <w:vertAlign w:val="subscript"/>
        </w:rPr>
        <w:t>Event_DU</w:t>
      </w:r>
      <w:r w:rsidRPr="00C7244C">
        <w:t xml:space="preserve"> until UE executes a handover to a target cell and interruption time starts.</w:t>
      </w:r>
    </w:p>
    <w:p w14:paraId="2CD83194" w14:textId="77777777" w:rsidR="00652DD6" w:rsidRPr="00C7244C" w:rsidRDefault="00652DD6" w:rsidP="00652DD6">
      <w:r w:rsidRPr="00C7244C">
        <w:t>For intra-frequency handover, the measurement time delay measured without Time To Trigger (TTT) and L3 filtering shall be less than T</w:t>
      </w:r>
      <w:r w:rsidRPr="00C7244C">
        <w:rPr>
          <w:sz w:val="13"/>
          <w:szCs w:val="13"/>
        </w:rPr>
        <w:t>identify intra with index</w:t>
      </w:r>
      <w:r w:rsidRPr="00C7244C">
        <w:rPr>
          <w:szCs w:val="13"/>
        </w:rPr>
        <w:t xml:space="preserve"> </w:t>
      </w:r>
      <w:r w:rsidRPr="00C7244C">
        <w:t>or T</w:t>
      </w:r>
      <w:r w:rsidRPr="00C7244C">
        <w:rPr>
          <w:sz w:val="13"/>
          <w:szCs w:val="13"/>
        </w:rPr>
        <w:t xml:space="preserve">identify_intra_without_index </w:t>
      </w:r>
      <w:r w:rsidRPr="00C7244C">
        <w:t xml:space="preserve">defined in TS 38.133 [6] clause 9.2.5.1 or clause 9.2.6.2. </w:t>
      </w:r>
    </w:p>
    <w:p w14:paraId="7CF2C23E" w14:textId="77777777" w:rsidR="00652DD6" w:rsidRPr="00C7244C" w:rsidRDefault="00652DD6" w:rsidP="00652DD6">
      <w:pPr>
        <w:rPr>
          <w:rFonts w:cs="v4.2.0"/>
        </w:rPr>
      </w:pPr>
      <w:r w:rsidRPr="00C7244C">
        <w:t>When TTT or L3 filtering is used an additional delay can be expected.</w:t>
      </w:r>
    </w:p>
    <w:p w14:paraId="0812CFAB" w14:textId="77777777" w:rsidR="00652DD6" w:rsidRPr="00C7244C" w:rsidRDefault="00652DD6" w:rsidP="00652DD6">
      <w:r w:rsidRPr="00C7244C">
        <w:t>A cell is detectable only if at least one SSB measured from the cell being configured remains detectable during the time period T</w:t>
      </w:r>
      <w:r w:rsidRPr="00C7244C">
        <w:rPr>
          <w:sz w:val="13"/>
          <w:szCs w:val="13"/>
        </w:rPr>
        <w:t xml:space="preserve">identify_intra_without_index </w:t>
      </w:r>
      <w:r w:rsidRPr="00C7244C">
        <w:t>or T</w:t>
      </w:r>
      <w:r w:rsidRPr="00C7244C">
        <w:rPr>
          <w:sz w:val="13"/>
          <w:szCs w:val="13"/>
        </w:rPr>
        <w:t xml:space="preserve">identify_intra_with_index </w:t>
      </w:r>
      <w:r w:rsidRPr="00C7244C">
        <w:t>for intra-frequency handover or T</w:t>
      </w:r>
      <w:r w:rsidRPr="00C7244C">
        <w:rPr>
          <w:sz w:val="13"/>
          <w:szCs w:val="13"/>
        </w:rPr>
        <w:t>identify_inter_without_index</w:t>
      </w:r>
      <w:r w:rsidRPr="00C7244C">
        <w:t xml:space="preserve"> for inter-frequency handover. If a cell which has been detectable at least for the time period T</w:t>
      </w:r>
      <w:r w:rsidRPr="00C7244C">
        <w:rPr>
          <w:sz w:val="13"/>
          <w:szCs w:val="13"/>
        </w:rPr>
        <w:t xml:space="preserve">identify_intra_without_index </w:t>
      </w:r>
      <w:r w:rsidRPr="00C7244C">
        <w:t>or T</w:t>
      </w:r>
      <w:r w:rsidRPr="00C7244C">
        <w:rPr>
          <w:sz w:val="13"/>
          <w:szCs w:val="13"/>
        </w:rPr>
        <w:t xml:space="preserve">identify_intra_with_index </w:t>
      </w:r>
      <w:r w:rsidRPr="00C7244C">
        <w:t>for intra-frequency handover or T</w:t>
      </w:r>
      <w:r w:rsidRPr="00C7244C">
        <w:rPr>
          <w:sz w:val="13"/>
          <w:szCs w:val="13"/>
        </w:rPr>
        <w:t>identify_inter_without_index</w:t>
      </w:r>
      <w:r w:rsidRPr="00C7244C">
        <w:t xml:space="preserve"> for inter-frequency handover becomes undetectable for a period and then the cell becomes detectable again and triggers a handover, the measurement time delay shall be less than T</w:t>
      </w:r>
      <w:r w:rsidRPr="00C7244C">
        <w:rPr>
          <w:sz w:val="13"/>
          <w:szCs w:val="13"/>
        </w:rPr>
        <w:t xml:space="preserve">SSB_measurement_period_intra </w:t>
      </w:r>
      <w:r w:rsidRPr="00C7244C">
        <w:t>or T</w:t>
      </w:r>
      <w:r w:rsidRPr="00C7244C">
        <w:rPr>
          <w:sz w:val="13"/>
          <w:szCs w:val="13"/>
        </w:rPr>
        <w:t xml:space="preserve">SSB_measurement_period_inter </w:t>
      </w:r>
      <w:r w:rsidRPr="00C7244C">
        <w:t>provided the timing to that cell has not changed more than ± 3200 Tc while the measurement gap has not been available and the L3 filter has not been used. When L3 filtering is used, an additional delay can be expected.</w:t>
      </w:r>
    </w:p>
    <w:p w14:paraId="54B5926F" w14:textId="77777777" w:rsidR="00652DD6" w:rsidRPr="00C7244C" w:rsidRDefault="00652DD6" w:rsidP="00652DD6">
      <w:r w:rsidRPr="00C7244C">
        <w:t>[TS 38.133, clause 6.1.4.4.3]</w:t>
      </w:r>
    </w:p>
    <w:p w14:paraId="54BF98D2" w14:textId="77777777" w:rsidR="00652DD6" w:rsidRPr="00C7244C" w:rsidRDefault="00652DD6" w:rsidP="00652DD6">
      <w:r w:rsidRPr="00C7244C">
        <w:t>T</w:t>
      </w:r>
      <w:r w:rsidRPr="00C7244C">
        <w:rPr>
          <w:vertAlign w:val="subscript"/>
        </w:rPr>
        <w:t>CHO_execution</w:t>
      </w:r>
      <w:r w:rsidRPr="00C7244C">
        <w:t xml:space="preserve"> is the UE </w:t>
      </w:r>
      <w:r w:rsidRPr="00C7244C">
        <w:rPr>
          <w:rFonts w:cs="v4.2.0"/>
        </w:rPr>
        <w:t xml:space="preserve">execution </w:t>
      </w:r>
      <w:r w:rsidRPr="00C7244C">
        <w:t>preparation time for conditional handover, and starts after UE realizes the condition of CHO is met and identity of the target cell is determined. T</w:t>
      </w:r>
      <w:r w:rsidRPr="00C7244C">
        <w:rPr>
          <w:vertAlign w:val="subscript"/>
        </w:rPr>
        <w:t>CHO_execution</w:t>
      </w:r>
      <w:r w:rsidRPr="00C7244C">
        <w:t xml:space="preserve"> can be up to 10ms.</w:t>
      </w:r>
    </w:p>
    <w:p w14:paraId="55568ABA" w14:textId="77777777" w:rsidR="00652DD6" w:rsidRPr="00C7244C" w:rsidRDefault="00652DD6" w:rsidP="00652DD6">
      <w:r w:rsidRPr="00C7244C">
        <w:t>[TS 38.133, clause 6.1.4.4.4]</w:t>
      </w:r>
    </w:p>
    <w:p w14:paraId="7414E49F" w14:textId="77777777" w:rsidR="00652DD6" w:rsidRPr="00C7244C" w:rsidRDefault="00652DD6" w:rsidP="00652DD6">
      <w:pPr>
        <w:rPr>
          <w:rFonts w:cs="v4.2.0"/>
        </w:rPr>
      </w:pPr>
      <w:r w:rsidRPr="00C7244C">
        <w:rPr>
          <w:rFonts w:cs="v4.2.0"/>
        </w:rPr>
        <w:t xml:space="preserve">The interruption time is the time between when the UE </w:t>
      </w:r>
      <w:r w:rsidRPr="00C7244C">
        <w:t>starts to</w:t>
      </w:r>
      <w:r w:rsidRPr="00C7244C">
        <w:rPr>
          <w:rFonts w:cs="v4.2.0"/>
        </w:rPr>
        <w:t xml:space="preserve"> execute the conditional handover to the target cell and the time the UE starts transmission of the new PRACH.</w:t>
      </w:r>
    </w:p>
    <w:p w14:paraId="6093ACE8" w14:textId="77777777" w:rsidR="00652DD6" w:rsidRPr="00C7244C" w:rsidRDefault="00652DD6" w:rsidP="00652DD6">
      <w:pPr>
        <w:rPr>
          <w:rFonts w:cs="v4.2.0"/>
        </w:rPr>
      </w:pPr>
      <w:r w:rsidRPr="00C7244C">
        <w:rPr>
          <w:rFonts w:cs="v4.2.0"/>
        </w:rPr>
        <w:t>For intra-frequency or inter-frequency conditional conditional handover, the measurment time shall be less than</w:t>
      </w:r>
    </w:p>
    <w:p w14:paraId="1C5D37F2" w14:textId="77777777" w:rsidR="00652DD6" w:rsidRPr="00C7244C" w:rsidRDefault="00652DD6" w:rsidP="00652DD6">
      <w:pPr>
        <w:pStyle w:val="EQ"/>
        <w:jc w:val="center"/>
        <w:rPr>
          <w:noProof w:val="0"/>
        </w:rPr>
      </w:pPr>
      <w:r w:rsidRPr="00C7244C">
        <w:rPr>
          <w:noProof w:val="0"/>
        </w:rPr>
        <w:t>T</w:t>
      </w:r>
      <w:r w:rsidRPr="00C7244C">
        <w:rPr>
          <w:noProof w:val="0"/>
          <w:vertAlign w:val="subscript"/>
        </w:rPr>
        <w:t>interrupt</w:t>
      </w:r>
      <w:r w:rsidRPr="00C7244C">
        <w:rPr>
          <w:noProof w:val="0"/>
        </w:rPr>
        <w:t xml:space="preserve"> = T</w:t>
      </w:r>
      <w:r w:rsidRPr="00C7244C">
        <w:rPr>
          <w:noProof w:val="0"/>
          <w:vertAlign w:val="subscript"/>
        </w:rPr>
        <w:t>processing</w:t>
      </w:r>
      <w:r w:rsidRPr="00C7244C">
        <w:rPr>
          <w:noProof w:val="0"/>
        </w:rPr>
        <w:t xml:space="preserve"> + T</w:t>
      </w:r>
      <w:r w:rsidRPr="00C7244C">
        <w:rPr>
          <w:noProof w:val="0"/>
          <w:vertAlign w:val="subscript"/>
        </w:rPr>
        <w:t>IU</w:t>
      </w:r>
      <w:r w:rsidRPr="00C7244C">
        <w:rPr>
          <w:noProof w:val="0"/>
        </w:rPr>
        <w:t xml:space="preserve"> + T</w:t>
      </w:r>
      <w:r w:rsidRPr="00C7244C">
        <w:rPr>
          <w:noProof w:val="0"/>
          <w:vertAlign w:val="subscript"/>
        </w:rPr>
        <w:t>∆</w:t>
      </w:r>
      <w:r w:rsidRPr="00C7244C">
        <w:rPr>
          <w:noProof w:val="0"/>
        </w:rPr>
        <w:t xml:space="preserve"> </w:t>
      </w:r>
      <w:r w:rsidRPr="00C7244C">
        <w:rPr>
          <w:noProof w:val="0"/>
          <w:lang w:eastAsia="zh-CN"/>
        </w:rPr>
        <w:t>+ T</w:t>
      </w:r>
      <w:r w:rsidRPr="00C7244C">
        <w:rPr>
          <w:noProof w:val="0"/>
          <w:vertAlign w:val="subscript"/>
          <w:lang w:eastAsia="zh-CN"/>
        </w:rPr>
        <w:t>margin</w:t>
      </w:r>
      <w:r w:rsidRPr="00C7244C">
        <w:rPr>
          <w:noProof w:val="0"/>
        </w:rPr>
        <w:t xml:space="preserve"> ms</w:t>
      </w:r>
    </w:p>
    <w:p w14:paraId="3F37F576" w14:textId="77777777" w:rsidR="00652DD6" w:rsidRPr="00C7244C" w:rsidRDefault="00652DD6" w:rsidP="00652DD6">
      <w:r w:rsidRPr="00C7244C">
        <w:t>Where:</w:t>
      </w:r>
    </w:p>
    <w:p w14:paraId="60D092B2" w14:textId="77777777" w:rsidR="00652DD6" w:rsidRPr="00C7244C" w:rsidRDefault="00652DD6" w:rsidP="00652DD6">
      <w:pPr>
        <w:pStyle w:val="B1"/>
      </w:pPr>
      <w:r w:rsidRPr="00C7244C">
        <w:t>T</w:t>
      </w:r>
      <w:r w:rsidRPr="00C7244C">
        <w:rPr>
          <w:vertAlign w:val="subscript"/>
        </w:rPr>
        <w:t>processing</w:t>
      </w:r>
      <w:r w:rsidRPr="00C7244C">
        <w:t xml:space="preserve"> is time for UE processing. T</w:t>
      </w:r>
      <w:r w:rsidRPr="00C7244C">
        <w:rPr>
          <w:vertAlign w:val="subscript"/>
        </w:rPr>
        <w:t>processing</w:t>
      </w:r>
      <w:r w:rsidRPr="00C7244C">
        <w:t xml:space="preserve"> can be up to 20ms.</w:t>
      </w:r>
    </w:p>
    <w:p w14:paraId="3C98A6E8" w14:textId="77777777" w:rsidR="00652DD6" w:rsidRPr="00C7244C" w:rsidRDefault="00652DD6" w:rsidP="00652DD6">
      <w:pPr>
        <w:pStyle w:val="B1"/>
      </w:pPr>
      <w:r w:rsidRPr="00C7244C">
        <w:t>T</w:t>
      </w:r>
      <w:r w:rsidRPr="00C7244C">
        <w:rPr>
          <w:vertAlign w:val="subscript"/>
        </w:rPr>
        <w:t>IU</w:t>
      </w:r>
      <w:r w:rsidRPr="00C7244C">
        <w:t xml:space="preserve"> is the interruption uncertainty in acquiring the first available PRACH occasion in the new cell. T</w:t>
      </w:r>
      <w:r w:rsidRPr="00C7244C">
        <w:rPr>
          <w:vertAlign w:val="subscript"/>
        </w:rPr>
        <w:t>IU</w:t>
      </w:r>
      <w:r w:rsidRPr="00C7244C">
        <w:t xml:space="preserve"> can be up to the summation of SSB to PRACH occasion association period and 10 ms. SSB to PRACH occasion associated period is defined in the table 8.1-1 of TS 38.213 [8]</w:t>
      </w:r>
    </w:p>
    <w:p w14:paraId="4747EFDE" w14:textId="77777777" w:rsidR="00652DD6" w:rsidRPr="00C7244C" w:rsidRDefault="00652DD6" w:rsidP="00652DD6">
      <w:pPr>
        <w:pStyle w:val="B1"/>
      </w:pPr>
      <w:r w:rsidRPr="00C7244C">
        <w:t>T</w:t>
      </w:r>
      <w:r w:rsidRPr="00C7244C">
        <w:rPr>
          <w:vertAlign w:val="subscript"/>
        </w:rPr>
        <w:t>∆</w:t>
      </w:r>
      <w:r w:rsidRPr="00C7244C">
        <w:t xml:space="preserve"> is time for fine time tracking and acquiring full timing information of the target cell. T</w:t>
      </w:r>
      <w:r w:rsidRPr="00C7244C">
        <w:rPr>
          <w:vertAlign w:val="subscript"/>
        </w:rPr>
        <w:t>Δ</w:t>
      </w:r>
      <w:r w:rsidRPr="00C7244C">
        <w:t xml:space="preserve"> = T</w:t>
      </w:r>
      <w:r w:rsidRPr="00C7244C">
        <w:rPr>
          <w:vertAlign w:val="subscript"/>
        </w:rPr>
        <w:t>rs</w:t>
      </w:r>
      <w:r w:rsidRPr="00C7244C">
        <w:t>.</w:t>
      </w:r>
    </w:p>
    <w:p w14:paraId="2DC9EC78" w14:textId="77777777" w:rsidR="00652DD6" w:rsidRPr="00C7244C" w:rsidRDefault="00652DD6" w:rsidP="00652DD6">
      <w:pPr>
        <w:pStyle w:val="B1"/>
      </w:pPr>
      <w:r w:rsidRPr="00C7244C">
        <w:rPr>
          <w:lang w:eastAsia="zh-CN"/>
        </w:rPr>
        <w:t>T</w:t>
      </w:r>
      <w:r w:rsidRPr="00C7244C">
        <w:rPr>
          <w:vertAlign w:val="subscript"/>
          <w:lang w:eastAsia="zh-CN"/>
        </w:rPr>
        <w:t xml:space="preserve">margin </w:t>
      </w:r>
      <w:r w:rsidRPr="00C7244C">
        <w:rPr>
          <w:lang w:eastAsia="zh-CN"/>
        </w:rPr>
        <w:t>is time for SSB post-processing. T</w:t>
      </w:r>
      <w:r w:rsidRPr="00C7244C">
        <w:rPr>
          <w:vertAlign w:val="subscript"/>
          <w:lang w:eastAsia="zh-CN"/>
        </w:rPr>
        <w:t xml:space="preserve">margin </w:t>
      </w:r>
      <w:r w:rsidRPr="00C7244C">
        <w:rPr>
          <w:lang w:eastAsia="zh-CN"/>
        </w:rPr>
        <w:t>can be up to 2ms.</w:t>
      </w:r>
    </w:p>
    <w:p w14:paraId="368182BF" w14:textId="372250F2" w:rsidR="00652DD6" w:rsidRPr="00C7244C" w:rsidRDefault="00652DD6" w:rsidP="00652DD6">
      <w:pPr>
        <w:pStyle w:val="B1"/>
      </w:pPr>
      <w:r w:rsidRPr="00C7244C">
        <w:t>T</w:t>
      </w:r>
      <w:r w:rsidRPr="00C7244C">
        <w:rPr>
          <w:vertAlign w:val="subscript"/>
        </w:rPr>
        <w:t>rs</w:t>
      </w:r>
      <w:r w:rsidRPr="00C7244C">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Pr="00C7244C">
        <w:rPr>
          <w:vertAlign w:val="subscript"/>
        </w:rPr>
        <w:t>rs</w:t>
      </w:r>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prior to the handover command, T</w:t>
      </w:r>
      <w:r w:rsidRPr="00C7244C">
        <w:rPr>
          <w:vertAlign w:val="subscript"/>
        </w:rPr>
        <w:t>rs</w:t>
      </w:r>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2181BA59" w14:textId="77777777" w:rsidR="00652DD6" w:rsidRPr="00C7244C" w:rsidRDefault="00652DD6" w:rsidP="00652DD6">
      <w:r w:rsidRPr="00C7244C">
        <w:t>NOTE 1:</w:t>
      </w:r>
      <w:r w:rsidRPr="00C7244C">
        <w:tab/>
        <w:t>The actual value of T</w:t>
      </w:r>
      <w:r w:rsidRPr="00C7244C">
        <w:rPr>
          <w:vertAlign w:val="subscript"/>
        </w:rPr>
        <w:t>IU</w:t>
      </w:r>
      <w:r w:rsidRPr="00C7244C">
        <w:t xml:space="preserve"> shall depend upon the PRACH configuration used in the target cell.[TS 38.133, clause 9.2.2]</w:t>
      </w:r>
    </w:p>
    <w:p w14:paraId="08D69D76" w14:textId="77777777" w:rsidR="00652DD6" w:rsidRPr="00C7244C" w:rsidRDefault="00652DD6" w:rsidP="00652DD6">
      <w:r w:rsidRPr="00C7244C">
        <w:t>The requirements in TS 38.133 [6] clause 9.2 apply, provided:</w:t>
      </w:r>
    </w:p>
    <w:p w14:paraId="2C636307" w14:textId="77777777" w:rsidR="00652DD6" w:rsidRPr="00C7244C" w:rsidRDefault="00652DD6" w:rsidP="00652DD6">
      <w:pPr>
        <w:pStyle w:val="B1"/>
      </w:pPr>
      <w:r w:rsidRPr="00C7244C">
        <w:t>-</w:t>
      </w:r>
      <w:r w:rsidRPr="00C7244C">
        <w:tab/>
        <w:t>The cell being identified or measured is detectable.</w:t>
      </w:r>
    </w:p>
    <w:p w14:paraId="7BDACEFE" w14:textId="77777777" w:rsidR="00652DD6" w:rsidRPr="00C7244C" w:rsidRDefault="00652DD6" w:rsidP="00652DD6">
      <w:pPr>
        <w:rPr>
          <w:rFonts w:cs="v4.2.0"/>
        </w:rPr>
      </w:pPr>
      <w:r w:rsidRPr="00C7244C">
        <w:t>An intra-frequency cell shall be considered detectable</w:t>
      </w:r>
      <w:r w:rsidRPr="00C7244C">
        <w:rPr>
          <w:rFonts w:cs="v4.2.0"/>
        </w:rPr>
        <w:t xml:space="preserve"> when </w:t>
      </w:r>
      <w:r w:rsidRPr="00C7244C">
        <w:rPr>
          <w:rFonts w:cs="v4.2.0"/>
          <w:lang w:eastAsia="ko-KR"/>
        </w:rPr>
        <w:t>for each relevant SSB</w:t>
      </w:r>
      <w:r w:rsidRPr="00C7244C">
        <w:rPr>
          <w:rFonts w:cs="v4.2.0"/>
        </w:rPr>
        <w:t>:</w:t>
      </w:r>
    </w:p>
    <w:p w14:paraId="1443E31B" w14:textId="77777777" w:rsidR="00652DD6" w:rsidRPr="00C7244C" w:rsidRDefault="00652DD6" w:rsidP="00652DD6">
      <w:pPr>
        <w:pStyle w:val="B1"/>
      </w:pPr>
      <w:r w:rsidRPr="00C7244C">
        <w:t>-</w:t>
      </w:r>
      <w:r w:rsidRPr="00C7244C">
        <w:tab/>
        <w:t>SS-RSRP related side conditions given in  TS 38.133 [6] clauses 10.1.3 for FR2, for a corresponding Band,</w:t>
      </w:r>
    </w:p>
    <w:p w14:paraId="0B6C4DF7" w14:textId="77777777" w:rsidR="00652DD6" w:rsidRPr="00C7244C" w:rsidRDefault="00652DD6" w:rsidP="00652DD6">
      <w:pPr>
        <w:pStyle w:val="B1"/>
        <w:rPr>
          <w:rFonts w:cs="v4.2.0"/>
        </w:rPr>
      </w:pPr>
      <w:r w:rsidRPr="00C7244C">
        <w:t>-</w:t>
      </w:r>
      <w:r w:rsidRPr="00C7244C">
        <w:tab/>
        <w:t>SSB_RP and SSB Ês/Iot according to TS 38.133 [6] Annex B.2.2 for a corresponding Band.</w:t>
      </w:r>
    </w:p>
    <w:p w14:paraId="54F7B753" w14:textId="77777777" w:rsidR="00652DD6" w:rsidRPr="00C7244C" w:rsidRDefault="00652DD6" w:rsidP="00652DD6">
      <w:r w:rsidRPr="00C7244C">
        <w:t>[TS 38.133, clause 9.2.5.1]</w:t>
      </w:r>
    </w:p>
    <w:p w14:paraId="3E40C6A4" w14:textId="77777777" w:rsidR="00652DD6" w:rsidRPr="00C7244C" w:rsidRDefault="00652DD6" w:rsidP="00652DD6">
      <w:pPr>
        <w:rPr>
          <w:rFonts w:cs="v4.2.0"/>
        </w:rPr>
      </w:pPr>
      <w:r w:rsidRPr="00C7244C">
        <w:rPr>
          <w:rFonts w:cs="v4.2.0"/>
        </w:rPr>
        <w:t>The UE shall be able to identify a new detectable intra-frequency cell within T</w:t>
      </w:r>
      <w:r w:rsidRPr="00C7244C">
        <w:rPr>
          <w:rFonts w:cs="v4.2.0"/>
          <w:vertAlign w:val="subscript"/>
        </w:rPr>
        <w:t>identify_intra_without_</w:t>
      </w:r>
      <w:r w:rsidRPr="00C7244C">
        <w:rPr>
          <w:rFonts w:eastAsia="Malgun Gothic" w:cs="v4.2.0"/>
          <w:vertAlign w:val="subscript"/>
          <w:lang w:eastAsia="ko-KR"/>
        </w:rPr>
        <w:t>index</w:t>
      </w:r>
      <w:r w:rsidRPr="00C7244C">
        <w:rPr>
          <w:rFonts w:cs="v4.2.0"/>
        </w:rPr>
        <w:t xml:space="preserve"> </w:t>
      </w:r>
      <w:r w:rsidRPr="00C7244C">
        <w:t>if the UE is not indicated to report SSB based RRM measurement result with the associated SSB index(</w:t>
      </w:r>
      <w:r w:rsidRPr="00C7244C">
        <w:rPr>
          <w:i/>
        </w:rPr>
        <w:t xml:space="preserve">reportQuantityRsIndexes </w:t>
      </w:r>
      <w:r w:rsidRPr="00C7244C">
        <w:rPr>
          <w:lang w:eastAsia="ko-KR"/>
        </w:rPr>
        <w:t>or</w:t>
      </w:r>
      <w:r w:rsidRPr="00C7244C">
        <w:rPr>
          <w:i/>
          <w:lang w:eastAsia="ko-KR"/>
        </w:rPr>
        <w:t xml:space="preserve"> maxNrofRSIndexesToReport </w:t>
      </w:r>
      <w:r w:rsidRPr="00C7244C">
        <w:rPr>
          <w:lang w:eastAsia="ko-KR"/>
        </w:rPr>
        <w:t xml:space="preserve">is not </w:t>
      </w:r>
      <w:r w:rsidRPr="00C7244C">
        <w:t>configured)</w:t>
      </w:r>
      <w:r w:rsidRPr="00C7244C">
        <w:rPr>
          <w:rFonts w:cs="v4.2.0"/>
        </w:rPr>
        <w:t>, or the UE is indicated that the neighbour cell is synchronous with the serving cell (</w:t>
      </w:r>
      <w:r w:rsidRPr="00C7244C">
        <w:rPr>
          <w:i/>
          <w:iCs/>
        </w:rPr>
        <w:t>deriveSSB-IndexFromCell</w:t>
      </w:r>
      <w:r w:rsidRPr="00C7244C">
        <w:rPr>
          <w:rFonts w:cs="v4.2.0"/>
        </w:rPr>
        <w:t xml:space="preserve"> is enabled). Otherwise UE shall be able to identify a new detectable intra frequency cell within T</w:t>
      </w:r>
      <w:r w:rsidRPr="00C7244C">
        <w:rPr>
          <w:rFonts w:cs="v4.2.0"/>
          <w:vertAlign w:val="subscript"/>
        </w:rPr>
        <w:t>identify_intra_with_index</w:t>
      </w:r>
      <w:r w:rsidRPr="00C7244C">
        <w:rPr>
          <w:lang w:eastAsia="zh-CN"/>
        </w:rPr>
        <w:t>. The UE shall be able to identify a new detectable intra frequency SS block of an already detected cell within</w:t>
      </w:r>
      <w:r w:rsidRPr="00C7244C">
        <w:t xml:space="preserve"> T</w:t>
      </w:r>
      <w:r w:rsidRPr="00C7244C">
        <w:rPr>
          <w:vertAlign w:val="subscript"/>
        </w:rPr>
        <w:t>identify_intra_without_index</w:t>
      </w:r>
      <w:r w:rsidRPr="00C7244C">
        <w:rPr>
          <w:vertAlign w:val="subscript"/>
          <w:lang w:eastAsia="zh-CN"/>
        </w:rPr>
        <w:t>.</w:t>
      </w:r>
      <w:r w:rsidRPr="00C7244C">
        <w:t xml:space="preserve"> It is assumed that </w:t>
      </w:r>
      <w:r w:rsidRPr="00C7244C">
        <w:rPr>
          <w:i/>
          <w:iCs/>
        </w:rPr>
        <w:t>deriveSSB-IndexFromCell</w:t>
      </w:r>
      <w:r w:rsidRPr="00C7244C">
        <w:rPr>
          <w:iCs/>
        </w:rPr>
        <w:t xml:space="preserve"> </w:t>
      </w:r>
      <w:r w:rsidRPr="00C7244C">
        <w:t xml:space="preserve">is always enabled for </w:t>
      </w:r>
      <w:r w:rsidRPr="00C7244C">
        <w:rPr>
          <w:lang w:eastAsia="zh-CN"/>
        </w:rPr>
        <w:t xml:space="preserve">FR1 TDD and </w:t>
      </w:r>
      <w:r w:rsidRPr="00C7244C">
        <w:t>FR2.</w:t>
      </w:r>
    </w:p>
    <w:p w14:paraId="56115319" w14:textId="77777777" w:rsidR="00652DD6" w:rsidRPr="00C7244C" w:rsidRDefault="00652DD6" w:rsidP="00652DD6">
      <w:pPr>
        <w:jc w:val="center"/>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 xml:space="preserve"> SSB_measurement_period_intra</w:t>
      </w:r>
      <w:r w:rsidRPr="00C7244C">
        <w:t>) ms</w:t>
      </w:r>
    </w:p>
    <w:p w14:paraId="71ADD7E5" w14:textId="77777777" w:rsidR="00652DD6" w:rsidRPr="00C7244C" w:rsidRDefault="00652DD6" w:rsidP="00652DD6">
      <w:r w:rsidRPr="00C7244C">
        <w:t>Where:</w:t>
      </w:r>
    </w:p>
    <w:p w14:paraId="35406906" w14:textId="77777777" w:rsidR="00652DD6" w:rsidRPr="00C7244C" w:rsidRDefault="00652DD6" w:rsidP="00652DD6">
      <w:pPr>
        <w:pStyle w:val="B1"/>
      </w:pPr>
      <w:r w:rsidRPr="00C7244C">
        <w:t>T</w:t>
      </w:r>
      <w:r w:rsidRPr="00C7244C">
        <w:rPr>
          <w:vertAlign w:val="subscript"/>
        </w:rPr>
        <w:t>PSS/SSS_sync_intra</w:t>
      </w:r>
      <w:r w:rsidRPr="00C7244C">
        <w:t>: it is the time period used in PSS/SSS detection given in TS38.133 [6] Table 9.2.5.1-2</w:t>
      </w:r>
    </w:p>
    <w:p w14:paraId="0309D656" w14:textId="77777777" w:rsidR="00652DD6" w:rsidRPr="00C7244C" w:rsidRDefault="00652DD6" w:rsidP="00652DD6">
      <w:pPr>
        <w:pStyle w:val="B1"/>
      </w:pPr>
      <w:r w:rsidRPr="00C7244C">
        <w:t>T</w:t>
      </w:r>
      <w:r w:rsidRPr="00C7244C">
        <w:rPr>
          <w:vertAlign w:val="subscript"/>
        </w:rPr>
        <w:t xml:space="preserve"> SSB_measurement_period_intra</w:t>
      </w:r>
      <w:r w:rsidRPr="00C7244C">
        <w:t>: equal to a measurement period of SSB based measurement given in TS38.133 [6] Table 9.2.5.2-2</w:t>
      </w:r>
    </w:p>
    <w:p w14:paraId="2B705BD6" w14:textId="77777777" w:rsidR="00652DD6" w:rsidRPr="00C7244C" w:rsidRDefault="00652DD6" w:rsidP="00652DD6">
      <w:pPr>
        <w:pStyle w:val="B1"/>
      </w:pPr>
      <w:r w:rsidRPr="00C7244C">
        <w:t>CSSF</w:t>
      </w:r>
      <w:r w:rsidRPr="00C7244C">
        <w:rPr>
          <w:vertAlign w:val="subscript"/>
        </w:rPr>
        <w:t>intra</w:t>
      </w:r>
      <w:r w:rsidRPr="00C7244C">
        <w:t>: it is a carrier specific scaling factor and is determined</w:t>
      </w:r>
    </w:p>
    <w:p w14:paraId="107FFC3C" w14:textId="77777777" w:rsidR="00652DD6" w:rsidRPr="00C7244C" w:rsidRDefault="00652DD6" w:rsidP="00652DD6">
      <w:pPr>
        <w:pStyle w:val="B2"/>
        <w:rPr>
          <w:rFonts w:ascii="Arial" w:hAnsi="Arial"/>
        </w:rPr>
      </w:pPr>
      <w:r w:rsidRPr="00C7244C">
        <w:t>according to CSSF</w:t>
      </w:r>
      <w:r w:rsidRPr="00C7244C">
        <w:rPr>
          <w:vertAlign w:val="subscript"/>
        </w:rPr>
        <w:t xml:space="preserve">outside_gap,i </w:t>
      </w:r>
      <w:r w:rsidRPr="00C7244C">
        <w:t>in clause 9.1.5.1 for measurement conducted outside measurement gaps, i.e. when intra-frequency SMTC is fully non overlapping or partially overlapping with measurement gaps.</w:t>
      </w:r>
    </w:p>
    <w:p w14:paraId="18FC4BF6" w14:textId="77777777" w:rsidR="00652DD6" w:rsidRPr="00C7244C" w:rsidRDefault="00652DD6" w:rsidP="00652DD6">
      <w:pPr>
        <w:pStyle w:val="B1"/>
      </w:pPr>
      <w:r w:rsidRPr="00C7244C">
        <w:t>M</w:t>
      </w:r>
      <w:r w:rsidRPr="00C7244C">
        <w:rPr>
          <w:vertAlign w:val="subscript"/>
        </w:rPr>
        <w:t>pss/sss_sync_w/o_gaps</w:t>
      </w:r>
      <w:r w:rsidRPr="00C7244C">
        <w:t>: For a UE supporting FR2 power class 1, M</w:t>
      </w:r>
      <w:r w:rsidRPr="00C7244C">
        <w:rPr>
          <w:vertAlign w:val="subscript"/>
        </w:rPr>
        <w:t>pss/sss_sync_w/o_gaps</w:t>
      </w:r>
      <w:r w:rsidRPr="00C7244C">
        <w:t xml:space="preserve"> =40. For a UE supporting power class 2, M</w:t>
      </w:r>
      <w:r w:rsidRPr="00C7244C">
        <w:rPr>
          <w:vertAlign w:val="subscript"/>
        </w:rPr>
        <w:t>pss/sss_sync_w/o_gaps</w:t>
      </w:r>
      <w:r w:rsidRPr="00C7244C">
        <w:t xml:space="preserve"> =24.  For a UE supporting FR2 power class 3, M</w:t>
      </w:r>
      <w:r w:rsidRPr="00C7244C">
        <w:rPr>
          <w:vertAlign w:val="subscript"/>
        </w:rPr>
        <w:t>pss/sss_sync_w/o_gaps</w:t>
      </w:r>
      <w:r w:rsidRPr="00C7244C">
        <w:t xml:space="preserve"> =24. For a UE supporting FR2 power class 4, M</w:t>
      </w:r>
      <w:r w:rsidRPr="00C7244C">
        <w:rPr>
          <w:vertAlign w:val="subscript"/>
        </w:rPr>
        <w:t>pss/sss_sync_w/o_gaps</w:t>
      </w:r>
      <w:r w:rsidRPr="00C7244C">
        <w:t xml:space="preserve"> =24</w:t>
      </w:r>
    </w:p>
    <w:p w14:paraId="21FADEC1" w14:textId="77777777" w:rsidR="00652DD6" w:rsidRPr="00C7244C" w:rsidRDefault="00652DD6" w:rsidP="00652DD6">
      <w:pPr>
        <w:pStyle w:val="B1"/>
      </w:pPr>
      <w:r w:rsidRPr="00C7244C">
        <w:t>M</w:t>
      </w:r>
      <w:r w:rsidRPr="00C7244C">
        <w:rPr>
          <w:vertAlign w:val="subscript"/>
        </w:rPr>
        <w:t>meas_period_w/o_gaps</w:t>
      </w:r>
      <w:r w:rsidRPr="00C7244C">
        <w:t xml:space="preserve"> : For a UE supporting power class 1, M</w:t>
      </w:r>
      <w:r w:rsidRPr="00C7244C">
        <w:rPr>
          <w:vertAlign w:val="subscript"/>
        </w:rPr>
        <w:t>meas_period_w/o_gaps</w:t>
      </w:r>
      <w:r w:rsidRPr="00C7244C">
        <w:t xml:space="preserve"> =40. For a UE supporting FR2 power class 2, M</w:t>
      </w:r>
      <w:r w:rsidRPr="00C7244C">
        <w:rPr>
          <w:vertAlign w:val="subscript"/>
        </w:rPr>
        <w:t>meas_period_w/o_gaps</w:t>
      </w:r>
      <w:r w:rsidRPr="00C7244C">
        <w:t xml:space="preserve"> =24. For a UE supporting power class 3, M</w:t>
      </w:r>
      <w:r w:rsidRPr="00C7244C">
        <w:rPr>
          <w:vertAlign w:val="subscript"/>
        </w:rPr>
        <w:t>meas_period_w/o_gaps</w:t>
      </w:r>
      <w:r w:rsidRPr="00C7244C">
        <w:t xml:space="preserve"> =24. For a UE supporting power class 4, M</w:t>
      </w:r>
      <w:r w:rsidRPr="00C7244C">
        <w:rPr>
          <w:vertAlign w:val="subscript"/>
        </w:rPr>
        <w:t>meas_period_w/o_gaps</w:t>
      </w:r>
      <w:r w:rsidRPr="00C7244C">
        <w:t xml:space="preserve"> =24.</w:t>
      </w:r>
      <w:r w:rsidRPr="00C7244C">
        <w:tab/>
      </w:r>
    </w:p>
    <w:p w14:paraId="30406968" w14:textId="77777777" w:rsidR="00652DD6" w:rsidRPr="00C7244C" w:rsidRDefault="00652DD6" w:rsidP="00652DD6">
      <w:pPr>
        <w:pStyle w:val="B1"/>
      </w:pPr>
      <w:r w:rsidRPr="00C7244C">
        <w:t>When intra-frequency SMTC is fully non overlapping with measurement gaps or intra-frequency SMTC is fully overlapping with MGs, Kp=1</w:t>
      </w:r>
    </w:p>
    <w:p w14:paraId="321885B6" w14:textId="77777777" w:rsidR="00652DD6" w:rsidRPr="00C7244C" w:rsidRDefault="00652DD6" w:rsidP="00652DD6">
      <w:pPr>
        <w:pStyle w:val="B1"/>
        <w:rPr>
          <w:lang w:eastAsia="zh-CN"/>
        </w:rPr>
      </w:pPr>
      <w:r w:rsidRPr="00C7244C">
        <w:t>For FR2</w:t>
      </w:r>
      <w:r w:rsidRPr="00C7244C">
        <w:rPr>
          <w:lang w:eastAsia="zh-CN"/>
        </w:rPr>
        <w:t>,</w:t>
      </w:r>
    </w:p>
    <w:p w14:paraId="71CE632B" w14:textId="77777777" w:rsidR="00652DD6" w:rsidRPr="00C7244C" w:rsidRDefault="00652DD6" w:rsidP="00652DD6">
      <w:pPr>
        <w:pStyle w:val="B2"/>
        <w:rPr>
          <w:lang w:eastAsia="zh-CN"/>
        </w:rPr>
      </w:pPr>
      <w:r w:rsidRPr="00C7244C">
        <w:t>K</w:t>
      </w:r>
      <w:r w:rsidRPr="00C7244C">
        <w:rPr>
          <w:vertAlign w:val="subscript"/>
        </w:rPr>
        <w:t>layer1_measurement</w:t>
      </w:r>
      <w:r w:rsidRPr="00C7244C">
        <w:t xml:space="preserve">=1, </w:t>
      </w:r>
    </w:p>
    <w:p w14:paraId="15BF507A" w14:textId="77777777" w:rsidR="00652DD6" w:rsidRPr="00C7244C" w:rsidRDefault="00652DD6" w:rsidP="00652DD6">
      <w:pPr>
        <w:pStyle w:val="B3"/>
      </w:pPr>
      <w:r w:rsidRPr="00C7244C">
        <w:t>-</w:t>
      </w:r>
      <w:r w:rsidRPr="00C7244C">
        <w:tab/>
        <w:t>if all of the reference signals configured for RLM, BFD, CBD or L1-RSRP for beam reporting on any FR2 serving frequency in the same band outside measurement gap are not fully overlapped by intra-frequency SMTC occasions</w:t>
      </w:r>
    </w:p>
    <w:p w14:paraId="677F0281" w14:textId="77777777" w:rsidR="00652DD6" w:rsidRPr="00C7244C" w:rsidRDefault="00652DD6" w:rsidP="00652DD6">
      <w:pPr>
        <w:pStyle w:val="TH"/>
      </w:pPr>
      <w:r w:rsidRPr="00C7244C">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4D0CFD71"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E8FF2D2"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4363219B" w14:textId="77777777" w:rsidR="00652DD6" w:rsidRPr="00C7244C" w:rsidRDefault="00652DD6" w:rsidP="003F1727">
            <w:pPr>
              <w:pStyle w:val="TAH"/>
            </w:pPr>
            <w:r w:rsidRPr="00C7244C">
              <w:t>T</w:t>
            </w:r>
            <w:r w:rsidRPr="00C7244C">
              <w:rPr>
                <w:vertAlign w:val="subscript"/>
              </w:rPr>
              <w:t>PSS/SSS_sync_intra</w:t>
            </w:r>
          </w:p>
        </w:tc>
      </w:tr>
      <w:tr w:rsidR="00652DD6" w:rsidRPr="00C7244C" w14:paraId="13BFDC05"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663B27E"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9C34877" w14:textId="77777777" w:rsidR="00652DD6" w:rsidRPr="00C7244C" w:rsidRDefault="00652DD6" w:rsidP="003F1727">
            <w:pPr>
              <w:pStyle w:val="TAC"/>
            </w:pPr>
            <w:r w:rsidRPr="00C7244C">
              <w:t>max(600ms, ceil(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w:t>
            </w:r>
            <w:r w:rsidRPr="00C7244C">
              <w:rPr>
                <w:vertAlign w:val="subscript"/>
              </w:rPr>
              <w:t xml:space="preserve">  </w:t>
            </w:r>
            <w:r w:rsidRPr="00C7244C">
              <w:t>x SMTC period)</w:t>
            </w:r>
            <w:r w:rsidRPr="00C7244C">
              <w:rPr>
                <w:vertAlign w:val="superscript"/>
              </w:rPr>
              <w:t>Note 1</w:t>
            </w:r>
            <w:r w:rsidRPr="00C7244C">
              <w:t xml:space="preserve"> x CSSF</w:t>
            </w:r>
            <w:r w:rsidRPr="00C7244C">
              <w:rPr>
                <w:vertAlign w:val="subscript"/>
              </w:rPr>
              <w:t>intra</w:t>
            </w:r>
          </w:p>
        </w:tc>
      </w:tr>
      <w:tr w:rsidR="00652DD6" w:rsidRPr="00C7244C" w14:paraId="0E752C56" w14:textId="77777777" w:rsidTr="003F1727">
        <w:trPr>
          <w:trHeight w:val="245"/>
        </w:trPr>
        <w:tc>
          <w:tcPr>
            <w:tcW w:w="4620" w:type="dxa"/>
            <w:tcBorders>
              <w:top w:val="single" w:sz="4" w:space="0" w:color="auto"/>
              <w:left w:val="single" w:sz="4" w:space="0" w:color="auto"/>
              <w:bottom w:val="single" w:sz="4" w:space="0" w:color="auto"/>
              <w:right w:val="single" w:sz="4" w:space="0" w:color="auto"/>
            </w:tcBorders>
            <w:hideMark/>
          </w:tcPr>
          <w:p w14:paraId="426856AD"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D200CB" w14:textId="77777777" w:rsidR="00652DD6" w:rsidRPr="00C7244C" w:rsidRDefault="00652DD6" w:rsidP="003F1727">
            <w:pPr>
              <w:pStyle w:val="TAC"/>
              <w:rPr>
                <w:b/>
              </w:rPr>
            </w:pPr>
            <w:r w:rsidRPr="00C7244C">
              <w:t>max(600ms, ceil(1.5 x 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w:t>
            </w:r>
            <w:r w:rsidRPr="00C7244C">
              <w:rPr>
                <w:vertAlign w:val="subscript"/>
              </w:rPr>
              <w:t xml:space="preserve"> </w:t>
            </w:r>
            <w:r w:rsidRPr="00C7244C">
              <w:t>x max(SMTC period,DRX cycle)) x CSSF</w:t>
            </w:r>
            <w:r w:rsidRPr="00C7244C">
              <w:rPr>
                <w:vertAlign w:val="subscript"/>
              </w:rPr>
              <w:t>intra</w:t>
            </w:r>
          </w:p>
        </w:tc>
      </w:tr>
      <w:tr w:rsidR="00652DD6" w:rsidRPr="00C7244C" w14:paraId="4801333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4032A8BF"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280887E" w14:textId="77777777" w:rsidR="00652DD6" w:rsidRPr="00C7244C" w:rsidRDefault="00652DD6" w:rsidP="003F1727">
            <w:pPr>
              <w:pStyle w:val="TAC"/>
              <w:rPr>
                <w:b/>
              </w:rPr>
            </w:pPr>
            <w:r w:rsidRPr="00C7244C">
              <w:t>ceil(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ml:space="preserve">) </w:t>
            </w:r>
            <w:r w:rsidRPr="00C7244C">
              <w:rPr>
                <w:vertAlign w:val="subscript"/>
              </w:rPr>
              <w:t xml:space="preserve"> </w:t>
            </w:r>
            <w:r w:rsidRPr="00C7244C">
              <w:t>x DRX cycle x CSSF</w:t>
            </w:r>
            <w:r w:rsidRPr="00C7244C">
              <w:rPr>
                <w:vertAlign w:val="subscript"/>
              </w:rPr>
              <w:t>intra</w:t>
            </w:r>
          </w:p>
        </w:tc>
      </w:tr>
      <w:tr w:rsidR="00652DD6" w:rsidRPr="00C7244C" w14:paraId="72605545" w14:textId="77777777" w:rsidTr="003F1727">
        <w:tc>
          <w:tcPr>
            <w:tcW w:w="9241" w:type="dxa"/>
            <w:gridSpan w:val="2"/>
            <w:tcBorders>
              <w:top w:val="single" w:sz="4" w:space="0" w:color="auto"/>
              <w:left w:val="single" w:sz="4" w:space="0" w:color="auto"/>
              <w:bottom w:val="single" w:sz="4" w:space="0" w:color="auto"/>
              <w:right w:val="single" w:sz="4" w:space="0" w:color="auto"/>
            </w:tcBorders>
            <w:hideMark/>
          </w:tcPr>
          <w:p w14:paraId="7115F4E1" w14:textId="77777777" w:rsidR="00652DD6" w:rsidRPr="00C7244C" w:rsidRDefault="00652DD6" w:rsidP="003F1727">
            <w:pPr>
              <w:pStyle w:val="TAN"/>
              <w:rPr>
                <w:i/>
              </w:rPr>
            </w:pPr>
            <w:r w:rsidRPr="00C7244C">
              <w:t>NOTE 1:</w:t>
            </w:r>
            <w:r w:rsidRPr="00C7244C">
              <w:tab/>
              <w:t>If different SMTC periodicities are configured for different cells, the SMTC period in the requirement is the one used by the cell being identified</w:t>
            </w:r>
          </w:p>
        </w:tc>
      </w:tr>
    </w:tbl>
    <w:p w14:paraId="74B429E1" w14:textId="77777777" w:rsidR="00652DD6" w:rsidRPr="00C7244C" w:rsidRDefault="00652DD6" w:rsidP="00652DD6"/>
    <w:p w14:paraId="3EB799A5" w14:textId="77777777" w:rsidR="00652DD6" w:rsidRPr="00C7244C" w:rsidRDefault="00652DD6" w:rsidP="00652DD6">
      <w:r w:rsidRPr="00C7244C">
        <w:t>[TS 38.133, clause 9.2.5.1]</w:t>
      </w:r>
    </w:p>
    <w:p w14:paraId="248E20FD" w14:textId="77777777" w:rsidR="00652DD6" w:rsidRPr="00C7244C" w:rsidRDefault="00652DD6" w:rsidP="00652DD6">
      <w:pPr>
        <w:rPr>
          <w:rFonts w:eastAsiaTheme="minorEastAsia"/>
          <w:lang w:eastAsia="zh-CN"/>
        </w:rPr>
      </w:pPr>
      <w:r w:rsidRPr="00C7244C">
        <w:t>The measurement period for intra-frequency measurements without gaps is as shown in 38.133 [6] Table 9.2.5.2-2.</w:t>
      </w:r>
    </w:p>
    <w:p w14:paraId="7B945FC6" w14:textId="77777777" w:rsidR="00652DD6" w:rsidRPr="00C7244C" w:rsidRDefault="00652DD6" w:rsidP="00652DD6">
      <w:r w:rsidRPr="00C7244C">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C7244C">
        <w:rPr>
          <w:color w:val="000000"/>
          <w:lang w:eastAsia="zh-TW"/>
        </w:rPr>
        <w:t>If</w:t>
      </w:r>
      <w:r w:rsidRPr="00C7244C">
        <w:rPr>
          <w:color w:val="000000"/>
        </w:rPr>
        <w:t xml:space="preserve"> </w:t>
      </w:r>
      <w:r w:rsidRPr="00C7244C">
        <w:rPr>
          <w:i/>
          <w:color w:val="000000"/>
        </w:rPr>
        <w:t>SSB-ToMeasure</w:t>
      </w:r>
      <w:r w:rsidRPr="00C7244C">
        <w:rPr>
          <w:color w:val="000000"/>
        </w:rPr>
        <w:t xml:space="preserve"> or </w:t>
      </w:r>
      <w:r w:rsidRPr="00C7244C">
        <w:rPr>
          <w:i/>
          <w:color w:val="000000"/>
        </w:rPr>
        <w:t>SS-RSSI-Measurement</w:t>
      </w:r>
      <w:r w:rsidRPr="00C7244C">
        <w:rPr>
          <w:color w:val="000000"/>
        </w:rPr>
        <w:t xml:space="preserve"> is configured, the SSB symbols are indicated by the union set of </w:t>
      </w:r>
      <w:r w:rsidRPr="00C7244C">
        <w:rPr>
          <w:i/>
          <w:color w:val="000000"/>
        </w:rPr>
        <w:t>SSB-ToMeasure</w:t>
      </w:r>
      <w:r w:rsidRPr="00C7244C">
        <w:rPr>
          <w:color w:val="000000"/>
        </w:rPr>
        <w:t xml:space="preserve"> from all the configured measurement objects on the same band which can be merged and the RSSI symbols are indicated by </w:t>
      </w:r>
      <w:r w:rsidRPr="00C7244C">
        <w:rPr>
          <w:i/>
          <w:color w:val="000000"/>
        </w:rPr>
        <w:t>SS-RSSI-Measurement</w:t>
      </w:r>
      <w:r w:rsidRPr="00C7244C">
        <w:rPr>
          <w:color w:val="000000"/>
        </w:rPr>
        <w:t>.</w:t>
      </w:r>
    </w:p>
    <w:p w14:paraId="062B3548" w14:textId="77777777" w:rsidR="00652DD6" w:rsidRPr="00C7244C" w:rsidRDefault="00652DD6" w:rsidP="00652DD6">
      <w:pPr>
        <w:pStyle w:val="TH"/>
      </w:pPr>
      <w:r w:rsidRPr="00C7244C">
        <w:t>Table 9.2.5.2-2: Measurement period for intra-frequency measurements without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1F95D1C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42A7B27E"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3677737A" w14:textId="77777777" w:rsidR="00652DD6" w:rsidRPr="00C7244C" w:rsidRDefault="00652DD6" w:rsidP="003F1727">
            <w:pPr>
              <w:pStyle w:val="TAH"/>
            </w:pPr>
            <w:r w:rsidRPr="00C7244C">
              <w:t>T</w:t>
            </w:r>
            <w:r w:rsidRPr="00C7244C">
              <w:rPr>
                <w:vertAlign w:val="subscript"/>
              </w:rPr>
              <w:t xml:space="preserve"> SSB_measurement_period_intra</w:t>
            </w:r>
            <w:r w:rsidRPr="00C7244C">
              <w:t xml:space="preserve">  </w:t>
            </w:r>
          </w:p>
        </w:tc>
      </w:tr>
      <w:tr w:rsidR="00652DD6" w:rsidRPr="00C7244C" w14:paraId="260C1224"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519DC3EA"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2C71D52E" w14:textId="77777777" w:rsidR="00652DD6" w:rsidRPr="00C7244C" w:rsidRDefault="00652DD6" w:rsidP="003F1727">
            <w:pPr>
              <w:pStyle w:val="TAC"/>
            </w:pPr>
            <w:r w:rsidRPr="00C7244C">
              <w:t>max(400ms, ceil(M</w:t>
            </w:r>
            <w:r w:rsidRPr="00C7244C">
              <w:rPr>
                <w:vertAlign w:val="subscript"/>
              </w:rPr>
              <w:t>meas_period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 SMTC period)</w:t>
            </w:r>
            <w:r w:rsidRPr="00C7244C">
              <w:rPr>
                <w:vertAlign w:val="superscript"/>
              </w:rPr>
              <w:t>Note 1</w:t>
            </w:r>
            <w:r w:rsidRPr="00C7244C">
              <w:t xml:space="preserve"> x CSSF</w:t>
            </w:r>
            <w:r w:rsidRPr="00C7244C">
              <w:rPr>
                <w:vertAlign w:val="subscript"/>
              </w:rPr>
              <w:t>intra</w:t>
            </w:r>
          </w:p>
        </w:tc>
      </w:tr>
      <w:tr w:rsidR="00652DD6" w:rsidRPr="00C7244C" w14:paraId="5BEAED0F"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3820AD0B"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589B6127" w14:textId="77777777" w:rsidR="00652DD6" w:rsidRPr="00C7244C" w:rsidRDefault="00652DD6" w:rsidP="003F1727">
            <w:pPr>
              <w:pStyle w:val="TAC"/>
              <w:rPr>
                <w:b/>
              </w:rPr>
            </w:pPr>
            <w:r w:rsidRPr="00C7244C">
              <w:t>max(400ms, ceil(1.5x M</w:t>
            </w:r>
            <w:r w:rsidRPr="00C7244C">
              <w:rPr>
                <w:vertAlign w:val="subscript"/>
              </w:rPr>
              <w:t>meas_period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 max(SMTC period,DRX cycle)) x CSSF</w:t>
            </w:r>
            <w:r w:rsidRPr="00C7244C">
              <w:rPr>
                <w:vertAlign w:val="subscript"/>
              </w:rPr>
              <w:t>intra</w:t>
            </w:r>
            <w:r w:rsidRPr="00C7244C">
              <w:t xml:space="preserve"> </w:t>
            </w:r>
          </w:p>
        </w:tc>
      </w:tr>
      <w:tr w:rsidR="00652DD6" w:rsidRPr="00C7244C" w14:paraId="6D63515D"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5E9534C2"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D15EE4A" w14:textId="77777777" w:rsidR="00652DD6" w:rsidRPr="00C7244C" w:rsidRDefault="00652DD6" w:rsidP="003F1727">
            <w:pPr>
              <w:pStyle w:val="TAC"/>
              <w:rPr>
                <w:b/>
              </w:rPr>
            </w:pPr>
            <w:r w:rsidRPr="00C7244C">
              <w:t>ceil(M</w:t>
            </w:r>
            <w:r w:rsidRPr="00C7244C">
              <w:rPr>
                <w:vertAlign w:val="subscript"/>
              </w:rPr>
              <w:t>meas_period_w/o_gaps</w:t>
            </w:r>
            <w:r w:rsidRPr="00C7244C">
              <w:t xml:space="preserve"> xK</w:t>
            </w:r>
            <w:r w:rsidRPr="00C7244C">
              <w:rPr>
                <w:vertAlign w:val="subscript"/>
              </w:rPr>
              <w:t>p</w:t>
            </w:r>
            <w:r w:rsidRPr="00C7244C">
              <w:t xml:space="preserve"> x K</w:t>
            </w:r>
            <w:r w:rsidRPr="00C7244C">
              <w:rPr>
                <w:vertAlign w:val="subscript"/>
              </w:rPr>
              <w:t>layer1_measurement</w:t>
            </w:r>
            <w:r w:rsidRPr="00C7244C">
              <w:t xml:space="preserve"> ) x DRX cycle x CSSF</w:t>
            </w:r>
            <w:r w:rsidRPr="00C7244C">
              <w:rPr>
                <w:vertAlign w:val="subscript"/>
              </w:rPr>
              <w:t>intra</w:t>
            </w:r>
          </w:p>
        </w:tc>
      </w:tr>
      <w:tr w:rsidR="00652DD6" w:rsidRPr="00C7244C" w14:paraId="1859E65E" w14:textId="77777777" w:rsidTr="003F172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6355DBD" w14:textId="77777777" w:rsidR="00652DD6" w:rsidRPr="00C7244C" w:rsidRDefault="00652DD6" w:rsidP="003F1727">
            <w:pPr>
              <w:pStyle w:val="TAN"/>
            </w:pPr>
            <w:r w:rsidRPr="00C7244C">
              <w:t>NOTE 1:</w:t>
            </w:r>
            <w:r w:rsidRPr="00C7244C">
              <w:tab/>
              <w:t>If different SMTC periodicities are configured for different cells, the SMTC period in the requirement is the one used by the cell being identified</w:t>
            </w:r>
          </w:p>
        </w:tc>
      </w:tr>
    </w:tbl>
    <w:p w14:paraId="4BE75B4C" w14:textId="77777777" w:rsidR="00652DD6" w:rsidRPr="00C7244C" w:rsidRDefault="00652DD6" w:rsidP="00652DD6"/>
    <w:p w14:paraId="05A64077" w14:textId="77777777" w:rsidR="00652DD6" w:rsidRPr="00C7244C" w:rsidRDefault="00652DD6" w:rsidP="00652DD6">
      <w:r w:rsidRPr="00C7244C">
        <w:t>[TS 38.133, clause 10.1.3.1.1]</w:t>
      </w:r>
    </w:p>
    <w:p w14:paraId="5603BE24" w14:textId="77777777" w:rsidR="00652DD6" w:rsidRPr="00C7244C" w:rsidRDefault="00652DD6" w:rsidP="00652DD6">
      <w:pPr>
        <w:rPr>
          <w:rFonts w:cs="v4.2.0"/>
          <w:i/>
        </w:rPr>
      </w:pPr>
      <w:r w:rsidRPr="00C7244C">
        <w:rPr>
          <w:rFonts w:cs="v4.2.0"/>
        </w:rPr>
        <w:t xml:space="preserve">Unless otherwise specified, the requirements for absolute accuracy of </w:t>
      </w:r>
      <w:r w:rsidRPr="00C7244C">
        <w:rPr>
          <w:rFonts w:cs="v4.2.0"/>
          <w:lang w:eastAsia="zh-CN"/>
        </w:rPr>
        <w:t>SS-RSRP</w:t>
      </w:r>
      <w:r w:rsidRPr="00C7244C">
        <w:rPr>
          <w:rFonts w:cs="v4.2.0"/>
        </w:rPr>
        <w:t xml:space="preserve"> in this clause apply to a cell on the same frequency as that of the serving cell in FR2.</w:t>
      </w:r>
    </w:p>
    <w:p w14:paraId="68A24BA9" w14:textId="77777777" w:rsidR="00652DD6" w:rsidRPr="00C7244C" w:rsidRDefault="00652DD6" w:rsidP="00652DD6">
      <w:pPr>
        <w:rPr>
          <w:rFonts w:cs="v4.2.0"/>
        </w:rPr>
      </w:pPr>
      <w:r w:rsidRPr="00C7244C">
        <w:rPr>
          <w:rFonts w:cs="v4.2.0"/>
        </w:rPr>
        <w:t xml:space="preserve">The accuracy requirements in TS 38.133 </w:t>
      </w:r>
      <w:r w:rsidRPr="00C7244C">
        <w:rPr>
          <w:rFonts w:cs="v4.2.0"/>
          <w:lang w:eastAsia="zh-CN"/>
        </w:rPr>
        <w:t xml:space="preserve">[6] </w:t>
      </w:r>
      <w:r w:rsidRPr="00C7244C">
        <w:rPr>
          <w:rFonts w:cs="v4.2.0"/>
        </w:rPr>
        <w:t xml:space="preserve">Table </w:t>
      </w:r>
      <w:r w:rsidRPr="00C7244C">
        <w:rPr>
          <w:rFonts w:cs="v4.2.0"/>
          <w:lang w:eastAsia="zh-CN"/>
        </w:rPr>
        <w:t>10.1.3.1.1</w:t>
      </w:r>
      <w:r w:rsidRPr="00C7244C">
        <w:rPr>
          <w:rFonts w:cs="v4.2.0"/>
        </w:rPr>
        <w:t>-1 are valid under the following conditions:</w:t>
      </w:r>
    </w:p>
    <w:p w14:paraId="353D7168" w14:textId="77777777" w:rsidR="00652DD6" w:rsidRPr="00C7244C" w:rsidRDefault="00652DD6" w:rsidP="00652DD6">
      <w:pPr>
        <w:pStyle w:val="B1"/>
        <w:rPr>
          <w:lang w:eastAsia="zh-CN"/>
        </w:rPr>
      </w:pPr>
      <w:r w:rsidRPr="00C7244C">
        <w:t>-</w:t>
      </w:r>
      <w:r w:rsidRPr="00C7244C">
        <w:tab/>
        <w:t>Conditions defined in clause 7.3 of TS 38.101-2 [3] for reference sensitivity are fulfilled.</w:t>
      </w:r>
    </w:p>
    <w:p w14:paraId="1134628C" w14:textId="77777777" w:rsidR="00652DD6" w:rsidRPr="00C7244C" w:rsidRDefault="00652DD6" w:rsidP="00652DD6">
      <w:pPr>
        <w:pStyle w:val="B1"/>
      </w:pPr>
      <w:r w:rsidRPr="00C7244C">
        <w:t>-</w:t>
      </w:r>
      <w:r w:rsidRPr="00C7244C">
        <w:tab/>
        <w:t xml:space="preserve">Conditions for intra-frequency measurements are fulfilled according to Annex B.2.2 for a corresponding Band </w:t>
      </w:r>
      <w:r w:rsidRPr="00C7244C">
        <w:rPr>
          <w:rFonts w:cs="v4.2.0"/>
          <w:lang w:eastAsia="ko-KR"/>
        </w:rPr>
        <w:t>for each relevant SSB</w:t>
      </w:r>
      <w:r w:rsidRPr="00C7244C">
        <w:t>.</w:t>
      </w:r>
    </w:p>
    <w:p w14:paraId="21B55E71" w14:textId="77777777" w:rsidR="00652DD6" w:rsidRPr="00C7244C" w:rsidRDefault="00652DD6" w:rsidP="00652DD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3]</w:t>
      </w:r>
      <w:r w:rsidRPr="00C7244C">
        <w:t>.</w:t>
      </w:r>
    </w:p>
    <w:p w14:paraId="45F4D6C3" w14:textId="77777777" w:rsidR="00652DD6" w:rsidRPr="00C7244C" w:rsidRDefault="00652DD6" w:rsidP="00652DD6">
      <w:pPr>
        <w:pStyle w:val="TH"/>
      </w:pPr>
      <w:r w:rsidRPr="00C7244C">
        <w:t>Table 10.1.</w:t>
      </w:r>
      <w:r w:rsidRPr="00C7244C">
        <w:rPr>
          <w:lang w:eastAsia="zh-CN"/>
        </w:rPr>
        <w:t>3</w:t>
      </w:r>
      <w:r w:rsidRPr="00C7244C">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652DD6" w:rsidRPr="00C7244C" w14:paraId="7E8724C2" w14:textId="77777777" w:rsidTr="003F1727">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5CDFDC24" w14:textId="77777777" w:rsidR="00652DD6" w:rsidRPr="00C7244C" w:rsidRDefault="00652DD6" w:rsidP="003F1727">
            <w:pPr>
              <w:pStyle w:val="TAH"/>
            </w:pPr>
            <w:r w:rsidRPr="00C7244C">
              <w:t>Accuracy</w:t>
            </w:r>
          </w:p>
        </w:tc>
        <w:tc>
          <w:tcPr>
            <w:tcW w:w="6548" w:type="dxa"/>
            <w:gridSpan w:val="5"/>
            <w:tcBorders>
              <w:top w:val="single" w:sz="4" w:space="0" w:color="auto"/>
              <w:left w:val="single" w:sz="4" w:space="0" w:color="auto"/>
              <w:right w:val="single" w:sz="4" w:space="0" w:color="auto"/>
            </w:tcBorders>
            <w:vAlign w:val="center"/>
          </w:tcPr>
          <w:p w14:paraId="130D4119" w14:textId="77777777" w:rsidR="00652DD6" w:rsidRPr="00C7244C" w:rsidRDefault="00652DD6" w:rsidP="003F1727">
            <w:pPr>
              <w:pStyle w:val="TAH"/>
            </w:pPr>
            <w:r w:rsidRPr="00C7244C">
              <w:t>Conditions</w:t>
            </w:r>
          </w:p>
        </w:tc>
      </w:tr>
      <w:tr w:rsidR="00652DD6" w:rsidRPr="00C7244C" w14:paraId="1E5CA732"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219A2E06" w14:textId="77777777" w:rsidR="00652DD6" w:rsidRPr="00C7244C" w:rsidRDefault="00652DD6" w:rsidP="003F1727">
            <w:pPr>
              <w:pStyle w:val="TAH"/>
            </w:pPr>
            <w:r w:rsidRPr="00C7244C">
              <w:t>Normal condition</w:t>
            </w:r>
          </w:p>
        </w:tc>
        <w:tc>
          <w:tcPr>
            <w:tcW w:w="1119" w:type="dxa"/>
            <w:tcBorders>
              <w:top w:val="single" w:sz="6" w:space="0" w:color="auto"/>
              <w:left w:val="single" w:sz="6" w:space="0" w:color="auto"/>
              <w:right w:val="single" w:sz="6" w:space="0" w:color="auto"/>
            </w:tcBorders>
            <w:shd w:val="clear" w:color="auto" w:fill="auto"/>
            <w:vAlign w:val="center"/>
          </w:tcPr>
          <w:p w14:paraId="32E46649" w14:textId="77777777" w:rsidR="00652DD6" w:rsidRPr="00C7244C" w:rsidRDefault="00652DD6" w:rsidP="003F1727">
            <w:pPr>
              <w:pStyle w:val="TAH"/>
            </w:pPr>
            <w:r w:rsidRPr="00C7244C">
              <w:t>Extreme condition</w:t>
            </w:r>
          </w:p>
        </w:tc>
        <w:tc>
          <w:tcPr>
            <w:tcW w:w="1119" w:type="dxa"/>
            <w:tcBorders>
              <w:top w:val="single" w:sz="4" w:space="0" w:color="auto"/>
              <w:left w:val="single" w:sz="4" w:space="0" w:color="auto"/>
              <w:right w:val="single" w:sz="4" w:space="0" w:color="auto"/>
            </w:tcBorders>
          </w:tcPr>
          <w:p w14:paraId="7F34CAA5" w14:textId="77777777" w:rsidR="00652DD6" w:rsidRPr="00C7244C" w:rsidRDefault="00652DD6" w:rsidP="003F1727">
            <w:pPr>
              <w:pStyle w:val="TAH"/>
            </w:pPr>
            <w:r w:rsidRPr="00C7244C">
              <w:rPr>
                <w:rFonts w:cs="Arial"/>
              </w:rPr>
              <w:t>SSB Ês/Iot</w:t>
            </w:r>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274F0AC3" w14:textId="77777777" w:rsidR="00652DD6" w:rsidRPr="00C7244C" w:rsidRDefault="00652DD6" w:rsidP="003F1727">
            <w:pPr>
              <w:pStyle w:val="TAH"/>
            </w:pPr>
            <w:r w:rsidRPr="00C7244C">
              <w:t>Io</w:t>
            </w:r>
            <w:r w:rsidRPr="00C7244C">
              <w:rPr>
                <w:vertAlign w:val="superscript"/>
              </w:rPr>
              <w:t xml:space="preserve"> Note 2</w:t>
            </w:r>
            <w:r w:rsidRPr="00C7244C">
              <w:t xml:space="preserve"> range</w:t>
            </w:r>
          </w:p>
        </w:tc>
      </w:tr>
      <w:tr w:rsidR="00652DD6" w:rsidRPr="00C7244C" w14:paraId="717CF16F" w14:textId="77777777" w:rsidTr="003F172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6386E029" w14:textId="77777777" w:rsidR="00652DD6" w:rsidRPr="00C7244C" w:rsidRDefault="00652DD6" w:rsidP="003F172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48526B2C" w14:textId="77777777" w:rsidR="00652DD6" w:rsidRPr="00C7244C" w:rsidRDefault="00652DD6" w:rsidP="003F1727">
            <w:pPr>
              <w:pStyle w:val="TAH"/>
            </w:pPr>
          </w:p>
        </w:tc>
        <w:tc>
          <w:tcPr>
            <w:tcW w:w="1119" w:type="dxa"/>
            <w:tcBorders>
              <w:left w:val="single" w:sz="4" w:space="0" w:color="auto"/>
              <w:bottom w:val="single" w:sz="6" w:space="0" w:color="auto"/>
              <w:right w:val="single" w:sz="4" w:space="0" w:color="auto"/>
            </w:tcBorders>
            <w:vAlign w:val="center"/>
          </w:tcPr>
          <w:p w14:paraId="1CE64E81" w14:textId="77777777" w:rsidR="00652DD6" w:rsidRPr="00C7244C" w:rsidRDefault="00652DD6" w:rsidP="003F1727">
            <w:pPr>
              <w:pStyle w:val="TAH"/>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A5E6455" w14:textId="77777777" w:rsidR="00652DD6" w:rsidRPr="00C7244C" w:rsidRDefault="00652DD6" w:rsidP="003F1727">
            <w:pPr>
              <w:pStyle w:val="TAH"/>
            </w:pPr>
            <w:r w:rsidRPr="00C7244C">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223BF6EF" w14:textId="77777777" w:rsidR="00652DD6" w:rsidRPr="00C7244C" w:rsidRDefault="00652DD6" w:rsidP="003F1727">
            <w:pPr>
              <w:pStyle w:val="TAH"/>
            </w:pPr>
            <w:r w:rsidRPr="00C7244C">
              <w:t>Maximum Io</w:t>
            </w:r>
          </w:p>
        </w:tc>
      </w:tr>
      <w:tr w:rsidR="00652DD6" w:rsidRPr="00C7244C" w14:paraId="6F7B9398"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61471B85" w14:textId="77777777" w:rsidR="00652DD6" w:rsidRPr="00C7244C" w:rsidRDefault="00652DD6" w:rsidP="003F1727">
            <w:pPr>
              <w:pStyle w:val="TAH"/>
            </w:pPr>
            <w:r w:rsidRPr="00C7244C">
              <w:t>dB</w:t>
            </w:r>
          </w:p>
        </w:tc>
        <w:tc>
          <w:tcPr>
            <w:tcW w:w="1119" w:type="dxa"/>
            <w:tcBorders>
              <w:top w:val="single" w:sz="6" w:space="0" w:color="auto"/>
              <w:left w:val="single" w:sz="6" w:space="0" w:color="auto"/>
              <w:right w:val="single" w:sz="6" w:space="0" w:color="auto"/>
            </w:tcBorders>
            <w:shd w:val="clear" w:color="auto" w:fill="auto"/>
            <w:vAlign w:val="center"/>
          </w:tcPr>
          <w:p w14:paraId="7FF7A23E" w14:textId="77777777" w:rsidR="00652DD6" w:rsidRPr="00C7244C" w:rsidRDefault="00652DD6" w:rsidP="003F1727">
            <w:pPr>
              <w:pStyle w:val="TAH"/>
            </w:pPr>
            <w:r w:rsidRPr="00C7244C">
              <w:t>dB</w:t>
            </w:r>
          </w:p>
        </w:tc>
        <w:tc>
          <w:tcPr>
            <w:tcW w:w="1119" w:type="dxa"/>
            <w:tcBorders>
              <w:top w:val="single" w:sz="6" w:space="0" w:color="auto"/>
              <w:left w:val="single" w:sz="4" w:space="0" w:color="auto"/>
              <w:right w:val="single" w:sz="4" w:space="0" w:color="auto"/>
            </w:tcBorders>
            <w:vAlign w:val="center"/>
          </w:tcPr>
          <w:p w14:paraId="5A181810" w14:textId="77777777" w:rsidR="00652DD6" w:rsidRPr="00C7244C" w:rsidRDefault="00652DD6" w:rsidP="003F1727">
            <w:pPr>
              <w:pStyle w:val="TAH"/>
              <w:rPr>
                <w:rFonts w:cs="Arial"/>
              </w:rPr>
            </w:pPr>
            <w:r w:rsidRPr="00C7244C">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95FFB3F" w14:textId="77777777" w:rsidR="00652DD6" w:rsidRPr="00C7244C" w:rsidRDefault="00652DD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1</w:t>
            </w:r>
          </w:p>
        </w:tc>
        <w:tc>
          <w:tcPr>
            <w:tcW w:w="1590" w:type="dxa"/>
            <w:tcBorders>
              <w:top w:val="single" w:sz="6" w:space="0" w:color="auto"/>
              <w:left w:val="single" w:sz="6" w:space="0" w:color="auto"/>
              <w:right w:val="single" w:sz="6" w:space="0" w:color="auto"/>
            </w:tcBorders>
            <w:shd w:val="clear" w:color="auto" w:fill="auto"/>
            <w:vAlign w:val="center"/>
          </w:tcPr>
          <w:p w14:paraId="22368D22" w14:textId="77777777" w:rsidR="00652DD6" w:rsidRPr="00C7244C" w:rsidRDefault="00652DD6" w:rsidP="003F1727">
            <w:pPr>
              <w:pStyle w:val="TAH"/>
            </w:pPr>
            <w:r w:rsidRPr="00C7244C">
              <w:t>dBm/BW</w:t>
            </w:r>
            <w:r w:rsidRPr="00C7244C">
              <w:rPr>
                <w:vertAlign w:val="subscript"/>
              </w:rPr>
              <w:t>Channel</w:t>
            </w:r>
          </w:p>
        </w:tc>
        <w:tc>
          <w:tcPr>
            <w:tcW w:w="1591" w:type="dxa"/>
            <w:tcBorders>
              <w:top w:val="single" w:sz="6" w:space="0" w:color="auto"/>
              <w:left w:val="single" w:sz="6" w:space="0" w:color="auto"/>
              <w:right w:val="single" w:sz="4" w:space="0" w:color="auto"/>
            </w:tcBorders>
            <w:shd w:val="clear" w:color="auto" w:fill="auto"/>
            <w:vAlign w:val="center"/>
          </w:tcPr>
          <w:p w14:paraId="21D124C0" w14:textId="77777777" w:rsidR="00652DD6" w:rsidRPr="00C7244C" w:rsidRDefault="00652DD6" w:rsidP="003F1727">
            <w:pPr>
              <w:pStyle w:val="TAH"/>
            </w:pPr>
            <w:r w:rsidRPr="00C7244C">
              <w:t>dBm/BW</w:t>
            </w:r>
            <w:r w:rsidRPr="00C7244C">
              <w:rPr>
                <w:vertAlign w:val="subscript"/>
              </w:rPr>
              <w:t>Channel</w:t>
            </w:r>
          </w:p>
        </w:tc>
      </w:tr>
      <w:tr w:rsidR="00652DD6" w:rsidRPr="00C7244C" w14:paraId="4364E164" w14:textId="77777777" w:rsidTr="003F172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72DA10BF" w14:textId="77777777" w:rsidR="00652DD6" w:rsidRPr="00C7244C" w:rsidRDefault="00652DD6" w:rsidP="003F172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32C16A32" w14:textId="77777777" w:rsidR="00652DD6" w:rsidRPr="00C7244C" w:rsidRDefault="00652DD6" w:rsidP="003F1727">
            <w:pPr>
              <w:pStyle w:val="TAH"/>
            </w:pPr>
          </w:p>
        </w:tc>
        <w:tc>
          <w:tcPr>
            <w:tcW w:w="1119" w:type="dxa"/>
            <w:tcBorders>
              <w:left w:val="single" w:sz="4" w:space="0" w:color="auto"/>
              <w:bottom w:val="single" w:sz="6" w:space="0" w:color="auto"/>
              <w:right w:val="single" w:sz="4" w:space="0" w:color="auto"/>
            </w:tcBorders>
          </w:tcPr>
          <w:p w14:paraId="4113CEEA" w14:textId="77777777" w:rsidR="00652DD6" w:rsidRPr="00C7244C" w:rsidRDefault="00652DD6" w:rsidP="003F1727">
            <w:pPr>
              <w:pStyle w:val="TAH"/>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2FF5BD2D" w14:textId="77777777" w:rsidR="00652DD6" w:rsidRPr="00C7244C" w:rsidRDefault="00652DD6" w:rsidP="003F1727">
            <w:pPr>
              <w:pStyle w:val="TAH"/>
            </w:pPr>
            <w:r w:rsidRPr="00C7244C">
              <w:t>SCS</w:t>
            </w:r>
            <w:r w:rsidRPr="00C7244C">
              <w:rPr>
                <w:vertAlign w:val="subscript"/>
              </w:rPr>
              <w:t>SSB</w:t>
            </w:r>
            <w:r w:rsidRPr="00C7244C">
              <w:rPr>
                <w:rFonts w:cs="Arial"/>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01673CD8" w14:textId="77777777" w:rsidR="00652DD6" w:rsidRPr="00C7244C" w:rsidRDefault="00652DD6" w:rsidP="003F1727">
            <w:pPr>
              <w:pStyle w:val="TAH"/>
            </w:pPr>
            <w:r w:rsidRPr="00C7244C">
              <w:t>SCS</w:t>
            </w:r>
            <w:r w:rsidRPr="00C7244C">
              <w:rPr>
                <w:vertAlign w:val="subscript"/>
              </w:rPr>
              <w:t>SSB</w:t>
            </w:r>
            <w:r w:rsidRPr="00C7244C">
              <w:rPr>
                <w:rFonts w:cs="Arial"/>
              </w:rPr>
              <w:t xml:space="preserve"> = 240kHz</w:t>
            </w:r>
          </w:p>
        </w:tc>
        <w:tc>
          <w:tcPr>
            <w:tcW w:w="1590" w:type="dxa"/>
            <w:tcBorders>
              <w:left w:val="single" w:sz="6" w:space="0" w:color="auto"/>
              <w:bottom w:val="single" w:sz="6" w:space="0" w:color="auto"/>
              <w:right w:val="single" w:sz="6" w:space="0" w:color="auto"/>
            </w:tcBorders>
            <w:shd w:val="clear" w:color="auto" w:fill="auto"/>
            <w:vAlign w:val="center"/>
          </w:tcPr>
          <w:p w14:paraId="7095E79C" w14:textId="77777777" w:rsidR="00652DD6" w:rsidRPr="00C7244C" w:rsidRDefault="00652DD6" w:rsidP="003F1727">
            <w:pPr>
              <w:pStyle w:val="TAH"/>
            </w:pPr>
          </w:p>
        </w:tc>
        <w:tc>
          <w:tcPr>
            <w:tcW w:w="1591" w:type="dxa"/>
            <w:tcBorders>
              <w:left w:val="single" w:sz="6" w:space="0" w:color="auto"/>
              <w:bottom w:val="single" w:sz="6" w:space="0" w:color="auto"/>
              <w:right w:val="single" w:sz="4" w:space="0" w:color="auto"/>
            </w:tcBorders>
            <w:shd w:val="clear" w:color="auto" w:fill="auto"/>
            <w:vAlign w:val="center"/>
          </w:tcPr>
          <w:p w14:paraId="41E32DE7" w14:textId="77777777" w:rsidR="00652DD6" w:rsidRPr="00C7244C" w:rsidRDefault="00652DD6" w:rsidP="003F1727">
            <w:pPr>
              <w:pStyle w:val="TAH"/>
            </w:pPr>
          </w:p>
        </w:tc>
      </w:tr>
      <w:tr w:rsidR="00652DD6" w:rsidRPr="00C7244C" w14:paraId="767F8A23"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10279771" w14:textId="77777777" w:rsidR="00652DD6" w:rsidRPr="00C7244C" w:rsidRDefault="00652DD6" w:rsidP="003F1727">
            <w:pPr>
              <w:pStyle w:val="TAC"/>
            </w:pPr>
            <w:r w:rsidRPr="00C7244C">
              <w:sym w:font="Symbol" w:char="F0B1"/>
            </w:r>
            <w:r w:rsidRPr="00C7244C">
              <w:t>6</w:t>
            </w:r>
          </w:p>
        </w:tc>
        <w:tc>
          <w:tcPr>
            <w:tcW w:w="1119" w:type="dxa"/>
            <w:tcBorders>
              <w:top w:val="single" w:sz="6" w:space="0" w:color="auto"/>
              <w:left w:val="single" w:sz="6" w:space="0" w:color="auto"/>
              <w:right w:val="single" w:sz="6" w:space="0" w:color="auto"/>
            </w:tcBorders>
            <w:shd w:val="clear" w:color="auto" w:fill="auto"/>
            <w:vAlign w:val="center"/>
          </w:tcPr>
          <w:p w14:paraId="59E982EC" w14:textId="77777777" w:rsidR="00652DD6" w:rsidRPr="00C7244C" w:rsidRDefault="00652DD6" w:rsidP="003F1727">
            <w:pPr>
              <w:pStyle w:val="TAC"/>
            </w:pPr>
            <w:r w:rsidRPr="00C7244C">
              <w:sym w:font="Symbol" w:char="F0B1"/>
            </w:r>
            <w:r w:rsidRPr="00C7244C">
              <w:t>9</w:t>
            </w:r>
          </w:p>
        </w:tc>
        <w:tc>
          <w:tcPr>
            <w:tcW w:w="1119" w:type="dxa"/>
            <w:tcBorders>
              <w:top w:val="single" w:sz="6" w:space="0" w:color="auto"/>
              <w:left w:val="single" w:sz="4" w:space="0" w:color="auto"/>
              <w:right w:val="single" w:sz="4" w:space="0" w:color="auto"/>
            </w:tcBorders>
            <w:vAlign w:val="center"/>
          </w:tcPr>
          <w:p w14:paraId="6E506C67" w14:textId="77777777" w:rsidR="00652DD6" w:rsidRPr="00C7244C" w:rsidRDefault="00652DD6" w:rsidP="003F1727">
            <w:pPr>
              <w:pStyle w:val="TAC"/>
            </w:pPr>
            <w:r w:rsidRPr="00C7244C">
              <w:rPr>
                <w:rFonts w:eastAsia="Yu Mincho" w:cs="Arial"/>
              </w:rPr>
              <w:t>≥-6</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E5B8F00" w14:textId="77777777" w:rsidR="00652DD6" w:rsidRPr="00C7244C" w:rsidRDefault="00652DD6" w:rsidP="003F1727">
            <w:pPr>
              <w:pStyle w:val="TAC"/>
              <w:rPr>
                <w:rFonts w:eastAsia="Yu Mincho"/>
              </w:rPr>
            </w:pPr>
            <w:r w:rsidRPr="00C7244C">
              <w:t>Same value as SSB_RP in TS 38.133 [6]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3989B5E9" w14:textId="77777777" w:rsidR="00652DD6" w:rsidRPr="00C7244C" w:rsidRDefault="00652DD6" w:rsidP="003F1727">
            <w:pPr>
              <w:pStyle w:val="TAC"/>
            </w:pPr>
            <w:r w:rsidRPr="00C7244C">
              <w:rPr>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73148D59" w14:textId="77777777" w:rsidR="00652DD6" w:rsidRPr="00C7244C" w:rsidRDefault="00652DD6" w:rsidP="003F1727">
            <w:pPr>
              <w:pStyle w:val="TAC"/>
            </w:pPr>
            <w:r w:rsidRPr="00C7244C">
              <w:t>-70</w:t>
            </w:r>
          </w:p>
        </w:tc>
      </w:tr>
      <w:tr w:rsidR="00652DD6" w:rsidRPr="00C7244C" w14:paraId="4C449B3E" w14:textId="77777777" w:rsidTr="003F1727">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15E355D5" w14:textId="77777777" w:rsidR="00652DD6" w:rsidRPr="00C7244C" w:rsidRDefault="00652DD6" w:rsidP="003F1727">
            <w:pPr>
              <w:pStyle w:val="TAC"/>
            </w:pPr>
            <w:r w:rsidRPr="00C7244C">
              <w:sym w:font="Symbol" w:char="F0B1"/>
            </w:r>
            <w:r w:rsidRPr="00C7244C">
              <w:t>8</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4D607C42" w14:textId="77777777" w:rsidR="00652DD6" w:rsidRPr="00C7244C" w:rsidRDefault="00652DD6" w:rsidP="003F1727">
            <w:pPr>
              <w:pStyle w:val="TAC"/>
            </w:pPr>
            <w:r w:rsidRPr="00C7244C">
              <w:sym w:font="Symbol" w:char="F0B1"/>
            </w:r>
            <w:r w:rsidRPr="00C7244C">
              <w:t>11</w:t>
            </w:r>
          </w:p>
        </w:tc>
        <w:tc>
          <w:tcPr>
            <w:tcW w:w="1119" w:type="dxa"/>
            <w:tcBorders>
              <w:left w:val="single" w:sz="4" w:space="0" w:color="auto"/>
              <w:right w:val="single" w:sz="4" w:space="0" w:color="auto"/>
            </w:tcBorders>
          </w:tcPr>
          <w:p w14:paraId="098BCC71" w14:textId="77777777" w:rsidR="00652DD6" w:rsidRPr="00C7244C" w:rsidRDefault="00652DD6" w:rsidP="003F1727">
            <w:pPr>
              <w:pStyle w:val="TAC"/>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32EC412" w14:textId="77777777" w:rsidR="00652DD6" w:rsidRPr="00C7244C" w:rsidRDefault="00652DD6" w:rsidP="003F1727">
            <w:pPr>
              <w:pStyle w:val="TAC"/>
            </w:pPr>
            <w:r w:rsidRPr="00C7244C">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4424C925" w14:textId="77777777" w:rsidR="00652DD6" w:rsidRPr="00C7244C" w:rsidRDefault="00652DD6" w:rsidP="003F1727">
            <w:pPr>
              <w:pStyle w:val="TAC"/>
            </w:pPr>
            <w:r w:rsidRPr="00C7244C">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52456BC7" w14:textId="77777777" w:rsidR="00652DD6" w:rsidRPr="00C7244C" w:rsidRDefault="00652DD6" w:rsidP="003F1727">
            <w:pPr>
              <w:pStyle w:val="TAC"/>
            </w:pPr>
            <w:r w:rsidRPr="00C7244C">
              <w:t>-50</w:t>
            </w:r>
          </w:p>
        </w:tc>
      </w:tr>
      <w:tr w:rsidR="00652DD6" w:rsidRPr="00C7244C" w14:paraId="2E9973CB" w14:textId="77777777" w:rsidTr="003F1727">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7F046D37" w14:textId="77777777" w:rsidR="00652DD6" w:rsidRPr="00C7244C" w:rsidRDefault="00652DD6" w:rsidP="003F1727">
            <w:pPr>
              <w:pStyle w:val="TAN"/>
            </w:pPr>
            <w:r w:rsidRPr="00C7244C">
              <w:t>Note 1:</w:t>
            </w:r>
            <w:r w:rsidRPr="00C7244C">
              <w:tab/>
              <w:t>Values based on Refsens and EIS spherical coverage as defined in clauses 7.3.2 and 7.3.4 of TS 38.101-2 [3]. Applicable side condition selected depending on angle of arrival.</w:t>
            </w:r>
          </w:p>
          <w:p w14:paraId="67DED30F" w14:textId="77777777" w:rsidR="00652DD6" w:rsidRPr="00C7244C" w:rsidRDefault="00652DD6" w:rsidP="003F1727">
            <w:pPr>
              <w:pStyle w:val="TAN"/>
            </w:pPr>
            <w:r w:rsidRPr="00C7244C">
              <w:t>Note 2:</w:t>
            </w:r>
            <w:r w:rsidRPr="00C7244C">
              <w:tab/>
            </w:r>
            <w:r w:rsidRPr="00C7244C">
              <w:rPr>
                <w:rFonts w:eastAsia="MS Mincho"/>
              </w:rPr>
              <w:t>Io specified at the Reference point, and assumed to have constant EPRE across the bandwidth</w:t>
            </w:r>
            <w:r w:rsidRPr="00C7244C">
              <w:t>.</w:t>
            </w:r>
          </w:p>
          <w:p w14:paraId="6A53DEDB" w14:textId="77777777" w:rsidR="00652DD6" w:rsidRPr="00C7244C" w:rsidRDefault="00652DD6" w:rsidP="003F1727">
            <w:pPr>
              <w:pStyle w:val="TAN"/>
            </w:pPr>
            <w:r w:rsidRPr="00C7244C">
              <w:t>Note 3:</w:t>
            </w:r>
            <w:r w:rsidRPr="00C7244C">
              <w:tab/>
              <w:t>In the test cases, the SSB Ês/Iot and related parameters may need to be adjusted to ensure Ês/Iot at UE baseband is above the value defined in this table.</w:t>
            </w:r>
          </w:p>
        </w:tc>
      </w:tr>
    </w:tbl>
    <w:p w14:paraId="4FFBEC5E" w14:textId="77777777" w:rsidR="00652DD6" w:rsidRPr="00C7244C" w:rsidRDefault="00652DD6" w:rsidP="00652DD6">
      <w:pPr>
        <w:rPr>
          <w:lang w:eastAsia="zh-CN"/>
        </w:rPr>
      </w:pPr>
    </w:p>
    <w:p w14:paraId="0EA79FC7" w14:textId="77777777" w:rsidR="00652DD6" w:rsidRPr="00C7244C" w:rsidRDefault="00652DD6" w:rsidP="00652DD6">
      <w:r w:rsidRPr="00C7244C">
        <w:t>[TS 38.133, annex B.2.2]</w:t>
      </w:r>
    </w:p>
    <w:p w14:paraId="4FA94FA9" w14:textId="77777777" w:rsidR="00652DD6" w:rsidRPr="00C7244C" w:rsidRDefault="00652DD6" w:rsidP="00652DD6">
      <w:r w:rsidRPr="00C7244C">
        <w:t>This clause defines the following conditions for NR intra-frequency measurements and corresponding procedures performed based on SSBs: SSB_RP and SSB Ês/Iot, applicable for a corresponding operating band.</w:t>
      </w:r>
    </w:p>
    <w:p w14:paraId="2D61F357" w14:textId="77777777" w:rsidR="00652DD6" w:rsidRPr="00C7244C" w:rsidRDefault="00652DD6" w:rsidP="00652DD6">
      <w:r w:rsidRPr="00C7244C">
        <w:t xml:space="preserve">The conditions are defined in </w:t>
      </w:r>
      <w:r w:rsidRPr="00C7244C">
        <w:rPr>
          <w:rFonts w:cs="v4.2.0"/>
        </w:rPr>
        <w:t xml:space="preserve">TS 38.133 </w:t>
      </w:r>
      <w:r w:rsidRPr="00C7244C">
        <w:rPr>
          <w:rFonts w:cs="v4.2.0"/>
          <w:lang w:eastAsia="zh-CN"/>
        </w:rPr>
        <w:t xml:space="preserve">[6] </w:t>
      </w:r>
      <w:r w:rsidRPr="00C7244C">
        <w:t>Table B.2.2-2 for FR2 NR cells.</w:t>
      </w:r>
    </w:p>
    <w:p w14:paraId="21C12E7E" w14:textId="77777777" w:rsidR="00652DD6" w:rsidRPr="00C7244C" w:rsidRDefault="00652DD6" w:rsidP="00652DD6">
      <w:pPr>
        <w:pStyle w:val="TH"/>
      </w:pPr>
      <w:r w:rsidRPr="00C7244C">
        <w:t>Table B.2.2-2: Conditions for intra-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C7244C" w14:paraId="45CA3597" w14:textId="77777777" w:rsidTr="003F1727">
        <w:trPr>
          <w:trHeight w:val="105"/>
          <w:jc w:val="center"/>
        </w:trPr>
        <w:tc>
          <w:tcPr>
            <w:tcW w:w="514" w:type="pct"/>
            <w:tcBorders>
              <w:bottom w:val="nil"/>
            </w:tcBorders>
            <w:shd w:val="clear" w:color="auto" w:fill="auto"/>
          </w:tcPr>
          <w:p w14:paraId="0B21621B" w14:textId="77777777" w:rsidR="00652DD6" w:rsidRPr="00C7244C" w:rsidRDefault="00652DD6" w:rsidP="003F1727">
            <w:pPr>
              <w:pStyle w:val="TAH"/>
            </w:pPr>
            <w:r w:rsidRPr="00C7244C">
              <w:t>Parameter</w:t>
            </w:r>
          </w:p>
        </w:tc>
        <w:tc>
          <w:tcPr>
            <w:tcW w:w="526" w:type="pct"/>
            <w:tcBorders>
              <w:bottom w:val="nil"/>
            </w:tcBorders>
            <w:shd w:val="clear" w:color="auto" w:fill="auto"/>
          </w:tcPr>
          <w:p w14:paraId="1ABD607B" w14:textId="77777777" w:rsidR="00652DD6" w:rsidRPr="00C7244C" w:rsidRDefault="00652DD6" w:rsidP="003F1727">
            <w:pPr>
              <w:pStyle w:val="TAH"/>
            </w:pPr>
            <w:r w:rsidRPr="00C7244C">
              <w:t>Angle of arrival</w:t>
            </w:r>
          </w:p>
        </w:tc>
        <w:tc>
          <w:tcPr>
            <w:tcW w:w="497" w:type="pct"/>
            <w:tcBorders>
              <w:bottom w:val="nil"/>
            </w:tcBorders>
            <w:shd w:val="clear" w:color="auto" w:fill="auto"/>
          </w:tcPr>
          <w:p w14:paraId="6E2B0AC6" w14:textId="77777777" w:rsidR="00652DD6" w:rsidRPr="00C7244C" w:rsidRDefault="00652DD6" w:rsidP="003F1727">
            <w:pPr>
              <w:pStyle w:val="TAH"/>
            </w:pPr>
            <w:r w:rsidRPr="00C7244C">
              <w:t>NR operating bands</w:t>
            </w:r>
          </w:p>
        </w:tc>
        <w:tc>
          <w:tcPr>
            <w:tcW w:w="2984" w:type="pct"/>
            <w:gridSpan w:val="6"/>
          </w:tcPr>
          <w:p w14:paraId="044941B3" w14:textId="77777777" w:rsidR="00652DD6" w:rsidRPr="00C7244C" w:rsidRDefault="00652DD6" w:rsidP="003F1727">
            <w:pPr>
              <w:pStyle w:val="TAH"/>
            </w:pPr>
            <w:r w:rsidRPr="00C7244C">
              <w:t>Minimum SSB_RP</w:t>
            </w:r>
            <w:r w:rsidRPr="00C7244C">
              <w:rPr>
                <w:vertAlign w:val="superscript"/>
              </w:rPr>
              <w:t xml:space="preserve"> Note 2, Note 3</w:t>
            </w:r>
          </w:p>
        </w:tc>
        <w:tc>
          <w:tcPr>
            <w:tcW w:w="480" w:type="pct"/>
            <w:tcBorders>
              <w:bottom w:val="single" w:sz="4" w:space="0" w:color="auto"/>
            </w:tcBorders>
            <w:shd w:val="clear" w:color="auto" w:fill="auto"/>
          </w:tcPr>
          <w:p w14:paraId="096A1592" w14:textId="77777777" w:rsidR="00652DD6" w:rsidRPr="00C7244C" w:rsidRDefault="00652DD6" w:rsidP="003F1727">
            <w:pPr>
              <w:pStyle w:val="TAH"/>
            </w:pPr>
            <w:r w:rsidRPr="00C7244C">
              <w:t>SSB Ês/Iot</w:t>
            </w:r>
          </w:p>
        </w:tc>
      </w:tr>
      <w:tr w:rsidR="00652DD6" w:rsidRPr="00C7244C" w14:paraId="4754A270" w14:textId="77777777" w:rsidTr="003F1727">
        <w:trPr>
          <w:trHeight w:val="105"/>
          <w:jc w:val="center"/>
        </w:trPr>
        <w:tc>
          <w:tcPr>
            <w:tcW w:w="514" w:type="pct"/>
            <w:tcBorders>
              <w:top w:val="nil"/>
              <w:bottom w:val="nil"/>
            </w:tcBorders>
            <w:shd w:val="clear" w:color="auto" w:fill="auto"/>
          </w:tcPr>
          <w:p w14:paraId="7976BA7E" w14:textId="77777777" w:rsidR="00652DD6" w:rsidRPr="00C7244C" w:rsidRDefault="00652DD6" w:rsidP="003F1727">
            <w:pPr>
              <w:pStyle w:val="TAH"/>
            </w:pPr>
          </w:p>
        </w:tc>
        <w:tc>
          <w:tcPr>
            <w:tcW w:w="526" w:type="pct"/>
            <w:tcBorders>
              <w:top w:val="nil"/>
              <w:bottom w:val="nil"/>
            </w:tcBorders>
            <w:shd w:val="clear" w:color="auto" w:fill="auto"/>
          </w:tcPr>
          <w:p w14:paraId="5ADD6F67" w14:textId="77777777" w:rsidR="00652DD6" w:rsidRPr="00C7244C" w:rsidRDefault="00652DD6" w:rsidP="003F1727">
            <w:pPr>
              <w:pStyle w:val="TAH"/>
            </w:pPr>
          </w:p>
        </w:tc>
        <w:tc>
          <w:tcPr>
            <w:tcW w:w="497" w:type="pct"/>
            <w:tcBorders>
              <w:top w:val="nil"/>
              <w:bottom w:val="nil"/>
            </w:tcBorders>
            <w:shd w:val="clear" w:color="auto" w:fill="auto"/>
          </w:tcPr>
          <w:p w14:paraId="7C07B787" w14:textId="77777777" w:rsidR="00652DD6" w:rsidRPr="00C7244C" w:rsidRDefault="00652DD6" w:rsidP="003F1727">
            <w:pPr>
              <w:pStyle w:val="TAH"/>
            </w:pPr>
          </w:p>
        </w:tc>
        <w:tc>
          <w:tcPr>
            <w:tcW w:w="2984" w:type="pct"/>
            <w:gridSpan w:val="6"/>
          </w:tcPr>
          <w:p w14:paraId="4F18B293" w14:textId="77777777" w:rsidR="00652DD6" w:rsidRPr="00C7244C" w:rsidRDefault="00652DD6" w:rsidP="003F1727">
            <w:pPr>
              <w:pStyle w:val="TAH"/>
            </w:pPr>
            <w:r w:rsidRPr="00C7244C">
              <w:t>dBm / SCS</w:t>
            </w:r>
            <w:r w:rsidRPr="00C7244C">
              <w:rPr>
                <w:vertAlign w:val="subscript"/>
              </w:rPr>
              <w:t>SSB</w:t>
            </w:r>
          </w:p>
        </w:tc>
        <w:tc>
          <w:tcPr>
            <w:tcW w:w="480" w:type="pct"/>
            <w:tcBorders>
              <w:bottom w:val="nil"/>
            </w:tcBorders>
            <w:shd w:val="clear" w:color="auto" w:fill="auto"/>
          </w:tcPr>
          <w:p w14:paraId="0187870D" w14:textId="77777777" w:rsidR="00652DD6" w:rsidRPr="00C7244C" w:rsidRDefault="00652DD6" w:rsidP="003F1727">
            <w:pPr>
              <w:pStyle w:val="TAH"/>
            </w:pPr>
            <w:r w:rsidRPr="00C7244C">
              <w:t>dB</w:t>
            </w:r>
          </w:p>
        </w:tc>
      </w:tr>
      <w:tr w:rsidR="00652DD6" w:rsidRPr="00C7244C" w14:paraId="1D1F5E6D" w14:textId="77777777" w:rsidTr="003F1727">
        <w:trPr>
          <w:trHeight w:val="105"/>
          <w:jc w:val="center"/>
        </w:trPr>
        <w:tc>
          <w:tcPr>
            <w:tcW w:w="514" w:type="pct"/>
            <w:tcBorders>
              <w:top w:val="nil"/>
              <w:bottom w:val="nil"/>
            </w:tcBorders>
            <w:shd w:val="clear" w:color="auto" w:fill="auto"/>
          </w:tcPr>
          <w:p w14:paraId="14E87CAE" w14:textId="77777777" w:rsidR="00652DD6" w:rsidRPr="00C7244C" w:rsidRDefault="00652DD6" w:rsidP="003F1727">
            <w:pPr>
              <w:pStyle w:val="TAH"/>
            </w:pPr>
          </w:p>
        </w:tc>
        <w:tc>
          <w:tcPr>
            <w:tcW w:w="526" w:type="pct"/>
            <w:tcBorders>
              <w:top w:val="nil"/>
              <w:bottom w:val="nil"/>
            </w:tcBorders>
            <w:shd w:val="clear" w:color="auto" w:fill="auto"/>
          </w:tcPr>
          <w:p w14:paraId="3603E3EC" w14:textId="77777777" w:rsidR="00652DD6" w:rsidRPr="00C7244C" w:rsidRDefault="00652DD6" w:rsidP="003F1727">
            <w:pPr>
              <w:pStyle w:val="TAH"/>
            </w:pPr>
          </w:p>
        </w:tc>
        <w:tc>
          <w:tcPr>
            <w:tcW w:w="497" w:type="pct"/>
            <w:tcBorders>
              <w:top w:val="nil"/>
              <w:bottom w:val="nil"/>
            </w:tcBorders>
            <w:shd w:val="clear" w:color="auto" w:fill="auto"/>
          </w:tcPr>
          <w:p w14:paraId="4E4B9DDD" w14:textId="77777777" w:rsidR="00652DD6" w:rsidRPr="00C7244C" w:rsidRDefault="00652DD6" w:rsidP="003F1727">
            <w:pPr>
              <w:pStyle w:val="TAH"/>
            </w:pPr>
          </w:p>
        </w:tc>
        <w:tc>
          <w:tcPr>
            <w:tcW w:w="2135" w:type="pct"/>
            <w:gridSpan w:val="5"/>
            <w:shd w:val="clear" w:color="auto" w:fill="auto"/>
          </w:tcPr>
          <w:p w14:paraId="45F40BEA" w14:textId="77777777" w:rsidR="00652DD6" w:rsidRPr="00C7244C" w:rsidRDefault="00652DD6" w:rsidP="003F1727">
            <w:pPr>
              <w:pStyle w:val="TAH"/>
            </w:pPr>
            <w:r w:rsidRPr="00C7244C">
              <w:t>SCS</w:t>
            </w:r>
            <w:r w:rsidRPr="00C7244C">
              <w:rPr>
                <w:vertAlign w:val="subscript"/>
              </w:rPr>
              <w:t>SSB</w:t>
            </w:r>
            <w:r w:rsidRPr="00C7244C">
              <w:t xml:space="preserve"> = 120 kHz</w:t>
            </w:r>
          </w:p>
        </w:tc>
        <w:tc>
          <w:tcPr>
            <w:tcW w:w="849" w:type="pct"/>
            <w:shd w:val="clear" w:color="auto" w:fill="auto"/>
          </w:tcPr>
          <w:p w14:paraId="3E79E7AD" w14:textId="77777777" w:rsidR="00652DD6" w:rsidRPr="00C7244C" w:rsidRDefault="00652DD6" w:rsidP="003F1727">
            <w:pPr>
              <w:pStyle w:val="TAH"/>
            </w:pPr>
            <w:r w:rsidRPr="00C7244C">
              <w:t>SCS</w:t>
            </w:r>
            <w:r w:rsidRPr="00C7244C">
              <w:rPr>
                <w:vertAlign w:val="subscript"/>
              </w:rPr>
              <w:t>SSB</w:t>
            </w:r>
            <w:r w:rsidRPr="00C7244C">
              <w:t xml:space="preserve"> = 240 kHz</w:t>
            </w:r>
          </w:p>
        </w:tc>
        <w:tc>
          <w:tcPr>
            <w:tcW w:w="480" w:type="pct"/>
            <w:tcBorders>
              <w:top w:val="nil"/>
              <w:bottom w:val="nil"/>
            </w:tcBorders>
            <w:shd w:val="clear" w:color="auto" w:fill="auto"/>
          </w:tcPr>
          <w:p w14:paraId="65B99F41" w14:textId="77777777" w:rsidR="00652DD6" w:rsidRPr="00C7244C" w:rsidRDefault="00652DD6" w:rsidP="003F1727">
            <w:pPr>
              <w:pStyle w:val="TAH"/>
            </w:pPr>
          </w:p>
        </w:tc>
      </w:tr>
      <w:tr w:rsidR="00652DD6" w:rsidRPr="00C7244C" w14:paraId="45F7820C" w14:textId="77777777" w:rsidTr="003F1727">
        <w:trPr>
          <w:trHeight w:val="105"/>
          <w:jc w:val="center"/>
        </w:trPr>
        <w:tc>
          <w:tcPr>
            <w:tcW w:w="514" w:type="pct"/>
            <w:tcBorders>
              <w:top w:val="nil"/>
              <w:bottom w:val="nil"/>
            </w:tcBorders>
            <w:shd w:val="clear" w:color="auto" w:fill="auto"/>
          </w:tcPr>
          <w:p w14:paraId="57763EF5" w14:textId="77777777" w:rsidR="00652DD6" w:rsidRPr="00C7244C" w:rsidRDefault="00652DD6" w:rsidP="003F1727">
            <w:pPr>
              <w:pStyle w:val="TAH"/>
            </w:pPr>
          </w:p>
        </w:tc>
        <w:tc>
          <w:tcPr>
            <w:tcW w:w="526" w:type="pct"/>
            <w:tcBorders>
              <w:top w:val="nil"/>
              <w:bottom w:val="nil"/>
            </w:tcBorders>
            <w:shd w:val="clear" w:color="auto" w:fill="auto"/>
          </w:tcPr>
          <w:p w14:paraId="6E5A2228" w14:textId="77777777" w:rsidR="00652DD6" w:rsidRPr="00C7244C" w:rsidRDefault="00652DD6" w:rsidP="003F1727">
            <w:pPr>
              <w:pStyle w:val="TAH"/>
            </w:pPr>
          </w:p>
        </w:tc>
        <w:tc>
          <w:tcPr>
            <w:tcW w:w="497" w:type="pct"/>
            <w:tcBorders>
              <w:top w:val="nil"/>
              <w:bottom w:val="nil"/>
            </w:tcBorders>
            <w:shd w:val="clear" w:color="auto" w:fill="auto"/>
          </w:tcPr>
          <w:p w14:paraId="12DD3A9E" w14:textId="77777777" w:rsidR="00652DD6" w:rsidRPr="00C7244C" w:rsidRDefault="00652DD6" w:rsidP="003F1727">
            <w:pPr>
              <w:pStyle w:val="TAH"/>
            </w:pPr>
          </w:p>
        </w:tc>
        <w:tc>
          <w:tcPr>
            <w:tcW w:w="2135" w:type="pct"/>
            <w:gridSpan w:val="5"/>
            <w:shd w:val="clear" w:color="auto" w:fill="auto"/>
          </w:tcPr>
          <w:p w14:paraId="4C1E6A08" w14:textId="77777777" w:rsidR="00652DD6" w:rsidRPr="00C7244C" w:rsidRDefault="00652DD6" w:rsidP="003F1727">
            <w:pPr>
              <w:pStyle w:val="TAH"/>
            </w:pPr>
            <w:r w:rsidRPr="00C7244C">
              <w:t>UE Power class</w:t>
            </w:r>
          </w:p>
        </w:tc>
        <w:tc>
          <w:tcPr>
            <w:tcW w:w="849" w:type="pct"/>
            <w:shd w:val="clear" w:color="auto" w:fill="auto"/>
          </w:tcPr>
          <w:p w14:paraId="45D69C4F" w14:textId="77777777" w:rsidR="00652DD6" w:rsidRPr="00C7244C" w:rsidRDefault="00652DD6" w:rsidP="003F1727">
            <w:pPr>
              <w:pStyle w:val="TAH"/>
            </w:pPr>
            <w:r w:rsidRPr="00C7244C">
              <w:t>UE Power class</w:t>
            </w:r>
          </w:p>
        </w:tc>
        <w:tc>
          <w:tcPr>
            <w:tcW w:w="480" w:type="pct"/>
            <w:tcBorders>
              <w:top w:val="nil"/>
              <w:bottom w:val="nil"/>
            </w:tcBorders>
            <w:shd w:val="clear" w:color="auto" w:fill="auto"/>
          </w:tcPr>
          <w:p w14:paraId="55374FA6" w14:textId="77777777" w:rsidR="00652DD6" w:rsidRPr="00C7244C" w:rsidRDefault="00652DD6" w:rsidP="003F1727">
            <w:pPr>
              <w:pStyle w:val="TAH"/>
            </w:pPr>
          </w:p>
        </w:tc>
      </w:tr>
      <w:tr w:rsidR="00652DD6" w:rsidRPr="00C7244C" w14:paraId="59B86837" w14:textId="77777777" w:rsidTr="003F1727">
        <w:trPr>
          <w:trHeight w:val="105"/>
          <w:jc w:val="center"/>
        </w:trPr>
        <w:tc>
          <w:tcPr>
            <w:tcW w:w="514" w:type="pct"/>
            <w:tcBorders>
              <w:top w:val="nil"/>
              <w:bottom w:val="single" w:sz="4" w:space="0" w:color="auto"/>
            </w:tcBorders>
            <w:shd w:val="clear" w:color="auto" w:fill="auto"/>
          </w:tcPr>
          <w:p w14:paraId="4344F208" w14:textId="77777777" w:rsidR="00652DD6" w:rsidRPr="00C7244C" w:rsidRDefault="00652DD6" w:rsidP="003F1727">
            <w:pPr>
              <w:pStyle w:val="TAH"/>
            </w:pPr>
          </w:p>
        </w:tc>
        <w:tc>
          <w:tcPr>
            <w:tcW w:w="526" w:type="pct"/>
            <w:tcBorders>
              <w:top w:val="nil"/>
              <w:bottom w:val="single" w:sz="4" w:space="0" w:color="auto"/>
            </w:tcBorders>
            <w:shd w:val="clear" w:color="auto" w:fill="auto"/>
          </w:tcPr>
          <w:p w14:paraId="4705F76B" w14:textId="77777777" w:rsidR="00652DD6" w:rsidRPr="00C7244C" w:rsidRDefault="00652DD6" w:rsidP="003F1727">
            <w:pPr>
              <w:pStyle w:val="TAH"/>
            </w:pPr>
          </w:p>
        </w:tc>
        <w:tc>
          <w:tcPr>
            <w:tcW w:w="497" w:type="pct"/>
            <w:tcBorders>
              <w:top w:val="nil"/>
            </w:tcBorders>
            <w:shd w:val="clear" w:color="auto" w:fill="auto"/>
          </w:tcPr>
          <w:p w14:paraId="4AF1ADE5" w14:textId="77777777" w:rsidR="00652DD6" w:rsidRPr="00C7244C" w:rsidRDefault="00652DD6" w:rsidP="003F1727">
            <w:pPr>
              <w:pStyle w:val="TAH"/>
            </w:pPr>
          </w:p>
        </w:tc>
        <w:tc>
          <w:tcPr>
            <w:tcW w:w="458" w:type="pct"/>
            <w:shd w:val="clear" w:color="auto" w:fill="auto"/>
          </w:tcPr>
          <w:p w14:paraId="34A904DB" w14:textId="77777777" w:rsidR="00652DD6" w:rsidRPr="00C7244C" w:rsidRDefault="00652DD6" w:rsidP="003F1727">
            <w:pPr>
              <w:pStyle w:val="TAH"/>
            </w:pPr>
            <w:r w:rsidRPr="00C7244C">
              <w:t>1</w:t>
            </w:r>
          </w:p>
        </w:tc>
        <w:tc>
          <w:tcPr>
            <w:tcW w:w="348" w:type="pct"/>
          </w:tcPr>
          <w:p w14:paraId="532C1728" w14:textId="77777777" w:rsidR="00652DD6" w:rsidRPr="00C7244C" w:rsidRDefault="00652DD6" w:rsidP="003F1727">
            <w:pPr>
              <w:pStyle w:val="TAH"/>
            </w:pPr>
            <w:r w:rsidRPr="00C7244C">
              <w:t>2</w:t>
            </w:r>
          </w:p>
        </w:tc>
        <w:tc>
          <w:tcPr>
            <w:tcW w:w="348" w:type="pct"/>
          </w:tcPr>
          <w:p w14:paraId="5D812BF3" w14:textId="77777777" w:rsidR="00652DD6" w:rsidRPr="00C7244C" w:rsidRDefault="00652DD6" w:rsidP="003F1727">
            <w:pPr>
              <w:pStyle w:val="TAH"/>
            </w:pPr>
            <w:r w:rsidRPr="00C7244C">
              <w:t>3</w:t>
            </w:r>
          </w:p>
        </w:tc>
        <w:tc>
          <w:tcPr>
            <w:tcW w:w="483" w:type="pct"/>
          </w:tcPr>
          <w:p w14:paraId="3F8001FD" w14:textId="77777777" w:rsidR="00652DD6" w:rsidRPr="00C7244C" w:rsidRDefault="00652DD6" w:rsidP="003F1727">
            <w:pPr>
              <w:pStyle w:val="TAH"/>
            </w:pPr>
            <w:r w:rsidRPr="00C7244C">
              <w:t>4</w:t>
            </w:r>
          </w:p>
        </w:tc>
        <w:tc>
          <w:tcPr>
            <w:tcW w:w="498" w:type="pct"/>
          </w:tcPr>
          <w:p w14:paraId="2CD9124A" w14:textId="77777777" w:rsidR="00652DD6" w:rsidRPr="00C7244C" w:rsidRDefault="00652DD6" w:rsidP="003F1727">
            <w:pPr>
              <w:pStyle w:val="TAH"/>
              <w:rPr>
                <w:lang w:eastAsia="zh-CN"/>
              </w:rPr>
            </w:pPr>
            <w:r w:rsidRPr="00C7244C">
              <w:rPr>
                <w:lang w:eastAsia="zh-CN"/>
              </w:rPr>
              <w:t>5</w:t>
            </w:r>
          </w:p>
        </w:tc>
        <w:tc>
          <w:tcPr>
            <w:tcW w:w="849" w:type="pct"/>
            <w:tcBorders>
              <w:bottom w:val="single" w:sz="4" w:space="0" w:color="auto"/>
            </w:tcBorders>
            <w:shd w:val="clear" w:color="auto" w:fill="auto"/>
          </w:tcPr>
          <w:p w14:paraId="1E9F7062" w14:textId="77777777" w:rsidR="00652DD6" w:rsidRPr="00C7244C" w:rsidRDefault="00652DD6" w:rsidP="003F1727">
            <w:pPr>
              <w:pStyle w:val="TAH"/>
            </w:pPr>
            <w:r w:rsidRPr="00C7244C">
              <w:t>1, 2, 3, 4, 5</w:t>
            </w:r>
          </w:p>
        </w:tc>
        <w:tc>
          <w:tcPr>
            <w:tcW w:w="480" w:type="pct"/>
            <w:tcBorders>
              <w:top w:val="nil"/>
              <w:bottom w:val="single" w:sz="4" w:space="0" w:color="auto"/>
            </w:tcBorders>
            <w:shd w:val="clear" w:color="auto" w:fill="auto"/>
          </w:tcPr>
          <w:p w14:paraId="65A72EB9" w14:textId="77777777" w:rsidR="00652DD6" w:rsidRPr="00C7244C" w:rsidRDefault="00652DD6" w:rsidP="003F1727">
            <w:pPr>
              <w:pStyle w:val="TAH"/>
            </w:pPr>
          </w:p>
        </w:tc>
      </w:tr>
      <w:tr w:rsidR="00652DD6" w:rsidRPr="00C7244C" w14:paraId="1C67D289" w14:textId="77777777" w:rsidTr="003F1727">
        <w:trPr>
          <w:jc w:val="center"/>
        </w:trPr>
        <w:tc>
          <w:tcPr>
            <w:tcW w:w="514" w:type="pct"/>
            <w:tcBorders>
              <w:bottom w:val="nil"/>
            </w:tcBorders>
            <w:shd w:val="clear" w:color="auto" w:fill="auto"/>
          </w:tcPr>
          <w:p w14:paraId="1282ED3C" w14:textId="77777777" w:rsidR="00652DD6" w:rsidRPr="00C7244C" w:rsidRDefault="00652DD6" w:rsidP="003F1727">
            <w:pPr>
              <w:pStyle w:val="TAC"/>
            </w:pPr>
            <w:r w:rsidRPr="00C7244C">
              <w:t>Conditions</w:t>
            </w:r>
          </w:p>
        </w:tc>
        <w:tc>
          <w:tcPr>
            <w:tcW w:w="526" w:type="pct"/>
            <w:tcBorders>
              <w:bottom w:val="nil"/>
            </w:tcBorders>
            <w:shd w:val="clear" w:color="auto" w:fill="auto"/>
          </w:tcPr>
          <w:p w14:paraId="43D3D5D0" w14:textId="77777777" w:rsidR="00652DD6" w:rsidRPr="00C7244C" w:rsidRDefault="00652DD6" w:rsidP="003F1727">
            <w:pPr>
              <w:pStyle w:val="TAC"/>
            </w:pPr>
            <w:r w:rsidRPr="00C7244C">
              <w:t>Rx Beam Peak</w:t>
            </w:r>
          </w:p>
        </w:tc>
        <w:tc>
          <w:tcPr>
            <w:tcW w:w="497" w:type="pct"/>
            <w:shd w:val="clear" w:color="auto" w:fill="auto"/>
          </w:tcPr>
          <w:p w14:paraId="30BE5D30"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1209BF00" w14:textId="77777777" w:rsidR="00652DD6" w:rsidRPr="00C7244C" w:rsidRDefault="00652DD6" w:rsidP="003F1727">
            <w:pPr>
              <w:pStyle w:val="TAC"/>
              <w:rPr>
                <w:rFonts w:eastAsia="Yu Mincho"/>
              </w:rPr>
            </w:pPr>
            <w:r w:rsidRPr="00C7244C">
              <w:rPr>
                <w:rFonts w:eastAsia="Yu Mincho" w:cs="Arial"/>
              </w:rPr>
              <w:t>-128.3+Y</w:t>
            </w:r>
            <w:r w:rsidRPr="00C7244C">
              <w:rPr>
                <w:rFonts w:eastAsia="Yu Mincho" w:cs="Arial"/>
                <w:vertAlign w:val="subscript"/>
              </w:rPr>
              <w:t>1</w:t>
            </w:r>
          </w:p>
        </w:tc>
        <w:tc>
          <w:tcPr>
            <w:tcW w:w="348" w:type="pct"/>
          </w:tcPr>
          <w:p w14:paraId="1AF11E32" w14:textId="77777777" w:rsidR="00652DD6" w:rsidRPr="00C7244C" w:rsidRDefault="00652DD6" w:rsidP="003F1727">
            <w:pPr>
              <w:pStyle w:val="TAC"/>
              <w:rPr>
                <w:rFonts w:eastAsia="Yu Mincho"/>
              </w:rPr>
            </w:pPr>
            <w:r w:rsidRPr="00C7244C">
              <w:rPr>
                <w:rFonts w:cs="Arial"/>
                <w:lang w:eastAsia="ko-KR"/>
              </w:rPr>
              <w:t>-113.8</w:t>
            </w:r>
          </w:p>
        </w:tc>
        <w:tc>
          <w:tcPr>
            <w:tcW w:w="348" w:type="pct"/>
          </w:tcPr>
          <w:p w14:paraId="2F202AAC" w14:textId="77777777" w:rsidR="00652DD6" w:rsidRPr="00C7244C" w:rsidRDefault="00652DD6" w:rsidP="003F1727">
            <w:pPr>
              <w:pStyle w:val="TAC"/>
              <w:rPr>
                <w:rFonts w:eastAsia="Yu Mincho"/>
              </w:rPr>
            </w:pPr>
            <w:r w:rsidRPr="00C7244C">
              <w:rPr>
                <w:rFonts w:eastAsia="Yu Mincho" w:cs="Arial"/>
              </w:rPr>
              <w:t>-112.1</w:t>
            </w:r>
          </w:p>
        </w:tc>
        <w:tc>
          <w:tcPr>
            <w:tcW w:w="483" w:type="pct"/>
          </w:tcPr>
          <w:p w14:paraId="0011DF68" w14:textId="77777777" w:rsidR="00652DD6" w:rsidRPr="00C7244C" w:rsidRDefault="00652DD6" w:rsidP="003F1727">
            <w:pPr>
              <w:pStyle w:val="TAC"/>
              <w:rPr>
                <w:rFonts w:eastAsia="Yu Mincho"/>
              </w:rPr>
            </w:pPr>
            <w:r w:rsidRPr="00C7244C">
              <w:rPr>
                <w:rFonts w:eastAsia="Yu Mincho" w:cs="Arial"/>
              </w:rPr>
              <w:t>-127.8+Y</w:t>
            </w:r>
            <w:r w:rsidRPr="00C7244C">
              <w:rPr>
                <w:rFonts w:eastAsia="Yu Mincho" w:cs="Arial"/>
                <w:vertAlign w:val="subscript"/>
              </w:rPr>
              <w:t>4</w:t>
            </w:r>
          </w:p>
        </w:tc>
        <w:tc>
          <w:tcPr>
            <w:tcW w:w="498" w:type="pct"/>
          </w:tcPr>
          <w:p w14:paraId="48B440DE" w14:textId="77777777" w:rsidR="00652DD6" w:rsidRPr="00C7244C" w:rsidRDefault="00652DD6" w:rsidP="003F1727">
            <w:pPr>
              <w:pStyle w:val="TAC"/>
              <w:rPr>
                <w:rFonts w:eastAsia="Yu Mincho"/>
              </w:rPr>
            </w:pPr>
            <w:r w:rsidRPr="00C7244C">
              <w:rPr>
                <w:rFonts w:eastAsia="Yu Mincho"/>
              </w:rPr>
              <w:t>-123.4+Y</w:t>
            </w:r>
            <w:r w:rsidRPr="00C7244C">
              <w:rPr>
                <w:rFonts w:eastAsia="Yu Mincho"/>
                <w:vertAlign w:val="subscript"/>
              </w:rPr>
              <w:t>5</w:t>
            </w:r>
          </w:p>
        </w:tc>
        <w:tc>
          <w:tcPr>
            <w:tcW w:w="849" w:type="pct"/>
            <w:tcBorders>
              <w:bottom w:val="nil"/>
            </w:tcBorders>
            <w:shd w:val="clear" w:color="auto" w:fill="auto"/>
          </w:tcPr>
          <w:p w14:paraId="4629654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3D2054F3" w14:textId="77777777" w:rsidR="00652DD6" w:rsidRPr="00C7244C" w:rsidRDefault="00652DD6" w:rsidP="003F1727">
            <w:pPr>
              <w:pStyle w:val="TAC"/>
              <w:rPr>
                <w:rFonts w:eastAsia="Yu Mincho"/>
              </w:rPr>
            </w:pPr>
            <w:r w:rsidRPr="00C7244C">
              <w:rPr>
                <w:rFonts w:eastAsia="Yu Mincho" w:cs="Arial"/>
              </w:rPr>
              <w:t>≥-6</w:t>
            </w:r>
          </w:p>
        </w:tc>
      </w:tr>
      <w:tr w:rsidR="00652DD6" w:rsidRPr="00C7244C" w14:paraId="5A4950FE" w14:textId="77777777" w:rsidTr="003F1727">
        <w:trPr>
          <w:jc w:val="center"/>
        </w:trPr>
        <w:tc>
          <w:tcPr>
            <w:tcW w:w="514" w:type="pct"/>
            <w:tcBorders>
              <w:top w:val="nil"/>
              <w:bottom w:val="nil"/>
            </w:tcBorders>
            <w:shd w:val="clear" w:color="auto" w:fill="auto"/>
          </w:tcPr>
          <w:p w14:paraId="56048698" w14:textId="77777777" w:rsidR="00652DD6" w:rsidRPr="00C7244C" w:rsidRDefault="00652DD6" w:rsidP="003F1727">
            <w:pPr>
              <w:pStyle w:val="TAC"/>
            </w:pPr>
          </w:p>
        </w:tc>
        <w:tc>
          <w:tcPr>
            <w:tcW w:w="526" w:type="pct"/>
            <w:tcBorders>
              <w:top w:val="nil"/>
              <w:bottom w:val="nil"/>
            </w:tcBorders>
            <w:shd w:val="clear" w:color="auto" w:fill="auto"/>
          </w:tcPr>
          <w:p w14:paraId="06AC513C" w14:textId="77777777" w:rsidR="00652DD6" w:rsidRPr="00C7244C" w:rsidRDefault="00652DD6" w:rsidP="003F1727">
            <w:pPr>
              <w:pStyle w:val="TAC"/>
              <w:rPr>
                <w:szCs w:val="22"/>
              </w:rPr>
            </w:pPr>
          </w:p>
        </w:tc>
        <w:tc>
          <w:tcPr>
            <w:tcW w:w="497" w:type="pct"/>
            <w:shd w:val="clear" w:color="auto" w:fill="auto"/>
          </w:tcPr>
          <w:p w14:paraId="1BB52060"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EA7B17C" w14:textId="77777777" w:rsidR="00652DD6" w:rsidRPr="00C7244C" w:rsidRDefault="00652DD6" w:rsidP="003F1727">
            <w:pPr>
              <w:pStyle w:val="TAC"/>
              <w:rPr>
                <w:rFonts w:eastAsia="Yu Mincho"/>
              </w:rPr>
            </w:pPr>
            <w:r w:rsidRPr="00C7244C">
              <w:rPr>
                <w:rFonts w:eastAsia="Yu Mincho" w:cs="Arial"/>
              </w:rPr>
              <w:t>-128.3+Y</w:t>
            </w:r>
            <w:r w:rsidRPr="00C7244C">
              <w:rPr>
                <w:rFonts w:eastAsia="Yu Mincho" w:cs="Arial"/>
                <w:vertAlign w:val="subscript"/>
              </w:rPr>
              <w:t>1</w:t>
            </w:r>
          </w:p>
        </w:tc>
        <w:tc>
          <w:tcPr>
            <w:tcW w:w="348" w:type="pct"/>
          </w:tcPr>
          <w:p w14:paraId="525094C6" w14:textId="77777777" w:rsidR="00652DD6" w:rsidRPr="00C7244C" w:rsidRDefault="00652DD6" w:rsidP="003F1727">
            <w:pPr>
              <w:pStyle w:val="TAC"/>
              <w:rPr>
                <w:rFonts w:eastAsia="Yu Mincho"/>
              </w:rPr>
            </w:pPr>
            <w:r w:rsidRPr="00C7244C">
              <w:rPr>
                <w:rFonts w:cs="Arial"/>
                <w:lang w:eastAsia="ko-KR"/>
              </w:rPr>
              <w:t>-113.8</w:t>
            </w:r>
          </w:p>
        </w:tc>
        <w:tc>
          <w:tcPr>
            <w:tcW w:w="348" w:type="pct"/>
          </w:tcPr>
          <w:p w14:paraId="786848A4" w14:textId="77777777" w:rsidR="00652DD6" w:rsidRPr="00C7244C" w:rsidRDefault="00652DD6" w:rsidP="003F1727">
            <w:pPr>
              <w:pStyle w:val="TAC"/>
              <w:rPr>
                <w:rFonts w:eastAsia="Yu Mincho"/>
              </w:rPr>
            </w:pPr>
            <w:r w:rsidRPr="00C7244C">
              <w:rPr>
                <w:rFonts w:eastAsia="Yu Mincho" w:cs="Arial"/>
              </w:rPr>
              <w:t>-112.1</w:t>
            </w:r>
          </w:p>
        </w:tc>
        <w:tc>
          <w:tcPr>
            <w:tcW w:w="483" w:type="pct"/>
          </w:tcPr>
          <w:p w14:paraId="53B7BE2D" w14:textId="77777777" w:rsidR="00652DD6" w:rsidRPr="00C7244C" w:rsidRDefault="00652DD6" w:rsidP="003F1727">
            <w:pPr>
              <w:pStyle w:val="TAC"/>
              <w:rPr>
                <w:rFonts w:eastAsia="Yu Mincho"/>
              </w:rPr>
            </w:pPr>
            <w:r w:rsidRPr="00C7244C">
              <w:rPr>
                <w:rFonts w:eastAsia="Yu Mincho" w:cs="Arial"/>
              </w:rPr>
              <w:t>-127.8+Y</w:t>
            </w:r>
            <w:r w:rsidRPr="00C7244C">
              <w:rPr>
                <w:rFonts w:eastAsia="Yu Mincho" w:cs="Arial"/>
                <w:vertAlign w:val="subscript"/>
              </w:rPr>
              <w:t>4</w:t>
            </w:r>
          </w:p>
        </w:tc>
        <w:tc>
          <w:tcPr>
            <w:tcW w:w="498" w:type="pct"/>
          </w:tcPr>
          <w:p w14:paraId="4B07B544" w14:textId="77777777" w:rsidR="00652DD6" w:rsidRPr="00C7244C" w:rsidRDefault="00652DD6" w:rsidP="003F1727">
            <w:pPr>
              <w:pStyle w:val="TAC"/>
            </w:pPr>
            <w:r w:rsidRPr="00C7244C">
              <w:rPr>
                <w:rFonts w:eastAsia="Yu Mincho"/>
              </w:rPr>
              <w:t>-123.6+Y</w:t>
            </w:r>
            <w:r w:rsidRPr="00C7244C">
              <w:rPr>
                <w:rFonts w:eastAsia="Yu Mincho"/>
                <w:vertAlign w:val="subscript"/>
              </w:rPr>
              <w:t>5</w:t>
            </w:r>
          </w:p>
        </w:tc>
        <w:tc>
          <w:tcPr>
            <w:tcW w:w="849" w:type="pct"/>
            <w:tcBorders>
              <w:top w:val="nil"/>
              <w:bottom w:val="nil"/>
            </w:tcBorders>
            <w:shd w:val="clear" w:color="auto" w:fill="auto"/>
          </w:tcPr>
          <w:p w14:paraId="01C1C148" w14:textId="77777777" w:rsidR="00652DD6" w:rsidRPr="00C7244C" w:rsidRDefault="00652DD6" w:rsidP="003F1727">
            <w:pPr>
              <w:pStyle w:val="TAC"/>
            </w:pPr>
          </w:p>
        </w:tc>
        <w:tc>
          <w:tcPr>
            <w:tcW w:w="480" w:type="pct"/>
            <w:tcBorders>
              <w:top w:val="nil"/>
              <w:bottom w:val="nil"/>
            </w:tcBorders>
            <w:shd w:val="clear" w:color="auto" w:fill="auto"/>
          </w:tcPr>
          <w:p w14:paraId="012096E4" w14:textId="77777777" w:rsidR="00652DD6" w:rsidRPr="00C7244C" w:rsidRDefault="00652DD6" w:rsidP="003F1727">
            <w:pPr>
              <w:pStyle w:val="TAC"/>
            </w:pPr>
          </w:p>
        </w:tc>
      </w:tr>
      <w:tr w:rsidR="00652DD6" w:rsidRPr="00C7244C" w14:paraId="57E82A22" w14:textId="77777777" w:rsidTr="003F1727">
        <w:trPr>
          <w:jc w:val="center"/>
        </w:trPr>
        <w:tc>
          <w:tcPr>
            <w:tcW w:w="514" w:type="pct"/>
            <w:tcBorders>
              <w:top w:val="nil"/>
              <w:bottom w:val="nil"/>
            </w:tcBorders>
            <w:shd w:val="clear" w:color="auto" w:fill="auto"/>
          </w:tcPr>
          <w:p w14:paraId="49B4F888" w14:textId="77777777" w:rsidR="00652DD6" w:rsidRPr="00C7244C" w:rsidRDefault="00652DD6" w:rsidP="003F1727">
            <w:pPr>
              <w:pStyle w:val="TAC"/>
            </w:pPr>
          </w:p>
        </w:tc>
        <w:tc>
          <w:tcPr>
            <w:tcW w:w="526" w:type="pct"/>
            <w:tcBorders>
              <w:top w:val="nil"/>
              <w:bottom w:val="nil"/>
            </w:tcBorders>
            <w:shd w:val="clear" w:color="auto" w:fill="auto"/>
          </w:tcPr>
          <w:p w14:paraId="3EAF6574" w14:textId="77777777" w:rsidR="00652DD6" w:rsidRPr="00C7244C" w:rsidRDefault="00652DD6" w:rsidP="003F1727">
            <w:pPr>
              <w:pStyle w:val="TAC"/>
              <w:rPr>
                <w:szCs w:val="22"/>
              </w:rPr>
            </w:pPr>
          </w:p>
        </w:tc>
        <w:tc>
          <w:tcPr>
            <w:tcW w:w="497" w:type="pct"/>
            <w:shd w:val="clear" w:color="auto" w:fill="auto"/>
          </w:tcPr>
          <w:p w14:paraId="69D3EA21"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01C9EFC6" w14:textId="77777777" w:rsidR="00652DD6" w:rsidRPr="00C7244C" w:rsidRDefault="00652DD6" w:rsidP="003F1727">
            <w:pPr>
              <w:pStyle w:val="TAC"/>
            </w:pPr>
            <w:r w:rsidRPr="00C7244C">
              <w:rPr>
                <w:rFonts w:eastAsia="Yu Mincho" w:cs="Arial"/>
              </w:rPr>
              <w:t>-125.3+Y</w:t>
            </w:r>
            <w:r w:rsidRPr="00C7244C">
              <w:rPr>
                <w:rFonts w:eastAsia="Yu Mincho" w:cs="Arial"/>
                <w:vertAlign w:val="subscript"/>
              </w:rPr>
              <w:t>1</w:t>
            </w:r>
          </w:p>
        </w:tc>
        <w:tc>
          <w:tcPr>
            <w:tcW w:w="348" w:type="pct"/>
          </w:tcPr>
          <w:p w14:paraId="3B00351A" w14:textId="77777777" w:rsidR="00652DD6" w:rsidRPr="00C7244C" w:rsidRDefault="00652DD6" w:rsidP="003F1727">
            <w:pPr>
              <w:pStyle w:val="TAC"/>
            </w:pPr>
          </w:p>
        </w:tc>
        <w:tc>
          <w:tcPr>
            <w:tcW w:w="348" w:type="pct"/>
          </w:tcPr>
          <w:p w14:paraId="12020CCE" w14:textId="77777777" w:rsidR="00652DD6" w:rsidRPr="00C7244C" w:rsidRDefault="00652DD6" w:rsidP="003F1727">
            <w:pPr>
              <w:pStyle w:val="TAC"/>
            </w:pPr>
            <w:r w:rsidRPr="00C7244C">
              <w:rPr>
                <w:rFonts w:eastAsia="Yu Mincho" w:cs="Arial"/>
              </w:rPr>
              <w:t>-109.5</w:t>
            </w:r>
          </w:p>
        </w:tc>
        <w:tc>
          <w:tcPr>
            <w:tcW w:w="483" w:type="pct"/>
          </w:tcPr>
          <w:p w14:paraId="73B1E398" w14:textId="77777777" w:rsidR="00652DD6" w:rsidRPr="00C7244C" w:rsidRDefault="00652DD6" w:rsidP="003F1727">
            <w:pPr>
              <w:pStyle w:val="TAC"/>
            </w:pPr>
            <w:r w:rsidRPr="00C7244C">
              <w:rPr>
                <w:rFonts w:eastAsia="Yu Mincho" w:cs="Arial"/>
              </w:rPr>
              <w:t>-125.8+Y</w:t>
            </w:r>
            <w:r w:rsidRPr="00C7244C">
              <w:rPr>
                <w:rFonts w:eastAsia="Yu Mincho" w:cs="Arial"/>
                <w:vertAlign w:val="subscript"/>
              </w:rPr>
              <w:t>4</w:t>
            </w:r>
          </w:p>
        </w:tc>
        <w:tc>
          <w:tcPr>
            <w:tcW w:w="498" w:type="pct"/>
          </w:tcPr>
          <w:p w14:paraId="0A75373B" w14:textId="77777777" w:rsidR="00652DD6" w:rsidRPr="00C7244C" w:rsidRDefault="00652DD6" w:rsidP="003F1727">
            <w:pPr>
              <w:pStyle w:val="TAC"/>
            </w:pPr>
          </w:p>
        </w:tc>
        <w:tc>
          <w:tcPr>
            <w:tcW w:w="849" w:type="pct"/>
            <w:tcBorders>
              <w:top w:val="nil"/>
              <w:bottom w:val="nil"/>
            </w:tcBorders>
            <w:shd w:val="clear" w:color="auto" w:fill="auto"/>
          </w:tcPr>
          <w:p w14:paraId="4DD49365" w14:textId="77777777" w:rsidR="00652DD6" w:rsidRPr="00C7244C" w:rsidRDefault="00652DD6" w:rsidP="003F1727">
            <w:pPr>
              <w:pStyle w:val="TAC"/>
            </w:pPr>
          </w:p>
        </w:tc>
        <w:tc>
          <w:tcPr>
            <w:tcW w:w="480" w:type="pct"/>
            <w:tcBorders>
              <w:top w:val="nil"/>
              <w:bottom w:val="nil"/>
            </w:tcBorders>
            <w:shd w:val="clear" w:color="auto" w:fill="auto"/>
          </w:tcPr>
          <w:p w14:paraId="6F277609" w14:textId="77777777" w:rsidR="00652DD6" w:rsidRPr="00C7244C" w:rsidRDefault="00652DD6" w:rsidP="003F1727">
            <w:pPr>
              <w:pStyle w:val="TAC"/>
            </w:pPr>
          </w:p>
        </w:tc>
      </w:tr>
      <w:tr w:rsidR="00652DD6" w:rsidRPr="00C7244C" w14:paraId="6B73E74A" w14:textId="77777777" w:rsidTr="003F1727">
        <w:trPr>
          <w:jc w:val="center"/>
        </w:trPr>
        <w:tc>
          <w:tcPr>
            <w:tcW w:w="514" w:type="pct"/>
            <w:vMerge w:val="restart"/>
            <w:tcBorders>
              <w:top w:val="nil"/>
            </w:tcBorders>
            <w:shd w:val="clear" w:color="auto" w:fill="auto"/>
          </w:tcPr>
          <w:p w14:paraId="00A545BA" w14:textId="77777777" w:rsidR="00652DD6" w:rsidRPr="00C7244C" w:rsidRDefault="00652DD6" w:rsidP="003F1727">
            <w:pPr>
              <w:pStyle w:val="TAC"/>
            </w:pPr>
          </w:p>
        </w:tc>
        <w:tc>
          <w:tcPr>
            <w:tcW w:w="526" w:type="pct"/>
            <w:vMerge w:val="restart"/>
            <w:tcBorders>
              <w:top w:val="nil"/>
            </w:tcBorders>
            <w:shd w:val="clear" w:color="auto" w:fill="auto"/>
          </w:tcPr>
          <w:p w14:paraId="5F70AF35" w14:textId="77777777" w:rsidR="00652DD6" w:rsidRPr="00C7244C" w:rsidRDefault="00652DD6" w:rsidP="003F1727">
            <w:pPr>
              <w:pStyle w:val="TAC"/>
              <w:rPr>
                <w:szCs w:val="22"/>
              </w:rPr>
            </w:pPr>
          </w:p>
        </w:tc>
        <w:tc>
          <w:tcPr>
            <w:tcW w:w="497" w:type="pct"/>
            <w:shd w:val="clear" w:color="auto" w:fill="auto"/>
          </w:tcPr>
          <w:p w14:paraId="00FE7EC4"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3E51E378" w14:textId="77777777" w:rsidR="00652DD6" w:rsidRPr="00C7244C" w:rsidRDefault="00652DD6" w:rsidP="003F1727">
            <w:pPr>
              <w:pStyle w:val="TAC"/>
            </w:pPr>
            <w:r w:rsidRPr="00C7244C">
              <w:rPr>
                <w:rFonts w:eastAsia="Yu Mincho" w:cs="Arial"/>
              </w:rPr>
              <w:t>-128.3+Y</w:t>
            </w:r>
            <w:r w:rsidRPr="00C7244C">
              <w:rPr>
                <w:rFonts w:eastAsia="Yu Mincho" w:cs="Arial"/>
                <w:vertAlign w:val="subscript"/>
              </w:rPr>
              <w:t>1</w:t>
            </w:r>
          </w:p>
        </w:tc>
        <w:tc>
          <w:tcPr>
            <w:tcW w:w="348" w:type="pct"/>
          </w:tcPr>
          <w:p w14:paraId="66904A42" w14:textId="77777777" w:rsidR="00652DD6" w:rsidRPr="00C7244C" w:rsidRDefault="00652DD6" w:rsidP="003F1727">
            <w:pPr>
              <w:pStyle w:val="TAC"/>
            </w:pPr>
            <w:r w:rsidRPr="00C7244C">
              <w:rPr>
                <w:rFonts w:cs="Arial"/>
                <w:lang w:eastAsia="ko-KR"/>
              </w:rPr>
              <w:t>-113.8</w:t>
            </w:r>
          </w:p>
        </w:tc>
        <w:tc>
          <w:tcPr>
            <w:tcW w:w="348" w:type="pct"/>
          </w:tcPr>
          <w:p w14:paraId="487DBF36" w14:textId="77777777" w:rsidR="00652DD6" w:rsidRPr="00C7244C" w:rsidRDefault="00652DD6" w:rsidP="003F1727">
            <w:pPr>
              <w:pStyle w:val="TAC"/>
            </w:pPr>
            <w:r w:rsidRPr="00C7244C">
              <w:rPr>
                <w:rFonts w:eastAsia="Yu Mincho" w:cs="Arial"/>
              </w:rPr>
              <w:t>-112.1</w:t>
            </w:r>
          </w:p>
        </w:tc>
        <w:tc>
          <w:tcPr>
            <w:tcW w:w="483" w:type="pct"/>
          </w:tcPr>
          <w:p w14:paraId="1B1D506A" w14:textId="77777777" w:rsidR="00652DD6" w:rsidRPr="00C7244C" w:rsidRDefault="00652DD6" w:rsidP="003F1727">
            <w:pPr>
              <w:pStyle w:val="TAC"/>
            </w:pPr>
            <w:r w:rsidRPr="00C7244C">
              <w:rPr>
                <w:rFonts w:eastAsia="Yu Mincho" w:cs="Arial"/>
              </w:rPr>
              <w:t>-127.8+Y</w:t>
            </w:r>
            <w:r w:rsidRPr="00C7244C">
              <w:rPr>
                <w:rFonts w:eastAsia="Yu Mincho" w:cs="Arial"/>
                <w:vertAlign w:val="subscript"/>
              </w:rPr>
              <w:t>4</w:t>
            </w:r>
          </w:p>
        </w:tc>
        <w:tc>
          <w:tcPr>
            <w:tcW w:w="498" w:type="pct"/>
          </w:tcPr>
          <w:p w14:paraId="4EA2A529" w14:textId="77777777" w:rsidR="00652DD6" w:rsidRPr="00C7244C" w:rsidRDefault="00652DD6" w:rsidP="003F1727">
            <w:pPr>
              <w:pStyle w:val="TAC"/>
            </w:pPr>
          </w:p>
        </w:tc>
        <w:tc>
          <w:tcPr>
            <w:tcW w:w="849" w:type="pct"/>
            <w:vMerge w:val="restart"/>
            <w:tcBorders>
              <w:top w:val="nil"/>
            </w:tcBorders>
            <w:shd w:val="clear" w:color="auto" w:fill="auto"/>
          </w:tcPr>
          <w:p w14:paraId="50A6E7A4" w14:textId="77777777" w:rsidR="00652DD6" w:rsidRPr="00C7244C" w:rsidRDefault="00652DD6" w:rsidP="003F1727">
            <w:pPr>
              <w:pStyle w:val="TAC"/>
            </w:pPr>
          </w:p>
        </w:tc>
        <w:tc>
          <w:tcPr>
            <w:tcW w:w="480" w:type="pct"/>
            <w:vMerge w:val="restart"/>
            <w:tcBorders>
              <w:top w:val="nil"/>
            </w:tcBorders>
            <w:shd w:val="clear" w:color="auto" w:fill="auto"/>
          </w:tcPr>
          <w:p w14:paraId="2E115EF0" w14:textId="77777777" w:rsidR="00652DD6" w:rsidRPr="00C7244C" w:rsidRDefault="00652DD6" w:rsidP="003F1727">
            <w:pPr>
              <w:pStyle w:val="TAC"/>
            </w:pPr>
          </w:p>
        </w:tc>
      </w:tr>
      <w:tr w:rsidR="00652DD6" w:rsidRPr="00C7244C" w14:paraId="45B1E008" w14:textId="77777777" w:rsidTr="003F1727">
        <w:trPr>
          <w:jc w:val="center"/>
        </w:trPr>
        <w:tc>
          <w:tcPr>
            <w:tcW w:w="514" w:type="pct"/>
            <w:vMerge/>
            <w:tcBorders>
              <w:bottom w:val="nil"/>
            </w:tcBorders>
            <w:shd w:val="clear" w:color="auto" w:fill="auto"/>
          </w:tcPr>
          <w:p w14:paraId="587CF45F" w14:textId="77777777" w:rsidR="00652DD6" w:rsidRPr="00C7244C" w:rsidRDefault="00652DD6" w:rsidP="003F1727">
            <w:pPr>
              <w:pStyle w:val="TAC"/>
            </w:pPr>
          </w:p>
        </w:tc>
        <w:tc>
          <w:tcPr>
            <w:tcW w:w="526" w:type="pct"/>
            <w:vMerge/>
            <w:tcBorders>
              <w:bottom w:val="single" w:sz="4" w:space="0" w:color="auto"/>
            </w:tcBorders>
            <w:shd w:val="clear" w:color="auto" w:fill="auto"/>
          </w:tcPr>
          <w:p w14:paraId="4CB7CF55" w14:textId="77777777" w:rsidR="00652DD6" w:rsidRPr="00C7244C" w:rsidRDefault="00652DD6" w:rsidP="003F1727">
            <w:pPr>
              <w:pStyle w:val="TAC"/>
              <w:rPr>
                <w:szCs w:val="22"/>
              </w:rPr>
            </w:pPr>
          </w:p>
        </w:tc>
        <w:tc>
          <w:tcPr>
            <w:tcW w:w="497" w:type="pct"/>
            <w:shd w:val="clear" w:color="auto" w:fill="auto"/>
          </w:tcPr>
          <w:p w14:paraId="4299BC28"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1ED420ED" w14:textId="77777777" w:rsidR="00652DD6" w:rsidRPr="00C7244C" w:rsidRDefault="00652DD6" w:rsidP="003F1727">
            <w:pPr>
              <w:pStyle w:val="TAC"/>
              <w:rPr>
                <w:rFonts w:eastAsia="Yu Mincho" w:cs="Arial"/>
              </w:rPr>
            </w:pPr>
            <w:r w:rsidRPr="00C7244C">
              <w:rPr>
                <w:rFonts w:eastAsia="Yu Mincho" w:cs="Arial"/>
              </w:rPr>
              <w:t>-123.3+Y</w:t>
            </w:r>
            <w:r w:rsidRPr="00C7244C">
              <w:rPr>
                <w:rFonts w:eastAsia="Yu Mincho" w:cs="Arial"/>
                <w:vertAlign w:val="subscript"/>
              </w:rPr>
              <w:t>1</w:t>
            </w:r>
          </w:p>
        </w:tc>
        <w:tc>
          <w:tcPr>
            <w:tcW w:w="348" w:type="pct"/>
          </w:tcPr>
          <w:p w14:paraId="4AFFE822" w14:textId="77777777" w:rsidR="00652DD6" w:rsidRPr="00C7244C" w:rsidRDefault="00652DD6" w:rsidP="003F1727">
            <w:pPr>
              <w:pStyle w:val="TAC"/>
              <w:rPr>
                <w:rFonts w:cs="Arial"/>
                <w:lang w:eastAsia="ko-KR"/>
              </w:rPr>
            </w:pPr>
            <w:r w:rsidRPr="00C7244C">
              <w:rPr>
                <w:rFonts w:cs="Arial"/>
                <w:lang w:eastAsia="ko-KR"/>
              </w:rPr>
              <w:t>-108,6</w:t>
            </w:r>
          </w:p>
        </w:tc>
        <w:tc>
          <w:tcPr>
            <w:tcW w:w="348" w:type="pct"/>
          </w:tcPr>
          <w:p w14:paraId="5679377E" w14:textId="77777777" w:rsidR="00652DD6" w:rsidRPr="00C7244C" w:rsidRDefault="00652DD6" w:rsidP="003F1727">
            <w:pPr>
              <w:pStyle w:val="TAC"/>
              <w:rPr>
                <w:rFonts w:eastAsia="Yu Mincho" w:cs="Arial"/>
              </w:rPr>
            </w:pPr>
            <w:r w:rsidRPr="00C7244C">
              <w:rPr>
                <w:rFonts w:eastAsia="Yu Mincho" w:cs="Arial"/>
              </w:rPr>
              <w:t>-106.6</w:t>
            </w:r>
          </w:p>
        </w:tc>
        <w:tc>
          <w:tcPr>
            <w:tcW w:w="483" w:type="pct"/>
          </w:tcPr>
          <w:p w14:paraId="0352C022" w14:textId="77777777" w:rsidR="00652DD6" w:rsidRPr="00C7244C" w:rsidRDefault="00652DD6" w:rsidP="003F1727">
            <w:pPr>
              <w:pStyle w:val="TAC"/>
              <w:rPr>
                <w:rFonts w:eastAsia="Yu Mincho" w:cs="Arial"/>
              </w:rPr>
            </w:pPr>
            <w:r w:rsidRPr="00C7244C">
              <w:rPr>
                <w:rFonts w:eastAsia="Yu Mincho" w:cs="Arial"/>
              </w:rPr>
              <w:t>-121.8+Y</w:t>
            </w:r>
            <w:r w:rsidRPr="00C7244C">
              <w:rPr>
                <w:rFonts w:eastAsia="Yu Mincho" w:cs="Arial"/>
                <w:vertAlign w:val="subscript"/>
              </w:rPr>
              <w:t>4</w:t>
            </w:r>
          </w:p>
        </w:tc>
        <w:tc>
          <w:tcPr>
            <w:tcW w:w="498" w:type="pct"/>
          </w:tcPr>
          <w:p w14:paraId="18A18649" w14:textId="77777777" w:rsidR="00652DD6" w:rsidRPr="00C7244C" w:rsidRDefault="00652DD6" w:rsidP="003F1727">
            <w:pPr>
              <w:pStyle w:val="TAC"/>
            </w:pPr>
          </w:p>
        </w:tc>
        <w:tc>
          <w:tcPr>
            <w:tcW w:w="849" w:type="pct"/>
            <w:vMerge/>
            <w:tcBorders>
              <w:bottom w:val="single" w:sz="4" w:space="0" w:color="auto"/>
            </w:tcBorders>
            <w:shd w:val="clear" w:color="auto" w:fill="auto"/>
          </w:tcPr>
          <w:p w14:paraId="07A95F44" w14:textId="77777777" w:rsidR="00652DD6" w:rsidRPr="00C7244C" w:rsidRDefault="00652DD6" w:rsidP="003F1727">
            <w:pPr>
              <w:pStyle w:val="TAC"/>
            </w:pPr>
          </w:p>
        </w:tc>
        <w:tc>
          <w:tcPr>
            <w:tcW w:w="480" w:type="pct"/>
            <w:vMerge/>
            <w:tcBorders>
              <w:bottom w:val="single" w:sz="4" w:space="0" w:color="auto"/>
            </w:tcBorders>
            <w:shd w:val="clear" w:color="auto" w:fill="auto"/>
          </w:tcPr>
          <w:p w14:paraId="07B8556D" w14:textId="77777777" w:rsidR="00652DD6" w:rsidRPr="00C7244C" w:rsidRDefault="00652DD6" w:rsidP="003F1727">
            <w:pPr>
              <w:pStyle w:val="TAC"/>
            </w:pPr>
          </w:p>
        </w:tc>
      </w:tr>
      <w:tr w:rsidR="00652DD6" w:rsidRPr="00C7244C" w14:paraId="5F2BD0A8" w14:textId="77777777" w:rsidTr="003F1727">
        <w:trPr>
          <w:jc w:val="center"/>
        </w:trPr>
        <w:tc>
          <w:tcPr>
            <w:tcW w:w="514" w:type="pct"/>
            <w:tcBorders>
              <w:top w:val="nil"/>
              <w:bottom w:val="nil"/>
            </w:tcBorders>
            <w:shd w:val="clear" w:color="auto" w:fill="auto"/>
          </w:tcPr>
          <w:p w14:paraId="53EC7DE7" w14:textId="77777777" w:rsidR="00652DD6" w:rsidRPr="00C7244C" w:rsidRDefault="00652DD6" w:rsidP="003F1727">
            <w:pPr>
              <w:pStyle w:val="TAC"/>
            </w:pPr>
          </w:p>
        </w:tc>
        <w:tc>
          <w:tcPr>
            <w:tcW w:w="526" w:type="pct"/>
            <w:tcBorders>
              <w:bottom w:val="nil"/>
            </w:tcBorders>
            <w:shd w:val="clear" w:color="auto" w:fill="auto"/>
          </w:tcPr>
          <w:p w14:paraId="32A6EF72" w14:textId="77777777" w:rsidR="00652DD6" w:rsidRPr="00C7244C" w:rsidRDefault="00652DD6" w:rsidP="003F1727">
            <w:pPr>
              <w:pStyle w:val="TAC"/>
            </w:pPr>
            <w:r w:rsidRPr="00C7244C">
              <w:t>Spherical coverage</w:t>
            </w:r>
            <w:r w:rsidRPr="00C7244C">
              <w:rPr>
                <w:vertAlign w:val="superscript"/>
              </w:rPr>
              <w:t xml:space="preserve"> Note 1</w:t>
            </w:r>
          </w:p>
        </w:tc>
        <w:tc>
          <w:tcPr>
            <w:tcW w:w="497" w:type="pct"/>
            <w:shd w:val="clear" w:color="auto" w:fill="auto"/>
          </w:tcPr>
          <w:p w14:paraId="493CAAC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377151C4" w14:textId="77777777" w:rsidR="00652DD6" w:rsidRPr="00C7244C" w:rsidRDefault="00652DD6" w:rsidP="003F1727">
            <w:pPr>
              <w:pStyle w:val="TAC"/>
              <w:rPr>
                <w:rFonts w:eastAsia="Yu Mincho"/>
              </w:rPr>
            </w:pPr>
            <w:r w:rsidRPr="00C7244C">
              <w:rPr>
                <w:rFonts w:eastAsia="Yu Mincho" w:cs="Arial"/>
              </w:rPr>
              <w:t>-120.3+Z</w:t>
            </w:r>
            <w:r w:rsidRPr="00C7244C">
              <w:rPr>
                <w:rFonts w:eastAsia="Yu Mincho" w:cs="Arial"/>
                <w:vertAlign w:val="subscript"/>
              </w:rPr>
              <w:t>1</w:t>
            </w:r>
          </w:p>
        </w:tc>
        <w:tc>
          <w:tcPr>
            <w:tcW w:w="348" w:type="pct"/>
          </w:tcPr>
          <w:p w14:paraId="115A9722" w14:textId="77777777" w:rsidR="00652DD6" w:rsidRPr="00C7244C" w:rsidRDefault="00652DD6" w:rsidP="003F1727">
            <w:pPr>
              <w:pStyle w:val="TAC"/>
              <w:rPr>
                <w:rFonts w:eastAsia="Yu Mincho"/>
              </w:rPr>
            </w:pPr>
            <w:r w:rsidRPr="00C7244C">
              <w:rPr>
                <w:rFonts w:cs="Arial"/>
                <w:lang w:eastAsia="ko-KR"/>
              </w:rPr>
              <w:t>-102.8</w:t>
            </w:r>
          </w:p>
        </w:tc>
        <w:tc>
          <w:tcPr>
            <w:tcW w:w="348" w:type="pct"/>
          </w:tcPr>
          <w:p w14:paraId="5B64BF67" w14:textId="77777777" w:rsidR="00652DD6" w:rsidRPr="00C7244C" w:rsidRDefault="00652DD6" w:rsidP="003F1727">
            <w:pPr>
              <w:pStyle w:val="TAC"/>
              <w:rPr>
                <w:rFonts w:eastAsia="Yu Mincho"/>
              </w:rPr>
            </w:pPr>
            <w:r w:rsidRPr="00C7244C">
              <w:rPr>
                <w:rFonts w:eastAsia="Yu Mincho" w:cs="Arial"/>
              </w:rPr>
              <w:t>-101.2</w:t>
            </w:r>
          </w:p>
        </w:tc>
        <w:tc>
          <w:tcPr>
            <w:tcW w:w="483" w:type="pct"/>
          </w:tcPr>
          <w:p w14:paraId="430FBA45" w14:textId="77777777" w:rsidR="00652DD6" w:rsidRPr="00C7244C" w:rsidRDefault="00652DD6" w:rsidP="003F1727">
            <w:pPr>
              <w:pStyle w:val="TAC"/>
              <w:rPr>
                <w:rFonts w:eastAsia="Yu Mincho"/>
              </w:rPr>
            </w:pPr>
            <w:r w:rsidRPr="00C7244C">
              <w:rPr>
                <w:rFonts w:eastAsia="Yu Mincho" w:cs="Arial"/>
              </w:rPr>
              <w:t>-118.8+Z</w:t>
            </w:r>
            <w:r w:rsidRPr="00C7244C">
              <w:rPr>
                <w:rFonts w:eastAsia="Yu Mincho" w:cs="Arial"/>
                <w:vertAlign w:val="subscript"/>
              </w:rPr>
              <w:t>4</w:t>
            </w:r>
          </w:p>
        </w:tc>
        <w:tc>
          <w:tcPr>
            <w:tcW w:w="498" w:type="pct"/>
          </w:tcPr>
          <w:p w14:paraId="4D69B977" w14:textId="77777777" w:rsidR="00652DD6" w:rsidRPr="00C7244C" w:rsidRDefault="00652DD6" w:rsidP="003F1727">
            <w:pPr>
              <w:pStyle w:val="TAC"/>
              <w:rPr>
                <w:rFonts w:eastAsia="Yu Mincho"/>
              </w:rPr>
            </w:pPr>
            <w:r w:rsidRPr="00C7244C">
              <w:rPr>
                <w:rFonts w:eastAsia="Yu Mincho"/>
              </w:rPr>
              <w:t>-115.4+Z</w:t>
            </w:r>
            <w:r w:rsidRPr="00C7244C">
              <w:rPr>
                <w:rFonts w:eastAsia="Yu Mincho"/>
                <w:vertAlign w:val="subscript"/>
              </w:rPr>
              <w:t>5</w:t>
            </w:r>
          </w:p>
        </w:tc>
        <w:tc>
          <w:tcPr>
            <w:tcW w:w="849" w:type="pct"/>
            <w:tcBorders>
              <w:bottom w:val="nil"/>
            </w:tcBorders>
            <w:shd w:val="clear" w:color="auto" w:fill="auto"/>
          </w:tcPr>
          <w:p w14:paraId="6BFCE03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5F33BECE" w14:textId="77777777" w:rsidR="00652DD6" w:rsidRPr="00C7244C" w:rsidRDefault="00652DD6" w:rsidP="003F1727">
            <w:pPr>
              <w:pStyle w:val="TAC"/>
              <w:rPr>
                <w:rFonts w:eastAsia="Yu Mincho"/>
              </w:rPr>
            </w:pPr>
            <w:r w:rsidRPr="00C7244C">
              <w:rPr>
                <w:rFonts w:eastAsia="Yu Mincho" w:cs="Arial"/>
              </w:rPr>
              <w:t>≥-6</w:t>
            </w:r>
          </w:p>
        </w:tc>
      </w:tr>
      <w:tr w:rsidR="00652DD6" w:rsidRPr="00C7244C" w14:paraId="5CAC7CDE" w14:textId="77777777" w:rsidTr="003F1727">
        <w:trPr>
          <w:jc w:val="center"/>
        </w:trPr>
        <w:tc>
          <w:tcPr>
            <w:tcW w:w="514" w:type="pct"/>
            <w:tcBorders>
              <w:top w:val="nil"/>
              <w:bottom w:val="nil"/>
            </w:tcBorders>
            <w:shd w:val="clear" w:color="auto" w:fill="auto"/>
          </w:tcPr>
          <w:p w14:paraId="2EF0A57C" w14:textId="77777777" w:rsidR="00652DD6" w:rsidRPr="00C7244C" w:rsidRDefault="00652DD6" w:rsidP="003F1727">
            <w:pPr>
              <w:pStyle w:val="TAC"/>
            </w:pPr>
          </w:p>
        </w:tc>
        <w:tc>
          <w:tcPr>
            <w:tcW w:w="526" w:type="pct"/>
            <w:tcBorders>
              <w:top w:val="nil"/>
              <w:bottom w:val="nil"/>
            </w:tcBorders>
            <w:shd w:val="clear" w:color="auto" w:fill="auto"/>
          </w:tcPr>
          <w:p w14:paraId="61094177" w14:textId="77777777" w:rsidR="00652DD6" w:rsidRPr="00C7244C" w:rsidRDefault="00652DD6" w:rsidP="003F1727">
            <w:pPr>
              <w:pStyle w:val="TAC"/>
              <w:rPr>
                <w:szCs w:val="22"/>
              </w:rPr>
            </w:pPr>
          </w:p>
        </w:tc>
        <w:tc>
          <w:tcPr>
            <w:tcW w:w="497" w:type="pct"/>
            <w:shd w:val="clear" w:color="auto" w:fill="auto"/>
          </w:tcPr>
          <w:p w14:paraId="3B214DA5"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7AC7D80" w14:textId="77777777" w:rsidR="00652DD6" w:rsidRPr="00C7244C" w:rsidRDefault="00652DD6" w:rsidP="003F1727">
            <w:pPr>
              <w:pStyle w:val="TAC"/>
              <w:rPr>
                <w:rFonts w:eastAsia="Yu Mincho"/>
              </w:rPr>
            </w:pPr>
            <w:r w:rsidRPr="00C7244C">
              <w:rPr>
                <w:rFonts w:eastAsia="Yu Mincho" w:cs="Arial"/>
              </w:rPr>
              <w:t>-120.3+Z</w:t>
            </w:r>
            <w:r w:rsidRPr="00C7244C">
              <w:rPr>
                <w:rFonts w:eastAsia="Yu Mincho" w:cs="Arial"/>
                <w:vertAlign w:val="subscript"/>
              </w:rPr>
              <w:t>1</w:t>
            </w:r>
          </w:p>
        </w:tc>
        <w:tc>
          <w:tcPr>
            <w:tcW w:w="348" w:type="pct"/>
          </w:tcPr>
          <w:p w14:paraId="7F5740B5" w14:textId="77777777" w:rsidR="00652DD6" w:rsidRPr="00C7244C" w:rsidRDefault="00652DD6" w:rsidP="003F1727">
            <w:pPr>
              <w:pStyle w:val="TAC"/>
              <w:rPr>
                <w:rFonts w:eastAsia="Yu Mincho"/>
              </w:rPr>
            </w:pPr>
            <w:r w:rsidRPr="00C7244C">
              <w:rPr>
                <w:rFonts w:cs="Arial"/>
                <w:lang w:eastAsia="ko-KR"/>
              </w:rPr>
              <w:t>-102.8</w:t>
            </w:r>
          </w:p>
        </w:tc>
        <w:tc>
          <w:tcPr>
            <w:tcW w:w="348" w:type="pct"/>
          </w:tcPr>
          <w:p w14:paraId="515A5C36" w14:textId="77777777" w:rsidR="00652DD6" w:rsidRPr="00C7244C" w:rsidRDefault="00652DD6" w:rsidP="003F1727">
            <w:pPr>
              <w:pStyle w:val="TAC"/>
              <w:rPr>
                <w:rFonts w:eastAsia="Yu Mincho"/>
              </w:rPr>
            </w:pPr>
            <w:r w:rsidRPr="00C7244C">
              <w:rPr>
                <w:rFonts w:eastAsia="Yu Mincho" w:cs="Arial"/>
              </w:rPr>
              <w:t>-101.2</w:t>
            </w:r>
          </w:p>
        </w:tc>
        <w:tc>
          <w:tcPr>
            <w:tcW w:w="483" w:type="pct"/>
          </w:tcPr>
          <w:p w14:paraId="12905238" w14:textId="77777777" w:rsidR="00652DD6" w:rsidRPr="00C7244C" w:rsidRDefault="00652DD6" w:rsidP="003F1727">
            <w:pPr>
              <w:pStyle w:val="TAC"/>
              <w:rPr>
                <w:rFonts w:eastAsia="Yu Mincho"/>
              </w:rPr>
            </w:pPr>
            <w:r w:rsidRPr="00C7244C">
              <w:rPr>
                <w:rFonts w:eastAsia="Yu Mincho" w:cs="Arial"/>
              </w:rPr>
              <w:t>-118.8+Z</w:t>
            </w:r>
            <w:r w:rsidRPr="00C7244C">
              <w:rPr>
                <w:rFonts w:eastAsia="Yu Mincho" w:cs="Arial"/>
                <w:vertAlign w:val="subscript"/>
              </w:rPr>
              <w:t>4</w:t>
            </w:r>
          </w:p>
        </w:tc>
        <w:tc>
          <w:tcPr>
            <w:tcW w:w="498" w:type="pct"/>
          </w:tcPr>
          <w:p w14:paraId="45AEF693" w14:textId="77777777" w:rsidR="00652DD6" w:rsidRPr="00C7244C" w:rsidRDefault="00652DD6" w:rsidP="003F1727">
            <w:pPr>
              <w:pStyle w:val="TAC"/>
            </w:pPr>
            <w:r w:rsidRPr="00C7244C">
              <w:rPr>
                <w:rFonts w:eastAsia="Yu Mincho"/>
              </w:rPr>
              <w:t>-115.6+Z</w:t>
            </w:r>
            <w:r w:rsidRPr="00C7244C">
              <w:rPr>
                <w:rFonts w:eastAsia="Yu Mincho"/>
                <w:vertAlign w:val="subscript"/>
              </w:rPr>
              <w:t>5</w:t>
            </w:r>
          </w:p>
        </w:tc>
        <w:tc>
          <w:tcPr>
            <w:tcW w:w="849" w:type="pct"/>
            <w:tcBorders>
              <w:top w:val="nil"/>
              <w:bottom w:val="nil"/>
            </w:tcBorders>
            <w:shd w:val="clear" w:color="auto" w:fill="auto"/>
          </w:tcPr>
          <w:p w14:paraId="64364323" w14:textId="77777777" w:rsidR="00652DD6" w:rsidRPr="00C7244C" w:rsidRDefault="00652DD6" w:rsidP="003F1727">
            <w:pPr>
              <w:pStyle w:val="TAC"/>
            </w:pPr>
          </w:p>
        </w:tc>
        <w:tc>
          <w:tcPr>
            <w:tcW w:w="480" w:type="pct"/>
            <w:tcBorders>
              <w:top w:val="nil"/>
              <w:bottom w:val="nil"/>
            </w:tcBorders>
            <w:shd w:val="clear" w:color="auto" w:fill="auto"/>
          </w:tcPr>
          <w:p w14:paraId="10BA7879" w14:textId="77777777" w:rsidR="00652DD6" w:rsidRPr="00C7244C" w:rsidRDefault="00652DD6" w:rsidP="003F1727">
            <w:pPr>
              <w:pStyle w:val="TAC"/>
            </w:pPr>
          </w:p>
        </w:tc>
      </w:tr>
      <w:tr w:rsidR="00652DD6" w:rsidRPr="00C7244C" w14:paraId="0B473A9A" w14:textId="77777777" w:rsidTr="003F1727">
        <w:trPr>
          <w:jc w:val="center"/>
        </w:trPr>
        <w:tc>
          <w:tcPr>
            <w:tcW w:w="514" w:type="pct"/>
            <w:tcBorders>
              <w:top w:val="nil"/>
              <w:bottom w:val="nil"/>
            </w:tcBorders>
            <w:shd w:val="clear" w:color="auto" w:fill="auto"/>
          </w:tcPr>
          <w:p w14:paraId="603F325A" w14:textId="77777777" w:rsidR="00652DD6" w:rsidRPr="00C7244C" w:rsidRDefault="00652DD6" w:rsidP="003F1727">
            <w:pPr>
              <w:pStyle w:val="TAC"/>
            </w:pPr>
          </w:p>
        </w:tc>
        <w:tc>
          <w:tcPr>
            <w:tcW w:w="526" w:type="pct"/>
            <w:tcBorders>
              <w:top w:val="nil"/>
              <w:bottom w:val="nil"/>
            </w:tcBorders>
            <w:shd w:val="clear" w:color="auto" w:fill="auto"/>
          </w:tcPr>
          <w:p w14:paraId="737BA180" w14:textId="77777777" w:rsidR="00652DD6" w:rsidRPr="00C7244C" w:rsidRDefault="00652DD6" w:rsidP="003F1727">
            <w:pPr>
              <w:pStyle w:val="TAC"/>
              <w:rPr>
                <w:szCs w:val="22"/>
              </w:rPr>
            </w:pPr>
          </w:p>
        </w:tc>
        <w:tc>
          <w:tcPr>
            <w:tcW w:w="497" w:type="pct"/>
            <w:shd w:val="clear" w:color="auto" w:fill="auto"/>
          </w:tcPr>
          <w:p w14:paraId="68EFA089"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4BEE9D7B" w14:textId="77777777" w:rsidR="00652DD6" w:rsidRPr="00C7244C" w:rsidRDefault="00652DD6" w:rsidP="003F1727">
            <w:pPr>
              <w:pStyle w:val="TAC"/>
            </w:pPr>
            <w:r w:rsidRPr="00C7244C">
              <w:rPr>
                <w:rFonts w:eastAsia="Yu Mincho" w:cs="Arial"/>
              </w:rPr>
              <w:t>-117.3+Z</w:t>
            </w:r>
            <w:r w:rsidRPr="00C7244C">
              <w:rPr>
                <w:rFonts w:eastAsia="Yu Mincho" w:cs="Arial"/>
                <w:vertAlign w:val="subscript"/>
              </w:rPr>
              <w:t>1</w:t>
            </w:r>
          </w:p>
        </w:tc>
        <w:tc>
          <w:tcPr>
            <w:tcW w:w="348" w:type="pct"/>
          </w:tcPr>
          <w:p w14:paraId="1C1C5F3D" w14:textId="77777777" w:rsidR="00652DD6" w:rsidRPr="00C7244C" w:rsidRDefault="00652DD6" w:rsidP="003F1727">
            <w:pPr>
              <w:pStyle w:val="TAC"/>
            </w:pPr>
          </w:p>
        </w:tc>
        <w:tc>
          <w:tcPr>
            <w:tcW w:w="348" w:type="pct"/>
          </w:tcPr>
          <w:p w14:paraId="077E5BB0" w14:textId="77777777" w:rsidR="00652DD6" w:rsidRPr="00C7244C" w:rsidRDefault="00652DD6" w:rsidP="003F1727">
            <w:pPr>
              <w:pStyle w:val="TAC"/>
            </w:pPr>
            <w:r w:rsidRPr="00C7244C">
              <w:rPr>
                <w:rFonts w:eastAsia="Yu Mincho" w:cs="Arial"/>
              </w:rPr>
              <w:t>-96.9</w:t>
            </w:r>
          </w:p>
        </w:tc>
        <w:tc>
          <w:tcPr>
            <w:tcW w:w="483" w:type="pct"/>
          </w:tcPr>
          <w:p w14:paraId="15902F14" w14:textId="77777777" w:rsidR="00652DD6" w:rsidRPr="00C7244C" w:rsidRDefault="00652DD6" w:rsidP="003F1727">
            <w:pPr>
              <w:pStyle w:val="TAC"/>
            </w:pPr>
            <w:r w:rsidRPr="00C7244C">
              <w:rPr>
                <w:rFonts w:eastAsia="Yu Mincho" w:cs="Arial"/>
              </w:rPr>
              <w:t>-113.8+Z</w:t>
            </w:r>
            <w:r w:rsidRPr="00C7244C">
              <w:rPr>
                <w:rFonts w:eastAsia="Yu Mincho" w:cs="Arial"/>
                <w:vertAlign w:val="subscript"/>
              </w:rPr>
              <w:t>4</w:t>
            </w:r>
          </w:p>
        </w:tc>
        <w:tc>
          <w:tcPr>
            <w:tcW w:w="498" w:type="pct"/>
          </w:tcPr>
          <w:p w14:paraId="576AD853" w14:textId="77777777" w:rsidR="00652DD6" w:rsidRPr="00C7244C" w:rsidRDefault="00652DD6" w:rsidP="003F1727">
            <w:pPr>
              <w:pStyle w:val="TAC"/>
            </w:pPr>
          </w:p>
        </w:tc>
        <w:tc>
          <w:tcPr>
            <w:tcW w:w="849" w:type="pct"/>
            <w:tcBorders>
              <w:top w:val="nil"/>
              <w:bottom w:val="nil"/>
            </w:tcBorders>
            <w:shd w:val="clear" w:color="auto" w:fill="auto"/>
          </w:tcPr>
          <w:p w14:paraId="38F9BBA0" w14:textId="77777777" w:rsidR="00652DD6" w:rsidRPr="00C7244C" w:rsidRDefault="00652DD6" w:rsidP="003F1727">
            <w:pPr>
              <w:pStyle w:val="TAC"/>
            </w:pPr>
          </w:p>
        </w:tc>
        <w:tc>
          <w:tcPr>
            <w:tcW w:w="480" w:type="pct"/>
            <w:tcBorders>
              <w:top w:val="nil"/>
              <w:bottom w:val="nil"/>
            </w:tcBorders>
            <w:shd w:val="clear" w:color="auto" w:fill="auto"/>
          </w:tcPr>
          <w:p w14:paraId="5F9FA9F0" w14:textId="77777777" w:rsidR="00652DD6" w:rsidRPr="00C7244C" w:rsidRDefault="00652DD6" w:rsidP="003F1727">
            <w:pPr>
              <w:pStyle w:val="TAC"/>
            </w:pPr>
          </w:p>
        </w:tc>
      </w:tr>
      <w:tr w:rsidR="00652DD6" w:rsidRPr="00C7244C" w14:paraId="3D2104A4" w14:textId="77777777" w:rsidTr="003F1727">
        <w:trPr>
          <w:jc w:val="center"/>
        </w:trPr>
        <w:tc>
          <w:tcPr>
            <w:tcW w:w="514" w:type="pct"/>
            <w:vMerge w:val="restart"/>
            <w:tcBorders>
              <w:top w:val="nil"/>
            </w:tcBorders>
            <w:shd w:val="clear" w:color="auto" w:fill="auto"/>
          </w:tcPr>
          <w:p w14:paraId="469FD453" w14:textId="77777777" w:rsidR="00652DD6" w:rsidRPr="00C7244C" w:rsidRDefault="00652DD6" w:rsidP="003F1727">
            <w:pPr>
              <w:pStyle w:val="TAC"/>
            </w:pPr>
          </w:p>
        </w:tc>
        <w:tc>
          <w:tcPr>
            <w:tcW w:w="526" w:type="pct"/>
            <w:vMerge w:val="restart"/>
            <w:tcBorders>
              <w:top w:val="nil"/>
            </w:tcBorders>
            <w:shd w:val="clear" w:color="auto" w:fill="auto"/>
          </w:tcPr>
          <w:p w14:paraId="7CA15EB2" w14:textId="77777777" w:rsidR="00652DD6" w:rsidRPr="00C7244C" w:rsidRDefault="00652DD6" w:rsidP="003F1727">
            <w:pPr>
              <w:pStyle w:val="TAC"/>
              <w:rPr>
                <w:szCs w:val="22"/>
              </w:rPr>
            </w:pPr>
          </w:p>
        </w:tc>
        <w:tc>
          <w:tcPr>
            <w:tcW w:w="497" w:type="pct"/>
            <w:shd w:val="clear" w:color="auto" w:fill="auto"/>
          </w:tcPr>
          <w:p w14:paraId="55BADE1B"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7CE78CFE" w14:textId="77777777" w:rsidR="00652DD6" w:rsidRPr="00C7244C" w:rsidRDefault="00652DD6" w:rsidP="003F1727">
            <w:pPr>
              <w:pStyle w:val="TAC"/>
            </w:pPr>
            <w:r w:rsidRPr="00C7244C">
              <w:rPr>
                <w:rFonts w:eastAsia="Yu Mincho" w:cs="Arial"/>
              </w:rPr>
              <w:t>-120.3+Z</w:t>
            </w:r>
            <w:r w:rsidRPr="00C7244C">
              <w:rPr>
                <w:rFonts w:eastAsia="Yu Mincho" w:cs="Arial"/>
                <w:vertAlign w:val="subscript"/>
              </w:rPr>
              <w:t>1</w:t>
            </w:r>
          </w:p>
        </w:tc>
        <w:tc>
          <w:tcPr>
            <w:tcW w:w="348" w:type="pct"/>
          </w:tcPr>
          <w:p w14:paraId="5A18EEA6" w14:textId="77777777" w:rsidR="00652DD6" w:rsidRPr="00C7244C" w:rsidRDefault="00652DD6" w:rsidP="003F1727">
            <w:pPr>
              <w:pStyle w:val="TAC"/>
            </w:pPr>
            <w:r w:rsidRPr="00C7244C">
              <w:rPr>
                <w:rFonts w:cs="Arial"/>
                <w:lang w:eastAsia="ko-KR"/>
              </w:rPr>
              <w:t>-102.8</w:t>
            </w:r>
          </w:p>
        </w:tc>
        <w:tc>
          <w:tcPr>
            <w:tcW w:w="348" w:type="pct"/>
          </w:tcPr>
          <w:p w14:paraId="0988323F" w14:textId="77777777" w:rsidR="00652DD6" w:rsidRPr="00C7244C" w:rsidRDefault="00652DD6" w:rsidP="003F1727">
            <w:pPr>
              <w:pStyle w:val="TAC"/>
            </w:pPr>
            <w:r w:rsidRPr="00C7244C">
              <w:rPr>
                <w:rFonts w:eastAsia="Yu Mincho" w:cs="Arial"/>
              </w:rPr>
              <w:t>-101.2</w:t>
            </w:r>
          </w:p>
        </w:tc>
        <w:tc>
          <w:tcPr>
            <w:tcW w:w="483" w:type="pct"/>
          </w:tcPr>
          <w:p w14:paraId="48FC497E" w14:textId="77777777" w:rsidR="00652DD6" w:rsidRPr="00C7244C" w:rsidRDefault="00652DD6" w:rsidP="003F1727">
            <w:pPr>
              <w:pStyle w:val="TAC"/>
            </w:pPr>
            <w:r w:rsidRPr="00C7244C">
              <w:rPr>
                <w:rFonts w:eastAsia="Yu Mincho" w:cs="Arial"/>
              </w:rPr>
              <w:t>-118.8+Z</w:t>
            </w:r>
            <w:r w:rsidRPr="00C7244C">
              <w:rPr>
                <w:rFonts w:eastAsia="Yu Mincho" w:cs="Arial"/>
                <w:vertAlign w:val="subscript"/>
              </w:rPr>
              <w:t>4</w:t>
            </w:r>
          </w:p>
        </w:tc>
        <w:tc>
          <w:tcPr>
            <w:tcW w:w="498" w:type="pct"/>
          </w:tcPr>
          <w:p w14:paraId="119C3FDE" w14:textId="77777777" w:rsidR="00652DD6" w:rsidRPr="00C7244C" w:rsidRDefault="00652DD6" w:rsidP="003F1727">
            <w:pPr>
              <w:pStyle w:val="TAC"/>
            </w:pPr>
          </w:p>
        </w:tc>
        <w:tc>
          <w:tcPr>
            <w:tcW w:w="849" w:type="pct"/>
            <w:vMerge w:val="restart"/>
            <w:tcBorders>
              <w:top w:val="nil"/>
            </w:tcBorders>
            <w:shd w:val="clear" w:color="auto" w:fill="auto"/>
          </w:tcPr>
          <w:p w14:paraId="324ADA00" w14:textId="77777777" w:rsidR="00652DD6" w:rsidRPr="00C7244C" w:rsidRDefault="00652DD6" w:rsidP="003F1727">
            <w:pPr>
              <w:pStyle w:val="TAC"/>
            </w:pPr>
          </w:p>
        </w:tc>
        <w:tc>
          <w:tcPr>
            <w:tcW w:w="480" w:type="pct"/>
            <w:vMerge w:val="restart"/>
            <w:tcBorders>
              <w:top w:val="nil"/>
            </w:tcBorders>
            <w:shd w:val="clear" w:color="auto" w:fill="auto"/>
          </w:tcPr>
          <w:p w14:paraId="7C9A0E3C" w14:textId="77777777" w:rsidR="00652DD6" w:rsidRPr="00C7244C" w:rsidRDefault="00652DD6" w:rsidP="003F1727">
            <w:pPr>
              <w:pStyle w:val="TAC"/>
            </w:pPr>
          </w:p>
        </w:tc>
      </w:tr>
      <w:tr w:rsidR="00652DD6" w:rsidRPr="00C7244C" w14:paraId="7B468DD7" w14:textId="77777777" w:rsidTr="003F1727">
        <w:trPr>
          <w:jc w:val="center"/>
        </w:trPr>
        <w:tc>
          <w:tcPr>
            <w:tcW w:w="514" w:type="pct"/>
            <w:vMerge/>
            <w:shd w:val="clear" w:color="auto" w:fill="auto"/>
          </w:tcPr>
          <w:p w14:paraId="36BBD056" w14:textId="77777777" w:rsidR="00652DD6" w:rsidRPr="00C7244C" w:rsidRDefault="00652DD6" w:rsidP="003F1727">
            <w:pPr>
              <w:pStyle w:val="TAC"/>
            </w:pPr>
          </w:p>
        </w:tc>
        <w:tc>
          <w:tcPr>
            <w:tcW w:w="526" w:type="pct"/>
            <w:vMerge/>
            <w:shd w:val="clear" w:color="auto" w:fill="auto"/>
          </w:tcPr>
          <w:p w14:paraId="5E343507" w14:textId="77777777" w:rsidR="00652DD6" w:rsidRPr="00C7244C" w:rsidRDefault="00652DD6" w:rsidP="003F1727">
            <w:pPr>
              <w:pStyle w:val="TAC"/>
              <w:rPr>
                <w:szCs w:val="22"/>
              </w:rPr>
            </w:pPr>
          </w:p>
        </w:tc>
        <w:tc>
          <w:tcPr>
            <w:tcW w:w="497" w:type="pct"/>
            <w:shd w:val="clear" w:color="auto" w:fill="auto"/>
          </w:tcPr>
          <w:p w14:paraId="13E339D1"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0F2DCC76" w14:textId="77777777" w:rsidR="00652DD6" w:rsidRPr="00C7244C" w:rsidRDefault="00652DD6" w:rsidP="003F1727">
            <w:pPr>
              <w:pStyle w:val="TAC"/>
              <w:rPr>
                <w:rFonts w:eastAsia="Yu Mincho" w:cs="Arial"/>
              </w:rPr>
            </w:pPr>
            <w:r w:rsidRPr="00C7244C">
              <w:rPr>
                <w:rFonts w:eastAsia="Yu Mincho" w:cs="Arial"/>
              </w:rPr>
              <w:t>-115.1+Z</w:t>
            </w:r>
            <w:r w:rsidRPr="00C7244C">
              <w:rPr>
                <w:rFonts w:eastAsia="Yu Mincho" w:cs="Arial"/>
                <w:vertAlign w:val="subscript"/>
              </w:rPr>
              <w:t>1</w:t>
            </w:r>
          </w:p>
        </w:tc>
        <w:tc>
          <w:tcPr>
            <w:tcW w:w="348" w:type="pct"/>
          </w:tcPr>
          <w:p w14:paraId="6B0993EC" w14:textId="77777777" w:rsidR="00652DD6" w:rsidRPr="00C7244C" w:rsidRDefault="00652DD6" w:rsidP="003F1727">
            <w:pPr>
              <w:pStyle w:val="TAC"/>
              <w:rPr>
                <w:rFonts w:cs="Arial"/>
                <w:lang w:eastAsia="ko-KR"/>
              </w:rPr>
            </w:pPr>
            <w:r w:rsidRPr="00C7244C">
              <w:rPr>
                <w:rFonts w:cs="Arial"/>
                <w:lang w:eastAsia="ko-KR"/>
              </w:rPr>
              <w:t>-96.7</w:t>
            </w:r>
          </w:p>
        </w:tc>
        <w:tc>
          <w:tcPr>
            <w:tcW w:w="348" w:type="pct"/>
          </w:tcPr>
          <w:p w14:paraId="697CA264" w14:textId="77777777" w:rsidR="00652DD6" w:rsidRPr="00C7244C" w:rsidRDefault="00652DD6" w:rsidP="003F1727">
            <w:pPr>
              <w:pStyle w:val="TAC"/>
              <w:rPr>
                <w:rFonts w:eastAsia="Yu Mincho" w:cs="Arial"/>
              </w:rPr>
            </w:pPr>
            <w:r w:rsidRPr="00C7244C">
              <w:rPr>
                <w:rFonts w:eastAsia="Yu Mincho" w:cs="Arial"/>
              </w:rPr>
              <w:t>-93.5</w:t>
            </w:r>
          </w:p>
        </w:tc>
        <w:tc>
          <w:tcPr>
            <w:tcW w:w="483" w:type="pct"/>
          </w:tcPr>
          <w:p w14:paraId="6D6ED8A0" w14:textId="77777777" w:rsidR="00652DD6" w:rsidRPr="00C7244C" w:rsidRDefault="00652DD6" w:rsidP="003F1727">
            <w:pPr>
              <w:pStyle w:val="TAC"/>
              <w:rPr>
                <w:rFonts w:eastAsia="Yu Mincho" w:cs="Arial"/>
              </w:rPr>
            </w:pPr>
            <w:r w:rsidRPr="00C7244C">
              <w:rPr>
                <w:rFonts w:eastAsia="Yu Mincho" w:cs="Arial"/>
              </w:rPr>
              <w:t>-109.7+Z</w:t>
            </w:r>
            <w:r w:rsidRPr="00C7244C">
              <w:rPr>
                <w:rFonts w:eastAsia="Yu Mincho" w:cs="Arial"/>
                <w:vertAlign w:val="subscript"/>
              </w:rPr>
              <w:t>4</w:t>
            </w:r>
          </w:p>
        </w:tc>
        <w:tc>
          <w:tcPr>
            <w:tcW w:w="498" w:type="pct"/>
          </w:tcPr>
          <w:p w14:paraId="50796D75" w14:textId="77777777" w:rsidR="00652DD6" w:rsidRPr="00C7244C" w:rsidRDefault="00652DD6" w:rsidP="003F1727">
            <w:pPr>
              <w:pStyle w:val="TAC"/>
            </w:pPr>
          </w:p>
        </w:tc>
        <w:tc>
          <w:tcPr>
            <w:tcW w:w="849" w:type="pct"/>
            <w:vMerge/>
            <w:shd w:val="clear" w:color="auto" w:fill="auto"/>
          </w:tcPr>
          <w:p w14:paraId="5D68FABE" w14:textId="77777777" w:rsidR="00652DD6" w:rsidRPr="00C7244C" w:rsidRDefault="00652DD6" w:rsidP="003F1727">
            <w:pPr>
              <w:pStyle w:val="TAC"/>
            </w:pPr>
          </w:p>
        </w:tc>
        <w:tc>
          <w:tcPr>
            <w:tcW w:w="480" w:type="pct"/>
            <w:vMerge/>
            <w:shd w:val="clear" w:color="auto" w:fill="auto"/>
          </w:tcPr>
          <w:p w14:paraId="1F6831AD" w14:textId="77777777" w:rsidR="00652DD6" w:rsidRPr="00C7244C" w:rsidRDefault="00652DD6" w:rsidP="003F1727">
            <w:pPr>
              <w:pStyle w:val="TAC"/>
            </w:pPr>
          </w:p>
        </w:tc>
      </w:tr>
      <w:tr w:rsidR="00652DD6" w:rsidRPr="00C7244C" w14:paraId="735D129A" w14:textId="77777777" w:rsidTr="003F1727">
        <w:trPr>
          <w:jc w:val="center"/>
        </w:trPr>
        <w:tc>
          <w:tcPr>
            <w:tcW w:w="5000" w:type="pct"/>
            <w:gridSpan w:val="10"/>
          </w:tcPr>
          <w:p w14:paraId="5CBC62B2" w14:textId="77777777" w:rsidR="00652DD6" w:rsidRPr="00C7244C" w:rsidRDefault="00652DD6" w:rsidP="003F1727">
            <w:pPr>
              <w:pStyle w:val="TAN"/>
            </w:pPr>
            <w:r w:rsidRPr="00C7244C">
              <w:t>Note 1:</w:t>
            </w:r>
            <w:r w:rsidRPr="00C7244C">
              <w:tab/>
              <w:t>Values based on EIS spherical coverage as defined in clause 7.3.4 of TS 38.101-2 [3]. Side condition applies for directions in which EIS spherical coverage requirement is met.</w:t>
            </w:r>
          </w:p>
          <w:p w14:paraId="42232E97" w14:textId="77777777" w:rsidR="00652DD6" w:rsidRPr="00C7244C" w:rsidRDefault="00652DD6" w:rsidP="003F1727">
            <w:pPr>
              <w:pStyle w:val="TAN"/>
            </w:pPr>
            <w:r w:rsidRPr="00C7244C">
              <w:t>Note 2:</w:t>
            </w:r>
            <w:r w:rsidRPr="00C7244C">
              <w:tab/>
              <w:t>Values specified at the Reference point to give minimum SSB Ês/Iot, with no applied noise.</w:t>
            </w:r>
          </w:p>
          <w:p w14:paraId="5ABF2E38" w14:textId="77777777" w:rsidR="00652DD6" w:rsidRPr="00C7244C" w:rsidRDefault="00652DD6" w:rsidP="003F1727">
            <w:pPr>
              <w:pStyle w:val="TAN"/>
            </w:pPr>
            <w:r w:rsidRPr="00C7244C">
              <w:t>Note 3:</w:t>
            </w:r>
            <w:r w:rsidRPr="00C7244C">
              <w:tab/>
              <w:t>For UEs that support multiple FR2 bands, Rx Beam Peak values are increased by ∆MB</w:t>
            </w:r>
            <w:r w:rsidRPr="00C7244C">
              <w:rPr>
                <w:vertAlign w:val="subscript"/>
              </w:rPr>
              <w:t>P,n</w:t>
            </w:r>
            <w:r w:rsidRPr="00C7244C">
              <w:rPr>
                <w:iCs/>
              </w:rPr>
              <w:t xml:space="preserve"> and </w:t>
            </w:r>
            <w:r w:rsidRPr="00C7244C">
              <w:t>Spherical coverage values are increased by ∆MB</w:t>
            </w:r>
            <w:r w:rsidRPr="00C7244C">
              <w:rPr>
                <w:vertAlign w:val="subscript"/>
              </w:rPr>
              <w:t>S,n</w:t>
            </w:r>
            <w:r w:rsidRPr="00C7244C">
              <w:rPr>
                <w:iCs/>
              </w:rPr>
              <w:t xml:space="preserve">, the </w:t>
            </w:r>
            <w:r w:rsidRPr="00C7244C">
              <w:t>UE multi-band relaxation factor</w:t>
            </w:r>
            <w:r w:rsidRPr="00C7244C">
              <w:rPr>
                <w:iCs/>
              </w:rPr>
              <w:t xml:space="preserve"> in dB specified in </w:t>
            </w:r>
            <w:r w:rsidRPr="00C7244C">
              <w:t xml:space="preserve">clause 6.2.1 of </w:t>
            </w:r>
            <w:r w:rsidRPr="00C7244C">
              <w:rPr>
                <w:iCs/>
              </w:rPr>
              <w:t xml:space="preserve">TS 38.101-2 </w:t>
            </w:r>
            <w:r w:rsidRPr="00C7244C">
              <w:t>[3].</w:t>
            </w:r>
          </w:p>
        </w:tc>
      </w:tr>
    </w:tbl>
    <w:p w14:paraId="549F8C3D" w14:textId="77777777" w:rsidR="00652DD6" w:rsidRPr="00C7244C" w:rsidRDefault="00652DD6" w:rsidP="00652DD6">
      <w:pPr>
        <w:jc w:val="both"/>
      </w:pPr>
    </w:p>
    <w:p w14:paraId="07D3E864" w14:textId="77777777" w:rsidR="00652DD6" w:rsidRPr="00C7244C" w:rsidRDefault="00652DD6" w:rsidP="00652DD6">
      <w:pPr>
        <w:pStyle w:val="Heading5"/>
      </w:pPr>
      <w:r w:rsidRPr="00C7244C">
        <w:t>7.3.3.0.2</w:t>
      </w:r>
      <w:r w:rsidRPr="00C7244C">
        <w:tab/>
        <w:t>Minimum conformance requirements for NR FR2 inter-frequency conditional handover</w:t>
      </w:r>
    </w:p>
    <w:p w14:paraId="6786EAD7" w14:textId="77777777" w:rsidR="00652DD6" w:rsidRPr="00C7244C" w:rsidRDefault="00652DD6" w:rsidP="00652DD6">
      <w:r w:rsidRPr="00C7244C">
        <w:t>[TS 38.133, clause 6.1.4.4.1]</w:t>
      </w:r>
    </w:p>
    <w:p w14:paraId="3DEC21E2" w14:textId="77777777" w:rsidR="00652DD6" w:rsidRPr="00C7244C" w:rsidRDefault="00652DD6" w:rsidP="00652DD6">
      <w:pPr>
        <w:rPr>
          <w:rFonts w:cs="v4.2.0"/>
        </w:rPr>
      </w:pPr>
      <w:r w:rsidRPr="00C7244C">
        <w:rPr>
          <w:rFonts w:cs="v4.2.0"/>
        </w:rPr>
        <w:t xml:space="preserve">Procedure delays for all procedures that can command a conditional handover are specified in </w:t>
      </w:r>
      <w:r w:rsidRPr="00C7244C">
        <w:t>TS 38.331 [13]</w:t>
      </w:r>
      <w:r w:rsidRPr="00C7244C">
        <w:rPr>
          <w:rFonts w:cs="v4.2.0"/>
        </w:rPr>
        <w:t>.</w:t>
      </w:r>
    </w:p>
    <w:p w14:paraId="26DCA488" w14:textId="77777777" w:rsidR="00652DD6" w:rsidRPr="00C7244C" w:rsidRDefault="00652DD6" w:rsidP="00652DD6">
      <w:pPr>
        <w:rPr>
          <w:rFonts w:cs="v4.2.0"/>
        </w:rPr>
      </w:pPr>
      <w:r w:rsidRPr="00C7244C">
        <w:rPr>
          <w:rFonts w:cs="v4.2.0"/>
        </w:rPr>
        <w:t xml:space="preserve">When the UE receives a RRC message implying conditional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w:t>
      </w:r>
      <w:r w:rsidRPr="00C7244C">
        <w:rPr>
          <w:rFonts w:cs="v4.2.0"/>
        </w:rPr>
        <w:t xml:space="preserve"> seconds from the end of the last TTI containing the RRC command.</w:t>
      </w:r>
    </w:p>
    <w:p w14:paraId="79A0CF8B" w14:textId="77777777" w:rsidR="00652DD6" w:rsidRPr="00C7244C" w:rsidRDefault="00652DD6" w:rsidP="00652DD6">
      <w:pPr>
        <w:pStyle w:val="EQ"/>
        <w:jc w:val="center"/>
        <w:rPr>
          <w:noProof w:val="0"/>
          <w:lang w:eastAsia="zh-CN"/>
        </w:rPr>
      </w:pPr>
      <w:r w:rsidRPr="00C7244C">
        <w:rPr>
          <w:noProof w:val="0"/>
          <w:lang w:eastAsia="zh-CN"/>
        </w:rPr>
        <w:t>D</w:t>
      </w:r>
      <w:r w:rsidRPr="00C7244C">
        <w:rPr>
          <w:noProof w:val="0"/>
          <w:vertAlign w:val="subscript"/>
          <w:lang w:eastAsia="zh-CN"/>
        </w:rPr>
        <w:t>CHO</w:t>
      </w:r>
      <w:r w:rsidRPr="00C7244C">
        <w:rPr>
          <w:noProof w:val="0"/>
          <w:lang w:eastAsia="zh-CN"/>
        </w:rPr>
        <w:t xml:space="preserve"> = T</w:t>
      </w:r>
      <w:r w:rsidRPr="00C7244C">
        <w:rPr>
          <w:noProof w:val="0"/>
          <w:vertAlign w:val="subscript"/>
          <w:lang w:eastAsia="zh-CN"/>
        </w:rPr>
        <w:t>RRC</w:t>
      </w:r>
      <w:r w:rsidRPr="00C7244C">
        <w:rPr>
          <w:noProof w:val="0"/>
          <w:lang w:eastAsia="zh-CN"/>
        </w:rPr>
        <w:t xml:space="preserve"> + </w:t>
      </w:r>
      <w:r w:rsidRPr="00C7244C">
        <w:rPr>
          <w:iCs/>
          <w:noProof w:val="0"/>
        </w:rPr>
        <w:t>T</w:t>
      </w:r>
      <w:r w:rsidRPr="00C7244C">
        <w:rPr>
          <w:iCs/>
          <w:noProof w:val="0"/>
          <w:vertAlign w:val="subscript"/>
        </w:rPr>
        <w:t>Event_DU</w:t>
      </w:r>
      <w:r w:rsidRPr="00C7244C">
        <w:rPr>
          <w:iCs/>
          <w:noProof w:val="0"/>
        </w:rPr>
        <w:t xml:space="preserve"> + </w:t>
      </w:r>
      <w:r w:rsidRPr="00C7244C">
        <w:rPr>
          <w:noProof w:val="0"/>
          <w:lang w:eastAsia="zh-CN"/>
        </w:rPr>
        <w:t>T</w:t>
      </w:r>
      <w:r w:rsidRPr="00C7244C">
        <w:rPr>
          <w:noProof w:val="0"/>
          <w:vertAlign w:val="subscript"/>
          <w:lang w:eastAsia="zh-CN"/>
        </w:rPr>
        <w:t>measure</w:t>
      </w:r>
      <w:r w:rsidRPr="00C7244C">
        <w:rPr>
          <w:noProof w:val="0"/>
          <w:lang w:eastAsia="zh-CN"/>
        </w:rPr>
        <w:t xml:space="preserve"> + T</w:t>
      </w:r>
      <w:r w:rsidRPr="00C7244C">
        <w:rPr>
          <w:noProof w:val="0"/>
          <w:vertAlign w:val="subscript"/>
          <w:lang w:eastAsia="zh-CN"/>
        </w:rPr>
        <w:t>interrupt</w:t>
      </w:r>
      <w:r w:rsidRPr="00C7244C">
        <w:rPr>
          <w:noProof w:val="0"/>
          <w:lang w:eastAsia="zh-CN"/>
        </w:rPr>
        <w:t xml:space="preserve"> + </w:t>
      </w:r>
      <w:r w:rsidRPr="00C7244C">
        <w:rPr>
          <w:noProof w:val="0"/>
        </w:rPr>
        <w:t>T</w:t>
      </w:r>
      <w:r w:rsidRPr="00C7244C">
        <w:rPr>
          <w:noProof w:val="0"/>
          <w:vertAlign w:val="subscript"/>
        </w:rPr>
        <w:t>CHO_execution</w:t>
      </w:r>
    </w:p>
    <w:p w14:paraId="2946F50B" w14:textId="77777777" w:rsidR="00652DD6" w:rsidRPr="00C7244C" w:rsidRDefault="00652DD6" w:rsidP="00652DD6">
      <w:pPr>
        <w:rPr>
          <w:rFonts w:cs="v4.2.0"/>
        </w:rPr>
      </w:pPr>
      <w:r w:rsidRPr="00C7244C">
        <w:rPr>
          <w:rFonts w:cs="v4.2.0"/>
        </w:rPr>
        <w:t>Where:</w:t>
      </w:r>
    </w:p>
    <w:p w14:paraId="2233700E" w14:textId="77777777" w:rsidR="00652DD6" w:rsidRPr="00C7244C" w:rsidRDefault="00652DD6" w:rsidP="00652DD6">
      <w:pPr>
        <w:pStyle w:val="B1"/>
      </w:pPr>
      <w:r w:rsidRPr="00C7244C">
        <w:rPr>
          <w:bCs/>
          <w:lang w:eastAsia="zh-CN"/>
        </w:rPr>
        <w:t>T</w:t>
      </w:r>
      <w:r w:rsidRPr="00C7244C">
        <w:rPr>
          <w:bCs/>
          <w:vertAlign w:val="subscript"/>
          <w:lang w:eastAsia="zh-CN"/>
        </w:rPr>
        <w:t>RRC</w:t>
      </w:r>
      <w:r w:rsidRPr="00C7244C" w:rsidDel="002D2E06">
        <w:t xml:space="preserve"> </w:t>
      </w:r>
      <w:r w:rsidRPr="00C7244C">
        <w:t xml:space="preserve">is the RRC procedure delay defined in clause </w:t>
      </w:r>
      <w:r w:rsidRPr="00C7244C">
        <w:rPr>
          <w:lang w:eastAsia="zh-CN"/>
        </w:rPr>
        <w:t>12</w:t>
      </w:r>
      <w:r w:rsidRPr="00C7244C">
        <w:t xml:space="preserve"> in TS 38.331 [13].</w:t>
      </w:r>
    </w:p>
    <w:p w14:paraId="2A5E8062" w14:textId="77777777" w:rsidR="00652DD6" w:rsidRPr="00C7244C" w:rsidRDefault="00652DD6" w:rsidP="00652DD6">
      <w:pPr>
        <w:pStyle w:val="B1"/>
      </w:pPr>
      <w:r w:rsidRPr="00C7244C">
        <w:rPr>
          <w:iCs/>
        </w:rPr>
        <w:t>T</w:t>
      </w:r>
      <w:r w:rsidRPr="00C7244C">
        <w:rPr>
          <w:iCs/>
          <w:vertAlign w:val="subscript"/>
        </w:rPr>
        <w:t>Event_DU</w:t>
      </w:r>
      <w:r w:rsidRPr="00C7244C">
        <w:t xml:space="preserve"> is the delay uncertainty which is the time from when the UE successfully decodes a conditional handover command until a condition exists at the measurement reference point which will trigger the conditional handover. </w:t>
      </w:r>
    </w:p>
    <w:p w14:paraId="06700B64" w14:textId="77777777" w:rsidR="00652DD6" w:rsidRPr="00C7244C" w:rsidRDefault="00652DD6" w:rsidP="00652DD6">
      <w:pPr>
        <w:pStyle w:val="B1"/>
      </w:pPr>
      <w:r w:rsidRPr="00C7244C">
        <w:rPr>
          <w:bCs/>
          <w:lang w:eastAsia="zh-CN"/>
        </w:rPr>
        <w:t>T</w:t>
      </w:r>
      <w:r w:rsidRPr="00C7244C">
        <w:rPr>
          <w:bCs/>
          <w:vertAlign w:val="subscript"/>
          <w:lang w:eastAsia="zh-CN"/>
        </w:rPr>
        <w:t>measure</w:t>
      </w:r>
      <w:r w:rsidRPr="00C7244C">
        <w:t xml:space="preserve"> is the measurements time stated in TS 38.133 [6] clause 6.1.4.4.2.</w:t>
      </w:r>
    </w:p>
    <w:p w14:paraId="1371C25D" w14:textId="77777777" w:rsidR="00652DD6" w:rsidRPr="00C7244C" w:rsidRDefault="00652DD6" w:rsidP="00652DD6">
      <w:pPr>
        <w:pStyle w:val="B1"/>
      </w:pPr>
      <w:r w:rsidRPr="00C7244C">
        <w:t>T</w:t>
      </w:r>
      <w:r w:rsidRPr="00C7244C">
        <w:rPr>
          <w:vertAlign w:val="subscript"/>
        </w:rPr>
        <w:t>CHO_execution</w:t>
      </w:r>
      <w:r w:rsidRPr="00C7244C">
        <w:t xml:space="preserve"> is the conditional execution preparation time in TS 38.133 [6] clause 6.1.4.4.3.</w:t>
      </w:r>
    </w:p>
    <w:p w14:paraId="0E3A24C2" w14:textId="77777777" w:rsidR="00652DD6" w:rsidRPr="00C7244C" w:rsidRDefault="00652DD6" w:rsidP="00652DD6">
      <w:pPr>
        <w:pStyle w:val="B1"/>
      </w:pPr>
      <w:r w:rsidRPr="00C7244C">
        <w:rPr>
          <w:bCs/>
          <w:lang w:eastAsia="zh-CN"/>
        </w:rPr>
        <w:t>T</w:t>
      </w:r>
      <w:r w:rsidRPr="00C7244C">
        <w:rPr>
          <w:bCs/>
          <w:vertAlign w:val="subscript"/>
          <w:lang w:eastAsia="zh-CN"/>
        </w:rPr>
        <w:t>interrupt</w:t>
      </w:r>
      <w:r w:rsidRPr="00C7244C">
        <w:t xml:space="preserve"> is the interruption time stated in TS 38.133 [6] clause 6.1.4.4.4.</w:t>
      </w:r>
    </w:p>
    <w:p w14:paraId="67A0D814" w14:textId="77777777" w:rsidR="00652DD6" w:rsidRPr="00C7244C" w:rsidRDefault="00652DD6" w:rsidP="00652DD6">
      <w:r w:rsidRPr="00C7244C">
        <w:t>[TS 38.133, clause 6.1.4.4.2]</w:t>
      </w:r>
    </w:p>
    <w:p w14:paraId="208E5A8C" w14:textId="77777777" w:rsidR="00652DD6" w:rsidRPr="00C7244C" w:rsidRDefault="00652DD6" w:rsidP="00652DD6">
      <w:r w:rsidRPr="00C7244C">
        <w:rPr>
          <w:rFonts w:cs="v4.2.0"/>
        </w:rPr>
        <w:t xml:space="preserve">The measurement time </w:t>
      </w:r>
      <w:r w:rsidRPr="00C7244C">
        <w:t xml:space="preserve">delay is defined from the end of </w:t>
      </w:r>
      <w:r w:rsidRPr="00C7244C">
        <w:rPr>
          <w:iCs/>
        </w:rPr>
        <w:t>T</w:t>
      </w:r>
      <w:r w:rsidRPr="00C7244C">
        <w:rPr>
          <w:iCs/>
          <w:vertAlign w:val="subscript"/>
        </w:rPr>
        <w:t>Event_DU</w:t>
      </w:r>
      <w:r w:rsidRPr="00C7244C">
        <w:t xml:space="preserve"> until UE executes a handover to a target cell and interruption time starts.</w:t>
      </w:r>
    </w:p>
    <w:p w14:paraId="10347A30" w14:textId="77777777" w:rsidR="00652DD6" w:rsidRPr="00C7244C" w:rsidRDefault="00652DD6" w:rsidP="00652DD6">
      <w:r w:rsidRPr="00C7244C">
        <w:t>For intra-frequency handover, the measurement time delay measured without Time To Trigger (TTT) and L3 filtering shall be less than T</w:t>
      </w:r>
      <w:r w:rsidRPr="00C7244C">
        <w:rPr>
          <w:sz w:val="13"/>
          <w:szCs w:val="13"/>
        </w:rPr>
        <w:t>identify intra with index</w:t>
      </w:r>
      <w:r w:rsidRPr="00C7244C">
        <w:rPr>
          <w:szCs w:val="13"/>
        </w:rPr>
        <w:t xml:space="preserve"> </w:t>
      </w:r>
      <w:r w:rsidRPr="00C7244C">
        <w:t>or T</w:t>
      </w:r>
      <w:r w:rsidRPr="00C7244C">
        <w:rPr>
          <w:sz w:val="13"/>
          <w:szCs w:val="13"/>
        </w:rPr>
        <w:t xml:space="preserve">identify_intra_without_index </w:t>
      </w:r>
      <w:r w:rsidRPr="00C7244C">
        <w:t xml:space="preserve">defined in TS 38.133 [6] clause 9.2.5.1 or clause 9.2.6.2. </w:t>
      </w:r>
    </w:p>
    <w:p w14:paraId="4840484C" w14:textId="77777777" w:rsidR="00652DD6" w:rsidRPr="00C7244C" w:rsidRDefault="00652DD6" w:rsidP="00652DD6">
      <w:pPr>
        <w:rPr>
          <w:rFonts w:cs="v4.2.0"/>
        </w:rPr>
      </w:pPr>
      <w:r w:rsidRPr="00C7244C">
        <w:t>When TTT or L3 filtering is used an additional delay can be expected.</w:t>
      </w:r>
    </w:p>
    <w:p w14:paraId="652262AD" w14:textId="77777777" w:rsidR="00652DD6" w:rsidRPr="00C7244C" w:rsidRDefault="00652DD6" w:rsidP="00652DD6">
      <w:r w:rsidRPr="00C7244C">
        <w:t>A cell is detectable only if at least one SSB measured from the cell being configured remains detectable during the time period T</w:t>
      </w:r>
      <w:r w:rsidRPr="00C7244C">
        <w:rPr>
          <w:sz w:val="13"/>
          <w:szCs w:val="13"/>
        </w:rPr>
        <w:t xml:space="preserve">identify_intra_without_index </w:t>
      </w:r>
      <w:r w:rsidRPr="00C7244C">
        <w:t>or T</w:t>
      </w:r>
      <w:r w:rsidRPr="00C7244C">
        <w:rPr>
          <w:sz w:val="13"/>
          <w:szCs w:val="13"/>
        </w:rPr>
        <w:t xml:space="preserve">identify_intra_with_index </w:t>
      </w:r>
      <w:r w:rsidRPr="00C7244C">
        <w:t>for intra-frequency handover or T</w:t>
      </w:r>
      <w:r w:rsidRPr="00C7244C">
        <w:rPr>
          <w:sz w:val="13"/>
          <w:szCs w:val="13"/>
        </w:rPr>
        <w:t>identify_inter_without_index</w:t>
      </w:r>
      <w:r w:rsidRPr="00C7244C">
        <w:t xml:space="preserve"> for inter-frequency handover. If a cell which has been detectable at least for the time period T</w:t>
      </w:r>
      <w:r w:rsidRPr="00C7244C">
        <w:rPr>
          <w:sz w:val="13"/>
          <w:szCs w:val="13"/>
        </w:rPr>
        <w:t xml:space="preserve">identify_intra_without_index </w:t>
      </w:r>
      <w:r w:rsidRPr="00C7244C">
        <w:t>or T</w:t>
      </w:r>
      <w:r w:rsidRPr="00C7244C">
        <w:rPr>
          <w:sz w:val="13"/>
          <w:szCs w:val="13"/>
        </w:rPr>
        <w:t xml:space="preserve">identify_intra_with_index </w:t>
      </w:r>
      <w:r w:rsidRPr="00C7244C">
        <w:t>for intra-frequency handover or T</w:t>
      </w:r>
      <w:r w:rsidRPr="00C7244C">
        <w:rPr>
          <w:sz w:val="13"/>
          <w:szCs w:val="13"/>
        </w:rPr>
        <w:t>identify_inter_without_index</w:t>
      </w:r>
      <w:r w:rsidRPr="00C7244C">
        <w:t xml:space="preserve"> for inter-frequency handover becomes undetectable for a period and then the cell becomes detectable again and triggers a handover, the measurement time delay shall be less than T</w:t>
      </w:r>
      <w:r w:rsidRPr="00C7244C">
        <w:rPr>
          <w:sz w:val="13"/>
          <w:szCs w:val="13"/>
        </w:rPr>
        <w:t xml:space="preserve">SSB_measurement_period_intra </w:t>
      </w:r>
      <w:r w:rsidRPr="00C7244C">
        <w:t>or T</w:t>
      </w:r>
      <w:r w:rsidRPr="00C7244C">
        <w:rPr>
          <w:sz w:val="13"/>
          <w:szCs w:val="13"/>
        </w:rPr>
        <w:t xml:space="preserve">SSB_measurement_period_inter </w:t>
      </w:r>
      <w:r w:rsidRPr="00C7244C">
        <w:t>provided the timing to that cell has not changed more than ± 3200 Tc while the measurement gap has not been available and the L3 filter has not been used. When L3 filtering is used, an additional delay can be expected.</w:t>
      </w:r>
    </w:p>
    <w:p w14:paraId="7330633B" w14:textId="77777777" w:rsidR="00652DD6" w:rsidRPr="00C7244C" w:rsidRDefault="00652DD6" w:rsidP="00652DD6">
      <w:r w:rsidRPr="00C7244C">
        <w:t>[TS 38.133, clause 6.1.4.4.3]</w:t>
      </w:r>
    </w:p>
    <w:p w14:paraId="225BCD37" w14:textId="77777777" w:rsidR="00652DD6" w:rsidRPr="00C7244C" w:rsidRDefault="00652DD6" w:rsidP="00652DD6">
      <w:r w:rsidRPr="00C7244C">
        <w:t>T</w:t>
      </w:r>
      <w:r w:rsidRPr="00C7244C">
        <w:rPr>
          <w:vertAlign w:val="subscript"/>
        </w:rPr>
        <w:t>CHO_execution</w:t>
      </w:r>
      <w:r w:rsidRPr="00C7244C">
        <w:t xml:space="preserve"> is the UE </w:t>
      </w:r>
      <w:r w:rsidRPr="00C7244C">
        <w:rPr>
          <w:rFonts w:cs="v4.2.0"/>
        </w:rPr>
        <w:t xml:space="preserve">execution </w:t>
      </w:r>
      <w:r w:rsidRPr="00C7244C">
        <w:t>preparation time for conditional handover, and starts after UE realizes the condition of CHO is met and identity of the target cell is determined. T</w:t>
      </w:r>
      <w:r w:rsidRPr="00C7244C">
        <w:rPr>
          <w:vertAlign w:val="subscript"/>
        </w:rPr>
        <w:t>CHO_execution</w:t>
      </w:r>
      <w:r w:rsidRPr="00C7244C">
        <w:t xml:space="preserve"> can be up to 10ms.</w:t>
      </w:r>
    </w:p>
    <w:p w14:paraId="36DC7758" w14:textId="77777777" w:rsidR="00652DD6" w:rsidRPr="00C7244C" w:rsidRDefault="00652DD6" w:rsidP="00652DD6">
      <w:r w:rsidRPr="00C7244C">
        <w:t>[TS 38.133, clause 6.1.4.4.4]</w:t>
      </w:r>
    </w:p>
    <w:p w14:paraId="42DB45EF" w14:textId="77777777" w:rsidR="00652DD6" w:rsidRPr="00C7244C" w:rsidRDefault="00652DD6" w:rsidP="00652DD6">
      <w:pPr>
        <w:rPr>
          <w:rFonts w:cs="v4.2.0"/>
        </w:rPr>
      </w:pPr>
      <w:r w:rsidRPr="00C7244C">
        <w:rPr>
          <w:rFonts w:cs="v4.2.0"/>
        </w:rPr>
        <w:t xml:space="preserve">The interruption time is the time between when the UE </w:t>
      </w:r>
      <w:r w:rsidRPr="00C7244C">
        <w:t>starts to</w:t>
      </w:r>
      <w:r w:rsidRPr="00C7244C">
        <w:rPr>
          <w:rFonts w:cs="v4.2.0"/>
        </w:rPr>
        <w:t xml:space="preserve"> execute the conditional handover to the target cell and the time the UE starts transmission of the new PRACH.</w:t>
      </w:r>
    </w:p>
    <w:p w14:paraId="7116A8EE" w14:textId="77777777" w:rsidR="00652DD6" w:rsidRPr="00C7244C" w:rsidRDefault="00652DD6" w:rsidP="00652DD6">
      <w:pPr>
        <w:rPr>
          <w:rFonts w:cs="v4.2.0"/>
        </w:rPr>
      </w:pPr>
      <w:r w:rsidRPr="00C7244C">
        <w:rPr>
          <w:rFonts w:cs="v4.2.0"/>
        </w:rPr>
        <w:t>For intra-frequency or inter-frequency conditional conditional handover, the measurment time shall be less than</w:t>
      </w:r>
    </w:p>
    <w:p w14:paraId="0D5B9AC4" w14:textId="77777777" w:rsidR="00652DD6" w:rsidRPr="00C7244C" w:rsidRDefault="00652DD6" w:rsidP="00652DD6">
      <w:pPr>
        <w:pStyle w:val="EQ"/>
        <w:jc w:val="center"/>
        <w:rPr>
          <w:noProof w:val="0"/>
        </w:rPr>
      </w:pPr>
      <w:r w:rsidRPr="00C7244C">
        <w:rPr>
          <w:noProof w:val="0"/>
        </w:rPr>
        <w:t>T</w:t>
      </w:r>
      <w:r w:rsidRPr="00C7244C">
        <w:rPr>
          <w:noProof w:val="0"/>
          <w:vertAlign w:val="subscript"/>
        </w:rPr>
        <w:t>interrupt</w:t>
      </w:r>
      <w:r w:rsidRPr="00C7244C">
        <w:rPr>
          <w:noProof w:val="0"/>
        </w:rPr>
        <w:t xml:space="preserve"> = T</w:t>
      </w:r>
      <w:r w:rsidRPr="00C7244C">
        <w:rPr>
          <w:noProof w:val="0"/>
          <w:vertAlign w:val="subscript"/>
        </w:rPr>
        <w:t>processing</w:t>
      </w:r>
      <w:r w:rsidRPr="00C7244C">
        <w:rPr>
          <w:noProof w:val="0"/>
        </w:rPr>
        <w:t xml:space="preserve"> + T</w:t>
      </w:r>
      <w:r w:rsidRPr="00C7244C">
        <w:rPr>
          <w:noProof w:val="0"/>
          <w:vertAlign w:val="subscript"/>
        </w:rPr>
        <w:t>IU</w:t>
      </w:r>
      <w:r w:rsidRPr="00C7244C">
        <w:rPr>
          <w:noProof w:val="0"/>
        </w:rPr>
        <w:t xml:space="preserve"> + T</w:t>
      </w:r>
      <w:r w:rsidRPr="00C7244C">
        <w:rPr>
          <w:noProof w:val="0"/>
          <w:vertAlign w:val="subscript"/>
        </w:rPr>
        <w:t>∆</w:t>
      </w:r>
      <w:r w:rsidRPr="00C7244C">
        <w:rPr>
          <w:noProof w:val="0"/>
        </w:rPr>
        <w:t xml:space="preserve"> </w:t>
      </w:r>
      <w:r w:rsidRPr="00C7244C">
        <w:rPr>
          <w:noProof w:val="0"/>
          <w:lang w:eastAsia="zh-CN"/>
        </w:rPr>
        <w:t>+ T</w:t>
      </w:r>
      <w:r w:rsidRPr="00C7244C">
        <w:rPr>
          <w:noProof w:val="0"/>
          <w:vertAlign w:val="subscript"/>
          <w:lang w:eastAsia="zh-CN"/>
        </w:rPr>
        <w:t>margin</w:t>
      </w:r>
      <w:r w:rsidRPr="00C7244C">
        <w:rPr>
          <w:noProof w:val="0"/>
        </w:rPr>
        <w:t xml:space="preserve"> ms</w:t>
      </w:r>
    </w:p>
    <w:p w14:paraId="0E4CFEB0" w14:textId="77777777" w:rsidR="00652DD6" w:rsidRPr="00C7244C" w:rsidRDefault="00652DD6" w:rsidP="00652DD6">
      <w:r w:rsidRPr="00C7244C">
        <w:t>Where:</w:t>
      </w:r>
    </w:p>
    <w:p w14:paraId="3AD3633B" w14:textId="77777777" w:rsidR="00652DD6" w:rsidRPr="00C7244C" w:rsidRDefault="00652DD6" w:rsidP="00652DD6">
      <w:pPr>
        <w:pStyle w:val="B1"/>
      </w:pPr>
      <w:r w:rsidRPr="00C7244C">
        <w:t>T</w:t>
      </w:r>
      <w:r w:rsidRPr="00C7244C">
        <w:rPr>
          <w:vertAlign w:val="subscript"/>
        </w:rPr>
        <w:t>processing</w:t>
      </w:r>
      <w:r w:rsidRPr="00C7244C">
        <w:t xml:space="preserve"> is time for UE processing. T</w:t>
      </w:r>
      <w:r w:rsidRPr="00C7244C">
        <w:rPr>
          <w:vertAlign w:val="subscript"/>
        </w:rPr>
        <w:t>processing</w:t>
      </w:r>
      <w:r w:rsidRPr="00C7244C">
        <w:t xml:space="preserve"> can be up to 20ms.</w:t>
      </w:r>
    </w:p>
    <w:p w14:paraId="5A92983D" w14:textId="77777777" w:rsidR="00652DD6" w:rsidRPr="00C7244C" w:rsidRDefault="00652DD6" w:rsidP="00652DD6">
      <w:pPr>
        <w:pStyle w:val="B1"/>
      </w:pPr>
      <w:r w:rsidRPr="00C7244C">
        <w:t>T</w:t>
      </w:r>
      <w:r w:rsidRPr="00C7244C">
        <w:rPr>
          <w:vertAlign w:val="subscript"/>
        </w:rPr>
        <w:t>IU</w:t>
      </w:r>
      <w:r w:rsidRPr="00C7244C">
        <w:t xml:space="preserve"> is the interruption uncertainty in acquiring the first available PRACH occasion in the new cell. T</w:t>
      </w:r>
      <w:r w:rsidRPr="00C7244C">
        <w:rPr>
          <w:vertAlign w:val="subscript"/>
        </w:rPr>
        <w:t>IU</w:t>
      </w:r>
      <w:r w:rsidRPr="00C7244C">
        <w:t xml:space="preserve"> can be up to the summation of SSB to PRACH occasion association period and 10 ms. SSB to PRACH occasion associated period is defined in the table 8.1-1 of TS 38.213 [8]</w:t>
      </w:r>
    </w:p>
    <w:p w14:paraId="44E732C7" w14:textId="77777777" w:rsidR="00652DD6" w:rsidRPr="00C7244C" w:rsidRDefault="00652DD6" w:rsidP="00652DD6">
      <w:pPr>
        <w:pStyle w:val="B1"/>
      </w:pPr>
      <w:r w:rsidRPr="00C7244C">
        <w:t>T</w:t>
      </w:r>
      <w:r w:rsidRPr="00C7244C">
        <w:rPr>
          <w:vertAlign w:val="subscript"/>
        </w:rPr>
        <w:t>∆</w:t>
      </w:r>
      <w:r w:rsidRPr="00C7244C">
        <w:t xml:space="preserve"> is time for fine time tracking and acquiring full timing information of the target cell. T</w:t>
      </w:r>
      <w:r w:rsidRPr="00C7244C">
        <w:rPr>
          <w:vertAlign w:val="subscript"/>
        </w:rPr>
        <w:t>Δ</w:t>
      </w:r>
      <w:r w:rsidRPr="00C7244C">
        <w:t xml:space="preserve"> = T</w:t>
      </w:r>
      <w:r w:rsidRPr="00C7244C">
        <w:rPr>
          <w:vertAlign w:val="subscript"/>
        </w:rPr>
        <w:t>rs</w:t>
      </w:r>
      <w:r w:rsidRPr="00C7244C">
        <w:t>.</w:t>
      </w:r>
    </w:p>
    <w:p w14:paraId="7493D53B" w14:textId="77777777" w:rsidR="00652DD6" w:rsidRPr="00C7244C" w:rsidRDefault="00652DD6" w:rsidP="00652DD6">
      <w:pPr>
        <w:pStyle w:val="B1"/>
      </w:pPr>
      <w:r w:rsidRPr="00C7244C">
        <w:rPr>
          <w:lang w:eastAsia="zh-CN"/>
        </w:rPr>
        <w:t>T</w:t>
      </w:r>
      <w:r w:rsidRPr="00C7244C">
        <w:rPr>
          <w:vertAlign w:val="subscript"/>
          <w:lang w:eastAsia="zh-CN"/>
        </w:rPr>
        <w:t xml:space="preserve">margin </w:t>
      </w:r>
      <w:r w:rsidRPr="00C7244C">
        <w:rPr>
          <w:lang w:eastAsia="zh-CN"/>
        </w:rPr>
        <w:t>is time for SSB post-processing. T</w:t>
      </w:r>
      <w:r w:rsidRPr="00C7244C">
        <w:rPr>
          <w:vertAlign w:val="subscript"/>
          <w:lang w:eastAsia="zh-CN"/>
        </w:rPr>
        <w:t xml:space="preserve">margin </w:t>
      </w:r>
      <w:r w:rsidRPr="00C7244C">
        <w:rPr>
          <w:lang w:eastAsia="zh-CN"/>
        </w:rPr>
        <w:t>can be up to 2ms.</w:t>
      </w:r>
    </w:p>
    <w:p w14:paraId="66682993" w14:textId="3A882F41" w:rsidR="00652DD6" w:rsidRPr="00C7244C" w:rsidRDefault="00652DD6" w:rsidP="00652DD6">
      <w:pPr>
        <w:pStyle w:val="B1"/>
      </w:pPr>
      <w:r w:rsidRPr="00C7244C">
        <w:t>T</w:t>
      </w:r>
      <w:r w:rsidRPr="00C7244C">
        <w:rPr>
          <w:vertAlign w:val="subscript"/>
        </w:rPr>
        <w:t>rs</w:t>
      </w:r>
      <w:r w:rsidRPr="00C7244C">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Pr="00C7244C">
        <w:rPr>
          <w:vertAlign w:val="subscript"/>
        </w:rPr>
        <w:t>rs</w:t>
      </w:r>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prior to the handover command, T</w:t>
      </w:r>
      <w:r w:rsidRPr="00C7244C">
        <w:rPr>
          <w:vertAlign w:val="subscript"/>
        </w:rPr>
        <w:t>rs</w:t>
      </w:r>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450FD108" w14:textId="77777777" w:rsidR="00652DD6" w:rsidRPr="00C7244C" w:rsidRDefault="00652DD6" w:rsidP="00652DD6">
      <w:r w:rsidRPr="00C7244C">
        <w:t>NOTE 1:</w:t>
      </w:r>
      <w:r w:rsidRPr="00C7244C">
        <w:tab/>
        <w:t>The actual value of T</w:t>
      </w:r>
      <w:r w:rsidRPr="00C7244C">
        <w:rPr>
          <w:vertAlign w:val="subscript"/>
        </w:rPr>
        <w:t>IU</w:t>
      </w:r>
      <w:r w:rsidRPr="00C7244C">
        <w:t xml:space="preserve"> shall depend upon the PRACH configuration used in the target cell.</w:t>
      </w:r>
    </w:p>
    <w:p w14:paraId="0AD2F793" w14:textId="77777777" w:rsidR="00652DD6" w:rsidRPr="00C7244C" w:rsidRDefault="00652DD6" w:rsidP="00652DD6">
      <w:r w:rsidRPr="00C7244C">
        <w:t>[TS 38.133, clause 9.3.2]</w:t>
      </w:r>
    </w:p>
    <w:p w14:paraId="5A7089CF" w14:textId="77777777" w:rsidR="00652DD6" w:rsidRPr="00C7244C" w:rsidRDefault="00652DD6" w:rsidP="00652DD6">
      <w:r w:rsidRPr="00C7244C">
        <w:t>The requirements in clause 9.3 apply, provided:</w:t>
      </w:r>
    </w:p>
    <w:p w14:paraId="2A63A803" w14:textId="77777777" w:rsidR="00652DD6" w:rsidRPr="00C7244C" w:rsidRDefault="00652DD6" w:rsidP="00652DD6">
      <w:pPr>
        <w:pStyle w:val="B1"/>
      </w:pPr>
      <w:r w:rsidRPr="00C7244C">
        <w:t>-</w:t>
      </w:r>
      <w:r w:rsidRPr="00C7244C">
        <w:tab/>
        <w:t>The cell being identified or measured is detectable.</w:t>
      </w:r>
    </w:p>
    <w:p w14:paraId="4C313E73" w14:textId="77777777" w:rsidR="00652DD6" w:rsidRPr="00C7244C" w:rsidRDefault="00652DD6" w:rsidP="00652DD6">
      <w:pPr>
        <w:rPr>
          <w:rFonts w:cs="v4.2.0"/>
        </w:rPr>
      </w:pPr>
      <w:r w:rsidRPr="00C7244C">
        <w:t>An inter-frequency cell shall be considered detectable</w:t>
      </w:r>
      <w:r w:rsidRPr="00C7244C">
        <w:rPr>
          <w:rFonts w:cs="v4.2.0"/>
        </w:rPr>
        <w:t xml:space="preserve"> when</w:t>
      </w:r>
      <w:r w:rsidRPr="00C7244C">
        <w:rPr>
          <w:rFonts w:cs="v4.2.0"/>
          <w:lang w:eastAsia="ko-KR"/>
        </w:rPr>
        <w:t xml:space="preserve"> for each relevant SSB</w:t>
      </w:r>
      <w:r w:rsidRPr="00C7244C">
        <w:rPr>
          <w:rFonts w:cs="v4.2.0"/>
        </w:rPr>
        <w:t>:</w:t>
      </w:r>
    </w:p>
    <w:p w14:paraId="1835A6EF" w14:textId="77777777" w:rsidR="00652DD6" w:rsidRPr="00C7244C" w:rsidRDefault="00652DD6" w:rsidP="00652DD6">
      <w:pPr>
        <w:pStyle w:val="B1"/>
      </w:pPr>
      <w:r w:rsidRPr="00C7244C">
        <w:t>-</w:t>
      </w:r>
      <w:r w:rsidRPr="00C7244C">
        <w:tab/>
        <w:t>SS-RSRP related side conditions given in TS 38.133 [6] clauses 10.1.5 for FR2, for a corresponding Band,</w:t>
      </w:r>
    </w:p>
    <w:p w14:paraId="5D51DA8A" w14:textId="77777777" w:rsidR="00652DD6" w:rsidRPr="00C7244C" w:rsidRDefault="00652DD6" w:rsidP="00652DD6">
      <w:pPr>
        <w:pStyle w:val="B1"/>
        <w:rPr>
          <w:rFonts w:cs="v4.2.0"/>
        </w:rPr>
      </w:pPr>
      <w:r w:rsidRPr="00C7244C">
        <w:t>-</w:t>
      </w:r>
      <w:r w:rsidRPr="00C7244C">
        <w:tab/>
        <w:t>SSB_RP and SSB Ês/Iot according to TS 38.133 [6] Annex B.2.3 for a corresponding Band.</w:t>
      </w:r>
    </w:p>
    <w:p w14:paraId="2839D76C" w14:textId="77777777" w:rsidR="00652DD6" w:rsidRPr="00C7244C" w:rsidRDefault="00652DD6" w:rsidP="00652DD6">
      <w:r w:rsidRPr="00C7244C">
        <w:t>[TS 38.133, clause 9.3.4]</w:t>
      </w:r>
    </w:p>
    <w:p w14:paraId="4E0A044E" w14:textId="77777777" w:rsidR="00652DD6" w:rsidRPr="00C7244C" w:rsidRDefault="00652DD6" w:rsidP="00652DD6">
      <w:pPr>
        <w:tabs>
          <w:tab w:val="left" w:pos="567"/>
        </w:tabs>
        <w:rPr>
          <w:vertAlign w:val="subscript"/>
          <w:lang w:eastAsia="zh-CN"/>
        </w:rPr>
      </w:pPr>
      <w:r w:rsidRPr="00C7244C">
        <w:rPr>
          <w:rFonts w:cs="v4.2.0"/>
        </w:rPr>
        <w:t>When measurement gaps are provided, or the UE supports capability of conducting such measurements without gaps, the UE shall be able to identify a new detectable inter frequency cell within T</w:t>
      </w:r>
      <w:r w:rsidRPr="00C7244C">
        <w:rPr>
          <w:rFonts w:cs="v4.2.0"/>
          <w:vertAlign w:val="subscript"/>
        </w:rPr>
        <w:t>identify_inter_without_</w:t>
      </w:r>
      <w:r w:rsidRPr="00C7244C">
        <w:rPr>
          <w:rFonts w:eastAsia="Malgun Gothic" w:cs="v4.2.0"/>
          <w:vertAlign w:val="subscript"/>
          <w:lang w:eastAsia="ko-KR"/>
        </w:rPr>
        <w:t>index</w:t>
      </w:r>
      <w:r w:rsidRPr="00C7244C">
        <w:rPr>
          <w:rFonts w:cs="v4.2.0"/>
        </w:rPr>
        <w:t xml:space="preserve"> </w:t>
      </w:r>
      <w:r w:rsidRPr="00C7244C">
        <w:t>if UE is not indicated to report SSB based RRM measurement result with the associated SSB index (</w:t>
      </w:r>
      <w:r w:rsidRPr="00C7244C">
        <w:rPr>
          <w:i/>
        </w:rPr>
        <w:t xml:space="preserve">reportQuantityRsIndexes </w:t>
      </w:r>
      <w:r w:rsidRPr="00C7244C">
        <w:rPr>
          <w:lang w:eastAsia="ko-KR"/>
        </w:rPr>
        <w:t>or</w:t>
      </w:r>
      <w:r w:rsidRPr="00C7244C">
        <w:rPr>
          <w:i/>
          <w:lang w:eastAsia="ko-KR"/>
        </w:rPr>
        <w:t xml:space="preserve"> maxNrofRSIndexesToReport </w:t>
      </w:r>
      <w:r w:rsidRPr="00C7244C">
        <w:rPr>
          <w:lang w:eastAsia="ko-KR"/>
        </w:rPr>
        <w:t xml:space="preserve">is not </w:t>
      </w:r>
      <w:r w:rsidRPr="00C7244C">
        <w:t>configured)</w:t>
      </w:r>
      <w:r w:rsidRPr="00C7244C">
        <w:rPr>
          <w:rFonts w:cs="v4.2.0"/>
        </w:rPr>
        <w:t>. Otherwise UE shall be able to identify a new detectable inter frequency cell within T</w:t>
      </w:r>
      <w:r w:rsidRPr="00C7244C">
        <w:rPr>
          <w:rFonts w:cs="v4.2.0"/>
          <w:vertAlign w:val="subscript"/>
        </w:rPr>
        <w:t>identify_inter_with_index</w:t>
      </w:r>
      <w:r w:rsidRPr="00C7244C">
        <w:rPr>
          <w:lang w:eastAsia="zh-CN"/>
        </w:rPr>
        <w:t>. The UE shall be able to identify a new detectable inter frequency SS block of an already detected cell within</w:t>
      </w:r>
      <w:r w:rsidRPr="00C7244C">
        <w:t xml:space="preserve"> T</w:t>
      </w:r>
      <w:r w:rsidRPr="00C7244C">
        <w:rPr>
          <w:vertAlign w:val="subscript"/>
        </w:rPr>
        <w:t>identify_inter_without_index</w:t>
      </w:r>
      <w:r w:rsidRPr="00C7244C">
        <w:rPr>
          <w:vertAlign w:val="subscript"/>
          <w:lang w:eastAsia="zh-CN"/>
        </w:rPr>
        <w:t>.</w:t>
      </w:r>
    </w:p>
    <w:p w14:paraId="7153F568" w14:textId="77777777" w:rsidR="00652DD6" w:rsidRPr="00C7244C" w:rsidRDefault="00652DD6" w:rsidP="00652DD6">
      <w:pPr>
        <w:jc w:val="center"/>
      </w:pPr>
      <w:r w:rsidRPr="00C7244C">
        <w:t>T</w:t>
      </w:r>
      <w:r w:rsidRPr="00C7244C">
        <w:rPr>
          <w:vertAlign w:val="subscript"/>
        </w:rPr>
        <w:t xml:space="preserve">identify_inter_without_index </w:t>
      </w:r>
      <w:r w:rsidRPr="00C7244C">
        <w:t>= (T</w:t>
      </w:r>
      <w:r w:rsidRPr="00C7244C">
        <w:rPr>
          <w:vertAlign w:val="subscript"/>
        </w:rPr>
        <w:t>PSS/SSS_sync_inter</w:t>
      </w:r>
      <w:r w:rsidRPr="00C7244C">
        <w:t xml:space="preserve"> + T</w:t>
      </w:r>
      <w:r w:rsidRPr="00C7244C">
        <w:rPr>
          <w:vertAlign w:val="subscript"/>
        </w:rPr>
        <w:t xml:space="preserve"> SSB_measurement_period_inter</w:t>
      </w:r>
      <w:r w:rsidRPr="00C7244C">
        <w:t>) ms</w:t>
      </w:r>
    </w:p>
    <w:p w14:paraId="3CFA8527" w14:textId="77777777" w:rsidR="00652DD6" w:rsidRPr="00C7244C" w:rsidRDefault="00652DD6" w:rsidP="00652DD6">
      <w:pPr>
        <w:jc w:val="center"/>
      </w:pPr>
      <w:r w:rsidRPr="00C7244C">
        <w:t>T</w:t>
      </w:r>
      <w:r w:rsidRPr="00C7244C">
        <w:rPr>
          <w:vertAlign w:val="subscript"/>
        </w:rPr>
        <w:t xml:space="preserve">identify_inter_with_index </w:t>
      </w:r>
      <w:r w:rsidRPr="00C7244C">
        <w:t>= (T</w:t>
      </w:r>
      <w:r w:rsidRPr="00C7244C">
        <w:rPr>
          <w:vertAlign w:val="subscript"/>
        </w:rPr>
        <w:t>PSS/SSS_sync_inter</w:t>
      </w:r>
      <w:r w:rsidRPr="00C7244C">
        <w:t xml:space="preserve"> + T</w:t>
      </w:r>
      <w:r w:rsidRPr="00C7244C">
        <w:rPr>
          <w:vertAlign w:val="subscript"/>
        </w:rPr>
        <w:t xml:space="preserve"> SSB_measurement_period_inter </w:t>
      </w:r>
      <w:r w:rsidRPr="00C7244C">
        <w:t>+ T</w:t>
      </w:r>
      <w:r w:rsidRPr="00C7244C">
        <w:rPr>
          <w:vertAlign w:val="subscript"/>
        </w:rPr>
        <w:t>SSB_time_index_inter</w:t>
      </w:r>
      <w:r w:rsidRPr="00C7244C">
        <w:t>) ms</w:t>
      </w:r>
    </w:p>
    <w:p w14:paraId="71D2F212" w14:textId="77777777" w:rsidR="00652DD6" w:rsidRPr="00C7244C" w:rsidRDefault="00652DD6" w:rsidP="00652DD6">
      <w:r w:rsidRPr="00C7244C">
        <w:t>Where:</w:t>
      </w:r>
    </w:p>
    <w:p w14:paraId="449D92A0" w14:textId="77777777" w:rsidR="00652DD6" w:rsidRPr="00C7244C" w:rsidRDefault="00652DD6" w:rsidP="00652DD6">
      <w:pPr>
        <w:pStyle w:val="B1"/>
      </w:pPr>
      <w:r w:rsidRPr="00C7244C">
        <w:t>T</w:t>
      </w:r>
      <w:r w:rsidRPr="00C7244C">
        <w:rPr>
          <w:vertAlign w:val="subscript"/>
        </w:rPr>
        <w:t>PSS/SSS_sync_inter</w:t>
      </w:r>
      <w:r w:rsidRPr="00C7244C">
        <w:t>: it is the time period used in PSS/SSS detection given in 38.133 [6] Table 9.3.4-2.</w:t>
      </w:r>
    </w:p>
    <w:p w14:paraId="6C0EE827" w14:textId="77777777" w:rsidR="00652DD6" w:rsidRPr="00C7244C" w:rsidRDefault="00652DD6" w:rsidP="00652DD6">
      <w:pPr>
        <w:pStyle w:val="B1"/>
      </w:pPr>
      <w:r w:rsidRPr="00C7244C">
        <w:t>T</w:t>
      </w:r>
      <w:r w:rsidRPr="00C7244C">
        <w:rPr>
          <w:vertAlign w:val="subscript"/>
        </w:rPr>
        <w:t>SSB_time_index_inter</w:t>
      </w:r>
      <w:r w:rsidRPr="00C7244C">
        <w:t>: it is the time period used to acquire the index of the SSB being measured given in 38.133 [6] Table 9.3.4-4.</w:t>
      </w:r>
    </w:p>
    <w:p w14:paraId="12ED0CD1" w14:textId="77777777" w:rsidR="00652DD6" w:rsidRPr="00C7244C" w:rsidRDefault="00652DD6" w:rsidP="00652DD6">
      <w:pPr>
        <w:pStyle w:val="B1"/>
      </w:pPr>
      <w:r w:rsidRPr="00C7244C">
        <w:t>T</w:t>
      </w:r>
      <w:r w:rsidRPr="00C7244C">
        <w:rPr>
          <w:vertAlign w:val="subscript"/>
        </w:rPr>
        <w:t>SSB_measurement_period_inter</w:t>
      </w:r>
      <w:r w:rsidRPr="00C7244C">
        <w:t>: equal to a measurement period of SSB based measurement given in 38.133 [6] Table 9.3.5-2.</w:t>
      </w:r>
    </w:p>
    <w:p w14:paraId="2B117017" w14:textId="77777777" w:rsidR="00652DD6" w:rsidRPr="00C7244C" w:rsidRDefault="00652DD6" w:rsidP="00652DD6">
      <w:pPr>
        <w:pStyle w:val="B1"/>
      </w:pPr>
      <w:r w:rsidRPr="00C7244C">
        <w:t>M</w:t>
      </w:r>
      <w:r w:rsidRPr="00C7244C">
        <w:rPr>
          <w:vertAlign w:val="subscript"/>
        </w:rPr>
        <w:t>pss/sss_sync_inter</w:t>
      </w:r>
      <w:r w:rsidRPr="00C7244C">
        <w:t>: For a UE supporting FR2 power class 1, M</w:t>
      </w:r>
      <w:r w:rsidRPr="00C7244C">
        <w:rPr>
          <w:vertAlign w:val="subscript"/>
        </w:rPr>
        <w:t xml:space="preserve">pss/sss_sync_inter </w:t>
      </w:r>
      <w:r w:rsidRPr="00C7244C">
        <w:t>= 64 samples. For a UE supporting FR2 power class 2, M</w:t>
      </w:r>
      <w:r w:rsidRPr="00C7244C">
        <w:rPr>
          <w:vertAlign w:val="subscript"/>
        </w:rPr>
        <w:t xml:space="preserve">pss/sss_sync_inter </w:t>
      </w:r>
      <w:r w:rsidRPr="00C7244C">
        <w:t>= 40 samples. For a UE supporting FR2 power class 3, M</w:t>
      </w:r>
      <w:r w:rsidRPr="00C7244C">
        <w:rPr>
          <w:vertAlign w:val="subscript"/>
        </w:rPr>
        <w:t xml:space="preserve">pss/sss_sync_inter </w:t>
      </w:r>
      <w:r w:rsidRPr="00C7244C">
        <w:t>= 40 samples. For a UE supporting FR2 power class 4, M</w:t>
      </w:r>
      <w:r w:rsidRPr="00C7244C">
        <w:rPr>
          <w:vertAlign w:val="subscript"/>
        </w:rPr>
        <w:t xml:space="preserve">pss/sss_sync_inter </w:t>
      </w:r>
      <w:r w:rsidRPr="00C7244C">
        <w:t>= 40 samples.</w:t>
      </w:r>
    </w:p>
    <w:p w14:paraId="5705E4BE" w14:textId="77777777" w:rsidR="00652DD6" w:rsidRPr="00C7244C" w:rsidRDefault="00652DD6" w:rsidP="00652DD6">
      <w:pPr>
        <w:pStyle w:val="B1"/>
      </w:pPr>
      <w:r w:rsidRPr="00C7244C">
        <w:t>M</w:t>
      </w:r>
      <w:r w:rsidRPr="00C7244C">
        <w:rPr>
          <w:vertAlign w:val="subscript"/>
        </w:rPr>
        <w:t>SSB_index_inter</w:t>
      </w:r>
      <w:r w:rsidRPr="00C7244C">
        <w:t>: For a UE supporting FR2 power class 1, M</w:t>
      </w:r>
      <w:r w:rsidRPr="00C7244C">
        <w:rPr>
          <w:vertAlign w:val="subscript"/>
        </w:rPr>
        <w:t>SSB_index_inter</w:t>
      </w:r>
      <w:r w:rsidRPr="00C7244C">
        <w:t xml:space="preserve"> = 40 samples. For a UE supporting FR2 power class 2, M</w:t>
      </w:r>
      <w:r w:rsidRPr="00C7244C">
        <w:rPr>
          <w:vertAlign w:val="subscript"/>
        </w:rPr>
        <w:t xml:space="preserve">SSB_index_inter </w:t>
      </w:r>
      <w:r w:rsidRPr="00C7244C">
        <w:t>= 24 samples. For a UE supporting FR2 power class 3, M</w:t>
      </w:r>
      <w:r w:rsidRPr="00C7244C">
        <w:rPr>
          <w:vertAlign w:val="subscript"/>
        </w:rPr>
        <w:t>SSB_index_inter</w:t>
      </w:r>
      <w:r w:rsidRPr="00C7244C">
        <w:t xml:space="preserve"> = 24 samples. For a UE supporting FR2 power class 4, M</w:t>
      </w:r>
      <w:r w:rsidRPr="00C7244C">
        <w:rPr>
          <w:vertAlign w:val="subscript"/>
        </w:rPr>
        <w:t>SSB_index_inter</w:t>
      </w:r>
      <w:r w:rsidRPr="00C7244C">
        <w:t xml:space="preserve"> = 24 samples.</w:t>
      </w:r>
    </w:p>
    <w:p w14:paraId="18252451" w14:textId="77777777" w:rsidR="00652DD6" w:rsidRPr="00C7244C" w:rsidRDefault="00652DD6" w:rsidP="00652DD6">
      <w:pPr>
        <w:pStyle w:val="B1"/>
        <w:rPr>
          <w:lang w:eastAsia="zh-CN"/>
        </w:rPr>
      </w:pPr>
      <w:r w:rsidRPr="00C7244C">
        <w:t>M</w:t>
      </w:r>
      <w:r w:rsidRPr="00C7244C">
        <w:rPr>
          <w:vertAlign w:val="subscript"/>
        </w:rPr>
        <w:t>meas_period_inter</w:t>
      </w:r>
      <w:r w:rsidRPr="00C7244C">
        <w:t>: For a UE supporting FR2 power class 1, M</w:t>
      </w:r>
      <w:r w:rsidRPr="00C7244C">
        <w:rPr>
          <w:vertAlign w:val="subscript"/>
        </w:rPr>
        <w:t>meas_period_inter</w:t>
      </w:r>
      <w:r w:rsidRPr="00C7244C">
        <w:t xml:space="preserve"> =64 samples. For a UE supporting FR2 power class 2, M</w:t>
      </w:r>
      <w:r w:rsidRPr="00C7244C">
        <w:rPr>
          <w:vertAlign w:val="subscript"/>
        </w:rPr>
        <w:t>meas_period_inter</w:t>
      </w:r>
      <w:r w:rsidRPr="00C7244C">
        <w:t>=40 samples. For a UE supporting FR2 power class 3, M</w:t>
      </w:r>
      <w:r w:rsidRPr="00C7244C">
        <w:rPr>
          <w:vertAlign w:val="subscript"/>
        </w:rPr>
        <w:t>meas_period_inter</w:t>
      </w:r>
      <w:r w:rsidRPr="00C7244C">
        <w:t xml:space="preserve"> =40 samples. For a UE supporting FR2 power class 4, M</w:t>
      </w:r>
      <w:r w:rsidRPr="00C7244C">
        <w:rPr>
          <w:vertAlign w:val="subscript"/>
        </w:rPr>
        <w:t>meas_period_inter</w:t>
      </w:r>
      <w:r w:rsidRPr="00C7244C">
        <w:t xml:space="preserve"> = 40 samples.</w:t>
      </w:r>
    </w:p>
    <w:p w14:paraId="63EF025A" w14:textId="77777777" w:rsidR="00652DD6" w:rsidRPr="00C7244C" w:rsidRDefault="00652DD6" w:rsidP="00652DD6">
      <w:pPr>
        <w:pStyle w:val="B1"/>
      </w:pPr>
      <w:r w:rsidRPr="00C7244C">
        <w:t>CSSF</w:t>
      </w:r>
      <w:r w:rsidRPr="00C7244C">
        <w:rPr>
          <w:vertAlign w:val="subscript"/>
        </w:rPr>
        <w:t>inter</w:t>
      </w:r>
      <w:r w:rsidRPr="00C7244C">
        <w:t>: it is a carrier specific scaling factor and is determined according to CSSF</w:t>
      </w:r>
      <w:r w:rsidRPr="00C7244C">
        <w:rPr>
          <w:vertAlign w:val="subscript"/>
        </w:rPr>
        <w:t>within_gap,</w:t>
      </w:r>
      <w:r w:rsidRPr="00C7244C">
        <w:t>i in clause 9.1.5.2 for measurement conducted within measurement gaps.</w:t>
      </w:r>
    </w:p>
    <w:p w14:paraId="633A291C" w14:textId="77777777" w:rsidR="00652DD6" w:rsidRPr="00C7244C" w:rsidRDefault="00652DD6" w:rsidP="00652DD6">
      <w:pPr>
        <w:pStyle w:val="TH"/>
      </w:pPr>
      <w:r w:rsidRPr="00C7244C">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69EC58C8" w14:textId="77777777" w:rsidTr="003F1727">
        <w:tc>
          <w:tcPr>
            <w:tcW w:w="2122" w:type="dxa"/>
            <w:shd w:val="clear" w:color="auto" w:fill="auto"/>
          </w:tcPr>
          <w:p w14:paraId="4947FF06"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6A0F599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T</w:t>
            </w:r>
            <w:r w:rsidRPr="00C7244C">
              <w:rPr>
                <w:rFonts w:ascii="Arial" w:hAnsi="Arial"/>
                <w:b/>
                <w:sz w:val="18"/>
                <w:vertAlign w:val="subscript"/>
              </w:rPr>
              <w:t>PSS/SSS_sync_inter</w:t>
            </w:r>
          </w:p>
        </w:tc>
      </w:tr>
      <w:tr w:rsidR="00652DD6" w:rsidRPr="00C7244C" w14:paraId="7FB12848" w14:textId="77777777" w:rsidTr="003F1727">
        <w:tc>
          <w:tcPr>
            <w:tcW w:w="2122" w:type="dxa"/>
            <w:shd w:val="clear" w:color="auto" w:fill="auto"/>
          </w:tcPr>
          <w:p w14:paraId="2B16DE94" w14:textId="77777777" w:rsidR="00652DD6" w:rsidRPr="00C7244C" w:rsidRDefault="00652DD6" w:rsidP="003F1727">
            <w:pPr>
              <w:pStyle w:val="TAC"/>
            </w:pPr>
            <w:r w:rsidRPr="00C7244C">
              <w:t>No DRX</w:t>
            </w:r>
          </w:p>
        </w:tc>
        <w:tc>
          <w:tcPr>
            <w:tcW w:w="7119" w:type="dxa"/>
            <w:shd w:val="clear" w:color="auto" w:fill="auto"/>
          </w:tcPr>
          <w:p w14:paraId="27659927" w14:textId="77777777" w:rsidR="00652DD6" w:rsidRPr="00C7244C" w:rsidRDefault="00652DD6" w:rsidP="003F1727">
            <w:pPr>
              <w:pStyle w:val="TAC"/>
            </w:pPr>
            <w:r w:rsidRPr="00C7244C">
              <w:t>Max(600ms, M</w:t>
            </w:r>
            <w:r w:rsidRPr="00C7244C">
              <w:rPr>
                <w:vertAlign w:val="subscript"/>
              </w:rPr>
              <w:t>pss/sss_sync_inter</w:t>
            </w:r>
            <w:r w:rsidRPr="00C7244C" w:rsidDel="002277DB">
              <w:t xml:space="preserve">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CSSF</w:t>
            </w:r>
            <w:r w:rsidRPr="00C7244C">
              <w:rPr>
                <w:vertAlign w:val="subscript"/>
              </w:rPr>
              <w:t>inter</w:t>
            </w:r>
          </w:p>
        </w:tc>
      </w:tr>
      <w:tr w:rsidR="00652DD6" w:rsidRPr="00C7244C" w14:paraId="2A8ABB82" w14:textId="77777777" w:rsidTr="003F1727">
        <w:tc>
          <w:tcPr>
            <w:tcW w:w="2122" w:type="dxa"/>
            <w:shd w:val="clear" w:color="auto" w:fill="auto"/>
          </w:tcPr>
          <w:p w14:paraId="4A635E6C" w14:textId="77777777" w:rsidR="00652DD6" w:rsidRPr="00C7244C" w:rsidRDefault="00652DD6" w:rsidP="003F1727">
            <w:pPr>
              <w:pStyle w:val="TAC"/>
            </w:pPr>
            <w:r w:rsidRPr="00C7244C">
              <w:t>DRX cycle ≤ 320ms</w:t>
            </w:r>
          </w:p>
        </w:tc>
        <w:tc>
          <w:tcPr>
            <w:tcW w:w="7119" w:type="dxa"/>
            <w:shd w:val="clear" w:color="auto" w:fill="auto"/>
          </w:tcPr>
          <w:p w14:paraId="612A3045" w14:textId="77777777" w:rsidR="00652DD6" w:rsidRPr="00C7244C" w:rsidRDefault="00652DD6" w:rsidP="003F1727">
            <w:pPr>
              <w:pStyle w:val="TAC"/>
              <w:rPr>
                <w:b/>
              </w:rPr>
            </w:pPr>
            <w:r w:rsidRPr="00C7244C">
              <w:t xml:space="preserve">Max(600ms, (1.5 </w:t>
            </w:r>
            <w:r w:rsidRPr="00C7244C">
              <w:rPr>
                <w:rFonts w:cs="Arial"/>
                <w:szCs w:val="18"/>
              </w:rPr>
              <w:sym w:font="Symbol" w:char="F0B4"/>
            </w:r>
            <w:r w:rsidRPr="00C7244C">
              <w:t xml:space="preserve"> M</w:t>
            </w:r>
            <w:r w:rsidRPr="00C7244C">
              <w:rPr>
                <w:vertAlign w:val="subscript"/>
              </w:rPr>
              <w:t>pss/sss_sync_inter</w:t>
            </w:r>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0AA2D81E" w14:textId="77777777" w:rsidTr="003F1727">
        <w:tc>
          <w:tcPr>
            <w:tcW w:w="2122" w:type="dxa"/>
            <w:shd w:val="clear" w:color="auto" w:fill="auto"/>
          </w:tcPr>
          <w:p w14:paraId="2748280B" w14:textId="77777777" w:rsidR="00652DD6" w:rsidRPr="00C7244C" w:rsidRDefault="00652DD6" w:rsidP="003F1727">
            <w:pPr>
              <w:pStyle w:val="TAC"/>
              <w:rPr>
                <w:b/>
              </w:rPr>
            </w:pPr>
            <w:r w:rsidRPr="00C7244C">
              <w:t>DRX cycle &gt; 320ms</w:t>
            </w:r>
          </w:p>
        </w:tc>
        <w:tc>
          <w:tcPr>
            <w:tcW w:w="7119" w:type="dxa"/>
            <w:shd w:val="clear" w:color="auto" w:fill="auto"/>
          </w:tcPr>
          <w:p w14:paraId="16350238" w14:textId="77777777" w:rsidR="00652DD6" w:rsidRPr="00C7244C" w:rsidRDefault="00652DD6" w:rsidP="003F1727">
            <w:pPr>
              <w:pStyle w:val="TAC"/>
              <w:rPr>
                <w:b/>
              </w:rPr>
            </w:pPr>
            <w:r w:rsidRPr="00C7244C">
              <w:t>M</w:t>
            </w:r>
            <w:r w:rsidRPr="00C7244C">
              <w:rPr>
                <w:vertAlign w:val="subscript"/>
              </w:rPr>
              <w:t>pss/sss_sync_inter</w:t>
            </w:r>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1C67B5BD" w14:textId="77777777" w:rsidTr="003F1727">
        <w:tc>
          <w:tcPr>
            <w:tcW w:w="9241" w:type="dxa"/>
            <w:gridSpan w:val="2"/>
            <w:shd w:val="clear" w:color="auto" w:fill="auto"/>
          </w:tcPr>
          <w:p w14:paraId="2449AC19"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395C1393" w14:textId="77777777" w:rsidR="00652DD6" w:rsidRPr="00C7244C" w:rsidRDefault="00652DD6" w:rsidP="003F1727">
            <w:pPr>
              <w:pStyle w:val="TAN"/>
              <w:rPr>
                <w:i/>
              </w:rPr>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51B3C423" w14:textId="77777777" w:rsidR="00652DD6" w:rsidRPr="00C7244C" w:rsidRDefault="00652DD6" w:rsidP="00652DD6"/>
    <w:p w14:paraId="7878608E" w14:textId="77777777" w:rsidR="00652DD6" w:rsidRPr="00C7244C" w:rsidRDefault="00652DD6" w:rsidP="00652DD6">
      <w:pPr>
        <w:pStyle w:val="TH"/>
      </w:pPr>
      <w:r w:rsidRPr="00C7244C">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5DFA3062" w14:textId="77777777" w:rsidTr="003F1727">
        <w:tc>
          <w:tcPr>
            <w:tcW w:w="2122" w:type="dxa"/>
            <w:shd w:val="clear" w:color="auto" w:fill="auto"/>
          </w:tcPr>
          <w:p w14:paraId="3D1D32B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242FEF40"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T</w:t>
            </w:r>
            <w:r w:rsidRPr="00C7244C">
              <w:rPr>
                <w:rFonts w:ascii="Arial" w:hAnsi="Arial"/>
                <w:b/>
                <w:sz w:val="18"/>
                <w:vertAlign w:val="subscript"/>
              </w:rPr>
              <w:t>SSB_time_index_inter</w:t>
            </w:r>
          </w:p>
        </w:tc>
      </w:tr>
      <w:tr w:rsidR="00652DD6" w:rsidRPr="00C7244C" w14:paraId="00D122BA" w14:textId="77777777" w:rsidTr="003F1727">
        <w:tc>
          <w:tcPr>
            <w:tcW w:w="2122" w:type="dxa"/>
            <w:shd w:val="clear" w:color="auto" w:fill="auto"/>
          </w:tcPr>
          <w:p w14:paraId="621EFA0A" w14:textId="77777777" w:rsidR="00652DD6" w:rsidRPr="00C7244C" w:rsidRDefault="00652DD6" w:rsidP="003F1727">
            <w:pPr>
              <w:pStyle w:val="TAC"/>
            </w:pPr>
            <w:r w:rsidRPr="00C7244C">
              <w:t>No DRX</w:t>
            </w:r>
          </w:p>
        </w:tc>
        <w:tc>
          <w:tcPr>
            <w:tcW w:w="7119" w:type="dxa"/>
            <w:shd w:val="clear" w:color="auto" w:fill="auto"/>
          </w:tcPr>
          <w:p w14:paraId="596B34B0" w14:textId="77777777" w:rsidR="00652DD6" w:rsidRPr="00C7244C" w:rsidRDefault="00652DD6" w:rsidP="003F1727">
            <w:pPr>
              <w:pStyle w:val="TAC"/>
            </w:pPr>
            <w:r w:rsidRPr="00C7244C">
              <w:t>Max(200ms, M</w:t>
            </w:r>
            <w:r w:rsidRPr="00C7244C">
              <w:rPr>
                <w:vertAlign w:val="subscript"/>
              </w:rPr>
              <w:t xml:space="preserve">SSB_index_inter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CSSF</w:t>
            </w:r>
            <w:r w:rsidRPr="00C7244C">
              <w:rPr>
                <w:vertAlign w:val="subscript"/>
              </w:rPr>
              <w:t>inter</w:t>
            </w:r>
          </w:p>
        </w:tc>
      </w:tr>
      <w:tr w:rsidR="00652DD6" w:rsidRPr="00C7244C" w14:paraId="7238017B" w14:textId="77777777" w:rsidTr="003F1727">
        <w:tc>
          <w:tcPr>
            <w:tcW w:w="2122" w:type="dxa"/>
            <w:shd w:val="clear" w:color="auto" w:fill="auto"/>
          </w:tcPr>
          <w:p w14:paraId="722DE46D" w14:textId="77777777" w:rsidR="00652DD6" w:rsidRPr="00C7244C" w:rsidRDefault="00652DD6" w:rsidP="003F1727">
            <w:pPr>
              <w:pStyle w:val="TAC"/>
            </w:pPr>
            <w:r w:rsidRPr="00C7244C">
              <w:t>DRX cycle ≤ 320ms</w:t>
            </w:r>
          </w:p>
        </w:tc>
        <w:tc>
          <w:tcPr>
            <w:tcW w:w="7119" w:type="dxa"/>
            <w:shd w:val="clear" w:color="auto" w:fill="auto"/>
          </w:tcPr>
          <w:p w14:paraId="65A125E7" w14:textId="77777777" w:rsidR="00652DD6" w:rsidRPr="00C7244C" w:rsidRDefault="00652DD6" w:rsidP="003F1727">
            <w:pPr>
              <w:pStyle w:val="TAC"/>
              <w:rPr>
                <w:b/>
              </w:rPr>
            </w:pPr>
            <w:r w:rsidRPr="00C7244C">
              <w:t xml:space="preserve">Max(200ms, (1.5 </w:t>
            </w:r>
            <w:r w:rsidRPr="00C7244C">
              <w:rPr>
                <w:rFonts w:cs="Arial"/>
                <w:szCs w:val="18"/>
              </w:rPr>
              <w:sym w:font="Symbol" w:char="F0B4"/>
            </w:r>
            <w:r w:rsidRPr="00C7244C">
              <w:t xml:space="preserve"> M</w:t>
            </w:r>
            <w:r w:rsidRPr="00C7244C">
              <w:rPr>
                <w:vertAlign w:val="subscript"/>
              </w:rPr>
              <w:t>SSB_index_inter</w:t>
            </w:r>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6F61BA4D" w14:textId="77777777" w:rsidTr="003F1727">
        <w:tc>
          <w:tcPr>
            <w:tcW w:w="2122" w:type="dxa"/>
            <w:shd w:val="clear" w:color="auto" w:fill="auto"/>
          </w:tcPr>
          <w:p w14:paraId="699DC178" w14:textId="77777777" w:rsidR="00652DD6" w:rsidRPr="00C7244C" w:rsidRDefault="00652DD6" w:rsidP="003F1727">
            <w:pPr>
              <w:pStyle w:val="TAC"/>
              <w:rPr>
                <w:b/>
              </w:rPr>
            </w:pPr>
            <w:r w:rsidRPr="00C7244C">
              <w:t>DRX cycle &gt; 320ms</w:t>
            </w:r>
          </w:p>
        </w:tc>
        <w:tc>
          <w:tcPr>
            <w:tcW w:w="7119" w:type="dxa"/>
            <w:shd w:val="clear" w:color="auto" w:fill="auto"/>
          </w:tcPr>
          <w:p w14:paraId="6414071C" w14:textId="77777777" w:rsidR="00652DD6" w:rsidRPr="00C7244C" w:rsidRDefault="00652DD6" w:rsidP="003F1727">
            <w:pPr>
              <w:pStyle w:val="TAC"/>
              <w:rPr>
                <w:b/>
              </w:rPr>
            </w:pPr>
            <w:r w:rsidRPr="00C7244C">
              <w:t>M</w:t>
            </w:r>
            <w:r w:rsidRPr="00C7244C">
              <w:rPr>
                <w:vertAlign w:val="subscript"/>
              </w:rPr>
              <w:t>SSB_index_inter</w:t>
            </w:r>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6DF2F608" w14:textId="77777777" w:rsidTr="003F1727">
        <w:tc>
          <w:tcPr>
            <w:tcW w:w="9241" w:type="dxa"/>
            <w:gridSpan w:val="2"/>
            <w:shd w:val="clear" w:color="auto" w:fill="auto"/>
          </w:tcPr>
          <w:p w14:paraId="133502DA"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73BB27CE" w14:textId="77777777" w:rsidR="00652DD6" w:rsidRPr="00C7244C" w:rsidRDefault="00652DD6" w:rsidP="003F1727">
            <w:pPr>
              <w:pStyle w:val="TAN"/>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1CD575D6" w14:textId="77777777" w:rsidR="00652DD6" w:rsidRPr="00C7244C" w:rsidRDefault="00652DD6" w:rsidP="00652DD6"/>
    <w:p w14:paraId="44165FFE" w14:textId="77777777" w:rsidR="00652DD6" w:rsidRPr="00C7244C" w:rsidRDefault="00652DD6" w:rsidP="00652DD6">
      <w:r w:rsidRPr="00C7244C">
        <w:t>[TS 38.133, clause 9.3.5]</w:t>
      </w:r>
    </w:p>
    <w:p w14:paraId="296D7787" w14:textId="77777777" w:rsidR="00652DD6" w:rsidRPr="00C7244C" w:rsidRDefault="00652DD6" w:rsidP="00652DD6">
      <w:pPr>
        <w:tabs>
          <w:tab w:val="left" w:pos="567"/>
        </w:tabs>
        <w:rPr>
          <w:rFonts w:cs="v4.2.0"/>
        </w:rPr>
      </w:pPr>
      <w:r w:rsidRPr="00C7244C">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TS 38.133 [6] clauses </w:t>
      </w:r>
      <w:r w:rsidRPr="00C7244C">
        <w:rPr>
          <w:iCs/>
        </w:rPr>
        <w:t>10.1.4, 10.1.5, 10.1.9, 10.1.10, 10.1.14 and 10.1.15</w:t>
      </w:r>
      <w:r w:rsidRPr="00C7244C">
        <w:rPr>
          <w:rFonts w:cs="v4.2.0"/>
        </w:rPr>
        <w:t>, respectively,</w:t>
      </w:r>
      <w:r w:rsidRPr="00C7244C" w:rsidDel="006735C9">
        <w:rPr>
          <w:rFonts w:cs="v4.2.0"/>
        </w:rPr>
        <w:t xml:space="preserve"> </w:t>
      </w:r>
      <w:r w:rsidRPr="00C7244C">
        <w:t xml:space="preserve"> as shown in </w:t>
      </w:r>
      <w:r w:rsidRPr="00C7244C">
        <w:rPr>
          <w:rFonts w:cs="v4.2.0"/>
        </w:rPr>
        <w:t xml:space="preserve">TS 38.133 [6] </w:t>
      </w:r>
      <w:r w:rsidRPr="00C7244C">
        <w:t>Table and 9.3.5-2</w:t>
      </w:r>
      <w:r w:rsidRPr="00C7244C">
        <w:rPr>
          <w:rFonts w:cs="v4.2.0"/>
        </w:rPr>
        <w:t>:</w:t>
      </w:r>
    </w:p>
    <w:p w14:paraId="678F513B" w14:textId="77777777" w:rsidR="00652DD6" w:rsidRPr="00C7244C" w:rsidRDefault="00652DD6" w:rsidP="00652DD6">
      <w:pPr>
        <w:pStyle w:val="TH"/>
      </w:pPr>
      <w:r w:rsidRPr="00C7244C">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7D05FEA9" w14:textId="77777777" w:rsidTr="003F1727">
        <w:tc>
          <w:tcPr>
            <w:tcW w:w="2122" w:type="dxa"/>
            <w:shd w:val="clear" w:color="auto" w:fill="auto"/>
          </w:tcPr>
          <w:p w14:paraId="002C207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37E5915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T</w:t>
            </w:r>
            <w:r w:rsidRPr="00C7244C">
              <w:rPr>
                <w:rFonts w:ascii="Arial" w:hAnsi="Arial"/>
                <w:b/>
                <w:sz w:val="18"/>
                <w:vertAlign w:val="subscript"/>
              </w:rPr>
              <w:t xml:space="preserve"> SSB_measurement_period_inter</w:t>
            </w:r>
          </w:p>
        </w:tc>
      </w:tr>
      <w:tr w:rsidR="00652DD6" w:rsidRPr="00C7244C" w14:paraId="2E6B42FA" w14:textId="77777777" w:rsidTr="003F1727">
        <w:tc>
          <w:tcPr>
            <w:tcW w:w="2122" w:type="dxa"/>
            <w:shd w:val="clear" w:color="auto" w:fill="auto"/>
          </w:tcPr>
          <w:p w14:paraId="6A07A73B" w14:textId="77777777" w:rsidR="00652DD6" w:rsidRPr="00C7244C" w:rsidRDefault="00652DD6" w:rsidP="003F1727">
            <w:pPr>
              <w:pStyle w:val="TAC"/>
            </w:pPr>
            <w:r w:rsidRPr="00C7244C">
              <w:t>No DRX</w:t>
            </w:r>
          </w:p>
        </w:tc>
        <w:tc>
          <w:tcPr>
            <w:tcW w:w="7119" w:type="dxa"/>
            <w:shd w:val="clear" w:color="auto" w:fill="auto"/>
          </w:tcPr>
          <w:p w14:paraId="42A77CCB" w14:textId="77777777" w:rsidR="00652DD6" w:rsidRPr="00C7244C" w:rsidRDefault="00652DD6" w:rsidP="003F1727">
            <w:pPr>
              <w:pStyle w:val="TAC"/>
            </w:pPr>
            <w:r w:rsidRPr="00C7244C">
              <w:t>Max(400ms, M</w:t>
            </w:r>
            <w:r w:rsidRPr="00C7244C">
              <w:rPr>
                <w:vertAlign w:val="subscript"/>
              </w:rPr>
              <w:t xml:space="preserve">meas_period_inter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CSSF</w:t>
            </w:r>
            <w:r w:rsidRPr="00C7244C">
              <w:rPr>
                <w:vertAlign w:val="subscript"/>
              </w:rPr>
              <w:t>inter</w:t>
            </w:r>
          </w:p>
        </w:tc>
      </w:tr>
      <w:tr w:rsidR="00652DD6" w:rsidRPr="00C7244C" w14:paraId="5983EBFD" w14:textId="77777777" w:rsidTr="003F1727">
        <w:tc>
          <w:tcPr>
            <w:tcW w:w="2122" w:type="dxa"/>
            <w:shd w:val="clear" w:color="auto" w:fill="auto"/>
          </w:tcPr>
          <w:p w14:paraId="63F53261" w14:textId="77777777" w:rsidR="00652DD6" w:rsidRPr="00C7244C" w:rsidRDefault="00652DD6" w:rsidP="003F1727">
            <w:pPr>
              <w:pStyle w:val="TAC"/>
            </w:pPr>
            <w:r w:rsidRPr="00C7244C">
              <w:t>DRX cycle ≤ 320ms</w:t>
            </w:r>
          </w:p>
        </w:tc>
        <w:tc>
          <w:tcPr>
            <w:tcW w:w="7119" w:type="dxa"/>
            <w:shd w:val="clear" w:color="auto" w:fill="auto"/>
          </w:tcPr>
          <w:p w14:paraId="509AB0F8" w14:textId="77777777" w:rsidR="00652DD6" w:rsidRPr="00C7244C" w:rsidRDefault="00652DD6" w:rsidP="003F1727">
            <w:pPr>
              <w:pStyle w:val="TAC"/>
              <w:rPr>
                <w:b/>
              </w:rPr>
            </w:pPr>
            <w:r w:rsidRPr="00C7244C">
              <w:t xml:space="preserve">Max(400ms, (1.5 </w:t>
            </w:r>
            <w:r w:rsidRPr="00C7244C">
              <w:rPr>
                <w:rFonts w:cs="Arial"/>
                <w:szCs w:val="18"/>
              </w:rPr>
              <w:sym w:font="Symbol" w:char="F0B4"/>
            </w:r>
            <w:r w:rsidRPr="00C7244C">
              <w:t xml:space="preserve"> M</w:t>
            </w:r>
            <w:r w:rsidRPr="00C7244C">
              <w:rPr>
                <w:vertAlign w:val="subscript"/>
              </w:rPr>
              <w:t>meas_period_inter</w:t>
            </w:r>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10B781C7" w14:textId="77777777" w:rsidTr="003F1727">
        <w:tc>
          <w:tcPr>
            <w:tcW w:w="2122" w:type="dxa"/>
            <w:shd w:val="clear" w:color="auto" w:fill="auto"/>
          </w:tcPr>
          <w:p w14:paraId="35013735" w14:textId="77777777" w:rsidR="00652DD6" w:rsidRPr="00C7244C" w:rsidRDefault="00652DD6" w:rsidP="003F1727">
            <w:pPr>
              <w:pStyle w:val="TAC"/>
              <w:rPr>
                <w:b/>
              </w:rPr>
            </w:pPr>
            <w:r w:rsidRPr="00C7244C">
              <w:t>DRX cycle &gt; 320ms</w:t>
            </w:r>
          </w:p>
        </w:tc>
        <w:tc>
          <w:tcPr>
            <w:tcW w:w="7119" w:type="dxa"/>
            <w:shd w:val="clear" w:color="auto" w:fill="auto"/>
          </w:tcPr>
          <w:p w14:paraId="0AAFAE1F" w14:textId="77777777" w:rsidR="00652DD6" w:rsidRPr="00C7244C" w:rsidRDefault="00652DD6" w:rsidP="003F1727">
            <w:pPr>
              <w:pStyle w:val="TAC"/>
              <w:rPr>
                <w:b/>
              </w:rPr>
            </w:pPr>
            <w:r w:rsidRPr="00C7244C">
              <w:t>M</w:t>
            </w:r>
            <w:r w:rsidRPr="00C7244C">
              <w:rPr>
                <w:vertAlign w:val="subscript"/>
              </w:rPr>
              <w:t>meas_period_inter</w:t>
            </w:r>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CSSF</w:t>
            </w:r>
            <w:r w:rsidRPr="00C7244C">
              <w:rPr>
                <w:vertAlign w:val="subscript"/>
              </w:rPr>
              <w:t>inter</w:t>
            </w:r>
          </w:p>
        </w:tc>
      </w:tr>
      <w:tr w:rsidR="00652DD6" w:rsidRPr="00C7244C" w14:paraId="587B7A36" w14:textId="77777777" w:rsidTr="003F1727">
        <w:trPr>
          <w:trHeight w:val="70"/>
        </w:trPr>
        <w:tc>
          <w:tcPr>
            <w:tcW w:w="9241" w:type="dxa"/>
            <w:gridSpan w:val="2"/>
            <w:shd w:val="clear" w:color="auto" w:fill="auto"/>
          </w:tcPr>
          <w:p w14:paraId="6AFA70B4"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24C29930" w14:textId="77777777" w:rsidR="00652DD6" w:rsidRPr="00C7244C" w:rsidRDefault="00652DD6" w:rsidP="003F1727">
            <w:pPr>
              <w:pStyle w:val="TAN"/>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140C572A" w14:textId="77777777" w:rsidR="00652DD6" w:rsidRPr="00C7244C" w:rsidRDefault="00652DD6" w:rsidP="00652DD6">
      <w:pPr>
        <w:rPr>
          <w:b/>
        </w:rPr>
      </w:pPr>
    </w:p>
    <w:p w14:paraId="3878AF2A" w14:textId="77777777" w:rsidR="00652DD6" w:rsidRPr="00C7244C" w:rsidRDefault="00652DD6" w:rsidP="00652DD6">
      <w:r w:rsidRPr="00C7244C">
        <w:t>[TS 38.133, clause 10.1.5.1.1]</w:t>
      </w:r>
    </w:p>
    <w:p w14:paraId="08E4ADFC" w14:textId="77777777" w:rsidR="00652DD6" w:rsidRPr="00C7244C" w:rsidRDefault="00652DD6" w:rsidP="00652DD6">
      <w:pPr>
        <w:rPr>
          <w:rFonts w:cs="v4.2.0"/>
          <w:i/>
        </w:rPr>
      </w:pPr>
      <w:r w:rsidRPr="00C7244C">
        <w:rPr>
          <w:rFonts w:cs="v4.2.0"/>
        </w:rPr>
        <w:t xml:space="preserve">Unless otherwise specified, the requirements for absolute accuracy of </w:t>
      </w:r>
      <w:r w:rsidRPr="00C7244C">
        <w:rPr>
          <w:rFonts w:cs="v4.2.0"/>
          <w:lang w:eastAsia="zh-CN"/>
        </w:rPr>
        <w:t>SS-RSRP</w:t>
      </w:r>
      <w:r w:rsidRPr="00C7244C">
        <w:rPr>
          <w:rFonts w:cs="v4.2.0"/>
        </w:rPr>
        <w:t xml:space="preserve"> in this clause apply to a cell on a frequency in FR2 that is on a different frequency than the serving cell.</w:t>
      </w:r>
    </w:p>
    <w:p w14:paraId="47F35A36" w14:textId="77777777" w:rsidR="00652DD6" w:rsidRPr="00C7244C" w:rsidRDefault="00652DD6" w:rsidP="00652DD6">
      <w:pPr>
        <w:rPr>
          <w:rFonts w:cs="v4.2.0"/>
        </w:rPr>
      </w:pPr>
      <w:r w:rsidRPr="00C7244C">
        <w:rPr>
          <w:rFonts w:cs="v4.2.0"/>
        </w:rPr>
        <w:t xml:space="preserve">The accuracy requirements in TS 38.133 [6] Table </w:t>
      </w:r>
      <w:r w:rsidRPr="00C7244C">
        <w:rPr>
          <w:rFonts w:cs="v4.2.0"/>
          <w:lang w:eastAsia="zh-CN"/>
        </w:rPr>
        <w:t>10.1.5.1.1</w:t>
      </w:r>
      <w:r w:rsidRPr="00C7244C">
        <w:rPr>
          <w:rFonts w:cs="v4.2.0"/>
        </w:rPr>
        <w:t>-1 are valid under the following conditions:</w:t>
      </w:r>
    </w:p>
    <w:p w14:paraId="5DD8B643" w14:textId="77777777" w:rsidR="00652DD6" w:rsidRPr="00C7244C" w:rsidRDefault="00652DD6" w:rsidP="00652DD6">
      <w:pPr>
        <w:pStyle w:val="B1"/>
        <w:rPr>
          <w:lang w:eastAsia="zh-CN"/>
        </w:rPr>
      </w:pPr>
      <w:r w:rsidRPr="00C7244C">
        <w:t>-</w:t>
      </w:r>
      <w:r w:rsidRPr="00C7244C">
        <w:tab/>
        <w:t>Conditions defined in clause 7.3 of TS</w:t>
      </w:r>
      <w:r w:rsidRPr="00C7244C">
        <w:rPr>
          <w:rFonts w:ascii="MS Gothic" w:eastAsia="MS Gothic" w:hAnsi="MS Gothic"/>
          <w:lang w:eastAsia="ko-KR"/>
        </w:rPr>
        <w:t> </w:t>
      </w:r>
      <w:r w:rsidRPr="00C7244C">
        <w:t>38.101-2 [3] for reference sensitivity are fulfilled.</w:t>
      </w:r>
    </w:p>
    <w:p w14:paraId="5DD510B7" w14:textId="77777777" w:rsidR="00652DD6" w:rsidRPr="00C7244C" w:rsidRDefault="00652DD6" w:rsidP="00652DD6">
      <w:pPr>
        <w:pStyle w:val="B1"/>
        <w:rPr>
          <w:lang w:eastAsia="zh-CN"/>
        </w:rPr>
      </w:pPr>
      <w:r w:rsidRPr="00C7244C">
        <w:t>-</w:t>
      </w:r>
      <w:r w:rsidRPr="00C7244C">
        <w:tab/>
        <w:t xml:space="preserve">Conditions for inter-frequency measurements are fulfilled according to </w:t>
      </w:r>
      <w:r w:rsidRPr="00C7244C">
        <w:rPr>
          <w:rFonts w:cs="v4.2.0"/>
        </w:rPr>
        <w:t xml:space="preserve">TS 38.133 [6] </w:t>
      </w:r>
      <w:r w:rsidRPr="00C7244C">
        <w:t>Annex B.2.3 for a corresponding Band</w:t>
      </w:r>
      <w:r w:rsidRPr="00C7244C">
        <w:rPr>
          <w:rFonts w:cs="v4.2.0"/>
          <w:lang w:eastAsia="ko-KR"/>
        </w:rPr>
        <w:t xml:space="preserve"> for each relevant SSB</w:t>
      </w:r>
      <w:r w:rsidRPr="00C7244C">
        <w:t>.</w:t>
      </w:r>
    </w:p>
    <w:p w14:paraId="51EF174B" w14:textId="77777777" w:rsidR="00652DD6" w:rsidRPr="00C7244C" w:rsidRDefault="00652DD6" w:rsidP="00652DD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3]</w:t>
      </w:r>
      <w:r w:rsidRPr="00C7244C">
        <w:t>.</w:t>
      </w:r>
    </w:p>
    <w:p w14:paraId="5C5D77C7" w14:textId="77777777" w:rsidR="00652DD6" w:rsidRPr="00C7244C" w:rsidRDefault="00652DD6" w:rsidP="00652DD6">
      <w:pPr>
        <w:pStyle w:val="TH"/>
      </w:pPr>
      <w:r w:rsidRPr="00C7244C">
        <w:t xml:space="preserve">Table </w:t>
      </w:r>
      <w:r w:rsidRPr="00C7244C">
        <w:rPr>
          <w:lang w:eastAsia="zh-CN"/>
        </w:rPr>
        <w:t>10.1.5.1.1-1</w:t>
      </w:r>
      <w:r w:rsidRPr="00C7244C">
        <w:t xml:space="preserve">: </w:t>
      </w:r>
      <w:r w:rsidRPr="00C7244C">
        <w:rPr>
          <w:lang w:eastAsia="zh-CN"/>
        </w:rPr>
        <w:t>SS-RSRP</w:t>
      </w:r>
      <w:r w:rsidRPr="00C7244C">
        <w:t xml:space="preserve"> Inter frequency absolute accuracy</w:t>
      </w:r>
      <w:r w:rsidRPr="00C7244C">
        <w:rPr>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652DD6" w:rsidRPr="00C7244C" w14:paraId="2FEB7571" w14:textId="77777777" w:rsidTr="003F1727">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08C8FDD7" w14:textId="77777777" w:rsidR="00652DD6" w:rsidRPr="00C7244C" w:rsidRDefault="00652DD6" w:rsidP="003F1727">
            <w:pPr>
              <w:pStyle w:val="TAH"/>
            </w:pPr>
            <w:r w:rsidRPr="00C7244C">
              <w:t>Accuracy</w:t>
            </w:r>
          </w:p>
        </w:tc>
        <w:tc>
          <w:tcPr>
            <w:tcW w:w="6499" w:type="dxa"/>
            <w:gridSpan w:val="5"/>
            <w:tcBorders>
              <w:top w:val="single" w:sz="4" w:space="0" w:color="auto"/>
              <w:left w:val="single" w:sz="4" w:space="0" w:color="auto"/>
              <w:right w:val="single" w:sz="4" w:space="0" w:color="auto"/>
            </w:tcBorders>
            <w:vAlign w:val="center"/>
          </w:tcPr>
          <w:p w14:paraId="21BECDD7" w14:textId="77777777" w:rsidR="00652DD6" w:rsidRPr="00C7244C" w:rsidRDefault="00652DD6" w:rsidP="003F1727">
            <w:pPr>
              <w:pStyle w:val="TAH"/>
            </w:pPr>
            <w:r w:rsidRPr="00C7244C">
              <w:t>Conditions</w:t>
            </w:r>
          </w:p>
        </w:tc>
      </w:tr>
      <w:tr w:rsidR="00652DD6" w:rsidRPr="00C7244C" w14:paraId="48D920D4"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77053CB3" w14:textId="77777777" w:rsidR="00652DD6" w:rsidRPr="00C7244C" w:rsidRDefault="00652DD6" w:rsidP="003F1727">
            <w:pPr>
              <w:pStyle w:val="TAH"/>
            </w:pPr>
            <w:r w:rsidRPr="00C7244C">
              <w:t>Normal condition</w:t>
            </w:r>
          </w:p>
        </w:tc>
        <w:tc>
          <w:tcPr>
            <w:tcW w:w="1110" w:type="dxa"/>
            <w:tcBorders>
              <w:top w:val="single" w:sz="6" w:space="0" w:color="auto"/>
              <w:left w:val="single" w:sz="6" w:space="0" w:color="auto"/>
              <w:right w:val="single" w:sz="6" w:space="0" w:color="auto"/>
            </w:tcBorders>
            <w:shd w:val="clear" w:color="auto" w:fill="auto"/>
            <w:vAlign w:val="center"/>
          </w:tcPr>
          <w:p w14:paraId="1EF69844" w14:textId="77777777" w:rsidR="00652DD6" w:rsidRPr="00C7244C" w:rsidRDefault="00652DD6" w:rsidP="003F1727">
            <w:pPr>
              <w:pStyle w:val="TAH"/>
            </w:pPr>
            <w:r w:rsidRPr="00C7244C">
              <w:t>Extreme condition</w:t>
            </w:r>
          </w:p>
        </w:tc>
        <w:tc>
          <w:tcPr>
            <w:tcW w:w="1110" w:type="dxa"/>
            <w:tcBorders>
              <w:top w:val="single" w:sz="4" w:space="0" w:color="auto"/>
              <w:left w:val="single" w:sz="4" w:space="0" w:color="auto"/>
              <w:right w:val="single" w:sz="4" w:space="0" w:color="auto"/>
            </w:tcBorders>
          </w:tcPr>
          <w:p w14:paraId="753C1848" w14:textId="77777777" w:rsidR="00652DD6" w:rsidRPr="00C7244C" w:rsidRDefault="00652DD6" w:rsidP="003F1727">
            <w:pPr>
              <w:pStyle w:val="TAH"/>
            </w:pPr>
            <w:r w:rsidRPr="00C7244C">
              <w:rPr>
                <w:rFonts w:cs="Arial"/>
              </w:rPr>
              <w:t>SSB Ês/Iot</w:t>
            </w:r>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1D7C691C" w14:textId="77777777" w:rsidR="00652DD6" w:rsidRPr="00C7244C" w:rsidRDefault="00652DD6" w:rsidP="003F1727">
            <w:pPr>
              <w:pStyle w:val="TAH"/>
            </w:pPr>
            <w:r w:rsidRPr="00C7244C">
              <w:t>Io</w:t>
            </w:r>
            <w:r w:rsidRPr="00C7244C">
              <w:rPr>
                <w:vertAlign w:val="superscript"/>
              </w:rPr>
              <w:t xml:space="preserve"> Note 2</w:t>
            </w:r>
            <w:r w:rsidRPr="00C7244C">
              <w:t xml:space="preserve"> range</w:t>
            </w:r>
          </w:p>
        </w:tc>
      </w:tr>
      <w:tr w:rsidR="00652DD6" w:rsidRPr="00C7244C" w14:paraId="41E8202D" w14:textId="77777777" w:rsidTr="003F172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4CCD2DB2" w14:textId="77777777" w:rsidR="00652DD6" w:rsidRPr="00C7244C" w:rsidRDefault="00652DD6" w:rsidP="003F172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765EE6D8" w14:textId="77777777" w:rsidR="00652DD6" w:rsidRPr="00C7244C" w:rsidRDefault="00652DD6" w:rsidP="003F1727">
            <w:pPr>
              <w:pStyle w:val="TAH"/>
            </w:pPr>
          </w:p>
        </w:tc>
        <w:tc>
          <w:tcPr>
            <w:tcW w:w="1110" w:type="dxa"/>
            <w:tcBorders>
              <w:left w:val="single" w:sz="4" w:space="0" w:color="auto"/>
              <w:bottom w:val="single" w:sz="6" w:space="0" w:color="auto"/>
              <w:right w:val="single" w:sz="4" w:space="0" w:color="auto"/>
            </w:tcBorders>
            <w:vAlign w:val="center"/>
          </w:tcPr>
          <w:p w14:paraId="31CADCDD" w14:textId="77777777" w:rsidR="00652DD6" w:rsidRPr="00C7244C" w:rsidRDefault="00652DD6" w:rsidP="003F1727">
            <w:pPr>
              <w:pStyle w:val="TAH"/>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E87CF72" w14:textId="77777777" w:rsidR="00652DD6" w:rsidRPr="00C7244C" w:rsidRDefault="00652DD6" w:rsidP="003F1727">
            <w:pPr>
              <w:pStyle w:val="TAH"/>
            </w:pPr>
            <w:r w:rsidRPr="00C7244C">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4B2E14FE" w14:textId="77777777" w:rsidR="00652DD6" w:rsidRPr="00C7244C" w:rsidRDefault="00652DD6" w:rsidP="003F1727">
            <w:pPr>
              <w:pStyle w:val="TAH"/>
            </w:pPr>
            <w:r w:rsidRPr="00C7244C">
              <w:t>Maximum Io</w:t>
            </w:r>
          </w:p>
        </w:tc>
      </w:tr>
      <w:tr w:rsidR="00652DD6" w:rsidRPr="00C7244C" w14:paraId="677C080A"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01273844" w14:textId="77777777" w:rsidR="00652DD6" w:rsidRPr="00C7244C" w:rsidRDefault="00652DD6" w:rsidP="003F1727">
            <w:pPr>
              <w:pStyle w:val="TAH"/>
            </w:pPr>
            <w:r w:rsidRPr="00C7244C">
              <w:t>dB</w:t>
            </w:r>
          </w:p>
        </w:tc>
        <w:tc>
          <w:tcPr>
            <w:tcW w:w="1110" w:type="dxa"/>
            <w:tcBorders>
              <w:top w:val="single" w:sz="6" w:space="0" w:color="auto"/>
              <w:left w:val="single" w:sz="6" w:space="0" w:color="auto"/>
              <w:right w:val="single" w:sz="6" w:space="0" w:color="auto"/>
            </w:tcBorders>
            <w:shd w:val="clear" w:color="auto" w:fill="auto"/>
            <w:vAlign w:val="center"/>
          </w:tcPr>
          <w:p w14:paraId="58A63AFB" w14:textId="77777777" w:rsidR="00652DD6" w:rsidRPr="00C7244C" w:rsidRDefault="00652DD6" w:rsidP="003F1727">
            <w:pPr>
              <w:pStyle w:val="TAH"/>
            </w:pPr>
            <w:r w:rsidRPr="00C7244C">
              <w:t>dB</w:t>
            </w:r>
          </w:p>
        </w:tc>
        <w:tc>
          <w:tcPr>
            <w:tcW w:w="1110" w:type="dxa"/>
            <w:tcBorders>
              <w:top w:val="single" w:sz="6" w:space="0" w:color="auto"/>
              <w:left w:val="single" w:sz="4" w:space="0" w:color="auto"/>
              <w:right w:val="single" w:sz="4" w:space="0" w:color="auto"/>
            </w:tcBorders>
            <w:vAlign w:val="center"/>
          </w:tcPr>
          <w:p w14:paraId="7C318473" w14:textId="77777777" w:rsidR="00652DD6" w:rsidRPr="00C7244C" w:rsidRDefault="00652DD6" w:rsidP="003F1727">
            <w:pPr>
              <w:pStyle w:val="TAH"/>
              <w:rPr>
                <w:rFonts w:cs="Arial"/>
              </w:rPr>
            </w:pPr>
            <w:r w:rsidRPr="00C7244C">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2B33035" w14:textId="77777777" w:rsidR="00652DD6" w:rsidRPr="00C7244C" w:rsidRDefault="00652DD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1</w:t>
            </w:r>
          </w:p>
        </w:tc>
        <w:tc>
          <w:tcPr>
            <w:tcW w:w="1578" w:type="dxa"/>
            <w:tcBorders>
              <w:top w:val="single" w:sz="6" w:space="0" w:color="auto"/>
              <w:left w:val="single" w:sz="6" w:space="0" w:color="auto"/>
              <w:right w:val="single" w:sz="6" w:space="0" w:color="auto"/>
            </w:tcBorders>
            <w:shd w:val="clear" w:color="auto" w:fill="auto"/>
            <w:vAlign w:val="center"/>
          </w:tcPr>
          <w:p w14:paraId="7F4D219D" w14:textId="77777777" w:rsidR="00652DD6" w:rsidRPr="00C7244C" w:rsidRDefault="00652DD6" w:rsidP="003F1727">
            <w:pPr>
              <w:pStyle w:val="TAH"/>
            </w:pPr>
            <w:r w:rsidRPr="00C7244C">
              <w:t>dBm/BW</w:t>
            </w:r>
            <w:r w:rsidRPr="00C7244C">
              <w:rPr>
                <w:vertAlign w:val="subscript"/>
              </w:rPr>
              <w:t>Channel</w:t>
            </w:r>
          </w:p>
        </w:tc>
        <w:tc>
          <w:tcPr>
            <w:tcW w:w="1579" w:type="dxa"/>
            <w:tcBorders>
              <w:top w:val="single" w:sz="6" w:space="0" w:color="auto"/>
              <w:left w:val="single" w:sz="6" w:space="0" w:color="auto"/>
              <w:right w:val="single" w:sz="4" w:space="0" w:color="auto"/>
            </w:tcBorders>
            <w:shd w:val="clear" w:color="auto" w:fill="auto"/>
            <w:vAlign w:val="center"/>
          </w:tcPr>
          <w:p w14:paraId="4D0F855C" w14:textId="77777777" w:rsidR="00652DD6" w:rsidRPr="00C7244C" w:rsidRDefault="00652DD6" w:rsidP="003F1727">
            <w:pPr>
              <w:pStyle w:val="TAH"/>
            </w:pPr>
            <w:r w:rsidRPr="00C7244C">
              <w:t>dBm/BW</w:t>
            </w:r>
            <w:r w:rsidRPr="00C7244C">
              <w:rPr>
                <w:vertAlign w:val="subscript"/>
              </w:rPr>
              <w:t>Channel</w:t>
            </w:r>
          </w:p>
        </w:tc>
      </w:tr>
      <w:tr w:rsidR="00652DD6" w:rsidRPr="00C7244C" w14:paraId="412FE530" w14:textId="77777777" w:rsidTr="003F172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1C4D5DDF" w14:textId="77777777" w:rsidR="00652DD6" w:rsidRPr="00C7244C" w:rsidRDefault="00652DD6" w:rsidP="003F172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5F16FF9D" w14:textId="77777777" w:rsidR="00652DD6" w:rsidRPr="00C7244C" w:rsidRDefault="00652DD6" w:rsidP="003F1727">
            <w:pPr>
              <w:pStyle w:val="TAH"/>
            </w:pPr>
          </w:p>
        </w:tc>
        <w:tc>
          <w:tcPr>
            <w:tcW w:w="1110" w:type="dxa"/>
            <w:tcBorders>
              <w:left w:val="single" w:sz="4" w:space="0" w:color="auto"/>
              <w:bottom w:val="single" w:sz="6" w:space="0" w:color="auto"/>
              <w:right w:val="single" w:sz="4" w:space="0" w:color="auto"/>
            </w:tcBorders>
          </w:tcPr>
          <w:p w14:paraId="10590E71" w14:textId="77777777" w:rsidR="00652DD6" w:rsidRPr="00C7244C" w:rsidRDefault="00652DD6" w:rsidP="003F1727">
            <w:pPr>
              <w:pStyle w:val="TAH"/>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438BC7D0" w14:textId="77777777" w:rsidR="00652DD6" w:rsidRPr="00C7244C" w:rsidRDefault="00652DD6" w:rsidP="003F1727">
            <w:pPr>
              <w:pStyle w:val="TAH"/>
            </w:pPr>
            <w:r w:rsidRPr="00C7244C">
              <w:t>SCS</w:t>
            </w:r>
            <w:r w:rsidRPr="00C7244C">
              <w:rPr>
                <w:vertAlign w:val="subscript"/>
              </w:rPr>
              <w:t>SSB</w:t>
            </w:r>
            <w:r w:rsidRPr="00C7244C">
              <w:rPr>
                <w:rFonts w:cs="Arial"/>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647D4A55" w14:textId="77777777" w:rsidR="00652DD6" w:rsidRPr="00C7244C" w:rsidRDefault="00652DD6" w:rsidP="003F1727">
            <w:pPr>
              <w:pStyle w:val="TAH"/>
            </w:pPr>
            <w:r w:rsidRPr="00C7244C">
              <w:t>SCS</w:t>
            </w:r>
            <w:r w:rsidRPr="00C7244C">
              <w:rPr>
                <w:vertAlign w:val="subscript"/>
              </w:rPr>
              <w:t>SSB</w:t>
            </w:r>
            <w:r w:rsidRPr="00C7244C">
              <w:rPr>
                <w:rFonts w:cs="Arial"/>
              </w:rPr>
              <w:t xml:space="preserve"> = 240kHz</w:t>
            </w:r>
          </w:p>
        </w:tc>
        <w:tc>
          <w:tcPr>
            <w:tcW w:w="1578" w:type="dxa"/>
            <w:tcBorders>
              <w:left w:val="single" w:sz="6" w:space="0" w:color="auto"/>
              <w:bottom w:val="single" w:sz="6" w:space="0" w:color="auto"/>
              <w:right w:val="single" w:sz="6" w:space="0" w:color="auto"/>
            </w:tcBorders>
            <w:shd w:val="clear" w:color="auto" w:fill="auto"/>
            <w:vAlign w:val="center"/>
          </w:tcPr>
          <w:p w14:paraId="35997B91" w14:textId="77777777" w:rsidR="00652DD6" w:rsidRPr="00C7244C" w:rsidRDefault="00652DD6" w:rsidP="003F1727">
            <w:pPr>
              <w:pStyle w:val="TAH"/>
            </w:pPr>
          </w:p>
        </w:tc>
        <w:tc>
          <w:tcPr>
            <w:tcW w:w="1579" w:type="dxa"/>
            <w:tcBorders>
              <w:left w:val="single" w:sz="6" w:space="0" w:color="auto"/>
              <w:bottom w:val="single" w:sz="6" w:space="0" w:color="auto"/>
              <w:right w:val="single" w:sz="4" w:space="0" w:color="auto"/>
            </w:tcBorders>
            <w:shd w:val="clear" w:color="auto" w:fill="auto"/>
            <w:vAlign w:val="center"/>
          </w:tcPr>
          <w:p w14:paraId="5C26379A" w14:textId="77777777" w:rsidR="00652DD6" w:rsidRPr="00C7244C" w:rsidRDefault="00652DD6" w:rsidP="003F1727">
            <w:pPr>
              <w:pStyle w:val="TAH"/>
            </w:pPr>
          </w:p>
        </w:tc>
      </w:tr>
      <w:tr w:rsidR="00652DD6" w:rsidRPr="00C7244C" w14:paraId="7E43E095"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65783EE6" w14:textId="77777777" w:rsidR="00652DD6" w:rsidRPr="00C7244C" w:rsidRDefault="00652DD6" w:rsidP="003F1727">
            <w:pPr>
              <w:pStyle w:val="TAC"/>
            </w:pPr>
            <w:r w:rsidRPr="00C7244C">
              <w:sym w:font="Symbol" w:char="F0B1"/>
            </w:r>
            <w:r w:rsidRPr="00C7244C">
              <w:t>6</w:t>
            </w:r>
          </w:p>
        </w:tc>
        <w:tc>
          <w:tcPr>
            <w:tcW w:w="1110" w:type="dxa"/>
            <w:tcBorders>
              <w:top w:val="single" w:sz="6" w:space="0" w:color="auto"/>
              <w:left w:val="single" w:sz="6" w:space="0" w:color="auto"/>
              <w:right w:val="single" w:sz="6" w:space="0" w:color="auto"/>
            </w:tcBorders>
            <w:shd w:val="clear" w:color="auto" w:fill="auto"/>
            <w:vAlign w:val="center"/>
          </w:tcPr>
          <w:p w14:paraId="5111DCF0" w14:textId="77777777" w:rsidR="00652DD6" w:rsidRPr="00C7244C" w:rsidRDefault="00652DD6" w:rsidP="003F1727">
            <w:pPr>
              <w:pStyle w:val="TAC"/>
            </w:pPr>
            <w:r w:rsidRPr="00C7244C">
              <w:sym w:font="Symbol" w:char="F0B1"/>
            </w:r>
            <w:r w:rsidRPr="00C7244C">
              <w:t>9</w:t>
            </w:r>
          </w:p>
        </w:tc>
        <w:tc>
          <w:tcPr>
            <w:tcW w:w="1110" w:type="dxa"/>
            <w:tcBorders>
              <w:top w:val="single" w:sz="6" w:space="0" w:color="auto"/>
              <w:left w:val="single" w:sz="4" w:space="0" w:color="auto"/>
              <w:right w:val="single" w:sz="4" w:space="0" w:color="auto"/>
            </w:tcBorders>
            <w:vAlign w:val="center"/>
          </w:tcPr>
          <w:p w14:paraId="3555C5CB" w14:textId="77777777" w:rsidR="00652DD6" w:rsidRPr="00C7244C" w:rsidRDefault="00652DD6" w:rsidP="003F1727">
            <w:pPr>
              <w:pStyle w:val="TAC"/>
            </w:pPr>
            <w:r w:rsidRPr="00C7244C">
              <w:rPr>
                <w:rFonts w:eastAsia="Yu Mincho" w:cs="Arial"/>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91D816" w14:textId="77777777" w:rsidR="00652DD6" w:rsidRPr="00C7244C" w:rsidRDefault="00652DD6" w:rsidP="003F1727">
            <w:pPr>
              <w:pStyle w:val="TAC"/>
              <w:rPr>
                <w:rFonts w:eastAsia="Yu Mincho"/>
              </w:rPr>
            </w:pPr>
            <w:r w:rsidRPr="00C7244C">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141B8795" w14:textId="77777777" w:rsidR="00652DD6" w:rsidRPr="00C7244C" w:rsidRDefault="00652DD6" w:rsidP="003F1727">
            <w:pPr>
              <w:pStyle w:val="TAC"/>
            </w:pPr>
            <w:r w:rsidRPr="00C7244C">
              <w:rPr>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7F2D0C75" w14:textId="77777777" w:rsidR="00652DD6" w:rsidRPr="00C7244C" w:rsidRDefault="00652DD6" w:rsidP="003F1727">
            <w:pPr>
              <w:pStyle w:val="TAC"/>
            </w:pPr>
            <w:r w:rsidRPr="00C7244C">
              <w:t>-70</w:t>
            </w:r>
          </w:p>
        </w:tc>
      </w:tr>
      <w:tr w:rsidR="00652DD6" w:rsidRPr="00C7244C" w14:paraId="289DE777" w14:textId="77777777" w:rsidTr="003F1727">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0D0BAC8B" w14:textId="77777777" w:rsidR="00652DD6" w:rsidRPr="00C7244C" w:rsidRDefault="00652DD6" w:rsidP="003F1727">
            <w:pPr>
              <w:pStyle w:val="TAC"/>
            </w:pPr>
            <w:r w:rsidRPr="00C7244C">
              <w:sym w:font="Symbol" w:char="F0B1"/>
            </w:r>
            <w:r w:rsidRPr="00C7244C">
              <w:t>8</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13E70014" w14:textId="77777777" w:rsidR="00652DD6" w:rsidRPr="00C7244C" w:rsidRDefault="00652DD6" w:rsidP="003F1727">
            <w:pPr>
              <w:pStyle w:val="TAC"/>
            </w:pPr>
            <w:r w:rsidRPr="00C7244C">
              <w:sym w:font="Symbol" w:char="F0B1"/>
            </w:r>
            <w:r w:rsidRPr="00C7244C">
              <w:t>11</w:t>
            </w:r>
          </w:p>
        </w:tc>
        <w:tc>
          <w:tcPr>
            <w:tcW w:w="1110" w:type="dxa"/>
            <w:tcBorders>
              <w:left w:val="single" w:sz="4" w:space="0" w:color="auto"/>
              <w:bottom w:val="single" w:sz="6" w:space="0" w:color="auto"/>
              <w:right w:val="single" w:sz="4" w:space="0" w:color="auto"/>
            </w:tcBorders>
          </w:tcPr>
          <w:p w14:paraId="1FFABFDB" w14:textId="77777777" w:rsidR="00652DD6" w:rsidRPr="00C7244C" w:rsidRDefault="00652DD6" w:rsidP="003F1727">
            <w:pPr>
              <w:pStyle w:val="TAC"/>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19EFE10" w14:textId="77777777" w:rsidR="00652DD6" w:rsidRPr="00C7244C" w:rsidRDefault="00652DD6" w:rsidP="003F1727">
            <w:pPr>
              <w:pStyle w:val="TAC"/>
            </w:pPr>
            <w:r w:rsidRPr="00C7244C">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7B858CEB" w14:textId="77777777" w:rsidR="00652DD6" w:rsidRPr="00C7244C" w:rsidRDefault="00652DD6" w:rsidP="003F1727">
            <w:pPr>
              <w:pStyle w:val="TAC"/>
            </w:pPr>
            <w:r w:rsidRPr="00C7244C">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4D7BFCCB" w14:textId="77777777" w:rsidR="00652DD6" w:rsidRPr="00C7244C" w:rsidRDefault="00652DD6" w:rsidP="003F1727">
            <w:pPr>
              <w:pStyle w:val="TAC"/>
            </w:pPr>
            <w:r w:rsidRPr="00C7244C">
              <w:t>-50</w:t>
            </w:r>
          </w:p>
        </w:tc>
      </w:tr>
      <w:tr w:rsidR="00652DD6" w:rsidRPr="00C7244C" w14:paraId="65B56BE7"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4CC59367" w14:textId="77777777" w:rsidR="00652DD6" w:rsidRPr="00C7244C" w:rsidRDefault="00652DD6" w:rsidP="003F1727">
            <w:pPr>
              <w:pStyle w:val="TAN"/>
            </w:pPr>
            <w:r w:rsidRPr="00C7244C">
              <w:t>Note 1:</w:t>
            </w:r>
            <w:r w:rsidRPr="00C7244C">
              <w:tab/>
              <w:t>Values based on Refsens and EIS spherical coverage as defined in clauses 7.3.2 and 7.3.4 of TS 38.101-2 [3]. Applicable side condition selected depending on angle of arrival.</w:t>
            </w:r>
          </w:p>
          <w:p w14:paraId="52B4A1B8" w14:textId="77777777" w:rsidR="00652DD6" w:rsidRPr="00C7244C" w:rsidRDefault="00652DD6" w:rsidP="003F1727">
            <w:pPr>
              <w:pStyle w:val="TAN"/>
            </w:pPr>
            <w:r w:rsidRPr="00C7244C">
              <w:t>Note 2:</w:t>
            </w:r>
            <w:r w:rsidRPr="00C7244C">
              <w:tab/>
            </w:r>
            <w:r w:rsidRPr="00C7244C">
              <w:rPr>
                <w:rFonts w:eastAsia="MS Mincho"/>
              </w:rPr>
              <w:t>Io specified at the Reference point, and assumed to have constant EPRE across the bandwidth</w:t>
            </w:r>
            <w:r w:rsidRPr="00C7244C">
              <w:t>.</w:t>
            </w:r>
          </w:p>
          <w:p w14:paraId="76ACFEBC" w14:textId="77777777" w:rsidR="00652DD6" w:rsidRPr="00C7244C" w:rsidRDefault="00652DD6" w:rsidP="003F1727">
            <w:pPr>
              <w:pStyle w:val="TAN"/>
            </w:pPr>
            <w:r w:rsidRPr="00C7244C">
              <w:t>Note 3:</w:t>
            </w:r>
            <w:r w:rsidRPr="00C7244C">
              <w:tab/>
              <w:t>In the test cases, the SSB Ês/Iot and related parameters may need to be adjusted to ensure Ês/Iot at UE baseband is above the value defined in this table.</w:t>
            </w:r>
          </w:p>
        </w:tc>
      </w:tr>
    </w:tbl>
    <w:p w14:paraId="7BF975A0" w14:textId="77777777" w:rsidR="00652DD6" w:rsidRPr="00C7244C" w:rsidRDefault="00652DD6" w:rsidP="00652DD6">
      <w:pPr>
        <w:rPr>
          <w:lang w:eastAsia="zh-CN"/>
        </w:rPr>
      </w:pPr>
    </w:p>
    <w:p w14:paraId="2C226CDE" w14:textId="77777777" w:rsidR="00652DD6" w:rsidRPr="00C7244C" w:rsidRDefault="00652DD6" w:rsidP="00652DD6">
      <w:r w:rsidRPr="00C7244C">
        <w:t>[TS 38.133, annex B.2.3]</w:t>
      </w:r>
    </w:p>
    <w:p w14:paraId="3FB7504C" w14:textId="77777777" w:rsidR="00652DD6" w:rsidRPr="00C7244C" w:rsidRDefault="00652DD6" w:rsidP="00652DD6">
      <w:r w:rsidRPr="00C7244C">
        <w:t>This clause defines the following conditions for NR inter-frequency measurements and corresponding procedures performed based on SSBs: SSB_RP and SSB Ês/Iot, applicable for a corresponding operating band.</w:t>
      </w:r>
    </w:p>
    <w:p w14:paraId="769050AB" w14:textId="77777777" w:rsidR="00652DD6" w:rsidRPr="00C7244C" w:rsidRDefault="00652DD6" w:rsidP="00652DD6">
      <w:r w:rsidRPr="00C7244C">
        <w:t>The conditions are defined in Table B.2.3-2 for FR2 NR cells.</w:t>
      </w:r>
    </w:p>
    <w:p w14:paraId="1973A0E4" w14:textId="77777777" w:rsidR="00652DD6" w:rsidRPr="00C7244C" w:rsidRDefault="00652DD6" w:rsidP="00652DD6">
      <w:pPr>
        <w:pStyle w:val="TH"/>
      </w:pPr>
      <w:r w:rsidRPr="00C7244C">
        <w:t>Table B.2.3-2: Conditions for inter-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C7244C" w14:paraId="24355371" w14:textId="77777777" w:rsidTr="003F1727">
        <w:trPr>
          <w:trHeight w:val="105"/>
          <w:jc w:val="center"/>
        </w:trPr>
        <w:tc>
          <w:tcPr>
            <w:tcW w:w="514" w:type="pct"/>
            <w:tcBorders>
              <w:bottom w:val="nil"/>
            </w:tcBorders>
            <w:shd w:val="clear" w:color="auto" w:fill="auto"/>
          </w:tcPr>
          <w:p w14:paraId="03F00C8B" w14:textId="77777777" w:rsidR="00652DD6" w:rsidRPr="00C7244C" w:rsidRDefault="00652DD6" w:rsidP="003F1727">
            <w:pPr>
              <w:pStyle w:val="TAH"/>
            </w:pPr>
            <w:r w:rsidRPr="00C7244C">
              <w:t>Parameter</w:t>
            </w:r>
          </w:p>
        </w:tc>
        <w:tc>
          <w:tcPr>
            <w:tcW w:w="526" w:type="pct"/>
            <w:tcBorders>
              <w:bottom w:val="nil"/>
            </w:tcBorders>
            <w:shd w:val="clear" w:color="auto" w:fill="auto"/>
          </w:tcPr>
          <w:p w14:paraId="2B1DEF70" w14:textId="77777777" w:rsidR="00652DD6" w:rsidRPr="00C7244C" w:rsidRDefault="00652DD6" w:rsidP="003F1727">
            <w:pPr>
              <w:pStyle w:val="TAH"/>
            </w:pPr>
            <w:r w:rsidRPr="00C7244C">
              <w:t>Angle of arrival</w:t>
            </w:r>
          </w:p>
        </w:tc>
        <w:tc>
          <w:tcPr>
            <w:tcW w:w="497" w:type="pct"/>
            <w:tcBorders>
              <w:bottom w:val="nil"/>
            </w:tcBorders>
            <w:shd w:val="clear" w:color="auto" w:fill="auto"/>
          </w:tcPr>
          <w:p w14:paraId="36776558" w14:textId="77777777" w:rsidR="00652DD6" w:rsidRPr="00C7244C" w:rsidRDefault="00652DD6" w:rsidP="003F1727">
            <w:pPr>
              <w:pStyle w:val="TAH"/>
            </w:pPr>
            <w:r w:rsidRPr="00C7244C">
              <w:t>NR operating bands</w:t>
            </w:r>
          </w:p>
        </w:tc>
        <w:tc>
          <w:tcPr>
            <w:tcW w:w="2984" w:type="pct"/>
            <w:gridSpan w:val="6"/>
          </w:tcPr>
          <w:p w14:paraId="1D77A9A7" w14:textId="77777777" w:rsidR="00652DD6" w:rsidRPr="00C7244C" w:rsidRDefault="00652DD6" w:rsidP="003F1727">
            <w:pPr>
              <w:pStyle w:val="TAH"/>
            </w:pPr>
            <w:r w:rsidRPr="00C7244C">
              <w:t>Minimum SSB_RP</w:t>
            </w:r>
            <w:r w:rsidRPr="00C7244C">
              <w:rPr>
                <w:vertAlign w:val="superscript"/>
              </w:rPr>
              <w:t xml:space="preserve"> Note 2, Note 3</w:t>
            </w:r>
          </w:p>
        </w:tc>
        <w:tc>
          <w:tcPr>
            <w:tcW w:w="480" w:type="pct"/>
            <w:tcBorders>
              <w:bottom w:val="single" w:sz="4" w:space="0" w:color="auto"/>
            </w:tcBorders>
            <w:shd w:val="clear" w:color="auto" w:fill="auto"/>
          </w:tcPr>
          <w:p w14:paraId="12B4267D" w14:textId="77777777" w:rsidR="00652DD6" w:rsidRPr="00C7244C" w:rsidRDefault="00652DD6" w:rsidP="003F1727">
            <w:pPr>
              <w:pStyle w:val="TAH"/>
            </w:pPr>
            <w:r w:rsidRPr="00C7244C">
              <w:t>SSB Ês/Iot</w:t>
            </w:r>
          </w:p>
        </w:tc>
      </w:tr>
      <w:tr w:rsidR="00652DD6" w:rsidRPr="00C7244C" w14:paraId="33D358E8" w14:textId="77777777" w:rsidTr="003F1727">
        <w:trPr>
          <w:trHeight w:val="105"/>
          <w:jc w:val="center"/>
        </w:trPr>
        <w:tc>
          <w:tcPr>
            <w:tcW w:w="514" w:type="pct"/>
            <w:tcBorders>
              <w:top w:val="nil"/>
              <w:bottom w:val="nil"/>
            </w:tcBorders>
            <w:shd w:val="clear" w:color="auto" w:fill="auto"/>
          </w:tcPr>
          <w:p w14:paraId="2CCEDB36" w14:textId="77777777" w:rsidR="00652DD6" w:rsidRPr="00C7244C" w:rsidRDefault="00652DD6" w:rsidP="003F1727">
            <w:pPr>
              <w:pStyle w:val="TAH"/>
            </w:pPr>
          </w:p>
        </w:tc>
        <w:tc>
          <w:tcPr>
            <w:tcW w:w="526" w:type="pct"/>
            <w:tcBorders>
              <w:top w:val="nil"/>
              <w:bottom w:val="nil"/>
            </w:tcBorders>
            <w:shd w:val="clear" w:color="auto" w:fill="auto"/>
          </w:tcPr>
          <w:p w14:paraId="16BC7332" w14:textId="77777777" w:rsidR="00652DD6" w:rsidRPr="00C7244C" w:rsidRDefault="00652DD6" w:rsidP="003F1727">
            <w:pPr>
              <w:pStyle w:val="TAH"/>
            </w:pPr>
          </w:p>
        </w:tc>
        <w:tc>
          <w:tcPr>
            <w:tcW w:w="497" w:type="pct"/>
            <w:tcBorders>
              <w:top w:val="nil"/>
              <w:bottom w:val="nil"/>
            </w:tcBorders>
            <w:shd w:val="clear" w:color="auto" w:fill="auto"/>
          </w:tcPr>
          <w:p w14:paraId="569C1111" w14:textId="77777777" w:rsidR="00652DD6" w:rsidRPr="00C7244C" w:rsidRDefault="00652DD6" w:rsidP="003F1727">
            <w:pPr>
              <w:pStyle w:val="TAH"/>
            </w:pPr>
          </w:p>
        </w:tc>
        <w:tc>
          <w:tcPr>
            <w:tcW w:w="2984" w:type="pct"/>
            <w:gridSpan w:val="6"/>
          </w:tcPr>
          <w:p w14:paraId="3C479317" w14:textId="77777777" w:rsidR="00652DD6" w:rsidRPr="00C7244C" w:rsidRDefault="00652DD6" w:rsidP="003F1727">
            <w:pPr>
              <w:pStyle w:val="TAH"/>
            </w:pPr>
            <w:r w:rsidRPr="00C7244C">
              <w:t>dBm / SCS</w:t>
            </w:r>
            <w:r w:rsidRPr="00C7244C">
              <w:rPr>
                <w:vertAlign w:val="subscript"/>
              </w:rPr>
              <w:t>SSB</w:t>
            </w:r>
          </w:p>
        </w:tc>
        <w:tc>
          <w:tcPr>
            <w:tcW w:w="480" w:type="pct"/>
            <w:tcBorders>
              <w:bottom w:val="nil"/>
            </w:tcBorders>
            <w:shd w:val="clear" w:color="auto" w:fill="auto"/>
          </w:tcPr>
          <w:p w14:paraId="20E2B1FF" w14:textId="77777777" w:rsidR="00652DD6" w:rsidRPr="00C7244C" w:rsidRDefault="00652DD6" w:rsidP="003F1727">
            <w:pPr>
              <w:pStyle w:val="TAH"/>
            </w:pPr>
            <w:r w:rsidRPr="00C7244C">
              <w:t>dB</w:t>
            </w:r>
          </w:p>
        </w:tc>
      </w:tr>
      <w:tr w:rsidR="00652DD6" w:rsidRPr="00C7244C" w14:paraId="29F60433" w14:textId="77777777" w:rsidTr="003F1727">
        <w:trPr>
          <w:trHeight w:val="105"/>
          <w:jc w:val="center"/>
        </w:trPr>
        <w:tc>
          <w:tcPr>
            <w:tcW w:w="514" w:type="pct"/>
            <w:tcBorders>
              <w:top w:val="nil"/>
              <w:bottom w:val="nil"/>
            </w:tcBorders>
            <w:shd w:val="clear" w:color="auto" w:fill="auto"/>
          </w:tcPr>
          <w:p w14:paraId="4E068AE1" w14:textId="77777777" w:rsidR="00652DD6" w:rsidRPr="00C7244C" w:rsidRDefault="00652DD6" w:rsidP="003F1727">
            <w:pPr>
              <w:pStyle w:val="TAH"/>
            </w:pPr>
          </w:p>
        </w:tc>
        <w:tc>
          <w:tcPr>
            <w:tcW w:w="526" w:type="pct"/>
            <w:tcBorders>
              <w:top w:val="nil"/>
              <w:bottom w:val="nil"/>
            </w:tcBorders>
            <w:shd w:val="clear" w:color="auto" w:fill="auto"/>
          </w:tcPr>
          <w:p w14:paraId="6C0AC854" w14:textId="77777777" w:rsidR="00652DD6" w:rsidRPr="00C7244C" w:rsidRDefault="00652DD6" w:rsidP="003F1727">
            <w:pPr>
              <w:pStyle w:val="TAH"/>
            </w:pPr>
          </w:p>
        </w:tc>
        <w:tc>
          <w:tcPr>
            <w:tcW w:w="497" w:type="pct"/>
            <w:tcBorders>
              <w:top w:val="nil"/>
              <w:bottom w:val="nil"/>
            </w:tcBorders>
            <w:shd w:val="clear" w:color="auto" w:fill="auto"/>
          </w:tcPr>
          <w:p w14:paraId="74B4429C" w14:textId="77777777" w:rsidR="00652DD6" w:rsidRPr="00C7244C" w:rsidRDefault="00652DD6" w:rsidP="003F1727">
            <w:pPr>
              <w:pStyle w:val="TAH"/>
            </w:pPr>
          </w:p>
        </w:tc>
        <w:tc>
          <w:tcPr>
            <w:tcW w:w="2135" w:type="pct"/>
            <w:gridSpan w:val="5"/>
            <w:shd w:val="clear" w:color="auto" w:fill="auto"/>
          </w:tcPr>
          <w:p w14:paraId="426C63DE" w14:textId="77777777" w:rsidR="00652DD6" w:rsidRPr="00C7244C" w:rsidRDefault="00652DD6" w:rsidP="003F1727">
            <w:pPr>
              <w:pStyle w:val="TAH"/>
            </w:pPr>
            <w:r w:rsidRPr="00C7244C">
              <w:t>SCS</w:t>
            </w:r>
            <w:r w:rsidRPr="00C7244C">
              <w:rPr>
                <w:vertAlign w:val="subscript"/>
              </w:rPr>
              <w:t>SSB</w:t>
            </w:r>
            <w:r w:rsidRPr="00C7244C">
              <w:t xml:space="preserve"> = 120 kHz</w:t>
            </w:r>
          </w:p>
        </w:tc>
        <w:tc>
          <w:tcPr>
            <w:tcW w:w="849" w:type="pct"/>
            <w:shd w:val="clear" w:color="auto" w:fill="auto"/>
          </w:tcPr>
          <w:p w14:paraId="5340059A" w14:textId="77777777" w:rsidR="00652DD6" w:rsidRPr="00C7244C" w:rsidRDefault="00652DD6" w:rsidP="003F1727">
            <w:pPr>
              <w:pStyle w:val="TAH"/>
            </w:pPr>
            <w:r w:rsidRPr="00C7244C">
              <w:t>SCS</w:t>
            </w:r>
            <w:r w:rsidRPr="00C7244C">
              <w:rPr>
                <w:vertAlign w:val="subscript"/>
              </w:rPr>
              <w:t>SSB</w:t>
            </w:r>
            <w:r w:rsidRPr="00C7244C">
              <w:t xml:space="preserve"> = 240 kHz</w:t>
            </w:r>
          </w:p>
        </w:tc>
        <w:tc>
          <w:tcPr>
            <w:tcW w:w="480" w:type="pct"/>
            <w:tcBorders>
              <w:top w:val="nil"/>
              <w:bottom w:val="nil"/>
            </w:tcBorders>
            <w:shd w:val="clear" w:color="auto" w:fill="auto"/>
          </w:tcPr>
          <w:p w14:paraId="5A23C97F" w14:textId="77777777" w:rsidR="00652DD6" w:rsidRPr="00C7244C" w:rsidRDefault="00652DD6" w:rsidP="003F1727">
            <w:pPr>
              <w:pStyle w:val="TAH"/>
            </w:pPr>
          </w:p>
        </w:tc>
      </w:tr>
      <w:tr w:rsidR="00652DD6" w:rsidRPr="00C7244C" w14:paraId="0E44B5ED" w14:textId="77777777" w:rsidTr="003F1727">
        <w:trPr>
          <w:trHeight w:val="105"/>
          <w:jc w:val="center"/>
        </w:trPr>
        <w:tc>
          <w:tcPr>
            <w:tcW w:w="514" w:type="pct"/>
            <w:tcBorders>
              <w:top w:val="nil"/>
              <w:bottom w:val="nil"/>
            </w:tcBorders>
            <w:shd w:val="clear" w:color="auto" w:fill="auto"/>
          </w:tcPr>
          <w:p w14:paraId="5E0BE40E" w14:textId="77777777" w:rsidR="00652DD6" w:rsidRPr="00C7244C" w:rsidRDefault="00652DD6" w:rsidP="003F1727">
            <w:pPr>
              <w:pStyle w:val="TAH"/>
            </w:pPr>
          </w:p>
        </w:tc>
        <w:tc>
          <w:tcPr>
            <w:tcW w:w="526" w:type="pct"/>
            <w:tcBorders>
              <w:top w:val="nil"/>
              <w:bottom w:val="nil"/>
            </w:tcBorders>
            <w:shd w:val="clear" w:color="auto" w:fill="auto"/>
          </w:tcPr>
          <w:p w14:paraId="0938CA86" w14:textId="77777777" w:rsidR="00652DD6" w:rsidRPr="00C7244C" w:rsidRDefault="00652DD6" w:rsidP="003F1727">
            <w:pPr>
              <w:pStyle w:val="TAH"/>
            </w:pPr>
          </w:p>
        </w:tc>
        <w:tc>
          <w:tcPr>
            <w:tcW w:w="497" w:type="pct"/>
            <w:tcBorders>
              <w:top w:val="nil"/>
              <w:bottom w:val="nil"/>
            </w:tcBorders>
            <w:shd w:val="clear" w:color="auto" w:fill="auto"/>
          </w:tcPr>
          <w:p w14:paraId="62BE3D8F" w14:textId="77777777" w:rsidR="00652DD6" w:rsidRPr="00C7244C" w:rsidRDefault="00652DD6" w:rsidP="003F1727">
            <w:pPr>
              <w:pStyle w:val="TAH"/>
            </w:pPr>
          </w:p>
        </w:tc>
        <w:tc>
          <w:tcPr>
            <w:tcW w:w="2135" w:type="pct"/>
            <w:gridSpan w:val="5"/>
            <w:shd w:val="clear" w:color="auto" w:fill="auto"/>
          </w:tcPr>
          <w:p w14:paraId="374C90B5" w14:textId="77777777" w:rsidR="00652DD6" w:rsidRPr="00C7244C" w:rsidRDefault="00652DD6" w:rsidP="003F1727">
            <w:pPr>
              <w:pStyle w:val="TAH"/>
            </w:pPr>
            <w:r w:rsidRPr="00C7244C">
              <w:t>UE Power class</w:t>
            </w:r>
          </w:p>
        </w:tc>
        <w:tc>
          <w:tcPr>
            <w:tcW w:w="849" w:type="pct"/>
            <w:shd w:val="clear" w:color="auto" w:fill="auto"/>
          </w:tcPr>
          <w:p w14:paraId="0F584FF7" w14:textId="77777777" w:rsidR="00652DD6" w:rsidRPr="00C7244C" w:rsidRDefault="00652DD6" w:rsidP="003F1727">
            <w:pPr>
              <w:pStyle w:val="TAH"/>
            </w:pPr>
            <w:r w:rsidRPr="00C7244C">
              <w:t>UE Power class</w:t>
            </w:r>
          </w:p>
        </w:tc>
        <w:tc>
          <w:tcPr>
            <w:tcW w:w="480" w:type="pct"/>
            <w:tcBorders>
              <w:top w:val="nil"/>
              <w:bottom w:val="nil"/>
            </w:tcBorders>
            <w:shd w:val="clear" w:color="auto" w:fill="auto"/>
          </w:tcPr>
          <w:p w14:paraId="4A0072E6" w14:textId="77777777" w:rsidR="00652DD6" w:rsidRPr="00C7244C" w:rsidRDefault="00652DD6" w:rsidP="003F1727">
            <w:pPr>
              <w:pStyle w:val="TAH"/>
            </w:pPr>
          </w:p>
        </w:tc>
      </w:tr>
      <w:tr w:rsidR="00652DD6" w:rsidRPr="00C7244C" w14:paraId="6CA7A7C9" w14:textId="77777777" w:rsidTr="003F1727">
        <w:trPr>
          <w:trHeight w:val="105"/>
          <w:jc w:val="center"/>
        </w:trPr>
        <w:tc>
          <w:tcPr>
            <w:tcW w:w="514" w:type="pct"/>
            <w:tcBorders>
              <w:top w:val="nil"/>
              <w:bottom w:val="single" w:sz="4" w:space="0" w:color="auto"/>
            </w:tcBorders>
            <w:shd w:val="clear" w:color="auto" w:fill="auto"/>
          </w:tcPr>
          <w:p w14:paraId="7D040CCD" w14:textId="77777777" w:rsidR="00652DD6" w:rsidRPr="00C7244C" w:rsidRDefault="00652DD6" w:rsidP="003F1727">
            <w:pPr>
              <w:pStyle w:val="TAH"/>
            </w:pPr>
          </w:p>
        </w:tc>
        <w:tc>
          <w:tcPr>
            <w:tcW w:w="526" w:type="pct"/>
            <w:tcBorders>
              <w:top w:val="nil"/>
              <w:bottom w:val="single" w:sz="4" w:space="0" w:color="auto"/>
            </w:tcBorders>
            <w:shd w:val="clear" w:color="auto" w:fill="auto"/>
          </w:tcPr>
          <w:p w14:paraId="1F6C0E29" w14:textId="77777777" w:rsidR="00652DD6" w:rsidRPr="00C7244C" w:rsidRDefault="00652DD6" w:rsidP="003F1727">
            <w:pPr>
              <w:pStyle w:val="TAH"/>
            </w:pPr>
          </w:p>
        </w:tc>
        <w:tc>
          <w:tcPr>
            <w:tcW w:w="497" w:type="pct"/>
            <w:tcBorders>
              <w:top w:val="nil"/>
            </w:tcBorders>
            <w:shd w:val="clear" w:color="auto" w:fill="auto"/>
          </w:tcPr>
          <w:p w14:paraId="0F67EDC6" w14:textId="77777777" w:rsidR="00652DD6" w:rsidRPr="00C7244C" w:rsidRDefault="00652DD6" w:rsidP="003F1727">
            <w:pPr>
              <w:pStyle w:val="TAH"/>
            </w:pPr>
          </w:p>
        </w:tc>
        <w:tc>
          <w:tcPr>
            <w:tcW w:w="458" w:type="pct"/>
            <w:shd w:val="clear" w:color="auto" w:fill="auto"/>
          </w:tcPr>
          <w:p w14:paraId="21198538" w14:textId="77777777" w:rsidR="00652DD6" w:rsidRPr="00C7244C" w:rsidRDefault="00652DD6" w:rsidP="003F1727">
            <w:pPr>
              <w:pStyle w:val="TAH"/>
            </w:pPr>
            <w:r w:rsidRPr="00C7244C">
              <w:t>1</w:t>
            </w:r>
          </w:p>
        </w:tc>
        <w:tc>
          <w:tcPr>
            <w:tcW w:w="348" w:type="pct"/>
          </w:tcPr>
          <w:p w14:paraId="6B188956" w14:textId="77777777" w:rsidR="00652DD6" w:rsidRPr="00C7244C" w:rsidRDefault="00652DD6" w:rsidP="003F1727">
            <w:pPr>
              <w:pStyle w:val="TAH"/>
            </w:pPr>
            <w:r w:rsidRPr="00C7244C">
              <w:t>2</w:t>
            </w:r>
          </w:p>
        </w:tc>
        <w:tc>
          <w:tcPr>
            <w:tcW w:w="348" w:type="pct"/>
          </w:tcPr>
          <w:p w14:paraId="275999D6" w14:textId="77777777" w:rsidR="00652DD6" w:rsidRPr="00C7244C" w:rsidRDefault="00652DD6" w:rsidP="003F1727">
            <w:pPr>
              <w:pStyle w:val="TAH"/>
            </w:pPr>
            <w:r w:rsidRPr="00C7244C">
              <w:t>3</w:t>
            </w:r>
          </w:p>
        </w:tc>
        <w:tc>
          <w:tcPr>
            <w:tcW w:w="483" w:type="pct"/>
          </w:tcPr>
          <w:p w14:paraId="336F684E" w14:textId="77777777" w:rsidR="00652DD6" w:rsidRPr="00C7244C" w:rsidRDefault="00652DD6" w:rsidP="003F1727">
            <w:pPr>
              <w:pStyle w:val="TAH"/>
            </w:pPr>
            <w:r w:rsidRPr="00C7244C">
              <w:t>4</w:t>
            </w:r>
          </w:p>
        </w:tc>
        <w:tc>
          <w:tcPr>
            <w:tcW w:w="498" w:type="pct"/>
          </w:tcPr>
          <w:p w14:paraId="54014FB4" w14:textId="77777777" w:rsidR="00652DD6" w:rsidRPr="00C7244C" w:rsidRDefault="00652DD6" w:rsidP="003F1727">
            <w:pPr>
              <w:pStyle w:val="TAH"/>
              <w:rPr>
                <w:lang w:eastAsia="zh-CN"/>
              </w:rPr>
            </w:pPr>
            <w:r w:rsidRPr="00C7244C">
              <w:rPr>
                <w:lang w:eastAsia="zh-CN"/>
              </w:rPr>
              <w:t>5</w:t>
            </w:r>
          </w:p>
        </w:tc>
        <w:tc>
          <w:tcPr>
            <w:tcW w:w="849" w:type="pct"/>
            <w:tcBorders>
              <w:bottom w:val="single" w:sz="4" w:space="0" w:color="auto"/>
            </w:tcBorders>
            <w:shd w:val="clear" w:color="auto" w:fill="auto"/>
          </w:tcPr>
          <w:p w14:paraId="515B7E49" w14:textId="77777777" w:rsidR="00652DD6" w:rsidRPr="00C7244C" w:rsidRDefault="00652DD6" w:rsidP="003F1727">
            <w:pPr>
              <w:pStyle w:val="TAH"/>
            </w:pPr>
            <w:r w:rsidRPr="00C7244C">
              <w:t>1, 2, 3, 4, 5</w:t>
            </w:r>
          </w:p>
        </w:tc>
        <w:tc>
          <w:tcPr>
            <w:tcW w:w="480" w:type="pct"/>
            <w:tcBorders>
              <w:top w:val="nil"/>
              <w:bottom w:val="single" w:sz="4" w:space="0" w:color="auto"/>
            </w:tcBorders>
            <w:shd w:val="clear" w:color="auto" w:fill="auto"/>
          </w:tcPr>
          <w:p w14:paraId="3E08A4D0" w14:textId="77777777" w:rsidR="00652DD6" w:rsidRPr="00C7244C" w:rsidRDefault="00652DD6" w:rsidP="003F1727">
            <w:pPr>
              <w:pStyle w:val="TAH"/>
            </w:pPr>
          </w:p>
        </w:tc>
      </w:tr>
      <w:tr w:rsidR="00652DD6" w:rsidRPr="00C7244C" w14:paraId="64628FC5" w14:textId="77777777" w:rsidTr="003F1727">
        <w:trPr>
          <w:jc w:val="center"/>
        </w:trPr>
        <w:tc>
          <w:tcPr>
            <w:tcW w:w="514" w:type="pct"/>
            <w:tcBorders>
              <w:bottom w:val="nil"/>
            </w:tcBorders>
            <w:shd w:val="clear" w:color="auto" w:fill="auto"/>
          </w:tcPr>
          <w:p w14:paraId="76DCBD42" w14:textId="77777777" w:rsidR="00652DD6" w:rsidRPr="00C7244C" w:rsidRDefault="00652DD6" w:rsidP="003F1727">
            <w:pPr>
              <w:pStyle w:val="TAC"/>
            </w:pPr>
            <w:r w:rsidRPr="00C7244C">
              <w:t>Conditions</w:t>
            </w:r>
          </w:p>
        </w:tc>
        <w:tc>
          <w:tcPr>
            <w:tcW w:w="526" w:type="pct"/>
            <w:tcBorders>
              <w:bottom w:val="nil"/>
            </w:tcBorders>
            <w:shd w:val="clear" w:color="auto" w:fill="auto"/>
          </w:tcPr>
          <w:p w14:paraId="0D5574E8" w14:textId="77777777" w:rsidR="00652DD6" w:rsidRPr="00C7244C" w:rsidRDefault="00652DD6" w:rsidP="003F1727">
            <w:pPr>
              <w:pStyle w:val="TAC"/>
            </w:pPr>
            <w:r w:rsidRPr="00C7244C">
              <w:t>Rx Beam Peak</w:t>
            </w:r>
          </w:p>
        </w:tc>
        <w:tc>
          <w:tcPr>
            <w:tcW w:w="497" w:type="pct"/>
            <w:shd w:val="clear" w:color="auto" w:fill="auto"/>
          </w:tcPr>
          <w:p w14:paraId="2272995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2172374A" w14:textId="77777777" w:rsidR="00652DD6" w:rsidRPr="00C7244C" w:rsidRDefault="00652DD6" w:rsidP="003F1727">
            <w:pPr>
              <w:pStyle w:val="TAC"/>
              <w:rPr>
                <w:rFonts w:eastAsia="Yu Mincho"/>
              </w:rPr>
            </w:pPr>
            <w:r w:rsidRPr="00C7244C">
              <w:rPr>
                <w:rFonts w:eastAsia="Yu Mincho" w:cs="Arial"/>
              </w:rPr>
              <w:t>-126.3+Y</w:t>
            </w:r>
            <w:r w:rsidRPr="00C7244C">
              <w:rPr>
                <w:rFonts w:eastAsia="Yu Mincho" w:cs="Arial"/>
                <w:vertAlign w:val="subscript"/>
              </w:rPr>
              <w:t>1</w:t>
            </w:r>
          </w:p>
        </w:tc>
        <w:tc>
          <w:tcPr>
            <w:tcW w:w="348" w:type="pct"/>
          </w:tcPr>
          <w:p w14:paraId="35BFD5B2" w14:textId="77777777" w:rsidR="00652DD6" w:rsidRPr="00C7244C" w:rsidRDefault="00652DD6" w:rsidP="003F1727">
            <w:pPr>
              <w:pStyle w:val="TAC"/>
              <w:rPr>
                <w:rFonts w:eastAsia="Yu Mincho"/>
              </w:rPr>
            </w:pPr>
            <w:r w:rsidRPr="00C7244C">
              <w:rPr>
                <w:rFonts w:cs="Arial"/>
                <w:lang w:eastAsia="ko-KR"/>
              </w:rPr>
              <w:t>-111.8</w:t>
            </w:r>
          </w:p>
        </w:tc>
        <w:tc>
          <w:tcPr>
            <w:tcW w:w="348" w:type="pct"/>
          </w:tcPr>
          <w:p w14:paraId="1B75CFE7" w14:textId="77777777" w:rsidR="00652DD6" w:rsidRPr="00C7244C" w:rsidRDefault="00652DD6" w:rsidP="003F1727">
            <w:pPr>
              <w:pStyle w:val="TAC"/>
              <w:rPr>
                <w:rFonts w:eastAsia="Yu Mincho"/>
              </w:rPr>
            </w:pPr>
            <w:r w:rsidRPr="00C7244C">
              <w:rPr>
                <w:rFonts w:eastAsia="Yu Mincho" w:cs="Arial"/>
              </w:rPr>
              <w:t>-110.1</w:t>
            </w:r>
          </w:p>
        </w:tc>
        <w:tc>
          <w:tcPr>
            <w:tcW w:w="483" w:type="pct"/>
          </w:tcPr>
          <w:p w14:paraId="11B59A47" w14:textId="77777777" w:rsidR="00652DD6" w:rsidRPr="00C7244C" w:rsidRDefault="00652DD6" w:rsidP="003F1727">
            <w:pPr>
              <w:pStyle w:val="TAC"/>
              <w:rPr>
                <w:rFonts w:eastAsia="Yu Mincho"/>
              </w:rPr>
            </w:pPr>
            <w:r w:rsidRPr="00C7244C">
              <w:rPr>
                <w:rFonts w:eastAsia="Yu Mincho" w:cs="Arial"/>
              </w:rPr>
              <w:t>-125.8+Y</w:t>
            </w:r>
            <w:r w:rsidRPr="00C7244C">
              <w:rPr>
                <w:rFonts w:eastAsia="Yu Mincho" w:cs="Arial"/>
                <w:vertAlign w:val="subscript"/>
              </w:rPr>
              <w:t>4</w:t>
            </w:r>
          </w:p>
        </w:tc>
        <w:tc>
          <w:tcPr>
            <w:tcW w:w="498" w:type="pct"/>
          </w:tcPr>
          <w:p w14:paraId="7EEC4299" w14:textId="77777777" w:rsidR="00652DD6" w:rsidRPr="00C7244C" w:rsidRDefault="00652DD6" w:rsidP="003F1727">
            <w:pPr>
              <w:pStyle w:val="TAC"/>
              <w:rPr>
                <w:rFonts w:eastAsia="Yu Mincho"/>
              </w:rPr>
            </w:pPr>
            <w:bookmarkStart w:id="25" w:name="OLE_LINK304"/>
            <w:r w:rsidRPr="00C7244C">
              <w:rPr>
                <w:rFonts w:eastAsia="Yu Mincho"/>
              </w:rPr>
              <w:t>-121.4</w:t>
            </w:r>
            <w:bookmarkEnd w:id="25"/>
            <w:r w:rsidRPr="00C7244C">
              <w:rPr>
                <w:rFonts w:eastAsia="Yu Mincho"/>
              </w:rPr>
              <w:t>+Y</w:t>
            </w:r>
            <w:r w:rsidRPr="00C7244C">
              <w:rPr>
                <w:rFonts w:eastAsia="Yu Mincho"/>
                <w:vertAlign w:val="subscript"/>
              </w:rPr>
              <w:t>5</w:t>
            </w:r>
          </w:p>
        </w:tc>
        <w:tc>
          <w:tcPr>
            <w:tcW w:w="849" w:type="pct"/>
            <w:tcBorders>
              <w:bottom w:val="nil"/>
            </w:tcBorders>
            <w:shd w:val="clear" w:color="auto" w:fill="auto"/>
          </w:tcPr>
          <w:p w14:paraId="48C3D93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1C7234DC" w14:textId="77777777" w:rsidR="00652DD6" w:rsidRPr="00C7244C" w:rsidRDefault="00652DD6" w:rsidP="003F1727">
            <w:pPr>
              <w:pStyle w:val="TAC"/>
              <w:rPr>
                <w:rFonts w:eastAsia="Yu Mincho"/>
              </w:rPr>
            </w:pPr>
            <w:r w:rsidRPr="00C7244C">
              <w:rPr>
                <w:rFonts w:eastAsia="Yu Mincho"/>
              </w:rPr>
              <w:t>≥-4</w:t>
            </w:r>
          </w:p>
        </w:tc>
      </w:tr>
      <w:tr w:rsidR="00652DD6" w:rsidRPr="00C7244C" w14:paraId="61A110A1" w14:textId="77777777" w:rsidTr="003F1727">
        <w:trPr>
          <w:jc w:val="center"/>
        </w:trPr>
        <w:tc>
          <w:tcPr>
            <w:tcW w:w="514" w:type="pct"/>
            <w:tcBorders>
              <w:top w:val="nil"/>
              <w:bottom w:val="nil"/>
            </w:tcBorders>
            <w:shd w:val="clear" w:color="auto" w:fill="auto"/>
          </w:tcPr>
          <w:p w14:paraId="34326D15" w14:textId="77777777" w:rsidR="00652DD6" w:rsidRPr="00C7244C" w:rsidRDefault="00652DD6" w:rsidP="003F1727">
            <w:pPr>
              <w:pStyle w:val="TAC"/>
            </w:pPr>
          </w:p>
        </w:tc>
        <w:tc>
          <w:tcPr>
            <w:tcW w:w="526" w:type="pct"/>
            <w:tcBorders>
              <w:top w:val="nil"/>
              <w:bottom w:val="nil"/>
            </w:tcBorders>
            <w:shd w:val="clear" w:color="auto" w:fill="auto"/>
          </w:tcPr>
          <w:p w14:paraId="0D8F836B" w14:textId="77777777" w:rsidR="00652DD6" w:rsidRPr="00C7244C" w:rsidRDefault="00652DD6" w:rsidP="003F1727">
            <w:pPr>
              <w:pStyle w:val="TAC"/>
              <w:rPr>
                <w:szCs w:val="22"/>
              </w:rPr>
            </w:pPr>
          </w:p>
        </w:tc>
        <w:tc>
          <w:tcPr>
            <w:tcW w:w="497" w:type="pct"/>
            <w:shd w:val="clear" w:color="auto" w:fill="auto"/>
          </w:tcPr>
          <w:p w14:paraId="55B1499B"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D619FD2" w14:textId="77777777" w:rsidR="00652DD6" w:rsidRPr="00C7244C" w:rsidRDefault="00652DD6" w:rsidP="003F1727">
            <w:pPr>
              <w:pStyle w:val="TAC"/>
              <w:rPr>
                <w:rFonts w:eastAsia="Yu Mincho"/>
              </w:rPr>
            </w:pPr>
            <w:r w:rsidRPr="00C7244C">
              <w:rPr>
                <w:rFonts w:eastAsia="Yu Mincho" w:cs="Arial"/>
              </w:rPr>
              <w:t>-126.3+Y</w:t>
            </w:r>
            <w:r w:rsidRPr="00C7244C">
              <w:rPr>
                <w:rFonts w:eastAsia="Yu Mincho" w:cs="Arial"/>
                <w:vertAlign w:val="subscript"/>
              </w:rPr>
              <w:t>1</w:t>
            </w:r>
          </w:p>
        </w:tc>
        <w:tc>
          <w:tcPr>
            <w:tcW w:w="348" w:type="pct"/>
          </w:tcPr>
          <w:p w14:paraId="753CECF7" w14:textId="77777777" w:rsidR="00652DD6" w:rsidRPr="00C7244C" w:rsidRDefault="00652DD6" w:rsidP="003F1727">
            <w:pPr>
              <w:pStyle w:val="TAC"/>
              <w:rPr>
                <w:rFonts w:eastAsia="Yu Mincho"/>
              </w:rPr>
            </w:pPr>
            <w:r w:rsidRPr="00C7244C">
              <w:rPr>
                <w:rFonts w:cs="Arial"/>
                <w:lang w:eastAsia="ko-KR"/>
              </w:rPr>
              <w:t>-111.8</w:t>
            </w:r>
          </w:p>
        </w:tc>
        <w:tc>
          <w:tcPr>
            <w:tcW w:w="348" w:type="pct"/>
          </w:tcPr>
          <w:p w14:paraId="3D5BA9FB" w14:textId="77777777" w:rsidR="00652DD6" w:rsidRPr="00C7244C" w:rsidRDefault="00652DD6" w:rsidP="003F1727">
            <w:pPr>
              <w:pStyle w:val="TAC"/>
              <w:rPr>
                <w:rFonts w:eastAsia="Yu Mincho"/>
              </w:rPr>
            </w:pPr>
            <w:r w:rsidRPr="00C7244C">
              <w:rPr>
                <w:rFonts w:eastAsia="Yu Mincho" w:cs="Arial"/>
              </w:rPr>
              <w:t>-110.1</w:t>
            </w:r>
          </w:p>
        </w:tc>
        <w:tc>
          <w:tcPr>
            <w:tcW w:w="483" w:type="pct"/>
          </w:tcPr>
          <w:p w14:paraId="0094CB8B" w14:textId="77777777" w:rsidR="00652DD6" w:rsidRPr="00C7244C" w:rsidRDefault="00652DD6" w:rsidP="003F1727">
            <w:pPr>
              <w:pStyle w:val="TAC"/>
              <w:rPr>
                <w:rFonts w:eastAsia="Yu Mincho"/>
              </w:rPr>
            </w:pPr>
            <w:r w:rsidRPr="00C7244C">
              <w:rPr>
                <w:rFonts w:eastAsia="Yu Mincho" w:cs="Arial"/>
              </w:rPr>
              <w:t>-125.8+Y</w:t>
            </w:r>
            <w:r w:rsidRPr="00C7244C">
              <w:rPr>
                <w:rFonts w:eastAsia="Yu Mincho" w:cs="Arial"/>
                <w:vertAlign w:val="subscript"/>
              </w:rPr>
              <w:t>4</w:t>
            </w:r>
          </w:p>
        </w:tc>
        <w:tc>
          <w:tcPr>
            <w:tcW w:w="498" w:type="pct"/>
          </w:tcPr>
          <w:p w14:paraId="6751404D" w14:textId="77777777" w:rsidR="00652DD6" w:rsidRPr="00C7244C" w:rsidRDefault="00652DD6" w:rsidP="003F1727">
            <w:pPr>
              <w:pStyle w:val="TAC"/>
            </w:pPr>
            <w:r w:rsidRPr="00C7244C">
              <w:rPr>
                <w:rFonts w:eastAsia="Yu Mincho"/>
              </w:rPr>
              <w:t>-121.6+Y</w:t>
            </w:r>
            <w:r w:rsidRPr="00C7244C">
              <w:rPr>
                <w:rFonts w:eastAsia="Yu Mincho"/>
                <w:vertAlign w:val="subscript"/>
              </w:rPr>
              <w:t>5</w:t>
            </w:r>
          </w:p>
        </w:tc>
        <w:tc>
          <w:tcPr>
            <w:tcW w:w="849" w:type="pct"/>
            <w:tcBorders>
              <w:top w:val="nil"/>
              <w:bottom w:val="nil"/>
            </w:tcBorders>
            <w:shd w:val="clear" w:color="auto" w:fill="auto"/>
          </w:tcPr>
          <w:p w14:paraId="331CBBA4" w14:textId="77777777" w:rsidR="00652DD6" w:rsidRPr="00C7244C" w:rsidRDefault="00652DD6" w:rsidP="003F1727">
            <w:pPr>
              <w:pStyle w:val="TAC"/>
            </w:pPr>
          </w:p>
        </w:tc>
        <w:tc>
          <w:tcPr>
            <w:tcW w:w="480" w:type="pct"/>
            <w:tcBorders>
              <w:top w:val="nil"/>
              <w:bottom w:val="nil"/>
            </w:tcBorders>
            <w:shd w:val="clear" w:color="auto" w:fill="auto"/>
          </w:tcPr>
          <w:p w14:paraId="70575692" w14:textId="77777777" w:rsidR="00652DD6" w:rsidRPr="00C7244C" w:rsidRDefault="00652DD6" w:rsidP="003F1727">
            <w:pPr>
              <w:pStyle w:val="TAC"/>
            </w:pPr>
          </w:p>
        </w:tc>
      </w:tr>
      <w:tr w:rsidR="00652DD6" w:rsidRPr="00C7244C" w14:paraId="42A6FF2E" w14:textId="77777777" w:rsidTr="003F1727">
        <w:trPr>
          <w:jc w:val="center"/>
        </w:trPr>
        <w:tc>
          <w:tcPr>
            <w:tcW w:w="514" w:type="pct"/>
            <w:tcBorders>
              <w:top w:val="nil"/>
              <w:bottom w:val="nil"/>
            </w:tcBorders>
            <w:shd w:val="clear" w:color="auto" w:fill="auto"/>
          </w:tcPr>
          <w:p w14:paraId="7B07D869" w14:textId="77777777" w:rsidR="00652DD6" w:rsidRPr="00C7244C" w:rsidRDefault="00652DD6" w:rsidP="003F1727">
            <w:pPr>
              <w:pStyle w:val="TAC"/>
            </w:pPr>
          </w:p>
        </w:tc>
        <w:tc>
          <w:tcPr>
            <w:tcW w:w="526" w:type="pct"/>
            <w:tcBorders>
              <w:top w:val="nil"/>
              <w:bottom w:val="nil"/>
            </w:tcBorders>
            <w:shd w:val="clear" w:color="auto" w:fill="auto"/>
          </w:tcPr>
          <w:p w14:paraId="770631DF" w14:textId="77777777" w:rsidR="00652DD6" w:rsidRPr="00C7244C" w:rsidRDefault="00652DD6" w:rsidP="003F1727">
            <w:pPr>
              <w:pStyle w:val="TAC"/>
              <w:rPr>
                <w:szCs w:val="22"/>
              </w:rPr>
            </w:pPr>
          </w:p>
        </w:tc>
        <w:tc>
          <w:tcPr>
            <w:tcW w:w="497" w:type="pct"/>
            <w:shd w:val="clear" w:color="auto" w:fill="auto"/>
          </w:tcPr>
          <w:p w14:paraId="43B4306C"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72B2752D" w14:textId="77777777" w:rsidR="00652DD6" w:rsidRPr="00C7244C" w:rsidRDefault="00652DD6" w:rsidP="003F1727">
            <w:pPr>
              <w:pStyle w:val="TAC"/>
            </w:pPr>
            <w:r w:rsidRPr="00C7244C">
              <w:rPr>
                <w:rFonts w:eastAsia="Yu Mincho" w:cs="Arial"/>
              </w:rPr>
              <w:t>-123.3+Y</w:t>
            </w:r>
            <w:r w:rsidRPr="00C7244C">
              <w:rPr>
                <w:rFonts w:eastAsia="Yu Mincho" w:cs="Arial"/>
                <w:vertAlign w:val="subscript"/>
              </w:rPr>
              <w:t>1</w:t>
            </w:r>
          </w:p>
        </w:tc>
        <w:tc>
          <w:tcPr>
            <w:tcW w:w="348" w:type="pct"/>
          </w:tcPr>
          <w:p w14:paraId="4346264D" w14:textId="77777777" w:rsidR="00652DD6" w:rsidRPr="00C7244C" w:rsidRDefault="00652DD6" w:rsidP="003F1727">
            <w:pPr>
              <w:pStyle w:val="TAC"/>
            </w:pPr>
          </w:p>
        </w:tc>
        <w:tc>
          <w:tcPr>
            <w:tcW w:w="348" w:type="pct"/>
          </w:tcPr>
          <w:p w14:paraId="753821A0" w14:textId="77777777" w:rsidR="00652DD6" w:rsidRPr="00C7244C" w:rsidRDefault="00652DD6" w:rsidP="003F1727">
            <w:pPr>
              <w:pStyle w:val="TAC"/>
            </w:pPr>
            <w:r w:rsidRPr="00C7244C">
              <w:rPr>
                <w:rFonts w:eastAsia="Yu Mincho" w:cs="Arial"/>
              </w:rPr>
              <w:t>-107.5</w:t>
            </w:r>
          </w:p>
        </w:tc>
        <w:tc>
          <w:tcPr>
            <w:tcW w:w="483" w:type="pct"/>
          </w:tcPr>
          <w:p w14:paraId="056EE62C" w14:textId="77777777" w:rsidR="00652DD6" w:rsidRPr="00C7244C" w:rsidRDefault="00652DD6" w:rsidP="003F1727">
            <w:pPr>
              <w:pStyle w:val="TAC"/>
            </w:pPr>
            <w:r w:rsidRPr="00C7244C">
              <w:rPr>
                <w:rFonts w:eastAsia="Yu Mincho" w:cs="Arial"/>
              </w:rPr>
              <w:t>-123.8+Y</w:t>
            </w:r>
            <w:r w:rsidRPr="00C7244C">
              <w:rPr>
                <w:rFonts w:eastAsia="Yu Mincho" w:cs="Arial"/>
                <w:vertAlign w:val="subscript"/>
              </w:rPr>
              <w:t>4</w:t>
            </w:r>
          </w:p>
        </w:tc>
        <w:tc>
          <w:tcPr>
            <w:tcW w:w="498" w:type="pct"/>
          </w:tcPr>
          <w:p w14:paraId="0A80E0F5" w14:textId="77777777" w:rsidR="00652DD6" w:rsidRPr="00C7244C" w:rsidRDefault="00652DD6" w:rsidP="003F1727">
            <w:pPr>
              <w:pStyle w:val="TAC"/>
            </w:pPr>
          </w:p>
        </w:tc>
        <w:tc>
          <w:tcPr>
            <w:tcW w:w="849" w:type="pct"/>
            <w:tcBorders>
              <w:top w:val="nil"/>
              <w:bottom w:val="nil"/>
            </w:tcBorders>
            <w:shd w:val="clear" w:color="auto" w:fill="auto"/>
          </w:tcPr>
          <w:p w14:paraId="0D42C89C" w14:textId="77777777" w:rsidR="00652DD6" w:rsidRPr="00C7244C" w:rsidRDefault="00652DD6" w:rsidP="003F1727">
            <w:pPr>
              <w:pStyle w:val="TAC"/>
            </w:pPr>
          </w:p>
        </w:tc>
        <w:tc>
          <w:tcPr>
            <w:tcW w:w="480" w:type="pct"/>
            <w:tcBorders>
              <w:top w:val="nil"/>
              <w:bottom w:val="nil"/>
            </w:tcBorders>
            <w:shd w:val="clear" w:color="auto" w:fill="auto"/>
          </w:tcPr>
          <w:p w14:paraId="5616C596" w14:textId="77777777" w:rsidR="00652DD6" w:rsidRPr="00C7244C" w:rsidRDefault="00652DD6" w:rsidP="003F1727">
            <w:pPr>
              <w:pStyle w:val="TAC"/>
            </w:pPr>
          </w:p>
        </w:tc>
      </w:tr>
      <w:tr w:rsidR="00652DD6" w:rsidRPr="00C7244C" w14:paraId="58631113" w14:textId="77777777" w:rsidTr="003F1727">
        <w:trPr>
          <w:jc w:val="center"/>
        </w:trPr>
        <w:tc>
          <w:tcPr>
            <w:tcW w:w="514" w:type="pct"/>
            <w:vMerge w:val="restart"/>
            <w:tcBorders>
              <w:top w:val="nil"/>
            </w:tcBorders>
            <w:shd w:val="clear" w:color="auto" w:fill="auto"/>
          </w:tcPr>
          <w:p w14:paraId="1B9872F0" w14:textId="77777777" w:rsidR="00652DD6" w:rsidRPr="00C7244C" w:rsidRDefault="00652DD6" w:rsidP="003F1727">
            <w:pPr>
              <w:pStyle w:val="TAC"/>
            </w:pPr>
          </w:p>
        </w:tc>
        <w:tc>
          <w:tcPr>
            <w:tcW w:w="526" w:type="pct"/>
            <w:vMerge w:val="restart"/>
            <w:tcBorders>
              <w:top w:val="nil"/>
            </w:tcBorders>
            <w:shd w:val="clear" w:color="auto" w:fill="auto"/>
          </w:tcPr>
          <w:p w14:paraId="427E11E4" w14:textId="77777777" w:rsidR="00652DD6" w:rsidRPr="00C7244C" w:rsidRDefault="00652DD6" w:rsidP="003F1727">
            <w:pPr>
              <w:pStyle w:val="TAC"/>
              <w:rPr>
                <w:szCs w:val="22"/>
              </w:rPr>
            </w:pPr>
          </w:p>
        </w:tc>
        <w:tc>
          <w:tcPr>
            <w:tcW w:w="497" w:type="pct"/>
            <w:shd w:val="clear" w:color="auto" w:fill="auto"/>
          </w:tcPr>
          <w:p w14:paraId="79813436"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6CBCFA65" w14:textId="77777777" w:rsidR="00652DD6" w:rsidRPr="00C7244C" w:rsidRDefault="00652DD6" w:rsidP="003F1727">
            <w:pPr>
              <w:pStyle w:val="TAC"/>
            </w:pPr>
            <w:r w:rsidRPr="00C7244C">
              <w:rPr>
                <w:rFonts w:eastAsia="Yu Mincho" w:cs="Arial"/>
              </w:rPr>
              <w:t>-126.3+Y</w:t>
            </w:r>
            <w:r w:rsidRPr="00C7244C">
              <w:rPr>
                <w:rFonts w:eastAsia="Yu Mincho" w:cs="Arial"/>
                <w:vertAlign w:val="subscript"/>
              </w:rPr>
              <w:t>1</w:t>
            </w:r>
          </w:p>
        </w:tc>
        <w:tc>
          <w:tcPr>
            <w:tcW w:w="348" w:type="pct"/>
          </w:tcPr>
          <w:p w14:paraId="28DEDB6B" w14:textId="77777777" w:rsidR="00652DD6" w:rsidRPr="00C7244C" w:rsidRDefault="00652DD6" w:rsidP="003F1727">
            <w:pPr>
              <w:pStyle w:val="TAC"/>
            </w:pPr>
            <w:r w:rsidRPr="00C7244C">
              <w:rPr>
                <w:rFonts w:cs="Arial"/>
                <w:lang w:eastAsia="ko-KR"/>
              </w:rPr>
              <w:t>-111.8</w:t>
            </w:r>
          </w:p>
        </w:tc>
        <w:tc>
          <w:tcPr>
            <w:tcW w:w="348" w:type="pct"/>
          </w:tcPr>
          <w:p w14:paraId="089472EA" w14:textId="77777777" w:rsidR="00652DD6" w:rsidRPr="00C7244C" w:rsidRDefault="00652DD6" w:rsidP="003F1727">
            <w:pPr>
              <w:pStyle w:val="TAC"/>
            </w:pPr>
            <w:r w:rsidRPr="00C7244C">
              <w:rPr>
                <w:rFonts w:eastAsia="Yu Mincho" w:cs="Arial"/>
              </w:rPr>
              <w:t>-110.1</w:t>
            </w:r>
          </w:p>
        </w:tc>
        <w:tc>
          <w:tcPr>
            <w:tcW w:w="483" w:type="pct"/>
          </w:tcPr>
          <w:p w14:paraId="420922B8" w14:textId="77777777" w:rsidR="00652DD6" w:rsidRPr="00C7244C" w:rsidRDefault="00652DD6" w:rsidP="003F1727">
            <w:pPr>
              <w:pStyle w:val="TAC"/>
            </w:pPr>
            <w:r w:rsidRPr="00C7244C">
              <w:rPr>
                <w:rFonts w:eastAsia="Yu Mincho" w:cs="Arial"/>
              </w:rPr>
              <w:t>-125.8+Y</w:t>
            </w:r>
            <w:r w:rsidRPr="00C7244C">
              <w:rPr>
                <w:rFonts w:eastAsia="Yu Mincho" w:cs="Arial"/>
                <w:vertAlign w:val="subscript"/>
              </w:rPr>
              <w:t>4</w:t>
            </w:r>
          </w:p>
        </w:tc>
        <w:tc>
          <w:tcPr>
            <w:tcW w:w="498" w:type="pct"/>
          </w:tcPr>
          <w:p w14:paraId="7385D105" w14:textId="77777777" w:rsidR="00652DD6" w:rsidRPr="00C7244C" w:rsidRDefault="00652DD6" w:rsidP="003F1727">
            <w:pPr>
              <w:pStyle w:val="TAC"/>
            </w:pPr>
          </w:p>
        </w:tc>
        <w:tc>
          <w:tcPr>
            <w:tcW w:w="849" w:type="pct"/>
            <w:vMerge w:val="restart"/>
            <w:tcBorders>
              <w:top w:val="nil"/>
            </w:tcBorders>
            <w:shd w:val="clear" w:color="auto" w:fill="auto"/>
          </w:tcPr>
          <w:p w14:paraId="6FB0A766" w14:textId="77777777" w:rsidR="00652DD6" w:rsidRPr="00C7244C" w:rsidRDefault="00652DD6" w:rsidP="003F1727">
            <w:pPr>
              <w:pStyle w:val="TAC"/>
            </w:pPr>
          </w:p>
        </w:tc>
        <w:tc>
          <w:tcPr>
            <w:tcW w:w="480" w:type="pct"/>
            <w:vMerge w:val="restart"/>
            <w:tcBorders>
              <w:top w:val="nil"/>
            </w:tcBorders>
            <w:shd w:val="clear" w:color="auto" w:fill="auto"/>
          </w:tcPr>
          <w:p w14:paraId="6712D430" w14:textId="77777777" w:rsidR="00652DD6" w:rsidRPr="00C7244C" w:rsidRDefault="00652DD6" w:rsidP="003F1727">
            <w:pPr>
              <w:pStyle w:val="TAC"/>
            </w:pPr>
          </w:p>
        </w:tc>
      </w:tr>
      <w:tr w:rsidR="00652DD6" w:rsidRPr="00C7244C" w14:paraId="708A0FF2" w14:textId="77777777" w:rsidTr="003F1727">
        <w:trPr>
          <w:jc w:val="center"/>
        </w:trPr>
        <w:tc>
          <w:tcPr>
            <w:tcW w:w="514" w:type="pct"/>
            <w:vMerge/>
            <w:tcBorders>
              <w:bottom w:val="nil"/>
            </w:tcBorders>
            <w:shd w:val="clear" w:color="auto" w:fill="auto"/>
          </w:tcPr>
          <w:p w14:paraId="6B92E55C" w14:textId="77777777" w:rsidR="00652DD6" w:rsidRPr="00C7244C" w:rsidRDefault="00652DD6" w:rsidP="003F1727">
            <w:pPr>
              <w:pStyle w:val="TAC"/>
            </w:pPr>
          </w:p>
        </w:tc>
        <w:tc>
          <w:tcPr>
            <w:tcW w:w="526" w:type="pct"/>
            <w:vMerge/>
            <w:tcBorders>
              <w:bottom w:val="single" w:sz="4" w:space="0" w:color="auto"/>
            </w:tcBorders>
            <w:shd w:val="clear" w:color="auto" w:fill="auto"/>
          </w:tcPr>
          <w:p w14:paraId="7D75E3FE" w14:textId="77777777" w:rsidR="00652DD6" w:rsidRPr="00C7244C" w:rsidRDefault="00652DD6" w:rsidP="003F1727">
            <w:pPr>
              <w:pStyle w:val="TAC"/>
              <w:rPr>
                <w:szCs w:val="22"/>
              </w:rPr>
            </w:pPr>
          </w:p>
        </w:tc>
        <w:tc>
          <w:tcPr>
            <w:tcW w:w="497" w:type="pct"/>
            <w:shd w:val="clear" w:color="auto" w:fill="auto"/>
          </w:tcPr>
          <w:p w14:paraId="2EB884EE"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77D06976" w14:textId="77777777" w:rsidR="00652DD6" w:rsidRPr="00C7244C" w:rsidRDefault="00652DD6" w:rsidP="003F1727">
            <w:pPr>
              <w:pStyle w:val="TAC"/>
              <w:rPr>
                <w:rFonts w:eastAsia="Yu Mincho" w:cs="Arial"/>
              </w:rPr>
            </w:pPr>
            <w:r w:rsidRPr="00C7244C">
              <w:rPr>
                <w:rFonts w:eastAsia="Yu Mincho" w:cs="Arial"/>
              </w:rPr>
              <w:t>-121.3+Y</w:t>
            </w:r>
            <w:r w:rsidRPr="00C7244C">
              <w:rPr>
                <w:rFonts w:eastAsia="Yu Mincho" w:cs="Arial"/>
                <w:vertAlign w:val="subscript"/>
              </w:rPr>
              <w:t>1</w:t>
            </w:r>
          </w:p>
        </w:tc>
        <w:tc>
          <w:tcPr>
            <w:tcW w:w="348" w:type="pct"/>
          </w:tcPr>
          <w:p w14:paraId="116ACD41" w14:textId="77777777" w:rsidR="00652DD6" w:rsidRPr="00C7244C" w:rsidRDefault="00652DD6" w:rsidP="003F1727">
            <w:pPr>
              <w:pStyle w:val="TAC"/>
              <w:rPr>
                <w:rFonts w:cs="Arial"/>
                <w:lang w:eastAsia="ko-KR"/>
              </w:rPr>
            </w:pPr>
            <w:r w:rsidRPr="00C7244C">
              <w:rPr>
                <w:rFonts w:cs="Arial"/>
                <w:lang w:eastAsia="ko-KR"/>
              </w:rPr>
              <w:t>-106.6</w:t>
            </w:r>
          </w:p>
        </w:tc>
        <w:tc>
          <w:tcPr>
            <w:tcW w:w="348" w:type="pct"/>
          </w:tcPr>
          <w:p w14:paraId="4950F3FB" w14:textId="77777777" w:rsidR="00652DD6" w:rsidRPr="00C7244C" w:rsidRDefault="00652DD6" w:rsidP="003F1727">
            <w:pPr>
              <w:pStyle w:val="TAC"/>
              <w:rPr>
                <w:rFonts w:eastAsia="Yu Mincho" w:cs="Arial"/>
              </w:rPr>
            </w:pPr>
            <w:r w:rsidRPr="00C7244C">
              <w:rPr>
                <w:rFonts w:eastAsia="Yu Mincho" w:cs="Arial"/>
              </w:rPr>
              <w:t>-104.6</w:t>
            </w:r>
          </w:p>
        </w:tc>
        <w:tc>
          <w:tcPr>
            <w:tcW w:w="483" w:type="pct"/>
          </w:tcPr>
          <w:p w14:paraId="41ACB4F5" w14:textId="77777777" w:rsidR="00652DD6" w:rsidRPr="00C7244C" w:rsidRDefault="00652DD6" w:rsidP="003F1727">
            <w:pPr>
              <w:pStyle w:val="TAC"/>
              <w:rPr>
                <w:rFonts w:eastAsia="Yu Mincho" w:cs="Arial"/>
              </w:rPr>
            </w:pPr>
            <w:r w:rsidRPr="00C7244C">
              <w:rPr>
                <w:rFonts w:eastAsia="Yu Mincho" w:cs="Arial"/>
              </w:rPr>
              <w:t>-119.8+Y</w:t>
            </w:r>
            <w:r w:rsidRPr="00C7244C">
              <w:rPr>
                <w:rFonts w:eastAsia="Yu Mincho" w:cs="Arial"/>
                <w:vertAlign w:val="subscript"/>
              </w:rPr>
              <w:t>4</w:t>
            </w:r>
          </w:p>
        </w:tc>
        <w:tc>
          <w:tcPr>
            <w:tcW w:w="498" w:type="pct"/>
          </w:tcPr>
          <w:p w14:paraId="19A6ED81" w14:textId="77777777" w:rsidR="00652DD6" w:rsidRPr="00C7244C" w:rsidRDefault="00652DD6" w:rsidP="003F1727">
            <w:pPr>
              <w:pStyle w:val="TAC"/>
            </w:pPr>
          </w:p>
        </w:tc>
        <w:tc>
          <w:tcPr>
            <w:tcW w:w="849" w:type="pct"/>
            <w:vMerge/>
            <w:tcBorders>
              <w:bottom w:val="single" w:sz="4" w:space="0" w:color="auto"/>
            </w:tcBorders>
            <w:shd w:val="clear" w:color="auto" w:fill="auto"/>
          </w:tcPr>
          <w:p w14:paraId="33F220D1" w14:textId="77777777" w:rsidR="00652DD6" w:rsidRPr="00C7244C" w:rsidRDefault="00652DD6" w:rsidP="003F1727">
            <w:pPr>
              <w:pStyle w:val="TAC"/>
            </w:pPr>
          </w:p>
        </w:tc>
        <w:tc>
          <w:tcPr>
            <w:tcW w:w="480" w:type="pct"/>
            <w:vMerge/>
            <w:tcBorders>
              <w:bottom w:val="single" w:sz="4" w:space="0" w:color="auto"/>
            </w:tcBorders>
            <w:shd w:val="clear" w:color="auto" w:fill="auto"/>
          </w:tcPr>
          <w:p w14:paraId="6AE1B92E" w14:textId="77777777" w:rsidR="00652DD6" w:rsidRPr="00C7244C" w:rsidRDefault="00652DD6" w:rsidP="003F1727">
            <w:pPr>
              <w:pStyle w:val="TAC"/>
            </w:pPr>
          </w:p>
        </w:tc>
      </w:tr>
      <w:tr w:rsidR="00652DD6" w:rsidRPr="00C7244C" w14:paraId="71418576" w14:textId="77777777" w:rsidTr="003F1727">
        <w:trPr>
          <w:jc w:val="center"/>
        </w:trPr>
        <w:tc>
          <w:tcPr>
            <w:tcW w:w="514" w:type="pct"/>
            <w:tcBorders>
              <w:top w:val="nil"/>
              <w:bottom w:val="nil"/>
            </w:tcBorders>
            <w:shd w:val="clear" w:color="auto" w:fill="auto"/>
          </w:tcPr>
          <w:p w14:paraId="7B92A907" w14:textId="77777777" w:rsidR="00652DD6" w:rsidRPr="00C7244C" w:rsidRDefault="00652DD6" w:rsidP="003F1727">
            <w:pPr>
              <w:pStyle w:val="TAC"/>
            </w:pPr>
          </w:p>
        </w:tc>
        <w:tc>
          <w:tcPr>
            <w:tcW w:w="526" w:type="pct"/>
            <w:tcBorders>
              <w:bottom w:val="nil"/>
            </w:tcBorders>
            <w:shd w:val="clear" w:color="auto" w:fill="auto"/>
          </w:tcPr>
          <w:p w14:paraId="446B63F5" w14:textId="77777777" w:rsidR="00652DD6" w:rsidRPr="00C7244C" w:rsidRDefault="00652DD6" w:rsidP="003F1727">
            <w:pPr>
              <w:pStyle w:val="TAC"/>
            </w:pPr>
            <w:r w:rsidRPr="00C7244C">
              <w:t>Spherical coverage</w:t>
            </w:r>
            <w:r w:rsidRPr="00C7244C">
              <w:rPr>
                <w:vertAlign w:val="superscript"/>
              </w:rPr>
              <w:t xml:space="preserve"> Note 1</w:t>
            </w:r>
          </w:p>
        </w:tc>
        <w:tc>
          <w:tcPr>
            <w:tcW w:w="497" w:type="pct"/>
            <w:shd w:val="clear" w:color="auto" w:fill="auto"/>
          </w:tcPr>
          <w:p w14:paraId="66E695E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3712A2D4" w14:textId="77777777" w:rsidR="00652DD6" w:rsidRPr="00C7244C" w:rsidRDefault="00652DD6" w:rsidP="003F1727">
            <w:pPr>
              <w:pStyle w:val="TAC"/>
              <w:rPr>
                <w:rFonts w:eastAsia="Yu Mincho"/>
              </w:rPr>
            </w:pPr>
            <w:r w:rsidRPr="00C7244C">
              <w:rPr>
                <w:rFonts w:eastAsia="Yu Mincho" w:cs="Arial"/>
              </w:rPr>
              <w:t>-118.3+Z</w:t>
            </w:r>
            <w:r w:rsidRPr="00C7244C">
              <w:rPr>
                <w:rFonts w:eastAsia="Yu Mincho" w:cs="Arial"/>
                <w:vertAlign w:val="subscript"/>
              </w:rPr>
              <w:t>1</w:t>
            </w:r>
          </w:p>
        </w:tc>
        <w:tc>
          <w:tcPr>
            <w:tcW w:w="348" w:type="pct"/>
          </w:tcPr>
          <w:p w14:paraId="60FD70E9" w14:textId="77777777" w:rsidR="00652DD6" w:rsidRPr="00C7244C" w:rsidRDefault="00652DD6" w:rsidP="003F1727">
            <w:pPr>
              <w:pStyle w:val="TAC"/>
              <w:rPr>
                <w:rFonts w:eastAsia="Yu Mincho"/>
              </w:rPr>
            </w:pPr>
            <w:r w:rsidRPr="00C7244C">
              <w:rPr>
                <w:rFonts w:cs="Arial"/>
                <w:lang w:eastAsia="ko-KR"/>
              </w:rPr>
              <w:t>-100.8</w:t>
            </w:r>
          </w:p>
        </w:tc>
        <w:tc>
          <w:tcPr>
            <w:tcW w:w="348" w:type="pct"/>
          </w:tcPr>
          <w:p w14:paraId="75E188F0" w14:textId="77777777" w:rsidR="00652DD6" w:rsidRPr="00C7244C" w:rsidRDefault="00652DD6" w:rsidP="003F1727">
            <w:pPr>
              <w:pStyle w:val="TAC"/>
              <w:rPr>
                <w:rFonts w:eastAsia="Yu Mincho"/>
              </w:rPr>
            </w:pPr>
            <w:r w:rsidRPr="00C7244C">
              <w:rPr>
                <w:rFonts w:eastAsia="Yu Mincho" w:cs="Arial"/>
              </w:rPr>
              <w:t>-99.2</w:t>
            </w:r>
          </w:p>
        </w:tc>
        <w:tc>
          <w:tcPr>
            <w:tcW w:w="483" w:type="pct"/>
          </w:tcPr>
          <w:p w14:paraId="684F4769" w14:textId="77777777" w:rsidR="00652DD6" w:rsidRPr="00C7244C" w:rsidRDefault="00652DD6" w:rsidP="003F1727">
            <w:pPr>
              <w:pStyle w:val="TAC"/>
              <w:rPr>
                <w:rFonts w:eastAsia="Yu Mincho"/>
              </w:rPr>
            </w:pPr>
            <w:r w:rsidRPr="00C7244C">
              <w:rPr>
                <w:rFonts w:eastAsia="Yu Mincho" w:cs="Arial"/>
              </w:rPr>
              <w:t>-116.8+Z</w:t>
            </w:r>
            <w:r w:rsidRPr="00C7244C">
              <w:rPr>
                <w:rFonts w:eastAsia="Yu Mincho" w:cs="Arial"/>
                <w:vertAlign w:val="subscript"/>
              </w:rPr>
              <w:t>4</w:t>
            </w:r>
          </w:p>
        </w:tc>
        <w:tc>
          <w:tcPr>
            <w:tcW w:w="498" w:type="pct"/>
          </w:tcPr>
          <w:p w14:paraId="44737A76" w14:textId="77777777" w:rsidR="00652DD6" w:rsidRPr="00C7244C" w:rsidRDefault="00652DD6" w:rsidP="003F1727">
            <w:pPr>
              <w:pStyle w:val="TAC"/>
              <w:rPr>
                <w:rFonts w:eastAsia="Yu Mincho"/>
              </w:rPr>
            </w:pPr>
            <w:r w:rsidRPr="00C7244C">
              <w:rPr>
                <w:rFonts w:eastAsia="Yu Mincho"/>
              </w:rPr>
              <w:t>-113.4+Z</w:t>
            </w:r>
            <w:r w:rsidRPr="00C7244C">
              <w:rPr>
                <w:rFonts w:eastAsia="Yu Mincho"/>
                <w:vertAlign w:val="subscript"/>
              </w:rPr>
              <w:t>5</w:t>
            </w:r>
          </w:p>
        </w:tc>
        <w:tc>
          <w:tcPr>
            <w:tcW w:w="849" w:type="pct"/>
            <w:tcBorders>
              <w:bottom w:val="nil"/>
            </w:tcBorders>
            <w:shd w:val="clear" w:color="auto" w:fill="auto"/>
          </w:tcPr>
          <w:p w14:paraId="1D2DC940"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008E6190" w14:textId="77777777" w:rsidR="00652DD6" w:rsidRPr="00C7244C" w:rsidRDefault="00652DD6" w:rsidP="003F1727">
            <w:pPr>
              <w:pStyle w:val="TAC"/>
              <w:rPr>
                <w:rFonts w:eastAsia="Yu Mincho"/>
              </w:rPr>
            </w:pPr>
            <w:r w:rsidRPr="00C7244C">
              <w:rPr>
                <w:rFonts w:eastAsia="Yu Mincho"/>
              </w:rPr>
              <w:t>≥-4</w:t>
            </w:r>
          </w:p>
        </w:tc>
      </w:tr>
      <w:tr w:rsidR="00652DD6" w:rsidRPr="00C7244C" w14:paraId="053131E4" w14:textId="77777777" w:rsidTr="003F1727">
        <w:trPr>
          <w:jc w:val="center"/>
        </w:trPr>
        <w:tc>
          <w:tcPr>
            <w:tcW w:w="514" w:type="pct"/>
            <w:tcBorders>
              <w:top w:val="nil"/>
              <w:bottom w:val="nil"/>
            </w:tcBorders>
            <w:shd w:val="clear" w:color="auto" w:fill="auto"/>
          </w:tcPr>
          <w:p w14:paraId="79A9E9E4" w14:textId="77777777" w:rsidR="00652DD6" w:rsidRPr="00C7244C" w:rsidRDefault="00652DD6" w:rsidP="003F1727">
            <w:pPr>
              <w:pStyle w:val="TAC"/>
            </w:pPr>
          </w:p>
        </w:tc>
        <w:tc>
          <w:tcPr>
            <w:tcW w:w="526" w:type="pct"/>
            <w:tcBorders>
              <w:top w:val="nil"/>
              <w:bottom w:val="nil"/>
            </w:tcBorders>
            <w:shd w:val="clear" w:color="auto" w:fill="auto"/>
          </w:tcPr>
          <w:p w14:paraId="067EB61C" w14:textId="77777777" w:rsidR="00652DD6" w:rsidRPr="00C7244C" w:rsidRDefault="00652DD6" w:rsidP="003F1727">
            <w:pPr>
              <w:pStyle w:val="TAC"/>
              <w:rPr>
                <w:szCs w:val="22"/>
              </w:rPr>
            </w:pPr>
          </w:p>
        </w:tc>
        <w:tc>
          <w:tcPr>
            <w:tcW w:w="497" w:type="pct"/>
            <w:shd w:val="clear" w:color="auto" w:fill="auto"/>
          </w:tcPr>
          <w:p w14:paraId="461D0166"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61CB8CDB" w14:textId="77777777" w:rsidR="00652DD6" w:rsidRPr="00C7244C" w:rsidRDefault="00652DD6" w:rsidP="003F1727">
            <w:pPr>
              <w:pStyle w:val="TAC"/>
              <w:rPr>
                <w:rFonts w:eastAsia="Yu Mincho"/>
              </w:rPr>
            </w:pPr>
            <w:r w:rsidRPr="00C7244C">
              <w:rPr>
                <w:rFonts w:eastAsia="Yu Mincho" w:cs="Arial"/>
              </w:rPr>
              <w:t>-118.3+Z</w:t>
            </w:r>
            <w:r w:rsidRPr="00C7244C">
              <w:rPr>
                <w:rFonts w:eastAsia="Yu Mincho" w:cs="Arial"/>
                <w:vertAlign w:val="subscript"/>
              </w:rPr>
              <w:t>1</w:t>
            </w:r>
          </w:p>
        </w:tc>
        <w:tc>
          <w:tcPr>
            <w:tcW w:w="348" w:type="pct"/>
          </w:tcPr>
          <w:p w14:paraId="58E78F7D" w14:textId="77777777" w:rsidR="00652DD6" w:rsidRPr="00C7244C" w:rsidRDefault="00652DD6" w:rsidP="003F1727">
            <w:pPr>
              <w:pStyle w:val="TAC"/>
              <w:rPr>
                <w:rFonts w:eastAsia="Yu Mincho"/>
              </w:rPr>
            </w:pPr>
            <w:r w:rsidRPr="00C7244C">
              <w:rPr>
                <w:rFonts w:cs="Arial"/>
                <w:lang w:eastAsia="ko-KR"/>
              </w:rPr>
              <w:t>-100.8</w:t>
            </w:r>
          </w:p>
        </w:tc>
        <w:tc>
          <w:tcPr>
            <w:tcW w:w="348" w:type="pct"/>
          </w:tcPr>
          <w:p w14:paraId="467897C2" w14:textId="77777777" w:rsidR="00652DD6" w:rsidRPr="00C7244C" w:rsidRDefault="00652DD6" w:rsidP="003F1727">
            <w:pPr>
              <w:pStyle w:val="TAC"/>
              <w:rPr>
                <w:rFonts w:eastAsia="Yu Mincho"/>
              </w:rPr>
            </w:pPr>
            <w:r w:rsidRPr="00C7244C">
              <w:rPr>
                <w:rFonts w:eastAsia="Yu Mincho" w:cs="Arial"/>
              </w:rPr>
              <w:t>-99.2</w:t>
            </w:r>
          </w:p>
        </w:tc>
        <w:tc>
          <w:tcPr>
            <w:tcW w:w="483" w:type="pct"/>
          </w:tcPr>
          <w:p w14:paraId="1B62D627" w14:textId="77777777" w:rsidR="00652DD6" w:rsidRPr="00C7244C" w:rsidRDefault="00652DD6" w:rsidP="003F1727">
            <w:pPr>
              <w:pStyle w:val="TAC"/>
              <w:rPr>
                <w:rFonts w:eastAsia="Yu Mincho"/>
              </w:rPr>
            </w:pPr>
            <w:r w:rsidRPr="00C7244C">
              <w:rPr>
                <w:rFonts w:eastAsia="Yu Mincho" w:cs="Arial"/>
              </w:rPr>
              <w:t>-116.8+Z</w:t>
            </w:r>
            <w:r w:rsidRPr="00C7244C">
              <w:rPr>
                <w:rFonts w:eastAsia="Yu Mincho" w:cs="Arial"/>
                <w:vertAlign w:val="subscript"/>
              </w:rPr>
              <w:t>4</w:t>
            </w:r>
          </w:p>
        </w:tc>
        <w:tc>
          <w:tcPr>
            <w:tcW w:w="498" w:type="pct"/>
          </w:tcPr>
          <w:p w14:paraId="39BE667E" w14:textId="77777777" w:rsidR="00652DD6" w:rsidRPr="00C7244C" w:rsidRDefault="00652DD6" w:rsidP="003F1727">
            <w:pPr>
              <w:pStyle w:val="TAC"/>
            </w:pPr>
            <w:r w:rsidRPr="00C7244C">
              <w:rPr>
                <w:rFonts w:eastAsia="Yu Mincho"/>
              </w:rPr>
              <w:t>-113.6+Z</w:t>
            </w:r>
            <w:r w:rsidRPr="00C7244C">
              <w:rPr>
                <w:rFonts w:eastAsia="Yu Mincho"/>
                <w:vertAlign w:val="subscript"/>
              </w:rPr>
              <w:t>5</w:t>
            </w:r>
          </w:p>
        </w:tc>
        <w:tc>
          <w:tcPr>
            <w:tcW w:w="849" w:type="pct"/>
            <w:tcBorders>
              <w:top w:val="nil"/>
              <w:bottom w:val="nil"/>
            </w:tcBorders>
            <w:shd w:val="clear" w:color="auto" w:fill="auto"/>
          </w:tcPr>
          <w:p w14:paraId="586EBED2" w14:textId="77777777" w:rsidR="00652DD6" w:rsidRPr="00C7244C" w:rsidRDefault="00652DD6" w:rsidP="003F1727">
            <w:pPr>
              <w:pStyle w:val="TAC"/>
            </w:pPr>
          </w:p>
        </w:tc>
        <w:tc>
          <w:tcPr>
            <w:tcW w:w="480" w:type="pct"/>
            <w:tcBorders>
              <w:top w:val="nil"/>
              <w:bottom w:val="nil"/>
            </w:tcBorders>
            <w:shd w:val="clear" w:color="auto" w:fill="auto"/>
          </w:tcPr>
          <w:p w14:paraId="2B9B7055" w14:textId="77777777" w:rsidR="00652DD6" w:rsidRPr="00C7244C" w:rsidRDefault="00652DD6" w:rsidP="003F1727">
            <w:pPr>
              <w:pStyle w:val="TAC"/>
            </w:pPr>
          </w:p>
        </w:tc>
      </w:tr>
      <w:tr w:rsidR="00652DD6" w:rsidRPr="00C7244C" w14:paraId="7D5B0625" w14:textId="77777777" w:rsidTr="003F1727">
        <w:trPr>
          <w:jc w:val="center"/>
        </w:trPr>
        <w:tc>
          <w:tcPr>
            <w:tcW w:w="514" w:type="pct"/>
            <w:tcBorders>
              <w:top w:val="nil"/>
              <w:bottom w:val="nil"/>
            </w:tcBorders>
            <w:shd w:val="clear" w:color="auto" w:fill="auto"/>
          </w:tcPr>
          <w:p w14:paraId="4B53B678" w14:textId="77777777" w:rsidR="00652DD6" w:rsidRPr="00C7244C" w:rsidRDefault="00652DD6" w:rsidP="003F1727">
            <w:pPr>
              <w:pStyle w:val="TAC"/>
            </w:pPr>
          </w:p>
        </w:tc>
        <w:tc>
          <w:tcPr>
            <w:tcW w:w="526" w:type="pct"/>
            <w:tcBorders>
              <w:top w:val="nil"/>
              <w:bottom w:val="nil"/>
            </w:tcBorders>
            <w:shd w:val="clear" w:color="auto" w:fill="auto"/>
          </w:tcPr>
          <w:p w14:paraId="658BEDBC" w14:textId="77777777" w:rsidR="00652DD6" w:rsidRPr="00C7244C" w:rsidRDefault="00652DD6" w:rsidP="003F1727">
            <w:pPr>
              <w:pStyle w:val="TAC"/>
              <w:rPr>
                <w:szCs w:val="22"/>
              </w:rPr>
            </w:pPr>
          </w:p>
        </w:tc>
        <w:tc>
          <w:tcPr>
            <w:tcW w:w="497" w:type="pct"/>
            <w:shd w:val="clear" w:color="auto" w:fill="auto"/>
          </w:tcPr>
          <w:p w14:paraId="442C44D3"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71593255" w14:textId="77777777" w:rsidR="00652DD6" w:rsidRPr="00C7244C" w:rsidRDefault="00652DD6" w:rsidP="003F1727">
            <w:pPr>
              <w:pStyle w:val="TAC"/>
            </w:pPr>
            <w:r w:rsidRPr="00C7244C">
              <w:rPr>
                <w:rFonts w:eastAsia="Yu Mincho" w:cs="Arial"/>
              </w:rPr>
              <w:t>-115.3+Z</w:t>
            </w:r>
            <w:r w:rsidRPr="00C7244C">
              <w:rPr>
                <w:rFonts w:eastAsia="Yu Mincho" w:cs="Arial"/>
                <w:vertAlign w:val="subscript"/>
              </w:rPr>
              <w:t>1</w:t>
            </w:r>
          </w:p>
        </w:tc>
        <w:tc>
          <w:tcPr>
            <w:tcW w:w="348" w:type="pct"/>
          </w:tcPr>
          <w:p w14:paraId="05ECE55D" w14:textId="77777777" w:rsidR="00652DD6" w:rsidRPr="00C7244C" w:rsidRDefault="00652DD6" w:rsidP="003F1727">
            <w:pPr>
              <w:pStyle w:val="TAC"/>
            </w:pPr>
          </w:p>
        </w:tc>
        <w:tc>
          <w:tcPr>
            <w:tcW w:w="348" w:type="pct"/>
          </w:tcPr>
          <w:p w14:paraId="6C27C546" w14:textId="77777777" w:rsidR="00652DD6" w:rsidRPr="00C7244C" w:rsidRDefault="00652DD6" w:rsidP="003F1727">
            <w:pPr>
              <w:pStyle w:val="TAC"/>
            </w:pPr>
            <w:r w:rsidRPr="00C7244C">
              <w:rPr>
                <w:rFonts w:eastAsia="Yu Mincho" w:cs="Arial"/>
              </w:rPr>
              <w:t>-94.9</w:t>
            </w:r>
          </w:p>
        </w:tc>
        <w:tc>
          <w:tcPr>
            <w:tcW w:w="483" w:type="pct"/>
          </w:tcPr>
          <w:p w14:paraId="4CC7F9E0" w14:textId="77777777" w:rsidR="00652DD6" w:rsidRPr="00C7244C" w:rsidRDefault="00652DD6" w:rsidP="003F1727">
            <w:pPr>
              <w:pStyle w:val="TAC"/>
            </w:pPr>
            <w:r w:rsidRPr="00C7244C">
              <w:rPr>
                <w:rFonts w:eastAsia="Yu Mincho" w:cs="Arial"/>
              </w:rPr>
              <w:t>-111.8+Z</w:t>
            </w:r>
            <w:r w:rsidRPr="00C7244C">
              <w:rPr>
                <w:rFonts w:eastAsia="Yu Mincho" w:cs="Arial"/>
                <w:vertAlign w:val="subscript"/>
              </w:rPr>
              <w:t>4</w:t>
            </w:r>
          </w:p>
        </w:tc>
        <w:tc>
          <w:tcPr>
            <w:tcW w:w="498" w:type="pct"/>
          </w:tcPr>
          <w:p w14:paraId="2EC9F27F" w14:textId="77777777" w:rsidR="00652DD6" w:rsidRPr="00C7244C" w:rsidRDefault="00652DD6" w:rsidP="003F1727">
            <w:pPr>
              <w:pStyle w:val="TAC"/>
            </w:pPr>
          </w:p>
        </w:tc>
        <w:tc>
          <w:tcPr>
            <w:tcW w:w="849" w:type="pct"/>
            <w:tcBorders>
              <w:top w:val="nil"/>
              <w:bottom w:val="nil"/>
            </w:tcBorders>
            <w:shd w:val="clear" w:color="auto" w:fill="auto"/>
          </w:tcPr>
          <w:p w14:paraId="1468D01A" w14:textId="77777777" w:rsidR="00652DD6" w:rsidRPr="00C7244C" w:rsidRDefault="00652DD6" w:rsidP="003F1727">
            <w:pPr>
              <w:pStyle w:val="TAC"/>
            </w:pPr>
          </w:p>
        </w:tc>
        <w:tc>
          <w:tcPr>
            <w:tcW w:w="480" w:type="pct"/>
            <w:tcBorders>
              <w:top w:val="nil"/>
              <w:bottom w:val="nil"/>
            </w:tcBorders>
            <w:shd w:val="clear" w:color="auto" w:fill="auto"/>
          </w:tcPr>
          <w:p w14:paraId="14042062" w14:textId="77777777" w:rsidR="00652DD6" w:rsidRPr="00C7244C" w:rsidRDefault="00652DD6" w:rsidP="003F1727">
            <w:pPr>
              <w:pStyle w:val="TAC"/>
            </w:pPr>
          </w:p>
        </w:tc>
      </w:tr>
      <w:tr w:rsidR="00652DD6" w:rsidRPr="00C7244C" w14:paraId="4DEB93B9" w14:textId="77777777" w:rsidTr="003F1727">
        <w:trPr>
          <w:jc w:val="center"/>
        </w:trPr>
        <w:tc>
          <w:tcPr>
            <w:tcW w:w="514" w:type="pct"/>
            <w:vMerge w:val="restart"/>
            <w:tcBorders>
              <w:top w:val="nil"/>
            </w:tcBorders>
            <w:shd w:val="clear" w:color="auto" w:fill="auto"/>
          </w:tcPr>
          <w:p w14:paraId="2807C2A3" w14:textId="77777777" w:rsidR="00652DD6" w:rsidRPr="00C7244C" w:rsidRDefault="00652DD6" w:rsidP="003F1727">
            <w:pPr>
              <w:pStyle w:val="TAC"/>
            </w:pPr>
          </w:p>
        </w:tc>
        <w:tc>
          <w:tcPr>
            <w:tcW w:w="526" w:type="pct"/>
            <w:vMerge w:val="restart"/>
            <w:tcBorders>
              <w:top w:val="nil"/>
            </w:tcBorders>
            <w:shd w:val="clear" w:color="auto" w:fill="auto"/>
          </w:tcPr>
          <w:p w14:paraId="4CC2B12B" w14:textId="77777777" w:rsidR="00652DD6" w:rsidRPr="00C7244C" w:rsidRDefault="00652DD6" w:rsidP="003F1727">
            <w:pPr>
              <w:pStyle w:val="TAC"/>
              <w:rPr>
                <w:szCs w:val="22"/>
              </w:rPr>
            </w:pPr>
          </w:p>
        </w:tc>
        <w:tc>
          <w:tcPr>
            <w:tcW w:w="497" w:type="pct"/>
            <w:shd w:val="clear" w:color="auto" w:fill="auto"/>
          </w:tcPr>
          <w:p w14:paraId="6413A32C"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6067C60B" w14:textId="77777777" w:rsidR="00652DD6" w:rsidRPr="00C7244C" w:rsidRDefault="00652DD6" w:rsidP="003F1727">
            <w:pPr>
              <w:pStyle w:val="TAC"/>
            </w:pPr>
            <w:r w:rsidRPr="00C7244C">
              <w:rPr>
                <w:rFonts w:eastAsia="Yu Mincho" w:cs="Arial"/>
              </w:rPr>
              <w:t>-118.3+Z</w:t>
            </w:r>
            <w:r w:rsidRPr="00C7244C">
              <w:rPr>
                <w:rFonts w:eastAsia="Yu Mincho" w:cs="Arial"/>
                <w:vertAlign w:val="subscript"/>
              </w:rPr>
              <w:t>1</w:t>
            </w:r>
          </w:p>
        </w:tc>
        <w:tc>
          <w:tcPr>
            <w:tcW w:w="348" w:type="pct"/>
          </w:tcPr>
          <w:p w14:paraId="082585E4" w14:textId="77777777" w:rsidR="00652DD6" w:rsidRPr="00C7244C" w:rsidRDefault="00652DD6" w:rsidP="003F1727">
            <w:pPr>
              <w:pStyle w:val="TAC"/>
            </w:pPr>
            <w:r w:rsidRPr="00C7244C">
              <w:rPr>
                <w:rFonts w:cs="Arial"/>
                <w:lang w:eastAsia="ko-KR"/>
              </w:rPr>
              <w:t>-100.8</w:t>
            </w:r>
          </w:p>
        </w:tc>
        <w:tc>
          <w:tcPr>
            <w:tcW w:w="348" w:type="pct"/>
          </w:tcPr>
          <w:p w14:paraId="228E32E7" w14:textId="77777777" w:rsidR="00652DD6" w:rsidRPr="00C7244C" w:rsidRDefault="00652DD6" w:rsidP="003F1727">
            <w:pPr>
              <w:pStyle w:val="TAC"/>
            </w:pPr>
            <w:r w:rsidRPr="00C7244C">
              <w:rPr>
                <w:rFonts w:eastAsia="Yu Mincho" w:cs="Arial"/>
              </w:rPr>
              <w:t>-99.2</w:t>
            </w:r>
          </w:p>
        </w:tc>
        <w:tc>
          <w:tcPr>
            <w:tcW w:w="483" w:type="pct"/>
          </w:tcPr>
          <w:p w14:paraId="44438ECD" w14:textId="77777777" w:rsidR="00652DD6" w:rsidRPr="00C7244C" w:rsidRDefault="00652DD6" w:rsidP="003F1727">
            <w:pPr>
              <w:pStyle w:val="TAC"/>
            </w:pPr>
            <w:r w:rsidRPr="00C7244C">
              <w:rPr>
                <w:rFonts w:eastAsia="Yu Mincho" w:cs="Arial"/>
              </w:rPr>
              <w:t>-116.8+Z</w:t>
            </w:r>
            <w:r w:rsidRPr="00C7244C">
              <w:rPr>
                <w:rFonts w:eastAsia="Yu Mincho" w:cs="Arial"/>
                <w:vertAlign w:val="subscript"/>
              </w:rPr>
              <w:t>4</w:t>
            </w:r>
          </w:p>
        </w:tc>
        <w:tc>
          <w:tcPr>
            <w:tcW w:w="498" w:type="pct"/>
          </w:tcPr>
          <w:p w14:paraId="6ECA21DE" w14:textId="77777777" w:rsidR="00652DD6" w:rsidRPr="00C7244C" w:rsidRDefault="00652DD6" w:rsidP="003F1727">
            <w:pPr>
              <w:pStyle w:val="TAC"/>
            </w:pPr>
          </w:p>
        </w:tc>
        <w:tc>
          <w:tcPr>
            <w:tcW w:w="849" w:type="pct"/>
            <w:vMerge w:val="restart"/>
            <w:tcBorders>
              <w:top w:val="nil"/>
            </w:tcBorders>
            <w:shd w:val="clear" w:color="auto" w:fill="auto"/>
          </w:tcPr>
          <w:p w14:paraId="5B8221DB" w14:textId="77777777" w:rsidR="00652DD6" w:rsidRPr="00C7244C" w:rsidRDefault="00652DD6" w:rsidP="003F1727">
            <w:pPr>
              <w:pStyle w:val="TAC"/>
            </w:pPr>
          </w:p>
        </w:tc>
        <w:tc>
          <w:tcPr>
            <w:tcW w:w="480" w:type="pct"/>
            <w:vMerge w:val="restart"/>
            <w:tcBorders>
              <w:top w:val="nil"/>
            </w:tcBorders>
            <w:shd w:val="clear" w:color="auto" w:fill="auto"/>
          </w:tcPr>
          <w:p w14:paraId="2A59B117" w14:textId="77777777" w:rsidR="00652DD6" w:rsidRPr="00C7244C" w:rsidRDefault="00652DD6" w:rsidP="003F1727">
            <w:pPr>
              <w:pStyle w:val="TAC"/>
            </w:pPr>
          </w:p>
        </w:tc>
      </w:tr>
      <w:tr w:rsidR="00652DD6" w:rsidRPr="00C7244C" w14:paraId="7AE91D6A" w14:textId="77777777" w:rsidTr="003F1727">
        <w:trPr>
          <w:jc w:val="center"/>
        </w:trPr>
        <w:tc>
          <w:tcPr>
            <w:tcW w:w="514" w:type="pct"/>
            <w:vMerge/>
            <w:shd w:val="clear" w:color="auto" w:fill="auto"/>
          </w:tcPr>
          <w:p w14:paraId="618F0E46" w14:textId="77777777" w:rsidR="00652DD6" w:rsidRPr="00C7244C" w:rsidRDefault="00652DD6" w:rsidP="003F1727">
            <w:pPr>
              <w:pStyle w:val="TAC"/>
            </w:pPr>
          </w:p>
        </w:tc>
        <w:tc>
          <w:tcPr>
            <w:tcW w:w="526" w:type="pct"/>
            <w:vMerge/>
            <w:shd w:val="clear" w:color="auto" w:fill="auto"/>
          </w:tcPr>
          <w:p w14:paraId="48238D1D" w14:textId="77777777" w:rsidR="00652DD6" w:rsidRPr="00C7244C" w:rsidRDefault="00652DD6" w:rsidP="003F1727">
            <w:pPr>
              <w:pStyle w:val="TAC"/>
              <w:rPr>
                <w:szCs w:val="22"/>
              </w:rPr>
            </w:pPr>
          </w:p>
        </w:tc>
        <w:tc>
          <w:tcPr>
            <w:tcW w:w="497" w:type="pct"/>
            <w:shd w:val="clear" w:color="auto" w:fill="auto"/>
          </w:tcPr>
          <w:p w14:paraId="16E96AC7"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13B21496" w14:textId="77777777" w:rsidR="00652DD6" w:rsidRPr="00C7244C" w:rsidRDefault="00652DD6" w:rsidP="003F1727">
            <w:pPr>
              <w:pStyle w:val="TAC"/>
              <w:rPr>
                <w:rFonts w:eastAsia="Yu Mincho" w:cs="Arial"/>
              </w:rPr>
            </w:pPr>
            <w:r w:rsidRPr="00C7244C">
              <w:rPr>
                <w:rFonts w:eastAsia="Yu Mincho" w:cs="Arial"/>
              </w:rPr>
              <w:t>-113.1+Z</w:t>
            </w:r>
            <w:r w:rsidRPr="00C7244C">
              <w:rPr>
                <w:rFonts w:eastAsia="Yu Mincho" w:cs="Arial"/>
                <w:vertAlign w:val="subscript"/>
              </w:rPr>
              <w:t>1</w:t>
            </w:r>
          </w:p>
        </w:tc>
        <w:tc>
          <w:tcPr>
            <w:tcW w:w="348" w:type="pct"/>
          </w:tcPr>
          <w:p w14:paraId="31CC6C20" w14:textId="77777777" w:rsidR="00652DD6" w:rsidRPr="00C7244C" w:rsidRDefault="00652DD6" w:rsidP="003F1727">
            <w:pPr>
              <w:pStyle w:val="TAC"/>
              <w:rPr>
                <w:rFonts w:cs="Arial"/>
                <w:lang w:eastAsia="ko-KR"/>
              </w:rPr>
            </w:pPr>
            <w:r w:rsidRPr="00C7244C">
              <w:rPr>
                <w:rFonts w:cs="Arial"/>
                <w:lang w:eastAsia="ko-KR"/>
              </w:rPr>
              <w:t>-94.7</w:t>
            </w:r>
          </w:p>
        </w:tc>
        <w:tc>
          <w:tcPr>
            <w:tcW w:w="348" w:type="pct"/>
          </w:tcPr>
          <w:p w14:paraId="0A5CD2DB" w14:textId="77777777" w:rsidR="00652DD6" w:rsidRPr="00C7244C" w:rsidRDefault="00652DD6" w:rsidP="003F1727">
            <w:pPr>
              <w:pStyle w:val="TAC"/>
              <w:rPr>
                <w:rFonts w:eastAsia="Yu Mincho" w:cs="Arial"/>
              </w:rPr>
            </w:pPr>
            <w:r w:rsidRPr="00C7244C">
              <w:rPr>
                <w:rFonts w:eastAsia="Yu Mincho" w:cs="Arial"/>
              </w:rPr>
              <w:t>-91.5</w:t>
            </w:r>
          </w:p>
        </w:tc>
        <w:tc>
          <w:tcPr>
            <w:tcW w:w="483" w:type="pct"/>
          </w:tcPr>
          <w:p w14:paraId="2611DD1F" w14:textId="77777777" w:rsidR="00652DD6" w:rsidRPr="00C7244C" w:rsidRDefault="00652DD6" w:rsidP="003F1727">
            <w:pPr>
              <w:pStyle w:val="TAC"/>
              <w:rPr>
                <w:rFonts w:eastAsia="Yu Mincho" w:cs="Arial"/>
              </w:rPr>
            </w:pPr>
            <w:r w:rsidRPr="00C7244C">
              <w:rPr>
                <w:rFonts w:eastAsia="Yu Mincho" w:cs="Arial"/>
              </w:rPr>
              <w:t>-107.7+Z</w:t>
            </w:r>
            <w:r w:rsidRPr="00C7244C">
              <w:rPr>
                <w:rFonts w:eastAsia="Yu Mincho" w:cs="Arial"/>
                <w:vertAlign w:val="subscript"/>
              </w:rPr>
              <w:t>4</w:t>
            </w:r>
          </w:p>
        </w:tc>
        <w:tc>
          <w:tcPr>
            <w:tcW w:w="498" w:type="pct"/>
          </w:tcPr>
          <w:p w14:paraId="165CC5A2" w14:textId="77777777" w:rsidR="00652DD6" w:rsidRPr="00C7244C" w:rsidRDefault="00652DD6" w:rsidP="003F1727">
            <w:pPr>
              <w:pStyle w:val="TAC"/>
            </w:pPr>
          </w:p>
        </w:tc>
        <w:tc>
          <w:tcPr>
            <w:tcW w:w="849" w:type="pct"/>
            <w:vMerge/>
            <w:shd w:val="clear" w:color="auto" w:fill="auto"/>
          </w:tcPr>
          <w:p w14:paraId="00168364" w14:textId="77777777" w:rsidR="00652DD6" w:rsidRPr="00C7244C" w:rsidRDefault="00652DD6" w:rsidP="003F1727">
            <w:pPr>
              <w:pStyle w:val="TAC"/>
            </w:pPr>
          </w:p>
        </w:tc>
        <w:tc>
          <w:tcPr>
            <w:tcW w:w="480" w:type="pct"/>
            <w:vMerge/>
            <w:shd w:val="clear" w:color="auto" w:fill="auto"/>
          </w:tcPr>
          <w:p w14:paraId="7ABB34E5" w14:textId="77777777" w:rsidR="00652DD6" w:rsidRPr="00C7244C" w:rsidRDefault="00652DD6" w:rsidP="003F1727">
            <w:pPr>
              <w:pStyle w:val="TAC"/>
            </w:pPr>
          </w:p>
        </w:tc>
      </w:tr>
      <w:tr w:rsidR="00652DD6" w:rsidRPr="00C7244C" w14:paraId="251B1213" w14:textId="77777777" w:rsidTr="003F1727">
        <w:trPr>
          <w:jc w:val="center"/>
        </w:trPr>
        <w:tc>
          <w:tcPr>
            <w:tcW w:w="5000" w:type="pct"/>
            <w:gridSpan w:val="10"/>
          </w:tcPr>
          <w:p w14:paraId="5C1A6C75" w14:textId="77777777" w:rsidR="00652DD6" w:rsidRPr="00C7244C" w:rsidRDefault="00652DD6" w:rsidP="003F1727">
            <w:pPr>
              <w:pStyle w:val="TAN"/>
            </w:pPr>
            <w:r w:rsidRPr="00C7244C">
              <w:t>NOTE 1:</w:t>
            </w:r>
            <w:r w:rsidRPr="00C7244C">
              <w:tab/>
              <w:t>Values based on EIS spherical coverage as defined in clause 7.3.4 of TS 38.101-2 [3]. Side condition applies for directions in which EIS spherical coverage requirement is met.</w:t>
            </w:r>
          </w:p>
          <w:p w14:paraId="7CBFB591" w14:textId="77777777" w:rsidR="00652DD6" w:rsidRPr="00C7244C" w:rsidRDefault="00652DD6" w:rsidP="003F1727">
            <w:pPr>
              <w:pStyle w:val="TAN"/>
            </w:pPr>
            <w:r w:rsidRPr="00C7244C">
              <w:t>NOTE 2:</w:t>
            </w:r>
            <w:r w:rsidRPr="00C7244C">
              <w:tab/>
              <w:t>Values specified at the Reference point to give minimum SSB Ês/Iot, with no applied noise.</w:t>
            </w:r>
          </w:p>
          <w:p w14:paraId="61A57F8C" w14:textId="77777777" w:rsidR="00652DD6" w:rsidRPr="00C7244C" w:rsidRDefault="00652DD6" w:rsidP="003F1727">
            <w:pPr>
              <w:pStyle w:val="TAN"/>
            </w:pPr>
            <w:r w:rsidRPr="00C7244C">
              <w:t>NOTE 3:</w:t>
            </w:r>
            <w:r w:rsidRPr="00C7244C">
              <w:tab/>
              <w:t>For UEs that support multiple FR2 bands, Rx Beam Peak values are increased by ∆MB</w:t>
            </w:r>
            <w:r w:rsidRPr="00C7244C">
              <w:rPr>
                <w:vertAlign w:val="subscript"/>
              </w:rPr>
              <w:t>P,n</w:t>
            </w:r>
            <w:r w:rsidRPr="00C7244C">
              <w:rPr>
                <w:iCs/>
              </w:rPr>
              <w:t xml:space="preserve"> and </w:t>
            </w:r>
            <w:r w:rsidRPr="00C7244C">
              <w:t>Spherical coverage values are increased by ∆MB</w:t>
            </w:r>
            <w:r w:rsidRPr="00C7244C">
              <w:rPr>
                <w:vertAlign w:val="subscript"/>
              </w:rPr>
              <w:t>S,n</w:t>
            </w:r>
            <w:r w:rsidRPr="00C7244C">
              <w:rPr>
                <w:iCs/>
              </w:rPr>
              <w:t xml:space="preserve">, the </w:t>
            </w:r>
            <w:r w:rsidRPr="00C7244C">
              <w:t>UE multi-band relaxation factor</w:t>
            </w:r>
            <w:r w:rsidRPr="00C7244C">
              <w:rPr>
                <w:iCs/>
              </w:rPr>
              <w:t xml:space="preserve"> in dB specified in </w:t>
            </w:r>
            <w:r w:rsidRPr="00C7244C">
              <w:t xml:space="preserve">clause 6.2.1 of </w:t>
            </w:r>
            <w:r w:rsidRPr="00C7244C">
              <w:rPr>
                <w:iCs/>
              </w:rPr>
              <w:t xml:space="preserve">TS 38.101-2 </w:t>
            </w:r>
            <w:r w:rsidRPr="00C7244C">
              <w:t>[3].</w:t>
            </w:r>
          </w:p>
        </w:tc>
      </w:tr>
    </w:tbl>
    <w:p w14:paraId="1A91322E" w14:textId="77777777" w:rsidR="00652DD6" w:rsidRPr="00C7244C" w:rsidRDefault="00652DD6" w:rsidP="00652DD6">
      <w:pPr>
        <w:jc w:val="both"/>
      </w:pPr>
    </w:p>
    <w:p w14:paraId="573508CA" w14:textId="77777777" w:rsidR="00461787" w:rsidRPr="00C7244C" w:rsidRDefault="00652DD6" w:rsidP="00461787">
      <w:pPr>
        <w:pStyle w:val="Heading4"/>
        <w:rPr>
          <w:rFonts w:eastAsia="SimSun"/>
        </w:rPr>
      </w:pPr>
      <w:r w:rsidRPr="00C7244C">
        <w:t>7.3.3.1</w:t>
      </w:r>
      <w:r w:rsidRPr="00C7244C">
        <w:tab/>
        <w:t>NR SA FR2 conditional handover</w:t>
      </w:r>
    </w:p>
    <w:p w14:paraId="73AC2B18" w14:textId="77777777" w:rsidR="00006B9E" w:rsidRPr="00C7244C" w:rsidRDefault="00006B9E" w:rsidP="00006B9E">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is complete for the following configurations:</w:t>
      </w:r>
    </w:p>
    <w:p w14:paraId="2EFE30E1" w14:textId="77777777" w:rsidR="00006B9E" w:rsidRPr="00C7244C" w:rsidRDefault="00006B9E">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8A5F6A3" w14:textId="77777777" w:rsidR="00006B9E" w:rsidRPr="00C7244C" w:rsidRDefault="00006B9E">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41F3AF52" w14:textId="77777777" w:rsidR="00006B9E" w:rsidRPr="00C7244C" w:rsidRDefault="00006B9E" w:rsidP="00EE4E39">
      <w:pPr>
        <w:keepLines/>
        <w:overflowPunct/>
        <w:autoSpaceDE/>
        <w:autoSpaceDN/>
        <w:adjustRightInd/>
        <w:ind w:left="284"/>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3C99AA0A" w14:textId="77777777" w:rsidR="00006B9E" w:rsidRPr="00C7244C" w:rsidRDefault="00006B9E" w:rsidP="00006B9E">
      <w:pPr>
        <w:keepLines/>
        <w:overflowPunct/>
        <w:autoSpaceDE/>
        <w:autoSpaceDN/>
        <w:adjustRightInd/>
        <w:ind w:left="1135" w:hanging="851"/>
        <w:textAlignment w:val="auto"/>
        <w:rPr>
          <w:rFonts w:eastAsia="SimSun"/>
          <w:color w:val="FF0000"/>
        </w:rPr>
      </w:pPr>
      <w:r w:rsidRPr="00C7244C">
        <w:rPr>
          <w:rFonts w:eastAsia="SimSun"/>
          <w:color w:val="FF0000"/>
          <w:lang w:eastAsia="zh-CN"/>
        </w:rPr>
        <w:t>This test case is incomplete for UE power class other than PC3.</w:t>
      </w:r>
    </w:p>
    <w:p w14:paraId="36AF3179" w14:textId="77777777" w:rsidR="00652DD6" w:rsidRPr="00C7244C" w:rsidRDefault="00652DD6" w:rsidP="00652DD6">
      <w:pPr>
        <w:pStyle w:val="H6"/>
      </w:pPr>
      <w:r w:rsidRPr="00C7244C">
        <w:t>7.3.3.1.1</w:t>
      </w:r>
      <w:r w:rsidRPr="00C7244C">
        <w:tab/>
        <w:t>Test purpose</w:t>
      </w:r>
    </w:p>
    <w:p w14:paraId="7A09AEB8" w14:textId="77777777" w:rsidR="00652DD6" w:rsidRPr="00C7244C" w:rsidRDefault="00652DD6" w:rsidP="00652DD6">
      <w:r w:rsidRPr="00C7244C">
        <w:t>To verify the requirement for the NR FR2 intra frequency conditional handover requirements specified in 38.133 [6] clause 6.1.4.4.</w:t>
      </w:r>
    </w:p>
    <w:p w14:paraId="6080B8C9" w14:textId="77777777" w:rsidR="00652DD6" w:rsidRPr="00C7244C" w:rsidRDefault="00652DD6" w:rsidP="00652DD6">
      <w:pPr>
        <w:pStyle w:val="H6"/>
      </w:pPr>
      <w:r w:rsidRPr="00C7244C">
        <w:t>7.3.3.1.2</w:t>
      </w:r>
      <w:r w:rsidRPr="00C7244C">
        <w:tab/>
        <w:t>Test applicability</w:t>
      </w:r>
    </w:p>
    <w:p w14:paraId="453DDF3F" w14:textId="77777777" w:rsidR="00652DD6" w:rsidRPr="00C7244C" w:rsidRDefault="00652DD6" w:rsidP="00652DD6">
      <w:pPr>
        <w:rPr>
          <w:lang w:eastAsia="sv-SE"/>
        </w:rPr>
      </w:pPr>
      <w:r w:rsidRPr="00C7244C">
        <w:rPr>
          <w:lang w:eastAsia="sv-SE"/>
        </w:rPr>
        <w:t xml:space="preserve">This test applies to all types of NR UE from Release 16 onwards and supporting conditional handover. </w:t>
      </w:r>
    </w:p>
    <w:p w14:paraId="71AA40C3" w14:textId="77777777" w:rsidR="00652DD6" w:rsidRPr="00C7244C" w:rsidRDefault="00652DD6" w:rsidP="00652DD6">
      <w:pPr>
        <w:pStyle w:val="H6"/>
      </w:pPr>
      <w:r w:rsidRPr="00C7244C">
        <w:t>7.3.3.1.3</w:t>
      </w:r>
      <w:r w:rsidRPr="00C7244C">
        <w:tab/>
        <w:t>Minimum conformance requirements</w:t>
      </w:r>
    </w:p>
    <w:p w14:paraId="2B83609E" w14:textId="77777777" w:rsidR="00652DD6" w:rsidRPr="00C7244C" w:rsidRDefault="00652DD6" w:rsidP="00652DD6">
      <w:pPr>
        <w:rPr>
          <w:lang w:eastAsia="sv-SE"/>
        </w:rPr>
      </w:pPr>
      <w:r w:rsidRPr="00C7244C">
        <w:rPr>
          <w:lang w:eastAsia="sv-SE"/>
        </w:rPr>
        <w:t>The minimum conformance requirements are specified in clause 7.3.3.0.1.</w:t>
      </w:r>
    </w:p>
    <w:p w14:paraId="6A1E56E7" w14:textId="77777777" w:rsidR="00652DD6" w:rsidRPr="00C7244C" w:rsidRDefault="00652DD6" w:rsidP="00652DD6">
      <w:pPr>
        <w:rPr>
          <w:lang w:eastAsia="sv-SE"/>
        </w:rPr>
      </w:pPr>
      <w:r w:rsidRPr="00C7244C">
        <w:rPr>
          <w:lang w:eastAsia="sv-SE"/>
        </w:rPr>
        <w:t>The normative reference for this requirement is TS 38.133 [6] clause A.7.3.3.1.</w:t>
      </w:r>
    </w:p>
    <w:p w14:paraId="28F8BD07" w14:textId="77777777" w:rsidR="00652DD6" w:rsidRPr="00C7244C" w:rsidRDefault="00652DD6" w:rsidP="00652DD6">
      <w:pPr>
        <w:pStyle w:val="H6"/>
      </w:pPr>
      <w:r w:rsidRPr="00C7244C">
        <w:t>7.3.3.1.4</w:t>
      </w:r>
      <w:r w:rsidRPr="00C7244C">
        <w:tab/>
        <w:t>Test description</w:t>
      </w:r>
    </w:p>
    <w:p w14:paraId="6978789A" w14:textId="77777777" w:rsidR="00652DD6" w:rsidRPr="00C7244C" w:rsidRDefault="00652DD6" w:rsidP="00652DD6">
      <w:pPr>
        <w:pStyle w:val="H6"/>
      </w:pPr>
      <w:r w:rsidRPr="00C7244C">
        <w:t>7.3.3.1.4.1</w:t>
      </w:r>
      <w:r w:rsidRPr="00C7244C">
        <w:tab/>
        <w:t>Initial conditions</w:t>
      </w:r>
    </w:p>
    <w:p w14:paraId="4DB79B97"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17D8BC0F"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3.1.4.1-1</w:t>
      </w:r>
      <w:r w:rsidRPr="00C7244C">
        <w:rPr>
          <w:lang w:eastAsia="sv-SE"/>
        </w:rPr>
        <w:t>.</w:t>
      </w:r>
    </w:p>
    <w:p w14:paraId="70B35ADF" w14:textId="77777777" w:rsidR="00652DD6" w:rsidRPr="00C7244C" w:rsidRDefault="00652DD6" w:rsidP="00652DD6">
      <w:pPr>
        <w:pStyle w:val="TH"/>
      </w:pPr>
      <w:r w:rsidRPr="00C7244C">
        <w:t xml:space="preserve">Table </w:t>
      </w:r>
      <w:r w:rsidRPr="00C7244C">
        <w:rPr>
          <w:snapToGrid w:val="0"/>
        </w:rPr>
        <w:t>7.3.3.1.4.1</w:t>
      </w:r>
      <w:r w:rsidRPr="00C7244C">
        <w:t>-1: NR SA FR2 conditional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5A6159BB" w14:textId="77777777" w:rsidTr="003F1727">
        <w:tc>
          <w:tcPr>
            <w:tcW w:w="2330" w:type="dxa"/>
            <w:shd w:val="clear" w:color="auto" w:fill="auto"/>
          </w:tcPr>
          <w:p w14:paraId="2BB20B8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6871373F"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7ACCB111" w14:textId="77777777" w:rsidTr="003F1727">
        <w:tc>
          <w:tcPr>
            <w:tcW w:w="2330" w:type="dxa"/>
            <w:shd w:val="clear" w:color="auto" w:fill="auto"/>
          </w:tcPr>
          <w:p w14:paraId="63BC3FB6" w14:textId="77777777" w:rsidR="00652DD6" w:rsidRPr="00C7244C" w:rsidRDefault="00652DD6" w:rsidP="003F1727">
            <w:pPr>
              <w:keepNext/>
              <w:keepLines/>
              <w:spacing w:after="0"/>
              <w:rPr>
                <w:rFonts w:ascii="Arial" w:hAnsi="Arial"/>
                <w:sz w:val="18"/>
              </w:rPr>
            </w:pPr>
            <w:r w:rsidRPr="00C7244C">
              <w:rPr>
                <w:rFonts w:ascii="Arial" w:hAnsi="Arial"/>
                <w:sz w:val="18"/>
              </w:rPr>
              <w:t>7.3.3.1-1</w:t>
            </w:r>
          </w:p>
        </w:tc>
        <w:tc>
          <w:tcPr>
            <w:tcW w:w="7299" w:type="dxa"/>
            <w:shd w:val="clear" w:color="auto" w:fill="auto"/>
          </w:tcPr>
          <w:p w14:paraId="47E50EB8" w14:textId="77777777" w:rsidR="00652DD6" w:rsidRPr="00C7244C" w:rsidRDefault="00652DD6" w:rsidP="003F1727">
            <w:pPr>
              <w:keepNext/>
              <w:keepLines/>
              <w:spacing w:after="0" w:line="256" w:lineRule="auto"/>
              <w:rPr>
                <w:rFonts w:ascii="Arial" w:hAnsi="Arial"/>
                <w:sz w:val="18"/>
              </w:rPr>
            </w:pPr>
            <w:r w:rsidRPr="00C7244C">
              <w:rPr>
                <w:rFonts w:ascii="Arial" w:hAnsi="Arial"/>
                <w:sz w:val="18"/>
              </w:rPr>
              <w:t>Source cell: NR 120 kHz SSB SCS, 100 MHz bandwidth, TDD duplex mode</w:t>
            </w:r>
          </w:p>
          <w:p w14:paraId="39728E5F"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84060B9" w14:textId="77777777" w:rsidTr="003F1727">
        <w:tc>
          <w:tcPr>
            <w:tcW w:w="9629" w:type="dxa"/>
            <w:gridSpan w:val="2"/>
            <w:shd w:val="clear" w:color="auto" w:fill="auto"/>
          </w:tcPr>
          <w:p w14:paraId="19B1E239"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38CB8601" w14:textId="77777777" w:rsidR="00652DD6" w:rsidRPr="00C7244C" w:rsidRDefault="00652DD6" w:rsidP="00652DD6">
      <w:pPr>
        <w:rPr>
          <w:lang w:eastAsia="sv-SE"/>
        </w:rPr>
      </w:pPr>
    </w:p>
    <w:p w14:paraId="72E0A44F" w14:textId="77777777" w:rsidR="00652DD6" w:rsidRPr="00C7244C" w:rsidRDefault="00652DD6" w:rsidP="00652DD6">
      <w:pPr>
        <w:rPr>
          <w:lang w:eastAsia="sv-SE"/>
        </w:rPr>
      </w:pPr>
      <w:r w:rsidRPr="00C7244C">
        <w:rPr>
          <w:lang w:eastAsia="sv-SE"/>
        </w:rPr>
        <w:t>Configure the test equipment and the DUT according to the parameters in Table 7.3.3.1.4.1-2</w:t>
      </w:r>
    </w:p>
    <w:p w14:paraId="2F0C63A3" w14:textId="77777777" w:rsidR="00652DD6" w:rsidRPr="00C7244C" w:rsidRDefault="00652DD6" w:rsidP="00652DD6">
      <w:pPr>
        <w:pStyle w:val="TH"/>
      </w:pPr>
      <w:r w:rsidRPr="00C7244C">
        <w:t>Table 7.3.3.1.4.1-2: Initial conditions for NR SA 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4818BFB" w14:textId="77777777" w:rsidTr="003F1727">
        <w:trPr>
          <w:jc w:val="center"/>
        </w:trPr>
        <w:tc>
          <w:tcPr>
            <w:tcW w:w="1701" w:type="dxa"/>
            <w:shd w:val="clear" w:color="auto" w:fill="auto"/>
          </w:tcPr>
          <w:p w14:paraId="09571E4A" w14:textId="77777777" w:rsidR="00652DD6" w:rsidRPr="00C7244C" w:rsidRDefault="00652DD6" w:rsidP="003F1727">
            <w:pPr>
              <w:pStyle w:val="TAH"/>
            </w:pPr>
            <w:r w:rsidRPr="00C7244C">
              <w:t>Parameter</w:t>
            </w:r>
          </w:p>
        </w:tc>
        <w:tc>
          <w:tcPr>
            <w:tcW w:w="3943" w:type="dxa"/>
            <w:gridSpan w:val="2"/>
            <w:shd w:val="clear" w:color="auto" w:fill="auto"/>
          </w:tcPr>
          <w:p w14:paraId="6E31A797" w14:textId="77777777" w:rsidR="00652DD6" w:rsidRPr="00C7244C" w:rsidRDefault="00652DD6" w:rsidP="003F1727">
            <w:pPr>
              <w:pStyle w:val="TAH"/>
            </w:pPr>
            <w:r w:rsidRPr="00C7244C">
              <w:t>Value</w:t>
            </w:r>
          </w:p>
        </w:tc>
        <w:tc>
          <w:tcPr>
            <w:tcW w:w="3961" w:type="dxa"/>
          </w:tcPr>
          <w:p w14:paraId="01F73A3B" w14:textId="77777777" w:rsidR="00652DD6" w:rsidRPr="00C7244C" w:rsidRDefault="00652DD6" w:rsidP="003F1727">
            <w:pPr>
              <w:pStyle w:val="TAH"/>
            </w:pPr>
            <w:r w:rsidRPr="00C7244C">
              <w:t>Comment</w:t>
            </w:r>
          </w:p>
        </w:tc>
      </w:tr>
      <w:tr w:rsidR="00652DD6" w:rsidRPr="00C7244C" w14:paraId="3495E184" w14:textId="77777777" w:rsidTr="003F1727">
        <w:trPr>
          <w:jc w:val="center"/>
        </w:trPr>
        <w:tc>
          <w:tcPr>
            <w:tcW w:w="1701" w:type="dxa"/>
            <w:shd w:val="clear" w:color="auto" w:fill="auto"/>
          </w:tcPr>
          <w:p w14:paraId="78E3C58B" w14:textId="77777777" w:rsidR="00652DD6" w:rsidRPr="00C7244C" w:rsidRDefault="00652DD6" w:rsidP="003F1727">
            <w:pPr>
              <w:pStyle w:val="TAL"/>
            </w:pPr>
            <w:r w:rsidRPr="00C7244C">
              <w:t>Test environment</w:t>
            </w:r>
          </w:p>
        </w:tc>
        <w:tc>
          <w:tcPr>
            <w:tcW w:w="3943" w:type="dxa"/>
            <w:gridSpan w:val="2"/>
            <w:shd w:val="clear" w:color="auto" w:fill="auto"/>
          </w:tcPr>
          <w:p w14:paraId="551E6085" w14:textId="77777777" w:rsidR="00652DD6" w:rsidRPr="00C7244C" w:rsidRDefault="00652DD6" w:rsidP="003F1727">
            <w:pPr>
              <w:pStyle w:val="TAL"/>
            </w:pPr>
            <w:r w:rsidRPr="00C7244C">
              <w:t>NC</w:t>
            </w:r>
          </w:p>
        </w:tc>
        <w:tc>
          <w:tcPr>
            <w:tcW w:w="3961" w:type="dxa"/>
          </w:tcPr>
          <w:p w14:paraId="0969A2C4" w14:textId="77777777" w:rsidR="00652DD6" w:rsidRPr="00C7244C" w:rsidRDefault="00652DD6" w:rsidP="003F1727">
            <w:pPr>
              <w:pStyle w:val="TAL"/>
            </w:pPr>
            <w:r w:rsidRPr="00C7244C">
              <w:t>As specified in TS 38.508-1 [14] clause 4.1.</w:t>
            </w:r>
          </w:p>
        </w:tc>
      </w:tr>
      <w:tr w:rsidR="00652DD6" w:rsidRPr="00C7244C" w14:paraId="4E021CC9" w14:textId="77777777" w:rsidTr="003F1727">
        <w:trPr>
          <w:jc w:val="center"/>
        </w:trPr>
        <w:tc>
          <w:tcPr>
            <w:tcW w:w="1701" w:type="dxa"/>
            <w:shd w:val="clear" w:color="auto" w:fill="auto"/>
          </w:tcPr>
          <w:p w14:paraId="74F95426" w14:textId="77777777" w:rsidR="00652DD6" w:rsidRPr="00C7244C" w:rsidRDefault="00652DD6" w:rsidP="003F1727">
            <w:pPr>
              <w:pStyle w:val="TAL"/>
            </w:pPr>
            <w:r w:rsidRPr="00C7244C">
              <w:t>Test frequencies</w:t>
            </w:r>
          </w:p>
        </w:tc>
        <w:tc>
          <w:tcPr>
            <w:tcW w:w="7904" w:type="dxa"/>
            <w:gridSpan w:val="3"/>
            <w:shd w:val="clear" w:color="auto" w:fill="auto"/>
          </w:tcPr>
          <w:p w14:paraId="1C1E35C9" w14:textId="77777777" w:rsidR="00652DD6" w:rsidRPr="00C7244C" w:rsidRDefault="00652DD6" w:rsidP="003F1727">
            <w:pPr>
              <w:pStyle w:val="TAL"/>
            </w:pPr>
            <w:r w:rsidRPr="00C7244C">
              <w:t>As specified in Annex E, table E.4-1 and TS 38.508-1 [14] clause 4.3.1.</w:t>
            </w:r>
          </w:p>
        </w:tc>
      </w:tr>
      <w:tr w:rsidR="00652DD6" w:rsidRPr="00C7244C" w14:paraId="1A16AE3A" w14:textId="77777777" w:rsidTr="003F1727">
        <w:trPr>
          <w:jc w:val="center"/>
        </w:trPr>
        <w:tc>
          <w:tcPr>
            <w:tcW w:w="1701" w:type="dxa"/>
            <w:shd w:val="clear" w:color="auto" w:fill="auto"/>
          </w:tcPr>
          <w:p w14:paraId="421730C6" w14:textId="77777777" w:rsidR="00652DD6" w:rsidRPr="00C7244C" w:rsidRDefault="00652DD6" w:rsidP="003F1727">
            <w:pPr>
              <w:pStyle w:val="TAL"/>
            </w:pPr>
            <w:r w:rsidRPr="00C7244C">
              <w:t>Channel bandwidth</w:t>
            </w:r>
          </w:p>
        </w:tc>
        <w:tc>
          <w:tcPr>
            <w:tcW w:w="7904" w:type="dxa"/>
            <w:gridSpan w:val="3"/>
            <w:shd w:val="clear" w:color="auto" w:fill="auto"/>
          </w:tcPr>
          <w:p w14:paraId="0EB6E909" w14:textId="77777777" w:rsidR="00652DD6" w:rsidRPr="00C7244C" w:rsidRDefault="00652DD6" w:rsidP="003F1727">
            <w:pPr>
              <w:pStyle w:val="TAL"/>
            </w:pPr>
            <w:r w:rsidRPr="00C7244C">
              <w:t>As specified by the test configuration selected from Table 7.1.1.1.4.1-1.</w:t>
            </w:r>
          </w:p>
        </w:tc>
      </w:tr>
      <w:tr w:rsidR="00652DD6" w:rsidRPr="00C7244C" w14:paraId="563D7A07" w14:textId="77777777" w:rsidTr="003F1727">
        <w:trPr>
          <w:jc w:val="center"/>
        </w:trPr>
        <w:tc>
          <w:tcPr>
            <w:tcW w:w="1701" w:type="dxa"/>
            <w:shd w:val="clear" w:color="auto" w:fill="auto"/>
          </w:tcPr>
          <w:p w14:paraId="7326A422" w14:textId="77777777" w:rsidR="00652DD6" w:rsidRPr="00C7244C" w:rsidRDefault="00652DD6" w:rsidP="003F1727">
            <w:pPr>
              <w:pStyle w:val="TAL"/>
            </w:pPr>
            <w:r w:rsidRPr="00C7244C">
              <w:t>Propagation conditions</w:t>
            </w:r>
          </w:p>
        </w:tc>
        <w:tc>
          <w:tcPr>
            <w:tcW w:w="3943" w:type="dxa"/>
            <w:gridSpan w:val="2"/>
            <w:shd w:val="clear" w:color="auto" w:fill="auto"/>
          </w:tcPr>
          <w:p w14:paraId="2C73ADFB" w14:textId="77777777" w:rsidR="00652DD6" w:rsidRPr="00C7244C" w:rsidRDefault="00652DD6" w:rsidP="003F1727">
            <w:pPr>
              <w:pStyle w:val="TAL"/>
            </w:pPr>
            <w:r w:rsidRPr="00C7244C">
              <w:t>AWGN</w:t>
            </w:r>
          </w:p>
        </w:tc>
        <w:tc>
          <w:tcPr>
            <w:tcW w:w="3961" w:type="dxa"/>
          </w:tcPr>
          <w:p w14:paraId="6CE632F3" w14:textId="77777777" w:rsidR="00652DD6" w:rsidRPr="00C7244C" w:rsidRDefault="00652DD6" w:rsidP="003F1727">
            <w:pPr>
              <w:pStyle w:val="TAL"/>
            </w:pPr>
            <w:r w:rsidRPr="00C7244C">
              <w:t>As specified in Annex C.2.2.</w:t>
            </w:r>
          </w:p>
        </w:tc>
      </w:tr>
      <w:tr w:rsidR="00461787" w:rsidRPr="00C7244C" w14:paraId="4C422BA4" w14:textId="77777777" w:rsidTr="003F1727">
        <w:trPr>
          <w:trHeight w:val="251"/>
          <w:jc w:val="center"/>
        </w:trPr>
        <w:tc>
          <w:tcPr>
            <w:tcW w:w="1701" w:type="dxa"/>
            <w:vMerge w:val="restart"/>
            <w:shd w:val="clear" w:color="auto" w:fill="auto"/>
          </w:tcPr>
          <w:p w14:paraId="0F7F5229" w14:textId="77777777" w:rsidR="00461787" w:rsidRPr="00C7244C" w:rsidRDefault="00461787" w:rsidP="00461787">
            <w:pPr>
              <w:pStyle w:val="TAL"/>
            </w:pPr>
            <w:r w:rsidRPr="00C7244C">
              <w:t>Connection Diagram</w:t>
            </w:r>
          </w:p>
        </w:tc>
        <w:tc>
          <w:tcPr>
            <w:tcW w:w="1134" w:type="dxa"/>
            <w:shd w:val="clear" w:color="auto" w:fill="auto"/>
          </w:tcPr>
          <w:p w14:paraId="227FACCA" w14:textId="77777777" w:rsidR="00461787" w:rsidRPr="00C7244C" w:rsidRDefault="00461787" w:rsidP="00461787">
            <w:pPr>
              <w:pStyle w:val="TAL"/>
            </w:pPr>
            <w:r w:rsidRPr="00C7244C">
              <w:t>TE Part</w:t>
            </w:r>
          </w:p>
        </w:tc>
        <w:tc>
          <w:tcPr>
            <w:tcW w:w="2809" w:type="dxa"/>
            <w:shd w:val="clear" w:color="auto" w:fill="auto"/>
          </w:tcPr>
          <w:p w14:paraId="17147636" w14:textId="03A20861" w:rsidR="00461787" w:rsidRPr="00C7244C" w:rsidRDefault="00461787" w:rsidP="00461787">
            <w:pPr>
              <w:pStyle w:val="TAL"/>
            </w:pPr>
            <w:r w:rsidRPr="00C7244C">
              <w:t>A.3.3.3.1</w:t>
            </w:r>
          </w:p>
        </w:tc>
        <w:tc>
          <w:tcPr>
            <w:tcW w:w="3961" w:type="dxa"/>
            <w:vMerge w:val="restart"/>
          </w:tcPr>
          <w:p w14:paraId="0707AB45" w14:textId="77777777" w:rsidR="00461787" w:rsidRPr="00C7244C" w:rsidRDefault="00461787" w:rsidP="00461787">
            <w:pPr>
              <w:pStyle w:val="TAL"/>
            </w:pPr>
            <w:r w:rsidRPr="00C7244C">
              <w:t>As specified in TS 38.508-1 [14] Annex A.</w:t>
            </w:r>
          </w:p>
        </w:tc>
      </w:tr>
      <w:tr w:rsidR="00461787" w:rsidRPr="00C7244C" w14:paraId="7FC7D011" w14:textId="77777777" w:rsidTr="003F1727">
        <w:trPr>
          <w:trHeight w:val="250"/>
          <w:jc w:val="center"/>
        </w:trPr>
        <w:tc>
          <w:tcPr>
            <w:tcW w:w="1701" w:type="dxa"/>
            <w:vMerge/>
            <w:shd w:val="clear" w:color="auto" w:fill="auto"/>
          </w:tcPr>
          <w:p w14:paraId="2191078D" w14:textId="77777777" w:rsidR="00461787" w:rsidRPr="00C7244C" w:rsidRDefault="00461787" w:rsidP="00461787">
            <w:pPr>
              <w:pStyle w:val="TAL"/>
            </w:pPr>
          </w:p>
        </w:tc>
        <w:tc>
          <w:tcPr>
            <w:tcW w:w="1134" w:type="dxa"/>
            <w:shd w:val="clear" w:color="auto" w:fill="auto"/>
          </w:tcPr>
          <w:p w14:paraId="53DB5EF3" w14:textId="77777777" w:rsidR="00461787" w:rsidRPr="00C7244C" w:rsidRDefault="00461787" w:rsidP="00461787">
            <w:pPr>
              <w:pStyle w:val="TAL"/>
            </w:pPr>
            <w:r w:rsidRPr="00C7244C">
              <w:t>DUT Part</w:t>
            </w:r>
          </w:p>
        </w:tc>
        <w:tc>
          <w:tcPr>
            <w:tcW w:w="2809" w:type="dxa"/>
            <w:shd w:val="clear" w:color="auto" w:fill="auto"/>
          </w:tcPr>
          <w:p w14:paraId="21D668FF" w14:textId="7A2826BC" w:rsidR="00461787" w:rsidRPr="00C7244C" w:rsidRDefault="00461787" w:rsidP="00461787">
            <w:pPr>
              <w:pStyle w:val="TAL"/>
            </w:pPr>
            <w:r w:rsidRPr="00C7244C">
              <w:t>A.3.4.1.1</w:t>
            </w:r>
          </w:p>
        </w:tc>
        <w:tc>
          <w:tcPr>
            <w:tcW w:w="3961" w:type="dxa"/>
            <w:vMerge/>
          </w:tcPr>
          <w:p w14:paraId="3986B483" w14:textId="77777777" w:rsidR="00461787" w:rsidRPr="00C7244C" w:rsidRDefault="00461787" w:rsidP="00461787">
            <w:pPr>
              <w:pStyle w:val="TAL"/>
            </w:pPr>
          </w:p>
        </w:tc>
      </w:tr>
      <w:tr w:rsidR="00652DD6" w:rsidRPr="00C7244C" w14:paraId="71A0ECBF" w14:textId="77777777" w:rsidTr="003F1727">
        <w:trPr>
          <w:jc w:val="center"/>
        </w:trPr>
        <w:tc>
          <w:tcPr>
            <w:tcW w:w="1701" w:type="dxa"/>
            <w:shd w:val="clear" w:color="auto" w:fill="auto"/>
          </w:tcPr>
          <w:p w14:paraId="2F860B2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46664BB" w14:textId="77777777" w:rsidR="00652DD6" w:rsidRPr="00C7244C" w:rsidRDefault="00652DD6" w:rsidP="003F1727">
            <w:pPr>
              <w:pStyle w:val="TAL"/>
            </w:pPr>
            <w:r w:rsidRPr="00C7244C">
              <w:t>N/A</w:t>
            </w:r>
          </w:p>
        </w:tc>
        <w:tc>
          <w:tcPr>
            <w:tcW w:w="3961" w:type="dxa"/>
          </w:tcPr>
          <w:p w14:paraId="27332F0E" w14:textId="77777777" w:rsidR="00652DD6" w:rsidRPr="00C7244C" w:rsidRDefault="00652DD6" w:rsidP="003F1727">
            <w:pPr>
              <w:pStyle w:val="TAL"/>
            </w:pPr>
          </w:p>
        </w:tc>
      </w:tr>
    </w:tbl>
    <w:p w14:paraId="45A75239" w14:textId="77777777" w:rsidR="00652DD6" w:rsidRPr="00C7244C" w:rsidRDefault="00652DD6" w:rsidP="00652DD6">
      <w:pPr>
        <w:rPr>
          <w:lang w:eastAsia="sv-SE"/>
        </w:rPr>
      </w:pPr>
    </w:p>
    <w:p w14:paraId="3F0A31D8" w14:textId="77777777" w:rsidR="00652DD6" w:rsidRPr="00C7244C" w:rsidRDefault="00652DD6" w:rsidP="00652DD6">
      <w:pPr>
        <w:pStyle w:val="B1"/>
      </w:pPr>
      <w:r w:rsidRPr="00C7244C">
        <w:t>1.</w:t>
      </w:r>
      <w:r w:rsidRPr="00C7244C">
        <w:tab/>
        <w:t>Message contents are defined in clause 7.3.3.1.4.3.</w:t>
      </w:r>
    </w:p>
    <w:p w14:paraId="0526FCD8" w14:textId="77777777" w:rsidR="00652DD6" w:rsidRPr="00C7244C" w:rsidRDefault="00652DD6" w:rsidP="00652DD6">
      <w:pPr>
        <w:pStyle w:val="B1"/>
      </w:pPr>
      <w:r w:rsidRPr="00C7244C">
        <w:t>2.</w:t>
      </w:r>
      <w:r w:rsidRPr="00C7244C">
        <w:tab/>
        <w:t xml:space="preserve">The power levels and settings for NR Cell 1 are set according to Annex C.1.2 and C.1.3. Cell 2 is NR FR2 target Cell, and its power levels and settings are also set according to Annex C.1.2 and C.1.3. </w:t>
      </w:r>
    </w:p>
    <w:p w14:paraId="43BEA7FC" w14:textId="77777777" w:rsidR="00652DD6" w:rsidRPr="00C7244C" w:rsidRDefault="00652DD6" w:rsidP="00652DD6">
      <w:pPr>
        <w:pStyle w:val="B1"/>
      </w:pPr>
      <w:r w:rsidRPr="00C7244C">
        <w:t>3.</w:t>
      </w:r>
      <w:r w:rsidRPr="00C7244C">
        <w:tab/>
        <w:t xml:space="preserve">The test parameters are given in Table 7.3.3.1.4.1-3 below, with A3-Offset modified by Test Tolerance. </w:t>
      </w:r>
    </w:p>
    <w:p w14:paraId="043F4D43" w14:textId="77777777" w:rsidR="00652DD6" w:rsidRPr="00C7244C" w:rsidRDefault="00652DD6" w:rsidP="00652DD6">
      <w:pPr>
        <w:pStyle w:val="TH"/>
      </w:pPr>
      <w:r w:rsidRPr="00C7244C">
        <w:t xml:space="preserve">Table </w:t>
      </w:r>
      <w:r w:rsidRPr="00C7244C">
        <w:rPr>
          <w:snapToGrid w:val="0"/>
        </w:rPr>
        <w:t>7.3.3.1.4.1</w:t>
      </w:r>
      <w:r w:rsidRPr="00C7244C">
        <w:t>-3</w:t>
      </w:r>
      <w:r w:rsidRPr="00C7244C">
        <w:rPr>
          <w:rFonts w:cs="v4.2.0"/>
        </w:rPr>
        <w:t xml:space="preserve">: General test parameters for </w:t>
      </w:r>
      <w:r w:rsidRPr="00C7244C">
        <w:t>NR SA 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7D5BA992" w14:textId="77777777" w:rsidTr="003F1727">
        <w:trPr>
          <w:cantSplit/>
          <w:trHeight w:val="113"/>
          <w:jc w:val="center"/>
        </w:trPr>
        <w:tc>
          <w:tcPr>
            <w:tcW w:w="3289" w:type="dxa"/>
            <w:gridSpan w:val="2"/>
            <w:shd w:val="clear" w:color="auto" w:fill="auto"/>
          </w:tcPr>
          <w:p w14:paraId="0B83A73C" w14:textId="77777777" w:rsidR="00652DD6" w:rsidRPr="00C7244C" w:rsidRDefault="00652DD6" w:rsidP="003F1727">
            <w:pPr>
              <w:pStyle w:val="TAH"/>
              <w:rPr>
                <w:rFonts w:cs="Arial"/>
              </w:rPr>
            </w:pPr>
            <w:r w:rsidRPr="00C7244C">
              <w:rPr>
                <w:rFonts w:cs="Arial"/>
              </w:rPr>
              <w:t>Parameter</w:t>
            </w:r>
          </w:p>
        </w:tc>
        <w:tc>
          <w:tcPr>
            <w:tcW w:w="708" w:type="dxa"/>
            <w:shd w:val="clear" w:color="auto" w:fill="auto"/>
          </w:tcPr>
          <w:p w14:paraId="54B35C7F" w14:textId="77777777" w:rsidR="00652DD6" w:rsidRPr="00C7244C" w:rsidRDefault="00652DD6" w:rsidP="003F1727">
            <w:pPr>
              <w:pStyle w:val="TAH"/>
              <w:rPr>
                <w:rFonts w:cs="Arial"/>
              </w:rPr>
            </w:pPr>
            <w:r w:rsidRPr="00C7244C">
              <w:rPr>
                <w:rFonts w:cs="Arial"/>
              </w:rPr>
              <w:t>Unit</w:t>
            </w:r>
          </w:p>
        </w:tc>
        <w:tc>
          <w:tcPr>
            <w:tcW w:w="2410" w:type="dxa"/>
            <w:shd w:val="clear" w:color="auto" w:fill="auto"/>
          </w:tcPr>
          <w:p w14:paraId="7FF05AB6" w14:textId="77777777" w:rsidR="00652DD6" w:rsidRPr="00C7244C" w:rsidRDefault="00652DD6" w:rsidP="003F1727">
            <w:pPr>
              <w:pStyle w:val="TAH"/>
              <w:rPr>
                <w:rFonts w:cs="Arial"/>
              </w:rPr>
            </w:pPr>
            <w:r w:rsidRPr="00C7244C">
              <w:rPr>
                <w:rFonts w:cs="Arial"/>
              </w:rPr>
              <w:t>Value</w:t>
            </w:r>
          </w:p>
        </w:tc>
        <w:tc>
          <w:tcPr>
            <w:tcW w:w="2835" w:type="dxa"/>
            <w:shd w:val="clear" w:color="auto" w:fill="auto"/>
          </w:tcPr>
          <w:p w14:paraId="42D4EB82" w14:textId="77777777" w:rsidR="00652DD6" w:rsidRPr="00C7244C" w:rsidRDefault="00652DD6" w:rsidP="003F1727">
            <w:pPr>
              <w:pStyle w:val="TAH"/>
              <w:rPr>
                <w:rFonts w:cs="Arial"/>
              </w:rPr>
            </w:pPr>
            <w:r w:rsidRPr="00C7244C">
              <w:rPr>
                <w:rFonts w:cs="Arial"/>
              </w:rPr>
              <w:t>Comment</w:t>
            </w:r>
          </w:p>
        </w:tc>
      </w:tr>
      <w:tr w:rsidR="00652DD6" w:rsidRPr="00C7244C" w14:paraId="42D30705"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08553F4" w14:textId="77777777" w:rsidR="00652DD6" w:rsidRPr="00C7244C" w:rsidRDefault="00652DD6"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55F292AD"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55F1EB49" w14:textId="77777777" w:rsidR="00652DD6" w:rsidRPr="00C7244C" w:rsidRDefault="00652DD6" w:rsidP="003F1727">
            <w:pPr>
              <w:pStyle w:val="TAC"/>
              <w:rPr>
                <w:rFonts w:cs="Arial"/>
              </w:rPr>
            </w:pPr>
          </w:p>
        </w:tc>
        <w:tc>
          <w:tcPr>
            <w:tcW w:w="2410" w:type="dxa"/>
            <w:shd w:val="clear" w:color="auto" w:fill="auto"/>
          </w:tcPr>
          <w:p w14:paraId="3CDC33B3" w14:textId="77777777" w:rsidR="00652DD6" w:rsidRPr="00C7244C" w:rsidRDefault="00652DD6" w:rsidP="003F1727">
            <w:pPr>
              <w:pStyle w:val="TAC"/>
              <w:rPr>
                <w:rFonts w:cs="Arial"/>
              </w:rPr>
            </w:pPr>
            <w:r w:rsidRPr="00C7244C">
              <w:rPr>
                <w:rFonts w:cs="Arial"/>
              </w:rPr>
              <w:t>Cell 1</w:t>
            </w:r>
          </w:p>
        </w:tc>
        <w:tc>
          <w:tcPr>
            <w:tcW w:w="2835" w:type="dxa"/>
            <w:shd w:val="clear" w:color="auto" w:fill="auto"/>
          </w:tcPr>
          <w:p w14:paraId="66B82E3F" w14:textId="77777777" w:rsidR="00652DD6" w:rsidRPr="00C7244C" w:rsidRDefault="00652DD6" w:rsidP="003F1727">
            <w:pPr>
              <w:pStyle w:val="TAL"/>
              <w:rPr>
                <w:rFonts w:cs="Arial"/>
              </w:rPr>
            </w:pPr>
          </w:p>
        </w:tc>
      </w:tr>
      <w:tr w:rsidR="00652DD6" w:rsidRPr="00C7244C" w14:paraId="1E76476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4C12661" w14:textId="77777777" w:rsidR="00652DD6" w:rsidRPr="00C7244C" w:rsidRDefault="00652DD6" w:rsidP="003F1727">
            <w:pPr>
              <w:pStyle w:val="TAL"/>
              <w:rPr>
                <w:rFonts w:cs="Arial"/>
              </w:rPr>
            </w:pPr>
          </w:p>
        </w:tc>
        <w:tc>
          <w:tcPr>
            <w:tcW w:w="1701" w:type="dxa"/>
            <w:tcBorders>
              <w:left w:val="single" w:sz="4" w:space="0" w:color="auto"/>
            </w:tcBorders>
            <w:shd w:val="clear" w:color="auto" w:fill="auto"/>
          </w:tcPr>
          <w:p w14:paraId="70EA2FBA" w14:textId="77777777" w:rsidR="00652DD6" w:rsidRPr="00C7244C" w:rsidRDefault="00652DD6" w:rsidP="003F1727">
            <w:pPr>
              <w:pStyle w:val="TAL"/>
              <w:rPr>
                <w:rFonts w:cs="Arial"/>
              </w:rPr>
            </w:pPr>
            <w:r w:rsidRPr="00C7244C">
              <w:rPr>
                <w:rFonts w:cs="Arial"/>
              </w:rPr>
              <w:t>Neighbouring cell</w:t>
            </w:r>
          </w:p>
        </w:tc>
        <w:tc>
          <w:tcPr>
            <w:tcW w:w="708" w:type="dxa"/>
            <w:shd w:val="clear" w:color="auto" w:fill="auto"/>
          </w:tcPr>
          <w:p w14:paraId="6335E043" w14:textId="77777777" w:rsidR="00652DD6" w:rsidRPr="00C7244C" w:rsidRDefault="00652DD6" w:rsidP="003F1727">
            <w:pPr>
              <w:pStyle w:val="TAC"/>
              <w:rPr>
                <w:rFonts w:cs="Arial"/>
              </w:rPr>
            </w:pPr>
          </w:p>
        </w:tc>
        <w:tc>
          <w:tcPr>
            <w:tcW w:w="2410" w:type="dxa"/>
            <w:shd w:val="clear" w:color="auto" w:fill="auto"/>
          </w:tcPr>
          <w:p w14:paraId="24E9678C"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29362D58" w14:textId="77777777" w:rsidR="00652DD6" w:rsidRPr="00C7244C" w:rsidRDefault="00652DD6" w:rsidP="003F1727">
            <w:pPr>
              <w:pStyle w:val="TAL"/>
              <w:rPr>
                <w:rFonts w:cs="Arial"/>
              </w:rPr>
            </w:pPr>
          </w:p>
        </w:tc>
      </w:tr>
      <w:tr w:rsidR="00652DD6" w:rsidRPr="00C7244C" w14:paraId="278B25EE" w14:textId="77777777" w:rsidTr="003F1727">
        <w:trPr>
          <w:cantSplit/>
          <w:trHeight w:val="113"/>
          <w:jc w:val="center"/>
        </w:trPr>
        <w:tc>
          <w:tcPr>
            <w:tcW w:w="1588" w:type="dxa"/>
            <w:tcBorders>
              <w:top w:val="single" w:sz="4" w:space="0" w:color="auto"/>
            </w:tcBorders>
            <w:shd w:val="clear" w:color="auto" w:fill="auto"/>
          </w:tcPr>
          <w:p w14:paraId="3A9D6034" w14:textId="77777777" w:rsidR="00652DD6" w:rsidRPr="00C7244C" w:rsidRDefault="00652DD6" w:rsidP="003F1727">
            <w:pPr>
              <w:pStyle w:val="TAL"/>
              <w:rPr>
                <w:rFonts w:cs="Arial"/>
              </w:rPr>
            </w:pPr>
            <w:r w:rsidRPr="00C7244C">
              <w:rPr>
                <w:rFonts w:cs="Arial"/>
              </w:rPr>
              <w:t>Final condition</w:t>
            </w:r>
          </w:p>
        </w:tc>
        <w:tc>
          <w:tcPr>
            <w:tcW w:w="1701" w:type="dxa"/>
            <w:shd w:val="clear" w:color="auto" w:fill="auto"/>
          </w:tcPr>
          <w:p w14:paraId="4280906B"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5931376E" w14:textId="77777777" w:rsidR="00652DD6" w:rsidRPr="00C7244C" w:rsidRDefault="00652DD6" w:rsidP="003F1727">
            <w:pPr>
              <w:pStyle w:val="TAC"/>
              <w:rPr>
                <w:rFonts w:cs="Arial"/>
              </w:rPr>
            </w:pPr>
          </w:p>
        </w:tc>
        <w:tc>
          <w:tcPr>
            <w:tcW w:w="2410" w:type="dxa"/>
            <w:shd w:val="clear" w:color="auto" w:fill="auto"/>
          </w:tcPr>
          <w:p w14:paraId="502859A4"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3703CAE3" w14:textId="77777777" w:rsidR="00652DD6" w:rsidRPr="00C7244C" w:rsidRDefault="00652DD6" w:rsidP="003F1727">
            <w:pPr>
              <w:pStyle w:val="TAL"/>
              <w:rPr>
                <w:rFonts w:cs="Arial"/>
              </w:rPr>
            </w:pPr>
          </w:p>
        </w:tc>
      </w:tr>
      <w:tr w:rsidR="00652DD6" w:rsidRPr="00C7244C" w14:paraId="32E7C626" w14:textId="77777777" w:rsidTr="003F1727">
        <w:trPr>
          <w:cantSplit/>
          <w:trHeight w:val="113"/>
          <w:jc w:val="center"/>
        </w:trPr>
        <w:tc>
          <w:tcPr>
            <w:tcW w:w="3289" w:type="dxa"/>
            <w:gridSpan w:val="2"/>
            <w:shd w:val="clear" w:color="auto" w:fill="auto"/>
          </w:tcPr>
          <w:p w14:paraId="203AEF88" w14:textId="77777777" w:rsidR="00652DD6" w:rsidRPr="00C7244C" w:rsidRDefault="00652DD6" w:rsidP="003F1727">
            <w:pPr>
              <w:pStyle w:val="TAL"/>
              <w:rPr>
                <w:rFonts w:cs="Arial"/>
              </w:rPr>
            </w:pPr>
            <w:r w:rsidRPr="00C7244C">
              <w:rPr>
                <w:rFonts w:cs="v4.2.0"/>
              </w:rPr>
              <w:t>A3-Offset for condition</w:t>
            </w:r>
          </w:p>
        </w:tc>
        <w:tc>
          <w:tcPr>
            <w:tcW w:w="708" w:type="dxa"/>
            <w:shd w:val="clear" w:color="auto" w:fill="auto"/>
          </w:tcPr>
          <w:p w14:paraId="1004069B" w14:textId="77777777" w:rsidR="00652DD6" w:rsidRPr="00C7244C" w:rsidRDefault="00652DD6" w:rsidP="003F1727">
            <w:pPr>
              <w:pStyle w:val="TAC"/>
              <w:rPr>
                <w:rFonts w:cs="Arial"/>
              </w:rPr>
            </w:pPr>
            <w:r w:rsidRPr="00C7244C">
              <w:rPr>
                <w:rFonts w:cs="Arial"/>
              </w:rPr>
              <w:t>dBm</w:t>
            </w:r>
          </w:p>
        </w:tc>
        <w:tc>
          <w:tcPr>
            <w:tcW w:w="2410" w:type="dxa"/>
            <w:shd w:val="clear" w:color="auto" w:fill="auto"/>
          </w:tcPr>
          <w:p w14:paraId="057E25C1" w14:textId="5472D882" w:rsidR="00652DD6" w:rsidRPr="00C7244C" w:rsidRDefault="00076246" w:rsidP="003F1727">
            <w:pPr>
              <w:pStyle w:val="TAC"/>
              <w:rPr>
                <w:rFonts w:cs="Arial"/>
              </w:rPr>
            </w:pPr>
            <w:r w:rsidRPr="00C7244C">
              <w:rPr>
                <w:rFonts w:cs="Arial"/>
              </w:rPr>
              <w:t>-2</w:t>
            </w:r>
            <w:r w:rsidRPr="00C7244C">
              <w:rPr>
                <w:rFonts w:cs="Arial"/>
                <w:vertAlign w:val="superscript"/>
              </w:rPr>
              <w:t>Note 1</w:t>
            </w:r>
          </w:p>
        </w:tc>
        <w:tc>
          <w:tcPr>
            <w:tcW w:w="2835" w:type="dxa"/>
            <w:shd w:val="clear" w:color="auto" w:fill="auto"/>
          </w:tcPr>
          <w:p w14:paraId="537B0E7D" w14:textId="77777777" w:rsidR="00652DD6" w:rsidRPr="00C7244C" w:rsidRDefault="00652DD6" w:rsidP="003F1727">
            <w:pPr>
              <w:pStyle w:val="TAL"/>
              <w:rPr>
                <w:rFonts w:cs="Arial"/>
              </w:rPr>
            </w:pPr>
            <w:r w:rsidRPr="00C7244C">
              <w:rPr>
                <w:rFonts w:cs="Arial"/>
              </w:rPr>
              <w:t>Trigger HO to cell which may be measured as -1dB relative to cell 1. Actual SS-RSRP is 5dB stronger.</w:t>
            </w:r>
          </w:p>
        </w:tc>
      </w:tr>
      <w:tr w:rsidR="00652DD6" w:rsidRPr="00C7244C" w14:paraId="4E3977D0" w14:textId="77777777" w:rsidTr="003F1727">
        <w:trPr>
          <w:cantSplit/>
          <w:trHeight w:val="113"/>
          <w:jc w:val="center"/>
        </w:trPr>
        <w:tc>
          <w:tcPr>
            <w:tcW w:w="3289" w:type="dxa"/>
            <w:gridSpan w:val="2"/>
            <w:shd w:val="clear" w:color="auto" w:fill="auto"/>
          </w:tcPr>
          <w:p w14:paraId="00A9797F" w14:textId="77777777" w:rsidR="00652DD6" w:rsidRPr="00C7244C" w:rsidRDefault="00652DD6" w:rsidP="003F1727">
            <w:pPr>
              <w:pStyle w:val="TAL"/>
              <w:rPr>
                <w:rFonts w:cs="Arial"/>
              </w:rPr>
            </w:pPr>
            <w:r w:rsidRPr="00C7244C">
              <w:rPr>
                <w:rFonts w:cs="v4.2.0"/>
              </w:rPr>
              <w:t>Hysteresis</w:t>
            </w:r>
          </w:p>
        </w:tc>
        <w:tc>
          <w:tcPr>
            <w:tcW w:w="708" w:type="dxa"/>
            <w:shd w:val="clear" w:color="auto" w:fill="auto"/>
          </w:tcPr>
          <w:p w14:paraId="00A6C0E0"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18420CA6"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8EBEEEB" w14:textId="77777777" w:rsidR="00652DD6" w:rsidRPr="00C7244C" w:rsidRDefault="00652DD6" w:rsidP="003F1727">
            <w:pPr>
              <w:pStyle w:val="TAL"/>
              <w:rPr>
                <w:rFonts w:cs="Arial"/>
              </w:rPr>
            </w:pPr>
          </w:p>
        </w:tc>
      </w:tr>
      <w:tr w:rsidR="00652DD6" w:rsidRPr="00C7244C" w14:paraId="0336A90B" w14:textId="77777777" w:rsidTr="003F1727">
        <w:trPr>
          <w:cantSplit/>
          <w:trHeight w:val="113"/>
          <w:jc w:val="center"/>
        </w:trPr>
        <w:tc>
          <w:tcPr>
            <w:tcW w:w="3289" w:type="dxa"/>
            <w:gridSpan w:val="2"/>
            <w:shd w:val="clear" w:color="auto" w:fill="auto"/>
          </w:tcPr>
          <w:p w14:paraId="0DB63ED5" w14:textId="77777777" w:rsidR="00652DD6" w:rsidRPr="00C7244C" w:rsidRDefault="00652DD6" w:rsidP="003F1727">
            <w:pPr>
              <w:pStyle w:val="TAL"/>
              <w:rPr>
                <w:rFonts w:cs="Arial"/>
              </w:rPr>
            </w:pPr>
            <w:r w:rsidRPr="00C7244C">
              <w:rPr>
                <w:rFonts w:cs="v4.2.0"/>
              </w:rPr>
              <w:t>Time To Trigger</w:t>
            </w:r>
          </w:p>
        </w:tc>
        <w:tc>
          <w:tcPr>
            <w:tcW w:w="708" w:type="dxa"/>
            <w:shd w:val="clear" w:color="auto" w:fill="auto"/>
          </w:tcPr>
          <w:p w14:paraId="239523CF"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2B8B790B"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20AF615B" w14:textId="77777777" w:rsidR="00652DD6" w:rsidRPr="00C7244C" w:rsidRDefault="00652DD6" w:rsidP="003F1727">
            <w:pPr>
              <w:pStyle w:val="TAL"/>
              <w:rPr>
                <w:rFonts w:cs="Arial"/>
              </w:rPr>
            </w:pPr>
          </w:p>
        </w:tc>
      </w:tr>
      <w:tr w:rsidR="00652DD6" w:rsidRPr="00C7244C" w14:paraId="646F256B" w14:textId="77777777" w:rsidTr="003F1727">
        <w:trPr>
          <w:cantSplit/>
          <w:trHeight w:val="113"/>
          <w:jc w:val="center"/>
        </w:trPr>
        <w:tc>
          <w:tcPr>
            <w:tcW w:w="3289" w:type="dxa"/>
            <w:gridSpan w:val="2"/>
            <w:shd w:val="clear" w:color="auto" w:fill="auto"/>
          </w:tcPr>
          <w:p w14:paraId="62FFBB53" w14:textId="77777777" w:rsidR="00652DD6" w:rsidRPr="00C7244C" w:rsidRDefault="00652DD6" w:rsidP="003F1727">
            <w:pPr>
              <w:pStyle w:val="TAL"/>
              <w:rPr>
                <w:rFonts w:cs="Arial"/>
              </w:rPr>
            </w:pPr>
            <w:r w:rsidRPr="00C7244C">
              <w:rPr>
                <w:rFonts w:cs="Arial"/>
              </w:rPr>
              <w:t>Filter coefficient</w:t>
            </w:r>
          </w:p>
        </w:tc>
        <w:tc>
          <w:tcPr>
            <w:tcW w:w="708" w:type="dxa"/>
            <w:shd w:val="clear" w:color="auto" w:fill="auto"/>
          </w:tcPr>
          <w:p w14:paraId="07C23F11" w14:textId="77777777" w:rsidR="00652DD6" w:rsidRPr="00C7244C" w:rsidRDefault="00652DD6" w:rsidP="003F1727">
            <w:pPr>
              <w:pStyle w:val="TAC"/>
              <w:rPr>
                <w:rFonts w:cs="Arial"/>
              </w:rPr>
            </w:pPr>
          </w:p>
        </w:tc>
        <w:tc>
          <w:tcPr>
            <w:tcW w:w="2410" w:type="dxa"/>
            <w:shd w:val="clear" w:color="auto" w:fill="auto"/>
          </w:tcPr>
          <w:p w14:paraId="41FA2679"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4A2CBBF" w14:textId="77777777" w:rsidR="00652DD6" w:rsidRPr="00C7244C" w:rsidRDefault="00652DD6" w:rsidP="003F1727">
            <w:pPr>
              <w:pStyle w:val="TAL"/>
              <w:rPr>
                <w:rFonts w:cs="Arial"/>
              </w:rPr>
            </w:pPr>
            <w:r w:rsidRPr="00C7244C">
              <w:rPr>
                <w:rFonts w:cs="Arial"/>
              </w:rPr>
              <w:t>L3 filtering is not used</w:t>
            </w:r>
          </w:p>
        </w:tc>
      </w:tr>
      <w:tr w:rsidR="00652DD6" w:rsidRPr="00C7244C" w14:paraId="7AC6012E" w14:textId="77777777" w:rsidTr="003F1727">
        <w:trPr>
          <w:cantSplit/>
          <w:trHeight w:val="113"/>
          <w:jc w:val="center"/>
        </w:trPr>
        <w:tc>
          <w:tcPr>
            <w:tcW w:w="3289" w:type="dxa"/>
            <w:gridSpan w:val="2"/>
            <w:shd w:val="clear" w:color="auto" w:fill="auto"/>
          </w:tcPr>
          <w:p w14:paraId="16FB5B35" w14:textId="77777777" w:rsidR="00652DD6" w:rsidRPr="00C7244C" w:rsidRDefault="00652DD6" w:rsidP="003F1727">
            <w:pPr>
              <w:pStyle w:val="TAL"/>
              <w:rPr>
                <w:rFonts w:cs="Arial"/>
              </w:rPr>
            </w:pPr>
            <w:r w:rsidRPr="00C7244C">
              <w:rPr>
                <w:rFonts w:cs="Arial"/>
              </w:rPr>
              <w:t>Access Barring Information</w:t>
            </w:r>
          </w:p>
        </w:tc>
        <w:tc>
          <w:tcPr>
            <w:tcW w:w="708" w:type="dxa"/>
            <w:shd w:val="clear" w:color="auto" w:fill="auto"/>
          </w:tcPr>
          <w:p w14:paraId="43E6B1DB" w14:textId="77777777" w:rsidR="00652DD6" w:rsidRPr="00C7244C" w:rsidRDefault="00652DD6" w:rsidP="003F1727">
            <w:pPr>
              <w:pStyle w:val="TAC"/>
              <w:rPr>
                <w:rFonts w:cs="Arial"/>
              </w:rPr>
            </w:pPr>
            <w:r w:rsidRPr="00C7244C">
              <w:rPr>
                <w:rFonts w:cs="Arial"/>
              </w:rPr>
              <w:t>-</w:t>
            </w:r>
          </w:p>
        </w:tc>
        <w:tc>
          <w:tcPr>
            <w:tcW w:w="2410" w:type="dxa"/>
            <w:shd w:val="clear" w:color="auto" w:fill="auto"/>
          </w:tcPr>
          <w:p w14:paraId="044201D8" w14:textId="77777777" w:rsidR="00652DD6" w:rsidRPr="00C7244C" w:rsidRDefault="00652DD6" w:rsidP="003F1727">
            <w:pPr>
              <w:pStyle w:val="TAC"/>
              <w:rPr>
                <w:rFonts w:cs="Arial"/>
              </w:rPr>
            </w:pPr>
            <w:r w:rsidRPr="00C7244C">
              <w:rPr>
                <w:rFonts w:cs="Arial"/>
              </w:rPr>
              <w:t>Not Sent</w:t>
            </w:r>
          </w:p>
        </w:tc>
        <w:tc>
          <w:tcPr>
            <w:tcW w:w="2835" w:type="dxa"/>
            <w:shd w:val="clear" w:color="auto" w:fill="auto"/>
          </w:tcPr>
          <w:p w14:paraId="734D626E" w14:textId="77777777" w:rsidR="00652DD6" w:rsidRPr="00C7244C" w:rsidRDefault="00652DD6" w:rsidP="003F1727">
            <w:pPr>
              <w:pStyle w:val="TAL"/>
              <w:rPr>
                <w:rFonts w:cs="Arial"/>
              </w:rPr>
            </w:pPr>
            <w:r w:rsidRPr="00C7244C">
              <w:rPr>
                <w:rFonts w:cs="Arial"/>
              </w:rPr>
              <w:t>No additional delays in random access procedure.</w:t>
            </w:r>
          </w:p>
        </w:tc>
      </w:tr>
      <w:tr w:rsidR="00652DD6" w:rsidRPr="00C7244C" w14:paraId="13A54BA9" w14:textId="77777777" w:rsidTr="003F1727">
        <w:trPr>
          <w:cantSplit/>
          <w:trHeight w:val="113"/>
          <w:jc w:val="center"/>
        </w:trPr>
        <w:tc>
          <w:tcPr>
            <w:tcW w:w="3289" w:type="dxa"/>
            <w:gridSpan w:val="2"/>
            <w:shd w:val="clear" w:color="auto" w:fill="auto"/>
          </w:tcPr>
          <w:p w14:paraId="19283F38" w14:textId="77777777" w:rsidR="00652DD6" w:rsidRPr="00C7244C" w:rsidRDefault="00652DD6" w:rsidP="003F1727">
            <w:pPr>
              <w:pStyle w:val="TAL"/>
              <w:rPr>
                <w:rFonts w:cs="Arial"/>
              </w:rPr>
            </w:pPr>
            <w:r w:rsidRPr="00C7244C">
              <w:rPr>
                <w:rFonts w:cs="Arial"/>
              </w:rPr>
              <w:t>Time offset between cells</w:t>
            </w:r>
          </w:p>
        </w:tc>
        <w:tc>
          <w:tcPr>
            <w:tcW w:w="708" w:type="dxa"/>
            <w:shd w:val="clear" w:color="auto" w:fill="auto"/>
          </w:tcPr>
          <w:p w14:paraId="380E0469" w14:textId="77777777" w:rsidR="00652DD6" w:rsidRPr="00C7244C" w:rsidRDefault="00652DD6" w:rsidP="003F1727">
            <w:pPr>
              <w:pStyle w:val="TAC"/>
              <w:rPr>
                <w:rFonts w:cs="Arial"/>
              </w:rPr>
            </w:pPr>
          </w:p>
        </w:tc>
        <w:tc>
          <w:tcPr>
            <w:tcW w:w="2410" w:type="dxa"/>
            <w:shd w:val="clear" w:color="auto" w:fill="auto"/>
          </w:tcPr>
          <w:p w14:paraId="0CCC0B69" w14:textId="77777777" w:rsidR="00652DD6" w:rsidRPr="00C7244C" w:rsidRDefault="00652DD6"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0ADE77C4" w14:textId="77777777" w:rsidR="00652DD6" w:rsidRPr="00C7244C" w:rsidRDefault="00652DD6" w:rsidP="003F1727">
            <w:pPr>
              <w:pStyle w:val="TAL"/>
              <w:rPr>
                <w:rFonts w:cs="Arial"/>
              </w:rPr>
            </w:pPr>
            <w:r w:rsidRPr="00C7244C">
              <w:rPr>
                <w:rFonts w:cs="Arial"/>
              </w:rPr>
              <w:t>Synchronous cells</w:t>
            </w:r>
          </w:p>
        </w:tc>
      </w:tr>
      <w:tr w:rsidR="00652DD6" w:rsidRPr="00C7244C" w14:paraId="49EB989E" w14:textId="77777777" w:rsidTr="003F1727">
        <w:trPr>
          <w:cantSplit/>
          <w:trHeight w:val="113"/>
          <w:jc w:val="center"/>
        </w:trPr>
        <w:tc>
          <w:tcPr>
            <w:tcW w:w="3289" w:type="dxa"/>
            <w:gridSpan w:val="2"/>
            <w:shd w:val="clear" w:color="auto" w:fill="auto"/>
          </w:tcPr>
          <w:p w14:paraId="47544160" w14:textId="77777777" w:rsidR="00652DD6" w:rsidRPr="00C7244C" w:rsidRDefault="00652DD6" w:rsidP="003F1727">
            <w:pPr>
              <w:pStyle w:val="TAL"/>
              <w:rPr>
                <w:rFonts w:cs="Arial"/>
              </w:rPr>
            </w:pPr>
            <w:r w:rsidRPr="00C7244C">
              <w:rPr>
                <w:rFonts w:cs="Arial"/>
              </w:rPr>
              <w:t>T1</w:t>
            </w:r>
          </w:p>
        </w:tc>
        <w:tc>
          <w:tcPr>
            <w:tcW w:w="708" w:type="dxa"/>
            <w:shd w:val="clear" w:color="auto" w:fill="auto"/>
          </w:tcPr>
          <w:p w14:paraId="065CD572"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32753A86" w14:textId="77777777" w:rsidR="00652DD6" w:rsidRPr="00C7244C" w:rsidRDefault="00652DD6" w:rsidP="003F1727">
            <w:pPr>
              <w:pStyle w:val="TAC"/>
              <w:rPr>
                <w:rFonts w:cs="Arial"/>
              </w:rPr>
            </w:pPr>
            <w:r w:rsidRPr="00C7244C">
              <w:rPr>
                <w:rFonts w:cs="Arial"/>
              </w:rPr>
              <w:t>5</w:t>
            </w:r>
          </w:p>
        </w:tc>
        <w:tc>
          <w:tcPr>
            <w:tcW w:w="2835" w:type="dxa"/>
            <w:shd w:val="clear" w:color="auto" w:fill="auto"/>
          </w:tcPr>
          <w:p w14:paraId="565304CA" w14:textId="77777777" w:rsidR="00652DD6" w:rsidRPr="00C7244C" w:rsidRDefault="00652DD6" w:rsidP="003F1727">
            <w:pPr>
              <w:pStyle w:val="TAL"/>
              <w:rPr>
                <w:rFonts w:cs="Arial"/>
              </w:rPr>
            </w:pPr>
          </w:p>
        </w:tc>
      </w:tr>
      <w:tr w:rsidR="00652DD6" w:rsidRPr="00C7244C" w14:paraId="215857EE" w14:textId="77777777" w:rsidTr="003F1727">
        <w:trPr>
          <w:cantSplit/>
          <w:trHeight w:val="113"/>
          <w:jc w:val="center"/>
        </w:trPr>
        <w:tc>
          <w:tcPr>
            <w:tcW w:w="3289" w:type="dxa"/>
            <w:gridSpan w:val="2"/>
            <w:shd w:val="clear" w:color="auto" w:fill="auto"/>
          </w:tcPr>
          <w:p w14:paraId="6E4ABA11" w14:textId="77777777" w:rsidR="00652DD6" w:rsidRPr="00C7244C" w:rsidRDefault="00652DD6" w:rsidP="003F1727">
            <w:pPr>
              <w:pStyle w:val="TAL"/>
              <w:rPr>
                <w:rFonts w:cs="Arial"/>
              </w:rPr>
            </w:pPr>
            <w:r w:rsidRPr="00C7244C">
              <w:rPr>
                <w:rFonts w:cs="Arial"/>
              </w:rPr>
              <w:t>T2</w:t>
            </w:r>
          </w:p>
        </w:tc>
        <w:tc>
          <w:tcPr>
            <w:tcW w:w="708" w:type="dxa"/>
            <w:shd w:val="clear" w:color="auto" w:fill="auto"/>
          </w:tcPr>
          <w:p w14:paraId="43D101C1"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443D3263" w14:textId="77777777" w:rsidR="00652DD6" w:rsidRPr="00C7244C" w:rsidRDefault="00652DD6" w:rsidP="003F1727">
            <w:pPr>
              <w:pStyle w:val="TAC"/>
              <w:rPr>
                <w:rFonts w:cs="Arial"/>
              </w:rPr>
            </w:pPr>
            <w:r w:rsidRPr="00C7244C">
              <w:rPr>
                <w:rFonts w:cs="Arial"/>
              </w:rPr>
              <w:sym w:font="Symbol" w:char="F0A3"/>
            </w:r>
            <w:r w:rsidRPr="00C7244C">
              <w:rPr>
                <w:rFonts w:cs="Arial"/>
              </w:rPr>
              <w:t>2</w:t>
            </w:r>
          </w:p>
        </w:tc>
        <w:tc>
          <w:tcPr>
            <w:tcW w:w="2835" w:type="dxa"/>
            <w:shd w:val="clear" w:color="auto" w:fill="auto"/>
          </w:tcPr>
          <w:p w14:paraId="7AC2E1AB" w14:textId="77777777" w:rsidR="00652DD6" w:rsidRPr="00C7244C" w:rsidRDefault="00652DD6" w:rsidP="003F1727">
            <w:pPr>
              <w:pStyle w:val="TAL"/>
              <w:rPr>
                <w:rFonts w:cs="Arial"/>
              </w:rPr>
            </w:pPr>
          </w:p>
        </w:tc>
      </w:tr>
      <w:tr w:rsidR="000F7592" w:rsidRPr="00C7244C" w14:paraId="5E8D6BB7" w14:textId="77777777" w:rsidTr="003F1727">
        <w:trPr>
          <w:cantSplit/>
          <w:trHeight w:val="113"/>
          <w:jc w:val="center"/>
        </w:trPr>
        <w:tc>
          <w:tcPr>
            <w:tcW w:w="9242" w:type="dxa"/>
            <w:gridSpan w:val="5"/>
            <w:shd w:val="clear" w:color="auto" w:fill="auto"/>
          </w:tcPr>
          <w:p w14:paraId="1218DAC5" w14:textId="77777777" w:rsidR="000F7592" w:rsidRPr="00C7244C" w:rsidRDefault="000F7592" w:rsidP="003F1727">
            <w:pPr>
              <w:pStyle w:val="TAL"/>
              <w:rPr>
                <w:rFonts w:cs="Arial"/>
              </w:rPr>
            </w:pPr>
            <w:r w:rsidRPr="00C7244C">
              <w:rPr>
                <w:rFonts w:cs="Arial"/>
                <w:lang w:eastAsia="fr-FR"/>
              </w:rPr>
              <w:t>Note 1:</w:t>
            </w:r>
            <w:r w:rsidRPr="00C7244C">
              <w:rPr>
                <w:rFonts w:cs="Arial"/>
                <w:lang w:eastAsia="fr-FR"/>
              </w:rPr>
              <w:tab/>
              <w:t>Including test tolerance given in Annex F.1.3.2</w:t>
            </w:r>
          </w:p>
        </w:tc>
      </w:tr>
    </w:tbl>
    <w:p w14:paraId="7D3E31C8" w14:textId="77777777" w:rsidR="00652DD6" w:rsidRPr="00C7244C" w:rsidRDefault="00652DD6" w:rsidP="00652DD6">
      <w:pPr>
        <w:pStyle w:val="H6"/>
      </w:pPr>
      <w:r w:rsidRPr="00C7244C">
        <w:t>7.3.3.1.4.2</w:t>
      </w:r>
      <w:r w:rsidRPr="00C7244C">
        <w:tab/>
        <w:t>Test procedure</w:t>
      </w:r>
    </w:p>
    <w:p w14:paraId="5608C183" w14:textId="77777777" w:rsidR="00652DD6" w:rsidRPr="00C7244C" w:rsidRDefault="00652DD6" w:rsidP="00652DD6">
      <w:r w:rsidRPr="00C7244C">
        <w:t>The test scenario comprises of 1 NR</w:t>
      </w:r>
      <w:r w:rsidRPr="00C7244C">
        <w:rPr>
          <w:rFonts w:cs="v4.2.0"/>
        </w:rPr>
        <w:t xml:space="preserve"> carrier and two cells, Cell 1 and Cell 2, on this carrier. General parameters and Cell-specific parameters for Cell 1 and Cell 2 are given in Table 7.3.3.1.4.1-3 and 7.3.3.1.5-1 respectively. No measurement gap is configured in the test case. </w:t>
      </w:r>
    </w:p>
    <w:p w14:paraId="28F4A22C" w14:textId="77777777" w:rsidR="00652DD6" w:rsidRPr="00C7244C" w:rsidRDefault="00652DD6" w:rsidP="00652DD6">
      <w:r w:rsidRPr="00C7244C">
        <w:t>The test consists of two successive time periods, with time durations of T1 and T2 respectively.</w:t>
      </w:r>
    </w:p>
    <w:p w14:paraId="4BFE34D2" w14:textId="77777777" w:rsidR="00652DD6" w:rsidRPr="00C7244C" w:rsidRDefault="00652DD6" w:rsidP="00652DD6">
      <w:pPr>
        <w:rPr>
          <w:rFonts w:cs="v4.2.0"/>
        </w:rPr>
      </w:pPr>
      <w:r w:rsidRPr="00C7244C">
        <w:rPr>
          <w:rFonts w:cs="v4.2.0"/>
        </w:rPr>
        <w:t xml:space="preserve">At the start of time duration T1, the UE may not have any timing information of cell 2. The UE is configured with a condition implying handover to Cell 2 at a time earlier than </w:t>
      </w:r>
      <w:r w:rsidRPr="00C7244C">
        <w:rPr>
          <w:bCs/>
          <w:lang w:eastAsia="zh-CN"/>
        </w:rPr>
        <w:t>T</w:t>
      </w:r>
      <w:r w:rsidRPr="00C7244C">
        <w:rPr>
          <w:bCs/>
          <w:vertAlign w:val="subscript"/>
          <w:lang w:eastAsia="zh-CN"/>
        </w:rPr>
        <w:t>RRC</w:t>
      </w:r>
      <w:r w:rsidRPr="00C7244C">
        <w:rPr>
          <w:bCs/>
          <w:lang w:eastAsia="zh-CN"/>
        </w:rPr>
        <w:t xml:space="preserve"> ms before </w:t>
      </w:r>
      <w:r w:rsidRPr="00C7244C">
        <w:rPr>
          <w:rFonts w:cs="v4.2.0"/>
        </w:rPr>
        <w:t xml:space="preserve">the beginning of T2. No interruption shall be observed in </w:t>
      </w:r>
      <w:r w:rsidRPr="00C7244C">
        <w:t xml:space="preserve">time period </w:t>
      </w:r>
      <w:r w:rsidRPr="00C7244C">
        <w:rPr>
          <w:rFonts w:cs="v4.2.0"/>
        </w:rPr>
        <w:t>T1. where,</w:t>
      </w:r>
    </w:p>
    <w:p w14:paraId="723D3706"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RRC</w:t>
      </w:r>
      <w:r w:rsidRPr="00C7244C">
        <w:rPr>
          <w:bCs/>
          <w:lang w:eastAsia="zh-CN"/>
        </w:rPr>
        <w:t xml:space="preserve"> = 10ms, </w:t>
      </w:r>
      <w:r w:rsidRPr="00C7244C">
        <w:t xml:space="preserve">is the RRC procedure delay defined in clause </w:t>
      </w:r>
      <w:r w:rsidRPr="00C7244C">
        <w:rPr>
          <w:lang w:eastAsia="zh-CN"/>
        </w:rPr>
        <w:t>12</w:t>
      </w:r>
      <w:r w:rsidRPr="00C7244C">
        <w:t xml:space="preserve"> in TS 38.331 [13].</w:t>
      </w:r>
    </w:p>
    <w:p w14:paraId="3174E01C" w14:textId="77777777" w:rsidR="00652DD6" w:rsidRPr="00C7244C" w:rsidRDefault="00652DD6" w:rsidP="00652DD6">
      <w:r w:rsidRPr="00C7244C">
        <w:t xml:space="preserve">From start of T2, the Cell 2 becomes detectable and </w:t>
      </w:r>
      <w:r w:rsidRPr="00C7244C">
        <w:rPr>
          <w:iCs/>
        </w:rPr>
        <w:t xml:space="preserve">handover condition is satisfied. During T2, the UE performs measurement on Cell 2 and evaluates the </w:t>
      </w:r>
      <w:r w:rsidRPr="00C7244C">
        <w:rPr>
          <w:lang w:eastAsia="sv-SE"/>
        </w:rPr>
        <w:t xml:space="preserve">execution condition, and starts handover procedure when execution condition is satisifed. The UE shall sent PRACH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rPr>
          <w:lang w:eastAsia="sv-SE"/>
        </w:rPr>
        <w:t xml:space="preserve"> ms from the start of T2. The Interruption length </w:t>
      </w:r>
      <w:r w:rsidRPr="00C7244C">
        <w:t>T</w:t>
      </w:r>
      <w:r w:rsidRPr="00C7244C">
        <w:rPr>
          <w:vertAlign w:val="subscript"/>
        </w:rPr>
        <w:t>interrupt</w:t>
      </w:r>
      <w:r w:rsidRPr="00C7244C">
        <w:t xml:space="preserve"> shall also be verified in T2.</w:t>
      </w:r>
    </w:p>
    <w:p w14:paraId="6BC6609F"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w:t>
      </w:r>
      <w:r w:rsidRPr="00C7244C">
        <w:rPr>
          <w:i/>
        </w:rPr>
        <w:t>RRCReconfiguration</w:t>
      </w:r>
      <w:r w:rsidRPr="00C7244C">
        <w:t xml:space="preserve"> message. Cell 1 is the active cell. Set Cell 2 physical cell identity to the initial physical cell identity.</w:t>
      </w:r>
    </w:p>
    <w:p w14:paraId="3475946C" w14:textId="77777777" w:rsidR="00652DD6" w:rsidRPr="00C7244C" w:rsidRDefault="00652DD6" w:rsidP="00652DD6">
      <w:pPr>
        <w:pStyle w:val="B1"/>
        <w:rPr>
          <w:rFonts w:eastAsia="v4.2.0"/>
        </w:rPr>
      </w:pPr>
      <w:r w:rsidRPr="00C7244C">
        <w:rPr>
          <w:rFonts w:eastAsia="??"/>
        </w:rPr>
        <w:t>2.</w:t>
      </w:r>
      <w:r w:rsidRPr="00C7244C">
        <w:rPr>
          <w:rFonts w:eastAsia="??"/>
        </w:rPr>
        <w:tab/>
        <w:t>Set the parameters according to T1 in Table 7.3.3.1.5-1. Propagation</w:t>
      </w:r>
      <w:r w:rsidRPr="00C7244C">
        <w:t xml:space="preserve"> conditions are set according to Annex C clause C.2.2. </w:t>
      </w:r>
      <w:r w:rsidRPr="00C7244C">
        <w:rPr>
          <w:rFonts w:eastAsia="v4.2.0"/>
        </w:rPr>
        <w:t>T1 starts. The SS starts continuously scheduling the UE to perform DL reception in every DL slot on Cell 1 and monitoring corresponding ACK/NACK feedbacks sent by the UE.</w:t>
      </w:r>
    </w:p>
    <w:p w14:paraId="1DCBB300" w14:textId="30AF1997" w:rsidR="00652DD6" w:rsidRPr="00C7244C" w:rsidRDefault="00652DD6" w:rsidP="00652DD6">
      <w:pPr>
        <w:pStyle w:val="B1"/>
        <w:rPr>
          <w:rFonts w:eastAsia="v4.2.0"/>
        </w:rPr>
      </w:pPr>
      <w:r w:rsidRPr="00C7244C">
        <w:t>3.</w:t>
      </w:r>
      <w:r w:rsidRPr="00C7244C">
        <w:tab/>
        <w:t xml:space="preserve">Set Cell 2 physical cell identity = ((current cell 2 physical cell identity + </w:t>
      </w:r>
      <w:r w:rsidR="009D0424" w:rsidRPr="009D0424">
        <w:t>3</w:t>
      </w:r>
      <w:r w:rsidRPr="00C7244C">
        <w:t xml:space="preserve">) mod </w:t>
      </w:r>
      <w:r w:rsidR="009D0424" w:rsidRPr="009D0424">
        <w:t>1008</w:t>
      </w:r>
      <w:r w:rsidRPr="00C7244C">
        <w:t>).</w:t>
      </w:r>
    </w:p>
    <w:p w14:paraId="2A9ED095" w14:textId="77777777" w:rsidR="00652DD6" w:rsidRPr="00C7244C" w:rsidRDefault="00652DD6" w:rsidP="00652DD6">
      <w:pPr>
        <w:pStyle w:val="B1"/>
        <w:rPr>
          <w:rFonts w:eastAsia="v4.2.0"/>
        </w:rPr>
      </w:pPr>
      <w:r w:rsidRPr="00C7244C">
        <w:t>4.</w:t>
      </w:r>
      <w:r w:rsidRPr="00C7244C">
        <w:tab/>
        <w:t xml:space="preserve">The SS shall transmit an </w:t>
      </w:r>
      <w:r w:rsidRPr="00C7244C">
        <w:rPr>
          <w:i/>
        </w:rPr>
        <w:t>RRCReconfiguration</w:t>
      </w:r>
      <w:r w:rsidRPr="00C7244C">
        <w:t xml:space="preserve"> message with </w:t>
      </w:r>
      <w:r w:rsidRPr="00C7244C">
        <w:rPr>
          <w:i/>
        </w:rPr>
        <w:t>conditionalReconfiguration</w:t>
      </w:r>
      <w:r w:rsidRPr="00C7244C">
        <w:t xml:space="preserve"> on Cell 1 to configure CHO </w:t>
      </w:r>
      <w:r w:rsidRPr="00C7244C">
        <w:rPr>
          <w:lang w:eastAsia="sv-SE"/>
        </w:rPr>
        <w:t>execution condition for the UE</w:t>
      </w:r>
      <w:r w:rsidRPr="00C7244C">
        <w:t>.</w:t>
      </w:r>
    </w:p>
    <w:p w14:paraId="29B4A5D8"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124B0E69" w14:textId="77777777" w:rsidR="00652DD6" w:rsidRPr="00C7244C" w:rsidRDefault="00652DD6" w:rsidP="00652DD6">
      <w:pPr>
        <w:pStyle w:val="B1"/>
      </w:pPr>
      <w:r w:rsidRPr="00C7244C">
        <w:t>6.</w:t>
      </w:r>
      <w:r w:rsidRPr="00C7244C">
        <w:tab/>
        <w:t>When T1 expires, the SS shall switch the power setting from T1 to T2 as specified in Table 7.3.3.1.5-1. T2 starts.</w:t>
      </w:r>
    </w:p>
    <w:p w14:paraId="64749BCC" w14:textId="77777777" w:rsidR="00652DD6" w:rsidRPr="00C7244C" w:rsidRDefault="00652DD6" w:rsidP="00652DD6">
      <w:pPr>
        <w:pStyle w:val="B1"/>
      </w:pPr>
      <w:r w:rsidRPr="00C7244C">
        <w:t>7.</w:t>
      </w:r>
      <w:r w:rsidRPr="00C7244C">
        <w:tab/>
        <w:t xml:space="preserve">If </w:t>
      </w:r>
    </w:p>
    <w:p w14:paraId="6889D027" w14:textId="77777777" w:rsidR="00652DD6" w:rsidRPr="00C7244C" w:rsidRDefault="00652DD6">
      <w:pPr>
        <w:pStyle w:val="B2"/>
        <w:numPr>
          <w:ilvl w:val="0"/>
          <w:numId w:val="11"/>
        </w:numPr>
        <w:overflowPunct/>
        <w:autoSpaceDE/>
        <w:autoSpaceDN/>
        <w:adjustRightInd/>
        <w:textAlignment w:val="auto"/>
      </w:pPr>
      <w:r w:rsidRPr="00C7244C">
        <w:t xml:space="preserve">the UE transmits the PRACH preambles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t xml:space="preserve"> ms from the beginning of time period T2, </w:t>
      </w:r>
    </w:p>
    <w:p w14:paraId="0A03495B" w14:textId="77777777" w:rsidR="00652DD6" w:rsidRPr="00C7244C" w:rsidRDefault="00652DD6" w:rsidP="00652DD6">
      <w:pPr>
        <w:pStyle w:val="B2"/>
      </w:pPr>
      <w:r w:rsidRPr="00C7244C">
        <w:t>and</w:t>
      </w:r>
    </w:p>
    <w:p w14:paraId="3B21CBBA" w14:textId="77777777" w:rsidR="00652DD6" w:rsidRPr="00C7244C" w:rsidRDefault="00652DD6">
      <w:pPr>
        <w:pStyle w:val="B2"/>
        <w:numPr>
          <w:ilvl w:val="0"/>
          <w:numId w:val="11"/>
        </w:numPr>
        <w:overflowPunct/>
        <w:autoSpaceDE/>
        <w:autoSpaceDN/>
        <w:adjustRightInd/>
        <w:textAlignment w:val="auto"/>
      </w:pPr>
      <w:r w:rsidRPr="00C7244C">
        <w:t>no longer than X consecutive ACK/NACK DTXs are observed by the SS from the start of T2 to the instant the UE transmits the first PRACH preamble, where</w:t>
      </w:r>
    </w:p>
    <w:p w14:paraId="1A9163BB" w14:textId="77777777" w:rsidR="00652DD6" w:rsidRPr="00C7244C" w:rsidRDefault="00652DD6" w:rsidP="00652DD6">
      <w:pPr>
        <w:pStyle w:val="B3"/>
      </w:pPr>
      <w:r w:rsidRPr="00C7244C">
        <w:rPr>
          <w:lang w:eastAsia="zh-CN"/>
        </w:rPr>
        <w:t>-</w:t>
      </w:r>
      <w:r w:rsidRPr="00C7244C">
        <w:rPr>
          <w:lang w:eastAsia="zh-CN"/>
        </w:rPr>
        <w:tab/>
        <w:t>X = 8∙</w:t>
      </w:r>
      <w:r w:rsidRPr="00C7244C">
        <w:t>T</w:t>
      </w:r>
      <w:r w:rsidRPr="00C7244C">
        <w:rPr>
          <w:vertAlign w:val="subscript"/>
        </w:rPr>
        <w:t>interrupt</w:t>
      </w:r>
      <w:r w:rsidRPr="00C7244C">
        <w:rPr>
          <w:lang w:eastAsia="zh-CN"/>
        </w:rPr>
        <w:t xml:space="preserve"> for </w:t>
      </w:r>
      <w:r w:rsidRPr="00C7244C">
        <w:t>test configuration 7.3.3.1-1</w:t>
      </w:r>
    </w:p>
    <w:p w14:paraId="56ABC982"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175E727F" w14:textId="77777777" w:rsidR="00652DD6" w:rsidRPr="00C7244C" w:rsidRDefault="00652DD6" w:rsidP="00652DD6">
      <w:pPr>
        <w:pStyle w:val="B1"/>
      </w:pPr>
      <w:r w:rsidRPr="00C7244C">
        <w:t>8.</w:t>
      </w:r>
      <w:r w:rsidRPr="00C7244C">
        <w:tab/>
      </w:r>
      <w:r w:rsidRPr="00C7244C">
        <w:rPr>
          <w:rFonts w:eastAsia="v4.2.0"/>
        </w:rPr>
        <w:t xml:space="preserve">After T2 expires, the SS sends </w:t>
      </w:r>
      <w:r w:rsidRPr="00C7244C">
        <w:t xml:space="preserve">an </w:t>
      </w:r>
      <w:r w:rsidRPr="00C7244C">
        <w:rPr>
          <w:i/>
        </w:rPr>
        <w:t>RRCReconfiguration</w:t>
      </w:r>
      <w:r w:rsidRPr="00C7244C">
        <w:t xml:space="preserve"> with </w:t>
      </w:r>
      <w:r w:rsidRPr="00C7244C">
        <w:rPr>
          <w:i/>
        </w:rPr>
        <w:t>reconfigurationWithSync</w:t>
      </w:r>
      <w:r w:rsidRPr="00C7244C">
        <w:rPr>
          <w:rFonts w:eastAsia="v4.2.0"/>
        </w:rPr>
        <w:t xml:space="preserve"> to cause UE handover back to Cell 1</w:t>
      </w:r>
      <w:r w:rsidRPr="00C7244C">
        <w:t>.</w:t>
      </w:r>
    </w:p>
    <w:p w14:paraId="1D5B25B1" w14:textId="77777777" w:rsidR="00652DD6" w:rsidRPr="00C7244C" w:rsidRDefault="00652DD6" w:rsidP="00652DD6">
      <w:pPr>
        <w:pStyle w:val="B1"/>
      </w:pPr>
      <w:r w:rsidRPr="00C7244C">
        <w:t>9.</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4CC1A994" w14:textId="77777777" w:rsidR="00652DD6" w:rsidRPr="00C7244C" w:rsidRDefault="00652DD6" w:rsidP="00652DD6">
      <w:pPr>
        <w:pStyle w:val="B1"/>
      </w:pPr>
      <w:r w:rsidRPr="00C7244C">
        <w:t>10.</w:t>
      </w:r>
      <w:r w:rsidRPr="00C7244C">
        <w:tab/>
        <w:t xml:space="preserve">Repeat steps 2-9 until the confidence level according to </w:t>
      </w:r>
      <w:r w:rsidRPr="00C7244C">
        <w:rPr>
          <w:rFonts w:eastAsia="v4.2.0"/>
        </w:rPr>
        <w:t>Tables G.2.3-1 in Annex G clause G.2 is achieved</w:t>
      </w:r>
      <w:r w:rsidRPr="00C7244C">
        <w:rPr>
          <w:rFonts w:eastAsia="??"/>
        </w:rPr>
        <w:t>.</w:t>
      </w:r>
    </w:p>
    <w:p w14:paraId="3C936809" w14:textId="77777777" w:rsidR="00652DD6" w:rsidRPr="00C7244C" w:rsidRDefault="00652DD6" w:rsidP="00652DD6">
      <w:pPr>
        <w:pStyle w:val="H6"/>
      </w:pPr>
      <w:r w:rsidRPr="00C7244C">
        <w:t>7.3.3.1.4.3</w:t>
      </w:r>
      <w:r w:rsidRPr="00C7244C">
        <w:tab/>
        <w:t>Message contents</w:t>
      </w:r>
    </w:p>
    <w:p w14:paraId="2655924E" w14:textId="77777777" w:rsidR="00461787" w:rsidRPr="00C7244C" w:rsidRDefault="00461787" w:rsidP="00461787">
      <w:pPr>
        <w:rPr>
          <w:lang w:eastAsia="sv-SE"/>
        </w:rPr>
      </w:pPr>
      <w:r w:rsidRPr="00C7244C">
        <w:rPr>
          <w:lang w:eastAsia="sv-SE"/>
        </w:rPr>
        <w:t>Message contents are according to TS 38.508-1 [14] clause 7.3 with the following exceptions:</w:t>
      </w:r>
    </w:p>
    <w:p w14:paraId="3BDA8AF6" w14:textId="77777777" w:rsidR="00461787" w:rsidRPr="00C7244C" w:rsidRDefault="00461787" w:rsidP="00461787">
      <w:pPr>
        <w:pStyle w:val="TH"/>
        <w:rPr>
          <w:lang w:eastAsia="zh-CN"/>
        </w:rPr>
      </w:pPr>
      <w:r w:rsidRPr="00C7244C">
        <w:t xml:space="preserve">Table 7.3.3.1.4.3-1: RRCReconfiguration </w:t>
      </w:r>
      <w:r w:rsidRPr="00C7244C">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7"/>
        <w:gridCol w:w="2410"/>
        <w:gridCol w:w="1842"/>
        <w:gridCol w:w="1134"/>
      </w:tblGrid>
      <w:tr w:rsidR="00461787" w:rsidRPr="00C7244C" w14:paraId="26963CA8" w14:textId="77777777" w:rsidTr="003F1727">
        <w:tc>
          <w:tcPr>
            <w:tcW w:w="9634" w:type="dxa"/>
            <w:gridSpan w:val="4"/>
          </w:tcPr>
          <w:p w14:paraId="4A11C3ED" w14:textId="77777777" w:rsidR="00461787" w:rsidRPr="00C7244C" w:rsidRDefault="00461787" w:rsidP="003F1727">
            <w:pPr>
              <w:pStyle w:val="TAL"/>
            </w:pPr>
            <w:r w:rsidRPr="00C7244C">
              <w:t xml:space="preserve">Derivation Path: TS 38.508-1 [14], Table 4.6.1-13 with condition NR_MEAS and </w:t>
            </w:r>
            <w:r w:rsidRPr="00C7244C">
              <w:rPr>
                <w:lang w:eastAsia="zh-CN"/>
              </w:rPr>
              <w:t>CHO</w:t>
            </w:r>
          </w:p>
        </w:tc>
      </w:tr>
      <w:tr w:rsidR="00461787" w:rsidRPr="00C7244C" w14:paraId="7190228E" w14:textId="77777777" w:rsidTr="003F1727">
        <w:tblPrEx>
          <w:tblCellMar>
            <w:left w:w="108" w:type="dxa"/>
            <w:right w:w="108" w:type="dxa"/>
          </w:tblCellMar>
        </w:tblPrEx>
        <w:tc>
          <w:tcPr>
            <w:tcW w:w="4257" w:type="dxa"/>
          </w:tcPr>
          <w:p w14:paraId="6CA1BF89" w14:textId="77777777" w:rsidR="00461787" w:rsidRPr="00C7244C" w:rsidRDefault="00461787" w:rsidP="003F1727">
            <w:pPr>
              <w:pStyle w:val="TAH"/>
            </w:pPr>
            <w:r w:rsidRPr="00C7244C">
              <w:t>Information Element</w:t>
            </w:r>
          </w:p>
        </w:tc>
        <w:tc>
          <w:tcPr>
            <w:tcW w:w="2410" w:type="dxa"/>
          </w:tcPr>
          <w:p w14:paraId="143DE80D" w14:textId="77777777" w:rsidR="00461787" w:rsidRPr="00C7244C" w:rsidRDefault="00461787" w:rsidP="003F1727">
            <w:pPr>
              <w:pStyle w:val="TAH"/>
            </w:pPr>
            <w:r w:rsidRPr="00C7244C">
              <w:t>Value/remark</w:t>
            </w:r>
          </w:p>
        </w:tc>
        <w:tc>
          <w:tcPr>
            <w:tcW w:w="1842" w:type="dxa"/>
          </w:tcPr>
          <w:p w14:paraId="25FC092D" w14:textId="77777777" w:rsidR="00461787" w:rsidRPr="00C7244C" w:rsidRDefault="00461787" w:rsidP="003F1727">
            <w:pPr>
              <w:pStyle w:val="TAH"/>
            </w:pPr>
            <w:r w:rsidRPr="00C7244C">
              <w:t>Comment</w:t>
            </w:r>
          </w:p>
        </w:tc>
        <w:tc>
          <w:tcPr>
            <w:tcW w:w="1134" w:type="dxa"/>
          </w:tcPr>
          <w:p w14:paraId="50F8BDA4" w14:textId="77777777" w:rsidR="00461787" w:rsidRPr="00C7244C" w:rsidRDefault="00461787" w:rsidP="003F1727">
            <w:pPr>
              <w:pStyle w:val="TAH"/>
            </w:pPr>
            <w:r w:rsidRPr="00C7244C">
              <w:t>Condition</w:t>
            </w:r>
          </w:p>
        </w:tc>
      </w:tr>
      <w:tr w:rsidR="00461787" w:rsidRPr="00C7244C" w14:paraId="08AD60A7" w14:textId="77777777" w:rsidTr="003F1727">
        <w:tblPrEx>
          <w:tblCellMar>
            <w:left w:w="108" w:type="dxa"/>
            <w:right w:w="108" w:type="dxa"/>
          </w:tblCellMar>
        </w:tblPrEx>
        <w:tc>
          <w:tcPr>
            <w:tcW w:w="4257" w:type="dxa"/>
          </w:tcPr>
          <w:p w14:paraId="418A8398" w14:textId="77777777" w:rsidR="00461787" w:rsidRPr="00C7244C" w:rsidRDefault="00461787" w:rsidP="003F1727">
            <w:pPr>
              <w:pStyle w:val="TAL"/>
            </w:pPr>
            <w:r w:rsidRPr="00C7244C">
              <w:t>RRCReconfiguration ::= SEQUENCE {</w:t>
            </w:r>
          </w:p>
        </w:tc>
        <w:tc>
          <w:tcPr>
            <w:tcW w:w="2410" w:type="dxa"/>
          </w:tcPr>
          <w:p w14:paraId="79E7282B" w14:textId="77777777" w:rsidR="00461787" w:rsidRPr="00C7244C" w:rsidRDefault="00461787" w:rsidP="003F1727">
            <w:pPr>
              <w:pStyle w:val="TAL"/>
            </w:pPr>
          </w:p>
        </w:tc>
        <w:tc>
          <w:tcPr>
            <w:tcW w:w="1842" w:type="dxa"/>
          </w:tcPr>
          <w:p w14:paraId="33FD048A" w14:textId="77777777" w:rsidR="00461787" w:rsidRPr="00C7244C" w:rsidRDefault="00461787" w:rsidP="003F1727">
            <w:pPr>
              <w:pStyle w:val="TAL"/>
            </w:pPr>
          </w:p>
        </w:tc>
        <w:tc>
          <w:tcPr>
            <w:tcW w:w="1134" w:type="dxa"/>
          </w:tcPr>
          <w:p w14:paraId="0CA3F2FC" w14:textId="77777777" w:rsidR="00461787" w:rsidRPr="00C7244C" w:rsidRDefault="00461787" w:rsidP="003F1727">
            <w:pPr>
              <w:pStyle w:val="TAL"/>
            </w:pPr>
          </w:p>
        </w:tc>
      </w:tr>
      <w:tr w:rsidR="00461787" w:rsidRPr="00C7244C" w14:paraId="4733EC87" w14:textId="77777777" w:rsidTr="003F1727">
        <w:tblPrEx>
          <w:tblCellMar>
            <w:left w:w="108" w:type="dxa"/>
            <w:right w:w="108" w:type="dxa"/>
          </w:tblCellMar>
        </w:tblPrEx>
        <w:tc>
          <w:tcPr>
            <w:tcW w:w="4257" w:type="dxa"/>
          </w:tcPr>
          <w:p w14:paraId="7E61957F" w14:textId="77777777" w:rsidR="00461787" w:rsidRPr="00C7244C" w:rsidRDefault="00461787" w:rsidP="003F1727">
            <w:pPr>
              <w:pStyle w:val="TAL"/>
            </w:pPr>
            <w:r w:rsidRPr="00C7244C">
              <w:t xml:space="preserve">  criticalExtensions CHOICE {</w:t>
            </w:r>
          </w:p>
        </w:tc>
        <w:tc>
          <w:tcPr>
            <w:tcW w:w="2410" w:type="dxa"/>
          </w:tcPr>
          <w:p w14:paraId="00B11723" w14:textId="77777777" w:rsidR="00461787" w:rsidRPr="00C7244C" w:rsidRDefault="00461787" w:rsidP="003F1727">
            <w:pPr>
              <w:pStyle w:val="TAL"/>
            </w:pPr>
          </w:p>
        </w:tc>
        <w:tc>
          <w:tcPr>
            <w:tcW w:w="1842" w:type="dxa"/>
          </w:tcPr>
          <w:p w14:paraId="24D13FB5" w14:textId="77777777" w:rsidR="00461787" w:rsidRPr="00C7244C" w:rsidRDefault="00461787" w:rsidP="003F1727">
            <w:pPr>
              <w:pStyle w:val="TAL"/>
            </w:pPr>
          </w:p>
        </w:tc>
        <w:tc>
          <w:tcPr>
            <w:tcW w:w="1134" w:type="dxa"/>
          </w:tcPr>
          <w:p w14:paraId="0A85B9C2" w14:textId="77777777" w:rsidR="00461787" w:rsidRPr="00C7244C" w:rsidRDefault="00461787" w:rsidP="003F1727">
            <w:pPr>
              <w:pStyle w:val="TAL"/>
            </w:pPr>
          </w:p>
        </w:tc>
      </w:tr>
      <w:tr w:rsidR="00461787" w:rsidRPr="00C7244C" w14:paraId="4813014E" w14:textId="77777777" w:rsidTr="003F1727">
        <w:tblPrEx>
          <w:tblCellMar>
            <w:left w:w="108" w:type="dxa"/>
            <w:right w:w="108" w:type="dxa"/>
          </w:tblCellMar>
        </w:tblPrEx>
        <w:tc>
          <w:tcPr>
            <w:tcW w:w="4257" w:type="dxa"/>
            <w:tcBorders>
              <w:bottom w:val="single" w:sz="4" w:space="0" w:color="auto"/>
            </w:tcBorders>
          </w:tcPr>
          <w:p w14:paraId="2E05DD36" w14:textId="77777777" w:rsidR="00461787" w:rsidRPr="00C7244C" w:rsidRDefault="00461787" w:rsidP="003F1727">
            <w:pPr>
              <w:pStyle w:val="TAL"/>
            </w:pPr>
            <w:r w:rsidRPr="00C7244C">
              <w:t xml:space="preserve">    rrcReconfiguration SEQUENCE {</w:t>
            </w:r>
          </w:p>
        </w:tc>
        <w:tc>
          <w:tcPr>
            <w:tcW w:w="2410" w:type="dxa"/>
          </w:tcPr>
          <w:p w14:paraId="32041A77" w14:textId="77777777" w:rsidR="00461787" w:rsidRPr="00C7244C" w:rsidRDefault="00461787" w:rsidP="003F1727">
            <w:pPr>
              <w:pStyle w:val="TAL"/>
            </w:pPr>
          </w:p>
        </w:tc>
        <w:tc>
          <w:tcPr>
            <w:tcW w:w="1842" w:type="dxa"/>
          </w:tcPr>
          <w:p w14:paraId="62780365" w14:textId="77777777" w:rsidR="00461787" w:rsidRPr="00C7244C" w:rsidRDefault="00461787" w:rsidP="003F1727">
            <w:pPr>
              <w:pStyle w:val="TAL"/>
            </w:pPr>
          </w:p>
        </w:tc>
        <w:tc>
          <w:tcPr>
            <w:tcW w:w="1134" w:type="dxa"/>
          </w:tcPr>
          <w:p w14:paraId="3127346D" w14:textId="77777777" w:rsidR="00461787" w:rsidRPr="00C7244C" w:rsidRDefault="00461787" w:rsidP="003F1727">
            <w:pPr>
              <w:pStyle w:val="TAL"/>
            </w:pPr>
          </w:p>
        </w:tc>
      </w:tr>
      <w:tr w:rsidR="00461787" w:rsidRPr="00C7244C" w14:paraId="4EC5B413" w14:textId="77777777" w:rsidTr="003F1727">
        <w:tblPrEx>
          <w:tblCellMar>
            <w:left w:w="108" w:type="dxa"/>
            <w:right w:w="108" w:type="dxa"/>
          </w:tblCellMar>
        </w:tblPrEx>
        <w:tc>
          <w:tcPr>
            <w:tcW w:w="4257" w:type="dxa"/>
            <w:tcBorders>
              <w:bottom w:val="nil"/>
            </w:tcBorders>
          </w:tcPr>
          <w:p w14:paraId="1C25E0A9" w14:textId="77777777" w:rsidR="00461787" w:rsidRPr="00C7244C" w:rsidRDefault="00461787" w:rsidP="003F1727">
            <w:pPr>
              <w:pStyle w:val="TAL"/>
            </w:pPr>
            <w:r w:rsidRPr="00C7244C">
              <w:t xml:space="preserve">      measConfig</w:t>
            </w:r>
          </w:p>
        </w:tc>
        <w:tc>
          <w:tcPr>
            <w:tcW w:w="2410" w:type="dxa"/>
          </w:tcPr>
          <w:p w14:paraId="74286645" w14:textId="77777777" w:rsidR="00461787" w:rsidRPr="00C7244C" w:rsidRDefault="00461787" w:rsidP="003F1727">
            <w:pPr>
              <w:pStyle w:val="TAL"/>
            </w:pPr>
            <w:r w:rsidRPr="00C7244C">
              <w:t>MeasConfig</w:t>
            </w:r>
          </w:p>
        </w:tc>
        <w:tc>
          <w:tcPr>
            <w:tcW w:w="1842" w:type="dxa"/>
          </w:tcPr>
          <w:p w14:paraId="4CE84BB8" w14:textId="77777777" w:rsidR="00461787" w:rsidRPr="00C7244C" w:rsidRDefault="00461787" w:rsidP="003F1727">
            <w:pPr>
              <w:pStyle w:val="TAL"/>
            </w:pPr>
            <w:r w:rsidRPr="00C7244C">
              <w:t>Table 7.3.3.1.4.3-2</w:t>
            </w:r>
          </w:p>
        </w:tc>
        <w:tc>
          <w:tcPr>
            <w:tcW w:w="1134" w:type="dxa"/>
          </w:tcPr>
          <w:p w14:paraId="06ADA5FE" w14:textId="77777777" w:rsidR="00461787" w:rsidRPr="00C7244C" w:rsidRDefault="00461787" w:rsidP="003F1727">
            <w:pPr>
              <w:pStyle w:val="TAL"/>
            </w:pPr>
          </w:p>
        </w:tc>
      </w:tr>
      <w:tr w:rsidR="00461787" w:rsidRPr="00C7244C" w14:paraId="0A08F09A" w14:textId="77777777" w:rsidTr="003F1727">
        <w:tblPrEx>
          <w:tblCellMar>
            <w:left w:w="108" w:type="dxa"/>
            <w:right w:w="108" w:type="dxa"/>
          </w:tblCellMar>
        </w:tblPrEx>
        <w:tc>
          <w:tcPr>
            <w:tcW w:w="4257" w:type="dxa"/>
            <w:tcBorders>
              <w:bottom w:val="single" w:sz="4" w:space="0" w:color="auto"/>
            </w:tcBorders>
          </w:tcPr>
          <w:p w14:paraId="119A1C97" w14:textId="77777777" w:rsidR="00461787" w:rsidRPr="00C7244C" w:rsidRDefault="00461787" w:rsidP="003F1727">
            <w:pPr>
              <w:pStyle w:val="TAL"/>
            </w:pPr>
            <w:r w:rsidRPr="00C7244C">
              <w:t xml:space="preserve">      nonCriticalExtension SEQUENCE {</w:t>
            </w:r>
          </w:p>
        </w:tc>
        <w:tc>
          <w:tcPr>
            <w:tcW w:w="2410" w:type="dxa"/>
          </w:tcPr>
          <w:p w14:paraId="60477E9B" w14:textId="77777777" w:rsidR="00461787" w:rsidRPr="00C7244C" w:rsidRDefault="00461787" w:rsidP="003F1727">
            <w:pPr>
              <w:pStyle w:val="TAL"/>
            </w:pPr>
          </w:p>
        </w:tc>
        <w:tc>
          <w:tcPr>
            <w:tcW w:w="1842" w:type="dxa"/>
          </w:tcPr>
          <w:p w14:paraId="31D0F187" w14:textId="77777777" w:rsidR="00461787" w:rsidRPr="00C7244C" w:rsidRDefault="00461787" w:rsidP="003F1727">
            <w:pPr>
              <w:pStyle w:val="TAL"/>
            </w:pPr>
          </w:p>
        </w:tc>
        <w:tc>
          <w:tcPr>
            <w:tcW w:w="1134" w:type="dxa"/>
          </w:tcPr>
          <w:p w14:paraId="37CE8D21" w14:textId="77777777" w:rsidR="00461787" w:rsidRPr="00C7244C" w:rsidRDefault="00461787" w:rsidP="003F1727">
            <w:pPr>
              <w:pStyle w:val="TAL"/>
            </w:pPr>
          </w:p>
        </w:tc>
      </w:tr>
      <w:tr w:rsidR="00461787" w:rsidRPr="00C7244C" w14:paraId="077E8C89" w14:textId="77777777" w:rsidTr="003F1727">
        <w:tblPrEx>
          <w:tblCellMar>
            <w:left w:w="108" w:type="dxa"/>
            <w:right w:w="108" w:type="dxa"/>
          </w:tblCellMar>
        </w:tblPrEx>
        <w:tc>
          <w:tcPr>
            <w:tcW w:w="4257" w:type="dxa"/>
            <w:tcBorders>
              <w:bottom w:val="single" w:sz="4" w:space="0" w:color="auto"/>
            </w:tcBorders>
          </w:tcPr>
          <w:p w14:paraId="1402ED9C" w14:textId="77777777" w:rsidR="00461787" w:rsidRPr="00C7244C" w:rsidRDefault="00461787" w:rsidP="003F1727">
            <w:pPr>
              <w:pStyle w:val="TAL"/>
            </w:pPr>
            <w:r w:rsidRPr="00C7244C">
              <w:t xml:space="preserve">        nonCriticalExtension SEQUENCE {</w:t>
            </w:r>
          </w:p>
        </w:tc>
        <w:tc>
          <w:tcPr>
            <w:tcW w:w="2410" w:type="dxa"/>
          </w:tcPr>
          <w:p w14:paraId="4F622CD9" w14:textId="77777777" w:rsidR="00461787" w:rsidRPr="00C7244C" w:rsidRDefault="00461787" w:rsidP="003F1727">
            <w:pPr>
              <w:pStyle w:val="TAL"/>
            </w:pPr>
          </w:p>
        </w:tc>
        <w:tc>
          <w:tcPr>
            <w:tcW w:w="1842" w:type="dxa"/>
          </w:tcPr>
          <w:p w14:paraId="045F5CFF" w14:textId="77777777" w:rsidR="00461787" w:rsidRPr="00C7244C" w:rsidRDefault="00461787" w:rsidP="003F1727">
            <w:pPr>
              <w:pStyle w:val="TAL"/>
            </w:pPr>
          </w:p>
        </w:tc>
        <w:tc>
          <w:tcPr>
            <w:tcW w:w="1134" w:type="dxa"/>
          </w:tcPr>
          <w:p w14:paraId="597F6625" w14:textId="77777777" w:rsidR="00461787" w:rsidRPr="00C7244C" w:rsidRDefault="00461787" w:rsidP="003F1727">
            <w:pPr>
              <w:pStyle w:val="TAL"/>
            </w:pPr>
          </w:p>
        </w:tc>
      </w:tr>
      <w:tr w:rsidR="00461787" w:rsidRPr="00C7244C" w14:paraId="1BA3A223" w14:textId="77777777" w:rsidTr="003F1727">
        <w:tblPrEx>
          <w:tblCellMar>
            <w:left w:w="108" w:type="dxa"/>
            <w:right w:w="108" w:type="dxa"/>
          </w:tblCellMar>
        </w:tblPrEx>
        <w:tc>
          <w:tcPr>
            <w:tcW w:w="4257" w:type="dxa"/>
            <w:tcBorders>
              <w:bottom w:val="single" w:sz="4" w:space="0" w:color="auto"/>
            </w:tcBorders>
          </w:tcPr>
          <w:p w14:paraId="1CE2173F" w14:textId="77777777" w:rsidR="00461787" w:rsidRPr="00C7244C" w:rsidRDefault="00461787" w:rsidP="003F1727">
            <w:pPr>
              <w:pStyle w:val="TAL"/>
            </w:pPr>
            <w:r w:rsidRPr="00C7244C">
              <w:t xml:space="preserve">          nonCriticalExtension SEQUENCE {</w:t>
            </w:r>
          </w:p>
        </w:tc>
        <w:tc>
          <w:tcPr>
            <w:tcW w:w="2410" w:type="dxa"/>
          </w:tcPr>
          <w:p w14:paraId="28A29D8F" w14:textId="77777777" w:rsidR="00461787" w:rsidRPr="00C7244C" w:rsidRDefault="00461787" w:rsidP="003F1727">
            <w:pPr>
              <w:pStyle w:val="TAL"/>
            </w:pPr>
          </w:p>
        </w:tc>
        <w:tc>
          <w:tcPr>
            <w:tcW w:w="1842" w:type="dxa"/>
          </w:tcPr>
          <w:p w14:paraId="01835058" w14:textId="77777777" w:rsidR="00461787" w:rsidRPr="00C7244C" w:rsidRDefault="00461787" w:rsidP="003F1727">
            <w:pPr>
              <w:pStyle w:val="TAL"/>
            </w:pPr>
          </w:p>
        </w:tc>
        <w:tc>
          <w:tcPr>
            <w:tcW w:w="1134" w:type="dxa"/>
          </w:tcPr>
          <w:p w14:paraId="25ADE7D5" w14:textId="77777777" w:rsidR="00461787" w:rsidRPr="00C7244C" w:rsidRDefault="00461787" w:rsidP="003F1727">
            <w:pPr>
              <w:pStyle w:val="TAL"/>
            </w:pPr>
          </w:p>
        </w:tc>
      </w:tr>
      <w:tr w:rsidR="00461787" w:rsidRPr="00C7244C" w14:paraId="1B23B84A" w14:textId="77777777" w:rsidTr="003F1727">
        <w:tblPrEx>
          <w:tblCellMar>
            <w:left w:w="108" w:type="dxa"/>
            <w:right w:w="108" w:type="dxa"/>
          </w:tblCellMar>
        </w:tblPrEx>
        <w:tc>
          <w:tcPr>
            <w:tcW w:w="4257" w:type="dxa"/>
            <w:tcBorders>
              <w:bottom w:val="single" w:sz="4" w:space="0" w:color="auto"/>
            </w:tcBorders>
          </w:tcPr>
          <w:p w14:paraId="6F8FC9D4" w14:textId="77777777" w:rsidR="00461787" w:rsidRPr="00C7244C" w:rsidRDefault="00461787" w:rsidP="003F1727">
            <w:pPr>
              <w:pStyle w:val="TAL"/>
            </w:pPr>
            <w:r w:rsidRPr="00C7244C">
              <w:t xml:space="preserve">            nonCriticalExtension SEQUENCE {</w:t>
            </w:r>
          </w:p>
        </w:tc>
        <w:tc>
          <w:tcPr>
            <w:tcW w:w="2410" w:type="dxa"/>
          </w:tcPr>
          <w:p w14:paraId="7A3EB98B" w14:textId="77777777" w:rsidR="00461787" w:rsidRPr="00C7244C" w:rsidRDefault="00461787" w:rsidP="003F1727">
            <w:pPr>
              <w:pStyle w:val="TAL"/>
            </w:pPr>
          </w:p>
        </w:tc>
        <w:tc>
          <w:tcPr>
            <w:tcW w:w="1842" w:type="dxa"/>
          </w:tcPr>
          <w:p w14:paraId="536104E7" w14:textId="77777777" w:rsidR="00461787" w:rsidRPr="00C7244C" w:rsidRDefault="00461787" w:rsidP="003F1727">
            <w:pPr>
              <w:pStyle w:val="TAL"/>
            </w:pPr>
          </w:p>
        </w:tc>
        <w:tc>
          <w:tcPr>
            <w:tcW w:w="1134" w:type="dxa"/>
          </w:tcPr>
          <w:p w14:paraId="4C05F20D" w14:textId="77777777" w:rsidR="00461787" w:rsidRPr="00C7244C" w:rsidRDefault="00461787" w:rsidP="003F1727">
            <w:pPr>
              <w:pStyle w:val="TAL"/>
              <w:rPr>
                <w:lang w:eastAsia="zh-CN"/>
              </w:rPr>
            </w:pPr>
          </w:p>
        </w:tc>
      </w:tr>
      <w:tr w:rsidR="00461787" w:rsidRPr="00C7244C" w14:paraId="5E909B09" w14:textId="77777777" w:rsidTr="003F1727">
        <w:tblPrEx>
          <w:tblCellMar>
            <w:left w:w="108" w:type="dxa"/>
            <w:right w:w="108" w:type="dxa"/>
          </w:tblCellMar>
        </w:tblPrEx>
        <w:tc>
          <w:tcPr>
            <w:tcW w:w="4257" w:type="dxa"/>
            <w:tcBorders>
              <w:bottom w:val="nil"/>
            </w:tcBorders>
          </w:tcPr>
          <w:p w14:paraId="4461A103" w14:textId="77777777" w:rsidR="00461787" w:rsidRPr="00C7244C" w:rsidRDefault="00461787" w:rsidP="003F1727">
            <w:pPr>
              <w:pStyle w:val="TAL"/>
            </w:pPr>
            <w:r w:rsidRPr="00C7244C">
              <w:t xml:space="preserve">              conditionalReconfiguration-r16</w:t>
            </w:r>
          </w:p>
        </w:tc>
        <w:tc>
          <w:tcPr>
            <w:tcW w:w="2410" w:type="dxa"/>
          </w:tcPr>
          <w:p w14:paraId="706AB76B" w14:textId="77777777" w:rsidR="00461787" w:rsidRPr="00C7244C" w:rsidRDefault="00461787" w:rsidP="003F1727">
            <w:pPr>
              <w:pStyle w:val="TAL"/>
              <w:rPr>
                <w:lang w:eastAsia="zh-CN"/>
              </w:rPr>
            </w:pPr>
            <w:r w:rsidRPr="00C7244C">
              <w:t>ConditionalReconfiguration</w:t>
            </w:r>
          </w:p>
        </w:tc>
        <w:tc>
          <w:tcPr>
            <w:tcW w:w="1842" w:type="dxa"/>
          </w:tcPr>
          <w:p w14:paraId="490B8113" w14:textId="77777777" w:rsidR="00461787" w:rsidRPr="00C7244C" w:rsidRDefault="00461787" w:rsidP="003F1727">
            <w:pPr>
              <w:pStyle w:val="TAL"/>
            </w:pPr>
            <w:r w:rsidRPr="00C7244C">
              <w:t>Table 7.3.3.1.4.3-5</w:t>
            </w:r>
          </w:p>
        </w:tc>
        <w:tc>
          <w:tcPr>
            <w:tcW w:w="1134" w:type="dxa"/>
          </w:tcPr>
          <w:p w14:paraId="5963A3D2" w14:textId="77777777" w:rsidR="00461787" w:rsidRPr="00C7244C" w:rsidRDefault="00461787" w:rsidP="003F1727">
            <w:pPr>
              <w:pStyle w:val="TAL"/>
            </w:pPr>
          </w:p>
        </w:tc>
      </w:tr>
      <w:tr w:rsidR="00461787" w:rsidRPr="00C7244C" w14:paraId="3AC59B32" w14:textId="77777777" w:rsidTr="003F1727">
        <w:tblPrEx>
          <w:tblCellMar>
            <w:left w:w="108" w:type="dxa"/>
            <w:right w:w="108" w:type="dxa"/>
          </w:tblCellMar>
        </w:tblPrEx>
        <w:tc>
          <w:tcPr>
            <w:tcW w:w="4257" w:type="dxa"/>
            <w:tcBorders>
              <w:bottom w:val="single" w:sz="4" w:space="0" w:color="auto"/>
            </w:tcBorders>
          </w:tcPr>
          <w:p w14:paraId="6C9889C0" w14:textId="77777777" w:rsidR="00461787" w:rsidRPr="00C7244C" w:rsidRDefault="00461787" w:rsidP="003F1727">
            <w:pPr>
              <w:pStyle w:val="TAL"/>
              <w:rPr>
                <w:lang w:eastAsia="zh-CN"/>
              </w:rPr>
            </w:pPr>
            <w:r w:rsidRPr="00C7244C">
              <w:t xml:space="preserve">            </w:t>
            </w:r>
            <w:r w:rsidRPr="00C7244C">
              <w:rPr>
                <w:lang w:eastAsia="zh-CN"/>
              </w:rPr>
              <w:t>}</w:t>
            </w:r>
          </w:p>
        </w:tc>
        <w:tc>
          <w:tcPr>
            <w:tcW w:w="2410" w:type="dxa"/>
          </w:tcPr>
          <w:p w14:paraId="32E970A7" w14:textId="77777777" w:rsidR="00461787" w:rsidRPr="00C7244C" w:rsidRDefault="00461787" w:rsidP="003F1727">
            <w:pPr>
              <w:pStyle w:val="TAL"/>
            </w:pPr>
          </w:p>
        </w:tc>
        <w:tc>
          <w:tcPr>
            <w:tcW w:w="1842" w:type="dxa"/>
          </w:tcPr>
          <w:p w14:paraId="409391B5" w14:textId="77777777" w:rsidR="00461787" w:rsidRPr="00C7244C" w:rsidRDefault="00461787" w:rsidP="003F1727">
            <w:pPr>
              <w:pStyle w:val="TAL"/>
            </w:pPr>
          </w:p>
        </w:tc>
        <w:tc>
          <w:tcPr>
            <w:tcW w:w="1134" w:type="dxa"/>
          </w:tcPr>
          <w:p w14:paraId="78499AD3" w14:textId="77777777" w:rsidR="00461787" w:rsidRPr="00C7244C" w:rsidRDefault="00461787" w:rsidP="003F1727">
            <w:pPr>
              <w:pStyle w:val="TAL"/>
            </w:pPr>
          </w:p>
        </w:tc>
      </w:tr>
      <w:tr w:rsidR="00461787" w:rsidRPr="00C7244C" w14:paraId="7A3ECC35" w14:textId="77777777" w:rsidTr="003F1727">
        <w:tblPrEx>
          <w:tblCellMar>
            <w:left w:w="108" w:type="dxa"/>
            <w:right w:w="108" w:type="dxa"/>
          </w:tblCellMar>
        </w:tblPrEx>
        <w:tc>
          <w:tcPr>
            <w:tcW w:w="4257" w:type="dxa"/>
            <w:tcBorders>
              <w:bottom w:val="single" w:sz="4" w:space="0" w:color="auto"/>
            </w:tcBorders>
          </w:tcPr>
          <w:p w14:paraId="49DFA175" w14:textId="77777777" w:rsidR="00461787" w:rsidRPr="00C7244C" w:rsidRDefault="00461787" w:rsidP="003F1727">
            <w:pPr>
              <w:pStyle w:val="TAL"/>
            </w:pPr>
            <w:r w:rsidRPr="00C7244C">
              <w:t xml:space="preserve">          }</w:t>
            </w:r>
          </w:p>
        </w:tc>
        <w:tc>
          <w:tcPr>
            <w:tcW w:w="2410" w:type="dxa"/>
          </w:tcPr>
          <w:p w14:paraId="2341EC9B" w14:textId="77777777" w:rsidR="00461787" w:rsidRPr="00C7244C" w:rsidRDefault="00461787" w:rsidP="003F1727">
            <w:pPr>
              <w:pStyle w:val="TAL"/>
            </w:pPr>
          </w:p>
        </w:tc>
        <w:tc>
          <w:tcPr>
            <w:tcW w:w="1842" w:type="dxa"/>
          </w:tcPr>
          <w:p w14:paraId="331ECDC0" w14:textId="77777777" w:rsidR="00461787" w:rsidRPr="00C7244C" w:rsidRDefault="00461787" w:rsidP="003F1727">
            <w:pPr>
              <w:pStyle w:val="TAL"/>
            </w:pPr>
          </w:p>
        </w:tc>
        <w:tc>
          <w:tcPr>
            <w:tcW w:w="1134" w:type="dxa"/>
          </w:tcPr>
          <w:p w14:paraId="3FC8179E" w14:textId="77777777" w:rsidR="00461787" w:rsidRPr="00C7244C" w:rsidRDefault="00461787" w:rsidP="003F1727">
            <w:pPr>
              <w:pStyle w:val="TAL"/>
            </w:pPr>
          </w:p>
        </w:tc>
      </w:tr>
      <w:tr w:rsidR="00461787" w:rsidRPr="00C7244C" w14:paraId="54BD5CFC" w14:textId="77777777" w:rsidTr="003F1727">
        <w:tblPrEx>
          <w:tblCellMar>
            <w:left w:w="108" w:type="dxa"/>
            <w:right w:w="108" w:type="dxa"/>
          </w:tblCellMar>
        </w:tblPrEx>
        <w:tc>
          <w:tcPr>
            <w:tcW w:w="4257" w:type="dxa"/>
            <w:tcBorders>
              <w:bottom w:val="single" w:sz="4" w:space="0" w:color="auto"/>
            </w:tcBorders>
          </w:tcPr>
          <w:p w14:paraId="562CF5DA" w14:textId="77777777" w:rsidR="00461787" w:rsidRPr="00C7244C" w:rsidRDefault="00461787" w:rsidP="003F1727">
            <w:pPr>
              <w:pStyle w:val="TAL"/>
            </w:pPr>
            <w:r w:rsidRPr="00C7244C">
              <w:t xml:space="preserve">        }</w:t>
            </w:r>
          </w:p>
        </w:tc>
        <w:tc>
          <w:tcPr>
            <w:tcW w:w="2410" w:type="dxa"/>
          </w:tcPr>
          <w:p w14:paraId="15E09BEB" w14:textId="77777777" w:rsidR="00461787" w:rsidRPr="00C7244C" w:rsidRDefault="00461787" w:rsidP="003F1727">
            <w:pPr>
              <w:pStyle w:val="TAL"/>
            </w:pPr>
          </w:p>
        </w:tc>
        <w:tc>
          <w:tcPr>
            <w:tcW w:w="1842" w:type="dxa"/>
          </w:tcPr>
          <w:p w14:paraId="64CA332D" w14:textId="77777777" w:rsidR="00461787" w:rsidRPr="00C7244C" w:rsidRDefault="00461787" w:rsidP="003F1727">
            <w:pPr>
              <w:pStyle w:val="TAL"/>
            </w:pPr>
          </w:p>
        </w:tc>
        <w:tc>
          <w:tcPr>
            <w:tcW w:w="1134" w:type="dxa"/>
          </w:tcPr>
          <w:p w14:paraId="3C1A3704" w14:textId="77777777" w:rsidR="00461787" w:rsidRPr="00C7244C" w:rsidRDefault="00461787" w:rsidP="003F1727">
            <w:pPr>
              <w:pStyle w:val="TAL"/>
            </w:pPr>
          </w:p>
        </w:tc>
      </w:tr>
      <w:tr w:rsidR="00461787" w:rsidRPr="00C7244C" w14:paraId="77FD78C6" w14:textId="77777777" w:rsidTr="003F1727">
        <w:tblPrEx>
          <w:tblCellMar>
            <w:left w:w="108" w:type="dxa"/>
            <w:right w:w="108" w:type="dxa"/>
          </w:tblCellMar>
        </w:tblPrEx>
        <w:tc>
          <w:tcPr>
            <w:tcW w:w="4257" w:type="dxa"/>
            <w:tcBorders>
              <w:bottom w:val="single" w:sz="4" w:space="0" w:color="auto"/>
            </w:tcBorders>
          </w:tcPr>
          <w:p w14:paraId="7FA502CA" w14:textId="77777777" w:rsidR="00461787" w:rsidRPr="00C7244C" w:rsidRDefault="00461787" w:rsidP="003F1727">
            <w:pPr>
              <w:pStyle w:val="TAL"/>
            </w:pPr>
            <w:r w:rsidRPr="00C7244C">
              <w:t xml:space="preserve">      }</w:t>
            </w:r>
          </w:p>
        </w:tc>
        <w:tc>
          <w:tcPr>
            <w:tcW w:w="2410" w:type="dxa"/>
          </w:tcPr>
          <w:p w14:paraId="7868F804" w14:textId="77777777" w:rsidR="00461787" w:rsidRPr="00C7244C" w:rsidRDefault="00461787" w:rsidP="003F1727">
            <w:pPr>
              <w:pStyle w:val="TAL"/>
            </w:pPr>
          </w:p>
        </w:tc>
        <w:tc>
          <w:tcPr>
            <w:tcW w:w="1842" w:type="dxa"/>
          </w:tcPr>
          <w:p w14:paraId="6DFF9C60" w14:textId="77777777" w:rsidR="00461787" w:rsidRPr="00C7244C" w:rsidRDefault="00461787" w:rsidP="003F1727">
            <w:pPr>
              <w:pStyle w:val="TAL"/>
            </w:pPr>
          </w:p>
        </w:tc>
        <w:tc>
          <w:tcPr>
            <w:tcW w:w="1134" w:type="dxa"/>
          </w:tcPr>
          <w:p w14:paraId="021EF083" w14:textId="77777777" w:rsidR="00461787" w:rsidRPr="00C7244C" w:rsidRDefault="00461787" w:rsidP="003F1727">
            <w:pPr>
              <w:pStyle w:val="TAL"/>
            </w:pPr>
          </w:p>
        </w:tc>
      </w:tr>
      <w:tr w:rsidR="00461787" w:rsidRPr="00C7244C" w14:paraId="79A44389" w14:textId="77777777" w:rsidTr="003F1727">
        <w:tblPrEx>
          <w:tblCellMar>
            <w:left w:w="108" w:type="dxa"/>
            <w:right w:w="108" w:type="dxa"/>
          </w:tblCellMar>
        </w:tblPrEx>
        <w:tc>
          <w:tcPr>
            <w:tcW w:w="4257" w:type="dxa"/>
            <w:tcBorders>
              <w:bottom w:val="single" w:sz="4" w:space="0" w:color="auto"/>
            </w:tcBorders>
          </w:tcPr>
          <w:p w14:paraId="520F440F" w14:textId="77777777" w:rsidR="00461787" w:rsidRPr="00C7244C" w:rsidRDefault="00461787" w:rsidP="003F1727">
            <w:pPr>
              <w:pStyle w:val="TAL"/>
            </w:pPr>
            <w:r w:rsidRPr="00C7244C">
              <w:t xml:space="preserve">    }</w:t>
            </w:r>
          </w:p>
        </w:tc>
        <w:tc>
          <w:tcPr>
            <w:tcW w:w="2410" w:type="dxa"/>
          </w:tcPr>
          <w:p w14:paraId="2EB2D53B" w14:textId="77777777" w:rsidR="00461787" w:rsidRPr="00C7244C" w:rsidRDefault="00461787" w:rsidP="003F1727">
            <w:pPr>
              <w:pStyle w:val="TAL"/>
            </w:pPr>
          </w:p>
        </w:tc>
        <w:tc>
          <w:tcPr>
            <w:tcW w:w="1842" w:type="dxa"/>
          </w:tcPr>
          <w:p w14:paraId="1DAB13D9" w14:textId="77777777" w:rsidR="00461787" w:rsidRPr="00C7244C" w:rsidRDefault="00461787" w:rsidP="003F1727">
            <w:pPr>
              <w:pStyle w:val="TAL"/>
            </w:pPr>
          </w:p>
        </w:tc>
        <w:tc>
          <w:tcPr>
            <w:tcW w:w="1134" w:type="dxa"/>
          </w:tcPr>
          <w:p w14:paraId="47253663" w14:textId="77777777" w:rsidR="00461787" w:rsidRPr="00C7244C" w:rsidRDefault="00461787" w:rsidP="003F1727">
            <w:pPr>
              <w:pStyle w:val="TAL"/>
            </w:pPr>
          </w:p>
        </w:tc>
      </w:tr>
      <w:tr w:rsidR="00461787" w:rsidRPr="00C7244C" w14:paraId="1831C6BD" w14:textId="77777777" w:rsidTr="003F1727">
        <w:tblPrEx>
          <w:tblCellMar>
            <w:left w:w="108" w:type="dxa"/>
            <w:right w:w="108" w:type="dxa"/>
          </w:tblCellMar>
        </w:tblPrEx>
        <w:tc>
          <w:tcPr>
            <w:tcW w:w="4257" w:type="dxa"/>
            <w:tcBorders>
              <w:bottom w:val="single" w:sz="4" w:space="0" w:color="auto"/>
            </w:tcBorders>
          </w:tcPr>
          <w:p w14:paraId="2DBFDB3A" w14:textId="77777777" w:rsidR="00461787" w:rsidRPr="00C7244C" w:rsidRDefault="00461787" w:rsidP="003F1727">
            <w:pPr>
              <w:pStyle w:val="TAL"/>
            </w:pPr>
            <w:r w:rsidRPr="00C7244C">
              <w:t xml:space="preserve">  }</w:t>
            </w:r>
          </w:p>
        </w:tc>
        <w:tc>
          <w:tcPr>
            <w:tcW w:w="2410" w:type="dxa"/>
          </w:tcPr>
          <w:p w14:paraId="344A0EAC" w14:textId="77777777" w:rsidR="00461787" w:rsidRPr="00C7244C" w:rsidRDefault="00461787" w:rsidP="003F1727">
            <w:pPr>
              <w:pStyle w:val="TAL"/>
            </w:pPr>
          </w:p>
        </w:tc>
        <w:tc>
          <w:tcPr>
            <w:tcW w:w="1842" w:type="dxa"/>
          </w:tcPr>
          <w:p w14:paraId="1821A4B8" w14:textId="77777777" w:rsidR="00461787" w:rsidRPr="00C7244C" w:rsidRDefault="00461787" w:rsidP="003F1727">
            <w:pPr>
              <w:pStyle w:val="TAL"/>
            </w:pPr>
          </w:p>
        </w:tc>
        <w:tc>
          <w:tcPr>
            <w:tcW w:w="1134" w:type="dxa"/>
          </w:tcPr>
          <w:p w14:paraId="5DB8DE37" w14:textId="77777777" w:rsidR="00461787" w:rsidRPr="00C7244C" w:rsidRDefault="00461787" w:rsidP="003F1727">
            <w:pPr>
              <w:pStyle w:val="TAL"/>
            </w:pPr>
          </w:p>
        </w:tc>
      </w:tr>
      <w:tr w:rsidR="00461787" w:rsidRPr="00C7244C" w14:paraId="49140249" w14:textId="77777777" w:rsidTr="003F1727">
        <w:tblPrEx>
          <w:tblCellMar>
            <w:left w:w="108" w:type="dxa"/>
            <w:right w:w="108" w:type="dxa"/>
          </w:tblCellMar>
        </w:tblPrEx>
        <w:tc>
          <w:tcPr>
            <w:tcW w:w="4257" w:type="dxa"/>
            <w:tcBorders>
              <w:bottom w:val="single" w:sz="4" w:space="0" w:color="auto"/>
            </w:tcBorders>
          </w:tcPr>
          <w:p w14:paraId="48A20392" w14:textId="77777777" w:rsidR="00461787" w:rsidRPr="00C7244C" w:rsidRDefault="00461787" w:rsidP="003F1727">
            <w:pPr>
              <w:pStyle w:val="TAL"/>
            </w:pPr>
            <w:r w:rsidRPr="00C7244C">
              <w:t>}</w:t>
            </w:r>
          </w:p>
        </w:tc>
        <w:tc>
          <w:tcPr>
            <w:tcW w:w="2410" w:type="dxa"/>
          </w:tcPr>
          <w:p w14:paraId="0A6FD9C0" w14:textId="77777777" w:rsidR="00461787" w:rsidRPr="00C7244C" w:rsidRDefault="00461787" w:rsidP="003F1727">
            <w:pPr>
              <w:pStyle w:val="TAL"/>
            </w:pPr>
          </w:p>
        </w:tc>
        <w:tc>
          <w:tcPr>
            <w:tcW w:w="1842" w:type="dxa"/>
          </w:tcPr>
          <w:p w14:paraId="000148D6" w14:textId="77777777" w:rsidR="00461787" w:rsidRPr="00C7244C" w:rsidRDefault="00461787" w:rsidP="003F1727">
            <w:pPr>
              <w:pStyle w:val="TAL"/>
            </w:pPr>
          </w:p>
        </w:tc>
        <w:tc>
          <w:tcPr>
            <w:tcW w:w="1134" w:type="dxa"/>
          </w:tcPr>
          <w:p w14:paraId="4C53E20E" w14:textId="77777777" w:rsidR="00461787" w:rsidRPr="00C7244C" w:rsidRDefault="00461787" w:rsidP="003F1727">
            <w:pPr>
              <w:pStyle w:val="TAL"/>
            </w:pPr>
          </w:p>
        </w:tc>
      </w:tr>
    </w:tbl>
    <w:p w14:paraId="1FA891FF" w14:textId="77777777" w:rsidR="00461787" w:rsidRPr="00C7244C" w:rsidRDefault="00461787" w:rsidP="00461787">
      <w:pPr>
        <w:rPr>
          <w:lang w:eastAsia="sv-SE"/>
        </w:rPr>
      </w:pPr>
    </w:p>
    <w:p w14:paraId="20F5B78F" w14:textId="77777777" w:rsidR="00461787" w:rsidRPr="00C7244C" w:rsidRDefault="00461787" w:rsidP="00461787">
      <w:pPr>
        <w:pStyle w:val="TH"/>
        <w:rPr>
          <w:i/>
        </w:rPr>
      </w:pPr>
      <w:r w:rsidRPr="00C7244C">
        <w:t xml:space="preserve">Table 7.3.3.1.4.3-2: MeasConfig </w:t>
      </w:r>
      <w:r w:rsidRPr="00C7244C">
        <w:rPr>
          <w:lang w:eastAsia="zh-CN"/>
        </w:rPr>
        <w:t>(</w:t>
      </w:r>
      <w:r w:rsidRPr="00C7244C">
        <w:t>Table 7.3.3.1.4.3-1</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5BF4B64D" w14:textId="77777777" w:rsidTr="003F1727">
        <w:tc>
          <w:tcPr>
            <w:tcW w:w="9747" w:type="dxa"/>
            <w:gridSpan w:val="4"/>
          </w:tcPr>
          <w:p w14:paraId="0D8FAD36" w14:textId="77777777" w:rsidR="00461787" w:rsidRPr="00C7244C" w:rsidRDefault="00461787" w:rsidP="003F1727">
            <w:pPr>
              <w:pStyle w:val="TAH"/>
              <w:jc w:val="left"/>
              <w:rPr>
                <w:b w:val="0"/>
                <w:lang w:eastAsia="zh-CN"/>
              </w:rPr>
            </w:pPr>
            <w:r w:rsidRPr="00C7244C">
              <w:rPr>
                <w:b w:val="0"/>
              </w:rPr>
              <w:t>Derivation Path: Table H.3.1-2</w:t>
            </w:r>
          </w:p>
        </w:tc>
      </w:tr>
      <w:tr w:rsidR="00461787" w:rsidRPr="00C7244C" w14:paraId="00BB017E" w14:textId="77777777" w:rsidTr="003F1727">
        <w:tc>
          <w:tcPr>
            <w:tcW w:w="4535" w:type="dxa"/>
          </w:tcPr>
          <w:p w14:paraId="56027EF7" w14:textId="77777777" w:rsidR="00461787" w:rsidRPr="00C7244C" w:rsidRDefault="00461787" w:rsidP="003F1727">
            <w:pPr>
              <w:pStyle w:val="TAH"/>
            </w:pPr>
            <w:r w:rsidRPr="00C7244C">
              <w:t>Information Element</w:t>
            </w:r>
          </w:p>
        </w:tc>
        <w:tc>
          <w:tcPr>
            <w:tcW w:w="2267" w:type="dxa"/>
          </w:tcPr>
          <w:p w14:paraId="38CD9F26" w14:textId="77777777" w:rsidR="00461787" w:rsidRPr="00C7244C" w:rsidRDefault="00461787" w:rsidP="003F1727">
            <w:pPr>
              <w:pStyle w:val="TAH"/>
            </w:pPr>
            <w:r w:rsidRPr="00C7244C">
              <w:t>Value/remark</w:t>
            </w:r>
          </w:p>
        </w:tc>
        <w:tc>
          <w:tcPr>
            <w:tcW w:w="1700" w:type="dxa"/>
          </w:tcPr>
          <w:p w14:paraId="435F5157" w14:textId="77777777" w:rsidR="00461787" w:rsidRPr="00C7244C" w:rsidRDefault="00461787" w:rsidP="003F1727">
            <w:pPr>
              <w:pStyle w:val="TAH"/>
            </w:pPr>
            <w:r w:rsidRPr="00C7244C">
              <w:t>Comment</w:t>
            </w:r>
          </w:p>
        </w:tc>
        <w:tc>
          <w:tcPr>
            <w:tcW w:w="1245" w:type="dxa"/>
          </w:tcPr>
          <w:p w14:paraId="3AC05CF5" w14:textId="77777777" w:rsidR="00461787" w:rsidRPr="00C7244C" w:rsidRDefault="00461787" w:rsidP="003F1727">
            <w:pPr>
              <w:pStyle w:val="TAH"/>
            </w:pPr>
            <w:r w:rsidRPr="00C7244C">
              <w:t>Condition</w:t>
            </w:r>
          </w:p>
        </w:tc>
      </w:tr>
      <w:tr w:rsidR="00461787" w:rsidRPr="00C7244C" w14:paraId="36F35B6E" w14:textId="77777777" w:rsidTr="003F1727">
        <w:tc>
          <w:tcPr>
            <w:tcW w:w="4535" w:type="dxa"/>
          </w:tcPr>
          <w:p w14:paraId="2134F420" w14:textId="77777777" w:rsidR="00461787" w:rsidRPr="00C7244C" w:rsidRDefault="00461787" w:rsidP="003F1727">
            <w:pPr>
              <w:pStyle w:val="TAL"/>
            </w:pPr>
            <w:r w:rsidRPr="00C7244C">
              <w:t xml:space="preserve">MeasConfig ::= </w:t>
            </w:r>
            <w:r w:rsidRPr="00C7244C">
              <w:rPr>
                <w:snapToGrid w:val="0"/>
              </w:rPr>
              <w:t xml:space="preserve">SEQUENCE </w:t>
            </w:r>
            <w:r w:rsidRPr="00C7244C">
              <w:t>{</w:t>
            </w:r>
          </w:p>
        </w:tc>
        <w:tc>
          <w:tcPr>
            <w:tcW w:w="2267" w:type="dxa"/>
          </w:tcPr>
          <w:p w14:paraId="07862FB2" w14:textId="77777777" w:rsidR="00461787" w:rsidRPr="00C7244C" w:rsidRDefault="00461787" w:rsidP="003F1727">
            <w:pPr>
              <w:pStyle w:val="TAL"/>
            </w:pPr>
          </w:p>
        </w:tc>
        <w:tc>
          <w:tcPr>
            <w:tcW w:w="1700" w:type="dxa"/>
          </w:tcPr>
          <w:p w14:paraId="41E063E4" w14:textId="77777777" w:rsidR="00461787" w:rsidRPr="00C7244C" w:rsidRDefault="00461787" w:rsidP="003F1727">
            <w:pPr>
              <w:pStyle w:val="TAL"/>
            </w:pPr>
          </w:p>
        </w:tc>
        <w:tc>
          <w:tcPr>
            <w:tcW w:w="1245" w:type="dxa"/>
          </w:tcPr>
          <w:p w14:paraId="58650811" w14:textId="77777777" w:rsidR="00461787" w:rsidRPr="00C7244C" w:rsidRDefault="00461787" w:rsidP="003F1727">
            <w:pPr>
              <w:pStyle w:val="TAL"/>
            </w:pPr>
          </w:p>
        </w:tc>
      </w:tr>
      <w:tr w:rsidR="00461787" w:rsidRPr="00C7244C" w14:paraId="1421C6D6" w14:textId="77777777" w:rsidTr="003F1727">
        <w:tc>
          <w:tcPr>
            <w:tcW w:w="4535" w:type="dxa"/>
            <w:tcBorders>
              <w:top w:val="single" w:sz="4" w:space="0" w:color="auto"/>
              <w:left w:val="single" w:sz="4" w:space="0" w:color="auto"/>
              <w:bottom w:val="single" w:sz="4" w:space="0" w:color="auto"/>
              <w:right w:val="single" w:sz="4" w:space="0" w:color="auto"/>
            </w:tcBorders>
          </w:tcPr>
          <w:p w14:paraId="310749FA" w14:textId="77777777" w:rsidR="00461787" w:rsidRPr="00C7244C" w:rsidRDefault="00461787" w:rsidP="003F1727">
            <w:pPr>
              <w:pStyle w:val="TAL"/>
            </w:pPr>
            <w:r w:rsidRPr="00C7244C">
              <w:t xml:space="preserve">  measObjectToAddModList SEQUENCE (SIZE (1..maxNrofObjectId))</w:t>
            </w:r>
            <w:r w:rsidRPr="00C7244C">
              <w:rPr>
                <w:color w:val="993366"/>
              </w:rPr>
              <w:t xml:space="preserve"> </w:t>
            </w:r>
            <w:r w:rsidRPr="00C7244C">
              <w:t>OF MeasObjectToAddMod {</w:t>
            </w:r>
          </w:p>
        </w:tc>
        <w:tc>
          <w:tcPr>
            <w:tcW w:w="2267" w:type="dxa"/>
            <w:tcBorders>
              <w:top w:val="single" w:sz="4" w:space="0" w:color="auto"/>
              <w:left w:val="single" w:sz="4" w:space="0" w:color="auto"/>
              <w:bottom w:val="single" w:sz="4" w:space="0" w:color="auto"/>
              <w:right w:val="single" w:sz="4" w:space="0" w:color="auto"/>
            </w:tcBorders>
          </w:tcPr>
          <w:p w14:paraId="7FADCC71" w14:textId="77777777" w:rsidR="00461787" w:rsidRPr="00C7244C" w:rsidRDefault="00461787"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988F5F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513317" w14:textId="77777777" w:rsidR="00461787" w:rsidRPr="00C7244C" w:rsidRDefault="00461787" w:rsidP="003F1727">
            <w:pPr>
              <w:pStyle w:val="TAL"/>
            </w:pPr>
          </w:p>
        </w:tc>
      </w:tr>
      <w:tr w:rsidR="00461787" w:rsidRPr="00C7244C" w14:paraId="6BD812E1" w14:textId="77777777" w:rsidTr="003F1727">
        <w:tc>
          <w:tcPr>
            <w:tcW w:w="4535" w:type="dxa"/>
            <w:tcBorders>
              <w:top w:val="single" w:sz="4" w:space="0" w:color="auto"/>
              <w:left w:val="single" w:sz="4" w:space="0" w:color="auto"/>
              <w:bottom w:val="single" w:sz="4" w:space="0" w:color="auto"/>
              <w:right w:val="single" w:sz="4" w:space="0" w:color="auto"/>
            </w:tcBorders>
          </w:tcPr>
          <w:p w14:paraId="6ED5AC2C" w14:textId="77777777" w:rsidR="00461787" w:rsidRPr="00C7244C" w:rsidRDefault="00461787" w:rsidP="003F1727">
            <w:pPr>
              <w:pStyle w:val="TAL"/>
              <w:rPr>
                <w:lang w:eastAsia="zh-CN"/>
              </w:rPr>
            </w:pPr>
            <w:r w:rsidRPr="00C7244C">
              <w:rPr>
                <w:lang w:eastAsia="zh-CN"/>
              </w:rPr>
              <w:t xml:space="preserve">    </w:t>
            </w:r>
            <w:r w:rsidRPr="00C7244C">
              <w:t>MeasObjectToAddMod[1] SEQUENCE {</w:t>
            </w:r>
          </w:p>
        </w:tc>
        <w:tc>
          <w:tcPr>
            <w:tcW w:w="2267" w:type="dxa"/>
            <w:tcBorders>
              <w:top w:val="single" w:sz="4" w:space="0" w:color="auto"/>
              <w:left w:val="single" w:sz="4" w:space="0" w:color="auto"/>
              <w:bottom w:val="single" w:sz="4" w:space="0" w:color="auto"/>
              <w:right w:val="single" w:sz="4" w:space="0" w:color="auto"/>
            </w:tcBorders>
          </w:tcPr>
          <w:p w14:paraId="163B092D"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1DBBA1E" w14:textId="77777777" w:rsidR="00461787" w:rsidRPr="00C7244C" w:rsidRDefault="00461787"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58008A3" w14:textId="77777777" w:rsidR="00461787" w:rsidRPr="00C7244C" w:rsidRDefault="00461787" w:rsidP="003F1727">
            <w:pPr>
              <w:pStyle w:val="TAL"/>
            </w:pPr>
          </w:p>
        </w:tc>
      </w:tr>
      <w:tr w:rsidR="00461787" w:rsidRPr="00C7244C" w14:paraId="30F828A0" w14:textId="77777777" w:rsidTr="003F1727">
        <w:tc>
          <w:tcPr>
            <w:tcW w:w="4535" w:type="dxa"/>
            <w:tcBorders>
              <w:top w:val="single" w:sz="4" w:space="0" w:color="auto"/>
              <w:left w:val="single" w:sz="4" w:space="0" w:color="auto"/>
              <w:bottom w:val="single" w:sz="4" w:space="0" w:color="auto"/>
              <w:right w:val="single" w:sz="4" w:space="0" w:color="auto"/>
            </w:tcBorders>
          </w:tcPr>
          <w:p w14:paraId="5B592E62" w14:textId="77777777" w:rsidR="00461787" w:rsidRPr="00C7244C" w:rsidRDefault="00461787" w:rsidP="003F1727">
            <w:pPr>
              <w:pStyle w:val="TAL"/>
              <w:rPr>
                <w:lang w:eastAsia="zh-CN"/>
              </w:rPr>
            </w:pPr>
            <w:r w:rsidRPr="00C7244C">
              <w:rPr>
                <w:lang w:eastAsia="zh-CN"/>
              </w:rPr>
              <w:t xml:space="preserve">      </w:t>
            </w:r>
            <w:r w:rsidRPr="00C7244C">
              <w:t>measObjectId</w:t>
            </w:r>
          </w:p>
        </w:tc>
        <w:tc>
          <w:tcPr>
            <w:tcW w:w="2267" w:type="dxa"/>
            <w:tcBorders>
              <w:top w:val="single" w:sz="4" w:space="0" w:color="auto"/>
              <w:left w:val="single" w:sz="4" w:space="0" w:color="auto"/>
              <w:bottom w:val="single" w:sz="4" w:space="0" w:color="auto"/>
              <w:right w:val="single" w:sz="4" w:space="0" w:color="auto"/>
            </w:tcBorders>
          </w:tcPr>
          <w:p w14:paraId="07554E21"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EA30A5F"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D1DC2A" w14:textId="77777777" w:rsidR="00461787" w:rsidRPr="00C7244C" w:rsidRDefault="00461787" w:rsidP="003F1727">
            <w:pPr>
              <w:pStyle w:val="TAL"/>
            </w:pPr>
          </w:p>
        </w:tc>
      </w:tr>
      <w:tr w:rsidR="00461787" w:rsidRPr="00C7244C" w14:paraId="2BA1ED03" w14:textId="77777777" w:rsidTr="003F1727">
        <w:tc>
          <w:tcPr>
            <w:tcW w:w="4535" w:type="dxa"/>
            <w:tcBorders>
              <w:top w:val="single" w:sz="4" w:space="0" w:color="auto"/>
              <w:left w:val="single" w:sz="4" w:space="0" w:color="auto"/>
              <w:bottom w:val="single" w:sz="4" w:space="0" w:color="auto"/>
              <w:right w:val="single" w:sz="4" w:space="0" w:color="auto"/>
            </w:tcBorders>
          </w:tcPr>
          <w:p w14:paraId="3B3B5539" w14:textId="77777777" w:rsidR="00461787" w:rsidRPr="00C7244C" w:rsidRDefault="00461787" w:rsidP="003F1727">
            <w:pPr>
              <w:pStyle w:val="TAL"/>
              <w:rPr>
                <w:lang w:eastAsia="zh-CN"/>
              </w:rPr>
            </w:pPr>
            <w:r w:rsidRPr="00C7244C">
              <w:rPr>
                <w:lang w:eastAsia="zh-CN"/>
              </w:rPr>
              <w:t xml:space="preserve">      </w:t>
            </w:r>
            <w:r w:rsidRPr="00C7244C">
              <w:t>measObject CHOICE {</w:t>
            </w:r>
          </w:p>
        </w:tc>
        <w:tc>
          <w:tcPr>
            <w:tcW w:w="2267" w:type="dxa"/>
            <w:tcBorders>
              <w:top w:val="single" w:sz="4" w:space="0" w:color="auto"/>
              <w:left w:val="single" w:sz="4" w:space="0" w:color="auto"/>
              <w:bottom w:val="single" w:sz="4" w:space="0" w:color="auto"/>
              <w:right w:val="single" w:sz="4" w:space="0" w:color="auto"/>
            </w:tcBorders>
          </w:tcPr>
          <w:p w14:paraId="6E41300A"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DCE2A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EFCD41" w14:textId="77777777" w:rsidR="00461787" w:rsidRPr="00C7244C" w:rsidRDefault="00461787" w:rsidP="003F1727">
            <w:pPr>
              <w:pStyle w:val="TAL"/>
            </w:pPr>
          </w:p>
        </w:tc>
      </w:tr>
      <w:tr w:rsidR="00461787" w:rsidRPr="00C7244C" w14:paraId="2460C1A7" w14:textId="77777777" w:rsidTr="003F1727">
        <w:tc>
          <w:tcPr>
            <w:tcW w:w="4535" w:type="dxa"/>
            <w:tcBorders>
              <w:top w:val="single" w:sz="4" w:space="0" w:color="auto"/>
              <w:left w:val="single" w:sz="4" w:space="0" w:color="auto"/>
              <w:bottom w:val="single" w:sz="4" w:space="0" w:color="auto"/>
              <w:right w:val="single" w:sz="4" w:space="0" w:color="auto"/>
            </w:tcBorders>
          </w:tcPr>
          <w:p w14:paraId="7E0E60FB" w14:textId="77777777" w:rsidR="00461787" w:rsidRPr="00C7244C" w:rsidRDefault="00461787" w:rsidP="003F1727">
            <w:pPr>
              <w:pStyle w:val="TAL"/>
              <w:rPr>
                <w:lang w:eastAsia="zh-CN"/>
              </w:rPr>
            </w:pPr>
            <w:r w:rsidRPr="00C7244C">
              <w:rPr>
                <w:lang w:eastAsia="zh-CN"/>
              </w:rPr>
              <w:t xml:space="preserve">        </w:t>
            </w:r>
            <w:r w:rsidRPr="00C7244C">
              <w:t>measObjectNR</w:t>
            </w:r>
          </w:p>
        </w:tc>
        <w:tc>
          <w:tcPr>
            <w:tcW w:w="2267" w:type="dxa"/>
            <w:tcBorders>
              <w:top w:val="single" w:sz="4" w:space="0" w:color="auto"/>
              <w:left w:val="single" w:sz="4" w:space="0" w:color="auto"/>
              <w:bottom w:val="single" w:sz="4" w:space="0" w:color="auto"/>
              <w:right w:val="single" w:sz="4" w:space="0" w:color="auto"/>
            </w:tcBorders>
          </w:tcPr>
          <w:p w14:paraId="08AB75AC" w14:textId="77777777" w:rsidR="00461787" w:rsidRPr="00C7244C" w:rsidRDefault="00461787" w:rsidP="003F1727">
            <w:pPr>
              <w:pStyle w:val="TAL"/>
              <w:rPr>
                <w:lang w:eastAsia="zh-CN"/>
              </w:rPr>
            </w:pPr>
            <w:r w:rsidRPr="00C7244C">
              <w:t>MeasObjectNR</w:t>
            </w:r>
          </w:p>
        </w:tc>
        <w:tc>
          <w:tcPr>
            <w:tcW w:w="1700" w:type="dxa"/>
            <w:tcBorders>
              <w:top w:val="single" w:sz="4" w:space="0" w:color="auto"/>
              <w:left w:val="single" w:sz="4" w:space="0" w:color="auto"/>
              <w:bottom w:val="single" w:sz="4" w:space="0" w:color="auto"/>
              <w:right w:val="single" w:sz="4" w:space="0" w:color="auto"/>
            </w:tcBorders>
          </w:tcPr>
          <w:p w14:paraId="34CDFDF5" w14:textId="77777777" w:rsidR="00461787" w:rsidRPr="00C7244C" w:rsidRDefault="00461787" w:rsidP="003F1727">
            <w:pPr>
              <w:pStyle w:val="TAL"/>
            </w:pPr>
            <w:r w:rsidRPr="00C7244C">
              <w:t>Table 7.3.3.1.4.3-3</w:t>
            </w:r>
          </w:p>
        </w:tc>
        <w:tc>
          <w:tcPr>
            <w:tcW w:w="1245" w:type="dxa"/>
            <w:tcBorders>
              <w:top w:val="single" w:sz="4" w:space="0" w:color="auto"/>
              <w:left w:val="single" w:sz="4" w:space="0" w:color="auto"/>
              <w:bottom w:val="single" w:sz="4" w:space="0" w:color="auto"/>
              <w:right w:val="single" w:sz="4" w:space="0" w:color="auto"/>
            </w:tcBorders>
          </w:tcPr>
          <w:p w14:paraId="5D947BDD" w14:textId="77777777" w:rsidR="00461787" w:rsidRPr="00C7244C" w:rsidRDefault="00461787" w:rsidP="003F1727">
            <w:pPr>
              <w:pStyle w:val="TAL"/>
            </w:pPr>
          </w:p>
        </w:tc>
      </w:tr>
      <w:tr w:rsidR="00461787" w:rsidRPr="00C7244C" w14:paraId="5ABAB282" w14:textId="77777777" w:rsidTr="003F1727">
        <w:tc>
          <w:tcPr>
            <w:tcW w:w="4535" w:type="dxa"/>
            <w:tcBorders>
              <w:top w:val="single" w:sz="4" w:space="0" w:color="auto"/>
              <w:left w:val="single" w:sz="4" w:space="0" w:color="auto"/>
              <w:bottom w:val="single" w:sz="4" w:space="0" w:color="auto"/>
              <w:right w:val="single" w:sz="4" w:space="0" w:color="auto"/>
            </w:tcBorders>
          </w:tcPr>
          <w:p w14:paraId="2EF1DA84"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58D24C"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88670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4E47072" w14:textId="77777777" w:rsidR="00461787" w:rsidRPr="00C7244C" w:rsidRDefault="00461787" w:rsidP="003F1727">
            <w:pPr>
              <w:pStyle w:val="TAL"/>
            </w:pPr>
          </w:p>
        </w:tc>
      </w:tr>
      <w:tr w:rsidR="00461787" w:rsidRPr="00C7244C" w14:paraId="56EC4B22" w14:textId="77777777" w:rsidTr="003F1727">
        <w:tc>
          <w:tcPr>
            <w:tcW w:w="4535" w:type="dxa"/>
            <w:tcBorders>
              <w:top w:val="single" w:sz="4" w:space="0" w:color="auto"/>
              <w:left w:val="single" w:sz="4" w:space="0" w:color="auto"/>
              <w:bottom w:val="single" w:sz="4" w:space="0" w:color="auto"/>
              <w:right w:val="single" w:sz="4" w:space="0" w:color="auto"/>
            </w:tcBorders>
          </w:tcPr>
          <w:p w14:paraId="475F110C"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51DE1D0"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6CA3FC"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0DBAF99" w14:textId="77777777" w:rsidR="00461787" w:rsidRPr="00C7244C" w:rsidRDefault="00461787" w:rsidP="003F1727">
            <w:pPr>
              <w:pStyle w:val="TAL"/>
            </w:pPr>
          </w:p>
        </w:tc>
      </w:tr>
      <w:tr w:rsidR="00461787" w:rsidRPr="00C7244C" w14:paraId="187DAA14" w14:textId="77777777" w:rsidTr="003F1727">
        <w:tc>
          <w:tcPr>
            <w:tcW w:w="4535" w:type="dxa"/>
            <w:tcBorders>
              <w:top w:val="single" w:sz="4" w:space="0" w:color="auto"/>
              <w:left w:val="single" w:sz="4" w:space="0" w:color="auto"/>
              <w:bottom w:val="single" w:sz="4" w:space="0" w:color="auto"/>
              <w:right w:val="single" w:sz="4" w:space="0" w:color="auto"/>
            </w:tcBorders>
          </w:tcPr>
          <w:p w14:paraId="420B4D4A"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A0E5FA"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5A3765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FFF599" w14:textId="77777777" w:rsidR="00461787" w:rsidRPr="00C7244C" w:rsidRDefault="00461787" w:rsidP="003F1727">
            <w:pPr>
              <w:pStyle w:val="TAL"/>
            </w:pPr>
          </w:p>
        </w:tc>
      </w:tr>
      <w:tr w:rsidR="00461787" w:rsidRPr="00C7244C" w14:paraId="049DF7E2" w14:textId="77777777" w:rsidTr="003F1727">
        <w:tc>
          <w:tcPr>
            <w:tcW w:w="4535" w:type="dxa"/>
            <w:tcBorders>
              <w:top w:val="single" w:sz="4" w:space="0" w:color="auto"/>
              <w:left w:val="single" w:sz="4" w:space="0" w:color="auto"/>
              <w:bottom w:val="single" w:sz="4" w:space="0" w:color="auto"/>
              <w:right w:val="single" w:sz="4" w:space="0" w:color="auto"/>
            </w:tcBorders>
          </w:tcPr>
          <w:p w14:paraId="27F27D49" w14:textId="77777777" w:rsidR="00461787" w:rsidRPr="00C7244C" w:rsidRDefault="00461787" w:rsidP="003F1727">
            <w:pPr>
              <w:pStyle w:val="TAL"/>
            </w:pPr>
            <w:r w:rsidRPr="00C7244C">
              <w:t xml:space="preserve">  reportConfigToAddModList SEQUENCE (SIZE (1..maxReportConfigId))</w:t>
            </w:r>
            <w:r w:rsidRPr="00C7244C">
              <w:rPr>
                <w:color w:val="993366"/>
              </w:rPr>
              <w:t xml:space="preserve"> </w:t>
            </w:r>
            <w:r w:rsidRPr="00C7244C">
              <w:t>OF ReportConfigToAddMod {</w:t>
            </w:r>
          </w:p>
        </w:tc>
        <w:tc>
          <w:tcPr>
            <w:tcW w:w="2267" w:type="dxa"/>
            <w:tcBorders>
              <w:top w:val="single" w:sz="4" w:space="0" w:color="auto"/>
              <w:left w:val="single" w:sz="4" w:space="0" w:color="auto"/>
              <w:bottom w:val="single" w:sz="4" w:space="0" w:color="auto"/>
              <w:right w:val="single" w:sz="4" w:space="0" w:color="auto"/>
            </w:tcBorders>
          </w:tcPr>
          <w:p w14:paraId="1CBD1FF4" w14:textId="77777777" w:rsidR="00461787" w:rsidRPr="00C7244C" w:rsidRDefault="00461787" w:rsidP="003F1727">
            <w:pPr>
              <w:pStyle w:val="TAL"/>
              <w:rPr>
                <w:lang w:eastAsia="zh-CN"/>
              </w:rPr>
            </w:pPr>
            <w:r w:rsidRPr="00C7244C">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E7FA397"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B3AA6E" w14:textId="77777777" w:rsidR="00461787" w:rsidRPr="00C7244C" w:rsidRDefault="00461787" w:rsidP="003F1727">
            <w:pPr>
              <w:pStyle w:val="TAL"/>
            </w:pPr>
          </w:p>
        </w:tc>
      </w:tr>
      <w:tr w:rsidR="00461787" w:rsidRPr="00C7244C" w14:paraId="7D62F362" w14:textId="77777777" w:rsidTr="003F1727">
        <w:tc>
          <w:tcPr>
            <w:tcW w:w="4535" w:type="dxa"/>
            <w:tcBorders>
              <w:top w:val="single" w:sz="4" w:space="0" w:color="auto"/>
              <w:left w:val="single" w:sz="4" w:space="0" w:color="auto"/>
              <w:bottom w:val="single" w:sz="4" w:space="0" w:color="auto"/>
              <w:right w:val="single" w:sz="4" w:space="0" w:color="auto"/>
            </w:tcBorders>
          </w:tcPr>
          <w:p w14:paraId="3B3B5C3D" w14:textId="77777777" w:rsidR="00461787" w:rsidRPr="00C7244C" w:rsidRDefault="00461787" w:rsidP="003F1727">
            <w:pPr>
              <w:pStyle w:val="TAL"/>
              <w:rPr>
                <w:lang w:eastAsia="zh-CN"/>
              </w:rPr>
            </w:pPr>
            <w:r w:rsidRPr="00C7244C">
              <w:rPr>
                <w:lang w:eastAsia="zh-CN"/>
              </w:rPr>
              <w:t xml:space="preserve">    </w:t>
            </w:r>
            <w:r w:rsidRPr="00C7244C">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6F4E6068"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D5643A" w14:textId="77777777" w:rsidR="00461787" w:rsidRPr="00C7244C" w:rsidRDefault="00461787"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72D506" w14:textId="77777777" w:rsidR="00461787" w:rsidRPr="00C7244C" w:rsidRDefault="00461787" w:rsidP="003F1727">
            <w:pPr>
              <w:pStyle w:val="TAL"/>
            </w:pPr>
          </w:p>
        </w:tc>
      </w:tr>
      <w:tr w:rsidR="00461787" w:rsidRPr="00C7244C" w14:paraId="3CCE58D0" w14:textId="77777777" w:rsidTr="003F1727">
        <w:tc>
          <w:tcPr>
            <w:tcW w:w="4535" w:type="dxa"/>
            <w:tcBorders>
              <w:top w:val="single" w:sz="4" w:space="0" w:color="auto"/>
              <w:left w:val="single" w:sz="4" w:space="0" w:color="auto"/>
              <w:bottom w:val="single" w:sz="4" w:space="0" w:color="auto"/>
              <w:right w:val="single" w:sz="4" w:space="0" w:color="auto"/>
            </w:tcBorders>
          </w:tcPr>
          <w:p w14:paraId="581FFD3F" w14:textId="77777777" w:rsidR="00461787" w:rsidRPr="00C7244C" w:rsidRDefault="00461787" w:rsidP="003F1727">
            <w:pPr>
              <w:pStyle w:val="TAL"/>
              <w:rPr>
                <w:lang w:eastAsia="zh-CN"/>
              </w:rPr>
            </w:pPr>
            <w:r w:rsidRPr="00C7244C">
              <w:rPr>
                <w:lang w:eastAsia="zh-CN"/>
              </w:rPr>
              <w:t xml:space="preserve">      </w:t>
            </w:r>
            <w:r w:rsidRPr="00C7244C">
              <w:t>reportConfigId</w:t>
            </w:r>
          </w:p>
        </w:tc>
        <w:tc>
          <w:tcPr>
            <w:tcW w:w="2267" w:type="dxa"/>
            <w:tcBorders>
              <w:top w:val="single" w:sz="4" w:space="0" w:color="auto"/>
              <w:left w:val="single" w:sz="4" w:space="0" w:color="auto"/>
              <w:bottom w:val="single" w:sz="4" w:space="0" w:color="auto"/>
              <w:right w:val="single" w:sz="4" w:space="0" w:color="auto"/>
            </w:tcBorders>
          </w:tcPr>
          <w:p w14:paraId="5E434376"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57FDD15"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55158F4" w14:textId="77777777" w:rsidR="00461787" w:rsidRPr="00C7244C" w:rsidRDefault="00461787" w:rsidP="003F1727">
            <w:pPr>
              <w:pStyle w:val="TAL"/>
            </w:pPr>
          </w:p>
        </w:tc>
      </w:tr>
      <w:tr w:rsidR="00461787" w:rsidRPr="00C7244C" w14:paraId="67D1BDF1" w14:textId="77777777" w:rsidTr="003F1727">
        <w:tc>
          <w:tcPr>
            <w:tcW w:w="4535" w:type="dxa"/>
            <w:tcBorders>
              <w:top w:val="single" w:sz="4" w:space="0" w:color="auto"/>
              <w:left w:val="single" w:sz="4" w:space="0" w:color="auto"/>
              <w:bottom w:val="single" w:sz="4" w:space="0" w:color="auto"/>
              <w:right w:val="single" w:sz="4" w:space="0" w:color="auto"/>
            </w:tcBorders>
          </w:tcPr>
          <w:p w14:paraId="53320B0A" w14:textId="77777777" w:rsidR="00461787" w:rsidRPr="00C7244C" w:rsidRDefault="00461787" w:rsidP="003F1727">
            <w:pPr>
              <w:pStyle w:val="TAL"/>
              <w:rPr>
                <w:lang w:eastAsia="zh-CN"/>
              </w:rPr>
            </w:pPr>
            <w:r w:rsidRPr="00C7244C">
              <w:rPr>
                <w:lang w:eastAsia="zh-CN"/>
              </w:rPr>
              <w:t xml:space="preserve">      </w:t>
            </w:r>
            <w:r w:rsidRPr="00C7244C">
              <w:t>reportConfig CHOICE {</w:t>
            </w:r>
          </w:p>
        </w:tc>
        <w:tc>
          <w:tcPr>
            <w:tcW w:w="2267" w:type="dxa"/>
            <w:tcBorders>
              <w:top w:val="single" w:sz="4" w:space="0" w:color="auto"/>
              <w:left w:val="single" w:sz="4" w:space="0" w:color="auto"/>
              <w:bottom w:val="single" w:sz="4" w:space="0" w:color="auto"/>
              <w:right w:val="single" w:sz="4" w:space="0" w:color="auto"/>
            </w:tcBorders>
          </w:tcPr>
          <w:p w14:paraId="41DE528D"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11D5D9"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45AB85" w14:textId="77777777" w:rsidR="00461787" w:rsidRPr="00C7244C" w:rsidRDefault="00461787" w:rsidP="003F1727">
            <w:pPr>
              <w:pStyle w:val="TAL"/>
            </w:pPr>
          </w:p>
        </w:tc>
      </w:tr>
      <w:tr w:rsidR="00461787" w:rsidRPr="00C7244C" w14:paraId="48330062" w14:textId="77777777" w:rsidTr="003F1727">
        <w:tc>
          <w:tcPr>
            <w:tcW w:w="4535" w:type="dxa"/>
            <w:tcBorders>
              <w:top w:val="single" w:sz="4" w:space="0" w:color="auto"/>
              <w:left w:val="single" w:sz="4" w:space="0" w:color="auto"/>
              <w:bottom w:val="single" w:sz="4" w:space="0" w:color="auto"/>
              <w:right w:val="single" w:sz="4" w:space="0" w:color="auto"/>
            </w:tcBorders>
          </w:tcPr>
          <w:p w14:paraId="7470C254" w14:textId="77777777" w:rsidR="00461787" w:rsidRPr="00C7244C" w:rsidRDefault="00461787" w:rsidP="003F1727">
            <w:pPr>
              <w:pStyle w:val="TAL"/>
              <w:rPr>
                <w:lang w:eastAsia="zh-CN"/>
              </w:rPr>
            </w:pPr>
            <w:r w:rsidRPr="00C7244C">
              <w:rPr>
                <w:lang w:eastAsia="zh-CN"/>
              </w:rPr>
              <w:t xml:space="preserve">        </w:t>
            </w:r>
            <w:r w:rsidRPr="00C7244C">
              <w:t>reportConfigNR</w:t>
            </w:r>
          </w:p>
        </w:tc>
        <w:tc>
          <w:tcPr>
            <w:tcW w:w="2267" w:type="dxa"/>
            <w:tcBorders>
              <w:top w:val="single" w:sz="4" w:space="0" w:color="auto"/>
              <w:left w:val="single" w:sz="4" w:space="0" w:color="auto"/>
              <w:bottom w:val="single" w:sz="4" w:space="0" w:color="auto"/>
              <w:right w:val="single" w:sz="4" w:space="0" w:color="auto"/>
            </w:tcBorders>
          </w:tcPr>
          <w:p w14:paraId="24DC136B" w14:textId="77777777" w:rsidR="00461787" w:rsidRPr="00C7244C" w:rsidRDefault="00461787" w:rsidP="003F1727">
            <w:pPr>
              <w:pStyle w:val="TAL"/>
              <w:rPr>
                <w:lang w:eastAsia="zh-CN"/>
              </w:rPr>
            </w:pPr>
            <w:r w:rsidRPr="00C7244C">
              <w:t>ReportConfigNR</w:t>
            </w:r>
          </w:p>
        </w:tc>
        <w:tc>
          <w:tcPr>
            <w:tcW w:w="1700" w:type="dxa"/>
            <w:tcBorders>
              <w:top w:val="single" w:sz="4" w:space="0" w:color="auto"/>
              <w:left w:val="single" w:sz="4" w:space="0" w:color="auto"/>
              <w:bottom w:val="single" w:sz="4" w:space="0" w:color="auto"/>
              <w:right w:val="single" w:sz="4" w:space="0" w:color="auto"/>
            </w:tcBorders>
          </w:tcPr>
          <w:p w14:paraId="29E1AFF0" w14:textId="77777777" w:rsidR="00461787" w:rsidRPr="00C7244C" w:rsidRDefault="00461787" w:rsidP="003F1727">
            <w:pPr>
              <w:pStyle w:val="TAL"/>
              <w:rPr>
                <w:lang w:eastAsia="zh-CN"/>
              </w:rPr>
            </w:pPr>
            <w:r w:rsidRPr="00C7244C">
              <w:t>Table 7.3.3.1.4.3-4</w:t>
            </w:r>
          </w:p>
        </w:tc>
        <w:tc>
          <w:tcPr>
            <w:tcW w:w="1245" w:type="dxa"/>
            <w:tcBorders>
              <w:top w:val="single" w:sz="4" w:space="0" w:color="auto"/>
              <w:left w:val="single" w:sz="4" w:space="0" w:color="auto"/>
              <w:bottom w:val="single" w:sz="4" w:space="0" w:color="auto"/>
              <w:right w:val="single" w:sz="4" w:space="0" w:color="auto"/>
            </w:tcBorders>
          </w:tcPr>
          <w:p w14:paraId="52274947" w14:textId="77777777" w:rsidR="00461787" w:rsidRPr="00C7244C" w:rsidRDefault="00461787" w:rsidP="003F1727">
            <w:pPr>
              <w:pStyle w:val="TAL"/>
            </w:pPr>
          </w:p>
        </w:tc>
      </w:tr>
      <w:tr w:rsidR="00461787" w:rsidRPr="00C7244C" w14:paraId="1AA485DE" w14:textId="77777777" w:rsidTr="003F1727">
        <w:tc>
          <w:tcPr>
            <w:tcW w:w="4535" w:type="dxa"/>
            <w:tcBorders>
              <w:top w:val="single" w:sz="4" w:space="0" w:color="auto"/>
              <w:left w:val="single" w:sz="4" w:space="0" w:color="auto"/>
              <w:bottom w:val="single" w:sz="4" w:space="0" w:color="auto"/>
              <w:right w:val="single" w:sz="4" w:space="0" w:color="auto"/>
            </w:tcBorders>
          </w:tcPr>
          <w:p w14:paraId="67A29667"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370CF59"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CF72AE"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6F65E3" w14:textId="77777777" w:rsidR="00461787" w:rsidRPr="00C7244C" w:rsidRDefault="00461787" w:rsidP="003F1727">
            <w:pPr>
              <w:pStyle w:val="TAL"/>
            </w:pPr>
          </w:p>
        </w:tc>
      </w:tr>
      <w:tr w:rsidR="00461787" w:rsidRPr="00C7244C" w14:paraId="73A0FA00" w14:textId="77777777" w:rsidTr="003F1727">
        <w:tc>
          <w:tcPr>
            <w:tcW w:w="4535" w:type="dxa"/>
            <w:tcBorders>
              <w:top w:val="single" w:sz="4" w:space="0" w:color="auto"/>
              <w:left w:val="single" w:sz="4" w:space="0" w:color="auto"/>
              <w:bottom w:val="single" w:sz="4" w:space="0" w:color="auto"/>
              <w:right w:val="single" w:sz="4" w:space="0" w:color="auto"/>
            </w:tcBorders>
          </w:tcPr>
          <w:p w14:paraId="34B0454E"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5F88E4"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1137E94"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AEE3" w14:textId="77777777" w:rsidR="00461787" w:rsidRPr="00C7244C" w:rsidRDefault="00461787" w:rsidP="003F1727">
            <w:pPr>
              <w:pStyle w:val="TAL"/>
            </w:pPr>
          </w:p>
        </w:tc>
      </w:tr>
      <w:tr w:rsidR="00461787" w:rsidRPr="00C7244C" w14:paraId="1038AB71" w14:textId="77777777" w:rsidTr="003F1727">
        <w:tc>
          <w:tcPr>
            <w:tcW w:w="4535" w:type="dxa"/>
            <w:tcBorders>
              <w:top w:val="single" w:sz="4" w:space="0" w:color="auto"/>
              <w:left w:val="single" w:sz="4" w:space="0" w:color="auto"/>
              <w:bottom w:val="single" w:sz="4" w:space="0" w:color="auto"/>
              <w:right w:val="single" w:sz="4" w:space="0" w:color="auto"/>
            </w:tcBorders>
          </w:tcPr>
          <w:p w14:paraId="01A3D368"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F1E492"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EDA79D3"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E806F40" w14:textId="77777777" w:rsidR="00461787" w:rsidRPr="00C7244C" w:rsidRDefault="00461787" w:rsidP="003F1727">
            <w:pPr>
              <w:pStyle w:val="TAL"/>
            </w:pPr>
          </w:p>
        </w:tc>
      </w:tr>
      <w:tr w:rsidR="00461787" w:rsidRPr="00C7244C" w14:paraId="25207D29" w14:textId="77777777" w:rsidTr="003F1727">
        <w:tc>
          <w:tcPr>
            <w:tcW w:w="4535" w:type="dxa"/>
            <w:tcBorders>
              <w:top w:val="single" w:sz="4" w:space="0" w:color="auto"/>
              <w:left w:val="single" w:sz="4" w:space="0" w:color="auto"/>
              <w:bottom w:val="single" w:sz="4" w:space="0" w:color="auto"/>
              <w:right w:val="single" w:sz="4" w:space="0" w:color="auto"/>
            </w:tcBorders>
          </w:tcPr>
          <w:p w14:paraId="6915C293" w14:textId="77777777" w:rsidR="00461787" w:rsidRPr="00C7244C" w:rsidRDefault="00461787" w:rsidP="003F1727">
            <w:pPr>
              <w:pStyle w:val="TAL"/>
            </w:pPr>
            <w:r w:rsidRPr="00C7244C">
              <w:t xml:space="preserve">  measIdToAddModList SEQUENCE (SIZE (1..maxNrofMeasId))</w:t>
            </w:r>
            <w:r w:rsidRPr="00C7244C">
              <w:rPr>
                <w:color w:val="993366"/>
              </w:rPr>
              <w:t xml:space="preserve"> </w:t>
            </w:r>
            <w:r w:rsidRPr="00C7244C">
              <w:t>OF MeasIdToAddMod {</w:t>
            </w:r>
          </w:p>
        </w:tc>
        <w:tc>
          <w:tcPr>
            <w:tcW w:w="2267" w:type="dxa"/>
            <w:tcBorders>
              <w:top w:val="single" w:sz="4" w:space="0" w:color="auto"/>
              <w:left w:val="single" w:sz="4" w:space="0" w:color="auto"/>
              <w:bottom w:val="single" w:sz="4" w:space="0" w:color="auto"/>
              <w:right w:val="single" w:sz="4" w:space="0" w:color="auto"/>
            </w:tcBorders>
          </w:tcPr>
          <w:p w14:paraId="02D667E9" w14:textId="77777777" w:rsidR="00461787" w:rsidRPr="00C7244C" w:rsidRDefault="00461787"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765CF55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73CDE13" w14:textId="77777777" w:rsidR="00461787" w:rsidRPr="00C7244C" w:rsidRDefault="00461787" w:rsidP="003F1727">
            <w:pPr>
              <w:pStyle w:val="TAL"/>
            </w:pPr>
          </w:p>
        </w:tc>
      </w:tr>
      <w:tr w:rsidR="00461787" w:rsidRPr="00C7244C" w14:paraId="7EC0A96E" w14:textId="77777777" w:rsidTr="003F1727">
        <w:tc>
          <w:tcPr>
            <w:tcW w:w="4535" w:type="dxa"/>
            <w:tcBorders>
              <w:top w:val="single" w:sz="4" w:space="0" w:color="auto"/>
              <w:left w:val="single" w:sz="4" w:space="0" w:color="auto"/>
              <w:bottom w:val="single" w:sz="4" w:space="0" w:color="auto"/>
              <w:right w:val="single" w:sz="4" w:space="0" w:color="auto"/>
            </w:tcBorders>
          </w:tcPr>
          <w:p w14:paraId="6A6E43D7" w14:textId="77777777" w:rsidR="00461787" w:rsidRPr="00C7244C" w:rsidRDefault="00461787" w:rsidP="003F1727">
            <w:pPr>
              <w:pStyle w:val="TAL"/>
              <w:rPr>
                <w:lang w:eastAsia="zh-CN"/>
              </w:rPr>
            </w:pPr>
            <w:r w:rsidRPr="00C7244C">
              <w:rPr>
                <w:lang w:eastAsia="zh-CN"/>
              </w:rPr>
              <w:t xml:space="preserve">    </w:t>
            </w:r>
            <w:r w:rsidRPr="00C7244C">
              <w:t>MeasIdToAddMod[1] SEQUENCE {</w:t>
            </w:r>
          </w:p>
        </w:tc>
        <w:tc>
          <w:tcPr>
            <w:tcW w:w="2267" w:type="dxa"/>
            <w:tcBorders>
              <w:top w:val="single" w:sz="4" w:space="0" w:color="auto"/>
              <w:left w:val="single" w:sz="4" w:space="0" w:color="auto"/>
              <w:bottom w:val="single" w:sz="4" w:space="0" w:color="auto"/>
              <w:right w:val="single" w:sz="4" w:space="0" w:color="auto"/>
            </w:tcBorders>
          </w:tcPr>
          <w:p w14:paraId="232D86E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49DA9DC"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F8A1125" w14:textId="77777777" w:rsidR="00461787" w:rsidRPr="00C7244C" w:rsidRDefault="00461787" w:rsidP="003F1727">
            <w:pPr>
              <w:pStyle w:val="TAL"/>
            </w:pPr>
          </w:p>
        </w:tc>
      </w:tr>
      <w:tr w:rsidR="00461787" w:rsidRPr="00C7244C" w14:paraId="3CBB53F4" w14:textId="77777777" w:rsidTr="003F1727">
        <w:tc>
          <w:tcPr>
            <w:tcW w:w="4535" w:type="dxa"/>
            <w:tcBorders>
              <w:top w:val="single" w:sz="4" w:space="0" w:color="auto"/>
              <w:left w:val="single" w:sz="4" w:space="0" w:color="auto"/>
              <w:bottom w:val="single" w:sz="4" w:space="0" w:color="auto"/>
              <w:right w:val="single" w:sz="4" w:space="0" w:color="auto"/>
            </w:tcBorders>
          </w:tcPr>
          <w:p w14:paraId="4030DDDE" w14:textId="77777777" w:rsidR="00461787" w:rsidRPr="00C7244C" w:rsidRDefault="00461787" w:rsidP="003F1727">
            <w:pPr>
              <w:pStyle w:val="TAL"/>
              <w:rPr>
                <w:lang w:eastAsia="zh-CN"/>
              </w:rPr>
            </w:pPr>
            <w:r w:rsidRPr="00C7244C">
              <w:rPr>
                <w:lang w:eastAsia="zh-CN"/>
              </w:rPr>
              <w:t xml:space="preserve">      </w:t>
            </w:r>
            <w:r w:rsidRPr="00C7244C">
              <w:t>measId</w:t>
            </w:r>
          </w:p>
        </w:tc>
        <w:tc>
          <w:tcPr>
            <w:tcW w:w="2267" w:type="dxa"/>
            <w:tcBorders>
              <w:top w:val="single" w:sz="4" w:space="0" w:color="auto"/>
              <w:left w:val="single" w:sz="4" w:space="0" w:color="auto"/>
              <w:bottom w:val="single" w:sz="4" w:space="0" w:color="auto"/>
              <w:right w:val="single" w:sz="4" w:space="0" w:color="auto"/>
            </w:tcBorders>
          </w:tcPr>
          <w:p w14:paraId="2DBC5FB2"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EB0058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D11264" w14:textId="77777777" w:rsidR="00461787" w:rsidRPr="00C7244C" w:rsidRDefault="00461787" w:rsidP="003F1727">
            <w:pPr>
              <w:pStyle w:val="TAL"/>
            </w:pPr>
          </w:p>
        </w:tc>
      </w:tr>
      <w:tr w:rsidR="00461787" w:rsidRPr="00C7244C" w14:paraId="3D1DCAD8" w14:textId="77777777" w:rsidTr="003F1727">
        <w:tc>
          <w:tcPr>
            <w:tcW w:w="4535" w:type="dxa"/>
            <w:tcBorders>
              <w:top w:val="single" w:sz="4" w:space="0" w:color="auto"/>
              <w:left w:val="single" w:sz="4" w:space="0" w:color="auto"/>
              <w:bottom w:val="single" w:sz="4" w:space="0" w:color="auto"/>
              <w:right w:val="single" w:sz="4" w:space="0" w:color="auto"/>
            </w:tcBorders>
          </w:tcPr>
          <w:p w14:paraId="7990985F" w14:textId="77777777" w:rsidR="00461787" w:rsidRPr="00C7244C" w:rsidRDefault="00461787" w:rsidP="003F1727">
            <w:pPr>
              <w:pStyle w:val="TAL"/>
              <w:rPr>
                <w:lang w:eastAsia="zh-CN"/>
              </w:rPr>
            </w:pPr>
            <w:r w:rsidRPr="00C7244C">
              <w:rPr>
                <w:lang w:eastAsia="zh-CN"/>
              </w:rPr>
              <w:t xml:space="preserve">      </w:t>
            </w:r>
            <w:r w:rsidRPr="00C7244C">
              <w:t>measObjectId</w:t>
            </w:r>
          </w:p>
        </w:tc>
        <w:tc>
          <w:tcPr>
            <w:tcW w:w="2267" w:type="dxa"/>
            <w:tcBorders>
              <w:top w:val="single" w:sz="4" w:space="0" w:color="auto"/>
              <w:left w:val="single" w:sz="4" w:space="0" w:color="auto"/>
              <w:bottom w:val="single" w:sz="4" w:space="0" w:color="auto"/>
              <w:right w:val="single" w:sz="4" w:space="0" w:color="auto"/>
            </w:tcBorders>
          </w:tcPr>
          <w:p w14:paraId="3B326175"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1A38B"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7BBD67" w14:textId="77777777" w:rsidR="00461787" w:rsidRPr="00C7244C" w:rsidRDefault="00461787" w:rsidP="003F1727">
            <w:pPr>
              <w:pStyle w:val="TAL"/>
            </w:pPr>
          </w:p>
        </w:tc>
      </w:tr>
      <w:tr w:rsidR="00461787" w:rsidRPr="00C7244C" w14:paraId="18BC3B52" w14:textId="77777777" w:rsidTr="003F1727">
        <w:tc>
          <w:tcPr>
            <w:tcW w:w="4535" w:type="dxa"/>
            <w:tcBorders>
              <w:top w:val="single" w:sz="4" w:space="0" w:color="auto"/>
              <w:left w:val="single" w:sz="4" w:space="0" w:color="auto"/>
              <w:bottom w:val="single" w:sz="4" w:space="0" w:color="auto"/>
              <w:right w:val="single" w:sz="4" w:space="0" w:color="auto"/>
            </w:tcBorders>
          </w:tcPr>
          <w:p w14:paraId="3AFBA3AD" w14:textId="77777777" w:rsidR="00461787" w:rsidRPr="00C7244C" w:rsidRDefault="00461787" w:rsidP="003F1727">
            <w:pPr>
              <w:pStyle w:val="TAL"/>
              <w:rPr>
                <w:lang w:eastAsia="zh-CN"/>
              </w:rPr>
            </w:pPr>
            <w:r w:rsidRPr="00C7244C">
              <w:rPr>
                <w:lang w:eastAsia="zh-CN"/>
              </w:rPr>
              <w:t xml:space="preserve">      </w:t>
            </w:r>
            <w:r w:rsidRPr="00C7244C">
              <w:t>reportConfigId</w:t>
            </w:r>
          </w:p>
        </w:tc>
        <w:tc>
          <w:tcPr>
            <w:tcW w:w="2267" w:type="dxa"/>
            <w:tcBorders>
              <w:top w:val="single" w:sz="4" w:space="0" w:color="auto"/>
              <w:left w:val="single" w:sz="4" w:space="0" w:color="auto"/>
              <w:bottom w:val="single" w:sz="4" w:space="0" w:color="auto"/>
              <w:right w:val="single" w:sz="4" w:space="0" w:color="auto"/>
            </w:tcBorders>
          </w:tcPr>
          <w:p w14:paraId="62C2EA34"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A9FBC3B"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D05207E" w14:textId="77777777" w:rsidR="00461787" w:rsidRPr="00C7244C" w:rsidRDefault="00461787" w:rsidP="003F1727">
            <w:pPr>
              <w:pStyle w:val="TAL"/>
            </w:pPr>
          </w:p>
        </w:tc>
      </w:tr>
      <w:tr w:rsidR="00461787" w:rsidRPr="00C7244C" w14:paraId="548F6CAD" w14:textId="77777777" w:rsidTr="003F1727">
        <w:tc>
          <w:tcPr>
            <w:tcW w:w="4535" w:type="dxa"/>
            <w:tcBorders>
              <w:top w:val="single" w:sz="4" w:space="0" w:color="auto"/>
              <w:left w:val="single" w:sz="4" w:space="0" w:color="auto"/>
              <w:bottom w:val="single" w:sz="4" w:space="0" w:color="auto"/>
              <w:right w:val="single" w:sz="4" w:space="0" w:color="auto"/>
            </w:tcBorders>
          </w:tcPr>
          <w:p w14:paraId="083C7F73"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F21D4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59A64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C4CACD6" w14:textId="77777777" w:rsidR="00461787" w:rsidRPr="00C7244C" w:rsidRDefault="00461787" w:rsidP="003F1727">
            <w:pPr>
              <w:pStyle w:val="TAL"/>
            </w:pPr>
          </w:p>
        </w:tc>
      </w:tr>
      <w:tr w:rsidR="00461787" w:rsidRPr="00C7244C" w14:paraId="7440E2F3" w14:textId="77777777" w:rsidTr="003F1727">
        <w:tc>
          <w:tcPr>
            <w:tcW w:w="4535" w:type="dxa"/>
            <w:tcBorders>
              <w:top w:val="single" w:sz="4" w:space="0" w:color="auto"/>
              <w:left w:val="single" w:sz="4" w:space="0" w:color="auto"/>
              <w:bottom w:val="single" w:sz="4" w:space="0" w:color="auto"/>
              <w:right w:val="single" w:sz="4" w:space="0" w:color="auto"/>
            </w:tcBorders>
          </w:tcPr>
          <w:p w14:paraId="1D490815"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C7E24D"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41613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73A57A3" w14:textId="77777777" w:rsidR="00461787" w:rsidRPr="00C7244C" w:rsidRDefault="00461787" w:rsidP="003F1727">
            <w:pPr>
              <w:pStyle w:val="TAL"/>
            </w:pPr>
          </w:p>
        </w:tc>
      </w:tr>
      <w:tr w:rsidR="00461787" w:rsidRPr="00C7244C" w14:paraId="309DB14A" w14:textId="77777777" w:rsidTr="003F1727">
        <w:tc>
          <w:tcPr>
            <w:tcW w:w="4535" w:type="dxa"/>
            <w:tcBorders>
              <w:top w:val="single" w:sz="4" w:space="0" w:color="auto"/>
              <w:left w:val="single" w:sz="4" w:space="0" w:color="auto"/>
              <w:bottom w:val="single" w:sz="4" w:space="0" w:color="auto"/>
              <w:right w:val="single" w:sz="4" w:space="0" w:color="auto"/>
            </w:tcBorders>
          </w:tcPr>
          <w:p w14:paraId="784F8334" w14:textId="77777777" w:rsidR="00461787" w:rsidRPr="00C7244C" w:rsidRDefault="00461787" w:rsidP="003F1727">
            <w:pPr>
              <w:pStyle w:val="TAL"/>
            </w:pPr>
            <w:r w:rsidRPr="00C7244C">
              <w:t xml:space="preserve">  quantityConfig</w:t>
            </w:r>
          </w:p>
        </w:tc>
        <w:tc>
          <w:tcPr>
            <w:tcW w:w="2267" w:type="dxa"/>
            <w:tcBorders>
              <w:top w:val="single" w:sz="4" w:space="0" w:color="auto"/>
              <w:left w:val="single" w:sz="4" w:space="0" w:color="auto"/>
              <w:bottom w:val="single" w:sz="4" w:space="0" w:color="auto"/>
              <w:right w:val="single" w:sz="4" w:space="0" w:color="auto"/>
            </w:tcBorders>
          </w:tcPr>
          <w:p w14:paraId="1D6956B5" w14:textId="77777777" w:rsidR="00461787" w:rsidRPr="00C7244C" w:rsidRDefault="00461787" w:rsidP="003F1727">
            <w:pPr>
              <w:pStyle w:val="TAL"/>
            </w:pPr>
            <w:r w:rsidRPr="00C7244C">
              <w:t>QuantityConfig specified in Table H.3.1-5</w:t>
            </w:r>
          </w:p>
        </w:tc>
        <w:tc>
          <w:tcPr>
            <w:tcW w:w="1700" w:type="dxa"/>
            <w:tcBorders>
              <w:top w:val="single" w:sz="4" w:space="0" w:color="auto"/>
              <w:left w:val="single" w:sz="4" w:space="0" w:color="auto"/>
              <w:bottom w:val="single" w:sz="4" w:space="0" w:color="auto"/>
              <w:right w:val="single" w:sz="4" w:space="0" w:color="auto"/>
            </w:tcBorders>
          </w:tcPr>
          <w:p w14:paraId="6D30181F"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1A4A35" w14:textId="77777777" w:rsidR="00461787" w:rsidRPr="00C7244C" w:rsidRDefault="00461787" w:rsidP="003F1727">
            <w:pPr>
              <w:pStyle w:val="TAL"/>
            </w:pPr>
          </w:p>
        </w:tc>
      </w:tr>
      <w:tr w:rsidR="00461787" w:rsidRPr="00C7244C" w14:paraId="3F21770F" w14:textId="77777777" w:rsidTr="003F1727">
        <w:tc>
          <w:tcPr>
            <w:tcW w:w="4535" w:type="dxa"/>
          </w:tcPr>
          <w:p w14:paraId="2CA73C26" w14:textId="77777777" w:rsidR="00461787" w:rsidRPr="00C7244C" w:rsidRDefault="00461787" w:rsidP="003F1727">
            <w:pPr>
              <w:pStyle w:val="TAL"/>
            </w:pPr>
            <w:r w:rsidRPr="00C7244C">
              <w:t>}</w:t>
            </w:r>
          </w:p>
        </w:tc>
        <w:tc>
          <w:tcPr>
            <w:tcW w:w="2267" w:type="dxa"/>
          </w:tcPr>
          <w:p w14:paraId="26BB5699" w14:textId="77777777" w:rsidR="00461787" w:rsidRPr="00C7244C" w:rsidRDefault="00461787" w:rsidP="003F1727">
            <w:pPr>
              <w:pStyle w:val="TAL"/>
            </w:pPr>
          </w:p>
        </w:tc>
        <w:tc>
          <w:tcPr>
            <w:tcW w:w="1700" w:type="dxa"/>
          </w:tcPr>
          <w:p w14:paraId="7BF5E86C" w14:textId="77777777" w:rsidR="00461787" w:rsidRPr="00C7244C" w:rsidRDefault="00461787" w:rsidP="003F1727">
            <w:pPr>
              <w:pStyle w:val="TAL"/>
            </w:pPr>
          </w:p>
        </w:tc>
        <w:tc>
          <w:tcPr>
            <w:tcW w:w="1245" w:type="dxa"/>
          </w:tcPr>
          <w:p w14:paraId="23E263F5" w14:textId="77777777" w:rsidR="00461787" w:rsidRPr="00C7244C" w:rsidRDefault="00461787" w:rsidP="003F1727">
            <w:pPr>
              <w:pStyle w:val="TAL"/>
            </w:pPr>
          </w:p>
        </w:tc>
      </w:tr>
    </w:tbl>
    <w:p w14:paraId="01E1581D" w14:textId="77777777" w:rsidR="00461787" w:rsidRPr="00C7244C" w:rsidRDefault="00461787" w:rsidP="00461787"/>
    <w:p w14:paraId="3CFE05F6" w14:textId="77777777" w:rsidR="00461787" w:rsidRPr="00C7244C" w:rsidRDefault="00461787" w:rsidP="00461787">
      <w:pPr>
        <w:pStyle w:val="TH"/>
        <w:rPr>
          <w:i/>
        </w:rPr>
      </w:pPr>
      <w:r w:rsidRPr="00C7244C">
        <w:t>Table 7.3.3.1.4.3-3: MeasObjectNR (Table 7.3.3.1.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029FC265" w14:textId="77777777" w:rsidTr="003F1727">
        <w:tc>
          <w:tcPr>
            <w:tcW w:w="9747" w:type="dxa"/>
            <w:gridSpan w:val="4"/>
          </w:tcPr>
          <w:p w14:paraId="78377566" w14:textId="77777777" w:rsidR="00461787" w:rsidRPr="00C7244C" w:rsidRDefault="00461787" w:rsidP="003F1727">
            <w:pPr>
              <w:pStyle w:val="TAH"/>
              <w:jc w:val="left"/>
              <w:rPr>
                <w:b w:val="0"/>
                <w:lang w:eastAsia="zh-CN"/>
              </w:rPr>
            </w:pPr>
            <w:r w:rsidRPr="00C7244C">
              <w:rPr>
                <w:b w:val="0"/>
              </w:rPr>
              <w:t>Derivation Path: TS 38.508-1</w:t>
            </w:r>
            <w:r w:rsidRPr="00C7244C">
              <w:rPr>
                <w:b w:val="0"/>
                <w:lang w:eastAsia="zh-CN"/>
              </w:rPr>
              <w:t>[14], Table 4.6.3-76</w:t>
            </w:r>
          </w:p>
        </w:tc>
      </w:tr>
      <w:tr w:rsidR="00461787" w:rsidRPr="00C7244C" w14:paraId="786FE619" w14:textId="77777777" w:rsidTr="003F1727">
        <w:tc>
          <w:tcPr>
            <w:tcW w:w="4535" w:type="dxa"/>
          </w:tcPr>
          <w:p w14:paraId="45F14561" w14:textId="77777777" w:rsidR="00461787" w:rsidRPr="00C7244C" w:rsidRDefault="00461787" w:rsidP="003F1727">
            <w:pPr>
              <w:pStyle w:val="TAH"/>
            </w:pPr>
            <w:r w:rsidRPr="00C7244C">
              <w:t>Information Element</w:t>
            </w:r>
          </w:p>
        </w:tc>
        <w:tc>
          <w:tcPr>
            <w:tcW w:w="2267" w:type="dxa"/>
          </w:tcPr>
          <w:p w14:paraId="53FF65EB" w14:textId="77777777" w:rsidR="00461787" w:rsidRPr="00C7244C" w:rsidRDefault="00461787" w:rsidP="003F1727">
            <w:pPr>
              <w:pStyle w:val="TAH"/>
            </w:pPr>
            <w:r w:rsidRPr="00C7244C">
              <w:t>Value/remark</w:t>
            </w:r>
          </w:p>
        </w:tc>
        <w:tc>
          <w:tcPr>
            <w:tcW w:w="1700" w:type="dxa"/>
          </w:tcPr>
          <w:p w14:paraId="07F5C463" w14:textId="77777777" w:rsidR="00461787" w:rsidRPr="00C7244C" w:rsidRDefault="00461787" w:rsidP="003F1727">
            <w:pPr>
              <w:pStyle w:val="TAH"/>
            </w:pPr>
            <w:r w:rsidRPr="00C7244C">
              <w:t>Comment</w:t>
            </w:r>
          </w:p>
        </w:tc>
        <w:tc>
          <w:tcPr>
            <w:tcW w:w="1245" w:type="dxa"/>
          </w:tcPr>
          <w:p w14:paraId="7A7BBF89" w14:textId="77777777" w:rsidR="00461787" w:rsidRPr="00C7244C" w:rsidRDefault="00461787" w:rsidP="003F1727">
            <w:pPr>
              <w:pStyle w:val="TAH"/>
            </w:pPr>
            <w:r w:rsidRPr="00C7244C">
              <w:t>Condition</w:t>
            </w:r>
          </w:p>
        </w:tc>
      </w:tr>
      <w:tr w:rsidR="00461787" w:rsidRPr="00C7244C" w14:paraId="18A2C597" w14:textId="77777777" w:rsidTr="003F1727">
        <w:tc>
          <w:tcPr>
            <w:tcW w:w="4535" w:type="dxa"/>
          </w:tcPr>
          <w:p w14:paraId="77DB4CAF" w14:textId="77777777" w:rsidR="00461787" w:rsidRPr="00C7244C" w:rsidRDefault="00461787" w:rsidP="003F1727">
            <w:pPr>
              <w:pStyle w:val="TAL"/>
            </w:pPr>
            <w:r w:rsidRPr="00C7244C">
              <w:t xml:space="preserve">MeasObjectNR ::= </w:t>
            </w:r>
            <w:r w:rsidRPr="00C7244C">
              <w:rPr>
                <w:snapToGrid w:val="0"/>
              </w:rPr>
              <w:t xml:space="preserve">SEQUENCE </w:t>
            </w:r>
            <w:r w:rsidRPr="00C7244C">
              <w:t>{</w:t>
            </w:r>
          </w:p>
        </w:tc>
        <w:tc>
          <w:tcPr>
            <w:tcW w:w="2267" w:type="dxa"/>
          </w:tcPr>
          <w:p w14:paraId="3319BC4D" w14:textId="77777777" w:rsidR="00461787" w:rsidRPr="00C7244C" w:rsidRDefault="00461787" w:rsidP="003F1727">
            <w:pPr>
              <w:pStyle w:val="TAL"/>
            </w:pPr>
          </w:p>
        </w:tc>
        <w:tc>
          <w:tcPr>
            <w:tcW w:w="1700" w:type="dxa"/>
          </w:tcPr>
          <w:p w14:paraId="7D59B102" w14:textId="77777777" w:rsidR="00461787" w:rsidRPr="00C7244C" w:rsidRDefault="00461787" w:rsidP="003F1727">
            <w:pPr>
              <w:pStyle w:val="TAL"/>
            </w:pPr>
          </w:p>
        </w:tc>
        <w:tc>
          <w:tcPr>
            <w:tcW w:w="1245" w:type="dxa"/>
          </w:tcPr>
          <w:p w14:paraId="74E88E2A" w14:textId="77777777" w:rsidR="00461787" w:rsidRPr="00C7244C" w:rsidRDefault="00461787" w:rsidP="003F1727">
            <w:pPr>
              <w:pStyle w:val="TAL"/>
            </w:pPr>
          </w:p>
        </w:tc>
      </w:tr>
      <w:tr w:rsidR="00461787" w:rsidRPr="00C7244C" w14:paraId="4FF4F56B" w14:textId="77777777" w:rsidTr="003F1727">
        <w:tc>
          <w:tcPr>
            <w:tcW w:w="4535" w:type="dxa"/>
          </w:tcPr>
          <w:p w14:paraId="3782EDB9" w14:textId="77777777" w:rsidR="00461787" w:rsidRPr="00C7244C" w:rsidRDefault="00461787" w:rsidP="003F1727">
            <w:pPr>
              <w:pStyle w:val="TAL"/>
            </w:pPr>
            <w:r w:rsidRPr="00C7244C">
              <w:t xml:space="preserve">  ssbFrequency</w:t>
            </w:r>
          </w:p>
        </w:tc>
        <w:tc>
          <w:tcPr>
            <w:tcW w:w="2267" w:type="dxa"/>
          </w:tcPr>
          <w:p w14:paraId="34E6B111" w14:textId="77777777" w:rsidR="00461787" w:rsidRPr="00C7244C" w:rsidRDefault="00461787" w:rsidP="003F1727">
            <w:pPr>
              <w:pStyle w:val="TAL"/>
            </w:pPr>
            <w:r w:rsidRPr="00C7244C">
              <w:t>ARFCN-ValueNR for PCell</w:t>
            </w:r>
          </w:p>
        </w:tc>
        <w:tc>
          <w:tcPr>
            <w:tcW w:w="1700" w:type="dxa"/>
          </w:tcPr>
          <w:p w14:paraId="1123B15F" w14:textId="77777777" w:rsidR="00461787" w:rsidRPr="00C7244C" w:rsidRDefault="00461787" w:rsidP="003F1727">
            <w:pPr>
              <w:pStyle w:val="TAL"/>
            </w:pPr>
          </w:p>
        </w:tc>
        <w:tc>
          <w:tcPr>
            <w:tcW w:w="1245" w:type="dxa"/>
          </w:tcPr>
          <w:p w14:paraId="215834F9" w14:textId="77777777" w:rsidR="00461787" w:rsidRPr="00C7244C" w:rsidRDefault="00461787" w:rsidP="003F1727">
            <w:pPr>
              <w:pStyle w:val="TAL"/>
            </w:pPr>
          </w:p>
        </w:tc>
      </w:tr>
      <w:tr w:rsidR="00461787" w:rsidRPr="00C7244C" w14:paraId="78C33C7F" w14:textId="77777777" w:rsidTr="003F1727">
        <w:tc>
          <w:tcPr>
            <w:tcW w:w="4535" w:type="dxa"/>
            <w:tcBorders>
              <w:top w:val="single" w:sz="4" w:space="0" w:color="auto"/>
              <w:left w:val="single" w:sz="4" w:space="0" w:color="auto"/>
              <w:bottom w:val="single" w:sz="4" w:space="0" w:color="auto"/>
              <w:right w:val="single" w:sz="4" w:space="0" w:color="auto"/>
            </w:tcBorders>
          </w:tcPr>
          <w:p w14:paraId="0377F639" w14:textId="77777777" w:rsidR="00461787" w:rsidRPr="00C7244C" w:rsidRDefault="00461787"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2C2D8ED9" w14:textId="77777777" w:rsidR="00461787" w:rsidRPr="00C7244C" w:rsidRDefault="00461787"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6ACDDFC4"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70E403C" w14:textId="77777777" w:rsidR="00461787" w:rsidRPr="00C7244C" w:rsidRDefault="00461787" w:rsidP="003F1727">
            <w:pPr>
              <w:pStyle w:val="TAL"/>
            </w:pPr>
          </w:p>
        </w:tc>
      </w:tr>
      <w:tr w:rsidR="00461787" w:rsidRPr="00C7244C" w14:paraId="7FDD9235" w14:textId="77777777" w:rsidTr="003F1727">
        <w:tc>
          <w:tcPr>
            <w:tcW w:w="4535" w:type="dxa"/>
            <w:tcBorders>
              <w:top w:val="single" w:sz="4" w:space="0" w:color="auto"/>
              <w:left w:val="single" w:sz="4" w:space="0" w:color="auto"/>
              <w:bottom w:val="single" w:sz="4" w:space="0" w:color="auto"/>
              <w:right w:val="single" w:sz="4" w:space="0" w:color="auto"/>
            </w:tcBorders>
          </w:tcPr>
          <w:p w14:paraId="74F4DA55" w14:textId="77777777" w:rsidR="00461787" w:rsidRPr="00C7244C" w:rsidRDefault="00461787" w:rsidP="003F1727">
            <w:pPr>
              <w:pStyle w:val="TAL"/>
            </w:pPr>
            <w:r w:rsidRPr="00C7244C">
              <w:t xml:space="preserve">  referenceSignalConfig SEQUENCE {</w:t>
            </w:r>
          </w:p>
        </w:tc>
        <w:tc>
          <w:tcPr>
            <w:tcW w:w="2267" w:type="dxa"/>
            <w:tcBorders>
              <w:top w:val="single" w:sz="4" w:space="0" w:color="auto"/>
              <w:left w:val="single" w:sz="4" w:space="0" w:color="auto"/>
              <w:bottom w:val="single" w:sz="4" w:space="0" w:color="auto"/>
              <w:right w:val="single" w:sz="4" w:space="0" w:color="auto"/>
            </w:tcBorders>
          </w:tcPr>
          <w:p w14:paraId="7068D501"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C07763"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B0B35B" w14:textId="77777777" w:rsidR="00461787" w:rsidRPr="00C7244C" w:rsidRDefault="00461787" w:rsidP="003F1727">
            <w:pPr>
              <w:pStyle w:val="TAL"/>
            </w:pPr>
          </w:p>
        </w:tc>
      </w:tr>
      <w:tr w:rsidR="00461787" w:rsidRPr="00C7244C" w14:paraId="69430CDA" w14:textId="77777777" w:rsidTr="003F1727">
        <w:tc>
          <w:tcPr>
            <w:tcW w:w="4535" w:type="dxa"/>
            <w:tcBorders>
              <w:top w:val="single" w:sz="4" w:space="0" w:color="auto"/>
              <w:left w:val="single" w:sz="4" w:space="0" w:color="auto"/>
              <w:bottom w:val="single" w:sz="4" w:space="0" w:color="auto"/>
              <w:right w:val="single" w:sz="4" w:space="0" w:color="auto"/>
            </w:tcBorders>
          </w:tcPr>
          <w:p w14:paraId="723EF310" w14:textId="77777777" w:rsidR="00461787" w:rsidRPr="00C7244C" w:rsidRDefault="00461787" w:rsidP="003F1727">
            <w:pPr>
              <w:pStyle w:val="TAL"/>
            </w:pPr>
            <w:r w:rsidRPr="00C7244C">
              <w:t xml:space="preserve">    ssb-ConfigMobility SEQUENCE {</w:t>
            </w:r>
          </w:p>
        </w:tc>
        <w:tc>
          <w:tcPr>
            <w:tcW w:w="2267" w:type="dxa"/>
            <w:tcBorders>
              <w:top w:val="single" w:sz="4" w:space="0" w:color="auto"/>
              <w:left w:val="single" w:sz="4" w:space="0" w:color="auto"/>
              <w:bottom w:val="single" w:sz="4" w:space="0" w:color="auto"/>
              <w:right w:val="single" w:sz="4" w:space="0" w:color="auto"/>
            </w:tcBorders>
          </w:tcPr>
          <w:p w14:paraId="73FF97B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F6CE8EE"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30C004" w14:textId="77777777" w:rsidR="00461787" w:rsidRPr="00C7244C" w:rsidRDefault="00461787" w:rsidP="003F1727">
            <w:pPr>
              <w:pStyle w:val="TAL"/>
            </w:pPr>
          </w:p>
        </w:tc>
      </w:tr>
      <w:tr w:rsidR="00461787" w:rsidRPr="00C7244C" w14:paraId="7687995D" w14:textId="77777777" w:rsidTr="003F1727">
        <w:tc>
          <w:tcPr>
            <w:tcW w:w="4535" w:type="dxa"/>
            <w:tcBorders>
              <w:top w:val="single" w:sz="4" w:space="0" w:color="auto"/>
              <w:left w:val="single" w:sz="4" w:space="0" w:color="auto"/>
              <w:bottom w:val="single" w:sz="4" w:space="0" w:color="auto"/>
              <w:right w:val="single" w:sz="4" w:space="0" w:color="auto"/>
            </w:tcBorders>
          </w:tcPr>
          <w:p w14:paraId="4C50F843" w14:textId="77777777" w:rsidR="00461787" w:rsidRPr="00C7244C" w:rsidRDefault="00461787" w:rsidP="003F1727">
            <w:pPr>
              <w:pStyle w:val="TAL"/>
            </w:pPr>
            <w:r w:rsidRPr="00C7244C">
              <w:t xml:space="preserve">      ssb-ToMeasure</w:t>
            </w:r>
          </w:p>
        </w:tc>
        <w:tc>
          <w:tcPr>
            <w:tcW w:w="2267" w:type="dxa"/>
            <w:tcBorders>
              <w:top w:val="single" w:sz="4" w:space="0" w:color="auto"/>
              <w:left w:val="single" w:sz="4" w:space="0" w:color="auto"/>
              <w:bottom w:val="single" w:sz="4" w:space="0" w:color="auto"/>
              <w:right w:val="single" w:sz="4" w:space="0" w:color="auto"/>
            </w:tcBorders>
          </w:tcPr>
          <w:p w14:paraId="59510E3C" w14:textId="77777777" w:rsidR="00461787" w:rsidRPr="00C7244C" w:rsidRDefault="00461787"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9C0338"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D3432A5" w14:textId="77777777" w:rsidR="00461787" w:rsidRPr="00C7244C" w:rsidRDefault="00461787" w:rsidP="003F1727">
            <w:pPr>
              <w:pStyle w:val="TAL"/>
            </w:pPr>
          </w:p>
        </w:tc>
      </w:tr>
      <w:tr w:rsidR="00461787" w:rsidRPr="00C7244C" w14:paraId="1C3282A2" w14:textId="77777777" w:rsidTr="003F1727">
        <w:tc>
          <w:tcPr>
            <w:tcW w:w="4535" w:type="dxa"/>
            <w:tcBorders>
              <w:top w:val="single" w:sz="4" w:space="0" w:color="auto"/>
              <w:left w:val="single" w:sz="4" w:space="0" w:color="auto"/>
              <w:bottom w:val="single" w:sz="4" w:space="0" w:color="auto"/>
              <w:right w:val="single" w:sz="4" w:space="0" w:color="auto"/>
            </w:tcBorders>
          </w:tcPr>
          <w:p w14:paraId="4B13722E"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4410300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C0FEDF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28D9A6" w14:textId="77777777" w:rsidR="00461787" w:rsidRPr="00C7244C" w:rsidRDefault="00461787" w:rsidP="003F1727">
            <w:pPr>
              <w:pStyle w:val="TAL"/>
            </w:pPr>
          </w:p>
        </w:tc>
      </w:tr>
      <w:tr w:rsidR="00461787" w:rsidRPr="00C7244C" w14:paraId="0EBA00E3" w14:textId="77777777" w:rsidTr="003F1727">
        <w:tc>
          <w:tcPr>
            <w:tcW w:w="4535" w:type="dxa"/>
            <w:tcBorders>
              <w:top w:val="single" w:sz="4" w:space="0" w:color="auto"/>
              <w:left w:val="single" w:sz="4" w:space="0" w:color="auto"/>
              <w:bottom w:val="single" w:sz="4" w:space="0" w:color="auto"/>
              <w:right w:val="single" w:sz="4" w:space="0" w:color="auto"/>
            </w:tcBorders>
          </w:tcPr>
          <w:p w14:paraId="58CA45B6"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2E12E2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3B59D7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9669049" w14:textId="77777777" w:rsidR="00461787" w:rsidRPr="00C7244C" w:rsidRDefault="00461787" w:rsidP="003F1727">
            <w:pPr>
              <w:pStyle w:val="TAL"/>
            </w:pPr>
          </w:p>
        </w:tc>
      </w:tr>
      <w:tr w:rsidR="00461787" w:rsidRPr="00C7244C" w14:paraId="49B90FFD" w14:textId="77777777" w:rsidTr="003F1727">
        <w:tc>
          <w:tcPr>
            <w:tcW w:w="4535" w:type="dxa"/>
            <w:tcBorders>
              <w:top w:val="single" w:sz="4" w:space="0" w:color="auto"/>
              <w:left w:val="single" w:sz="4" w:space="0" w:color="auto"/>
              <w:bottom w:val="single" w:sz="4" w:space="0" w:color="auto"/>
              <w:right w:val="single" w:sz="4" w:space="0" w:color="auto"/>
            </w:tcBorders>
          </w:tcPr>
          <w:p w14:paraId="10C0B911" w14:textId="77777777" w:rsidR="00461787" w:rsidRPr="00C7244C" w:rsidRDefault="00461787" w:rsidP="003F1727">
            <w:pPr>
              <w:pStyle w:val="TAL"/>
            </w:pPr>
            <w:r w:rsidRPr="00C7244C">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4C888848" w14:textId="77777777" w:rsidR="00461787" w:rsidRPr="00C7244C" w:rsidRDefault="00461787"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2CE11A7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2C0CE59" w14:textId="77777777" w:rsidR="00461787" w:rsidRPr="00C7244C" w:rsidRDefault="00461787" w:rsidP="003F1727">
            <w:pPr>
              <w:pStyle w:val="TAL"/>
            </w:pPr>
          </w:p>
        </w:tc>
      </w:tr>
      <w:tr w:rsidR="00461787" w:rsidRPr="00C7244C" w14:paraId="686B387B" w14:textId="77777777" w:rsidTr="003F1727">
        <w:tc>
          <w:tcPr>
            <w:tcW w:w="4535" w:type="dxa"/>
          </w:tcPr>
          <w:p w14:paraId="5BA726B7" w14:textId="77777777" w:rsidR="00461787" w:rsidRPr="00C7244C" w:rsidRDefault="00461787" w:rsidP="003F1727">
            <w:pPr>
              <w:pStyle w:val="TAL"/>
            </w:pPr>
            <w:r w:rsidRPr="00C7244C">
              <w:t>}</w:t>
            </w:r>
          </w:p>
        </w:tc>
        <w:tc>
          <w:tcPr>
            <w:tcW w:w="2267" w:type="dxa"/>
          </w:tcPr>
          <w:p w14:paraId="36851119" w14:textId="77777777" w:rsidR="00461787" w:rsidRPr="00C7244C" w:rsidRDefault="00461787" w:rsidP="003F1727">
            <w:pPr>
              <w:pStyle w:val="TAL"/>
            </w:pPr>
          </w:p>
        </w:tc>
        <w:tc>
          <w:tcPr>
            <w:tcW w:w="1700" w:type="dxa"/>
          </w:tcPr>
          <w:p w14:paraId="29EDC506" w14:textId="77777777" w:rsidR="00461787" w:rsidRPr="00C7244C" w:rsidRDefault="00461787" w:rsidP="003F1727">
            <w:pPr>
              <w:pStyle w:val="TAL"/>
            </w:pPr>
          </w:p>
        </w:tc>
        <w:tc>
          <w:tcPr>
            <w:tcW w:w="1245" w:type="dxa"/>
          </w:tcPr>
          <w:p w14:paraId="21AC41F6" w14:textId="77777777" w:rsidR="00461787" w:rsidRPr="00C7244C" w:rsidRDefault="00461787" w:rsidP="003F1727">
            <w:pPr>
              <w:pStyle w:val="TAL"/>
            </w:pPr>
          </w:p>
        </w:tc>
      </w:tr>
    </w:tbl>
    <w:p w14:paraId="7462B6C6" w14:textId="77777777" w:rsidR="00461787" w:rsidRPr="00C7244C" w:rsidRDefault="00461787" w:rsidP="00461787"/>
    <w:p w14:paraId="0A0ABFF2" w14:textId="77777777" w:rsidR="00461787" w:rsidRPr="00C7244C" w:rsidRDefault="00461787" w:rsidP="00461787">
      <w:pPr>
        <w:pStyle w:val="TH"/>
        <w:rPr>
          <w:i/>
          <w:iCs/>
        </w:rPr>
      </w:pPr>
      <w:r w:rsidRPr="00C7244C">
        <w:t xml:space="preserve">Table 7.3.3.1.4.3-4: </w:t>
      </w:r>
      <w:r w:rsidRPr="00C7244C">
        <w:rPr>
          <w:iCs/>
        </w:rPr>
        <w:t>ReportConfigNR (</w:t>
      </w:r>
      <w:r w:rsidRPr="00C7244C">
        <w:t>Table 7.3.3.1.4.3-2</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1380FA50" w14:textId="77777777" w:rsidTr="003F1727">
        <w:tc>
          <w:tcPr>
            <w:tcW w:w="9747" w:type="dxa"/>
            <w:gridSpan w:val="4"/>
          </w:tcPr>
          <w:p w14:paraId="59725DAF" w14:textId="77777777" w:rsidR="00461787" w:rsidRPr="00C7244C" w:rsidRDefault="00461787" w:rsidP="003F1727">
            <w:pPr>
              <w:pStyle w:val="TAH"/>
              <w:jc w:val="left"/>
              <w:rPr>
                <w:b w:val="0"/>
                <w:lang w:eastAsia="zh-CN"/>
              </w:rPr>
            </w:pPr>
            <w:r w:rsidRPr="00C7244C">
              <w:rPr>
                <w:b w:val="0"/>
              </w:rPr>
              <w:t>Derivation Path: TS 38.508-1</w:t>
            </w:r>
            <w:r w:rsidRPr="00C7244C">
              <w:rPr>
                <w:b w:val="0"/>
                <w:lang w:eastAsia="zh-CN"/>
              </w:rPr>
              <w:t>[14], Table 4.6.3-142 with condition CHO</w:t>
            </w:r>
          </w:p>
        </w:tc>
      </w:tr>
      <w:tr w:rsidR="00461787" w:rsidRPr="00C7244C" w14:paraId="1EF422CF" w14:textId="77777777" w:rsidTr="003F1727">
        <w:tc>
          <w:tcPr>
            <w:tcW w:w="4535" w:type="dxa"/>
          </w:tcPr>
          <w:p w14:paraId="560F8C94" w14:textId="77777777" w:rsidR="00461787" w:rsidRPr="00C7244C" w:rsidRDefault="00461787" w:rsidP="003F1727">
            <w:pPr>
              <w:pStyle w:val="TAH"/>
            </w:pPr>
            <w:r w:rsidRPr="00C7244C">
              <w:t>Information Element</w:t>
            </w:r>
          </w:p>
        </w:tc>
        <w:tc>
          <w:tcPr>
            <w:tcW w:w="2267" w:type="dxa"/>
          </w:tcPr>
          <w:p w14:paraId="2D90E87A" w14:textId="77777777" w:rsidR="00461787" w:rsidRPr="00C7244C" w:rsidRDefault="00461787" w:rsidP="003F1727">
            <w:pPr>
              <w:pStyle w:val="TAH"/>
            </w:pPr>
            <w:r w:rsidRPr="00C7244C">
              <w:t>Value/remark</w:t>
            </w:r>
          </w:p>
        </w:tc>
        <w:tc>
          <w:tcPr>
            <w:tcW w:w="1700" w:type="dxa"/>
          </w:tcPr>
          <w:p w14:paraId="2B335A93" w14:textId="77777777" w:rsidR="00461787" w:rsidRPr="00C7244C" w:rsidRDefault="00461787" w:rsidP="003F1727">
            <w:pPr>
              <w:pStyle w:val="TAH"/>
            </w:pPr>
            <w:r w:rsidRPr="00C7244C">
              <w:t>Comment</w:t>
            </w:r>
          </w:p>
        </w:tc>
        <w:tc>
          <w:tcPr>
            <w:tcW w:w="1245" w:type="dxa"/>
          </w:tcPr>
          <w:p w14:paraId="6C269377" w14:textId="77777777" w:rsidR="00461787" w:rsidRPr="00C7244C" w:rsidRDefault="00461787" w:rsidP="003F1727">
            <w:pPr>
              <w:pStyle w:val="TAH"/>
            </w:pPr>
            <w:r w:rsidRPr="00C7244C">
              <w:t>Condition</w:t>
            </w:r>
          </w:p>
        </w:tc>
      </w:tr>
      <w:tr w:rsidR="00461787" w:rsidRPr="00C7244C" w14:paraId="724EE121" w14:textId="77777777" w:rsidTr="003F1727">
        <w:tc>
          <w:tcPr>
            <w:tcW w:w="4535" w:type="dxa"/>
          </w:tcPr>
          <w:p w14:paraId="16E82C4E" w14:textId="77777777" w:rsidR="00461787" w:rsidRPr="00C7244C" w:rsidRDefault="00461787" w:rsidP="003F1727">
            <w:pPr>
              <w:pStyle w:val="TAL"/>
            </w:pPr>
            <w:r w:rsidRPr="00C7244C">
              <w:t xml:space="preserve">ReportConfigNR ::= </w:t>
            </w:r>
            <w:r w:rsidRPr="00C7244C">
              <w:rPr>
                <w:snapToGrid w:val="0"/>
              </w:rPr>
              <w:t xml:space="preserve">SEQUENCE </w:t>
            </w:r>
            <w:r w:rsidRPr="00C7244C">
              <w:t>{</w:t>
            </w:r>
          </w:p>
        </w:tc>
        <w:tc>
          <w:tcPr>
            <w:tcW w:w="2267" w:type="dxa"/>
          </w:tcPr>
          <w:p w14:paraId="63F85C4A" w14:textId="77777777" w:rsidR="00461787" w:rsidRPr="00C7244C" w:rsidRDefault="00461787" w:rsidP="003F1727">
            <w:pPr>
              <w:pStyle w:val="TAL"/>
            </w:pPr>
          </w:p>
        </w:tc>
        <w:tc>
          <w:tcPr>
            <w:tcW w:w="1700" w:type="dxa"/>
          </w:tcPr>
          <w:p w14:paraId="49F96650" w14:textId="77777777" w:rsidR="00461787" w:rsidRPr="00C7244C" w:rsidRDefault="00461787" w:rsidP="003F1727">
            <w:pPr>
              <w:pStyle w:val="TAL"/>
            </w:pPr>
          </w:p>
        </w:tc>
        <w:tc>
          <w:tcPr>
            <w:tcW w:w="1245" w:type="dxa"/>
          </w:tcPr>
          <w:p w14:paraId="7FD6E652" w14:textId="77777777" w:rsidR="00461787" w:rsidRPr="00C7244C" w:rsidRDefault="00461787" w:rsidP="003F1727">
            <w:pPr>
              <w:pStyle w:val="TAL"/>
            </w:pPr>
          </w:p>
        </w:tc>
      </w:tr>
      <w:tr w:rsidR="00461787" w:rsidRPr="00C7244C" w14:paraId="6E457D4F" w14:textId="77777777" w:rsidTr="003F1727">
        <w:tc>
          <w:tcPr>
            <w:tcW w:w="4535" w:type="dxa"/>
          </w:tcPr>
          <w:p w14:paraId="571FAD3E" w14:textId="77777777" w:rsidR="00461787" w:rsidRPr="00C7244C" w:rsidRDefault="00461787" w:rsidP="003F1727">
            <w:pPr>
              <w:pStyle w:val="TAL"/>
            </w:pPr>
            <w:r w:rsidRPr="00C7244C">
              <w:t xml:space="preserve">  reportType CHOICE {</w:t>
            </w:r>
          </w:p>
        </w:tc>
        <w:tc>
          <w:tcPr>
            <w:tcW w:w="2267" w:type="dxa"/>
          </w:tcPr>
          <w:p w14:paraId="7545FFE8" w14:textId="77777777" w:rsidR="00461787" w:rsidRPr="00C7244C" w:rsidRDefault="00461787" w:rsidP="003F1727">
            <w:pPr>
              <w:pStyle w:val="TAL"/>
            </w:pPr>
          </w:p>
        </w:tc>
        <w:tc>
          <w:tcPr>
            <w:tcW w:w="1700" w:type="dxa"/>
          </w:tcPr>
          <w:p w14:paraId="19776610" w14:textId="77777777" w:rsidR="00461787" w:rsidRPr="00C7244C" w:rsidRDefault="00461787" w:rsidP="003F1727">
            <w:pPr>
              <w:pStyle w:val="TAL"/>
            </w:pPr>
          </w:p>
        </w:tc>
        <w:tc>
          <w:tcPr>
            <w:tcW w:w="1245" w:type="dxa"/>
          </w:tcPr>
          <w:p w14:paraId="1493342E" w14:textId="77777777" w:rsidR="00461787" w:rsidRPr="00C7244C" w:rsidRDefault="00461787" w:rsidP="003F1727">
            <w:pPr>
              <w:pStyle w:val="TAL"/>
            </w:pPr>
          </w:p>
        </w:tc>
      </w:tr>
      <w:tr w:rsidR="00461787" w:rsidRPr="00C7244C" w14:paraId="4313D322" w14:textId="77777777" w:rsidTr="003F1727">
        <w:tc>
          <w:tcPr>
            <w:tcW w:w="4535" w:type="dxa"/>
            <w:tcBorders>
              <w:top w:val="single" w:sz="4" w:space="0" w:color="auto"/>
              <w:left w:val="single" w:sz="4" w:space="0" w:color="auto"/>
              <w:bottom w:val="single" w:sz="4" w:space="0" w:color="auto"/>
              <w:right w:val="single" w:sz="4" w:space="0" w:color="auto"/>
            </w:tcBorders>
          </w:tcPr>
          <w:p w14:paraId="7AE52D2B" w14:textId="77777777" w:rsidR="00461787" w:rsidRPr="00C7244C" w:rsidRDefault="00461787" w:rsidP="003F1727">
            <w:pPr>
              <w:pStyle w:val="TAL"/>
            </w:pPr>
            <w:r w:rsidRPr="00C7244C">
              <w:t xml:space="preserve">    condTriggerConfig SEQUENCE {</w:t>
            </w:r>
          </w:p>
        </w:tc>
        <w:tc>
          <w:tcPr>
            <w:tcW w:w="2267" w:type="dxa"/>
            <w:tcBorders>
              <w:top w:val="single" w:sz="4" w:space="0" w:color="auto"/>
              <w:left w:val="single" w:sz="4" w:space="0" w:color="auto"/>
              <w:bottom w:val="single" w:sz="4" w:space="0" w:color="auto"/>
              <w:right w:val="single" w:sz="4" w:space="0" w:color="auto"/>
            </w:tcBorders>
          </w:tcPr>
          <w:p w14:paraId="4502B2F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399BB87"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BBBEA2F" w14:textId="77777777" w:rsidR="00461787" w:rsidRPr="00C7244C" w:rsidRDefault="00461787" w:rsidP="003F1727">
            <w:pPr>
              <w:pStyle w:val="TAL"/>
            </w:pPr>
          </w:p>
        </w:tc>
      </w:tr>
      <w:tr w:rsidR="00461787" w:rsidRPr="00C7244C" w14:paraId="47F39456" w14:textId="77777777" w:rsidTr="003F1727">
        <w:tc>
          <w:tcPr>
            <w:tcW w:w="4535" w:type="dxa"/>
            <w:tcBorders>
              <w:top w:val="single" w:sz="4" w:space="0" w:color="auto"/>
              <w:left w:val="single" w:sz="4" w:space="0" w:color="auto"/>
              <w:bottom w:val="single" w:sz="4" w:space="0" w:color="auto"/>
              <w:right w:val="single" w:sz="4" w:space="0" w:color="auto"/>
            </w:tcBorders>
          </w:tcPr>
          <w:p w14:paraId="6A9792D2" w14:textId="77777777" w:rsidR="00461787" w:rsidRPr="00C7244C" w:rsidRDefault="00461787" w:rsidP="003F1727">
            <w:pPr>
              <w:pStyle w:val="TAL"/>
            </w:pPr>
            <w:r w:rsidRPr="00C7244C">
              <w:t xml:space="preserve">      condEventId CHOICE {</w:t>
            </w:r>
          </w:p>
        </w:tc>
        <w:tc>
          <w:tcPr>
            <w:tcW w:w="2267" w:type="dxa"/>
            <w:tcBorders>
              <w:top w:val="single" w:sz="4" w:space="0" w:color="auto"/>
              <w:left w:val="single" w:sz="4" w:space="0" w:color="auto"/>
              <w:bottom w:val="single" w:sz="4" w:space="0" w:color="auto"/>
              <w:right w:val="single" w:sz="4" w:space="0" w:color="auto"/>
            </w:tcBorders>
          </w:tcPr>
          <w:p w14:paraId="53E86977"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622D8A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1DDE052" w14:textId="77777777" w:rsidR="00461787" w:rsidRPr="00C7244C" w:rsidRDefault="00461787" w:rsidP="003F1727">
            <w:pPr>
              <w:pStyle w:val="TAL"/>
            </w:pPr>
          </w:p>
        </w:tc>
      </w:tr>
      <w:tr w:rsidR="00461787" w:rsidRPr="00C7244C" w14:paraId="37F95531" w14:textId="77777777" w:rsidTr="003F1727">
        <w:tc>
          <w:tcPr>
            <w:tcW w:w="4535" w:type="dxa"/>
            <w:tcBorders>
              <w:top w:val="single" w:sz="4" w:space="0" w:color="auto"/>
              <w:left w:val="single" w:sz="4" w:space="0" w:color="auto"/>
              <w:bottom w:val="single" w:sz="4" w:space="0" w:color="auto"/>
              <w:right w:val="single" w:sz="4" w:space="0" w:color="auto"/>
            </w:tcBorders>
          </w:tcPr>
          <w:p w14:paraId="668E8C52" w14:textId="77777777" w:rsidR="00461787" w:rsidRPr="00C7244C" w:rsidRDefault="00461787" w:rsidP="003F1727">
            <w:pPr>
              <w:pStyle w:val="TAL"/>
            </w:pPr>
            <w:r w:rsidRPr="00C7244C">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05AA00E8"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5F172F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D4276C" w14:textId="77777777" w:rsidR="00461787" w:rsidRPr="00C7244C" w:rsidRDefault="00461787" w:rsidP="003F1727">
            <w:pPr>
              <w:pStyle w:val="TAL"/>
            </w:pPr>
          </w:p>
        </w:tc>
      </w:tr>
      <w:tr w:rsidR="00461787" w:rsidRPr="00C7244C" w14:paraId="70697A9C" w14:textId="77777777" w:rsidTr="003F1727">
        <w:tc>
          <w:tcPr>
            <w:tcW w:w="4535" w:type="dxa"/>
            <w:tcBorders>
              <w:top w:val="single" w:sz="4" w:space="0" w:color="auto"/>
              <w:left w:val="single" w:sz="4" w:space="0" w:color="auto"/>
              <w:bottom w:val="single" w:sz="4" w:space="0" w:color="auto"/>
              <w:right w:val="single" w:sz="4" w:space="0" w:color="auto"/>
            </w:tcBorders>
          </w:tcPr>
          <w:p w14:paraId="7346157C" w14:textId="77777777" w:rsidR="00461787" w:rsidRPr="00C7244C" w:rsidRDefault="00461787" w:rsidP="003F1727">
            <w:pPr>
              <w:pStyle w:val="TAL"/>
            </w:pPr>
            <w:r w:rsidRPr="00C7244C">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62B32A5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E6BFB7D"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F9BA082" w14:textId="77777777" w:rsidR="00461787" w:rsidRPr="00C7244C" w:rsidRDefault="00461787" w:rsidP="003F1727">
            <w:pPr>
              <w:pStyle w:val="TAL"/>
            </w:pPr>
          </w:p>
        </w:tc>
      </w:tr>
      <w:tr w:rsidR="00461787" w:rsidRPr="00C7244C" w14:paraId="31133452" w14:textId="77777777" w:rsidTr="003F1727">
        <w:tc>
          <w:tcPr>
            <w:tcW w:w="4535" w:type="dxa"/>
            <w:tcBorders>
              <w:top w:val="single" w:sz="4" w:space="0" w:color="auto"/>
              <w:left w:val="single" w:sz="4" w:space="0" w:color="auto"/>
              <w:bottom w:val="single" w:sz="4" w:space="0" w:color="auto"/>
              <w:right w:val="single" w:sz="4" w:space="0" w:color="auto"/>
            </w:tcBorders>
          </w:tcPr>
          <w:p w14:paraId="19919548" w14:textId="77777777" w:rsidR="00461787" w:rsidRPr="00C7244C" w:rsidRDefault="00461787"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tcPr>
          <w:p w14:paraId="0118A022" w14:textId="54E8C652" w:rsidR="00461787" w:rsidRPr="00C7244C" w:rsidRDefault="002C29C6" w:rsidP="003F1727">
            <w:pPr>
              <w:pStyle w:val="TAL"/>
            </w:pPr>
            <w:r w:rsidRPr="00C7244C">
              <w:t>-4</w:t>
            </w:r>
          </w:p>
        </w:tc>
        <w:tc>
          <w:tcPr>
            <w:tcW w:w="1700" w:type="dxa"/>
            <w:tcBorders>
              <w:top w:val="single" w:sz="4" w:space="0" w:color="auto"/>
              <w:left w:val="single" w:sz="4" w:space="0" w:color="auto"/>
              <w:bottom w:val="single" w:sz="4" w:space="0" w:color="auto"/>
              <w:right w:val="single" w:sz="4" w:space="0" w:color="auto"/>
            </w:tcBorders>
          </w:tcPr>
          <w:p w14:paraId="28C3FBF0" w14:textId="010D227E" w:rsidR="00461787" w:rsidRPr="00C7244C" w:rsidRDefault="00D75878" w:rsidP="003F1727">
            <w:pPr>
              <w:pStyle w:val="TAL"/>
            </w:pPr>
            <w:r w:rsidRPr="00C7244C">
              <w:t>actuall value = -4*0.5 = -2dB</w:t>
            </w:r>
          </w:p>
        </w:tc>
        <w:tc>
          <w:tcPr>
            <w:tcW w:w="1245" w:type="dxa"/>
            <w:tcBorders>
              <w:top w:val="single" w:sz="4" w:space="0" w:color="auto"/>
              <w:left w:val="single" w:sz="4" w:space="0" w:color="auto"/>
              <w:bottom w:val="single" w:sz="4" w:space="0" w:color="auto"/>
              <w:right w:val="single" w:sz="4" w:space="0" w:color="auto"/>
            </w:tcBorders>
          </w:tcPr>
          <w:p w14:paraId="01A4F9E3" w14:textId="77777777" w:rsidR="00461787" w:rsidRPr="00C7244C" w:rsidRDefault="00461787" w:rsidP="003F1727">
            <w:pPr>
              <w:pStyle w:val="TAL"/>
            </w:pPr>
          </w:p>
        </w:tc>
      </w:tr>
      <w:tr w:rsidR="00461787" w:rsidRPr="00C7244C" w14:paraId="33866187" w14:textId="77777777" w:rsidTr="003F1727">
        <w:tc>
          <w:tcPr>
            <w:tcW w:w="4535" w:type="dxa"/>
            <w:tcBorders>
              <w:top w:val="single" w:sz="4" w:space="0" w:color="auto"/>
              <w:left w:val="single" w:sz="4" w:space="0" w:color="auto"/>
              <w:bottom w:val="single" w:sz="4" w:space="0" w:color="auto"/>
              <w:right w:val="single" w:sz="4" w:space="0" w:color="auto"/>
            </w:tcBorders>
          </w:tcPr>
          <w:p w14:paraId="48CB0E7C"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0F78CD4"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3E27C6E"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2CC5284" w14:textId="77777777" w:rsidR="00461787" w:rsidRPr="00C7244C" w:rsidRDefault="00461787" w:rsidP="003F1727">
            <w:pPr>
              <w:pStyle w:val="TAL"/>
            </w:pPr>
          </w:p>
        </w:tc>
      </w:tr>
      <w:tr w:rsidR="00461787" w:rsidRPr="00C7244C" w14:paraId="583705E8" w14:textId="77777777" w:rsidTr="003F1727">
        <w:tc>
          <w:tcPr>
            <w:tcW w:w="4535" w:type="dxa"/>
            <w:tcBorders>
              <w:top w:val="single" w:sz="4" w:space="0" w:color="auto"/>
              <w:left w:val="single" w:sz="4" w:space="0" w:color="auto"/>
              <w:bottom w:val="single" w:sz="4" w:space="0" w:color="auto"/>
              <w:right w:val="single" w:sz="4" w:space="0" w:color="auto"/>
            </w:tcBorders>
          </w:tcPr>
          <w:p w14:paraId="45584E23" w14:textId="77777777" w:rsidR="00461787" w:rsidRPr="00C7244C" w:rsidRDefault="00461787" w:rsidP="003F1727">
            <w:pPr>
              <w:pStyle w:val="TAL"/>
            </w:pPr>
            <w:r w:rsidRPr="00C7244C">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67BA633D" w14:textId="77777777" w:rsidR="00461787" w:rsidRPr="00C7244C" w:rsidRDefault="00461787"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747E02C8" w14:textId="77777777" w:rsidR="00461787" w:rsidRPr="00C7244C" w:rsidRDefault="00461787" w:rsidP="003F1727">
            <w:pPr>
              <w:pStyle w:val="TAL"/>
            </w:pPr>
            <w:r w:rsidRPr="00C7244C">
              <w:t>actuall value = 0*0.5 = 0dB</w:t>
            </w:r>
          </w:p>
        </w:tc>
        <w:tc>
          <w:tcPr>
            <w:tcW w:w="1245" w:type="dxa"/>
            <w:tcBorders>
              <w:top w:val="single" w:sz="4" w:space="0" w:color="auto"/>
              <w:left w:val="single" w:sz="4" w:space="0" w:color="auto"/>
              <w:bottom w:val="single" w:sz="4" w:space="0" w:color="auto"/>
              <w:right w:val="single" w:sz="4" w:space="0" w:color="auto"/>
            </w:tcBorders>
          </w:tcPr>
          <w:p w14:paraId="213DBAE1" w14:textId="77777777" w:rsidR="00461787" w:rsidRPr="00C7244C" w:rsidRDefault="00461787" w:rsidP="003F1727">
            <w:pPr>
              <w:pStyle w:val="TAL"/>
            </w:pPr>
          </w:p>
        </w:tc>
      </w:tr>
      <w:tr w:rsidR="00461787" w:rsidRPr="00C7244C" w14:paraId="4AF11612" w14:textId="77777777" w:rsidTr="003F1727">
        <w:tc>
          <w:tcPr>
            <w:tcW w:w="4535" w:type="dxa"/>
            <w:tcBorders>
              <w:top w:val="single" w:sz="4" w:space="0" w:color="auto"/>
              <w:left w:val="single" w:sz="4" w:space="0" w:color="auto"/>
              <w:bottom w:val="single" w:sz="4" w:space="0" w:color="auto"/>
              <w:right w:val="single" w:sz="4" w:space="0" w:color="auto"/>
            </w:tcBorders>
          </w:tcPr>
          <w:p w14:paraId="51EA69A6" w14:textId="77777777" w:rsidR="00461787" w:rsidRPr="00C7244C" w:rsidRDefault="00461787" w:rsidP="003F1727">
            <w:pPr>
              <w:pStyle w:val="TAL"/>
            </w:pPr>
            <w:r w:rsidRPr="00C7244C">
              <w:t xml:space="preserve">          timeToTrigger</w:t>
            </w:r>
          </w:p>
        </w:tc>
        <w:tc>
          <w:tcPr>
            <w:tcW w:w="2267" w:type="dxa"/>
            <w:tcBorders>
              <w:top w:val="single" w:sz="4" w:space="0" w:color="auto"/>
              <w:left w:val="single" w:sz="4" w:space="0" w:color="auto"/>
              <w:bottom w:val="single" w:sz="4" w:space="0" w:color="auto"/>
              <w:right w:val="single" w:sz="4" w:space="0" w:color="auto"/>
            </w:tcBorders>
          </w:tcPr>
          <w:p w14:paraId="28E3F360" w14:textId="77777777" w:rsidR="00461787" w:rsidRPr="00C7244C" w:rsidRDefault="00461787"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BFC7D32"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5BC068" w14:textId="77777777" w:rsidR="00461787" w:rsidRPr="00C7244C" w:rsidRDefault="00461787" w:rsidP="003F1727">
            <w:pPr>
              <w:pStyle w:val="TAL"/>
            </w:pPr>
          </w:p>
        </w:tc>
      </w:tr>
      <w:tr w:rsidR="00461787" w:rsidRPr="00C7244C" w14:paraId="2A7B8FFB" w14:textId="77777777" w:rsidTr="003F1727">
        <w:tc>
          <w:tcPr>
            <w:tcW w:w="4535" w:type="dxa"/>
            <w:tcBorders>
              <w:top w:val="single" w:sz="4" w:space="0" w:color="auto"/>
              <w:left w:val="single" w:sz="4" w:space="0" w:color="auto"/>
              <w:bottom w:val="single" w:sz="4" w:space="0" w:color="auto"/>
              <w:right w:val="single" w:sz="4" w:space="0" w:color="auto"/>
            </w:tcBorders>
          </w:tcPr>
          <w:p w14:paraId="1DE88489"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3146F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97D8C9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8647C1" w14:textId="77777777" w:rsidR="00461787" w:rsidRPr="00C7244C" w:rsidRDefault="00461787" w:rsidP="003F1727">
            <w:pPr>
              <w:pStyle w:val="TAL"/>
            </w:pPr>
          </w:p>
        </w:tc>
      </w:tr>
      <w:tr w:rsidR="00461787" w:rsidRPr="00C7244C" w14:paraId="3CDAF143" w14:textId="77777777" w:rsidTr="003F1727">
        <w:tc>
          <w:tcPr>
            <w:tcW w:w="4535" w:type="dxa"/>
            <w:tcBorders>
              <w:top w:val="single" w:sz="4" w:space="0" w:color="auto"/>
              <w:left w:val="single" w:sz="4" w:space="0" w:color="auto"/>
              <w:bottom w:val="single" w:sz="4" w:space="0" w:color="auto"/>
              <w:right w:val="single" w:sz="4" w:space="0" w:color="auto"/>
            </w:tcBorders>
          </w:tcPr>
          <w:p w14:paraId="614F53FE"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B561FE0"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2119DBA"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8DCE21B" w14:textId="77777777" w:rsidR="00461787" w:rsidRPr="00C7244C" w:rsidRDefault="00461787" w:rsidP="003F1727">
            <w:pPr>
              <w:pStyle w:val="TAL"/>
            </w:pPr>
          </w:p>
        </w:tc>
      </w:tr>
      <w:tr w:rsidR="00461787" w:rsidRPr="00C7244C" w14:paraId="23FA5BA6" w14:textId="77777777" w:rsidTr="003F1727">
        <w:tc>
          <w:tcPr>
            <w:tcW w:w="4535" w:type="dxa"/>
            <w:tcBorders>
              <w:top w:val="single" w:sz="4" w:space="0" w:color="auto"/>
              <w:left w:val="single" w:sz="4" w:space="0" w:color="auto"/>
              <w:bottom w:val="single" w:sz="4" w:space="0" w:color="auto"/>
              <w:right w:val="single" w:sz="4" w:space="0" w:color="auto"/>
            </w:tcBorders>
          </w:tcPr>
          <w:p w14:paraId="36666DCF"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28F693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2C3C2EA"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194860" w14:textId="77777777" w:rsidR="00461787" w:rsidRPr="00C7244C" w:rsidRDefault="00461787" w:rsidP="003F1727">
            <w:pPr>
              <w:pStyle w:val="TAL"/>
            </w:pPr>
          </w:p>
        </w:tc>
      </w:tr>
      <w:tr w:rsidR="00461787" w:rsidRPr="00C7244C" w14:paraId="412DF6BE" w14:textId="77777777" w:rsidTr="003F1727">
        <w:tc>
          <w:tcPr>
            <w:tcW w:w="4535" w:type="dxa"/>
            <w:tcBorders>
              <w:top w:val="single" w:sz="4" w:space="0" w:color="auto"/>
              <w:left w:val="single" w:sz="4" w:space="0" w:color="auto"/>
              <w:bottom w:val="single" w:sz="4" w:space="0" w:color="auto"/>
              <w:right w:val="single" w:sz="4" w:space="0" w:color="auto"/>
            </w:tcBorders>
          </w:tcPr>
          <w:p w14:paraId="569AC1CD"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A09AECA"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8342A4"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A05D74" w14:textId="77777777" w:rsidR="00461787" w:rsidRPr="00C7244C" w:rsidRDefault="00461787" w:rsidP="003F1727">
            <w:pPr>
              <w:pStyle w:val="TAL"/>
            </w:pPr>
          </w:p>
        </w:tc>
      </w:tr>
      <w:tr w:rsidR="00461787" w:rsidRPr="00C7244C" w14:paraId="62533D3A" w14:textId="77777777" w:rsidTr="003F1727">
        <w:tc>
          <w:tcPr>
            <w:tcW w:w="4535" w:type="dxa"/>
          </w:tcPr>
          <w:p w14:paraId="1B5FBB6E" w14:textId="77777777" w:rsidR="00461787" w:rsidRPr="00C7244C" w:rsidRDefault="00461787" w:rsidP="003F1727">
            <w:pPr>
              <w:pStyle w:val="TAL"/>
            </w:pPr>
            <w:r w:rsidRPr="00C7244C">
              <w:t>}</w:t>
            </w:r>
          </w:p>
        </w:tc>
        <w:tc>
          <w:tcPr>
            <w:tcW w:w="2267" w:type="dxa"/>
          </w:tcPr>
          <w:p w14:paraId="42A62DB9" w14:textId="77777777" w:rsidR="00461787" w:rsidRPr="00C7244C" w:rsidRDefault="00461787" w:rsidP="003F1727">
            <w:pPr>
              <w:pStyle w:val="TAL"/>
            </w:pPr>
          </w:p>
        </w:tc>
        <w:tc>
          <w:tcPr>
            <w:tcW w:w="1700" w:type="dxa"/>
          </w:tcPr>
          <w:p w14:paraId="7C34E5F9" w14:textId="77777777" w:rsidR="00461787" w:rsidRPr="00C7244C" w:rsidRDefault="00461787" w:rsidP="003F1727">
            <w:pPr>
              <w:pStyle w:val="TAL"/>
            </w:pPr>
          </w:p>
        </w:tc>
        <w:tc>
          <w:tcPr>
            <w:tcW w:w="1245" w:type="dxa"/>
          </w:tcPr>
          <w:p w14:paraId="14678482" w14:textId="77777777" w:rsidR="00461787" w:rsidRPr="00C7244C" w:rsidRDefault="00461787" w:rsidP="003F1727">
            <w:pPr>
              <w:pStyle w:val="TAL"/>
            </w:pPr>
          </w:p>
        </w:tc>
      </w:tr>
    </w:tbl>
    <w:p w14:paraId="2E60B748" w14:textId="77777777" w:rsidR="00461787" w:rsidRPr="00C7244C" w:rsidRDefault="00461787" w:rsidP="00461787">
      <w:pPr>
        <w:rPr>
          <w:lang w:eastAsia="sv-SE"/>
        </w:rPr>
      </w:pPr>
    </w:p>
    <w:p w14:paraId="4F641D7F" w14:textId="77777777" w:rsidR="00461787" w:rsidRPr="00C7244C" w:rsidRDefault="00461787" w:rsidP="00461787">
      <w:pPr>
        <w:pStyle w:val="TH"/>
        <w:rPr>
          <w:iCs/>
        </w:rPr>
      </w:pPr>
      <w:r w:rsidRPr="00C7244C">
        <w:t xml:space="preserve">Table 7.3.3.1.4.3-5: </w:t>
      </w:r>
      <w:r w:rsidRPr="00C7244C">
        <w:rPr>
          <w:iCs/>
        </w:rPr>
        <w:t>ConditionalReconfiguration (</w:t>
      </w:r>
      <w:r w:rsidRPr="00C7244C">
        <w:t>Table 7.3.3.1.4.3-1</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461787" w:rsidRPr="00C7244C" w14:paraId="1413E047" w14:textId="77777777" w:rsidTr="003F1727">
        <w:tc>
          <w:tcPr>
            <w:tcW w:w="9747" w:type="dxa"/>
            <w:gridSpan w:val="4"/>
          </w:tcPr>
          <w:p w14:paraId="4ECC70E5" w14:textId="77777777" w:rsidR="00461787" w:rsidRPr="00C7244C" w:rsidRDefault="00461787" w:rsidP="003F1727">
            <w:pPr>
              <w:pStyle w:val="TAH"/>
              <w:jc w:val="left"/>
              <w:rPr>
                <w:b w:val="0"/>
              </w:rPr>
            </w:pPr>
            <w:r w:rsidRPr="00C7244C">
              <w:rPr>
                <w:b w:val="0"/>
              </w:rPr>
              <w:t>Derivation Path: TS 38.508-1[14], Table 4.6.3-25D</w:t>
            </w:r>
          </w:p>
        </w:tc>
      </w:tr>
      <w:tr w:rsidR="00461787" w:rsidRPr="00C7244C" w14:paraId="3C03A69B" w14:textId="77777777" w:rsidTr="003F1727">
        <w:tc>
          <w:tcPr>
            <w:tcW w:w="4535" w:type="dxa"/>
          </w:tcPr>
          <w:p w14:paraId="598FCA86" w14:textId="77777777" w:rsidR="00461787" w:rsidRPr="00C7244C" w:rsidRDefault="00461787" w:rsidP="003F1727">
            <w:pPr>
              <w:pStyle w:val="TAH"/>
            </w:pPr>
            <w:r w:rsidRPr="00C7244C">
              <w:t>Information Element</w:t>
            </w:r>
          </w:p>
        </w:tc>
        <w:tc>
          <w:tcPr>
            <w:tcW w:w="2123" w:type="dxa"/>
          </w:tcPr>
          <w:p w14:paraId="7C596280" w14:textId="77777777" w:rsidR="00461787" w:rsidRPr="00C7244C" w:rsidRDefault="00461787" w:rsidP="003F1727">
            <w:pPr>
              <w:pStyle w:val="TAH"/>
            </w:pPr>
            <w:r w:rsidRPr="00C7244C">
              <w:t>Value/remark</w:t>
            </w:r>
          </w:p>
        </w:tc>
        <w:tc>
          <w:tcPr>
            <w:tcW w:w="1844" w:type="dxa"/>
          </w:tcPr>
          <w:p w14:paraId="0C24B0F4" w14:textId="77777777" w:rsidR="00461787" w:rsidRPr="00C7244C" w:rsidRDefault="00461787" w:rsidP="003F1727">
            <w:pPr>
              <w:pStyle w:val="TAH"/>
            </w:pPr>
            <w:r w:rsidRPr="00C7244C">
              <w:t>Comment</w:t>
            </w:r>
          </w:p>
        </w:tc>
        <w:tc>
          <w:tcPr>
            <w:tcW w:w="1245" w:type="dxa"/>
          </w:tcPr>
          <w:p w14:paraId="76A53C35" w14:textId="77777777" w:rsidR="00461787" w:rsidRPr="00C7244C" w:rsidRDefault="00461787" w:rsidP="003F1727">
            <w:pPr>
              <w:pStyle w:val="TAH"/>
            </w:pPr>
            <w:r w:rsidRPr="00C7244C">
              <w:t>Condition</w:t>
            </w:r>
          </w:p>
        </w:tc>
      </w:tr>
      <w:tr w:rsidR="00461787" w:rsidRPr="00C7244C" w14:paraId="4E75F23F" w14:textId="77777777" w:rsidTr="003F1727">
        <w:tc>
          <w:tcPr>
            <w:tcW w:w="4535" w:type="dxa"/>
          </w:tcPr>
          <w:p w14:paraId="731B4AC4" w14:textId="77777777" w:rsidR="00461787" w:rsidRPr="00C7244C" w:rsidRDefault="00461787" w:rsidP="003F1727">
            <w:pPr>
              <w:pStyle w:val="TAL"/>
            </w:pPr>
            <w:r w:rsidRPr="00C7244C">
              <w:t>ConditionalReconfiguration-r16::= SEQUENCE {</w:t>
            </w:r>
          </w:p>
        </w:tc>
        <w:tc>
          <w:tcPr>
            <w:tcW w:w="2123" w:type="dxa"/>
          </w:tcPr>
          <w:p w14:paraId="791045D3" w14:textId="77777777" w:rsidR="00461787" w:rsidRPr="00C7244C" w:rsidRDefault="00461787" w:rsidP="003F1727">
            <w:pPr>
              <w:pStyle w:val="TAL"/>
            </w:pPr>
          </w:p>
        </w:tc>
        <w:tc>
          <w:tcPr>
            <w:tcW w:w="1844" w:type="dxa"/>
          </w:tcPr>
          <w:p w14:paraId="00539CFA" w14:textId="77777777" w:rsidR="00461787" w:rsidRPr="00C7244C" w:rsidRDefault="00461787" w:rsidP="003F1727">
            <w:pPr>
              <w:pStyle w:val="TAL"/>
            </w:pPr>
          </w:p>
        </w:tc>
        <w:tc>
          <w:tcPr>
            <w:tcW w:w="1245" w:type="dxa"/>
          </w:tcPr>
          <w:p w14:paraId="22B9D6E6" w14:textId="77777777" w:rsidR="00461787" w:rsidRPr="00C7244C" w:rsidRDefault="00461787" w:rsidP="003F1727">
            <w:pPr>
              <w:pStyle w:val="TAL"/>
            </w:pPr>
          </w:p>
        </w:tc>
      </w:tr>
      <w:tr w:rsidR="00461787" w:rsidRPr="00C7244C" w14:paraId="44DA4C23" w14:textId="77777777" w:rsidTr="003F1727">
        <w:tc>
          <w:tcPr>
            <w:tcW w:w="4535" w:type="dxa"/>
          </w:tcPr>
          <w:p w14:paraId="1DDB480F" w14:textId="77777777" w:rsidR="00461787" w:rsidRPr="00C7244C" w:rsidDel="00CB0ADB" w:rsidRDefault="00461787" w:rsidP="003F1727">
            <w:pPr>
              <w:pStyle w:val="TAL"/>
              <w:rPr>
                <w:snapToGrid w:val="0"/>
              </w:rPr>
            </w:pPr>
            <w:r w:rsidRPr="00C7244C">
              <w:rPr>
                <w:snapToGrid w:val="0"/>
              </w:rPr>
              <w:t xml:space="preserve">  condReconfigToAddModList-r16 </w:t>
            </w:r>
            <w:r w:rsidRPr="00C7244C">
              <w:t>SEQUENCE (SIZE (1.. maxNrofCondCells-r16)) OF CondReconfigToAddMod-r16 {</w:t>
            </w:r>
          </w:p>
        </w:tc>
        <w:tc>
          <w:tcPr>
            <w:tcW w:w="2123" w:type="dxa"/>
          </w:tcPr>
          <w:p w14:paraId="006833E1" w14:textId="77777777" w:rsidR="00461787" w:rsidRPr="00C7244C" w:rsidRDefault="00461787" w:rsidP="003F1727">
            <w:pPr>
              <w:pStyle w:val="TAL"/>
              <w:rPr>
                <w:snapToGrid w:val="0"/>
              </w:rPr>
            </w:pPr>
            <w:r w:rsidRPr="00C7244C">
              <w:rPr>
                <w:snapToGrid w:val="0"/>
              </w:rPr>
              <w:t>1 entry</w:t>
            </w:r>
          </w:p>
        </w:tc>
        <w:tc>
          <w:tcPr>
            <w:tcW w:w="1844" w:type="dxa"/>
          </w:tcPr>
          <w:p w14:paraId="389AFCB4" w14:textId="77777777" w:rsidR="00461787" w:rsidRPr="00C7244C" w:rsidRDefault="00461787" w:rsidP="003F1727">
            <w:pPr>
              <w:pStyle w:val="TAL"/>
              <w:rPr>
                <w:snapToGrid w:val="0"/>
              </w:rPr>
            </w:pPr>
          </w:p>
        </w:tc>
        <w:tc>
          <w:tcPr>
            <w:tcW w:w="1245" w:type="dxa"/>
          </w:tcPr>
          <w:p w14:paraId="2CDD678D" w14:textId="77777777" w:rsidR="00461787" w:rsidRPr="00C7244C" w:rsidRDefault="00461787" w:rsidP="003F1727">
            <w:pPr>
              <w:pStyle w:val="TAL"/>
              <w:rPr>
                <w:snapToGrid w:val="0"/>
              </w:rPr>
            </w:pPr>
          </w:p>
        </w:tc>
      </w:tr>
      <w:tr w:rsidR="00461787" w:rsidRPr="00C7244C" w14:paraId="1329C431" w14:textId="77777777" w:rsidTr="003F1727">
        <w:tc>
          <w:tcPr>
            <w:tcW w:w="4535" w:type="dxa"/>
          </w:tcPr>
          <w:p w14:paraId="05A7B23C"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econfigToAddMod-r16 [1] SEQUENCE {</w:t>
            </w:r>
          </w:p>
        </w:tc>
        <w:tc>
          <w:tcPr>
            <w:tcW w:w="2123" w:type="dxa"/>
          </w:tcPr>
          <w:p w14:paraId="0D6D6145" w14:textId="77777777" w:rsidR="00461787" w:rsidRPr="00C7244C" w:rsidRDefault="00461787" w:rsidP="003F1727">
            <w:pPr>
              <w:pStyle w:val="TAL"/>
              <w:rPr>
                <w:snapToGrid w:val="0"/>
              </w:rPr>
            </w:pPr>
          </w:p>
        </w:tc>
        <w:tc>
          <w:tcPr>
            <w:tcW w:w="1844" w:type="dxa"/>
          </w:tcPr>
          <w:p w14:paraId="383953C2" w14:textId="77777777" w:rsidR="00461787" w:rsidRPr="00C7244C" w:rsidRDefault="00461787" w:rsidP="003F1727">
            <w:pPr>
              <w:pStyle w:val="TAL"/>
              <w:rPr>
                <w:snapToGrid w:val="0"/>
                <w:lang w:eastAsia="zh-CN"/>
              </w:rPr>
            </w:pPr>
            <w:r w:rsidRPr="00C7244C">
              <w:rPr>
                <w:snapToGrid w:val="0"/>
                <w:lang w:eastAsia="zh-CN"/>
              </w:rPr>
              <w:t>entry 1</w:t>
            </w:r>
          </w:p>
        </w:tc>
        <w:tc>
          <w:tcPr>
            <w:tcW w:w="1245" w:type="dxa"/>
          </w:tcPr>
          <w:p w14:paraId="0A4EFC17" w14:textId="77777777" w:rsidR="00461787" w:rsidRPr="00C7244C" w:rsidRDefault="00461787" w:rsidP="003F1727">
            <w:pPr>
              <w:pStyle w:val="TAL"/>
              <w:rPr>
                <w:snapToGrid w:val="0"/>
              </w:rPr>
            </w:pPr>
          </w:p>
        </w:tc>
      </w:tr>
      <w:tr w:rsidR="00461787" w:rsidRPr="00C7244C" w14:paraId="77320B45" w14:textId="77777777" w:rsidTr="003F1727">
        <w:tc>
          <w:tcPr>
            <w:tcW w:w="4535" w:type="dxa"/>
          </w:tcPr>
          <w:p w14:paraId="44584A5E"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econfigId-r16</w:t>
            </w:r>
          </w:p>
        </w:tc>
        <w:tc>
          <w:tcPr>
            <w:tcW w:w="2123" w:type="dxa"/>
          </w:tcPr>
          <w:p w14:paraId="0A29C554" w14:textId="77777777" w:rsidR="00461787" w:rsidRPr="00C7244C" w:rsidRDefault="00461787" w:rsidP="003F1727">
            <w:pPr>
              <w:pStyle w:val="TAL"/>
              <w:rPr>
                <w:snapToGrid w:val="0"/>
                <w:lang w:eastAsia="zh-CN"/>
              </w:rPr>
            </w:pPr>
            <w:r w:rsidRPr="00C7244C">
              <w:rPr>
                <w:snapToGrid w:val="0"/>
                <w:lang w:eastAsia="zh-CN"/>
              </w:rPr>
              <w:t>1</w:t>
            </w:r>
          </w:p>
        </w:tc>
        <w:tc>
          <w:tcPr>
            <w:tcW w:w="1844" w:type="dxa"/>
          </w:tcPr>
          <w:p w14:paraId="7F83DE6F" w14:textId="77777777" w:rsidR="00461787" w:rsidRPr="00C7244C" w:rsidRDefault="00461787" w:rsidP="003F1727">
            <w:pPr>
              <w:pStyle w:val="TAL"/>
              <w:rPr>
                <w:snapToGrid w:val="0"/>
                <w:lang w:eastAsia="zh-CN"/>
              </w:rPr>
            </w:pPr>
          </w:p>
        </w:tc>
        <w:tc>
          <w:tcPr>
            <w:tcW w:w="1245" w:type="dxa"/>
          </w:tcPr>
          <w:p w14:paraId="00F94E00" w14:textId="77777777" w:rsidR="00461787" w:rsidRPr="00C7244C" w:rsidRDefault="00461787" w:rsidP="003F1727">
            <w:pPr>
              <w:pStyle w:val="TAL"/>
              <w:rPr>
                <w:snapToGrid w:val="0"/>
              </w:rPr>
            </w:pPr>
          </w:p>
        </w:tc>
      </w:tr>
      <w:tr w:rsidR="00461787" w:rsidRPr="00C7244C" w14:paraId="260ED7EF" w14:textId="77777777" w:rsidTr="003F1727">
        <w:tc>
          <w:tcPr>
            <w:tcW w:w="4535" w:type="dxa"/>
          </w:tcPr>
          <w:p w14:paraId="55E75BE3"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ExecutionCond-r16 SEQUENCE (SIZE (1..2)) OF MeasId {</w:t>
            </w:r>
          </w:p>
        </w:tc>
        <w:tc>
          <w:tcPr>
            <w:tcW w:w="2123" w:type="dxa"/>
          </w:tcPr>
          <w:p w14:paraId="27BD0894" w14:textId="77777777" w:rsidR="00461787" w:rsidRPr="00C7244C" w:rsidRDefault="00461787" w:rsidP="003F1727">
            <w:pPr>
              <w:pStyle w:val="TAL"/>
              <w:rPr>
                <w:snapToGrid w:val="0"/>
                <w:lang w:eastAsia="zh-CN"/>
              </w:rPr>
            </w:pPr>
            <w:r w:rsidRPr="00C7244C">
              <w:rPr>
                <w:snapToGrid w:val="0"/>
                <w:lang w:eastAsia="zh-CN"/>
              </w:rPr>
              <w:t>1 entry</w:t>
            </w:r>
          </w:p>
        </w:tc>
        <w:tc>
          <w:tcPr>
            <w:tcW w:w="1844" w:type="dxa"/>
          </w:tcPr>
          <w:p w14:paraId="19FEEBF0" w14:textId="77777777" w:rsidR="00461787" w:rsidRPr="00C7244C" w:rsidRDefault="00461787" w:rsidP="003F1727">
            <w:pPr>
              <w:pStyle w:val="TAL"/>
              <w:rPr>
                <w:snapToGrid w:val="0"/>
                <w:lang w:eastAsia="zh-CN"/>
              </w:rPr>
            </w:pPr>
          </w:p>
        </w:tc>
        <w:tc>
          <w:tcPr>
            <w:tcW w:w="1245" w:type="dxa"/>
          </w:tcPr>
          <w:p w14:paraId="63AE0551" w14:textId="77777777" w:rsidR="00461787" w:rsidRPr="00C7244C" w:rsidRDefault="00461787" w:rsidP="003F1727">
            <w:pPr>
              <w:pStyle w:val="TAL"/>
              <w:rPr>
                <w:snapToGrid w:val="0"/>
              </w:rPr>
            </w:pPr>
          </w:p>
        </w:tc>
      </w:tr>
      <w:tr w:rsidR="00461787" w:rsidRPr="00C7244C" w14:paraId="6A4D70C2" w14:textId="77777777" w:rsidTr="003F1727">
        <w:tc>
          <w:tcPr>
            <w:tcW w:w="4535" w:type="dxa"/>
          </w:tcPr>
          <w:p w14:paraId="227EA7B2" w14:textId="77777777" w:rsidR="00461787" w:rsidRPr="00C7244C" w:rsidRDefault="00461787" w:rsidP="003F1727">
            <w:pPr>
              <w:pStyle w:val="TAL"/>
              <w:rPr>
                <w:snapToGrid w:val="0"/>
                <w:lang w:eastAsia="zh-CN"/>
              </w:rPr>
            </w:pPr>
            <w:r w:rsidRPr="00C7244C">
              <w:rPr>
                <w:snapToGrid w:val="0"/>
                <w:lang w:eastAsia="zh-CN"/>
              </w:rPr>
              <w:t xml:space="preserve">        </w:t>
            </w:r>
            <w:r w:rsidRPr="00C7244C">
              <w:t>MeasId[1]</w:t>
            </w:r>
          </w:p>
        </w:tc>
        <w:tc>
          <w:tcPr>
            <w:tcW w:w="2123" w:type="dxa"/>
          </w:tcPr>
          <w:p w14:paraId="6FF41028" w14:textId="77777777" w:rsidR="00461787" w:rsidRPr="00C7244C" w:rsidRDefault="00461787" w:rsidP="003F1727">
            <w:pPr>
              <w:pStyle w:val="TAL"/>
              <w:rPr>
                <w:snapToGrid w:val="0"/>
                <w:lang w:eastAsia="zh-CN"/>
              </w:rPr>
            </w:pPr>
            <w:r w:rsidRPr="00C7244C">
              <w:rPr>
                <w:snapToGrid w:val="0"/>
                <w:lang w:eastAsia="zh-CN"/>
              </w:rPr>
              <w:t>1</w:t>
            </w:r>
          </w:p>
        </w:tc>
        <w:tc>
          <w:tcPr>
            <w:tcW w:w="1844" w:type="dxa"/>
          </w:tcPr>
          <w:p w14:paraId="011CCD17" w14:textId="77777777" w:rsidR="00461787" w:rsidRPr="00C7244C" w:rsidRDefault="00461787" w:rsidP="003F1727">
            <w:pPr>
              <w:pStyle w:val="TAL"/>
              <w:rPr>
                <w:snapToGrid w:val="0"/>
                <w:lang w:eastAsia="zh-CN"/>
              </w:rPr>
            </w:pPr>
            <w:r w:rsidRPr="00C7244C">
              <w:rPr>
                <w:snapToGrid w:val="0"/>
                <w:lang w:eastAsia="zh-CN"/>
              </w:rPr>
              <w:t xml:space="preserve">The MeasId configured in </w:t>
            </w:r>
            <w:r w:rsidRPr="00C7244C">
              <w:t>Table 7.3.3.1.4.3-2</w:t>
            </w:r>
          </w:p>
        </w:tc>
        <w:tc>
          <w:tcPr>
            <w:tcW w:w="1245" w:type="dxa"/>
          </w:tcPr>
          <w:p w14:paraId="48F496E3" w14:textId="77777777" w:rsidR="00461787" w:rsidRPr="00C7244C" w:rsidRDefault="00461787" w:rsidP="003F1727">
            <w:pPr>
              <w:pStyle w:val="TAL"/>
              <w:rPr>
                <w:snapToGrid w:val="0"/>
              </w:rPr>
            </w:pPr>
          </w:p>
        </w:tc>
      </w:tr>
      <w:tr w:rsidR="00461787" w:rsidRPr="00C7244C" w14:paraId="4CF5C222" w14:textId="77777777" w:rsidTr="003F1727">
        <w:tc>
          <w:tcPr>
            <w:tcW w:w="4535" w:type="dxa"/>
          </w:tcPr>
          <w:p w14:paraId="37EBB62B"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68B8547A" w14:textId="77777777" w:rsidR="00461787" w:rsidRPr="00C7244C" w:rsidRDefault="00461787" w:rsidP="003F1727">
            <w:pPr>
              <w:pStyle w:val="TAL"/>
              <w:rPr>
                <w:snapToGrid w:val="0"/>
                <w:lang w:eastAsia="zh-CN"/>
              </w:rPr>
            </w:pPr>
          </w:p>
        </w:tc>
        <w:tc>
          <w:tcPr>
            <w:tcW w:w="1844" w:type="dxa"/>
          </w:tcPr>
          <w:p w14:paraId="028DC9C1" w14:textId="77777777" w:rsidR="00461787" w:rsidRPr="00C7244C" w:rsidRDefault="00461787" w:rsidP="003F1727">
            <w:pPr>
              <w:pStyle w:val="TAL"/>
              <w:rPr>
                <w:snapToGrid w:val="0"/>
                <w:lang w:eastAsia="zh-CN"/>
              </w:rPr>
            </w:pPr>
          </w:p>
        </w:tc>
        <w:tc>
          <w:tcPr>
            <w:tcW w:w="1245" w:type="dxa"/>
          </w:tcPr>
          <w:p w14:paraId="1481A724" w14:textId="77777777" w:rsidR="00461787" w:rsidRPr="00C7244C" w:rsidRDefault="00461787" w:rsidP="003F1727">
            <w:pPr>
              <w:pStyle w:val="TAL"/>
              <w:rPr>
                <w:snapToGrid w:val="0"/>
              </w:rPr>
            </w:pPr>
          </w:p>
        </w:tc>
      </w:tr>
      <w:tr w:rsidR="00461787" w:rsidRPr="00C7244C" w14:paraId="244D9687" w14:textId="77777777" w:rsidTr="003F1727">
        <w:tc>
          <w:tcPr>
            <w:tcW w:w="4535" w:type="dxa"/>
          </w:tcPr>
          <w:p w14:paraId="0B2569B9"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RCReconfig-r16</w:t>
            </w:r>
          </w:p>
        </w:tc>
        <w:tc>
          <w:tcPr>
            <w:tcW w:w="2123" w:type="dxa"/>
          </w:tcPr>
          <w:p w14:paraId="355589BE" w14:textId="77777777" w:rsidR="00461787" w:rsidRPr="00C7244C" w:rsidRDefault="00461787" w:rsidP="003F1727">
            <w:pPr>
              <w:pStyle w:val="TAL"/>
              <w:rPr>
                <w:snapToGrid w:val="0"/>
                <w:lang w:eastAsia="zh-CN"/>
              </w:rPr>
            </w:pPr>
            <w:r w:rsidRPr="00C7244C">
              <w:t>OCTET STRING (CONTAINING RRCReconfiguration Specified in Table 4.8.1-1A with condition RBConfig_NoKeyChange)</w:t>
            </w:r>
          </w:p>
        </w:tc>
        <w:tc>
          <w:tcPr>
            <w:tcW w:w="1844" w:type="dxa"/>
          </w:tcPr>
          <w:p w14:paraId="2D9205F5" w14:textId="77777777" w:rsidR="00461787" w:rsidRPr="00C7244C" w:rsidRDefault="00461787" w:rsidP="003F1727">
            <w:pPr>
              <w:pStyle w:val="TAL"/>
              <w:rPr>
                <w:snapToGrid w:val="0"/>
                <w:lang w:eastAsia="zh-CN"/>
              </w:rPr>
            </w:pPr>
          </w:p>
        </w:tc>
        <w:tc>
          <w:tcPr>
            <w:tcW w:w="1245" w:type="dxa"/>
          </w:tcPr>
          <w:p w14:paraId="55FB49DD" w14:textId="77777777" w:rsidR="00461787" w:rsidRPr="00C7244C" w:rsidRDefault="00461787" w:rsidP="003F1727">
            <w:pPr>
              <w:pStyle w:val="TAL"/>
              <w:rPr>
                <w:snapToGrid w:val="0"/>
              </w:rPr>
            </w:pPr>
          </w:p>
        </w:tc>
      </w:tr>
      <w:tr w:rsidR="00461787" w:rsidRPr="00C7244C" w14:paraId="6C26E4E9" w14:textId="77777777" w:rsidTr="003F1727">
        <w:tc>
          <w:tcPr>
            <w:tcW w:w="4535" w:type="dxa"/>
          </w:tcPr>
          <w:p w14:paraId="4F947A74"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0E2AA3F0" w14:textId="77777777" w:rsidR="00461787" w:rsidRPr="00C7244C" w:rsidRDefault="00461787" w:rsidP="003F1727">
            <w:pPr>
              <w:pStyle w:val="TAL"/>
              <w:rPr>
                <w:snapToGrid w:val="0"/>
              </w:rPr>
            </w:pPr>
          </w:p>
        </w:tc>
        <w:tc>
          <w:tcPr>
            <w:tcW w:w="1844" w:type="dxa"/>
          </w:tcPr>
          <w:p w14:paraId="14DFE1F7" w14:textId="77777777" w:rsidR="00461787" w:rsidRPr="00C7244C" w:rsidRDefault="00461787" w:rsidP="003F1727">
            <w:pPr>
              <w:pStyle w:val="TAL"/>
              <w:rPr>
                <w:snapToGrid w:val="0"/>
                <w:lang w:eastAsia="zh-CN"/>
              </w:rPr>
            </w:pPr>
          </w:p>
        </w:tc>
        <w:tc>
          <w:tcPr>
            <w:tcW w:w="1245" w:type="dxa"/>
          </w:tcPr>
          <w:p w14:paraId="6BEC87E9" w14:textId="77777777" w:rsidR="00461787" w:rsidRPr="00C7244C" w:rsidRDefault="00461787" w:rsidP="003F1727">
            <w:pPr>
              <w:pStyle w:val="TAL"/>
              <w:rPr>
                <w:snapToGrid w:val="0"/>
              </w:rPr>
            </w:pPr>
          </w:p>
        </w:tc>
      </w:tr>
      <w:tr w:rsidR="00461787" w:rsidRPr="00C7244C" w14:paraId="6C1D019D" w14:textId="77777777" w:rsidTr="003F1727">
        <w:tc>
          <w:tcPr>
            <w:tcW w:w="4535" w:type="dxa"/>
          </w:tcPr>
          <w:p w14:paraId="2B28B4CF"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53AD2DE8" w14:textId="77777777" w:rsidR="00461787" w:rsidRPr="00C7244C" w:rsidRDefault="00461787" w:rsidP="003F1727">
            <w:pPr>
              <w:pStyle w:val="TAL"/>
              <w:rPr>
                <w:snapToGrid w:val="0"/>
              </w:rPr>
            </w:pPr>
          </w:p>
        </w:tc>
        <w:tc>
          <w:tcPr>
            <w:tcW w:w="1844" w:type="dxa"/>
          </w:tcPr>
          <w:p w14:paraId="35C70CC7" w14:textId="77777777" w:rsidR="00461787" w:rsidRPr="00C7244C" w:rsidRDefault="00461787" w:rsidP="003F1727">
            <w:pPr>
              <w:pStyle w:val="TAL"/>
              <w:rPr>
                <w:snapToGrid w:val="0"/>
              </w:rPr>
            </w:pPr>
          </w:p>
        </w:tc>
        <w:tc>
          <w:tcPr>
            <w:tcW w:w="1245" w:type="dxa"/>
          </w:tcPr>
          <w:p w14:paraId="3041EC8F" w14:textId="77777777" w:rsidR="00461787" w:rsidRPr="00C7244C" w:rsidRDefault="00461787" w:rsidP="003F1727">
            <w:pPr>
              <w:pStyle w:val="TAL"/>
              <w:rPr>
                <w:snapToGrid w:val="0"/>
              </w:rPr>
            </w:pPr>
          </w:p>
        </w:tc>
      </w:tr>
      <w:tr w:rsidR="00461787" w:rsidRPr="00C7244C" w14:paraId="70038AED" w14:textId="77777777" w:rsidTr="003F1727">
        <w:tc>
          <w:tcPr>
            <w:tcW w:w="4535" w:type="dxa"/>
          </w:tcPr>
          <w:p w14:paraId="2FD3D1CE" w14:textId="77777777" w:rsidR="00461787" w:rsidRPr="00C7244C" w:rsidRDefault="00461787" w:rsidP="003F1727">
            <w:pPr>
              <w:pStyle w:val="TAL"/>
            </w:pPr>
            <w:r w:rsidRPr="00C7244C">
              <w:t>}</w:t>
            </w:r>
          </w:p>
        </w:tc>
        <w:tc>
          <w:tcPr>
            <w:tcW w:w="2123" w:type="dxa"/>
          </w:tcPr>
          <w:p w14:paraId="6C24A9B8" w14:textId="77777777" w:rsidR="00461787" w:rsidRPr="00C7244C" w:rsidRDefault="00461787" w:rsidP="003F1727">
            <w:pPr>
              <w:pStyle w:val="TAL"/>
            </w:pPr>
          </w:p>
        </w:tc>
        <w:tc>
          <w:tcPr>
            <w:tcW w:w="1844" w:type="dxa"/>
          </w:tcPr>
          <w:p w14:paraId="558FE889" w14:textId="77777777" w:rsidR="00461787" w:rsidRPr="00C7244C" w:rsidRDefault="00461787" w:rsidP="003F1727">
            <w:pPr>
              <w:pStyle w:val="TAL"/>
            </w:pPr>
          </w:p>
        </w:tc>
        <w:tc>
          <w:tcPr>
            <w:tcW w:w="1245" w:type="dxa"/>
          </w:tcPr>
          <w:p w14:paraId="0CD8B0CE" w14:textId="77777777" w:rsidR="00461787" w:rsidRPr="00C7244C" w:rsidRDefault="00461787" w:rsidP="003F1727">
            <w:pPr>
              <w:pStyle w:val="TAL"/>
            </w:pPr>
          </w:p>
        </w:tc>
      </w:tr>
    </w:tbl>
    <w:p w14:paraId="7E0AEFDE" w14:textId="7162EEA8" w:rsidR="00652DD6" w:rsidRPr="00C7244C" w:rsidRDefault="00652DD6" w:rsidP="00652DD6"/>
    <w:p w14:paraId="04A1063F" w14:textId="77777777" w:rsidR="00652DD6" w:rsidRPr="00C7244C" w:rsidRDefault="00652DD6" w:rsidP="00652DD6">
      <w:pPr>
        <w:pStyle w:val="H6"/>
      </w:pPr>
      <w:r w:rsidRPr="00C7244C">
        <w:t>7.3.3.1.5</w:t>
      </w:r>
      <w:r w:rsidRPr="00C7244C">
        <w:tab/>
        <w:t>Test requirements</w:t>
      </w:r>
    </w:p>
    <w:p w14:paraId="30795643" w14:textId="77777777" w:rsidR="00652DD6" w:rsidRPr="00C7244C" w:rsidRDefault="00652DD6" w:rsidP="00652DD6">
      <w:pPr>
        <w:rPr>
          <w:lang w:eastAsia="sv-SE"/>
        </w:rPr>
      </w:pPr>
      <w:r w:rsidRPr="00C7244C">
        <w:rPr>
          <w:lang w:eastAsia="sv-SE"/>
        </w:rPr>
        <w:t>Table 7.3.3.1.5-1 defines the primary level settings including test tolerances for all tests.</w:t>
      </w:r>
    </w:p>
    <w:p w14:paraId="39EF04BC" w14:textId="77777777" w:rsidR="00652DD6" w:rsidRPr="00C7244C" w:rsidRDefault="00652DD6" w:rsidP="00652DD6">
      <w:pPr>
        <w:pStyle w:val="TH"/>
      </w:pPr>
      <w:r w:rsidRPr="00C7244C">
        <w:t xml:space="preserve">Table </w:t>
      </w:r>
      <w:r w:rsidRPr="00C7244C">
        <w:rPr>
          <w:snapToGrid w:val="0"/>
        </w:rPr>
        <w:t>7.3.3.1.5-1</w:t>
      </w:r>
      <w:r w:rsidRPr="00C7244C">
        <w:t>: Cell specific test parameters for NR SA 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652DD6" w:rsidRPr="00C7244C" w14:paraId="61228B3A"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1956336"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7B0BC9F5" w14:textId="77777777" w:rsidR="00652DD6" w:rsidRPr="00C7244C" w:rsidRDefault="00652DD6" w:rsidP="003F1727">
            <w:pPr>
              <w:pStyle w:val="TAH"/>
            </w:pPr>
            <w:r w:rsidRPr="00C7244C">
              <w:t>Unit</w:t>
            </w:r>
          </w:p>
        </w:tc>
        <w:tc>
          <w:tcPr>
            <w:tcW w:w="2346" w:type="dxa"/>
            <w:gridSpan w:val="2"/>
            <w:tcBorders>
              <w:top w:val="single" w:sz="4" w:space="0" w:color="auto"/>
              <w:left w:val="single" w:sz="4" w:space="0" w:color="auto"/>
              <w:bottom w:val="single" w:sz="4" w:space="0" w:color="auto"/>
              <w:right w:val="single" w:sz="4" w:space="0" w:color="auto"/>
            </w:tcBorders>
          </w:tcPr>
          <w:p w14:paraId="0E4FB6D1" w14:textId="77777777" w:rsidR="00652DD6" w:rsidRPr="00C7244C" w:rsidRDefault="00652DD6"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tcPr>
          <w:p w14:paraId="23251850" w14:textId="77777777" w:rsidR="00652DD6" w:rsidRPr="00C7244C" w:rsidRDefault="00652DD6" w:rsidP="003F1727">
            <w:pPr>
              <w:pStyle w:val="TAH"/>
            </w:pPr>
            <w:r w:rsidRPr="00C7244C">
              <w:t>Cell 2</w:t>
            </w:r>
          </w:p>
        </w:tc>
      </w:tr>
      <w:tr w:rsidR="00652DD6" w:rsidRPr="00C7244C" w14:paraId="105F1620" w14:textId="77777777" w:rsidTr="003F1727">
        <w:trPr>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05442BEE"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2356069B" w14:textId="77777777" w:rsidR="00652DD6" w:rsidRPr="00C7244C" w:rsidRDefault="00652DD6" w:rsidP="003F1727">
            <w:pPr>
              <w:pStyle w:val="TAH"/>
            </w:pPr>
          </w:p>
        </w:tc>
        <w:tc>
          <w:tcPr>
            <w:tcW w:w="1173" w:type="dxa"/>
            <w:tcBorders>
              <w:top w:val="single" w:sz="4" w:space="0" w:color="auto"/>
              <w:left w:val="single" w:sz="4" w:space="0" w:color="auto"/>
              <w:bottom w:val="single" w:sz="4" w:space="0" w:color="auto"/>
              <w:right w:val="single" w:sz="4" w:space="0" w:color="auto"/>
            </w:tcBorders>
            <w:hideMark/>
          </w:tcPr>
          <w:p w14:paraId="3648242D" w14:textId="77777777" w:rsidR="00652DD6" w:rsidRPr="00C7244C" w:rsidRDefault="00652DD6"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tcPr>
          <w:p w14:paraId="08A0B136" w14:textId="77777777" w:rsidR="00652DD6" w:rsidRPr="00C7244C" w:rsidRDefault="00652DD6"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tcPr>
          <w:p w14:paraId="17BB1673" w14:textId="77777777" w:rsidR="00652DD6" w:rsidRPr="00C7244C" w:rsidRDefault="00652DD6"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tcPr>
          <w:p w14:paraId="7F58E53B" w14:textId="77777777" w:rsidR="00652DD6" w:rsidRPr="00C7244C" w:rsidRDefault="00652DD6" w:rsidP="003F1727">
            <w:pPr>
              <w:pStyle w:val="TAH"/>
            </w:pPr>
            <w:r w:rsidRPr="00C7244C">
              <w:t>T2</w:t>
            </w:r>
          </w:p>
        </w:tc>
      </w:tr>
      <w:tr w:rsidR="00652DD6" w:rsidRPr="00C7244C" w14:paraId="00008A71"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AE08FAF"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03F5000C" w14:textId="77777777" w:rsidR="00652DD6" w:rsidRPr="00C7244C" w:rsidRDefault="00652DD6" w:rsidP="003F1727">
            <w:pPr>
              <w:pStyle w:val="TAC"/>
              <w:rPr>
                <w:rFonts w:cs="Arial"/>
              </w:rPr>
            </w:pPr>
          </w:p>
        </w:tc>
        <w:tc>
          <w:tcPr>
            <w:tcW w:w="2346" w:type="dxa"/>
            <w:gridSpan w:val="2"/>
            <w:tcBorders>
              <w:top w:val="single" w:sz="4" w:space="0" w:color="auto"/>
              <w:left w:val="single" w:sz="4" w:space="0" w:color="auto"/>
              <w:bottom w:val="single" w:sz="4" w:space="0" w:color="auto"/>
              <w:right w:val="single" w:sz="4" w:space="0" w:color="auto"/>
            </w:tcBorders>
          </w:tcPr>
          <w:p w14:paraId="690F8D2C" w14:textId="77777777" w:rsidR="00652DD6" w:rsidRPr="00C7244C" w:rsidRDefault="00652DD6" w:rsidP="003F1727">
            <w:pPr>
              <w:pStyle w:val="TAC"/>
              <w:rPr>
                <w:rFonts w:cs="Arial"/>
              </w:rPr>
            </w:pPr>
            <w:r w:rsidRPr="00C7244C">
              <w:rPr>
                <w:rFonts w:cs="Arial"/>
              </w:rPr>
              <w:t>1</w:t>
            </w:r>
          </w:p>
        </w:tc>
        <w:tc>
          <w:tcPr>
            <w:tcW w:w="2309" w:type="dxa"/>
            <w:gridSpan w:val="2"/>
            <w:tcBorders>
              <w:top w:val="single" w:sz="4" w:space="0" w:color="auto"/>
              <w:left w:val="single" w:sz="4" w:space="0" w:color="auto"/>
              <w:bottom w:val="single" w:sz="4" w:space="0" w:color="auto"/>
              <w:right w:val="single" w:sz="4" w:space="0" w:color="auto"/>
            </w:tcBorders>
          </w:tcPr>
          <w:p w14:paraId="14A7AF66" w14:textId="77777777" w:rsidR="00652DD6" w:rsidRPr="00C7244C" w:rsidRDefault="00652DD6" w:rsidP="003F1727">
            <w:pPr>
              <w:pStyle w:val="TAC"/>
              <w:rPr>
                <w:rFonts w:cs="Arial"/>
              </w:rPr>
            </w:pPr>
            <w:r w:rsidRPr="00C7244C">
              <w:rPr>
                <w:rFonts w:cs="Arial"/>
              </w:rPr>
              <w:t>1</w:t>
            </w:r>
          </w:p>
        </w:tc>
      </w:tr>
      <w:tr w:rsidR="00652DD6" w:rsidRPr="00C7244C" w14:paraId="0EE0E7D8" w14:textId="77777777" w:rsidTr="003F172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2FCBAEE0" w14:textId="77777777" w:rsidR="00652DD6" w:rsidRPr="00C7244C" w:rsidRDefault="00652DD6" w:rsidP="003F1727">
            <w:pPr>
              <w:pStyle w:val="TAL"/>
            </w:pPr>
            <w:r w:rsidRPr="00C7244C">
              <w:t>AoA setup</w:t>
            </w:r>
          </w:p>
        </w:tc>
        <w:tc>
          <w:tcPr>
            <w:tcW w:w="1134" w:type="dxa"/>
            <w:tcBorders>
              <w:top w:val="single" w:sz="4" w:space="0" w:color="auto"/>
              <w:left w:val="single" w:sz="4" w:space="0" w:color="auto"/>
              <w:bottom w:val="single" w:sz="4" w:space="0" w:color="auto"/>
              <w:right w:val="single" w:sz="4" w:space="0" w:color="auto"/>
            </w:tcBorders>
          </w:tcPr>
          <w:p w14:paraId="34008618"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13250942" w14:textId="55F14A77" w:rsidR="00652DD6" w:rsidRPr="00C7244C" w:rsidRDefault="00652DD6" w:rsidP="003F1727">
            <w:pPr>
              <w:pStyle w:val="TAC"/>
              <w:rPr>
                <w:rFonts w:cs="Arial"/>
              </w:rPr>
            </w:pPr>
            <w:r w:rsidRPr="00C7244C">
              <w:rPr>
                <w:rFonts w:cs="Arial"/>
              </w:rPr>
              <w:t xml:space="preserve">Setup 1 as defined in </w:t>
            </w:r>
            <w:r w:rsidR="00FA58DA" w:rsidRPr="00C7244C">
              <w:rPr>
                <w:rFonts w:cs="v4.2.0"/>
                <w:lang w:eastAsia="zh-CN"/>
              </w:rPr>
              <w:t>A.9</w:t>
            </w:r>
          </w:p>
        </w:tc>
      </w:tr>
      <w:tr w:rsidR="00652DD6" w:rsidRPr="00C7244C" w14:paraId="569AD57D" w14:textId="77777777" w:rsidTr="003F172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652B0C27" w14:textId="77777777" w:rsidR="00652DD6" w:rsidRPr="00C7244C" w:rsidRDefault="00652DD6" w:rsidP="003F1727">
            <w:pPr>
              <w:pStyle w:val="TAL"/>
            </w:pPr>
            <w:r w:rsidRPr="00C7244C">
              <w:t>Assumption for UE beams</w:t>
            </w:r>
            <w:r w:rsidRPr="00C7244C">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3F7E2755"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65B7C8AF" w14:textId="77777777" w:rsidR="00652DD6" w:rsidRPr="00C7244C" w:rsidRDefault="00652DD6" w:rsidP="003F1727">
            <w:pPr>
              <w:pStyle w:val="TAC"/>
              <w:rPr>
                <w:rFonts w:cs="Arial"/>
              </w:rPr>
            </w:pPr>
            <w:r w:rsidRPr="00C7244C">
              <w:rPr>
                <w:rFonts w:cs="Arial"/>
              </w:rPr>
              <w:t>Rough</w:t>
            </w:r>
          </w:p>
        </w:tc>
      </w:tr>
      <w:tr w:rsidR="00652DD6" w:rsidRPr="00C7244C" w14:paraId="2AF3BAA6"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0CFCF62D" w14:textId="77777777" w:rsidR="00652DD6" w:rsidRPr="00C7244C" w:rsidRDefault="00652DD6"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5F7CE70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5B8BB3B" w14:textId="77777777" w:rsidR="00652DD6" w:rsidRPr="00C7244C" w:rsidRDefault="00652DD6" w:rsidP="003F1727">
            <w:pPr>
              <w:pStyle w:val="TAC"/>
              <w:rPr>
                <w:rFonts w:cs="Arial"/>
              </w:rPr>
            </w:pPr>
            <w:r w:rsidRPr="00C7244C">
              <w:rPr>
                <w:rFonts w:cs="Arial"/>
              </w:rPr>
              <w:t>TDD</w:t>
            </w:r>
          </w:p>
        </w:tc>
      </w:tr>
      <w:tr w:rsidR="00652DD6" w:rsidRPr="00C7244C" w14:paraId="0F9E73BC" w14:textId="77777777" w:rsidTr="003F1727">
        <w:trPr>
          <w:trHeight w:val="161"/>
          <w:jc w:val="center"/>
        </w:trPr>
        <w:tc>
          <w:tcPr>
            <w:tcW w:w="3805" w:type="dxa"/>
            <w:gridSpan w:val="3"/>
            <w:tcBorders>
              <w:top w:val="single" w:sz="4" w:space="0" w:color="auto"/>
              <w:left w:val="single" w:sz="4" w:space="0" w:color="auto"/>
              <w:right w:val="single" w:sz="4" w:space="0" w:color="auto"/>
            </w:tcBorders>
          </w:tcPr>
          <w:p w14:paraId="634C4194" w14:textId="77777777" w:rsidR="00652DD6" w:rsidRPr="00C7244C" w:rsidRDefault="00652DD6"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7F7CAB58"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CC65457" w14:textId="77777777" w:rsidR="00652DD6" w:rsidRPr="00C7244C" w:rsidRDefault="00652DD6" w:rsidP="003F1727">
            <w:pPr>
              <w:pStyle w:val="TAC"/>
              <w:rPr>
                <w:rFonts w:cs="Arial"/>
              </w:rPr>
            </w:pPr>
            <w:r w:rsidRPr="00C7244C">
              <w:rPr>
                <w:rFonts w:cs="Arial"/>
              </w:rPr>
              <w:t>TDDConf.3.1</w:t>
            </w:r>
          </w:p>
        </w:tc>
      </w:tr>
      <w:tr w:rsidR="00652DD6" w:rsidRPr="00C7244C" w14:paraId="35DBE97D" w14:textId="77777777" w:rsidTr="003F1727">
        <w:trPr>
          <w:trHeight w:val="125"/>
          <w:jc w:val="center"/>
        </w:trPr>
        <w:tc>
          <w:tcPr>
            <w:tcW w:w="3805" w:type="dxa"/>
            <w:gridSpan w:val="3"/>
            <w:tcBorders>
              <w:top w:val="single" w:sz="4" w:space="0" w:color="auto"/>
              <w:left w:val="single" w:sz="4" w:space="0" w:color="auto"/>
              <w:right w:val="single" w:sz="4" w:space="0" w:color="auto"/>
            </w:tcBorders>
          </w:tcPr>
          <w:p w14:paraId="4CCABCF3" w14:textId="77777777" w:rsidR="00652DD6" w:rsidRPr="00C7244C" w:rsidRDefault="00652DD6" w:rsidP="003F1727">
            <w:pPr>
              <w:pStyle w:val="TAL"/>
            </w:pPr>
            <w:r w:rsidRPr="00C7244C">
              <w:t>BW</w:t>
            </w:r>
            <w:r w:rsidRPr="00C7244C">
              <w:rPr>
                <w:vertAlign w:val="subscript"/>
              </w:rPr>
              <w:t>channel</w:t>
            </w:r>
          </w:p>
        </w:tc>
        <w:tc>
          <w:tcPr>
            <w:tcW w:w="1134" w:type="dxa"/>
            <w:tcBorders>
              <w:top w:val="single" w:sz="4" w:space="0" w:color="auto"/>
              <w:left w:val="single" w:sz="4" w:space="0" w:color="auto"/>
              <w:right w:val="single" w:sz="4" w:space="0" w:color="auto"/>
            </w:tcBorders>
          </w:tcPr>
          <w:p w14:paraId="18BFA553" w14:textId="77777777" w:rsidR="00652DD6" w:rsidRPr="00C7244C" w:rsidRDefault="00652DD6" w:rsidP="003F1727">
            <w:pPr>
              <w:pStyle w:val="TAC"/>
              <w:rPr>
                <w:rFonts w:cs="Arial"/>
              </w:rPr>
            </w:pPr>
            <w:r w:rsidRPr="00C7244C">
              <w:rPr>
                <w:rFonts w:cs="Arial"/>
              </w:rPr>
              <w:t>MHz</w:t>
            </w:r>
          </w:p>
        </w:tc>
        <w:tc>
          <w:tcPr>
            <w:tcW w:w="4655" w:type="dxa"/>
            <w:gridSpan w:val="4"/>
            <w:tcBorders>
              <w:top w:val="single" w:sz="4" w:space="0" w:color="auto"/>
              <w:left w:val="single" w:sz="4" w:space="0" w:color="auto"/>
              <w:right w:val="single" w:sz="4" w:space="0" w:color="auto"/>
            </w:tcBorders>
          </w:tcPr>
          <w:p w14:paraId="0B361BF9" w14:textId="77777777" w:rsidR="00652DD6" w:rsidRPr="00C7244C" w:rsidRDefault="00652DD6" w:rsidP="003F1727">
            <w:pPr>
              <w:pStyle w:val="TAC"/>
              <w:rPr>
                <w:rFonts w:cs="Arial"/>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652DD6" w:rsidRPr="00C7244C" w14:paraId="1326E6E4" w14:textId="77777777" w:rsidTr="003F1727">
        <w:trPr>
          <w:trHeight w:val="43"/>
          <w:jc w:val="center"/>
        </w:trPr>
        <w:tc>
          <w:tcPr>
            <w:tcW w:w="3805" w:type="dxa"/>
            <w:gridSpan w:val="3"/>
            <w:tcBorders>
              <w:left w:val="single" w:sz="4" w:space="0" w:color="auto"/>
              <w:right w:val="single" w:sz="4" w:space="0" w:color="auto"/>
            </w:tcBorders>
          </w:tcPr>
          <w:p w14:paraId="50992591" w14:textId="77777777" w:rsidR="00652DD6" w:rsidRPr="00C7244C" w:rsidRDefault="00652DD6" w:rsidP="003F1727">
            <w:pPr>
              <w:pStyle w:val="TAL"/>
            </w:pPr>
            <w:r w:rsidRPr="00C7244C">
              <w:t>BWP BW</w:t>
            </w:r>
          </w:p>
        </w:tc>
        <w:tc>
          <w:tcPr>
            <w:tcW w:w="1134" w:type="dxa"/>
            <w:tcBorders>
              <w:left w:val="single" w:sz="4" w:space="0" w:color="auto"/>
              <w:right w:val="single" w:sz="4" w:space="0" w:color="auto"/>
            </w:tcBorders>
          </w:tcPr>
          <w:p w14:paraId="1E431E9E" w14:textId="77777777" w:rsidR="00652DD6" w:rsidRPr="00C7244C" w:rsidRDefault="00652DD6" w:rsidP="003F1727">
            <w:pPr>
              <w:pStyle w:val="TAC"/>
              <w:rPr>
                <w:rFonts w:cs="Arial"/>
              </w:rPr>
            </w:pPr>
            <w:r w:rsidRPr="00C7244C">
              <w:rPr>
                <w:rFonts w:cs="Arial"/>
              </w:rPr>
              <w:t>MHz</w:t>
            </w:r>
          </w:p>
        </w:tc>
        <w:tc>
          <w:tcPr>
            <w:tcW w:w="4655" w:type="dxa"/>
            <w:gridSpan w:val="4"/>
            <w:tcBorders>
              <w:left w:val="single" w:sz="4" w:space="0" w:color="auto"/>
              <w:right w:val="single" w:sz="4" w:space="0" w:color="auto"/>
            </w:tcBorders>
          </w:tcPr>
          <w:p w14:paraId="0FFA5F4E" w14:textId="77777777" w:rsidR="00652DD6" w:rsidRPr="00C7244C" w:rsidRDefault="00652DD6" w:rsidP="003F1727">
            <w:pPr>
              <w:pStyle w:val="TAC"/>
              <w:rPr>
                <w:szCs w:val="18"/>
              </w:rPr>
            </w:pPr>
            <w:r w:rsidRPr="00C7244C">
              <w:rPr>
                <w:rFonts w:cs="Arial"/>
                <w:szCs w:val="18"/>
              </w:rPr>
              <w:t>100: N</w:t>
            </w:r>
            <w:r w:rsidRPr="00C7244C">
              <w:rPr>
                <w:rFonts w:cs="Arial"/>
                <w:szCs w:val="18"/>
                <w:vertAlign w:val="subscript"/>
              </w:rPr>
              <w:t>RB,c</w:t>
            </w:r>
            <w:r w:rsidRPr="00C7244C">
              <w:rPr>
                <w:rFonts w:cs="Arial"/>
                <w:szCs w:val="18"/>
              </w:rPr>
              <w:t xml:space="preserve"> = 66</w:t>
            </w:r>
          </w:p>
        </w:tc>
      </w:tr>
      <w:tr w:rsidR="00652DD6" w:rsidRPr="00C7244C" w14:paraId="329545E1" w14:textId="77777777" w:rsidTr="003F1727">
        <w:trPr>
          <w:trHeight w:val="283"/>
          <w:jc w:val="center"/>
        </w:trPr>
        <w:tc>
          <w:tcPr>
            <w:tcW w:w="3805" w:type="dxa"/>
            <w:gridSpan w:val="3"/>
            <w:tcBorders>
              <w:left w:val="single" w:sz="4" w:space="0" w:color="auto"/>
              <w:bottom w:val="single" w:sz="4" w:space="0" w:color="auto"/>
              <w:right w:val="single" w:sz="4" w:space="0" w:color="auto"/>
            </w:tcBorders>
          </w:tcPr>
          <w:p w14:paraId="56746B1B" w14:textId="77777777" w:rsidR="00652DD6" w:rsidRPr="00C7244C" w:rsidRDefault="00652DD6"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4B3DC014" w14:textId="77777777" w:rsidR="00652DD6" w:rsidRPr="00C7244C" w:rsidRDefault="00652DD6" w:rsidP="003F1727">
            <w:pPr>
              <w:pStyle w:val="TAC"/>
              <w:rPr>
                <w:rFonts w:cs="Arial"/>
              </w:rPr>
            </w:pPr>
            <w:r w:rsidRPr="00C7244C">
              <w:rPr>
                <w:rFonts w:cs="Arial"/>
              </w:rPr>
              <w:t>ms</w:t>
            </w:r>
          </w:p>
        </w:tc>
        <w:tc>
          <w:tcPr>
            <w:tcW w:w="4655" w:type="dxa"/>
            <w:gridSpan w:val="4"/>
            <w:tcBorders>
              <w:left w:val="single" w:sz="4" w:space="0" w:color="auto"/>
              <w:bottom w:val="single" w:sz="4" w:space="0" w:color="auto"/>
              <w:right w:val="single" w:sz="4" w:space="0" w:color="auto"/>
            </w:tcBorders>
          </w:tcPr>
          <w:p w14:paraId="1AFE8DDE" w14:textId="77777777" w:rsidR="00652DD6" w:rsidRPr="00C7244C" w:rsidRDefault="00652DD6" w:rsidP="003F1727">
            <w:pPr>
              <w:pStyle w:val="TAC"/>
              <w:rPr>
                <w:rFonts w:cs="Arial"/>
              </w:rPr>
            </w:pPr>
            <w:r w:rsidRPr="00C7244C">
              <w:rPr>
                <w:rFonts w:cs="Arial"/>
              </w:rPr>
              <w:t>Not Applicable</w:t>
            </w:r>
          </w:p>
        </w:tc>
      </w:tr>
      <w:tr w:rsidR="00652DD6" w:rsidRPr="00C7244C" w14:paraId="52EE5309" w14:textId="77777777" w:rsidTr="003F1727">
        <w:trPr>
          <w:trHeight w:val="43"/>
          <w:jc w:val="center"/>
        </w:trPr>
        <w:tc>
          <w:tcPr>
            <w:tcW w:w="3805" w:type="dxa"/>
            <w:gridSpan w:val="3"/>
            <w:tcBorders>
              <w:top w:val="single" w:sz="4" w:space="0" w:color="auto"/>
              <w:left w:val="single" w:sz="4" w:space="0" w:color="auto"/>
              <w:right w:val="single" w:sz="4" w:space="0" w:color="auto"/>
            </w:tcBorders>
            <w:hideMark/>
          </w:tcPr>
          <w:p w14:paraId="23A6A67A" w14:textId="77777777" w:rsidR="00652DD6" w:rsidRPr="00C7244C" w:rsidRDefault="00652DD6"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4B4D52B6"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06AF964" w14:textId="77777777" w:rsidR="00652DD6" w:rsidRPr="00C7244C" w:rsidRDefault="00652DD6" w:rsidP="003F1727">
            <w:pPr>
              <w:pStyle w:val="TAC"/>
              <w:rPr>
                <w:rFonts w:cs="Arial"/>
              </w:rPr>
            </w:pPr>
            <w:r w:rsidRPr="00C7244C">
              <w:rPr>
                <w:rFonts w:cs="Arial"/>
                <w:sz w:val="16"/>
              </w:rPr>
              <w:t>SR3.1 TDD</w:t>
            </w:r>
          </w:p>
        </w:tc>
      </w:tr>
      <w:tr w:rsidR="00652DD6" w:rsidRPr="00C7244C" w14:paraId="6FF64F8C"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1BF454B7" w14:textId="77777777" w:rsidR="00652DD6" w:rsidRPr="00C7244C" w:rsidRDefault="00652DD6" w:rsidP="003F1727">
            <w:pPr>
              <w:pStyle w:val="TAL"/>
            </w:pPr>
            <w:r w:rsidRPr="00C7244C">
              <w:rPr>
                <w:rFonts w:cs="v5.0.0"/>
              </w:rPr>
              <w:t>CORESET Reference Channel</w:t>
            </w:r>
          </w:p>
        </w:tc>
        <w:tc>
          <w:tcPr>
            <w:tcW w:w="1134" w:type="dxa"/>
            <w:tcBorders>
              <w:top w:val="single" w:sz="4" w:space="0" w:color="auto"/>
              <w:left w:val="single" w:sz="4" w:space="0" w:color="auto"/>
              <w:right w:val="single" w:sz="4" w:space="0" w:color="auto"/>
            </w:tcBorders>
          </w:tcPr>
          <w:p w14:paraId="0762BF29"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24C30BA" w14:textId="77777777" w:rsidR="00652DD6" w:rsidRPr="00C7244C" w:rsidRDefault="00652DD6" w:rsidP="003F1727">
            <w:pPr>
              <w:pStyle w:val="TAC"/>
              <w:rPr>
                <w:rFonts w:cs="Arial"/>
              </w:rPr>
            </w:pPr>
            <w:r w:rsidRPr="00C7244C">
              <w:rPr>
                <w:rFonts w:cs="Arial"/>
                <w:sz w:val="16"/>
              </w:rPr>
              <w:t>CR3.1 TDD</w:t>
            </w:r>
          </w:p>
        </w:tc>
      </w:tr>
      <w:tr w:rsidR="00652DD6" w:rsidRPr="00C7244C" w14:paraId="68A7FD21" w14:textId="77777777" w:rsidTr="003F172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5690FD"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2F051FB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hideMark/>
          </w:tcPr>
          <w:p w14:paraId="729F69BA" w14:textId="77777777" w:rsidR="00652DD6" w:rsidRPr="00C7244C" w:rsidRDefault="00652DD6" w:rsidP="003F1727">
            <w:pPr>
              <w:pStyle w:val="TAC"/>
              <w:rPr>
                <w:rFonts w:cs="Arial"/>
              </w:rPr>
            </w:pPr>
            <w:r w:rsidRPr="00C7244C">
              <w:rPr>
                <w:snapToGrid w:val="0"/>
              </w:rPr>
              <w:t>OCNG pattern 1</w:t>
            </w:r>
          </w:p>
        </w:tc>
      </w:tr>
      <w:tr w:rsidR="00652DD6" w:rsidRPr="00C7244C" w14:paraId="16625EEA" w14:textId="77777777" w:rsidTr="003F172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tcPr>
          <w:p w14:paraId="0FA6BEDF" w14:textId="77777777" w:rsidR="00652DD6" w:rsidRPr="00C7244C" w:rsidRDefault="00652DD6"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0AF5295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7A4078AC" w14:textId="77777777" w:rsidR="00652DD6" w:rsidRPr="00C7244C" w:rsidRDefault="00652DD6" w:rsidP="003F1727">
            <w:pPr>
              <w:pStyle w:val="TAC"/>
              <w:rPr>
                <w:snapToGrid w:val="0"/>
                <w:lang w:eastAsia="zh-CN"/>
              </w:rPr>
            </w:pPr>
            <w:r w:rsidRPr="00C7244C">
              <w:rPr>
                <w:snapToGrid w:val="0"/>
                <w:lang w:eastAsia="zh-CN"/>
              </w:rPr>
              <w:t>SMTC pattern 1</w:t>
            </w:r>
          </w:p>
        </w:tc>
      </w:tr>
      <w:tr w:rsidR="00652DD6" w:rsidRPr="00C7244C" w14:paraId="433792E6"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56DFF75F" w14:textId="77777777" w:rsidR="00652DD6" w:rsidRPr="00C7244C" w:rsidRDefault="00652DD6"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6921D279"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194596D" w14:textId="77777777" w:rsidR="00652DD6" w:rsidRPr="00C7244C" w:rsidRDefault="00652DD6" w:rsidP="003F1727">
            <w:pPr>
              <w:pStyle w:val="TAC"/>
              <w:rPr>
                <w:rFonts w:cs="Arial"/>
              </w:rPr>
            </w:pPr>
            <w:r w:rsidRPr="00C7244C">
              <w:rPr>
                <w:rFonts w:cs="Arial"/>
                <w:lang w:eastAsia="zh-CN"/>
              </w:rPr>
              <w:t>SSB</w:t>
            </w:r>
            <w:r w:rsidRPr="00C7244C">
              <w:rPr>
                <w:rFonts w:cs="Arial"/>
              </w:rPr>
              <w:t>.1 FR2</w:t>
            </w:r>
          </w:p>
        </w:tc>
      </w:tr>
      <w:tr w:rsidR="00652DD6" w:rsidRPr="00C7244C" w14:paraId="1C32DC5B" w14:textId="77777777" w:rsidTr="003F1727">
        <w:trPr>
          <w:trHeight w:val="71"/>
          <w:jc w:val="center"/>
        </w:trPr>
        <w:tc>
          <w:tcPr>
            <w:tcW w:w="3805" w:type="dxa"/>
            <w:gridSpan w:val="3"/>
            <w:tcBorders>
              <w:top w:val="single" w:sz="4" w:space="0" w:color="auto"/>
              <w:left w:val="single" w:sz="4" w:space="0" w:color="auto"/>
              <w:right w:val="single" w:sz="4" w:space="0" w:color="auto"/>
            </w:tcBorders>
          </w:tcPr>
          <w:p w14:paraId="460B5566" w14:textId="77777777" w:rsidR="00652DD6" w:rsidRPr="00C7244C" w:rsidRDefault="00652DD6"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3BD80DB6" w14:textId="77777777" w:rsidR="00652DD6" w:rsidRPr="00C7244C" w:rsidRDefault="00652DD6"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6A92C8EB" w14:textId="77777777" w:rsidR="00652DD6" w:rsidRPr="00C7244C" w:rsidRDefault="00652DD6" w:rsidP="003F1727">
            <w:pPr>
              <w:pStyle w:val="TAC"/>
              <w:rPr>
                <w:rFonts w:cs="Arial"/>
              </w:rPr>
            </w:pPr>
            <w:r w:rsidRPr="00C7244C">
              <w:rPr>
                <w:rFonts w:cs="Arial"/>
              </w:rPr>
              <w:t>120 kHz</w:t>
            </w:r>
          </w:p>
        </w:tc>
      </w:tr>
      <w:tr w:rsidR="00652DD6" w:rsidRPr="00C7244C" w14:paraId="04ACCDD9"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663C41A2" w14:textId="77777777" w:rsidR="00652DD6" w:rsidRPr="00C7244C" w:rsidRDefault="00652DD6"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30AED4FF" w14:textId="77777777" w:rsidR="00652DD6" w:rsidRPr="00C7244C" w:rsidRDefault="00652DD6"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3E2DF8C1" w14:textId="77777777" w:rsidR="00652DD6" w:rsidRPr="00C7244C" w:rsidRDefault="00652DD6" w:rsidP="003F1727">
            <w:pPr>
              <w:pStyle w:val="TAC"/>
              <w:rPr>
                <w:rFonts w:cs="Arial"/>
              </w:rPr>
            </w:pPr>
            <w:r w:rsidRPr="00C7244C">
              <w:rPr>
                <w:rFonts w:cs="Arial"/>
              </w:rPr>
              <w:t>120 kHz</w:t>
            </w:r>
          </w:p>
        </w:tc>
      </w:tr>
      <w:tr w:rsidR="00652DD6" w:rsidRPr="00C7244C" w14:paraId="06338E50"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7461A71D" w14:textId="77777777" w:rsidR="00652DD6" w:rsidRPr="00C7244C" w:rsidRDefault="00652DD6"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615506F5"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15F8D5EC" w14:textId="77777777" w:rsidR="00652DD6" w:rsidRPr="00C7244C" w:rsidRDefault="00652DD6" w:rsidP="003F1727">
            <w:pPr>
              <w:pStyle w:val="TAC"/>
              <w:rPr>
                <w:rFonts w:cs="Arial"/>
              </w:rPr>
            </w:pPr>
            <w:r w:rsidRPr="00C7244C">
              <w:rPr>
                <w:lang w:eastAsia="zh-CN"/>
              </w:rPr>
              <w:t>FR2 PRACH configuration 1</w:t>
            </w:r>
          </w:p>
        </w:tc>
      </w:tr>
      <w:tr w:rsidR="00652DD6" w:rsidRPr="00C7244C" w14:paraId="0AA3D92A"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02E742CC" w14:textId="77777777" w:rsidR="00652DD6" w:rsidRPr="00C7244C" w:rsidRDefault="00652DD6"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7CFA3444"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5B422B2" w14:textId="77777777" w:rsidR="00652DD6" w:rsidRPr="00C7244C" w:rsidRDefault="00652DD6" w:rsidP="003F1727">
            <w:pPr>
              <w:pStyle w:val="TAC"/>
              <w:rPr>
                <w:rFonts w:cs="Arial"/>
              </w:rPr>
            </w:pPr>
            <w:r w:rsidRPr="00C7244C">
              <w:rPr>
                <w:szCs w:val="18"/>
              </w:rPr>
              <w:t>TRS.2.1 TDD</w:t>
            </w:r>
          </w:p>
        </w:tc>
      </w:tr>
      <w:tr w:rsidR="00652DD6" w:rsidRPr="00C7244C" w14:paraId="1E800D01"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4ACED335" w14:textId="77777777" w:rsidR="00652DD6" w:rsidRPr="00C7244C" w:rsidRDefault="00652DD6" w:rsidP="003F1727">
            <w:pPr>
              <w:pStyle w:val="TAL"/>
            </w:pPr>
            <w:r w:rsidRPr="00C7244C">
              <w:t>TCI configuration</w:t>
            </w:r>
          </w:p>
        </w:tc>
        <w:tc>
          <w:tcPr>
            <w:tcW w:w="1134" w:type="dxa"/>
            <w:tcBorders>
              <w:top w:val="single" w:sz="4" w:space="0" w:color="auto"/>
              <w:left w:val="single" w:sz="4" w:space="0" w:color="auto"/>
              <w:right w:val="single" w:sz="4" w:space="0" w:color="auto"/>
            </w:tcBorders>
          </w:tcPr>
          <w:p w14:paraId="7B8985DF"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5E1B23F" w14:textId="77777777" w:rsidR="00652DD6" w:rsidRPr="00C7244C" w:rsidRDefault="00652DD6" w:rsidP="003F1727">
            <w:pPr>
              <w:pStyle w:val="TAC"/>
              <w:rPr>
                <w:rFonts w:cs="Arial"/>
              </w:rPr>
            </w:pPr>
            <w:r w:rsidRPr="00C7244C">
              <w:t>CSI-RS.Config.0</w:t>
            </w:r>
          </w:p>
        </w:tc>
      </w:tr>
      <w:tr w:rsidR="00652DD6" w:rsidRPr="00C7244C" w14:paraId="4362CAF6" w14:textId="77777777" w:rsidTr="003F1727">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17FAB57" w14:textId="77777777" w:rsidR="00652DD6" w:rsidRPr="00C7244C" w:rsidRDefault="00652DD6"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09DD097E" w14:textId="77777777" w:rsidR="00652DD6" w:rsidRPr="00C7244C" w:rsidRDefault="00652DD6"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7FC1D4E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4A12841B" w14:textId="77777777" w:rsidR="00652DD6" w:rsidRPr="00C7244C" w:rsidRDefault="00652DD6" w:rsidP="003F1727">
            <w:pPr>
              <w:pStyle w:val="TAC"/>
              <w:rPr>
                <w:rFonts w:cs="Arial"/>
              </w:rPr>
            </w:pPr>
            <w:r w:rsidRPr="00C7244C">
              <w:rPr>
                <w:rFonts w:cs="v3.7.0"/>
              </w:rPr>
              <w:t>DLBWP.0.1</w:t>
            </w:r>
          </w:p>
        </w:tc>
      </w:tr>
      <w:tr w:rsidR="00652DD6" w:rsidRPr="00C7244C" w14:paraId="7E3E2205" w14:textId="77777777" w:rsidTr="003F172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0112053"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6C11EBA3" w14:textId="77777777" w:rsidR="00652DD6" w:rsidRPr="00C7244C" w:rsidRDefault="00652DD6"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0689C41B"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E34E4E5" w14:textId="77777777" w:rsidR="00652DD6" w:rsidRPr="00C7244C" w:rsidRDefault="00652DD6" w:rsidP="003F1727">
            <w:pPr>
              <w:pStyle w:val="TAC"/>
              <w:rPr>
                <w:rFonts w:cs="Arial"/>
              </w:rPr>
            </w:pPr>
            <w:r w:rsidRPr="00C7244C">
              <w:rPr>
                <w:rFonts w:cs="v3.7.0"/>
              </w:rPr>
              <w:t>DLBWP.1.1</w:t>
            </w:r>
          </w:p>
        </w:tc>
      </w:tr>
      <w:tr w:rsidR="00652DD6" w:rsidRPr="00C7244C" w14:paraId="4694FBA9" w14:textId="77777777" w:rsidTr="003F172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0AC0B56"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533B9CE9" w14:textId="77777777" w:rsidR="00652DD6" w:rsidRPr="00C7244C" w:rsidRDefault="00652DD6"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30FF791A"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3D5A7D8" w14:textId="77777777" w:rsidR="00652DD6" w:rsidRPr="00C7244C" w:rsidRDefault="00652DD6" w:rsidP="003F1727">
            <w:pPr>
              <w:pStyle w:val="TAC"/>
              <w:rPr>
                <w:rFonts w:cs="Arial"/>
              </w:rPr>
            </w:pPr>
            <w:r w:rsidRPr="00C7244C">
              <w:rPr>
                <w:rFonts w:cs="v3.7.0"/>
              </w:rPr>
              <w:t>ULBWP.0.1</w:t>
            </w:r>
          </w:p>
        </w:tc>
      </w:tr>
      <w:tr w:rsidR="00652DD6" w:rsidRPr="00C7244C" w14:paraId="04A559BD" w14:textId="77777777" w:rsidTr="003F1727">
        <w:trPr>
          <w:trHeight w:val="43"/>
          <w:jc w:val="center"/>
        </w:trPr>
        <w:tc>
          <w:tcPr>
            <w:tcW w:w="1902" w:type="dxa"/>
            <w:gridSpan w:val="2"/>
            <w:tcBorders>
              <w:top w:val="nil"/>
              <w:left w:val="single" w:sz="4" w:space="0" w:color="auto"/>
              <w:right w:val="single" w:sz="4" w:space="0" w:color="auto"/>
            </w:tcBorders>
            <w:shd w:val="clear" w:color="auto" w:fill="auto"/>
          </w:tcPr>
          <w:p w14:paraId="5C875557" w14:textId="77777777" w:rsidR="00652DD6" w:rsidRPr="00C7244C" w:rsidRDefault="00652DD6" w:rsidP="003F1727">
            <w:pPr>
              <w:pStyle w:val="TAL"/>
              <w:rPr>
                <w:szCs w:val="18"/>
              </w:rPr>
            </w:pPr>
          </w:p>
        </w:tc>
        <w:tc>
          <w:tcPr>
            <w:tcW w:w="1903" w:type="dxa"/>
            <w:tcBorders>
              <w:top w:val="single" w:sz="4" w:space="0" w:color="auto"/>
              <w:left w:val="single" w:sz="4" w:space="0" w:color="auto"/>
              <w:right w:val="single" w:sz="4" w:space="0" w:color="auto"/>
            </w:tcBorders>
          </w:tcPr>
          <w:p w14:paraId="4EE1C75E" w14:textId="77777777" w:rsidR="00652DD6" w:rsidRPr="00C7244C" w:rsidRDefault="00652DD6" w:rsidP="003F1727">
            <w:pPr>
              <w:pStyle w:val="TAL"/>
              <w:rPr>
                <w:szCs w:val="18"/>
              </w:rPr>
            </w:pPr>
            <w:r w:rsidRPr="00C7244C">
              <w:rPr>
                <w:szCs w:val="18"/>
              </w:rPr>
              <w:t>Dedicated UL BWP</w:t>
            </w:r>
          </w:p>
        </w:tc>
        <w:tc>
          <w:tcPr>
            <w:tcW w:w="1134" w:type="dxa"/>
            <w:tcBorders>
              <w:top w:val="single" w:sz="4" w:space="0" w:color="auto"/>
              <w:left w:val="single" w:sz="4" w:space="0" w:color="auto"/>
              <w:bottom w:val="single" w:sz="4" w:space="0" w:color="auto"/>
              <w:right w:val="single" w:sz="4" w:space="0" w:color="auto"/>
            </w:tcBorders>
          </w:tcPr>
          <w:p w14:paraId="46AA360B" w14:textId="77777777" w:rsidR="00652DD6" w:rsidRPr="00C7244C" w:rsidRDefault="00652DD6" w:rsidP="003F1727">
            <w:pPr>
              <w:pStyle w:val="TAC"/>
              <w:rPr>
                <w:rFonts w:cs="Arial"/>
                <w:szCs w:val="18"/>
              </w:rPr>
            </w:pPr>
          </w:p>
        </w:tc>
        <w:tc>
          <w:tcPr>
            <w:tcW w:w="4655" w:type="dxa"/>
            <w:gridSpan w:val="4"/>
            <w:tcBorders>
              <w:top w:val="single" w:sz="4" w:space="0" w:color="auto"/>
              <w:left w:val="single" w:sz="4" w:space="0" w:color="auto"/>
              <w:right w:val="single" w:sz="4" w:space="0" w:color="auto"/>
            </w:tcBorders>
          </w:tcPr>
          <w:p w14:paraId="0AE8161F" w14:textId="77777777" w:rsidR="00652DD6" w:rsidRPr="00C7244C" w:rsidRDefault="00652DD6" w:rsidP="003F1727">
            <w:pPr>
              <w:pStyle w:val="TAC"/>
              <w:rPr>
                <w:rFonts w:cs="Arial"/>
                <w:szCs w:val="18"/>
              </w:rPr>
            </w:pPr>
            <w:r w:rsidRPr="00C7244C">
              <w:rPr>
                <w:rFonts w:cs="v3.7.0"/>
                <w:szCs w:val="18"/>
              </w:rPr>
              <w:t>ULBWP.1.1</w:t>
            </w:r>
          </w:p>
        </w:tc>
      </w:tr>
      <w:tr w:rsidR="00652DD6" w:rsidRPr="00C7244C" w14:paraId="5790824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6705D28" w14:textId="77777777" w:rsidR="00652DD6" w:rsidRPr="00C7244C" w:rsidRDefault="00652DD6" w:rsidP="003F1727">
            <w:pPr>
              <w:pStyle w:val="TAL"/>
              <w:rPr>
                <w:szCs w:val="18"/>
              </w:rPr>
            </w:pPr>
            <w:r w:rsidRPr="00C7244C">
              <w:rPr>
                <w:szCs w:val="18"/>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FB2BBE5" w14:textId="77777777" w:rsidR="00652DD6" w:rsidRPr="00C7244C" w:rsidRDefault="00652DD6" w:rsidP="003F1727">
            <w:pPr>
              <w:pStyle w:val="TAC"/>
              <w:rPr>
                <w:rFonts w:cs="Arial"/>
                <w:szCs w:val="18"/>
              </w:rPr>
            </w:pPr>
            <w:r w:rsidRPr="00C7244C">
              <w:rPr>
                <w:rFonts w:cs="Arial"/>
                <w:szCs w:val="18"/>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76DF1D66" w14:textId="77777777" w:rsidR="00652DD6" w:rsidRPr="00C7244C" w:rsidRDefault="00652DD6" w:rsidP="003F1727">
            <w:pPr>
              <w:pStyle w:val="TAC"/>
              <w:rPr>
                <w:rFonts w:cs="Arial"/>
                <w:szCs w:val="18"/>
              </w:rPr>
            </w:pPr>
            <w:r w:rsidRPr="00C7244C">
              <w:rPr>
                <w:rFonts w:cs="Arial"/>
                <w:szCs w:val="18"/>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6877D0C2" w14:textId="77777777" w:rsidR="00652DD6" w:rsidRPr="00C7244C" w:rsidRDefault="00652DD6" w:rsidP="003F1727">
            <w:pPr>
              <w:pStyle w:val="TAC"/>
              <w:rPr>
                <w:rFonts w:cs="Arial"/>
                <w:szCs w:val="18"/>
              </w:rPr>
            </w:pPr>
            <w:r w:rsidRPr="00C7244C">
              <w:rPr>
                <w:rFonts w:cs="Arial"/>
                <w:szCs w:val="18"/>
              </w:rPr>
              <w:t>0</w:t>
            </w:r>
          </w:p>
        </w:tc>
      </w:tr>
      <w:tr w:rsidR="00652DD6" w:rsidRPr="00C7244C" w14:paraId="396D7082"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DE3F6C0" w14:textId="77777777" w:rsidR="00652DD6" w:rsidRPr="00C7244C" w:rsidRDefault="00652DD6" w:rsidP="003F1727">
            <w:pPr>
              <w:pStyle w:val="TAL"/>
              <w:rPr>
                <w:szCs w:val="18"/>
              </w:rPr>
            </w:pPr>
            <w:r w:rsidRPr="00C7244C">
              <w:rPr>
                <w:szCs w:val="18"/>
              </w:rPr>
              <w:t>EPRE ratio of PBCH DMRS to SSS</w:t>
            </w:r>
          </w:p>
        </w:tc>
        <w:tc>
          <w:tcPr>
            <w:tcW w:w="1134" w:type="dxa"/>
            <w:tcBorders>
              <w:top w:val="nil"/>
              <w:left w:val="single" w:sz="4" w:space="0" w:color="auto"/>
              <w:bottom w:val="nil"/>
              <w:right w:val="single" w:sz="4" w:space="0" w:color="auto"/>
            </w:tcBorders>
            <w:shd w:val="clear" w:color="auto" w:fill="auto"/>
          </w:tcPr>
          <w:p w14:paraId="0D7E0CBA"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37BB0168"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1C31B159" w14:textId="77777777" w:rsidR="00652DD6" w:rsidRPr="00C7244C" w:rsidRDefault="00652DD6" w:rsidP="003F1727">
            <w:pPr>
              <w:pStyle w:val="TAC"/>
              <w:rPr>
                <w:rFonts w:cs="Arial"/>
                <w:szCs w:val="18"/>
              </w:rPr>
            </w:pPr>
          </w:p>
        </w:tc>
      </w:tr>
      <w:tr w:rsidR="00652DD6" w:rsidRPr="00C7244C" w14:paraId="640AFB8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6820883" w14:textId="77777777" w:rsidR="00652DD6" w:rsidRPr="00C7244C" w:rsidRDefault="00652DD6" w:rsidP="003F1727">
            <w:pPr>
              <w:pStyle w:val="TAL"/>
              <w:rPr>
                <w:szCs w:val="18"/>
              </w:rPr>
            </w:pPr>
            <w:r w:rsidRPr="00C7244C">
              <w:rPr>
                <w:szCs w:val="18"/>
              </w:rPr>
              <w:t>EPRE ratio of PBCH to PBCH DMRS</w:t>
            </w:r>
          </w:p>
        </w:tc>
        <w:tc>
          <w:tcPr>
            <w:tcW w:w="1134" w:type="dxa"/>
            <w:tcBorders>
              <w:top w:val="nil"/>
              <w:left w:val="single" w:sz="4" w:space="0" w:color="auto"/>
              <w:bottom w:val="nil"/>
              <w:right w:val="single" w:sz="4" w:space="0" w:color="auto"/>
            </w:tcBorders>
            <w:shd w:val="clear" w:color="auto" w:fill="auto"/>
          </w:tcPr>
          <w:p w14:paraId="358D68E6"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0CFE1B32"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0B660643" w14:textId="77777777" w:rsidR="00652DD6" w:rsidRPr="00C7244C" w:rsidRDefault="00652DD6" w:rsidP="003F1727">
            <w:pPr>
              <w:pStyle w:val="TAC"/>
              <w:rPr>
                <w:rFonts w:cs="Arial"/>
                <w:szCs w:val="18"/>
              </w:rPr>
            </w:pPr>
          </w:p>
        </w:tc>
      </w:tr>
      <w:tr w:rsidR="00652DD6" w:rsidRPr="00C7244C" w14:paraId="3D9C639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4612771" w14:textId="77777777" w:rsidR="00652DD6" w:rsidRPr="00C7244C" w:rsidRDefault="00652DD6" w:rsidP="003F1727">
            <w:pPr>
              <w:pStyle w:val="TAL"/>
              <w:rPr>
                <w:szCs w:val="18"/>
              </w:rPr>
            </w:pPr>
            <w:r w:rsidRPr="00C7244C">
              <w:rPr>
                <w:szCs w:val="18"/>
              </w:rPr>
              <w:t>EPRE ratio of PDCCH DMRS to SSS</w:t>
            </w:r>
          </w:p>
        </w:tc>
        <w:tc>
          <w:tcPr>
            <w:tcW w:w="1134" w:type="dxa"/>
            <w:tcBorders>
              <w:top w:val="nil"/>
              <w:left w:val="single" w:sz="4" w:space="0" w:color="auto"/>
              <w:bottom w:val="nil"/>
              <w:right w:val="single" w:sz="4" w:space="0" w:color="auto"/>
            </w:tcBorders>
            <w:shd w:val="clear" w:color="auto" w:fill="auto"/>
          </w:tcPr>
          <w:p w14:paraId="6E32DE02"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307BE944"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1CB096F8" w14:textId="77777777" w:rsidR="00652DD6" w:rsidRPr="00C7244C" w:rsidRDefault="00652DD6" w:rsidP="003F1727">
            <w:pPr>
              <w:pStyle w:val="TAC"/>
              <w:rPr>
                <w:rFonts w:cs="Arial"/>
                <w:szCs w:val="18"/>
              </w:rPr>
            </w:pPr>
          </w:p>
        </w:tc>
      </w:tr>
      <w:tr w:rsidR="00652DD6" w:rsidRPr="00C7244C" w14:paraId="4C55EA28"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3A553E0" w14:textId="77777777" w:rsidR="00652DD6" w:rsidRPr="00C7244C" w:rsidRDefault="00652DD6" w:rsidP="003F1727">
            <w:pPr>
              <w:pStyle w:val="TAL"/>
              <w:rPr>
                <w:szCs w:val="18"/>
              </w:rPr>
            </w:pPr>
            <w:r w:rsidRPr="00C7244C">
              <w:rPr>
                <w:szCs w:val="18"/>
              </w:rPr>
              <w:t>EPRE ratio of PDCCH to PDCCH DMRS</w:t>
            </w:r>
          </w:p>
        </w:tc>
        <w:tc>
          <w:tcPr>
            <w:tcW w:w="1134" w:type="dxa"/>
            <w:tcBorders>
              <w:top w:val="nil"/>
              <w:left w:val="single" w:sz="4" w:space="0" w:color="auto"/>
              <w:bottom w:val="nil"/>
              <w:right w:val="single" w:sz="4" w:space="0" w:color="auto"/>
            </w:tcBorders>
            <w:shd w:val="clear" w:color="auto" w:fill="auto"/>
          </w:tcPr>
          <w:p w14:paraId="688F7ECE"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64009B25"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064CD361" w14:textId="77777777" w:rsidR="00652DD6" w:rsidRPr="00C7244C" w:rsidRDefault="00652DD6" w:rsidP="003F1727">
            <w:pPr>
              <w:pStyle w:val="TAC"/>
              <w:rPr>
                <w:rFonts w:cs="Arial"/>
                <w:szCs w:val="18"/>
              </w:rPr>
            </w:pPr>
          </w:p>
        </w:tc>
      </w:tr>
      <w:tr w:rsidR="00652DD6" w:rsidRPr="00C7244C" w14:paraId="2BD6A361"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04EA08" w14:textId="77777777" w:rsidR="00652DD6" w:rsidRPr="00C7244C" w:rsidRDefault="00652DD6" w:rsidP="003F1727">
            <w:pPr>
              <w:pStyle w:val="TAL"/>
              <w:rPr>
                <w:szCs w:val="18"/>
              </w:rPr>
            </w:pPr>
            <w:r w:rsidRPr="00C7244C">
              <w:rPr>
                <w:szCs w:val="18"/>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2930528"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4D39979D"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357A31D6" w14:textId="77777777" w:rsidR="00652DD6" w:rsidRPr="00C7244C" w:rsidRDefault="00652DD6" w:rsidP="003F1727">
            <w:pPr>
              <w:pStyle w:val="TAC"/>
              <w:rPr>
                <w:rFonts w:cs="Arial"/>
                <w:szCs w:val="18"/>
              </w:rPr>
            </w:pPr>
          </w:p>
        </w:tc>
      </w:tr>
      <w:tr w:rsidR="00652DD6" w:rsidRPr="00C7244C" w14:paraId="63EC5A5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4468266" w14:textId="77777777" w:rsidR="00652DD6" w:rsidRPr="00C7244C" w:rsidRDefault="00652DD6" w:rsidP="003F1727">
            <w:pPr>
              <w:pStyle w:val="TAL"/>
              <w:rPr>
                <w:szCs w:val="18"/>
              </w:rPr>
            </w:pPr>
            <w:r w:rsidRPr="00C7244C">
              <w:rPr>
                <w:szCs w:val="18"/>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056BCF"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6B059520"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5036DDEB" w14:textId="77777777" w:rsidR="00652DD6" w:rsidRPr="00C7244C" w:rsidRDefault="00652DD6" w:rsidP="003F1727">
            <w:pPr>
              <w:pStyle w:val="TAC"/>
              <w:rPr>
                <w:rFonts w:cs="Arial"/>
                <w:szCs w:val="18"/>
              </w:rPr>
            </w:pPr>
          </w:p>
        </w:tc>
      </w:tr>
      <w:tr w:rsidR="00652DD6" w:rsidRPr="00C7244C" w14:paraId="773227B3"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35B07" w14:textId="77777777" w:rsidR="00652DD6" w:rsidRPr="00C7244C" w:rsidRDefault="00652DD6" w:rsidP="003F1727">
            <w:pPr>
              <w:pStyle w:val="TAL"/>
              <w:rPr>
                <w:szCs w:val="18"/>
              </w:rPr>
            </w:pPr>
            <w:r w:rsidRPr="00C7244C">
              <w:rPr>
                <w:szCs w:val="18"/>
              </w:rPr>
              <w:t>EPRE ratio of OCNG DMRS to SSS(Note 1)</w:t>
            </w:r>
          </w:p>
        </w:tc>
        <w:tc>
          <w:tcPr>
            <w:tcW w:w="1134" w:type="dxa"/>
            <w:tcBorders>
              <w:top w:val="nil"/>
              <w:left w:val="single" w:sz="4" w:space="0" w:color="auto"/>
              <w:bottom w:val="nil"/>
              <w:right w:val="single" w:sz="4" w:space="0" w:color="auto"/>
            </w:tcBorders>
            <w:shd w:val="clear" w:color="auto" w:fill="auto"/>
          </w:tcPr>
          <w:p w14:paraId="01D8130F"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595FCF22"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4B9A3D65" w14:textId="77777777" w:rsidR="00652DD6" w:rsidRPr="00C7244C" w:rsidRDefault="00652DD6" w:rsidP="003F1727">
            <w:pPr>
              <w:pStyle w:val="TAC"/>
              <w:rPr>
                <w:rFonts w:cs="Arial"/>
                <w:szCs w:val="18"/>
              </w:rPr>
            </w:pPr>
          </w:p>
        </w:tc>
      </w:tr>
      <w:tr w:rsidR="00652DD6" w:rsidRPr="00C7244C" w14:paraId="4BAA786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A2A0054" w14:textId="77777777" w:rsidR="00652DD6" w:rsidRPr="00C7244C" w:rsidRDefault="00652DD6" w:rsidP="003F1727">
            <w:pPr>
              <w:pStyle w:val="TAL"/>
              <w:rPr>
                <w:szCs w:val="18"/>
              </w:rPr>
            </w:pPr>
            <w:r w:rsidRPr="00C7244C">
              <w:rPr>
                <w:szCs w:val="18"/>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85B6B90"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single" w:sz="4" w:space="0" w:color="auto"/>
              <w:right w:val="single" w:sz="4" w:space="0" w:color="auto"/>
            </w:tcBorders>
            <w:shd w:val="clear" w:color="auto" w:fill="auto"/>
          </w:tcPr>
          <w:p w14:paraId="063A2D03"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00DD7A53" w14:textId="77777777" w:rsidR="00652DD6" w:rsidRPr="00C7244C" w:rsidRDefault="00652DD6" w:rsidP="003F1727">
            <w:pPr>
              <w:pStyle w:val="TAC"/>
              <w:rPr>
                <w:rFonts w:cs="Arial"/>
                <w:szCs w:val="18"/>
              </w:rPr>
            </w:pPr>
          </w:p>
        </w:tc>
      </w:tr>
      <w:tr w:rsidR="00652DD6" w:rsidRPr="00C7244C" w14:paraId="5C64716F" w14:textId="77777777" w:rsidTr="003F1727">
        <w:trPr>
          <w:trHeight w:val="359"/>
          <w:jc w:val="center"/>
        </w:trPr>
        <w:tc>
          <w:tcPr>
            <w:tcW w:w="3805" w:type="dxa"/>
            <w:gridSpan w:val="3"/>
            <w:tcBorders>
              <w:top w:val="single" w:sz="4" w:space="0" w:color="auto"/>
              <w:left w:val="single" w:sz="4" w:space="0" w:color="auto"/>
              <w:right w:val="single" w:sz="4" w:space="0" w:color="auto"/>
            </w:tcBorders>
          </w:tcPr>
          <w:p w14:paraId="65D9CE60" w14:textId="77777777" w:rsidR="00652DD6" w:rsidRPr="00C7244C" w:rsidRDefault="00652DD6" w:rsidP="003F1727">
            <w:pPr>
              <w:pStyle w:val="TAL"/>
            </w:pPr>
            <w:r w:rsidRPr="00C7244C">
              <w:rPr>
                <w:position w:val="-12"/>
              </w:rPr>
              <w:object w:dxaOrig="405" w:dyaOrig="345" w14:anchorId="2CF52E3E">
                <v:shape id="_x0000_i1114" type="#_x0000_t75" style="width:17.4pt;height:17.4pt" o:ole="" fillcolor="window">
                  <v:imagedata r:id="rId8" o:title=""/>
                </v:shape>
                <o:OLEObject Type="Embed" ProgID="Equation.3" ShapeID="_x0000_i1114" DrawAspect="Content" ObjectID="_1781671802" r:id="rId106"/>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FCF1EB3" w14:textId="77777777" w:rsidR="00652DD6" w:rsidRPr="00C7244C" w:rsidRDefault="00652DD6" w:rsidP="003F1727">
            <w:pPr>
              <w:pStyle w:val="TAC"/>
              <w:rPr>
                <w:rFonts w:cs="Arial"/>
              </w:rPr>
            </w:pPr>
            <w:r w:rsidRPr="00C7244C">
              <w:rPr>
                <w:rFonts w:cs="Arial"/>
              </w:rPr>
              <w:t>dBm/15kHz</w:t>
            </w:r>
          </w:p>
        </w:tc>
        <w:tc>
          <w:tcPr>
            <w:tcW w:w="2327" w:type="dxa"/>
            <w:gridSpan w:val="2"/>
            <w:tcBorders>
              <w:top w:val="single" w:sz="4" w:space="0" w:color="auto"/>
              <w:left w:val="single" w:sz="4" w:space="0" w:color="auto"/>
              <w:right w:val="single" w:sz="4" w:space="0" w:color="auto"/>
            </w:tcBorders>
          </w:tcPr>
          <w:p w14:paraId="77D9B375" w14:textId="6FF0E20F" w:rsidR="00652DD6" w:rsidRPr="00C7244C" w:rsidRDefault="007942FE" w:rsidP="003F1727">
            <w:pPr>
              <w:pStyle w:val="TAC"/>
              <w:rPr>
                <w:lang w:eastAsia="zh-CN"/>
              </w:rPr>
            </w:pPr>
            <w:r w:rsidRPr="00C7244C">
              <w:t>-106.2</w:t>
            </w:r>
            <w:r w:rsidRPr="00C7244C">
              <w:rPr>
                <w:rFonts w:cs="Arial"/>
                <w:lang w:eastAsia="fr-FR"/>
              </w:rPr>
              <w:t xml:space="preserve"> </w:t>
            </w:r>
            <w:r w:rsidRPr="00C7244C">
              <w:rPr>
                <w:rFonts w:cs="Arial"/>
                <w:vertAlign w:val="superscript"/>
                <w:lang w:eastAsia="fr-FR"/>
              </w:rPr>
              <w:t>Note 7</w:t>
            </w:r>
          </w:p>
        </w:tc>
        <w:tc>
          <w:tcPr>
            <w:tcW w:w="2328" w:type="dxa"/>
            <w:gridSpan w:val="2"/>
            <w:tcBorders>
              <w:top w:val="single" w:sz="4" w:space="0" w:color="auto"/>
              <w:left w:val="single" w:sz="4" w:space="0" w:color="auto"/>
              <w:right w:val="single" w:sz="4" w:space="0" w:color="auto"/>
            </w:tcBorders>
          </w:tcPr>
          <w:p w14:paraId="75C68836" w14:textId="071D52B0" w:rsidR="00652DD6" w:rsidRPr="00C7244C" w:rsidRDefault="00D268AE" w:rsidP="003F1727">
            <w:pPr>
              <w:pStyle w:val="TAC"/>
              <w:rPr>
                <w:lang w:eastAsia="zh-CN"/>
              </w:rPr>
            </w:pPr>
            <w:r w:rsidRPr="00C7244C">
              <w:t>-106.2</w:t>
            </w:r>
            <w:r w:rsidRPr="00C7244C">
              <w:rPr>
                <w:rFonts w:cs="Arial"/>
                <w:vertAlign w:val="superscript"/>
                <w:lang w:eastAsia="fr-FR"/>
              </w:rPr>
              <w:t xml:space="preserve"> Note 7</w:t>
            </w:r>
          </w:p>
        </w:tc>
      </w:tr>
      <w:tr w:rsidR="00652DD6" w:rsidRPr="00C7244C" w14:paraId="126E4902" w14:textId="77777777" w:rsidTr="003F1727">
        <w:trPr>
          <w:trHeight w:val="424"/>
          <w:jc w:val="center"/>
        </w:trPr>
        <w:tc>
          <w:tcPr>
            <w:tcW w:w="970" w:type="dxa"/>
            <w:tcBorders>
              <w:top w:val="single" w:sz="4" w:space="0" w:color="auto"/>
              <w:left w:val="single" w:sz="4" w:space="0" w:color="auto"/>
              <w:right w:val="single" w:sz="4" w:space="0" w:color="auto"/>
            </w:tcBorders>
          </w:tcPr>
          <w:p w14:paraId="146085DF" w14:textId="77777777" w:rsidR="00652DD6" w:rsidRPr="00C7244C" w:rsidRDefault="00652DD6" w:rsidP="003F1727">
            <w:pPr>
              <w:pStyle w:val="TAL"/>
              <w:rPr>
                <w:vertAlign w:val="superscript"/>
              </w:rPr>
            </w:pPr>
            <w:r w:rsidRPr="00C7244C">
              <w:rPr>
                <w:position w:val="-12"/>
              </w:rPr>
              <w:object w:dxaOrig="405" w:dyaOrig="345" w14:anchorId="54FBC109">
                <v:shape id="_x0000_i1115" type="#_x0000_t75" style="width:17.4pt;height:17.4pt" o:ole="" fillcolor="window">
                  <v:imagedata r:id="rId8" o:title=""/>
                </v:shape>
                <o:OLEObject Type="Embed" ProgID="Equation.3" ShapeID="_x0000_i1115" DrawAspect="Content" ObjectID="_1781671803" r:id="rId107"/>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55FC679E" w14:textId="77777777" w:rsidR="00652DD6" w:rsidRPr="00C7244C" w:rsidRDefault="00652DD6" w:rsidP="003F1727">
            <w:pPr>
              <w:pStyle w:val="TAL"/>
            </w:pPr>
            <w:r w:rsidRPr="00C7244C">
              <w:t>Config</w:t>
            </w:r>
            <w:r w:rsidRPr="00C7244C">
              <w:rPr>
                <w:szCs w:val="18"/>
              </w:rPr>
              <w:t xml:space="preserve"> </w:t>
            </w:r>
            <w:r w:rsidRPr="00C7244C">
              <w:t>1</w:t>
            </w:r>
          </w:p>
        </w:tc>
        <w:tc>
          <w:tcPr>
            <w:tcW w:w="1134" w:type="dxa"/>
            <w:tcBorders>
              <w:top w:val="single" w:sz="4" w:space="0" w:color="auto"/>
              <w:left w:val="single" w:sz="4" w:space="0" w:color="auto"/>
              <w:right w:val="single" w:sz="4" w:space="0" w:color="auto"/>
            </w:tcBorders>
          </w:tcPr>
          <w:p w14:paraId="4F200DA9" w14:textId="77777777" w:rsidR="00652DD6" w:rsidRPr="00C7244C" w:rsidRDefault="00652DD6" w:rsidP="003F1727">
            <w:pPr>
              <w:pStyle w:val="TAC"/>
              <w:rPr>
                <w:rFonts w:cs="Arial"/>
              </w:rPr>
            </w:pPr>
            <w:r w:rsidRPr="00C7244C">
              <w:rPr>
                <w:rFonts w:cs="Arial"/>
              </w:rPr>
              <w:t>dBm/SCS</w:t>
            </w:r>
          </w:p>
        </w:tc>
        <w:tc>
          <w:tcPr>
            <w:tcW w:w="2327" w:type="dxa"/>
            <w:gridSpan w:val="2"/>
            <w:tcBorders>
              <w:top w:val="single" w:sz="4" w:space="0" w:color="auto"/>
              <w:left w:val="single" w:sz="4" w:space="0" w:color="auto"/>
              <w:right w:val="single" w:sz="4" w:space="0" w:color="auto"/>
            </w:tcBorders>
          </w:tcPr>
          <w:p w14:paraId="1BB8F080" w14:textId="0AF9E4E9" w:rsidR="00652DD6" w:rsidRPr="00C7244C" w:rsidRDefault="004E2665" w:rsidP="003F1727">
            <w:pPr>
              <w:pStyle w:val="TAC"/>
              <w:rPr>
                <w:lang w:eastAsia="zh-CN"/>
              </w:rPr>
            </w:pPr>
            <w:r w:rsidRPr="00C7244C">
              <w:t>-97.2</w:t>
            </w:r>
          </w:p>
        </w:tc>
        <w:tc>
          <w:tcPr>
            <w:tcW w:w="2328" w:type="dxa"/>
            <w:gridSpan w:val="2"/>
            <w:tcBorders>
              <w:top w:val="single" w:sz="4" w:space="0" w:color="auto"/>
              <w:left w:val="single" w:sz="4" w:space="0" w:color="auto"/>
              <w:right w:val="single" w:sz="4" w:space="0" w:color="auto"/>
            </w:tcBorders>
          </w:tcPr>
          <w:p w14:paraId="20EF2BC1" w14:textId="2FCF7040" w:rsidR="00652DD6" w:rsidRPr="00C7244C" w:rsidRDefault="00B97B07" w:rsidP="003F1727">
            <w:pPr>
              <w:pStyle w:val="TAC"/>
              <w:rPr>
                <w:lang w:eastAsia="zh-CN"/>
              </w:rPr>
            </w:pPr>
            <w:r w:rsidRPr="00C7244C">
              <w:t>-97.2</w:t>
            </w:r>
          </w:p>
        </w:tc>
      </w:tr>
      <w:tr w:rsidR="00652DD6" w:rsidRPr="00C7244C" w14:paraId="1E4ECD1B" w14:textId="77777777" w:rsidTr="003F1727">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F3868D" w14:textId="4412042B" w:rsidR="00652DD6" w:rsidRPr="00C7244C" w:rsidRDefault="001B306F" w:rsidP="003F1727">
            <w:pPr>
              <w:pStyle w:val="TAL"/>
              <w:rPr>
                <w:i/>
              </w:rPr>
            </w:pPr>
            <w:r w:rsidRPr="00C7244C">
              <w:t>Ês/Iot</w:t>
            </w:r>
            <w:r w:rsidRPr="00C7244C">
              <w:rPr>
                <w:vertAlign w:val="subscript"/>
              </w:rPr>
              <w:t>BB</w:t>
            </w:r>
            <w:r w:rsidRPr="00C7244C">
              <w:rPr>
                <w:vertAlign w:val="superscript"/>
              </w:rPr>
              <w:t xml:space="preserve"> Note9</w:t>
            </w:r>
          </w:p>
        </w:tc>
        <w:tc>
          <w:tcPr>
            <w:tcW w:w="1134" w:type="dxa"/>
            <w:tcBorders>
              <w:top w:val="single" w:sz="4" w:space="0" w:color="auto"/>
              <w:left w:val="single" w:sz="4" w:space="0" w:color="auto"/>
              <w:bottom w:val="single" w:sz="4" w:space="0" w:color="auto"/>
              <w:right w:val="single" w:sz="4" w:space="0" w:color="auto"/>
            </w:tcBorders>
            <w:hideMark/>
          </w:tcPr>
          <w:p w14:paraId="387DAB3C" w14:textId="77777777" w:rsidR="00652DD6" w:rsidRPr="00C7244C" w:rsidRDefault="00652DD6" w:rsidP="003F1727">
            <w:pPr>
              <w:pStyle w:val="TAC"/>
              <w:rPr>
                <w:rFonts w:cs="Arial"/>
              </w:rPr>
            </w:pPr>
            <w:r w:rsidRPr="00C7244C">
              <w:rPr>
                <w:rFonts w:cs="Arial"/>
              </w:rPr>
              <w:t>dB</w:t>
            </w:r>
          </w:p>
        </w:tc>
        <w:tc>
          <w:tcPr>
            <w:tcW w:w="1163" w:type="dxa"/>
            <w:tcBorders>
              <w:top w:val="single" w:sz="4" w:space="0" w:color="auto"/>
              <w:left w:val="single" w:sz="4" w:space="0" w:color="auto"/>
              <w:right w:val="single" w:sz="4" w:space="0" w:color="auto"/>
            </w:tcBorders>
          </w:tcPr>
          <w:p w14:paraId="481EF8BC" w14:textId="0236B2F4" w:rsidR="00652DD6" w:rsidRPr="00C7244C" w:rsidRDefault="00D31DEB" w:rsidP="003F1727">
            <w:pPr>
              <w:pStyle w:val="TAC"/>
            </w:pPr>
            <w:r w:rsidRPr="00C7244C">
              <w:rPr>
                <w:lang w:eastAsia="zh-CN"/>
              </w:rPr>
              <w:t>4.69</w:t>
            </w:r>
          </w:p>
        </w:tc>
        <w:tc>
          <w:tcPr>
            <w:tcW w:w="1164" w:type="dxa"/>
            <w:tcBorders>
              <w:top w:val="single" w:sz="4" w:space="0" w:color="auto"/>
              <w:left w:val="single" w:sz="4" w:space="0" w:color="auto"/>
              <w:right w:val="single" w:sz="4" w:space="0" w:color="auto"/>
            </w:tcBorders>
          </w:tcPr>
          <w:p w14:paraId="67391943" w14:textId="077BD924" w:rsidR="00652DD6" w:rsidRPr="00C7244C" w:rsidRDefault="00530354" w:rsidP="003F1727">
            <w:pPr>
              <w:pStyle w:val="TAC"/>
            </w:pPr>
            <w:r w:rsidRPr="00C7244C">
              <w:t>-5.44</w:t>
            </w:r>
          </w:p>
        </w:tc>
        <w:tc>
          <w:tcPr>
            <w:tcW w:w="1164" w:type="dxa"/>
            <w:tcBorders>
              <w:top w:val="single" w:sz="4" w:space="0" w:color="auto"/>
              <w:left w:val="single" w:sz="4" w:space="0" w:color="auto"/>
              <w:right w:val="single" w:sz="4" w:space="0" w:color="auto"/>
            </w:tcBorders>
          </w:tcPr>
          <w:p w14:paraId="148B1ECC" w14:textId="77777777" w:rsidR="00652DD6" w:rsidRPr="00C7244C" w:rsidRDefault="00652DD6" w:rsidP="003F1727">
            <w:pPr>
              <w:pStyle w:val="TAC"/>
            </w:pPr>
            <w:r w:rsidRPr="00C7244C">
              <w:t>-Infinity</w:t>
            </w:r>
          </w:p>
        </w:tc>
        <w:tc>
          <w:tcPr>
            <w:tcW w:w="1164" w:type="dxa"/>
            <w:tcBorders>
              <w:top w:val="single" w:sz="4" w:space="0" w:color="auto"/>
              <w:left w:val="single" w:sz="4" w:space="0" w:color="auto"/>
              <w:right w:val="single" w:sz="4" w:space="0" w:color="auto"/>
            </w:tcBorders>
          </w:tcPr>
          <w:p w14:paraId="38292A76" w14:textId="3545EAC9" w:rsidR="00652DD6" w:rsidRPr="00C7244C" w:rsidRDefault="001300C5" w:rsidP="003F1727">
            <w:pPr>
              <w:pStyle w:val="TAC"/>
            </w:pPr>
            <w:r w:rsidRPr="00C7244C">
              <w:t>3.73</w:t>
            </w:r>
          </w:p>
        </w:tc>
      </w:tr>
      <w:tr w:rsidR="00652DD6" w:rsidRPr="00C7244C" w14:paraId="4EB0B0A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01F4F49" w14:textId="77777777" w:rsidR="00652DD6" w:rsidRPr="00C7244C" w:rsidRDefault="00652DD6" w:rsidP="003F1727">
            <w:pPr>
              <w:pStyle w:val="TAL"/>
            </w:pPr>
            <w:r w:rsidRPr="00C7244C">
              <w:rPr>
                <w:position w:val="-12"/>
              </w:rPr>
              <w:object w:dxaOrig="810" w:dyaOrig="390" w14:anchorId="2334D9DA">
                <v:shape id="_x0000_i1116" type="#_x0000_t75" style="width:42pt;height:17.4pt" o:ole="" fillcolor="window">
                  <v:imagedata r:id="rId11" o:title=""/>
                </v:shape>
                <o:OLEObject Type="Embed" ProgID="Equation.3" ShapeID="_x0000_i1116" DrawAspect="Content" ObjectID="_1781671804" r:id="rId108"/>
              </w:object>
            </w:r>
          </w:p>
        </w:tc>
        <w:tc>
          <w:tcPr>
            <w:tcW w:w="1134" w:type="dxa"/>
            <w:tcBorders>
              <w:top w:val="single" w:sz="4" w:space="0" w:color="auto"/>
              <w:left w:val="single" w:sz="4" w:space="0" w:color="auto"/>
              <w:bottom w:val="single" w:sz="4" w:space="0" w:color="auto"/>
              <w:right w:val="single" w:sz="4" w:space="0" w:color="auto"/>
            </w:tcBorders>
            <w:hideMark/>
          </w:tcPr>
          <w:p w14:paraId="5C31927D" w14:textId="77777777" w:rsidR="00652DD6" w:rsidRPr="00C7244C" w:rsidRDefault="00652DD6" w:rsidP="003F1727">
            <w:pPr>
              <w:pStyle w:val="TAC"/>
              <w:rPr>
                <w:rFonts w:cs="Arial"/>
              </w:rPr>
            </w:pPr>
            <w:r w:rsidRPr="00C7244C">
              <w:rPr>
                <w:rFonts w:cs="Arial"/>
              </w:rPr>
              <w:t>dB</w:t>
            </w:r>
          </w:p>
        </w:tc>
        <w:tc>
          <w:tcPr>
            <w:tcW w:w="1163" w:type="dxa"/>
            <w:tcBorders>
              <w:left w:val="single" w:sz="4" w:space="0" w:color="auto"/>
              <w:bottom w:val="single" w:sz="4" w:space="0" w:color="auto"/>
              <w:right w:val="single" w:sz="4" w:space="0" w:color="auto"/>
            </w:tcBorders>
          </w:tcPr>
          <w:p w14:paraId="74CD9F9F" w14:textId="77777777" w:rsidR="00652DD6" w:rsidRPr="00C7244C" w:rsidRDefault="00652DD6"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F718B47" w14:textId="77777777" w:rsidR="00652DD6" w:rsidRPr="00C7244C" w:rsidRDefault="00652DD6"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11F8E7A8" w14:textId="77777777" w:rsidR="00652DD6" w:rsidRPr="00C7244C" w:rsidRDefault="00652DD6"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14DBC8BD" w14:textId="77777777" w:rsidR="00652DD6" w:rsidRPr="00C7244C" w:rsidRDefault="00652DD6" w:rsidP="003F1727">
            <w:pPr>
              <w:pStyle w:val="TAC"/>
            </w:pPr>
            <w:r w:rsidRPr="00C7244C">
              <w:rPr>
                <w:lang w:eastAsia="zh-CN"/>
              </w:rPr>
              <w:t>11</w:t>
            </w:r>
          </w:p>
        </w:tc>
      </w:tr>
      <w:tr w:rsidR="00652DD6" w:rsidRPr="00C7244C" w14:paraId="15533A57" w14:textId="77777777" w:rsidTr="003F1727">
        <w:trPr>
          <w:trHeight w:val="427"/>
          <w:jc w:val="center"/>
        </w:trPr>
        <w:tc>
          <w:tcPr>
            <w:tcW w:w="970" w:type="dxa"/>
            <w:tcBorders>
              <w:top w:val="single" w:sz="4" w:space="0" w:color="auto"/>
              <w:left w:val="single" w:sz="4" w:space="0" w:color="auto"/>
              <w:right w:val="single" w:sz="4" w:space="0" w:color="auto"/>
            </w:tcBorders>
            <w:hideMark/>
          </w:tcPr>
          <w:p w14:paraId="6B7701FD"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4F942DA3" w14:textId="77777777" w:rsidR="00652DD6" w:rsidRPr="00C7244C" w:rsidRDefault="00652DD6" w:rsidP="003F1727">
            <w:pPr>
              <w:pStyle w:val="TAL"/>
            </w:pPr>
            <w:r w:rsidRPr="00C7244C">
              <w:t>Config</w:t>
            </w:r>
            <w:r w:rsidRPr="00C7244C">
              <w:rPr>
                <w:szCs w:val="18"/>
              </w:rPr>
              <w:t xml:space="preserve"> </w:t>
            </w:r>
            <w:r w:rsidRPr="00C7244C">
              <w:t>1</w:t>
            </w:r>
          </w:p>
        </w:tc>
        <w:tc>
          <w:tcPr>
            <w:tcW w:w="1134" w:type="dxa"/>
            <w:tcBorders>
              <w:top w:val="single" w:sz="4" w:space="0" w:color="auto"/>
              <w:left w:val="single" w:sz="4" w:space="0" w:color="auto"/>
              <w:right w:val="single" w:sz="4" w:space="0" w:color="auto"/>
            </w:tcBorders>
            <w:hideMark/>
          </w:tcPr>
          <w:p w14:paraId="02A7A142" w14:textId="77777777" w:rsidR="00652DD6" w:rsidRPr="00C7244C" w:rsidRDefault="00652DD6" w:rsidP="003F1727">
            <w:pPr>
              <w:pStyle w:val="TAC"/>
              <w:rPr>
                <w:rFonts w:cs="Arial"/>
              </w:rPr>
            </w:pPr>
            <w:r w:rsidRPr="00C7244C">
              <w:rPr>
                <w:rFonts w:cs="Arial"/>
              </w:rPr>
              <w:t>dBm/</w:t>
            </w:r>
          </w:p>
          <w:p w14:paraId="73E208B0" w14:textId="77777777" w:rsidR="00652DD6" w:rsidRPr="00C7244C" w:rsidRDefault="00652DD6" w:rsidP="003F1727">
            <w:pPr>
              <w:pStyle w:val="TAC"/>
              <w:rPr>
                <w:rFonts w:cs="Arial"/>
              </w:rPr>
            </w:pPr>
            <w:r w:rsidRPr="00C7244C">
              <w:rPr>
                <w:rFonts w:cs="Arial"/>
              </w:rPr>
              <w:t>BW</w:t>
            </w:r>
          </w:p>
        </w:tc>
        <w:tc>
          <w:tcPr>
            <w:tcW w:w="1163" w:type="dxa"/>
            <w:tcBorders>
              <w:top w:val="single" w:sz="4" w:space="0" w:color="auto"/>
              <w:left w:val="single" w:sz="4" w:space="0" w:color="auto"/>
              <w:right w:val="single" w:sz="4" w:space="0" w:color="auto"/>
            </w:tcBorders>
          </w:tcPr>
          <w:p w14:paraId="41742C1F" w14:textId="564CEE09" w:rsidR="00652DD6" w:rsidRPr="00C7244C" w:rsidRDefault="00AE1B59" w:rsidP="003F1727">
            <w:pPr>
              <w:pStyle w:val="TAC"/>
            </w:pPr>
            <w:r w:rsidRPr="00C7244C">
              <w:t>-61.21</w:t>
            </w:r>
          </w:p>
        </w:tc>
        <w:tc>
          <w:tcPr>
            <w:tcW w:w="1164" w:type="dxa"/>
            <w:tcBorders>
              <w:top w:val="single" w:sz="4" w:space="0" w:color="auto"/>
              <w:left w:val="single" w:sz="4" w:space="0" w:color="auto"/>
              <w:right w:val="single" w:sz="4" w:space="0" w:color="auto"/>
            </w:tcBorders>
          </w:tcPr>
          <w:p w14:paraId="20CD6620" w14:textId="6054B5BB" w:rsidR="00652DD6" w:rsidRPr="00C7244C" w:rsidRDefault="001D7179" w:rsidP="003F1727">
            <w:pPr>
              <w:pStyle w:val="TAC"/>
            </w:pPr>
            <w:r w:rsidRPr="00C7244C">
              <w:t>-55.73</w:t>
            </w:r>
          </w:p>
        </w:tc>
        <w:tc>
          <w:tcPr>
            <w:tcW w:w="1164" w:type="dxa"/>
            <w:tcBorders>
              <w:top w:val="single" w:sz="4" w:space="0" w:color="auto"/>
              <w:left w:val="single" w:sz="4" w:space="0" w:color="auto"/>
              <w:right w:val="single" w:sz="4" w:space="0" w:color="auto"/>
            </w:tcBorders>
          </w:tcPr>
          <w:p w14:paraId="02D38A55" w14:textId="2CCCC304" w:rsidR="00652DD6" w:rsidRPr="00C7244C" w:rsidRDefault="007B1315" w:rsidP="003F1727">
            <w:pPr>
              <w:pStyle w:val="TAC"/>
            </w:pPr>
            <w:r w:rsidRPr="00C7244C">
              <w:t>-61.21</w:t>
            </w:r>
          </w:p>
        </w:tc>
        <w:tc>
          <w:tcPr>
            <w:tcW w:w="1164" w:type="dxa"/>
            <w:tcBorders>
              <w:top w:val="single" w:sz="4" w:space="0" w:color="auto"/>
              <w:left w:val="single" w:sz="4" w:space="0" w:color="auto"/>
              <w:right w:val="single" w:sz="4" w:space="0" w:color="auto"/>
            </w:tcBorders>
          </w:tcPr>
          <w:p w14:paraId="086E94E8" w14:textId="46624280" w:rsidR="00652DD6" w:rsidRPr="00C7244C" w:rsidRDefault="00F81D1A" w:rsidP="003F1727">
            <w:pPr>
              <w:pStyle w:val="TAC"/>
            </w:pPr>
            <w:r w:rsidRPr="00C7244C">
              <w:t>-55.73</w:t>
            </w:r>
          </w:p>
        </w:tc>
      </w:tr>
      <w:tr w:rsidR="00652DD6" w:rsidRPr="00C7244C" w14:paraId="43869B91" w14:textId="77777777" w:rsidTr="003F172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F1CC9A"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B42F298" w14:textId="77777777" w:rsidR="00652DD6" w:rsidRPr="00C7244C" w:rsidRDefault="00652DD6" w:rsidP="003F1727">
            <w:pPr>
              <w:pStyle w:val="TAC"/>
              <w:rPr>
                <w:rFonts w:cs="Arial"/>
              </w:rPr>
            </w:pPr>
            <w:r w:rsidRPr="00C7244C">
              <w:rPr>
                <w:rFonts w:cs="Arial"/>
              </w:rPr>
              <w:t>-</w:t>
            </w:r>
          </w:p>
        </w:tc>
        <w:tc>
          <w:tcPr>
            <w:tcW w:w="4655" w:type="dxa"/>
            <w:gridSpan w:val="4"/>
            <w:tcBorders>
              <w:top w:val="single" w:sz="4" w:space="0" w:color="auto"/>
              <w:left w:val="single" w:sz="4" w:space="0" w:color="auto"/>
              <w:bottom w:val="single" w:sz="4" w:space="0" w:color="auto"/>
              <w:right w:val="single" w:sz="4" w:space="0" w:color="auto"/>
            </w:tcBorders>
            <w:hideMark/>
          </w:tcPr>
          <w:p w14:paraId="12618DB9" w14:textId="77777777" w:rsidR="00652DD6" w:rsidRPr="00C7244C" w:rsidRDefault="00652DD6" w:rsidP="003F1727">
            <w:pPr>
              <w:pStyle w:val="TAC"/>
              <w:rPr>
                <w:rFonts w:cs="Arial"/>
              </w:rPr>
            </w:pPr>
            <w:r w:rsidRPr="00C7244C">
              <w:rPr>
                <w:rFonts w:cs="Arial"/>
              </w:rPr>
              <w:t>AWGN</w:t>
            </w:r>
          </w:p>
        </w:tc>
      </w:tr>
      <w:tr w:rsidR="00652DD6" w:rsidRPr="00C7244C" w14:paraId="3A589525"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1E0AEDB5" w14:textId="77777777" w:rsidR="00652DD6" w:rsidRPr="00C7244C" w:rsidRDefault="00652DD6"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244DFF0A" w14:textId="77777777" w:rsidR="00652DD6" w:rsidRPr="00C7244C" w:rsidRDefault="00652DD6"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45" w:dyaOrig="345" w14:anchorId="3D9642E2">
                <v:shape id="_x0000_i1117" type="#_x0000_t75" style="width:17.4pt;height:17.4pt" o:ole="" fillcolor="window">
                  <v:imagedata r:id="rId8" o:title=""/>
                </v:shape>
                <o:OLEObject Type="Embed" ProgID="Equation.3" ShapeID="_x0000_i1117" DrawAspect="Content" ObjectID="_1781671805" r:id="rId109"/>
              </w:object>
            </w:r>
            <w:r w:rsidRPr="00C7244C">
              <w:rPr>
                <w:rFonts w:cs="Arial"/>
              </w:rPr>
              <w:t xml:space="preserve"> to be fulfilled.</w:t>
            </w:r>
          </w:p>
          <w:p w14:paraId="5F3DE4A5" w14:textId="77777777" w:rsidR="00652DD6" w:rsidRPr="00C7244C" w:rsidRDefault="00652DD6"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647968C1" w14:textId="77777777" w:rsidR="00652DD6" w:rsidRPr="00C7244C" w:rsidRDefault="00652DD6" w:rsidP="003F1727">
            <w:pPr>
              <w:pStyle w:val="TAN"/>
              <w:keepNext w:val="0"/>
              <w:rPr>
                <w:rFonts w:cs="Arial"/>
              </w:rPr>
            </w:pPr>
            <w:r w:rsidRPr="00C7244C">
              <w:rPr>
                <w:rFonts w:cs="Arial"/>
              </w:rPr>
              <w:t>Note 4:</w:t>
            </w:r>
            <w:r w:rsidRPr="00C7244C">
              <w:rPr>
                <w:rFonts w:cs="Arial"/>
              </w:rPr>
              <w:tab/>
              <w:t>Equivalent power received by an antenna with 0 dBi gain at the centre of the quiet zone</w:t>
            </w:r>
          </w:p>
          <w:p w14:paraId="20B493A6" w14:textId="77777777" w:rsidR="00652DD6" w:rsidRPr="00C7244C" w:rsidRDefault="00652DD6" w:rsidP="003F1727">
            <w:pPr>
              <w:pStyle w:val="TAN"/>
              <w:keepNext w:val="0"/>
              <w:rPr>
                <w:rFonts w:cs="Arial"/>
              </w:rPr>
            </w:pPr>
            <w:r w:rsidRPr="00C7244C">
              <w:rPr>
                <w:rFonts w:cs="Arial"/>
              </w:rPr>
              <w:t>Note 5:</w:t>
            </w:r>
            <w:r w:rsidRPr="00C7244C">
              <w:rPr>
                <w:rFonts w:cs="Arial"/>
              </w:rPr>
              <w:tab/>
              <w:t>As observed with 0 dBi gain antenna at the centre of the quiet zone</w:t>
            </w:r>
          </w:p>
          <w:p w14:paraId="1FDE5720" w14:textId="77777777" w:rsidR="004478D1" w:rsidRPr="00C7244C" w:rsidRDefault="00652DD6" w:rsidP="004478D1">
            <w:pPr>
              <w:pStyle w:val="TAN"/>
              <w:keepNext w:val="0"/>
            </w:pPr>
            <w:r w:rsidRPr="00C7244C">
              <w:rPr>
                <w:rFonts w:cs="Arial"/>
                <w:lang w:eastAsia="fr-FR"/>
              </w:rPr>
              <w:t>Note 6:</w:t>
            </w:r>
            <w:r w:rsidRPr="00C7244C">
              <w:rPr>
                <w:rFonts w:cs="Arial"/>
                <w:lang w:eastAsia="fr-FR"/>
              </w:rPr>
              <w:tab/>
            </w:r>
            <w:r w:rsidRPr="00C7244C">
              <w:t>Information about types of UE beam is given in B.2.1.3, and does not limit UE implementation or test system implementation</w:t>
            </w:r>
          </w:p>
          <w:p w14:paraId="2FC11A07" w14:textId="77777777" w:rsidR="004478D1" w:rsidRPr="00C7244C" w:rsidRDefault="004478D1" w:rsidP="004478D1">
            <w:pPr>
              <w:pStyle w:val="TAN"/>
              <w:keepNext w:val="0"/>
            </w:pPr>
            <w:r w:rsidRPr="00C7244C">
              <w:rPr>
                <w:rFonts w:cs="Arial"/>
                <w:lang w:eastAsia="fr-FR"/>
              </w:rPr>
              <w:t>Note 7:</w:t>
            </w:r>
            <w:r w:rsidRPr="00C7244C">
              <w:rPr>
                <w:rFonts w:cs="Arial"/>
                <w:lang w:eastAsia="fr-FR"/>
              </w:rPr>
              <w:tab/>
              <w:t>Including test tolerance given in Annex F.1.3.2</w:t>
            </w:r>
            <w:r w:rsidRPr="00C7244C">
              <w:t>.</w:t>
            </w:r>
          </w:p>
          <w:p w14:paraId="1E104940" w14:textId="77777777" w:rsidR="004478D1" w:rsidRPr="00C7244C" w:rsidRDefault="004478D1" w:rsidP="004478D1">
            <w:pPr>
              <w:pStyle w:val="TAN"/>
              <w:keepNext w:val="0"/>
            </w:pPr>
            <w:r w:rsidRPr="00C7244C">
              <w:rPr>
                <w:rFonts w:cs="Arial"/>
                <w:lang w:eastAsia="fr-FR"/>
              </w:rPr>
              <w:t>Note 8:</w:t>
            </w:r>
            <w:r w:rsidRPr="00C7244C">
              <w:rPr>
                <w:rFonts w:cs="Arial"/>
                <w:lang w:eastAsia="fr-FR"/>
              </w:rPr>
              <w:tab/>
            </w:r>
            <w:r w:rsidRPr="00C7244C">
              <w:t>Es/Iot, SSB_RP and Io levels have been derived from other parameters for infomation purposes. They are not settable parameters themseleves.</w:t>
            </w:r>
          </w:p>
          <w:p w14:paraId="4A91117C" w14:textId="71D6D365" w:rsidR="00652DD6" w:rsidRPr="00C7244C" w:rsidRDefault="004478D1" w:rsidP="004478D1">
            <w:pPr>
              <w:pStyle w:val="TAN"/>
              <w:keepNext w:val="0"/>
              <w:rPr>
                <w:rFonts w:cs="Arial"/>
              </w:rPr>
            </w:pPr>
            <w:r w:rsidRPr="00C7244C">
              <w:rPr>
                <w:rFonts w:cs="Arial"/>
                <w:lang w:eastAsia="fr-FR"/>
              </w:rPr>
              <w:t>Note 9:</w:t>
            </w:r>
            <w:r w:rsidRPr="00C7244C">
              <w:rPr>
                <w:rFonts w:cs="Arial"/>
                <w:lang w:eastAsia="fr-FR"/>
              </w:rPr>
              <w:tab/>
            </w:r>
            <w:r w:rsidRPr="00C7244C">
              <w:t>Calculation of Es/Iot</w:t>
            </w:r>
            <w:r w:rsidRPr="00C7244C">
              <w:rPr>
                <w:vertAlign w:val="subscript"/>
              </w:rPr>
              <w:t>BB</w:t>
            </w:r>
            <w:r w:rsidRPr="00C7244C">
              <w:t xml:space="preserve"> includes the effect of UE internal noise up to the value assumed for the associated REFSENS requirement in TS 38.101-2 [3] clause 7.3.2, and an allowance of 1dB for UE multi-band relaxation factor </w:t>
            </w:r>
            <w:r w:rsidRPr="00C7244C">
              <w:rPr>
                <w:rFonts w:cs="Arial"/>
              </w:rPr>
              <w:t>Δ</w:t>
            </w:r>
            <w:r w:rsidRPr="00C7244C">
              <w:rPr>
                <w:vertAlign w:val="subscript"/>
              </w:rPr>
              <w:t>MBS</w:t>
            </w:r>
            <w:r w:rsidRPr="00C7244C">
              <w:t xml:space="preserve"> specified in TS 38.101-2 [3] Table 6.2.1.3-4.</w:t>
            </w:r>
          </w:p>
        </w:tc>
      </w:tr>
    </w:tbl>
    <w:p w14:paraId="735E70C6" w14:textId="77777777" w:rsidR="00652DD6" w:rsidRPr="00C7244C" w:rsidRDefault="00652DD6" w:rsidP="00652DD6"/>
    <w:p w14:paraId="09194EF3" w14:textId="77777777" w:rsidR="00652DD6" w:rsidRPr="00C7244C" w:rsidRDefault="00652DD6" w:rsidP="00652DD6">
      <w:pPr>
        <w:rPr>
          <w:rFonts w:cs="v4.2.0"/>
        </w:rPr>
      </w:pPr>
      <w:r w:rsidRPr="00C7244C">
        <w:rPr>
          <w:rFonts w:cs="v4.2.0"/>
        </w:rPr>
        <w:t>The rate of correct handovers observed during repeated tests shall be at least 90%.</w:t>
      </w:r>
    </w:p>
    <w:p w14:paraId="2AF66CDC" w14:textId="77777777" w:rsidR="00652DD6" w:rsidRPr="00C7244C" w:rsidRDefault="00652DD6" w:rsidP="00652DD6">
      <w:pPr>
        <w:spacing w:before="120" w:after="0"/>
        <w:rPr>
          <w:iCs/>
        </w:rPr>
      </w:pPr>
      <w:r w:rsidRPr="00C7244C">
        <w:rPr>
          <w:iCs/>
        </w:rPr>
        <w:t>The test shall verify that there are no interruptions during T1.</w:t>
      </w:r>
    </w:p>
    <w:p w14:paraId="4ABB10AF" w14:textId="77777777" w:rsidR="00652DD6" w:rsidRPr="00C7244C" w:rsidRDefault="00652DD6" w:rsidP="00652DD6">
      <w:pPr>
        <w:spacing w:before="120" w:after="0"/>
      </w:pPr>
      <w:r w:rsidRPr="00C7244C">
        <w:rPr>
          <w:iCs/>
        </w:rPr>
        <w:t xml:space="preserve">The UE shall start </w:t>
      </w:r>
      <w:r w:rsidRPr="00C7244C">
        <w:rPr>
          <w:rFonts w:eastAsia="MS Mincho" w:cs="v4.2.0"/>
        </w:rPr>
        <w:t xml:space="preserve">to transmit the PRACH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rPr>
          <w:bCs/>
          <w:lang w:eastAsia="zh-CN"/>
        </w:rPr>
        <w:t xml:space="preserve"> </w:t>
      </w:r>
      <w:r w:rsidRPr="00C7244C">
        <w:t>from the start of T2. where:</w:t>
      </w:r>
    </w:p>
    <w:p w14:paraId="057BDE79"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measure</w:t>
      </w:r>
      <w:r w:rsidRPr="00C7244C">
        <w:rPr>
          <w:bCs/>
          <w:lang w:eastAsia="zh-CN"/>
        </w:rPr>
        <w:t xml:space="preserve"> = 1600 ms for power class 1 UE and 1080ms for power class 2/3/4 UE, is </w:t>
      </w:r>
      <w:r w:rsidRPr="00C7244C">
        <w:t>the measurements time specified in 38.133 [6] clause 6.1.4.2.2.</w:t>
      </w:r>
    </w:p>
    <w:p w14:paraId="7C1273B6" w14:textId="77777777" w:rsidR="00652DD6" w:rsidRPr="00C7244C" w:rsidRDefault="00652DD6" w:rsidP="00652DD6">
      <w:pPr>
        <w:pStyle w:val="B1"/>
        <w:overflowPunct/>
        <w:autoSpaceDE/>
        <w:autoSpaceDN/>
        <w:adjustRightInd/>
        <w:ind w:left="284" w:firstLine="0"/>
        <w:textAlignment w:val="auto"/>
      </w:pPr>
      <w:r w:rsidRPr="00C7244C">
        <w:t>-</w:t>
      </w:r>
      <w:r w:rsidRPr="00C7244C">
        <w:tab/>
        <w:t>T</w:t>
      </w:r>
      <w:r w:rsidRPr="00C7244C">
        <w:rPr>
          <w:vertAlign w:val="subscript"/>
        </w:rPr>
        <w:t>CHO_execution</w:t>
      </w:r>
      <w:r w:rsidRPr="00C7244C">
        <w:rPr>
          <w:bCs/>
          <w:lang w:eastAsia="zh-CN"/>
        </w:rPr>
        <w:t xml:space="preserve"> = 10 ms, </w:t>
      </w:r>
      <w:r w:rsidRPr="00C7244C">
        <w:t>is the conditional execution preparation time specified in 38.133 [6] clause 6.1.4.2.2.</w:t>
      </w:r>
    </w:p>
    <w:p w14:paraId="6AEE1050"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 xml:space="preserve">interrupt </w:t>
      </w:r>
      <w:r w:rsidRPr="00C7244C">
        <w:rPr>
          <w:bCs/>
          <w:lang w:eastAsia="zh-CN"/>
        </w:rPr>
        <w:t xml:space="preserve">= </w:t>
      </w:r>
      <w:r w:rsidRPr="00C7244C">
        <w:t>T</w:t>
      </w:r>
      <w:r w:rsidRPr="00C7244C">
        <w:rPr>
          <w:vertAlign w:val="subscript"/>
        </w:rPr>
        <w:t>processing</w:t>
      </w:r>
      <w:r w:rsidRPr="00C7244C">
        <w:t xml:space="preserve"> + T</w:t>
      </w:r>
      <w:r w:rsidRPr="00C7244C">
        <w:rPr>
          <w:vertAlign w:val="subscript"/>
        </w:rPr>
        <w:t>IU</w:t>
      </w:r>
      <w:r w:rsidRPr="00C7244C">
        <w:t xml:space="preserve"> + T</w:t>
      </w:r>
      <w:r w:rsidRPr="00C7244C">
        <w:rPr>
          <w:vertAlign w:val="subscript"/>
        </w:rPr>
        <w:t>∆</w:t>
      </w:r>
      <w:r w:rsidRPr="00C7244C">
        <w:t xml:space="preserve"> </w:t>
      </w:r>
      <w:r w:rsidRPr="00C7244C">
        <w:rPr>
          <w:lang w:eastAsia="zh-CN"/>
        </w:rPr>
        <w:t>+ T</w:t>
      </w:r>
      <w:r w:rsidRPr="00C7244C">
        <w:rPr>
          <w:vertAlign w:val="subscript"/>
          <w:lang w:eastAsia="zh-CN"/>
        </w:rPr>
        <w:t>margin</w:t>
      </w:r>
      <w:r w:rsidRPr="00C7244C">
        <w:rPr>
          <w:lang w:eastAsia="zh-CN"/>
        </w:rPr>
        <w:t xml:space="preserve"> ms, is the interruption time specified in 38.133 [6] 6.1.4.2.4.</w:t>
      </w:r>
    </w:p>
    <w:p w14:paraId="49F4CF5D"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 xml:space="preserve">processing </w:t>
      </w:r>
      <w:r w:rsidRPr="00C7244C">
        <w:t>= 20 ms, is time for UE processing;</w:t>
      </w:r>
    </w:p>
    <w:p w14:paraId="4FC3F7D4"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IU</w:t>
      </w:r>
      <w:r w:rsidRPr="00C7244C">
        <w:t xml:space="preserve"> = 20 ms, is the interruption uncertainty in acquiring the first available PRACH occasion in the new cell;</w:t>
      </w:r>
    </w:p>
    <w:p w14:paraId="2C076013"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w:t>
      </w:r>
      <w:r w:rsidRPr="00C7244C">
        <w:t xml:space="preserve"> = 20 ms, is time for fine time tracking and acquiring full timing information of the target cell;</w:t>
      </w:r>
    </w:p>
    <w:p w14:paraId="31FD8D7F" w14:textId="77777777" w:rsidR="00652DD6" w:rsidRPr="00C7244C" w:rsidRDefault="00652DD6" w:rsidP="00652DD6">
      <w:pPr>
        <w:pStyle w:val="B2"/>
        <w:overflowPunct/>
        <w:autoSpaceDE/>
        <w:autoSpaceDN/>
        <w:adjustRightInd/>
        <w:ind w:left="567" w:firstLine="0"/>
        <w:textAlignment w:val="auto"/>
      </w:pPr>
      <w:r w:rsidRPr="00C7244C">
        <w:rPr>
          <w:lang w:eastAsia="zh-CN"/>
        </w:rPr>
        <w:t>-</w:t>
      </w:r>
      <w:r w:rsidRPr="00C7244C">
        <w:rPr>
          <w:lang w:eastAsia="zh-CN"/>
        </w:rPr>
        <w:tab/>
        <w:t>T</w:t>
      </w:r>
      <w:r w:rsidRPr="00C7244C">
        <w:rPr>
          <w:vertAlign w:val="subscript"/>
          <w:lang w:eastAsia="zh-CN"/>
        </w:rPr>
        <w:t xml:space="preserve">margin </w:t>
      </w:r>
      <w:r w:rsidRPr="00C7244C">
        <w:t>= 2 ms</w:t>
      </w:r>
      <w:r w:rsidRPr="00C7244C">
        <w:rPr>
          <w:lang w:eastAsia="zh-CN"/>
        </w:rPr>
        <w:t>, is time for SSB post-processing.</w:t>
      </w:r>
    </w:p>
    <w:p w14:paraId="672A1DBF" w14:textId="77777777" w:rsidR="00652DD6" w:rsidRPr="00C7244C" w:rsidRDefault="00652DD6" w:rsidP="00652DD6">
      <w:pPr>
        <w:spacing w:before="120" w:after="0"/>
      </w:pPr>
      <w:r w:rsidRPr="00C7244C">
        <w:t>This gives a total of 1672 ms for power class 1 UE and 1152 ms for power class 2/3/4 UE.</w:t>
      </w:r>
    </w:p>
    <w:p w14:paraId="55C415B5" w14:textId="77777777" w:rsidR="00652DD6" w:rsidRPr="00C7244C" w:rsidRDefault="00652DD6" w:rsidP="00652DD6">
      <w:pPr>
        <w:rPr>
          <w:rFonts w:eastAsia="MS Mincho"/>
        </w:rPr>
      </w:pPr>
      <w:r w:rsidRPr="00C7244C">
        <w:t>T</w:t>
      </w:r>
      <w:r w:rsidRPr="00C7244C">
        <w:rPr>
          <w:rFonts w:eastAsia="MS Mincho"/>
        </w:rPr>
        <w:t>he interruption during T2 shall not exceeed</w:t>
      </w:r>
      <w:r w:rsidRPr="00C7244C">
        <w:t xml:space="preserve"> T</w:t>
      </w:r>
      <w:r w:rsidRPr="00C7244C">
        <w:rPr>
          <w:vertAlign w:val="subscript"/>
        </w:rPr>
        <w:t>interrupt</w:t>
      </w:r>
      <w:r w:rsidRPr="00C7244C">
        <w:rPr>
          <w:rFonts w:eastAsia="MS Mincho"/>
        </w:rPr>
        <w:t xml:space="preserve"> = 62ms.</w:t>
      </w:r>
    </w:p>
    <w:p w14:paraId="7FAF17C5" w14:textId="77777777" w:rsidR="005924F8" w:rsidRPr="00C7244C" w:rsidRDefault="00652DD6" w:rsidP="005924F8">
      <w:pPr>
        <w:pStyle w:val="Heading4"/>
      </w:pPr>
      <w:r w:rsidRPr="00C7244C">
        <w:t>7.3.3.2</w:t>
      </w:r>
      <w:r w:rsidRPr="00C7244C">
        <w:tab/>
        <w:t>NR SA FR2-FR2 conditional handover</w:t>
      </w:r>
    </w:p>
    <w:p w14:paraId="7B2FCF3B" w14:textId="77777777" w:rsidR="005924F8" w:rsidRPr="00C7244C" w:rsidRDefault="005924F8" w:rsidP="005924F8">
      <w:pPr>
        <w:pStyle w:val="EditorsNote"/>
      </w:pPr>
      <w:r w:rsidRPr="00C7244C">
        <w:t>Editor’s Note: This test case is incomplete in following aspects:</w:t>
      </w:r>
    </w:p>
    <w:p w14:paraId="742E1593" w14:textId="77777777" w:rsidR="005924F8" w:rsidRPr="00C7244C" w:rsidRDefault="005924F8" w:rsidP="005924F8">
      <w:pPr>
        <w:pStyle w:val="EditorsNote"/>
      </w:pPr>
      <w:r w:rsidRPr="00C7244C">
        <w:t>-</w:t>
      </w:r>
      <w:r w:rsidRPr="00C7244C">
        <w:tab/>
        <w:t>TT analysis is missing.</w:t>
      </w:r>
    </w:p>
    <w:p w14:paraId="5E819B1E" w14:textId="2DD4D1D2" w:rsidR="00652DD6" w:rsidRPr="00C7244C" w:rsidRDefault="005924F8" w:rsidP="00BA561E">
      <w:pPr>
        <w:pStyle w:val="EditorsNote"/>
      </w:pPr>
      <w:r w:rsidRPr="00C7244C">
        <w:t>-</w:t>
      </w:r>
      <w:r w:rsidRPr="00C7244C">
        <w:tab/>
        <w:t>Some test parameters are still FFS</w:t>
      </w:r>
    </w:p>
    <w:p w14:paraId="2D28A9FD" w14:textId="77777777" w:rsidR="00652DD6" w:rsidRPr="00C7244C" w:rsidRDefault="00652DD6" w:rsidP="00652DD6">
      <w:pPr>
        <w:pStyle w:val="H6"/>
      </w:pPr>
      <w:r w:rsidRPr="00C7244C">
        <w:t>7.3.3.2.1</w:t>
      </w:r>
      <w:r w:rsidRPr="00C7244C">
        <w:tab/>
        <w:t>Test purpose</w:t>
      </w:r>
    </w:p>
    <w:p w14:paraId="0C0E0B75" w14:textId="77777777" w:rsidR="00652DD6" w:rsidRPr="00C7244C" w:rsidRDefault="00652DD6" w:rsidP="00652DD6">
      <w:r w:rsidRPr="00C7244C">
        <w:t>To verify the requirement for the NR FR2 inter-frequency conditional handover requirements specified in 38.133 [6] clause 6.1.4.4.</w:t>
      </w:r>
    </w:p>
    <w:p w14:paraId="11DA31FE" w14:textId="77777777" w:rsidR="00652DD6" w:rsidRPr="00C7244C" w:rsidRDefault="00652DD6" w:rsidP="00652DD6">
      <w:pPr>
        <w:pStyle w:val="H6"/>
      </w:pPr>
      <w:r w:rsidRPr="00C7244C">
        <w:t>7.3.3.2.2</w:t>
      </w:r>
      <w:r w:rsidRPr="00C7244C">
        <w:tab/>
        <w:t>Test applicability</w:t>
      </w:r>
    </w:p>
    <w:p w14:paraId="7ABC905F" w14:textId="77777777" w:rsidR="00652DD6" w:rsidRPr="00C7244C" w:rsidRDefault="00652DD6" w:rsidP="00652DD6">
      <w:pPr>
        <w:rPr>
          <w:lang w:eastAsia="sv-SE"/>
        </w:rPr>
      </w:pPr>
      <w:r w:rsidRPr="00C7244C">
        <w:rPr>
          <w:lang w:eastAsia="sv-SE"/>
        </w:rPr>
        <w:t xml:space="preserve">This test applies to all types of NR UE from Release 16 onwards and supporting conditional handover. </w:t>
      </w:r>
    </w:p>
    <w:p w14:paraId="2EFB8812" w14:textId="77777777" w:rsidR="00652DD6" w:rsidRPr="00C7244C" w:rsidRDefault="00652DD6" w:rsidP="00652DD6">
      <w:pPr>
        <w:pStyle w:val="H6"/>
      </w:pPr>
      <w:r w:rsidRPr="00C7244C">
        <w:t>7.3.3.2.3</w:t>
      </w:r>
      <w:r w:rsidRPr="00C7244C">
        <w:tab/>
        <w:t>Minimum conformance requirements</w:t>
      </w:r>
    </w:p>
    <w:p w14:paraId="029FE240" w14:textId="77777777" w:rsidR="00652DD6" w:rsidRPr="00C7244C" w:rsidRDefault="00652DD6" w:rsidP="00652DD6">
      <w:pPr>
        <w:rPr>
          <w:lang w:eastAsia="sv-SE"/>
        </w:rPr>
      </w:pPr>
      <w:r w:rsidRPr="00C7244C">
        <w:rPr>
          <w:lang w:eastAsia="sv-SE"/>
        </w:rPr>
        <w:t>The minimum conformance requirements are specified in clause 7.3.3.0.2.</w:t>
      </w:r>
    </w:p>
    <w:p w14:paraId="4AB75E35" w14:textId="77777777" w:rsidR="00652DD6" w:rsidRPr="00C7244C" w:rsidRDefault="00652DD6" w:rsidP="00652DD6">
      <w:pPr>
        <w:rPr>
          <w:lang w:eastAsia="sv-SE"/>
        </w:rPr>
      </w:pPr>
      <w:r w:rsidRPr="00C7244C">
        <w:rPr>
          <w:lang w:eastAsia="sv-SE"/>
        </w:rPr>
        <w:t>The normative reference for this requirement is TS 38.133 [6] clause A.7.3.3.2.</w:t>
      </w:r>
    </w:p>
    <w:p w14:paraId="77A5F07E" w14:textId="77777777" w:rsidR="00652DD6" w:rsidRPr="00C7244C" w:rsidRDefault="00652DD6" w:rsidP="00652DD6">
      <w:pPr>
        <w:pStyle w:val="H6"/>
      </w:pPr>
      <w:r w:rsidRPr="00C7244C">
        <w:t>7.3.3.2.4</w:t>
      </w:r>
      <w:r w:rsidRPr="00C7244C">
        <w:tab/>
        <w:t>Test description</w:t>
      </w:r>
    </w:p>
    <w:p w14:paraId="34080F6E" w14:textId="77777777" w:rsidR="00652DD6" w:rsidRPr="00C7244C" w:rsidRDefault="00652DD6" w:rsidP="00652DD6">
      <w:pPr>
        <w:pStyle w:val="H6"/>
      </w:pPr>
      <w:r w:rsidRPr="00C7244C">
        <w:t>7.3.3.2.4.1</w:t>
      </w:r>
      <w:r w:rsidRPr="00C7244C">
        <w:tab/>
        <w:t>Initial conditions</w:t>
      </w:r>
    </w:p>
    <w:p w14:paraId="3444B9F7"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4B9F0BC0"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3.2.4.1-1</w:t>
      </w:r>
      <w:r w:rsidRPr="00C7244C">
        <w:rPr>
          <w:lang w:eastAsia="sv-SE"/>
        </w:rPr>
        <w:t>.</w:t>
      </w:r>
    </w:p>
    <w:p w14:paraId="2F92A87B" w14:textId="77777777" w:rsidR="00652DD6" w:rsidRPr="00C7244C" w:rsidRDefault="00652DD6" w:rsidP="00652DD6">
      <w:pPr>
        <w:pStyle w:val="TH"/>
      </w:pPr>
      <w:r w:rsidRPr="00C7244C">
        <w:t xml:space="preserve">Table </w:t>
      </w:r>
      <w:r w:rsidRPr="00C7244C">
        <w:rPr>
          <w:snapToGrid w:val="0"/>
        </w:rPr>
        <w:t>7.3.3.2.4.1</w:t>
      </w:r>
      <w:r w:rsidRPr="00C7244C">
        <w:t>-1: NR SA FR2-FR2 conditional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4DBEA750" w14:textId="77777777" w:rsidTr="003F1727">
        <w:tc>
          <w:tcPr>
            <w:tcW w:w="2330" w:type="dxa"/>
            <w:shd w:val="clear" w:color="auto" w:fill="auto"/>
          </w:tcPr>
          <w:p w14:paraId="2856477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11002601"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2E7CF2A5" w14:textId="77777777" w:rsidTr="003F1727">
        <w:tc>
          <w:tcPr>
            <w:tcW w:w="2330" w:type="dxa"/>
            <w:shd w:val="clear" w:color="auto" w:fill="auto"/>
          </w:tcPr>
          <w:p w14:paraId="262595AF" w14:textId="77777777" w:rsidR="00652DD6" w:rsidRPr="00C7244C" w:rsidRDefault="00652DD6" w:rsidP="003F1727">
            <w:pPr>
              <w:keepNext/>
              <w:keepLines/>
              <w:spacing w:after="0"/>
              <w:rPr>
                <w:rFonts w:ascii="Arial" w:hAnsi="Arial"/>
                <w:sz w:val="18"/>
              </w:rPr>
            </w:pPr>
            <w:r w:rsidRPr="00C7244C">
              <w:rPr>
                <w:rFonts w:ascii="Arial" w:hAnsi="Arial"/>
                <w:sz w:val="18"/>
              </w:rPr>
              <w:t>7.3.3.2-1</w:t>
            </w:r>
          </w:p>
        </w:tc>
        <w:tc>
          <w:tcPr>
            <w:tcW w:w="7299" w:type="dxa"/>
            <w:shd w:val="clear" w:color="auto" w:fill="auto"/>
          </w:tcPr>
          <w:p w14:paraId="0AEC2A74" w14:textId="77777777" w:rsidR="00652DD6" w:rsidRPr="00C7244C" w:rsidRDefault="00652DD6" w:rsidP="003F1727">
            <w:pPr>
              <w:keepNext/>
              <w:keepLines/>
              <w:spacing w:after="0" w:line="256" w:lineRule="auto"/>
              <w:rPr>
                <w:rFonts w:ascii="Arial" w:hAnsi="Arial"/>
                <w:sz w:val="18"/>
              </w:rPr>
            </w:pPr>
            <w:r w:rsidRPr="00C7244C">
              <w:rPr>
                <w:rFonts w:ascii="Arial" w:hAnsi="Arial"/>
                <w:sz w:val="18"/>
              </w:rPr>
              <w:t>Source cell: NR 120 kHz SSB SCS, 100 MHz bandwidth, TDD duplex mode</w:t>
            </w:r>
          </w:p>
          <w:p w14:paraId="21254962"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4F1DB29" w14:textId="77777777" w:rsidTr="003F1727">
        <w:tc>
          <w:tcPr>
            <w:tcW w:w="9629" w:type="dxa"/>
            <w:gridSpan w:val="2"/>
            <w:shd w:val="clear" w:color="auto" w:fill="auto"/>
          </w:tcPr>
          <w:p w14:paraId="0A7566B5"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5D719094" w14:textId="77777777" w:rsidR="00652DD6" w:rsidRPr="00C7244C" w:rsidRDefault="00652DD6" w:rsidP="00652DD6">
      <w:pPr>
        <w:rPr>
          <w:lang w:eastAsia="sv-SE"/>
        </w:rPr>
      </w:pPr>
    </w:p>
    <w:p w14:paraId="68C4720D" w14:textId="77777777" w:rsidR="00652DD6" w:rsidRPr="00C7244C" w:rsidRDefault="00652DD6" w:rsidP="00652DD6">
      <w:pPr>
        <w:rPr>
          <w:lang w:eastAsia="sv-SE"/>
        </w:rPr>
      </w:pPr>
      <w:r w:rsidRPr="00C7244C">
        <w:rPr>
          <w:lang w:eastAsia="sv-SE"/>
        </w:rPr>
        <w:t>Configure the test equipment and the DUT according to the parameters in Table 7.3.3.2.4.1-2</w:t>
      </w:r>
    </w:p>
    <w:p w14:paraId="53585954" w14:textId="77777777" w:rsidR="00652DD6" w:rsidRPr="00C7244C" w:rsidRDefault="00652DD6" w:rsidP="00652DD6">
      <w:pPr>
        <w:pStyle w:val="TH"/>
      </w:pPr>
      <w:r w:rsidRPr="00C7244C">
        <w:t>Table 7.3.3.2.4.1-2: Initial conditions for NR SA FR2-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6D60558" w14:textId="77777777" w:rsidTr="003F1727">
        <w:trPr>
          <w:jc w:val="center"/>
        </w:trPr>
        <w:tc>
          <w:tcPr>
            <w:tcW w:w="1701" w:type="dxa"/>
            <w:shd w:val="clear" w:color="auto" w:fill="auto"/>
          </w:tcPr>
          <w:p w14:paraId="7F67C7F9" w14:textId="77777777" w:rsidR="00652DD6" w:rsidRPr="00C7244C" w:rsidRDefault="00652DD6" w:rsidP="003F1727">
            <w:pPr>
              <w:pStyle w:val="TAH"/>
            </w:pPr>
            <w:r w:rsidRPr="00C7244C">
              <w:t>Parameter</w:t>
            </w:r>
          </w:p>
        </w:tc>
        <w:tc>
          <w:tcPr>
            <w:tcW w:w="3943" w:type="dxa"/>
            <w:gridSpan w:val="2"/>
            <w:shd w:val="clear" w:color="auto" w:fill="auto"/>
          </w:tcPr>
          <w:p w14:paraId="4B6FA134" w14:textId="77777777" w:rsidR="00652DD6" w:rsidRPr="00C7244C" w:rsidRDefault="00652DD6" w:rsidP="003F1727">
            <w:pPr>
              <w:pStyle w:val="TAH"/>
            </w:pPr>
            <w:r w:rsidRPr="00C7244C">
              <w:t>Value</w:t>
            </w:r>
          </w:p>
        </w:tc>
        <w:tc>
          <w:tcPr>
            <w:tcW w:w="3961" w:type="dxa"/>
          </w:tcPr>
          <w:p w14:paraId="14882A93" w14:textId="77777777" w:rsidR="00652DD6" w:rsidRPr="00C7244C" w:rsidRDefault="00652DD6" w:rsidP="003F1727">
            <w:pPr>
              <w:pStyle w:val="TAH"/>
            </w:pPr>
            <w:r w:rsidRPr="00C7244C">
              <w:t>Comment</w:t>
            </w:r>
          </w:p>
        </w:tc>
      </w:tr>
      <w:tr w:rsidR="00652DD6" w:rsidRPr="00C7244C" w14:paraId="1F655A17" w14:textId="77777777" w:rsidTr="003F1727">
        <w:trPr>
          <w:jc w:val="center"/>
        </w:trPr>
        <w:tc>
          <w:tcPr>
            <w:tcW w:w="1701" w:type="dxa"/>
            <w:shd w:val="clear" w:color="auto" w:fill="auto"/>
          </w:tcPr>
          <w:p w14:paraId="1B97E6CD" w14:textId="77777777" w:rsidR="00652DD6" w:rsidRPr="00C7244C" w:rsidRDefault="00652DD6" w:rsidP="003F1727">
            <w:pPr>
              <w:pStyle w:val="TAL"/>
            </w:pPr>
            <w:r w:rsidRPr="00C7244C">
              <w:t>Test environment</w:t>
            </w:r>
          </w:p>
        </w:tc>
        <w:tc>
          <w:tcPr>
            <w:tcW w:w="3943" w:type="dxa"/>
            <w:gridSpan w:val="2"/>
            <w:shd w:val="clear" w:color="auto" w:fill="auto"/>
          </w:tcPr>
          <w:p w14:paraId="2D7DF42E" w14:textId="77777777" w:rsidR="00652DD6" w:rsidRPr="00C7244C" w:rsidRDefault="00652DD6" w:rsidP="003F1727">
            <w:pPr>
              <w:pStyle w:val="TAL"/>
            </w:pPr>
            <w:r w:rsidRPr="00C7244C">
              <w:t>NC</w:t>
            </w:r>
          </w:p>
        </w:tc>
        <w:tc>
          <w:tcPr>
            <w:tcW w:w="3961" w:type="dxa"/>
          </w:tcPr>
          <w:p w14:paraId="540D5AE8" w14:textId="77777777" w:rsidR="00652DD6" w:rsidRPr="00C7244C" w:rsidRDefault="00652DD6" w:rsidP="003F1727">
            <w:pPr>
              <w:pStyle w:val="TAL"/>
            </w:pPr>
            <w:r w:rsidRPr="00C7244C">
              <w:t>As specified in TS 38.508-1 [14] clause 4.1.</w:t>
            </w:r>
          </w:p>
        </w:tc>
      </w:tr>
      <w:tr w:rsidR="00652DD6" w:rsidRPr="00C7244C" w14:paraId="4DF2AF2C" w14:textId="77777777" w:rsidTr="003F1727">
        <w:trPr>
          <w:jc w:val="center"/>
        </w:trPr>
        <w:tc>
          <w:tcPr>
            <w:tcW w:w="1701" w:type="dxa"/>
            <w:shd w:val="clear" w:color="auto" w:fill="auto"/>
          </w:tcPr>
          <w:p w14:paraId="0E3DD5BD" w14:textId="77777777" w:rsidR="00652DD6" w:rsidRPr="00C7244C" w:rsidRDefault="00652DD6" w:rsidP="003F1727">
            <w:pPr>
              <w:pStyle w:val="TAL"/>
            </w:pPr>
            <w:r w:rsidRPr="00C7244C">
              <w:t>Test frequencies</w:t>
            </w:r>
          </w:p>
        </w:tc>
        <w:tc>
          <w:tcPr>
            <w:tcW w:w="7904" w:type="dxa"/>
            <w:gridSpan w:val="3"/>
            <w:shd w:val="clear" w:color="auto" w:fill="auto"/>
          </w:tcPr>
          <w:p w14:paraId="753D5BAB" w14:textId="77777777" w:rsidR="00652DD6" w:rsidRPr="00C7244C" w:rsidRDefault="00652DD6" w:rsidP="003F1727">
            <w:pPr>
              <w:pStyle w:val="TAL"/>
            </w:pPr>
            <w:r w:rsidRPr="00C7244C">
              <w:t>As specified in Annex E, table E.4-1 and TS 38.508-1 [14] clause 4.3.1.</w:t>
            </w:r>
          </w:p>
        </w:tc>
      </w:tr>
      <w:tr w:rsidR="00652DD6" w:rsidRPr="00C7244C" w14:paraId="41FA49B5" w14:textId="77777777" w:rsidTr="003F1727">
        <w:trPr>
          <w:jc w:val="center"/>
        </w:trPr>
        <w:tc>
          <w:tcPr>
            <w:tcW w:w="1701" w:type="dxa"/>
            <w:shd w:val="clear" w:color="auto" w:fill="auto"/>
          </w:tcPr>
          <w:p w14:paraId="72371528" w14:textId="77777777" w:rsidR="00652DD6" w:rsidRPr="00C7244C" w:rsidRDefault="00652DD6" w:rsidP="003F1727">
            <w:pPr>
              <w:pStyle w:val="TAL"/>
            </w:pPr>
            <w:r w:rsidRPr="00C7244C">
              <w:t>Channel bandwidth</w:t>
            </w:r>
          </w:p>
        </w:tc>
        <w:tc>
          <w:tcPr>
            <w:tcW w:w="7904" w:type="dxa"/>
            <w:gridSpan w:val="3"/>
            <w:shd w:val="clear" w:color="auto" w:fill="auto"/>
          </w:tcPr>
          <w:p w14:paraId="46338822" w14:textId="77777777" w:rsidR="00652DD6" w:rsidRPr="00C7244C" w:rsidRDefault="00652DD6" w:rsidP="003F1727">
            <w:pPr>
              <w:pStyle w:val="TAL"/>
            </w:pPr>
            <w:r w:rsidRPr="00C7244C">
              <w:t>As specified by the test configuration selected from Table 7.1.1.1.4.1-1.</w:t>
            </w:r>
          </w:p>
        </w:tc>
      </w:tr>
      <w:tr w:rsidR="00652DD6" w:rsidRPr="00C7244C" w14:paraId="7C689285" w14:textId="77777777" w:rsidTr="003F1727">
        <w:trPr>
          <w:jc w:val="center"/>
        </w:trPr>
        <w:tc>
          <w:tcPr>
            <w:tcW w:w="1701" w:type="dxa"/>
            <w:shd w:val="clear" w:color="auto" w:fill="auto"/>
          </w:tcPr>
          <w:p w14:paraId="39EA77ED" w14:textId="77777777" w:rsidR="00652DD6" w:rsidRPr="00C7244C" w:rsidRDefault="00652DD6" w:rsidP="003F1727">
            <w:pPr>
              <w:pStyle w:val="TAL"/>
            </w:pPr>
            <w:r w:rsidRPr="00C7244C">
              <w:t>Propagation conditions</w:t>
            </w:r>
          </w:p>
        </w:tc>
        <w:tc>
          <w:tcPr>
            <w:tcW w:w="3943" w:type="dxa"/>
            <w:gridSpan w:val="2"/>
            <w:shd w:val="clear" w:color="auto" w:fill="auto"/>
          </w:tcPr>
          <w:p w14:paraId="73078A66" w14:textId="77777777" w:rsidR="00652DD6" w:rsidRPr="00C7244C" w:rsidRDefault="00652DD6" w:rsidP="003F1727">
            <w:pPr>
              <w:pStyle w:val="TAL"/>
            </w:pPr>
            <w:r w:rsidRPr="00C7244C">
              <w:t>AWGN</w:t>
            </w:r>
          </w:p>
        </w:tc>
        <w:tc>
          <w:tcPr>
            <w:tcW w:w="3961" w:type="dxa"/>
          </w:tcPr>
          <w:p w14:paraId="035559F4" w14:textId="77777777" w:rsidR="00652DD6" w:rsidRPr="00C7244C" w:rsidRDefault="00652DD6" w:rsidP="003F1727">
            <w:pPr>
              <w:pStyle w:val="TAL"/>
            </w:pPr>
            <w:r w:rsidRPr="00C7244C">
              <w:t>As specified in Annex C.2.2.</w:t>
            </w:r>
          </w:p>
        </w:tc>
      </w:tr>
      <w:tr w:rsidR="005924F8" w:rsidRPr="00C7244C" w14:paraId="1FB13C8A" w14:textId="77777777" w:rsidTr="003F1727">
        <w:trPr>
          <w:trHeight w:val="251"/>
          <w:jc w:val="center"/>
        </w:trPr>
        <w:tc>
          <w:tcPr>
            <w:tcW w:w="1701" w:type="dxa"/>
            <w:vMerge w:val="restart"/>
            <w:shd w:val="clear" w:color="auto" w:fill="auto"/>
          </w:tcPr>
          <w:p w14:paraId="52C9F0F4" w14:textId="77777777" w:rsidR="005924F8" w:rsidRPr="00C7244C" w:rsidRDefault="005924F8" w:rsidP="005924F8">
            <w:pPr>
              <w:pStyle w:val="TAL"/>
            </w:pPr>
            <w:r w:rsidRPr="00C7244C">
              <w:t>Connection Diagram</w:t>
            </w:r>
          </w:p>
        </w:tc>
        <w:tc>
          <w:tcPr>
            <w:tcW w:w="1134" w:type="dxa"/>
            <w:shd w:val="clear" w:color="auto" w:fill="auto"/>
          </w:tcPr>
          <w:p w14:paraId="282D9C21" w14:textId="77777777" w:rsidR="005924F8" w:rsidRPr="00C7244C" w:rsidRDefault="005924F8" w:rsidP="005924F8">
            <w:pPr>
              <w:pStyle w:val="TAL"/>
            </w:pPr>
            <w:r w:rsidRPr="00C7244C">
              <w:t>TE Part</w:t>
            </w:r>
          </w:p>
        </w:tc>
        <w:tc>
          <w:tcPr>
            <w:tcW w:w="2809" w:type="dxa"/>
            <w:shd w:val="clear" w:color="auto" w:fill="auto"/>
          </w:tcPr>
          <w:p w14:paraId="78CB6F82" w14:textId="7B6AA6AD" w:rsidR="005924F8" w:rsidRPr="00C7244C" w:rsidRDefault="005924F8" w:rsidP="005924F8">
            <w:pPr>
              <w:pStyle w:val="TAL"/>
            </w:pPr>
            <w:r w:rsidRPr="00C7244C">
              <w:t>A.3.3.3.1</w:t>
            </w:r>
          </w:p>
        </w:tc>
        <w:tc>
          <w:tcPr>
            <w:tcW w:w="3961" w:type="dxa"/>
            <w:vMerge w:val="restart"/>
          </w:tcPr>
          <w:p w14:paraId="2F81C00B" w14:textId="77777777" w:rsidR="005924F8" w:rsidRPr="00C7244C" w:rsidRDefault="005924F8" w:rsidP="005924F8">
            <w:pPr>
              <w:pStyle w:val="TAL"/>
            </w:pPr>
            <w:r w:rsidRPr="00C7244C">
              <w:t>As specified in TS 38.508-1 [14] Annex A.</w:t>
            </w:r>
          </w:p>
        </w:tc>
      </w:tr>
      <w:tr w:rsidR="005924F8" w:rsidRPr="00C7244C" w14:paraId="157F0001" w14:textId="77777777" w:rsidTr="003F1727">
        <w:trPr>
          <w:trHeight w:val="250"/>
          <w:jc w:val="center"/>
        </w:trPr>
        <w:tc>
          <w:tcPr>
            <w:tcW w:w="1701" w:type="dxa"/>
            <w:vMerge/>
            <w:shd w:val="clear" w:color="auto" w:fill="auto"/>
          </w:tcPr>
          <w:p w14:paraId="6D6C4C1A" w14:textId="77777777" w:rsidR="005924F8" w:rsidRPr="00C7244C" w:rsidRDefault="005924F8" w:rsidP="005924F8">
            <w:pPr>
              <w:pStyle w:val="TAL"/>
            </w:pPr>
          </w:p>
        </w:tc>
        <w:tc>
          <w:tcPr>
            <w:tcW w:w="1134" w:type="dxa"/>
            <w:shd w:val="clear" w:color="auto" w:fill="auto"/>
          </w:tcPr>
          <w:p w14:paraId="6EB076B5" w14:textId="77777777" w:rsidR="005924F8" w:rsidRPr="00C7244C" w:rsidRDefault="005924F8" w:rsidP="005924F8">
            <w:pPr>
              <w:pStyle w:val="TAL"/>
            </w:pPr>
            <w:r w:rsidRPr="00C7244C">
              <w:t>DUT Part</w:t>
            </w:r>
          </w:p>
        </w:tc>
        <w:tc>
          <w:tcPr>
            <w:tcW w:w="2809" w:type="dxa"/>
            <w:shd w:val="clear" w:color="auto" w:fill="auto"/>
          </w:tcPr>
          <w:p w14:paraId="02C6E1F0" w14:textId="45894098" w:rsidR="005924F8" w:rsidRPr="00C7244C" w:rsidRDefault="005924F8" w:rsidP="005924F8">
            <w:pPr>
              <w:pStyle w:val="TAL"/>
            </w:pPr>
            <w:r w:rsidRPr="00C7244C">
              <w:t>A.3.3.4.1</w:t>
            </w:r>
          </w:p>
        </w:tc>
        <w:tc>
          <w:tcPr>
            <w:tcW w:w="3961" w:type="dxa"/>
            <w:vMerge/>
          </w:tcPr>
          <w:p w14:paraId="22D6621F" w14:textId="77777777" w:rsidR="005924F8" w:rsidRPr="00C7244C" w:rsidRDefault="005924F8" w:rsidP="005924F8">
            <w:pPr>
              <w:pStyle w:val="TAL"/>
            </w:pPr>
          </w:p>
        </w:tc>
      </w:tr>
      <w:tr w:rsidR="00652DD6" w:rsidRPr="00C7244C" w14:paraId="387B9C90" w14:textId="77777777" w:rsidTr="003F1727">
        <w:trPr>
          <w:jc w:val="center"/>
        </w:trPr>
        <w:tc>
          <w:tcPr>
            <w:tcW w:w="1701" w:type="dxa"/>
            <w:shd w:val="clear" w:color="auto" w:fill="auto"/>
          </w:tcPr>
          <w:p w14:paraId="442FEE72"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DDB5B36" w14:textId="77777777" w:rsidR="00652DD6" w:rsidRPr="00C7244C" w:rsidRDefault="00652DD6" w:rsidP="003F1727">
            <w:pPr>
              <w:pStyle w:val="TAL"/>
            </w:pPr>
            <w:r w:rsidRPr="00C7244C">
              <w:t>N/A</w:t>
            </w:r>
          </w:p>
        </w:tc>
        <w:tc>
          <w:tcPr>
            <w:tcW w:w="3961" w:type="dxa"/>
          </w:tcPr>
          <w:p w14:paraId="6347119D" w14:textId="77777777" w:rsidR="00652DD6" w:rsidRPr="00C7244C" w:rsidRDefault="00652DD6" w:rsidP="003F1727">
            <w:pPr>
              <w:pStyle w:val="TAL"/>
            </w:pPr>
          </w:p>
        </w:tc>
      </w:tr>
    </w:tbl>
    <w:p w14:paraId="793202B2" w14:textId="77777777" w:rsidR="00652DD6" w:rsidRPr="00C7244C" w:rsidRDefault="00652DD6" w:rsidP="00652DD6">
      <w:pPr>
        <w:rPr>
          <w:lang w:eastAsia="sv-SE"/>
        </w:rPr>
      </w:pPr>
    </w:p>
    <w:p w14:paraId="0E9E6452" w14:textId="77777777" w:rsidR="00652DD6" w:rsidRPr="00C7244C" w:rsidRDefault="00652DD6" w:rsidP="00652DD6">
      <w:pPr>
        <w:pStyle w:val="B1"/>
      </w:pPr>
      <w:r w:rsidRPr="00C7244C">
        <w:t>1.</w:t>
      </w:r>
      <w:r w:rsidRPr="00C7244C">
        <w:tab/>
        <w:t>Message contents are defined in clause 7.3.3.2.4.3.</w:t>
      </w:r>
    </w:p>
    <w:p w14:paraId="6D7B68CA" w14:textId="77777777" w:rsidR="00652DD6" w:rsidRPr="00C7244C" w:rsidRDefault="00652DD6" w:rsidP="00652DD6">
      <w:pPr>
        <w:pStyle w:val="B1"/>
      </w:pPr>
      <w:r w:rsidRPr="00C7244C">
        <w:t>2.</w:t>
      </w:r>
      <w:r w:rsidRPr="00C7244C">
        <w:tab/>
        <w:t xml:space="preserve">The power levels and settings for NR Cell 1 are set according to Annex C.1.2 and C.1.3. Cell 2 is NR FR2 target Cell, and its power levels and settings are also set according to Annex C.1.2 and C.1.3. </w:t>
      </w:r>
    </w:p>
    <w:p w14:paraId="327006C5" w14:textId="77777777" w:rsidR="00652DD6" w:rsidRPr="00C7244C" w:rsidRDefault="00652DD6" w:rsidP="00652DD6">
      <w:pPr>
        <w:pStyle w:val="B1"/>
      </w:pPr>
      <w:r w:rsidRPr="00C7244C">
        <w:t>3.</w:t>
      </w:r>
      <w:r w:rsidRPr="00C7244C">
        <w:tab/>
        <w:t xml:space="preserve">The test parameters are given in Table 7.3.3.2.4.1-3 below, with A3-Offset modified by Test Tolerance. </w:t>
      </w:r>
    </w:p>
    <w:p w14:paraId="0EC070F0" w14:textId="77777777" w:rsidR="00652DD6" w:rsidRPr="00C7244C" w:rsidRDefault="00652DD6" w:rsidP="00652DD6">
      <w:pPr>
        <w:pStyle w:val="TH"/>
      </w:pPr>
      <w:r w:rsidRPr="00C7244C">
        <w:t xml:space="preserve">Table </w:t>
      </w:r>
      <w:r w:rsidRPr="00C7244C">
        <w:rPr>
          <w:snapToGrid w:val="0"/>
        </w:rPr>
        <w:t>7.3.3.2.4.1</w:t>
      </w:r>
      <w:r w:rsidRPr="00C7244C">
        <w:t>-3</w:t>
      </w:r>
      <w:r w:rsidRPr="00C7244C">
        <w:rPr>
          <w:rFonts w:cs="v4.2.0"/>
        </w:rPr>
        <w:t xml:space="preserve">: General test parameters for </w:t>
      </w:r>
      <w:r w:rsidRPr="00C7244C">
        <w:t>NR SA FR2-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7A5BEDD6" w14:textId="77777777" w:rsidTr="003F1727">
        <w:trPr>
          <w:cantSplit/>
          <w:trHeight w:val="113"/>
          <w:jc w:val="center"/>
        </w:trPr>
        <w:tc>
          <w:tcPr>
            <w:tcW w:w="3289" w:type="dxa"/>
            <w:gridSpan w:val="2"/>
            <w:shd w:val="clear" w:color="auto" w:fill="auto"/>
          </w:tcPr>
          <w:p w14:paraId="07B9519A" w14:textId="77777777" w:rsidR="00652DD6" w:rsidRPr="00C7244C" w:rsidRDefault="00652DD6" w:rsidP="003F1727">
            <w:pPr>
              <w:pStyle w:val="TAH"/>
              <w:rPr>
                <w:rFonts w:cs="Arial"/>
              </w:rPr>
            </w:pPr>
            <w:r w:rsidRPr="00C7244C">
              <w:rPr>
                <w:rFonts w:cs="Arial"/>
              </w:rPr>
              <w:t>Parameter</w:t>
            </w:r>
          </w:p>
        </w:tc>
        <w:tc>
          <w:tcPr>
            <w:tcW w:w="708" w:type="dxa"/>
            <w:shd w:val="clear" w:color="auto" w:fill="auto"/>
          </w:tcPr>
          <w:p w14:paraId="6B7C2D13" w14:textId="77777777" w:rsidR="00652DD6" w:rsidRPr="00C7244C" w:rsidRDefault="00652DD6" w:rsidP="003F1727">
            <w:pPr>
              <w:pStyle w:val="TAH"/>
              <w:rPr>
                <w:rFonts w:cs="Arial"/>
              </w:rPr>
            </w:pPr>
            <w:r w:rsidRPr="00C7244C">
              <w:rPr>
                <w:rFonts w:cs="Arial"/>
              </w:rPr>
              <w:t>Unit</w:t>
            </w:r>
          </w:p>
        </w:tc>
        <w:tc>
          <w:tcPr>
            <w:tcW w:w="2410" w:type="dxa"/>
            <w:shd w:val="clear" w:color="auto" w:fill="auto"/>
          </w:tcPr>
          <w:p w14:paraId="15DA3195" w14:textId="77777777" w:rsidR="00652DD6" w:rsidRPr="00C7244C" w:rsidRDefault="00652DD6" w:rsidP="003F1727">
            <w:pPr>
              <w:pStyle w:val="TAH"/>
              <w:rPr>
                <w:rFonts w:cs="Arial"/>
              </w:rPr>
            </w:pPr>
            <w:r w:rsidRPr="00C7244C">
              <w:rPr>
                <w:rFonts w:cs="Arial"/>
              </w:rPr>
              <w:t>Value</w:t>
            </w:r>
          </w:p>
        </w:tc>
        <w:tc>
          <w:tcPr>
            <w:tcW w:w="2835" w:type="dxa"/>
            <w:shd w:val="clear" w:color="auto" w:fill="auto"/>
          </w:tcPr>
          <w:p w14:paraId="6EACE862" w14:textId="77777777" w:rsidR="00652DD6" w:rsidRPr="00C7244C" w:rsidRDefault="00652DD6" w:rsidP="003F1727">
            <w:pPr>
              <w:pStyle w:val="TAH"/>
              <w:rPr>
                <w:rFonts w:cs="Arial"/>
              </w:rPr>
            </w:pPr>
            <w:r w:rsidRPr="00C7244C">
              <w:rPr>
                <w:rFonts w:cs="Arial"/>
              </w:rPr>
              <w:t>Comment</w:t>
            </w:r>
          </w:p>
        </w:tc>
      </w:tr>
      <w:tr w:rsidR="00652DD6" w:rsidRPr="00C7244C" w14:paraId="405DF7C9"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3C01CDC" w14:textId="77777777" w:rsidR="00652DD6" w:rsidRPr="00C7244C" w:rsidRDefault="00652DD6"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6C1FEFF9"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20460B4F" w14:textId="77777777" w:rsidR="00652DD6" w:rsidRPr="00C7244C" w:rsidRDefault="00652DD6" w:rsidP="003F1727">
            <w:pPr>
              <w:pStyle w:val="TAC"/>
              <w:rPr>
                <w:rFonts w:cs="Arial"/>
              </w:rPr>
            </w:pPr>
          </w:p>
        </w:tc>
        <w:tc>
          <w:tcPr>
            <w:tcW w:w="2410" w:type="dxa"/>
            <w:shd w:val="clear" w:color="auto" w:fill="auto"/>
          </w:tcPr>
          <w:p w14:paraId="3A2CA63F" w14:textId="77777777" w:rsidR="00652DD6" w:rsidRPr="00C7244C" w:rsidRDefault="00652DD6" w:rsidP="003F1727">
            <w:pPr>
              <w:pStyle w:val="TAC"/>
              <w:rPr>
                <w:rFonts w:cs="Arial"/>
              </w:rPr>
            </w:pPr>
            <w:r w:rsidRPr="00C7244C">
              <w:rPr>
                <w:rFonts w:cs="Arial"/>
              </w:rPr>
              <w:t>Cell 1</w:t>
            </w:r>
          </w:p>
        </w:tc>
        <w:tc>
          <w:tcPr>
            <w:tcW w:w="2835" w:type="dxa"/>
            <w:shd w:val="clear" w:color="auto" w:fill="auto"/>
          </w:tcPr>
          <w:p w14:paraId="5DF2A2D7" w14:textId="77777777" w:rsidR="00652DD6" w:rsidRPr="00C7244C" w:rsidRDefault="00652DD6" w:rsidP="003F1727">
            <w:pPr>
              <w:pStyle w:val="TAL"/>
              <w:rPr>
                <w:rFonts w:cs="Arial"/>
              </w:rPr>
            </w:pPr>
          </w:p>
        </w:tc>
      </w:tr>
      <w:tr w:rsidR="00652DD6" w:rsidRPr="00C7244C" w14:paraId="2B889B7D"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FF7A026" w14:textId="77777777" w:rsidR="00652DD6" w:rsidRPr="00C7244C" w:rsidRDefault="00652DD6" w:rsidP="003F1727">
            <w:pPr>
              <w:pStyle w:val="TAL"/>
              <w:rPr>
                <w:rFonts w:cs="Arial"/>
              </w:rPr>
            </w:pPr>
          </w:p>
        </w:tc>
        <w:tc>
          <w:tcPr>
            <w:tcW w:w="1701" w:type="dxa"/>
            <w:tcBorders>
              <w:left w:val="single" w:sz="4" w:space="0" w:color="auto"/>
            </w:tcBorders>
            <w:shd w:val="clear" w:color="auto" w:fill="auto"/>
          </w:tcPr>
          <w:p w14:paraId="09C7D29C" w14:textId="77777777" w:rsidR="00652DD6" w:rsidRPr="00C7244C" w:rsidRDefault="00652DD6" w:rsidP="003F1727">
            <w:pPr>
              <w:pStyle w:val="TAL"/>
              <w:rPr>
                <w:rFonts w:cs="Arial"/>
              </w:rPr>
            </w:pPr>
            <w:r w:rsidRPr="00C7244C">
              <w:rPr>
                <w:rFonts w:cs="Arial"/>
              </w:rPr>
              <w:t>Neighbouring cell</w:t>
            </w:r>
          </w:p>
        </w:tc>
        <w:tc>
          <w:tcPr>
            <w:tcW w:w="708" w:type="dxa"/>
            <w:shd w:val="clear" w:color="auto" w:fill="auto"/>
          </w:tcPr>
          <w:p w14:paraId="51E76770" w14:textId="77777777" w:rsidR="00652DD6" w:rsidRPr="00C7244C" w:rsidRDefault="00652DD6" w:rsidP="003F1727">
            <w:pPr>
              <w:pStyle w:val="TAC"/>
              <w:rPr>
                <w:rFonts w:cs="Arial"/>
              </w:rPr>
            </w:pPr>
          </w:p>
        </w:tc>
        <w:tc>
          <w:tcPr>
            <w:tcW w:w="2410" w:type="dxa"/>
            <w:shd w:val="clear" w:color="auto" w:fill="auto"/>
          </w:tcPr>
          <w:p w14:paraId="35781971"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5B74D127" w14:textId="77777777" w:rsidR="00652DD6" w:rsidRPr="00C7244C" w:rsidRDefault="00652DD6" w:rsidP="003F1727">
            <w:pPr>
              <w:pStyle w:val="TAL"/>
              <w:rPr>
                <w:rFonts w:cs="Arial"/>
              </w:rPr>
            </w:pPr>
          </w:p>
        </w:tc>
      </w:tr>
      <w:tr w:rsidR="00652DD6" w:rsidRPr="00C7244C" w14:paraId="0896E843" w14:textId="77777777" w:rsidTr="003F1727">
        <w:trPr>
          <w:cantSplit/>
          <w:trHeight w:val="113"/>
          <w:jc w:val="center"/>
        </w:trPr>
        <w:tc>
          <w:tcPr>
            <w:tcW w:w="1588" w:type="dxa"/>
            <w:tcBorders>
              <w:top w:val="single" w:sz="4" w:space="0" w:color="auto"/>
            </w:tcBorders>
            <w:shd w:val="clear" w:color="auto" w:fill="auto"/>
          </w:tcPr>
          <w:p w14:paraId="32C1C77A" w14:textId="77777777" w:rsidR="00652DD6" w:rsidRPr="00C7244C" w:rsidRDefault="00652DD6" w:rsidP="003F1727">
            <w:pPr>
              <w:pStyle w:val="TAL"/>
              <w:rPr>
                <w:rFonts w:cs="Arial"/>
              </w:rPr>
            </w:pPr>
            <w:r w:rsidRPr="00C7244C">
              <w:rPr>
                <w:rFonts w:cs="Arial"/>
              </w:rPr>
              <w:t>Final condition</w:t>
            </w:r>
          </w:p>
        </w:tc>
        <w:tc>
          <w:tcPr>
            <w:tcW w:w="1701" w:type="dxa"/>
            <w:shd w:val="clear" w:color="auto" w:fill="auto"/>
          </w:tcPr>
          <w:p w14:paraId="4F0E6E95"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77B52D1B" w14:textId="77777777" w:rsidR="00652DD6" w:rsidRPr="00C7244C" w:rsidRDefault="00652DD6" w:rsidP="003F1727">
            <w:pPr>
              <w:pStyle w:val="TAC"/>
              <w:rPr>
                <w:rFonts w:cs="Arial"/>
              </w:rPr>
            </w:pPr>
          </w:p>
        </w:tc>
        <w:tc>
          <w:tcPr>
            <w:tcW w:w="2410" w:type="dxa"/>
            <w:shd w:val="clear" w:color="auto" w:fill="auto"/>
          </w:tcPr>
          <w:p w14:paraId="7C9062FC"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4A325941" w14:textId="77777777" w:rsidR="00652DD6" w:rsidRPr="00C7244C" w:rsidRDefault="00652DD6" w:rsidP="003F1727">
            <w:pPr>
              <w:pStyle w:val="TAL"/>
              <w:rPr>
                <w:rFonts w:cs="Arial"/>
              </w:rPr>
            </w:pPr>
          </w:p>
        </w:tc>
      </w:tr>
      <w:tr w:rsidR="00652DD6" w:rsidRPr="00C7244C" w14:paraId="7B3369A2" w14:textId="77777777" w:rsidTr="003F1727">
        <w:trPr>
          <w:cantSplit/>
          <w:trHeight w:val="113"/>
          <w:jc w:val="center"/>
        </w:trPr>
        <w:tc>
          <w:tcPr>
            <w:tcW w:w="3289" w:type="dxa"/>
            <w:gridSpan w:val="2"/>
            <w:shd w:val="clear" w:color="auto" w:fill="auto"/>
          </w:tcPr>
          <w:p w14:paraId="2058F70F" w14:textId="3D7FE9E6" w:rsidR="00652DD6" w:rsidRPr="00C7244C" w:rsidRDefault="00652DD6" w:rsidP="003F1727">
            <w:pPr>
              <w:pStyle w:val="TAL"/>
              <w:rPr>
                <w:rFonts w:cs="Arial"/>
              </w:rPr>
            </w:pPr>
            <w:r w:rsidRPr="00C7244C">
              <w:rPr>
                <w:rFonts w:cs="v4.2.0"/>
              </w:rPr>
              <w:t>A</w:t>
            </w:r>
            <w:r w:rsidR="005924F8" w:rsidRPr="00C7244C">
              <w:rPr>
                <w:rFonts w:cs="v4.2.0"/>
              </w:rPr>
              <w:t>3</w:t>
            </w:r>
            <w:r w:rsidRPr="00C7244C">
              <w:rPr>
                <w:rFonts w:cs="v4.2.0"/>
              </w:rPr>
              <w:t>-Offset for handover condition</w:t>
            </w:r>
          </w:p>
        </w:tc>
        <w:tc>
          <w:tcPr>
            <w:tcW w:w="708" w:type="dxa"/>
            <w:shd w:val="clear" w:color="auto" w:fill="auto"/>
          </w:tcPr>
          <w:p w14:paraId="100AAE14"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04C4EE84" w14:textId="6F3CFEDC" w:rsidR="00652DD6" w:rsidRPr="00C7244C" w:rsidRDefault="005924F8" w:rsidP="003F1727">
            <w:pPr>
              <w:pStyle w:val="TAC"/>
              <w:rPr>
                <w:rFonts w:cs="Arial"/>
              </w:rPr>
            </w:pPr>
            <w:r w:rsidRPr="00C7244C">
              <w:rPr>
                <w:rFonts w:cs="Arial"/>
              </w:rPr>
              <w:t>FFS</w:t>
            </w:r>
          </w:p>
        </w:tc>
        <w:tc>
          <w:tcPr>
            <w:tcW w:w="2835" w:type="dxa"/>
            <w:shd w:val="clear" w:color="auto" w:fill="auto"/>
          </w:tcPr>
          <w:p w14:paraId="11FEE8BE" w14:textId="77777777" w:rsidR="00652DD6" w:rsidRPr="00C7244C" w:rsidRDefault="00652DD6" w:rsidP="003F1727">
            <w:pPr>
              <w:pStyle w:val="TAL"/>
              <w:rPr>
                <w:rFonts w:cs="Arial"/>
              </w:rPr>
            </w:pPr>
          </w:p>
        </w:tc>
      </w:tr>
      <w:tr w:rsidR="00652DD6" w:rsidRPr="00C7244C" w14:paraId="5433A42A" w14:textId="77777777" w:rsidTr="003F1727">
        <w:trPr>
          <w:cantSplit/>
          <w:trHeight w:val="113"/>
          <w:jc w:val="center"/>
        </w:trPr>
        <w:tc>
          <w:tcPr>
            <w:tcW w:w="3289" w:type="dxa"/>
            <w:gridSpan w:val="2"/>
            <w:shd w:val="clear" w:color="auto" w:fill="auto"/>
          </w:tcPr>
          <w:p w14:paraId="7E6856EC" w14:textId="77777777" w:rsidR="00652DD6" w:rsidRPr="00C7244C" w:rsidRDefault="00652DD6" w:rsidP="003F1727">
            <w:pPr>
              <w:pStyle w:val="TAL"/>
              <w:rPr>
                <w:rFonts w:cs="Arial"/>
              </w:rPr>
            </w:pPr>
            <w:r w:rsidRPr="00C7244C">
              <w:rPr>
                <w:rFonts w:cs="v4.2.0"/>
              </w:rPr>
              <w:t>Hysteresis</w:t>
            </w:r>
          </w:p>
        </w:tc>
        <w:tc>
          <w:tcPr>
            <w:tcW w:w="708" w:type="dxa"/>
            <w:shd w:val="clear" w:color="auto" w:fill="auto"/>
          </w:tcPr>
          <w:p w14:paraId="03DB8B4E"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187BF4A6"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66653874" w14:textId="77777777" w:rsidR="00652DD6" w:rsidRPr="00C7244C" w:rsidRDefault="00652DD6" w:rsidP="003F1727">
            <w:pPr>
              <w:pStyle w:val="TAL"/>
              <w:rPr>
                <w:rFonts w:cs="Arial"/>
              </w:rPr>
            </w:pPr>
          </w:p>
        </w:tc>
      </w:tr>
      <w:tr w:rsidR="00652DD6" w:rsidRPr="00C7244C" w14:paraId="17AABC2B" w14:textId="77777777" w:rsidTr="003F1727">
        <w:trPr>
          <w:cantSplit/>
          <w:trHeight w:val="113"/>
          <w:jc w:val="center"/>
        </w:trPr>
        <w:tc>
          <w:tcPr>
            <w:tcW w:w="3289" w:type="dxa"/>
            <w:gridSpan w:val="2"/>
            <w:shd w:val="clear" w:color="auto" w:fill="auto"/>
          </w:tcPr>
          <w:p w14:paraId="5C2DB9EB" w14:textId="77777777" w:rsidR="00652DD6" w:rsidRPr="00C7244C" w:rsidRDefault="00652DD6" w:rsidP="003F1727">
            <w:pPr>
              <w:pStyle w:val="TAL"/>
              <w:rPr>
                <w:rFonts w:cs="Arial"/>
              </w:rPr>
            </w:pPr>
            <w:r w:rsidRPr="00C7244C">
              <w:rPr>
                <w:rFonts w:cs="v4.2.0"/>
              </w:rPr>
              <w:t>Time To Trigger</w:t>
            </w:r>
          </w:p>
        </w:tc>
        <w:tc>
          <w:tcPr>
            <w:tcW w:w="708" w:type="dxa"/>
            <w:shd w:val="clear" w:color="auto" w:fill="auto"/>
          </w:tcPr>
          <w:p w14:paraId="61426454"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4B0FE34D"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B8FD352" w14:textId="77777777" w:rsidR="00652DD6" w:rsidRPr="00C7244C" w:rsidRDefault="00652DD6" w:rsidP="003F1727">
            <w:pPr>
              <w:pStyle w:val="TAL"/>
              <w:rPr>
                <w:rFonts w:cs="Arial"/>
              </w:rPr>
            </w:pPr>
          </w:p>
        </w:tc>
      </w:tr>
      <w:tr w:rsidR="00652DD6" w:rsidRPr="00C7244C" w14:paraId="389D571D" w14:textId="77777777" w:rsidTr="003F1727">
        <w:trPr>
          <w:cantSplit/>
          <w:trHeight w:val="113"/>
          <w:jc w:val="center"/>
        </w:trPr>
        <w:tc>
          <w:tcPr>
            <w:tcW w:w="3289" w:type="dxa"/>
            <w:gridSpan w:val="2"/>
            <w:shd w:val="clear" w:color="auto" w:fill="auto"/>
          </w:tcPr>
          <w:p w14:paraId="0C018D20" w14:textId="77777777" w:rsidR="00652DD6" w:rsidRPr="00C7244C" w:rsidRDefault="00652DD6" w:rsidP="003F1727">
            <w:pPr>
              <w:pStyle w:val="TAL"/>
              <w:rPr>
                <w:rFonts w:cs="Arial"/>
              </w:rPr>
            </w:pPr>
            <w:r w:rsidRPr="00C7244C">
              <w:rPr>
                <w:rFonts w:cs="Arial"/>
              </w:rPr>
              <w:t>Filter coefficient</w:t>
            </w:r>
          </w:p>
        </w:tc>
        <w:tc>
          <w:tcPr>
            <w:tcW w:w="708" w:type="dxa"/>
            <w:shd w:val="clear" w:color="auto" w:fill="auto"/>
          </w:tcPr>
          <w:p w14:paraId="328FAD63" w14:textId="77777777" w:rsidR="00652DD6" w:rsidRPr="00C7244C" w:rsidRDefault="00652DD6" w:rsidP="003F1727">
            <w:pPr>
              <w:pStyle w:val="TAC"/>
              <w:rPr>
                <w:rFonts w:cs="Arial"/>
              </w:rPr>
            </w:pPr>
          </w:p>
        </w:tc>
        <w:tc>
          <w:tcPr>
            <w:tcW w:w="2410" w:type="dxa"/>
            <w:shd w:val="clear" w:color="auto" w:fill="auto"/>
          </w:tcPr>
          <w:p w14:paraId="4CFB819C"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67A824EC" w14:textId="77777777" w:rsidR="00652DD6" w:rsidRPr="00C7244C" w:rsidRDefault="00652DD6" w:rsidP="003F1727">
            <w:pPr>
              <w:pStyle w:val="TAL"/>
              <w:rPr>
                <w:rFonts w:cs="Arial"/>
              </w:rPr>
            </w:pPr>
            <w:r w:rsidRPr="00C7244C">
              <w:rPr>
                <w:rFonts w:cs="Arial"/>
              </w:rPr>
              <w:t>L3 filtering is not used</w:t>
            </w:r>
          </w:p>
        </w:tc>
      </w:tr>
      <w:tr w:rsidR="00652DD6" w:rsidRPr="00C7244C" w14:paraId="08E936B1" w14:textId="77777777" w:rsidTr="003F1727">
        <w:trPr>
          <w:cantSplit/>
          <w:trHeight w:val="113"/>
          <w:jc w:val="center"/>
        </w:trPr>
        <w:tc>
          <w:tcPr>
            <w:tcW w:w="3289" w:type="dxa"/>
            <w:gridSpan w:val="2"/>
            <w:shd w:val="clear" w:color="auto" w:fill="auto"/>
          </w:tcPr>
          <w:p w14:paraId="0723C429" w14:textId="77777777" w:rsidR="00652DD6" w:rsidRPr="00C7244C" w:rsidRDefault="00652DD6" w:rsidP="003F1727">
            <w:pPr>
              <w:pStyle w:val="TAL"/>
              <w:rPr>
                <w:rFonts w:cs="Arial"/>
              </w:rPr>
            </w:pPr>
            <w:r w:rsidRPr="00C7244C">
              <w:rPr>
                <w:rFonts w:cs="Arial"/>
              </w:rPr>
              <w:t>Access Barring Information</w:t>
            </w:r>
          </w:p>
        </w:tc>
        <w:tc>
          <w:tcPr>
            <w:tcW w:w="708" w:type="dxa"/>
            <w:shd w:val="clear" w:color="auto" w:fill="auto"/>
          </w:tcPr>
          <w:p w14:paraId="02291D75" w14:textId="77777777" w:rsidR="00652DD6" w:rsidRPr="00C7244C" w:rsidRDefault="00652DD6" w:rsidP="003F1727">
            <w:pPr>
              <w:pStyle w:val="TAC"/>
              <w:rPr>
                <w:rFonts w:cs="Arial"/>
              </w:rPr>
            </w:pPr>
            <w:r w:rsidRPr="00C7244C">
              <w:rPr>
                <w:rFonts w:cs="Arial"/>
              </w:rPr>
              <w:t>-</w:t>
            </w:r>
          </w:p>
        </w:tc>
        <w:tc>
          <w:tcPr>
            <w:tcW w:w="2410" w:type="dxa"/>
            <w:shd w:val="clear" w:color="auto" w:fill="auto"/>
          </w:tcPr>
          <w:p w14:paraId="7E5BCCB2" w14:textId="77777777" w:rsidR="00652DD6" w:rsidRPr="00C7244C" w:rsidRDefault="00652DD6" w:rsidP="003F1727">
            <w:pPr>
              <w:pStyle w:val="TAC"/>
              <w:rPr>
                <w:rFonts w:cs="Arial"/>
              </w:rPr>
            </w:pPr>
            <w:r w:rsidRPr="00C7244C">
              <w:rPr>
                <w:rFonts w:cs="Arial"/>
              </w:rPr>
              <w:t>Not Sent</w:t>
            </w:r>
          </w:p>
        </w:tc>
        <w:tc>
          <w:tcPr>
            <w:tcW w:w="2835" w:type="dxa"/>
            <w:shd w:val="clear" w:color="auto" w:fill="auto"/>
          </w:tcPr>
          <w:p w14:paraId="22C8B58A" w14:textId="77777777" w:rsidR="00652DD6" w:rsidRPr="00C7244C" w:rsidRDefault="00652DD6" w:rsidP="003F1727">
            <w:pPr>
              <w:pStyle w:val="TAL"/>
              <w:rPr>
                <w:rFonts w:cs="Arial"/>
              </w:rPr>
            </w:pPr>
            <w:r w:rsidRPr="00C7244C">
              <w:rPr>
                <w:rFonts w:cs="Arial"/>
              </w:rPr>
              <w:t>No additional delays in random access procedure.</w:t>
            </w:r>
          </w:p>
        </w:tc>
      </w:tr>
      <w:tr w:rsidR="00652DD6" w:rsidRPr="00C7244C" w14:paraId="2DF8043F" w14:textId="77777777" w:rsidTr="003F1727">
        <w:trPr>
          <w:cantSplit/>
          <w:trHeight w:val="113"/>
          <w:jc w:val="center"/>
        </w:trPr>
        <w:tc>
          <w:tcPr>
            <w:tcW w:w="3289" w:type="dxa"/>
            <w:gridSpan w:val="2"/>
            <w:shd w:val="clear" w:color="auto" w:fill="auto"/>
          </w:tcPr>
          <w:p w14:paraId="75E3E9AE" w14:textId="77777777" w:rsidR="00652DD6" w:rsidRPr="00C7244C" w:rsidRDefault="00652DD6" w:rsidP="003F1727">
            <w:pPr>
              <w:pStyle w:val="TAL"/>
              <w:rPr>
                <w:rFonts w:cs="Arial"/>
              </w:rPr>
            </w:pPr>
            <w:r w:rsidRPr="00C7244C">
              <w:rPr>
                <w:rFonts w:cs="Arial"/>
              </w:rPr>
              <w:t>Time offset between cells</w:t>
            </w:r>
          </w:p>
        </w:tc>
        <w:tc>
          <w:tcPr>
            <w:tcW w:w="708" w:type="dxa"/>
            <w:shd w:val="clear" w:color="auto" w:fill="auto"/>
          </w:tcPr>
          <w:p w14:paraId="4388C00E" w14:textId="77777777" w:rsidR="00652DD6" w:rsidRPr="00C7244C" w:rsidRDefault="00652DD6" w:rsidP="003F1727">
            <w:pPr>
              <w:pStyle w:val="TAC"/>
              <w:rPr>
                <w:rFonts w:cs="Arial"/>
              </w:rPr>
            </w:pPr>
          </w:p>
        </w:tc>
        <w:tc>
          <w:tcPr>
            <w:tcW w:w="2410" w:type="dxa"/>
            <w:shd w:val="clear" w:color="auto" w:fill="auto"/>
          </w:tcPr>
          <w:p w14:paraId="703CBF10" w14:textId="77777777" w:rsidR="00652DD6" w:rsidRPr="00C7244C" w:rsidRDefault="00652DD6"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657AAAD1" w14:textId="77777777" w:rsidR="00652DD6" w:rsidRPr="00C7244C" w:rsidRDefault="00652DD6" w:rsidP="003F1727">
            <w:pPr>
              <w:pStyle w:val="TAL"/>
              <w:rPr>
                <w:rFonts w:cs="Arial"/>
              </w:rPr>
            </w:pPr>
            <w:r w:rsidRPr="00C7244C">
              <w:rPr>
                <w:rFonts w:cs="Arial"/>
              </w:rPr>
              <w:t>Synchronous cells</w:t>
            </w:r>
          </w:p>
        </w:tc>
      </w:tr>
      <w:tr w:rsidR="00652DD6" w:rsidRPr="00C7244C" w14:paraId="358D6B77" w14:textId="77777777" w:rsidTr="003F1727">
        <w:trPr>
          <w:cantSplit/>
          <w:trHeight w:val="113"/>
          <w:jc w:val="center"/>
        </w:trPr>
        <w:tc>
          <w:tcPr>
            <w:tcW w:w="3289" w:type="dxa"/>
            <w:gridSpan w:val="2"/>
            <w:shd w:val="clear" w:color="auto" w:fill="auto"/>
          </w:tcPr>
          <w:p w14:paraId="1EC7A314" w14:textId="77777777" w:rsidR="00652DD6" w:rsidRPr="00C7244C" w:rsidRDefault="00652DD6" w:rsidP="003F1727">
            <w:pPr>
              <w:pStyle w:val="TAL"/>
              <w:rPr>
                <w:rFonts w:cs="Arial"/>
              </w:rPr>
            </w:pPr>
            <w:r w:rsidRPr="00C7244C">
              <w:rPr>
                <w:rFonts w:cs="Arial"/>
              </w:rPr>
              <w:t>T1</w:t>
            </w:r>
          </w:p>
        </w:tc>
        <w:tc>
          <w:tcPr>
            <w:tcW w:w="708" w:type="dxa"/>
            <w:shd w:val="clear" w:color="auto" w:fill="auto"/>
          </w:tcPr>
          <w:p w14:paraId="6BC806F6"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73BFFD41" w14:textId="77777777" w:rsidR="00652DD6" w:rsidRPr="00C7244C" w:rsidRDefault="00652DD6" w:rsidP="003F1727">
            <w:pPr>
              <w:pStyle w:val="TAC"/>
              <w:rPr>
                <w:rFonts w:cs="Arial"/>
              </w:rPr>
            </w:pPr>
            <w:r w:rsidRPr="00C7244C">
              <w:rPr>
                <w:rFonts w:cs="Arial"/>
              </w:rPr>
              <w:t>5</w:t>
            </w:r>
          </w:p>
        </w:tc>
        <w:tc>
          <w:tcPr>
            <w:tcW w:w="2835" w:type="dxa"/>
            <w:shd w:val="clear" w:color="auto" w:fill="auto"/>
          </w:tcPr>
          <w:p w14:paraId="2763AA6A" w14:textId="77777777" w:rsidR="00652DD6" w:rsidRPr="00C7244C" w:rsidRDefault="00652DD6" w:rsidP="003F1727">
            <w:pPr>
              <w:pStyle w:val="TAL"/>
              <w:rPr>
                <w:rFonts w:cs="Arial"/>
              </w:rPr>
            </w:pPr>
          </w:p>
        </w:tc>
      </w:tr>
      <w:tr w:rsidR="00652DD6" w:rsidRPr="00C7244C" w14:paraId="0EF76D0E" w14:textId="77777777" w:rsidTr="003F1727">
        <w:trPr>
          <w:cantSplit/>
          <w:trHeight w:val="113"/>
          <w:jc w:val="center"/>
        </w:trPr>
        <w:tc>
          <w:tcPr>
            <w:tcW w:w="3289" w:type="dxa"/>
            <w:gridSpan w:val="2"/>
            <w:shd w:val="clear" w:color="auto" w:fill="auto"/>
          </w:tcPr>
          <w:p w14:paraId="0D608E99" w14:textId="77777777" w:rsidR="00652DD6" w:rsidRPr="00C7244C" w:rsidRDefault="00652DD6" w:rsidP="003F1727">
            <w:pPr>
              <w:pStyle w:val="TAL"/>
              <w:rPr>
                <w:rFonts w:cs="Arial"/>
              </w:rPr>
            </w:pPr>
            <w:r w:rsidRPr="00C7244C">
              <w:rPr>
                <w:rFonts w:cs="Arial"/>
              </w:rPr>
              <w:t>T2</w:t>
            </w:r>
          </w:p>
        </w:tc>
        <w:tc>
          <w:tcPr>
            <w:tcW w:w="708" w:type="dxa"/>
            <w:shd w:val="clear" w:color="auto" w:fill="auto"/>
          </w:tcPr>
          <w:p w14:paraId="4C4B394E"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7CE2483D" w14:textId="77777777" w:rsidR="00652DD6" w:rsidRPr="00C7244C" w:rsidRDefault="00652DD6" w:rsidP="003F1727">
            <w:pPr>
              <w:pStyle w:val="TAC"/>
              <w:rPr>
                <w:rFonts w:cs="Arial"/>
              </w:rPr>
            </w:pPr>
            <w:r w:rsidRPr="00C7244C">
              <w:rPr>
                <w:rFonts w:cs="Arial"/>
              </w:rPr>
              <w:sym w:font="Symbol" w:char="F0A3"/>
            </w:r>
            <w:r w:rsidRPr="00C7244C">
              <w:rPr>
                <w:rFonts w:cs="Arial"/>
              </w:rPr>
              <w:t>7</w:t>
            </w:r>
          </w:p>
        </w:tc>
        <w:tc>
          <w:tcPr>
            <w:tcW w:w="2835" w:type="dxa"/>
            <w:shd w:val="clear" w:color="auto" w:fill="auto"/>
          </w:tcPr>
          <w:p w14:paraId="0FFA4360" w14:textId="77777777" w:rsidR="00652DD6" w:rsidRPr="00C7244C" w:rsidRDefault="00652DD6" w:rsidP="003F1727">
            <w:pPr>
              <w:pStyle w:val="TAL"/>
              <w:rPr>
                <w:rFonts w:cs="Arial"/>
              </w:rPr>
            </w:pPr>
          </w:p>
        </w:tc>
      </w:tr>
    </w:tbl>
    <w:p w14:paraId="451F67E2" w14:textId="77777777" w:rsidR="00652DD6" w:rsidRPr="00C7244C" w:rsidRDefault="00652DD6" w:rsidP="00652DD6"/>
    <w:p w14:paraId="60E132F9" w14:textId="77777777" w:rsidR="00652DD6" w:rsidRPr="00C7244C" w:rsidRDefault="00652DD6" w:rsidP="00652DD6">
      <w:pPr>
        <w:pStyle w:val="H6"/>
      </w:pPr>
      <w:r w:rsidRPr="00C7244C">
        <w:t>7.3.3.2.4.2</w:t>
      </w:r>
      <w:r w:rsidRPr="00C7244C">
        <w:tab/>
        <w:t>Test procedure</w:t>
      </w:r>
    </w:p>
    <w:p w14:paraId="3A6D6D8C" w14:textId="77777777" w:rsidR="00652DD6" w:rsidRPr="00C7244C" w:rsidRDefault="00652DD6" w:rsidP="00652DD6">
      <w:r w:rsidRPr="00C7244C">
        <w:t>The test scenario comprises of 2 NR</w:t>
      </w:r>
      <w:r w:rsidRPr="00C7244C">
        <w:rPr>
          <w:rFonts w:cs="v4.2.0"/>
        </w:rPr>
        <w:t xml:space="preserve"> carriers and two cells, Cell 1 and Cell 2, on each carrier respectively. General parameters and Cell-specific parameters for Cell 1 and Cell 2 are given in Table 7.3.3.2.4.1-3 and 7.3.3.2.5-1 respectively. Measurement gap (gap pattern #0) is configured in the test case. </w:t>
      </w:r>
    </w:p>
    <w:p w14:paraId="13106DB4" w14:textId="77777777" w:rsidR="00652DD6" w:rsidRPr="00C7244C" w:rsidRDefault="00652DD6" w:rsidP="00652DD6">
      <w:r w:rsidRPr="00C7244C">
        <w:t xml:space="preserve">The test consists of two successive time periods, with time durations of T1 and T2 respectively. </w:t>
      </w:r>
    </w:p>
    <w:p w14:paraId="784D3DB2" w14:textId="77777777" w:rsidR="00652DD6" w:rsidRPr="00C7244C" w:rsidRDefault="00652DD6" w:rsidP="00652DD6">
      <w:pPr>
        <w:rPr>
          <w:rFonts w:cs="v4.2.0"/>
        </w:rPr>
      </w:pPr>
      <w:r w:rsidRPr="00C7244C">
        <w:rPr>
          <w:rFonts w:cs="v4.2.0"/>
        </w:rPr>
        <w:t xml:space="preserve">At the start of time duration T1, the UE may not have any timing information of cell 2. The UE is configured with a condition implying handover to Cell 2 at a time earlier than </w:t>
      </w:r>
      <w:r w:rsidRPr="00C7244C">
        <w:rPr>
          <w:bCs/>
          <w:lang w:eastAsia="zh-CN"/>
        </w:rPr>
        <w:t>T</w:t>
      </w:r>
      <w:r w:rsidRPr="00C7244C">
        <w:rPr>
          <w:bCs/>
          <w:vertAlign w:val="subscript"/>
          <w:lang w:eastAsia="zh-CN"/>
        </w:rPr>
        <w:t>RRC</w:t>
      </w:r>
      <w:r w:rsidRPr="00C7244C">
        <w:rPr>
          <w:bCs/>
          <w:lang w:eastAsia="zh-CN"/>
        </w:rPr>
        <w:t xml:space="preserve"> ms before </w:t>
      </w:r>
      <w:r w:rsidRPr="00C7244C">
        <w:rPr>
          <w:rFonts w:cs="v4.2.0"/>
        </w:rPr>
        <w:t xml:space="preserve">the beginning of T2. No interruption shall be observed in </w:t>
      </w:r>
      <w:r w:rsidRPr="00C7244C">
        <w:t xml:space="preserve">time period </w:t>
      </w:r>
      <w:r w:rsidRPr="00C7244C">
        <w:rPr>
          <w:rFonts w:cs="v4.2.0"/>
        </w:rPr>
        <w:t>T1. where,</w:t>
      </w:r>
    </w:p>
    <w:p w14:paraId="4644D56B"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RRC</w:t>
      </w:r>
      <w:r w:rsidRPr="00C7244C">
        <w:rPr>
          <w:bCs/>
          <w:lang w:eastAsia="zh-CN"/>
        </w:rPr>
        <w:t xml:space="preserve"> = 10ms, </w:t>
      </w:r>
      <w:r w:rsidRPr="00C7244C">
        <w:t xml:space="preserve">is the RRC procedure delay defined in clause </w:t>
      </w:r>
      <w:r w:rsidRPr="00C7244C">
        <w:rPr>
          <w:lang w:eastAsia="zh-CN"/>
        </w:rPr>
        <w:t>12</w:t>
      </w:r>
      <w:r w:rsidRPr="00C7244C">
        <w:t xml:space="preserve"> in TS 38.331 [13].</w:t>
      </w:r>
    </w:p>
    <w:p w14:paraId="59BC382B" w14:textId="77777777" w:rsidR="00652DD6" w:rsidRPr="00C7244C" w:rsidRDefault="00652DD6" w:rsidP="00652DD6">
      <w:r w:rsidRPr="00C7244C">
        <w:t xml:space="preserve">From start of T2, the Cell 2 becomes detectable and </w:t>
      </w:r>
      <w:r w:rsidRPr="00C7244C">
        <w:rPr>
          <w:iCs/>
        </w:rPr>
        <w:t xml:space="preserve">handover condition is satisfied. During T2, the UE performs measurement on Cell 2 and evaluates the </w:t>
      </w:r>
      <w:r w:rsidRPr="00C7244C">
        <w:rPr>
          <w:lang w:eastAsia="sv-SE"/>
        </w:rPr>
        <w:t xml:space="preserve">execution condition, and starts handover procedure when execution condition is satisifed. The UE shall sent PRACH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rPr>
          <w:lang w:eastAsia="sv-SE"/>
        </w:rPr>
        <w:t xml:space="preserve"> ms from the start of T2. The Interruption length </w:t>
      </w:r>
      <w:r w:rsidRPr="00C7244C">
        <w:t>T</w:t>
      </w:r>
      <w:r w:rsidRPr="00C7244C">
        <w:rPr>
          <w:vertAlign w:val="subscript"/>
        </w:rPr>
        <w:t>interrupt</w:t>
      </w:r>
      <w:r w:rsidRPr="00C7244C">
        <w:t xml:space="preserve"> shall also be verified in T2.</w:t>
      </w:r>
    </w:p>
    <w:p w14:paraId="24C3C2B5"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w:t>
      </w:r>
      <w:r w:rsidRPr="00C7244C">
        <w:rPr>
          <w:i/>
        </w:rPr>
        <w:t>RRCReconfiguration</w:t>
      </w:r>
      <w:r w:rsidRPr="00C7244C">
        <w:t xml:space="preserve"> message. Cell 1 is the active cell. Set Cell 2 physical cell identity to the initial physical cell identity.</w:t>
      </w:r>
    </w:p>
    <w:p w14:paraId="0511619D" w14:textId="77777777" w:rsidR="00652DD6" w:rsidRPr="00C7244C" w:rsidRDefault="00652DD6" w:rsidP="00652DD6">
      <w:pPr>
        <w:pStyle w:val="B1"/>
        <w:rPr>
          <w:rFonts w:eastAsia="v4.2.0"/>
        </w:rPr>
      </w:pPr>
      <w:r w:rsidRPr="00C7244C">
        <w:rPr>
          <w:rFonts w:eastAsia="??"/>
        </w:rPr>
        <w:t>2.</w:t>
      </w:r>
      <w:r w:rsidRPr="00C7244C">
        <w:rPr>
          <w:rFonts w:eastAsia="??"/>
        </w:rPr>
        <w:tab/>
        <w:t>Set the parameters according to T1 in Table 7.3.3.2.5-1. Propagation</w:t>
      </w:r>
      <w:r w:rsidRPr="00C7244C">
        <w:t xml:space="preserve"> conditions are set according to Annex C clause C.2.2. </w:t>
      </w:r>
      <w:r w:rsidRPr="00C7244C">
        <w:rPr>
          <w:rFonts w:eastAsia="v4.2.0"/>
        </w:rPr>
        <w:t>T1 starts. The SS starts continuously scheduling the UE to perform DL reception in every DL slot on Cell 1 and monitoring corresponding ACK/NACK feedbacks sent by the UE.</w:t>
      </w:r>
    </w:p>
    <w:p w14:paraId="06DA7EEF" w14:textId="487584D4" w:rsidR="00652DD6" w:rsidRPr="00C7244C" w:rsidRDefault="00652DD6" w:rsidP="00652DD6">
      <w:pPr>
        <w:pStyle w:val="B1"/>
        <w:rPr>
          <w:rFonts w:eastAsia="v4.2.0"/>
        </w:rPr>
      </w:pPr>
      <w:r w:rsidRPr="00C7244C">
        <w:t>3.</w:t>
      </w:r>
      <w:r w:rsidRPr="00C7244C">
        <w:tab/>
        <w:t xml:space="preserve">Set Cell 2 physical cell identity = ((current cell 2 physical cell identity + 1) mod </w:t>
      </w:r>
      <w:r w:rsidR="009D0424" w:rsidRPr="009D0424">
        <w:t>1008</w:t>
      </w:r>
      <w:r w:rsidRPr="00C7244C">
        <w:t>).</w:t>
      </w:r>
    </w:p>
    <w:p w14:paraId="07444176" w14:textId="77777777" w:rsidR="00652DD6" w:rsidRPr="00C7244C" w:rsidRDefault="00652DD6" w:rsidP="00652DD6">
      <w:pPr>
        <w:pStyle w:val="B1"/>
        <w:rPr>
          <w:rFonts w:eastAsia="v4.2.0"/>
        </w:rPr>
      </w:pPr>
      <w:r w:rsidRPr="00C7244C">
        <w:t>4.</w:t>
      </w:r>
      <w:r w:rsidRPr="00C7244C">
        <w:tab/>
        <w:t xml:space="preserve">The SS shall transmit an </w:t>
      </w:r>
      <w:r w:rsidRPr="00C7244C">
        <w:rPr>
          <w:i/>
        </w:rPr>
        <w:t>RRCReconfiguration</w:t>
      </w:r>
      <w:r w:rsidRPr="00C7244C">
        <w:t xml:space="preserve"> message with </w:t>
      </w:r>
      <w:r w:rsidRPr="00C7244C">
        <w:rPr>
          <w:i/>
        </w:rPr>
        <w:t>conditionalReconfiguration</w:t>
      </w:r>
      <w:r w:rsidRPr="00C7244C">
        <w:t xml:space="preserve"> on Cell 1 to configure CHO </w:t>
      </w:r>
      <w:r w:rsidRPr="00C7244C">
        <w:rPr>
          <w:lang w:eastAsia="sv-SE"/>
        </w:rPr>
        <w:t>execution condition and measurement gap pattern #0 for the UE</w:t>
      </w:r>
      <w:r w:rsidRPr="00C7244C">
        <w:t>.</w:t>
      </w:r>
    </w:p>
    <w:p w14:paraId="60900CE7"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114BED3C" w14:textId="77777777" w:rsidR="00652DD6" w:rsidRPr="00C7244C" w:rsidRDefault="00652DD6" w:rsidP="00652DD6">
      <w:pPr>
        <w:pStyle w:val="B1"/>
      </w:pPr>
      <w:r w:rsidRPr="00C7244C">
        <w:t>6.</w:t>
      </w:r>
      <w:r w:rsidRPr="00C7244C">
        <w:tab/>
        <w:t>When T1 expires, the SS shall switch the power setting from T1 to T2 as specified in Table 7.3.3.2.5-1. T2 starts.</w:t>
      </w:r>
    </w:p>
    <w:p w14:paraId="28D8DF2E" w14:textId="77777777" w:rsidR="00652DD6" w:rsidRPr="00C7244C" w:rsidRDefault="00652DD6" w:rsidP="00652DD6">
      <w:pPr>
        <w:pStyle w:val="B1"/>
      </w:pPr>
      <w:r w:rsidRPr="00C7244C">
        <w:t>7.</w:t>
      </w:r>
      <w:r w:rsidRPr="00C7244C">
        <w:tab/>
        <w:t>If</w:t>
      </w:r>
    </w:p>
    <w:p w14:paraId="22F6AD06" w14:textId="77777777" w:rsidR="00652DD6" w:rsidRPr="00C7244C" w:rsidRDefault="00652DD6">
      <w:pPr>
        <w:pStyle w:val="B2"/>
        <w:numPr>
          <w:ilvl w:val="0"/>
          <w:numId w:val="11"/>
        </w:numPr>
        <w:overflowPunct/>
        <w:autoSpaceDE/>
        <w:autoSpaceDN/>
        <w:adjustRightInd/>
        <w:textAlignment w:val="auto"/>
      </w:pPr>
      <w:r w:rsidRPr="00C7244C">
        <w:t xml:space="preserve">the UE transmits the PRACH preambles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t xml:space="preserve"> ms from the beginning of time period T2, </w:t>
      </w:r>
    </w:p>
    <w:p w14:paraId="6C587354" w14:textId="77777777" w:rsidR="00652DD6" w:rsidRPr="00C7244C" w:rsidRDefault="00652DD6" w:rsidP="00652DD6">
      <w:pPr>
        <w:pStyle w:val="B2"/>
      </w:pPr>
      <w:r w:rsidRPr="00C7244C">
        <w:t>and</w:t>
      </w:r>
    </w:p>
    <w:p w14:paraId="184D478B" w14:textId="77777777" w:rsidR="00652DD6" w:rsidRPr="00C7244C" w:rsidRDefault="00652DD6">
      <w:pPr>
        <w:pStyle w:val="B2"/>
        <w:numPr>
          <w:ilvl w:val="0"/>
          <w:numId w:val="11"/>
        </w:numPr>
        <w:overflowPunct/>
        <w:autoSpaceDE/>
        <w:autoSpaceDN/>
        <w:adjustRightInd/>
        <w:textAlignment w:val="auto"/>
      </w:pPr>
      <w:r w:rsidRPr="00C7244C">
        <w:t>no longer than X consecutive ACK/NACK DTXs are observed by the SS from the start of T2 to the instant the UE transmits the first PRACH preamble, where</w:t>
      </w:r>
    </w:p>
    <w:p w14:paraId="67BE53DE" w14:textId="77777777" w:rsidR="00652DD6" w:rsidRPr="00C7244C" w:rsidRDefault="00652DD6" w:rsidP="00652DD6">
      <w:pPr>
        <w:pStyle w:val="B3"/>
      </w:pPr>
      <w:r w:rsidRPr="00C7244C">
        <w:rPr>
          <w:lang w:eastAsia="zh-CN"/>
        </w:rPr>
        <w:t>-</w:t>
      </w:r>
      <w:r w:rsidRPr="00C7244C">
        <w:rPr>
          <w:lang w:eastAsia="zh-CN"/>
        </w:rPr>
        <w:tab/>
        <w:t>X = 8∙</w:t>
      </w:r>
      <w:r w:rsidRPr="00C7244C">
        <w:rPr>
          <w:bCs/>
          <w:lang w:eastAsia="zh-CN"/>
        </w:rPr>
        <w:t>T</w:t>
      </w:r>
      <w:r w:rsidRPr="00C7244C">
        <w:rPr>
          <w:bCs/>
          <w:vertAlign w:val="subscript"/>
          <w:lang w:eastAsia="zh-CN"/>
        </w:rPr>
        <w:t>interrupt</w:t>
      </w:r>
      <w:r w:rsidRPr="00C7244C">
        <w:rPr>
          <w:lang w:eastAsia="zh-CN"/>
        </w:rPr>
        <w:t xml:space="preserve"> for </w:t>
      </w:r>
      <w:r w:rsidRPr="00C7244C">
        <w:t>test configuration 7.3.3.2-1</w:t>
      </w:r>
    </w:p>
    <w:p w14:paraId="0BA46A95"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3D997E11" w14:textId="77777777" w:rsidR="00652DD6" w:rsidRPr="00C7244C" w:rsidRDefault="00652DD6" w:rsidP="00652DD6">
      <w:pPr>
        <w:pStyle w:val="B1"/>
      </w:pPr>
      <w:r w:rsidRPr="00C7244C">
        <w:t>8.</w:t>
      </w:r>
      <w:r w:rsidRPr="00C7244C">
        <w:tab/>
      </w:r>
      <w:r w:rsidRPr="00C7244C">
        <w:rPr>
          <w:rFonts w:eastAsia="v4.2.0"/>
        </w:rPr>
        <w:t xml:space="preserve">After T2 expires, the SS sends </w:t>
      </w:r>
      <w:r w:rsidRPr="00C7244C">
        <w:t xml:space="preserve">an </w:t>
      </w:r>
      <w:r w:rsidRPr="00C7244C">
        <w:rPr>
          <w:i/>
        </w:rPr>
        <w:t>RRCReconfiguration</w:t>
      </w:r>
      <w:r w:rsidRPr="00C7244C">
        <w:t xml:space="preserve"> with </w:t>
      </w:r>
      <w:r w:rsidRPr="00C7244C">
        <w:rPr>
          <w:i/>
        </w:rPr>
        <w:t>reconfigurationWithSync</w:t>
      </w:r>
      <w:r w:rsidRPr="00C7244C">
        <w:rPr>
          <w:rFonts w:eastAsia="v4.2.0"/>
        </w:rPr>
        <w:t xml:space="preserve"> to cause UE handover back to Cell 1</w:t>
      </w:r>
      <w:r w:rsidRPr="00C7244C">
        <w:t>.</w:t>
      </w:r>
    </w:p>
    <w:p w14:paraId="448624E6" w14:textId="77777777" w:rsidR="00652DD6" w:rsidRPr="00C7244C" w:rsidRDefault="00652DD6" w:rsidP="00652DD6">
      <w:pPr>
        <w:pStyle w:val="B1"/>
      </w:pPr>
      <w:r w:rsidRPr="00C7244C">
        <w:t>9.</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69425369" w14:textId="77777777" w:rsidR="00652DD6" w:rsidRPr="00C7244C" w:rsidRDefault="00652DD6" w:rsidP="00652DD6">
      <w:pPr>
        <w:pStyle w:val="B1"/>
      </w:pPr>
      <w:r w:rsidRPr="00C7244C">
        <w:t>10.</w:t>
      </w:r>
      <w:r w:rsidRPr="00C7244C">
        <w:tab/>
        <w:t xml:space="preserve">Repeat steps 2-9 until the confidence level according to </w:t>
      </w:r>
      <w:r w:rsidRPr="00C7244C">
        <w:rPr>
          <w:rFonts w:eastAsia="v4.2.0"/>
        </w:rPr>
        <w:t>Tables G.2.3-1 in Annex G clause G.2 is achieved</w:t>
      </w:r>
      <w:r w:rsidRPr="00C7244C">
        <w:rPr>
          <w:rFonts w:eastAsia="??"/>
        </w:rPr>
        <w:t>.</w:t>
      </w:r>
    </w:p>
    <w:p w14:paraId="3086C467" w14:textId="77777777" w:rsidR="00652DD6" w:rsidRPr="00C7244C" w:rsidRDefault="00652DD6" w:rsidP="00652DD6">
      <w:pPr>
        <w:pStyle w:val="H6"/>
      </w:pPr>
      <w:r w:rsidRPr="00C7244C">
        <w:t>7.3.3.2.4.3</w:t>
      </w:r>
      <w:r w:rsidRPr="00C7244C">
        <w:tab/>
        <w:t>Message contents</w:t>
      </w:r>
    </w:p>
    <w:p w14:paraId="346C4306" w14:textId="77777777" w:rsidR="005924F8" w:rsidRPr="00C7244C" w:rsidRDefault="005924F8" w:rsidP="005924F8">
      <w:pPr>
        <w:rPr>
          <w:lang w:eastAsia="sv-SE"/>
        </w:rPr>
      </w:pPr>
      <w:r w:rsidRPr="00C7244C">
        <w:rPr>
          <w:lang w:eastAsia="sv-SE"/>
        </w:rPr>
        <w:t>Message contents are according to TS 38.508-1 [14] clause 7.3 with the following exceptions:</w:t>
      </w:r>
    </w:p>
    <w:p w14:paraId="3853FDD8" w14:textId="77777777" w:rsidR="005924F8" w:rsidRPr="00C7244C" w:rsidRDefault="005924F8" w:rsidP="005924F8">
      <w:pPr>
        <w:pStyle w:val="TH"/>
        <w:rPr>
          <w:lang w:eastAsia="zh-CN"/>
        </w:rPr>
      </w:pPr>
      <w:r w:rsidRPr="00C7244C">
        <w:t xml:space="preserve">Table 7.3.3.2.4.3-1: RRCReconfiguration </w:t>
      </w:r>
      <w:r w:rsidRPr="00C7244C">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7"/>
        <w:gridCol w:w="2410"/>
        <w:gridCol w:w="1842"/>
        <w:gridCol w:w="1134"/>
      </w:tblGrid>
      <w:tr w:rsidR="005924F8" w:rsidRPr="00C7244C" w14:paraId="2E29558A" w14:textId="77777777" w:rsidTr="003F1727">
        <w:tc>
          <w:tcPr>
            <w:tcW w:w="9634" w:type="dxa"/>
            <w:gridSpan w:val="4"/>
          </w:tcPr>
          <w:p w14:paraId="093E17F2" w14:textId="77777777" w:rsidR="005924F8" w:rsidRPr="00C7244C" w:rsidRDefault="005924F8" w:rsidP="003F1727">
            <w:pPr>
              <w:pStyle w:val="TAL"/>
            </w:pPr>
            <w:r w:rsidRPr="00C7244C">
              <w:t xml:space="preserve">Derivation Path: TS 38.508-1 [14], Table 4.6.1-13 with condition NR_MEAS and </w:t>
            </w:r>
            <w:r w:rsidRPr="00C7244C">
              <w:rPr>
                <w:lang w:eastAsia="zh-CN"/>
              </w:rPr>
              <w:t>CHO</w:t>
            </w:r>
          </w:p>
        </w:tc>
      </w:tr>
      <w:tr w:rsidR="005924F8" w:rsidRPr="00C7244C" w14:paraId="3A501DF3" w14:textId="77777777" w:rsidTr="003F1727">
        <w:tblPrEx>
          <w:tblCellMar>
            <w:left w:w="108" w:type="dxa"/>
            <w:right w:w="108" w:type="dxa"/>
          </w:tblCellMar>
        </w:tblPrEx>
        <w:tc>
          <w:tcPr>
            <w:tcW w:w="4257" w:type="dxa"/>
          </w:tcPr>
          <w:p w14:paraId="02C35293" w14:textId="77777777" w:rsidR="005924F8" w:rsidRPr="00C7244C" w:rsidRDefault="005924F8" w:rsidP="003F1727">
            <w:pPr>
              <w:pStyle w:val="TAH"/>
            </w:pPr>
            <w:r w:rsidRPr="00C7244C">
              <w:t>Information Element</w:t>
            </w:r>
          </w:p>
        </w:tc>
        <w:tc>
          <w:tcPr>
            <w:tcW w:w="2410" w:type="dxa"/>
          </w:tcPr>
          <w:p w14:paraId="1A4370CD" w14:textId="77777777" w:rsidR="005924F8" w:rsidRPr="00C7244C" w:rsidRDefault="005924F8" w:rsidP="003F1727">
            <w:pPr>
              <w:pStyle w:val="TAH"/>
            </w:pPr>
            <w:r w:rsidRPr="00C7244C">
              <w:t>Value/remark</w:t>
            </w:r>
          </w:p>
        </w:tc>
        <w:tc>
          <w:tcPr>
            <w:tcW w:w="1842" w:type="dxa"/>
          </w:tcPr>
          <w:p w14:paraId="284B2013" w14:textId="77777777" w:rsidR="005924F8" w:rsidRPr="00C7244C" w:rsidRDefault="005924F8" w:rsidP="003F1727">
            <w:pPr>
              <w:pStyle w:val="TAH"/>
            </w:pPr>
            <w:r w:rsidRPr="00C7244C">
              <w:t>Comment</w:t>
            </w:r>
          </w:p>
        </w:tc>
        <w:tc>
          <w:tcPr>
            <w:tcW w:w="1134" w:type="dxa"/>
          </w:tcPr>
          <w:p w14:paraId="651A3AD6" w14:textId="77777777" w:rsidR="005924F8" w:rsidRPr="00C7244C" w:rsidRDefault="005924F8" w:rsidP="003F1727">
            <w:pPr>
              <w:pStyle w:val="TAH"/>
            </w:pPr>
            <w:r w:rsidRPr="00C7244C">
              <w:t>Condition</w:t>
            </w:r>
          </w:p>
        </w:tc>
      </w:tr>
      <w:tr w:rsidR="005924F8" w:rsidRPr="00C7244C" w14:paraId="747A0B87" w14:textId="77777777" w:rsidTr="003F1727">
        <w:tblPrEx>
          <w:tblCellMar>
            <w:left w:w="108" w:type="dxa"/>
            <w:right w:w="108" w:type="dxa"/>
          </w:tblCellMar>
        </w:tblPrEx>
        <w:tc>
          <w:tcPr>
            <w:tcW w:w="4257" w:type="dxa"/>
          </w:tcPr>
          <w:p w14:paraId="2E99D6EF" w14:textId="77777777" w:rsidR="005924F8" w:rsidRPr="00C7244C" w:rsidRDefault="005924F8" w:rsidP="003F1727">
            <w:pPr>
              <w:pStyle w:val="TAL"/>
            </w:pPr>
            <w:r w:rsidRPr="00C7244C">
              <w:t>RRCReconfiguration ::= SEQUENCE {</w:t>
            </w:r>
          </w:p>
        </w:tc>
        <w:tc>
          <w:tcPr>
            <w:tcW w:w="2410" w:type="dxa"/>
          </w:tcPr>
          <w:p w14:paraId="5ED758A1" w14:textId="77777777" w:rsidR="005924F8" w:rsidRPr="00C7244C" w:rsidRDefault="005924F8" w:rsidP="003F1727">
            <w:pPr>
              <w:pStyle w:val="TAL"/>
            </w:pPr>
          </w:p>
        </w:tc>
        <w:tc>
          <w:tcPr>
            <w:tcW w:w="1842" w:type="dxa"/>
          </w:tcPr>
          <w:p w14:paraId="066FEF1C" w14:textId="77777777" w:rsidR="005924F8" w:rsidRPr="00C7244C" w:rsidRDefault="005924F8" w:rsidP="003F1727">
            <w:pPr>
              <w:pStyle w:val="TAL"/>
            </w:pPr>
          </w:p>
        </w:tc>
        <w:tc>
          <w:tcPr>
            <w:tcW w:w="1134" w:type="dxa"/>
          </w:tcPr>
          <w:p w14:paraId="0F34B7C0" w14:textId="77777777" w:rsidR="005924F8" w:rsidRPr="00C7244C" w:rsidRDefault="005924F8" w:rsidP="003F1727">
            <w:pPr>
              <w:pStyle w:val="TAL"/>
            </w:pPr>
          </w:p>
        </w:tc>
      </w:tr>
      <w:tr w:rsidR="005924F8" w:rsidRPr="00C7244C" w14:paraId="72913ECE" w14:textId="77777777" w:rsidTr="003F1727">
        <w:tblPrEx>
          <w:tblCellMar>
            <w:left w:w="108" w:type="dxa"/>
            <w:right w:w="108" w:type="dxa"/>
          </w:tblCellMar>
        </w:tblPrEx>
        <w:tc>
          <w:tcPr>
            <w:tcW w:w="4257" w:type="dxa"/>
          </w:tcPr>
          <w:p w14:paraId="09191E87" w14:textId="77777777" w:rsidR="005924F8" w:rsidRPr="00C7244C" w:rsidRDefault="005924F8" w:rsidP="003F1727">
            <w:pPr>
              <w:pStyle w:val="TAL"/>
            </w:pPr>
            <w:r w:rsidRPr="00C7244C">
              <w:t xml:space="preserve">  criticalExtensions CHOICE {</w:t>
            </w:r>
          </w:p>
        </w:tc>
        <w:tc>
          <w:tcPr>
            <w:tcW w:w="2410" w:type="dxa"/>
          </w:tcPr>
          <w:p w14:paraId="23B4C47C" w14:textId="77777777" w:rsidR="005924F8" w:rsidRPr="00C7244C" w:rsidRDefault="005924F8" w:rsidP="003F1727">
            <w:pPr>
              <w:pStyle w:val="TAL"/>
            </w:pPr>
          </w:p>
        </w:tc>
        <w:tc>
          <w:tcPr>
            <w:tcW w:w="1842" w:type="dxa"/>
          </w:tcPr>
          <w:p w14:paraId="68E29FA9" w14:textId="77777777" w:rsidR="005924F8" w:rsidRPr="00C7244C" w:rsidRDefault="005924F8" w:rsidP="003F1727">
            <w:pPr>
              <w:pStyle w:val="TAL"/>
            </w:pPr>
          </w:p>
        </w:tc>
        <w:tc>
          <w:tcPr>
            <w:tcW w:w="1134" w:type="dxa"/>
          </w:tcPr>
          <w:p w14:paraId="591415B2" w14:textId="77777777" w:rsidR="005924F8" w:rsidRPr="00C7244C" w:rsidRDefault="005924F8" w:rsidP="003F1727">
            <w:pPr>
              <w:pStyle w:val="TAL"/>
            </w:pPr>
          </w:p>
        </w:tc>
      </w:tr>
      <w:tr w:rsidR="005924F8" w:rsidRPr="00C7244C" w14:paraId="18F5DB8A" w14:textId="77777777" w:rsidTr="003F1727">
        <w:tblPrEx>
          <w:tblCellMar>
            <w:left w:w="108" w:type="dxa"/>
            <w:right w:w="108" w:type="dxa"/>
          </w:tblCellMar>
        </w:tblPrEx>
        <w:tc>
          <w:tcPr>
            <w:tcW w:w="4257" w:type="dxa"/>
            <w:tcBorders>
              <w:bottom w:val="single" w:sz="4" w:space="0" w:color="auto"/>
            </w:tcBorders>
          </w:tcPr>
          <w:p w14:paraId="49234951" w14:textId="77777777" w:rsidR="005924F8" w:rsidRPr="00C7244C" w:rsidRDefault="005924F8" w:rsidP="003F1727">
            <w:pPr>
              <w:pStyle w:val="TAL"/>
            </w:pPr>
            <w:r w:rsidRPr="00C7244C">
              <w:t xml:space="preserve">    rrcReconfiguration SEQUENCE {</w:t>
            </w:r>
          </w:p>
        </w:tc>
        <w:tc>
          <w:tcPr>
            <w:tcW w:w="2410" w:type="dxa"/>
          </w:tcPr>
          <w:p w14:paraId="69C0723A" w14:textId="77777777" w:rsidR="005924F8" w:rsidRPr="00C7244C" w:rsidRDefault="005924F8" w:rsidP="003F1727">
            <w:pPr>
              <w:pStyle w:val="TAL"/>
            </w:pPr>
          </w:p>
        </w:tc>
        <w:tc>
          <w:tcPr>
            <w:tcW w:w="1842" w:type="dxa"/>
          </w:tcPr>
          <w:p w14:paraId="16EB180E" w14:textId="77777777" w:rsidR="005924F8" w:rsidRPr="00C7244C" w:rsidRDefault="005924F8" w:rsidP="003F1727">
            <w:pPr>
              <w:pStyle w:val="TAL"/>
            </w:pPr>
          </w:p>
        </w:tc>
        <w:tc>
          <w:tcPr>
            <w:tcW w:w="1134" w:type="dxa"/>
          </w:tcPr>
          <w:p w14:paraId="540683A9" w14:textId="77777777" w:rsidR="005924F8" w:rsidRPr="00C7244C" w:rsidRDefault="005924F8" w:rsidP="003F1727">
            <w:pPr>
              <w:pStyle w:val="TAL"/>
            </w:pPr>
          </w:p>
        </w:tc>
      </w:tr>
      <w:tr w:rsidR="005924F8" w:rsidRPr="00C7244C" w14:paraId="0604D854" w14:textId="77777777" w:rsidTr="003F1727">
        <w:tblPrEx>
          <w:tblCellMar>
            <w:left w:w="108" w:type="dxa"/>
            <w:right w:w="108" w:type="dxa"/>
          </w:tblCellMar>
        </w:tblPrEx>
        <w:tc>
          <w:tcPr>
            <w:tcW w:w="4257" w:type="dxa"/>
            <w:tcBorders>
              <w:bottom w:val="nil"/>
            </w:tcBorders>
          </w:tcPr>
          <w:p w14:paraId="2AF3FB40" w14:textId="77777777" w:rsidR="005924F8" w:rsidRPr="00C7244C" w:rsidRDefault="005924F8" w:rsidP="003F1727">
            <w:pPr>
              <w:pStyle w:val="TAL"/>
            </w:pPr>
            <w:r w:rsidRPr="00C7244C">
              <w:t xml:space="preserve">      measConfig</w:t>
            </w:r>
          </w:p>
        </w:tc>
        <w:tc>
          <w:tcPr>
            <w:tcW w:w="2410" w:type="dxa"/>
          </w:tcPr>
          <w:p w14:paraId="6CFA8FFA" w14:textId="77777777" w:rsidR="005924F8" w:rsidRPr="00C7244C" w:rsidRDefault="005924F8" w:rsidP="003F1727">
            <w:pPr>
              <w:pStyle w:val="TAL"/>
            </w:pPr>
            <w:r w:rsidRPr="00C7244C">
              <w:t>MeasConfig</w:t>
            </w:r>
          </w:p>
        </w:tc>
        <w:tc>
          <w:tcPr>
            <w:tcW w:w="1842" w:type="dxa"/>
          </w:tcPr>
          <w:p w14:paraId="63725FD5" w14:textId="77777777" w:rsidR="005924F8" w:rsidRPr="00C7244C" w:rsidRDefault="005924F8" w:rsidP="003F1727">
            <w:pPr>
              <w:pStyle w:val="TAL"/>
            </w:pPr>
            <w:r w:rsidRPr="00C7244C">
              <w:t>Table 7.3.3.2.4.3-2</w:t>
            </w:r>
          </w:p>
        </w:tc>
        <w:tc>
          <w:tcPr>
            <w:tcW w:w="1134" w:type="dxa"/>
          </w:tcPr>
          <w:p w14:paraId="35D34B84" w14:textId="77777777" w:rsidR="005924F8" w:rsidRPr="00C7244C" w:rsidRDefault="005924F8" w:rsidP="003F1727">
            <w:pPr>
              <w:pStyle w:val="TAL"/>
            </w:pPr>
          </w:p>
        </w:tc>
      </w:tr>
      <w:tr w:rsidR="005924F8" w:rsidRPr="00C7244C" w14:paraId="683E14CE" w14:textId="77777777" w:rsidTr="003F1727">
        <w:tblPrEx>
          <w:tblCellMar>
            <w:left w:w="108" w:type="dxa"/>
            <w:right w:w="108" w:type="dxa"/>
          </w:tblCellMar>
        </w:tblPrEx>
        <w:tc>
          <w:tcPr>
            <w:tcW w:w="4257" w:type="dxa"/>
            <w:tcBorders>
              <w:bottom w:val="single" w:sz="4" w:space="0" w:color="auto"/>
            </w:tcBorders>
          </w:tcPr>
          <w:p w14:paraId="02EBCC09" w14:textId="77777777" w:rsidR="005924F8" w:rsidRPr="00C7244C" w:rsidRDefault="005924F8" w:rsidP="003F1727">
            <w:pPr>
              <w:pStyle w:val="TAL"/>
            </w:pPr>
            <w:r w:rsidRPr="00C7244C">
              <w:t xml:space="preserve">      nonCriticalExtension SEQUENCE {</w:t>
            </w:r>
          </w:p>
        </w:tc>
        <w:tc>
          <w:tcPr>
            <w:tcW w:w="2410" w:type="dxa"/>
          </w:tcPr>
          <w:p w14:paraId="2AFF2D9E" w14:textId="77777777" w:rsidR="005924F8" w:rsidRPr="00C7244C" w:rsidRDefault="005924F8" w:rsidP="003F1727">
            <w:pPr>
              <w:pStyle w:val="TAL"/>
            </w:pPr>
          </w:p>
        </w:tc>
        <w:tc>
          <w:tcPr>
            <w:tcW w:w="1842" w:type="dxa"/>
          </w:tcPr>
          <w:p w14:paraId="1A85D0A8" w14:textId="77777777" w:rsidR="005924F8" w:rsidRPr="00C7244C" w:rsidRDefault="005924F8" w:rsidP="003F1727">
            <w:pPr>
              <w:pStyle w:val="TAL"/>
            </w:pPr>
          </w:p>
        </w:tc>
        <w:tc>
          <w:tcPr>
            <w:tcW w:w="1134" w:type="dxa"/>
          </w:tcPr>
          <w:p w14:paraId="1AA287BD" w14:textId="77777777" w:rsidR="005924F8" w:rsidRPr="00C7244C" w:rsidRDefault="005924F8" w:rsidP="003F1727">
            <w:pPr>
              <w:pStyle w:val="TAL"/>
            </w:pPr>
          </w:p>
        </w:tc>
      </w:tr>
      <w:tr w:rsidR="005924F8" w:rsidRPr="00C7244C" w14:paraId="57C454D2" w14:textId="77777777" w:rsidTr="003F1727">
        <w:tblPrEx>
          <w:tblCellMar>
            <w:left w:w="108" w:type="dxa"/>
            <w:right w:w="108" w:type="dxa"/>
          </w:tblCellMar>
        </w:tblPrEx>
        <w:tc>
          <w:tcPr>
            <w:tcW w:w="4257" w:type="dxa"/>
            <w:tcBorders>
              <w:bottom w:val="single" w:sz="4" w:space="0" w:color="auto"/>
            </w:tcBorders>
          </w:tcPr>
          <w:p w14:paraId="30B1170D" w14:textId="77777777" w:rsidR="005924F8" w:rsidRPr="00C7244C" w:rsidRDefault="005924F8" w:rsidP="003F1727">
            <w:pPr>
              <w:pStyle w:val="TAL"/>
            </w:pPr>
            <w:r w:rsidRPr="00C7244C">
              <w:t xml:space="preserve">        nonCriticalExtension SEQUENCE {</w:t>
            </w:r>
          </w:p>
        </w:tc>
        <w:tc>
          <w:tcPr>
            <w:tcW w:w="2410" w:type="dxa"/>
          </w:tcPr>
          <w:p w14:paraId="14CE1D00" w14:textId="77777777" w:rsidR="005924F8" w:rsidRPr="00C7244C" w:rsidRDefault="005924F8" w:rsidP="003F1727">
            <w:pPr>
              <w:pStyle w:val="TAL"/>
            </w:pPr>
          </w:p>
        </w:tc>
        <w:tc>
          <w:tcPr>
            <w:tcW w:w="1842" w:type="dxa"/>
          </w:tcPr>
          <w:p w14:paraId="423B4338" w14:textId="77777777" w:rsidR="005924F8" w:rsidRPr="00C7244C" w:rsidRDefault="005924F8" w:rsidP="003F1727">
            <w:pPr>
              <w:pStyle w:val="TAL"/>
            </w:pPr>
          </w:p>
        </w:tc>
        <w:tc>
          <w:tcPr>
            <w:tcW w:w="1134" w:type="dxa"/>
          </w:tcPr>
          <w:p w14:paraId="768E9A5A" w14:textId="77777777" w:rsidR="005924F8" w:rsidRPr="00C7244C" w:rsidRDefault="005924F8" w:rsidP="003F1727">
            <w:pPr>
              <w:pStyle w:val="TAL"/>
            </w:pPr>
          </w:p>
        </w:tc>
      </w:tr>
      <w:tr w:rsidR="005924F8" w:rsidRPr="00C7244C" w14:paraId="41996BDD" w14:textId="77777777" w:rsidTr="003F1727">
        <w:tblPrEx>
          <w:tblCellMar>
            <w:left w:w="108" w:type="dxa"/>
            <w:right w:w="108" w:type="dxa"/>
          </w:tblCellMar>
        </w:tblPrEx>
        <w:tc>
          <w:tcPr>
            <w:tcW w:w="4257" w:type="dxa"/>
            <w:tcBorders>
              <w:bottom w:val="single" w:sz="4" w:space="0" w:color="auto"/>
            </w:tcBorders>
          </w:tcPr>
          <w:p w14:paraId="21F6EC4F" w14:textId="77777777" w:rsidR="005924F8" w:rsidRPr="00C7244C" w:rsidRDefault="005924F8" w:rsidP="003F1727">
            <w:pPr>
              <w:pStyle w:val="TAL"/>
            </w:pPr>
            <w:r w:rsidRPr="00C7244C">
              <w:t xml:space="preserve">          nonCriticalExtension SEQUENCE {</w:t>
            </w:r>
          </w:p>
        </w:tc>
        <w:tc>
          <w:tcPr>
            <w:tcW w:w="2410" w:type="dxa"/>
          </w:tcPr>
          <w:p w14:paraId="18D45B62" w14:textId="77777777" w:rsidR="005924F8" w:rsidRPr="00C7244C" w:rsidRDefault="005924F8" w:rsidP="003F1727">
            <w:pPr>
              <w:pStyle w:val="TAL"/>
            </w:pPr>
          </w:p>
        </w:tc>
        <w:tc>
          <w:tcPr>
            <w:tcW w:w="1842" w:type="dxa"/>
          </w:tcPr>
          <w:p w14:paraId="25C2796C" w14:textId="77777777" w:rsidR="005924F8" w:rsidRPr="00C7244C" w:rsidRDefault="005924F8" w:rsidP="003F1727">
            <w:pPr>
              <w:pStyle w:val="TAL"/>
            </w:pPr>
          </w:p>
        </w:tc>
        <w:tc>
          <w:tcPr>
            <w:tcW w:w="1134" w:type="dxa"/>
          </w:tcPr>
          <w:p w14:paraId="30B8EE44" w14:textId="77777777" w:rsidR="005924F8" w:rsidRPr="00C7244C" w:rsidRDefault="005924F8" w:rsidP="003F1727">
            <w:pPr>
              <w:pStyle w:val="TAL"/>
            </w:pPr>
          </w:p>
        </w:tc>
      </w:tr>
      <w:tr w:rsidR="005924F8" w:rsidRPr="00C7244C" w14:paraId="6E17E795" w14:textId="77777777" w:rsidTr="003F1727">
        <w:tblPrEx>
          <w:tblCellMar>
            <w:left w:w="108" w:type="dxa"/>
            <w:right w:w="108" w:type="dxa"/>
          </w:tblCellMar>
        </w:tblPrEx>
        <w:tc>
          <w:tcPr>
            <w:tcW w:w="4257" w:type="dxa"/>
            <w:tcBorders>
              <w:bottom w:val="single" w:sz="4" w:space="0" w:color="auto"/>
            </w:tcBorders>
          </w:tcPr>
          <w:p w14:paraId="35CBC9DD" w14:textId="77777777" w:rsidR="005924F8" w:rsidRPr="00C7244C" w:rsidRDefault="005924F8" w:rsidP="003F1727">
            <w:pPr>
              <w:pStyle w:val="TAL"/>
            </w:pPr>
            <w:r w:rsidRPr="00C7244C">
              <w:t xml:space="preserve">            nonCriticalExtension SEQUENCE {</w:t>
            </w:r>
          </w:p>
        </w:tc>
        <w:tc>
          <w:tcPr>
            <w:tcW w:w="2410" w:type="dxa"/>
          </w:tcPr>
          <w:p w14:paraId="660BEF2F" w14:textId="77777777" w:rsidR="005924F8" w:rsidRPr="00C7244C" w:rsidRDefault="005924F8" w:rsidP="003F1727">
            <w:pPr>
              <w:pStyle w:val="TAL"/>
            </w:pPr>
          </w:p>
        </w:tc>
        <w:tc>
          <w:tcPr>
            <w:tcW w:w="1842" w:type="dxa"/>
          </w:tcPr>
          <w:p w14:paraId="72E3DE59" w14:textId="77777777" w:rsidR="005924F8" w:rsidRPr="00C7244C" w:rsidRDefault="005924F8" w:rsidP="003F1727">
            <w:pPr>
              <w:pStyle w:val="TAL"/>
            </w:pPr>
          </w:p>
        </w:tc>
        <w:tc>
          <w:tcPr>
            <w:tcW w:w="1134" w:type="dxa"/>
          </w:tcPr>
          <w:p w14:paraId="2AD5FB56" w14:textId="77777777" w:rsidR="005924F8" w:rsidRPr="00C7244C" w:rsidRDefault="005924F8" w:rsidP="003F1727">
            <w:pPr>
              <w:pStyle w:val="TAL"/>
              <w:rPr>
                <w:lang w:eastAsia="zh-CN"/>
              </w:rPr>
            </w:pPr>
          </w:p>
        </w:tc>
      </w:tr>
      <w:tr w:rsidR="005924F8" w:rsidRPr="00C7244C" w14:paraId="34C7E28B" w14:textId="77777777" w:rsidTr="003F1727">
        <w:tblPrEx>
          <w:tblCellMar>
            <w:left w:w="108" w:type="dxa"/>
            <w:right w:w="108" w:type="dxa"/>
          </w:tblCellMar>
        </w:tblPrEx>
        <w:tc>
          <w:tcPr>
            <w:tcW w:w="4257" w:type="dxa"/>
            <w:tcBorders>
              <w:bottom w:val="nil"/>
            </w:tcBorders>
          </w:tcPr>
          <w:p w14:paraId="261C3B10" w14:textId="77777777" w:rsidR="005924F8" w:rsidRPr="00C7244C" w:rsidRDefault="005924F8" w:rsidP="003F1727">
            <w:pPr>
              <w:pStyle w:val="TAL"/>
            </w:pPr>
            <w:r w:rsidRPr="00C7244C">
              <w:t xml:space="preserve">              conditionalReconfiguration-r16</w:t>
            </w:r>
          </w:p>
        </w:tc>
        <w:tc>
          <w:tcPr>
            <w:tcW w:w="2410" w:type="dxa"/>
          </w:tcPr>
          <w:p w14:paraId="24129913" w14:textId="77777777" w:rsidR="005924F8" w:rsidRPr="00C7244C" w:rsidRDefault="005924F8" w:rsidP="003F1727">
            <w:pPr>
              <w:pStyle w:val="TAL"/>
              <w:rPr>
                <w:lang w:eastAsia="zh-CN"/>
              </w:rPr>
            </w:pPr>
            <w:r w:rsidRPr="00C7244C">
              <w:t>ConditionalReconfiguration</w:t>
            </w:r>
          </w:p>
        </w:tc>
        <w:tc>
          <w:tcPr>
            <w:tcW w:w="1842" w:type="dxa"/>
          </w:tcPr>
          <w:p w14:paraId="78873395" w14:textId="77777777" w:rsidR="005924F8" w:rsidRPr="00C7244C" w:rsidRDefault="005924F8" w:rsidP="003F1727">
            <w:pPr>
              <w:pStyle w:val="TAL"/>
            </w:pPr>
            <w:r w:rsidRPr="00C7244C">
              <w:t>Table 7.3.3.2.4.3-6</w:t>
            </w:r>
          </w:p>
        </w:tc>
        <w:tc>
          <w:tcPr>
            <w:tcW w:w="1134" w:type="dxa"/>
          </w:tcPr>
          <w:p w14:paraId="75D2D87B" w14:textId="77777777" w:rsidR="005924F8" w:rsidRPr="00C7244C" w:rsidRDefault="005924F8" w:rsidP="003F1727">
            <w:pPr>
              <w:pStyle w:val="TAL"/>
            </w:pPr>
          </w:p>
        </w:tc>
      </w:tr>
      <w:tr w:rsidR="005924F8" w:rsidRPr="00C7244C" w14:paraId="38BB17F4" w14:textId="77777777" w:rsidTr="003F1727">
        <w:tblPrEx>
          <w:tblCellMar>
            <w:left w:w="108" w:type="dxa"/>
            <w:right w:w="108" w:type="dxa"/>
          </w:tblCellMar>
        </w:tblPrEx>
        <w:tc>
          <w:tcPr>
            <w:tcW w:w="4257" w:type="dxa"/>
            <w:tcBorders>
              <w:bottom w:val="single" w:sz="4" w:space="0" w:color="auto"/>
            </w:tcBorders>
          </w:tcPr>
          <w:p w14:paraId="734AABB6" w14:textId="77777777" w:rsidR="005924F8" w:rsidRPr="00C7244C" w:rsidRDefault="005924F8" w:rsidP="003F1727">
            <w:pPr>
              <w:pStyle w:val="TAL"/>
              <w:rPr>
                <w:lang w:eastAsia="zh-CN"/>
              </w:rPr>
            </w:pPr>
            <w:r w:rsidRPr="00C7244C">
              <w:t xml:space="preserve">            </w:t>
            </w:r>
            <w:r w:rsidRPr="00C7244C">
              <w:rPr>
                <w:lang w:eastAsia="zh-CN"/>
              </w:rPr>
              <w:t>}</w:t>
            </w:r>
          </w:p>
        </w:tc>
        <w:tc>
          <w:tcPr>
            <w:tcW w:w="2410" w:type="dxa"/>
          </w:tcPr>
          <w:p w14:paraId="12AA4E52" w14:textId="77777777" w:rsidR="005924F8" w:rsidRPr="00C7244C" w:rsidRDefault="005924F8" w:rsidP="003F1727">
            <w:pPr>
              <w:pStyle w:val="TAL"/>
            </w:pPr>
          </w:p>
        </w:tc>
        <w:tc>
          <w:tcPr>
            <w:tcW w:w="1842" w:type="dxa"/>
          </w:tcPr>
          <w:p w14:paraId="2A8B542A" w14:textId="77777777" w:rsidR="005924F8" w:rsidRPr="00C7244C" w:rsidRDefault="005924F8" w:rsidP="003F1727">
            <w:pPr>
              <w:pStyle w:val="TAL"/>
            </w:pPr>
          </w:p>
        </w:tc>
        <w:tc>
          <w:tcPr>
            <w:tcW w:w="1134" w:type="dxa"/>
          </w:tcPr>
          <w:p w14:paraId="3E28A7D3" w14:textId="77777777" w:rsidR="005924F8" w:rsidRPr="00C7244C" w:rsidRDefault="005924F8" w:rsidP="003F1727">
            <w:pPr>
              <w:pStyle w:val="TAL"/>
            </w:pPr>
          </w:p>
        </w:tc>
      </w:tr>
      <w:tr w:rsidR="005924F8" w:rsidRPr="00C7244C" w14:paraId="4F1282F4" w14:textId="77777777" w:rsidTr="003F1727">
        <w:tblPrEx>
          <w:tblCellMar>
            <w:left w:w="108" w:type="dxa"/>
            <w:right w:w="108" w:type="dxa"/>
          </w:tblCellMar>
        </w:tblPrEx>
        <w:tc>
          <w:tcPr>
            <w:tcW w:w="4257" w:type="dxa"/>
            <w:tcBorders>
              <w:bottom w:val="single" w:sz="4" w:space="0" w:color="auto"/>
            </w:tcBorders>
          </w:tcPr>
          <w:p w14:paraId="7C92BE5C" w14:textId="77777777" w:rsidR="005924F8" w:rsidRPr="00C7244C" w:rsidRDefault="005924F8" w:rsidP="003F1727">
            <w:pPr>
              <w:pStyle w:val="TAL"/>
            </w:pPr>
            <w:r w:rsidRPr="00C7244C">
              <w:t xml:space="preserve">          }</w:t>
            </w:r>
          </w:p>
        </w:tc>
        <w:tc>
          <w:tcPr>
            <w:tcW w:w="2410" w:type="dxa"/>
          </w:tcPr>
          <w:p w14:paraId="249DBDA5" w14:textId="77777777" w:rsidR="005924F8" w:rsidRPr="00C7244C" w:rsidRDefault="005924F8" w:rsidP="003F1727">
            <w:pPr>
              <w:pStyle w:val="TAL"/>
            </w:pPr>
          </w:p>
        </w:tc>
        <w:tc>
          <w:tcPr>
            <w:tcW w:w="1842" w:type="dxa"/>
          </w:tcPr>
          <w:p w14:paraId="52811DE9" w14:textId="77777777" w:rsidR="005924F8" w:rsidRPr="00C7244C" w:rsidRDefault="005924F8" w:rsidP="003F1727">
            <w:pPr>
              <w:pStyle w:val="TAL"/>
            </w:pPr>
          </w:p>
        </w:tc>
        <w:tc>
          <w:tcPr>
            <w:tcW w:w="1134" w:type="dxa"/>
          </w:tcPr>
          <w:p w14:paraId="3E654B9C" w14:textId="77777777" w:rsidR="005924F8" w:rsidRPr="00C7244C" w:rsidRDefault="005924F8" w:rsidP="003F1727">
            <w:pPr>
              <w:pStyle w:val="TAL"/>
            </w:pPr>
          </w:p>
        </w:tc>
      </w:tr>
      <w:tr w:rsidR="005924F8" w:rsidRPr="00C7244C" w14:paraId="1F11957F" w14:textId="77777777" w:rsidTr="003F1727">
        <w:tblPrEx>
          <w:tblCellMar>
            <w:left w:w="108" w:type="dxa"/>
            <w:right w:w="108" w:type="dxa"/>
          </w:tblCellMar>
        </w:tblPrEx>
        <w:tc>
          <w:tcPr>
            <w:tcW w:w="4257" w:type="dxa"/>
            <w:tcBorders>
              <w:bottom w:val="single" w:sz="4" w:space="0" w:color="auto"/>
            </w:tcBorders>
          </w:tcPr>
          <w:p w14:paraId="143697F8" w14:textId="77777777" w:rsidR="005924F8" w:rsidRPr="00C7244C" w:rsidRDefault="005924F8" w:rsidP="003F1727">
            <w:pPr>
              <w:pStyle w:val="TAL"/>
            </w:pPr>
            <w:r w:rsidRPr="00C7244C">
              <w:t xml:space="preserve">        }</w:t>
            </w:r>
          </w:p>
        </w:tc>
        <w:tc>
          <w:tcPr>
            <w:tcW w:w="2410" w:type="dxa"/>
          </w:tcPr>
          <w:p w14:paraId="0D70C9F5" w14:textId="77777777" w:rsidR="005924F8" w:rsidRPr="00C7244C" w:rsidRDefault="005924F8" w:rsidP="003F1727">
            <w:pPr>
              <w:pStyle w:val="TAL"/>
            </w:pPr>
          </w:p>
        </w:tc>
        <w:tc>
          <w:tcPr>
            <w:tcW w:w="1842" w:type="dxa"/>
          </w:tcPr>
          <w:p w14:paraId="3B006CB5" w14:textId="77777777" w:rsidR="005924F8" w:rsidRPr="00C7244C" w:rsidRDefault="005924F8" w:rsidP="003F1727">
            <w:pPr>
              <w:pStyle w:val="TAL"/>
            </w:pPr>
          </w:p>
        </w:tc>
        <w:tc>
          <w:tcPr>
            <w:tcW w:w="1134" w:type="dxa"/>
          </w:tcPr>
          <w:p w14:paraId="1A573825" w14:textId="77777777" w:rsidR="005924F8" w:rsidRPr="00C7244C" w:rsidRDefault="005924F8" w:rsidP="003F1727">
            <w:pPr>
              <w:pStyle w:val="TAL"/>
            </w:pPr>
          </w:p>
        </w:tc>
      </w:tr>
      <w:tr w:rsidR="005924F8" w:rsidRPr="00C7244C" w14:paraId="6C54158D" w14:textId="77777777" w:rsidTr="003F1727">
        <w:tblPrEx>
          <w:tblCellMar>
            <w:left w:w="108" w:type="dxa"/>
            <w:right w:w="108" w:type="dxa"/>
          </w:tblCellMar>
        </w:tblPrEx>
        <w:tc>
          <w:tcPr>
            <w:tcW w:w="4257" w:type="dxa"/>
            <w:tcBorders>
              <w:bottom w:val="single" w:sz="4" w:space="0" w:color="auto"/>
            </w:tcBorders>
          </w:tcPr>
          <w:p w14:paraId="00A0E981" w14:textId="77777777" w:rsidR="005924F8" w:rsidRPr="00C7244C" w:rsidRDefault="005924F8" w:rsidP="003F1727">
            <w:pPr>
              <w:pStyle w:val="TAL"/>
            </w:pPr>
            <w:r w:rsidRPr="00C7244C">
              <w:t xml:space="preserve">      }</w:t>
            </w:r>
          </w:p>
        </w:tc>
        <w:tc>
          <w:tcPr>
            <w:tcW w:w="2410" w:type="dxa"/>
          </w:tcPr>
          <w:p w14:paraId="382AAE77" w14:textId="77777777" w:rsidR="005924F8" w:rsidRPr="00C7244C" w:rsidRDefault="005924F8" w:rsidP="003F1727">
            <w:pPr>
              <w:pStyle w:val="TAL"/>
            </w:pPr>
          </w:p>
        </w:tc>
        <w:tc>
          <w:tcPr>
            <w:tcW w:w="1842" w:type="dxa"/>
          </w:tcPr>
          <w:p w14:paraId="5873D256" w14:textId="77777777" w:rsidR="005924F8" w:rsidRPr="00C7244C" w:rsidRDefault="005924F8" w:rsidP="003F1727">
            <w:pPr>
              <w:pStyle w:val="TAL"/>
            </w:pPr>
          </w:p>
        </w:tc>
        <w:tc>
          <w:tcPr>
            <w:tcW w:w="1134" w:type="dxa"/>
          </w:tcPr>
          <w:p w14:paraId="6E592101" w14:textId="77777777" w:rsidR="005924F8" w:rsidRPr="00C7244C" w:rsidRDefault="005924F8" w:rsidP="003F1727">
            <w:pPr>
              <w:pStyle w:val="TAL"/>
            </w:pPr>
          </w:p>
        </w:tc>
      </w:tr>
      <w:tr w:rsidR="005924F8" w:rsidRPr="00C7244C" w14:paraId="7DCD38D4" w14:textId="77777777" w:rsidTr="003F1727">
        <w:tblPrEx>
          <w:tblCellMar>
            <w:left w:w="108" w:type="dxa"/>
            <w:right w:w="108" w:type="dxa"/>
          </w:tblCellMar>
        </w:tblPrEx>
        <w:tc>
          <w:tcPr>
            <w:tcW w:w="4257" w:type="dxa"/>
            <w:tcBorders>
              <w:bottom w:val="single" w:sz="4" w:space="0" w:color="auto"/>
            </w:tcBorders>
          </w:tcPr>
          <w:p w14:paraId="70CBBB87" w14:textId="77777777" w:rsidR="005924F8" w:rsidRPr="00C7244C" w:rsidRDefault="005924F8" w:rsidP="003F1727">
            <w:pPr>
              <w:pStyle w:val="TAL"/>
            </w:pPr>
            <w:r w:rsidRPr="00C7244C">
              <w:t xml:space="preserve">    }</w:t>
            </w:r>
          </w:p>
        </w:tc>
        <w:tc>
          <w:tcPr>
            <w:tcW w:w="2410" w:type="dxa"/>
          </w:tcPr>
          <w:p w14:paraId="52E62D3E" w14:textId="77777777" w:rsidR="005924F8" w:rsidRPr="00C7244C" w:rsidRDefault="005924F8" w:rsidP="003F1727">
            <w:pPr>
              <w:pStyle w:val="TAL"/>
            </w:pPr>
          </w:p>
        </w:tc>
        <w:tc>
          <w:tcPr>
            <w:tcW w:w="1842" w:type="dxa"/>
          </w:tcPr>
          <w:p w14:paraId="63627F75" w14:textId="77777777" w:rsidR="005924F8" w:rsidRPr="00C7244C" w:rsidRDefault="005924F8" w:rsidP="003F1727">
            <w:pPr>
              <w:pStyle w:val="TAL"/>
            </w:pPr>
          </w:p>
        </w:tc>
        <w:tc>
          <w:tcPr>
            <w:tcW w:w="1134" w:type="dxa"/>
          </w:tcPr>
          <w:p w14:paraId="54C0A6D6" w14:textId="77777777" w:rsidR="005924F8" w:rsidRPr="00C7244C" w:rsidRDefault="005924F8" w:rsidP="003F1727">
            <w:pPr>
              <w:pStyle w:val="TAL"/>
            </w:pPr>
          </w:p>
        </w:tc>
      </w:tr>
      <w:tr w:rsidR="005924F8" w:rsidRPr="00C7244C" w14:paraId="2EEB12F5" w14:textId="77777777" w:rsidTr="003F1727">
        <w:tblPrEx>
          <w:tblCellMar>
            <w:left w:w="108" w:type="dxa"/>
            <w:right w:w="108" w:type="dxa"/>
          </w:tblCellMar>
        </w:tblPrEx>
        <w:tc>
          <w:tcPr>
            <w:tcW w:w="4257" w:type="dxa"/>
            <w:tcBorders>
              <w:bottom w:val="single" w:sz="4" w:space="0" w:color="auto"/>
            </w:tcBorders>
          </w:tcPr>
          <w:p w14:paraId="450A1C18" w14:textId="77777777" w:rsidR="005924F8" w:rsidRPr="00C7244C" w:rsidRDefault="005924F8" w:rsidP="003F1727">
            <w:pPr>
              <w:pStyle w:val="TAL"/>
            </w:pPr>
            <w:r w:rsidRPr="00C7244C">
              <w:t xml:space="preserve">  }</w:t>
            </w:r>
          </w:p>
        </w:tc>
        <w:tc>
          <w:tcPr>
            <w:tcW w:w="2410" w:type="dxa"/>
          </w:tcPr>
          <w:p w14:paraId="2FE4A0F5" w14:textId="77777777" w:rsidR="005924F8" w:rsidRPr="00C7244C" w:rsidRDefault="005924F8" w:rsidP="003F1727">
            <w:pPr>
              <w:pStyle w:val="TAL"/>
            </w:pPr>
          </w:p>
        </w:tc>
        <w:tc>
          <w:tcPr>
            <w:tcW w:w="1842" w:type="dxa"/>
          </w:tcPr>
          <w:p w14:paraId="70FFA17B" w14:textId="77777777" w:rsidR="005924F8" w:rsidRPr="00C7244C" w:rsidRDefault="005924F8" w:rsidP="003F1727">
            <w:pPr>
              <w:pStyle w:val="TAL"/>
            </w:pPr>
          </w:p>
        </w:tc>
        <w:tc>
          <w:tcPr>
            <w:tcW w:w="1134" w:type="dxa"/>
          </w:tcPr>
          <w:p w14:paraId="19E2DAA8" w14:textId="77777777" w:rsidR="005924F8" w:rsidRPr="00C7244C" w:rsidRDefault="005924F8" w:rsidP="003F1727">
            <w:pPr>
              <w:pStyle w:val="TAL"/>
            </w:pPr>
          </w:p>
        </w:tc>
      </w:tr>
      <w:tr w:rsidR="005924F8" w:rsidRPr="00C7244C" w14:paraId="375520CC" w14:textId="77777777" w:rsidTr="003F1727">
        <w:tblPrEx>
          <w:tblCellMar>
            <w:left w:w="108" w:type="dxa"/>
            <w:right w:w="108" w:type="dxa"/>
          </w:tblCellMar>
        </w:tblPrEx>
        <w:tc>
          <w:tcPr>
            <w:tcW w:w="4257" w:type="dxa"/>
            <w:tcBorders>
              <w:bottom w:val="single" w:sz="4" w:space="0" w:color="auto"/>
            </w:tcBorders>
          </w:tcPr>
          <w:p w14:paraId="0B431620" w14:textId="77777777" w:rsidR="005924F8" w:rsidRPr="00C7244C" w:rsidRDefault="005924F8" w:rsidP="003F1727">
            <w:pPr>
              <w:pStyle w:val="TAL"/>
            </w:pPr>
            <w:r w:rsidRPr="00C7244C">
              <w:t>}</w:t>
            </w:r>
          </w:p>
        </w:tc>
        <w:tc>
          <w:tcPr>
            <w:tcW w:w="2410" w:type="dxa"/>
          </w:tcPr>
          <w:p w14:paraId="27B48A4A" w14:textId="77777777" w:rsidR="005924F8" w:rsidRPr="00C7244C" w:rsidRDefault="005924F8" w:rsidP="003F1727">
            <w:pPr>
              <w:pStyle w:val="TAL"/>
            </w:pPr>
          </w:p>
        </w:tc>
        <w:tc>
          <w:tcPr>
            <w:tcW w:w="1842" w:type="dxa"/>
          </w:tcPr>
          <w:p w14:paraId="542A095B" w14:textId="77777777" w:rsidR="005924F8" w:rsidRPr="00C7244C" w:rsidRDefault="005924F8" w:rsidP="003F1727">
            <w:pPr>
              <w:pStyle w:val="TAL"/>
            </w:pPr>
          </w:p>
        </w:tc>
        <w:tc>
          <w:tcPr>
            <w:tcW w:w="1134" w:type="dxa"/>
          </w:tcPr>
          <w:p w14:paraId="6BB5C50B" w14:textId="77777777" w:rsidR="005924F8" w:rsidRPr="00C7244C" w:rsidRDefault="005924F8" w:rsidP="003F1727">
            <w:pPr>
              <w:pStyle w:val="TAL"/>
            </w:pPr>
          </w:p>
        </w:tc>
      </w:tr>
    </w:tbl>
    <w:p w14:paraId="57D7F7DE" w14:textId="77777777" w:rsidR="005924F8" w:rsidRPr="00C7244C" w:rsidRDefault="005924F8" w:rsidP="005924F8">
      <w:pPr>
        <w:rPr>
          <w:lang w:eastAsia="sv-SE"/>
        </w:rPr>
      </w:pPr>
    </w:p>
    <w:p w14:paraId="134CDD9D" w14:textId="77777777" w:rsidR="005924F8" w:rsidRPr="00C7244C" w:rsidRDefault="005924F8" w:rsidP="005924F8">
      <w:pPr>
        <w:pStyle w:val="TH"/>
        <w:rPr>
          <w:i/>
        </w:rPr>
      </w:pPr>
      <w:r w:rsidRPr="00C7244C">
        <w:t xml:space="preserve">Table 7.3.3.2.4.3-2: MeasConfig </w:t>
      </w:r>
      <w:r w:rsidRPr="00C7244C">
        <w:rPr>
          <w:lang w:eastAsia="zh-CN"/>
        </w:rPr>
        <w:t>(</w:t>
      </w:r>
      <w:r w:rsidRPr="00C7244C">
        <w:t>Table 7.3.3.2.4.3-1</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20205902" w14:textId="77777777" w:rsidTr="003F1727">
        <w:tc>
          <w:tcPr>
            <w:tcW w:w="9747" w:type="dxa"/>
            <w:gridSpan w:val="4"/>
          </w:tcPr>
          <w:p w14:paraId="06DE7AF9" w14:textId="77777777" w:rsidR="005924F8" w:rsidRPr="00C7244C" w:rsidRDefault="005924F8" w:rsidP="003F1727">
            <w:pPr>
              <w:pStyle w:val="TAH"/>
              <w:jc w:val="left"/>
              <w:rPr>
                <w:b w:val="0"/>
                <w:lang w:eastAsia="zh-CN"/>
              </w:rPr>
            </w:pPr>
            <w:r w:rsidRPr="00C7244C">
              <w:rPr>
                <w:b w:val="0"/>
              </w:rPr>
              <w:t>Derivation Path: Table H.3.1-2</w:t>
            </w:r>
          </w:p>
        </w:tc>
      </w:tr>
      <w:tr w:rsidR="005924F8" w:rsidRPr="00C7244C" w14:paraId="0A39BE6F" w14:textId="77777777" w:rsidTr="003F1727">
        <w:tc>
          <w:tcPr>
            <w:tcW w:w="4535" w:type="dxa"/>
          </w:tcPr>
          <w:p w14:paraId="14035E32" w14:textId="77777777" w:rsidR="005924F8" w:rsidRPr="00C7244C" w:rsidRDefault="005924F8" w:rsidP="003F1727">
            <w:pPr>
              <w:pStyle w:val="TAH"/>
            </w:pPr>
            <w:r w:rsidRPr="00C7244C">
              <w:t>Information Element</w:t>
            </w:r>
          </w:p>
        </w:tc>
        <w:tc>
          <w:tcPr>
            <w:tcW w:w="2267" w:type="dxa"/>
          </w:tcPr>
          <w:p w14:paraId="60416E0B" w14:textId="77777777" w:rsidR="005924F8" w:rsidRPr="00C7244C" w:rsidRDefault="005924F8" w:rsidP="003F1727">
            <w:pPr>
              <w:pStyle w:val="TAH"/>
            </w:pPr>
            <w:r w:rsidRPr="00C7244C">
              <w:t>Value/remark</w:t>
            </w:r>
          </w:p>
        </w:tc>
        <w:tc>
          <w:tcPr>
            <w:tcW w:w="1700" w:type="dxa"/>
          </w:tcPr>
          <w:p w14:paraId="49277995" w14:textId="77777777" w:rsidR="005924F8" w:rsidRPr="00C7244C" w:rsidRDefault="005924F8" w:rsidP="003F1727">
            <w:pPr>
              <w:pStyle w:val="TAH"/>
            </w:pPr>
            <w:r w:rsidRPr="00C7244C">
              <w:t>Comment</w:t>
            </w:r>
          </w:p>
        </w:tc>
        <w:tc>
          <w:tcPr>
            <w:tcW w:w="1245" w:type="dxa"/>
          </w:tcPr>
          <w:p w14:paraId="0A701DF4" w14:textId="77777777" w:rsidR="005924F8" w:rsidRPr="00C7244C" w:rsidRDefault="005924F8" w:rsidP="003F1727">
            <w:pPr>
              <w:pStyle w:val="TAH"/>
            </w:pPr>
            <w:r w:rsidRPr="00C7244C">
              <w:t>Condition</w:t>
            </w:r>
          </w:p>
        </w:tc>
      </w:tr>
      <w:tr w:rsidR="005924F8" w:rsidRPr="00C7244C" w14:paraId="6199A81D" w14:textId="77777777" w:rsidTr="003F1727">
        <w:tc>
          <w:tcPr>
            <w:tcW w:w="4535" w:type="dxa"/>
          </w:tcPr>
          <w:p w14:paraId="644B62EB" w14:textId="77777777" w:rsidR="005924F8" w:rsidRPr="00C7244C" w:rsidRDefault="005924F8" w:rsidP="003F1727">
            <w:pPr>
              <w:pStyle w:val="TAL"/>
            </w:pPr>
            <w:r w:rsidRPr="00C7244C">
              <w:t xml:space="preserve">MeasConfig ::= </w:t>
            </w:r>
            <w:r w:rsidRPr="00C7244C">
              <w:rPr>
                <w:snapToGrid w:val="0"/>
              </w:rPr>
              <w:t xml:space="preserve">SEQUENCE </w:t>
            </w:r>
            <w:r w:rsidRPr="00C7244C">
              <w:t>{</w:t>
            </w:r>
          </w:p>
        </w:tc>
        <w:tc>
          <w:tcPr>
            <w:tcW w:w="2267" w:type="dxa"/>
          </w:tcPr>
          <w:p w14:paraId="3B1EACDC" w14:textId="77777777" w:rsidR="005924F8" w:rsidRPr="00C7244C" w:rsidRDefault="005924F8" w:rsidP="003F1727">
            <w:pPr>
              <w:pStyle w:val="TAL"/>
            </w:pPr>
          </w:p>
        </w:tc>
        <w:tc>
          <w:tcPr>
            <w:tcW w:w="1700" w:type="dxa"/>
          </w:tcPr>
          <w:p w14:paraId="22DA4572" w14:textId="77777777" w:rsidR="005924F8" w:rsidRPr="00C7244C" w:rsidRDefault="005924F8" w:rsidP="003F1727">
            <w:pPr>
              <w:pStyle w:val="TAL"/>
            </w:pPr>
          </w:p>
        </w:tc>
        <w:tc>
          <w:tcPr>
            <w:tcW w:w="1245" w:type="dxa"/>
          </w:tcPr>
          <w:p w14:paraId="2AA6F1DE" w14:textId="77777777" w:rsidR="005924F8" w:rsidRPr="00C7244C" w:rsidRDefault="005924F8" w:rsidP="003F1727">
            <w:pPr>
              <w:pStyle w:val="TAL"/>
            </w:pPr>
          </w:p>
        </w:tc>
      </w:tr>
      <w:tr w:rsidR="005924F8" w:rsidRPr="00C7244C" w14:paraId="248EA0E3" w14:textId="77777777" w:rsidTr="003F1727">
        <w:tc>
          <w:tcPr>
            <w:tcW w:w="4535" w:type="dxa"/>
            <w:tcBorders>
              <w:top w:val="single" w:sz="4" w:space="0" w:color="auto"/>
              <w:left w:val="single" w:sz="4" w:space="0" w:color="auto"/>
              <w:bottom w:val="single" w:sz="4" w:space="0" w:color="auto"/>
              <w:right w:val="single" w:sz="4" w:space="0" w:color="auto"/>
            </w:tcBorders>
          </w:tcPr>
          <w:p w14:paraId="5ED351E6" w14:textId="77777777" w:rsidR="005924F8" w:rsidRPr="00C7244C" w:rsidRDefault="005924F8" w:rsidP="003F1727">
            <w:pPr>
              <w:pStyle w:val="TAL"/>
            </w:pPr>
            <w:r w:rsidRPr="00C7244C">
              <w:t xml:space="preserve">  measObjectToAddModList </w:t>
            </w:r>
            <w:r w:rsidRPr="00C7244C">
              <w:rPr>
                <w:color w:val="993366"/>
              </w:rPr>
              <w:t>SEQUENCE</w:t>
            </w:r>
            <w:r w:rsidRPr="00C7244C">
              <w:t xml:space="preserve"> (</w:t>
            </w:r>
            <w:r w:rsidRPr="00C7244C">
              <w:rPr>
                <w:color w:val="993366"/>
              </w:rPr>
              <w:t>SIZE</w:t>
            </w:r>
            <w:r w:rsidRPr="00C7244C">
              <w:t xml:space="preserve"> (1..maxNrofObjectId))</w:t>
            </w:r>
            <w:r w:rsidRPr="00C7244C">
              <w:rPr>
                <w:color w:val="993366"/>
              </w:rPr>
              <w:t xml:space="preserve"> OF</w:t>
            </w:r>
            <w:r w:rsidRPr="00C7244C">
              <w:t xml:space="preserve"> MeasObjectToAddMod {</w:t>
            </w:r>
          </w:p>
        </w:tc>
        <w:tc>
          <w:tcPr>
            <w:tcW w:w="2267" w:type="dxa"/>
            <w:tcBorders>
              <w:top w:val="single" w:sz="4" w:space="0" w:color="auto"/>
              <w:left w:val="single" w:sz="4" w:space="0" w:color="auto"/>
              <w:bottom w:val="single" w:sz="4" w:space="0" w:color="auto"/>
              <w:right w:val="single" w:sz="4" w:space="0" w:color="auto"/>
            </w:tcBorders>
          </w:tcPr>
          <w:p w14:paraId="6BF9DDF0" w14:textId="77777777" w:rsidR="005924F8" w:rsidRPr="00C7244C" w:rsidRDefault="005924F8" w:rsidP="003F1727">
            <w:pPr>
              <w:pStyle w:val="TAL"/>
            </w:pPr>
            <w:r w:rsidRPr="00C7244C">
              <w:t>2 entry</w:t>
            </w:r>
          </w:p>
        </w:tc>
        <w:tc>
          <w:tcPr>
            <w:tcW w:w="1700" w:type="dxa"/>
            <w:tcBorders>
              <w:top w:val="single" w:sz="4" w:space="0" w:color="auto"/>
              <w:left w:val="single" w:sz="4" w:space="0" w:color="auto"/>
              <w:bottom w:val="single" w:sz="4" w:space="0" w:color="auto"/>
              <w:right w:val="single" w:sz="4" w:space="0" w:color="auto"/>
            </w:tcBorders>
          </w:tcPr>
          <w:p w14:paraId="6BC423E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EA2BF38" w14:textId="77777777" w:rsidR="005924F8" w:rsidRPr="00C7244C" w:rsidRDefault="005924F8" w:rsidP="003F1727">
            <w:pPr>
              <w:pStyle w:val="TAL"/>
            </w:pPr>
          </w:p>
        </w:tc>
      </w:tr>
      <w:tr w:rsidR="005924F8" w:rsidRPr="00C7244C" w14:paraId="4F1EA5F7" w14:textId="77777777" w:rsidTr="003F1727">
        <w:tc>
          <w:tcPr>
            <w:tcW w:w="4535" w:type="dxa"/>
            <w:tcBorders>
              <w:top w:val="single" w:sz="4" w:space="0" w:color="auto"/>
              <w:left w:val="single" w:sz="4" w:space="0" w:color="auto"/>
              <w:bottom w:val="single" w:sz="4" w:space="0" w:color="auto"/>
              <w:right w:val="single" w:sz="4" w:space="0" w:color="auto"/>
            </w:tcBorders>
          </w:tcPr>
          <w:p w14:paraId="0EBEDA44" w14:textId="77777777" w:rsidR="005924F8" w:rsidRPr="00C7244C" w:rsidRDefault="005924F8" w:rsidP="003F1727">
            <w:pPr>
              <w:pStyle w:val="TAL"/>
              <w:rPr>
                <w:lang w:eastAsia="zh-CN"/>
              </w:rPr>
            </w:pPr>
            <w:r w:rsidRPr="00C7244C">
              <w:rPr>
                <w:lang w:eastAsia="zh-CN"/>
              </w:rPr>
              <w:t xml:space="preserve">    </w:t>
            </w:r>
            <w:r w:rsidRPr="00C7244C">
              <w:t>MeasObjectToAddMod[1] SEQUENCE {</w:t>
            </w:r>
          </w:p>
        </w:tc>
        <w:tc>
          <w:tcPr>
            <w:tcW w:w="2267" w:type="dxa"/>
            <w:tcBorders>
              <w:top w:val="single" w:sz="4" w:space="0" w:color="auto"/>
              <w:left w:val="single" w:sz="4" w:space="0" w:color="auto"/>
              <w:bottom w:val="single" w:sz="4" w:space="0" w:color="auto"/>
              <w:right w:val="single" w:sz="4" w:space="0" w:color="auto"/>
            </w:tcBorders>
          </w:tcPr>
          <w:p w14:paraId="4AC82637"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B6ED8B4" w14:textId="77777777" w:rsidR="005924F8" w:rsidRPr="00C7244C" w:rsidRDefault="005924F8"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7C7197" w14:textId="77777777" w:rsidR="005924F8" w:rsidRPr="00C7244C" w:rsidRDefault="005924F8" w:rsidP="003F1727">
            <w:pPr>
              <w:pStyle w:val="TAL"/>
            </w:pPr>
          </w:p>
        </w:tc>
      </w:tr>
      <w:tr w:rsidR="005924F8" w:rsidRPr="00C7244C" w14:paraId="36A3E2FF" w14:textId="77777777" w:rsidTr="003F1727">
        <w:tc>
          <w:tcPr>
            <w:tcW w:w="4535" w:type="dxa"/>
            <w:tcBorders>
              <w:top w:val="single" w:sz="4" w:space="0" w:color="auto"/>
              <w:left w:val="single" w:sz="4" w:space="0" w:color="auto"/>
              <w:bottom w:val="single" w:sz="4" w:space="0" w:color="auto"/>
              <w:right w:val="single" w:sz="4" w:space="0" w:color="auto"/>
            </w:tcBorders>
          </w:tcPr>
          <w:p w14:paraId="65D1D516" w14:textId="77777777" w:rsidR="005924F8" w:rsidRPr="00C7244C" w:rsidRDefault="005924F8" w:rsidP="003F1727">
            <w:pPr>
              <w:pStyle w:val="TAL"/>
              <w:rPr>
                <w:lang w:eastAsia="zh-CN"/>
              </w:rPr>
            </w:pPr>
            <w:r w:rsidRPr="00C7244C">
              <w:rPr>
                <w:lang w:eastAsia="zh-CN"/>
              </w:rPr>
              <w:t xml:space="preserve">      </w:t>
            </w:r>
            <w:r w:rsidRPr="00C7244C">
              <w:t>measObjectId</w:t>
            </w:r>
          </w:p>
        </w:tc>
        <w:tc>
          <w:tcPr>
            <w:tcW w:w="2267" w:type="dxa"/>
            <w:tcBorders>
              <w:top w:val="single" w:sz="4" w:space="0" w:color="auto"/>
              <w:left w:val="single" w:sz="4" w:space="0" w:color="auto"/>
              <w:bottom w:val="single" w:sz="4" w:space="0" w:color="auto"/>
              <w:right w:val="single" w:sz="4" w:space="0" w:color="auto"/>
            </w:tcBorders>
          </w:tcPr>
          <w:p w14:paraId="3DE89D76"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FED83F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ED9617" w14:textId="77777777" w:rsidR="005924F8" w:rsidRPr="00C7244C" w:rsidRDefault="005924F8" w:rsidP="003F1727">
            <w:pPr>
              <w:pStyle w:val="TAL"/>
            </w:pPr>
          </w:p>
        </w:tc>
      </w:tr>
      <w:tr w:rsidR="005924F8" w:rsidRPr="00C7244C" w14:paraId="04F10E11" w14:textId="77777777" w:rsidTr="003F1727">
        <w:tc>
          <w:tcPr>
            <w:tcW w:w="4535" w:type="dxa"/>
            <w:tcBorders>
              <w:top w:val="single" w:sz="4" w:space="0" w:color="auto"/>
              <w:left w:val="single" w:sz="4" w:space="0" w:color="auto"/>
              <w:bottom w:val="single" w:sz="4" w:space="0" w:color="auto"/>
              <w:right w:val="single" w:sz="4" w:space="0" w:color="auto"/>
            </w:tcBorders>
          </w:tcPr>
          <w:p w14:paraId="4848272E" w14:textId="77777777" w:rsidR="005924F8" w:rsidRPr="00C7244C" w:rsidRDefault="005924F8" w:rsidP="003F1727">
            <w:pPr>
              <w:pStyle w:val="TAL"/>
              <w:rPr>
                <w:lang w:eastAsia="zh-CN"/>
              </w:rPr>
            </w:pPr>
            <w:r w:rsidRPr="00C7244C">
              <w:rPr>
                <w:lang w:eastAsia="zh-CN"/>
              </w:rPr>
              <w:t xml:space="preserve">      </w:t>
            </w:r>
            <w:r w:rsidRPr="00C7244C">
              <w:t>measObject CHOICE {</w:t>
            </w:r>
          </w:p>
        </w:tc>
        <w:tc>
          <w:tcPr>
            <w:tcW w:w="2267" w:type="dxa"/>
            <w:tcBorders>
              <w:top w:val="single" w:sz="4" w:space="0" w:color="auto"/>
              <w:left w:val="single" w:sz="4" w:space="0" w:color="auto"/>
              <w:bottom w:val="single" w:sz="4" w:space="0" w:color="auto"/>
              <w:right w:val="single" w:sz="4" w:space="0" w:color="auto"/>
            </w:tcBorders>
          </w:tcPr>
          <w:p w14:paraId="1313E1B0"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CC5C57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359710" w14:textId="77777777" w:rsidR="005924F8" w:rsidRPr="00C7244C" w:rsidRDefault="005924F8" w:rsidP="003F1727">
            <w:pPr>
              <w:pStyle w:val="TAL"/>
            </w:pPr>
          </w:p>
        </w:tc>
      </w:tr>
      <w:tr w:rsidR="005924F8" w:rsidRPr="00C7244C" w14:paraId="018A5D68" w14:textId="77777777" w:rsidTr="003F1727">
        <w:tc>
          <w:tcPr>
            <w:tcW w:w="4535" w:type="dxa"/>
            <w:tcBorders>
              <w:top w:val="single" w:sz="4" w:space="0" w:color="auto"/>
              <w:left w:val="single" w:sz="4" w:space="0" w:color="auto"/>
              <w:bottom w:val="single" w:sz="4" w:space="0" w:color="auto"/>
              <w:right w:val="single" w:sz="4" w:space="0" w:color="auto"/>
            </w:tcBorders>
          </w:tcPr>
          <w:p w14:paraId="2EB56011" w14:textId="77777777" w:rsidR="005924F8" w:rsidRPr="00C7244C" w:rsidRDefault="005924F8" w:rsidP="003F1727">
            <w:pPr>
              <w:pStyle w:val="TAL"/>
              <w:rPr>
                <w:lang w:eastAsia="zh-CN"/>
              </w:rPr>
            </w:pPr>
            <w:r w:rsidRPr="00C7244C">
              <w:rPr>
                <w:lang w:eastAsia="zh-CN"/>
              </w:rPr>
              <w:t xml:space="preserve">        </w:t>
            </w:r>
            <w:r w:rsidRPr="00C7244C">
              <w:t>measObjectNR</w:t>
            </w:r>
          </w:p>
        </w:tc>
        <w:tc>
          <w:tcPr>
            <w:tcW w:w="2267" w:type="dxa"/>
            <w:tcBorders>
              <w:top w:val="single" w:sz="4" w:space="0" w:color="auto"/>
              <w:left w:val="single" w:sz="4" w:space="0" w:color="auto"/>
              <w:bottom w:val="single" w:sz="4" w:space="0" w:color="auto"/>
              <w:right w:val="single" w:sz="4" w:space="0" w:color="auto"/>
            </w:tcBorders>
          </w:tcPr>
          <w:p w14:paraId="7F33475C" w14:textId="77777777" w:rsidR="005924F8" w:rsidRPr="00C7244C" w:rsidRDefault="005924F8" w:rsidP="003F1727">
            <w:pPr>
              <w:pStyle w:val="TAL"/>
              <w:rPr>
                <w:lang w:eastAsia="zh-CN"/>
              </w:rPr>
            </w:pPr>
            <w:r w:rsidRPr="00C7244C">
              <w:t>MeasObjectNR-f1</w:t>
            </w:r>
          </w:p>
        </w:tc>
        <w:tc>
          <w:tcPr>
            <w:tcW w:w="1700" w:type="dxa"/>
            <w:tcBorders>
              <w:top w:val="single" w:sz="4" w:space="0" w:color="auto"/>
              <w:left w:val="single" w:sz="4" w:space="0" w:color="auto"/>
              <w:bottom w:val="single" w:sz="4" w:space="0" w:color="auto"/>
              <w:right w:val="single" w:sz="4" w:space="0" w:color="auto"/>
            </w:tcBorders>
          </w:tcPr>
          <w:p w14:paraId="6D4596CB" w14:textId="77777777" w:rsidR="005924F8" w:rsidRPr="00C7244C" w:rsidRDefault="005924F8" w:rsidP="003F1727">
            <w:pPr>
              <w:pStyle w:val="TAL"/>
            </w:pPr>
            <w:r w:rsidRPr="00C7244C">
              <w:t>Table 7.3.3.2.4.3-3</w:t>
            </w:r>
          </w:p>
        </w:tc>
        <w:tc>
          <w:tcPr>
            <w:tcW w:w="1245" w:type="dxa"/>
            <w:tcBorders>
              <w:top w:val="single" w:sz="4" w:space="0" w:color="auto"/>
              <w:left w:val="single" w:sz="4" w:space="0" w:color="auto"/>
              <w:bottom w:val="single" w:sz="4" w:space="0" w:color="auto"/>
              <w:right w:val="single" w:sz="4" w:space="0" w:color="auto"/>
            </w:tcBorders>
          </w:tcPr>
          <w:p w14:paraId="21B6EC0C" w14:textId="77777777" w:rsidR="005924F8" w:rsidRPr="00C7244C" w:rsidRDefault="005924F8" w:rsidP="003F1727">
            <w:pPr>
              <w:pStyle w:val="TAL"/>
            </w:pPr>
          </w:p>
        </w:tc>
      </w:tr>
      <w:tr w:rsidR="005924F8" w:rsidRPr="00C7244C" w14:paraId="21E6A6A4" w14:textId="77777777" w:rsidTr="003F1727">
        <w:tc>
          <w:tcPr>
            <w:tcW w:w="4535" w:type="dxa"/>
            <w:tcBorders>
              <w:top w:val="single" w:sz="4" w:space="0" w:color="auto"/>
              <w:left w:val="single" w:sz="4" w:space="0" w:color="auto"/>
              <w:bottom w:val="single" w:sz="4" w:space="0" w:color="auto"/>
              <w:right w:val="single" w:sz="4" w:space="0" w:color="auto"/>
            </w:tcBorders>
          </w:tcPr>
          <w:p w14:paraId="342E187A"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6DD4EA"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B8DFD1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3463D5" w14:textId="77777777" w:rsidR="005924F8" w:rsidRPr="00C7244C" w:rsidRDefault="005924F8" w:rsidP="003F1727">
            <w:pPr>
              <w:pStyle w:val="TAL"/>
            </w:pPr>
          </w:p>
        </w:tc>
      </w:tr>
      <w:tr w:rsidR="005924F8" w:rsidRPr="00C7244C" w14:paraId="65360FCB" w14:textId="77777777" w:rsidTr="003F1727">
        <w:tc>
          <w:tcPr>
            <w:tcW w:w="4535" w:type="dxa"/>
            <w:tcBorders>
              <w:top w:val="single" w:sz="4" w:space="0" w:color="auto"/>
              <w:left w:val="single" w:sz="4" w:space="0" w:color="auto"/>
              <w:bottom w:val="single" w:sz="4" w:space="0" w:color="auto"/>
              <w:right w:val="single" w:sz="4" w:space="0" w:color="auto"/>
            </w:tcBorders>
          </w:tcPr>
          <w:p w14:paraId="2893A74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3848C5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F086E4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7C3626" w14:textId="77777777" w:rsidR="005924F8" w:rsidRPr="00C7244C" w:rsidRDefault="005924F8" w:rsidP="003F1727">
            <w:pPr>
              <w:pStyle w:val="TAL"/>
            </w:pPr>
          </w:p>
        </w:tc>
      </w:tr>
      <w:tr w:rsidR="005924F8" w:rsidRPr="00C7244C" w14:paraId="786E63E7" w14:textId="77777777" w:rsidTr="003F1727">
        <w:tc>
          <w:tcPr>
            <w:tcW w:w="4535" w:type="dxa"/>
            <w:tcBorders>
              <w:top w:val="single" w:sz="4" w:space="0" w:color="auto"/>
              <w:left w:val="single" w:sz="4" w:space="0" w:color="auto"/>
              <w:bottom w:val="single" w:sz="4" w:space="0" w:color="auto"/>
              <w:right w:val="single" w:sz="4" w:space="0" w:color="auto"/>
            </w:tcBorders>
          </w:tcPr>
          <w:p w14:paraId="6608BD3B" w14:textId="77777777" w:rsidR="005924F8" w:rsidRPr="00C7244C" w:rsidRDefault="005924F8" w:rsidP="003F1727">
            <w:pPr>
              <w:pStyle w:val="TAL"/>
              <w:rPr>
                <w:lang w:eastAsia="zh-CN"/>
              </w:rPr>
            </w:pPr>
            <w:r w:rsidRPr="00C7244C">
              <w:rPr>
                <w:lang w:eastAsia="zh-CN"/>
              </w:rPr>
              <w:t xml:space="preserve">    </w:t>
            </w:r>
            <w:r w:rsidRPr="00C7244C">
              <w:t>MeasObjectToAddMod[2] SEQUENCE {</w:t>
            </w:r>
          </w:p>
        </w:tc>
        <w:tc>
          <w:tcPr>
            <w:tcW w:w="2267" w:type="dxa"/>
            <w:tcBorders>
              <w:top w:val="single" w:sz="4" w:space="0" w:color="auto"/>
              <w:left w:val="single" w:sz="4" w:space="0" w:color="auto"/>
              <w:bottom w:val="single" w:sz="4" w:space="0" w:color="auto"/>
              <w:right w:val="single" w:sz="4" w:space="0" w:color="auto"/>
            </w:tcBorders>
          </w:tcPr>
          <w:p w14:paraId="78505C2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EBDDDE" w14:textId="77777777" w:rsidR="005924F8" w:rsidRPr="00C7244C" w:rsidRDefault="005924F8" w:rsidP="003F1727">
            <w:pPr>
              <w:pStyle w:val="TAL"/>
            </w:pPr>
            <w:r w:rsidRPr="00C7244C">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1CAB732E" w14:textId="77777777" w:rsidR="005924F8" w:rsidRPr="00C7244C" w:rsidRDefault="005924F8" w:rsidP="003F1727">
            <w:pPr>
              <w:pStyle w:val="TAL"/>
            </w:pPr>
          </w:p>
        </w:tc>
      </w:tr>
      <w:tr w:rsidR="005924F8" w:rsidRPr="00C7244C" w14:paraId="20881BD4" w14:textId="77777777" w:rsidTr="003F1727">
        <w:tc>
          <w:tcPr>
            <w:tcW w:w="4535" w:type="dxa"/>
            <w:tcBorders>
              <w:top w:val="single" w:sz="4" w:space="0" w:color="auto"/>
              <w:left w:val="single" w:sz="4" w:space="0" w:color="auto"/>
              <w:bottom w:val="single" w:sz="4" w:space="0" w:color="auto"/>
              <w:right w:val="single" w:sz="4" w:space="0" w:color="auto"/>
            </w:tcBorders>
          </w:tcPr>
          <w:p w14:paraId="3DFB9DF6" w14:textId="77777777" w:rsidR="005924F8" w:rsidRPr="00C7244C" w:rsidRDefault="005924F8" w:rsidP="003F1727">
            <w:pPr>
              <w:pStyle w:val="TAL"/>
              <w:rPr>
                <w:lang w:eastAsia="zh-CN"/>
              </w:rPr>
            </w:pPr>
            <w:r w:rsidRPr="00C7244C">
              <w:rPr>
                <w:lang w:eastAsia="zh-CN"/>
              </w:rPr>
              <w:t xml:space="preserve">      </w:t>
            </w:r>
            <w:r w:rsidRPr="00C7244C">
              <w:t>measObjectId</w:t>
            </w:r>
          </w:p>
        </w:tc>
        <w:tc>
          <w:tcPr>
            <w:tcW w:w="2267" w:type="dxa"/>
            <w:tcBorders>
              <w:top w:val="single" w:sz="4" w:space="0" w:color="auto"/>
              <w:left w:val="single" w:sz="4" w:space="0" w:color="auto"/>
              <w:bottom w:val="single" w:sz="4" w:space="0" w:color="auto"/>
              <w:right w:val="single" w:sz="4" w:space="0" w:color="auto"/>
            </w:tcBorders>
          </w:tcPr>
          <w:p w14:paraId="78E7C8BF" w14:textId="77777777" w:rsidR="005924F8" w:rsidRPr="00C7244C" w:rsidRDefault="005924F8" w:rsidP="003F1727">
            <w:pPr>
              <w:pStyle w:val="TAL"/>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F0D342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897BF05" w14:textId="77777777" w:rsidR="005924F8" w:rsidRPr="00C7244C" w:rsidRDefault="005924F8" w:rsidP="003F1727">
            <w:pPr>
              <w:pStyle w:val="TAL"/>
            </w:pPr>
          </w:p>
        </w:tc>
      </w:tr>
      <w:tr w:rsidR="005924F8" w:rsidRPr="00C7244C" w14:paraId="6128F59D" w14:textId="77777777" w:rsidTr="003F1727">
        <w:tc>
          <w:tcPr>
            <w:tcW w:w="4535" w:type="dxa"/>
            <w:tcBorders>
              <w:top w:val="single" w:sz="4" w:space="0" w:color="auto"/>
              <w:left w:val="single" w:sz="4" w:space="0" w:color="auto"/>
              <w:bottom w:val="single" w:sz="4" w:space="0" w:color="auto"/>
              <w:right w:val="single" w:sz="4" w:space="0" w:color="auto"/>
            </w:tcBorders>
          </w:tcPr>
          <w:p w14:paraId="20A054E8" w14:textId="77777777" w:rsidR="005924F8" w:rsidRPr="00C7244C" w:rsidRDefault="005924F8" w:rsidP="003F1727">
            <w:pPr>
              <w:pStyle w:val="TAL"/>
              <w:rPr>
                <w:lang w:eastAsia="zh-CN"/>
              </w:rPr>
            </w:pPr>
            <w:r w:rsidRPr="00C7244C">
              <w:rPr>
                <w:lang w:eastAsia="zh-CN"/>
              </w:rPr>
              <w:t xml:space="preserve">      </w:t>
            </w:r>
            <w:r w:rsidRPr="00C7244C">
              <w:t>measObject CHOICE {</w:t>
            </w:r>
          </w:p>
        </w:tc>
        <w:tc>
          <w:tcPr>
            <w:tcW w:w="2267" w:type="dxa"/>
            <w:tcBorders>
              <w:top w:val="single" w:sz="4" w:space="0" w:color="auto"/>
              <w:left w:val="single" w:sz="4" w:space="0" w:color="auto"/>
              <w:bottom w:val="single" w:sz="4" w:space="0" w:color="auto"/>
              <w:right w:val="single" w:sz="4" w:space="0" w:color="auto"/>
            </w:tcBorders>
          </w:tcPr>
          <w:p w14:paraId="41E6074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B2BF3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45F255B" w14:textId="77777777" w:rsidR="005924F8" w:rsidRPr="00C7244C" w:rsidRDefault="005924F8" w:rsidP="003F1727">
            <w:pPr>
              <w:pStyle w:val="TAL"/>
            </w:pPr>
          </w:p>
        </w:tc>
      </w:tr>
      <w:tr w:rsidR="005924F8" w:rsidRPr="00C7244C" w14:paraId="186E064D" w14:textId="77777777" w:rsidTr="003F1727">
        <w:tc>
          <w:tcPr>
            <w:tcW w:w="4535" w:type="dxa"/>
            <w:tcBorders>
              <w:top w:val="single" w:sz="4" w:space="0" w:color="auto"/>
              <w:left w:val="single" w:sz="4" w:space="0" w:color="auto"/>
              <w:bottom w:val="single" w:sz="4" w:space="0" w:color="auto"/>
              <w:right w:val="single" w:sz="4" w:space="0" w:color="auto"/>
            </w:tcBorders>
          </w:tcPr>
          <w:p w14:paraId="7B6374E7" w14:textId="77777777" w:rsidR="005924F8" w:rsidRPr="00C7244C" w:rsidRDefault="005924F8" w:rsidP="003F1727">
            <w:pPr>
              <w:pStyle w:val="TAL"/>
              <w:rPr>
                <w:lang w:eastAsia="zh-CN"/>
              </w:rPr>
            </w:pPr>
            <w:r w:rsidRPr="00C7244C">
              <w:rPr>
                <w:lang w:eastAsia="zh-CN"/>
              </w:rPr>
              <w:t xml:space="preserve">        </w:t>
            </w:r>
            <w:r w:rsidRPr="00C7244C">
              <w:t>measObjectNR</w:t>
            </w:r>
          </w:p>
        </w:tc>
        <w:tc>
          <w:tcPr>
            <w:tcW w:w="2267" w:type="dxa"/>
            <w:tcBorders>
              <w:top w:val="single" w:sz="4" w:space="0" w:color="auto"/>
              <w:left w:val="single" w:sz="4" w:space="0" w:color="auto"/>
              <w:bottom w:val="single" w:sz="4" w:space="0" w:color="auto"/>
              <w:right w:val="single" w:sz="4" w:space="0" w:color="auto"/>
            </w:tcBorders>
          </w:tcPr>
          <w:p w14:paraId="3188BF33" w14:textId="77777777" w:rsidR="005924F8" w:rsidRPr="00C7244C" w:rsidRDefault="005924F8" w:rsidP="003F1727">
            <w:pPr>
              <w:pStyle w:val="TAL"/>
            </w:pPr>
            <w:r w:rsidRPr="00C7244C">
              <w:t>MeasObjectNR-f2</w:t>
            </w:r>
          </w:p>
        </w:tc>
        <w:tc>
          <w:tcPr>
            <w:tcW w:w="1700" w:type="dxa"/>
            <w:tcBorders>
              <w:top w:val="single" w:sz="4" w:space="0" w:color="auto"/>
              <w:left w:val="single" w:sz="4" w:space="0" w:color="auto"/>
              <w:bottom w:val="single" w:sz="4" w:space="0" w:color="auto"/>
              <w:right w:val="single" w:sz="4" w:space="0" w:color="auto"/>
            </w:tcBorders>
          </w:tcPr>
          <w:p w14:paraId="661BD5FA" w14:textId="77777777" w:rsidR="005924F8" w:rsidRPr="00C7244C" w:rsidRDefault="005924F8" w:rsidP="003F1727">
            <w:pPr>
              <w:pStyle w:val="TAL"/>
            </w:pPr>
            <w:r w:rsidRPr="00C7244C">
              <w:t>Table 7.3.3.2.4.3-4</w:t>
            </w:r>
          </w:p>
        </w:tc>
        <w:tc>
          <w:tcPr>
            <w:tcW w:w="1245" w:type="dxa"/>
            <w:tcBorders>
              <w:top w:val="single" w:sz="4" w:space="0" w:color="auto"/>
              <w:left w:val="single" w:sz="4" w:space="0" w:color="auto"/>
              <w:bottom w:val="single" w:sz="4" w:space="0" w:color="auto"/>
              <w:right w:val="single" w:sz="4" w:space="0" w:color="auto"/>
            </w:tcBorders>
          </w:tcPr>
          <w:p w14:paraId="54ECB87A" w14:textId="77777777" w:rsidR="005924F8" w:rsidRPr="00C7244C" w:rsidRDefault="005924F8" w:rsidP="003F1727">
            <w:pPr>
              <w:pStyle w:val="TAL"/>
            </w:pPr>
          </w:p>
        </w:tc>
      </w:tr>
      <w:tr w:rsidR="005924F8" w:rsidRPr="00C7244C" w14:paraId="007CBFA0" w14:textId="77777777" w:rsidTr="003F1727">
        <w:tc>
          <w:tcPr>
            <w:tcW w:w="4535" w:type="dxa"/>
            <w:tcBorders>
              <w:top w:val="single" w:sz="4" w:space="0" w:color="auto"/>
              <w:left w:val="single" w:sz="4" w:space="0" w:color="auto"/>
              <w:bottom w:val="single" w:sz="4" w:space="0" w:color="auto"/>
              <w:right w:val="single" w:sz="4" w:space="0" w:color="auto"/>
            </w:tcBorders>
          </w:tcPr>
          <w:p w14:paraId="4FF4739D"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043E5A"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DD8E73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2C5319" w14:textId="77777777" w:rsidR="005924F8" w:rsidRPr="00C7244C" w:rsidRDefault="005924F8" w:rsidP="003F1727">
            <w:pPr>
              <w:pStyle w:val="TAL"/>
            </w:pPr>
          </w:p>
        </w:tc>
      </w:tr>
      <w:tr w:rsidR="005924F8" w:rsidRPr="00C7244C" w14:paraId="12AF3024" w14:textId="77777777" w:rsidTr="003F1727">
        <w:tc>
          <w:tcPr>
            <w:tcW w:w="4535" w:type="dxa"/>
            <w:tcBorders>
              <w:top w:val="single" w:sz="4" w:space="0" w:color="auto"/>
              <w:left w:val="single" w:sz="4" w:space="0" w:color="auto"/>
              <w:bottom w:val="single" w:sz="4" w:space="0" w:color="auto"/>
              <w:right w:val="single" w:sz="4" w:space="0" w:color="auto"/>
            </w:tcBorders>
          </w:tcPr>
          <w:p w14:paraId="4CD012EC"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72D19B"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E025D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19611C" w14:textId="77777777" w:rsidR="005924F8" w:rsidRPr="00C7244C" w:rsidRDefault="005924F8" w:rsidP="003F1727">
            <w:pPr>
              <w:pStyle w:val="TAL"/>
            </w:pPr>
          </w:p>
        </w:tc>
      </w:tr>
      <w:tr w:rsidR="005924F8" w:rsidRPr="00C7244C" w14:paraId="124613AD" w14:textId="77777777" w:rsidTr="003F1727">
        <w:tc>
          <w:tcPr>
            <w:tcW w:w="4535" w:type="dxa"/>
            <w:tcBorders>
              <w:top w:val="single" w:sz="4" w:space="0" w:color="auto"/>
              <w:left w:val="single" w:sz="4" w:space="0" w:color="auto"/>
              <w:bottom w:val="single" w:sz="4" w:space="0" w:color="auto"/>
              <w:right w:val="single" w:sz="4" w:space="0" w:color="auto"/>
            </w:tcBorders>
          </w:tcPr>
          <w:p w14:paraId="65D6803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100FFAD"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E5D7B9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5B57D9" w14:textId="77777777" w:rsidR="005924F8" w:rsidRPr="00C7244C" w:rsidRDefault="005924F8" w:rsidP="003F1727">
            <w:pPr>
              <w:pStyle w:val="TAL"/>
            </w:pPr>
          </w:p>
        </w:tc>
      </w:tr>
      <w:tr w:rsidR="005924F8" w:rsidRPr="00C7244C" w14:paraId="3A47A862" w14:textId="77777777" w:rsidTr="003F1727">
        <w:tc>
          <w:tcPr>
            <w:tcW w:w="4535" w:type="dxa"/>
            <w:tcBorders>
              <w:top w:val="single" w:sz="4" w:space="0" w:color="auto"/>
              <w:left w:val="single" w:sz="4" w:space="0" w:color="auto"/>
              <w:bottom w:val="single" w:sz="4" w:space="0" w:color="auto"/>
              <w:right w:val="single" w:sz="4" w:space="0" w:color="auto"/>
            </w:tcBorders>
          </w:tcPr>
          <w:p w14:paraId="256D806F" w14:textId="77777777" w:rsidR="005924F8" w:rsidRPr="00C7244C" w:rsidRDefault="005924F8" w:rsidP="003F1727">
            <w:pPr>
              <w:pStyle w:val="TAL"/>
            </w:pPr>
            <w:r w:rsidRPr="00C7244C">
              <w:t xml:space="preserve">  reportConfigToAddModList </w:t>
            </w:r>
            <w:r w:rsidRPr="00C7244C">
              <w:rPr>
                <w:color w:val="993366"/>
              </w:rPr>
              <w:t>SEQUENCE</w:t>
            </w:r>
            <w:r w:rsidRPr="00C7244C">
              <w:t xml:space="preserve"> (</w:t>
            </w:r>
            <w:r w:rsidRPr="00C7244C">
              <w:rPr>
                <w:color w:val="993366"/>
              </w:rPr>
              <w:t>SIZE</w:t>
            </w:r>
            <w:r w:rsidRPr="00C7244C">
              <w:t xml:space="preserve"> (1..maxReportConfigId))</w:t>
            </w:r>
            <w:r w:rsidRPr="00C7244C">
              <w:rPr>
                <w:color w:val="993366"/>
              </w:rPr>
              <w:t xml:space="preserve"> OF</w:t>
            </w:r>
            <w:r w:rsidRPr="00C7244C">
              <w:t xml:space="preserve"> ReportConfigToAddMod {</w:t>
            </w:r>
          </w:p>
        </w:tc>
        <w:tc>
          <w:tcPr>
            <w:tcW w:w="2267" w:type="dxa"/>
            <w:tcBorders>
              <w:top w:val="single" w:sz="4" w:space="0" w:color="auto"/>
              <w:left w:val="single" w:sz="4" w:space="0" w:color="auto"/>
              <w:bottom w:val="single" w:sz="4" w:space="0" w:color="auto"/>
              <w:right w:val="single" w:sz="4" w:space="0" w:color="auto"/>
            </w:tcBorders>
          </w:tcPr>
          <w:p w14:paraId="74E4D8B8" w14:textId="77777777" w:rsidR="005924F8" w:rsidRPr="00C7244C" w:rsidRDefault="005924F8" w:rsidP="003F1727">
            <w:pPr>
              <w:pStyle w:val="TAL"/>
              <w:rPr>
                <w:lang w:eastAsia="zh-CN"/>
              </w:rPr>
            </w:pPr>
            <w:r w:rsidRPr="00C7244C">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A5B061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05E5A4" w14:textId="77777777" w:rsidR="005924F8" w:rsidRPr="00C7244C" w:rsidRDefault="005924F8" w:rsidP="003F1727">
            <w:pPr>
              <w:pStyle w:val="TAL"/>
            </w:pPr>
          </w:p>
        </w:tc>
      </w:tr>
      <w:tr w:rsidR="005924F8" w:rsidRPr="00C7244C" w14:paraId="5EDAF49E" w14:textId="77777777" w:rsidTr="003F1727">
        <w:tc>
          <w:tcPr>
            <w:tcW w:w="4535" w:type="dxa"/>
            <w:tcBorders>
              <w:top w:val="single" w:sz="4" w:space="0" w:color="auto"/>
              <w:left w:val="single" w:sz="4" w:space="0" w:color="auto"/>
              <w:bottom w:val="single" w:sz="4" w:space="0" w:color="auto"/>
              <w:right w:val="single" w:sz="4" w:space="0" w:color="auto"/>
            </w:tcBorders>
          </w:tcPr>
          <w:p w14:paraId="6A138F57" w14:textId="77777777" w:rsidR="005924F8" w:rsidRPr="00C7244C" w:rsidRDefault="005924F8" w:rsidP="003F1727">
            <w:pPr>
              <w:pStyle w:val="TAL"/>
              <w:rPr>
                <w:lang w:eastAsia="zh-CN"/>
              </w:rPr>
            </w:pPr>
            <w:r w:rsidRPr="00C7244C">
              <w:rPr>
                <w:lang w:eastAsia="zh-CN"/>
              </w:rPr>
              <w:t xml:space="preserve">    </w:t>
            </w:r>
            <w:r w:rsidRPr="00C7244C">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0B6EF159"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A2D96A9" w14:textId="77777777" w:rsidR="005924F8" w:rsidRPr="00C7244C" w:rsidRDefault="005924F8"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1F99522" w14:textId="77777777" w:rsidR="005924F8" w:rsidRPr="00C7244C" w:rsidRDefault="005924F8" w:rsidP="003F1727">
            <w:pPr>
              <w:pStyle w:val="TAL"/>
            </w:pPr>
          </w:p>
        </w:tc>
      </w:tr>
      <w:tr w:rsidR="005924F8" w:rsidRPr="00C7244C" w14:paraId="1E1C41CB" w14:textId="77777777" w:rsidTr="003F1727">
        <w:tc>
          <w:tcPr>
            <w:tcW w:w="4535" w:type="dxa"/>
            <w:tcBorders>
              <w:top w:val="single" w:sz="4" w:space="0" w:color="auto"/>
              <w:left w:val="single" w:sz="4" w:space="0" w:color="auto"/>
              <w:bottom w:val="single" w:sz="4" w:space="0" w:color="auto"/>
              <w:right w:val="single" w:sz="4" w:space="0" w:color="auto"/>
            </w:tcBorders>
          </w:tcPr>
          <w:p w14:paraId="10E7453E" w14:textId="77777777" w:rsidR="005924F8" w:rsidRPr="00C7244C" w:rsidRDefault="005924F8" w:rsidP="003F1727">
            <w:pPr>
              <w:pStyle w:val="TAL"/>
              <w:rPr>
                <w:lang w:eastAsia="zh-CN"/>
              </w:rPr>
            </w:pPr>
            <w:r w:rsidRPr="00C7244C">
              <w:rPr>
                <w:lang w:eastAsia="zh-CN"/>
              </w:rPr>
              <w:t xml:space="preserve">      </w:t>
            </w:r>
            <w:r w:rsidRPr="00C7244C">
              <w:t>reportConfigId</w:t>
            </w:r>
          </w:p>
        </w:tc>
        <w:tc>
          <w:tcPr>
            <w:tcW w:w="2267" w:type="dxa"/>
            <w:tcBorders>
              <w:top w:val="single" w:sz="4" w:space="0" w:color="auto"/>
              <w:left w:val="single" w:sz="4" w:space="0" w:color="auto"/>
              <w:bottom w:val="single" w:sz="4" w:space="0" w:color="auto"/>
              <w:right w:val="single" w:sz="4" w:space="0" w:color="auto"/>
            </w:tcBorders>
          </w:tcPr>
          <w:p w14:paraId="13581EF6"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6A88920"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A16E95" w14:textId="77777777" w:rsidR="005924F8" w:rsidRPr="00C7244C" w:rsidRDefault="005924F8" w:rsidP="003F1727">
            <w:pPr>
              <w:pStyle w:val="TAL"/>
            </w:pPr>
          </w:p>
        </w:tc>
      </w:tr>
      <w:tr w:rsidR="005924F8" w:rsidRPr="00C7244C" w14:paraId="68003DBB" w14:textId="77777777" w:rsidTr="003F1727">
        <w:tc>
          <w:tcPr>
            <w:tcW w:w="4535" w:type="dxa"/>
            <w:tcBorders>
              <w:top w:val="single" w:sz="4" w:space="0" w:color="auto"/>
              <w:left w:val="single" w:sz="4" w:space="0" w:color="auto"/>
              <w:bottom w:val="single" w:sz="4" w:space="0" w:color="auto"/>
              <w:right w:val="single" w:sz="4" w:space="0" w:color="auto"/>
            </w:tcBorders>
          </w:tcPr>
          <w:p w14:paraId="3D14BF5F" w14:textId="77777777" w:rsidR="005924F8" w:rsidRPr="00C7244C" w:rsidRDefault="005924F8" w:rsidP="003F1727">
            <w:pPr>
              <w:pStyle w:val="TAL"/>
              <w:rPr>
                <w:lang w:eastAsia="zh-CN"/>
              </w:rPr>
            </w:pPr>
            <w:r w:rsidRPr="00C7244C">
              <w:rPr>
                <w:lang w:eastAsia="zh-CN"/>
              </w:rPr>
              <w:t xml:space="preserve">      </w:t>
            </w:r>
            <w:r w:rsidRPr="00C7244C">
              <w:t>reportConfig CHOICE {</w:t>
            </w:r>
          </w:p>
        </w:tc>
        <w:tc>
          <w:tcPr>
            <w:tcW w:w="2267" w:type="dxa"/>
            <w:tcBorders>
              <w:top w:val="single" w:sz="4" w:space="0" w:color="auto"/>
              <w:left w:val="single" w:sz="4" w:space="0" w:color="auto"/>
              <w:bottom w:val="single" w:sz="4" w:space="0" w:color="auto"/>
              <w:right w:val="single" w:sz="4" w:space="0" w:color="auto"/>
            </w:tcBorders>
          </w:tcPr>
          <w:p w14:paraId="5FFE62F2"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D26CA09"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21993C" w14:textId="77777777" w:rsidR="005924F8" w:rsidRPr="00C7244C" w:rsidRDefault="005924F8" w:rsidP="003F1727">
            <w:pPr>
              <w:pStyle w:val="TAL"/>
            </w:pPr>
          </w:p>
        </w:tc>
      </w:tr>
      <w:tr w:rsidR="005924F8" w:rsidRPr="00C7244C" w14:paraId="13890A5E" w14:textId="77777777" w:rsidTr="003F1727">
        <w:tc>
          <w:tcPr>
            <w:tcW w:w="4535" w:type="dxa"/>
            <w:tcBorders>
              <w:top w:val="single" w:sz="4" w:space="0" w:color="auto"/>
              <w:left w:val="single" w:sz="4" w:space="0" w:color="auto"/>
              <w:bottom w:val="single" w:sz="4" w:space="0" w:color="auto"/>
              <w:right w:val="single" w:sz="4" w:space="0" w:color="auto"/>
            </w:tcBorders>
          </w:tcPr>
          <w:p w14:paraId="6C4D0BD8" w14:textId="77777777" w:rsidR="005924F8" w:rsidRPr="00C7244C" w:rsidRDefault="005924F8" w:rsidP="003F1727">
            <w:pPr>
              <w:pStyle w:val="TAL"/>
              <w:rPr>
                <w:lang w:eastAsia="zh-CN"/>
              </w:rPr>
            </w:pPr>
            <w:r w:rsidRPr="00C7244C">
              <w:rPr>
                <w:lang w:eastAsia="zh-CN"/>
              </w:rPr>
              <w:t xml:space="preserve">        </w:t>
            </w:r>
            <w:r w:rsidRPr="00C7244C">
              <w:t>reportConfigNR</w:t>
            </w:r>
          </w:p>
        </w:tc>
        <w:tc>
          <w:tcPr>
            <w:tcW w:w="2267" w:type="dxa"/>
            <w:tcBorders>
              <w:top w:val="single" w:sz="4" w:space="0" w:color="auto"/>
              <w:left w:val="single" w:sz="4" w:space="0" w:color="auto"/>
              <w:bottom w:val="single" w:sz="4" w:space="0" w:color="auto"/>
              <w:right w:val="single" w:sz="4" w:space="0" w:color="auto"/>
            </w:tcBorders>
          </w:tcPr>
          <w:p w14:paraId="62CC404C" w14:textId="77777777" w:rsidR="005924F8" w:rsidRPr="00C7244C" w:rsidRDefault="005924F8" w:rsidP="003F1727">
            <w:pPr>
              <w:pStyle w:val="TAL"/>
              <w:rPr>
                <w:lang w:eastAsia="zh-CN"/>
              </w:rPr>
            </w:pPr>
            <w:r w:rsidRPr="00C7244C">
              <w:t>ReportConfigNR</w:t>
            </w:r>
          </w:p>
        </w:tc>
        <w:tc>
          <w:tcPr>
            <w:tcW w:w="1700" w:type="dxa"/>
            <w:tcBorders>
              <w:top w:val="single" w:sz="4" w:space="0" w:color="auto"/>
              <w:left w:val="single" w:sz="4" w:space="0" w:color="auto"/>
              <w:bottom w:val="single" w:sz="4" w:space="0" w:color="auto"/>
              <w:right w:val="single" w:sz="4" w:space="0" w:color="auto"/>
            </w:tcBorders>
          </w:tcPr>
          <w:p w14:paraId="50CB93ED" w14:textId="77777777" w:rsidR="005924F8" w:rsidRPr="00C7244C" w:rsidRDefault="005924F8" w:rsidP="003F1727">
            <w:pPr>
              <w:pStyle w:val="TAL"/>
              <w:rPr>
                <w:lang w:eastAsia="zh-CN"/>
              </w:rPr>
            </w:pPr>
            <w:r w:rsidRPr="00C7244C">
              <w:t>Table 7.3.3.2.4.3-5</w:t>
            </w:r>
          </w:p>
        </w:tc>
        <w:tc>
          <w:tcPr>
            <w:tcW w:w="1245" w:type="dxa"/>
            <w:tcBorders>
              <w:top w:val="single" w:sz="4" w:space="0" w:color="auto"/>
              <w:left w:val="single" w:sz="4" w:space="0" w:color="auto"/>
              <w:bottom w:val="single" w:sz="4" w:space="0" w:color="auto"/>
              <w:right w:val="single" w:sz="4" w:space="0" w:color="auto"/>
            </w:tcBorders>
          </w:tcPr>
          <w:p w14:paraId="2CF6CFA7" w14:textId="77777777" w:rsidR="005924F8" w:rsidRPr="00C7244C" w:rsidRDefault="005924F8" w:rsidP="003F1727">
            <w:pPr>
              <w:pStyle w:val="TAL"/>
            </w:pPr>
          </w:p>
        </w:tc>
      </w:tr>
      <w:tr w:rsidR="005924F8" w:rsidRPr="00C7244C" w14:paraId="613699C5" w14:textId="77777777" w:rsidTr="003F1727">
        <w:tc>
          <w:tcPr>
            <w:tcW w:w="4535" w:type="dxa"/>
            <w:tcBorders>
              <w:top w:val="single" w:sz="4" w:space="0" w:color="auto"/>
              <w:left w:val="single" w:sz="4" w:space="0" w:color="auto"/>
              <w:bottom w:val="single" w:sz="4" w:space="0" w:color="auto"/>
              <w:right w:val="single" w:sz="4" w:space="0" w:color="auto"/>
            </w:tcBorders>
          </w:tcPr>
          <w:p w14:paraId="0B5F83AE"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4B6148"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DFF466"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AFE6CF" w14:textId="77777777" w:rsidR="005924F8" w:rsidRPr="00C7244C" w:rsidRDefault="005924F8" w:rsidP="003F1727">
            <w:pPr>
              <w:pStyle w:val="TAL"/>
            </w:pPr>
          </w:p>
        </w:tc>
      </w:tr>
      <w:tr w:rsidR="005924F8" w:rsidRPr="00C7244C" w14:paraId="52184668" w14:textId="77777777" w:rsidTr="003F1727">
        <w:tc>
          <w:tcPr>
            <w:tcW w:w="4535" w:type="dxa"/>
            <w:tcBorders>
              <w:top w:val="single" w:sz="4" w:space="0" w:color="auto"/>
              <w:left w:val="single" w:sz="4" w:space="0" w:color="auto"/>
              <w:bottom w:val="single" w:sz="4" w:space="0" w:color="auto"/>
              <w:right w:val="single" w:sz="4" w:space="0" w:color="auto"/>
            </w:tcBorders>
          </w:tcPr>
          <w:p w14:paraId="06B5FD1A"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EBB7C74"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9A235D9"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EF89926" w14:textId="77777777" w:rsidR="005924F8" w:rsidRPr="00C7244C" w:rsidRDefault="005924F8" w:rsidP="003F1727">
            <w:pPr>
              <w:pStyle w:val="TAL"/>
            </w:pPr>
          </w:p>
        </w:tc>
      </w:tr>
      <w:tr w:rsidR="005924F8" w:rsidRPr="00C7244C" w14:paraId="3AC5E9F9" w14:textId="77777777" w:rsidTr="003F1727">
        <w:tc>
          <w:tcPr>
            <w:tcW w:w="4535" w:type="dxa"/>
            <w:tcBorders>
              <w:top w:val="single" w:sz="4" w:space="0" w:color="auto"/>
              <w:left w:val="single" w:sz="4" w:space="0" w:color="auto"/>
              <w:bottom w:val="single" w:sz="4" w:space="0" w:color="auto"/>
              <w:right w:val="single" w:sz="4" w:space="0" w:color="auto"/>
            </w:tcBorders>
          </w:tcPr>
          <w:p w14:paraId="0851EA8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99E583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AAA16E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3DAA95" w14:textId="77777777" w:rsidR="005924F8" w:rsidRPr="00C7244C" w:rsidRDefault="005924F8" w:rsidP="003F1727">
            <w:pPr>
              <w:pStyle w:val="TAL"/>
            </w:pPr>
          </w:p>
        </w:tc>
      </w:tr>
      <w:tr w:rsidR="005924F8" w:rsidRPr="00C7244C" w14:paraId="15705516" w14:textId="77777777" w:rsidTr="003F1727">
        <w:tc>
          <w:tcPr>
            <w:tcW w:w="4535" w:type="dxa"/>
            <w:tcBorders>
              <w:top w:val="single" w:sz="4" w:space="0" w:color="auto"/>
              <w:left w:val="single" w:sz="4" w:space="0" w:color="auto"/>
              <w:bottom w:val="single" w:sz="4" w:space="0" w:color="auto"/>
              <w:right w:val="single" w:sz="4" w:space="0" w:color="auto"/>
            </w:tcBorders>
          </w:tcPr>
          <w:p w14:paraId="55ADD91C" w14:textId="77777777" w:rsidR="005924F8" w:rsidRPr="00C7244C" w:rsidRDefault="005924F8" w:rsidP="003F1727">
            <w:pPr>
              <w:pStyle w:val="TAL"/>
            </w:pPr>
            <w:r w:rsidRPr="00C7244C">
              <w:t xml:space="preserve">  measIdToAddModList </w:t>
            </w:r>
            <w:r w:rsidRPr="00C7244C">
              <w:rPr>
                <w:color w:val="993366"/>
              </w:rPr>
              <w:t>SEQUENCE</w:t>
            </w:r>
            <w:r w:rsidRPr="00C7244C">
              <w:t xml:space="preserve"> (</w:t>
            </w:r>
            <w:r w:rsidRPr="00C7244C">
              <w:rPr>
                <w:color w:val="993366"/>
              </w:rPr>
              <w:t>SIZE</w:t>
            </w:r>
            <w:r w:rsidRPr="00C7244C">
              <w:t xml:space="preserve"> (1..maxNrofMeasId))</w:t>
            </w:r>
            <w:r w:rsidRPr="00C7244C">
              <w:rPr>
                <w:color w:val="993366"/>
              </w:rPr>
              <w:t xml:space="preserve"> OF</w:t>
            </w:r>
            <w:r w:rsidRPr="00C7244C">
              <w:t xml:space="preserve"> MeasIdToAddMod {</w:t>
            </w:r>
          </w:p>
        </w:tc>
        <w:tc>
          <w:tcPr>
            <w:tcW w:w="2267" w:type="dxa"/>
            <w:tcBorders>
              <w:top w:val="single" w:sz="4" w:space="0" w:color="auto"/>
              <w:left w:val="single" w:sz="4" w:space="0" w:color="auto"/>
              <w:bottom w:val="single" w:sz="4" w:space="0" w:color="auto"/>
              <w:right w:val="single" w:sz="4" w:space="0" w:color="auto"/>
            </w:tcBorders>
          </w:tcPr>
          <w:p w14:paraId="096EF758" w14:textId="77777777" w:rsidR="005924F8" w:rsidRPr="00C7244C" w:rsidRDefault="005924F8"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01139B3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836B2A5" w14:textId="77777777" w:rsidR="005924F8" w:rsidRPr="00C7244C" w:rsidRDefault="005924F8" w:rsidP="003F1727">
            <w:pPr>
              <w:pStyle w:val="TAL"/>
            </w:pPr>
          </w:p>
        </w:tc>
      </w:tr>
      <w:tr w:rsidR="005924F8" w:rsidRPr="00C7244C" w14:paraId="53F01D86" w14:textId="77777777" w:rsidTr="003F1727">
        <w:tc>
          <w:tcPr>
            <w:tcW w:w="4535" w:type="dxa"/>
            <w:tcBorders>
              <w:top w:val="single" w:sz="4" w:space="0" w:color="auto"/>
              <w:left w:val="single" w:sz="4" w:space="0" w:color="auto"/>
              <w:bottom w:val="single" w:sz="4" w:space="0" w:color="auto"/>
              <w:right w:val="single" w:sz="4" w:space="0" w:color="auto"/>
            </w:tcBorders>
          </w:tcPr>
          <w:p w14:paraId="117CF693" w14:textId="77777777" w:rsidR="005924F8" w:rsidRPr="00C7244C" w:rsidRDefault="005924F8" w:rsidP="003F1727">
            <w:pPr>
              <w:pStyle w:val="TAL"/>
              <w:rPr>
                <w:lang w:eastAsia="zh-CN"/>
              </w:rPr>
            </w:pPr>
            <w:r w:rsidRPr="00C7244C">
              <w:rPr>
                <w:lang w:eastAsia="zh-CN"/>
              </w:rPr>
              <w:t xml:space="preserve">    </w:t>
            </w:r>
            <w:r w:rsidRPr="00C7244C">
              <w:t>MeasIdToAddMod[1] SEQUENCE {</w:t>
            </w:r>
          </w:p>
        </w:tc>
        <w:tc>
          <w:tcPr>
            <w:tcW w:w="2267" w:type="dxa"/>
            <w:tcBorders>
              <w:top w:val="single" w:sz="4" w:space="0" w:color="auto"/>
              <w:left w:val="single" w:sz="4" w:space="0" w:color="auto"/>
              <w:bottom w:val="single" w:sz="4" w:space="0" w:color="auto"/>
              <w:right w:val="single" w:sz="4" w:space="0" w:color="auto"/>
            </w:tcBorders>
          </w:tcPr>
          <w:p w14:paraId="020C271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74568D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D3C9C4" w14:textId="77777777" w:rsidR="005924F8" w:rsidRPr="00C7244C" w:rsidRDefault="005924F8" w:rsidP="003F1727">
            <w:pPr>
              <w:pStyle w:val="TAL"/>
            </w:pPr>
          </w:p>
        </w:tc>
      </w:tr>
      <w:tr w:rsidR="005924F8" w:rsidRPr="00C7244C" w14:paraId="39720BCB" w14:textId="77777777" w:rsidTr="003F1727">
        <w:tc>
          <w:tcPr>
            <w:tcW w:w="4535" w:type="dxa"/>
            <w:tcBorders>
              <w:top w:val="single" w:sz="4" w:space="0" w:color="auto"/>
              <w:left w:val="single" w:sz="4" w:space="0" w:color="auto"/>
              <w:bottom w:val="single" w:sz="4" w:space="0" w:color="auto"/>
              <w:right w:val="single" w:sz="4" w:space="0" w:color="auto"/>
            </w:tcBorders>
          </w:tcPr>
          <w:p w14:paraId="3DA975CC" w14:textId="77777777" w:rsidR="005924F8" w:rsidRPr="00C7244C" w:rsidRDefault="005924F8" w:rsidP="003F1727">
            <w:pPr>
              <w:pStyle w:val="TAL"/>
              <w:rPr>
                <w:lang w:eastAsia="zh-CN"/>
              </w:rPr>
            </w:pPr>
            <w:r w:rsidRPr="00C7244C">
              <w:rPr>
                <w:lang w:eastAsia="zh-CN"/>
              </w:rPr>
              <w:t xml:space="preserve">      </w:t>
            </w:r>
            <w:r w:rsidRPr="00C7244C">
              <w:t>measId</w:t>
            </w:r>
          </w:p>
        </w:tc>
        <w:tc>
          <w:tcPr>
            <w:tcW w:w="2267" w:type="dxa"/>
            <w:tcBorders>
              <w:top w:val="single" w:sz="4" w:space="0" w:color="auto"/>
              <w:left w:val="single" w:sz="4" w:space="0" w:color="auto"/>
              <w:bottom w:val="single" w:sz="4" w:space="0" w:color="auto"/>
              <w:right w:val="single" w:sz="4" w:space="0" w:color="auto"/>
            </w:tcBorders>
          </w:tcPr>
          <w:p w14:paraId="2918DDF7"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0811D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A04488" w14:textId="77777777" w:rsidR="005924F8" w:rsidRPr="00C7244C" w:rsidRDefault="005924F8" w:rsidP="003F1727">
            <w:pPr>
              <w:pStyle w:val="TAL"/>
            </w:pPr>
          </w:p>
        </w:tc>
      </w:tr>
      <w:tr w:rsidR="005924F8" w:rsidRPr="00C7244C" w14:paraId="138C49B0" w14:textId="77777777" w:rsidTr="003F1727">
        <w:tc>
          <w:tcPr>
            <w:tcW w:w="4535" w:type="dxa"/>
            <w:tcBorders>
              <w:top w:val="single" w:sz="4" w:space="0" w:color="auto"/>
              <w:left w:val="single" w:sz="4" w:space="0" w:color="auto"/>
              <w:bottom w:val="single" w:sz="4" w:space="0" w:color="auto"/>
              <w:right w:val="single" w:sz="4" w:space="0" w:color="auto"/>
            </w:tcBorders>
          </w:tcPr>
          <w:p w14:paraId="673B4449" w14:textId="77777777" w:rsidR="005924F8" w:rsidRPr="00C7244C" w:rsidRDefault="005924F8" w:rsidP="003F1727">
            <w:pPr>
              <w:pStyle w:val="TAL"/>
              <w:rPr>
                <w:lang w:eastAsia="zh-CN"/>
              </w:rPr>
            </w:pPr>
            <w:r w:rsidRPr="00C7244C">
              <w:rPr>
                <w:lang w:eastAsia="zh-CN"/>
              </w:rPr>
              <w:t xml:space="preserve">      </w:t>
            </w:r>
            <w:r w:rsidRPr="00C7244C">
              <w:t>measObjectId</w:t>
            </w:r>
          </w:p>
        </w:tc>
        <w:tc>
          <w:tcPr>
            <w:tcW w:w="2267" w:type="dxa"/>
            <w:tcBorders>
              <w:top w:val="single" w:sz="4" w:space="0" w:color="auto"/>
              <w:left w:val="single" w:sz="4" w:space="0" w:color="auto"/>
              <w:bottom w:val="single" w:sz="4" w:space="0" w:color="auto"/>
              <w:right w:val="single" w:sz="4" w:space="0" w:color="auto"/>
            </w:tcBorders>
          </w:tcPr>
          <w:p w14:paraId="67B780AE" w14:textId="77777777" w:rsidR="005924F8" w:rsidRPr="00C7244C" w:rsidRDefault="005924F8" w:rsidP="003F1727">
            <w:pPr>
              <w:pStyle w:val="TAL"/>
              <w:rPr>
                <w:lang w:eastAsia="zh-CN"/>
              </w:rPr>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5D07D1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5B81B8" w14:textId="77777777" w:rsidR="005924F8" w:rsidRPr="00C7244C" w:rsidRDefault="005924F8" w:rsidP="003F1727">
            <w:pPr>
              <w:pStyle w:val="TAL"/>
            </w:pPr>
          </w:p>
        </w:tc>
      </w:tr>
      <w:tr w:rsidR="005924F8" w:rsidRPr="00C7244C" w14:paraId="004AB005" w14:textId="77777777" w:rsidTr="003F1727">
        <w:tc>
          <w:tcPr>
            <w:tcW w:w="4535" w:type="dxa"/>
            <w:tcBorders>
              <w:top w:val="single" w:sz="4" w:space="0" w:color="auto"/>
              <w:left w:val="single" w:sz="4" w:space="0" w:color="auto"/>
              <w:bottom w:val="single" w:sz="4" w:space="0" w:color="auto"/>
              <w:right w:val="single" w:sz="4" w:space="0" w:color="auto"/>
            </w:tcBorders>
          </w:tcPr>
          <w:p w14:paraId="07F39040" w14:textId="77777777" w:rsidR="005924F8" w:rsidRPr="00C7244C" w:rsidRDefault="005924F8" w:rsidP="003F1727">
            <w:pPr>
              <w:pStyle w:val="TAL"/>
              <w:rPr>
                <w:lang w:eastAsia="zh-CN"/>
              </w:rPr>
            </w:pPr>
            <w:r w:rsidRPr="00C7244C">
              <w:rPr>
                <w:lang w:eastAsia="zh-CN"/>
              </w:rPr>
              <w:t xml:space="preserve">      </w:t>
            </w:r>
            <w:r w:rsidRPr="00C7244C">
              <w:t>reportConfigId</w:t>
            </w:r>
          </w:p>
        </w:tc>
        <w:tc>
          <w:tcPr>
            <w:tcW w:w="2267" w:type="dxa"/>
            <w:tcBorders>
              <w:top w:val="single" w:sz="4" w:space="0" w:color="auto"/>
              <w:left w:val="single" w:sz="4" w:space="0" w:color="auto"/>
              <w:bottom w:val="single" w:sz="4" w:space="0" w:color="auto"/>
              <w:right w:val="single" w:sz="4" w:space="0" w:color="auto"/>
            </w:tcBorders>
          </w:tcPr>
          <w:p w14:paraId="25F19A47"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0B8640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CE1DF91" w14:textId="77777777" w:rsidR="005924F8" w:rsidRPr="00C7244C" w:rsidRDefault="005924F8" w:rsidP="003F1727">
            <w:pPr>
              <w:pStyle w:val="TAL"/>
            </w:pPr>
          </w:p>
        </w:tc>
      </w:tr>
      <w:tr w:rsidR="005924F8" w:rsidRPr="00C7244C" w14:paraId="2617BA5C" w14:textId="77777777" w:rsidTr="003F1727">
        <w:tc>
          <w:tcPr>
            <w:tcW w:w="4535" w:type="dxa"/>
            <w:tcBorders>
              <w:top w:val="single" w:sz="4" w:space="0" w:color="auto"/>
              <w:left w:val="single" w:sz="4" w:space="0" w:color="auto"/>
              <w:bottom w:val="single" w:sz="4" w:space="0" w:color="auto"/>
              <w:right w:val="single" w:sz="4" w:space="0" w:color="auto"/>
            </w:tcBorders>
          </w:tcPr>
          <w:p w14:paraId="4C4F6A7C"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B4F982"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2D4A5A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E3BEB2" w14:textId="77777777" w:rsidR="005924F8" w:rsidRPr="00C7244C" w:rsidRDefault="005924F8" w:rsidP="003F1727">
            <w:pPr>
              <w:pStyle w:val="TAL"/>
            </w:pPr>
          </w:p>
        </w:tc>
      </w:tr>
      <w:tr w:rsidR="005924F8" w:rsidRPr="00C7244C" w14:paraId="24AB6253" w14:textId="77777777" w:rsidTr="003F1727">
        <w:tc>
          <w:tcPr>
            <w:tcW w:w="4535" w:type="dxa"/>
            <w:tcBorders>
              <w:top w:val="single" w:sz="4" w:space="0" w:color="auto"/>
              <w:left w:val="single" w:sz="4" w:space="0" w:color="auto"/>
              <w:bottom w:val="single" w:sz="4" w:space="0" w:color="auto"/>
              <w:right w:val="single" w:sz="4" w:space="0" w:color="auto"/>
            </w:tcBorders>
          </w:tcPr>
          <w:p w14:paraId="77553376"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AA4201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570E84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78AD8C8" w14:textId="77777777" w:rsidR="005924F8" w:rsidRPr="00C7244C" w:rsidRDefault="005924F8" w:rsidP="003F1727">
            <w:pPr>
              <w:pStyle w:val="TAL"/>
            </w:pPr>
          </w:p>
        </w:tc>
      </w:tr>
      <w:tr w:rsidR="005924F8" w:rsidRPr="00C7244C" w14:paraId="719F2431" w14:textId="77777777" w:rsidTr="003F1727">
        <w:tc>
          <w:tcPr>
            <w:tcW w:w="4535" w:type="dxa"/>
            <w:tcBorders>
              <w:top w:val="single" w:sz="4" w:space="0" w:color="auto"/>
              <w:left w:val="single" w:sz="4" w:space="0" w:color="auto"/>
              <w:bottom w:val="single" w:sz="4" w:space="0" w:color="auto"/>
              <w:right w:val="single" w:sz="4" w:space="0" w:color="auto"/>
            </w:tcBorders>
          </w:tcPr>
          <w:p w14:paraId="5DE7D2C2" w14:textId="77777777" w:rsidR="005924F8" w:rsidRPr="00C7244C" w:rsidRDefault="005924F8" w:rsidP="003F1727">
            <w:pPr>
              <w:pStyle w:val="TAL"/>
              <w:rPr>
                <w:lang w:eastAsia="zh-CN"/>
              </w:rPr>
            </w:pPr>
            <w:r w:rsidRPr="00C7244C">
              <w:rPr>
                <w:lang w:eastAsia="zh-CN"/>
              </w:rPr>
              <w:t xml:space="preserve">  </w:t>
            </w:r>
            <w:r w:rsidRPr="00C7244C">
              <w:t>measGapConfig</w:t>
            </w:r>
          </w:p>
        </w:tc>
        <w:tc>
          <w:tcPr>
            <w:tcW w:w="2267" w:type="dxa"/>
            <w:tcBorders>
              <w:top w:val="single" w:sz="4" w:space="0" w:color="auto"/>
              <w:left w:val="single" w:sz="4" w:space="0" w:color="auto"/>
              <w:bottom w:val="single" w:sz="4" w:space="0" w:color="auto"/>
              <w:right w:val="single" w:sz="4" w:space="0" w:color="auto"/>
            </w:tcBorders>
          </w:tcPr>
          <w:p w14:paraId="218D36B1" w14:textId="77777777" w:rsidR="005924F8" w:rsidRPr="00C7244C" w:rsidRDefault="005924F8" w:rsidP="003F1727">
            <w:pPr>
              <w:pStyle w:val="TAL"/>
            </w:pPr>
            <w:r w:rsidRPr="00C7244C">
              <w:t>MeasGapConfig specified in Table H.3.1-6 with condition gapUE and Pattern #0</w:t>
            </w:r>
          </w:p>
        </w:tc>
        <w:tc>
          <w:tcPr>
            <w:tcW w:w="1700" w:type="dxa"/>
            <w:tcBorders>
              <w:top w:val="single" w:sz="4" w:space="0" w:color="auto"/>
              <w:left w:val="single" w:sz="4" w:space="0" w:color="auto"/>
              <w:bottom w:val="single" w:sz="4" w:space="0" w:color="auto"/>
              <w:right w:val="single" w:sz="4" w:space="0" w:color="auto"/>
            </w:tcBorders>
          </w:tcPr>
          <w:p w14:paraId="4177F27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9D10ED" w14:textId="77777777" w:rsidR="005924F8" w:rsidRPr="00C7244C" w:rsidRDefault="005924F8" w:rsidP="003F1727">
            <w:pPr>
              <w:pStyle w:val="TAL"/>
            </w:pPr>
          </w:p>
        </w:tc>
      </w:tr>
      <w:tr w:rsidR="005924F8" w:rsidRPr="00C7244C" w14:paraId="5A60FE8A" w14:textId="77777777" w:rsidTr="003F1727">
        <w:tc>
          <w:tcPr>
            <w:tcW w:w="4535" w:type="dxa"/>
            <w:tcBorders>
              <w:top w:val="single" w:sz="4" w:space="0" w:color="auto"/>
              <w:left w:val="single" w:sz="4" w:space="0" w:color="auto"/>
              <w:bottom w:val="single" w:sz="4" w:space="0" w:color="auto"/>
              <w:right w:val="single" w:sz="4" w:space="0" w:color="auto"/>
            </w:tcBorders>
          </w:tcPr>
          <w:p w14:paraId="013C72AD" w14:textId="77777777" w:rsidR="005924F8" w:rsidRPr="00C7244C" w:rsidRDefault="005924F8" w:rsidP="003F1727">
            <w:pPr>
              <w:pStyle w:val="TAL"/>
            </w:pPr>
            <w:r w:rsidRPr="00C7244C">
              <w:t xml:space="preserve">  quantityConfig</w:t>
            </w:r>
          </w:p>
        </w:tc>
        <w:tc>
          <w:tcPr>
            <w:tcW w:w="2267" w:type="dxa"/>
            <w:tcBorders>
              <w:top w:val="single" w:sz="4" w:space="0" w:color="auto"/>
              <w:left w:val="single" w:sz="4" w:space="0" w:color="auto"/>
              <w:bottom w:val="single" w:sz="4" w:space="0" w:color="auto"/>
              <w:right w:val="single" w:sz="4" w:space="0" w:color="auto"/>
            </w:tcBorders>
          </w:tcPr>
          <w:p w14:paraId="07080887" w14:textId="77777777" w:rsidR="005924F8" w:rsidRPr="00C7244C" w:rsidRDefault="005924F8" w:rsidP="003F1727">
            <w:pPr>
              <w:pStyle w:val="TAL"/>
            </w:pPr>
            <w:r w:rsidRPr="00C7244C">
              <w:t>QuantityConfig specified in Table H.3.1-5</w:t>
            </w:r>
          </w:p>
        </w:tc>
        <w:tc>
          <w:tcPr>
            <w:tcW w:w="1700" w:type="dxa"/>
            <w:tcBorders>
              <w:top w:val="single" w:sz="4" w:space="0" w:color="auto"/>
              <w:left w:val="single" w:sz="4" w:space="0" w:color="auto"/>
              <w:bottom w:val="single" w:sz="4" w:space="0" w:color="auto"/>
              <w:right w:val="single" w:sz="4" w:space="0" w:color="auto"/>
            </w:tcBorders>
          </w:tcPr>
          <w:p w14:paraId="5A3BE6E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7170D2B" w14:textId="77777777" w:rsidR="005924F8" w:rsidRPr="00C7244C" w:rsidRDefault="005924F8" w:rsidP="003F1727">
            <w:pPr>
              <w:pStyle w:val="TAL"/>
            </w:pPr>
          </w:p>
        </w:tc>
      </w:tr>
      <w:tr w:rsidR="005924F8" w:rsidRPr="00C7244C" w14:paraId="6F1918A3" w14:textId="77777777" w:rsidTr="003F1727">
        <w:tc>
          <w:tcPr>
            <w:tcW w:w="4535" w:type="dxa"/>
          </w:tcPr>
          <w:p w14:paraId="5611DEC1" w14:textId="77777777" w:rsidR="005924F8" w:rsidRPr="00C7244C" w:rsidRDefault="005924F8" w:rsidP="003F1727">
            <w:pPr>
              <w:pStyle w:val="TAL"/>
            </w:pPr>
            <w:r w:rsidRPr="00C7244C">
              <w:t>}</w:t>
            </w:r>
          </w:p>
        </w:tc>
        <w:tc>
          <w:tcPr>
            <w:tcW w:w="2267" w:type="dxa"/>
          </w:tcPr>
          <w:p w14:paraId="069B7E2A" w14:textId="77777777" w:rsidR="005924F8" w:rsidRPr="00C7244C" w:rsidRDefault="005924F8" w:rsidP="003F1727">
            <w:pPr>
              <w:pStyle w:val="TAL"/>
            </w:pPr>
          </w:p>
        </w:tc>
        <w:tc>
          <w:tcPr>
            <w:tcW w:w="1700" w:type="dxa"/>
          </w:tcPr>
          <w:p w14:paraId="1643C1E4" w14:textId="77777777" w:rsidR="005924F8" w:rsidRPr="00C7244C" w:rsidRDefault="005924F8" w:rsidP="003F1727">
            <w:pPr>
              <w:pStyle w:val="TAL"/>
            </w:pPr>
          </w:p>
        </w:tc>
        <w:tc>
          <w:tcPr>
            <w:tcW w:w="1245" w:type="dxa"/>
          </w:tcPr>
          <w:p w14:paraId="4071F6E2" w14:textId="77777777" w:rsidR="005924F8" w:rsidRPr="00C7244C" w:rsidRDefault="005924F8" w:rsidP="003F1727">
            <w:pPr>
              <w:pStyle w:val="TAL"/>
            </w:pPr>
          </w:p>
        </w:tc>
      </w:tr>
    </w:tbl>
    <w:p w14:paraId="30D30B91" w14:textId="77777777" w:rsidR="005924F8" w:rsidRPr="00C7244C" w:rsidRDefault="005924F8" w:rsidP="005924F8"/>
    <w:p w14:paraId="2B6F9850" w14:textId="77777777" w:rsidR="005924F8" w:rsidRPr="00C7244C" w:rsidRDefault="005924F8" w:rsidP="005924F8">
      <w:pPr>
        <w:pStyle w:val="TH"/>
        <w:rPr>
          <w:i/>
        </w:rPr>
      </w:pPr>
      <w:r w:rsidRPr="00C7244C">
        <w:t>Table 7.3.3.2.4.3-3: MeasObjectNR-f1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056E4C85" w14:textId="77777777" w:rsidTr="003F1727">
        <w:tc>
          <w:tcPr>
            <w:tcW w:w="9747" w:type="dxa"/>
            <w:gridSpan w:val="4"/>
          </w:tcPr>
          <w:p w14:paraId="7332F858"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76</w:t>
            </w:r>
          </w:p>
        </w:tc>
      </w:tr>
      <w:tr w:rsidR="005924F8" w:rsidRPr="00C7244C" w14:paraId="092915AF" w14:textId="77777777" w:rsidTr="003F1727">
        <w:tc>
          <w:tcPr>
            <w:tcW w:w="4535" w:type="dxa"/>
          </w:tcPr>
          <w:p w14:paraId="737A4A3A" w14:textId="77777777" w:rsidR="005924F8" w:rsidRPr="00C7244C" w:rsidRDefault="005924F8" w:rsidP="003F1727">
            <w:pPr>
              <w:pStyle w:val="TAH"/>
            </w:pPr>
            <w:r w:rsidRPr="00C7244C">
              <w:t>Information Element</w:t>
            </w:r>
          </w:p>
        </w:tc>
        <w:tc>
          <w:tcPr>
            <w:tcW w:w="2267" w:type="dxa"/>
          </w:tcPr>
          <w:p w14:paraId="357E90F3" w14:textId="77777777" w:rsidR="005924F8" w:rsidRPr="00C7244C" w:rsidRDefault="005924F8" w:rsidP="003F1727">
            <w:pPr>
              <w:pStyle w:val="TAH"/>
            </w:pPr>
            <w:r w:rsidRPr="00C7244C">
              <w:t>Value/remark</w:t>
            </w:r>
          </w:p>
        </w:tc>
        <w:tc>
          <w:tcPr>
            <w:tcW w:w="1700" w:type="dxa"/>
          </w:tcPr>
          <w:p w14:paraId="538B9A1C" w14:textId="77777777" w:rsidR="005924F8" w:rsidRPr="00C7244C" w:rsidRDefault="005924F8" w:rsidP="003F1727">
            <w:pPr>
              <w:pStyle w:val="TAH"/>
            </w:pPr>
            <w:r w:rsidRPr="00C7244C">
              <w:t>Comment</w:t>
            </w:r>
          </w:p>
        </w:tc>
        <w:tc>
          <w:tcPr>
            <w:tcW w:w="1245" w:type="dxa"/>
          </w:tcPr>
          <w:p w14:paraId="2DA40A3A" w14:textId="77777777" w:rsidR="005924F8" w:rsidRPr="00C7244C" w:rsidRDefault="005924F8" w:rsidP="003F1727">
            <w:pPr>
              <w:pStyle w:val="TAH"/>
            </w:pPr>
            <w:r w:rsidRPr="00C7244C">
              <w:t>Condition</w:t>
            </w:r>
          </w:p>
        </w:tc>
      </w:tr>
      <w:tr w:rsidR="005924F8" w:rsidRPr="00C7244C" w14:paraId="19045F76" w14:textId="77777777" w:rsidTr="003F1727">
        <w:tc>
          <w:tcPr>
            <w:tcW w:w="4535" w:type="dxa"/>
          </w:tcPr>
          <w:p w14:paraId="0831A069" w14:textId="77777777" w:rsidR="005924F8" w:rsidRPr="00C7244C" w:rsidRDefault="005924F8" w:rsidP="003F1727">
            <w:pPr>
              <w:pStyle w:val="TAL"/>
            </w:pPr>
            <w:r w:rsidRPr="00C7244C">
              <w:t xml:space="preserve">MeasObjectNR ::= </w:t>
            </w:r>
            <w:r w:rsidRPr="00C7244C">
              <w:rPr>
                <w:snapToGrid w:val="0"/>
              </w:rPr>
              <w:t xml:space="preserve">SEQUENCE </w:t>
            </w:r>
            <w:r w:rsidRPr="00C7244C">
              <w:t>{</w:t>
            </w:r>
          </w:p>
        </w:tc>
        <w:tc>
          <w:tcPr>
            <w:tcW w:w="2267" w:type="dxa"/>
          </w:tcPr>
          <w:p w14:paraId="72E39AB5" w14:textId="77777777" w:rsidR="005924F8" w:rsidRPr="00C7244C" w:rsidRDefault="005924F8" w:rsidP="003F1727">
            <w:pPr>
              <w:pStyle w:val="TAL"/>
            </w:pPr>
          </w:p>
        </w:tc>
        <w:tc>
          <w:tcPr>
            <w:tcW w:w="1700" w:type="dxa"/>
          </w:tcPr>
          <w:p w14:paraId="20B3054C" w14:textId="77777777" w:rsidR="005924F8" w:rsidRPr="00C7244C" w:rsidRDefault="005924F8" w:rsidP="003F1727">
            <w:pPr>
              <w:pStyle w:val="TAL"/>
            </w:pPr>
          </w:p>
        </w:tc>
        <w:tc>
          <w:tcPr>
            <w:tcW w:w="1245" w:type="dxa"/>
          </w:tcPr>
          <w:p w14:paraId="0EDEEBAF" w14:textId="77777777" w:rsidR="005924F8" w:rsidRPr="00C7244C" w:rsidRDefault="005924F8" w:rsidP="003F1727">
            <w:pPr>
              <w:pStyle w:val="TAL"/>
            </w:pPr>
          </w:p>
        </w:tc>
      </w:tr>
      <w:tr w:rsidR="005924F8" w:rsidRPr="00C7244C" w14:paraId="6B7B99CE" w14:textId="77777777" w:rsidTr="003F1727">
        <w:tc>
          <w:tcPr>
            <w:tcW w:w="4535" w:type="dxa"/>
          </w:tcPr>
          <w:p w14:paraId="57CEDEE6" w14:textId="77777777" w:rsidR="005924F8" w:rsidRPr="00C7244C" w:rsidRDefault="005924F8" w:rsidP="003F1727">
            <w:pPr>
              <w:pStyle w:val="TAL"/>
            </w:pPr>
            <w:r w:rsidRPr="00C7244C">
              <w:t xml:space="preserve">  ssbFrequency</w:t>
            </w:r>
          </w:p>
        </w:tc>
        <w:tc>
          <w:tcPr>
            <w:tcW w:w="2267" w:type="dxa"/>
          </w:tcPr>
          <w:p w14:paraId="3649FDC3" w14:textId="77777777" w:rsidR="005924F8" w:rsidRPr="00C7244C" w:rsidRDefault="005924F8" w:rsidP="003F1727">
            <w:pPr>
              <w:pStyle w:val="TAL"/>
            </w:pPr>
            <w:r w:rsidRPr="00C7244C">
              <w:t>ARFCN-ValueNR for Cell 1</w:t>
            </w:r>
          </w:p>
        </w:tc>
        <w:tc>
          <w:tcPr>
            <w:tcW w:w="1700" w:type="dxa"/>
          </w:tcPr>
          <w:p w14:paraId="4F99045F" w14:textId="77777777" w:rsidR="005924F8" w:rsidRPr="00C7244C" w:rsidRDefault="005924F8" w:rsidP="003F1727">
            <w:pPr>
              <w:pStyle w:val="TAL"/>
            </w:pPr>
          </w:p>
        </w:tc>
        <w:tc>
          <w:tcPr>
            <w:tcW w:w="1245" w:type="dxa"/>
          </w:tcPr>
          <w:p w14:paraId="3C4984E2" w14:textId="77777777" w:rsidR="005924F8" w:rsidRPr="00C7244C" w:rsidRDefault="005924F8" w:rsidP="003F1727">
            <w:pPr>
              <w:pStyle w:val="TAL"/>
            </w:pPr>
          </w:p>
        </w:tc>
      </w:tr>
      <w:tr w:rsidR="005924F8" w:rsidRPr="00C7244C" w14:paraId="3D8849CD" w14:textId="77777777" w:rsidTr="003F1727">
        <w:tc>
          <w:tcPr>
            <w:tcW w:w="4535" w:type="dxa"/>
            <w:tcBorders>
              <w:top w:val="single" w:sz="4" w:space="0" w:color="auto"/>
              <w:left w:val="single" w:sz="4" w:space="0" w:color="auto"/>
              <w:bottom w:val="single" w:sz="4" w:space="0" w:color="auto"/>
              <w:right w:val="single" w:sz="4" w:space="0" w:color="auto"/>
            </w:tcBorders>
          </w:tcPr>
          <w:p w14:paraId="7FC86D84" w14:textId="77777777" w:rsidR="005924F8" w:rsidRPr="00C7244C" w:rsidRDefault="005924F8"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471E608E" w14:textId="77777777" w:rsidR="005924F8" w:rsidRPr="00C7244C" w:rsidRDefault="005924F8"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36B0E4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D10EE06" w14:textId="77777777" w:rsidR="005924F8" w:rsidRPr="00C7244C" w:rsidRDefault="005924F8" w:rsidP="003F1727">
            <w:pPr>
              <w:pStyle w:val="TAL"/>
            </w:pPr>
          </w:p>
        </w:tc>
      </w:tr>
      <w:tr w:rsidR="005924F8" w:rsidRPr="00C7244C" w14:paraId="089D7A4E" w14:textId="77777777" w:rsidTr="003F1727">
        <w:tc>
          <w:tcPr>
            <w:tcW w:w="4535" w:type="dxa"/>
            <w:tcBorders>
              <w:top w:val="single" w:sz="4" w:space="0" w:color="auto"/>
              <w:left w:val="single" w:sz="4" w:space="0" w:color="auto"/>
              <w:bottom w:val="single" w:sz="4" w:space="0" w:color="auto"/>
              <w:right w:val="single" w:sz="4" w:space="0" w:color="auto"/>
            </w:tcBorders>
          </w:tcPr>
          <w:p w14:paraId="30840D6C" w14:textId="77777777" w:rsidR="005924F8" w:rsidRPr="00C7244C" w:rsidRDefault="005924F8" w:rsidP="003F1727">
            <w:pPr>
              <w:pStyle w:val="TAL"/>
            </w:pPr>
            <w:r w:rsidRPr="00C7244C">
              <w:t xml:space="preserve">  referenceSignalConfig SEQUENCE {</w:t>
            </w:r>
          </w:p>
        </w:tc>
        <w:tc>
          <w:tcPr>
            <w:tcW w:w="2267" w:type="dxa"/>
            <w:tcBorders>
              <w:top w:val="single" w:sz="4" w:space="0" w:color="auto"/>
              <w:left w:val="single" w:sz="4" w:space="0" w:color="auto"/>
              <w:bottom w:val="single" w:sz="4" w:space="0" w:color="auto"/>
              <w:right w:val="single" w:sz="4" w:space="0" w:color="auto"/>
            </w:tcBorders>
          </w:tcPr>
          <w:p w14:paraId="5503BAC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B22511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8ED566" w14:textId="77777777" w:rsidR="005924F8" w:rsidRPr="00C7244C" w:rsidRDefault="005924F8" w:rsidP="003F1727">
            <w:pPr>
              <w:pStyle w:val="TAL"/>
            </w:pPr>
          </w:p>
        </w:tc>
      </w:tr>
      <w:tr w:rsidR="005924F8" w:rsidRPr="00C7244C" w14:paraId="1B8FC7FD" w14:textId="77777777" w:rsidTr="003F1727">
        <w:tc>
          <w:tcPr>
            <w:tcW w:w="4535" w:type="dxa"/>
            <w:tcBorders>
              <w:top w:val="single" w:sz="4" w:space="0" w:color="auto"/>
              <w:left w:val="single" w:sz="4" w:space="0" w:color="auto"/>
              <w:bottom w:val="single" w:sz="4" w:space="0" w:color="auto"/>
              <w:right w:val="single" w:sz="4" w:space="0" w:color="auto"/>
            </w:tcBorders>
          </w:tcPr>
          <w:p w14:paraId="1C69CA6B" w14:textId="77777777" w:rsidR="005924F8" w:rsidRPr="00C7244C" w:rsidRDefault="005924F8" w:rsidP="003F1727">
            <w:pPr>
              <w:pStyle w:val="TAL"/>
            </w:pPr>
            <w:r w:rsidRPr="00C7244C">
              <w:t xml:space="preserve">    ssb-ConfigMobility SEQUENCE {</w:t>
            </w:r>
          </w:p>
        </w:tc>
        <w:tc>
          <w:tcPr>
            <w:tcW w:w="2267" w:type="dxa"/>
            <w:tcBorders>
              <w:top w:val="single" w:sz="4" w:space="0" w:color="auto"/>
              <w:left w:val="single" w:sz="4" w:space="0" w:color="auto"/>
              <w:bottom w:val="single" w:sz="4" w:space="0" w:color="auto"/>
              <w:right w:val="single" w:sz="4" w:space="0" w:color="auto"/>
            </w:tcBorders>
          </w:tcPr>
          <w:p w14:paraId="21873AA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BE29D1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FB2706D" w14:textId="77777777" w:rsidR="005924F8" w:rsidRPr="00C7244C" w:rsidRDefault="005924F8" w:rsidP="003F1727">
            <w:pPr>
              <w:pStyle w:val="TAL"/>
            </w:pPr>
          </w:p>
        </w:tc>
      </w:tr>
      <w:tr w:rsidR="005924F8" w:rsidRPr="00C7244C" w14:paraId="52BC41FA" w14:textId="77777777" w:rsidTr="003F1727">
        <w:tc>
          <w:tcPr>
            <w:tcW w:w="4535" w:type="dxa"/>
            <w:tcBorders>
              <w:top w:val="single" w:sz="4" w:space="0" w:color="auto"/>
              <w:left w:val="single" w:sz="4" w:space="0" w:color="auto"/>
              <w:bottom w:val="single" w:sz="4" w:space="0" w:color="auto"/>
              <w:right w:val="single" w:sz="4" w:space="0" w:color="auto"/>
            </w:tcBorders>
          </w:tcPr>
          <w:p w14:paraId="75F7E5D6" w14:textId="77777777" w:rsidR="005924F8" w:rsidRPr="00C7244C" w:rsidRDefault="005924F8" w:rsidP="003F1727">
            <w:pPr>
              <w:pStyle w:val="TAL"/>
            </w:pPr>
            <w:r w:rsidRPr="00C7244C">
              <w:t xml:space="preserve">      ssb-ToMeasure</w:t>
            </w:r>
          </w:p>
        </w:tc>
        <w:tc>
          <w:tcPr>
            <w:tcW w:w="2267" w:type="dxa"/>
            <w:tcBorders>
              <w:top w:val="single" w:sz="4" w:space="0" w:color="auto"/>
              <w:left w:val="single" w:sz="4" w:space="0" w:color="auto"/>
              <w:bottom w:val="single" w:sz="4" w:space="0" w:color="auto"/>
              <w:right w:val="single" w:sz="4" w:space="0" w:color="auto"/>
            </w:tcBorders>
          </w:tcPr>
          <w:p w14:paraId="42393409" w14:textId="77777777" w:rsidR="005924F8" w:rsidRPr="00C7244C" w:rsidRDefault="005924F8"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78E095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0876A5" w14:textId="77777777" w:rsidR="005924F8" w:rsidRPr="00C7244C" w:rsidRDefault="005924F8" w:rsidP="003F1727">
            <w:pPr>
              <w:pStyle w:val="TAL"/>
            </w:pPr>
          </w:p>
        </w:tc>
      </w:tr>
      <w:tr w:rsidR="005924F8" w:rsidRPr="00C7244C" w14:paraId="08756CDB" w14:textId="77777777" w:rsidTr="003F1727">
        <w:tc>
          <w:tcPr>
            <w:tcW w:w="4535" w:type="dxa"/>
            <w:tcBorders>
              <w:top w:val="single" w:sz="4" w:space="0" w:color="auto"/>
              <w:left w:val="single" w:sz="4" w:space="0" w:color="auto"/>
              <w:bottom w:val="single" w:sz="4" w:space="0" w:color="auto"/>
              <w:right w:val="single" w:sz="4" w:space="0" w:color="auto"/>
            </w:tcBorders>
          </w:tcPr>
          <w:p w14:paraId="1B3BE9D7"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486A4A9"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C67D32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1BED8F" w14:textId="77777777" w:rsidR="005924F8" w:rsidRPr="00C7244C" w:rsidRDefault="005924F8" w:rsidP="003F1727">
            <w:pPr>
              <w:pStyle w:val="TAL"/>
            </w:pPr>
          </w:p>
        </w:tc>
      </w:tr>
      <w:tr w:rsidR="005924F8" w:rsidRPr="00C7244C" w14:paraId="00B6FBF4" w14:textId="77777777" w:rsidTr="003F1727">
        <w:tc>
          <w:tcPr>
            <w:tcW w:w="4535" w:type="dxa"/>
            <w:tcBorders>
              <w:top w:val="single" w:sz="4" w:space="0" w:color="auto"/>
              <w:left w:val="single" w:sz="4" w:space="0" w:color="auto"/>
              <w:bottom w:val="single" w:sz="4" w:space="0" w:color="auto"/>
              <w:right w:val="single" w:sz="4" w:space="0" w:color="auto"/>
            </w:tcBorders>
          </w:tcPr>
          <w:p w14:paraId="1BDDC23C"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57145E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592603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B810C05" w14:textId="77777777" w:rsidR="005924F8" w:rsidRPr="00C7244C" w:rsidRDefault="005924F8" w:rsidP="003F1727">
            <w:pPr>
              <w:pStyle w:val="TAL"/>
            </w:pPr>
          </w:p>
        </w:tc>
      </w:tr>
      <w:tr w:rsidR="005924F8" w:rsidRPr="00C7244C" w14:paraId="6419C3F5" w14:textId="77777777" w:rsidTr="003F1727">
        <w:tc>
          <w:tcPr>
            <w:tcW w:w="4535" w:type="dxa"/>
            <w:tcBorders>
              <w:top w:val="single" w:sz="4" w:space="0" w:color="auto"/>
              <w:left w:val="single" w:sz="4" w:space="0" w:color="auto"/>
              <w:bottom w:val="single" w:sz="4" w:space="0" w:color="auto"/>
              <w:right w:val="single" w:sz="4" w:space="0" w:color="auto"/>
            </w:tcBorders>
          </w:tcPr>
          <w:p w14:paraId="06EC74D8" w14:textId="77777777" w:rsidR="005924F8" w:rsidRPr="00C7244C" w:rsidRDefault="005924F8" w:rsidP="003F1727">
            <w:pPr>
              <w:pStyle w:val="TAL"/>
            </w:pPr>
            <w:r w:rsidRPr="00C7244C">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384B3499" w14:textId="77777777" w:rsidR="005924F8" w:rsidRPr="00C7244C" w:rsidRDefault="005924F8"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82DA46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095BF6" w14:textId="77777777" w:rsidR="005924F8" w:rsidRPr="00C7244C" w:rsidRDefault="005924F8" w:rsidP="003F1727">
            <w:pPr>
              <w:pStyle w:val="TAL"/>
            </w:pPr>
          </w:p>
        </w:tc>
      </w:tr>
      <w:tr w:rsidR="005924F8" w:rsidRPr="00C7244C" w14:paraId="27D7489F" w14:textId="77777777" w:rsidTr="003F1727">
        <w:tc>
          <w:tcPr>
            <w:tcW w:w="4535" w:type="dxa"/>
          </w:tcPr>
          <w:p w14:paraId="4B7F74CE" w14:textId="77777777" w:rsidR="005924F8" w:rsidRPr="00C7244C" w:rsidRDefault="005924F8" w:rsidP="003F1727">
            <w:pPr>
              <w:pStyle w:val="TAL"/>
            </w:pPr>
            <w:r w:rsidRPr="00C7244C">
              <w:t>}</w:t>
            </w:r>
          </w:p>
        </w:tc>
        <w:tc>
          <w:tcPr>
            <w:tcW w:w="2267" w:type="dxa"/>
          </w:tcPr>
          <w:p w14:paraId="73B0E4C4" w14:textId="77777777" w:rsidR="005924F8" w:rsidRPr="00C7244C" w:rsidRDefault="005924F8" w:rsidP="003F1727">
            <w:pPr>
              <w:pStyle w:val="TAL"/>
            </w:pPr>
          </w:p>
        </w:tc>
        <w:tc>
          <w:tcPr>
            <w:tcW w:w="1700" w:type="dxa"/>
          </w:tcPr>
          <w:p w14:paraId="64451C8D" w14:textId="77777777" w:rsidR="005924F8" w:rsidRPr="00C7244C" w:rsidRDefault="005924F8" w:rsidP="003F1727">
            <w:pPr>
              <w:pStyle w:val="TAL"/>
            </w:pPr>
          </w:p>
        </w:tc>
        <w:tc>
          <w:tcPr>
            <w:tcW w:w="1245" w:type="dxa"/>
          </w:tcPr>
          <w:p w14:paraId="4A65360C" w14:textId="77777777" w:rsidR="005924F8" w:rsidRPr="00C7244C" w:rsidRDefault="005924F8" w:rsidP="003F1727">
            <w:pPr>
              <w:pStyle w:val="TAL"/>
            </w:pPr>
          </w:p>
        </w:tc>
      </w:tr>
    </w:tbl>
    <w:p w14:paraId="0909C293" w14:textId="77777777" w:rsidR="005924F8" w:rsidRPr="00C7244C" w:rsidRDefault="005924F8" w:rsidP="005924F8"/>
    <w:p w14:paraId="567A2777" w14:textId="77777777" w:rsidR="005924F8" w:rsidRPr="00C7244C" w:rsidRDefault="005924F8" w:rsidP="005924F8">
      <w:pPr>
        <w:pStyle w:val="TH"/>
        <w:rPr>
          <w:i/>
        </w:rPr>
      </w:pPr>
      <w:r w:rsidRPr="00C7244C">
        <w:t>Table 7.3.3.2.4.3-4: MeasObjectNR-f2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3275241B" w14:textId="77777777" w:rsidTr="003F1727">
        <w:tc>
          <w:tcPr>
            <w:tcW w:w="9747" w:type="dxa"/>
            <w:gridSpan w:val="4"/>
          </w:tcPr>
          <w:p w14:paraId="2748E490"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76</w:t>
            </w:r>
          </w:p>
        </w:tc>
      </w:tr>
      <w:tr w:rsidR="005924F8" w:rsidRPr="00C7244C" w14:paraId="25D209A1" w14:textId="77777777" w:rsidTr="003F1727">
        <w:tc>
          <w:tcPr>
            <w:tcW w:w="4535" w:type="dxa"/>
          </w:tcPr>
          <w:p w14:paraId="52F6F7B3" w14:textId="77777777" w:rsidR="005924F8" w:rsidRPr="00C7244C" w:rsidRDefault="005924F8" w:rsidP="003F1727">
            <w:pPr>
              <w:pStyle w:val="TAH"/>
            </w:pPr>
            <w:r w:rsidRPr="00C7244C">
              <w:t>Information Element</w:t>
            </w:r>
          </w:p>
        </w:tc>
        <w:tc>
          <w:tcPr>
            <w:tcW w:w="2267" w:type="dxa"/>
          </w:tcPr>
          <w:p w14:paraId="67896A56" w14:textId="77777777" w:rsidR="005924F8" w:rsidRPr="00C7244C" w:rsidRDefault="005924F8" w:rsidP="003F1727">
            <w:pPr>
              <w:pStyle w:val="TAH"/>
            </w:pPr>
            <w:r w:rsidRPr="00C7244C">
              <w:t>Value/remark</w:t>
            </w:r>
          </w:p>
        </w:tc>
        <w:tc>
          <w:tcPr>
            <w:tcW w:w="1700" w:type="dxa"/>
          </w:tcPr>
          <w:p w14:paraId="1DC15D0E" w14:textId="77777777" w:rsidR="005924F8" w:rsidRPr="00C7244C" w:rsidRDefault="005924F8" w:rsidP="003F1727">
            <w:pPr>
              <w:pStyle w:val="TAH"/>
            </w:pPr>
            <w:r w:rsidRPr="00C7244C">
              <w:t>Comment</w:t>
            </w:r>
          </w:p>
        </w:tc>
        <w:tc>
          <w:tcPr>
            <w:tcW w:w="1245" w:type="dxa"/>
          </w:tcPr>
          <w:p w14:paraId="1E1BA693" w14:textId="77777777" w:rsidR="005924F8" w:rsidRPr="00C7244C" w:rsidRDefault="005924F8" w:rsidP="003F1727">
            <w:pPr>
              <w:pStyle w:val="TAH"/>
            </w:pPr>
            <w:r w:rsidRPr="00C7244C">
              <w:t>Condition</w:t>
            </w:r>
          </w:p>
        </w:tc>
      </w:tr>
      <w:tr w:rsidR="005924F8" w:rsidRPr="00C7244C" w14:paraId="1D45C61D" w14:textId="77777777" w:rsidTr="003F1727">
        <w:tc>
          <w:tcPr>
            <w:tcW w:w="4535" w:type="dxa"/>
          </w:tcPr>
          <w:p w14:paraId="05C8301F" w14:textId="77777777" w:rsidR="005924F8" w:rsidRPr="00C7244C" w:rsidRDefault="005924F8" w:rsidP="003F1727">
            <w:pPr>
              <w:pStyle w:val="TAL"/>
            </w:pPr>
            <w:r w:rsidRPr="00C7244C">
              <w:t xml:space="preserve">MeasObjectNR ::= </w:t>
            </w:r>
            <w:r w:rsidRPr="00C7244C">
              <w:rPr>
                <w:snapToGrid w:val="0"/>
              </w:rPr>
              <w:t xml:space="preserve">SEQUENCE </w:t>
            </w:r>
            <w:r w:rsidRPr="00C7244C">
              <w:t>{</w:t>
            </w:r>
          </w:p>
        </w:tc>
        <w:tc>
          <w:tcPr>
            <w:tcW w:w="2267" w:type="dxa"/>
          </w:tcPr>
          <w:p w14:paraId="6BEAC570" w14:textId="77777777" w:rsidR="005924F8" w:rsidRPr="00C7244C" w:rsidRDefault="005924F8" w:rsidP="003F1727">
            <w:pPr>
              <w:pStyle w:val="TAL"/>
            </w:pPr>
          </w:p>
        </w:tc>
        <w:tc>
          <w:tcPr>
            <w:tcW w:w="1700" w:type="dxa"/>
          </w:tcPr>
          <w:p w14:paraId="28A55206" w14:textId="77777777" w:rsidR="005924F8" w:rsidRPr="00C7244C" w:rsidRDefault="005924F8" w:rsidP="003F1727">
            <w:pPr>
              <w:pStyle w:val="TAL"/>
            </w:pPr>
          </w:p>
        </w:tc>
        <w:tc>
          <w:tcPr>
            <w:tcW w:w="1245" w:type="dxa"/>
          </w:tcPr>
          <w:p w14:paraId="69487F3A" w14:textId="77777777" w:rsidR="005924F8" w:rsidRPr="00C7244C" w:rsidRDefault="005924F8" w:rsidP="003F1727">
            <w:pPr>
              <w:pStyle w:val="TAL"/>
            </w:pPr>
          </w:p>
        </w:tc>
      </w:tr>
      <w:tr w:rsidR="005924F8" w:rsidRPr="00C7244C" w14:paraId="58F97C7E" w14:textId="77777777" w:rsidTr="003F1727">
        <w:tc>
          <w:tcPr>
            <w:tcW w:w="4535" w:type="dxa"/>
          </w:tcPr>
          <w:p w14:paraId="18CE0B8C" w14:textId="77777777" w:rsidR="005924F8" w:rsidRPr="00C7244C" w:rsidRDefault="005924F8" w:rsidP="003F1727">
            <w:pPr>
              <w:pStyle w:val="TAL"/>
            </w:pPr>
            <w:r w:rsidRPr="00C7244C">
              <w:t xml:space="preserve">  ssbFrequency</w:t>
            </w:r>
          </w:p>
        </w:tc>
        <w:tc>
          <w:tcPr>
            <w:tcW w:w="2267" w:type="dxa"/>
          </w:tcPr>
          <w:p w14:paraId="339DB880" w14:textId="77777777" w:rsidR="005924F8" w:rsidRPr="00C7244C" w:rsidRDefault="005924F8" w:rsidP="003F1727">
            <w:pPr>
              <w:pStyle w:val="TAL"/>
            </w:pPr>
            <w:r w:rsidRPr="00C7244C">
              <w:t>ARFCN-ValueNR for Cell 2</w:t>
            </w:r>
          </w:p>
        </w:tc>
        <w:tc>
          <w:tcPr>
            <w:tcW w:w="1700" w:type="dxa"/>
          </w:tcPr>
          <w:p w14:paraId="44BBDAA5" w14:textId="77777777" w:rsidR="005924F8" w:rsidRPr="00C7244C" w:rsidRDefault="005924F8" w:rsidP="003F1727">
            <w:pPr>
              <w:pStyle w:val="TAL"/>
            </w:pPr>
          </w:p>
        </w:tc>
        <w:tc>
          <w:tcPr>
            <w:tcW w:w="1245" w:type="dxa"/>
          </w:tcPr>
          <w:p w14:paraId="75BFC51A" w14:textId="77777777" w:rsidR="005924F8" w:rsidRPr="00C7244C" w:rsidRDefault="005924F8" w:rsidP="003F1727">
            <w:pPr>
              <w:pStyle w:val="TAL"/>
            </w:pPr>
          </w:p>
        </w:tc>
      </w:tr>
      <w:tr w:rsidR="005924F8" w:rsidRPr="00C7244C" w14:paraId="500DEEE8" w14:textId="77777777" w:rsidTr="003F1727">
        <w:tc>
          <w:tcPr>
            <w:tcW w:w="4535" w:type="dxa"/>
            <w:tcBorders>
              <w:top w:val="single" w:sz="4" w:space="0" w:color="auto"/>
              <w:left w:val="single" w:sz="4" w:space="0" w:color="auto"/>
              <w:bottom w:val="single" w:sz="4" w:space="0" w:color="auto"/>
              <w:right w:val="single" w:sz="4" w:space="0" w:color="auto"/>
            </w:tcBorders>
          </w:tcPr>
          <w:p w14:paraId="7629C5F6" w14:textId="77777777" w:rsidR="005924F8" w:rsidRPr="00C7244C" w:rsidRDefault="005924F8"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3B9C668E" w14:textId="77777777" w:rsidR="005924F8" w:rsidRPr="00C7244C" w:rsidRDefault="005924F8"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A17168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C8E534" w14:textId="77777777" w:rsidR="005924F8" w:rsidRPr="00C7244C" w:rsidRDefault="005924F8" w:rsidP="003F1727">
            <w:pPr>
              <w:pStyle w:val="TAL"/>
            </w:pPr>
          </w:p>
        </w:tc>
      </w:tr>
      <w:tr w:rsidR="005924F8" w:rsidRPr="00C7244C" w14:paraId="6971F7C3" w14:textId="77777777" w:rsidTr="003F1727">
        <w:tc>
          <w:tcPr>
            <w:tcW w:w="4535" w:type="dxa"/>
            <w:tcBorders>
              <w:top w:val="single" w:sz="4" w:space="0" w:color="auto"/>
              <w:left w:val="single" w:sz="4" w:space="0" w:color="auto"/>
              <w:bottom w:val="single" w:sz="4" w:space="0" w:color="auto"/>
              <w:right w:val="single" w:sz="4" w:space="0" w:color="auto"/>
            </w:tcBorders>
          </w:tcPr>
          <w:p w14:paraId="41930D27" w14:textId="77777777" w:rsidR="005924F8" w:rsidRPr="00C7244C" w:rsidRDefault="005924F8" w:rsidP="003F1727">
            <w:pPr>
              <w:pStyle w:val="TAL"/>
            </w:pPr>
            <w:r w:rsidRPr="00C7244C">
              <w:t xml:space="preserve">  referenceSignalConfig SEQUENCE {</w:t>
            </w:r>
          </w:p>
        </w:tc>
        <w:tc>
          <w:tcPr>
            <w:tcW w:w="2267" w:type="dxa"/>
            <w:tcBorders>
              <w:top w:val="single" w:sz="4" w:space="0" w:color="auto"/>
              <w:left w:val="single" w:sz="4" w:space="0" w:color="auto"/>
              <w:bottom w:val="single" w:sz="4" w:space="0" w:color="auto"/>
              <w:right w:val="single" w:sz="4" w:space="0" w:color="auto"/>
            </w:tcBorders>
          </w:tcPr>
          <w:p w14:paraId="416C66F6"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6B6C46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98B559" w14:textId="77777777" w:rsidR="005924F8" w:rsidRPr="00C7244C" w:rsidRDefault="005924F8" w:rsidP="003F1727">
            <w:pPr>
              <w:pStyle w:val="TAL"/>
            </w:pPr>
          </w:p>
        </w:tc>
      </w:tr>
      <w:tr w:rsidR="005924F8" w:rsidRPr="00C7244C" w14:paraId="24038A82" w14:textId="77777777" w:rsidTr="003F1727">
        <w:tc>
          <w:tcPr>
            <w:tcW w:w="4535" w:type="dxa"/>
            <w:tcBorders>
              <w:top w:val="single" w:sz="4" w:space="0" w:color="auto"/>
              <w:left w:val="single" w:sz="4" w:space="0" w:color="auto"/>
              <w:bottom w:val="single" w:sz="4" w:space="0" w:color="auto"/>
              <w:right w:val="single" w:sz="4" w:space="0" w:color="auto"/>
            </w:tcBorders>
          </w:tcPr>
          <w:p w14:paraId="543AEB46" w14:textId="77777777" w:rsidR="005924F8" w:rsidRPr="00C7244C" w:rsidRDefault="005924F8" w:rsidP="003F1727">
            <w:pPr>
              <w:pStyle w:val="TAL"/>
            </w:pPr>
            <w:r w:rsidRPr="00C7244C">
              <w:t xml:space="preserve">    ssb-ConfigMobility SEQUENCE {</w:t>
            </w:r>
          </w:p>
        </w:tc>
        <w:tc>
          <w:tcPr>
            <w:tcW w:w="2267" w:type="dxa"/>
            <w:tcBorders>
              <w:top w:val="single" w:sz="4" w:space="0" w:color="auto"/>
              <w:left w:val="single" w:sz="4" w:space="0" w:color="auto"/>
              <w:bottom w:val="single" w:sz="4" w:space="0" w:color="auto"/>
              <w:right w:val="single" w:sz="4" w:space="0" w:color="auto"/>
            </w:tcBorders>
          </w:tcPr>
          <w:p w14:paraId="7360CAC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350E34D"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2CF018" w14:textId="77777777" w:rsidR="005924F8" w:rsidRPr="00C7244C" w:rsidRDefault="005924F8" w:rsidP="003F1727">
            <w:pPr>
              <w:pStyle w:val="TAL"/>
            </w:pPr>
          </w:p>
        </w:tc>
      </w:tr>
      <w:tr w:rsidR="005924F8" w:rsidRPr="00C7244C" w14:paraId="64129292" w14:textId="77777777" w:rsidTr="003F1727">
        <w:tc>
          <w:tcPr>
            <w:tcW w:w="4535" w:type="dxa"/>
            <w:tcBorders>
              <w:top w:val="single" w:sz="4" w:space="0" w:color="auto"/>
              <w:left w:val="single" w:sz="4" w:space="0" w:color="auto"/>
              <w:bottom w:val="single" w:sz="4" w:space="0" w:color="auto"/>
              <w:right w:val="single" w:sz="4" w:space="0" w:color="auto"/>
            </w:tcBorders>
          </w:tcPr>
          <w:p w14:paraId="36E56323" w14:textId="77777777" w:rsidR="005924F8" w:rsidRPr="00C7244C" w:rsidRDefault="005924F8" w:rsidP="003F1727">
            <w:pPr>
              <w:pStyle w:val="TAL"/>
            </w:pPr>
            <w:r w:rsidRPr="00C7244C">
              <w:t xml:space="preserve">      ssb-ToMeasure</w:t>
            </w:r>
          </w:p>
        </w:tc>
        <w:tc>
          <w:tcPr>
            <w:tcW w:w="2267" w:type="dxa"/>
            <w:tcBorders>
              <w:top w:val="single" w:sz="4" w:space="0" w:color="auto"/>
              <w:left w:val="single" w:sz="4" w:space="0" w:color="auto"/>
              <w:bottom w:val="single" w:sz="4" w:space="0" w:color="auto"/>
              <w:right w:val="single" w:sz="4" w:space="0" w:color="auto"/>
            </w:tcBorders>
          </w:tcPr>
          <w:p w14:paraId="1918FB40" w14:textId="77777777" w:rsidR="005924F8" w:rsidRPr="00C7244C" w:rsidRDefault="005924F8"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6B8F4D"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F6580FF" w14:textId="77777777" w:rsidR="005924F8" w:rsidRPr="00C7244C" w:rsidRDefault="005924F8" w:rsidP="003F1727">
            <w:pPr>
              <w:pStyle w:val="TAL"/>
            </w:pPr>
          </w:p>
        </w:tc>
      </w:tr>
      <w:tr w:rsidR="005924F8" w:rsidRPr="00C7244C" w14:paraId="3CC09F68" w14:textId="77777777" w:rsidTr="003F1727">
        <w:tc>
          <w:tcPr>
            <w:tcW w:w="4535" w:type="dxa"/>
            <w:tcBorders>
              <w:top w:val="single" w:sz="4" w:space="0" w:color="auto"/>
              <w:left w:val="single" w:sz="4" w:space="0" w:color="auto"/>
              <w:bottom w:val="single" w:sz="4" w:space="0" w:color="auto"/>
              <w:right w:val="single" w:sz="4" w:space="0" w:color="auto"/>
            </w:tcBorders>
          </w:tcPr>
          <w:p w14:paraId="378DE65F"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9CBA39A"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45023A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74E6A2" w14:textId="77777777" w:rsidR="005924F8" w:rsidRPr="00C7244C" w:rsidRDefault="005924F8" w:rsidP="003F1727">
            <w:pPr>
              <w:pStyle w:val="TAL"/>
            </w:pPr>
          </w:p>
        </w:tc>
      </w:tr>
      <w:tr w:rsidR="005924F8" w:rsidRPr="00C7244C" w14:paraId="17D859F5" w14:textId="77777777" w:rsidTr="003F1727">
        <w:tc>
          <w:tcPr>
            <w:tcW w:w="4535" w:type="dxa"/>
            <w:tcBorders>
              <w:top w:val="single" w:sz="4" w:space="0" w:color="auto"/>
              <w:left w:val="single" w:sz="4" w:space="0" w:color="auto"/>
              <w:bottom w:val="single" w:sz="4" w:space="0" w:color="auto"/>
              <w:right w:val="single" w:sz="4" w:space="0" w:color="auto"/>
            </w:tcBorders>
          </w:tcPr>
          <w:p w14:paraId="44B0285B"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5090127"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57E03B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6084ED" w14:textId="77777777" w:rsidR="005924F8" w:rsidRPr="00C7244C" w:rsidRDefault="005924F8" w:rsidP="003F1727">
            <w:pPr>
              <w:pStyle w:val="TAL"/>
            </w:pPr>
          </w:p>
        </w:tc>
      </w:tr>
      <w:tr w:rsidR="005924F8" w:rsidRPr="00C7244C" w14:paraId="30AA0755" w14:textId="77777777" w:rsidTr="003F1727">
        <w:tc>
          <w:tcPr>
            <w:tcW w:w="4535" w:type="dxa"/>
            <w:tcBorders>
              <w:top w:val="single" w:sz="4" w:space="0" w:color="auto"/>
              <w:left w:val="single" w:sz="4" w:space="0" w:color="auto"/>
              <w:bottom w:val="single" w:sz="4" w:space="0" w:color="auto"/>
              <w:right w:val="single" w:sz="4" w:space="0" w:color="auto"/>
            </w:tcBorders>
          </w:tcPr>
          <w:p w14:paraId="61FFC805" w14:textId="77777777" w:rsidR="005924F8" w:rsidRPr="00C7244C" w:rsidRDefault="005924F8" w:rsidP="003F1727">
            <w:pPr>
              <w:pStyle w:val="TAL"/>
            </w:pPr>
            <w:r w:rsidRPr="00C7244C">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CA9549D" w14:textId="77777777" w:rsidR="005924F8" w:rsidRPr="00C7244C" w:rsidRDefault="005924F8"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771FDAF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C20C81F" w14:textId="77777777" w:rsidR="005924F8" w:rsidRPr="00C7244C" w:rsidRDefault="005924F8" w:rsidP="003F1727">
            <w:pPr>
              <w:pStyle w:val="TAL"/>
            </w:pPr>
          </w:p>
        </w:tc>
      </w:tr>
      <w:tr w:rsidR="005924F8" w:rsidRPr="00C7244C" w14:paraId="23E66FBF" w14:textId="77777777" w:rsidTr="003F1727">
        <w:tc>
          <w:tcPr>
            <w:tcW w:w="4535" w:type="dxa"/>
          </w:tcPr>
          <w:p w14:paraId="05E818F5" w14:textId="77777777" w:rsidR="005924F8" w:rsidRPr="00C7244C" w:rsidRDefault="005924F8" w:rsidP="003F1727">
            <w:pPr>
              <w:pStyle w:val="TAL"/>
            </w:pPr>
            <w:r w:rsidRPr="00C7244C">
              <w:t>}</w:t>
            </w:r>
          </w:p>
        </w:tc>
        <w:tc>
          <w:tcPr>
            <w:tcW w:w="2267" w:type="dxa"/>
          </w:tcPr>
          <w:p w14:paraId="341210A6" w14:textId="77777777" w:rsidR="005924F8" w:rsidRPr="00C7244C" w:rsidRDefault="005924F8" w:rsidP="003F1727">
            <w:pPr>
              <w:pStyle w:val="TAL"/>
            </w:pPr>
          </w:p>
        </w:tc>
        <w:tc>
          <w:tcPr>
            <w:tcW w:w="1700" w:type="dxa"/>
          </w:tcPr>
          <w:p w14:paraId="34157923" w14:textId="77777777" w:rsidR="005924F8" w:rsidRPr="00C7244C" w:rsidRDefault="005924F8" w:rsidP="003F1727">
            <w:pPr>
              <w:pStyle w:val="TAL"/>
            </w:pPr>
          </w:p>
        </w:tc>
        <w:tc>
          <w:tcPr>
            <w:tcW w:w="1245" w:type="dxa"/>
          </w:tcPr>
          <w:p w14:paraId="36D4FC79" w14:textId="77777777" w:rsidR="005924F8" w:rsidRPr="00C7244C" w:rsidRDefault="005924F8" w:rsidP="003F1727">
            <w:pPr>
              <w:pStyle w:val="TAL"/>
            </w:pPr>
          </w:p>
        </w:tc>
      </w:tr>
    </w:tbl>
    <w:p w14:paraId="5A59B84B" w14:textId="77777777" w:rsidR="005924F8" w:rsidRPr="00C7244C" w:rsidRDefault="005924F8" w:rsidP="005924F8"/>
    <w:p w14:paraId="3F000125" w14:textId="77777777" w:rsidR="005924F8" w:rsidRPr="00C7244C" w:rsidRDefault="005924F8" w:rsidP="005924F8">
      <w:pPr>
        <w:pStyle w:val="TH"/>
        <w:rPr>
          <w:i/>
          <w:iCs/>
        </w:rPr>
      </w:pPr>
      <w:r w:rsidRPr="00C7244C">
        <w:t xml:space="preserve">Table 7.3.3.2.4.3-5: </w:t>
      </w:r>
      <w:r w:rsidRPr="00C7244C">
        <w:rPr>
          <w:iCs/>
        </w:rPr>
        <w:t>ReportConfigNR (</w:t>
      </w:r>
      <w:r w:rsidRPr="00C7244C">
        <w:t>Table 7.3.3.2.4.3-2</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5FFE32CC" w14:textId="77777777" w:rsidTr="003F1727">
        <w:tc>
          <w:tcPr>
            <w:tcW w:w="9747" w:type="dxa"/>
            <w:gridSpan w:val="4"/>
          </w:tcPr>
          <w:p w14:paraId="7E38B17E"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142 with condition CHO</w:t>
            </w:r>
          </w:p>
        </w:tc>
      </w:tr>
      <w:tr w:rsidR="005924F8" w:rsidRPr="00C7244C" w14:paraId="47BA0D6B" w14:textId="77777777" w:rsidTr="003F1727">
        <w:tc>
          <w:tcPr>
            <w:tcW w:w="4535" w:type="dxa"/>
          </w:tcPr>
          <w:p w14:paraId="35EF980C" w14:textId="77777777" w:rsidR="005924F8" w:rsidRPr="00C7244C" w:rsidRDefault="005924F8" w:rsidP="003F1727">
            <w:pPr>
              <w:pStyle w:val="TAH"/>
            </w:pPr>
            <w:r w:rsidRPr="00C7244C">
              <w:t>Information Element</w:t>
            </w:r>
          </w:p>
        </w:tc>
        <w:tc>
          <w:tcPr>
            <w:tcW w:w="2267" w:type="dxa"/>
          </w:tcPr>
          <w:p w14:paraId="43A8D954" w14:textId="77777777" w:rsidR="005924F8" w:rsidRPr="00C7244C" w:rsidRDefault="005924F8" w:rsidP="003F1727">
            <w:pPr>
              <w:pStyle w:val="TAH"/>
            </w:pPr>
            <w:r w:rsidRPr="00C7244C">
              <w:t>Value/remark</w:t>
            </w:r>
          </w:p>
        </w:tc>
        <w:tc>
          <w:tcPr>
            <w:tcW w:w="1700" w:type="dxa"/>
          </w:tcPr>
          <w:p w14:paraId="3FA6449B" w14:textId="77777777" w:rsidR="005924F8" w:rsidRPr="00C7244C" w:rsidRDefault="005924F8" w:rsidP="003F1727">
            <w:pPr>
              <w:pStyle w:val="TAH"/>
            </w:pPr>
            <w:r w:rsidRPr="00C7244C">
              <w:t>Comment</w:t>
            </w:r>
          </w:p>
        </w:tc>
        <w:tc>
          <w:tcPr>
            <w:tcW w:w="1245" w:type="dxa"/>
          </w:tcPr>
          <w:p w14:paraId="68A2C706" w14:textId="77777777" w:rsidR="005924F8" w:rsidRPr="00C7244C" w:rsidRDefault="005924F8" w:rsidP="003F1727">
            <w:pPr>
              <w:pStyle w:val="TAH"/>
            </w:pPr>
            <w:r w:rsidRPr="00C7244C">
              <w:t>Condition</w:t>
            </w:r>
          </w:p>
        </w:tc>
      </w:tr>
      <w:tr w:rsidR="005924F8" w:rsidRPr="00C7244C" w14:paraId="33DE31A4" w14:textId="77777777" w:rsidTr="003F1727">
        <w:tc>
          <w:tcPr>
            <w:tcW w:w="4535" w:type="dxa"/>
          </w:tcPr>
          <w:p w14:paraId="47A18C5A" w14:textId="77777777" w:rsidR="005924F8" w:rsidRPr="00C7244C" w:rsidRDefault="005924F8" w:rsidP="003F1727">
            <w:pPr>
              <w:pStyle w:val="TAL"/>
            </w:pPr>
            <w:r w:rsidRPr="00C7244C">
              <w:t xml:space="preserve">ReportConfigNR ::= </w:t>
            </w:r>
            <w:r w:rsidRPr="00C7244C">
              <w:rPr>
                <w:snapToGrid w:val="0"/>
              </w:rPr>
              <w:t xml:space="preserve">SEQUENCE </w:t>
            </w:r>
            <w:r w:rsidRPr="00C7244C">
              <w:t>{</w:t>
            </w:r>
          </w:p>
        </w:tc>
        <w:tc>
          <w:tcPr>
            <w:tcW w:w="2267" w:type="dxa"/>
          </w:tcPr>
          <w:p w14:paraId="1B92214E" w14:textId="77777777" w:rsidR="005924F8" w:rsidRPr="00C7244C" w:rsidRDefault="005924F8" w:rsidP="003F1727">
            <w:pPr>
              <w:pStyle w:val="TAL"/>
            </w:pPr>
          </w:p>
        </w:tc>
        <w:tc>
          <w:tcPr>
            <w:tcW w:w="1700" w:type="dxa"/>
          </w:tcPr>
          <w:p w14:paraId="50146130" w14:textId="77777777" w:rsidR="005924F8" w:rsidRPr="00C7244C" w:rsidRDefault="005924F8" w:rsidP="003F1727">
            <w:pPr>
              <w:pStyle w:val="TAL"/>
            </w:pPr>
          </w:p>
        </w:tc>
        <w:tc>
          <w:tcPr>
            <w:tcW w:w="1245" w:type="dxa"/>
          </w:tcPr>
          <w:p w14:paraId="38E13C97" w14:textId="77777777" w:rsidR="005924F8" w:rsidRPr="00C7244C" w:rsidRDefault="005924F8" w:rsidP="003F1727">
            <w:pPr>
              <w:pStyle w:val="TAL"/>
            </w:pPr>
          </w:p>
        </w:tc>
      </w:tr>
      <w:tr w:rsidR="005924F8" w:rsidRPr="00C7244C" w14:paraId="64CAAF3B" w14:textId="77777777" w:rsidTr="003F1727">
        <w:tc>
          <w:tcPr>
            <w:tcW w:w="4535" w:type="dxa"/>
          </w:tcPr>
          <w:p w14:paraId="6E2330AD" w14:textId="77777777" w:rsidR="005924F8" w:rsidRPr="00C7244C" w:rsidRDefault="005924F8" w:rsidP="003F1727">
            <w:pPr>
              <w:pStyle w:val="TAL"/>
            </w:pPr>
            <w:r w:rsidRPr="00C7244C">
              <w:t xml:space="preserve">  reportType CHOICE {</w:t>
            </w:r>
          </w:p>
        </w:tc>
        <w:tc>
          <w:tcPr>
            <w:tcW w:w="2267" w:type="dxa"/>
          </w:tcPr>
          <w:p w14:paraId="570F3D5B" w14:textId="77777777" w:rsidR="005924F8" w:rsidRPr="00C7244C" w:rsidRDefault="005924F8" w:rsidP="003F1727">
            <w:pPr>
              <w:pStyle w:val="TAL"/>
            </w:pPr>
          </w:p>
        </w:tc>
        <w:tc>
          <w:tcPr>
            <w:tcW w:w="1700" w:type="dxa"/>
          </w:tcPr>
          <w:p w14:paraId="7EB1A419" w14:textId="77777777" w:rsidR="005924F8" w:rsidRPr="00C7244C" w:rsidRDefault="005924F8" w:rsidP="003F1727">
            <w:pPr>
              <w:pStyle w:val="TAL"/>
            </w:pPr>
          </w:p>
        </w:tc>
        <w:tc>
          <w:tcPr>
            <w:tcW w:w="1245" w:type="dxa"/>
          </w:tcPr>
          <w:p w14:paraId="7FF13D54" w14:textId="77777777" w:rsidR="005924F8" w:rsidRPr="00C7244C" w:rsidRDefault="005924F8" w:rsidP="003F1727">
            <w:pPr>
              <w:pStyle w:val="TAL"/>
            </w:pPr>
          </w:p>
        </w:tc>
      </w:tr>
      <w:tr w:rsidR="005924F8" w:rsidRPr="00C7244C" w14:paraId="67A9EA4C" w14:textId="77777777" w:rsidTr="003F1727">
        <w:tc>
          <w:tcPr>
            <w:tcW w:w="4535" w:type="dxa"/>
            <w:tcBorders>
              <w:top w:val="single" w:sz="4" w:space="0" w:color="auto"/>
              <w:left w:val="single" w:sz="4" w:space="0" w:color="auto"/>
              <w:bottom w:val="single" w:sz="4" w:space="0" w:color="auto"/>
              <w:right w:val="single" w:sz="4" w:space="0" w:color="auto"/>
            </w:tcBorders>
          </w:tcPr>
          <w:p w14:paraId="4EB1640B" w14:textId="77777777" w:rsidR="005924F8" w:rsidRPr="00C7244C" w:rsidRDefault="005924F8" w:rsidP="003F1727">
            <w:pPr>
              <w:pStyle w:val="TAL"/>
            </w:pPr>
            <w:r w:rsidRPr="00C7244C">
              <w:t xml:space="preserve">    condTriggerConfig SEQUENCE {</w:t>
            </w:r>
          </w:p>
        </w:tc>
        <w:tc>
          <w:tcPr>
            <w:tcW w:w="2267" w:type="dxa"/>
            <w:tcBorders>
              <w:top w:val="single" w:sz="4" w:space="0" w:color="auto"/>
              <w:left w:val="single" w:sz="4" w:space="0" w:color="auto"/>
              <w:bottom w:val="single" w:sz="4" w:space="0" w:color="auto"/>
              <w:right w:val="single" w:sz="4" w:space="0" w:color="auto"/>
            </w:tcBorders>
          </w:tcPr>
          <w:p w14:paraId="0657CC4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1443779"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1116F0" w14:textId="77777777" w:rsidR="005924F8" w:rsidRPr="00C7244C" w:rsidRDefault="005924F8" w:rsidP="003F1727">
            <w:pPr>
              <w:pStyle w:val="TAL"/>
            </w:pPr>
          </w:p>
        </w:tc>
      </w:tr>
      <w:tr w:rsidR="005924F8" w:rsidRPr="00C7244C" w14:paraId="670C2E30" w14:textId="77777777" w:rsidTr="003F1727">
        <w:tc>
          <w:tcPr>
            <w:tcW w:w="4535" w:type="dxa"/>
            <w:tcBorders>
              <w:top w:val="single" w:sz="4" w:space="0" w:color="auto"/>
              <w:left w:val="single" w:sz="4" w:space="0" w:color="auto"/>
              <w:bottom w:val="single" w:sz="4" w:space="0" w:color="auto"/>
              <w:right w:val="single" w:sz="4" w:space="0" w:color="auto"/>
            </w:tcBorders>
          </w:tcPr>
          <w:p w14:paraId="7C8E6223" w14:textId="77777777" w:rsidR="005924F8" w:rsidRPr="00C7244C" w:rsidRDefault="005924F8" w:rsidP="003F1727">
            <w:pPr>
              <w:pStyle w:val="TAL"/>
            </w:pPr>
            <w:r w:rsidRPr="00C7244C">
              <w:t xml:space="preserve">      condEventId CHOICE {</w:t>
            </w:r>
          </w:p>
        </w:tc>
        <w:tc>
          <w:tcPr>
            <w:tcW w:w="2267" w:type="dxa"/>
            <w:tcBorders>
              <w:top w:val="single" w:sz="4" w:space="0" w:color="auto"/>
              <w:left w:val="single" w:sz="4" w:space="0" w:color="auto"/>
              <w:bottom w:val="single" w:sz="4" w:space="0" w:color="auto"/>
              <w:right w:val="single" w:sz="4" w:space="0" w:color="auto"/>
            </w:tcBorders>
          </w:tcPr>
          <w:p w14:paraId="7D57D491"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D82C89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D573EAD" w14:textId="77777777" w:rsidR="005924F8" w:rsidRPr="00C7244C" w:rsidRDefault="005924F8" w:rsidP="003F1727">
            <w:pPr>
              <w:pStyle w:val="TAL"/>
            </w:pPr>
          </w:p>
        </w:tc>
      </w:tr>
      <w:tr w:rsidR="005924F8" w:rsidRPr="00C7244C" w14:paraId="011BD506" w14:textId="77777777" w:rsidTr="003F1727">
        <w:tc>
          <w:tcPr>
            <w:tcW w:w="4535" w:type="dxa"/>
            <w:tcBorders>
              <w:top w:val="single" w:sz="4" w:space="0" w:color="auto"/>
              <w:left w:val="single" w:sz="4" w:space="0" w:color="auto"/>
              <w:bottom w:val="single" w:sz="4" w:space="0" w:color="auto"/>
              <w:right w:val="single" w:sz="4" w:space="0" w:color="auto"/>
            </w:tcBorders>
          </w:tcPr>
          <w:p w14:paraId="5954E23E" w14:textId="77777777" w:rsidR="005924F8" w:rsidRPr="00C7244C" w:rsidRDefault="005924F8" w:rsidP="003F1727">
            <w:pPr>
              <w:pStyle w:val="TAL"/>
            </w:pPr>
            <w:r w:rsidRPr="00C7244C">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2878599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10B88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835335" w14:textId="77777777" w:rsidR="005924F8" w:rsidRPr="00C7244C" w:rsidRDefault="005924F8" w:rsidP="003F1727">
            <w:pPr>
              <w:pStyle w:val="TAL"/>
            </w:pPr>
          </w:p>
        </w:tc>
      </w:tr>
      <w:tr w:rsidR="005924F8" w:rsidRPr="00C7244C" w14:paraId="728E5BCE" w14:textId="77777777" w:rsidTr="003F1727">
        <w:tc>
          <w:tcPr>
            <w:tcW w:w="4535" w:type="dxa"/>
            <w:tcBorders>
              <w:top w:val="single" w:sz="4" w:space="0" w:color="auto"/>
              <w:left w:val="single" w:sz="4" w:space="0" w:color="auto"/>
              <w:bottom w:val="single" w:sz="4" w:space="0" w:color="auto"/>
              <w:right w:val="single" w:sz="4" w:space="0" w:color="auto"/>
            </w:tcBorders>
          </w:tcPr>
          <w:p w14:paraId="23C80692" w14:textId="77777777" w:rsidR="005924F8" w:rsidRPr="00C7244C" w:rsidRDefault="005924F8" w:rsidP="003F1727">
            <w:pPr>
              <w:pStyle w:val="TAL"/>
            </w:pPr>
            <w:r w:rsidRPr="00C7244C">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4BB0DC24"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AFA32E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7F6D3B" w14:textId="77777777" w:rsidR="005924F8" w:rsidRPr="00C7244C" w:rsidRDefault="005924F8" w:rsidP="003F1727">
            <w:pPr>
              <w:pStyle w:val="TAL"/>
            </w:pPr>
          </w:p>
        </w:tc>
      </w:tr>
      <w:tr w:rsidR="005924F8" w:rsidRPr="00C7244C" w14:paraId="58AF47EA" w14:textId="77777777" w:rsidTr="003F1727">
        <w:tc>
          <w:tcPr>
            <w:tcW w:w="4535" w:type="dxa"/>
            <w:tcBorders>
              <w:top w:val="single" w:sz="4" w:space="0" w:color="auto"/>
              <w:left w:val="single" w:sz="4" w:space="0" w:color="auto"/>
              <w:bottom w:val="single" w:sz="4" w:space="0" w:color="auto"/>
              <w:right w:val="single" w:sz="4" w:space="0" w:color="auto"/>
            </w:tcBorders>
          </w:tcPr>
          <w:p w14:paraId="5A64D2D7" w14:textId="77777777" w:rsidR="005924F8" w:rsidRPr="00C7244C" w:rsidRDefault="005924F8"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tcPr>
          <w:p w14:paraId="68F9563F" w14:textId="77777777" w:rsidR="005924F8" w:rsidRPr="00C7244C" w:rsidRDefault="005924F8" w:rsidP="003F1727">
            <w:pPr>
              <w:pStyle w:val="TAL"/>
            </w:pPr>
            <w:r w:rsidRPr="00C7244C">
              <w:t>FFS</w:t>
            </w:r>
          </w:p>
        </w:tc>
        <w:tc>
          <w:tcPr>
            <w:tcW w:w="1700" w:type="dxa"/>
            <w:tcBorders>
              <w:top w:val="single" w:sz="4" w:space="0" w:color="auto"/>
              <w:left w:val="single" w:sz="4" w:space="0" w:color="auto"/>
              <w:bottom w:val="single" w:sz="4" w:space="0" w:color="auto"/>
              <w:right w:val="single" w:sz="4" w:space="0" w:color="auto"/>
            </w:tcBorders>
          </w:tcPr>
          <w:p w14:paraId="406EAE6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25F830" w14:textId="77777777" w:rsidR="005924F8" w:rsidRPr="00C7244C" w:rsidRDefault="005924F8" w:rsidP="003F1727">
            <w:pPr>
              <w:pStyle w:val="TAL"/>
            </w:pPr>
          </w:p>
        </w:tc>
      </w:tr>
      <w:tr w:rsidR="005924F8" w:rsidRPr="00C7244C" w14:paraId="61FF8EFC" w14:textId="77777777" w:rsidTr="003F1727">
        <w:tc>
          <w:tcPr>
            <w:tcW w:w="4535" w:type="dxa"/>
            <w:tcBorders>
              <w:top w:val="single" w:sz="4" w:space="0" w:color="auto"/>
              <w:left w:val="single" w:sz="4" w:space="0" w:color="auto"/>
              <w:bottom w:val="single" w:sz="4" w:space="0" w:color="auto"/>
              <w:right w:val="single" w:sz="4" w:space="0" w:color="auto"/>
            </w:tcBorders>
          </w:tcPr>
          <w:p w14:paraId="5766CD39"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DDBEF28"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972972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1D101A" w14:textId="77777777" w:rsidR="005924F8" w:rsidRPr="00C7244C" w:rsidRDefault="005924F8" w:rsidP="003F1727">
            <w:pPr>
              <w:pStyle w:val="TAL"/>
            </w:pPr>
          </w:p>
        </w:tc>
      </w:tr>
      <w:tr w:rsidR="005924F8" w:rsidRPr="00C7244C" w14:paraId="0F322BF7" w14:textId="77777777" w:rsidTr="003F1727">
        <w:tc>
          <w:tcPr>
            <w:tcW w:w="4535" w:type="dxa"/>
            <w:tcBorders>
              <w:top w:val="single" w:sz="4" w:space="0" w:color="auto"/>
              <w:left w:val="single" w:sz="4" w:space="0" w:color="auto"/>
              <w:bottom w:val="single" w:sz="4" w:space="0" w:color="auto"/>
              <w:right w:val="single" w:sz="4" w:space="0" w:color="auto"/>
            </w:tcBorders>
          </w:tcPr>
          <w:p w14:paraId="241D35B6" w14:textId="77777777" w:rsidR="005924F8" w:rsidRPr="00C7244C" w:rsidRDefault="005924F8" w:rsidP="003F1727">
            <w:pPr>
              <w:pStyle w:val="TAL"/>
            </w:pPr>
            <w:r w:rsidRPr="00C7244C">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0FA24AA1" w14:textId="77777777" w:rsidR="005924F8" w:rsidRPr="00C7244C" w:rsidRDefault="005924F8"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6015CF37" w14:textId="77777777" w:rsidR="005924F8" w:rsidRPr="00C7244C" w:rsidRDefault="005924F8" w:rsidP="003F1727">
            <w:pPr>
              <w:pStyle w:val="TAL"/>
            </w:pPr>
            <w:r w:rsidRPr="00C7244C">
              <w:t>actuall value = 0*0.5 = 0dB</w:t>
            </w:r>
          </w:p>
        </w:tc>
        <w:tc>
          <w:tcPr>
            <w:tcW w:w="1245" w:type="dxa"/>
            <w:tcBorders>
              <w:top w:val="single" w:sz="4" w:space="0" w:color="auto"/>
              <w:left w:val="single" w:sz="4" w:space="0" w:color="auto"/>
              <w:bottom w:val="single" w:sz="4" w:space="0" w:color="auto"/>
              <w:right w:val="single" w:sz="4" w:space="0" w:color="auto"/>
            </w:tcBorders>
          </w:tcPr>
          <w:p w14:paraId="3FBB4AD2" w14:textId="77777777" w:rsidR="005924F8" w:rsidRPr="00C7244C" w:rsidRDefault="005924F8" w:rsidP="003F1727">
            <w:pPr>
              <w:pStyle w:val="TAL"/>
            </w:pPr>
          </w:p>
        </w:tc>
      </w:tr>
      <w:tr w:rsidR="005924F8" w:rsidRPr="00C7244C" w14:paraId="4901F6E7" w14:textId="77777777" w:rsidTr="003F1727">
        <w:tc>
          <w:tcPr>
            <w:tcW w:w="4535" w:type="dxa"/>
            <w:tcBorders>
              <w:top w:val="single" w:sz="4" w:space="0" w:color="auto"/>
              <w:left w:val="single" w:sz="4" w:space="0" w:color="auto"/>
              <w:bottom w:val="single" w:sz="4" w:space="0" w:color="auto"/>
              <w:right w:val="single" w:sz="4" w:space="0" w:color="auto"/>
            </w:tcBorders>
          </w:tcPr>
          <w:p w14:paraId="12CD55C2" w14:textId="77777777" w:rsidR="005924F8" w:rsidRPr="00C7244C" w:rsidRDefault="005924F8" w:rsidP="003F1727">
            <w:pPr>
              <w:pStyle w:val="TAL"/>
            </w:pPr>
            <w:r w:rsidRPr="00C7244C">
              <w:t xml:space="preserve">          timeToTrigger</w:t>
            </w:r>
          </w:p>
        </w:tc>
        <w:tc>
          <w:tcPr>
            <w:tcW w:w="2267" w:type="dxa"/>
            <w:tcBorders>
              <w:top w:val="single" w:sz="4" w:space="0" w:color="auto"/>
              <w:left w:val="single" w:sz="4" w:space="0" w:color="auto"/>
              <w:bottom w:val="single" w:sz="4" w:space="0" w:color="auto"/>
              <w:right w:val="single" w:sz="4" w:space="0" w:color="auto"/>
            </w:tcBorders>
          </w:tcPr>
          <w:p w14:paraId="6A5FC1B3" w14:textId="77777777" w:rsidR="005924F8" w:rsidRPr="00C7244C" w:rsidRDefault="005924F8"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7696E22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6E716C" w14:textId="77777777" w:rsidR="005924F8" w:rsidRPr="00C7244C" w:rsidRDefault="005924F8" w:rsidP="003F1727">
            <w:pPr>
              <w:pStyle w:val="TAL"/>
            </w:pPr>
          </w:p>
        </w:tc>
      </w:tr>
      <w:tr w:rsidR="005924F8" w:rsidRPr="00C7244C" w14:paraId="18840969" w14:textId="77777777" w:rsidTr="003F1727">
        <w:tc>
          <w:tcPr>
            <w:tcW w:w="4535" w:type="dxa"/>
            <w:tcBorders>
              <w:top w:val="single" w:sz="4" w:space="0" w:color="auto"/>
              <w:left w:val="single" w:sz="4" w:space="0" w:color="auto"/>
              <w:bottom w:val="single" w:sz="4" w:space="0" w:color="auto"/>
              <w:right w:val="single" w:sz="4" w:space="0" w:color="auto"/>
            </w:tcBorders>
          </w:tcPr>
          <w:p w14:paraId="6B69DE5F"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784D646"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E1D2DB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06EDF94" w14:textId="77777777" w:rsidR="005924F8" w:rsidRPr="00C7244C" w:rsidRDefault="005924F8" w:rsidP="003F1727">
            <w:pPr>
              <w:pStyle w:val="TAL"/>
            </w:pPr>
          </w:p>
        </w:tc>
      </w:tr>
      <w:tr w:rsidR="005924F8" w:rsidRPr="00C7244C" w14:paraId="11596C00" w14:textId="77777777" w:rsidTr="003F1727">
        <w:tc>
          <w:tcPr>
            <w:tcW w:w="4535" w:type="dxa"/>
            <w:tcBorders>
              <w:top w:val="single" w:sz="4" w:space="0" w:color="auto"/>
              <w:left w:val="single" w:sz="4" w:space="0" w:color="auto"/>
              <w:bottom w:val="single" w:sz="4" w:space="0" w:color="auto"/>
              <w:right w:val="single" w:sz="4" w:space="0" w:color="auto"/>
            </w:tcBorders>
          </w:tcPr>
          <w:p w14:paraId="1C69B00D"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D93B153"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606856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37DE57" w14:textId="77777777" w:rsidR="005924F8" w:rsidRPr="00C7244C" w:rsidRDefault="005924F8" w:rsidP="003F1727">
            <w:pPr>
              <w:pStyle w:val="TAL"/>
            </w:pPr>
          </w:p>
        </w:tc>
      </w:tr>
      <w:tr w:rsidR="005924F8" w:rsidRPr="00C7244C" w14:paraId="5B33638F" w14:textId="77777777" w:rsidTr="003F1727">
        <w:tc>
          <w:tcPr>
            <w:tcW w:w="4535" w:type="dxa"/>
            <w:tcBorders>
              <w:top w:val="single" w:sz="4" w:space="0" w:color="auto"/>
              <w:left w:val="single" w:sz="4" w:space="0" w:color="auto"/>
              <w:bottom w:val="single" w:sz="4" w:space="0" w:color="auto"/>
              <w:right w:val="single" w:sz="4" w:space="0" w:color="auto"/>
            </w:tcBorders>
          </w:tcPr>
          <w:p w14:paraId="2E90FEEA"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B90295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48F5370"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980BF2F" w14:textId="77777777" w:rsidR="005924F8" w:rsidRPr="00C7244C" w:rsidRDefault="005924F8" w:rsidP="003F1727">
            <w:pPr>
              <w:pStyle w:val="TAL"/>
            </w:pPr>
          </w:p>
        </w:tc>
      </w:tr>
      <w:tr w:rsidR="005924F8" w:rsidRPr="00C7244C" w14:paraId="1B1AB0FD" w14:textId="77777777" w:rsidTr="003F1727">
        <w:tc>
          <w:tcPr>
            <w:tcW w:w="4535" w:type="dxa"/>
            <w:tcBorders>
              <w:top w:val="single" w:sz="4" w:space="0" w:color="auto"/>
              <w:left w:val="single" w:sz="4" w:space="0" w:color="auto"/>
              <w:bottom w:val="single" w:sz="4" w:space="0" w:color="auto"/>
              <w:right w:val="single" w:sz="4" w:space="0" w:color="auto"/>
            </w:tcBorders>
          </w:tcPr>
          <w:p w14:paraId="5D7F5DF5"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A44674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D3A0DF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3799F9" w14:textId="77777777" w:rsidR="005924F8" w:rsidRPr="00C7244C" w:rsidRDefault="005924F8" w:rsidP="003F1727">
            <w:pPr>
              <w:pStyle w:val="TAL"/>
            </w:pPr>
          </w:p>
        </w:tc>
      </w:tr>
      <w:tr w:rsidR="005924F8" w:rsidRPr="00C7244C" w14:paraId="66F6F33B" w14:textId="77777777" w:rsidTr="003F1727">
        <w:tc>
          <w:tcPr>
            <w:tcW w:w="4535" w:type="dxa"/>
          </w:tcPr>
          <w:p w14:paraId="6A0490FB" w14:textId="77777777" w:rsidR="005924F8" w:rsidRPr="00C7244C" w:rsidRDefault="005924F8" w:rsidP="003F1727">
            <w:pPr>
              <w:pStyle w:val="TAL"/>
            </w:pPr>
            <w:r w:rsidRPr="00C7244C">
              <w:t>}</w:t>
            </w:r>
          </w:p>
        </w:tc>
        <w:tc>
          <w:tcPr>
            <w:tcW w:w="2267" w:type="dxa"/>
          </w:tcPr>
          <w:p w14:paraId="4C3ADA6E" w14:textId="77777777" w:rsidR="005924F8" w:rsidRPr="00C7244C" w:rsidRDefault="005924F8" w:rsidP="003F1727">
            <w:pPr>
              <w:pStyle w:val="TAL"/>
            </w:pPr>
          </w:p>
        </w:tc>
        <w:tc>
          <w:tcPr>
            <w:tcW w:w="1700" w:type="dxa"/>
          </w:tcPr>
          <w:p w14:paraId="08DA815C" w14:textId="77777777" w:rsidR="005924F8" w:rsidRPr="00C7244C" w:rsidRDefault="005924F8" w:rsidP="003F1727">
            <w:pPr>
              <w:pStyle w:val="TAL"/>
            </w:pPr>
          </w:p>
        </w:tc>
        <w:tc>
          <w:tcPr>
            <w:tcW w:w="1245" w:type="dxa"/>
          </w:tcPr>
          <w:p w14:paraId="41A16044" w14:textId="77777777" w:rsidR="005924F8" w:rsidRPr="00C7244C" w:rsidRDefault="005924F8" w:rsidP="003F1727">
            <w:pPr>
              <w:pStyle w:val="TAL"/>
            </w:pPr>
          </w:p>
        </w:tc>
      </w:tr>
    </w:tbl>
    <w:p w14:paraId="2ADE192B" w14:textId="77777777" w:rsidR="005924F8" w:rsidRPr="00C7244C" w:rsidRDefault="005924F8" w:rsidP="005924F8">
      <w:pPr>
        <w:rPr>
          <w:lang w:eastAsia="sv-SE"/>
        </w:rPr>
      </w:pPr>
    </w:p>
    <w:p w14:paraId="25784E54" w14:textId="77777777" w:rsidR="005924F8" w:rsidRPr="00C7244C" w:rsidRDefault="005924F8" w:rsidP="005924F8">
      <w:pPr>
        <w:pStyle w:val="TH"/>
        <w:rPr>
          <w:iCs/>
        </w:rPr>
      </w:pPr>
      <w:r w:rsidRPr="00C7244C">
        <w:t xml:space="preserve">Table 7.3.3.2.4.3-6: </w:t>
      </w:r>
      <w:r w:rsidRPr="00C7244C">
        <w:rPr>
          <w:iCs/>
        </w:rPr>
        <w:t>ConditionalReconfiguration (</w:t>
      </w:r>
      <w:r w:rsidRPr="00C7244C">
        <w:t>Table 7.3.3.2.4.3-1</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5924F8" w:rsidRPr="00C7244C" w14:paraId="28094DFC" w14:textId="77777777" w:rsidTr="003F1727">
        <w:tc>
          <w:tcPr>
            <w:tcW w:w="9747" w:type="dxa"/>
            <w:gridSpan w:val="4"/>
          </w:tcPr>
          <w:p w14:paraId="1361BFD7" w14:textId="77777777" w:rsidR="005924F8" w:rsidRPr="00C7244C" w:rsidRDefault="005924F8" w:rsidP="003F1727">
            <w:pPr>
              <w:pStyle w:val="TAH"/>
              <w:jc w:val="left"/>
              <w:rPr>
                <w:b w:val="0"/>
              </w:rPr>
            </w:pPr>
            <w:r w:rsidRPr="00C7244C">
              <w:rPr>
                <w:b w:val="0"/>
              </w:rPr>
              <w:t>Derivation Path: TS 38.508-1[14], Table 4.6.3-25D</w:t>
            </w:r>
          </w:p>
        </w:tc>
      </w:tr>
      <w:tr w:rsidR="005924F8" w:rsidRPr="00C7244C" w14:paraId="3EC309B2" w14:textId="77777777" w:rsidTr="003F1727">
        <w:tc>
          <w:tcPr>
            <w:tcW w:w="4535" w:type="dxa"/>
          </w:tcPr>
          <w:p w14:paraId="08017CD7" w14:textId="77777777" w:rsidR="005924F8" w:rsidRPr="00C7244C" w:rsidRDefault="005924F8" w:rsidP="003F1727">
            <w:pPr>
              <w:pStyle w:val="TAH"/>
            </w:pPr>
            <w:r w:rsidRPr="00C7244C">
              <w:t>Information Element</w:t>
            </w:r>
          </w:p>
        </w:tc>
        <w:tc>
          <w:tcPr>
            <w:tcW w:w="2123" w:type="dxa"/>
          </w:tcPr>
          <w:p w14:paraId="3C1EF1BD" w14:textId="77777777" w:rsidR="005924F8" w:rsidRPr="00C7244C" w:rsidRDefault="005924F8" w:rsidP="003F1727">
            <w:pPr>
              <w:pStyle w:val="TAH"/>
            </w:pPr>
            <w:r w:rsidRPr="00C7244C">
              <w:t>Value/remark</w:t>
            </w:r>
          </w:p>
        </w:tc>
        <w:tc>
          <w:tcPr>
            <w:tcW w:w="1844" w:type="dxa"/>
          </w:tcPr>
          <w:p w14:paraId="0A2CAAE4" w14:textId="77777777" w:rsidR="005924F8" w:rsidRPr="00C7244C" w:rsidRDefault="005924F8" w:rsidP="003F1727">
            <w:pPr>
              <w:pStyle w:val="TAH"/>
            </w:pPr>
            <w:r w:rsidRPr="00C7244C">
              <w:t>Comment</w:t>
            </w:r>
          </w:p>
        </w:tc>
        <w:tc>
          <w:tcPr>
            <w:tcW w:w="1245" w:type="dxa"/>
          </w:tcPr>
          <w:p w14:paraId="6EA4AE63" w14:textId="77777777" w:rsidR="005924F8" w:rsidRPr="00C7244C" w:rsidRDefault="005924F8" w:rsidP="003F1727">
            <w:pPr>
              <w:pStyle w:val="TAH"/>
            </w:pPr>
            <w:r w:rsidRPr="00C7244C">
              <w:t>Condition</w:t>
            </w:r>
          </w:p>
        </w:tc>
      </w:tr>
      <w:tr w:rsidR="005924F8" w:rsidRPr="00C7244C" w14:paraId="1D2ADBA4" w14:textId="77777777" w:rsidTr="003F1727">
        <w:tc>
          <w:tcPr>
            <w:tcW w:w="4535" w:type="dxa"/>
          </w:tcPr>
          <w:p w14:paraId="5B57C3B6" w14:textId="77777777" w:rsidR="005924F8" w:rsidRPr="00C7244C" w:rsidRDefault="005924F8" w:rsidP="003F1727">
            <w:pPr>
              <w:pStyle w:val="TAL"/>
            </w:pPr>
            <w:r w:rsidRPr="00C7244C">
              <w:t>ConditionalReconfiguration-r16::= SEQUENCE {</w:t>
            </w:r>
          </w:p>
        </w:tc>
        <w:tc>
          <w:tcPr>
            <w:tcW w:w="2123" w:type="dxa"/>
          </w:tcPr>
          <w:p w14:paraId="50FBF2FC" w14:textId="77777777" w:rsidR="005924F8" w:rsidRPr="00C7244C" w:rsidRDefault="005924F8" w:rsidP="003F1727">
            <w:pPr>
              <w:pStyle w:val="TAL"/>
            </w:pPr>
          </w:p>
        </w:tc>
        <w:tc>
          <w:tcPr>
            <w:tcW w:w="1844" w:type="dxa"/>
          </w:tcPr>
          <w:p w14:paraId="6CA58D87" w14:textId="77777777" w:rsidR="005924F8" w:rsidRPr="00C7244C" w:rsidRDefault="005924F8" w:rsidP="003F1727">
            <w:pPr>
              <w:pStyle w:val="TAL"/>
            </w:pPr>
          </w:p>
        </w:tc>
        <w:tc>
          <w:tcPr>
            <w:tcW w:w="1245" w:type="dxa"/>
          </w:tcPr>
          <w:p w14:paraId="26336809" w14:textId="77777777" w:rsidR="005924F8" w:rsidRPr="00C7244C" w:rsidRDefault="005924F8" w:rsidP="003F1727">
            <w:pPr>
              <w:pStyle w:val="TAL"/>
            </w:pPr>
          </w:p>
        </w:tc>
      </w:tr>
      <w:tr w:rsidR="005924F8" w:rsidRPr="00C7244C" w14:paraId="6FD13938" w14:textId="77777777" w:rsidTr="003F1727">
        <w:tc>
          <w:tcPr>
            <w:tcW w:w="4535" w:type="dxa"/>
          </w:tcPr>
          <w:p w14:paraId="1038E92A" w14:textId="77777777" w:rsidR="005924F8" w:rsidRPr="00C7244C" w:rsidDel="00CB0ADB" w:rsidRDefault="005924F8" w:rsidP="003F1727">
            <w:pPr>
              <w:pStyle w:val="TAL"/>
              <w:rPr>
                <w:snapToGrid w:val="0"/>
              </w:rPr>
            </w:pPr>
            <w:r w:rsidRPr="00C7244C">
              <w:rPr>
                <w:snapToGrid w:val="0"/>
              </w:rPr>
              <w:t xml:space="preserve">  condReconfigToAddModList-r16 </w:t>
            </w:r>
            <w:r w:rsidRPr="00C7244C">
              <w:rPr>
                <w:color w:val="993366"/>
              </w:rPr>
              <w:t>SEQUENCE</w:t>
            </w:r>
            <w:r w:rsidRPr="00C7244C">
              <w:t xml:space="preserve"> (</w:t>
            </w:r>
            <w:r w:rsidRPr="00C7244C">
              <w:rPr>
                <w:color w:val="993366"/>
              </w:rPr>
              <w:t>SIZE</w:t>
            </w:r>
            <w:r w:rsidRPr="00C7244C">
              <w:t xml:space="preserve"> (1.. maxNrofCondCells-r16))</w:t>
            </w:r>
            <w:r w:rsidRPr="00C7244C">
              <w:rPr>
                <w:color w:val="993366"/>
              </w:rPr>
              <w:t xml:space="preserve"> OF</w:t>
            </w:r>
            <w:r w:rsidRPr="00C7244C">
              <w:t xml:space="preserve"> CondReconfigToAddMod-r16 {</w:t>
            </w:r>
          </w:p>
        </w:tc>
        <w:tc>
          <w:tcPr>
            <w:tcW w:w="2123" w:type="dxa"/>
          </w:tcPr>
          <w:p w14:paraId="7255A7C7" w14:textId="77777777" w:rsidR="005924F8" w:rsidRPr="00C7244C" w:rsidRDefault="005924F8" w:rsidP="003F1727">
            <w:pPr>
              <w:pStyle w:val="TAL"/>
              <w:rPr>
                <w:snapToGrid w:val="0"/>
              </w:rPr>
            </w:pPr>
            <w:r w:rsidRPr="00C7244C">
              <w:rPr>
                <w:snapToGrid w:val="0"/>
              </w:rPr>
              <w:t>1 entry</w:t>
            </w:r>
          </w:p>
        </w:tc>
        <w:tc>
          <w:tcPr>
            <w:tcW w:w="1844" w:type="dxa"/>
          </w:tcPr>
          <w:p w14:paraId="5B126DFC" w14:textId="77777777" w:rsidR="005924F8" w:rsidRPr="00C7244C" w:rsidRDefault="005924F8" w:rsidP="003F1727">
            <w:pPr>
              <w:pStyle w:val="TAL"/>
              <w:rPr>
                <w:snapToGrid w:val="0"/>
              </w:rPr>
            </w:pPr>
          </w:p>
        </w:tc>
        <w:tc>
          <w:tcPr>
            <w:tcW w:w="1245" w:type="dxa"/>
          </w:tcPr>
          <w:p w14:paraId="6D123D94" w14:textId="77777777" w:rsidR="005924F8" w:rsidRPr="00C7244C" w:rsidRDefault="005924F8" w:rsidP="003F1727">
            <w:pPr>
              <w:pStyle w:val="TAL"/>
              <w:rPr>
                <w:snapToGrid w:val="0"/>
              </w:rPr>
            </w:pPr>
          </w:p>
        </w:tc>
      </w:tr>
      <w:tr w:rsidR="005924F8" w:rsidRPr="00C7244C" w14:paraId="7C8FD5AE" w14:textId="77777777" w:rsidTr="003F1727">
        <w:tc>
          <w:tcPr>
            <w:tcW w:w="4535" w:type="dxa"/>
          </w:tcPr>
          <w:p w14:paraId="488D0D42"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econfigToAddMod-r16 [1] SEQUENCE {</w:t>
            </w:r>
          </w:p>
        </w:tc>
        <w:tc>
          <w:tcPr>
            <w:tcW w:w="2123" w:type="dxa"/>
          </w:tcPr>
          <w:p w14:paraId="664276D0" w14:textId="77777777" w:rsidR="005924F8" w:rsidRPr="00C7244C" w:rsidRDefault="005924F8" w:rsidP="003F1727">
            <w:pPr>
              <w:pStyle w:val="TAL"/>
              <w:rPr>
                <w:snapToGrid w:val="0"/>
              </w:rPr>
            </w:pPr>
          </w:p>
        </w:tc>
        <w:tc>
          <w:tcPr>
            <w:tcW w:w="1844" w:type="dxa"/>
          </w:tcPr>
          <w:p w14:paraId="1ED5019A" w14:textId="77777777" w:rsidR="005924F8" w:rsidRPr="00C7244C" w:rsidRDefault="005924F8" w:rsidP="003F1727">
            <w:pPr>
              <w:pStyle w:val="TAL"/>
              <w:rPr>
                <w:snapToGrid w:val="0"/>
                <w:lang w:eastAsia="zh-CN"/>
              </w:rPr>
            </w:pPr>
            <w:r w:rsidRPr="00C7244C">
              <w:rPr>
                <w:snapToGrid w:val="0"/>
                <w:lang w:eastAsia="zh-CN"/>
              </w:rPr>
              <w:t>entry 1</w:t>
            </w:r>
          </w:p>
        </w:tc>
        <w:tc>
          <w:tcPr>
            <w:tcW w:w="1245" w:type="dxa"/>
          </w:tcPr>
          <w:p w14:paraId="6CAB23F8" w14:textId="77777777" w:rsidR="005924F8" w:rsidRPr="00C7244C" w:rsidRDefault="005924F8" w:rsidP="003F1727">
            <w:pPr>
              <w:pStyle w:val="TAL"/>
              <w:rPr>
                <w:snapToGrid w:val="0"/>
              </w:rPr>
            </w:pPr>
          </w:p>
        </w:tc>
      </w:tr>
      <w:tr w:rsidR="005924F8" w:rsidRPr="00C7244C" w14:paraId="730D2624" w14:textId="77777777" w:rsidTr="003F1727">
        <w:tc>
          <w:tcPr>
            <w:tcW w:w="4535" w:type="dxa"/>
          </w:tcPr>
          <w:p w14:paraId="35056654"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econfigId-r16</w:t>
            </w:r>
          </w:p>
        </w:tc>
        <w:tc>
          <w:tcPr>
            <w:tcW w:w="2123" w:type="dxa"/>
          </w:tcPr>
          <w:p w14:paraId="2B337092" w14:textId="77777777" w:rsidR="005924F8" w:rsidRPr="00C7244C" w:rsidRDefault="005924F8" w:rsidP="003F1727">
            <w:pPr>
              <w:pStyle w:val="TAL"/>
              <w:rPr>
                <w:snapToGrid w:val="0"/>
                <w:lang w:eastAsia="zh-CN"/>
              </w:rPr>
            </w:pPr>
            <w:r w:rsidRPr="00C7244C">
              <w:rPr>
                <w:snapToGrid w:val="0"/>
                <w:lang w:eastAsia="zh-CN"/>
              </w:rPr>
              <w:t>1</w:t>
            </w:r>
          </w:p>
        </w:tc>
        <w:tc>
          <w:tcPr>
            <w:tcW w:w="1844" w:type="dxa"/>
          </w:tcPr>
          <w:p w14:paraId="6F725286" w14:textId="77777777" w:rsidR="005924F8" w:rsidRPr="00C7244C" w:rsidRDefault="005924F8" w:rsidP="003F1727">
            <w:pPr>
              <w:pStyle w:val="TAL"/>
              <w:rPr>
                <w:snapToGrid w:val="0"/>
                <w:lang w:eastAsia="zh-CN"/>
              </w:rPr>
            </w:pPr>
          </w:p>
        </w:tc>
        <w:tc>
          <w:tcPr>
            <w:tcW w:w="1245" w:type="dxa"/>
          </w:tcPr>
          <w:p w14:paraId="0FD4D572" w14:textId="77777777" w:rsidR="005924F8" w:rsidRPr="00C7244C" w:rsidRDefault="005924F8" w:rsidP="003F1727">
            <w:pPr>
              <w:pStyle w:val="TAL"/>
              <w:rPr>
                <w:snapToGrid w:val="0"/>
              </w:rPr>
            </w:pPr>
          </w:p>
        </w:tc>
      </w:tr>
      <w:tr w:rsidR="005924F8" w:rsidRPr="00C7244C" w14:paraId="444E1BD6" w14:textId="77777777" w:rsidTr="003F1727">
        <w:tc>
          <w:tcPr>
            <w:tcW w:w="4535" w:type="dxa"/>
          </w:tcPr>
          <w:p w14:paraId="5A7D27F7" w14:textId="77777777" w:rsidR="005924F8" w:rsidRPr="00C7244C" w:rsidRDefault="005924F8" w:rsidP="003F1727">
            <w:pPr>
              <w:pStyle w:val="TAL"/>
              <w:rPr>
                <w:snapToGrid w:val="0"/>
                <w:lang w:eastAsia="zh-CN"/>
              </w:rPr>
            </w:pPr>
            <w:r w:rsidRPr="00C7244C">
              <w:rPr>
                <w:snapToGrid w:val="0"/>
                <w:lang w:eastAsia="zh-CN"/>
              </w:rPr>
              <w:t xml:space="preserve">      </w:t>
            </w:r>
            <w:r w:rsidRPr="00C7244C">
              <w:t xml:space="preserve">condExecutionCond-r16 </w:t>
            </w:r>
            <w:r w:rsidRPr="00C7244C">
              <w:rPr>
                <w:color w:val="993366"/>
              </w:rPr>
              <w:t>SEQUENCE</w:t>
            </w:r>
            <w:r w:rsidRPr="00C7244C">
              <w:t xml:space="preserve"> (</w:t>
            </w:r>
            <w:r w:rsidRPr="00C7244C">
              <w:rPr>
                <w:color w:val="993366"/>
              </w:rPr>
              <w:t>SIZE</w:t>
            </w:r>
            <w:r w:rsidRPr="00C7244C">
              <w:t xml:space="preserve"> (1..2))</w:t>
            </w:r>
            <w:r w:rsidRPr="00C7244C">
              <w:rPr>
                <w:color w:val="993366"/>
              </w:rPr>
              <w:t xml:space="preserve"> OF</w:t>
            </w:r>
            <w:r w:rsidRPr="00C7244C">
              <w:t xml:space="preserve"> MeasId {</w:t>
            </w:r>
          </w:p>
        </w:tc>
        <w:tc>
          <w:tcPr>
            <w:tcW w:w="2123" w:type="dxa"/>
          </w:tcPr>
          <w:p w14:paraId="0E73165C" w14:textId="77777777" w:rsidR="005924F8" w:rsidRPr="00C7244C" w:rsidRDefault="005924F8" w:rsidP="003F1727">
            <w:pPr>
              <w:pStyle w:val="TAL"/>
              <w:rPr>
                <w:snapToGrid w:val="0"/>
                <w:lang w:eastAsia="zh-CN"/>
              </w:rPr>
            </w:pPr>
            <w:r w:rsidRPr="00C7244C">
              <w:rPr>
                <w:snapToGrid w:val="0"/>
                <w:lang w:eastAsia="zh-CN"/>
              </w:rPr>
              <w:t>1 entry</w:t>
            </w:r>
          </w:p>
        </w:tc>
        <w:tc>
          <w:tcPr>
            <w:tcW w:w="1844" w:type="dxa"/>
          </w:tcPr>
          <w:p w14:paraId="702D82EA" w14:textId="77777777" w:rsidR="005924F8" w:rsidRPr="00C7244C" w:rsidRDefault="005924F8" w:rsidP="003F1727">
            <w:pPr>
              <w:pStyle w:val="TAL"/>
              <w:rPr>
                <w:snapToGrid w:val="0"/>
                <w:lang w:eastAsia="zh-CN"/>
              </w:rPr>
            </w:pPr>
          </w:p>
        </w:tc>
        <w:tc>
          <w:tcPr>
            <w:tcW w:w="1245" w:type="dxa"/>
          </w:tcPr>
          <w:p w14:paraId="1D042D64" w14:textId="77777777" w:rsidR="005924F8" w:rsidRPr="00C7244C" w:rsidRDefault="005924F8" w:rsidP="003F1727">
            <w:pPr>
              <w:pStyle w:val="TAL"/>
              <w:rPr>
                <w:snapToGrid w:val="0"/>
              </w:rPr>
            </w:pPr>
          </w:p>
        </w:tc>
      </w:tr>
      <w:tr w:rsidR="005924F8" w:rsidRPr="00C7244C" w14:paraId="078BC5F5" w14:textId="77777777" w:rsidTr="003F1727">
        <w:tc>
          <w:tcPr>
            <w:tcW w:w="4535" w:type="dxa"/>
          </w:tcPr>
          <w:p w14:paraId="038EB7AA" w14:textId="77777777" w:rsidR="005924F8" w:rsidRPr="00C7244C" w:rsidRDefault="005924F8" w:rsidP="003F1727">
            <w:pPr>
              <w:pStyle w:val="TAL"/>
              <w:rPr>
                <w:snapToGrid w:val="0"/>
                <w:lang w:eastAsia="zh-CN"/>
              </w:rPr>
            </w:pPr>
            <w:r w:rsidRPr="00C7244C">
              <w:rPr>
                <w:snapToGrid w:val="0"/>
                <w:lang w:eastAsia="zh-CN"/>
              </w:rPr>
              <w:t xml:space="preserve">        </w:t>
            </w:r>
            <w:r w:rsidRPr="00C7244C">
              <w:t>MeasId[1]</w:t>
            </w:r>
          </w:p>
        </w:tc>
        <w:tc>
          <w:tcPr>
            <w:tcW w:w="2123" w:type="dxa"/>
          </w:tcPr>
          <w:p w14:paraId="15289CD9" w14:textId="77777777" w:rsidR="005924F8" w:rsidRPr="00C7244C" w:rsidRDefault="005924F8" w:rsidP="003F1727">
            <w:pPr>
              <w:pStyle w:val="TAL"/>
              <w:rPr>
                <w:snapToGrid w:val="0"/>
                <w:lang w:eastAsia="zh-CN"/>
              </w:rPr>
            </w:pPr>
            <w:r w:rsidRPr="00C7244C">
              <w:rPr>
                <w:snapToGrid w:val="0"/>
                <w:lang w:eastAsia="zh-CN"/>
              </w:rPr>
              <w:t>1</w:t>
            </w:r>
          </w:p>
        </w:tc>
        <w:tc>
          <w:tcPr>
            <w:tcW w:w="1844" w:type="dxa"/>
          </w:tcPr>
          <w:p w14:paraId="5215EB20" w14:textId="77777777" w:rsidR="005924F8" w:rsidRPr="00C7244C" w:rsidRDefault="005924F8" w:rsidP="003F1727">
            <w:pPr>
              <w:pStyle w:val="TAL"/>
              <w:rPr>
                <w:snapToGrid w:val="0"/>
                <w:lang w:eastAsia="zh-CN"/>
              </w:rPr>
            </w:pPr>
            <w:r w:rsidRPr="00C7244C">
              <w:rPr>
                <w:snapToGrid w:val="0"/>
                <w:lang w:eastAsia="zh-CN"/>
              </w:rPr>
              <w:t xml:space="preserve">The MeasId configured in </w:t>
            </w:r>
            <w:r w:rsidRPr="00C7244C">
              <w:t>Table 7.3.3.2.4.3-2</w:t>
            </w:r>
          </w:p>
        </w:tc>
        <w:tc>
          <w:tcPr>
            <w:tcW w:w="1245" w:type="dxa"/>
          </w:tcPr>
          <w:p w14:paraId="2DEA109B" w14:textId="77777777" w:rsidR="005924F8" w:rsidRPr="00C7244C" w:rsidRDefault="005924F8" w:rsidP="003F1727">
            <w:pPr>
              <w:pStyle w:val="TAL"/>
              <w:rPr>
                <w:snapToGrid w:val="0"/>
              </w:rPr>
            </w:pPr>
          </w:p>
        </w:tc>
      </w:tr>
      <w:tr w:rsidR="005924F8" w:rsidRPr="00C7244C" w14:paraId="5442C0E3" w14:textId="77777777" w:rsidTr="003F1727">
        <w:tc>
          <w:tcPr>
            <w:tcW w:w="4535" w:type="dxa"/>
          </w:tcPr>
          <w:p w14:paraId="1835EB99"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679C0AC5" w14:textId="77777777" w:rsidR="005924F8" w:rsidRPr="00C7244C" w:rsidRDefault="005924F8" w:rsidP="003F1727">
            <w:pPr>
              <w:pStyle w:val="TAL"/>
              <w:rPr>
                <w:snapToGrid w:val="0"/>
                <w:lang w:eastAsia="zh-CN"/>
              </w:rPr>
            </w:pPr>
          </w:p>
        </w:tc>
        <w:tc>
          <w:tcPr>
            <w:tcW w:w="1844" w:type="dxa"/>
          </w:tcPr>
          <w:p w14:paraId="68561EA0" w14:textId="77777777" w:rsidR="005924F8" w:rsidRPr="00C7244C" w:rsidRDefault="005924F8" w:rsidP="003F1727">
            <w:pPr>
              <w:pStyle w:val="TAL"/>
              <w:rPr>
                <w:snapToGrid w:val="0"/>
                <w:lang w:eastAsia="zh-CN"/>
              </w:rPr>
            </w:pPr>
          </w:p>
        </w:tc>
        <w:tc>
          <w:tcPr>
            <w:tcW w:w="1245" w:type="dxa"/>
          </w:tcPr>
          <w:p w14:paraId="4AE1D204" w14:textId="77777777" w:rsidR="005924F8" w:rsidRPr="00C7244C" w:rsidRDefault="005924F8" w:rsidP="003F1727">
            <w:pPr>
              <w:pStyle w:val="TAL"/>
              <w:rPr>
                <w:snapToGrid w:val="0"/>
              </w:rPr>
            </w:pPr>
          </w:p>
        </w:tc>
      </w:tr>
      <w:tr w:rsidR="005924F8" w:rsidRPr="00C7244C" w14:paraId="294ED2F3" w14:textId="77777777" w:rsidTr="003F1727">
        <w:tc>
          <w:tcPr>
            <w:tcW w:w="4535" w:type="dxa"/>
          </w:tcPr>
          <w:p w14:paraId="1FEEB1B6"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RCReconfig-r16</w:t>
            </w:r>
          </w:p>
        </w:tc>
        <w:tc>
          <w:tcPr>
            <w:tcW w:w="2123" w:type="dxa"/>
          </w:tcPr>
          <w:p w14:paraId="23246684" w14:textId="77777777" w:rsidR="005924F8" w:rsidRPr="00C7244C" w:rsidRDefault="005924F8" w:rsidP="003F1727">
            <w:pPr>
              <w:pStyle w:val="TAL"/>
              <w:rPr>
                <w:snapToGrid w:val="0"/>
                <w:lang w:eastAsia="zh-CN"/>
              </w:rPr>
            </w:pPr>
            <w:r w:rsidRPr="00C7244C">
              <w:rPr>
                <w:color w:val="993366"/>
              </w:rPr>
              <w:t>OCTET</w:t>
            </w:r>
            <w:r w:rsidRPr="00C7244C">
              <w:t xml:space="preserve"> </w:t>
            </w:r>
            <w:r w:rsidRPr="00C7244C">
              <w:rPr>
                <w:color w:val="993366"/>
              </w:rPr>
              <w:t>STRING</w:t>
            </w:r>
            <w:r w:rsidRPr="00C7244C">
              <w:t xml:space="preserve"> (CONTAINING RRCReconfiguration Specified in Table 4.8.1-1A with condition RBConfig_NoKeyChange)</w:t>
            </w:r>
          </w:p>
        </w:tc>
        <w:tc>
          <w:tcPr>
            <w:tcW w:w="1844" w:type="dxa"/>
          </w:tcPr>
          <w:p w14:paraId="467D8FCC" w14:textId="77777777" w:rsidR="005924F8" w:rsidRPr="00C7244C" w:rsidRDefault="005924F8" w:rsidP="003F1727">
            <w:pPr>
              <w:pStyle w:val="TAL"/>
              <w:rPr>
                <w:snapToGrid w:val="0"/>
                <w:lang w:eastAsia="zh-CN"/>
              </w:rPr>
            </w:pPr>
          </w:p>
        </w:tc>
        <w:tc>
          <w:tcPr>
            <w:tcW w:w="1245" w:type="dxa"/>
          </w:tcPr>
          <w:p w14:paraId="5A0267A4" w14:textId="77777777" w:rsidR="005924F8" w:rsidRPr="00C7244C" w:rsidRDefault="005924F8" w:rsidP="003F1727">
            <w:pPr>
              <w:pStyle w:val="TAL"/>
              <w:rPr>
                <w:snapToGrid w:val="0"/>
              </w:rPr>
            </w:pPr>
          </w:p>
        </w:tc>
      </w:tr>
      <w:tr w:rsidR="005924F8" w:rsidRPr="00C7244C" w14:paraId="20D9CFE5" w14:textId="77777777" w:rsidTr="003F1727">
        <w:tc>
          <w:tcPr>
            <w:tcW w:w="4535" w:type="dxa"/>
          </w:tcPr>
          <w:p w14:paraId="4FFF7BFC"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174445DF" w14:textId="77777777" w:rsidR="005924F8" w:rsidRPr="00C7244C" w:rsidRDefault="005924F8" w:rsidP="003F1727">
            <w:pPr>
              <w:pStyle w:val="TAL"/>
              <w:rPr>
                <w:snapToGrid w:val="0"/>
              </w:rPr>
            </w:pPr>
          </w:p>
        </w:tc>
        <w:tc>
          <w:tcPr>
            <w:tcW w:w="1844" w:type="dxa"/>
          </w:tcPr>
          <w:p w14:paraId="31392EE4" w14:textId="77777777" w:rsidR="005924F8" w:rsidRPr="00C7244C" w:rsidRDefault="005924F8" w:rsidP="003F1727">
            <w:pPr>
              <w:pStyle w:val="TAL"/>
              <w:rPr>
                <w:snapToGrid w:val="0"/>
                <w:lang w:eastAsia="zh-CN"/>
              </w:rPr>
            </w:pPr>
          </w:p>
        </w:tc>
        <w:tc>
          <w:tcPr>
            <w:tcW w:w="1245" w:type="dxa"/>
          </w:tcPr>
          <w:p w14:paraId="79C8A11D" w14:textId="77777777" w:rsidR="005924F8" w:rsidRPr="00C7244C" w:rsidRDefault="005924F8" w:rsidP="003F1727">
            <w:pPr>
              <w:pStyle w:val="TAL"/>
              <w:rPr>
                <w:snapToGrid w:val="0"/>
              </w:rPr>
            </w:pPr>
          </w:p>
        </w:tc>
      </w:tr>
      <w:tr w:rsidR="005924F8" w:rsidRPr="00C7244C" w14:paraId="7AEC2CA5" w14:textId="77777777" w:rsidTr="003F1727">
        <w:tc>
          <w:tcPr>
            <w:tcW w:w="4535" w:type="dxa"/>
          </w:tcPr>
          <w:p w14:paraId="5F094F7E"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033B83AC" w14:textId="77777777" w:rsidR="005924F8" w:rsidRPr="00C7244C" w:rsidRDefault="005924F8" w:rsidP="003F1727">
            <w:pPr>
              <w:pStyle w:val="TAL"/>
              <w:rPr>
                <w:snapToGrid w:val="0"/>
              </w:rPr>
            </w:pPr>
          </w:p>
        </w:tc>
        <w:tc>
          <w:tcPr>
            <w:tcW w:w="1844" w:type="dxa"/>
          </w:tcPr>
          <w:p w14:paraId="1D370A5E" w14:textId="77777777" w:rsidR="005924F8" w:rsidRPr="00C7244C" w:rsidRDefault="005924F8" w:rsidP="003F1727">
            <w:pPr>
              <w:pStyle w:val="TAL"/>
              <w:rPr>
                <w:snapToGrid w:val="0"/>
              </w:rPr>
            </w:pPr>
          </w:p>
        </w:tc>
        <w:tc>
          <w:tcPr>
            <w:tcW w:w="1245" w:type="dxa"/>
          </w:tcPr>
          <w:p w14:paraId="63958A6C" w14:textId="77777777" w:rsidR="005924F8" w:rsidRPr="00C7244C" w:rsidRDefault="005924F8" w:rsidP="003F1727">
            <w:pPr>
              <w:pStyle w:val="TAL"/>
              <w:rPr>
                <w:snapToGrid w:val="0"/>
              </w:rPr>
            </w:pPr>
          </w:p>
        </w:tc>
      </w:tr>
      <w:tr w:rsidR="005924F8" w:rsidRPr="00C7244C" w14:paraId="273B96D6" w14:textId="77777777" w:rsidTr="003F1727">
        <w:tc>
          <w:tcPr>
            <w:tcW w:w="4535" w:type="dxa"/>
          </w:tcPr>
          <w:p w14:paraId="5179A6DC" w14:textId="77777777" w:rsidR="005924F8" w:rsidRPr="00C7244C" w:rsidRDefault="005924F8" w:rsidP="003F1727">
            <w:pPr>
              <w:pStyle w:val="TAL"/>
            </w:pPr>
            <w:r w:rsidRPr="00C7244C">
              <w:t>}</w:t>
            </w:r>
          </w:p>
        </w:tc>
        <w:tc>
          <w:tcPr>
            <w:tcW w:w="2123" w:type="dxa"/>
          </w:tcPr>
          <w:p w14:paraId="43031592" w14:textId="77777777" w:rsidR="005924F8" w:rsidRPr="00C7244C" w:rsidRDefault="005924F8" w:rsidP="003F1727">
            <w:pPr>
              <w:pStyle w:val="TAL"/>
            </w:pPr>
          </w:p>
        </w:tc>
        <w:tc>
          <w:tcPr>
            <w:tcW w:w="1844" w:type="dxa"/>
          </w:tcPr>
          <w:p w14:paraId="685F5F19" w14:textId="77777777" w:rsidR="005924F8" w:rsidRPr="00C7244C" w:rsidRDefault="005924F8" w:rsidP="003F1727">
            <w:pPr>
              <w:pStyle w:val="TAL"/>
            </w:pPr>
          </w:p>
        </w:tc>
        <w:tc>
          <w:tcPr>
            <w:tcW w:w="1245" w:type="dxa"/>
          </w:tcPr>
          <w:p w14:paraId="2DD032DA" w14:textId="77777777" w:rsidR="005924F8" w:rsidRPr="00C7244C" w:rsidRDefault="005924F8" w:rsidP="003F1727">
            <w:pPr>
              <w:pStyle w:val="TAL"/>
            </w:pPr>
          </w:p>
        </w:tc>
      </w:tr>
    </w:tbl>
    <w:p w14:paraId="3D29746A" w14:textId="120A23C1" w:rsidR="00652DD6" w:rsidRPr="00C7244C" w:rsidRDefault="00652DD6" w:rsidP="00652DD6"/>
    <w:p w14:paraId="7A63EDE8" w14:textId="77777777" w:rsidR="00652DD6" w:rsidRPr="00C7244C" w:rsidRDefault="00652DD6" w:rsidP="00652DD6">
      <w:pPr>
        <w:pStyle w:val="H6"/>
      </w:pPr>
      <w:r w:rsidRPr="00C7244C">
        <w:t>7.3.3.2.5</w:t>
      </w:r>
      <w:r w:rsidRPr="00C7244C">
        <w:tab/>
        <w:t>Test requirements</w:t>
      </w:r>
    </w:p>
    <w:p w14:paraId="66AAD098" w14:textId="77777777" w:rsidR="00652DD6" w:rsidRPr="00C7244C" w:rsidRDefault="00652DD6" w:rsidP="00652DD6">
      <w:pPr>
        <w:rPr>
          <w:lang w:eastAsia="sv-SE"/>
        </w:rPr>
      </w:pPr>
      <w:r w:rsidRPr="00C7244C">
        <w:rPr>
          <w:lang w:eastAsia="sv-SE"/>
        </w:rPr>
        <w:t>Table 7.3.3.2.5-1 defines the primary level settings including test tolerances for all tests.</w:t>
      </w:r>
    </w:p>
    <w:p w14:paraId="4211460A" w14:textId="77777777" w:rsidR="00652DD6" w:rsidRPr="00C7244C" w:rsidRDefault="00652DD6" w:rsidP="00652DD6">
      <w:pPr>
        <w:pStyle w:val="TH"/>
      </w:pPr>
      <w:r w:rsidRPr="00C7244C">
        <w:t xml:space="preserve">Table </w:t>
      </w:r>
      <w:r w:rsidRPr="00C7244C">
        <w:rPr>
          <w:snapToGrid w:val="0"/>
        </w:rPr>
        <w:t>7.3.3.2.5-1</w:t>
      </w:r>
      <w:r w:rsidRPr="00C7244C">
        <w:t>: Cell specific test parameters for NR SA FR2-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652DD6" w:rsidRPr="00C7244C" w14:paraId="7E5891B1" w14:textId="77777777" w:rsidTr="003F172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BB8B9E9"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68C0F609" w14:textId="77777777" w:rsidR="00652DD6" w:rsidRPr="00C7244C" w:rsidRDefault="00652DD6" w:rsidP="003F1727">
            <w:pPr>
              <w:pStyle w:val="TAH"/>
            </w:pPr>
            <w:r w:rsidRPr="00C7244C">
              <w:t>Unit</w:t>
            </w:r>
          </w:p>
        </w:tc>
        <w:tc>
          <w:tcPr>
            <w:tcW w:w="2346" w:type="dxa"/>
            <w:gridSpan w:val="2"/>
            <w:tcBorders>
              <w:top w:val="single" w:sz="4" w:space="0" w:color="auto"/>
              <w:left w:val="single" w:sz="4" w:space="0" w:color="auto"/>
              <w:bottom w:val="single" w:sz="4" w:space="0" w:color="auto"/>
              <w:right w:val="single" w:sz="4" w:space="0" w:color="auto"/>
            </w:tcBorders>
          </w:tcPr>
          <w:p w14:paraId="4DABA1AB" w14:textId="77777777" w:rsidR="00652DD6" w:rsidRPr="00C7244C" w:rsidRDefault="00652DD6"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tcPr>
          <w:p w14:paraId="4C65F443" w14:textId="77777777" w:rsidR="00652DD6" w:rsidRPr="00C7244C" w:rsidRDefault="00652DD6" w:rsidP="003F1727">
            <w:pPr>
              <w:pStyle w:val="TAH"/>
            </w:pPr>
            <w:r w:rsidRPr="00C7244C">
              <w:t>Cell 2</w:t>
            </w:r>
          </w:p>
        </w:tc>
      </w:tr>
      <w:tr w:rsidR="00652DD6" w:rsidRPr="00C7244C" w14:paraId="051FD379" w14:textId="77777777" w:rsidTr="003F172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26DA2DF6"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1B21F72F" w14:textId="77777777" w:rsidR="00652DD6" w:rsidRPr="00C7244C" w:rsidRDefault="00652DD6" w:rsidP="003F1727">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hideMark/>
          </w:tcPr>
          <w:p w14:paraId="01147E20" w14:textId="77777777" w:rsidR="00652DD6" w:rsidRPr="00C7244C" w:rsidRDefault="00652DD6"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tcPr>
          <w:p w14:paraId="0A374002" w14:textId="77777777" w:rsidR="00652DD6" w:rsidRPr="00C7244C" w:rsidRDefault="00652DD6"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tcPr>
          <w:p w14:paraId="049F50EB" w14:textId="77777777" w:rsidR="00652DD6" w:rsidRPr="00C7244C" w:rsidRDefault="00652DD6"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tcPr>
          <w:p w14:paraId="6EEFEB39" w14:textId="77777777" w:rsidR="00652DD6" w:rsidRPr="00C7244C" w:rsidRDefault="00652DD6" w:rsidP="003F1727">
            <w:pPr>
              <w:pStyle w:val="TAH"/>
            </w:pPr>
            <w:r w:rsidRPr="00C7244C">
              <w:t>T2</w:t>
            </w:r>
          </w:p>
        </w:tc>
      </w:tr>
      <w:tr w:rsidR="00652DD6" w:rsidRPr="00C7244C" w14:paraId="00BCA2C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007817"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7A0BC77E" w14:textId="77777777" w:rsidR="00652DD6" w:rsidRPr="00C7244C" w:rsidRDefault="00652DD6"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30F1355E" w14:textId="77777777" w:rsidR="00652DD6" w:rsidRPr="00C7244C" w:rsidRDefault="00652DD6" w:rsidP="003F1727">
            <w:pPr>
              <w:pStyle w:val="TAC"/>
              <w:rPr>
                <w:b/>
              </w:rPr>
            </w:pPr>
            <w:r w:rsidRPr="00C7244C">
              <w:t>1</w:t>
            </w:r>
          </w:p>
        </w:tc>
        <w:tc>
          <w:tcPr>
            <w:tcW w:w="2309" w:type="dxa"/>
            <w:gridSpan w:val="2"/>
            <w:tcBorders>
              <w:top w:val="single" w:sz="4" w:space="0" w:color="auto"/>
              <w:left w:val="single" w:sz="4" w:space="0" w:color="auto"/>
              <w:bottom w:val="single" w:sz="4" w:space="0" w:color="auto"/>
              <w:right w:val="single" w:sz="4" w:space="0" w:color="auto"/>
            </w:tcBorders>
          </w:tcPr>
          <w:p w14:paraId="30993615" w14:textId="77777777" w:rsidR="00652DD6" w:rsidRPr="00C7244C" w:rsidRDefault="00652DD6" w:rsidP="003F1727">
            <w:pPr>
              <w:pStyle w:val="TAC"/>
              <w:rPr>
                <w:b/>
              </w:rPr>
            </w:pPr>
            <w:r w:rsidRPr="00C7244C">
              <w:t>2</w:t>
            </w:r>
          </w:p>
        </w:tc>
      </w:tr>
      <w:tr w:rsidR="00652DD6" w:rsidRPr="00C7244C" w14:paraId="20FFAD1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FBDED15" w14:textId="77777777" w:rsidR="00652DD6" w:rsidRPr="00C7244C" w:rsidRDefault="00652DD6" w:rsidP="003F1727">
            <w:pPr>
              <w:pStyle w:val="TAL"/>
            </w:pPr>
            <w:r w:rsidRPr="00C7244C">
              <w:t>AoA setup</w:t>
            </w:r>
          </w:p>
        </w:tc>
        <w:tc>
          <w:tcPr>
            <w:tcW w:w="1134" w:type="dxa"/>
            <w:tcBorders>
              <w:top w:val="single" w:sz="4" w:space="0" w:color="auto"/>
              <w:left w:val="single" w:sz="4" w:space="0" w:color="auto"/>
              <w:bottom w:val="single" w:sz="4" w:space="0" w:color="auto"/>
              <w:right w:val="single" w:sz="4" w:space="0" w:color="auto"/>
            </w:tcBorders>
          </w:tcPr>
          <w:p w14:paraId="143D2655"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08F458CF" w14:textId="24C28F93" w:rsidR="00652DD6" w:rsidRPr="00C7244C" w:rsidRDefault="00652DD6" w:rsidP="003F1727">
            <w:pPr>
              <w:pStyle w:val="TAC"/>
            </w:pPr>
            <w:r w:rsidRPr="00C7244C">
              <w:rPr>
                <w:rFonts w:cs="Arial"/>
              </w:rPr>
              <w:t xml:space="preserve">Setup 1 as defined in </w:t>
            </w:r>
            <w:r w:rsidR="00FA58DA" w:rsidRPr="00C7244C">
              <w:rPr>
                <w:rFonts w:cs="v4.2.0"/>
                <w:lang w:eastAsia="zh-CN"/>
              </w:rPr>
              <w:t>A.9</w:t>
            </w:r>
          </w:p>
        </w:tc>
      </w:tr>
      <w:tr w:rsidR="00652DD6" w:rsidRPr="00C7244C" w14:paraId="5720C539"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B9FB4BB" w14:textId="77777777" w:rsidR="00652DD6" w:rsidRPr="00C7244C" w:rsidRDefault="00652DD6" w:rsidP="003F1727">
            <w:pPr>
              <w:pStyle w:val="TAL"/>
            </w:pPr>
            <w:r w:rsidRPr="00C7244C">
              <w:t>Assumption for UE beams</w:t>
            </w:r>
            <w:r w:rsidRPr="00C7244C">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08E522F5"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597ACD3F" w14:textId="77777777" w:rsidR="00652DD6" w:rsidRPr="00C7244C" w:rsidRDefault="00652DD6" w:rsidP="003F1727">
            <w:pPr>
              <w:pStyle w:val="TAC"/>
            </w:pPr>
            <w:r w:rsidRPr="00C7244C">
              <w:rPr>
                <w:rFonts w:cs="Arial"/>
              </w:rPr>
              <w:t>Rough</w:t>
            </w:r>
          </w:p>
        </w:tc>
      </w:tr>
      <w:tr w:rsidR="00652DD6" w:rsidRPr="00C7244C" w14:paraId="39A4C2E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1F3B05A8" w14:textId="77777777" w:rsidR="00652DD6" w:rsidRPr="00C7244C" w:rsidRDefault="00652DD6"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3654D1BA"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EFEA249" w14:textId="77777777" w:rsidR="00652DD6" w:rsidRPr="00C7244C" w:rsidRDefault="00652DD6" w:rsidP="003F1727">
            <w:pPr>
              <w:pStyle w:val="TAC"/>
            </w:pPr>
            <w:r w:rsidRPr="00C7244C">
              <w:t>TDD</w:t>
            </w:r>
          </w:p>
        </w:tc>
      </w:tr>
      <w:tr w:rsidR="00652DD6" w:rsidRPr="00C7244C" w14:paraId="5B031C0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0D6FA68" w14:textId="77777777" w:rsidR="00652DD6" w:rsidRPr="00C7244C" w:rsidRDefault="00652DD6"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5251285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0E868E05" w14:textId="77777777" w:rsidR="00652DD6" w:rsidRPr="00C7244C" w:rsidRDefault="00652DD6" w:rsidP="003F1727">
            <w:pPr>
              <w:pStyle w:val="TAC"/>
            </w:pPr>
            <w:r w:rsidRPr="00C7244C">
              <w:t>TDDConf.3.1</w:t>
            </w:r>
          </w:p>
        </w:tc>
      </w:tr>
      <w:tr w:rsidR="00652DD6" w:rsidRPr="00C7244C" w14:paraId="767E642D"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156F397" w14:textId="77777777" w:rsidR="00652DD6" w:rsidRPr="00C7244C" w:rsidRDefault="00652DD6" w:rsidP="003F1727">
            <w:pPr>
              <w:pStyle w:val="TAL"/>
            </w:pPr>
            <w:r w:rsidRPr="00C7244C">
              <w:t>BW</w:t>
            </w:r>
            <w:r w:rsidRPr="00C7244C">
              <w:rPr>
                <w:vertAlign w:val="subscript"/>
              </w:rPr>
              <w:t>channel</w:t>
            </w:r>
          </w:p>
        </w:tc>
        <w:tc>
          <w:tcPr>
            <w:tcW w:w="1134" w:type="dxa"/>
            <w:tcBorders>
              <w:top w:val="single" w:sz="4" w:space="0" w:color="auto"/>
              <w:left w:val="single" w:sz="4" w:space="0" w:color="auto"/>
              <w:right w:val="single" w:sz="4" w:space="0" w:color="auto"/>
            </w:tcBorders>
          </w:tcPr>
          <w:p w14:paraId="1FCBA06E" w14:textId="77777777" w:rsidR="00652DD6" w:rsidRPr="00C7244C" w:rsidRDefault="00652DD6" w:rsidP="003F1727">
            <w:pPr>
              <w:pStyle w:val="TAC"/>
            </w:pPr>
            <w:r w:rsidRPr="00C7244C">
              <w:t>MHz</w:t>
            </w:r>
          </w:p>
        </w:tc>
        <w:tc>
          <w:tcPr>
            <w:tcW w:w="4655" w:type="dxa"/>
            <w:gridSpan w:val="4"/>
            <w:tcBorders>
              <w:top w:val="single" w:sz="4" w:space="0" w:color="auto"/>
              <w:left w:val="single" w:sz="4" w:space="0" w:color="auto"/>
              <w:right w:val="single" w:sz="4" w:space="0" w:color="auto"/>
            </w:tcBorders>
          </w:tcPr>
          <w:p w14:paraId="61D654C1"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55964E0C" w14:textId="77777777" w:rsidTr="003F1727">
        <w:trPr>
          <w:trHeight w:val="187"/>
          <w:jc w:val="center"/>
        </w:trPr>
        <w:tc>
          <w:tcPr>
            <w:tcW w:w="3805" w:type="dxa"/>
            <w:gridSpan w:val="3"/>
            <w:tcBorders>
              <w:left w:val="single" w:sz="4" w:space="0" w:color="auto"/>
              <w:right w:val="single" w:sz="4" w:space="0" w:color="auto"/>
            </w:tcBorders>
          </w:tcPr>
          <w:p w14:paraId="69D5FA0C" w14:textId="77777777" w:rsidR="00652DD6" w:rsidRPr="00C7244C" w:rsidRDefault="00652DD6" w:rsidP="003F1727">
            <w:pPr>
              <w:pStyle w:val="TAL"/>
            </w:pPr>
            <w:r w:rsidRPr="00C7244C">
              <w:t>BWP BW</w:t>
            </w:r>
          </w:p>
        </w:tc>
        <w:tc>
          <w:tcPr>
            <w:tcW w:w="1134" w:type="dxa"/>
            <w:tcBorders>
              <w:left w:val="single" w:sz="4" w:space="0" w:color="auto"/>
              <w:right w:val="single" w:sz="4" w:space="0" w:color="auto"/>
            </w:tcBorders>
          </w:tcPr>
          <w:p w14:paraId="50E6872F" w14:textId="77777777" w:rsidR="00652DD6" w:rsidRPr="00C7244C" w:rsidRDefault="00652DD6" w:rsidP="003F1727">
            <w:pPr>
              <w:pStyle w:val="TAC"/>
            </w:pPr>
            <w:r w:rsidRPr="00C7244C">
              <w:t>MHz</w:t>
            </w:r>
          </w:p>
        </w:tc>
        <w:tc>
          <w:tcPr>
            <w:tcW w:w="4655" w:type="dxa"/>
            <w:gridSpan w:val="4"/>
            <w:tcBorders>
              <w:left w:val="single" w:sz="4" w:space="0" w:color="auto"/>
              <w:right w:val="single" w:sz="4" w:space="0" w:color="auto"/>
            </w:tcBorders>
          </w:tcPr>
          <w:p w14:paraId="36DCF456" w14:textId="77777777" w:rsidR="00652DD6" w:rsidRPr="00C7244C" w:rsidRDefault="00652DD6" w:rsidP="003F1727">
            <w:pPr>
              <w:pStyle w:val="TAC"/>
              <w:rPr>
                <w:szCs w:val="18"/>
              </w:rPr>
            </w:pPr>
            <w:r w:rsidRPr="00C7244C">
              <w:rPr>
                <w:szCs w:val="18"/>
              </w:rPr>
              <w:t>100: N</w:t>
            </w:r>
            <w:r w:rsidRPr="00C7244C">
              <w:rPr>
                <w:szCs w:val="18"/>
                <w:vertAlign w:val="subscript"/>
              </w:rPr>
              <w:t>RB,c</w:t>
            </w:r>
            <w:r w:rsidRPr="00C7244C">
              <w:rPr>
                <w:szCs w:val="18"/>
              </w:rPr>
              <w:t xml:space="preserve"> = 66</w:t>
            </w:r>
          </w:p>
        </w:tc>
      </w:tr>
      <w:tr w:rsidR="00652DD6" w:rsidRPr="00C7244C" w14:paraId="12B36B33"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023D1527" w14:textId="77777777" w:rsidR="00652DD6" w:rsidRPr="00C7244C" w:rsidRDefault="00652DD6"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7C613721" w14:textId="77777777" w:rsidR="00652DD6" w:rsidRPr="00C7244C" w:rsidRDefault="00652DD6" w:rsidP="003F1727">
            <w:pPr>
              <w:pStyle w:val="TAC"/>
            </w:pPr>
            <w:r w:rsidRPr="00C7244C">
              <w:t>ms</w:t>
            </w:r>
          </w:p>
        </w:tc>
        <w:tc>
          <w:tcPr>
            <w:tcW w:w="4655" w:type="dxa"/>
            <w:gridSpan w:val="4"/>
            <w:tcBorders>
              <w:left w:val="single" w:sz="4" w:space="0" w:color="auto"/>
              <w:bottom w:val="single" w:sz="4" w:space="0" w:color="auto"/>
              <w:right w:val="single" w:sz="4" w:space="0" w:color="auto"/>
            </w:tcBorders>
          </w:tcPr>
          <w:p w14:paraId="388CF583" w14:textId="77777777" w:rsidR="00652DD6" w:rsidRPr="00C7244C" w:rsidRDefault="00652DD6" w:rsidP="003F1727">
            <w:pPr>
              <w:pStyle w:val="TAC"/>
            </w:pPr>
            <w:r w:rsidRPr="00C7244C">
              <w:t>Not Applicable</w:t>
            </w:r>
          </w:p>
        </w:tc>
      </w:tr>
      <w:tr w:rsidR="00652DD6" w:rsidRPr="00C7244C" w14:paraId="3C2BA7C9"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08243762" w14:textId="77777777" w:rsidR="00652DD6" w:rsidRPr="00C7244C" w:rsidRDefault="00652DD6" w:rsidP="003F1727">
            <w:pPr>
              <w:pStyle w:val="TAL"/>
            </w:pPr>
            <w:r w:rsidRPr="00C7244C">
              <w:t>Gap pattern ID</w:t>
            </w:r>
          </w:p>
        </w:tc>
        <w:tc>
          <w:tcPr>
            <w:tcW w:w="1134" w:type="dxa"/>
            <w:tcBorders>
              <w:left w:val="single" w:sz="4" w:space="0" w:color="auto"/>
              <w:bottom w:val="single" w:sz="4" w:space="0" w:color="auto"/>
              <w:right w:val="single" w:sz="4" w:space="0" w:color="auto"/>
            </w:tcBorders>
          </w:tcPr>
          <w:p w14:paraId="706D5263" w14:textId="77777777" w:rsidR="00652DD6" w:rsidRPr="00C7244C" w:rsidRDefault="00652DD6" w:rsidP="003F1727">
            <w:pPr>
              <w:pStyle w:val="TAC"/>
            </w:pPr>
          </w:p>
        </w:tc>
        <w:tc>
          <w:tcPr>
            <w:tcW w:w="4655" w:type="dxa"/>
            <w:gridSpan w:val="4"/>
            <w:tcBorders>
              <w:left w:val="single" w:sz="4" w:space="0" w:color="auto"/>
              <w:bottom w:val="single" w:sz="4" w:space="0" w:color="auto"/>
              <w:right w:val="single" w:sz="4" w:space="0" w:color="auto"/>
            </w:tcBorders>
          </w:tcPr>
          <w:p w14:paraId="2CFE8B1D" w14:textId="77777777" w:rsidR="00652DD6" w:rsidRPr="00C7244C" w:rsidRDefault="00652DD6" w:rsidP="003F1727">
            <w:pPr>
              <w:pStyle w:val="TAC"/>
            </w:pPr>
            <w:r w:rsidRPr="00C7244C">
              <w:t>gp0</w:t>
            </w:r>
          </w:p>
        </w:tc>
      </w:tr>
      <w:tr w:rsidR="00652DD6" w:rsidRPr="00C7244C" w14:paraId="5FF4EEB6" w14:textId="77777777" w:rsidTr="003F1727">
        <w:trPr>
          <w:trHeight w:val="187"/>
          <w:jc w:val="center"/>
        </w:trPr>
        <w:tc>
          <w:tcPr>
            <w:tcW w:w="3805" w:type="dxa"/>
            <w:gridSpan w:val="3"/>
            <w:tcBorders>
              <w:top w:val="single" w:sz="4" w:space="0" w:color="auto"/>
              <w:left w:val="single" w:sz="4" w:space="0" w:color="auto"/>
              <w:right w:val="single" w:sz="4" w:space="0" w:color="auto"/>
            </w:tcBorders>
            <w:hideMark/>
          </w:tcPr>
          <w:p w14:paraId="71D09219" w14:textId="77777777" w:rsidR="00652DD6" w:rsidRPr="00C7244C" w:rsidRDefault="00652DD6"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6981BF3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31929899" w14:textId="77777777" w:rsidR="00652DD6" w:rsidRPr="00C7244C" w:rsidRDefault="00652DD6" w:rsidP="003F1727">
            <w:pPr>
              <w:pStyle w:val="TAC"/>
            </w:pPr>
            <w:r w:rsidRPr="00C7244C">
              <w:rPr>
                <w:sz w:val="16"/>
              </w:rPr>
              <w:t>SR3.1 TDD</w:t>
            </w:r>
          </w:p>
        </w:tc>
      </w:tr>
      <w:tr w:rsidR="00652DD6" w:rsidRPr="00C7244C" w14:paraId="0781AE9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276A0BF" w14:textId="77777777" w:rsidR="00652DD6" w:rsidRPr="00C7244C" w:rsidRDefault="00652DD6" w:rsidP="003F1727">
            <w:pPr>
              <w:pStyle w:val="TAL"/>
            </w:pPr>
            <w:r w:rsidRPr="00C7244C">
              <w:rPr>
                <w:rFonts w:cs="v5.0.0"/>
              </w:rPr>
              <w:t>CORESET Reference Channel</w:t>
            </w:r>
          </w:p>
        </w:tc>
        <w:tc>
          <w:tcPr>
            <w:tcW w:w="1134" w:type="dxa"/>
            <w:tcBorders>
              <w:top w:val="single" w:sz="4" w:space="0" w:color="auto"/>
              <w:left w:val="single" w:sz="4" w:space="0" w:color="auto"/>
              <w:right w:val="single" w:sz="4" w:space="0" w:color="auto"/>
            </w:tcBorders>
          </w:tcPr>
          <w:p w14:paraId="2C01970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540CBB7E" w14:textId="77777777" w:rsidR="00652DD6" w:rsidRPr="00C7244C" w:rsidRDefault="00652DD6" w:rsidP="003F1727">
            <w:pPr>
              <w:pStyle w:val="TAC"/>
            </w:pPr>
            <w:r w:rsidRPr="00C7244C">
              <w:rPr>
                <w:sz w:val="16"/>
              </w:rPr>
              <w:t>CR3.1 TDD</w:t>
            </w:r>
          </w:p>
        </w:tc>
      </w:tr>
      <w:tr w:rsidR="00652DD6" w:rsidRPr="00C7244C" w14:paraId="26425A6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51373DB"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2650575A"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hideMark/>
          </w:tcPr>
          <w:p w14:paraId="7333D369" w14:textId="77777777" w:rsidR="00652DD6" w:rsidRPr="00C7244C" w:rsidRDefault="00652DD6" w:rsidP="003F1727">
            <w:pPr>
              <w:pStyle w:val="TAC"/>
            </w:pPr>
            <w:r w:rsidRPr="00C7244C">
              <w:rPr>
                <w:snapToGrid w:val="0"/>
              </w:rPr>
              <w:t>OCNG pattern 1</w:t>
            </w:r>
          </w:p>
        </w:tc>
      </w:tr>
      <w:tr w:rsidR="00652DD6" w:rsidRPr="00C7244C" w14:paraId="6D5C1C8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A940E64" w14:textId="77777777" w:rsidR="00652DD6" w:rsidRPr="00C7244C" w:rsidRDefault="00652DD6"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CF909C3"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78F86C35" w14:textId="77777777" w:rsidR="00652DD6" w:rsidRPr="00C7244C" w:rsidRDefault="00652DD6" w:rsidP="003F1727">
            <w:pPr>
              <w:pStyle w:val="TAC"/>
              <w:rPr>
                <w:snapToGrid w:val="0"/>
              </w:rPr>
            </w:pPr>
            <w:r w:rsidRPr="00C7244C">
              <w:rPr>
                <w:snapToGrid w:val="0"/>
                <w:lang w:eastAsia="zh-CN"/>
              </w:rPr>
              <w:t>SMTC pattern 1</w:t>
            </w:r>
          </w:p>
        </w:tc>
      </w:tr>
      <w:tr w:rsidR="00652DD6" w:rsidRPr="00C7244C" w14:paraId="77942DEB"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1BF107C" w14:textId="77777777" w:rsidR="00652DD6" w:rsidRPr="00C7244C" w:rsidRDefault="00652DD6"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19E80365"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74D702D2" w14:textId="77777777" w:rsidR="00652DD6" w:rsidRPr="00C7244C" w:rsidRDefault="00652DD6" w:rsidP="003F1727">
            <w:pPr>
              <w:pStyle w:val="TAC"/>
            </w:pPr>
            <w:r w:rsidRPr="00C7244C">
              <w:rPr>
                <w:lang w:eastAsia="zh-CN"/>
              </w:rPr>
              <w:t>SSB</w:t>
            </w:r>
            <w:r w:rsidRPr="00C7244C">
              <w:t>.1 FR2</w:t>
            </w:r>
          </w:p>
        </w:tc>
      </w:tr>
      <w:tr w:rsidR="00652DD6" w:rsidRPr="00C7244C" w14:paraId="1FEDF281"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AB2857D" w14:textId="77777777" w:rsidR="00652DD6" w:rsidRPr="00C7244C" w:rsidRDefault="00652DD6"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7DB7BC49" w14:textId="77777777" w:rsidR="00652DD6" w:rsidRPr="00C7244C" w:rsidRDefault="00652DD6" w:rsidP="003F1727">
            <w:pPr>
              <w:pStyle w:val="TAC"/>
            </w:pPr>
            <w:r w:rsidRPr="00C7244C">
              <w:t>kHz</w:t>
            </w:r>
          </w:p>
        </w:tc>
        <w:tc>
          <w:tcPr>
            <w:tcW w:w="4655" w:type="dxa"/>
            <w:gridSpan w:val="4"/>
            <w:tcBorders>
              <w:top w:val="single" w:sz="4" w:space="0" w:color="auto"/>
              <w:left w:val="single" w:sz="4" w:space="0" w:color="auto"/>
              <w:right w:val="single" w:sz="4" w:space="0" w:color="auto"/>
            </w:tcBorders>
          </w:tcPr>
          <w:p w14:paraId="0CBF3F59" w14:textId="77777777" w:rsidR="00652DD6" w:rsidRPr="00C7244C" w:rsidRDefault="00652DD6" w:rsidP="003F1727">
            <w:pPr>
              <w:pStyle w:val="TAC"/>
            </w:pPr>
            <w:r w:rsidRPr="00C7244C">
              <w:t>120 kHz</w:t>
            </w:r>
          </w:p>
        </w:tc>
      </w:tr>
      <w:tr w:rsidR="00652DD6" w:rsidRPr="00C7244C" w14:paraId="4CF9DCBD"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67D090C" w14:textId="77777777" w:rsidR="00652DD6" w:rsidRPr="00C7244C" w:rsidRDefault="00652DD6"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05D0BE18" w14:textId="77777777" w:rsidR="00652DD6" w:rsidRPr="00C7244C" w:rsidRDefault="00652DD6" w:rsidP="003F1727">
            <w:pPr>
              <w:pStyle w:val="TAC"/>
            </w:pPr>
            <w:r w:rsidRPr="00C7244C">
              <w:t>kHz</w:t>
            </w:r>
          </w:p>
        </w:tc>
        <w:tc>
          <w:tcPr>
            <w:tcW w:w="4655" w:type="dxa"/>
            <w:gridSpan w:val="4"/>
            <w:tcBorders>
              <w:top w:val="single" w:sz="4" w:space="0" w:color="auto"/>
              <w:left w:val="single" w:sz="4" w:space="0" w:color="auto"/>
              <w:right w:val="single" w:sz="4" w:space="0" w:color="auto"/>
            </w:tcBorders>
          </w:tcPr>
          <w:p w14:paraId="3419630E" w14:textId="77777777" w:rsidR="00652DD6" w:rsidRPr="00C7244C" w:rsidRDefault="00652DD6" w:rsidP="003F1727">
            <w:pPr>
              <w:pStyle w:val="TAC"/>
            </w:pPr>
            <w:r w:rsidRPr="00C7244C">
              <w:t>120 kHz</w:t>
            </w:r>
          </w:p>
        </w:tc>
      </w:tr>
      <w:tr w:rsidR="00652DD6" w:rsidRPr="00C7244C" w14:paraId="6306933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8961188" w14:textId="77777777" w:rsidR="00652DD6" w:rsidRPr="00C7244C" w:rsidRDefault="00652DD6"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202B6434"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3BAFD18B" w14:textId="77777777" w:rsidR="00652DD6" w:rsidRPr="00C7244C" w:rsidRDefault="00652DD6" w:rsidP="003F1727">
            <w:pPr>
              <w:pStyle w:val="TAC"/>
            </w:pPr>
            <w:r w:rsidRPr="00C7244C">
              <w:rPr>
                <w:lang w:eastAsia="zh-CN"/>
              </w:rPr>
              <w:t>FR2 PRACH configuration 1</w:t>
            </w:r>
          </w:p>
        </w:tc>
      </w:tr>
      <w:tr w:rsidR="00652DD6" w:rsidRPr="00C7244C" w14:paraId="7B1DDE0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E4B91E2" w14:textId="77777777" w:rsidR="00652DD6" w:rsidRPr="00C7244C" w:rsidRDefault="00652DD6"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0428553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1A599E62" w14:textId="77777777" w:rsidR="00652DD6" w:rsidRPr="00C7244C" w:rsidRDefault="00652DD6" w:rsidP="003F1727">
            <w:pPr>
              <w:pStyle w:val="TAC"/>
            </w:pPr>
            <w:r w:rsidRPr="00C7244C">
              <w:rPr>
                <w:szCs w:val="18"/>
              </w:rPr>
              <w:t>TRS.2.1 TDD</w:t>
            </w:r>
          </w:p>
        </w:tc>
      </w:tr>
      <w:tr w:rsidR="00652DD6" w:rsidRPr="00C7244C" w14:paraId="4884E72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3DCB1BA" w14:textId="77777777" w:rsidR="00652DD6" w:rsidRPr="00C7244C" w:rsidRDefault="00652DD6" w:rsidP="003F1727">
            <w:pPr>
              <w:pStyle w:val="TAL"/>
            </w:pPr>
            <w:r w:rsidRPr="00C7244C">
              <w:t>TCI configuration</w:t>
            </w:r>
          </w:p>
        </w:tc>
        <w:tc>
          <w:tcPr>
            <w:tcW w:w="1134" w:type="dxa"/>
            <w:tcBorders>
              <w:top w:val="single" w:sz="4" w:space="0" w:color="auto"/>
              <w:left w:val="single" w:sz="4" w:space="0" w:color="auto"/>
              <w:right w:val="single" w:sz="4" w:space="0" w:color="auto"/>
            </w:tcBorders>
          </w:tcPr>
          <w:p w14:paraId="049B031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49D34182" w14:textId="77777777" w:rsidR="00652DD6" w:rsidRPr="00C7244C" w:rsidRDefault="00652DD6" w:rsidP="003F1727">
            <w:pPr>
              <w:pStyle w:val="TAC"/>
            </w:pPr>
            <w:r w:rsidRPr="00C7244C">
              <w:t>CSI-RS.Config.0</w:t>
            </w:r>
          </w:p>
        </w:tc>
      </w:tr>
      <w:tr w:rsidR="00652DD6" w:rsidRPr="00C7244C" w14:paraId="30762225" w14:textId="77777777" w:rsidTr="003F172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DA39ABB" w14:textId="77777777" w:rsidR="00652DD6" w:rsidRPr="00C7244C" w:rsidRDefault="00652DD6"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7873C52E" w14:textId="77777777" w:rsidR="00652DD6" w:rsidRPr="00C7244C" w:rsidRDefault="00652DD6"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0C608055"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D27F1DA" w14:textId="77777777" w:rsidR="00652DD6" w:rsidRPr="00C7244C" w:rsidRDefault="00652DD6" w:rsidP="003F1727">
            <w:pPr>
              <w:pStyle w:val="TAC"/>
            </w:pPr>
            <w:r w:rsidRPr="00C7244C">
              <w:rPr>
                <w:rFonts w:cs="v3.7.0"/>
              </w:rPr>
              <w:t>DLBWP.0.1</w:t>
            </w:r>
          </w:p>
        </w:tc>
      </w:tr>
      <w:tr w:rsidR="00652DD6" w:rsidRPr="00C7244C" w14:paraId="562B22F5"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F08B949"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4CB9092C" w14:textId="77777777" w:rsidR="00652DD6" w:rsidRPr="00C7244C" w:rsidRDefault="00652DD6"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71A1CD2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74827C8" w14:textId="77777777" w:rsidR="00652DD6" w:rsidRPr="00C7244C" w:rsidRDefault="00652DD6" w:rsidP="003F1727">
            <w:pPr>
              <w:pStyle w:val="TAC"/>
            </w:pPr>
            <w:r w:rsidRPr="00C7244C">
              <w:rPr>
                <w:rFonts w:cs="v3.7.0"/>
              </w:rPr>
              <w:t>DLBWP.1.1</w:t>
            </w:r>
          </w:p>
        </w:tc>
      </w:tr>
      <w:tr w:rsidR="00652DD6" w:rsidRPr="00C7244C" w14:paraId="285E94E0"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FE90225"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390429EC" w14:textId="77777777" w:rsidR="00652DD6" w:rsidRPr="00C7244C" w:rsidRDefault="00652DD6"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6FC90C7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0EF000E2" w14:textId="77777777" w:rsidR="00652DD6" w:rsidRPr="00C7244C" w:rsidRDefault="00652DD6" w:rsidP="003F1727">
            <w:pPr>
              <w:pStyle w:val="TAC"/>
            </w:pPr>
            <w:r w:rsidRPr="00C7244C">
              <w:rPr>
                <w:rFonts w:cs="v3.7.0"/>
              </w:rPr>
              <w:t>ULBWP.0.1</w:t>
            </w:r>
          </w:p>
        </w:tc>
      </w:tr>
      <w:tr w:rsidR="00652DD6" w:rsidRPr="00C7244C" w14:paraId="27FCEAFB" w14:textId="77777777" w:rsidTr="003F1727">
        <w:trPr>
          <w:trHeight w:val="187"/>
          <w:jc w:val="center"/>
        </w:trPr>
        <w:tc>
          <w:tcPr>
            <w:tcW w:w="1902" w:type="dxa"/>
            <w:gridSpan w:val="2"/>
            <w:tcBorders>
              <w:top w:val="nil"/>
              <w:left w:val="single" w:sz="4" w:space="0" w:color="auto"/>
              <w:right w:val="single" w:sz="4" w:space="0" w:color="auto"/>
            </w:tcBorders>
            <w:shd w:val="clear" w:color="auto" w:fill="auto"/>
          </w:tcPr>
          <w:p w14:paraId="4F8226BF"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4F155144" w14:textId="77777777" w:rsidR="00652DD6" w:rsidRPr="00C7244C" w:rsidRDefault="00652DD6" w:rsidP="003F1727">
            <w:pPr>
              <w:pStyle w:val="TAL"/>
            </w:pPr>
            <w:r w:rsidRPr="00C7244C">
              <w:t>Dedicated UL BWP</w:t>
            </w:r>
          </w:p>
        </w:tc>
        <w:tc>
          <w:tcPr>
            <w:tcW w:w="1134" w:type="dxa"/>
            <w:tcBorders>
              <w:top w:val="single" w:sz="4" w:space="0" w:color="auto"/>
              <w:left w:val="single" w:sz="4" w:space="0" w:color="auto"/>
              <w:bottom w:val="single" w:sz="4" w:space="0" w:color="auto"/>
              <w:right w:val="single" w:sz="4" w:space="0" w:color="auto"/>
            </w:tcBorders>
          </w:tcPr>
          <w:p w14:paraId="7FDB7C69"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2240B8C4" w14:textId="77777777" w:rsidR="00652DD6" w:rsidRPr="00C7244C" w:rsidRDefault="00652DD6" w:rsidP="003F1727">
            <w:pPr>
              <w:pStyle w:val="TAC"/>
            </w:pPr>
            <w:r w:rsidRPr="00C7244C">
              <w:rPr>
                <w:rFonts w:cs="v3.7.0"/>
              </w:rPr>
              <w:t>ULBWP.1.1</w:t>
            </w:r>
          </w:p>
        </w:tc>
      </w:tr>
      <w:tr w:rsidR="00652DD6" w:rsidRPr="00C7244C" w14:paraId="70B60BB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CCF665E" w14:textId="77777777" w:rsidR="00652DD6" w:rsidRPr="00C7244C" w:rsidRDefault="00652DD6" w:rsidP="003F1727">
            <w:pPr>
              <w:pStyle w:val="TAL"/>
            </w:pPr>
            <w:r w:rsidRPr="00C7244C">
              <w:rPr>
                <w:szCs w:val="16"/>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B96ED0E" w14:textId="77777777" w:rsidR="00652DD6" w:rsidRPr="00C7244C" w:rsidRDefault="00652DD6" w:rsidP="003F1727">
            <w:pPr>
              <w:pStyle w:val="TAC"/>
            </w:pPr>
            <w:r w:rsidRPr="00C7244C">
              <w:rPr>
                <w:sz w:val="16"/>
                <w:szCs w:val="16"/>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581101CF" w14:textId="77777777" w:rsidR="00652DD6" w:rsidRPr="00C7244C" w:rsidRDefault="00652DD6" w:rsidP="003F1727">
            <w:pPr>
              <w:pStyle w:val="TAC"/>
            </w:pPr>
            <w:r w:rsidRPr="00C7244C">
              <w:rPr>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F7F463B" w14:textId="77777777" w:rsidR="00652DD6" w:rsidRPr="00C7244C" w:rsidRDefault="00652DD6" w:rsidP="003F1727">
            <w:pPr>
              <w:pStyle w:val="TAC"/>
            </w:pPr>
            <w:r w:rsidRPr="00C7244C">
              <w:t>0</w:t>
            </w:r>
          </w:p>
        </w:tc>
      </w:tr>
      <w:tr w:rsidR="00652DD6" w:rsidRPr="00C7244C" w14:paraId="2F8C6A6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C53DC" w14:textId="77777777" w:rsidR="00652DD6" w:rsidRPr="00C7244C" w:rsidRDefault="00652DD6" w:rsidP="003F1727">
            <w:pPr>
              <w:pStyle w:val="TAL"/>
            </w:pPr>
            <w:r w:rsidRPr="00C7244C">
              <w:rPr>
                <w:szCs w:val="16"/>
              </w:rPr>
              <w:t>EPRE ratio of PBCH DMRS to SSS</w:t>
            </w:r>
          </w:p>
        </w:tc>
        <w:tc>
          <w:tcPr>
            <w:tcW w:w="1134" w:type="dxa"/>
            <w:tcBorders>
              <w:top w:val="nil"/>
              <w:left w:val="single" w:sz="4" w:space="0" w:color="auto"/>
              <w:bottom w:val="nil"/>
              <w:right w:val="single" w:sz="4" w:space="0" w:color="auto"/>
            </w:tcBorders>
            <w:shd w:val="clear" w:color="auto" w:fill="auto"/>
          </w:tcPr>
          <w:p w14:paraId="0F59D373"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0411A2EC"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33A3D76E" w14:textId="77777777" w:rsidR="00652DD6" w:rsidRPr="00C7244C" w:rsidRDefault="00652DD6" w:rsidP="003F1727">
            <w:pPr>
              <w:pStyle w:val="TAC"/>
            </w:pPr>
          </w:p>
        </w:tc>
      </w:tr>
      <w:tr w:rsidR="00652DD6" w:rsidRPr="00C7244C" w14:paraId="3398B7E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DBE523" w14:textId="77777777" w:rsidR="00652DD6" w:rsidRPr="00C7244C" w:rsidRDefault="00652DD6" w:rsidP="003F1727">
            <w:pPr>
              <w:pStyle w:val="TAL"/>
            </w:pPr>
            <w:r w:rsidRPr="00C7244C">
              <w:rPr>
                <w:szCs w:val="16"/>
              </w:rPr>
              <w:t>EPRE ratio of PBCH to PBCH DMRS</w:t>
            </w:r>
          </w:p>
        </w:tc>
        <w:tc>
          <w:tcPr>
            <w:tcW w:w="1134" w:type="dxa"/>
            <w:tcBorders>
              <w:top w:val="nil"/>
              <w:left w:val="single" w:sz="4" w:space="0" w:color="auto"/>
              <w:bottom w:val="nil"/>
              <w:right w:val="single" w:sz="4" w:space="0" w:color="auto"/>
            </w:tcBorders>
            <w:shd w:val="clear" w:color="auto" w:fill="auto"/>
          </w:tcPr>
          <w:p w14:paraId="66F24E1F"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78ABF65E"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8175EB2" w14:textId="77777777" w:rsidR="00652DD6" w:rsidRPr="00C7244C" w:rsidRDefault="00652DD6" w:rsidP="003F1727">
            <w:pPr>
              <w:pStyle w:val="TAC"/>
            </w:pPr>
          </w:p>
        </w:tc>
      </w:tr>
      <w:tr w:rsidR="00652DD6" w:rsidRPr="00C7244C" w14:paraId="4468F594"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4D38EF5" w14:textId="77777777" w:rsidR="00652DD6" w:rsidRPr="00C7244C" w:rsidRDefault="00652DD6" w:rsidP="003F1727">
            <w:pPr>
              <w:pStyle w:val="TAL"/>
            </w:pPr>
            <w:r w:rsidRPr="00C7244C">
              <w:rPr>
                <w:szCs w:val="16"/>
              </w:rPr>
              <w:t>EPRE ratio of PDCCH DMRS to SSS</w:t>
            </w:r>
          </w:p>
        </w:tc>
        <w:tc>
          <w:tcPr>
            <w:tcW w:w="1134" w:type="dxa"/>
            <w:tcBorders>
              <w:top w:val="nil"/>
              <w:left w:val="single" w:sz="4" w:space="0" w:color="auto"/>
              <w:bottom w:val="nil"/>
              <w:right w:val="single" w:sz="4" w:space="0" w:color="auto"/>
            </w:tcBorders>
            <w:shd w:val="clear" w:color="auto" w:fill="auto"/>
          </w:tcPr>
          <w:p w14:paraId="431FFA69"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3CD66AD5"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08CD3B4F" w14:textId="77777777" w:rsidR="00652DD6" w:rsidRPr="00C7244C" w:rsidRDefault="00652DD6" w:rsidP="003F1727">
            <w:pPr>
              <w:pStyle w:val="TAC"/>
            </w:pPr>
          </w:p>
        </w:tc>
      </w:tr>
      <w:tr w:rsidR="00652DD6" w:rsidRPr="00C7244C" w14:paraId="7FF1242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A20B3B" w14:textId="77777777" w:rsidR="00652DD6" w:rsidRPr="00C7244C" w:rsidRDefault="00652DD6" w:rsidP="003F1727">
            <w:pPr>
              <w:pStyle w:val="TAL"/>
            </w:pPr>
            <w:r w:rsidRPr="00C7244C">
              <w:rPr>
                <w:szCs w:val="16"/>
              </w:rPr>
              <w:t>EPRE ratio of PDCCH to PDCCH DMRS</w:t>
            </w:r>
          </w:p>
        </w:tc>
        <w:tc>
          <w:tcPr>
            <w:tcW w:w="1134" w:type="dxa"/>
            <w:tcBorders>
              <w:top w:val="nil"/>
              <w:left w:val="single" w:sz="4" w:space="0" w:color="auto"/>
              <w:bottom w:val="nil"/>
              <w:right w:val="single" w:sz="4" w:space="0" w:color="auto"/>
            </w:tcBorders>
            <w:shd w:val="clear" w:color="auto" w:fill="auto"/>
          </w:tcPr>
          <w:p w14:paraId="28958F75"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0CAD37C0"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6C4075B9" w14:textId="77777777" w:rsidR="00652DD6" w:rsidRPr="00C7244C" w:rsidRDefault="00652DD6" w:rsidP="003F1727">
            <w:pPr>
              <w:pStyle w:val="TAC"/>
            </w:pPr>
          </w:p>
        </w:tc>
      </w:tr>
      <w:tr w:rsidR="00652DD6" w:rsidRPr="00C7244C" w14:paraId="64DC83F0"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04E660" w14:textId="77777777" w:rsidR="00652DD6" w:rsidRPr="00C7244C" w:rsidRDefault="00652DD6" w:rsidP="003F1727">
            <w:pPr>
              <w:pStyle w:val="TAL"/>
            </w:pPr>
            <w:r w:rsidRPr="00C7244C">
              <w:rPr>
                <w:szCs w:val="16"/>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406D49C"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65170F14"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40AA6B20" w14:textId="77777777" w:rsidR="00652DD6" w:rsidRPr="00C7244C" w:rsidRDefault="00652DD6" w:rsidP="003F1727">
            <w:pPr>
              <w:pStyle w:val="TAC"/>
            </w:pPr>
          </w:p>
        </w:tc>
      </w:tr>
      <w:tr w:rsidR="00652DD6" w:rsidRPr="00C7244C" w14:paraId="506FDA7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BE7BCE" w14:textId="77777777" w:rsidR="00652DD6" w:rsidRPr="00C7244C" w:rsidRDefault="00652DD6" w:rsidP="003F1727">
            <w:pPr>
              <w:pStyle w:val="TAL"/>
            </w:pPr>
            <w:r w:rsidRPr="00C7244C">
              <w:rPr>
                <w:szCs w:val="16"/>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8A08412"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40F798A8"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5A83115" w14:textId="77777777" w:rsidR="00652DD6" w:rsidRPr="00C7244C" w:rsidRDefault="00652DD6" w:rsidP="003F1727">
            <w:pPr>
              <w:pStyle w:val="TAC"/>
            </w:pPr>
          </w:p>
        </w:tc>
      </w:tr>
      <w:tr w:rsidR="00652DD6" w:rsidRPr="00C7244C" w14:paraId="2D18A1F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E1D713B" w14:textId="77777777" w:rsidR="00652DD6" w:rsidRPr="00C7244C" w:rsidRDefault="00652DD6" w:rsidP="003F1727">
            <w:pPr>
              <w:pStyle w:val="TAL"/>
            </w:pPr>
            <w:r w:rsidRPr="00C7244C">
              <w:rPr>
                <w:szCs w:val="16"/>
              </w:rPr>
              <w:t>EPRE ratio of OCNG DMRS to SSS(Note 1)</w:t>
            </w:r>
          </w:p>
        </w:tc>
        <w:tc>
          <w:tcPr>
            <w:tcW w:w="1134" w:type="dxa"/>
            <w:tcBorders>
              <w:top w:val="nil"/>
              <w:left w:val="single" w:sz="4" w:space="0" w:color="auto"/>
              <w:bottom w:val="nil"/>
              <w:right w:val="single" w:sz="4" w:space="0" w:color="auto"/>
            </w:tcBorders>
            <w:shd w:val="clear" w:color="auto" w:fill="auto"/>
          </w:tcPr>
          <w:p w14:paraId="7A8DC862"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2C4D63CB"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FFA36E4" w14:textId="77777777" w:rsidR="00652DD6" w:rsidRPr="00C7244C" w:rsidRDefault="00652DD6" w:rsidP="003F1727">
            <w:pPr>
              <w:pStyle w:val="TAC"/>
            </w:pPr>
          </w:p>
        </w:tc>
      </w:tr>
      <w:tr w:rsidR="00652DD6" w:rsidRPr="00C7244C" w14:paraId="2441C74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B6CF5" w14:textId="77777777" w:rsidR="00652DD6" w:rsidRPr="00C7244C" w:rsidRDefault="00652DD6" w:rsidP="003F1727">
            <w:pPr>
              <w:pStyle w:val="TAL"/>
            </w:pPr>
            <w:r w:rsidRPr="00C7244C">
              <w:rPr>
                <w:szCs w:val="16"/>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25FCB1F" w14:textId="77777777" w:rsidR="00652DD6" w:rsidRPr="00C7244C" w:rsidRDefault="00652DD6" w:rsidP="003F1727">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70002F1D" w14:textId="77777777" w:rsidR="00652DD6" w:rsidRPr="00C7244C" w:rsidRDefault="00652DD6" w:rsidP="003F1727">
            <w:pPr>
              <w:pStyle w:val="TAC"/>
            </w:pPr>
          </w:p>
        </w:tc>
        <w:tc>
          <w:tcPr>
            <w:tcW w:w="2328" w:type="dxa"/>
            <w:gridSpan w:val="2"/>
            <w:tcBorders>
              <w:top w:val="nil"/>
              <w:left w:val="single" w:sz="4" w:space="0" w:color="auto"/>
              <w:bottom w:val="single" w:sz="4" w:space="0" w:color="auto"/>
              <w:right w:val="single" w:sz="4" w:space="0" w:color="auto"/>
            </w:tcBorders>
            <w:shd w:val="clear" w:color="auto" w:fill="auto"/>
          </w:tcPr>
          <w:p w14:paraId="521C56FB" w14:textId="77777777" w:rsidR="00652DD6" w:rsidRPr="00C7244C" w:rsidRDefault="00652DD6" w:rsidP="003F1727">
            <w:pPr>
              <w:pStyle w:val="TAC"/>
            </w:pPr>
          </w:p>
        </w:tc>
      </w:tr>
      <w:tr w:rsidR="00652DD6" w:rsidRPr="00C7244C" w14:paraId="40ACB8BB"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A87D94D" w14:textId="77777777" w:rsidR="00652DD6" w:rsidRPr="00C7244C" w:rsidRDefault="00652DD6" w:rsidP="003F1727">
            <w:pPr>
              <w:pStyle w:val="TAL"/>
            </w:pPr>
            <w:r w:rsidRPr="00C7244C">
              <w:rPr>
                <w:position w:val="-12"/>
              </w:rPr>
              <w:object w:dxaOrig="405" w:dyaOrig="345" w14:anchorId="4890A4E7">
                <v:shape id="_x0000_i1118" type="#_x0000_t75" style="width:17.4pt;height:17.4pt" o:ole="" fillcolor="window">
                  <v:imagedata r:id="rId8" o:title=""/>
                </v:shape>
                <o:OLEObject Type="Embed" ProgID="Equation.3" ShapeID="_x0000_i1118" DrawAspect="Content" ObjectID="_1781671806" r:id="rId110"/>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8A809E9" w14:textId="77777777" w:rsidR="00652DD6" w:rsidRPr="00C7244C" w:rsidRDefault="00652DD6" w:rsidP="003F1727">
            <w:pPr>
              <w:pStyle w:val="TAC"/>
            </w:pPr>
            <w:r w:rsidRPr="00C7244C">
              <w:t>dBm/15kHz</w:t>
            </w:r>
          </w:p>
        </w:tc>
        <w:tc>
          <w:tcPr>
            <w:tcW w:w="2327" w:type="dxa"/>
            <w:gridSpan w:val="2"/>
            <w:tcBorders>
              <w:top w:val="single" w:sz="4" w:space="0" w:color="auto"/>
              <w:left w:val="single" w:sz="4" w:space="0" w:color="auto"/>
              <w:right w:val="single" w:sz="4" w:space="0" w:color="auto"/>
            </w:tcBorders>
          </w:tcPr>
          <w:p w14:paraId="0190E632" w14:textId="77777777" w:rsidR="00652DD6" w:rsidRPr="00C7244C" w:rsidRDefault="00652DD6" w:rsidP="003F1727">
            <w:pPr>
              <w:pStyle w:val="TAC"/>
            </w:pPr>
            <w:r w:rsidRPr="00C7244C">
              <w:t>-104.7</w:t>
            </w:r>
          </w:p>
        </w:tc>
        <w:tc>
          <w:tcPr>
            <w:tcW w:w="2328" w:type="dxa"/>
            <w:gridSpan w:val="2"/>
            <w:tcBorders>
              <w:top w:val="single" w:sz="4" w:space="0" w:color="auto"/>
              <w:left w:val="single" w:sz="4" w:space="0" w:color="auto"/>
              <w:right w:val="single" w:sz="4" w:space="0" w:color="auto"/>
            </w:tcBorders>
          </w:tcPr>
          <w:p w14:paraId="2EDBC8A2" w14:textId="77777777" w:rsidR="00652DD6" w:rsidRPr="00C7244C" w:rsidRDefault="00652DD6" w:rsidP="003F1727">
            <w:pPr>
              <w:pStyle w:val="TAC"/>
            </w:pPr>
            <w:r w:rsidRPr="00C7244C">
              <w:t>-104.7</w:t>
            </w:r>
          </w:p>
        </w:tc>
      </w:tr>
      <w:tr w:rsidR="00652DD6" w:rsidRPr="00C7244C" w14:paraId="52B8B093"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D37C705" w14:textId="77777777" w:rsidR="00652DD6" w:rsidRPr="00C7244C" w:rsidRDefault="00652DD6" w:rsidP="003F1727">
            <w:pPr>
              <w:pStyle w:val="TAL"/>
              <w:rPr>
                <w:vertAlign w:val="superscript"/>
              </w:rPr>
            </w:pPr>
            <w:r w:rsidRPr="00C7244C">
              <w:rPr>
                <w:position w:val="-12"/>
              </w:rPr>
              <w:object w:dxaOrig="405" w:dyaOrig="345" w14:anchorId="701312B9">
                <v:shape id="_x0000_i1119" type="#_x0000_t75" style="width:17.4pt;height:17.4pt" o:ole="" fillcolor="window">
                  <v:imagedata r:id="rId8" o:title=""/>
                </v:shape>
                <o:OLEObject Type="Embed" ProgID="Equation.3" ShapeID="_x0000_i1119" DrawAspect="Content" ObjectID="_1781671807" r:id="rId111"/>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1FDAEE53" w14:textId="77777777" w:rsidR="00652DD6" w:rsidRPr="00C7244C" w:rsidRDefault="00652DD6" w:rsidP="003F1727">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2CF5A206" w14:textId="77777777" w:rsidR="00652DD6" w:rsidRPr="00C7244C" w:rsidRDefault="00652DD6" w:rsidP="003F1727">
            <w:pPr>
              <w:pStyle w:val="TAC"/>
            </w:pPr>
            <w:r w:rsidRPr="00C7244C">
              <w:t>dBm/SCS</w:t>
            </w:r>
          </w:p>
        </w:tc>
        <w:tc>
          <w:tcPr>
            <w:tcW w:w="2327" w:type="dxa"/>
            <w:gridSpan w:val="2"/>
            <w:tcBorders>
              <w:top w:val="single" w:sz="4" w:space="0" w:color="auto"/>
              <w:left w:val="single" w:sz="4" w:space="0" w:color="auto"/>
              <w:right w:val="single" w:sz="4" w:space="0" w:color="auto"/>
            </w:tcBorders>
          </w:tcPr>
          <w:p w14:paraId="665578AC" w14:textId="77777777" w:rsidR="00652DD6" w:rsidRPr="00C7244C" w:rsidRDefault="00652DD6" w:rsidP="003F1727">
            <w:pPr>
              <w:pStyle w:val="TAC"/>
              <w:rPr>
                <w:lang w:eastAsia="zh-CN"/>
              </w:rPr>
            </w:pPr>
            <w:r w:rsidRPr="00C7244C">
              <w:t>-95.7</w:t>
            </w:r>
          </w:p>
          <w:p w14:paraId="78035D09" w14:textId="77777777" w:rsidR="00652DD6" w:rsidRPr="00C7244C" w:rsidRDefault="00652DD6" w:rsidP="003F1727">
            <w:pPr>
              <w:pStyle w:val="TAC"/>
            </w:pPr>
          </w:p>
        </w:tc>
        <w:tc>
          <w:tcPr>
            <w:tcW w:w="2328" w:type="dxa"/>
            <w:gridSpan w:val="2"/>
            <w:tcBorders>
              <w:top w:val="single" w:sz="4" w:space="0" w:color="auto"/>
              <w:left w:val="single" w:sz="4" w:space="0" w:color="auto"/>
              <w:right w:val="single" w:sz="4" w:space="0" w:color="auto"/>
            </w:tcBorders>
          </w:tcPr>
          <w:p w14:paraId="34151A75" w14:textId="77777777" w:rsidR="00652DD6" w:rsidRPr="00C7244C" w:rsidRDefault="00652DD6" w:rsidP="003F1727">
            <w:pPr>
              <w:pStyle w:val="TAC"/>
              <w:rPr>
                <w:lang w:eastAsia="zh-CN"/>
              </w:rPr>
            </w:pPr>
            <w:r w:rsidRPr="00C7244C">
              <w:t>-95.7</w:t>
            </w:r>
          </w:p>
          <w:p w14:paraId="28A4BB78" w14:textId="77777777" w:rsidR="00652DD6" w:rsidRPr="00C7244C" w:rsidRDefault="00652DD6" w:rsidP="003F1727">
            <w:pPr>
              <w:pStyle w:val="TAC"/>
            </w:pPr>
          </w:p>
        </w:tc>
      </w:tr>
      <w:tr w:rsidR="00652DD6" w:rsidRPr="00C7244C" w14:paraId="6401B649" w14:textId="77777777" w:rsidTr="003F1727">
        <w:trPr>
          <w:trHeight w:val="187"/>
          <w:jc w:val="center"/>
        </w:trPr>
        <w:tc>
          <w:tcPr>
            <w:tcW w:w="970" w:type="dxa"/>
            <w:tcBorders>
              <w:top w:val="nil"/>
              <w:left w:val="single" w:sz="4" w:space="0" w:color="auto"/>
              <w:right w:val="single" w:sz="4" w:space="0" w:color="auto"/>
            </w:tcBorders>
            <w:shd w:val="clear" w:color="auto" w:fill="auto"/>
          </w:tcPr>
          <w:p w14:paraId="125AEA45"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44DA1E00" w14:textId="77777777" w:rsidR="00652DD6" w:rsidRPr="00C7244C" w:rsidRDefault="00652DD6" w:rsidP="003F1727">
            <w:pPr>
              <w:pStyle w:val="TAL"/>
            </w:pPr>
            <w:r w:rsidRPr="00C7244C">
              <w:t>Config</w:t>
            </w:r>
            <w:r w:rsidRPr="00C7244C">
              <w:rPr>
                <w:szCs w:val="18"/>
              </w:rPr>
              <w:t xml:space="preserve"> </w:t>
            </w:r>
            <w:r w:rsidRPr="00C7244C">
              <w:t>3</w:t>
            </w:r>
          </w:p>
        </w:tc>
        <w:tc>
          <w:tcPr>
            <w:tcW w:w="1134" w:type="dxa"/>
            <w:tcBorders>
              <w:top w:val="nil"/>
              <w:left w:val="single" w:sz="4" w:space="0" w:color="auto"/>
              <w:right w:val="single" w:sz="4" w:space="0" w:color="auto"/>
            </w:tcBorders>
            <w:shd w:val="clear" w:color="auto" w:fill="auto"/>
          </w:tcPr>
          <w:p w14:paraId="7EBDC408" w14:textId="77777777" w:rsidR="00652DD6" w:rsidRPr="00C7244C" w:rsidRDefault="00652DD6" w:rsidP="003F1727">
            <w:pPr>
              <w:pStyle w:val="TAC"/>
            </w:pPr>
          </w:p>
        </w:tc>
        <w:tc>
          <w:tcPr>
            <w:tcW w:w="2327" w:type="dxa"/>
            <w:gridSpan w:val="2"/>
            <w:tcBorders>
              <w:left w:val="single" w:sz="4" w:space="0" w:color="auto"/>
              <w:right w:val="single" w:sz="4" w:space="0" w:color="auto"/>
            </w:tcBorders>
          </w:tcPr>
          <w:p w14:paraId="51166589" w14:textId="77777777" w:rsidR="00652DD6" w:rsidRPr="00C7244C" w:rsidRDefault="00652DD6" w:rsidP="003F1727">
            <w:pPr>
              <w:pStyle w:val="TAC"/>
              <w:rPr>
                <w:lang w:eastAsia="zh-CN"/>
              </w:rPr>
            </w:pPr>
            <w:r w:rsidRPr="00C7244C">
              <w:t>-95.7</w:t>
            </w:r>
          </w:p>
          <w:p w14:paraId="634211B5" w14:textId="77777777" w:rsidR="00652DD6" w:rsidRPr="00C7244C" w:rsidRDefault="00652DD6" w:rsidP="003F1727">
            <w:pPr>
              <w:pStyle w:val="TAC"/>
            </w:pPr>
          </w:p>
        </w:tc>
        <w:tc>
          <w:tcPr>
            <w:tcW w:w="2328" w:type="dxa"/>
            <w:gridSpan w:val="2"/>
            <w:tcBorders>
              <w:left w:val="single" w:sz="4" w:space="0" w:color="auto"/>
              <w:right w:val="single" w:sz="4" w:space="0" w:color="auto"/>
            </w:tcBorders>
          </w:tcPr>
          <w:p w14:paraId="78AE3DE4" w14:textId="77777777" w:rsidR="00652DD6" w:rsidRPr="00C7244C" w:rsidRDefault="00652DD6" w:rsidP="003F1727">
            <w:pPr>
              <w:pStyle w:val="TAC"/>
              <w:rPr>
                <w:lang w:eastAsia="zh-CN"/>
              </w:rPr>
            </w:pPr>
            <w:r w:rsidRPr="00C7244C">
              <w:t>-95.7</w:t>
            </w:r>
          </w:p>
          <w:p w14:paraId="4F895EAB" w14:textId="77777777" w:rsidR="00652DD6" w:rsidRPr="00C7244C" w:rsidRDefault="00652DD6" w:rsidP="003F1727">
            <w:pPr>
              <w:pStyle w:val="TAC"/>
            </w:pPr>
          </w:p>
        </w:tc>
      </w:tr>
      <w:tr w:rsidR="00652DD6" w:rsidRPr="00C7244C" w14:paraId="4FAE81A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0BB0B80" w14:textId="77777777" w:rsidR="00652DD6" w:rsidRPr="00C7244C" w:rsidRDefault="00652DD6" w:rsidP="003F1727">
            <w:pPr>
              <w:pStyle w:val="TAL"/>
              <w:rPr>
                <w:i/>
              </w:rPr>
            </w:pPr>
            <w:r w:rsidRPr="00C7244C">
              <w:rPr>
                <w:i/>
                <w:position w:val="-12"/>
              </w:rPr>
              <w:object w:dxaOrig="615" w:dyaOrig="390" w14:anchorId="26C2371F">
                <v:shape id="_x0000_i1120" type="#_x0000_t75" style="width:29.1pt;height:17.4pt" o:ole="" fillcolor="window">
                  <v:imagedata r:id="rId34" o:title=""/>
                </v:shape>
                <o:OLEObject Type="Embed" ProgID="Equation.3" ShapeID="_x0000_i1120" DrawAspect="Content" ObjectID="_1781671808" r:id="rId112"/>
              </w:object>
            </w:r>
          </w:p>
        </w:tc>
        <w:tc>
          <w:tcPr>
            <w:tcW w:w="1134" w:type="dxa"/>
            <w:tcBorders>
              <w:top w:val="single" w:sz="4" w:space="0" w:color="auto"/>
              <w:left w:val="single" w:sz="4" w:space="0" w:color="auto"/>
              <w:bottom w:val="single" w:sz="4" w:space="0" w:color="auto"/>
              <w:right w:val="single" w:sz="4" w:space="0" w:color="auto"/>
            </w:tcBorders>
            <w:hideMark/>
          </w:tcPr>
          <w:p w14:paraId="12B50671" w14:textId="77777777" w:rsidR="00652DD6" w:rsidRPr="00C7244C" w:rsidRDefault="00652DD6" w:rsidP="003F1727">
            <w:pPr>
              <w:pStyle w:val="TAC"/>
            </w:pPr>
            <w:r w:rsidRPr="00C7244C">
              <w:t>dB</w:t>
            </w:r>
          </w:p>
        </w:tc>
        <w:tc>
          <w:tcPr>
            <w:tcW w:w="1163" w:type="dxa"/>
            <w:tcBorders>
              <w:top w:val="single" w:sz="4" w:space="0" w:color="auto"/>
              <w:left w:val="single" w:sz="4" w:space="0" w:color="auto"/>
              <w:right w:val="single" w:sz="4" w:space="0" w:color="auto"/>
            </w:tcBorders>
          </w:tcPr>
          <w:p w14:paraId="45C4E7D4" w14:textId="77777777" w:rsidR="00652DD6" w:rsidRPr="00C7244C" w:rsidRDefault="00652DD6" w:rsidP="003F1727">
            <w:pPr>
              <w:pStyle w:val="TAC"/>
            </w:pPr>
            <w:r w:rsidRPr="00C7244C">
              <w:t>5</w:t>
            </w:r>
          </w:p>
        </w:tc>
        <w:tc>
          <w:tcPr>
            <w:tcW w:w="1164" w:type="dxa"/>
            <w:tcBorders>
              <w:top w:val="single" w:sz="4" w:space="0" w:color="auto"/>
              <w:left w:val="single" w:sz="4" w:space="0" w:color="auto"/>
              <w:right w:val="single" w:sz="4" w:space="0" w:color="auto"/>
            </w:tcBorders>
          </w:tcPr>
          <w:p w14:paraId="2DFE947F" w14:textId="77777777" w:rsidR="00652DD6" w:rsidRPr="00C7244C" w:rsidRDefault="00652DD6" w:rsidP="003F1727">
            <w:pPr>
              <w:pStyle w:val="TAC"/>
            </w:pPr>
            <w:r w:rsidRPr="00C7244C">
              <w:t>5</w:t>
            </w:r>
          </w:p>
        </w:tc>
        <w:tc>
          <w:tcPr>
            <w:tcW w:w="1164" w:type="dxa"/>
            <w:tcBorders>
              <w:top w:val="single" w:sz="4" w:space="0" w:color="auto"/>
              <w:left w:val="single" w:sz="4" w:space="0" w:color="auto"/>
              <w:right w:val="single" w:sz="4" w:space="0" w:color="auto"/>
            </w:tcBorders>
          </w:tcPr>
          <w:p w14:paraId="1A9395DE" w14:textId="77777777" w:rsidR="00652DD6" w:rsidRPr="00C7244C" w:rsidRDefault="00652DD6" w:rsidP="003F1727">
            <w:pPr>
              <w:pStyle w:val="TAC"/>
            </w:pPr>
            <w:r w:rsidRPr="00C7244C">
              <w:t>-Infinity</w:t>
            </w:r>
          </w:p>
        </w:tc>
        <w:tc>
          <w:tcPr>
            <w:tcW w:w="1164" w:type="dxa"/>
            <w:tcBorders>
              <w:top w:val="single" w:sz="4" w:space="0" w:color="auto"/>
              <w:left w:val="single" w:sz="4" w:space="0" w:color="auto"/>
              <w:right w:val="single" w:sz="4" w:space="0" w:color="auto"/>
            </w:tcBorders>
          </w:tcPr>
          <w:p w14:paraId="2AE9354C" w14:textId="77777777" w:rsidR="00652DD6" w:rsidRPr="00C7244C" w:rsidRDefault="00652DD6" w:rsidP="003F1727">
            <w:pPr>
              <w:pStyle w:val="TAC"/>
            </w:pPr>
            <w:r w:rsidRPr="00C7244C">
              <w:t>5</w:t>
            </w:r>
          </w:p>
        </w:tc>
      </w:tr>
      <w:tr w:rsidR="00652DD6" w:rsidRPr="00C7244C" w14:paraId="7C68158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4B16DE3" w14:textId="77777777" w:rsidR="00652DD6" w:rsidRPr="00C7244C" w:rsidRDefault="00652DD6" w:rsidP="003F1727">
            <w:pPr>
              <w:pStyle w:val="TAL"/>
            </w:pPr>
            <w:r w:rsidRPr="00C7244C">
              <w:rPr>
                <w:position w:val="-12"/>
              </w:rPr>
              <w:object w:dxaOrig="810" w:dyaOrig="390" w14:anchorId="03C97A1B">
                <v:shape id="_x0000_i1121" type="#_x0000_t75" style="width:42pt;height:17.4pt" o:ole="" fillcolor="window">
                  <v:imagedata r:id="rId11" o:title=""/>
                </v:shape>
                <o:OLEObject Type="Embed" ProgID="Equation.3" ShapeID="_x0000_i1121" DrawAspect="Content" ObjectID="_1781671809" r:id="rId113"/>
              </w:object>
            </w:r>
          </w:p>
        </w:tc>
        <w:tc>
          <w:tcPr>
            <w:tcW w:w="1134" w:type="dxa"/>
            <w:tcBorders>
              <w:top w:val="single" w:sz="4" w:space="0" w:color="auto"/>
              <w:left w:val="single" w:sz="4" w:space="0" w:color="auto"/>
              <w:bottom w:val="single" w:sz="4" w:space="0" w:color="auto"/>
              <w:right w:val="single" w:sz="4" w:space="0" w:color="auto"/>
            </w:tcBorders>
            <w:hideMark/>
          </w:tcPr>
          <w:p w14:paraId="55D18577" w14:textId="77777777" w:rsidR="00652DD6" w:rsidRPr="00C7244C" w:rsidRDefault="00652DD6" w:rsidP="003F1727">
            <w:pPr>
              <w:pStyle w:val="TAC"/>
            </w:pPr>
            <w:r w:rsidRPr="00C7244C">
              <w:t>dB</w:t>
            </w:r>
          </w:p>
        </w:tc>
        <w:tc>
          <w:tcPr>
            <w:tcW w:w="1163" w:type="dxa"/>
            <w:tcBorders>
              <w:left w:val="single" w:sz="4" w:space="0" w:color="auto"/>
              <w:bottom w:val="single" w:sz="4" w:space="0" w:color="auto"/>
              <w:right w:val="single" w:sz="4" w:space="0" w:color="auto"/>
            </w:tcBorders>
          </w:tcPr>
          <w:p w14:paraId="61FA0490" w14:textId="77777777" w:rsidR="00652DD6" w:rsidRPr="00C7244C" w:rsidRDefault="00652DD6" w:rsidP="003F1727">
            <w:pPr>
              <w:pStyle w:val="TAC"/>
            </w:pPr>
            <w:r w:rsidRPr="00C7244C">
              <w:t>5</w:t>
            </w:r>
          </w:p>
        </w:tc>
        <w:tc>
          <w:tcPr>
            <w:tcW w:w="1164" w:type="dxa"/>
            <w:tcBorders>
              <w:left w:val="single" w:sz="4" w:space="0" w:color="auto"/>
              <w:bottom w:val="single" w:sz="4" w:space="0" w:color="auto"/>
              <w:right w:val="single" w:sz="4" w:space="0" w:color="auto"/>
            </w:tcBorders>
          </w:tcPr>
          <w:p w14:paraId="4F8DFC73" w14:textId="77777777" w:rsidR="00652DD6" w:rsidRPr="00C7244C" w:rsidRDefault="00652DD6" w:rsidP="003F1727">
            <w:pPr>
              <w:pStyle w:val="TAC"/>
            </w:pPr>
            <w:r w:rsidRPr="00C7244C">
              <w:t>5</w:t>
            </w:r>
          </w:p>
        </w:tc>
        <w:tc>
          <w:tcPr>
            <w:tcW w:w="1164" w:type="dxa"/>
            <w:tcBorders>
              <w:left w:val="single" w:sz="4" w:space="0" w:color="auto"/>
              <w:bottom w:val="single" w:sz="4" w:space="0" w:color="auto"/>
              <w:right w:val="single" w:sz="4" w:space="0" w:color="auto"/>
            </w:tcBorders>
          </w:tcPr>
          <w:p w14:paraId="151AB673" w14:textId="77777777" w:rsidR="00652DD6" w:rsidRPr="00C7244C" w:rsidRDefault="00652DD6"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3CD6181E" w14:textId="77777777" w:rsidR="00652DD6" w:rsidRPr="00C7244C" w:rsidRDefault="00652DD6" w:rsidP="003F1727">
            <w:pPr>
              <w:pStyle w:val="TAC"/>
            </w:pPr>
            <w:r w:rsidRPr="00C7244C">
              <w:t>5</w:t>
            </w:r>
          </w:p>
        </w:tc>
      </w:tr>
      <w:tr w:rsidR="00652DD6" w:rsidRPr="00C7244C" w14:paraId="0D16A984"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400EEC0E"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1782B36C" w14:textId="77777777" w:rsidR="00652DD6" w:rsidRPr="00C7244C" w:rsidRDefault="00652DD6" w:rsidP="003F1727">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right w:val="single" w:sz="4" w:space="0" w:color="auto"/>
            </w:tcBorders>
            <w:hideMark/>
          </w:tcPr>
          <w:p w14:paraId="0C2A0403" w14:textId="77777777" w:rsidR="00652DD6" w:rsidRPr="00C7244C" w:rsidRDefault="00652DD6" w:rsidP="003F1727">
            <w:pPr>
              <w:pStyle w:val="TAC"/>
            </w:pPr>
            <w:r w:rsidRPr="00C7244C">
              <w:t>dBm/</w:t>
            </w:r>
          </w:p>
          <w:p w14:paraId="42E8AF65" w14:textId="77777777" w:rsidR="00652DD6" w:rsidRPr="00C7244C" w:rsidRDefault="00652DD6" w:rsidP="003F1727">
            <w:pPr>
              <w:pStyle w:val="TAC"/>
            </w:pPr>
            <w:r w:rsidRPr="00C7244C">
              <w:t>BW</w:t>
            </w:r>
          </w:p>
        </w:tc>
        <w:tc>
          <w:tcPr>
            <w:tcW w:w="1163" w:type="dxa"/>
            <w:tcBorders>
              <w:top w:val="single" w:sz="4" w:space="0" w:color="auto"/>
              <w:left w:val="single" w:sz="4" w:space="0" w:color="auto"/>
              <w:right w:val="single" w:sz="4" w:space="0" w:color="auto"/>
            </w:tcBorders>
          </w:tcPr>
          <w:p w14:paraId="739D9A64" w14:textId="77777777" w:rsidR="00652DD6" w:rsidRPr="00C7244C" w:rsidRDefault="00652DD6" w:rsidP="003F1727">
            <w:pPr>
              <w:pStyle w:val="TAC"/>
            </w:pPr>
            <w:r w:rsidRPr="00C7244C">
              <w:t>-60.5</w:t>
            </w:r>
          </w:p>
        </w:tc>
        <w:tc>
          <w:tcPr>
            <w:tcW w:w="1164" w:type="dxa"/>
            <w:tcBorders>
              <w:top w:val="single" w:sz="4" w:space="0" w:color="auto"/>
              <w:left w:val="single" w:sz="4" w:space="0" w:color="auto"/>
              <w:right w:val="single" w:sz="4" w:space="0" w:color="auto"/>
            </w:tcBorders>
          </w:tcPr>
          <w:p w14:paraId="0038F354" w14:textId="77777777" w:rsidR="00652DD6" w:rsidRPr="00C7244C" w:rsidRDefault="00652DD6" w:rsidP="003F1727">
            <w:pPr>
              <w:pStyle w:val="TAC"/>
            </w:pPr>
            <w:r w:rsidRPr="00C7244C">
              <w:t>-60.5</w:t>
            </w:r>
          </w:p>
        </w:tc>
        <w:tc>
          <w:tcPr>
            <w:tcW w:w="1164" w:type="dxa"/>
            <w:tcBorders>
              <w:top w:val="single" w:sz="4" w:space="0" w:color="auto"/>
              <w:left w:val="single" w:sz="4" w:space="0" w:color="auto"/>
              <w:right w:val="single" w:sz="4" w:space="0" w:color="auto"/>
            </w:tcBorders>
          </w:tcPr>
          <w:p w14:paraId="23DBA0E1" w14:textId="77777777" w:rsidR="00652DD6" w:rsidRPr="00C7244C" w:rsidRDefault="00652DD6" w:rsidP="003F1727">
            <w:pPr>
              <w:pStyle w:val="TAC"/>
            </w:pPr>
            <w:r w:rsidRPr="00C7244C">
              <w:t>-66.7</w:t>
            </w:r>
          </w:p>
        </w:tc>
        <w:tc>
          <w:tcPr>
            <w:tcW w:w="1164" w:type="dxa"/>
            <w:tcBorders>
              <w:top w:val="single" w:sz="4" w:space="0" w:color="auto"/>
              <w:left w:val="single" w:sz="4" w:space="0" w:color="auto"/>
              <w:right w:val="single" w:sz="4" w:space="0" w:color="auto"/>
            </w:tcBorders>
          </w:tcPr>
          <w:p w14:paraId="3BB79688" w14:textId="77777777" w:rsidR="00652DD6" w:rsidRPr="00C7244C" w:rsidRDefault="00652DD6" w:rsidP="003F1727">
            <w:pPr>
              <w:pStyle w:val="TAC"/>
            </w:pPr>
            <w:r w:rsidRPr="00C7244C">
              <w:t>-60.5</w:t>
            </w:r>
          </w:p>
        </w:tc>
      </w:tr>
      <w:tr w:rsidR="00652DD6" w:rsidRPr="00C7244C" w14:paraId="11DB749B" w14:textId="77777777" w:rsidTr="003F1727">
        <w:trPr>
          <w:trHeight w:val="187"/>
          <w:jc w:val="center"/>
        </w:trPr>
        <w:tc>
          <w:tcPr>
            <w:tcW w:w="970" w:type="dxa"/>
            <w:tcBorders>
              <w:top w:val="nil"/>
              <w:left w:val="single" w:sz="4" w:space="0" w:color="auto"/>
              <w:right w:val="single" w:sz="4" w:space="0" w:color="auto"/>
            </w:tcBorders>
            <w:shd w:val="clear" w:color="auto" w:fill="auto"/>
            <w:hideMark/>
          </w:tcPr>
          <w:p w14:paraId="3971D2B8"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5EADA54C" w14:textId="77777777" w:rsidR="00652DD6" w:rsidRPr="00C7244C" w:rsidRDefault="00652DD6" w:rsidP="003F1727">
            <w:pPr>
              <w:pStyle w:val="TAL"/>
            </w:pPr>
            <w:r w:rsidRPr="00C7244C">
              <w:t>Config</w:t>
            </w:r>
            <w:r w:rsidRPr="00C7244C">
              <w:rPr>
                <w:szCs w:val="18"/>
              </w:rPr>
              <w:t xml:space="preserve"> </w:t>
            </w:r>
            <w:r w:rsidRPr="00C7244C">
              <w:t>3</w:t>
            </w:r>
          </w:p>
        </w:tc>
        <w:tc>
          <w:tcPr>
            <w:tcW w:w="1134" w:type="dxa"/>
            <w:tcBorders>
              <w:left w:val="single" w:sz="4" w:space="0" w:color="auto"/>
              <w:right w:val="single" w:sz="4" w:space="0" w:color="auto"/>
            </w:tcBorders>
            <w:hideMark/>
          </w:tcPr>
          <w:p w14:paraId="46AB4740" w14:textId="77777777" w:rsidR="00652DD6" w:rsidRPr="00C7244C" w:rsidRDefault="00652DD6" w:rsidP="003F1727">
            <w:pPr>
              <w:pStyle w:val="TAC"/>
            </w:pPr>
            <w:r w:rsidRPr="00C7244C">
              <w:t>dBm/</w:t>
            </w:r>
          </w:p>
          <w:p w14:paraId="33D938A5" w14:textId="77777777" w:rsidR="00652DD6" w:rsidRPr="00C7244C" w:rsidRDefault="00652DD6" w:rsidP="003F1727">
            <w:pPr>
              <w:pStyle w:val="TAC"/>
            </w:pPr>
            <w:r w:rsidRPr="00C7244C">
              <w:t>BW</w:t>
            </w:r>
          </w:p>
        </w:tc>
        <w:tc>
          <w:tcPr>
            <w:tcW w:w="1163" w:type="dxa"/>
            <w:tcBorders>
              <w:left w:val="single" w:sz="4" w:space="0" w:color="auto"/>
              <w:right w:val="single" w:sz="4" w:space="0" w:color="auto"/>
            </w:tcBorders>
          </w:tcPr>
          <w:p w14:paraId="2F5ED5FA" w14:textId="77777777" w:rsidR="00652DD6" w:rsidRPr="00C7244C" w:rsidRDefault="00652DD6" w:rsidP="003F1727">
            <w:pPr>
              <w:pStyle w:val="TAC"/>
            </w:pPr>
            <w:r w:rsidRPr="00C7244C">
              <w:t>-60.5</w:t>
            </w:r>
          </w:p>
        </w:tc>
        <w:tc>
          <w:tcPr>
            <w:tcW w:w="1164" w:type="dxa"/>
            <w:tcBorders>
              <w:left w:val="single" w:sz="4" w:space="0" w:color="auto"/>
              <w:right w:val="single" w:sz="4" w:space="0" w:color="auto"/>
            </w:tcBorders>
          </w:tcPr>
          <w:p w14:paraId="6443AEF6" w14:textId="77777777" w:rsidR="00652DD6" w:rsidRPr="00C7244C" w:rsidRDefault="00652DD6" w:rsidP="003F1727">
            <w:pPr>
              <w:pStyle w:val="TAC"/>
            </w:pPr>
            <w:r w:rsidRPr="00C7244C">
              <w:t>-60.5</w:t>
            </w:r>
          </w:p>
        </w:tc>
        <w:tc>
          <w:tcPr>
            <w:tcW w:w="1164" w:type="dxa"/>
            <w:tcBorders>
              <w:left w:val="single" w:sz="4" w:space="0" w:color="auto"/>
              <w:right w:val="single" w:sz="4" w:space="0" w:color="auto"/>
            </w:tcBorders>
          </w:tcPr>
          <w:p w14:paraId="139BF6BA" w14:textId="77777777" w:rsidR="00652DD6" w:rsidRPr="00C7244C" w:rsidRDefault="00652DD6" w:rsidP="003F1727">
            <w:pPr>
              <w:pStyle w:val="TAC"/>
            </w:pPr>
            <w:r w:rsidRPr="00C7244C">
              <w:t>-66.7</w:t>
            </w:r>
          </w:p>
        </w:tc>
        <w:tc>
          <w:tcPr>
            <w:tcW w:w="1164" w:type="dxa"/>
            <w:tcBorders>
              <w:left w:val="single" w:sz="4" w:space="0" w:color="auto"/>
              <w:right w:val="single" w:sz="4" w:space="0" w:color="auto"/>
            </w:tcBorders>
          </w:tcPr>
          <w:p w14:paraId="6154EB80" w14:textId="77777777" w:rsidR="00652DD6" w:rsidRPr="00C7244C" w:rsidRDefault="00652DD6" w:rsidP="003F1727">
            <w:pPr>
              <w:pStyle w:val="TAC"/>
            </w:pPr>
            <w:r w:rsidRPr="00C7244C">
              <w:t>-60.5</w:t>
            </w:r>
          </w:p>
        </w:tc>
      </w:tr>
      <w:tr w:rsidR="00652DD6" w:rsidRPr="00C7244C" w14:paraId="4E9C9609"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150F63"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1FC21D4" w14:textId="77777777" w:rsidR="00652DD6" w:rsidRPr="00C7244C" w:rsidRDefault="00652DD6" w:rsidP="003F1727">
            <w:pPr>
              <w:pStyle w:val="TAC"/>
            </w:pPr>
            <w:r w:rsidRPr="00C7244C">
              <w:t>-</w:t>
            </w:r>
          </w:p>
        </w:tc>
        <w:tc>
          <w:tcPr>
            <w:tcW w:w="4655" w:type="dxa"/>
            <w:gridSpan w:val="4"/>
            <w:tcBorders>
              <w:top w:val="single" w:sz="4" w:space="0" w:color="auto"/>
              <w:left w:val="single" w:sz="4" w:space="0" w:color="auto"/>
              <w:bottom w:val="single" w:sz="4" w:space="0" w:color="auto"/>
              <w:right w:val="single" w:sz="4" w:space="0" w:color="auto"/>
            </w:tcBorders>
            <w:hideMark/>
          </w:tcPr>
          <w:p w14:paraId="20AAAC31" w14:textId="77777777" w:rsidR="00652DD6" w:rsidRPr="00C7244C" w:rsidRDefault="00652DD6" w:rsidP="003F1727">
            <w:pPr>
              <w:pStyle w:val="TAC"/>
            </w:pPr>
            <w:r w:rsidRPr="00C7244C">
              <w:t>AWGN</w:t>
            </w:r>
          </w:p>
        </w:tc>
      </w:tr>
      <w:tr w:rsidR="00652DD6" w:rsidRPr="00C7244C" w14:paraId="60164114"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6834C6FC" w14:textId="77777777" w:rsidR="00652DD6" w:rsidRPr="00C7244C" w:rsidRDefault="00652DD6"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4BC2AB15" w14:textId="77777777" w:rsidR="00652DD6" w:rsidRPr="00C7244C" w:rsidRDefault="00652DD6"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45" w:dyaOrig="345" w14:anchorId="635E091E">
                <v:shape id="_x0000_i1122" type="#_x0000_t75" style="width:17.4pt;height:17.4pt" o:ole="" fillcolor="window">
                  <v:imagedata r:id="rId8" o:title=""/>
                </v:shape>
                <o:OLEObject Type="Embed" ProgID="Equation.3" ShapeID="_x0000_i1122" DrawAspect="Content" ObjectID="_1781671810" r:id="rId114"/>
              </w:object>
            </w:r>
            <w:r w:rsidRPr="00C7244C">
              <w:rPr>
                <w:rFonts w:cs="Arial"/>
              </w:rPr>
              <w:t xml:space="preserve"> to be fulfilled.</w:t>
            </w:r>
          </w:p>
          <w:p w14:paraId="062A0FF0" w14:textId="77777777" w:rsidR="00652DD6" w:rsidRPr="00C7244C" w:rsidRDefault="00652DD6"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16B20C5C" w14:textId="77777777" w:rsidR="00652DD6" w:rsidRPr="00C7244C" w:rsidRDefault="00652DD6" w:rsidP="003F1727">
            <w:pPr>
              <w:pStyle w:val="TAN"/>
              <w:keepNext w:val="0"/>
              <w:rPr>
                <w:rFonts w:cs="Arial"/>
              </w:rPr>
            </w:pPr>
            <w:r w:rsidRPr="00C7244C">
              <w:rPr>
                <w:rFonts w:cs="Arial"/>
              </w:rPr>
              <w:t>Note 4:</w:t>
            </w:r>
            <w:r w:rsidRPr="00C7244C">
              <w:rPr>
                <w:rFonts w:cs="Arial"/>
              </w:rPr>
              <w:tab/>
              <w:t>Equivalent power received by an antenna with 0 dBi gain at the centre of the quiet zone</w:t>
            </w:r>
          </w:p>
          <w:p w14:paraId="4790D24E" w14:textId="77777777" w:rsidR="00652DD6" w:rsidRPr="00C7244C" w:rsidRDefault="00652DD6" w:rsidP="003F1727">
            <w:pPr>
              <w:pStyle w:val="TAN"/>
              <w:keepNext w:val="0"/>
              <w:rPr>
                <w:rFonts w:cs="Arial"/>
              </w:rPr>
            </w:pPr>
            <w:r w:rsidRPr="00C7244C">
              <w:rPr>
                <w:rFonts w:cs="Arial"/>
              </w:rPr>
              <w:t>Note 5:</w:t>
            </w:r>
            <w:r w:rsidRPr="00C7244C">
              <w:rPr>
                <w:rFonts w:cs="Arial"/>
              </w:rPr>
              <w:tab/>
              <w:t>As observed with 0 dBi gain antenna at the centre of the quiet zone</w:t>
            </w:r>
          </w:p>
          <w:p w14:paraId="19E0CC9C" w14:textId="77777777" w:rsidR="00652DD6" w:rsidRPr="00C7244C" w:rsidRDefault="00652DD6" w:rsidP="003F1727">
            <w:pPr>
              <w:pStyle w:val="TAN"/>
              <w:keepNext w:val="0"/>
              <w:rPr>
                <w:rFonts w:cs="Arial"/>
              </w:rPr>
            </w:pPr>
            <w:r w:rsidRPr="00C7244C">
              <w:rPr>
                <w:rFonts w:cs="Arial"/>
                <w:lang w:eastAsia="fr-FR"/>
              </w:rPr>
              <w:t>Note 6:</w:t>
            </w:r>
            <w:r w:rsidRPr="00C7244C">
              <w:rPr>
                <w:rFonts w:cs="Arial"/>
                <w:lang w:eastAsia="fr-FR"/>
              </w:rPr>
              <w:tab/>
            </w:r>
            <w:r w:rsidRPr="00C7244C">
              <w:t>Information about types of UE beam is given in B.2.1.3, and does not limit UE implementation or test system implementation</w:t>
            </w:r>
          </w:p>
        </w:tc>
      </w:tr>
    </w:tbl>
    <w:p w14:paraId="50CB9640" w14:textId="77777777" w:rsidR="00652DD6" w:rsidRPr="00C7244C" w:rsidRDefault="00652DD6" w:rsidP="00652DD6"/>
    <w:p w14:paraId="2D4FE400" w14:textId="77777777" w:rsidR="00652DD6" w:rsidRPr="00C7244C" w:rsidRDefault="00652DD6" w:rsidP="00652DD6">
      <w:pPr>
        <w:rPr>
          <w:rFonts w:cs="v4.2.0"/>
        </w:rPr>
      </w:pPr>
      <w:r w:rsidRPr="00C7244C">
        <w:rPr>
          <w:rFonts w:cs="v4.2.0"/>
        </w:rPr>
        <w:t>The rate of correct handovers observed during repeated tests shall be at least 90%.</w:t>
      </w:r>
    </w:p>
    <w:p w14:paraId="6CEAAA2A" w14:textId="77777777" w:rsidR="00652DD6" w:rsidRPr="00C7244C" w:rsidRDefault="00652DD6" w:rsidP="00652DD6">
      <w:pPr>
        <w:spacing w:before="120" w:after="0"/>
        <w:rPr>
          <w:iCs/>
        </w:rPr>
      </w:pPr>
      <w:r w:rsidRPr="00C7244C">
        <w:rPr>
          <w:iCs/>
        </w:rPr>
        <w:t>The test shall verify that there are no interruptions during T1.</w:t>
      </w:r>
    </w:p>
    <w:p w14:paraId="018F091E" w14:textId="77777777" w:rsidR="00652DD6" w:rsidRPr="00C7244C" w:rsidRDefault="00652DD6" w:rsidP="00652DD6">
      <w:pPr>
        <w:spacing w:before="120" w:after="0"/>
      </w:pPr>
      <w:r w:rsidRPr="00C7244C">
        <w:rPr>
          <w:iCs/>
        </w:rPr>
        <w:t xml:space="preserve">The UE shall start </w:t>
      </w:r>
      <w:r w:rsidRPr="00C7244C">
        <w:rPr>
          <w:rFonts w:eastAsia="MS Mincho" w:cs="v4.2.0"/>
        </w:rPr>
        <w:t xml:space="preserve">to transmit the PRACH to Cell 2 less than </w:t>
      </w:r>
      <w:r w:rsidRPr="00C7244C">
        <w:rPr>
          <w:bCs/>
          <w:lang w:eastAsia="zh-CN"/>
        </w:rPr>
        <w:t>T</w:t>
      </w:r>
      <w:r w:rsidRPr="00C7244C">
        <w:rPr>
          <w:bCs/>
          <w:vertAlign w:val="subscript"/>
          <w:lang w:eastAsia="zh-CN"/>
        </w:rPr>
        <w:t>measure</w:t>
      </w:r>
      <w:r w:rsidRPr="00C7244C">
        <w:rPr>
          <w:bCs/>
          <w:lang w:eastAsia="zh-CN"/>
        </w:rPr>
        <w:t xml:space="preserve"> + </w:t>
      </w:r>
      <w:r w:rsidRPr="00C7244C">
        <w:t>T</w:t>
      </w:r>
      <w:r w:rsidRPr="00C7244C">
        <w:rPr>
          <w:vertAlign w:val="subscript"/>
        </w:rPr>
        <w:t>CHO_execution</w:t>
      </w:r>
      <w:r w:rsidRPr="00C7244C">
        <w:rPr>
          <w:bCs/>
          <w:lang w:eastAsia="zh-CN"/>
        </w:rPr>
        <w:t xml:space="preserve"> + T</w:t>
      </w:r>
      <w:r w:rsidRPr="00C7244C">
        <w:rPr>
          <w:bCs/>
          <w:vertAlign w:val="subscript"/>
          <w:lang w:eastAsia="zh-CN"/>
        </w:rPr>
        <w:t>interrupt</w:t>
      </w:r>
      <w:r w:rsidRPr="00C7244C">
        <w:rPr>
          <w:bCs/>
          <w:lang w:eastAsia="zh-CN"/>
        </w:rPr>
        <w:t xml:space="preserve"> </w:t>
      </w:r>
      <w:r w:rsidRPr="00C7244C">
        <w:t>from the start of T2. where:</w:t>
      </w:r>
    </w:p>
    <w:p w14:paraId="675D811D"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measure</w:t>
      </w:r>
      <w:r w:rsidRPr="00C7244C">
        <w:rPr>
          <w:bCs/>
          <w:lang w:eastAsia="zh-CN"/>
        </w:rPr>
        <w:t xml:space="preserve"> = 6720 ms for power class 1 UE and 4160 ms for power class 2/3/4 UE, is </w:t>
      </w:r>
      <w:r w:rsidRPr="00C7244C">
        <w:t>the measurements time specified in 38.133 [6] clause 6.1.4.2.2.</w:t>
      </w:r>
    </w:p>
    <w:p w14:paraId="092F1EBD" w14:textId="77777777" w:rsidR="00652DD6" w:rsidRPr="00C7244C" w:rsidRDefault="00652DD6" w:rsidP="00652DD6">
      <w:pPr>
        <w:pStyle w:val="B1"/>
        <w:overflowPunct/>
        <w:autoSpaceDE/>
        <w:autoSpaceDN/>
        <w:adjustRightInd/>
        <w:ind w:left="284" w:firstLine="0"/>
        <w:textAlignment w:val="auto"/>
      </w:pPr>
      <w:r w:rsidRPr="00C7244C">
        <w:t>-</w:t>
      </w:r>
      <w:r w:rsidRPr="00C7244C">
        <w:tab/>
        <w:t>T</w:t>
      </w:r>
      <w:r w:rsidRPr="00C7244C">
        <w:rPr>
          <w:vertAlign w:val="subscript"/>
        </w:rPr>
        <w:t>CHO_execution</w:t>
      </w:r>
      <w:r w:rsidRPr="00C7244C">
        <w:rPr>
          <w:bCs/>
          <w:lang w:eastAsia="zh-CN"/>
        </w:rPr>
        <w:t xml:space="preserve"> = 10 ms, </w:t>
      </w:r>
      <w:r w:rsidRPr="00C7244C">
        <w:t>is the conditional execution preparation time specified in 38.133 [6] clause 6.1.4.2.2.</w:t>
      </w:r>
    </w:p>
    <w:p w14:paraId="6FBAF87F"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 xml:space="preserve">interrupt </w:t>
      </w:r>
      <w:r w:rsidRPr="00C7244C">
        <w:rPr>
          <w:bCs/>
          <w:lang w:eastAsia="zh-CN"/>
        </w:rPr>
        <w:t xml:space="preserve">= </w:t>
      </w:r>
      <w:r w:rsidRPr="00C7244C">
        <w:t>T</w:t>
      </w:r>
      <w:r w:rsidRPr="00C7244C">
        <w:rPr>
          <w:vertAlign w:val="subscript"/>
        </w:rPr>
        <w:t>processing</w:t>
      </w:r>
      <w:r w:rsidRPr="00C7244C">
        <w:t xml:space="preserve"> + T</w:t>
      </w:r>
      <w:r w:rsidRPr="00C7244C">
        <w:rPr>
          <w:vertAlign w:val="subscript"/>
        </w:rPr>
        <w:t>IU</w:t>
      </w:r>
      <w:r w:rsidRPr="00C7244C">
        <w:t xml:space="preserve"> + T</w:t>
      </w:r>
      <w:r w:rsidRPr="00C7244C">
        <w:rPr>
          <w:vertAlign w:val="subscript"/>
        </w:rPr>
        <w:t>∆</w:t>
      </w:r>
      <w:r w:rsidRPr="00C7244C">
        <w:t xml:space="preserve"> </w:t>
      </w:r>
      <w:r w:rsidRPr="00C7244C">
        <w:rPr>
          <w:lang w:eastAsia="zh-CN"/>
        </w:rPr>
        <w:t>+ T</w:t>
      </w:r>
      <w:r w:rsidRPr="00C7244C">
        <w:rPr>
          <w:vertAlign w:val="subscript"/>
          <w:lang w:eastAsia="zh-CN"/>
        </w:rPr>
        <w:t>margin</w:t>
      </w:r>
      <w:r w:rsidRPr="00C7244C">
        <w:rPr>
          <w:lang w:eastAsia="zh-CN"/>
        </w:rPr>
        <w:t xml:space="preserve"> ms, is the interruption time specified in 38.133 [6] 6.1.4.2.4.</w:t>
      </w:r>
    </w:p>
    <w:p w14:paraId="72DC170C"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 xml:space="preserve">processing </w:t>
      </w:r>
      <w:r w:rsidRPr="00C7244C">
        <w:t>= 20 ms, is time for UE processing;</w:t>
      </w:r>
    </w:p>
    <w:p w14:paraId="006D0B65"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IU</w:t>
      </w:r>
      <w:r w:rsidRPr="00C7244C">
        <w:t xml:space="preserve"> = 20 ms, is the interruption uncertainty in acquiring the first available PRACH occasion in the new cell;</w:t>
      </w:r>
    </w:p>
    <w:p w14:paraId="725AC1AF"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w:t>
      </w:r>
      <w:r w:rsidRPr="00C7244C">
        <w:t xml:space="preserve"> = 20 ms, is time for fine time tracking and acquiring full timing information of the target cell;</w:t>
      </w:r>
    </w:p>
    <w:p w14:paraId="1EC545EC" w14:textId="77777777" w:rsidR="00652DD6" w:rsidRPr="00C7244C" w:rsidRDefault="00652DD6" w:rsidP="00652DD6">
      <w:pPr>
        <w:pStyle w:val="B2"/>
        <w:overflowPunct/>
        <w:autoSpaceDE/>
        <w:autoSpaceDN/>
        <w:adjustRightInd/>
        <w:ind w:left="567" w:firstLine="0"/>
        <w:textAlignment w:val="auto"/>
      </w:pPr>
      <w:r w:rsidRPr="00C7244C">
        <w:rPr>
          <w:lang w:eastAsia="zh-CN"/>
        </w:rPr>
        <w:t>-</w:t>
      </w:r>
      <w:r w:rsidRPr="00C7244C">
        <w:rPr>
          <w:lang w:eastAsia="zh-CN"/>
        </w:rPr>
        <w:tab/>
        <w:t>T</w:t>
      </w:r>
      <w:r w:rsidRPr="00C7244C">
        <w:rPr>
          <w:vertAlign w:val="subscript"/>
          <w:lang w:eastAsia="zh-CN"/>
        </w:rPr>
        <w:t xml:space="preserve">margin </w:t>
      </w:r>
      <w:r w:rsidRPr="00C7244C">
        <w:t>= 2 ms</w:t>
      </w:r>
      <w:r w:rsidRPr="00C7244C">
        <w:rPr>
          <w:lang w:eastAsia="zh-CN"/>
        </w:rPr>
        <w:t>, is time for SSB post-processing.</w:t>
      </w:r>
    </w:p>
    <w:p w14:paraId="11182A9B" w14:textId="77777777" w:rsidR="00652DD6" w:rsidRPr="00C7244C" w:rsidRDefault="00652DD6" w:rsidP="00652DD6">
      <w:pPr>
        <w:spacing w:before="120" w:after="0"/>
      </w:pPr>
      <w:r w:rsidRPr="00C7244C">
        <w:t>This gives a total of 6792 ms for power class 1 UE and 4232 ms for power class 2/3/4 UE.</w:t>
      </w:r>
    </w:p>
    <w:p w14:paraId="672734CD" w14:textId="77777777" w:rsidR="00652DD6" w:rsidRPr="00C7244C" w:rsidRDefault="00652DD6" w:rsidP="00652DD6">
      <w:pPr>
        <w:spacing w:before="120" w:after="0"/>
        <w:rPr>
          <w:rFonts w:eastAsia="MS Mincho" w:cs="v4.2.0"/>
        </w:rPr>
      </w:pPr>
      <w:r w:rsidRPr="00C7244C">
        <w:t>T</w:t>
      </w:r>
      <w:r w:rsidRPr="00C7244C">
        <w:rPr>
          <w:rFonts w:eastAsia="MS Mincho" w:cs="v4.2.0"/>
        </w:rPr>
        <w:t>he interruption during T2 shall not exceeed</w:t>
      </w:r>
      <w:r w:rsidRPr="00C7244C">
        <w:t xml:space="preserve"> T</w:t>
      </w:r>
      <w:r w:rsidRPr="00C7244C">
        <w:rPr>
          <w:vertAlign w:val="subscript"/>
        </w:rPr>
        <w:t>interrupt</w:t>
      </w:r>
      <w:r w:rsidRPr="00C7244C">
        <w:rPr>
          <w:rFonts w:eastAsia="MS Mincho" w:cs="v4.2.0"/>
        </w:rPr>
        <w:t xml:space="preserve"> = 62ms.</w:t>
      </w:r>
    </w:p>
    <w:p w14:paraId="18876861" w14:textId="77777777" w:rsidR="008E4251" w:rsidRPr="00C7244C" w:rsidRDefault="008E4251" w:rsidP="008E4251">
      <w:pPr>
        <w:pStyle w:val="Heading2"/>
      </w:pPr>
      <w:r w:rsidRPr="00C7244C">
        <w:t>7.4</w:t>
      </w:r>
      <w:r w:rsidRPr="00C7244C">
        <w:tab/>
        <w:t>Timing</w:t>
      </w:r>
    </w:p>
    <w:p w14:paraId="1DBC089D" w14:textId="77777777" w:rsidR="008E4251" w:rsidRPr="00C7244C" w:rsidRDefault="008E4251" w:rsidP="008E4251">
      <w:pPr>
        <w:pStyle w:val="Heading3"/>
      </w:pPr>
      <w:r w:rsidRPr="00C7244C">
        <w:t>7.4.1</w:t>
      </w:r>
      <w:r w:rsidRPr="00C7244C">
        <w:tab/>
        <w:t>UE transmit timing</w:t>
      </w:r>
    </w:p>
    <w:p w14:paraId="51A32B6D" w14:textId="77777777" w:rsidR="008E4251" w:rsidRPr="00C7244C" w:rsidRDefault="008E4251" w:rsidP="008E4251">
      <w:pPr>
        <w:pStyle w:val="Heading4"/>
      </w:pPr>
      <w:r w:rsidRPr="00C7244C">
        <w:t>7.4.1.0</w:t>
      </w:r>
      <w:r w:rsidRPr="00C7244C">
        <w:tab/>
        <w:t>Minimum Conformance Requirements</w:t>
      </w:r>
    </w:p>
    <w:p w14:paraId="7BC5DDDE" w14:textId="77777777" w:rsidR="008E4251" w:rsidRPr="00C7244C" w:rsidRDefault="008E4251" w:rsidP="008E4251">
      <w:pPr>
        <w:pStyle w:val="Heading5"/>
      </w:pPr>
      <w:r w:rsidRPr="00C7244C">
        <w:t>7.4.1.0.1</w:t>
      </w:r>
      <w:r w:rsidRPr="00C7244C">
        <w:tab/>
        <w:t>Minimum conformance requirements for UE transmit timing accuracy</w:t>
      </w:r>
    </w:p>
    <w:p w14:paraId="70DD95B7" w14:textId="77777777" w:rsidR="008E4251" w:rsidRPr="00C7244C" w:rsidRDefault="008E4251" w:rsidP="008E4251">
      <w:pPr>
        <w:rPr>
          <w:rFonts w:cs="v4.2.0"/>
        </w:rPr>
      </w:pPr>
      <w:r w:rsidRPr="00C7244C">
        <w:rPr>
          <w:rFonts w:cs="v4.2.0"/>
        </w:rPr>
        <w:t xml:space="preserve">The UE initial transmission timing error shall be less than or equal to </w:t>
      </w:r>
      <w:r w:rsidRPr="00C7244C">
        <w:rPr>
          <w:rFonts w:cs="v4.2.0"/>
        </w:rPr>
        <w:sym w:font="Symbol" w:char="F0B1"/>
      </w:r>
      <w:r w:rsidRPr="00C7244C">
        <w:rPr>
          <w:rFonts w:cs="v4.2.0"/>
        </w:rPr>
        <w:t>T</w:t>
      </w:r>
      <w:r w:rsidRPr="00C7244C">
        <w:rPr>
          <w:rFonts w:cs="v4.2.0"/>
          <w:vertAlign w:val="subscript"/>
        </w:rPr>
        <w:t>e</w:t>
      </w:r>
      <w:r w:rsidRPr="00C7244C">
        <w:t xml:space="preserve"> where the timing error limit value </w:t>
      </w:r>
      <w:r w:rsidRPr="00C7244C">
        <w:rPr>
          <w:rFonts w:cs="v4.2.0"/>
        </w:rPr>
        <w:t>T</w:t>
      </w:r>
      <w:r w:rsidRPr="00C7244C">
        <w:rPr>
          <w:rFonts w:cs="v4.2.0"/>
          <w:vertAlign w:val="subscript"/>
        </w:rPr>
        <w:t>e</w:t>
      </w:r>
      <w:r w:rsidRPr="00C7244C">
        <w:t xml:space="preserve"> is specified in Table 7.4.1.0.1-1</w:t>
      </w:r>
      <w:r w:rsidRPr="00C7244C">
        <w:rPr>
          <w:rFonts w:cs="v4.2.0"/>
        </w:rPr>
        <w:t>. This requirement applies:</w:t>
      </w:r>
    </w:p>
    <w:p w14:paraId="7FC58849" w14:textId="77777777" w:rsidR="008E4251" w:rsidRPr="00C7244C" w:rsidRDefault="008E4251" w:rsidP="008E4251">
      <w:pPr>
        <w:ind w:left="568" w:hanging="284"/>
      </w:pPr>
      <w:r w:rsidRPr="00C7244C">
        <w:t>-</w:t>
      </w:r>
      <w:r w:rsidRPr="00C7244C">
        <w:tab/>
        <w:t>when it is the first transmission in a DRX cycle for PUCCH, PUSCH and SRS or it is the PRACH transmission.</w:t>
      </w:r>
    </w:p>
    <w:p w14:paraId="580A4DA2" w14:textId="77777777" w:rsidR="008E4251" w:rsidRPr="00C7244C" w:rsidRDefault="008E4251" w:rsidP="008E4251">
      <w:pPr>
        <w:rPr>
          <w:rFonts w:cs="v4.2.0"/>
        </w:rPr>
      </w:pPr>
      <w:r w:rsidRPr="00C7244C">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C7244C">
        <w:rPr>
          <w:noProof/>
          <w:position w:val="-10"/>
        </w:rPr>
        <w:drawing>
          <wp:inline distT="0" distB="0" distL="0" distR="0" wp14:anchorId="3793D4B8" wp14:editId="3D54661E">
            <wp:extent cx="1148080" cy="19113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The downlink timing is defined as the time when the first detected path (in time) of the corresponding downlink frame is received </w:t>
      </w:r>
      <w:r w:rsidRPr="00C7244C">
        <w:t xml:space="preserve">from the reference cell. </w:t>
      </w:r>
      <w:r w:rsidRPr="00C7244C">
        <w:rPr>
          <w:rFonts w:cs="v4.2.0"/>
          <w:i/>
        </w:rPr>
        <w:t>N</w:t>
      </w:r>
      <w:r w:rsidRPr="00C7244C">
        <w:rPr>
          <w:rFonts w:cs="v4.2.0"/>
          <w:vertAlign w:val="subscript"/>
        </w:rPr>
        <w:t>TA</w:t>
      </w:r>
      <w:r w:rsidRPr="00C7244C">
        <w:rPr>
          <w:rFonts w:cs="v4.2.0"/>
        </w:rPr>
        <w:t xml:space="preserve"> for PRACH is defined as 0.</w:t>
      </w:r>
    </w:p>
    <w:p w14:paraId="1E511619" w14:textId="77777777" w:rsidR="008E4251" w:rsidRPr="00C7244C" w:rsidRDefault="008E4251" w:rsidP="008E4251">
      <w:pPr>
        <w:rPr>
          <w:rFonts w:cs="v4.2.0"/>
        </w:rPr>
      </w:pPr>
      <w:r w:rsidRPr="00C7244C">
        <w:rPr>
          <w:noProof/>
          <w:position w:val="-10"/>
        </w:rPr>
        <w:drawing>
          <wp:inline distT="0" distB="0" distL="0" distR="0" wp14:anchorId="69DE6D7B" wp14:editId="151AE6B2">
            <wp:extent cx="1148080" cy="19113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w:t>
      </w:r>
      <w:r w:rsidRPr="00C7244C">
        <w:t xml:space="preserve">(in </w:t>
      </w:r>
      <w:r w:rsidRPr="00C7244C">
        <w:rPr>
          <w:i/>
        </w:rPr>
        <w:t>T</w:t>
      </w:r>
      <w:r w:rsidRPr="00C7244C">
        <w:rPr>
          <w:i/>
          <w:vertAlign w:val="subscript"/>
        </w:rPr>
        <w:t>c</w:t>
      </w:r>
      <w:r w:rsidRPr="00C7244C">
        <w:t xml:space="preserve"> units) </w:t>
      </w:r>
      <w:r w:rsidRPr="00C7244C">
        <w:rPr>
          <w:rFonts w:cs="v4.2.0"/>
        </w:rPr>
        <w:t xml:space="preserve">for other channels is the difference between UE transmission timing and the downlink timing immediately after when the last timing advance in TS 38.133 [6] clause 7.3 was applied. </w:t>
      </w:r>
      <w:r w:rsidRPr="00C7244C">
        <w:rPr>
          <w:rFonts w:cs="v4.2.0"/>
          <w:i/>
        </w:rPr>
        <w:t>N</w:t>
      </w:r>
      <w:r w:rsidRPr="00C7244C">
        <w:rPr>
          <w:rFonts w:cs="v4.2.0"/>
          <w:vertAlign w:val="subscript"/>
        </w:rPr>
        <w:t>TA</w:t>
      </w:r>
      <w:r w:rsidRPr="00C7244C">
        <w:rPr>
          <w:rFonts w:cs="v4.2.0"/>
        </w:rPr>
        <w:t xml:space="preserve"> for other channels is not changed until next timing advance is received. The value of</w:t>
      </w:r>
      <w:r w:rsidRPr="00C7244C">
        <w:rPr>
          <w:noProof/>
          <w:position w:val="-10"/>
        </w:rPr>
        <w:drawing>
          <wp:inline distT="0" distB="0" distL="0" distR="0" wp14:anchorId="4410FA6E" wp14:editId="5A64178A">
            <wp:extent cx="499745" cy="19113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depends on the duplex mode of the cell in which the uplink transmission takes place and the frequency range (FR). </w:t>
      </w:r>
      <w:r w:rsidRPr="00C7244C">
        <w:rPr>
          <w:noProof/>
          <w:position w:val="-10"/>
        </w:rPr>
        <w:drawing>
          <wp:inline distT="0" distB="0" distL="0" distR="0" wp14:anchorId="4CE7F135" wp14:editId="791D638E">
            <wp:extent cx="499745" cy="19113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is defined in </w:t>
      </w:r>
      <w:r w:rsidRPr="00C7244C">
        <w:rPr>
          <w:rFonts w:cs="v4.2.0"/>
        </w:rPr>
        <w:t>Table 7.4.1.0.1-2.</w:t>
      </w:r>
    </w:p>
    <w:p w14:paraId="27C9732F" w14:textId="77777777" w:rsidR="008E4251" w:rsidRPr="00C7244C" w:rsidRDefault="008E4251" w:rsidP="008E4251">
      <w:pPr>
        <w:pStyle w:val="TH"/>
      </w:pPr>
      <w:r w:rsidRPr="00C7244C">
        <w:t>Table 7.4.1.0.1-1: T</w:t>
      </w:r>
      <w:r w:rsidRPr="00C7244C">
        <w:rPr>
          <w:vertAlign w:val="subscript"/>
        </w:rPr>
        <w:t>e</w:t>
      </w:r>
      <w:r w:rsidRPr="00C7244C">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C7244C" w14:paraId="57AF531E" w14:textId="77777777" w:rsidTr="003F1727">
        <w:trPr>
          <w:cantSplit/>
          <w:jc w:val="center"/>
        </w:trPr>
        <w:tc>
          <w:tcPr>
            <w:tcW w:w="1033" w:type="pct"/>
            <w:vAlign w:val="center"/>
          </w:tcPr>
          <w:p w14:paraId="76548B17" w14:textId="77777777" w:rsidR="008E4251" w:rsidRPr="00C7244C" w:rsidRDefault="008E4251" w:rsidP="003F1727">
            <w:pPr>
              <w:keepNext/>
              <w:keepLines/>
              <w:spacing w:after="0"/>
              <w:jc w:val="center"/>
            </w:pPr>
            <w:r w:rsidRPr="00C7244C">
              <w:rPr>
                <w:rFonts w:ascii="Arial" w:hAnsi="Arial"/>
                <w:b/>
                <w:sz w:val="18"/>
              </w:rPr>
              <w:t>Frequency Range</w:t>
            </w:r>
          </w:p>
        </w:tc>
        <w:tc>
          <w:tcPr>
            <w:tcW w:w="1244" w:type="pct"/>
            <w:vAlign w:val="center"/>
          </w:tcPr>
          <w:p w14:paraId="2468FA54" w14:textId="77777777" w:rsidR="008E4251" w:rsidRPr="00C7244C" w:rsidRDefault="008E4251" w:rsidP="003F1727">
            <w:pPr>
              <w:keepNext/>
              <w:keepLines/>
              <w:spacing w:after="0"/>
              <w:jc w:val="center"/>
            </w:pPr>
            <w:r w:rsidRPr="00C7244C">
              <w:rPr>
                <w:rFonts w:ascii="Arial" w:hAnsi="Arial"/>
                <w:b/>
                <w:sz w:val="18"/>
              </w:rPr>
              <w:t>SCS of SSB signals (KHz)</w:t>
            </w:r>
          </w:p>
        </w:tc>
        <w:tc>
          <w:tcPr>
            <w:tcW w:w="1245" w:type="pct"/>
            <w:vAlign w:val="center"/>
          </w:tcPr>
          <w:p w14:paraId="6A581D7D" w14:textId="77777777" w:rsidR="008E4251" w:rsidRPr="00C7244C" w:rsidRDefault="008E4251" w:rsidP="003F1727">
            <w:pPr>
              <w:keepNext/>
              <w:keepLines/>
              <w:spacing w:after="0"/>
              <w:jc w:val="center"/>
            </w:pPr>
            <w:r w:rsidRPr="00C7244C">
              <w:rPr>
                <w:rFonts w:ascii="Arial" w:hAnsi="Arial"/>
                <w:b/>
                <w:sz w:val="18"/>
              </w:rPr>
              <w:t>SCS of uplink signals (KHz)</w:t>
            </w:r>
          </w:p>
        </w:tc>
        <w:tc>
          <w:tcPr>
            <w:tcW w:w="1478" w:type="pct"/>
            <w:vAlign w:val="center"/>
          </w:tcPr>
          <w:p w14:paraId="51702E5C" w14:textId="77777777" w:rsidR="008E4251" w:rsidRPr="00C7244C" w:rsidRDefault="008E4251" w:rsidP="003F1727">
            <w:pPr>
              <w:keepNext/>
              <w:keepLines/>
              <w:spacing w:after="0"/>
              <w:jc w:val="center"/>
            </w:pPr>
            <w:r w:rsidRPr="00C7244C">
              <w:rPr>
                <w:rFonts w:ascii="Arial" w:hAnsi="Arial"/>
                <w:b/>
                <w:sz w:val="18"/>
              </w:rPr>
              <w:t>T</w:t>
            </w:r>
            <w:r w:rsidRPr="00C7244C">
              <w:rPr>
                <w:rFonts w:ascii="Arial" w:hAnsi="Arial"/>
                <w:b/>
                <w:sz w:val="18"/>
                <w:vertAlign w:val="subscript"/>
              </w:rPr>
              <w:t>e</w:t>
            </w:r>
          </w:p>
        </w:tc>
      </w:tr>
      <w:tr w:rsidR="008E4251" w:rsidRPr="00C7244C" w14:paraId="3C4DC798" w14:textId="77777777" w:rsidTr="003F1727">
        <w:trPr>
          <w:cantSplit/>
          <w:jc w:val="center"/>
        </w:trPr>
        <w:tc>
          <w:tcPr>
            <w:tcW w:w="1033" w:type="pct"/>
            <w:vMerge w:val="restart"/>
            <w:vAlign w:val="center"/>
          </w:tcPr>
          <w:p w14:paraId="7C147B9D" w14:textId="77777777" w:rsidR="008E4251" w:rsidRPr="00C7244C" w:rsidRDefault="008E4251" w:rsidP="003F1727">
            <w:pPr>
              <w:keepNext/>
              <w:keepLines/>
              <w:spacing w:after="0"/>
              <w:jc w:val="center"/>
            </w:pPr>
            <w:r w:rsidRPr="00C7244C">
              <w:rPr>
                <w:rFonts w:ascii="Arial" w:hAnsi="Arial"/>
                <w:sz w:val="18"/>
              </w:rPr>
              <w:t>1</w:t>
            </w:r>
          </w:p>
        </w:tc>
        <w:tc>
          <w:tcPr>
            <w:tcW w:w="1244" w:type="pct"/>
            <w:vMerge w:val="restart"/>
            <w:vAlign w:val="center"/>
          </w:tcPr>
          <w:p w14:paraId="38D72E72" w14:textId="77777777" w:rsidR="008E4251" w:rsidRPr="00C7244C" w:rsidRDefault="008E4251" w:rsidP="003F1727">
            <w:pPr>
              <w:keepNext/>
              <w:keepLines/>
              <w:spacing w:after="0"/>
              <w:jc w:val="center"/>
            </w:pPr>
            <w:r w:rsidRPr="00C7244C">
              <w:rPr>
                <w:rFonts w:ascii="Arial" w:hAnsi="Arial"/>
                <w:sz w:val="18"/>
              </w:rPr>
              <w:t>15</w:t>
            </w:r>
          </w:p>
        </w:tc>
        <w:tc>
          <w:tcPr>
            <w:tcW w:w="1245" w:type="pct"/>
          </w:tcPr>
          <w:p w14:paraId="321DA15C" w14:textId="77777777" w:rsidR="008E4251" w:rsidRPr="00C7244C" w:rsidRDefault="008E4251" w:rsidP="003F1727">
            <w:pPr>
              <w:keepNext/>
              <w:keepLines/>
              <w:spacing w:after="0"/>
              <w:jc w:val="center"/>
            </w:pPr>
            <w:r w:rsidRPr="00C7244C">
              <w:rPr>
                <w:rFonts w:ascii="Arial" w:hAnsi="Arial"/>
                <w:sz w:val="18"/>
              </w:rPr>
              <w:t>15</w:t>
            </w:r>
          </w:p>
        </w:tc>
        <w:tc>
          <w:tcPr>
            <w:tcW w:w="1478" w:type="pct"/>
          </w:tcPr>
          <w:p w14:paraId="35C40703" w14:textId="77777777" w:rsidR="008E4251" w:rsidRPr="00C7244C" w:rsidRDefault="008E4251" w:rsidP="003F1727">
            <w:pPr>
              <w:keepNext/>
              <w:keepLines/>
              <w:spacing w:after="0"/>
              <w:jc w:val="center"/>
            </w:pPr>
            <w:r w:rsidRPr="00C7244C">
              <w:rPr>
                <w:rFonts w:ascii="Arial" w:hAnsi="Arial"/>
                <w:sz w:val="18"/>
              </w:rPr>
              <w:t>12*64*T</w:t>
            </w:r>
            <w:r w:rsidRPr="00C7244C">
              <w:rPr>
                <w:rFonts w:ascii="Arial" w:hAnsi="Arial"/>
                <w:sz w:val="18"/>
                <w:vertAlign w:val="subscript"/>
              </w:rPr>
              <w:t>c</w:t>
            </w:r>
          </w:p>
        </w:tc>
      </w:tr>
      <w:tr w:rsidR="008E4251" w:rsidRPr="00C7244C" w14:paraId="66B46A7A" w14:textId="77777777" w:rsidTr="003F1727">
        <w:trPr>
          <w:cantSplit/>
          <w:jc w:val="center"/>
        </w:trPr>
        <w:tc>
          <w:tcPr>
            <w:tcW w:w="1033" w:type="pct"/>
            <w:vMerge/>
            <w:vAlign w:val="center"/>
          </w:tcPr>
          <w:p w14:paraId="0EEEF354" w14:textId="77777777" w:rsidR="008E4251" w:rsidRPr="00C7244C" w:rsidRDefault="008E4251" w:rsidP="003F1727">
            <w:pPr>
              <w:keepNext/>
              <w:keepLines/>
              <w:spacing w:after="0"/>
              <w:jc w:val="center"/>
            </w:pPr>
          </w:p>
        </w:tc>
        <w:tc>
          <w:tcPr>
            <w:tcW w:w="1244" w:type="pct"/>
            <w:vMerge/>
            <w:vAlign w:val="center"/>
          </w:tcPr>
          <w:p w14:paraId="7FF9A093" w14:textId="77777777" w:rsidR="008E4251" w:rsidRPr="00C7244C" w:rsidRDefault="008E4251" w:rsidP="003F1727">
            <w:pPr>
              <w:keepNext/>
              <w:keepLines/>
              <w:spacing w:after="0"/>
              <w:jc w:val="center"/>
            </w:pPr>
          </w:p>
        </w:tc>
        <w:tc>
          <w:tcPr>
            <w:tcW w:w="1245" w:type="pct"/>
          </w:tcPr>
          <w:p w14:paraId="2692170C" w14:textId="77777777" w:rsidR="008E4251" w:rsidRPr="00C7244C" w:rsidRDefault="008E4251" w:rsidP="003F1727">
            <w:pPr>
              <w:keepNext/>
              <w:keepLines/>
              <w:spacing w:after="0"/>
              <w:jc w:val="center"/>
            </w:pPr>
            <w:r w:rsidRPr="00C7244C">
              <w:rPr>
                <w:rFonts w:ascii="Arial" w:hAnsi="Arial"/>
                <w:sz w:val="18"/>
              </w:rPr>
              <w:t>30</w:t>
            </w:r>
          </w:p>
        </w:tc>
        <w:tc>
          <w:tcPr>
            <w:tcW w:w="1478" w:type="pct"/>
          </w:tcPr>
          <w:p w14:paraId="4D8AF3B6" w14:textId="77777777" w:rsidR="008E4251" w:rsidRPr="00C7244C" w:rsidRDefault="008E4251" w:rsidP="003F1727">
            <w:pPr>
              <w:keepNext/>
              <w:keepLines/>
              <w:spacing w:after="0"/>
              <w:jc w:val="center"/>
            </w:pPr>
            <w:r w:rsidRPr="00C7244C">
              <w:rPr>
                <w:rFonts w:ascii="Arial" w:hAnsi="Arial"/>
                <w:sz w:val="18"/>
              </w:rPr>
              <w:t>10*64*T</w:t>
            </w:r>
            <w:r w:rsidRPr="00C7244C">
              <w:rPr>
                <w:rFonts w:ascii="Arial" w:hAnsi="Arial"/>
                <w:sz w:val="18"/>
                <w:vertAlign w:val="subscript"/>
              </w:rPr>
              <w:t>c</w:t>
            </w:r>
          </w:p>
        </w:tc>
      </w:tr>
      <w:tr w:rsidR="008E4251" w:rsidRPr="00C7244C" w14:paraId="6847916D" w14:textId="77777777" w:rsidTr="003F1727">
        <w:trPr>
          <w:cantSplit/>
          <w:jc w:val="center"/>
        </w:trPr>
        <w:tc>
          <w:tcPr>
            <w:tcW w:w="1033" w:type="pct"/>
            <w:vMerge/>
            <w:vAlign w:val="center"/>
          </w:tcPr>
          <w:p w14:paraId="3265B099" w14:textId="77777777" w:rsidR="008E4251" w:rsidRPr="00C7244C" w:rsidRDefault="008E4251" w:rsidP="003F1727">
            <w:pPr>
              <w:keepNext/>
              <w:keepLines/>
              <w:spacing w:after="0"/>
              <w:jc w:val="center"/>
            </w:pPr>
          </w:p>
        </w:tc>
        <w:tc>
          <w:tcPr>
            <w:tcW w:w="1244" w:type="pct"/>
            <w:vMerge/>
            <w:vAlign w:val="center"/>
          </w:tcPr>
          <w:p w14:paraId="0234B51A" w14:textId="77777777" w:rsidR="008E4251" w:rsidRPr="00C7244C" w:rsidRDefault="008E4251" w:rsidP="003F1727">
            <w:pPr>
              <w:keepNext/>
              <w:keepLines/>
              <w:spacing w:after="0"/>
              <w:jc w:val="center"/>
            </w:pPr>
          </w:p>
        </w:tc>
        <w:tc>
          <w:tcPr>
            <w:tcW w:w="1245" w:type="pct"/>
          </w:tcPr>
          <w:p w14:paraId="3B145FEA"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17B07A11" w14:textId="77777777" w:rsidR="008E4251" w:rsidRPr="00C7244C" w:rsidRDefault="008E4251" w:rsidP="003F1727">
            <w:pPr>
              <w:keepNext/>
              <w:keepLines/>
              <w:spacing w:after="0"/>
              <w:jc w:val="center"/>
            </w:pPr>
            <w:r w:rsidRPr="00C7244C">
              <w:rPr>
                <w:rFonts w:ascii="Arial" w:hAnsi="Arial"/>
                <w:sz w:val="18"/>
              </w:rPr>
              <w:t>10*64*T</w:t>
            </w:r>
            <w:r w:rsidRPr="00C7244C">
              <w:rPr>
                <w:rFonts w:ascii="Arial" w:hAnsi="Arial"/>
                <w:sz w:val="18"/>
                <w:vertAlign w:val="subscript"/>
              </w:rPr>
              <w:t>c</w:t>
            </w:r>
          </w:p>
        </w:tc>
      </w:tr>
      <w:tr w:rsidR="008E4251" w:rsidRPr="00C7244C" w14:paraId="03E3A7E5" w14:textId="77777777" w:rsidTr="003F1727">
        <w:trPr>
          <w:cantSplit/>
          <w:jc w:val="center"/>
        </w:trPr>
        <w:tc>
          <w:tcPr>
            <w:tcW w:w="1033" w:type="pct"/>
            <w:vMerge/>
            <w:vAlign w:val="center"/>
          </w:tcPr>
          <w:p w14:paraId="1CA2E5BB" w14:textId="77777777" w:rsidR="008E4251" w:rsidRPr="00C7244C" w:rsidRDefault="008E4251" w:rsidP="003F1727">
            <w:pPr>
              <w:keepNext/>
              <w:keepLines/>
              <w:spacing w:after="0"/>
              <w:jc w:val="center"/>
            </w:pPr>
          </w:p>
        </w:tc>
        <w:tc>
          <w:tcPr>
            <w:tcW w:w="1244" w:type="pct"/>
            <w:vMerge w:val="restart"/>
            <w:vAlign w:val="center"/>
          </w:tcPr>
          <w:p w14:paraId="3053F653" w14:textId="77777777" w:rsidR="008E4251" w:rsidRPr="00C7244C" w:rsidRDefault="008E4251" w:rsidP="003F1727">
            <w:pPr>
              <w:keepNext/>
              <w:keepLines/>
              <w:spacing w:after="0"/>
              <w:jc w:val="center"/>
            </w:pPr>
            <w:r w:rsidRPr="00C7244C">
              <w:rPr>
                <w:rFonts w:ascii="Arial" w:hAnsi="Arial"/>
                <w:sz w:val="18"/>
              </w:rPr>
              <w:t>30</w:t>
            </w:r>
          </w:p>
        </w:tc>
        <w:tc>
          <w:tcPr>
            <w:tcW w:w="1245" w:type="pct"/>
          </w:tcPr>
          <w:p w14:paraId="201D9B41" w14:textId="77777777" w:rsidR="008E4251" w:rsidRPr="00C7244C" w:rsidRDefault="008E4251" w:rsidP="003F1727">
            <w:pPr>
              <w:keepNext/>
              <w:keepLines/>
              <w:spacing w:after="0"/>
              <w:jc w:val="center"/>
            </w:pPr>
            <w:r w:rsidRPr="00C7244C">
              <w:rPr>
                <w:rFonts w:ascii="Arial" w:hAnsi="Arial"/>
                <w:sz w:val="18"/>
              </w:rPr>
              <w:t>15</w:t>
            </w:r>
          </w:p>
        </w:tc>
        <w:tc>
          <w:tcPr>
            <w:tcW w:w="1478" w:type="pct"/>
          </w:tcPr>
          <w:p w14:paraId="2AD9E2EF" w14:textId="77777777" w:rsidR="008E4251" w:rsidRPr="00C7244C" w:rsidRDefault="008E4251" w:rsidP="003F1727">
            <w:pPr>
              <w:keepNext/>
              <w:keepLines/>
              <w:spacing w:after="0"/>
              <w:jc w:val="center"/>
            </w:pPr>
            <w:r w:rsidRPr="00C7244C">
              <w:rPr>
                <w:rFonts w:ascii="Arial" w:hAnsi="Arial"/>
                <w:sz w:val="18"/>
              </w:rPr>
              <w:t>8*64*T</w:t>
            </w:r>
            <w:r w:rsidRPr="00C7244C">
              <w:rPr>
                <w:rFonts w:ascii="Arial" w:hAnsi="Arial"/>
                <w:sz w:val="18"/>
                <w:vertAlign w:val="subscript"/>
              </w:rPr>
              <w:t>c</w:t>
            </w:r>
          </w:p>
        </w:tc>
      </w:tr>
      <w:tr w:rsidR="008E4251" w:rsidRPr="00C7244C" w14:paraId="77CD8263" w14:textId="77777777" w:rsidTr="003F1727">
        <w:trPr>
          <w:cantSplit/>
          <w:jc w:val="center"/>
        </w:trPr>
        <w:tc>
          <w:tcPr>
            <w:tcW w:w="1033" w:type="pct"/>
            <w:vMerge/>
            <w:vAlign w:val="center"/>
          </w:tcPr>
          <w:p w14:paraId="4FACB117" w14:textId="77777777" w:rsidR="008E4251" w:rsidRPr="00C7244C" w:rsidRDefault="008E4251" w:rsidP="003F1727">
            <w:pPr>
              <w:keepNext/>
              <w:keepLines/>
              <w:spacing w:after="0"/>
              <w:jc w:val="center"/>
            </w:pPr>
          </w:p>
        </w:tc>
        <w:tc>
          <w:tcPr>
            <w:tcW w:w="1244" w:type="pct"/>
            <w:vMerge/>
            <w:vAlign w:val="center"/>
          </w:tcPr>
          <w:p w14:paraId="2F12A256" w14:textId="77777777" w:rsidR="008E4251" w:rsidRPr="00C7244C" w:rsidRDefault="008E4251" w:rsidP="003F1727">
            <w:pPr>
              <w:keepNext/>
              <w:keepLines/>
              <w:spacing w:after="0"/>
              <w:jc w:val="center"/>
            </w:pPr>
          </w:p>
        </w:tc>
        <w:tc>
          <w:tcPr>
            <w:tcW w:w="1245" w:type="pct"/>
          </w:tcPr>
          <w:p w14:paraId="78EA950E" w14:textId="77777777" w:rsidR="008E4251" w:rsidRPr="00C7244C" w:rsidRDefault="008E4251" w:rsidP="003F1727">
            <w:pPr>
              <w:keepNext/>
              <w:keepLines/>
              <w:spacing w:after="0"/>
              <w:jc w:val="center"/>
            </w:pPr>
            <w:r w:rsidRPr="00C7244C">
              <w:rPr>
                <w:rFonts w:ascii="Arial" w:hAnsi="Arial"/>
                <w:sz w:val="18"/>
              </w:rPr>
              <w:t>30</w:t>
            </w:r>
          </w:p>
        </w:tc>
        <w:tc>
          <w:tcPr>
            <w:tcW w:w="1478" w:type="pct"/>
          </w:tcPr>
          <w:p w14:paraId="5A6535CB" w14:textId="77777777" w:rsidR="008E4251" w:rsidRPr="00C7244C" w:rsidRDefault="008E4251" w:rsidP="003F1727">
            <w:pPr>
              <w:keepNext/>
              <w:keepLines/>
              <w:spacing w:after="0"/>
              <w:jc w:val="center"/>
            </w:pPr>
            <w:r w:rsidRPr="00C7244C">
              <w:rPr>
                <w:rFonts w:ascii="Arial" w:hAnsi="Arial"/>
                <w:sz w:val="18"/>
              </w:rPr>
              <w:t>8*64*T</w:t>
            </w:r>
            <w:r w:rsidRPr="00C7244C">
              <w:rPr>
                <w:rFonts w:ascii="Arial" w:hAnsi="Arial"/>
                <w:sz w:val="18"/>
                <w:vertAlign w:val="subscript"/>
              </w:rPr>
              <w:t>c</w:t>
            </w:r>
          </w:p>
        </w:tc>
      </w:tr>
      <w:tr w:rsidR="008E4251" w:rsidRPr="00C7244C" w14:paraId="75A5B397" w14:textId="77777777" w:rsidTr="003F1727">
        <w:trPr>
          <w:cantSplit/>
          <w:jc w:val="center"/>
        </w:trPr>
        <w:tc>
          <w:tcPr>
            <w:tcW w:w="1033" w:type="pct"/>
            <w:vMerge/>
            <w:vAlign w:val="center"/>
          </w:tcPr>
          <w:p w14:paraId="22100169" w14:textId="77777777" w:rsidR="008E4251" w:rsidRPr="00C7244C" w:rsidRDefault="008E4251" w:rsidP="003F1727">
            <w:pPr>
              <w:keepNext/>
              <w:keepLines/>
              <w:spacing w:after="0"/>
              <w:jc w:val="center"/>
            </w:pPr>
          </w:p>
        </w:tc>
        <w:tc>
          <w:tcPr>
            <w:tcW w:w="1244" w:type="pct"/>
            <w:vMerge/>
            <w:vAlign w:val="center"/>
          </w:tcPr>
          <w:p w14:paraId="5B12CCEB" w14:textId="77777777" w:rsidR="008E4251" w:rsidRPr="00C7244C" w:rsidRDefault="008E4251" w:rsidP="003F1727">
            <w:pPr>
              <w:keepNext/>
              <w:keepLines/>
              <w:spacing w:after="0"/>
              <w:jc w:val="center"/>
            </w:pPr>
          </w:p>
        </w:tc>
        <w:tc>
          <w:tcPr>
            <w:tcW w:w="1245" w:type="pct"/>
          </w:tcPr>
          <w:p w14:paraId="7B4C40EA"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37634047" w14:textId="77777777" w:rsidR="008E4251" w:rsidRPr="00C7244C" w:rsidRDefault="008E4251" w:rsidP="003F1727">
            <w:pPr>
              <w:keepNext/>
              <w:keepLines/>
              <w:spacing w:after="0"/>
              <w:jc w:val="center"/>
            </w:pPr>
            <w:r w:rsidRPr="00C7244C">
              <w:rPr>
                <w:rFonts w:ascii="Arial" w:hAnsi="Arial"/>
                <w:sz w:val="18"/>
              </w:rPr>
              <w:t>7*64*T</w:t>
            </w:r>
            <w:r w:rsidRPr="00C7244C">
              <w:rPr>
                <w:rFonts w:ascii="Arial" w:hAnsi="Arial"/>
                <w:sz w:val="18"/>
                <w:vertAlign w:val="subscript"/>
              </w:rPr>
              <w:t>c</w:t>
            </w:r>
          </w:p>
        </w:tc>
      </w:tr>
      <w:tr w:rsidR="008E4251" w:rsidRPr="00C7244C" w14:paraId="0DEDC048" w14:textId="77777777" w:rsidTr="003F1727">
        <w:trPr>
          <w:cantSplit/>
          <w:jc w:val="center"/>
        </w:trPr>
        <w:tc>
          <w:tcPr>
            <w:tcW w:w="1033" w:type="pct"/>
            <w:vMerge w:val="restart"/>
            <w:vAlign w:val="center"/>
          </w:tcPr>
          <w:p w14:paraId="70E792DA" w14:textId="77777777" w:rsidR="008E4251" w:rsidRPr="00C7244C" w:rsidRDefault="008E4251" w:rsidP="003F1727">
            <w:pPr>
              <w:keepNext/>
              <w:keepLines/>
              <w:spacing w:after="0"/>
              <w:jc w:val="center"/>
            </w:pPr>
            <w:r w:rsidRPr="00C7244C">
              <w:rPr>
                <w:rFonts w:ascii="Arial" w:hAnsi="Arial"/>
                <w:sz w:val="18"/>
              </w:rPr>
              <w:t>2</w:t>
            </w:r>
          </w:p>
        </w:tc>
        <w:tc>
          <w:tcPr>
            <w:tcW w:w="1244" w:type="pct"/>
            <w:vMerge w:val="restart"/>
            <w:vAlign w:val="center"/>
          </w:tcPr>
          <w:p w14:paraId="7EF99DB7" w14:textId="77777777" w:rsidR="008E4251" w:rsidRPr="00C7244C" w:rsidRDefault="008E4251" w:rsidP="003F1727">
            <w:pPr>
              <w:keepNext/>
              <w:keepLines/>
              <w:spacing w:after="0"/>
              <w:jc w:val="center"/>
            </w:pPr>
            <w:r w:rsidRPr="00C7244C">
              <w:rPr>
                <w:rFonts w:ascii="Arial" w:hAnsi="Arial"/>
                <w:sz w:val="18"/>
              </w:rPr>
              <w:t>120</w:t>
            </w:r>
          </w:p>
        </w:tc>
        <w:tc>
          <w:tcPr>
            <w:tcW w:w="1245" w:type="pct"/>
          </w:tcPr>
          <w:p w14:paraId="492484AB"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19027275" w14:textId="77777777" w:rsidR="008E4251" w:rsidRPr="00C7244C" w:rsidRDefault="008E4251" w:rsidP="003F1727">
            <w:pPr>
              <w:keepNext/>
              <w:keepLines/>
              <w:spacing w:after="0"/>
              <w:jc w:val="center"/>
            </w:pPr>
            <w:r w:rsidRPr="00C7244C">
              <w:rPr>
                <w:rFonts w:ascii="Arial" w:hAnsi="Arial"/>
                <w:sz w:val="18"/>
              </w:rPr>
              <w:t>3.5*64*T</w:t>
            </w:r>
            <w:r w:rsidRPr="00C7244C">
              <w:rPr>
                <w:rFonts w:ascii="Arial" w:hAnsi="Arial"/>
                <w:sz w:val="18"/>
                <w:vertAlign w:val="subscript"/>
              </w:rPr>
              <w:t>c</w:t>
            </w:r>
          </w:p>
        </w:tc>
      </w:tr>
      <w:tr w:rsidR="008E4251" w:rsidRPr="00C7244C" w14:paraId="1812AE8A" w14:textId="77777777" w:rsidTr="003F1727">
        <w:trPr>
          <w:cantSplit/>
          <w:jc w:val="center"/>
        </w:trPr>
        <w:tc>
          <w:tcPr>
            <w:tcW w:w="1033" w:type="pct"/>
            <w:vMerge/>
            <w:vAlign w:val="center"/>
          </w:tcPr>
          <w:p w14:paraId="74F65276" w14:textId="77777777" w:rsidR="008E4251" w:rsidRPr="00C7244C" w:rsidRDefault="008E4251" w:rsidP="003F1727">
            <w:pPr>
              <w:keepNext/>
              <w:keepLines/>
              <w:spacing w:after="0"/>
              <w:jc w:val="center"/>
            </w:pPr>
          </w:p>
        </w:tc>
        <w:tc>
          <w:tcPr>
            <w:tcW w:w="1244" w:type="pct"/>
            <w:vMerge/>
            <w:vAlign w:val="center"/>
          </w:tcPr>
          <w:p w14:paraId="28C65D93" w14:textId="77777777" w:rsidR="008E4251" w:rsidRPr="00C7244C" w:rsidRDefault="008E4251" w:rsidP="003F1727">
            <w:pPr>
              <w:keepNext/>
              <w:keepLines/>
              <w:spacing w:after="0"/>
              <w:jc w:val="center"/>
            </w:pPr>
          </w:p>
        </w:tc>
        <w:tc>
          <w:tcPr>
            <w:tcW w:w="1245" w:type="pct"/>
          </w:tcPr>
          <w:p w14:paraId="5D0088AC" w14:textId="77777777" w:rsidR="008E4251" w:rsidRPr="00C7244C" w:rsidRDefault="008E4251" w:rsidP="003F1727">
            <w:pPr>
              <w:keepNext/>
              <w:keepLines/>
              <w:spacing w:after="0"/>
              <w:jc w:val="center"/>
            </w:pPr>
            <w:r w:rsidRPr="00C7244C">
              <w:rPr>
                <w:rFonts w:ascii="Arial" w:hAnsi="Arial"/>
                <w:sz w:val="18"/>
              </w:rPr>
              <w:t>120</w:t>
            </w:r>
          </w:p>
        </w:tc>
        <w:tc>
          <w:tcPr>
            <w:tcW w:w="1478" w:type="pct"/>
          </w:tcPr>
          <w:p w14:paraId="78881821" w14:textId="77777777" w:rsidR="008E4251" w:rsidRPr="00C7244C" w:rsidRDefault="008E4251" w:rsidP="003F1727">
            <w:pPr>
              <w:keepNext/>
              <w:keepLines/>
              <w:spacing w:after="0"/>
              <w:jc w:val="center"/>
            </w:pPr>
            <w:r w:rsidRPr="00C7244C">
              <w:rPr>
                <w:rFonts w:ascii="Arial" w:hAnsi="Arial"/>
                <w:sz w:val="18"/>
              </w:rPr>
              <w:t>3.5*64*T</w:t>
            </w:r>
            <w:r w:rsidRPr="00C7244C">
              <w:rPr>
                <w:rFonts w:ascii="Arial" w:hAnsi="Arial"/>
                <w:sz w:val="18"/>
                <w:vertAlign w:val="subscript"/>
              </w:rPr>
              <w:t>c</w:t>
            </w:r>
          </w:p>
        </w:tc>
      </w:tr>
      <w:tr w:rsidR="008E4251" w:rsidRPr="00C7244C" w14:paraId="67BC602E" w14:textId="77777777" w:rsidTr="003F1727">
        <w:trPr>
          <w:cantSplit/>
          <w:jc w:val="center"/>
        </w:trPr>
        <w:tc>
          <w:tcPr>
            <w:tcW w:w="1033" w:type="pct"/>
            <w:vMerge/>
            <w:vAlign w:val="center"/>
          </w:tcPr>
          <w:p w14:paraId="1FBEA40D" w14:textId="77777777" w:rsidR="008E4251" w:rsidRPr="00C7244C" w:rsidRDefault="008E4251" w:rsidP="003F1727">
            <w:pPr>
              <w:keepNext/>
              <w:keepLines/>
              <w:spacing w:after="0"/>
              <w:jc w:val="center"/>
            </w:pPr>
          </w:p>
        </w:tc>
        <w:tc>
          <w:tcPr>
            <w:tcW w:w="1244" w:type="pct"/>
            <w:vMerge w:val="restart"/>
            <w:vAlign w:val="center"/>
          </w:tcPr>
          <w:p w14:paraId="6FA837DF" w14:textId="77777777" w:rsidR="008E4251" w:rsidRPr="00C7244C" w:rsidRDefault="008E4251" w:rsidP="003F1727">
            <w:pPr>
              <w:keepNext/>
              <w:keepLines/>
              <w:spacing w:after="0"/>
              <w:jc w:val="center"/>
            </w:pPr>
            <w:r w:rsidRPr="00C7244C">
              <w:rPr>
                <w:rFonts w:ascii="Arial" w:hAnsi="Arial"/>
                <w:sz w:val="18"/>
              </w:rPr>
              <w:t>240</w:t>
            </w:r>
          </w:p>
        </w:tc>
        <w:tc>
          <w:tcPr>
            <w:tcW w:w="1245" w:type="pct"/>
          </w:tcPr>
          <w:p w14:paraId="23746C36"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44681362" w14:textId="77777777" w:rsidR="008E4251" w:rsidRPr="00C7244C" w:rsidRDefault="008E4251" w:rsidP="003F1727">
            <w:pPr>
              <w:keepNext/>
              <w:keepLines/>
              <w:spacing w:after="0"/>
              <w:jc w:val="center"/>
            </w:pPr>
            <w:r w:rsidRPr="00C7244C">
              <w:rPr>
                <w:rFonts w:ascii="Arial" w:hAnsi="Arial"/>
                <w:sz w:val="18"/>
              </w:rPr>
              <w:t>3*64*T</w:t>
            </w:r>
            <w:r w:rsidRPr="00C7244C">
              <w:rPr>
                <w:rFonts w:ascii="Arial" w:hAnsi="Arial"/>
                <w:sz w:val="18"/>
                <w:vertAlign w:val="subscript"/>
              </w:rPr>
              <w:t>c</w:t>
            </w:r>
          </w:p>
        </w:tc>
      </w:tr>
      <w:tr w:rsidR="008E4251" w:rsidRPr="00C7244C" w14:paraId="088252ED" w14:textId="77777777" w:rsidTr="003F1727">
        <w:trPr>
          <w:cantSplit/>
          <w:jc w:val="center"/>
        </w:trPr>
        <w:tc>
          <w:tcPr>
            <w:tcW w:w="1033" w:type="pct"/>
            <w:vMerge/>
          </w:tcPr>
          <w:p w14:paraId="40C2ACC9" w14:textId="77777777" w:rsidR="008E4251" w:rsidRPr="00C7244C" w:rsidRDefault="008E4251" w:rsidP="003F1727">
            <w:pPr>
              <w:keepNext/>
              <w:keepLines/>
              <w:spacing w:after="0"/>
              <w:jc w:val="center"/>
            </w:pPr>
          </w:p>
        </w:tc>
        <w:tc>
          <w:tcPr>
            <w:tcW w:w="1244" w:type="pct"/>
            <w:vMerge/>
          </w:tcPr>
          <w:p w14:paraId="076B8054" w14:textId="77777777" w:rsidR="008E4251" w:rsidRPr="00C7244C" w:rsidRDefault="008E4251" w:rsidP="003F1727">
            <w:pPr>
              <w:keepNext/>
              <w:keepLines/>
              <w:spacing w:after="0"/>
              <w:jc w:val="center"/>
            </w:pPr>
          </w:p>
        </w:tc>
        <w:tc>
          <w:tcPr>
            <w:tcW w:w="1245" w:type="pct"/>
          </w:tcPr>
          <w:p w14:paraId="4226B9CF" w14:textId="77777777" w:rsidR="008E4251" w:rsidRPr="00C7244C" w:rsidRDefault="008E4251" w:rsidP="003F1727">
            <w:pPr>
              <w:keepNext/>
              <w:keepLines/>
              <w:spacing w:after="0"/>
              <w:jc w:val="center"/>
            </w:pPr>
            <w:r w:rsidRPr="00C7244C">
              <w:rPr>
                <w:rFonts w:ascii="Arial" w:hAnsi="Arial"/>
                <w:sz w:val="18"/>
              </w:rPr>
              <w:t>120</w:t>
            </w:r>
          </w:p>
        </w:tc>
        <w:tc>
          <w:tcPr>
            <w:tcW w:w="1478" w:type="pct"/>
          </w:tcPr>
          <w:p w14:paraId="62B302E1" w14:textId="77777777" w:rsidR="008E4251" w:rsidRPr="00C7244C" w:rsidRDefault="008E4251" w:rsidP="003F1727">
            <w:pPr>
              <w:keepNext/>
              <w:keepLines/>
              <w:spacing w:after="0"/>
              <w:jc w:val="center"/>
            </w:pPr>
            <w:r w:rsidRPr="00C7244C">
              <w:rPr>
                <w:rFonts w:ascii="Arial" w:hAnsi="Arial"/>
                <w:sz w:val="18"/>
              </w:rPr>
              <w:t>3*64*T</w:t>
            </w:r>
            <w:r w:rsidRPr="00C7244C">
              <w:rPr>
                <w:rFonts w:ascii="Arial" w:hAnsi="Arial"/>
                <w:sz w:val="18"/>
                <w:vertAlign w:val="subscript"/>
              </w:rPr>
              <w:t>c</w:t>
            </w:r>
          </w:p>
        </w:tc>
      </w:tr>
      <w:tr w:rsidR="008E4251" w:rsidRPr="00C7244C" w14:paraId="344EB15D" w14:textId="77777777" w:rsidTr="003F1727">
        <w:trPr>
          <w:cantSplit/>
          <w:jc w:val="center"/>
        </w:trPr>
        <w:tc>
          <w:tcPr>
            <w:tcW w:w="5000" w:type="pct"/>
            <w:gridSpan w:val="4"/>
          </w:tcPr>
          <w:p w14:paraId="0AB3F1C4" w14:textId="77777777" w:rsidR="008E4251" w:rsidRPr="00C7244C" w:rsidRDefault="008E4251" w:rsidP="003F1727">
            <w:pPr>
              <w:keepNext/>
              <w:keepLines/>
              <w:spacing w:after="0"/>
              <w:ind w:left="851" w:hanging="851"/>
            </w:pPr>
            <w:r w:rsidRPr="00C7244C">
              <w:rPr>
                <w:rFonts w:ascii="Arial" w:hAnsi="Arial" w:cs="Arial"/>
                <w:sz w:val="18"/>
              </w:rPr>
              <w:t>NOTE 1:</w:t>
            </w:r>
            <w:r w:rsidRPr="00C7244C">
              <w:rPr>
                <w:rFonts w:ascii="Arial" w:hAnsi="Arial" w:cs="Arial"/>
                <w:sz w:val="18"/>
              </w:rPr>
              <w:tab/>
            </w:r>
            <w:r w:rsidRPr="00C7244C">
              <w:rPr>
                <w:rFonts w:ascii="Arial" w:hAnsi="Arial"/>
                <w:sz w:val="18"/>
              </w:rPr>
              <w:t>T</w:t>
            </w:r>
            <w:r w:rsidRPr="00C7244C">
              <w:rPr>
                <w:rFonts w:ascii="Arial" w:hAnsi="Arial"/>
                <w:sz w:val="18"/>
                <w:vertAlign w:val="subscript"/>
              </w:rPr>
              <w:t>c</w:t>
            </w:r>
            <w:r w:rsidRPr="00C7244C">
              <w:rPr>
                <w:rFonts w:ascii="Arial" w:hAnsi="Arial"/>
                <w:sz w:val="18"/>
              </w:rPr>
              <w:t xml:space="preserve"> is the basic timing unit defined in TS 38.211 [6]</w:t>
            </w:r>
          </w:p>
        </w:tc>
      </w:tr>
    </w:tbl>
    <w:p w14:paraId="49F7095D" w14:textId="77777777" w:rsidR="008E4251" w:rsidRPr="00C7244C" w:rsidRDefault="008E4251" w:rsidP="008E4251">
      <w:pPr>
        <w:rPr>
          <w:snapToGrid w:val="0"/>
        </w:rPr>
      </w:pPr>
    </w:p>
    <w:p w14:paraId="252F00B1" w14:textId="77777777" w:rsidR="008E4251" w:rsidRPr="00C7244C" w:rsidRDefault="008E4251" w:rsidP="008E4251">
      <w:pPr>
        <w:pStyle w:val="TH"/>
      </w:pPr>
      <w:r w:rsidRPr="00C7244C">
        <w:t xml:space="preserve">Table 7.4.1.0.1-2: The Value of </w:t>
      </w:r>
      <w:r w:rsidRPr="00C7244C">
        <w:rPr>
          <w:noProof/>
          <w:position w:val="-10"/>
        </w:rPr>
        <w:drawing>
          <wp:inline distT="0" distB="0" distL="0" distR="0" wp14:anchorId="77812E9A" wp14:editId="31E5B911">
            <wp:extent cx="499745" cy="191135"/>
            <wp:effectExtent l="0" t="0" r="0" b="0"/>
            <wp:docPr id="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C7244C" w14:paraId="7BF33F02" w14:textId="77777777" w:rsidTr="003F1727">
        <w:trPr>
          <w:cantSplit/>
          <w:jc w:val="center"/>
        </w:trPr>
        <w:tc>
          <w:tcPr>
            <w:tcW w:w="3286" w:type="pct"/>
          </w:tcPr>
          <w:p w14:paraId="173A39DB" w14:textId="77777777" w:rsidR="008E4251" w:rsidRPr="00C7244C" w:rsidRDefault="008E4251" w:rsidP="003F1727">
            <w:pPr>
              <w:pStyle w:val="TAH"/>
            </w:pPr>
            <w:r w:rsidRPr="00C7244C">
              <w:t>Frequency range and band of cell used for uplink transmission</w:t>
            </w:r>
          </w:p>
        </w:tc>
        <w:tc>
          <w:tcPr>
            <w:tcW w:w="1714" w:type="pct"/>
          </w:tcPr>
          <w:p w14:paraId="2FCA38D6" w14:textId="77777777" w:rsidR="008E4251" w:rsidRPr="00C7244C" w:rsidRDefault="008E4251" w:rsidP="003F1727">
            <w:pPr>
              <w:pStyle w:val="TAH"/>
            </w:pPr>
            <w:r w:rsidRPr="00C7244C">
              <w:rPr>
                <w:noProof/>
                <w:position w:val="-10"/>
              </w:rPr>
              <w:drawing>
                <wp:inline distT="0" distB="0" distL="0" distR="0" wp14:anchorId="54F98309" wp14:editId="0324E383">
                  <wp:extent cx="499745" cy="191135"/>
                  <wp:effectExtent l="0" t="0" r="0" b="0"/>
                  <wp:docPr id="3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Unit: T</w:t>
            </w:r>
            <w:r w:rsidRPr="00C7244C">
              <w:rPr>
                <w:vertAlign w:val="subscript"/>
              </w:rPr>
              <w:t>C</w:t>
            </w:r>
            <w:r w:rsidRPr="00C7244C">
              <w:t>)</w:t>
            </w:r>
          </w:p>
        </w:tc>
      </w:tr>
      <w:tr w:rsidR="008E4251" w:rsidRPr="00C7244C" w14:paraId="355CB903" w14:textId="77777777" w:rsidTr="003F1727">
        <w:trPr>
          <w:cantSplit/>
          <w:jc w:val="center"/>
        </w:trPr>
        <w:tc>
          <w:tcPr>
            <w:tcW w:w="3286" w:type="pct"/>
          </w:tcPr>
          <w:p w14:paraId="3DC524B1" w14:textId="77777777" w:rsidR="008E4251" w:rsidRPr="00C7244C" w:rsidRDefault="008E4251" w:rsidP="003F1727">
            <w:pPr>
              <w:pStyle w:val="TAL"/>
              <w:rPr>
                <w:rFonts w:eastAsia="MS Mincho"/>
              </w:rPr>
            </w:pPr>
            <w:r w:rsidRPr="00C7244C">
              <w:t>FR1 FDD band without LTE-NR coexistence cas</w:t>
            </w:r>
            <w:r w:rsidRPr="00C7244C">
              <w:rPr>
                <w:rFonts w:eastAsia="MS Mincho"/>
              </w:rPr>
              <w:t>e or FR1 T</w:t>
            </w:r>
            <w:r w:rsidRPr="00C7244C">
              <w:t>DD band without LTE-NR coexistence case</w:t>
            </w:r>
            <w:r w:rsidRPr="00C7244C">
              <w:rPr>
                <w:rFonts w:ascii="MS Mincho" w:eastAsia="MS Mincho" w:hAnsi="MS Mincho"/>
              </w:rPr>
              <w:t xml:space="preserve"> </w:t>
            </w:r>
          </w:p>
        </w:tc>
        <w:tc>
          <w:tcPr>
            <w:tcW w:w="1714" w:type="pct"/>
          </w:tcPr>
          <w:p w14:paraId="4F1D629B" w14:textId="77777777" w:rsidR="008E4251" w:rsidRPr="00C7244C" w:rsidRDefault="008E4251" w:rsidP="003F1727">
            <w:pPr>
              <w:pStyle w:val="TAL"/>
              <w:rPr>
                <w:rFonts w:eastAsia="MS Mincho" w:cs="v4.2.0"/>
              </w:rPr>
            </w:pPr>
            <w:r w:rsidRPr="00C7244C">
              <w:rPr>
                <w:rFonts w:cs="v4.2.0"/>
              </w:rPr>
              <w:t>25600</w:t>
            </w:r>
            <w:r w:rsidRPr="00C7244C">
              <w:rPr>
                <w:rFonts w:eastAsia="MS Mincho" w:cs="v4.2.0"/>
              </w:rPr>
              <w:t xml:space="preserve"> (Note 1)</w:t>
            </w:r>
          </w:p>
        </w:tc>
      </w:tr>
      <w:tr w:rsidR="008E4251" w:rsidRPr="00C7244C" w14:paraId="7895BFBE" w14:textId="77777777" w:rsidTr="003F1727">
        <w:trPr>
          <w:cantSplit/>
          <w:jc w:val="center"/>
        </w:trPr>
        <w:tc>
          <w:tcPr>
            <w:tcW w:w="3286" w:type="pct"/>
          </w:tcPr>
          <w:p w14:paraId="413286B9" w14:textId="77777777" w:rsidR="008E4251" w:rsidRPr="00C7244C" w:rsidRDefault="008E4251" w:rsidP="003F1727">
            <w:pPr>
              <w:pStyle w:val="TAL"/>
            </w:pPr>
            <w:r w:rsidRPr="00C7244C">
              <w:t>FR1 FDD band with LTE-NR coexistence case</w:t>
            </w:r>
          </w:p>
        </w:tc>
        <w:tc>
          <w:tcPr>
            <w:tcW w:w="1714" w:type="pct"/>
          </w:tcPr>
          <w:p w14:paraId="4A6750DB" w14:textId="77777777" w:rsidR="008E4251" w:rsidRPr="00C7244C" w:rsidRDefault="008E4251" w:rsidP="003F1727">
            <w:pPr>
              <w:pStyle w:val="TAL"/>
              <w:rPr>
                <w:rFonts w:eastAsia="MS Mincho"/>
              </w:rPr>
            </w:pPr>
            <w:r w:rsidRPr="00C7244C">
              <w:rPr>
                <w:rFonts w:cs="v4.2.0"/>
              </w:rPr>
              <w:t>0</w:t>
            </w:r>
            <w:r w:rsidRPr="00C7244C">
              <w:rPr>
                <w:rFonts w:eastAsia="MS Mincho" w:cs="v4.2.0"/>
              </w:rPr>
              <w:t xml:space="preserve"> </w:t>
            </w:r>
            <w:r w:rsidRPr="00C7244C">
              <w:rPr>
                <w:rFonts w:cs="v4.2.0"/>
              </w:rPr>
              <w:t>(Note 1)</w:t>
            </w:r>
          </w:p>
        </w:tc>
      </w:tr>
      <w:tr w:rsidR="008E4251" w:rsidRPr="00C7244C" w14:paraId="27DDC05B" w14:textId="77777777" w:rsidTr="003F1727">
        <w:trPr>
          <w:cantSplit/>
          <w:jc w:val="center"/>
        </w:trPr>
        <w:tc>
          <w:tcPr>
            <w:tcW w:w="3286" w:type="pct"/>
          </w:tcPr>
          <w:p w14:paraId="23E9C23A" w14:textId="77777777" w:rsidR="008E4251" w:rsidRPr="00C7244C" w:rsidRDefault="008E4251" w:rsidP="003F1727">
            <w:pPr>
              <w:pStyle w:val="TAL"/>
              <w:rPr>
                <w:rFonts w:eastAsia="MS Mincho"/>
              </w:rPr>
            </w:pPr>
            <w:r w:rsidRPr="00C7244C">
              <w:t>FR1 TDD band</w:t>
            </w:r>
            <w:r w:rsidRPr="00C7244C">
              <w:rPr>
                <w:rFonts w:eastAsia="MS Mincho"/>
              </w:rPr>
              <w:t xml:space="preserve"> </w:t>
            </w:r>
            <w:r w:rsidRPr="00C7244C">
              <w:t>with LTE-NR coexistence case</w:t>
            </w:r>
          </w:p>
        </w:tc>
        <w:tc>
          <w:tcPr>
            <w:tcW w:w="1714" w:type="pct"/>
          </w:tcPr>
          <w:p w14:paraId="59CCFB9E" w14:textId="77777777" w:rsidR="008E4251" w:rsidRPr="00C7244C" w:rsidRDefault="008E4251" w:rsidP="003F1727">
            <w:pPr>
              <w:pStyle w:val="TAL"/>
              <w:rPr>
                <w:rFonts w:cs="v4.2.0"/>
              </w:rPr>
            </w:pPr>
            <w:r w:rsidRPr="00C7244C">
              <w:rPr>
                <w:rFonts w:cs="v4.2.0"/>
              </w:rPr>
              <w:t>39936 (Note 1)</w:t>
            </w:r>
          </w:p>
        </w:tc>
      </w:tr>
      <w:tr w:rsidR="008E4251" w:rsidRPr="00C7244C" w14:paraId="2166BE2B" w14:textId="77777777" w:rsidTr="003F1727">
        <w:trPr>
          <w:cantSplit/>
          <w:jc w:val="center"/>
        </w:trPr>
        <w:tc>
          <w:tcPr>
            <w:tcW w:w="3286" w:type="pct"/>
          </w:tcPr>
          <w:p w14:paraId="01292261" w14:textId="77777777" w:rsidR="008E4251" w:rsidRPr="00C7244C" w:rsidRDefault="008E4251" w:rsidP="003F1727">
            <w:pPr>
              <w:pStyle w:val="TAL"/>
            </w:pPr>
            <w:r w:rsidRPr="00C7244C">
              <w:t>FR2</w:t>
            </w:r>
          </w:p>
        </w:tc>
        <w:tc>
          <w:tcPr>
            <w:tcW w:w="1714" w:type="pct"/>
          </w:tcPr>
          <w:p w14:paraId="22188303" w14:textId="77777777" w:rsidR="008E4251" w:rsidRPr="00C7244C" w:rsidRDefault="008E4251" w:rsidP="003F1727">
            <w:pPr>
              <w:pStyle w:val="TAL"/>
              <w:rPr>
                <w:rFonts w:cs="v4.2.0"/>
              </w:rPr>
            </w:pPr>
            <w:r w:rsidRPr="00C7244C">
              <w:rPr>
                <w:rFonts w:cs="v4.2.0"/>
              </w:rPr>
              <w:t>13792</w:t>
            </w:r>
          </w:p>
        </w:tc>
      </w:tr>
      <w:tr w:rsidR="008E4251" w:rsidRPr="00C7244C" w14:paraId="218EFBFF" w14:textId="77777777" w:rsidTr="003F1727">
        <w:trPr>
          <w:cantSplit/>
          <w:jc w:val="center"/>
        </w:trPr>
        <w:tc>
          <w:tcPr>
            <w:tcW w:w="5000" w:type="pct"/>
            <w:gridSpan w:val="2"/>
          </w:tcPr>
          <w:p w14:paraId="214FA6E8" w14:textId="64BC28B6" w:rsidR="00EB0DC0" w:rsidRPr="00C7244C" w:rsidRDefault="008E4251" w:rsidP="003F1727">
            <w:pPr>
              <w:pStyle w:val="TAN"/>
            </w:pPr>
            <w:r w:rsidRPr="00C7244C">
              <w:t>NOTE</w:t>
            </w:r>
            <w:r w:rsidR="00EB0DC0" w:rsidRPr="00C7244C">
              <w:t xml:space="preserve"> 1</w:t>
            </w:r>
            <w:r w:rsidRPr="00C7244C">
              <w:t>:</w:t>
            </w:r>
            <w:r w:rsidRPr="00C7244C">
              <w:tab/>
              <w:t xml:space="preserve">The UE identifies </w:t>
            </w:r>
            <w:r w:rsidRPr="00C7244C">
              <w:rPr>
                <w:b/>
                <w:noProof/>
                <w:position w:val="-10"/>
              </w:rPr>
              <w:drawing>
                <wp:inline distT="0" distB="0" distL="0" distR="0" wp14:anchorId="3938DA01" wp14:editId="551021CB">
                  <wp:extent cx="499745" cy="191135"/>
                  <wp:effectExtent l="0" t="0" r="0" b="0"/>
                  <wp:docPr id="3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based on the information n-TimingAdvanceOffset according to [2]. If UE is not provided with the information n-TimingAdvanceOffset, the default value of </w:t>
            </w:r>
            <w:r w:rsidRPr="00C7244C">
              <w:rPr>
                <w:b/>
                <w:noProof/>
                <w:position w:val="-10"/>
              </w:rPr>
              <w:drawing>
                <wp:inline distT="0" distB="0" distL="0" distR="0" wp14:anchorId="66ED59E3" wp14:editId="3A9E3DF2">
                  <wp:extent cx="499745" cy="191135"/>
                  <wp:effectExtent l="0" t="0" r="0" b="0"/>
                  <wp:docPr id="3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is set as 25600 for FR1 band. In case of multiple UL carriers in the same TAG, UE expects that the same value of n-TimingAdvanceOffset is provided for all the UL carriers according to clause 4.2 in [3] and the value 39936 of </w:t>
            </w:r>
            <w:r w:rsidRPr="00C7244C">
              <w:rPr>
                <w:b/>
                <w:noProof/>
                <w:position w:val="-10"/>
              </w:rPr>
              <w:drawing>
                <wp:inline distT="0" distB="0" distL="0" distR="0" wp14:anchorId="63BB36A4" wp14:editId="202C2798">
                  <wp:extent cx="499745" cy="191135"/>
                  <wp:effectExtent l="0" t="0" r="0" b="0"/>
                  <wp:docPr id="3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can also be provided for </w:t>
            </w:r>
            <w:r w:rsidRPr="00C7244C">
              <w:rPr>
                <w:rFonts w:eastAsia="DengXian"/>
              </w:rPr>
              <w:t>a FDD serving cell</w:t>
            </w:r>
            <w:r w:rsidRPr="00C7244C">
              <w:t>.</w:t>
            </w:r>
          </w:p>
          <w:p w14:paraId="7D9A3FD0" w14:textId="59E42AED" w:rsidR="008E4251" w:rsidRPr="00C7244C" w:rsidRDefault="008E4251" w:rsidP="003F1727">
            <w:pPr>
              <w:pStyle w:val="TAN"/>
            </w:pPr>
            <w:r w:rsidRPr="00C7244C">
              <w:t>NOTE 2:</w:t>
            </w:r>
            <w:r w:rsidRPr="00C7244C">
              <w:tab/>
              <w:t>Void</w:t>
            </w:r>
          </w:p>
        </w:tc>
      </w:tr>
    </w:tbl>
    <w:p w14:paraId="05663763" w14:textId="77777777" w:rsidR="008E4251" w:rsidRPr="00C7244C" w:rsidRDefault="008E4251" w:rsidP="008E4251"/>
    <w:p w14:paraId="3D678AF6" w14:textId="77777777" w:rsidR="008E4251" w:rsidRPr="00C7244C" w:rsidRDefault="008E4251" w:rsidP="008E4251">
      <w:pPr>
        <w:rPr>
          <w:rFonts w:cs="v4.2.0"/>
        </w:rPr>
      </w:pPr>
      <w:r w:rsidRPr="00C7244C">
        <w:t xml:space="preserve">When it is not the first transmission in a DRX cycle or there is no DRX cycle, and when it is the transmission for PUCCH, PUSCH and SRS transmission, </w:t>
      </w:r>
      <w:r w:rsidRPr="00C7244C">
        <w:rPr>
          <w:rFonts w:cs="v4.2.0"/>
        </w:rPr>
        <w:t>the UE shall be capable of changing the transmission timing according to the received downlink frame of the reference cell</w:t>
      </w:r>
      <w:r w:rsidRPr="00C7244C">
        <w:t xml:space="preserve"> except when the timing advance in TS 38.133 [6] clause 7.3 is applied.</w:t>
      </w:r>
    </w:p>
    <w:p w14:paraId="484AC979" w14:textId="77777777" w:rsidR="008E4251" w:rsidRPr="00C7244C" w:rsidRDefault="008E4251" w:rsidP="008E4251">
      <w:pPr>
        <w:rPr>
          <w:rFonts w:cs="v4.2.0"/>
        </w:rPr>
      </w:pPr>
      <w:r w:rsidRPr="00C7244C">
        <w:rPr>
          <w:rFonts w:cs="v4.2.0"/>
        </w:rPr>
        <w:t xml:space="preserve">When the transmission timing error between the UE and the reference timing exceeds </w:t>
      </w:r>
      <w:r w:rsidRPr="00C7244C">
        <w:rPr>
          <w:rFonts w:cs="v4.2.0"/>
        </w:rPr>
        <w:sym w:font="Symbol" w:char="F0B1"/>
      </w:r>
      <w:r w:rsidRPr="00C7244C">
        <w:rPr>
          <w:rFonts w:cs="v4.2.0"/>
        </w:rPr>
        <w:t>T</w:t>
      </w:r>
      <w:r w:rsidRPr="00C7244C">
        <w:rPr>
          <w:rFonts w:cs="v4.2.0"/>
          <w:vertAlign w:val="subscript"/>
        </w:rPr>
        <w:t>e</w:t>
      </w:r>
      <w:r w:rsidRPr="00C7244C">
        <w:rPr>
          <w:rFonts w:cs="v4.2.0"/>
        </w:rPr>
        <w:t xml:space="preserve">, the UE is required to adjust its timing to within </w:t>
      </w:r>
      <w:r w:rsidRPr="00C7244C">
        <w:rPr>
          <w:rFonts w:cs="v4.2.0"/>
        </w:rPr>
        <w:sym w:font="Symbol" w:char="F0B1"/>
      </w:r>
      <w:r w:rsidRPr="00C7244C">
        <w:rPr>
          <w:rFonts w:cs="v4.2.0"/>
        </w:rPr>
        <w:t>T</w:t>
      </w:r>
      <w:r w:rsidRPr="00C7244C">
        <w:rPr>
          <w:rFonts w:cs="v4.2.0"/>
          <w:vertAlign w:val="subscript"/>
        </w:rPr>
        <w:t>e</w:t>
      </w:r>
      <w:r w:rsidRPr="00C7244C">
        <w:t xml:space="preserve">. </w:t>
      </w:r>
      <w:r w:rsidRPr="00C7244C">
        <w:rPr>
          <w:rFonts w:cs="v4.2.0"/>
        </w:rPr>
        <w:t xml:space="preserve">The reference timing shall be </w:t>
      </w:r>
      <w:r w:rsidRPr="00C7244C">
        <w:rPr>
          <w:noProof/>
          <w:position w:val="-10"/>
        </w:rPr>
        <w:drawing>
          <wp:inline distT="0" distB="0" distL="0" distR="0" wp14:anchorId="58F7A8EA" wp14:editId="301809C7">
            <wp:extent cx="1148080" cy="19113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before the downlink timing of the reference cell. All adjustments made to the UE uplink timing shall follow these rules:</w:t>
      </w:r>
    </w:p>
    <w:p w14:paraId="781FF315" w14:textId="77777777" w:rsidR="008E4251" w:rsidRPr="00C7244C" w:rsidRDefault="008E4251" w:rsidP="008E4251">
      <w:pPr>
        <w:pStyle w:val="B1"/>
      </w:pPr>
      <w:r w:rsidRPr="00C7244C">
        <w:t>1)</w:t>
      </w:r>
      <w:r w:rsidRPr="00C7244C">
        <w:tab/>
        <w:t xml:space="preserve">The maximum amount of the magnitude of the timing change in one adjustment shall be </w:t>
      </w:r>
      <w:r w:rsidRPr="00C7244C">
        <w:rPr>
          <w:rFonts w:cs="v4.2.0"/>
        </w:rPr>
        <w:t>T</w:t>
      </w:r>
      <w:r w:rsidRPr="00C7244C">
        <w:rPr>
          <w:rFonts w:cs="v4.2.0"/>
          <w:vertAlign w:val="subscript"/>
        </w:rPr>
        <w:t>q</w:t>
      </w:r>
      <w:r w:rsidRPr="00C7244C">
        <w:t>.</w:t>
      </w:r>
    </w:p>
    <w:p w14:paraId="7CBD5B72" w14:textId="77777777" w:rsidR="008E4251" w:rsidRPr="00C7244C" w:rsidRDefault="008E4251" w:rsidP="008E4251">
      <w:pPr>
        <w:pStyle w:val="B1"/>
      </w:pPr>
      <w:r w:rsidRPr="00C7244C">
        <w:t>2)</w:t>
      </w:r>
      <w:r w:rsidRPr="00C7244C">
        <w:tab/>
        <w:t xml:space="preserve">The minimum aggregate adjustment rate shall be </w:t>
      </w:r>
      <w:r w:rsidRPr="00C7244C">
        <w:rPr>
          <w:rFonts w:cs="v4.2.0"/>
        </w:rPr>
        <w:t>T</w:t>
      </w:r>
      <w:r w:rsidRPr="00C7244C">
        <w:rPr>
          <w:rFonts w:cs="v4.2.0"/>
          <w:vertAlign w:val="subscript"/>
        </w:rPr>
        <w:t>p</w:t>
      </w:r>
      <w:r w:rsidRPr="00C7244C">
        <w:t xml:space="preserve"> per second.</w:t>
      </w:r>
    </w:p>
    <w:p w14:paraId="076A1722" w14:textId="77777777" w:rsidR="008E4251" w:rsidRPr="00C7244C" w:rsidRDefault="008E4251" w:rsidP="008E4251">
      <w:pPr>
        <w:pStyle w:val="B1"/>
        <w:rPr>
          <w:rFonts w:cs="v4.2.0"/>
        </w:rPr>
      </w:pPr>
      <w:r w:rsidRPr="00C7244C">
        <w:rPr>
          <w:rFonts w:cs="v4.2.0"/>
        </w:rPr>
        <w:t>3)</w:t>
      </w:r>
      <w:r w:rsidRPr="00C7244C">
        <w:rPr>
          <w:rFonts w:cs="v4.2.0"/>
        </w:rPr>
        <w:tab/>
        <w:t>The maximum aggregate adjustment rate shall be T</w:t>
      </w:r>
      <w:r w:rsidRPr="00C7244C">
        <w:rPr>
          <w:rFonts w:cs="v4.2.0"/>
          <w:vertAlign w:val="subscript"/>
        </w:rPr>
        <w:t>q</w:t>
      </w:r>
      <w:r w:rsidRPr="00C7244C">
        <w:rPr>
          <w:rFonts w:cs="v4.2.0"/>
        </w:rPr>
        <w:t xml:space="preserve"> per 200ms.</w:t>
      </w:r>
    </w:p>
    <w:p w14:paraId="0C062A6D" w14:textId="77777777" w:rsidR="008E4251" w:rsidRPr="00C7244C" w:rsidRDefault="008E4251" w:rsidP="008E4251">
      <w:pPr>
        <w:ind w:left="568" w:hanging="284"/>
        <w:rPr>
          <w:rFonts w:ascii="Tms Rmn" w:hAnsi="Tms Rmn" w:cs="v4.2.0"/>
        </w:rPr>
      </w:pPr>
      <w:r w:rsidRPr="00C7244C">
        <w:rPr>
          <w:rFonts w:ascii="Tms Rmn" w:hAnsi="Tms Rmn" w:cs="v4.2.0"/>
        </w:rPr>
        <w:t>where the maximum autonomous time adjustment step T</w:t>
      </w:r>
      <w:r w:rsidRPr="00C7244C">
        <w:rPr>
          <w:rFonts w:ascii="Tms Rmn" w:hAnsi="Tms Rmn" w:cs="v4.2.0"/>
          <w:vertAlign w:val="subscript"/>
        </w:rPr>
        <w:t>q</w:t>
      </w:r>
      <w:r w:rsidRPr="00C7244C">
        <w:rPr>
          <w:rFonts w:ascii="Tms Rmn" w:hAnsi="Tms Rmn" w:cs="v4.2.0"/>
        </w:rPr>
        <w:t xml:space="preserve"> </w:t>
      </w:r>
      <w:r w:rsidRPr="00C7244C">
        <w:t>and the aggregate adjustment rate T</w:t>
      </w:r>
      <w:r w:rsidRPr="00C7244C">
        <w:rPr>
          <w:vertAlign w:val="subscript"/>
        </w:rPr>
        <w:t>p</w:t>
      </w:r>
      <w:r w:rsidRPr="00C7244C">
        <w:t xml:space="preserve"> are </w:t>
      </w:r>
      <w:r w:rsidRPr="00C7244C">
        <w:rPr>
          <w:rFonts w:ascii="Tms Rmn" w:hAnsi="Tms Rmn" w:cs="v4.2.0"/>
        </w:rPr>
        <w:t>specified in Table 7.4.1.0.1-3.</w:t>
      </w:r>
    </w:p>
    <w:p w14:paraId="63965E7A" w14:textId="77777777" w:rsidR="008E4251" w:rsidRPr="00C7244C" w:rsidRDefault="008E4251" w:rsidP="008E4251">
      <w:pPr>
        <w:pStyle w:val="TH"/>
      </w:pPr>
      <w:r w:rsidRPr="00C7244C">
        <w:t>Table 7.4.1.0.1-3: T</w:t>
      </w:r>
      <w:r w:rsidRPr="00C7244C">
        <w:rPr>
          <w:vertAlign w:val="subscript"/>
        </w:rPr>
        <w:t>q</w:t>
      </w:r>
      <w:r w:rsidRPr="00C7244C">
        <w:t xml:space="preserve"> Maximum Autonomous Time Adjustment Step and T</w:t>
      </w:r>
      <w:r w:rsidRPr="00C7244C">
        <w:rPr>
          <w:vertAlign w:val="subscript"/>
        </w:rPr>
        <w:t>p</w:t>
      </w:r>
      <w:r w:rsidRPr="00C7244C">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3"/>
        <w:gridCol w:w="2032"/>
        <w:gridCol w:w="1996"/>
        <w:gridCol w:w="1997"/>
      </w:tblGrid>
      <w:tr w:rsidR="008E4251" w:rsidRPr="00C7244C" w14:paraId="0803FA3D" w14:textId="77777777" w:rsidTr="003F1727">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1AB36815" w14:textId="77777777" w:rsidR="008E4251" w:rsidRPr="00C7244C" w:rsidRDefault="008E4251" w:rsidP="003F1727">
            <w:pPr>
              <w:keepNext/>
              <w:keepLines/>
              <w:spacing w:after="0"/>
              <w:jc w:val="center"/>
            </w:pPr>
            <w:r w:rsidRPr="00C7244C">
              <w:rPr>
                <w:rFonts w:ascii="Arial" w:hAnsi="Arial"/>
                <w:b/>
                <w:sz w:val="18"/>
              </w:rPr>
              <w:t>Frequency Range</w:t>
            </w:r>
          </w:p>
        </w:tc>
        <w:tc>
          <w:tcPr>
            <w:tcW w:w="1280" w:type="pct"/>
            <w:tcBorders>
              <w:top w:val="single" w:sz="4" w:space="0" w:color="auto"/>
              <w:left w:val="single" w:sz="4" w:space="0" w:color="auto"/>
              <w:bottom w:val="single" w:sz="4" w:space="0" w:color="auto"/>
              <w:right w:val="single" w:sz="4" w:space="0" w:color="auto"/>
            </w:tcBorders>
            <w:hideMark/>
          </w:tcPr>
          <w:p w14:paraId="6FACA779" w14:textId="77777777" w:rsidR="008E4251" w:rsidRPr="00C7244C" w:rsidRDefault="008E4251" w:rsidP="003F1727">
            <w:pPr>
              <w:keepNext/>
              <w:keepLines/>
              <w:spacing w:after="0"/>
              <w:jc w:val="center"/>
            </w:pPr>
            <w:r w:rsidRPr="00C7244C">
              <w:rPr>
                <w:rFonts w:ascii="Arial" w:hAnsi="Arial"/>
                <w:b/>
                <w:sz w:val="18"/>
              </w:rPr>
              <w:t>SCS of uplink signals (KHz)</w:t>
            </w:r>
          </w:p>
        </w:tc>
        <w:tc>
          <w:tcPr>
            <w:tcW w:w="1257" w:type="pct"/>
            <w:tcBorders>
              <w:top w:val="single" w:sz="4" w:space="0" w:color="auto"/>
              <w:left w:val="single" w:sz="4" w:space="0" w:color="auto"/>
              <w:bottom w:val="single" w:sz="4" w:space="0" w:color="auto"/>
              <w:right w:val="single" w:sz="4" w:space="0" w:color="auto"/>
            </w:tcBorders>
            <w:vAlign w:val="center"/>
            <w:hideMark/>
          </w:tcPr>
          <w:p w14:paraId="4DA1AF7D" w14:textId="77777777" w:rsidR="008E4251" w:rsidRPr="00C7244C" w:rsidRDefault="008E4251" w:rsidP="003F1727">
            <w:pPr>
              <w:keepNext/>
              <w:keepLines/>
              <w:spacing w:after="0"/>
              <w:jc w:val="center"/>
            </w:pPr>
            <w:r w:rsidRPr="00C7244C">
              <w:rPr>
                <w:rFonts w:ascii="Arial" w:hAnsi="Arial"/>
                <w:b/>
                <w:sz w:val="18"/>
              </w:rPr>
              <w:t>T</w:t>
            </w:r>
            <w:r w:rsidRPr="00C7244C">
              <w:rPr>
                <w:rFonts w:ascii="Arial" w:hAnsi="Arial"/>
                <w:b/>
                <w:sz w:val="18"/>
                <w:vertAlign w:val="subscript"/>
              </w:rPr>
              <w:t>q</w:t>
            </w:r>
          </w:p>
        </w:tc>
        <w:tc>
          <w:tcPr>
            <w:tcW w:w="1258" w:type="pct"/>
            <w:tcBorders>
              <w:top w:val="single" w:sz="4" w:space="0" w:color="auto"/>
              <w:left w:val="single" w:sz="4" w:space="0" w:color="auto"/>
              <w:bottom w:val="single" w:sz="4" w:space="0" w:color="auto"/>
              <w:right w:val="single" w:sz="4" w:space="0" w:color="auto"/>
            </w:tcBorders>
            <w:vAlign w:val="center"/>
            <w:hideMark/>
          </w:tcPr>
          <w:p w14:paraId="4ED622DB" w14:textId="77777777" w:rsidR="008E4251" w:rsidRPr="00C7244C" w:rsidRDefault="008E4251" w:rsidP="003F1727">
            <w:pPr>
              <w:keepNext/>
              <w:keepLines/>
              <w:spacing w:after="0"/>
              <w:jc w:val="center"/>
            </w:pPr>
            <w:r w:rsidRPr="00C7244C">
              <w:rPr>
                <w:rFonts w:ascii="Arial" w:hAnsi="Arial"/>
                <w:b/>
                <w:sz w:val="18"/>
              </w:rPr>
              <w:t>T</w:t>
            </w:r>
            <w:r w:rsidRPr="00C7244C">
              <w:rPr>
                <w:rFonts w:ascii="Arial" w:hAnsi="Arial"/>
                <w:b/>
                <w:sz w:val="18"/>
                <w:vertAlign w:val="subscript"/>
              </w:rPr>
              <w:t>p</w:t>
            </w:r>
            <w:r w:rsidRPr="00C7244C">
              <w:rPr>
                <w:rFonts w:ascii="Arial" w:hAnsi="Arial"/>
                <w:b/>
                <w:sz w:val="18"/>
              </w:rPr>
              <w:t xml:space="preserve"> </w:t>
            </w:r>
          </w:p>
        </w:tc>
      </w:tr>
      <w:tr w:rsidR="008E4251" w:rsidRPr="00C7244C" w14:paraId="2ADDCB52" w14:textId="77777777" w:rsidTr="003F1727">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1BA39F00" w14:textId="77777777" w:rsidR="008E4251" w:rsidRPr="00C7244C" w:rsidRDefault="008E4251" w:rsidP="003F1727">
            <w:pPr>
              <w:keepNext/>
              <w:keepLines/>
              <w:spacing w:after="0"/>
              <w:jc w:val="center"/>
            </w:pPr>
            <w:r w:rsidRPr="00C7244C">
              <w:rPr>
                <w:rFonts w:ascii="Arial" w:hAnsi="Arial"/>
                <w:sz w:val="18"/>
              </w:rPr>
              <w:t>1</w:t>
            </w:r>
          </w:p>
        </w:tc>
        <w:tc>
          <w:tcPr>
            <w:tcW w:w="1280" w:type="pct"/>
            <w:tcBorders>
              <w:top w:val="single" w:sz="4" w:space="0" w:color="auto"/>
              <w:left w:val="single" w:sz="4" w:space="0" w:color="auto"/>
              <w:bottom w:val="single" w:sz="4" w:space="0" w:color="auto"/>
              <w:right w:val="single" w:sz="4" w:space="0" w:color="auto"/>
            </w:tcBorders>
            <w:hideMark/>
          </w:tcPr>
          <w:p w14:paraId="6F177640" w14:textId="77777777" w:rsidR="008E4251" w:rsidRPr="00C7244C" w:rsidRDefault="008E4251" w:rsidP="003F1727">
            <w:pPr>
              <w:keepNext/>
              <w:keepLines/>
              <w:spacing w:after="0"/>
              <w:jc w:val="center"/>
            </w:pPr>
            <w:r w:rsidRPr="00C7244C">
              <w:rPr>
                <w:rFonts w:ascii="Arial" w:hAnsi="Arial"/>
                <w:sz w:val="18"/>
              </w:rPr>
              <w:t>15</w:t>
            </w:r>
          </w:p>
        </w:tc>
        <w:tc>
          <w:tcPr>
            <w:tcW w:w="1257" w:type="pct"/>
            <w:tcBorders>
              <w:top w:val="single" w:sz="4" w:space="0" w:color="auto"/>
              <w:left w:val="single" w:sz="4" w:space="0" w:color="auto"/>
              <w:bottom w:val="single" w:sz="4" w:space="0" w:color="auto"/>
              <w:right w:val="single" w:sz="4" w:space="0" w:color="auto"/>
            </w:tcBorders>
            <w:hideMark/>
          </w:tcPr>
          <w:p w14:paraId="72205861"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DEB6710"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089188E6"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19CDE1F5"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0A622D54" w14:textId="77777777" w:rsidR="008E4251" w:rsidRPr="00C7244C" w:rsidRDefault="008E4251" w:rsidP="003F1727">
            <w:pPr>
              <w:keepNext/>
              <w:keepLines/>
              <w:spacing w:after="0"/>
              <w:jc w:val="center"/>
            </w:pPr>
            <w:r w:rsidRPr="00C7244C">
              <w:rPr>
                <w:rFonts w:ascii="Arial" w:hAnsi="Arial"/>
                <w:sz w:val="18"/>
              </w:rPr>
              <w:t>30</w:t>
            </w:r>
          </w:p>
        </w:tc>
        <w:tc>
          <w:tcPr>
            <w:tcW w:w="1257" w:type="pct"/>
            <w:tcBorders>
              <w:top w:val="single" w:sz="4" w:space="0" w:color="auto"/>
              <w:left w:val="single" w:sz="4" w:space="0" w:color="auto"/>
              <w:bottom w:val="single" w:sz="4" w:space="0" w:color="auto"/>
              <w:right w:val="single" w:sz="4" w:space="0" w:color="auto"/>
            </w:tcBorders>
            <w:hideMark/>
          </w:tcPr>
          <w:p w14:paraId="7371A144"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69449EEB"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1A8CA7FF"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523D85C4"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D41A279" w14:textId="77777777" w:rsidR="008E4251" w:rsidRPr="00C7244C" w:rsidRDefault="008E4251" w:rsidP="003F1727">
            <w:pPr>
              <w:keepNext/>
              <w:keepLines/>
              <w:spacing w:after="0"/>
              <w:jc w:val="center"/>
            </w:pPr>
            <w:r w:rsidRPr="00C7244C">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7A02AF81"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13E6DE"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4241C258" w14:textId="77777777" w:rsidTr="003F1727">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211590D8" w14:textId="77777777" w:rsidR="008E4251" w:rsidRPr="00C7244C" w:rsidRDefault="008E4251" w:rsidP="003F1727">
            <w:pPr>
              <w:keepNext/>
              <w:keepLines/>
              <w:spacing w:after="0"/>
              <w:jc w:val="center"/>
            </w:pPr>
            <w:r w:rsidRPr="00C7244C">
              <w:rPr>
                <w:rFonts w:ascii="Arial" w:hAnsi="Arial"/>
                <w:sz w:val="18"/>
              </w:rPr>
              <w:t>2</w:t>
            </w:r>
          </w:p>
        </w:tc>
        <w:tc>
          <w:tcPr>
            <w:tcW w:w="1280" w:type="pct"/>
            <w:tcBorders>
              <w:top w:val="single" w:sz="4" w:space="0" w:color="auto"/>
              <w:left w:val="single" w:sz="4" w:space="0" w:color="auto"/>
              <w:bottom w:val="single" w:sz="4" w:space="0" w:color="auto"/>
              <w:right w:val="single" w:sz="4" w:space="0" w:color="auto"/>
            </w:tcBorders>
            <w:hideMark/>
          </w:tcPr>
          <w:p w14:paraId="53627294" w14:textId="77777777" w:rsidR="008E4251" w:rsidRPr="00C7244C" w:rsidRDefault="008E4251" w:rsidP="003F1727">
            <w:pPr>
              <w:keepNext/>
              <w:keepLines/>
              <w:spacing w:after="0"/>
              <w:jc w:val="center"/>
            </w:pPr>
            <w:r w:rsidRPr="00C7244C">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02D275E1"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F00F19B"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r>
      <w:tr w:rsidR="008E4251" w:rsidRPr="00C7244C" w14:paraId="3E68850F"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6FC97E30"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FFAD793" w14:textId="77777777" w:rsidR="008E4251" w:rsidRPr="00C7244C" w:rsidRDefault="008E4251" w:rsidP="003F1727">
            <w:pPr>
              <w:keepNext/>
              <w:keepLines/>
              <w:spacing w:after="0"/>
              <w:jc w:val="center"/>
            </w:pPr>
            <w:r w:rsidRPr="00C7244C">
              <w:rPr>
                <w:rFonts w:ascii="Arial" w:hAnsi="Arial"/>
                <w:sz w:val="18"/>
              </w:rPr>
              <w:t>120</w:t>
            </w:r>
          </w:p>
        </w:tc>
        <w:tc>
          <w:tcPr>
            <w:tcW w:w="1257" w:type="pct"/>
            <w:tcBorders>
              <w:top w:val="single" w:sz="4" w:space="0" w:color="auto"/>
              <w:left w:val="single" w:sz="4" w:space="0" w:color="auto"/>
              <w:bottom w:val="single" w:sz="4" w:space="0" w:color="auto"/>
              <w:right w:val="single" w:sz="4" w:space="0" w:color="auto"/>
            </w:tcBorders>
            <w:hideMark/>
          </w:tcPr>
          <w:p w14:paraId="752CD7AC"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5AE74E"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r>
      <w:tr w:rsidR="008E4251" w:rsidRPr="00C7244C" w14:paraId="143D7708" w14:textId="77777777" w:rsidTr="003F172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AC5759A" w14:textId="77777777" w:rsidR="008E4251" w:rsidRPr="00C7244C" w:rsidRDefault="008E4251" w:rsidP="003F1727">
            <w:pPr>
              <w:pStyle w:val="TAN"/>
            </w:pPr>
            <w:r w:rsidRPr="00C7244C">
              <w:rPr>
                <w:rFonts w:cs="Arial"/>
              </w:rPr>
              <w:t>NOTE</w:t>
            </w:r>
            <w:r w:rsidRPr="00C7244C">
              <w:t>:</w:t>
            </w:r>
            <w:r w:rsidRPr="00C7244C">
              <w:tab/>
              <w:t>T</w:t>
            </w:r>
            <w:r w:rsidRPr="00C7244C">
              <w:rPr>
                <w:vertAlign w:val="subscript"/>
              </w:rPr>
              <w:t>c</w:t>
            </w:r>
            <w:r w:rsidRPr="00C7244C">
              <w:t xml:space="preserve"> is the basic timing unit defined in TS 38.211 [6]</w:t>
            </w:r>
          </w:p>
        </w:tc>
      </w:tr>
    </w:tbl>
    <w:p w14:paraId="150C1878" w14:textId="77777777" w:rsidR="008E4251" w:rsidRPr="00C7244C" w:rsidRDefault="008E4251" w:rsidP="008E4251"/>
    <w:p w14:paraId="0C136DAB" w14:textId="77777777" w:rsidR="008E4251" w:rsidRPr="00C7244C" w:rsidRDefault="008E4251" w:rsidP="008E4251">
      <w:r w:rsidRPr="00C7244C">
        <w:t>The normative reference for this requirement is TS.38.133 [6] clause 7.1.2.</w:t>
      </w:r>
    </w:p>
    <w:p w14:paraId="6062E3D4" w14:textId="77777777" w:rsidR="008E4251" w:rsidRPr="00C7244C" w:rsidRDefault="008E4251" w:rsidP="008E4251">
      <w:pPr>
        <w:pStyle w:val="Heading4"/>
      </w:pPr>
      <w:r w:rsidRPr="00C7244C">
        <w:t>7.4.1.1</w:t>
      </w:r>
      <w:r w:rsidRPr="00C7244C">
        <w:tab/>
        <w:t>NR SA FR2 UE transmit timing accuracy</w:t>
      </w:r>
    </w:p>
    <w:p w14:paraId="4CCB2A62" w14:textId="77777777" w:rsidR="008E4251" w:rsidRPr="00C7244C" w:rsidRDefault="008E4251" w:rsidP="008E4251">
      <w:pPr>
        <w:pStyle w:val="EditorsNote"/>
      </w:pPr>
      <w:r w:rsidRPr="00C7244C">
        <w:t>Editor's Note: This test case has been completed for the following configurations:</w:t>
      </w:r>
    </w:p>
    <w:p w14:paraId="2925E0CC" w14:textId="77777777" w:rsidR="008E4251" w:rsidRPr="00C7244C" w:rsidRDefault="008E4251" w:rsidP="008E4251">
      <w:pPr>
        <w:pStyle w:val="EditorsNote"/>
      </w:pPr>
      <w:r w:rsidRPr="00C7244C">
        <w:t xml:space="preserve">- Test frequency f </w:t>
      </w:r>
      <w:r w:rsidRPr="00C7244C">
        <w:rPr>
          <w:rFonts w:ascii="Arial" w:hAnsi="Arial" w:cs="Arial"/>
        </w:rPr>
        <w:t>≤</w:t>
      </w:r>
      <w:r w:rsidRPr="00C7244C">
        <w:t xml:space="preserve"> 40.8 GHz</w:t>
      </w:r>
    </w:p>
    <w:p w14:paraId="2D2DBADE" w14:textId="77777777" w:rsidR="008E4251" w:rsidRPr="00C7244C" w:rsidRDefault="008E4251" w:rsidP="008E4251">
      <w:pPr>
        <w:pStyle w:val="EditorsNote"/>
      </w:pPr>
      <w:r w:rsidRPr="00C7244C">
        <w:t>- UE PC3</w:t>
      </w:r>
    </w:p>
    <w:p w14:paraId="4E66986F" w14:textId="77777777" w:rsidR="008E4251" w:rsidRPr="00C7244C" w:rsidRDefault="008E4251" w:rsidP="008E4251">
      <w:pPr>
        <w:pStyle w:val="EditorsNote"/>
      </w:pPr>
      <w:r w:rsidRPr="00C7244C">
        <w:t>- The test is incomplete for UE power classes other than PC3</w:t>
      </w:r>
    </w:p>
    <w:p w14:paraId="50F2C698" w14:textId="77777777" w:rsidR="008E4251" w:rsidRPr="00C7244C" w:rsidRDefault="008E4251" w:rsidP="008E4251">
      <w:pPr>
        <w:pStyle w:val="EditorsNote"/>
      </w:pPr>
      <w:r w:rsidRPr="00C7244C">
        <w:t>- The test is incomplete for test frequencies &gt; 40.8 GHz</w:t>
      </w:r>
    </w:p>
    <w:p w14:paraId="4866C4F4" w14:textId="77777777" w:rsidR="008E4251" w:rsidRPr="00C7244C" w:rsidRDefault="008E4251" w:rsidP="008E4251">
      <w:pPr>
        <w:pStyle w:val="H6"/>
      </w:pPr>
      <w:r w:rsidRPr="00C7244C">
        <w:t>7.4.1.1.1</w:t>
      </w:r>
      <w:r w:rsidRPr="00C7244C">
        <w:tab/>
        <w:t>Test purpose</w:t>
      </w:r>
    </w:p>
    <w:p w14:paraId="299EA24D" w14:textId="7D329624" w:rsidR="008E4251" w:rsidRPr="00C7244C" w:rsidRDefault="008E4251" w:rsidP="008E4251">
      <w:r w:rsidRPr="00C7244C">
        <w:t xml:space="preserve">The purpose of this test is to verify that the UE can follow frame timing change of the connected gNB and that the UE initial transmit timing accuracy, maximum amount of timing change in one adjustment, minimum and maximum adjustment rate are within the specified limits. </w:t>
      </w:r>
      <w:r w:rsidR="00DF0C3C" w:rsidRPr="00C7244C">
        <w:rPr>
          <w:i/>
          <w:iCs/>
          <w:color w:val="000000" w:themeColor="text1"/>
        </w:rPr>
        <w:t>highSpeedMeasFlagFR2-r17</w:t>
      </w:r>
      <w:r w:rsidR="00DF0C3C" w:rsidRPr="00C7244C">
        <w:t xml:space="preserve"> is broadcast to UE supporting power class 6. </w:t>
      </w:r>
      <w:r w:rsidRPr="00C7244C">
        <w:t>This test will verify the requirements in clause 7.1.2 of TS 38.133 [6].</w:t>
      </w:r>
    </w:p>
    <w:p w14:paraId="45C53FC3" w14:textId="77777777" w:rsidR="008E4251" w:rsidRPr="00C7244C" w:rsidRDefault="008E4251" w:rsidP="008E4251">
      <w:pPr>
        <w:pStyle w:val="H6"/>
      </w:pPr>
      <w:r w:rsidRPr="00C7244C">
        <w:t>7.4.1.1.2</w:t>
      </w:r>
      <w:r w:rsidRPr="00C7244C">
        <w:tab/>
        <w:t>Test applicability</w:t>
      </w:r>
    </w:p>
    <w:p w14:paraId="3B2BE2DF" w14:textId="570AB3CC" w:rsidR="008E4251" w:rsidRPr="00C7244C" w:rsidRDefault="008E4251" w:rsidP="008E4251">
      <w:r w:rsidRPr="00C7244C">
        <w:t xml:space="preserve">This test applies to all types of </w:t>
      </w:r>
      <w:r w:rsidR="00244774" w:rsidRPr="00C7244C">
        <w:t>NR</w:t>
      </w:r>
      <w:r w:rsidRPr="00C7244C">
        <w:t xml:space="preserve"> UE release 15 and forward supporting SA FR2. </w:t>
      </w:r>
    </w:p>
    <w:p w14:paraId="1DAB6659" w14:textId="77777777" w:rsidR="008E4251" w:rsidRPr="00C7244C" w:rsidRDefault="008E4251" w:rsidP="008E4251">
      <w:pPr>
        <w:pStyle w:val="H6"/>
      </w:pPr>
      <w:r w:rsidRPr="00C7244C">
        <w:t>7.4.1.1.3</w:t>
      </w:r>
      <w:r w:rsidRPr="00C7244C">
        <w:tab/>
        <w:t>Minimum conformance requirements</w:t>
      </w:r>
    </w:p>
    <w:p w14:paraId="538215EF" w14:textId="77777777" w:rsidR="008E4251" w:rsidRPr="00C7244C" w:rsidRDefault="008E4251" w:rsidP="008E4251">
      <w:pPr>
        <w:rPr>
          <w:lang w:eastAsia="sv-SE"/>
        </w:rPr>
      </w:pPr>
      <w:r w:rsidRPr="00C7244C">
        <w:rPr>
          <w:lang w:eastAsia="sv-SE"/>
        </w:rPr>
        <w:t>The minimum conformance requirements are specified in clause 7.4.1.0.1.</w:t>
      </w:r>
    </w:p>
    <w:p w14:paraId="4090551B" w14:textId="77777777" w:rsidR="008E4251" w:rsidRPr="00C7244C" w:rsidRDefault="008E4251" w:rsidP="008E4251">
      <w:r w:rsidRPr="00C7244C">
        <w:t>The normative reference for this requirement is TS.38.133 [6] clause A.7.4.1.1</w:t>
      </w:r>
    </w:p>
    <w:p w14:paraId="7C1DBA22" w14:textId="77777777" w:rsidR="008E4251" w:rsidRPr="00C7244C" w:rsidRDefault="008E4251" w:rsidP="008E4251">
      <w:pPr>
        <w:pStyle w:val="H6"/>
      </w:pPr>
      <w:r w:rsidRPr="00C7244C">
        <w:t>7.4.1.1.4</w:t>
      </w:r>
      <w:r w:rsidRPr="00C7244C">
        <w:tab/>
        <w:t>Test Description</w:t>
      </w:r>
    </w:p>
    <w:p w14:paraId="1B7A9594" w14:textId="77777777" w:rsidR="008E4251" w:rsidRPr="00C7244C" w:rsidRDefault="008E4251" w:rsidP="008E4251">
      <w:pPr>
        <w:pStyle w:val="H6"/>
      </w:pPr>
      <w:r w:rsidRPr="00C7244C">
        <w:t>7.4.1.1.4.1</w:t>
      </w:r>
      <w:r w:rsidRPr="00C7244C">
        <w:tab/>
        <w:t>Initial Conditions</w:t>
      </w:r>
    </w:p>
    <w:p w14:paraId="48C8FF8B" w14:textId="77777777" w:rsidR="008E4251" w:rsidRPr="00C7244C" w:rsidRDefault="008E4251" w:rsidP="008E4251">
      <w:r w:rsidRPr="00C7244C">
        <w:t>This test can be run in one of the configurations defined in Table 7.4.1.1.4.1-1.</w:t>
      </w:r>
    </w:p>
    <w:p w14:paraId="62005AD9" w14:textId="77777777" w:rsidR="008E4251" w:rsidRPr="00C7244C" w:rsidRDefault="008E4251" w:rsidP="008E4251">
      <w:pPr>
        <w:pStyle w:val="TH"/>
      </w:pPr>
      <w:r w:rsidRPr="00C7244C">
        <w:t>Table 7.4.1.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753"/>
      </w:tblGrid>
      <w:tr w:rsidR="008E4251" w:rsidRPr="00C7244C" w14:paraId="3477CC08" w14:textId="77777777" w:rsidTr="003F1727">
        <w:trPr>
          <w:jc w:val="center"/>
        </w:trPr>
        <w:tc>
          <w:tcPr>
            <w:tcW w:w="1631" w:type="dxa"/>
            <w:tcBorders>
              <w:top w:val="single" w:sz="4" w:space="0" w:color="auto"/>
              <w:left w:val="single" w:sz="4" w:space="0" w:color="auto"/>
              <w:bottom w:val="single" w:sz="4" w:space="0" w:color="auto"/>
              <w:right w:val="single" w:sz="4" w:space="0" w:color="auto"/>
            </w:tcBorders>
            <w:hideMark/>
          </w:tcPr>
          <w:p w14:paraId="42AA317D" w14:textId="77777777" w:rsidR="008E4251" w:rsidRPr="00C7244C" w:rsidRDefault="008E4251" w:rsidP="003F1727">
            <w:pPr>
              <w:pStyle w:val="TAH"/>
              <w:rPr>
                <w:lang w:eastAsia="zh-TW"/>
              </w:rPr>
            </w:pPr>
            <w:r w:rsidRPr="00C7244C">
              <w:rPr>
                <w:lang w:eastAsia="zh-TW"/>
              </w:rPr>
              <w:t>Configuration</w:t>
            </w:r>
          </w:p>
        </w:tc>
        <w:tc>
          <w:tcPr>
            <w:tcW w:w="6753" w:type="dxa"/>
            <w:tcBorders>
              <w:top w:val="single" w:sz="4" w:space="0" w:color="auto"/>
              <w:left w:val="single" w:sz="4" w:space="0" w:color="auto"/>
              <w:bottom w:val="single" w:sz="4" w:space="0" w:color="auto"/>
              <w:right w:val="single" w:sz="4" w:space="0" w:color="auto"/>
            </w:tcBorders>
            <w:hideMark/>
          </w:tcPr>
          <w:p w14:paraId="16396F84" w14:textId="77777777" w:rsidR="008E4251" w:rsidRPr="00C7244C" w:rsidRDefault="008E4251" w:rsidP="003F1727">
            <w:pPr>
              <w:pStyle w:val="TAH"/>
              <w:rPr>
                <w:lang w:eastAsia="zh-TW"/>
              </w:rPr>
            </w:pPr>
            <w:r w:rsidRPr="00C7244C">
              <w:rPr>
                <w:lang w:eastAsia="zh-TW"/>
              </w:rPr>
              <w:t>Description</w:t>
            </w:r>
          </w:p>
        </w:tc>
      </w:tr>
      <w:tr w:rsidR="008E4251" w:rsidRPr="00C7244C" w14:paraId="58EA2D55" w14:textId="77777777" w:rsidTr="003F1727">
        <w:trPr>
          <w:jc w:val="center"/>
        </w:trPr>
        <w:tc>
          <w:tcPr>
            <w:tcW w:w="1631" w:type="dxa"/>
            <w:tcBorders>
              <w:top w:val="single" w:sz="4" w:space="0" w:color="auto"/>
              <w:left w:val="single" w:sz="4" w:space="0" w:color="auto"/>
              <w:bottom w:val="single" w:sz="4" w:space="0" w:color="auto"/>
              <w:right w:val="single" w:sz="4" w:space="0" w:color="auto"/>
            </w:tcBorders>
            <w:hideMark/>
          </w:tcPr>
          <w:p w14:paraId="72DB27C5" w14:textId="77777777" w:rsidR="008E4251" w:rsidRPr="00C7244C" w:rsidRDefault="008E4251" w:rsidP="003F1727">
            <w:pPr>
              <w:pStyle w:val="TAC"/>
              <w:rPr>
                <w:lang w:eastAsia="zh-TW"/>
              </w:rPr>
            </w:pPr>
            <w:r w:rsidRPr="00C7244C">
              <w:rPr>
                <w:lang w:eastAsia="zh-TW"/>
              </w:rPr>
              <w:t>1</w:t>
            </w:r>
          </w:p>
        </w:tc>
        <w:tc>
          <w:tcPr>
            <w:tcW w:w="6753" w:type="dxa"/>
            <w:tcBorders>
              <w:top w:val="single" w:sz="4" w:space="0" w:color="auto"/>
              <w:left w:val="single" w:sz="4" w:space="0" w:color="auto"/>
              <w:bottom w:val="single" w:sz="4" w:space="0" w:color="auto"/>
              <w:right w:val="single" w:sz="4" w:space="0" w:color="auto"/>
            </w:tcBorders>
            <w:hideMark/>
          </w:tcPr>
          <w:p w14:paraId="5C919ABD" w14:textId="77777777" w:rsidR="008E4251" w:rsidRPr="00C7244C" w:rsidRDefault="008E4251" w:rsidP="003F1727">
            <w:pPr>
              <w:pStyle w:val="TAL"/>
              <w:rPr>
                <w:lang w:eastAsia="zh-TW"/>
              </w:rPr>
            </w:pPr>
            <w:r w:rsidRPr="00C7244C">
              <w:rPr>
                <w:lang w:eastAsia="zh-TW"/>
              </w:rPr>
              <w:t>NR TDD, SSB SCS 240 kHz, data SCS 120 kHz, BW 100 MHz</w:t>
            </w:r>
          </w:p>
        </w:tc>
      </w:tr>
    </w:tbl>
    <w:p w14:paraId="2ADA0C91" w14:textId="77777777" w:rsidR="008E4251" w:rsidRPr="00C7244C" w:rsidRDefault="008E4251" w:rsidP="008E4251"/>
    <w:p w14:paraId="0A20E5BB" w14:textId="77777777" w:rsidR="008E4251" w:rsidRPr="00C7244C" w:rsidRDefault="008E4251" w:rsidP="008E4251">
      <w:pPr>
        <w:rPr>
          <w:lang w:eastAsia="sv-SE"/>
        </w:rPr>
      </w:pPr>
      <w:r w:rsidRPr="00C7244C">
        <w:rPr>
          <w:lang w:eastAsia="sv-SE"/>
        </w:rPr>
        <w:t xml:space="preserve">Configure the test equipment and the DUT according to the parameters in Table </w:t>
      </w:r>
      <w:r w:rsidRPr="00C7244C">
        <w:t>7.4.1.1.4.1-2</w:t>
      </w:r>
    </w:p>
    <w:p w14:paraId="2B19DC40" w14:textId="77777777" w:rsidR="008E4251" w:rsidRPr="00C7244C" w:rsidRDefault="008E4251" w:rsidP="008E4251">
      <w:pPr>
        <w:pStyle w:val="TH"/>
      </w:pPr>
      <w:r w:rsidRPr="00C7244C">
        <w:t>Table 7.4.1.1.4.1-2: Initial conditions for NR SA FR2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E4251" w:rsidRPr="00C7244C" w14:paraId="32ADECA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A234843" w14:textId="77777777" w:rsidR="008E4251" w:rsidRPr="00C7244C" w:rsidRDefault="008E4251"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97F0FB" w14:textId="77777777" w:rsidR="008E4251" w:rsidRPr="00C7244C" w:rsidRDefault="008E4251"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E04A155" w14:textId="77777777" w:rsidR="008E4251" w:rsidRPr="00C7244C" w:rsidRDefault="008E4251" w:rsidP="003F1727">
            <w:pPr>
              <w:pStyle w:val="TAH"/>
              <w:rPr>
                <w:lang w:eastAsia="fr-FR"/>
              </w:rPr>
            </w:pPr>
            <w:r w:rsidRPr="00C7244C">
              <w:rPr>
                <w:lang w:eastAsia="fr-FR"/>
              </w:rPr>
              <w:t>Comment</w:t>
            </w:r>
          </w:p>
        </w:tc>
      </w:tr>
      <w:tr w:rsidR="008E4251" w:rsidRPr="00C7244C" w14:paraId="200B20A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55DAEE5" w14:textId="77777777" w:rsidR="008E4251" w:rsidRPr="00C7244C" w:rsidRDefault="008E4251"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B5F50" w14:textId="77777777" w:rsidR="008E4251" w:rsidRPr="00C7244C" w:rsidRDefault="008E4251"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7D54248D" w14:textId="77777777" w:rsidR="008E4251" w:rsidRPr="00C7244C" w:rsidRDefault="008E4251" w:rsidP="003F1727">
            <w:pPr>
              <w:pStyle w:val="TAC"/>
              <w:rPr>
                <w:lang w:eastAsia="fr-FR"/>
              </w:rPr>
            </w:pPr>
            <w:r w:rsidRPr="00C7244C">
              <w:rPr>
                <w:lang w:eastAsia="fr-FR"/>
              </w:rPr>
              <w:t>As specified in TS 38.508-1 [14] clause 4.1.</w:t>
            </w:r>
          </w:p>
        </w:tc>
      </w:tr>
      <w:tr w:rsidR="008E4251" w:rsidRPr="00C7244C" w14:paraId="27F37A5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F12C3E" w14:textId="77777777" w:rsidR="008E4251" w:rsidRPr="00C7244C" w:rsidRDefault="008E4251"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3B247B" w14:textId="77777777" w:rsidR="008E4251" w:rsidRPr="00C7244C" w:rsidRDefault="008E4251" w:rsidP="003F1727">
            <w:pPr>
              <w:pStyle w:val="TAC"/>
              <w:rPr>
                <w:lang w:eastAsia="fr-FR"/>
              </w:rPr>
            </w:pPr>
            <w:r w:rsidRPr="00C7244C">
              <w:t>As specified in Annex E, Table E.5-1 and TS 38.508-1 [14] clause 4.3.1.</w:t>
            </w:r>
          </w:p>
        </w:tc>
      </w:tr>
      <w:tr w:rsidR="008E4251" w:rsidRPr="00C7244C" w14:paraId="5793D4C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A95EF4" w14:textId="77777777" w:rsidR="008E4251" w:rsidRPr="00C7244C" w:rsidRDefault="008E4251"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CA070" w14:textId="77777777" w:rsidR="008E4251" w:rsidRPr="00C7244C" w:rsidRDefault="008E4251" w:rsidP="003F1727">
            <w:pPr>
              <w:pStyle w:val="TAC"/>
              <w:rPr>
                <w:lang w:eastAsia="fr-FR"/>
              </w:rPr>
            </w:pPr>
            <w:r w:rsidRPr="00C7244C">
              <w:rPr>
                <w:lang w:eastAsia="fr-FR"/>
              </w:rPr>
              <w:t>As specified by the test configuration selected from Table 7.4.1.1.4.1-1</w:t>
            </w:r>
          </w:p>
        </w:tc>
      </w:tr>
      <w:tr w:rsidR="008E4251" w:rsidRPr="00C7244C" w14:paraId="2434062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57E73C" w14:textId="77777777" w:rsidR="008E4251" w:rsidRPr="00C7244C" w:rsidRDefault="008E4251"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4EC111" w14:textId="77777777" w:rsidR="008E4251" w:rsidRPr="00C7244C" w:rsidRDefault="008E4251"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8515B9A" w14:textId="77777777" w:rsidR="008E4251" w:rsidRPr="00C7244C" w:rsidRDefault="008E4251" w:rsidP="003F1727">
            <w:pPr>
              <w:pStyle w:val="TAC"/>
              <w:rPr>
                <w:lang w:eastAsia="fr-FR"/>
              </w:rPr>
            </w:pPr>
            <w:r w:rsidRPr="00C7244C">
              <w:rPr>
                <w:lang w:eastAsia="fr-FR"/>
              </w:rPr>
              <w:t>As specified in clause C.2.2.</w:t>
            </w:r>
          </w:p>
        </w:tc>
      </w:tr>
      <w:tr w:rsidR="008E4251" w:rsidRPr="00C7244C" w14:paraId="1F3A162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DCCC86" w14:textId="77777777" w:rsidR="008E4251" w:rsidRPr="00C7244C" w:rsidRDefault="008E4251"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39F2007" w14:textId="77777777" w:rsidR="008E4251" w:rsidRPr="00C7244C" w:rsidRDefault="008E4251"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0A9C5D06" w14:textId="77777777" w:rsidR="008E4251" w:rsidRPr="00C7244C" w:rsidRDefault="008E4251"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BA976AA" w14:textId="77777777" w:rsidR="008E4251" w:rsidRPr="00C7244C" w:rsidRDefault="008E4251" w:rsidP="003F1727">
            <w:pPr>
              <w:pStyle w:val="TAC"/>
              <w:rPr>
                <w:lang w:eastAsia="fr-FR"/>
              </w:rPr>
            </w:pPr>
            <w:r w:rsidRPr="00C7244C">
              <w:rPr>
                <w:lang w:eastAsia="fr-FR"/>
              </w:rPr>
              <w:t>As specified in TS 38.508-1 [14] Annex A.</w:t>
            </w:r>
          </w:p>
        </w:tc>
      </w:tr>
      <w:tr w:rsidR="008E4251" w:rsidRPr="00C7244C" w14:paraId="0F7293E5"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717B97" w14:textId="77777777" w:rsidR="008E4251" w:rsidRPr="00C7244C" w:rsidRDefault="008E4251"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269F0F06" w14:textId="77777777" w:rsidR="008E4251" w:rsidRPr="00C7244C" w:rsidRDefault="008E4251"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3F101160" w14:textId="77777777" w:rsidR="008E4251" w:rsidRPr="00C7244C" w:rsidRDefault="008E4251"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677728E" w14:textId="77777777" w:rsidR="008E4251" w:rsidRPr="00C7244C" w:rsidRDefault="008E4251" w:rsidP="003F1727">
            <w:pPr>
              <w:spacing w:after="0"/>
              <w:rPr>
                <w:rFonts w:ascii="Arial" w:hAnsi="Arial"/>
                <w:sz w:val="18"/>
                <w:lang w:eastAsia="fr-FR"/>
              </w:rPr>
            </w:pPr>
          </w:p>
        </w:tc>
      </w:tr>
      <w:tr w:rsidR="008E4251" w:rsidRPr="00C7244C" w14:paraId="1C100E6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9A077A8" w14:textId="77777777" w:rsidR="008E4251" w:rsidRPr="00C7244C" w:rsidRDefault="008E4251"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3C19" w14:textId="77777777" w:rsidR="008E4251" w:rsidRPr="00C7244C" w:rsidRDefault="008E4251"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1BDD83A5" w14:textId="77777777" w:rsidR="008E4251" w:rsidRPr="00C7244C" w:rsidRDefault="008E4251" w:rsidP="003F1727">
            <w:pPr>
              <w:pStyle w:val="TAC"/>
              <w:rPr>
                <w:lang w:eastAsia="fr-FR"/>
              </w:rPr>
            </w:pPr>
          </w:p>
        </w:tc>
      </w:tr>
    </w:tbl>
    <w:p w14:paraId="2F049D58" w14:textId="77777777" w:rsidR="008E4251" w:rsidRPr="00C7244C" w:rsidRDefault="008E4251" w:rsidP="008E4251"/>
    <w:p w14:paraId="5F150758" w14:textId="77777777" w:rsidR="008E4251" w:rsidRPr="00C7244C" w:rsidRDefault="008E4251" w:rsidP="008E4251">
      <w:pPr>
        <w:pStyle w:val="B1"/>
      </w:pPr>
      <w:r w:rsidRPr="00C7244C">
        <w:t>1.</w:t>
      </w:r>
      <w:r w:rsidRPr="00C7244C">
        <w:tab/>
        <w:t>Message contents are defined in clause 7.4.1.1.4.3.</w:t>
      </w:r>
    </w:p>
    <w:p w14:paraId="44C794A8" w14:textId="77777777" w:rsidR="008E4251" w:rsidRPr="00C7244C" w:rsidRDefault="008E4251" w:rsidP="008E4251">
      <w:pPr>
        <w:pStyle w:val="B1"/>
      </w:pPr>
      <w:r w:rsidRPr="00C7244C">
        <w:t>2.</w:t>
      </w:r>
      <w:r w:rsidRPr="00C7244C">
        <w:tab/>
        <w:t>For this test a single NR FR2 PCell (Cell 1) is used. The connection setup is performed according to the settings and power levels defined in annex C.</w:t>
      </w:r>
    </w:p>
    <w:p w14:paraId="379EDB21" w14:textId="77777777" w:rsidR="008E4251" w:rsidRPr="00C7244C" w:rsidRDefault="008E4251" w:rsidP="008E4251">
      <w:pPr>
        <w:pStyle w:val="B1"/>
      </w:pPr>
      <w:r w:rsidRPr="00C7244C">
        <w:t>3.</w:t>
      </w:r>
      <w:r w:rsidRPr="00C7244C">
        <w:tab/>
        <w:t>The UE Rx beam peak direction has been obtained previously using one of the Rx Beam Peak Search procedures as described in Annex I.</w:t>
      </w:r>
    </w:p>
    <w:p w14:paraId="6449629E" w14:textId="77777777" w:rsidR="008E4251" w:rsidRPr="00C7244C" w:rsidRDefault="008E4251" w:rsidP="008E4251">
      <w:pPr>
        <w:pStyle w:val="H6"/>
      </w:pPr>
      <w:r w:rsidRPr="00C7244C">
        <w:t>7.4.1.1.4.2</w:t>
      </w:r>
      <w:r w:rsidRPr="00C7244C">
        <w:tab/>
        <w:t>Test procedure</w:t>
      </w:r>
    </w:p>
    <w:p w14:paraId="6E593B3C" w14:textId="77777777" w:rsidR="008E4251" w:rsidRPr="00C7244C" w:rsidRDefault="008E4251" w:rsidP="008E4251">
      <w:pPr>
        <w:rPr>
          <w:rFonts w:eastAsia="??"/>
        </w:rPr>
      </w:pPr>
      <w:r w:rsidRPr="00C7244C">
        <w:t xml:space="preserve">The test consists of a single NR FR2 cell (PCell). The downlink timing of the PCell is changed and the changes in UE transmit timing are observed. </w:t>
      </w:r>
      <w:r w:rsidRPr="00C7244C">
        <w:rPr>
          <w:rFonts w:cs="v3.7.0"/>
        </w:rPr>
        <w:t>The transmit timing is verified by the UE transmitting SRS used as a measurement reference facilitating the SS timing estimation.</w:t>
      </w:r>
    </w:p>
    <w:p w14:paraId="704265F4" w14:textId="77777777" w:rsidR="008E4251" w:rsidRPr="00C7244C" w:rsidRDefault="008E4251" w:rsidP="008E4251">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3E4E36E7" w14:textId="77777777" w:rsidR="008E4251" w:rsidRPr="00C7244C" w:rsidRDefault="008E4251" w:rsidP="008E4251">
      <w:r w:rsidRPr="00C7244C">
        <w:t>Following will be the test sequence for this test:</w:t>
      </w:r>
    </w:p>
    <w:p w14:paraId="599D2019" w14:textId="77777777" w:rsidR="008E4251" w:rsidRPr="00C7244C" w:rsidRDefault="008E4251" w:rsidP="008E4251">
      <w:pPr>
        <w:pStyle w:val="B1"/>
        <w:rPr>
          <w:rFonts w:eastAsia="??"/>
        </w:rPr>
      </w:pPr>
      <w:r w:rsidRPr="00C7244C">
        <w:t>1.</w:t>
      </w:r>
      <w:r w:rsidRPr="00C7244C">
        <w:tab/>
        <w:t xml:space="preserve">Ensure the UE is in state RRC_CONNECTED with generic procedure parameters </w:t>
      </w:r>
      <w:r w:rsidRPr="00C7244C">
        <w:rPr>
          <w:i/>
        </w:rPr>
        <w:t>Connectivity</w:t>
      </w:r>
      <w:r w:rsidRPr="00C7244C">
        <w:t xml:space="preserve"> NR, Connected without release </w:t>
      </w:r>
      <w:r w:rsidRPr="00C7244C">
        <w:rPr>
          <w:i/>
        </w:rPr>
        <w:t>On</w:t>
      </w:r>
      <w:r w:rsidRPr="00C7244C">
        <w:t xml:space="preserve"> and Test Mode </w:t>
      </w:r>
      <w:r w:rsidRPr="00C7244C">
        <w:rPr>
          <w:i/>
        </w:rPr>
        <w:t>On</w:t>
      </w:r>
      <w:r w:rsidRPr="00C7244C">
        <w:t xml:space="preserve"> according to TS 38.508-1 [6] clause 4.5.</w:t>
      </w:r>
    </w:p>
    <w:p w14:paraId="7BE5334C" w14:textId="77777777" w:rsidR="008E4251" w:rsidRPr="00C7244C" w:rsidRDefault="008E4251" w:rsidP="008E4251">
      <w:pPr>
        <w:pStyle w:val="B1"/>
      </w:pPr>
      <w:r w:rsidRPr="00C7244C">
        <w:t>2.</w:t>
      </w:r>
      <w:r w:rsidRPr="00C7244C">
        <w:tab/>
        <w:t>Setup NR PCell according to parameters given in Table 7.4.1.1.4.1-1.</w:t>
      </w:r>
    </w:p>
    <w:p w14:paraId="22EDF11C" w14:textId="77777777" w:rsidR="008E4251" w:rsidRPr="00C7244C" w:rsidRDefault="008E4251" w:rsidP="008E4251">
      <w:pPr>
        <w:pStyle w:val="B1"/>
      </w:pPr>
      <w:r w:rsidRPr="00C7244C">
        <w:t>3.</w:t>
      </w:r>
      <w:r w:rsidRPr="00C7244C">
        <w:tab/>
        <w:t>The SS shall transmit an RRCConnectionReconfiguration message configuring the UE with the message content defined in clause 7.4.1.1.4.3.</w:t>
      </w:r>
    </w:p>
    <w:p w14:paraId="1D477473" w14:textId="77777777" w:rsidR="008E4251" w:rsidRPr="00C7244C" w:rsidRDefault="008E4251" w:rsidP="008E4251">
      <w:pPr>
        <w:pStyle w:val="B1"/>
      </w:pPr>
      <w:r w:rsidRPr="00C7244C">
        <w:t>4.</w:t>
      </w:r>
      <w:r w:rsidRPr="00C7244C">
        <w:tab/>
        <w:t>The UE shall transmit RRCConnectionReconfigurationComplete message.</w:t>
      </w:r>
    </w:p>
    <w:p w14:paraId="594B18DF" w14:textId="77777777" w:rsidR="008E4251" w:rsidRPr="00C7244C" w:rsidRDefault="008E4251" w:rsidP="008E4251">
      <w:pPr>
        <w:pStyle w:val="B1"/>
      </w:pPr>
      <w:r w:rsidRPr="00C7244C">
        <w:t>5.</w:t>
      </w:r>
      <w:r w:rsidRPr="00C7244C">
        <w:tab/>
        <w:t>Set the UE in the Rx beam peak direction found with one of the Rx Beam Peak Search procedures described in Annex I. Allow at least BEAM_SELECT_WAIT_TIME (NOTE 1) for the UE Rx beam selection to complete.</w:t>
      </w:r>
    </w:p>
    <w:p w14:paraId="31060C96" w14:textId="77777777" w:rsidR="008E4251" w:rsidRPr="00C7244C" w:rsidRDefault="008E4251" w:rsidP="008E4251">
      <w:pPr>
        <w:pStyle w:val="B1"/>
      </w:pPr>
      <w:r w:rsidRPr="00C7244C">
        <w:t>6.</w:t>
      </w:r>
      <w:r w:rsidRPr="00C7244C">
        <w:tab/>
        <w:t>After connection set up with the cell and during 2 seconds before DL timing adjustment, the test equipment shall monitor all SRS transmissions and verify that, for each received SRS, the timing of the NR cell is within (N</w:t>
      </w:r>
      <w:r w:rsidRPr="00C7244C">
        <w:rPr>
          <w:vertAlign w:val="subscript"/>
        </w:rPr>
        <w:t>TA</w:t>
      </w:r>
      <w:r w:rsidRPr="00C7244C">
        <w:t xml:space="preserve"> + N</w:t>
      </w:r>
      <w:r w:rsidRPr="00C7244C">
        <w:rPr>
          <w:vertAlign w:val="subscript"/>
        </w:rPr>
        <w:t>TA_offset</w:t>
      </w:r>
      <w:r w:rsidRPr="00C7244C">
        <w:t>) ×T</w:t>
      </w:r>
      <w:r w:rsidRPr="00C7244C">
        <w:rPr>
          <w:vertAlign w:val="subscript"/>
        </w:rPr>
        <w:t>c</w:t>
      </w:r>
      <w:r w:rsidRPr="00C7244C">
        <w:t xml:space="preserve"> ± T</w:t>
      </w:r>
      <w:r w:rsidRPr="00C7244C">
        <w:rPr>
          <w:vertAlign w:val="subscript"/>
        </w:rPr>
        <w:t>e</w:t>
      </w:r>
      <w:r w:rsidRPr="00C7244C">
        <w:t xml:space="preserve"> of the first detected path of DL SSB.</w:t>
      </w:r>
    </w:p>
    <w:p w14:paraId="501DADB5" w14:textId="77777777" w:rsidR="008E4251" w:rsidRPr="00C7244C" w:rsidRDefault="008E4251" w:rsidP="008E4251">
      <w:pPr>
        <w:pStyle w:val="B2"/>
      </w:pPr>
      <w:r w:rsidRPr="00C7244C">
        <w:t>a.</w:t>
      </w:r>
      <w:r w:rsidRPr="00C7244C">
        <w:tab/>
        <w:t>The N</w:t>
      </w:r>
      <w:r w:rsidRPr="00C7244C">
        <w:rPr>
          <w:vertAlign w:val="subscript"/>
        </w:rPr>
        <w:t>TA</w:t>
      </w:r>
      <w:r w:rsidRPr="00C7244C">
        <w:t xml:space="preserve"> offset value (in T</w:t>
      </w:r>
      <w:r w:rsidRPr="00C7244C">
        <w:rPr>
          <w:vertAlign w:val="subscript"/>
        </w:rPr>
        <w:t>c</w:t>
      </w:r>
      <w:r w:rsidRPr="00C7244C">
        <w:t xml:space="preserve"> units) is 13792 for FR2</w:t>
      </w:r>
    </w:p>
    <w:p w14:paraId="1D9DE314" w14:textId="77777777" w:rsidR="008E4251" w:rsidRPr="00C7244C" w:rsidRDefault="008E4251" w:rsidP="008E4251">
      <w:pPr>
        <w:pStyle w:val="B2"/>
      </w:pPr>
      <w:r w:rsidRPr="00C7244C">
        <w:t>b.</w:t>
      </w:r>
      <w:r w:rsidRPr="00C7244C">
        <w:tab/>
        <w:t>The T</w:t>
      </w:r>
      <w:r w:rsidRPr="00C7244C">
        <w:rPr>
          <w:vertAlign w:val="subscript"/>
        </w:rPr>
        <w:t>e</w:t>
      </w:r>
      <w:r w:rsidRPr="00C7244C">
        <w:t xml:space="preserve"> values depend on the DL and UL SCS for which the test is being run and are given in Table 7.4.1.1.5-4.</w:t>
      </w:r>
    </w:p>
    <w:p w14:paraId="4D1D4670" w14:textId="77777777" w:rsidR="008E4251" w:rsidRPr="00C7244C" w:rsidRDefault="008E4251" w:rsidP="008E4251">
      <w:pPr>
        <w:pStyle w:val="B1"/>
      </w:pPr>
      <w:r w:rsidRPr="00C7244C">
        <w:t>7.</w:t>
      </w:r>
      <w:r w:rsidRPr="00C7244C">
        <w:tab/>
        <w:t>The test system shall adjust the timing of the DL path by values given in Table 7.4.1.1.4.2-1</w:t>
      </w:r>
    </w:p>
    <w:p w14:paraId="77241E29" w14:textId="77777777" w:rsidR="008E4251" w:rsidRPr="00C7244C" w:rsidRDefault="008E4251" w:rsidP="008E4251">
      <w:pPr>
        <w:pStyle w:val="TH"/>
      </w:pPr>
      <w:r w:rsidRPr="00C7244C">
        <w:t>Table 7.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8E4251" w:rsidRPr="00C7244C" w14:paraId="22510B24"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hideMark/>
          </w:tcPr>
          <w:p w14:paraId="3FA6052E" w14:textId="77777777" w:rsidR="008E4251" w:rsidRPr="00C7244C" w:rsidRDefault="008E4251" w:rsidP="003F1727">
            <w:pPr>
              <w:pStyle w:val="TAH"/>
            </w:pPr>
            <w:r w:rsidRPr="00C7244C">
              <w:t>SCS of SSB signals (KHz)</w:t>
            </w:r>
          </w:p>
        </w:tc>
        <w:tc>
          <w:tcPr>
            <w:tcW w:w="4337" w:type="dxa"/>
            <w:gridSpan w:val="2"/>
            <w:tcBorders>
              <w:top w:val="single" w:sz="4" w:space="0" w:color="auto"/>
              <w:left w:val="single" w:sz="4" w:space="0" w:color="auto"/>
              <w:bottom w:val="single" w:sz="4" w:space="0" w:color="auto"/>
              <w:right w:val="single" w:sz="4" w:space="0" w:color="auto"/>
            </w:tcBorders>
            <w:hideMark/>
          </w:tcPr>
          <w:p w14:paraId="5F2179F8" w14:textId="77777777" w:rsidR="008E4251" w:rsidRPr="00C7244C" w:rsidRDefault="008E4251" w:rsidP="003F1727">
            <w:pPr>
              <w:pStyle w:val="TAH"/>
            </w:pPr>
            <w:r w:rsidRPr="00C7244C">
              <w:t>Adjustment Value</w:t>
            </w:r>
          </w:p>
        </w:tc>
      </w:tr>
      <w:tr w:rsidR="008E4251" w:rsidRPr="00C7244C" w14:paraId="00A4217D"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tcPr>
          <w:p w14:paraId="1A253B13" w14:textId="77777777" w:rsidR="008E4251" w:rsidRPr="00C7244C" w:rsidRDefault="008E4251" w:rsidP="003F1727">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2157F6F6" w14:textId="77777777" w:rsidR="008E4251" w:rsidRPr="00C7244C" w:rsidRDefault="008E4251" w:rsidP="003F1727">
            <w:pPr>
              <w:pStyle w:val="TAL"/>
              <w:rPr>
                <w:rFonts w:eastAsia="MS Mincho"/>
                <w:b/>
                <w:bCs/>
              </w:rPr>
            </w:pPr>
            <w:r w:rsidRPr="00C7244C">
              <w:rPr>
                <w:rFonts w:eastAsia="MS Mincho"/>
                <w:b/>
                <w:bCs/>
              </w:rPr>
              <w:t>Test1</w:t>
            </w:r>
          </w:p>
        </w:tc>
        <w:tc>
          <w:tcPr>
            <w:tcW w:w="2169" w:type="dxa"/>
            <w:tcBorders>
              <w:top w:val="single" w:sz="4" w:space="0" w:color="auto"/>
              <w:left w:val="single" w:sz="4" w:space="0" w:color="auto"/>
              <w:bottom w:val="single" w:sz="4" w:space="0" w:color="auto"/>
              <w:right w:val="single" w:sz="4" w:space="0" w:color="auto"/>
            </w:tcBorders>
            <w:hideMark/>
          </w:tcPr>
          <w:p w14:paraId="46A9F18A" w14:textId="77777777" w:rsidR="008E4251" w:rsidRPr="00C7244C" w:rsidRDefault="008E4251" w:rsidP="003F1727">
            <w:pPr>
              <w:pStyle w:val="TAL"/>
              <w:rPr>
                <w:rFonts w:eastAsia="MS Mincho"/>
                <w:b/>
                <w:bCs/>
              </w:rPr>
            </w:pPr>
            <w:r w:rsidRPr="00C7244C">
              <w:rPr>
                <w:rFonts w:eastAsia="MS Mincho"/>
                <w:b/>
                <w:bCs/>
              </w:rPr>
              <w:t>Test2</w:t>
            </w:r>
          </w:p>
        </w:tc>
      </w:tr>
      <w:tr w:rsidR="008E4251" w:rsidRPr="00C7244C" w14:paraId="72FF57DD"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hideMark/>
          </w:tcPr>
          <w:p w14:paraId="33A57088" w14:textId="77777777" w:rsidR="008E4251" w:rsidRPr="00C7244C" w:rsidRDefault="008E4251" w:rsidP="003F1727">
            <w:pPr>
              <w:pStyle w:val="TAL"/>
              <w:rPr>
                <w:rFonts w:eastAsia="MS Mincho"/>
              </w:rPr>
            </w:pPr>
            <w:r w:rsidRPr="00C7244C">
              <w:rPr>
                <w:rFonts w:eastAsia="MS Mincho"/>
              </w:rPr>
              <w:t>240</w:t>
            </w:r>
          </w:p>
        </w:tc>
        <w:tc>
          <w:tcPr>
            <w:tcW w:w="2168" w:type="dxa"/>
            <w:tcBorders>
              <w:top w:val="single" w:sz="4" w:space="0" w:color="auto"/>
              <w:left w:val="single" w:sz="4" w:space="0" w:color="auto"/>
              <w:bottom w:val="single" w:sz="4" w:space="0" w:color="auto"/>
              <w:right w:val="single" w:sz="4" w:space="0" w:color="auto"/>
            </w:tcBorders>
            <w:hideMark/>
          </w:tcPr>
          <w:p w14:paraId="6CDAED1E" w14:textId="77777777" w:rsidR="008E4251" w:rsidRPr="00C7244C" w:rsidRDefault="008E4251" w:rsidP="003F1727">
            <w:pPr>
              <w:pStyle w:val="TAL"/>
              <w:rPr>
                <w:rFonts w:eastAsia="MS Mincho"/>
              </w:rPr>
            </w:pPr>
            <w:r w:rsidRPr="00C7244C">
              <w:rPr>
                <w:rFonts w:eastAsia="MS Mincho"/>
              </w:rPr>
              <w:t>+</w:t>
            </w:r>
            <w:r w:rsidRPr="00C7244C">
              <w:t>8</w:t>
            </w:r>
            <w:r w:rsidRPr="00C7244C">
              <w:rPr>
                <w:rFonts w:eastAsia="MS Mincho"/>
              </w:rPr>
              <w:t>*64Tc</w:t>
            </w:r>
          </w:p>
        </w:tc>
        <w:tc>
          <w:tcPr>
            <w:tcW w:w="2169" w:type="dxa"/>
            <w:tcBorders>
              <w:top w:val="single" w:sz="4" w:space="0" w:color="auto"/>
              <w:left w:val="single" w:sz="4" w:space="0" w:color="auto"/>
              <w:bottom w:val="single" w:sz="4" w:space="0" w:color="auto"/>
              <w:right w:val="single" w:sz="4" w:space="0" w:color="auto"/>
            </w:tcBorders>
            <w:hideMark/>
          </w:tcPr>
          <w:p w14:paraId="25C789D4" w14:textId="77777777" w:rsidR="008E4251" w:rsidRPr="00C7244C" w:rsidRDefault="008E4251" w:rsidP="003F1727">
            <w:pPr>
              <w:pStyle w:val="TAL"/>
              <w:rPr>
                <w:rFonts w:eastAsia="MS Mincho"/>
              </w:rPr>
            </w:pPr>
            <w:r w:rsidRPr="00C7244C">
              <w:rPr>
                <w:rFonts w:eastAsia="MS Mincho"/>
              </w:rPr>
              <w:t>+</w:t>
            </w:r>
            <w:r w:rsidRPr="00C7244C">
              <w:t>4</w:t>
            </w:r>
            <w:r w:rsidRPr="00C7244C">
              <w:rPr>
                <w:rFonts w:eastAsia="MS Mincho"/>
              </w:rPr>
              <w:t>*64Tc</w:t>
            </w:r>
          </w:p>
        </w:tc>
      </w:tr>
    </w:tbl>
    <w:p w14:paraId="48DAAEEC" w14:textId="77777777" w:rsidR="008E4251" w:rsidRPr="00C7244C" w:rsidRDefault="008E4251" w:rsidP="008E4251"/>
    <w:p w14:paraId="08757478" w14:textId="77777777" w:rsidR="008E4251" w:rsidRPr="00C7244C" w:rsidRDefault="008E4251" w:rsidP="008E4251">
      <w:pPr>
        <w:pStyle w:val="B1"/>
      </w:pPr>
      <w:r w:rsidRPr="00C7244C">
        <w:t>8.</w:t>
      </w:r>
      <w:r w:rsidRPr="00C7244C">
        <w:tab/>
        <w:t>The test system shall verify that the adjustment step size and the adjustment rate shall be according to requirements specified in Table 7.4.1.1.5-5. This will only be done for Test1. The test system samples the UE Transmit Timing once per SRS transmission (as per configured SRS periodicity). To check Rule 1, the SS shall check that the maximum time adjustment step size T</w:t>
      </w:r>
      <w:r w:rsidRPr="00C7244C">
        <w:rPr>
          <w:vertAlign w:val="subscript"/>
        </w:rPr>
        <w:t>q</w:t>
      </w:r>
      <w:r w:rsidRPr="00C7244C">
        <w:t xml:space="preserve"> between one SRS transmission to next consecutive SRS transmission of a valid UL slot is within Rule 1 as specified in clause 7.4.1.0.1 and Table 7.4.1.0.1-3. To check that the minimum adjustment rate is within Rule 2 as specified in clause 7.4.1.0.1 and Table 7.4.1.0.1-3, the SS shall measure the change in SRS transmission timing over a 1 + offset seconds sliding window (offset in ms to the next consecutive SRS transmission), with step size p (where p is the periodicity of SRS) , as long as the resulting slot is a valid UL slot. To check that the maximum adjustment rate is within Rule 3 as specified in clause 7.4.1.0.1 and Table 7.4.1.0.1-3, the SS shall measure the change in SRS transmission timing over a 200ms – offset sliding window of previous SRS transmission, with step size p (where p is the periodicity of SRS) , as long as the resulting slot is a valid UL slot. The three rules apply until the UE transmit timing offset is within the limits specified in 7.4.1.0.1 and Table 7.4.1.0.1-3 with respect to the first detected path (in time) of the corresponding downlink frame of Cell 1. The test system will wait till evaluation interval of T seconds is met to ensure UE transmit timing is stable at the end of the step, where T=DL_timing_change[Ts]/5.5Ts and DL_timing_change is specified in Table 7.4.1.1.4.2-1.</w:t>
      </w:r>
    </w:p>
    <w:p w14:paraId="1D01E62E" w14:textId="77777777" w:rsidR="008E4251" w:rsidRPr="00C7244C" w:rsidRDefault="008E4251" w:rsidP="008E4251">
      <w:pPr>
        <w:pStyle w:val="B1"/>
      </w:pPr>
      <w:r w:rsidRPr="00C7244C">
        <w:t>9.</w:t>
      </w:r>
      <w:r w:rsidRPr="00C7244C">
        <w:tab/>
        <w:t>After the UE transmit timing is within the limits specified in step 7, and during 2 seconds, the test system shall monitor all SRS transmissions and verify that, for each received SRS, the UE transmit timing offset stays within (N</w:t>
      </w:r>
      <w:r w:rsidRPr="00C7244C">
        <w:rPr>
          <w:vertAlign w:val="subscript"/>
        </w:rPr>
        <w:t>TA</w:t>
      </w:r>
      <w:r w:rsidRPr="00C7244C">
        <w:t xml:space="preserve"> + N</w:t>
      </w:r>
      <w:r w:rsidRPr="00C7244C">
        <w:rPr>
          <w:vertAlign w:val="subscript"/>
        </w:rPr>
        <w:t>TA_offset</w:t>
      </w:r>
      <w:r w:rsidRPr="00C7244C">
        <w:t>) ×T</w:t>
      </w:r>
      <w:r w:rsidRPr="00C7244C">
        <w:rPr>
          <w:vertAlign w:val="subscript"/>
        </w:rPr>
        <w:t>c</w:t>
      </w:r>
      <w:r w:rsidRPr="00C7244C">
        <w:t xml:space="preserve"> ± T</w:t>
      </w:r>
      <w:r w:rsidRPr="00C7244C">
        <w:rPr>
          <w:vertAlign w:val="subscript"/>
        </w:rPr>
        <w:t>e</w:t>
      </w:r>
      <w:r w:rsidRPr="00C7244C">
        <w:t xml:space="preserve"> of the first detected path of DL SSB. For Test 2 the UE transmit timing offset shall be verified for the first transmission in the DRX cycle immediately after DL timing adjustment.</w:t>
      </w:r>
    </w:p>
    <w:p w14:paraId="6CE82A3B" w14:textId="77777777" w:rsidR="008E4251" w:rsidRPr="00C7244C" w:rsidRDefault="008E4251" w:rsidP="008E4251">
      <w:pPr>
        <w:pStyle w:val="NO"/>
      </w:pPr>
      <w:r w:rsidRPr="00C7244C">
        <w:t>NOTE:</w:t>
      </w:r>
      <w:r w:rsidRPr="00C7244C">
        <w:tab/>
        <w:t>The BEAM_SELECT_WAIT_TIME default value is defined in Annex K.1.1 in TS 38.521-2 [3].</w:t>
      </w:r>
    </w:p>
    <w:p w14:paraId="21A90A21" w14:textId="77777777" w:rsidR="008E4251" w:rsidRPr="00C7244C" w:rsidRDefault="008E4251" w:rsidP="008E4251">
      <w:pPr>
        <w:pStyle w:val="H6"/>
      </w:pPr>
      <w:r w:rsidRPr="00C7244C">
        <w:t>7.4.1.1.4.3</w:t>
      </w:r>
      <w:r w:rsidRPr="00C7244C">
        <w:tab/>
        <w:t>Message contents</w:t>
      </w:r>
    </w:p>
    <w:p w14:paraId="6CF64EA8" w14:textId="77777777" w:rsidR="008E4251" w:rsidRPr="00C7244C" w:rsidRDefault="008E4251" w:rsidP="008E4251">
      <w:r w:rsidRPr="00C7244C">
        <w:t>Message contents are according to TS 38.508-1 [14] clause 7.3 with the following exceptions:</w:t>
      </w:r>
    </w:p>
    <w:p w14:paraId="4034657D" w14:textId="77777777" w:rsidR="008E4251" w:rsidRPr="00C7244C" w:rsidRDefault="008E4251" w:rsidP="008E4251">
      <w:pPr>
        <w:pStyle w:val="TH"/>
      </w:pPr>
      <w:r w:rsidRPr="00C7244C">
        <w:t>Table 7.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E4251" w:rsidRPr="00C7244C" w14:paraId="168A6C22"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52639F6" w14:textId="77777777" w:rsidR="008E4251" w:rsidRPr="00C7244C" w:rsidRDefault="008E4251" w:rsidP="003F1727">
            <w:pPr>
              <w:pStyle w:val="TAH"/>
            </w:pPr>
            <w:r w:rsidRPr="00C7244C">
              <w:t>Default Message Contents</w:t>
            </w:r>
          </w:p>
        </w:tc>
      </w:tr>
      <w:tr w:rsidR="008E4251" w:rsidRPr="00C7244C" w14:paraId="13CD7070"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31F0E" w14:textId="77777777" w:rsidR="008E4251" w:rsidRPr="00C7244C" w:rsidRDefault="008E4251" w:rsidP="003F1727">
            <w:pPr>
              <w:pStyle w:val="TAL"/>
            </w:pPr>
            <w:r w:rsidRPr="00C7244C">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0AB399A" w14:textId="77777777" w:rsidR="008E4251" w:rsidRPr="00C7244C" w:rsidRDefault="008E4251" w:rsidP="003F1727">
            <w:pPr>
              <w:pStyle w:val="TAL"/>
            </w:pPr>
          </w:p>
        </w:tc>
      </w:tr>
      <w:tr w:rsidR="00961039" w:rsidRPr="00C7244C" w14:paraId="2B2D3B65"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3E6C51DB" w14:textId="2D65B5C9" w:rsidR="00961039" w:rsidRPr="00C7244C" w:rsidRDefault="00961039" w:rsidP="00961039">
            <w:pPr>
              <w:pStyle w:val="TAL"/>
            </w:pPr>
            <w:r w:rsidRPr="00C7244C">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tcPr>
          <w:p w14:paraId="5C8D1360" w14:textId="30D3B7A5" w:rsidR="00961039" w:rsidRPr="00F63A0A" w:rsidRDefault="00961039" w:rsidP="00F63A0A">
            <w:pPr>
              <w:keepNext/>
              <w:keepLines/>
              <w:spacing w:after="0"/>
              <w:rPr>
                <w:rFonts w:ascii="Arial" w:hAnsi="Arial"/>
                <w:sz w:val="18"/>
              </w:rPr>
            </w:pPr>
            <w:r w:rsidRPr="00C7244C">
              <w:rPr>
                <w:rFonts w:ascii="Arial" w:hAnsi="Arial" w:cs="v4.2.0"/>
                <w:sz w:val="18"/>
              </w:rPr>
              <w:t xml:space="preserve">Table 4.6.3-169 in TS 38.508-1 [14] with condition </w:t>
            </w:r>
            <w:r w:rsidRPr="00C7244C">
              <w:rPr>
                <w:rFonts w:ascii="Arial" w:hAnsi="Arial"/>
                <w:sz w:val="18"/>
              </w:rPr>
              <w:t>R17 HST FR2</w:t>
            </w:r>
          </w:p>
        </w:tc>
      </w:tr>
      <w:tr w:rsidR="008E4251" w:rsidRPr="00C7244C" w14:paraId="4FB6E944"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4B5F2199" w14:textId="77777777" w:rsidR="008E4251" w:rsidRPr="00C7244C" w:rsidRDefault="008E4251" w:rsidP="003F1727">
            <w:pPr>
              <w:pStyle w:val="TAL"/>
            </w:pPr>
            <w:r w:rsidRPr="00C7244C">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B98CB2B" w14:textId="77777777" w:rsidR="008E4251" w:rsidRPr="00C7244C" w:rsidRDefault="008E4251" w:rsidP="003F1727">
            <w:pPr>
              <w:pStyle w:val="TAL"/>
            </w:pPr>
            <w:r w:rsidRPr="00C7244C">
              <w:rPr>
                <w:rFonts w:cs="v4.2.0"/>
              </w:rPr>
              <w:t xml:space="preserve">Table 7.3.1-3a in TS 38.508-1 [14] with condition </w:t>
            </w:r>
            <w:r w:rsidRPr="00C7244C">
              <w:t>SSB.4 FR2</w:t>
            </w:r>
          </w:p>
        </w:tc>
      </w:tr>
    </w:tbl>
    <w:p w14:paraId="371FBBD5" w14:textId="77777777" w:rsidR="008E4251" w:rsidRPr="00C7244C" w:rsidRDefault="008E4251" w:rsidP="008E4251"/>
    <w:p w14:paraId="5775A3F5" w14:textId="77777777" w:rsidR="008E4251" w:rsidRPr="00C7244C" w:rsidRDefault="008E4251" w:rsidP="008E4251">
      <w:pPr>
        <w:pStyle w:val="TH"/>
      </w:pPr>
      <w:r w:rsidRPr="00C7244C">
        <w:t xml:space="preserve">Table 7.4.1.1.4.3-1: </w:t>
      </w:r>
      <w:r w:rsidRPr="00C7244C">
        <w:rPr>
          <w:i/>
        </w:rPr>
        <w:t xml:space="preserve">SRS-Config </w:t>
      </w:r>
      <w:r w:rsidRPr="00C7244C">
        <w:t>for UE transmit timing accuracy for NR SA FR2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C7244C" w14:paraId="7B64A291" w14:textId="77777777" w:rsidTr="003F1727">
        <w:trPr>
          <w:jc w:val="center"/>
        </w:trPr>
        <w:tc>
          <w:tcPr>
            <w:tcW w:w="9747" w:type="dxa"/>
            <w:gridSpan w:val="4"/>
          </w:tcPr>
          <w:p w14:paraId="571FD614" w14:textId="77777777" w:rsidR="008E4251" w:rsidRPr="00C7244C" w:rsidRDefault="008E4251" w:rsidP="003F1727">
            <w:pPr>
              <w:pStyle w:val="TAH"/>
              <w:jc w:val="left"/>
              <w:rPr>
                <w:b w:val="0"/>
              </w:rPr>
            </w:pPr>
            <w:r w:rsidRPr="00C7244C">
              <w:rPr>
                <w:b w:val="0"/>
              </w:rPr>
              <w:t>Derivation Path: TS 38.508-1 [14], Table 4.6.3-182</w:t>
            </w:r>
          </w:p>
        </w:tc>
      </w:tr>
      <w:tr w:rsidR="008E4251" w:rsidRPr="00C7244C" w14:paraId="5037F9E3" w14:textId="77777777" w:rsidTr="003F1727">
        <w:trPr>
          <w:jc w:val="center"/>
        </w:trPr>
        <w:tc>
          <w:tcPr>
            <w:tcW w:w="4535" w:type="dxa"/>
          </w:tcPr>
          <w:p w14:paraId="5EBD84B1" w14:textId="77777777" w:rsidR="008E4251" w:rsidRPr="00C7244C" w:rsidRDefault="008E4251" w:rsidP="003F1727">
            <w:pPr>
              <w:pStyle w:val="TAH"/>
            </w:pPr>
            <w:r w:rsidRPr="00C7244C">
              <w:t>Information Element</w:t>
            </w:r>
          </w:p>
        </w:tc>
        <w:tc>
          <w:tcPr>
            <w:tcW w:w="2267" w:type="dxa"/>
          </w:tcPr>
          <w:p w14:paraId="2798696C" w14:textId="77777777" w:rsidR="008E4251" w:rsidRPr="00C7244C" w:rsidRDefault="008E4251" w:rsidP="003F1727">
            <w:pPr>
              <w:pStyle w:val="TAH"/>
            </w:pPr>
            <w:r w:rsidRPr="00C7244C">
              <w:t>Value/remark</w:t>
            </w:r>
          </w:p>
        </w:tc>
        <w:tc>
          <w:tcPr>
            <w:tcW w:w="1700" w:type="dxa"/>
          </w:tcPr>
          <w:p w14:paraId="1D111606" w14:textId="77777777" w:rsidR="008E4251" w:rsidRPr="00C7244C" w:rsidRDefault="008E4251" w:rsidP="003F1727">
            <w:pPr>
              <w:pStyle w:val="TAH"/>
            </w:pPr>
            <w:r w:rsidRPr="00C7244C">
              <w:t>Comment</w:t>
            </w:r>
          </w:p>
        </w:tc>
        <w:tc>
          <w:tcPr>
            <w:tcW w:w="1245" w:type="dxa"/>
          </w:tcPr>
          <w:p w14:paraId="3386AA17" w14:textId="77777777" w:rsidR="008E4251" w:rsidRPr="00C7244C" w:rsidRDefault="008E4251" w:rsidP="003F1727">
            <w:pPr>
              <w:pStyle w:val="TAH"/>
            </w:pPr>
            <w:r w:rsidRPr="00C7244C">
              <w:t>Condition</w:t>
            </w:r>
          </w:p>
        </w:tc>
      </w:tr>
      <w:tr w:rsidR="008E4251" w:rsidRPr="00C7244C" w14:paraId="7F68FDA5" w14:textId="77777777" w:rsidTr="003F1727">
        <w:trPr>
          <w:jc w:val="center"/>
        </w:trPr>
        <w:tc>
          <w:tcPr>
            <w:tcW w:w="4535" w:type="dxa"/>
          </w:tcPr>
          <w:p w14:paraId="0E7A68E3" w14:textId="77777777" w:rsidR="008E4251" w:rsidRPr="00C7244C" w:rsidRDefault="008E4251" w:rsidP="003F1727">
            <w:pPr>
              <w:pStyle w:val="TAL"/>
            </w:pPr>
            <w:r w:rsidRPr="00C7244C">
              <w:t>SRS-Config ::= SEQUENCE {</w:t>
            </w:r>
          </w:p>
        </w:tc>
        <w:tc>
          <w:tcPr>
            <w:tcW w:w="2267" w:type="dxa"/>
          </w:tcPr>
          <w:p w14:paraId="091683C4" w14:textId="77777777" w:rsidR="008E4251" w:rsidRPr="00C7244C" w:rsidRDefault="008E4251" w:rsidP="003F1727">
            <w:pPr>
              <w:pStyle w:val="TAL"/>
            </w:pPr>
          </w:p>
        </w:tc>
        <w:tc>
          <w:tcPr>
            <w:tcW w:w="1700" w:type="dxa"/>
          </w:tcPr>
          <w:p w14:paraId="3FC9ABA1" w14:textId="77777777" w:rsidR="008E4251" w:rsidRPr="00C7244C" w:rsidRDefault="008E4251" w:rsidP="003F1727">
            <w:pPr>
              <w:pStyle w:val="TAL"/>
            </w:pPr>
          </w:p>
        </w:tc>
        <w:tc>
          <w:tcPr>
            <w:tcW w:w="1245" w:type="dxa"/>
          </w:tcPr>
          <w:p w14:paraId="36CA0685" w14:textId="77777777" w:rsidR="008E4251" w:rsidRPr="00C7244C" w:rsidRDefault="008E4251" w:rsidP="003F1727">
            <w:pPr>
              <w:pStyle w:val="TAL"/>
            </w:pPr>
          </w:p>
        </w:tc>
      </w:tr>
      <w:tr w:rsidR="008E4251" w:rsidRPr="00C7244C" w14:paraId="1A4E64FB" w14:textId="77777777" w:rsidTr="003F1727">
        <w:trPr>
          <w:jc w:val="center"/>
        </w:trPr>
        <w:tc>
          <w:tcPr>
            <w:tcW w:w="4535" w:type="dxa"/>
          </w:tcPr>
          <w:p w14:paraId="79D7A144" w14:textId="77777777" w:rsidR="008E4251" w:rsidRPr="00C7244C" w:rsidRDefault="008E4251" w:rsidP="003F1727">
            <w:pPr>
              <w:pStyle w:val="TAL"/>
            </w:pPr>
            <w:r w:rsidRPr="00C7244C">
              <w:t xml:space="preserve">  srs-ResourceSetToAddModList SEQUENCE (SIZE(0..maxNrofSRS-ResourceSets)) OF SEQUENCE {</w:t>
            </w:r>
          </w:p>
        </w:tc>
        <w:tc>
          <w:tcPr>
            <w:tcW w:w="2267" w:type="dxa"/>
          </w:tcPr>
          <w:p w14:paraId="6052B77F" w14:textId="77777777" w:rsidR="008E4251" w:rsidRPr="00C7244C" w:rsidRDefault="008E4251" w:rsidP="003F1727">
            <w:pPr>
              <w:pStyle w:val="TAL"/>
            </w:pPr>
          </w:p>
        </w:tc>
        <w:tc>
          <w:tcPr>
            <w:tcW w:w="1700" w:type="dxa"/>
          </w:tcPr>
          <w:p w14:paraId="60565E79" w14:textId="77777777" w:rsidR="008E4251" w:rsidRPr="00C7244C" w:rsidRDefault="008E4251" w:rsidP="003F1727">
            <w:pPr>
              <w:pStyle w:val="TAL"/>
            </w:pPr>
          </w:p>
        </w:tc>
        <w:tc>
          <w:tcPr>
            <w:tcW w:w="1245" w:type="dxa"/>
          </w:tcPr>
          <w:p w14:paraId="6C7331E7" w14:textId="77777777" w:rsidR="008E4251" w:rsidRPr="00C7244C" w:rsidRDefault="008E4251" w:rsidP="003F1727">
            <w:pPr>
              <w:pStyle w:val="TAL"/>
            </w:pPr>
          </w:p>
        </w:tc>
      </w:tr>
      <w:tr w:rsidR="008E4251" w:rsidRPr="00C7244C" w14:paraId="52914DBE" w14:textId="77777777" w:rsidTr="003F1727">
        <w:trPr>
          <w:jc w:val="center"/>
        </w:trPr>
        <w:tc>
          <w:tcPr>
            <w:tcW w:w="4535" w:type="dxa"/>
          </w:tcPr>
          <w:p w14:paraId="4C84A09D" w14:textId="77777777" w:rsidR="008E4251" w:rsidRPr="00C7244C" w:rsidRDefault="008E4251" w:rsidP="003F1727">
            <w:pPr>
              <w:pStyle w:val="TAL"/>
            </w:pPr>
            <w:r w:rsidRPr="00C7244C">
              <w:t xml:space="preserve">    SRS-ResourceSet[1] SEQUENCE {</w:t>
            </w:r>
          </w:p>
        </w:tc>
        <w:tc>
          <w:tcPr>
            <w:tcW w:w="2267" w:type="dxa"/>
          </w:tcPr>
          <w:p w14:paraId="1712800E" w14:textId="77777777" w:rsidR="008E4251" w:rsidRPr="00C7244C" w:rsidRDefault="008E4251" w:rsidP="003F1727">
            <w:pPr>
              <w:pStyle w:val="TAL"/>
            </w:pPr>
          </w:p>
        </w:tc>
        <w:tc>
          <w:tcPr>
            <w:tcW w:w="1700" w:type="dxa"/>
          </w:tcPr>
          <w:p w14:paraId="3BC74478" w14:textId="77777777" w:rsidR="008E4251" w:rsidRPr="00C7244C" w:rsidRDefault="008E4251" w:rsidP="003F1727">
            <w:pPr>
              <w:pStyle w:val="TAL"/>
            </w:pPr>
            <w:r w:rsidRPr="00C7244C">
              <w:t>entry 1</w:t>
            </w:r>
          </w:p>
        </w:tc>
        <w:tc>
          <w:tcPr>
            <w:tcW w:w="1245" w:type="dxa"/>
          </w:tcPr>
          <w:p w14:paraId="669A8FF3" w14:textId="77777777" w:rsidR="008E4251" w:rsidRPr="00C7244C" w:rsidRDefault="008E4251" w:rsidP="003F1727">
            <w:pPr>
              <w:pStyle w:val="TAL"/>
            </w:pPr>
          </w:p>
        </w:tc>
      </w:tr>
      <w:tr w:rsidR="008E4251" w:rsidRPr="00C7244C" w14:paraId="6F4CF185" w14:textId="77777777" w:rsidTr="003F1727">
        <w:trPr>
          <w:jc w:val="center"/>
        </w:trPr>
        <w:tc>
          <w:tcPr>
            <w:tcW w:w="4535" w:type="dxa"/>
          </w:tcPr>
          <w:p w14:paraId="2B606484" w14:textId="77777777" w:rsidR="008E4251" w:rsidRPr="00C7244C" w:rsidRDefault="008E4251" w:rsidP="003F1727">
            <w:pPr>
              <w:pStyle w:val="TAL"/>
            </w:pPr>
            <w:r w:rsidRPr="00C7244C">
              <w:t xml:space="preserve">      resourceType CHOICE {</w:t>
            </w:r>
          </w:p>
        </w:tc>
        <w:tc>
          <w:tcPr>
            <w:tcW w:w="2267" w:type="dxa"/>
          </w:tcPr>
          <w:p w14:paraId="2BFCE469" w14:textId="77777777" w:rsidR="008E4251" w:rsidRPr="00C7244C" w:rsidRDefault="008E4251" w:rsidP="003F1727">
            <w:pPr>
              <w:pStyle w:val="TAL"/>
            </w:pPr>
          </w:p>
        </w:tc>
        <w:tc>
          <w:tcPr>
            <w:tcW w:w="1700" w:type="dxa"/>
          </w:tcPr>
          <w:p w14:paraId="1FD35C6C" w14:textId="77777777" w:rsidR="008E4251" w:rsidRPr="00C7244C" w:rsidRDefault="008E4251" w:rsidP="003F1727">
            <w:pPr>
              <w:pStyle w:val="TAL"/>
            </w:pPr>
          </w:p>
        </w:tc>
        <w:tc>
          <w:tcPr>
            <w:tcW w:w="1245" w:type="dxa"/>
          </w:tcPr>
          <w:p w14:paraId="0A8D71A1" w14:textId="77777777" w:rsidR="008E4251" w:rsidRPr="00C7244C" w:rsidRDefault="008E4251" w:rsidP="003F1727">
            <w:pPr>
              <w:pStyle w:val="TAL"/>
            </w:pPr>
          </w:p>
        </w:tc>
      </w:tr>
      <w:tr w:rsidR="008E4251" w:rsidRPr="00C7244C" w14:paraId="6D7A1A3D" w14:textId="77777777" w:rsidTr="003F1727">
        <w:trPr>
          <w:jc w:val="center"/>
        </w:trPr>
        <w:tc>
          <w:tcPr>
            <w:tcW w:w="4535" w:type="dxa"/>
          </w:tcPr>
          <w:p w14:paraId="75DA78D1" w14:textId="77777777" w:rsidR="008E4251" w:rsidRPr="00C7244C" w:rsidRDefault="008E4251" w:rsidP="003F1727">
            <w:pPr>
              <w:pStyle w:val="TAL"/>
            </w:pPr>
            <w:r w:rsidRPr="00C7244C">
              <w:t xml:space="preserve">        periodic SEQUENCE {</w:t>
            </w:r>
          </w:p>
        </w:tc>
        <w:tc>
          <w:tcPr>
            <w:tcW w:w="2267" w:type="dxa"/>
          </w:tcPr>
          <w:p w14:paraId="5959F3B8" w14:textId="77777777" w:rsidR="008E4251" w:rsidRPr="00C7244C" w:rsidRDefault="008E4251" w:rsidP="003F1727">
            <w:pPr>
              <w:pStyle w:val="TAL"/>
            </w:pPr>
          </w:p>
        </w:tc>
        <w:tc>
          <w:tcPr>
            <w:tcW w:w="1700" w:type="dxa"/>
          </w:tcPr>
          <w:p w14:paraId="6AE7B52E" w14:textId="77777777" w:rsidR="008E4251" w:rsidRPr="00C7244C" w:rsidRDefault="008E4251" w:rsidP="003F1727">
            <w:pPr>
              <w:pStyle w:val="TAL"/>
            </w:pPr>
          </w:p>
        </w:tc>
        <w:tc>
          <w:tcPr>
            <w:tcW w:w="1245" w:type="dxa"/>
          </w:tcPr>
          <w:p w14:paraId="561E8FA9" w14:textId="77777777" w:rsidR="008E4251" w:rsidRPr="00C7244C" w:rsidRDefault="008E4251" w:rsidP="003F1727">
            <w:pPr>
              <w:pStyle w:val="TAL"/>
            </w:pPr>
          </w:p>
        </w:tc>
      </w:tr>
      <w:tr w:rsidR="008E4251" w:rsidRPr="00C7244C" w14:paraId="74AB7B9C" w14:textId="77777777" w:rsidTr="003F1727">
        <w:trPr>
          <w:jc w:val="center"/>
        </w:trPr>
        <w:tc>
          <w:tcPr>
            <w:tcW w:w="4535" w:type="dxa"/>
          </w:tcPr>
          <w:p w14:paraId="004D79D2" w14:textId="77777777" w:rsidR="008E4251" w:rsidRPr="00C7244C" w:rsidRDefault="008E4251" w:rsidP="003F1727">
            <w:pPr>
              <w:pStyle w:val="TAL"/>
            </w:pPr>
            <w:r w:rsidRPr="00C7244C">
              <w:t xml:space="preserve">        }</w:t>
            </w:r>
          </w:p>
        </w:tc>
        <w:tc>
          <w:tcPr>
            <w:tcW w:w="2267" w:type="dxa"/>
          </w:tcPr>
          <w:p w14:paraId="374710E2" w14:textId="77777777" w:rsidR="008E4251" w:rsidRPr="00C7244C" w:rsidRDefault="008E4251" w:rsidP="003F1727">
            <w:pPr>
              <w:pStyle w:val="TAL"/>
            </w:pPr>
          </w:p>
        </w:tc>
        <w:tc>
          <w:tcPr>
            <w:tcW w:w="1700" w:type="dxa"/>
          </w:tcPr>
          <w:p w14:paraId="3C5F6C4B" w14:textId="77777777" w:rsidR="008E4251" w:rsidRPr="00C7244C" w:rsidRDefault="008E4251" w:rsidP="003F1727">
            <w:pPr>
              <w:pStyle w:val="TAL"/>
            </w:pPr>
          </w:p>
        </w:tc>
        <w:tc>
          <w:tcPr>
            <w:tcW w:w="1245" w:type="dxa"/>
          </w:tcPr>
          <w:p w14:paraId="33CA5855" w14:textId="77777777" w:rsidR="008E4251" w:rsidRPr="00C7244C" w:rsidRDefault="008E4251" w:rsidP="003F1727">
            <w:pPr>
              <w:pStyle w:val="TAL"/>
            </w:pPr>
          </w:p>
        </w:tc>
      </w:tr>
      <w:tr w:rsidR="008E4251" w:rsidRPr="00C7244C" w14:paraId="69C44A4C" w14:textId="77777777" w:rsidTr="003F1727">
        <w:trPr>
          <w:jc w:val="center"/>
        </w:trPr>
        <w:tc>
          <w:tcPr>
            <w:tcW w:w="4535" w:type="dxa"/>
          </w:tcPr>
          <w:p w14:paraId="71B1FB7E" w14:textId="77777777" w:rsidR="008E4251" w:rsidRPr="00C7244C" w:rsidRDefault="008E4251" w:rsidP="003F1727">
            <w:pPr>
              <w:pStyle w:val="TAL"/>
            </w:pPr>
            <w:r w:rsidRPr="00C7244C">
              <w:t xml:space="preserve">      }</w:t>
            </w:r>
          </w:p>
        </w:tc>
        <w:tc>
          <w:tcPr>
            <w:tcW w:w="2267" w:type="dxa"/>
          </w:tcPr>
          <w:p w14:paraId="5409F94C" w14:textId="77777777" w:rsidR="008E4251" w:rsidRPr="00C7244C" w:rsidRDefault="008E4251" w:rsidP="003F1727">
            <w:pPr>
              <w:pStyle w:val="TAL"/>
            </w:pPr>
          </w:p>
        </w:tc>
        <w:tc>
          <w:tcPr>
            <w:tcW w:w="1700" w:type="dxa"/>
          </w:tcPr>
          <w:p w14:paraId="1DADC170" w14:textId="77777777" w:rsidR="008E4251" w:rsidRPr="00C7244C" w:rsidRDefault="008E4251" w:rsidP="003F1727">
            <w:pPr>
              <w:pStyle w:val="TAL"/>
            </w:pPr>
          </w:p>
        </w:tc>
        <w:tc>
          <w:tcPr>
            <w:tcW w:w="1245" w:type="dxa"/>
          </w:tcPr>
          <w:p w14:paraId="2DE29D96" w14:textId="77777777" w:rsidR="008E4251" w:rsidRPr="00C7244C" w:rsidRDefault="008E4251" w:rsidP="003F1727">
            <w:pPr>
              <w:pStyle w:val="TAL"/>
            </w:pPr>
          </w:p>
        </w:tc>
      </w:tr>
      <w:tr w:rsidR="008E4251" w:rsidRPr="00C7244C" w14:paraId="2C006689" w14:textId="77777777" w:rsidTr="003F1727">
        <w:trPr>
          <w:jc w:val="center"/>
        </w:trPr>
        <w:tc>
          <w:tcPr>
            <w:tcW w:w="4535" w:type="dxa"/>
          </w:tcPr>
          <w:p w14:paraId="2A633867" w14:textId="77777777" w:rsidR="008E4251" w:rsidRPr="00C7244C" w:rsidRDefault="008E4251" w:rsidP="003F1727">
            <w:pPr>
              <w:pStyle w:val="TAL"/>
            </w:pPr>
            <w:r w:rsidRPr="00C7244C">
              <w:t xml:space="preserve">    }</w:t>
            </w:r>
          </w:p>
        </w:tc>
        <w:tc>
          <w:tcPr>
            <w:tcW w:w="2267" w:type="dxa"/>
          </w:tcPr>
          <w:p w14:paraId="3B778562" w14:textId="77777777" w:rsidR="008E4251" w:rsidRPr="00C7244C" w:rsidRDefault="008E4251" w:rsidP="003F1727">
            <w:pPr>
              <w:pStyle w:val="TAL"/>
            </w:pPr>
          </w:p>
        </w:tc>
        <w:tc>
          <w:tcPr>
            <w:tcW w:w="1700" w:type="dxa"/>
          </w:tcPr>
          <w:p w14:paraId="7344E2C1" w14:textId="77777777" w:rsidR="008E4251" w:rsidRPr="00C7244C" w:rsidRDefault="008E4251" w:rsidP="003F1727">
            <w:pPr>
              <w:pStyle w:val="TAL"/>
            </w:pPr>
          </w:p>
        </w:tc>
        <w:tc>
          <w:tcPr>
            <w:tcW w:w="1245" w:type="dxa"/>
          </w:tcPr>
          <w:p w14:paraId="34BC045E" w14:textId="77777777" w:rsidR="008E4251" w:rsidRPr="00C7244C" w:rsidRDefault="008E4251" w:rsidP="003F1727">
            <w:pPr>
              <w:pStyle w:val="TAL"/>
            </w:pPr>
          </w:p>
        </w:tc>
      </w:tr>
      <w:tr w:rsidR="008E4251" w:rsidRPr="00C7244C" w14:paraId="33B1350C" w14:textId="77777777" w:rsidTr="003F1727">
        <w:trPr>
          <w:jc w:val="center"/>
        </w:trPr>
        <w:tc>
          <w:tcPr>
            <w:tcW w:w="4535" w:type="dxa"/>
          </w:tcPr>
          <w:p w14:paraId="266A6E30" w14:textId="77777777" w:rsidR="008E4251" w:rsidRPr="00C7244C" w:rsidRDefault="008E4251" w:rsidP="003F1727">
            <w:pPr>
              <w:pStyle w:val="TAL"/>
            </w:pPr>
            <w:r w:rsidRPr="00C7244C">
              <w:t xml:space="preserve">  }</w:t>
            </w:r>
          </w:p>
        </w:tc>
        <w:tc>
          <w:tcPr>
            <w:tcW w:w="2267" w:type="dxa"/>
          </w:tcPr>
          <w:p w14:paraId="5C11E7CD" w14:textId="77777777" w:rsidR="008E4251" w:rsidRPr="00C7244C" w:rsidRDefault="008E4251" w:rsidP="003F1727">
            <w:pPr>
              <w:pStyle w:val="TAL"/>
            </w:pPr>
          </w:p>
        </w:tc>
        <w:tc>
          <w:tcPr>
            <w:tcW w:w="1700" w:type="dxa"/>
          </w:tcPr>
          <w:p w14:paraId="35F67E70" w14:textId="77777777" w:rsidR="008E4251" w:rsidRPr="00C7244C" w:rsidRDefault="008E4251" w:rsidP="003F1727">
            <w:pPr>
              <w:pStyle w:val="TAL"/>
            </w:pPr>
          </w:p>
        </w:tc>
        <w:tc>
          <w:tcPr>
            <w:tcW w:w="1245" w:type="dxa"/>
          </w:tcPr>
          <w:p w14:paraId="4C5D55CB" w14:textId="77777777" w:rsidR="008E4251" w:rsidRPr="00C7244C" w:rsidRDefault="008E4251" w:rsidP="003F1727">
            <w:pPr>
              <w:pStyle w:val="TAL"/>
            </w:pPr>
          </w:p>
        </w:tc>
      </w:tr>
      <w:tr w:rsidR="008E4251" w:rsidRPr="00C7244C" w14:paraId="35BF46D1" w14:textId="77777777" w:rsidTr="003F1727">
        <w:trPr>
          <w:jc w:val="center"/>
        </w:trPr>
        <w:tc>
          <w:tcPr>
            <w:tcW w:w="4535" w:type="dxa"/>
          </w:tcPr>
          <w:p w14:paraId="304CE135" w14:textId="77777777" w:rsidR="008E4251" w:rsidRPr="00C7244C" w:rsidRDefault="008E4251" w:rsidP="003F1727">
            <w:pPr>
              <w:pStyle w:val="TAL"/>
            </w:pPr>
            <w:r w:rsidRPr="00C7244C">
              <w:t xml:space="preserve">  srs-ResourceToAddModList SEQUENCE (SIZE(1..maxNrofSRS-Resources)) OF SEQUENCE {</w:t>
            </w:r>
          </w:p>
        </w:tc>
        <w:tc>
          <w:tcPr>
            <w:tcW w:w="2267" w:type="dxa"/>
          </w:tcPr>
          <w:p w14:paraId="10686B8C" w14:textId="77777777" w:rsidR="008E4251" w:rsidRPr="00C7244C" w:rsidRDefault="008E4251" w:rsidP="003F1727">
            <w:pPr>
              <w:pStyle w:val="TAL"/>
            </w:pPr>
          </w:p>
        </w:tc>
        <w:tc>
          <w:tcPr>
            <w:tcW w:w="1700" w:type="dxa"/>
          </w:tcPr>
          <w:p w14:paraId="10F2A3AB" w14:textId="77777777" w:rsidR="008E4251" w:rsidRPr="00C7244C" w:rsidRDefault="008E4251" w:rsidP="003F1727">
            <w:pPr>
              <w:pStyle w:val="TAL"/>
            </w:pPr>
          </w:p>
        </w:tc>
        <w:tc>
          <w:tcPr>
            <w:tcW w:w="1245" w:type="dxa"/>
          </w:tcPr>
          <w:p w14:paraId="477D8760" w14:textId="77777777" w:rsidR="008E4251" w:rsidRPr="00C7244C" w:rsidRDefault="008E4251" w:rsidP="003F1727">
            <w:pPr>
              <w:pStyle w:val="TAL"/>
            </w:pPr>
          </w:p>
        </w:tc>
      </w:tr>
      <w:tr w:rsidR="008E4251" w:rsidRPr="00C7244C" w14:paraId="68B29A8B" w14:textId="77777777" w:rsidTr="003F1727">
        <w:trPr>
          <w:jc w:val="center"/>
        </w:trPr>
        <w:tc>
          <w:tcPr>
            <w:tcW w:w="4535" w:type="dxa"/>
          </w:tcPr>
          <w:p w14:paraId="060C8AB5" w14:textId="77777777" w:rsidR="008E4251" w:rsidRPr="00C7244C" w:rsidRDefault="008E4251" w:rsidP="003F1727">
            <w:pPr>
              <w:pStyle w:val="TAL"/>
            </w:pPr>
            <w:r w:rsidRPr="00C7244C">
              <w:t xml:space="preserve">    SRS-Resource[1] SEQUENCE {</w:t>
            </w:r>
          </w:p>
        </w:tc>
        <w:tc>
          <w:tcPr>
            <w:tcW w:w="2267" w:type="dxa"/>
          </w:tcPr>
          <w:p w14:paraId="2A31FFDF" w14:textId="77777777" w:rsidR="008E4251" w:rsidRPr="00C7244C" w:rsidRDefault="008E4251" w:rsidP="003F1727">
            <w:pPr>
              <w:pStyle w:val="TAL"/>
            </w:pPr>
          </w:p>
        </w:tc>
        <w:tc>
          <w:tcPr>
            <w:tcW w:w="1700" w:type="dxa"/>
          </w:tcPr>
          <w:p w14:paraId="5B31D7BD" w14:textId="77777777" w:rsidR="008E4251" w:rsidRPr="00C7244C" w:rsidRDefault="008E4251" w:rsidP="003F1727">
            <w:pPr>
              <w:pStyle w:val="TAL"/>
            </w:pPr>
            <w:r w:rsidRPr="00C7244C">
              <w:t>entry 1</w:t>
            </w:r>
          </w:p>
        </w:tc>
        <w:tc>
          <w:tcPr>
            <w:tcW w:w="1245" w:type="dxa"/>
          </w:tcPr>
          <w:p w14:paraId="222E63AD" w14:textId="77777777" w:rsidR="008E4251" w:rsidRPr="00C7244C" w:rsidRDefault="008E4251" w:rsidP="003F1727">
            <w:pPr>
              <w:pStyle w:val="TAL"/>
            </w:pPr>
          </w:p>
        </w:tc>
      </w:tr>
      <w:tr w:rsidR="008E4251" w:rsidRPr="00C7244C" w14:paraId="086D1DB2" w14:textId="77777777" w:rsidTr="003F1727">
        <w:trPr>
          <w:jc w:val="center"/>
        </w:trPr>
        <w:tc>
          <w:tcPr>
            <w:tcW w:w="4535" w:type="dxa"/>
          </w:tcPr>
          <w:p w14:paraId="26DFB744" w14:textId="77777777" w:rsidR="008E4251" w:rsidRPr="00C7244C" w:rsidRDefault="008E4251" w:rsidP="003F1727">
            <w:pPr>
              <w:pStyle w:val="TAL"/>
            </w:pPr>
            <w:r w:rsidRPr="00C7244C">
              <w:t xml:space="preserve">      freqHopping SEQUENCE {</w:t>
            </w:r>
          </w:p>
        </w:tc>
        <w:tc>
          <w:tcPr>
            <w:tcW w:w="2267" w:type="dxa"/>
          </w:tcPr>
          <w:p w14:paraId="6F866D56" w14:textId="77777777" w:rsidR="008E4251" w:rsidRPr="00C7244C" w:rsidRDefault="008E4251" w:rsidP="003F1727">
            <w:pPr>
              <w:pStyle w:val="TAL"/>
            </w:pPr>
          </w:p>
        </w:tc>
        <w:tc>
          <w:tcPr>
            <w:tcW w:w="1700" w:type="dxa"/>
          </w:tcPr>
          <w:p w14:paraId="131D80F1" w14:textId="77777777" w:rsidR="008E4251" w:rsidRPr="00C7244C" w:rsidRDefault="008E4251" w:rsidP="003F1727">
            <w:pPr>
              <w:pStyle w:val="TAL"/>
            </w:pPr>
          </w:p>
        </w:tc>
        <w:tc>
          <w:tcPr>
            <w:tcW w:w="1245" w:type="dxa"/>
          </w:tcPr>
          <w:p w14:paraId="6DE86B66" w14:textId="77777777" w:rsidR="008E4251" w:rsidRPr="00C7244C" w:rsidRDefault="008E4251" w:rsidP="003F1727">
            <w:pPr>
              <w:pStyle w:val="TAL"/>
            </w:pPr>
          </w:p>
        </w:tc>
      </w:tr>
      <w:tr w:rsidR="008E4251" w:rsidRPr="00C7244C" w14:paraId="1FC5870A" w14:textId="77777777" w:rsidTr="003F1727">
        <w:trPr>
          <w:jc w:val="center"/>
        </w:trPr>
        <w:tc>
          <w:tcPr>
            <w:tcW w:w="4535" w:type="dxa"/>
          </w:tcPr>
          <w:p w14:paraId="5D18F008" w14:textId="77777777" w:rsidR="008E4251" w:rsidRPr="00C7244C" w:rsidRDefault="008E4251" w:rsidP="003F1727">
            <w:pPr>
              <w:pStyle w:val="TAL"/>
            </w:pPr>
            <w:r w:rsidRPr="00C7244C">
              <w:t xml:space="preserve">        c-SRS</w:t>
            </w:r>
          </w:p>
        </w:tc>
        <w:tc>
          <w:tcPr>
            <w:tcW w:w="2267" w:type="dxa"/>
          </w:tcPr>
          <w:p w14:paraId="20BD4FDB" w14:textId="77777777" w:rsidR="008E4251" w:rsidRPr="00C7244C" w:rsidRDefault="008E4251" w:rsidP="003F1727">
            <w:pPr>
              <w:pStyle w:val="TAL"/>
            </w:pPr>
            <w:r w:rsidRPr="00C7244C">
              <w:t>17</w:t>
            </w:r>
          </w:p>
        </w:tc>
        <w:tc>
          <w:tcPr>
            <w:tcW w:w="1700" w:type="dxa"/>
          </w:tcPr>
          <w:p w14:paraId="19AD3C15" w14:textId="77777777" w:rsidR="008E4251" w:rsidRPr="00C7244C" w:rsidRDefault="008E4251" w:rsidP="003F1727">
            <w:pPr>
              <w:pStyle w:val="TAL"/>
            </w:pPr>
          </w:p>
        </w:tc>
        <w:tc>
          <w:tcPr>
            <w:tcW w:w="1245" w:type="dxa"/>
          </w:tcPr>
          <w:p w14:paraId="25E6BBF6" w14:textId="77777777" w:rsidR="008E4251" w:rsidRPr="00C7244C" w:rsidRDefault="008E4251" w:rsidP="003F1727">
            <w:pPr>
              <w:pStyle w:val="TAL"/>
            </w:pPr>
          </w:p>
        </w:tc>
      </w:tr>
      <w:tr w:rsidR="008E4251" w:rsidRPr="00C7244C" w14:paraId="228570E2" w14:textId="77777777" w:rsidTr="003F1727">
        <w:trPr>
          <w:jc w:val="center"/>
        </w:trPr>
        <w:tc>
          <w:tcPr>
            <w:tcW w:w="4535" w:type="dxa"/>
          </w:tcPr>
          <w:p w14:paraId="77DA46B9" w14:textId="77777777" w:rsidR="008E4251" w:rsidRPr="00C7244C" w:rsidRDefault="008E4251" w:rsidP="003F1727">
            <w:pPr>
              <w:pStyle w:val="TAL"/>
            </w:pPr>
            <w:r w:rsidRPr="00C7244C">
              <w:t xml:space="preserve">      }</w:t>
            </w:r>
          </w:p>
        </w:tc>
        <w:tc>
          <w:tcPr>
            <w:tcW w:w="2267" w:type="dxa"/>
          </w:tcPr>
          <w:p w14:paraId="0BD81AFA" w14:textId="77777777" w:rsidR="008E4251" w:rsidRPr="00C7244C" w:rsidRDefault="008E4251" w:rsidP="003F1727">
            <w:pPr>
              <w:pStyle w:val="TAL"/>
            </w:pPr>
          </w:p>
        </w:tc>
        <w:tc>
          <w:tcPr>
            <w:tcW w:w="1700" w:type="dxa"/>
          </w:tcPr>
          <w:p w14:paraId="7C8F8E5B" w14:textId="77777777" w:rsidR="008E4251" w:rsidRPr="00C7244C" w:rsidRDefault="008E4251" w:rsidP="003F1727">
            <w:pPr>
              <w:pStyle w:val="TAL"/>
            </w:pPr>
          </w:p>
        </w:tc>
        <w:tc>
          <w:tcPr>
            <w:tcW w:w="1245" w:type="dxa"/>
          </w:tcPr>
          <w:p w14:paraId="2A553956" w14:textId="77777777" w:rsidR="008E4251" w:rsidRPr="00C7244C" w:rsidRDefault="008E4251" w:rsidP="003F1727">
            <w:pPr>
              <w:pStyle w:val="TAL"/>
            </w:pPr>
          </w:p>
        </w:tc>
      </w:tr>
      <w:tr w:rsidR="008E4251" w:rsidRPr="00C7244C" w14:paraId="19D639D6" w14:textId="77777777" w:rsidTr="003F1727">
        <w:trPr>
          <w:jc w:val="center"/>
        </w:trPr>
        <w:tc>
          <w:tcPr>
            <w:tcW w:w="4535" w:type="dxa"/>
          </w:tcPr>
          <w:p w14:paraId="7448635E" w14:textId="77777777" w:rsidR="008E4251" w:rsidRPr="00C7244C" w:rsidRDefault="008E4251" w:rsidP="003F1727">
            <w:pPr>
              <w:pStyle w:val="TAL"/>
            </w:pPr>
            <w:r w:rsidRPr="00C7244C">
              <w:t xml:space="preserve">      groupOrSequenceHopping </w:t>
            </w:r>
          </w:p>
        </w:tc>
        <w:tc>
          <w:tcPr>
            <w:tcW w:w="2267" w:type="dxa"/>
          </w:tcPr>
          <w:p w14:paraId="1819021D" w14:textId="77777777" w:rsidR="008E4251" w:rsidRPr="00C7244C" w:rsidRDefault="008E4251" w:rsidP="003F1727">
            <w:pPr>
              <w:pStyle w:val="TAL"/>
            </w:pPr>
            <w:r w:rsidRPr="00C7244C">
              <w:t>Neither</w:t>
            </w:r>
          </w:p>
        </w:tc>
        <w:tc>
          <w:tcPr>
            <w:tcW w:w="1700" w:type="dxa"/>
          </w:tcPr>
          <w:p w14:paraId="1272DAD8" w14:textId="77777777" w:rsidR="008E4251" w:rsidRPr="00C7244C" w:rsidRDefault="008E4251" w:rsidP="003F1727">
            <w:pPr>
              <w:pStyle w:val="TAL"/>
            </w:pPr>
          </w:p>
        </w:tc>
        <w:tc>
          <w:tcPr>
            <w:tcW w:w="1245" w:type="dxa"/>
          </w:tcPr>
          <w:p w14:paraId="5B424ECF" w14:textId="77777777" w:rsidR="008E4251" w:rsidRPr="00C7244C" w:rsidRDefault="008E4251" w:rsidP="003F1727">
            <w:pPr>
              <w:pStyle w:val="TAL"/>
            </w:pPr>
          </w:p>
        </w:tc>
      </w:tr>
      <w:tr w:rsidR="008E4251" w:rsidRPr="00C7244C" w14:paraId="47FB2146" w14:textId="77777777" w:rsidTr="003F1727">
        <w:trPr>
          <w:jc w:val="center"/>
        </w:trPr>
        <w:tc>
          <w:tcPr>
            <w:tcW w:w="4535" w:type="dxa"/>
          </w:tcPr>
          <w:p w14:paraId="4A758A07" w14:textId="77777777" w:rsidR="008E4251" w:rsidRPr="00C7244C" w:rsidRDefault="008E4251" w:rsidP="003F1727">
            <w:pPr>
              <w:pStyle w:val="TAL"/>
            </w:pPr>
            <w:r w:rsidRPr="00C7244C">
              <w:t xml:space="preserve">      resourceType CHOICE {</w:t>
            </w:r>
          </w:p>
        </w:tc>
        <w:tc>
          <w:tcPr>
            <w:tcW w:w="2267" w:type="dxa"/>
          </w:tcPr>
          <w:p w14:paraId="1A3D0CBB" w14:textId="77777777" w:rsidR="008E4251" w:rsidRPr="00C7244C" w:rsidRDefault="008E4251" w:rsidP="003F1727">
            <w:pPr>
              <w:pStyle w:val="TAL"/>
            </w:pPr>
          </w:p>
        </w:tc>
        <w:tc>
          <w:tcPr>
            <w:tcW w:w="1700" w:type="dxa"/>
          </w:tcPr>
          <w:p w14:paraId="331E21C6" w14:textId="77777777" w:rsidR="008E4251" w:rsidRPr="00C7244C" w:rsidRDefault="008E4251" w:rsidP="003F1727">
            <w:pPr>
              <w:pStyle w:val="TAL"/>
            </w:pPr>
          </w:p>
        </w:tc>
        <w:tc>
          <w:tcPr>
            <w:tcW w:w="1245" w:type="dxa"/>
          </w:tcPr>
          <w:p w14:paraId="2602797B" w14:textId="77777777" w:rsidR="008E4251" w:rsidRPr="00C7244C" w:rsidRDefault="008E4251" w:rsidP="003F1727">
            <w:pPr>
              <w:pStyle w:val="TAL"/>
            </w:pPr>
          </w:p>
        </w:tc>
      </w:tr>
      <w:tr w:rsidR="008E4251" w:rsidRPr="00C7244C" w14:paraId="3AA0AA34" w14:textId="77777777" w:rsidTr="003F1727">
        <w:trPr>
          <w:jc w:val="center"/>
        </w:trPr>
        <w:tc>
          <w:tcPr>
            <w:tcW w:w="4535" w:type="dxa"/>
          </w:tcPr>
          <w:p w14:paraId="0838601C" w14:textId="77777777" w:rsidR="008E4251" w:rsidRPr="00C7244C" w:rsidRDefault="008E4251" w:rsidP="003F1727">
            <w:pPr>
              <w:pStyle w:val="TAL"/>
            </w:pPr>
            <w:r w:rsidRPr="00C7244C">
              <w:t xml:space="preserve">        periodic SEQUENCE {</w:t>
            </w:r>
          </w:p>
        </w:tc>
        <w:tc>
          <w:tcPr>
            <w:tcW w:w="2267" w:type="dxa"/>
          </w:tcPr>
          <w:p w14:paraId="75CBD84D" w14:textId="77777777" w:rsidR="008E4251" w:rsidRPr="00C7244C" w:rsidRDefault="008E4251" w:rsidP="003F1727">
            <w:pPr>
              <w:pStyle w:val="TAL"/>
            </w:pPr>
          </w:p>
        </w:tc>
        <w:tc>
          <w:tcPr>
            <w:tcW w:w="1700" w:type="dxa"/>
          </w:tcPr>
          <w:p w14:paraId="283602C7" w14:textId="77777777" w:rsidR="008E4251" w:rsidRPr="00C7244C" w:rsidRDefault="008E4251" w:rsidP="003F1727">
            <w:pPr>
              <w:pStyle w:val="TAL"/>
            </w:pPr>
          </w:p>
        </w:tc>
        <w:tc>
          <w:tcPr>
            <w:tcW w:w="1245" w:type="dxa"/>
          </w:tcPr>
          <w:p w14:paraId="3B15490F" w14:textId="77777777" w:rsidR="008E4251" w:rsidRPr="00C7244C" w:rsidRDefault="008E4251" w:rsidP="003F1727">
            <w:pPr>
              <w:pStyle w:val="TAL"/>
            </w:pPr>
          </w:p>
        </w:tc>
      </w:tr>
      <w:tr w:rsidR="008E4251" w:rsidRPr="00C7244C" w14:paraId="701F4594" w14:textId="77777777" w:rsidTr="003F1727">
        <w:trPr>
          <w:jc w:val="center"/>
        </w:trPr>
        <w:tc>
          <w:tcPr>
            <w:tcW w:w="4535" w:type="dxa"/>
          </w:tcPr>
          <w:p w14:paraId="40AE59FE" w14:textId="77777777" w:rsidR="008E4251" w:rsidRPr="00C7244C" w:rsidRDefault="008E4251" w:rsidP="003F1727">
            <w:pPr>
              <w:pStyle w:val="TAL"/>
            </w:pPr>
            <w:r w:rsidRPr="00C7244C">
              <w:t xml:space="preserve">          periodicityAndOffset-p CHOICE {</w:t>
            </w:r>
          </w:p>
        </w:tc>
        <w:tc>
          <w:tcPr>
            <w:tcW w:w="2267" w:type="dxa"/>
          </w:tcPr>
          <w:p w14:paraId="7BBF3B96" w14:textId="77777777" w:rsidR="008E4251" w:rsidRPr="00C7244C" w:rsidRDefault="008E4251" w:rsidP="003F1727">
            <w:pPr>
              <w:pStyle w:val="TAL"/>
            </w:pPr>
          </w:p>
        </w:tc>
        <w:tc>
          <w:tcPr>
            <w:tcW w:w="1700" w:type="dxa"/>
          </w:tcPr>
          <w:p w14:paraId="725DF348" w14:textId="77777777" w:rsidR="008E4251" w:rsidRPr="00C7244C" w:rsidRDefault="008E4251" w:rsidP="003F1727">
            <w:pPr>
              <w:pStyle w:val="TAL"/>
            </w:pPr>
          </w:p>
        </w:tc>
        <w:tc>
          <w:tcPr>
            <w:tcW w:w="1245" w:type="dxa"/>
          </w:tcPr>
          <w:p w14:paraId="194B12DC" w14:textId="77777777" w:rsidR="008E4251" w:rsidRPr="00C7244C" w:rsidRDefault="008E4251" w:rsidP="003F1727">
            <w:pPr>
              <w:pStyle w:val="TAL"/>
            </w:pPr>
          </w:p>
        </w:tc>
      </w:tr>
      <w:tr w:rsidR="008E4251" w:rsidRPr="00C7244C" w14:paraId="51F2CAAC" w14:textId="77777777" w:rsidTr="003F1727">
        <w:trPr>
          <w:jc w:val="center"/>
        </w:trPr>
        <w:tc>
          <w:tcPr>
            <w:tcW w:w="4535" w:type="dxa"/>
          </w:tcPr>
          <w:p w14:paraId="7ABD3FCA" w14:textId="77777777" w:rsidR="008E4251" w:rsidRPr="00C7244C" w:rsidRDefault="008E4251" w:rsidP="003F1727">
            <w:pPr>
              <w:pStyle w:val="TAL"/>
            </w:pPr>
            <w:r w:rsidRPr="00C7244C">
              <w:t xml:space="preserve">            sl1</w:t>
            </w:r>
          </w:p>
        </w:tc>
        <w:tc>
          <w:tcPr>
            <w:tcW w:w="2267" w:type="dxa"/>
          </w:tcPr>
          <w:p w14:paraId="4945207E" w14:textId="77777777" w:rsidR="008E4251" w:rsidRPr="00C7244C" w:rsidRDefault="008E4251" w:rsidP="003F1727">
            <w:pPr>
              <w:pStyle w:val="TAL"/>
            </w:pPr>
            <w:r w:rsidRPr="00C7244C">
              <w:t>0</w:t>
            </w:r>
          </w:p>
        </w:tc>
        <w:tc>
          <w:tcPr>
            <w:tcW w:w="1700" w:type="dxa"/>
          </w:tcPr>
          <w:p w14:paraId="7BFC6234" w14:textId="77777777" w:rsidR="008E4251" w:rsidRPr="00C7244C" w:rsidRDefault="008E4251" w:rsidP="003F1727">
            <w:pPr>
              <w:pStyle w:val="TAL"/>
            </w:pPr>
          </w:p>
        </w:tc>
        <w:tc>
          <w:tcPr>
            <w:tcW w:w="1245" w:type="dxa"/>
          </w:tcPr>
          <w:p w14:paraId="1C505C54" w14:textId="77777777" w:rsidR="008E4251" w:rsidRPr="00C7244C" w:rsidRDefault="008E4251" w:rsidP="003F1727">
            <w:pPr>
              <w:pStyle w:val="TAL"/>
            </w:pPr>
            <w:r w:rsidRPr="00C7244C">
              <w:t>Test 1</w:t>
            </w:r>
          </w:p>
        </w:tc>
      </w:tr>
      <w:tr w:rsidR="008E4251" w:rsidRPr="00C7244C" w14:paraId="379929B4" w14:textId="77777777" w:rsidTr="003F1727">
        <w:trPr>
          <w:jc w:val="center"/>
        </w:trPr>
        <w:tc>
          <w:tcPr>
            <w:tcW w:w="4535" w:type="dxa"/>
          </w:tcPr>
          <w:p w14:paraId="6A55FF40" w14:textId="77777777" w:rsidR="008E4251" w:rsidRPr="00C7244C" w:rsidRDefault="008E4251" w:rsidP="003F1727">
            <w:pPr>
              <w:pStyle w:val="TAL"/>
            </w:pPr>
            <w:r w:rsidRPr="00C7244C">
              <w:t xml:space="preserve">            sl2560</w:t>
            </w:r>
          </w:p>
        </w:tc>
        <w:tc>
          <w:tcPr>
            <w:tcW w:w="2267" w:type="dxa"/>
          </w:tcPr>
          <w:p w14:paraId="002E2121" w14:textId="77777777" w:rsidR="008E4251" w:rsidRPr="00C7244C" w:rsidRDefault="008E4251" w:rsidP="003F1727">
            <w:pPr>
              <w:pStyle w:val="TAL"/>
            </w:pPr>
            <w:r w:rsidRPr="00C7244C">
              <w:t>4</w:t>
            </w:r>
          </w:p>
        </w:tc>
        <w:tc>
          <w:tcPr>
            <w:tcW w:w="1700" w:type="dxa"/>
          </w:tcPr>
          <w:p w14:paraId="04B9B187" w14:textId="77777777" w:rsidR="008E4251" w:rsidRPr="00C7244C" w:rsidRDefault="008E4251" w:rsidP="003F1727">
            <w:pPr>
              <w:pStyle w:val="TAL"/>
            </w:pPr>
          </w:p>
        </w:tc>
        <w:tc>
          <w:tcPr>
            <w:tcW w:w="1245" w:type="dxa"/>
          </w:tcPr>
          <w:p w14:paraId="62DC46E8" w14:textId="77777777" w:rsidR="008E4251" w:rsidRPr="00C7244C" w:rsidRDefault="008E4251" w:rsidP="003F1727">
            <w:pPr>
              <w:pStyle w:val="TAL"/>
            </w:pPr>
            <w:r w:rsidRPr="00C7244C">
              <w:t>Test 2</w:t>
            </w:r>
          </w:p>
        </w:tc>
      </w:tr>
      <w:tr w:rsidR="008E4251" w:rsidRPr="00C7244C" w14:paraId="62215F80" w14:textId="77777777" w:rsidTr="003F1727">
        <w:trPr>
          <w:jc w:val="center"/>
        </w:trPr>
        <w:tc>
          <w:tcPr>
            <w:tcW w:w="4535" w:type="dxa"/>
          </w:tcPr>
          <w:p w14:paraId="09E1B5E9" w14:textId="77777777" w:rsidR="008E4251" w:rsidRPr="00C7244C" w:rsidRDefault="008E4251" w:rsidP="003F1727">
            <w:pPr>
              <w:pStyle w:val="TAL"/>
            </w:pPr>
            <w:r w:rsidRPr="00C7244C">
              <w:t xml:space="preserve">          }</w:t>
            </w:r>
          </w:p>
        </w:tc>
        <w:tc>
          <w:tcPr>
            <w:tcW w:w="2267" w:type="dxa"/>
          </w:tcPr>
          <w:p w14:paraId="330C651E" w14:textId="77777777" w:rsidR="008E4251" w:rsidRPr="00C7244C" w:rsidRDefault="008E4251" w:rsidP="003F1727">
            <w:pPr>
              <w:pStyle w:val="TAL"/>
            </w:pPr>
          </w:p>
        </w:tc>
        <w:tc>
          <w:tcPr>
            <w:tcW w:w="1700" w:type="dxa"/>
          </w:tcPr>
          <w:p w14:paraId="7D8FEF96" w14:textId="77777777" w:rsidR="008E4251" w:rsidRPr="00C7244C" w:rsidRDefault="008E4251" w:rsidP="003F1727">
            <w:pPr>
              <w:pStyle w:val="TAL"/>
            </w:pPr>
          </w:p>
        </w:tc>
        <w:tc>
          <w:tcPr>
            <w:tcW w:w="1245" w:type="dxa"/>
          </w:tcPr>
          <w:p w14:paraId="15E73678" w14:textId="77777777" w:rsidR="008E4251" w:rsidRPr="00C7244C" w:rsidRDefault="008E4251" w:rsidP="003F1727">
            <w:pPr>
              <w:pStyle w:val="TAL"/>
            </w:pPr>
          </w:p>
        </w:tc>
      </w:tr>
      <w:tr w:rsidR="008E4251" w:rsidRPr="00C7244C" w14:paraId="3149D1A8" w14:textId="77777777" w:rsidTr="003F1727">
        <w:trPr>
          <w:jc w:val="center"/>
        </w:trPr>
        <w:tc>
          <w:tcPr>
            <w:tcW w:w="4535" w:type="dxa"/>
          </w:tcPr>
          <w:p w14:paraId="35599D66" w14:textId="77777777" w:rsidR="008E4251" w:rsidRPr="00C7244C" w:rsidRDefault="008E4251" w:rsidP="003F1727">
            <w:pPr>
              <w:pStyle w:val="TAL"/>
            </w:pPr>
            <w:r w:rsidRPr="00C7244C">
              <w:t xml:space="preserve">        }</w:t>
            </w:r>
          </w:p>
        </w:tc>
        <w:tc>
          <w:tcPr>
            <w:tcW w:w="2267" w:type="dxa"/>
          </w:tcPr>
          <w:p w14:paraId="49F81B1C" w14:textId="77777777" w:rsidR="008E4251" w:rsidRPr="00C7244C" w:rsidRDefault="008E4251" w:rsidP="003F1727">
            <w:pPr>
              <w:pStyle w:val="TAL"/>
            </w:pPr>
          </w:p>
        </w:tc>
        <w:tc>
          <w:tcPr>
            <w:tcW w:w="1700" w:type="dxa"/>
          </w:tcPr>
          <w:p w14:paraId="4E34DED5" w14:textId="77777777" w:rsidR="008E4251" w:rsidRPr="00C7244C" w:rsidRDefault="008E4251" w:rsidP="003F1727">
            <w:pPr>
              <w:pStyle w:val="TAL"/>
            </w:pPr>
          </w:p>
        </w:tc>
        <w:tc>
          <w:tcPr>
            <w:tcW w:w="1245" w:type="dxa"/>
          </w:tcPr>
          <w:p w14:paraId="5D556D2A" w14:textId="77777777" w:rsidR="008E4251" w:rsidRPr="00C7244C" w:rsidRDefault="008E4251" w:rsidP="003F1727">
            <w:pPr>
              <w:pStyle w:val="TAL"/>
            </w:pPr>
          </w:p>
        </w:tc>
      </w:tr>
      <w:tr w:rsidR="008E4251" w:rsidRPr="00C7244C" w14:paraId="61085883" w14:textId="77777777" w:rsidTr="003F1727">
        <w:trPr>
          <w:jc w:val="center"/>
        </w:trPr>
        <w:tc>
          <w:tcPr>
            <w:tcW w:w="4535" w:type="dxa"/>
          </w:tcPr>
          <w:p w14:paraId="77FCD4FF" w14:textId="77777777" w:rsidR="008E4251" w:rsidRPr="00C7244C" w:rsidRDefault="008E4251" w:rsidP="003F1727">
            <w:pPr>
              <w:pStyle w:val="TAL"/>
            </w:pPr>
            <w:r w:rsidRPr="00C7244C">
              <w:t xml:space="preserve">      }</w:t>
            </w:r>
          </w:p>
        </w:tc>
        <w:tc>
          <w:tcPr>
            <w:tcW w:w="2267" w:type="dxa"/>
          </w:tcPr>
          <w:p w14:paraId="398438F7" w14:textId="77777777" w:rsidR="008E4251" w:rsidRPr="00C7244C" w:rsidRDefault="008E4251" w:rsidP="003F1727">
            <w:pPr>
              <w:pStyle w:val="TAL"/>
            </w:pPr>
          </w:p>
        </w:tc>
        <w:tc>
          <w:tcPr>
            <w:tcW w:w="1700" w:type="dxa"/>
          </w:tcPr>
          <w:p w14:paraId="208A3F2A" w14:textId="77777777" w:rsidR="008E4251" w:rsidRPr="00C7244C" w:rsidRDefault="008E4251" w:rsidP="003F1727">
            <w:pPr>
              <w:pStyle w:val="TAL"/>
            </w:pPr>
          </w:p>
        </w:tc>
        <w:tc>
          <w:tcPr>
            <w:tcW w:w="1245" w:type="dxa"/>
          </w:tcPr>
          <w:p w14:paraId="72A5E328" w14:textId="77777777" w:rsidR="008E4251" w:rsidRPr="00C7244C" w:rsidRDefault="008E4251" w:rsidP="003F1727">
            <w:pPr>
              <w:pStyle w:val="TAL"/>
            </w:pPr>
          </w:p>
        </w:tc>
      </w:tr>
      <w:tr w:rsidR="008E4251" w:rsidRPr="00C7244C" w14:paraId="6545EDE8" w14:textId="77777777" w:rsidTr="003F1727">
        <w:trPr>
          <w:jc w:val="center"/>
        </w:trPr>
        <w:tc>
          <w:tcPr>
            <w:tcW w:w="4535" w:type="dxa"/>
            <w:tcBorders>
              <w:bottom w:val="single" w:sz="4" w:space="0" w:color="auto"/>
            </w:tcBorders>
          </w:tcPr>
          <w:p w14:paraId="1838717C" w14:textId="77777777" w:rsidR="008E4251" w:rsidRPr="00C7244C" w:rsidRDefault="008E4251" w:rsidP="003F1727">
            <w:pPr>
              <w:pStyle w:val="TAL"/>
            </w:pPr>
            <w:r w:rsidRPr="00C7244C">
              <w:t xml:space="preserve">    }</w:t>
            </w:r>
          </w:p>
        </w:tc>
        <w:tc>
          <w:tcPr>
            <w:tcW w:w="2267" w:type="dxa"/>
          </w:tcPr>
          <w:p w14:paraId="486657FF" w14:textId="77777777" w:rsidR="008E4251" w:rsidRPr="00C7244C" w:rsidRDefault="008E4251" w:rsidP="003F1727">
            <w:pPr>
              <w:pStyle w:val="TAL"/>
            </w:pPr>
          </w:p>
        </w:tc>
        <w:tc>
          <w:tcPr>
            <w:tcW w:w="1700" w:type="dxa"/>
          </w:tcPr>
          <w:p w14:paraId="194AA316" w14:textId="77777777" w:rsidR="008E4251" w:rsidRPr="00C7244C" w:rsidRDefault="008E4251" w:rsidP="003F1727">
            <w:pPr>
              <w:pStyle w:val="TAL"/>
            </w:pPr>
          </w:p>
        </w:tc>
        <w:tc>
          <w:tcPr>
            <w:tcW w:w="1245" w:type="dxa"/>
          </w:tcPr>
          <w:p w14:paraId="5F5F477A" w14:textId="77777777" w:rsidR="008E4251" w:rsidRPr="00C7244C" w:rsidRDefault="008E4251" w:rsidP="003F1727">
            <w:pPr>
              <w:pStyle w:val="TAL"/>
            </w:pPr>
          </w:p>
        </w:tc>
      </w:tr>
      <w:tr w:rsidR="008E4251" w:rsidRPr="00C7244C" w14:paraId="681F3D19" w14:textId="77777777" w:rsidTr="003F1727">
        <w:trPr>
          <w:jc w:val="center"/>
        </w:trPr>
        <w:tc>
          <w:tcPr>
            <w:tcW w:w="4535" w:type="dxa"/>
            <w:tcBorders>
              <w:bottom w:val="single" w:sz="4" w:space="0" w:color="auto"/>
            </w:tcBorders>
          </w:tcPr>
          <w:p w14:paraId="46C4CE46" w14:textId="77777777" w:rsidR="008E4251" w:rsidRPr="00C7244C" w:rsidRDefault="008E4251" w:rsidP="003F1727">
            <w:pPr>
              <w:pStyle w:val="TAL"/>
            </w:pPr>
            <w:r w:rsidRPr="00C7244C">
              <w:t xml:space="preserve">  }</w:t>
            </w:r>
          </w:p>
        </w:tc>
        <w:tc>
          <w:tcPr>
            <w:tcW w:w="2267" w:type="dxa"/>
          </w:tcPr>
          <w:p w14:paraId="072A29FA" w14:textId="77777777" w:rsidR="008E4251" w:rsidRPr="00C7244C" w:rsidRDefault="008E4251" w:rsidP="003F1727">
            <w:pPr>
              <w:pStyle w:val="TAL"/>
            </w:pPr>
          </w:p>
        </w:tc>
        <w:tc>
          <w:tcPr>
            <w:tcW w:w="1700" w:type="dxa"/>
          </w:tcPr>
          <w:p w14:paraId="7799076D" w14:textId="77777777" w:rsidR="008E4251" w:rsidRPr="00C7244C" w:rsidRDefault="008E4251" w:rsidP="003F1727">
            <w:pPr>
              <w:pStyle w:val="TAL"/>
            </w:pPr>
          </w:p>
        </w:tc>
        <w:tc>
          <w:tcPr>
            <w:tcW w:w="1245" w:type="dxa"/>
          </w:tcPr>
          <w:p w14:paraId="44BED5DC" w14:textId="77777777" w:rsidR="008E4251" w:rsidRPr="00C7244C" w:rsidRDefault="008E4251" w:rsidP="003F1727">
            <w:pPr>
              <w:pStyle w:val="TAL"/>
            </w:pPr>
          </w:p>
        </w:tc>
      </w:tr>
      <w:tr w:rsidR="008E4251" w:rsidRPr="00C7244C" w14:paraId="362F38A0" w14:textId="77777777" w:rsidTr="003F1727">
        <w:trPr>
          <w:jc w:val="center"/>
        </w:trPr>
        <w:tc>
          <w:tcPr>
            <w:tcW w:w="4535" w:type="dxa"/>
            <w:tcBorders>
              <w:bottom w:val="single" w:sz="4" w:space="0" w:color="auto"/>
            </w:tcBorders>
          </w:tcPr>
          <w:p w14:paraId="1177E2AB" w14:textId="77777777" w:rsidR="008E4251" w:rsidRPr="00C7244C" w:rsidRDefault="008E4251" w:rsidP="003F1727">
            <w:pPr>
              <w:pStyle w:val="TAL"/>
            </w:pPr>
            <w:r w:rsidRPr="00C7244C">
              <w:t>}</w:t>
            </w:r>
          </w:p>
        </w:tc>
        <w:tc>
          <w:tcPr>
            <w:tcW w:w="2267" w:type="dxa"/>
          </w:tcPr>
          <w:p w14:paraId="3F3F73E4" w14:textId="77777777" w:rsidR="008E4251" w:rsidRPr="00C7244C" w:rsidRDefault="008E4251" w:rsidP="003F1727">
            <w:pPr>
              <w:pStyle w:val="TAL"/>
            </w:pPr>
          </w:p>
        </w:tc>
        <w:tc>
          <w:tcPr>
            <w:tcW w:w="1700" w:type="dxa"/>
          </w:tcPr>
          <w:p w14:paraId="004DCD65" w14:textId="77777777" w:rsidR="008E4251" w:rsidRPr="00C7244C" w:rsidRDefault="008E4251" w:rsidP="003F1727">
            <w:pPr>
              <w:pStyle w:val="TAL"/>
            </w:pPr>
          </w:p>
        </w:tc>
        <w:tc>
          <w:tcPr>
            <w:tcW w:w="1245" w:type="dxa"/>
          </w:tcPr>
          <w:p w14:paraId="43CD4DD2" w14:textId="77777777" w:rsidR="008E4251" w:rsidRPr="00C7244C" w:rsidRDefault="008E4251" w:rsidP="003F1727">
            <w:pPr>
              <w:pStyle w:val="TAL"/>
            </w:pPr>
          </w:p>
        </w:tc>
      </w:tr>
    </w:tbl>
    <w:p w14:paraId="4C9C10FD" w14:textId="77777777" w:rsidR="008E4251" w:rsidRPr="00C7244C" w:rsidRDefault="008E4251" w:rsidP="008E4251"/>
    <w:p w14:paraId="1A44A2F6" w14:textId="56B83DA8" w:rsidR="008E4251" w:rsidRPr="00C7244C" w:rsidRDefault="008E4251" w:rsidP="008E4251">
      <w:pPr>
        <w:pStyle w:val="TH"/>
      </w:pPr>
      <w:r w:rsidRPr="00C7244C">
        <w:t xml:space="preserve">Table 7.4.1.1.4.3-2: </w:t>
      </w:r>
      <w:r w:rsidRPr="00C7244C">
        <w:rPr>
          <w:i/>
        </w:rPr>
        <w:t xml:space="preserve">DRX-Config </w:t>
      </w:r>
      <w:r w:rsidRPr="00C7244C">
        <w:t>for UE transmit timing accuracy Test 2 for NR SA FR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C7244C" w14:paraId="04D7466F" w14:textId="77777777" w:rsidTr="003F1727">
        <w:trPr>
          <w:jc w:val="center"/>
        </w:trPr>
        <w:tc>
          <w:tcPr>
            <w:tcW w:w="9747" w:type="dxa"/>
            <w:gridSpan w:val="4"/>
          </w:tcPr>
          <w:p w14:paraId="562C842B" w14:textId="77777777" w:rsidR="008E4251" w:rsidRPr="00C7244C" w:rsidRDefault="008E4251" w:rsidP="003F1727">
            <w:pPr>
              <w:pStyle w:val="TAH"/>
              <w:jc w:val="left"/>
              <w:rPr>
                <w:b w:val="0"/>
              </w:rPr>
            </w:pPr>
            <w:r w:rsidRPr="00C7244C">
              <w:rPr>
                <w:b w:val="0"/>
              </w:rPr>
              <w:t>Derivation Path: TS 38.508-1 [14], Table 4.6.3-56</w:t>
            </w:r>
          </w:p>
        </w:tc>
      </w:tr>
      <w:tr w:rsidR="008E4251" w:rsidRPr="00C7244C" w14:paraId="5096AB8C" w14:textId="77777777" w:rsidTr="003F1727">
        <w:trPr>
          <w:jc w:val="center"/>
        </w:trPr>
        <w:tc>
          <w:tcPr>
            <w:tcW w:w="4535" w:type="dxa"/>
          </w:tcPr>
          <w:p w14:paraId="51B5B783" w14:textId="77777777" w:rsidR="008E4251" w:rsidRPr="00C7244C" w:rsidRDefault="008E4251" w:rsidP="003F1727">
            <w:pPr>
              <w:pStyle w:val="TAH"/>
            </w:pPr>
            <w:r w:rsidRPr="00C7244C">
              <w:t>Information Element</w:t>
            </w:r>
          </w:p>
        </w:tc>
        <w:tc>
          <w:tcPr>
            <w:tcW w:w="2267" w:type="dxa"/>
          </w:tcPr>
          <w:p w14:paraId="434DF65B" w14:textId="77777777" w:rsidR="008E4251" w:rsidRPr="00C7244C" w:rsidRDefault="008E4251" w:rsidP="003F1727">
            <w:pPr>
              <w:pStyle w:val="TAH"/>
            </w:pPr>
            <w:r w:rsidRPr="00C7244C">
              <w:t>Value/remark</w:t>
            </w:r>
          </w:p>
        </w:tc>
        <w:tc>
          <w:tcPr>
            <w:tcW w:w="1700" w:type="dxa"/>
          </w:tcPr>
          <w:p w14:paraId="20F0CBC4" w14:textId="77777777" w:rsidR="008E4251" w:rsidRPr="00C7244C" w:rsidRDefault="008E4251" w:rsidP="003F1727">
            <w:pPr>
              <w:pStyle w:val="TAH"/>
            </w:pPr>
            <w:r w:rsidRPr="00C7244C">
              <w:t>Comment</w:t>
            </w:r>
          </w:p>
        </w:tc>
        <w:tc>
          <w:tcPr>
            <w:tcW w:w="1245" w:type="dxa"/>
          </w:tcPr>
          <w:p w14:paraId="50C5D55A" w14:textId="77777777" w:rsidR="008E4251" w:rsidRPr="00C7244C" w:rsidRDefault="008E4251" w:rsidP="003F1727">
            <w:pPr>
              <w:pStyle w:val="TAH"/>
            </w:pPr>
            <w:r w:rsidRPr="00C7244C">
              <w:t>Condition</w:t>
            </w:r>
          </w:p>
        </w:tc>
      </w:tr>
      <w:tr w:rsidR="008E4251" w:rsidRPr="00C7244C" w14:paraId="6FE0A9CE" w14:textId="77777777" w:rsidTr="003F1727">
        <w:trPr>
          <w:jc w:val="center"/>
        </w:trPr>
        <w:tc>
          <w:tcPr>
            <w:tcW w:w="4535" w:type="dxa"/>
          </w:tcPr>
          <w:p w14:paraId="3F3FE922" w14:textId="77777777" w:rsidR="008E4251" w:rsidRPr="00C7244C" w:rsidRDefault="008E4251" w:rsidP="003F1727">
            <w:pPr>
              <w:pStyle w:val="TAL"/>
            </w:pPr>
            <w:r w:rsidRPr="00C7244C">
              <w:t>DRX-Config ::= CHOICE {</w:t>
            </w:r>
          </w:p>
        </w:tc>
        <w:tc>
          <w:tcPr>
            <w:tcW w:w="2267" w:type="dxa"/>
          </w:tcPr>
          <w:p w14:paraId="11DF9DF0" w14:textId="77777777" w:rsidR="008E4251" w:rsidRPr="00C7244C" w:rsidRDefault="008E4251" w:rsidP="003F1727">
            <w:pPr>
              <w:pStyle w:val="TAL"/>
            </w:pPr>
          </w:p>
        </w:tc>
        <w:tc>
          <w:tcPr>
            <w:tcW w:w="1700" w:type="dxa"/>
          </w:tcPr>
          <w:p w14:paraId="4ABAB8D5" w14:textId="77777777" w:rsidR="008E4251" w:rsidRPr="00C7244C" w:rsidRDefault="008E4251" w:rsidP="003F1727">
            <w:pPr>
              <w:pStyle w:val="TAL"/>
            </w:pPr>
          </w:p>
        </w:tc>
        <w:tc>
          <w:tcPr>
            <w:tcW w:w="1245" w:type="dxa"/>
          </w:tcPr>
          <w:p w14:paraId="7851A981" w14:textId="77777777" w:rsidR="008E4251" w:rsidRPr="00C7244C" w:rsidRDefault="008E4251" w:rsidP="003F1727">
            <w:pPr>
              <w:pStyle w:val="TAL"/>
            </w:pPr>
          </w:p>
        </w:tc>
      </w:tr>
      <w:tr w:rsidR="008E4251" w:rsidRPr="00C7244C" w14:paraId="7379FAFC" w14:textId="77777777" w:rsidTr="003F1727">
        <w:trPr>
          <w:jc w:val="center"/>
        </w:trPr>
        <w:tc>
          <w:tcPr>
            <w:tcW w:w="4535" w:type="dxa"/>
          </w:tcPr>
          <w:p w14:paraId="18DF2C10" w14:textId="77777777" w:rsidR="008E4251" w:rsidRPr="00C7244C" w:rsidRDefault="008E4251" w:rsidP="003F1727">
            <w:pPr>
              <w:pStyle w:val="TAL"/>
            </w:pPr>
            <w:r w:rsidRPr="00C7244C">
              <w:t xml:space="preserve">  drx-onDurationTimer CHOICE {</w:t>
            </w:r>
          </w:p>
        </w:tc>
        <w:tc>
          <w:tcPr>
            <w:tcW w:w="2267" w:type="dxa"/>
          </w:tcPr>
          <w:p w14:paraId="44AA2EC4" w14:textId="77777777" w:rsidR="008E4251" w:rsidRPr="00C7244C" w:rsidRDefault="008E4251" w:rsidP="003F1727">
            <w:pPr>
              <w:pStyle w:val="TAL"/>
            </w:pPr>
          </w:p>
        </w:tc>
        <w:tc>
          <w:tcPr>
            <w:tcW w:w="1700" w:type="dxa"/>
          </w:tcPr>
          <w:p w14:paraId="4FD0DD95" w14:textId="77777777" w:rsidR="008E4251" w:rsidRPr="00C7244C" w:rsidRDefault="008E4251" w:rsidP="003F1727">
            <w:pPr>
              <w:pStyle w:val="TAL"/>
            </w:pPr>
          </w:p>
        </w:tc>
        <w:tc>
          <w:tcPr>
            <w:tcW w:w="1245" w:type="dxa"/>
          </w:tcPr>
          <w:p w14:paraId="1AD188CE" w14:textId="77777777" w:rsidR="008E4251" w:rsidRPr="00C7244C" w:rsidRDefault="008E4251" w:rsidP="003F1727">
            <w:pPr>
              <w:pStyle w:val="TAL"/>
            </w:pPr>
          </w:p>
        </w:tc>
      </w:tr>
      <w:tr w:rsidR="008E4251" w:rsidRPr="00C7244C" w14:paraId="5A601B6D" w14:textId="77777777" w:rsidTr="003F1727">
        <w:trPr>
          <w:jc w:val="center"/>
        </w:trPr>
        <w:tc>
          <w:tcPr>
            <w:tcW w:w="4535" w:type="dxa"/>
          </w:tcPr>
          <w:p w14:paraId="299E7F92" w14:textId="77777777" w:rsidR="008E4251" w:rsidRPr="00C7244C" w:rsidRDefault="008E4251" w:rsidP="003F1727">
            <w:pPr>
              <w:pStyle w:val="TAL"/>
            </w:pPr>
            <w:r w:rsidRPr="00C7244C">
              <w:t xml:space="preserve">    milliSeconds</w:t>
            </w:r>
          </w:p>
        </w:tc>
        <w:tc>
          <w:tcPr>
            <w:tcW w:w="2267" w:type="dxa"/>
          </w:tcPr>
          <w:p w14:paraId="4090DEC7" w14:textId="77777777" w:rsidR="008E4251" w:rsidRPr="00C7244C" w:rsidRDefault="008E4251" w:rsidP="003F1727">
            <w:pPr>
              <w:pStyle w:val="TAL"/>
            </w:pPr>
            <w:r w:rsidRPr="00C7244C">
              <w:t>ms6</w:t>
            </w:r>
          </w:p>
        </w:tc>
        <w:tc>
          <w:tcPr>
            <w:tcW w:w="1700" w:type="dxa"/>
          </w:tcPr>
          <w:p w14:paraId="10BF50DD" w14:textId="77777777" w:rsidR="008E4251" w:rsidRPr="00C7244C" w:rsidRDefault="008E4251" w:rsidP="003F1727">
            <w:pPr>
              <w:pStyle w:val="TAL"/>
            </w:pPr>
          </w:p>
        </w:tc>
        <w:tc>
          <w:tcPr>
            <w:tcW w:w="1245" w:type="dxa"/>
          </w:tcPr>
          <w:p w14:paraId="168DD63A" w14:textId="77777777" w:rsidR="008E4251" w:rsidRPr="00C7244C" w:rsidRDefault="008E4251" w:rsidP="003F1727">
            <w:pPr>
              <w:pStyle w:val="TAL"/>
            </w:pPr>
          </w:p>
        </w:tc>
      </w:tr>
      <w:tr w:rsidR="008E4251" w:rsidRPr="00C7244C" w14:paraId="4AEFEC80" w14:textId="77777777" w:rsidTr="003F1727">
        <w:trPr>
          <w:jc w:val="center"/>
        </w:trPr>
        <w:tc>
          <w:tcPr>
            <w:tcW w:w="4535" w:type="dxa"/>
          </w:tcPr>
          <w:p w14:paraId="340912D1" w14:textId="77777777" w:rsidR="008E4251" w:rsidRPr="00C7244C" w:rsidRDefault="008E4251" w:rsidP="003F1727">
            <w:pPr>
              <w:pStyle w:val="TAL"/>
            </w:pPr>
            <w:r w:rsidRPr="00C7244C">
              <w:t xml:space="preserve">  }</w:t>
            </w:r>
          </w:p>
        </w:tc>
        <w:tc>
          <w:tcPr>
            <w:tcW w:w="2267" w:type="dxa"/>
          </w:tcPr>
          <w:p w14:paraId="5B23BD2E" w14:textId="77777777" w:rsidR="008E4251" w:rsidRPr="00C7244C" w:rsidRDefault="008E4251" w:rsidP="003F1727">
            <w:pPr>
              <w:pStyle w:val="TAL"/>
            </w:pPr>
          </w:p>
        </w:tc>
        <w:tc>
          <w:tcPr>
            <w:tcW w:w="1700" w:type="dxa"/>
          </w:tcPr>
          <w:p w14:paraId="051D8513" w14:textId="77777777" w:rsidR="008E4251" w:rsidRPr="00C7244C" w:rsidRDefault="008E4251" w:rsidP="003F1727">
            <w:pPr>
              <w:pStyle w:val="TAL"/>
            </w:pPr>
          </w:p>
        </w:tc>
        <w:tc>
          <w:tcPr>
            <w:tcW w:w="1245" w:type="dxa"/>
          </w:tcPr>
          <w:p w14:paraId="5886EAF0" w14:textId="77777777" w:rsidR="008E4251" w:rsidRPr="00C7244C" w:rsidRDefault="008E4251" w:rsidP="003F1727">
            <w:pPr>
              <w:pStyle w:val="TAL"/>
            </w:pPr>
          </w:p>
        </w:tc>
      </w:tr>
      <w:tr w:rsidR="008E4251" w:rsidRPr="00C7244C" w14:paraId="2834BC91" w14:textId="77777777" w:rsidTr="003F1727">
        <w:trPr>
          <w:jc w:val="center"/>
        </w:trPr>
        <w:tc>
          <w:tcPr>
            <w:tcW w:w="4535" w:type="dxa"/>
          </w:tcPr>
          <w:p w14:paraId="7150D93E" w14:textId="77777777" w:rsidR="008E4251" w:rsidRPr="00C7244C" w:rsidRDefault="008E4251" w:rsidP="003F1727">
            <w:pPr>
              <w:pStyle w:val="TAL"/>
            </w:pPr>
            <w:r w:rsidRPr="00C7244C">
              <w:t xml:space="preserve">  drx-InactivityTimer</w:t>
            </w:r>
          </w:p>
        </w:tc>
        <w:tc>
          <w:tcPr>
            <w:tcW w:w="2267" w:type="dxa"/>
          </w:tcPr>
          <w:p w14:paraId="45AB0B32" w14:textId="77777777" w:rsidR="008E4251" w:rsidRPr="00C7244C" w:rsidRDefault="008E4251" w:rsidP="003F1727">
            <w:pPr>
              <w:pStyle w:val="TAL"/>
            </w:pPr>
            <w:r w:rsidRPr="00C7244C">
              <w:t>ms1</w:t>
            </w:r>
          </w:p>
        </w:tc>
        <w:tc>
          <w:tcPr>
            <w:tcW w:w="1700" w:type="dxa"/>
          </w:tcPr>
          <w:p w14:paraId="4DD957C0" w14:textId="77777777" w:rsidR="008E4251" w:rsidRPr="00C7244C" w:rsidRDefault="008E4251" w:rsidP="003F1727">
            <w:pPr>
              <w:pStyle w:val="TAL"/>
            </w:pPr>
          </w:p>
        </w:tc>
        <w:tc>
          <w:tcPr>
            <w:tcW w:w="1245" w:type="dxa"/>
          </w:tcPr>
          <w:p w14:paraId="260851BE" w14:textId="77777777" w:rsidR="008E4251" w:rsidRPr="00C7244C" w:rsidRDefault="008E4251" w:rsidP="003F1727">
            <w:pPr>
              <w:pStyle w:val="TAL"/>
            </w:pPr>
          </w:p>
        </w:tc>
      </w:tr>
      <w:tr w:rsidR="008E4251" w:rsidRPr="00C7244C" w14:paraId="66BA60B8" w14:textId="77777777" w:rsidTr="003F1727">
        <w:trPr>
          <w:jc w:val="center"/>
        </w:trPr>
        <w:tc>
          <w:tcPr>
            <w:tcW w:w="4535" w:type="dxa"/>
          </w:tcPr>
          <w:p w14:paraId="0A32D8A7" w14:textId="77777777" w:rsidR="008E4251" w:rsidRPr="00C7244C" w:rsidRDefault="008E4251" w:rsidP="003F1727">
            <w:pPr>
              <w:pStyle w:val="TAL"/>
            </w:pPr>
            <w:r w:rsidRPr="00C7244C">
              <w:t xml:space="preserve">  drx-HARQ-RTT-TimerDL</w:t>
            </w:r>
          </w:p>
        </w:tc>
        <w:tc>
          <w:tcPr>
            <w:tcW w:w="2267" w:type="dxa"/>
          </w:tcPr>
          <w:p w14:paraId="5BAE2734" w14:textId="77777777" w:rsidR="008E4251" w:rsidRPr="00C7244C" w:rsidRDefault="008E4251" w:rsidP="003F1727">
            <w:pPr>
              <w:pStyle w:val="TAL"/>
            </w:pPr>
            <w:r w:rsidRPr="00C7244C">
              <w:t>56</w:t>
            </w:r>
          </w:p>
        </w:tc>
        <w:tc>
          <w:tcPr>
            <w:tcW w:w="1700" w:type="dxa"/>
          </w:tcPr>
          <w:p w14:paraId="4322D9FF" w14:textId="77777777" w:rsidR="008E4251" w:rsidRPr="00C7244C" w:rsidRDefault="008E4251" w:rsidP="003F1727">
            <w:pPr>
              <w:pStyle w:val="TAL"/>
            </w:pPr>
          </w:p>
        </w:tc>
        <w:tc>
          <w:tcPr>
            <w:tcW w:w="1245" w:type="dxa"/>
          </w:tcPr>
          <w:p w14:paraId="2B11D8E4" w14:textId="77777777" w:rsidR="008E4251" w:rsidRPr="00C7244C" w:rsidRDefault="008E4251" w:rsidP="003F1727">
            <w:pPr>
              <w:pStyle w:val="TAL"/>
            </w:pPr>
          </w:p>
        </w:tc>
      </w:tr>
      <w:tr w:rsidR="008E4251" w:rsidRPr="00C7244C" w14:paraId="15C9775D" w14:textId="77777777" w:rsidTr="003F1727">
        <w:trPr>
          <w:jc w:val="center"/>
        </w:trPr>
        <w:tc>
          <w:tcPr>
            <w:tcW w:w="4535" w:type="dxa"/>
          </w:tcPr>
          <w:p w14:paraId="171D4E09" w14:textId="77777777" w:rsidR="008E4251" w:rsidRPr="00C7244C" w:rsidRDefault="008E4251" w:rsidP="003F1727">
            <w:pPr>
              <w:pStyle w:val="TAL"/>
            </w:pPr>
            <w:r w:rsidRPr="00C7244C">
              <w:t xml:space="preserve">  drx-HARQ-RTT-TimerUL</w:t>
            </w:r>
          </w:p>
        </w:tc>
        <w:tc>
          <w:tcPr>
            <w:tcW w:w="2267" w:type="dxa"/>
          </w:tcPr>
          <w:p w14:paraId="5A4764EB" w14:textId="77777777" w:rsidR="008E4251" w:rsidRPr="00C7244C" w:rsidRDefault="008E4251" w:rsidP="003F1727">
            <w:pPr>
              <w:pStyle w:val="TAL"/>
            </w:pPr>
            <w:r w:rsidRPr="00C7244C">
              <w:t>56</w:t>
            </w:r>
          </w:p>
        </w:tc>
        <w:tc>
          <w:tcPr>
            <w:tcW w:w="1700" w:type="dxa"/>
          </w:tcPr>
          <w:p w14:paraId="7FF7674E" w14:textId="77777777" w:rsidR="008E4251" w:rsidRPr="00C7244C" w:rsidRDefault="008E4251" w:rsidP="003F1727">
            <w:pPr>
              <w:pStyle w:val="TAL"/>
            </w:pPr>
          </w:p>
        </w:tc>
        <w:tc>
          <w:tcPr>
            <w:tcW w:w="1245" w:type="dxa"/>
          </w:tcPr>
          <w:p w14:paraId="514316AB" w14:textId="77777777" w:rsidR="008E4251" w:rsidRPr="00C7244C" w:rsidRDefault="008E4251" w:rsidP="003F1727">
            <w:pPr>
              <w:pStyle w:val="TAL"/>
            </w:pPr>
          </w:p>
        </w:tc>
      </w:tr>
      <w:tr w:rsidR="008E4251" w:rsidRPr="00C7244C" w14:paraId="2740FE63" w14:textId="77777777" w:rsidTr="003F1727">
        <w:trPr>
          <w:jc w:val="center"/>
        </w:trPr>
        <w:tc>
          <w:tcPr>
            <w:tcW w:w="4535" w:type="dxa"/>
          </w:tcPr>
          <w:p w14:paraId="6CF4EB12" w14:textId="77777777" w:rsidR="008E4251" w:rsidRPr="00C7244C" w:rsidRDefault="008E4251" w:rsidP="003F1727">
            <w:pPr>
              <w:pStyle w:val="TAL"/>
            </w:pPr>
            <w:r w:rsidRPr="00C7244C">
              <w:t xml:space="preserve">  drx-RetransmissionTimerDL</w:t>
            </w:r>
          </w:p>
        </w:tc>
        <w:tc>
          <w:tcPr>
            <w:tcW w:w="2267" w:type="dxa"/>
          </w:tcPr>
          <w:p w14:paraId="0AEB0BE7" w14:textId="77777777" w:rsidR="008E4251" w:rsidRPr="00C7244C" w:rsidRDefault="008E4251" w:rsidP="003F1727">
            <w:pPr>
              <w:pStyle w:val="TAL"/>
            </w:pPr>
            <w:r w:rsidRPr="00C7244C">
              <w:t>sl1</w:t>
            </w:r>
          </w:p>
        </w:tc>
        <w:tc>
          <w:tcPr>
            <w:tcW w:w="1700" w:type="dxa"/>
          </w:tcPr>
          <w:p w14:paraId="763441DB" w14:textId="77777777" w:rsidR="008E4251" w:rsidRPr="00C7244C" w:rsidRDefault="008E4251" w:rsidP="003F1727">
            <w:pPr>
              <w:pStyle w:val="TAL"/>
            </w:pPr>
          </w:p>
        </w:tc>
        <w:tc>
          <w:tcPr>
            <w:tcW w:w="1245" w:type="dxa"/>
          </w:tcPr>
          <w:p w14:paraId="4DCF5D74" w14:textId="77777777" w:rsidR="008E4251" w:rsidRPr="00C7244C" w:rsidRDefault="008E4251" w:rsidP="003F1727">
            <w:pPr>
              <w:pStyle w:val="TAL"/>
            </w:pPr>
          </w:p>
        </w:tc>
      </w:tr>
      <w:tr w:rsidR="008E4251" w:rsidRPr="00C7244C" w14:paraId="2EA8E59C" w14:textId="77777777" w:rsidTr="003F1727">
        <w:trPr>
          <w:jc w:val="center"/>
        </w:trPr>
        <w:tc>
          <w:tcPr>
            <w:tcW w:w="4535" w:type="dxa"/>
          </w:tcPr>
          <w:p w14:paraId="036BEE3D" w14:textId="77777777" w:rsidR="008E4251" w:rsidRPr="00C7244C" w:rsidRDefault="008E4251" w:rsidP="003F1727">
            <w:pPr>
              <w:pStyle w:val="TAL"/>
            </w:pPr>
            <w:r w:rsidRPr="00C7244C">
              <w:t xml:space="preserve">  drx-RetransmissionTimerUL</w:t>
            </w:r>
          </w:p>
        </w:tc>
        <w:tc>
          <w:tcPr>
            <w:tcW w:w="2267" w:type="dxa"/>
          </w:tcPr>
          <w:p w14:paraId="5E9F5E91" w14:textId="77777777" w:rsidR="008E4251" w:rsidRPr="00C7244C" w:rsidRDefault="008E4251" w:rsidP="003F1727">
            <w:pPr>
              <w:pStyle w:val="TAL"/>
            </w:pPr>
            <w:r w:rsidRPr="00C7244C">
              <w:t>sl1</w:t>
            </w:r>
          </w:p>
        </w:tc>
        <w:tc>
          <w:tcPr>
            <w:tcW w:w="1700" w:type="dxa"/>
          </w:tcPr>
          <w:p w14:paraId="22FBDAA9" w14:textId="77777777" w:rsidR="008E4251" w:rsidRPr="00C7244C" w:rsidRDefault="008E4251" w:rsidP="003F1727">
            <w:pPr>
              <w:pStyle w:val="TAL"/>
            </w:pPr>
          </w:p>
        </w:tc>
        <w:tc>
          <w:tcPr>
            <w:tcW w:w="1245" w:type="dxa"/>
          </w:tcPr>
          <w:p w14:paraId="33005425" w14:textId="77777777" w:rsidR="008E4251" w:rsidRPr="00C7244C" w:rsidRDefault="008E4251" w:rsidP="003F1727">
            <w:pPr>
              <w:pStyle w:val="TAL"/>
            </w:pPr>
          </w:p>
        </w:tc>
      </w:tr>
      <w:tr w:rsidR="008E4251" w:rsidRPr="00C7244C" w14:paraId="1669FE40" w14:textId="77777777" w:rsidTr="003F1727">
        <w:trPr>
          <w:jc w:val="center"/>
        </w:trPr>
        <w:tc>
          <w:tcPr>
            <w:tcW w:w="4535" w:type="dxa"/>
          </w:tcPr>
          <w:p w14:paraId="207D672B" w14:textId="77777777" w:rsidR="008E4251" w:rsidRPr="00C7244C" w:rsidRDefault="008E4251" w:rsidP="003F1727">
            <w:pPr>
              <w:pStyle w:val="TAL"/>
            </w:pPr>
            <w:r w:rsidRPr="00C7244C">
              <w:t xml:space="preserve">  drx-LongCycleStartOffset CHOICE {</w:t>
            </w:r>
          </w:p>
        </w:tc>
        <w:tc>
          <w:tcPr>
            <w:tcW w:w="2267" w:type="dxa"/>
          </w:tcPr>
          <w:p w14:paraId="05EB99C4" w14:textId="77777777" w:rsidR="008E4251" w:rsidRPr="00C7244C" w:rsidRDefault="008E4251" w:rsidP="003F1727">
            <w:pPr>
              <w:pStyle w:val="TAL"/>
            </w:pPr>
          </w:p>
        </w:tc>
        <w:tc>
          <w:tcPr>
            <w:tcW w:w="1700" w:type="dxa"/>
          </w:tcPr>
          <w:p w14:paraId="3A76B012" w14:textId="77777777" w:rsidR="008E4251" w:rsidRPr="00C7244C" w:rsidRDefault="008E4251" w:rsidP="003F1727">
            <w:pPr>
              <w:pStyle w:val="TAL"/>
            </w:pPr>
          </w:p>
        </w:tc>
        <w:tc>
          <w:tcPr>
            <w:tcW w:w="1245" w:type="dxa"/>
          </w:tcPr>
          <w:p w14:paraId="764D8165" w14:textId="77777777" w:rsidR="008E4251" w:rsidRPr="00C7244C" w:rsidRDefault="008E4251" w:rsidP="003F1727">
            <w:pPr>
              <w:pStyle w:val="TAL"/>
            </w:pPr>
          </w:p>
        </w:tc>
      </w:tr>
      <w:tr w:rsidR="008E4251" w:rsidRPr="00C7244C" w14:paraId="55E71F6F" w14:textId="77777777" w:rsidTr="003F1727">
        <w:trPr>
          <w:jc w:val="center"/>
        </w:trPr>
        <w:tc>
          <w:tcPr>
            <w:tcW w:w="4535" w:type="dxa"/>
          </w:tcPr>
          <w:p w14:paraId="7B4B88C8" w14:textId="77777777" w:rsidR="008E4251" w:rsidRPr="00C7244C" w:rsidRDefault="008E4251" w:rsidP="003F1727">
            <w:pPr>
              <w:pStyle w:val="TAL"/>
            </w:pPr>
            <w:r w:rsidRPr="00C7244C">
              <w:t xml:space="preserve">    ms320</w:t>
            </w:r>
          </w:p>
        </w:tc>
        <w:tc>
          <w:tcPr>
            <w:tcW w:w="2267" w:type="dxa"/>
          </w:tcPr>
          <w:p w14:paraId="1BCB4EF4" w14:textId="77777777" w:rsidR="008E4251" w:rsidRPr="00C7244C" w:rsidRDefault="008E4251" w:rsidP="003F1727">
            <w:pPr>
              <w:pStyle w:val="TAL"/>
            </w:pPr>
            <w:r w:rsidRPr="00C7244C">
              <w:t>0</w:t>
            </w:r>
          </w:p>
        </w:tc>
        <w:tc>
          <w:tcPr>
            <w:tcW w:w="1700" w:type="dxa"/>
          </w:tcPr>
          <w:p w14:paraId="61A0A880" w14:textId="77777777" w:rsidR="008E4251" w:rsidRPr="00C7244C" w:rsidRDefault="008E4251" w:rsidP="003F1727">
            <w:pPr>
              <w:pStyle w:val="TAL"/>
            </w:pPr>
          </w:p>
        </w:tc>
        <w:tc>
          <w:tcPr>
            <w:tcW w:w="1245" w:type="dxa"/>
          </w:tcPr>
          <w:p w14:paraId="6B6D29BD" w14:textId="77777777" w:rsidR="008E4251" w:rsidRPr="00C7244C" w:rsidRDefault="008E4251" w:rsidP="003F1727">
            <w:pPr>
              <w:pStyle w:val="TAL"/>
            </w:pPr>
          </w:p>
        </w:tc>
      </w:tr>
      <w:tr w:rsidR="008E4251" w:rsidRPr="00C7244C" w14:paraId="1B0E9C79" w14:textId="77777777" w:rsidTr="003F1727">
        <w:trPr>
          <w:jc w:val="center"/>
        </w:trPr>
        <w:tc>
          <w:tcPr>
            <w:tcW w:w="4535" w:type="dxa"/>
          </w:tcPr>
          <w:p w14:paraId="1EADD532" w14:textId="77777777" w:rsidR="008E4251" w:rsidRPr="00C7244C" w:rsidRDefault="008E4251" w:rsidP="003F1727">
            <w:pPr>
              <w:pStyle w:val="TAL"/>
            </w:pPr>
            <w:r w:rsidRPr="00C7244C">
              <w:t xml:space="preserve">  }</w:t>
            </w:r>
          </w:p>
        </w:tc>
        <w:tc>
          <w:tcPr>
            <w:tcW w:w="2267" w:type="dxa"/>
          </w:tcPr>
          <w:p w14:paraId="0DD899E9" w14:textId="77777777" w:rsidR="008E4251" w:rsidRPr="00C7244C" w:rsidRDefault="008E4251" w:rsidP="003F1727">
            <w:pPr>
              <w:pStyle w:val="TAL"/>
            </w:pPr>
          </w:p>
        </w:tc>
        <w:tc>
          <w:tcPr>
            <w:tcW w:w="1700" w:type="dxa"/>
          </w:tcPr>
          <w:p w14:paraId="499542B5" w14:textId="77777777" w:rsidR="008E4251" w:rsidRPr="00C7244C" w:rsidRDefault="008E4251" w:rsidP="003F1727">
            <w:pPr>
              <w:pStyle w:val="TAL"/>
            </w:pPr>
          </w:p>
        </w:tc>
        <w:tc>
          <w:tcPr>
            <w:tcW w:w="1245" w:type="dxa"/>
          </w:tcPr>
          <w:p w14:paraId="7E2CE308" w14:textId="77777777" w:rsidR="008E4251" w:rsidRPr="00C7244C" w:rsidRDefault="008E4251" w:rsidP="003F1727">
            <w:pPr>
              <w:pStyle w:val="TAL"/>
            </w:pPr>
          </w:p>
        </w:tc>
      </w:tr>
      <w:tr w:rsidR="008E4251" w:rsidRPr="00C7244C" w14:paraId="77D42744" w14:textId="77777777" w:rsidTr="003F1727">
        <w:trPr>
          <w:jc w:val="center"/>
        </w:trPr>
        <w:tc>
          <w:tcPr>
            <w:tcW w:w="4535" w:type="dxa"/>
          </w:tcPr>
          <w:p w14:paraId="1A959D75" w14:textId="77777777" w:rsidR="008E4251" w:rsidRPr="00C7244C" w:rsidRDefault="008E4251" w:rsidP="003F1727">
            <w:pPr>
              <w:pStyle w:val="TAL"/>
            </w:pPr>
            <w:r w:rsidRPr="00C7244C">
              <w:t xml:space="preserve">  shortDRX</w:t>
            </w:r>
          </w:p>
        </w:tc>
        <w:tc>
          <w:tcPr>
            <w:tcW w:w="2267" w:type="dxa"/>
          </w:tcPr>
          <w:p w14:paraId="78C660A0" w14:textId="77777777" w:rsidR="008E4251" w:rsidRPr="00C7244C" w:rsidRDefault="008E4251" w:rsidP="003F1727">
            <w:pPr>
              <w:pStyle w:val="TAL"/>
            </w:pPr>
          </w:p>
        </w:tc>
        <w:tc>
          <w:tcPr>
            <w:tcW w:w="1700" w:type="dxa"/>
          </w:tcPr>
          <w:p w14:paraId="6D75D322" w14:textId="77777777" w:rsidR="008E4251" w:rsidRPr="00C7244C" w:rsidRDefault="008E4251" w:rsidP="003F1727">
            <w:pPr>
              <w:pStyle w:val="TAL"/>
            </w:pPr>
            <w:r w:rsidRPr="00C7244C">
              <w:t>NOT PRESENT</w:t>
            </w:r>
          </w:p>
        </w:tc>
        <w:tc>
          <w:tcPr>
            <w:tcW w:w="1245" w:type="dxa"/>
          </w:tcPr>
          <w:p w14:paraId="5C31A6AD" w14:textId="77777777" w:rsidR="008E4251" w:rsidRPr="00C7244C" w:rsidRDefault="008E4251" w:rsidP="003F1727">
            <w:pPr>
              <w:pStyle w:val="TAL"/>
            </w:pPr>
          </w:p>
        </w:tc>
      </w:tr>
      <w:tr w:rsidR="008E4251" w:rsidRPr="00C7244C" w14:paraId="752DCD24" w14:textId="77777777" w:rsidTr="003F1727">
        <w:trPr>
          <w:jc w:val="center"/>
        </w:trPr>
        <w:tc>
          <w:tcPr>
            <w:tcW w:w="4535" w:type="dxa"/>
          </w:tcPr>
          <w:p w14:paraId="20F3558A" w14:textId="77777777" w:rsidR="008E4251" w:rsidRPr="00C7244C" w:rsidRDefault="008E4251" w:rsidP="003F1727">
            <w:pPr>
              <w:pStyle w:val="TAL"/>
            </w:pPr>
            <w:r w:rsidRPr="00C7244C">
              <w:t>}</w:t>
            </w:r>
          </w:p>
        </w:tc>
        <w:tc>
          <w:tcPr>
            <w:tcW w:w="2267" w:type="dxa"/>
          </w:tcPr>
          <w:p w14:paraId="32255019" w14:textId="77777777" w:rsidR="008E4251" w:rsidRPr="00C7244C" w:rsidRDefault="008E4251" w:rsidP="003F1727">
            <w:pPr>
              <w:pStyle w:val="TAL"/>
            </w:pPr>
          </w:p>
        </w:tc>
        <w:tc>
          <w:tcPr>
            <w:tcW w:w="1700" w:type="dxa"/>
          </w:tcPr>
          <w:p w14:paraId="5C7E9510" w14:textId="77777777" w:rsidR="008E4251" w:rsidRPr="00C7244C" w:rsidRDefault="008E4251" w:rsidP="003F1727">
            <w:pPr>
              <w:pStyle w:val="TAL"/>
            </w:pPr>
          </w:p>
        </w:tc>
        <w:tc>
          <w:tcPr>
            <w:tcW w:w="1245" w:type="dxa"/>
          </w:tcPr>
          <w:p w14:paraId="7F2979AD" w14:textId="77777777" w:rsidR="008E4251" w:rsidRPr="00C7244C" w:rsidRDefault="008E4251" w:rsidP="003F1727">
            <w:pPr>
              <w:pStyle w:val="TAL"/>
            </w:pPr>
          </w:p>
        </w:tc>
      </w:tr>
    </w:tbl>
    <w:p w14:paraId="7923E279" w14:textId="77777777" w:rsidR="008E4251" w:rsidRPr="00C7244C" w:rsidRDefault="008E4251" w:rsidP="008E4251"/>
    <w:p w14:paraId="70B43AA8" w14:textId="77777777" w:rsidR="008E4251" w:rsidRPr="00C7244C" w:rsidRDefault="008E4251" w:rsidP="008E4251">
      <w:pPr>
        <w:pStyle w:val="H6"/>
      </w:pPr>
      <w:r w:rsidRPr="00C7244C">
        <w:t>7.4.1.1.5</w:t>
      </w:r>
      <w:r w:rsidRPr="00C7244C">
        <w:tab/>
        <w:t>Test Requirements</w:t>
      </w:r>
    </w:p>
    <w:p w14:paraId="4D3B453A" w14:textId="77777777" w:rsidR="008E4251" w:rsidRPr="00C7244C" w:rsidRDefault="008E4251" w:rsidP="008E4251">
      <w:r w:rsidRPr="00C7244C">
        <w:rPr>
          <w:rFonts w:cs="v4.2.0"/>
        </w:rPr>
        <w:t xml:space="preserve">The UE initial transmission timing error shall be less than or equal to </w:t>
      </w:r>
      <w:r w:rsidRPr="00C7244C">
        <w:rPr>
          <w:rFonts w:cs="v4.2.0"/>
        </w:rPr>
        <w:sym w:font="Symbol" w:char="F0B1"/>
      </w:r>
      <w:r w:rsidRPr="00C7244C">
        <w:rPr>
          <w:rFonts w:cs="v4.2.0"/>
        </w:rPr>
        <w:t>T</w:t>
      </w:r>
      <w:r w:rsidRPr="00C7244C">
        <w:rPr>
          <w:rFonts w:cs="v4.2.0"/>
          <w:vertAlign w:val="subscript"/>
        </w:rPr>
        <w:t>e</w:t>
      </w:r>
      <w:r w:rsidRPr="00C7244C">
        <w:t xml:space="preserve"> where the timing error limit value </w:t>
      </w:r>
      <w:r w:rsidRPr="00C7244C">
        <w:rPr>
          <w:rFonts w:cs="v4.2.0"/>
        </w:rPr>
        <w:t>T</w:t>
      </w:r>
      <w:r w:rsidRPr="00C7244C">
        <w:rPr>
          <w:rFonts w:cs="v4.2.0"/>
          <w:vertAlign w:val="subscript"/>
        </w:rPr>
        <w:t>e</w:t>
      </w:r>
      <w:r w:rsidRPr="00C7244C">
        <w:t xml:space="preserve"> is specified in Table 7.4.1.1.5-4</w:t>
      </w:r>
      <w:r w:rsidRPr="00C7244C">
        <w:rPr>
          <w:rFonts w:cs="v4.2.0"/>
        </w:rPr>
        <w:t xml:space="preserve">. </w:t>
      </w:r>
    </w:p>
    <w:p w14:paraId="75DBA832" w14:textId="77777777" w:rsidR="008E4251" w:rsidRPr="00C7244C" w:rsidRDefault="008E4251" w:rsidP="008E4251">
      <w:pPr>
        <w:rPr>
          <w:rFonts w:cs="v4.2.0"/>
        </w:rPr>
      </w:pPr>
      <w:r w:rsidRPr="00C7244C">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C7244C">
        <w:rPr>
          <w:noProof/>
          <w:position w:val="-10"/>
        </w:rPr>
        <w:drawing>
          <wp:inline distT="0" distB="0" distL="0" distR="0" wp14:anchorId="253BD8EF" wp14:editId="03FE00CD">
            <wp:extent cx="1148080" cy="191135"/>
            <wp:effectExtent l="0" t="0" r="0" b="0"/>
            <wp:docPr id="3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The downlink timing is defined as the time when the first detected path (in time) of the corresponding downlink frame is received </w:t>
      </w:r>
      <w:r w:rsidRPr="00C7244C">
        <w:t xml:space="preserve">from the reference cell. </w:t>
      </w:r>
      <w:r w:rsidRPr="00C7244C">
        <w:rPr>
          <w:rFonts w:cs="v4.2.0"/>
          <w:i/>
        </w:rPr>
        <w:t>N</w:t>
      </w:r>
      <w:r w:rsidRPr="00C7244C">
        <w:rPr>
          <w:rFonts w:cs="v4.2.0"/>
          <w:vertAlign w:val="subscript"/>
        </w:rPr>
        <w:t>TA</w:t>
      </w:r>
      <w:r w:rsidRPr="00C7244C">
        <w:rPr>
          <w:rFonts w:cs="v4.2.0"/>
        </w:rPr>
        <w:t xml:space="preserve"> for PRACH is defined as 0.</w:t>
      </w:r>
    </w:p>
    <w:p w14:paraId="06D0761C" w14:textId="77777777" w:rsidR="008E4251" w:rsidRPr="00C7244C" w:rsidRDefault="008E4251" w:rsidP="008E4251">
      <w:pPr>
        <w:rPr>
          <w:rFonts w:cs="v4.2.0"/>
        </w:rPr>
      </w:pPr>
      <w:r w:rsidRPr="00C7244C">
        <w:rPr>
          <w:noProof/>
          <w:position w:val="-10"/>
        </w:rPr>
        <w:drawing>
          <wp:inline distT="0" distB="0" distL="0" distR="0" wp14:anchorId="42715FE3" wp14:editId="12784FC6">
            <wp:extent cx="1148080" cy="191135"/>
            <wp:effectExtent l="0" t="0" r="0" b="0"/>
            <wp:docPr id="30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w:t>
      </w:r>
      <w:r w:rsidRPr="00C7244C">
        <w:t xml:space="preserve">(in </w:t>
      </w:r>
      <w:r w:rsidRPr="00C7244C">
        <w:rPr>
          <w:i/>
        </w:rPr>
        <w:t>T</w:t>
      </w:r>
      <w:r w:rsidRPr="00C7244C">
        <w:rPr>
          <w:i/>
          <w:vertAlign w:val="subscript"/>
        </w:rPr>
        <w:t>c</w:t>
      </w:r>
      <w:r w:rsidRPr="00C7244C">
        <w:t xml:space="preserve"> units) </w:t>
      </w:r>
      <w:r w:rsidRPr="00C7244C">
        <w:rPr>
          <w:rFonts w:cs="v4.2.0"/>
        </w:rPr>
        <w:t xml:space="preserve">for other channels is the difference between UE transmission timing and the downlink timing immediately after when the last timing advance was applied. </w:t>
      </w:r>
      <w:r w:rsidRPr="00C7244C">
        <w:rPr>
          <w:rFonts w:cs="v4.2.0"/>
          <w:i/>
        </w:rPr>
        <w:t>N</w:t>
      </w:r>
      <w:r w:rsidRPr="00C7244C">
        <w:rPr>
          <w:rFonts w:cs="v4.2.0"/>
          <w:vertAlign w:val="subscript"/>
        </w:rPr>
        <w:t>TA</w:t>
      </w:r>
      <w:r w:rsidRPr="00C7244C">
        <w:rPr>
          <w:rFonts w:cs="v4.2.0"/>
        </w:rPr>
        <w:t xml:space="preserve"> for other channels is not changed until next timing advance is received. The value of</w:t>
      </w:r>
      <w:r w:rsidRPr="00C7244C">
        <w:rPr>
          <w:noProof/>
          <w:position w:val="-10"/>
        </w:rPr>
        <w:drawing>
          <wp:inline distT="0" distB="0" distL="0" distR="0" wp14:anchorId="2C991D46" wp14:editId="0904BEB4">
            <wp:extent cx="499745" cy="191135"/>
            <wp:effectExtent l="0" t="0" r="0" b="0"/>
            <wp:docPr id="3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depends on the duplex mode of the cell in which the uplink transmission takes place and the frequency range (FR). </w:t>
      </w:r>
      <w:r w:rsidRPr="00C7244C">
        <w:rPr>
          <w:noProof/>
          <w:position w:val="-10"/>
        </w:rPr>
        <w:drawing>
          <wp:inline distT="0" distB="0" distL="0" distR="0" wp14:anchorId="1614C2AE" wp14:editId="357D4509">
            <wp:extent cx="499745" cy="191135"/>
            <wp:effectExtent l="0" t="0" r="0" b="0"/>
            <wp:docPr id="30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is defined in </w:t>
      </w:r>
      <w:r w:rsidRPr="00C7244C">
        <w:rPr>
          <w:rFonts w:cs="v4.2.0"/>
        </w:rPr>
        <w:t>Table 7.4.1.1.5-5.</w:t>
      </w:r>
    </w:p>
    <w:p w14:paraId="064FD20A" w14:textId="77777777" w:rsidR="008E4251" w:rsidRPr="00C7244C" w:rsidRDefault="008E4251" w:rsidP="008E4251">
      <w:pPr>
        <w:pStyle w:val="TH"/>
      </w:pPr>
      <w:r w:rsidRPr="00C7244C">
        <w:t>Table 7.4.1.1.5-1: Cell Specific Test Parameters for UL Transmit Timing test</w:t>
      </w:r>
    </w:p>
    <w:tbl>
      <w:tblPr>
        <w:tblStyle w:val="TableGrid11"/>
        <w:tblW w:w="0" w:type="auto"/>
        <w:jc w:val="center"/>
        <w:tblLook w:val="04A0" w:firstRow="1" w:lastRow="0" w:firstColumn="1" w:lastColumn="0" w:noHBand="0" w:noVBand="1"/>
      </w:tblPr>
      <w:tblGrid>
        <w:gridCol w:w="2263"/>
        <w:gridCol w:w="1387"/>
        <w:gridCol w:w="1442"/>
        <w:gridCol w:w="1452"/>
        <w:gridCol w:w="1702"/>
      </w:tblGrid>
      <w:tr w:rsidR="008E4251" w:rsidRPr="00C7244C" w14:paraId="5562211C" w14:textId="77777777" w:rsidTr="003F1727">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397025" w14:textId="77777777" w:rsidR="008E4251" w:rsidRPr="00C7244C" w:rsidRDefault="008E4251" w:rsidP="003F1727">
            <w:pPr>
              <w:pStyle w:val="TAH"/>
              <w:rPr>
                <w:rFonts w:eastAsia="Calibri"/>
              </w:rPr>
            </w:pPr>
            <w:r w:rsidRPr="00C7244C">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9902338" w14:textId="77777777" w:rsidR="008E4251" w:rsidRPr="00C7244C" w:rsidRDefault="008E4251" w:rsidP="003F1727">
            <w:pPr>
              <w:pStyle w:val="TAH"/>
            </w:pPr>
            <w:r w:rsidRPr="00C7244C">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49A3E4C6" w14:textId="77777777" w:rsidR="008E4251" w:rsidRPr="00C7244C" w:rsidRDefault="008E4251" w:rsidP="003F1727">
            <w:pPr>
              <w:pStyle w:val="TAH"/>
            </w:pPr>
            <w:r w:rsidRPr="00C7244C">
              <w:t>Config</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F8C5A12" w14:textId="77777777" w:rsidR="008E4251" w:rsidRPr="00C7244C" w:rsidRDefault="008E4251" w:rsidP="003F1727">
            <w:pPr>
              <w:pStyle w:val="TAH"/>
            </w:pPr>
            <w:r w:rsidRPr="00C7244C">
              <w:t>Test1</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6682BB9" w14:textId="77777777" w:rsidR="008E4251" w:rsidRPr="00C7244C" w:rsidRDefault="008E4251" w:rsidP="003F1727">
            <w:pPr>
              <w:pStyle w:val="TAH"/>
            </w:pPr>
            <w:r w:rsidRPr="00C7244C">
              <w:t>Test2</w:t>
            </w:r>
          </w:p>
        </w:tc>
      </w:tr>
      <w:tr w:rsidR="008E4251" w:rsidRPr="00C7244C" w14:paraId="32FE088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09D2543" w14:textId="77777777" w:rsidR="008E4251" w:rsidRPr="00C7244C" w:rsidRDefault="008E4251" w:rsidP="003F1727">
            <w:pPr>
              <w:pStyle w:val="TAL"/>
            </w:pPr>
            <w:r w:rsidRPr="00C7244C">
              <w:t>SSB ARFCN</w:t>
            </w:r>
          </w:p>
        </w:tc>
        <w:tc>
          <w:tcPr>
            <w:tcW w:w="1387" w:type="dxa"/>
            <w:tcBorders>
              <w:top w:val="single" w:sz="4" w:space="0" w:color="auto"/>
              <w:left w:val="single" w:sz="4" w:space="0" w:color="auto"/>
              <w:bottom w:val="single" w:sz="4" w:space="0" w:color="auto"/>
              <w:right w:val="single" w:sz="4" w:space="0" w:color="auto"/>
            </w:tcBorders>
          </w:tcPr>
          <w:p w14:paraId="17AB3902"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1EB6C803" w14:textId="77777777" w:rsidR="008E4251" w:rsidRPr="00C7244C" w:rsidRDefault="008E4251" w:rsidP="003F1727">
            <w:pPr>
              <w:pStyle w:val="TAC"/>
            </w:pPr>
            <w:r w:rsidRPr="00C7244C">
              <w:t>1</w:t>
            </w:r>
          </w:p>
        </w:tc>
        <w:tc>
          <w:tcPr>
            <w:tcW w:w="1445" w:type="dxa"/>
            <w:tcBorders>
              <w:top w:val="single" w:sz="4" w:space="0" w:color="auto"/>
              <w:left w:val="single" w:sz="4" w:space="0" w:color="auto"/>
              <w:bottom w:val="single" w:sz="4" w:space="0" w:color="auto"/>
              <w:right w:val="single" w:sz="4" w:space="0" w:color="auto"/>
            </w:tcBorders>
          </w:tcPr>
          <w:p w14:paraId="6523DD1A" w14:textId="77777777" w:rsidR="008E4251" w:rsidRPr="00C7244C" w:rsidRDefault="008E4251" w:rsidP="003F1727">
            <w:pPr>
              <w:pStyle w:val="TAC"/>
            </w:pPr>
            <w:r w:rsidRPr="00C7244C">
              <w:t>Freq1</w:t>
            </w:r>
          </w:p>
        </w:tc>
        <w:tc>
          <w:tcPr>
            <w:tcW w:w="1694" w:type="dxa"/>
            <w:tcBorders>
              <w:top w:val="single" w:sz="4" w:space="0" w:color="auto"/>
              <w:left w:val="single" w:sz="4" w:space="0" w:color="auto"/>
              <w:bottom w:val="single" w:sz="4" w:space="0" w:color="auto"/>
              <w:right w:val="single" w:sz="4" w:space="0" w:color="auto"/>
            </w:tcBorders>
          </w:tcPr>
          <w:p w14:paraId="2BE60943" w14:textId="77777777" w:rsidR="008E4251" w:rsidRPr="00C7244C" w:rsidRDefault="008E4251" w:rsidP="003F1727">
            <w:pPr>
              <w:pStyle w:val="TAC"/>
            </w:pPr>
            <w:r w:rsidRPr="00C7244C">
              <w:t>Freq1</w:t>
            </w:r>
          </w:p>
        </w:tc>
      </w:tr>
      <w:tr w:rsidR="008E4251" w:rsidRPr="00C7244C" w14:paraId="15FFE96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569953C5" w14:textId="77777777" w:rsidR="008E4251" w:rsidRPr="00C7244C" w:rsidRDefault="008E4251" w:rsidP="003F1727">
            <w:pPr>
              <w:pStyle w:val="TAL"/>
            </w:pPr>
            <w:r w:rsidRPr="00C7244C">
              <w:t>Duplex Mode</w:t>
            </w:r>
          </w:p>
        </w:tc>
        <w:tc>
          <w:tcPr>
            <w:tcW w:w="1387" w:type="dxa"/>
            <w:tcBorders>
              <w:top w:val="single" w:sz="4" w:space="0" w:color="auto"/>
              <w:left w:val="single" w:sz="4" w:space="0" w:color="auto"/>
              <w:bottom w:val="single" w:sz="4" w:space="0" w:color="auto"/>
              <w:right w:val="single" w:sz="4" w:space="0" w:color="auto"/>
            </w:tcBorders>
            <w:vAlign w:val="center"/>
          </w:tcPr>
          <w:p w14:paraId="532F7FA9"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0416117"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vAlign w:val="center"/>
          </w:tcPr>
          <w:p w14:paraId="4736A25F" w14:textId="77777777" w:rsidR="008E4251" w:rsidRPr="00C7244C" w:rsidRDefault="008E4251" w:rsidP="003F1727">
            <w:pPr>
              <w:pStyle w:val="TAC"/>
            </w:pPr>
            <w:r w:rsidRPr="00C7244C">
              <w:t>TDD</w:t>
            </w:r>
          </w:p>
        </w:tc>
      </w:tr>
      <w:tr w:rsidR="008E4251" w:rsidRPr="00C7244C" w14:paraId="19D54207"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A92A66" w14:textId="77777777" w:rsidR="008E4251" w:rsidRPr="00C7244C" w:rsidRDefault="008E4251" w:rsidP="003F1727">
            <w:pPr>
              <w:pStyle w:val="TAL"/>
            </w:pPr>
            <w:r w:rsidRPr="00C7244C">
              <w:t>TDD configuration</w:t>
            </w:r>
          </w:p>
        </w:tc>
        <w:tc>
          <w:tcPr>
            <w:tcW w:w="1387" w:type="dxa"/>
            <w:tcBorders>
              <w:top w:val="single" w:sz="4" w:space="0" w:color="auto"/>
              <w:left w:val="single" w:sz="4" w:space="0" w:color="auto"/>
              <w:bottom w:val="single" w:sz="4" w:space="0" w:color="auto"/>
              <w:right w:val="single" w:sz="4" w:space="0" w:color="auto"/>
            </w:tcBorders>
          </w:tcPr>
          <w:p w14:paraId="15CC3DB6" w14:textId="77777777" w:rsidR="008E4251" w:rsidRPr="00C7244C" w:rsidRDefault="008E4251" w:rsidP="003F1727">
            <w:pPr>
              <w:pStyle w:val="TAC"/>
            </w:pPr>
          </w:p>
        </w:tc>
        <w:tc>
          <w:tcPr>
            <w:tcW w:w="1442" w:type="dxa"/>
            <w:tcBorders>
              <w:top w:val="single" w:sz="4" w:space="0" w:color="auto"/>
              <w:left w:val="single" w:sz="4" w:space="0" w:color="auto"/>
              <w:right w:val="single" w:sz="4" w:space="0" w:color="auto"/>
            </w:tcBorders>
            <w:hideMark/>
          </w:tcPr>
          <w:p w14:paraId="57681A80" w14:textId="77777777" w:rsidR="008E4251" w:rsidRPr="00C7244C" w:rsidRDefault="008E4251" w:rsidP="003F1727">
            <w:pPr>
              <w:pStyle w:val="TAC"/>
            </w:pPr>
            <w:r w:rsidRPr="00C7244C">
              <w:t>1</w:t>
            </w:r>
          </w:p>
        </w:tc>
        <w:tc>
          <w:tcPr>
            <w:tcW w:w="3131" w:type="dxa"/>
            <w:gridSpan w:val="2"/>
            <w:tcBorders>
              <w:top w:val="single" w:sz="4" w:space="0" w:color="auto"/>
              <w:left w:val="single" w:sz="4" w:space="0" w:color="auto"/>
              <w:right w:val="single" w:sz="4" w:space="0" w:color="auto"/>
            </w:tcBorders>
          </w:tcPr>
          <w:p w14:paraId="4FCD80DB" w14:textId="77777777" w:rsidR="008E4251" w:rsidRPr="00C7244C" w:rsidRDefault="008E4251" w:rsidP="003F1727">
            <w:pPr>
              <w:pStyle w:val="TAC"/>
            </w:pPr>
            <w:r w:rsidRPr="00C7244C">
              <w:t>TDDConf.3.1</w:t>
            </w:r>
          </w:p>
        </w:tc>
      </w:tr>
      <w:tr w:rsidR="008E4251" w:rsidRPr="00C7244C" w14:paraId="2190B7E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52D2AC" w14:textId="77777777" w:rsidR="008E4251" w:rsidRPr="00C7244C" w:rsidRDefault="008E4251" w:rsidP="003F1727">
            <w:pPr>
              <w:pStyle w:val="TAL"/>
            </w:pPr>
            <w:r w:rsidRPr="00C7244C">
              <w:t>BW</w:t>
            </w:r>
            <w:r w:rsidRPr="00C7244C">
              <w:rPr>
                <w:vertAlign w:val="subscript"/>
              </w:rPr>
              <w:t>channel</w:t>
            </w:r>
          </w:p>
        </w:tc>
        <w:tc>
          <w:tcPr>
            <w:tcW w:w="1387" w:type="dxa"/>
            <w:tcBorders>
              <w:top w:val="single" w:sz="4" w:space="0" w:color="auto"/>
              <w:left w:val="single" w:sz="4" w:space="0" w:color="auto"/>
              <w:bottom w:val="single" w:sz="4" w:space="0" w:color="auto"/>
              <w:right w:val="single" w:sz="4" w:space="0" w:color="auto"/>
            </w:tcBorders>
            <w:hideMark/>
          </w:tcPr>
          <w:p w14:paraId="7568D8F0" w14:textId="77777777" w:rsidR="008E4251" w:rsidRPr="00C7244C" w:rsidRDefault="008E4251" w:rsidP="003F1727">
            <w:pPr>
              <w:pStyle w:val="TAC"/>
            </w:pPr>
            <w:r w:rsidRPr="00C7244C">
              <w:t>MHz</w:t>
            </w:r>
          </w:p>
        </w:tc>
        <w:tc>
          <w:tcPr>
            <w:tcW w:w="1434" w:type="dxa"/>
            <w:tcBorders>
              <w:top w:val="single" w:sz="4" w:space="0" w:color="auto"/>
              <w:left w:val="single" w:sz="4" w:space="0" w:color="auto"/>
              <w:right w:val="single" w:sz="4" w:space="0" w:color="auto"/>
            </w:tcBorders>
            <w:hideMark/>
          </w:tcPr>
          <w:p w14:paraId="525761D4"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7D50D88E" w14:textId="77777777" w:rsidR="008E4251" w:rsidRPr="00C7244C" w:rsidRDefault="008E4251" w:rsidP="003F1727">
            <w:pPr>
              <w:pStyle w:val="TAC"/>
            </w:pPr>
            <w:r w:rsidRPr="00C7244C">
              <w:t>100: N</w:t>
            </w:r>
            <w:r w:rsidRPr="00C7244C">
              <w:rPr>
                <w:vertAlign w:val="subscript"/>
              </w:rPr>
              <w:t>RB,c</w:t>
            </w:r>
            <w:r w:rsidRPr="00C7244C">
              <w:t xml:space="preserve"> = 66</w:t>
            </w:r>
          </w:p>
        </w:tc>
      </w:tr>
      <w:tr w:rsidR="008E4251" w:rsidRPr="00C7244C" w14:paraId="3DD2189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47ECA7C9" w14:textId="77777777" w:rsidR="008E4251" w:rsidRPr="00C7244C" w:rsidRDefault="008E4251" w:rsidP="003F1727">
            <w:pPr>
              <w:pStyle w:val="TAL"/>
            </w:pPr>
            <w:r w:rsidRPr="00C7244C">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5CED95B2"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vAlign w:val="center"/>
          </w:tcPr>
          <w:p w14:paraId="2194B90A"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vAlign w:val="center"/>
          </w:tcPr>
          <w:p w14:paraId="618B7345" w14:textId="77777777" w:rsidR="008E4251" w:rsidRPr="00C7244C" w:rsidRDefault="008E4251" w:rsidP="003F1727">
            <w:pPr>
              <w:pStyle w:val="TAC"/>
            </w:pPr>
            <w:r w:rsidRPr="00C7244C">
              <w:t>66</w:t>
            </w:r>
          </w:p>
        </w:tc>
      </w:tr>
      <w:tr w:rsidR="008E4251" w:rsidRPr="00C7244C" w14:paraId="19A0013F"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0059891" w14:textId="77777777" w:rsidR="008E4251" w:rsidRPr="00C7244C" w:rsidRDefault="008E4251" w:rsidP="003F1727">
            <w:pPr>
              <w:pStyle w:val="TAL"/>
            </w:pPr>
            <w:r w:rsidRPr="00C7244C">
              <w:t>Initial BWP Configuration</w:t>
            </w:r>
          </w:p>
        </w:tc>
        <w:tc>
          <w:tcPr>
            <w:tcW w:w="1387" w:type="dxa"/>
            <w:tcBorders>
              <w:top w:val="single" w:sz="4" w:space="0" w:color="auto"/>
              <w:left w:val="single" w:sz="4" w:space="0" w:color="auto"/>
              <w:bottom w:val="single" w:sz="4" w:space="0" w:color="auto"/>
              <w:right w:val="single" w:sz="4" w:space="0" w:color="auto"/>
            </w:tcBorders>
          </w:tcPr>
          <w:p w14:paraId="31BAD25C"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6724EB8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0E6CD7FD" w14:textId="77777777" w:rsidR="008E4251" w:rsidRPr="00C7244C" w:rsidRDefault="008E4251" w:rsidP="003F1727">
            <w:pPr>
              <w:pStyle w:val="TAC"/>
            </w:pPr>
            <w:r w:rsidRPr="00C7244C">
              <w:t>DLBWP.0.1</w:t>
            </w:r>
          </w:p>
          <w:p w14:paraId="00A6CA00" w14:textId="77777777" w:rsidR="008E4251" w:rsidRPr="00C7244C" w:rsidRDefault="008E4251" w:rsidP="003F1727">
            <w:pPr>
              <w:pStyle w:val="TAC"/>
            </w:pPr>
            <w:r w:rsidRPr="00C7244C">
              <w:t>ULBWP.0.1</w:t>
            </w:r>
          </w:p>
        </w:tc>
      </w:tr>
      <w:tr w:rsidR="008E4251" w:rsidRPr="00C7244C" w14:paraId="10B585BB"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5C9DEA" w14:textId="77777777" w:rsidR="008E4251" w:rsidRPr="00C7244C" w:rsidRDefault="008E4251" w:rsidP="003F1727">
            <w:pPr>
              <w:pStyle w:val="TAL"/>
            </w:pPr>
            <w:r w:rsidRPr="00C7244C">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E22D8B0"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59DF9C62"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727F45D9" w14:textId="77777777" w:rsidR="008E4251" w:rsidRPr="00C7244C" w:rsidRDefault="008E4251" w:rsidP="003F1727">
            <w:pPr>
              <w:pStyle w:val="TAC"/>
            </w:pPr>
            <w:r w:rsidRPr="00C7244C">
              <w:t>DLBWP.1.1</w:t>
            </w:r>
          </w:p>
          <w:p w14:paraId="17A78567" w14:textId="77777777" w:rsidR="008E4251" w:rsidRPr="00C7244C" w:rsidRDefault="008E4251" w:rsidP="003F1727">
            <w:pPr>
              <w:pStyle w:val="TAC"/>
            </w:pPr>
            <w:r w:rsidRPr="00C7244C">
              <w:t>ULBWP.1.1</w:t>
            </w:r>
          </w:p>
        </w:tc>
      </w:tr>
      <w:tr w:rsidR="008E4251" w:rsidRPr="00C7244C" w14:paraId="502C9FB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D80B16" w14:textId="77777777" w:rsidR="008E4251" w:rsidRPr="00C7244C" w:rsidRDefault="008E4251" w:rsidP="003F1727">
            <w:pPr>
              <w:pStyle w:val="TAL"/>
            </w:pPr>
            <w:r w:rsidRPr="00C7244C">
              <w:t>TRS Configuration</w:t>
            </w:r>
          </w:p>
        </w:tc>
        <w:tc>
          <w:tcPr>
            <w:tcW w:w="1387" w:type="dxa"/>
            <w:tcBorders>
              <w:top w:val="single" w:sz="4" w:space="0" w:color="auto"/>
              <w:left w:val="single" w:sz="4" w:space="0" w:color="auto"/>
              <w:bottom w:val="single" w:sz="4" w:space="0" w:color="auto"/>
              <w:right w:val="single" w:sz="4" w:space="0" w:color="auto"/>
            </w:tcBorders>
          </w:tcPr>
          <w:p w14:paraId="612E0EA7"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3EF4F755"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56C1497A" w14:textId="77777777" w:rsidR="008E4251" w:rsidRPr="00C7244C" w:rsidRDefault="008E4251" w:rsidP="003F1727">
            <w:pPr>
              <w:pStyle w:val="TAC"/>
            </w:pPr>
            <w:r w:rsidRPr="00C7244C">
              <w:t>TRS.2.1 TDD</w:t>
            </w:r>
          </w:p>
        </w:tc>
      </w:tr>
      <w:tr w:rsidR="008E4251" w:rsidRPr="00C7244C" w14:paraId="68C6F239"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AF90E5E" w14:textId="77777777" w:rsidR="008E4251" w:rsidRPr="00C7244C" w:rsidRDefault="008E4251" w:rsidP="003F1727">
            <w:pPr>
              <w:pStyle w:val="TAL"/>
            </w:pPr>
            <w:r w:rsidRPr="00C7244C">
              <w:t>PDSCH/PDCCH TCI state</w:t>
            </w:r>
          </w:p>
        </w:tc>
        <w:tc>
          <w:tcPr>
            <w:tcW w:w="1387" w:type="dxa"/>
            <w:tcBorders>
              <w:top w:val="single" w:sz="4" w:space="0" w:color="auto"/>
              <w:left w:val="single" w:sz="4" w:space="0" w:color="auto"/>
              <w:bottom w:val="single" w:sz="4" w:space="0" w:color="auto"/>
              <w:right w:val="single" w:sz="4" w:space="0" w:color="auto"/>
            </w:tcBorders>
          </w:tcPr>
          <w:p w14:paraId="1FA91DE4"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35EC8354"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4D76FCA4" w14:textId="77777777" w:rsidR="008E4251" w:rsidRPr="00C7244C" w:rsidRDefault="008E4251" w:rsidP="003F1727">
            <w:pPr>
              <w:pStyle w:val="TAC"/>
            </w:pPr>
            <w:r w:rsidRPr="00C7244C">
              <w:t>TCI.State.2</w:t>
            </w:r>
          </w:p>
        </w:tc>
      </w:tr>
      <w:tr w:rsidR="008E4251" w:rsidRPr="00C7244C" w14:paraId="42B744D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3475BF6" w14:textId="77777777" w:rsidR="008E4251" w:rsidRPr="00C7244C" w:rsidRDefault="008E4251" w:rsidP="003F1727">
            <w:pPr>
              <w:pStyle w:val="TAL"/>
            </w:pPr>
            <w:r w:rsidRPr="00C7244C">
              <w:t>DRx Cycle</w:t>
            </w:r>
          </w:p>
        </w:tc>
        <w:tc>
          <w:tcPr>
            <w:tcW w:w="1387" w:type="dxa"/>
            <w:tcBorders>
              <w:top w:val="single" w:sz="4" w:space="0" w:color="auto"/>
              <w:left w:val="single" w:sz="4" w:space="0" w:color="auto"/>
              <w:bottom w:val="single" w:sz="4" w:space="0" w:color="auto"/>
              <w:right w:val="single" w:sz="4" w:space="0" w:color="auto"/>
            </w:tcBorders>
            <w:hideMark/>
          </w:tcPr>
          <w:p w14:paraId="539FAB62" w14:textId="77777777" w:rsidR="008E4251" w:rsidRPr="00C7244C" w:rsidRDefault="008E4251" w:rsidP="003F1727">
            <w:pPr>
              <w:pStyle w:val="TAC"/>
            </w:pPr>
            <w:r w:rsidRPr="00C7244C">
              <w:t>ms</w:t>
            </w:r>
          </w:p>
        </w:tc>
        <w:tc>
          <w:tcPr>
            <w:tcW w:w="1434" w:type="dxa"/>
            <w:tcBorders>
              <w:top w:val="single" w:sz="4" w:space="0" w:color="auto"/>
              <w:left w:val="single" w:sz="4" w:space="0" w:color="auto"/>
              <w:bottom w:val="single" w:sz="4" w:space="0" w:color="auto"/>
              <w:right w:val="single" w:sz="4" w:space="0" w:color="auto"/>
            </w:tcBorders>
            <w:hideMark/>
          </w:tcPr>
          <w:p w14:paraId="2F7E9F3A" w14:textId="77777777" w:rsidR="008E4251" w:rsidRPr="00C7244C" w:rsidRDefault="008E4251" w:rsidP="003F1727">
            <w:pPr>
              <w:pStyle w:val="TAC"/>
            </w:pPr>
            <w:r w:rsidRPr="00C7244C">
              <w:t>1</w:t>
            </w:r>
          </w:p>
        </w:tc>
        <w:tc>
          <w:tcPr>
            <w:tcW w:w="1452" w:type="dxa"/>
            <w:tcBorders>
              <w:top w:val="single" w:sz="4" w:space="0" w:color="auto"/>
              <w:left w:val="single" w:sz="4" w:space="0" w:color="auto"/>
              <w:bottom w:val="single" w:sz="4" w:space="0" w:color="auto"/>
              <w:right w:val="single" w:sz="4" w:space="0" w:color="auto"/>
            </w:tcBorders>
            <w:hideMark/>
          </w:tcPr>
          <w:p w14:paraId="27AF38A2" w14:textId="77777777" w:rsidR="008E4251" w:rsidRPr="00C7244C" w:rsidRDefault="008E4251" w:rsidP="003F1727">
            <w:pPr>
              <w:pStyle w:val="TAC"/>
            </w:pPr>
            <w:r w:rsidRPr="00C7244C">
              <w:t>N/A</w:t>
            </w:r>
          </w:p>
        </w:tc>
        <w:tc>
          <w:tcPr>
            <w:tcW w:w="1687" w:type="dxa"/>
            <w:tcBorders>
              <w:top w:val="single" w:sz="4" w:space="0" w:color="auto"/>
              <w:left w:val="single" w:sz="4" w:space="0" w:color="auto"/>
              <w:bottom w:val="single" w:sz="4" w:space="0" w:color="auto"/>
              <w:right w:val="single" w:sz="4" w:space="0" w:color="auto"/>
            </w:tcBorders>
            <w:hideMark/>
          </w:tcPr>
          <w:p w14:paraId="081C5A0C" w14:textId="77777777" w:rsidR="008E4251" w:rsidRPr="00C7244C" w:rsidRDefault="008E4251" w:rsidP="003F1727">
            <w:pPr>
              <w:pStyle w:val="TAC"/>
            </w:pPr>
            <w:r w:rsidRPr="00C7244C">
              <w:t>DRX.8</w:t>
            </w:r>
            <w:r w:rsidRPr="00C7244C">
              <w:rPr>
                <w:vertAlign w:val="superscript"/>
              </w:rPr>
              <w:t>Note5</w:t>
            </w:r>
          </w:p>
        </w:tc>
      </w:tr>
      <w:tr w:rsidR="008E4251" w:rsidRPr="00C7244C" w14:paraId="3478A25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D9CF92" w14:textId="77777777" w:rsidR="008E4251" w:rsidRPr="00C7244C" w:rsidRDefault="008E4251" w:rsidP="003F1727">
            <w:pPr>
              <w:pStyle w:val="TAL"/>
            </w:pPr>
            <w:r w:rsidRPr="00C7244C">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DFCBC20"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hideMark/>
          </w:tcPr>
          <w:p w14:paraId="23C9F84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1646C823" w14:textId="77777777" w:rsidR="008E4251" w:rsidRPr="00C7244C" w:rsidRDefault="008E4251" w:rsidP="003F1727">
            <w:pPr>
              <w:pStyle w:val="TAC"/>
            </w:pPr>
            <w:r w:rsidRPr="00C7244C">
              <w:t>SR.3.3 TDD</w:t>
            </w:r>
          </w:p>
        </w:tc>
      </w:tr>
      <w:tr w:rsidR="008E4251" w:rsidRPr="00C7244C" w14:paraId="14172D2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2F96D61" w14:textId="77777777" w:rsidR="008E4251" w:rsidRPr="00C7244C" w:rsidRDefault="008E4251" w:rsidP="003F1727">
            <w:pPr>
              <w:pStyle w:val="TAL"/>
            </w:pPr>
            <w:r w:rsidRPr="00C7244C">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05E5E06F"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hideMark/>
          </w:tcPr>
          <w:p w14:paraId="5EDFACA8"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45EF9AEC" w14:textId="77777777" w:rsidR="008E4251" w:rsidRPr="00C7244C" w:rsidRDefault="008E4251" w:rsidP="003F1727">
            <w:pPr>
              <w:pStyle w:val="TAC"/>
            </w:pPr>
            <w:r w:rsidRPr="00C7244C">
              <w:t>CR.3.2 TDD</w:t>
            </w:r>
          </w:p>
        </w:tc>
      </w:tr>
      <w:tr w:rsidR="008E4251" w:rsidRPr="00C7244C" w14:paraId="216BF19B"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82CB7DE" w14:textId="77777777" w:rsidR="008E4251" w:rsidRPr="00C7244C" w:rsidRDefault="008E4251" w:rsidP="003F1727">
            <w:pPr>
              <w:pStyle w:val="TAL"/>
            </w:pPr>
            <w:r w:rsidRPr="00C7244C">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696930B"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tcPr>
          <w:p w14:paraId="1993ED35"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tcPr>
          <w:p w14:paraId="5AFFC66C" w14:textId="77777777" w:rsidR="008E4251" w:rsidRPr="00C7244C" w:rsidRDefault="008E4251" w:rsidP="003F1727">
            <w:pPr>
              <w:pStyle w:val="TAC"/>
            </w:pPr>
            <w:r w:rsidRPr="00C7244C">
              <w:t>CCR.3.7 TDD</w:t>
            </w:r>
          </w:p>
        </w:tc>
      </w:tr>
      <w:tr w:rsidR="008E4251" w:rsidRPr="00C7244C" w14:paraId="3482919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5208F04" w14:textId="77777777" w:rsidR="008E4251" w:rsidRPr="00C7244C" w:rsidRDefault="008E4251" w:rsidP="003F1727">
            <w:pPr>
              <w:pStyle w:val="TAL"/>
            </w:pPr>
            <w:r w:rsidRPr="00C7244C">
              <w:t>OCNG Patterns</w:t>
            </w:r>
          </w:p>
        </w:tc>
        <w:tc>
          <w:tcPr>
            <w:tcW w:w="1387" w:type="dxa"/>
            <w:tcBorders>
              <w:top w:val="single" w:sz="4" w:space="0" w:color="auto"/>
              <w:left w:val="single" w:sz="4" w:space="0" w:color="auto"/>
              <w:bottom w:val="single" w:sz="4" w:space="0" w:color="auto"/>
              <w:right w:val="single" w:sz="4" w:space="0" w:color="auto"/>
            </w:tcBorders>
          </w:tcPr>
          <w:p w14:paraId="0D1B5FC7"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E36082B"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hideMark/>
          </w:tcPr>
          <w:p w14:paraId="29E44046" w14:textId="77777777" w:rsidR="008E4251" w:rsidRPr="00C7244C" w:rsidRDefault="008E4251" w:rsidP="003F1727">
            <w:pPr>
              <w:pStyle w:val="TAC"/>
            </w:pPr>
            <w:r w:rsidRPr="00C7244C">
              <w:rPr>
                <w:snapToGrid w:val="0"/>
              </w:rPr>
              <w:t>OP.1</w:t>
            </w:r>
          </w:p>
        </w:tc>
      </w:tr>
      <w:tr w:rsidR="008E4251" w:rsidRPr="00C7244C" w14:paraId="38E2CEFF"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0178D92" w14:textId="77777777" w:rsidR="008E4251" w:rsidRPr="00C7244C" w:rsidRDefault="008E4251" w:rsidP="003F1727">
            <w:pPr>
              <w:pStyle w:val="TAL"/>
            </w:pPr>
            <w:r w:rsidRPr="00C7244C">
              <w:t>SSB Configuration</w:t>
            </w:r>
          </w:p>
        </w:tc>
        <w:tc>
          <w:tcPr>
            <w:tcW w:w="1387" w:type="dxa"/>
            <w:tcBorders>
              <w:top w:val="single" w:sz="4" w:space="0" w:color="auto"/>
              <w:left w:val="single" w:sz="4" w:space="0" w:color="auto"/>
              <w:bottom w:val="single" w:sz="4" w:space="0" w:color="auto"/>
              <w:right w:val="single" w:sz="4" w:space="0" w:color="auto"/>
            </w:tcBorders>
          </w:tcPr>
          <w:p w14:paraId="729ED35B"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521F488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152EA0FD" w14:textId="77777777" w:rsidR="008E4251" w:rsidRPr="00C7244C" w:rsidRDefault="008E4251" w:rsidP="003F1727">
            <w:pPr>
              <w:pStyle w:val="TAC"/>
            </w:pPr>
            <w:r w:rsidRPr="00C7244C">
              <w:t>SSB.4 FR2</w:t>
            </w:r>
          </w:p>
        </w:tc>
      </w:tr>
      <w:tr w:rsidR="008E4251" w:rsidRPr="00C7244C" w14:paraId="5C8368AB" w14:textId="77777777" w:rsidTr="003F1727">
        <w:trPr>
          <w:trHeight w:val="187"/>
          <w:jc w:val="center"/>
        </w:trPr>
        <w:tc>
          <w:tcPr>
            <w:tcW w:w="2263" w:type="dxa"/>
            <w:tcBorders>
              <w:top w:val="single" w:sz="4" w:space="0" w:color="auto"/>
              <w:left w:val="single" w:sz="4" w:space="0" w:color="auto"/>
              <w:bottom w:val="nil"/>
              <w:right w:val="single" w:sz="4" w:space="0" w:color="auto"/>
            </w:tcBorders>
            <w:hideMark/>
          </w:tcPr>
          <w:p w14:paraId="702BD23E" w14:textId="77777777" w:rsidR="008E4251" w:rsidRPr="00C7244C" w:rsidRDefault="008E4251" w:rsidP="003F1727">
            <w:pPr>
              <w:pStyle w:val="TAL"/>
            </w:pPr>
            <w:r w:rsidRPr="00C7244C">
              <w:t>SMTC Configuration</w:t>
            </w:r>
          </w:p>
        </w:tc>
        <w:tc>
          <w:tcPr>
            <w:tcW w:w="1387" w:type="dxa"/>
            <w:tcBorders>
              <w:top w:val="single" w:sz="4" w:space="0" w:color="auto"/>
              <w:left w:val="single" w:sz="4" w:space="0" w:color="auto"/>
              <w:bottom w:val="nil"/>
              <w:right w:val="single" w:sz="4" w:space="0" w:color="auto"/>
            </w:tcBorders>
          </w:tcPr>
          <w:p w14:paraId="5C2D8AE9" w14:textId="77777777" w:rsidR="008E4251" w:rsidRPr="00C7244C" w:rsidRDefault="008E4251" w:rsidP="003F1727">
            <w:pPr>
              <w:pStyle w:val="TAC"/>
            </w:pPr>
          </w:p>
        </w:tc>
        <w:tc>
          <w:tcPr>
            <w:tcW w:w="1434" w:type="dxa"/>
            <w:tcBorders>
              <w:top w:val="single" w:sz="4" w:space="0" w:color="auto"/>
              <w:left w:val="single" w:sz="4" w:space="0" w:color="auto"/>
              <w:bottom w:val="nil"/>
              <w:right w:val="single" w:sz="4" w:space="0" w:color="auto"/>
            </w:tcBorders>
            <w:hideMark/>
          </w:tcPr>
          <w:p w14:paraId="5A36E62F" w14:textId="77777777" w:rsidR="008E4251" w:rsidRPr="00C7244C" w:rsidRDefault="008E4251" w:rsidP="003F1727">
            <w:pPr>
              <w:pStyle w:val="TAC"/>
            </w:pPr>
            <w:r w:rsidRPr="00C7244C">
              <w:rPr>
                <w:rFonts w:cs="Arial"/>
                <w:szCs w:val="18"/>
              </w:rPr>
              <w:t>1</w:t>
            </w:r>
          </w:p>
        </w:tc>
        <w:tc>
          <w:tcPr>
            <w:tcW w:w="3139" w:type="dxa"/>
            <w:gridSpan w:val="2"/>
            <w:tcBorders>
              <w:top w:val="single" w:sz="4" w:space="0" w:color="auto"/>
              <w:left w:val="single" w:sz="4" w:space="0" w:color="auto"/>
              <w:bottom w:val="nil"/>
              <w:right w:val="single" w:sz="4" w:space="0" w:color="auto"/>
            </w:tcBorders>
            <w:hideMark/>
          </w:tcPr>
          <w:p w14:paraId="0729753D" w14:textId="77777777" w:rsidR="008E4251" w:rsidRPr="00C7244C" w:rsidRDefault="008E4251" w:rsidP="003F1727">
            <w:pPr>
              <w:pStyle w:val="TAC"/>
            </w:pPr>
            <w:r w:rsidRPr="00C7244C">
              <w:t>SMTC.1</w:t>
            </w:r>
          </w:p>
        </w:tc>
      </w:tr>
      <w:tr w:rsidR="008E4251" w:rsidRPr="00C7244C" w14:paraId="1F5865A1" w14:textId="77777777" w:rsidTr="003F1727">
        <w:trPr>
          <w:trHeight w:val="187"/>
          <w:jc w:val="center"/>
        </w:trPr>
        <w:tc>
          <w:tcPr>
            <w:tcW w:w="2263" w:type="dxa"/>
          </w:tcPr>
          <w:p w14:paraId="38535B36" w14:textId="77777777" w:rsidR="008E4251" w:rsidRPr="00C7244C" w:rsidRDefault="008E4251" w:rsidP="003F1727">
            <w:pPr>
              <w:pStyle w:val="TAL"/>
            </w:pPr>
            <w:r w:rsidRPr="00C7244C">
              <w:t>PDSCH/PDCCH subcarrier spacing</w:t>
            </w:r>
          </w:p>
        </w:tc>
        <w:tc>
          <w:tcPr>
            <w:tcW w:w="1387" w:type="dxa"/>
            <w:vAlign w:val="center"/>
          </w:tcPr>
          <w:p w14:paraId="70DF0074" w14:textId="77777777" w:rsidR="008E4251" w:rsidRPr="00C7244C" w:rsidRDefault="008E4251" w:rsidP="003F1727">
            <w:pPr>
              <w:pStyle w:val="TAC"/>
            </w:pPr>
            <w:r w:rsidRPr="00C7244C">
              <w:t>kHz</w:t>
            </w:r>
          </w:p>
        </w:tc>
        <w:tc>
          <w:tcPr>
            <w:tcW w:w="1434" w:type="dxa"/>
            <w:vAlign w:val="center"/>
          </w:tcPr>
          <w:p w14:paraId="36215A2D" w14:textId="77777777" w:rsidR="008E4251" w:rsidRPr="00C7244C" w:rsidRDefault="008E4251" w:rsidP="003F1727">
            <w:pPr>
              <w:pStyle w:val="TAC"/>
              <w:rPr>
                <w:rFonts w:cs="Arial"/>
                <w:szCs w:val="18"/>
              </w:rPr>
            </w:pPr>
            <w:r w:rsidRPr="00C7244C">
              <w:t>1</w:t>
            </w:r>
          </w:p>
        </w:tc>
        <w:tc>
          <w:tcPr>
            <w:tcW w:w="3139" w:type="dxa"/>
            <w:gridSpan w:val="2"/>
            <w:tcBorders>
              <w:top w:val="single" w:sz="4" w:space="0" w:color="auto"/>
              <w:left w:val="single" w:sz="4" w:space="0" w:color="auto"/>
              <w:bottom w:val="nil"/>
              <w:right w:val="single" w:sz="4" w:space="0" w:color="auto"/>
            </w:tcBorders>
          </w:tcPr>
          <w:p w14:paraId="388D49E3" w14:textId="77777777" w:rsidR="008E4251" w:rsidRPr="00C7244C" w:rsidRDefault="008E4251" w:rsidP="003F1727">
            <w:pPr>
              <w:pStyle w:val="TAC"/>
            </w:pPr>
            <w:r w:rsidRPr="00C7244C">
              <w:t>120</w:t>
            </w:r>
          </w:p>
        </w:tc>
      </w:tr>
      <w:tr w:rsidR="008E4251" w:rsidRPr="00C7244C" w14:paraId="332D5FB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D3F9500" w14:textId="77777777" w:rsidR="008E4251" w:rsidRPr="00C7244C" w:rsidRDefault="008E4251" w:rsidP="003F1727">
            <w:pPr>
              <w:pStyle w:val="TAL"/>
            </w:pPr>
            <w:r w:rsidRPr="00C7244C">
              <w:t>EPRE ratio of PSS to SSS</w:t>
            </w:r>
          </w:p>
        </w:tc>
        <w:tc>
          <w:tcPr>
            <w:tcW w:w="1387" w:type="dxa"/>
            <w:tcBorders>
              <w:top w:val="single" w:sz="4" w:space="0" w:color="auto"/>
              <w:left w:val="single" w:sz="4" w:space="0" w:color="auto"/>
              <w:bottom w:val="nil"/>
              <w:right w:val="single" w:sz="4" w:space="0" w:color="auto"/>
            </w:tcBorders>
            <w:shd w:val="clear" w:color="auto" w:fill="auto"/>
            <w:hideMark/>
          </w:tcPr>
          <w:p w14:paraId="2B43EDBA" w14:textId="77777777" w:rsidR="008E4251" w:rsidRPr="00C7244C" w:rsidRDefault="008E4251" w:rsidP="003F1727">
            <w:pPr>
              <w:pStyle w:val="TAC"/>
            </w:pPr>
            <w:r w:rsidRPr="00C7244C">
              <w:t>dB</w:t>
            </w:r>
          </w:p>
        </w:tc>
        <w:tc>
          <w:tcPr>
            <w:tcW w:w="1434" w:type="dxa"/>
            <w:tcBorders>
              <w:top w:val="single" w:sz="4" w:space="0" w:color="auto"/>
              <w:left w:val="single" w:sz="4" w:space="0" w:color="auto"/>
              <w:bottom w:val="nil"/>
              <w:right w:val="single" w:sz="4" w:space="0" w:color="auto"/>
            </w:tcBorders>
            <w:shd w:val="clear" w:color="auto" w:fill="auto"/>
            <w:hideMark/>
          </w:tcPr>
          <w:p w14:paraId="6803D268" w14:textId="77777777" w:rsidR="008E4251" w:rsidRPr="00C7244C" w:rsidRDefault="008E4251" w:rsidP="003F1727">
            <w:pPr>
              <w:pStyle w:val="TAC"/>
            </w:pPr>
            <w:r w:rsidRPr="00C7244C">
              <w:t>1</w:t>
            </w:r>
          </w:p>
        </w:tc>
        <w:tc>
          <w:tcPr>
            <w:tcW w:w="1445" w:type="dxa"/>
            <w:tcBorders>
              <w:top w:val="single" w:sz="4" w:space="0" w:color="auto"/>
              <w:left w:val="single" w:sz="4" w:space="0" w:color="auto"/>
              <w:bottom w:val="nil"/>
              <w:right w:val="single" w:sz="4" w:space="0" w:color="auto"/>
            </w:tcBorders>
            <w:shd w:val="clear" w:color="auto" w:fill="auto"/>
            <w:hideMark/>
          </w:tcPr>
          <w:p w14:paraId="75ABD7D0" w14:textId="77777777" w:rsidR="008E4251" w:rsidRPr="00C7244C" w:rsidRDefault="008E4251" w:rsidP="003F1727">
            <w:pPr>
              <w:pStyle w:val="TAC"/>
            </w:pPr>
            <w:r w:rsidRPr="00C7244C">
              <w:t>0</w:t>
            </w:r>
          </w:p>
        </w:tc>
        <w:tc>
          <w:tcPr>
            <w:tcW w:w="1694" w:type="dxa"/>
            <w:tcBorders>
              <w:top w:val="single" w:sz="4" w:space="0" w:color="auto"/>
              <w:left w:val="single" w:sz="4" w:space="0" w:color="auto"/>
              <w:bottom w:val="nil"/>
              <w:right w:val="single" w:sz="4" w:space="0" w:color="auto"/>
            </w:tcBorders>
            <w:shd w:val="clear" w:color="auto" w:fill="auto"/>
            <w:hideMark/>
          </w:tcPr>
          <w:p w14:paraId="5C834650" w14:textId="77777777" w:rsidR="008E4251" w:rsidRPr="00C7244C" w:rsidRDefault="008E4251" w:rsidP="003F1727">
            <w:pPr>
              <w:pStyle w:val="TAC"/>
            </w:pPr>
            <w:r w:rsidRPr="00C7244C">
              <w:t>0</w:t>
            </w:r>
          </w:p>
        </w:tc>
      </w:tr>
      <w:tr w:rsidR="008E4251" w:rsidRPr="00C7244C" w14:paraId="75943A0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EBE354A" w14:textId="77777777" w:rsidR="008E4251" w:rsidRPr="00C7244C" w:rsidRDefault="008E4251" w:rsidP="003F1727">
            <w:pPr>
              <w:pStyle w:val="TAL"/>
            </w:pPr>
            <w:r w:rsidRPr="00C7244C">
              <w:t>EPRE ratio of PBCH DMRS to SSS</w:t>
            </w:r>
          </w:p>
        </w:tc>
        <w:tc>
          <w:tcPr>
            <w:tcW w:w="0" w:type="auto"/>
            <w:tcBorders>
              <w:top w:val="nil"/>
              <w:left w:val="single" w:sz="4" w:space="0" w:color="auto"/>
              <w:bottom w:val="nil"/>
              <w:right w:val="single" w:sz="4" w:space="0" w:color="auto"/>
            </w:tcBorders>
            <w:shd w:val="clear" w:color="auto" w:fill="auto"/>
            <w:hideMark/>
          </w:tcPr>
          <w:p w14:paraId="120F461B"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F0134C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1C528E43"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6285D69" w14:textId="77777777" w:rsidR="008E4251" w:rsidRPr="00C7244C" w:rsidRDefault="008E4251" w:rsidP="003F1727">
            <w:pPr>
              <w:pStyle w:val="TAC"/>
              <w:rPr>
                <w:rFonts w:eastAsia="Calibri"/>
              </w:rPr>
            </w:pPr>
          </w:p>
        </w:tc>
      </w:tr>
      <w:tr w:rsidR="008E4251" w:rsidRPr="00C7244C" w14:paraId="5D13DA3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839AFA" w14:textId="77777777" w:rsidR="008E4251" w:rsidRPr="00C7244C" w:rsidRDefault="008E4251" w:rsidP="003F1727">
            <w:pPr>
              <w:pStyle w:val="TAL"/>
            </w:pPr>
            <w:r w:rsidRPr="00C7244C">
              <w:t>EPRE ratio of PBCH to PBCH DMRS</w:t>
            </w:r>
          </w:p>
        </w:tc>
        <w:tc>
          <w:tcPr>
            <w:tcW w:w="0" w:type="auto"/>
            <w:tcBorders>
              <w:top w:val="nil"/>
              <w:left w:val="single" w:sz="4" w:space="0" w:color="auto"/>
              <w:bottom w:val="nil"/>
              <w:right w:val="single" w:sz="4" w:space="0" w:color="auto"/>
            </w:tcBorders>
            <w:shd w:val="clear" w:color="auto" w:fill="auto"/>
            <w:hideMark/>
          </w:tcPr>
          <w:p w14:paraId="1DDD40B7"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C08626E"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8B4E768"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F1E6BA1" w14:textId="77777777" w:rsidR="008E4251" w:rsidRPr="00C7244C" w:rsidRDefault="008E4251" w:rsidP="003F1727">
            <w:pPr>
              <w:pStyle w:val="TAC"/>
              <w:rPr>
                <w:rFonts w:eastAsia="Calibri"/>
              </w:rPr>
            </w:pPr>
          </w:p>
        </w:tc>
      </w:tr>
      <w:tr w:rsidR="008E4251" w:rsidRPr="00C7244C" w14:paraId="00F4834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DA7BBA2" w14:textId="77777777" w:rsidR="008E4251" w:rsidRPr="00C7244C" w:rsidRDefault="008E4251" w:rsidP="003F1727">
            <w:pPr>
              <w:pStyle w:val="TAL"/>
            </w:pPr>
            <w:r w:rsidRPr="00C7244C">
              <w:t>EPRE ratio of PDCCH DMRS to SSS</w:t>
            </w:r>
          </w:p>
        </w:tc>
        <w:tc>
          <w:tcPr>
            <w:tcW w:w="0" w:type="auto"/>
            <w:tcBorders>
              <w:top w:val="nil"/>
              <w:left w:val="single" w:sz="4" w:space="0" w:color="auto"/>
              <w:bottom w:val="nil"/>
              <w:right w:val="single" w:sz="4" w:space="0" w:color="auto"/>
            </w:tcBorders>
            <w:shd w:val="clear" w:color="auto" w:fill="auto"/>
            <w:hideMark/>
          </w:tcPr>
          <w:p w14:paraId="06D62A8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129DCAC"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1E03A0B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0C38FAA7" w14:textId="77777777" w:rsidR="008E4251" w:rsidRPr="00C7244C" w:rsidRDefault="008E4251" w:rsidP="003F1727">
            <w:pPr>
              <w:pStyle w:val="TAC"/>
              <w:rPr>
                <w:rFonts w:eastAsia="Calibri"/>
              </w:rPr>
            </w:pPr>
          </w:p>
        </w:tc>
      </w:tr>
      <w:tr w:rsidR="008E4251" w:rsidRPr="00C7244C" w14:paraId="7DD724A7"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F5E0860" w14:textId="77777777" w:rsidR="008E4251" w:rsidRPr="00C7244C" w:rsidRDefault="008E4251" w:rsidP="003F1727">
            <w:pPr>
              <w:pStyle w:val="TAL"/>
            </w:pPr>
            <w:r w:rsidRPr="00C7244C">
              <w:t>EPRE ratio of PDCCH to PDCCH DMRS</w:t>
            </w:r>
          </w:p>
        </w:tc>
        <w:tc>
          <w:tcPr>
            <w:tcW w:w="0" w:type="auto"/>
            <w:tcBorders>
              <w:top w:val="nil"/>
              <w:left w:val="single" w:sz="4" w:space="0" w:color="auto"/>
              <w:bottom w:val="nil"/>
              <w:right w:val="single" w:sz="4" w:space="0" w:color="auto"/>
            </w:tcBorders>
            <w:shd w:val="clear" w:color="auto" w:fill="auto"/>
            <w:hideMark/>
          </w:tcPr>
          <w:p w14:paraId="157417D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1C2F3DD"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F122293"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05C55193" w14:textId="77777777" w:rsidR="008E4251" w:rsidRPr="00C7244C" w:rsidRDefault="008E4251" w:rsidP="003F1727">
            <w:pPr>
              <w:pStyle w:val="TAC"/>
              <w:rPr>
                <w:rFonts w:eastAsia="Calibri"/>
              </w:rPr>
            </w:pPr>
          </w:p>
        </w:tc>
      </w:tr>
      <w:tr w:rsidR="008E4251" w:rsidRPr="00C7244C" w14:paraId="24464DF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A619F9" w14:textId="77777777" w:rsidR="008E4251" w:rsidRPr="00C7244C" w:rsidRDefault="008E4251" w:rsidP="003F1727">
            <w:pPr>
              <w:pStyle w:val="TAL"/>
            </w:pPr>
            <w:r w:rsidRPr="00C7244C">
              <w:t xml:space="preserve">EPRE ratio of PDSCH DMRS to SSS </w:t>
            </w:r>
          </w:p>
        </w:tc>
        <w:tc>
          <w:tcPr>
            <w:tcW w:w="0" w:type="auto"/>
            <w:tcBorders>
              <w:top w:val="nil"/>
              <w:left w:val="single" w:sz="4" w:space="0" w:color="auto"/>
              <w:bottom w:val="nil"/>
              <w:right w:val="single" w:sz="4" w:space="0" w:color="auto"/>
            </w:tcBorders>
            <w:shd w:val="clear" w:color="auto" w:fill="auto"/>
            <w:hideMark/>
          </w:tcPr>
          <w:p w14:paraId="1C3F3050"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F2D322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3E9A16A"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4E22F87" w14:textId="77777777" w:rsidR="008E4251" w:rsidRPr="00C7244C" w:rsidRDefault="008E4251" w:rsidP="003F1727">
            <w:pPr>
              <w:pStyle w:val="TAC"/>
              <w:rPr>
                <w:rFonts w:eastAsia="Calibri"/>
              </w:rPr>
            </w:pPr>
          </w:p>
        </w:tc>
      </w:tr>
      <w:tr w:rsidR="008E4251" w:rsidRPr="00C7244C" w14:paraId="0D121EB1"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291927" w14:textId="77777777" w:rsidR="008E4251" w:rsidRPr="00C7244C" w:rsidRDefault="008E4251" w:rsidP="003F1727">
            <w:pPr>
              <w:pStyle w:val="TAL"/>
            </w:pPr>
            <w:r w:rsidRPr="00C7244C">
              <w:t xml:space="preserve">EPRE ratio of PDSCH to PDSCH </w:t>
            </w:r>
          </w:p>
        </w:tc>
        <w:tc>
          <w:tcPr>
            <w:tcW w:w="0" w:type="auto"/>
            <w:tcBorders>
              <w:top w:val="nil"/>
              <w:left w:val="single" w:sz="4" w:space="0" w:color="auto"/>
              <w:bottom w:val="nil"/>
              <w:right w:val="single" w:sz="4" w:space="0" w:color="auto"/>
            </w:tcBorders>
            <w:shd w:val="clear" w:color="auto" w:fill="auto"/>
            <w:hideMark/>
          </w:tcPr>
          <w:p w14:paraId="1BB6B7A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BB023E9"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F5E7BDC"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6C27513" w14:textId="77777777" w:rsidR="008E4251" w:rsidRPr="00C7244C" w:rsidRDefault="008E4251" w:rsidP="003F1727">
            <w:pPr>
              <w:pStyle w:val="TAC"/>
              <w:rPr>
                <w:rFonts w:eastAsia="Calibri"/>
              </w:rPr>
            </w:pPr>
          </w:p>
        </w:tc>
      </w:tr>
      <w:tr w:rsidR="008E4251" w:rsidRPr="00C7244C" w14:paraId="6C938A78"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30160A" w14:textId="77777777" w:rsidR="008E4251" w:rsidRPr="00C7244C" w:rsidRDefault="008E4251" w:rsidP="003F1727">
            <w:pPr>
              <w:pStyle w:val="TAL"/>
            </w:pPr>
            <w:r w:rsidRPr="00C7244C">
              <w:t>EPRE ratio of OCNG DMRS to SSS(Note 1)</w:t>
            </w:r>
          </w:p>
        </w:tc>
        <w:tc>
          <w:tcPr>
            <w:tcW w:w="0" w:type="auto"/>
            <w:tcBorders>
              <w:top w:val="nil"/>
              <w:left w:val="single" w:sz="4" w:space="0" w:color="auto"/>
              <w:bottom w:val="nil"/>
              <w:right w:val="single" w:sz="4" w:space="0" w:color="auto"/>
            </w:tcBorders>
            <w:shd w:val="clear" w:color="auto" w:fill="auto"/>
            <w:hideMark/>
          </w:tcPr>
          <w:p w14:paraId="4ECA37C7"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ECAA55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F359820"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619F331" w14:textId="77777777" w:rsidR="008E4251" w:rsidRPr="00C7244C" w:rsidRDefault="008E4251" w:rsidP="003F1727">
            <w:pPr>
              <w:pStyle w:val="TAC"/>
              <w:rPr>
                <w:rFonts w:eastAsia="Calibri"/>
              </w:rPr>
            </w:pPr>
          </w:p>
        </w:tc>
      </w:tr>
      <w:tr w:rsidR="008E4251" w:rsidRPr="00C7244C" w14:paraId="660A0539"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341E78" w14:textId="77777777" w:rsidR="008E4251" w:rsidRPr="00C7244C" w:rsidRDefault="008E4251" w:rsidP="003F1727">
            <w:pPr>
              <w:pStyle w:val="TAL"/>
            </w:pPr>
            <w:r w:rsidRPr="00C7244C">
              <w:t>EPRE ratio of OCNG to OCNG DMRS (Note 1)</w:t>
            </w:r>
          </w:p>
        </w:tc>
        <w:tc>
          <w:tcPr>
            <w:tcW w:w="0" w:type="auto"/>
            <w:tcBorders>
              <w:top w:val="nil"/>
              <w:left w:val="single" w:sz="4" w:space="0" w:color="auto"/>
              <w:bottom w:val="single" w:sz="4" w:space="0" w:color="auto"/>
              <w:right w:val="single" w:sz="4" w:space="0" w:color="auto"/>
            </w:tcBorders>
            <w:shd w:val="clear" w:color="auto" w:fill="auto"/>
            <w:hideMark/>
          </w:tcPr>
          <w:p w14:paraId="3181CB9E"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5B6D4723"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0A4EE249"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0F4BB276" w14:textId="77777777" w:rsidR="008E4251" w:rsidRPr="00C7244C" w:rsidRDefault="008E4251" w:rsidP="003F1727">
            <w:pPr>
              <w:pStyle w:val="TAC"/>
              <w:rPr>
                <w:rFonts w:eastAsia="Calibri"/>
              </w:rPr>
            </w:pPr>
          </w:p>
        </w:tc>
      </w:tr>
      <w:tr w:rsidR="008E4251" w:rsidRPr="00C7244C" w14:paraId="13972E5D"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7749EE" w14:textId="77777777" w:rsidR="008E4251" w:rsidRPr="00C7244C" w:rsidRDefault="008E4251" w:rsidP="003F1727">
            <w:pPr>
              <w:pStyle w:val="TAL"/>
            </w:pPr>
            <w:r w:rsidRPr="00C7244C">
              <w:t>Propagation condition</w:t>
            </w:r>
          </w:p>
        </w:tc>
        <w:tc>
          <w:tcPr>
            <w:tcW w:w="1387" w:type="dxa"/>
            <w:tcBorders>
              <w:top w:val="single" w:sz="4" w:space="0" w:color="auto"/>
              <w:left w:val="single" w:sz="4" w:space="0" w:color="auto"/>
              <w:bottom w:val="single" w:sz="4" w:space="0" w:color="auto"/>
              <w:right w:val="single" w:sz="4" w:space="0" w:color="auto"/>
            </w:tcBorders>
          </w:tcPr>
          <w:p w14:paraId="605BEA5A"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13A760E"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hideMark/>
          </w:tcPr>
          <w:p w14:paraId="7ACFDE7C" w14:textId="77777777" w:rsidR="008E4251" w:rsidRPr="00C7244C" w:rsidRDefault="008E4251" w:rsidP="003F1727">
            <w:pPr>
              <w:pStyle w:val="TAC"/>
            </w:pPr>
            <w:r w:rsidRPr="00C7244C">
              <w:t>AWGN</w:t>
            </w:r>
          </w:p>
        </w:tc>
      </w:tr>
      <w:tr w:rsidR="008E4251" w:rsidRPr="00C7244C" w14:paraId="5470F9D6"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DA6E3E" w14:textId="77777777" w:rsidR="008E4251" w:rsidRPr="00C7244C" w:rsidRDefault="008E4251" w:rsidP="003F1727">
            <w:pPr>
              <w:pStyle w:val="TAL"/>
            </w:pPr>
            <w:r w:rsidRPr="00C7244C">
              <w:t>SRS Config</w:t>
            </w:r>
          </w:p>
        </w:tc>
        <w:tc>
          <w:tcPr>
            <w:tcW w:w="1387" w:type="dxa"/>
            <w:tcBorders>
              <w:top w:val="single" w:sz="4" w:space="0" w:color="auto"/>
              <w:left w:val="single" w:sz="4" w:space="0" w:color="auto"/>
              <w:bottom w:val="single" w:sz="4" w:space="0" w:color="auto"/>
              <w:right w:val="single" w:sz="4" w:space="0" w:color="auto"/>
            </w:tcBorders>
          </w:tcPr>
          <w:p w14:paraId="3BC40CCD"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6B2BEADD" w14:textId="77777777" w:rsidR="008E4251" w:rsidRPr="00C7244C" w:rsidRDefault="008E4251" w:rsidP="003F1727">
            <w:pPr>
              <w:pStyle w:val="TAC"/>
            </w:pPr>
            <w:r w:rsidRPr="00C7244C">
              <w:t>1</w:t>
            </w:r>
          </w:p>
        </w:tc>
        <w:tc>
          <w:tcPr>
            <w:tcW w:w="1437" w:type="dxa"/>
            <w:tcBorders>
              <w:top w:val="single" w:sz="4" w:space="0" w:color="auto"/>
              <w:left w:val="single" w:sz="4" w:space="0" w:color="auto"/>
              <w:bottom w:val="single" w:sz="4" w:space="0" w:color="auto"/>
              <w:right w:val="single" w:sz="4" w:space="0" w:color="auto"/>
            </w:tcBorders>
          </w:tcPr>
          <w:p w14:paraId="0EDE0AB0" w14:textId="77777777" w:rsidR="008E4251" w:rsidRPr="00C7244C" w:rsidRDefault="008E4251" w:rsidP="003F1727">
            <w:pPr>
              <w:pStyle w:val="TAC"/>
            </w:pPr>
            <w:r w:rsidRPr="00C7244C">
              <w:t>SRSConf.1</w:t>
            </w:r>
            <w:r w:rsidRPr="00C7244C">
              <w:rPr>
                <w:vertAlign w:val="superscript"/>
              </w:rPr>
              <w:t>Note6</w:t>
            </w:r>
          </w:p>
        </w:tc>
        <w:tc>
          <w:tcPr>
            <w:tcW w:w="1702" w:type="dxa"/>
            <w:tcBorders>
              <w:top w:val="single" w:sz="4" w:space="0" w:color="auto"/>
              <w:left w:val="single" w:sz="4" w:space="0" w:color="auto"/>
              <w:bottom w:val="single" w:sz="4" w:space="0" w:color="auto"/>
              <w:right w:val="single" w:sz="4" w:space="0" w:color="auto"/>
            </w:tcBorders>
          </w:tcPr>
          <w:p w14:paraId="774CB2B6" w14:textId="77777777" w:rsidR="008E4251" w:rsidRPr="00C7244C" w:rsidRDefault="008E4251" w:rsidP="003F1727">
            <w:pPr>
              <w:pStyle w:val="TAC"/>
            </w:pPr>
            <w:r w:rsidRPr="00C7244C">
              <w:t>SRSConf.2</w:t>
            </w:r>
            <w:r w:rsidRPr="00C7244C">
              <w:rPr>
                <w:vertAlign w:val="superscript"/>
              </w:rPr>
              <w:t>Note6</w:t>
            </w:r>
          </w:p>
        </w:tc>
      </w:tr>
      <w:tr w:rsidR="008E4251" w:rsidRPr="00C7244C" w14:paraId="1F4D7BAE" w14:textId="77777777" w:rsidTr="003F1727">
        <w:trPr>
          <w:jc w:val="center"/>
        </w:trPr>
        <w:tc>
          <w:tcPr>
            <w:tcW w:w="8223" w:type="dxa"/>
            <w:gridSpan w:val="5"/>
            <w:tcBorders>
              <w:top w:val="single" w:sz="4" w:space="0" w:color="auto"/>
              <w:left w:val="single" w:sz="4" w:space="0" w:color="auto"/>
              <w:bottom w:val="single" w:sz="4" w:space="0" w:color="auto"/>
              <w:right w:val="single" w:sz="4" w:space="0" w:color="auto"/>
            </w:tcBorders>
          </w:tcPr>
          <w:p w14:paraId="0D2D5B31" w14:textId="77777777" w:rsidR="008E4251" w:rsidRPr="00C7244C" w:rsidRDefault="008E4251" w:rsidP="003F1727">
            <w:pPr>
              <w:pStyle w:val="TAN"/>
            </w:pPr>
            <w:r w:rsidRPr="00C7244C">
              <w:t>Note 1:</w:t>
            </w:r>
            <w:r w:rsidRPr="00C7244C">
              <w:tab/>
              <w:t>OCNG shall be used such that both cells are fully allocated and a constant total transmitted power spectral density is achieved for all OFDM symbols.</w:t>
            </w:r>
          </w:p>
          <w:p w14:paraId="20100F1D" w14:textId="77777777" w:rsidR="008E4251" w:rsidRPr="00C7244C" w:rsidRDefault="008E4251" w:rsidP="003F1727">
            <w:pPr>
              <w:pStyle w:val="TAN"/>
            </w:pPr>
            <w:r w:rsidRPr="00C7244C">
              <w:t>Note 2:</w:t>
            </w:r>
            <w:r w:rsidRPr="00C7244C">
              <w:tab/>
              <w:t>Void</w:t>
            </w:r>
          </w:p>
          <w:p w14:paraId="23209ABD" w14:textId="77777777" w:rsidR="008E4251" w:rsidRPr="00C7244C" w:rsidRDefault="008E4251" w:rsidP="003F1727">
            <w:pPr>
              <w:pStyle w:val="TAN"/>
            </w:pPr>
            <w:r w:rsidRPr="00C7244C">
              <w:t>Note 3:</w:t>
            </w:r>
            <w:r w:rsidRPr="00C7244C">
              <w:tab/>
              <w:t>Void</w:t>
            </w:r>
          </w:p>
          <w:p w14:paraId="34DCF7EA" w14:textId="77777777" w:rsidR="008E4251" w:rsidRPr="00C7244C" w:rsidRDefault="008E4251" w:rsidP="003F1727">
            <w:pPr>
              <w:pStyle w:val="TAN"/>
            </w:pPr>
            <w:r w:rsidRPr="00C7244C">
              <w:t>Note 4:</w:t>
            </w:r>
            <w:r w:rsidRPr="00C7244C">
              <w:tab/>
              <w:t>Void</w:t>
            </w:r>
          </w:p>
          <w:p w14:paraId="1C1F88C7" w14:textId="77777777" w:rsidR="008E4251" w:rsidRPr="00C7244C" w:rsidRDefault="008E4251" w:rsidP="003F1727">
            <w:pPr>
              <w:pStyle w:val="TAN"/>
            </w:pPr>
            <w:r w:rsidRPr="00C7244C">
              <w:t>Note 5:</w:t>
            </w:r>
            <w:r w:rsidRPr="00C7244C">
              <w:tab/>
              <w:t>DRx related parameters are given in Table A.5-1</w:t>
            </w:r>
          </w:p>
          <w:p w14:paraId="00CEF9B0" w14:textId="77777777" w:rsidR="008E4251" w:rsidRPr="00C7244C" w:rsidRDefault="008E4251" w:rsidP="003F1727">
            <w:pPr>
              <w:pStyle w:val="TAN"/>
            </w:pPr>
            <w:r w:rsidRPr="00C7244C">
              <w:t>Note 6:</w:t>
            </w:r>
            <w:r w:rsidRPr="00C7244C">
              <w:tab/>
              <w:t>SRS configs are given in Table A.7.4.1.1.5-2</w:t>
            </w:r>
          </w:p>
        </w:tc>
      </w:tr>
    </w:tbl>
    <w:p w14:paraId="7A8E722A" w14:textId="77777777" w:rsidR="008E4251" w:rsidRPr="00C7244C" w:rsidRDefault="008E4251" w:rsidP="008E4251"/>
    <w:p w14:paraId="45BEA430" w14:textId="77777777" w:rsidR="008E4251" w:rsidRPr="00C7244C" w:rsidRDefault="008E4251" w:rsidP="008E4251">
      <w:pPr>
        <w:pStyle w:val="TH"/>
      </w:pPr>
      <w:r w:rsidRPr="00C7244C">
        <w:t>Table 7.4.1.1.5-2: SRS Configuration for Timing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7"/>
        <w:gridCol w:w="2589"/>
        <w:gridCol w:w="1289"/>
        <w:gridCol w:w="1260"/>
        <w:gridCol w:w="2335"/>
      </w:tblGrid>
      <w:tr w:rsidR="008E4251" w:rsidRPr="00C7244C" w14:paraId="579B0186" w14:textId="77777777" w:rsidTr="003F1727">
        <w:trPr>
          <w:jc w:val="center"/>
        </w:trPr>
        <w:tc>
          <w:tcPr>
            <w:tcW w:w="1877" w:type="dxa"/>
            <w:shd w:val="clear" w:color="auto" w:fill="auto"/>
          </w:tcPr>
          <w:p w14:paraId="3DADAF76" w14:textId="77777777" w:rsidR="008E4251" w:rsidRPr="00C7244C" w:rsidRDefault="008E4251" w:rsidP="003F1727">
            <w:pPr>
              <w:pStyle w:val="TAH"/>
            </w:pPr>
          </w:p>
        </w:tc>
        <w:tc>
          <w:tcPr>
            <w:tcW w:w="2589" w:type="dxa"/>
            <w:shd w:val="clear" w:color="auto" w:fill="auto"/>
          </w:tcPr>
          <w:p w14:paraId="4B311C88" w14:textId="77777777" w:rsidR="008E4251" w:rsidRPr="00C7244C" w:rsidRDefault="008E4251" w:rsidP="003F1727">
            <w:pPr>
              <w:pStyle w:val="TAH"/>
            </w:pPr>
            <w:r w:rsidRPr="00C7244C">
              <w:t>Field</w:t>
            </w:r>
          </w:p>
        </w:tc>
        <w:tc>
          <w:tcPr>
            <w:tcW w:w="1289" w:type="dxa"/>
            <w:shd w:val="clear" w:color="auto" w:fill="auto"/>
          </w:tcPr>
          <w:p w14:paraId="36205F01" w14:textId="77777777" w:rsidR="008E4251" w:rsidRPr="00C7244C" w:rsidRDefault="008E4251" w:rsidP="003F1727">
            <w:pPr>
              <w:pStyle w:val="TAH"/>
            </w:pPr>
            <w:r w:rsidRPr="00C7244C">
              <w:t>SRSConf.1</w:t>
            </w:r>
          </w:p>
        </w:tc>
        <w:tc>
          <w:tcPr>
            <w:tcW w:w="1260" w:type="dxa"/>
            <w:shd w:val="clear" w:color="auto" w:fill="auto"/>
          </w:tcPr>
          <w:p w14:paraId="12E97BCA" w14:textId="77777777" w:rsidR="008E4251" w:rsidRPr="00C7244C" w:rsidRDefault="008E4251" w:rsidP="003F1727">
            <w:pPr>
              <w:pStyle w:val="TAH"/>
            </w:pPr>
            <w:r w:rsidRPr="00C7244C">
              <w:t>SRSConf.2</w:t>
            </w:r>
          </w:p>
        </w:tc>
        <w:tc>
          <w:tcPr>
            <w:tcW w:w="2335" w:type="dxa"/>
            <w:shd w:val="clear" w:color="auto" w:fill="auto"/>
          </w:tcPr>
          <w:p w14:paraId="223EA05E" w14:textId="77777777" w:rsidR="008E4251" w:rsidRPr="00C7244C" w:rsidRDefault="008E4251" w:rsidP="003F1727">
            <w:pPr>
              <w:pStyle w:val="TAH"/>
            </w:pPr>
            <w:r w:rsidRPr="00C7244C">
              <w:t>Comments</w:t>
            </w:r>
          </w:p>
        </w:tc>
      </w:tr>
      <w:tr w:rsidR="008E4251" w:rsidRPr="00C7244C" w14:paraId="56C14A24" w14:textId="77777777" w:rsidTr="003F1727">
        <w:trPr>
          <w:jc w:val="center"/>
        </w:trPr>
        <w:tc>
          <w:tcPr>
            <w:tcW w:w="1877" w:type="dxa"/>
            <w:vMerge w:val="restart"/>
            <w:shd w:val="clear" w:color="auto" w:fill="auto"/>
          </w:tcPr>
          <w:p w14:paraId="7096678A" w14:textId="77777777" w:rsidR="008E4251" w:rsidRPr="00C7244C" w:rsidRDefault="008E4251" w:rsidP="003F1727">
            <w:pPr>
              <w:pStyle w:val="TAL"/>
            </w:pPr>
            <w:r w:rsidRPr="00C7244C">
              <w:t>SRS-ResourceSet</w:t>
            </w:r>
          </w:p>
        </w:tc>
        <w:tc>
          <w:tcPr>
            <w:tcW w:w="2589" w:type="dxa"/>
            <w:shd w:val="clear" w:color="auto" w:fill="auto"/>
          </w:tcPr>
          <w:p w14:paraId="550F0E9F" w14:textId="77777777" w:rsidR="008E4251" w:rsidRPr="00C7244C" w:rsidRDefault="008E4251" w:rsidP="003F1727">
            <w:pPr>
              <w:pStyle w:val="TAL"/>
            </w:pPr>
            <w:r w:rsidRPr="00C7244C">
              <w:t>srs-ResourceSetId</w:t>
            </w:r>
          </w:p>
        </w:tc>
        <w:tc>
          <w:tcPr>
            <w:tcW w:w="1289" w:type="dxa"/>
            <w:shd w:val="clear" w:color="auto" w:fill="auto"/>
          </w:tcPr>
          <w:p w14:paraId="3DB0BC68" w14:textId="77777777" w:rsidR="008E4251" w:rsidRPr="00C7244C" w:rsidRDefault="008E4251" w:rsidP="003F1727">
            <w:pPr>
              <w:pStyle w:val="TAC"/>
            </w:pPr>
            <w:r w:rsidRPr="00C7244C">
              <w:t>0</w:t>
            </w:r>
          </w:p>
        </w:tc>
        <w:tc>
          <w:tcPr>
            <w:tcW w:w="1260" w:type="dxa"/>
            <w:shd w:val="clear" w:color="auto" w:fill="auto"/>
          </w:tcPr>
          <w:p w14:paraId="4038C908" w14:textId="77777777" w:rsidR="008E4251" w:rsidRPr="00C7244C" w:rsidRDefault="008E4251" w:rsidP="003F1727">
            <w:pPr>
              <w:pStyle w:val="TAC"/>
            </w:pPr>
            <w:r w:rsidRPr="00C7244C">
              <w:t>0</w:t>
            </w:r>
          </w:p>
        </w:tc>
        <w:tc>
          <w:tcPr>
            <w:tcW w:w="2335" w:type="dxa"/>
            <w:shd w:val="clear" w:color="auto" w:fill="auto"/>
          </w:tcPr>
          <w:p w14:paraId="5D851D48" w14:textId="77777777" w:rsidR="008E4251" w:rsidRPr="00C7244C" w:rsidRDefault="008E4251" w:rsidP="003F1727">
            <w:pPr>
              <w:pStyle w:val="TAC"/>
            </w:pPr>
          </w:p>
        </w:tc>
      </w:tr>
      <w:tr w:rsidR="008E4251" w:rsidRPr="00C7244C" w14:paraId="3442A79E" w14:textId="77777777" w:rsidTr="003F1727">
        <w:trPr>
          <w:jc w:val="center"/>
        </w:trPr>
        <w:tc>
          <w:tcPr>
            <w:tcW w:w="1877" w:type="dxa"/>
            <w:vMerge/>
            <w:shd w:val="clear" w:color="auto" w:fill="auto"/>
          </w:tcPr>
          <w:p w14:paraId="50463200" w14:textId="77777777" w:rsidR="008E4251" w:rsidRPr="00C7244C" w:rsidRDefault="008E4251" w:rsidP="003F1727">
            <w:pPr>
              <w:pStyle w:val="TAL"/>
            </w:pPr>
          </w:p>
        </w:tc>
        <w:tc>
          <w:tcPr>
            <w:tcW w:w="2589" w:type="dxa"/>
            <w:shd w:val="clear" w:color="auto" w:fill="auto"/>
          </w:tcPr>
          <w:p w14:paraId="2FF90B8F" w14:textId="77777777" w:rsidR="008E4251" w:rsidRPr="00C7244C" w:rsidRDefault="008E4251" w:rsidP="003F1727">
            <w:pPr>
              <w:pStyle w:val="TAL"/>
            </w:pPr>
            <w:r w:rsidRPr="00C7244C">
              <w:t>srs-ResourceIdList</w:t>
            </w:r>
          </w:p>
        </w:tc>
        <w:tc>
          <w:tcPr>
            <w:tcW w:w="1289" w:type="dxa"/>
            <w:shd w:val="clear" w:color="auto" w:fill="auto"/>
          </w:tcPr>
          <w:p w14:paraId="003D3376" w14:textId="77777777" w:rsidR="008E4251" w:rsidRPr="00C7244C" w:rsidRDefault="008E4251" w:rsidP="003F1727">
            <w:pPr>
              <w:pStyle w:val="TAC"/>
            </w:pPr>
            <w:r w:rsidRPr="00C7244C">
              <w:t>0</w:t>
            </w:r>
          </w:p>
        </w:tc>
        <w:tc>
          <w:tcPr>
            <w:tcW w:w="1260" w:type="dxa"/>
            <w:shd w:val="clear" w:color="auto" w:fill="auto"/>
          </w:tcPr>
          <w:p w14:paraId="46EBE66C" w14:textId="77777777" w:rsidR="008E4251" w:rsidRPr="00C7244C" w:rsidRDefault="008E4251" w:rsidP="003F1727">
            <w:pPr>
              <w:pStyle w:val="TAC"/>
            </w:pPr>
            <w:r w:rsidRPr="00C7244C">
              <w:t>0</w:t>
            </w:r>
          </w:p>
        </w:tc>
        <w:tc>
          <w:tcPr>
            <w:tcW w:w="2335" w:type="dxa"/>
            <w:shd w:val="clear" w:color="auto" w:fill="auto"/>
          </w:tcPr>
          <w:p w14:paraId="62F38BAF" w14:textId="77777777" w:rsidR="008E4251" w:rsidRPr="00C7244C" w:rsidRDefault="008E4251" w:rsidP="003F1727">
            <w:pPr>
              <w:pStyle w:val="TAC"/>
            </w:pPr>
          </w:p>
        </w:tc>
      </w:tr>
      <w:tr w:rsidR="008E4251" w:rsidRPr="00C7244C" w14:paraId="764BE04E" w14:textId="77777777" w:rsidTr="003F1727">
        <w:trPr>
          <w:jc w:val="center"/>
        </w:trPr>
        <w:tc>
          <w:tcPr>
            <w:tcW w:w="1877" w:type="dxa"/>
            <w:vMerge/>
            <w:shd w:val="clear" w:color="auto" w:fill="auto"/>
          </w:tcPr>
          <w:p w14:paraId="7C253994" w14:textId="77777777" w:rsidR="008E4251" w:rsidRPr="00C7244C" w:rsidRDefault="008E4251" w:rsidP="003F1727">
            <w:pPr>
              <w:pStyle w:val="TAL"/>
            </w:pPr>
          </w:p>
        </w:tc>
        <w:tc>
          <w:tcPr>
            <w:tcW w:w="2589" w:type="dxa"/>
            <w:shd w:val="clear" w:color="auto" w:fill="auto"/>
          </w:tcPr>
          <w:p w14:paraId="3B1ED329" w14:textId="77777777" w:rsidR="008E4251" w:rsidRPr="00C7244C" w:rsidRDefault="008E4251" w:rsidP="003F1727">
            <w:pPr>
              <w:pStyle w:val="TAL"/>
            </w:pPr>
            <w:r w:rsidRPr="00C7244C">
              <w:t>resourceType</w:t>
            </w:r>
          </w:p>
        </w:tc>
        <w:tc>
          <w:tcPr>
            <w:tcW w:w="1289" w:type="dxa"/>
            <w:shd w:val="clear" w:color="auto" w:fill="auto"/>
          </w:tcPr>
          <w:p w14:paraId="2897910E" w14:textId="77777777" w:rsidR="008E4251" w:rsidRPr="00C7244C" w:rsidRDefault="008E4251" w:rsidP="003F1727">
            <w:pPr>
              <w:pStyle w:val="TAC"/>
            </w:pPr>
            <w:r w:rsidRPr="00C7244C">
              <w:t>Periodic</w:t>
            </w:r>
          </w:p>
        </w:tc>
        <w:tc>
          <w:tcPr>
            <w:tcW w:w="1260" w:type="dxa"/>
            <w:shd w:val="clear" w:color="auto" w:fill="auto"/>
          </w:tcPr>
          <w:p w14:paraId="59A492A9" w14:textId="77777777" w:rsidR="008E4251" w:rsidRPr="00C7244C" w:rsidRDefault="008E4251" w:rsidP="003F1727">
            <w:pPr>
              <w:pStyle w:val="TAC"/>
            </w:pPr>
            <w:r w:rsidRPr="00C7244C">
              <w:t>Periodic</w:t>
            </w:r>
          </w:p>
        </w:tc>
        <w:tc>
          <w:tcPr>
            <w:tcW w:w="2335" w:type="dxa"/>
            <w:shd w:val="clear" w:color="auto" w:fill="auto"/>
          </w:tcPr>
          <w:p w14:paraId="199B4FAA" w14:textId="77777777" w:rsidR="008E4251" w:rsidRPr="00C7244C" w:rsidRDefault="008E4251" w:rsidP="003F1727">
            <w:pPr>
              <w:pStyle w:val="TAC"/>
            </w:pPr>
          </w:p>
        </w:tc>
      </w:tr>
      <w:tr w:rsidR="008E4251" w:rsidRPr="00C7244C" w14:paraId="304E45A1" w14:textId="77777777" w:rsidTr="003F1727">
        <w:trPr>
          <w:jc w:val="center"/>
        </w:trPr>
        <w:tc>
          <w:tcPr>
            <w:tcW w:w="1877" w:type="dxa"/>
            <w:vMerge/>
            <w:shd w:val="clear" w:color="auto" w:fill="auto"/>
          </w:tcPr>
          <w:p w14:paraId="57E90F57" w14:textId="77777777" w:rsidR="008E4251" w:rsidRPr="00C7244C" w:rsidRDefault="008E4251" w:rsidP="003F1727">
            <w:pPr>
              <w:pStyle w:val="TAL"/>
            </w:pPr>
          </w:p>
        </w:tc>
        <w:tc>
          <w:tcPr>
            <w:tcW w:w="2589" w:type="dxa"/>
            <w:shd w:val="clear" w:color="auto" w:fill="auto"/>
          </w:tcPr>
          <w:p w14:paraId="22FE51F3" w14:textId="77777777" w:rsidR="008E4251" w:rsidRPr="00C7244C" w:rsidRDefault="008E4251" w:rsidP="003F1727">
            <w:pPr>
              <w:pStyle w:val="TAL"/>
            </w:pPr>
            <w:r w:rsidRPr="00C7244C">
              <w:t>Usage</w:t>
            </w:r>
          </w:p>
        </w:tc>
        <w:tc>
          <w:tcPr>
            <w:tcW w:w="1289" w:type="dxa"/>
            <w:shd w:val="clear" w:color="auto" w:fill="auto"/>
          </w:tcPr>
          <w:p w14:paraId="119AACD9" w14:textId="77777777" w:rsidR="008E4251" w:rsidRPr="00C7244C" w:rsidRDefault="008E4251" w:rsidP="003F1727">
            <w:pPr>
              <w:pStyle w:val="TAC"/>
            </w:pPr>
            <w:r w:rsidRPr="00C7244C">
              <w:t>Codebook</w:t>
            </w:r>
          </w:p>
        </w:tc>
        <w:tc>
          <w:tcPr>
            <w:tcW w:w="1260" w:type="dxa"/>
            <w:shd w:val="clear" w:color="auto" w:fill="auto"/>
          </w:tcPr>
          <w:p w14:paraId="75E5C4F0" w14:textId="77777777" w:rsidR="008E4251" w:rsidRPr="00C7244C" w:rsidRDefault="008E4251" w:rsidP="003F1727">
            <w:pPr>
              <w:pStyle w:val="TAC"/>
            </w:pPr>
            <w:r w:rsidRPr="00C7244C">
              <w:t>Codebook</w:t>
            </w:r>
          </w:p>
        </w:tc>
        <w:tc>
          <w:tcPr>
            <w:tcW w:w="2335" w:type="dxa"/>
            <w:shd w:val="clear" w:color="auto" w:fill="auto"/>
          </w:tcPr>
          <w:p w14:paraId="0AC12FAA" w14:textId="77777777" w:rsidR="008E4251" w:rsidRPr="00C7244C" w:rsidRDefault="008E4251" w:rsidP="003F1727">
            <w:pPr>
              <w:pStyle w:val="TAC"/>
            </w:pPr>
          </w:p>
        </w:tc>
      </w:tr>
      <w:tr w:rsidR="008E4251" w:rsidRPr="00C7244C" w14:paraId="44AA193A" w14:textId="77777777" w:rsidTr="003F1727">
        <w:trPr>
          <w:jc w:val="center"/>
        </w:trPr>
        <w:tc>
          <w:tcPr>
            <w:tcW w:w="1877" w:type="dxa"/>
            <w:vMerge w:val="restart"/>
            <w:shd w:val="clear" w:color="auto" w:fill="auto"/>
          </w:tcPr>
          <w:p w14:paraId="45D20628" w14:textId="77777777" w:rsidR="008E4251" w:rsidRPr="00C7244C" w:rsidRDefault="008E4251" w:rsidP="003F1727">
            <w:pPr>
              <w:pStyle w:val="TAL"/>
            </w:pPr>
            <w:r w:rsidRPr="00C7244C">
              <w:t>SRS-Resource</w:t>
            </w:r>
          </w:p>
        </w:tc>
        <w:tc>
          <w:tcPr>
            <w:tcW w:w="2589" w:type="dxa"/>
            <w:shd w:val="clear" w:color="auto" w:fill="auto"/>
          </w:tcPr>
          <w:p w14:paraId="2543101D" w14:textId="77777777" w:rsidR="008E4251" w:rsidRPr="00C7244C" w:rsidRDefault="008E4251" w:rsidP="003F1727">
            <w:pPr>
              <w:pStyle w:val="TAL"/>
            </w:pPr>
            <w:r w:rsidRPr="00C7244C">
              <w:t>SRS-ResourceId</w:t>
            </w:r>
          </w:p>
        </w:tc>
        <w:tc>
          <w:tcPr>
            <w:tcW w:w="1289" w:type="dxa"/>
            <w:shd w:val="clear" w:color="auto" w:fill="auto"/>
          </w:tcPr>
          <w:p w14:paraId="18CDEB60" w14:textId="77777777" w:rsidR="008E4251" w:rsidRPr="00C7244C" w:rsidRDefault="008E4251" w:rsidP="003F1727">
            <w:pPr>
              <w:pStyle w:val="TAC"/>
            </w:pPr>
            <w:r w:rsidRPr="00C7244C">
              <w:t>0</w:t>
            </w:r>
          </w:p>
        </w:tc>
        <w:tc>
          <w:tcPr>
            <w:tcW w:w="1260" w:type="dxa"/>
            <w:shd w:val="clear" w:color="auto" w:fill="auto"/>
          </w:tcPr>
          <w:p w14:paraId="2ECB7640" w14:textId="77777777" w:rsidR="008E4251" w:rsidRPr="00C7244C" w:rsidRDefault="008E4251" w:rsidP="003F1727">
            <w:pPr>
              <w:pStyle w:val="TAC"/>
            </w:pPr>
            <w:r w:rsidRPr="00C7244C">
              <w:t>0</w:t>
            </w:r>
          </w:p>
        </w:tc>
        <w:tc>
          <w:tcPr>
            <w:tcW w:w="2335" w:type="dxa"/>
            <w:shd w:val="clear" w:color="auto" w:fill="auto"/>
          </w:tcPr>
          <w:p w14:paraId="4E844DD1" w14:textId="77777777" w:rsidR="008E4251" w:rsidRPr="00C7244C" w:rsidRDefault="008E4251" w:rsidP="003F1727">
            <w:pPr>
              <w:pStyle w:val="TAC"/>
            </w:pPr>
          </w:p>
        </w:tc>
      </w:tr>
      <w:tr w:rsidR="008E4251" w:rsidRPr="00C7244C" w14:paraId="5DA8479A" w14:textId="77777777" w:rsidTr="003F1727">
        <w:trPr>
          <w:jc w:val="center"/>
        </w:trPr>
        <w:tc>
          <w:tcPr>
            <w:tcW w:w="1877" w:type="dxa"/>
            <w:vMerge/>
            <w:shd w:val="clear" w:color="auto" w:fill="auto"/>
          </w:tcPr>
          <w:p w14:paraId="4C9698CA" w14:textId="77777777" w:rsidR="008E4251" w:rsidRPr="00C7244C" w:rsidRDefault="008E4251" w:rsidP="003F1727">
            <w:pPr>
              <w:pStyle w:val="TAL"/>
            </w:pPr>
          </w:p>
        </w:tc>
        <w:tc>
          <w:tcPr>
            <w:tcW w:w="2589" w:type="dxa"/>
            <w:shd w:val="clear" w:color="auto" w:fill="auto"/>
          </w:tcPr>
          <w:p w14:paraId="48706B9A" w14:textId="77777777" w:rsidR="008E4251" w:rsidRPr="00C7244C" w:rsidRDefault="008E4251" w:rsidP="003F1727">
            <w:pPr>
              <w:pStyle w:val="TAL"/>
            </w:pPr>
            <w:r w:rsidRPr="00C7244C">
              <w:t>nrofSRS-Ports</w:t>
            </w:r>
          </w:p>
        </w:tc>
        <w:tc>
          <w:tcPr>
            <w:tcW w:w="1289" w:type="dxa"/>
            <w:shd w:val="clear" w:color="auto" w:fill="auto"/>
          </w:tcPr>
          <w:p w14:paraId="1BDCD434" w14:textId="77777777" w:rsidR="008E4251" w:rsidRPr="00C7244C" w:rsidRDefault="008E4251" w:rsidP="003F1727">
            <w:pPr>
              <w:pStyle w:val="TAC"/>
            </w:pPr>
            <w:r w:rsidRPr="00C7244C">
              <w:t>Port1</w:t>
            </w:r>
          </w:p>
        </w:tc>
        <w:tc>
          <w:tcPr>
            <w:tcW w:w="1260" w:type="dxa"/>
            <w:shd w:val="clear" w:color="auto" w:fill="auto"/>
          </w:tcPr>
          <w:p w14:paraId="01C59FE4" w14:textId="77777777" w:rsidR="008E4251" w:rsidRPr="00C7244C" w:rsidRDefault="008E4251" w:rsidP="003F1727">
            <w:pPr>
              <w:pStyle w:val="TAC"/>
            </w:pPr>
            <w:r w:rsidRPr="00C7244C">
              <w:t>Port1</w:t>
            </w:r>
          </w:p>
        </w:tc>
        <w:tc>
          <w:tcPr>
            <w:tcW w:w="2335" w:type="dxa"/>
            <w:shd w:val="clear" w:color="auto" w:fill="auto"/>
          </w:tcPr>
          <w:p w14:paraId="1593AEDE" w14:textId="77777777" w:rsidR="008E4251" w:rsidRPr="00C7244C" w:rsidRDefault="008E4251" w:rsidP="003F1727">
            <w:pPr>
              <w:pStyle w:val="TAC"/>
            </w:pPr>
          </w:p>
        </w:tc>
      </w:tr>
      <w:tr w:rsidR="008E4251" w:rsidRPr="00C7244C" w14:paraId="378AFA2A" w14:textId="77777777" w:rsidTr="003F1727">
        <w:trPr>
          <w:jc w:val="center"/>
        </w:trPr>
        <w:tc>
          <w:tcPr>
            <w:tcW w:w="1877" w:type="dxa"/>
            <w:vMerge/>
            <w:shd w:val="clear" w:color="auto" w:fill="auto"/>
          </w:tcPr>
          <w:p w14:paraId="1BCFBE55" w14:textId="77777777" w:rsidR="008E4251" w:rsidRPr="00C7244C" w:rsidRDefault="008E4251" w:rsidP="003F1727">
            <w:pPr>
              <w:rPr>
                <w:rFonts w:ascii="Arial" w:hAnsi="Arial" w:cs="Arial"/>
                <w:sz w:val="18"/>
                <w:szCs w:val="18"/>
              </w:rPr>
            </w:pPr>
          </w:p>
        </w:tc>
        <w:tc>
          <w:tcPr>
            <w:tcW w:w="2589" w:type="dxa"/>
            <w:shd w:val="clear" w:color="auto" w:fill="auto"/>
          </w:tcPr>
          <w:p w14:paraId="0BC57F20" w14:textId="77777777" w:rsidR="008E4251" w:rsidRPr="00C7244C" w:rsidRDefault="008E4251" w:rsidP="003F1727">
            <w:pPr>
              <w:pStyle w:val="TAL"/>
            </w:pPr>
            <w:r w:rsidRPr="00C7244C">
              <w:t xml:space="preserve">transmissionComb </w:t>
            </w:r>
          </w:p>
        </w:tc>
        <w:tc>
          <w:tcPr>
            <w:tcW w:w="1289" w:type="dxa"/>
            <w:shd w:val="clear" w:color="auto" w:fill="auto"/>
          </w:tcPr>
          <w:p w14:paraId="32AAA39A" w14:textId="77777777" w:rsidR="008E4251" w:rsidRPr="00C7244C" w:rsidRDefault="008E4251" w:rsidP="003F1727">
            <w:pPr>
              <w:pStyle w:val="TAC"/>
            </w:pPr>
            <w:r w:rsidRPr="00C7244C">
              <w:t>n2</w:t>
            </w:r>
          </w:p>
        </w:tc>
        <w:tc>
          <w:tcPr>
            <w:tcW w:w="1260" w:type="dxa"/>
            <w:shd w:val="clear" w:color="auto" w:fill="auto"/>
          </w:tcPr>
          <w:p w14:paraId="57530E88" w14:textId="77777777" w:rsidR="008E4251" w:rsidRPr="00C7244C" w:rsidRDefault="008E4251" w:rsidP="003F1727">
            <w:pPr>
              <w:pStyle w:val="TAC"/>
            </w:pPr>
            <w:r w:rsidRPr="00C7244C">
              <w:t>n2</w:t>
            </w:r>
          </w:p>
        </w:tc>
        <w:tc>
          <w:tcPr>
            <w:tcW w:w="2335" w:type="dxa"/>
            <w:shd w:val="clear" w:color="auto" w:fill="auto"/>
          </w:tcPr>
          <w:p w14:paraId="28614B1A" w14:textId="77777777" w:rsidR="008E4251" w:rsidRPr="00C7244C" w:rsidRDefault="008E4251" w:rsidP="003F1727">
            <w:pPr>
              <w:pStyle w:val="TAC"/>
            </w:pPr>
          </w:p>
        </w:tc>
      </w:tr>
      <w:tr w:rsidR="008E4251" w:rsidRPr="00C7244C" w14:paraId="5D78E4E1" w14:textId="77777777" w:rsidTr="003F1727">
        <w:trPr>
          <w:jc w:val="center"/>
        </w:trPr>
        <w:tc>
          <w:tcPr>
            <w:tcW w:w="1877" w:type="dxa"/>
            <w:vMerge/>
            <w:shd w:val="clear" w:color="auto" w:fill="auto"/>
          </w:tcPr>
          <w:p w14:paraId="69ABEF4D" w14:textId="77777777" w:rsidR="008E4251" w:rsidRPr="00C7244C" w:rsidRDefault="008E4251" w:rsidP="003F1727">
            <w:pPr>
              <w:rPr>
                <w:rFonts w:ascii="Arial" w:hAnsi="Arial" w:cs="Arial"/>
                <w:sz w:val="18"/>
                <w:szCs w:val="18"/>
              </w:rPr>
            </w:pPr>
          </w:p>
        </w:tc>
        <w:tc>
          <w:tcPr>
            <w:tcW w:w="2589" w:type="dxa"/>
            <w:shd w:val="clear" w:color="auto" w:fill="auto"/>
          </w:tcPr>
          <w:p w14:paraId="04085935" w14:textId="77777777" w:rsidR="008E4251" w:rsidRPr="00C7244C" w:rsidRDefault="008E4251" w:rsidP="003F1727">
            <w:pPr>
              <w:pStyle w:val="TAL"/>
            </w:pPr>
            <w:r w:rsidRPr="00C7244C">
              <w:t>combOffset-n2</w:t>
            </w:r>
          </w:p>
        </w:tc>
        <w:tc>
          <w:tcPr>
            <w:tcW w:w="1289" w:type="dxa"/>
            <w:shd w:val="clear" w:color="auto" w:fill="auto"/>
          </w:tcPr>
          <w:p w14:paraId="4F52FFE0" w14:textId="77777777" w:rsidR="008E4251" w:rsidRPr="00C7244C" w:rsidRDefault="008E4251" w:rsidP="003F1727">
            <w:pPr>
              <w:pStyle w:val="TAC"/>
            </w:pPr>
            <w:r w:rsidRPr="00C7244C">
              <w:t>0</w:t>
            </w:r>
          </w:p>
        </w:tc>
        <w:tc>
          <w:tcPr>
            <w:tcW w:w="1260" w:type="dxa"/>
            <w:shd w:val="clear" w:color="auto" w:fill="auto"/>
          </w:tcPr>
          <w:p w14:paraId="3E2F0200" w14:textId="77777777" w:rsidR="008E4251" w:rsidRPr="00C7244C" w:rsidRDefault="008E4251" w:rsidP="003F1727">
            <w:pPr>
              <w:pStyle w:val="TAC"/>
            </w:pPr>
            <w:r w:rsidRPr="00C7244C">
              <w:t>0</w:t>
            </w:r>
          </w:p>
        </w:tc>
        <w:tc>
          <w:tcPr>
            <w:tcW w:w="2335" w:type="dxa"/>
            <w:shd w:val="clear" w:color="auto" w:fill="auto"/>
          </w:tcPr>
          <w:p w14:paraId="2C6C9ABC" w14:textId="77777777" w:rsidR="008E4251" w:rsidRPr="00C7244C" w:rsidRDefault="008E4251" w:rsidP="003F1727">
            <w:pPr>
              <w:pStyle w:val="TAC"/>
            </w:pPr>
          </w:p>
        </w:tc>
      </w:tr>
      <w:tr w:rsidR="008E4251" w:rsidRPr="00C7244C" w14:paraId="130AC868" w14:textId="77777777" w:rsidTr="003F1727">
        <w:trPr>
          <w:jc w:val="center"/>
        </w:trPr>
        <w:tc>
          <w:tcPr>
            <w:tcW w:w="1877" w:type="dxa"/>
            <w:vMerge/>
            <w:shd w:val="clear" w:color="auto" w:fill="auto"/>
          </w:tcPr>
          <w:p w14:paraId="01F169A1" w14:textId="77777777" w:rsidR="008E4251" w:rsidRPr="00C7244C" w:rsidRDefault="008E4251" w:rsidP="003F1727">
            <w:pPr>
              <w:rPr>
                <w:rFonts w:ascii="Arial" w:hAnsi="Arial" w:cs="Arial"/>
                <w:sz w:val="18"/>
                <w:szCs w:val="18"/>
              </w:rPr>
            </w:pPr>
          </w:p>
        </w:tc>
        <w:tc>
          <w:tcPr>
            <w:tcW w:w="2589" w:type="dxa"/>
            <w:shd w:val="clear" w:color="auto" w:fill="auto"/>
          </w:tcPr>
          <w:p w14:paraId="256DE975" w14:textId="77777777" w:rsidR="008E4251" w:rsidRPr="00C7244C" w:rsidRDefault="008E4251" w:rsidP="003F1727">
            <w:pPr>
              <w:pStyle w:val="TAL"/>
            </w:pPr>
            <w:r w:rsidRPr="00C7244C">
              <w:t>cyclicShift-n2</w:t>
            </w:r>
          </w:p>
        </w:tc>
        <w:tc>
          <w:tcPr>
            <w:tcW w:w="1289" w:type="dxa"/>
            <w:shd w:val="clear" w:color="auto" w:fill="auto"/>
          </w:tcPr>
          <w:p w14:paraId="04A1E82E" w14:textId="77777777" w:rsidR="008E4251" w:rsidRPr="00C7244C" w:rsidRDefault="008E4251" w:rsidP="003F1727">
            <w:pPr>
              <w:pStyle w:val="TAC"/>
            </w:pPr>
            <w:r w:rsidRPr="00C7244C">
              <w:t>0</w:t>
            </w:r>
          </w:p>
        </w:tc>
        <w:tc>
          <w:tcPr>
            <w:tcW w:w="1260" w:type="dxa"/>
            <w:shd w:val="clear" w:color="auto" w:fill="auto"/>
          </w:tcPr>
          <w:p w14:paraId="5254D971" w14:textId="77777777" w:rsidR="008E4251" w:rsidRPr="00C7244C" w:rsidRDefault="008E4251" w:rsidP="003F1727">
            <w:pPr>
              <w:pStyle w:val="TAC"/>
            </w:pPr>
            <w:r w:rsidRPr="00C7244C">
              <w:t>0</w:t>
            </w:r>
          </w:p>
        </w:tc>
        <w:tc>
          <w:tcPr>
            <w:tcW w:w="2335" w:type="dxa"/>
            <w:shd w:val="clear" w:color="auto" w:fill="auto"/>
          </w:tcPr>
          <w:p w14:paraId="1C26AEC0" w14:textId="77777777" w:rsidR="008E4251" w:rsidRPr="00C7244C" w:rsidRDefault="008E4251" w:rsidP="003F1727">
            <w:pPr>
              <w:pStyle w:val="TAC"/>
            </w:pPr>
          </w:p>
        </w:tc>
      </w:tr>
      <w:tr w:rsidR="008E4251" w:rsidRPr="00C7244C" w14:paraId="21766954" w14:textId="77777777" w:rsidTr="003F1727">
        <w:trPr>
          <w:jc w:val="center"/>
        </w:trPr>
        <w:tc>
          <w:tcPr>
            <w:tcW w:w="1877" w:type="dxa"/>
            <w:vMerge/>
            <w:shd w:val="clear" w:color="auto" w:fill="auto"/>
          </w:tcPr>
          <w:p w14:paraId="1FB6EA4A" w14:textId="77777777" w:rsidR="008E4251" w:rsidRPr="00C7244C" w:rsidRDefault="008E4251" w:rsidP="003F1727">
            <w:pPr>
              <w:rPr>
                <w:rFonts w:ascii="Arial" w:hAnsi="Arial" w:cs="Arial"/>
                <w:sz w:val="18"/>
                <w:szCs w:val="18"/>
              </w:rPr>
            </w:pPr>
          </w:p>
        </w:tc>
        <w:tc>
          <w:tcPr>
            <w:tcW w:w="2589" w:type="dxa"/>
            <w:shd w:val="clear" w:color="auto" w:fill="auto"/>
          </w:tcPr>
          <w:p w14:paraId="4746EEAD" w14:textId="77777777" w:rsidR="008E4251" w:rsidRPr="00C7244C" w:rsidRDefault="008E4251" w:rsidP="003F1727">
            <w:pPr>
              <w:pStyle w:val="TAL"/>
            </w:pPr>
            <w:r w:rsidRPr="00C7244C">
              <w:t>resourceMapping</w:t>
            </w:r>
          </w:p>
          <w:p w14:paraId="073F3BDE" w14:textId="77777777" w:rsidR="008E4251" w:rsidRPr="00C7244C" w:rsidRDefault="008E4251" w:rsidP="003F1727">
            <w:pPr>
              <w:pStyle w:val="TAL"/>
            </w:pPr>
            <w:r w:rsidRPr="00C7244C">
              <w:t>startPosition</w:t>
            </w:r>
          </w:p>
        </w:tc>
        <w:tc>
          <w:tcPr>
            <w:tcW w:w="1289" w:type="dxa"/>
            <w:shd w:val="clear" w:color="auto" w:fill="auto"/>
          </w:tcPr>
          <w:p w14:paraId="1FE85F09" w14:textId="77777777" w:rsidR="008E4251" w:rsidRPr="00C7244C" w:rsidRDefault="008E4251" w:rsidP="003F1727">
            <w:pPr>
              <w:pStyle w:val="TAC"/>
            </w:pPr>
            <w:r w:rsidRPr="00C7244C">
              <w:t>0</w:t>
            </w:r>
          </w:p>
        </w:tc>
        <w:tc>
          <w:tcPr>
            <w:tcW w:w="1260" w:type="dxa"/>
            <w:shd w:val="clear" w:color="auto" w:fill="auto"/>
          </w:tcPr>
          <w:p w14:paraId="30929644" w14:textId="77777777" w:rsidR="008E4251" w:rsidRPr="00C7244C" w:rsidRDefault="008E4251" w:rsidP="003F1727">
            <w:pPr>
              <w:pStyle w:val="TAC"/>
            </w:pPr>
            <w:r w:rsidRPr="00C7244C">
              <w:t>0</w:t>
            </w:r>
          </w:p>
        </w:tc>
        <w:tc>
          <w:tcPr>
            <w:tcW w:w="2335" w:type="dxa"/>
            <w:shd w:val="clear" w:color="auto" w:fill="auto"/>
          </w:tcPr>
          <w:p w14:paraId="029B78D0" w14:textId="77777777" w:rsidR="008E4251" w:rsidRPr="00C7244C" w:rsidRDefault="008E4251" w:rsidP="003F1727">
            <w:pPr>
              <w:pStyle w:val="TAC"/>
            </w:pPr>
          </w:p>
        </w:tc>
      </w:tr>
      <w:tr w:rsidR="008E4251" w:rsidRPr="00C7244C" w14:paraId="70D76664" w14:textId="77777777" w:rsidTr="003F1727">
        <w:trPr>
          <w:jc w:val="center"/>
        </w:trPr>
        <w:tc>
          <w:tcPr>
            <w:tcW w:w="1877" w:type="dxa"/>
            <w:vMerge/>
            <w:shd w:val="clear" w:color="auto" w:fill="auto"/>
          </w:tcPr>
          <w:p w14:paraId="56B383F9" w14:textId="77777777" w:rsidR="008E4251" w:rsidRPr="00C7244C" w:rsidRDefault="008E4251" w:rsidP="003F1727">
            <w:pPr>
              <w:rPr>
                <w:rFonts w:ascii="Arial" w:hAnsi="Arial" w:cs="Arial"/>
                <w:sz w:val="18"/>
                <w:szCs w:val="18"/>
              </w:rPr>
            </w:pPr>
          </w:p>
        </w:tc>
        <w:tc>
          <w:tcPr>
            <w:tcW w:w="2589" w:type="dxa"/>
            <w:shd w:val="clear" w:color="auto" w:fill="auto"/>
          </w:tcPr>
          <w:p w14:paraId="3FDACABD" w14:textId="77777777" w:rsidR="008E4251" w:rsidRPr="00C7244C" w:rsidRDefault="008E4251" w:rsidP="003F1727">
            <w:pPr>
              <w:pStyle w:val="TAL"/>
            </w:pPr>
            <w:r w:rsidRPr="00C7244C">
              <w:t>resourceMapping</w:t>
            </w:r>
          </w:p>
          <w:p w14:paraId="47A081FC" w14:textId="77777777" w:rsidR="008E4251" w:rsidRPr="00C7244C" w:rsidRDefault="008E4251" w:rsidP="003F1727">
            <w:pPr>
              <w:pStyle w:val="TAL"/>
            </w:pPr>
            <w:r w:rsidRPr="00C7244C">
              <w:t>nrofSymbols</w:t>
            </w:r>
          </w:p>
        </w:tc>
        <w:tc>
          <w:tcPr>
            <w:tcW w:w="1289" w:type="dxa"/>
            <w:shd w:val="clear" w:color="auto" w:fill="auto"/>
          </w:tcPr>
          <w:p w14:paraId="73A78BC4" w14:textId="77777777" w:rsidR="008E4251" w:rsidRPr="00C7244C" w:rsidRDefault="008E4251" w:rsidP="003F1727">
            <w:pPr>
              <w:pStyle w:val="TAC"/>
            </w:pPr>
            <w:r w:rsidRPr="00C7244C">
              <w:t>n1</w:t>
            </w:r>
          </w:p>
        </w:tc>
        <w:tc>
          <w:tcPr>
            <w:tcW w:w="1260" w:type="dxa"/>
            <w:shd w:val="clear" w:color="auto" w:fill="auto"/>
          </w:tcPr>
          <w:p w14:paraId="7DA9DBA1" w14:textId="77777777" w:rsidR="008E4251" w:rsidRPr="00C7244C" w:rsidRDefault="008E4251" w:rsidP="003F1727">
            <w:pPr>
              <w:pStyle w:val="TAC"/>
            </w:pPr>
            <w:r w:rsidRPr="00C7244C">
              <w:t>n1</w:t>
            </w:r>
          </w:p>
        </w:tc>
        <w:tc>
          <w:tcPr>
            <w:tcW w:w="2335" w:type="dxa"/>
            <w:shd w:val="clear" w:color="auto" w:fill="auto"/>
          </w:tcPr>
          <w:p w14:paraId="785BB263" w14:textId="77777777" w:rsidR="008E4251" w:rsidRPr="00C7244C" w:rsidRDefault="008E4251" w:rsidP="003F1727">
            <w:pPr>
              <w:pStyle w:val="TAC"/>
            </w:pPr>
          </w:p>
        </w:tc>
      </w:tr>
      <w:tr w:rsidR="008E4251" w:rsidRPr="00C7244C" w14:paraId="7B159B71" w14:textId="77777777" w:rsidTr="003F1727">
        <w:trPr>
          <w:jc w:val="center"/>
        </w:trPr>
        <w:tc>
          <w:tcPr>
            <w:tcW w:w="1877" w:type="dxa"/>
            <w:vMerge/>
            <w:shd w:val="clear" w:color="auto" w:fill="auto"/>
          </w:tcPr>
          <w:p w14:paraId="127FEFDC" w14:textId="77777777" w:rsidR="008E4251" w:rsidRPr="00C7244C" w:rsidRDefault="008E4251" w:rsidP="003F1727">
            <w:pPr>
              <w:rPr>
                <w:rFonts w:ascii="Arial" w:hAnsi="Arial" w:cs="Arial"/>
                <w:sz w:val="18"/>
                <w:szCs w:val="18"/>
              </w:rPr>
            </w:pPr>
          </w:p>
        </w:tc>
        <w:tc>
          <w:tcPr>
            <w:tcW w:w="2589" w:type="dxa"/>
            <w:shd w:val="clear" w:color="auto" w:fill="auto"/>
          </w:tcPr>
          <w:p w14:paraId="51218331" w14:textId="77777777" w:rsidR="008E4251" w:rsidRPr="00C7244C" w:rsidRDefault="008E4251" w:rsidP="003F1727">
            <w:pPr>
              <w:pStyle w:val="TAL"/>
            </w:pPr>
            <w:r w:rsidRPr="00C7244C">
              <w:t>resourceMapping</w:t>
            </w:r>
          </w:p>
          <w:p w14:paraId="0DB2D874" w14:textId="77777777" w:rsidR="008E4251" w:rsidRPr="00C7244C" w:rsidRDefault="008E4251" w:rsidP="003F1727">
            <w:pPr>
              <w:pStyle w:val="TAL"/>
            </w:pPr>
            <w:r w:rsidRPr="00C7244C">
              <w:t>repetitionFactor</w:t>
            </w:r>
          </w:p>
        </w:tc>
        <w:tc>
          <w:tcPr>
            <w:tcW w:w="1289" w:type="dxa"/>
            <w:shd w:val="clear" w:color="auto" w:fill="auto"/>
          </w:tcPr>
          <w:p w14:paraId="212691F7" w14:textId="77777777" w:rsidR="008E4251" w:rsidRPr="00C7244C" w:rsidRDefault="008E4251" w:rsidP="003F1727">
            <w:pPr>
              <w:pStyle w:val="TAC"/>
            </w:pPr>
            <w:r w:rsidRPr="00C7244C">
              <w:t>n1</w:t>
            </w:r>
          </w:p>
        </w:tc>
        <w:tc>
          <w:tcPr>
            <w:tcW w:w="1260" w:type="dxa"/>
            <w:shd w:val="clear" w:color="auto" w:fill="auto"/>
          </w:tcPr>
          <w:p w14:paraId="5FBA7091" w14:textId="77777777" w:rsidR="008E4251" w:rsidRPr="00C7244C" w:rsidRDefault="008E4251" w:rsidP="003F1727">
            <w:pPr>
              <w:pStyle w:val="TAC"/>
            </w:pPr>
            <w:r w:rsidRPr="00C7244C">
              <w:t>n1</w:t>
            </w:r>
          </w:p>
        </w:tc>
        <w:tc>
          <w:tcPr>
            <w:tcW w:w="2335" w:type="dxa"/>
            <w:shd w:val="clear" w:color="auto" w:fill="auto"/>
          </w:tcPr>
          <w:p w14:paraId="0E7D6197" w14:textId="77777777" w:rsidR="008E4251" w:rsidRPr="00C7244C" w:rsidRDefault="008E4251" w:rsidP="003F1727">
            <w:pPr>
              <w:pStyle w:val="TAC"/>
            </w:pPr>
          </w:p>
        </w:tc>
      </w:tr>
      <w:tr w:rsidR="008E4251" w:rsidRPr="00C7244C" w14:paraId="62BE75C4" w14:textId="77777777" w:rsidTr="003F1727">
        <w:trPr>
          <w:jc w:val="center"/>
        </w:trPr>
        <w:tc>
          <w:tcPr>
            <w:tcW w:w="1877" w:type="dxa"/>
            <w:vMerge/>
            <w:shd w:val="clear" w:color="auto" w:fill="auto"/>
          </w:tcPr>
          <w:p w14:paraId="06F94A18" w14:textId="77777777" w:rsidR="008E4251" w:rsidRPr="00C7244C" w:rsidRDefault="008E4251" w:rsidP="003F1727">
            <w:pPr>
              <w:rPr>
                <w:rFonts w:ascii="Arial" w:hAnsi="Arial" w:cs="Arial"/>
                <w:sz w:val="18"/>
                <w:szCs w:val="18"/>
              </w:rPr>
            </w:pPr>
          </w:p>
        </w:tc>
        <w:tc>
          <w:tcPr>
            <w:tcW w:w="2589" w:type="dxa"/>
            <w:shd w:val="clear" w:color="auto" w:fill="auto"/>
          </w:tcPr>
          <w:p w14:paraId="249C40EE" w14:textId="77777777" w:rsidR="008E4251" w:rsidRPr="00C7244C" w:rsidRDefault="008E4251" w:rsidP="003F1727">
            <w:pPr>
              <w:pStyle w:val="TAL"/>
            </w:pPr>
            <w:r w:rsidRPr="00C7244C">
              <w:t>freqDomainPosition</w:t>
            </w:r>
          </w:p>
        </w:tc>
        <w:tc>
          <w:tcPr>
            <w:tcW w:w="1289" w:type="dxa"/>
            <w:shd w:val="clear" w:color="auto" w:fill="auto"/>
          </w:tcPr>
          <w:p w14:paraId="1973A582" w14:textId="77777777" w:rsidR="008E4251" w:rsidRPr="00C7244C" w:rsidRDefault="008E4251" w:rsidP="003F1727">
            <w:pPr>
              <w:pStyle w:val="TAC"/>
            </w:pPr>
            <w:r w:rsidRPr="00C7244C">
              <w:t>0</w:t>
            </w:r>
          </w:p>
        </w:tc>
        <w:tc>
          <w:tcPr>
            <w:tcW w:w="1260" w:type="dxa"/>
            <w:shd w:val="clear" w:color="auto" w:fill="auto"/>
          </w:tcPr>
          <w:p w14:paraId="04A124CD" w14:textId="77777777" w:rsidR="008E4251" w:rsidRPr="00C7244C" w:rsidRDefault="008E4251" w:rsidP="003F1727">
            <w:pPr>
              <w:pStyle w:val="TAC"/>
            </w:pPr>
            <w:r w:rsidRPr="00C7244C">
              <w:t>0</w:t>
            </w:r>
          </w:p>
        </w:tc>
        <w:tc>
          <w:tcPr>
            <w:tcW w:w="2335" w:type="dxa"/>
            <w:shd w:val="clear" w:color="auto" w:fill="auto"/>
          </w:tcPr>
          <w:p w14:paraId="350D8545" w14:textId="77777777" w:rsidR="008E4251" w:rsidRPr="00C7244C" w:rsidRDefault="008E4251" w:rsidP="003F1727">
            <w:pPr>
              <w:pStyle w:val="TAC"/>
            </w:pPr>
          </w:p>
        </w:tc>
      </w:tr>
      <w:tr w:rsidR="008E4251" w:rsidRPr="00C7244C" w14:paraId="14637EC1" w14:textId="77777777" w:rsidTr="003F1727">
        <w:trPr>
          <w:jc w:val="center"/>
        </w:trPr>
        <w:tc>
          <w:tcPr>
            <w:tcW w:w="1877" w:type="dxa"/>
            <w:vMerge/>
            <w:shd w:val="clear" w:color="auto" w:fill="auto"/>
          </w:tcPr>
          <w:p w14:paraId="3FB8C7E7" w14:textId="77777777" w:rsidR="008E4251" w:rsidRPr="00C7244C" w:rsidRDefault="008E4251" w:rsidP="003F1727">
            <w:pPr>
              <w:rPr>
                <w:rFonts w:ascii="Arial" w:hAnsi="Arial" w:cs="Arial"/>
                <w:sz w:val="18"/>
                <w:szCs w:val="18"/>
              </w:rPr>
            </w:pPr>
          </w:p>
        </w:tc>
        <w:tc>
          <w:tcPr>
            <w:tcW w:w="2589" w:type="dxa"/>
            <w:shd w:val="clear" w:color="auto" w:fill="auto"/>
          </w:tcPr>
          <w:p w14:paraId="2ED9D1BE" w14:textId="77777777" w:rsidR="008E4251" w:rsidRPr="00C7244C" w:rsidRDefault="008E4251" w:rsidP="003F1727">
            <w:pPr>
              <w:pStyle w:val="TAL"/>
            </w:pPr>
            <w:r w:rsidRPr="00C7244C">
              <w:t>freqDomainShift</w:t>
            </w:r>
          </w:p>
        </w:tc>
        <w:tc>
          <w:tcPr>
            <w:tcW w:w="1289" w:type="dxa"/>
            <w:shd w:val="clear" w:color="auto" w:fill="auto"/>
          </w:tcPr>
          <w:p w14:paraId="75504448" w14:textId="77777777" w:rsidR="008E4251" w:rsidRPr="00C7244C" w:rsidRDefault="008E4251" w:rsidP="003F1727">
            <w:pPr>
              <w:pStyle w:val="TAC"/>
            </w:pPr>
            <w:r w:rsidRPr="00C7244C">
              <w:t>0</w:t>
            </w:r>
          </w:p>
        </w:tc>
        <w:tc>
          <w:tcPr>
            <w:tcW w:w="1260" w:type="dxa"/>
            <w:shd w:val="clear" w:color="auto" w:fill="auto"/>
          </w:tcPr>
          <w:p w14:paraId="23586B54" w14:textId="77777777" w:rsidR="008E4251" w:rsidRPr="00C7244C" w:rsidRDefault="008E4251" w:rsidP="003F1727">
            <w:pPr>
              <w:pStyle w:val="TAC"/>
            </w:pPr>
            <w:r w:rsidRPr="00C7244C">
              <w:t>0</w:t>
            </w:r>
          </w:p>
        </w:tc>
        <w:tc>
          <w:tcPr>
            <w:tcW w:w="2335" w:type="dxa"/>
            <w:shd w:val="clear" w:color="auto" w:fill="auto"/>
          </w:tcPr>
          <w:p w14:paraId="121A4205" w14:textId="77777777" w:rsidR="008E4251" w:rsidRPr="00C7244C" w:rsidRDefault="008E4251" w:rsidP="003F1727">
            <w:pPr>
              <w:pStyle w:val="TAC"/>
            </w:pPr>
          </w:p>
        </w:tc>
      </w:tr>
      <w:tr w:rsidR="008E4251" w:rsidRPr="00C7244C" w14:paraId="32092504" w14:textId="77777777" w:rsidTr="003F1727">
        <w:trPr>
          <w:jc w:val="center"/>
        </w:trPr>
        <w:tc>
          <w:tcPr>
            <w:tcW w:w="1877" w:type="dxa"/>
            <w:vMerge/>
            <w:shd w:val="clear" w:color="auto" w:fill="auto"/>
          </w:tcPr>
          <w:p w14:paraId="480269C9" w14:textId="77777777" w:rsidR="008E4251" w:rsidRPr="00C7244C" w:rsidRDefault="008E4251" w:rsidP="003F1727">
            <w:pPr>
              <w:rPr>
                <w:rFonts w:ascii="Arial" w:hAnsi="Arial" w:cs="Arial"/>
                <w:sz w:val="18"/>
                <w:szCs w:val="18"/>
              </w:rPr>
            </w:pPr>
          </w:p>
        </w:tc>
        <w:tc>
          <w:tcPr>
            <w:tcW w:w="2589" w:type="dxa"/>
            <w:shd w:val="clear" w:color="auto" w:fill="auto"/>
          </w:tcPr>
          <w:p w14:paraId="1FA11C4A" w14:textId="77777777" w:rsidR="008E4251" w:rsidRPr="00C7244C" w:rsidRDefault="008E4251" w:rsidP="003F1727">
            <w:pPr>
              <w:pStyle w:val="TAL"/>
            </w:pPr>
            <w:r w:rsidRPr="00C7244C">
              <w:t>freqHopping</w:t>
            </w:r>
          </w:p>
          <w:p w14:paraId="02C6F550" w14:textId="77777777" w:rsidR="008E4251" w:rsidRPr="00C7244C" w:rsidRDefault="008E4251" w:rsidP="003F1727">
            <w:pPr>
              <w:pStyle w:val="TAL"/>
            </w:pPr>
            <w:r w:rsidRPr="00C7244C">
              <w:t>c-SRS</w:t>
            </w:r>
          </w:p>
        </w:tc>
        <w:tc>
          <w:tcPr>
            <w:tcW w:w="1289" w:type="dxa"/>
            <w:shd w:val="clear" w:color="auto" w:fill="auto"/>
          </w:tcPr>
          <w:p w14:paraId="25BDBAE8" w14:textId="77777777" w:rsidR="008E4251" w:rsidRPr="00C7244C" w:rsidRDefault="008E4251" w:rsidP="003F1727">
            <w:pPr>
              <w:pStyle w:val="TAC"/>
            </w:pPr>
            <w:r w:rsidRPr="00C7244C">
              <w:t>17</w:t>
            </w:r>
          </w:p>
        </w:tc>
        <w:tc>
          <w:tcPr>
            <w:tcW w:w="1260" w:type="dxa"/>
            <w:shd w:val="clear" w:color="auto" w:fill="auto"/>
          </w:tcPr>
          <w:p w14:paraId="7AB81CA3" w14:textId="77777777" w:rsidR="008E4251" w:rsidRPr="00C7244C" w:rsidRDefault="008E4251" w:rsidP="003F1727">
            <w:pPr>
              <w:pStyle w:val="TAC"/>
            </w:pPr>
            <w:r w:rsidRPr="00C7244C">
              <w:t>17</w:t>
            </w:r>
          </w:p>
        </w:tc>
        <w:tc>
          <w:tcPr>
            <w:tcW w:w="2335" w:type="dxa"/>
            <w:shd w:val="clear" w:color="auto" w:fill="auto"/>
          </w:tcPr>
          <w:p w14:paraId="042F9F91" w14:textId="77777777" w:rsidR="008E4251" w:rsidRPr="00C7244C" w:rsidRDefault="008E4251" w:rsidP="003F1727">
            <w:pPr>
              <w:pStyle w:val="TAC"/>
            </w:pPr>
            <w:r w:rsidRPr="00C7244C">
              <w:rPr>
                <w:rFonts w:eastAsia="MS Mincho" w:cs="Arial"/>
                <w:szCs w:val="18"/>
              </w:rPr>
              <w:t>Matches N</w:t>
            </w:r>
            <w:r w:rsidRPr="00C7244C">
              <w:rPr>
                <w:rFonts w:eastAsia="MS Mincho" w:cs="Arial"/>
                <w:szCs w:val="18"/>
                <w:vertAlign w:val="subscript"/>
              </w:rPr>
              <w:t>RB,c</w:t>
            </w:r>
          </w:p>
        </w:tc>
      </w:tr>
      <w:tr w:rsidR="008E4251" w:rsidRPr="00C7244C" w14:paraId="1D70D124" w14:textId="77777777" w:rsidTr="003F1727">
        <w:trPr>
          <w:jc w:val="center"/>
        </w:trPr>
        <w:tc>
          <w:tcPr>
            <w:tcW w:w="1877" w:type="dxa"/>
            <w:vMerge/>
            <w:shd w:val="clear" w:color="auto" w:fill="auto"/>
          </w:tcPr>
          <w:p w14:paraId="23DDCBCB" w14:textId="77777777" w:rsidR="008E4251" w:rsidRPr="00C7244C" w:rsidRDefault="008E4251" w:rsidP="003F1727">
            <w:pPr>
              <w:rPr>
                <w:rFonts w:ascii="Arial" w:hAnsi="Arial" w:cs="Arial"/>
                <w:sz w:val="18"/>
                <w:szCs w:val="18"/>
              </w:rPr>
            </w:pPr>
          </w:p>
        </w:tc>
        <w:tc>
          <w:tcPr>
            <w:tcW w:w="2589" w:type="dxa"/>
            <w:shd w:val="clear" w:color="auto" w:fill="auto"/>
          </w:tcPr>
          <w:p w14:paraId="0EDFED36" w14:textId="77777777" w:rsidR="008E4251" w:rsidRPr="00C7244C" w:rsidRDefault="008E4251" w:rsidP="003F1727">
            <w:pPr>
              <w:pStyle w:val="TAL"/>
            </w:pPr>
            <w:r w:rsidRPr="00C7244C">
              <w:t>freqHopping</w:t>
            </w:r>
          </w:p>
          <w:p w14:paraId="3F9BE884" w14:textId="77777777" w:rsidR="008E4251" w:rsidRPr="00C7244C" w:rsidRDefault="008E4251" w:rsidP="003F1727">
            <w:pPr>
              <w:pStyle w:val="TAL"/>
            </w:pPr>
            <w:r w:rsidRPr="00C7244C">
              <w:t>b-SRS</w:t>
            </w:r>
          </w:p>
        </w:tc>
        <w:tc>
          <w:tcPr>
            <w:tcW w:w="1289" w:type="dxa"/>
            <w:shd w:val="clear" w:color="auto" w:fill="auto"/>
          </w:tcPr>
          <w:p w14:paraId="5B33D6C2" w14:textId="77777777" w:rsidR="008E4251" w:rsidRPr="00C7244C" w:rsidRDefault="008E4251" w:rsidP="003F1727">
            <w:pPr>
              <w:pStyle w:val="TAC"/>
            </w:pPr>
            <w:r w:rsidRPr="00C7244C">
              <w:t>0</w:t>
            </w:r>
          </w:p>
        </w:tc>
        <w:tc>
          <w:tcPr>
            <w:tcW w:w="1260" w:type="dxa"/>
            <w:shd w:val="clear" w:color="auto" w:fill="auto"/>
          </w:tcPr>
          <w:p w14:paraId="6EC2C344" w14:textId="77777777" w:rsidR="008E4251" w:rsidRPr="00C7244C" w:rsidRDefault="008E4251" w:rsidP="003F1727">
            <w:pPr>
              <w:pStyle w:val="TAC"/>
            </w:pPr>
            <w:r w:rsidRPr="00C7244C">
              <w:t>0</w:t>
            </w:r>
          </w:p>
        </w:tc>
        <w:tc>
          <w:tcPr>
            <w:tcW w:w="2335" w:type="dxa"/>
            <w:shd w:val="clear" w:color="auto" w:fill="auto"/>
          </w:tcPr>
          <w:p w14:paraId="40C9EC08" w14:textId="77777777" w:rsidR="008E4251" w:rsidRPr="00C7244C" w:rsidRDefault="008E4251" w:rsidP="003F1727">
            <w:pPr>
              <w:pStyle w:val="TAC"/>
            </w:pPr>
          </w:p>
        </w:tc>
      </w:tr>
      <w:tr w:rsidR="008E4251" w:rsidRPr="00C7244C" w14:paraId="5F7F3D76" w14:textId="77777777" w:rsidTr="003F1727">
        <w:trPr>
          <w:jc w:val="center"/>
        </w:trPr>
        <w:tc>
          <w:tcPr>
            <w:tcW w:w="1877" w:type="dxa"/>
            <w:vMerge/>
            <w:shd w:val="clear" w:color="auto" w:fill="auto"/>
          </w:tcPr>
          <w:p w14:paraId="0C140A94" w14:textId="77777777" w:rsidR="008E4251" w:rsidRPr="00C7244C" w:rsidRDefault="008E4251" w:rsidP="003F1727">
            <w:pPr>
              <w:rPr>
                <w:rFonts w:ascii="Arial" w:hAnsi="Arial" w:cs="Arial"/>
                <w:sz w:val="18"/>
                <w:szCs w:val="18"/>
              </w:rPr>
            </w:pPr>
          </w:p>
        </w:tc>
        <w:tc>
          <w:tcPr>
            <w:tcW w:w="2589" w:type="dxa"/>
            <w:shd w:val="clear" w:color="auto" w:fill="auto"/>
          </w:tcPr>
          <w:p w14:paraId="77E68197" w14:textId="77777777" w:rsidR="008E4251" w:rsidRPr="00C7244C" w:rsidRDefault="008E4251" w:rsidP="003F1727">
            <w:pPr>
              <w:pStyle w:val="TAL"/>
            </w:pPr>
            <w:r w:rsidRPr="00C7244C">
              <w:t>freqHopping</w:t>
            </w:r>
          </w:p>
          <w:p w14:paraId="6106760A" w14:textId="77777777" w:rsidR="008E4251" w:rsidRPr="00C7244C" w:rsidRDefault="008E4251" w:rsidP="003F1727">
            <w:pPr>
              <w:pStyle w:val="TAL"/>
            </w:pPr>
            <w:r w:rsidRPr="00C7244C">
              <w:t>b-hop</w:t>
            </w:r>
          </w:p>
        </w:tc>
        <w:tc>
          <w:tcPr>
            <w:tcW w:w="1289" w:type="dxa"/>
            <w:shd w:val="clear" w:color="auto" w:fill="auto"/>
          </w:tcPr>
          <w:p w14:paraId="4FEB44F5" w14:textId="77777777" w:rsidR="008E4251" w:rsidRPr="00C7244C" w:rsidRDefault="008E4251" w:rsidP="003F1727">
            <w:pPr>
              <w:pStyle w:val="TAC"/>
            </w:pPr>
            <w:r w:rsidRPr="00C7244C">
              <w:t>0</w:t>
            </w:r>
          </w:p>
        </w:tc>
        <w:tc>
          <w:tcPr>
            <w:tcW w:w="1260" w:type="dxa"/>
            <w:shd w:val="clear" w:color="auto" w:fill="auto"/>
          </w:tcPr>
          <w:p w14:paraId="0FC1575A" w14:textId="77777777" w:rsidR="008E4251" w:rsidRPr="00C7244C" w:rsidRDefault="008E4251" w:rsidP="003F1727">
            <w:pPr>
              <w:pStyle w:val="TAC"/>
            </w:pPr>
            <w:r w:rsidRPr="00C7244C">
              <w:t>0</w:t>
            </w:r>
          </w:p>
        </w:tc>
        <w:tc>
          <w:tcPr>
            <w:tcW w:w="2335" w:type="dxa"/>
            <w:shd w:val="clear" w:color="auto" w:fill="auto"/>
          </w:tcPr>
          <w:p w14:paraId="0740E433" w14:textId="77777777" w:rsidR="008E4251" w:rsidRPr="00C7244C" w:rsidRDefault="008E4251" w:rsidP="003F1727">
            <w:pPr>
              <w:pStyle w:val="TAC"/>
            </w:pPr>
          </w:p>
        </w:tc>
      </w:tr>
      <w:tr w:rsidR="008E4251" w:rsidRPr="00C7244C" w14:paraId="6FAD7238" w14:textId="77777777" w:rsidTr="003F1727">
        <w:trPr>
          <w:jc w:val="center"/>
        </w:trPr>
        <w:tc>
          <w:tcPr>
            <w:tcW w:w="1877" w:type="dxa"/>
            <w:vMerge/>
            <w:shd w:val="clear" w:color="auto" w:fill="auto"/>
          </w:tcPr>
          <w:p w14:paraId="2F65B5E7" w14:textId="77777777" w:rsidR="008E4251" w:rsidRPr="00C7244C" w:rsidRDefault="008E4251" w:rsidP="003F1727">
            <w:pPr>
              <w:rPr>
                <w:rFonts w:ascii="Arial" w:hAnsi="Arial" w:cs="Arial"/>
                <w:sz w:val="18"/>
                <w:szCs w:val="18"/>
              </w:rPr>
            </w:pPr>
          </w:p>
        </w:tc>
        <w:tc>
          <w:tcPr>
            <w:tcW w:w="2589" w:type="dxa"/>
            <w:shd w:val="clear" w:color="auto" w:fill="auto"/>
          </w:tcPr>
          <w:p w14:paraId="6C00372E" w14:textId="77777777" w:rsidR="008E4251" w:rsidRPr="00C7244C" w:rsidRDefault="008E4251" w:rsidP="003F1727">
            <w:pPr>
              <w:pStyle w:val="TAL"/>
            </w:pPr>
            <w:r w:rsidRPr="00C7244C">
              <w:t>groupOrSequenceHopping</w:t>
            </w:r>
          </w:p>
        </w:tc>
        <w:tc>
          <w:tcPr>
            <w:tcW w:w="1289" w:type="dxa"/>
            <w:shd w:val="clear" w:color="auto" w:fill="auto"/>
          </w:tcPr>
          <w:p w14:paraId="5F51DEDD" w14:textId="77777777" w:rsidR="008E4251" w:rsidRPr="00C7244C" w:rsidRDefault="008E4251" w:rsidP="003F1727">
            <w:pPr>
              <w:pStyle w:val="TAC"/>
            </w:pPr>
            <w:r w:rsidRPr="00C7244C">
              <w:t>Neither</w:t>
            </w:r>
          </w:p>
        </w:tc>
        <w:tc>
          <w:tcPr>
            <w:tcW w:w="1260" w:type="dxa"/>
            <w:shd w:val="clear" w:color="auto" w:fill="auto"/>
          </w:tcPr>
          <w:p w14:paraId="62DFA790" w14:textId="77777777" w:rsidR="008E4251" w:rsidRPr="00C7244C" w:rsidRDefault="008E4251" w:rsidP="003F1727">
            <w:pPr>
              <w:pStyle w:val="TAC"/>
            </w:pPr>
            <w:r w:rsidRPr="00C7244C">
              <w:t>Neither</w:t>
            </w:r>
          </w:p>
        </w:tc>
        <w:tc>
          <w:tcPr>
            <w:tcW w:w="2335" w:type="dxa"/>
            <w:shd w:val="clear" w:color="auto" w:fill="auto"/>
          </w:tcPr>
          <w:p w14:paraId="392C3301" w14:textId="77777777" w:rsidR="008E4251" w:rsidRPr="00C7244C" w:rsidRDefault="008E4251" w:rsidP="003F1727">
            <w:pPr>
              <w:pStyle w:val="TAC"/>
            </w:pPr>
          </w:p>
        </w:tc>
      </w:tr>
      <w:tr w:rsidR="008E4251" w:rsidRPr="00C7244C" w14:paraId="317F5005" w14:textId="77777777" w:rsidTr="003F1727">
        <w:trPr>
          <w:jc w:val="center"/>
        </w:trPr>
        <w:tc>
          <w:tcPr>
            <w:tcW w:w="1877" w:type="dxa"/>
            <w:vMerge/>
            <w:shd w:val="clear" w:color="auto" w:fill="auto"/>
          </w:tcPr>
          <w:p w14:paraId="6C03CBC5" w14:textId="77777777" w:rsidR="008E4251" w:rsidRPr="00C7244C" w:rsidRDefault="008E4251" w:rsidP="003F1727">
            <w:pPr>
              <w:rPr>
                <w:rFonts w:ascii="Arial" w:hAnsi="Arial" w:cs="Arial"/>
                <w:sz w:val="18"/>
                <w:szCs w:val="18"/>
              </w:rPr>
            </w:pPr>
          </w:p>
        </w:tc>
        <w:tc>
          <w:tcPr>
            <w:tcW w:w="2589" w:type="dxa"/>
            <w:shd w:val="clear" w:color="auto" w:fill="auto"/>
          </w:tcPr>
          <w:p w14:paraId="68AD4777" w14:textId="77777777" w:rsidR="008E4251" w:rsidRPr="00C7244C" w:rsidRDefault="008E4251" w:rsidP="003F1727">
            <w:pPr>
              <w:pStyle w:val="TAL"/>
            </w:pPr>
            <w:r w:rsidRPr="00C7244C">
              <w:t>resourceType</w:t>
            </w:r>
          </w:p>
        </w:tc>
        <w:tc>
          <w:tcPr>
            <w:tcW w:w="1289" w:type="dxa"/>
            <w:shd w:val="clear" w:color="auto" w:fill="auto"/>
          </w:tcPr>
          <w:p w14:paraId="5A9B86A8" w14:textId="77777777" w:rsidR="008E4251" w:rsidRPr="00C7244C" w:rsidRDefault="008E4251" w:rsidP="003F1727">
            <w:pPr>
              <w:pStyle w:val="TAC"/>
            </w:pPr>
            <w:r w:rsidRPr="00C7244C">
              <w:t>Periodic</w:t>
            </w:r>
          </w:p>
        </w:tc>
        <w:tc>
          <w:tcPr>
            <w:tcW w:w="1260" w:type="dxa"/>
            <w:shd w:val="clear" w:color="auto" w:fill="auto"/>
          </w:tcPr>
          <w:p w14:paraId="1B89C07D" w14:textId="77777777" w:rsidR="008E4251" w:rsidRPr="00C7244C" w:rsidRDefault="008E4251" w:rsidP="003F1727">
            <w:pPr>
              <w:pStyle w:val="TAC"/>
            </w:pPr>
            <w:r w:rsidRPr="00C7244C">
              <w:t>Periodic</w:t>
            </w:r>
          </w:p>
        </w:tc>
        <w:tc>
          <w:tcPr>
            <w:tcW w:w="2335" w:type="dxa"/>
            <w:shd w:val="clear" w:color="auto" w:fill="auto"/>
          </w:tcPr>
          <w:p w14:paraId="0EAA2CA4" w14:textId="77777777" w:rsidR="008E4251" w:rsidRPr="00C7244C" w:rsidRDefault="008E4251" w:rsidP="003F1727">
            <w:pPr>
              <w:pStyle w:val="TAC"/>
            </w:pPr>
          </w:p>
        </w:tc>
      </w:tr>
      <w:tr w:rsidR="008E4251" w:rsidRPr="00C7244C" w14:paraId="07E6D9C9" w14:textId="77777777" w:rsidTr="003F1727">
        <w:trPr>
          <w:jc w:val="center"/>
        </w:trPr>
        <w:tc>
          <w:tcPr>
            <w:tcW w:w="1877" w:type="dxa"/>
            <w:vMerge/>
            <w:shd w:val="clear" w:color="auto" w:fill="auto"/>
          </w:tcPr>
          <w:p w14:paraId="7C2D8B62" w14:textId="77777777" w:rsidR="008E4251" w:rsidRPr="00C7244C" w:rsidRDefault="008E4251" w:rsidP="003F1727">
            <w:pPr>
              <w:rPr>
                <w:rFonts w:ascii="Arial" w:hAnsi="Arial" w:cs="Arial"/>
                <w:sz w:val="18"/>
                <w:szCs w:val="18"/>
              </w:rPr>
            </w:pPr>
          </w:p>
        </w:tc>
        <w:tc>
          <w:tcPr>
            <w:tcW w:w="2589" w:type="dxa"/>
            <w:shd w:val="clear" w:color="auto" w:fill="auto"/>
          </w:tcPr>
          <w:p w14:paraId="7A4917F3" w14:textId="77777777" w:rsidR="008E4251" w:rsidRPr="00C7244C" w:rsidRDefault="008E4251" w:rsidP="003F1727">
            <w:pPr>
              <w:pStyle w:val="TAL"/>
            </w:pPr>
            <w:r w:rsidRPr="00C7244C">
              <w:t>periodicityAndOffset-p</w:t>
            </w:r>
          </w:p>
        </w:tc>
        <w:tc>
          <w:tcPr>
            <w:tcW w:w="1289" w:type="dxa"/>
            <w:shd w:val="clear" w:color="auto" w:fill="auto"/>
          </w:tcPr>
          <w:p w14:paraId="6128AE1A" w14:textId="77777777" w:rsidR="008E4251" w:rsidRPr="00C7244C" w:rsidRDefault="008E4251" w:rsidP="003F1727">
            <w:pPr>
              <w:pStyle w:val="TAC"/>
            </w:pPr>
            <w:r w:rsidRPr="00C7244C">
              <w:t>sl1,0</w:t>
            </w:r>
          </w:p>
        </w:tc>
        <w:tc>
          <w:tcPr>
            <w:tcW w:w="1260" w:type="dxa"/>
            <w:shd w:val="clear" w:color="auto" w:fill="auto"/>
          </w:tcPr>
          <w:p w14:paraId="70ABF9C7" w14:textId="77777777" w:rsidR="008E4251" w:rsidRPr="00C7244C" w:rsidRDefault="008E4251" w:rsidP="003F1727">
            <w:pPr>
              <w:pStyle w:val="TAC"/>
            </w:pPr>
            <w:r w:rsidRPr="00C7244C">
              <w:t>sl2560,4</w:t>
            </w:r>
          </w:p>
        </w:tc>
        <w:tc>
          <w:tcPr>
            <w:tcW w:w="2335" w:type="dxa"/>
            <w:shd w:val="clear" w:color="auto" w:fill="auto"/>
          </w:tcPr>
          <w:p w14:paraId="109A3B6F" w14:textId="77777777" w:rsidR="008E4251" w:rsidRPr="00C7244C" w:rsidRDefault="008E4251" w:rsidP="003F1727">
            <w:pPr>
              <w:pStyle w:val="TAC"/>
            </w:pPr>
            <w:r w:rsidRPr="00C7244C">
              <w:t xml:space="preserve">Offset to align with DRx periodicity </w:t>
            </w:r>
          </w:p>
        </w:tc>
      </w:tr>
      <w:tr w:rsidR="008E4251" w:rsidRPr="00C7244C" w14:paraId="2A75FB84" w14:textId="77777777" w:rsidTr="003F1727">
        <w:trPr>
          <w:jc w:val="center"/>
        </w:trPr>
        <w:tc>
          <w:tcPr>
            <w:tcW w:w="1877" w:type="dxa"/>
            <w:vMerge/>
            <w:shd w:val="clear" w:color="auto" w:fill="auto"/>
          </w:tcPr>
          <w:p w14:paraId="3E3D99EF" w14:textId="77777777" w:rsidR="008E4251" w:rsidRPr="00C7244C" w:rsidRDefault="008E4251" w:rsidP="003F1727">
            <w:pPr>
              <w:rPr>
                <w:rFonts w:ascii="Arial" w:hAnsi="Arial" w:cs="Arial"/>
                <w:sz w:val="18"/>
                <w:szCs w:val="18"/>
              </w:rPr>
            </w:pPr>
          </w:p>
        </w:tc>
        <w:tc>
          <w:tcPr>
            <w:tcW w:w="2589" w:type="dxa"/>
            <w:shd w:val="clear" w:color="auto" w:fill="auto"/>
          </w:tcPr>
          <w:p w14:paraId="5C473C37" w14:textId="77777777" w:rsidR="008E4251" w:rsidRPr="00C7244C" w:rsidRDefault="008E4251" w:rsidP="003F1727">
            <w:pPr>
              <w:pStyle w:val="TAL"/>
            </w:pPr>
            <w:r w:rsidRPr="00C7244C">
              <w:t>sequenceId</w:t>
            </w:r>
          </w:p>
        </w:tc>
        <w:tc>
          <w:tcPr>
            <w:tcW w:w="1289" w:type="dxa"/>
            <w:shd w:val="clear" w:color="auto" w:fill="auto"/>
          </w:tcPr>
          <w:p w14:paraId="33DDF461" w14:textId="77777777" w:rsidR="008E4251" w:rsidRPr="00C7244C" w:rsidRDefault="008E4251" w:rsidP="003F1727">
            <w:pPr>
              <w:pStyle w:val="TAC"/>
            </w:pPr>
            <w:r w:rsidRPr="00C7244C">
              <w:t>0</w:t>
            </w:r>
          </w:p>
        </w:tc>
        <w:tc>
          <w:tcPr>
            <w:tcW w:w="1260" w:type="dxa"/>
            <w:shd w:val="clear" w:color="auto" w:fill="auto"/>
          </w:tcPr>
          <w:p w14:paraId="64F50461" w14:textId="77777777" w:rsidR="008E4251" w:rsidRPr="00C7244C" w:rsidRDefault="008E4251" w:rsidP="003F1727">
            <w:pPr>
              <w:pStyle w:val="TAC"/>
            </w:pPr>
            <w:r w:rsidRPr="00C7244C">
              <w:t>0</w:t>
            </w:r>
          </w:p>
        </w:tc>
        <w:tc>
          <w:tcPr>
            <w:tcW w:w="2335" w:type="dxa"/>
            <w:shd w:val="clear" w:color="auto" w:fill="auto"/>
          </w:tcPr>
          <w:p w14:paraId="26B5E098" w14:textId="77777777" w:rsidR="008E4251" w:rsidRPr="00C7244C" w:rsidRDefault="008E4251" w:rsidP="003F1727">
            <w:pPr>
              <w:pStyle w:val="TAC"/>
            </w:pPr>
            <w:r w:rsidRPr="00C7244C">
              <w:t>Any 10 bit number</w:t>
            </w:r>
          </w:p>
        </w:tc>
      </w:tr>
    </w:tbl>
    <w:p w14:paraId="0B3EB7B2" w14:textId="77777777" w:rsidR="008E4251" w:rsidRPr="00C7244C" w:rsidRDefault="008E4251" w:rsidP="008E4251"/>
    <w:p w14:paraId="0019D8BF" w14:textId="77777777" w:rsidR="008E4251" w:rsidRPr="00C7244C" w:rsidRDefault="008E4251" w:rsidP="008E4251">
      <w:pPr>
        <w:pStyle w:val="TH"/>
      </w:pPr>
      <w:r w:rsidRPr="00C7244C">
        <w:t>Table 7.4.1.1.5-3: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61"/>
        <w:gridCol w:w="1715"/>
      </w:tblGrid>
      <w:tr w:rsidR="008E4251" w:rsidRPr="00C7244C" w14:paraId="50427A43"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A9CC9E3"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BF9F3A3"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661" w:type="dxa"/>
            <w:tcBorders>
              <w:top w:val="single" w:sz="4" w:space="0" w:color="auto"/>
              <w:left w:val="single" w:sz="4" w:space="0" w:color="auto"/>
              <w:right w:val="single" w:sz="4" w:space="0" w:color="auto"/>
            </w:tcBorders>
            <w:vAlign w:val="center"/>
            <w:hideMark/>
          </w:tcPr>
          <w:p w14:paraId="6F04AA86"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Test 1</w:t>
            </w:r>
          </w:p>
        </w:tc>
        <w:tc>
          <w:tcPr>
            <w:tcW w:w="1715" w:type="dxa"/>
            <w:tcBorders>
              <w:top w:val="single" w:sz="4" w:space="0" w:color="auto"/>
              <w:left w:val="single" w:sz="4" w:space="0" w:color="auto"/>
              <w:right w:val="single" w:sz="4" w:space="0" w:color="auto"/>
            </w:tcBorders>
            <w:vAlign w:val="center"/>
            <w:hideMark/>
          </w:tcPr>
          <w:p w14:paraId="210ECFB1"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Test 2</w:t>
            </w:r>
          </w:p>
        </w:tc>
      </w:tr>
      <w:tr w:rsidR="008E4251" w:rsidRPr="00C7244C" w14:paraId="2DCA9C95"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15948B0"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79465470" w14:textId="77777777" w:rsidR="008E4251" w:rsidRPr="00C7244C" w:rsidRDefault="008E4251" w:rsidP="003F1727">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1A2237FD" w14:textId="77777777" w:rsidR="008E4251" w:rsidRPr="00C7244C" w:rsidRDefault="008E4251" w:rsidP="003F1727">
            <w:pPr>
              <w:keepNext/>
              <w:keepLines/>
              <w:spacing w:after="0"/>
              <w:jc w:val="center"/>
              <w:rPr>
                <w:rFonts w:ascii="Arial" w:hAnsi="Arial" w:cs="Arial"/>
                <w:sz w:val="18"/>
                <w:lang w:eastAsia="fr-FR"/>
              </w:rPr>
            </w:pPr>
            <w:r w:rsidRPr="00C7244C">
              <w:rPr>
                <w:rFonts w:ascii="Arial" w:eastAsia="MS Mincho" w:hAnsi="Arial"/>
                <w:sz w:val="18"/>
              </w:rPr>
              <w:t>Setup 1 defined in A.9.1</w:t>
            </w:r>
          </w:p>
        </w:tc>
      </w:tr>
      <w:tr w:rsidR="008E4251" w:rsidRPr="00C7244C" w14:paraId="7F19A92F" w14:textId="77777777" w:rsidTr="003F1727">
        <w:trPr>
          <w:jc w:val="center"/>
        </w:trPr>
        <w:tc>
          <w:tcPr>
            <w:tcW w:w="2605" w:type="dxa"/>
            <w:tcBorders>
              <w:top w:val="single" w:sz="4" w:space="0" w:color="auto"/>
              <w:left w:val="single" w:sz="4" w:space="0" w:color="auto"/>
              <w:right w:val="single" w:sz="4" w:space="0" w:color="auto"/>
            </w:tcBorders>
            <w:vAlign w:val="center"/>
          </w:tcPr>
          <w:p w14:paraId="50E5D865" w14:textId="77777777" w:rsidR="008E4251" w:rsidRPr="00C7244C" w:rsidRDefault="008E4251" w:rsidP="003F1727">
            <w:pPr>
              <w:keepNext/>
              <w:keepLines/>
              <w:spacing w:after="0"/>
              <w:rPr>
                <w:rFonts w:ascii="Arial" w:eastAsia="Calibri" w:hAnsi="Arial" w:cs="Arial"/>
                <w:sz w:val="18"/>
                <w:szCs w:val="22"/>
                <w:lang w:eastAsia="fr-FR"/>
              </w:rPr>
            </w:pPr>
            <w:r w:rsidRPr="00C7244C">
              <w:rPr>
                <w:rFonts w:ascii="Arial" w:hAnsi="Arial" w:cs="Arial"/>
                <w:sz w:val="18"/>
                <w:szCs w:val="18"/>
              </w:rPr>
              <w:t>Assumption for UE beams</w:t>
            </w:r>
            <w:r w:rsidRPr="00C7244C">
              <w:rPr>
                <w:rFonts w:ascii="Arial" w:hAnsi="Arial" w:cs="Arial"/>
                <w:sz w:val="18"/>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vAlign w:val="center"/>
          </w:tcPr>
          <w:p w14:paraId="1CAB737C" w14:textId="77777777" w:rsidR="008E4251" w:rsidRPr="00C7244C" w:rsidRDefault="008E4251" w:rsidP="003F1727">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87A18E3"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Fine</w:t>
            </w:r>
          </w:p>
        </w:tc>
      </w:tr>
      <w:tr w:rsidR="008E4251" w:rsidRPr="00C7244C" w14:paraId="68582175" w14:textId="77777777" w:rsidTr="003F1727">
        <w:trPr>
          <w:jc w:val="center"/>
        </w:trPr>
        <w:tc>
          <w:tcPr>
            <w:tcW w:w="2605" w:type="dxa"/>
            <w:tcBorders>
              <w:top w:val="single" w:sz="4" w:space="0" w:color="auto"/>
              <w:left w:val="single" w:sz="4" w:space="0" w:color="auto"/>
              <w:right w:val="single" w:sz="4" w:space="0" w:color="auto"/>
            </w:tcBorders>
            <w:vAlign w:val="center"/>
          </w:tcPr>
          <w:p w14:paraId="167C5F7F" w14:textId="77777777" w:rsidR="008E4251" w:rsidRPr="00C7244C" w:rsidRDefault="008E4251" w:rsidP="003F1727">
            <w:pPr>
              <w:keepNext/>
              <w:keepLines/>
              <w:spacing w:after="0"/>
              <w:rPr>
                <w:rFonts w:ascii="Arial" w:hAnsi="Arial" w:cs="Arial"/>
                <w:sz w:val="18"/>
                <w:vertAlign w:val="superscript"/>
                <w:lang w:eastAsia="fr-FR"/>
              </w:rPr>
            </w:pPr>
            <w:r w:rsidRPr="00C7244C">
              <w:rPr>
                <w:rFonts w:ascii="Arial" w:eastAsia="Calibri" w:hAnsi="Arial" w:cs="Arial"/>
                <w:position w:val="-12"/>
                <w:sz w:val="18"/>
                <w:szCs w:val="22"/>
                <w:lang w:eastAsia="fr-FR"/>
              </w:rPr>
              <w:object w:dxaOrig="360" w:dyaOrig="360" w14:anchorId="03A2BDBA">
                <v:shape id="_x0000_i1123" type="#_x0000_t75" style="width:12.6pt;height:12.6pt" o:ole="" fillcolor="window">
                  <v:imagedata r:id="rId8" o:title=""/>
                </v:shape>
                <o:OLEObject Type="Embed" ProgID="Equation.3" ShapeID="_x0000_i1123" DrawAspect="Content" ObjectID="_1781671811" r:id="rId118"/>
              </w:object>
            </w:r>
            <w:r w:rsidRPr="00C7244C">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3C684282"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15kHz</w:t>
            </w:r>
            <w:r w:rsidRPr="00C7244C">
              <w:rPr>
                <w:rFonts w:ascii="Arial" w:hAnsi="Arial" w:cs="Arial"/>
                <w:sz w:val="18"/>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06CC57F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112</w:t>
            </w:r>
          </w:p>
        </w:tc>
      </w:tr>
      <w:tr w:rsidR="008E4251" w:rsidRPr="00C7244C" w14:paraId="68A8BD9B" w14:textId="77777777" w:rsidTr="003F1727">
        <w:trPr>
          <w:jc w:val="center"/>
        </w:trPr>
        <w:tc>
          <w:tcPr>
            <w:tcW w:w="2605" w:type="dxa"/>
            <w:tcBorders>
              <w:top w:val="single" w:sz="4" w:space="0" w:color="auto"/>
              <w:left w:val="single" w:sz="4" w:space="0" w:color="auto"/>
              <w:right w:val="single" w:sz="4" w:space="0" w:color="auto"/>
            </w:tcBorders>
            <w:vAlign w:val="center"/>
          </w:tcPr>
          <w:p w14:paraId="18086737" w14:textId="77777777" w:rsidR="008E4251" w:rsidRPr="00C7244C" w:rsidRDefault="008E4251" w:rsidP="003F1727">
            <w:pPr>
              <w:keepNext/>
              <w:keepLines/>
              <w:spacing w:after="0"/>
              <w:rPr>
                <w:rFonts w:ascii="Arial" w:hAnsi="Arial" w:cs="Arial"/>
                <w:sz w:val="18"/>
                <w:vertAlign w:val="superscript"/>
                <w:lang w:eastAsia="fr-FR"/>
              </w:rPr>
            </w:pPr>
            <w:r w:rsidRPr="00C7244C">
              <w:rPr>
                <w:rFonts w:ascii="Arial" w:eastAsia="Calibri" w:hAnsi="Arial" w:cs="Arial"/>
                <w:position w:val="-12"/>
                <w:sz w:val="18"/>
                <w:szCs w:val="22"/>
                <w:lang w:eastAsia="fr-FR"/>
              </w:rPr>
              <w:object w:dxaOrig="360" w:dyaOrig="360" w14:anchorId="155540B2">
                <v:shape id="_x0000_i1124" type="#_x0000_t75" style="width:12.6pt;height:12.6pt" o:ole="" fillcolor="window">
                  <v:imagedata r:id="rId8" o:title=""/>
                </v:shape>
                <o:OLEObject Type="Embed" ProgID="Equation.3" ShapeID="_x0000_i1124" DrawAspect="Content" ObjectID="_1781671812" r:id="rId119"/>
              </w:object>
            </w:r>
            <w:r w:rsidRPr="00C7244C">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6C5710"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SCS</w:t>
            </w:r>
            <w:r w:rsidRPr="00C7244C">
              <w:rPr>
                <w:rFonts w:ascii="Arial" w:hAnsi="Arial" w:cs="Arial"/>
                <w:sz w:val="18"/>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7854CF7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100</w:t>
            </w:r>
          </w:p>
        </w:tc>
      </w:tr>
      <w:tr w:rsidR="008E4251" w:rsidRPr="00C7244C" w14:paraId="78C664C0" w14:textId="77777777" w:rsidTr="003F1727">
        <w:trPr>
          <w:jc w:val="center"/>
        </w:trPr>
        <w:tc>
          <w:tcPr>
            <w:tcW w:w="2605" w:type="dxa"/>
            <w:tcBorders>
              <w:top w:val="single" w:sz="4" w:space="0" w:color="auto"/>
              <w:left w:val="single" w:sz="4" w:space="0" w:color="auto"/>
              <w:right w:val="single" w:sz="4" w:space="0" w:color="auto"/>
            </w:tcBorders>
            <w:vAlign w:val="center"/>
          </w:tcPr>
          <w:p w14:paraId="2C7EE35D" w14:textId="77777777" w:rsidR="008E4251" w:rsidRPr="00C7244C" w:rsidRDefault="008E4251" w:rsidP="003F1727">
            <w:pPr>
              <w:keepNext/>
              <w:keepLines/>
              <w:spacing w:after="0"/>
              <w:rPr>
                <w:rFonts w:ascii="Arial" w:eastAsia="Calibri" w:hAnsi="Arial" w:cs="Arial"/>
                <w:sz w:val="18"/>
                <w:szCs w:val="22"/>
                <w:lang w:eastAsia="fr-FR"/>
              </w:rPr>
            </w:pPr>
            <w:r w:rsidRPr="00C7244C">
              <w:rPr>
                <w:rFonts w:ascii="Arial" w:eastAsia="Calibri" w:hAnsi="Arial" w:cs="Arial"/>
                <w:position w:val="-12"/>
                <w:sz w:val="18"/>
                <w:szCs w:val="22"/>
                <w:lang w:eastAsia="fr-FR"/>
              </w:rPr>
              <w:object w:dxaOrig="780" w:dyaOrig="380" w14:anchorId="029FA204">
                <v:shape id="_x0000_i1125" type="#_x0000_t75" style="width:30pt;height:21pt" o:ole="" fillcolor="window">
                  <v:imagedata r:id="rId120" o:title=""/>
                </v:shape>
                <o:OLEObject Type="Embed" ProgID="Equation.3" ShapeID="_x0000_i1125" DrawAspect="Content" ObjectID="_1781671813" r:id="rId121"/>
              </w:object>
            </w:r>
          </w:p>
        </w:tc>
        <w:tc>
          <w:tcPr>
            <w:tcW w:w="2294" w:type="dxa"/>
            <w:tcBorders>
              <w:top w:val="single" w:sz="4" w:space="0" w:color="auto"/>
              <w:left w:val="single" w:sz="4" w:space="0" w:color="auto"/>
              <w:bottom w:val="single" w:sz="4" w:space="0" w:color="auto"/>
              <w:right w:val="single" w:sz="4" w:space="0" w:color="auto"/>
            </w:tcBorders>
            <w:vAlign w:val="center"/>
          </w:tcPr>
          <w:p w14:paraId="1AE52A86"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649D11F2"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4</w:t>
            </w:r>
          </w:p>
        </w:tc>
      </w:tr>
      <w:tr w:rsidR="008E4251" w:rsidRPr="00C7244C" w14:paraId="3D383411"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6E1412E8"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SS-RSRP</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26438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SCS</w:t>
            </w:r>
            <w:r w:rsidRPr="00C7244C">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DFA0FAD"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96</w:t>
            </w:r>
          </w:p>
        </w:tc>
      </w:tr>
      <w:tr w:rsidR="008E4251" w:rsidRPr="00C7244C" w14:paraId="57521EB6"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032504F" w14:textId="77777777" w:rsidR="008E4251" w:rsidRPr="00C7244C" w:rsidRDefault="008E4251" w:rsidP="003F1727">
            <w:pPr>
              <w:keepNext/>
              <w:keepLines/>
              <w:spacing w:after="0"/>
              <w:rPr>
                <w:rFonts w:ascii="Arial" w:hAnsi="Arial" w:cs="Arial"/>
                <w:sz w:val="18"/>
                <w:lang w:eastAsia="fr-FR"/>
              </w:rPr>
            </w:pPr>
            <w:r w:rsidRPr="00C7244C">
              <w:rPr>
                <w:rFonts w:ascii="Arial" w:eastAsia="Calibri" w:hAnsi="Arial" w:cs="Arial"/>
                <w:position w:val="-12"/>
                <w:sz w:val="18"/>
                <w:szCs w:val="22"/>
                <w:lang w:eastAsia="fr-FR"/>
              </w:rPr>
              <w:object w:dxaOrig="600" w:dyaOrig="360" w14:anchorId="41173384">
                <v:shape id="_x0000_i1126" type="#_x0000_t75" style="width:30pt;height:12.6pt" o:ole="" fillcolor="window">
                  <v:imagedata r:id="rId34" o:title=""/>
                </v:shape>
                <o:OLEObject Type="Embed" ProgID="Equation.3" ShapeID="_x0000_i1126" DrawAspect="Content" ObjectID="_1781671814" r:id="rId122"/>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3FC244"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A0C5CD4"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4</w:t>
            </w:r>
          </w:p>
        </w:tc>
      </w:tr>
      <w:tr w:rsidR="008E4251" w:rsidRPr="00C7244C" w14:paraId="1A0C395A"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047102F7"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Io</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8B5ED8"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95.04 MHz</w:t>
            </w:r>
            <w:r w:rsidRPr="00C7244C">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3C28F9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68.5</w:t>
            </w:r>
          </w:p>
        </w:tc>
      </w:tr>
      <w:tr w:rsidR="008E4251" w:rsidRPr="00C7244C" w14:paraId="4F281000" w14:textId="77777777" w:rsidTr="003F1727">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6200F7D4"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1:</w:t>
            </w:r>
            <w:r w:rsidRPr="00C7244C">
              <w:rPr>
                <w:rFonts w:ascii="Arial" w:hAnsi="Arial" w:cs="Arial"/>
                <w:sz w:val="18"/>
                <w:lang w:eastAsia="fr-FR"/>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lang w:eastAsia="fr-FR"/>
              </w:rPr>
              <w:object w:dxaOrig="360" w:dyaOrig="360" w14:anchorId="32203469">
                <v:shape id="_x0000_i1127" type="#_x0000_t75" style="width:12.6pt;height:12.6pt" o:ole="" fillcolor="window">
                  <v:imagedata r:id="rId8" o:title=""/>
                </v:shape>
                <o:OLEObject Type="Embed" ProgID="Equation.3" ShapeID="_x0000_i1127" DrawAspect="Content" ObjectID="_1781671815" r:id="rId123"/>
              </w:object>
            </w:r>
            <w:r w:rsidRPr="00C7244C">
              <w:rPr>
                <w:rFonts w:ascii="Arial" w:hAnsi="Arial" w:cs="Arial"/>
                <w:sz w:val="18"/>
                <w:lang w:eastAsia="fr-FR"/>
              </w:rPr>
              <w:t xml:space="preserve"> to be fulfilled.</w:t>
            </w:r>
          </w:p>
          <w:p w14:paraId="5A305A74"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2:</w:t>
            </w:r>
            <w:r w:rsidRPr="00C7244C">
              <w:rPr>
                <w:rFonts w:ascii="Arial" w:hAnsi="Arial" w:cs="Arial"/>
                <w:sz w:val="18"/>
                <w:lang w:eastAsia="fr-FR"/>
              </w:rPr>
              <w:tab/>
              <w:t>SSB_RP and Io levels have been derived from other parameters for information purposes. They are not settable parameters themselves.</w:t>
            </w:r>
          </w:p>
          <w:p w14:paraId="0C0AF733"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3:</w:t>
            </w:r>
            <w:r w:rsidRPr="00C7244C">
              <w:rPr>
                <w:rFonts w:ascii="Arial" w:hAnsi="Arial" w:cs="Arial"/>
                <w:sz w:val="18"/>
                <w:lang w:eastAsia="fr-FR"/>
              </w:rPr>
              <w:tab/>
              <w:t>Void</w:t>
            </w:r>
          </w:p>
          <w:p w14:paraId="1BBA17F3"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4:</w:t>
            </w:r>
            <w:r w:rsidRPr="00C7244C">
              <w:rPr>
                <w:rFonts w:ascii="Arial" w:hAnsi="Arial" w:cs="Arial"/>
                <w:sz w:val="18"/>
                <w:lang w:eastAsia="fr-FR"/>
              </w:rPr>
              <w:tab/>
              <w:t>Equivalent power received by an antenna with 0dBi gain at the centre of the quiet zone</w:t>
            </w:r>
          </w:p>
          <w:p w14:paraId="4D359680" w14:textId="77777777" w:rsidR="008E4251" w:rsidRPr="00C7244C" w:rsidRDefault="008E4251" w:rsidP="003F1727">
            <w:pPr>
              <w:keepNext/>
              <w:keepLines/>
              <w:spacing w:after="0"/>
              <w:ind w:left="851" w:hanging="851"/>
              <w:rPr>
                <w:rFonts w:ascii="Arial" w:hAnsi="Arial" w:cs="Arial"/>
                <w:sz w:val="18"/>
              </w:rPr>
            </w:pPr>
            <w:r w:rsidRPr="00C7244C">
              <w:rPr>
                <w:rFonts w:ascii="Arial" w:hAnsi="Arial" w:cs="Arial"/>
                <w:sz w:val="18"/>
                <w:lang w:eastAsia="fr-FR"/>
              </w:rPr>
              <w:t>NOTE 5:</w:t>
            </w:r>
            <w:r w:rsidRPr="00C7244C">
              <w:rPr>
                <w:rFonts w:ascii="Arial" w:hAnsi="Arial" w:cs="Arial"/>
                <w:sz w:val="18"/>
                <w:lang w:eastAsia="fr-FR"/>
              </w:rPr>
              <w:tab/>
              <w:t>As observed with 0dBi gain antenna at the centre of the quiet zone</w:t>
            </w:r>
            <w:r w:rsidRPr="00C7244C">
              <w:rPr>
                <w:rFonts w:ascii="Arial" w:hAnsi="Arial" w:cs="Arial"/>
                <w:sz w:val="18"/>
              </w:rPr>
              <w:t xml:space="preserve"> </w:t>
            </w:r>
          </w:p>
          <w:p w14:paraId="1BDB8272"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6:</w:t>
            </w:r>
            <w:r w:rsidRPr="00C7244C">
              <w:rPr>
                <w:rFonts w:ascii="Arial" w:hAnsi="Arial" w:cs="Arial"/>
                <w:sz w:val="18"/>
                <w:lang w:eastAsia="fr-FR"/>
              </w:rPr>
              <w:tab/>
            </w:r>
            <w:r w:rsidRPr="00C7244C">
              <w:rPr>
                <w:rFonts w:ascii="Arial" w:hAnsi="Arial" w:cs="Arial"/>
                <w:sz w:val="18"/>
              </w:rPr>
              <w:t>Information about types of UE beam is given in TS 38.133 [6] section B.2.1.3, and does not limit UE implementation or test system implementation</w:t>
            </w:r>
          </w:p>
        </w:tc>
      </w:tr>
    </w:tbl>
    <w:p w14:paraId="4EFABFDE" w14:textId="77777777" w:rsidR="008E4251" w:rsidRPr="00C7244C" w:rsidRDefault="008E4251" w:rsidP="008E4251"/>
    <w:p w14:paraId="049F88C2" w14:textId="77777777" w:rsidR="008E4251" w:rsidRPr="00C7244C" w:rsidRDefault="008E4251" w:rsidP="008E4251">
      <w:pPr>
        <w:pStyle w:val="TH"/>
      </w:pPr>
      <w:r w:rsidRPr="00C7244C">
        <w:t>Table 7.4.1.1.5-4: T</w:t>
      </w:r>
      <w:r w:rsidRPr="00C7244C">
        <w:rPr>
          <w:vertAlign w:val="subscript"/>
        </w:rPr>
        <w:t>e</w:t>
      </w:r>
      <w:r w:rsidRPr="00C7244C">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C7244C" w14:paraId="5360CF6F" w14:textId="77777777" w:rsidTr="003F1727">
        <w:trPr>
          <w:cantSplit/>
          <w:jc w:val="center"/>
        </w:trPr>
        <w:tc>
          <w:tcPr>
            <w:tcW w:w="1033" w:type="pct"/>
            <w:vAlign w:val="center"/>
          </w:tcPr>
          <w:p w14:paraId="774E3D89" w14:textId="77777777" w:rsidR="008E4251" w:rsidRPr="00C7244C" w:rsidRDefault="008E4251" w:rsidP="003F1727">
            <w:pPr>
              <w:keepNext/>
              <w:keepLines/>
              <w:spacing w:after="0"/>
              <w:jc w:val="center"/>
            </w:pPr>
            <w:r w:rsidRPr="00C7244C">
              <w:rPr>
                <w:rFonts w:ascii="Arial" w:hAnsi="Arial"/>
                <w:b/>
                <w:sz w:val="18"/>
              </w:rPr>
              <w:t>Frequency Range</w:t>
            </w:r>
          </w:p>
        </w:tc>
        <w:tc>
          <w:tcPr>
            <w:tcW w:w="1244" w:type="pct"/>
            <w:vAlign w:val="center"/>
          </w:tcPr>
          <w:p w14:paraId="0F9BA06A" w14:textId="77777777" w:rsidR="008E4251" w:rsidRPr="00C7244C" w:rsidRDefault="008E4251" w:rsidP="003F1727">
            <w:pPr>
              <w:keepNext/>
              <w:keepLines/>
              <w:spacing w:after="0"/>
              <w:jc w:val="center"/>
            </w:pPr>
            <w:r w:rsidRPr="00C7244C">
              <w:rPr>
                <w:rFonts w:ascii="Arial" w:hAnsi="Arial"/>
                <w:b/>
                <w:sz w:val="18"/>
              </w:rPr>
              <w:t>SCS of SSB signals ( kHz)</w:t>
            </w:r>
          </w:p>
        </w:tc>
        <w:tc>
          <w:tcPr>
            <w:tcW w:w="1245" w:type="pct"/>
            <w:vAlign w:val="center"/>
          </w:tcPr>
          <w:p w14:paraId="6065CEDC" w14:textId="77777777" w:rsidR="008E4251" w:rsidRPr="00C7244C" w:rsidRDefault="008E4251" w:rsidP="003F1727">
            <w:pPr>
              <w:keepNext/>
              <w:keepLines/>
              <w:spacing w:after="0"/>
              <w:jc w:val="center"/>
            </w:pPr>
            <w:r w:rsidRPr="00C7244C">
              <w:rPr>
                <w:rFonts w:ascii="Arial" w:hAnsi="Arial"/>
                <w:b/>
                <w:sz w:val="18"/>
              </w:rPr>
              <w:t>SCS of uplink signals ( kHz)</w:t>
            </w:r>
          </w:p>
        </w:tc>
        <w:tc>
          <w:tcPr>
            <w:tcW w:w="1478" w:type="pct"/>
            <w:vAlign w:val="center"/>
          </w:tcPr>
          <w:p w14:paraId="3CBDAB48" w14:textId="77777777" w:rsidR="008E4251" w:rsidRPr="00C7244C" w:rsidRDefault="008E4251" w:rsidP="003F1727">
            <w:pPr>
              <w:keepNext/>
              <w:keepLines/>
              <w:spacing w:after="0"/>
              <w:jc w:val="center"/>
            </w:pPr>
            <w:r w:rsidRPr="00C7244C">
              <w:rPr>
                <w:rFonts w:ascii="Arial" w:hAnsi="Arial"/>
                <w:b/>
                <w:sz w:val="18"/>
              </w:rPr>
              <w:t>T</w:t>
            </w:r>
            <w:r w:rsidRPr="00C7244C">
              <w:rPr>
                <w:rFonts w:ascii="Arial" w:hAnsi="Arial"/>
                <w:b/>
                <w:sz w:val="18"/>
                <w:vertAlign w:val="subscript"/>
              </w:rPr>
              <w:t>e</w:t>
            </w:r>
          </w:p>
        </w:tc>
      </w:tr>
      <w:tr w:rsidR="008E4251" w:rsidRPr="00C7244C" w14:paraId="57C5218C" w14:textId="77777777" w:rsidTr="003F1727">
        <w:trPr>
          <w:cantSplit/>
          <w:jc w:val="center"/>
        </w:trPr>
        <w:tc>
          <w:tcPr>
            <w:tcW w:w="1033" w:type="pct"/>
            <w:vMerge w:val="restart"/>
            <w:vAlign w:val="center"/>
          </w:tcPr>
          <w:p w14:paraId="4402ACD7" w14:textId="77777777" w:rsidR="008E4251" w:rsidRPr="00C7244C" w:rsidRDefault="008E4251" w:rsidP="003F1727">
            <w:pPr>
              <w:pStyle w:val="TAC"/>
            </w:pPr>
            <w:r w:rsidRPr="00C7244C">
              <w:t>2</w:t>
            </w:r>
          </w:p>
        </w:tc>
        <w:tc>
          <w:tcPr>
            <w:tcW w:w="1244" w:type="pct"/>
            <w:vMerge w:val="restart"/>
            <w:vAlign w:val="center"/>
          </w:tcPr>
          <w:p w14:paraId="35AD93F1" w14:textId="77777777" w:rsidR="008E4251" w:rsidRPr="00C7244C" w:rsidRDefault="008E4251" w:rsidP="003F1727">
            <w:pPr>
              <w:pStyle w:val="TAC"/>
            </w:pPr>
            <w:r w:rsidRPr="00C7244C">
              <w:t>120</w:t>
            </w:r>
          </w:p>
        </w:tc>
        <w:tc>
          <w:tcPr>
            <w:tcW w:w="1245" w:type="pct"/>
          </w:tcPr>
          <w:p w14:paraId="5F11443D" w14:textId="77777777" w:rsidR="008E4251" w:rsidRPr="00C7244C" w:rsidRDefault="008E4251" w:rsidP="003F1727">
            <w:pPr>
              <w:pStyle w:val="TAC"/>
            </w:pPr>
            <w:r w:rsidRPr="00C7244C">
              <w:t>60</w:t>
            </w:r>
          </w:p>
        </w:tc>
        <w:tc>
          <w:tcPr>
            <w:tcW w:w="1478" w:type="pct"/>
          </w:tcPr>
          <w:p w14:paraId="3473C123" w14:textId="77777777" w:rsidR="008E4251" w:rsidRPr="00C7244C" w:rsidRDefault="008E4251" w:rsidP="003F1727">
            <w:pPr>
              <w:pStyle w:val="TAC"/>
            </w:pPr>
            <w:r w:rsidRPr="00C7244C">
              <w:t>N/A</w:t>
            </w:r>
          </w:p>
        </w:tc>
      </w:tr>
      <w:tr w:rsidR="008E4251" w:rsidRPr="00C7244C" w14:paraId="641F0972" w14:textId="77777777" w:rsidTr="003F1727">
        <w:trPr>
          <w:cantSplit/>
          <w:jc w:val="center"/>
        </w:trPr>
        <w:tc>
          <w:tcPr>
            <w:tcW w:w="1033" w:type="pct"/>
            <w:vMerge/>
            <w:vAlign w:val="center"/>
          </w:tcPr>
          <w:p w14:paraId="40A4DCCA" w14:textId="77777777" w:rsidR="008E4251" w:rsidRPr="00C7244C" w:rsidRDefault="008E4251" w:rsidP="003F1727">
            <w:pPr>
              <w:pStyle w:val="TAC"/>
            </w:pPr>
          </w:p>
        </w:tc>
        <w:tc>
          <w:tcPr>
            <w:tcW w:w="1244" w:type="pct"/>
            <w:vMerge/>
            <w:vAlign w:val="center"/>
          </w:tcPr>
          <w:p w14:paraId="0FB6FE90" w14:textId="77777777" w:rsidR="008E4251" w:rsidRPr="00C7244C" w:rsidRDefault="008E4251" w:rsidP="003F1727">
            <w:pPr>
              <w:pStyle w:val="TAC"/>
            </w:pPr>
          </w:p>
        </w:tc>
        <w:tc>
          <w:tcPr>
            <w:tcW w:w="1245" w:type="pct"/>
          </w:tcPr>
          <w:p w14:paraId="7A50913B" w14:textId="77777777" w:rsidR="008E4251" w:rsidRPr="00C7244C" w:rsidRDefault="008E4251" w:rsidP="003F1727">
            <w:pPr>
              <w:pStyle w:val="TAC"/>
            </w:pPr>
            <w:r w:rsidRPr="00C7244C">
              <w:t>120</w:t>
            </w:r>
          </w:p>
        </w:tc>
        <w:tc>
          <w:tcPr>
            <w:tcW w:w="1478" w:type="pct"/>
          </w:tcPr>
          <w:p w14:paraId="7FE08A1A" w14:textId="77777777" w:rsidR="008E4251" w:rsidRPr="00C7244C" w:rsidRDefault="008E4251" w:rsidP="003F1727">
            <w:pPr>
              <w:pStyle w:val="TAC"/>
            </w:pPr>
            <w:r w:rsidRPr="00C7244C">
              <w:t>N/A</w:t>
            </w:r>
          </w:p>
        </w:tc>
      </w:tr>
      <w:tr w:rsidR="008E4251" w:rsidRPr="00C7244C" w14:paraId="00BF0ED0" w14:textId="77777777" w:rsidTr="003F1727">
        <w:trPr>
          <w:cantSplit/>
          <w:jc w:val="center"/>
        </w:trPr>
        <w:tc>
          <w:tcPr>
            <w:tcW w:w="1033" w:type="pct"/>
            <w:vMerge/>
            <w:vAlign w:val="center"/>
          </w:tcPr>
          <w:p w14:paraId="15BA39F3" w14:textId="77777777" w:rsidR="008E4251" w:rsidRPr="00C7244C" w:rsidRDefault="008E4251" w:rsidP="003F1727">
            <w:pPr>
              <w:pStyle w:val="TAC"/>
            </w:pPr>
          </w:p>
        </w:tc>
        <w:tc>
          <w:tcPr>
            <w:tcW w:w="1244" w:type="pct"/>
            <w:vMerge w:val="restart"/>
            <w:vAlign w:val="center"/>
          </w:tcPr>
          <w:p w14:paraId="244DE975" w14:textId="77777777" w:rsidR="008E4251" w:rsidRPr="00C7244C" w:rsidRDefault="008E4251" w:rsidP="003F1727">
            <w:pPr>
              <w:pStyle w:val="TAC"/>
            </w:pPr>
            <w:r w:rsidRPr="00C7244C">
              <w:t>240</w:t>
            </w:r>
          </w:p>
        </w:tc>
        <w:tc>
          <w:tcPr>
            <w:tcW w:w="1245" w:type="pct"/>
          </w:tcPr>
          <w:p w14:paraId="5C020099" w14:textId="77777777" w:rsidR="008E4251" w:rsidRPr="00C7244C" w:rsidRDefault="008E4251" w:rsidP="003F1727">
            <w:pPr>
              <w:pStyle w:val="TAC"/>
            </w:pPr>
            <w:r w:rsidRPr="00C7244C">
              <w:t>60</w:t>
            </w:r>
          </w:p>
        </w:tc>
        <w:tc>
          <w:tcPr>
            <w:tcW w:w="1478" w:type="pct"/>
          </w:tcPr>
          <w:p w14:paraId="53DDD847" w14:textId="77777777" w:rsidR="008E4251" w:rsidRPr="00C7244C" w:rsidRDefault="008E4251" w:rsidP="003F1727">
            <w:pPr>
              <w:pStyle w:val="TAC"/>
            </w:pPr>
            <w:r w:rsidRPr="00C7244C">
              <w:t>N/A</w:t>
            </w:r>
          </w:p>
        </w:tc>
      </w:tr>
      <w:tr w:rsidR="008E4251" w:rsidRPr="00C7244C" w14:paraId="4EF16DD1" w14:textId="77777777" w:rsidTr="003F1727">
        <w:trPr>
          <w:cantSplit/>
          <w:jc w:val="center"/>
        </w:trPr>
        <w:tc>
          <w:tcPr>
            <w:tcW w:w="1033" w:type="pct"/>
            <w:vMerge/>
          </w:tcPr>
          <w:p w14:paraId="3CA7EE12" w14:textId="77777777" w:rsidR="008E4251" w:rsidRPr="00C7244C" w:rsidRDefault="008E4251" w:rsidP="003F1727">
            <w:pPr>
              <w:pStyle w:val="TAC"/>
            </w:pPr>
          </w:p>
        </w:tc>
        <w:tc>
          <w:tcPr>
            <w:tcW w:w="1244" w:type="pct"/>
            <w:vMerge/>
          </w:tcPr>
          <w:p w14:paraId="1164FE56" w14:textId="77777777" w:rsidR="008E4251" w:rsidRPr="00C7244C" w:rsidRDefault="008E4251" w:rsidP="003F1727">
            <w:pPr>
              <w:pStyle w:val="TAC"/>
            </w:pPr>
          </w:p>
        </w:tc>
        <w:tc>
          <w:tcPr>
            <w:tcW w:w="1245" w:type="pct"/>
          </w:tcPr>
          <w:p w14:paraId="6A7DE75B" w14:textId="77777777" w:rsidR="008E4251" w:rsidRPr="00C7244C" w:rsidRDefault="008E4251" w:rsidP="003F1727">
            <w:pPr>
              <w:pStyle w:val="TAC"/>
            </w:pPr>
            <w:r w:rsidRPr="00C7244C">
              <w:t>120</w:t>
            </w:r>
          </w:p>
        </w:tc>
        <w:tc>
          <w:tcPr>
            <w:tcW w:w="1478" w:type="pct"/>
          </w:tcPr>
          <w:p w14:paraId="7B217E26" w14:textId="77777777" w:rsidR="008E4251" w:rsidRPr="00C7244C" w:rsidRDefault="008E4251" w:rsidP="003F1727">
            <w:pPr>
              <w:pStyle w:val="TAC"/>
            </w:pPr>
            <w:r w:rsidRPr="00C7244C">
              <w:t>3.75*64*T</w:t>
            </w:r>
            <w:r w:rsidRPr="00C7244C">
              <w:rPr>
                <w:vertAlign w:val="subscript"/>
              </w:rPr>
              <w:t>c</w:t>
            </w:r>
          </w:p>
        </w:tc>
      </w:tr>
      <w:tr w:rsidR="008E4251" w:rsidRPr="00C7244C" w14:paraId="151DDF30" w14:textId="77777777" w:rsidTr="003F1727">
        <w:trPr>
          <w:cantSplit/>
          <w:jc w:val="center"/>
        </w:trPr>
        <w:tc>
          <w:tcPr>
            <w:tcW w:w="5000" w:type="pct"/>
            <w:gridSpan w:val="4"/>
          </w:tcPr>
          <w:p w14:paraId="1F0EC810" w14:textId="77777777" w:rsidR="008E4251" w:rsidRPr="00C7244C" w:rsidRDefault="008E4251" w:rsidP="003F1727">
            <w:pPr>
              <w:pStyle w:val="TAN"/>
            </w:pPr>
            <w:r w:rsidRPr="00C7244C">
              <w:rPr>
                <w:rFonts w:cs="Arial"/>
              </w:rPr>
              <w:t>NOTE 1:</w:t>
            </w:r>
            <w:r w:rsidRPr="00C7244C">
              <w:rPr>
                <w:rFonts w:cs="Arial"/>
              </w:rPr>
              <w:tab/>
            </w:r>
            <w:r w:rsidRPr="00C7244C">
              <w:t>T</w:t>
            </w:r>
            <w:r w:rsidRPr="00C7244C">
              <w:rPr>
                <w:vertAlign w:val="subscript"/>
              </w:rPr>
              <w:t>c</w:t>
            </w:r>
            <w:r w:rsidRPr="00C7244C">
              <w:t xml:space="preserve"> is the basic timing unit defined in TS 38.211 [6]</w:t>
            </w:r>
          </w:p>
        </w:tc>
      </w:tr>
    </w:tbl>
    <w:p w14:paraId="3607F1F4" w14:textId="77777777" w:rsidR="008E4251" w:rsidRPr="00C7244C" w:rsidRDefault="008E4251" w:rsidP="008E4251">
      <w:pPr>
        <w:rPr>
          <w:snapToGrid w:val="0"/>
        </w:rPr>
      </w:pPr>
    </w:p>
    <w:p w14:paraId="69D9FC59" w14:textId="77777777" w:rsidR="008E4251" w:rsidRPr="00C7244C" w:rsidRDefault="008E4251" w:rsidP="008E4251">
      <w:pPr>
        <w:pStyle w:val="TH"/>
      </w:pPr>
      <w:r w:rsidRPr="00C7244C">
        <w:t>Table 7.4.1.1.5-5: T</w:t>
      </w:r>
      <w:r w:rsidRPr="00C7244C">
        <w:rPr>
          <w:vertAlign w:val="subscript"/>
        </w:rPr>
        <w:t>q</w:t>
      </w:r>
      <w:r w:rsidRPr="00C7244C">
        <w:t xml:space="preserve"> Maximum Autonomous Time Adjustment Step and T</w:t>
      </w:r>
      <w:r w:rsidRPr="00C7244C">
        <w:rPr>
          <w:vertAlign w:val="subscript"/>
        </w:rPr>
        <w:t>p</w:t>
      </w:r>
      <w:r w:rsidRPr="00C7244C">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55"/>
        <w:gridCol w:w="1970"/>
        <w:gridCol w:w="1934"/>
        <w:gridCol w:w="1935"/>
        <w:gridCol w:w="1935"/>
      </w:tblGrid>
      <w:tr w:rsidR="008E4251" w:rsidRPr="00C7244C" w14:paraId="725BED4B" w14:textId="77777777" w:rsidTr="003F1727">
        <w:trPr>
          <w:cantSplit/>
          <w:jc w:val="center"/>
        </w:trPr>
        <w:tc>
          <w:tcPr>
            <w:tcW w:w="963" w:type="pct"/>
            <w:vAlign w:val="center"/>
          </w:tcPr>
          <w:p w14:paraId="6AB2D2F2" w14:textId="77777777" w:rsidR="008E4251" w:rsidRPr="00C7244C" w:rsidRDefault="008E4251" w:rsidP="003F1727">
            <w:pPr>
              <w:pStyle w:val="TAH"/>
            </w:pPr>
            <w:r w:rsidRPr="00C7244C">
              <w:t>Frequency Range</w:t>
            </w:r>
          </w:p>
        </w:tc>
        <w:tc>
          <w:tcPr>
            <w:tcW w:w="1023" w:type="pct"/>
          </w:tcPr>
          <w:p w14:paraId="69538E57" w14:textId="77777777" w:rsidR="008E4251" w:rsidRPr="00C7244C" w:rsidRDefault="008E4251" w:rsidP="003F1727">
            <w:pPr>
              <w:pStyle w:val="TAH"/>
            </w:pPr>
            <w:r w:rsidRPr="00C7244C">
              <w:t>SCS of uplink signals (KHz)</w:t>
            </w:r>
          </w:p>
        </w:tc>
        <w:tc>
          <w:tcPr>
            <w:tcW w:w="1004" w:type="pct"/>
            <w:vAlign w:val="center"/>
          </w:tcPr>
          <w:p w14:paraId="4588862F" w14:textId="77777777" w:rsidR="008E4251" w:rsidRPr="00C7244C" w:rsidRDefault="008E4251" w:rsidP="003F1727">
            <w:pPr>
              <w:pStyle w:val="TAH"/>
            </w:pPr>
            <w:r w:rsidRPr="00C7244C">
              <w:t>The Maximum timing change in one adjustment T</w:t>
            </w:r>
            <w:r w:rsidRPr="00C7244C">
              <w:rPr>
                <w:vertAlign w:val="subscript"/>
              </w:rPr>
              <w:t>q</w:t>
            </w:r>
          </w:p>
        </w:tc>
        <w:tc>
          <w:tcPr>
            <w:tcW w:w="1005" w:type="pct"/>
            <w:vAlign w:val="center"/>
          </w:tcPr>
          <w:p w14:paraId="2190861A" w14:textId="77777777" w:rsidR="008E4251" w:rsidRPr="00C7244C" w:rsidRDefault="008E4251" w:rsidP="003F1727">
            <w:pPr>
              <w:pStyle w:val="TAH"/>
            </w:pPr>
            <w:r w:rsidRPr="00C7244C">
              <w:t>The Minimum aggregate adjustment rate T</w:t>
            </w:r>
            <w:r w:rsidRPr="00C7244C">
              <w:rPr>
                <w:vertAlign w:val="subscript"/>
              </w:rPr>
              <w:t>p</w:t>
            </w:r>
            <w:r w:rsidRPr="00C7244C">
              <w:t xml:space="preserve"> </w:t>
            </w:r>
          </w:p>
        </w:tc>
        <w:tc>
          <w:tcPr>
            <w:tcW w:w="1005" w:type="pct"/>
          </w:tcPr>
          <w:p w14:paraId="407562CB" w14:textId="77777777" w:rsidR="008E4251" w:rsidRPr="00C7244C" w:rsidRDefault="008E4251" w:rsidP="003F1727">
            <w:pPr>
              <w:pStyle w:val="TAH"/>
            </w:pPr>
            <w:r w:rsidRPr="00C7244C">
              <w:t>The Maximum aggregate adjustment rate T</w:t>
            </w:r>
            <w:r w:rsidRPr="00C7244C">
              <w:rPr>
                <w:vertAlign w:val="subscript"/>
              </w:rPr>
              <w:t>q</w:t>
            </w:r>
          </w:p>
        </w:tc>
      </w:tr>
      <w:tr w:rsidR="008E4251" w:rsidRPr="00C7244C" w14:paraId="2FD9F1AE" w14:textId="77777777" w:rsidTr="003F1727">
        <w:trPr>
          <w:cantSplit/>
          <w:jc w:val="center"/>
        </w:trPr>
        <w:tc>
          <w:tcPr>
            <w:tcW w:w="963" w:type="pct"/>
            <w:vAlign w:val="center"/>
          </w:tcPr>
          <w:p w14:paraId="4BAB577F" w14:textId="77777777" w:rsidR="008E4251" w:rsidRPr="00C7244C" w:rsidRDefault="008E4251" w:rsidP="003F1727">
            <w:pPr>
              <w:pStyle w:val="TAC"/>
            </w:pPr>
            <w:r w:rsidRPr="00C7244C">
              <w:t>2</w:t>
            </w:r>
          </w:p>
        </w:tc>
        <w:tc>
          <w:tcPr>
            <w:tcW w:w="1023" w:type="pct"/>
          </w:tcPr>
          <w:p w14:paraId="074889B8" w14:textId="77777777" w:rsidR="008E4251" w:rsidRPr="00C7244C" w:rsidRDefault="008E4251" w:rsidP="003F1727">
            <w:pPr>
              <w:pStyle w:val="TAC"/>
            </w:pPr>
            <w:r w:rsidRPr="00C7244C">
              <w:t>120</w:t>
            </w:r>
          </w:p>
        </w:tc>
        <w:tc>
          <w:tcPr>
            <w:tcW w:w="1004" w:type="pct"/>
          </w:tcPr>
          <w:p w14:paraId="04D7FE83" w14:textId="77777777" w:rsidR="008E4251" w:rsidRPr="00C7244C" w:rsidRDefault="008E4251" w:rsidP="003F1727">
            <w:pPr>
              <w:pStyle w:val="TAC"/>
            </w:pPr>
            <w:r w:rsidRPr="00C7244C">
              <w:t>3.125*64*T</w:t>
            </w:r>
            <w:r w:rsidRPr="00C7244C">
              <w:rPr>
                <w:vertAlign w:val="subscript"/>
              </w:rPr>
              <w:t>c</w:t>
            </w:r>
          </w:p>
        </w:tc>
        <w:tc>
          <w:tcPr>
            <w:tcW w:w="1005" w:type="pct"/>
          </w:tcPr>
          <w:p w14:paraId="6D4B9093" w14:textId="77777777" w:rsidR="008E4251" w:rsidRPr="00C7244C" w:rsidRDefault="008E4251" w:rsidP="003F1727">
            <w:pPr>
              <w:pStyle w:val="TAC"/>
            </w:pPr>
            <w:r w:rsidRPr="00C7244C">
              <w:t>-1.225*64*T</w:t>
            </w:r>
            <w:r w:rsidRPr="00C7244C">
              <w:rPr>
                <w:vertAlign w:val="subscript"/>
              </w:rPr>
              <w:t>c</w:t>
            </w:r>
          </w:p>
        </w:tc>
        <w:tc>
          <w:tcPr>
            <w:tcW w:w="1005" w:type="pct"/>
          </w:tcPr>
          <w:p w14:paraId="06F63EF5" w14:textId="77777777" w:rsidR="008E4251" w:rsidRPr="00C7244C" w:rsidRDefault="008E4251" w:rsidP="003F1727">
            <w:pPr>
              <w:pStyle w:val="TAC"/>
            </w:pPr>
            <w:r w:rsidRPr="00C7244C">
              <w:t>+3.725*64*T</w:t>
            </w:r>
            <w:r w:rsidRPr="00C7244C">
              <w:rPr>
                <w:vertAlign w:val="subscript"/>
              </w:rPr>
              <w:t>c</w:t>
            </w:r>
          </w:p>
        </w:tc>
      </w:tr>
      <w:tr w:rsidR="008E4251" w:rsidRPr="00C7244C" w14:paraId="3775093F" w14:textId="77777777" w:rsidTr="003F1727">
        <w:trPr>
          <w:cantSplit/>
          <w:jc w:val="center"/>
        </w:trPr>
        <w:tc>
          <w:tcPr>
            <w:tcW w:w="3995" w:type="pct"/>
            <w:gridSpan w:val="4"/>
          </w:tcPr>
          <w:p w14:paraId="57196E49" w14:textId="77777777" w:rsidR="008E4251" w:rsidRPr="00C7244C" w:rsidRDefault="008E4251" w:rsidP="003F1727">
            <w:pPr>
              <w:pStyle w:val="TAN"/>
            </w:pPr>
            <w:r w:rsidRPr="00C7244C">
              <w:rPr>
                <w:rFonts w:cs="Arial"/>
              </w:rPr>
              <w:t>NOTE</w:t>
            </w:r>
            <w:r w:rsidRPr="00C7244C">
              <w:t>:</w:t>
            </w:r>
            <w:r w:rsidRPr="00C7244C">
              <w:tab/>
              <w:t>T</w:t>
            </w:r>
            <w:r w:rsidRPr="00C7244C">
              <w:rPr>
                <w:vertAlign w:val="subscript"/>
              </w:rPr>
              <w:t>c</w:t>
            </w:r>
            <w:r w:rsidRPr="00C7244C">
              <w:t xml:space="preserve"> is the basic timing unit defined in TS 38.211 [6]</w:t>
            </w:r>
          </w:p>
        </w:tc>
        <w:tc>
          <w:tcPr>
            <w:tcW w:w="1005" w:type="pct"/>
          </w:tcPr>
          <w:p w14:paraId="05A8CAB4" w14:textId="77777777" w:rsidR="008E4251" w:rsidRPr="00C7244C" w:rsidRDefault="008E4251" w:rsidP="003F1727">
            <w:pPr>
              <w:pStyle w:val="TAN"/>
              <w:rPr>
                <w:rFonts w:cs="Arial"/>
              </w:rPr>
            </w:pPr>
          </w:p>
        </w:tc>
      </w:tr>
    </w:tbl>
    <w:p w14:paraId="1FF09606" w14:textId="77777777" w:rsidR="008E4251" w:rsidRPr="00C7244C" w:rsidRDefault="008E4251" w:rsidP="008E4251">
      <w:pPr>
        <w:rPr>
          <w:snapToGrid w:val="0"/>
        </w:rPr>
      </w:pPr>
    </w:p>
    <w:p w14:paraId="6BB81960" w14:textId="77777777" w:rsidR="008E4251" w:rsidRPr="00C7244C" w:rsidRDefault="008E4251" w:rsidP="008E4251">
      <w:pPr>
        <w:pStyle w:val="TH"/>
      </w:pPr>
      <w:r w:rsidRPr="00C7244C">
        <w:t xml:space="preserve">Table 7.4.1.1.5-6: The Value of </w:t>
      </w:r>
      <w:r w:rsidRPr="00C7244C">
        <w:rPr>
          <w:noProof/>
          <w:position w:val="-10"/>
        </w:rPr>
        <w:drawing>
          <wp:inline distT="0" distB="0" distL="0" distR="0" wp14:anchorId="21CE2A1C" wp14:editId="7D3244B7">
            <wp:extent cx="499745" cy="19113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C7244C" w14:paraId="6E97066A" w14:textId="77777777" w:rsidTr="003F1727">
        <w:trPr>
          <w:cantSplit/>
          <w:jc w:val="center"/>
        </w:trPr>
        <w:tc>
          <w:tcPr>
            <w:tcW w:w="3286" w:type="pct"/>
          </w:tcPr>
          <w:p w14:paraId="10B276BB" w14:textId="77777777" w:rsidR="008E4251" w:rsidRPr="00C7244C" w:rsidRDefault="008E4251" w:rsidP="003F1727">
            <w:pPr>
              <w:pStyle w:val="TAH"/>
            </w:pPr>
            <w:r w:rsidRPr="00C7244C">
              <w:t>Frequency range and band of cell used for uplink transmission</w:t>
            </w:r>
          </w:p>
        </w:tc>
        <w:tc>
          <w:tcPr>
            <w:tcW w:w="1714" w:type="pct"/>
          </w:tcPr>
          <w:p w14:paraId="2981AB58" w14:textId="77777777" w:rsidR="008E4251" w:rsidRPr="00C7244C" w:rsidRDefault="008E4251" w:rsidP="003F1727">
            <w:pPr>
              <w:pStyle w:val="TAH"/>
            </w:pPr>
            <w:r w:rsidRPr="00C7244C">
              <w:rPr>
                <w:noProof/>
                <w:position w:val="-10"/>
              </w:rPr>
              <w:drawing>
                <wp:inline distT="0" distB="0" distL="0" distR="0" wp14:anchorId="0C832ACD" wp14:editId="1F0DB9F0">
                  <wp:extent cx="499745" cy="1911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Unit: T</w:t>
            </w:r>
            <w:r w:rsidRPr="00C7244C">
              <w:rPr>
                <w:vertAlign w:val="subscript"/>
              </w:rPr>
              <w:t>C</w:t>
            </w:r>
            <w:r w:rsidRPr="00C7244C">
              <w:t>)</w:t>
            </w:r>
          </w:p>
        </w:tc>
      </w:tr>
      <w:tr w:rsidR="008E4251" w:rsidRPr="00C7244C" w14:paraId="03CED273" w14:textId="77777777" w:rsidTr="003F1727">
        <w:trPr>
          <w:cantSplit/>
          <w:jc w:val="center"/>
        </w:trPr>
        <w:tc>
          <w:tcPr>
            <w:tcW w:w="3286" w:type="pct"/>
          </w:tcPr>
          <w:p w14:paraId="32DDFA3C" w14:textId="77777777" w:rsidR="008E4251" w:rsidRPr="00C7244C" w:rsidRDefault="008E4251" w:rsidP="003F1727">
            <w:pPr>
              <w:pStyle w:val="TAL"/>
            </w:pPr>
            <w:r w:rsidRPr="00C7244C">
              <w:t>FR2</w:t>
            </w:r>
          </w:p>
        </w:tc>
        <w:tc>
          <w:tcPr>
            <w:tcW w:w="1714" w:type="pct"/>
          </w:tcPr>
          <w:p w14:paraId="08D58EAA" w14:textId="77777777" w:rsidR="008E4251" w:rsidRPr="00C7244C" w:rsidRDefault="008E4251" w:rsidP="003F1727">
            <w:pPr>
              <w:pStyle w:val="TAL"/>
              <w:rPr>
                <w:rFonts w:cs="v4.2.0"/>
              </w:rPr>
            </w:pPr>
            <w:r w:rsidRPr="00C7244C">
              <w:rPr>
                <w:rFonts w:cs="v4.2.0"/>
              </w:rPr>
              <w:t>13792</w:t>
            </w:r>
          </w:p>
        </w:tc>
      </w:tr>
      <w:tr w:rsidR="008E4251" w:rsidRPr="00C7244C" w14:paraId="49B584EF" w14:textId="77777777" w:rsidTr="003F1727">
        <w:trPr>
          <w:cantSplit/>
          <w:jc w:val="center"/>
        </w:trPr>
        <w:tc>
          <w:tcPr>
            <w:tcW w:w="5000" w:type="pct"/>
            <w:gridSpan w:val="2"/>
          </w:tcPr>
          <w:p w14:paraId="306C2C38" w14:textId="77777777" w:rsidR="008E4251" w:rsidRPr="00C7244C" w:rsidRDefault="008E4251" w:rsidP="003F1727">
            <w:pPr>
              <w:pStyle w:val="TAN"/>
            </w:pPr>
            <w:r w:rsidRPr="00C7244C">
              <w:t>NOTE 1:</w:t>
            </w:r>
            <w:r w:rsidRPr="00C7244C">
              <w:tab/>
              <w:t xml:space="preserve">The UE identifies </w:t>
            </w:r>
            <w:r w:rsidRPr="00C7244C">
              <w:rPr>
                <w:b/>
                <w:noProof/>
                <w:position w:val="-10"/>
              </w:rPr>
              <w:drawing>
                <wp:inline distT="0" distB="0" distL="0" distR="0" wp14:anchorId="6CA30041" wp14:editId="444DB62C">
                  <wp:extent cx="499745" cy="19113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based on the information n-TimingAdvanceOffset as specified in TS 38.331 [2]. If UE is not provided with the information n-TimingAdvanceOffset, the default value of </w:t>
            </w:r>
            <w:r w:rsidRPr="00C7244C">
              <w:rPr>
                <w:b/>
                <w:noProof/>
                <w:position w:val="-10"/>
              </w:rPr>
              <w:drawing>
                <wp:inline distT="0" distB="0" distL="0" distR="0" wp14:anchorId="745299DC" wp14:editId="1FE591FF">
                  <wp:extent cx="499745" cy="19113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is set as 25600 for FR1 band. In case of multiple UL carriers in the same TAG, UE expects that the same value of n-TimingAdvanceOffset is provided for all the UL carriers according to clause 4.2 in TS 38.213 [3] and the value 39936 of </w:t>
            </w:r>
            <w:r w:rsidRPr="00C7244C">
              <w:rPr>
                <w:b/>
                <w:noProof/>
                <w:position w:val="-10"/>
              </w:rPr>
              <w:drawing>
                <wp:inline distT="0" distB="0" distL="0" distR="0" wp14:anchorId="451EADE4" wp14:editId="4501DDE4">
                  <wp:extent cx="499745" cy="19113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can also be provided for </w:t>
            </w:r>
            <w:r w:rsidRPr="00C7244C">
              <w:rPr>
                <w:rFonts w:eastAsia="DengXian"/>
              </w:rPr>
              <w:t>a FDD serving cell</w:t>
            </w:r>
            <w:r w:rsidRPr="00C7244C">
              <w:t>.</w:t>
            </w:r>
          </w:p>
          <w:p w14:paraId="40E91ACA" w14:textId="77777777" w:rsidR="008E4251" w:rsidRPr="00C7244C" w:rsidRDefault="008E4251" w:rsidP="003F1727">
            <w:pPr>
              <w:pStyle w:val="TAN"/>
            </w:pPr>
            <w:r w:rsidRPr="00C7244C">
              <w:t>NOTE 2:</w:t>
            </w:r>
            <w:r w:rsidRPr="00C7244C">
              <w:tab/>
              <w:t>Void</w:t>
            </w:r>
          </w:p>
        </w:tc>
      </w:tr>
    </w:tbl>
    <w:p w14:paraId="53B99E96" w14:textId="77777777" w:rsidR="008E4251" w:rsidRPr="00C7244C" w:rsidRDefault="008E4251" w:rsidP="008E4251"/>
    <w:p w14:paraId="1305D190" w14:textId="77777777" w:rsidR="008E4251" w:rsidRPr="00C7244C" w:rsidRDefault="008E4251" w:rsidP="008E4251">
      <w:pPr>
        <w:pStyle w:val="Heading3"/>
      </w:pPr>
      <w:r w:rsidRPr="00C7244C">
        <w:t>7.4.2</w:t>
      </w:r>
      <w:r w:rsidRPr="00C7244C">
        <w:tab/>
        <w:t>UE timer accuracy</w:t>
      </w:r>
    </w:p>
    <w:p w14:paraId="61453875" w14:textId="77777777" w:rsidR="008E4251" w:rsidRPr="00C7244C" w:rsidRDefault="008E4251" w:rsidP="008E4251">
      <w:r w:rsidRPr="00C7244C">
        <w:t>FFS.</w:t>
      </w:r>
    </w:p>
    <w:p w14:paraId="7029AF5D" w14:textId="77777777" w:rsidR="0026734E" w:rsidRPr="00C7244C" w:rsidRDefault="0026734E" w:rsidP="0026734E">
      <w:pPr>
        <w:pStyle w:val="Heading3"/>
      </w:pPr>
      <w:r w:rsidRPr="00C7244C">
        <w:t>7.4.3</w:t>
      </w:r>
      <w:r w:rsidRPr="00C7244C">
        <w:tab/>
        <w:t>Timing advance</w:t>
      </w:r>
    </w:p>
    <w:p w14:paraId="0A398850" w14:textId="77777777" w:rsidR="0026734E" w:rsidRPr="00C7244C" w:rsidRDefault="0026734E" w:rsidP="0026734E">
      <w:pPr>
        <w:pStyle w:val="Heading4"/>
      </w:pPr>
      <w:r w:rsidRPr="00C7244C">
        <w:t>7.4.3.0</w:t>
      </w:r>
      <w:r w:rsidRPr="00C7244C">
        <w:rPr>
          <w:i/>
        </w:rPr>
        <w:tab/>
      </w:r>
      <w:r w:rsidRPr="00C7244C">
        <w:t>Minimum conformance requirements</w:t>
      </w:r>
    </w:p>
    <w:p w14:paraId="5C2F237A" w14:textId="77777777" w:rsidR="0026734E" w:rsidRPr="00C7244C" w:rsidRDefault="0026734E" w:rsidP="0026734E">
      <w:pPr>
        <w:pStyle w:val="Heading5"/>
      </w:pPr>
      <w:r w:rsidRPr="00C7244C">
        <w:t>7.4.3.0.1</w:t>
      </w:r>
      <w:r w:rsidRPr="00C7244C">
        <w:tab/>
        <w:t>Minimum conformance requirements for timing advance adjustment accuracy</w:t>
      </w:r>
    </w:p>
    <w:p w14:paraId="1770E4ED" w14:textId="77777777" w:rsidR="0026734E" w:rsidRPr="00C7244C" w:rsidRDefault="0026734E" w:rsidP="0026734E">
      <w:r w:rsidRPr="00C7244C">
        <w:t xml:space="preserve">The timing advance is initiated from gNB with MAC message that implies and adjustment of the timing advance, as defined in </w:t>
      </w:r>
      <w:r w:rsidRPr="00C7244C">
        <w:rPr>
          <w:rFonts w:cs="v4.2.0"/>
        </w:rPr>
        <w:t>clause </w:t>
      </w:r>
      <w:r w:rsidRPr="00C7244C">
        <w:t>5.2 of TS 38.321 [12].</w:t>
      </w:r>
    </w:p>
    <w:p w14:paraId="610B1743" w14:textId="77777777" w:rsidR="0026734E" w:rsidRPr="00C7244C" w:rsidRDefault="0026734E" w:rsidP="0026734E">
      <w:pPr>
        <w:rPr>
          <w:rFonts w:eastAsia="?? ??"/>
        </w:rPr>
      </w:pPr>
      <w:r w:rsidRPr="00C7244C">
        <w:rPr>
          <w:rFonts w:eastAsia="?? ??" w:cs="v3.7.0"/>
        </w:rPr>
        <w:t xml:space="preserve">The UE shall adjust the timing of its transmissions with a relative accuracy better than or equal to the UE Timing Advance adjustment accuracy requirement in Table 7.4.3.0.3-1, to the signalled timing advance value compared to the timing of preceding uplink transmission. </w:t>
      </w:r>
      <w:r w:rsidRPr="00C7244C">
        <w:t>The timing advance command step is defined in TS38.213 [8].</w:t>
      </w:r>
    </w:p>
    <w:p w14:paraId="018843E7" w14:textId="77777777" w:rsidR="0026734E" w:rsidRPr="00C7244C" w:rsidRDefault="0026734E" w:rsidP="0026734E">
      <w:pPr>
        <w:pStyle w:val="TH"/>
      </w:pPr>
      <w:r w:rsidRPr="00C7244C">
        <w:t>Table 7.4.3.0.3-1: 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26734E" w:rsidRPr="00C7244C" w14:paraId="4313CC7E"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63A1B13C" w14:textId="77777777" w:rsidR="0026734E" w:rsidRPr="00C7244C" w:rsidRDefault="0026734E" w:rsidP="003F1727">
            <w:pPr>
              <w:pStyle w:val="TAH"/>
            </w:pPr>
            <w:r w:rsidRPr="00C7244C">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4D192D1A" w14:textId="77777777" w:rsidR="0026734E" w:rsidRPr="00C7244C" w:rsidRDefault="0026734E" w:rsidP="003F1727">
            <w:pPr>
              <w:pStyle w:val="TAH"/>
            </w:pPr>
            <w:r w:rsidRPr="00C7244C">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9E42FBC" w14:textId="77777777" w:rsidR="0026734E" w:rsidRPr="00C7244C" w:rsidRDefault="0026734E" w:rsidP="003F1727">
            <w:pPr>
              <w:pStyle w:val="TAH"/>
            </w:pPr>
            <w:r w:rsidRPr="00C7244C">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0831B7" w14:textId="77777777" w:rsidR="0026734E" w:rsidRPr="00C7244C" w:rsidRDefault="0026734E" w:rsidP="003F1727">
            <w:pPr>
              <w:pStyle w:val="TAH"/>
            </w:pPr>
            <w:r w:rsidRPr="00C7244C">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67FAF8" w14:textId="77777777" w:rsidR="0026734E" w:rsidRPr="00C7244C" w:rsidRDefault="0026734E" w:rsidP="003F1727">
            <w:pPr>
              <w:pStyle w:val="TAH"/>
            </w:pPr>
            <w:r w:rsidRPr="00C7244C">
              <w:t>120</w:t>
            </w:r>
          </w:p>
        </w:tc>
      </w:tr>
      <w:tr w:rsidR="0026734E" w:rsidRPr="00C7244C" w14:paraId="5B89891F"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6998D3CA" w14:textId="77777777" w:rsidR="0026734E" w:rsidRPr="00C7244C" w:rsidRDefault="0026734E" w:rsidP="003F1727">
            <w:pPr>
              <w:pStyle w:val="TAH"/>
            </w:pPr>
            <w:r w:rsidRPr="00C7244C">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2701DA4E" w14:textId="77777777" w:rsidR="0026734E" w:rsidRPr="00C7244C" w:rsidRDefault="0026734E" w:rsidP="003F1727">
            <w:pPr>
              <w:pStyle w:val="TAC"/>
            </w:pPr>
            <w:r w:rsidRPr="00C7244C">
              <w:t>±256 T</w:t>
            </w:r>
            <w:r w:rsidRPr="00C7244C">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D20A7B9" w14:textId="77777777" w:rsidR="0026734E" w:rsidRPr="00C7244C" w:rsidRDefault="0026734E" w:rsidP="003F1727">
            <w:pPr>
              <w:pStyle w:val="TAC"/>
            </w:pPr>
            <w:r w:rsidRPr="00C7244C">
              <w:t>±256 T</w:t>
            </w:r>
            <w:r w:rsidRPr="00C7244C">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CF1F54" w14:textId="77777777" w:rsidR="0026734E" w:rsidRPr="00C7244C" w:rsidRDefault="0026734E" w:rsidP="003F1727">
            <w:pPr>
              <w:pStyle w:val="TAC"/>
            </w:pPr>
            <w:r w:rsidRPr="00C7244C">
              <w:t>±128 T</w:t>
            </w:r>
            <w:r w:rsidRPr="00C7244C">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F1990D" w14:textId="77777777" w:rsidR="0026734E" w:rsidRPr="00C7244C" w:rsidRDefault="0026734E" w:rsidP="003F1727">
            <w:pPr>
              <w:pStyle w:val="TAC"/>
            </w:pPr>
            <w:r w:rsidRPr="00C7244C">
              <w:t>±32 T</w:t>
            </w:r>
            <w:r w:rsidRPr="00C7244C">
              <w:rPr>
                <w:vertAlign w:val="subscript"/>
              </w:rPr>
              <w:t>c</w:t>
            </w:r>
          </w:p>
        </w:tc>
      </w:tr>
    </w:tbl>
    <w:p w14:paraId="465E5EC6" w14:textId="77777777" w:rsidR="0026734E" w:rsidRPr="00C7244C" w:rsidRDefault="0026734E" w:rsidP="0026734E"/>
    <w:p w14:paraId="2D66BD14" w14:textId="77777777" w:rsidR="0026734E" w:rsidRPr="00C7244C" w:rsidRDefault="0026734E" w:rsidP="0026734E">
      <w:r w:rsidRPr="00C7244C">
        <w:t>The normative reference for this requirement is TS.38.133 [6] clause A.7.4.3.</w:t>
      </w:r>
    </w:p>
    <w:p w14:paraId="5970785D" w14:textId="77777777" w:rsidR="0026734E" w:rsidRPr="00C7244C" w:rsidRDefault="0026734E" w:rsidP="0026734E">
      <w:pPr>
        <w:pStyle w:val="Heading4"/>
        <w:rPr>
          <w:sz w:val="22"/>
        </w:rPr>
      </w:pPr>
      <w:r w:rsidRPr="00C7244C">
        <w:rPr>
          <w:sz w:val="22"/>
        </w:rPr>
        <w:t>7.4.3.1</w:t>
      </w:r>
      <w:r w:rsidRPr="00C7244C">
        <w:rPr>
          <w:sz w:val="22"/>
        </w:rPr>
        <w:tab/>
        <w:t>NR SA FR2 timing advance adjustment accuracy</w:t>
      </w:r>
    </w:p>
    <w:p w14:paraId="4AC6684B" w14:textId="77777777" w:rsidR="0026734E" w:rsidRPr="00C7244C" w:rsidRDefault="0026734E" w:rsidP="0026734E">
      <w:pPr>
        <w:pStyle w:val="EditorsNote"/>
      </w:pPr>
      <w:r w:rsidRPr="00C7244C">
        <w:t>Editor's Note: This test case has been completed for the following configurations:</w:t>
      </w:r>
    </w:p>
    <w:p w14:paraId="389BDD4A" w14:textId="77777777" w:rsidR="0026734E" w:rsidRPr="00C7244C" w:rsidRDefault="0026734E" w:rsidP="0026734E">
      <w:pPr>
        <w:pStyle w:val="EditorsNote"/>
      </w:pPr>
      <w:r w:rsidRPr="00C7244C">
        <w:t xml:space="preserve">- Test frequency f </w:t>
      </w:r>
      <w:r w:rsidRPr="00C7244C">
        <w:rPr>
          <w:rFonts w:ascii="Arial" w:hAnsi="Arial" w:cs="Arial"/>
        </w:rPr>
        <w:t>≤</w:t>
      </w:r>
      <w:r w:rsidRPr="00C7244C">
        <w:t xml:space="preserve"> 40.8 GHz</w:t>
      </w:r>
    </w:p>
    <w:p w14:paraId="4E8523C4" w14:textId="77777777" w:rsidR="0026734E" w:rsidRPr="00C7244C" w:rsidRDefault="0026734E" w:rsidP="0026734E">
      <w:pPr>
        <w:pStyle w:val="EditorsNote"/>
      </w:pPr>
      <w:r w:rsidRPr="00C7244C">
        <w:t>- UE PC3</w:t>
      </w:r>
    </w:p>
    <w:p w14:paraId="64BA05C5" w14:textId="77777777" w:rsidR="0026734E" w:rsidRPr="00C7244C" w:rsidRDefault="0026734E" w:rsidP="0026734E">
      <w:pPr>
        <w:pStyle w:val="EditorsNote"/>
      </w:pPr>
      <w:r w:rsidRPr="00C7244C">
        <w:t>- The test is incomplete for UE power classes other than PC3</w:t>
      </w:r>
    </w:p>
    <w:p w14:paraId="4F7C422A" w14:textId="77777777" w:rsidR="0026734E" w:rsidRPr="00C7244C" w:rsidRDefault="0026734E" w:rsidP="0026734E">
      <w:pPr>
        <w:pStyle w:val="EditorsNote"/>
      </w:pPr>
      <w:r w:rsidRPr="00C7244C">
        <w:t>- The test is incomplete for test frequencies &gt; 40.8 GHz</w:t>
      </w:r>
    </w:p>
    <w:p w14:paraId="6D0318CD" w14:textId="77777777" w:rsidR="0026734E" w:rsidRPr="00C7244C" w:rsidRDefault="0026734E" w:rsidP="0026734E">
      <w:pPr>
        <w:pStyle w:val="H6"/>
      </w:pPr>
      <w:r w:rsidRPr="00C7244C">
        <w:t>7.4.3.1.1</w:t>
      </w:r>
      <w:r w:rsidRPr="00C7244C">
        <w:tab/>
        <w:t>Test purpose</w:t>
      </w:r>
    </w:p>
    <w:p w14:paraId="2ADB5E9E" w14:textId="77777777" w:rsidR="0026734E" w:rsidRPr="00C7244C" w:rsidRDefault="0026734E" w:rsidP="0026734E">
      <w:r w:rsidRPr="00C7244C">
        <w:t>The purpose of the test is to verify UE timing advance adjustment delay and accuracy requirement defined in clause 7.3 of TS 38.133 [6].</w:t>
      </w:r>
    </w:p>
    <w:p w14:paraId="3CC9ADD6" w14:textId="77777777" w:rsidR="0026734E" w:rsidRPr="00C7244C" w:rsidRDefault="0026734E" w:rsidP="0026734E">
      <w:pPr>
        <w:pStyle w:val="H6"/>
      </w:pPr>
      <w:r w:rsidRPr="00C7244C">
        <w:t>7.4.3.1.2</w:t>
      </w:r>
      <w:r w:rsidRPr="00C7244C">
        <w:tab/>
        <w:t>Test applicability</w:t>
      </w:r>
    </w:p>
    <w:p w14:paraId="201ECDCD" w14:textId="50A07831" w:rsidR="0026734E" w:rsidRPr="00C7244C" w:rsidRDefault="0026734E" w:rsidP="0026734E">
      <w:pPr>
        <w:rPr>
          <w:rFonts w:eastAsia="?? ??" w:cs="v3.7.0"/>
        </w:rPr>
      </w:pPr>
      <w:r w:rsidRPr="00C7244C">
        <w:rPr>
          <w:lang w:eastAsia="sv-SE"/>
        </w:rPr>
        <w:t xml:space="preserve">This test applies to all types of </w:t>
      </w:r>
      <w:r w:rsidR="00244774" w:rsidRPr="00C7244C">
        <w:t>NR</w:t>
      </w:r>
      <w:r w:rsidRPr="00C7244C">
        <w:t xml:space="preserve"> UE release 15 and forward, supporting SA FR2</w:t>
      </w:r>
      <w:r w:rsidRPr="00C7244C">
        <w:rPr>
          <w:rFonts w:eastAsia="?? ??" w:cs="v3.7.0"/>
        </w:rPr>
        <w:t>.</w:t>
      </w:r>
    </w:p>
    <w:p w14:paraId="58C9E9E4" w14:textId="77777777" w:rsidR="0026734E" w:rsidRPr="00C7244C" w:rsidRDefault="0026734E" w:rsidP="0026734E">
      <w:pPr>
        <w:pStyle w:val="H6"/>
      </w:pPr>
      <w:r w:rsidRPr="00C7244C">
        <w:t>7.4.3.1.3</w:t>
      </w:r>
      <w:r w:rsidRPr="00C7244C">
        <w:tab/>
        <w:t>Minimum conformance requirement</w:t>
      </w:r>
    </w:p>
    <w:p w14:paraId="551EC76A" w14:textId="77777777" w:rsidR="0026734E" w:rsidRPr="00C7244C" w:rsidRDefault="0026734E" w:rsidP="0026734E">
      <w:pPr>
        <w:rPr>
          <w:lang w:eastAsia="sv-SE"/>
        </w:rPr>
      </w:pPr>
      <w:r w:rsidRPr="00C7244C">
        <w:rPr>
          <w:lang w:eastAsia="sv-SE"/>
        </w:rPr>
        <w:t>The minimum conformance requirements are specified in clause 7.4.3.0.1.</w:t>
      </w:r>
    </w:p>
    <w:p w14:paraId="18D50374" w14:textId="77777777" w:rsidR="0026734E" w:rsidRPr="00C7244C" w:rsidRDefault="0026734E" w:rsidP="0026734E">
      <w:r w:rsidRPr="00C7244C">
        <w:t>The normative reference for this requirement is TS.38.133 [6] clause A.7.4.3.1.</w:t>
      </w:r>
    </w:p>
    <w:p w14:paraId="3EF239BB" w14:textId="77777777" w:rsidR="0026734E" w:rsidRPr="00C7244C" w:rsidRDefault="0026734E" w:rsidP="0026734E">
      <w:pPr>
        <w:pStyle w:val="H6"/>
      </w:pPr>
      <w:r w:rsidRPr="00C7244C">
        <w:t>7.4.3.1.4</w:t>
      </w:r>
      <w:r w:rsidRPr="00C7244C">
        <w:tab/>
        <w:t>Test description</w:t>
      </w:r>
    </w:p>
    <w:p w14:paraId="6D9D8470" w14:textId="77777777" w:rsidR="0026734E" w:rsidRPr="00C7244C" w:rsidRDefault="0026734E" w:rsidP="0026734E">
      <w:pPr>
        <w:pStyle w:val="H6"/>
        <w:rPr>
          <w:rFonts w:cs="Arial"/>
        </w:rPr>
      </w:pPr>
      <w:r w:rsidRPr="00C7244C">
        <w:rPr>
          <w:rFonts w:cs="Arial"/>
        </w:rPr>
        <w:t>7.4.3.1.4.1</w:t>
      </w:r>
      <w:r w:rsidRPr="00C7244C">
        <w:rPr>
          <w:rFonts w:cs="Arial"/>
        </w:rPr>
        <w:tab/>
        <w:t>Initial conditions</w:t>
      </w:r>
    </w:p>
    <w:p w14:paraId="4EEE9DCB"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33285E2C" w14:textId="77777777" w:rsidR="0026734E" w:rsidRPr="00C7244C" w:rsidRDefault="0026734E" w:rsidP="0026734E">
      <w:r w:rsidRPr="00C7244C">
        <w:t>The initial test configurations consist of environmental conditions, test frequencies, test channel bandwidths and sub-carrier spacing based on NR operating bands specified in Table 5.3.5-1 of 38.521-2 [17].</w:t>
      </w:r>
    </w:p>
    <w:p w14:paraId="2EB18744" w14:textId="77777777" w:rsidR="0026734E" w:rsidRPr="00C7244C" w:rsidRDefault="0026734E" w:rsidP="0026734E">
      <w:pPr>
        <w:rPr>
          <w:lang w:eastAsia="sv-SE"/>
        </w:rPr>
      </w:pPr>
      <w:r w:rsidRPr="00C7244C">
        <w:rPr>
          <w:lang w:eastAsia="sv-SE"/>
        </w:rPr>
        <w:t>This test shall be tested using any of the test configurations in Table 7.4.3.1.</w:t>
      </w:r>
      <w:r w:rsidRPr="00C7244C">
        <w:t>4.</w:t>
      </w:r>
      <w:r w:rsidRPr="00C7244C">
        <w:rPr>
          <w:lang w:eastAsia="sv-SE"/>
        </w:rPr>
        <w:t>1-1.</w:t>
      </w:r>
    </w:p>
    <w:p w14:paraId="6B9F07E7" w14:textId="77777777" w:rsidR="0026734E" w:rsidRPr="00C7244C" w:rsidRDefault="0026734E" w:rsidP="0026734E">
      <w:pPr>
        <w:pStyle w:val="TH"/>
      </w:pPr>
      <w:r w:rsidRPr="00C7244C">
        <w:t>Table 7.4.3.1.4.1-1: NR SA</w:t>
      </w:r>
      <w:r w:rsidRPr="00C7244C">
        <w:rPr>
          <w:lang w:eastAsia="sv-SE"/>
        </w:rPr>
        <w:t xml:space="preserve"> FR2 timing advance adjustment accuracy</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0"/>
        <w:gridCol w:w="7299"/>
      </w:tblGrid>
      <w:tr w:rsidR="0026734E" w:rsidRPr="00C7244C" w14:paraId="266D3A6A" w14:textId="77777777" w:rsidTr="003F1727">
        <w:trPr>
          <w:jc w:val="center"/>
        </w:trPr>
        <w:tc>
          <w:tcPr>
            <w:tcW w:w="2330" w:type="dxa"/>
            <w:shd w:val="clear" w:color="auto" w:fill="auto"/>
          </w:tcPr>
          <w:p w14:paraId="4EFF1EB4" w14:textId="77777777" w:rsidR="0026734E" w:rsidRPr="00C7244C" w:rsidRDefault="0026734E" w:rsidP="003F1727">
            <w:pPr>
              <w:pStyle w:val="TAH"/>
            </w:pPr>
            <w:r w:rsidRPr="00C7244C">
              <w:t>Config</w:t>
            </w:r>
          </w:p>
        </w:tc>
        <w:tc>
          <w:tcPr>
            <w:tcW w:w="7299" w:type="dxa"/>
            <w:shd w:val="clear" w:color="auto" w:fill="auto"/>
          </w:tcPr>
          <w:p w14:paraId="2C49CDE9" w14:textId="77777777" w:rsidR="0026734E" w:rsidRPr="00C7244C" w:rsidRDefault="0026734E" w:rsidP="003F1727">
            <w:pPr>
              <w:pStyle w:val="TAH"/>
            </w:pPr>
            <w:r w:rsidRPr="00C7244C">
              <w:t>Description</w:t>
            </w:r>
          </w:p>
        </w:tc>
      </w:tr>
      <w:tr w:rsidR="0026734E" w:rsidRPr="00C7244C" w14:paraId="645376B5" w14:textId="77777777" w:rsidTr="003F1727">
        <w:trPr>
          <w:jc w:val="center"/>
        </w:trPr>
        <w:tc>
          <w:tcPr>
            <w:tcW w:w="2330" w:type="dxa"/>
            <w:shd w:val="clear" w:color="auto" w:fill="auto"/>
          </w:tcPr>
          <w:p w14:paraId="4766B505" w14:textId="77777777" w:rsidR="0026734E" w:rsidRPr="00C7244C" w:rsidRDefault="0026734E" w:rsidP="003F1727">
            <w:pPr>
              <w:pStyle w:val="TAC"/>
            </w:pPr>
            <w:r w:rsidRPr="00C7244C">
              <w:t>1</w:t>
            </w:r>
          </w:p>
        </w:tc>
        <w:tc>
          <w:tcPr>
            <w:tcW w:w="7299" w:type="dxa"/>
            <w:shd w:val="clear" w:color="auto" w:fill="auto"/>
          </w:tcPr>
          <w:p w14:paraId="4A3B69B7" w14:textId="77777777" w:rsidR="0026734E" w:rsidRPr="00C7244C" w:rsidRDefault="0026734E" w:rsidP="003F1727">
            <w:pPr>
              <w:pStyle w:val="TAC"/>
            </w:pPr>
            <w:r w:rsidRPr="00C7244C">
              <w:t>NR 120 kHz SSB SCS, 100 MHz bandwidth, TDD duplex mode</w:t>
            </w:r>
          </w:p>
        </w:tc>
      </w:tr>
    </w:tbl>
    <w:p w14:paraId="70FDE6CD" w14:textId="77777777" w:rsidR="0026734E" w:rsidRPr="00C7244C" w:rsidRDefault="0026734E" w:rsidP="0026734E">
      <w:pPr>
        <w:rPr>
          <w:lang w:eastAsia="sv-SE"/>
        </w:rPr>
      </w:pPr>
    </w:p>
    <w:p w14:paraId="578C39A3" w14:textId="77777777" w:rsidR="0026734E" w:rsidRPr="00C7244C" w:rsidRDefault="0026734E" w:rsidP="0026734E">
      <w:pPr>
        <w:rPr>
          <w:lang w:eastAsia="sv-SE"/>
        </w:rPr>
      </w:pPr>
      <w:r w:rsidRPr="00C7244C">
        <w:rPr>
          <w:lang w:eastAsia="sv-SE"/>
        </w:rPr>
        <w:t>Configure the test equipment and the DUT according to the parameters in Table 7.4.3.1.4.1-2</w:t>
      </w:r>
    </w:p>
    <w:p w14:paraId="398C0319" w14:textId="77777777" w:rsidR="0026734E" w:rsidRPr="00C7244C" w:rsidRDefault="0026734E" w:rsidP="0026734E">
      <w:pPr>
        <w:pStyle w:val="TH"/>
      </w:pPr>
      <w:r w:rsidRPr="00C7244C">
        <w:t>Table 7.4.3.1.4.1-2: Initial conditions for NR SA FR2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6734E" w:rsidRPr="00C7244C" w14:paraId="35D5CCD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5FAA9A" w14:textId="77777777" w:rsidR="0026734E" w:rsidRPr="00C7244C" w:rsidRDefault="0026734E"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20AB97" w14:textId="77777777" w:rsidR="0026734E" w:rsidRPr="00C7244C" w:rsidRDefault="0026734E"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70638AEE" w14:textId="77777777" w:rsidR="0026734E" w:rsidRPr="00C7244C" w:rsidRDefault="0026734E" w:rsidP="003F1727">
            <w:pPr>
              <w:pStyle w:val="TAH"/>
              <w:rPr>
                <w:lang w:eastAsia="fr-FR"/>
              </w:rPr>
            </w:pPr>
            <w:r w:rsidRPr="00C7244C">
              <w:rPr>
                <w:lang w:eastAsia="fr-FR"/>
              </w:rPr>
              <w:t>Comment</w:t>
            </w:r>
          </w:p>
        </w:tc>
      </w:tr>
      <w:tr w:rsidR="0026734E" w:rsidRPr="00C7244C" w14:paraId="0406CA6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61F273E" w14:textId="77777777" w:rsidR="0026734E" w:rsidRPr="00C7244C" w:rsidRDefault="0026734E"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4317400" w14:textId="77777777" w:rsidR="0026734E" w:rsidRPr="00C7244C" w:rsidRDefault="0026734E"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083C1538" w14:textId="77777777" w:rsidR="0026734E" w:rsidRPr="00C7244C" w:rsidRDefault="0026734E" w:rsidP="003F1727">
            <w:pPr>
              <w:pStyle w:val="TAC"/>
              <w:rPr>
                <w:lang w:eastAsia="fr-FR"/>
              </w:rPr>
            </w:pPr>
            <w:r w:rsidRPr="00C7244C">
              <w:rPr>
                <w:lang w:eastAsia="fr-FR"/>
              </w:rPr>
              <w:t>As specified in TS 38.508-1 [14] clause 4.1.</w:t>
            </w:r>
          </w:p>
        </w:tc>
      </w:tr>
      <w:tr w:rsidR="0026734E" w:rsidRPr="00C7244C" w14:paraId="5ED6875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390A393" w14:textId="77777777" w:rsidR="0026734E" w:rsidRPr="00C7244C" w:rsidRDefault="0026734E"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EDFE810" w14:textId="77777777" w:rsidR="0026734E" w:rsidRPr="00C7244C" w:rsidRDefault="0026734E" w:rsidP="003F1727">
            <w:pPr>
              <w:pStyle w:val="TAC"/>
              <w:rPr>
                <w:lang w:eastAsia="fr-FR"/>
              </w:rPr>
            </w:pPr>
            <w:r w:rsidRPr="00C7244C">
              <w:t>As specified in Annex E, Table E.5-1 and TS 38.508-1 [14] clause 4.3.1.</w:t>
            </w:r>
          </w:p>
        </w:tc>
      </w:tr>
      <w:tr w:rsidR="0026734E" w:rsidRPr="00C7244C" w14:paraId="5FCC190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1363DB" w14:textId="77777777" w:rsidR="0026734E" w:rsidRPr="00C7244C" w:rsidRDefault="0026734E"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DEAB26E" w14:textId="77777777" w:rsidR="0026734E" w:rsidRPr="00C7244C" w:rsidRDefault="0026734E" w:rsidP="003F1727">
            <w:pPr>
              <w:pStyle w:val="TAC"/>
              <w:rPr>
                <w:lang w:eastAsia="fr-FR"/>
              </w:rPr>
            </w:pPr>
            <w:r w:rsidRPr="00C7244C">
              <w:rPr>
                <w:lang w:eastAsia="fr-FR"/>
              </w:rPr>
              <w:t>As specified by the test configuration selected from Table 7.4.3.1.4.1-1</w:t>
            </w:r>
          </w:p>
        </w:tc>
      </w:tr>
      <w:tr w:rsidR="0026734E" w:rsidRPr="00C7244C" w14:paraId="3BA7236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3E9E190" w14:textId="77777777" w:rsidR="0026734E" w:rsidRPr="00C7244C" w:rsidRDefault="0026734E"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E7F22FC" w14:textId="77777777" w:rsidR="0026734E" w:rsidRPr="00C7244C" w:rsidRDefault="0026734E"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5E6DF6EF" w14:textId="77777777" w:rsidR="0026734E" w:rsidRPr="00C7244C" w:rsidRDefault="0026734E" w:rsidP="003F1727">
            <w:pPr>
              <w:pStyle w:val="TAC"/>
              <w:rPr>
                <w:lang w:eastAsia="fr-FR"/>
              </w:rPr>
            </w:pPr>
            <w:r w:rsidRPr="00C7244C">
              <w:rPr>
                <w:lang w:eastAsia="fr-FR"/>
              </w:rPr>
              <w:t>As specified in clause C.2.2.</w:t>
            </w:r>
          </w:p>
        </w:tc>
      </w:tr>
      <w:tr w:rsidR="0026734E" w:rsidRPr="00C7244C" w14:paraId="45831FF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066543" w14:textId="77777777" w:rsidR="0026734E" w:rsidRPr="00C7244C" w:rsidRDefault="0026734E"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E678752" w14:textId="77777777" w:rsidR="0026734E" w:rsidRPr="00C7244C" w:rsidRDefault="0026734E"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34BF0F4F" w14:textId="77777777" w:rsidR="0026734E" w:rsidRPr="00C7244C" w:rsidRDefault="0026734E"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BB1E38" w14:textId="77777777" w:rsidR="0026734E" w:rsidRPr="00C7244C" w:rsidRDefault="0026734E" w:rsidP="003F1727">
            <w:pPr>
              <w:pStyle w:val="TAC"/>
              <w:rPr>
                <w:lang w:eastAsia="fr-FR"/>
              </w:rPr>
            </w:pPr>
            <w:r w:rsidRPr="00C7244C">
              <w:rPr>
                <w:lang w:eastAsia="fr-FR"/>
              </w:rPr>
              <w:t>As specified in TS 38.508-1 [14] Annex A.</w:t>
            </w:r>
          </w:p>
        </w:tc>
      </w:tr>
      <w:tr w:rsidR="0026734E" w:rsidRPr="00C7244C" w14:paraId="36EA55D5"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6EF7FD" w14:textId="77777777" w:rsidR="0026734E" w:rsidRPr="00C7244C" w:rsidRDefault="0026734E"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062C7EE7" w14:textId="77777777" w:rsidR="0026734E" w:rsidRPr="00C7244C" w:rsidRDefault="0026734E"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740D1D29" w14:textId="77777777" w:rsidR="0026734E" w:rsidRPr="00C7244C" w:rsidRDefault="0026734E"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24A568" w14:textId="77777777" w:rsidR="0026734E" w:rsidRPr="00C7244C" w:rsidRDefault="0026734E" w:rsidP="003F1727">
            <w:pPr>
              <w:spacing w:after="0"/>
              <w:rPr>
                <w:rFonts w:ascii="Arial" w:hAnsi="Arial"/>
                <w:sz w:val="18"/>
                <w:lang w:eastAsia="fr-FR"/>
              </w:rPr>
            </w:pPr>
          </w:p>
        </w:tc>
      </w:tr>
      <w:tr w:rsidR="0026734E" w:rsidRPr="00C7244C" w14:paraId="5374045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EB980E" w14:textId="77777777" w:rsidR="0026734E" w:rsidRPr="00C7244C" w:rsidRDefault="0026734E"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7353C76" w14:textId="77777777" w:rsidR="0026734E" w:rsidRPr="00C7244C" w:rsidRDefault="0026734E"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405D3982" w14:textId="77777777" w:rsidR="0026734E" w:rsidRPr="00C7244C" w:rsidRDefault="0026734E" w:rsidP="003F1727">
            <w:pPr>
              <w:pStyle w:val="TAC"/>
              <w:rPr>
                <w:lang w:eastAsia="fr-FR"/>
              </w:rPr>
            </w:pPr>
          </w:p>
        </w:tc>
      </w:tr>
    </w:tbl>
    <w:p w14:paraId="24D889AE" w14:textId="77777777" w:rsidR="0026734E" w:rsidRPr="00C7244C" w:rsidRDefault="0026734E" w:rsidP="0026734E"/>
    <w:p w14:paraId="22269189" w14:textId="77777777" w:rsidR="0026734E" w:rsidRPr="00C7244C" w:rsidRDefault="0026734E" w:rsidP="0026734E">
      <w:pPr>
        <w:pStyle w:val="TH"/>
      </w:pPr>
      <w:r w:rsidRPr="00C7244C">
        <w:t>Table 7.4.3.1.4.1-3: General test parameters for timing advan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26734E" w:rsidRPr="00C7244C" w14:paraId="7A68E9A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CA9E686" w14:textId="77777777" w:rsidR="0026734E" w:rsidRPr="00C7244C" w:rsidRDefault="0026734E" w:rsidP="003F1727">
            <w:pPr>
              <w:pStyle w:val="TAH"/>
              <w:rPr>
                <w:rFonts w:cs="Arial"/>
              </w:rPr>
            </w:pPr>
            <w:r w:rsidRPr="00C7244C">
              <w:t>Parameter</w:t>
            </w:r>
          </w:p>
        </w:tc>
        <w:tc>
          <w:tcPr>
            <w:tcW w:w="566" w:type="dxa"/>
            <w:tcBorders>
              <w:top w:val="single" w:sz="4" w:space="0" w:color="auto"/>
              <w:left w:val="single" w:sz="4" w:space="0" w:color="auto"/>
              <w:bottom w:val="single" w:sz="4" w:space="0" w:color="auto"/>
              <w:right w:val="single" w:sz="4" w:space="0" w:color="auto"/>
            </w:tcBorders>
            <w:hideMark/>
          </w:tcPr>
          <w:p w14:paraId="5CFD6D88" w14:textId="77777777" w:rsidR="0026734E" w:rsidRPr="00C7244C" w:rsidRDefault="0026734E" w:rsidP="003F1727">
            <w:pPr>
              <w:pStyle w:val="TAH"/>
              <w:rPr>
                <w:rFonts w:cs="Arial"/>
              </w:rPr>
            </w:pPr>
            <w:r w:rsidRPr="00C7244C">
              <w:t>Unit</w:t>
            </w:r>
          </w:p>
        </w:tc>
        <w:tc>
          <w:tcPr>
            <w:tcW w:w="3248" w:type="dxa"/>
            <w:tcBorders>
              <w:top w:val="single" w:sz="4" w:space="0" w:color="auto"/>
              <w:left w:val="single" w:sz="4" w:space="0" w:color="auto"/>
              <w:bottom w:val="single" w:sz="4" w:space="0" w:color="auto"/>
              <w:right w:val="single" w:sz="4" w:space="0" w:color="auto"/>
            </w:tcBorders>
            <w:hideMark/>
          </w:tcPr>
          <w:p w14:paraId="015FE5DC" w14:textId="77777777" w:rsidR="0026734E" w:rsidRPr="00C7244C" w:rsidRDefault="0026734E" w:rsidP="003F1727">
            <w:pPr>
              <w:pStyle w:val="TAH"/>
              <w:rPr>
                <w:rFonts w:cs="Arial"/>
              </w:rPr>
            </w:pPr>
            <w:r w:rsidRPr="00C7244C">
              <w:t>Value</w:t>
            </w:r>
          </w:p>
        </w:tc>
        <w:tc>
          <w:tcPr>
            <w:tcW w:w="3390" w:type="dxa"/>
            <w:tcBorders>
              <w:top w:val="single" w:sz="4" w:space="0" w:color="auto"/>
              <w:left w:val="single" w:sz="4" w:space="0" w:color="auto"/>
              <w:bottom w:val="single" w:sz="4" w:space="0" w:color="auto"/>
              <w:right w:val="single" w:sz="4" w:space="0" w:color="auto"/>
            </w:tcBorders>
            <w:hideMark/>
          </w:tcPr>
          <w:p w14:paraId="5701C82A" w14:textId="77777777" w:rsidR="0026734E" w:rsidRPr="00C7244C" w:rsidRDefault="0026734E" w:rsidP="003F1727">
            <w:pPr>
              <w:pStyle w:val="TAH"/>
              <w:rPr>
                <w:rFonts w:cs="Arial"/>
              </w:rPr>
            </w:pPr>
            <w:r w:rsidRPr="00C7244C">
              <w:t>Comment</w:t>
            </w:r>
          </w:p>
        </w:tc>
      </w:tr>
      <w:tr w:rsidR="0026734E" w:rsidRPr="00C7244C" w14:paraId="1D563BB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5D843F2" w14:textId="77777777" w:rsidR="0026734E" w:rsidRPr="00C7244C" w:rsidRDefault="0026734E" w:rsidP="003F1727">
            <w:pPr>
              <w:pStyle w:val="TAL"/>
            </w:pPr>
            <w:r w:rsidRPr="00C7244C">
              <w:t>RF channel number</w:t>
            </w:r>
          </w:p>
        </w:tc>
        <w:tc>
          <w:tcPr>
            <w:tcW w:w="566" w:type="dxa"/>
            <w:tcBorders>
              <w:top w:val="single" w:sz="4" w:space="0" w:color="auto"/>
              <w:left w:val="single" w:sz="4" w:space="0" w:color="auto"/>
              <w:bottom w:val="single" w:sz="4" w:space="0" w:color="auto"/>
              <w:right w:val="single" w:sz="4" w:space="0" w:color="auto"/>
            </w:tcBorders>
          </w:tcPr>
          <w:p w14:paraId="74B36F0E"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2B86B9E" w14:textId="77777777" w:rsidR="0026734E" w:rsidRPr="00C7244C" w:rsidRDefault="0026734E" w:rsidP="003F1727">
            <w:pPr>
              <w:pStyle w:val="TAC"/>
            </w:pPr>
            <w:r w:rsidRPr="00C7244C">
              <w:t>1</w:t>
            </w:r>
          </w:p>
        </w:tc>
        <w:tc>
          <w:tcPr>
            <w:tcW w:w="3390" w:type="dxa"/>
            <w:tcBorders>
              <w:top w:val="single" w:sz="4" w:space="0" w:color="auto"/>
              <w:left w:val="single" w:sz="4" w:space="0" w:color="auto"/>
              <w:bottom w:val="single" w:sz="4" w:space="0" w:color="auto"/>
              <w:right w:val="single" w:sz="4" w:space="0" w:color="auto"/>
            </w:tcBorders>
          </w:tcPr>
          <w:p w14:paraId="180545DF" w14:textId="77777777" w:rsidR="0026734E" w:rsidRPr="00C7244C" w:rsidRDefault="0026734E" w:rsidP="003F1727">
            <w:pPr>
              <w:pStyle w:val="TAC"/>
            </w:pPr>
          </w:p>
        </w:tc>
      </w:tr>
      <w:tr w:rsidR="0026734E" w:rsidRPr="00C7244C" w14:paraId="6E18517A"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103D2B01" w14:textId="77777777" w:rsidR="0026734E" w:rsidRPr="00C7244C" w:rsidRDefault="0026734E" w:rsidP="003F1727">
            <w:pPr>
              <w:pStyle w:val="TAL"/>
            </w:pPr>
            <w:r w:rsidRPr="00C7244C">
              <w:t>Initial DL BWP</w:t>
            </w:r>
          </w:p>
        </w:tc>
        <w:tc>
          <w:tcPr>
            <w:tcW w:w="566" w:type="dxa"/>
            <w:tcBorders>
              <w:top w:val="single" w:sz="4" w:space="0" w:color="auto"/>
              <w:left w:val="single" w:sz="4" w:space="0" w:color="auto"/>
              <w:bottom w:val="single" w:sz="4" w:space="0" w:color="auto"/>
              <w:right w:val="single" w:sz="4" w:space="0" w:color="auto"/>
            </w:tcBorders>
          </w:tcPr>
          <w:p w14:paraId="15A78B33"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5793E217" w14:textId="77777777" w:rsidR="0026734E" w:rsidRPr="00C7244C" w:rsidRDefault="0026734E" w:rsidP="003F1727">
            <w:pPr>
              <w:pStyle w:val="TAC"/>
            </w:pPr>
            <w:r w:rsidRPr="00C7244C">
              <w:t>DLBWP.0.1</w:t>
            </w:r>
          </w:p>
        </w:tc>
        <w:tc>
          <w:tcPr>
            <w:tcW w:w="3390" w:type="dxa"/>
            <w:tcBorders>
              <w:top w:val="single" w:sz="4" w:space="0" w:color="auto"/>
              <w:left w:val="single" w:sz="4" w:space="0" w:color="auto"/>
              <w:bottom w:val="single" w:sz="4" w:space="0" w:color="auto"/>
              <w:right w:val="single" w:sz="4" w:space="0" w:color="auto"/>
            </w:tcBorders>
            <w:hideMark/>
          </w:tcPr>
          <w:p w14:paraId="5F557FE5" w14:textId="77777777" w:rsidR="0026734E" w:rsidRPr="00C7244C" w:rsidRDefault="0026734E" w:rsidP="003F1727">
            <w:pPr>
              <w:pStyle w:val="TAC"/>
            </w:pPr>
            <w:r w:rsidRPr="00C7244C">
              <w:rPr>
                <w:rFonts w:cs="Arial"/>
              </w:rPr>
              <w:t>As specified in Table A.3.9.2.1-1 of</w:t>
            </w:r>
            <w:r w:rsidRPr="00C7244C">
              <w:t xml:space="preserve"> TS 38.133 [6]</w:t>
            </w:r>
          </w:p>
        </w:tc>
      </w:tr>
      <w:tr w:rsidR="0026734E" w:rsidRPr="00C7244C" w14:paraId="36FA181C"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5FA94A1" w14:textId="77777777" w:rsidR="0026734E" w:rsidRPr="00C7244C" w:rsidRDefault="0026734E" w:rsidP="003F1727">
            <w:pPr>
              <w:pStyle w:val="TAL"/>
            </w:pPr>
            <w:r w:rsidRPr="00C7244C">
              <w:t>Dedicated DL BWP</w:t>
            </w:r>
          </w:p>
        </w:tc>
        <w:tc>
          <w:tcPr>
            <w:tcW w:w="566" w:type="dxa"/>
            <w:tcBorders>
              <w:top w:val="single" w:sz="4" w:space="0" w:color="auto"/>
              <w:left w:val="single" w:sz="4" w:space="0" w:color="auto"/>
              <w:bottom w:val="single" w:sz="4" w:space="0" w:color="auto"/>
              <w:right w:val="single" w:sz="4" w:space="0" w:color="auto"/>
            </w:tcBorders>
          </w:tcPr>
          <w:p w14:paraId="6924C020"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41EB6B15" w14:textId="77777777" w:rsidR="0026734E" w:rsidRPr="00C7244C" w:rsidRDefault="0026734E" w:rsidP="003F1727">
            <w:pPr>
              <w:pStyle w:val="TAC"/>
            </w:pPr>
            <w:r w:rsidRPr="00C7244C">
              <w:t>DLBWP.1.1</w:t>
            </w:r>
          </w:p>
        </w:tc>
        <w:tc>
          <w:tcPr>
            <w:tcW w:w="3390" w:type="dxa"/>
            <w:tcBorders>
              <w:top w:val="single" w:sz="4" w:space="0" w:color="auto"/>
              <w:left w:val="single" w:sz="4" w:space="0" w:color="auto"/>
              <w:bottom w:val="single" w:sz="4" w:space="0" w:color="auto"/>
              <w:right w:val="single" w:sz="4" w:space="0" w:color="auto"/>
            </w:tcBorders>
            <w:hideMark/>
          </w:tcPr>
          <w:p w14:paraId="7F77EE33" w14:textId="77777777" w:rsidR="0026734E" w:rsidRPr="00C7244C" w:rsidRDefault="0026734E" w:rsidP="003F1727">
            <w:pPr>
              <w:pStyle w:val="TAC"/>
              <w:rPr>
                <w:rFonts w:cs="Arial"/>
              </w:rPr>
            </w:pPr>
            <w:r w:rsidRPr="00C7244C">
              <w:rPr>
                <w:rFonts w:cs="Arial"/>
              </w:rPr>
              <w:t>As specified in Table A.3.9.2.2-1 of</w:t>
            </w:r>
            <w:r w:rsidRPr="00C7244C">
              <w:t xml:space="preserve"> TS 38.133 [6]</w:t>
            </w:r>
          </w:p>
        </w:tc>
      </w:tr>
      <w:tr w:rsidR="0026734E" w:rsidRPr="00C7244C" w14:paraId="2EA6E267"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37BAE22" w14:textId="77777777" w:rsidR="0026734E" w:rsidRPr="00C7244C" w:rsidRDefault="0026734E" w:rsidP="003F1727">
            <w:pPr>
              <w:pStyle w:val="TAL"/>
            </w:pPr>
            <w:r w:rsidRPr="00C7244C">
              <w:t>Initial UL BWP</w:t>
            </w:r>
          </w:p>
        </w:tc>
        <w:tc>
          <w:tcPr>
            <w:tcW w:w="566" w:type="dxa"/>
            <w:tcBorders>
              <w:top w:val="single" w:sz="4" w:space="0" w:color="auto"/>
              <w:left w:val="single" w:sz="4" w:space="0" w:color="auto"/>
              <w:bottom w:val="single" w:sz="4" w:space="0" w:color="auto"/>
              <w:right w:val="single" w:sz="4" w:space="0" w:color="auto"/>
            </w:tcBorders>
          </w:tcPr>
          <w:p w14:paraId="2AD41E87"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6A3E228" w14:textId="77777777" w:rsidR="0026734E" w:rsidRPr="00C7244C" w:rsidRDefault="0026734E" w:rsidP="003F1727">
            <w:pPr>
              <w:pStyle w:val="TAC"/>
            </w:pPr>
            <w:r w:rsidRPr="00C7244C">
              <w:t>ULBWP.0.1</w:t>
            </w:r>
          </w:p>
        </w:tc>
        <w:tc>
          <w:tcPr>
            <w:tcW w:w="3390" w:type="dxa"/>
            <w:tcBorders>
              <w:top w:val="single" w:sz="4" w:space="0" w:color="auto"/>
              <w:left w:val="single" w:sz="4" w:space="0" w:color="auto"/>
              <w:bottom w:val="single" w:sz="4" w:space="0" w:color="auto"/>
              <w:right w:val="single" w:sz="4" w:space="0" w:color="auto"/>
            </w:tcBorders>
            <w:hideMark/>
          </w:tcPr>
          <w:p w14:paraId="7827EC73" w14:textId="77777777" w:rsidR="0026734E" w:rsidRPr="00C7244C" w:rsidRDefault="0026734E" w:rsidP="003F1727">
            <w:pPr>
              <w:pStyle w:val="TAC"/>
              <w:rPr>
                <w:rFonts w:cs="Arial"/>
              </w:rPr>
            </w:pPr>
            <w:r w:rsidRPr="00C7244C">
              <w:rPr>
                <w:rFonts w:cs="Arial"/>
              </w:rPr>
              <w:t xml:space="preserve">As specified in Table </w:t>
            </w:r>
            <w:r w:rsidRPr="00C7244C">
              <w:t>A.3.9.3.1-1</w:t>
            </w:r>
            <w:r w:rsidRPr="00C7244C">
              <w:rPr>
                <w:rFonts w:cs="Arial"/>
              </w:rPr>
              <w:t xml:space="preserve"> of</w:t>
            </w:r>
            <w:r w:rsidRPr="00C7244C">
              <w:t xml:space="preserve"> TS 38.133 [6]</w:t>
            </w:r>
          </w:p>
        </w:tc>
      </w:tr>
      <w:tr w:rsidR="0026734E" w:rsidRPr="00C7244C" w14:paraId="073B6EB2"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53484F2D" w14:textId="77777777" w:rsidR="0026734E" w:rsidRPr="00C7244C" w:rsidRDefault="0026734E" w:rsidP="003F1727">
            <w:pPr>
              <w:pStyle w:val="TAL"/>
            </w:pPr>
            <w:r w:rsidRPr="00C7244C">
              <w:t>Dedicated UL BWP</w:t>
            </w:r>
          </w:p>
        </w:tc>
        <w:tc>
          <w:tcPr>
            <w:tcW w:w="566" w:type="dxa"/>
            <w:tcBorders>
              <w:top w:val="single" w:sz="4" w:space="0" w:color="auto"/>
              <w:left w:val="single" w:sz="4" w:space="0" w:color="auto"/>
              <w:bottom w:val="single" w:sz="4" w:space="0" w:color="auto"/>
              <w:right w:val="single" w:sz="4" w:space="0" w:color="auto"/>
            </w:tcBorders>
          </w:tcPr>
          <w:p w14:paraId="18124F4F"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11795B00" w14:textId="77777777" w:rsidR="0026734E" w:rsidRPr="00C7244C" w:rsidRDefault="0026734E" w:rsidP="003F1727">
            <w:pPr>
              <w:pStyle w:val="TAC"/>
            </w:pPr>
            <w:r w:rsidRPr="00C7244C">
              <w:t>ULBWP.1.1</w:t>
            </w:r>
          </w:p>
        </w:tc>
        <w:tc>
          <w:tcPr>
            <w:tcW w:w="3390" w:type="dxa"/>
            <w:tcBorders>
              <w:top w:val="single" w:sz="4" w:space="0" w:color="auto"/>
              <w:left w:val="single" w:sz="4" w:space="0" w:color="auto"/>
              <w:bottom w:val="single" w:sz="4" w:space="0" w:color="auto"/>
              <w:right w:val="single" w:sz="4" w:space="0" w:color="auto"/>
            </w:tcBorders>
            <w:hideMark/>
          </w:tcPr>
          <w:p w14:paraId="77A4C58B" w14:textId="77777777" w:rsidR="0026734E" w:rsidRPr="00C7244C" w:rsidRDefault="0026734E" w:rsidP="003F1727">
            <w:pPr>
              <w:pStyle w:val="TAC"/>
              <w:rPr>
                <w:rFonts w:cs="Arial"/>
              </w:rPr>
            </w:pPr>
            <w:r w:rsidRPr="00C7244C">
              <w:rPr>
                <w:rFonts w:cs="Arial"/>
              </w:rPr>
              <w:t xml:space="preserve">As specified in Table </w:t>
            </w:r>
            <w:r w:rsidRPr="00C7244C">
              <w:t>A.3.9.3.2-1</w:t>
            </w:r>
            <w:r w:rsidRPr="00C7244C">
              <w:rPr>
                <w:rFonts w:cs="Arial"/>
              </w:rPr>
              <w:t xml:space="preserve"> of</w:t>
            </w:r>
            <w:r w:rsidRPr="00C7244C">
              <w:t xml:space="preserve"> TS 38.133 [6]</w:t>
            </w:r>
          </w:p>
        </w:tc>
      </w:tr>
      <w:tr w:rsidR="0026734E" w:rsidRPr="00C7244C" w14:paraId="3745A3BC" w14:textId="77777777" w:rsidTr="003F1727">
        <w:trPr>
          <w:cantSplit/>
          <w:trHeight w:val="430"/>
          <w:jc w:val="center"/>
        </w:trPr>
        <w:tc>
          <w:tcPr>
            <w:tcW w:w="2543" w:type="dxa"/>
            <w:tcBorders>
              <w:top w:val="single" w:sz="4" w:space="0" w:color="auto"/>
              <w:left w:val="single" w:sz="4" w:space="0" w:color="auto"/>
              <w:bottom w:val="single" w:sz="4" w:space="0" w:color="auto"/>
              <w:right w:val="single" w:sz="4" w:space="0" w:color="auto"/>
            </w:tcBorders>
            <w:hideMark/>
          </w:tcPr>
          <w:p w14:paraId="0E124642" w14:textId="77777777" w:rsidR="0026734E" w:rsidRPr="00C7244C" w:rsidRDefault="0026734E" w:rsidP="003F1727">
            <w:pPr>
              <w:pStyle w:val="TAL"/>
              <w:rPr>
                <w:rFonts w:cs="Arial"/>
              </w:rPr>
            </w:pPr>
            <w:r w:rsidRPr="00C7244C">
              <w:t>Timing Advance Command (</w:t>
            </w:r>
            <w:r w:rsidRPr="00C7244C">
              <w:rPr>
                <w:rFonts w:cs="Arial"/>
                <w:i/>
              </w:rPr>
              <w:t>T</w:t>
            </w:r>
            <w:r w:rsidRPr="00C7244C">
              <w:rPr>
                <w:rFonts w:cs="Arial"/>
                <w:i/>
                <w:vertAlign w:val="subscript"/>
              </w:rPr>
              <w:t>A</w:t>
            </w:r>
            <w:r w:rsidRPr="00C7244C">
              <w:t>) value during T1</w:t>
            </w:r>
          </w:p>
        </w:tc>
        <w:tc>
          <w:tcPr>
            <w:tcW w:w="566" w:type="dxa"/>
            <w:tcBorders>
              <w:top w:val="single" w:sz="4" w:space="0" w:color="auto"/>
              <w:left w:val="single" w:sz="4" w:space="0" w:color="auto"/>
              <w:bottom w:val="single" w:sz="4" w:space="0" w:color="auto"/>
              <w:right w:val="single" w:sz="4" w:space="0" w:color="auto"/>
            </w:tcBorders>
          </w:tcPr>
          <w:p w14:paraId="6E1E102A" w14:textId="77777777" w:rsidR="0026734E" w:rsidRPr="00C7244C" w:rsidRDefault="0026734E" w:rsidP="003F172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125F1252" w14:textId="77777777" w:rsidR="0026734E" w:rsidRPr="00C7244C" w:rsidRDefault="0026734E" w:rsidP="003F1727">
            <w:pPr>
              <w:pStyle w:val="TAC"/>
              <w:rPr>
                <w:rFonts w:cs="Arial"/>
              </w:rPr>
            </w:pPr>
            <w:r w:rsidRPr="00C7244C">
              <w:t>31</w:t>
            </w:r>
          </w:p>
        </w:tc>
        <w:tc>
          <w:tcPr>
            <w:tcW w:w="3390" w:type="dxa"/>
            <w:tcBorders>
              <w:top w:val="single" w:sz="4" w:space="0" w:color="auto"/>
              <w:left w:val="single" w:sz="4" w:space="0" w:color="auto"/>
              <w:bottom w:val="single" w:sz="4" w:space="0" w:color="auto"/>
              <w:right w:val="single" w:sz="4" w:space="0" w:color="auto"/>
            </w:tcBorders>
            <w:hideMark/>
          </w:tcPr>
          <w:p w14:paraId="644E9F64" w14:textId="77777777" w:rsidR="0026734E" w:rsidRPr="00C7244C" w:rsidRDefault="0026734E" w:rsidP="003F1727">
            <w:pPr>
              <w:pStyle w:val="TAC"/>
              <w:rPr>
                <w:rFonts w:cs="Arial"/>
              </w:rPr>
            </w:pPr>
            <w:r w:rsidRPr="00C7244C">
              <w:rPr>
                <w:i/>
              </w:rPr>
              <w:t>N</w:t>
            </w:r>
            <w:r w:rsidRPr="00C7244C">
              <w:rPr>
                <w:i/>
                <w:vertAlign w:val="subscript"/>
              </w:rPr>
              <w:t xml:space="preserve">TA_new = </w:t>
            </w:r>
            <w:r w:rsidRPr="00C7244C">
              <w:rPr>
                <w:i/>
              </w:rPr>
              <w:t>N</w:t>
            </w:r>
            <w:r w:rsidRPr="00C7244C">
              <w:rPr>
                <w:i/>
                <w:vertAlign w:val="subscript"/>
              </w:rPr>
              <w:t xml:space="preserve">TA_old  </w:t>
            </w:r>
            <w:r w:rsidRPr="00C7244C">
              <w:t>for the purpose of establishing a reference value from which the timing advance adjustment accuracy can be measured during T2</w:t>
            </w:r>
          </w:p>
        </w:tc>
      </w:tr>
      <w:tr w:rsidR="0026734E" w:rsidRPr="00C7244C" w14:paraId="0BD60F7F"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5A72610" w14:textId="77777777" w:rsidR="0026734E" w:rsidRPr="00C7244C" w:rsidRDefault="0026734E" w:rsidP="003F1727">
            <w:pPr>
              <w:pStyle w:val="TAL"/>
              <w:rPr>
                <w:rFonts w:cs="Arial"/>
              </w:rPr>
            </w:pPr>
            <w:r w:rsidRPr="00C7244C">
              <w:t>Timing Advance Command (</w:t>
            </w:r>
            <w:r w:rsidRPr="00C7244C">
              <w:rPr>
                <w:rFonts w:cs="Arial"/>
                <w:i/>
              </w:rPr>
              <w:t>T</w:t>
            </w:r>
            <w:r w:rsidRPr="00C7244C">
              <w:rPr>
                <w:rFonts w:cs="Arial"/>
                <w:i/>
                <w:vertAlign w:val="subscript"/>
              </w:rPr>
              <w:t>A</w:t>
            </w:r>
            <w:r w:rsidRPr="00C7244C">
              <w:t>) value during T2</w:t>
            </w:r>
          </w:p>
        </w:tc>
        <w:tc>
          <w:tcPr>
            <w:tcW w:w="566" w:type="dxa"/>
            <w:tcBorders>
              <w:top w:val="single" w:sz="4" w:space="0" w:color="auto"/>
              <w:left w:val="single" w:sz="4" w:space="0" w:color="auto"/>
              <w:bottom w:val="single" w:sz="4" w:space="0" w:color="auto"/>
              <w:right w:val="single" w:sz="4" w:space="0" w:color="auto"/>
            </w:tcBorders>
          </w:tcPr>
          <w:p w14:paraId="786BE137" w14:textId="77777777" w:rsidR="0026734E" w:rsidRPr="00C7244C" w:rsidRDefault="0026734E" w:rsidP="003F172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5DABFE07" w14:textId="77777777" w:rsidR="0026734E" w:rsidRPr="00C7244C" w:rsidRDefault="0026734E" w:rsidP="003F1727">
            <w:pPr>
              <w:pStyle w:val="TAC"/>
              <w:rPr>
                <w:rFonts w:cs="Arial"/>
              </w:rPr>
            </w:pPr>
            <w:r w:rsidRPr="00C7244C">
              <w:t>39</w:t>
            </w:r>
          </w:p>
        </w:tc>
        <w:tc>
          <w:tcPr>
            <w:tcW w:w="3390" w:type="dxa"/>
            <w:tcBorders>
              <w:top w:val="single" w:sz="4" w:space="0" w:color="auto"/>
              <w:left w:val="single" w:sz="4" w:space="0" w:color="auto"/>
              <w:bottom w:val="single" w:sz="4" w:space="0" w:color="auto"/>
              <w:right w:val="single" w:sz="4" w:space="0" w:color="auto"/>
            </w:tcBorders>
            <w:hideMark/>
          </w:tcPr>
          <w:p w14:paraId="2A3D46E9" w14:textId="77777777" w:rsidR="0026734E" w:rsidRPr="00C7244C" w:rsidRDefault="0026734E" w:rsidP="003F1727">
            <w:pPr>
              <w:pStyle w:val="TAC"/>
              <w:rPr>
                <w:rFonts w:cs="Arial"/>
              </w:rPr>
            </w:pPr>
            <w:r w:rsidRPr="00C7244C">
              <w:rPr>
                <w:iCs/>
              </w:rPr>
              <w:t>For 120 kHz SCS N</w:t>
            </w:r>
            <w:r w:rsidRPr="00C7244C">
              <w:rPr>
                <w:iCs/>
                <w:vertAlign w:val="subscript"/>
              </w:rPr>
              <w:t xml:space="preserve">TA_new = </w:t>
            </w:r>
            <w:r w:rsidRPr="00C7244C">
              <w:rPr>
                <w:iCs/>
              </w:rPr>
              <w:t>N</w:t>
            </w:r>
            <w:r w:rsidRPr="00C7244C">
              <w:rPr>
                <w:iCs/>
                <w:vertAlign w:val="subscript"/>
              </w:rPr>
              <w:t xml:space="preserve">TA_old  </w:t>
            </w:r>
            <w:r w:rsidRPr="00C7244C">
              <w:rPr>
                <w:iCs/>
              </w:rPr>
              <w:t>+ 1024*T</w:t>
            </w:r>
            <w:r w:rsidRPr="00C7244C">
              <w:rPr>
                <w:iCs/>
                <w:vertAlign w:val="subscript"/>
              </w:rPr>
              <w:t xml:space="preserve">c </w:t>
            </w:r>
            <w:r w:rsidRPr="00C7244C">
              <w:rPr>
                <w:iCs/>
              </w:rPr>
              <w:t>(based</w:t>
            </w:r>
            <w:r w:rsidRPr="00C7244C">
              <w:t xml:space="preserve"> on equation in clause 4.2 of TS 38.213 [3])</w:t>
            </w:r>
          </w:p>
        </w:tc>
      </w:tr>
      <w:tr w:rsidR="0026734E" w:rsidRPr="00C7244C" w14:paraId="5977B47E"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E1D2D1E" w14:textId="77777777" w:rsidR="0026734E" w:rsidRPr="00C7244C" w:rsidRDefault="0026734E" w:rsidP="003F1727">
            <w:pPr>
              <w:pStyle w:val="TAL"/>
              <w:rPr>
                <w:rFonts w:cs="Arial"/>
              </w:rPr>
            </w:pPr>
            <w:r w:rsidRPr="00C7244C">
              <w:t>T1</w:t>
            </w:r>
          </w:p>
        </w:tc>
        <w:tc>
          <w:tcPr>
            <w:tcW w:w="566" w:type="dxa"/>
            <w:tcBorders>
              <w:top w:val="single" w:sz="4" w:space="0" w:color="auto"/>
              <w:left w:val="single" w:sz="4" w:space="0" w:color="auto"/>
              <w:bottom w:val="single" w:sz="4" w:space="0" w:color="auto"/>
              <w:right w:val="single" w:sz="4" w:space="0" w:color="auto"/>
            </w:tcBorders>
            <w:hideMark/>
          </w:tcPr>
          <w:p w14:paraId="3058914B" w14:textId="77777777" w:rsidR="0026734E" w:rsidRPr="00C7244C" w:rsidRDefault="0026734E" w:rsidP="003F1727">
            <w:pPr>
              <w:pStyle w:val="TAC"/>
              <w:rPr>
                <w:rFonts w:cs="Arial"/>
              </w:rPr>
            </w:pPr>
            <w:r w:rsidRPr="00C7244C">
              <w:t>s</w:t>
            </w:r>
          </w:p>
        </w:tc>
        <w:tc>
          <w:tcPr>
            <w:tcW w:w="3248" w:type="dxa"/>
            <w:tcBorders>
              <w:top w:val="single" w:sz="4" w:space="0" w:color="auto"/>
              <w:left w:val="single" w:sz="4" w:space="0" w:color="auto"/>
              <w:bottom w:val="single" w:sz="4" w:space="0" w:color="auto"/>
              <w:right w:val="single" w:sz="4" w:space="0" w:color="auto"/>
            </w:tcBorders>
            <w:hideMark/>
          </w:tcPr>
          <w:p w14:paraId="50CAC954" w14:textId="77777777" w:rsidR="0026734E" w:rsidRPr="00C7244C" w:rsidRDefault="0026734E" w:rsidP="003F1727">
            <w:pPr>
              <w:pStyle w:val="TAC"/>
              <w:rPr>
                <w:rFonts w:cs="Arial"/>
              </w:rPr>
            </w:pPr>
            <w:r w:rsidRPr="00C7244C">
              <w:t>5</w:t>
            </w:r>
          </w:p>
        </w:tc>
        <w:tc>
          <w:tcPr>
            <w:tcW w:w="3390" w:type="dxa"/>
            <w:tcBorders>
              <w:top w:val="single" w:sz="4" w:space="0" w:color="auto"/>
              <w:left w:val="single" w:sz="4" w:space="0" w:color="auto"/>
              <w:bottom w:val="single" w:sz="4" w:space="0" w:color="auto"/>
              <w:right w:val="single" w:sz="4" w:space="0" w:color="auto"/>
            </w:tcBorders>
          </w:tcPr>
          <w:p w14:paraId="0E9A889D" w14:textId="77777777" w:rsidR="0026734E" w:rsidRPr="00C7244C" w:rsidRDefault="0026734E" w:rsidP="003F1727">
            <w:pPr>
              <w:pStyle w:val="TAC"/>
              <w:rPr>
                <w:rFonts w:cs="Arial"/>
              </w:rPr>
            </w:pPr>
          </w:p>
        </w:tc>
      </w:tr>
      <w:tr w:rsidR="0026734E" w:rsidRPr="00C7244C" w14:paraId="245E55D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60542E39" w14:textId="77777777" w:rsidR="0026734E" w:rsidRPr="00C7244C" w:rsidRDefault="0026734E" w:rsidP="003F1727">
            <w:pPr>
              <w:pStyle w:val="TAL"/>
              <w:rPr>
                <w:rFonts w:cs="Arial"/>
              </w:rPr>
            </w:pPr>
            <w:r w:rsidRPr="00C7244C">
              <w:t>T2</w:t>
            </w:r>
          </w:p>
        </w:tc>
        <w:tc>
          <w:tcPr>
            <w:tcW w:w="566" w:type="dxa"/>
            <w:tcBorders>
              <w:top w:val="single" w:sz="4" w:space="0" w:color="auto"/>
              <w:left w:val="single" w:sz="4" w:space="0" w:color="auto"/>
              <w:bottom w:val="single" w:sz="4" w:space="0" w:color="auto"/>
              <w:right w:val="single" w:sz="4" w:space="0" w:color="auto"/>
            </w:tcBorders>
            <w:hideMark/>
          </w:tcPr>
          <w:p w14:paraId="187E227E" w14:textId="77777777" w:rsidR="0026734E" w:rsidRPr="00C7244C" w:rsidRDefault="0026734E" w:rsidP="003F1727">
            <w:pPr>
              <w:pStyle w:val="TAC"/>
              <w:rPr>
                <w:rFonts w:cs="Arial"/>
              </w:rPr>
            </w:pPr>
            <w:r w:rsidRPr="00C7244C">
              <w:t>s</w:t>
            </w:r>
          </w:p>
        </w:tc>
        <w:tc>
          <w:tcPr>
            <w:tcW w:w="3248" w:type="dxa"/>
            <w:tcBorders>
              <w:top w:val="single" w:sz="4" w:space="0" w:color="auto"/>
              <w:left w:val="single" w:sz="4" w:space="0" w:color="auto"/>
              <w:bottom w:val="single" w:sz="4" w:space="0" w:color="auto"/>
              <w:right w:val="single" w:sz="4" w:space="0" w:color="auto"/>
            </w:tcBorders>
            <w:hideMark/>
          </w:tcPr>
          <w:p w14:paraId="39FDF0D3" w14:textId="77777777" w:rsidR="0026734E" w:rsidRPr="00C7244C" w:rsidRDefault="0026734E" w:rsidP="003F1727">
            <w:pPr>
              <w:pStyle w:val="TAC"/>
              <w:rPr>
                <w:rFonts w:cs="Arial"/>
              </w:rPr>
            </w:pPr>
            <w:r w:rsidRPr="00C7244C">
              <w:t>5</w:t>
            </w:r>
          </w:p>
        </w:tc>
        <w:tc>
          <w:tcPr>
            <w:tcW w:w="3390" w:type="dxa"/>
            <w:tcBorders>
              <w:top w:val="single" w:sz="4" w:space="0" w:color="auto"/>
              <w:left w:val="single" w:sz="4" w:space="0" w:color="auto"/>
              <w:bottom w:val="single" w:sz="4" w:space="0" w:color="auto"/>
              <w:right w:val="single" w:sz="4" w:space="0" w:color="auto"/>
            </w:tcBorders>
          </w:tcPr>
          <w:p w14:paraId="5E0C9934" w14:textId="77777777" w:rsidR="0026734E" w:rsidRPr="00C7244C" w:rsidRDefault="0026734E" w:rsidP="003F1727">
            <w:pPr>
              <w:pStyle w:val="TAC"/>
              <w:rPr>
                <w:rFonts w:cs="Arial"/>
              </w:rPr>
            </w:pPr>
          </w:p>
        </w:tc>
      </w:tr>
    </w:tbl>
    <w:p w14:paraId="520F7C1C" w14:textId="77777777" w:rsidR="0026734E" w:rsidRPr="00C7244C" w:rsidRDefault="0026734E" w:rsidP="0026734E"/>
    <w:p w14:paraId="37190CB3" w14:textId="77777777" w:rsidR="0026734E" w:rsidRPr="00C7244C" w:rsidRDefault="0026734E" w:rsidP="0026734E">
      <w:pPr>
        <w:pStyle w:val="B1"/>
      </w:pPr>
      <w:r w:rsidRPr="00C7244C">
        <w:t>1.</w:t>
      </w:r>
      <w:r w:rsidRPr="00C7244C">
        <w:tab/>
        <w:t>Message contents are defined in clause 7.4.3.1.4.3.</w:t>
      </w:r>
    </w:p>
    <w:p w14:paraId="5708F04A" w14:textId="77777777" w:rsidR="0026734E" w:rsidRPr="00C7244C" w:rsidRDefault="0026734E" w:rsidP="0026734E">
      <w:pPr>
        <w:pStyle w:val="B1"/>
      </w:pPr>
      <w:r w:rsidRPr="00C7244C">
        <w:t>2.</w:t>
      </w:r>
      <w:r w:rsidRPr="00C7244C">
        <w:tab/>
        <w:t>For this test a single NR FR2 PCell (Cell 1) is used. The connection setup is performed according to the settings and power levels defined in annex C.</w:t>
      </w:r>
    </w:p>
    <w:p w14:paraId="0CF728BE" w14:textId="77777777" w:rsidR="0026734E" w:rsidRPr="00C7244C" w:rsidRDefault="0026734E" w:rsidP="0026734E">
      <w:pPr>
        <w:pStyle w:val="B1"/>
      </w:pPr>
      <w:r w:rsidRPr="00C7244C">
        <w:t>3.</w:t>
      </w:r>
      <w:r w:rsidRPr="00C7244C">
        <w:tab/>
        <w:t>The UE Rx beam peak direction has been obtained previously using one of the Rx Beam Peak Search procedures as described in Annex I.</w:t>
      </w:r>
    </w:p>
    <w:p w14:paraId="00E2BD0C" w14:textId="77777777" w:rsidR="0026734E" w:rsidRPr="00C7244C" w:rsidRDefault="0026734E" w:rsidP="0026734E">
      <w:pPr>
        <w:pStyle w:val="H6"/>
        <w:rPr>
          <w:rFonts w:cs="Arial"/>
        </w:rPr>
      </w:pPr>
      <w:r w:rsidRPr="00C7244C">
        <w:rPr>
          <w:rFonts w:cs="Arial"/>
        </w:rPr>
        <w:t>7.4.3.1.4.2</w:t>
      </w:r>
      <w:r w:rsidRPr="00C7244C">
        <w:rPr>
          <w:rFonts w:cs="Arial"/>
        </w:rPr>
        <w:tab/>
        <w:t>Test Procedure</w:t>
      </w:r>
    </w:p>
    <w:p w14:paraId="157B156E" w14:textId="77777777" w:rsidR="0026734E" w:rsidRPr="00C7244C" w:rsidRDefault="0026734E" w:rsidP="0026734E">
      <w:r w:rsidRPr="00C7244C">
        <w:t>The test consists of a single NR FR2 cell, Cell 1, which is the PCell in the primary Timing Advance Group (pTAG). The test consists of two successive time periods, with time durations of T1 and T2 respectively. In each time period, timing advance commands for pTAG are sent to the UE and Sounding Reference Signals (SRS), as specified in Table 7.4.3.1.5-1 and Table 7.4.3.1.5-2, are sent from the UE and received by the test equipment. By measuring the reception of the SRS, the transmit timing, and hence the timing advance adjustment accuracy, can be measured for PCell in pTAG. The UE Time Alignment Timer (</w:t>
      </w:r>
      <w:r w:rsidRPr="00C7244C">
        <w:rPr>
          <w:rFonts w:cs="v3.7.0"/>
        </w:rPr>
        <w:t>timeAlignmentTimer IE)</w:t>
      </w:r>
      <w:r w:rsidRPr="00C7244C">
        <w:t>, described in Clause 5.2 in TS 38.321, shall be configured so that it does not expire in the duration of the test.</w:t>
      </w:r>
    </w:p>
    <w:p w14:paraId="2DF1ECE9" w14:textId="77777777" w:rsidR="0026734E" w:rsidRPr="00C7244C" w:rsidRDefault="0026734E" w:rsidP="0026734E">
      <w:pPr>
        <w:keepNext/>
        <w:keepLines/>
      </w:pPr>
      <w:r w:rsidRPr="00C7244C">
        <w:rPr>
          <w:rFonts w:eastAsia="Malgun Gothic"/>
        </w:rPr>
        <w:t>Unless otherwise stated, the downlink signal and noise are aligned to arrive in the UE Rx beam peak direction.</w:t>
      </w:r>
    </w:p>
    <w:p w14:paraId="351A84B8" w14:textId="77777777" w:rsidR="0026734E" w:rsidRPr="00C7244C" w:rsidRDefault="0026734E" w:rsidP="0026734E">
      <w:pPr>
        <w:pStyle w:val="B1"/>
        <w:ind w:left="709" w:hanging="425"/>
        <w:rPr>
          <w:rFonts w:eastAsia="??"/>
        </w:rPr>
      </w:pPr>
      <w:r w:rsidRPr="00C7244C">
        <w:t>1.</w:t>
      </w:r>
      <w:r w:rsidRPr="00C7244C">
        <w:tab/>
        <w:t xml:space="preserve">Ensure the UE is in state RRC_CONNECTED with generic procedure parameters </w:t>
      </w:r>
      <w:r w:rsidRPr="00C7244C">
        <w:rPr>
          <w:i/>
        </w:rPr>
        <w:t>Connectivity</w:t>
      </w:r>
      <w:r w:rsidRPr="00C7244C">
        <w:t xml:space="preserve"> NR, Connected without release </w:t>
      </w:r>
      <w:r w:rsidRPr="00C7244C">
        <w:rPr>
          <w:i/>
        </w:rPr>
        <w:t>On</w:t>
      </w:r>
      <w:r w:rsidRPr="00C7244C">
        <w:t xml:space="preserve"> and Test Mode </w:t>
      </w:r>
      <w:r w:rsidRPr="00C7244C">
        <w:rPr>
          <w:i/>
        </w:rPr>
        <w:t>On</w:t>
      </w:r>
      <w:r w:rsidRPr="00C7244C">
        <w:t xml:space="preserve"> according to TS 38.508-1 [14] clause 4.5. Message contents are defined in clause 7.4.3.1.4.3.</w:t>
      </w:r>
    </w:p>
    <w:p w14:paraId="55624F69" w14:textId="77777777" w:rsidR="0026734E" w:rsidRPr="00C7244C" w:rsidRDefault="0026734E" w:rsidP="0026734E">
      <w:pPr>
        <w:pStyle w:val="B1"/>
        <w:ind w:left="709" w:hanging="425"/>
        <w:rPr>
          <w:rFonts w:eastAsia="??"/>
        </w:rPr>
      </w:pPr>
      <w:r w:rsidRPr="00C7244C">
        <w:rPr>
          <w:rFonts w:eastAsia="??"/>
        </w:rPr>
        <w:t>2.</w:t>
      </w:r>
      <w:r w:rsidRPr="00C7244C">
        <w:rPr>
          <w:rFonts w:eastAsia="??"/>
        </w:rPr>
        <w:tab/>
        <w:t xml:space="preserve">Set the parameters according to values in Tables 7.4.3.1.4.1-3 and Table 7.4.3.1.5-1 as appropriate. </w:t>
      </w:r>
      <w:r w:rsidRPr="00C7244C">
        <w:t xml:space="preserve">Propagation conditions are set according to clause C.2.2. </w:t>
      </w:r>
    </w:p>
    <w:p w14:paraId="378D590E" w14:textId="77777777" w:rsidR="0026734E" w:rsidRPr="00C7244C" w:rsidRDefault="0026734E" w:rsidP="0026734E">
      <w:pPr>
        <w:pStyle w:val="B1"/>
        <w:ind w:left="709" w:hanging="425"/>
      </w:pPr>
      <w:r w:rsidRPr="00C7244C">
        <w:t>3.</w:t>
      </w:r>
      <w:r w:rsidRPr="00C7244C">
        <w:tab/>
        <w:t>SS shall transmit an RRCConnectionReconfiguration message.</w:t>
      </w:r>
    </w:p>
    <w:p w14:paraId="449E5171" w14:textId="77777777" w:rsidR="0026734E" w:rsidRPr="00C7244C" w:rsidRDefault="0026734E" w:rsidP="0026734E">
      <w:pPr>
        <w:pStyle w:val="B1"/>
        <w:ind w:left="709" w:hanging="425"/>
      </w:pPr>
      <w:r w:rsidRPr="00C7244C">
        <w:t>4.</w:t>
      </w:r>
      <w:r w:rsidRPr="00C7244C">
        <w:tab/>
        <w:t>The UE shall transmit RRCConnectionReconfigurationComplete message.</w:t>
      </w:r>
    </w:p>
    <w:p w14:paraId="08A73059" w14:textId="77777777" w:rsidR="0026734E" w:rsidRPr="00C7244C" w:rsidRDefault="0026734E" w:rsidP="0026734E">
      <w:pPr>
        <w:pStyle w:val="B1"/>
        <w:ind w:left="709" w:hanging="425"/>
      </w:pPr>
      <w:r w:rsidRPr="00C7244C">
        <w:t>5.</w:t>
      </w:r>
      <w:r w:rsidRPr="00C7244C">
        <w:tab/>
        <w:t>During time period T1, the test equipment shall send one message with a Timing Advance Command MAC Control Element for pTAG, as specified in Clause 6.1.3.4 in TS 38.321. The Timing Advance Command value shall be set to 31, which according to Clause 4.2 in TS 38.213 results in zero adjustment of the Timing Advance. In this way, a reference value for the timing advance for pTAG used by the UE is established.</w:t>
      </w:r>
    </w:p>
    <w:p w14:paraId="10F68713" w14:textId="77777777" w:rsidR="0026734E" w:rsidRPr="00C7244C" w:rsidRDefault="0026734E" w:rsidP="0026734E">
      <w:pPr>
        <w:pStyle w:val="B1"/>
        <w:ind w:left="709" w:hanging="425"/>
      </w:pPr>
      <w:r w:rsidRPr="00C7244C">
        <w:t>6.</w:t>
      </w:r>
      <w:r w:rsidRPr="00C7244C">
        <w:tab/>
        <w:t>During time period T2, the test equipment shall send a sequence of messages with Timing Advance Command MAC Control Elements for pTAG, with Timing Advance Command value of 39 as specified in table 7.4.3.1.4.1-3.</w:t>
      </w:r>
    </w:p>
    <w:p w14:paraId="5CA894FB" w14:textId="77777777" w:rsidR="0026734E" w:rsidRPr="00C7244C" w:rsidRDefault="0026734E" w:rsidP="0026734E">
      <w:pPr>
        <w:pStyle w:val="B1"/>
        <w:ind w:left="709" w:hanging="425"/>
      </w:pPr>
      <w:r w:rsidRPr="00C7244C">
        <w:t>7.</w:t>
      </w:r>
      <w:r w:rsidRPr="00C7244C">
        <w:tab/>
        <w:t>This value shall result in changes of the timing advance for pTAG used by the UE, and the accuracy of the change shall then be measured, using the SRS sent from the UE.</w:t>
      </w:r>
    </w:p>
    <w:p w14:paraId="4A683A0C" w14:textId="77777777" w:rsidR="0026734E" w:rsidRPr="00C7244C" w:rsidRDefault="0026734E" w:rsidP="0026734E">
      <w:pPr>
        <w:pStyle w:val="B1"/>
        <w:ind w:left="709" w:hanging="425"/>
      </w:pPr>
      <w:r w:rsidRPr="00C7244C">
        <w:t>8.</w:t>
      </w:r>
      <w:r w:rsidRPr="00C7244C">
        <w:tab/>
        <w:t>As specified in Clause 7.3.2.1 of TS 38.133 [6], the UE adjusts its uplink timing at slot n+k+1 for a timing advance command received in slot n. This delay shall be considered when measuring the timing advance adjustment accuracy, via the SRS sent from the UE.</w:t>
      </w:r>
    </w:p>
    <w:p w14:paraId="1B87C889" w14:textId="77777777" w:rsidR="0026734E" w:rsidRPr="00C7244C" w:rsidRDefault="0026734E" w:rsidP="0026734E">
      <w:pPr>
        <w:pStyle w:val="B1"/>
        <w:ind w:left="709" w:hanging="425"/>
      </w:pPr>
      <w:r w:rsidRPr="00C7244C">
        <w:t>9.</w:t>
      </w:r>
      <w:r w:rsidRPr="00C7244C">
        <w:tab/>
        <w:t>The UE Time Alignment Timer, described in Clause 5.2 in TS 38.321, shall be configured so that it does not expire in the duration of the test.</w:t>
      </w:r>
    </w:p>
    <w:p w14:paraId="4324F202" w14:textId="77777777" w:rsidR="0026734E" w:rsidRPr="00C7244C" w:rsidRDefault="0026734E" w:rsidP="0026734E">
      <w:pPr>
        <w:pStyle w:val="B1"/>
        <w:ind w:left="709" w:hanging="425"/>
      </w:pPr>
      <w:r w:rsidRPr="00C7244C">
        <w:t>10.</w:t>
      </w:r>
      <w:r w:rsidRPr="00C7244C">
        <w:tab/>
        <w:t xml:space="preserve">The result from the SRS and adjustment of the timing advance in step 7) is used to measure that the UE adjusts the timing of its transmission with a relative accuracy </w:t>
      </w:r>
      <w:r w:rsidRPr="00C7244C">
        <w:rPr>
          <w:rFonts w:eastAsia="?? ??" w:cs="v3.7.0"/>
        </w:rPr>
        <w:t>better than or equal to</w:t>
      </w:r>
      <w:r w:rsidRPr="00C7244C">
        <w:t xml:space="preserve"> value specified in Table 7.4.3.0.3-1 to the signalled timing advance value </w:t>
      </w:r>
      <w:r w:rsidRPr="00C7244C">
        <w:rPr>
          <w:rFonts w:eastAsia="?? ??" w:cs="v3.7.0"/>
        </w:rPr>
        <w:t>compared to the timing of preceding uplink transmission.</w:t>
      </w:r>
    </w:p>
    <w:p w14:paraId="7B650014" w14:textId="77777777" w:rsidR="0026734E" w:rsidRPr="00C7244C" w:rsidRDefault="0026734E" w:rsidP="0026734E">
      <w:pPr>
        <w:pStyle w:val="B1"/>
        <w:ind w:left="709" w:hanging="425"/>
      </w:pPr>
      <w:r w:rsidRPr="00C7244C">
        <w:t>11.</w:t>
      </w:r>
      <w:r w:rsidRPr="00C7244C">
        <w:tab/>
        <w:t>If the UE adjusts the timing of its transmission within a relative accuracy greater than or equal to value specified in Table 7.4.3.0.3-1 to the signalled timing advance value compared to the timing of preceding uplink transmission then the number of successful tests is increased by one. Otherwise, the number of failure tests is increased by one.</w:t>
      </w:r>
    </w:p>
    <w:p w14:paraId="6CC0F8CC" w14:textId="77777777" w:rsidR="0026734E" w:rsidRPr="00C7244C" w:rsidRDefault="0026734E" w:rsidP="0026734E">
      <w:pPr>
        <w:pStyle w:val="B1"/>
        <w:ind w:left="709" w:hanging="425"/>
      </w:pPr>
      <w:r w:rsidRPr="00C7244C">
        <w:t>12.</w:t>
      </w:r>
      <w:r w:rsidRPr="00C7244C">
        <w:tab/>
        <w:t>The SS shall transmit RRCRelease message to release the RRC connection which includes the release of the established radio bearers as well as all radio resources.</w:t>
      </w:r>
    </w:p>
    <w:p w14:paraId="42159BED" w14:textId="4F4CFD91" w:rsidR="0026734E" w:rsidRPr="00C7244C" w:rsidRDefault="0026734E" w:rsidP="0026734E">
      <w:pPr>
        <w:pStyle w:val="B1"/>
        <w:ind w:left="709" w:hanging="425"/>
      </w:pPr>
      <w:r w:rsidRPr="00C7244C">
        <w:t>13.</w:t>
      </w:r>
      <w:r w:rsidRPr="00C7244C">
        <w:tab/>
        <w:t>After the RRC connection release, the SS transmits a Paging message (including PagingRecord with ue-Identity) for the UE and ensures the UE is in State RRC_CONNECTED according to TS 38.508-1 [14] clause 4.5 or if the paging fails, switch off and on the UE and ensure the UE is in RRC_CONNECTED according to TS 38.508-1 [14] clause 4.5. Message contents are set as defined in clause 7.4.3.1.4.3.</w:t>
      </w:r>
    </w:p>
    <w:p w14:paraId="520BA9A4" w14:textId="77777777" w:rsidR="0026734E" w:rsidRPr="00C7244C" w:rsidRDefault="0026734E" w:rsidP="0026734E">
      <w:pPr>
        <w:pStyle w:val="B1"/>
        <w:ind w:left="709" w:hanging="425"/>
      </w:pPr>
      <w:r w:rsidRPr="00C7244C">
        <w:t>14.</w:t>
      </w:r>
      <w:r w:rsidRPr="00C7244C">
        <w:tab/>
        <w:t xml:space="preserve">Repeat steps 2-13 until the confidence level according to </w:t>
      </w:r>
      <w:r w:rsidRPr="00C7244C">
        <w:rPr>
          <w:rFonts w:eastAsia="??"/>
        </w:rPr>
        <w:t>Tables G.2.3-1 in Annex G clause G.2 is achieved.</w:t>
      </w:r>
    </w:p>
    <w:p w14:paraId="2477CA8D" w14:textId="77777777" w:rsidR="0026734E" w:rsidRPr="00C7244C" w:rsidRDefault="0026734E" w:rsidP="0026734E">
      <w:pPr>
        <w:pStyle w:val="H6"/>
        <w:rPr>
          <w:rFonts w:cs="Arial"/>
        </w:rPr>
      </w:pPr>
      <w:r w:rsidRPr="00C7244C">
        <w:rPr>
          <w:rFonts w:cs="Arial"/>
        </w:rPr>
        <w:t>7.4.3.1.4.3</w:t>
      </w:r>
      <w:r w:rsidRPr="00C7244C">
        <w:rPr>
          <w:rFonts w:cs="Arial"/>
        </w:rPr>
        <w:tab/>
        <w:t>Message Contents</w:t>
      </w:r>
    </w:p>
    <w:p w14:paraId="22A25220" w14:textId="77777777" w:rsidR="0026734E" w:rsidRPr="00C7244C" w:rsidRDefault="0026734E" w:rsidP="0026734E">
      <w:r w:rsidRPr="00C7244C">
        <w:t>Message contents are according to TS 38.508-1 [14] clause 7.3, with the following exceptions:</w:t>
      </w:r>
    </w:p>
    <w:p w14:paraId="4835535E" w14:textId="77777777" w:rsidR="0026734E" w:rsidRPr="00C7244C" w:rsidRDefault="0026734E" w:rsidP="0026734E">
      <w:pPr>
        <w:pStyle w:val="TH"/>
      </w:pPr>
      <w:r w:rsidRPr="00C7244C">
        <w:t>Table 7.4.3.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6734E" w:rsidRPr="00C7244C" w14:paraId="6EB7CF4E"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CC0A66" w14:textId="77777777" w:rsidR="0026734E" w:rsidRPr="00C7244C" w:rsidRDefault="0026734E" w:rsidP="003F1727">
            <w:pPr>
              <w:pStyle w:val="TAH"/>
            </w:pPr>
            <w:r w:rsidRPr="00C7244C">
              <w:t>Default Message Contents</w:t>
            </w:r>
          </w:p>
        </w:tc>
      </w:tr>
      <w:tr w:rsidR="0026734E" w:rsidRPr="00C7244C" w14:paraId="60C86820"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98E4E4" w14:textId="77777777" w:rsidR="0026734E" w:rsidRPr="00C7244C" w:rsidRDefault="0026734E" w:rsidP="003F1727">
            <w:pPr>
              <w:pStyle w:val="TAL"/>
            </w:pPr>
            <w:r w:rsidRPr="00C7244C">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3091B48E" w14:textId="77777777" w:rsidR="0026734E" w:rsidRPr="00C7244C" w:rsidRDefault="0026734E" w:rsidP="003F1727">
            <w:pPr>
              <w:pStyle w:val="TAL"/>
            </w:pPr>
          </w:p>
        </w:tc>
      </w:tr>
      <w:tr w:rsidR="0026734E" w:rsidRPr="00C7244C" w14:paraId="6D9D7F72"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034F8AD7" w14:textId="77777777" w:rsidR="0026734E" w:rsidRPr="00C7244C" w:rsidRDefault="0026734E" w:rsidP="003F1727">
            <w:pPr>
              <w:pStyle w:val="TAL"/>
            </w:pPr>
            <w:r w:rsidRPr="00C7244C">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D8E0D36" w14:textId="77777777" w:rsidR="0026734E" w:rsidRPr="00C7244C" w:rsidRDefault="0026734E" w:rsidP="003F1727">
            <w:pPr>
              <w:pStyle w:val="TAL"/>
            </w:pPr>
            <w:r w:rsidRPr="00C7244C">
              <w:rPr>
                <w:rFonts w:cs="v4.2.0"/>
              </w:rPr>
              <w:t xml:space="preserve">Table 7.3.1-3a in TS 38.508-1 [14] with condition </w:t>
            </w:r>
            <w:r w:rsidRPr="00C7244C">
              <w:t>SSB.3 FR2</w:t>
            </w:r>
          </w:p>
        </w:tc>
      </w:tr>
    </w:tbl>
    <w:p w14:paraId="4E2F3D69" w14:textId="77777777" w:rsidR="0026734E" w:rsidRPr="00C7244C" w:rsidRDefault="0026734E" w:rsidP="0026734E"/>
    <w:p w14:paraId="0553CEDF" w14:textId="77777777" w:rsidR="0026734E" w:rsidRPr="00C7244C" w:rsidRDefault="0026734E" w:rsidP="0026734E">
      <w:pPr>
        <w:pStyle w:val="TH"/>
        <w:rPr>
          <w:rFonts w:ascii="Calibri" w:eastAsia="Calibri" w:hAnsi="Calibri"/>
        </w:rPr>
      </w:pPr>
      <w:r w:rsidRPr="00C7244C">
        <w:t>Table 7.4.3.1.4.3-1: SRS-Config for NR SA FR2 timing advance adjustment accuracy</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406"/>
        <w:gridCol w:w="1561"/>
        <w:gridCol w:w="1245"/>
      </w:tblGrid>
      <w:tr w:rsidR="0026734E" w:rsidRPr="00C7244C" w14:paraId="14E93D8F" w14:textId="77777777" w:rsidTr="003F1727">
        <w:trPr>
          <w:jc w:val="center"/>
        </w:trPr>
        <w:tc>
          <w:tcPr>
            <w:tcW w:w="9747" w:type="dxa"/>
            <w:gridSpan w:val="4"/>
          </w:tcPr>
          <w:p w14:paraId="7B33FFCC" w14:textId="77777777" w:rsidR="0026734E" w:rsidRPr="00C7244C" w:rsidRDefault="0026734E" w:rsidP="003F1727">
            <w:pPr>
              <w:pStyle w:val="TAH"/>
              <w:jc w:val="left"/>
              <w:rPr>
                <w:b w:val="0"/>
              </w:rPr>
            </w:pPr>
            <w:r w:rsidRPr="00C7244C">
              <w:rPr>
                <w:b w:val="0"/>
              </w:rPr>
              <w:t>Derivation Path: TS 38.508-1 [14], Table 4.6.3-182</w:t>
            </w:r>
          </w:p>
        </w:tc>
      </w:tr>
      <w:tr w:rsidR="0026734E" w:rsidRPr="00C7244C" w14:paraId="2B5AA74C" w14:textId="77777777" w:rsidTr="003F1727">
        <w:trPr>
          <w:jc w:val="center"/>
        </w:trPr>
        <w:tc>
          <w:tcPr>
            <w:tcW w:w="4535" w:type="dxa"/>
          </w:tcPr>
          <w:p w14:paraId="52EB4195" w14:textId="77777777" w:rsidR="0026734E" w:rsidRPr="00C7244C" w:rsidRDefault="0026734E" w:rsidP="003F1727">
            <w:pPr>
              <w:pStyle w:val="TAH"/>
            </w:pPr>
            <w:r w:rsidRPr="00C7244C">
              <w:t>Information Element</w:t>
            </w:r>
          </w:p>
        </w:tc>
        <w:tc>
          <w:tcPr>
            <w:tcW w:w="2406" w:type="dxa"/>
          </w:tcPr>
          <w:p w14:paraId="263FD888" w14:textId="77777777" w:rsidR="0026734E" w:rsidRPr="00C7244C" w:rsidRDefault="0026734E" w:rsidP="003F1727">
            <w:pPr>
              <w:pStyle w:val="TAH"/>
            </w:pPr>
            <w:r w:rsidRPr="00C7244C">
              <w:t>Value/remark</w:t>
            </w:r>
          </w:p>
        </w:tc>
        <w:tc>
          <w:tcPr>
            <w:tcW w:w="1561" w:type="dxa"/>
          </w:tcPr>
          <w:p w14:paraId="7A62A65B" w14:textId="77777777" w:rsidR="0026734E" w:rsidRPr="00C7244C" w:rsidRDefault="0026734E" w:rsidP="003F1727">
            <w:pPr>
              <w:pStyle w:val="TAH"/>
            </w:pPr>
            <w:r w:rsidRPr="00C7244C">
              <w:t>Comment</w:t>
            </w:r>
          </w:p>
        </w:tc>
        <w:tc>
          <w:tcPr>
            <w:tcW w:w="1245" w:type="dxa"/>
          </w:tcPr>
          <w:p w14:paraId="3594DFCE" w14:textId="77777777" w:rsidR="0026734E" w:rsidRPr="00C7244C" w:rsidRDefault="0026734E" w:rsidP="003F1727">
            <w:pPr>
              <w:pStyle w:val="TAH"/>
            </w:pPr>
            <w:r w:rsidRPr="00C7244C">
              <w:t>Condition</w:t>
            </w:r>
          </w:p>
        </w:tc>
      </w:tr>
      <w:tr w:rsidR="0026734E" w:rsidRPr="00C7244C" w14:paraId="321DA99D" w14:textId="77777777" w:rsidTr="003F1727">
        <w:trPr>
          <w:jc w:val="center"/>
        </w:trPr>
        <w:tc>
          <w:tcPr>
            <w:tcW w:w="4535" w:type="dxa"/>
          </w:tcPr>
          <w:p w14:paraId="4FD0D0B2" w14:textId="77777777" w:rsidR="0026734E" w:rsidRPr="00C7244C" w:rsidRDefault="0026734E" w:rsidP="003F1727">
            <w:pPr>
              <w:pStyle w:val="TAL"/>
              <w:rPr>
                <w:rFonts w:cs="Arial"/>
                <w:szCs w:val="18"/>
              </w:rPr>
            </w:pPr>
            <w:r w:rsidRPr="00C7244C">
              <w:rPr>
                <w:rFonts w:cs="Arial"/>
                <w:szCs w:val="18"/>
              </w:rPr>
              <w:t>SRS-Config ::= SEQUENCE {</w:t>
            </w:r>
          </w:p>
        </w:tc>
        <w:tc>
          <w:tcPr>
            <w:tcW w:w="2406" w:type="dxa"/>
          </w:tcPr>
          <w:p w14:paraId="18E31E73" w14:textId="77777777" w:rsidR="0026734E" w:rsidRPr="00C7244C" w:rsidRDefault="0026734E" w:rsidP="003F1727">
            <w:pPr>
              <w:pStyle w:val="TAL"/>
              <w:rPr>
                <w:rFonts w:cs="Arial"/>
                <w:szCs w:val="18"/>
              </w:rPr>
            </w:pPr>
          </w:p>
        </w:tc>
        <w:tc>
          <w:tcPr>
            <w:tcW w:w="1561" w:type="dxa"/>
          </w:tcPr>
          <w:p w14:paraId="5C13D6D3" w14:textId="77777777" w:rsidR="0026734E" w:rsidRPr="00C7244C" w:rsidRDefault="0026734E" w:rsidP="003F1727">
            <w:pPr>
              <w:pStyle w:val="TAL"/>
              <w:rPr>
                <w:rFonts w:cs="Arial"/>
                <w:szCs w:val="18"/>
              </w:rPr>
            </w:pPr>
          </w:p>
        </w:tc>
        <w:tc>
          <w:tcPr>
            <w:tcW w:w="1245" w:type="dxa"/>
          </w:tcPr>
          <w:p w14:paraId="00254D93" w14:textId="77777777" w:rsidR="0026734E" w:rsidRPr="00C7244C" w:rsidRDefault="0026734E" w:rsidP="003F1727">
            <w:pPr>
              <w:pStyle w:val="TAL"/>
              <w:rPr>
                <w:rFonts w:cs="Arial"/>
                <w:szCs w:val="18"/>
              </w:rPr>
            </w:pPr>
          </w:p>
        </w:tc>
      </w:tr>
      <w:tr w:rsidR="0026734E" w:rsidRPr="00C7244C" w14:paraId="3165110E" w14:textId="77777777" w:rsidTr="003F1727">
        <w:trPr>
          <w:jc w:val="center"/>
        </w:trPr>
        <w:tc>
          <w:tcPr>
            <w:tcW w:w="4535" w:type="dxa"/>
          </w:tcPr>
          <w:p w14:paraId="3700C221" w14:textId="77777777" w:rsidR="0026734E" w:rsidRPr="00C7244C" w:rsidRDefault="0026734E" w:rsidP="003F1727">
            <w:pPr>
              <w:pStyle w:val="TAL"/>
              <w:rPr>
                <w:rFonts w:cs="Arial"/>
                <w:szCs w:val="18"/>
              </w:rPr>
            </w:pPr>
            <w:r w:rsidRPr="00C7244C">
              <w:rPr>
                <w:rFonts w:cs="Arial"/>
                <w:szCs w:val="18"/>
              </w:rPr>
              <w:t xml:space="preserve">  srs-ResourceSetToAddModList SEQUENCE (SIZE(0..maxNrofSRS-ResourceSets)) OF SEQUENCE {</w:t>
            </w:r>
          </w:p>
        </w:tc>
        <w:tc>
          <w:tcPr>
            <w:tcW w:w="2406" w:type="dxa"/>
          </w:tcPr>
          <w:p w14:paraId="332448E7" w14:textId="77777777" w:rsidR="0026734E" w:rsidRPr="00C7244C" w:rsidRDefault="0026734E" w:rsidP="003F1727">
            <w:pPr>
              <w:pStyle w:val="TAL"/>
              <w:rPr>
                <w:rFonts w:cs="Arial"/>
                <w:szCs w:val="18"/>
              </w:rPr>
            </w:pPr>
            <w:r w:rsidRPr="00C7244C">
              <w:rPr>
                <w:rFonts w:cs="Arial"/>
                <w:szCs w:val="18"/>
              </w:rPr>
              <w:t>1 entry</w:t>
            </w:r>
          </w:p>
        </w:tc>
        <w:tc>
          <w:tcPr>
            <w:tcW w:w="1561" w:type="dxa"/>
          </w:tcPr>
          <w:p w14:paraId="120D8263" w14:textId="77777777" w:rsidR="0026734E" w:rsidRPr="00C7244C" w:rsidRDefault="0026734E" w:rsidP="003F1727">
            <w:pPr>
              <w:pStyle w:val="TAL"/>
              <w:rPr>
                <w:rFonts w:cs="Arial"/>
                <w:szCs w:val="18"/>
              </w:rPr>
            </w:pPr>
          </w:p>
        </w:tc>
        <w:tc>
          <w:tcPr>
            <w:tcW w:w="1245" w:type="dxa"/>
          </w:tcPr>
          <w:p w14:paraId="2B4FD9D9" w14:textId="77777777" w:rsidR="0026734E" w:rsidRPr="00C7244C" w:rsidRDefault="0026734E" w:rsidP="003F1727">
            <w:pPr>
              <w:pStyle w:val="TAL"/>
              <w:rPr>
                <w:rFonts w:cs="Arial"/>
                <w:szCs w:val="18"/>
              </w:rPr>
            </w:pPr>
          </w:p>
        </w:tc>
      </w:tr>
      <w:tr w:rsidR="0026734E" w:rsidRPr="00C7244C" w14:paraId="0C5A5C78" w14:textId="77777777" w:rsidTr="003F1727">
        <w:trPr>
          <w:jc w:val="center"/>
        </w:trPr>
        <w:tc>
          <w:tcPr>
            <w:tcW w:w="4535" w:type="dxa"/>
          </w:tcPr>
          <w:p w14:paraId="0D4C1AE8" w14:textId="77777777" w:rsidR="0026734E" w:rsidRPr="00C7244C" w:rsidRDefault="0026734E" w:rsidP="003F1727">
            <w:pPr>
              <w:pStyle w:val="TAL"/>
            </w:pPr>
            <w:r w:rsidRPr="00C7244C">
              <w:t xml:space="preserve">    SRS-ResourceSet[1] SEQUENCE {</w:t>
            </w:r>
          </w:p>
        </w:tc>
        <w:tc>
          <w:tcPr>
            <w:tcW w:w="2406" w:type="dxa"/>
          </w:tcPr>
          <w:p w14:paraId="3BB1016F" w14:textId="77777777" w:rsidR="0026734E" w:rsidRPr="00C7244C" w:rsidRDefault="0026734E" w:rsidP="003F1727">
            <w:pPr>
              <w:pStyle w:val="TAL"/>
            </w:pPr>
          </w:p>
        </w:tc>
        <w:tc>
          <w:tcPr>
            <w:tcW w:w="1561" w:type="dxa"/>
          </w:tcPr>
          <w:p w14:paraId="1090E049" w14:textId="77777777" w:rsidR="0026734E" w:rsidRPr="00C7244C" w:rsidRDefault="0026734E" w:rsidP="003F1727">
            <w:pPr>
              <w:pStyle w:val="TAL"/>
            </w:pPr>
            <w:r w:rsidRPr="00C7244C">
              <w:t>entry 1</w:t>
            </w:r>
          </w:p>
        </w:tc>
        <w:tc>
          <w:tcPr>
            <w:tcW w:w="1245" w:type="dxa"/>
          </w:tcPr>
          <w:p w14:paraId="20F905A5" w14:textId="77777777" w:rsidR="0026734E" w:rsidRPr="00C7244C" w:rsidRDefault="0026734E" w:rsidP="003F1727">
            <w:pPr>
              <w:pStyle w:val="TAL"/>
            </w:pPr>
          </w:p>
        </w:tc>
      </w:tr>
      <w:tr w:rsidR="0026734E" w:rsidRPr="00C7244C" w14:paraId="14605BA9" w14:textId="77777777" w:rsidTr="003F1727">
        <w:trPr>
          <w:jc w:val="center"/>
        </w:trPr>
        <w:tc>
          <w:tcPr>
            <w:tcW w:w="4535" w:type="dxa"/>
          </w:tcPr>
          <w:p w14:paraId="019A0CB0" w14:textId="77777777" w:rsidR="0026734E" w:rsidRPr="00C7244C" w:rsidRDefault="0026734E" w:rsidP="003F1727">
            <w:pPr>
              <w:pStyle w:val="TAL"/>
              <w:rPr>
                <w:rFonts w:cs="Arial"/>
                <w:szCs w:val="18"/>
              </w:rPr>
            </w:pPr>
            <w:r w:rsidRPr="00C7244C">
              <w:rPr>
                <w:rFonts w:cs="Arial"/>
                <w:szCs w:val="18"/>
              </w:rPr>
              <w:t xml:space="preserve">      resourceType CHOICE {</w:t>
            </w:r>
          </w:p>
        </w:tc>
        <w:tc>
          <w:tcPr>
            <w:tcW w:w="2406" w:type="dxa"/>
          </w:tcPr>
          <w:p w14:paraId="0DE56C0B" w14:textId="77777777" w:rsidR="0026734E" w:rsidRPr="00C7244C" w:rsidRDefault="0026734E" w:rsidP="003F1727">
            <w:pPr>
              <w:pStyle w:val="TAL"/>
              <w:rPr>
                <w:rFonts w:cs="Arial"/>
                <w:szCs w:val="18"/>
              </w:rPr>
            </w:pPr>
          </w:p>
        </w:tc>
        <w:tc>
          <w:tcPr>
            <w:tcW w:w="1561" w:type="dxa"/>
          </w:tcPr>
          <w:p w14:paraId="356EAD00" w14:textId="77777777" w:rsidR="0026734E" w:rsidRPr="00C7244C" w:rsidRDefault="0026734E" w:rsidP="003F1727">
            <w:pPr>
              <w:pStyle w:val="TAL"/>
              <w:rPr>
                <w:rFonts w:cs="Arial"/>
                <w:szCs w:val="18"/>
              </w:rPr>
            </w:pPr>
          </w:p>
        </w:tc>
        <w:tc>
          <w:tcPr>
            <w:tcW w:w="1245" w:type="dxa"/>
          </w:tcPr>
          <w:p w14:paraId="71EFB785" w14:textId="77777777" w:rsidR="0026734E" w:rsidRPr="00C7244C" w:rsidRDefault="0026734E" w:rsidP="003F1727">
            <w:pPr>
              <w:pStyle w:val="TAL"/>
              <w:rPr>
                <w:rFonts w:cs="Arial"/>
                <w:szCs w:val="18"/>
              </w:rPr>
            </w:pPr>
          </w:p>
        </w:tc>
      </w:tr>
      <w:tr w:rsidR="0026734E" w:rsidRPr="00C7244C" w14:paraId="40DCA62E" w14:textId="77777777" w:rsidTr="003F1727">
        <w:trPr>
          <w:jc w:val="center"/>
        </w:trPr>
        <w:tc>
          <w:tcPr>
            <w:tcW w:w="4535" w:type="dxa"/>
          </w:tcPr>
          <w:p w14:paraId="4FA91D10" w14:textId="77777777" w:rsidR="0026734E" w:rsidRPr="00C7244C" w:rsidRDefault="0026734E" w:rsidP="003F1727">
            <w:pPr>
              <w:pStyle w:val="TAL"/>
              <w:rPr>
                <w:rFonts w:cs="Arial"/>
                <w:szCs w:val="18"/>
              </w:rPr>
            </w:pPr>
            <w:r w:rsidRPr="00C7244C">
              <w:rPr>
                <w:rFonts w:cs="Arial"/>
                <w:szCs w:val="18"/>
              </w:rPr>
              <w:t xml:space="preserve">        periodic SEQUENCE {</w:t>
            </w:r>
          </w:p>
        </w:tc>
        <w:tc>
          <w:tcPr>
            <w:tcW w:w="2406" w:type="dxa"/>
          </w:tcPr>
          <w:p w14:paraId="25CCD145" w14:textId="77777777" w:rsidR="0026734E" w:rsidRPr="00C7244C" w:rsidRDefault="0026734E" w:rsidP="003F1727">
            <w:pPr>
              <w:pStyle w:val="TAL"/>
              <w:rPr>
                <w:rFonts w:cs="Arial"/>
                <w:szCs w:val="18"/>
              </w:rPr>
            </w:pPr>
          </w:p>
        </w:tc>
        <w:tc>
          <w:tcPr>
            <w:tcW w:w="1561" w:type="dxa"/>
          </w:tcPr>
          <w:p w14:paraId="3D851178" w14:textId="77777777" w:rsidR="0026734E" w:rsidRPr="00C7244C" w:rsidRDefault="0026734E" w:rsidP="003F1727">
            <w:pPr>
              <w:pStyle w:val="TAL"/>
              <w:rPr>
                <w:rFonts w:cs="Arial"/>
                <w:szCs w:val="18"/>
              </w:rPr>
            </w:pPr>
          </w:p>
        </w:tc>
        <w:tc>
          <w:tcPr>
            <w:tcW w:w="1245" w:type="dxa"/>
          </w:tcPr>
          <w:p w14:paraId="34FBF46C" w14:textId="77777777" w:rsidR="0026734E" w:rsidRPr="00C7244C" w:rsidRDefault="0026734E" w:rsidP="003F1727">
            <w:pPr>
              <w:pStyle w:val="TAL"/>
              <w:rPr>
                <w:rFonts w:cs="Arial"/>
                <w:szCs w:val="18"/>
              </w:rPr>
            </w:pPr>
          </w:p>
        </w:tc>
      </w:tr>
      <w:tr w:rsidR="0026734E" w:rsidRPr="00C7244C" w14:paraId="58328217" w14:textId="77777777" w:rsidTr="003F1727">
        <w:trPr>
          <w:jc w:val="center"/>
        </w:trPr>
        <w:tc>
          <w:tcPr>
            <w:tcW w:w="4535" w:type="dxa"/>
          </w:tcPr>
          <w:p w14:paraId="6BE00F78"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0DBE69DB" w14:textId="77777777" w:rsidR="0026734E" w:rsidRPr="00C7244C" w:rsidRDefault="0026734E" w:rsidP="003F1727">
            <w:pPr>
              <w:pStyle w:val="TAL"/>
              <w:rPr>
                <w:rFonts w:cs="Arial"/>
                <w:szCs w:val="18"/>
              </w:rPr>
            </w:pPr>
          </w:p>
        </w:tc>
        <w:tc>
          <w:tcPr>
            <w:tcW w:w="1561" w:type="dxa"/>
          </w:tcPr>
          <w:p w14:paraId="5CEFA264" w14:textId="77777777" w:rsidR="0026734E" w:rsidRPr="00C7244C" w:rsidRDefault="0026734E" w:rsidP="003F1727">
            <w:pPr>
              <w:pStyle w:val="TAL"/>
              <w:rPr>
                <w:rFonts w:cs="Arial"/>
                <w:szCs w:val="18"/>
              </w:rPr>
            </w:pPr>
          </w:p>
        </w:tc>
        <w:tc>
          <w:tcPr>
            <w:tcW w:w="1245" w:type="dxa"/>
          </w:tcPr>
          <w:p w14:paraId="7035BA21" w14:textId="77777777" w:rsidR="0026734E" w:rsidRPr="00C7244C" w:rsidRDefault="0026734E" w:rsidP="003F1727">
            <w:pPr>
              <w:pStyle w:val="TAL"/>
              <w:rPr>
                <w:rFonts w:cs="Arial"/>
                <w:szCs w:val="18"/>
              </w:rPr>
            </w:pPr>
          </w:p>
        </w:tc>
      </w:tr>
      <w:tr w:rsidR="0026734E" w:rsidRPr="00C7244C" w14:paraId="02F3D85C" w14:textId="77777777" w:rsidTr="003F1727">
        <w:trPr>
          <w:jc w:val="center"/>
        </w:trPr>
        <w:tc>
          <w:tcPr>
            <w:tcW w:w="4535" w:type="dxa"/>
          </w:tcPr>
          <w:p w14:paraId="24B5A12C"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6F4CF47" w14:textId="77777777" w:rsidR="0026734E" w:rsidRPr="00C7244C" w:rsidRDefault="0026734E" w:rsidP="003F1727">
            <w:pPr>
              <w:pStyle w:val="TAL"/>
              <w:rPr>
                <w:rFonts w:cs="Arial"/>
                <w:szCs w:val="18"/>
              </w:rPr>
            </w:pPr>
          </w:p>
        </w:tc>
        <w:tc>
          <w:tcPr>
            <w:tcW w:w="1561" w:type="dxa"/>
          </w:tcPr>
          <w:p w14:paraId="58C0BCC5" w14:textId="77777777" w:rsidR="0026734E" w:rsidRPr="00C7244C" w:rsidRDefault="0026734E" w:rsidP="003F1727">
            <w:pPr>
              <w:pStyle w:val="TAL"/>
              <w:rPr>
                <w:rFonts w:cs="Arial"/>
                <w:szCs w:val="18"/>
              </w:rPr>
            </w:pPr>
          </w:p>
        </w:tc>
        <w:tc>
          <w:tcPr>
            <w:tcW w:w="1245" w:type="dxa"/>
          </w:tcPr>
          <w:p w14:paraId="7516B392" w14:textId="77777777" w:rsidR="0026734E" w:rsidRPr="00C7244C" w:rsidRDefault="0026734E" w:rsidP="003F1727">
            <w:pPr>
              <w:pStyle w:val="TAL"/>
              <w:rPr>
                <w:rFonts w:cs="Arial"/>
                <w:szCs w:val="18"/>
              </w:rPr>
            </w:pPr>
          </w:p>
        </w:tc>
      </w:tr>
      <w:tr w:rsidR="0026734E" w:rsidRPr="00C7244C" w14:paraId="203DEA1E" w14:textId="77777777" w:rsidTr="003F1727">
        <w:trPr>
          <w:jc w:val="center"/>
        </w:trPr>
        <w:tc>
          <w:tcPr>
            <w:tcW w:w="4535" w:type="dxa"/>
          </w:tcPr>
          <w:p w14:paraId="5FBFFFB0"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3C0DA9B" w14:textId="77777777" w:rsidR="0026734E" w:rsidRPr="00C7244C" w:rsidRDefault="0026734E" w:rsidP="003F1727">
            <w:pPr>
              <w:pStyle w:val="TAL"/>
              <w:rPr>
                <w:rFonts w:cs="Arial"/>
                <w:szCs w:val="18"/>
              </w:rPr>
            </w:pPr>
          </w:p>
        </w:tc>
        <w:tc>
          <w:tcPr>
            <w:tcW w:w="1561" w:type="dxa"/>
          </w:tcPr>
          <w:p w14:paraId="788F4AB7" w14:textId="77777777" w:rsidR="0026734E" w:rsidRPr="00C7244C" w:rsidRDefault="0026734E" w:rsidP="003F1727">
            <w:pPr>
              <w:pStyle w:val="TAL"/>
              <w:rPr>
                <w:rFonts w:cs="Arial"/>
                <w:szCs w:val="18"/>
              </w:rPr>
            </w:pPr>
          </w:p>
        </w:tc>
        <w:tc>
          <w:tcPr>
            <w:tcW w:w="1245" w:type="dxa"/>
          </w:tcPr>
          <w:p w14:paraId="2C324997" w14:textId="77777777" w:rsidR="0026734E" w:rsidRPr="00C7244C" w:rsidRDefault="0026734E" w:rsidP="003F1727">
            <w:pPr>
              <w:pStyle w:val="TAL"/>
              <w:rPr>
                <w:rFonts w:cs="Arial"/>
                <w:szCs w:val="18"/>
              </w:rPr>
            </w:pPr>
          </w:p>
        </w:tc>
      </w:tr>
      <w:tr w:rsidR="0026734E" w:rsidRPr="00C7244C" w14:paraId="4BEB9809" w14:textId="77777777" w:rsidTr="003F1727">
        <w:trPr>
          <w:jc w:val="center"/>
        </w:trPr>
        <w:tc>
          <w:tcPr>
            <w:tcW w:w="4535" w:type="dxa"/>
          </w:tcPr>
          <w:p w14:paraId="024B4696" w14:textId="77777777" w:rsidR="0026734E" w:rsidRPr="00C7244C" w:rsidRDefault="0026734E" w:rsidP="003F1727">
            <w:pPr>
              <w:pStyle w:val="TAL"/>
              <w:rPr>
                <w:rFonts w:cs="Arial"/>
                <w:szCs w:val="18"/>
              </w:rPr>
            </w:pPr>
            <w:r w:rsidRPr="00C7244C">
              <w:rPr>
                <w:rFonts w:cs="Arial"/>
                <w:szCs w:val="18"/>
              </w:rPr>
              <w:t xml:space="preserve">  srs-ResourceToAddModList SEQUENCE (SIZE(1..maxNrofSRS-Resources)) OF SEQUENCE {</w:t>
            </w:r>
          </w:p>
        </w:tc>
        <w:tc>
          <w:tcPr>
            <w:tcW w:w="2406" w:type="dxa"/>
          </w:tcPr>
          <w:p w14:paraId="1CDF9920" w14:textId="77777777" w:rsidR="0026734E" w:rsidRPr="00C7244C" w:rsidRDefault="0026734E" w:rsidP="003F1727">
            <w:pPr>
              <w:pStyle w:val="TAL"/>
              <w:rPr>
                <w:rFonts w:cs="Arial"/>
                <w:szCs w:val="18"/>
              </w:rPr>
            </w:pPr>
            <w:r w:rsidRPr="00C7244C">
              <w:rPr>
                <w:rFonts w:cs="Arial"/>
                <w:szCs w:val="18"/>
              </w:rPr>
              <w:t>1 entry</w:t>
            </w:r>
          </w:p>
        </w:tc>
        <w:tc>
          <w:tcPr>
            <w:tcW w:w="1561" w:type="dxa"/>
          </w:tcPr>
          <w:p w14:paraId="49020FAF" w14:textId="77777777" w:rsidR="0026734E" w:rsidRPr="00C7244C" w:rsidRDefault="0026734E" w:rsidP="003F1727">
            <w:pPr>
              <w:pStyle w:val="TAL"/>
              <w:rPr>
                <w:rFonts w:cs="Arial"/>
                <w:szCs w:val="18"/>
              </w:rPr>
            </w:pPr>
          </w:p>
        </w:tc>
        <w:tc>
          <w:tcPr>
            <w:tcW w:w="1245" w:type="dxa"/>
          </w:tcPr>
          <w:p w14:paraId="6F2079BF" w14:textId="77777777" w:rsidR="0026734E" w:rsidRPr="00C7244C" w:rsidRDefault="0026734E" w:rsidP="003F1727">
            <w:pPr>
              <w:pStyle w:val="TAL"/>
              <w:rPr>
                <w:rFonts w:cs="Arial"/>
                <w:szCs w:val="18"/>
              </w:rPr>
            </w:pPr>
          </w:p>
        </w:tc>
      </w:tr>
      <w:tr w:rsidR="0026734E" w:rsidRPr="00C7244C" w14:paraId="063925D0" w14:textId="77777777" w:rsidTr="003F1727">
        <w:trPr>
          <w:jc w:val="center"/>
        </w:trPr>
        <w:tc>
          <w:tcPr>
            <w:tcW w:w="4535" w:type="dxa"/>
          </w:tcPr>
          <w:p w14:paraId="283470A8" w14:textId="77777777" w:rsidR="0026734E" w:rsidRPr="00C7244C" w:rsidRDefault="0026734E" w:rsidP="003F1727">
            <w:pPr>
              <w:pStyle w:val="TAL"/>
            </w:pPr>
            <w:r w:rsidRPr="00C7244C">
              <w:t xml:space="preserve">    SRS-Resource[1] SEQUENCE {</w:t>
            </w:r>
          </w:p>
        </w:tc>
        <w:tc>
          <w:tcPr>
            <w:tcW w:w="2406" w:type="dxa"/>
          </w:tcPr>
          <w:p w14:paraId="7ED29945" w14:textId="77777777" w:rsidR="0026734E" w:rsidRPr="00C7244C" w:rsidRDefault="0026734E" w:rsidP="003F1727">
            <w:pPr>
              <w:pStyle w:val="TAL"/>
            </w:pPr>
          </w:p>
        </w:tc>
        <w:tc>
          <w:tcPr>
            <w:tcW w:w="1561" w:type="dxa"/>
          </w:tcPr>
          <w:p w14:paraId="704EEDC4" w14:textId="77777777" w:rsidR="0026734E" w:rsidRPr="00C7244C" w:rsidRDefault="0026734E" w:rsidP="003F1727">
            <w:pPr>
              <w:pStyle w:val="TAL"/>
            </w:pPr>
            <w:r w:rsidRPr="00C7244C">
              <w:t>entry 1</w:t>
            </w:r>
          </w:p>
        </w:tc>
        <w:tc>
          <w:tcPr>
            <w:tcW w:w="1245" w:type="dxa"/>
          </w:tcPr>
          <w:p w14:paraId="1F04623B" w14:textId="77777777" w:rsidR="0026734E" w:rsidRPr="00C7244C" w:rsidRDefault="0026734E" w:rsidP="003F1727">
            <w:pPr>
              <w:pStyle w:val="TAL"/>
            </w:pPr>
          </w:p>
        </w:tc>
      </w:tr>
      <w:tr w:rsidR="0026734E" w:rsidRPr="00C7244C" w14:paraId="3B875F97" w14:textId="77777777" w:rsidTr="003F1727">
        <w:trPr>
          <w:jc w:val="center"/>
        </w:trPr>
        <w:tc>
          <w:tcPr>
            <w:tcW w:w="4535" w:type="dxa"/>
          </w:tcPr>
          <w:p w14:paraId="596C4EC3" w14:textId="77777777" w:rsidR="0026734E" w:rsidRPr="00C7244C" w:rsidRDefault="0026734E" w:rsidP="003F1727">
            <w:pPr>
              <w:pStyle w:val="TAL"/>
              <w:rPr>
                <w:rFonts w:cs="Arial"/>
                <w:szCs w:val="18"/>
              </w:rPr>
            </w:pPr>
            <w:r w:rsidRPr="00C7244C">
              <w:rPr>
                <w:rFonts w:cs="Arial"/>
                <w:szCs w:val="18"/>
              </w:rPr>
              <w:t xml:space="preserve">      freqHopping SEQUENCE {</w:t>
            </w:r>
          </w:p>
        </w:tc>
        <w:tc>
          <w:tcPr>
            <w:tcW w:w="2406" w:type="dxa"/>
          </w:tcPr>
          <w:p w14:paraId="2B168381" w14:textId="77777777" w:rsidR="0026734E" w:rsidRPr="00C7244C" w:rsidRDefault="0026734E" w:rsidP="003F1727">
            <w:pPr>
              <w:pStyle w:val="TAL"/>
              <w:rPr>
                <w:rFonts w:cs="Arial"/>
                <w:szCs w:val="18"/>
              </w:rPr>
            </w:pPr>
          </w:p>
        </w:tc>
        <w:tc>
          <w:tcPr>
            <w:tcW w:w="1561" w:type="dxa"/>
          </w:tcPr>
          <w:p w14:paraId="19BFBE96" w14:textId="77777777" w:rsidR="0026734E" w:rsidRPr="00C7244C" w:rsidRDefault="0026734E" w:rsidP="003F1727">
            <w:pPr>
              <w:pStyle w:val="TAL"/>
              <w:rPr>
                <w:rFonts w:cs="Arial"/>
                <w:szCs w:val="18"/>
              </w:rPr>
            </w:pPr>
          </w:p>
        </w:tc>
        <w:tc>
          <w:tcPr>
            <w:tcW w:w="1245" w:type="dxa"/>
          </w:tcPr>
          <w:p w14:paraId="6BFF4859" w14:textId="77777777" w:rsidR="0026734E" w:rsidRPr="00C7244C" w:rsidRDefault="0026734E" w:rsidP="003F1727">
            <w:pPr>
              <w:pStyle w:val="TAL"/>
              <w:rPr>
                <w:rFonts w:cs="Arial"/>
                <w:szCs w:val="18"/>
              </w:rPr>
            </w:pPr>
          </w:p>
        </w:tc>
      </w:tr>
      <w:tr w:rsidR="0026734E" w:rsidRPr="00C7244C" w14:paraId="051E7438" w14:textId="77777777" w:rsidTr="003F1727">
        <w:trPr>
          <w:jc w:val="center"/>
        </w:trPr>
        <w:tc>
          <w:tcPr>
            <w:tcW w:w="4535" w:type="dxa"/>
          </w:tcPr>
          <w:p w14:paraId="536AF500" w14:textId="77777777" w:rsidR="0026734E" w:rsidRPr="00C7244C" w:rsidRDefault="0026734E" w:rsidP="003F1727">
            <w:pPr>
              <w:pStyle w:val="TAL"/>
              <w:rPr>
                <w:rFonts w:cs="Arial"/>
                <w:szCs w:val="18"/>
              </w:rPr>
            </w:pPr>
            <w:r w:rsidRPr="00C7244C">
              <w:rPr>
                <w:rFonts w:cs="Arial"/>
                <w:szCs w:val="18"/>
              </w:rPr>
              <w:t xml:space="preserve">        c-SRS</w:t>
            </w:r>
          </w:p>
        </w:tc>
        <w:tc>
          <w:tcPr>
            <w:tcW w:w="2406" w:type="dxa"/>
          </w:tcPr>
          <w:p w14:paraId="4945F656" w14:textId="77777777" w:rsidR="0026734E" w:rsidRPr="00C7244C" w:rsidRDefault="0026734E" w:rsidP="003F1727">
            <w:pPr>
              <w:pStyle w:val="TAL"/>
              <w:rPr>
                <w:rFonts w:cs="Arial"/>
                <w:szCs w:val="18"/>
              </w:rPr>
            </w:pPr>
            <w:r w:rsidRPr="00C7244C">
              <w:rPr>
                <w:rFonts w:cs="Arial"/>
                <w:szCs w:val="18"/>
              </w:rPr>
              <w:t>16</w:t>
            </w:r>
          </w:p>
        </w:tc>
        <w:tc>
          <w:tcPr>
            <w:tcW w:w="1561" w:type="dxa"/>
          </w:tcPr>
          <w:p w14:paraId="1C082C51" w14:textId="77777777" w:rsidR="0026734E" w:rsidRPr="00C7244C" w:rsidRDefault="0026734E" w:rsidP="003F1727">
            <w:pPr>
              <w:pStyle w:val="TAL"/>
              <w:rPr>
                <w:rFonts w:cs="Arial"/>
                <w:szCs w:val="18"/>
              </w:rPr>
            </w:pPr>
          </w:p>
        </w:tc>
        <w:tc>
          <w:tcPr>
            <w:tcW w:w="1245" w:type="dxa"/>
          </w:tcPr>
          <w:p w14:paraId="0098E88F" w14:textId="77777777" w:rsidR="0026734E" w:rsidRPr="00C7244C" w:rsidRDefault="0026734E" w:rsidP="003F1727">
            <w:pPr>
              <w:pStyle w:val="TAL"/>
              <w:rPr>
                <w:rFonts w:cs="Arial"/>
                <w:szCs w:val="18"/>
              </w:rPr>
            </w:pPr>
          </w:p>
        </w:tc>
      </w:tr>
      <w:tr w:rsidR="0026734E" w:rsidRPr="00C7244C" w14:paraId="6154FA89" w14:textId="77777777" w:rsidTr="003F1727">
        <w:trPr>
          <w:jc w:val="center"/>
        </w:trPr>
        <w:tc>
          <w:tcPr>
            <w:tcW w:w="4535" w:type="dxa"/>
          </w:tcPr>
          <w:p w14:paraId="7C5D39A5"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1F796836" w14:textId="77777777" w:rsidR="0026734E" w:rsidRPr="00C7244C" w:rsidRDefault="0026734E" w:rsidP="003F1727">
            <w:pPr>
              <w:pStyle w:val="TAL"/>
              <w:rPr>
                <w:rFonts w:cs="Arial"/>
                <w:szCs w:val="18"/>
              </w:rPr>
            </w:pPr>
          </w:p>
        </w:tc>
        <w:tc>
          <w:tcPr>
            <w:tcW w:w="1561" w:type="dxa"/>
          </w:tcPr>
          <w:p w14:paraId="0F9F9E30" w14:textId="77777777" w:rsidR="0026734E" w:rsidRPr="00C7244C" w:rsidRDefault="0026734E" w:rsidP="003F1727">
            <w:pPr>
              <w:pStyle w:val="TAL"/>
              <w:rPr>
                <w:rFonts w:cs="Arial"/>
                <w:szCs w:val="18"/>
              </w:rPr>
            </w:pPr>
          </w:p>
        </w:tc>
        <w:tc>
          <w:tcPr>
            <w:tcW w:w="1245" w:type="dxa"/>
          </w:tcPr>
          <w:p w14:paraId="79843E3F" w14:textId="77777777" w:rsidR="0026734E" w:rsidRPr="00C7244C" w:rsidRDefault="0026734E" w:rsidP="003F1727">
            <w:pPr>
              <w:pStyle w:val="TAL"/>
              <w:rPr>
                <w:rFonts w:cs="Arial"/>
                <w:szCs w:val="18"/>
              </w:rPr>
            </w:pPr>
          </w:p>
        </w:tc>
      </w:tr>
      <w:tr w:rsidR="0026734E" w:rsidRPr="00C7244C" w14:paraId="301C765D" w14:textId="77777777" w:rsidTr="003F1727">
        <w:trPr>
          <w:jc w:val="center"/>
        </w:trPr>
        <w:tc>
          <w:tcPr>
            <w:tcW w:w="4535" w:type="dxa"/>
          </w:tcPr>
          <w:p w14:paraId="141C3928" w14:textId="77777777" w:rsidR="0026734E" w:rsidRPr="00C7244C" w:rsidRDefault="0026734E" w:rsidP="003F1727">
            <w:pPr>
              <w:pStyle w:val="TAL"/>
              <w:rPr>
                <w:rFonts w:cs="Arial"/>
                <w:szCs w:val="18"/>
              </w:rPr>
            </w:pPr>
            <w:r w:rsidRPr="00C7244C">
              <w:rPr>
                <w:rFonts w:cs="Arial"/>
                <w:szCs w:val="18"/>
              </w:rPr>
              <w:t xml:space="preserve">      groupOrSequenceHopping </w:t>
            </w:r>
          </w:p>
        </w:tc>
        <w:tc>
          <w:tcPr>
            <w:tcW w:w="2406" w:type="dxa"/>
          </w:tcPr>
          <w:p w14:paraId="19C96FC7" w14:textId="77777777" w:rsidR="0026734E" w:rsidRPr="00C7244C" w:rsidRDefault="0026734E" w:rsidP="003F1727">
            <w:pPr>
              <w:pStyle w:val="TAL"/>
              <w:rPr>
                <w:rFonts w:cs="Arial"/>
                <w:szCs w:val="18"/>
              </w:rPr>
            </w:pPr>
            <w:r w:rsidRPr="00C7244C">
              <w:rPr>
                <w:rFonts w:cs="Arial"/>
                <w:szCs w:val="18"/>
              </w:rPr>
              <w:t>Neither</w:t>
            </w:r>
          </w:p>
        </w:tc>
        <w:tc>
          <w:tcPr>
            <w:tcW w:w="1561" w:type="dxa"/>
          </w:tcPr>
          <w:p w14:paraId="5FD1DA44" w14:textId="77777777" w:rsidR="0026734E" w:rsidRPr="00C7244C" w:rsidRDefault="0026734E" w:rsidP="003F1727">
            <w:pPr>
              <w:pStyle w:val="TAL"/>
              <w:rPr>
                <w:rFonts w:cs="Arial"/>
                <w:szCs w:val="18"/>
              </w:rPr>
            </w:pPr>
          </w:p>
        </w:tc>
        <w:tc>
          <w:tcPr>
            <w:tcW w:w="1245" w:type="dxa"/>
          </w:tcPr>
          <w:p w14:paraId="10AF4CA8" w14:textId="77777777" w:rsidR="0026734E" w:rsidRPr="00C7244C" w:rsidRDefault="0026734E" w:rsidP="003F1727">
            <w:pPr>
              <w:pStyle w:val="TAL"/>
              <w:rPr>
                <w:rFonts w:cs="Arial"/>
                <w:szCs w:val="18"/>
              </w:rPr>
            </w:pPr>
          </w:p>
        </w:tc>
      </w:tr>
      <w:tr w:rsidR="0026734E" w:rsidRPr="00C7244C" w14:paraId="44C54307" w14:textId="77777777" w:rsidTr="003F1727">
        <w:trPr>
          <w:jc w:val="center"/>
        </w:trPr>
        <w:tc>
          <w:tcPr>
            <w:tcW w:w="4535" w:type="dxa"/>
          </w:tcPr>
          <w:p w14:paraId="4EF5A381" w14:textId="77777777" w:rsidR="0026734E" w:rsidRPr="00C7244C" w:rsidRDefault="0026734E" w:rsidP="003F1727">
            <w:pPr>
              <w:pStyle w:val="TAL"/>
              <w:rPr>
                <w:rFonts w:cs="Arial"/>
                <w:szCs w:val="18"/>
              </w:rPr>
            </w:pPr>
            <w:r w:rsidRPr="00C7244C">
              <w:rPr>
                <w:rFonts w:cs="Arial"/>
                <w:szCs w:val="18"/>
              </w:rPr>
              <w:t xml:space="preserve">      resourceType CHOICE {</w:t>
            </w:r>
          </w:p>
        </w:tc>
        <w:tc>
          <w:tcPr>
            <w:tcW w:w="2406" w:type="dxa"/>
          </w:tcPr>
          <w:p w14:paraId="408E5DE9" w14:textId="77777777" w:rsidR="0026734E" w:rsidRPr="00C7244C" w:rsidRDefault="0026734E" w:rsidP="003F1727">
            <w:pPr>
              <w:pStyle w:val="TAL"/>
              <w:rPr>
                <w:rFonts w:cs="Arial"/>
                <w:szCs w:val="18"/>
              </w:rPr>
            </w:pPr>
          </w:p>
        </w:tc>
        <w:tc>
          <w:tcPr>
            <w:tcW w:w="1561" w:type="dxa"/>
          </w:tcPr>
          <w:p w14:paraId="30B58983" w14:textId="77777777" w:rsidR="0026734E" w:rsidRPr="00C7244C" w:rsidRDefault="0026734E" w:rsidP="003F1727">
            <w:pPr>
              <w:pStyle w:val="TAL"/>
              <w:rPr>
                <w:rFonts w:cs="Arial"/>
                <w:szCs w:val="18"/>
              </w:rPr>
            </w:pPr>
          </w:p>
        </w:tc>
        <w:tc>
          <w:tcPr>
            <w:tcW w:w="1245" w:type="dxa"/>
          </w:tcPr>
          <w:p w14:paraId="3F694693" w14:textId="77777777" w:rsidR="0026734E" w:rsidRPr="00C7244C" w:rsidRDefault="0026734E" w:rsidP="003F1727">
            <w:pPr>
              <w:pStyle w:val="TAL"/>
              <w:rPr>
                <w:rFonts w:cs="Arial"/>
                <w:szCs w:val="18"/>
              </w:rPr>
            </w:pPr>
          </w:p>
        </w:tc>
      </w:tr>
      <w:tr w:rsidR="0026734E" w:rsidRPr="00C7244C" w14:paraId="6F3F3FA7" w14:textId="77777777" w:rsidTr="003F1727">
        <w:trPr>
          <w:jc w:val="center"/>
        </w:trPr>
        <w:tc>
          <w:tcPr>
            <w:tcW w:w="4535" w:type="dxa"/>
          </w:tcPr>
          <w:p w14:paraId="5EA94446" w14:textId="77777777" w:rsidR="0026734E" w:rsidRPr="00C7244C" w:rsidRDefault="0026734E" w:rsidP="003F1727">
            <w:pPr>
              <w:pStyle w:val="TAL"/>
              <w:rPr>
                <w:rFonts w:cs="Arial"/>
                <w:szCs w:val="18"/>
              </w:rPr>
            </w:pPr>
            <w:r w:rsidRPr="00C7244C">
              <w:rPr>
                <w:rFonts w:cs="Arial"/>
                <w:szCs w:val="18"/>
              </w:rPr>
              <w:t xml:space="preserve">        periodic SEQUENCE {</w:t>
            </w:r>
          </w:p>
        </w:tc>
        <w:tc>
          <w:tcPr>
            <w:tcW w:w="2406" w:type="dxa"/>
          </w:tcPr>
          <w:p w14:paraId="1EAD1E61" w14:textId="77777777" w:rsidR="0026734E" w:rsidRPr="00C7244C" w:rsidRDefault="0026734E" w:rsidP="003F1727">
            <w:pPr>
              <w:pStyle w:val="TAL"/>
              <w:rPr>
                <w:rFonts w:cs="Arial"/>
                <w:szCs w:val="18"/>
              </w:rPr>
            </w:pPr>
            <w:r w:rsidRPr="00C7244C">
              <w:rPr>
                <w:rFonts w:cs="Arial"/>
                <w:szCs w:val="18"/>
              </w:rPr>
              <w:t>Periodic</w:t>
            </w:r>
          </w:p>
        </w:tc>
        <w:tc>
          <w:tcPr>
            <w:tcW w:w="1561" w:type="dxa"/>
          </w:tcPr>
          <w:p w14:paraId="727326C2" w14:textId="77777777" w:rsidR="0026734E" w:rsidRPr="00C7244C" w:rsidRDefault="0026734E" w:rsidP="003F1727">
            <w:pPr>
              <w:pStyle w:val="TAL"/>
              <w:rPr>
                <w:rFonts w:cs="Arial"/>
                <w:szCs w:val="18"/>
              </w:rPr>
            </w:pPr>
          </w:p>
        </w:tc>
        <w:tc>
          <w:tcPr>
            <w:tcW w:w="1245" w:type="dxa"/>
          </w:tcPr>
          <w:p w14:paraId="46A2D12B" w14:textId="77777777" w:rsidR="0026734E" w:rsidRPr="00C7244C" w:rsidRDefault="0026734E" w:rsidP="003F1727">
            <w:pPr>
              <w:pStyle w:val="TAL"/>
              <w:rPr>
                <w:rFonts w:cs="Arial"/>
                <w:szCs w:val="18"/>
              </w:rPr>
            </w:pPr>
          </w:p>
        </w:tc>
      </w:tr>
      <w:tr w:rsidR="0026734E" w:rsidRPr="00C7244C" w14:paraId="4B7F99AC" w14:textId="77777777" w:rsidTr="003F1727">
        <w:trPr>
          <w:jc w:val="center"/>
        </w:trPr>
        <w:tc>
          <w:tcPr>
            <w:tcW w:w="4535" w:type="dxa"/>
            <w:shd w:val="clear" w:color="auto" w:fill="FFFFFF"/>
          </w:tcPr>
          <w:p w14:paraId="6879CC1F" w14:textId="77777777" w:rsidR="0026734E" w:rsidRPr="00C7244C" w:rsidRDefault="0026734E" w:rsidP="003F1727">
            <w:pPr>
              <w:pStyle w:val="TAL"/>
              <w:rPr>
                <w:rFonts w:cs="Arial"/>
                <w:szCs w:val="18"/>
              </w:rPr>
            </w:pPr>
            <w:r w:rsidRPr="00C7244C">
              <w:rPr>
                <w:rFonts w:cs="Arial"/>
                <w:szCs w:val="18"/>
              </w:rPr>
              <w:t xml:space="preserve">          periodicityAndOffset-p</w:t>
            </w:r>
            <w:r w:rsidRPr="00C7244C">
              <w:t xml:space="preserve"> CHOICE {</w:t>
            </w:r>
          </w:p>
        </w:tc>
        <w:tc>
          <w:tcPr>
            <w:tcW w:w="2406" w:type="dxa"/>
            <w:shd w:val="clear" w:color="auto" w:fill="FFFFFF"/>
          </w:tcPr>
          <w:p w14:paraId="2398B52E" w14:textId="77777777" w:rsidR="0026734E" w:rsidRPr="00C7244C" w:rsidRDefault="0026734E" w:rsidP="003F1727">
            <w:pPr>
              <w:pStyle w:val="TAL"/>
              <w:rPr>
                <w:rFonts w:cs="Arial"/>
                <w:szCs w:val="18"/>
              </w:rPr>
            </w:pPr>
          </w:p>
        </w:tc>
        <w:tc>
          <w:tcPr>
            <w:tcW w:w="1561" w:type="dxa"/>
            <w:shd w:val="clear" w:color="auto" w:fill="FFFFFF"/>
          </w:tcPr>
          <w:p w14:paraId="346B591D" w14:textId="77777777" w:rsidR="0026734E" w:rsidRPr="00C7244C" w:rsidRDefault="0026734E" w:rsidP="003F1727">
            <w:pPr>
              <w:pStyle w:val="TAL"/>
              <w:rPr>
                <w:rFonts w:cs="Arial"/>
                <w:szCs w:val="18"/>
              </w:rPr>
            </w:pPr>
          </w:p>
        </w:tc>
        <w:tc>
          <w:tcPr>
            <w:tcW w:w="1245" w:type="dxa"/>
            <w:shd w:val="clear" w:color="auto" w:fill="FFFFFF"/>
          </w:tcPr>
          <w:p w14:paraId="1546783E" w14:textId="77777777" w:rsidR="0026734E" w:rsidRPr="00C7244C" w:rsidRDefault="0026734E" w:rsidP="003F1727">
            <w:pPr>
              <w:pStyle w:val="TAL"/>
              <w:rPr>
                <w:rFonts w:cs="Arial"/>
                <w:szCs w:val="18"/>
              </w:rPr>
            </w:pPr>
          </w:p>
        </w:tc>
      </w:tr>
      <w:tr w:rsidR="0026734E" w:rsidRPr="00C7244C" w14:paraId="20C17534" w14:textId="77777777" w:rsidTr="003F1727">
        <w:trPr>
          <w:jc w:val="center"/>
        </w:trPr>
        <w:tc>
          <w:tcPr>
            <w:tcW w:w="4535" w:type="dxa"/>
            <w:shd w:val="clear" w:color="auto" w:fill="FFFFFF"/>
          </w:tcPr>
          <w:p w14:paraId="79372955" w14:textId="77777777" w:rsidR="0026734E" w:rsidRPr="00C7244C" w:rsidRDefault="0026734E" w:rsidP="003F1727">
            <w:pPr>
              <w:pStyle w:val="TAL"/>
              <w:rPr>
                <w:rFonts w:cs="Arial"/>
                <w:szCs w:val="18"/>
              </w:rPr>
            </w:pPr>
            <w:r w:rsidRPr="00C7244C">
              <w:rPr>
                <w:rFonts w:cs="Arial"/>
                <w:szCs w:val="18"/>
              </w:rPr>
              <w:t xml:space="preserve">            sl5</w:t>
            </w:r>
          </w:p>
        </w:tc>
        <w:tc>
          <w:tcPr>
            <w:tcW w:w="2406" w:type="dxa"/>
            <w:shd w:val="clear" w:color="auto" w:fill="FFFFFF"/>
          </w:tcPr>
          <w:p w14:paraId="54399784" w14:textId="77777777" w:rsidR="0026734E" w:rsidRPr="00C7244C" w:rsidRDefault="0026734E" w:rsidP="003F1727">
            <w:pPr>
              <w:pStyle w:val="TAL"/>
              <w:rPr>
                <w:rFonts w:cs="Arial"/>
                <w:szCs w:val="18"/>
              </w:rPr>
            </w:pPr>
            <w:r w:rsidRPr="00C7244C">
              <w:rPr>
                <w:rFonts w:cs="Arial"/>
                <w:szCs w:val="18"/>
              </w:rPr>
              <w:t>4</w:t>
            </w:r>
          </w:p>
        </w:tc>
        <w:tc>
          <w:tcPr>
            <w:tcW w:w="1561" w:type="dxa"/>
            <w:shd w:val="clear" w:color="auto" w:fill="FFFFFF"/>
          </w:tcPr>
          <w:p w14:paraId="407683B0" w14:textId="77777777" w:rsidR="0026734E" w:rsidRPr="00C7244C" w:rsidRDefault="0026734E" w:rsidP="003F1727">
            <w:pPr>
              <w:pStyle w:val="TAL"/>
              <w:rPr>
                <w:rFonts w:cs="Arial"/>
                <w:szCs w:val="18"/>
              </w:rPr>
            </w:pPr>
          </w:p>
        </w:tc>
        <w:tc>
          <w:tcPr>
            <w:tcW w:w="1245" w:type="dxa"/>
            <w:shd w:val="clear" w:color="auto" w:fill="FFFFFF"/>
          </w:tcPr>
          <w:p w14:paraId="1DA6BD86" w14:textId="77777777" w:rsidR="0026734E" w:rsidRPr="00C7244C" w:rsidRDefault="0026734E" w:rsidP="003F1727">
            <w:pPr>
              <w:pStyle w:val="TAL"/>
              <w:rPr>
                <w:rFonts w:cs="Arial"/>
                <w:szCs w:val="18"/>
              </w:rPr>
            </w:pPr>
          </w:p>
        </w:tc>
      </w:tr>
      <w:tr w:rsidR="0026734E" w:rsidRPr="00C7244C" w14:paraId="164D3410" w14:textId="77777777" w:rsidTr="003F1727">
        <w:trPr>
          <w:jc w:val="center"/>
        </w:trPr>
        <w:tc>
          <w:tcPr>
            <w:tcW w:w="4535" w:type="dxa"/>
            <w:shd w:val="clear" w:color="auto" w:fill="FFFFFF"/>
          </w:tcPr>
          <w:p w14:paraId="38BA1638"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55F34360" w14:textId="77777777" w:rsidR="0026734E" w:rsidRPr="00C7244C" w:rsidRDefault="0026734E" w:rsidP="003F1727">
            <w:pPr>
              <w:pStyle w:val="TAL"/>
              <w:rPr>
                <w:rFonts w:cs="Arial"/>
                <w:szCs w:val="18"/>
              </w:rPr>
            </w:pPr>
          </w:p>
        </w:tc>
        <w:tc>
          <w:tcPr>
            <w:tcW w:w="1561" w:type="dxa"/>
            <w:shd w:val="clear" w:color="auto" w:fill="FFFFFF"/>
          </w:tcPr>
          <w:p w14:paraId="706C9C54" w14:textId="77777777" w:rsidR="0026734E" w:rsidRPr="00C7244C" w:rsidRDefault="0026734E" w:rsidP="003F1727">
            <w:pPr>
              <w:pStyle w:val="TAL"/>
              <w:rPr>
                <w:rFonts w:cs="Arial"/>
                <w:szCs w:val="18"/>
              </w:rPr>
            </w:pPr>
          </w:p>
        </w:tc>
        <w:tc>
          <w:tcPr>
            <w:tcW w:w="1245" w:type="dxa"/>
            <w:shd w:val="clear" w:color="auto" w:fill="FFFFFF"/>
          </w:tcPr>
          <w:p w14:paraId="11B63648" w14:textId="77777777" w:rsidR="0026734E" w:rsidRPr="00C7244C" w:rsidRDefault="0026734E" w:rsidP="003F1727">
            <w:pPr>
              <w:pStyle w:val="TAL"/>
              <w:rPr>
                <w:rFonts w:cs="Arial"/>
                <w:szCs w:val="18"/>
              </w:rPr>
            </w:pPr>
          </w:p>
        </w:tc>
      </w:tr>
      <w:tr w:rsidR="0026734E" w:rsidRPr="00C7244C" w14:paraId="3F647539" w14:textId="77777777" w:rsidTr="003F1727">
        <w:trPr>
          <w:jc w:val="center"/>
        </w:trPr>
        <w:tc>
          <w:tcPr>
            <w:tcW w:w="4535" w:type="dxa"/>
            <w:shd w:val="clear" w:color="auto" w:fill="FFFFFF"/>
          </w:tcPr>
          <w:p w14:paraId="2AD2FD5D"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7B4EB16C" w14:textId="77777777" w:rsidR="0026734E" w:rsidRPr="00C7244C" w:rsidRDefault="0026734E" w:rsidP="003F1727">
            <w:pPr>
              <w:pStyle w:val="TAL"/>
              <w:rPr>
                <w:rFonts w:cs="Arial"/>
                <w:szCs w:val="18"/>
              </w:rPr>
            </w:pPr>
          </w:p>
        </w:tc>
        <w:tc>
          <w:tcPr>
            <w:tcW w:w="1561" w:type="dxa"/>
            <w:shd w:val="clear" w:color="auto" w:fill="FFFFFF"/>
          </w:tcPr>
          <w:p w14:paraId="14F977DE" w14:textId="77777777" w:rsidR="0026734E" w:rsidRPr="00C7244C" w:rsidRDefault="0026734E" w:rsidP="003F1727">
            <w:pPr>
              <w:pStyle w:val="TAL"/>
              <w:rPr>
                <w:rFonts w:cs="Arial"/>
                <w:szCs w:val="18"/>
              </w:rPr>
            </w:pPr>
          </w:p>
        </w:tc>
        <w:tc>
          <w:tcPr>
            <w:tcW w:w="1245" w:type="dxa"/>
            <w:shd w:val="clear" w:color="auto" w:fill="FFFFFF"/>
          </w:tcPr>
          <w:p w14:paraId="41784E66" w14:textId="77777777" w:rsidR="0026734E" w:rsidRPr="00C7244C" w:rsidRDefault="0026734E" w:rsidP="003F1727">
            <w:pPr>
              <w:pStyle w:val="TAL"/>
              <w:rPr>
                <w:rFonts w:cs="Arial"/>
                <w:szCs w:val="18"/>
              </w:rPr>
            </w:pPr>
          </w:p>
        </w:tc>
      </w:tr>
      <w:tr w:rsidR="0026734E" w:rsidRPr="00C7244C" w14:paraId="4B3B3E98" w14:textId="77777777" w:rsidTr="003F1727">
        <w:trPr>
          <w:jc w:val="center"/>
        </w:trPr>
        <w:tc>
          <w:tcPr>
            <w:tcW w:w="4535" w:type="dxa"/>
            <w:shd w:val="clear" w:color="auto" w:fill="FFFFFF"/>
          </w:tcPr>
          <w:p w14:paraId="0BF1E134"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59594508" w14:textId="77777777" w:rsidR="0026734E" w:rsidRPr="00C7244C" w:rsidRDefault="0026734E" w:rsidP="003F1727">
            <w:pPr>
              <w:pStyle w:val="TAL"/>
              <w:rPr>
                <w:rFonts w:cs="Arial"/>
                <w:szCs w:val="18"/>
              </w:rPr>
            </w:pPr>
          </w:p>
        </w:tc>
        <w:tc>
          <w:tcPr>
            <w:tcW w:w="1561" w:type="dxa"/>
            <w:shd w:val="clear" w:color="auto" w:fill="FFFFFF"/>
          </w:tcPr>
          <w:p w14:paraId="50BA2623" w14:textId="77777777" w:rsidR="0026734E" w:rsidRPr="00C7244C" w:rsidRDefault="0026734E" w:rsidP="003F1727">
            <w:pPr>
              <w:pStyle w:val="TAL"/>
              <w:rPr>
                <w:rFonts w:cs="Arial"/>
                <w:szCs w:val="18"/>
              </w:rPr>
            </w:pPr>
          </w:p>
        </w:tc>
        <w:tc>
          <w:tcPr>
            <w:tcW w:w="1245" w:type="dxa"/>
            <w:shd w:val="clear" w:color="auto" w:fill="FFFFFF"/>
          </w:tcPr>
          <w:p w14:paraId="1055EB94" w14:textId="77777777" w:rsidR="0026734E" w:rsidRPr="00C7244C" w:rsidRDefault="0026734E" w:rsidP="003F1727">
            <w:pPr>
              <w:pStyle w:val="TAL"/>
              <w:rPr>
                <w:rFonts w:cs="Arial"/>
                <w:szCs w:val="18"/>
              </w:rPr>
            </w:pPr>
          </w:p>
        </w:tc>
      </w:tr>
      <w:tr w:rsidR="0026734E" w:rsidRPr="00C7244C" w14:paraId="35BE3676" w14:textId="77777777" w:rsidTr="003F1727">
        <w:trPr>
          <w:jc w:val="center"/>
        </w:trPr>
        <w:tc>
          <w:tcPr>
            <w:tcW w:w="4535" w:type="dxa"/>
          </w:tcPr>
          <w:p w14:paraId="3ADD1F0B"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4FFCA9F5" w14:textId="77777777" w:rsidR="0026734E" w:rsidRPr="00C7244C" w:rsidRDefault="0026734E" w:rsidP="003F1727">
            <w:pPr>
              <w:pStyle w:val="TAL"/>
              <w:rPr>
                <w:rFonts w:cs="Arial"/>
                <w:szCs w:val="18"/>
              </w:rPr>
            </w:pPr>
          </w:p>
        </w:tc>
        <w:tc>
          <w:tcPr>
            <w:tcW w:w="1561" w:type="dxa"/>
          </w:tcPr>
          <w:p w14:paraId="2B11085A" w14:textId="77777777" w:rsidR="0026734E" w:rsidRPr="00C7244C" w:rsidRDefault="0026734E" w:rsidP="003F1727">
            <w:pPr>
              <w:pStyle w:val="TAL"/>
              <w:rPr>
                <w:rFonts w:cs="Arial"/>
                <w:szCs w:val="18"/>
              </w:rPr>
            </w:pPr>
          </w:p>
        </w:tc>
        <w:tc>
          <w:tcPr>
            <w:tcW w:w="1245" w:type="dxa"/>
          </w:tcPr>
          <w:p w14:paraId="477A3132" w14:textId="77777777" w:rsidR="0026734E" w:rsidRPr="00C7244C" w:rsidRDefault="0026734E" w:rsidP="003F1727">
            <w:pPr>
              <w:pStyle w:val="TAL"/>
              <w:rPr>
                <w:rFonts w:cs="Arial"/>
                <w:szCs w:val="18"/>
              </w:rPr>
            </w:pPr>
          </w:p>
        </w:tc>
      </w:tr>
      <w:tr w:rsidR="0026734E" w:rsidRPr="00C7244C" w14:paraId="0E51D822" w14:textId="77777777" w:rsidTr="003F1727">
        <w:trPr>
          <w:jc w:val="center"/>
        </w:trPr>
        <w:tc>
          <w:tcPr>
            <w:tcW w:w="4535" w:type="dxa"/>
          </w:tcPr>
          <w:p w14:paraId="5D3C2AE7"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846B82E" w14:textId="77777777" w:rsidR="0026734E" w:rsidRPr="00C7244C" w:rsidRDefault="0026734E" w:rsidP="003F1727">
            <w:pPr>
              <w:pStyle w:val="TAL"/>
              <w:rPr>
                <w:rFonts w:cs="Arial"/>
                <w:szCs w:val="18"/>
              </w:rPr>
            </w:pPr>
          </w:p>
        </w:tc>
        <w:tc>
          <w:tcPr>
            <w:tcW w:w="1561" w:type="dxa"/>
          </w:tcPr>
          <w:p w14:paraId="7C14BBDC" w14:textId="77777777" w:rsidR="0026734E" w:rsidRPr="00C7244C" w:rsidRDefault="0026734E" w:rsidP="003F1727">
            <w:pPr>
              <w:pStyle w:val="TAL"/>
              <w:rPr>
                <w:rFonts w:cs="Arial"/>
                <w:szCs w:val="18"/>
              </w:rPr>
            </w:pPr>
          </w:p>
        </w:tc>
        <w:tc>
          <w:tcPr>
            <w:tcW w:w="1245" w:type="dxa"/>
          </w:tcPr>
          <w:p w14:paraId="4277F07E" w14:textId="77777777" w:rsidR="0026734E" w:rsidRPr="00C7244C" w:rsidRDefault="0026734E" w:rsidP="003F1727">
            <w:pPr>
              <w:pStyle w:val="TAL"/>
              <w:rPr>
                <w:rFonts w:cs="Arial"/>
                <w:szCs w:val="18"/>
              </w:rPr>
            </w:pPr>
          </w:p>
        </w:tc>
      </w:tr>
      <w:tr w:rsidR="0026734E" w:rsidRPr="00C7244C" w14:paraId="305AD792" w14:textId="77777777" w:rsidTr="003F1727">
        <w:trPr>
          <w:jc w:val="center"/>
        </w:trPr>
        <w:tc>
          <w:tcPr>
            <w:tcW w:w="4535" w:type="dxa"/>
            <w:tcBorders>
              <w:bottom w:val="single" w:sz="4" w:space="0" w:color="auto"/>
            </w:tcBorders>
          </w:tcPr>
          <w:p w14:paraId="74DD5954" w14:textId="77777777" w:rsidR="0026734E" w:rsidRPr="00C7244C" w:rsidRDefault="0026734E" w:rsidP="003F1727">
            <w:pPr>
              <w:pStyle w:val="TAL"/>
              <w:rPr>
                <w:rFonts w:cs="Arial"/>
                <w:szCs w:val="18"/>
              </w:rPr>
            </w:pPr>
            <w:r w:rsidRPr="00C7244C">
              <w:rPr>
                <w:rFonts w:cs="Arial"/>
                <w:szCs w:val="18"/>
              </w:rPr>
              <w:t>}</w:t>
            </w:r>
          </w:p>
        </w:tc>
        <w:tc>
          <w:tcPr>
            <w:tcW w:w="2406" w:type="dxa"/>
          </w:tcPr>
          <w:p w14:paraId="6AB8E892" w14:textId="77777777" w:rsidR="0026734E" w:rsidRPr="00C7244C" w:rsidRDefault="0026734E" w:rsidP="003F1727">
            <w:pPr>
              <w:pStyle w:val="TAL"/>
              <w:rPr>
                <w:rFonts w:cs="Arial"/>
                <w:szCs w:val="18"/>
              </w:rPr>
            </w:pPr>
          </w:p>
        </w:tc>
        <w:tc>
          <w:tcPr>
            <w:tcW w:w="1561" w:type="dxa"/>
          </w:tcPr>
          <w:p w14:paraId="52BF0905" w14:textId="77777777" w:rsidR="0026734E" w:rsidRPr="00C7244C" w:rsidRDefault="0026734E" w:rsidP="003F1727">
            <w:pPr>
              <w:pStyle w:val="TAL"/>
              <w:rPr>
                <w:rFonts w:cs="Arial"/>
                <w:szCs w:val="18"/>
              </w:rPr>
            </w:pPr>
          </w:p>
        </w:tc>
        <w:tc>
          <w:tcPr>
            <w:tcW w:w="1245" w:type="dxa"/>
          </w:tcPr>
          <w:p w14:paraId="05C9F8CF" w14:textId="77777777" w:rsidR="0026734E" w:rsidRPr="00C7244C" w:rsidRDefault="0026734E" w:rsidP="003F1727">
            <w:pPr>
              <w:pStyle w:val="TAL"/>
              <w:rPr>
                <w:rFonts w:cs="Arial"/>
                <w:szCs w:val="18"/>
              </w:rPr>
            </w:pPr>
          </w:p>
        </w:tc>
      </w:tr>
    </w:tbl>
    <w:p w14:paraId="280CC2A0" w14:textId="77777777" w:rsidR="0026734E" w:rsidRPr="00C7244C" w:rsidRDefault="0026734E" w:rsidP="0026734E"/>
    <w:p w14:paraId="0C932BA6" w14:textId="77777777" w:rsidR="0026734E" w:rsidRPr="00C7244C" w:rsidRDefault="0026734E" w:rsidP="0026734E">
      <w:pPr>
        <w:pStyle w:val="H6"/>
        <w:rPr>
          <w:rFonts w:cs="Arial"/>
        </w:rPr>
      </w:pPr>
      <w:r w:rsidRPr="00C7244C">
        <w:rPr>
          <w:rFonts w:cs="Arial"/>
        </w:rPr>
        <w:t>7.4.3.1.5</w:t>
      </w:r>
      <w:r w:rsidRPr="00C7244C">
        <w:rPr>
          <w:rFonts w:cs="Arial"/>
        </w:rPr>
        <w:tab/>
        <w:t>Test Requirement</w:t>
      </w:r>
    </w:p>
    <w:p w14:paraId="04FE49A3" w14:textId="77777777" w:rsidR="0026734E" w:rsidRPr="00C7244C" w:rsidRDefault="0026734E" w:rsidP="0026734E">
      <w:r w:rsidRPr="00C7244C">
        <w:t xml:space="preserve">The UE shall apply the signalled Timing Advance value for PCell in pTAG to the transmission timing at the designated activation time i.e. </w:t>
      </w:r>
      <w:r w:rsidRPr="00C7244C">
        <w:rPr>
          <w:i/>
        </w:rPr>
        <w:t>k+1</w:t>
      </w:r>
      <w:r w:rsidRPr="00C7244C">
        <w:t xml:space="preserve"> slots after the reception of the timing advance command, where </w:t>
      </w:r>
      <w:r w:rsidRPr="00C7244C">
        <w:rPr>
          <w:i/>
        </w:rPr>
        <w:t>k</w:t>
      </w:r>
      <w:r w:rsidRPr="00C7244C">
        <w:t xml:space="preserve"> = 11.</w:t>
      </w:r>
    </w:p>
    <w:p w14:paraId="2A5BACE3" w14:textId="77777777" w:rsidR="0026734E" w:rsidRPr="00C7244C" w:rsidRDefault="0026734E" w:rsidP="0026734E">
      <w:r w:rsidRPr="00C7244C">
        <w:t xml:space="preserve">The Timing Advance adjustment accuracy for PCell in pTAG shall be within the limits specified in </w:t>
      </w:r>
      <w:r w:rsidRPr="00C7244C">
        <w:rPr>
          <w:rFonts w:eastAsia="Batang"/>
        </w:rPr>
        <w:t xml:space="preserve">Table </w:t>
      </w:r>
      <w:r w:rsidRPr="00C7244C">
        <w:t>7.4.3.1.5-3.</w:t>
      </w:r>
    </w:p>
    <w:p w14:paraId="1A043C8F" w14:textId="77777777" w:rsidR="0026734E" w:rsidRPr="00C7244C" w:rsidRDefault="0026734E" w:rsidP="0026734E">
      <w:r w:rsidRPr="00C7244C">
        <w:t>The rate of correct Timing Advance adjustments observed during repeated tests shall be at least 90% with a confidence level of 95%.</w:t>
      </w:r>
    </w:p>
    <w:p w14:paraId="2F94075A" w14:textId="77777777" w:rsidR="0026734E" w:rsidRPr="00C7244C" w:rsidRDefault="0026734E" w:rsidP="0026734E">
      <w:pPr>
        <w:rPr>
          <w:rFonts w:eastAsia="Batang"/>
        </w:rPr>
      </w:pPr>
      <w:r w:rsidRPr="00C7244C">
        <w:rPr>
          <w:rFonts w:eastAsia="Batang"/>
        </w:rPr>
        <w:t xml:space="preserve">Table </w:t>
      </w:r>
      <w:r w:rsidRPr="00C7244C">
        <w:t>7.4.3.1.5-1, Table 7.4.3.1.5-1a</w:t>
      </w:r>
      <w:r w:rsidRPr="00C7244C">
        <w:rPr>
          <w:rFonts w:eastAsia="Batang"/>
        </w:rPr>
        <w:t xml:space="preserve"> and Table </w:t>
      </w:r>
      <w:r w:rsidRPr="00C7244C">
        <w:t xml:space="preserve">7.4.3.1.5-2 </w:t>
      </w:r>
      <w:r w:rsidRPr="00C7244C">
        <w:rPr>
          <w:rFonts w:eastAsia="Batang"/>
        </w:rPr>
        <w:t>define the primary level settings.</w:t>
      </w:r>
    </w:p>
    <w:p w14:paraId="5CEAD385" w14:textId="77777777" w:rsidR="0026734E" w:rsidRPr="00C7244C" w:rsidRDefault="0026734E" w:rsidP="0026734E">
      <w:pPr>
        <w:pStyle w:val="TH"/>
      </w:pPr>
      <w:r w:rsidRPr="00C7244C">
        <w:t>Table 7.4.3.1.5-1: Cell specific test parameters for timing advanc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5"/>
        <w:gridCol w:w="1080"/>
        <w:gridCol w:w="2259"/>
        <w:gridCol w:w="2306"/>
      </w:tblGrid>
      <w:tr w:rsidR="0026734E" w:rsidRPr="00C7244C" w14:paraId="72F73C8A" w14:textId="77777777" w:rsidTr="00EB0DC0">
        <w:trPr>
          <w:jc w:val="center"/>
        </w:trPr>
        <w:tc>
          <w:tcPr>
            <w:tcW w:w="3955" w:type="dxa"/>
            <w:tcBorders>
              <w:top w:val="single" w:sz="4" w:space="0" w:color="auto"/>
              <w:left w:val="single" w:sz="4" w:space="0" w:color="auto"/>
              <w:bottom w:val="nil"/>
              <w:right w:val="single" w:sz="4" w:space="0" w:color="auto"/>
            </w:tcBorders>
            <w:shd w:val="clear" w:color="auto" w:fill="auto"/>
            <w:vAlign w:val="center"/>
            <w:hideMark/>
          </w:tcPr>
          <w:p w14:paraId="37C18EA0" w14:textId="77777777" w:rsidR="0026734E" w:rsidRPr="00C7244C" w:rsidRDefault="0026734E" w:rsidP="003F1727">
            <w:pPr>
              <w:pStyle w:val="TAH"/>
            </w:pPr>
            <w:r w:rsidRPr="00C7244C">
              <w:t>Parameter</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17896CE4" w14:textId="77777777" w:rsidR="0026734E" w:rsidRPr="00C7244C" w:rsidRDefault="0026734E" w:rsidP="003F1727">
            <w:pPr>
              <w:pStyle w:val="TAH"/>
            </w:pPr>
            <w:r w:rsidRPr="00C7244C">
              <w:t>Uni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E23155D" w14:textId="77777777" w:rsidR="0026734E" w:rsidRPr="00C7244C" w:rsidRDefault="0026734E" w:rsidP="003F1727">
            <w:pPr>
              <w:pStyle w:val="TAH"/>
            </w:pPr>
            <w:r w:rsidRPr="00C7244C">
              <w:t>Test1</w:t>
            </w:r>
          </w:p>
        </w:tc>
      </w:tr>
      <w:tr w:rsidR="0026734E" w:rsidRPr="00C7244C" w14:paraId="2D18BFDF" w14:textId="77777777" w:rsidTr="00EB0DC0">
        <w:trPr>
          <w:jc w:val="center"/>
        </w:trPr>
        <w:tc>
          <w:tcPr>
            <w:tcW w:w="3955" w:type="dxa"/>
            <w:tcBorders>
              <w:top w:val="nil"/>
              <w:left w:val="single" w:sz="4" w:space="0" w:color="auto"/>
              <w:bottom w:val="single" w:sz="4" w:space="0" w:color="auto"/>
              <w:right w:val="single" w:sz="4" w:space="0" w:color="auto"/>
            </w:tcBorders>
            <w:shd w:val="clear" w:color="auto" w:fill="auto"/>
            <w:vAlign w:val="center"/>
            <w:hideMark/>
          </w:tcPr>
          <w:p w14:paraId="11DA7D56" w14:textId="77777777" w:rsidR="0026734E" w:rsidRPr="00C7244C" w:rsidRDefault="0026734E" w:rsidP="003F1727">
            <w:pPr>
              <w:pStyle w:val="TAH"/>
            </w:pP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060701D2" w14:textId="77777777" w:rsidR="0026734E" w:rsidRPr="00C7244C" w:rsidRDefault="0026734E" w:rsidP="003F1727">
            <w:pPr>
              <w:pStyle w:val="TAH"/>
            </w:pPr>
          </w:p>
        </w:tc>
        <w:tc>
          <w:tcPr>
            <w:tcW w:w="2259" w:type="dxa"/>
            <w:tcBorders>
              <w:top w:val="single" w:sz="4" w:space="0" w:color="auto"/>
              <w:left w:val="single" w:sz="4" w:space="0" w:color="auto"/>
              <w:bottom w:val="single" w:sz="4" w:space="0" w:color="auto"/>
              <w:right w:val="single" w:sz="4" w:space="0" w:color="auto"/>
            </w:tcBorders>
            <w:vAlign w:val="center"/>
            <w:hideMark/>
          </w:tcPr>
          <w:p w14:paraId="55DD83E5" w14:textId="77777777" w:rsidR="0026734E" w:rsidRPr="00C7244C" w:rsidRDefault="0026734E" w:rsidP="003F1727">
            <w:pPr>
              <w:pStyle w:val="TAH"/>
            </w:pPr>
            <w:r w:rsidRPr="00C7244C">
              <w:t>T1</w:t>
            </w:r>
          </w:p>
        </w:tc>
        <w:tc>
          <w:tcPr>
            <w:tcW w:w="2306" w:type="dxa"/>
            <w:tcBorders>
              <w:top w:val="single" w:sz="4" w:space="0" w:color="auto"/>
              <w:left w:val="single" w:sz="4" w:space="0" w:color="auto"/>
              <w:bottom w:val="single" w:sz="4" w:space="0" w:color="auto"/>
              <w:right w:val="single" w:sz="4" w:space="0" w:color="auto"/>
            </w:tcBorders>
            <w:vAlign w:val="center"/>
            <w:hideMark/>
          </w:tcPr>
          <w:p w14:paraId="2E19C148" w14:textId="77777777" w:rsidR="0026734E" w:rsidRPr="00C7244C" w:rsidRDefault="0026734E" w:rsidP="003F1727">
            <w:pPr>
              <w:pStyle w:val="TAH"/>
            </w:pPr>
            <w:r w:rsidRPr="00C7244C">
              <w:t>T2</w:t>
            </w:r>
          </w:p>
        </w:tc>
      </w:tr>
      <w:tr w:rsidR="0026734E" w:rsidRPr="00C7244C" w14:paraId="0B23D95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985AA40" w14:textId="77777777" w:rsidR="0026734E" w:rsidRPr="00C7244C" w:rsidRDefault="0026734E" w:rsidP="003F1727">
            <w:pPr>
              <w:pStyle w:val="TAL"/>
            </w:pPr>
            <w:r w:rsidRPr="00C7244C">
              <w:t>Duplex mode</w:t>
            </w:r>
          </w:p>
        </w:tc>
        <w:tc>
          <w:tcPr>
            <w:tcW w:w="1080" w:type="dxa"/>
            <w:tcBorders>
              <w:top w:val="single" w:sz="4" w:space="0" w:color="auto"/>
              <w:left w:val="single" w:sz="4" w:space="0" w:color="auto"/>
              <w:bottom w:val="single" w:sz="4" w:space="0" w:color="auto"/>
              <w:right w:val="single" w:sz="4" w:space="0" w:color="auto"/>
            </w:tcBorders>
            <w:vAlign w:val="center"/>
          </w:tcPr>
          <w:p w14:paraId="07E123BC"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6324858A" w14:textId="77777777" w:rsidR="0026734E" w:rsidRPr="00C7244C" w:rsidRDefault="0026734E" w:rsidP="003F1727">
            <w:pPr>
              <w:pStyle w:val="TAC"/>
            </w:pPr>
            <w:r w:rsidRPr="00C7244C">
              <w:t>TDD</w:t>
            </w:r>
          </w:p>
        </w:tc>
      </w:tr>
      <w:tr w:rsidR="0026734E" w:rsidRPr="00C7244C" w14:paraId="39AE95A5"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55F97B" w14:textId="77777777" w:rsidR="0026734E" w:rsidRPr="00C7244C" w:rsidRDefault="0026734E" w:rsidP="003F1727">
            <w:pPr>
              <w:pStyle w:val="TAL"/>
            </w:pPr>
            <w:r w:rsidRPr="00C7244C">
              <w:t>TDD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7250CED4"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11B91A1" w14:textId="77777777" w:rsidR="0026734E" w:rsidRPr="00C7244C" w:rsidRDefault="0026734E" w:rsidP="003F1727">
            <w:pPr>
              <w:pStyle w:val="TAC"/>
            </w:pPr>
            <w:r w:rsidRPr="00C7244C">
              <w:t>TDDConf.3.1</w:t>
            </w:r>
          </w:p>
        </w:tc>
      </w:tr>
      <w:tr w:rsidR="0026734E" w:rsidRPr="00C7244C" w14:paraId="557A0B10"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AFB1B5" w14:textId="77777777" w:rsidR="0026734E" w:rsidRPr="00C7244C" w:rsidRDefault="0026734E" w:rsidP="003F1727">
            <w:pPr>
              <w:pStyle w:val="TAL"/>
            </w:pPr>
            <w:r w:rsidRPr="00C7244C">
              <w:t>BW</w:t>
            </w:r>
            <w:r w:rsidRPr="00C7244C">
              <w:rPr>
                <w:vertAlign w:val="subscript"/>
              </w:rPr>
              <w:t>channel</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44153A1" w14:textId="77777777" w:rsidR="0026734E" w:rsidRPr="00C7244C" w:rsidRDefault="0026734E" w:rsidP="003F1727">
            <w:pPr>
              <w:pStyle w:val="TAC"/>
            </w:pPr>
            <w:r w:rsidRPr="00C7244C">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9323077" w14:textId="77777777" w:rsidR="0026734E" w:rsidRPr="00C7244C" w:rsidRDefault="0026734E" w:rsidP="003F1727">
            <w:pPr>
              <w:pStyle w:val="TAC"/>
              <w:rPr>
                <w:szCs w:val="18"/>
              </w:rPr>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26734E" w:rsidRPr="00C7244C" w14:paraId="3D074ADF" w14:textId="77777777" w:rsidTr="00EB0DC0">
        <w:trPr>
          <w:trHeight w:val="53"/>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460749BE" w14:textId="77777777" w:rsidR="0026734E" w:rsidRPr="00C7244C" w:rsidRDefault="0026734E" w:rsidP="003F1727">
            <w:pPr>
              <w:pStyle w:val="TAL"/>
            </w:pPr>
            <w:r w:rsidRPr="00C7244C">
              <w:t>BWP BW</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A4CB34" w14:textId="77777777" w:rsidR="0026734E" w:rsidRPr="00C7244C" w:rsidRDefault="0026734E" w:rsidP="003F1727">
            <w:pPr>
              <w:pStyle w:val="TAC"/>
            </w:pPr>
            <w:r w:rsidRPr="00C7244C">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6D1440D0" w14:textId="77777777" w:rsidR="0026734E" w:rsidRPr="00C7244C" w:rsidRDefault="0026734E" w:rsidP="003F1727">
            <w:pPr>
              <w:pStyle w:val="TAC"/>
              <w:rPr>
                <w:szCs w:val="18"/>
              </w:rPr>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26734E" w:rsidRPr="00C7244C" w14:paraId="4C6DD2B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5BD028A6" w14:textId="77777777" w:rsidR="0026734E" w:rsidRPr="00C7244C" w:rsidRDefault="0026734E" w:rsidP="003F1727">
            <w:pPr>
              <w:pStyle w:val="TAL"/>
            </w:pPr>
            <w:r w:rsidRPr="00C7244C">
              <w:t>DRx Cycl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B447C3" w14:textId="77777777" w:rsidR="0026734E" w:rsidRPr="00C7244C" w:rsidRDefault="0026734E" w:rsidP="003F1727">
            <w:pPr>
              <w:pStyle w:val="TAC"/>
            </w:pPr>
            <w:r w:rsidRPr="00C7244C">
              <w:t>ms</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31ED6A" w14:textId="77777777" w:rsidR="0026734E" w:rsidRPr="00C7244C" w:rsidRDefault="0026734E" w:rsidP="003F1727">
            <w:pPr>
              <w:pStyle w:val="TAC"/>
            </w:pPr>
            <w:r w:rsidRPr="00C7244C">
              <w:t>Not Applicable</w:t>
            </w:r>
          </w:p>
        </w:tc>
      </w:tr>
      <w:tr w:rsidR="0026734E" w:rsidRPr="00C7244C" w14:paraId="7E78D971"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C39ED88" w14:textId="77777777" w:rsidR="0026734E" w:rsidRPr="00C7244C" w:rsidRDefault="0026734E" w:rsidP="003F1727">
            <w:pPr>
              <w:pStyle w:val="TAL"/>
            </w:pPr>
            <w:r w:rsidRPr="00C7244C">
              <w:t xml:space="preserve">PDSCH Reference measurement channel </w:t>
            </w:r>
          </w:p>
        </w:tc>
        <w:tc>
          <w:tcPr>
            <w:tcW w:w="1080" w:type="dxa"/>
            <w:tcBorders>
              <w:top w:val="single" w:sz="4" w:space="0" w:color="auto"/>
              <w:left w:val="single" w:sz="4" w:space="0" w:color="auto"/>
              <w:bottom w:val="single" w:sz="4" w:space="0" w:color="auto"/>
              <w:right w:val="single" w:sz="4" w:space="0" w:color="auto"/>
            </w:tcBorders>
            <w:vAlign w:val="center"/>
          </w:tcPr>
          <w:p w14:paraId="455A4A94"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3EBF73E" w14:textId="77777777" w:rsidR="0026734E" w:rsidRPr="00C7244C" w:rsidRDefault="0026734E" w:rsidP="003F1727">
            <w:pPr>
              <w:pStyle w:val="TAC"/>
            </w:pPr>
            <w:r w:rsidRPr="00C7244C">
              <w:t xml:space="preserve">SR.3.1 TDD </w:t>
            </w:r>
          </w:p>
        </w:tc>
      </w:tr>
      <w:tr w:rsidR="0026734E" w:rsidRPr="00C7244C" w14:paraId="37A7E83C"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D3AAEAC" w14:textId="77777777" w:rsidR="0026734E" w:rsidRPr="00C7244C" w:rsidRDefault="0026734E" w:rsidP="003F1727">
            <w:pPr>
              <w:pStyle w:val="TAL"/>
            </w:pPr>
            <w:r w:rsidRPr="00C7244C">
              <w:rPr>
                <w:rFonts w:cs="v5.0.0"/>
              </w:rPr>
              <w:t>CORESET Reference Channel</w:t>
            </w:r>
          </w:p>
        </w:tc>
        <w:tc>
          <w:tcPr>
            <w:tcW w:w="1080" w:type="dxa"/>
            <w:tcBorders>
              <w:top w:val="single" w:sz="4" w:space="0" w:color="auto"/>
              <w:left w:val="single" w:sz="4" w:space="0" w:color="auto"/>
              <w:bottom w:val="single" w:sz="4" w:space="0" w:color="auto"/>
              <w:right w:val="single" w:sz="4" w:space="0" w:color="auto"/>
            </w:tcBorders>
            <w:vAlign w:val="center"/>
          </w:tcPr>
          <w:p w14:paraId="4F4BE89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276058" w14:textId="77777777" w:rsidR="0026734E" w:rsidRPr="00C7244C" w:rsidRDefault="0026734E" w:rsidP="003F1727">
            <w:pPr>
              <w:pStyle w:val="TAC"/>
            </w:pPr>
            <w:r w:rsidRPr="00C7244C">
              <w:t xml:space="preserve">CR.3.1 TDD </w:t>
            </w:r>
          </w:p>
        </w:tc>
      </w:tr>
      <w:tr w:rsidR="0026734E" w:rsidRPr="00C7244C" w14:paraId="1DAACF06"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F851E96" w14:textId="77777777" w:rsidR="0026734E" w:rsidRPr="00C7244C" w:rsidRDefault="0026734E" w:rsidP="003F1727">
            <w:pPr>
              <w:pStyle w:val="TAL"/>
            </w:pPr>
            <w:r w:rsidRPr="00C7244C">
              <w:t>OCNG Patterns</w:t>
            </w:r>
          </w:p>
        </w:tc>
        <w:tc>
          <w:tcPr>
            <w:tcW w:w="1080" w:type="dxa"/>
            <w:tcBorders>
              <w:top w:val="single" w:sz="4" w:space="0" w:color="auto"/>
              <w:left w:val="single" w:sz="4" w:space="0" w:color="auto"/>
              <w:bottom w:val="single" w:sz="4" w:space="0" w:color="auto"/>
              <w:right w:val="single" w:sz="4" w:space="0" w:color="auto"/>
            </w:tcBorders>
            <w:vAlign w:val="center"/>
          </w:tcPr>
          <w:p w14:paraId="70F343B2"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78F063" w14:textId="77777777" w:rsidR="0026734E" w:rsidRPr="00C7244C" w:rsidRDefault="0026734E" w:rsidP="003F1727">
            <w:pPr>
              <w:pStyle w:val="TAC"/>
            </w:pPr>
            <w:r w:rsidRPr="00C7244C">
              <w:rPr>
                <w:snapToGrid w:val="0"/>
              </w:rPr>
              <w:t>OCNG pattern 1</w:t>
            </w:r>
          </w:p>
        </w:tc>
      </w:tr>
      <w:tr w:rsidR="0026734E" w:rsidRPr="00C7244C" w14:paraId="7CE47538"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CD4D07A" w14:textId="77777777" w:rsidR="0026734E" w:rsidRPr="00C7244C" w:rsidRDefault="0026734E" w:rsidP="003F1727">
            <w:pPr>
              <w:pStyle w:val="TAL"/>
              <w:rPr>
                <w:rFonts w:cs="v5.0.0"/>
              </w:rPr>
            </w:pPr>
            <w:r w:rsidRPr="00C7244C">
              <w:rPr>
                <w:rFonts w:cs="v5.0.0"/>
              </w:rPr>
              <w:t>TRS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4B4EB41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5605D35" w14:textId="77777777" w:rsidR="0026734E" w:rsidRPr="00C7244C" w:rsidRDefault="0026734E" w:rsidP="003F1727">
            <w:pPr>
              <w:pStyle w:val="TAC"/>
            </w:pPr>
            <w:r w:rsidRPr="00C7244C">
              <w:rPr>
                <w:szCs w:val="18"/>
              </w:rPr>
              <w:t>TRS.2.1 TDD</w:t>
            </w:r>
          </w:p>
        </w:tc>
      </w:tr>
      <w:tr w:rsidR="0026734E" w:rsidRPr="00C7244C" w14:paraId="0F39160D" w14:textId="77777777" w:rsidTr="00EB0DC0">
        <w:trPr>
          <w:trHeight w:val="283"/>
          <w:jc w:val="center"/>
        </w:trPr>
        <w:tc>
          <w:tcPr>
            <w:tcW w:w="3955" w:type="dxa"/>
            <w:tcBorders>
              <w:top w:val="single" w:sz="4" w:space="0" w:color="auto"/>
              <w:left w:val="single" w:sz="4" w:space="0" w:color="auto"/>
              <w:bottom w:val="single" w:sz="4" w:space="0" w:color="auto"/>
              <w:right w:val="single" w:sz="4" w:space="0" w:color="auto"/>
            </w:tcBorders>
            <w:hideMark/>
          </w:tcPr>
          <w:p w14:paraId="6371E3AC" w14:textId="77777777" w:rsidR="0026734E" w:rsidRPr="00C7244C" w:rsidRDefault="0026734E" w:rsidP="003F1727">
            <w:pPr>
              <w:pStyle w:val="TAL"/>
            </w:pPr>
            <w:r w:rsidRPr="00C7244C">
              <w:t>PDSCH/PDCCH TCI state</w:t>
            </w:r>
          </w:p>
        </w:tc>
        <w:tc>
          <w:tcPr>
            <w:tcW w:w="1080" w:type="dxa"/>
            <w:tcBorders>
              <w:top w:val="single" w:sz="4" w:space="0" w:color="auto"/>
              <w:left w:val="single" w:sz="4" w:space="0" w:color="auto"/>
              <w:bottom w:val="single" w:sz="4" w:space="0" w:color="auto"/>
              <w:right w:val="single" w:sz="4" w:space="0" w:color="auto"/>
            </w:tcBorders>
          </w:tcPr>
          <w:p w14:paraId="233820E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3B538C45" w14:textId="77777777" w:rsidR="0026734E" w:rsidRPr="00C7244C" w:rsidRDefault="0026734E" w:rsidP="003F1727">
            <w:pPr>
              <w:pStyle w:val="TAC"/>
            </w:pPr>
            <w:r w:rsidRPr="00C7244C">
              <w:t>TCI.State.2</w:t>
            </w:r>
          </w:p>
        </w:tc>
      </w:tr>
      <w:tr w:rsidR="0026734E" w:rsidRPr="00C7244C" w14:paraId="7BBFD31E"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1C0FA22E" w14:textId="77777777" w:rsidR="0026734E" w:rsidRPr="00C7244C" w:rsidRDefault="0026734E" w:rsidP="003F1727">
            <w:pPr>
              <w:pStyle w:val="TAL"/>
            </w:pPr>
            <w:r w:rsidRPr="00C7244C">
              <w:t>SMTC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1ECD6DB1"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49F5F4DE" w14:textId="77777777" w:rsidR="0026734E" w:rsidRPr="00C7244C" w:rsidRDefault="0026734E" w:rsidP="003F1727">
            <w:pPr>
              <w:pStyle w:val="TAC"/>
            </w:pPr>
            <w:r w:rsidRPr="00C7244C">
              <w:t>SMTC.1 FR2</w:t>
            </w:r>
          </w:p>
        </w:tc>
      </w:tr>
      <w:tr w:rsidR="0026734E" w:rsidRPr="00C7244C" w14:paraId="54BD25A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tcPr>
          <w:p w14:paraId="09132A60" w14:textId="77777777" w:rsidR="0026734E" w:rsidRPr="00C7244C" w:rsidRDefault="0026734E" w:rsidP="003F1727">
            <w:pPr>
              <w:pStyle w:val="TAL"/>
            </w:pPr>
            <w:r w:rsidRPr="00C7244C">
              <w:t>SSB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3F4D5DBF"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tcPr>
          <w:p w14:paraId="16123D0F" w14:textId="77777777" w:rsidR="0026734E" w:rsidRPr="00C7244C" w:rsidRDefault="0026734E" w:rsidP="003F1727">
            <w:pPr>
              <w:pStyle w:val="TAC"/>
            </w:pPr>
            <w:r w:rsidRPr="00C7244C">
              <w:rPr>
                <w:rFonts w:cs="Arial"/>
              </w:rPr>
              <w:t>SSB.3 FR2</w:t>
            </w:r>
          </w:p>
        </w:tc>
      </w:tr>
      <w:tr w:rsidR="0026734E" w:rsidRPr="00C7244C" w14:paraId="6EC4B41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75AD3F4" w14:textId="77777777" w:rsidR="0026734E" w:rsidRPr="00C7244C" w:rsidRDefault="0026734E" w:rsidP="003F1727">
            <w:pPr>
              <w:pStyle w:val="TAL"/>
            </w:pPr>
            <w:r w:rsidRPr="00C7244C">
              <w:t>PDSCH/PDC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28238BD" w14:textId="77777777" w:rsidR="0026734E" w:rsidRPr="00C7244C" w:rsidRDefault="0026734E" w:rsidP="003F1727">
            <w:pPr>
              <w:pStyle w:val="TAC"/>
            </w:pPr>
            <w:r w:rsidRPr="00C7244C">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8C7A9AB" w14:textId="77777777" w:rsidR="0026734E" w:rsidRPr="00C7244C" w:rsidRDefault="0026734E" w:rsidP="003F1727">
            <w:pPr>
              <w:pStyle w:val="TAC"/>
            </w:pPr>
            <w:r w:rsidRPr="00C7244C">
              <w:t>120 kHz</w:t>
            </w:r>
          </w:p>
        </w:tc>
      </w:tr>
      <w:tr w:rsidR="0026734E" w:rsidRPr="00C7244C" w14:paraId="3BAEEC40"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0B3E1F04" w14:textId="77777777" w:rsidR="0026734E" w:rsidRPr="00C7244C" w:rsidRDefault="0026734E" w:rsidP="003F1727">
            <w:pPr>
              <w:pStyle w:val="TAL"/>
            </w:pPr>
            <w:r w:rsidRPr="00C7244C">
              <w:t>PUCCH/PUS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938A0B6" w14:textId="77777777" w:rsidR="0026734E" w:rsidRPr="00C7244C" w:rsidRDefault="0026734E" w:rsidP="003F1727">
            <w:pPr>
              <w:pStyle w:val="TAC"/>
            </w:pPr>
            <w:r w:rsidRPr="00C7244C">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C7A522A" w14:textId="77777777" w:rsidR="0026734E" w:rsidRPr="00C7244C" w:rsidRDefault="0026734E" w:rsidP="003F1727">
            <w:pPr>
              <w:pStyle w:val="TAC"/>
            </w:pPr>
            <w:r w:rsidRPr="00C7244C">
              <w:t>120 kHz</w:t>
            </w:r>
          </w:p>
        </w:tc>
      </w:tr>
      <w:tr w:rsidR="0026734E" w:rsidRPr="00C7244C" w14:paraId="08189917"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40AA28AB" w14:textId="77777777" w:rsidR="0026734E" w:rsidRPr="00C7244C" w:rsidRDefault="0026734E" w:rsidP="003F1727">
            <w:pPr>
              <w:pStyle w:val="TAL"/>
              <w:rPr>
                <w:szCs w:val="18"/>
              </w:rPr>
            </w:pPr>
            <w:r w:rsidRPr="00C7244C">
              <w:rPr>
                <w:szCs w:val="18"/>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5AE704A8" w14:textId="77777777" w:rsidR="0026734E" w:rsidRPr="00C7244C" w:rsidRDefault="0026734E" w:rsidP="003F1727">
            <w:pPr>
              <w:pStyle w:val="TAC"/>
              <w:rPr>
                <w:szCs w:val="18"/>
              </w:rPr>
            </w:pPr>
            <w:r w:rsidRPr="00C7244C">
              <w:rPr>
                <w:szCs w:val="18"/>
              </w:rPr>
              <w:t>dB</w:t>
            </w:r>
          </w:p>
        </w:tc>
        <w:tc>
          <w:tcPr>
            <w:tcW w:w="4565" w:type="dxa"/>
            <w:gridSpan w:val="2"/>
            <w:tcBorders>
              <w:top w:val="single" w:sz="4" w:space="0" w:color="auto"/>
              <w:left w:val="single" w:sz="4" w:space="0" w:color="auto"/>
              <w:bottom w:val="nil"/>
              <w:right w:val="single" w:sz="4" w:space="0" w:color="auto"/>
            </w:tcBorders>
            <w:shd w:val="clear" w:color="auto" w:fill="auto"/>
            <w:vAlign w:val="center"/>
            <w:hideMark/>
          </w:tcPr>
          <w:p w14:paraId="6BAA8762" w14:textId="77777777" w:rsidR="0026734E" w:rsidRPr="00C7244C" w:rsidRDefault="0026734E" w:rsidP="003F1727">
            <w:pPr>
              <w:pStyle w:val="TAC"/>
              <w:rPr>
                <w:szCs w:val="18"/>
              </w:rPr>
            </w:pPr>
            <w:r w:rsidRPr="00C7244C">
              <w:rPr>
                <w:szCs w:val="18"/>
              </w:rPr>
              <w:t>0</w:t>
            </w:r>
          </w:p>
        </w:tc>
      </w:tr>
      <w:tr w:rsidR="0026734E" w:rsidRPr="00C7244C" w14:paraId="1CFF6F09"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2B5BCC8" w14:textId="77777777" w:rsidR="0026734E" w:rsidRPr="00C7244C" w:rsidRDefault="0026734E" w:rsidP="003F1727">
            <w:pPr>
              <w:pStyle w:val="TAL"/>
              <w:rPr>
                <w:szCs w:val="18"/>
              </w:rPr>
            </w:pPr>
            <w:r w:rsidRPr="00C7244C">
              <w:rPr>
                <w:szCs w:val="18"/>
              </w:rPr>
              <w:t>EPRE ratio of PBCH DMRS to SSS</w:t>
            </w:r>
          </w:p>
        </w:tc>
        <w:tc>
          <w:tcPr>
            <w:tcW w:w="1080" w:type="dxa"/>
            <w:tcBorders>
              <w:top w:val="nil"/>
              <w:left w:val="single" w:sz="4" w:space="0" w:color="auto"/>
              <w:bottom w:val="nil"/>
              <w:right w:val="single" w:sz="4" w:space="0" w:color="auto"/>
            </w:tcBorders>
            <w:shd w:val="clear" w:color="auto" w:fill="auto"/>
            <w:vAlign w:val="center"/>
            <w:hideMark/>
          </w:tcPr>
          <w:p w14:paraId="01180BB1"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2854046" w14:textId="77777777" w:rsidR="0026734E" w:rsidRPr="00C7244C" w:rsidRDefault="0026734E" w:rsidP="003F1727">
            <w:pPr>
              <w:pStyle w:val="TAC"/>
              <w:rPr>
                <w:szCs w:val="18"/>
              </w:rPr>
            </w:pPr>
          </w:p>
        </w:tc>
      </w:tr>
      <w:tr w:rsidR="0026734E" w:rsidRPr="00C7244C" w14:paraId="78D9E300"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0E5374B1" w14:textId="77777777" w:rsidR="0026734E" w:rsidRPr="00C7244C" w:rsidRDefault="0026734E" w:rsidP="003F1727">
            <w:pPr>
              <w:pStyle w:val="TAL"/>
              <w:rPr>
                <w:szCs w:val="18"/>
              </w:rPr>
            </w:pPr>
            <w:r w:rsidRPr="00C7244C">
              <w:rPr>
                <w:szCs w:val="18"/>
              </w:rPr>
              <w:t>EPRE ratio of PBCH to PBCH DMRS</w:t>
            </w:r>
          </w:p>
        </w:tc>
        <w:tc>
          <w:tcPr>
            <w:tcW w:w="1080" w:type="dxa"/>
            <w:tcBorders>
              <w:top w:val="nil"/>
              <w:left w:val="single" w:sz="4" w:space="0" w:color="auto"/>
              <w:bottom w:val="nil"/>
              <w:right w:val="single" w:sz="4" w:space="0" w:color="auto"/>
            </w:tcBorders>
            <w:shd w:val="clear" w:color="auto" w:fill="auto"/>
            <w:vAlign w:val="center"/>
            <w:hideMark/>
          </w:tcPr>
          <w:p w14:paraId="32B05FEA"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335C5948" w14:textId="77777777" w:rsidR="0026734E" w:rsidRPr="00C7244C" w:rsidRDefault="0026734E" w:rsidP="003F1727">
            <w:pPr>
              <w:pStyle w:val="TAC"/>
              <w:rPr>
                <w:szCs w:val="18"/>
              </w:rPr>
            </w:pPr>
          </w:p>
        </w:tc>
      </w:tr>
      <w:tr w:rsidR="0026734E" w:rsidRPr="00C7244C" w14:paraId="10D9E3EC"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9E67644" w14:textId="77777777" w:rsidR="0026734E" w:rsidRPr="00C7244C" w:rsidRDefault="0026734E" w:rsidP="003F1727">
            <w:pPr>
              <w:pStyle w:val="TAL"/>
              <w:rPr>
                <w:szCs w:val="18"/>
              </w:rPr>
            </w:pPr>
            <w:r w:rsidRPr="00C7244C">
              <w:rPr>
                <w:szCs w:val="18"/>
              </w:rPr>
              <w:t>EPRE ratio of PDCCH DMRS to SSS</w:t>
            </w:r>
          </w:p>
        </w:tc>
        <w:tc>
          <w:tcPr>
            <w:tcW w:w="1080" w:type="dxa"/>
            <w:tcBorders>
              <w:top w:val="nil"/>
              <w:left w:val="single" w:sz="4" w:space="0" w:color="auto"/>
              <w:bottom w:val="nil"/>
              <w:right w:val="single" w:sz="4" w:space="0" w:color="auto"/>
            </w:tcBorders>
            <w:shd w:val="clear" w:color="auto" w:fill="auto"/>
            <w:vAlign w:val="center"/>
            <w:hideMark/>
          </w:tcPr>
          <w:p w14:paraId="7953E94A"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329ACE0" w14:textId="77777777" w:rsidR="0026734E" w:rsidRPr="00C7244C" w:rsidRDefault="0026734E" w:rsidP="003F1727">
            <w:pPr>
              <w:pStyle w:val="TAC"/>
              <w:rPr>
                <w:szCs w:val="18"/>
              </w:rPr>
            </w:pPr>
          </w:p>
        </w:tc>
      </w:tr>
      <w:tr w:rsidR="0026734E" w:rsidRPr="00C7244C" w14:paraId="14FC2F5E"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2098059" w14:textId="77777777" w:rsidR="0026734E" w:rsidRPr="00C7244C" w:rsidRDefault="0026734E" w:rsidP="003F1727">
            <w:pPr>
              <w:pStyle w:val="TAL"/>
              <w:rPr>
                <w:szCs w:val="18"/>
              </w:rPr>
            </w:pPr>
            <w:r w:rsidRPr="00C7244C">
              <w:rPr>
                <w:szCs w:val="18"/>
              </w:rPr>
              <w:t>EPRE ratio of PDCCH to PDCCH DMRS</w:t>
            </w:r>
          </w:p>
        </w:tc>
        <w:tc>
          <w:tcPr>
            <w:tcW w:w="1080" w:type="dxa"/>
            <w:tcBorders>
              <w:top w:val="nil"/>
              <w:left w:val="single" w:sz="4" w:space="0" w:color="auto"/>
              <w:bottom w:val="nil"/>
              <w:right w:val="single" w:sz="4" w:space="0" w:color="auto"/>
            </w:tcBorders>
            <w:shd w:val="clear" w:color="auto" w:fill="auto"/>
            <w:vAlign w:val="center"/>
            <w:hideMark/>
          </w:tcPr>
          <w:p w14:paraId="118D7EDF"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7C48EEC0" w14:textId="77777777" w:rsidR="0026734E" w:rsidRPr="00C7244C" w:rsidRDefault="0026734E" w:rsidP="003F1727">
            <w:pPr>
              <w:pStyle w:val="TAC"/>
              <w:rPr>
                <w:szCs w:val="18"/>
              </w:rPr>
            </w:pPr>
          </w:p>
        </w:tc>
      </w:tr>
      <w:tr w:rsidR="0026734E" w:rsidRPr="00C7244C" w14:paraId="409F671D"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29B1E71E" w14:textId="77777777" w:rsidR="0026734E" w:rsidRPr="00C7244C" w:rsidRDefault="0026734E" w:rsidP="003F1727">
            <w:pPr>
              <w:pStyle w:val="TAL"/>
              <w:rPr>
                <w:szCs w:val="18"/>
              </w:rPr>
            </w:pPr>
            <w:r w:rsidRPr="00C7244C">
              <w:rPr>
                <w:szCs w:val="18"/>
              </w:rPr>
              <w:t xml:space="preserve">EPRE ratio of PDSCH DMRS to SSS </w:t>
            </w:r>
          </w:p>
        </w:tc>
        <w:tc>
          <w:tcPr>
            <w:tcW w:w="1080" w:type="dxa"/>
            <w:tcBorders>
              <w:top w:val="nil"/>
              <w:left w:val="single" w:sz="4" w:space="0" w:color="auto"/>
              <w:bottom w:val="nil"/>
              <w:right w:val="single" w:sz="4" w:space="0" w:color="auto"/>
            </w:tcBorders>
            <w:shd w:val="clear" w:color="auto" w:fill="auto"/>
            <w:vAlign w:val="center"/>
            <w:hideMark/>
          </w:tcPr>
          <w:p w14:paraId="28FC25B1"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6C3ECF30" w14:textId="77777777" w:rsidR="0026734E" w:rsidRPr="00C7244C" w:rsidRDefault="0026734E" w:rsidP="003F1727">
            <w:pPr>
              <w:pStyle w:val="TAC"/>
              <w:rPr>
                <w:szCs w:val="18"/>
              </w:rPr>
            </w:pPr>
          </w:p>
        </w:tc>
      </w:tr>
      <w:tr w:rsidR="0026734E" w:rsidRPr="00C7244C" w14:paraId="252F37C4"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E4394FC" w14:textId="77777777" w:rsidR="0026734E" w:rsidRPr="00C7244C" w:rsidRDefault="0026734E" w:rsidP="003F1727">
            <w:pPr>
              <w:pStyle w:val="TAL"/>
              <w:rPr>
                <w:szCs w:val="18"/>
              </w:rPr>
            </w:pPr>
            <w:r w:rsidRPr="00C7244C">
              <w:rPr>
                <w:szCs w:val="18"/>
              </w:rPr>
              <w:t xml:space="preserve">EPRE ratio of PDSCH to PDSCH </w:t>
            </w:r>
          </w:p>
        </w:tc>
        <w:tc>
          <w:tcPr>
            <w:tcW w:w="1080" w:type="dxa"/>
            <w:tcBorders>
              <w:top w:val="nil"/>
              <w:left w:val="single" w:sz="4" w:space="0" w:color="auto"/>
              <w:bottom w:val="nil"/>
              <w:right w:val="single" w:sz="4" w:space="0" w:color="auto"/>
            </w:tcBorders>
            <w:shd w:val="clear" w:color="auto" w:fill="auto"/>
            <w:vAlign w:val="center"/>
            <w:hideMark/>
          </w:tcPr>
          <w:p w14:paraId="41B74C08"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FECA97F" w14:textId="77777777" w:rsidR="0026734E" w:rsidRPr="00C7244C" w:rsidRDefault="0026734E" w:rsidP="003F1727">
            <w:pPr>
              <w:pStyle w:val="TAC"/>
              <w:rPr>
                <w:szCs w:val="18"/>
              </w:rPr>
            </w:pPr>
          </w:p>
        </w:tc>
      </w:tr>
      <w:tr w:rsidR="0026734E" w:rsidRPr="00C7244C" w14:paraId="0C310EE6"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F7B30BF" w14:textId="77777777" w:rsidR="0026734E" w:rsidRPr="00C7244C" w:rsidRDefault="0026734E" w:rsidP="003F1727">
            <w:pPr>
              <w:pStyle w:val="TAL"/>
              <w:rPr>
                <w:szCs w:val="18"/>
              </w:rPr>
            </w:pPr>
            <w:r w:rsidRPr="00C7244C">
              <w:rPr>
                <w:szCs w:val="18"/>
              </w:rPr>
              <w:t>EPRE ratio of OCNG DMRS to SSS(Note 1)</w:t>
            </w:r>
          </w:p>
        </w:tc>
        <w:tc>
          <w:tcPr>
            <w:tcW w:w="1080" w:type="dxa"/>
            <w:tcBorders>
              <w:top w:val="nil"/>
              <w:left w:val="single" w:sz="4" w:space="0" w:color="auto"/>
              <w:bottom w:val="nil"/>
              <w:right w:val="single" w:sz="4" w:space="0" w:color="auto"/>
            </w:tcBorders>
            <w:shd w:val="clear" w:color="auto" w:fill="auto"/>
            <w:vAlign w:val="center"/>
            <w:hideMark/>
          </w:tcPr>
          <w:p w14:paraId="5409E15B"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A175553" w14:textId="77777777" w:rsidR="0026734E" w:rsidRPr="00C7244C" w:rsidRDefault="0026734E" w:rsidP="003F1727">
            <w:pPr>
              <w:pStyle w:val="TAC"/>
              <w:rPr>
                <w:szCs w:val="18"/>
              </w:rPr>
            </w:pPr>
          </w:p>
        </w:tc>
      </w:tr>
      <w:tr w:rsidR="0026734E" w:rsidRPr="00C7244C" w14:paraId="55E91EB1"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1153471" w14:textId="77777777" w:rsidR="0026734E" w:rsidRPr="00C7244C" w:rsidRDefault="0026734E" w:rsidP="003F1727">
            <w:pPr>
              <w:pStyle w:val="TAL"/>
              <w:rPr>
                <w:szCs w:val="18"/>
              </w:rPr>
            </w:pPr>
            <w:r w:rsidRPr="00C7244C">
              <w:rPr>
                <w:szCs w:val="18"/>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3589B74E" w14:textId="77777777" w:rsidR="0026734E" w:rsidRPr="00C7244C" w:rsidRDefault="0026734E" w:rsidP="003F1727">
            <w:pPr>
              <w:pStyle w:val="TAC"/>
              <w:rPr>
                <w:szCs w:val="18"/>
              </w:rPr>
            </w:pPr>
          </w:p>
        </w:tc>
        <w:tc>
          <w:tcPr>
            <w:tcW w:w="4565" w:type="dxa"/>
            <w:gridSpan w:val="2"/>
            <w:tcBorders>
              <w:top w:val="nil"/>
              <w:left w:val="single" w:sz="4" w:space="0" w:color="auto"/>
              <w:bottom w:val="single" w:sz="4" w:space="0" w:color="auto"/>
              <w:right w:val="single" w:sz="4" w:space="0" w:color="auto"/>
            </w:tcBorders>
            <w:shd w:val="clear" w:color="auto" w:fill="auto"/>
            <w:vAlign w:val="center"/>
            <w:hideMark/>
          </w:tcPr>
          <w:p w14:paraId="7F4A0685" w14:textId="77777777" w:rsidR="0026734E" w:rsidRPr="00C7244C" w:rsidRDefault="0026734E" w:rsidP="003F1727">
            <w:pPr>
              <w:pStyle w:val="TAC"/>
              <w:rPr>
                <w:szCs w:val="18"/>
              </w:rPr>
            </w:pPr>
          </w:p>
        </w:tc>
      </w:tr>
      <w:tr w:rsidR="0026734E" w:rsidRPr="00C7244C" w14:paraId="197C3FB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6B4B483C" w14:textId="77777777" w:rsidR="0026734E" w:rsidRPr="00C7244C" w:rsidRDefault="0026734E" w:rsidP="003F1727">
            <w:pPr>
              <w:pStyle w:val="TAL"/>
            </w:pPr>
            <w:r w:rsidRPr="00C7244C">
              <w:t>Propagation condition</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21F2121" w14:textId="77777777" w:rsidR="0026734E" w:rsidRPr="00C7244C" w:rsidRDefault="0026734E" w:rsidP="003F1727">
            <w:pPr>
              <w:pStyle w:val="TAC"/>
            </w:pPr>
            <w:r w:rsidRPr="00C7244C">
              <w: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46C83A" w14:textId="77777777" w:rsidR="0026734E" w:rsidRPr="00C7244C" w:rsidRDefault="0026734E" w:rsidP="003F1727">
            <w:pPr>
              <w:pStyle w:val="TAC"/>
            </w:pPr>
            <w:r w:rsidRPr="00C7244C">
              <w:t>AWGN</w:t>
            </w:r>
          </w:p>
        </w:tc>
      </w:tr>
      <w:tr w:rsidR="0026734E" w:rsidRPr="00C7244C" w14:paraId="68406B3A" w14:textId="77777777" w:rsidTr="003F1727">
        <w:trPr>
          <w:jc w:val="center"/>
        </w:trPr>
        <w:tc>
          <w:tcPr>
            <w:tcW w:w="9600" w:type="dxa"/>
            <w:gridSpan w:val="4"/>
            <w:tcBorders>
              <w:top w:val="single" w:sz="4" w:space="0" w:color="auto"/>
              <w:left w:val="single" w:sz="4" w:space="0" w:color="auto"/>
              <w:bottom w:val="single" w:sz="4" w:space="0" w:color="auto"/>
              <w:right w:val="single" w:sz="4" w:space="0" w:color="auto"/>
            </w:tcBorders>
            <w:vAlign w:val="center"/>
            <w:hideMark/>
          </w:tcPr>
          <w:p w14:paraId="4EA57033" w14:textId="77777777" w:rsidR="0026734E" w:rsidRPr="00C7244C" w:rsidRDefault="0026734E" w:rsidP="003F1727">
            <w:pPr>
              <w:pStyle w:val="TAN"/>
              <w:rPr>
                <w:lang w:eastAsia="zh-CN"/>
              </w:rPr>
            </w:pPr>
            <w:r w:rsidRPr="00C7244C">
              <w:t>Note 1:</w:t>
            </w:r>
            <w:r w:rsidRPr="00C7244C">
              <w:tab/>
              <w:t>OCNG shall be used such that both cells are fully allocated and a constant total transmitted power spectral density is achieved for all OFDM symbols.</w:t>
            </w:r>
          </w:p>
          <w:p w14:paraId="3BCE461F"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60" w:dyaOrig="360" w14:anchorId="136879F5">
                <v:shape id="_x0000_i1128" type="#_x0000_t75" style="width:21.6pt;height:21.6pt" o:ole="" fillcolor="window">
                  <v:imagedata r:id="rId8" o:title=""/>
                </v:shape>
                <o:OLEObject Type="Embed" ProgID="Equation.3" ShapeID="_x0000_i1128" DrawAspect="Content" ObjectID="_1781671816" r:id="rId124"/>
              </w:object>
            </w:r>
            <w:r w:rsidRPr="00C7244C">
              <w:t xml:space="preserve"> to be fulfilled.</w:t>
            </w:r>
          </w:p>
          <w:p w14:paraId="7364D4D2"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7E457A04" w14:textId="77777777" w:rsidR="0026734E" w:rsidRPr="00C7244C" w:rsidRDefault="0026734E" w:rsidP="003F1727">
            <w:pPr>
              <w:pStyle w:val="TAN"/>
            </w:pPr>
            <w:r w:rsidRPr="00C7244C">
              <w:t>Note 4:</w:t>
            </w:r>
            <w:r w:rsidRPr="00C7244C">
              <w:tab/>
              <w:t>Equivalent power received by an antenna with 0 dBi gain at the centre of the quiet zone</w:t>
            </w:r>
          </w:p>
          <w:p w14:paraId="4A66E3DD" w14:textId="77777777" w:rsidR="0026734E" w:rsidRPr="00C7244C" w:rsidRDefault="0026734E" w:rsidP="003F1727">
            <w:pPr>
              <w:pStyle w:val="TAN"/>
              <w:rPr>
                <w:lang w:eastAsia="zh-CN"/>
              </w:rPr>
            </w:pPr>
            <w:r w:rsidRPr="00C7244C">
              <w:t>Note 5:</w:t>
            </w:r>
            <w:r w:rsidRPr="00C7244C">
              <w:tab/>
              <w:t>As observed with 0 dBi gain antenna at the centre of the quiet zone</w:t>
            </w:r>
          </w:p>
        </w:tc>
      </w:tr>
    </w:tbl>
    <w:p w14:paraId="0A5E7706" w14:textId="77777777" w:rsidR="0026734E" w:rsidRPr="00C7244C" w:rsidRDefault="0026734E" w:rsidP="0026734E"/>
    <w:p w14:paraId="6508EAAF" w14:textId="77777777" w:rsidR="0026734E" w:rsidRPr="00C7244C" w:rsidRDefault="0026734E" w:rsidP="0026734E">
      <w:pPr>
        <w:pStyle w:val="TH"/>
        <w:rPr>
          <w:rFonts w:ascii="Calibri" w:eastAsia="Calibri" w:hAnsi="Calibri"/>
        </w:rPr>
      </w:pPr>
      <w:r w:rsidRPr="00C7244C">
        <w:t>Table 7.4.3.1.5-1a: OTA specific test parameters for timing advance</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88"/>
        <w:gridCol w:w="1688"/>
      </w:tblGrid>
      <w:tr w:rsidR="0026734E" w:rsidRPr="00C7244C" w14:paraId="6FD0DA56"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2201CAF" w14:textId="77777777" w:rsidR="0026734E" w:rsidRPr="00C7244C" w:rsidRDefault="0026734E" w:rsidP="003F1727">
            <w:pPr>
              <w:pStyle w:val="TAH"/>
              <w:rPr>
                <w:rFonts w:cs="Arial"/>
                <w:lang w:eastAsia="fr-FR"/>
              </w:rPr>
            </w:pPr>
            <w:r w:rsidRPr="00C7244C">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4F928A3" w14:textId="77777777" w:rsidR="0026734E" w:rsidRPr="00C7244C" w:rsidRDefault="0026734E" w:rsidP="003F1727">
            <w:pPr>
              <w:pStyle w:val="TAH"/>
              <w:rPr>
                <w:rFonts w:cs="Arial"/>
                <w:lang w:eastAsia="fr-FR"/>
              </w:rPr>
            </w:pPr>
            <w:r w:rsidRPr="00C7244C">
              <w:rPr>
                <w:rFonts w:cs="Arial"/>
                <w:lang w:eastAsia="fr-FR"/>
              </w:rPr>
              <w:t>Unit</w:t>
            </w:r>
          </w:p>
        </w:tc>
        <w:tc>
          <w:tcPr>
            <w:tcW w:w="3376" w:type="dxa"/>
            <w:gridSpan w:val="2"/>
            <w:tcBorders>
              <w:top w:val="single" w:sz="4" w:space="0" w:color="auto"/>
              <w:left w:val="single" w:sz="4" w:space="0" w:color="auto"/>
              <w:right w:val="single" w:sz="4" w:space="0" w:color="auto"/>
            </w:tcBorders>
            <w:vAlign w:val="center"/>
            <w:hideMark/>
          </w:tcPr>
          <w:p w14:paraId="2598BE7F" w14:textId="77777777" w:rsidR="0026734E" w:rsidRPr="00C7244C" w:rsidRDefault="0026734E" w:rsidP="003F1727">
            <w:pPr>
              <w:pStyle w:val="TAH"/>
              <w:rPr>
                <w:rFonts w:cs="Arial"/>
                <w:lang w:eastAsia="fr-FR"/>
              </w:rPr>
            </w:pPr>
            <w:r w:rsidRPr="00C7244C">
              <w:rPr>
                <w:rFonts w:cs="Arial"/>
                <w:lang w:eastAsia="fr-FR"/>
              </w:rPr>
              <w:t>Test 1</w:t>
            </w:r>
          </w:p>
        </w:tc>
      </w:tr>
      <w:tr w:rsidR="0026734E" w:rsidRPr="00C7244C" w14:paraId="795C7E37"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tcPr>
          <w:p w14:paraId="3A550B08" w14:textId="77777777" w:rsidR="0026734E" w:rsidRPr="00C7244C" w:rsidRDefault="0026734E" w:rsidP="003F1727">
            <w:pPr>
              <w:pStyle w:val="TAH"/>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tcPr>
          <w:p w14:paraId="6B94FA0F" w14:textId="77777777" w:rsidR="0026734E" w:rsidRPr="00C7244C" w:rsidRDefault="0026734E" w:rsidP="003F1727">
            <w:pPr>
              <w:pStyle w:val="TAH"/>
              <w:rPr>
                <w:rFonts w:cs="Arial"/>
                <w:lang w:eastAsia="fr-FR"/>
              </w:rPr>
            </w:pPr>
          </w:p>
        </w:tc>
        <w:tc>
          <w:tcPr>
            <w:tcW w:w="1688" w:type="dxa"/>
            <w:tcBorders>
              <w:top w:val="single" w:sz="4" w:space="0" w:color="auto"/>
              <w:left w:val="single" w:sz="4" w:space="0" w:color="auto"/>
              <w:right w:val="single" w:sz="4" w:space="0" w:color="auto"/>
            </w:tcBorders>
            <w:vAlign w:val="center"/>
          </w:tcPr>
          <w:p w14:paraId="4D4A0E94" w14:textId="77777777" w:rsidR="0026734E" w:rsidRPr="00C7244C" w:rsidRDefault="0026734E" w:rsidP="003F1727">
            <w:pPr>
              <w:pStyle w:val="TAH"/>
              <w:rPr>
                <w:rFonts w:cs="Arial"/>
                <w:lang w:eastAsia="fr-FR"/>
              </w:rPr>
            </w:pPr>
            <w:r w:rsidRPr="00C7244C">
              <w:rPr>
                <w:rFonts w:cs="Arial"/>
                <w:lang w:eastAsia="fr-FR"/>
              </w:rPr>
              <w:t>T1</w:t>
            </w:r>
          </w:p>
        </w:tc>
        <w:tc>
          <w:tcPr>
            <w:tcW w:w="1688" w:type="dxa"/>
            <w:tcBorders>
              <w:top w:val="single" w:sz="4" w:space="0" w:color="auto"/>
              <w:left w:val="single" w:sz="4" w:space="0" w:color="auto"/>
              <w:right w:val="single" w:sz="4" w:space="0" w:color="auto"/>
            </w:tcBorders>
            <w:vAlign w:val="center"/>
          </w:tcPr>
          <w:p w14:paraId="2D1E2ACB" w14:textId="77777777" w:rsidR="0026734E" w:rsidRPr="00C7244C" w:rsidRDefault="0026734E" w:rsidP="003F1727">
            <w:pPr>
              <w:pStyle w:val="TAH"/>
              <w:rPr>
                <w:rFonts w:cs="Arial"/>
                <w:lang w:eastAsia="fr-FR"/>
              </w:rPr>
            </w:pPr>
            <w:r w:rsidRPr="00C7244C">
              <w:rPr>
                <w:rFonts w:cs="Arial"/>
                <w:lang w:eastAsia="fr-FR"/>
              </w:rPr>
              <w:t>T2</w:t>
            </w:r>
          </w:p>
        </w:tc>
      </w:tr>
      <w:tr w:rsidR="0026734E" w:rsidRPr="00C7244C" w14:paraId="6EEC7ACB"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C630754" w14:textId="77777777" w:rsidR="0026734E" w:rsidRPr="00C7244C" w:rsidRDefault="0026734E" w:rsidP="003F1727">
            <w:pPr>
              <w:pStyle w:val="TAL"/>
              <w:rPr>
                <w:rFonts w:cs="Arial"/>
                <w:lang w:eastAsia="fr-FR"/>
              </w:rPr>
            </w:pPr>
            <w:r w:rsidRPr="00C7244C">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2E1D0B64" w14:textId="77777777" w:rsidR="0026734E" w:rsidRPr="00C7244C" w:rsidRDefault="0026734E" w:rsidP="003F172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B4AC822" w14:textId="77777777" w:rsidR="0026734E" w:rsidRPr="00C7244C" w:rsidRDefault="0026734E" w:rsidP="003F1727">
            <w:pPr>
              <w:pStyle w:val="TAC"/>
              <w:rPr>
                <w:rFonts w:cs="Arial"/>
                <w:lang w:eastAsia="fr-FR"/>
              </w:rPr>
            </w:pPr>
            <w:r w:rsidRPr="00C7244C">
              <w:rPr>
                <w:rFonts w:cs="Arial"/>
                <w:lang w:eastAsia="fr-FR"/>
              </w:rPr>
              <w:t>Setup 1 as defined in A.9</w:t>
            </w:r>
          </w:p>
        </w:tc>
      </w:tr>
      <w:tr w:rsidR="0026734E" w:rsidRPr="00C7244C" w14:paraId="6D2DDD7B"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tcPr>
          <w:p w14:paraId="012FB1AA" w14:textId="77777777" w:rsidR="0026734E" w:rsidRPr="00C7244C" w:rsidRDefault="0026734E" w:rsidP="003F1727">
            <w:pPr>
              <w:pStyle w:val="TAL"/>
              <w:rPr>
                <w:rFonts w:cs="Arial"/>
                <w:lang w:eastAsia="fr-FR"/>
              </w:rPr>
            </w:pPr>
            <w:r w:rsidRPr="00C7244C">
              <w:rPr>
                <w:rFonts w:cs="Arial"/>
                <w:lang w:eastAsia="fr-FR"/>
              </w:rPr>
              <w:t>Assumption for UE beams</w:t>
            </w:r>
            <w:r w:rsidRPr="00C7244C">
              <w:rPr>
                <w:rFonts w:cs="Arial"/>
                <w:vertAlign w:val="superscript"/>
                <w:lang w:eastAsia="fr-FR"/>
              </w:rPr>
              <w:t>Note 6</w:t>
            </w:r>
          </w:p>
        </w:tc>
        <w:tc>
          <w:tcPr>
            <w:tcW w:w="2294" w:type="dxa"/>
            <w:tcBorders>
              <w:top w:val="single" w:sz="4" w:space="0" w:color="auto"/>
              <w:left w:val="single" w:sz="4" w:space="0" w:color="auto"/>
              <w:bottom w:val="single" w:sz="4" w:space="0" w:color="auto"/>
              <w:right w:val="single" w:sz="4" w:space="0" w:color="auto"/>
            </w:tcBorders>
          </w:tcPr>
          <w:p w14:paraId="1DBF7A3C" w14:textId="77777777" w:rsidR="0026734E" w:rsidRPr="00C7244C" w:rsidRDefault="0026734E" w:rsidP="003F172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55C12178" w14:textId="77777777" w:rsidR="0026734E" w:rsidRPr="00C7244C" w:rsidRDefault="0026734E" w:rsidP="003F1727">
            <w:pPr>
              <w:pStyle w:val="TAC"/>
              <w:rPr>
                <w:rFonts w:cs="Arial"/>
                <w:lang w:eastAsia="fr-FR"/>
              </w:rPr>
            </w:pPr>
            <w:r w:rsidRPr="00C7244C">
              <w:rPr>
                <w:rFonts w:cs="Arial"/>
                <w:lang w:eastAsia="fr-FR"/>
              </w:rPr>
              <w:t>Fine</w:t>
            </w:r>
          </w:p>
        </w:tc>
      </w:tr>
      <w:tr w:rsidR="0026734E" w:rsidRPr="00C7244C" w14:paraId="07FF4228" w14:textId="77777777" w:rsidTr="003F1727">
        <w:trPr>
          <w:jc w:val="center"/>
        </w:trPr>
        <w:tc>
          <w:tcPr>
            <w:tcW w:w="2605" w:type="dxa"/>
            <w:tcBorders>
              <w:top w:val="single" w:sz="4" w:space="0" w:color="auto"/>
              <w:left w:val="single" w:sz="4" w:space="0" w:color="auto"/>
              <w:right w:val="single" w:sz="4" w:space="0" w:color="auto"/>
            </w:tcBorders>
            <w:vAlign w:val="center"/>
          </w:tcPr>
          <w:p w14:paraId="1396BAF6" w14:textId="77777777" w:rsidR="0026734E" w:rsidRPr="00C7244C" w:rsidRDefault="0026734E" w:rsidP="003F1727">
            <w:pPr>
              <w:pStyle w:val="TAL"/>
              <w:rPr>
                <w:rFonts w:cs="Arial"/>
                <w:vertAlign w:val="superscript"/>
                <w:lang w:eastAsia="fr-FR"/>
              </w:rPr>
            </w:pPr>
            <w:r w:rsidRPr="00C7244C">
              <w:rPr>
                <w:rFonts w:eastAsia="Calibri" w:cs="Arial"/>
                <w:position w:val="-12"/>
                <w:szCs w:val="22"/>
                <w:lang w:eastAsia="fr-FR"/>
              </w:rPr>
              <w:object w:dxaOrig="360" w:dyaOrig="360" w14:anchorId="2A1B5631">
                <v:shape id="_x0000_i1129" type="#_x0000_t75" style="width:21.6pt;height:21.6pt" o:ole="" fillcolor="window">
                  <v:imagedata r:id="rId8" o:title=""/>
                </v:shape>
                <o:OLEObject Type="Embed" ProgID="Equation.3" ShapeID="_x0000_i1129" DrawAspect="Content" ObjectID="_1781671817" r:id="rId125"/>
              </w:object>
            </w:r>
            <w:r w:rsidRPr="00C7244C">
              <w:rPr>
                <w:rFonts w:cs="Arial"/>
                <w:vertAlign w:val="superscript"/>
                <w:lang w:eastAsia="fr-FR"/>
              </w:rPr>
              <w:t>Note1</w:t>
            </w:r>
          </w:p>
          <w:p w14:paraId="188F2BD6" w14:textId="77777777" w:rsidR="0026734E" w:rsidRPr="00C7244C" w:rsidRDefault="0026734E" w:rsidP="003F172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7917A9F" w14:textId="77777777" w:rsidR="0026734E" w:rsidRPr="00C7244C" w:rsidRDefault="0026734E" w:rsidP="003F1727">
            <w:pPr>
              <w:pStyle w:val="TAC"/>
              <w:rPr>
                <w:rFonts w:cs="Arial"/>
                <w:lang w:eastAsia="fr-FR"/>
              </w:rPr>
            </w:pPr>
            <w:r w:rsidRPr="00C7244C">
              <w:rPr>
                <w:rFonts w:cs="Arial"/>
                <w:lang w:eastAsia="fr-FR"/>
              </w:rPr>
              <w:t>dBm/15kHz</w:t>
            </w:r>
            <w:r w:rsidRPr="00C7244C">
              <w:rPr>
                <w:rFonts w:cs="Arial"/>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31A0359" w14:textId="77777777" w:rsidR="0026734E" w:rsidRPr="00C7244C" w:rsidRDefault="0026734E" w:rsidP="003F1727">
            <w:pPr>
              <w:pStyle w:val="TAC"/>
              <w:rPr>
                <w:rFonts w:cs="Arial"/>
                <w:lang w:eastAsia="fr-FR"/>
              </w:rPr>
            </w:pPr>
            <w:r w:rsidRPr="00C7244C">
              <w:rPr>
                <w:rFonts w:cs="Arial"/>
                <w:lang w:eastAsia="fr-FR"/>
              </w:rPr>
              <w:t>-112</w:t>
            </w:r>
          </w:p>
        </w:tc>
      </w:tr>
      <w:tr w:rsidR="0026734E" w:rsidRPr="00C7244C" w14:paraId="5619A602" w14:textId="77777777" w:rsidTr="003F1727">
        <w:trPr>
          <w:jc w:val="center"/>
        </w:trPr>
        <w:tc>
          <w:tcPr>
            <w:tcW w:w="2605" w:type="dxa"/>
            <w:tcBorders>
              <w:top w:val="single" w:sz="4" w:space="0" w:color="auto"/>
              <w:left w:val="single" w:sz="4" w:space="0" w:color="auto"/>
              <w:right w:val="single" w:sz="4" w:space="0" w:color="auto"/>
            </w:tcBorders>
            <w:vAlign w:val="center"/>
          </w:tcPr>
          <w:p w14:paraId="66999D52" w14:textId="77777777" w:rsidR="0026734E" w:rsidRPr="00C7244C" w:rsidRDefault="0026734E" w:rsidP="003F1727">
            <w:pPr>
              <w:pStyle w:val="TAL"/>
              <w:rPr>
                <w:rFonts w:cs="Arial"/>
                <w:vertAlign w:val="superscript"/>
                <w:lang w:eastAsia="fr-FR"/>
              </w:rPr>
            </w:pPr>
            <w:r w:rsidRPr="00C7244C">
              <w:rPr>
                <w:rFonts w:eastAsia="Calibri" w:cs="Arial"/>
                <w:position w:val="-12"/>
                <w:szCs w:val="22"/>
                <w:lang w:eastAsia="fr-FR"/>
              </w:rPr>
              <w:object w:dxaOrig="360" w:dyaOrig="360" w14:anchorId="75C65364">
                <v:shape id="_x0000_i1130" type="#_x0000_t75" style="width:21.6pt;height:21.6pt" o:ole="" fillcolor="window">
                  <v:imagedata r:id="rId8" o:title=""/>
                </v:shape>
                <o:OLEObject Type="Embed" ProgID="Equation.3" ShapeID="_x0000_i1130" DrawAspect="Content" ObjectID="_1781671818" r:id="rId126"/>
              </w:object>
            </w:r>
            <w:r w:rsidRPr="00C7244C">
              <w:rPr>
                <w:rFonts w:cs="Arial"/>
                <w:vertAlign w:val="superscript"/>
                <w:lang w:eastAsia="fr-FR"/>
              </w:rPr>
              <w:t>Note1</w:t>
            </w:r>
          </w:p>
          <w:p w14:paraId="2E3533BF" w14:textId="77777777" w:rsidR="0026734E" w:rsidRPr="00C7244C" w:rsidRDefault="0026734E" w:rsidP="003F172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A0F01E0" w14:textId="77777777" w:rsidR="0026734E" w:rsidRPr="00C7244C" w:rsidRDefault="0026734E" w:rsidP="003F1727">
            <w:pPr>
              <w:pStyle w:val="TAC"/>
              <w:rPr>
                <w:rFonts w:cs="Arial"/>
                <w:lang w:eastAsia="fr-FR"/>
              </w:rPr>
            </w:pPr>
            <w:r w:rsidRPr="00C7244C">
              <w:rPr>
                <w:rFonts w:cs="Arial"/>
                <w:lang w:eastAsia="fr-FR"/>
              </w:rPr>
              <w:t>dBm/SCS</w:t>
            </w:r>
            <w:r w:rsidRPr="00C7244C">
              <w:rPr>
                <w:rFonts w:cs="Arial"/>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CC7BFE6" w14:textId="77777777" w:rsidR="0026734E" w:rsidRPr="00C7244C" w:rsidRDefault="0026734E" w:rsidP="003F1727">
            <w:pPr>
              <w:pStyle w:val="TAC"/>
              <w:rPr>
                <w:rFonts w:cs="Arial"/>
                <w:lang w:eastAsia="fr-FR"/>
              </w:rPr>
            </w:pPr>
            <w:r w:rsidRPr="00C7244C">
              <w:rPr>
                <w:rFonts w:cs="Arial"/>
                <w:lang w:eastAsia="fr-FR"/>
              </w:rPr>
              <w:t>-103</w:t>
            </w:r>
          </w:p>
        </w:tc>
      </w:tr>
      <w:tr w:rsidR="0026734E" w:rsidRPr="00C7244C" w14:paraId="0163B150" w14:textId="77777777" w:rsidTr="003F1727">
        <w:trPr>
          <w:jc w:val="center"/>
        </w:trPr>
        <w:tc>
          <w:tcPr>
            <w:tcW w:w="2605" w:type="dxa"/>
            <w:tcBorders>
              <w:top w:val="single" w:sz="4" w:space="0" w:color="auto"/>
              <w:left w:val="single" w:sz="4" w:space="0" w:color="auto"/>
              <w:right w:val="single" w:sz="4" w:space="0" w:color="auto"/>
            </w:tcBorders>
            <w:vAlign w:val="center"/>
          </w:tcPr>
          <w:p w14:paraId="31027132" w14:textId="77777777" w:rsidR="0026734E" w:rsidRPr="00C7244C" w:rsidRDefault="0026734E" w:rsidP="003F1727">
            <w:pPr>
              <w:pStyle w:val="TAL"/>
              <w:rPr>
                <w:rFonts w:eastAsia="Calibri" w:cs="Arial"/>
                <w:szCs w:val="22"/>
                <w:lang w:eastAsia="fr-FR"/>
              </w:rPr>
            </w:pPr>
            <w:r w:rsidRPr="00C7244C">
              <w:rPr>
                <w:rFonts w:eastAsia="Calibri" w:cs="Arial"/>
                <w:position w:val="-12"/>
                <w:szCs w:val="22"/>
                <w:lang w:eastAsia="fr-FR"/>
              </w:rPr>
              <w:object w:dxaOrig="780" w:dyaOrig="380" w14:anchorId="547A0901">
                <v:shape id="_x0000_i1131" type="#_x0000_t75" style="width:42.6pt;height:14.4pt" o:ole="" fillcolor="window">
                  <v:imagedata r:id="rId120" o:title=""/>
                </v:shape>
                <o:OLEObject Type="Embed" ProgID="Equation.3" ShapeID="_x0000_i1131" DrawAspect="Content" ObjectID="_1781671819" r:id="rId127"/>
              </w:object>
            </w:r>
          </w:p>
        </w:tc>
        <w:tc>
          <w:tcPr>
            <w:tcW w:w="2294" w:type="dxa"/>
            <w:tcBorders>
              <w:top w:val="single" w:sz="4" w:space="0" w:color="auto"/>
              <w:left w:val="single" w:sz="4" w:space="0" w:color="auto"/>
              <w:bottom w:val="single" w:sz="4" w:space="0" w:color="auto"/>
              <w:right w:val="single" w:sz="4" w:space="0" w:color="auto"/>
            </w:tcBorders>
            <w:vAlign w:val="center"/>
          </w:tcPr>
          <w:p w14:paraId="45BD562B" w14:textId="77777777" w:rsidR="0026734E" w:rsidRPr="00C7244C" w:rsidRDefault="0026734E" w:rsidP="003F1727">
            <w:pPr>
              <w:pStyle w:val="TAC"/>
              <w:rPr>
                <w:rFonts w:cs="Arial"/>
                <w:lang w:eastAsia="fr-FR"/>
              </w:rPr>
            </w:pPr>
            <w:r w:rsidRPr="00C7244C">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B9F82A5" w14:textId="77777777" w:rsidR="0026734E" w:rsidRPr="00C7244C" w:rsidRDefault="0026734E" w:rsidP="003F1727">
            <w:pPr>
              <w:pStyle w:val="TAC"/>
              <w:rPr>
                <w:rFonts w:cs="Arial"/>
                <w:lang w:eastAsia="fr-FR"/>
              </w:rPr>
            </w:pPr>
            <w:r w:rsidRPr="00C7244C">
              <w:rPr>
                <w:rFonts w:cs="Arial"/>
                <w:lang w:eastAsia="fr-FR"/>
              </w:rPr>
              <w:t>4</w:t>
            </w:r>
          </w:p>
        </w:tc>
      </w:tr>
      <w:tr w:rsidR="0026734E" w:rsidRPr="00C7244C" w14:paraId="7292E2F9"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6895F478" w14:textId="77777777" w:rsidR="0026734E" w:rsidRPr="00C7244C" w:rsidRDefault="0026734E" w:rsidP="003F1727">
            <w:pPr>
              <w:pStyle w:val="TAL"/>
              <w:rPr>
                <w:rFonts w:cs="Arial"/>
                <w:lang w:eastAsia="fr-FR"/>
              </w:rPr>
            </w:pPr>
            <w:r w:rsidRPr="00C7244C">
              <w:rPr>
                <w:rFonts w:cs="Arial"/>
                <w:lang w:eastAsia="fr-FR"/>
              </w:rPr>
              <w:t>SS-RSRP</w:t>
            </w:r>
            <w:r w:rsidRPr="00C7244C">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5BD09874" w14:textId="77777777" w:rsidR="0026734E" w:rsidRPr="00C7244C" w:rsidRDefault="0026734E" w:rsidP="003F1727">
            <w:pPr>
              <w:pStyle w:val="TAC"/>
              <w:rPr>
                <w:rFonts w:cs="Arial"/>
                <w:lang w:eastAsia="fr-FR"/>
              </w:rPr>
            </w:pPr>
            <w:r w:rsidRPr="00C7244C">
              <w:rPr>
                <w:rFonts w:cs="Arial"/>
                <w:lang w:eastAsia="fr-FR"/>
              </w:rPr>
              <w:t>dBm/SCS</w:t>
            </w:r>
            <w:r w:rsidRPr="00C7244C">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6C757EEB" w14:textId="77777777" w:rsidR="0026734E" w:rsidRPr="00C7244C" w:rsidRDefault="0026734E" w:rsidP="003F1727">
            <w:pPr>
              <w:pStyle w:val="TAC"/>
              <w:rPr>
                <w:rFonts w:cs="Arial"/>
                <w:lang w:eastAsia="fr-FR"/>
              </w:rPr>
            </w:pPr>
            <w:r w:rsidRPr="00C7244C">
              <w:rPr>
                <w:rFonts w:cs="Arial"/>
                <w:lang w:eastAsia="fr-FR"/>
              </w:rPr>
              <w:t>-99</w:t>
            </w:r>
          </w:p>
        </w:tc>
      </w:tr>
      <w:tr w:rsidR="0026734E" w:rsidRPr="00C7244C" w14:paraId="4F773AC2"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81A4FFD" w14:textId="77777777" w:rsidR="0026734E" w:rsidRPr="00C7244C" w:rsidRDefault="0026734E" w:rsidP="003F1727">
            <w:pPr>
              <w:pStyle w:val="TAL"/>
              <w:rPr>
                <w:rFonts w:cs="Arial"/>
                <w:lang w:eastAsia="fr-FR"/>
              </w:rPr>
            </w:pPr>
            <w:r w:rsidRPr="00C7244C">
              <w:rPr>
                <w:rFonts w:eastAsia="Calibri" w:cs="Arial"/>
                <w:position w:val="-12"/>
                <w:szCs w:val="22"/>
                <w:lang w:eastAsia="fr-FR"/>
              </w:rPr>
              <w:object w:dxaOrig="600" w:dyaOrig="360" w14:anchorId="68B857EF">
                <v:shape id="_x0000_i1132" type="#_x0000_t75" style="width:29.4pt;height:21.6pt" o:ole="" fillcolor="window">
                  <v:imagedata r:id="rId34" o:title=""/>
                </v:shape>
                <o:OLEObject Type="Embed" ProgID="Equation.3" ShapeID="_x0000_i1132" DrawAspect="Content" ObjectID="_1781671820" r:id="rId128"/>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7B552E" w14:textId="77777777" w:rsidR="0026734E" w:rsidRPr="00C7244C" w:rsidRDefault="0026734E" w:rsidP="003F1727">
            <w:pPr>
              <w:pStyle w:val="TAC"/>
              <w:rPr>
                <w:rFonts w:cs="Arial"/>
                <w:lang w:eastAsia="fr-FR"/>
              </w:rPr>
            </w:pPr>
            <w:r w:rsidRPr="00C7244C">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A7FAF5C" w14:textId="77777777" w:rsidR="0026734E" w:rsidRPr="00C7244C" w:rsidRDefault="0026734E" w:rsidP="003F1727">
            <w:pPr>
              <w:pStyle w:val="TAC"/>
              <w:rPr>
                <w:rFonts w:cs="Arial"/>
                <w:lang w:eastAsia="fr-FR"/>
              </w:rPr>
            </w:pPr>
            <w:r w:rsidRPr="00C7244C">
              <w:rPr>
                <w:rFonts w:cs="Arial"/>
                <w:lang w:eastAsia="fr-FR"/>
              </w:rPr>
              <w:t>4</w:t>
            </w:r>
          </w:p>
        </w:tc>
      </w:tr>
      <w:tr w:rsidR="0026734E" w:rsidRPr="00C7244C" w14:paraId="370F0A8A"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2C15F241" w14:textId="77777777" w:rsidR="0026734E" w:rsidRPr="00C7244C" w:rsidRDefault="0026734E" w:rsidP="003F1727">
            <w:pPr>
              <w:pStyle w:val="TAL"/>
              <w:rPr>
                <w:rFonts w:cs="Arial"/>
                <w:lang w:eastAsia="fr-FR"/>
              </w:rPr>
            </w:pPr>
            <w:r w:rsidRPr="00C7244C">
              <w:rPr>
                <w:rFonts w:cs="Arial"/>
                <w:lang w:eastAsia="fr-FR"/>
              </w:rPr>
              <w:t>Io</w:t>
            </w:r>
            <w:r w:rsidRPr="00C7244C">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0FB6FEB" w14:textId="77777777" w:rsidR="0026734E" w:rsidRPr="00C7244C" w:rsidRDefault="0026734E" w:rsidP="003F1727">
            <w:pPr>
              <w:pStyle w:val="TAC"/>
              <w:rPr>
                <w:rFonts w:cs="Arial"/>
                <w:lang w:eastAsia="fr-FR"/>
              </w:rPr>
            </w:pPr>
            <w:r w:rsidRPr="00C7244C">
              <w:rPr>
                <w:rFonts w:cs="Arial"/>
                <w:lang w:eastAsia="fr-FR"/>
              </w:rPr>
              <w:t>dBm/95.04 MHz</w:t>
            </w:r>
            <w:r w:rsidRPr="00C7244C">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9016F14" w14:textId="77777777" w:rsidR="0026734E" w:rsidRPr="00C7244C" w:rsidRDefault="0026734E" w:rsidP="003F1727">
            <w:pPr>
              <w:pStyle w:val="TAC"/>
              <w:rPr>
                <w:rFonts w:cs="Arial"/>
                <w:lang w:eastAsia="fr-FR"/>
              </w:rPr>
            </w:pPr>
            <w:r w:rsidRPr="00C7244C">
              <w:rPr>
                <w:rFonts w:cs="Arial"/>
                <w:lang w:eastAsia="fr-FR"/>
              </w:rPr>
              <w:t>-68.5</w:t>
            </w:r>
          </w:p>
        </w:tc>
      </w:tr>
      <w:tr w:rsidR="0026734E" w:rsidRPr="00C7244C" w14:paraId="11DC8313" w14:textId="77777777" w:rsidTr="003F1727">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5714136B" w14:textId="77777777" w:rsidR="0026734E" w:rsidRPr="00C7244C" w:rsidRDefault="0026734E" w:rsidP="003F1727">
            <w:pPr>
              <w:pStyle w:val="TAN"/>
              <w:rPr>
                <w:rFonts w:cs="Arial"/>
                <w:lang w:eastAsia="fr-FR"/>
              </w:rPr>
            </w:pPr>
            <w:r w:rsidRPr="00C7244C">
              <w:rPr>
                <w:rFonts w:cs="Arial"/>
                <w:lang w:eastAsia="fr-FR"/>
              </w:rPr>
              <w:t>NOTE 1:</w:t>
            </w:r>
            <w:r w:rsidRPr="00C7244C">
              <w:rPr>
                <w:rFonts w:cs="Arial"/>
                <w:lang w:eastAsia="fr-FR"/>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fr-FR"/>
              </w:rPr>
              <w:object w:dxaOrig="360" w:dyaOrig="360" w14:anchorId="03124D3C">
                <v:shape id="_x0000_i1133" type="#_x0000_t75" style="width:21.6pt;height:21.6pt" o:ole="" fillcolor="window">
                  <v:imagedata r:id="rId8" o:title=""/>
                </v:shape>
                <o:OLEObject Type="Embed" ProgID="Equation.3" ShapeID="_x0000_i1133" DrawAspect="Content" ObjectID="_1781671821" r:id="rId129"/>
              </w:object>
            </w:r>
            <w:r w:rsidRPr="00C7244C">
              <w:rPr>
                <w:rFonts w:cs="Arial"/>
                <w:lang w:eastAsia="fr-FR"/>
              </w:rPr>
              <w:t xml:space="preserve"> to be fulfilled.</w:t>
            </w:r>
          </w:p>
          <w:p w14:paraId="3839CE0F" w14:textId="77777777" w:rsidR="0026734E" w:rsidRPr="00C7244C" w:rsidRDefault="0026734E" w:rsidP="003F1727">
            <w:pPr>
              <w:pStyle w:val="TAN"/>
              <w:rPr>
                <w:rFonts w:cs="Arial"/>
                <w:lang w:eastAsia="fr-FR"/>
              </w:rPr>
            </w:pPr>
            <w:r w:rsidRPr="00C7244C">
              <w:rPr>
                <w:rFonts w:cs="Arial"/>
                <w:lang w:eastAsia="fr-FR"/>
              </w:rPr>
              <w:t>NOTE 2:</w:t>
            </w:r>
            <w:r w:rsidRPr="00C7244C">
              <w:rPr>
                <w:rFonts w:cs="Arial"/>
                <w:lang w:eastAsia="fr-FR"/>
              </w:rPr>
              <w:tab/>
              <w:t>SS-RSRP and Io levels have been derived from other parameters for information purposes. They are not settable parameters themselves.</w:t>
            </w:r>
          </w:p>
          <w:p w14:paraId="1CA2D54A" w14:textId="77777777" w:rsidR="0026734E" w:rsidRPr="00C7244C" w:rsidRDefault="0026734E" w:rsidP="003F1727">
            <w:pPr>
              <w:pStyle w:val="TAN"/>
              <w:rPr>
                <w:rFonts w:cs="Arial"/>
                <w:lang w:eastAsia="fr-FR"/>
              </w:rPr>
            </w:pPr>
            <w:r w:rsidRPr="00C7244C">
              <w:rPr>
                <w:rFonts w:cs="Arial"/>
                <w:lang w:eastAsia="fr-FR"/>
              </w:rPr>
              <w:t>NOTE 3:</w:t>
            </w:r>
            <w:r w:rsidRPr="00C7244C">
              <w:rPr>
                <w:rFonts w:cs="Arial"/>
                <w:lang w:eastAsia="fr-FR"/>
              </w:rPr>
              <w:tab/>
              <w:t>SS-RSRP minimum requirements are specified assuming independent interference and noise at each receiver antenna port.</w:t>
            </w:r>
          </w:p>
          <w:p w14:paraId="2DDD486F" w14:textId="77777777" w:rsidR="0026734E" w:rsidRPr="00C7244C" w:rsidRDefault="0026734E" w:rsidP="003F1727">
            <w:pPr>
              <w:pStyle w:val="TAN"/>
              <w:rPr>
                <w:rFonts w:cs="Arial"/>
                <w:lang w:eastAsia="fr-FR"/>
              </w:rPr>
            </w:pPr>
            <w:r w:rsidRPr="00C7244C">
              <w:rPr>
                <w:rFonts w:cs="Arial"/>
                <w:lang w:eastAsia="fr-FR"/>
              </w:rPr>
              <w:t>NOTE 4:</w:t>
            </w:r>
            <w:r w:rsidRPr="00C7244C">
              <w:rPr>
                <w:rFonts w:cs="Arial"/>
                <w:lang w:eastAsia="fr-FR"/>
              </w:rPr>
              <w:tab/>
              <w:t>Equivalent power received by an antenna with 0dBi gain at the centre of the quiet zone</w:t>
            </w:r>
          </w:p>
          <w:p w14:paraId="1D3087EB" w14:textId="77777777" w:rsidR="0026734E" w:rsidRPr="00C7244C" w:rsidRDefault="0026734E" w:rsidP="003F1727">
            <w:pPr>
              <w:pStyle w:val="TAN"/>
              <w:rPr>
                <w:rFonts w:cs="Arial"/>
                <w:lang w:eastAsia="fr-FR"/>
              </w:rPr>
            </w:pPr>
            <w:r w:rsidRPr="00C7244C">
              <w:rPr>
                <w:rFonts w:cs="Arial"/>
                <w:lang w:eastAsia="fr-FR"/>
              </w:rPr>
              <w:t>NOTE 5:</w:t>
            </w:r>
            <w:r w:rsidRPr="00C7244C">
              <w:rPr>
                <w:rFonts w:cs="Arial"/>
                <w:lang w:eastAsia="fr-FR"/>
              </w:rPr>
              <w:tab/>
              <w:t>As observed with 0dBi gain antenna at the centre of the quiet zone</w:t>
            </w:r>
          </w:p>
          <w:p w14:paraId="69DB01AF" w14:textId="77777777" w:rsidR="0026734E" w:rsidRPr="00C7244C" w:rsidRDefault="0026734E" w:rsidP="003F1727">
            <w:pPr>
              <w:pStyle w:val="TAN"/>
              <w:rPr>
                <w:rFonts w:cs="Arial"/>
                <w:lang w:eastAsia="fr-FR"/>
              </w:rPr>
            </w:pPr>
            <w:r w:rsidRPr="00C7244C">
              <w:rPr>
                <w:rFonts w:cs="Arial"/>
                <w:lang w:eastAsia="fr-FR"/>
              </w:rPr>
              <w:t>NOTE 6:</w:t>
            </w:r>
            <w:r w:rsidRPr="00C7244C">
              <w:rPr>
                <w:rFonts w:cs="Arial"/>
                <w:lang w:eastAsia="fr-FR"/>
              </w:rPr>
              <w:tab/>
            </w:r>
            <w:r w:rsidRPr="00C7244C">
              <w:rPr>
                <w:rFonts w:cs="Arial"/>
              </w:rPr>
              <w:t>Information about types of UE beam is given in B.2.1.3 of TS 38.133 [6], and does not limit UE implementation or test system implementation</w:t>
            </w:r>
          </w:p>
        </w:tc>
      </w:tr>
    </w:tbl>
    <w:p w14:paraId="539D23FA" w14:textId="77777777" w:rsidR="0026734E" w:rsidRPr="00C7244C" w:rsidRDefault="0026734E" w:rsidP="0026734E"/>
    <w:p w14:paraId="4E7A10E0" w14:textId="77777777" w:rsidR="0026734E" w:rsidRPr="00C7244C" w:rsidRDefault="0026734E" w:rsidP="0026734E">
      <w:pPr>
        <w:pStyle w:val="TH"/>
        <w:rPr>
          <w:rFonts w:ascii="Calibri" w:eastAsia="Calibri" w:hAnsi="Calibri"/>
        </w:rPr>
      </w:pPr>
      <w:r w:rsidRPr="00C7244C">
        <w:t>Table 7.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1453"/>
        <w:gridCol w:w="3650"/>
      </w:tblGrid>
      <w:tr w:rsidR="0026734E" w:rsidRPr="00C7244C" w14:paraId="1BF1090F" w14:textId="77777777" w:rsidTr="003F1727">
        <w:trPr>
          <w:jc w:val="center"/>
        </w:trPr>
        <w:tc>
          <w:tcPr>
            <w:tcW w:w="3402" w:type="dxa"/>
            <w:vAlign w:val="center"/>
          </w:tcPr>
          <w:p w14:paraId="3BE64029" w14:textId="77777777" w:rsidR="0026734E" w:rsidRPr="00C7244C" w:rsidRDefault="0026734E" w:rsidP="003F1727">
            <w:pPr>
              <w:pStyle w:val="TAH"/>
              <w:rPr>
                <w:rFonts w:cs="Arial"/>
              </w:rPr>
            </w:pPr>
            <w:r w:rsidRPr="00C7244C">
              <w:rPr>
                <w:rFonts w:cs="Arial"/>
              </w:rPr>
              <w:t>Field</w:t>
            </w:r>
          </w:p>
        </w:tc>
        <w:tc>
          <w:tcPr>
            <w:tcW w:w="1453" w:type="dxa"/>
            <w:vAlign w:val="center"/>
          </w:tcPr>
          <w:p w14:paraId="0B38361F" w14:textId="77777777" w:rsidR="0026734E" w:rsidRPr="00C7244C" w:rsidRDefault="0026734E" w:rsidP="003F1727">
            <w:pPr>
              <w:pStyle w:val="TAH"/>
              <w:rPr>
                <w:rFonts w:cs="Arial"/>
              </w:rPr>
            </w:pPr>
            <w:r w:rsidRPr="00C7244C">
              <w:rPr>
                <w:rFonts w:cs="Arial"/>
              </w:rPr>
              <w:t>Value</w:t>
            </w:r>
          </w:p>
        </w:tc>
        <w:tc>
          <w:tcPr>
            <w:tcW w:w="3650" w:type="dxa"/>
            <w:vAlign w:val="center"/>
          </w:tcPr>
          <w:p w14:paraId="0680F2D8" w14:textId="77777777" w:rsidR="0026734E" w:rsidRPr="00C7244C" w:rsidRDefault="0026734E" w:rsidP="003F1727">
            <w:pPr>
              <w:pStyle w:val="TAH"/>
              <w:rPr>
                <w:rFonts w:cs="Arial"/>
              </w:rPr>
            </w:pPr>
            <w:r w:rsidRPr="00C7244C">
              <w:rPr>
                <w:rFonts w:cs="Arial"/>
              </w:rPr>
              <w:t>Comment</w:t>
            </w:r>
          </w:p>
        </w:tc>
      </w:tr>
      <w:tr w:rsidR="0026734E" w:rsidRPr="00C7244C" w14:paraId="14A396D8" w14:textId="77777777" w:rsidTr="003F1727">
        <w:trPr>
          <w:jc w:val="center"/>
        </w:trPr>
        <w:tc>
          <w:tcPr>
            <w:tcW w:w="3402" w:type="dxa"/>
            <w:vAlign w:val="center"/>
          </w:tcPr>
          <w:p w14:paraId="08F54DF5" w14:textId="77777777" w:rsidR="0026734E" w:rsidRPr="00C7244C" w:rsidRDefault="0026734E" w:rsidP="003F1727">
            <w:pPr>
              <w:pStyle w:val="TAC"/>
              <w:rPr>
                <w:rFonts w:cs="Arial"/>
              </w:rPr>
            </w:pPr>
            <w:r w:rsidRPr="00C7244C">
              <w:t>c-SRS</w:t>
            </w:r>
          </w:p>
        </w:tc>
        <w:tc>
          <w:tcPr>
            <w:tcW w:w="1453" w:type="dxa"/>
            <w:shd w:val="clear" w:color="auto" w:fill="auto"/>
            <w:vAlign w:val="center"/>
          </w:tcPr>
          <w:p w14:paraId="45BC6ABF" w14:textId="77777777" w:rsidR="0026734E" w:rsidRPr="00C7244C" w:rsidRDefault="0026734E" w:rsidP="003F1727">
            <w:pPr>
              <w:pStyle w:val="TAC"/>
              <w:rPr>
                <w:rFonts w:cs="Arial"/>
              </w:rPr>
            </w:pPr>
            <w:r w:rsidRPr="00C7244C">
              <w:rPr>
                <w:rFonts w:cs="Arial"/>
              </w:rPr>
              <w:t>16</w:t>
            </w:r>
          </w:p>
        </w:tc>
        <w:tc>
          <w:tcPr>
            <w:tcW w:w="3650" w:type="dxa"/>
            <w:vMerge w:val="restart"/>
            <w:vAlign w:val="center"/>
          </w:tcPr>
          <w:p w14:paraId="68580ACF" w14:textId="77777777" w:rsidR="0026734E" w:rsidRPr="00C7244C" w:rsidRDefault="0026734E" w:rsidP="003F1727">
            <w:pPr>
              <w:pStyle w:val="TAL"/>
              <w:rPr>
                <w:rFonts w:cs="Arial"/>
              </w:rPr>
            </w:pPr>
            <w:r w:rsidRPr="00C7244C">
              <w:t>Frequency hopping is disabled</w:t>
            </w:r>
          </w:p>
        </w:tc>
      </w:tr>
      <w:tr w:rsidR="0026734E" w:rsidRPr="00C7244C" w14:paraId="61D07E3D" w14:textId="77777777" w:rsidTr="003F1727">
        <w:trPr>
          <w:jc w:val="center"/>
        </w:trPr>
        <w:tc>
          <w:tcPr>
            <w:tcW w:w="3402" w:type="dxa"/>
            <w:vAlign w:val="center"/>
          </w:tcPr>
          <w:p w14:paraId="62DEA8AB" w14:textId="77777777" w:rsidR="0026734E" w:rsidRPr="00C7244C" w:rsidRDefault="0026734E" w:rsidP="003F1727">
            <w:pPr>
              <w:pStyle w:val="TAC"/>
            </w:pPr>
            <w:r w:rsidRPr="00C7244C">
              <w:t>b-SRS</w:t>
            </w:r>
          </w:p>
        </w:tc>
        <w:tc>
          <w:tcPr>
            <w:tcW w:w="1453" w:type="dxa"/>
            <w:shd w:val="clear" w:color="auto" w:fill="auto"/>
            <w:vAlign w:val="center"/>
          </w:tcPr>
          <w:p w14:paraId="12F99DE9" w14:textId="77777777" w:rsidR="0026734E" w:rsidRPr="00C7244C" w:rsidRDefault="0026734E" w:rsidP="003F1727">
            <w:pPr>
              <w:pStyle w:val="TAC"/>
              <w:rPr>
                <w:rFonts w:cs="Arial"/>
              </w:rPr>
            </w:pPr>
            <w:r w:rsidRPr="00C7244C">
              <w:rPr>
                <w:rFonts w:cs="Arial"/>
              </w:rPr>
              <w:t>0</w:t>
            </w:r>
          </w:p>
        </w:tc>
        <w:tc>
          <w:tcPr>
            <w:tcW w:w="3650" w:type="dxa"/>
            <w:vMerge/>
          </w:tcPr>
          <w:p w14:paraId="0D2BBBCE" w14:textId="77777777" w:rsidR="0026734E" w:rsidRPr="00C7244C" w:rsidRDefault="0026734E" w:rsidP="003F1727">
            <w:pPr>
              <w:pStyle w:val="TAL"/>
              <w:rPr>
                <w:rFonts w:cs="Arial"/>
              </w:rPr>
            </w:pPr>
          </w:p>
        </w:tc>
      </w:tr>
      <w:tr w:rsidR="0026734E" w:rsidRPr="00C7244C" w14:paraId="21D292F5" w14:textId="77777777" w:rsidTr="003F1727">
        <w:trPr>
          <w:jc w:val="center"/>
        </w:trPr>
        <w:tc>
          <w:tcPr>
            <w:tcW w:w="3402" w:type="dxa"/>
            <w:vAlign w:val="center"/>
          </w:tcPr>
          <w:p w14:paraId="1687D10A" w14:textId="77777777" w:rsidR="0026734E" w:rsidRPr="00C7244C" w:rsidRDefault="0026734E" w:rsidP="003F1727">
            <w:pPr>
              <w:pStyle w:val="TAC"/>
            </w:pPr>
            <w:r w:rsidRPr="00C7244C">
              <w:t>b-hop</w:t>
            </w:r>
          </w:p>
        </w:tc>
        <w:tc>
          <w:tcPr>
            <w:tcW w:w="1453" w:type="dxa"/>
            <w:shd w:val="clear" w:color="auto" w:fill="auto"/>
            <w:vAlign w:val="center"/>
          </w:tcPr>
          <w:p w14:paraId="736B2F2B" w14:textId="77777777" w:rsidR="0026734E" w:rsidRPr="00C7244C" w:rsidRDefault="0026734E" w:rsidP="003F1727">
            <w:pPr>
              <w:pStyle w:val="TAC"/>
              <w:rPr>
                <w:rFonts w:cs="Arial"/>
              </w:rPr>
            </w:pPr>
            <w:r w:rsidRPr="00C7244C">
              <w:rPr>
                <w:rFonts w:cs="Arial"/>
              </w:rPr>
              <w:t>0</w:t>
            </w:r>
          </w:p>
        </w:tc>
        <w:tc>
          <w:tcPr>
            <w:tcW w:w="3650" w:type="dxa"/>
            <w:vMerge/>
          </w:tcPr>
          <w:p w14:paraId="71FD69D9" w14:textId="77777777" w:rsidR="0026734E" w:rsidRPr="00C7244C" w:rsidRDefault="0026734E" w:rsidP="003F1727">
            <w:pPr>
              <w:pStyle w:val="TAL"/>
              <w:rPr>
                <w:rFonts w:cs="Arial"/>
              </w:rPr>
            </w:pPr>
          </w:p>
        </w:tc>
      </w:tr>
      <w:tr w:rsidR="0026734E" w:rsidRPr="00C7244C" w14:paraId="2723F199" w14:textId="77777777" w:rsidTr="003F1727">
        <w:trPr>
          <w:jc w:val="center"/>
        </w:trPr>
        <w:tc>
          <w:tcPr>
            <w:tcW w:w="3402" w:type="dxa"/>
            <w:vAlign w:val="center"/>
          </w:tcPr>
          <w:p w14:paraId="265C94DA" w14:textId="77777777" w:rsidR="0026734E" w:rsidRPr="00C7244C" w:rsidRDefault="0026734E" w:rsidP="003F1727">
            <w:pPr>
              <w:pStyle w:val="TAC"/>
            </w:pPr>
            <w:r w:rsidRPr="00C7244C">
              <w:t>freqDomainPosition</w:t>
            </w:r>
          </w:p>
        </w:tc>
        <w:tc>
          <w:tcPr>
            <w:tcW w:w="1453" w:type="dxa"/>
            <w:shd w:val="clear" w:color="auto" w:fill="auto"/>
            <w:vAlign w:val="center"/>
          </w:tcPr>
          <w:p w14:paraId="48C72C7D" w14:textId="77777777" w:rsidR="0026734E" w:rsidRPr="00C7244C" w:rsidRDefault="0026734E" w:rsidP="003F1727">
            <w:pPr>
              <w:pStyle w:val="TAC"/>
              <w:rPr>
                <w:rFonts w:cs="Arial"/>
              </w:rPr>
            </w:pPr>
            <w:r w:rsidRPr="00C7244C">
              <w:rPr>
                <w:rFonts w:cs="Arial"/>
              </w:rPr>
              <w:t>0</w:t>
            </w:r>
          </w:p>
        </w:tc>
        <w:tc>
          <w:tcPr>
            <w:tcW w:w="3650" w:type="dxa"/>
            <w:vMerge w:val="restart"/>
          </w:tcPr>
          <w:p w14:paraId="1C028138" w14:textId="77777777" w:rsidR="0026734E" w:rsidRPr="00C7244C" w:rsidRDefault="0026734E" w:rsidP="003F1727">
            <w:pPr>
              <w:pStyle w:val="TAL"/>
              <w:rPr>
                <w:rFonts w:cs="Arial"/>
              </w:rPr>
            </w:pPr>
            <w:r w:rsidRPr="00C7244C">
              <w:rPr>
                <w:rFonts w:cs="Arial"/>
              </w:rPr>
              <w:t>Frequency domain position of SRS</w:t>
            </w:r>
          </w:p>
        </w:tc>
      </w:tr>
      <w:tr w:rsidR="0026734E" w:rsidRPr="00C7244C" w14:paraId="226B7F47" w14:textId="77777777" w:rsidTr="003F1727">
        <w:trPr>
          <w:jc w:val="center"/>
        </w:trPr>
        <w:tc>
          <w:tcPr>
            <w:tcW w:w="3402" w:type="dxa"/>
            <w:vAlign w:val="center"/>
          </w:tcPr>
          <w:p w14:paraId="28F85386" w14:textId="77777777" w:rsidR="0026734E" w:rsidRPr="00C7244C" w:rsidRDefault="0026734E" w:rsidP="003F1727">
            <w:pPr>
              <w:pStyle w:val="TAC"/>
            </w:pPr>
            <w:r w:rsidRPr="00C7244C">
              <w:t>freqDomainShift</w:t>
            </w:r>
          </w:p>
        </w:tc>
        <w:tc>
          <w:tcPr>
            <w:tcW w:w="1453" w:type="dxa"/>
            <w:shd w:val="clear" w:color="auto" w:fill="auto"/>
            <w:vAlign w:val="center"/>
          </w:tcPr>
          <w:p w14:paraId="59A90675" w14:textId="77777777" w:rsidR="0026734E" w:rsidRPr="00C7244C" w:rsidRDefault="0026734E" w:rsidP="003F1727">
            <w:pPr>
              <w:pStyle w:val="TAC"/>
              <w:rPr>
                <w:rFonts w:cs="Arial"/>
              </w:rPr>
            </w:pPr>
            <w:r w:rsidRPr="00C7244C">
              <w:rPr>
                <w:rFonts w:cs="Arial"/>
              </w:rPr>
              <w:t>0</w:t>
            </w:r>
          </w:p>
        </w:tc>
        <w:tc>
          <w:tcPr>
            <w:tcW w:w="3650" w:type="dxa"/>
            <w:vMerge/>
          </w:tcPr>
          <w:p w14:paraId="44699AFC" w14:textId="77777777" w:rsidR="0026734E" w:rsidRPr="00C7244C" w:rsidRDefault="0026734E" w:rsidP="003F1727">
            <w:pPr>
              <w:pStyle w:val="TAL"/>
              <w:rPr>
                <w:rFonts w:cs="Arial"/>
              </w:rPr>
            </w:pPr>
          </w:p>
        </w:tc>
      </w:tr>
      <w:tr w:rsidR="0026734E" w:rsidRPr="00C7244C" w14:paraId="55A05330" w14:textId="77777777" w:rsidTr="003F1727">
        <w:trPr>
          <w:jc w:val="center"/>
        </w:trPr>
        <w:tc>
          <w:tcPr>
            <w:tcW w:w="3402" w:type="dxa"/>
            <w:vAlign w:val="center"/>
          </w:tcPr>
          <w:p w14:paraId="10FE9672" w14:textId="77777777" w:rsidR="0026734E" w:rsidRPr="00C7244C" w:rsidRDefault="0026734E" w:rsidP="003F1727">
            <w:pPr>
              <w:pStyle w:val="TAC"/>
            </w:pPr>
            <w:r w:rsidRPr="00C7244C">
              <w:t>groupOrSequenceHopping</w:t>
            </w:r>
          </w:p>
        </w:tc>
        <w:tc>
          <w:tcPr>
            <w:tcW w:w="1453" w:type="dxa"/>
            <w:shd w:val="clear" w:color="auto" w:fill="auto"/>
            <w:vAlign w:val="center"/>
          </w:tcPr>
          <w:p w14:paraId="11DE4A1D" w14:textId="77777777" w:rsidR="0026734E" w:rsidRPr="00C7244C" w:rsidRDefault="0026734E" w:rsidP="003F1727">
            <w:pPr>
              <w:pStyle w:val="TAC"/>
              <w:rPr>
                <w:rFonts w:cs="Arial"/>
              </w:rPr>
            </w:pPr>
            <w:r w:rsidRPr="00C7244C">
              <w:t>neither</w:t>
            </w:r>
          </w:p>
        </w:tc>
        <w:tc>
          <w:tcPr>
            <w:tcW w:w="3650" w:type="dxa"/>
          </w:tcPr>
          <w:p w14:paraId="17CE04F1" w14:textId="77777777" w:rsidR="0026734E" w:rsidRPr="00C7244C" w:rsidRDefault="0026734E" w:rsidP="003F1727">
            <w:pPr>
              <w:pStyle w:val="TAL"/>
              <w:rPr>
                <w:rFonts w:cs="Arial"/>
              </w:rPr>
            </w:pPr>
            <w:r w:rsidRPr="00C7244C">
              <w:rPr>
                <w:rFonts w:cs="Arial"/>
              </w:rPr>
              <w:t>No group or sequence hopping</w:t>
            </w:r>
          </w:p>
        </w:tc>
      </w:tr>
      <w:tr w:rsidR="0026734E" w:rsidRPr="00C7244C" w14:paraId="35119228" w14:textId="77777777" w:rsidTr="003F1727">
        <w:trPr>
          <w:jc w:val="center"/>
        </w:trPr>
        <w:tc>
          <w:tcPr>
            <w:tcW w:w="3402" w:type="dxa"/>
            <w:vAlign w:val="center"/>
          </w:tcPr>
          <w:p w14:paraId="02A436C7" w14:textId="77777777" w:rsidR="0026734E" w:rsidRPr="00C7244C" w:rsidRDefault="0026734E" w:rsidP="003F1727">
            <w:pPr>
              <w:pStyle w:val="TAC"/>
              <w:rPr>
                <w:rFonts w:cs="Arial"/>
              </w:rPr>
            </w:pPr>
            <w:r w:rsidRPr="00C7244C">
              <w:t>SRS-PeriodicityAndOffset</w:t>
            </w:r>
          </w:p>
        </w:tc>
        <w:tc>
          <w:tcPr>
            <w:tcW w:w="1453" w:type="dxa"/>
            <w:shd w:val="clear" w:color="auto" w:fill="auto"/>
            <w:vAlign w:val="center"/>
          </w:tcPr>
          <w:p w14:paraId="70D617B4" w14:textId="77777777" w:rsidR="0026734E" w:rsidRPr="00C7244C" w:rsidRDefault="0026734E" w:rsidP="003F1727">
            <w:pPr>
              <w:pStyle w:val="TAC"/>
              <w:rPr>
                <w:rFonts w:cs="Arial"/>
              </w:rPr>
            </w:pPr>
            <w:r w:rsidRPr="00C7244C">
              <w:t>sl5=4</w:t>
            </w:r>
          </w:p>
        </w:tc>
        <w:tc>
          <w:tcPr>
            <w:tcW w:w="3650" w:type="dxa"/>
          </w:tcPr>
          <w:p w14:paraId="6058430F" w14:textId="77777777" w:rsidR="0026734E" w:rsidRPr="00C7244C" w:rsidRDefault="0026734E" w:rsidP="003F1727">
            <w:pPr>
              <w:pStyle w:val="TAL"/>
              <w:rPr>
                <w:rFonts w:cs="Arial"/>
              </w:rPr>
            </w:pPr>
            <w:r w:rsidRPr="00C7244C">
              <w:rPr>
                <w:rFonts w:cs="Arial"/>
              </w:rPr>
              <w:t>Once every 5 slots</w:t>
            </w:r>
          </w:p>
        </w:tc>
      </w:tr>
      <w:tr w:rsidR="0026734E" w:rsidRPr="00C7244C" w14:paraId="49FDE3C5" w14:textId="77777777" w:rsidTr="003F1727">
        <w:trPr>
          <w:jc w:val="center"/>
        </w:trPr>
        <w:tc>
          <w:tcPr>
            <w:tcW w:w="3402" w:type="dxa"/>
            <w:vAlign w:val="center"/>
          </w:tcPr>
          <w:p w14:paraId="7E20DE19" w14:textId="77777777" w:rsidR="0026734E" w:rsidRPr="00C7244C" w:rsidRDefault="0026734E" w:rsidP="003F1727">
            <w:pPr>
              <w:pStyle w:val="TAC"/>
              <w:rPr>
                <w:rFonts w:cs="Arial"/>
              </w:rPr>
            </w:pPr>
            <w:r w:rsidRPr="00C7244C">
              <w:t>pathlossReferenceRS</w:t>
            </w:r>
          </w:p>
        </w:tc>
        <w:tc>
          <w:tcPr>
            <w:tcW w:w="1453" w:type="dxa"/>
            <w:shd w:val="clear" w:color="auto" w:fill="auto"/>
            <w:vAlign w:val="center"/>
          </w:tcPr>
          <w:p w14:paraId="4DF54F8E" w14:textId="77777777" w:rsidR="0026734E" w:rsidRPr="00C7244C" w:rsidRDefault="0026734E" w:rsidP="003F1727">
            <w:pPr>
              <w:pStyle w:val="TAC"/>
              <w:rPr>
                <w:rFonts w:cs="Arial"/>
              </w:rPr>
            </w:pPr>
            <w:r w:rsidRPr="00C7244C">
              <w:t>ssb-Index=0</w:t>
            </w:r>
          </w:p>
        </w:tc>
        <w:tc>
          <w:tcPr>
            <w:tcW w:w="3650" w:type="dxa"/>
          </w:tcPr>
          <w:p w14:paraId="56F9D8C5" w14:textId="77777777" w:rsidR="0026734E" w:rsidRPr="00C7244C" w:rsidRDefault="0026734E" w:rsidP="003F1727">
            <w:pPr>
              <w:pStyle w:val="TAL"/>
              <w:rPr>
                <w:rFonts w:cs="Arial"/>
              </w:rPr>
            </w:pPr>
            <w:r w:rsidRPr="00C7244C">
              <w:rPr>
                <w:szCs w:val="22"/>
              </w:rPr>
              <w:t>SSB #0 is used for SRS path loss estimation</w:t>
            </w:r>
          </w:p>
        </w:tc>
      </w:tr>
      <w:tr w:rsidR="0026734E" w:rsidRPr="00C7244C" w14:paraId="50E6D27D" w14:textId="77777777" w:rsidTr="003F1727">
        <w:trPr>
          <w:jc w:val="center"/>
        </w:trPr>
        <w:tc>
          <w:tcPr>
            <w:tcW w:w="3402" w:type="dxa"/>
            <w:vAlign w:val="center"/>
          </w:tcPr>
          <w:p w14:paraId="2C17CD1E" w14:textId="77777777" w:rsidR="0026734E" w:rsidRPr="00C7244C" w:rsidRDefault="0026734E" w:rsidP="003F1727">
            <w:pPr>
              <w:pStyle w:val="TAC"/>
              <w:rPr>
                <w:rFonts w:cs="Arial"/>
                <w:vertAlign w:val="superscript"/>
              </w:rPr>
            </w:pPr>
            <w:r w:rsidRPr="00C7244C">
              <w:rPr>
                <w:rFonts w:cs="Arial"/>
              </w:rPr>
              <w:t>usage</w:t>
            </w:r>
          </w:p>
        </w:tc>
        <w:tc>
          <w:tcPr>
            <w:tcW w:w="1453" w:type="dxa"/>
            <w:shd w:val="clear" w:color="auto" w:fill="auto"/>
            <w:vAlign w:val="center"/>
          </w:tcPr>
          <w:p w14:paraId="2824B57E" w14:textId="77777777" w:rsidR="0026734E" w:rsidRPr="00C7244C" w:rsidRDefault="0026734E" w:rsidP="003F1727">
            <w:pPr>
              <w:pStyle w:val="TAC"/>
              <w:rPr>
                <w:rFonts w:cs="Arial"/>
              </w:rPr>
            </w:pPr>
            <w:r w:rsidRPr="00C7244C">
              <w:t>Codebook</w:t>
            </w:r>
          </w:p>
        </w:tc>
        <w:tc>
          <w:tcPr>
            <w:tcW w:w="3650" w:type="dxa"/>
          </w:tcPr>
          <w:p w14:paraId="23536217" w14:textId="77777777" w:rsidR="0026734E" w:rsidRPr="00C7244C" w:rsidRDefault="0026734E" w:rsidP="003F1727">
            <w:pPr>
              <w:pStyle w:val="TAL"/>
              <w:rPr>
                <w:rFonts w:cs="Arial"/>
              </w:rPr>
            </w:pPr>
            <w:r w:rsidRPr="00C7244C">
              <w:rPr>
                <w:rFonts w:cs="Arial"/>
              </w:rPr>
              <w:t>Codebook based UL transmission</w:t>
            </w:r>
          </w:p>
        </w:tc>
      </w:tr>
      <w:tr w:rsidR="0026734E" w:rsidRPr="00C7244C" w14:paraId="53771979" w14:textId="77777777" w:rsidTr="003F1727">
        <w:trPr>
          <w:jc w:val="center"/>
        </w:trPr>
        <w:tc>
          <w:tcPr>
            <w:tcW w:w="3402" w:type="dxa"/>
            <w:vAlign w:val="center"/>
          </w:tcPr>
          <w:p w14:paraId="4225DFD9" w14:textId="77777777" w:rsidR="0026734E" w:rsidRPr="00C7244C" w:rsidRDefault="0026734E" w:rsidP="003F1727">
            <w:pPr>
              <w:pStyle w:val="TAC"/>
              <w:rPr>
                <w:rFonts w:cs="Arial"/>
              </w:rPr>
            </w:pPr>
            <w:r w:rsidRPr="00C7244C">
              <w:t>startPosition</w:t>
            </w:r>
          </w:p>
        </w:tc>
        <w:tc>
          <w:tcPr>
            <w:tcW w:w="1453" w:type="dxa"/>
            <w:shd w:val="clear" w:color="auto" w:fill="auto"/>
            <w:vAlign w:val="center"/>
          </w:tcPr>
          <w:p w14:paraId="42096AE3" w14:textId="77777777" w:rsidR="0026734E" w:rsidRPr="00C7244C" w:rsidRDefault="0026734E" w:rsidP="003F1727">
            <w:pPr>
              <w:pStyle w:val="TAC"/>
            </w:pPr>
            <w:r w:rsidRPr="00C7244C">
              <w:t>0</w:t>
            </w:r>
          </w:p>
        </w:tc>
        <w:tc>
          <w:tcPr>
            <w:tcW w:w="3650" w:type="dxa"/>
            <w:vMerge w:val="restart"/>
            <w:vAlign w:val="center"/>
          </w:tcPr>
          <w:p w14:paraId="7E56653F" w14:textId="77777777" w:rsidR="0026734E" w:rsidRPr="00C7244C" w:rsidRDefault="0026734E" w:rsidP="003F1727">
            <w:pPr>
              <w:pStyle w:val="TAL"/>
              <w:rPr>
                <w:rFonts w:cs="Arial"/>
              </w:rPr>
            </w:pPr>
            <w:r w:rsidRPr="00C7244C">
              <w:t>resourceMapping setting. SRS on last symbol of slot, and 1symbols for SRS without repetition.</w:t>
            </w:r>
          </w:p>
        </w:tc>
      </w:tr>
      <w:tr w:rsidR="0026734E" w:rsidRPr="00C7244C" w14:paraId="2F6DA50B" w14:textId="77777777" w:rsidTr="003F1727">
        <w:trPr>
          <w:jc w:val="center"/>
        </w:trPr>
        <w:tc>
          <w:tcPr>
            <w:tcW w:w="3402" w:type="dxa"/>
            <w:vAlign w:val="center"/>
          </w:tcPr>
          <w:p w14:paraId="1B190CE7" w14:textId="77777777" w:rsidR="0026734E" w:rsidRPr="00C7244C" w:rsidRDefault="0026734E" w:rsidP="003F1727">
            <w:pPr>
              <w:pStyle w:val="TAC"/>
              <w:rPr>
                <w:rFonts w:cs="Arial"/>
              </w:rPr>
            </w:pPr>
            <w:r w:rsidRPr="00C7244C">
              <w:t>nrofSymbols</w:t>
            </w:r>
          </w:p>
        </w:tc>
        <w:tc>
          <w:tcPr>
            <w:tcW w:w="1453" w:type="dxa"/>
            <w:shd w:val="clear" w:color="auto" w:fill="auto"/>
            <w:vAlign w:val="center"/>
          </w:tcPr>
          <w:p w14:paraId="2B10BA82" w14:textId="77777777" w:rsidR="0026734E" w:rsidRPr="00C7244C" w:rsidRDefault="0026734E" w:rsidP="003F1727">
            <w:pPr>
              <w:pStyle w:val="TAC"/>
            </w:pPr>
            <w:r w:rsidRPr="00C7244C">
              <w:t>n1</w:t>
            </w:r>
          </w:p>
        </w:tc>
        <w:tc>
          <w:tcPr>
            <w:tcW w:w="3650" w:type="dxa"/>
            <w:vMerge/>
          </w:tcPr>
          <w:p w14:paraId="3BCFD6BB" w14:textId="77777777" w:rsidR="0026734E" w:rsidRPr="00C7244C" w:rsidRDefault="0026734E" w:rsidP="003F1727">
            <w:pPr>
              <w:pStyle w:val="TAL"/>
            </w:pPr>
          </w:p>
        </w:tc>
      </w:tr>
      <w:tr w:rsidR="0026734E" w:rsidRPr="00C7244C" w14:paraId="21FE6224" w14:textId="77777777" w:rsidTr="003F1727">
        <w:trPr>
          <w:jc w:val="center"/>
        </w:trPr>
        <w:tc>
          <w:tcPr>
            <w:tcW w:w="3402" w:type="dxa"/>
            <w:vAlign w:val="center"/>
          </w:tcPr>
          <w:p w14:paraId="1C615A0F" w14:textId="77777777" w:rsidR="0026734E" w:rsidRPr="00C7244C" w:rsidRDefault="0026734E" w:rsidP="003F1727">
            <w:pPr>
              <w:pStyle w:val="TAC"/>
              <w:rPr>
                <w:rFonts w:cs="Arial"/>
              </w:rPr>
            </w:pPr>
            <w:r w:rsidRPr="00C7244C">
              <w:t>repetitionFactor</w:t>
            </w:r>
          </w:p>
        </w:tc>
        <w:tc>
          <w:tcPr>
            <w:tcW w:w="1453" w:type="dxa"/>
            <w:shd w:val="clear" w:color="auto" w:fill="auto"/>
            <w:vAlign w:val="center"/>
          </w:tcPr>
          <w:p w14:paraId="5DC8BABA" w14:textId="77777777" w:rsidR="0026734E" w:rsidRPr="00C7244C" w:rsidRDefault="0026734E" w:rsidP="003F1727">
            <w:pPr>
              <w:pStyle w:val="TAC"/>
            </w:pPr>
            <w:r w:rsidRPr="00C7244C">
              <w:t>n1</w:t>
            </w:r>
          </w:p>
        </w:tc>
        <w:tc>
          <w:tcPr>
            <w:tcW w:w="3650" w:type="dxa"/>
            <w:vMerge/>
          </w:tcPr>
          <w:p w14:paraId="78B06422" w14:textId="77777777" w:rsidR="0026734E" w:rsidRPr="00C7244C" w:rsidRDefault="0026734E" w:rsidP="003F1727">
            <w:pPr>
              <w:pStyle w:val="TAL"/>
            </w:pPr>
          </w:p>
        </w:tc>
      </w:tr>
      <w:tr w:rsidR="0026734E" w:rsidRPr="00C7244C" w14:paraId="4E232056" w14:textId="77777777" w:rsidTr="003F1727">
        <w:trPr>
          <w:jc w:val="center"/>
        </w:trPr>
        <w:tc>
          <w:tcPr>
            <w:tcW w:w="3402" w:type="dxa"/>
            <w:vAlign w:val="center"/>
          </w:tcPr>
          <w:p w14:paraId="3707C73C" w14:textId="77777777" w:rsidR="0026734E" w:rsidRPr="00C7244C" w:rsidRDefault="0026734E" w:rsidP="003F1727">
            <w:pPr>
              <w:pStyle w:val="TAC"/>
              <w:rPr>
                <w:rFonts w:cs="Arial"/>
              </w:rPr>
            </w:pPr>
            <w:r w:rsidRPr="00C7244C">
              <w:t>combOffset-n2</w:t>
            </w:r>
          </w:p>
        </w:tc>
        <w:tc>
          <w:tcPr>
            <w:tcW w:w="1453" w:type="dxa"/>
            <w:shd w:val="clear" w:color="auto" w:fill="auto"/>
            <w:vAlign w:val="center"/>
          </w:tcPr>
          <w:p w14:paraId="40731F90" w14:textId="77777777" w:rsidR="0026734E" w:rsidRPr="00C7244C" w:rsidRDefault="0026734E" w:rsidP="003F1727">
            <w:pPr>
              <w:pStyle w:val="TAC"/>
              <w:rPr>
                <w:rFonts w:cs="Arial"/>
              </w:rPr>
            </w:pPr>
            <w:r w:rsidRPr="00C7244C">
              <w:rPr>
                <w:rFonts w:cs="Arial"/>
              </w:rPr>
              <w:t>0</w:t>
            </w:r>
          </w:p>
        </w:tc>
        <w:tc>
          <w:tcPr>
            <w:tcW w:w="3650" w:type="dxa"/>
            <w:vMerge w:val="restart"/>
            <w:vAlign w:val="center"/>
          </w:tcPr>
          <w:p w14:paraId="1B8EBE31" w14:textId="77777777" w:rsidR="0026734E" w:rsidRPr="00C7244C" w:rsidRDefault="0026734E" w:rsidP="003F1727">
            <w:pPr>
              <w:pStyle w:val="TAL"/>
              <w:rPr>
                <w:rFonts w:cs="Arial"/>
              </w:rPr>
            </w:pPr>
            <w:r w:rsidRPr="00C7244C">
              <w:rPr>
                <w:rFonts w:cs="Arial"/>
              </w:rPr>
              <w:t>transmissionComb setting</w:t>
            </w:r>
          </w:p>
        </w:tc>
      </w:tr>
      <w:tr w:rsidR="0026734E" w:rsidRPr="00C7244C" w14:paraId="2F9213E8" w14:textId="77777777" w:rsidTr="003F1727">
        <w:trPr>
          <w:jc w:val="center"/>
        </w:trPr>
        <w:tc>
          <w:tcPr>
            <w:tcW w:w="3402" w:type="dxa"/>
            <w:vAlign w:val="center"/>
          </w:tcPr>
          <w:p w14:paraId="349C6879" w14:textId="77777777" w:rsidR="0026734E" w:rsidRPr="00C7244C" w:rsidRDefault="0026734E" w:rsidP="003F1727">
            <w:pPr>
              <w:pStyle w:val="TAC"/>
              <w:rPr>
                <w:rFonts w:cs="Arial"/>
              </w:rPr>
            </w:pPr>
            <w:r w:rsidRPr="00C7244C">
              <w:t>cyclicShift-n2</w:t>
            </w:r>
          </w:p>
        </w:tc>
        <w:tc>
          <w:tcPr>
            <w:tcW w:w="1453" w:type="dxa"/>
            <w:shd w:val="clear" w:color="auto" w:fill="auto"/>
            <w:vAlign w:val="center"/>
          </w:tcPr>
          <w:p w14:paraId="6F60ACA4" w14:textId="77777777" w:rsidR="0026734E" w:rsidRPr="00C7244C" w:rsidRDefault="0026734E" w:rsidP="003F1727">
            <w:pPr>
              <w:pStyle w:val="TAC"/>
              <w:rPr>
                <w:rFonts w:cs="Arial"/>
              </w:rPr>
            </w:pPr>
            <w:r w:rsidRPr="00C7244C">
              <w:rPr>
                <w:rFonts w:cs="Arial"/>
              </w:rPr>
              <w:t>0</w:t>
            </w:r>
          </w:p>
        </w:tc>
        <w:tc>
          <w:tcPr>
            <w:tcW w:w="3650" w:type="dxa"/>
            <w:vMerge/>
          </w:tcPr>
          <w:p w14:paraId="6ACC02BE" w14:textId="77777777" w:rsidR="0026734E" w:rsidRPr="00C7244C" w:rsidRDefault="0026734E" w:rsidP="003F1727">
            <w:pPr>
              <w:pStyle w:val="TAL"/>
              <w:rPr>
                <w:rFonts w:cs="Arial"/>
              </w:rPr>
            </w:pPr>
          </w:p>
        </w:tc>
      </w:tr>
      <w:tr w:rsidR="0026734E" w:rsidRPr="00C7244C" w14:paraId="6E391F02" w14:textId="77777777" w:rsidTr="003F1727">
        <w:trPr>
          <w:jc w:val="center"/>
        </w:trPr>
        <w:tc>
          <w:tcPr>
            <w:tcW w:w="3402" w:type="dxa"/>
          </w:tcPr>
          <w:p w14:paraId="12127FE1" w14:textId="77777777" w:rsidR="0026734E" w:rsidRPr="00C7244C" w:rsidRDefault="0026734E" w:rsidP="003F1727">
            <w:pPr>
              <w:pStyle w:val="TAC"/>
              <w:rPr>
                <w:rFonts w:cs="Arial"/>
              </w:rPr>
            </w:pPr>
            <w:r w:rsidRPr="00C7244C">
              <w:rPr>
                <w:rFonts w:cs="Arial"/>
              </w:rPr>
              <w:t>nrofSRS-Ports</w:t>
            </w:r>
          </w:p>
        </w:tc>
        <w:tc>
          <w:tcPr>
            <w:tcW w:w="1453" w:type="dxa"/>
            <w:shd w:val="clear" w:color="auto" w:fill="auto"/>
          </w:tcPr>
          <w:p w14:paraId="6AC090FC" w14:textId="77777777" w:rsidR="0026734E" w:rsidRPr="00C7244C" w:rsidRDefault="0026734E" w:rsidP="003F1727">
            <w:pPr>
              <w:pStyle w:val="TAC"/>
              <w:rPr>
                <w:rFonts w:cs="Arial"/>
              </w:rPr>
            </w:pPr>
            <w:r w:rsidRPr="00C7244C">
              <w:t>port1</w:t>
            </w:r>
          </w:p>
        </w:tc>
        <w:tc>
          <w:tcPr>
            <w:tcW w:w="3650" w:type="dxa"/>
          </w:tcPr>
          <w:p w14:paraId="788700DD" w14:textId="77777777" w:rsidR="0026734E" w:rsidRPr="00C7244C" w:rsidRDefault="0026734E" w:rsidP="003F1727">
            <w:pPr>
              <w:pStyle w:val="TAL"/>
              <w:rPr>
                <w:rFonts w:cs="Arial"/>
              </w:rPr>
            </w:pPr>
            <w:r w:rsidRPr="00C7244C">
              <w:rPr>
                <w:rFonts w:cs="Arial"/>
              </w:rPr>
              <w:t>Number of antenna ports used for SRS transmission</w:t>
            </w:r>
          </w:p>
        </w:tc>
      </w:tr>
      <w:tr w:rsidR="0026734E" w:rsidRPr="00C7244C" w14:paraId="40656B12" w14:textId="77777777" w:rsidTr="003F1727">
        <w:trPr>
          <w:jc w:val="center"/>
        </w:trPr>
        <w:tc>
          <w:tcPr>
            <w:tcW w:w="8505" w:type="dxa"/>
            <w:gridSpan w:val="3"/>
            <w:vAlign w:val="center"/>
          </w:tcPr>
          <w:p w14:paraId="20679254" w14:textId="77777777" w:rsidR="0026734E" w:rsidRPr="00C7244C" w:rsidRDefault="0026734E" w:rsidP="003F1727">
            <w:pPr>
              <w:pStyle w:val="TAN"/>
              <w:rPr>
                <w:rFonts w:cs="Arial"/>
              </w:rPr>
            </w:pPr>
            <w:r w:rsidRPr="00C7244C">
              <w:rPr>
                <w:rFonts w:cs="Arial"/>
              </w:rPr>
              <w:t>NOTE:</w:t>
            </w:r>
            <w:r w:rsidRPr="00C7244C">
              <w:rPr>
                <w:rFonts w:cs="Arial"/>
              </w:rPr>
              <w:tab/>
              <w:t>For further information see clause 6.3.2 in TS 38.331 [13].</w:t>
            </w:r>
          </w:p>
        </w:tc>
      </w:tr>
    </w:tbl>
    <w:p w14:paraId="0DC9611E" w14:textId="77777777" w:rsidR="0026734E" w:rsidRPr="00C7244C" w:rsidRDefault="0026734E" w:rsidP="0026734E"/>
    <w:p w14:paraId="019F6BA2" w14:textId="77777777" w:rsidR="0026734E" w:rsidRPr="00C7244C" w:rsidRDefault="0026734E" w:rsidP="0026734E">
      <w:pPr>
        <w:pStyle w:val="TH"/>
      </w:pPr>
      <w:r w:rsidRPr="00C7244C">
        <w:t>Table 7.4.3.1.5-3: UE Timing Advance adjustment accuracy</w:t>
      </w:r>
    </w:p>
    <w:tbl>
      <w:tblPr>
        <w:tblW w:w="4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92"/>
        <w:gridCol w:w="1134"/>
      </w:tblGrid>
      <w:tr w:rsidR="0026734E" w:rsidRPr="00C7244C" w14:paraId="6B9B97D5"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5BF0CE03" w14:textId="77777777" w:rsidR="0026734E" w:rsidRPr="00C7244C" w:rsidRDefault="0026734E" w:rsidP="003F1727">
            <w:pPr>
              <w:pStyle w:val="TAH"/>
            </w:pPr>
            <w:r w:rsidRPr="00C7244C">
              <w:t>UL Sub Carrier Spacing(k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1C30B8" w14:textId="77777777" w:rsidR="0026734E" w:rsidRPr="00C7244C" w:rsidRDefault="0026734E" w:rsidP="003F1727">
            <w:pPr>
              <w:pStyle w:val="TAH"/>
            </w:pPr>
            <w:r w:rsidRPr="00C7244C">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5C9CE" w14:textId="77777777" w:rsidR="0026734E" w:rsidRPr="00C7244C" w:rsidRDefault="0026734E" w:rsidP="003F1727">
            <w:pPr>
              <w:pStyle w:val="TAH"/>
            </w:pPr>
            <w:r w:rsidRPr="00C7244C">
              <w:t>120</w:t>
            </w:r>
          </w:p>
        </w:tc>
      </w:tr>
      <w:tr w:rsidR="0026734E" w:rsidRPr="00C7244C" w14:paraId="42E8547C"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4B1CC8D4" w14:textId="77777777" w:rsidR="0026734E" w:rsidRPr="00C7244C" w:rsidRDefault="0026734E" w:rsidP="003F1727">
            <w:pPr>
              <w:pStyle w:val="TAH"/>
            </w:pPr>
            <w:r w:rsidRPr="00C7244C">
              <w:t>UE Timing Advance adjustment accuracy</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14FFF" w14:textId="77777777" w:rsidR="0026734E" w:rsidRPr="00C7244C" w:rsidRDefault="0026734E" w:rsidP="003F1727">
            <w:pPr>
              <w:pStyle w:val="TAC"/>
            </w:pPr>
            <w:r w:rsidRPr="00C7244C">
              <w:rPr>
                <w:szCs w:val="22"/>
              </w:rPr>
              <w:t>±</w:t>
            </w:r>
            <w:r w:rsidRPr="00C7244C">
              <w:t>128 T</w:t>
            </w:r>
            <w:r w:rsidRPr="00C7244C">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76C175" w14:textId="77777777" w:rsidR="0026734E" w:rsidRPr="00C7244C" w:rsidRDefault="0026734E" w:rsidP="003F1727">
            <w:pPr>
              <w:pStyle w:val="TAC"/>
            </w:pPr>
            <w:r w:rsidRPr="00C7244C">
              <w:rPr>
                <w:szCs w:val="22"/>
              </w:rPr>
              <w:t>±</w:t>
            </w:r>
            <w:r w:rsidRPr="00C7244C">
              <w:t>72 T</w:t>
            </w:r>
            <w:r w:rsidRPr="00C7244C">
              <w:rPr>
                <w:vertAlign w:val="subscript"/>
              </w:rPr>
              <w:t>c</w:t>
            </w:r>
          </w:p>
        </w:tc>
      </w:tr>
    </w:tbl>
    <w:p w14:paraId="65FDEE9D" w14:textId="77777777" w:rsidR="0026734E" w:rsidRPr="00C7244C" w:rsidRDefault="0026734E" w:rsidP="0026734E"/>
    <w:p w14:paraId="59B7E782" w14:textId="77777777" w:rsidR="0026734E" w:rsidRPr="00C7244C" w:rsidRDefault="0026734E" w:rsidP="0026734E">
      <w:r w:rsidRPr="00C7244C">
        <w:t>For the test to pass, the total number of successful tests shall be more than 90% of the cases with a confidence level of 95%.</w:t>
      </w:r>
    </w:p>
    <w:p w14:paraId="1A1C50D2" w14:textId="77777777" w:rsidR="00652DD6" w:rsidRPr="00C7244C" w:rsidRDefault="00652DD6" w:rsidP="00652DD6">
      <w:pPr>
        <w:pStyle w:val="Heading2"/>
      </w:pPr>
      <w:r w:rsidRPr="00C7244C">
        <w:t>7.5</w:t>
      </w:r>
      <w:r w:rsidRPr="00C7244C">
        <w:tab/>
        <w:t>Signalling characteristics</w:t>
      </w:r>
    </w:p>
    <w:p w14:paraId="4B554D39" w14:textId="77777777" w:rsidR="00652DD6" w:rsidRPr="00C7244C" w:rsidRDefault="00652DD6" w:rsidP="00652DD6">
      <w:pPr>
        <w:pStyle w:val="Heading3"/>
      </w:pPr>
      <w:r w:rsidRPr="00C7244C">
        <w:t>7.5.1</w:t>
      </w:r>
      <w:r w:rsidRPr="00C7244C">
        <w:tab/>
        <w:t>Radio link monitoring</w:t>
      </w:r>
    </w:p>
    <w:p w14:paraId="228061BF" w14:textId="77777777" w:rsidR="00652DD6" w:rsidRPr="00C7244C" w:rsidRDefault="00652DD6" w:rsidP="00652DD6">
      <w:pPr>
        <w:pStyle w:val="Heading4"/>
        <w:rPr>
          <w:sz w:val="22"/>
        </w:rPr>
      </w:pPr>
      <w:r w:rsidRPr="00C7244C">
        <w:rPr>
          <w:sz w:val="22"/>
        </w:rPr>
        <w:t>7.5.1.0</w:t>
      </w:r>
      <w:r w:rsidRPr="00C7244C">
        <w:rPr>
          <w:sz w:val="22"/>
        </w:rPr>
        <w:tab/>
        <w:t>Minimum conformance requirements</w:t>
      </w:r>
    </w:p>
    <w:p w14:paraId="4B2C6A00" w14:textId="4E0B4E93" w:rsidR="00BA2EC4" w:rsidRPr="00C7244C" w:rsidRDefault="00652DD6" w:rsidP="00BA2EC4">
      <w:pPr>
        <w:pStyle w:val="Heading5"/>
      </w:pPr>
      <w:r w:rsidRPr="00C7244C">
        <w:t>7.5.1.0.1</w:t>
      </w:r>
      <w:r w:rsidRPr="00C7244C">
        <w:tab/>
      </w:r>
      <w:r w:rsidR="00BA2EC4" w:rsidRPr="00C7244C">
        <w:t>Minimum conformance requirements for out-of-sync SSB-based RLM</w:t>
      </w:r>
    </w:p>
    <w:p w14:paraId="32328E4A" w14:textId="6AF4538A" w:rsidR="00652DD6" w:rsidRPr="00C7244C" w:rsidRDefault="00BA2EC4" w:rsidP="00BA2EC4">
      <w:r w:rsidRPr="00C7244C">
        <w:t>Same as section 5.5.1.0.1</w:t>
      </w:r>
    </w:p>
    <w:p w14:paraId="2525031A" w14:textId="51EA74E8" w:rsidR="00BA2EC4" w:rsidRPr="00C7244C" w:rsidRDefault="00652DD6" w:rsidP="00BA2EC4">
      <w:pPr>
        <w:pStyle w:val="Heading5"/>
      </w:pPr>
      <w:r w:rsidRPr="00C7244C">
        <w:t>7.5.1.0.2</w:t>
      </w:r>
      <w:r w:rsidRPr="00C7244C">
        <w:tab/>
      </w:r>
      <w:r w:rsidR="00BA2EC4" w:rsidRPr="00C7244C">
        <w:t>Minimum conformance requirements for in-sync SSB-based RLM</w:t>
      </w:r>
    </w:p>
    <w:p w14:paraId="588985AC" w14:textId="13CDF13E" w:rsidR="00652DD6" w:rsidRPr="00C7244C" w:rsidRDefault="00BA2EC4" w:rsidP="00BA2EC4">
      <w:r w:rsidRPr="00C7244C">
        <w:t>Same as section 5.5.1.0.2</w:t>
      </w:r>
    </w:p>
    <w:p w14:paraId="2DF636DD" w14:textId="036A2B94" w:rsidR="00BA2EC4" w:rsidRPr="00C7244C" w:rsidRDefault="00652DD6" w:rsidP="00BA2EC4">
      <w:pPr>
        <w:pStyle w:val="Heading5"/>
      </w:pPr>
      <w:r w:rsidRPr="00C7244C">
        <w:t>7.5.1.0.3</w:t>
      </w:r>
      <w:r w:rsidRPr="00C7244C">
        <w:tab/>
      </w:r>
      <w:r w:rsidR="00BA2EC4" w:rsidRPr="00C7244C">
        <w:t>Minimum conformance requirements for out-of-sync CSI-RS based RLM</w:t>
      </w:r>
    </w:p>
    <w:p w14:paraId="2ED9FAB1" w14:textId="0213AA6A" w:rsidR="00652DD6" w:rsidRPr="00C7244C" w:rsidRDefault="00BA2EC4" w:rsidP="00BA2EC4">
      <w:r w:rsidRPr="00C7244C">
        <w:t>Same as section 5.5.1.0.3</w:t>
      </w:r>
    </w:p>
    <w:p w14:paraId="13404DB5" w14:textId="04FC488E" w:rsidR="00BA2EC4" w:rsidRPr="00C7244C" w:rsidRDefault="00652DD6" w:rsidP="00BA2EC4">
      <w:pPr>
        <w:pStyle w:val="Heading5"/>
      </w:pPr>
      <w:r w:rsidRPr="00C7244C">
        <w:t>7.5.1.0.4</w:t>
      </w:r>
      <w:r w:rsidRPr="00C7244C">
        <w:tab/>
      </w:r>
      <w:r w:rsidR="00BA2EC4" w:rsidRPr="00C7244C">
        <w:t>Minimum conformance requirements for in-sync CSI-RS based RLM</w:t>
      </w:r>
    </w:p>
    <w:p w14:paraId="7B731EA8" w14:textId="24F1CD95" w:rsidR="00652DD6" w:rsidRPr="00C7244C" w:rsidRDefault="00BA2EC4" w:rsidP="00BA2EC4">
      <w:r w:rsidRPr="00C7244C">
        <w:t>Same as section 5.5.1.0.4</w:t>
      </w:r>
    </w:p>
    <w:p w14:paraId="0A6C0261" w14:textId="77777777" w:rsidR="00652DD6" w:rsidRPr="00C7244C" w:rsidRDefault="00652DD6" w:rsidP="00652DD6">
      <w:pPr>
        <w:pStyle w:val="Heading5"/>
      </w:pPr>
      <w:r w:rsidRPr="00C7244C">
        <w:t>7.5.1.0.5</w:t>
      </w:r>
      <w:r w:rsidRPr="00C7244C">
        <w:tab/>
        <w:t>Minimum conformance requirements for UE scheduling restrictions during radio link monitoring</w:t>
      </w:r>
    </w:p>
    <w:p w14:paraId="6CA3F3B7" w14:textId="77777777" w:rsidR="00652DD6" w:rsidRPr="00C7244C" w:rsidRDefault="00652DD6" w:rsidP="00652DD6">
      <w:r w:rsidRPr="00C7244C">
        <w:t>[TS 38.133, clause 8.1.7.3]</w:t>
      </w:r>
    </w:p>
    <w:p w14:paraId="68C9A153" w14:textId="77777777" w:rsidR="00652DD6" w:rsidRPr="00C7244C" w:rsidRDefault="00652DD6" w:rsidP="00652DD6">
      <w:r w:rsidRPr="00C7244C">
        <w:t>The following scheduling restriction applies due to radio link monitoring on an FR2 serving PCell and/or PSCell.</w:t>
      </w:r>
    </w:p>
    <w:p w14:paraId="1A3ED215" w14:textId="77777777" w:rsidR="00652DD6" w:rsidRPr="00C7244C" w:rsidRDefault="00652DD6" w:rsidP="00652DD6">
      <w:pPr>
        <w:pStyle w:val="B1"/>
      </w:pPr>
      <w:r w:rsidRPr="00C7244C">
        <w:t>-</w:t>
      </w:r>
      <w:r w:rsidRPr="00C7244C">
        <w:tab/>
        <w:t>If the RLM-RS is CSI-RS which is type-D QCLed with active TCI state for PDCCH or PDSCH, and the CSI-RS is not in a CSI-RS resource set with repetition ON,</w:t>
      </w:r>
    </w:p>
    <w:p w14:paraId="770E3CCD" w14:textId="77777777" w:rsidR="00652DD6" w:rsidRPr="00C7244C" w:rsidRDefault="00652DD6" w:rsidP="00652DD6">
      <w:pPr>
        <w:pStyle w:val="B2"/>
      </w:pPr>
      <w:r w:rsidRPr="00C7244C">
        <w:t>-</w:t>
      </w:r>
      <w:r w:rsidRPr="00C7244C">
        <w:tab/>
        <w:t>There are no scheduling restrictions due to radio link monitoring based on the CSI-RS.</w:t>
      </w:r>
    </w:p>
    <w:p w14:paraId="783F881E" w14:textId="77777777" w:rsidR="00652DD6" w:rsidRPr="00C7244C" w:rsidRDefault="00652DD6" w:rsidP="00652DD6">
      <w:pPr>
        <w:pStyle w:val="B1"/>
      </w:pPr>
      <w:r w:rsidRPr="00C7244C">
        <w:t>-</w:t>
      </w:r>
      <w:r w:rsidRPr="00C7244C">
        <w:tab/>
        <w:t>Otherwise</w:t>
      </w:r>
    </w:p>
    <w:p w14:paraId="3855ECA5" w14:textId="77777777" w:rsidR="00652DD6" w:rsidRPr="00C7244C" w:rsidRDefault="00652DD6" w:rsidP="00652DD6">
      <w:pPr>
        <w:pStyle w:val="B2"/>
        <w:rPr>
          <w:rFonts w:eastAsia="Malgun Gothic"/>
        </w:rPr>
      </w:pPr>
      <w:r w:rsidRPr="00C7244C">
        <w:t>-</w:t>
      </w:r>
      <w:r w:rsidRPr="00C7244C">
        <w:tab/>
        <w:t>The UE is not expected to transmit PUCCH, PUSCH or SRS or receive PDCCH, PDSCH or CSI-RS for tracking or CSI-RS for CQI on RLM-RS symbols to be measured for radio link monitoring.</w:t>
      </w:r>
    </w:p>
    <w:p w14:paraId="5364589F" w14:textId="77777777" w:rsidR="00652DD6" w:rsidRPr="00C7244C" w:rsidRDefault="00652DD6" w:rsidP="00652DD6">
      <w:pPr>
        <w:rPr>
          <w:rFonts w:eastAsia="MS Mincho"/>
        </w:rPr>
      </w:pPr>
      <w:r w:rsidRPr="00C7244C">
        <w:rPr>
          <w:rFonts w:eastAsia="MS Mincho"/>
        </w:rPr>
        <w:t>For</w:t>
      </w:r>
      <w:r w:rsidRPr="00C7244C">
        <w:t xml:space="preserve"> FR2, </w:t>
      </w:r>
      <w:r w:rsidRPr="00C7244C">
        <w:rPr>
          <w:rFonts w:eastAsia="MS Mincho"/>
        </w:rPr>
        <w:t>if following conditions are met,</w:t>
      </w:r>
    </w:p>
    <w:p w14:paraId="4BA8AE11" w14:textId="77777777" w:rsidR="00652DD6" w:rsidRPr="00C7244C" w:rsidRDefault="00652DD6" w:rsidP="00652DD6">
      <w:pPr>
        <w:pStyle w:val="B1"/>
      </w:pPr>
      <w:r w:rsidRPr="00C7244C">
        <w:rPr>
          <w:rFonts w:eastAsia="Yu Mincho"/>
        </w:rPr>
        <w:t>-</w:t>
      </w:r>
      <w:r w:rsidRPr="00C7244C">
        <w:rPr>
          <w:rFonts w:eastAsia="Yu Mincho"/>
        </w:rPr>
        <w:tab/>
      </w:r>
      <w:r w:rsidRPr="00C7244C">
        <w:t>UE has been notified about system information update through paging,</w:t>
      </w:r>
    </w:p>
    <w:p w14:paraId="212AA801" w14:textId="77777777" w:rsidR="00652DD6" w:rsidRPr="00C7244C" w:rsidRDefault="00652DD6" w:rsidP="00652DD6">
      <w:pPr>
        <w:pStyle w:val="B1"/>
      </w:pPr>
      <w:r w:rsidRPr="00C7244C">
        <w:rPr>
          <w:rFonts w:eastAsia="Yu Mincho"/>
        </w:rPr>
        <w:t>-</w:t>
      </w:r>
      <w:r w:rsidRPr="00C7244C">
        <w:rPr>
          <w:rFonts w:eastAsia="Yu Mincho"/>
        </w:rPr>
        <w:tab/>
      </w:r>
      <w:r w:rsidRPr="00C7244C">
        <w:t>The gap between UE’s reception of PDCCH that UE monitors in the Type2-PDCCH CSS set and that notifies system information update, and the PDCCH that UE monitors in the Type0-PDCCH CSS set, is greater than 2 slots,</w:t>
      </w:r>
    </w:p>
    <w:p w14:paraId="7C7C026E" w14:textId="77777777" w:rsidR="00652DD6" w:rsidRPr="00C7244C" w:rsidRDefault="00652DD6" w:rsidP="00652DD6">
      <w:pPr>
        <w:rPr>
          <w:rFonts w:eastAsia="MS Mincho"/>
        </w:rPr>
      </w:pPr>
      <w:r w:rsidRPr="00C7244C">
        <w:rPr>
          <w:rFonts w:eastAsia="MS Mincho"/>
        </w:rPr>
        <w:t xml:space="preserve">For the SSB for RLM and CORESET for RMSI scheduling multiplexing patterns 3, UE is expected to receive the PDCCH that UE monitors in the Type0-PDCCH CSS set, and the corresponding PDSCH, on SSB symbols to be measured for RLM; and </w:t>
      </w:r>
    </w:p>
    <w:p w14:paraId="3C762E85" w14:textId="77777777" w:rsidR="00652DD6" w:rsidRPr="00C7244C" w:rsidRDefault="00652DD6" w:rsidP="00652DD6">
      <w:pPr>
        <w:rPr>
          <w:rFonts w:eastAsia="MS Mincho"/>
        </w:rPr>
      </w:pPr>
      <w:r w:rsidRPr="00C7244C">
        <w:rPr>
          <w:rFonts w:eastAsia="MS Mincho"/>
        </w:rPr>
        <w:t>For the SSB for RLM and CORESET for RMSI scheduling multiplexing patterns 2, UE is expected to receive PDSCH that corresponds to the PDCCH that UE monitors in the Type0-PDCCH CSS set, on SSB symbols to be measured for RLM.</w:t>
      </w:r>
    </w:p>
    <w:p w14:paraId="2C8103CF" w14:textId="77777777" w:rsidR="000D1831" w:rsidRPr="00C7244C" w:rsidRDefault="000D1831" w:rsidP="000D1831">
      <w:pPr>
        <w:pStyle w:val="Heading4"/>
        <w:rPr>
          <w:rFonts w:cs="Arial"/>
          <w:szCs w:val="24"/>
        </w:rPr>
      </w:pPr>
      <w:r w:rsidRPr="00C7244C">
        <w:rPr>
          <w:rFonts w:cs="Arial"/>
          <w:szCs w:val="24"/>
        </w:rPr>
        <w:t>7.5.1.1</w:t>
      </w:r>
      <w:r w:rsidRPr="00C7244C">
        <w:rPr>
          <w:rFonts w:cs="Arial"/>
          <w:szCs w:val="24"/>
        </w:rPr>
        <w:tab/>
        <w:t>Radio Link Monitoring Out-of-sync Test for FR2 PCell configured with SSB-based RLM RS in non-DRX mode</w:t>
      </w:r>
    </w:p>
    <w:p w14:paraId="06576E2E" w14:textId="77777777" w:rsidR="00C54976" w:rsidRDefault="00C54976" w:rsidP="00C54976">
      <w:pPr>
        <w:pStyle w:val="EditorsNote"/>
      </w:pPr>
      <w:r>
        <w:t>Editor's Note: This test case has been completed for the following configurations:</w:t>
      </w:r>
    </w:p>
    <w:p w14:paraId="632A8498" w14:textId="77777777" w:rsidR="00C54976" w:rsidRDefault="00C54976" w:rsidP="00C54976">
      <w:pPr>
        <w:pStyle w:val="EditorsNote"/>
      </w:pPr>
      <w:r>
        <w:t>- Test frequency f ≤ 40.8 GHz</w:t>
      </w:r>
    </w:p>
    <w:p w14:paraId="712DA9A9" w14:textId="77777777" w:rsidR="00C54976" w:rsidRDefault="00C54976" w:rsidP="00C54976">
      <w:pPr>
        <w:pStyle w:val="EditorsNote"/>
      </w:pPr>
      <w:r>
        <w:t>- UE PC3</w:t>
      </w:r>
    </w:p>
    <w:p w14:paraId="7FD2AE8E" w14:textId="77777777" w:rsidR="00C54976" w:rsidRDefault="00C54976" w:rsidP="00C54976">
      <w:pPr>
        <w:pStyle w:val="EditorsNote"/>
      </w:pPr>
      <w:r>
        <w:t>- Normal conditions</w:t>
      </w:r>
    </w:p>
    <w:p w14:paraId="507F68A8" w14:textId="77777777" w:rsidR="00C54976" w:rsidRDefault="00C54976" w:rsidP="00C54976">
      <w:pPr>
        <w:pStyle w:val="EditorsNote"/>
      </w:pPr>
      <w:r>
        <w:t>- The test is incomplete for UE power classes other than PC3</w:t>
      </w:r>
    </w:p>
    <w:p w14:paraId="42DEE49A" w14:textId="77777777" w:rsidR="00C54976" w:rsidRDefault="00C54976" w:rsidP="00C54976">
      <w:pPr>
        <w:pStyle w:val="EditorsNote"/>
      </w:pPr>
      <w:r>
        <w:t>- The test is incomplete for test frequencies &gt; 40.8 GHz</w:t>
      </w:r>
    </w:p>
    <w:p w14:paraId="7BF4AD2D" w14:textId="77777777" w:rsidR="00C54976" w:rsidRDefault="00C54976" w:rsidP="00C54976">
      <w:pPr>
        <w:pStyle w:val="EditorsNote"/>
      </w:pPr>
      <w:r>
        <w:t>- The test is incomplete for extreme conditions</w:t>
      </w:r>
    </w:p>
    <w:p w14:paraId="2C2BCA4C" w14:textId="77777777" w:rsidR="00C54976" w:rsidRDefault="00C54976" w:rsidP="00C54976">
      <w:pPr>
        <w:pStyle w:val="EditorsNote"/>
      </w:pPr>
      <w:r>
        <w:t>- Usage of 2 antenna ports in CSI-RS 3.1 TDD implies SS transmitting signal on both polarizations. Potential signal imbalance impact to the test verdict is under investigation</w:t>
      </w:r>
    </w:p>
    <w:p w14:paraId="5149DF81" w14:textId="3EED2EDE" w:rsidR="000D1831" w:rsidRPr="00C7244C" w:rsidRDefault="000D1831" w:rsidP="00C54976">
      <w:pPr>
        <w:pStyle w:val="Heading5"/>
        <w:rPr>
          <w:szCs w:val="22"/>
        </w:rPr>
      </w:pPr>
      <w:r w:rsidRPr="00C7244C">
        <w:t>7.5.1.1.1</w:t>
      </w:r>
      <w:r w:rsidRPr="00C7244C">
        <w:tab/>
        <w:t>Test purpose</w:t>
      </w:r>
    </w:p>
    <w:p w14:paraId="1A103201" w14:textId="77777777" w:rsidR="000D1831" w:rsidRPr="00C7244C" w:rsidRDefault="000D1831" w:rsidP="000D1831">
      <w:pPr>
        <w:rPr>
          <w:rFonts w:cs="v4.2.0"/>
        </w:rPr>
      </w:pPr>
      <w:r w:rsidRPr="00C7244C">
        <w:rPr>
          <w:rFonts w:cs="v4.2.0"/>
        </w:rPr>
        <w:t>The purpose of this test is to verify that the UE properly detects the out of sync and in sync for the purpose of monitoring downlink radio link quality of the PCell. This test will partly verify the FR2 radio link monitoring requirements in TS 38.133 [6] clause 8.1.</w:t>
      </w:r>
    </w:p>
    <w:p w14:paraId="7A5B178B" w14:textId="77777777" w:rsidR="000D1831" w:rsidRPr="00C7244C" w:rsidRDefault="000D1831" w:rsidP="00021C74">
      <w:pPr>
        <w:pStyle w:val="Heading5"/>
      </w:pPr>
      <w:r w:rsidRPr="00C7244C">
        <w:t>7.5.1.1.2</w:t>
      </w:r>
      <w:r w:rsidRPr="00C7244C">
        <w:tab/>
        <w:t>Test applicability</w:t>
      </w:r>
    </w:p>
    <w:p w14:paraId="13A31EC5"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w:t>
      </w:r>
    </w:p>
    <w:p w14:paraId="73E01500" w14:textId="77777777" w:rsidR="000D1831" w:rsidRPr="00C7244C" w:rsidRDefault="000D1831" w:rsidP="00021C74">
      <w:pPr>
        <w:pStyle w:val="Heading5"/>
      </w:pPr>
      <w:r w:rsidRPr="00C7244C">
        <w:t>7.5.1.1.3</w:t>
      </w:r>
      <w:r w:rsidRPr="00C7244C">
        <w:tab/>
        <w:t>Minimum conformance requirement</w:t>
      </w:r>
    </w:p>
    <w:p w14:paraId="76928BFF" w14:textId="77777777" w:rsidR="000D1831" w:rsidRPr="00C7244C" w:rsidRDefault="000D1831" w:rsidP="000D1831">
      <w:pPr>
        <w:rPr>
          <w:lang w:eastAsia="sv-SE"/>
        </w:rPr>
      </w:pPr>
      <w:r w:rsidRPr="00C7244C">
        <w:rPr>
          <w:lang w:eastAsia="sv-SE"/>
        </w:rPr>
        <w:t>The minimum conformance requirements are specified in clause 7.5.1.0.1.</w:t>
      </w:r>
    </w:p>
    <w:p w14:paraId="6F119E29" w14:textId="77777777" w:rsidR="000D1831" w:rsidRPr="00C7244C" w:rsidRDefault="000D1831" w:rsidP="000D1831">
      <w:pPr>
        <w:rPr>
          <w:lang w:eastAsia="sv-SE"/>
        </w:rPr>
      </w:pPr>
      <w:r w:rsidRPr="00C7244C">
        <w:rPr>
          <w:lang w:eastAsia="sv-SE"/>
        </w:rPr>
        <w:t>The normative reference for this requirement is TS 38.133 [6] clause A.7.5.1.1.</w:t>
      </w:r>
    </w:p>
    <w:p w14:paraId="11ED73B9" w14:textId="77777777" w:rsidR="000D1831" w:rsidRPr="00C7244C" w:rsidRDefault="000D1831" w:rsidP="00021C74">
      <w:pPr>
        <w:pStyle w:val="Heading5"/>
      </w:pPr>
      <w:r w:rsidRPr="00C7244C">
        <w:t>7.5.1.1.4</w:t>
      </w:r>
      <w:r w:rsidRPr="00C7244C">
        <w:tab/>
        <w:t>Test description</w:t>
      </w:r>
    </w:p>
    <w:p w14:paraId="5D7D382D" w14:textId="77777777" w:rsidR="000D1831" w:rsidRPr="00C7244C" w:rsidRDefault="000D1831" w:rsidP="000D1831">
      <w:pPr>
        <w:spacing w:before="120"/>
      </w:pPr>
      <w:r w:rsidRPr="00C7244C">
        <w:t>In the test, UE is configured to perform RLM on SSB, with detectionResource included in RadioLinkMonitoringRS set to SSB#0 and SSB#1, and purpose set to ‘rlf’. Supported test configurations are shown in table 7.5.1.1.4.1-1. The test parameters are given in Tables 7.5.1.1.4.1-3, 7.5.1.1.5-1, and 7.5.1.1.5-2 below. There is one cell (Cell 1), which is the active NR cell, in the test.</w:t>
      </w:r>
    </w:p>
    <w:p w14:paraId="27E10A7D" w14:textId="77777777" w:rsidR="000D1831" w:rsidRPr="00C7244C" w:rsidRDefault="000D1831" w:rsidP="00EE3C3D">
      <w:pPr>
        <w:spacing w:before="120"/>
        <w:rPr>
          <w:lang w:eastAsia="zh-TW"/>
        </w:rPr>
      </w:pPr>
      <w:r w:rsidRPr="00C7244C">
        <w:t>The test consists of three successive time periods, with time duration of T1, T2 and T3 respectively. Figure 7.5.1.1.4-1 shows the variation of the downlink SNR in the active cell to emulate out-of-sync and in-sync states, and Figure 7.5.1.1.4-2 shows the Time multiplexed downlink transmissions from each Angle of Arrival. Prior to the start of the time duration T1, the UE shall be fully synchronized to Cell 1. The UE shall be configured for periodic CSI reporting with a reporting periodicity of 5 ms. In addition to RLM-RS radio link monitoring using SSB index 0 and SSB index 1, the UE is configured to perform inter-frequency measurements using Gap Pattern ID #0 (40ms) in test 1.</w:t>
      </w:r>
    </w:p>
    <w:p w14:paraId="7F5C25B6" w14:textId="77777777" w:rsidR="000D1831" w:rsidRPr="00C7244C" w:rsidRDefault="000D1831" w:rsidP="000D1831">
      <w:pPr>
        <w:pStyle w:val="TH"/>
        <w:rPr>
          <w:rFonts w:eastAsia="Malgun Gothic"/>
          <w:kern w:val="20"/>
        </w:rPr>
      </w:pPr>
      <w:r w:rsidRPr="00C7244C">
        <w:rPr>
          <w:rFonts w:eastAsia="Malgun Gothic"/>
          <w:noProof/>
          <w:kern w:val="20"/>
          <w:lang w:eastAsia="zh-CN"/>
        </w:rPr>
        <w:drawing>
          <wp:inline distT="0" distB="0" distL="0" distR="0" wp14:anchorId="6B63ADBE" wp14:editId="6A0D4F73">
            <wp:extent cx="4610100" cy="2617192"/>
            <wp:effectExtent l="0" t="0" r="0" b="0"/>
            <wp:docPr id="469" name="圖片 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descr="Chart, box and whisker chart&#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0D1FC230" w14:textId="4E31C886" w:rsidR="000D1831" w:rsidRPr="00C7244C" w:rsidRDefault="000D1831" w:rsidP="00AE10E2">
      <w:pPr>
        <w:pStyle w:val="TF"/>
      </w:pPr>
      <w:r w:rsidRPr="00C7244C">
        <w:t>Figure 7.5.1.1.4-1: SNR variation for out-of-sync testing</w:t>
      </w:r>
    </w:p>
    <w:p w14:paraId="66E68908" w14:textId="77777777" w:rsidR="000D1831" w:rsidRPr="00C7244C" w:rsidRDefault="000D1831" w:rsidP="00EE3C3D"/>
    <w:p w14:paraId="166963B6" w14:textId="77777777" w:rsidR="000D1831" w:rsidRPr="00C7244C" w:rsidRDefault="000D1831" w:rsidP="00AE10E2">
      <w:pPr>
        <w:pStyle w:val="TH"/>
      </w:pPr>
      <w:r w:rsidRPr="00C7244C">
        <w:object w:dxaOrig="8511" w:dyaOrig="5731" w14:anchorId="5D4AA02A">
          <v:shape id="_x0000_i1134" type="#_x0000_t75" style="width:373.5pt;height:251.7pt" o:ole="">
            <v:imagedata r:id="rId131" o:title=""/>
          </v:shape>
          <o:OLEObject Type="Embed" ProgID="Visio.Drawing.15" ShapeID="_x0000_i1134" DrawAspect="Content" ObjectID="_1781671822" r:id="rId132"/>
        </w:object>
      </w:r>
    </w:p>
    <w:p w14:paraId="64230067" w14:textId="480A04D6" w:rsidR="000D1831" w:rsidRPr="00C7244C" w:rsidRDefault="000D1831" w:rsidP="00AE10E2">
      <w:pPr>
        <w:pStyle w:val="TF"/>
      </w:pPr>
      <w:r w:rsidRPr="00C7244C">
        <w:t>Figure 7.5.1.1.4-2: Time multiplexed downlink transmissions</w:t>
      </w:r>
    </w:p>
    <w:p w14:paraId="43684E1F" w14:textId="77777777" w:rsidR="000D1831" w:rsidRPr="00C7244C" w:rsidRDefault="000D1831" w:rsidP="00EE3C3D"/>
    <w:p w14:paraId="2DD34D9B" w14:textId="77777777" w:rsidR="000D1831" w:rsidRPr="00C7244C" w:rsidRDefault="000D1831" w:rsidP="000D1831">
      <w:pPr>
        <w:pStyle w:val="H6"/>
        <w:rPr>
          <w:rFonts w:cs="Arial"/>
        </w:rPr>
      </w:pPr>
      <w:r w:rsidRPr="00C7244C">
        <w:rPr>
          <w:rFonts w:cs="Arial"/>
        </w:rPr>
        <w:t>7.5.1.1.4.1</w:t>
      </w:r>
      <w:r w:rsidRPr="00C7244C">
        <w:rPr>
          <w:rFonts w:cs="Arial"/>
        </w:rPr>
        <w:tab/>
        <w:t>Initial conditions</w:t>
      </w:r>
    </w:p>
    <w:p w14:paraId="1E54F326"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3C00C95A"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053965A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1.4.1-1</w:t>
      </w:r>
      <w:r w:rsidRPr="00C7244C">
        <w:rPr>
          <w:lang w:eastAsia="sv-SE"/>
        </w:rPr>
        <w:t>.</w:t>
      </w:r>
    </w:p>
    <w:p w14:paraId="05FD76FC" w14:textId="77777777" w:rsidR="000D1831" w:rsidRPr="00C7244C" w:rsidRDefault="000D1831" w:rsidP="000D1831">
      <w:pPr>
        <w:pStyle w:val="TH"/>
      </w:pPr>
      <w:r w:rsidRPr="00C7244C">
        <w:t>Table 7.5.1.1.4.1-1: Radio Link Monitoring Out-of-sync Test for FR2 PCell configured with SSB-based RLM RS in non-DRX mode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046DBB5D" w14:textId="77777777" w:rsidTr="003F1727">
        <w:trPr>
          <w:trHeight w:val="274"/>
          <w:jc w:val="center"/>
        </w:trPr>
        <w:tc>
          <w:tcPr>
            <w:tcW w:w="1631" w:type="dxa"/>
            <w:shd w:val="clear" w:color="auto" w:fill="auto"/>
          </w:tcPr>
          <w:p w14:paraId="67CA67AD" w14:textId="77777777" w:rsidR="000D1831" w:rsidRPr="00C7244C" w:rsidRDefault="000D1831" w:rsidP="003F1727">
            <w:pPr>
              <w:pStyle w:val="TAH"/>
            </w:pPr>
            <w:r w:rsidRPr="00C7244C">
              <w:t>Configuration</w:t>
            </w:r>
          </w:p>
        </w:tc>
        <w:tc>
          <w:tcPr>
            <w:tcW w:w="4970" w:type="dxa"/>
            <w:shd w:val="clear" w:color="auto" w:fill="auto"/>
          </w:tcPr>
          <w:p w14:paraId="5AF858A6" w14:textId="77777777" w:rsidR="000D1831" w:rsidRPr="00C7244C" w:rsidRDefault="000D1831" w:rsidP="003F1727">
            <w:pPr>
              <w:pStyle w:val="TAH"/>
            </w:pPr>
            <w:r w:rsidRPr="00C7244C">
              <w:t>Description</w:t>
            </w:r>
          </w:p>
        </w:tc>
      </w:tr>
      <w:tr w:rsidR="000D1831" w:rsidRPr="00C7244C" w14:paraId="45A82744" w14:textId="77777777" w:rsidTr="003F1727">
        <w:trPr>
          <w:trHeight w:val="277"/>
          <w:jc w:val="center"/>
        </w:trPr>
        <w:tc>
          <w:tcPr>
            <w:tcW w:w="1631" w:type="dxa"/>
            <w:shd w:val="clear" w:color="auto" w:fill="auto"/>
          </w:tcPr>
          <w:p w14:paraId="00B99736" w14:textId="77777777" w:rsidR="000D1831" w:rsidRPr="00C7244C" w:rsidRDefault="000D1831" w:rsidP="003F1727">
            <w:pPr>
              <w:pStyle w:val="TAL"/>
            </w:pPr>
            <w:r w:rsidRPr="00C7244C">
              <w:t>7.5.1.1-1</w:t>
            </w:r>
          </w:p>
        </w:tc>
        <w:tc>
          <w:tcPr>
            <w:tcW w:w="4970" w:type="dxa"/>
            <w:shd w:val="clear" w:color="auto" w:fill="auto"/>
          </w:tcPr>
          <w:p w14:paraId="6AEA9D79" w14:textId="77777777" w:rsidR="000D1831" w:rsidRPr="00C7244C" w:rsidRDefault="000D1831" w:rsidP="003F1727">
            <w:pPr>
              <w:pStyle w:val="TAL"/>
            </w:pPr>
            <w:r w:rsidRPr="00C7244C">
              <w:t>TDD, SSB SCS 120 KHz, data SCS 120KHz, BW 100 MHz</w:t>
            </w:r>
          </w:p>
        </w:tc>
      </w:tr>
    </w:tbl>
    <w:p w14:paraId="5EF727E7" w14:textId="77777777" w:rsidR="000D1831" w:rsidRPr="00C7244C" w:rsidRDefault="000D1831" w:rsidP="000D1831">
      <w:pPr>
        <w:rPr>
          <w:lang w:eastAsia="sv-SE"/>
        </w:rPr>
      </w:pPr>
    </w:p>
    <w:p w14:paraId="4AC2BEB4" w14:textId="77777777" w:rsidR="000D1831" w:rsidRPr="00C7244C" w:rsidRDefault="000D1831" w:rsidP="000D1831">
      <w:pPr>
        <w:rPr>
          <w:lang w:eastAsia="sv-SE"/>
        </w:rPr>
      </w:pPr>
      <w:r w:rsidRPr="00C7244C">
        <w:rPr>
          <w:lang w:eastAsia="sv-SE"/>
        </w:rPr>
        <w:t>Configure the test equipment and the DUT according to the parameters in Table 7.5.1.1.4.1-2</w:t>
      </w:r>
    </w:p>
    <w:p w14:paraId="2C1AEDE9" w14:textId="77777777" w:rsidR="000D1831" w:rsidRPr="00C7244C" w:rsidRDefault="000D1831" w:rsidP="000D1831">
      <w:pPr>
        <w:pStyle w:val="TH"/>
      </w:pPr>
      <w:r w:rsidRPr="00C7244C">
        <w:t xml:space="preserve">Table 7.5.1.1.4.1-2: Initial conditions for </w:t>
      </w:r>
      <w:r w:rsidRPr="00C7244C">
        <w:rPr>
          <w:rFonts w:cs="Arial"/>
          <w:szCs w:val="24"/>
        </w:rPr>
        <w:t>Radio Link Monitoring Out-of-sync Test for FR2 P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61EE96B5" w14:textId="77777777" w:rsidTr="003F1727">
        <w:trPr>
          <w:jc w:val="center"/>
        </w:trPr>
        <w:tc>
          <w:tcPr>
            <w:tcW w:w="1701" w:type="dxa"/>
            <w:shd w:val="clear" w:color="auto" w:fill="auto"/>
          </w:tcPr>
          <w:p w14:paraId="2025DA6A" w14:textId="77777777" w:rsidR="000D1831" w:rsidRPr="00C7244C" w:rsidRDefault="000D1831" w:rsidP="003F1727">
            <w:pPr>
              <w:pStyle w:val="TAH"/>
            </w:pPr>
            <w:r w:rsidRPr="00C7244C">
              <w:t>Parameter</w:t>
            </w:r>
          </w:p>
        </w:tc>
        <w:tc>
          <w:tcPr>
            <w:tcW w:w="3943" w:type="dxa"/>
            <w:gridSpan w:val="2"/>
            <w:shd w:val="clear" w:color="auto" w:fill="auto"/>
          </w:tcPr>
          <w:p w14:paraId="6738D505" w14:textId="77777777" w:rsidR="000D1831" w:rsidRPr="00C7244C" w:rsidRDefault="000D1831" w:rsidP="003F1727">
            <w:pPr>
              <w:pStyle w:val="TAH"/>
            </w:pPr>
            <w:r w:rsidRPr="00C7244C">
              <w:t>Value</w:t>
            </w:r>
          </w:p>
        </w:tc>
        <w:tc>
          <w:tcPr>
            <w:tcW w:w="3961" w:type="dxa"/>
          </w:tcPr>
          <w:p w14:paraId="0A5109B8" w14:textId="77777777" w:rsidR="000D1831" w:rsidRPr="00C7244C" w:rsidRDefault="000D1831" w:rsidP="003F1727">
            <w:pPr>
              <w:pStyle w:val="TAH"/>
            </w:pPr>
            <w:r w:rsidRPr="00C7244C">
              <w:t>Comment</w:t>
            </w:r>
          </w:p>
        </w:tc>
      </w:tr>
      <w:tr w:rsidR="000D1831" w:rsidRPr="00C7244C" w14:paraId="40E1EABB" w14:textId="77777777" w:rsidTr="003F1727">
        <w:trPr>
          <w:jc w:val="center"/>
        </w:trPr>
        <w:tc>
          <w:tcPr>
            <w:tcW w:w="1701" w:type="dxa"/>
            <w:shd w:val="clear" w:color="auto" w:fill="auto"/>
          </w:tcPr>
          <w:p w14:paraId="191886CE" w14:textId="77777777" w:rsidR="000D1831" w:rsidRPr="00C7244C" w:rsidRDefault="000D1831" w:rsidP="003F1727">
            <w:pPr>
              <w:pStyle w:val="TAC"/>
            </w:pPr>
            <w:r w:rsidRPr="00C7244C">
              <w:t>Test environment</w:t>
            </w:r>
          </w:p>
        </w:tc>
        <w:tc>
          <w:tcPr>
            <w:tcW w:w="3943" w:type="dxa"/>
            <w:gridSpan w:val="2"/>
            <w:shd w:val="clear" w:color="auto" w:fill="auto"/>
          </w:tcPr>
          <w:p w14:paraId="5CF859A3" w14:textId="77777777" w:rsidR="000D1831" w:rsidRPr="00C7244C" w:rsidRDefault="000D1831" w:rsidP="003F1727">
            <w:pPr>
              <w:pStyle w:val="TAC"/>
            </w:pPr>
            <w:r w:rsidRPr="00C7244C">
              <w:t>NC</w:t>
            </w:r>
          </w:p>
        </w:tc>
        <w:tc>
          <w:tcPr>
            <w:tcW w:w="3961" w:type="dxa"/>
          </w:tcPr>
          <w:p w14:paraId="3E93A306" w14:textId="77777777" w:rsidR="000D1831" w:rsidRPr="00C7244C" w:rsidRDefault="000D1831" w:rsidP="003F1727">
            <w:pPr>
              <w:pStyle w:val="TAC"/>
            </w:pPr>
            <w:r w:rsidRPr="00C7244C">
              <w:t>As specified in TS 38.508-1 [14] clause 4.1.</w:t>
            </w:r>
          </w:p>
        </w:tc>
      </w:tr>
      <w:tr w:rsidR="000D1831" w:rsidRPr="00C7244C" w14:paraId="5BCE9571" w14:textId="77777777" w:rsidTr="003F1727">
        <w:trPr>
          <w:jc w:val="center"/>
        </w:trPr>
        <w:tc>
          <w:tcPr>
            <w:tcW w:w="1701" w:type="dxa"/>
            <w:shd w:val="clear" w:color="auto" w:fill="auto"/>
          </w:tcPr>
          <w:p w14:paraId="35F6E1B3" w14:textId="77777777" w:rsidR="000D1831" w:rsidRPr="00C7244C" w:rsidRDefault="000D1831" w:rsidP="003F1727">
            <w:pPr>
              <w:pStyle w:val="TAC"/>
            </w:pPr>
            <w:r w:rsidRPr="00C7244C">
              <w:t>Test frequencies</w:t>
            </w:r>
          </w:p>
        </w:tc>
        <w:tc>
          <w:tcPr>
            <w:tcW w:w="7904" w:type="dxa"/>
            <w:gridSpan w:val="3"/>
            <w:shd w:val="clear" w:color="auto" w:fill="auto"/>
          </w:tcPr>
          <w:p w14:paraId="5B3D5ABB" w14:textId="77777777" w:rsidR="000D1831" w:rsidRPr="00C7244C" w:rsidRDefault="000D1831" w:rsidP="003F1727">
            <w:pPr>
              <w:pStyle w:val="TAC"/>
            </w:pPr>
            <w:r w:rsidRPr="00C7244C">
              <w:t>As specified in Annex E.1.2, Table E.4-1 and TS 38.508-1 [14] clause 4.3.1.</w:t>
            </w:r>
          </w:p>
        </w:tc>
      </w:tr>
      <w:tr w:rsidR="000D1831" w:rsidRPr="00C7244C" w14:paraId="12E61E68" w14:textId="77777777" w:rsidTr="003F1727">
        <w:trPr>
          <w:jc w:val="center"/>
        </w:trPr>
        <w:tc>
          <w:tcPr>
            <w:tcW w:w="1701" w:type="dxa"/>
            <w:shd w:val="clear" w:color="auto" w:fill="auto"/>
          </w:tcPr>
          <w:p w14:paraId="1F480444" w14:textId="77777777" w:rsidR="000D1831" w:rsidRPr="00C7244C" w:rsidRDefault="000D1831" w:rsidP="003F1727">
            <w:pPr>
              <w:pStyle w:val="TAC"/>
            </w:pPr>
            <w:r w:rsidRPr="00C7244C">
              <w:t>Channel bandwidth</w:t>
            </w:r>
          </w:p>
        </w:tc>
        <w:tc>
          <w:tcPr>
            <w:tcW w:w="7904" w:type="dxa"/>
            <w:gridSpan w:val="3"/>
            <w:shd w:val="clear" w:color="auto" w:fill="auto"/>
          </w:tcPr>
          <w:p w14:paraId="28D873FB" w14:textId="77777777" w:rsidR="000D1831" w:rsidRPr="00C7244C" w:rsidRDefault="000D1831" w:rsidP="003F1727">
            <w:pPr>
              <w:pStyle w:val="TAC"/>
            </w:pPr>
            <w:r w:rsidRPr="00C7244C">
              <w:t>As specified by the test configuration selected from Table 7.5.1.1.4.1-1</w:t>
            </w:r>
          </w:p>
        </w:tc>
      </w:tr>
      <w:tr w:rsidR="000D1831" w:rsidRPr="00C7244C" w14:paraId="17DE55E2" w14:textId="77777777" w:rsidTr="003F1727">
        <w:trPr>
          <w:jc w:val="center"/>
        </w:trPr>
        <w:tc>
          <w:tcPr>
            <w:tcW w:w="1701" w:type="dxa"/>
            <w:shd w:val="clear" w:color="auto" w:fill="auto"/>
          </w:tcPr>
          <w:p w14:paraId="2129346E" w14:textId="77777777" w:rsidR="000D1831" w:rsidRPr="00C7244C" w:rsidRDefault="000D1831" w:rsidP="003F1727">
            <w:pPr>
              <w:pStyle w:val="TAC"/>
            </w:pPr>
            <w:r w:rsidRPr="00C7244C">
              <w:t>Propagation conditions</w:t>
            </w:r>
          </w:p>
        </w:tc>
        <w:tc>
          <w:tcPr>
            <w:tcW w:w="3943" w:type="dxa"/>
            <w:gridSpan w:val="2"/>
            <w:shd w:val="clear" w:color="auto" w:fill="auto"/>
          </w:tcPr>
          <w:p w14:paraId="44CD1FBA" w14:textId="77777777" w:rsidR="000D1831" w:rsidRPr="00C7244C" w:rsidRDefault="000D1831" w:rsidP="003F1727">
            <w:pPr>
              <w:pStyle w:val="TAC"/>
            </w:pPr>
            <w:r w:rsidRPr="00C7244C">
              <w:t>AWGN</w:t>
            </w:r>
          </w:p>
        </w:tc>
        <w:tc>
          <w:tcPr>
            <w:tcW w:w="3961" w:type="dxa"/>
          </w:tcPr>
          <w:p w14:paraId="0C46EC27" w14:textId="77777777" w:rsidR="000D1831" w:rsidRPr="00C7244C" w:rsidRDefault="000D1831" w:rsidP="003F1727">
            <w:pPr>
              <w:pStyle w:val="TAC"/>
            </w:pPr>
            <w:r w:rsidRPr="00C7244C">
              <w:t>As specified in Annex C.2.2.</w:t>
            </w:r>
          </w:p>
        </w:tc>
      </w:tr>
      <w:tr w:rsidR="000D1831" w:rsidRPr="00C7244C" w14:paraId="05CD1CFC" w14:textId="77777777" w:rsidTr="003F1727">
        <w:trPr>
          <w:trHeight w:val="251"/>
          <w:jc w:val="center"/>
        </w:trPr>
        <w:tc>
          <w:tcPr>
            <w:tcW w:w="1701" w:type="dxa"/>
            <w:vMerge w:val="restart"/>
            <w:shd w:val="clear" w:color="auto" w:fill="auto"/>
          </w:tcPr>
          <w:p w14:paraId="47917E0B" w14:textId="77777777" w:rsidR="000D1831" w:rsidRPr="00C7244C" w:rsidRDefault="000D1831" w:rsidP="003F1727">
            <w:pPr>
              <w:pStyle w:val="TAC"/>
            </w:pPr>
            <w:r w:rsidRPr="00C7244C">
              <w:t>Connection Diagram</w:t>
            </w:r>
          </w:p>
        </w:tc>
        <w:tc>
          <w:tcPr>
            <w:tcW w:w="1134" w:type="dxa"/>
            <w:shd w:val="clear" w:color="auto" w:fill="auto"/>
          </w:tcPr>
          <w:p w14:paraId="339D35A7" w14:textId="77777777" w:rsidR="000D1831" w:rsidRPr="00C7244C" w:rsidRDefault="000D1831" w:rsidP="003F1727">
            <w:pPr>
              <w:pStyle w:val="TAC"/>
            </w:pPr>
            <w:r w:rsidRPr="00C7244C">
              <w:t>TE Part</w:t>
            </w:r>
          </w:p>
        </w:tc>
        <w:tc>
          <w:tcPr>
            <w:tcW w:w="2809" w:type="dxa"/>
            <w:shd w:val="clear" w:color="auto" w:fill="auto"/>
          </w:tcPr>
          <w:p w14:paraId="3120105A" w14:textId="77777777" w:rsidR="000D1831" w:rsidRPr="00C7244C" w:rsidRDefault="000D1831" w:rsidP="003F1727">
            <w:pPr>
              <w:pStyle w:val="TAC"/>
            </w:pPr>
            <w:r w:rsidRPr="00C7244C">
              <w:t>A.3.3.3.1</w:t>
            </w:r>
          </w:p>
        </w:tc>
        <w:tc>
          <w:tcPr>
            <w:tcW w:w="3961" w:type="dxa"/>
            <w:vMerge w:val="restart"/>
          </w:tcPr>
          <w:p w14:paraId="36200784" w14:textId="77777777" w:rsidR="000D1831" w:rsidRPr="00C7244C" w:rsidRDefault="000D1831" w:rsidP="003F1727">
            <w:pPr>
              <w:pStyle w:val="TAC"/>
            </w:pPr>
            <w:r w:rsidRPr="00C7244C">
              <w:t>As specified in TS 38.508-1 [14] Annex A.</w:t>
            </w:r>
          </w:p>
        </w:tc>
      </w:tr>
      <w:tr w:rsidR="000D1831" w:rsidRPr="00C7244C" w14:paraId="39E45BAE" w14:textId="77777777" w:rsidTr="003F1727">
        <w:trPr>
          <w:trHeight w:val="250"/>
          <w:jc w:val="center"/>
        </w:trPr>
        <w:tc>
          <w:tcPr>
            <w:tcW w:w="1701" w:type="dxa"/>
            <w:vMerge/>
            <w:shd w:val="clear" w:color="auto" w:fill="auto"/>
          </w:tcPr>
          <w:p w14:paraId="28DDB4B5" w14:textId="77777777" w:rsidR="000D1831" w:rsidRPr="00C7244C" w:rsidRDefault="000D1831" w:rsidP="003F1727">
            <w:pPr>
              <w:pStyle w:val="TAC"/>
            </w:pPr>
          </w:p>
        </w:tc>
        <w:tc>
          <w:tcPr>
            <w:tcW w:w="1134" w:type="dxa"/>
            <w:shd w:val="clear" w:color="auto" w:fill="auto"/>
          </w:tcPr>
          <w:p w14:paraId="5C6A5054" w14:textId="77777777" w:rsidR="000D1831" w:rsidRPr="00C7244C" w:rsidRDefault="000D1831" w:rsidP="003F1727">
            <w:pPr>
              <w:pStyle w:val="TAC"/>
            </w:pPr>
            <w:r w:rsidRPr="00C7244C">
              <w:t>DUT Part</w:t>
            </w:r>
          </w:p>
        </w:tc>
        <w:tc>
          <w:tcPr>
            <w:tcW w:w="2809" w:type="dxa"/>
            <w:shd w:val="clear" w:color="auto" w:fill="auto"/>
          </w:tcPr>
          <w:p w14:paraId="759898C7" w14:textId="77777777" w:rsidR="000D1831" w:rsidRPr="00C7244C" w:rsidRDefault="000D1831" w:rsidP="003F1727">
            <w:pPr>
              <w:pStyle w:val="TAC"/>
            </w:pPr>
            <w:r w:rsidRPr="00C7244C">
              <w:t>A.3.3.4.1</w:t>
            </w:r>
          </w:p>
        </w:tc>
        <w:tc>
          <w:tcPr>
            <w:tcW w:w="3961" w:type="dxa"/>
            <w:vMerge/>
          </w:tcPr>
          <w:p w14:paraId="7A2A0A91" w14:textId="77777777" w:rsidR="000D1831" w:rsidRPr="00C7244C" w:rsidRDefault="000D1831" w:rsidP="003F1727">
            <w:pPr>
              <w:pStyle w:val="TAC"/>
            </w:pPr>
          </w:p>
        </w:tc>
      </w:tr>
      <w:tr w:rsidR="000D1831" w:rsidRPr="00C7244C" w14:paraId="030183B1" w14:textId="77777777" w:rsidTr="003F1727">
        <w:trPr>
          <w:jc w:val="center"/>
        </w:trPr>
        <w:tc>
          <w:tcPr>
            <w:tcW w:w="1701" w:type="dxa"/>
            <w:shd w:val="clear" w:color="auto" w:fill="auto"/>
          </w:tcPr>
          <w:p w14:paraId="089DF78F"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2F2ED828" w14:textId="77777777" w:rsidR="000D1831" w:rsidRPr="00C7244C" w:rsidRDefault="000D1831" w:rsidP="003F1727">
            <w:pPr>
              <w:pStyle w:val="TAC"/>
            </w:pPr>
            <w:r w:rsidRPr="00C7244C">
              <w:t>N/A</w:t>
            </w:r>
          </w:p>
        </w:tc>
        <w:tc>
          <w:tcPr>
            <w:tcW w:w="3961" w:type="dxa"/>
          </w:tcPr>
          <w:p w14:paraId="33273AA4" w14:textId="77777777" w:rsidR="000D1831" w:rsidRPr="00C7244C" w:rsidRDefault="000D1831" w:rsidP="003F1727">
            <w:pPr>
              <w:pStyle w:val="TAC"/>
            </w:pPr>
          </w:p>
        </w:tc>
      </w:tr>
    </w:tbl>
    <w:p w14:paraId="6C25D62B" w14:textId="77777777" w:rsidR="000D1831" w:rsidRPr="00C7244C" w:rsidRDefault="000D1831" w:rsidP="000D1831">
      <w:pPr>
        <w:rPr>
          <w:lang w:eastAsia="sv-SE"/>
        </w:rPr>
      </w:pPr>
    </w:p>
    <w:p w14:paraId="02962AA9" w14:textId="77777777" w:rsidR="000D1831" w:rsidRPr="00C7244C" w:rsidRDefault="000D1831" w:rsidP="000D1831">
      <w:pPr>
        <w:pStyle w:val="B1"/>
        <w:ind w:left="284" w:firstLine="0"/>
        <w:rPr>
          <w:rFonts w:cs="v4.2.0"/>
        </w:rPr>
      </w:pPr>
      <w:r w:rsidRPr="00C7244C">
        <w:rPr>
          <w:rFonts w:cs="v4.2.0"/>
        </w:rPr>
        <w:t>1.</w:t>
      </w:r>
      <w:r w:rsidRPr="00C7244C">
        <w:rPr>
          <w:rFonts w:cs="v4.2.0"/>
        </w:rPr>
        <w:tab/>
        <w:t>The test parameters for PCell are given in Table 7.5.1.1.4.1-3</w:t>
      </w:r>
    </w:p>
    <w:p w14:paraId="55EF4353" w14:textId="77777777" w:rsidR="000D1831" w:rsidRPr="00C7244C" w:rsidRDefault="000D1831" w:rsidP="000D1831">
      <w:pPr>
        <w:pStyle w:val="B1"/>
        <w:ind w:left="284" w:firstLine="0"/>
      </w:pPr>
      <w:r w:rsidRPr="00C7244C">
        <w:t>2.</w:t>
      </w:r>
      <w:r w:rsidRPr="00C7244C">
        <w:tab/>
        <w:t>Message contents are defined in clause 7.5.1.1.4.3.</w:t>
      </w:r>
    </w:p>
    <w:p w14:paraId="56F6AE41"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5087E20F" w14:textId="77777777" w:rsidR="000D1831" w:rsidRPr="00C7244C" w:rsidRDefault="000D1831" w:rsidP="000D1831">
      <w:pPr>
        <w:pStyle w:val="TH"/>
      </w:pPr>
      <w:r w:rsidRPr="00C7244C">
        <w:t>Table 7.5.1.1.4.1-3: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1463"/>
        <w:gridCol w:w="1927"/>
        <w:gridCol w:w="1086"/>
        <w:gridCol w:w="3111"/>
      </w:tblGrid>
      <w:tr w:rsidR="000D1831" w:rsidRPr="00C7244C" w14:paraId="6A2410DF" w14:textId="77777777" w:rsidTr="003F1727">
        <w:trPr>
          <w:trHeight w:val="165"/>
          <w:jc w:val="center"/>
        </w:trPr>
        <w:tc>
          <w:tcPr>
            <w:tcW w:w="2696" w:type="pct"/>
            <w:gridSpan w:val="3"/>
            <w:vMerge w:val="restart"/>
            <w:shd w:val="clear" w:color="auto" w:fill="auto"/>
          </w:tcPr>
          <w:p w14:paraId="07F82940"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Parameter</w:t>
            </w:r>
          </w:p>
        </w:tc>
        <w:tc>
          <w:tcPr>
            <w:tcW w:w="596" w:type="pct"/>
            <w:vMerge w:val="restart"/>
            <w:shd w:val="clear" w:color="auto" w:fill="auto"/>
          </w:tcPr>
          <w:p w14:paraId="565340E2"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08" w:type="pct"/>
            <w:shd w:val="clear" w:color="auto" w:fill="auto"/>
          </w:tcPr>
          <w:p w14:paraId="52ED06A0"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4DEBB4C8" w14:textId="77777777" w:rsidTr="003F1727">
        <w:trPr>
          <w:trHeight w:val="406"/>
          <w:jc w:val="center"/>
        </w:trPr>
        <w:tc>
          <w:tcPr>
            <w:tcW w:w="2696" w:type="pct"/>
            <w:gridSpan w:val="3"/>
            <w:vMerge/>
            <w:shd w:val="clear" w:color="auto" w:fill="auto"/>
          </w:tcPr>
          <w:p w14:paraId="04A838AC" w14:textId="77777777" w:rsidR="000D1831" w:rsidRPr="00C7244C" w:rsidRDefault="000D1831" w:rsidP="003F1727">
            <w:pPr>
              <w:keepNext/>
              <w:keepLines/>
              <w:spacing w:after="0"/>
              <w:jc w:val="center"/>
              <w:rPr>
                <w:rFonts w:ascii="Arial" w:hAnsi="Arial"/>
                <w:b/>
                <w:sz w:val="18"/>
              </w:rPr>
            </w:pPr>
          </w:p>
        </w:tc>
        <w:tc>
          <w:tcPr>
            <w:tcW w:w="596" w:type="pct"/>
            <w:vMerge/>
            <w:shd w:val="clear" w:color="auto" w:fill="auto"/>
          </w:tcPr>
          <w:p w14:paraId="4492C30D" w14:textId="77777777" w:rsidR="000D1831" w:rsidRPr="00C7244C" w:rsidRDefault="000D1831" w:rsidP="003F1727">
            <w:pPr>
              <w:keepNext/>
              <w:keepLines/>
              <w:spacing w:after="0"/>
              <w:jc w:val="center"/>
              <w:rPr>
                <w:rFonts w:ascii="Arial" w:hAnsi="Arial"/>
                <w:b/>
                <w:sz w:val="18"/>
              </w:rPr>
            </w:pPr>
          </w:p>
        </w:tc>
        <w:tc>
          <w:tcPr>
            <w:tcW w:w="1708" w:type="pct"/>
          </w:tcPr>
          <w:p w14:paraId="4D5195C6"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186E0A89" w14:textId="77777777" w:rsidTr="003F1727">
        <w:trPr>
          <w:trHeight w:val="165"/>
          <w:jc w:val="center"/>
        </w:trPr>
        <w:tc>
          <w:tcPr>
            <w:tcW w:w="2696" w:type="pct"/>
            <w:gridSpan w:val="3"/>
            <w:shd w:val="clear" w:color="auto" w:fill="auto"/>
          </w:tcPr>
          <w:p w14:paraId="66832D0D" w14:textId="77777777" w:rsidR="000D1831" w:rsidRPr="00C7244C" w:rsidRDefault="000D1831" w:rsidP="003F1727">
            <w:pPr>
              <w:keepNext/>
              <w:keepLines/>
              <w:spacing w:after="0"/>
              <w:rPr>
                <w:rFonts w:ascii="Arial" w:hAnsi="Arial"/>
                <w:sz w:val="18"/>
              </w:rPr>
            </w:pPr>
            <w:r w:rsidRPr="00C7244C">
              <w:rPr>
                <w:rFonts w:ascii="Arial" w:hAnsi="Arial"/>
                <w:sz w:val="18"/>
              </w:rPr>
              <w:t>Active PCell</w:t>
            </w:r>
          </w:p>
        </w:tc>
        <w:tc>
          <w:tcPr>
            <w:tcW w:w="596" w:type="pct"/>
            <w:shd w:val="clear" w:color="auto" w:fill="auto"/>
          </w:tcPr>
          <w:p w14:paraId="5164481A" w14:textId="77777777" w:rsidR="000D1831" w:rsidRPr="00C7244C" w:rsidRDefault="000D1831" w:rsidP="003F1727">
            <w:pPr>
              <w:keepNext/>
              <w:keepLines/>
              <w:spacing w:after="0"/>
              <w:jc w:val="center"/>
              <w:rPr>
                <w:rFonts w:ascii="Arial" w:hAnsi="Arial"/>
                <w:sz w:val="18"/>
              </w:rPr>
            </w:pPr>
          </w:p>
        </w:tc>
        <w:tc>
          <w:tcPr>
            <w:tcW w:w="1708" w:type="pct"/>
          </w:tcPr>
          <w:p w14:paraId="0F2EFB5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ell 1</w:t>
            </w:r>
          </w:p>
        </w:tc>
      </w:tr>
      <w:tr w:rsidR="000D1831" w:rsidRPr="00C7244C" w14:paraId="654DBA83" w14:textId="77777777" w:rsidTr="003F1727">
        <w:trPr>
          <w:trHeight w:val="62"/>
          <w:jc w:val="center"/>
        </w:trPr>
        <w:tc>
          <w:tcPr>
            <w:tcW w:w="2696" w:type="pct"/>
            <w:gridSpan w:val="3"/>
            <w:shd w:val="clear" w:color="auto" w:fill="auto"/>
          </w:tcPr>
          <w:p w14:paraId="5096E4E3" w14:textId="77777777" w:rsidR="000D1831" w:rsidRPr="00C7244C" w:rsidRDefault="000D1831" w:rsidP="003F1727">
            <w:pPr>
              <w:keepNext/>
              <w:keepLines/>
              <w:spacing w:after="0"/>
              <w:rPr>
                <w:rFonts w:ascii="Arial" w:hAnsi="Arial"/>
                <w:sz w:val="18"/>
              </w:rPr>
            </w:pPr>
            <w:r w:rsidRPr="00C7244C">
              <w:rPr>
                <w:rFonts w:ascii="Arial" w:hAnsi="Arial"/>
                <w:sz w:val="18"/>
              </w:rPr>
              <w:t>RF Channel Number</w:t>
            </w:r>
          </w:p>
        </w:tc>
        <w:tc>
          <w:tcPr>
            <w:tcW w:w="596" w:type="pct"/>
            <w:shd w:val="clear" w:color="auto" w:fill="auto"/>
          </w:tcPr>
          <w:p w14:paraId="47D7BE5E" w14:textId="77777777" w:rsidR="000D1831" w:rsidRPr="00C7244C" w:rsidRDefault="000D1831" w:rsidP="003F1727">
            <w:pPr>
              <w:keepNext/>
              <w:keepLines/>
              <w:spacing w:after="0"/>
              <w:jc w:val="center"/>
              <w:rPr>
                <w:rFonts w:ascii="Arial" w:hAnsi="Arial"/>
                <w:sz w:val="18"/>
              </w:rPr>
            </w:pPr>
          </w:p>
        </w:tc>
        <w:tc>
          <w:tcPr>
            <w:tcW w:w="1708" w:type="pct"/>
          </w:tcPr>
          <w:p w14:paraId="3AAEF73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2886804C" w14:textId="77777777" w:rsidTr="003F1727">
        <w:trPr>
          <w:trHeight w:val="62"/>
          <w:jc w:val="center"/>
        </w:trPr>
        <w:tc>
          <w:tcPr>
            <w:tcW w:w="1638" w:type="pct"/>
            <w:gridSpan w:val="2"/>
            <w:shd w:val="clear" w:color="auto" w:fill="auto"/>
          </w:tcPr>
          <w:p w14:paraId="71F917C4" w14:textId="77777777" w:rsidR="000D1831" w:rsidRPr="00C7244C" w:rsidRDefault="000D1831" w:rsidP="003F1727">
            <w:pPr>
              <w:keepNext/>
              <w:keepLines/>
              <w:spacing w:after="0"/>
              <w:rPr>
                <w:rFonts w:ascii="Arial" w:hAnsi="Arial"/>
                <w:sz w:val="18"/>
              </w:rPr>
            </w:pPr>
            <w:r w:rsidRPr="00C7244C">
              <w:rPr>
                <w:rFonts w:ascii="Arial" w:hAnsi="Arial"/>
                <w:sz w:val="18"/>
              </w:rPr>
              <w:t>Duplex mode</w:t>
            </w:r>
          </w:p>
        </w:tc>
        <w:tc>
          <w:tcPr>
            <w:tcW w:w="1058" w:type="pct"/>
            <w:shd w:val="clear" w:color="auto" w:fill="auto"/>
          </w:tcPr>
          <w:p w14:paraId="7C11B4C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4E516327" w14:textId="77777777" w:rsidR="000D1831" w:rsidRPr="00C7244C" w:rsidRDefault="000D1831" w:rsidP="003F1727">
            <w:pPr>
              <w:keepNext/>
              <w:keepLines/>
              <w:spacing w:after="0"/>
              <w:jc w:val="center"/>
              <w:rPr>
                <w:rFonts w:ascii="Arial" w:hAnsi="Arial"/>
                <w:sz w:val="18"/>
              </w:rPr>
            </w:pPr>
          </w:p>
        </w:tc>
        <w:tc>
          <w:tcPr>
            <w:tcW w:w="1708" w:type="pct"/>
          </w:tcPr>
          <w:p w14:paraId="2355AAC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DD</w:t>
            </w:r>
          </w:p>
        </w:tc>
      </w:tr>
      <w:tr w:rsidR="000D1831" w:rsidRPr="00C7244C" w14:paraId="287E2D26" w14:textId="77777777" w:rsidTr="003F1727">
        <w:trPr>
          <w:trHeight w:val="62"/>
          <w:jc w:val="center"/>
        </w:trPr>
        <w:tc>
          <w:tcPr>
            <w:tcW w:w="1638" w:type="pct"/>
            <w:gridSpan w:val="2"/>
            <w:shd w:val="clear" w:color="auto" w:fill="auto"/>
          </w:tcPr>
          <w:p w14:paraId="4AF4A6D2" w14:textId="77777777" w:rsidR="000D1831" w:rsidRPr="00C7244C" w:rsidRDefault="000D1831" w:rsidP="003F1727">
            <w:pPr>
              <w:keepNext/>
              <w:keepLines/>
              <w:spacing w:after="0"/>
              <w:rPr>
                <w:rFonts w:ascii="Arial" w:hAnsi="Arial"/>
                <w:sz w:val="18"/>
              </w:rPr>
            </w:pPr>
            <w:r w:rsidRPr="00C7244C">
              <w:rPr>
                <w:rFonts w:ascii="Arial" w:hAnsi="Arial" w:cs="Arial"/>
                <w:sz w:val="18"/>
                <w:szCs w:val="16"/>
              </w:rPr>
              <w:t>BW</w:t>
            </w:r>
            <w:r w:rsidRPr="00C7244C">
              <w:rPr>
                <w:rFonts w:ascii="Arial" w:hAnsi="Arial" w:cs="Arial"/>
                <w:sz w:val="18"/>
                <w:szCs w:val="16"/>
                <w:vertAlign w:val="subscript"/>
              </w:rPr>
              <w:t>channel</w:t>
            </w:r>
          </w:p>
        </w:tc>
        <w:tc>
          <w:tcPr>
            <w:tcW w:w="1058" w:type="pct"/>
            <w:shd w:val="clear" w:color="auto" w:fill="auto"/>
          </w:tcPr>
          <w:p w14:paraId="26B09D82"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097482F" w14:textId="77777777" w:rsidR="000D1831" w:rsidRPr="00C7244C" w:rsidRDefault="000D1831" w:rsidP="003F1727">
            <w:pPr>
              <w:keepNext/>
              <w:keepLines/>
              <w:spacing w:after="0"/>
              <w:jc w:val="center"/>
              <w:rPr>
                <w:rFonts w:ascii="Arial" w:hAnsi="Arial"/>
                <w:sz w:val="18"/>
              </w:rPr>
            </w:pPr>
          </w:p>
        </w:tc>
        <w:tc>
          <w:tcPr>
            <w:tcW w:w="1708" w:type="pct"/>
          </w:tcPr>
          <w:p w14:paraId="26B9299D" w14:textId="77777777" w:rsidR="000D1831" w:rsidRPr="00C7244C" w:rsidRDefault="000D1831" w:rsidP="003F1727">
            <w:pPr>
              <w:keepNext/>
              <w:keepLines/>
              <w:spacing w:after="0"/>
              <w:jc w:val="center"/>
              <w:rPr>
                <w:rFonts w:ascii="Arial" w:hAnsi="Arial"/>
                <w:sz w:val="18"/>
              </w:rPr>
            </w:pPr>
            <w:r w:rsidRPr="00C7244C">
              <w:rPr>
                <w:rFonts w:ascii="Arial" w:eastAsia="Malgun Gothic" w:hAnsi="Arial"/>
                <w:sz w:val="18"/>
                <w:szCs w:val="18"/>
              </w:rPr>
              <w:t>10</w:t>
            </w:r>
            <w:r w:rsidRPr="00C7244C">
              <w:rPr>
                <w:rFonts w:ascii="Arial" w:hAnsi="Arial"/>
                <w:sz w:val="18"/>
                <w:szCs w:val="18"/>
                <w:lang w:eastAsia="zh-CN"/>
              </w:rPr>
              <w:t>0</w:t>
            </w:r>
            <w:r w:rsidRPr="00C7244C">
              <w:rPr>
                <w:rFonts w:ascii="Arial" w:eastAsia="Malgun Gothic" w:hAnsi="Arial"/>
                <w:sz w:val="18"/>
                <w:szCs w:val="18"/>
              </w:rPr>
              <w:t xml:space="preserve">: </w:t>
            </w:r>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2000E642" w14:textId="77777777" w:rsidTr="003F1727">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0B96DEBA"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35EB49D5"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tcBorders>
              <w:top w:val="single" w:sz="4" w:space="0" w:color="auto"/>
              <w:left w:val="single" w:sz="4" w:space="0" w:color="auto"/>
              <w:bottom w:val="single" w:sz="4" w:space="0" w:color="auto"/>
              <w:right w:val="single" w:sz="4" w:space="0" w:color="auto"/>
            </w:tcBorders>
          </w:tcPr>
          <w:p w14:paraId="1E7C3611" w14:textId="77777777" w:rsidR="000D1831" w:rsidRPr="00C7244C" w:rsidRDefault="000D1831" w:rsidP="003F1727">
            <w:pPr>
              <w:keepNext/>
              <w:keepLines/>
              <w:spacing w:after="0"/>
              <w:jc w:val="center"/>
              <w:rPr>
                <w:rFonts w:ascii="Arial" w:hAnsi="Arial"/>
                <w:sz w:val="18"/>
              </w:rPr>
            </w:pPr>
          </w:p>
        </w:tc>
        <w:tc>
          <w:tcPr>
            <w:tcW w:w="1708" w:type="pct"/>
            <w:tcBorders>
              <w:top w:val="single" w:sz="4" w:space="0" w:color="auto"/>
              <w:left w:val="single" w:sz="4" w:space="0" w:color="auto"/>
              <w:bottom w:val="single" w:sz="4" w:space="0" w:color="auto"/>
              <w:right w:val="single" w:sz="4" w:space="0" w:color="auto"/>
            </w:tcBorders>
          </w:tcPr>
          <w:p w14:paraId="1E32DAC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4</w:t>
            </w:r>
          </w:p>
        </w:tc>
      </w:tr>
      <w:tr w:rsidR="000D1831" w:rsidRPr="00C7244C" w14:paraId="6990D7AF" w14:textId="77777777" w:rsidTr="003F1727">
        <w:trPr>
          <w:trHeight w:val="62"/>
          <w:jc w:val="center"/>
        </w:trPr>
        <w:tc>
          <w:tcPr>
            <w:tcW w:w="1638" w:type="pct"/>
            <w:gridSpan w:val="2"/>
            <w:shd w:val="clear" w:color="auto" w:fill="auto"/>
            <w:vAlign w:val="center"/>
          </w:tcPr>
          <w:p w14:paraId="5D8E2826"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initial BWP configuration</w:t>
            </w:r>
          </w:p>
        </w:tc>
        <w:tc>
          <w:tcPr>
            <w:tcW w:w="1058" w:type="pct"/>
            <w:shd w:val="clear" w:color="auto" w:fill="auto"/>
          </w:tcPr>
          <w:p w14:paraId="31A7202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3897D03" w14:textId="77777777" w:rsidR="000D1831" w:rsidRPr="00C7244C" w:rsidRDefault="000D1831" w:rsidP="003F1727">
            <w:pPr>
              <w:keepNext/>
              <w:keepLines/>
              <w:spacing w:after="0"/>
              <w:jc w:val="center"/>
              <w:rPr>
                <w:rFonts w:ascii="Arial" w:hAnsi="Arial"/>
                <w:sz w:val="18"/>
              </w:rPr>
            </w:pPr>
          </w:p>
        </w:tc>
        <w:tc>
          <w:tcPr>
            <w:tcW w:w="1708" w:type="pct"/>
          </w:tcPr>
          <w:p w14:paraId="7C8DDE2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0.1</w:t>
            </w:r>
          </w:p>
        </w:tc>
      </w:tr>
      <w:tr w:rsidR="000D1831" w:rsidRPr="00C7244C" w14:paraId="37D5F615" w14:textId="77777777" w:rsidTr="003F1727">
        <w:trPr>
          <w:trHeight w:val="62"/>
          <w:jc w:val="center"/>
        </w:trPr>
        <w:tc>
          <w:tcPr>
            <w:tcW w:w="1638" w:type="pct"/>
            <w:gridSpan w:val="2"/>
            <w:shd w:val="clear" w:color="auto" w:fill="auto"/>
            <w:vAlign w:val="center"/>
          </w:tcPr>
          <w:p w14:paraId="74AF3A19"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dedicated BWP configuration</w:t>
            </w:r>
          </w:p>
        </w:tc>
        <w:tc>
          <w:tcPr>
            <w:tcW w:w="1058" w:type="pct"/>
            <w:shd w:val="clear" w:color="auto" w:fill="auto"/>
          </w:tcPr>
          <w:p w14:paraId="0154D602"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2EA2C732" w14:textId="77777777" w:rsidR="000D1831" w:rsidRPr="00C7244C" w:rsidRDefault="000D1831" w:rsidP="003F1727">
            <w:pPr>
              <w:keepNext/>
              <w:keepLines/>
              <w:spacing w:after="0"/>
              <w:jc w:val="center"/>
              <w:rPr>
                <w:rFonts w:ascii="Arial" w:hAnsi="Arial"/>
                <w:sz w:val="18"/>
              </w:rPr>
            </w:pPr>
          </w:p>
        </w:tc>
        <w:tc>
          <w:tcPr>
            <w:tcW w:w="1708" w:type="pct"/>
          </w:tcPr>
          <w:p w14:paraId="35C0930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1.1</w:t>
            </w:r>
          </w:p>
        </w:tc>
      </w:tr>
      <w:tr w:rsidR="000D1831" w:rsidRPr="00C7244C" w14:paraId="6FF66C44" w14:textId="77777777" w:rsidTr="003F1727">
        <w:trPr>
          <w:trHeight w:val="62"/>
          <w:jc w:val="center"/>
        </w:trPr>
        <w:tc>
          <w:tcPr>
            <w:tcW w:w="1638" w:type="pct"/>
            <w:gridSpan w:val="2"/>
            <w:shd w:val="clear" w:color="auto" w:fill="auto"/>
            <w:vAlign w:val="center"/>
          </w:tcPr>
          <w:p w14:paraId="264E6723"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UL initial BWP configuration</w:t>
            </w:r>
          </w:p>
        </w:tc>
        <w:tc>
          <w:tcPr>
            <w:tcW w:w="1058" w:type="pct"/>
            <w:shd w:val="clear" w:color="auto" w:fill="auto"/>
          </w:tcPr>
          <w:p w14:paraId="28D7659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A60E3FC" w14:textId="77777777" w:rsidR="000D1831" w:rsidRPr="00C7244C" w:rsidRDefault="000D1831" w:rsidP="003F1727">
            <w:pPr>
              <w:keepNext/>
              <w:keepLines/>
              <w:spacing w:after="0"/>
              <w:jc w:val="center"/>
              <w:rPr>
                <w:rFonts w:ascii="Arial" w:hAnsi="Arial"/>
                <w:sz w:val="18"/>
              </w:rPr>
            </w:pPr>
          </w:p>
        </w:tc>
        <w:tc>
          <w:tcPr>
            <w:tcW w:w="1708" w:type="pct"/>
          </w:tcPr>
          <w:p w14:paraId="2217391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ULBWP.0.1</w:t>
            </w:r>
          </w:p>
        </w:tc>
      </w:tr>
      <w:tr w:rsidR="000D1831" w:rsidRPr="00C7244C" w14:paraId="551791E0" w14:textId="77777777" w:rsidTr="003F1727">
        <w:trPr>
          <w:trHeight w:val="62"/>
          <w:jc w:val="center"/>
        </w:trPr>
        <w:tc>
          <w:tcPr>
            <w:tcW w:w="1638" w:type="pct"/>
            <w:gridSpan w:val="2"/>
            <w:shd w:val="clear" w:color="auto" w:fill="auto"/>
            <w:vAlign w:val="center"/>
          </w:tcPr>
          <w:p w14:paraId="5BA45407" w14:textId="77777777" w:rsidR="000D1831" w:rsidRPr="00C7244C" w:rsidRDefault="000D1831" w:rsidP="003F1727">
            <w:pPr>
              <w:keepNext/>
              <w:keepLines/>
              <w:spacing w:after="0"/>
              <w:rPr>
                <w:rFonts w:ascii="Arial" w:hAnsi="Arial"/>
                <w:sz w:val="18"/>
              </w:rPr>
            </w:pPr>
            <w:r w:rsidRPr="00C7244C">
              <w:rPr>
                <w:rFonts w:ascii="Arial" w:hAnsi="Arial" w:cs="Arial"/>
                <w:bCs/>
                <w:sz w:val="18"/>
              </w:rPr>
              <w:t>UL dedicated BWP configuration</w:t>
            </w:r>
          </w:p>
        </w:tc>
        <w:tc>
          <w:tcPr>
            <w:tcW w:w="1058" w:type="pct"/>
            <w:shd w:val="clear" w:color="auto" w:fill="auto"/>
          </w:tcPr>
          <w:p w14:paraId="4A387CF7"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41EE333" w14:textId="77777777" w:rsidR="000D1831" w:rsidRPr="00C7244C" w:rsidRDefault="000D1831" w:rsidP="003F1727">
            <w:pPr>
              <w:keepNext/>
              <w:keepLines/>
              <w:spacing w:after="0"/>
              <w:jc w:val="center"/>
              <w:rPr>
                <w:rFonts w:ascii="Arial" w:hAnsi="Arial"/>
                <w:sz w:val="18"/>
              </w:rPr>
            </w:pPr>
          </w:p>
        </w:tc>
        <w:tc>
          <w:tcPr>
            <w:tcW w:w="1708" w:type="pct"/>
          </w:tcPr>
          <w:p w14:paraId="5FFF02B4"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ULBWP.1.1</w:t>
            </w:r>
          </w:p>
        </w:tc>
      </w:tr>
      <w:tr w:rsidR="000D1831" w:rsidRPr="00C7244C" w14:paraId="71BF3CD3" w14:textId="77777777" w:rsidTr="003F1727">
        <w:trPr>
          <w:trHeight w:val="62"/>
          <w:jc w:val="center"/>
        </w:trPr>
        <w:tc>
          <w:tcPr>
            <w:tcW w:w="1638" w:type="pct"/>
            <w:gridSpan w:val="2"/>
            <w:shd w:val="clear" w:color="auto" w:fill="auto"/>
            <w:vAlign w:val="center"/>
          </w:tcPr>
          <w:p w14:paraId="04441A17" w14:textId="77777777" w:rsidR="000D1831" w:rsidRPr="00C7244C" w:rsidRDefault="000D1831" w:rsidP="003F1727">
            <w:pPr>
              <w:keepNext/>
              <w:keepLines/>
              <w:spacing w:after="0"/>
              <w:rPr>
                <w:rFonts w:ascii="Arial" w:hAnsi="Arial" w:cs="Arial"/>
                <w:bCs/>
                <w:sz w:val="18"/>
              </w:rPr>
            </w:pPr>
            <w:r w:rsidRPr="00C7244C">
              <w:rPr>
                <w:rFonts w:ascii="Arial" w:hAnsi="Arial"/>
                <w:sz w:val="18"/>
              </w:rPr>
              <w:t>TDD Configuration</w:t>
            </w:r>
          </w:p>
        </w:tc>
        <w:tc>
          <w:tcPr>
            <w:tcW w:w="1058" w:type="pct"/>
            <w:shd w:val="clear" w:color="auto" w:fill="auto"/>
          </w:tcPr>
          <w:p w14:paraId="43A9A46B"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5E158253" w14:textId="77777777" w:rsidR="000D1831" w:rsidRPr="00C7244C" w:rsidRDefault="000D1831" w:rsidP="003F1727">
            <w:pPr>
              <w:keepNext/>
              <w:keepLines/>
              <w:spacing w:after="0"/>
              <w:jc w:val="center"/>
              <w:rPr>
                <w:rFonts w:ascii="Arial" w:hAnsi="Arial"/>
                <w:sz w:val="18"/>
              </w:rPr>
            </w:pPr>
          </w:p>
        </w:tc>
        <w:tc>
          <w:tcPr>
            <w:tcW w:w="1708" w:type="pct"/>
          </w:tcPr>
          <w:p w14:paraId="7A3581BE" w14:textId="77777777" w:rsidR="000D1831" w:rsidRPr="00C7244C" w:rsidRDefault="000D1831" w:rsidP="003F1727">
            <w:pPr>
              <w:keepNext/>
              <w:keepLines/>
              <w:spacing w:after="0"/>
              <w:jc w:val="center"/>
              <w:rPr>
                <w:rFonts w:ascii="Arial" w:hAnsi="Arial"/>
                <w:sz w:val="18"/>
                <w:lang w:eastAsia="zh-CN"/>
              </w:rPr>
            </w:pPr>
            <w:r w:rsidRPr="00C7244C">
              <w:rPr>
                <w:rFonts w:ascii="Arial" w:hAnsi="Arial"/>
                <w:sz w:val="18"/>
                <w:lang w:eastAsia="zh-CN"/>
              </w:rPr>
              <w:t>TDDConf.3.1</w:t>
            </w:r>
          </w:p>
        </w:tc>
      </w:tr>
      <w:tr w:rsidR="000D1831" w:rsidRPr="00C7244C" w14:paraId="281F17B2" w14:textId="77777777" w:rsidTr="003F1727">
        <w:trPr>
          <w:trHeight w:val="62"/>
          <w:jc w:val="center"/>
        </w:trPr>
        <w:tc>
          <w:tcPr>
            <w:tcW w:w="1638" w:type="pct"/>
            <w:gridSpan w:val="2"/>
            <w:shd w:val="clear" w:color="auto" w:fill="auto"/>
            <w:vAlign w:val="center"/>
          </w:tcPr>
          <w:p w14:paraId="508D4C95" w14:textId="77777777" w:rsidR="000D1831" w:rsidRPr="00C7244C" w:rsidRDefault="000D1831" w:rsidP="003F1727">
            <w:pPr>
              <w:keepNext/>
              <w:keepLines/>
              <w:spacing w:after="0"/>
              <w:rPr>
                <w:rFonts w:ascii="Arial" w:hAnsi="Arial" w:cs="Arial"/>
                <w:bCs/>
                <w:sz w:val="18"/>
              </w:rPr>
            </w:pPr>
            <w:r w:rsidRPr="00C7244C">
              <w:rPr>
                <w:rFonts w:ascii="Arial" w:hAnsi="Arial"/>
                <w:sz w:val="18"/>
              </w:rPr>
              <w:t>RMSI CORESET Reference Channel</w:t>
            </w:r>
          </w:p>
        </w:tc>
        <w:tc>
          <w:tcPr>
            <w:tcW w:w="1058" w:type="pct"/>
            <w:shd w:val="clear" w:color="auto" w:fill="auto"/>
          </w:tcPr>
          <w:p w14:paraId="57BFD98D"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609E5DD" w14:textId="77777777" w:rsidR="000D1831" w:rsidRPr="00C7244C" w:rsidRDefault="000D1831" w:rsidP="003F1727">
            <w:pPr>
              <w:keepNext/>
              <w:keepLines/>
              <w:spacing w:after="0"/>
              <w:jc w:val="center"/>
              <w:rPr>
                <w:rFonts w:ascii="Arial" w:hAnsi="Arial"/>
                <w:sz w:val="18"/>
              </w:rPr>
            </w:pPr>
          </w:p>
        </w:tc>
        <w:tc>
          <w:tcPr>
            <w:tcW w:w="1708" w:type="pct"/>
          </w:tcPr>
          <w:p w14:paraId="74C441D9"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R.3.1 TDD  </w:t>
            </w:r>
          </w:p>
        </w:tc>
      </w:tr>
      <w:tr w:rsidR="000D1831" w:rsidRPr="00C7244C" w14:paraId="49CEB97D" w14:textId="77777777" w:rsidTr="003F1727">
        <w:trPr>
          <w:trHeight w:val="62"/>
          <w:jc w:val="center"/>
        </w:trPr>
        <w:tc>
          <w:tcPr>
            <w:tcW w:w="1638" w:type="pct"/>
            <w:gridSpan w:val="2"/>
            <w:shd w:val="clear" w:color="auto" w:fill="auto"/>
            <w:vAlign w:val="center"/>
          </w:tcPr>
          <w:p w14:paraId="4BDCD6DD" w14:textId="77777777" w:rsidR="000D1831" w:rsidRPr="00C7244C" w:rsidRDefault="000D1831" w:rsidP="003F1727">
            <w:pPr>
              <w:keepNext/>
              <w:keepLines/>
              <w:spacing w:after="0"/>
              <w:rPr>
                <w:rFonts w:ascii="Arial" w:hAnsi="Arial"/>
                <w:sz w:val="18"/>
              </w:rPr>
            </w:pPr>
            <w:r w:rsidRPr="00C7244C">
              <w:rPr>
                <w:rFonts w:ascii="Arial" w:hAnsi="Arial"/>
                <w:sz w:val="18"/>
              </w:rPr>
              <w:t>Dedicated CORESET Reference Channel</w:t>
            </w:r>
          </w:p>
        </w:tc>
        <w:tc>
          <w:tcPr>
            <w:tcW w:w="1058" w:type="pct"/>
            <w:shd w:val="clear" w:color="auto" w:fill="auto"/>
          </w:tcPr>
          <w:p w14:paraId="722BB5E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1EE1BB0" w14:textId="77777777" w:rsidR="000D1831" w:rsidRPr="00C7244C" w:rsidRDefault="000D1831" w:rsidP="003F1727">
            <w:pPr>
              <w:keepNext/>
              <w:keepLines/>
              <w:spacing w:after="0"/>
              <w:jc w:val="center"/>
              <w:rPr>
                <w:rFonts w:ascii="Arial" w:hAnsi="Arial"/>
                <w:sz w:val="18"/>
              </w:rPr>
            </w:pPr>
          </w:p>
        </w:tc>
        <w:tc>
          <w:tcPr>
            <w:tcW w:w="1708" w:type="pct"/>
          </w:tcPr>
          <w:p w14:paraId="76A8EE66"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CR.3.4 TDD </w:t>
            </w:r>
          </w:p>
        </w:tc>
      </w:tr>
      <w:tr w:rsidR="000D1831" w:rsidRPr="00C7244C" w14:paraId="0D930C0D" w14:textId="77777777" w:rsidTr="003F1727">
        <w:trPr>
          <w:trHeight w:val="62"/>
          <w:jc w:val="center"/>
        </w:trPr>
        <w:tc>
          <w:tcPr>
            <w:tcW w:w="1638" w:type="pct"/>
            <w:gridSpan w:val="2"/>
            <w:shd w:val="clear" w:color="auto" w:fill="auto"/>
            <w:vAlign w:val="center"/>
          </w:tcPr>
          <w:p w14:paraId="1AAEC2C2"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Configuration</w:t>
            </w:r>
          </w:p>
        </w:tc>
        <w:tc>
          <w:tcPr>
            <w:tcW w:w="1058" w:type="pct"/>
            <w:shd w:val="clear" w:color="auto" w:fill="auto"/>
          </w:tcPr>
          <w:p w14:paraId="3D7257DB"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6A13C0E" w14:textId="77777777" w:rsidR="000D1831" w:rsidRPr="00C7244C" w:rsidRDefault="000D1831" w:rsidP="003F1727">
            <w:pPr>
              <w:keepNext/>
              <w:keepLines/>
              <w:spacing w:after="0"/>
              <w:jc w:val="center"/>
              <w:rPr>
                <w:rFonts w:ascii="Arial" w:hAnsi="Arial"/>
                <w:sz w:val="18"/>
              </w:rPr>
            </w:pPr>
          </w:p>
        </w:tc>
        <w:tc>
          <w:tcPr>
            <w:tcW w:w="1708" w:type="pct"/>
          </w:tcPr>
          <w:p w14:paraId="5289DA9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SB.1 FR2</w:t>
            </w:r>
          </w:p>
        </w:tc>
      </w:tr>
      <w:tr w:rsidR="000D1831" w:rsidRPr="00C7244C" w14:paraId="1C713663" w14:textId="77777777" w:rsidTr="003F1727">
        <w:trPr>
          <w:trHeight w:val="62"/>
          <w:jc w:val="center"/>
        </w:trPr>
        <w:tc>
          <w:tcPr>
            <w:tcW w:w="1638" w:type="pct"/>
            <w:gridSpan w:val="2"/>
            <w:shd w:val="clear" w:color="auto" w:fill="auto"/>
            <w:vAlign w:val="center"/>
          </w:tcPr>
          <w:p w14:paraId="5D420F9C" w14:textId="77777777" w:rsidR="000D1831" w:rsidRPr="00C7244C" w:rsidRDefault="000D1831" w:rsidP="003F1727">
            <w:pPr>
              <w:keepNext/>
              <w:keepLines/>
              <w:spacing w:after="0"/>
              <w:rPr>
                <w:rFonts w:ascii="Arial" w:hAnsi="Arial" w:cs="Arial"/>
                <w:bCs/>
                <w:sz w:val="18"/>
              </w:rPr>
            </w:pPr>
            <w:r w:rsidRPr="00C7244C">
              <w:rPr>
                <w:rFonts w:ascii="Arial" w:hAnsi="Arial"/>
                <w:sz w:val="18"/>
              </w:rPr>
              <w:t>SMTC Configuration</w:t>
            </w:r>
          </w:p>
        </w:tc>
        <w:tc>
          <w:tcPr>
            <w:tcW w:w="1058" w:type="pct"/>
            <w:shd w:val="clear" w:color="auto" w:fill="auto"/>
          </w:tcPr>
          <w:p w14:paraId="4A5DB90D"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0890F859" w14:textId="77777777" w:rsidR="000D1831" w:rsidRPr="00C7244C" w:rsidRDefault="000D1831" w:rsidP="003F1727">
            <w:pPr>
              <w:keepNext/>
              <w:keepLines/>
              <w:spacing w:after="0"/>
              <w:jc w:val="center"/>
              <w:rPr>
                <w:rFonts w:ascii="Arial" w:hAnsi="Arial"/>
                <w:sz w:val="18"/>
              </w:rPr>
            </w:pPr>
          </w:p>
        </w:tc>
        <w:tc>
          <w:tcPr>
            <w:tcW w:w="1708" w:type="pct"/>
          </w:tcPr>
          <w:p w14:paraId="3C9432E4"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SMTC.1</w:t>
            </w:r>
          </w:p>
        </w:tc>
      </w:tr>
      <w:tr w:rsidR="000D1831" w:rsidRPr="00C7244C" w14:paraId="14C8A8AE" w14:textId="77777777" w:rsidTr="003F1727">
        <w:trPr>
          <w:trHeight w:val="62"/>
          <w:jc w:val="center"/>
        </w:trPr>
        <w:tc>
          <w:tcPr>
            <w:tcW w:w="1638" w:type="pct"/>
            <w:gridSpan w:val="2"/>
            <w:shd w:val="clear" w:color="auto" w:fill="auto"/>
            <w:vAlign w:val="center"/>
          </w:tcPr>
          <w:p w14:paraId="3E403A79" w14:textId="77777777" w:rsidR="000D1831" w:rsidRPr="00C7244C" w:rsidRDefault="000D1831" w:rsidP="003F1727">
            <w:pPr>
              <w:keepNext/>
              <w:keepLines/>
              <w:spacing w:after="0"/>
              <w:rPr>
                <w:rFonts w:ascii="Arial" w:hAnsi="Arial" w:cs="Arial"/>
                <w:bCs/>
                <w:sz w:val="18"/>
              </w:rPr>
            </w:pPr>
            <w:r w:rsidRPr="00C7244C">
              <w:rPr>
                <w:rFonts w:ascii="Arial" w:hAnsi="Arial"/>
                <w:sz w:val="18"/>
              </w:rPr>
              <w:t>PDSCH/PDCCH subcarrier spacing</w:t>
            </w:r>
          </w:p>
        </w:tc>
        <w:tc>
          <w:tcPr>
            <w:tcW w:w="1058" w:type="pct"/>
            <w:shd w:val="clear" w:color="auto" w:fill="auto"/>
          </w:tcPr>
          <w:p w14:paraId="41100AE0"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F7E01D4" w14:textId="77777777" w:rsidR="000D1831" w:rsidRPr="00C7244C" w:rsidRDefault="000D1831" w:rsidP="003F1727">
            <w:pPr>
              <w:keepNext/>
              <w:keepLines/>
              <w:spacing w:after="0"/>
              <w:jc w:val="center"/>
              <w:rPr>
                <w:rFonts w:ascii="Arial" w:hAnsi="Arial"/>
                <w:sz w:val="18"/>
              </w:rPr>
            </w:pPr>
          </w:p>
        </w:tc>
        <w:tc>
          <w:tcPr>
            <w:tcW w:w="1708" w:type="pct"/>
          </w:tcPr>
          <w:p w14:paraId="4018DC4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20 KHz</w:t>
            </w:r>
          </w:p>
        </w:tc>
      </w:tr>
      <w:tr w:rsidR="000D1831" w:rsidRPr="00C7244C" w14:paraId="1CD2F980" w14:textId="77777777" w:rsidTr="003F1727">
        <w:trPr>
          <w:trHeight w:val="62"/>
          <w:jc w:val="center"/>
        </w:trPr>
        <w:tc>
          <w:tcPr>
            <w:tcW w:w="1638" w:type="pct"/>
            <w:gridSpan w:val="2"/>
            <w:shd w:val="clear" w:color="auto" w:fill="auto"/>
            <w:vAlign w:val="center"/>
          </w:tcPr>
          <w:p w14:paraId="70FBD6DA" w14:textId="77777777" w:rsidR="000D1831" w:rsidRPr="00C7244C" w:rsidRDefault="000D1831" w:rsidP="003F1727">
            <w:pPr>
              <w:keepNext/>
              <w:keepLines/>
              <w:spacing w:after="0"/>
              <w:rPr>
                <w:rFonts w:ascii="Arial" w:hAnsi="Arial" w:cs="Arial"/>
                <w:bCs/>
                <w:sz w:val="18"/>
              </w:rPr>
            </w:pPr>
            <w:r w:rsidRPr="00C7244C">
              <w:rPr>
                <w:rFonts w:ascii="Arial" w:hAnsi="Arial"/>
                <w:sz w:val="18"/>
              </w:rPr>
              <w:t>PRACH Configuration</w:t>
            </w:r>
          </w:p>
        </w:tc>
        <w:tc>
          <w:tcPr>
            <w:tcW w:w="1058" w:type="pct"/>
            <w:shd w:val="clear" w:color="auto" w:fill="auto"/>
          </w:tcPr>
          <w:p w14:paraId="086E5984"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0C6CDB39" w14:textId="77777777" w:rsidR="000D1831" w:rsidRPr="00C7244C" w:rsidRDefault="000D1831" w:rsidP="003F1727">
            <w:pPr>
              <w:keepNext/>
              <w:keepLines/>
              <w:spacing w:after="0"/>
              <w:jc w:val="center"/>
              <w:rPr>
                <w:rFonts w:ascii="Arial" w:hAnsi="Arial"/>
                <w:sz w:val="18"/>
              </w:rPr>
            </w:pPr>
          </w:p>
        </w:tc>
        <w:tc>
          <w:tcPr>
            <w:tcW w:w="1708" w:type="pct"/>
          </w:tcPr>
          <w:p w14:paraId="4722CB02" w14:textId="3E8C3455" w:rsidR="000D1831" w:rsidRPr="00C7244C" w:rsidRDefault="000D1831" w:rsidP="003F1727">
            <w:pPr>
              <w:keepNext/>
              <w:keepLines/>
              <w:spacing w:after="0"/>
              <w:jc w:val="center"/>
              <w:rPr>
                <w:rFonts w:ascii="Arial" w:hAnsi="Arial"/>
                <w:sz w:val="18"/>
              </w:rPr>
            </w:pPr>
            <w:r w:rsidRPr="00C7244C">
              <w:rPr>
                <w:rFonts w:ascii="Arial" w:hAnsi="Arial"/>
                <w:sz w:val="18"/>
              </w:rPr>
              <w:t>PRACH.</w:t>
            </w:r>
            <w:r w:rsidR="006B54B0" w:rsidRPr="00C7244C">
              <w:rPr>
                <w:rFonts w:ascii="Arial" w:hAnsi="Arial"/>
                <w:sz w:val="18"/>
              </w:rPr>
              <w:t>1</w:t>
            </w:r>
            <w:r w:rsidRPr="00C7244C">
              <w:rPr>
                <w:rFonts w:ascii="Arial" w:hAnsi="Arial"/>
                <w:sz w:val="18"/>
              </w:rPr>
              <w:t xml:space="preserve"> FR2</w:t>
            </w:r>
          </w:p>
        </w:tc>
      </w:tr>
      <w:tr w:rsidR="000D1831" w:rsidRPr="00C7244C" w14:paraId="01007D5C" w14:textId="77777777" w:rsidTr="003F1727">
        <w:trPr>
          <w:trHeight w:val="62"/>
          <w:jc w:val="center"/>
        </w:trPr>
        <w:tc>
          <w:tcPr>
            <w:tcW w:w="1638" w:type="pct"/>
            <w:gridSpan w:val="2"/>
            <w:shd w:val="clear" w:color="auto" w:fill="auto"/>
            <w:vAlign w:val="center"/>
          </w:tcPr>
          <w:p w14:paraId="64BA5AF2"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index assigned as RLM RS</w:t>
            </w:r>
          </w:p>
        </w:tc>
        <w:tc>
          <w:tcPr>
            <w:tcW w:w="1058" w:type="pct"/>
            <w:shd w:val="clear" w:color="auto" w:fill="auto"/>
          </w:tcPr>
          <w:p w14:paraId="5C3FDFA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973555F" w14:textId="77777777" w:rsidR="000D1831" w:rsidRPr="00C7244C" w:rsidRDefault="000D1831" w:rsidP="003F1727">
            <w:pPr>
              <w:keepNext/>
              <w:keepLines/>
              <w:spacing w:after="0"/>
              <w:jc w:val="center"/>
              <w:rPr>
                <w:rFonts w:ascii="Arial" w:hAnsi="Arial"/>
                <w:sz w:val="18"/>
              </w:rPr>
            </w:pPr>
          </w:p>
        </w:tc>
        <w:tc>
          <w:tcPr>
            <w:tcW w:w="1708" w:type="pct"/>
          </w:tcPr>
          <w:p w14:paraId="789ED93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1</w:t>
            </w:r>
          </w:p>
        </w:tc>
      </w:tr>
      <w:tr w:rsidR="000D1831" w:rsidRPr="00C7244C" w14:paraId="107D3720" w14:textId="77777777" w:rsidTr="003F1727">
        <w:trPr>
          <w:trHeight w:val="62"/>
          <w:jc w:val="center"/>
        </w:trPr>
        <w:tc>
          <w:tcPr>
            <w:tcW w:w="2696" w:type="pct"/>
            <w:gridSpan w:val="3"/>
            <w:shd w:val="clear" w:color="auto" w:fill="auto"/>
            <w:vAlign w:val="center"/>
          </w:tcPr>
          <w:p w14:paraId="0AD5EC7F" w14:textId="77777777" w:rsidR="000D1831" w:rsidRPr="00C7244C" w:rsidRDefault="000D1831" w:rsidP="003F1727">
            <w:pPr>
              <w:keepNext/>
              <w:keepLines/>
              <w:spacing w:after="0"/>
              <w:rPr>
                <w:rFonts w:ascii="Arial" w:hAnsi="Arial"/>
                <w:sz w:val="18"/>
              </w:rPr>
            </w:pPr>
            <w:r w:rsidRPr="00C7244C">
              <w:rPr>
                <w:rFonts w:ascii="Arial" w:hAnsi="Arial"/>
                <w:sz w:val="18"/>
              </w:rPr>
              <w:t>OCNG parameters</w:t>
            </w:r>
          </w:p>
        </w:tc>
        <w:tc>
          <w:tcPr>
            <w:tcW w:w="596" w:type="pct"/>
            <w:shd w:val="clear" w:color="auto" w:fill="auto"/>
          </w:tcPr>
          <w:p w14:paraId="4BDE6ED9" w14:textId="77777777" w:rsidR="000D1831" w:rsidRPr="00C7244C" w:rsidRDefault="000D1831" w:rsidP="003F1727">
            <w:pPr>
              <w:keepNext/>
              <w:keepLines/>
              <w:spacing w:after="0"/>
              <w:jc w:val="center"/>
              <w:rPr>
                <w:rFonts w:ascii="Arial" w:hAnsi="Arial"/>
                <w:sz w:val="18"/>
              </w:rPr>
            </w:pPr>
          </w:p>
        </w:tc>
        <w:tc>
          <w:tcPr>
            <w:tcW w:w="1708" w:type="pct"/>
          </w:tcPr>
          <w:p w14:paraId="2F4F4E5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OP.5</w:t>
            </w:r>
          </w:p>
        </w:tc>
      </w:tr>
      <w:tr w:rsidR="000D1831" w:rsidRPr="00C7244C" w14:paraId="4272FE68" w14:textId="77777777" w:rsidTr="003F1727">
        <w:trPr>
          <w:trHeight w:val="62"/>
          <w:jc w:val="center"/>
        </w:trPr>
        <w:tc>
          <w:tcPr>
            <w:tcW w:w="2696" w:type="pct"/>
            <w:gridSpan w:val="3"/>
            <w:shd w:val="clear" w:color="auto" w:fill="auto"/>
            <w:vAlign w:val="center"/>
          </w:tcPr>
          <w:p w14:paraId="2EB88019" w14:textId="77777777" w:rsidR="000D1831" w:rsidRPr="00C7244C" w:rsidRDefault="000D1831" w:rsidP="003F1727">
            <w:pPr>
              <w:keepNext/>
              <w:keepLines/>
              <w:spacing w:after="0"/>
              <w:rPr>
                <w:rFonts w:ascii="Arial" w:hAnsi="Arial"/>
                <w:sz w:val="18"/>
              </w:rPr>
            </w:pPr>
            <w:r w:rsidRPr="00C7244C">
              <w:rPr>
                <w:rFonts w:ascii="Arial" w:hAnsi="Arial"/>
                <w:sz w:val="18"/>
              </w:rPr>
              <w:t>CP length</w:t>
            </w:r>
          </w:p>
        </w:tc>
        <w:tc>
          <w:tcPr>
            <w:tcW w:w="596" w:type="pct"/>
            <w:shd w:val="clear" w:color="auto" w:fill="auto"/>
          </w:tcPr>
          <w:p w14:paraId="7716FEC5" w14:textId="77777777" w:rsidR="000D1831" w:rsidRPr="00C7244C" w:rsidRDefault="000D1831" w:rsidP="003F1727">
            <w:pPr>
              <w:keepNext/>
              <w:keepLines/>
              <w:spacing w:after="0"/>
              <w:jc w:val="center"/>
              <w:rPr>
                <w:rFonts w:ascii="Arial" w:hAnsi="Arial"/>
                <w:sz w:val="18"/>
              </w:rPr>
            </w:pPr>
          </w:p>
        </w:tc>
        <w:tc>
          <w:tcPr>
            <w:tcW w:w="1708" w:type="pct"/>
          </w:tcPr>
          <w:p w14:paraId="4838B48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Normal</w:t>
            </w:r>
          </w:p>
        </w:tc>
      </w:tr>
      <w:tr w:rsidR="000D1831" w:rsidRPr="00C7244C" w14:paraId="758D9181" w14:textId="77777777" w:rsidTr="003F1727">
        <w:trPr>
          <w:trHeight w:val="165"/>
          <w:jc w:val="center"/>
        </w:trPr>
        <w:tc>
          <w:tcPr>
            <w:tcW w:w="835" w:type="pct"/>
            <w:vMerge w:val="restart"/>
            <w:shd w:val="clear" w:color="auto" w:fill="auto"/>
          </w:tcPr>
          <w:p w14:paraId="5096A150"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Out of sync transmission parameters </w:t>
            </w:r>
          </w:p>
        </w:tc>
        <w:tc>
          <w:tcPr>
            <w:tcW w:w="1861" w:type="pct"/>
            <w:gridSpan w:val="2"/>
            <w:shd w:val="clear" w:color="auto" w:fill="auto"/>
          </w:tcPr>
          <w:p w14:paraId="3DB7697B"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96" w:type="pct"/>
            <w:shd w:val="clear" w:color="auto" w:fill="auto"/>
          </w:tcPr>
          <w:p w14:paraId="40567158" w14:textId="77777777" w:rsidR="000D1831" w:rsidRPr="00C7244C" w:rsidRDefault="000D1831" w:rsidP="003F1727">
            <w:pPr>
              <w:keepNext/>
              <w:keepLines/>
              <w:spacing w:after="0"/>
              <w:jc w:val="center"/>
              <w:rPr>
                <w:rFonts w:ascii="Arial" w:hAnsi="Arial"/>
                <w:sz w:val="18"/>
              </w:rPr>
            </w:pPr>
          </w:p>
        </w:tc>
        <w:tc>
          <w:tcPr>
            <w:tcW w:w="1708" w:type="pct"/>
          </w:tcPr>
          <w:p w14:paraId="4F4718C1"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7D3F46AD" w14:textId="77777777" w:rsidTr="003F1727">
        <w:trPr>
          <w:trHeight w:val="50"/>
          <w:jc w:val="center"/>
        </w:trPr>
        <w:tc>
          <w:tcPr>
            <w:tcW w:w="835" w:type="pct"/>
            <w:vMerge/>
            <w:shd w:val="clear" w:color="auto" w:fill="auto"/>
          </w:tcPr>
          <w:p w14:paraId="5314098F"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42BF8AFD"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96" w:type="pct"/>
            <w:shd w:val="clear" w:color="auto" w:fill="auto"/>
          </w:tcPr>
          <w:p w14:paraId="4943F629" w14:textId="77777777" w:rsidR="000D1831" w:rsidRPr="00C7244C" w:rsidRDefault="000D1831" w:rsidP="003F1727">
            <w:pPr>
              <w:keepNext/>
              <w:keepLines/>
              <w:spacing w:after="0"/>
              <w:jc w:val="center"/>
              <w:rPr>
                <w:rFonts w:ascii="Arial" w:hAnsi="Arial"/>
                <w:sz w:val="18"/>
              </w:rPr>
            </w:pPr>
          </w:p>
        </w:tc>
        <w:tc>
          <w:tcPr>
            <w:tcW w:w="1708" w:type="pct"/>
          </w:tcPr>
          <w:p w14:paraId="4F474C1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1863EE69" w14:textId="77777777" w:rsidTr="003F1727">
        <w:trPr>
          <w:trHeight w:val="177"/>
          <w:jc w:val="center"/>
        </w:trPr>
        <w:tc>
          <w:tcPr>
            <w:tcW w:w="835" w:type="pct"/>
            <w:vMerge/>
            <w:shd w:val="clear" w:color="auto" w:fill="auto"/>
          </w:tcPr>
          <w:p w14:paraId="7F8754C1"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05CB5E56"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96" w:type="pct"/>
            <w:shd w:val="clear" w:color="auto" w:fill="auto"/>
          </w:tcPr>
          <w:p w14:paraId="65EEC43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08" w:type="pct"/>
          </w:tcPr>
          <w:p w14:paraId="13EA239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8</w:t>
            </w:r>
          </w:p>
        </w:tc>
      </w:tr>
      <w:tr w:rsidR="000D1831" w:rsidRPr="00C7244C" w14:paraId="08E1FCD0" w14:textId="77777777" w:rsidTr="003F1727">
        <w:trPr>
          <w:trHeight w:val="72"/>
          <w:jc w:val="center"/>
        </w:trPr>
        <w:tc>
          <w:tcPr>
            <w:tcW w:w="835" w:type="pct"/>
            <w:vMerge/>
            <w:shd w:val="clear" w:color="auto" w:fill="auto"/>
          </w:tcPr>
          <w:p w14:paraId="4CBDFF78"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2FFE89D1"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96" w:type="pct"/>
            <w:shd w:val="clear" w:color="auto" w:fill="auto"/>
          </w:tcPr>
          <w:p w14:paraId="52F9EDF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08" w:type="pct"/>
          </w:tcPr>
          <w:p w14:paraId="592C05A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36796B54" w14:textId="77777777" w:rsidTr="003F1727">
        <w:trPr>
          <w:trHeight w:val="206"/>
          <w:jc w:val="center"/>
        </w:trPr>
        <w:tc>
          <w:tcPr>
            <w:tcW w:w="835" w:type="pct"/>
            <w:vMerge/>
            <w:shd w:val="clear" w:color="auto" w:fill="auto"/>
          </w:tcPr>
          <w:p w14:paraId="60AC77ED"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53819A0F"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96" w:type="pct"/>
            <w:shd w:val="clear" w:color="auto" w:fill="auto"/>
          </w:tcPr>
          <w:p w14:paraId="2E001EE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08" w:type="pct"/>
          </w:tcPr>
          <w:p w14:paraId="55AF05A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62C13417" w14:textId="77777777" w:rsidTr="003F1727">
        <w:trPr>
          <w:trHeight w:val="50"/>
          <w:jc w:val="center"/>
        </w:trPr>
        <w:tc>
          <w:tcPr>
            <w:tcW w:w="835" w:type="pct"/>
            <w:vMerge/>
            <w:shd w:val="clear" w:color="auto" w:fill="auto"/>
          </w:tcPr>
          <w:p w14:paraId="6B17592B"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vAlign w:val="center"/>
          </w:tcPr>
          <w:p w14:paraId="79C4B6C9"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96" w:type="pct"/>
            <w:shd w:val="clear" w:color="auto" w:fill="auto"/>
            <w:vAlign w:val="center"/>
          </w:tcPr>
          <w:p w14:paraId="0AA53A14" w14:textId="77777777" w:rsidR="000D1831" w:rsidRPr="00C7244C" w:rsidRDefault="000D1831" w:rsidP="003F1727">
            <w:pPr>
              <w:keepNext/>
              <w:keepLines/>
              <w:spacing w:after="0"/>
              <w:jc w:val="center"/>
              <w:rPr>
                <w:rFonts w:ascii="Arial" w:eastAsia="?? ??" w:hAnsi="Arial"/>
                <w:sz w:val="18"/>
              </w:rPr>
            </w:pPr>
          </w:p>
        </w:tc>
        <w:tc>
          <w:tcPr>
            <w:tcW w:w="1708" w:type="pct"/>
          </w:tcPr>
          <w:p w14:paraId="7FB1CAE2"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1F652B78" w14:textId="77777777" w:rsidTr="003F1727">
        <w:trPr>
          <w:trHeight w:val="189"/>
          <w:jc w:val="center"/>
        </w:trPr>
        <w:tc>
          <w:tcPr>
            <w:tcW w:w="835" w:type="pct"/>
            <w:vMerge/>
            <w:shd w:val="clear" w:color="auto" w:fill="auto"/>
          </w:tcPr>
          <w:p w14:paraId="28F83717"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vAlign w:val="center"/>
          </w:tcPr>
          <w:p w14:paraId="556633F0"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96" w:type="pct"/>
            <w:shd w:val="clear" w:color="auto" w:fill="auto"/>
            <w:vAlign w:val="center"/>
          </w:tcPr>
          <w:p w14:paraId="4CE35C12" w14:textId="77777777" w:rsidR="000D1831" w:rsidRPr="00C7244C" w:rsidRDefault="000D1831" w:rsidP="003F1727">
            <w:pPr>
              <w:keepNext/>
              <w:keepLines/>
              <w:spacing w:after="0"/>
              <w:jc w:val="center"/>
              <w:rPr>
                <w:rFonts w:ascii="Arial" w:eastAsia="?? ??" w:hAnsi="Arial"/>
                <w:sz w:val="18"/>
              </w:rPr>
            </w:pPr>
          </w:p>
        </w:tc>
        <w:tc>
          <w:tcPr>
            <w:tcW w:w="1708" w:type="pct"/>
          </w:tcPr>
          <w:p w14:paraId="49500F3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2B8FD945" w14:textId="77777777" w:rsidTr="003F1727">
        <w:trPr>
          <w:trHeight w:val="177"/>
          <w:jc w:val="center"/>
        </w:trPr>
        <w:tc>
          <w:tcPr>
            <w:tcW w:w="2696" w:type="pct"/>
            <w:gridSpan w:val="3"/>
            <w:shd w:val="clear" w:color="auto" w:fill="auto"/>
          </w:tcPr>
          <w:p w14:paraId="074156B1" w14:textId="77777777" w:rsidR="000D1831" w:rsidRPr="00C7244C" w:rsidRDefault="000D1831" w:rsidP="003F1727">
            <w:pPr>
              <w:keepNext/>
              <w:keepLines/>
              <w:spacing w:after="0"/>
              <w:rPr>
                <w:rFonts w:ascii="Arial" w:hAnsi="Arial"/>
                <w:sz w:val="18"/>
              </w:rPr>
            </w:pPr>
            <w:r w:rsidRPr="00C7244C">
              <w:rPr>
                <w:rFonts w:ascii="Arial" w:hAnsi="Arial"/>
                <w:sz w:val="18"/>
              </w:rPr>
              <w:t>DRX</w:t>
            </w:r>
          </w:p>
        </w:tc>
        <w:tc>
          <w:tcPr>
            <w:tcW w:w="596" w:type="pct"/>
            <w:shd w:val="clear" w:color="auto" w:fill="auto"/>
          </w:tcPr>
          <w:p w14:paraId="70A76B56" w14:textId="77777777" w:rsidR="000D1831" w:rsidRPr="00C7244C" w:rsidRDefault="000D1831" w:rsidP="003F1727">
            <w:pPr>
              <w:keepNext/>
              <w:keepLines/>
              <w:spacing w:after="0"/>
              <w:jc w:val="center"/>
              <w:rPr>
                <w:rFonts w:ascii="Arial" w:hAnsi="Arial"/>
                <w:sz w:val="18"/>
              </w:rPr>
            </w:pPr>
          </w:p>
        </w:tc>
        <w:tc>
          <w:tcPr>
            <w:tcW w:w="1708" w:type="pct"/>
          </w:tcPr>
          <w:p w14:paraId="61CDB46E"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OFF</w:t>
            </w:r>
          </w:p>
        </w:tc>
      </w:tr>
      <w:tr w:rsidR="000D1831" w:rsidRPr="00C7244C" w14:paraId="3C6DD10A" w14:textId="77777777" w:rsidTr="003F1727">
        <w:trPr>
          <w:trHeight w:val="165"/>
          <w:jc w:val="center"/>
        </w:trPr>
        <w:tc>
          <w:tcPr>
            <w:tcW w:w="2696" w:type="pct"/>
            <w:gridSpan w:val="3"/>
            <w:shd w:val="clear" w:color="auto" w:fill="auto"/>
          </w:tcPr>
          <w:p w14:paraId="488F08D4"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Gap pattern ID </w:t>
            </w:r>
          </w:p>
        </w:tc>
        <w:tc>
          <w:tcPr>
            <w:tcW w:w="596" w:type="pct"/>
            <w:shd w:val="clear" w:color="auto" w:fill="auto"/>
          </w:tcPr>
          <w:p w14:paraId="325281E9" w14:textId="77777777" w:rsidR="000D1831" w:rsidRPr="00C7244C" w:rsidRDefault="000D1831" w:rsidP="003F1727">
            <w:pPr>
              <w:keepNext/>
              <w:keepLines/>
              <w:spacing w:after="0"/>
              <w:jc w:val="center"/>
              <w:rPr>
                <w:rFonts w:ascii="Arial" w:hAnsi="Arial"/>
                <w:sz w:val="18"/>
              </w:rPr>
            </w:pPr>
          </w:p>
        </w:tc>
        <w:tc>
          <w:tcPr>
            <w:tcW w:w="1708" w:type="pct"/>
          </w:tcPr>
          <w:p w14:paraId="224E99C5" w14:textId="77777777" w:rsidR="000D1831" w:rsidRPr="00C7244C" w:rsidRDefault="000D1831" w:rsidP="003F1727">
            <w:pPr>
              <w:keepNext/>
              <w:keepLines/>
              <w:spacing w:after="0"/>
              <w:jc w:val="center"/>
              <w:rPr>
                <w:rFonts w:ascii="Arial" w:hAnsi="Arial"/>
                <w:iCs/>
                <w:sz w:val="18"/>
              </w:rPr>
            </w:pPr>
            <w:r w:rsidRPr="00C7244C">
              <w:rPr>
                <w:rFonts w:ascii="Arial" w:hAnsi="Arial"/>
                <w:i/>
                <w:iCs/>
                <w:sz w:val="18"/>
              </w:rPr>
              <w:t>gp0</w:t>
            </w:r>
          </w:p>
        </w:tc>
      </w:tr>
      <w:tr w:rsidR="000D1831" w:rsidRPr="00C7244C" w14:paraId="7BE1996F" w14:textId="77777777" w:rsidTr="003F1727">
        <w:trPr>
          <w:trHeight w:val="343"/>
          <w:jc w:val="center"/>
        </w:trPr>
        <w:tc>
          <w:tcPr>
            <w:tcW w:w="2696" w:type="pct"/>
            <w:gridSpan w:val="3"/>
            <w:shd w:val="clear" w:color="auto" w:fill="auto"/>
          </w:tcPr>
          <w:p w14:paraId="5BF9487E" w14:textId="77777777" w:rsidR="000D1831" w:rsidRPr="00C7244C" w:rsidRDefault="000D1831" w:rsidP="003F1727">
            <w:pPr>
              <w:keepNext/>
              <w:keepLines/>
              <w:spacing w:after="0"/>
              <w:rPr>
                <w:rFonts w:ascii="Arial" w:hAnsi="Arial"/>
                <w:sz w:val="18"/>
              </w:rPr>
            </w:pPr>
            <w:r w:rsidRPr="00C7244C">
              <w:rPr>
                <w:rFonts w:ascii="Arial" w:hAnsi="Arial"/>
                <w:sz w:val="18"/>
              </w:rPr>
              <w:t>Layer 3 filtering</w:t>
            </w:r>
          </w:p>
        </w:tc>
        <w:tc>
          <w:tcPr>
            <w:tcW w:w="596" w:type="pct"/>
            <w:shd w:val="clear" w:color="auto" w:fill="auto"/>
          </w:tcPr>
          <w:p w14:paraId="055EFE24" w14:textId="77777777" w:rsidR="000D1831" w:rsidRPr="00C7244C" w:rsidRDefault="000D1831" w:rsidP="003F1727">
            <w:pPr>
              <w:keepNext/>
              <w:keepLines/>
              <w:spacing w:after="0"/>
              <w:jc w:val="center"/>
              <w:rPr>
                <w:rFonts w:ascii="Arial" w:hAnsi="Arial"/>
                <w:sz w:val="18"/>
              </w:rPr>
            </w:pPr>
          </w:p>
        </w:tc>
        <w:tc>
          <w:tcPr>
            <w:tcW w:w="1708" w:type="pct"/>
          </w:tcPr>
          <w:p w14:paraId="284861ED" w14:textId="77777777" w:rsidR="000D1831" w:rsidRPr="00C7244C" w:rsidRDefault="000D1831" w:rsidP="003F1727">
            <w:pPr>
              <w:keepNext/>
              <w:keepLines/>
              <w:spacing w:after="0"/>
              <w:jc w:val="center"/>
              <w:rPr>
                <w:rFonts w:ascii="Arial" w:hAnsi="Arial"/>
                <w:sz w:val="18"/>
              </w:rPr>
            </w:pPr>
            <w:r w:rsidRPr="00C7244C">
              <w:rPr>
                <w:rFonts w:ascii="Arial" w:hAnsi="Arial"/>
                <w:i/>
                <w:iCs/>
                <w:sz w:val="18"/>
              </w:rPr>
              <w:t>Enabled</w:t>
            </w:r>
          </w:p>
        </w:tc>
      </w:tr>
      <w:tr w:rsidR="000D1831" w:rsidRPr="00C7244C" w14:paraId="36D65D0A" w14:textId="77777777" w:rsidTr="003F1727">
        <w:trPr>
          <w:trHeight w:val="165"/>
          <w:jc w:val="center"/>
        </w:trPr>
        <w:tc>
          <w:tcPr>
            <w:tcW w:w="2696" w:type="pct"/>
            <w:gridSpan w:val="3"/>
            <w:shd w:val="clear" w:color="auto" w:fill="auto"/>
          </w:tcPr>
          <w:p w14:paraId="18C83D73" w14:textId="77777777" w:rsidR="000D1831" w:rsidRPr="00C7244C" w:rsidRDefault="000D1831" w:rsidP="003F1727">
            <w:pPr>
              <w:keepNext/>
              <w:keepLines/>
              <w:spacing w:after="0"/>
              <w:rPr>
                <w:rFonts w:ascii="Arial" w:hAnsi="Arial"/>
                <w:sz w:val="18"/>
              </w:rPr>
            </w:pPr>
            <w:r w:rsidRPr="00C7244C">
              <w:rPr>
                <w:rFonts w:ascii="Arial" w:hAnsi="Arial"/>
                <w:sz w:val="18"/>
              </w:rPr>
              <w:t>T310 timer</w:t>
            </w:r>
          </w:p>
        </w:tc>
        <w:tc>
          <w:tcPr>
            <w:tcW w:w="596" w:type="pct"/>
            <w:shd w:val="clear" w:color="auto" w:fill="auto"/>
          </w:tcPr>
          <w:p w14:paraId="54EA1DA6"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ms</w:t>
            </w:r>
          </w:p>
        </w:tc>
        <w:tc>
          <w:tcPr>
            <w:tcW w:w="1708" w:type="pct"/>
          </w:tcPr>
          <w:p w14:paraId="34803DFA"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0</w:t>
            </w:r>
          </w:p>
        </w:tc>
      </w:tr>
      <w:tr w:rsidR="000D1831" w:rsidRPr="00C7244C" w14:paraId="2DFF41B7" w14:textId="77777777" w:rsidTr="003F1727">
        <w:trPr>
          <w:trHeight w:val="165"/>
          <w:jc w:val="center"/>
        </w:trPr>
        <w:tc>
          <w:tcPr>
            <w:tcW w:w="2696" w:type="pct"/>
            <w:gridSpan w:val="3"/>
            <w:shd w:val="clear" w:color="auto" w:fill="auto"/>
          </w:tcPr>
          <w:p w14:paraId="58BC0B78" w14:textId="77777777" w:rsidR="000D1831" w:rsidRPr="00C7244C" w:rsidRDefault="000D1831" w:rsidP="003F1727">
            <w:pPr>
              <w:keepNext/>
              <w:keepLines/>
              <w:spacing w:after="0"/>
              <w:rPr>
                <w:rFonts w:ascii="Arial" w:hAnsi="Arial"/>
                <w:sz w:val="18"/>
              </w:rPr>
            </w:pPr>
            <w:r w:rsidRPr="00C7244C">
              <w:rPr>
                <w:rFonts w:ascii="Arial" w:hAnsi="Arial"/>
                <w:sz w:val="18"/>
              </w:rPr>
              <w:t>T311 timer</w:t>
            </w:r>
          </w:p>
        </w:tc>
        <w:tc>
          <w:tcPr>
            <w:tcW w:w="596" w:type="pct"/>
            <w:shd w:val="clear" w:color="auto" w:fill="auto"/>
          </w:tcPr>
          <w:p w14:paraId="4110D555" w14:textId="77777777" w:rsidR="000D1831" w:rsidRPr="00C7244C" w:rsidRDefault="000D1831" w:rsidP="003F1727">
            <w:pPr>
              <w:keepNext/>
              <w:keepLines/>
              <w:spacing w:after="0"/>
              <w:jc w:val="center"/>
              <w:rPr>
                <w:rFonts w:ascii="Arial" w:hAnsi="Arial"/>
                <w:iCs/>
                <w:sz w:val="18"/>
              </w:rPr>
            </w:pPr>
            <w:r w:rsidRPr="00C7244C">
              <w:rPr>
                <w:rFonts w:ascii="Arial" w:hAnsi="Arial"/>
                <w:sz w:val="18"/>
              </w:rPr>
              <w:t>ms</w:t>
            </w:r>
          </w:p>
        </w:tc>
        <w:tc>
          <w:tcPr>
            <w:tcW w:w="1708" w:type="pct"/>
          </w:tcPr>
          <w:p w14:paraId="3DD4F672"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49B5F8F1" w14:textId="77777777" w:rsidTr="003F1727">
        <w:trPr>
          <w:trHeight w:val="165"/>
          <w:jc w:val="center"/>
        </w:trPr>
        <w:tc>
          <w:tcPr>
            <w:tcW w:w="2696" w:type="pct"/>
            <w:gridSpan w:val="3"/>
            <w:shd w:val="clear" w:color="auto" w:fill="auto"/>
          </w:tcPr>
          <w:p w14:paraId="3488DC34" w14:textId="77777777" w:rsidR="000D1831" w:rsidRPr="00C7244C" w:rsidRDefault="000D1831" w:rsidP="003F1727">
            <w:pPr>
              <w:keepNext/>
              <w:keepLines/>
              <w:spacing w:after="0"/>
              <w:rPr>
                <w:rFonts w:ascii="Arial" w:hAnsi="Arial"/>
                <w:sz w:val="18"/>
              </w:rPr>
            </w:pPr>
            <w:r w:rsidRPr="00C7244C">
              <w:rPr>
                <w:rFonts w:ascii="Arial" w:hAnsi="Arial"/>
                <w:sz w:val="18"/>
              </w:rPr>
              <w:t>N310</w:t>
            </w:r>
          </w:p>
        </w:tc>
        <w:tc>
          <w:tcPr>
            <w:tcW w:w="596" w:type="pct"/>
            <w:shd w:val="clear" w:color="auto" w:fill="auto"/>
          </w:tcPr>
          <w:p w14:paraId="01747EC0" w14:textId="77777777" w:rsidR="000D1831" w:rsidRPr="00C7244C" w:rsidRDefault="000D1831" w:rsidP="003F1727">
            <w:pPr>
              <w:keepNext/>
              <w:keepLines/>
              <w:spacing w:after="0"/>
              <w:jc w:val="center"/>
              <w:rPr>
                <w:rFonts w:ascii="Arial" w:hAnsi="Arial"/>
                <w:sz w:val="18"/>
              </w:rPr>
            </w:pPr>
          </w:p>
        </w:tc>
        <w:tc>
          <w:tcPr>
            <w:tcW w:w="1708" w:type="pct"/>
          </w:tcPr>
          <w:p w14:paraId="6D2F46A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6B484F1" w14:textId="77777777" w:rsidTr="003F1727">
        <w:trPr>
          <w:trHeight w:val="165"/>
          <w:jc w:val="center"/>
        </w:trPr>
        <w:tc>
          <w:tcPr>
            <w:tcW w:w="2696" w:type="pct"/>
            <w:gridSpan w:val="3"/>
            <w:shd w:val="clear" w:color="auto" w:fill="auto"/>
          </w:tcPr>
          <w:p w14:paraId="651C0233" w14:textId="77777777" w:rsidR="000D1831" w:rsidRPr="00C7244C" w:rsidRDefault="000D1831" w:rsidP="003F1727">
            <w:pPr>
              <w:keepNext/>
              <w:keepLines/>
              <w:spacing w:after="0"/>
              <w:rPr>
                <w:rFonts w:ascii="Arial" w:hAnsi="Arial"/>
                <w:sz w:val="18"/>
              </w:rPr>
            </w:pPr>
            <w:r w:rsidRPr="00C7244C">
              <w:rPr>
                <w:rFonts w:ascii="Arial" w:hAnsi="Arial"/>
                <w:sz w:val="18"/>
              </w:rPr>
              <w:t>N311</w:t>
            </w:r>
          </w:p>
        </w:tc>
        <w:tc>
          <w:tcPr>
            <w:tcW w:w="596" w:type="pct"/>
            <w:shd w:val="clear" w:color="auto" w:fill="auto"/>
          </w:tcPr>
          <w:p w14:paraId="7E8D57C2" w14:textId="77777777" w:rsidR="000D1831" w:rsidRPr="00C7244C" w:rsidRDefault="000D1831" w:rsidP="003F1727">
            <w:pPr>
              <w:keepNext/>
              <w:keepLines/>
              <w:spacing w:after="0"/>
              <w:jc w:val="center"/>
              <w:rPr>
                <w:rFonts w:ascii="Arial" w:hAnsi="Arial"/>
                <w:sz w:val="18"/>
              </w:rPr>
            </w:pPr>
          </w:p>
        </w:tc>
        <w:tc>
          <w:tcPr>
            <w:tcW w:w="1708" w:type="pct"/>
          </w:tcPr>
          <w:p w14:paraId="0F6CA9A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2FF918E1" w14:textId="77777777" w:rsidTr="003F1727">
        <w:trPr>
          <w:trHeight w:val="62"/>
          <w:jc w:val="center"/>
        </w:trPr>
        <w:tc>
          <w:tcPr>
            <w:tcW w:w="1638" w:type="pct"/>
            <w:gridSpan w:val="2"/>
            <w:shd w:val="clear" w:color="auto" w:fill="auto"/>
            <w:vAlign w:val="center"/>
          </w:tcPr>
          <w:p w14:paraId="665CEA44" w14:textId="77777777" w:rsidR="000D1831" w:rsidRPr="00C7244C" w:rsidRDefault="000D1831" w:rsidP="003F1727">
            <w:pPr>
              <w:keepNext/>
              <w:keepLines/>
              <w:spacing w:after="0"/>
              <w:rPr>
                <w:rFonts w:ascii="Arial" w:hAnsi="Arial" w:cs="Arial"/>
                <w:bCs/>
                <w:sz w:val="18"/>
              </w:rPr>
            </w:pPr>
            <w:r w:rsidRPr="00C7244C">
              <w:rPr>
                <w:rFonts w:ascii="Arial" w:hAnsi="Arial"/>
                <w:sz w:val="18"/>
              </w:rPr>
              <w:t>CSI-RS for CSI reporting</w:t>
            </w:r>
          </w:p>
        </w:tc>
        <w:tc>
          <w:tcPr>
            <w:tcW w:w="1058" w:type="pct"/>
            <w:shd w:val="clear" w:color="auto" w:fill="auto"/>
          </w:tcPr>
          <w:p w14:paraId="15940EF1"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C0DFE07" w14:textId="77777777" w:rsidR="000D1831" w:rsidRPr="00C7244C" w:rsidRDefault="000D1831" w:rsidP="003F1727">
            <w:pPr>
              <w:keepNext/>
              <w:keepLines/>
              <w:spacing w:after="0"/>
              <w:jc w:val="center"/>
              <w:rPr>
                <w:rFonts w:ascii="Arial" w:hAnsi="Arial"/>
                <w:sz w:val="18"/>
              </w:rPr>
            </w:pPr>
          </w:p>
        </w:tc>
        <w:tc>
          <w:tcPr>
            <w:tcW w:w="1708" w:type="pct"/>
          </w:tcPr>
          <w:p w14:paraId="6FD74182" w14:textId="77777777" w:rsidR="000D1831" w:rsidRPr="00C7244C" w:rsidRDefault="000D1831" w:rsidP="003F1727">
            <w:pPr>
              <w:keepNext/>
              <w:keepLines/>
              <w:spacing w:after="0"/>
              <w:jc w:val="center"/>
              <w:rPr>
                <w:rFonts w:ascii="Arial" w:hAnsi="Arial"/>
                <w:sz w:val="18"/>
              </w:rPr>
            </w:pPr>
            <w:r w:rsidRPr="00C7244C">
              <w:rPr>
                <w:rFonts w:ascii="Arial" w:hAnsi="Arial"/>
                <w:sz w:val="18"/>
                <w:szCs w:val="18"/>
              </w:rPr>
              <w:t>CSI-RS.3.1 TDD</w:t>
            </w:r>
          </w:p>
        </w:tc>
      </w:tr>
      <w:tr w:rsidR="000D1831" w:rsidRPr="00C7244C" w14:paraId="4356F5EC" w14:textId="77777777" w:rsidTr="003F1727">
        <w:trPr>
          <w:trHeight w:val="62"/>
          <w:jc w:val="center"/>
        </w:trPr>
        <w:tc>
          <w:tcPr>
            <w:tcW w:w="2696" w:type="pct"/>
            <w:gridSpan w:val="3"/>
            <w:shd w:val="clear" w:color="auto" w:fill="auto"/>
            <w:vAlign w:val="center"/>
          </w:tcPr>
          <w:p w14:paraId="023C44F0" w14:textId="77777777" w:rsidR="000D1831" w:rsidRPr="00C7244C" w:rsidRDefault="000D1831" w:rsidP="003F1727">
            <w:pPr>
              <w:keepNext/>
              <w:keepLines/>
              <w:spacing w:after="0"/>
              <w:rPr>
                <w:rFonts w:ascii="Arial" w:hAnsi="Arial"/>
                <w:sz w:val="18"/>
              </w:rPr>
            </w:pPr>
            <w:r w:rsidRPr="00C7244C">
              <w:rPr>
                <w:rFonts w:ascii="Arial" w:hAnsi="Arial"/>
                <w:sz w:val="18"/>
              </w:rPr>
              <w:t>reportConfigType</w:t>
            </w:r>
          </w:p>
        </w:tc>
        <w:tc>
          <w:tcPr>
            <w:tcW w:w="596" w:type="pct"/>
            <w:shd w:val="clear" w:color="auto" w:fill="auto"/>
            <w:vAlign w:val="center"/>
          </w:tcPr>
          <w:p w14:paraId="5D2D4C74" w14:textId="77777777" w:rsidR="000D1831" w:rsidRPr="00C7244C" w:rsidRDefault="000D1831" w:rsidP="003F1727">
            <w:pPr>
              <w:keepNext/>
              <w:keepLines/>
              <w:spacing w:after="0"/>
              <w:jc w:val="center"/>
              <w:rPr>
                <w:rFonts w:ascii="Arial" w:hAnsi="Arial"/>
                <w:sz w:val="18"/>
              </w:rPr>
            </w:pPr>
          </w:p>
        </w:tc>
        <w:tc>
          <w:tcPr>
            <w:tcW w:w="1708" w:type="pct"/>
            <w:vAlign w:val="center"/>
          </w:tcPr>
          <w:p w14:paraId="2DDAF0D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periodic</w:t>
            </w:r>
          </w:p>
        </w:tc>
      </w:tr>
      <w:tr w:rsidR="000D1831" w:rsidRPr="00C7244C" w14:paraId="66B02777" w14:textId="77777777" w:rsidTr="003F1727">
        <w:trPr>
          <w:trHeight w:val="62"/>
          <w:jc w:val="center"/>
        </w:trPr>
        <w:tc>
          <w:tcPr>
            <w:tcW w:w="2696" w:type="pct"/>
            <w:gridSpan w:val="3"/>
            <w:shd w:val="clear" w:color="auto" w:fill="auto"/>
            <w:vAlign w:val="center"/>
          </w:tcPr>
          <w:p w14:paraId="7A253BF1" w14:textId="77777777" w:rsidR="000D1831" w:rsidRPr="00C7244C" w:rsidRDefault="000D1831" w:rsidP="003F1727">
            <w:pPr>
              <w:keepNext/>
              <w:keepLines/>
              <w:spacing w:after="0"/>
              <w:rPr>
                <w:rFonts w:ascii="Arial" w:hAnsi="Arial"/>
                <w:sz w:val="18"/>
              </w:rPr>
            </w:pPr>
            <w:r w:rsidRPr="00C7244C">
              <w:rPr>
                <w:rFonts w:ascii="Arial" w:hAnsi="Arial"/>
                <w:sz w:val="18"/>
              </w:rPr>
              <w:t>reportQuantity</w:t>
            </w:r>
          </w:p>
        </w:tc>
        <w:tc>
          <w:tcPr>
            <w:tcW w:w="596" w:type="pct"/>
            <w:shd w:val="clear" w:color="auto" w:fill="auto"/>
          </w:tcPr>
          <w:p w14:paraId="01798B42" w14:textId="77777777" w:rsidR="000D1831" w:rsidRPr="00C7244C" w:rsidRDefault="000D1831" w:rsidP="003F1727">
            <w:pPr>
              <w:keepNext/>
              <w:keepLines/>
              <w:spacing w:after="0"/>
              <w:jc w:val="center"/>
              <w:rPr>
                <w:rFonts w:ascii="Arial" w:hAnsi="Arial"/>
                <w:sz w:val="18"/>
              </w:rPr>
            </w:pPr>
          </w:p>
        </w:tc>
        <w:tc>
          <w:tcPr>
            <w:tcW w:w="1708" w:type="pct"/>
            <w:vAlign w:val="center"/>
          </w:tcPr>
          <w:p w14:paraId="2EE01C7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ri-RI-PMI-CQI</w:t>
            </w:r>
          </w:p>
        </w:tc>
      </w:tr>
      <w:tr w:rsidR="000D1831" w:rsidRPr="00C7244C" w14:paraId="1B8022FC" w14:textId="77777777" w:rsidTr="003F1727">
        <w:trPr>
          <w:trHeight w:val="62"/>
          <w:jc w:val="center"/>
        </w:trPr>
        <w:tc>
          <w:tcPr>
            <w:tcW w:w="2696" w:type="pct"/>
            <w:gridSpan w:val="3"/>
            <w:shd w:val="clear" w:color="auto" w:fill="auto"/>
            <w:vAlign w:val="center"/>
          </w:tcPr>
          <w:p w14:paraId="0EE6F4B6" w14:textId="77777777" w:rsidR="000D1831" w:rsidRPr="00C7244C" w:rsidRDefault="000D1831" w:rsidP="003F1727">
            <w:pPr>
              <w:keepNext/>
              <w:keepLines/>
              <w:spacing w:after="0"/>
              <w:rPr>
                <w:rFonts w:ascii="Arial" w:hAnsi="Arial"/>
                <w:sz w:val="18"/>
              </w:rPr>
            </w:pPr>
            <w:r w:rsidRPr="00C7244C">
              <w:rPr>
                <w:rFonts w:ascii="Arial" w:hAnsi="Arial"/>
                <w:sz w:val="18"/>
              </w:rPr>
              <w:t>CSI reporting periodicity</w:t>
            </w:r>
          </w:p>
        </w:tc>
        <w:tc>
          <w:tcPr>
            <w:tcW w:w="596" w:type="pct"/>
            <w:shd w:val="clear" w:color="auto" w:fill="auto"/>
          </w:tcPr>
          <w:p w14:paraId="4D46984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08" w:type="pct"/>
            <w:vAlign w:val="center"/>
          </w:tcPr>
          <w:p w14:paraId="284C8B1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0</w:t>
            </w:r>
          </w:p>
        </w:tc>
      </w:tr>
      <w:tr w:rsidR="000D1831" w:rsidRPr="00C7244C" w14:paraId="74FAA11F" w14:textId="77777777" w:rsidTr="003F1727">
        <w:trPr>
          <w:trHeight w:val="62"/>
          <w:jc w:val="center"/>
        </w:trPr>
        <w:tc>
          <w:tcPr>
            <w:tcW w:w="2696" w:type="pct"/>
            <w:gridSpan w:val="3"/>
            <w:shd w:val="clear" w:color="auto" w:fill="auto"/>
            <w:vAlign w:val="center"/>
          </w:tcPr>
          <w:p w14:paraId="1DCAD12D" w14:textId="77777777" w:rsidR="000D1831" w:rsidRPr="00C7244C" w:rsidRDefault="000D1831" w:rsidP="003F1727">
            <w:pPr>
              <w:keepNext/>
              <w:keepLines/>
              <w:spacing w:after="0"/>
              <w:rPr>
                <w:rFonts w:ascii="Arial" w:hAnsi="Arial"/>
                <w:sz w:val="18"/>
              </w:rPr>
            </w:pPr>
            <w:r w:rsidRPr="00C7244C">
              <w:rPr>
                <w:rFonts w:ascii="Arial" w:hAnsi="Arial"/>
                <w:sz w:val="18"/>
              </w:rPr>
              <w:t>CSI reporting offset</w:t>
            </w:r>
          </w:p>
        </w:tc>
        <w:tc>
          <w:tcPr>
            <w:tcW w:w="596" w:type="pct"/>
            <w:shd w:val="clear" w:color="auto" w:fill="auto"/>
          </w:tcPr>
          <w:p w14:paraId="08C7649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08" w:type="pct"/>
            <w:vAlign w:val="center"/>
          </w:tcPr>
          <w:p w14:paraId="646AEC5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F79F0A2" w14:textId="77777777" w:rsidTr="003F1727">
        <w:trPr>
          <w:trHeight w:val="62"/>
          <w:jc w:val="center"/>
        </w:trPr>
        <w:tc>
          <w:tcPr>
            <w:tcW w:w="2696" w:type="pct"/>
            <w:gridSpan w:val="3"/>
            <w:shd w:val="clear" w:color="auto" w:fill="auto"/>
            <w:vAlign w:val="center"/>
          </w:tcPr>
          <w:p w14:paraId="4E040D55" w14:textId="77777777" w:rsidR="000D1831" w:rsidRPr="00C7244C" w:rsidRDefault="000D1831" w:rsidP="003F1727">
            <w:pPr>
              <w:keepNext/>
              <w:keepLines/>
              <w:spacing w:after="0"/>
              <w:rPr>
                <w:rFonts w:ascii="Arial" w:hAnsi="Arial"/>
                <w:sz w:val="18"/>
                <w:szCs w:val="18"/>
              </w:rPr>
            </w:pPr>
            <w:r w:rsidRPr="00C7244C">
              <w:rPr>
                <w:rFonts w:ascii="Arial" w:hAnsi="Arial"/>
                <w:sz w:val="18"/>
                <w:szCs w:val="18"/>
              </w:rPr>
              <w:t>TCI states for PDCCH/PDSCH</w:t>
            </w:r>
          </w:p>
        </w:tc>
        <w:tc>
          <w:tcPr>
            <w:tcW w:w="596" w:type="pct"/>
            <w:shd w:val="clear" w:color="auto" w:fill="auto"/>
          </w:tcPr>
          <w:p w14:paraId="0C806573" w14:textId="77777777" w:rsidR="000D1831" w:rsidRPr="00C7244C" w:rsidRDefault="000D1831" w:rsidP="003F1727">
            <w:pPr>
              <w:keepNext/>
              <w:keepLines/>
              <w:spacing w:after="0"/>
              <w:jc w:val="center"/>
              <w:rPr>
                <w:rFonts w:ascii="Arial" w:hAnsi="Arial"/>
                <w:sz w:val="18"/>
                <w:szCs w:val="18"/>
              </w:rPr>
            </w:pPr>
          </w:p>
        </w:tc>
        <w:tc>
          <w:tcPr>
            <w:tcW w:w="1708" w:type="pct"/>
          </w:tcPr>
          <w:p w14:paraId="34C0B203"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szCs w:val="18"/>
              </w:rPr>
              <w:t>TCI.State.2</w:t>
            </w:r>
          </w:p>
        </w:tc>
      </w:tr>
      <w:tr w:rsidR="000D1831" w:rsidRPr="00C7244C" w14:paraId="54D26333" w14:textId="77777777" w:rsidTr="003F1727">
        <w:trPr>
          <w:trHeight w:val="62"/>
          <w:jc w:val="center"/>
        </w:trPr>
        <w:tc>
          <w:tcPr>
            <w:tcW w:w="1638" w:type="pct"/>
            <w:gridSpan w:val="2"/>
            <w:shd w:val="clear" w:color="auto" w:fill="auto"/>
            <w:vAlign w:val="center"/>
          </w:tcPr>
          <w:p w14:paraId="641164FF" w14:textId="77777777" w:rsidR="000D1831" w:rsidRPr="00C7244C" w:rsidRDefault="000D1831" w:rsidP="003F1727">
            <w:pPr>
              <w:keepNext/>
              <w:keepLines/>
              <w:spacing w:after="0"/>
              <w:rPr>
                <w:rFonts w:ascii="Arial" w:hAnsi="Arial"/>
                <w:sz w:val="18"/>
              </w:rPr>
            </w:pPr>
            <w:r w:rsidRPr="00C7244C">
              <w:rPr>
                <w:rFonts w:ascii="Arial" w:hAnsi="Arial"/>
                <w:sz w:val="18"/>
              </w:rPr>
              <w:t>CSI-RS for tracking</w:t>
            </w:r>
          </w:p>
        </w:tc>
        <w:tc>
          <w:tcPr>
            <w:tcW w:w="1058" w:type="pct"/>
            <w:shd w:val="clear" w:color="auto" w:fill="auto"/>
          </w:tcPr>
          <w:p w14:paraId="0A5C64EE"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598AD38" w14:textId="77777777" w:rsidR="000D1831" w:rsidRPr="00C7244C" w:rsidRDefault="000D1831" w:rsidP="003F1727">
            <w:pPr>
              <w:keepNext/>
              <w:keepLines/>
              <w:spacing w:after="0"/>
              <w:jc w:val="center"/>
              <w:rPr>
                <w:rFonts w:ascii="Arial" w:hAnsi="Arial"/>
                <w:sz w:val="18"/>
              </w:rPr>
            </w:pPr>
          </w:p>
        </w:tc>
        <w:tc>
          <w:tcPr>
            <w:tcW w:w="1708" w:type="pct"/>
          </w:tcPr>
          <w:p w14:paraId="1D39FE02"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RS.2.1 TDD</w:t>
            </w:r>
          </w:p>
        </w:tc>
      </w:tr>
      <w:tr w:rsidR="000D1831" w:rsidRPr="00C7244C" w14:paraId="3FE41EF4" w14:textId="77777777" w:rsidTr="003F1727">
        <w:trPr>
          <w:trHeight w:val="165"/>
          <w:jc w:val="center"/>
        </w:trPr>
        <w:tc>
          <w:tcPr>
            <w:tcW w:w="2696" w:type="pct"/>
            <w:gridSpan w:val="3"/>
            <w:shd w:val="clear" w:color="auto" w:fill="auto"/>
          </w:tcPr>
          <w:p w14:paraId="26347884" w14:textId="77777777" w:rsidR="000D1831" w:rsidRPr="00C7244C" w:rsidRDefault="000D1831" w:rsidP="003F1727">
            <w:pPr>
              <w:keepNext/>
              <w:keepLines/>
              <w:spacing w:after="0"/>
              <w:rPr>
                <w:rFonts w:ascii="Arial" w:hAnsi="Arial"/>
                <w:sz w:val="18"/>
              </w:rPr>
            </w:pPr>
            <w:r w:rsidRPr="00C7244C">
              <w:rPr>
                <w:rFonts w:ascii="Arial" w:hAnsi="Arial"/>
                <w:sz w:val="18"/>
              </w:rPr>
              <w:t>T1</w:t>
            </w:r>
          </w:p>
        </w:tc>
        <w:tc>
          <w:tcPr>
            <w:tcW w:w="596" w:type="pct"/>
            <w:shd w:val="clear" w:color="auto" w:fill="auto"/>
          </w:tcPr>
          <w:p w14:paraId="4600236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0E5A7917"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8"/>
              </w:rPr>
              <w:t>0.2</w:t>
            </w:r>
          </w:p>
        </w:tc>
      </w:tr>
      <w:tr w:rsidR="000D1831" w:rsidRPr="00C7244C" w14:paraId="3A082EE3" w14:textId="77777777" w:rsidTr="003F1727">
        <w:trPr>
          <w:trHeight w:val="177"/>
          <w:jc w:val="center"/>
        </w:trPr>
        <w:tc>
          <w:tcPr>
            <w:tcW w:w="2696" w:type="pct"/>
            <w:gridSpan w:val="3"/>
            <w:shd w:val="clear" w:color="auto" w:fill="auto"/>
          </w:tcPr>
          <w:p w14:paraId="2D8447F0" w14:textId="77777777" w:rsidR="000D1831" w:rsidRPr="00C7244C" w:rsidRDefault="000D1831" w:rsidP="003F1727">
            <w:pPr>
              <w:keepNext/>
              <w:keepLines/>
              <w:spacing w:after="0"/>
              <w:rPr>
                <w:rFonts w:ascii="Arial" w:hAnsi="Arial"/>
                <w:sz w:val="18"/>
              </w:rPr>
            </w:pPr>
            <w:r w:rsidRPr="00C7244C">
              <w:rPr>
                <w:rFonts w:ascii="Arial" w:hAnsi="Arial"/>
                <w:sz w:val="18"/>
              </w:rPr>
              <w:t>T2</w:t>
            </w:r>
          </w:p>
        </w:tc>
        <w:tc>
          <w:tcPr>
            <w:tcW w:w="596" w:type="pct"/>
            <w:shd w:val="clear" w:color="auto" w:fill="auto"/>
          </w:tcPr>
          <w:p w14:paraId="46C89F1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198C64EA"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8"/>
              </w:rPr>
              <w:t>9.68</w:t>
            </w:r>
          </w:p>
        </w:tc>
      </w:tr>
      <w:tr w:rsidR="000D1831" w:rsidRPr="00C7244C" w14:paraId="6E25BB42" w14:textId="77777777" w:rsidTr="003F1727">
        <w:trPr>
          <w:trHeight w:val="165"/>
          <w:jc w:val="center"/>
        </w:trPr>
        <w:tc>
          <w:tcPr>
            <w:tcW w:w="2696" w:type="pct"/>
            <w:gridSpan w:val="3"/>
            <w:shd w:val="clear" w:color="auto" w:fill="auto"/>
          </w:tcPr>
          <w:p w14:paraId="66FB980C" w14:textId="77777777" w:rsidR="000D1831" w:rsidRPr="00C7244C" w:rsidRDefault="000D1831" w:rsidP="003F1727">
            <w:pPr>
              <w:keepNext/>
              <w:keepLines/>
              <w:spacing w:after="0"/>
              <w:rPr>
                <w:rFonts w:ascii="Arial" w:hAnsi="Arial"/>
                <w:sz w:val="18"/>
              </w:rPr>
            </w:pPr>
            <w:r w:rsidRPr="00C7244C">
              <w:rPr>
                <w:rFonts w:ascii="Arial" w:hAnsi="Arial"/>
                <w:sz w:val="18"/>
              </w:rPr>
              <w:t>T3</w:t>
            </w:r>
          </w:p>
        </w:tc>
        <w:tc>
          <w:tcPr>
            <w:tcW w:w="596" w:type="pct"/>
            <w:shd w:val="clear" w:color="auto" w:fill="auto"/>
          </w:tcPr>
          <w:p w14:paraId="5D04FF8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23CC42A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9.68</w:t>
            </w:r>
          </w:p>
        </w:tc>
      </w:tr>
      <w:tr w:rsidR="000D1831" w:rsidRPr="00C7244C" w14:paraId="2BAD99DA" w14:textId="77777777" w:rsidTr="003F1727">
        <w:trPr>
          <w:trHeight w:val="165"/>
          <w:jc w:val="center"/>
        </w:trPr>
        <w:tc>
          <w:tcPr>
            <w:tcW w:w="2696" w:type="pct"/>
            <w:gridSpan w:val="3"/>
            <w:shd w:val="clear" w:color="auto" w:fill="auto"/>
          </w:tcPr>
          <w:p w14:paraId="388DD4D4" w14:textId="77777777" w:rsidR="000D1831" w:rsidRPr="00C7244C" w:rsidRDefault="000D1831" w:rsidP="003F1727">
            <w:pPr>
              <w:keepNext/>
              <w:keepLines/>
              <w:spacing w:after="0"/>
              <w:rPr>
                <w:rFonts w:ascii="Arial" w:hAnsi="Arial"/>
                <w:sz w:val="18"/>
              </w:rPr>
            </w:pPr>
            <w:r w:rsidRPr="00C7244C">
              <w:rPr>
                <w:rFonts w:ascii="Arial" w:hAnsi="Arial"/>
                <w:sz w:val="18"/>
              </w:rPr>
              <w:t>D1</w:t>
            </w:r>
          </w:p>
        </w:tc>
        <w:tc>
          <w:tcPr>
            <w:tcW w:w="596" w:type="pct"/>
            <w:shd w:val="clear" w:color="auto" w:fill="auto"/>
          </w:tcPr>
          <w:p w14:paraId="342A9A9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617A4B7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9.64</w:t>
            </w:r>
          </w:p>
        </w:tc>
      </w:tr>
      <w:tr w:rsidR="000D1831" w:rsidRPr="00C7244C" w14:paraId="2856CE0B" w14:textId="77777777" w:rsidTr="003F1727">
        <w:trPr>
          <w:trHeight w:val="689"/>
          <w:jc w:val="center"/>
        </w:trPr>
        <w:tc>
          <w:tcPr>
            <w:tcW w:w="5000" w:type="pct"/>
            <w:gridSpan w:val="5"/>
          </w:tcPr>
          <w:p w14:paraId="3DF40B93" w14:textId="77777777" w:rsidR="000D1831" w:rsidRPr="00C7244C" w:rsidRDefault="000D1831"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66CD5E6" w14:textId="77777777" w:rsidR="000D1831" w:rsidRPr="00C7244C" w:rsidRDefault="000D1831"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tc>
      </w:tr>
    </w:tbl>
    <w:p w14:paraId="252B4EA5" w14:textId="77777777" w:rsidR="000D1831" w:rsidRPr="00C7244C" w:rsidRDefault="000D1831" w:rsidP="000D1831"/>
    <w:p w14:paraId="0974D0D5" w14:textId="77777777" w:rsidR="000D1831" w:rsidRPr="00C7244C" w:rsidRDefault="000D1831" w:rsidP="000D1831">
      <w:pPr>
        <w:pStyle w:val="H6"/>
        <w:rPr>
          <w:rFonts w:cs="Arial"/>
        </w:rPr>
      </w:pPr>
      <w:r w:rsidRPr="00C7244C">
        <w:rPr>
          <w:rFonts w:cs="Arial"/>
        </w:rPr>
        <w:t>7.5.1.1.4.2</w:t>
      </w:r>
      <w:r w:rsidRPr="00C7244C">
        <w:rPr>
          <w:rFonts w:cs="Arial"/>
        </w:rPr>
        <w:tab/>
        <w:t>Test Procedure</w:t>
      </w:r>
    </w:p>
    <w:p w14:paraId="617C3A64" w14:textId="5B1396CB" w:rsidR="000D1831" w:rsidRPr="00C7244C" w:rsidRDefault="000D1831" w:rsidP="000D1831">
      <w:pPr>
        <w:rPr>
          <w:rFonts w:eastAsia="??"/>
        </w:rPr>
      </w:pPr>
      <w:r w:rsidRPr="00C7244C">
        <w:t xml:space="preserve">There is one cell (Cell 1), which is the active NR cell, in the test. Prior to the start of the time duration T1, the UE shall be fully synchronized to Cell 1 (PCell). The UE shall be configured for periodic CQI reporting in PUCCH [format </w:t>
      </w:r>
      <w:r w:rsidR="003D6786" w:rsidRPr="00C7244C">
        <w:t>2</w:t>
      </w:r>
      <w:r w:rsidRPr="00C7244C">
        <w:t>] with a reporting periodicity as mentioned in the above table 7.5.1.1.4.1-3.</w:t>
      </w:r>
    </w:p>
    <w:p w14:paraId="75D90550"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21ADB8FD" w14:textId="77777777" w:rsidR="000D1831" w:rsidRPr="00C7244C" w:rsidRDefault="000D1831" w:rsidP="000D1831">
      <w:pPr>
        <w:pStyle w:val="B1"/>
        <w:rPr>
          <w:rFonts w:eastAsia="??"/>
        </w:rPr>
      </w:pPr>
      <w:r w:rsidRPr="00C7244C">
        <w:rPr>
          <w:rFonts w:eastAsia="??"/>
        </w:rPr>
        <w:t xml:space="preserve">2. Set the parameters according to T1 in Table 7.5.1.1.5-1. </w:t>
      </w:r>
      <w:r w:rsidRPr="00C7244C">
        <w:t>Propagation conditions are set according to Annex C.2.2. T1 starts.</w:t>
      </w:r>
    </w:p>
    <w:p w14:paraId="209E7D2E" w14:textId="77777777" w:rsidR="000D1831" w:rsidRPr="00C7244C" w:rsidRDefault="000D1831" w:rsidP="000D1831">
      <w:pPr>
        <w:pStyle w:val="B1"/>
        <w:rPr>
          <w:rFonts w:eastAsia="??"/>
        </w:rPr>
      </w:pPr>
      <w:r w:rsidRPr="00C7244C">
        <w:rPr>
          <w:rFonts w:eastAsia="??"/>
        </w:rPr>
        <w:t>3. When T1 expires the SS shall change the SNR value to T2 as specified in Table 7.5.1.1.5-1. T2 starts.</w:t>
      </w:r>
    </w:p>
    <w:p w14:paraId="7B351B2F" w14:textId="77777777" w:rsidR="000D1831" w:rsidRPr="00C7244C" w:rsidRDefault="000D1831" w:rsidP="000D1831">
      <w:pPr>
        <w:pStyle w:val="B1"/>
        <w:rPr>
          <w:rFonts w:eastAsia="??"/>
        </w:rPr>
      </w:pPr>
      <w:r w:rsidRPr="00C7244C">
        <w:rPr>
          <w:rFonts w:eastAsia="??"/>
        </w:rPr>
        <w:t>4. When T2 expires the SS shall change the SNR value to T3 as specified in Table 7.5.1.1.5-1. T3 starts.</w:t>
      </w:r>
    </w:p>
    <w:p w14:paraId="3F60D33C" w14:textId="198CC623" w:rsidR="000D1831" w:rsidRPr="00C7244C" w:rsidRDefault="000D1831" w:rsidP="000D1831">
      <w:pPr>
        <w:pStyle w:val="B1"/>
        <w:rPr>
          <w:rFonts w:eastAsia="??"/>
        </w:rPr>
      </w:pPr>
      <w:r w:rsidRPr="00C7244C">
        <w:rPr>
          <w:rFonts w:eastAsia="??"/>
        </w:rPr>
        <w:t>5. If the SS:</w:t>
      </w:r>
      <w:r w:rsidRPr="00C7244C">
        <w:rPr>
          <w:rFonts w:eastAsia="??"/>
        </w:rPr>
        <w:br/>
      </w:r>
      <w:r w:rsidRPr="00C7244C">
        <w:rPr>
          <w:rFonts w:eastAsia="??"/>
        </w:rPr>
        <w:br/>
        <w:t xml:space="preserve">a) detects uplink power in each subframe configured for CQI transmission (according to configured CQI periodicity on PUCCH [format </w:t>
      </w:r>
      <w:r w:rsidR="003D6786" w:rsidRPr="00C7244C">
        <w:rPr>
          <w:rFonts w:eastAsia="??"/>
        </w:rPr>
        <w:t>2</w:t>
      </w:r>
      <w:r w:rsidRPr="00C7244C">
        <w:rPr>
          <w:rFonts w:eastAsia="??"/>
        </w:rPr>
        <w:t>]) during the period from time point A to time point B</w:t>
      </w:r>
    </w:p>
    <w:p w14:paraId="009473B3" w14:textId="77777777" w:rsidR="000D1831" w:rsidRPr="00C7244C" w:rsidRDefault="000D1831" w:rsidP="000D1831">
      <w:pPr>
        <w:pStyle w:val="B1"/>
        <w:rPr>
          <w:rFonts w:eastAsia="??"/>
        </w:rPr>
      </w:pPr>
      <w:r w:rsidRPr="00C7244C">
        <w:rPr>
          <w:rFonts w:eastAsia="??"/>
        </w:rPr>
        <w:t>and</w:t>
      </w:r>
      <w:r w:rsidRPr="00C7244C">
        <w:rPr>
          <w:rFonts w:eastAsia="??"/>
        </w:rPr>
        <w:br/>
      </w:r>
      <w:r w:rsidRPr="00C7244C">
        <w:rPr>
          <w:rFonts w:eastAsia="??"/>
        </w:rPr>
        <w:br/>
        <w:t>b) does not detect any uplink power from time point C ([240] ms after the start of T3) until T3 expires,</w:t>
      </w:r>
      <w:r w:rsidRPr="00C7244C">
        <w:rPr>
          <w:rFonts w:eastAsia="??"/>
        </w:rPr>
        <w:br/>
      </w:r>
      <w:r w:rsidRPr="00C7244C">
        <w:rPr>
          <w:rFonts w:eastAsia="??"/>
        </w:rPr>
        <w:br/>
        <w:t>the number of successful tests is increased by one.</w:t>
      </w:r>
    </w:p>
    <w:p w14:paraId="5A2757C4" w14:textId="77777777" w:rsidR="000D1831" w:rsidRPr="00C7244C" w:rsidRDefault="000D1831" w:rsidP="000D1831">
      <w:pPr>
        <w:pStyle w:val="B1"/>
        <w:rPr>
          <w:rFonts w:eastAsia="??"/>
        </w:rPr>
      </w:pPr>
      <w:r w:rsidRPr="00C7244C">
        <w:rPr>
          <w:rFonts w:eastAsia="??"/>
        </w:rPr>
        <w:t>6. Otherwise the number of failed tests is increased by one and proceed to Step 10.</w:t>
      </w:r>
    </w:p>
    <w:p w14:paraId="325EEDD2" w14:textId="77777777" w:rsidR="000D1831" w:rsidRPr="00C7244C" w:rsidRDefault="000D1831" w:rsidP="000D1831">
      <w:pPr>
        <w:pStyle w:val="B1"/>
        <w:rPr>
          <w:rFonts w:eastAsia="??"/>
        </w:rPr>
      </w:pPr>
      <w:r w:rsidRPr="00C7244C">
        <w:rPr>
          <w:rFonts w:eastAsia="??"/>
        </w:rPr>
        <w:t>7. When T3 expires the SS shall change the SNR value to T1 as specified in Table 7.5.1.1.5-1.</w:t>
      </w:r>
    </w:p>
    <w:p w14:paraId="7ED65AA4" w14:textId="77777777" w:rsidR="000D1831" w:rsidRPr="00C7244C" w:rsidRDefault="000D1831" w:rsidP="000D1831">
      <w:pPr>
        <w:pStyle w:val="B1"/>
      </w:pPr>
      <w:r w:rsidRPr="00C7244C">
        <w:rPr>
          <w:rFonts w:eastAsia="??"/>
        </w:rPr>
        <w:t xml:space="preserve">8. If the UE has not re-established the connection in at least 1s, the SS shall </w:t>
      </w:r>
      <w:r w:rsidRPr="00C7244C">
        <w:t>transmit [FFS] according to [FFS] to add NR cell (PCell). The UE shall transmit RRCConnectionReconfigurationComplete message.</w:t>
      </w:r>
    </w:p>
    <w:p w14:paraId="00603F1E" w14:textId="77777777" w:rsidR="000D1831" w:rsidRPr="00C7244C" w:rsidRDefault="000D1831" w:rsidP="000D1831">
      <w:pPr>
        <w:pStyle w:val="B1"/>
        <w:rPr>
          <w:rFonts w:eastAsia="??"/>
        </w:rPr>
      </w:pPr>
      <w:r w:rsidRPr="00C7244C">
        <w:t xml:space="preserve">9.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076206FE" w14:textId="77777777" w:rsidR="000D1831" w:rsidRPr="00C7244C" w:rsidRDefault="000D1831" w:rsidP="000D1831">
      <w:pPr>
        <w:pStyle w:val="B1"/>
        <w:rPr>
          <w:rFonts w:eastAsia="??"/>
        </w:rPr>
      </w:pPr>
      <w:r w:rsidRPr="00C7244C">
        <w:rPr>
          <w:rFonts w:eastAsia="??"/>
        </w:rPr>
        <w:t>10. Repeat steps 2-9 until the confidence level according to Tables G.2.3-1 in Annex G clause G.2 is achieved.</w:t>
      </w:r>
    </w:p>
    <w:p w14:paraId="56B2EE61" w14:textId="77777777" w:rsidR="000D1831" w:rsidRPr="00C7244C" w:rsidRDefault="000D1831" w:rsidP="000D1831">
      <w:pPr>
        <w:pStyle w:val="H6"/>
        <w:rPr>
          <w:rFonts w:cs="Arial"/>
        </w:rPr>
      </w:pPr>
      <w:r w:rsidRPr="00C7244C">
        <w:rPr>
          <w:rFonts w:cs="Arial"/>
        </w:rPr>
        <w:t>7.5.1.1.4.3</w:t>
      </w:r>
      <w:r w:rsidRPr="00C7244C">
        <w:rPr>
          <w:rFonts w:cs="Arial"/>
        </w:rPr>
        <w:tab/>
        <w:t>Message Contents</w:t>
      </w:r>
    </w:p>
    <w:p w14:paraId="296FD89F" w14:textId="77777777" w:rsidR="000D1831" w:rsidRPr="00C7244C" w:rsidRDefault="000D1831" w:rsidP="000D1831">
      <w:r w:rsidRPr="00C7244C">
        <w:t>Message contents are according to TS 38.508-1 [14] clause 7.3 with the following exceptions:</w:t>
      </w:r>
    </w:p>
    <w:p w14:paraId="42D60AB4" w14:textId="77777777" w:rsidR="000D1831" w:rsidRPr="00C7244C" w:rsidRDefault="000D1831" w:rsidP="00EE3C3D">
      <w:pPr>
        <w:pStyle w:val="TH"/>
      </w:pPr>
      <w:r w:rsidRPr="00C7244C">
        <w:t xml:space="preserve">Table </w:t>
      </w:r>
      <w:r w:rsidRPr="00C7244C">
        <w:rPr>
          <w:rFonts w:cs="Arial"/>
        </w:rPr>
        <w:t>7.5.1.1.4.3</w:t>
      </w:r>
      <w:r w:rsidRPr="00C7244C">
        <w:t xml:space="preserve">-1: Common Exception messages for </w:t>
      </w:r>
      <w:r w:rsidRPr="00C7244C">
        <w:rPr>
          <w:rFonts w:cs="Arial"/>
          <w:szCs w:val="24"/>
        </w:rPr>
        <w:t>Radio Link Monitoring Out-of-sync Test for FR2 P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54E2460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865650C" w14:textId="77777777" w:rsidR="000D1831" w:rsidRPr="00C7244C" w:rsidRDefault="000D1831" w:rsidP="003F1727">
            <w:pPr>
              <w:pStyle w:val="TAH"/>
            </w:pPr>
            <w:r w:rsidRPr="00C7244C">
              <w:t>Default Message Contents</w:t>
            </w:r>
          </w:p>
        </w:tc>
      </w:tr>
      <w:tr w:rsidR="000D1831" w:rsidRPr="00C7244C" w14:paraId="227E092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A5CED2"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EFBF1F4" w14:textId="77777777" w:rsidR="000D1831" w:rsidRPr="00C7244C" w:rsidRDefault="000D1831" w:rsidP="003F1727">
            <w:pPr>
              <w:pStyle w:val="TAL"/>
            </w:pPr>
          </w:p>
        </w:tc>
      </w:tr>
      <w:tr w:rsidR="000D1831" w:rsidRPr="00C7244C" w14:paraId="43158742"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325CE9"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F232984" w14:textId="77777777" w:rsidR="000D1831" w:rsidRPr="00C7244C" w:rsidRDefault="000D1831" w:rsidP="003F1727">
            <w:pPr>
              <w:pStyle w:val="TAL"/>
            </w:pPr>
            <w:r w:rsidRPr="00C7244C">
              <w:t>Table H.3.1-1</w:t>
            </w:r>
          </w:p>
          <w:p w14:paraId="22FC82C0" w14:textId="77777777" w:rsidR="000D1831" w:rsidRPr="00C7244C" w:rsidRDefault="000D1831" w:rsidP="003F1727">
            <w:pPr>
              <w:pStyle w:val="TAL"/>
            </w:pPr>
            <w:r w:rsidRPr="00C7244C">
              <w:t>Table H.3.1-2 with Condition INTER-FREQ, L3 FILTERING NEEDED</w:t>
            </w:r>
          </w:p>
          <w:p w14:paraId="4C30B267" w14:textId="12C3CB70" w:rsidR="000D1831" w:rsidRPr="00C7244C" w:rsidRDefault="000D1831" w:rsidP="003F1727">
            <w:pPr>
              <w:pStyle w:val="TAL"/>
            </w:pPr>
            <w:r w:rsidRPr="00C7244C">
              <w:t xml:space="preserve">Table H.3.1-3 with Condition INTER-FREQ MO (where ssbFrequency is set to the ARFCN value of carrier </w:t>
            </w:r>
            <w:r w:rsidR="00EE3C3D" w:rsidRPr="00C7244C">
              <w:t>centre</w:t>
            </w:r>
            <w:r w:rsidRPr="00C7244C">
              <w:t xml:space="preserve"> of Adjacent range)</w:t>
            </w:r>
          </w:p>
          <w:p w14:paraId="0338EB2B" w14:textId="77777777" w:rsidR="000D1831" w:rsidRPr="00C7244C" w:rsidRDefault="000D1831" w:rsidP="003F1727">
            <w:pPr>
              <w:pStyle w:val="TAL"/>
            </w:pPr>
            <w:r w:rsidRPr="00C7244C">
              <w:t>Table H.3.1-4 with A3-offset = 0</w:t>
            </w:r>
          </w:p>
          <w:p w14:paraId="39A28A9E" w14:textId="77777777" w:rsidR="000D1831" w:rsidRPr="00C7244C" w:rsidRDefault="000D1831" w:rsidP="003F1727">
            <w:pPr>
              <w:pStyle w:val="TAL"/>
            </w:pPr>
            <w:r w:rsidRPr="00C7244C">
              <w:t>Table H.3.1-6 with Condition RLM</w:t>
            </w:r>
          </w:p>
          <w:p w14:paraId="2BAC9982" w14:textId="77777777" w:rsidR="000D1831" w:rsidRPr="00C7244C" w:rsidRDefault="000D1831" w:rsidP="003F1727">
            <w:pPr>
              <w:pStyle w:val="TAL"/>
            </w:pPr>
            <w:r w:rsidRPr="00C7244C">
              <w:t>Table H.3.1-7</w:t>
            </w:r>
          </w:p>
          <w:p w14:paraId="1789CCFF" w14:textId="77777777" w:rsidR="000D1831" w:rsidRPr="00C7244C" w:rsidRDefault="000D1831" w:rsidP="003F1727">
            <w:pPr>
              <w:pStyle w:val="TAL"/>
            </w:pPr>
            <w:r w:rsidRPr="00C7244C">
              <w:t>Table H.3.5-4</w:t>
            </w:r>
          </w:p>
          <w:p w14:paraId="1C8A1207" w14:textId="77777777" w:rsidR="000D1831" w:rsidRPr="00C7244C" w:rsidRDefault="000D1831" w:rsidP="003F1727">
            <w:pPr>
              <w:pStyle w:val="TAL"/>
              <w:rPr>
                <w:rFonts w:cs="v4.2.0"/>
              </w:rPr>
            </w:pPr>
            <w:r w:rsidRPr="00C7244C">
              <w:t>Table H.3.5-9 with Condition SSB RLM</w:t>
            </w:r>
          </w:p>
          <w:p w14:paraId="77E263A4" w14:textId="77777777" w:rsidR="000D1831" w:rsidRPr="00C7244C" w:rsidRDefault="000D1831" w:rsidP="003F1727">
            <w:pPr>
              <w:pStyle w:val="TAL"/>
            </w:pPr>
            <w:r w:rsidRPr="00C7244C">
              <w:rPr>
                <w:rFonts w:cs="v4.2.0"/>
              </w:rPr>
              <w:t>Table 7.3.1-3 in TS 38.508-1 [14] with condition SMTC.1</w:t>
            </w:r>
          </w:p>
        </w:tc>
      </w:tr>
    </w:tbl>
    <w:p w14:paraId="2BF2D268" w14:textId="77777777" w:rsidR="000D1831" w:rsidRPr="00C7244C" w:rsidRDefault="000D1831" w:rsidP="000D1831"/>
    <w:p w14:paraId="1D7EBB0C" w14:textId="28C966AF" w:rsidR="000D1831" w:rsidRPr="00C7244C" w:rsidRDefault="000D1831" w:rsidP="000D1831">
      <w:pPr>
        <w:pStyle w:val="TH"/>
        <w:rPr>
          <w:i/>
          <w:iCs/>
        </w:rPr>
      </w:pPr>
      <w:r w:rsidRPr="00C7244C">
        <w:t xml:space="preserve">Table 7.5.1.1.4.3-1: </w:t>
      </w:r>
      <w:r w:rsidR="006B54B0" w:rsidRPr="00C7244C">
        <w:rPr>
          <w:iCs/>
        </w:rPr>
        <w:t>Void</w:t>
      </w:r>
    </w:p>
    <w:p w14:paraId="48766ACD" w14:textId="77777777" w:rsidR="000D1831" w:rsidRPr="00C7244C" w:rsidRDefault="000D1831" w:rsidP="000D1831"/>
    <w:p w14:paraId="01EC081A" w14:textId="77777777" w:rsidR="000D1831" w:rsidRPr="00C7244C" w:rsidRDefault="000D1831" w:rsidP="000D1831">
      <w:pPr>
        <w:pStyle w:val="TH"/>
        <w:rPr>
          <w:i/>
        </w:rPr>
      </w:pPr>
      <w:r w:rsidRPr="00C7244C">
        <w:t>Table 7.5.1.1.4.3-2: UE-TimersAndConsta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C7244C" w14:paraId="240A2383"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FF87D0" w14:textId="77777777" w:rsidR="000D1831" w:rsidRPr="00C7244C" w:rsidRDefault="000D1831" w:rsidP="003F1727">
            <w:pPr>
              <w:pStyle w:val="TAH"/>
              <w:jc w:val="left"/>
              <w:rPr>
                <w:b w:val="0"/>
              </w:rPr>
            </w:pPr>
            <w:r w:rsidRPr="00C7244C">
              <w:rPr>
                <w:b w:val="0"/>
              </w:rPr>
              <w:t>Derivation Path: TS 38.508-1 [14], Table 4.6.3-200</w:t>
            </w:r>
          </w:p>
        </w:tc>
      </w:tr>
      <w:tr w:rsidR="000D1831" w:rsidRPr="00C7244C" w14:paraId="7C79B3C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3401271E" w14:textId="77777777" w:rsidR="000D1831" w:rsidRPr="00C7244C" w:rsidRDefault="000D1831"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466B2A" w14:textId="77777777" w:rsidR="000D1831" w:rsidRPr="00C7244C" w:rsidRDefault="000D1831"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789E5C0"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3FD922" w14:textId="77777777" w:rsidR="000D1831" w:rsidRPr="00C7244C" w:rsidRDefault="000D1831" w:rsidP="003F1727">
            <w:pPr>
              <w:pStyle w:val="TAH"/>
            </w:pPr>
            <w:r w:rsidRPr="00C7244C">
              <w:t>Condition</w:t>
            </w:r>
          </w:p>
        </w:tc>
      </w:tr>
      <w:tr w:rsidR="000D1831" w:rsidRPr="00C7244C" w14:paraId="208BB88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3F2F5F7" w14:textId="77777777" w:rsidR="000D1831" w:rsidRPr="00C7244C" w:rsidRDefault="000D1831" w:rsidP="003F1727">
            <w:pPr>
              <w:pStyle w:val="TAL"/>
            </w:pPr>
            <w:r w:rsidRPr="00C7244C">
              <w:t>UE-TimersAndConstants ::= SEQUENCE {</w:t>
            </w:r>
          </w:p>
        </w:tc>
        <w:tc>
          <w:tcPr>
            <w:tcW w:w="2267" w:type="dxa"/>
            <w:tcBorders>
              <w:top w:val="single" w:sz="4" w:space="0" w:color="auto"/>
              <w:left w:val="single" w:sz="4" w:space="0" w:color="auto"/>
              <w:bottom w:val="single" w:sz="4" w:space="0" w:color="auto"/>
              <w:right w:val="single" w:sz="4" w:space="0" w:color="auto"/>
            </w:tcBorders>
          </w:tcPr>
          <w:p w14:paraId="7AD2FDBD"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B5D22E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112A2D" w14:textId="77777777" w:rsidR="000D1831" w:rsidRPr="00C7244C" w:rsidRDefault="000D1831" w:rsidP="003F1727">
            <w:pPr>
              <w:pStyle w:val="TAL"/>
            </w:pPr>
          </w:p>
        </w:tc>
      </w:tr>
      <w:tr w:rsidR="000D1831" w:rsidRPr="00C7244C" w14:paraId="3457BA5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B338F2E" w14:textId="77777777" w:rsidR="000D1831" w:rsidRPr="00C7244C" w:rsidRDefault="000D1831"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40893A7" w14:textId="77777777" w:rsidR="000D1831" w:rsidRPr="00C7244C" w:rsidRDefault="000D1831"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08155380"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310348" w14:textId="77777777" w:rsidR="000D1831" w:rsidRPr="00C7244C" w:rsidRDefault="000D1831" w:rsidP="003F1727">
            <w:pPr>
              <w:pStyle w:val="TAL"/>
            </w:pPr>
          </w:p>
        </w:tc>
      </w:tr>
      <w:tr w:rsidR="000D1831" w:rsidRPr="00C7244C" w14:paraId="0CA0FCE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493BB79" w14:textId="77777777" w:rsidR="000D1831" w:rsidRPr="00C7244C" w:rsidRDefault="000D1831"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528BE912"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5C7948C1"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E8FF90" w14:textId="77777777" w:rsidR="000D1831" w:rsidRPr="00C7244C" w:rsidRDefault="000D1831" w:rsidP="003F1727">
            <w:pPr>
              <w:pStyle w:val="TAL"/>
            </w:pPr>
          </w:p>
        </w:tc>
      </w:tr>
      <w:tr w:rsidR="000D1831" w:rsidRPr="00C7244C" w14:paraId="0ABEA91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713B9C3" w14:textId="77777777" w:rsidR="000D1831" w:rsidRPr="00C7244C" w:rsidRDefault="000D1831"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6ACA2103" w14:textId="77777777" w:rsidR="000D1831" w:rsidRPr="00C7244C" w:rsidRDefault="000D1831"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6761729D"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76DB10" w14:textId="77777777" w:rsidR="000D1831" w:rsidRPr="00C7244C" w:rsidRDefault="000D1831" w:rsidP="003F1727">
            <w:pPr>
              <w:pStyle w:val="TAL"/>
            </w:pPr>
          </w:p>
        </w:tc>
      </w:tr>
      <w:tr w:rsidR="000D1831" w:rsidRPr="00C7244C" w14:paraId="1C24F97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F6A8F22" w14:textId="77777777" w:rsidR="000D1831" w:rsidRPr="00C7244C" w:rsidRDefault="000D1831"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4601DDC6"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50A5C74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2DABA2D" w14:textId="77777777" w:rsidR="000D1831" w:rsidRPr="00C7244C" w:rsidRDefault="000D1831" w:rsidP="003F1727">
            <w:pPr>
              <w:pStyle w:val="TAL"/>
            </w:pPr>
          </w:p>
        </w:tc>
      </w:tr>
      <w:tr w:rsidR="000D1831" w:rsidRPr="00C7244C" w14:paraId="343D908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183D92C" w14:textId="77777777" w:rsidR="000D1831" w:rsidRPr="00C7244C" w:rsidRDefault="000D1831"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A2F56A2"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51B630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B33678" w14:textId="77777777" w:rsidR="000D1831" w:rsidRPr="00C7244C" w:rsidRDefault="000D1831" w:rsidP="003F1727">
            <w:pPr>
              <w:pStyle w:val="TAL"/>
            </w:pPr>
          </w:p>
        </w:tc>
      </w:tr>
    </w:tbl>
    <w:p w14:paraId="38DD88D2" w14:textId="77777777" w:rsidR="000D1831" w:rsidRPr="00C7244C" w:rsidRDefault="000D1831" w:rsidP="000D1831"/>
    <w:p w14:paraId="25D69F9B" w14:textId="51750B02" w:rsidR="000D1831" w:rsidRPr="00C7244C" w:rsidRDefault="000D1831" w:rsidP="000D1831">
      <w:pPr>
        <w:pStyle w:val="TH"/>
      </w:pPr>
      <w:r w:rsidRPr="00C7244C">
        <w:t xml:space="preserve">Table 7.5.1.1.4.3-3: </w:t>
      </w:r>
      <w:r w:rsidR="006B54B0" w:rsidRPr="00C7244C">
        <w:t>Void</w:t>
      </w:r>
    </w:p>
    <w:p w14:paraId="7BE51295" w14:textId="77777777" w:rsidR="000D1831" w:rsidRPr="00C7244C" w:rsidRDefault="000D1831" w:rsidP="000D1831">
      <w:pPr>
        <w:rPr>
          <w:lang w:eastAsia="x-none"/>
        </w:rPr>
      </w:pPr>
    </w:p>
    <w:p w14:paraId="1E06C695" w14:textId="77777777" w:rsidR="000D1831" w:rsidRPr="00C7244C" w:rsidRDefault="000D1831" w:rsidP="00021C74">
      <w:pPr>
        <w:pStyle w:val="Heading5"/>
      </w:pPr>
      <w:r w:rsidRPr="00C7244C">
        <w:t>7.5.1.1.5</w:t>
      </w:r>
      <w:r w:rsidRPr="00C7244C">
        <w:tab/>
        <w:t>Test Requirement</w:t>
      </w:r>
    </w:p>
    <w:p w14:paraId="04FCFDB3"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1.4.1-3 and </w:t>
      </w:r>
      <w:r w:rsidRPr="00C7244C">
        <w:rPr>
          <w:lang w:eastAsia="sv-SE"/>
        </w:rPr>
        <w:t xml:space="preserve">7.5.1.1.5-1 define the primary level settings including test tolerances for Radio Link Monitoring Out-of-sync Test for FR2 PCell configured with SSB-based RLM RS in non-DRX mode. </w:t>
      </w:r>
    </w:p>
    <w:p w14:paraId="789D7F03" w14:textId="50C5690D" w:rsidR="000D1831" w:rsidRPr="00C7244C" w:rsidDel="00F03845" w:rsidRDefault="000D1831" w:rsidP="000D1831">
      <w:r w:rsidRPr="00C7244C" w:rsidDel="00F03845">
        <w:t xml:space="preserve">The UE </w:t>
      </w:r>
      <w:r w:rsidR="00EE3C3D" w:rsidRPr="00C7244C" w:rsidDel="00F03845">
        <w:t>behaviour</w:t>
      </w:r>
      <w:r w:rsidRPr="00C7244C" w:rsidDel="00F03845">
        <w:t xml:space="preserve"> in each test during time durations T1, T2 and T3 shall be as follows:</w:t>
      </w:r>
    </w:p>
    <w:p w14:paraId="4D1E7EC4" w14:textId="77777777" w:rsidR="000D1831" w:rsidRPr="00C7244C" w:rsidDel="00F03845" w:rsidRDefault="000D1831" w:rsidP="000D1831">
      <w:r w:rsidRPr="00C7244C" w:rsidDel="00F03845">
        <w:t>During the period from time point A to time point B the UE shall transmit uplink signal at least in all uplink slots configured for CSI transmission according to the configured periodic CSI reporting.</w:t>
      </w:r>
    </w:p>
    <w:p w14:paraId="25F1F59A" w14:textId="77777777" w:rsidR="000D1831" w:rsidRPr="00C7244C" w:rsidDel="00F03845" w:rsidRDefault="000D1831" w:rsidP="000D1831">
      <w:r w:rsidRPr="00C7244C" w:rsidDel="00F03845">
        <w:t>The UE shall stop transmitting uplink signal no later than time point C (D1 second after the start of the time duration T3).</w:t>
      </w:r>
    </w:p>
    <w:p w14:paraId="4E67EAF6" w14:textId="77777777" w:rsidR="000D1831" w:rsidRPr="00C7244C" w:rsidRDefault="000D1831" w:rsidP="000D1831">
      <w:r w:rsidRPr="00C7244C" w:rsidDel="00F03845">
        <w:t>The rate of correct events observed during repeated tests shall be at least 90%.</w:t>
      </w:r>
    </w:p>
    <w:p w14:paraId="03ADCD4A" w14:textId="77777777" w:rsidR="000D1831" w:rsidRPr="00C7244C" w:rsidRDefault="000D1831" w:rsidP="000D1831">
      <w:pPr>
        <w:pStyle w:val="TH"/>
      </w:pPr>
      <w:r w:rsidRPr="00C7244C">
        <w:t xml:space="preserve">Table </w:t>
      </w:r>
      <w:bookmarkStart w:id="26" w:name="_Hlk109222931"/>
      <w:r w:rsidRPr="00C7244C">
        <w:t>7.5.1.1.5-1</w:t>
      </w:r>
      <w:bookmarkEnd w:id="26"/>
      <w:r w:rsidRPr="00C7244C">
        <w:t>: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851"/>
        <w:gridCol w:w="720"/>
        <w:gridCol w:w="720"/>
        <w:gridCol w:w="669"/>
        <w:gridCol w:w="740"/>
      </w:tblGrid>
      <w:tr w:rsidR="000D1831" w:rsidRPr="00C7244C" w14:paraId="302E4CDC" w14:textId="77777777" w:rsidTr="003F1727">
        <w:trPr>
          <w:cantSplit/>
          <w:trHeight w:val="207"/>
          <w:jc w:val="center"/>
        </w:trPr>
        <w:tc>
          <w:tcPr>
            <w:tcW w:w="3694" w:type="dxa"/>
            <w:gridSpan w:val="2"/>
            <w:tcBorders>
              <w:top w:val="single" w:sz="4" w:space="0" w:color="auto"/>
              <w:left w:val="single" w:sz="4" w:space="0" w:color="auto"/>
              <w:bottom w:val="nil"/>
            </w:tcBorders>
            <w:shd w:val="clear" w:color="auto" w:fill="auto"/>
          </w:tcPr>
          <w:p w14:paraId="3DA95544" w14:textId="77777777" w:rsidR="000D1831" w:rsidRPr="00C7244C" w:rsidRDefault="000D1831" w:rsidP="003F1727">
            <w:pPr>
              <w:pStyle w:val="TAH"/>
            </w:pPr>
            <w:r w:rsidRPr="00C7244C">
              <w:t>Parameter</w:t>
            </w:r>
          </w:p>
        </w:tc>
        <w:tc>
          <w:tcPr>
            <w:tcW w:w="740" w:type="dxa"/>
            <w:tcBorders>
              <w:top w:val="single" w:sz="4" w:space="0" w:color="auto"/>
              <w:bottom w:val="nil"/>
            </w:tcBorders>
            <w:shd w:val="clear" w:color="auto" w:fill="auto"/>
          </w:tcPr>
          <w:p w14:paraId="2438F330" w14:textId="77777777" w:rsidR="000D1831" w:rsidRPr="00C7244C" w:rsidRDefault="000D1831" w:rsidP="003F1727">
            <w:pPr>
              <w:pStyle w:val="TAH"/>
            </w:pPr>
            <w:r w:rsidRPr="00C7244C">
              <w:t>Unit</w:t>
            </w:r>
          </w:p>
        </w:tc>
        <w:tc>
          <w:tcPr>
            <w:tcW w:w="4440" w:type="dxa"/>
            <w:gridSpan w:val="6"/>
            <w:tcBorders>
              <w:top w:val="single" w:sz="4" w:space="0" w:color="auto"/>
            </w:tcBorders>
          </w:tcPr>
          <w:p w14:paraId="37D637FA" w14:textId="77777777" w:rsidR="000D1831" w:rsidRPr="00C7244C" w:rsidRDefault="000D1831" w:rsidP="003F1727">
            <w:pPr>
              <w:pStyle w:val="TAH"/>
            </w:pPr>
            <w:r w:rsidRPr="00C7244C">
              <w:t>Test 1</w:t>
            </w:r>
          </w:p>
        </w:tc>
      </w:tr>
      <w:tr w:rsidR="000D1831" w:rsidRPr="00C7244C" w14:paraId="5981403B" w14:textId="77777777" w:rsidTr="00EE3C3D">
        <w:trPr>
          <w:cantSplit/>
          <w:trHeight w:val="207"/>
          <w:jc w:val="center"/>
        </w:trPr>
        <w:tc>
          <w:tcPr>
            <w:tcW w:w="3694" w:type="dxa"/>
            <w:gridSpan w:val="2"/>
            <w:tcBorders>
              <w:top w:val="nil"/>
              <w:left w:val="single" w:sz="4" w:space="0" w:color="auto"/>
              <w:bottom w:val="single" w:sz="4" w:space="0" w:color="auto"/>
            </w:tcBorders>
            <w:shd w:val="clear" w:color="auto" w:fill="auto"/>
          </w:tcPr>
          <w:p w14:paraId="7B4761FE" w14:textId="77777777" w:rsidR="000D1831" w:rsidRPr="00C7244C" w:rsidRDefault="000D1831" w:rsidP="003F1727">
            <w:pPr>
              <w:pStyle w:val="TAH"/>
            </w:pPr>
          </w:p>
        </w:tc>
        <w:tc>
          <w:tcPr>
            <w:tcW w:w="740" w:type="dxa"/>
            <w:tcBorders>
              <w:top w:val="nil"/>
              <w:bottom w:val="single" w:sz="4" w:space="0" w:color="auto"/>
            </w:tcBorders>
            <w:shd w:val="clear" w:color="auto" w:fill="auto"/>
          </w:tcPr>
          <w:p w14:paraId="7C8757D0" w14:textId="77777777" w:rsidR="000D1831" w:rsidRPr="00C7244C" w:rsidRDefault="000D1831" w:rsidP="003F1727">
            <w:pPr>
              <w:pStyle w:val="TAH"/>
            </w:pPr>
          </w:p>
        </w:tc>
        <w:tc>
          <w:tcPr>
            <w:tcW w:w="740" w:type="dxa"/>
            <w:tcBorders>
              <w:bottom w:val="single" w:sz="4" w:space="0" w:color="auto"/>
            </w:tcBorders>
          </w:tcPr>
          <w:p w14:paraId="6F40C138" w14:textId="77777777" w:rsidR="000D1831" w:rsidRPr="00C7244C" w:rsidRDefault="000D1831" w:rsidP="003F1727">
            <w:pPr>
              <w:pStyle w:val="TAH"/>
            </w:pPr>
            <w:r w:rsidRPr="00C7244C">
              <w:t>T1</w:t>
            </w:r>
          </w:p>
        </w:tc>
        <w:tc>
          <w:tcPr>
            <w:tcW w:w="851" w:type="dxa"/>
            <w:tcBorders>
              <w:bottom w:val="single" w:sz="4" w:space="0" w:color="auto"/>
            </w:tcBorders>
          </w:tcPr>
          <w:p w14:paraId="22416886" w14:textId="77777777" w:rsidR="000D1831" w:rsidRPr="00C7244C" w:rsidRDefault="000D1831" w:rsidP="003F1727">
            <w:pPr>
              <w:pStyle w:val="TAH"/>
            </w:pPr>
            <w:r w:rsidRPr="00C7244C">
              <w:t>T2</w:t>
            </w:r>
          </w:p>
        </w:tc>
        <w:tc>
          <w:tcPr>
            <w:tcW w:w="720" w:type="dxa"/>
            <w:tcBorders>
              <w:bottom w:val="single" w:sz="4" w:space="0" w:color="auto"/>
            </w:tcBorders>
          </w:tcPr>
          <w:p w14:paraId="425394CD" w14:textId="77777777" w:rsidR="000D1831" w:rsidRPr="00C7244C" w:rsidRDefault="000D1831" w:rsidP="003F1727">
            <w:pPr>
              <w:pStyle w:val="TAH"/>
            </w:pPr>
            <w:r w:rsidRPr="00C7244C">
              <w:t>T3</w:t>
            </w:r>
          </w:p>
        </w:tc>
        <w:tc>
          <w:tcPr>
            <w:tcW w:w="720" w:type="dxa"/>
            <w:tcBorders>
              <w:bottom w:val="single" w:sz="4" w:space="0" w:color="auto"/>
            </w:tcBorders>
          </w:tcPr>
          <w:p w14:paraId="1B805830" w14:textId="77777777" w:rsidR="000D1831" w:rsidRPr="00C7244C" w:rsidRDefault="000D1831" w:rsidP="003F1727">
            <w:pPr>
              <w:pStyle w:val="TAH"/>
            </w:pPr>
            <w:r w:rsidRPr="00C7244C">
              <w:t>T1</w:t>
            </w:r>
          </w:p>
        </w:tc>
        <w:tc>
          <w:tcPr>
            <w:tcW w:w="669" w:type="dxa"/>
            <w:tcBorders>
              <w:bottom w:val="single" w:sz="4" w:space="0" w:color="auto"/>
            </w:tcBorders>
          </w:tcPr>
          <w:p w14:paraId="25C3E981" w14:textId="77777777" w:rsidR="000D1831" w:rsidRPr="00C7244C" w:rsidRDefault="000D1831" w:rsidP="003F1727">
            <w:pPr>
              <w:pStyle w:val="TAH"/>
            </w:pPr>
            <w:r w:rsidRPr="00C7244C">
              <w:t>T2</w:t>
            </w:r>
          </w:p>
        </w:tc>
        <w:tc>
          <w:tcPr>
            <w:tcW w:w="740" w:type="dxa"/>
            <w:tcBorders>
              <w:bottom w:val="single" w:sz="4" w:space="0" w:color="auto"/>
            </w:tcBorders>
          </w:tcPr>
          <w:p w14:paraId="67E1B8F3" w14:textId="77777777" w:rsidR="000D1831" w:rsidRPr="00C7244C" w:rsidRDefault="000D1831" w:rsidP="003F1727">
            <w:pPr>
              <w:pStyle w:val="TAH"/>
            </w:pPr>
            <w:r w:rsidRPr="00C7244C">
              <w:t>T3</w:t>
            </w:r>
          </w:p>
        </w:tc>
      </w:tr>
      <w:tr w:rsidR="000D1831" w:rsidRPr="00C7244C" w14:paraId="02A1D50D" w14:textId="77777777" w:rsidTr="003F1727">
        <w:trPr>
          <w:cantSplit/>
          <w:trHeight w:val="199"/>
          <w:jc w:val="center"/>
        </w:trPr>
        <w:tc>
          <w:tcPr>
            <w:tcW w:w="3694" w:type="dxa"/>
            <w:gridSpan w:val="2"/>
            <w:tcBorders>
              <w:bottom w:val="nil"/>
            </w:tcBorders>
            <w:shd w:val="clear" w:color="auto" w:fill="auto"/>
          </w:tcPr>
          <w:p w14:paraId="4E89FE3C" w14:textId="77777777" w:rsidR="000D1831" w:rsidRPr="00C7244C" w:rsidRDefault="000D1831" w:rsidP="003F1727">
            <w:pPr>
              <w:pStyle w:val="TAL"/>
              <w:rPr>
                <w:rFonts w:eastAsia="?? ??"/>
              </w:rPr>
            </w:pPr>
            <w:r w:rsidRPr="00C7244C">
              <w:t>AoA setup</w:t>
            </w:r>
          </w:p>
        </w:tc>
        <w:tc>
          <w:tcPr>
            <w:tcW w:w="740" w:type="dxa"/>
            <w:tcBorders>
              <w:bottom w:val="nil"/>
            </w:tcBorders>
            <w:shd w:val="clear" w:color="auto" w:fill="auto"/>
          </w:tcPr>
          <w:p w14:paraId="1EEB25BB" w14:textId="77777777" w:rsidR="000D1831" w:rsidRPr="00C7244C" w:rsidRDefault="000D1831" w:rsidP="003F1727">
            <w:pPr>
              <w:pStyle w:val="TAC"/>
            </w:pPr>
          </w:p>
        </w:tc>
        <w:tc>
          <w:tcPr>
            <w:tcW w:w="4440" w:type="dxa"/>
            <w:gridSpan w:val="6"/>
            <w:vAlign w:val="center"/>
          </w:tcPr>
          <w:p w14:paraId="3E1339EC" w14:textId="77777777" w:rsidR="000D1831" w:rsidRPr="00C7244C" w:rsidRDefault="000D1831" w:rsidP="003F1727">
            <w:pPr>
              <w:pStyle w:val="TAC"/>
            </w:pPr>
            <w:r w:rsidRPr="00C7244C">
              <w:t>Setup 3 defined in A.9.3</w:t>
            </w:r>
          </w:p>
        </w:tc>
      </w:tr>
      <w:tr w:rsidR="000D1831" w:rsidRPr="00C7244C" w14:paraId="46ECD8E8" w14:textId="77777777" w:rsidTr="00EE3C3D">
        <w:trPr>
          <w:cantSplit/>
          <w:trHeight w:val="199"/>
          <w:jc w:val="center"/>
        </w:trPr>
        <w:tc>
          <w:tcPr>
            <w:tcW w:w="3694" w:type="dxa"/>
            <w:gridSpan w:val="2"/>
            <w:tcBorders>
              <w:top w:val="nil"/>
            </w:tcBorders>
            <w:shd w:val="clear" w:color="auto" w:fill="auto"/>
          </w:tcPr>
          <w:p w14:paraId="1576FDAF" w14:textId="77777777" w:rsidR="000D1831" w:rsidRPr="00C7244C" w:rsidRDefault="000D1831" w:rsidP="003F1727">
            <w:pPr>
              <w:pStyle w:val="TAL"/>
            </w:pPr>
          </w:p>
        </w:tc>
        <w:tc>
          <w:tcPr>
            <w:tcW w:w="740" w:type="dxa"/>
            <w:tcBorders>
              <w:top w:val="nil"/>
            </w:tcBorders>
            <w:shd w:val="clear" w:color="auto" w:fill="auto"/>
          </w:tcPr>
          <w:p w14:paraId="10EEF1A1" w14:textId="77777777" w:rsidR="000D1831" w:rsidRPr="00C7244C" w:rsidRDefault="000D1831" w:rsidP="003F1727">
            <w:pPr>
              <w:pStyle w:val="TAC"/>
            </w:pPr>
          </w:p>
        </w:tc>
        <w:tc>
          <w:tcPr>
            <w:tcW w:w="2311" w:type="dxa"/>
            <w:gridSpan w:val="3"/>
          </w:tcPr>
          <w:p w14:paraId="39B869CE" w14:textId="77777777" w:rsidR="000D1831" w:rsidRPr="00C7244C" w:rsidRDefault="000D1831" w:rsidP="003F1727">
            <w:pPr>
              <w:pStyle w:val="TAC"/>
              <w:rPr>
                <w:b/>
              </w:rPr>
            </w:pPr>
            <w:r w:rsidRPr="00C7244C">
              <w:rPr>
                <w:bCs/>
              </w:rPr>
              <w:t>AoA1</w:t>
            </w:r>
          </w:p>
        </w:tc>
        <w:tc>
          <w:tcPr>
            <w:tcW w:w="2129" w:type="dxa"/>
            <w:gridSpan w:val="3"/>
          </w:tcPr>
          <w:p w14:paraId="72BFE624" w14:textId="77777777" w:rsidR="000D1831" w:rsidRPr="00C7244C" w:rsidRDefault="000D1831" w:rsidP="003F1727">
            <w:pPr>
              <w:pStyle w:val="TAC"/>
              <w:rPr>
                <w:b/>
              </w:rPr>
            </w:pPr>
            <w:r w:rsidRPr="00C7244C">
              <w:rPr>
                <w:bCs/>
              </w:rPr>
              <w:t>AoA2</w:t>
            </w:r>
          </w:p>
        </w:tc>
      </w:tr>
      <w:tr w:rsidR="000D1831" w:rsidRPr="00C7244C" w14:paraId="2656E6F7" w14:textId="77777777" w:rsidTr="00EE3C3D">
        <w:trPr>
          <w:cantSplit/>
          <w:trHeight w:val="199"/>
          <w:jc w:val="center"/>
        </w:trPr>
        <w:tc>
          <w:tcPr>
            <w:tcW w:w="3694" w:type="dxa"/>
            <w:gridSpan w:val="2"/>
          </w:tcPr>
          <w:p w14:paraId="074A106E" w14:textId="77777777" w:rsidR="000D1831" w:rsidRPr="00C7244C" w:rsidRDefault="000D1831" w:rsidP="003F1727">
            <w:pPr>
              <w:pStyle w:val="TAL"/>
            </w:pPr>
            <w:r w:rsidRPr="00C7244C">
              <w:rPr>
                <w:rFonts w:cs="Arial"/>
                <w:szCs w:val="16"/>
              </w:rPr>
              <w:t xml:space="preserve">Assumption for UE beams </w:t>
            </w:r>
            <w:r w:rsidRPr="00C7244C">
              <w:rPr>
                <w:rFonts w:cs="Arial"/>
                <w:szCs w:val="16"/>
                <w:vertAlign w:val="superscript"/>
              </w:rPr>
              <w:t>Note 5</w:t>
            </w:r>
          </w:p>
        </w:tc>
        <w:tc>
          <w:tcPr>
            <w:tcW w:w="740" w:type="dxa"/>
          </w:tcPr>
          <w:p w14:paraId="3F64FEC3" w14:textId="77777777" w:rsidR="000D1831" w:rsidRPr="00C7244C" w:rsidRDefault="000D1831" w:rsidP="003F1727">
            <w:pPr>
              <w:pStyle w:val="TAC"/>
            </w:pPr>
          </w:p>
        </w:tc>
        <w:tc>
          <w:tcPr>
            <w:tcW w:w="2311" w:type="dxa"/>
            <w:gridSpan w:val="3"/>
          </w:tcPr>
          <w:p w14:paraId="208E5E87" w14:textId="77777777" w:rsidR="000D1831" w:rsidRPr="00C7244C" w:rsidRDefault="000D1831" w:rsidP="003F1727">
            <w:pPr>
              <w:pStyle w:val="TAC"/>
              <w:rPr>
                <w:b/>
              </w:rPr>
            </w:pPr>
            <w:r w:rsidRPr="00C7244C">
              <w:t>Rough</w:t>
            </w:r>
          </w:p>
        </w:tc>
        <w:tc>
          <w:tcPr>
            <w:tcW w:w="2129" w:type="dxa"/>
            <w:gridSpan w:val="3"/>
            <w:tcBorders>
              <w:bottom w:val="single" w:sz="4" w:space="0" w:color="auto"/>
            </w:tcBorders>
          </w:tcPr>
          <w:p w14:paraId="10CD12CC" w14:textId="77777777" w:rsidR="000D1831" w:rsidRPr="00C7244C" w:rsidRDefault="000D1831" w:rsidP="003F1727">
            <w:pPr>
              <w:pStyle w:val="TAC"/>
              <w:rPr>
                <w:b/>
              </w:rPr>
            </w:pPr>
            <w:r w:rsidRPr="00C7244C">
              <w:t>Rough</w:t>
            </w:r>
          </w:p>
        </w:tc>
      </w:tr>
      <w:tr w:rsidR="000D1831" w:rsidRPr="00C7244C" w14:paraId="75083F92" w14:textId="77777777" w:rsidTr="00EE3C3D">
        <w:trPr>
          <w:cantSplit/>
          <w:trHeight w:val="136"/>
          <w:jc w:val="center"/>
        </w:trPr>
        <w:tc>
          <w:tcPr>
            <w:tcW w:w="3694" w:type="dxa"/>
            <w:gridSpan w:val="2"/>
            <w:tcBorders>
              <w:left w:val="single" w:sz="4" w:space="0" w:color="auto"/>
              <w:bottom w:val="single" w:sz="4" w:space="0" w:color="auto"/>
            </w:tcBorders>
          </w:tcPr>
          <w:p w14:paraId="6EE756D0" w14:textId="77777777" w:rsidR="000D1831" w:rsidRPr="00C7244C" w:rsidRDefault="000D1831" w:rsidP="003F1727">
            <w:pPr>
              <w:pStyle w:val="TAL"/>
              <w:rPr>
                <w:rFonts w:cs="Arial"/>
              </w:rPr>
            </w:pPr>
            <w:r w:rsidRPr="00C7244C">
              <w:rPr>
                <w:rFonts w:cs="Arial"/>
                <w:szCs w:val="16"/>
              </w:rPr>
              <w:t>EPRE ratio of PDCCH DMRS to SSS</w:t>
            </w:r>
          </w:p>
        </w:tc>
        <w:tc>
          <w:tcPr>
            <w:tcW w:w="740" w:type="dxa"/>
            <w:tcBorders>
              <w:bottom w:val="single" w:sz="4" w:space="0" w:color="auto"/>
            </w:tcBorders>
          </w:tcPr>
          <w:p w14:paraId="3BFA5589" w14:textId="77777777" w:rsidR="000D1831" w:rsidRPr="00C7244C" w:rsidRDefault="000D1831" w:rsidP="003F1727">
            <w:pPr>
              <w:pStyle w:val="TAC"/>
            </w:pPr>
            <w:r w:rsidRPr="00C7244C">
              <w:t>dB</w:t>
            </w:r>
          </w:p>
        </w:tc>
        <w:tc>
          <w:tcPr>
            <w:tcW w:w="2311" w:type="dxa"/>
            <w:gridSpan w:val="3"/>
            <w:tcBorders>
              <w:bottom w:val="single" w:sz="4" w:space="0" w:color="auto"/>
            </w:tcBorders>
          </w:tcPr>
          <w:p w14:paraId="0DB038DF" w14:textId="77777777" w:rsidR="000D1831" w:rsidRPr="00C7244C" w:rsidRDefault="000D1831" w:rsidP="003F1727">
            <w:pPr>
              <w:pStyle w:val="TAC"/>
            </w:pPr>
            <w:r w:rsidRPr="00C7244C">
              <w:t>4</w:t>
            </w:r>
          </w:p>
        </w:tc>
        <w:tc>
          <w:tcPr>
            <w:tcW w:w="2129" w:type="dxa"/>
            <w:gridSpan w:val="3"/>
            <w:tcBorders>
              <w:bottom w:val="nil"/>
            </w:tcBorders>
            <w:shd w:val="clear" w:color="auto" w:fill="auto"/>
            <w:vAlign w:val="center"/>
          </w:tcPr>
          <w:p w14:paraId="3C827D28" w14:textId="77777777" w:rsidR="000D1831" w:rsidRPr="00C7244C" w:rsidRDefault="000D1831" w:rsidP="003F1727">
            <w:pPr>
              <w:pStyle w:val="TAC"/>
            </w:pPr>
            <w:r w:rsidRPr="00C7244C">
              <w:t>Not sent</w:t>
            </w:r>
          </w:p>
        </w:tc>
      </w:tr>
      <w:tr w:rsidR="000D1831" w:rsidRPr="00C7244C" w14:paraId="1096989C" w14:textId="77777777" w:rsidTr="00EE3C3D">
        <w:trPr>
          <w:cantSplit/>
          <w:trHeight w:val="145"/>
          <w:jc w:val="center"/>
        </w:trPr>
        <w:tc>
          <w:tcPr>
            <w:tcW w:w="3694" w:type="dxa"/>
            <w:gridSpan w:val="2"/>
            <w:tcBorders>
              <w:left w:val="single" w:sz="4" w:space="0" w:color="auto"/>
              <w:bottom w:val="single" w:sz="4" w:space="0" w:color="auto"/>
            </w:tcBorders>
          </w:tcPr>
          <w:p w14:paraId="587BAE49" w14:textId="77777777" w:rsidR="000D1831" w:rsidRPr="00C7244C" w:rsidRDefault="000D1831" w:rsidP="003F1727">
            <w:pPr>
              <w:pStyle w:val="TAL"/>
              <w:rPr>
                <w:rFonts w:cs="Arial"/>
              </w:rPr>
            </w:pPr>
            <w:r w:rsidRPr="00C7244C">
              <w:rPr>
                <w:rFonts w:cs="Arial"/>
                <w:szCs w:val="16"/>
              </w:rPr>
              <w:t>EPRE ratio of PDCCH to PDCCH DMRS</w:t>
            </w:r>
          </w:p>
        </w:tc>
        <w:tc>
          <w:tcPr>
            <w:tcW w:w="740" w:type="dxa"/>
            <w:tcBorders>
              <w:bottom w:val="single" w:sz="4" w:space="0" w:color="auto"/>
            </w:tcBorders>
          </w:tcPr>
          <w:p w14:paraId="1BDA163D" w14:textId="77777777" w:rsidR="000D1831" w:rsidRPr="00C7244C" w:rsidRDefault="000D1831" w:rsidP="003F1727">
            <w:pPr>
              <w:pStyle w:val="TAC"/>
            </w:pPr>
            <w:r w:rsidRPr="00C7244C">
              <w:t>dB</w:t>
            </w:r>
          </w:p>
        </w:tc>
        <w:tc>
          <w:tcPr>
            <w:tcW w:w="2311" w:type="dxa"/>
            <w:gridSpan w:val="3"/>
            <w:tcBorders>
              <w:bottom w:val="nil"/>
            </w:tcBorders>
            <w:shd w:val="clear" w:color="auto" w:fill="auto"/>
            <w:vAlign w:val="center"/>
          </w:tcPr>
          <w:p w14:paraId="1893F555" w14:textId="77777777" w:rsidR="000D1831" w:rsidRPr="00C7244C" w:rsidRDefault="000D1831" w:rsidP="003F1727">
            <w:pPr>
              <w:pStyle w:val="TAC"/>
            </w:pPr>
            <w:r w:rsidRPr="00C7244C">
              <w:t>0</w:t>
            </w:r>
          </w:p>
        </w:tc>
        <w:tc>
          <w:tcPr>
            <w:tcW w:w="2129" w:type="dxa"/>
            <w:gridSpan w:val="3"/>
            <w:tcBorders>
              <w:top w:val="nil"/>
              <w:bottom w:val="nil"/>
            </w:tcBorders>
            <w:shd w:val="clear" w:color="auto" w:fill="auto"/>
          </w:tcPr>
          <w:p w14:paraId="7F37892E" w14:textId="77777777" w:rsidR="000D1831" w:rsidRPr="00C7244C" w:rsidRDefault="000D1831" w:rsidP="003F1727">
            <w:pPr>
              <w:pStyle w:val="TAC"/>
            </w:pPr>
          </w:p>
        </w:tc>
      </w:tr>
      <w:tr w:rsidR="000D1831" w:rsidRPr="00C7244C" w14:paraId="4CF46EE7" w14:textId="77777777" w:rsidTr="00EE3C3D">
        <w:trPr>
          <w:cantSplit/>
          <w:trHeight w:val="136"/>
          <w:jc w:val="center"/>
        </w:trPr>
        <w:tc>
          <w:tcPr>
            <w:tcW w:w="3694" w:type="dxa"/>
            <w:gridSpan w:val="2"/>
            <w:tcBorders>
              <w:left w:val="single" w:sz="4" w:space="0" w:color="auto"/>
              <w:bottom w:val="single" w:sz="4" w:space="0" w:color="auto"/>
            </w:tcBorders>
          </w:tcPr>
          <w:p w14:paraId="7C69458D" w14:textId="77777777" w:rsidR="000D1831" w:rsidRPr="00C7244C" w:rsidRDefault="000D1831" w:rsidP="003F1727">
            <w:pPr>
              <w:pStyle w:val="TAL"/>
              <w:rPr>
                <w:rFonts w:cs="Arial"/>
              </w:rPr>
            </w:pPr>
            <w:r w:rsidRPr="00C7244C">
              <w:rPr>
                <w:rFonts w:cs="Arial"/>
                <w:szCs w:val="16"/>
              </w:rPr>
              <w:t>EPRE ratio of PBCH DMRS to SSS</w:t>
            </w:r>
          </w:p>
        </w:tc>
        <w:tc>
          <w:tcPr>
            <w:tcW w:w="740" w:type="dxa"/>
            <w:tcBorders>
              <w:bottom w:val="single" w:sz="4" w:space="0" w:color="auto"/>
            </w:tcBorders>
          </w:tcPr>
          <w:p w14:paraId="6D9E2ADB"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67DEFE7B" w14:textId="77777777" w:rsidR="000D1831" w:rsidRPr="00C7244C" w:rsidRDefault="000D1831" w:rsidP="003F1727">
            <w:pPr>
              <w:pStyle w:val="TAC"/>
            </w:pPr>
          </w:p>
        </w:tc>
        <w:tc>
          <w:tcPr>
            <w:tcW w:w="2129" w:type="dxa"/>
            <w:gridSpan w:val="3"/>
            <w:tcBorders>
              <w:top w:val="nil"/>
              <w:bottom w:val="nil"/>
            </w:tcBorders>
            <w:shd w:val="clear" w:color="auto" w:fill="auto"/>
          </w:tcPr>
          <w:p w14:paraId="70D59650" w14:textId="77777777" w:rsidR="000D1831" w:rsidRPr="00C7244C" w:rsidRDefault="000D1831" w:rsidP="003F1727">
            <w:pPr>
              <w:pStyle w:val="TAC"/>
            </w:pPr>
          </w:p>
        </w:tc>
      </w:tr>
      <w:tr w:rsidR="000D1831" w:rsidRPr="00C7244C" w14:paraId="15CB7202" w14:textId="77777777" w:rsidTr="00EE3C3D">
        <w:trPr>
          <w:cantSplit/>
          <w:trHeight w:val="136"/>
          <w:jc w:val="center"/>
        </w:trPr>
        <w:tc>
          <w:tcPr>
            <w:tcW w:w="3694" w:type="dxa"/>
            <w:gridSpan w:val="2"/>
            <w:tcBorders>
              <w:left w:val="single" w:sz="4" w:space="0" w:color="auto"/>
              <w:bottom w:val="single" w:sz="4" w:space="0" w:color="auto"/>
            </w:tcBorders>
          </w:tcPr>
          <w:p w14:paraId="584F66DD" w14:textId="77777777" w:rsidR="000D1831" w:rsidRPr="00C7244C" w:rsidRDefault="000D1831" w:rsidP="003F1727">
            <w:pPr>
              <w:pStyle w:val="TAL"/>
              <w:rPr>
                <w:rFonts w:cs="Arial"/>
              </w:rPr>
            </w:pPr>
            <w:r w:rsidRPr="00C7244C">
              <w:rPr>
                <w:rFonts w:cs="Arial"/>
                <w:szCs w:val="16"/>
              </w:rPr>
              <w:t>EPRE ratio of PBCH to PBCH DMRS</w:t>
            </w:r>
          </w:p>
        </w:tc>
        <w:tc>
          <w:tcPr>
            <w:tcW w:w="740" w:type="dxa"/>
            <w:tcBorders>
              <w:bottom w:val="single" w:sz="4" w:space="0" w:color="auto"/>
            </w:tcBorders>
          </w:tcPr>
          <w:p w14:paraId="792A090B"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5CA9E640" w14:textId="77777777" w:rsidR="000D1831" w:rsidRPr="00C7244C" w:rsidRDefault="000D1831" w:rsidP="003F1727">
            <w:pPr>
              <w:pStyle w:val="TAC"/>
            </w:pPr>
          </w:p>
        </w:tc>
        <w:tc>
          <w:tcPr>
            <w:tcW w:w="2129" w:type="dxa"/>
            <w:gridSpan w:val="3"/>
            <w:tcBorders>
              <w:top w:val="nil"/>
              <w:bottom w:val="nil"/>
            </w:tcBorders>
            <w:shd w:val="clear" w:color="auto" w:fill="auto"/>
          </w:tcPr>
          <w:p w14:paraId="7CF31DCE" w14:textId="77777777" w:rsidR="000D1831" w:rsidRPr="00C7244C" w:rsidRDefault="000D1831" w:rsidP="003F1727">
            <w:pPr>
              <w:pStyle w:val="TAC"/>
            </w:pPr>
          </w:p>
        </w:tc>
      </w:tr>
      <w:tr w:rsidR="000D1831" w:rsidRPr="00C7244C" w14:paraId="48FF60D2" w14:textId="77777777" w:rsidTr="00EE3C3D">
        <w:trPr>
          <w:cantSplit/>
          <w:trHeight w:val="145"/>
          <w:jc w:val="center"/>
        </w:trPr>
        <w:tc>
          <w:tcPr>
            <w:tcW w:w="3694" w:type="dxa"/>
            <w:gridSpan w:val="2"/>
            <w:tcBorders>
              <w:left w:val="single" w:sz="4" w:space="0" w:color="auto"/>
              <w:bottom w:val="single" w:sz="4" w:space="0" w:color="auto"/>
            </w:tcBorders>
          </w:tcPr>
          <w:p w14:paraId="38E1681B" w14:textId="77777777" w:rsidR="000D1831" w:rsidRPr="00C7244C" w:rsidRDefault="000D1831" w:rsidP="003F1727">
            <w:pPr>
              <w:pStyle w:val="TAL"/>
              <w:rPr>
                <w:rFonts w:cs="Arial"/>
              </w:rPr>
            </w:pPr>
            <w:r w:rsidRPr="00C7244C">
              <w:rPr>
                <w:rFonts w:cs="Arial"/>
                <w:szCs w:val="16"/>
              </w:rPr>
              <w:t>EPRE ratio of PSS to SSS</w:t>
            </w:r>
          </w:p>
        </w:tc>
        <w:tc>
          <w:tcPr>
            <w:tcW w:w="740" w:type="dxa"/>
            <w:tcBorders>
              <w:bottom w:val="single" w:sz="4" w:space="0" w:color="auto"/>
            </w:tcBorders>
          </w:tcPr>
          <w:p w14:paraId="3A63A22F"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1B51BEC4" w14:textId="77777777" w:rsidR="000D1831" w:rsidRPr="00C7244C" w:rsidRDefault="000D1831" w:rsidP="003F1727">
            <w:pPr>
              <w:pStyle w:val="TAC"/>
            </w:pPr>
          </w:p>
        </w:tc>
        <w:tc>
          <w:tcPr>
            <w:tcW w:w="2129" w:type="dxa"/>
            <w:gridSpan w:val="3"/>
            <w:tcBorders>
              <w:top w:val="nil"/>
              <w:bottom w:val="nil"/>
            </w:tcBorders>
            <w:shd w:val="clear" w:color="auto" w:fill="auto"/>
          </w:tcPr>
          <w:p w14:paraId="2A1028F1" w14:textId="77777777" w:rsidR="000D1831" w:rsidRPr="00C7244C" w:rsidRDefault="000D1831" w:rsidP="003F1727">
            <w:pPr>
              <w:pStyle w:val="TAC"/>
            </w:pPr>
          </w:p>
        </w:tc>
      </w:tr>
      <w:tr w:rsidR="000D1831" w:rsidRPr="00C7244C" w14:paraId="2A6FB2C2" w14:textId="77777777" w:rsidTr="00EE3C3D">
        <w:trPr>
          <w:cantSplit/>
          <w:trHeight w:val="136"/>
          <w:jc w:val="center"/>
        </w:trPr>
        <w:tc>
          <w:tcPr>
            <w:tcW w:w="3694" w:type="dxa"/>
            <w:gridSpan w:val="2"/>
            <w:tcBorders>
              <w:left w:val="single" w:sz="4" w:space="0" w:color="auto"/>
              <w:bottom w:val="single" w:sz="4" w:space="0" w:color="auto"/>
            </w:tcBorders>
          </w:tcPr>
          <w:p w14:paraId="083225C5" w14:textId="77777777" w:rsidR="000D1831" w:rsidRPr="00C7244C" w:rsidRDefault="000D1831" w:rsidP="003F1727">
            <w:pPr>
              <w:pStyle w:val="TAL"/>
              <w:rPr>
                <w:rFonts w:cs="Arial"/>
              </w:rPr>
            </w:pPr>
            <w:r w:rsidRPr="00C7244C">
              <w:rPr>
                <w:rFonts w:cs="Arial"/>
                <w:szCs w:val="16"/>
              </w:rPr>
              <w:t xml:space="preserve">EPRE ratio of PDSCH DMRS to SSS </w:t>
            </w:r>
          </w:p>
        </w:tc>
        <w:tc>
          <w:tcPr>
            <w:tcW w:w="740" w:type="dxa"/>
            <w:tcBorders>
              <w:bottom w:val="single" w:sz="4" w:space="0" w:color="auto"/>
            </w:tcBorders>
          </w:tcPr>
          <w:p w14:paraId="06DFA301"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4C7D05D3" w14:textId="77777777" w:rsidR="000D1831" w:rsidRPr="00C7244C" w:rsidRDefault="000D1831" w:rsidP="003F1727">
            <w:pPr>
              <w:pStyle w:val="TAC"/>
            </w:pPr>
          </w:p>
        </w:tc>
        <w:tc>
          <w:tcPr>
            <w:tcW w:w="2129" w:type="dxa"/>
            <w:gridSpan w:val="3"/>
            <w:tcBorders>
              <w:top w:val="nil"/>
              <w:bottom w:val="nil"/>
            </w:tcBorders>
            <w:shd w:val="clear" w:color="auto" w:fill="auto"/>
          </w:tcPr>
          <w:p w14:paraId="73554CC9" w14:textId="77777777" w:rsidR="000D1831" w:rsidRPr="00C7244C" w:rsidRDefault="000D1831" w:rsidP="003F1727">
            <w:pPr>
              <w:pStyle w:val="TAC"/>
            </w:pPr>
          </w:p>
        </w:tc>
      </w:tr>
      <w:tr w:rsidR="000D1831" w:rsidRPr="00C7244C" w14:paraId="06264B17" w14:textId="77777777" w:rsidTr="00EE3C3D">
        <w:trPr>
          <w:cantSplit/>
          <w:trHeight w:val="136"/>
          <w:jc w:val="center"/>
        </w:trPr>
        <w:tc>
          <w:tcPr>
            <w:tcW w:w="3694" w:type="dxa"/>
            <w:gridSpan w:val="2"/>
            <w:tcBorders>
              <w:left w:val="single" w:sz="4" w:space="0" w:color="auto"/>
              <w:bottom w:val="single" w:sz="4" w:space="0" w:color="auto"/>
            </w:tcBorders>
          </w:tcPr>
          <w:p w14:paraId="1A297A25" w14:textId="77777777" w:rsidR="000D1831" w:rsidRPr="00C7244C" w:rsidRDefault="000D1831" w:rsidP="003F1727">
            <w:pPr>
              <w:pStyle w:val="TAL"/>
              <w:rPr>
                <w:rFonts w:cs="Arial"/>
              </w:rPr>
            </w:pPr>
            <w:r w:rsidRPr="00C7244C">
              <w:rPr>
                <w:rFonts w:cs="Arial"/>
                <w:szCs w:val="16"/>
              </w:rPr>
              <w:t>EPRE ratio of PDSCH to PDSCH DMRS</w:t>
            </w:r>
          </w:p>
        </w:tc>
        <w:tc>
          <w:tcPr>
            <w:tcW w:w="740" w:type="dxa"/>
            <w:tcBorders>
              <w:bottom w:val="single" w:sz="4" w:space="0" w:color="auto"/>
            </w:tcBorders>
          </w:tcPr>
          <w:p w14:paraId="443FA3B9"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5878D895" w14:textId="77777777" w:rsidR="000D1831" w:rsidRPr="00C7244C" w:rsidRDefault="000D1831" w:rsidP="003F1727">
            <w:pPr>
              <w:pStyle w:val="TAC"/>
            </w:pPr>
          </w:p>
        </w:tc>
        <w:tc>
          <w:tcPr>
            <w:tcW w:w="2129" w:type="dxa"/>
            <w:gridSpan w:val="3"/>
            <w:tcBorders>
              <w:top w:val="nil"/>
              <w:bottom w:val="nil"/>
            </w:tcBorders>
            <w:shd w:val="clear" w:color="auto" w:fill="auto"/>
          </w:tcPr>
          <w:p w14:paraId="2F19A6F1" w14:textId="77777777" w:rsidR="000D1831" w:rsidRPr="00C7244C" w:rsidRDefault="000D1831" w:rsidP="003F1727">
            <w:pPr>
              <w:pStyle w:val="TAC"/>
            </w:pPr>
          </w:p>
        </w:tc>
      </w:tr>
      <w:tr w:rsidR="000D1831" w:rsidRPr="00C7244C" w14:paraId="36137F79" w14:textId="77777777" w:rsidTr="00EE3C3D">
        <w:trPr>
          <w:cantSplit/>
          <w:trHeight w:val="136"/>
          <w:jc w:val="center"/>
        </w:trPr>
        <w:tc>
          <w:tcPr>
            <w:tcW w:w="3694" w:type="dxa"/>
            <w:gridSpan w:val="2"/>
            <w:tcBorders>
              <w:left w:val="single" w:sz="4" w:space="0" w:color="auto"/>
              <w:bottom w:val="single" w:sz="4" w:space="0" w:color="auto"/>
            </w:tcBorders>
          </w:tcPr>
          <w:p w14:paraId="061B552D" w14:textId="77777777" w:rsidR="000D1831" w:rsidRPr="00C7244C" w:rsidRDefault="000D1831" w:rsidP="003F1727">
            <w:pPr>
              <w:pStyle w:val="TAL"/>
              <w:rPr>
                <w:rFonts w:cs="Arial"/>
              </w:rPr>
            </w:pPr>
            <w:r w:rsidRPr="00C7244C">
              <w:rPr>
                <w:rFonts w:cs="Arial"/>
                <w:szCs w:val="16"/>
              </w:rPr>
              <w:t>EPRE ratio of OCNG DMRS to SSS</w:t>
            </w:r>
          </w:p>
        </w:tc>
        <w:tc>
          <w:tcPr>
            <w:tcW w:w="740" w:type="dxa"/>
            <w:tcBorders>
              <w:bottom w:val="single" w:sz="4" w:space="0" w:color="auto"/>
            </w:tcBorders>
          </w:tcPr>
          <w:p w14:paraId="619F4C14"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373685F7" w14:textId="77777777" w:rsidR="000D1831" w:rsidRPr="00C7244C" w:rsidRDefault="000D1831" w:rsidP="003F1727">
            <w:pPr>
              <w:pStyle w:val="TAC"/>
            </w:pPr>
          </w:p>
        </w:tc>
        <w:tc>
          <w:tcPr>
            <w:tcW w:w="2129" w:type="dxa"/>
            <w:gridSpan w:val="3"/>
            <w:tcBorders>
              <w:top w:val="nil"/>
              <w:bottom w:val="nil"/>
            </w:tcBorders>
            <w:shd w:val="clear" w:color="auto" w:fill="auto"/>
          </w:tcPr>
          <w:p w14:paraId="41BE2162" w14:textId="77777777" w:rsidR="000D1831" w:rsidRPr="00C7244C" w:rsidRDefault="000D1831" w:rsidP="003F1727">
            <w:pPr>
              <w:pStyle w:val="TAC"/>
            </w:pPr>
          </w:p>
        </w:tc>
      </w:tr>
      <w:tr w:rsidR="000D1831" w:rsidRPr="00C7244C" w14:paraId="08D21953" w14:textId="77777777" w:rsidTr="00EE3C3D">
        <w:trPr>
          <w:cantSplit/>
          <w:trHeight w:val="136"/>
          <w:jc w:val="center"/>
        </w:trPr>
        <w:tc>
          <w:tcPr>
            <w:tcW w:w="3694" w:type="dxa"/>
            <w:gridSpan w:val="2"/>
            <w:tcBorders>
              <w:left w:val="single" w:sz="4" w:space="0" w:color="auto"/>
              <w:bottom w:val="single" w:sz="4" w:space="0" w:color="auto"/>
            </w:tcBorders>
          </w:tcPr>
          <w:p w14:paraId="250E1AC0" w14:textId="77777777" w:rsidR="000D1831" w:rsidRPr="00C7244C" w:rsidRDefault="000D1831" w:rsidP="003F1727">
            <w:pPr>
              <w:pStyle w:val="TAL"/>
              <w:rPr>
                <w:rFonts w:cs="Arial"/>
              </w:rPr>
            </w:pPr>
            <w:r w:rsidRPr="00C7244C">
              <w:rPr>
                <w:rFonts w:cs="Arial"/>
                <w:szCs w:val="16"/>
              </w:rPr>
              <w:t>EPRE ratio of OCNG to OCNG DMRS</w:t>
            </w:r>
          </w:p>
        </w:tc>
        <w:tc>
          <w:tcPr>
            <w:tcW w:w="740" w:type="dxa"/>
            <w:tcBorders>
              <w:bottom w:val="single" w:sz="4" w:space="0" w:color="auto"/>
            </w:tcBorders>
          </w:tcPr>
          <w:p w14:paraId="292510C4" w14:textId="77777777" w:rsidR="000D1831" w:rsidRPr="00C7244C" w:rsidRDefault="000D1831" w:rsidP="003F1727">
            <w:pPr>
              <w:pStyle w:val="TAC"/>
            </w:pPr>
            <w:r w:rsidRPr="00C7244C">
              <w:t>dB</w:t>
            </w:r>
          </w:p>
        </w:tc>
        <w:tc>
          <w:tcPr>
            <w:tcW w:w="2311" w:type="dxa"/>
            <w:gridSpan w:val="3"/>
            <w:tcBorders>
              <w:top w:val="nil"/>
              <w:bottom w:val="single" w:sz="4" w:space="0" w:color="auto"/>
            </w:tcBorders>
            <w:shd w:val="clear" w:color="auto" w:fill="auto"/>
          </w:tcPr>
          <w:p w14:paraId="0E0100F4" w14:textId="77777777" w:rsidR="000D1831" w:rsidRPr="00C7244C" w:rsidRDefault="000D1831" w:rsidP="003F1727">
            <w:pPr>
              <w:pStyle w:val="TAC"/>
            </w:pPr>
          </w:p>
        </w:tc>
        <w:tc>
          <w:tcPr>
            <w:tcW w:w="2129" w:type="dxa"/>
            <w:gridSpan w:val="3"/>
            <w:tcBorders>
              <w:top w:val="nil"/>
              <w:bottom w:val="nil"/>
            </w:tcBorders>
            <w:shd w:val="clear" w:color="auto" w:fill="auto"/>
          </w:tcPr>
          <w:p w14:paraId="578E4AA2" w14:textId="77777777" w:rsidR="000D1831" w:rsidRPr="00C7244C" w:rsidRDefault="000D1831" w:rsidP="003F1727">
            <w:pPr>
              <w:pStyle w:val="TAC"/>
            </w:pPr>
          </w:p>
        </w:tc>
      </w:tr>
      <w:tr w:rsidR="000D1831" w:rsidRPr="00C7244C" w14:paraId="05C931E4" w14:textId="77777777" w:rsidTr="00EE3C3D">
        <w:trPr>
          <w:cantSplit/>
          <w:trHeight w:val="149"/>
          <w:jc w:val="center"/>
        </w:trPr>
        <w:tc>
          <w:tcPr>
            <w:tcW w:w="1918" w:type="dxa"/>
          </w:tcPr>
          <w:p w14:paraId="7F222AEA" w14:textId="77777777" w:rsidR="000D1831" w:rsidRPr="00C7244C" w:rsidRDefault="000D1831" w:rsidP="003F1727">
            <w:pPr>
              <w:pStyle w:val="TAL"/>
            </w:pPr>
            <w:r w:rsidRPr="00C7244C">
              <w:rPr>
                <w:rFonts w:eastAsia="?? ??"/>
              </w:rPr>
              <w:t>ssb-Index 0 SNR</w:t>
            </w:r>
          </w:p>
        </w:tc>
        <w:tc>
          <w:tcPr>
            <w:tcW w:w="1776" w:type="dxa"/>
          </w:tcPr>
          <w:p w14:paraId="5CD541D3" w14:textId="77777777" w:rsidR="000D1831" w:rsidRPr="00C7244C" w:rsidRDefault="000D1831" w:rsidP="003F1727">
            <w:pPr>
              <w:pStyle w:val="TAL"/>
            </w:pPr>
            <w:r w:rsidRPr="00C7244C">
              <w:t>Config 1</w:t>
            </w:r>
          </w:p>
        </w:tc>
        <w:tc>
          <w:tcPr>
            <w:tcW w:w="740" w:type="dxa"/>
          </w:tcPr>
          <w:p w14:paraId="7C4B2E5D" w14:textId="77777777" w:rsidR="000D1831" w:rsidRPr="00C7244C" w:rsidRDefault="000D1831" w:rsidP="003F1727">
            <w:pPr>
              <w:pStyle w:val="TAC"/>
            </w:pPr>
            <w:r w:rsidRPr="00C7244C">
              <w:t>dB</w:t>
            </w:r>
          </w:p>
        </w:tc>
        <w:tc>
          <w:tcPr>
            <w:tcW w:w="740" w:type="dxa"/>
          </w:tcPr>
          <w:p w14:paraId="6B3EA982" w14:textId="77777777" w:rsidR="000D1831" w:rsidRPr="00C7244C" w:rsidRDefault="000D1831" w:rsidP="003F1727">
            <w:pPr>
              <w:pStyle w:val="TAC"/>
            </w:pPr>
            <w:r w:rsidRPr="00C7244C">
              <w:t>4.1</w:t>
            </w:r>
            <w:r w:rsidRPr="00C7244C">
              <w:rPr>
                <w:vertAlign w:val="superscript"/>
              </w:rPr>
              <w:t>Note 6</w:t>
            </w:r>
          </w:p>
        </w:tc>
        <w:tc>
          <w:tcPr>
            <w:tcW w:w="851" w:type="dxa"/>
          </w:tcPr>
          <w:p w14:paraId="5DF9C6A7" w14:textId="77777777" w:rsidR="000D1831" w:rsidRPr="00C7244C" w:rsidRDefault="000D1831" w:rsidP="003F1727">
            <w:pPr>
              <w:pStyle w:val="TAC"/>
            </w:pPr>
            <w:r w:rsidRPr="00C7244C">
              <w:t>-3.9</w:t>
            </w:r>
            <w:r w:rsidRPr="00C7244C">
              <w:rPr>
                <w:vertAlign w:val="superscript"/>
              </w:rPr>
              <w:t>Note 6</w:t>
            </w:r>
          </w:p>
        </w:tc>
        <w:tc>
          <w:tcPr>
            <w:tcW w:w="720" w:type="dxa"/>
          </w:tcPr>
          <w:p w14:paraId="5246DA32" w14:textId="77777777" w:rsidR="000D1831" w:rsidRPr="00C7244C" w:rsidRDefault="000D1831" w:rsidP="003F1727">
            <w:pPr>
              <w:pStyle w:val="TAC"/>
            </w:pPr>
            <w:r w:rsidRPr="00C7244C">
              <w:t>-15</w:t>
            </w:r>
          </w:p>
        </w:tc>
        <w:tc>
          <w:tcPr>
            <w:tcW w:w="2129" w:type="dxa"/>
            <w:gridSpan w:val="3"/>
            <w:tcBorders>
              <w:top w:val="nil"/>
            </w:tcBorders>
            <w:shd w:val="clear" w:color="auto" w:fill="auto"/>
          </w:tcPr>
          <w:p w14:paraId="032D8EBA" w14:textId="77777777" w:rsidR="000D1831" w:rsidRPr="00C7244C" w:rsidRDefault="000D1831" w:rsidP="003F1727">
            <w:pPr>
              <w:pStyle w:val="TAC"/>
            </w:pPr>
          </w:p>
        </w:tc>
      </w:tr>
      <w:tr w:rsidR="000D1831" w:rsidRPr="00C7244C" w14:paraId="7C970BEE" w14:textId="77777777" w:rsidTr="00EE3C3D">
        <w:trPr>
          <w:cantSplit/>
          <w:trHeight w:val="199"/>
          <w:jc w:val="center"/>
        </w:trPr>
        <w:tc>
          <w:tcPr>
            <w:tcW w:w="1918" w:type="dxa"/>
          </w:tcPr>
          <w:p w14:paraId="128BB3C7" w14:textId="77777777" w:rsidR="000D1831" w:rsidRPr="00C7244C" w:rsidRDefault="000D1831" w:rsidP="003F1727">
            <w:pPr>
              <w:pStyle w:val="TAL"/>
              <w:rPr>
                <w:rFonts w:eastAsia="?? ??"/>
              </w:rPr>
            </w:pPr>
            <w:r w:rsidRPr="00C7244C">
              <w:rPr>
                <w:rFonts w:eastAsia="?? ??"/>
              </w:rPr>
              <w:t>ssb-Index 1 SNR</w:t>
            </w:r>
          </w:p>
        </w:tc>
        <w:tc>
          <w:tcPr>
            <w:tcW w:w="1776" w:type="dxa"/>
          </w:tcPr>
          <w:p w14:paraId="147C8964" w14:textId="77777777" w:rsidR="000D1831" w:rsidRPr="00C7244C" w:rsidRDefault="000D1831" w:rsidP="003F1727">
            <w:pPr>
              <w:pStyle w:val="TAL"/>
            </w:pPr>
            <w:r w:rsidRPr="00C7244C">
              <w:t>Config 1</w:t>
            </w:r>
          </w:p>
        </w:tc>
        <w:tc>
          <w:tcPr>
            <w:tcW w:w="740" w:type="dxa"/>
          </w:tcPr>
          <w:p w14:paraId="08AF7D16" w14:textId="77777777" w:rsidR="000D1831" w:rsidRPr="00C7244C" w:rsidRDefault="000D1831" w:rsidP="003F1727">
            <w:pPr>
              <w:pStyle w:val="TAC"/>
            </w:pPr>
          </w:p>
        </w:tc>
        <w:tc>
          <w:tcPr>
            <w:tcW w:w="2311" w:type="dxa"/>
            <w:gridSpan w:val="3"/>
            <w:vAlign w:val="center"/>
          </w:tcPr>
          <w:p w14:paraId="4F5E7637" w14:textId="77777777" w:rsidR="000D1831" w:rsidRPr="00C7244C" w:rsidRDefault="000D1831" w:rsidP="003F1727">
            <w:pPr>
              <w:pStyle w:val="TAC"/>
            </w:pPr>
            <w:r w:rsidRPr="00C7244C">
              <w:t>Not sent</w:t>
            </w:r>
          </w:p>
        </w:tc>
        <w:tc>
          <w:tcPr>
            <w:tcW w:w="720" w:type="dxa"/>
          </w:tcPr>
          <w:p w14:paraId="75EA0D88" w14:textId="77777777" w:rsidR="000D1831" w:rsidRPr="00C7244C" w:rsidRDefault="000D1831" w:rsidP="003F1727">
            <w:pPr>
              <w:pStyle w:val="TAC"/>
            </w:pPr>
            <w:r w:rsidRPr="00C7244C">
              <w:t>4.1</w:t>
            </w:r>
            <w:r w:rsidRPr="00C7244C">
              <w:rPr>
                <w:vertAlign w:val="superscript"/>
              </w:rPr>
              <w:t>Note 6</w:t>
            </w:r>
          </w:p>
        </w:tc>
        <w:tc>
          <w:tcPr>
            <w:tcW w:w="669" w:type="dxa"/>
          </w:tcPr>
          <w:p w14:paraId="2F1611FE" w14:textId="77777777" w:rsidR="000D1831" w:rsidRPr="00C7244C" w:rsidRDefault="000D1831" w:rsidP="003F1727">
            <w:pPr>
              <w:pStyle w:val="TAC"/>
            </w:pPr>
            <w:r w:rsidRPr="00C7244C">
              <w:t>-15</w:t>
            </w:r>
          </w:p>
        </w:tc>
        <w:tc>
          <w:tcPr>
            <w:tcW w:w="740" w:type="dxa"/>
          </w:tcPr>
          <w:p w14:paraId="7CBD1336" w14:textId="77777777" w:rsidR="000D1831" w:rsidRPr="00C7244C" w:rsidRDefault="000D1831" w:rsidP="003F1727">
            <w:pPr>
              <w:pStyle w:val="TAC"/>
            </w:pPr>
            <w:r w:rsidRPr="00C7244C">
              <w:t>-15</w:t>
            </w:r>
          </w:p>
        </w:tc>
      </w:tr>
      <w:tr w:rsidR="000D1831" w:rsidRPr="00C7244C" w14:paraId="7B5342F6" w14:textId="77777777" w:rsidTr="00EE3C3D">
        <w:trPr>
          <w:cantSplit/>
          <w:trHeight w:val="153"/>
          <w:jc w:val="center"/>
        </w:trPr>
        <w:tc>
          <w:tcPr>
            <w:tcW w:w="1918" w:type="dxa"/>
          </w:tcPr>
          <w:p w14:paraId="49B1997A" w14:textId="77777777" w:rsidR="000D1831" w:rsidRPr="00C7244C" w:rsidRDefault="000D1831" w:rsidP="003F1727">
            <w:pPr>
              <w:pStyle w:val="TAL"/>
            </w:pPr>
            <w:r w:rsidRPr="00C7244C">
              <w:rPr>
                <w:position w:val="-12"/>
              </w:rPr>
              <w:object w:dxaOrig="420" w:dyaOrig="360" w14:anchorId="12EF47F2">
                <v:shape id="_x0000_i1135" type="#_x0000_t75" style="width:21.9pt;height:21.6pt" o:ole="" fillcolor="window">
                  <v:imagedata r:id="rId42" o:title=""/>
                </v:shape>
                <o:OLEObject Type="Embed" ProgID="Equation.3" ShapeID="_x0000_i1135" DrawAspect="Content" ObjectID="_1781671823" r:id="rId133"/>
              </w:object>
            </w:r>
          </w:p>
        </w:tc>
        <w:tc>
          <w:tcPr>
            <w:tcW w:w="1776" w:type="dxa"/>
          </w:tcPr>
          <w:p w14:paraId="3D59CC71" w14:textId="77777777" w:rsidR="000D1831" w:rsidRPr="00C7244C" w:rsidRDefault="000D1831" w:rsidP="003F1727">
            <w:pPr>
              <w:pStyle w:val="TAL"/>
            </w:pPr>
            <w:r w:rsidRPr="00C7244C">
              <w:t>Config 1</w:t>
            </w:r>
          </w:p>
        </w:tc>
        <w:tc>
          <w:tcPr>
            <w:tcW w:w="740" w:type="dxa"/>
          </w:tcPr>
          <w:p w14:paraId="3904CCD7" w14:textId="77777777" w:rsidR="000D1831" w:rsidRPr="00C7244C" w:rsidRDefault="000D1831" w:rsidP="003F1727">
            <w:pPr>
              <w:pStyle w:val="TAC"/>
            </w:pPr>
            <w:r w:rsidRPr="00C7244C">
              <w:t>dBm/</w:t>
            </w:r>
            <w:r w:rsidRPr="00C7244C">
              <w:br/>
              <w:t>15kHz</w:t>
            </w:r>
          </w:p>
        </w:tc>
        <w:tc>
          <w:tcPr>
            <w:tcW w:w="2311" w:type="dxa"/>
            <w:gridSpan w:val="3"/>
          </w:tcPr>
          <w:p w14:paraId="08331A04" w14:textId="77777777" w:rsidR="000D1831" w:rsidRPr="00C7244C" w:rsidRDefault="000D1831" w:rsidP="003F1727">
            <w:pPr>
              <w:pStyle w:val="TAC"/>
            </w:pPr>
            <w:r w:rsidRPr="00C7244C">
              <w:t>-94.8</w:t>
            </w:r>
          </w:p>
        </w:tc>
        <w:tc>
          <w:tcPr>
            <w:tcW w:w="2129" w:type="dxa"/>
            <w:gridSpan w:val="3"/>
          </w:tcPr>
          <w:p w14:paraId="2B79D0FD" w14:textId="77777777" w:rsidR="000D1831" w:rsidRPr="00C7244C" w:rsidRDefault="000D1831" w:rsidP="003F1727">
            <w:pPr>
              <w:pStyle w:val="TAC"/>
            </w:pPr>
            <w:r w:rsidRPr="00C7244C">
              <w:t>-94.8</w:t>
            </w:r>
          </w:p>
        </w:tc>
      </w:tr>
      <w:tr w:rsidR="000D1831" w:rsidRPr="00C7244C" w14:paraId="3DDE4FB9" w14:textId="77777777" w:rsidTr="003F1727">
        <w:trPr>
          <w:cantSplit/>
          <w:trHeight w:val="168"/>
          <w:jc w:val="center"/>
        </w:trPr>
        <w:tc>
          <w:tcPr>
            <w:tcW w:w="3694" w:type="dxa"/>
            <w:gridSpan w:val="2"/>
          </w:tcPr>
          <w:p w14:paraId="443CDB64" w14:textId="77777777" w:rsidR="000D1831" w:rsidRPr="00C7244C" w:rsidRDefault="000D1831" w:rsidP="003F1727">
            <w:pPr>
              <w:pStyle w:val="TAL"/>
              <w:rPr>
                <w:rFonts w:eastAsia="?? ??"/>
              </w:rPr>
            </w:pPr>
            <w:r w:rsidRPr="00C7244C">
              <w:rPr>
                <w:rFonts w:eastAsia="?? ??"/>
              </w:rPr>
              <w:t>Time multiplexing of the downlink transmissions from each AoA</w:t>
            </w:r>
          </w:p>
        </w:tc>
        <w:tc>
          <w:tcPr>
            <w:tcW w:w="740" w:type="dxa"/>
          </w:tcPr>
          <w:p w14:paraId="6DB96743" w14:textId="77777777" w:rsidR="000D1831" w:rsidRPr="00C7244C" w:rsidRDefault="000D1831" w:rsidP="003F1727">
            <w:pPr>
              <w:pStyle w:val="TAC"/>
            </w:pPr>
          </w:p>
        </w:tc>
        <w:tc>
          <w:tcPr>
            <w:tcW w:w="4440" w:type="dxa"/>
            <w:gridSpan w:val="6"/>
          </w:tcPr>
          <w:p w14:paraId="7CBB70AB" w14:textId="77777777" w:rsidR="000D1831" w:rsidRPr="00C7244C" w:rsidRDefault="000D1831" w:rsidP="003F1727">
            <w:pPr>
              <w:pStyle w:val="TAC"/>
            </w:pPr>
            <w:r w:rsidRPr="00C7244C">
              <w:rPr>
                <w:rFonts w:eastAsia="?? ??"/>
              </w:rPr>
              <w:t>Defined in Figure 7.5.1.1.4-2</w:t>
            </w:r>
          </w:p>
        </w:tc>
      </w:tr>
      <w:tr w:rsidR="000D1831" w:rsidRPr="00C7244C" w14:paraId="560205F6" w14:textId="77777777" w:rsidTr="00EE3C3D">
        <w:trPr>
          <w:cantSplit/>
          <w:trHeight w:val="168"/>
          <w:jc w:val="center"/>
        </w:trPr>
        <w:tc>
          <w:tcPr>
            <w:tcW w:w="3694" w:type="dxa"/>
            <w:gridSpan w:val="2"/>
          </w:tcPr>
          <w:p w14:paraId="14A552F0" w14:textId="77777777" w:rsidR="000D1831" w:rsidRPr="00C7244C" w:rsidRDefault="000D1831" w:rsidP="003F1727">
            <w:pPr>
              <w:pStyle w:val="TAL"/>
            </w:pPr>
            <w:r w:rsidRPr="00C7244C">
              <w:rPr>
                <w:rFonts w:eastAsia="?? ??"/>
              </w:rPr>
              <w:t>Propagation condition</w:t>
            </w:r>
          </w:p>
        </w:tc>
        <w:tc>
          <w:tcPr>
            <w:tcW w:w="740" w:type="dxa"/>
          </w:tcPr>
          <w:p w14:paraId="256B75CA" w14:textId="77777777" w:rsidR="000D1831" w:rsidRPr="00C7244C" w:rsidRDefault="000D1831" w:rsidP="003F1727">
            <w:pPr>
              <w:pStyle w:val="TAC"/>
            </w:pPr>
          </w:p>
        </w:tc>
        <w:tc>
          <w:tcPr>
            <w:tcW w:w="2311" w:type="dxa"/>
            <w:gridSpan w:val="3"/>
            <w:vAlign w:val="center"/>
          </w:tcPr>
          <w:p w14:paraId="26928D7E" w14:textId="77777777" w:rsidR="000D1831" w:rsidRPr="00C7244C" w:rsidRDefault="000D1831" w:rsidP="003F1727">
            <w:pPr>
              <w:pStyle w:val="TAC"/>
            </w:pPr>
            <w:r w:rsidRPr="00C7244C">
              <w:t>TDL-A 30ns 75Hz</w:t>
            </w:r>
          </w:p>
        </w:tc>
        <w:tc>
          <w:tcPr>
            <w:tcW w:w="2129" w:type="dxa"/>
            <w:gridSpan w:val="3"/>
            <w:vAlign w:val="center"/>
          </w:tcPr>
          <w:p w14:paraId="5F4ADCB5" w14:textId="77777777" w:rsidR="000D1831" w:rsidRPr="00C7244C" w:rsidRDefault="000D1831" w:rsidP="003F1727">
            <w:pPr>
              <w:pStyle w:val="TAC"/>
            </w:pPr>
            <w:r w:rsidRPr="00C7244C">
              <w:t>TDL-A 30ns 75Hz</w:t>
            </w:r>
          </w:p>
        </w:tc>
      </w:tr>
      <w:tr w:rsidR="000D1831" w:rsidRPr="00C7244C" w14:paraId="3AAC238C" w14:textId="77777777" w:rsidTr="003F1727">
        <w:trPr>
          <w:cantSplit/>
          <w:trHeight w:val="168"/>
          <w:jc w:val="center"/>
        </w:trPr>
        <w:tc>
          <w:tcPr>
            <w:tcW w:w="8874" w:type="dxa"/>
            <w:gridSpan w:val="9"/>
          </w:tcPr>
          <w:p w14:paraId="26AB9206" w14:textId="77777777" w:rsidR="000D1831" w:rsidRPr="00C7244C" w:rsidRDefault="000D1831" w:rsidP="003F1727">
            <w:pPr>
              <w:pStyle w:val="TAN"/>
            </w:pPr>
            <w:r w:rsidRPr="00C7244C">
              <w:t>Note 1:</w:t>
            </w:r>
            <w:r w:rsidRPr="00C7244C">
              <w:tab/>
              <w:t>OCNG shall be used such a constant total transmitted power spectral density is achieved for all OFDM symbols.</w:t>
            </w:r>
          </w:p>
          <w:p w14:paraId="1F0DB9FD" w14:textId="77777777" w:rsidR="000D1831" w:rsidRPr="00C7244C" w:rsidRDefault="000D1831" w:rsidP="003F1727">
            <w:pPr>
              <w:pStyle w:val="TAN"/>
            </w:pPr>
            <w:r w:rsidRPr="00C7244C">
              <w:t>Note 2:</w:t>
            </w:r>
            <w:r w:rsidRPr="00C7244C">
              <w:tab/>
              <w:t>The signal contains PDCCH for UEs other than the device under test as part of OCNG.</w:t>
            </w:r>
          </w:p>
          <w:p w14:paraId="6CA4CF29" w14:textId="77777777" w:rsidR="000D1831" w:rsidRPr="00C7244C" w:rsidRDefault="000D1831" w:rsidP="003F1727">
            <w:pPr>
              <w:pStyle w:val="TAN"/>
            </w:pPr>
            <w:r w:rsidRPr="00C7244C">
              <w:t>Note 3:</w:t>
            </w:r>
            <w:r w:rsidRPr="00C7244C">
              <w:tab/>
              <w:t>SNR levels correspond to the signal to noise ratio over the SSS REs.</w:t>
            </w:r>
          </w:p>
          <w:p w14:paraId="09AC5734"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p>
          <w:p w14:paraId="339A0A62" w14:textId="77777777" w:rsidR="000D1831" w:rsidRPr="00C7244C" w:rsidRDefault="000D1831" w:rsidP="003F1727">
            <w:pPr>
              <w:pStyle w:val="TAN"/>
            </w:pPr>
            <w:r w:rsidRPr="00C7244C">
              <w:t>Note 5:</w:t>
            </w:r>
            <w:r w:rsidRPr="00C7244C">
              <w:rPr>
                <w:rFonts w:eastAsia="MS Mincho"/>
                <w:snapToGrid w:val="0"/>
              </w:rPr>
              <w:t xml:space="preserve"> </w:t>
            </w:r>
            <w:r w:rsidRPr="00C7244C">
              <w:rPr>
                <w:rFonts w:eastAsia="MS Mincho"/>
                <w:snapToGrid w:val="0"/>
              </w:rPr>
              <w:tab/>
              <w:t>Information about types of UE beam is given in B.2.1.3 and does not limit UE implementation or test system implementation.</w:t>
            </w:r>
          </w:p>
          <w:p w14:paraId="378D16B0"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78DC81E1" w14:textId="77777777" w:rsidR="000D1831" w:rsidRPr="00C7244C" w:rsidRDefault="000D1831" w:rsidP="000D1831"/>
    <w:p w14:paraId="3E6F94A4" w14:textId="77777777" w:rsidR="000D1831" w:rsidRPr="00C7244C" w:rsidRDefault="000D1831" w:rsidP="000D1831">
      <w:pPr>
        <w:pStyle w:val="TH"/>
      </w:pPr>
      <w:r w:rsidRPr="00C7244C">
        <w:t>Table 7.5.1.1.5-2: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0D1831" w:rsidRPr="00C7244C" w14:paraId="2A6F9563" w14:textId="77777777" w:rsidTr="003F1727">
        <w:trPr>
          <w:trHeight w:val="105"/>
          <w:jc w:val="center"/>
        </w:trPr>
        <w:tc>
          <w:tcPr>
            <w:tcW w:w="1219" w:type="dxa"/>
            <w:vMerge w:val="restart"/>
            <w:vAlign w:val="center"/>
          </w:tcPr>
          <w:p w14:paraId="59A633D0" w14:textId="77777777" w:rsidR="000D1831" w:rsidRPr="00C7244C" w:rsidRDefault="000D1831" w:rsidP="003F1727">
            <w:pPr>
              <w:pStyle w:val="TAH"/>
            </w:pPr>
            <w:r w:rsidRPr="00C7244C">
              <w:t>Field</w:t>
            </w:r>
          </w:p>
        </w:tc>
        <w:tc>
          <w:tcPr>
            <w:tcW w:w="1219" w:type="dxa"/>
          </w:tcPr>
          <w:p w14:paraId="581EA367" w14:textId="77777777" w:rsidR="000D1831" w:rsidRPr="00C7244C" w:rsidRDefault="000D1831" w:rsidP="003F1727">
            <w:pPr>
              <w:pStyle w:val="TAH"/>
            </w:pPr>
            <w:r w:rsidRPr="00C7244C">
              <w:t>Test 1</w:t>
            </w:r>
          </w:p>
        </w:tc>
      </w:tr>
      <w:tr w:rsidR="000D1831" w:rsidRPr="00C7244C" w14:paraId="3704A612" w14:textId="77777777" w:rsidTr="003F1727">
        <w:trPr>
          <w:trHeight w:val="105"/>
          <w:jc w:val="center"/>
        </w:trPr>
        <w:tc>
          <w:tcPr>
            <w:tcW w:w="1219" w:type="dxa"/>
            <w:vMerge/>
            <w:vAlign w:val="center"/>
          </w:tcPr>
          <w:p w14:paraId="15C2D12E" w14:textId="77777777" w:rsidR="000D1831" w:rsidRPr="00C7244C" w:rsidRDefault="000D1831" w:rsidP="003F1727">
            <w:pPr>
              <w:pStyle w:val="TAH"/>
            </w:pPr>
          </w:p>
        </w:tc>
        <w:tc>
          <w:tcPr>
            <w:tcW w:w="1219" w:type="dxa"/>
          </w:tcPr>
          <w:p w14:paraId="6DDF9FDC" w14:textId="77777777" w:rsidR="000D1831" w:rsidRPr="00C7244C" w:rsidRDefault="000D1831" w:rsidP="003F1727">
            <w:pPr>
              <w:pStyle w:val="TAH"/>
            </w:pPr>
            <w:r w:rsidRPr="00C7244C">
              <w:t>Value</w:t>
            </w:r>
          </w:p>
        </w:tc>
      </w:tr>
      <w:tr w:rsidR="000D1831" w:rsidRPr="00C7244C" w14:paraId="149EAE08" w14:textId="77777777" w:rsidTr="003F1727">
        <w:trPr>
          <w:jc w:val="center"/>
        </w:trPr>
        <w:tc>
          <w:tcPr>
            <w:tcW w:w="1219" w:type="dxa"/>
            <w:vAlign w:val="center"/>
          </w:tcPr>
          <w:p w14:paraId="4863D0C9" w14:textId="77777777" w:rsidR="000D1831" w:rsidRPr="00C7244C" w:rsidRDefault="000D1831" w:rsidP="003F1727">
            <w:pPr>
              <w:pStyle w:val="TAC"/>
            </w:pPr>
            <w:r w:rsidRPr="00C7244C">
              <w:t>gapOffset</w:t>
            </w:r>
          </w:p>
        </w:tc>
        <w:tc>
          <w:tcPr>
            <w:tcW w:w="1219" w:type="dxa"/>
          </w:tcPr>
          <w:p w14:paraId="384D9D77" w14:textId="77777777" w:rsidR="000D1831" w:rsidRPr="00C7244C" w:rsidRDefault="000D1831" w:rsidP="003F1727">
            <w:pPr>
              <w:pStyle w:val="TAC"/>
            </w:pPr>
            <w:r w:rsidRPr="00C7244C">
              <w:t>0</w:t>
            </w:r>
          </w:p>
        </w:tc>
      </w:tr>
    </w:tbl>
    <w:p w14:paraId="41E569B8" w14:textId="77777777" w:rsidR="000D1831" w:rsidRPr="00C7244C" w:rsidRDefault="000D1831" w:rsidP="00EE3C3D"/>
    <w:p w14:paraId="2AEAEFA9" w14:textId="3BBFA338" w:rsidR="000D1831" w:rsidRPr="00C7244C" w:rsidRDefault="000D1831" w:rsidP="000D1831">
      <w:pPr>
        <w:pStyle w:val="Heading4"/>
        <w:rPr>
          <w:rFonts w:cs="Arial"/>
          <w:szCs w:val="24"/>
        </w:rPr>
      </w:pPr>
      <w:r w:rsidRPr="00C7244C">
        <w:rPr>
          <w:rFonts w:cs="Arial"/>
          <w:szCs w:val="24"/>
        </w:rPr>
        <w:t>7.5.1.2</w:t>
      </w:r>
      <w:r w:rsidRPr="00C7244C">
        <w:rPr>
          <w:rFonts w:cs="Arial"/>
          <w:szCs w:val="24"/>
        </w:rPr>
        <w:tab/>
        <w:t>Radio Link Monitoring In-sync Test for FR2 PCell configured with SSB-based RLM RS in non-DRX mode</w:t>
      </w:r>
    </w:p>
    <w:p w14:paraId="0844164D" w14:textId="71E95DC6" w:rsidR="00C54976" w:rsidRDefault="00C54976" w:rsidP="00C54976">
      <w:pPr>
        <w:pStyle w:val="EditorsNote"/>
        <w:rPr>
          <w:lang w:eastAsia="fr-FR"/>
        </w:rPr>
      </w:pPr>
    </w:p>
    <w:p w14:paraId="37183C80" w14:textId="77777777" w:rsidR="00C54976" w:rsidRDefault="00C54976" w:rsidP="00C54976">
      <w:pPr>
        <w:pStyle w:val="EditorsNote"/>
        <w:rPr>
          <w:lang w:eastAsia="fr-FR"/>
        </w:rPr>
      </w:pPr>
      <w:r>
        <w:rPr>
          <w:lang w:eastAsia="fr-FR"/>
        </w:rPr>
        <w:t>Editor's Note: This test case has been completed for the following configurations:</w:t>
      </w:r>
    </w:p>
    <w:p w14:paraId="37D5BAA4" w14:textId="77777777" w:rsidR="00C54976" w:rsidRDefault="00C54976" w:rsidP="00C54976">
      <w:pPr>
        <w:pStyle w:val="EditorsNote"/>
        <w:rPr>
          <w:lang w:eastAsia="fr-FR"/>
        </w:rPr>
      </w:pPr>
      <w:r>
        <w:rPr>
          <w:lang w:eastAsia="fr-FR"/>
        </w:rPr>
        <w:t>- Test frequency f ≤ 40.8 GHz</w:t>
      </w:r>
    </w:p>
    <w:p w14:paraId="1D65EBA3" w14:textId="77777777" w:rsidR="00C54976" w:rsidRDefault="00C54976" w:rsidP="00C54976">
      <w:pPr>
        <w:pStyle w:val="EditorsNote"/>
        <w:rPr>
          <w:lang w:eastAsia="fr-FR"/>
        </w:rPr>
      </w:pPr>
      <w:r>
        <w:rPr>
          <w:lang w:eastAsia="fr-FR"/>
        </w:rPr>
        <w:t>- UE PC3</w:t>
      </w:r>
    </w:p>
    <w:p w14:paraId="6A0D9FAF" w14:textId="77777777" w:rsidR="00C54976" w:rsidRDefault="00C54976" w:rsidP="00C54976">
      <w:pPr>
        <w:pStyle w:val="EditorsNote"/>
        <w:rPr>
          <w:lang w:eastAsia="fr-FR"/>
        </w:rPr>
      </w:pPr>
      <w:r>
        <w:rPr>
          <w:lang w:eastAsia="fr-FR"/>
        </w:rPr>
        <w:t>- Normal conditions</w:t>
      </w:r>
    </w:p>
    <w:p w14:paraId="27B3E3C1" w14:textId="77777777" w:rsidR="00C54976" w:rsidRDefault="00C54976" w:rsidP="00C54976">
      <w:pPr>
        <w:pStyle w:val="EditorsNote"/>
        <w:rPr>
          <w:lang w:eastAsia="fr-FR"/>
        </w:rPr>
      </w:pPr>
      <w:r>
        <w:rPr>
          <w:lang w:eastAsia="fr-FR"/>
        </w:rPr>
        <w:t>- The test is incomplete for UE power classes other than PC3</w:t>
      </w:r>
    </w:p>
    <w:p w14:paraId="3B351B29" w14:textId="77777777" w:rsidR="00C54976" w:rsidRDefault="00C54976" w:rsidP="00C54976">
      <w:pPr>
        <w:pStyle w:val="EditorsNote"/>
        <w:rPr>
          <w:lang w:eastAsia="fr-FR"/>
        </w:rPr>
      </w:pPr>
      <w:r>
        <w:rPr>
          <w:lang w:eastAsia="fr-FR"/>
        </w:rPr>
        <w:t>- The test is incomplete for test frequencies &gt; 40.8 GHz</w:t>
      </w:r>
    </w:p>
    <w:p w14:paraId="7F5FC8A3" w14:textId="77777777" w:rsidR="00C54976" w:rsidRDefault="00C54976" w:rsidP="00C54976">
      <w:pPr>
        <w:pStyle w:val="EditorsNote"/>
        <w:rPr>
          <w:lang w:eastAsia="fr-FR"/>
        </w:rPr>
      </w:pPr>
      <w:r>
        <w:rPr>
          <w:lang w:eastAsia="fr-FR"/>
        </w:rPr>
        <w:t>- The test is incomplete for extreme conditions</w:t>
      </w:r>
    </w:p>
    <w:p w14:paraId="1E454966" w14:textId="1A597126" w:rsidR="000D1831" w:rsidRPr="00C7244C" w:rsidRDefault="00C54976" w:rsidP="00021C74">
      <w:pPr>
        <w:pStyle w:val="Heading5"/>
        <w:rPr>
          <w:szCs w:val="22"/>
        </w:rPr>
      </w:pPr>
      <w:r>
        <w:rPr>
          <w:lang w:eastAsia="fr-FR"/>
        </w:rPr>
        <w:t>- Usage of 2 antenna ports in CSI-RS 3.1 TDD implies SS transmitting signal on both polarizations. Potential signal imbalance impact to the test verdict is under investigation</w:t>
      </w:r>
      <w:r w:rsidR="000D1831" w:rsidRPr="00C7244C">
        <w:t>7.5.1.2.1</w:t>
      </w:r>
      <w:r w:rsidR="000D1831" w:rsidRPr="00C7244C">
        <w:tab/>
        <w:t>Test purpose</w:t>
      </w:r>
    </w:p>
    <w:p w14:paraId="631D9370" w14:textId="77777777" w:rsidR="000D1831" w:rsidRPr="00C7244C" w:rsidRDefault="000D1831" w:rsidP="000D1831">
      <w:pPr>
        <w:rPr>
          <w:rFonts w:cs="v4.2.0"/>
        </w:rPr>
      </w:pPr>
      <w:r w:rsidRPr="00C7244C">
        <w:rPr>
          <w:rFonts w:cs="v4.2.0"/>
        </w:rPr>
        <w:t>The purpose of this test is to verify that the UE properly detects the out of sync and in sync for the purpose of monitoring downlink radio link quality of the PCell. This test will partly verify the FR2 radio link monitoring requirements in TS 38.133 [6] clause 8.1.</w:t>
      </w:r>
    </w:p>
    <w:p w14:paraId="00AE112C" w14:textId="77777777" w:rsidR="000D1831" w:rsidRPr="00C7244C" w:rsidRDefault="000D1831" w:rsidP="00021C74">
      <w:pPr>
        <w:pStyle w:val="Heading5"/>
      </w:pPr>
      <w:r w:rsidRPr="00C7244C">
        <w:t>7.5.1.2.2</w:t>
      </w:r>
      <w:r w:rsidRPr="00C7244C">
        <w:tab/>
        <w:t>Test applicability</w:t>
      </w:r>
    </w:p>
    <w:p w14:paraId="30D58486"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w:t>
      </w:r>
    </w:p>
    <w:p w14:paraId="0A49E3B9" w14:textId="77777777" w:rsidR="000D1831" w:rsidRPr="00C7244C" w:rsidRDefault="000D1831" w:rsidP="00021C74">
      <w:pPr>
        <w:pStyle w:val="Heading5"/>
      </w:pPr>
      <w:r w:rsidRPr="00C7244C">
        <w:t>7.5.1.2.3</w:t>
      </w:r>
      <w:r w:rsidRPr="00C7244C">
        <w:tab/>
        <w:t>Minimum conformance requirement</w:t>
      </w:r>
    </w:p>
    <w:p w14:paraId="4FB1E36B" w14:textId="77777777" w:rsidR="000D1831" w:rsidRPr="00C7244C" w:rsidRDefault="000D1831" w:rsidP="000D1831">
      <w:pPr>
        <w:rPr>
          <w:lang w:eastAsia="sv-SE"/>
        </w:rPr>
      </w:pPr>
      <w:r w:rsidRPr="00C7244C">
        <w:rPr>
          <w:lang w:eastAsia="sv-SE"/>
        </w:rPr>
        <w:t>The minimum conformance requirements are specified in clause 7.5.1.0.1.</w:t>
      </w:r>
    </w:p>
    <w:p w14:paraId="766E72B2" w14:textId="77777777" w:rsidR="000D1831" w:rsidRPr="00C7244C" w:rsidRDefault="000D1831" w:rsidP="000D1831">
      <w:pPr>
        <w:rPr>
          <w:lang w:eastAsia="sv-SE"/>
        </w:rPr>
      </w:pPr>
      <w:r w:rsidRPr="00C7244C">
        <w:rPr>
          <w:lang w:eastAsia="sv-SE"/>
        </w:rPr>
        <w:t>The normative reference for this requirement is TS 38.133 [6] clause A.7.5.1.2.</w:t>
      </w:r>
    </w:p>
    <w:p w14:paraId="063311B3" w14:textId="77777777" w:rsidR="000D1831" w:rsidRPr="00C7244C" w:rsidRDefault="000D1831" w:rsidP="00021C74">
      <w:pPr>
        <w:pStyle w:val="Heading5"/>
      </w:pPr>
      <w:r w:rsidRPr="00C7244C">
        <w:t>7.5.1.2.4</w:t>
      </w:r>
      <w:r w:rsidRPr="00C7244C">
        <w:tab/>
        <w:t>Test description</w:t>
      </w:r>
    </w:p>
    <w:p w14:paraId="703ABD64" w14:textId="77777777" w:rsidR="000D1831" w:rsidRPr="00C7244C" w:rsidRDefault="000D1831" w:rsidP="000D1831">
      <w:pPr>
        <w:spacing w:before="120"/>
      </w:pPr>
      <w:r w:rsidRPr="00C7244C">
        <w:t>In the test, UE is configured to perform RLM on SSB, with detectionResource included in RadioLinkMonitoringRS set to SSB#0 and SSB#1, and purpose set to ‘rlf’. Supported test configurations are shown in table 7.5.1.2.4-1. The test parameters are given in Tables 7.5.1.2.4.1-3 and 7.5.1.2.5-1 below. There is one cell (Cell 1), which is the active cell, in the test.</w:t>
      </w:r>
    </w:p>
    <w:p w14:paraId="18809C78" w14:textId="77777777" w:rsidR="000D1831" w:rsidRPr="00C7244C" w:rsidRDefault="000D1831" w:rsidP="000D1831">
      <w:pPr>
        <w:spacing w:before="120"/>
      </w:pPr>
      <w:r w:rsidRPr="00C7244C">
        <w:t>The test consists of five successive time periods, with time duration of T1, T2, T3, T4 and T5 respectively. Figure 7.5.1.2.4-1 shows the variation of the downlink SNR in the active cell to emulate out-of-sync and in-sync states, and Figure 7.5.1.2.4-2 shows the Time multiplexed downlink transmissions from each Angle of Arrival. Prior to the start of the time duration T1, the UE shall be fully synchronized to Cell 1. Prior to the start of the time duration T1, the UE shall be fully synchronized to Cell 1. The UE shall be configured for periodic CSI reporting with a reporting periodicity of 5 ms.</w:t>
      </w:r>
    </w:p>
    <w:p w14:paraId="18FF53E1" w14:textId="0DD9EAD8" w:rsidR="000D1831" w:rsidRPr="00C7244C" w:rsidRDefault="00657A23" w:rsidP="000D1831">
      <w:pPr>
        <w:pStyle w:val="TH"/>
        <w:rPr>
          <w:rFonts w:eastAsia="Malgun Gothic"/>
          <w:kern w:val="20"/>
        </w:rPr>
      </w:pPr>
      <w:r w:rsidRPr="00C7244C">
        <w:rPr>
          <w:rFonts w:eastAsia="Malgun Gothic"/>
          <w:noProof/>
          <w:kern w:val="20"/>
        </w:rPr>
        <w:drawing>
          <wp:inline distT="0" distB="0" distL="0" distR="0" wp14:anchorId="3EDFAE9D" wp14:editId="263A85B8">
            <wp:extent cx="5039995" cy="2662555"/>
            <wp:effectExtent l="0" t="0" r="8255" b="4445"/>
            <wp:docPr id="1258696179" name="Picture 1258696179" descr="グラフ, 箱ひげ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グラフ, 箱ひげ図&#10;&#10;自動的に生成された説明"/>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9995" cy="2662555"/>
                    </a:xfrm>
                    <a:prstGeom prst="rect">
                      <a:avLst/>
                    </a:prstGeom>
                    <a:noFill/>
                    <a:ln>
                      <a:noFill/>
                    </a:ln>
                  </pic:spPr>
                </pic:pic>
              </a:graphicData>
            </a:graphic>
          </wp:inline>
        </w:drawing>
      </w:r>
    </w:p>
    <w:p w14:paraId="16419FA1" w14:textId="7520E766" w:rsidR="000D1831" w:rsidRPr="00C7244C" w:rsidRDefault="000D1831" w:rsidP="00AE10E2">
      <w:pPr>
        <w:pStyle w:val="TF"/>
      </w:pPr>
      <w:r w:rsidRPr="00C7244C">
        <w:t>Figure 7.5.1.2.4-1: SNR variation for in-sync testing</w:t>
      </w:r>
    </w:p>
    <w:p w14:paraId="0A5A30D0" w14:textId="77777777" w:rsidR="000D1831" w:rsidRPr="00C7244C" w:rsidRDefault="000D1831" w:rsidP="00EC11EA">
      <w:pPr>
        <w:rPr>
          <w:lang w:eastAsia="zh-CN"/>
        </w:rPr>
      </w:pPr>
    </w:p>
    <w:p w14:paraId="6E95A280" w14:textId="77777777" w:rsidR="000D1831" w:rsidRPr="00C7244C" w:rsidRDefault="000D1831" w:rsidP="00AE10E2">
      <w:pPr>
        <w:pStyle w:val="TH"/>
      </w:pPr>
      <w:r w:rsidRPr="00C7244C">
        <w:object w:dxaOrig="8511" w:dyaOrig="5731" w14:anchorId="00A7DCD8">
          <v:shape id="_x0000_i1136" type="#_x0000_t75" style="width:373.5pt;height:251.7pt" o:ole="">
            <v:imagedata r:id="rId135" o:title=""/>
          </v:shape>
          <o:OLEObject Type="Embed" ProgID="Visio.Drawing.15" ShapeID="_x0000_i1136" DrawAspect="Content" ObjectID="_1781671824" r:id="rId136"/>
        </w:object>
      </w:r>
    </w:p>
    <w:p w14:paraId="7D87FF7C" w14:textId="0A8715FC" w:rsidR="000D1831" w:rsidRPr="00C7244C" w:rsidRDefault="000D1831" w:rsidP="00AE10E2">
      <w:pPr>
        <w:pStyle w:val="TF"/>
      </w:pPr>
      <w:r w:rsidRPr="00C7244C">
        <w:t>Figure 7.5.1.2.4-2: Time multiplexed downlink transmissions</w:t>
      </w:r>
    </w:p>
    <w:p w14:paraId="7B63141F" w14:textId="77777777" w:rsidR="000D1831" w:rsidRPr="00C7244C" w:rsidRDefault="000D1831" w:rsidP="00EE3C3D"/>
    <w:p w14:paraId="656122F8" w14:textId="77777777" w:rsidR="000D1831" w:rsidRPr="00C7244C" w:rsidRDefault="000D1831" w:rsidP="000D1831">
      <w:pPr>
        <w:pStyle w:val="H6"/>
        <w:rPr>
          <w:rFonts w:cs="Arial"/>
        </w:rPr>
      </w:pPr>
      <w:r w:rsidRPr="00C7244C">
        <w:rPr>
          <w:rFonts w:cs="Arial"/>
        </w:rPr>
        <w:t>7.5.1.2.4.1</w:t>
      </w:r>
      <w:r w:rsidRPr="00C7244C">
        <w:rPr>
          <w:rFonts w:cs="Arial"/>
        </w:rPr>
        <w:tab/>
        <w:t>Initial conditions</w:t>
      </w:r>
    </w:p>
    <w:p w14:paraId="5A8765B9"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17565E0D"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6762C52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2.4.1-1</w:t>
      </w:r>
      <w:r w:rsidRPr="00C7244C">
        <w:rPr>
          <w:lang w:eastAsia="sv-SE"/>
        </w:rPr>
        <w:t>.</w:t>
      </w:r>
    </w:p>
    <w:p w14:paraId="53325E5B" w14:textId="77777777" w:rsidR="000D1831" w:rsidRPr="00C7244C" w:rsidRDefault="000D1831" w:rsidP="000D1831">
      <w:pPr>
        <w:pStyle w:val="TH"/>
      </w:pPr>
      <w:r w:rsidRPr="00C7244C">
        <w:t>Table 7.5.1.2.1-1: Radio Link Monitoring In-sync Test for FR2 PCell configured with SSB-based RLM RS in non-DRX mode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40F674A6" w14:textId="77777777" w:rsidTr="003F1727">
        <w:trPr>
          <w:trHeight w:val="274"/>
          <w:jc w:val="center"/>
        </w:trPr>
        <w:tc>
          <w:tcPr>
            <w:tcW w:w="1631" w:type="dxa"/>
            <w:shd w:val="clear" w:color="auto" w:fill="auto"/>
          </w:tcPr>
          <w:p w14:paraId="4E5AA632" w14:textId="77777777" w:rsidR="000D1831" w:rsidRPr="00C7244C" w:rsidRDefault="000D1831" w:rsidP="003F1727">
            <w:pPr>
              <w:pStyle w:val="TAH"/>
            </w:pPr>
            <w:r w:rsidRPr="00C7244C">
              <w:t>Configuration</w:t>
            </w:r>
          </w:p>
        </w:tc>
        <w:tc>
          <w:tcPr>
            <w:tcW w:w="4970" w:type="dxa"/>
            <w:shd w:val="clear" w:color="auto" w:fill="auto"/>
          </w:tcPr>
          <w:p w14:paraId="06A69D8A" w14:textId="77777777" w:rsidR="000D1831" w:rsidRPr="00C7244C" w:rsidRDefault="000D1831" w:rsidP="003F1727">
            <w:pPr>
              <w:pStyle w:val="TAH"/>
            </w:pPr>
            <w:r w:rsidRPr="00C7244C">
              <w:t>Description</w:t>
            </w:r>
          </w:p>
        </w:tc>
      </w:tr>
      <w:tr w:rsidR="000D1831" w:rsidRPr="00C7244C" w14:paraId="06CD2BD2" w14:textId="77777777" w:rsidTr="003F1727">
        <w:trPr>
          <w:trHeight w:val="277"/>
          <w:jc w:val="center"/>
        </w:trPr>
        <w:tc>
          <w:tcPr>
            <w:tcW w:w="1631" w:type="dxa"/>
            <w:shd w:val="clear" w:color="auto" w:fill="auto"/>
          </w:tcPr>
          <w:p w14:paraId="49E5E304" w14:textId="77777777" w:rsidR="000D1831" w:rsidRPr="00C7244C" w:rsidRDefault="000D1831" w:rsidP="003F1727">
            <w:pPr>
              <w:pStyle w:val="TAL"/>
            </w:pPr>
            <w:r w:rsidRPr="00C7244C">
              <w:t>7.5.1.2-1</w:t>
            </w:r>
          </w:p>
        </w:tc>
        <w:tc>
          <w:tcPr>
            <w:tcW w:w="4970" w:type="dxa"/>
            <w:shd w:val="clear" w:color="auto" w:fill="auto"/>
          </w:tcPr>
          <w:p w14:paraId="1342DAB6" w14:textId="77777777" w:rsidR="000D1831" w:rsidRPr="00C7244C" w:rsidRDefault="000D1831" w:rsidP="003F1727">
            <w:pPr>
              <w:pStyle w:val="TAL"/>
            </w:pPr>
            <w:r w:rsidRPr="00C7244C">
              <w:t>TDD, SSB SCS 120 KHz, data SCS 120KHz, BW 100 MHz</w:t>
            </w:r>
          </w:p>
        </w:tc>
      </w:tr>
    </w:tbl>
    <w:p w14:paraId="0816D782" w14:textId="77777777" w:rsidR="000D1831" w:rsidRPr="00C7244C" w:rsidRDefault="000D1831" w:rsidP="000D1831">
      <w:pPr>
        <w:rPr>
          <w:lang w:eastAsia="sv-SE"/>
        </w:rPr>
      </w:pPr>
    </w:p>
    <w:p w14:paraId="6F563CE3" w14:textId="77777777" w:rsidR="000D1831" w:rsidRPr="00C7244C" w:rsidRDefault="000D1831" w:rsidP="000D1831">
      <w:pPr>
        <w:rPr>
          <w:lang w:eastAsia="sv-SE"/>
        </w:rPr>
      </w:pPr>
      <w:r w:rsidRPr="00C7244C">
        <w:rPr>
          <w:lang w:eastAsia="sv-SE"/>
        </w:rPr>
        <w:t>Configure the test equipment and the DUT according to the parameters in Table 7.5.1.2.4.1-2</w:t>
      </w:r>
    </w:p>
    <w:p w14:paraId="5A6AC62D" w14:textId="77777777" w:rsidR="000D1831" w:rsidRPr="00C7244C" w:rsidRDefault="000D1831" w:rsidP="000D1831">
      <w:pPr>
        <w:pStyle w:val="TH"/>
      </w:pPr>
      <w:r w:rsidRPr="00C7244C">
        <w:t xml:space="preserve">Table 7.5.1.2.4.1-2: Initial conditions for </w:t>
      </w:r>
      <w:r w:rsidRPr="00C7244C">
        <w:rPr>
          <w:rFonts w:cs="Arial"/>
          <w:szCs w:val="24"/>
        </w:rPr>
        <w:t>Radio Link Monitoring In-sync Test for FR2 P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41B3FFD9" w14:textId="77777777" w:rsidTr="003F1727">
        <w:trPr>
          <w:jc w:val="center"/>
        </w:trPr>
        <w:tc>
          <w:tcPr>
            <w:tcW w:w="1701" w:type="dxa"/>
            <w:shd w:val="clear" w:color="auto" w:fill="auto"/>
          </w:tcPr>
          <w:p w14:paraId="4D4193F9" w14:textId="77777777" w:rsidR="000D1831" w:rsidRPr="00C7244C" w:rsidRDefault="000D1831" w:rsidP="003F1727">
            <w:pPr>
              <w:pStyle w:val="TAH"/>
            </w:pPr>
            <w:r w:rsidRPr="00C7244C">
              <w:t>Parameter</w:t>
            </w:r>
          </w:p>
        </w:tc>
        <w:tc>
          <w:tcPr>
            <w:tcW w:w="3943" w:type="dxa"/>
            <w:gridSpan w:val="2"/>
            <w:shd w:val="clear" w:color="auto" w:fill="auto"/>
          </w:tcPr>
          <w:p w14:paraId="67D69950" w14:textId="77777777" w:rsidR="000D1831" w:rsidRPr="00C7244C" w:rsidRDefault="000D1831" w:rsidP="003F1727">
            <w:pPr>
              <w:pStyle w:val="TAH"/>
            </w:pPr>
            <w:r w:rsidRPr="00C7244C">
              <w:t>Value</w:t>
            </w:r>
          </w:p>
        </w:tc>
        <w:tc>
          <w:tcPr>
            <w:tcW w:w="3961" w:type="dxa"/>
          </w:tcPr>
          <w:p w14:paraId="2EC47472" w14:textId="77777777" w:rsidR="000D1831" w:rsidRPr="00C7244C" w:rsidRDefault="000D1831" w:rsidP="003F1727">
            <w:pPr>
              <w:pStyle w:val="TAH"/>
            </w:pPr>
            <w:r w:rsidRPr="00C7244C">
              <w:t>Comment</w:t>
            </w:r>
          </w:p>
        </w:tc>
      </w:tr>
      <w:tr w:rsidR="000D1831" w:rsidRPr="00C7244C" w14:paraId="23FD4945" w14:textId="77777777" w:rsidTr="003F1727">
        <w:trPr>
          <w:jc w:val="center"/>
        </w:trPr>
        <w:tc>
          <w:tcPr>
            <w:tcW w:w="1701" w:type="dxa"/>
            <w:shd w:val="clear" w:color="auto" w:fill="auto"/>
          </w:tcPr>
          <w:p w14:paraId="316AF7C8" w14:textId="77777777" w:rsidR="000D1831" w:rsidRPr="00C7244C" w:rsidRDefault="000D1831" w:rsidP="003F1727">
            <w:pPr>
              <w:pStyle w:val="TAC"/>
            </w:pPr>
            <w:r w:rsidRPr="00C7244C">
              <w:t>Test environment</w:t>
            </w:r>
          </w:p>
        </w:tc>
        <w:tc>
          <w:tcPr>
            <w:tcW w:w="3943" w:type="dxa"/>
            <w:gridSpan w:val="2"/>
            <w:shd w:val="clear" w:color="auto" w:fill="auto"/>
          </w:tcPr>
          <w:p w14:paraId="6FB0863A" w14:textId="77777777" w:rsidR="000D1831" w:rsidRPr="00C7244C" w:rsidRDefault="000D1831" w:rsidP="003F1727">
            <w:pPr>
              <w:pStyle w:val="TAC"/>
            </w:pPr>
            <w:r w:rsidRPr="00C7244C">
              <w:t>NC</w:t>
            </w:r>
          </w:p>
        </w:tc>
        <w:tc>
          <w:tcPr>
            <w:tcW w:w="3961" w:type="dxa"/>
          </w:tcPr>
          <w:p w14:paraId="621A3F5A" w14:textId="77777777" w:rsidR="000D1831" w:rsidRPr="00C7244C" w:rsidRDefault="000D1831" w:rsidP="003F1727">
            <w:pPr>
              <w:pStyle w:val="TAC"/>
            </w:pPr>
            <w:r w:rsidRPr="00C7244C">
              <w:t>As specified in TS 38.508-1 [14] clause 4.1.</w:t>
            </w:r>
          </w:p>
        </w:tc>
      </w:tr>
      <w:tr w:rsidR="000D1831" w:rsidRPr="00C7244C" w14:paraId="6B972DDB" w14:textId="77777777" w:rsidTr="003F1727">
        <w:trPr>
          <w:jc w:val="center"/>
        </w:trPr>
        <w:tc>
          <w:tcPr>
            <w:tcW w:w="1701" w:type="dxa"/>
            <w:shd w:val="clear" w:color="auto" w:fill="auto"/>
          </w:tcPr>
          <w:p w14:paraId="46F0B348" w14:textId="77777777" w:rsidR="000D1831" w:rsidRPr="00C7244C" w:rsidRDefault="000D1831" w:rsidP="003F1727">
            <w:pPr>
              <w:pStyle w:val="TAC"/>
            </w:pPr>
            <w:r w:rsidRPr="00C7244C">
              <w:t>Test frequencies</w:t>
            </w:r>
          </w:p>
        </w:tc>
        <w:tc>
          <w:tcPr>
            <w:tcW w:w="7904" w:type="dxa"/>
            <w:gridSpan w:val="3"/>
            <w:shd w:val="clear" w:color="auto" w:fill="auto"/>
          </w:tcPr>
          <w:p w14:paraId="1B1ABB7B" w14:textId="77777777" w:rsidR="000D1831" w:rsidRPr="00C7244C" w:rsidRDefault="000D1831" w:rsidP="003F1727">
            <w:pPr>
              <w:pStyle w:val="TAC"/>
            </w:pPr>
            <w:r w:rsidRPr="00C7244C">
              <w:t>As specified in Annex E.1.2, Table E.4-1 and TS 38.508-1 [14] clause 4.3.1.</w:t>
            </w:r>
          </w:p>
        </w:tc>
      </w:tr>
      <w:tr w:rsidR="000D1831" w:rsidRPr="00C7244C" w14:paraId="758276EE" w14:textId="77777777" w:rsidTr="003F1727">
        <w:trPr>
          <w:jc w:val="center"/>
        </w:trPr>
        <w:tc>
          <w:tcPr>
            <w:tcW w:w="1701" w:type="dxa"/>
            <w:shd w:val="clear" w:color="auto" w:fill="auto"/>
          </w:tcPr>
          <w:p w14:paraId="21C71209" w14:textId="77777777" w:rsidR="000D1831" w:rsidRPr="00C7244C" w:rsidRDefault="000D1831" w:rsidP="003F1727">
            <w:pPr>
              <w:pStyle w:val="TAC"/>
            </w:pPr>
            <w:r w:rsidRPr="00C7244C">
              <w:t>Channel bandwidth</w:t>
            </w:r>
          </w:p>
        </w:tc>
        <w:tc>
          <w:tcPr>
            <w:tcW w:w="7904" w:type="dxa"/>
            <w:gridSpan w:val="3"/>
            <w:shd w:val="clear" w:color="auto" w:fill="auto"/>
          </w:tcPr>
          <w:p w14:paraId="6D0BB743" w14:textId="77777777" w:rsidR="000D1831" w:rsidRPr="00C7244C" w:rsidRDefault="000D1831" w:rsidP="003F1727">
            <w:pPr>
              <w:pStyle w:val="TAC"/>
            </w:pPr>
            <w:r w:rsidRPr="00C7244C">
              <w:t>As specified by the test configuration selected from Table 7.5.1.2.4.1-1</w:t>
            </w:r>
          </w:p>
        </w:tc>
      </w:tr>
      <w:tr w:rsidR="000D1831" w:rsidRPr="00C7244C" w14:paraId="74409F1D" w14:textId="77777777" w:rsidTr="003F1727">
        <w:trPr>
          <w:jc w:val="center"/>
        </w:trPr>
        <w:tc>
          <w:tcPr>
            <w:tcW w:w="1701" w:type="dxa"/>
            <w:shd w:val="clear" w:color="auto" w:fill="auto"/>
          </w:tcPr>
          <w:p w14:paraId="29197063" w14:textId="77777777" w:rsidR="000D1831" w:rsidRPr="00C7244C" w:rsidRDefault="000D1831" w:rsidP="003F1727">
            <w:pPr>
              <w:pStyle w:val="TAC"/>
            </w:pPr>
            <w:r w:rsidRPr="00C7244C">
              <w:t>Propagation conditions</w:t>
            </w:r>
          </w:p>
        </w:tc>
        <w:tc>
          <w:tcPr>
            <w:tcW w:w="3943" w:type="dxa"/>
            <w:gridSpan w:val="2"/>
            <w:shd w:val="clear" w:color="auto" w:fill="auto"/>
          </w:tcPr>
          <w:p w14:paraId="4FF95D68" w14:textId="77777777" w:rsidR="000D1831" w:rsidRPr="00C7244C" w:rsidRDefault="000D1831" w:rsidP="003F1727">
            <w:pPr>
              <w:pStyle w:val="TAC"/>
            </w:pPr>
            <w:r w:rsidRPr="00C7244C">
              <w:t>AWGN</w:t>
            </w:r>
          </w:p>
        </w:tc>
        <w:tc>
          <w:tcPr>
            <w:tcW w:w="3961" w:type="dxa"/>
          </w:tcPr>
          <w:p w14:paraId="2C8137A6" w14:textId="77777777" w:rsidR="000D1831" w:rsidRPr="00C7244C" w:rsidRDefault="000D1831" w:rsidP="003F1727">
            <w:pPr>
              <w:pStyle w:val="TAC"/>
            </w:pPr>
            <w:r w:rsidRPr="00C7244C">
              <w:t>As specified in Annex C.2.2.</w:t>
            </w:r>
          </w:p>
        </w:tc>
      </w:tr>
      <w:tr w:rsidR="000D1831" w:rsidRPr="00C7244C" w14:paraId="4F4667A8" w14:textId="77777777" w:rsidTr="003F1727">
        <w:trPr>
          <w:trHeight w:val="251"/>
          <w:jc w:val="center"/>
        </w:trPr>
        <w:tc>
          <w:tcPr>
            <w:tcW w:w="1701" w:type="dxa"/>
            <w:vMerge w:val="restart"/>
            <w:shd w:val="clear" w:color="auto" w:fill="auto"/>
          </w:tcPr>
          <w:p w14:paraId="6E250422" w14:textId="77777777" w:rsidR="000D1831" w:rsidRPr="00C7244C" w:rsidRDefault="000D1831" w:rsidP="003F1727">
            <w:pPr>
              <w:pStyle w:val="TAC"/>
            </w:pPr>
            <w:r w:rsidRPr="00C7244C">
              <w:t>Connection Diagram</w:t>
            </w:r>
          </w:p>
        </w:tc>
        <w:tc>
          <w:tcPr>
            <w:tcW w:w="1134" w:type="dxa"/>
            <w:shd w:val="clear" w:color="auto" w:fill="auto"/>
          </w:tcPr>
          <w:p w14:paraId="1D1C7C12" w14:textId="77777777" w:rsidR="000D1831" w:rsidRPr="00C7244C" w:rsidRDefault="000D1831" w:rsidP="003F1727">
            <w:pPr>
              <w:pStyle w:val="TAC"/>
            </w:pPr>
            <w:r w:rsidRPr="00C7244C">
              <w:t>TE Part</w:t>
            </w:r>
          </w:p>
        </w:tc>
        <w:tc>
          <w:tcPr>
            <w:tcW w:w="2809" w:type="dxa"/>
            <w:shd w:val="clear" w:color="auto" w:fill="auto"/>
          </w:tcPr>
          <w:p w14:paraId="68D091C8" w14:textId="77777777" w:rsidR="000D1831" w:rsidRPr="00C7244C" w:rsidRDefault="000D1831" w:rsidP="003F1727">
            <w:pPr>
              <w:pStyle w:val="TAC"/>
            </w:pPr>
            <w:r w:rsidRPr="00C7244C">
              <w:t>A.3.3.3.1</w:t>
            </w:r>
          </w:p>
        </w:tc>
        <w:tc>
          <w:tcPr>
            <w:tcW w:w="3961" w:type="dxa"/>
            <w:vMerge w:val="restart"/>
          </w:tcPr>
          <w:p w14:paraId="24759E4B" w14:textId="77777777" w:rsidR="000D1831" w:rsidRPr="00C7244C" w:rsidRDefault="000D1831" w:rsidP="003F1727">
            <w:pPr>
              <w:pStyle w:val="TAC"/>
            </w:pPr>
            <w:r w:rsidRPr="00C7244C">
              <w:t>As specified in TS 38.508-1 [14] Annex A.</w:t>
            </w:r>
          </w:p>
        </w:tc>
      </w:tr>
      <w:tr w:rsidR="000D1831" w:rsidRPr="00C7244C" w14:paraId="3E2F2B21" w14:textId="77777777" w:rsidTr="003F1727">
        <w:trPr>
          <w:trHeight w:val="250"/>
          <w:jc w:val="center"/>
        </w:trPr>
        <w:tc>
          <w:tcPr>
            <w:tcW w:w="1701" w:type="dxa"/>
            <w:vMerge/>
            <w:shd w:val="clear" w:color="auto" w:fill="auto"/>
          </w:tcPr>
          <w:p w14:paraId="5B036BA6" w14:textId="77777777" w:rsidR="000D1831" w:rsidRPr="00C7244C" w:rsidRDefault="000D1831" w:rsidP="003F1727">
            <w:pPr>
              <w:pStyle w:val="TAC"/>
            </w:pPr>
          </w:p>
        </w:tc>
        <w:tc>
          <w:tcPr>
            <w:tcW w:w="1134" w:type="dxa"/>
            <w:shd w:val="clear" w:color="auto" w:fill="auto"/>
          </w:tcPr>
          <w:p w14:paraId="2D45B46B" w14:textId="77777777" w:rsidR="000D1831" w:rsidRPr="00C7244C" w:rsidRDefault="000D1831" w:rsidP="003F1727">
            <w:pPr>
              <w:pStyle w:val="TAC"/>
            </w:pPr>
            <w:r w:rsidRPr="00C7244C">
              <w:t>DUT Part</w:t>
            </w:r>
          </w:p>
        </w:tc>
        <w:tc>
          <w:tcPr>
            <w:tcW w:w="2809" w:type="dxa"/>
            <w:shd w:val="clear" w:color="auto" w:fill="auto"/>
          </w:tcPr>
          <w:p w14:paraId="66274309" w14:textId="77777777" w:rsidR="000D1831" w:rsidRPr="00C7244C" w:rsidRDefault="000D1831" w:rsidP="003F1727">
            <w:pPr>
              <w:pStyle w:val="TAC"/>
            </w:pPr>
            <w:r w:rsidRPr="00C7244C">
              <w:t>A.3.3.4.1</w:t>
            </w:r>
          </w:p>
        </w:tc>
        <w:tc>
          <w:tcPr>
            <w:tcW w:w="3961" w:type="dxa"/>
            <w:vMerge/>
          </w:tcPr>
          <w:p w14:paraId="0B43AC21" w14:textId="77777777" w:rsidR="000D1831" w:rsidRPr="00C7244C" w:rsidRDefault="000D1831" w:rsidP="003F1727">
            <w:pPr>
              <w:pStyle w:val="TAC"/>
            </w:pPr>
          </w:p>
        </w:tc>
      </w:tr>
      <w:tr w:rsidR="000D1831" w:rsidRPr="00C7244C" w14:paraId="44B20873" w14:textId="77777777" w:rsidTr="003F1727">
        <w:trPr>
          <w:jc w:val="center"/>
        </w:trPr>
        <w:tc>
          <w:tcPr>
            <w:tcW w:w="1701" w:type="dxa"/>
            <w:shd w:val="clear" w:color="auto" w:fill="auto"/>
          </w:tcPr>
          <w:p w14:paraId="32967338"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50CF0A34" w14:textId="77777777" w:rsidR="000D1831" w:rsidRPr="00C7244C" w:rsidRDefault="000D1831" w:rsidP="003F1727">
            <w:pPr>
              <w:pStyle w:val="TAC"/>
            </w:pPr>
            <w:r w:rsidRPr="00C7244C">
              <w:t>N/A</w:t>
            </w:r>
          </w:p>
        </w:tc>
        <w:tc>
          <w:tcPr>
            <w:tcW w:w="3961" w:type="dxa"/>
          </w:tcPr>
          <w:p w14:paraId="31C74515" w14:textId="77777777" w:rsidR="000D1831" w:rsidRPr="00C7244C" w:rsidRDefault="000D1831" w:rsidP="003F1727">
            <w:pPr>
              <w:pStyle w:val="TAC"/>
            </w:pPr>
          </w:p>
        </w:tc>
      </w:tr>
    </w:tbl>
    <w:p w14:paraId="7CFB0B1A" w14:textId="77777777" w:rsidR="000D1831" w:rsidRPr="00C7244C" w:rsidRDefault="000D1831" w:rsidP="000D1831">
      <w:pPr>
        <w:rPr>
          <w:lang w:eastAsia="sv-SE"/>
        </w:rPr>
      </w:pPr>
    </w:p>
    <w:p w14:paraId="45E5D0CB" w14:textId="77777777" w:rsidR="000D1831" w:rsidRPr="00C7244C" w:rsidRDefault="000D1831" w:rsidP="000D1831">
      <w:pPr>
        <w:pStyle w:val="B1"/>
        <w:ind w:left="284" w:firstLine="0"/>
        <w:rPr>
          <w:rFonts w:cs="v4.2.0"/>
        </w:rPr>
      </w:pPr>
      <w:r w:rsidRPr="00C7244C">
        <w:rPr>
          <w:rFonts w:cs="v4.2.0"/>
        </w:rPr>
        <w:t>1.</w:t>
      </w:r>
      <w:r w:rsidRPr="00C7244C">
        <w:rPr>
          <w:rFonts w:cs="v4.2.0"/>
        </w:rPr>
        <w:tab/>
        <w:t>The test parameters for PCell are given in Table 7.5.1.2.4.1-3</w:t>
      </w:r>
    </w:p>
    <w:p w14:paraId="1C87C866" w14:textId="77777777" w:rsidR="000D1831" w:rsidRPr="00C7244C" w:rsidRDefault="000D1831" w:rsidP="000D1831">
      <w:pPr>
        <w:pStyle w:val="B1"/>
        <w:ind w:left="284" w:firstLine="0"/>
      </w:pPr>
      <w:r w:rsidRPr="00C7244C">
        <w:t>2.</w:t>
      </w:r>
      <w:r w:rsidRPr="00C7244C">
        <w:tab/>
        <w:t>Message contents are defined in clause 7.5.1.2.4.3.</w:t>
      </w:r>
    </w:p>
    <w:p w14:paraId="201FC3ED"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7DAC30E3" w14:textId="77777777" w:rsidR="000D1831" w:rsidRPr="00C7244C" w:rsidRDefault="000D1831" w:rsidP="000D1831">
      <w:pPr>
        <w:pStyle w:val="TH"/>
      </w:pPr>
      <w:r w:rsidRPr="00C7244C">
        <w:t>Table 7.5.1.2.4.1-3: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73"/>
        <w:gridCol w:w="1767"/>
        <w:gridCol w:w="979"/>
        <w:gridCol w:w="3076"/>
      </w:tblGrid>
      <w:tr w:rsidR="000D1831" w:rsidRPr="00C7244C" w14:paraId="334AA8B6" w14:textId="77777777" w:rsidTr="003F1727">
        <w:trPr>
          <w:trHeight w:val="164"/>
          <w:jc w:val="center"/>
        </w:trPr>
        <w:tc>
          <w:tcPr>
            <w:tcW w:w="2631" w:type="pct"/>
            <w:gridSpan w:val="3"/>
            <w:vMerge w:val="restart"/>
            <w:shd w:val="clear" w:color="auto" w:fill="auto"/>
          </w:tcPr>
          <w:p w14:paraId="51DC73D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Parameter</w:t>
            </w:r>
          </w:p>
        </w:tc>
        <w:tc>
          <w:tcPr>
            <w:tcW w:w="572" w:type="pct"/>
            <w:vMerge w:val="restart"/>
            <w:shd w:val="clear" w:color="auto" w:fill="auto"/>
          </w:tcPr>
          <w:p w14:paraId="1154F73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Unit</w:t>
            </w:r>
          </w:p>
        </w:tc>
        <w:tc>
          <w:tcPr>
            <w:tcW w:w="1797" w:type="pct"/>
            <w:shd w:val="clear" w:color="auto" w:fill="auto"/>
          </w:tcPr>
          <w:p w14:paraId="039CD95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Value</w:t>
            </w:r>
          </w:p>
        </w:tc>
      </w:tr>
      <w:tr w:rsidR="000D1831" w:rsidRPr="00C7244C" w14:paraId="17DA1648" w14:textId="77777777" w:rsidTr="003F1727">
        <w:trPr>
          <w:trHeight w:val="403"/>
          <w:jc w:val="center"/>
        </w:trPr>
        <w:tc>
          <w:tcPr>
            <w:tcW w:w="2631" w:type="pct"/>
            <w:gridSpan w:val="3"/>
            <w:vMerge/>
            <w:shd w:val="clear" w:color="auto" w:fill="auto"/>
          </w:tcPr>
          <w:p w14:paraId="52371A3E" w14:textId="77777777" w:rsidR="000D1831" w:rsidRPr="00C7244C" w:rsidRDefault="000D1831" w:rsidP="003F1727">
            <w:pPr>
              <w:keepNext/>
              <w:keepLines/>
              <w:spacing w:after="0"/>
              <w:jc w:val="center"/>
              <w:rPr>
                <w:rFonts w:ascii="Arial" w:hAnsi="Arial" w:cs="Arial"/>
                <w:b/>
                <w:sz w:val="18"/>
                <w:szCs w:val="18"/>
              </w:rPr>
            </w:pPr>
          </w:p>
        </w:tc>
        <w:tc>
          <w:tcPr>
            <w:tcW w:w="572" w:type="pct"/>
            <w:vMerge/>
            <w:shd w:val="clear" w:color="auto" w:fill="auto"/>
          </w:tcPr>
          <w:p w14:paraId="26F6AB58" w14:textId="77777777" w:rsidR="000D1831" w:rsidRPr="00C7244C" w:rsidRDefault="000D1831" w:rsidP="003F1727">
            <w:pPr>
              <w:keepNext/>
              <w:keepLines/>
              <w:spacing w:after="0"/>
              <w:jc w:val="center"/>
              <w:rPr>
                <w:rFonts w:ascii="Arial" w:hAnsi="Arial" w:cs="Arial"/>
                <w:b/>
                <w:sz w:val="18"/>
                <w:szCs w:val="18"/>
              </w:rPr>
            </w:pPr>
          </w:p>
        </w:tc>
        <w:tc>
          <w:tcPr>
            <w:tcW w:w="1797" w:type="pct"/>
            <w:shd w:val="clear" w:color="auto" w:fill="auto"/>
          </w:tcPr>
          <w:p w14:paraId="60181B3E"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Test 1</w:t>
            </w:r>
          </w:p>
        </w:tc>
      </w:tr>
      <w:tr w:rsidR="000D1831" w:rsidRPr="00C7244C" w14:paraId="2D167294" w14:textId="77777777" w:rsidTr="003F1727">
        <w:trPr>
          <w:trHeight w:val="164"/>
          <w:jc w:val="center"/>
        </w:trPr>
        <w:tc>
          <w:tcPr>
            <w:tcW w:w="2631" w:type="pct"/>
            <w:gridSpan w:val="3"/>
            <w:shd w:val="clear" w:color="auto" w:fill="auto"/>
          </w:tcPr>
          <w:p w14:paraId="24958C3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Active PCell</w:t>
            </w:r>
          </w:p>
        </w:tc>
        <w:tc>
          <w:tcPr>
            <w:tcW w:w="572" w:type="pct"/>
            <w:shd w:val="clear" w:color="auto" w:fill="auto"/>
          </w:tcPr>
          <w:p w14:paraId="18300AF2"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0620A2E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Cell 1</w:t>
            </w:r>
          </w:p>
        </w:tc>
      </w:tr>
      <w:tr w:rsidR="000D1831" w:rsidRPr="00C7244C" w14:paraId="0AE297B4" w14:textId="77777777" w:rsidTr="003F1727">
        <w:trPr>
          <w:trHeight w:val="62"/>
          <w:jc w:val="center"/>
        </w:trPr>
        <w:tc>
          <w:tcPr>
            <w:tcW w:w="2631" w:type="pct"/>
            <w:gridSpan w:val="3"/>
            <w:shd w:val="clear" w:color="auto" w:fill="auto"/>
          </w:tcPr>
          <w:p w14:paraId="5136588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RF Channel Number</w:t>
            </w:r>
          </w:p>
        </w:tc>
        <w:tc>
          <w:tcPr>
            <w:tcW w:w="572" w:type="pct"/>
            <w:shd w:val="clear" w:color="auto" w:fill="auto"/>
          </w:tcPr>
          <w:p w14:paraId="2CEE244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6F39D3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1</w:t>
            </w:r>
          </w:p>
        </w:tc>
      </w:tr>
      <w:tr w:rsidR="000D1831" w:rsidRPr="00C7244C" w14:paraId="537548A2" w14:textId="77777777" w:rsidTr="003F1727">
        <w:trPr>
          <w:trHeight w:val="62"/>
          <w:jc w:val="center"/>
        </w:trPr>
        <w:tc>
          <w:tcPr>
            <w:tcW w:w="1599" w:type="pct"/>
            <w:gridSpan w:val="2"/>
            <w:shd w:val="clear" w:color="auto" w:fill="auto"/>
          </w:tcPr>
          <w:p w14:paraId="31E296A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uplex mode</w:t>
            </w:r>
          </w:p>
        </w:tc>
        <w:tc>
          <w:tcPr>
            <w:tcW w:w="1032" w:type="pct"/>
            <w:shd w:val="clear" w:color="auto" w:fill="auto"/>
          </w:tcPr>
          <w:p w14:paraId="5CB967D7"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FD19CA3"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7730AE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TDD</w:t>
            </w:r>
          </w:p>
        </w:tc>
      </w:tr>
      <w:tr w:rsidR="000D1831" w:rsidRPr="00C7244C" w14:paraId="4D94D5BB" w14:textId="77777777" w:rsidTr="003F1727">
        <w:trPr>
          <w:trHeight w:val="62"/>
          <w:jc w:val="center"/>
        </w:trPr>
        <w:tc>
          <w:tcPr>
            <w:tcW w:w="1599" w:type="pct"/>
            <w:gridSpan w:val="2"/>
            <w:shd w:val="clear" w:color="auto" w:fill="auto"/>
          </w:tcPr>
          <w:p w14:paraId="5570421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channel</w:t>
            </w:r>
          </w:p>
        </w:tc>
        <w:tc>
          <w:tcPr>
            <w:tcW w:w="1032" w:type="pct"/>
            <w:shd w:val="clear" w:color="auto" w:fill="auto"/>
          </w:tcPr>
          <w:p w14:paraId="4EA48B5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1982E679"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DD05D37"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Malgun Gothic" w:hAnsi="Arial" w:cs="Arial"/>
                <w:sz w:val="18"/>
                <w:szCs w:val="18"/>
              </w:rPr>
              <w:t>10</w:t>
            </w:r>
            <w:r w:rsidRPr="00C7244C">
              <w:rPr>
                <w:rFonts w:ascii="Arial" w:hAnsi="Arial" w:cs="Arial"/>
                <w:sz w:val="18"/>
                <w:szCs w:val="18"/>
                <w:lang w:eastAsia="zh-CN"/>
              </w:rPr>
              <w:t>0</w:t>
            </w:r>
            <w:r w:rsidRPr="00C7244C">
              <w:rPr>
                <w:rFonts w:ascii="Arial" w:eastAsia="Malgun Gothic" w:hAnsi="Arial" w:cs="Arial"/>
                <w:sz w:val="18"/>
                <w:szCs w:val="18"/>
              </w:rPr>
              <w:t>: N</w:t>
            </w:r>
            <w:r w:rsidRPr="00C7244C">
              <w:rPr>
                <w:rFonts w:ascii="Arial" w:eastAsia="Malgun Gothic" w:hAnsi="Arial" w:cs="Arial"/>
                <w:sz w:val="18"/>
                <w:szCs w:val="18"/>
                <w:vertAlign w:val="subscript"/>
              </w:rPr>
              <w:t>RB,c</w:t>
            </w:r>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4AE7A144" w14:textId="77777777" w:rsidTr="003F1727">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61D83D19"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3FACE3F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tcBorders>
              <w:top w:val="single" w:sz="4" w:space="0" w:color="auto"/>
              <w:left w:val="single" w:sz="4" w:space="0" w:color="auto"/>
              <w:bottom w:val="single" w:sz="4" w:space="0" w:color="auto"/>
              <w:right w:val="single" w:sz="4" w:space="0" w:color="auto"/>
            </w:tcBorders>
          </w:tcPr>
          <w:p w14:paraId="66B151B1" w14:textId="77777777" w:rsidR="000D1831" w:rsidRPr="00C7244C" w:rsidRDefault="000D1831" w:rsidP="003F1727">
            <w:pPr>
              <w:keepNext/>
              <w:keepLines/>
              <w:spacing w:after="0"/>
              <w:jc w:val="center"/>
              <w:rPr>
                <w:rFonts w:ascii="Arial" w:hAnsi="Arial" w:cs="Arial"/>
                <w:sz w:val="18"/>
                <w:szCs w:val="18"/>
              </w:rPr>
            </w:pPr>
          </w:p>
        </w:tc>
        <w:tc>
          <w:tcPr>
            <w:tcW w:w="1797" w:type="pct"/>
            <w:tcBorders>
              <w:top w:val="single" w:sz="4" w:space="0" w:color="auto"/>
              <w:left w:val="single" w:sz="4" w:space="0" w:color="auto"/>
              <w:bottom w:val="single" w:sz="4" w:space="0" w:color="auto"/>
              <w:right w:val="single" w:sz="4" w:space="0" w:color="auto"/>
            </w:tcBorders>
          </w:tcPr>
          <w:p w14:paraId="3B97D58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0D1831" w:rsidRPr="00C7244C" w14:paraId="711B620F" w14:textId="77777777" w:rsidTr="003F1727">
        <w:trPr>
          <w:trHeight w:val="62"/>
          <w:jc w:val="center"/>
        </w:trPr>
        <w:tc>
          <w:tcPr>
            <w:tcW w:w="1599" w:type="pct"/>
            <w:gridSpan w:val="2"/>
            <w:shd w:val="clear" w:color="auto" w:fill="auto"/>
            <w:vAlign w:val="center"/>
          </w:tcPr>
          <w:p w14:paraId="332285E5"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initial BWP configuration</w:t>
            </w:r>
          </w:p>
        </w:tc>
        <w:tc>
          <w:tcPr>
            <w:tcW w:w="1032" w:type="pct"/>
            <w:shd w:val="clear" w:color="auto" w:fill="auto"/>
          </w:tcPr>
          <w:p w14:paraId="4E77740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7AA7E6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2C094D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0D1831" w:rsidRPr="00C7244C" w14:paraId="7FCA7916" w14:textId="77777777" w:rsidTr="003F1727">
        <w:trPr>
          <w:trHeight w:val="62"/>
          <w:jc w:val="center"/>
        </w:trPr>
        <w:tc>
          <w:tcPr>
            <w:tcW w:w="1599" w:type="pct"/>
            <w:gridSpan w:val="2"/>
            <w:shd w:val="clear" w:color="auto" w:fill="auto"/>
            <w:vAlign w:val="center"/>
          </w:tcPr>
          <w:p w14:paraId="428DC4BF"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dedicated BWP configuration</w:t>
            </w:r>
          </w:p>
        </w:tc>
        <w:tc>
          <w:tcPr>
            <w:tcW w:w="1032" w:type="pct"/>
            <w:shd w:val="clear" w:color="auto" w:fill="auto"/>
          </w:tcPr>
          <w:p w14:paraId="53C1B16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8C0548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5768B4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1.1</w:t>
            </w:r>
          </w:p>
        </w:tc>
      </w:tr>
      <w:tr w:rsidR="000D1831" w:rsidRPr="00C7244C" w14:paraId="1BCFFA87" w14:textId="77777777" w:rsidTr="003F1727">
        <w:trPr>
          <w:trHeight w:val="62"/>
          <w:jc w:val="center"/>
        </w:trPr>
        <w:tc>
          <w:tcPr>
            <w:tcW w:w="1599" w:type="pct"/>
            <w:gridSpan w:val="2"/>
            <w:shd w:val="clear" w:color="auto" w:fill="auto"/>
            <w:vAlign w:val="center"/>
          </w:tcPr>
          <w:p w14:paraId="15942DB7"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UL initial BWP configuration</w:t>
            </w:r>
          </w:p>
        </w:tc>
        <w:tc>
          <w:tcPr>
            <w:tcW w:w="1032" w:type="pct"/>
            <w:shd w:val="clear" w:color="auto" w:fill="auto"/>
          </w:tcPr>
          <w:p w14:paraId="70AA8E8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A2AFB6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DFC86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0D1831" w:rsidRPr="00C7244C" w14:paraId="36289497" w14:textId="77777777" w:rsidTr="003F1727">
        <w:trPr>
          <w:trHeight w:val="62"/>
          <w:jc w:val="center"/>
        </w:trPr>
        <w:tc>
          <w:tcPr>
            <w:tcW w:w="1599" w:type="pct"/>
            <w:gridSpan w:val="2"/>
            <w:shd w:val="clear" w:color="auto" w:fill="auto"/>
            <w:vAlign w:val="center"/>
          </w:tcPr>
          <w:p w14:paraId="14CABFC6"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UL dedicated BWP configuration</w:t>
            </w:r>
          </w:p>
        </w:tc>
        <w:tc>
          <w:tcPr>
            <w:tcW w:w="1032" w:type="pct"/>
            <w:shd w:val="clear" w:color="auto" w:fill="auto"/>
          </w:tcPr>
          <w:p w14:paraId="412BC14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6A2C365"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2EC42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ULBWP.1.1</w:t>
            </w:r>
          </w:p>
        </w:tc>
      </w:tr>
      <w:tr w:rsidR="000D1831" w:rsidRPr="00C7244C" w14:paraId="1DEF283C" w14:textId="77777777" w:rsidTr="003F1727">
        <w:trPr>
          <w:trHeight w:val="62"/>
          <w:jc w:val="center"/>
        </w:trPr>
        <w:tc>
          <w:tcPr>
            <w:tcW w:w="1599" w:type="pct"/>
            <w:gridSpan w:val="2"/>
            <w:shd w:val="clear" w:color="auto" w:fill="auto"/>
            <w:vAlign w:val="center"/>
          </w:tcPr>
          <w:p w14:paraId="4DD93F25"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TDD Configuration</w:t>
            </w:r>
          </w:p>
        </w:tc>
        <w:tc>
          <w:tcPr>
            <w:tcW w:w="1032" w:type="pct"/>
            <w:shd w:val="clear" w:color="auto" w:fill="auto"/>
          </w:tcPr>
          <w:p w14:paraId="2258439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2F24ABF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E6664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lang w:eastAsia="zh-CN"/>
              </w:rPr>
              <w:t>TDDConf.3.1</w:t>
            </w:r>
          </w:p>
        </w:tc>
      </w:tr>
      <w:tr w:rsidR="000D1831" w:rsidRPr="00C7244C" w14:paraId="4CFED655" w14:textId="77777777" w:rsidTr="003F1727">
        <w:trPr>
          <w:trHeight w:val="62"/>
          <w:jc w:val="center"/>
        </w:trPr>
        <w:tc>
          <w:tcPr>
            <w:tcW w:w="1599" w:type="pct"/>
            <w:gridSpan w:val="2"/>
            <w:shd w:val="clear" w:color="auto" w:fill="auto"/>
            <w:vAlign w:val="center"/>
          </w:tcPr>
          <w:p w14:paraId="7AE7493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RMSI CORESET Reference Channel</w:t>
            </w:r>
          </w:p>
        </w:tc>
        <w:tc>
          <w:tcPr>
            <w:tcW w:w="1032" w:type="pct"/>
            <w:shd w:val="clear" w:color="auto" w:fill="auto"/>
          </w:tcPr>
          <w:p w14:paraId="15F1488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64794D9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CA3A50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R.3.1 TDD  </w:t>
            </w:r>
          </w:p>
        </w:tc>
      </w:tr>
      <w:tr w:rsidR="000D1831" w:rsidRPr="00C7244C" w14:paraId="1C79C10C" w14:textId="77777777" w:rsidTr="003F1727">
        <w:trPr>
          <w:trHeight w:val="62"/>
          <w:jc w:val="center"/>
        </w:trPr>
        <w:tc>
          <w:tcPr>
            <w:tcW w:w="1599" w:type="pct"/>
            <w:gridSpan w:val="2"/>
            <w:shd w:val="clear" w:color="auto" w:fill="auto"/>
            <w:vAlign w:val="center"/>
          </w:tcPr>
          <w:p w14:paraId="67715E1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032" w:type="pct"/>
            <w:shd w:val="clear" w:color="auto" w:fill="auto"/>
          </w:tcPr>
          <w:p w14:paraId="0333385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F059DAD"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757ECC8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CR.3.1 TDD </w:t>
            </w:r>
          </w:p>
        </w:tc>
      </w:tr>
      <w:tr w:rsidR="000D1831" w:rsidRPr="00C7244C" w14:paraId="7C3FDD97" w14:textId="77777777" w:rsidTr="003F1727">
        <w:trPr>
          <w:trHeight w:val="62"/>
          <w:jc w:val="center"/>
        </w:trPr>
        <w:tc>
          <w:tcPr>
            <w:tcW w:w="1599" w:type="pct"/>
            <w:gridSpan w:val="2"/>
            <w:shd w:val="clear" w:color="auto" w:fill="auto"/>
            <w:vAlign w:val="center"/>
          </w:tcPr>
          <w:p w14:paraId="05EFA707"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Configuration</w:t>
            </w:r>
          </w:p>
        </w:tc>
        <w:tc>
          <w:tcPr>
            <w:tcW w:w="1032" w:type="pct"/>
            <w:shd w:val="clear" w:color="auto" w:fill="auto"/>
          </w:tcPr>
          <w:p w14:paraId="55E77DD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2CD2F007"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34F175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0D1831" w:rsidRPr="00C7244C" w14:paraId="704C3A3A" w14:textId="77777777" w:rsidTr="003F1727">
        <w:trPr>
          <w:trHeight w:val="62"/>
          <w:jc w:val="center"/>
        </w:trPr>
        <w:tc>
          <w:tcPr>
            <w:tcW w:w="1599" w:type="pct"/>
            <w:gridSpan w:val="2"/>
            <w:shd w:val="clear" w:color="auto" w:fill="auto"/>
            <w:vAlign w:val="center"/>
          </w:tcPr>
          <w:p w14:paraId="3924DA6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MTC Configuration</w:t>
            </w:r>
          </w:p>
        </w:tc>
        <w:tc>
          <w:tcPr>
            <w:tcW w:w="1032" w:type="pct"/>
            <w:shd w:val="clear" w:color="auto" w:fill="auto"/>
          </w:tcPr>
          <w:p w14:paraId="55DB4E4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957B23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45DDF4D" w14:textId="77777777" w:rsidR="000D1831" w:rsidRPr="00C7244C" w:rsidRDefault="000D1831" w:rsidP="003F1727">
            <w:pPr>
              <w:pStyle w:val="TAC"/>
            </w:pPr>
            <w:r w:rsidRPr="00C7244C">
              <w:rPr>
                <w:lang w:eastAsia="zh-CN"/>
              </w:rPr>
              <w:t xml:space="preserve">SMTC.3 </w:t>
            </w:r>
          </w:p>
        </w:tc>
      </w:tr>
      <w:tr w:rsidR="000D1831" w:rsidRPr="00C7244C" w14:paraId="5E96B270" w14:textId="77777777" w:rsidTr="003F1727">
        <w:trPr>
          <w:trHeight w:val="62"/>
          <w:jc w:val="center"/>
        </w:trPr>
        <w:tc>
          <w:tcPr>
            <w:tcW w:w="1599" w:type="pct"/>
            <w:gridSpan w:val="2"/>
            <w:shd w:val="clear" w:color="auto" w:fill="auto"/>
            <w:vAlign w:val="center"/>
          </w:tcPr>
          <w:p w14:paraId="3762B82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DSCH/PDCCH subcarrier spacing</w:t>
            </w:r>
          </w:p>
        </w:tc>
        <w:tc>
          <w:tcPr>
            <w:tcW w:w="1032" w:type="pct"/>
            <w:shd w:val="clear" w:color="auto" w:fill="auto"/>
          </w:tcPr>
          <w:p w14:paraId="6140B95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0B1234E4"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5483C7D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20 KHz</w:t>
            </w:r>
          </w:p>
        </w:tc>
      </w:tr>
      <w:tr w:rsidR="000D1831" w:rsidRPr="00C7244C" w14:paraId="2915ED4B" w14:textId="77777777" w:rsidTr="003F1727">
        <w:trPr>
          <w:trHeight w:val="62"/>
          <w:jc w:val="center"/>
        </w:trPr>
        <w:tc>
          <w:tcPr>
            <w:tcW w:w="1599" w:type="pct"/>
            <w:gridSpan w:val="2"/>
            <w:shd w:val="clear" w:color="auto" w:fill="auto"/>
            <w:vAlign w:val="center"/>
          </w:tcPr>
          <w:p w14:paraId="56484E0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RACH Configuration</w:t>
            </w:r>
          </w:p>
        </w:tc>
        <w:tc>
          <w:tcPr>
            <w:tcW w:w="1032" w:type="pct"/>
            <w:shd w:val="clear" w:color="auto" w:fill="auto"/>
          </w:tcPr>
          <w:p w14:paraId="2EE6262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E5193AF"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A9B764B" w14:textId="123437DA"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PRACH.</w:t>
            </w:r>
            <w:r w:rsidR="004A7009" w:rsidRPr="00C7244C">
              <w:rPr>
                <w:rFonts w:ascii="Arial" w:hAnsi="Arial"/>
                <w:sz w:val="18"/>
              </w:rPr>
              <w:t xml:space="preserve">1 </w:t>
            </w:r>
            <w:r w:rsidRPr="00C7244C">
              <w:rPr>
                <w:rFonts w:ascii="Arial" w:hAnsi="Arial"/>
                <w:sz w:val="18"/>
              </w:rPr>
              <w:t>FR2</w:t>
            </w:r>
          </w:p>
        </w:tc>
      </w:tr>
      <w:tr w:rsidR="000D1831" w:rsidRPr="00C7244C" w14:paraId="4814D42D" w14:textId="77777777" w:rsidTr="003F1727">
        <w:trPr>
          <w:trHeight w:val="62"/>
          <w:jc w:val="center"/>
        </w:trPr>
        <w:tc>
          <w:tcPr>
            <w:tcW w:w="1599" w:type="pct"/>
            <w:gridSpan w:val="2"/>
            <w:shd w:val="clear" w:color="auto" w:fill="auto"/>
            <w:vAlign w:val="center"/>
          </w:tcPr>
          <w:p w14:paraId="493D2C1D"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index assigned as RLM RS</w:t>
            </w:r>
          </w:p>
        </w:tc>
        <w:tc>
          <w:tcPr>
            <w:tcW w:w="1032" w:type="pct"/>
            <w:shd w:val="clear" w:color="auto" w:fill="auto"/>
          </w:tcPr>
          <w:p w14:paraId="4AD2348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7D359FF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0D45C14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1</w:t>
            </w:r>
          </w:p>
        </w:tc>
      </w:tr>
      <w:tr w:rsidR="000D1831" w:rsidRPr="00C7244C" w14:paraId="7B23D658" w14:textId="77777777" w:rsidTr="003F1727">
        <w:trPr>
          <w:trHeight w:val="62"/>
          <w:jc w:val="center"/>
        </w:trPr>
        <w:tc>
          <w:tcPr>
            <w:tcW w:w="2631" w:type="pct"/>
            <w:gridSpan w:val="3"/>
            <w:shd w:val="clear" w:color="auto" w:fill="auto"/>
            <w:vAlign w:val="center"/>
          </w:tcPr>
          <w:p w14:paraId="621CA73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572" w:type="pct"/>
            <w:shd w:val="clear" w:color="auto" w:fill="auto"/>
          </w:tcPr>
          <w:p w14:paraId="00473C1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7D96C7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0D1831" w:rsidRPr="00C7244C" w14:paraId="724513C0" w14:textId="77777777" w:rsidTr="003F1727">
        <w:trPr>
          <w:trHeight w:val="62"/>
          <w:jc w:val="center"/>
        </w:trPr>
        <w:tc>
          <w:tcPr>
            <w:tcW w:w="2631" w:type="pct"/>
            <w:gridSpan w:val="3"/>
            <w:shd w:val="clear" w:color="auto" w:fill="auto"/>
            <w:vAlign w:val="center"/>
          </w:tcPr>
          <w:p w14:paraId="28E2DB8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P length</w:t>
            </w:r>
          </w:p>
        </w:tc>
        <w:tc>
          <w:tcPr>
            <w:tcW w:w="572" w:type="pct"/>
            <w:shd w:val="clear" w:color="auto" w:fill="auto"/>
          </w:tcPr>
          <w:p w14:paraId="220C2003"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634CA6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Normal</w:t>
            </w:r>
          </w:p>
        </w:tc>
      </w:tr>
      <w:tr w:rsidR="000D1831" w:rsidRPr="00C7244C" w14:paraId="22C78449" w14:textId="77777777" w:rsidTr="003F1727">
        <w:trPr>
          <w:trHeight w:val="161"/>
          <w:jc w:val="center"/>
        </w:trPr>
        <w:tc>
          <w:tcPr>
            <w:tcW w:w="797" w:type="pct"/>
            <w:vMerge w:val="restart"/>
            <w:shd w:val="clear" w:color="auto" w:fill="auto"/>
          </w:tcPr>
          <w:p w14:paraId="5F139A25" w14:textId="43900A1A" w:rsidR="000D1831" w:rsidRPr="00C7244C" w:rsidRDefault="000D1831" w:rsidP="003F1727">
            <w:pPr>
              <w:keepNext/>
              <w:keepLines/>
              <w:spacing w:after="0"/>
              <w:rPr>
                <w:rFonts w:ascii="Arial" w:hAnsi="Arial"/>
                <w:sz w:val="18"/>
              </w:rPr>
            </w:pPr>
            <w:r w:rsidRPr="00C7244C">
              <w:rPr>
                <w:rFonts w:ascii="Arial" w:hAnsi="Arial"/>
                <w:sz w:val="18"/>
              </w:rPr>
              <w:t>In sync transmission parameters</w:t>
            </w:r>
          </w:p>
        </w:tc>
        <w:tc>
          <w:tcPr>
            <w:tcW w:w="1834" w:type="pct"/>
            <w:gridSpan w:val="2"/>
            <w:shd w:val="clear" w:color="auto" w:fill="auto"/>
          </w:tcPr>
          <w:p w14:paraId="0E0D5EC7"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72" w:type="pct"/>
            <w:shd w:val="clear" w:color="auto" w:fill="auto"/>
          </w:tcPr>
          <w:p w14:paraId="31F9A9E6" w14:textId="77777777" w:rsidR="000D1831" w:rsidRPr="00C7244C" w:rsidRDefault="000D1831" w:rsidP="003F1727">
            <w:pPr>
              <w:keepNext/>
              <w:keepLines/>
              <w:spacing w:after="0"/>
              <w:jc w:val="center"/>
              <w:rPr>
                <w:rFonts w:ascii="Arial" w:hAnsi="Arial"/>
                <w:sz w:val="18"/>
              </w:rPr>
            </w:pPr>
          </w:p>
        </w:tc>
        <w:tc>
          <w:tcPr>
            <w:tcW w:w="1797" w:type="pct"/>
            <w:shd w:val="clear" w:color="auto" w:fill="auto"/>
          </w:tcPr>
          <w:p w14:paraId="51F7997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1A652C7E" w14:textId="77777777" w:rsidTr="003F1727">
        <w:trPr>
          <w:trHeight w:val="50"/>
          <w:jc w:val="center"/>
        </w:trPr>
        <w:tc>
          <w:tcPr>
            <w:tcW w:w="797" w:type="pct"/>
            <w:vMerge/>
            <w:shd w:val="clear" w:color="auto" w:fill="auto"/>
          </w:tcPr>
          <w:p w14:paraId="5B2AA961"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0EB0C54F"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72" w:type="pct"/>
            <w:shd w:val="clear" w:color="auto" w:fill="auto"/>
          </w:tcPr>
          <w:p w14:paraId="2E8E1DB9" w14:textId="77777777" w:rsidR="000D1831" w:rsidRPr="00C7244C" w:rsidRDefault="000D1831" w:rsidP="003F1727">
            <w:pPr>
              <w:keepNext/>
              <w:keepLines/>
              <w:spacing w:after="0"/>
              <w:jc w:val="center"/>
              <w:rPr>
                <w:rFonts w:ascii="Arial" w:hAnsi="Arial"/>
                <w:sz w:val="18"/>
              </w:rPr>
            </w:pPr>
          </w:p>
        </w:tc>
        <w:tc>
          <w:tcPr>
            <w:tcW w:w="1797" w:type="pct"/>
            <w:shd w:val="clear" w:color="auto" w:fill="auto"/>
          </w:tcPr>
          <w:p w14:paraId="1D171AA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4990427C" w14:textId="77777777" w:rsidTr="003F1727">
        <w:trPr>
          <w:trHeight w:val="173"/>
          <w:jc w:val="center"/>
        </w:trPr>
        <w:tc>
          <w:tcPr>
            <w:tcW w:w="797" w:type="pct"/>
            <w:vMerge/>
            <w:shd w:val="clear" w:color="auto" w:fill="auto"/>
          </w:tcPr>
          <w:p w14:paraId="36689260"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64C433FB"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72" w:type="pct"/>
            <w:shd w:val="clear" w:color="auto" w:fill="auto"/>
          </w:tcPr>
          <w:p w14:paraId="560B0C7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97" w:type="pct"/>
            <w:shd w:val="clear" w:color="auto" w:fill="auto"/>
          </w:tcPr>
          <w:p w14:paraId="00EAC4E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5A82B14" w14:textId="77777777" w:rsidTr="003F1727">
        <w:trPr>
          <w:trHeight w:val="422"/>
          <w:jc w:val="center"/>
        </w:trPr>
        <w:tc>
          <w:tcPr>
            <w:tcW w:w="797" w:type="pct"/>
            <w:vMerge/>
            <w:shd w:val="clear" w:color="auto" w:fill="auto"/>
          </w:tcPr>
          <w:p w14:paraId="3E5358DA"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1E848547"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72" w:type="pct"/>
            <w:shd w:val="clear" w:color="auto" w:fill="auto"/>
          </w:tcPr>
          <w:p w14:paraId="5CF9C5B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97" w:type="pct"/>
            <w:shd w:val="clear" w:color="auto" w:fill="auto"/>
          </w:tcPr>
          <w:p w14:paraId="7522DDE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7D2A6B95" w14:textId="77777777" w:rsidTr="003F1727">
        <w:trPr>
          <w:trHeight w:val="415"/>
          <w:jc w:val="center"/>
        </w:trPr>
        <w:tc>
          <w:tcPr>
            <w:tcW w:w="797" w:type="pct"/>
            <w:vMerge/>
            <w:shd w:val="clear" w:color="auto" w:fill="auto"/>
          </w:tcPr>
          <w:p w14:paraId="2F898CC9"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4AEAD1C9"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72" w:type="pct"/>
            <w:shd w:val="clear" w:color="auto" w:fill="auto"/>
          </w:tcPr>
          <w:p w14:paraId="2D7EF2E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97" w:type="pct"/>
            <w:shd w:val="clear" w:color="auto" w:fill="auto"/>
          </w:tcPr>
          <w:p w14:paraId="7A39241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76DC9CA4" w14:textId="77777777" w:rsidTr="003F1727">
        <w:trPr>
          <w:trHeight w:val="50"/>
          <w:jc w:val="center"/>
        </w:trPr>
        <w:tc>
          <w:tcPr>
            <w:tcW w:w="797" w:type="pct"/>
            <w:vMerge/>
            <w:shd w:val="clear" w:color="auto" w:fill="auto"/>
          </w:tcPr>
          <w:p w14:paraId="5F6E1C40"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vAlign w:val="center"/>
          </w:tcPr>
          <w:p w14:paraId="1E3EBD76"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72" w:type="pct"/>
            <w:shd w:val="clear" w:color="auto" w:fill="auto"/>
            <w:vAlign w:val="center"/>
          </w:tcPr>
          <w:p w14:paraId="67F71528" w14:textId="77777777" w:rsidR="000D1831" w:rsidRPr="00C7244C" w:rsidRDefault="000D1831" w:rsidP="003F1727">
            <w:pPr>
              <w:keepNext/>
              <w:keepLines/>
              <w:spacing w:after="0"/>
              <w:jc w:val="center"/>
              <w:rPr>
                <w:rFonts w:ascii="Arial" w:eastAsia="?? ??" w:hAnsi="Arial"/>
                <w:sz w:val="18"/>
              </w:rPr>
            </w:pPr>
          </w:p>
        </w:tc>
        <w:tc>
          <w:tcPr>
            <w:tcW w:w="1797" w:type="pct"/>
            <w:shd w:val="clear" w:color="auto" w:fill="auto"/>
          </w:tcPr>
          <w:p w14:paraId="0CF38FB4"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4E0610C1" w14:textId="77777777" w:rsidTr="003F1727">
        <w:trPr>
          <w:trHeight w:val="185"/>
          <w:jc w:val="center"/>
        </w:trPr>
        <w:tc>
          <w:tcPr>
            <w:tcW w:w="797" w:type="pct"/>
            <w:vMerge/>
            <w:shd w:val="clear" w:color="auto" w:fill="auto"/>
          </w:tcPr>
          <w:p w14:paraId="08723EE3"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vAlign w:val="center"/>
          </w:tcPr>
          <w:p w14:paraId="21E32EF5"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72" w:type="pct"/>
            <w:shd w:val="clear" w:color="auto" w:fill="auto"/>
            <w:vAlign w:val="center"/>
          </w:tcPr>
          <w:p w14:paraId="238D3217" w14:textId="77777777" w:rsidR="000D1831" w:rsidRPr="00C7244C" w:rsidRDefault="000D1831" w:rsidP="003F1727">
            <w:pPr>
              <w:keepNext/>
              <w:keepLines/>
              <w:spacing w:after="0"/>
              <w:jc w:val="center"/>
              <w:rPr>
                <w:rFonts w:ascii="Arial" w:eastAsia="?? ??" w:hAnsi="Arial"/>
                <w:sz w:val="18"/>
              </w:rPr>
            </w:pPr>
          </w:p>
        </w:tc>
        <w:tc>
          <w:tcPr>
            <w:tcW w:w="1797" w:type="pct"/>
            <w:shd w:val="clear" w:color="auto" w:fill="auto"/>
          </w:tcPr>
          <w:p w14:paraId="7AC761F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296D896D" w14:textId="77777777" w:rsidTr="003F1727">
        <w:trPr>
          <w:trHeight w:val="164"/>
          <w:jc w:val="center"/>
        </w:trPr>
        <w:tc>
          <w:tcPr>
            <w:tcW w:w="797" w:type="pct"/>
            <w:vMerge w:val="restart"/>
            <w:shd w:val="clear" w:color="auto" w:fill="auto"/>
          </w:tcPr>
          <w:p w14:paraId="59BD95A7" w14:textId="07E06B7A"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ut of sync transmission parameters</w:t>
            </w:r>
          </w:p>
        </w:tc>
        <w:tc>
          <w:tcPr>
            <w:tcW w:w="1834" w:type="pct"/>
            <w:gridSpan w:val="2"/>
            <w:shd w:val="clear" w:color="auto" w:fill="auto"/>
          </w:tcPr>
          <w:p w14:paraId="592303D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CI format</w:t>
            </w:r>
          </w:p>
        </w:tc>
        <w:tc>
          <w:tcPr>
            <w:tcW w:w="572" w:type="pct"/>
            <w:shd w:val="clear" w:color="auto" w:fill="auto"/>
          </w:tcPr>
          <w:p w14:paraId="2F56C5E4"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EF2888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0</w:t>
            </w:r>
          </w:p>
        </w:tc>
      </w:tr>
      <w:tr w:rsidR="000D1831" w:rsidRPr="00C7244C" w14:paraId="3DC63AEA" w14:textId="77777777" w:rsidTr="003F1727">
        <w:trPr>
          <w:trHeight w:val="50"/>
          <w:jc w:val="center"/>
        </w:trPr>
        <w:tc>
          <w:tcPr>
            <w:tcW w:w="797" w:type="pct"/>
            <w:vMerge/>
            <w:shd w:val="clear" w:color="auto" w:fill="auto"/>
          </w:tcPr>
          <w:p w14:paraId="6A3DEC44"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649DEC7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umber of Control OFDM symbols</w:t>
            </w:r>
          </w:p>
        </w:tc>
        <w:tc>
          <w:tcPr>
            <w:tcW w:w="572" w:type="pct"/>
            <w:shd w:val="clear" w:color="auto" w:fill="auto"/>
          </w:tcPr>
          <w:p w14:paraId="198512BB"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12C5BB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w:t>
            </w:r>
          </w:p>
        </w:tc>
      </w:tr>
      <w:tr w:rsidR="000D1831" w:rsidRPr="00C7244C" w14:paraId="57BB1F8B" w14:textId="77777777" w:rsidTr="003F1727">
        <w:trPr>
          <w:trHeight w:val="176"/>
          <w:jc w:val="center"/>
        </w:trPr>
        <w:tc>
          <w:tcPr>
            <w:tcW w:w="797" w:type="pct"/>
            <w:vMerge/>
            <w:shd w:val="clear" w:color="auto" w:fill="auto"/>
          </w:tcPr>
          <w:p w14:paraId="78CF03E3"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38D5165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Aggregation level </w:t>
            </w:r>
          </w:p>
        </w:tc>
        <w:tc>
          <w:tcPr>
            <w:tcW w:w="572" w:type="pct"/>
            <w:shd w:val="clear" w:color="auto" w:fill="auto"/>
          </w:tcPr>
          <w:p w14:paraId="61C729F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CE</w:t>
            </w:r>
          </w:p>
        </w:tc>
        <w:tc>
          <w:tcPr>
            <w:tcW w:w="1797" w:type="pct"/>
            <w:shd w:val="clear" w:color="auto" w:fill="auto"/>
          </w:tcPr>
          <w:p w14:paraId="30A226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8</w:t>
            </w:r>
          </w:p>
        </w:tc>
      </w:tr>
      <w:tr w:rsidR="000D1831" w:rsidRPr="00C7244C" w14:paraId="0D18B753" w14:textId="77777777" w:rsidTr="003F1727">
        <w:trPr>
          <w:trHeight w:val="299"/>
          <w:jc w:val="center"/>
        </w:trPr>
        <w:tc>
          <w:tcPr>
            <w:tcW w:w="797" w:type="pct"/>
            <w:vMerge/>
            <w:shd w:val="clear" w:color="auto" w:fill="auto"/>
          </w:tcPr>
          <w:p w14:paraId="40B5F71B"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1FD597F5"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RE energy to average SSS RE energy</w:t>
            </w:r>
          </w:p>
        </w:tc>
        <w:tc>
          <w:tcPr>
            <w:tcW w:w="572" w:type="pct"/>
            <w:shd w:val="clear" w:color="auto" w:fill="auto"/>
          </w:tcPr>
          <w:p w14:paraId="603360F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97" w:type="pct"/>
            <w:shd w:val="clear" w:color="auto" w:fill="auto"/>
          </w:tcPr>
          <w:p w14:paraId="2E1C41E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1C8EBC47" w14:textId="77777777" w:rsidTr="003F1727">
        <w:trPr>
          <w:trHeight w:val="305"/>
          <w:jc w:val="center"/>
        </w:trPr>
        <w:tc>
          <w:tcPr>
            <w:tcW w:w="797" w:type="pct"/>
            <w:vMerge/>
            <w:shd w:val="clear" w:color="auto" w:fill="auto"/>
          </w:tcPr>
          <w:p w14:paraId="083DA96C"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4099458A"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DMRS energy to average SSS RE energy</w:t>
            </w:r>
          </w:p>
        </w:tc>
        <w:tc>
          <w:tcPr>
            <w:tcW w:w="572" w:type="pct"/>
            <w:shd w:val="clear" w:color="auto" w:fill="auto"/>
          </w:tcPr>
          <w:p w14:paraId="530D868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97" w:type="pct"/>
            <w:shd w:val="clear" w:color="auto" w:fill="auto"/>
          </w:tcPr>
          <w:p w14:paraId="48EF39F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18B265C0" w14:textId="77777777" w:rsidTr="003F1727">
        <w:trPr>
          <w:trHeight w:val="379"/>
          <w:jc w:val="center"/>
        </w:trPr>
        <w:tc>
          <w:tcPr>
            <w:tcW w:w="797" w:type="pct"/>
            <w:vMerge/>
            <w:shd w:val="clear" w:color="auto" w:fill="auto"/>
          </w:tcPr>
          <w:p w14:paraId="2AD9AE96"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vAlign w:val="center"/>
          </w:tcPr>
          <w:p w14:paraId="7C0B6C35"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DMRS precoder granularity</w:t>
            </w:r>
          </w:p>
        </w:tc>
        <w:tc>
          <w:tcPr>
            <w:tcW w:w="572" w:type="pct"/>
            <w:shd w:val="clear" w:color="auto" w:fill="auto"/>
            <w:vAlign w:val="center"/>
          </w:tcPr>
          <w:p w14:paraId="5D43248A" w14:textId="77777777" w:rsidR="000D1831" w:rsidRPr="00C7244C" w:rsidRDefault="000D1831" w:rsidP="003F1727">
            <w:pPr>
              <w:keepNext/>
              <w:keepLines/>
              <w:spacing w:after="0"/>
              <w:jc w:val="center"/>
              <w:rPr>
                <w:rFonts w:ascii="Arial" w:eastAsia="?? ??" w:hAnsi="Arial" w:cs="Arial"/>
                <w:sz w:val="18"/>
                <w:szCs w:val="18"/>
              </w:rPr>
            </w:pPr>
          </w:p>
        </w:tc>
        <w:tc>
          <w:tcPr>
            <w:tcW w:w="1797" w:type="pct"/>
            <w:shd w:val="clear" w:color="auto" w:fill="auto"/>
          </w:tcPr>
          <w:p w14:paraId="73DDA290"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 ??" w:hAnsi="Arial" w:cs="Arial"/>
                <w:sz w:val="18"/>
                <w:szCs w:val="18"/>
              </w:rPr>
              <w:t>REG bundle size</w:t>
            </w:r>
          </w:p>
        </w:tc>
      </w:tr>
      <w:tr w:rsidR="000D1831" w:rsidRPr="00C7244C" w14:paraId="5BF24FE4" w14:textId="77777777" w:rsidTr="003F1727">
        <w:trPr>
          <w:trHeight w:val="188"/>
          <w:jc w:val="center"/>
        </w:trPr>
        <w:tc>
          <w:tcPr>
            <w:tcW w:w="797" w:type="pct"/>
            <w:vMerge/>
            <w:shd w:val="clear" w:color="auto" w:fill="auto"/>
          </w:tcPr>
          <w:p w14:paraId="0EF63EE9"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vAlign w:val="center"/>
          </w:tcPr>
          <w:p w14:paraId="17D8210D"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REG bundle size</w:t>
            </w:r>
          </w:p>
        </w:tc>
        <w:tc>
          <w:tcPr>
            <w:tcW w:w="572" w:type="pct"/>
            <w:shd w:val="clear" w:color="auto" w:fill="auto"/>
            <w:vAlign w:val="center"/>
          </w:tcPr>
          <w:p w14:paraId="5978B03C" w14:textId="77777777" w:rsidR="000D1831" w:rsidRPr="00C7244C" w:rsidRDefault="000D1831" w:rsidP="003F1727">
            <w:pPr>
              <w:keepNext/>
              <w:keepLines/>
              <w:spacing w:after="0"/>
              <w:jc w:val="center"/>
              <w:rPr>
                <w:rFonts w:ascii="Arial" w:eastAsia="?? ??" w:hAnsi="Arial" w:cs="Arial"/>
                <w:sz w:val="18"/>
                <w:szCs w:val="18"/>
              </w:rPr>
            </w:pPr>
          </w:p>
        </w:tc>
        <w:tc>
          <w:tcPr>
            <w:tcW w:w="1797" w:type="pct"/>
            <w:shd w:val="clear" w:color="auto" w:fill="auto"/>
          </w:tcPr>
          <w:p w14:paraId="060DD6B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w:t>
            </w:r>
          </w:p>
        </w:tc>
      </w:tr>
      <w:tr w:rsidR="000D1831" w:rsidRPr="00C7244C" w14:paraId="02D0E30D" w14:textId="77777777" w:rsidTr="003F1727">
        <w:trPr>
          <w:trHeight w:val="176"/>
          <w:jc w:val="center"/>
        </w:trPr>
        <w:tc>
          <w:tcPr>
            <w:tcW w:w="2631" w:type="pct"/>
            <w:gridSpan w:val="3"/>
            <w:shd w:val="clear" w:color="auto" w:fill="auto"/>
          </w:tcPr>
          <w:p w14:paraId="79EFC6E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RX</w:t>
            </w:r>
          </w:p>
        </w:tc>
        <w:tc>
          <w:tcPr>
            <w:tcW w:w="572" w:type="pct"/>
            <w:shd w:val="clear" w:color="auto" w:fill="auto"/>
          </w:tcPr>
          <w:p w14:paraId="7EAD7289"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5F0FF903" w14:textId="77777777" w:rsidR="000D1831" w:rsidRPr="00C7244C" w:rsidRDefault="000D1831" w:rsidP="003F1727">
            <w:pPr>
              <w:keepNext/>
              <w:keepLines/>
              <w:spacing w:after="0"/>
              <w:jc w:val="center"/>
              <w:rPr>
                <w:rFonts w:ascii="Arial" w:hAnsi="Arial" w:cs="Arial"/>
                <w:i/>
                <w:iCs/>
                <w:sz w:val="18"/>
                <w:szCs w:val="18"/>
              </w:rPr>
            </w:pPr>
            <w:r w:rsidRPr="00C7244C">
              <w:rPr>
                <w:rFonts w:ascii="Arial" w:hAnsi="Arial" w:cs="Arial"/>
                <w:i/>
                <w:iCs/>
                <w:sz w:val="18"/>
                <w:szCs w:val="18"/>
              </w:rPr>
              <w:t>OFF</w:t>
            </w:r>
          </w:p>
        </w:tc>
      </w:tr>
      <w:tr w:rsidR="000D1831" w:rsidRPr="00C7244C" w14:paraId="64AFB565" w14:textId="77777777" w:rsidTr="003F1727">
        <w:trPr>
          <w:trHeight w:val="164"/>
          <w:jc w:val="center"/>
        </w:trPr>
        <w:tc>
          <w:tcPr>
            <w:tcW w:w="2631" w:type="pct"/>
            <w:gridSpan w:val="3"/>
            <w:shd w:val="clear" w:color="auto" w:fill="auto"/>
          </w:tcPr>
          <w:p w14:paraId="22A31FF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Gap pattern ID </w:t>
            </w:r>
          </w:p>
        </w:tc>
        <w:tc>
          <w:tcPr>
            <w:tcW w:w="572" w:type="pct"/>
            <w:shd w:val="clear" w:color="auto" w:fill="auto"/>
          </w:tcPr>
          <w:p w14:paraId="670E5A6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AF85E0"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N.A.</w:t>
            </w:r>
          </w:p>
        </w:tc>
      </w:tr>
      <w:tr w:rsidR="000D1831" w:rsidRPr="00C7244C" w14:paraId="77BA8A18" w14:textId="77777777" w:rsidTr="003F1727">
        <w:trPr>
          <w:trHeight w:val="340"/>
          <w:jc w:val="center"/>
        </w:trPr>
        <w:tc>
          <w:tcPr>
            <w:tcW w:w="2631" w:type="pct"/>
            <w:gridSpan w:val="3"/>
            <w:shd w:val="clear" w:color="auto" w:fill="auto"/>
          </w:tcPr>
          <w:p w14:paraId="43CEC76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Layer 3 filtering</w:t>
            </w:r>
          </w:p>
        </w:tc>
        <w:tc>
          <w:tcPr>
            <w:tcW w:w="572" w:type="pct"/>
            <w:shd w:val="clear" w:color="auto" w:fill="auto"/>
          </w:tcPr>
          <w:p w14:paraId="6EC54B01"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1DB5E3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i/>
                <w:iCs/>
                <w:sz w:val="18"/>
                <w:szCs w:val="18"/>
              </w:rPr>
              <w:t>Enabled</w:t>
            </w:r>
          </w:p>
        </w:tc>
      </w:tr>
      <w:tr w:rsidR="000D1831" w:rsidRPr="00C7244C" w14:paraId="7D18B2C7" w14:textId="77777777" w:rsidTr="003F1727">
        <w:trPr>
          <w:trHeight w:val="164"/>
          <w:jc w:val="center"/>
        </w:trPr>
        <w:tc>
          <w:tcPr>
            <w:tcW w:w="2631" w:type="pct"/>
            <w:gridSpan w:val="3"/>
            <w:shd w:val="clear" w:color="auto" w:fill="auto"/>
          </w:tcPr>
          <w:p w14:paraId="4A50AF4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0 timer</w:t>
            </w:r>
          </w:p>
        </w:tc>
        <w:tc>
          <w:tcPr>
            <w:tcW w:w="572" w:type="pct"/>
            <w:shd w:val="clear" w:color="auto" w:fill="auto"/>
          </w:tcPr>
          <w:p w14:paraId="14623574"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ms</w:t>
            </w:r>
          </w:p>
        </w:tc>
        <w:tc>
          <w:tcPr>
            <w:tcW w:w="1797" w:type="pct"/>
            <w:shd w:val="clear" w:color="auto" w:fill="auto"/>
          </w:tcPr>
          <w:p w14:paraId="16A96F1F"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4000</w:t>
            </w:r>
          </w:p>
        </w:tc>
      </w:tr>
      <w:tr w:rsidR="000D1831" w:rsidRPr="00C7244C" w14:paraId="2BC0A3B0" w14:textId="77777777" w:rsidTr="003F1727">
        <w:trPr>
          <w:trHeight w:val="164"/>
          <w:jc w:val="center"/>
        </w:trPr>
        <w:tc>
          <w:tcPr>
            <w:tcW w:w="2631" w:type="pct"/>
            <w:gridSpan w:val="3"/>
            <w:shd w:val="clear" w:color="auto" w:fill="auto"/>
          </w:tcPr>
          <w:p w14:paraId="378F772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1 timer</w:t>
            </w:r>
          </w:p>
        </w:tc>
        <w:tc>
          <w:tcPr>
            <w:tcW w:w="572" w:type="pct"/>
            <w:shd w:val="clear" w:color="auto" w:fill="auto"/>
          </w:tcPr>
          <w:p w14:paraId="15DBCEFE"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sz w:val="18"/>
                <w:szCs w:val="18"/>
              </w:rPr>
              <w:t>ms</w:t>
            </w:r>
          </w:p>
        </w:tc>
        <w:tc>
          <w:tcPr>
            <w:tcW w:w="1797" w:type="pct"/>
            <w:shd w:val="clear" w:color="auto" w:fill="auto"/>
          </w:tcPr>
          <w:p w14:paraId="2CA0B15A"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75479F6E" w14:textId="77777777" w:rsidTr="003F1727">
        <w:trPr>
          <w:trHeight w:val="164"/>
          <w:jc w:val="center"/>
        </w:trPr>
        <w:tc>
          <w:tcPr>
            <w:tcW w:w="2631" w:type="pct"/>
            <w:gridSpan w:val="3"/>
            <w:shd w:val="clear" w:color="auto" w:fill="auto"/>
          </w:tcPr>
          <w:p w14:paraId="1854502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0</w:t>
            </w:r>
          </w:p>
        </w:tc>
        <w:tc>
          <w:tcPr>
            <w:tcW w:w="572" w:type="pct"/>
            <w:shd w:val="clear" w:color="auto" w:fill="auto"/>
          </w:tcPr>
          <w:p w14:paraId="7594EC38"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3715A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1D5C6A2A" w14:textId="77777777" w:rsidTr="003F1727">
        <w:trPr>
          <w:trHeight w:val="164"/>
          <w:jc w:val="center"/>
        </w:trPr>
        <w:tc>
          <w:tcPr>
            <w:tcW w:w="2631" w:type="pct"/>
            <w:gridSpan w:val="3"/>
            <w:shd w:val="clear" w:color="auto" w:fill="auto"/>
          </w:tcPr>
          <w:p w14:paraId="57BC3C77"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1</w:t>
            </w:r>
          </w:p>
        </w:tc>
        <w:tc>
          <w:tcPr>
            <w:tcW w:w="572" w:type="pct"/>
            <w:shd w:val="clear" w:color="auto" w:fill="auto"/>
          </w:tcPr>
          <w:p w14:paraId="6B6884A8"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3B622A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96639BE" w14:textId="77777777" w:rsidTr="003F1727">
        <w:trPr>
          <w:trHeight w:val="62"/>
          <w:jc w:val="center"/>
        </w:trPr>
        <w:tc>
          <w:tcPr>
            <w:tcW w:w="1599" w:type="pct"/>
            <w:gridSpan w:val="2"/>
            <w:shd w:val="clear" w:color="auto" w:fill="auto"/>
            <w:vAlign w:val="center"/>
          </w:tcPr>
          <w:p w14:paraId="7D618CA5"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CSI-RS for CSI reporting</w:t>
            </w:r>
          </w:p>
        </w:tc>
        <w:tc>
          <w:tcPr>
            <w:tcW w:w="1032" w:type="pct"/>
            <w:shd w:val="clear" w:color="auto" w:fill="auto"/>
          </w:tcPr>
          <w:p w14:paraId="225D896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796D312C"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044F6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SI-RS.3.1 TDD</w:t>
            </w:r>
          </w:p>
        </w:tc>
      </w:tr>
      <w:tr w:rsidR="000D1831" w:rsidRPr="00C7244C" w14:paraId="326B24DF" w14:textId="77777777" w:rsidTr="003F1727">
        <w:trPr>
          <w:trHeight w:val="62"/>
          <w:jc w:val="center"/>
        </w:trPr>
        <w:tc>
          <w:tcPr>
            <w:tcW w:w="2631" w:type="pct"/>
            <w:gridSpan w:val="3"/>
            <w:shd w:val="clear" w:color="auto" w:fill="auto"/>
            <w:vAlign w:val="center"/>
          </w:tcPr>
          <w:p w14:paraId="41C2117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reportConfigType</w:t>
            </w:r>
          </w:p>
        </w:tc>
        <w:tc>
          <w:tcPr>
            <w:tcW w:w="572" w:type="pct"/>
            <w:shd w:val="clear" w:color="auto" w:fill="auto"/>
            <w:vAlign w:val="center"/>
          </w:tcPr>
          <w:p w14:paraId="4D246A67"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vAlign w:val="center"/>
          </w:tcPr>
          <w:p w14:paraId="0912D46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eriodic</w:t>
            </w:r>
          </w:p>
        </w:tc>
      </w:tr>
      <w:tr w:rsidR="000D1831" w:rsidRPr="00C7244C" w14:paraId="7A9E7BB0" w14:textId="77777777" w:rsidTr="003F1727">
        <w:trPr>
          <w:trHeight w:val="62"/>
          <w:jc w:val="center"/>
        </w:trPr>
        <w:tc>
          <w:tcPr>
            <w:tcW w:w="2631" w:type="pct"/>
            <w:gridSpan w:val="3"/>
            <w:shd w:val="clear" w:color="auto" w:fill="auto"/>
            <w:vAlign w:val="center"/>
          </w:tcPr>
          <w:p w14:paraId="5372545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reportQuantity</w:t>
            </w:r>
          </w:p>
        </w:tc>
        <w:tc>
          <w:tcPr>
            <w:tcW w:w="572" w:type="pct"/>
            <w:shd w:val="clear" w:color="auto" w:fill="auto"/>
          </w:tcPr>
          <w:p w14:paraId="641AFCA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vAlign w:val="center"/>
          </w:tcPr>
          <w:p w14:paraId="7A5A709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ri-RI-PMI-CQI</w:t>
            </w:r>
          </w:p>
        </w:tc>
      </w:tr>
      <w:tr w:rsidR="000D1831" w:rsidRPr="00C7244C" w14:paraId="29569FCB" w14:textId="77777777" w:rsidTr="003F1727">
        <w:trPr>
          <w:trHeight w:val="62"/>
          <w:jc w:val="center"/>
        </w:trPr>
        <w:tc>
          <w:tcPr>
            <w:tcW w:w="2631" w:type="pct"/>
            <w:gridSpan w:val="3"/>
            <w:shd w:val="clear" w:color="auto" w:fill="auto"/>
            <w:vAlign w:val="center"/>
          </w:tcPr>
          <w:p w14:paraId="2CFC148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periodicity</w:t>
            </w:r>
          </w:p>
        </w:tc>
        <w:tc>
          <w:tcPr>
            <w:tcW w:w="572" w:type="pct"/>
            <w:shd w:val="clear" w:color="auto" w:fill="auto"/>
          </w:tcPr>
          <w:p w14:paraId="5DACA08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97" w:type="pct"/>
            <w:shd w:val="clear" w:color="auto" w:fill="auto"/>
            <w:vAlign w:val="center"/>
          </w:tcPr>
          <w:p w14:paraId="4296AC2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0</w:t>
            </w:r>
          </w:p>
        </w:tc>
      </w:tr>
      <w:tr w:rsidR="000D1831" w:rsidRPr="00C7244C" w14:paraId="40C9C9EC" w14:textId="77777777" w:rsidTr="003F1727">
        <w:trPr>
          <w:trHeight w:val="62"/>
          <w:jc w:val="center"/>
        </w:trPr>
        <w:tc>
          <w:tcPr>
            <w:tcW w:w="2631" w:type="pct"/>
            <w:gridSpan w:val="3"/>
            <w:shd w:val="clear" w:color="auto" w:fill="auto"/>
            <w:vAlign w:val="center"/>
          </w:tcPr>
          <w:p w14:paraId="7B3D09D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offset</w:t>
            </w:r>
          </w:p>
        </w:tc>
        <w:tc>
          <w:tcPr>
            <w:tcW w:w="572" w:type="pct"/>
            <w:shd w:val="clear" w:color="auto" w:fill="auto"/>
          </w:tcPr>
          <w:p w14:paraId="6FB011F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97" w:type="pct"/>
            <w:shd w:val="clear" w:color="auto" w:fill="auto"/>
            <w:vAlign w:val="center"/>
          </w:tcPr>
          <w:p w14:paraId="50AE10D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67A9C1AD" w14:textId="77777777" w:rsidTr="003F1727">
        <w:trPr>
          <w:trHeight w:val="62"/>
          <w:jc w:val="center"/>
        </w:trPr>
        <w:tc>
          <w:tcPr>
            <w:tcW w:w="2631" w:type="pct"/>
            <w:gridSpan w:val="3"/>
            <w:shd w:val="clear" w:color="auto" w:fill="auto"/>
            <w:vAlign w:val="center"/>
          </w:tcPr>
          <w:p w14:paraId="18544232"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szCs w:val="18"/>
              </w:rPr>
              <w:t>TCI states for PDCCH/PDSCH</w:t>
            </w:r>
          </w:p>
        </w:tc>
        <w:tc>
          <w:tcPr>
            <w:tcW w:w="572" w:type="pct"/>
            <w:shd w:val="clear" w:color="auto" w:fill="auto"/>
          </w:tcPr>
          <w:p w14:paraId="737C3B5F"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7FFEA91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szCs w:val="18"/>
              </w:rPr>
              <w:t>TCI.State.2</w:t>
            </w:r>
          </w:p>
        </w:tc>
      </w:tr>
      <w:tr w:rsidR="000D1831" w:rsidRPr="00C7244C" w14:paraId="30A3C2BC" w14:textId="77777777" w:rsidTr="003F1727">
        <w:trPr>
          <w:trHeight w:val="62"/>
          <w:jc w:val="center"/>
        </w:trPr>
        <w:tc>
          <w:tcPr>
            <w:tcW w:w="1599" w:type="pct"/>
            <w:gridSpan w:val="2"/>
            <w:shd w:val="clear" w:color="auto" w:fill="auto"/>
            <w:vAlign w:val="center"/>
          </w:tcPr>
          <w:p w14:paraId="76780075"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CSI-RS for tracking</w:t>
            </w:r>
          </w:p>
        </w:tc>
        <w:tc>
          <w:tcPr>
            <w:tcW w:w="1032" w:type="pct"/>
            <w:shd w:val="clear" w:color="auto" w:fill="auto"/>
          </w:tcPr>
          <w:p w14:paraId="74B676F2"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Config 1</w:t>
            </w:r>
          </w:p>
        </w:tc>
        <w:tc>
          <w:tcPr>
            <w:tcW w:w="572" w:type="pct"/>
            <w:shd w:val="clear" w:color="auto" w:fill="auto"/>
          </w:tcPr>
          <w:p w14:paraId="16FE183B"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F43BB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TRS.2.1 TDD</w:t>
            </w:r>
          </w:p>
        </w:tc>
      </w:tr>
      <w:tr w:rsidR="000D1831" w:rsidRPr="00C7244C" w14:paraId="59A5EBB1" w14:textId="77777777" w:rsidTr="003F1727">
        <w:trPr>
          <w:trHeight w:val="164"/>
          <w:jc w:val="center"/>
        </w:trPr>
        <w:tc>
          <w:tcPr>
            <w:tcW w:w="2631" w:type="pct"/>
            <w:gridSpan w:val="3"/>
            <w:shd w:val="clear" w:color="auto" w:fill="auto"/>
          </w:tcPr>
          <w:p w14:paraId="1572655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1</w:t>
            </w:r>
          </w:p>
        </w:tc>
        <w:tc>
          <w:tcPr>
            <w:tcW w:w="572" w:type="pct"/>
            <w:shd w:val="clear" w:color="auto" w:fill="auto"/>
          </w:tcPr>
          <w:p w14:paraId="60A57EA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47F9EA7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2673AACF" w14:textId="77777777" w:rsidTr="003F1727">
        <w:trPr>
          <w:trHeight w:val="176"/>
          <w:jc w:val="center"/>
        </w:trPr>
        <w:tc>
          <w:tcPr>
            <w:tcW w:w="2631" w:type="pct"/>
            <w:gridSpan w:val="3"/>
            <w:shd w:val="clear" w:color="auto" w:fill="auto"/>
          </w:tcPr>
          <w:p w14:paraId="4D4FD22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2</w:t>
            </w:r>
          </w:p>
        </w:tc>
        <w:tc>
          <w:tcPr>
            <w:tcW w:w="572" w:type="pct"/>
            <w:shd w:val="clear" w:color="auto" w:fill="auto"/>
          </w:tcPr>
          <w:p w14:paraId="0A3EB8E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2348445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1D0489D4" w14:textId="77777777" w:rsidTr="003F1727">
        <w:trPr>
          <w:trHeight w:val="164"/>
          <w:jc w:val="center"/>
        </w:trPr>
        <w:tc>
          <w:tcPr>
            <w:tcW w:w="2631" w:type="pct"/>
            <w:gridSpan w:val="3"/>
            <w:shd w:val="clear" w:color="auto" w:fill="auto"/>
          </w:tcPr>
          <w:p w14:paraId="3E6C86D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w:t>
            </w:r>
          </w:p>
        </w:tc>
        <w:tc>
          <w:tcPr>
            <w:tcW w:w="572" w:type="pct"/>
            <w:shd w:val="clear" w:color="auto" w:fill="auto"/>
          </w:tcPr>
          <w:p w14:paraId="647CBB9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203499F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88</w:t>
            </w:r>
          </w:p>
        </w:tc>
      </w:tr>
      <w:tr w:rsidR="000D1831" w:rsidRPr="00C7244C" w14:paraId="7E1D0E36" w14:textId="77777777" w:rsidTr="003F1727">
        <w:trPr>
          <w:trHeight w:val="164"/>
          <w:jc w:val="center"/>
        </w:trPr>
        <w:tc>
          <w:tcPr>
            <w:tcW w:w="2631" w:type="pct"/>
            <w:gridSpan w:val="3"/>
            <w:shd w:val="clear" w:color="auto" w:fill="auto"/>
          </w:tcPr>
          <w:p w14:paraId="52285AB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4</w:t>
            </w:r>
          </w:p>
        </w:tc>
        <w:tc>
          <w:tcPr>
            <w:tcW w:w="572" w:type="pct"/>
            <w:shd w:val="clear" w:color="auto" w:fill="auto"/>
          </w:tcPr>
          <w:p w14:paraId="712CEA0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631A2C2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2C46360E" w14:textId="77777777" w:rsidTr="003F1727">
        <w:trPr>
          <w:trHeight w:val="164"/>
          <w:jc w:val="center"/>
        </w:trPr>
        <w:tc>
          <w:tcPr>
            <w:tcW w:w="2631" w:type="pct"/>
            <w:gridSpan w:val="3"/>
            <w:shd w:val="clear" w:color="auto" w:fill="auto"/>
          </w:tcPr>
          <w:p w14:paraId="3BB72E5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5</w:t>
            </w:r>
          </w:p>
        </w:tc>
        <w:tc>
          <w:tcPr>
            <w:tcW w:w="572" w:type="pct"/>
            <w:shd w:val="clear" w:color="auto" w:fill="auto"/>
          </w:tcPr>
          <w:p w14:paraId="7D79C23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431C35B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4</w:t>
            </w:r>
          </w:p>
        </w:tc>
      </w:tr>
      <w:tr w:rsidR="000D1831" w:rsidRPr="00C7244C" w14:paraId="62F3A724" w14:textId="77777777" w:rsidTr="003F1727">
        <w:trPr>
          <w:trHeight w:val="164"/>
          <w:jc w:val="center"/>
        </w:trPr>
        <w:tc>
          <w:tcPr>
            <w:tcW w:w="2631" w:type="pct"/>
            <w:gridSpan w:val="3"/>
            <w:shd w:val="clear" w:color="auto" w:fill="auto"/>
          </w:tcPr>
          <w:p w14:paraId="1C9478E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1</w:t>
            </w:r>
          </w:p>
        </w:tc>
        <w:tc>
          <w:tcPr>
            <w:tcW w:w="572" w:type="pct"/>
            <w:shd w:val="clear" w:color="auto" w:fill="auto"/>
          </w:tcPr>
          <w:p w14:paraId="06EDEF4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7101890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w:t>
            </w:r>
          </w:p>
        </w:tc>
      </w:tr>
      <w:tr w:rsidR="000D1831" w:rsidRPr="00C7244C" w14:paraId="6C7837B3" w14:textId="77777777" w:rsidTr="003F1727">
        <w:trPr>
          <w:trHeight w:val="390"/>
          <w:jc w:val="center"/>
        </w:trPr>
        <w:tc>
          <w:tcPr>
            <w:tcW w:w="5000" w:type="pct"/>
            <w:gridSpan w:val="5"/>
          </w:tcPr>
          <w:p w14:paraId="385FEDD0"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53332751"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5AFDAFBC" w14:textId="77777777" w:rsidR="000D1831" w:rsidRPr="00C7244C" w:rsidRDefault="000D1831" w:rsidP="000D1831"/>
    <w:p w14:paraId="514B93BE" w14:textId="77777777" w:rsidR="000D1831" w:rsidRPr="00C7244C" w:rsidRDefault="000D1831" w:rsidP="000D1831">
      <w:pPr>
        <w:pStyle w:val="H6"/>
        <w:rPr>
          <w:rFonts w:cs="Arial"/>
        </w:rPr>
      </w:pPr>
      <w:r w:rsidRPr="00C7244C">
        <w:rPr>
          <w:rFonts w:cs="Arial"/>
        </w:rPr>
        <w:t>7.5.1.2.4.2</w:t>
      </w:r>
      <w:r w:rsidRPr="00C7244C">
        <w:rPr>
          <w:rFonts w:cs="Arial"/>
        </w:rPr>
        <w:tab/>
        <w:t>Test Procedure</w:t>
      </w:r>
    </w:p>
    <w:p w14:paraId="5B6FAEB2" w14:textId="77777777" w:rsidR="000D1831" w:rsidRPr="00C7244C" w:rsidRDefault="000D1831" w:rsidP="000D1831">
      <w:pPr>
        <w:pStyle w:val="EditorsNote"/>
      </w:pPr>
      <w:r w:rsidRPr="00C7244C">
        <w:t>Editor's Note: Test procedure updates to ensure accurate FR2 test measurement state is TBD</w:t>
      </w:r>
    </w:p>
    <w:p w14:paraId="668DD839" w14:textId="4899DEC4" w:rsidR="000D1831" w:rsidRPr="00C7244C" w:rsidRDefault="000D1831" w:rsidP="000D1831">
      <w:r w:rsidRPr="00C7244C">
        <w:t xml:space="preserve">There is one cell (Cell 1), which is the active NR cell, in the test. Prior to the start of the time duration T1, the UE shall be fully synchronized to Cell 1 (PCell). The UE shall be configured for periodic CQI reporting in PUCCH [format </w:t>
      </w:r>
      <w:r w:rsidR="003D6786" w:rsidRPr="00C7244C">
        <w:t>2</w:t>
      </w:r>
      <w:r w:rsidRPr="00C7244C">
        <w:t>] with a reporting periodicity as mentioned in the above table 7.5.1.2.4.1-3.</w:t>
      </w:r>
    </w:p>
    <w:p w14:paraId="6AAD02AF"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0A4CD6B5" w14:textId="77777777" w:rsidR="000D1831" w:rsidRPr="00C7244C" w:rsidRDefault="000D1831" w:rsidP="000D1831">
      <w:pPr>
        <w:pStyle w:val="B1"/>
        <w:rPr>
          <w:rFonts w:eastAsia="??"/>
        </w:rPr>
      </w:pPr>
      <w:r w:rsidRPr="00C7244C">
        <w:rPr>
          <w:rFonts w:eastAsia="??"/>
        </w:rPr>
        <w:t xml:space="preserve">2. Set the parameters according to T1 in Table 7.5.1.2.5-1. </w:t>
      </w:r>
      <w:r w:rsidRPr="00C7244C">
        <w:t>Propagation conditions are set according to Annex C.2.2. T1 starts.</w:t>
      </w:r>
    </w:p>
    <w:p w14:paraId="40D59D25" w14:textId="77777777" w:rsidR="000D1831" w:rsidRPr="00C7244C" w:rsidRDefault="000D1831" w:rsidP="000D1831">
      <w:pPr>
        <w:pStyle w:val="B1"/>
        <w:rPr>
          <w:rFonts w:eastAsia="??"/>
        </w:rPr>
      </w:pPr>
      <w:r w:rsidRPr="00C7244C">
        <w:rPr>
          <w:rFonts w:eastAsia="??"/>
        </w:rPr>
        <w:t>3. When T1 expires the SS shall change the SNR value to T2 as specified in Table 7.5.1.2.5-1. T2 starts.</w:t>
      </w:r>
    </w:p>
    <w:p w14:paraId="5DFA618B" w14:textId="77777777" w:rsidR="000D1831" w:rsidRPr="00C7244C" w:rsidRDefault="000D1831" w:rsidP="000D1831">
      <w:pPr>
        <w:pStyle w:val="B1"/>
        <w:rPr>
          <w:rFonts w:eastAsia="??"/>
        </w:rPr>
      </w:pPr>
      <w:r w:rsidRPr="00C7244C">
        <w:rPr>
          <w:rFonts w:eastAsia="??"/>
        </w:rPr>
        <w:t>4. When T2 expires the SS shall change the SNR value to T3 as specified in Table 7.5.1.2.5-1. T3 starts.</w:t>
      </w:r>
    </w:p>
    <w:p w14:paraId="697CE7D0" w14:textId="77777777" w:rsidR="000D1831" w:rsidRPr="00C7244C" w:rsidRDefault="000D1831" w:rsidP="000D1831">
      <w:pPr>
        <w:pStyle w:val="B1"/>
        <w:rPr>
          <w:rFonts w:eastAsia="??"/>
        </w:rPr>
      </w:pPr>
      <w:r w:rsidRPr="00C7244C">
        <w:rPr>
          <w:rFonts w:eastAsia="??"/>
        </w:rPr>
        <w:t>5. When T3 expires, the SS shall change the SNR value to T4 as specified in Table 7.5.1.2.5-1. T4 starts.</w:t>
      </w:r>
    </w:p>
    <w:p w14:paraId="77D5F9FD" w14:textId="77777777" w:rsidR="000D1831" w:rsidRPr="00C7244C" w:rsidRDefault="000D1831" w:rsidP="000D1831">
      <w:pPr>
        <w:pStyle w:val="B1"/>
        <w:rPr>
          <w:rFonts w:eastAsia="??"/>
        </w:rPr>
      </w:pPr>
      <w:r w:rsidRPr="00C7244C">
        <w:rPr>
          <w:rFonts w:eastAsia="??"/>
        </w:rPr>
        <w:t>6. When T4 expires, the SS shall change the SNR value to T5 as specified in Table 7.5.1.2.5-1. T5 starts.</w:t>
      </w:r>
    </w:p>
    <w:p w14:paraId="66E46089" w14:textId="5203EBEE" w:rsidR="000D1831" w:rsidRPr="00C7244C" w:rsidRDefault="000D1831" w:rsidP="000D1831">
      <w:pPr>
        <w:pStyle w:val="B1"/>
        <w:rPr>
          <w:rFonts w:eastAsia="??"/>
        </w:rPr>
      </w:pPr>
      <w:r w:rsidRPr="00C7244C">
        <w:rPr>
          <w:rFonts w:eastAsia="??"/>
        </w:rPr>
        <w:t xml:space="preserve">7. If the SS detects uplink power in the On-duration part of every DRX cycle in the subframe according the configured CQI reporting mode (PUCCH </w:t>
      </w:r>
      <w:r w:rsidR="003D6786" w:rsidRPr="00C7244C">
        <w:rPr>
          <w:rFonts w:eastAsia="??"/>
        </w:rPr>
        <w:t>2</w:t>
      </w:r>
      <w:r w:rsidRPr="00C7244C">
        <w:rPr>
          <w:rFonts w:eastAsia="??"/>
        </w:rPr>
        <w:t>-0) during the period from time point A to time point F ([1120] ms after the start of time duration T5) the number of successful tests is increased by one.</w:t>
      </w:r>
    </w:p>
    <w:p w14:paraId="62584AE6" w14:textId="77777777" w:rsidR="000D1831" w:rsidRPr="00C7244C" w:rsidRDefault="000D1831" w:rsidP="000D1831">
      <w:pPr>
        <w:pStyle w:val="B1"/>
        <w:ind w:firstLine="0"/>
        <w:rPr>
          <w:rFonts w:eastAsia="??"/>
        </w:rPr>
      </w:pPr>
      <w:r w:rsidRPr="00C7244C">
        <w:rPr>
          <w:rFonts w:eastAsia="??"/>
        </w:rPr>
        <w:t>Otherwise the number of failed tests is increased by one.</w:t>
      </w:r>
    </w:p>
    <w:p w14:paraId="703E3F4E" w14:textId="77777777" w:rsidR="000D1831" w:rsidRPr="00C7244C" w:rsidRDefault="000D1831" w:rsidP="000D1831">
      <w:pPr>
        <w:pStyle w:val="B1"/>
        <w:rPr>
          <w:rFonts w:eastAsia="??"/>
        </w:rPr>
      </w:pPr>
      <w:r w:rsidRPr="00C7244C">
        <w:rPr>
          <w:rFonts w:eastAsia="??"/>
        </w:rPr>
        <w:t>8. Repeat steps 2-7 for all subtests until the confidence level according to Tables G.2.3-1 in Annex G clause G.2 is achieved.</w:t>
      </w:r>
    </w:p>
    <w:p w14:paraId="1F0F86CE" w14:textId="77777777" w:rsidR="000D1831" w:rsidRPr="00C7244C" w:rsidRDefault="000D1831" w:rsidP="000D1831">
      <w:pPr>
        <w:pStyle w:val="H6"/>
        <w:rPr>
          <w:rFonts w:cs="Arial"/>
        </w:rPr>
      </w:pPr>
      <w:r w:rsidRPr="00C7244C">
        <w:rPr>
          <w:rFonts w:cs="Arial"/>
        </w:rPr>
        <w:t>7.5.1.2.4.3</w:t>
      </w:r>
      <w:r w:rsidRPr="00C7244C">
        <w:rPr>
          <w:rFonts w:cs="Arial"/>
        </w:rPr>
        <w:tab/>
        <w:t>Message Contents</w:t>
      </w:r>
    </w:p>
    <w:p w14:paraId="31B33CDE" w14:textId="77777777" w:rsidR="000D1831" w:rsidRPr="00C7244C" w:rsidRDefault="000D1831" w:rsidP="000D1831">
      <w:r w:rsidRPr="00C7244C">
        <w:t>Message contents are according to TS 38.508-1 [14] clause 7.3 with the following exceptions:</w:t>
      </w:r>
    </w:p>
    <w:p w14:paraId="4432D4AF" w14:textId="77777777" w:rsidR="000D1831" w:rsidRPr="00C7244C" w:rsidRDefault="000D1831" w:rsidP="000D1831">
      <w:pPr>
        <w:pStyle w:val="TH"/>
        <w:rPr>
          <w:rFonts w:cs="Arial"/>
          <w:szCs w:val="24"/>
        </w:rPr>
      </w:pPr>
      <w:r w:rsidRPr="00C7244C">
        <w:t xml:space="preserve">Table </w:t>
      </w:r>
      <w:r w:rsidRPr="00C7244C">
        <w:rPr>
          <w:rFonts w:cs="Arial"/>
        </w:rPr>
        <w:t>7.5.1.2.4.3</w:t>
      </w:r>
      <w:r w:rsidRPr="00C7244C">
        <w:t xml:space="preserve">-1: Common Exception messages for </w:t>
      </w:r>
      <w:r w:rsidRPr="00C7244C">
        <w:rPr>
          <w:rFonts w:cs="Arial"/>
          <w:szCs w:val="24"/>
        </w:rPr>
        <w:t>Radio Link Monitoring In-sync Test for FR2 P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032593D7"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1614B7" w14:textId="77777777" w:rsidR="000D1831" w:rsidRPr="00C7244C" w:rsidRDefault="000D1831" w:rsidP="003F1727">
            <w:pPr>
              <w:pStyle w:val="TAH"/>
            </w:pPr>
            <w:r w:rsidRPr="00C7244C">
              <w:t>Default Message Contents</w:t>
            </w:r>
          </w:p>
        </w:tc>
      </w:tr>
      <w:tr w:rsidR="000D1831" w:rsidRPr="00C7244C" w14:paraId="12F7B3B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A54D2F"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78EF91E" w14:textId="77777777" w:rsidR="000D1831" w:rsidRPr="00C7244C" w:rsidRDefault="000D1831" w:rsidP="003F1727">
            <w:pPr>
              <w:pStyle w:val="TAL"/>
            </w:pPr>
          </w:p>
        </w:tc>
      </w:tr>
      <w:tr w:rsidR="000D1831" w:rsidRPr="00C7244C" w14:paraId="1FCACD94"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B72A35"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4DB1735" w14:textId="77777777" w:rsidR="000D1831" w:rsidRPr="00C7244C" w:rsidRDefault="000D1831" w:rsidP="003F1727">
            <w:pPr>
              <w:pStyle w:val="TAL"/>
            </w:pPr>
            <w:r w:rsidRPr="00C7244C">
              <w:t>Table H.3.1-1</w:t>
            </w:r>
          </w:p>
          <w:p w14:paraId="441631EF" w14:textId="77777777" w:rsidR="000D1831" w:rsidRPr="00C7244C" w:rsidRDefault="000D1831" w:rsidP="003F1727">
            <w:pPr>
              <w:pStyle w:val="TAL"/>
            </w:pPr>
            <w:r w:rsidRPr="00C7244C">
              <w:t>Table H.3.1-2 with Condition INTER-FREQ, L3 FILTERING NEEDED</w:t>
            </w:r>
          </w:p>
          <w:p w14:paraId="228663F6" w14:textId="7BFB6925" w:rsidR="000D1831" w:rsidRPr="00C7244C" w:rsidRDefault="000D1831" w:rsidP="003F1727">
            <w:pPr>
              <w:pStyle w:val="TAL"/>
            </w:pPr>
            <w:r w:rsidRPr="00C7244C">
              <w:t xml:space="preserve">Table H.3.1-3 with Condition INTER-FREQ MO (where ssbFrequency is set to the ARFCN value of carrier </w:t>
            </w:r>
            <w:r w:rsidR="00EE3C3D" w:rsidRPr="00C7244C">
              <w:t>centre</w:t>
            </w:r>
            <w:r w:rsidRPr="00C7244C">
              <w:t xml:space="preserve"> of Adjacent range)</w:t>
            </w:r>
          </w:p>
          <w:p w14:paraId="18B58872" w14:textId="77777777" w:rsidR="000D1831" w:rsidRPr="00C7244C" w:rsidRDefault="000D1831" w:rsidP="003F1727">
            <w:pPr>
              <w:pStyle w:val="TAL"/>
            </w:pPr>
            <w:r w:rsidRPr="00C7244C">
              <w:t>Table H.3.1-4 with A3-offset = 0</w:t>
            </w:r>
          </w:p>
          <w:p w14:paraId="07403A1C" w14:textId="77777777" w:rsidR="000D1831" w:rsidRPr="00C7244C" w:rsidRDefault="000D1831" w:rsidP="003F1727">
            <w:pPr>
              <w:pStyle w:val="TAL"/>
            </w:pPr>
            <w:r w:rsidRPr="00C7244C">
              <w:t>Table H.3.1-6 with Condition RLM</w:t>
            </w:r>
          </w:p>
          <w:p w14:paraId="4601FC98" w14:textId="77777777" w:rsidR="000D1831" w:rsidRPr="00C7244C" w:rsidRDefault="000D1831" w:rsidP="003F1727">
            <w:pPr>
              <w:pStyle w:val="TAL"/>
            </w:pPr>
            <w:r w:rsidRPr="00C7244C">
              <w:t>Table H.3.1-7</w:t>
            </w:r>
          </w:p>
          <w:p w14:paraId="55442471" w14:textId="77777777" w:rsidR="000D1831" w:rsidRPr="00C7244C" w:rsidRDefault="000D1831" w:rsidP="003F1727">
            <w:pPr>
              <w:pStyle w:val="TAL"/>
            </w:pPr>
            <w:r w:rsidRPr="00C7244C">
              <w:t>Table H.3.5-4</w:t>
            </w:r>
          </w:p>
          <w:p w14:paraId="3236D8FF" w14:textId="77777777" w:rsidR="000D1831" w:rsidRPr="00C7244C" w:rsidRDefault="000D1831" w:rsidP="003F1727">
            <w:pPr>
              <w:pStyle w:val="TAL"/>
              <w:rPr>
                <w:rFonts w:cs="v4.2.0"/>
              </w:rPr>
            </w:pPr>
            <w:r w:rsidRPr="00C7244C">
              <w:t>Table H.3.5-9 with Condition SSB RLM</w:t>
            </w:r>
          </w:p>
          <w:p w14:paraId="7D2F6F39" w14:textId="77777777" w:rsidR="000D1831" w:rsidRPr="00C7244C" w:rsidRDefault="000D1831" w:rsidP="003F1727">
            <w:pPr>
              <w:pStyle w:val="TAL"/>
            </w:pPr>
            <w:r w:rsidRPr="00C7244C">
              <w:rPr>
                <w:rFonts w:cs="v4.2.0"/>
              </w:rPr>
              <w:t>Table 7.3.1-3 in TS 38.508-1 [14] with condition SMTC.3</w:t>
            </w:r>
          </w:p>
        </w:tc>
      </w:tr>
    </w:tbl>
    <w:p w14:paraId="423D6196" w14:textId="77777777" w:rsidR="000D1831" w:rsidRPr="00C7244C" w:rsidRDefault="000D1831" w:rsidP="000D1831"/>
    <w:p w14:paraId="47D58185" w14:textId="784F5DCA" w:rsidR="000D1831" w:rsidRPr="00C7244C" w:rsidRDefault="000D1831" w:rsidP="000D1831">
      <w:pPr>
        <w:pStyle w:val="TH"/>
      </w:pPr>
      <w:r w:rsidRPr="00C7244C">
        <w:t xml:space="preserve">Table 7.5.1.2.4.3-2: </w:t>
      </w:r>
      <w:r w:rsidR="004A7009" w:rsidRPr="00C7244C">
        <w:t>Void</w:t>
      </w:r>
    </w:p>
    <w:p w14:paraId="61D42E62" w14:textId="77777777" w:rsidR="000D1831" w:rsidRPr="00C7244C" w:rsidRDefault="000D1831" w:rsidP="000D1831"/>
    <w:p w14:paraId="2404607C" w14:textId="77777777" w:rsidR="000D1831" w:rsidRPr="00C7244C" w:rsidRDefault="000D1831" w:rsidP="000D1831">
      <w:pPr>
        <w:pStyle w:val="TH"/>
        <w:rPr>
          <w:i/>
        </w:rPr>
      </w:pPr>
      <w:r w:rsidRPr="00C7244C">
        <w:t xml:space="preserve">Table 7.5.1.2.4.3-3: </w:t>
      </w:r>
      <w:r w:rsidRPr="00C7244C">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C7244C" w14:paraId="419C3361"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F64AB0" w14:textId="77777777" w:rsidR="000D1831" w:rsidRPr="00C7244C" w:rsidRDefault="000D1831" w:rsidP="003F1727">
            <w:pPr>
              <w:pStyle w:val="TAH"/>
              <w:jc w:val="left"/>
              <w:rPr>
                <w:b w:val="0"/>
              </w:rPr>
            </w:pPr>
            <w:r w:rsidRPr="00C7244C">
              <w:rPr>
                <w:b w:val="0"/>
              </w:rPr>
              <w:t>Derivation Path: TS 38.508-1 [14], Table 4.6.3-150</w:t>
            </w:r>
          </w:p>
        </w:tc>
      </w:tr>
      <w:tr w:rsidR="000D1831" w:rsidRPr="00C7244C" w14:paraId="3D5E23C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06BEA3B" w14:textId="77777777" w:rsidR="000D1831" w:rsidRPr="00C7244C" w:rsidRDefault="000D1831"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0592AD" w14:textId="77777777" w:rsidR="000D1831" w:rsidRPr="00C7244C" w:rsidRDefault="000D1831"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5BD8EE5B"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C3D0E66" w14:textId="77777777" w:rsidR="000D1831" w:rsidRPr="00C7244C" w:rsidRDefault="000D1831" w:rsidP="003F1727">
            <w:pPr>
              <w:pStyle w:val="TAH"/>
            </w:pPr>
            <w:r w:rsidRPr="00C7244C">
              <w:t>Condition</w:t>
            </w:r>
          </w:p>
        </w:tc>
      </w:tr>
      <w:tr w:rsidR="000D1831" w:rsidRPr="00C7244C" w14:paraId="6F5F196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F8EDF55" w14:textId="77777777" w:rsidR="000D1831" w:rsidRPr="00C7244C" w:rsidRDefault="000D1831"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071AA483"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2425E6E5"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D17A699" w14:textId="77777777" w:rsidR="000D1831" w:rsidRPr="00C7244C" w:rsidRDefault="000D1831" w:rsidP="003F1727">
            <w:pPr>
              <w:pStyle w:val="TAL"/>
            </w:pPr>
          </w:p>
        </w:tc>
      </w:tr>
      <w:tr w:rsidR="000D1831" w:rsidRPr="00C7244C" w14:paraId="47FE443C"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E5DFB0E" w14:textId="77777777" w:rsidR="000D1831" w:rsidRPr="00C7244C" w:rsidRDefault="000D1831"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667506F3" w14:textId="77777777" w:rsidR="000D1831" w:rsidRPr="00C7244C" w:rsidRDefault="000D1831" w:rsidP="003F1727">
            <w:pPr>
              <w:pStyle w:val="TAL"/>
            </w:pPr>
            <w:r w:rsidRPr="00C7244C">
              <w:t>ms4000</w:t>
            </w:r>
          </w:p>
        </w:tc>
        <w:tc>
          <w:tcPr>
            <w:tcW w:w="1701" w:type="dxa"/>
            <w:tcBorders>
              <w:top w:val="single" w:sz="4" w:space="0" w:color="auto"/>
              <w:left w:val="single" w:sz="4" w:space="0" w:color="auto"/>
              <w:bottom w:val="single" w:sz="4" w:space="0" w:color="auto"/>
              <w:right w:val="single" w:sz="4" w:space="0" w:color="auto"/>
            </w:tcBorders>
          </w:tcPr>
          <w:p w14:paraId="32988154"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FA64052" w14:textId="77777777" w:rsidR="000D1831" w:rsidRPr="00C7244C" w:rsidRDefault="000D1831" w:rsidP="003F1727">
            <w:pPr>
              <w:pStyle w:val="TAL"/>
            </w:pPr>
          </w:p>
        </w:tc>
      </w:tr>
      <w:tr w:rsidR="000D1831" w:rsidRPr="00C7244C" w14:paraId="6FD0275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08C7F5A" w14:textId="77777777" w:rsidR="000D1831" w:rsidRPr="00C7244C" w:rsidRDefault="000D1831"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FE5319"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FC6B0C9"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478F808" w14:textId="77777777" w:rsidR="000D1831" w:rsidRPr="00C7244C" w:rsidRDefault="000D1831" w:rsidP="003F1727">
            <w:pPr>
              <w:pStyle w:val="TAL"/>
            </w:pPr>
          </w:p>
        </w:tc>
      </w:tr>
      <w:tr w:rsidR="000D1831" w:rsidRPr="00C7244C" w14:paraId="1E23B3C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F832089" w14:textId="77777777" w:rsidR="000D1831" w:rsidRPr="00C7244C" w:rsidRDefault="000D1831"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483E417"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52D2024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DAF036F" w14:textId="77777777" w:rsidR="000D1831" w:rsidRPr="00C7244C" w:rsidRDefault="000D1831" w:rsidP="003F1727">
            <w:pPr>
              <w:pStyle w:val="TAL"/>
            </w:pPr>
          </w:p>
        </w:tc>
      </w:tr>
      <w:tr w:rsidR="000D1831" w:rsidRPr="00C7244C" w14:paraId="1AADBB3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AB3EBAC" w14:textId="77777777" w:rsidR="000D1831" w:rsidRPr="00C7244C" w:rsidRDefault="000D1831"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4365094A" w14:textId="77777777" w:rsidR="000D1831" w:rsidRPr="00C7244C" w:rsidRDefault="000D1831"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62233A0"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9234F80" w14:textId="77777777" w:rsidR="000D1831" w:rsidRPr="00C7244C" w:rsidRDefault="000D1831" w:rsidP="003F1727">
            <w:pPr>
              <w:pStyle w:val="TAL"/>
            </w:pPr>
          </w:p>
        </w:tc>
      </w:tr>
      <w:tr w:rsidR="000D1831" w:rsidRPr="00C7244C" w14:paraId="011BC2B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5F30A8A" w14:textId="77777777" w:rsidR="000D1831" w:rsidRPr="00C7244C" w:rsidRDefault="000D1831"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27E80B67"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C0A3BE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A892FC" w14:textId="77777777" w:rsidR="000D1831" w:rsidRPr="00C7244C" w:rsidRDefault="000D1831" w:rsidP="003F1727">
            <w:pPr>
              <w:pStyle w:val="TAL"/>
            </w:pPr>
          </w:p>
        </w:tc>
      </w:tr>
    </w:tbl>
    <w:p w14:paraId="210A836F" w14:textId="77777777" w:rsidR="000D1831" w:rsidRPr="00C7244C" w:rsidRDefault="000D1831" w:rsidP="000D1831"/>
    <w:p w14:paraId="2B610AB3" w14:textId="17CE060C" w:rsidR="000D1831" w:rsidRPr="00C7244C" w:rsidRDefault="000D1831" w:rsidP="000D1831">
      <w:pPr>
        <w:pStyle w:val="TH"/>
      </w:pPr>
      <w:r w:rsidRPr="00C7244C">
        <w:t xml:space="preserve">Table 7.5.1.2.4.3-4: </w:t>
      </w:r>
      <w:r w:rsidR="004A7009" w:rsidRPr="00C7244C">
        <w:t>Void</w:t>
      </w:r>
    </w:p>
    <w:p w14:paraId="3B221153" w14:textId="77777777" w:rsidR="000D1831" w:rsidRPr="00C7244C" w:rsidRDefault="000D1831" w:rsidP="000D1831">
      <w:pPr>
        <w:rPr>
          <w:lang w:eastAsia="x-none"/>
        </w:rPr>
      </w:pPr>
    </w:p>
    <w:p w14:paraId="24FF78B7" w14:textId="77777777" w:rsidR="000D1831" w:rsidRPr="00C7244C" w:rsidRDefault="000D1831" w:rsidP="00021C74">
      <w:pPr>
        <w:pStyle w:val="Heading5"/>
        <w:rPr>
          <w:rFonts w:eastAsiaTheme="minorEastAsia"/>
          <w:lang w:eastAsia="ko-KR"/>
        </w:rPr>
      </w:pPr>
      <w:r w:rsidRPr="00C7244C">
        <w:t>7.5.1.2.5</w:t>
      </w:r>
      <w:r w:rsidRPr="00C7244C">
        <w:tab/>
        <w:t>Test Requirement</w:t>
      </w:r>
    </w:p>
    <w:p w14:paraId="77C6DCF8"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2.4.1-3 and </w:t>
      </w:r>
      <w:r w:rsidRPr="00C7244C">
        <w:rPr>
          <w:lang w:eastAsia="sv-SE"/>
        </w:rPr>
        <w:t xml:space="preserve">7.5.1.2.5-1 define the primary level settings including test tolerances for Radio Link Monitoring In-sync Test for FR2 PCell configured with SSB-based RLM RS in non-DRX mode. </w:t>
      </w:r>
    </w:p>
    <w:p w14:paraId="231803CA" w14:textId="77777777" w:rsidR="000D1831" w:rsidRPr="00C7244C" w:rsidRDefault="000D1831" w:rsidP="000D1831">
      <w:r w:rsidRPr="00C7244C">
        <w:t>The UE behaviour in each test during time durations T1, T2, T3, T4 and T5 shall be as follows:</w:t>
      </w:r>
    </w:p>
    <w:p w14:paraId="6B563339" w14:textId="77777777" w:rsidR="000D1831" w:rsidRPr="00C7244C" w:rsidRDefault="000D1831" w:rsidP="000D1831">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64F7FF8D" w14:textId="77777777" w:rsidR="000D1831" w:rsidRPr="00C7244C" w:rsidRDefault="000D1831" w:rsidP="000D1831">
      <w:r w:rsidRPr="00C7244C">
        <w:t>The rate of correct events observed during repeated tests shall be at least 90%.</w:t>
      </w:r>
    </w:p>
    <w:p w14:paraId="1913A927" w14:textId="77777777" w:rsidR="000D1831" w:rsidRPr="00C7244C" w:rsidRDefault="000D1831" w:rsidP="00EE3C3D">
      <w:pPr>
        <w:pStyle w:val="TH"/>
      </w:pPr>
      <w:r w:rsidRPr="00C7244C">
        <w:t>Table 7.5.1.2.5-1: OTA related cell specific test parameters for FR2 (Cell 1) for in-sync radio link monitoring tests in non-DRX mode</w:t>
      </w:r>
    </w:p>
    <w:tbl>
      <w:tblPr>
        <w:tblpPr w:leftFromText="180" w:rightFromText="180" w:vertAnchor="text" w:horzAnchor="margin" w:tblpXSpec="center" w:tblpY="551"/>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2"/>
        <w:gridCol w:w="1417"/>
        <w:gridCol w:w="843"/>
        <w:gridCol w:w="664"/>
        <w:gridCol w:w="839"/>
        <w:gridCol w:w="491"/>
        <w:gridCol w:w="665"/>
        <w:gridCol w:w="670"/>
        <w:gridCol w:w="665"/>
        <w:gridCol w:w="665"/>
        <w:gridCol w:w="665"/>
        <w:gridCol w:w="665"/>
        <w:gridCol w:w="734"/>
      </w:tblGrid>
      <w:tr w:rsidR="000D1831" w:rsidRPr="00C7244C" w14:paraId="1CED4C60" w14:textId="77777777" w:rsidTr="00EE3C3D">
        <w:trPr>
          <w:cantSplit/>
          <w:trHeight w:val="201"/>
        </w:trPr>
        <w:tc>
          <w:tcPr>
            <w:tcW w:w="3139" w:type="dxa"/>
            <w:gridSpan w:val="2"/>
            <w:tcBorders>
              <w:top w:val="single" w:sz="4" w:space="0" w:color="auto"/>
              <w:left w:val="single" w:sz="4" w:space="0" w:color="auto"/>
              <w:bottom w:val="nil"/>
            </w:tcBorders>
            <w:shd w:val="clear" w:color="auto" w:fill="auto"/>
          </w:tcPr>
          <w:p w14:paraId="224D0A59" w14:textId="77777777" w:rsidR="000D1831" w:rsidRPr="00C7244C" w:rsidRDefault="000D1831" w:rsidP="003F1727">
            <w:pPr>
              <w:pStyle w:val="TAH"/>
            </w:pPr>
            <w:r w:rsidRPr="00C7244C">
              <w:t>Parameter</w:t>
            </w:r>
          </w:p>
        </w:tc>
        <w:tc>
          <w:tcPr>
            <w:tcW w:w="843" w:type="dxa"/>
            <w:tcBorders>
              <w:top w:val="single" w:sz="4" w:space="0" w:color="auto"/>
              <w:bottom w:val="nil"/>
            </w:tcBorders>
            <w:shd w:val="clear" w:color="auto" w:fill="auto"/>
          </w:tcPr>
          <w:p w14:paraId="0092AF42" w14:textId="77777777" w:rsidR="000D1831" w:rsidRPr="00C7244C" w:rsidRDefault="000D1831" w:rsidP="003F1727">
            <w:pPr>
              <w:pStyle w:val="TAH"/>
            </w:pPr>
            <w:r w:rsidRPr="00C7244C">
              <w:t>Unit</w:t>
            </w:r>
          </w:p>
        </w:tc>
        <w:tc>
          <w:tcPr>
            <w:tcW w:w="6723" w:type="dxa"/>
            <w:gridSpan w:val="10"/>
            <w:tcBorders>
              <w:top w:val="single" w:sz="4" w:space="0" w:color="auto"/>
            </w:tcBorders>
          </w:tcPr>
          <w:p w14:paraId="165A2FED" w14:textId="77777777" w:rsidR="000D1831" w:rsidRPr="00C7244C" w:rsidRDefault="000D1831" w:rsidP="003F1727">
            <w:pPr>
              <w:pStyle w:val="TAH"/>
            </w:pPr>
            <w:r w:rsidRPr="00C7244C">
              <w:t>Test 1</w:t>
            </w:r>
          </w:p>
        </w:tc>
      </w:tr>
      <w:tr w:rsidR="000D1831" w:rsidRPr="00C7244C" w14:paraId="40891692" w14:textId="77777777" w:rsidTr="003F1727">
        <w:trPr>
          <w:cantSplit/>
          <w:trHeight w:val="201"/>
        </w:trPr>
        <w:tc>
          <w:tcPr>
            <w:tcW w:w="3139" w:type="dxa"/>
            <w:gridSpan w:val="2"/>
            <w:tcBorders>
              <w:top w:val="nil"/>
              <w:left w:val="single" w:sz="4" w:space="0" w:color="auto"/>
              <w:bottom w:val="single" w:sz="4" w:space="0" w:color="auto"/>
            </w:tcBorders>
            <w:shd w:val="clear" w:color="auto" w:fill="auto"/>
          </w:tcPr>
          <w:p w14:paraId="5697C379" w14:textId="77777777" w:rsidR="000D1831" w:rsidRPr="00C7244C" w:rsidRDefault="000D1831" w:rsidP="003F1727">
            <w:pPr>
              <w:pStyle w:val="TAH"/>
            </w:pPr>
          </w:p>
        </w:tc>
        <w:tc>
          <w:tcPr>
            <w:tcW w:w="843" w:type="dxa"/>
            <w:tcBorders>
              <w:top w:val="nil"/>
              <w:bottom w:val="single" w:sz="4" w:space="0" w:color="auto"/>
            </w:tcBorders>
            <w:shd w:val="clear" w:color="auto" w:fill="auto"/>
          </w:tcPr>
          <w:p w14:paraId="1732CAD2" w14:textId="77777777" w:rsidR="000D1831" w:rsidRPr="00C7244C" w:rsidRDefault="000D1831" w:rsidP="003F1727">
            <w:pPr>
              <w:pStyle w:val="TAH"/>
            </w:pPr>
          </w:p>
        </w:tc>
        <w:tc>
          <w:tcPr>
            <w:tcW w:w="664" w:type="dxa"/>
            <w:tcBorders>
              <w:bottom w:val="single" w:sz="4" w:space="0" w:color="auto"/>
            </w:tcBorders>
          </w:tcPr>
          <w:p w14:paraId="129B8B98" w14:textId="77777777" w:rsidR="000D1831" w:rsidRPr="00C7244C" w:rsidRDefault="000D1831" w:rsidP="003F1727">
            <w:pPr>
              <w:pStyle w:val="TAH"/>
            </w:pPr>
            <w:r w:rsidRPr="00C7244C">
              <w:t>T1</w:t>
            </w:r>
          </w:p>
        </w:tc>
        <w:tc>
          <w:tcPr>
            <w:tcW w:w="839" w:type="dxa"/>
            <w:tcBorders>
              <w:bottom w:val="single" w:sz="4" w:space="0" w:color="auto"/>
            </w:tcBorders>
          </w:tcPr>
          <w:p w14:paraId="74470D9F" w14:textId="77777777" w:rsidR="000D1831" w:rsidRPr="00C7244C" w:rsidRDefault="000D1831" w:rsidP="003F1727">
            <w:pPr>
              <w:pStyle w:val="TAH"/>
            </w:pPr>
            <w:r w:rsidRPr="00C7244C">
              <w:t>T2</w:t>
            </w:r>
          </w:p>
        </w:tc>
        <w:tc>
          <w:tcPr>
            <w:tcW w:w="491" w:type="dxa"/>
            <w:tcBorders>
              <w:bottom w:val="single" w:sz="4" w:space="0" w:color="auto"/>
            </w:tcBorders>
          </w:tcPr>
          <w:p w14:paraId="64E290EF" w14:textId="77777777" w:rsidR="000D1831" w:rsidRPr="00C7244C" w:rsidRDefault="000D1831" w:rsidP="003F1727">
            <w:pPr>
              <w:pStyle w:val="TAH"/>
            </w:pPr>
            <w:r w:rsidRPr="00C7244C">
              <w:t>T3</w:t>
            </w:r>
          </w:p>
        </w:tc>
        <w:tc>
          <w:tcPr>
            <w:tcW w:w="665" w:type="dxa"/>
            <w:tcBorders>
              <w:bottom w:val="single" w:sz="4" w:space="0" w:color="auto"/>
            </w:tcBorders>
          </w:tcPr>
          <w:p w14:paraId="62DF0A8C" w14:textId="77777777" w:rsidR="000D1831" w:rsidRPr="00C7244C" w:rsidRDefault="000D1831" w:rsidP="003F1727">
            <w:pPr>
              <w:pStyle w:val="TAH"/>
            </w:pPr>
            <w:r w:rsidRPr="00C7244C">
              <w:t>T4</w:t>
            </w:r>
          </w:p>
        </w:tc>
        <w:tc>
          <w:tcPr>
            <w:tcW w:w="670" w:type="dxa"/>
            <w:tcBorders>
              <w:bottom w:val="single" w:sz="4" w:space="0" w:color="auto"/>
            </w:tcBorders>
          </w:tcPr>
          <w:p w14:paraId="21A48204" w14:textId="77777777" w:rsidR="000D1831" w:rsidRPr="00C7244C" w:rsidRDefault="000D1831" w:rsidP="003F1727">
            <w:pPr>
              <w:pStyle w:val="TAH"/>
            </w:pPr>
            <w:r w:rsidRPr="00C7244C">
              <w:t>T5</w:t>
            </w:r>
          </w:p>
        </w:tc>
        <w:tc>
          <w:tcPr>
            <w:tcW w:w="665" w:type="dxa"/>
            <w:tcBorders>
              <w:bottom w:val="single" w:sz="4" w:space="0" w:color="auto"/>
            </w:tcBorders>
          </w:tcPr>
          <w:p w14:paraId="3F1C8F2C" w14:textId="77777777" w:rsidR="000D1831" w:rsidRPr="00C7244C" w:rsidRDefault="000D1831" w:rsidP="003F1727">
            <w:pPr>
              <w:pStyle w:val="TAH"/>
            </w:pPr>
            <w:r w:rsidRPr="00C7244C">
              <w:t>T1</w:t>
            </w:r>
          </w:p>
        </w:tc>
        <w:tc>
          <w:tcPr>
            <w:tcW w:w="665" w:type="dxa"/>
            <w:tcBorders>
              <w:bottom w:val="single" w:sz="4" w:space="0" w:color="auto"/>
            </w:tcBorders>
          </w:tcPr>
          <w:p w14:paraId="45AD5BE8" w14:textId="77777777" w:rsidR="000D1831" w:rsidRPr="00C7244C" w:rsidRDefault="000D1831" w:rsidP="003F1727">
            <w:pPr>
              <w:pStyle w:val="TAH"/>
            </w:pPr>
            <w:r w:rsidRPr="00C7244C">
              <w:t>T2</w:t>
            </w:r>
          </w:p>
        </w:tc>
        <w:tc>
          <w:tcPr>
            <w:tcW w:w="665" w:type="dxa"/>
            <w:tcBorders>
              <w:bottom w:val="single" w:sz="4" w:space="0" w:color="auto"/>
            </w:tcBorders>
          </w:tcPr>
          <w:p w14:paraId="26ABB3B7" w14:textId="77777777" w:rsidR="000D1831" w:rsidRPr="00C7244C" w:rsidRDefault="000D1831" w:rsidP="003F1727">
            <w:pPr>
              <w:pStyle w:val="TAH"/>
            </w:pPr>
            <w:r w:rsidRPr="00C7244C">
              <w:t>T3</w:t>
            </w:r>
          </w:p>
        </w:tc>
        <w:tc>
          <w:tcPr>
            <w:tcW w:w="665" w:type="dxa"/>
            <w:tcBorders>
              <w:bottom w:val="single" w:sz="4" w:space="0" w:color="auto"/>
            </w:tcBorders>
          </w:tcPr>
          <w:p w14:paraId="241A448E" w14:textId="77777777" w:rsidR="000D1831" w:rsidRPr="00C7244C" w:rsidRDefault="000D1831" w:rsidP="003F1727">
            <w:pPr>
              <w:pStyle w:val="TAH"/>
            </w:pPr>
            <w:r w:rsidRPr="00C7244C">
              <w:t>T4</w:t>
            </w:r>
          </w:p>
        </w:tc>
        <w:tc>
          <w:tcPr>
            <w:tcW w:w="734" w:type="dxa"/>
            <w:tcBorders>
              <w:bottom w:val="single" w:sz="4" w:space="0" w:color="auto"/>
            </w:tcBorders>
          </w:tcPr>
          <w:p w14:paraId="1EC4C398" w14:textId="77777777" w:rsidR="000D1831" w:rsidRPr="00C7244C" w:rsidRDefault="000D1831" w:rsidP="003F1727">
            <w:pPr>
              <w:pStyle w:val="TAH"/>
            </w:pPr>
            <w:r w:rsidRPr="00C7244C">
              <w:t>T5</w:t>
            </w:r>
          </w:p>
        </w:tc>
      </w:tr>
      <w:tr w:rsidR="000D1831" w:rsidRPr="00C7244C" w14:paraId="429BCD13" w14:textId="77777777" w:rsidTr="00EE3C3D">
        <w:trPr>
          <w:cantSplit/>
          <w:trHeight w:val="193"/>
        </w:trPr>
        <w:tc>
          <w:tcPr>
            <w:tcW w:w="3139" w:type="dxa"/>
            <w:gridSpan w:val="2"/>
            <w:tcBorders>
              <w:bottom w:val="nil"/>
            </w:tcBorders>
            <w:shd w:val="clear" w:color="auto" w:fill="auto"/>
          </w:tcPr>
          <w:p w14:paraId="27CE267B" w14:textId="77777777" w:rsidR="000D1831" w:rsidRPr="00C7244C" w:rsidRDefault="000D1831" w:rsidP="003F1727">
            <w:pPr>
              <w:pStyle w:val="TAL"/>
              <w:rPr>
                <w:rFonts w:eastAsia="?? ??"/>
              </w:rPr>
            </w:pPr>
            <w:r w:rsidRPr="00C7244C">
              <w:t>AoA setup</w:t>
            </w:r>
          </w:p>
        </w:tc>
        <w:tc>
          <w:tcPr>
            <w:tcW w:w="843" w:type="dxa"/>
            <w:tcBorders>
              <w:bottom w:val="nil"/>
            </w:tcBorders>
            <w:shd w:val="clear" w:color="auto" w:fill="auto"/>
          </w:tcPr>
          <w:p w14:paraId="2AA6FE8C" w14:textId="77777777" w:rsidR="000D1831" w:rsidRPr="00C7244C" w:rsidRDefault="000D1831" w:rsidP="003F1727">
            <w:pPr>
              <w:pStyle w:val="TAC"/>
            </w:pPr>
          </w:p>
        </w:tc>
        <w:tc>
          <w:tcPr>
            <w:tcW w:w="6723" w:type="dxa"/>
            <w:gridSpan w:val="10"/>
            <w:vAlign w:val="center"/>
          </w:tcPr>
          <w:p w14:paraId="63800DBC" w14:textId="77777777" w:rsidR="000D1831" w:rsidRPr="00C7244C" w:rsidRDefault="000D1831" w:rsidP="003F1727">
            <w:pPr>
              <w:pStyle w:val="TAC"/>
            </w:pPr>
            <w:r w:rsidRPr="00C7244C">
              <w:t>Setup 3 defined in A.9.3</w:t>
            </w:r>
          </w:p>
        </w:tc>
      </w:tr>
      <w:tr w:rsidR="000D1831" w:rsidRPr="00C7244C" w14:paraId="3D46A2E5" w14:textId="77777777" w:rsidTr="00EE3C3D">
        <w:trPr>
          <w:cantSplit/>
          <w:trHeight w:val="193"/>
        </w:trPr>
        <w:tc>
          <w:tcPr>
            <w:tcW w:w="3139" w:type="dxa"/>
            <w:gridSpan w:val="2"/>
            <w:tcBorders>
              <w:top w:val="nil"/>
            </w:tcBorders>
            <w:shd w:val="clear" w:color="auto" w:fill="auto"/>
          </w:tcPr>
          <w:p w14:paraId="6E171B54" w14:textId="77777777" w:rsidR="000D1831" w:rsidRPr="00C7244C" w:rsidRDefault="000D1831" w:rsidP="003F1727">
            <w:pPr>
              <w:pStyle w:val="TAL"/>
            </w:pPr>
          </w:p>
        </w:tc>
        <w:tc>
          <w:tcPr>
            <w:tcW w:w="843" w:type="dxa"/>
            <w:tcBorders>
              <w:top w:val="nil"/>
            </w:tcBorders>
            <w:shd w:val="clear" w:color="auto" w:fill="auto"/>
          </w:tcPr>
          <w:p w14:paraId="07806605" w14:textId="77777777" w:rsidR="000D1831" w:rsidRPr="00C7244C" w:rsidRDefault="000D1831" w:rsidP="003F1727">
            <w:pPr>
              <w:pStyle w:val="TAC"/>
            </w:pPr>
          </w:p>
        </w:tc>
        <w:tc>
          <w:tcPr>
            <w:tcW w:w="3329" w:type="dxa"/>
            <w:gridSpan w:val="5"/>
            <w:vAlign w:val="center"/>
          </w:tcPr>
          <w:p w14:paraId="63D69512" w14:textId="77777777" w:rsidR="000D1831" w:rsidRPr="00C7244C" w:rsidRDefault="000D1831" w:rsidP="003F1727">
            <w:pPr>
              <w:pStyle w:val="TAC"/>
              <w:rPr>
                <w:b/>
              </w:rPr>
            </w:pPr>
            <w:r w:rsidRPr="00C7244C">
              <w:rPr>
                <w:b/>
              </w:rPr>
              <w:t>AoA1</w:t>
            </w:r>
          </w:p>
        </w:tc>
        <w:tc>
          <w:tcPr>
            <w:tcW w:w="3394" w:type="dxa"/>
            <w:gridSpan w:val="5"/>
            <w:vAlign w:val="center"/>
          </w:tcPr>
          <w:p w14:paraId="3A21C9C7" w14:textId="77777777" w:rsidR="000D1831" w:rsidRPr="00C7244C" w:rsidRDefault="000D1831" w:rsidP="003F1727">
            <w:pPr>
              <w:pStyle w:val="TAC"/>
              <w:rPr>
                <w:b/>
              </w:rPr>
            </w:pPr>
            <w:r w:rsidRPr="00C7244C">
              <w:rPr>
                <w:b/>
              </w:rPr>
              <w:t>AoA2</w:t>
            </w:r>
          </w:p>
        </w:tc>
      </w:tr>
      <w:tr w:rsidR="000D1831" w:rsidRPr="00C7244C" w14:paraId="4D194142" w14:textId="77777777" w:rsidTr="00EE3C3D">
        <w:trPr>
          <w:cantSplit/>
          <w:trHeight w:val="193"/>
        </w:trPr>
        <w:tc>
          <w:tcPr>
            <w:tcW w:w="3139" w:type="dxa"/>
            <w:gridSpan w:val="2"/>
          </w:tcPr>
          <w:p w14:paraId="59E40F98" w14:textId="77777777" w:rsidR="000D1831" w:rsidRPr="00C7244C" w:rsidRDefault="000D1831" w:rsidP="003F1727">
            <w:pPr>
              <w:pStyle w:val="TAL"/>
            </w:pPr>
            <w:r w:rsidRPr="00C7244C">
              <w:rPr>
                <w:rFonts w:cs="Arial"/>
                <w:szCs w:val="16"/>
              </w:rPr>
              <w:t xml:space="preserve">Assumption for UE beams </w:t>
            </w:r>
            <w:r w:rsidRPr="00C7244C">
              <w:rPr>
                <w:rFonts w:cs="Arial"/>
                <w:szCs w:val="16"/>
                <w:vertAlign w:val="superscript"/>
              </w:rPr>
              <w:t>Note 5</w:t>
            </w:r>
          </w:p>
        </w:tc>
        <w:tc>
          <w:tcPr>
            <w:tcW w:w="843" w:type="dxa"/>
          </w:tcPr>
          <w:p w14:paraId="1D372358" w14:textId="77777777" w:rsidR="000D1831" w:rsidRPr="00C7244C" w:rsidRDefault="000D1831" w:rsidP="003F1727">
            <w:pPr>
              <w:pStyle w:val="TAC"/>
            </w:pPr>
          </w:p>
        </w:tc>
        <w:tc>
          <w:tcPr>
            <w:tcW w:w="3329" w:type="dxa"/>
            <w:gridSpan w:val="5"/>
            <w:vAlign w:val="center"/>
          </w:tcPr>
          <w:p w14:paraId="6753BABD" w14:textId="77777777" w:rsidR="000D1831" w:rsidRPr="00C7244C" w:rsidRDefault="000D1831" w:rsidP="003F1727">
            <w:pPr>
              <w:pStyle w:val="TAC"/>
              <w:rPr>
                <w:b/>
              </w:rPr>
            </w:pPr>
            <w:r w:rsidRPr="00C7244C">
              <w:t>Rough</w:t>
            </w:r>
          </w:p>
        </w:tc>
        <w:tc>
          <w:tcPr>
            <w:tcW w:w="3394" w:type="dxa"/>
            <w:gridSpan w:val="5"/>
            <w:tcBorders>
              <w:bottom w:val="single" w:sz="4" w:space="0" w:color="auto"/>
            </w:tcBorders>
            <w:vAlign w:val="center"/>
          </w:tcPr>
          <w:p w14:paraId="122FC159" w14:textId="77777777" w:rsidR="000D1831" w:rsidRPr="00C7244C" w:rsidRDefault="000D1831" w:rsidP="003F1727">
            <w:pPr>
              <w:pStyle w:val="TAC"/>
              <w:rPr>
                <w:b/>
              </w:rPr>
            </w:pPr>
            <w:r w:rsidRPr="00C7244C">
              <w:t>Rough</w:t>
            </w:r>
          </w:p>
        </w:tc>
      </w:tr>
      <w:tr w:rsidR="000D1831" w:rsidRPr="00C7244C" w14:paraId="7ADC087B" w14:textId="77777777" w:rsidTr="00EE3C3D">
        <w:trPr>
          <w:cantSplit/>
          <w:trHeight w:val="131"/>
        </w:trPr>
        <w:tc>
          <w:tcPr>
            <w:tcW w:w="3139" w:type="dxa"/>
            <w:gridSpan w:val="2"/>
            <w:tcBorders>
              <w:left w:val="single" w:sz="4" w:space="0" w:color="auto"/>
              <w:bottom w:val="single" w:sz="4" w:space="0" w:color="auto"/>
            </w:tcBorders>
          </w:tcPr>
          <w:p w14:paraId="5CE95738" w14:textId="77777777" w:rsidR="000D1831" w:rsidRPr="00C7244C" w:rsidRDefault="000D1831" w:rsidP="003F1727">
            <w:pPr>
              <w:pStyle w:val="TAL"/>
              <w:rPr>
                <w:rFonts w:cs="Arial"/>
              </w:rPr>
            </w:pPr>
            <w:r w:rsidRPr="00C7244C">
              <w:rPr>
                <w:rFonts w:cs="Arial"/>
                <w:szCs w:val="16"/>
              </w:rPr>
              <w:t>EPRE ratio of PDCCH DMRS to SSS</w:t>
            </w:r>
          </w:p>
        </w:tc>
        <w:tc>
          <w:tcPr>
            <w:tcW w:w="843" w:type="dxa"/>
            <w:tcBorders>
              <w:bottom w:val="single" w:sz="4" w:space="0" w:color="auto"/>
            </w:tcBorders>
          </w:tcPr>
          <w:p w14:paraId="7EC3DBCD" w14:textId="77777777" w:rsidR="000D1831" w:rsidRPr="00C7244C" w:rsidRDefault="000D1831" w:rsidP="003F1727">
            <w:pPr>
              <w:pStyle w:val="TAC"/>
            </w:pPr>
            <w:r w:rsidRPr="00C7244C">
              <w:t>dB</w:t>
            </w:r>
          </w:p>
        </w:tc>
        <w:tc>
          <w:tcPr>
            <w:tcW w:w="3329" w:type="dxa"/>
            <w:gridSpan w:val="5"/>
            <w:tcBorders>
              <w:bottom w:val="single" w:sz="4" w:space="0" w:color="auto"/>
            </w:tcBorders>
            <w:vAlign w:val="center"/>
          </w:tcPr>
          <w:p w14:paraId="3AD44D38" w14:textId="77777777" w:rsidR="000D1831" w:rsidRPr="00C7244C" w:rsidRDefault="000D1831" w:rsidP="003F1727">
            <w:pPr>
              <w:pStyle w:val="TAC"/>
            </w:pPr>
            <w:r w:rsidRPr="00C7244C">
              <w:t>0</w:t>
            </w:r>
          </w:p>
        </w:tc>
        <w:tc>
          <w:tcPr>
            <w:tcW w:w="3394" w:type="dxa"/>
            <w:gridSpan w:val="5"/>
            <w:tcBorders>
              <w:bottom w:val="nil"/>
            </w:tcBorders>
            <w:shd w:val="clear" w:color="auto" w:fill="auto"/>
            <w:vAlign w:val="center"/>
          </w:tcPr>
          <w:p w14:paraId="7DA34005" w14:textId="77777777" w:rsidR="000D1831" w:rsidRPr="00C7244C" w:rsidRDefault="000D1831" w:rsidP="003F1727">
            <w:pPr>
              <w:pStyle w:val="TAC"/>
            </w:pPr>
            <w:r w:rsidRPr="00C7244C">
              <w:t>Not sent</w:t>
            </w:r>
          </w:p>
        </w:tc>
      </w:tr>
      <w:tr w:rsidR="000D1831" w:rsidRPr="00C7244C" w14:paraId="6BE19544" w14:textId="77777777" w:rsidTr="00EE3C3D">
        <w:trPr>
          <w:cantSplit/>
          <w:trHeight w:val="140"/>
        </w:trPr>
        <w:tc>
          <w:tcPr>
            <w:tcW w:w="3139" w:type="dxa"/>
            <w:gridSpan w:val="2"/>
            <w:tcBorders>
              <w:left w:val="single" w:sz="4" w:space="0" w:color="auto"/>
              <w:bottom w:val="single" w:sz="4" w:space="0" w:color="auto"/>
            </w:tcBorders>
          </w:tcPr>
          <w:p w14:paraId="663E62DF" w14:textId="77777777" w:rsidR="000D1831" w:rsidRPr="00C7244C" w:rsidRDefault="000D1831" w:rsidP="003F1727">
            <w:pPr>
              <w:pStyle w:val="TAL"/>
              <w:rPr>
                <w:rFonts w:cs="Arial"/>
              </w:rPr>
            </w:pPr>
            <w:r w:rsidRPr="00C7244C">
              <w:rPr>
                <w:rFonts w:cs="Arial"/>
                <w:szCs w:val="16"/>
              </w:rPr>
              <w:t>EPRE ratio of PDCCH to PDCCH DMRS</w:t>
            </w:r>
          </w:p>
        </w:tc>
        <w:tc>
          <w:tcPr>
            <w:tcW w:w="843" w:type="dxa"/>
            <w:tcBorders>
              <w:bottom w:val="single" w:sz="4" w:space="0" w:color="auto"/>
            </w:tcBorders>
          </w:tcPr>
          <w:p w14:paraId="0263FF86" w14:textId="77777777" w:rsidR="000D1831" w:rsidRPr="00C7244C" w:rsidRDefault="000D1831" w:rsidP="003F1727">
            <w:pPr>
              <w:pStyle w:val="TAC"/>
            </w:pPr>
            <w:r w:rsidRPr="00C7244C">
              <w:t>dB</w:t>
            </w:r>
          </w:p>
        </w:tc>
        <w:tc>
          <w:tcPr>
            <w:tcW w:w="3329" w:type="dxa"/>
            <w:gridSpan w:val="5"/>
            <w:tcBorders>
              <w:bottom w:val="nil"/>
            </w:tcBorders>
            <w:shd w:val="clear" w:color="auto" w:fill="auto"/>
            <w:vAlign w:val="center"/>
          </w:tcPr>
          <w:p w14:paraId="514E6A7B" w14:textId="77777777" w:rsidR="000D1831" w:rsidRPr="00C7244C" w:rsidRDefault="000D1831" w:rsidP="003F1727">
            <w:pPr>
              <w:pStyle w:val="TAC"/>
            </w:pPr>
            <w:r w:rsidRPr="00C7244C">
              <w:t>0</w:t>
            </w:r>
          </w:p>
        </w:tc>
        <w:tc>
          <w:tcPr>
            <w:tcW w:w="3394" w:type="dxa"/>
            <w:gridSpan w:val="5"/>
            <w:tcBorders>
              <w:top w:val="nil"/>
              <w:bottom w:val="nil"/>
            </w:tcBorders>
            <w:shd w:val="clear" w:color="auto" w:fill="auto"/>
          </w:tcPr>
          <w:p w14:paraId="4857D05F" w14:textId="77777777" w:rsidR="000D1831" w:rsidRPr="00C7244C" w:rsidRDefault="000D1831" w:rsidP="003F1727">
            <w:pPr>
              <w:pStyle w:val="TAC"/>
            </w:pPr>
          </w:p>
        </w:tc>
      </w:tr>
      <w:tr w:rsidR="000D1831" w:rsidRPr="00C7244C" w14:paraId="6A1E180F" w14:textId="77777777" w:rsidTr="00EE3C3D">
        <w:trPr>
          <w:cantSplit/>
          <w:trHeight w:val="131"/>
        </w:trPr>
        <w:tc>
          <w:tcPr>
            <w:tcW w:w="3139" w:type="dxa"/>
            <w:gridSpan w:val="2"/>
            <w:tcBorders>
              <w:left w:val="single" w:sz="4" w:space="0" w:color="auto"/>
              <w:bottom w:val="single" w:sz="4" w:space="0" w:color="auto"/>
            </w:tcBorders>
          </w:tcPr>
          <w:p w14:paraId="482839DA" w14:textId="77777777" w:rsidR="000D1831" w:rsidRPr="00C7244C" w:rsidRDefault="000D1831" w:rsidP="003F1727">
            <w:pPr>
              <w:pStyle w:val="TAL"/>
              <w:rPr>
                <w:rFonts w:cs="Arial"/>
              </w:rPr>
            </w:pPr>
            <w:r w:rsidRPr="00C7244C">
              <w:rPr>
                <w:rFonts w:cs="Arial"/>
                <w:szCs w:val="16"/>
              </w:rPr>
              <w:t>EPRE ratio of PBCH DMRS to SSS</w:t>
            </w:r>
          </w:p>
        </w:tc>
        <w:tc>
          <w:tcPr>
            <w:tcW w:w="843" w:type="dxa"/>
            <w:tcBorders>
              <w:bottom w:val="single" w:sz="4" w:space="0" w:color="auto"/>
            </w:tcBorders>
          </w:tcPr>
          <w:p w14:paraId="4A404C9E"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1FC81CDF" w14:textId="77777777" w:rsidR="000D1831" w:rsidRPr="00C7244C" w:rsidRDefault="000D1831" w:rsidP="003F1727">
            <w:pPr>
              <w:pStyle w:val="TAC"/>
            </w:pPr>
          </w:p>
        </w:tc>
        <w:tc>
          <w:tcPr>
            <w:tcW w:w="3394" w:type="dxa"/>
            <w:gridSpan w:val="5"/>
            <w:tcBorders>
              <w:top w:val="nil"/>
              <w:bottom w:val="nil"/>
            </w:tcBorders>
            <w:shd w:val="clear" w:color="auto" w:fill="auto"/>
          </w:tcPr>
          <w:p w14:paraId="5B0857D3" w14:textId="77777777" w:rsidR="000D1831" w:rsidRPr="00C7244C" w:rsidRDefault="000D1831" w:rsidP="003F1727">
            <w:pPr>
              <w:pStyle w:val="TAC"/>
            </w:pPr>
          </w:p>
        </w:tc>
      </w:tr>
      <w:tr w:rsidR="000D1831" w:rsidRPr="00C7244C" w14:paraId="2F8679F3" w14:textId="77777777" w:rsidTr="00EE3C3D">
        <w:trPr>
          <w:cantSplit/>
          <w:trHeight w:val="131"/>
        </w:trPr>
        <w:tc>
          <w:tcPr>
            <w:tcW w:w="3139" w:type="dxa"/>
            <w:gridSpan w:val="2"/>
            <w:tcBorders>
              <w:left w:val="single" w:sz="4" w:space="0" w:color="auto"/>
              <w:bottom w:val="single" w:sz="4" w:space="0" w:color="auto"/>
            </w:tcBorders>
          </w:tcPr>
          <w:p w14:paraId="1F8DF28F" w14:textId="77777777" w:rsidR="000D1831" w:rsidRPr="00C7244C" w:rsidRDefault="000D1831" w:rsidP="003F1727">
            <w:pPr>
              <w:pStyle w:val="TAL"/>
              <w:rPr>
                <w:rFonts w:cs="Arial"/>
              </w:rPr>
            </w:pPr>
            <w:r w:rsidRPr="00C7244C">
              <w:rPr>
                <w:rFonts w:cs="Arial"/>
                <w:szCs w:val="16"/>
              </w:rPr>
              <w:t>EPRE ratio of PBCH to PBCH DMRS</w:t>
            </w:r>
          </w:p>
        </w:tc>
        <w:tc>
          <w:tcPr>
            <w:tcW w:w="843" w:type="dxa"/>
            <w:tcBorders>
              <w:bottom w:val="single" w:sz="4" w:space="0" w:color="auto"/>
            </w:tcBorders>
          </w:tcPr>
          <w:p w14:paraId="239F1C23"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2A07296E" w14:textId="77777777" w:rsidR="000D1831" w:rsidRPr="00C7244C" w:rsidRDefault="000D1831" w:rsidP="003F1727">
            <w:pPr>
              <w:pStyle w:val="TAC"/>
            </w:pPr>
          </w:p>
        </w:tc>
        <w:tc>
          <w:tcPr>
            <w:tcW w:w="3394" w:type="dxa"/>
            <w:gridSpan w:val="5"/>
            <w:tcBorders>
              <w:top w:val="nil"/>
              <w:bottom w:val="nil"/>
            </w:tcBorders>
            <w:shd w:val="clear" w:color="auto" w:fill="auto"/>
          </w:tcPr>
          <w:p w14:paraId="6FCD3C12" w14:textId="77777777" w:rsidR="000D1831" w:rsidRPr="00C7244C" w:rsidRDefault="000D1831" w:rsidP="003F1727">
            <w:pPr>
              <w:pStyle w:val="TAC"/>
            </w:pPr>
          </w:p>
        </w:tc>
      </w:tr>
      <w:tr w:rsidR="000D1831" w:rsidRPr="00C7244C" w14:paraId="7226F042" w14:textId="77777777" w:rsidTr="00EE3C3D">
        <w:trPr>
          <w:cantSplit/>
          <w:trHeight w:val="140"/>
        </w:trPr>
        <w:tc>
          <w:tcPr>
            <w:tcW w:w="3139" w:type="dxa"/>
            <w:gridSpan w:val="2"/>
            <w:tcBorders>
              <w:left w:val="single" w:sz="4" w:space="0" w:color="auto"/>
              <w:bottom w:val="single" w:sz="4" w:space="0" w:color="auto"/>
            </w:tcBorders>
          </w:tcPr>
          <w:p w14:paraId="5501190C" w14:textId="77777777" w:rsidR="000D1831" w:rsidRPr="00C7244C" w:rsidRDefault="000D1831" w:rsidP="003F1727">
            <w:pPr>
              <w:pStyle w:val="TAL"/>
              <w:rPr>
                <w:rFonts w:cs="Arial"/>
              </w:rPr>
            </w:pPr>
            <w:r w:rsidRPr="00C7244C">
              <w:rPr>
                <w:rFonts w:cs="Arial"/>
                <w:szCs w:val="16"/>
              </w:rPr>
              <w:t>EPRE ratio of PSS to SSS</w:t>
            </w:r>
          </w:p>
        </w:tc>
        <w:tc>
          <w:tcPr>
            <w:tcW w:w="843" w:type="dxa"/>
            <w:tcBorders>
              <w:bottom w:val="single" w:sz="4" w:space="0" w:color="auto"/>
            </w:tcBorders>
          </w:tcPr>
          <w:p w14:paraId="262ABCEC"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509E8239" w14:textId="77777777" w:rsidR="000D1831" w:rsidRPr="00C7244C" w:rsidRDefault="000D1831" w:rsidP="003F1727">
            <w:pPr>
              <w:pStyle w:val="TAC"/>
            </w:pPr>
          </w:p>
        </w:tc>
        <w:tc>
          <w:tcPr>
            <w:tcW w:w="3394" w:type="dxa"/>
            <w:gridSpan w:val="5"/>
            <w:tcBorders>
              <w:top w:val="nil"/>
              <w:bottom w:val="nil"/>
            </w:tcBorders>
            <w:shd w:val="clear" w:color="auto" w:fill="auto"/>
          </w:tcPr>
          <w:p w14:paraId="6BF6B266" w14:textId="77777777" w:rsidR="000D1831" w:rsidRPr="00C7244C" w:rsidRDefault="000D1831" w:rsidP="003F1727">
            <w:pPr>
              <w:pStyle w:val="TAC"/>
            </w:pPr>
          </w:p>
        </w:tc>
      </w:tr>
      <w:tr w:rsidR="000D1831" w:rsidRPr="00C7244C" w14:paraId="78DE546B" w14:textId="77777777" w:rsidTr="00EE3C3D">
        <w:trPr>
          <w:cantSplit/>
          <w:trHeight w:val="131"/>
        </w:trPr>
        <w:tc>
          <w:tcPr>
            <w:tcW w:w="3139" w:type="dxa"/>
            <w:gridSpan w:val="2"/>
            <w:tcBorders>
              <w:left w:val="single" w:sz="4" w:space="0" w:color="auto"/>
              <w:bottom w:val="single" w:sz="4" w:space="0" w:color="auto"/>
            </w:tcBorders>
          </w:tcPr>
          <w:p w14:paraId="5ADC01E5" w14:textId="77777777" w:rsidR="000D1831" w:rsidRPr="00C7244C" w:rsidRDefault="000D1831" w:rsidP="003F1727">
            <w:pPr>
              <w:pStyle w:val="TAL"/>
              <w:rPr>
                <w:rFonts w:cs="Arial"/>
              </w:rPr>
            </w:pPr>
            <w:r w:rsidRPr="00C7244C">
              <w:rPr>
                <w:rFonts w:cs="Arial"/>
                <w:szCs w:val="16"/>
              </w:rPr>
              <w:t xml:space="preserve">EPRE ratio of PDSCH DMRS to SSS </w:t>
            </w:r>
          </w:p>
        </w:tc>
        <w:tc>
          <w:tcPr>
            <w:tcW w:w="843" w:type="dxa"/>
            <w:tcBorders>
              <w:bottom w:val="single" w:sz="4" w:space="0" w:color="auto"/>
            </w:tcBorders>
          </w:tcPr>
          <w:p w14:paraId="45419A03"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00BE4D8B" w14:textId="77777777" w:rsidR="000D1831" w:rsidRPr="00C7244C" w:rsidRDefault="000D1831" w:rsidP="003F1727">
            <w:pPr>
              <w:pStyle w:val="TAC"/>
            </w:pPr>
          </w:p>
        </w:tc>
        <w:tc>
          <w:tcPr>
            <w:tcW w:w="3394" w:type="dxa"/>
            <w:gridSpan w:val="5"/>
            <w:tcBorders>
              <w:top w:val="nil"/>
              <w:bottom w:val="nil"/>
            </w:tcBorders>
            <w:shd w:val="clear" w:color="auto" w:fill="auto"/>
          </w:tcPr>
          <w:p w14:paraId="1FB188EB" w14:textId="77777777" w:rsidR="000D1831" w:rsidRPr="00C7244C" w:rsidRDefault="000D1831" w:rsidP="003F1727">
            <w:pPr>
              <w:pStyle w:val="TAC"/>
            </w:pPr>
          </w:p>
        </w:tc>
      </w:tr>
      <w:tr w:rsidR="000D1831" w:rsidRPr="00C7244C" w14:paraId="1F50DC20" w14:textId="77777777" w:rsidTr="00EE3C3D">
        <w:trPr>
          <w:cantSplit/>
          <w:trHeight w:val="131"/>
        </w:trPr>
        <w:tc>
          <w:tcPr>
            <w:tcW w:w="3139" w:type="dxa"/>
            <w:gridSpan w:val="2"/>
            <w:tcBorders>
              <w:left w:val="single" w:sz="4" w:space="0" w:color="auto"/>
              <w:bottom w:val="single" w:sz="4" w:space="0" w:color="auto"/>
            </w:tcBorders>
          </w:tcPr>
          <w:p w14:paraId="0459894B" w14:textId="77777777" w:rsidR="000D1831" w:rsidRPr="00C7244C" w:rsidRDefault="000D1831" w:rsidP="003F1727">
            <w:pPr>
              <w:pStyle w:val="TAL"/>
              <w:rPr>
                <w:rFonts w:cs="Arial"/>
              </w:rPr>
            </w:pPr>
            <w:r w:rsidRPr="00C7244C">
              <w:rPr>
                <w:rFonts w:cs="Arial"/>
                <w:szCs w:val="16"/>
              </w:rPr>
              <w:t>EPRE ratio of PDSCH to PDSCH DMRS</w:t>
            </w:r>
          </w:p>
        </w:tc>
        <w:tc>
          <w:tcPr>
            <w:tcW w:w="843" w:type="dxa"/>
            <w:tcBorders>
              <w:bottom w:val="single" w:sz="4" w:space="0" w:color="auto"/>
            </w:tcBorders>
          </w:tcPr>
          <w:p w14:paraId="79F4BA37"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3C98C41F" w14:textId="77777777" w:rsidR="000D1831" w:rsidRPr="00C7244C" w:rsidRDefault="000D1831" w:rsidP="003F1727">
            <w:pPr>
              <w:pStyle w:val="TAC"/>
            </w:pPr>
          </w:p>
        </w:tc>
        <w:tc>
          <w:tcPr>
            <w:tcW w:w="3394" w:type="dxa"/>
            <w:gridSpan w:val="5"/>
            <w:tcBorders>
              <w:top w:val="nil"/>
              <w:bottom w:val="nil"/>
            </w:tcBorders>
            <w:shd w:val="clear" w:color="auto" w:fill="auto"/>
          </w:tcPr>
          <w:p w14:paraId="4BA8A1B8" w14:textId="77777777" w:rsidR="000D1831" w:rsidRPr="00C7244C" w:rsidRDefault="000D1831" w:rsidP="003F1727">
            <w:pPr>
              <w:pStyle w:val="TAC"/>
            </w:pPr>
          </w:p>
        </w:tc>
      </w:tr>
      <w:tr w:rsidR="000D1831" w:rsidRPr="00C7244C" w14:paraId="5A8861D2" w14:textId="77777777" w:rsidTr="00EE3C3D">
        <w:trPr>
          <w:cantSplit/>
          <w:trHeight w:val="131"/>
        </w:trPr>
        <w:tc>
          <w:tcPr>
            <w:tcW w:w="3139" w:type="dxa"/>
            <w:gridSpan w:val="2"/>
            <w:tcBorders>
              <w:left w:val="single" w:sz="4" w:space="0" w:color="auto"/>
              <w:bottom w:val="single" w:sz="4" w:space="0" w:color="auto"/>
            </w:tcBorders>
          </w:tcPr>
          <w:p w14:paraId="7C1967A7" w14:textId="77777777" w:rsidR="000D1831" w:rsidRPr="00C7244C" w:rsidRDefault="000D1831" w:rsidP="003F1727">
            <w:pPr>
              <w:pStyle w:val="TAL"/>
              <w:rPr>
                <w:rFonts w:cs="Arial"/>
              </w:rPr>
            </w:pPr>
            <w:r w:rsidRPr="00C7244C">
              <w:rPr>
                <w:rFonts w:cs="Arial"/>
                <w:szCs w:val="16"/>
              </w:rPr>
              <w:t>EPRE ratio of OCNG DMRS to SSS</w:t>
            </w:r>
          </w:p>
        </w:tc>
        <w:tc>
          <w:tcPr>
            <w:tcW w:w="843" w:type="dxa"/>
            <w:tcBorders>
              <w:bottom w:val="single" w:sz="4" w:space="0" w:color="auto"/>
            </w:tcBorders>
          </w:tcPr>
          <w:p w14:paraId="75AA5C10"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239ACF52" w14:textId="77777777" w:rsidR="000D1831" w:rsidRPr="00C7244C" w:rsidRDefault="000D1831" w:rsidP="003F1727">
            <w:pPr>
              <w:pStyle w:val="TAC"/>
            </w:pPr>
          </w:p>
        </w:tc>
        <w:tc>
          <w:tcPr>
            <w:tcW w:w="3394" w:type="dxa"/>
            <w:gridSpan w:val="5"/>
            <w:tcBorders>
              <w:top w:val="nil"/>
              <w:bottom w:val="nil"/>
            </w:tcBorders>
            <w:shd w:val="clear" w:color="auto" w:fill="auto"/>
          </w:tcPr>
          <w:p w14:paraId="051039DC" w14:textId="77777777" w:rsidR="000D1831" w:rsidRPr="00C7244C" w:rsidRDefault="000D1831" w:rsidP="003F1727">
            <w:pPr>
              <w:pStyle w:val="TAC"/>
            </w:pPr>
          </w:p>
        </w:tc>
      </w:tr>
      <w:tr w:rsidR="000D1831" w:rsidRPr="00C7244C" w14:paraId="1F5312A9" w14:textId="77777777" w:rsidTr="00EE3C3D">
        <w:trPr>
          <w:cantSplit/>
          <w:trHeight w:val="131"/>
        </w:trPr>
        <w:tc>
          <w:tcPr>
            <w:tcW w:w="3139" w:type="dxa"/>
            <w:gridSpan w:val="2"/>
            <w:tcBorders>
              <w:left w:val="single" w:sz="4" w:space="0" w:color="auto"/>
              <w:bottom w:val="single" w:sz="4" w:space="0" w:color="auto"/>
            </w:tcBorders>
          </w:tcPr>
          <w:p w14:paraId="3D1D9845" w14:textId="77777777" w:rsidR="000D1831" w:rsidRPr="00C7244C" w:rsidRDefault="000D1831" w:rsidP="003F1727">
            <w:pPr>
              <w:pStyle w:val="TAL"/>
              <w:rPr>
                <w:rFonts w:cs="Arial"/>
              </w:rPr>
            </w:pPr>
            <w:r w:rsidRPr="00C7244C">
              <w:rPr>
                <w:rFonts w:cs="Arial"/>
                <w:szCs w:val="16"/>
              </w:rPr>
              <w:t>EPRE ratio of OCNG to OCNG DMRS</w:t>
            </w:r>
          </w:p>
        </w:tc>
        <w:tc>
          <w:tcPr>
            <w:tcW w:w="843" w:type="dxa"/>
            <w:tcBorders>
              <w:bottom w:val="single" w:sz="4" w:space="0" w:color="auto"/>
            </w:tcBorders>
          </w:tcPr>
          <w:p w14:paraId="336766E2" w14:textId="77777777" w:rsidR="000D1831" w:rsidRPr="00C7244C" w:rsidRDefault="000D1831" w:rsidP="003F1727">
            <w:pPr>
              <w:pStyle w:val="TAC"/>
            </w:pPr>
            <w:r w:rsidRPr="00C7244C">
              <w:t>dB</w:t>
            </w:r>
          </w:p>
        </w:tc>
        <w:tc>
          <w:tcPr>
            <w:tcW w:w="3329" w:type="dxa"/>
            <w:gridSpan w:val="5"/>
            <w:tcBorders>
              <w:top w:val="nil"/>
              <w:bottom w:val="single" w:sz="4" w:space="0" w:color="auto"/>
            </w:tcBorders>
            <w:shd w:val="clear" w:color="auto" w:fill="auto"/>
          </w:tcPr>
          <w:p w14:paraId="20E2C172" w14:textId="77777777" w:rsidR="000D1831" w:rsidRPr="00C7244C" w:rsidRDefault="000D1831" w:rsidP="003F1727">
            <w:pPr>
              <w:pStyle w:val="TAC"/>
            </w:pPr>
          </w:p>
        </w:tc>
        <w:tc>
          <w:tcPr>
            <w:tcW w:w="3394" w:type="dxa"/>
            <w:gridSpan w:val="5"/>
            <w:tcBorders>
              <w:top w:val="nil"/>
              <w:bottom w:val="nil"/>
            </w:tcBorders>
            <w:shd w:val="clear" w:color="auto" w:fill="auto"/>
          </w:tcPr>
          <w:p w14:paraId="362407FC" w14:textId="77777777" w:rsidR="000D1831" w:rsidRPr="00C7244C" w:rsidRDefault="000D1831" w:rsidP="003F1727">
            <w:pPr>
              <w:pStyle w:val="TAC"/>
            </w:pPr>
          </w:p>
        </w:tc>
      </w:tr>
      <w:tr w:rsidR="000D1831" w:rsidRPr="00C7244C" w14:paraId="1213FF27" w14:textId="77777777" w:rsidTr="003F1727">
        <w:trPr>
          <w:cantSplit/>
          <w:trHeight w:val="144"/>
        </w:trPr>
        <w:tc>
          <w:tcPr>
            <w:tcW w:w="1722" w:type="dxa"/>
          </w:tcPr>
          <w:p w14:paraId="50FF9524" w14:textId="77777777" w:rsidR="000D1831" w:rsidRPr="00C7244C" w:rsidRDefault="000D1831" w:rsidP="003F1727">
            <w:pPr>
              <w:pStyle w:val="TAL"/>
            </w:pPr>
            <w:r w:rsidRPr="00C7244C">
              <w:rPr>
                <w:rFonts w:eastAsia="?? ??"/>
              </w:rPr>
              <w:t>ssb-Index 0 SNR</w:t>
            </w:r>
          </w:p>
        </w:tc>
        <w:tc>
          <w:tcPr>
            <w:tcW w:w="1417" w:type="dxa"/>
          </w:tcPr>
          <w:p w14:paraId="7809654F" w14:textId="77777777" w:rsidR="000D1831" w:rsidRPr="00C7244C" w:rsidRDefault="000D1831" w:rsidP="003F1727">
            <w:pPr>
              <w:pStyle w:val="TAL"/>
            </w:pPr>
            <w:r w:rsidRPr="00C7244C">
              <w:t>Config 1</w:t>
            </w:r>
          </w:p>
        </w:tc>
        <w:tc>
          <w:tcPr>
            <w:tcW w:w="843" w:type="dxa"/>
          </w:tcPr>
          <w:p w14:paraId="1B8082BC" w14:textId="77777777" w:rsidR="000D1831" w:rsidRPr="00C7244C" w:rsidRDefault="000D1831" w:rsidP="003F1727">
            <w:pPr>
              <w:pStyle w:val="TAC"/>
            </w:pPr>
            <w:r w:rsidRPr="00C7244C">
              <w:t>dB</w:t>
            </w:r>
          </w:p>
        </w:tc>
        <w:tc>
          <w:tcPr>
            <w:tcW w:w="664" w:type="dxa"/>
          </w:tcPr>
          <w:p w14:paraId="2C2423AA" w14:textId="77777777" w:rsidR="000D1831" w:rsidRPr="00C7244C" w:rsidRDefault="000D1831" w:rsidP="003F1727">
            <w:pPr>
              <w:pStyle w:val="TAC"/>
            </w:pPr>
            <w:r w:rsidRPr="00C7244C">
              <w:t>4.1</w:t>
            </w:r>
            <w:r w:rsidRPr="00C7244C">
              <w:rPr>
                <w:vertAlign w:val="superscript"/>
              </w:rPr>
              <w:t>Note 6</w:t>
            </w:r>
          </w:p>
        </w:tc>
        <w:tc>
          <w:tcPr>
            <w:tcW w:w="839" w:type="dxa"/>
          </w:tcPr>
          <w:p w14:paraId="01790189" w14:textId="77777777" w:rsidR="000D1831" w:rsidRPr="00C7244C" w:rsidRDefault="000D1831" w:rsidP="003F1727">
            <w:pPr>
              <w:pStyle w:val="TAC"/>
            </w:pPr>
            <w:r w:rsidRPr="00C7244C">
              <w:t>-3.9</w:t>
            </w:r>
            <w:r w:rsidRPr="00C7244C">
              <w:rPr>
                <w:vertAlign w:val="superscript"/>
              </w:rPr>
              <w:t>Note 6</w:t>
            </w:r>
          </w:p>
        </w:tc>
        <w:tc>
          <w:tcPr>
            <w:tcW w:w="491" w:type="dxa"/>
          </w:tcPr>
          <w:p w14:paraId="1A3C90E8" w14:textId="77777777" w:rsidR="000D1831" w:rsidRPr="00C7244C" w:rsidRDefault="000D1831" w:rsidP="003F1727">
            <w:pPr>
              <w:pStyle w:val="TAC"/>
            </w:pPr>
            <w:r w:rsidRPr="00C7244C">
              <w:t>-15</w:t>
            </w:r>
          </w:p>
        </w:tc>
        <w:tc>
          <w:tcPr>
            <w:tcW w:w="665" w:type="dxa"/>
          </w:tcPr>
          <w:p w14:paraId="208FC73C" w14:textId="0D6D6756" w:rsidR="000D1831" w:rsidRPr="00C7244C" w:rsidRDefault="000D1831" w:rsidP="003F1727">
            <w:pPr>
              <w:pStyle w:val="TAC"/>
            </w:pPr>
            <w:r w:rsidRPr="00C7244C">
              <w:t>-</w:t>
            </w:r>
            <w:r w:rsidR="00657A23" w:rsidRPr="00C7244C">
              <w:t>15</w:t>
            </w:r>
          </w:p>
        </w:tc>
        <w:tc>
          <w:tcPr>
            <w:tcW w:w="670" w:type="dxa"/>
          </w:tcPr>
          <w:p w14:paraId="46DB1B8E" w14:textId="697D77F1" w:rsidR="000D1831" w:rsidRPr="00C7244C" w:rsidRDefault="00657A23" w:rsidP="003F1727">
            <w:pPr>
              <w:pStyle w:val="TAC"/>
            </w:pPr>
            <w:r w:rsidRPr="00C7244C">
              <w:t>-15</w:t>
            </w:r>
          </w:p>
        </w:tc>
        <w:tc>
          <w:tcPr>
            <w:tcW w:w="3394" w:type="dxa"/>
            <w:gridSpan w:val="5"/>
            <w:tcBorders>
              <w:top w:val="nil"/>
            </w:tcBorders>
            <w:shd w:val="clear" w:color="auto" w:fill="auto"/>
          </w:tcPr>
          <w:p w14:paraId="5EBCF51B" w14:textId="77777777" w:rsidR="000D1831" w:rsidRPr="00C7244C" w:rsidRDefault="000D1831" w:rsidP="003F1727">
            <w:pPr>
              <w:pStyle w:val="TAC"/>
            </w:pPr>
          </w:p>
        </w:tc>
      </w:tr>
      <w:tr w:rsidR="000D1831" w:rsidRPr="00C7244C" w14:paraId="482991F9" w14:textId="77777777" w:rsidTr="00EE3C3D">
        <w:trPr>
          <w:cantSplit/>
          <w:trHeight w:val="193"/>
        </w:trPr>
        <w:tc>
          <w:tcPr>
            <w:tcW w:w="1722" w:type="dxa"/>
          </w:tcPr>
          <w:p w14:paraId="243035B0" w14:textId="77777777" w:rsidR="000D1831" w:rsidRPr="00C7244C" w:rsidRDefault="000D1831" w:rsidP="003F1727">
            <w:pPr>
              <w:pStyle w:val="TAL"/>
              <w:rPr>
                <w:rFonts w:eastAsia="?? ??"/>
              </w:rPr>
            </w:pPr>
            <w:r w:rsidRPr="00C7244C">
              <w:rPr>
                <w:rFonts w:eastAsia="?? ??"/>
              </w:rPr>
              <w:t>ssb-Index 1 SNR</w:t>
            </w:r>
          </w:p>
        </w:tc>
        <w:tc>
          <w:tcPr>
            <w:tcW w:w="1417" w:type="dxa"/>
          </w:tcPr>
          <w:p w14:paraId="68887574" w14:textId="77777777" w:rsidR="000D1831" w:rsidRPr="00C7244C" w:rsidRDefault="000D1831" w:rsidP="003F1727">
            <w:pPr>
              <w:pStyle w:val="TAL"/>
            </w:pPr>
            <w:r w:rsidRPr="00C7244C">
              <w:t>Config 1</w:t>
            </w:r>
          </w:p>
        </w:tc>
        <w:tc>
          <w:tcPr>
            <w:tcW w:w="843" w:type="dxa"/>
          </w:tcPr>
          <w:p w14:paraId="560EDF25" w14:textId="77777777" w:rsidR="000D1831" w:rsidRPr="00C7244C" w:rsidRDefault="000D1831" w:rsidP="003F1727">
            <w:pPr>
              <w:pStyle w:val="TAC"/>
            </w:pPr>
          </w:p>
        </w:tc>
        <w:tc>
          <w:tcPr>
            <w:tcW w:w="3329" w:type="dxa"/>
            <w:gridSpan w:val="5"/>
          </w:tcPr>
          <w:p w14:paraId="13937FE3" w14:textId="77777777" w:rsidR="000D1831" w:rsidRPr="00C7244C" w:rsidRDefault="000D1831" w:rsidP="003F1727">
            <w:pPr>
              <w:pStyle w:val="TAC"/>
            </w:pPr>
            <w:r w:rsidRPr="00C7244C">
              <w:t>Not sent</w:t>
            </w:r>
          </w:p>
        </w:tc>
        <w:tc>
          <w:tcPr>
            <w:tcW w:w="665" w:type="dxa"/>
          </w:tcPr>
          <w:p w14:paraId="1C9DDB18" w14:textId="77777777" w:rsidR="000D1831" w:rsidRPr="00C7244C" w:rsidRDefault="000D1831" w:rsidP="003F1727">
            <w:pPr>
              <w:pStyle w:val="TAC"/>
            </w:pPr>
            <w:r w:rsidRPr="00C7244C">
              <w:t>4.1</w:t>
            </w:r>
            <w:r w:rsidRPr="00C7244C">
              <w:rPr>
                <w:vertAlign w:val="superscript"/>
              </w:rPr>
              <w:t>Note 6</w:t>
            </w:r>
          </w:p>
        </w:tc>
        <w:tc>
          <w:tcPr>
            <w:tcW w:w="665" w:type="dxa"/>
          </w:tcPr>
          <w:p w14:paraId="6EEAE0F6" w14:textId="77777777" w:rsidR="000D1831" w:rsidRPr="00C7244C" w:rsidRDefault="000D1831" w:rsidP="003F1727">
            <w:pPr>
              <w:pStyle w:val="TAC"/>
            </w:pPr>
            <w:r w:rsidRPr="00C7244C">
              <w:t>-15</w:t>
            </w:r>
          </w:p>
        </w:tc>
        <w:tc>
          <w:tcPr>
            <w:tcW w:w="665" w:type="dxa"/>
          </w:tcPr>
          <w:p w14:paraId="43C534E1" w14:textId="1280F1EB" w:rsidR="000D1831" w:rsidRPr="00C7244C" w:rsidRDefault="000D1831" w:rsidP="003F1727">
            <w:pPr>
              <w:pStyle w:val="TAC"/>
            </w:pPr>
            <w:r w:rsidRPr="00C7244C">
              <w:t>-15</w:t>
            </w:r>
          </w:p>
        </w:tc>
        <w:tc>
          <w:tcPr>
            <w:tcW w:w="665" w:type="dxa"/>
          </w:tcPr>
          <w:p w14:paraId="7F8A6AC9" w14:textId="0D6F5A41" w:rsidR="000D1831" w:rsidRPr="00C7244C" w:rsidRDefault="000D1831" w:rsidP="003F1727">
            <w:pPr>
              <w:pStyle w:val="TAC"/>
            </w:pPr>
            <w:r w:rsidRPr="00C7244C">
              <w:t>-</w:t>
            </w:r>
            <w:r w:rsidR="00657A23" w:rsidRPr="00C7244C">
              <w:t>4.5</w:t>
            </w:r>
          </w:p>
        </w:tc>
        <w:tc>
          <w:tcPr>
            <w:tcW w:w="734" w:type="dxa"/>
          </w:tcPr>
          <w:p w14:paraId="7C2F930F" w14:textId="03E63334" w:rsidR="000D1831" w:rsidRPr="00C7244C" w:rsidRDefault="00657A23" w:rsidP="003F1727">
            <w:pPr>
              <w:pStyle w:val="TAC"/>
            </w:pPr>
            <w:r w:rsidRPr="00C7244C">
              <w:t>4.1</w:t>
            </w:r>
            <w:r w:rsidRPr="00C7244C">
              <w:rPr>
                <w:vertAlign w:val="superscript"/>
              </w:rPr>
              <w:t>Note 6</w:t>
            </w:r>
          </w:p>
        </w:tc>
      </w:tr>
      <w:tr w:rsidR="000D1831" w:rsidRPr="00C7244C" w14:paraId="42F52147" w14:textId="77777777" w:rsidTr="00EE3C3D">
        <w:trPr>
          <w:cantSplit/>
          <w:trHeight w:val="148"/>
        </w:trPr>
        <w:tc>
          <w:tcPr>
            <w:tcW w:w="1722" w:type="dxa"/>
          </w:tcPr>
          <w:p w14:paraId="7DD1CA1B" w14:textId="77777777" w:rsidR="000D1831" w:rsidRPr="00C7244C" w:rsidRDefault="000D1831" w:rsidP="003F1727">
            <w:pPr>
              <w:pStyle w:val="TAL"/>
            </w:pPr>
            <w:r w:rsidRPr="00C7244C">
              <w:rPr>
                <w:position w:val="-12"/>
              </w:rPr>
              <w:object w:dxaOrig="420" w:dyaOrig="360" w14:anchorId="42CFFA59">
                <v:shape id="_x0000_i1137" type="#_x0000_t75" style="width:21.9pt;height:21.6pt" o:ole="" fillcolor="window">
                  <v:imagedata r:id="rId42" o:title=""/>
                </v:shape>
                <o:OLEObject Type="Embed" ProgID="Equation.3" ShapeID="_x0000_i1137" DrawAspect="Content" ObjectID="_1781671825" r:id="rId137"/>
              </w:object>
            </w:r>
          </w:p>
        </w:tc>
        <w:tc>
          <w:tcPr>
            <w:tcW w:w="1417" w:type="dxa"/>
          </w:tcPr>
          <w:p w14:paraId="7443670A" w14:textId="77777777" w:rsidR="000D1831" w:rsidRPr="00C7244C" w:rsidRDefault="000D1831" w:rsidP="003F1727">
            <w:pPr>
              <w:pStyle w:val="TAL"/>
            </w:pPr>
            <w:r w:rsidRPr="00C7244C">
              <w:t>Config 1</w:t>
            </w:r>
          </w:p>
        </w:tc>
        <w:tc>
          <w:tcPr>
            <w:tcW w:w="843" w:type="dxa"/>
          </w:tcPr>
          <w:p w14:paraId="58D4E6F0" w14:textId="77777777" w:rsidR="000D1831" w:rsidRPr="00C7244C" w:rsidRDefault="000D1831" w:rsidP="003F1727">
            <w:pPr>
              <w:pStyle w:val="TAC"/>
            </w:pPr>
            <w:r w:rsidRPr="00C7244C">
              <w:t>dBm/</w:t>
            </w:r>
            <w:r w:rsidRPr="00C7244C">
              <w:br/>
              <w:t>15kHz</w:t>
            </w:r>
          </w:p>
        </w:tc>
        <w:tc>
          <w:tcPr>
            <w:tcW w:w="3329" w:type="dxa"/>
            <w:gridSpan w:val="5"/>
          </w:tcPr>
          <w:p w14:paraId="7AAC6C36" w14:textId="77777777" w:rsidR="000D1831" w:rsidRPr="00C7244C" w:rsidRDefault="000D1831" w:rsidP="003F1727">
            <w:pPr>
              <w:pStyle w:val="TAC"/>
            </w:pPr>
            <w:r w:rsidRPr="00C7244C">
              <w:t>-94.8</w:t>
            </w:r>
          </w:p>
        </w:tc>
        <w:tc>
          <w:tcPr>
            <w:tcW w:w="3394" w:type="dxa"/>
            <w:gridSpan w:val="5"/>
          </w:tcPr>
          <w:p w14:paraId="43C04A74" w14:textId="77777777" w:rsidR="000D1831" w:rsidRPr="00C7244C" w:rsidRDefault="000D1831" w:rsidP="003F1727">
            <w:pPr>
              <w:pStyle w:val="TAC"/>
            </w:pPr>
            <w:r w:rsidRPr="00C7244C">
              <w:t>-94.8</w:t>
            </w:r>
          </w:p>
        </w:tc>
      </w:tr>
      <w:tr w:rsidR="000D1831" w:rsidRPr="00C7244C" w14:paraId="5206C9DA" w14:textId="77777777" w:rsidTr="00EE3C3D">
        <w:trPr>
          <w:cantSplit/>
          <w:trHeight w:val="148"/>
        </w:trPr>
        <w:tc>
          <w:tcPr>
            <w:tcW w:w="3139" w:type="dxa"/>
            <w:gridSpan w:val="2"/>
          </w:tcPr>
          <w:p w14:paraId="510A722A" w14:textId="77777777" w:rsidR="000D1831" w:rsidRPr="00C7244C" w:rsidRDefault="000D1831" w:rsidP="003F1727">
            <w:pPr>
              <w:pStyle w:val="TAL"/>
            </w:pPr>
            <w:r w:rsidRPr="00C7244C">
              <w:rPr>
                <w:rFonts w:eastAsia="?? ??"/>
              </w:rPr>
              <w:t>Time multiplexing of the downlink transmissions from each AoA</w:t>
            </w:r>
          </w:p>
        </w:tc>
        <w:tc>
          <w:tcPr>
            <w:tcW w:w="843" w:type="dxa"/>
          </w:tcPr>
          <w:p w14:paraId="18CA9924" w14:textId="77777777" w:rsidR="000D1831" w:rsidRPr="00C7244C" w:rsidRDefault="000D1831" w:rsidP="003F1727">
            <w:pPr>
              <w:pStyle w:val="TAC"/>
            </w:pPr>
          </w:p>
        </w:tc>
        <w:tc>
          <w:tcPr>
            <w:tcW w:w="6723" w:type="dxa"/>
            <w:gridSpan w:val="10"/>
            <w:vAlign w:val="center"/>
          </w:tcPr>
          <w:p w14:paraId="2F61B26D" w14:textId="77777777" w:rsidR="000D1831" w:rsidRPr="00C7244C" w:rsidRDefault="000D1831" w:rsidP="003F1727">
            <w:pPr>
              <w:pStyle w:val="TAC"/>
            </w:pPr>
            <w:r w:rsidRPr="00C7244C">
              <w:rPr>
                <w:rFonts w:eastAsia="?? ??"/>
              </w:rPr>
              <w:t>Defined in Figure 7.5.1.2.4-2</w:t>
            </w:r>
          </w:p>
        </w:tc>
      </w:tr>
      <w:tr w:rsidR="000D1831" w:rsidRPr="00C7244C" w14:paraId="3C6B2527" w14:textId="77777777" w:rsidTr="00EE3C3D">
        <w:trPr>
          <w:cantSplit/>
          <w:trHeight w:val="163"/>
        </w:trPr>
        <w:tc>
          <w:tcPr>
            <w:tcW w:w="3139" w:type="dxa"/>
            <w:gridSpan w:val="2"/>
          </w:tcPr>
          <w:p w14:paraId="697A8A42" w14:textId="77777777" w:rsidR="000D1831" w:rsidRPr="00C7244C" w:rsidRDefault="000D1831" w:rsidP="003F1727">
            <w:pPr>
              <w:pStyle w:val="TAL"/>
            </w:pPr>
            <w:r w:rsidRPr="00C7244C">
              <w:rPr>
                <w:rFonts w:eastAsia="?? ??"/>
              </w:rPr>
              <w:t>Propagation condition</w:t>
            </w:r>
          </w:p>
        </w:tc>
        <w:tc>
          <w:tcPr>
            <w:tcW w:w="843" w:type="dxa"/>
          </w:tcPr>
          <w:p w14:paraId="1D16EC8E" w14:textId="77777777" w:rsidR="000D1831" w:rsidRPr="00C7244C" w:rsidRDefault="000D1831" w:rsidP="003F1727">
            <w:pPr>
              <w:pStyle w:val="TAC"/>
            </w:pPr>
          </w:p>
        </w:tc>
        <w:tc>
          <w:tcPr>
            <w:tcW w:w="3329" w:type="dxa"/>
            <w:gridSpan w:val="5"/>
          </w:tcPr>
          <w:p w14:paraId="137DD09E" w14:textId="77777777" w:rsidR="000D1831" w:rsidRPr="00C7244C" w:rsidRDefault="000D1831" w:rsidP="003F1727">
            <w:pPr>
              <w:pStyle w:val="TAC"/>
            </w:pPr>
            <w:r w:rsidRPr="00C7244C">
              <w:t>TDL-A 30ns 75Hz</w:t>
            </w:r>
          </w:p>
        </w:tc>
        <w:tc>
          <w:tcPr>
            <w:tcW w:w="3394" w:type="dxa"/>
            <w:gridSpan w:val="5"/>
          </w:tcPr>
          <w:p w14:paraId="5CB8E662" w14:textId="77777777" w:rsidR="000D1831" w:rsidRPr="00C7244C" w:rsidRDefault="000D1831" w:rsidP="003F1727">
            <w:pPr>
              <w:pStyle w:val="TAC"/>
            </w:pPr>
            <w:r w:rsidRPr="00C7244C">
              <w:t>TDL-A 30ns 75Hz</w:t>
            </w:r>
          </w:p>
        </w:tc>
      </w:tr>
      <w:tr w:rsidR="000D1831" w:rsidRPr="00C7244C" w14:paraId="54A9959A" w14:textId="77777777" w:rsidTr="00EE3C3D">
        <w:trPr>
          <w:cantSplit/>
          <w:trHeight w:val="163"/>
        </w:trPr>
        <w:tc>
          <w:tcPr>
            <w:tcW w:w="10705" w:type="dxa"/>
            <w:gridSpan w:val="13"/>
          </w:tcPr>
          <w:p w14:paraId="757D240E" w14:textId="77777777" w:rsidR="000D1831" w:rsidRPr="00C7244C" w:rsidRDefault="000D1831" w:rsidP="003F1727">
            <w:pPr>
              <w:pStyle w:val="TAN"/>
            </w:pPr>
            <w:r w:rsidRPr="00C7244C">
              <w:t>Note 1:</w:t>
            </w:r>
            <w:r w:rsidRPr="00C7244C">
              <w:tab/>
              <w:t>OCNG shall be used such that a constant total transmitted power spectral density is achieved for all OFDM symbols.</w:t>
            </w:r>
          </w:p>
          <w:p w14:paraId="5CDD1396" w14:textId="77777777" w:rsidR="000D1831" w:rsidRPr="00C7244C" w:rsidRDefault="000D1831" w:rsidP="003F1727">
            <w:pPr>
              <w:pStyle w:val="TAN"/>
            </w:pPr>
            <w:r w:rsidRPr="00C7244C">
              <w:t>Note 2:</w:t>
            </w:r>
            <w:r w:rsidRPr="00C7244C">
              <w:tab/>
              <w:t>The signal contains PDCCH for UEs other than the device under test as part of OCNG.</w:t>
            </w:r>
          </w:p>
          <w:p w14:paraId="28454DEA" w14:textId="77777777" w:rsidR="000D1831" w:rsidRPr="00C7244C" w:rsidRDefault="000D1831" w:rsidP="003F1727">
            <w:pPr>
              <w:pStyle w:val="TAN"/>
            </w:pPr>
            <w:r w:rsidRPr="00C7244C">
              <w:t>Note 3:</w:t>
            </w:r>
            <w:r w:rsidRPr="00C7244C">
              <w:tab/>
              <w:t>SNR levels correspond to the signal to noise ratio over the SSS REs.</w:t>
            </w:r>
          </w:p>
          <w:p w14:paraId="05CADD7B"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p>
          <w:p w14:paraId="529F787F" w14:textId="77777777" w:rsidR="000D1831" w:rsidRPr="00C7244C" w:rsidRDefault="000D1831" w:rsidP="003F1727">
            <w:pPr>
              <w:pStyle w:val="TAN"/>
            </w:pPr>
            <w:r w:rsidRPr="00C7244C">
              <w:t>Note 5:</w:t>
            </w:r>
            <w:r w:rsidRPr="00C7244C">
              <w:rPr>
                <w:rFonts w:eastAsia="MS Mincho"/>
                <w:snapToGrid w:val="0"/>
              </w:rPr>
              <w:t xml:space="preserve"> </w:t>
            </w:r>
            <w:r w:rsidRPr="00C7244C">
              <w:rPr>
                <w:rFonts w:eastAsia="MS Mincho"/>
                <w:snapToGrid w:val="0"/>
              </w:rPr>
              <w:tab/>
              <w:t>Information about types of UE beam is given in B.2.1.3 and does not limit UE implementation or test system implementation.</w:t>
            </w:r>
          </w:p>
          <w:p w14:paraId="4ADE7E8C"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08DD1F7F" w14:textId="77777777" w:rsidR="000D1831" w:rsidRPr="00C7244C" w:rsidRDefault="000D1831" w:rsidP="000D1831"/>
    <w:p w14:paraId="260E09DB" w14:textId="77777777" w:rsidR="000D1831" w:rsidRPr="00C7244C" w:rsidRDefault="000D1831" w:rsidP="000D1831">
      <w:pPr>
        <w:pStyle w:val="Heading4"/>
        <w:rPr>
          <w:rFonts w:cs="Arial"/>
          <w:szCs w:val="24"/>
        </w:rPr>
      </w:pPr>
      <w:r w:rsidRPr="00C7244C">
        <w:rPr>
          <w:rFonts w:cs="Arial"/>
          <w:szCs w:val="24"/>
        </w:rPr>
        <w:t>7.5.1.3</w:t>
      </w:r>
      <w:r w:rsidRPr="00C7244C">
        <w:rPr>
          <w:rFonts w:cs="Arial"/>
          <w:szCs w:val="24"/>
        </w:rPr>
        <w:tab/>
        <w:t>Radio Link Monitoring Out-of-sync Test for FR2 PCell configured with SSB-based RLM RS in DRX mode</w:t>
      </w:r>
    </w:p>
    <w:p w14:paraId="039CCB50" w14:textId="77777777" w:rsidR="000D1831" w:rsidRPr="00C7244C" w:rsidRDefault="000D1831" w:rsidP="000D1831">
      <w:pPr>
        <w:pStyle w:val="EditorsNote"/>
      </w:pPr>
      <w:r w:rsidRPr="00C7244C">
        <w:t>Editor's Note: This test case has been completed for the following configurations:</w:t>
      </w:r>
    </w:p>
    <w:p w14:paraId="31306ABE" w14:textId="77777777" w:rsidR="000D1831" w:rsidRPr="00C7244C" w:rsidRDefault="000D1831" w:rsidP="000D1831">
      <w:pPr>
        <w:pStyle w:val="EditorsNote"/>
        <w:ind w:left="1419"/>
      </w:pPr>
      <w:r w:rsidRPr="00C7244C">
        <w:t xml:space="preserve">- Test frequency f </w:t>
      </w:r>
      <w:r w:rsidRPr="00C7244C">
        <w:rPr>
          <w:rFonts w:ascii="Arial" w:hAnsi="Arial" w:cs="Arial"/>
        </w:rPr>
        <w:t>≤</w:t>
      </w:r>
      <w:r w:rsidRPr="00C7244C">
        <w:t xml:space="preserve"> 40.8 GHz</w:t>
      </w:r>
    </w:p>
    <w:p w14:paraId="297BDB15" w14:textId="77777777" w:rsidR="000D1831" w:rsidRPr="00C7244C" w:rsidRDefault="000D1831" w:rsidP="000D1831">
      <w:pPr>
        <w:pStyle w:val="EditorsNote"/>
        <w:ind w:left="1419"/>
      </w:pPr>
      <w:r w:rsidRPr="00C7244C">
        <w:t>- UE PC3</w:t>
      </w:r>
    </w:p>
    <w:p w14:paraId="0F90893A" w14:textId="77777777" w:rsidR="000D1831" w:rsidRPr="00C7244C" w:rsidRDefault="000D1831" w:rsidP="000D1831">
      <w:pPr>
        <w:pStyle w:val="EditorsNote"/>
        <w:ind w:left="1419"/>
      </w:pPr>
      <w:r w:rsidRPr="00C7244C">
        <w:t>- Normal conditions</w:t>
      </w:r>
    </w:p>
    <w:p w14:paraId="36ED2C52" w14:textId="77777777" w:rsidR="000D1831" w:rsidRPr="00C7244C" w:rsidRDefault="000D1831" w:rsidP="000D1831">
      <w:pPr>
        <w:pStyle w:val="EditorsNote"/>
      </w:pPr>
      <w:r w:rsidRPr="00C7244C">
        <w:t>- The test is incomplete for UE power classes other than PC3</w:t>
      </w:r>
    </w:p>
    <w:p w14:paraId="43CA0CBF" w14:textId="77777777" w:rsidR="000D1831" w:rsidRPr="00C7244C" w:rsidRDefault="000D1831" w:rsidP="000D1831">
      <w:pPr>
        <w:pStyle w:val="EditorsNote"/>
      </w:pPr>
      <w:r w:rsidRPr="00C7244C">
        <w:t>- The test is incomplete for test frequencies &gt; 40.8 GHz</w:t>
      </w:r>
    </w:p>
    <w:p w14:paraId="3957D5C0" w14:textId="77777777" w:rsidR="000D1831" w:rsidRPr="00C7244C" w:rsidRDefault="000D1831" w:rsidP="000D1831">
      <w:pPr>
        <w:pStyle w:val="EditorsNote"/>
      </w:pPr>
      <w:r w:rsidRPr="00C7244C">
        <w:t>- The test is incomplete for extreme conditions</w:t>
      </w:r>
    </w:p>
    <w:p w14:paraId="79B002D5" w14:textId="77777777" w:rsidR="000D1831" w:rsidRPr="00C7244C" w:rsidRDefault="000D1831" w:rsidP="00021C74">
      <w:pPr>
        <w:pStyle w:val="Heading5"/>
        <w:rPr>
          <w:szCs w:val="22"/>
        </w:rPr>
      </w:pPr>
      <w:r w:rsidRPr="00C7244C">
        <w:t>7.5.1.3.1</w:t>
      </w:r>
      <w:r w:rsidRPr="00C7244C">
        <w:tab/>
        <w:t>Test purpose</w:t>
      </w:r>
    </w:p>
    <w:p w14:paraId="7069AEA5" w14:textId="77777777" w:rsidR="000D1831" w:rsidRPr="00C7244C" w:rsidRDefault="000D1831" w:rsidP="000D1831">
      <w:pPr>
        <w:rPr>
          <w:lang w:eastAsia="zh-CN"/>
        </w:rPr>
      </w:pPr>
      <w:r w:rsidRPr="00C7244C">
        <w:rPr>
          <w:lang w:eastAsia="zh-CN"/>
        </w:rPr>
        <w:t>The purpose of this test is to verify that the UE properly detects the out of sync and in sync for the purpose of monitoring downlink radio link quality of the PCell when DRX is used. This test will partly verify the FR2 radio link monitoring requirements in TS 38.133 [6] clause 8.1.</w:t>
      </w:r>
    </w:p>
    <w:p w14:paraId="215DE728" w14:textId="77777777" w:rsidR="000D1831" w:rsidRPr="00C7244C" w:rsidRDefault="000D1831" w:rsidP="00021C74">
      <w:pPr>
        <w:pStyle w:val="Heading5"/>
      </w:pPr>
      <w:r w:rsidRPr="00C7244C">
        <w:t>7.5.1.3.2</w:t>
      </w:r>
      <w:r w:rsidRPr="00C7244C">
        <w:tab/>
        <w:t>Test applicability</w:t>
      </w:r>
    </w:p>
    <w:p w14:paraId="2A799CB5"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long DRX cycle.</w:t>
      </w:r>
    </w:p>
    <w:p w14:paraId="167DA7EB" w14:textId="77777777" w:rsidR="000D1831" w:rsidRPr="00C7244C" w:rsidRDefault="000D1831" w:rsidP="00021C74">
      <w:pPr>
        <w:pStyle w:val="Heading5"/>
      </w:pPr>
      <w:r w:rsidRPr="00C7244C">
        <w:t>7.5.1.3.3</w:t>
      </w:r>
      <w:r w:rsidRPr="00C7244C">
        <w:tab/>
        <w:t>Minimum conformance requirement</w:t>
      </w:r>
    </w:p>
    <w:p w14:paraId="6D9FA5E1" w14:textId="77777777" w:rsidR="000D1831" w:rsidRPr="00C7244C" w:rsidRDefault="000D1831" w:rsidP="000D1831">
      <w:pPr>
        <w:rPr>
          <w:lang w:eastAsia="sv-SE"/>
        </w:rPr>
      </w:pPr>
      <w:r w:rsidRPr="00C7244C">
        <w:rPr>
          <w:lang w:eastAsia="sv-SE"/>
        </w:rPr>
        <w:t>The minimum conformance requirements are specified in clause 7.5.1.0.1.</w:t>
      </w:r>
    </w:p>
    <w:p w14:paraId="20AB9BD5" w14:textId="77777777" w:rsidR="000D1831" w:rsidRPr="00C7244C" w:rsidRDefault="000D1831" w:rsidP="000D1831">
      <w:pPr>
        <w:rPr>
          <w:lang w:eastAsia="sv-SE"/>
        </w:rPr>
      </w:pPr>
      <w:r w:rsidRPr="00C7244C">
        <w:rPr>
          <w:lang w:eastAsia="sv-SE"/>
        </w:rPr>
        <w:t>The normative reference for this requirement is TS 38.133 [6] clause 7.5.1.3.</w:t>
      </w:r>
    </w:p>
    <w:p w14:paraId="7285EDDA" w14:textId="77777777" w:rsidR="000D1831" w:rsidRPr="00C7244C" w:rsidRDefault="000D1831" w:rsidP="00021C74">
      <w:pPr>
        <w:pStyle w:val="Heading5"/>
      </w:pPr>
      <w:r w:rsidRPr="00C7244C">
        <w:t>7.5.1.3.4</w:t>
      </w:r>
      <w:r w:rsidRPr="00C7244C">
        <w:tab/>
        <w:t>Test description</w:t>
      </w:r>
    </w:p>
    <w:p w14:paraId="1702BC3C" w14:textId="77777777" w:rsidR="000D1831" w:rsidRPr="00C7244C" w:rsidRDefault="000D1831" w:rsidP="000D1831">
      <w:pPr>
        <w:rPr>
          <w:lang w:eastAsia="zh-CN"/>
        </w:rPr>
      </w:pPr>
      <w:r w:rsidRPr="00C7244C">
        <w:t xml:space="preserve">In the test, UE is configured to perform RLM on SSB, with </w:t>
      </w:r>
      <w:r w:rsidRPr="00C7244C">
        <w:rPr>
          <w:i/>
        </w:rPr>
        <w:t>detectionResource</w:t>
      </w:r>
      <w:r w:rsidRPr="00C7244C">
        <w:t xml:space="preserve"> included in </w:t>
      </w:r>
      <w:r w:rsidRPr="00C7244C">
        <w:rPr>
          <w:i/>
        </w:rPr>
        <w:t>RadioLinkMonitoringRS</w:t>
      </w:r>
      <w:r w:rsidRPr="00C7244C">
        <w:t xml:space="preserve"> set to SSB#0 and SSB#1, and </w:t>
      </w:r>
      <w:r w:rsidRPr="00C7244C">
        <w:rPr>
          <w:i/>
        </w:rPr>
        <w:t>purpose</w:t>
      </w:r>
      <w:r w:rsidRPr="00C7244C">
        <w:t xml:space="preserve"> set to ‘</w:t>
      </w:r>
      <w:r w:rsidRPr="00C7244C">
        <w:rPr>
          <w:i/>
        </w:rPr>
        <w:t>rlf</w:t>
      </w:r>
      <w:r w:rsidRPr="00C7244C">
        <w:t xml:space="preserve">’. </w:t>
      </w:r>
      <w:r w:rsidRPr="00C7244C">
        <w:rPr>
          <w:lang w:eastAsia="zh-CN"/>
        </w:rPr>
        <w:t xml:space="preserve">Supported test configurations are shown in table 7.5.1.3.4.1-1. The test parameters are given in </w:t>
      </w:r>
      <w:r w:rsidRPr="00C7244C">
        <w:t>Tables 7.5.1.3.4.1-3 and 7.5.1.3.5-1 below</w:t>
      </w:r>
      <w:r w:rsidRPr="00C7244C">
        <w:rPr>
          <w:lang w:eastAsia="zh-CN"/>
        </w:rPr>
        <w:t>. There is one cell (Cell 1), which is the active NR cell, in the test.</w:t>
      </w:r>
    </w:p>
    <w:p w14:paraId="5EFBFCF9" w14:textId="77777777" w:rsidR="000D1831" w:rsidRPr="00C7244C" w:rsidRDefault="000D1831" w:rsidP="000D1831">
      <w:pPr>
        <w:rPr>
          <w:lang w:eastAsia="zh-CN"/>
        </w:rPr>
      </w:pPr>
      <w:r w:rsidRPr="00C7244C">
        <w:rPr>
          <w:lang w:eastAsia="zh-CN"/>
        </w:rPr>
        <w:t xml:space="preserve">The test consists of three successive time periods, with time duration of T1, T2 and T3 respectively. </w:t>
      </w:r>
      <w:r w:rsidRPr="00C7244C">
        <w:t>Figure 7.5.1.3.4-1</w:t>
      </w:r>
      <w:r w:rsidRPr="00C7244C">
        <w:rPr>
          <w:lang w:eastAsia="zh-CN"/>
        </w:rPr>
        <w:t xml:space="preserve">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0424B89F" w14:textId="77777777" w:rsidR="000D1831" w:rsidRPr="00C7244C" w:rsidRDefault="000D1831" w:rsidP="000D1831">
      <w:pPr>
        <w:pStyle w:val="TH"/>
      </w:pPr>
      <w:r w:rsidRPr="00C7244C">
        <w:rPr>
          <w:noProof/>
          <w:lang w:eastAsia="zh-CN"/>
        </w:rPr>
        <w:drawing>
          <wp:inline distT="0" distB="0" distL="0" distR="0" wp14:anchorId="31006303" wp14:editId="76E345E0">
            <wp:extent cx="4869180" cy="2764274"/>
            <wp:effectExtent l="0" t="0" r="7620" b="0"/>
            <wp:docPr id="473" name="圖片 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descr="Chart, box and whisker chart&#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872536" cy="2766179"/>
                    </a:xfrm>
                    <a:prstGeom prst="rect">
                      <a:avLst/>
                    </a:prstGeom>
                  </pic:spPr>
                </pic:pic>
              </a:graphicData>
            </a:graphic>
          </wp:inline>
        </w:drawing>
      </w:r>
    </w:p>
    <w:p w14:paraId="0FCB6F46" w14:textId="79CF0067" w:rsidR="000D1831" w:rsidRPr="00C7244C" w:rsidRDefault="000D1831" w:rsidP="00AE10E2">
      <w:pPr>
        <w:pStyle w:val="TF"/>
      </w:pPr>
      <w:r w:rsidRPr="00C7244C">
        <w:t>Figure 7.5.1.3.4-1: SNR variation for out-of-sync testing</w:t>
      </w:r>
    </w:p>
    <w:p w14:paraId="154F6762" w14:textId="77777777" w:rsidR="000D1831" w:rsidRPr="00C7244C" w:rsidRDefault="000D1831" w:rsidP="00EE3C3D"/>
    <w:p w14:paraId="0A789D29" w14:textId="77777777" w:rsidR="000D1831" w:rsidRPr="00C7244C" w:rsidRDefault="000D1831" w:rsidP="000D1831">
      <w:pPr>
        <w:pStyle w:val="H6"/>
        <w:rPr>
          <w:rFonts w:cs="Arial"/>
        </w:rPr>
      </w:pPr>
      <w:r w:rsidRPr="00C7244C">
        <w:rPr>
          <w:rFonts w:cs="Arial"/>
        </w:rPr>
        <w:t>7.5.1.3.4.1</w:t>
      </w:r>
      <w:r w:rsidRPr="00C7244C">
        <w:rPr>
          <w:rFonts w:cs="Arial"/>
        </w:rPr>
        <w:tab/>
        <w:t>Initial conditions</w:t>
      </w:r>
    </w:p>
    <w:p w14:paraId="5031E15F"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249FCB30"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2142A37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3.4.1-1</w:t>
      </w:r>
      <w:r w:rsidRPr="00C7244C">
        <w:rPr>
          <w:lang w:eastAsia="sv-SE"/>
        </w:rPr>
        <w:t>.</w:t>
      </w:r>
    </w:p>
    <w:p w14:paraId="1485DA75" w14:textId="77777777" w:rsidR="000D1831" w:rsidRPr="00C7244C" w:rsidRDefault="000D1831" w:rsidP="000D1831">
      <w:pPr>
        <w:pStyle w:val="TH"/>
      </w:pPr>
      <w:r w:rsidRPr="00C7244C">
        <w:t>Table 7.5.1.3.4.1-1: Radio Link Monitoring Out-of-sync Test for FR2 PCell configured with SSB-based RLM RS in DRX mode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522A3AAC" w14:textId="77777777" w:rsidTr="003F1727">
        <w:trPr>
          <w:trHeight w:val="274"/>
          <w:jc w:val="center"/>
        </w:trPr>
        <w:tc>
          <w:tcPr>
            <w:tcW w:w="1631" w:type="dxa"/>
            <w:shd w:val="clear" w:color="auto" w:fill="auto"/>
          </w:tcPr>
          <w:p w14:paraId="6E1A8641" w14:textId="77777777" w:rsidR="000D1831" w:rsidRPr="00C7244C" w:rsidRDefault="000D1831" w:rsidP="003F1727">
            <w:pPr>
              <w:pStyle w:val="TAH"/>
            </w:pPr>
            <w:r w:rsidRPr="00C7244C">
              <w:t>Configuration</w:t>
            </w:r>
          </w:p>
        </w:tc>
        <w:tc>
          <w:tcPr>
            <w:tcW w:w="4970" w:type="dxa"/>
            <w:shd w:val="clear" w:color="auto" w:fill="auto"/>
          </w:tcPr>
          <w:p w14:paraId="0A9D5DF5" w14:textId="77777777" w:rsidR="000D1831" w:rsidRPr="00C7244C" w:rsidRDefault="000D1831" w:rsidP="003F1727">
            <w:pPr>
              <w:pStyle w:val="TAH"/>
            </w:pPr>
            <w:r w:rsidRPr="00C7244C">
              <w:t>Description</w:t>
            </w:r>
          </w:p>
        </w:tc>
      </w:tr>
      <w:tr w:rsidR="000D1831" w:rsidRPr="00C7244C" w14:paraId="58376878" w14:textId="77777777" w:rsidTr="003F1727">
        <w:trPr>
          <w:trHeight w:val="277"/>
          <w:jc w:val="center"/>
        </w:trPr>
        <w:tc>
          <w:tcPr>
            <w:tcW w:w="1631" w:type="dxa"/>
            <w:shd w:val="clear" w:color="auto" w:fill="auto"/>
          </w:tcPr>
          <w:p w14:paraId="3919BAF1" w14:textId="77777777" w:rsidR="000D1831" w:rsidRPr="00C7244C" w:rsidRDefault="000D1831" w:rsidP="003F1727">
            <w:pPr>
              <w:pStyle w:val="TAL"/>
            </w:pPr>
            <w:r w:rsidRPr="00C7244C">
              <w:t>7.5.1.3-1</w:t>
            </w:r>
          </w:p>
        </w:tc>
        <w:tc>
          <w:tcPr>
            <w:tcW w:w="4970" w:type="dxa"/>
            <w:shd w:val="clear" w:color="auto" w:fill="auto"/>
          </w:tcPr>
          <w:p w14:paraId="2B257CF4" w14:textId="77777777" w:rsidR="000D1831" w:rsidRPr="00C7244C" w:rsidRDefault="000D1831" w:rsidP="003F1727">
            <w:pPr>
              <w:pStyle w:val="TAL"/>
            </w:pPr>
            <w:r w:rsidRPr="00C7244C">
              <w:t>TDD, SSB SCS 120 KHz, data SCS 120KHz, BW 100 MHz</w:t>
            </w:r>
          </w:p>
        </w:tc>
      </w:tr>
    </w:tbl>
    <w:p w14:paraId="60AF968A" w14:textId="77777777" w:rsidR="000D1831" w:rsidRPr="00C7244C" w:rsidRDefault="000D1831" w:rsidP="000D1831">
      <w:pPr>
        <w:rPr>
          <w:lang w:eastAsia="sv-SE"/>
        </w:rPr>
      </w:pPr>
    </w:p>
    <w:p w14:paraId="4B2F08E5" w14:textId="77777777" w:rsidR="000D1831" w:rsidRPr="00C7244C" w:rsidRDefault="000D1831" w:rsidP="000D1831">
      <w:pPr>
        <w:rPr>
          <w:lang w:eastAsia="sv-SE"/>
        </w:rPr>
      </w:pPr>
      <w:r w:rsidRPr="00C7244C">
        <w:rPr>
          <w:lang w:eastAsia="sv-SE"/>
        </w:rPr>
        <w:t>Configure the test equipment and the DUT according to the parameters in Table 7.5.1.3.4.1-2</w:t>
      </w:r>
    </w:p>
    <w:p w14:paraId="66750E15" w14:textId="77777777" w:rsidR="000D1831" w:rsidRPr="00C7244C" w:rsidRDefault="000D1831" w:rsidP="000D1831">
      <w:pPr>
        <w:pStyle w:val="TH"/>
      </w:pPr>
      <w:r w:rsidRPr="00C7244C">
        <w:t xml:space="preserve">Table 7.5.1.3.4.1-2: Initial conditions for </w:t>
      </w:r>
      <w:r w:rsidRPr="00C7244C">
        <w:rPr>
          <w:rFonts w:cs="Arial"/>
          <w:szCs w:val="24"/>
        </w:rPr>
        <w:t>Radio Link Monitoring Out-of-sync Test for FR2 P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501989E0" w14:textId="77777777" w:rsidTr="003F1727">
        <w:trPr>
          <w:jc w:val="center"/>
        </w:trPr>
        <w:tc>
          <w:tcPr>
            <w:tcW w:w="1701" w:type="dxa"/>
            <w:shd w:val="clear" w:color="auto" w:fill="auto"/>
          </w:tcPr>
          <w:p w14:paraId="33AA341D" w14:textId="77777777" w:rsidR="000D1831" w:rsidRPr="00C7244C" w:rsidRDefault="000D1831" w:rsidP="003F1727">
            <w:pPr>
              <w:pStyle w:val="TAH"/>
            </w:pPr>
            <w:r w:rsidRPr="00C7244C">
              <w:t>Parameter</w:t>
            </w:r>
          </w:p>
        </w:tc>
        <w:tc>
          <w:tcPr>
            <w:tcW w:w="3943" w:type="dxa"/>
            <w:gridSpan w:val="2"/>
            <w:shd w:val="clear" w:color="auto" w:fill="auto"/>
          </w:tcPr>
          <w:p w14:paraId="239E1960" w14:textId="77777777" w:rsidR="000D1831" w:rsidRPr="00C7244C" w:rsidRDefault="000D1831" w:rsidP="003F1727">
            <w:pPr>
              <w:pStyle w:val="TAH"/>
            </w:pPr>
            <w:r w:rsidRPr="00C7244C">
              <w:t>Value</w:t>
            </w:r>
          </w:p>
        </w:tc>
        <w:tc>
          <w:tcPr>
            <w:tcW w:w="3961" w:type="dxa"/>
          </w:tcPr>
          <w:p w14:paraId="03402D61" w14:textId="77777777" w:rsidR="000D1831" w:rsidRPr="00C7244C" w:rsidRDefault="000D1831" w:rsidP="003F1727">
            <w:pPr>
              <w:pStyle w:val="TAH"/>
            </w:pPr>
            <w:r w:rsidRPr="00C7244C">
              <w:t>Comment</w:t>
            </w:r>
          </w:p>
        </w:tc>
      </w:tr>
      <w:tr w:rsidR="000D1831" w:rsidRPr="00C7244C" w14:paraId="3205F9FA" w14:textId="77777777" w:rsidTr="003F1727">
        <w:trPr>
          <w:jc w:val="center"/>
        </w:trPr>
        <w:tc>
          <w:tcPr>
            <w:tcW w:w="1701" w:type="dxa"/>
            <w:shd w:val="clear" w:color="auto" w:fill="auto"/>
          </w:tcPr>
          <w:p w14:paraId="7ECB3396" w14:textId="77777777" w:rsidR="000D1831" w:rsidRPr="00C7244C" w:rsidRDefault="000D1831" w:rsidP="003F1727">
            <w:pPr>
              <w:pStyle w:val="TAC"/>
            </w:pPr>
            <w:r w:rsidRPr="00C7244C">
              <w:t>Test environment</w:t>
            </w:r>
          </w:p>
        </w:tc>
        <w:tc>
          <w:tcPr>
            <w:tcW w:w="3943" w:type="dxa"/>
            <w:gridSpan w:val="2"/>
            <w:shd w:val="clear" w:color="auto" w:fill="auto"/>
          </w:tcPr>
          <w:p w14:paraId="5486F0D6" w14:textId="77777777" w:rsidR="000D1831" w:rsidRPr="00C7244C" w:rsidRDefault="000D1831" w:rsidP="003F1727">
            <w:pPr>
              <w:pStyle w:val="TAC"/>
            </w:pPr>
            <w:r w:rsidRPr="00C7244C">
              <w:t>NC</w:t>
            </w:r>
          </w:p>
        </w:tc>
        <w:tc>
          <w:tcPr>
            <w:tcW w:w="3961" w:type="dxa"/>
          </w:tcPr>
          <w:p w14:paraId="57D21895" w14:textId="77777777" w:rsidR="000D1831" w:rsidRPr="00C7244C" w:rsidRDefault="000D1831" w:rsidP="003F1727">
            <w:pPr>
              <w:pStyle w:val="TAC"/>
            </w:pPr>
            <w:r w:rsidRPr="00C7244C">
              <w:t>As specified in TS 38.508-1 [14] clause 4.1.</w:t>
            </w:r>
          </w:p>
        </w:tc>
      </w:tr>
      <w:tr w:rsidR="000D1831" w:rsidRPr="00C7244C" w14:paraId="07F41F96" w14:textId="77777777" w:rsidTr="003F1727">
        <w:trPr>
          <w:jc w:val="center"/>
        </w:trPr>
        <w:tc>
          <w:tcPr>
            <w:tcW w:w="1701" w:type="dxa"/>
            <w:shd w:val="clear" w:color="auto" w:fill="auto"/>
          </w:tcPr>
          <w:p w14:paraId="2A53AA3D" w14:textId="77777777" w:rsidR="000D1831" w:rsidRPr="00C7244C" w:rsidRDefault="000D1831" w:rsidP="003F1727">
            <w:pPr>
              <w:pStyle w:val="TAC"/>
            </w:pPr>
            <w:r w:rsidRPr="00C7244C">
              <w:t>Test frequencies</w:t>
            </w:r>
          </w:p>
        </w:tc>
        <w:tc>
          <w:tcPr>
            <w:tcW w:w="7904" w:type="dxa"/>
            <w:gridSpan w:val="3"/>
            <w:shd w:val="clear" w:color="auto" w:fill="auto"/>
          </w:tcPr>
          <w:p w14:paraId="66B6A566" w14:textId="77777777" w:rsidR="000D1831" w:rsidRPr="00C7244C" w:rsidRDefault="000D1831" w:rsidP="003F1727">
            <w:pPr>
              <w:pStyle w:val="TAC"/>
            </w:pPr>
            <w:r w:rsidRPr="00C7244C">
              <w:t>As specified in Annex E.1.2, Table E.4-1 and TS 38.508-1 [14] clause 4.3.1.</w:t>
            </w:r>
          </w:p>
        </w:tc>
      </w:tr>
      <w:tr w:rsidR="000D1831" w:rsidRPr="00C7244C" w14:paraId="51BC66B4" w14:textId="77777777" w:rsidTr="003F1727">
        <w:trPr>
          <w:jc w:val="center"/>
        </w:trPr>
        <w:tc>
          <w:tcPr>
            <w:tcW w:w="1701" w:type="dxa"/>
            <w:shd w:val="clear" w:color="auto" w:fill="auto"/>
          </w:tcPr>
          <w:p w14:paraId="3B6C75B0" w14:textId="77777777" w:rsidR="000D1831" w:rsidRPr="00C7244C" w:rsidRDefault="000D1831" w:rsidP="003F1727">
            <w:pPr>
              <w:pStyle w:val="TAC"/>
            </w:pPr>
            <w:r w:rsidRPr="00C7244C">
              <w:t>Channel bandwidth</w:t>
            </w:r>
          </w:p>
        </w:tc>
        <w:tc>
          <w:tcPr>
            <w:tcW w:w="7904" w:type="dxa"/>
            <w:gridSpan w:val="3"/>
            <w:shd w:val="clear" w:color="auto" w:fill="auto"/>
          </w:tcPr>
          <w:p w14:paraId="4AEBC39E" w14:textId="77777777" w:rsidR="000D1831" w:rsidRPr="00C7244C" w:rsidRDefault="000D1831" w:rsidP="003F1727">
            <w:pPr>
              <w:pStyle w:val="TAC"/>
            </w:pPr>
            <w:r w:rsidRPr="00C7244C">
              <w:t>As specified by the test configuration selected from Table 7.5.1.3.4.1-1</w:t>
            </w:r>
          </w:p>
        </w:tc>
      </w:tr>
      <w:tr w:rsidR="000D1831" w:rsidRPr="00C7244C" w14:paraId="3026DA32" w14:textId="77777777" w:rsidTr="003F1727">
        <w:trPr>
          <w:jc w:val="center"/>
        </w:trPr>
        <w:tc>
          <w:tcPr>
            <w:tcW w:w="1701" w:type="dxa"/>
            <w:shd w:val="clear" w:color="auto" w:fill="auto"/>
          </w:tcPr>
          <w:p w14:paraId="43BCED38" w14:textId="77777777" w:rsidR="000D1831" w:rsidRPr="00C7244C" w:rsidRDefault="000D1831" w:rsidP="003F1727">
            <w:pPr>
              <w:pStyle w:val="TAC"/>
            </w:pPr>
            <w:r w:rsidRPr="00C7244C">
              <w:t>Propagation conditions</w:t>
            </w:r>
          </w:p>
        </w:tc>
        <w:tc>
          <w:tcPr>
            <w:tcW w:w="3943" w:type="dxa"/>
            <w:gridSpan w:val="2"/>
            <w:shd w:val="clear" w:color="auto" w:fill="auto"/>
          </w:tcPr>
          <w:p w14:paraId="41E5516A" w14:textId="77777777" w:rsidR="000D1831" w:rsidRPr="00C7244C" w:rsidRDefault="000D1831" w:rsidP="003F1727">
            <w:pPr>
              <w:pStyle w:val="TAC"/>
            </w:pPr>
            <w:r w:rsidRPr="00C7244C">
              <w:t>AWGN</w:t>
            </w:r>
          </w:p>
        </w:tc>
        <w:tc>
          <w:tcPr>
            <w:tcW w:w="3961" w:type="dxa"/>
          </w:tcPr>
          <w:p w14:paraId="157121B5" w14:textId="77777777" w:rsidR="000D1831" w:rsidRPr="00C7244C" w:rsidRDefault="000D1831" w:rsidP="003F1727">
            <w:pPr>
              <w:pStyle w:val="TAC"/>
            </w:pPr>
            <w:r w:rsidRPr="00C7244C">
              <w:t>As specified in Annex C.2.2.</w:t>
            </w:r>
          </w:p>
        </w:tc>
      </w:tr>
      <w:tr w:rsidR="000D1831" w:rsidRPr="00C7244C" w14:paraId="1270D22F" w14:textId="77777777" w:rsidTr="003F1727">
        <w:trPr>
          <w:trHeight w:val="251"/>
          <w:jc w:val="center"/>
        </w:trPr>
        <w:tc>
          <w:tcPr>
            <w:tcW w:w="1701" w:type="dxa"/>
            <w:vMerge w:val="restart"/>
            <w:shd w:val="clear" w:color="auto" w:fill="auto"/>
          </w:tcPr>
          <w:p w14:paraId="5D8D87E7" w14:textId="77777777" w:rsidR="000D1831" w:rsidRPr="00C7244C" w:rsidRDefault="000D1831" w:rsidP="003F1727">
            <w:pPr>
              <w:pStyle w:val="TAC"/>
            </w:pPr>
            <w:r w:rsidRPr="00C7244C">
              <w:t>Connection Diagram</w:t>
            </w:r>
          </w:p>
        </w:tc>
        <w:tc>
          <w:tcPr>
            <w:tcW w:w="1134" w:type="dxa"/>
            <w:shd w:val="clear" w:color="auto" w:fill="auto"/>
          </w:tcPr>
          <w:p w14:paraId="19A39DA9" w14:textId="77777777" w:rsidR="000D1831" w:rsidRPr="00C7244C" w:rsidRDefault="000D1831" w:rsidP="003F1727">
            <w:pPr>
              <w:pStyle w:val="TAC"/>
            </w:pPr>
            <w:r w:rsidRPr="00C7244C">
              <w:t>TE Part</w:t>
            </w:r>
          </w:p>
        </w:tc>
        <w:tc>
          <w:tcPr>
            <w:tcW w:w="2809" w:type="dxa"/>
            <w:shd w:val="clear" w:color="auto" w:fill="auto"/>
          </w:tcPr>
          <w:p w14:paraId="34E40FB9" w14:textId="77777777" w:rsidR="000D1831" w:rsidRPr="00C7244C" w:rsidRDefault="000D1831" w:rsidP="003F1727">
            <w:pPr>
              <w:pStyle w:val="TAC"/>
            </w:pPr>
            <w:r w:rsidRPr="00C7244C">
              <w:t>A.3.3.3.1</w:t>
            </w:r>
          </w:p>
        </w:tc>
        <w:tc>
          <w:tcPr>
            <w:tcW w:w="3961" w:type="dxa"/>
            <w:vMerge w:val="restart"/>
          </w:tcPr>
          <w:p w14:paraId="2C3BEFF2" w14:textId="77777777" w:rsidR="000D1831" w:rsidRPr="00C7244C" w:rsidRDefault="000D1831" w:rsidP="003F1727">
            <w:pPr>
              <w:pStyle w:val="TAC"/>
            </w:pPr>
            <w:r w:rsidRPr="00C7244C">
              <w:t>As specified in TS 38.508-1 [14] Annex A.</w:t>
            </w:r>
          </w:p>
        </w:tc>
      </w:tr>
      <w:tr w:rsidR="000D1831" w:rsidRPr="00C7244C" w14:paraId="21EBF1DB" w14:textId="77777777" w:rsidTr="003F1727">
        <w:trPr>
          <w:trHeight w:val="250"/>
          <w:jc w:val="center"/>
        </w:trPr>
        <w:tc>
          <w:tcPr>
            <w:tcW w:w="1701" w:type="dxa"/>
            <w:vMerge/>
            <w:shd w:val="clear" w:color="auto" w:fill="auto"/>
          </w:tcPr>
          <w:p w14:paraId="0D3C228E" w14:textId="77777777" w:rsidR="000D1831" w:rsidRPr="00C7244C" w:rsidRDefault="000D1831" w:rsidP="003F1727">
            <w:pPr>
              <w:pStyle w:val="TAC"/>
            </w:pPr>
          </w:p>
        </w:tc>
        <w:tc>
          <w:tcPr>
            <w:tcW w:w="1134" w:type="dxa"/>
            <w:shd w:val="clear" w:color="auto" w:fill="auto"/>
          </w:tcPr>
          <w:p w14:paraId="57064E04" w14:textId="77777777" w:rsidR="000D1831" w:rsidRPr="00C7244C" w:rsidRDefault="000D1831" w:rsidP="003F1727">
            <w:pPr>
              <w:pStyle w:val="TAC"/>
            </w:pPr>
            <w:r w:rsidRPr="00C7244C">
              <w:t>DUT Part</w:t>
            </w:r>
          </w:p>
        </w:tc>
        <w:tc>
          <w:tcPr>
            <w:tcW w:w="2809" w:type="dxa"/>
            <w:shd w:val="clear" w:color="auto" w:fill="auto"/>
          </w:tcPr>
          <w:p w14:paraId="27EBE4A5" w14:textId="77777777" w:rsidR="000D1831" w:rsidRPr="00C7244C" w:rsidRDefault="000D1831" w:rsidP="003F1727">
            <w:pPr>
              <w:pStyle w:val="TAC"/>
            </w:pPr>
            <w:r w:rsidRPr="00C7244C">
              <w:t>A.3.3.4.1</w:t>
            </w:r>
          </w:p>
        </w:tc>
        <w:tc>
          <w:tcPr>
            <w:tcW w:w="3961" w:type="dxa"/>
            <w:vMerge/>
          </w:tcPr>
          <w:p w14:paraId="1FAF44B7" w14:textId="77777777" w:rsidR="000D1831" w:rsidRPr="00C7244C" w:rsidRDefault="000D1831" w:rsidP="003F1727">
            <w:pPr>
              <w:pStyle w:val="TAC"/>
            </w:pPr>
          </w:p>
        </w:tc>
      </w:tr>
      <w:tr w:rsidR="000D1831" w:rsidRPr="00C7244C" w14:paraId="79F398F2" w14:textId="77777777" w:rsidTr="003F1727">
        <w:trPr>
          <w:jc w:val="center"/>
        </w:trPr>
        <w:tc>
          <w:tcPr>
            <w:tcW w:w="1701" w:type="dxa"/>
            <w:shd w:val="clear" w:color="auto" w:fill="auto"/>
          </w:tcPr>
          <w:p w14:paraId="73AA1C12"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6003E39C" w14:textId="77777777" w:rsidR="000D1831" w:rsidRPr="00C7244C" w:rsidRDefault="000D1831" w:rsidP="003F1727">
            <w:pPr>
              <w:pStyle w:val="TAC"/>
            </w:pPr>
            <w:r w:rsidRPr="00C7244C">
              <w:t>N/A</w:t>
            </w:r>
          </w:p>
        </w:tc>
        <w:tc>
          <w:tcPr>
            <w:tcW w:w="3961" w:type="dxa"/>
          </w:tcPr>
          <w:p w14:paraId="103FC84B" w14:textId="77777777" w:rsidR="000D1831" w:rsidRPr="00C7244C" w:rsidRDefault="000D1831" w:rsidP="003F1727">
            <w:pPr>
              <w:pStyle w:val="TAC"/>
            </w:pPr>
          </w:p>
        </w:tc>
      </w:tr>
    </w:tbl>
    <w:p w14:paraId="113F627E" w14:textId="77777777" w:rsidR="000D1831" w:rsidRPr="00C7244C" w:rsidRDefault="000D1831" w:rsidP="000D1831">
      <w:pPr>
        <w:rPr>
          <w:lang w:eastAsia="sv-SE"/>
        </w:rPr>
      </w:pPr>
    </w:p>
    <w:p w14:paraId="47B248E0" w14:textId="77777777" w:rsidR="000D1831" w:rsidRPr="00C7244C" w:rsidRDefault="000D1831" w:rsidP="000D1831">
      <w:pPr>
        <w:pStyle w:val="B1"/>
        <w:ind w:left="284" w:firstLine="0"/>
        <w:rPr>
          <w:rFonts w:cs="v4.2.0"/>
        </w:rPr>
      </w:pPr>
      <w:r w:rsidRPr="00C7244C">
        <w:rPr>
          <w:rFonts w:cs="v4.2.0"/>
        </w:rPr>
        <w:t>1.</w:t>
      </w:r>
      <w:r w:rsidRPr="00C7244C">
        <w:rPr>
          <w:rFonts w:cs="v4.2.0"/>
        </w:rPr>
        <w:tab/>
        <w:t>The test parameters for PCell are given in Table 7.5.1.3.4.1-3</w:t>
      </w:r>
    </w:p>
    <w:p w14:paraId="1DA28FB2" w14:textId="77777777" w:rsidR="000D1831" w:rsidRPr="00C7244C" w:rsidRDefault="000D1831" w:rsidP="000D1831">
      <w:pPr>
        <w:pStyle w:val="B1"/>
        <w:ind w:left="284" w:firstLine="0"/>
      </w:pPr>
      <w:r w:rsidRPr="00C7244C">
        <w:t>2.</w:t>
      </w:r>
      <w:r w:rsidRPr="00C7244C">
        <w:tab/>
        <w:t>Message contents are defined in clause 7.5.1.3.4.3.</w:t>
      </w:r>
    </w:p>
    <w:p w14:paraId="006F5CBC"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4B454D32" w14:textId="77777777" w:rsidR="000D1831" w:rsidRPr="00C7244C" w:rsidRDefault="000D1831" w:rsidP="000D1831">
      <w:pPr>
        <w:pStyle w:val="TH"/>
      </w:pPr>
      <w:r w:rsidRPr="00C7244C">
        <w:t>Table 7.5.1.3.4.1-3: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0"/>
        <w:gridCol w:w="1327"/>
        <w:gridCol w:w="1750"/>
        <w:gridCol w:w="968"/>
        <w:gridCol w:w="2908"/>
      </w:tblGrid>
      <w:tr w:rsidR="000D1831" w:rsidRPr="00C7244C" w14:paraId="47291AA1" w14:textId="77777777" w:rsidTr="003F1727">
        <w:trPr>
          <w:trHeight w:val="162"/>
          <w:jc w:val="center"/>
        </w:trPr>
        <w:tc>
          <w:tcPr>
            <w:tcW w:w="2674" w:type="pct"/>
            <w:gridSpan w:val="3"/>
            <w:vMerge w:val="restart"/>
            <w:shd w:val="clear" w:color="auto" w:fill="auto"/>
          </w:tcPr>
          <w:p w14:paraId="3CAF5A25"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Parameter</w:t>
            </w:r>
          </w:p>
        </w:tc>
        <w:tc>
          <w:tcPr>
            <w:tcW w:w="581" w:type="pct"/>
            <w:vMerge w:val="restart"/>
            <w:shd w:val="clear" w:color="auto" w:fill="auto"/>
          </w:tcPr>
          <w:p w14:paraId="2E2220B9"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45" w:type="pct"/>
            <w:shd w:val="clear" w:color="auto" w:fill="auto"/>
          </w:tcPr>
          <w:p w14:paraId="6E4E2688"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6FFCB1F0" w14:textId="77777777" w:rsidTr="003F1727">
        <w:trPr>
          <w:trHeight w:val="398"/>
          <w:jc w:val="center"/>
        </w:trPr>
        <w:tc>
          <w:tcPr>
            <w:tcW w:w="2674" w:type="pct"/>
            <w:gridSpan w:val="3"/>
            <w:vMerge/>
            <w:shd w:val="clear" w:color="auto" w:fill="auto"/>
          </w:tcPr>
          <w:p w14:paraId="0EEF69A2" w14:textId="77777777" w:rsidR="000D1831" w:rsidRPr="00C7244C" w:rsidRDefault="000D1831" w:rsidP="003F1727">
            <w:pPr>
              <w:keepNext/>
              <w:keepLines/>
              <w:spacing w:after="0"/>
              <w:jc w:val="center"/>
              <w:rPr>
                <w:rFonts w:ascii="Arial" w:hAnsi="Arial"/>
                <w:b/>
                <w:sz w:val="18"/>
              </w:rPr>
            </w:pPr>
          </w:p>
        </w:tc>
        <w:tc>
          <w:tcPr>
            <w:tcW w:w="581" w:type="pct"/>
            <w:vMerge/>
            <w:shd w:val="clear" w:color="auto" w:fill="auto"/>
          </w:tcPr>
          <w:p w14:paraId="11B428D9" w14:textId="77777777" w:rsidR="000D1831" w:rsidRPr="00C7244C" w:rsidRDefault="000D1831" w:rsidP="003F1727">
            <w:pPr>
              <w:keepNext/>
              <w:keepLines/>
              <w:spacing w:after="0"/>
              <w:jc w:val="center"/>
              <w:rPr>
                <w:rFonts w:ascii="Arial" w:hAnsi="Arial"/>
                <w:b/>
                <w:sz w:val="18"/>
              </w:rPr>
            </w:pPr>
          </w:p>
        </w:tc>
        <w:tc>
          <w:tcPr>
            <w:tcW w:w="1745" w:type="pct"/>
            <w:shd w:val="clear" w:color="auto" w:fill="auto"/>
          </w:tcPr>
          <w:p w14:paraId="478FBAC3"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741414F4" w14:textId="77777777" w:rsidTr="003F1727">
        <w:trPr>
          <w:trHeight w:val="162"/>
          <w:jc w:val="center"/>
        </w:trPr>
        <w:tc>
          <w:tcPr>
            <w:tcW w:w="2674" w:type="pct"/>
            <w:gridSpan w:val="3"/>
            <w:shd w:val="clear" w:color="auto" w:fill="auto"/>
          </w:tcPr>
          <w:p w14:paraId="4C4341FE" w14:textId="77777777" w:rsidR="000D1831" w:rsidRPr="00C7244C" w:rsidRDefault="000D1831" w:rsidP="003F1727">
            <w:pPr>
              <w:keepNext/>
              <w:keepLines/>
              <w:spacing w:after="0"/>
              <w:rPr>
                <w:rFonts w:ascii="Arial" w:hAnsi="Arial"/>
                <w:sz w:val="18"/>
              </w:rPr>
            </w:pPr>
            <w:r w:rsidRPr="00C7244C">
              <w:rPr>
                <w:rFonts w:ascii="Arial" w:hAnsi="Arial"/>
                <w:sz w:val="18"/>
              </w:rPr>
              <w:t>Active PCell</w:t>
            </w:r>
          </w:p>
        </w:tc>
        <w:tc>
          <w:tcPr>
            <w:tcW w:w="581" w:type="pct"/>
            <w:shd w:val="clear" w:color="auto" w:fill="auto"/>
          </w:tcPr>
          <w:p w14:paraId="4B47863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1F4B6C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ell 1</w:t>
            </w:r>
          </w:p>
        </w:tc>
      </w:tr>
      <w:tr w:rsidR="000D1831" w:rsidRPr="00C7244C" w14:paraId="2CAEC83A" w14:textId="77777777" w:rsidTr="003F1727">
        <w:trPr>
          <w:trHeight w:val="61"/>
          <w:jc w:val="center"/>
        </w:trPr>
        <w:tc>
          <w:tcPr>
            <w:tcW w:w="2674" w:type="pct"/>
            <w:gridSpan w:val="3"/>
            <w:shd w:val="clear" w:color="auto" w:fill="auto"/>
          </w:tcPr>
          <w:p w14:paraId="4174C4BC" w14:textId="77777777" w:rsidR="000D1831" w:rsidRPr="00C7244C" w:rsidRDefault="000D1831" w:rsidP="003F1727">
            <w:pPr>
              <w:keepNext/>
              <w:keepLines/>
              <w:spacing w:after="0"/>
              <w:rPr>
                <w:rFonts w:ascii="Arial" w:hAnsi="Arial"/>
                <w:sz w:val="18"/>
              </w:rPr>
            </w:pPr>
            <w:r w:rsidRPr="00C7244C">
              <w:rPr>
                <w:rFonts w:ascii="Arial" w:hAnsi="Arial"/>
                <w:sz w:val="18"/>
              </w:rPr>
              <w:t>RF Channel Number</w:t>
            </w:r>
          </w:p>
        </w:tc>
        <w:tc>
          <w:tcPr>
            <w:tcW w:w="581" w:type="pct"/>
            <w:shd w:val="clear" w:color="auto" w:fill="auto"/>
          </w:tcPr>
          <w:p w14:paraId="37AC2FF2"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3B833F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D33A17A" w14:textId="77777777" w:rsidTr="003F1727">
        <w:trPr>
          <w:trHeight w:val="61"/>
          <w:jc w:val="center"/>
        </w:trPr>
        <w:tc>
          <w:tcPr>
            <w:tcW w:w="1624" w:type="pct"/>
            <w:gridSpan w:val="2"/>
            <w:shd w:val="clear" w:color="auto" w:fill="auto"/>
          </w:tcPr>
          <w:p w14:paraId="48441AB5" w14:textId="77777777" w:rsidR="000D1831" w:rsidRPr="00C7244C" w:rsidRDefault="000D1831" w:rsidP="003F1727">
            <w:pPr>
              <w:keepNext/>
              <w:keepLines/>
              <w:spacing w:after="0"/>
              <w:rPr>
                <w:rFonts w:ascii="Arial" w:hAnsi="Arial"/>
                <w:sz w:val="18"/>
              </w:rPr>
            </w:pPr>
            <w:r w:rsidRPr="00C7244C">
              <w:rPr>
                <w:rFonts w:ascii="Arial" w:hAnsi="Arial"/>
                <w:sz w:val="18"/>
              </w:rPr>
              <w:t>Duplex mode</w:t>
            </w:r>
          </w:p>
        </w:tc>
        <w:tc>
          <w:tcPr>
            <w:tcW w:w="1050" w:type="pct"/>
            <w:shd w:val="clear" w:color="auto" w:fill="auto"/>
          </w:tcPr>
          <w:p w14:paraId="77C1701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2F5F02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00A10C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DD</w:t>
            </w:r>
          </w:p>
        </w:tc>
      </w:tr>
      <w:tr w:rsidR="000D1831" w:rsidRPr="00C7244C" w14:paraId="6D41EB24" w14:textId="77777777" w:rsidTr="003F1727">
        <w:trPr>
          <w:trHeight w:val="61"/>
          <w:jc w:val="center"/>
        </w:trPr>
        <w:tc>
          <w:tcPr>
            <w:tcW w:w="1624" w:type="pct"/>
            <w:gridSpan w:val="2"/>
            <w:shd w:val="clear" w:color="auto" w:fill="auto"/>
          </w:tcPr>
          <w:p w14:paraId="20C69BB7" w14:textId="77777777" w:rsidR="000D1831" w:rsidRPr="00C7244C" w:rsidRDefault="000D1831" w:rsidP="003F1727">
            <w:pPr>
              <w:keepNext/>
              <w:keepLines/>
              <w:spacing w:after="0"/>
              <w:rPr>
                <w:rFonts w:ascii="Arial" w:hAnsi="Arial"/>
                <w:sz w:val="18"/>
              </w:rPr>
            </w:pPr>
            <w:r w:rsidRPr="00C7244C">
              <w:rPr>
                <w:rFonts w:ascii="Arial" w:hAnsi="Arial" w:cs="Arial"/>
                <w:sz w:val="18"/>
                <w:szCs w:val="16"/>
              </w:rPr>
              <w:t>BW</w:t>
            </w:r>
            <w:r w:rsidRPr="00C7244C">
              <w:rPr>
                <w:rFonts w:ascii="Arial" w:hAnsi="Arial" w:cs="Arial"/>
                <w:sz w:val="18"/>
                <w:szCs w:val="16"/>
                <w:vertAlign w:val="subscript"/>
              </w:rPr>
              <w:t>channel</w:t>
            </w:r>
          </w:p>
        </w:tc>
        <w:tc>
          <w:tcPr>
            <w:tcW w:w="1050" w:type="pct"/>
            <w:shd w:val="clear" w:color="auto" w:fill="auto"/>
          </w:tcPr>
          <w:p w14:paraId="7E507F8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138C218"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97AF626" w14:textId="77777777" w:rsidR="000D1831" w:rsidRPr="00C7244C" w:rsidRDefault="000D1831" w:rsidP="003F1727">
            <w:pPr>
              <w:keepNext/>
              <w:keepLines/>
              <w:spacing w:after="0"/>
              <w:jc w:val="center"/>
              <w:rPr>
                <w:rFonts w:ascii="Arial" w:hAnsi="Arial"/>
                <w:sz w:val="18"/>
              </w:rPr>
            </w:pPr>
            <w:r w:rsidRPr="00C7244C">
              <w:rPr>
                <w:rFonts w:ascii="Arial" w:eastAsia="Malgun Gothic" w:hAnsi="Arial"/>
                <w:sz w:val="18"/>
                <w:szCs w:val="18"/>
              </w:rPr>
              <w:t>10</w:t>
            </w:r>
            <w:r w:rsidRPr="00C7244C">
              <w:rPr>
                <w:rFonts w:ascii="Arial" w:hAnsi="Arial"/>
                <w:sz w:val="18"/>
                <w:szCs w:val="18"/>
                <w:lang w:eastAsia="zh-CN"/>
              </w:rPr>
              <w:t>0</w:t>
            </w:r>
            <w:r w:rsidRPr="00C7244C">
              <w:rPr>
                <w:rFonts w:ascii="Arial" w:eastAsia="Malgun Gothic" w:hAnsi="Arial"/>
                <w:sz w:val="18"/>
                <w:szCs w:val="18"/>
              </w:rPr>
              <w:t xml:space="preserve">: </w:t>
            </w:r>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4CB80909" w14:textId="77777777" w:rsidTr="003F1727">
        <w:trPr>
          <w:trHeight w:val="61"/>
          <w:jc w:val="center"/>
        </w:trPr>
        <w:tc>
          <w:tcPr>
            <w:tcW w:w="1624" w:type="pct"/>
            <w:gridSpan w:val="2"/>
            <w:tcBorders>
              <w:top w:val="single" w:sz="4" w:space="0" w:color="auto"/>
              <w:left w:val="single" w:sz="4" w:space="0" w:color="auto"/>
              <w:bottom w:val="single" w:sz="4" w:space="0" w:color="auto"/>
              <w:right w:val="single" w:sz="4" w:space="0" w:color="auto"/>
            </w:tcBorders>
          </w:tcPr>
          <w:p w14:paraId="14E6AE08"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Data RBs allocated</w:t>
            </w:r>
          </w:p>
        </w:tc>
        <w:tc>
          <w:tcPr>
            <w:tcW w:w="1050" w:type="pct"/>
            <w:tcBorders>
              <w:top w:val="single" w:sz="4" w:space="0" w:color="auto"/>
              <w:left w:val="single" w:sz="4" w:space="0" w:color="auto"/>
              <w:bottom w:val="single" w:sz="4" w:space="0" w:color="auto"/>
              <w:right w:val="single" w:sz="4" w:space="0" w:color="auto"/>
            </w:tcBorders>
          </w:tcPr>
          <w:p w14:paraId="70AF166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tcBorders>
              <w:top w:val="single" w:sz="4" w:space="0" w:color="auto"/>
              <w:left w:val="single" w:sz="4" w:space="0" w:color="auto"/>
              <w:bottom w:val="single" w:sz="4" w:space="0" w:color="auto"/>
              <w:right w:val="single" w:sz="4" w:space="0" w:color="auto"/>
            </w:tcBorders>
          </w:tcPr>
          <w:p w14:paraId="07FAB7A0" w14:textId="77777777" w:rsidR="000D1831" w:rsidRPr="00C7244C" w:rsidRDefault="000D1831" w:rsidP="003F1727">
            <w:pPr>
              <w:keepNext/>
              <w:keepLines/>
              <w:spacing w:after="0"/>
              <w:jc w:val="center"/>
              <w:rPr>
                <w:rFonts w:ascii="Arial" w:hAnsi="Arial"/>
                <w:sz w:val="18"/>
              </w:rPr>
            </w:pPr>
          </w:p>
        </w:tc>
        <w:tc>
          <w:tcPr>
            <w:tcW w:w="1745" w:type="pct"/>
            <w:tcBorders>
              <w:top w:val="single" w:sz="4" w:space="0" w:color="auto"/>
              <w:left w:val="single" w:sz="4" w:space="0" w:color="auto"/>
              <w:bottom w:val="single" w:sz="4" w:space="0" w:color="auto"/>
              <w:right w:val="single" w:sz="4" w:space="0" w:color="auto"/>
            </w:tcBorders>
          </w:tcPr>
          <w:p w14:paraId="386318B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6</w:t>
            </w:r>
          </w:p>
        </w:tc>
      </w:tr>
      <w:tr w:rsidR="000D1831" w:rsidRPr="00C7244C" w14:paraId="2151FE8B" w14:textId="77777777" w:rsidTr="003F1727">
        <w:trPr>
          <w:trHeight w:val="61"/>
          <w:jc w:val="center"/>
        </w:trPr>
        <w:tc>
          <w:tcPr>
            <w:tcW w:w="1624" w:type="pct"/>
            <w:gridSpan w:val="2"/>
            <w:shd w:val="clear" w:color="auto" w:fill="auto"/>
            <w:vAlign w:val="center"/>
          </w:tcPr>
          <w:p w14:paraId="4B3F6EF8"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initial BWP configuration</w:t>
            </w:r>
          </w:p>
        </w:tc>
        <w:tc>
          <w:tcPr>
            <w:tcW w:w="1050" w:type="pct"/>
            <w:shd w:val="clear" w:color="auto" w:fill="auto"/>
          </w:tcPr>
          <w:p w14:paraId="5B90EB9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1AC1032"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0F63B6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0.1</w:t>
            </w:r>
          </w:p>
        </w:tc>
      </w:tr>
      <w:tr w:rsidR="000D1831" w:rsidRPr="00C7244C" w14:paraId="7EE12858" w14:textId="77777777" w:rsidTr="003F1727">
        <w:trPr>
          <w:trHeight w:val="61"/>
          <w:jc w:val="center"/>
        </w:trPr>
        <w:tc>
          <w:tcPr>
            <w:tcW w:w="1624" w:type="pct"/>
            <w:gridSpan w:val="2"/>
            <w:shd w:val="clear" w:color="auto" w:fill="auto"/>
            <w:vAlign w:val="center"/>
          </w:tcPr>
          <w:p w14:paraId="619ED457"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dedicated BWP configuration</w:t>
            </w:r>
          </w:p>
        </w:tc>
        <w:tc>
          <w:tcPr>
            <w:tcW w:w="1050" w:type="pct"/>
            <w:shd w:val="clear" w:color="auto" w:fill="auto"/>
          </w:tcPr>
          <w:p w14:paraId="2544F02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0BD4315"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7C36AB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1.1</w:t>
            </w:r>
          </w:p>
        </w:tc>
      </w:tr>
      <w:tr w:rsidR="000D1831" w:rsidRPr="00C7244C" w14:paraId="53AEF3DF" w14:textId="77777777" w:rsidTr="003F1727">
        <w:trPr>
          <w:trHeight w:val="61"/>
          <w:jc w:val="center"/>
        </w:trPr>
        <w:tc>
          <w:tcPr>
            <w:tcW w:w="1624" w:type="pct"/>
            <w:gridSpan w:val="2"/>
            <w:shd w:val="clear" w:color="auto" w:fill="auto"/>
            <w:vAlign w:val="center"/>
          </w:tcPr>
          <w:p w14:paraId="1ED5B793"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UL initial BWP configuration</w:t>
            </w:r>
          </w:p>
        </w:tc>
        <w:tc>
          <w:tcPr>
            <w:tcW w:w="1050" w:type="pct"/>
            <w:shd w:val="clear" w:color="auto" w:fill="auto"/>
          </w:tcPr>
          <w:p w14:paraId="07F042C5"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273E342B"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8641CB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ULBWP.0.1</w:t>
            </w:r>
          </w:p>
        </w:tc>
      </w:tr>
      <w:tr w:rsidR="000D1831" w:rsidRPr="00C7244C" w14:paraId="4EC2CEF0" w14:textId="77777777" w:rsidTr="003F1727">
        <w:trPr>
          <w:trHeight w:val="61"/>
          <w:jc w:val="center"/>
        </w:trPr>
        <w:tc>
          <w:tcPr>
            <w:tcW w:w="1624" w:type="pct"/>
            <w:gridSpan w:val="2"/>
            <w:shd w:val="clear" w:color="auto" w:fill="auto"/>
            <w:vAlign w:val="center"/>
          </w:tcPr>
          <w:p w14:paraId="79CE85DA" w14:textId="77777777" w:rsidR="000D1831" w:rsidRPr="00C7244C" w:rsidRDefault="000D1831" w:rsidP="003F1727">
            <w:pPr>
              <w:keepNext/>
              <w:keepLines/>
              <w:spacing w:after="0"/>
              <w:rPr>
                <w:rFonts w:ascii="Arial" w:hAnsi="Arial"/>
                <w:sz w:val="18"/>
              </w:rPr>
            </w:pPr>
            <w:r w:rsidRPr="00C7244C">
              <w:rPr>
                <w:rFonts w:ascii="Arial" w:hAnsi="Arial" w:cs="Arial"/>
                <w:bCs/>
                <w:sz w:val="18"/>
              </w:rPr>
              <w:t>UL dedicated BWP configuration</w:t>
            </w:r>
          </w:p>
        </w:tc>
        <w:tc>
          <w:tcPr>
            <w:tcW w:w="1050" w:type="pct"/>
            <w:shd w:val="clear" w:color="auto" w:fill="auto"/>
          </w:tcPr>
          <w:p w14:paraId="02F2063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19E535F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952F662"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ULBWP.1.1</w:t>
            </w:r>
          </w:p>
        </w:tc>
      </w:tr>
      <w:tr w:rsidR="000D1831" w:rsidRPr="00C7244C" w14:paraId="6EF1BE36" w14:textId="77777777" w:rsidTr="003F1727">
        <w:trPr>
          <w:trHeight w:val="61"/>
          <w:jc w:val="center"/>
        </w:trPr>
        <w:tc>
          <w:tcPr>
            <w:tcW w:w="1624" w:type="pct"/>
            <w:gridSpan w:val="2"/>
            <w:shd w:val="clear" w:color="auto" w:fill="auto"/>
            <w:vAlign w:val="center"/>
          </w:tcPr>
          <w:p w14:paraId="2289B604" w14:textId="77777777" w:rsidR="000D1831" w:rsidRPr="00C7244C" w:rsidRDefault="000D1831" w:rsidP="003F1727">
            <w:pPr>
              <w:keepNext/>
              <w:keepLines/>
              <w:spacing w:after="0"/>
              <w:rPr>
                <w:rFonts w:ascii="Arial" w:hAnsi="Arial" w:cs="Arial"/>
                <w:bCs/>
                <w:sz w:val="18"/>
              </w:rPr>
            </w:pPr>
            <w:r w:rsidRPr="00C7244C">
              <w:rPr>
                <w:rFonts w:ascii="Arial" w:hAnsi="Arial"/>
                <w:sz w:val="18"/>
              </w:rPr>
              <w:t>TDD Configuration</w:t>
            </w:r>
          </w:p>
        </w:tc>
        <w:tc>
          <w:tcPr>
            <w:tcW w:w="1050" w:type="pct"/>
            <w:shd w:val="clear" w:color="auto" w:fill="auto"/>
          </w:tcPr>
          <w:p w14:paraId="18186F5A"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C74968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FBE9F4B"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TDDConf.3.1</w:t>
            </w:r>
          </w:p>
        </w:tc>
      </w:tr>
      <w:tr w:rsidR="000D1831" w:rsidRPr="00C7244C" w14:paraId="525E6AA8" w14:textId="77777777" w:rsidTr="003F1727">
        <w:trPr>
          <w:trHeight w:val="61"/>
          <w:jc w:val="center"/>
        </w:trPr>
        <w:tc>
          <w:tcPr>
            <w:tcW w:w="1624" w:type="pct"/>
            <w:gridSpan w:val="2"/>
            <w:shd w:val="clear" w:color="auto" w:fill="auto"/>
            <w:vAlign w:val="center"/>
          </w:tcPr>
          <w:p w14:paraId="4B1AFFC6" w14:textId="77777777" w:rsidR="000D1831" w:rsidRPr="00C7244C" w:rsidRDefault="000D1831" w:rsidP="003F1727">
            <w:pPr>
              <w:keepNext/>
              <w:keepLines/>
              <w:spacing w:after="0"/>
              <w:rPr>
                <w:rFonts w:ascii="Arial" w:hAnsi="Arial" w:cs="Arial"/>
                <w:bCs/>
                <w:sz w:val="18"/>
              </w:rPr>
            </w:pPr>
            <w:r w:rsidRPr="00C7244C">
              <w:rPr>
                <w:rFonts w:ascii="Arial" w:hAnsi="Arial"/>
                <w:sz w:val="18"/>
              </w:rPr>
              <w:t>RMSI CORESET Reference Channel</w:t>
            </w:r>
          </w:p>
        </w:tc>
        <w:tc>
          <w:tcPr>
            <w:tcW w:w="1050" w:type="pct"/>
            <w:shd w:val="clear" w:color="auto" w:fill="auto"/>
          </w:tcPr>
          <w:p w14:paraId="65D326F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08AE25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B1A132D"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R.3.1 TDD  </w:t>
            </w:r>
          </w:p>
        </w:tc>
      </w:tr>
      <w:tr w:rsidR="000D1831" w:rsidRPr="00C7244C" w14:paraId="296B5814" w14:textId="77777777" w:rsidTr="003F1727">
        <w:trPr>
          <w:trHeight w:val="61"/>
          <w:jc w:val="center"/>
        </w:trPr>
        <w:tc>
          <w:tcPr>
            <w:tcW w:w="1624" w:type="pct"/>
            <w:gridSpan w:val="2"/>
            <w:shd w:val="clear" w:color="auto" w:fill="auto"/>
            <w:vAlign w:val="center"/>
          </w:tcPr>
          <w:p w14:paraId="0B2E898C" w14:textId="77777777" w:rsidR="000D1831" w:rsidRPr="00C7244C" w:rsidRDefault="000D1831" w:rsidP="003F1727">
            <w:pPr>
              <w:keepNext/>
              <w:keepLines/>
              <w:spacing w:after="0"/>
              <w:rPr>
                <w:rFonts w:ascii="Arial" w:hAnsi="Arial"/>
                <w:sz w:val="18"/>
              </w:rPr>
            </w:pPr>
            <w:r w:rsidRPr="00C7244C">
              <w:rPr>
                <w:rFonts w:ascii="Arial" w:hAnsi="Arial"/>
                <w:sz w:val="18"/>
              </w:rPr>
              <w:t>Dedicated CORESET Reference Channel</w:t>
            </w:r>
          </w:p>
        </w:tc>
        <w:tc>
          <w:tcPr>
            <w:tcW w:w="1050" w:type="pct"/>
            <w:shd w:val="clear" w:color="auto" w:fill="auto"/>
          </w:tcPr>
          <w:p w14:paraId="135F838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2455FFB"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A7FF1C8"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CR.3.4 TDD </w:t>
            </w:r>
          </w:p>
        </w:tc>
      </w:tr>
      <w:tr w:rsidR="000D1831" w:rsidRPr="00C7244C" w14:paraId="37AAC1D8" w14:textId="77777777" w:rsidTr="003F1727">
        <w:trPr>
          <w:trHeight w:val="61"/>
          <w:jc w:val="center"/>
        </w:trPr>
        <w:tc>
          <w:tcPr>
            <w:tcW w:w="1624" w:type="pct"/>
            <w:gridSpan w:val="2"/>
            <w:shd w:val="clear" w:color="auto" w:fill="auto"/>
            <w:vAlign w:val="center"/>
          </w:tcPr>
          <w:p w14:paraId="161EC99D"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Configuration</w:t>
            </w:r>
          </w:p>
        </w:tc>
        <w:tc>
          <w:tcPr>
            <w:tcW w:w="1050" w:type="pct"/>
            <w:shd w:val="clear" w:color="auto" w:fill="auto"/>
          </w:tcPr>
          <w:p w14:paraId="3629576A"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B0B4D0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B9614D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SB.1 FR2</w:t>
            </w:r>
          </w:p>
        </w:tc>
      </w:tr>
      <w:tr w:rsidR="000D1831" w:rsidRPr="00C7244C" w14:paraId="18DF9752" w14:textId="77777777" w:rsidTr="003F1727">
        <w:trPr>
          <w:trHeight w:val="61"/>
          <w:jc w:val="center"/>
        </w:trPr>
        <w:tc>
          <w:tcPr>
            <w:tcW w:w="1624" w:type="pct"/>
            <w:gridSpan w:val="2"/>
            <w:shd w:val="clear" w:color="auto" w:fill="auto"/>
            <w:vAlign w:val="center"/>
          </w:tcPr>
          <w:p w14:paraId="2CDB3C5C" w14:textId="77777777" w:rsidR="000D1831" w:rsidRPr="00C7244C" w:rsidRDefault="000D1831" w:rsidP="003F1727">
            <w:pPr>
              <w:keepNext/>
              <w:keepLines/>
              <w:spacing w:after="0"/>
              <w:rPr>
                <w:rFonts w:ascii="Arial" w:hAnsi="Arial" w:cs="Arial"/>
                <w:bCs/>
                <w:sz w:val="18"/>
              </w:rPr>
            </w:pPr>
            <w:r w:rsidRPr="00C7244C">
              <w:rPr>
                <w:rFonts w:ascii="Arial" w:hAnsi="Arial"/>
                <w:sz w:val="18"/>
              </w:rPr>
              <w:t>SMTC Configuration</w:t>
            </w:r>
          </w:p>
        </w:tc>
        <w:tc>
          <w:tcPr>
            <w:tcW w:w="1050" w:type="pct"/>
            <w:shd w:val="clear" w:color="auto" w:fill="auto"/>
          </w:tcPr>
          <w:p w14:paraId="71A7546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3B5F1D5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AF44A9F"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SMTC.1</w:t>
            </w:r>
          </w:p>
        </w:tc>
      </w:tr>
      <w:tr w:rsidR="000D1831" w:rsidRPr="00C7244C" w14:paraId="679CC9CF" w14:textId="77777777" w:rsidTr="003F1727">
        <w:trPr>
          <w:trHeight w:val="61"/>
          <w:jc w:val="center"/>
        </w:trPr>
        <w:tc>
          <w:tcPr>
            <w:tcW w:w="1624" w:type="pct"/>
            <w:gridSpan w:val="2"/>
            <w:shd w:val="clear" w:color="auto" w:fill="auto"/>
            <w:vAlign w:val="center"/>
          </w:tcPr>
          <w:p w14:paraId="54BCEB4C" w14:textId="77777777" w:rsidR="000D1831" w:rsidRPr="00C7244C" w:rsidRDefault="000D1831" w:rsidP="003F1727">
            <w:pPr>
              <w:keepNext/>
              <w:keepLines/>
              <w:spacing w:after="0"/>
              <w:rPr>
                <w:rFonts w:ascii="Arial" w:hAnsi="Arial" w:cs="Arial"/>
                <w:bCs/>
                <w:sz w:val="18"/>
              </w:rPr>
            </w:pPr>
            <w:r w:rsidRPr="00C7244C">
              <w:rPr>
                <w:rFonts w:ascii="Arial" w:hAnsi="Arial"/>
                <w:sz w:val="18"/>
              </w:rPr>
              <w:t>PDSCH/PDCCH subcarrier spacing</w:t>
            </w:r>
          </w:p>
        </w:tc>
        <w:tc>
          <w:tcPr>
            <w:tcW w:w="1050" w:type="pct"/>
            <w:shd w:val="clear" w:color="auto" w:fill="auto"/>
          </w:tcPr>
          <w:p w14:paraId="6E9B998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25D9E7E"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962882"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20 KHz</w:t>
            </w:r>
          </w:p>
        </w:tc>
      </w:tr>
      <w:tr w:rsidR="000D1831" w:rsidRPr="00C7244C" w14:paraId="5FD1EEC9" w14:textId="77777777" w:rsidTr="003F1727">
        <w:trPr>
          <w:trHeight w:val="61"/>
          <w:jc w:val="center"/>
        </w:trPr>
        <w:tc>
          <w:tcPr>
            <w:tcW w:w="1624" w:type="pct"/>
            <w:gridSpan w:val="2"/>
            <w:shd w:val="clear" w:color="auto" w:fill="auto"/>
            <w:vAlign w:val="center"/>
          </w:tcPr>
          <w:p w14:paraId="04F6E817" w14:textId="77777777" w:rsidR="000D1831" w:rsidRPr="00C7244C" w:rsidRDefault="000D1831" w:rsidP="003F1727">
            <w:pPr>
              <w:keepNext/>
              <w:keepLines/>
              <w:spacing w:after="0"/>
              <w:rPr>
                <w:rFonts w:ascii="Arial" w:hAnsi="Arial" w:cs="Arial"/>
                <w:bCs/>
                <w:sz w:val="18"/>
              </w:rPr>
            </w:pPr>
            <w:r w:rsidRPr="00C7244C">
              <w:rPr>
                <w:rFonts w:ascii="Arial" w:hAnsi="Arial"/>
                <w:sz w:val="18"/>
              </w:rPr>
              <w:t>PRACH Configuration</w:t>
            </w:r>
          </w:p>
        </w:tc>
        <w:tc>
          <w:tcPr>
            <w:tcW w:w="1050" w:type="pct"/>
            <w:shd w:val="clear" w:color="auto" w:fill="auto"/>
          </w:tcPr>
          <w:p w14:paraId="0F325E5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1A5950D3"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F7E6ABE" w14:textId="55CAB0FB" w:rsidR="000D1831" w:rsidRPr="00C7244C" w:rsidRDefault="000D1831" w:rsidP="003F1727">
            <w:pPr>
              <w:keepNext/>
              <w:keepLines/>
              <w:spacing w:after="0"/>
              <w:jc w:val="center"/>
              <w:rPr>
                <w:rFonts w:ascii="Arial" w:hAnsi="Arial"/>
                <w:sz w:val="18"/>
              </w:rPr>
            </w:pPr>
            <w:r w:rsidRPr="00C7244C">
              <w:rPr>
                <w:rFonts w:ascii="Arial" w:hAnsi="Arial"/>
                <w:sz w:val="18"/>
              </w:rPr>
              <w:t>PRACH.</w:t>
            </w:r>
            <w:r w:rsidR="006772EE" w:rsidRPr="00C7244C">
              <w:rPr>
                <w:rFonts w:ascii="Arial" w:hAnsi="Arial"/>
                <w:sz w:val="18"/>
              </w:rPr>
              <w:t xml:space="preserve">1 </w:t>
            </w:r>
            <w:r w:rsidRPr="00C7244C">
              <w:rPr>
                <w:rFonts w:ascii="Arial" w:hAnsi="Arial"/>
                <w:sz w:val="18"/>
              </w:rPr>
              <w:t>FR2</w:t>
            </w:r>
          </w:p>
        </w:tc>
      </w:tr>
      <w:tr w:rsidR="000D1831" w:rsidRPr="00C7244C" w14:paraId="56FD9699" w14:textId="77777777" w:rsidTr="003F1727">
        <w:trPr>
          <w:trHeight w:val="61"/>
          <w:jc w:val="center"/>
        </w:trPr>
        <w:tc>
          <w:tcPr>
            <w:tcW w:w="1624" w:type="pct"/>
            <w:gridSpan w:val="2"/>
            <w:shd w:val="clear" w:color="auto" w:fill="auto"/>
            <w:vAlign w:val="center"/>
          </w:tcPr>
          <w:p w14:paraId="13C2874A"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index assigned as RLM RS</w:t>
            </w:r>
          </w:p>
        </w:tc>
        <w:tc>
          <w:tcPr>
            <w:tcW w:w="1050" w:type="pct"/>
            <w:shd w:val="clear" w:color="auto" w:fill="auto"/>
          </w:tcPr>
          <w:p w14:paraId="28CCD56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524DBF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2176801"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1</w:t>
            </w:r>
          </w:p>
        </w:tc>
      </w:tr>
      <w:tr w:rsidR="000D1831" w:rsidRPr="00C7244C" w14:paraId="5C15BB4F" w14:textId="77777777" w:rsidTr="003F1727">
        <w:trPr>
          <w:trHeight w:val="61"/>
          <w:jc w:val="center"/>
        </w:trPr>
        <w:tc>
          <w:tcPr>
            <w:tcW w:w="2674" w:type="pct"/>
            <w:gridSpan w:val="3"/>
            <w:shd w:val="clear" w:color="auto" w:fill="auto"/>
            <w:vAlign w:val="center"/>
          </w:tcPr>
          <w:p w14:paraId="59875A2D" w14:textId="77777777" w:rsidR="000D1831" w:rsidRPr="00C7244C" w:rsidRDefault="000D1831" w:rsidP="003F1727">
            <w:pPr>
              <w:keepNext/>
              <w:keepLines/>
              <w:spacing w:after="0"/>
              <w:rPr>
                <w:rFonts w:ascii="Arial" w:hAnsi="Arial"/>
                <w:sz w:val="18"/>
              </w:rPr>
            </w:pPr>
            <w:r w:rsidRPr="00C7244C">
              <w:rPr>
                <w:rFonts w:ascii="Arial" w:hAnsi="Arial"/>
                <w:sz w:val="18"/>
              </w:rPr>
              <w:t>OCNG parameters</w:t>
            </w:r>
          </w:p>
        </w:tc>
        <w:tc>
          <w:tcPr>
            <w:tcW w:w="581" w:type="pct"/>
            <w:shd w:val="clear" w:color="auto" w:fill="auto"/>
          </w:tcPr>
          <w:p w14:paraId="389B6516"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81D6A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OP.1</w:t>
            </w:r>
          </w:p>
        </w:tc>
      </w:tr>
      <w:tr w:rsidR="000D1831" w:rsidRPr="00C7244C" w14:paraId="444DBE75" w14:textId="77777777" w:rsidTr="003F1727">
        <w:trPr>
          <w:trHeight w:val="61"/>
          <w:jc w:val="center"/>
        </w:trPr>
        <w:tc>
          <w:tcPr>
            <w:tcW w:w="2674" w:type="pct"/>
            <w:gridSpan w:val="3"/>
            <w:shd w:val="clear" w:color="auto" w:fill="auto"/>
            <w:vAlign w:val="center"/>
          </w:tcPr>
          <w:p w14:paraId="48BFA755" w14:textId="77777777" w:rsidR="000D1831" w:rsidRPr="00C7244C" w:rsidRDefault="000D1831" w:rsidP="003F1727">
            <w:pPr>
              <w:keepNext/>
              <w:keepLines/>
              <w:spacing w:after="0"/>
              <w:rPr>
                <w:rFonts w:ascii="Arial" w:hAnsi="Arial"/>
                <w:sz w:val="18"/>
              </w:rPr>
            </w:pPr>
            <w:r w:rsidRPr="00C7244C">
              <w:rPr>
                <w:rFonts w:ascii="Arial" w:hAnsi="Arial"/>
                <w:sz w:val="18"/>
              </w:rPr>
              <w:t>CP length</w:t>
            </w:r>
          </w:p>
        </w:tc>
        <w:tc>
          <w:tcPr>
            <w:tcW w:w="581" w:type="pct"/>
            <w:shd w:val="clear" w:color="auto" w:fill="auto"/>
          </w:tcPr>
          <w:p w14:paraId="7B83355A"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73A2B6D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Normal</w:t>
            </w:r>
          </w:p>
        </w:tc>
      </w:tr>
      <w:tr w:rsidR="000D1831" w:rsidRPr="00C7244C" w14:paraId="3EE8FF77" w14:textId="77777777" w:rsidTr="003F1727">
        <w:trPr>
          <w:trHeight w:val="162"/>
          <w:jc w:val="center"/>
        </w:trPr>
        <w:tc>
          <w:tcPr>
            <w:tcW w:w="828" w:type="pct"/>
            <w:vMerge w:val="restart"/>
            <w:shd w:val="clear" w:color="auto" w:fill="auto"/>
          </w:tcPr>
          <w:p w14:paraId="759072AE" w14:textId="65333961" w:rsidR="000D1831" w:rsidRPr="00C7244C" w:rsidRDefault="000D1831" w:rsidP="003F1727">
            <w:pPr>
              <w:keepNext/>
              <w:keepLines/>
              <w:spacing w:after="0"/>
              <w:rPr>
                <w:rFonts w:ascii="Arial" w:hAnsi="Arial"/>
                <w:sz w:val="18"/>
              </w:rPr>
            </w:pPr>
            <w:r w:rsidRPr="00C7244C">
              <w:rPr>
                <w:rFonts w:ascii="Arial" w:hAnsi="Arial"/>
                <w:sz w:val="18"/>
              </w:rPr>
              <w:t>Out of sync transmission parameters</w:t>
            </w:r>
          </w:p>
        </w:tc>
        <w:tc>
          <w:tcPr>
            <w:tcW w:w="1846" w:type="pct"/>
            <w:gridSpan w:val="2"/>
            <w:shd w:val="clear" w:color="auto" w:fill="auto"/>
          </w:tcPr>
          <w:p w14:paraId="418C77CB"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81" w:type="pct"/>
            <w:shd w:val="clear" w:color="auto" w:fill="auto"/>
          </w:tcPr>
          <w:p w14:paraId="44DC86E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B2F414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7DD9C13F" w14:textId="77777777" w:rsidTr="003F1727">
        <w:trPr>
          <w:trHeight w:val="50"/>
          <w:jc w:val="center"/>
        </w:trPr>
        <w:tc>
          <w:tcPr>
            <w:tcW w:w="828" w:type="pct"/>
            <w:vMerge/>
            <w:shd w:val="clear" w:color="auto" w:fill="auto"/>
          </w:tcPr>
          <w:p w14:paraId="0B9D3F91"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2A9C4E28"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81" w:type="pct"/>
            <w:shd w:val="clear" w:color="auto" w:fill="auto"/>
          </w:tcPr>
          <w:p w14:paraId="496F1C03"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69283D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432A1E3E" w14:textId="77777777" w:rsidTr="003F1727">
        <w:trPr>
          <w:trHeight w:val="174"/>
          <w:jc w:val="center"/>
        </w:trPr>
        <w:tc>
          <w:tcPr>
            <w:tcW w:w="828" w:type="pct"/>
            <w:vMerge/>
            <w:shd w:val="clear" w:color="auto" w:fill="auto"/>
          </w:tcPr>
          <w:p w14:paraId="25D799C8"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5B3345ED"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81" w:type="pct"/>
            <w:shd w:val="clear" w:color="auto" w:fill="auto"/>
          </w:tcPr>
          <w:p w14:paraId="590E7EB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45" w:type="pct"/>
            <w:shd w:val="clear" w:color="auto" w:fill="auto"/>
          </w:tcPr>
          <w:p w14:paraId="1C21439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8</w:t>
            </w:r>
          </w:p>
        </w:tc>
      </w:tr>
      <w:tr w:rsidR="000D1831" w:rsidRPr="00C7244C" w14:paraId="6249BDD0" w14:textId="77777777" w:rsidTr="003F1727">
        <w:trPr>
          <w:trHeight w:val="321"/>
          <w:jc w:val="center"/>
        </w:trPr>
        <w:tc>
          <w:tcPr>
            <w:tcW w:w="828" w:type="pct"/>
            <w:vMerge/>
            <w:shd w:val="clear" w:color="auto" w:fill="auto"/>
          </w:tcPr>
          <w:p w14:paraId="41D70112"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7050F37E"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81" w:type="pct"/>
            <w:shd w:val="clear" w:color="auto" w:fill="auto"/>
          </w:tcPr>
          <w:p w14:paraId="6C9A0E7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5" w:type="pct"/>
            <w:shd w:val="clear" w:color="auto" w:fill="auto"/>
          </w:tcPr>
          <w:p w14:paraId="6D293E5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AA96B90" w14:textId="77777777" w:rsidTr="003F1727">
        <w:trPr>
          <w:trHeight w:val="50"/>
          <w:jc w:val="center"/>
        </w:trPr>
        <w:tc>
          <w:tcPr>
            <w:tcW w:w="828" w:type="pct"/>
            <w:vMerge/>
            <w:shd w:val="clear" w:color="auto" w:fill="auto"/>
          </w:tcPr>
          <w:p w14:paraId="4203BA8A"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24182224"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81" w:type="pct"/>
            <w:shd w:val="clear" w:color="auto" w:fill="auto"/>
          </w:tcPr>
          <w:p w14:paraId="4CE2890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5" w:type="pct"/>
            <w:shd w:val="clear" w:color="auto" w:fill="auto"/>
          </w:tcPr>
          <w:p w14:paraId="29AFDC7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053C09FD" w14:textId="77777777" w:rsidTr="003F1727">
        <w:trPr>
          <w:trHeight w:val="50"/>
          <w:jc w:val="center"/>
        </w:trPr>
        <w:tc>
          <w:tcPr>
            <w:tcW w:w="828" w:type="pct"/>
            <w:vMerge/>
            <w:shd w:val="clear" w:color="auto" w:fill="auto"/>
          </w:tcPr>
          <w:p w14:paraId="30906534"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vAlign w:val="center"/>
          </w:tcPr>
          <w:p w14:paraId="2E875954"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81" w:type="pct"/>
            <w:shd w:val="clear" w:color="auto" w:fill="auto"/>
            <w:vAlign w:val="center"/>
          </w:tcPr>
          <w:p w14:paraId="197AB267" w14:textId="77777777" w:rsidR="000D1831" w:rsidRPr="00C7244C" w:rsidRDefault="000D1831" w:rsidP="003F1727">
            <w:pPr>
              <w:keepNext/>
              <w:keepLines/>
              <w:spacing w:after="0"/>
              <w:jc w:val="center"/>
              <w:rPr>
                <w:rFonts w:ascii="Arial" w:eastAsia="?? ??" w:hAnsi="Arial"/>
                <w:sz w:val="18"/>
              </w:rPr>
            </w:pPr>
          </w:p>
        </w:tc>
        <w:tc>
          <w:tcPr>
            <w:tcW w:w="1745" w:type="pct"/>
            <w:shd w:val="clear" w:color="auto" w:fill="auto"/>
          </w:tcPr>
          <w:p w14:paraId="131AC674"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4278611B" w14:textId="77777777" w:rsidTr="003F1727">
        <w:trPr>
          <w:trHeight w:val="185"/>
          <w:jc w:val="center"/>
        </w:trPr>
        <w:tc>
          <w:tcPr>
            <w:tcW w:w="828" w:type="pct"/>
            <w:vMerge/>
            <w:shd w:val="clear" w:color="auto" w:fill="auto"/>
          </w:tcPr>
          <w:p w14:paraId="6B57EB13"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vAlign w:val="center"/>
          </w:tcPr>
          <w:p w14:paraId="26E232A3"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81" w:type="pct"/>
            <w:shd w:val="clear" w:color="auto" w:fill="auto"/>
            <w:vAlign w:val="center"/>
          </w:tcPr>
          <w:p w14:paraId="4EBD5F12" w14:textId="77777777" w:rsidR="000D1831" w:rsidRPr="00C7244C" w:rsidRDefault="000D1831" w:rsidP="003F1727">
            <w:pPr>
              <w:keepNext/>
              <w:keepLines/>
              <w:spacing w:after="0"/>
              <w:jc w:val="center"/>
              <w:rPr>
                <w:rFonts w:ascii="Arial" w:eastAsia="?? ??" w:hAnsi="Arial"/>
                <w:sz w:val="18"/>
              </w:rPr>
            </w:pPr>
          </w:p>
        </w:tc>
        <w:tc>
          <w:tcPr>
            <w:tcW w:w="1745" w:type="pct"/>
            <w:shd w:val="clear" w:color="auto" w:fill="auto"/>
          </w:tcPr>
          <w:p w14:paraId="51F516C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49004D8B" w14:textId="77777777" w:rsidTr="003F1727">
        <w:trPr>
          <w:trHeight w:val="174"/>
          <w:jc w:val="center"/>
        </w:trPr>
        <w:tc>
          <w:tcPr>
            <w:tcW w:w="2674" w:type="pct"/>
            <w:gridSpan w:val="3"/>
            <w:shd w:val="clear" w:color="auto" w:fill="auto"/>
          </w:tcPr>
          <w:p w14:paraId="1F323036" w14:textId="77777777" w:rsidR="000D1831" w:rsidRPr="00C7244C" w:rsidRDefault="000D1831" w:rsidP="003F1727">
            <w:pPr>
              <w:keepNext/>
              <w:keepLines/>
              <w:spacing w:after="0"/>
              <w:rPr>
                <w:rFonts w:ascii="Arial" w:hAnsi="Arial"/>
                <w:sz w:val="18"/>
              </w:rPr>
            </w:pPr>
            <w:r w:rsidRPr="00C7244C">
              <w:rPr>
                <w:rFonts w:ascii="Arial" w:hAnsi="Arial"/>
                <w:sz w:val="18"/>
              </w:rPr>
              <w:t>DRX Configuration</w:t>
            </w:r>
          </w:p>
        </w:tc>
        <w:tc>
          <w:tcPr>
            <w:tcW w:w="581" w:type="pct"/>
            <w:shd w:val="clear" w:color="auto" w:fill="auto"/>
          </w:tcPr>
          <w:p w14:paraId="6370549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7692D6B" w14:textId="77777777" w:rsidR="000D1831" w:rsidRPr="00C7244C" w:rsidRDefault="000D1831" w:rsidP="003F1727">
            <w:pPr>
              <w:keepNext/>
              <w:keepLines/>
              <w:spacing w:after="0"/>
              <w:jc w:val="center"/>
              <w:rPr>
                <w:rFonts w:ascii="Arial" w:hAnsi="Arial"/>
                <w:iCs/>
                <w:sz w:val="18"/>
              </w:rPr>
            </w:pPr>
            <w:r w:rsidRPr="00C7244C">
              <w:rPr>
                <w:rFonts w:ascii="Arial" w:hAnsi="Arial" w:cs="v4.2.0"/>
                <w:sz w:val="18"/>
              </w:rPr>
              <w:t>DRX.3</w:t>
            </w:r>
          </w:p>
        </w:tc>
      </w:tr>
      <w:tr w:rsidR="000D1831" w:rsidRPr="00C7244C" w14:paraId="5CD38241" w14:textId="77777777" w:rsidTr="003F1727">
        <w:trPr>
          <w:trHeight w:val="162"/>
          <w:jc w:val="center"/>
        </w:trPr>
        <w:tc>
          <w:tcPr>
            <w:tcW w:w="2674" w:type="pct"/>
            <w:gridSpan w:val="3"/>
            <w:shd w:val="clear" w:color="auto" w:fill="auto"/>
          </w:tcPr>
          <w:p w14:paraId="2BABA803"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Gap pattern ID </w:t>
            </w:r>
          </w:p>
        </w:tc>
        <w:tc>
          <w:tcPr>
            <w:tcW w:w="581" w:type="pct"/>
            <w:shd w:val="clear" w:color="auto" w:fill="auto"/>
          </w:tcPr>
          <w:p w14:paraId="73593EBF"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1C9266A"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N.A.</w:t>
            </w:r>
          </w:p>
        </w:tc>
      </w:tr>
      <w:tr w:rsidR="000D1831" w:rsidRPr="00C7244C" w14:paraId="09773483" w14:textId="77777777" w:rsidTr="003F1727">
        <w:trPr>
          <w:trHeight w:val="50"/>
          <w:jc w:val="center"/>
        </w:trPr>
        <w:tc>
          <w:tcPr>
            <w:tcW w:w="2674" w:type="pct"/>
            <w:gridSpan w:val="3"/>
            <w:shd w:val="clear" w:color="auto" w:fill="auto"/>
          </w:tcPr>
          <w:p w14:paraId="3938D7F9" w14:textId="77777777" w:rsidR="000D1831" w:rsidRPr="00C7244C" w:rsidRDefault="000D1831" w:rsidP="003F1727">
            <w:pPr>
              <w:keepNext/>
              <w:keepLines/>
              <w:spacing w:after="0"/>
              <w:rPr>
                <w:rFonts w:ascii="Arial" w:hAnsi="Arial"/>
                <w:sz w:val="18"/>
              </w:rPr>
            </w:pPr>
            <w:r w:rsidRPr="00C7244C">
              <w:rPr>
                <w:rFonts w:ascii="Arial" w:hAnsi="Arial"/>
                <w:sz w:val="18"/>
              </w:rPr>
              <w:t>Layer 3 filtering</w:t>
            </w:r>
          </w:p>
        </w:tc>
        <w:tc>
          <w:tcPr>
            <w:tcW w:w="581" w:type="pct"/>
            <w:shd w:val="clear" w:color="auto" w:fill="auto"/>
          </w:tcPr>
          <w:p w14:paraId="54C2358F"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98DA171" w14:textId="77777777" w:rsidR="000D1831" w:rsidRPr="00C7244C" w:rsidRDefault="000D1831" w:rsidP="003F1727">
            <w:pPr>
              <w:keepNext/>
              <w:keepLines/>
              <w:spacing w:after="0"/>
              <w:jc w:val="center"/>
              <w:rPr>
                <w:rFonts w:ascii="Arial" w:hAnsi="Arial"/>
                <w:sz w:val="18"/>
              </w:rPr>
            </w:pPr>
            <w:r w:rsidRPr="00C7244C">
              <w:rPr>
                <w:rFonts w:ascii="Arial" w:hAnsi="Arial"/>
                <w:i/>
                <w:iCs/>
                <w:sz w:val="18"/>
              </w:rPr>
              <w:t>Enabled</w:t>
            </w:r>
          </w:p>
        </w:tc>
      </w:tr>
      <w:tr w:rsidR="000D1831" w:rsidRPr="00C7244C" w14:paraId="648FEC3B" w14:textId="77777777" w:rsidTr="003F1727">
        <w:trPr>
          <w:trHeight w:val="162"/>
          <w:jc w:val="center"/>
        </w:trPr>
        <w:tc>
          <w:tcPr>
            <w:tcW w:w="2674" w:type="pct"/>
            <w:gridSpan w:val="3"/>
            <w:shd w:val="clear" w:color="auto" w:fill="auto"/>
          </w:tcPr>
          <w:p w14:paraId="3D262B81" w14:textId="77777777" w:rsidR="000D1831" w:rsidRPr="00C7244C" w:rsidRDefault="000D1831" w:rsidP="003F1727">
            <w:pPr>
              <w:keepNext/>
              <w:keepLines/>
              <w:spacing w:after="0"/>
              <w:rPr>
                <w:rFonts w:ascii="Arial" w:hAnsi="Arial"/>
                <w:sz w:val="18"/>
              </w:rPr>
            </w:pPr>
            <w:r w:rsidRPr="00C7244C">
              <w:rPr>
                <w:rFonts w:ascii="Arial" w:hAnsi="Arial"/>
                <w:sz w:val="18"/>
              </w:rPr>
              <w:t>T310 timer</w:t>
            </w:r>
          </w:p>
        </w:tc>
        <w:tc>
          <w:tcPr>
            <w:tcW w:w="581" w:type="pct"/>
            <w:shd w:val="clear" w:color="auto" w:fill="auto"/>
          </w:tcPr>
          <w:p w14:paraId="7C5FCA41"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ms</w:t>
            </w:r>
          </w:p>
        </w:tc>
        <w:tc>
          <w:tcPr>
            <w:tcW w:w="1745" w:type="pct"/>
            <w:shd w:val="clear" w:color="auto" w:fill="auto"/>
          </w:tcPr>
          <w:p w14:paraId="01DF0A04"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0</w:t>
            </w:r>
          </w:p>
        </w:tc>
      </w:tr>
      <w:tr w:rsidR="000D1831" w:rsidRPr="00C7244C" w14:paraId="178AE29E" w14:textId="77777777" w:rsidTr="003F1727">
        <w:trPr>
          <w:trHeight w:val="162"/>
          <w:jc w:val="center"/>
        </w:trPr>
        <w:tc>
          <w:tcPr>
            <w:tcW w:w="2674" w:type="pct"/>
            <w:gridSpan w:val="3"/>
            <w:shd w:val="clear" w:color="auto" w:fill="auto"/>
          </w:tcPr>
          <w:p w14:paraId="006676CC" w14:textId="77777777" w:rsidR="000D1831" w:rsidRPr="00C7244C" w:rsidRDefault="000D1831" w:rsidP="003F1727">
            <w:pPr>
              <w:keepNext/>
              <w:keepLines/>
              <w:spacing w:after="0"/>
              <w:rPr>
                <w:rFonts w:ascii="Arial" w:hAnsi="Arial"/>
                <w:sz w:val="18"/>
              </w:rPr>
            </w:pPr>
            <w:r w:rsidRPr="00C7244C">
              <w:rPr>
                <w:rFonts w:ascii="Arial" w:hAnsi="Arial"/>
                <w:sz w:val="18"/>
              </w:rPr>
              <w:t>T311 timer</w:t>
            </w:r>
          </w:p>
        </w:tc>
        <w:tc>
          <w:tcPr>
            <w:tcW w:w="581" w:type="pct"/>
            <w:shd w:val="clear" w:color="auto" w:fill="auto"/>
          </w:tcPr>
          <w:p w14:paraId="75E80EAD" w14:textId="77777777" w:rsidR="000D1831" w:rsidRPr="00C7244C" w:rsidRDefault="000D1831" w:rsidP="003F1727">
            <w:pPr>
              <w:keepNext/>
              <w:keepLines/>
              <w:spacing w:after="0"/>
              <w:jc w:val="center"/>
              <w:rPr>
                <w:rFonts w:ascii="Arial" w:hAnsi="Arial"/>
                <w:iCs/>
                <w:sz w:val="18"/>
              </w:rPr>
            </w:pPr>
            <w:r w:rsidRPr="00C7244C">
              <w:rPr>
                <w:rFonts w:ascii="Arial" w:hAnsi="Arial"/>
                <w:sz w:val="18"/>
              </w:rPr>
              <w:t>ms</w:t>
            </w:r>
          </w:p>
        </w:tc>
        <w:tc>
          <w:tcPr>
            <w:tcW w:w="1745" w:type="pct"/>
            <w:shd w:val="clear" w:color="auto" w:fill="auto"/>
          </w:tcPr>
          <w:p w14:paraId="6288073F"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2CFB5505" w14:textId="77777777" w:rsidTr="003F1727">
        <w:trPr>
          <w:trHeight w:val="162"/>
          <w:jc w:val="center"/>
        </w:trPr>
        <w:tc>
          <w:tcPr>
            <w:tcW w:w="2674" w:type="pct"/>
            <w:gridSpan w:val="3"/>
            <w:shd w:val="clear" w:color="auto" w:fill="auto"/>
          </w:tcPr>
          <w:p w14:paraId="46247C00" w14:textId="77777777" w:rsidR="000D1831" w:rsidRPr="00C7244C" w:rsidRDefault="000D1831" w:rsidP="003F1727">
            <w:pPr>
              <w:keepNext/>
              <w:keepLines/>
              <w:spacing w:after="0"/>
              <w:rPr>
                <w:rFonts w:ascii="Arial" w:hAnsi="Arial"/>
                <w:sz w:val="18"/>
              </w:rPr>
            </w:pPr>
            <w:r w:rsidRPr="00C7244C">
              <w:rPr>
                <w:rFonts w:ascii="Arial" w:hAnsi="Arial"/>
                <w:sz w:val="18"/>
              </w:rPr>
              <w:t>N310</w:t>
            </w:r>
          </w:p>
        </w:tc>
        <w:tc>
          <w:tcPr>
            <w:tcW w:w="581" w:type="pct"/>
            <w:shd w:val="clear" w:color="auto" w:fill="auto"/>
          </w:tcPr>
          <w:p w14:paraId="00B5D31C"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A709B1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0B6072A7" w14:textId="77777777" w:rsidTr="003F1727">
        <w:trPr>
          <w:trHeight w:val="162"/>
          <w:jc w:val="center"/>
        </w:trPr>
        <w:tc>
          <w:tcPr>
            <w:tcW w:w="2674" w:type="pct"/>
            <w:gridSpan w:val="3"/>
            <w:shd w:val="clear" w:color="auto" w:fill="auto"/>
          </w:tcPr>
          <w:p w14:paraId="40F96992" w14:textId="77777777" w:rsidR="000D1831" w:rsidRPr="00C7244C" w:rsidRDefault="000D1831" w:rsidP="003F1727">
            <w:pPr>
              <w:keepNext/>
              <w:keepLines/>
              <w:spacing w:after="0"/>
              <w:rPr>
                <w:rFonts w:ascii="Arial" w:hAnsi="Arial"/>
                <w:sz w:val="18"/>
              </w:rPr>
            </w:pPr>
            <w:r w:rsidRPr="00C7244C">
              <w:rPr>
                <w:rFonts w:ascii="Arial" w:hAnsi="Arial"/>
                <w:sz w:val="18"/>
              </w:rPr>
              <w:t>N311</w:t>
            </w:r>
          </w:p>
        </w:tc>
        <w:tc>
          <w:tcPr>
            <w:tcW w:w="581" w:type="pct"/>
            <w:shd w:val="clear" w:color="auto" w:fill="auto"/>
          </w:tcPr>
          <w:p w14:paraId="3B53EE3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DE593B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1419FE2E" w14:textId="77777777" w:rsidTr="003F1727">
        <w:trPr>
          <w:trHeight w:val="61"/>
          <w:jc w:val="center"/>
        </w:trPr>
        <w:tc>
          <w:tcPr>
            <w:tcW w:w="1624" w:type="pct"/>
            <w:gridSpan w:val="2"/>
            <w:shd w:val="clear" w:color="auto" w:fill="auto"/>
            <w:vAlign w:val="center"/>
          </w:tcPr>
          <w:p w14:paraId="0E1B39BA" w14:textId="77777777" w:rsidR="000D1831" w:rsidRPr="00C7244C" w:rsidRDefault="000D1831" w:rsidP="003F1727">
            <w:pPr>
              <w:keepNext/>
              <w:keepLines/>
              <w:spacing w:after="0"/>
              <w:rPr>
                <w:rFonts w:ascii="Arial" w:hAnsi="Arial" w:cs="Arial"/>
                <w:bCs/>
                <w:sz w:val="18"/>
              </w:rPr>
            </w:pPr>
            <w:r w:rsidRPr="00C7244C">
              <w:rPr>
                <w:rFonts w:ascii="Arial" w:hAnsi="Arial"/>
                <w:sz w:val="18"/>
              </w:rPr>
              <w:t>CSI-RS for CSI reporting</w:t>
            </w:r>
          </w:p>
        </w:tc>
        <w:tc>
          <w:tcPr>
            <w:tcW w:w="1050" w:type="pct"/>
            <w:shd w:val="clear" w:color="auto" w:fill="auto"/>
          </w:tcPr>
          <w:p w14:paraId="45824BDE"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32A55F7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D4B12B9" w14:textId="77777777" w:rsidR="000D1831" w:rsidRPr="00C7244C" w:rsidRDefault="000D1831" w:rsidP="003F1727">
            <w:pPr>
              <w:keepNext/>
              <w:keepLines/>
              <w:spacing w:after="0"/>
              <w:jc w:val="center"/>
              <w:rPr>
                <w:rFonts w:ascii="Arial" w:hAnsi="Arial"/>
                <w:sz w:val="18"/>
              </w:rPr>
            </w:pPr>
            <w:r w:rsidRPr="00C7244C">
              <w:rPr>
                <w:rFonts w:ascii="Arial" w:hAnsi="Arial"/>
                <w:sz w:val="18"/>
                <w:szCs w:val="18"/>
              </w:rPr>
              <w:t>CSI-RS.3.1 TDD</w:t>
            </w:r>
          </w:p>
        </w:tc>
      </w:tr>
      <w:tr w:rsidR="000D1831" w:rsidRPr="00C7244C" w14:paraId="27FB3D78" w14:textId="77777777" w:rsidTr="003F1727">
        <w:trPr>
          <w:trHeight w:val="61"/>
          <w:jc w:val="center"/>
        </w:trPr>
        <w:tc>
          <w:tcPr>
            <w:tcW w:w="2674" w:type="pct"/>
            <w:gridSpan w:val="3"/>
            <w:shd w:val="clear" w:color="auto" w:fill="auto"/>
            <w:vAlign w:val="center"/>
          </w:tcPr>
          <w:p w14:paraId="4438DC50" w14:textId="77777777" w:rsidR="000D1831" w:rsidRPr="00C7244C" w:rsidRDefault="000D1831" w:rsidP="003F1727">
            <w:pPr>
              <w:keepNext/>
              <w:keepLines/>
              <w:spacing w:after="0"/>
              <w:rPr>
                <w:rFonts w:ascii="Arial" w:hAnsi="Arial"/>
                <w:sz w:val="18"/>
              </w:rPr>
            </w:pPr>
            <w:r w:rsidRPr="00C7244C">
              <w:rPr>
                <w:rFonts w:ascii="Arial" w:hAnsi="Arial"/>
                <w:sz w:val="18"/>
              </w:rPr>
              <w:t>reportConfigType</w:t>
            </w:r>
          </w:p>
        </w:tc>
        <w:tc>
          <w:tcPr>
            <w:tcW w:w="581" w:type="pct"/>
            <w:shd w:val="clear" w:color="auto" w:fill="auto"/>
            <w:vAlign w:val="center"/>
          </w:tcPr>
          <w:p w14:paraId="5468CC5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vAlign w:val="center"/>
          </w:tcPr>
          <w:p w14:paraId="5374194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periodic</w:t>
            </w:r>
          </w:p>
        </w:tc>
      </w:tr>
      <w:tr w:rsidR="000D1831" w:rsidRPr="00C7244C" w14:paraId="72A63435" w14:textId="77777777" w:rsidTr="003F1727">
        <w:trPr>
          <w:trHeight w:val="61"/>
          <w:jc w:val="center"/>
        </w:trPr>
        <w:tc>
          <w:tcPr>
            <w:tcW w:w="2674" w:type="pct"/>
            <w:gridSpan w:val="3"/>
            <w:shd w:val="clear" w:color="auto" w:fill="auto"/>
            <w:vAlign w:val="center"/>
          </w:tcPr>
          <w:p w14:paraId="6C71FBA8" w14:textId="77777777" w:rsidR="000D1831" w:rsidRPr="00C7244C" w:rsidRDefault="000D1831" w:rsidP="003F1727">
            <w:pPr>
              <w:keepNext/>
              <w:keepLines/>
              <w:spacing w:after="0"/>
              <w:rPr>
                <w:rFonts w:ascii="Arial" w:hAnsi="Arial"/>
                <w:sz w:val="18"/>
              </w:rPr>
            </w:pPr>
            <w:r w:rsidRPr="00C7244C">
              <w:rPr>
                <w:rFonts w:ascii="Arial" w:hAnsi="Arial"/>
                <w:sz w:val="18"/>
              </w:rPr>
              <w:t>reportQuantity</w:t>
            </w:r>
          </w:p>
        </w:tc>
        <w:tc>
          <w:tcPr>
            <w:tcW w:w="581" w:type="pct"/>
            <w:shd w:val="clear" w:color="auto" w:fill="auto"/>
          </w:tcPr>
          <w:p w14:paraId="6BD05EC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vAlign w:val="center"/>
          </w:tcPr>
          <w:p w14:paraId="33D0F72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ri-RI-PMI-CQI</w:t>
            </w:r>
          </w:p>
        </w:tc>
      </w:tr>
      <w:tr w:rsidR="000D1831" w:rsidRPr="00C7244C" w14:paraId="61144980" w14:textId="77777777" w:rsidTr="003F1727">
        <w:trPr>
          <w:trHeight w:val="61"/>
          <w:jc w:val="center"/>
        </w:trPr>
        <w:tc>
          <w:tcPr>
            <w:tcW w:w="2674" w:type="pct"/>
            <w:gridSpan w:val="3"/>
            <w:shd w:val="clear" w:color="auto" w:fill="auto"/>
            <w:vAlign w:val="center"/>
          </w:tcPr>
          <w:p w14:paraId="6D2DD96D" w14:textId="77777777" w:rsidR="000D1831" w:rsidRPr="00C7244C" w:rsidRDefault="000D1831" w:rsidP="003F1727">
            <w:pPr>
              <w:keepNext/>
              <w:keepLines/>
              <w:spacing w:after="0"/>
              <w:rPr>
                <w:rFonts w:ascii="Arial" w:hAnsi="Arial"/>
                <w:sz w:val="18"/>
              </w:rPr>
            </w:pPr>
            <w:r w:rsidRPr="00C7244C">
              <w:rPr>
                <w:rFonts w:ascii="Arial" w:hAnsi="Arial"/>
                <w:sz w:val="18"/>
              </w:rPr>
              <w:t>CSI reporting periodicity</w:t>
            </w:r>
          </w:p>
        </w:tc>
        <w:tc>
          <w:tcPr>
            <w:tcW w:w="581" w:type="pct"/>
            <w:shd w:val="clear" w:color="auto" w:fill="auto"/>
          </w:tcPr>
          <w:p w14:paraId="12FB145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45" w:type="pct"/>
            <w:shd w:val="clear" w:color="auto" w:fill="auto"/>
            <w:vAlign w:val="center"/>
          </w:tcPr>
          <w:p w14:paraId="4547730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0</w:t>
            </w:r>
          </w:p>
        </w:tc>
      </w:tr>
      <w:tr w:rsidR="000D1831" w:rsidRPr="00C7244C" w14:paraId="3DB6DAD6" w14:textId="77777777" w:rsidTr="003F1727">
        <w:trPr>
          <w:trHeight w:val="61"/>
          <w:jc w:val="center"/>
        </w:trPr>
        <w:tc>
          <w:tcPr>
            <w:tcW w:w="2674" w:type="pct"/>
            <w:gridSpan w:val="3"/>
            <w:shd w:val="clear" w:color="auto" w:fill="auto"/>
            <w:vAlign w:val="center"/>
          </w:tcPr>
          <w:p w14:paraId="6254A6AA" w14:textId="77777777" w:rsidR="000D1831" w:rsidRPr="00C7244C" w:rsidRDefault="000D1831" w:rsidP="003F1727">
            <w:pPr>
              <w:keepNext/>
              <w:keepLines/>
              <w:spacing w:after="0"/>
              <w:rPr>
                <w:rFonts w:ascii="Arial" w:hAnsi="Arial"/>
                <w:sz w:val="18"/>
              </w:rPr>
            </w:pPr>
            <w:r w:rsidRPr="00C7244C">
              <w:rPr>
                <w:rFonts w:ascii="Arial" w:hAnsi="Arial"/>
                <w:sz w:val="18"/>
              </w:rPr>
              <w:t>CSI reporting offset</w:t>
            </w:r>
          </w:p>
        </w:tc>
        <w:tc>
          <w:tcPr>
            <w:tcW w:w="581" w:type="pct"/>
            <w:shd w:val="clear" w:color="auto" w:fill="auto"/>
          </w:tcPr>
          <w:p w14:paraId="648AA89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45" w:type="pct"/>
            <w:shd w:val="clear" w:color="auto" w:fill="auto"/>
            <w:vAlign w:val="center"/>
          </w:tcPr>
          <w:p w14:paraId="3671903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37AFEE8D" w14:textId="77777777" w:rsidTr="003F1727">
        <w:trPr>
          <w:trHeight w:val="61"/>
          <w:jc w:val="center"/>
        </w:trPr>
        <w:tc>
          <w:tcPr>
            <w:tcW w:w="2674" w:type="pct"/>
            <w:gridSpan w:val="3"/>
            <w:shd w:val="clear" w:color="auto" w:fill="auto"/>
            <w:vAlign w:val="center"/>
          </w:tcPr>
          <w:p w14:paraId="2AF60E73" w14:textId="77777777" w:rsidR="000D1831" w:rsidRPr="00C7244C" w:rsidRDefault="000D1831" w:rsidP="003F1727">
            <w:pPr>
              <w:keepNext/>
              <w:keepLines/>
              <w:spacing w:after="0"/>
              <w:rPr>
                <w:rFonts w:ascii="Arial" w:hAnsi="Arial"/>
                <w:sz w:val="18"/>
              </w:rPr>
            </w:pPr>
            <w:r w:rsidRPr="00C7244C">
              <w:rPr>
                <w:rFonts w:ascii="Arial" w:hAnsi="Arial"/>
                <w:sz w:val="18"/>
                <w:szCs w:val="18"/>
              </w:rPr>
              <w:t>TCI states for PDCCH/PDSCH</w:t>
            </w:r>
          </w:p>
        </w:tc>
        <w:tc>
          <w:tcPr>
            <w:tcW w:w="581" w:type="pct"/>
            <w:shd w:val="clear" w:color="auto" w:fill="auto"/>
          </w:tcPr>
          <w:p w14:paraId="3C9508ED"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8439F3"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szCs w:val="18"/>
              </w:rPr>
              <w:t>TCI.State.2</w:t>
            </w:r>
          </w:p>
        </w:tc>
      </w:tr>
      <w:tr w:rsidR="000D1831" w:rsidRPr="00C7244C" w14:paraId="3648C3F9" w14:textId="77777777" w:rsidTr="003F1727">
        <w:trPr>
          <w:trHeight w:val="61"/>
          <w:jc w:val="center"/>
        </w:trPr>
        <w:tc>
          <w:tcPr>
            <w:tcW w:w="1624" w:type="pct"/>
            <w:gridSpan w:val="2"/>
            <w:shd w:val="clear" w:color="auto" w:fill="auto"/>
            <w:vAlign w:val="center"/>
          </w:tcPr>
          <w:p w14:paraId="735F77CD" w14:textId="77777777" w:rsidR="000D1831" w:rsidRPr="00C7244C" w:rsidRDefault="000D1831" w:rsidP="003F1727">
            <w:pPr>
              <w:keepNext/>
              <w:keepLines/>
              <w:spacing w:after="0"/>
              <w:rPr>
                <w:rFonts w:ascii="Arial" w:hAnsi="Arial"/>
                <w:sz w:val="18"/>
              </w:rPr>
            </w:pPr>
            <w:r w:rsidRPr="00C7244C">
              <w:rPr>
                <w:rFonts w:ascii="Arial" w:hAnsi="Arial"/>
                <w:sz w:val="18"/>
              </w:rPr>
              <w:t>CSI-RS for tracking</w:t>
            </w:r>
          </w:p>
        </w:tc>
        <w:tc>
          <w:tcPr>
            <w:tcW w:w="1050" w:type="pct"/>
            <w:shd w:val="clear" w:color="auto" w:fill="auto"/>
          </w:tcPr>
          <w:p w14:paraId="3083F8D9"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1EE5C98"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0632329"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rPr>
              <w:t>TRS.2.1 TDD</w:t>
            </w:r>
          </w:p>
        </w:tc>
      </w:tr>
      <w:tr w:rsidR="000D1831" w:rsidRPr="00C7244C" w14:paraId="53AF294A" w14:textId="77777777" w:rsidTr="003F1727">
        <w:trPr>
          <w:trHeight w:val="162"/>
          <w:jc w:val="center"/>
        </w:trPr>
        <w:tc>
          <w:tcPr>
            <w:tcW w:w="2674" w:type="pct"/>
            <w:gridSpan w:val="3"/>
            <w:shd w:val="clear" w:color="auto" w:fill="auto"/>
          </w:tcPr>
          <w:p w14:paraId="2092E666" w14:textId="77777777" w:rsidR="000D1831" w:rsidRPr="00C7244C" w:rsidRDefault="000D1831" w:rsidP="003F1727">
            <w:pPr>
              <w:keepNext/>
              <w:keepLines/>
              <w:spacing w:after="0"/>
              <w:rPr>
                <w:rFonts w:ascii="Arial" w:hAnsi="Arial"/>
                <w:sz w:val="18"/>
              </w:rPr>
            </w:pPr>
            <w:r w:rsidRPr="00C7244C">
              <w:rPr>
                <w:rFonts w:ascii="Arial" w:hAnsi="Arial"/>
                <w:sz w:val="18"/>
              </w:rPr>
              <w:t>T1</w:t>
            </w:r>
          </w:p>
        </w:tc>
        <w:tc>
          <w:tcPr>
            <w:tcW w:w="581" w:type="pct"/>
            <w:shd w:val="clear" w:color="auto" w:fill="auto"/>
          </w:tcPr>
          <w:p w14:paraId="3E9DA0B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402B2EC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2</w:t>
            </w:r>
          </w:p>
        </w:tc>
      </w:tr>
      <w:tr w:rsidR="000D1831" w:rsidRPr="00C7244C" w14:paraId="726A543F" w14:textId="77777777" w:rsidTr="003F1727">
        <w:trPr>
          <w:trHeight w:val="174"/>
          <w:jc w:val="center"/>
        </w:trPr>
        <w:tc>
          <w:tcPr>
            <w:tcW w:w="2674" w:type="pct"/>
            <w:gridSpan w:val="3"/>
            <w:shd w:val="clear" w:color="auto" w:fill="auto"/>
          </w:tcPr>
          <w:p w14:paraId="01CFEC48" w14:textId="77777777" w:rsidR="000D1831" w:rsidRPr="00C7244C" w:rsidRDefault="000D1831" w:rsidP="003F1727">
            <w:pPr>
              <w:keepNext/>
              <w:keepLines/>
              <w:spacing w:after="0"/>
              <w:rPr>
                <w:rFonts w:ascii="Arial" w:hAnsi="Arial"/>
                <w:sz w:val="18"/>
              </w:rPr>
            </w:pPr>
            <w:r w:rsidRPr="00C7244C">
              <w:rPr>
                <w:rFonts w:ascii="Arial" w:hAnsi="Arial"/>
                <w:sz w:val="18"/>
              </w:rPr>
              <w:t>T2</w:t>
            </w:r>
          </w:p>
        </w:tc>
        <w:tc>
          <w:tcPr>
            <w:tcW w:w="581" w:type="pct"/>
            <w:shd w:val="clear" w:color="auto" w:fill="auto"/>
          </w:tcPr>
          <w:p w14:paraId="20A824F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6D9E713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8</w:t>
            </w:r>
          </w:p>
        </w:tc>
      </w:tr>
      <w:tr w:rsidR="000D1831" w:rsidRPr="00C7244C" w14:paraId="430AAE7B" w14:textId="77777777" w:rsidTr="003F1727">
        <w:trPr>
          <w:trHeight w:val="162"/>
          <w:jc w:val="center"/>
        </w:trPr>
        <w:tc>
          <w:tcPr>
            <w:tcW w:w="2674" w:type="pct"/>
            <w:gridSpan w:val="3"/>
            <w:shd w:val="clear" w:color="auto" w:fill="auto"/>
          </w:tcPr>
          <w:p w14:paraId="742EEC18" w14:textId="77777777" w:rsidR="000D1831" w:rsidRPr="00C7244C" w:rsidRDefault="000D1831" w:rsidP="003F1727">
            <w:pPr>
              <w:keepNext/>
              <w:keepLines/>
              <w:spacing w:after="0"/>
              <w:rPr>
                <w:rFonts w:ascii="Arial" w:hAnsi="Arial"/>
                <w:sz w:val="18"/>
              </w:rPr>
            </w:pPr>
            <w:r w:rsidRPr="00C7244C">
              <w:rPr>
                <w:rFonts w:ascii="Arial" w:hAnsi="Arial"/>
                <w:sz w:val="18"/>
              </w:rPr>
              <w:t>T3</w:t>
            </w:r>
          </w:p>
        </w:tc>
        <w:tc>
          <w:tcPr>
            <w:tcW w:w="581" w:type="pct"/>
            <w:shd w:val="clear" w:color="auto" w:fill="auto"/>
          </w:tcPr>
          <w:p w14:paraId="4724549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57CF33F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8</w:t>
            </w:r>
          </w:p>
        </w:tc>
      </w:tr>
      <w:tr w:rsidR="000D1831" w:rsidRPr="00C7244C" w14:paraId="2E0E55A8" w14:textId="77777777" w:rsidTr="003F1727">
        <w:trPr>
          <w:trHeight w:val="162"/>
          <w:jc w:val="center"/>
        </w:trPr>
        <w:tc>
          <w:tcPr>
            <w:tcW w:w="2674" w:type="pct"/>
            <w:gridSpan w:val="3"/>
            <w:shd w:val="clear" w:color="auto" w:fill="auto"/>
          </w:tcPr>
          <w:p w14:paraId="0BD46D4B" w14:textId="77777777" w:rsidR="000D1831" w:rsidRPr="00C7244C" w:rsidRDefault="000D1831" w:rsidP="003F1727">
            <w:pPr>
              <w:keepNext/>
              <w:keepLines/>
              <w:spacing w:after="0"/>
              <w:rPr>
                <w:rFonts w:ascii="Arial" w:hAnsi="Arial"/>
                <w:sz w:val="18"/>
              </w:rPr>
            </w:pPr>
            <w:r w:rsidRPr="00C7244C">
              <w:rPr>
                <w:rFonts w:ascii="Arial" w:hAnsi="Arial"/>
                <w:sz w:val="18"/>
              </w:rPr>
              <w:t>D1</w:t>
            </w:r>
          </w:p>
        </w:tc>
        <w:tc>
          <w:tcPr>
            <w:tcW w:w="581" w:type="pct"/>
            <w:shd w:val="clear" w:color="auto" w:fill="auto"/>
          </w:tcPr>
          <w:p w14:paraId="6F718A1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71CBAF3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4</w:t>
            </w:r>
          </w:p>
        </w:tc>
      </w:tr>
      <w:tr w:rsidR="000D1831" w:rsidRPr="00C7244C" w14:paraId="5AEC5A0C" w14:textId="77777777" w:rsidTr="003F1727">
        <w:trPr>
          <w:trHeight w:val="675"/>
          <w:jc w:val="center"/>
        </w:trPr>
        <w:tc>
          <w:tcPr>
            <w:tcW w:w="5000" w:type="pct"/>
            <w:gridSpan w:val="5"/>
          </w:tcPr>
          <w:p w14:paraId="76F8E52B"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457CAC57" w14:textId="77777777" w:rsidR="000D1831" w:rsidRPr="00C7244C" w:rsidRDefault="000D1831" w:rsidP="003F1727">
            <w:pPr>
              <w:keepNext/>
              <w:keepLines/>
              <w:spacing w:after="0"/>
              <w:ind w:left="851" w:hanging="851"/>
              <w:rPr>
                <w:rFonts w:ascii="Arial" w:hAnsi="Arial"/>
                <w:sz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38477366" w14:textId="77777777" w:rsidR="000D1831" w:rsidRPr="00C7244C" w:rsidRDefault="000D1831" w:rsidP="00EE3C3D"/>
    <w:p w14:paraId="2822DF41" w14:textId="77777777" w:rsidR="000D1831" w:rsidRPr="00C7244C" w:rsidRDefault="000D1831" w:rsidP="000D1831">
      <w:pPr>
        <w:pStyle w:val="H6"/>
        <w:rPr>
          <w:rFonts w:cs="Arial"/>
        </w:rPr>
      </w:pPr>
      <w:r w:rsidRPr="00C7244C">
        <w:rPr>
          <w:rFonts w:cs="Arial"/>
        </w:rPr>
        <w:t>7.5.1.3.4.2</w:t>
      </w:r>
      <w:r w:rsidRPr="00C7244C">
        <w:rPr>
          <w:rFonts w:cs="Arial"/>
        </w:rPr>
        <w:tab/>
        <w:t>Test Procedure</w:t>
      </w:r>
    </w:p>
    <w:p w14:paraId="5CDB9A3A" w14:textId="7B7EE46C" w:rsidR="000D1831" w:rsidRPr="00C7244C" w:rsidRDefault="000D1831" w:rsidP="000D1831">
      <w:pPr>
        <w:rPr>
          <w:rFonts w:eastAsia="??"/>
        </w:rPr>
      </w:pPr>
      <w:r w:rsidRPr="00C7244C">
        <w:t xml:space="preserve">There is one cell (Cell 1), which is the active NR cell, in the test. Prior to the start of the time duration T1, the UE shall be fully synchronized to Cell 1 (PCell). The UE shall be configured for periodic CQI reporting in PUCCH [format </w:t>
      </w:r>
      <w:r w:rsidR="003D6786" w:rsidRPr="00C7244C">
        <w:t>2</w:t>
      </w:r>
      <w:r w:rsidRPr="00C7244C">
        <w:t>] with a reporting periodicity as mentioned in the above table 7.5.1.3.4.1-3.</w:t>
      </w:r>
    </w:p>
    <w:p w14:paraId="6FB88633"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15013848" w14:textId="77777777" w:rsidR="000D1831" w:rsidRPr="00C7244C" w:rsidRDefault="000D1831" w:rsidP="000D1831">
      <w:pPr>
        <w:pStyle w:val="B1"/>
        <w:rPr>
          <w:rFonts w:eastAsia="??"/>
        </w:rPr>
      </w:pPr>
      <w:r w:rsidRPr="00C7244C">
        <w:rPr>
          <w:rFonts w:eastAsia="??"/>
        </w:rPr>
        <w:t xml:space="preserve">2. Set the parameters according to T1 in Table 7.5.1.3.5-1. </w:t>
      </w:r>
      <w:r w:rsidRPr="00C7244C">
        <w:t>Propagation conditions are set according to Annex C.2.2. T1 starts.</w:t>
      </w:r>
    </w:p>
    <w:p w14:paraId="6AD8EF68" w14:textId="77777777" w:rsidR="000D1831" w:rsidRPr="00C7244C" w:rsidRDefault="000D1831" w:rsidP="000D1831">
      <w:pPr>
        <w:pStyle w:val="B1"/>
        <w:rPr>
          <w:rFonts w:eastAsia="??"/>
        </w:rPr>
      </w:pPr>
      <w:r w:rsidRPr="00C7244C">
        <w:rPr>
          <w:rFonts w:eastAsia="??"/>
        </w:rPr>
        <w:t>3. When T1 expires the SS shall change the SNR value to T2 as specified in Table 7.5.1.3.5-1. T2 starts.</w:t>
      </w:r>
    </w:p>
    <w:p w14:paraId="1F654D0A" w14:textId="77777777" w:rsidR="000D1831" w:rsidRPr="00C7244C" w:rsidRDefault="000D1831" w:rsidP="000D1831">
      <w:pPr>
        <w:pStyle w:val="B1"/>
        <w:rPr>
          <w:rFonts w:eastAsia="??"/>
        </w:rPr>
      </w:pPr>
      <w:r w:rsidRPr="00C7244C">
        <w:rPr>
          <w:rFonts w:eastAsia="??"/>
        </w:rPr>
        <w:t>4. When T2 expires the SS shall change the SNR value to T3 as specified in Table 7.5.1.3.5-1. T3 starts.</w:t>
      </w:r>
    </w:p>
    <w:p w14:paraId="0C492D9C" w14:textId="4E0DF0B4" w:rsidR="000D1831" w:rsidRPr="00C7244C" w:rsidRDefault="000D1831" w:rsidP="000D1831">
      <w:pPr>
        <w:pStyle w:val="B1"/>
        <w:rPr>
          <w:rFonts w:eastAsia="??"/>
        </w:rPr>
      </w:pPr>
      <w:r w:rsidRPr="00C7244C">
        <w:rPr>
          <w:rFonts w:eastAsia="??"/>
        </w:rPr>
        <w:t>5. If the SS:</w:t>
      </w:r>
      <w:r w:rsidRPr="00C7244C">
        <w:rPr>
          <w:rFonts w:eastAsia="??"/>
        </w:rPr>
        <w:br/>
      </w:r>
      <w:r w:rsidRPr="00C7244C">
        <w:rPr>
          <w:rFonts w:eastAsia="??"/>
        </w:rPr>
        <w:br/>
        <w:t xml:space="preserve">a) detects uplink power in each subframe configured for CQI transmission (according to configured CQI periodicity on PUCCH [format </w:t>
      </w:r>
      <w:r w:rsidR="003D6786" w:rsidRPr="00C7244C">
        <w:rPr>
          <w:rFonts w:eastAsia="??"/>
        </w:rPr>
        <w:t>2</w:t>
      </w:r>
      <w:r w:rsidRPr="00C7244C">
        <w:rPr>
          <w:rFonts w:eastAsia="??"/>
        </w:rPr>
        <w:t>]) during the period from time point A to time point B</w:t>
      </w:r>
    </w:p>
    <w:p w14:paraId="6E677D41" w14:textId="77777777" w:rsidR="000D1831" w:rsidRPr="00C7244C" w:rsidRDefault="000D1831" w:rsidP="000D1831">
      <w:pPr>
        <w:pStyle w:val="B1"/>
        <w:rPr>
          <w:rFonts w:eastAsia="??"/>
        </w:rPr>
      </w:pPr>
      <w:r w:rsidRPr="00C7244C">
        <w:rPr>
          <w:rFonts w:eastAsia="??"/>
        </w:rPr>
        <w:t>and</w:t>
      </w:r>
      <w:r w:rsidRPr="00C7244C">
        <w:rPr>
          <w:rFonts w:eastAsia="??"/>
        </w:rPr>
        <w:br/>
      </w:r>
      <w:r w:rsidRPr="00C7244C">
        <w:rPr>
          <w:rFonts w:eastAsia="??"/>
        </w:rPr>
        <w:br/>
        <w:t>b) does not detect any uplink power from time point C ([240] ms after the start of T3) until T3 expires,</w:t>
      </w:r>
      <w:r w:rsidRPr="00C7244C">
        <w:rPr>
          <w:rFonts w:eastAsia="??"/>
        </w:rPr>
        <w:br/>
      </w:r>
      <w:r w:rsidRPr="00C7244C">
        <w:rPr>
          <w:rFonts w:eastAsia="??"/>
        </w:rPr>
        <w:br/>
        <w:t>the number of successful tests is increased by one.</w:t>
      </w:r>
    </w:p>
    <w:p w14:paraId="133D20AD" w14:textId="77777777" w:rsidR="000D1831" w:rsidRPr="00C7244C" w:rsidRDefault="000D1831" w:rsidP="000D1831">
      <w:pPr>
        <w:pStyle w:val="B1"/>
        <w:rPr>
          <w:rFonts w:eastAsia="??"/>
        </w:rPr>
      </w:pPr>
      <w:r w:rsidRPr="00C7244C">
        <w:rPr>
          <w:rFonts w:eastAsia="??"/>
        </w:rPr>
        <w:t>6. Otherwise the number of failed tests is increased by one and proceed to Step 10.</w:t>
      </w:r>
    </w:p>
    <w:p w14:paraId="2B1B3C47" w14:textId="77777777" w:rsidR="000D1831" w:rsidRPr="00C7244C" w:rsidRDefault="000D1831" w:rsidP="000D1831">
      <w:pPr>
        <w:pStyle w:val="B1"/>
        <w:rPr>
          <w:rFonts w:eastAsia="??"/>
        </w:rPr>
      </w:pPr>
      <w:r w:rsidRPr="00C7244C">
        <w:rPr>
          <w:rFonts w:eastAsia="??"/>
        </w:rPr>
        <w:t>7. When T3 expires the SS shall change the SNR value to T1 as specified in Table 7.5.1.3.5-1.</w:t>
      </w:r>
    </w:p>
    <w:p w14:paraId="4EE448CF" w14:textId="77777777" w:rsidR="000D1831" w:rsidRPr="00C7244C" w:rsidRDefault="000D1831" w:rsidP="000D1831">
      <w:pPr>
        <w:pStyle w:val="B1"/>
      </w:pPr>
      <w:r w:rsidRPr="00C7244C">
        <w:rPr>
          <w:rFonts w:eastAsia="??"/>
        </w:rPr>
        <w:t xml:space="preserve">8. If the UE has not re-established the connection in at least 1s, the SS shall </w:t>
      </w:r>
      <w:r w:rsidRPr="00C7244C">
        <w:t>transmit [FFS] according to [FFS] to add NR cell (PCell). The UE shall transmit RRCConnectionReconfigurationComplete message.</w:t>
      </w:r>
    </w:p>
    <w:p w14:paraId="26C9FEF3" w14:textId="77777777" w:rsidR="000D1831" w:rsidRPr="00C7244C" w:rsidRDefault="000D1831" w:rsidP="000D1831">
      <w:pPr>
        <w:pStyle w:val="B1"/>
        <w:rPr>
          <w:rFonts w:eastAsia="??"/>
        </w:rPr>
      </w:pPr>
      <w:r w:rsidRPr="00C7244C">
        <w:t xml:space="preserve">9.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2E466A46" w14:textId="77777777" w:rsidR="000D1831" w:rsidRPr="00C7244C" w:rsidRDefault="000D1831" w:rsidP="000D1831">
      <w:pPr>
        <w:pStyle w:val="B1"/>
        <w:rPr>
          <w:rFonts w:eastAsia="??"/>
        </w:rPr>
      </w:pPr>
      <w:r w:rsidRPr="00C7244C">
        <w:rPr>
          <w:rFonts w:eastAsia="??"/>
        </w:rPr>
        <w:t>10. Repeat steps 2-9 until the confidence level according to Tables G.2.3-1 in Annex G clause G.2 is achieved.</w:t>
      </w:r>
    </w:p>
    <w:p w14:paraId="5E67C988" w14:textId="77777777" w:rsidR="000D1831" w:rsidRPr="00C7244C" w:rsidRDefault="000D1831" w:rsidP="000D1831">
      <w:pPr>
        <w:pStyle w:val="H6"/>
        <w:rPr>
          <w:rFonts w:cs="Arial"/>
        </w:rPr>
      </w:pPr>
      <w:r w:rsidRPr="00C7244C">
        <w:rPr>
          <w:rFonts w:cs="Arial"/>
        </w:rPr>
        <w:t>7.5.1.3.4.3</w:t>
      </w:r>
      <w:r w:rsidRPr="00C7244C">
        <w:rPr>
          <w:rFonts w:cs="Arial"/>
        </w:rPr>
        <w:tab/>
        <w:t>Message Contents</w:t>
      </w:r>
    </w:p>
    <w:p w14:paraId="4EAB58E5" w14:textId="77777777" w:rsidR="000D1831" w:rsidRPr="00C7244C" w:rsidRDefault="000D1831" w:rsidP="000D1831">
      <w:r w:rsidRPr="00C7244C">
        <w:t>Message contents are according to TS 38.508-1 [14] clause 7.3 with the following exceptions:</w:t>
      </w:r>
    </w:p>
    <w:p w14:paraId="1E7E3803" w14:textId="77777777" w:rsidR="000D1831" w:rsidRPr="00C7244C" w:rsidRDefault="000D1831" w:rsidP="00EE3C3D">
      <w:pPr>
        <w:pStyle w:val="TH"/>
      </w:pPr>
      <w:r w:rsidRPr="00C7244C">
        <w:t xml:space="preserve">Table </w:t>
      </w:r>
      <w:r w:rsidRPr="00C7244C">
        <w:rPr>
          <w:rFonts w:cs="Arial"/>
        </w:rPr>
        <w:t>7.5.1.3.4.3</w:t>
      </w:r>
      <w:r w:rsidRPr="00C7244C">
        <w:t xml:space="preserve">-1: Common Exception messages for </w:t>
      </w:r>
      <w:r w:rsidRPr="00C7244C">
        <w:rPr>
          <w:rFonts w:cs="Arial"/>
          <w:szCs w:val="24"/>
        </w:rPr>
        <w:t>Radio Link Monitoring Out-of-sync Test for FR2 P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4EB6C78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37975D" w14:textId="77777777" w:rsidR="000D1831" w:rsidRPr="00C7244C" w:rsidRDefault="000D1831" w:rsidP="003F1727">
            <w:pPr>
              <w:pStyle w:val="TAH"/>
            </w:pPr>
            <w:r w:rsidRPr="00C7244C">
              <w:t>Default Message Contents</w:t>
            </w:r>
          </w:p>
        </w:tc>
      </w:tr>
      <w:tr w:rsidR="000D1831" w:rsidRPr="00C7244C" w14:paraId="2F6BDB1B"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11E39B"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A558F6C" w14:textId="77777777" w:rsidR="000D1831" w:rsidRPr="00C7244C" w:rsidRDefault="000D1831" w:rsidP="003F1727">
            <w:pPr>
              <w:pStyle w:val="TAL"/>
            </w:pPr>
          </w:p>
        </w:tc>
      </w:tr>
      <w:tr w:rsidR="000D1831" w:rsidRPr="00C7244C" w14:paraId="6FCD40C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7C16F7A"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DE7EE7" w14:textId="77777777" w:rsidR="000D1831" w:rsidRPr="00C7244C" w:rsidRDefault="000D1831" w:rsidP="003F1727">
            <w:pPr>
              <w:pStyle w:val="TAL"/>
            </w:pPr>
            <w:r w:rsidRPr="00C7244C">
              <w:t>Table H.3.1-1</w:t>
            </w:r>
          </w:p>
          <w:p w14:paraId="1CB726C2" w14:textId="77777777" w:rsidR="000D1831" w:rsidRPr="00C7244C" w:rsidRDefault="000D1831" w:rsidP="003F1727">
            <w:pPr>
              <w:pStyle w:val="TAL"/>
            </w:pPr>
            <w:r w:rsidRPr="00C7244C">
              <w:t>Table H.3.1-2 with Condition INTER-FREQ, L3 FILTERING NEEDED</w:t>
            </w:r>
          </w:p>
          <w:p w14:paraId="395694DA" w14:textId="77777777" w:rsidR="000D1831" w:rsidRPr="00C7244C" w:rsidRDefault="000D1831" w:rsidP="003F1727">
            <w:pPr>
              <w:pStyle w:val="TAL"/>
            </w:pPr>
            <w:r w:rsidRPr="00C7244C">
              <w:t>Table H.3.1-7</w:t>
            </w:r>
          </w:p>
          <w:p w14:paraId="499947C3" w14:textId="77777777" w:rsidR="000D1831" w:rsidRPr="00C7244C" w:rsidRDefault="000D1831" w:rsidP="003F1727">
            <w:pPr>
              <w:pStyle w:val="TAL"/>
            </w:pPr>
            <w:r w:rsidRPr="00C7244C">
              <w:t>Table H.3.5-4</w:t>
            </w:r>
          </w:p>
          <w:p w14:paraId="1862D225" w14:textId="77777777" w:rsidR="000D1831" w:rsidRPr="00C7244C" w:rsidRDefault="000D1831" w:rsidP="003F1727">
            <w:pPr>
              <w:pStyle w:val="TAL"/>
            </w:pPr>
            <w:r w:rsidRPr="00C7244C">
              <w:t>Table H.3.5-9 with Condition SSB RLM</w:t>
            </w:r>
          </w:p>
          <w:p w14:paraId="222481CD" w14:textId="77777777" w:rsidR="000D1831" w:rsidRPr="00C7244C" w:rsidRDefault="000D1831" w:rsidP="003F1727">
            <w:pPr>
              <w:pStyle w:val="TAL"/>
              <w:rPr>
                <w:rFonts w:cs="v4.2.0"/>
              </w:rPr>
            </w:pPr>
            <w:r w:rsidRPr="00C7244C">
              <w:t>Table H.3.7-1 with condition DRX.3</w:t>
            </w:r>
          </w:p>
          <w:p w14:paraId="6D945D54" w14:textId="77777777" w:rsidR="000D1831" w:rsidRPr="00C7244C" w:rsidRDefault="000D1831" w:rsidP="003F1727">
            <w:pPr>
              <w:pStyle w:val="TAL"/>
            </w:pPr>
            <w:r w:rsidRPr="00C7244C">
              <w:rPr>
                <w:rFonts w:cs="v4.2.0"/>
              </w:rPr>
              <w:t>Table 7.3.1-3 in TS 38.508-1 [14] with condition SMTC.1</w:t>
            </w:r>
          </w:p>
        </w:tc>
      </w:tr>
    </w:tbl>
    <w:p w14:paraId="303ABD14" w14:textId="77777777" w:rsidR="000D1831" w:rsidRPr="00C7244C" w:rsidRDefault="000D1831" w:rsidP="000D1831"/>
    <w:p w14:paraId="58747750" w14:textId="4C85674E" w:rsidR="000D1831" w:rsidRPr="00C7244C" w:rsidRDefault="000D1831" w:rsidP="000D1831">
      <w:pPr>
        <w:pStyle w:val="TH"/>
        <w:rPr>
          <w:iCs/>
        </w:rPr>
      </w:pPr>
      <w:r w:rsidRPr="00C7244C">
        <w:t xml:space="preserve">Table 7.5.1.3.4.3-1: </w:t>
      </w:r>
      <w:r w:rsidR="008370F3" w:rsidRPr="00C7244C">
        <w:rPr>
          <w:iCs/>
        </w:rPr>
        <w:t>Void</w:t>
      </w:r>
    </w:p>
    <w:p w14:paraId="5F4638C0" w14:textId="77777777" w:rsidR="000D1831" w:rsidRPr="00C7244C" w:rsidRDefault="000D1831" w:rsidP="000D1831"/>
    <w:p w14:paraId="23FBF92A" w14:textId="77777777" w:rsidR="000D1831" w:rsidRPr="00C7244C" w:rsidRDefault="000D1831" w:rsidP="000D1831">
      <w:pPr>
        <w:pStyle w:val="TH"/>
      </w:pPr>
      <w:r w:rsidRPr="00C7244C">
        <w:t>Table 7.5.1.3.4.3-2: UE-TimersAndConsta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C7244C" w14:paraId="54E41D23"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928AD0" w14:textId="77777777" w:rsidR="000D1831" w:rsidRPr="00C7244C" w:rsidRDefault="000D1831" w:rsidP="003F1727">
            <w:pPr>
              <w:pStyle w:val="TAH"/>
              <w:jc w:val="left"/>
              <w:rPr>
                <w:b w:val="0"/>
              </w:rPr>
            </w:pPr>
            <w:r w:rsidRPr="00C7244C">
              <w:rPr>
                <w:b w:val="0"/>
              </w:rPr>
              <w:t>Derivation Path: TS 38.508-1 [14], Table 4.6.3-200</w:t>
            </w:r>
          </w:p>
        </w:tc>
      </w:tr>
      <w:tr w:rsidR="000D1831" w:rsidRPr="00C7244C" w14:paraId="31CC452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E3E9DCF" w14:textId="77777777" w:rsidR="000D1831" w:rsidRPr="00C7244C" w:rsidRDefault="000D1831"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38DCB9" w14:textId="77777777" w:rsidR="000D1831" w:rsidRPr="00C7244C" w:rsidRDefault="000D1831"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7788CD5"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6BFA93B" w14:textId="77777777" w:rsidR="000D1831" w:rsidRPr="00C7244C" w:rsidRDefault="000D1831" w:rsidP="003F1727">
            <w:pPr>
              <w:pStyle w:val="TAH"/>
            </w:pPr>
            <w:r w:rsidRPr="00C7244C">
              <w:t>Condition</w:t>
            </w:r>
          </w:p>
        </w:tc>
      </w:tr>
      <w:tr w:rsidR="000D1831" w:rsidRPr="00C7244C" w14:paraId="51EC6E9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486BC39" w14:textId="77777777" w:rsidR="000D1831" w:rsidRPr="00C7244C" w:rsidRDefault="000D1831" w:rsidP="003F1727">
            <w:pPr>
              <w:pStyle w:val="TAL"/>
            </w:pPr>
            <w:r w:rsidRPr="00C7244C">
              <w:t>UE-TimersAndConstants ::= SEQUENCE {</w:t>
            </w:r>
          </w:p>
        </w:tc>
        <w:tc>
          <w:tcPr>
            <w:tcW w:w="2267" w:type="dxa"/>
            <w:tcBorders>
              <w:top w:val="single" w:sz="4" w:space="0" w:color="auto"/>
              <w:left w:val="single" w:sz="4" w:space="0" w:color="auto"/>
              <w:bottom w:val="single" w:sz="4" w:space="0" w:color="auto"/>
              <w:right w:val="single" w:sz="4" w:space="0" w:color="auto"/>
            </w:tcBorders>
          </w:tcPr>
          <w:p w14:paraId="3FEF8743"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324E3C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9439D0B" w14:textId="77777777" w:rsidR="000D1831" w:rsidRPr="00C7244C" w:rsidRDefault="000D1831" w:rsidP="003F1727">
            <w:pPr>
              <w:pStyle w:val="TAL"/>
            </w:pPr>
          </w:p>
        </w:tc>
      </w:tr>
      <w:tr w:rsidR="000D1831" w:rsidRPr="00C7244C" w14:paraId="33BEBBC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765C38AD" w14:textId="77777777" w:rsidR="000D1831" w:rsidRPr="00C7244C" w:rsidRDefault="000D1831"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4AF7352A" w14:textId="77777777" w:rsidR="000D1831" w:rsidRPr="00C7244C" w:rsidRDefault="000D1831"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08BF70E4"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5A8C22" w14:textId="77777777" w:rsidR="000D1831" w:rsidRPr="00C7244C" w:rsidRDefault="000D1831" w:rsidP="003F1727">
            <w:pPr>
              <w:pStyle w:val="TAL"/>
            </w:pPr>
          </w:p>
        </w:tc>
      </w:tr>
      <w:tr w:rsidR="000D1831" w:rsidRPr="00C7244C" w14:paraId="6876897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3735DF4A" w14:textId="77777777" w:rsidR="000D1831" w:rsidRPr="00C7244C" w:rsidRDefault="000D1831"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28C3DD3F"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7D0B78A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C2166EE" w14:textId="77777777" w:rsidR="000D1831" w:rsidRPr="00C7244C" w:rsidRDefault="000D1831" w:rsidP="003F1727">
            <w:pPr>
              <w:pStyle w:val="TAL"/>
            </w:pPr>
          </w:p>
        </w:tc>
      </w:tr>
      <w:tr w:rsidR="000D1831" w:rsidRPr="00C7244C" w14:paraId="44C51B54"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68434E8" w14:textId="77777777" w:rsidR="000D1831" w:rsidRPr="00C7244C" w:rsidRDefault="000D1831"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38EE753C" w14:textId="77777777" w:rsidR="000D1831" w:rsidRPr="00C7244C" w:rsidRDefault="000D1831"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2F14472E"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FB7505" w14:textId="77777777" w:rsidR="000D1831" w:rsidRPr="00C7244C" w:rsidRDefault="000D1831" w:rsidP="003F1727">
            <w:pPr>
              <w:pStyle w:val="TAL"/>
            </w:pPr>
          </w:p>
        </w:tc>
      </w:tr>
      <w:tr w:rsidR="000D1831" w:rsidRPr="00C7244C" w14:paraId="19315CB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8B64F8A" w14:textId="77777777" w:rsidR="000D1831" w:rsidRPr="00C7244C" w:rsidRDefault="000D1831"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65163BCB"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2100D2B5"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A03C2D" w14:textId="77777777" w:rsidR="000D1831" w:rsidRPr="00C7244C" w:rsidRDefault="000D1831" w:rsidP="003F1727">
            <w:pPr>
              <w:pStyle w:val="TAL"/>
            </w:pPr>
          </w:p>
        </w:tc>
      </w:tr>
      <w:tr w:rsidR="000D1831" w:rsidRPr="00C7244C" w14:paraId="7656D2D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5BDE40B" w14:textId="77777777" w:rsidR="000D1831" w:rsidRPr="00C7244C" w:rsidRDefault="000D1831"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0E2497F"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42A5C42"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2248FD" w14:textId="77777777" w:rsidR="000D1831" w:rsidRPr="00C7244C" w:rsidRDefault="000D1831" w:rsidP="003F1727">
            <w:pPr>
              <w:pStyle w:val="TAL"/>
            </w:pPr>
          </w:p>
        </w:tc>
      </w:tr>
    </w:tbl>
    <w:p w14:paraId="7BE4A15B" w14:textId="77777777" w:rsidR="000D1831" w:rsidRPr="00C7244C" w:rsidRDefault="000D1831" w:rsidP="000D1831"/>
    <w:p w14:paraId="0D0F1314" w14:textId="34D8F94C" w:rsidR="000D1831" w:rsidRPr="00C7244C" w:rsidRDefault="000D1831" w:rsidP="000D1831">
      <w:pPr>
        <w:pStyle w:val="TH"/>
      </w:pPr>
      <w:r w:rsidRPr="00C7244C">
        <w:t xml:space="preserve">Table 7.5.1.3.4.3-3: </w:t>
      </w:r>
      <w:r w:rsidR="008370F3" w:rsidRPr="00C7244C">
        <w:t>Void</w:t>
      </w:r>
    </w:p>
    <w:p w14:paraId="2CF83ADF" w14:textId="77777777" w:rsidR="000D1831" w:rsidRPr="00C7244C" w:rsidRDefault="000D1831" w:rsidP="000D1831">
      <w:pPr>
        <w:rPr>
          <w:lang w:eastAsia="x-none"/>
        </w:rPr>
      </w:pPr>
    </w:p>
    <w:p w14:paraId="49F735A8" w14:textId="77777777" w:rsidR="000D1831" w:rsidRPr="00C7244C" w:rsidRDefault="000D1831" w:rsidP="00021C74">
      <w:pPr>
        <w:pStyle w:val="Heading5"/>
      </w:pPr>
      <w:r w:rsidRPr="00C7244C">
        <w:t>7.5.1.3.5</w:t>
      </w:r>
      <w:r w:rsidRPr="00C7244C">
        <w:tab/>
        <w:t>Test Requirement</w:t>
      </w:r>
    </w:p>
    <w:p w14:paraId="2BD25429"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3.4.1-3 and </w:t>
      </w:r>
      <w:r w:rsidRPr="00C7244C">
        <w:rPr>
          <w:lang w:eastAsia="sv-SE"/>
        </w:rPr>
        <w:t>7.5.1.3.5-1 define the primary level settings including test tolerances for Radio Link Monitoring Out-of-sync Test for FR2 PCell configured with SSB-based RLM RS in DRX mode.</w:t>
      </w:r>
    </w:p>
    <w:p w14:paraId="3EF37279" w14:textId="5B8395F1" w:rsidR="000D1831" w:rsidRPr="00C7244C" w:rsidRDefault="000D1831" w:rsidP="000D1831">
      <w:r w:rsidRPr="00C7244C">
        <w:t xml:space="preserve">The UE </w:t>
      </w:r>
      <w:r w:rsidR="00EE3C3D" w:rsidRPr="00C7244C">
        <w:t>behaviour</w:t>
      </w:r>
      <w:r w:rsidRPr="00C7244C">
        <w:t xml:space="preserve"> in each test during time durations T1, T2 and T3 shall be as follows:</w:t>
      </w:r>
    </w:p>
    <w:p w14:paraId="1C7B7409" w14:textId="77777777" w:rsidR="000D1831" w:rsidRPr="00C7244C" w:rsidRDefault="000D1831" w:rsidP="000D1831">
      <w:r w:rsidRPr="00C7244C">
        <w:t>During the period from time point A to time point B the UE shall transmit uplink signal at least in all uplink slots configured for CSI transmission according to the configured periodic CSI reporting.</w:t>
      </w:r>
    </w:p>
    <w:p w14:paraId="471F3C36" w14:textId="77777777" w:rsidR="000D1831" w:rsidRPr="00C7244C" w:rsidRDefault="000D1831" w:rsidP="000D1831">
      <w:r w:rsidRPr="00C7244C">
        <w:t>The UE shall stop transmitting uplink signal no later than time point C (D1 second after the start of the time duration T3).</w:t>
      </w:r>
    </w:p>
    <w:p w14:paraId="1455AD46" w14:textId="77777777" w:rsidR="000D1831" w:rsidRPr="00C7244C" w:rsidRDefault="000D1831" w:rsidP="000D1831">
      <w:r w:rsidRPr="00C7244C">
        <w:t>The rate of correct events observed during repeated tests shall be at least 90%.</w:t>
      </w:r>
    </w:p>
    <w:p w14:paraId="35E51F1C" w14:textId="77777777" w:rsidR="000D1831" w:rsidRPr="00C7244C" w:rsidRDefault="000D1831" w:rsidP="000D1831">
      <w:pPr>
        <w:pStyle w:val="TH"/>
      </w:pPr>
      <w:r w:rsidRPr="00C7244C">
        <w:t>Table 7.5.1.3.1-3: OTA related cell specific test parameters for FR2 (Cell 1)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0D1831" w:rsidRPr="00C7244C" w14:paraId="0C1BD289" w14:textId="77777777" w:rsidTr="003F1727">
        <w:trPr>
          <w:cantSplit/>
          <w:trHeight w:val="130"/>
          <w:jc w:val="center"/>
        </w:trPr>
        <w:tc>
          <w:tcPr>
            <w:tcW w:w="3823" w:type="dxa"/>
            <w:gridSpan w:val="2"/>
            <w:tcBorders>
              <w:top w:val="single" w:sz="4" w:space="0" w:color="auto"/>
              <w:left w:val="single" w:sz="4" w:space="0" w:color="auto"/>
              <w:bottom w:val="nil"/>
            </w:tcBorders>
            <w:shd w:val="clear" w:color="auto" w:fill="auto"/>
          </w:tcPr>
          <w:p w14:paraId="31E7565B" w14:textId="77777777" w:rsidR="000D1831" w:rsidRPr="00C7244C" w:rsidRDefault="000D1831" w:rsidP="003F1727">
            <w:pPr>
              <w:pStyle w:val="TAH"/>
            </w:pPr>
            <w:r w:rsidRPr="00C7244C">
              <w:t>Parameter</w:t>
            </w:r>
          </w:p>
        </w:tc>
        <w:tc>
          <w:tcPr>
            <w:tcW w:w="992" w:type="dxa"/>
            <w:tcBorders>
              <w:top w:val="single" w:sz="4" w:space="0" w:color="auto"/>
              <w:bottom w:val="nil"/>
            </w:tcBorders>
            <w:shd w:val="clear" w:color="auto" w:fill="auto"/>
          </w:tcPr>
          <w:p w14:paraId="12E8AB17" w14:textId="77777777" w:rsidR="000D1831" w:rsidRPr="00C7244C" w:rsidRDefault="000D1831" w:rsidP="003F1727">
            <w:pPr>
              <w:pStyle w:val="TAH"/>
            </w:pPr>
            <w:r w:rsidRPr="00C7244C">
              <w:t>Unit</w:t>
            </w:r>
          </w:p>
        </w:tc>
        <w:tc>
          <w:tcPr>
            <w:tcW w:w="3875" w:type="dxa"/>
            <w:gridSpan w:val="3"/>
            <w:tcBorders>
              <w:top w:val="single" w:sz="4" w:space="0" w:color="auto"/>
            </w:tcBorders>
          </w:tcPr>
          <w:p w14:paraId="02F85685" w14:textId="77777777" w:rsidR="000D1831" w:rsidRPr="00C7244C" w:rsidRDefault="000D1831" w:rsidP="003F1727">
            <w:pPr>
              <w:pStyle w:val="TAH"/>
            </w:pPr>
            <w:r w:rsidRPr="00C7244C">
              <w:t>Test 1</w:t>
            </w:r>
          </w:p>
        </w:tc>
      </w:tr>
      <w:tr w:rsidR="000D1831" w:rsidRPr="00C7244C" w14:paraId="51F6AD27" w14:textId="77777777" w:rsidTr="003F1727">
        <w:trPr>
          <w:cantSplit/>
          <w:trHeight w:val="147"/>
          <w:jc w:val="center"/>
        </w:trPr>
        <w:tc>
          <w:tcPr>
            <w:tcW w:w="3823" w:type="dxa"/>
            <w:gridSpan w:val="2"/>
            <w:tcBorders>
              <w:top w:val="nil"/>
              <w:left w:val="single" w:sz="4" w:space="0" w:color="auto"/>
              <w:bottom w:val="single" w:sz="4" w:space="0" w:color="auto"/>
            </w:tcBorders>
            <w:shd w:val="clear" w:color="auto" w:fill="auto"/>
          </w:tcPr>
          <w:p w14:paraId="22687750" w14:textId="77777777" w:rsidR="000D1831" w:rsidRPr="00C7244C" w:rsidRDefault="000D1831" w:rsidP="003F1727">
            <w:pPr>
              <w:pStyle w:val="TAH"/>
            </w:pPr>
          </w:p>
        </w:tc>
        <w:tc>
          <w:tcPr>
            <w:tcW w:w="992" w:type="dxa"/>
            <w:tcBorders>
              <w:top w:val="nil"/>
              <w:bottom w:val="single" w:sz="4" w:space="0" w:color="auto"/>
            </w:tcBorders>
            <w:shd w:val="clear" w:color="auto" w:fill="auto"/>
          </w:tcPr>
          <w:p w14:paraId="1CB6029C" w14:textId="77777777" w:rsidR="000D1831" w:rsidRPr="00C7244C" w:rsidRDefault="000D1831" w:rsidP="003F1727">
            <w:pPr>
              <w:pStyle w:val="TAH"/>
            </w:pPr>
          </w:p>
        </w:tc>
        <w:tc>
          <w:tcPr>
            <w:tcW w:w="1291" w:type="dxa"/>
            <w:tcBorders>
              <w:bottom w:val="single" w:sz="4" w:space="0" w:color="auto"/>
            </w:tcBorders>
          </w:tcPr>
          <w:p w14:paraId="0D8EDB00" w14:textId="77777777" w:rsidR="000D1831" w:rsidRPr="00C7244C" w:rsidRDefault="000D1831" w:rsidP="003F1727">
            <w:pPr>
              <w:pStyle w:val="TAH"/>
            </w:pPr>
            <w:r w:rsidRPr="00C7244C">
              <w:t>T1</w:t>
            </w:r>
          </w:p>
        </w:tc>
        <w:tc>
          <w:tcPr>
            <w:tcW w:w="1292" w:type="dxa"/>
            <w:tcBorders>
              <w:bottom w:val="single" w:sz="4" w:space="0" w:color="auto"/>
            </w:tcBorders>
          </w:tcPr>
          <w:p w14:paraId="3C74534C" w14:textId="77777777" w:rsidR="000D1831" w:rsidRPr="00C7244C" w:rsidRDefault="000D1831" w:rsidP="003F1727">
            <w:pPr>
              <w:pStyle w:val="TAH"/>
            </w:pPr>
            <w:r w:rsidRPr="00C7244C">
              <w:t>T2</w:t>
            </w:r>
          </w:p>
        </w:tc>
        <w:tc>
          <w:tcPr>
            <w:tcW w:w="1292" w:type="dxa"/>
            <w:tcBorders>
              <w:bottom w:val="single" w:sz="4" w:space="0" w:color="auto"/>
            </w:tcBorders>
          </w:tcPr>
          <w:p w14:paraId="55AC66F5" w14:textId="77777777" w:rsidR="000D1831" w:rsidRPr="00C7244C" w:rsidRDefault="000D1831" w:rsidP="003F1727">
            <w:pPr>
              <w:pStyle w:val="TAH"/>
            </w:pPr>
            <w:r w:rsidRPr="00C7244C">
              <w:t>T3</w:t>
            </w:r>
          </w:p>
        </w:tc>
      </w:tr>
      <w:tr w:rsidR="000D1831" w:rsidRPr="00C7244C" w14:paraId="3D959485" w14:textId="77777777" w:rsidTr="003F1727">
        <w:trPr>
          <w:cantSplit/>
          <w:trHeight w:val="190"/>
          <w:jc w:val="center"/>
        </w:trPr>
        <w:tc>
          <w:tcPr>
            <w:tcW w:w="3823" w:type="dxa"/>
            <w:gridSpan w:val="2"/>
          </w:tcPr>
          <w:p w14:paraId="7F5D9D70" w14:textId="77777777" w:rsidR="000D1831" w:rsidRPr="00C7244C" w:rsidRDefault="000D1831" w:rsidP="003F1727">
            <w:pPr>
              <w:pStyle w:val="TAL"/>
              <w:rPr>
                <w:rFonts w:cs="Arial"/>
                <w:szCs w:val="18"/>
              </w:rPr>
            </w:pPr>
            <w:r w:rsidRPr="00C7244C">
              <w:t>AoA setup</w:t>
            </w:r>
          </w:p>
        </w:tc>
        <w:tc>
          <w:tcPr>
            <w:tcW w:w="992" w:type="dxa"/>
          </w:tcPr>
          <w:p w14:paraId="456DBD96" w14:textId="77777777" w:rsidR="000D1831" w:rsidRPr="00C7244C" w:rsidRDefault="000D1831" w:rsidP="003F1727">
            <w:pPr>
              <w:pStyle w:val="TAC"/>
            </w:pPr>
          </w:p>
        </w:tc>
        <w:tc>
          <w:tcPr>
            <w:tcW w:w="3875" w:type="dxa"/>
            <w:gridSpan w:val="3"/>
            <w:vAlign w:val="center"/>
          </w:tcPr>
          <w:p w14:paraId="1E0EEC8D" w14:textId="77777777" w:rsidR="000D1831" w:rsidRPr="00C7244C" w:rsidRDefault="000D1831" w:rsidP="003F1727">
            <w:pPr>
              <w:pStyle w:val="TAC"/>
              <w:rPr>
                <w:rFonts w:eastAsia="MS Mincho"/>
              </w:rPr>
            </w:pPr>
            <w:r w:rsidRPr="00C7244C">
              <w:t>Setup 1 defined in A.9.1</w:t>
            </w:r>
          </w:p>
        </w:tc>
      </w:tr>
      <w:tr w:rsidR="000D1831" w:rsidRPr="00C7244C" w14:paraId="1E925DA8" w14:textId="77777777" w:rsidTr="003F1727">
        <w:trPr>
          <w:cantSplit/>
          <w:trHeight w:val="190"/>
          <w:jc w:val="center"/>
        </w:trPr>
        <w:tc>
          <w:tcPr>
            <w:tcW w:w="3823" w:type="dxa"/>
            <w:gridSpan w:val="2"/>
          </w:tcPr>
          <w:p w14:paraId="2E6F8E1B" w14:textId="77777777" w:rsidR="000D1831" w:rsidRPr="00C7244C" w:rsidRDefault="000D1831" w:rsidP="003F1727">
            <w:pPr>
              <w:pStyle w:val="TAL"/>
            </w:pPr>
            <w:r w:rsidRPr="00C7244C">
              <w:rPr>
                <w:rFonts w:cs="Arial"/>
                <w:szCs w:val="18"/>
              </w:rPr>
              <w:t xml:space="preserve">Assumption for UE beams </w:t>
            </w:r>
            <w:r w:rsidRPr="00C7244C">
              <w:rPr>
                <w:rFonts w:cs="Arial"/>
                <w:szCs w:val="18"/>
                <w:vertAlign w:val="superscript"/>
              </w:rPr>
              <w:t>Note 5</w:t>
            </w:r>
          </w:p>
        </w:tc>
        <w:tc>
          <w:tcPr>
            <w:tcW w:w="992" w:type="dxa"/>
          </w:tcPr>
          <w:p w14:paraId="08AB68D8" w14:textId="77777777" w:rsidR="000D1831" w:rsidRPr="00C7244C" w:rsidRDefault="000D1831" w:rsidP="003F1727">
            <w:pPr>
              <w:pStyle w:val="TAC"/>
            </w:pPr>
          </w:p>
        </w:tc>
        <w:tc>
          <w:tcPr>
            <w:tcW w:w="3875" w:type="dxa"/>
            <w:gridSpan w:val="3"/>
            <w:vAlign w:val="center"/>
          </w:tcPr>
          <w:p w14:paraId="32E1E170" w14:textId="77777777" w:rsidR="000D1831" w:rsidRPr="00C7244C" w:rsidRDefault="000D1831" w:rsidP="003F1727">
            <w:pPr>
              <w:pStyle w:val="TAC"/>
            </w:pPr>
            <w:r w:rsidRPr="00C7244C">
              <w:t>Rough</w:t>
            </w:r>
          </w:p>
        </w:tc>
      </w:tr>
      <w:tr w:rsidR="000D1831" w:rsidRPr="00C7244C" w14:paraId="30EE94B0" w14:textId="77777777" w:rsidTr="003F1727">
        <w:trPr>
          <w:cantSplit/>
          <w:trHeight w:val="130"/>
          <w:jc w:val="center"/>
        </w:trPr>
        <w:tc>
          <w:tcPr>
            <w:tcW w:w="3823" w:type="dxa"/>
            <w:gridSpan w:val="2"/>
            <w:tcBorders>
              <w:left w:val="single" w:sz="4" w:space="0" w:color="auto"/>
              <w:bottom w:val="single" w:sz="4" w:space="0" w:color="auto"/>
            </w:tcBorders>
          </w:tcPr>
          <w:p w14:paraId="701FB2F2" w14:textId="77777777" w:rsidR="000D1831" w:rsidRPr="00C7244C" w:rsidRDefault="000D1831" w:rsidP="003F1727">
            <w:pPr>
              <w:pStyle w:val="TAL"/>
              <w:rPr>
                <w:rFonts w:cs="Arial"/>
                <w:szCs w:val="18"/>
              </w:rPr>
            </w:pPr>
            <w:r w:rsidRPr="00C7244C">
              <w:rPr>
                <w:rFonts w:cs="Arial"/>
                <w:szCs w:val="18"/>
              </w:rPr>
              <w:t>EPRE ratio of PDCCH DMRS to SSS</w:t>
            </w:r>
          </w:p>
        </w:tc>
        <w:tc>
          <w:tcPr>
            <w:tcW w:w="992" w:type="dxa"/>
            <w:tcBorders>
              <w:bottom w:val="single" w:sz="4" w:space="0" w:color="auto"/>
            </w:tcBorders>
          </w:tcPr>
          <w:p w14:paraId="0B20E19B" w14:textId="77777777" w:rsidR="000D1831" w:rsidRPr="00C7244C" w:rsidRDefault="000D1831" w:rsidP="003F1727">
            <w:pPr>
              <w:pStyle w:val="TAC"/>
            </w:pPr>
            <w:r w:rsidRPr="00C7244C">
              <w:t>dB</w:t>
            </w:r>
          </w:p>
        </w:tc>
        <w:tc>
          <w:tcPr>
            <w:tcW w:w="3875" w:type="dxa"/>
            <w:gridSpan w:val="3"/>
            <w:shd w:val="clear" w:color="auto" w:fill="auto"/>
            <w:vAlign w:val="center"/>
          </w:tcPr>
          <w:p w14:paraId="077BBC2C" w14:textId="77777777" w:rsidR="000D1831" w:rsidRPr="00C7244C" w:rsidRDefault="000D1831" w:rsidP="003F1727">
            <w:pPr>
              <w:pStyle w:val="TAC"/>
            </w:pPr>
            <w:r w:rsidRPr="00C7244C">
              <w:t>4</w:t>
            </w:r>
          </w:p>
        </w:tc>
      </w:tr>
      <w:tr w:rsidR="000D1831" w:rsidRPr="00C7244C" w14:paraId="568F4F61" w14:textId="77777777" w:rsidTr="003F1727">
        <w:trPr>
          <w:cantSplit/>
          <w:trHeight w:val="139"/>
          <w:jc w:val="center"/>
        </w:trPr>
        <w:tc>
          <w:tcPr>
            <w:tcW w:w="3823" w:type="dxa"/>
            <w:gridSpan w:val="2"/>
            <w:tcBorders>
              <w:left w:val="single" w:sz="4" w:space="0" w:color="auto"/>
              <w:bottom w:val="single" w:sz="4" w:space="0" w:color="auto"/>
            </w:tcBorders>
          </w:tcPr>
          <w:p w14:paraId="4BCB0053" w14:textId="77777777" w:rsidR="000D1831" w:rsidRPr="00C7244C" w:rsidRDefault="000D1831" w:rsidP="003F1727">
            <w:pPr>
              <w:pStyle w:val="TAL"/>
              <w:rPr>
                <w:rFonts w:cs="Arial"/>
                <w:szCs w:val="18"/>
              </w:rPr>
            </w:pPr>
            <w:r w:rsidRPr="00C7244C">
              <w:rPr>
                <w:rFonts w:cs="Arial"/>
                <w:szCs w:val="18"/>
              </w:rPr>
              <w:t>EPRE ratio of PDCCH to PDCCH DMRS</w:t>
            </w:r>
          </w:p>
        </w:tc>
        <w:tc>
          <w:tcPr>
            <w:tcW w:w="992" w:type="dxa"/>
            <w:tcBorders>
              <w:bottom w:val="single" w:sz="4" w:space="0" w:color="auto"/>
            </w:tcBorders>
          </w:tcPr>
          <w:p w14:paraId="45D84891" w14:textId="77777777" w:rsidR="000D1831" w:rsidRPr="00C7244C" w:rsidRDefault="000D1831" w:rsidP="003F1727">
            <w:pPr>
              <w:pStyle w:val="TAC"/>
            </w:pPr>
            <w:r w:rsidRPr="00C7244C">
              <w:t>dB</w:t>
            </w:r>
          </w:p>
        </w:tc>
        <w:tc>
          <w:tcPr>
            <w:tcW w:w="3875" w:type="dxa"/>
            <w:gridSpan w:val="3"/>
            <w:tcBorders>
              <w:bottom w:val="single" w:sz="4" w:space="0" w:color="auto"/>
            </w:tcBorders>
            <w:shd w:val="clear" w:color="auto" w:fill="auto"/>
            <w:vAlign w:val="center"/>
          </w:tcPr>
          <w:p w14:paraId="1564C968" w14:textId="77777777" w:rsidR="000D1831" w:rsidRPr="00C7244C" w:rsidRDefault="000D1831" w:rsidP="003F1727">
            <w:pPr>
              <w:pStyle w:val="TAC"/>
            </w:pPr>
            <w:r w:rsidRPr="00C7244C">
              <w:t>0</w:t>
            </w:r>
          </w:p>
        </w:tc>
      </w:tr>
      <w:tr w:rsidR="000D1831" w:rsidRPr="00C7244C" w14:paraId="707C5F1D" w14:textId="77777777" w:rsidTr="003F1727">
        <w:trPr>
          <w:cantSplit/>
          <w:trHeight w:val="130"/>
          <w:jc w:val="center"/>
        </w:trPr>
        <w:tc>
          <w:tcPr>
            <w:tcW w:w="3823" w:type="dxa"/>
            <w:gridSpan w:val="2"/>
            <w:tcBorders>
              <w:left w:val="single" w:sz="4" w:space="0" w:color="auto"/>
              <w:bottom w:val="single" w:sz="4" w:space="0" w:color="auto"/>
            </w:tcBorders>
          </w:tcPr>
          <w:p w14:paraId="52E529B5" w14:textId="77777777" w:rsidR="000D1831" w:rsidRPr="00C7244C" w:rsidRDefault="000D1831" w:rsidP="003F1727">
            <w:pPr>
              <w:pStyle w:val="TAL"/>
              <w:rPr>
                <w:rFonts w:cs="Arial"/>
                <w:szCs w:val="18"/>
              </w:rPr>
            </w:pPr>
            <w:r w:rsidRPr="00C7244C">
              <w:rPr>
                <w:rFonts w:cs="Arial"/>
                <w:szCs w:val="18"/>
              </w:rPr>
              <w:t>EPRE ratio of PBCH DMRS to SSS</w:t>
            </w:r>
          </w:p>
        </w:tc>
        <w:tc>
          <w:tcPr>
            <w:tcW w:w="992" w:type="dxa"/>
            <w:tcBorders>
              <w:bottom w:val="single" w:sz="4" w:space="0" w:color="auto"/>
            </w:tcBorders>
          </w:tcPr>
          <w:p w14:paraId="3C7DED0E" w14:textId="77777777" w:rsidR="000D1831" w:rsidRPr="00C7244C" w:rsidRDefault="000D1831" w:rsidP="003F1727">
            <w:pPr>
              <w:pStyle w:val="TAC"/>
            </w:pPr>
            <w:r w:rsidRPr="00C7244C">
              <w:t>dB</w:t>
            </w:r>
          </w:p>
        </w:tc>
        <w:tc>
          <w:tcPr>
            <w:tcW w:w="3875" w:type="dxa"/>
            <w:gridSpan w:val="3"/>
            <w:tcBorders>
              <w:bottom w:val="nil"/>
            </w:tcBorders>
            <w:shd w:val="clear" w:color="auto" w:fill="auto"/>
            <w:vAlign w:val="center"/>
          </w:tcPr>
          <w:p w14:paraId="45FC05EE" w14:textId="77777777" w:rsidR="000D1831" w:rsidRPr="00C7244C" w:rsidRDefault="000D1831" w:rsidP="003F1727">
            <w:pPr>
              <w:pStyle w:val="TAC"/>
            </w:pPr>
            <w:r w:rsidRPr="00C7244C">
              <w:t>0</w:t>
            </w:r>
          </w:p>
        </w:tc>
      </w:tr>
      <w:tr w:rsidR="000D1831" w:rsidRPr="00C7244C" w14:paraId="56DF6CA9" w14:textId="77777777" w:rsidTr="003F1727">
        <w:trPr>
          <w:cantSplit/>
          <w:trHeight w:val="130"/>
          <w:jc w:val="center"/>
        </w:trPr>
        <w:tc>
          <w:tcPr>
            <w:tcW w:w="3823" w:type="dxa"/>
            <w:gridSpan w:val="2"/>
            <w:tcBorders>
              <w:left w:val="single" w:sz="4" w:space="0" w:color="auto"/>
              <w:bottom w:val="single" w:sz="4" w:space="0" w:color="auto"/>
            </w:tcBorders>
          </w:tcPr>
          <w:p w14:paraId="6E59CBB3" w14:textId="77777777" w:rsidR="000D1831" w:rsidRPr="00C7244C" w:rsidRDefault="000D1831" w:rsidP="003F1727">
            <w:pPr>
              <w:pStyle w:val="TAL"/>
              <w:rPr>
                <w:rFonts w:cs="Arial"/>
                <w:szCs w:val="18"/>
              </w:rPr>
            </w:pPr>
            <w:r w:rsidRPr="00C7244C">
              <w:rPr>
                <w:rFonts w:cs="Arial"/>
                <w:szCs w:val="18"/>
              </w:rPr>
              <w:t>EPRE ratio of PBCH to PBCH DMRS</w:t>
            </w:r>
          </w:p>
        </w:tc>
        <w:tc>
          <w:tcPr>
            <w:tcW w:w="992" w:type="dxa"/>
            <w:tcBorders>
              <w:bottom w:val="single" w:sz="4" w:space="0" w:color="auto"/>
            </w:tcBorders>
          </w:tcPr>
          <w:p w14:paraId="05E88F16"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45C5F89D" w14:textId="77777777" w:rsidR="000D1831" w:rsidRPr="00C7244C" w:rsidRDefault="000D1831" w:rsidP="003F1727">
            <w:pPr>
              <w:pStyle w:val="TAC"/>
            </w:pPr>
          </w:p>
        </w:tc>
      </w:tr>
      <w:tr w:rsidR="000D1831" w:rsidRPr="00C7244C" w14:paraId="49FEFC6D" w14:textId="77777777" w:rsidTr="003F1727">
        <w:trPr>
          <w:cantSplit/>
          <w:trHeight w:val="139"/>
          <w:jc w:val="center"/>
        </w:trPr>
        <w:tc>
          <w:tcPr>
            <w:tcW w:w="3823" w:type="dxa"/>
            <w:gridSpan w:val="2"/>
            <w:tcBorders>
              <w:left w:val="single" w:sz="4" w:space="0" w:color="auto"/>
              <w:bottom w:val="single" w:sz="4" w:space="0" w:color="auto"/>
            </w:tcBorders>
          </w:tcPr>
          <w:p w14:paraId="54587020" w14:textId="77777777" w:rsidR="000D1831" w:rsidRPr="00C7244C" w:rsidRDefault="000D1831" w:rsidP="003F1727">
            <w:pPr>
              <w:pStyle w:val="TAL"/>
              <w:rPr>
                <w:rFonts w:cs="Arial"/>
                <w:szCs w:val="18"/>
              </w:rPr>
            </w:pPr>
            <w:r w:rsidRPr="00C7244C">
              <w:rPr>
                <w:rFonts w:cs="Arial"/>
                <w:szCs w:val="18"/>
              </w:rPr>
              <w:t>EPRE ratio of PSS to SSS</w:t>
            </w:r>
          </w:p>
        </w:tc>
        <w:tc>
          <w:tcPr>
            <w:tcW w:w="992" w:type="dxa"/>
            <w:tcBorders>
              <w:bottom w:val="single" w:sz="4" w:space="0" w:color="auto"/>
            </w:tcBorders>
          </w:tcPr>
          <w:p w14:paraId="5FD26892"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260286ED" w14:textId="77777777" w:rsidR="000D1831" w:rsidRPr="00C7244C" w:rsidRDefault="000D1831" w:rsidP="003F1727">
            <w:pPr>
              <w:pStyle w:val="TAC"/>
            </w:pPr>
          </w:p>
        </w:tc>
      </w:tr>
      <w:tr w:rsidR="000D1831" w:rsidRPr="00C7244C" w14:paraId="414C7841" w14:textId="77777777" w:rsidTr="003F1727">
        <w:trPr>
          <w:cantSplit/>
          <w:trHeight w:val="130"/>
          <w:jc w:val="center"/>
        </w:trPr>
        <w:tc>
          <w:tcPr>
            <w:tcW w:w="3823" w:type="dxa"/>
            <w:gridSpan w:val="2"/>
            <w:tcBorders>
              <w:left w:val="single" w:sz="4" w:space="0" w:color="auto"/>
              <w:bottom w:val="single" w:sz="4" w:space="0" w:color="auto"/>
            </w:tcBorders>
          </w:tcPr>
          <w:p w14:paraId="5626C2A1" w14:textId="77777777" w:rsidR="000D1831" w:rsidRPr="00C7244C" w:rsidRDefault="000D1831" w:rsidP="003F1727">
            <w:pPr>
              <w:pStyle w:val="TAL"/>
              <w:rPr>
                <w:rFonts w:cs="Arial"/>
                <w:szCs w:val="18"/>
              </w:rPr>
            </w:pPr>
            <w:r w:rsidRPr="00C7244C">
              <w:rPr>
                <w:rFonts w:cs="Arial"/>
                <w:szCs w:val="18"/>
              </w:rPr>
              <w:t xml:space="preserve">EPRE ratio of PDSCH DMRS to SSS </w:t>
            </w:r>
          </w:p>
        </w:tc>
        <w:tc>
          <w:tcPr>
            <w:tcW w:w="992" w:type="dxa"/>
            <w:tcBorders>
              <w:bottom w:val="single" w:sz="4" w:space="0" w:color="auto"/>
            </w:tcBorders>
          </w:tcPr>
          <w:p w14:paraId="28057CF2"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75971D50" w14:textId="77777777" w:rsidR="000D1831" w:rsidRPr="00C7244C" w:rsidRDefault="000D1831" w:rsidP="003F1727">
            <w:pPr>
              <w:pStyle w:val="TAC"/>
            </w:pPr>
          </w:p>
        </w:tc>
      </w:tr>
      <w:tr w:rsidR="000D1831" w:rsidRPr="00C7244C" w14:paraId="2CD5F636" w14:textId="77777777" w:rsidTr="003F1727">
        <w:trPr>
          <w:cantSplit/>
          <w:trHeight w:val="130"/>
          <w:jc w:val="center"/>
        </w:trPr>
        <w:tc>
          <w:tcPr>
            <w:tcW w:w="3823" w:type="dxa"/>
            <w:gridSpan w:val="2"/>
            <w:tcBorders>
              <w:left w:val="single" w:sz="4" w:space="0" w:color="auto"/>
              <w:bottom w:val="single" w:sz="4" w:space="0" w:color="auto"/>
            </w:tcBorders>
          </w:tcPr>
          <w:p w14:paraId="2DAE288F" w14:textId="77777777" w:rsidR="000D1831" w:rsidRPr="00C7244C" w:rsidRDefault="000D1831" w:rsidP="003F1727">
            <w:pPr>
              <w:pStyle w:val="TAL"/>
              <w:rPr>
                <w:rFonts w:cs="Arial"/>
                <w:szCs w:val="18"/>
              </w:rPr>
            </w:pPr>
            <w:r w:rsidRPr="00C7244C">
              <w:rPr>
                <w:rFonts w:cs="Arial"/>
                <w:szCs w:val="18"/>
              </w:rPr>
              <w:t>EPRE ratio of PDSCH to PDSCH DMRS</w:t>
            </w:r>
          </w:p>
        </w:tc>
        <w:tc>
          <w:tcPr>
            <w:tcW w:w="992" w:type="dxa"/>
            <w:tcBorders>
              <w:bottom w:val="single" w:sz="4" w:space="0" w:color="auto"/>
            </w:tcBorders>
          </w:tcPr>
          <w:p w14:paraId="0D56D2B7"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56DE6503" w14:textId="77777777" w:rsidR="000D1831" w:rsidRPr="00C7244C" w:rsidRDefault="000D1831" w:rsidP="003F1727">
            <w:pPr>
              <w:pStyle w:val="TAC"/>
            </w:pPr>
          </w:p>
        </w:tc>
      </w:tr>
      <w:tr w:rsidR="000D1831" w:rsidRPr="00C7244C" w14:paraId="2E3CB8FF" w14:textId="77777777" w:rsidTr="003F1727">
        <w:trPr>
          <w:cantSplit/>
          <w:trHeight w:val="130"/>
          <w:jc w:val="center"/>
        </w:trPr>
        <w:tc>
          <w:tcPr>
            <w:tcW w:w="3823" w:type="dxa"/>
            <w:gridSpan w:val="2"/>
            <w:tcBorders>
              <w:left w:val="single" w:sz="4" w:space="0" w:color="auto"/>
              <w:bottom w:val="single" w:sz="4" w:space="0" w:color="auto"/>
            </w:tcBorders>
          </w:tcPr>
          <w:p w14:paraId="27535275" w14:textId="77777777" w:rsidR="000D1831" w:rsidRPr="00C7244C" w:rsidRDefault="000D1831" w:rsidP="003F1727">
            <w:pPr>
              <w:pStyle w:val="TAL"/>
              <w:rPr>
                <w:rFonts w:cs="Arial"/>
                <w:szCs w:val="18"/>
              </w:rPr>
            </w:pPr>
            <w:r w:rsidRPr="00C7244C">
              <w:rPr>
                <w:rFonts w:cs="Arial"/>
                <w:szCs w:val="18"/>
              </w:rPr>
              <w:t>EPRE ratio of OCNG DMRS to SSS</w:t>
            </w:r>
          </w:p>
        </w:tc>
        <w:tc>
          <w:tcPr>
            <w:tcW w:w="992" w:type="dxa"/>
            <w:tcBorders>
              <w:bottom w:val="single" w:sz="4" w:space="0" w:color="auto"/>
            </w:tcBorders>
          </w:tcPr>
          <w:p w14:paraId="428F0801"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0432DC5E" w14:textId="77777777" w:rsidR="000D1831" w:rsidRPr="00C7244C" w:rsidRDefault="000D1831" w:rsidP="003F1727">
            <w:pPr>
              <w:pStyle w:val="TAC"/>
            </w:pPr>
          </w:p>
        </w:tc>
      </w:tr>
      <w:tr w:rsidR="000D1831" w:rsidRPr="00C7244C" w14:paraId="7B3DD200" w14:textId="77777777" w:rsidTr="003F1727">
        <w:trPr>
          <w:cantSplit/>
          <w:trHeight w:val="130"/>
          <w:jc w:val="center"/>
        </w:trPr>
        <w:tc>
          <w:tcPr>
            <w:tcW w:w="3823" w:type="dxa"/>
            <w:gridSpan w:val="2"/>
            <w:tcBorders>
              <w:left w:val="single" w:sz="4" w:space="0" w:color="auto"/>
              <w:bottom w:val="single" w:sz="4" w:space="0" w:color="auto"/>
            </w:tcBorders>
          </w:tcPr>
          <w:p w14:paraId="6A91E6FA" w14:textId="77777777" w:rsidR="000D1831" w:rsidRPr="00C7244C" w:rsidRDefault="000D1831" w:rsidP="003F1727">
            <w:pPr>
              <w:pStyle w:val="TAL"/>
              <w:rPr>
                <w:rFonts w:cs="Arial"/>
                <w:szCs w:val="18"/>
              </w:rPr>
            </w:pPr>
            <w:r w:rsidRPr="00C7244C">
              <w:rPr>
                <w:rFonts w:cs="Arial"/>
                <w:szCs w:val="18"/>
              </w:rPr>
              <w:t>EPRE ratio of OCNG to OCNG DMRS</w:t>
            </w:r>
          </w:p>
        </w:tc>
        <w:tc>
          <w:tcPr>
            <w:tcW w:w="992" w:type="dxa"/>
            <w:tcBorders>
              <w:bottom w:val="single" w:sz="4" w:space="0" w:color="auto"/>
            </w:tcBorders>
          </w:tcPr>
          <w:p w14:paraId="7A56E493" w14:textId="77777777" w:rsidR="000D1831" w:rsidRPr="00C7244C" w:rsidRDefault="000D1831" w:rsidP="003F1727">
            <w:pPr>
              <w:pStyle w:val="TAC"/>
            </w:pPr>
            <w:r w:rsidRPr="00C7244C">
              <w:t>dB</w:t>
            </w:r>
          </w:p>
        </w:tc>
        <w:tc>
          <w:tcPr>
            <w:tcW w:w="3875" w:type="dxa"/>
            <w:gridSpan w:val="3"/>
            <w:tcBorders>
              <w:top w:val="nil"/>
            </w:tcBorders>
            <w:shd w:val="clear" w:color="auto" w:fill="auto"/>
            <w:vAlign w:val="center"/>
          </w:tcPr>
          <w:p w14:paraId="728BE0D9" w14:textId="77777777" w:rsidR="000D1831" w:rsidRPr="00C7244C" w:rsidRDefault="000D1831" w:rsidP="003F1727">
            <w:pPr>
              <w:pStyle w:val="TAC"/>
            </w:pPr>
          </w:p>
        </w:tc>
      </w:tr>
      <w:tr w:rsidR="000D1831" w:rsidRPr="00C7244C" w14:paraId="3D65A421" w14:textId="77777777" w:rsidTr="003F1727">
        <w:trPr>
          <w:cantSplit/>
          <w:trHeight w:val="58"/>
          <w:jc w:val="center"/>
        </w:trPr>
        <w:tc>
          <w:tcPr>
            <w:tcW w:w="2301" w:type="dxa"/>
          </w:tcPr>
          <w:p w14:paraId="0DAE3CDE" w14:textId="77777777" w:rsidR="000D1831" w:rsidRPr="00C7244C" w:rsidRDefault="000D1831" w:rsidP="003F1727">
            <w:pPr>
              <w:pStyle w:val="TAL"/>
            </w:pPr>
            <w:r w:rsidRPr="00C7244C">
              <w:t>ssb-Index 0 SNR</w:t>
            </w:r>
          </w:p>
        </w:tc>
        <w:tc>
          <w:tcPr>
            <w:tcW w:w="1522" w:type="dxa"/>
          </w:tcPr>
          <w:p w14:paraId="7061D5A8" w14:textId="77777777" w:rsidR="000D1831" w:rsidRPr="00C7244C" w:rsidRDefault="000D1831" w:rsidP="003F1727">
            <w:pPr>
              <w:pStyle w:val="TAL"/>
              <w:rPr>
                <w:rFonts w:cs="Arial"/>
                <w:szCs w:val="18"/>
              </w:rPr>
            </w:pPr>
            <w:r w:rsidRPr="00C7244C">
              <w:t>Config 1</w:t>
            </w:r>
          </w:p>
        </w:tc>
        <w:tc>
          <w:tcPr>
            <w:tcW w:w="992" w:type="dxa"/>
            <w:vMerge w:val="restart"/>
          </w:tcPr>
          <w:p w14:paraId="744E7308" w14:textId="77777777" w:rsidR="000D1831" w:rsidRPr="00C7244C" w:rsidRDefault="000D1831" w:rsidP="003F1727">
            <w:pPr>
              <w:pStyle w:val="TAC"/>
            </w:pPr>
            <w:r w:rsidRPr="00C7244C">
              <w:t>dB</w:t>
            </w:r>
          </w:p>
        </w:tc>
        <w:tc>
          <w:tcPr>
            <w:tcW w:w="1291" w:type="dxa"/>
            <w:vAlign w:val="center"/>
          </w:tcPr>
          <w:p w14:paraId="009FF46B" w14:textId="77777777" w:rsidR="000D1831" w:rsidRPr="00C7244C" w:rsidRDefault="000D1831" w:rsidP="003F1727">
            <w:pPr>
              <w:pStyle w:val="TAC"/>
              <w:rPr>
                <w:rFonts w:eastAsia="MS Mincho"/>
              </w:rPr>
            </w:pPr>
            <w:r w:rsidRPr="00C7244C">
              <w:rPr>
                <w:rFonts w:eastAsia="MS Mincho"/>
              </w:rPr>
              <w:t>3.3</w:t>
            </w:r>
            <w:r w:rsidRPr="00C7244C">
              <w:rPr>
                <w:vertAlign w:val="superscript"/>
              </w:rPr>
              <w:t>Note 6</w:t>
            </w:r>
          </w:p>
        </w:tc>
        <w:tc>
          <w:tcPr>
            <w:tcW w:w="1292" w:type="dxa"/>
            <w:vAlign w:val="center"/>
          </w:tcPr>
          <w:p w14:paraId="13705FC0" w14:textId="77777777" w:rsidR="000D1831" w:rsidRPr="00C7244C" w:rsidRDefault="000D1831" w:rsidP="003F1727">
            <w:pPr>
              <w:pStyle w:val="TAC"/>
              <w:rPr>
                <w:rFonts w:eastAsia="MS Mincho"/>
              </w:rPr>
            </w:pPr>
            <w:r w:rsidRPr="00C7244C">
              <w:rPr>
                <w:rFonts w:eastAsia="MS Mincho"/>
              </w:rPr>
              <w:t>-4.7</w:t>
            </w:r>
            <w:r w:rsidRPr="00C7244C">
              <w:rPr>
                <w:vertAlign w:val="superscript"/>
              </w:rPr>
              <w:t>Note 6</w:t>
            </w:r>
          </w:p>
        </w:tc>
        <w:tc>
          <w:tcPr>
            <w:tcW w:w="1292" w:type="dxa"/>
            <w:vAlign w:val="center"/>
          </w:tcPr>
          <w:p w14:paraId="5916090A" w14:textId="77777777" w:rsidR="000D1831" w:rsidRPr="00C7244C" w:rsidRDefault="000D1831" w:rsidP="003F1727">
            <w:pPr>
              <w:pStyle w:val="TAC"/>
              <w:rPr>
                <w:rFonts w:eastAsia="MS Mincho"/>
              </w:rPr>
            </w:pPr>
            <w:r w:rsidRPr="00C7244C">
              <w:rPr>
                <w:rFonts w:eastAsia="MS Mincho"/>
              </w:rPr>
              <w:t>-15.4</w:t>
            </w:r>
          </w:p>
        </w:tc>
      </w:tr>
      <w:tr w:rsidR="000D1831" w:rsidRPr="00C7244C" w14:paraId="03F83B7A" w14:textId="77777777" w:rsidTr="003F1727">
        <w:trPr>
          <w:cantSplit/>
          <w:trHeight w:val="190"/>
          <w:jc w:val="center"/>
        </w:trPr>
        <w:tc>
          <w:tcPr>
            <w:tcW w:w="2301" w:type="dxa"/>
          </w:tcPr>
          <w:p w14:paraId="7F565FE6" w14:textId="77777777" w:rsidR="000D1831" w:rsidRPr="00C7244C" w:rsidRDefault="000D1831" w:rsidP="003F1727">
            <w:pPr>
              <w:pStyle w:val="TAL"/>
            </w:pPr>
            <w:r w:rsidRPr="00C7244C">
              <w:t>ssb-Index 1 SNR</w:t>
            </w:r>
          </w:p>
        </w:tc>
        <w:tc>
          <w:tcPr>
            <w:tcW w:w="1522" w:type="dxa"/>
          </w:tcPr>
          <w:p w14:paraId="2FA9F98F" w14:textId="77777777" w:rsidR="000D1831" w:rsidRPr="00C7244C" w:rsidRDefault="000D1831" w:rsidP="003F1727">
            <w:pPr>
              <w:pStyle w:val="TAL"/>
              <w:rPr>
                <w:rFonts w:cs="Arial"/>
                <w:szCs w:val="18"/>
              </w:rPr>
            </w:pPr>
            <w:r w:rsidRPr="00C7244C">
              <w:t>Config 1</w:t>
            </w:r>
          </w:p>
        </w:tc>
        <w:tc>
          <w:tcPr>
            <w:tcW w:w="992" w:type="dxa"/>
            <w:vMerge/>
          </w:tcPr>
          <w:p w14:paraId="26D7B84B" w14:textId="77777777" w:rsidR="000D1831" w:rsidRPr="00C7244C" w:rsidRDefault="000D1831" w:rsidP="003F1727">
            <w:pPr>
              <w:pStyle w:val="TAC"/>
            </w:pPr>
          </w:p>
        </w:tc>
        <w:tc>
          <w:tcPr>
            <w:tcW w:w="1291" w:type="dxa"/>
            <w:vAlign w:val="center"/>
          </w:tcPr>
          <w:p w14:paraId="3CC5EAD1" w14:textId="77777777" w:rsidR="000D1831" w:rsidRPr="00C7244C" w:rsidRDefault="000D1831" w:rsidP="003F1727">
            <w:pPr>
              <w:pStyle w:val="TAC"/>
            </w:pPr>
            <w:r w:rsidRPr="00C7244C">
              <w:t>3.3</w:t>
            </w:r>
            <w:r w:rsidRPr="00C7244C">
              <w:rPr>
                <w:vertAlign w:val="superscript"/>
              </w:rPr>
              <w:t>Note 6</w:t>
            </w:r>
          </w:p>
        </w:tc>
        <w:tc>
          <w:tcPr>
            <w:tcW w:w="1292" w:type="dxa"/>
            <w:vAlign w:val="center"/>
          </w:tcPr>
          <w:p w14:paraId="0FCE180A" w14:textId="77777777" w:rsidR="000D1831" w:rsidRPr="00C7244C" w:rsidRDefault="000D1831" w:rsidP="003F1727">
            <w:pPr>
              <w:pStyle w:val="TAC"/>
            </w:pPr>
            <w:r w:rsidRPr="00C7244C">
              <w:rPr>
                <w:rFonts w:eastAsia="MS Mincho"/>
              </w:rPr>
              <w:t>-15.4</w:t>
            </w:r>
          </w:p>
        </w:tc>
        <w:tc>
          <w:tcPr>
            <w:tcW w:w="1292" w:type="dxa"/>
            <w:vAlign w:val="center"/>
          </w:tcPr>
          <w:p w14:paraId="707CEF60" w14:textId="77777777" w:rsidR="000D1831" w:rsidRPr="00C7244C" w:rsidRDefault="000D1831" w:rsidP="003F1727">
            <w:pPr>
              <w:pStyle w:val="TAC"/>
            </w:pPr>
            <w:r w:rsidRPr="00C7244C">
              <w:rPr>
                <w:rFonts w:eastAsia="MS Mincho"/>
              </w:rPr>
              <w:t>-15.4</w:t>
            </w:r>
          </w:p>
        </w:tc>
      </w:tr>
      <w:tr w:rsidR="000D1831" w:rsidRPr="00C7244C" w14:paraId="0ADB3E07" w14:textId="77777777" w:rsidTr="003F1727">
        <w:trPr>
          <w:cantSplit/>
          <w:trHeight w:val="146"/>
          <w:jc w:val="center"/>
        </w:trPr>
        <w:tc>
          <w:tcPr>
            <w:tcW w:w="2301" w:type="dxa"/>
          </w:tcPr>
          <w:p w14:paraId="650E65B3" w14:textId="77777777" w:rsidR="000D1831" w:rsidRPr="00C7244C" w:rsidRDefault="000D1831" w:rsidP="003F1727">
            <w:pPr>
              <w:pStyle w:val="TAL"/>
            </w:pPr>
            <w:r w:rsidRPr="00C7244C">
              <w:rPr>
                <w:position w:val="-12"/>
              </w:rPr>
              <w:object w:dxaOrig="420" w:dyaOrig="360" w14:anchorId="3FC404CC">
                <v:shape id="_x0000_i1138" type="#_x0000_t75" style="width:14.4pt;height:14.4pt" o:ole="" fillcolor="window">
                  <v:imagedata r:id="rId42" o:title=""/>
                </v:shape>
                <o:OLEObject Type="Embed" ProgID="Equation.3" ShapeID="_x0000_i1138" DrawAspect="Content" ObjectID="_1781671826" r:id="rId138"/>
              </w:object>
            </w:r>
          </w:p>
        </w:tc>
        <w:tc>
          <w:tcPr>
            <w:tcW w:w="1522" w:type="dxa"/>
          </w:tcPr>
          <w:p w14:paraId="74606E93" w14:textId="77777777" w:rsidR="000D1831" w:rsidRPr="00C7244C" w:rsidRDefault="000D1831" w:rsidP="003F1727">
            <w:pPr>
              <w:pStyle w:val="TAL"/>
              <w:rPr>
                <w:rFonts w:cs="Arial"/>
                <w:szCs w:val="18"/>
              </w:rPr>
            </w:pPr>
            <w:r w:rsidRPr="00C7244C">
              <w:t>Config 1</w:t>
            </w:r>
          </w:p>
        </w:tc>
        <w:tc>
          <w:tcPr>
            <w:tcW w:w="992" w:type="dxa"/>
          </w:tcPr>
          <w:p w14:paraId="327EE27B" w14:textId="77777777" w:rsidR="000D1831" w:rsidRPr="00C7244C" w:rsidRDefault="000D1831" w:rsidP="003F1727">
            <w:pPr>
              <w:pStyle w:val="TAC"/>
            </w:pPr>
            <w:r w:rsidRPr="00C7244C">
              <w:t>dBm/15KHz</w:t>
            </w:r>
          </w:p>
        </w:tc>
        <w:tc>
          <w:tcPr>
            <w:tcW w:w="3875" w:type="dxa"/>
            <w:gridSpan w:val="3"/>
            <w:vAlign w:val="center"/>
          </w:tcPr>
          <w:p w14:paraId="48C363DF" w14:textId="77777777" w:rsidR="000D1831" w:rsidRPr="00C7244C" w:rsidRDefault="000D1831" w:rsidP="003F1727">
            <w:pPr>
              <w:pStyle w:val="TAC"/>
            </w:pPr>
            <w:r w:rsidRPr="00C7244C">
              <w:t>-104.7dBm</w:t>
            </w:r>
          </w:p>
        </w:tc>
      </w:tr>
      <w:tr w:rsidR="000D1831" w:rsidRPr="00C7244C" w14:paraId="4ADD4760" w14:textId="77777777" w:rsidTr="003F1727">
        <w:trPr>
          <w:cantSplit/>
          <w:trHeight w:val="160"/>
          <w:jc w:val="center"/>
        </w:trPr>
        <w:tc>
          <w:tcPr>
            <w:tcW w:w="3823" w:type="dxa"/>
            <w:gridSpan w:val="2"/>
          </w:tcPr>
          <w:p w14:paraId="17E7481F" w14:textId="77777777" w:rsidR="000D1831" w:rsidRPr="00C7244C" w:rsidRDefault="000D1831" w:rsidP="003F1727">
            <w:pPr>
              <w:pStyle w:val="TAL"/>
              <w:rPr>
                <w:rFonts w:cs="Arial"/>
                <w:szCs w:val="18"/>
              </w:rPr>
            </w:pPr>
            <w:r w:rsidRPr="00C7244C">
              <w:rPr>
                <w:rFonts w:cs="Arial"/>
                <w:szCs w:val="18"/>
              </w:rPr>
              <w:t>Propagation condition</w:t>
            </w:r>
          </w:p>
        </w:tc>
        <w:tc>
          <w:tcPr>
            <w:tcW w:w="992" w:type="dxa"/>
          </w:tcPr>
          <w:p w14:paraId="1EC67BDF" w14:textId="77777777" w:rsidR="000D1831" w:rsidRPr="00C7244C" w:rsidRDefault="000D1831" w:rsidP="003F1727">
            <w:pPr>
              <w:pStyle w:val="TAC"/>
            </w:pPr>
          </w:p>
        </w:tc>
        <w:tc>
          <w:tcPr>
            <w:tcW w:w="3875" w:type="dxa"/>
            <w:gridSpan w:val="3"/>
            <w:shd w:val="clear" w:color="auto" w:fill="auto"/>
            <w:vAlign w:val="center"/>
          </w:tcPr>
          <w:p w14:paraId="3F8ACCBD" w14:textId="77777777" w:rsidR="000D1831" w:rsidRPr="00C7244C" w:rsidRDefault="000D1831" w:rsidP="003F1727">
            <w:pPr>
              <w:pStyle w:val="TAC"/>
              <w:rPr>
                <w:rFonts w:eastAsia="MS Mincho"/>
              </w:rPr>
            </w:pPr>
            <w:r w:rsidRPr="00C7244C">
              <w:rPr>
                <w:rFonts w:eastAsia="MS Mincho"/>
              </w:rPr>
              <w:t>TDL-A 30ns 75Hz</w:t>
            </w:r>
          </w:p>
        </w:tc>
      </w:tr>
      <w:tr w:rsidR="000D1831" w:rsidRPr="00C7244C" w14:paraId="218B7E10" w14:textId="77777777" w:rsidTr="003F1727">
        <w:trPr>
          <w:cantSplit/>
          <w:trHeight w:val="244"/>
          <w:jc w:val="center"/>
        </w:trPr>
        <w:tc>
          <w:tcPr>
            <w:tcW w:w="8690" w:type="dxa"/>
            <w:gridSpan w:val="6"/>
          </w:tcPr>
          <w:p w14:paraId="26080A1D" w14:textId="77777777" w:rsidR="000D1831" w:rsidRPr="00C7244C" w:rsidRDefault="000D1831"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1D78C504" w14:textId="77777777" w:rsidR="000D1831" w:rsidRPr="00C7244C" w:rsidRDefault="000D1831" w:rsidP="003F1727">
            <w:pPr>
              <w:pStyle w:val="TAN"/>
            </w:pPr>
            <w:r w:rsidRPr="00C7244C">
              <w:t>Note 2:</w:t>
            </w:r>
            <w:r w:rsidRPr="00C7244C">
              <w:tab/>
              <w:t>The signal contains PDCCH for UEs other than the device under test as part of OCNG.</w:t>
            </w:r>
          </w:p>
          <w:p w14:paraId="3D2AF30F" w14:textId="77777777" w:rsidR="000D1831" w:rsidRPr="00C7244C" w:rsidRDefault="000D1831" w:rsidP="003F1727">
            <w:pPr>
              <w:pStyle w:val="TAN"/>
            </w:pPr>
            <w:r w:rsidRPr="00C7244C">
              <w:t>Note 3:</w:t>
            </w:r>
            <w:r w:rsidRPr="00C7244C">
              <w:tab/>
              <w:t>SNR levels correspond to the signal to noise ratio over the SSS REs.</w:t>
            </w:r>
          </w:p>
          <w:p w14:paraId="33BB60AA"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A.3.6.</w:t>
            </w:r>
          </w:p>
          <w:p w14:paraId="367827E9" w14:textId="77777777" w:rsidR="000D1831" w:rsidRPr="00C7244C" w:rsidRDefault="000D1831" w:rsidP="003F1727">
            <w:pPr>
              <w:pStyle w:val="TAN"/>
            </w:pPr>
            <w:r w:rsidRPr="00C7244C">
              <w:t>Note 5:</w:t>
            </w:r>
            <w:r w:rsidRPr="00C7244C">
              <w:rPr>
                <w:rFonts w:eastAsia="MS Mincho"/>
                <w:snapToGrid w:val="0"/>
              </w:rPr>
              <w:tab/>
              <w:t>Information about types of UE beam is given in B.2.1.3 and does not limit UE implementation or test system implementation.</w:t>
            </w:r>
          </w:p>
          <w:p w14:paraId="3A9FDA6E"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7F6FE5F4" w14:textId="77777777" w:rsidR="000D1831" w:rsidRPr="00C7244C" w:rsidRDefault="000D1831" w:rsidP="000D1831"/>
    <w:p w14:paraId="02D5C00C" w14:textId="77777777" w:rsidR="000D1831" w:rsidRPr="00C7244C" w:rsidRDefault="000D1831" w:rsidP="000D1831">
      <w:pPr>
        <w:pStyle w:val="Heading4"/>
        <w:rPr>
          <w:rFonts w:cs="Arial"/>
          <w:szCs w:val="24"/>
        </w:rPr>
      </w:pPr>
      <w:r w:rsidRPr="00C7244C">
        <w:rPr>
          <w:rFonts w:cs="Arial"/>
          <w:szCs w:val="24"/>
        </w:rPr>
        <w:t>7.5.1.4</w:t>
      </w:r>
      <w:r w:rsidRPr="00C7244C">
        <w:rPr>
          <w:rFonts w:cs="Arial"/>
          <w:szCs w:val="24"/>
        </w:rPr>
        <w:tab/>
        <w:t>Radio Link Monitoring In-sync Test for FR2 PCell configured with SSB-based RLM RS in DRX mode</w:t>
      </w:r>
    </w:p>
    <w:p w14:paraId="5D355051" w14:textId="77777777" w:rsidR="000D1831" w:rsidRPr="00C7244C" w:rsidRDefault="000D1831" w:rsidP="000D1831">
      <w:pPr>
        <w:pStyle w:val="EditorsNote"/>
      </w:pPr>
      <w:r w:rsidRPr="00C7244C">
        <w:t>Editor's Note: This test case has been completed for the following configurations:</w:t>
      </w:r>
    </w:p>
    <w:p w14:paraId="615729F7" w14:textId="77777777" w:rsidR="000D1831" w:rsidRPr="00C7244C" w:rsidRDefault="000D1831" w:rsidP="000D1831">
      <w:pPr>
        <w:pStyle w:val="EditorsNote"/>
        <w:ind w:left="1419"/>
      </w:pPr>
      <w:r w:rsidRPr="00C7244C">
        <w:t xml:space="preserve">- Test frequency f </w:t>
      </w:r>
      <w:r w:rsidRPr="00C7244C">
        <w:rPr>
          <w:rFonts w:ascii="Arial" w:hAnsi="Arial" w:cs="Arial"/>
        </w:rPr>
        <w:t>≤</w:t>
      </w:r>
      <w:r w:rsidRPr="00C7244C">
        <w:t xml:space="preserve"> 40.8 GHz</w:t>
      </w:r>
    </w:p>
    <w:p w14:paraId="67F1C0D8" w14:textId="77777777" w:rsidR="000D1831" w:rsidRPr="00C7244C" w:rsidRDefault="000D1831" w:rsidP="000D1831">
      <w:pPr>
        <w:pStyle w:val="EditorsNote"/>
        <w:ind w:left="1419"/>
      </w:pPr>
      <w:r w:rsidRPr="00C7244C">
        <w:t>- UE PC3</w:t>
      </w:r>
    </w:p>
    <w:p w14:paraId="40800FB0" w14:textId="77777777" w:rsidR="000D1831" w:rsidRPr="00C7244C" w:rsidRDefault="000D1831" w:rsidP="000D1831">
      <w:pPr>
        <w:pStyle w:val="EditorsNote"/>
        <w:ind w:left="1419"/>
      </w:pPr>
      <w:r w:rsidRPr="00C7244C">
        <w:t>- Normal conditions</w:t>
      </w:r>
    </w:p>
    <w:p w14:paraId="0BE69806" w14:textId="77777777" w:rsidR="000D1831" w:rsidRPr="00C7244C" w:rsidRDefault="000D1831" w:rsidP="000D1831">
      <w:pPr>
        <w:pStyle w:val="EditorsNote"/>
      </w:pPr>
      <w:r w:rsidRPr="00C7244C">
        <w:t>- The test is incomplete for UE power classes other than PC3</w:t>
      </w:r>
    </w:p>
    <w:p w14:paraId="2862E3CA" w14:textId="77777777" w:rsidR="000D1831" w:rsidRPr="00C7244C" w:rsidRDefault="000D1831" w:rsidP="000D1831">
      <w:pPr>
        <w:pStyle w:val="EditorsNote"/>
      </w:pPr>
      <w:r w:rsidRPr="00C7244C">
        <w:t>- The test is incomplete for test frequencies &gt; 40.8 GHz</w:t>
      </w:r>
    </w:p>
    <w:p w14:paraId="74C98C67" w14:textId="77777777" w:rsidR="000D1831" w:rsidRPr="00C7244C" w:rsidRDefault="000D1831" w:rsidP="000D1831">
      <w:pPr>
        <w:pStyle w:val="EditorsNote"/>
      </w:pPr>
      <w:r w:rsidRPr="00C7244C">
        <w:t>- The test is incomplete for extreme conditions</w:t>
      </w:r>
    </w:p>
    <w:p w14:paraId="731C4B51" w14:textId="77777777" w:rsidR="000D1831" w:rsidRPr="00C7244C" w:rsidRDefault="000D1831" w:rsidP="00021C74">
      <w:pPr>
        <w:pStyle w:val="Heading5"/>
        <w:rPr>
          <w:szCs w:val="22"/>
        </w:rPr>
      </w:pPr>
      <w:r w:rsidRPr="00C7244C">
        <w:t>7.5.1.4.1</w:t>
      </w:r>
      <w:r w:rsidRPr="00C7244C">
        <w:tab/>
        <w:t>Test purpose</w:t>
      </w:r>
    </w:p>
    <w:p w14:paraId="1F826507" w14:textId="77777777" w:rsidR="000D1831" w:rsidRPr="00C7244C" w:rsidRDefault="000D1831" w:rsidP="000D1831">
      <w:pPr>
        <w:rPr>
          <w:rFonts w:cs="v4.2.0"/>
        </w:rPr>
      </w:pPr>
      <w:r w:rsidRPr="00C7244C">
        <w:t>The purpose of this test is to verify that the UE properly detects the out of sync and in sync for the purpose of monitoring downlink radio link quality of the PCell when DRX is used. This test will partly verify the FR2 radio link monitoring requirements in TS 38.133 [6] clause 8.1.</w:t>
      </w:r>
    </w:p>
    <w:p w14:paraId="686A8818" w14:textId="77777777" w:rsidR="000D1831" w:rsidRPr="00C7244C" w:rsidRDefault="000D1831" w:rsidP="00021C74">
      <w:pPr>
        <w:pStyle w:val="Heading5"/>
      </w:pPr>
      <w:r w:rsidRPr="00C7244C">
        <w:t>7.5.1.4.2</w:t>
      </w:r>
      <w:r w:rsidRPr="00C7244C">
        <w:tab/>
        <w:t>Test applicability</w:t>
      </w:r>
    </w:p>
    <w:p w14:paraId="59F3F6A8"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long DRX cycle.</w:t>
      </w:r>
    </w:p>
    <w:p w14:paraId="7F4A611F" w14:textId="77777777" w:rsidR="000D1831" w:rsidRPr="00C7244C" w:rsidRDefault="000D1831" w:rsidP="00021C74">
      <w:pPr>
        <w:pStyle w:val="Heading5"/>
      </w:pPr>
      <w:r w:rsidRPr="00C7244C">
        <w:t>7.5.1.4.3</w:t>
      </w:r>
      <w:r w:rsidRPr="00C7244C">
        <w:tab/>
        <w:t>Minimum conformance requirement</w:t>
      </w:r>
    </w:p>
    <w:p w14:paraId="637CD726" w14:textId="77777777" w:rsidR="000D1831" w:rsidRPr="00C7244C" w:rsidRDefault="000D1831" w:rsidP="000D1831">
      <w:pPr>
        <w:rPr>
          <w:lang w:eastAsia="sv-SE"/>
        </w:rPr>
      </w:pPr>
      <w:r w:rsidRPr="00C7244C">
        <w:rPr>
          <w:lang w:eastAsia="sv-SE"/>
        </w:rPr>
        <w:t>The minimum conformance requirements are specified in clause 7.5.1.0.1.</w:t>
      </w:r>
    </w:p>
    <w:p w14:paraId="4756B46E" w14:textId="77777777" w:rsidR="000D1831" w:rsidRPr="00C7244C" w:rsidRDefault="000D1831" w:rsidP="000D1831">
      <w:pPr>
        <w:rPr>
          <w:lang w:eastAsia="sv-SE"/>
        </w:rPr>
      </w:pPr>
      <w:r w:rsidRPr="00C7244C">
        <w:rPr>
          <w:lang w:eastAsia="sv-SE"/>
        </w:rPr>
        <w:t>The normative reference for this requirement is TS 38.133 [6] clause 7.5.1.4.</w:t>
      </w:r>
    </w:p>
    <w:p w14:paraId="6454C1D1" w14:textId="77777777" w:rsidR="000D1831" w:rsidRPr="00C7244C" w:rsidRDefault="000D1831" w:rsidP="00021C74">
      <w:pPr>
        <w:pStyle w:val="Heading5"/>
      </w:pPr>
      <w:r w:rsidRPr="00C7244C">
        <w:t>7.5.1.4.4</w:t>
      </w:r>
      <w:r w:rsidRPr="00C7244C">
        <w:tab/>
        <w:t>Test description</w:t>
      </w:r>
    </w:p>
    <w:p w14:paraId="229C514F" w14:textId="77777777" w:rsidR="000D1831" w:rsidRPr="00C7244C" w:rsidRDefault="000D1831" w:rsidP="000D1831">
      <w:r w:rsidRPr="00C7244C">
        <w:t xml:space="preserve">In the test, UE is configured to perform RLM on SSB, with </w:t>
      </w:r>
      <w:r w:rsidRPr="00C7244C">
        <w:rPr>
          <w:i/>
        </w:rPr>
        <w:t>detectionResource</w:t>
      </w:r>
      <w:r w:rsidRPr="00C7244C">
        <w:t xml:space="preserve"> included in </w:t>
      </w:r>
      <w:r w:rsidRPr="00C7244C">
        <w:rPr>
          <w:i/>
        </w:rPr>
        <w:t>RadioLinkMonitoringRS</w:t>
      </w:r>
      <w:r w:rsidRPr="00C7244C">
        <w:t xml:space="preserve"> set to SSB#0 and SSB#1, and </w:t>
      </w:r>
      <w:r w:rsidRPr="00C7244C">
        <w:rPr>
          <w:i/>
        </w:rPr>
        <w:t>purpose</w:t>
      </w:r>
      <w:r w:rsidRPr="00C7244C">
        <w:t xml:space="preserve"> set to ‘</w:t>
      </w:r>
      <w:r w:rsidRPr="00C7244C">
        <w:rPr>
          <w:i/>
        </w:rPr>
        <w:t>rlf</w:t>
      </w:r>
      <w:r w:rsidRPr="00C7244C">
        <w:t>’. Supported test configurations are shown in table A.7.5.1.4.1-1. The test parameters are given in Tables 7.5.1.4.4.1-3 and 7.5.1.4.5-1 below. There is one cell (Cell 1), which is the active NR cell, in the test.</w:t>
      </w:r>
    </w:p>
    <w:p w14:paraId="61E80A21" w14:textId="77777777" w:rsidR="000D1831" w:rsidRPr="00C7244C" w:rsidRDefault="000D1831" w:rsidP="000D1831">
      <w:r w:rsidRPr="00C7244C">
        <w:t>The test consists of five successive time periods, with time duration of T1, T2, T3, T4 and T5 respectively. Figure 7.5.1.4.4-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1DD98A4D" w14:textId="77777777" w:rsidR="000D1831" w:rsidRPr="00C7244C" w:rsidRDefault="000D1831" w:rsidP="000D1831">
      <w:pPr>
        <w:pStyle w:val="TH"/>
        <w:rPr>
          <w:rFonts w:eastAsia="Malgun Gothic"/>
          <w:kern w:val="20"/>
        </w:rPr>
      </w:pPr>
      <w:r w:rsidRPr="00C7244C">
        <w:rPr>
          <w:rFonts w:eastAsia="Malgun Gothic"/>
          <w:noProof/>
          <w:kern w:val="20"/>
          <w:lang w:eastAsia="zh-CN"/>
        </w:rPr>
        <w:drawing>
          <wp:inline distT="0" distB="0" distL="0" distR="0" wp14:anchorId="07FC8FC6" wp14:editId="7F2459E5">
            <wp:extent cx="5486400" cy="2936240"/>
            <wp:effectExtent l="0" t="0" r="0" b="0"/>
            <wp:docPr id="476" name="圖片 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5" descr="Chart, box and whisker chart&#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3D9B7E8B" w14:textId="33366FC0" w:rsidR="000D1831" w:rsidRPr="00C7244C" w:rsidRDefault="000D1831" w:rsidP="00EC11EA">
      <w:pPr>
        <w:pStyle w:val="TF"/>
      </w:pPr>
      <w:r w:rsidRPr="00C7244C">
        <w:t>Figure 7.5.1.4.4-1: SNR variation for in-sync testing</w:t>
      </w:r>
    </w:p>
    <w:p w14:paraId="4A69F955" w14:textId="77777777" w:rsidR="000D1831" w:rsidRPr="00C7244C" w:rsidRDefault="000D1831" w:rsidP="00EC11EA">
      <w:pPr>
        <w:rPr>
          <w:lang w:eastAsia="zh-CN"/>
        </w:rPr>
      </w:pPr>
    </w:p>
    <w:p w14:paraId="11527AC8" w14:textId="77777777" w:rsidR="000D1831" w:rsidRPr="00C7244C" w:rsidRDefault="000D1831" w:rsidP="000D1831">
      <w:pPr>
        <w:pStyle w:val="H6"/>
        <w:rPr>
          <w:rFonts w:cs="Arial"/>
        </w:rPr>
      </w:pPr>
      <w:r w:rsidRPr="00C7244C">
        <w:rPr>
          <w:rFonts w:cs="Arial"/>
        </w:rPr>
        <w:t>7.5.1.4.4.1</w:t>
      </w:r>
      <w:r w:rsidRPr="00C7244C">
        <w:rPr>
          <w:rFonts w:cs="Arial"/>
        </w:rPr>
        <w:tab/>
        <w:t>Initial conditions</w:t>
      </w:r>
    </w:p>
    <w:p w14:paraId="243D0DCB"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5546F4FE"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1E31A2B8"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4.4.1-1</w:t>
      </w:r>
      <w:r w:rsidRPr="00C7244C">
        <w:rPr>
          <w:lang w:eastAsia="sv-SE"/>
        </w:rPr>
        <w:t>.</w:t>
      </w:r>
    </w:p>
    <w:p w14:paraId="713C3CA4" w14:textId="77777777" w:rsidR="000D1831" w:rsidRPr="00C7244C" w:rsidRDefault="000D1831" w:rsidP="000D1831">
      <w:pPr>
        <w:pStyle w:val="TH"/>
      </w:pPr>
      <w:r w:rsidRPr="00C7244C">
        <w:t>Table 7.5.1.4.4.1-1: Radio Link Monitoring In-sync Test for FR2 PCell configured with SSB-based RLM RS in DRX mode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5FDE59D9" w14:textId="77777777" w:rsidTr="003F1727">
        <w:trPr>
          <w:trHeight w:val="274"/>
          <w:jc w:val="center"/>
        </w:trPr>
        <w:tc>
          <w:tcPr>
            <w:tcW w:w="1631" w:type="dxa"/>
            <w:shd w:val="clear" w:color="auto" w:fill="auto"/>
          </w:tcPr>
          <w:p w14:paraId="2EEF4A94" w14:textId="77777777" w:rsidR="000D1831" w:rsidRPr="00C7244C" w:rsidRDefault="000D1831" w:rsidP="003F1727">
            <w:pPr>
              <w:pStyle w:val="TAH"/>
            </w:pPr>
            <w:r w:rsidRPr="00C7244C">
              <w:t>Configuration</w:t>
            </w:r>
          </w:p>
        </w:tc>
        <w:tc>
          <w:tcPr>
            <w:tcW w:w="4970" w:type="dxa"/>
            <w:shd w:val="clear" w:color="auto" w:fill="auto"/>
          </w:tcPr>
          <w:p w14:paraId="2D0CD1EE" w14:textId="77777777" w:rsidR="000D1831" w:rsidRPr="00C7244C" w:rsidRDefault="000D1831" w:rsidP="003F1727">
            <w:pPr>
              <w:pStyle w:val="TAH"/>
            </w:pPr>
            <w:r w:rsidRPr="00C7244C">
              <w:t>Description</w:t>
            </w:r>
          </w:p>
        </w:tc>
      </w:tr>
      <w:tr w:rsidR="000D1831" w:rsidRPr="00C7244C" w14:paraId="74328AA3" w14:textId="77777777" w:rsidTr="003F1727">
        <w:trPr>
          <w:trHeight w:val="277"/>
          <w:jc w:val="center"/>
        </w:trPr>
        <w:tc>
          <w:tcPr>
            <w:tcW w:w="1631" w:type="dxa"/>
            <w:shd w:val="clear" w:color="auto" w:fill="auto"/>
          </w:tcPr>
          <w:p w14:paraId="7029B11F" w14:textId="77777777" w:rsidR="000D1831" w:rsidRPr="00C7244C" w:rsidRDefault="000D1831" w:rsidP="003F1727">
            <w:pPr>
              <w:pStyle w:val="TAL"/>
            </w:pPr>
            <w:r w:rsidRPr="00C7244C">
              <w:t>7.5.1.4-1</w:t>
            </w:r>
          </w:p>
        </w:tc>
        <w:tc>
          <w:tcPr>
            <w:tcW w:w="4970" w:type="dxa"/>
            <w:shd w:val="clear" w:color="auto" w:fill="auto"/>
          </w:tcPr>
          <w:p w14:paraId="0A7CE38F" w14:textId="77777777" w:rsidR="000D1831" w:rsidRPr="00C7244C" w:rsidRDefault="000D1831" w:rsidP="003F1727">
            <w:pPr>
              <w:pStyle w:val="TAL"/>
            </w:pPr>
            <w:r w:rsidRPr="00C7244C">
              <w:t>TDD, SSB SCS 120 KHz, data SCS 120KHz, BW 100 MHz</w:t>
            </w:r>
          </w:p>
        </w:tc>
      </w:tr>
    </w:tbl>
    <w:p w14:paraId="51FD7711" w14:textId="77777777" w:rsidR="000D1831" w:rsidRPr="00C7244C" w:rsidRDefault="000D1831" w:rsidP="000D1831">
      <w:pPr>
        <w:rPr>
          <w:lang w:eastAsia="sv-SE"/>
        </w:rPr>
      </w:pPr>
    </w:p>
    <w:p w14:paraId="03CD97BA" w14:textId="77777777" w:rsidR="000D1831" w:rsidRPr="00C7244C" w:rsidRDefault="000D1831" w:rsidP="000D1831">
      <w:pPr>
        <w:rPr>
          <w:lang w:eastAsia="sv-SE"/>
        </w:rPr>
      </w:pPr>
      <w:r w:rsidRPr="00C7244C">
        <w:rPr>
          <w:lang w:eastAsia="sv-SE"/>
        </w:rPr>
        <w:t>Configure the test equipment and the DUT according to the parameters in Table 7.5.1.4.4.1-2</w:t>
      </w:r>
    </w:p>
    <w:p w14:paraId="0142782A" w14:textId="77777777" w:rsidR="000D1831" w:rsidRPr="00C7244C" w:rsidRDefault="000D1831" w:rsidP="000D1831">
      <w:pPr>
        <w:pStyle w:val="TH"/>
      </w:pPr>
      <w:r w:rsidRPr="00C7244C">
        <w:t xml:space="preserve">Table 7.5.1.4.4.1-2: Initial conditions for </w:t>
      </w:r>
      <w:r w:rsidRPr="00C7244C">
        <w:rPr>
          <w:rFonts w:cs="Arial"/>
          <w:szCs w:val="24"/>
        </w:rPr>
        <w:t>Radio Link Monitoring In-sync Test for FR2 P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49E33965" w14:textId="77777777" w:rsidTr="003F1727">
        <w:trPr>
          <w:jc w:val="center"/>
        </w:trPr>
        <w:tc>
          <w:tcPr>
            <w:tcW w:w="1701" w:type="dxa"/>
            <w:shd w:val="clear" w:color="auto" w:fill="auto"/>
          </w:tcPr>
          <w:p w14:paraId="6E08A292" w14:textId="77777777" w:rsidR="000D1831" w:rsidRPr="00C7244C" w:rsidRDefault="000D1831" w:rsidP="003F1727">
            <w:pPr>
              <w:pStyle w:val="TAH"/>
            </w:pPr>
            <w:r w:rsidRPr="00C7244C">
              <w:t>Parameter</w:t>
            </w:r>
          </w:p>
        </w:tc>
        <w:tc>
          <w:tcPr>
            <w:tcW w:w="3943" w:type="dxa"/>
            <w:gridSpan w:val="2"/>
            <w:shd w:val="clear" w:color="auto" w:fill="auto"/>
          </w:tcPr>
          <w:p w14:paraId="5C51A789" w14:textId="77777777" w:rsidR="000D1831" w:rsidRPr="00C7244C" w:rsidRDefault="000D1831" w:rsidP="003F1727">
            <w:pPr>
              <w:pStyle w:val="TAH"/>
            </w:pPr>
            <w:r w:rsidRPr="00C7244C">
              <w:t>Value</w:t>
            </w:r>
          </w:p>
        </w:tc>
        <w:tc>
          <w:tcPr>
            <w:tcW w:w="3961" w:type="dxa"/>
          </w:tcPr>
          <w:p w14:paraId="439518BF" w14:textId="77777777" w:rsidR="000D1831" w:rsidRPr="00C7244C" w:rsidRDefault="000D1831" w:rsidP="003F1727">
            <w:pPr>
              <w:pStyle w:val="TAH"/>
            </w:pPr>
            <w:r w:rsidRPr="00C7244C">
              <w:t>Comment</w:t>
            </w:r>
          </w:p>
        </w:tc>
      </w:tr>
      <w:tr w:rsidR="000D1831" w:rsidRPr="00C7244C" w14:paraId="62598845" w14:textId="77777777" w:rsidTr="003F1727">
        <w:trPr>
          <w:jc w:val="center"/>
        </w:trPr>
        <w:tc>
          <w:tcPr>
            <w:tcW w:w="1701" w:type="dxa"/>
            <w:shd w:val="clear" w:color="auto" w:fill="auto"/>
          </w:tcPr>
          <w:p w14:paraId="2D1DA1A6" w14:textId="77777777" w:rsidR="000D1831" w:rsidRPr="00C7244C" w:rsidRDefault="000D1831" w:rsidP="003F1727">
            <w:pPr>
              <w:pStyle w:val="TAC"/>
            </w:pPr>
            <w:r w:rsidRPr="00C7244C">
              <w:t>Test environment</w:t>
            </w:r>
          </w:p>
        </w:tc>
        <w:tc>
          <w:tcPr>
            <w:tcW w:w="3943" w:type="dxa"/>
            <w:gridSpan w:val="2"/>
            <w:shd w:val="clear" w:color="auto" w:fill="auto"/>
          </w:tcPr>
          <w:p w14:paraId="64CF1B7E" w14:textId="77777777" w:rsidR="000D1831" w:rsidRPr="00C7244C" w:rsidRDefault="000D1831" w:rsidP="003F1727">
            <w:pPr>
              <w:pStyle w:val="TAC"/>
            </w:pPr>
            <w:r w:rsidRPr="00C7244C">
              <w:t>NC</w:t>
            </w:r>
          </w:p>
        </w:tc>
        <w:tc>
          <w:tcPr>
            <w:tcW w:w="3961" w:type="dxa"/>
          </w:tcPr>
          <w:p w14:paraId="785EA7D5" w14:textId="77777777" w:rsidR="000D1831" w:rsidRPr="00C7244C" w:rsidRDefault="000D1831" w:rsidP="003F1727">
            <w:pPr>
              <w:pStyle w:val="TAC"/>
            </w:pPr>
            <w:r w:rsidRPr="00C7244C">
              <w:t>As specified in TS 38.508-1 [14] clause 4.1.</w:t>
            </w:r>
          </w:p>
        </w:tc>
      </w:tr>
      <w:tr w:rsidR="000D1831" w:rsidRPr="00C7244C" w14:paraId="6270BDC8" w14:textId="77777777" w:rsidTr="003F1727">
        <w:trPr>
          <w:jc w:val="center"/>
        </w:trPr>
        <w:tc>
          <w:tcPr>
            <w:tcW w:w="1701" w:type="dxa"/>
            <w:shd w:val="clear" w:color="auto" w:fill="auto"/>
          </w:tcPr>
          <w:p w14:paraId="1FCD9C81" w14:textId="77777777" w:rsidR="000D1831" w:rsidRPr="00C7244C" w:rsidRDefault="000D1831" w:rsidP="003F1727">
            <w:pPr>
              <w:pStyle w:val="TAC"/>
            </w:pPr>
            <w:r w:rsidRPr="00C7244C">
              <w:t>Test frequencies</w:t>
            </w:r>
          </w:p>
        </w:tc>
        <w:tc>
          <w:tcPr>
            <w:tcW w:w="7904" w:type="dxa"/>
            <w:gridSpan w:val="3"/>
            <w:shd w:val="clear" w:color="auto" w:fill="auto"/>
          </w:tcPr>
          <w:p w14:paraId="2DF9C7BF" w14:textId="77777777" w:rsidR="000D1831" w:rsidRPr="00C7244C" w:rsidRDefault="000D1831" w:rsidP="003F1727">
            <w:pPr>
              <w:pStyle w:val="TAC"/>
            </w:pPr>
            <w:r w:rsidRPr="00C7244C">
              <w:t>As specified in Annex E.1.2, Table E.4-1 and TS 38.508-1 [14] clause 4.3.1.</w:t>
            </w:r>
          </w:p>
        </w:tc>
      </w:tr>
      <w:tr w:rsidR="000D1831" w:rsidRPr="00C7244C" w14:paraId="33D96F4C" w14:textId="77777777" w:rsidTr="003F1727">
        <w:trPr>
          <w:jc w:val="center"/>
        </w:trPr>
        <w:tc>
          <w:tcPr>
            <w:tcW w:w="1701" w:type="dxa"/>
            <w:shd w:val="clear" w:color="auto" w:fill="auto"/>
          </w:tcPr>
          <w:p w14:paraId="1A2D81DE" w14:textId="77777777" w:rsidR="000D1831" w:rsidRPr="00C7244C" w:rsidRDefault="000D1831" w:rsidP="003F1727">
            <w:pPr>
              <w:pStyle w:val="TAC"/>
            </w:pPr>
            <w:r w:rsidRPr="00C7244C">
              <w:t>Channel bandwidth</w:t>
            </w:r>
          </w:p>
        </w:tc>
        <w:tc>
          <w:tcPr>
            <w:tcW w:w="7904" w:type="dxa"/>
            <w:gridSpan w:val="3"/>
            <w:shd w:val="clear" w:color="auto" w:fill="auto"/>
          </w:tcPr>
          <w:p w14:paraId="5EDBDDD0" w14:textId="77777777" w:rsidR="000D1831" w:rsidRPr="00C7244C" w:rsidRDefault="000D1831" w:rsidP="003F1727">
            <w:pPr>
              <w:pStyle w:val="TAC"/>
            </w:pPr>
            <w:r w:rsidRPr="00C7244C">
              <w:t>As specified by the test configuration selected from Table 7.5.1.4.4.1-1</w:t>
            </w:r>
          </w:p>
        </w:tc>
      </w:tr>
      <w:tr w:rsidR="000D1831" w:rsidRPr="00C7244C" w14:paraId="697A14C6" w14:textId="77777777" w:rsidTr="003F1727">
        <w:trPr>
          <w:jc w:val="center"/>
        </w:trPr>
        <w:tc>
          <w:tcPr>
            <w:tcW w:w="1701" w:type="dxa"/>
            <w:shd w:val="clear" w:color="auto" w:fill="auto"/>
          </w:tcPr>
          <w:p w14:paraId="378F7E51" w14:textId="77777777" w:rsidR="000D1831" w:rsidRPr="00C7244C" w:rsidRDefault="000D1831" w:rsidP="003F1727">
            <w:pPr>
              <w:pStyle w:val="TAC"/>
            </w:pPr>
            <w:r w:rsidRPr="00C7244C">
              <w:t>Propagation conditions</w:t>
            </w:r>
          </w:p>
        </w:tc>
        <w:tc>
          <w:tcPr>
            <w:tcW w:w="3943" w:type="dxa"/>
            <w:gridSpan w:val="2"/>
            <w:shd w:val="clear" w:color="auto" w:fill="auto"/>
          </w:tcPr>
          <w:p w14:paraId="16EDBCC0" w14:textId="77777777" w:rsidR="000D1831" w:rsidRPr="00C7244C" w:rsidRDefault="000D1831" w:rsidP="003F1727">
            <w:pPr>
              <w:pStyle w:val="TAC"/>
            </w:pPr>
            <w:r w:rsidRPr="00C7244C">
              <w:t>AWGN</w:t>
            </w:r>
          </w:p>
        </w:tc>
        <w:tc>
          <w:tcPr>
            <w:tcW w:w="3961" w:type="dxa"/>
          </w:tcPr>
          <w:p w14:paraId="396EC4A1" w14:textId="77777777" w:rsidR="000D1831" w:rsidRPr="00C7244C" w:rsidRDefault="000D1831" w:rsidP="003F1727">
            <w:pPr>
              <w:pStyle w:val="TAC"/>
            </w:pPr>
            <w:r w:rsidRPr="00C7244C">
              <w:t>As specified in Annex C.2.2.</w:t>
            </w:r>
          </w:p>
        </w:tc>
      </w:tr>
      <w:tr w:rsidR="000D1831" w:rsidRPr="00C7244C" w14:paraId="1E5F69AD" w14:textId="77777777" w:rsidTr="003F1727">
        <w:trPr>
          <w:trHeight w:val="251"/>
          <w:jc w:val="center"/>
        </w:trPr>
        <w:tc>
          <w:tcPr>
            <w:tcW w:w="1701" w:type="dxa"/>
            <w:vMerge w:val="restart"/>
            <w:shd w:val="clear" w:color="auto" w:fill="auto"/>
          </w:tcPr>
          <w:p w14:paraId="0B7BEA4B" w14:textId="77777777" w:rsidR="000D1831" w:rsidRPr="00C7244C" w:rsidRDefault="000D1831" w:rsidP="003F1727">
            <w:pPr>
              <w:pStyle w:val="TAC"/>
            </w:pPr>
            <w:r w:rsidRPr="00C7244C">
              <w:t>Connection Diagram</w:t>
            </w:r>
          </w:p>
        </w:tc>
        <w:tc>
          <w:tcPr>
            <w:tcW w:w="1134" w:type="dxa"/>
            <w:shd w:val="clear" w:color="auto" w:fill="auto"/>
          </w:tcPr>
          <w:p w14:paraId="2BD7E41D" w14:textId="77777777" w:rsidR="000D1831" w:rsidRPr="00C7244C" w:rsidRDefault="000D1831" w:rsidP="003F1727">
            <w:pPr>
              <w:pStyle w:val="TAC"/>
            </w:pPr>
            <w:r w:rsidRPr="00C7244C">
              <w:t>TE Part</w:t>
            </w:r>
          </w:p>
        </w:tc>
        <w:tc>
          <w:tcPr>
            <w:tcW w:w="2809" w:type="dxa"/>
            <w:shd w:val="clear" w:color="auto" w:fill="auto"/>
          </w:tcPr>
          <w:p w14:paraId="1456EE1A" w14:textId="77777777" w:rsidR="000D1831" w:rsidRPr="00C7244C" w:rsidRDefault="000D1831" w:rsidP="003F1727">
            <w:pPr>
              <w:pStyle w:val="TAC"/>
            </w:pPr>
            <w:r w:rsidRPr="00C7244C">
              <w:t>A.3.3.3.1</w:t>
            </w:r>
          </w:p>
        </w:tc>
        <w:tc>
          <w:tcPr>
            <w:tcW w:w="3961" w:type="dxa"/>
            <w:vMerge w:val="restart"/>
          </w:tcPr>
          <w:p w14:paraId="65F90C72" w14:textId="77777777" w:rsidR="000D1831" w:rsidRPr="00C7244C" w:rsidRDefault="000D1831" w:rsidP="003F1727">
            <w:pPr>
              <w:pStyle w:val="TAC"/>
            </w:pPr>
            <w:r w:rsidRPr="00C7244C">
              <w:t>As specified in TS 38.508-1 [14] Annex A.</w:t>
            </w:r>
          </w:p>
        </w:tc>
      </w:tr>
      <w:tr w:rsidR="000D1831" w:rsidRPr="00C7244C" w14:paraId="70347831" w14:textId="77777777" w:rsidTr="003F1727">
        <w:trPr>
          <w:trHeight w:val="250"/>
          <w:jc w:val="center"/>
        </w:trPr>
        <w:tc>
          <w:tcPr>
            <w:tcW w:w="1701" w:type="dxa"/>
            <w:vMerge/>
            <w:shd w:val="clear" w:color="auto" w:fill="auto"/>
          </w:tcPr>
          <w:p w14:paraId="4D65D9C7" w14:textId="77777777" w:rsidR="000D1831" w:rsidRPr="00C7244C" w:rsidRDefault="000D1831" w:rsidP="003F1727">
            <w:pPr>
              <w:pStyle w:val="TAC"/>
            </w:pPr>
          </w:p>
        </w:tc>
        <w:tc>
          <w:tcPr>
            <w:tcW w:w="1134" w:type="dxa"/>
            <w:shd w:val="clear" w:color="auto" w:fill="auto"/>
          </w:tcPr>
          <w:p w14:paraId="57608F84" w14:textId="77777777" w:rsidR="000D1831" w:rsidRPr="00C7244C" w:rsidRDefault="000D1831" w:rsidP="003F1727">
            <w:pPr>
              <w:pStyle w:val="TAC"/>
            </w:pPr>
            <w:r w:rsidRPr="00C7244C">
              <w:t>DUT Part</w:t>
            </w:r>
          </w:p>
        </w:tc>
        <w:tc>
          <w:tcPr>
            <w:tcW w:w="2809" w:type="dxa"/>
            <w:shd w:val="clear" w:color="auto" w:fill="auto"/>
          </w:tcPr>
          <w:p w14:paraId="2E6EAE32" w14:textId="77777777" w:rsidR="000D1831" w:rsidRPr="00C7244C" w:rsidRDefault="000D1831" w:rsidP="003F1727">
            <w:pPr>
              <w:pStyle w:val="TAC"/>
            </w:pPr>
            <w:r w:rsidRPr="00C7244C">
              <w:t>A.3.3.4.1</w:t>
            </w:r>
          </w:p>
        </w:tc>
        <w:tc>
          <w:tcPr>
            <w:tcW w:w="3961" w:type="dxa"/>
            <w:vMerge/>
          </w:tcPr>
          <w:p w14:paraId="671D7593" w14:textId="77777777" w:rsidR="000D1831" w:rsidRPr="00C7244C" w:rsidRDefault="000D1831" w:rsidP="003F1727">
            <w:pPr>
              <w:pStyle w:val="TAC"/>
            </w:pPr>
          </w:p>
        </w:tc>
      </w:tr>
      <w:tr w:rsidR="000D1831" w:rsidRPr="00C7244C" w14:paraId="09BC5E53" w14:textId="77777777" w:rsidTr="003F1727">
        <w:trPr>
          <w:jc w:val="center"/>
        </w:trPr>
        <w:tc>
          <w:tcPr>
            <w:tcW w:w="1701" w:type="dxa"/>
            <w:shd w:val="clear" w:color="auto" w:fill="auto"/>
          </w:tcPr>
          <w:p w14:paraId="27F3F04E"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5456A798" w14:textId="77777777" w:rsidR="000D1831" w:rsidRPr="00C7244C" w:rsidRDefault="000D1831" w:rsidP="003F1727">
            <w:pPr>
              <w:pStyle w:val="TAC"/>
            </w:pPr>
            <w:r w:rsidRPr="00C7244C">
              <w:t>N/A</w:t>
            </w:r>
          </w:p>
        </w:tc>
        <w:tc>
          <w:tcPr>
            <w:tcW w:w="3961" w:type="dxa"/>
          </w:tcPr>
          <w:p w14:paraId="1B684218" w14:textId="77777777" w:rsidR="000D1831" w:rsidRPr="00C7244C" w:rsidRDefault="000D1831" w:rsidP="003F1727">
            <w:pPr>
              <w:pStyle w:val="TAC"/>
            </w:pPr>
          </w:p>
        </w:tc>
      </w:tr>
    </w:tbl>
    <w:p w14:paraId="1A7B5432" w14:textId="77777777" w:rsidR="000D1831" w:rsidRPr="00C7244C" w:rsidRDefault="000D1831" w:rsidP="000D1831">
      <w:pPr>
        <w:rPr>
          <w:lang w:eastAsia="sv-SE"/>
        </w:rPr>
      </w:pPr>
    </w:p>
    <w:p w14:paraId="0859C4EE" w14:textId="77777777" w:rsidR="000D1831" w:rsidRPr="00C7244C" w:rsidRDefault="000D1831" w:rsidP="000D1831">
      <w:pPr>
        <w:pStyle w:val="B1"/>
        <w:ind w:left="284" w:firstLine="0"/>
        <w:rPr>
          <w:rFonts w:cs="v4.2.0"/>
        </w:rPr>
      </w:pPr>
      <w:r w:rsidRPr="00C7244C">
        <w:rPr>
          <w:rFonts w:cs="v4.2.0"/>
        </w:rPr>
        <w:t>1.</w:t>
      </w:r>
      <w:r w:rsidRPr="00C7244C">
        <w:rPr>
          <w:rFonts w:cs="v4.2.0"/>
        </w:rPr>
        <w:tab/>
        <w:t>The test parameters for PCell are given in Table 7.5.1.4.4.1-3</w:t>
      </w:r>
    </w:p>
    <w:p w14:paraId="76E48BDD" w14:textId="77777777" w:rsidR="000D1831" w:rsidRPr="00C7244C" w:rsidRDefault="000D1831" w:rsidP="000D1831">
      <w:pPr>
        <w:pStyle w:val="B1"/>
        <w:ind w:left="284" w:firstLine="0"/>
      </w:pPr>
      <w:r w:rsidRPr="00C7244C">
        <w:t>2.</w:t>
      </w:r>
      <w:r w:rsidRPr="00C7244C">
        <w:tab/>
        <w:t>Message contents are defined in clause 7.5.1.4.4.3.</w:t>
      </w:r>
    </w:p>
    <w:p w14:paraId="38D6A056"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1CD1D13F" w14:textId="77777777" w:rsidR="000D1831" w:rsidRPr="00C7244C" w:rsidRDefault="000D1831" w:rsidP="000D1831">
      <w:pPr>
        <w:pStyle w:val="TH"/>
      </w:pPr>
      <w:r w:rsidRPr="00C7244C">
        <w:t>Table 7.5.1.4.4.1-3: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0D1831" w:rsidRPr="00C7244C" w14:paraId="2578538B" w14:textId="77777777" w:rsidTr="003F1727">
        <w:trPr>
          <w:jc w:val="center"/>
        </w:trPr>
        <w:tc>
          <w:tcPr>
            <w:tcW w:w="2671" w:type="pct"/>
            <w:gridSpan w:val="3"/>
            <w:vMerge w:val="restart"/>
            <w:shd w:val="clear" w:color="auto" w:fill="auto"/>
          </w:tcPr>
          <w:p w14:paraId="385514BC"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Parameter</w:t>
            </w:r>
          </w:p>
        </w:tc>
        <w:tc>
          <w:tcPr>
            <w:tcW w:w="581" w:type="pct"/>
            <w:vMerge w:val="restart"/>
            <w:shd w:val="clear" w:color="auto" w:fill="auto"/>
          </w:tcPr>
          <w:p w14:paraId="330948A3"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48" w:type="pct"/>
            <w:shd w:val="clear" w:color="auto" w:fill="auto"/>
          </w:tcPr>
          <w:p w14:paraId="063474FA"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7E87B292" w14:textId="77777777" w:rsidTr="003F1727">
        <w:trPr>
          <w:jc w:val="center"/>
        </w:trPr>
        <w:tc>
          <w:tcPr>
            <w:tcW w:w="2671" w:type="pct"/>
            <w:gridSpan w:val="3"/>
            <w:vMerge/>
            <w:shd w:val="clear" w:color="auto" w:fill="auto"/>
          </w:tcPr>
          <w:p w14:paraId="1429C23B" w14:textId="77777777" w:rsidR="000D1831" w:rsidRPr="00C7244C" w:rsidRDefault="000D1831" w:rsidP="003F1727">
            <w:pPr>
              <w:keepNext/>
              <w:keepLines/>
              <w:spacing w:after="0"/>
              <w:jc w:val="center"/>
              <w:rPr>
                <w:rFonts w:ascii="Arial" w:hAnsi="Arial"/>
                <w:b/>
                <w:sz w:val="18"/>
              </w:rPr>
            </w:pPr>
          </w:p>
        </w:tc>
        <w:tc>
          <w:tcPr>
            <w:tcW w:w="581" w:type="pct"/>
            <w:vMerge/>
            <w:shd w:val="clear" w:color="auto" w:fill="auto"/>
          </w:tcPr>
          <w:p w14:paraId="210D16E5" w14:textId="77777777" w:rsidR="000D1831" w:rsidRPr="00C7244C" w:rsidRDefault="000D1831" w:rsidP="003F1727">
            <w:pPr>
              <w:keepNext/>
              <w:keepLines/>
              <w:spacing w:after="0"/>
              <w:jc w:val="center"/>
              <w:rPr>
                <w:rFonts w:ascii="Arial" w:hAnsi="Arial"/>
                <w:b/>
                <w:sz w:val="18"/>
              </w:rPr>
            </w:pPr>
          </w:p>
        </w:tc>
        <w:tc>
          <w:tcPr>
            <w:tcW w:w="1748" w:type="pct"/>
            <w:shd w:val="clear" w:color="auto" w:fill="auto"/>
          </w:tcPr>
          <w:p w14:paraId="0E341148"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1696F839" w14:textId="77777777" w:rsidTr="003F1727">
        <w:trPr>
          <w:jc w:val="center"/>
        </w:trPr>
        <w:tc>
          <w:tcPr>
            <w:tcW w:w="2671" w:type="pct"/>
            <w:gridSpan w:val="3"/>
            <w:shd w:val="clear" w:color="auto" w:fill="auto"/>
          </w:tcPr>
          <w:p w14:paraId="36DA8CD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Active PCell</w:t>
            </w:r>
          </w:p>
        </w:tc>
        <w:tc>
          <w:tcPr>
            <w:tcW w:w="581" w:type="pct"/>
            <w:shd w:val="clear" w:color="auto" w:fill="auto"/>
          </w:tcPr>
          <w:p w14:paraId="7958F87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541564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Cell 1</w:t>
            </w:r>
          </w:p>
        </w:tc>
      </w:tr>
      <w:tr w:rsidR="000D1831" w:rsidRPr="00C7244C" w14:paraId="0D60999E" w14:textId="77777777" w:rsidTr="003F1727">
        <w:trPr>
          <w:jc w:val="center"/>
        </w:trPr>
        <w:tc>
          <w:tcPr>
            <w:tcW w:w="2671" w:type="pct"/>
            <w:gridSpan w:val="3"/>
            <w:shd w:val="clear" w:color="auto" w:fill="auto"/>
          </w:tcPr>
          <w:p w14:paraId="38BD58CE"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RF Channel Number</w:t>
            </w:r>
          </w:p>
        </w:tc>
        <w:tc>
          <w:tcPr>
            <w:tcW w:w="581" w:type="pct"/>
            <w:shd w:val="clear" w:color="auto" w:fill="auto"/>
          </w:tcPr>
          <w:p w14:paraId="5304B638"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76CF64F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1</w:t>
            </w:r>
          </w:p>
        </w:tc>
      </w:tr>
      <w:tr w:rsidR="000D1831" w:rsidRPr="00C7244C" w14:paraId="6080E246" w14:textId="77777777" w:rsidTr="003F1727">
        <w:trPr>
          <w:jc w:val="center"/>
        </w:trPr>
        <w:tc>
          <w:tcPr>
            <w:tcW w:w="1623" w:type="pct"/>
            <w:gridSpan w:val="2"/>
            <w:shd w:val="clear" w:color="auto" w:fill="auto"/>
          </w:tcPr>
          <w:p w14:paraId="4DF2060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uplex mode</w:t>
            </w:r>
          </w:p>
        </w:tc>
        <w:tc>
          <w:tcPr>
            <w:tcW w:w="1048" w:type="pct"/>
            <w:shd w:val="clear" w:color="auto" w:fill="auto"/>
          </w:tcPr>
          <w:p w14:paraId="58DF481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8DE522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401B4C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TDD</w:t>
            </w:r>
          </w:p>
        </w:tc>
      </w:tr>
      <w:tr w:rsidR="000D1831" w:rsidRPr="00C7244C" w14:paraId="0154E9BE" w14:textId="77777777" w:rsidTr="003F1727">
        <w:trPr>
          <w:jc w:val="center"/>
        </w:trPr>
        <w:tc>
          <w:tcPr>
            <w:tcW w:w="1623" w:type="pct"/>
            <w:gridSpan w:val="2"/>
            <w:shd w:val="clear" w:color="auto" w:fill="auto"/>
          </w:tcPr>
          <w:p w14:paraId="4B75892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channel</w:t>
            </w:r>
          </w:p>
        </w:tc>
        <w:tc>
          <w:tcPr>
            <w:tcW w:w="1048" w:type="pct"/>
            <w:shd w:val="clear" w:color="auto" w:fill="auto"/>
          </w:tcPr>
          <w:p w14:paraId="771C2C7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EE3602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3ED4AA1"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Malgun Gothic" w:hAnsi="Arial" w:cs="Arial"/>
                <w:sz w:val="18"/>
                <w:szCs w:val="18"/>
              </w:rPr>
              <w:t>10</w:t>
            </w:r>
            <w:r w:rsidRPr="00C7244C">
              <w:rPr>
                <w:rFonts w:ascii="Arial" w:hAnsi="Arial" w:cs="Arial"/>
                <w:sz w:val="18"/>
                <w:szCs w:val="18"/>
                <w:lang w:eastAsia="zh-CN"/>
              </w:rPr>
              <w:t>0</w:t>
            </w:r>
            <w:r w:rsidRPr="00C7244C">
              <w:rPr>
                <w:rFonts w:ascii="Arial" w:eastAsia="Malgun Gothic" w:hAnsi="Arial" w:cs="Arial"/>
                <w:sz w:val="18"/>
                <w:szCs w:val="18"/>
              </w:rPr>
              <w:t>: N</w:t>
            </w:r>
            <w:r w:rsidRPr="00C7244C">
              <w:rPr>
                <w:rFonts w:ascii="Arial" w:eastAsia="Malgun Gothic" w:hAnsi="Arial" w:cs="Arial"/>
                <w:sz w:val="18"/>
                <w:szCs w:val="18"/>
                <w:vertAlign w:val="subscript"/>
              </w:rPr>
              <w:t>RB,c</w:t>
            </w:r>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3E8AE53E" w14:textId="77777777" w:rsidTr="003F1727">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3197DD0A"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2A079942"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tcBorders>
              <w:top w:val="single" w:sz="4" w:space="0" w:color="auto"/>
              <w:left w:val="single" w:sz="4" w:space="0" w:color="auto"/>
              <w:bottom w:val="single" w:sz="4" w:space="0" w:color="auto"/>
              <w:right w:val="single" w:sz="4" w:space="0" w:color="auto"/>
            </w:tcBorders>
          </w:tcPr>
          <w:p w14:paraId="008F490B" w14:textId="77777777" w:rsidR="000D1831" w:rsidRPr="00C7244C" w:rsidRDefault="000D1831" w:rsidP="003F1727">
            <w:pPr>
              <w:keepNext/>
              <w:keepLines/>
              <w:spacing w:after="0"/>
              <w:jc w:val="center"/>
              <w:rPr>
                <w:rFonts w:ascii="Arial" w:hAnsi="Arial" w:cs="Arial"/>
                <w:sz w:val="18"/>
                <w:szCs w:val="18"/>
              </w:rPr>
            </w:pPr>
          </w:p>
        </w:tc>
        <w:tc>
          <w:tcPr>
            <w:tcW w:w="1748" w:type="pct"/>
            <w:tcBorders>
              <w:top w:val="single" w:sz="4" w:space="0" w:color="auto"/>
              <w:left w:val="single" w:sz="4" w:space="0" w:color="auto"/>
              <w:bottom w:val="single" w:sz="4" w:space="0" w:color="auto"/>
              <w:right w:val="single" w:sz="4" w:space="0" w:color="auto"/>
            </w:tcBorders>
          </w:tcPr>
          <w:p w14:paraId="13F1CE7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6</w:t>
            </w:r>
          </w:p>
        </w:tc>
      </w:tr>
      <w:tr w:rsidR="000D1831" w:rsidRPr="00C7244C" w14:paraId="77B3F439" w14:textId="77777777" w:rsidTr="003F1727">
        <w:trPr>
          <w:jc w:val="center"/>
        </w:trPr>
        <w:tc>
          <w:tcPr>
            <w:tcW w:w="1623" w:type="pct"/>
            <w:gridSpan w:val="2"/>
            <w:shd w:val="clear" w:color="auto" w:fill="auto"/>
            <w:vAlign w:val="center"/>
          </w:tcPr>
          <w:p w14:paraId="71894AB8"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initial BWP configuration</w:t>
            </w:r>
          </w:p>
        </w:tc>
        <w:tc>
          <w:tcPr>
            <w:tcW w:w="1048" w:type="pct"/>
            <w:shd w:val="clear" w:color="auto" w:fill="auto"/>
          </w:tcPr>
          <w:p w14:paraId="3B0474D2"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35027F6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3BDF11A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0D1831" w:rsidRPr="00C7244C" w14:paraId="2AAFCFA7" w14:textId="77777777" w:rsidTr="003F1727">
        <w:trPr>
          <w:jc w:val="center"/>
        </w:trPr>
        <w:tc>
          <w:tcPr>
            <w:tcW w:w="1623" w:type="pct"/>
            <w:gridSpan w:val="2"/>
            <w:shd w:val="clear" w:color="auto" w:fill="auto"/>
            <w:vAlign w:val="center"/>
          </w:tcPr>
          <w:p w14:paraId="4DAD2B63"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dedicated BWP configuration</w:t>
            </w:r>
          </w:p>
        </w:tc>
        <w:tc>
          <w:tcPr>
            <w:tcW w:w="1048" w:type="pct"/>
            <w:shd w:val="clear" w:color="auto" w:fill="auto"/>
          </w:tcPr>
          <w:p w14:paraId="0766586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7C59F5F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23D74A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1.1</w:t>
            </w:r>
          </w:p>
        </w:tc>
      </w:tr>
      <w:tr w:rsidR="000D1831" w:rsidRPr="00C7244C" w14:paraId="36574D02" w14:textId="77777777" w:rsidTr="003F1727">
        <w:trPr>
          <w:jc w:val="center"/>
        </w:trPr>
        <w:tc>
          <w:tcPr>
            <w:tcW w:w="1623" w:type="pct"/>
            <w:gridSpan w:val="2"/>
            <w:shd w:val="clear" w:color="auto" w:fill="auto"/>
            <w:vAlign w:val="center"/>
          </w:tcPr>
          <w:p w14:paraId="35BE15F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UL initial BWP configuration</w:t>
            </w:r>
          </w:p>
        </w:tc>
        <w:tc>
          <w:tcPr>
            <w:tcW w:w="1048" w:type="pct"/>
            <w:shd w:val="clear" w:color="auto" w:fill="auto"/>
          </w:tcPr>
          <w:p w14:paraId="585E0FA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2B8A7E56"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7B1D83D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0D1831" w:rsidRPr="00C7244C" w14:paraId="50F146B6" w14:textId="77777777" w:rsidTr="003F1727">
        <w:trPr>
          <w:jc w:val="center"/>
        </w:trPr>
        <w:tc>
          <w:tcPr>
            <w:tcW w:w="1623" w:type="pct"/>
            <w:gridSpan w:val="2"/>
            <w:shd w:val="clear" w:color="auto" w:fill="auto"/>
            <w:vAlign w:val="center"/>
          </w:tcPr>
          <w:p w14:paraId="4E321C45"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UL dedicated BWP configuration</w:t>
            </w:r>
          </w:p>
        </w:tc>
        <w:tc>
          <w:tcPr>
            <w:tcW w:w="1048" w:type="pct"/>
            <w:shd w:val="clear" w:color="auto" w:fill="auto"/>
          </w:tcPr>
          <w:p w14:paraId="7373550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2A922F89"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536589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ULBWP.1.1</w:t>
            </w:r>
          </w:p>
        </w:tc>
      </w:tr>
      <w:tr w:rsidR="000D1831" w:rsidRPr="00C7244C" w14:paraId="419E71B7" w14:textId="77777777" w:rsidTr="003F1727">
        <w:trPr>
          <w:jc w:val="center"/>
        </w:trPr>
        <w:tc>
          <w:tcPr>
            <w:tcW w:w="1623" w:type="pct"/>
            <w:gridSpan w:val="2"/>
            <w:shd w:val="clear" w:color="auto" w:fill="auto"/>
            <w:vAlign w:val="center"/>
          </w:tcPr>
          <w:p w14:paraId="53329440"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TDD Configuration</w:t>
            </w:r>
          </w:p>
        </w:tc>
        <w:tc>
          <w:tcPr>
            <w:tcW w:w="1048" w:type="pct"/>
            <w:shd w:val="clear" w:color="auto" w:fill="auto"/>
          </w:tcPr>
          <w:p w14:paraId="566E36D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5D39A20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70ABA6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lang w:eastAsia="zh-CN"/>
              </w:rPr>
              <w:t>TDDConf.3.1</w:t>
            </w:r>
          </w:p>
        </w:tc>
      </w:tr>
      <w:tr w:rsidR="000D1831" w:rsidRPr="00C7244C" w14:paraId="22C39F22" w14:textId="77777777" w:rsidTr="003F1727">
        <w:trPr>
          <w:jc w:val="center"/>
        </w:trPr>
        <w:tc>
          <w:tcPr>
            <w:tcW w:w="1623" w:type="pct"/>
            <w:gridSpan w:val="2"/>
            <w:shd w:val="clear" w:color="auto" w:fill="auto"/>
            <w:vAlign w:val="center"/>
          </w:tcPr>
          <w:p w14:paraId="767D40F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RMSI CORESET Reference Channel</w:t>
            </w:r>
          </w:p>
        </w:tc>
        <w:tc>
          <w:tcPr>
            <w:tcW w:w="1048" w:type="pct"/>
            <w:shd w:val="clear" w:color="auto" w:fill="auto"/>
          </w:tcPr>
          <w:p w14:paraId="3E32022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1F892B1F"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C480A6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R.3.1 TDD  </w:t>
            </w:r>
          </w:p>
        </w:tc>
      </w:tr>
      <w:tr w:rsidR="000D1831" w:rsidRPr="00C7244C" w14:paraId="47276767" w14:textId="77777777" w:rsidTr="003F1727">
        <w:trPr>
          <w:jc w:val="center"/>
        </w:trPr>
        <w:tc>
          <w:tcPr>
            <w:tcW w:w="1623" w:type="pct"/>
            <w:gridSpan w:val="2"/>
            <w:shd w:val="clear" w:color="auto" w:fill="auto"/>
            <w:vAlign w:val="center"/>
          </w:tcPr>
          <w:p w14:paraId="45BC981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048" w:type="pct"/>
            <w:shd w:val="clear" w:color="auto" w:fill="auto"/>
          </w:tcPr>
          <w:p w14:paraId="6F249CA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6A9A7FC4"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4247EF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CR.3.1 TDD </w:t>
            </w:r>
          </w:p>
        </w:tc>
      </w:tr>
      <w:tr w:rsidR="000D1831" w:rsidRPr="00C7244C" w14:paraId="7FA89D2B" w14:textId="77777777" w:rsidTr="003F1727">
        <w:trPr>
          <w:jc w:val="center"/>
        </w:trPr>
        <w:tc>
          <w:tcPr>
            <w:tcW w:w="1623" w:type="pct"/>
            <w:gridSpan w:val="2"/>
            <w:shd w:val="clear" w:color="auto" w:fill="auto"/>
            <w:vAlign w:val="center"/>
          </w:tcPr>
          <w:p w14:paraId="4DB6B18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Configuration</w:t>
            </w:r>
          </w:p>
        </w:tc>
        <w:tc>
          <w:tcPr>
            <w:tcW w:w="1048" w:type="pct"/>
            <w:shd w:val="clear" w:color="auto" w:fill="auto"/>
          </w:tcPr>
          <w:p w14:paraId="74C69E4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2B3EAA2"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B3D09A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0D1831" w:rsidRPr="00C7244C" w14:paraId="2ACAE6EE" w14:textId="77777777" w:rsidTr="003F1727">
        <w:trPr>
          <w:jc w:val="center"/>
        </w:trPr>
        <w:tc>
          <w:tcPr>
            <w:tcW w:w="1623" w:type="pct"/>
            <w:gridSpan w:val="2"/>
            <w:shd w:val="clear" w:color="auto" w:fill="auto"/>
            <w:vAlign w:val="center"/>
          </w:tcPr>
          <w:p w14:paraId="02A2665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MTC Configuration</w:t>
            </w:r>
          </w:p>
        </w:tc>
        <w:tc>
          <w:tcPr>
            <w:tcW w:w="1048" w:type="pct"/>
            <w:shd w:val="clear" w:color="auto" w:fill="auto"/>
          </w:tcPr>
          <w:p w14:paraId="2B3E05C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570972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B62DD2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SMTC.3</w:t>
            </w:r>
            <w:r w:rsidRPr="00C7244C" w:rsidDel="002D7EC4">
              <w:rPr>
                <w:rFonts w:ascii="Arial" w:hAnsi="Arial" w:cs="Arial"/>
                <w:sz w:val="18"/>
                <w:szCs w:val="18"/>
                <w:lang w:eastAsia="zh-CN"/>
              </w:rPr>
              <w:t xml:space="preserve"> </w:t>
            </w:r>
          </w:p>
        </w:tc>
      </w:tr>
      <w:tr w:rsidR="000D1831" w:rsidRPr="00C7244C" w14:paraId="5DE9C2EE" w14:textId="77777777" w:rsidTr="003F1727">
        <w:trPr>
          <w:jc w:val="center"/>
        </w:trPr>
        <w:tc>
          <w:tcPr>
            <w:tcW w:w="1623" w:type="pct"/>
            <w:gridSpan w:val="2"/>
            <w:shd w:val="clear" w:color="auto" w:fill="auto"/>
            <w:vAlign w:val="center"/>
          </w:tcPr>
          <w:p w14:paraId="4509F00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DSCH/PDCCH subcarrier spacing</w:t>
            </w:r>
          </w:p>
        </w:tc>
        <w:tc>
          <w:tcPr>
            <w:tcW w:w="1048" w:type="pct"/>
            <w:shd w:val="clear" w:color="auto" w:fill="auto"/>
          </w:tcPr>
          <w:p w14:paraId="294B40C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46FFBC4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BE7927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20 KHz</w:t>
            </w:r>
          </w:p>
        </w:tc>
      </w:tr>
      <w:tr w:rsidR="000D1831" w:rsidRPr="00C7244C" w14:paraId="0395F704" w14:textId="77777777" w:rsidTr="003F1727">
        <w:trPr>
          <w:jc w:val="center"/>
        </w:trPr>
        <w:tc>
          <w:tcPr>
            <w:tcW w:w="1623" w:type="pct"/>
            <w:gridSpan w:val="2"/>
            <w:shd w:val="clear" w:color="auto" w:fill="auto"/>
            <w:vAlign w:val="center"/>
          </w:tcPr>
          <w:p w14:paraId="6BE8020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RACH Configuration</w:t>
            </w:r>
          </w:p>
        </w:tc>
        <w:tc>
          <w:tcPr>
            <w:tcW w:w="1048" w:type="pct"/>
            <w:shd w:val="clear" w:color="auto" w:fill="auto"/>
          </w:tcPr>
          <w:p w14:paraId="3EA35B2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1BEDBEDE"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AC0053F" w14:textId="02E0A9E9"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RACH.</w:t>
            </w:r>
            <w:r w:rsidR="00D42FF1" w:rsidRPr="00C7244C">
              <w:rPr>
                <w:rFonts w:ascii="Arial" w:hAnsi="Arial" w:cs="Arial"/>
                <w:sz w:val="18"/>
                <w:szCs w:val="18"/>
              </w:rPr>
              <w:t xml:space="preserve">1 </w:t>
            </w:r>
            <w:r w:rsidRPr="00C7244C">
              <w:rPr>
                <w:rFonts w:ascii="Arial" w:hAnsi="Arial" w:cs="Arial"/>
                <w:sz w:val="18"/>
                <w:szCs w:val="18"/>
              </w:rPr>
              <w:t>FR2</w:t>
            </w:r>
          </w:p>
        </w:tc>
      </w:tr>
      <w:tr w:rsidR="000D1831" w:rsidRPr="00C7244C" w14:paraId="6A60281E" w14:textId="77777777" w:rsidTr="003F1727">
        <w:trPr>
          <w:jc w:val="center"/>
        </w:trPr>
        <w:tc>
          <w:tcPr>
            <w:tcW w:w="1623" w:type="pct"/>
            <w:gridSpan w:val="2"/>
            <w:shd w:val="clear" w:color="auto" w:fill="auto"/>
            <w:vAlign w:val="center"/>
          </w:tcPr>
          <w:p w14:paraId="2B31FF9D"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index assigned as RLM RS</w:t>
            </w:r>
          </w:p>
        </w:tc>
        <w:tc>
          <w:tcPr>
            <w:tcW w:w="1048" w:type="pct"/>
            <w:shd w:val="clear" w:color="auto" w:fill="auto"/>
          </w:tcPr>
          <w:p w14:paraId="3827F57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700192E0"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76C8CB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1</w:t>
            </w:r>
          </w:p>
        </w:tc>
      </w:tr>
      <w:tr w:rsidR="000D1831" w:rsidRPr="00C7244C" w14:paraId="5949C4EA" w14:textId="77777777" w:rsidTr="003F1727">
        <w:trPr>
          <w:jc w:val="center"/>
        </w:trPr>
        <w:tc>
          <w:tcPr>
            <w:tcW w:w="2671" w:type="pct"/>
            <w:gridSpan w:val="3"/>
            <w:shd w:val="clear" w:color="auto" w:fill="auto"/>
            <w:vAlign w:val="center"/>
          </w:tcPr>
          <w:p w14:paraId="05EFF19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581" w:type="pct"/>
            <w:shd w:val="clear" w:color="auto" w:fill="auto"/>
          </w:tcPr>
          <w:p w14:paraId="6114473B"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1FD9BA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OP.1</w:t>
            </w:r>
          </w:p>
        </w:tc>
      </w:tr>
      <w:tr w:rsidR="000D1831" w:rsidRPr="00C7244C" w14:paraId="7941CB7A" w14:textId="77777777" w:rsidTr="003F1727">
        <w:trPr>
          <w:jc w:val="center"/>
        </w:trPr>
        <w:tc>
          <w:tcPr>
            <w:tcW w:w="2671" w:type="pct"/>
            <w:gridSpan w:val="3"/>
            <w:shd w:val="clear" w:color="auto" w:fill="auto"/>
            <w:vAlign w:val="center"/>
          </w:tcPr>
          <w:p w14:paraId="7E141E0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P length</w:t>
            </w:r>
          </w:p>
        </w:tc>
        <w:tc>
          <w:tcPr>
            <w:tcW w:w="581" w:type="pct"/>
            <w:shd w:val="clear" w:color="auto" w:fill="auto"/>
          </w:tcPr>
          <w:p w14:paraId="64D09DE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32476D8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Normal</w:t>
            </w:r>
          </w:p>
        </w:tc>
      </w:tr>
      <w:tr w:rsidR="000D1831" w:rsidRPr="00C7244C" w14:paraId="13D3DD5F" w14:textId="77777777" w:rsidTr="003F1727">
        <w:trPr>
          <w:jc w:val="center"/>
        </w:trPr>
        <w:tc>
          <w:tcPr>
            <w:tcW w:w="809" w:type="pct"/>
            <w:vMerge w:val="restart"/>
            <w:shd w:val="clear" w:color="auto" w:fill="auto"/>
          </w:tcPr>
          <w:p w14:paraId="6C27F5B0"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In sync transmission parameters </w:t>
            </w:r>
          </w:p>
        </w:tc>
        <w:tc>
          <w:tcPr>
            <w:tcW w:w="1862" w:type="pct"/>
            <w:gridSpan w:val="2"/>
            <w:shd w:val="clear" w:color="auto" w:fill="auto"/>
          </w:tcPr>
          <w:p w14:paraId="54095035"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81" w:type="pct"/>
            <w:shd w:val="clear" w:color="auto" w:fill="auto"/>
          </w:tcPr>
          <w:p w14:paraId="0456D10E" w14:textId="77777777" w:rsidR="000D1831" w:rsidRPr="00C7244C" w:rsidRDefault="000D1831" w:rsidP="003F1727">
            <w:pPr>
              <w:keepNext/>
              <w:keepLines/>
              <w:spacing w:after="0"/>
              <w:jc w:val="center"/>
              <w:rPr>
                <w:rFonts w:ascii="Arial" w:hAnsi="Arial"/>
                <w:sz w:val="18"/>
              </w:rPr>
            </w:pPr>
          </w:p>
        </w:tc>
        <w:tc>
          <w:tcPr>
            <w:tcW w:w="1748" w:type="pct"/>
            <w:shd w:val="clear" w:color="auto" w:fill="auto"/>
          </w:tcPr>
          <w:p w14:paraId="119ECAB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1C780AAE" w14:textId="77777777" w:rsidTr="003F1727">
        <w:trPr>
          <w:jc w:val="center"/>
        </w:trPr>
        <w:tc>
          <w:tcPr>
            <w:tcW w:w="809" w:type="pct"/>
            <w:vMerge/>
            <w:shd w:val="clear" w:color="auto" w:fill="auto"/>
          </w:tcPr>
          <w:p w14:paraId="41E047E6"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543319D8"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81" w:type="pct"/>
            <w:shd w:val="clear" w:color="auto" w:fill="auto"/>
          </w:tcPr>
          <w:p w14:paraId="477364C3" w14:textId="77777777" w:rsidR="000D1831" w:rsidRPr="00C7244C" w:rsidRDefault="000D1831" w:rsidP="003F1727">
            <w:pPr>
              <w:keepNext/>
              <w:keepLines/>
              <w:spacing w:after="0"/>
              <w:jc w:val="center"/>
              <w:rPr>
                <w:rFonts w:ascii="Arial" w:hAnsi="Arial"/>
                <w:sz w:val="18"/>
              </w:rPr>
            </w:pPr>
          </w:p>
        </w:tc>
        <w:tc>
          <w:tcPr>
            <w:tcW w:w="1748" w:type="pct"/>
            <w:shd w:val="clear" w:color="auto" w:fill="auto"/>
          </w:tcPr>
          <w:p w14:paraId="30ED58E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5FEB52D1" w14:textId="77777777" w:rsidTr="003F1727">
        <w:trPr>
          <w:jc w:val="center"/>
        </w:trPr>
        <w:tc>
          <w:tcPr>
            <w:tcW w:w="809" w:type="pct"/>
            <w:vMerge/>
            <w:shd w:val="clear" w:color="auto" w:fill="auto"/>
          </w:tcPr>
          <w:p w14:paraId="443E859C"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2D9887B1"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81" w:type="pct"/>
            <w:shd w:val="clear" w:color="auto" w:fill="auto"/>
          </w:tcPr>
          <w:p w14:paraId="4F9A58D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48" w:type="pct"/>
            <w:shd w:val="clear" w:color="auto" w:fill="auto"/>
          </w:tcPr>
          <w:p w14:paraId="6F4FB54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A5B197D" w14:textId="77777777" w:rsidTr="003F1727">
        <w:trPr>
          <w:jc w:val="center"/>
        </w:trPr>
        <w:tc>
          <w:tcPr>
            <w:tcW w:w="809" w:type="pct"/>
            <w:vMerge/>
            <w:shd w:val="clear" w:color="auto" w:fill="auto"/>
          </w:tcPr>
          <w:p w14:paraId="61D501E7"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43B6DCED"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81" w:type="pct"/>
            <w:shd w:val="clear" w:color="auto" w:fill="auto"/>
          </w:tcPr>
          <w:p w14:paraId="59463A0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8" w:type="pct"/>
            <w:shd w:val="clear" w:color="auto" w:fill="auto"/>
          </w:tcPr>
          <w:p w14:paraId="762DE94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232B08C5" w14:textId="77777777" w:rsidTr="003F1727">
        <w:trPr>
          <w:jc w:val="center"/>
        </w:trPr>
        <w:tc>
          <w:tcPr>
            <w:tcW w:w="809" w:type="pct"/>
            <w:vMerge/>
            <w:shd w:val="clear" w:color="auto" w:fill="auto"/>
          </w:tcPr>
          <w:p w14:paraId="73EDC260"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0346C148"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81" w:type="pct"/>
            <w:shd w:val="clear" w:color="auto" w:fill="auto"/>
          </w:tcPr>
          <w:p w14:paraId="4C71A9E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8" w:type="pct"/>
            <w:shd w:val="clear" w:color="auto" w:fill="auto"/>
          </w:tcPr>
          <w:p w14:paraId="3F90702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1419E34A" w14:textId="77777777" w:rsidTr="003F1727">
        <w:trPr>
          <w:jc w:val="center"/>
        </w:trPr>
        <w:tc>
          <w:tcPr>
            <w:tcW w:w="809" w:type="pct"/>
            <w:vMerge/>
            <w:shd w:val="clear" w:color="auto" w:fill="auto"/>
          </w:tcPr>
          <w:p w14:paraId="44FC326D"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vAlign w:val="center"/>
          </w:tcPr>
          <w:p w14:paraId="1A2756AB"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81" w:type="pct"/>
            <w:shd w:val="clear" w:color="auto" w:fill="auto"/>
            <w:vAlign w:val="center"/>
          </w:tcPr>
          <w:p w14:paraId="72349424" w14:textId="77777777" w:rsidR="000D1831" w:rsidRPr="00C7244C" w:rsidRDefault="000D1831" w:rsidP="003F1727">
            <w:pPr>
              <w:keepNext/>
              <w:keepLines/>
              <w:spacing w:after="0"/>
              <w:jc w:val="center"/>
              <w:rPr>
                <w:rFonts w:ascii="Arial" w:eastAsia="?? ??" w:hAnsi="Arial"/>
                <w:sz w:val="18"/>
              </w:rPr>
            </w:pPr>
          </w:p>
        </w:tc>
        <w:tc>
          <w:tcPr>
            <w:tcW w:w="1748" w:type="pct"/>
            <w:shd w:val="clear" w:color="auto" w:fill="auto"/>
          </w:tcPr>
          <w:p w14:paraId="662427DB"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36C34D58" w14:textId="77777777" w:rsidTr="003F1727">
        <w:trPr>
          <w:jc w:val="center"/>
        </w:trPr>
        <w:tc>
          <w:tcPr>
            <w:tcW w:w="809" w:type="pct"/>
            <w:vMerge/>
            <w:shd w:val="clear" w:color="auto" w:fill="auto"/>
          </w:tcPr>
          <w:p w14:paraId="4031427C"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vAlign w:val="center"/>
          </w:tcPr>
          <w:p w14:paraId="3CD05628"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81" w:type="pct"/>
            <w:shd w:val="clear" w:color="auto" w:fill="auto"/>
            <w:vAlign w:val="center"/>
          </w:tcPr>
          <w:p w14:paraId="1F85FE78" w14:textId="77777777" w:rsidR="000D1831" w:rsidRPr="00C7244C" w:rsidRDefault="000D1831" w:rsidP="003F1727">
            <w:pPr>
              <w:keepNext/>
              <w:keepLines/>
              <w:spacing w:after="0"/>
              <w:jc w:val="center"/>
              <w:rPr>
                <w:rFonts w:ascii="Arial" w:eastAsia="?? ??" w:hAnsi="Arial"/>
                <w:sz w:val="18"/>
              </w:rPr>
            </w:pPr>
          </w:p>
        </w:tc>
        <w:tc>
          <w:tcPr>
            <w:tcW w:w="1748" w:type="pct"/>
            <w:shd w:val="clear" w:color="auto" w:fill="auto"/>
          </w:tcPr>
          <w:p w14:paraId="7280157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18A03C32" w14:textId="77777777" w:rsidTr="003F1727">
        <w:trPr>
          <w:jc w:val="center"/>
        </w:trPr>
        <w:tc>
          <w:tcPr>
            <w:tcW w:w="809" w:type="pct"/>
            <w:vMerge w:val="restart"/>
            <w:shd w:val="clear" w:color="auto" w:fill="auto"/>
          </w:tcPr>
          <w:p w14:paraId="7D7AF2E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Out of sync transmission parameters </w:t>
            </w:r>
          </w:p>
        </w:tc>
        <w:tc>
          <w:tcPr>
            <w:tcW w:w="1862" w:type="pct"/>
            <w:gridSpan w:val="2"/>
            <w:shd w:val="clear" w:color="auto" w:fill="auto"/>
          </w:tcPr>
          <w:p w14:paraId="70C62C4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CI format</w:t>
            </w:r>
          </w:p>
        </w:tc>
        <w:tc>
          <w:tcPr>
            <w:tcW w:w="581" w:type="pct"/>
            <w:shd w:val="clear" w:color="auto" w:fill="auto"/>
          </w:tcPr>
          <w:p w14:paraId="7D9DE3B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D36567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0</w:t>
            </w:r>
          </w:p>
        </w:tc>
      </w:tr>
      <w:tr w:rsidR="000D1831" w:rsidRPr="00C7244C" w14:paraId="7593A3DE" w14:textId="77777777" w:rsidTr="003F1727">
        <w:trPr>
          <w:jc w:val="center"/>
        </w:trPr>
        <w:tc>
          <w:tcPr>
            <w:tcW w:w="809" w:type="pct"/>
            <w:vMerge/>
            <w:shd w:val="clear" w:color="auto" w:fill="auto"/>
          </w:tcPr>
          <w:p w14:paraId="563214A4"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5A4EC68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umber of Control OFDM symbols</w:t>
            </w:r>
          </w:p>
        </w:tc>
        <w:tc>
          <w:tcPr>
            <w:tcW w:w="581" w:type="pct"/>
            <w:shd w:val="clear" w:color="auto" w:fill="auto"/>
          </w:tcPr>
          <w:p w14:paraId="1B23C31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5FF7E0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w:t>
            </w:r>
          </w:p>
        </w:tc>
      </w:tr>
      <w:tr w:rsidR="000D1831" w:rsidRPr="00C7244C" w14:paraId="1C0F13FC" w14:textId="77777777" w:rsidTr="003F1727">
        <w:trPr>
          <w:jc w:val="center"/>
        </w:trPr>
        <w:tc>
          <w:tcPr>
            <w:tcW w:w="809" w:type="pct"/>
            <w:vMerge/>
            <w:shd w:val="clear" w:color="auto" w:fill="auto"/>
          </w:tcPr>
          <w:p w14:paraId="3C02721C"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44E07CC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Aggregation level </w:t>
            </w:r>
          </w:p>
        </w:tc>
        <w:tc>
          <w:tcPr>
            <w:tcW w:w="581" w:type="pct"/>
            <w:shd w:val="clear" w:color="auto" w:fill="auto"/>
          </w:tcPr>
          <w:p w14:paraId="731ED71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CE</w:t>
            </w:r>
          </w:p>
        </w:tc>
        <w:tc>
          <w:tcPr>
            <w:tcW w:w="1748" w:type="pct"/>
            <w:shd w:val="clear" w:color="auto" w:fill="auto"/>
          </w:tcPr>
          <w:p w14:paraId="012FA66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8</w:t>
            </w:r>
          </w:p>
        </w:tc>
      </w:tr>
      <w:tr w:rsidR="000D1831" w:rsidRPr="00C7244C" w14:paraId="1A223837" w14:textId="77777777" w:rsidTr="003F1727">
        <w:trPr>
          <w:jc w:val="center"/>
        </w:trPr>
        <w:tc>
          <w:tcPr>
            <w:tcW w:w="809" w:type="pct"/>
            <w:vMerge/>
            <w:shd w:val="clear" w:color="auto" w:fill="auto"/>
          </w:tcPr>
          <w:p w14:paraId="097E733B"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531764C1"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RE energy to average SSS RE energy</w:t>
            </w:r>
          </w:p>
        </w:tc>
        <w:tc>
          <w:tcPr>
            <w:tcW w:w="581" w:type="pct"/>
            <w:shd w:val="clear" w:color="auto" w:fill="auto"/>
          </w:tcPr>
          <w:p w14:paraId="438118C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48" w:type="pct"/>
            <w:shd w:val="clear" w:color="auto" w:fill="auto"/>
          </w:tcPr>
          <w:p w14:paraId="4AA0E94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3F8C4209" w14:textId="77777777" w:rsidTr="003F1727">
        <w:trPr>
          <w:jc w:val="center"/>
        </w:trPr>
        <w:tc>
          <w:tcPr>
            <w:tcW w:w="809" w:type="pct"/>
            <w:vMerge/>
            <w:shd w:val="clear" w:color="auto" w:fill="auto"/>
          </w:tcPr>
          <w:p w14:paraId="2DD34D47"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1E487895"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DMRS energy to average SSS RE energy</w:t>
            </w:r>
          </w:p>
        </w:tc>
        <w:tc>
          <w:tcPr>
            <w:tcW w:w="581" w:type="pct"/>
            <w:shd w:val="clear" w:color="auto" w:fill="auto"/>
          </w:tcPr>
          <w:p w14:paraId="5D46B32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48" w:type="pct"/>
            <w:shd w:val="clear" w:color="auto" w:fill="auto"/>
          </w:tcPr>
          <w:p w14:paraId="7C540D3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042B8E17" w14:textId="77777777" w:rsidTr="003F1727">
        <w:trPr>
          <w:jc w:val="center"/>
        </w:trPr>
        <w:tc>
          <w:tcPr>
            <w:tcW w:w="809" w:type="pct"/>
            <w:vMerge/>
            <w:shd w:val="clear" w:color="auto" w:fill="auto"/>
          </w:tcPr>
          <w:p w14:paraId="02CE36B4"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vAlign w:val="center"/>
          </w:tcPr>
          <w:p w14:paraId="3C154C4A"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DMRS precoder granularity</w:t>
            </w:r>
          </w:p>
        </w:tc>
        <w:tc>
          <w:tcPr>
            <w:tcW w:w="581" w:type="pct"/>
            <w:shd w:val="clear" w:color="auto" w:fill="auto"/>
            <w:vAlign w:val="center"/>
          </w:tcPr>
          <w:p w14:paraId="181C95DE" w14:textId="77777777" w:rsidR="000D1831" w:rsidRPr="00C7244C" w:rsidRDefault="000D1831" w:rsidP="003F1727">
            <w:pPr>
              <w:keepNext/>
              <w:keepLines/>
              <w:spacing w:after="0"/>
              <w:jc w:val="center"/>
              <w:rPr>
                <w:rFonts w:ascii="Arial" w:eastAsia="?? ??" w:hAnsi="Arial" w:cs="Arial"/>
                <w:sz w:val="18"/>
                <w:szCs w:val="18"/>
              </w:rPr>
            </w:pPr>
          </w:p>
        </w:tc>
        <w:tc>
          <w:tcPr>
            <w:tcW w:w="1748" w:type="pct"/>
            <w:shd w:val="clear" w:color="auto" w:fill="auto"/>
          </w:tcPr>
          <w:p w14:paraId="1BAE2E1B"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 ??" w:hAnsi="Arial" w:cs="Arial"/>
                <w:sz w:val="18"/>
                <w:szCs w:val="18"/>
              </w:rPr>
              <w:t>REG bundle size</w:t>
            </w:r>
          </w:p>
        </w:tc>
      </w:tr>
      <w:tr w:rsidR="000D1831" w:rsidRPr="00C7244C" w14:paraId="008FA79F" w14:textId="77777777" w:rsidTr="003F1727">
        <w:trPr>
          <w:jc w:val="center"/>
        </w:trPr>
        <w:tc>
          <w:tcPr>
            <w:tcW w:w="809" w:type="pct"/>
            <w:vMerge/>
            <w:shd w:val="clear" w:color="auto" w:fill="auto"/>
          </w:tcPr>
          <w:p w14:paraId="15F6B863"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vAlign w:val="center"/>
          </w:tcPr>
          <w:p w14:paraId="350C7200"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REG bundle size</w:t>
            </w:r>
          </w:p>
        </w:tc>
        <w:tc>
          <w:tcPr>
            <w:tcW w:w="581" w:type="pct"/>
            <w:shd w:val="clear" w:color="auto" w:fill="auto"/>
            <w:vAlign w:val="center"/>
          </w:tcPr>
          <w:p w14:paraId="397E4124" w14:textId="77777777" w:rsidR="000D1831" w:rsidRPr="00C7244C" w:rsidRDefault="000D1831" w:rsidP="003F1727">
            <w:pPr>
              <w:keepNext/>
              <w:keepLines/>
              <w:spacing w:after="0"/>
              <w:jc w:val="center"/>
              <w:rPr>
                <w:rFonts w:ascii="Arial" w:eastAsia="?? ??" w:hAnsi="Arial" w:cs="Arial"/>
                <w:sz w:val="18"/>
                <w:szCs w:val="18"/>
              </w:rPr>
            </w:pPr>
          </w:p>
        </w:tc>
        <w:tc>
          <w:tcPr>
            <w:tcW w:w="1748" w:type="pct"/>
            <w:shd w:val="clear" w:color="auto" w:fill="auto"/>
          </w:tcPr>
          <w:p w14:paraId="3B95E56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w:t>
            </w:r>
          </w:p>
        </w:tc>
      </w:tr>
      <w:tr w:rsidR="000D1831" w:rsidRPr="00C7244C" w14:paraId="25C78EDE" w14:textId="77777777" w:rsidTr="003F1727">
        <w:trPr>
          <w:jc w:val="center"/>
        </w:trPr>
        <w:tc>
          <w:tcPr>
            <w:tcW w:w="2671" w:type="pct"/>
            <w:gridSpan w:val="3"/>
            <w:shd w:val="clear" w:color="auto" w:fill="auto"/>
          </w:tcPr>
          <w:p w14:paraId="221E3F8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RX Configuration</w:t>
            </w:r>
          </w:p>
        </w:tc>
        <w:tc>
          <w:tcPr>
            <w:tcW w:w="581" w:type="pct"/>
            <w:shd w:val="clear" w:color="auto" w:fill="auto"/>
          </w:tcPr>
          <w:p w14:paraId="7D76E8F0"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5D349EB"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v4.2.0"/>
                <w:sz w:val="18"/>
              </w:rPr>
              <w:t>DRX.11</w:t>
            </w:r>
          </w:p>
        </w:tc>
      </w:tr>
      <w:tr w:rsidR="000D1831" w:rsidRPr="00C7244C" w14:paraId="2DE6187F" w14:textId="77777777" w:rsidTr="003F1727">
        <w:trPr>
          <w:jc w:val="center"/>
        </w:trPr>
        <w:tc>
          <w:tcPr>
            <w:tcW w:w="2671" w:type="pct"/>
            <w:gridSpan w:val="3"/>
            <w:shd w:val="clear" w:color="auto" w:fill="auto"/>
          </w:tcPr>
          <w:p w14:paraId="73C0B3F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Gap pattern ID </w:t>
            </w:r>
          </w:p>
        </w:tc>
        <w:tc>
          <w:tcPr>
            <w:tcW w:w="581" w:type="pct"/>
            <w:shd w:val="clear" w:color="auto" w:fill="auto"/>
          </w:tcPr>
          <w:p w14:paraId="42C4D1F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3B8A6DD"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N.A.</w:t>
            </w:r>
          </w:p>
        </w:tc>
      </w:tr>
      <w:tr w:rsidR="000D1831" w:rsidRPr="00C7244C" w14:paraId="4EEA172E" w14:textId="77777777" w:rsidTr="003F1727">
        <w:trPr>
          <w:jc w:val="center"/>
        </w:trPr>
        <w:tc>
          <w:tcPr>
            <w:tcW w:w="2671" w:type="pct"/>
            <w:gridSpan w:val="3"/>
            <w:shd w:val="clear" w:color="auto" w:fill="auto"/>
          </w:tcPr>
          <w:p w14:paraId="6F467A0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Layer 3 filtering</w:t>
            </w:r>
          </w:p>
        </w:tc>
        <w:tc>
          <w:tcPr>
            <w:tcW w:w="581" w:type="pct"/>
            <w:shd w:val="clear" w:color="auto" w:fill="auto"/>
          </w:tcPr>
          <w:p w14:paraId="7DC55495"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64ACEB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i/>
                <w:iCs/>
                <w:sz w:val="18"/>
                <w:szCs w:val="18"/>
              </w:rPr>
              <w:t>Enabled</w:t>
            </w:r>
          </w:p>
        </w:tc>
      </w:tr>
      <w:tr w:rsidR="000D1831" w:rsidRPr="00C7244C" w14:paraId="69CA0B0A" w14:textId="77777777" w:rsidTr="003F1727">
        <w:trPr>
          <w:jc w:val="center"/>
        </w:trPr>
        <w:tc>
          <w:tcPr>
            <w:tcW w:w="2671" w:type="pct"/>
            <w:gridSpan w:val="3"/>
            <w:shd w:val="clear" w:color="auto" w:fill="auto"/>
          </w:tcPr>
          <w:p w14:paraId="0588167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0 timer</w:t>
            </w:r>
          </w:p>
        </w:tc>
        <w:tc>
          <w:tcPr>
            <w:tcW w:w="581" w:type="pct"/>
            <w:shd w:val="clear" w:color="auto" w:fill="auto"/>
          </w:tcPr>
          <w:p w14:paraId="50D32D32"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ms</w:t>
            </w:r>
          </w:p>
        </w:tc>
        <w:tc>
          <w:tcPr>
            <w:tcW w:w="1748" w:type="pct"/>
            <w:shd w:val="clear" w:color="auto" w:fill="auto"/>
          </w:tcPr>
          <w:p w14:paraId="5079C010"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4000</w:t>
            </w:r>
          </w:p>
        </w:tc>
      </w:tr>
      <w:tr w:rsidR="000D1831" w:rsidRPr="00C7244C" w14:paraId="23FA1721" w14:textId="77777777" w:rsidTr="003F1727">
        <w:trPr>
          <w:jc w:val="center"/>
        </w:trPr>
        <w:tc>
          <w:tcPr>
            <w:tcW w:w="2671" w:type="pct"/>
            <w:gridSpan w:val="3"/>
            <w:shd w:val="clear" w:color="auto" w:fill="auto"/>
          </w:tcPr>
          <w:p w14:paraId="071667B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1 timer</w:t>
            </w:r>
          </w:p>
        </w:tc>
        <w:tc>
          <w:tcPr>
            <w:tcW w:w="581" w:type="pct"/>
            <w:shd w:val="clear" w:color="auto" w:fill="auto"/>
          </w:tcPr>
          <w:p w14:paraId="01947161"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sz w:val="18"/>
                <w:szCs w:val="18"/>
              </w:rPr>
              <w:t>ms</w:t>
            </w:r>
          </w:p>
        </w:tc>
        <w:tc>
          <w:tcPr>
            <w:tcW w:w="1748" w:type="pct"/>
            <w:shd w:val="clear" w:color="auto" w:fill="auto"/>
          </w:tcPr>
          <w:p w14:paraId="36CE50AF"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6F9CD4BE" w14:textId="77777777" w:rsidTr="003F1727">
        <w:trPr>
          <w:jc w:val="center"/>
        </w:trPr>
        <w:tc>
          <w:tcPr>
            <w:tcW w:w="2671" w:type="pct"/>
            <w:gridSpan w:val="3"/>
            <w:shd w:val="clear" w:color="auto" w:fill="auto"/>
          </w:tcPr>
          <w:p w14:paraId="4C560BD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0</w:t>
            </w:r>
          </w:p>
        </w:tc>
        <w:tc>
          <w:tcPr>
            <w:tcW w:w="581" w:type="pct"/>
            <w:shd w:val="clear" w:color="auto" w:fill="auto"/>
          </w:tcPr>
          <w:p w14:paraId="1C11933F"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94AA4B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713AE63D" w14:textId="77777777" w:rsidTr="003F1727">
        <w:trPr>
          <w:jc w:val="center"/>
        </w:trPr>
        <w:tc>
          <w:tcPr>
            <w:tcW w:w="2671" w:type="pct"/>
            <w:gridSpan w:val="3"/>
            <w:shd w:val="clear" w:color="auto" w:fill="auto"/>
          </w:tcPr>
          <w:p w14:paraId="6E9A70E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1</w:t>
            </w:r>
          </w:p>
        </w:tc>
        <w:tc>
          <w:tcPr>
            <w:tcW w:w="581" w:type="pct"/>
            <w:shd w:val="clear" w:color="auto" w:fill="auto"/>
          </w:tcPr>
          <w:p w14:paraId="35EB8107"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6C1BB4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023A663B" w14:textId="77777777" w:rsidTr="003F1727">
        <w:trPr>
          <w:jc w:val="center"/>
        </w:trPr>
        <w:tc>
          <w:tcPr>
            <w:tcW w:w="1623" w:type="pct"/>
            <w:gridSpan w:val="2"/>
            <w:shd w:val="clear" w:color="auto" w:fill="auto"/>
            <w:vAlign w:val="center"/>
          </w:tcPr>
          <w:p w14:paraId="7B9FA2A0"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CSI-RS for CSI reporting</w:t>
            </w:r>
          </w:p>
        </w:tc>
        <w:tc>
          <w:tcPr>
            <w:tcW w:w="1048" w:type="pct"/>
            <w:shd w:val="clear" w:color="auto" w:fill="auto"/>
          </w:tcPr>
          <w:p w14:paraId="362EC6B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3B8943C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BFADE9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SI-RS.3.1 TDD</w:t>
            </w:r>
          </w:p>
        </w:tc>
      </w:tr>
      <w:tr w:rsidR="000D1831" w:rsidRPr="00C7244C" w14:paraId="7EAFCCBD" w14:textId="77777777" w:rsidTr="003F1727">
        <w:trPr>
          <w:jc w:val="center"/>
        </w:trPr>
        <w:tc>
          <w:tcPr>
            <w:tcW w:w="2671" w:type="pct"/>
            <w:gridSpan w:val="3"/>
            <w:shd w:val="clear" w:color="auto" w:fill="auto"/>
            <w:vAlign w:val="center"/>
          </w:tcPr>
          <w:p w14:paraId="1570A65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reportConfigType</w:t>
            </w:r>
          </w:p>
        </w:tc>
        <w:tc>
          <w:tcPr>
            <w:tcW w:w="581" w:type="pct"/>
            <w:shd w:val="clear" w:color="auto" w:fill="auto"/>
            <w:vAlign w:val="center"/>
          </w:tcPr>
          <w:p w14:paraId="1DA97D2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vAlign w:val="center"/>
          </w:tcPr>
          <w:p w14:paraId="0A33C24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eriodic</w:t>
            </w:r>
          </w:p>
        </w:tc>
      </w:tr>
      <w:tr w:rsidR="000D1831" w:rsidRPr="00C7244C" w14:paraId="5DBB2EEC" w14:textId="77777777" w:rsidTr="003F1727">
        <w:trPr>
          <w:jc w:val="center"/>
        </w:trPr>
        <w:tc>
          <w:tcPr>
            <w:tcW w:w="2671" w:type="pct"/>
            <w:gridSpan w:val="3"/>
            <w:shd w:val="clear" w:color="auto" w:fill="auto"/>
            <w:vAlign w:val="center"/>
          </w:tcPr>
          <w:p w14:paraId="394E776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reportQuantity</w:t>
            </w:r>
          </w:p>
        </w:tc>
        <w:tc>
          <w:tcPr>
            <w:tcW w:w="581" w:type="pct"/>
            <w:shd w:val="clear" w:color="auto" w:fill="auto"/>
          </w:tcPr>
          <w:p w14:paraId="1247974B"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vAlign w:val="center"/>
          </w:tcPr>
          <w:p w14:paraId="5F83C8C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ri-RI-PMI-CQI</w:t>
            </w:r>
          </w:p>
        </w:tc>
      </w:tr>
      <w:tr w:rsidR="000D1831" w:rsidRPr="00C7244C" w14:paraId="7D2819CA" w14:textId="77777777" w:rsidTr="003F1727">
        <w:trPr>
          <w:jc w:val="center"/>
        </w:trPr>
        <w:tc>
          <w:tcPr>
            <w:tcW w:w="2671" w:type="pct"/>
            <w:gridSpan w:val="3"/>
            <w:shd w:val="clear" w:color="auto" w:fill="auto"/>
            <w:vAlign w:val="center"/>
          </w:tcPr>
          <w:p w14:paraId="7103F46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periodicity</w:t>
            </w:r>
          </w:p>
        </w:tc>
        <w:tc>
          <w:tcPr>
            <w:tcW w:w="581" w:type="pct"/>
            <w:shd w:val="clear" w:color="auto" w:fill="auto"/>
          </w:tcPr>
          <w:p w14:paraId="3FC3864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48" w:type="pct"/>
            <w:shd w:val="clear" w:color="auto" w:fill="auto"/>
            <w:vAlign w:val="center"/>
          </w:tcPr>
          <w:p w14:paraId="4B04406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0</w:t>
            </w:r>
          </w:p>
        </w:tc>
      </w:tr>
      <w:tr w:rsidR="000D1831" w:rsidRPr="00C7244C" w14:paraId="0F522C6B" w14:textId="77777777" w:rsidTr="003F1727">
        <w:trPr>
          <w:jc w:val="center"/>
        </w:trPr>
        <w:tc>
          <w:tcPr>
            <w:tcW w:w="2671" w:type="pct"/>
            <w:gridSpan w:val="3"/>
            <w:shd w:val="clear" w:color="auto" w:fill="auto"/>
            <w:vAlign w:val="center"/>
          </w:tcPr>
          <w:p w14:paraId="0672612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offset</w:t>
            </w:r>
          </w:p>
        </w:tc>
        <w:tc>
          <w:tcPr>
            <w:tcW w:w="581" w:type="pct"/>
            <w:shd w:val="clear" w:color="auto" w:fill="auto"/>
          </w:tcPr>
          <w:p w14:paraId="6D06F2D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48" w:type="pct"/>
            <w:shd w:val="clear" w:color="auto" w:fill="auto"/>
            <w:vAlign w:val="center"/>
          </w:tcPr>
          <w:p w14:paraId="3E9FB0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51FFC5D6" w14:textId="77777777" w:rsidTr="003F1727">
        <w:trPr>
          <w:jc w:val="center"/>
        </w:trPr>
        <w:tc>
          <w:tcPr>
            <w:tcW w:w="2671" w:type="pct"/>
            <w:gridSpan w:val="3"/>
            <w:shd w:val="clear" w:color="auto" w:fill="auto"/>
            <w:vAlign w:val="center"/>
          </w:tcPr>
          <w:p w14:paraId="5E7EB593"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szCs w:val="18"/>
              </w:rPr>
              <w:t>TCI states for PDCCH/PDSCH</w:t>
            </w:r>
          </w:p>
        </w:tc>
        <w:tc>
          <w:tcPr>
            <w:tcW w:w="581" w:type="pct"/>
            <w:shd w:val="clear" w:color="auto" w:fill="auto"/>
          </w:tcPr>
          <w:p w14:paraId="3E08A4C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CA6B1C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szCs w:val="18"/>
              </w:rPr>
              <w:t>TCI.State.2</w:t>
            </w:r>
          </w:p>
        </w:tc>
      </w:tr>
      <w:tr w:rsidR="000D1831" w:rsidRPr="00C7244C" w14:paraId="266C6D40" w14:textId="77777777" w:rsidTr="003F1727">
        <w:trPr>
          <w:jc w:val="center"/>
        </w:trPr>
        <w:tc>
          <w:tcPr>
            <w:tcW w:w="1623" w:type="pct"/>
            <w:gridSpan w:val="2"/>
            <w:shd w:val="clear" w:color="auto" w:fill="auto"/>
            <w:vAlign w:val="center"/>
          </w:tcPr>
          <w:p w14:paraId="5C557DC7" w14:textId="77777777" w:rsidR="000D1831" w:rsidRPr="00C7244C" w:rsidRDefault="000D1831" w:rsidP="003F1727">
            <w:pPr>
              <w:keepNext/>
              <w:keepLines/>
              <w:widowControl w:val="0"/>
              <w:tabs>
                <w:tab w:val="right" w:leader="dot" w:pos="9639"/>
              </w:tabs>
              <w:spacing w:after="0"/>
              <w:ind w:left="1701" w:right="425" w:hanging="1701"/>
              <w:rPr>
                <w:rFonts w:ascii="Arial" w:hAnsi="Arial" w:cs="Arial"/>
                <w:sz w:val="18"/>
                <w:szCs w:val="18"/>
              </w:rPr>
            </w:pPr>
            <w:r w:rsidRPr="00C7244C">
              <w:rPr>
                <w:rFonts w:ascii="Arial" w:hAnsi="Arial"/>
                <w:sz w:val="18"/>
              </w:rPr>
              <w:t>CSI-RS for tracking</w:t>
            </w:r>
          </w:p>
        </w:tc>
        <w:tc>
          <w:tcPr>
            <w:tcW w:w="1048" w:type="pct"/>
            <w:shd w:val="clear" w:color="auto" w:fill="auto"/>
          </w:tcPr>
          <w:p w14:paraId="56C72FBB" w14:textId="77777777" w:rsidR="000D1831" w:rsidRPr="00C7244C" w:rsidRDefault="000D1831" w:rsidP="003F1727">
            <w:pPr>
              <w:keepNext/>
              <w:keepLines/>
              <w:widowControl w:val="0"/>
              <w:tabs>
                <w:tab w:val="right" w:leader="dot" w:pos="9639"/>
              </w:tabs>
              <w:spacing w:after="0"/>
              <w:ind w:left="1701" w:right="425" w:hanging="1701"/>
              <w:rPr>
                <w:rFonts w:ascii="Arial" w:hAnsi="Arial" w:cs="Arial"/>
                <w:sz w:val="18"/>
                <w:szCs w:val="18"/>
              </w:rPr>
            </w:pPr>
            <w:r w:rsidRPr="00C7244C">
              <w:rPr>
                <w:rFonts w:ascii="Arial" w:hAnsi="Arial"/>
                <w:sz w:val="18"/>
              </w:rPr>
              <w:t>Config 1</w:t>
            </w:r>
          </w:p>
        </w:tc>
        <w:tc>
          <w:tcPr>
            <w:tcW w:w="581" w:type="pct"/>
            <w:shd w:val="clear" w:color="auto" w:fill="auto"/>
          </w:tcPr>
          <w:p w14:paraId="327EFD1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CC115C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TRS.2.1 TDD</w:t>
            </w:r>
          </w:p>
        </w:tc>
      </w:tr>
      <w:tr w:rsidR="000D1831" w:rsidRPr="00C7244C" w14:paraId="018732E7" w14:textId="77777777" w:rsidTr="003F1727">
        <w:trPr>
          <w:jc w:val="center"/>
        </w:trPr>
        <w:tc>
          <w:tcPr>
            <w:tcW w:w="2671" w:type="pct"/>
            <w:gridSpan w:val="3"/>
            <w:shd w:val="clear" w:color="auto" w:fill="auto"/>
          </w:tcPr>
          <w:p w14:paraId="28A7E57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1</w:t>
            </w:r>
          </w:p>
        </w:tc>
        <w:tc>
          <w:tcPr>
            <w:tcW w:w="581" w:type="pct"/>
            <w:shd w:val="clear" w:color="auto" w:fill="auto"/>
          </w:tcPr>
          <w:p w14:paraId="4C1A454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26E02F6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661C971B" w14:textId="77777777" w:rsidTr="003F1727">
        <w:trPr>
          <w:jc w:val="center"/>
        </w:trPr>
        <w:tc>
          <w:tcPr>
            <w:tcW w:w="2671" w:type="pct"/>
            <w:gridSpan w:val="3"/>
            <w:shd w:val="clear" w:color="auto" w:fill="auto"/>
          </w:tcPr>
          <w:p w14:paraId="3AB8690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2</w:t>
            </w:r>
          </w:p>
        </w:tc>
        <w:tc>
          <w:tcPr>
            <w:tcW w:w="581" w:type="pct"/>
            <w:shd w:val="clear" w:color="auto" w:fill="auto"/>
          </w:tcPr>
          <w:p w14:paraId="4FA2630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23BEB46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67C9B5F5" w14:textId="77777777" w:rsidTr="003F1727">
        <w:trPr>
          <w:jc w:val="center"/>
        </w:trPr>
        <w:tc>
          <w:tcPr>
            <w:tcW w:w="2671" w:type="pct"/>
            <w:gridSpan w:val="3"/>
            <w:shd w:val="clear" w:color="auto" w:fill="auto"/>
          </w:tcPr>
          <w:p w14:paraId="71DDDB0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w:t>
            </w:r>
          </w:p>
        </w:tc>
        <w:tc>
          <w:tcPr>
            <w:tcW w:w="581" w:type="pct"/>
            <w:shd w:val="clear" w:color="auto" w:fill="auto"/>
          </w:tcPr>
          <w:p w14:paraId="6728447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0ED6F6E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8</w:t>
            </w:r>
          </w:p>
        </w:tc>
      </w:tr>
      <w:tr w:rsidR="000D1831" w:rsidRPr="00C7244C" w14:paraId="4EEE7FC5" w14:textId="77777777" w:rsidTr="003F1727">
        <w:trPr>
          <w:jc w:val="center"/>
        </w:trPr>
        <w:tc>
          <w:tcPr>
            <w:tcW w:w="2671" w:type="pct"/>
            <w:gridSpan w:val="3"/>
            <w:shd w:val="clear" w:color="auto" w:fill="auto"/>
          </w:tcPr>
          <w:p w14:paraId="405655E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4</w:t>
            </w:r>
          </w:p>
        </w:tc>
        <w:tc>
          <w:tcPr>
            <w:tcW w:w="581" w:type="pct"/>
            <w:shd w:val="clear" w:color="auto" w:fill="auto"/>
          </w:tcPr>
          <w:p w14:paraId="4B29D62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1F099D9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1D9505F9" w14:textId="77777777" w:rsidTr="003F1727">
        <w:trPr>
          <w:jc w:val="center"/>
        </w:trPr>
        <w:tc>
          <w:tcPr>
            <w:tcW w:w="2671" w:type="pct"/>
            <w:gridSpan w:val="3"/>
            <w:shd w:val="clear" w:color="auto" w:fill="auto"/>
          </w:tcPr>
          <w:p w14:paraId="2EA875F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5</w:t>
            </w:r>
          </w:p>
        </w:tc>
        <w:tc>
          <w:tcPr>
            <w:tcW w:w="581" w:type="pct"/>
            <w:shd w:val="clear" w:color="auto" w:fill="auto"/>
          </w:tcPr>
          <w:p w14:paraId="0FC276E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32590EA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8</w:t>
            </w:r>
          </w:p>
        </w:tc>
      </w:tr>
      <w:tr w:rsidR="000D1831" w:rsidRPr="00C7244C" w14:paraId="5DD6D6B3" w14:textId="77777777" w:rsidTr="003F1727">
        <w:trPr>
          <w:jc w:val="center"/>
        </w:trPr>
        <w:tc>
          <w:tcPr>
            <w:tcW w:w="2671" w:type="pct"/>
            <w:gridSpan w:val="3"/>
            <w:shd w:val="clear" w:color="auto" w:fill="auto"/>
          </w:tcPr>
          <w:p w14:paraId="7912F65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1</w:t>
            </w:r>
          </w:p>
        </w:tc>
        <w:tc>
          <w:tcPr>
            <w:tcW w:w="581" w:type="pct"/>
            <w:shd w:val="clear" w:color="auto" w:fill="auto"/>
          </w:tcPr>
          <w:p w14:paraId="6781ACD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74CFAAC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4</w:t>
            </w:r>
          </w:p>
        </w:tc>
      </w:tr>
      <w:tr w:rsidR="000D1831" w:rsidRPr="00C7244C" w14:paraId="2A8A9C42" w14:textId="77777777" w:rsidTr="003F1727">
        <w:trPr>
          <w:jc w:val="center"/>
        </w:trPr>
        <w:tc>
          <w:tcPr>
            <w:tcW w:w="5000" w:type="pct"/>
            <w:gridSpan w:val="5"/>
          </w:tcPr>
          <w:p w14:paraId="15F7858B"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53CAEA48" w14:textId="77777777" w:rsidR="000D1831" w:rsidRPr="00C7244C" w:rsidRDefault="000D1831" w:rsidP="003F1727">
            <w:pPr>
              <w:keepNext/>
              <w:keepLines/>
              <w:spacing w:after="0"/>
              <w:ind w:left="851" w:hanging="851"/>
              <w:rPr>
                <w:rFonts w:cs="Arial"/>
                <w:szCs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22994A1F" w14:textId="77777777" w:rsidR="000D1831" w:rsidRPr="00C7244C" w:rsidRDefault="000D1831" w:rsidP="000D1831"/>
    <w:p w14:paraId="6DBD5F4D" w14:textId="77777777" w:rsidR="000D1831" w:rsidRPr="00C7244C" w:rsidRDefault="000D1831" w:rsidP="000D1831">
      <w:pPr>
        <w:pStyle w:val="H6"/>
        <w:rPr>
          <w:rFonts w:cs="Arial"/>
        </w:rPr>
      </w:pPr>
      <w:r w:rsidRPr="00C7244C">
        <w:rPr>
          <w:rFonts w:cs="Arial"/>
        </w:rPr>
        <w:t>7.5.1.4.4.2</w:t>
      </w:r>
      <w:r w:rsidRPr="00C7244C">
        <w:rPr>
          <w:rFonts w:cs="Arial"/>
        </w:rPr>
        <w:tab/>
        <w:t>Test Procedure</w:t>
      </w:r>
    </w:p>
    <w:p w14:paraId="14FDF739" w14:textId="77777777" w:rsidR="000D1831" w:rsidRPr="00C7244C" w:rsidRDefault="000D1831" w:rsidP="000D1831">
      <w:pPr>
        <w:pStyle w:val="EditorsNote"/>
      </w:pPr>
      <w:r w:rsidRPr="00C7244C">
        <w:t>Editor's Note: Test procedure updates to ensure accurate FR2 test measurement state is TBD</w:t>
      </w:r>
    </w:p>
    <w:p w14:paraId="6E020F0F" w14:textId="07D811C5" w:rsidR="000D1831" w:rsidRPr="00C7244C" w:rsidRDefault="000D1831" w:rsidP="000D1831">
      <w:r w:rsidRPr="00C7244C">
        <w:t xml:space="preserve">There is one cell (Cell 1), which is the active NR cell, in the test. Prior to the start of the time duration T1, the UE shall be fully synchronized to Cell 1 (PCell). The UE shall be configured for periodic CQI reporting in PUCCH [format </w:t>
      </w:r>
      <w:r w:rsidR="003D6786" w:rsidRPr="00C7244C">
        <w:t>2</w:t>
      </w:r>
      <w:r w:rsidRPr="00C7244C">
        <w:t>] with a reporting periodicity as mentioned in the above table 7.5.1.4.4.1-3.</w:t>
      </w:r>
    </w:p>
    <w:p w14:paraId="6008ABFB"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47BAAE00" w14:textId="77777777" w:rsidR="000D1831" w:rsidRPr="00C7244C" w:rsidRDefault="000D1831" w:rsidP="000D1831">
      <w:pPr>
        <w:pStyle w:val="B1"/>
        <w:rPr>
          <w:rFonts w:eastAsia="??"/>
        </w:rPr>
      </w:pPr>
      <w:r w:rsidRPr="00C7244C">
        <w:rPr>
          <w:rFonts w:eastAsia="??"/>
        </w:rPr>
        <w:t xml:space="preserve">2. Set the parameters according to T1 in Table 7.5.1.4.5-1. </w:t>
      </w:r>
      <w:r w:rsidRPr="00C7244C">
        <w:t>Propagation conditions are set according to Annex C.2.2. T1 starts.</w:t>
      </w:r>
    </w:p>
    <w:p w14:paraId="5FB20C77" w14:textId="77777777" w:rsidR="000D1831" w:rsidRPr="00C7244C" w:rsidRDefault="000D1831" w:rsidP="000D1831">
      <w:pPr>
        <w:pStyle w:val="B1"/>
        <w:rPr>
          <w:rFonts w:eastAsia="??"/>
        </w:rPr>
      </w:pPr>
      <w:r w:rsidRPr="00C7244C">
        <w:rPr>
          <w:rFonts w:eastAsia="??"/>
        </w:rPr>
        <w:t>3. When T1 expires the SS shall change the SNR value to T2 as specified in Table 7.5.1.4.5-1. T2 starts.</w:t>
      </w:r>
    </w:p>
    <w:p w14:paraId="4C952299" w14:textId="77777777" w:rsidR="000D1831" w:rsidRPr="00C7244C" w:rsidRDefault="000D1831" w:rsidP="000D1831">
      <w:pPr>
        <w:pStyle w:val="B1"/>
        <w:rPr>
          <w:rFonts w:eastAsia="??"/>
        </w:rPr>
      </w:pPr>
      <w:r w:rsidRPr="00C7244C">
        <w:rPr>
          <w:rFonts w:eastAsia="??"/>
        </w:rPr>
        <w:t>4. When T2 expires the SS shall change the SNR value to T3 as specified in Table 7.5.1.4.5-1. T3 starts.</w:t>
      </w:r>
    </w:p>
    <w:p w14:paraId="105D1A9B" w14:textId="77777777" w:rsidR="000D1831" w:rsidRPr="00C7244C" w:rsidRDefault="000D1831" w:rsidP="000D1831">
      <w:pPr>
        <w:pStyle w:val="B1"/>
        <w:rPr>
          <w:rFonts w:eastAsia="??"/>
        </w:rPr>
      </w:pPr>
      <w:r w:rsidRPr="00C7244C">
        <w:rPr>
          <w:rFonts w:eastAsia="??"/>
        </w:rPr>
        <w:t>5. When T3 expires, the SS shall change the SNR value to T4 as specified in Table 7.5.1.4.5-1. T4 starts.</w:t>
      </w:r>
    </w:p>
    <w:p w14:paraId="5ED269AC" w14:textId="77777777" w:rsidR="000D1831" w:rsidRPr="00C7244C" w:rsidRDefault="000D1831" w:rsidP="000D1831">
      <w:pPr>
        <w:pStyle w:val="B1"/>
        <w:rPr>
          <w:rFonts w:eastAsia="??"/>
        </w:rPr>
      </w:pPr>
      <w:r w:rsidRPr="00C7244C">
        <w:rPr>
          <w:rFonts w:eastAsia="??"/>
        </w:rPr>
        <w:t>6. When T4 expires, the SS shall change the SNR value to T5 as specified in Table 7.5.1.4.5-1. T5 starts.</w:t>
      </w:r>
    </w:p>
    <w:p w14:paraId="492CE29F" w14:textId="072E6705" w:rsidR="000D1831" w:rsidRPr="00C7244C" w:rsidRDefault="000D1831" w:rsidP="000D1831">
      <w:pPr>
        <w:pStyle w:val="B1"/>
        <w:rPr>
          <w:rFonts w:eastAsia="??"/>
        </w:rPr>
      </w:pPr>
      <w:r w:rsidRPr="00C7244C">
        <w:rPr>
          <w:rFonts w:eastAsia="??"/>
        </w:rPr>
        <w:t xml:space="preserve">7. If the SS detects uplink power in the On-duration part of every DRX cycle in the subframe according the configured CQI reporting mode (PUCCH </w:t>
      </w:r>
      <w:r w:rsidR="003D6786" w:rsidRPr="00C7244C">
        <w:rPr>
          <w:rFonts w:eastAsia="??"/>
        </w:rPr>
        <w:t>2</w:t>
      </w:r>
      <w:r w:rsidRPr="00C7244C">
        <w:rPr>
          <w:rFonts w:eastAsia="??"/>
        </w:rPr>
        <w:t>-0) during the period from time point A to time point F ([1120] ms after the start of time duration T5) the number of successful tests is increased by one.</w:t>
      </w:r>
    </w:p>
    <w:p w14:paraId="59FEC042" w14:textId="77777777" w:rsidR="000D1831" w:rsidRPr="00C7244C" w:rsidRDefault="000D1831" w:rsidP="000D1831">
      <w:pPr>
        <w:pStyle w:val="B1"/>
        <w:ind w:firstLine="0"/>
        <w:rPr>
          <w:rFonts w:eastAsia="??"/>
        </w:rPr>
      </w:pPr>
      <w:r w:rsidRPr="00C7244C">
        <w:rPr>
          <w:rFonts w:eastAsia="??"/>
        </w:rPr>
        <w:t>Otherwise the number of failed tests is increased by one.</w:t>
      </w:r>
    </w:p>
    <w:p w14:paraId="1D227D4B" w14:textId="77777777" w:rsidR="000D1831" w:rsidRPr="00C7244C" w:rsidRDefault="000D1831" w:rsidP="000D1831">
      <w:pPr>
        <w:pStyle w:val="B1"/>
        <w:rPr>
          <w:rFonts w:eastAsia="??"/>
        </w:rPr>
      </w:pPr>
      <w:r w:rsidRPr="00C7244C">
        <w:rPr>
          <w:rFonts w:eastAsia="??"/>
        </w:rPr>
        <w:t>8. Repeat steps 2-7 for all subtests until the confidence level according to Tables G.2.3-1 in Annex G clause G.2 is achieved.</w:t>
      </w:r>
    </w:p>
    <w:p w14:paraId="4F2D6D81" w14:textId="77777777" w:rsidR="000D1831" w:rsidRPr="00C7244C" w:rsidRDefault="000D1831" w:rsidP="000D1831">
      <w:pPr>
        <w:pStyle w:val="H6"/>
        <w:rPr>
          <w:rFonts w:cs="Arial"/>
        </w:rPr>
      </w:pPr>
      <w:r w:rsidRPr="00C7244C">
        <w:rPr>
          <w:rFonts w:cs="Arial"/>
        </w:rPr>
        <w:t>7.5.1.4.4.3</w:t>
      </w:r>
      <w:r w:rsidRPr="00C7244C">
        <w:rPr>
          <w:rFonts w:cs="Arial"/>
        </w:rPr>
        <w:tab/>
        <w:t>Message Contents</w:t>
      </w:r>
    </w:p>
    <w:p w14:paraId="1CCEBDBD" w14:textId="77777777" w:rsidR="000D1831" w:rsidRPr="00C7244C" w:rsidRDefault="000D1831" w:rsidP="000D1831">
      <w:r w:rsidRPr="00C7244C">
        <w:t>Message contents are according to TS 38.508-1 [14] clause 7.3 with the following exceptions:</w:t>
      </w:r>
    </w:p>
    <w:p w14:paraId="4251C743" w14:textId="77777777" w:rsidR="000D1831" w:rsidRPr="00C7244C" w:rsidRDefault="000D1831" w:rsidP="000D1831">
      <w:pPr>
        <w:pStyle w:val="TH"/>
      </w:pPr>
      <w:r w:rsidRPr="00C7244C">
        <w:t xml:space="preserve">Table </w:t>
      </w:r>
      <w:r w:rsidRPr="00C7244C">
        <w:rPr>
          <w:rFonts w:cs="Arial"/>
        </w:rPr>
        <w:t>7.5.1.4.4.3</w:t>
      </w:r>
      <w:r w:rsidRPr="00C7244C">
        <w:t xml:space="preserve">-1: Common Exception messages for </w:t>
      </w:r>
      <w:r w:rsidRPr="00C7244C">
        <w:rPr>
          <w:rFonts w:cs="Arial"/>
          <w:szCs w:val="24"/>
        </w:rPr>
        <w:t>Radio Link Monitoring In-sync Test for FR2 P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44F21726"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5639BE" w14:textId="77777777" w:rsidR="000D1831" w:rsidRPr="00C7244C" w:rsidRDefault="000D1831" w:rsidP="003F1727">
            <w:pPr>
              <w:pStyle w:val="TAH"/>
            </w:pPr>
            <w:r w:rsidRPr="00C7244C">
              <w:t>Default Message Contents</w:t>
            </w:r>
          </w:p>
        </w:tc>
      </w:tr>
      <w:tr w:rsidR="000D1831" w:rsidRPr="00C7244C" w14:paraId="3D02F44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EE094"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A4417" w14:textId="77777777" w:rsidR="000D1831" w:rsidRPr="00C7244C" w:rsidRDefault="000D1831" w:rsidP="003F1727">
            <w:pPr>
              <w:pStyle w:val="TAL"/>
            </w:pPr>
          </w:p>
        </w:tc>
      </w:tr>
      <w:tr w:rsidR="000D1831" w:rsidRPr="00C7244C" w14:paraId="44D51D80"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624466"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5E6D985" w14:textId="77777777" w:rsidR="000D1831" w:rsidRPr="00C7244C" w:rsidRDefault="000D1831" w:rsidP="003F1727">
            <w:pPr>
              <w:pStyle w:val="TAL"/>
            </w:pPr>
            <w:r w:rsidRPr="00C7244C">
              <w:t>Table H.3.1-1</w:t>
            </w:r>
          </w:p>
          <w:p w14:paraId="54337C56" w14:textId="77777777" w:rsidR="000D1831" w:rsidRPr="00C7244C" w:rsidRDefault="000D1831" w:rsidP="003F1727">
            <w:pPr>
              <w:pStyle w:val="TAL"/>
            </w:pPr>
            <w:r w:rsidRPr="00C7244C">
              <w:t>Table H.3.1-2 with Condition INTER-FREQ, L3 FILTERING NEEDED</w:t>
            </w:r>
          </w:p>
          <w:p w14:paraId="5635D1D9" w14:textId="77777777" w:rsidR="000D1831" w:rsidRPr="00C7244C" w:rsidRDefault="000D1831" w:rsidP="003F1727">
            <w:pPr>
              <w:pStyle w:val="TAL"/>
            </w:pPr>
            <w:r w:rsidRPr="00C7244C">
              <w:t>Table H.3.1-7</w:t>
            </w:r>
          </w:p>
          <w:p w14:paraId="69C04D2B" w14:textId="77777777" w:rsidR="000D1831" w:rsidRPr="00C7244C" w:rsidRDefault="000D1831" w:rsidP="003F1727">
            <w:pPr>
              <w:pStyle w:val="TAL"/>
            </w:pPr>
            <w:r w:rsidRPr="00C7244C">
              <w:t>Table H.3.5-4</w:t>
            </w:r>
          </w:p>
          <w:p w14:paraId="115D5493" w14:textId="77777777" w:rsidR="000D1831" w:rsidRPr="00C7244C" w:rsidRDefault="000D1831" w:rsidP="003F1727">
            <w:pPr>
              <w:pStyle w:val="TAL"/>
            </w:pPr>
            <w:r w:rsidRPr="00C7244C">
              <w:t>Table H.3.5-9 with Condition SSB RLM</w:t>
            </w:r>
          </w:p>
          <w:p w14:paraId="448238BC" w14:textId="77777777" w:rsidR="000D1831" w:rsidRPr="00C7244C" w:rsidRDefault="000D1831" w:rsidP="003F1727">
            <w:pPr>
              <w:pStyle w:val="TAL"/>
              <w:rPr>
                <w:rFonts w:cs="v4.2.0"/>
              </w:rPr>
            </w:pPr>
            <w:r w:rsidRPr="00C7244C">
              <w:t>Table H.3.7-1 with condition DRX.3</w:t>
            </w:r>
          </w:p>
          <w:p w14:paraId="52C75A04" w14:textId="77777777" w:rsidR="000D1831" w:rsidRPr="00C7244C" w:rsidRDefault="000D1831" w:rsidP="003F1727">
            <w:pPr>
              <w:pStyle w:val="TAL"/>
            </w:pPr>
            <w:r w:rsidRPr="00C7244C">
              <w:rPr>
                <w:rFonts w:cs="v4.2.0"/>
              </w:rPr>
              <w:t>Table 7.3.1-3 in TS 38.508-1 [14] with condition SMTC.1</w:t>
            </w:r>
          </w:p>
        </w:tc>
      </w:tr>
    </w:tbl>
    <w:p w14:paraId="3ED98D5E" w14:textId="77777777" w:rsidR="000D1831" w:rsidRPr="00C7244C" w:rsidRDefault="000D1831" w:rsidP="000D1831"/>
    <w:p w14:paraId="3B112F22" w14:textId="7FE30630" w:rsidR="000D1831" w:rsidRPr="00C7244C" w:rsidRDefault="000D1831" w:rsidP="000D1831">
      <w:pPr>
        <w:pStyle w:val="TH"/>
      </w:pPr>
      <w:r w:rsidRPr="00C7244C">
        <w:t>Table 7.5.1.4.4.3-2:</w:t>
      </w:r>
      <w:r w:rsidR="00D42FF1" w:rsidRPr="00C7244C">
        <w:t xml:space="preserve"> Void</w:t>
      </w:r>
    </w:p>
    <w:p w14:paraId="01728705" w14:textId="77777777" w:rsidR="000D1831" w:rsidRPr="00C7244C" w:rsidRDefault="000D1831" w:rsidP="000D1831"/>
    <w:p w14:paraId="21B27647" w14:textId="77777777" w:rsidR="000D1831" w:rsidRPr="00C7244C" w:rsidRDefault="000D1831" w:rsidP="000D1831">
      <w:pPr>
        <w:pStyle w:val="TH"/>
        <w:rPr>
          <w:i/>
        </w:rPr>
      </w:pPr>
      <w:r w:rsidRPr="00C7244C">
        <w:t xml:space="preserve">Table 7.5.1.4.4.3-3: </w:t>
      </w:r>
      <w:r w:rsidRPr="00C7244C">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C7244C" w14:paraId="2BBDDDF6"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7042C2" w14:textId="77777777" w:rsidR="000D1831" w:rsidRPr="00C7244C" w:rsidRDefault="000D1831" w:rsidP="003F1727">
            <w:pPr>
              <w:pStyle w:val="TAH"/>
              <w:jc w:val="left"/>
              <w:rPr>
                <w:b w:val="0"/>
              </w:rPr>
            </w:pPr>
            <w:r w:rsidRPr="00C7244C">
              <w:rPr>
                <w:b w:val="0"/>
              </w:rPr>
              <w:t>Derivation Path: TS 38.508-1 [14], Table 4.6.3-150</w:t>
            </w:r>
          </w:p>
        </w:tc>
      </w:tr>
      <w:tr w:rsidR="000D1831" w:rsidRPr="00C7244C" w14:paraId="61811A3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DF9017B" w14:textId="77777777" w:rsidR="000D1831" w:rsidRPr="00C7244C" w:rsidRDefault="000D1831"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4BAA0BA" w14:textId="77777777" w:rsidR="000D1831" w:rsidRPr="00C7244C" w:rsidRDefault="000D1831"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46B4DFA1"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3F3F816" w14:textId="77777777" w:rsidR="000D1831" w:rsidRPr="00C7244C" w:rsidRDefault="000D1831" w:rsidP="003F1727">
            <w:pPr>
              <w:pStyle w:val="TAH"/>
            </w:pPr>
            <w:r w:rsidRPr="00C7244C">
              <w:t>Condition</w:t>
            </w:r>
          </w:p>
        </w:tc>
      </w:tr>
      <w:tr w:rsidR="000D1831" w:rsidRPr="00C7244C" w14:paraId="51755A8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30D8837B" w14:textId="77777777" w:rsidR="000D1831" w:rsidRPr="00C7244C" w:rsidRDefault="000D1831"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7D38E00B"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9F80873"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B68E066" w14:textId="77777777" w:rsidR="000D1831" w:rsidRPr="00C7244C" w:rsidRDefault="000D1831" w:rsidP="003F1727">
            <w:pPr>
              <w:pStyle w:val="TAL"/>
            </w:pPr>
          </w:p>
        </w:tc>
      </w:tr>
      <w:tr w:rsidR="000D1831" w:rsidRPr="00C7244C" w14:paraId="409D7ED3"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E1E0293" w14:textId="77777777" w:rsidR="000D1831" w:rsidRPr="00C7244C" w:rsidRDefault="000D1831"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0055709D" w14:textId="77777777" w:rsidR="000D1831" w:rsidRPr="00C7244C" w:rsidRDefault="000D1831" w:rsidP="003F1727">
            <w:pPr>
              <w:pStyle w:val="TAL"/>
            </w:pPr>
            <w:r w:rsidRPr="00C7244C">
              <w:t>ms4000</w:t>
            </w:r>
          </w:p>
        </w:tc>
        <w:tc>
          <w:tcPr>
            <w:tcW w:w="1701" w:type="dxa"/>
            <w:tcBorders>
              <w:top w:val="single" w:sz="4" w:space="0" w:color="auto"/>
              <w:left w:val="single" w:sz="4" w:space="0" w:color="auto"/>
              <w:bottom w:val="single" w:sz="4" w:space="0" w:color="auto"/>
              <w:right w:val="single" w:sz="4" w:space="0" w:color="auto"/>
            </w:tcBorders>
          </w:tcPr>
          <w:p w14:paraId="68CDD4C8"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B68DAC5" w14:textId="77777777" w:rsidR="000D1831" w:rsidRPr="00C7244C" w:rsidRDefault="000D1831" w:rsidP="003F1727">
            <w:pPr>
              <w:pStyle w:val="TAL"/>
            </w:pPr>
          </w:p>
        </w:tc>
      </w:tr>
      <w:tr w:rsidR="000D1831" w:rsidRPr="00C7244C" w14:paraId="6DE98B60"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75173486" w14:textId="77777777" w:rsidR="000D1831" w:rsidRPr="00C7244C" w:rsidRDefault="000D1831"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646EAA6"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9A4A06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BAB18F6" w14:textId="77777777" w:rsidR="000D1831" w:rsidRPr="00C7244C" w:rsidRDefault="000D1831" w:rsidP="003F1727">
            <w:pPr>
              <w:pStyle w:val="TAL"/>
            </w:pPr>
          </w:p>
        </w:tc>
      </w:tr>
      <w:tr w:rsidR="000D1831" w:rsidRPr="00C7244C" w14:paraId="774E013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3394E560" w14:textId="77777777" w:rsidR="000D1831" w:rsidRPr="00C7244C" w:rsidRDefault="000D1831"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72306552"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45ABE5A3"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E9578F3" w14:textId="77777777" w:rsidR="000D1831" w:rsidRPr="00C7244C" w:rsidRDefault="000D1831" w:rsidP="003F1727">
            <w:pPr>
              <w:pStyle w:val="TAL"/>
            </w:pPr>
          </w:p>
        </w:tc>
      </w:tr>
      <w:tr w:rsidR="000D1831" w:rsidRPr="00C7244C" w14:paraId="46C42268"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6911CB5" w14:textId="77777777" w:rsidR="000D1831" w:rsidRPr="00C7244C" w:rsidRDefault="000D1831"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08070620" w14:textId="77777777" w:rsidR="000D1831" w:rsidRPr="00C7244C" w:rsidRDefault="000D1831"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082C03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148F25" w14:textId="77777777" w:rsidR="000D1831" w:rsidRPr="00C7244C" w:rsidRDefault="000D1831" w:rsidP="003F1727">
            <w:pPr>
              <w:pStyle w:val="TAL"/>
            </w:pPr>
          </w:p>
        </w:tc>
      </w:tr>
      <w:tr w:rsidR="000D1831" w:rsidRPr="00C7244C" w14:paraId="667B3E1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D68D0D0" w14:textId="77777777" w:rsidR="000D1831" w:rsidRPr="00C7244C" w:rsidRDefault="000D1831"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691FB505"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0706B98"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DC5379" w14:textId="77777777" w:rsidR="000D1831" w:rsidRPr="00C7244C" w:rsidRDefault="000D1831" w:rsidP="003F1727">
            <w:pPr>
              <w:pStyle w:val="TAL"/>
            </w:pPr>
          </w:p>
        </w:tc>
      </w:tr>
    </w:tbl>
    <w:p w14:paraId="21091A53" w14:textId="77777777" w:rsidR="000D1831" w:rsidRPr="00C7244C" w:rsidRDefault="000D1831" w:rsidP="000D1831"/>
    <w:p w14:paraId="75439733" w14:textId="437168A2" w:rsidR="000D1831" w:rsidRPr="00C7244C" w:rsidRDefault="000D1831" w:rsidP="000D1831">
      <w:pPr>
        <w:pStyle w:val="TH"/>
      </w:pPr>
      <w:r w:rsidRPr="00C7244C">
        <w:t xml:space="preserve">Table 7.5.1.4.4.3-4: </w:t>
      </w:r>
      <w:r w:rsidR="00D42FF1" w:rsidRPr="00C7244C">
        <w:t>Void</w:t>
      </w:r>
    </w:p>
    <w:p w14:paraId="7BA30AED" w14:textId="77777777" w:rsidR="000D1831" w:rsidRPr="00C7244C" w:rsidRDefault="000D1831" w:rsidP="000D1831">
      <w:pPr>
        <w:rPr>
          <w:lang w:eastAsia="x-none"/>
        </w:rPr>
      </w:pPr>
    </w:p>
    <w:p w14:paraId="38E731C4" w14:textId="77777777" w:rsidR="000D1831" w:rsidRPr="00C7244C" w:rsidRDefault="000D1831" w:rsidP="00021C74">
      <w:pPr>
        <w:pStyle w:val="Heading5"/>
      </w:pPr>
      <w:r w:rsidRPr="00C7244C">
        <w:t>7.5.1.4.5</w:t>
      </w:r>
      <w:r w:rsidRPr="00C7244C">
        <w:tab/>
        <w:t>Test Requirement</w:t>
      </w:r>
    </w:p>
    <w:p w14:paraId="186CF5DC"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4.4.1-3 and </w:t>
      </w:r>
      <w:r w:rsidRPr="00C7244C">
        <w:rPr>
          <w:lang w:eastAsia="sv-SE"/>
        </w:rPr>
        <w:t>7.5.1.4.5-1 define the primary level settings including test tolerances for Radio Link Monitoring In-sync Test for FR2 PCell configured with SSB-based RLM RS in DRX mode.</w:t>
      </w:r>
    </w:p>
    <w:p w14:paraId="2720C19B" w14:textId="77777777" w:rsidR="000D1831" w:rsidRPr="00C7244C" w:rsidRDefault="000D1831" w:rsidP="000D1831">
      <w:r w:rsidRPr="00C7244C">
        <w:t>The UE behaviour in each test during time durations T1, T2, T3, T4 and T5 shall be as follows:</w:t>
      </w:r>
    </w:p>
    <w:p w14:paraId="2EB01221" w14:textId="77777777" w:rsidR="000D1831" w:rsidRPr="00C7244C" w:rsidRDefault="000D1831" w:rsidP="000D1831">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33B44605" w14:textId="77777777" w:rsidR="000D1831" w:rsidRPr="00C7244C" w:rsidRDefault="000D1831" w:rsidP="000D1831">
      <w:r w:rsidRPr="00C7244C">
        <w:t>The rate of correct events observed during repeated tests shall be at least 90%.</w:t>
      </w:r>
    </w:p>
    <w:p w14:paraId="25EEF2FA" w14:textId="77777777" w:rsidR="000D1831" w:rsidRPr="00C7244C" w:rsidRDefault="000D1831" w:rsidP="000D1831">
      <w:pPr>
        <w:pStyle w:val="TH"/>
      </w:pPr>
      <w:r w:rsidRPr="00C7244C">
        <w:t>Table 7.5.1.4.5-1: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434"/>
        <w:gridCol w:w="900"/>
        <w:gridCol w:w="720"/>
        <w:gridCol w:w="810"/>
        <w:gridCol w:w="630"/>
        <w:gridCol w:w="698"/>
        <w:gridCol w:w="718"/>
      </w:tblGrid>
      <w:tr w:rsidR="000D1831" w:rsidRPr="00C7244C" w14:paraId="2825F503" w14:textId="77777777" w:rsidTr="00EE3C3D">
        <w:trPr>
          <w:cantSplit/>
          <w:trHeight w:val="136"/>
          <w:jc w:val="center"/>
        </w:trPr>
        <w:tc>
          <w:tcPr>
            <w:tcW w:w="3505" w:type="dxa"/>
            <w:gridSpan w:val="2"/>
            <w:tcBorders>
              <w:top w:val="single" w:sz="4" w:space="0" w:color="auto"/>
              <w:left w:val="single" w:sz="4" w:space="0" w:color="auto"/>
              <w:bottom w:val="nil"/>
            </w:tcBorders>
            <w:shd w:val="clear" w:color="auto" w:fill="auto"/>
          </w:tcPr>
          <w:p w14:paraId="5AEC2D65" w14:textId="77777777" w:rsidR="000D1831" w:rsidRPr="00C7244C" w:rsidRDefault="000D1831" w:rsidP="003F1727">
            <w:pPr>
              <w:pStyle w:val="TAH"/>
            </w:pPr>
            <w:r w:rsidRPr="00C7244C">
              <w:t>Parameter</w:t>
            </w:r>
          </w:p>
        </w:tc>
        <w:tc>
          <w:tcPr>
            <w:tcW w:w="900" w:type="dxa"/>
            <w:tcBorders>
              <w:top w:val="single" w:sz="4" w:space="0" w:color="auto"/>
              <w:bottom w:val="nil"/>
            </w:tcBorders>
            <w:shd w:val="clear" w:color="auto" w:fill="auto"/>
          </w:tcPr>
          <w:p w14:paraId="31966DF5" w14:textId="77777777" w:rsidR="000D1831" w:rsidRPr="00C7244C" w:rsidRDefault="000D1831" w:rsidP="003F1727">
            <w:pPr>
              <w:pStyle w:val="TAH"/>
            </w:pPr>
            <w:r w:rsidRPr="00C7244C">
              <w:t>Unit</w:t>
            </w:r>
          </w:p>
        </w:tc>
        <w:tc>
          <w:tcPr>
            <w:tcW w:w="3576" w:type="dxa"/>
            <w:gridSpan w:val="5"/>
            <w:tcBorders>
              <w:top w:val="single" w:sz="4" w:space="0" w:color="auto"/>
            </w:tcBorders>
          </w:tcPr>
          <w:p w14:paraId="730529EA" w14:textId="77777777" w:rsidR="000D1831" w:rsidRPr="00C7244C" w:rsidRDefault="000D1831" w:rsidP="003F1727">
            <w:pPr>
              <w:pStyle w:val="TAH"/>
            </w:pPr>
            <w:r w:rsidRPr="00C7244C">
              <w:t>Test 1</w:t>
            </w:r>
          </w:p>
        </w:tc>
      </w:tr>
      <w:tr w:rsidR="000D1831" w:rsidRPr="00C7244C" w14:paraId="1DB53C5D" w14:textId="77777777" w:rsidTr="00EE3C3D">
        <w:trPr>
          <w:cantSplit/>
          <w:trHeight w:val="154"/>
          <w:jc w:val="center"/>
        </w:trPr>
        <w:tc>
          <w:tcPr>
            <w:tcW w:w="3505" w:type="dxa"/>
            <w:gridSpan w:val="2"/>
            <w:tcBorders>
              <w:top w:val="nil"/>
              <w:left w:val="single" w:sz="4" w:space="0" w:color="auto"/>
              <w:bottom w:val="single" w:sz="4" w:space="0" w:color="auto"/>
            </w:tcBorders>
            <w:shd w:val="clear" w:color="auto" w:fill="auto"/>
          </w:tcPr>
          <w:p w14:paraId="5335496F" w14:textId="77777777" w:rsidR="000D1831" w:rsidRPr="00C7244C" w:rsidRDefault="000D1831" w:rsidP="003F1727">
            <w:pPr>
              <w:pStyle w:val="TAH"/>
            </w:pPr>
          </w:p>
        </w:tc>
        <w:tc>
          <w:tcPr>
            <w:tcW w:w="900" w:type="dxa"/>
            <w:tcBorders>
              <w:top w:val="nil"/>
              <w:bottom w:val="single" w:sz="4" w:space="0" w:color="auto"/>
            </w:tcBorders>
            <w:shd w:val="clear" w:color="auto" w:fill="auto"/>
          </w:tcPr>
          <w:p w14:paraId="3E4EFCE5" w14:textId="77777777" w:rsidR="000D1831" w:rsidRPr="00C7244C" w:rsidRDefault="000D1831" w:rsidP="003F1727">
            <w:pPr>
              <w:pStyle w:val="TAH"/>
            </w:pPr>
          </w:p>
        </w:tc>
        <w:tc>
          <w:tcPr>
            <w:tcW w:w="720" w:type="dxa"/>
            <w:tcBorders>
              <w:bottom w:val="single" w:sz="4" w:space="0" w:color="auto"/>
            </w:tcBorders>
          </w:tcPr>
          <w:p w14:paraId="7748A14C" w14:textId="77777777" w:rsidR="000D1831" w:rsidRPr="00C7244C" w:rsidRDefault="000D1831" w:rsidP="003F1727">
            <w:pPr>
              <w:pStyle w:val="TAH"/>
            </w:pPr>
            <w:r w:rsidRPr="00C7244C">
              <w:t>T1</w:t>
            </w:r>
          </w:p>
        </w:tc>
        <w:tc>
          <w:tcPr>
            <w:tcW w:w="810" w:type="dxa"/>
            <w:tcBorders>
              <w:bottom w:val="single" w:sz="4" w:space="0" w:color="auto"/>
            </w:tcBorders>
          </w:tcPr>
          <w:p w14:paraId="3860E515" w14:textId="77777777" w:rsidR="000D1831" w:rsidRPr="00C7244C" w:rsidRDefault="000D1831" w:rsidP="003F1727">
            <w:pPr>
              <w:pStyle w:val="TAH"/>
            </w:pPr>
            <w:r w:rsidRPr="00C7244C">
              <w:t>T2</w:t>
            </w:r>
          </w:p>
        </w:tc>
        <w:tc>
          <w:tcPr>
            <w:tcW w:w="630" w:type="dxa"/>
            <w:tcBorders>
              <w:bottom w:val="single" w:sz="4" w:space="0" w:color="auto"/>
            </w:tcBorders>
          </w:tcPr>
          <w:p w14:paraId="784135DC" w14:textId="77777777" w:rsidR="000D1831" w:rsidRPr="00C7244C" w:rsidRDefault="000D1831" w:rsidP="003F1727">
            <w:pPr>
              <w:pStyle w:val="TAH"/>
            </w:pPr>
            <w:r w:rsidRPr="00C7244C">
              <w:t>T3</w:t>
            </w:r>
          </w:p>
        </w:tc>
        <w:tc>
          <w:tcPr>
            <w:tcW w:w="698" w:type="dxa"/>
            <w:tcBorders>
              <w:bottom w:val="single" w:sz="4" w:space="0" w:color="auto"/>
            </w:tcBorders>
          </w:tcPr>
          <w:p w14:paraId="78BC33F3" w14:textId="77777777" w:rsidR="000D1831" w:rsidRPr="00C7244C" w:rsidRDefault="000D1831" w:rsidP="003F1727">
            <w:pPr>
              <w:pStyle w:val="TAH"/>
            </w:pPr>
            <w:r w:rsidRPr="00C7244C">
              <w:t>T4</w:t>
            </w:r>
          </w:p>
        </w:tc>
        <w:tc>
          <w:tcPr>
            <w:tcW w:w="718" w:type="dxa"/>
            <w:tcBorders>
              <w:bottom w:val="single" w:sz="4" w:space="0" w:color="auto"/>
            </w:tcBorders>
          </w:tcPr>
          <w:p w14:paraId="6721FB5E" w14:textId="77777777" w:rsidR="000D1831" w:rsidRPr="00C7244C" w:rsidRDefault="000D1831" w:rsidP="003F1727">
            <w:pPr>
              <w:pStyle w:val="TAH"/>
            </w:pPr>
            <w:r w:rsidRPr="00C7244C">
              <w:t>T5</w:t>
            </w:r>
          </w:p>
        </w:tc>
      </w:tr>
      <w:tr w:rsidR="000D1831" w:rsidRPr="00C7244C" w14:paraId="7D142EE4" w14:textId="77777777" w:rsidTr="00EE3C3D">
        <w:trPr>
          <w:cantSplit/>
          <w:trHeight w:val="199"/>
          <w:jc w:val="center"/>
        </w:trPr>
        <w:tc>
          <w:tcPr>
            <w:tcW w:w="3505" w:type="dxa"/>
            <w:gridSpan w:val="2"/>
          </w:tcPr>
          <w:p w14:paraId="4CD96EE3" w14:textId="77777777" w:rsidR="000D1831" w:rsidRPr="00C7244C" w:rsidRDefault="000D1831" w:rsidP="003F1727">
            <w:pPr>
              <w:pStyle w:val="TAL"/>
              <w:rPr>
                <w:rFonts w:cs="Arial"/>
                <w:szCs w:val="18"/>
              </w:rPr>
            </w:pPr>
            <w:r w:rsidRPr="00C7244C">
              <w:t>AoA setup</w:t>
            </w:r>
          </w:p>
        </w:tc>
        <w:tc>
          <w:tcPr>
            <w:tcW w:w="900" w:type="dxa"/>
          </w:tcPr>
          <w:p w14:paraId="4C7FCFA8" w14:textId="77777777" w:rsidR="000D1831" w:rsidRPr="00C7244C" w:rsidRDefault="000D1831" w:rsidP="003F1727">
            <w:pPr>
              <w:pStyle w:val="TAC"/>
            </w:pPr>
          </w:p>
        </w:tc>
        <w:tc>
          <w:tcPr>
            <w:tcW w:w="3576" w:type="dxa"/>
            <w:gridSpan w:val="5"/>
            <w:vAlign w:val="center"/>
          </w:tcPr>
          <w:p w14:paraId="5E4E4E06" w14:textId="77777777" w:rsidR="000D1831" w:rsidRPr="00C7244C" w:rsidRDefault="000D1831" w:rsidP="003F1727">
            <w:pPr>
              <w:pStyle w:val="TAC"/>
              <w:rPr>
                <w:rFonts w:eastAsia="MS Mincho"/>
              </w:rPr>
            </w:pPr>
            <w:r w:rsidRPr="00C7244C">
              <w:t>Setup 1 defined in A.9.1</w:t>
            </w:r>
          </w:p>
        </w:tc>
      </w:tr>
      <w:tr w:rsidR="000D1831" w:rsidRPr="00C7244C" w14:paraId="02DA6E12" w14:textId="77777777" w:rsidTr="00EE3C3D">
        <w:trPr>
          <w:cantSplit/>
          <w:trHeight w:val="199"/>
          <w:jc w:val="center"/>
        </w:trPr>
        <w:tc>
          <w:tcPr>
            <w:tcW w:w="3505" w:type="dxa"/>
            <w:gridSpan w:val="2"/>
          </w:tcPr>
          <w:p w14:paraId="0A57E48E" w14:textId="77777777" w:rsidR="000D1831" w:rsidRPr="00C7244C" w:rsidRDefault="000D1831" w:rsidP="003F1727">
            <w:pPr>
              <w:pStyle w:val="TAL"/>
            </w:pPr>
            <w:r w:rsidRPr="00C7244C">
              <w:rPr>
                <w:rFonts w:cs="Arial"/>
                <w:szCs w:val="18"/>
              </w:rPr>
              <w:t xml:space="preserve">Assumption for UE beams </w:t>
            </w:r>
            <w:r w:rsidRPr="00C7244C">
              <w:rPr>
                <w:rFonts w:cs="Arial"/>
                <w:szCs w:val="18"/>
                <w:vertAlign w:val="superscript"/>
              </w:rPr>
              <w:t>Note 5</w:t>
            </w:r>
          </w:p>
        </w:tc>
        <w:tc>
          <w:tcPr>
            <w:tcW w:w="900" w:type="dxa"/>
          </w:tcPr>
          <w:p w14:paraId="68E7DBA6" w14:textId="77777777" w:rsidR="000D1831" w:rsidRPr="00C7244C" w:rsidRDefault="000D1831" w:rsidP="003F1727">
            <w:pPr>
              <w:pStyle w:val="TAC"/>
            </w:pPr>
          </w:p>
        </w:tc>
        <w:tc>
          <w:tcPr>
            <w:tcW w:w="3576" w:type="dxa"/>
            <w:gridSpan w:val="5"/>
            <w:vAlign w:val="center"/>
          </w:tcPr>
          <w:p w14:paraId="21E254C2" w14:textId="77777777" w:rsidR="000D1831" w:rsidRPr="00C7244C" w:rsidRDefault="000D1831" w:rsidP="003F1727">
            <w:pPr>
              <w:pStyle w:val="TAC"/>
            </w:pPr>
            <w:r w:rsidRPr="00C7244C">
              <w:t>Rough</w:t>
            </w:r>
          </w:p>
        </w:tc>
      </w:tr>
      <w:tr w:rsidR="000D1831" w:rsidRPr="00C7244C" w14:paraId="5F13D30D" w14:textId="77777777" w:rsidTr="00EE3C3D">
        <w:trPr>
          <w:cantSplit/>
          <w:trHeight w:val="136"/>
          <w:jc w:val="center"/>
        </w:trPr>
        <w:tc>
          <w:tcPr>
            <w:tcW w:w="3505" w:type="dxa"/>
            <w:gridSpan w:val="2"/>
            <w:tcBorders>
              <w:left w:val="single" w:sz="4" w:space="0" w:color="auto"/>
              <w:bottom w:val="single" w:sz="4" w:space="0" w:color="auto"/>
            </w:tcBorders>
          </w:tcPr>
          <w:p w14:paraId="10BD68FB" w14:textId="77777777" w:rsidR="000D1831" w:rsidRPr="00C7244C" w:rsidRDefault="000D1831" w:rsidP="003F1727">
            <w:pPr>
              <w:pStyle w:val="TAL"/>
              <w:rPr>
                <w:rFonts w:cs="Arial"/>
                <w:szCs w:val="18"/>
              </w:rPr>
            </w:pPr>
            <w:r w:rsidRPr="00C7244C">
              <w:rPr>
                <w:rFonts w:cs="Arial"/>
                <w:szCs w:val="18"/>
              </w:rPr>
              <w:t>EPRE ratio of PDCCH DMRS to SSS</w:t>
            </w:r>
          </w:p>
        </w:tc>
        <w:tc>
          <w:tcPr>
            <w:tcW w:w="900" w:type="dxa"/>
            <w:tcBorders>
              <w:bottom w:val="single" w:sz="4" w:space="0" w:color="auto"/>
            </w:tcBorders>
          </w:tcPr>
          <w:p w14:paraId="4D7120C1" w14:textId="77777777" w:rsidR="000D1831" w:rsidRPr="00C7244C" w:rsidRDefault="000D1831" w:rsidP="003F1727">
            <w:pPr>
              <w:pStyle w:val="TAC"/>
            </w:pPr>
            <w:r w:rsidRPr="00C7244C">
              <w:t>dB</w:t>
            </w:r>
          </w:p>
        </w:tc>
        <w:tc>
          <w:tcPr>
            <w:tcW w:w="3576" w:type="dxa"/>
            <w:gridSpan w:val="5"/>
            <w:shd w:val="clear" w:color="auto" w:fill="auto"/>
            <w:vAlign w:val="center"/>
          </w:tcPr>
          <w:p w14:paraId="0802661B" w14:textId="77777777" w:rsidR="000D1831" w:rsidRPr="00C7244C" w:rsidRDefault="000D1831" w:rsidP="003F1727">
            <w:pPr>
              <w:pStyle w:val="TAC"/>
            </w:pPr>
            <w:r w:rsidRPr="00C7244C">
              <w:t>0</w:t>
            </w:r>
          </w:p>
        </w:tc>
      </w:tr>
      <w:tr w:rsidR="000D1831" w:rsidRPr="00C7244C" w14:paraId="5B180DB5" w14:textId="77777777" w:rsidTr="00EE3C3D">
        <w:trPr>
          <w:cantSplit/>
          <w:trHeight w:val="145"/>
          <w:jc w:val="center"/>
        </w:trPr>
        <w:tc>
          <w:tcPr>
            <w:tcW w:w="3505" w:type="dxa"/>
            <w:gridSpan w:val="2"/>
            <w:tcBorders>
              <w:left w:val="single" w:sz="4" w:space="0" w:color="auto"/>
              <w:bottom w:val="single" w:sz="4" w:space="0" w:color="auto"/>
            </w:tcBorders>
          </w:tcPr>
          <w:p w14:paraId="1694913C" w14:textId="77777777" w:rsidR="000D1831" w:rsidRPr="00C7244C" w:rsidRDefault="000D1831" w:rsidP="003F1727">
            <w:pPr>
              <w:pStyle w:val="TAL"/>
              <w:rPr>
                <w:rFonts w:cs="Arial"/>
                <w:szCs w:val="18"/>
              </w:rPr>
            </w:pPr>
            <w:r w:rsidRPr="00C7244C">
              <w:rPr>
                <w:rFonts w:cs="Arial"/>
                <w:szCs w:val="18"/>
              </w:rPr>
              <w:t>EPRE ratio of PDCCH to PDCCH DMRS</w:t>
            </w:r>
          </w:p>
        </w:tc>
        <w:tc>
          <w:tcPr>
            <w:tcW w:w="900" w:type="dxa"/>
            <w:tcBorders>
              <w:bottom w:val="single" w:sz="4" w:space="0" w:color="auto"/>
            </w:tcBorders>
          </w:tcPr>
          <w:p w14:paraId="5C9479C5" w14:textId="77777777" w:rsidR="000D1831" w:rsidRPr="00C7244C" w:rsidRDefault="000D1831" w:rsidP="003F1727">
            <w:pPr>
              <w:pStyle w:val="TAC"/>
            </w:pPr>
            <w:r w:rsidRPr="00C7244C">
              <w:t>dB</w:t>
            </w:r>
          </w:p>
        </w:tc>
        <w:tc>
          <w:tcPr>
            <w:tcW w:w="3576" w:type="dxa"/>
            <w:gridSpan w:val="5"/>
            <w:tcBorders>
              <w:bottom w:val="single" w:sz="4" w:space="0" w:color="auto"/>
            </w:tcBorders>
            <w:shd w:val="clear" w:color="auto" w:fill="auto"/>
            <w:vAlign w:val="center"/>
          </w:tcPr>
          <w:p w14:paraId="471065A4" w14:textId="77777777" w:rsidR="000D1831" w:rsidRPr="00C7244C" w:rsidRDefault="000D1831" w:rsidP="003F1727">
            <w:pPr>
              <w:pStyle w:val="TAC"/>
            </w:pPr>
            <w:r w:rsidRPr="00C7244C">
              <w:t>0</w:t>
            </w:r>
          </w:p>
        </w:tc>
      </w:tr>
      <w:tr w:rsidR="000D1831" w:rsidRPr="00C7244C" w14:paraId="780695C4" w14:textId="77777777" w:rsidTr="00EE3C3D">
        <w:trPr>
          <w:cantSplit/>
          <w:trHeight w:val="136"/>
          <w:jc w:val="center"/>
        </w:trPr>
        <w:tc>
          <w:tcPr>
            <w:tcW w:w="3505" w:type="dxa"/>
            <w:gridSpan w:val="2"/>
            <w:tcBorders>
              <w:left w:val="single" w:sz="4" w:space="0" w:color="auto"/>
              <w:bottom w:val="single" w:sz="4" w:space="0" w:color="auto"/>
            </w:tcBorders>
          </w:tcPr>
          <w:p w14:paraId="44D2BD62" w14:textId="77777777" w:rsidR="000D1831" w:rsidRPr="00C7244C" w:rsidRDefault="000D1831" w:rsidP="003F1727">
            <w:pPr>
              <w:pStyle w:val="TAL"/>
              <w:rPr>
                <w:rFonts w:cs="Arial"/>
                <w:szCs w:val="18"/>
              </w:rPr>
            </w:pPr>
            <w:r w:rsidRPr="00C7244C">
              <w:rPr>
                <w:rFonts w:cs="Arial"/>
                <w:szCs w:val="18"/>
              </w:rPr>
              <w:t>EPRE ratio of PBCH DMRS to SSS</w:t>
            </w:r>
          </w:p>
        </w:tc>
        <w:tc>
          <w:tcPr>
            <w:tcW w:w="900" w:type="dxa"/>
            <w:tcBorders>
              <w:bottom w:val="single" w:sz="4" w:space="0" w:color="auto"/>
            </w:tcBorders>
          </w:tcPr>
          <w:p w14:paraId="63B83044" w14:textId="77777777" w:rsidR="000D1831" w:rsidRPr="00C7244C" w:rsidRDefault="000D1831" w:rsidP="003F1727">
            <w:pPr>
              <w:pStyle w:val="TAC"/>
            </w:pPr>
            <w:r w:rsidRPr="00C7244C">
              <w:t>dB</w:t>
            </w:r>
          </w:p>
        </w:tc>
        <w:tc>
          <w:tcPr>
            <w:tcW w:w="3576" w:type="dxa"/>
            <w:gridSpan w:val="5"/>
            <w:tcBorders>
              <w:bottom w:val="nil"/>
            </w:tcBorders>
            <w:shd w:val="clear" w:color="auto" w:fill="auto"/>
            <w:vAlign w:val="center"/>
          </w:tcPr>
          <w:p w14:paraId="2C208E79" w14:textId="77777777" w:rsidR="000D1831" w:rsidRPr="00C7244C" w:rsidRDefault="000D1831" w:rsidP="003F1727">
            <w:pPr>
              <w:pStyle w:val="TAC"/>
            </w:pPr>
            <w:r w:rsidRPr="00C7244C">
              <w:t>0</w:t>
            </w:r>
          </w:p>
        </w:tc>
      </w:tr>
      <w:tr w:rsidR="000D1831" w:rsidRPr="00C7244C" w14:paraId="4F6D6AB1" w14:textId="77777777" w:rsidTr="00EE3C3D">
        <w:trPr>
          <w:cantSplit/>
          <w:trHeight w:val="136"/>
          <w:jc w:val="center"/>
        </w:trPr>
        <w:tc>
          <w:tcPr>
            <w:tcW w:w="3505" w:type="dxa"/>
            <w:gridSpan w:val="2"/>
            <w:tcBorders>
              <w:left w:val="single" w:sz="4" w:space="0" w:color="auto"/>
              <w:bottom w:val="single" w:sz="4" w:space="0" w:color="auto"/>
            </w:tcBorders>
          </w:tcPr>
          <w:p w14:paraId="2FAC69EE" w14:textId="77777777" w:rsidR="000D1831" w:rsidRPr="00C7244C" w:rsidRDefault="000D1831" w:rsidP="003F1727">
            <w:pPr>
              <w:pStyle w:val="TAL"/>
              <w:rPr>
                <w:rFonts w:cs="Arial"/>
                <w:szCs w:val="18"/>
              </w:rPr>
            </w:pPr>
            <w:r w:rsidRPr="00C7244C">
              <w:rPr>
                <w:rFonts w:cs="Arial"/>
                <w:szCs w:val="18"/>
              </w:rPr>
              <w:t>EPRE ratio of PBCH to PBCH DMRS</w:t>
            </w:r>
          </w:p>
        </w:tc>
        <w:tc>
          <w:tcPr>
            <w:tcW w:w="900" w:type="dxa"/>
            <w:tcBorders>
              <w:bottom w:val="single" w:sz="4" w:space="0" w:color="auto"/>
            </w:tcBorders>
          </w:tcPr>
          <w:p w14:paraId="04688E54"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3A28EF34" w14:textId="77777777" w:rsidR="000D1831" w:rsidRPr="00C7244C" w:rsidRDefault="000D1831" w:rsidP="003F1727">
            <w:pPr>
              <w:pStyle w:val="TAC"/>
            </w:pPr>
          </w:p>
        </w:tc>
      </w:tr>
      <w:tr w:rsidR="000D1831" w:rsidRPr="00C7244C" w14:paraId="5F6CE929" w14:textId="77777777" w:rsidTr="00EE3C3D">
        <w:trPr>
          <w:cantSplit/>
          <w:trHeight w:val="145"/>
          <w:jc w:val="center"/>
        </w:trPr>
        <w:tc>
          <w:tcPr>
            <w:tcW w:w="3505" w:type="dxa"/>
            <w:gridSpan w:val="2"/>
            <w:tcBorders>
              <w:left w:val="single" w:sz="4" w:space="0" w:color="auto"/>
              <w:bottom w:val="single" w:sz="4" w:space="0" w:color="auto"/>
            </w:tcBorders>
          </w:tcPr>
          <w:p w14:paraId="33A2E91C" w14:textId="77777777" w:rsidR="000D1831" w:rsidRPr="00C7244C" w:rsidRDefault="000D1831" w:rsidP="003F1727">
            <w:pPr>
              <w:pStyle w:val="TAL"/>
              <w:rPr>
                <w:rFonts w:cs="Arial"/>
                <w:szCs w:val="18"/>
              </w:rPr>
            </w:pPr>
            <w:r w:rsidRPr="00C7244C">
              <w:rPr>
                <w:rFonts w:cs="Arial"/>
                <w:szCs w:val="18"/>
              </w:rPr>
              <w:t>EPRE ratio of PSS to SSS</w:t>
            </w:r>
          </w:p>
        </w:tc>
        <w:tc>
          <w:tcPr>
            <w:tcW w:w="900" w:type="dxa"/>
            <w:tcBorders>
              <w:bottom w:val="single" w:sz="4" w:space="0" w:color="auto"/>
            </w:tcBorders>
          </w:tcPr>
          <w:p w14:paraId="0BD5A4BA"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1E1D26F9" w14:textId="77777777" w:rsidR="000D1831" w:rsidRPr="00C7244C" w:rsidRDefault="000D1831" w:rsidP="003F1727">
            <w:pPr>
              <w:pStyle w:val="TAC"/>
            </w:pPr>
          </w:p>
        </w:tc>
      </w:tr>
      <w:tr w:rsidR="000D1831" w:rsidRPr="00C7244C" w14:paraId="74CA8826" w14:textId="77777777" w:rsidTr="00EE3C3D">
        <w:trPr>
          <w:cantSplit/>
          <w:trHeight w:val="136"/>
          <w:jc w:val="center"/>
        </w:trPr>
        <w:tc>
          <w:tcPr>
            <w:tcW w:w="3505" w:type="dxa"/>
            <w:gridSpan w:val="2"/>
            <w:tcBorders>
              <w:left w:val="single" w:sz="4" w:space="0" w:color="auto"/>
              <w:bottom w:val="single" w:sz="4" w:space="0" w:color="auto"/>
            </w:tcBorders>
          </w:tcPr>
          <w:p w14:paraId="7039A767" w14:textId="77777777" w:rsidR="000D1831" w:rsidRPr="00C7244C" w:rsidRDefault="000D1831" w:rsidP="003F1727">
            <w:pPr>
              <w:pStyle w:val="TAL"/>
              <w:rPr>
                <w:rFonts w:cs="Arial"/>
                <w:szCs w:val="18"/>
              </w:rPr>
            </w:pPr>
            <w:r w:rsidRPr="00C7244C">
              <w:rPr>
                <w:rFonts w:cs="Arial"/>
                <w:szCs w:val="18"/>
              </w:rPr>
              <w:t xml:space="preserve">EPRE ratio of PDSCH DMRS to SSS </w:t>
            </w:r>
          </w:p>
        </w:tc>
        <w:tc>
          <w:tcPr>
            <w:tcW w:w="900" w:type="dxa"/>
            <w:tcBorders>
              <w:bottom w:val="single" w:sz="4" w:space="0" w:color="auto"/>
            </w:tcBorders>
          </w:tcPr>
          <w:p w14:paraId="6ED80EA1"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71B62C33" w14:textId="77777777" w:rsidR="000D1831" w:rsidRPr="00C7244C" w:rsidRDefault="000D1831" w:rsidP="003F1727">
            <w:pPr>
              <w:pStyle w:val="TAC"/>
            </w:pPr>
          </w:p>
        </w:tc>
      </w:tr>
      <w:tr w:rsidR="000D1831" w:rsidRPr="00C7244C" w14:paraId="70CB8D6D" w14:textId="77777777" w:rsidTr="00EE3C3D">
        <w:trPr>
          <w:cantSplit/>
          <w:trHeight w:val="136"/>
          <w:jc w:val="center"/>
        </w:trPr>
        <w:tc>
          <w:tcPr>
            <w:tcW w:w="3505" w:type="dxa"/>
            <w:gridSpan w:val="2"/>
            <w:tcBorders>
              <w:left w:val="single" w:sz="4" w:space="0" w:color="auto"/>
              <w:bottom w:val="single" w:sz="4" w:space="0" w:color="auto"/>
            </w:tcBorders>
          </w:tcPr>
          <w:p w14:paraId="18D6221A" w14:textId="77777777" w:rsidR="000D1831" w:rsidRPr="00C7244C" w:rsidRDefault="000D1831" w:rsidP="003F1727">
            <w:pPr>
              <w:pStyle w:val="TAL"/>
              <w:rPr>
                <w:rFonts w:cs="Arial"/>
                <w:szCs w:val="18"/>
              </w:rPr>
            </w:pPr>
            <w:r w:rsidRPr="00C7244C">
              <w:rPr>
                <w:rFonts w:cs="Arial"/>
                <w:szCs w:val="18"/>
              </w:rPr>
              <w:t>EPRE ratio of PDSCH to PDSCH DMRS</w:t>
            </w:r>
          </w:p>
        </w:tc>
        <w:tc>
          <w:tcPr>
            <w:tcW w:w="900" w:type="dxa"/>
            <w:tcBorders>
              <w:bottom w:val="single" w:sz="4" w:space="0" w:color="auto"/>
            </w:tcBorders>
          </w:tcPr>
          <w:p w14:paraId="69E70281"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5E57FE81" w14:textId="77777777" w:rsidR="000D1831" w:rsidRPr="00C7244C" w:rsidRDefault="000D1831" w:rsidP="003F1727">
            <w:pPr>
              <w:pStyle w:val="TAC"/>
            </w:pPr>
          </w:p>
        </w:tc>
      </w:tr>
      <w:tr w:rsidR="000D1831" w:rsidRPr="00C7244C" w14:paraId="6E38A16B" w14:textId="77777777" w:rsidTr="00EE3C3D">
        <w:trPr>
          <w:cantSplit/>
          <w:trHeight w:val="136"/>
          <w:jc w:val="center"/>
        </w:trPr>
        <w:tc>
          <w:tcPr>
            <w:tcW w:w="3505" w:type="dxa"/>
            <w:gridSpan w:val="2"/>
            <w:tcBorders>
              <w:left w:val="single" w:sz="4" w:space="0" w:color="auto"/>
              <w:bottom w:val="single" w:sz="4" w:space="0" w:color="auto"/>
            </w:tcBorders>
          </w:tcPr>
          <w:p w14:paraId="4BFD8462" w14:textId="77777777" w:rsidR="000D1831" w:rsidRPr="00C7244C" w:rsidRDefault="000D1831" w:rsidP="003F1727">
            <w:pPr>
              <w:pStyle w:val="TAL"/>
              <w:rPr>
                <w:rFonts w:cs="Arial"/>
                <w:szCs w:val="18"/>
              </w:rPr>
            </w:pPr>
            <w:r w:rsidRPr="00C7244C">
              <w:rPr>
                <w:rFonts w:cs="Arial"/>
                <w:szCs w:val="18"/>
              </w:rPr>
              <w:t>EPRE ratio of OCNG DMRS to SSS</w:t>
            </w:r>
          </w:p>
        </w:tc>
        <w:tc>
          <w:tcPr>
            <w:tcW w:w="900" w:type="dxa"/>
            <w:tcBorders>
              <w:bottom w:val="single" w:sz="4" w:space="0" w:color="auto"/>
            </w:tcBorders>
          </w:tcPr>
          <w:p w14:paraId="57CC921F"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5E0E8607" w14:textId="77777777" w:rsidR="000D1831" w:rsidRPr="00C7244C" w:rsidRDefault="000D1831" w:rsidP="003F1727">
            <w:pPr>
              <w:pStyle w:val="TAC"/>
            </w:pPr>
          </w:p>
        </w:tc>
      </w:tr>
      <w:tr w:rsidR="000D1831" w:rsidRPr="00C7244C" w14:paraId="4ECB42E9" w14:textId="77777777" w:rsidTr="00EE3C3D">
        <w:trPr>
          <w:cantSplit/>
          <w:trHeight w:val="136"/>
          <w:jc w:val="center"/>
        </w:trPr>
        <w:tc>
          <w:tcPr>
            <w:tcW w:w="3505" w:type="dxa"/>
            <w:gridSpan w:val="2"/>
            <w:tcBorders>
              <w:left w:val="single" w:sz="4" w:space="0" w:color="auto"/>
              <w:bottom w:val="single" w:sz="4" w:space="0" w:color="auto"/>
            </w:tcBorders>
          </w:tcPr>
          <w:p w14:paraId="0D956EC6" w14:textId="77777777" w:rsidR="000D1831" w:rsidRPr="00C7244C" w:rsidRDefault="000D1831" w:rsidP="003F1727">
            <w:pPr>
              <w:pStyle w:val="TAL"/>
              <w:rPr>
                <w:rFonts w:cs="Arial"/>
                <w:szCs w:val="18"/>
              </w:rPr>
            </w:pPr>
            <w:r w:rsidRPr="00C7244C">
              <w:rPr>
                <w:rFonts w:cs="Arial"/>
                <w:szCs w:val="18"/>
              </w:rPr>
              <w:t>EPRE ratio of OCNG to OCNG DMRS</w:t>
            </w:r>
          </w:p>
        </w:tc>
        <w:tc>
          <w:tcPr>
            <w:tcW w:w="900" w:type="dxa"/>
            <w:tcBorders>
              <w:bottom w:val="single" w:sz="4" w:space="0" w:color="auto"/>
            </w:tcBorders>
          </w:tcPr>
          <w:p w14:paraId="38C760CC" w14:textId="77777777" w:rsidR="000D1831" w:rsidRPr="00C7244C" w:rsidRDefault="000D1831" w:rsidP="003F1727">
            <w:pPr>
              <w:pStyle w:val="TAC"/>
            </w:pPr>
            <w:r w:rsidRPr="00C7244C">
              <w:t>dB</w:t>
            </w:r>
          </w:p>
        </w:tc>
        <w:tc>
          <w:tcPr>
            <w:tcW w:w="3576" w:type="dxa"/>
            <w:gridSpan w:val="5"/>
            <w:tcBorders>
              <w:top w:val="nil"/>
            </w:tcBorders>
            <w:shd w:val="clear" w:color="auto" w:fill="auto"/>
            <w:vAlign w:val="center"/>
          </w:tcPr>
          <w:p w14:paraId="53D934CB" w14:textId="77777777" w:rsidR="000D1831" w:rsidRPr="00C7244C" w:rsidRDefault="000D1831" w:rsidP="003F1727">
            <w:pPr>
              <w:pStyle w:val="TAC"/>
            </w:pPr>
          </w:p>
        </w:tc>
      </w:tr>
      <w:tr w:rsidR="000D1831" w:rsidRPr="00C7244C" w14:paraId="547E5D99" w14:textId="77777777" w:rsidTr="00EE3C3D">
        <w:trPr>
          <w:cantSplit/>
          <w:trHeight w:val="149"/>
          <w:jc w:val="center"/>
        </w:trPr>
        <w:tc>
          <w:tcPr>
            <w:tcW w:w="2071" w:type="dxa"/>
          </w:tcPr>
          <w:p w14:paraId="66D2C573" w14:textId="77777777" w:rsidR="000D1831" w:rsidRPr="00C7244C" w:rsidRDefault="000D1831" w:rsidP="003F1727">
            <w:pPr>
              <w:pStyle w:val="TAL"/>
              <w:rPr>
                <w:rFonts w:cs="Arial"/>
                <w:szCs w:val="18"/>
              </w:rPr>
            </w:pPr>
            <w:r w:rsidRPr="00C7244C">
              <w:rPr>
                <w:rFonts w:cs="Arial"/>
                <w:szCs w:val="18"/>
              </w:rPr>
              <w:t>ssb-Index 0 SNR</w:t>
            </w:r>
          </w:p>
        </w:tc>
        <w:tc>
          <w:tcPr>
            <w:tcW w:w="1434" w:type="dxa"/>
          </w:tcPr>
          <w:p w14:paraId="3EEDC0B1" w14:textId="77777777" w:rsidR="000D1831" w:rsidRPr="00C7244C" w:rsidRDefault="000D1831" w:rsidP="003F1727">
            <w:pPr>
              <w:pStyle w:val="TAL"/>
              <w:rPr>
                <w:rFonts w:cs="Arial"/>
                <w:szCs w:val="18"/>
              </w:rPr>
            </w:pPr>
            <w:r w:rsidRPr="00C7244C">
              <w:rPr>
                <w:rFonts w:cs="Arial"/>
                <w:szCs w:val="18"/>
              </w:rPr>
              <w:t>Config 1</w:t>
            </w:r>
          </w:p>
        </w:tc>
        <w:tc>
          <w:tcPr>
            <w:tcW w:w="900" w:type="dxa"/>
            <w:vMerge w:val="restart"/>
          </w:tcPr>
          <w:p w14:paraId="42062011" w14:textId="77777777" w:rsidR="000D1831" w:rsidRPr="00C7244C" w:rsidRDefault="000D1831" w:rsidP="003F1727">
            <w:pPr>
              <w:pStyle w:val="TAC"/>
            </w:pPr>
            <w:r w:rsidRPr="00C7244C">
              <w:t>dB</w:t>
            </w:r>
          </w:p>
        </w:tc>
        <w:tc>
          <w:tcPr>
            <w:tcW w:w="720" w:type="dxa"/>
          </w:tcPr>
          <w:p w14:paraId="0008F6E2" w14:textId="77777777" w:rsidR="000D1831" w:rsidRPr="00C7244C" w:rsidRDefault="000D1831" w:rsidP="003F1727">
            <w:pPr>
              <w:pStyle w:val="TAC"/>
              <w:rPr>
                <w:b/>
              </w:rPr>
            </w:pPr>
            <w:r w:rsidRPr="00C7244C">
              <w:rPr>
                <w:rFonts w:eastAsia="MS Mincho"/>
              </w:rPr>
              <w:t>3.3</w:t>
            </w:r>
            <w:r w:rsidRPr="00C7244C">
              <w:rPr>
                <w:vertAlign w:val="superscript"/>
              </w:rPr>
              <w:t>Note 6</w:t>
            </w:r>
          </w:p>
        </w:tc>
        <w:tc>
          <w:tcPr>
            <w:tcW w:w="810" w:type="dxa"/>
          </w:tcPr>
          <w:p w14:paraId="72F3F33F" w14:textId="77777777" w:rsidR="000D1831" w:rsidRPr="00C7244C" w:rsidRDefault="000D1831" w:rsidP="003F1727">
            <w:pPr>
              <w:pStyle w:val="TAC"/>
            </w:pPr>
            <w:r w:rsidRPr="00C7244C">
              <w:rPr>
                <w:rFonts w:eastAsia="MS Mincho"/>
              </w:rPr>
              <w:t>-4.7</w:t>
            </w:r>
            <w:r w:rsidRPr="00C7244C">
              <w:rPr>
                <w:vertAlign w:val="superscript"/>
              </w:rPr>
              <w:t>Note 6</w:t>
            </w:r>
          </w:p>
        </w:tc>
        <w:tc>
          <w:tcPr>
            <w:tcW w:w="630" w:type="dxa"/>
          </w:tcPr>
          <w:p w14:paraId="13C7AC1B" w14:textId="77777777" w:rsidR="000D1831" w:rsidRPr="00C7244C" w:rsidRDefault="000D1831" w:rsidP="003F1727">
            <w:pPr>
              <w:pStyle w:val="TAC"/>
              <w:rPr>
                <w:b/>
              </w:rPr>
            </w:pPr>
            <w:r w:rsidRPr="00C7244C">
              <w:rPr>
                <w:rFonts w:eastAsia="MS Mincho"/>
              </w:rPr>
              <w:t>-15.4</w:t>
            </w:r>
          </w:p>
        </w:tc>
        <w:tc>
          <w:tcPr>
            <w:tcW w:w="698" w:type="dxa"/>
          </w:tcPr>
          <w:p w14:paraId="6E223E6E" w14:textId="77777777" w:rsidR="000D1831" w:rsidRPr="00C7244C" w:rsidRDefault="000D1831" w:rsidP="003F1727">
            <w:pPr>
              <w:pStyle w:val="TAC"/>
            </w:pPr>
            <w:r w:rsidRPr="00C7244C">
              <w:t>-4.9</w:t>
            </w:r>
          </w:p>
        </w:tc>
        <w:tc>
          <w:tcPr>
            <w:tcW w:w="718" w:type="dxa"/>
          </w:tcPr>
          <w:p w14:paraId="32C1EBC3" w14:textId="77777777" w:rsidR="000D1831" w:rsidRPr="00C7244C" w:rsidRDefault="000D1831" w:rsidP="003F1727">
            <w:pPr>
              <w:pStyle w:val="TAC"/>
              <w:rPr>
                <w:b/>
              </w:rPr>
            </w:pPr>
            <w:r w:rsidRPr="00C7244C">
              <w:rPr>
                <w:rFonts w:eastAsia="MS Mincho"/>
              </w:rPr>
              <w:t>3.3</w:t>
            </w:r>
            <w:r w:rsidRPr="00C7244C">
              <w:rPr>
                <w:vertAlign w:val="superscript"/>
              </w:rPr>
              <w:t>Note 6</w:t>
            </w:r>
          </w:p>
        </w:tc>
      </w:tr>
      <w:tr w:rsidR="000D1831" w:rsidRPr="00C7244C" w14:paraId="5C3B174D" w14:textId="77777777" w:rsidTr="00EE3C3D">
        <w:trPr>
          <w:cantSplit/>
          <w:trHeight w:val="199"/>
          <w:jc w:val="center"/>
        </w:trPr>
        <w:tc>
          <w:tcPr>
            <w:tcW w:w="2071" w:type="dxa"/>
          </w:tcPr>
          <w:p w14:paraId="0ED9948C" w14:textId="77777777" w:rsidR="000D1831" w:rsidRPr="00C7244C" w:rsidRDefault="000D1831" w:rsidP="003F1727">
            <w:pPr>
              <w:pStyle w:val="TAL"/>
              <w:rPr>
                <w:rFonts w:cs="Arial"/>
                <w:szCs w:val="18"/>
              </w:rPr>
            </w:pPr>
            <w:r w:rsidRPr="00C7244C">
              <w:rPr>
                <w:rFonts w:cs="Arial"/>
                <w:szCs w:val="18"/>
              </w:rPr>
              <w:t>ssb-Index 1 SNR</w:t>
            </w:r>
          </w:p>
        </w:tc>
        <w:tc>
          <w:tcPr>
            <w:tcW w:w="1434" w:type="dxa"/>
          </w:tcPr>
          <w:p w14:paraId="4C2469CB" w14:textId="77777777" w:rsidR="000D1831" w:rsidRPr="00C7244C" w:rsidRDefault="000D1831" w:rsidP="003F1727">
            <w:pPr>
              <w:pStyle w:val="TAL"/>
              <w:rPr>
                <w:rFonts w:cs="Arial"/>
                <w:szCs w:val="18"/>
              </w:rPr>
            </w:pPr>
            <w:r w:rsidRPr="00C7244C">
              <w:rPr>
                <w:rFonts w:cs="Arial"/>
                <w:szCs w:val="18"/>
              </w:rPr>
              <w:t>Config 1</w:t>
            </w:r>
          </w:p>
        </w:tc>
        <w:tc>
          <w:tcPr>
            <w:tcW w:w="900" w:type="dxa"/>
            <w:vMerge/>
          </w:tcPr>
          <w:p w14:paraId="2BFB6DA9" w14:textId="77777777" w:rsidR="000D1831" w:rsidRPr="00C7244C" w:rsidRDefault="000D1831" w:rsidP="003F1727">
            <w:pPr>
              <w:pStyle w:val="TAC"/>
            </w:pPr>
          </w:p>
        </w:tc>
        <w:tc>
          <w:tcPr>
            <w:tcW w:w="720" w:type="dxa"/>
          </w:tcPr>
          <w:p w14:paraId="67AAA8DC" w14:textId="77777777" w:rsidR="000D1831" w:rsidRPr="00C7244C" w:rsidRDefault="000D1831" w:rsidP="003F1727">
            <w:pPr>
              <w:pStyle w:val="TAC"/>
              <w:rPr>
                <w:b/>
              </w:rPr>
            </w:pPr>
            <w:r w:rsidRPr="00C7244C">
              <w:rPr>
                <w:rFonts w:eastAsia="MS Mincho"/>
              </w:rPr>
              <w:t>3.3</w:t>
            </w:r>
            <w:r w:rsidRPr="00C7244C">
              <w:rPr>
                <w:vertAlign w:val="superscript"/>
              </w:rPr>
              <w:t>Note 6</w:t>
            </w:r>
          </w:p>
        </w:tc>
        <w:tc>
          <w:tcPr>
            <w:tcW w:w="810" w:type="dxa"/>
          </w:tcPr>
          <w:p w14:paraId="191CF02B" w14:textId="77777777" w:rsidR="000D1831" w:rsidRPr="00C7244C" w:rsidRDefault="000D1831" w:rsidP="003F1727">
            <w:pPr>
              <w:pStyle w:val="TAC"/>
            </w:pPr>
            <w:r w:rsidRPr="00C7244C">
              <w:rPr>
                <w:rFonts w:eastAsia="MS Mincho"/>
              </w:rPr>
              <w:t>-15.4</w:t>
            </w:r>
          </w:p>
        </w:tc>
        <w:tc>
          <w:tcPr>
            <w:tcW w:w="630" w:type="dxa"/>
          </w:tcPr>
          <w:p w14:paraId="063658D9" w14:textId="77777777" w:rsidR="000D1831" w:rsidRPr="00C7244C" w:rsidRDefault="000D1831" w:rsidP="003F1727">
            <w:pPr>
              <w:pStyle w:val="TAC"/>
              <w:rPr>
                <w:b/>
              </w:rPr>
            </w:pPr>
            <w:r w:rsidRPr="00C7244C">
              <w:rPr>
                <w:rFonts w:eastAsia="MS Mincho"/>
              </w:rPr>
              <w:t>-15.4</w:t>
            </w:r>
          </w:p>
        </w:tc>
        <w:tc>
          <w:tcPr>
            <w:tcW w:w="698" w:type="dxa"/>
          </w:tcPr>
          <w:p w14:paraId="6DFB2B49" w14:textId="77777777" w:rsidR="000D1831" w:rsidRPr="00C7244C" w:rsidRDefault="000D1831" w:rsidP="003F1727">
            <w:pPr>
              <w:pStyle w:val="TAC"/>
            </w:pPr>
            <w:r w:rsidRPr="00C7244C">
              <w:rPr>
                <w:rFonts w:eastAsia="MS Mincho"/>
              </w:rPr>
              <w:t>-15.4</w:t>
            </w:r>
          </w:p>
        </w:tc>
        <w:tc>
          <w:tcPr>
            <w:tcW w:w="718" w:type="dxa"/>
          </w:tcPr>
          <w:p w14:paraId="57B88109" w14:textId="77777777" w:rsidR="000D1831" w:rsidRPr="00C7244C" w:rsidRDefault="000D1831" w:rsidP="003F1727">
            <w:pPr>
              <w:pStyle w:val="TAC"/>
              <w:rPr>
                <w:b/>
              </w:rPr>
            </w:pPr>
            <w:r w:rsidRPr="00C7244C">
              <w:rPr>
                <w:rFonts w:eastAsia="MS Mincho"/>
              </w:rPr>
              <w:t>-15.4</w:t>
            </w:r>
          </w:p>
        </w:tc>
      </w:tr>
      <w:tr w:rsidR="000D1831" w:rsidRPr="00C7244C" w14:paraId="553F85F2" w14:textId="77777777" w:rsidTr="00EE3C3D">
        <w:trPr>
          <w:cantSplit/>
          <w:trHeight w:val="153"/>
          <w:jc w:val="center"/>
        </w:trPr>
        <w:tc>
          <w:tcPr>
            <w:tcW w:w="2071" w:type="dxa"/>
          </w:tcPr>
          <w:p w14:paraId="61F9C76D" w14:textId="77777777" w:rsidR="000D1831" w:rsidRPr="00C7244C" w:rsidRDefault="000D1831" w:rsidP="003F1727">
            <w:pPr>
              <w:pStyle w:val="TAL"/>
              <w:rPr>
                <w:rFonts w:cs="Arial"/>
                <w:szCs w:val="18"/>
              </w:rPr>
            </w:pPr>
            <w:r w:rsidRPr="00C7244C">
              <w:rPr>
                <w:rFonts w:cs="Arial"/>
                <w:position w:val="-12"/>
                <w:szCs w:val="18"/>
              </w:rPr>
              <w:object w:dxaOrig="420" w:dyaOrig="360" w14:anchorId="5DF8CA98">
                <v:shape id="_x0000_i1139" type="#_x0000_t75" style="width:21.9pt;height:21.6pt" o:ole="" fillcolor="window">
                  <v:imagedata r:id="rId42" o:title=""/>
                </v:shape>
                <o:OLEObject Type="Embed" ProgID="Equation.3" ShapeID="_x0000_i1139" DrawAspect="Content" ObjectID="_1781671827" r:id="rId140"/>
              </w:object>
            </w:r>
          </w:p>
        </w:tc>
        <w:tc>
          <w:tcPr>
            <w:tcW w:w="1434" w:type="dxa"/>
          </w:tcPr>
          <w:p w14:paraId="4664945D" w14:textId="77777777" w:rsidR="000D1831" w:rsidRPr="00C7244C" w:rsidRDefault="000D1831" w:rsidP="003F1727">
            <w:pPr>
              <w:pStyle w:val="TAL"/>
              <w:rPr>
                <w:rFonts w:cs="Arial"/>
                <w:szCs w:val="18"/>
              </w:rPr>
            </w:pPr>
            <w:r w:rsidRPr="00C7244C">
              <w:rPr>
                <w:rFonts w:cs="Arial"/>
                <w:szCs w:val="18"/>
              </w:rPr>
              <w:t>Config 1</w:t>
            </w:r>
          </w:p>
        </w:tc>
        <w:tc>
          <w:tcPr>
            <w:tcW w:w="900" w:type="dxa"/>
          </w:tcPr>
          <w:p w14:paraId="1B9C7F9D" w14:textId="77777777" w:rsidR="000D1831" w:rsidRPr="00C7244C" w:rsidRDefault="000D1831" w:rsidP="003F1727">
            <w:pPr>
              <w:pStyle w:val="TAC"/>
            </w:pPr>
            <w:r w:rsidRPr="00C7244C">
              <w:t>dBm/15KHz</w:t>
            </w:r>
          </w:p>
        </w:tc>
        <w:tc>
          <w:tcPr>
            <w:tcW w:w="3576" w:type="dxa"/>
            <w:gridSpan w:val="5"/>
            <w:vAlign w:val="center"/>
          </w:tcPr>
          <w:p w14:paraId="5DD87CFB" w14:textId="77777777" w:rsidR="000D1831" w:rsidRPr="00C7244C" w:rsidRDefault="000D1831" w:rsidP="003F1727">
            <w:pPr>
              <w:pStyle w:val="TAC"/>
            </w:pPr>
            <w:r w:rsidRPr="00C7244C">
              <w:t>-104.7dBm</w:t>
            </w:r>
          </w:p>
        </w:tc>
      </w:tr>
      <w:tr w:rsidR="000D1831" w:rsidRPr="00C7244C" w14:paraId="3D268B74" w14:textId="77777777" w:rsidTr="00EE3C3D">
        <w:trPr>
          <w:cantSplit/>
          <w:trHeight w:val="167"/>
          <w:jc w:val="center"/>
        </w:trPr>
        <w:tc>
          <w:tcPr>
            <w:tcW w:w="3505" w:type="dxa"/>
            <w:gridSpan w:val="2"/>
          </w:tcPr>
          <w:p w14:paraId="010269D0" w14:textId="77777777" w:rsidR="000D1831" w:rsidRPr="00C7244C" w:rsidRDefault="000D1831" w:rsidP="003F1727">
            <w:pPr>
              <w:pStyle w:val="TAL"/>
              <w:rPr>
                <w:rFonts w:cs="Arial"/>
                <w:szCs w:val="18"/>
              </w:rPr>
            </w:pPr>
            <w:r w:rsidRPr="00C7244C">
              <w:rPr>
                <w:rFonts w:cs="Arial"/>
                <w:szCs w:val="18"/>
              </w:rPr>
              <w:t>Propagation condition</w:t>
            </w:r>
          </w:p>
        </w:tc>
        <w:tc>
          <w:tcPr>
            <w:tcW w:w="900" w:type="dxa"/>
          </w:tcPr>
          <w:p w14:paraId="54A1FC52" w14:textId="77777777" w:rsidR="000D1831" w:rsidRPr="00C7244C" w:rsidRDefault="000D1831" w:rsidP="003F1727">
            <w:pPr>
              <w:pStyle w:val="TAC"/>
            </w:pPr>
          </w:p>
        </w:tc>
        <w:tc>
          <w:tcPr>
            <w:tcW w:w="3576" w:type="dxa"/>
            <w:gridSpan w:val="5"/>
            <w:shd w:val="clear" w:color="auto" w:fill="auto"/>
            <w:vAlign w:val="center"/>
          </w:tcPr>
          <w:p w14:paraId="6559B2A0" w14:textId="77777777" w:rsidR="000D1831" w:rsidRPr="00C7244C" w:rsidRDefault="000D1831" w:rsidP="003F1727">
            <w:pPr>
              <w:pStyle w:val="TAC"/>
              <w:rPr>
                <w:rFonts w:eastAsia="MS Mincho"/>
              </w:rPr>
            </w:pPr>
            <w:r w:rsidRPr="00C7244C">
              <w:rPr>
                <w:rFonts w:eastAsia="MS Mincho"/>
              </w:rPr>
              <w:t>TDL-A 30ns 75Hz</w:t>
            </w:r>
          </w:p>
        </w:tc>
      </w:tr>
      <w:tr w:rsidR="000D1831" w:rsidRPr="00C7244C" w14:paraId="107D51E8" w14:textId="77777777" w:rsidTr="003F1727">
        <w:trPr>
          <w:cantSplit/>
          <w:trHeight w:val="255"/>
          <w:jc w:val="center"/>
        </w:trPr>
        <w:tc>
          <w:tcPr>
            <w:tcW w:w="7981" w:type="dxa"/>
            <w:gridSpan w:val="8"/>
          </w:tcPr>
          <w:p w14:paraId="0AC0A721" w14:textId="77777777" w:rsidR="000D1831" w:rsidRPr="00C7244C" w:rsidRDefault="000D1831" w:rsidP="003F1727">
            <w:pPr>
              <w:pStyle w:val="TAN"/>
            </w:pPr>
            <w:r w:rsidRPr="00C7244C">
              <w:t>Note 1:</w:t>
            </w:r>
            <w:r w:rsidRPr="00C7244C">
              <w:tab/>
              <w:t>OCNG shall be used such that the resources in Cell 1</w:t>
            </w:r>
            <w:r w:rsidRPr="00C7244C">
              <w:rPr>
                <w:rFonts w:asciiTheme="minorEastAsia" w:hAnsiTheme="minorEastAsia"/>
                <w:lang w:eastAsia="zh-TW"/>
              </w:rPr>
              <w:t xml:space="preserve"> </w:t>
            </w:r>
            <w:r w:rsidRPr="00C7244C">
              <w:t>are fully allocated and a constant total transmitted power spectral density is achieved for all OFDM symbols.</w:t>
            </w:r>
          </w:p>
          <w:p w14:paraId="1BD84321" w14:textId="77777777" w:rsidR="000D1831" w:rsidRPr="00C7244C" w:rsidRDefault="000D1831" w:rsidP="003F1727">
            <w:pPr>
              <w:pStyle w:val="TAN"/>
            </w:pPr>
            <w:r w:rsidRPr="00C7244C">
              <w:t>Note 2:</w:t>
            </w:r>
            <w:r w:rsidRPr="00C7244C">
              <w:tab/>
              <w:t>The signal contains PDCCH for UEs other than the device under test as part of OCNG.3</w:t>
            </w:r>
          </w:p>
          <w:p w14:paraId="52940DEC" w14:textId="77777777" w:rsidR="000D1831" w:rsidRPr="00C7244C" w:rsidRDefault="000D1831" w:rsidP="003F1727">
            <w:pPr>
              <w:pStyle w:val="TAN"/>
            </w:pPr>
            <w:r w:rsidRPr="00C7244C">
              <w:t>Note 3:</w:t>
            </w:r>
            <w:r w:rsidRPr="00C7244C">
              <w:tab/>
              <w:t>SNR levels correspond to the signal to noise ratio over the SSS REs.</w:t>
            </w:r>
          </w:p>
          <w:p w14:paraId="14E6F4C6"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A.3.6.</w:t>
            </w:r>
          </w:p>
          <w:p w14:paraId="7B4901D4" w14:textId="77777777" w:rsidR="000D1831" w:rsidRPr="00C7244C" w:rsidRDefault="000D1831" w:rsidP="003F1727">
            <w:pPr>
              <w:pStyle w:val="TAN"/>
            </w:pPr>
            <w:r w:rsidRPr="00C7244C">
              <w:t>Note 5:</w:t>
            </w:r>
            <w:r w:rsidRPr="00C7244C">
              <w:tab/>
              <w:t>Information about types of UE beam is given in B.2.1.3 and does not limit UE implementation or test system implementation.</w:t>
            </w:r>
          </w:p>
          <w:p w14:paraId="3AD8212B"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32BBD83F" w14:textId="77777777" w:rsidR="000D1831" w:rsidRPr="00C7244C" w:rsidRDefault="000D1831" w:rsidP="000D1831"/>
    <w:p w14:paraId="18B4B9BF" w14:textId="77777777" w:rsidR="00BA2EC4" w:rsidRPr="00C7244C" w:rsidRDefault="00BA2EC4" w:rsidP="00BA2EC4">
      <w:pPr>
        <w:pStyle w:val="Heading4"/>
        <w:rPr>
          <w:rFonts w:cs="Arial"/>
          <w:szCs w:val="24"/>
        </w:rPr>
      </w:pPr>
      <w:r w:rsidRPr="00C7244C">
        <w:rPr>
          <w:rFonts w:cs="Arial"/>
          <w:szCs w:val="24"/>
        </w:rPr>
        <w:t>7.5.1.5</w:t>
      </w:r>
      <w:r w:rsidRPr="00C7244C">
        <w:rPr>
          <w:rFonts w:cs="Arial"/>
          <w:szCs w:val="24"/>
        </w:rPr>
        <w:tab/>
        <w:t>NR SA FR2 Radio Link Monitoring Out-of-sync Test for PCell configured with CSI-RS-based RLM RS in non-DRX mode</w:t>
      </w:r>
    </w:p>
    <w:p w14:paraId="684692E0" w14:textId="77777777" w:rsidR="00BA2EC4" w:rsidRPr="00C7244C" w:rsidRDefault="00BA2EC4" w:rsidP="00BA2EC4">
      <w:pPr>
        <w:pStyle w:val="EditorsNote"/>
      </w:pPr>
      <w:r w:rsidRPr="00C7244C">
        <w:t>Editor's Note: This test case is incomplete due to the following:</w:t>
      </w:r>
    </w:p>
    <w:p w14:paraId="0D0D453F" w14:textId="77777777" w:rsidR="00C54976" w:rsidRDefault="00C54976" w:rsidP="00530EAF">
      <w:pPr>
        <w:pStyle w:val="EditorsNote"/>
      </w:pPr>
      <w:bookmarkStart w:id="27" w:name="_Hlk155688464"/>
      <w:r w:rsidRPr="00C54976">
        <w:t>- Usage of 2 antenna ports in CSI-RS 3.1 TDD implies SS transmitting signal on both polarizations. Potential signal imbalance impact to the test verdict is under investigation</w:t>
      </w:r>
    </w:p>
    <w:p w14:paraId="40A484D6" w14:textId="46E2FCE9" w:rsidR="00530EAF" w:rsidRPr="00C7244C" w:rsidRDefault="00530EAF" w:rsidP="00530EAF">
      <w:pPr>
        <w:pStyle w:val="EditorsNote"/>
      </w:pPr>
      <w:r>
        <w:t>- Test Tolerances are available</w:t>
      </w:r>
      <w:r w:rsidRPr="00C7244C">
        <w:t xml:space="preserve"> for the following configurations:</w:t>
      </w:r>
    </w:p>
    <w:p w14:paraId="0288CD27" w14:textId="77777777" w:rsidR="00530EAF" w:rsidRPr="00C7244C" w:rsidRDefault="00530EAF" w:rsidP="00530EAF">
      <w:pPr>
        <w:pStyle w:val="EditorsNote"/>
        <w:ind w:left="1419"/>
      </w:pPr>
      <w:r w:rsidRPr="00C7244C">
        <w:t xml:space="preserve">- Test frequency f </w:t>
      </w:r>
      <w:r w:rsidRPr="00C7244C">
        <w:rPr>
          <w:rFonts w:ascii="Arial" w:hAnsi="Arial" w:cs="Arial"/>
        </w:rPr>
        <w:t>≤</w:t>
      </w:r>
      <w:r w:rsidRPr="00C7244C">
        <w:t xml:space="preserve"> 40.8 GHz</w:t>
      </w:r>
    </w:p>
    <w:p w14:paraId="5533089D" w14:textId="77777777" w:rsidR="00530EAF" w:rsidRPr="00C7244C" w:rsidRDefault="00530EAF" w:rsidP="00530EAF">
      <w:pPr>
        <w:pStyle w:val="EditorsNote"/>
        <w:ind w:left="1419"/>
      </w:pPr>
      <w:r w:rsidRPr="00C7244C">
        <w:t>- UE PC3</w:t>
      </w:r>
    </w:p>
    <w:p w14:paraId="21DE58C3" w14:textId="77777777" w:rsidR="00530EAF" w:rsidRPr="00C7244C" w:rsidRDefault="00530EAF" w:rsidP="00530EAF">
      <w:pPr>
        <w:pStyle w:val="EditorsNote"/>
        <w:ind w:left="1419"/>
      </w:pPr>
      <w:r w:rsidRPr="00C7244C">
        <w:t xml:space="preserve">- The </w:t>
      </w:r>
      <w:r>
        <w:t xml:space="preserve">Test Tolerances are </w:t>
      </w:r>
      <w:r w:rsidRPr="00C7244C">
        <w:t>incomplete for UE power classes other than PC3</w:t>
      </w:r>
    </w:p>
    <w:p w14:paraId="6A0006A1" w14:textId="77777777" w:rsidR="00530EAF" w:rsidRPr="00C7244C" w:rsidRDefault="00530EAF" w:rsidP="00530EAF">
      <w:pPr>
        <w:pStyle w:val="EditorsNote"/>
        <w:ind w:left="1419"/>
      </w:pPr>
      <w:r w:rsidRPr="00C7244C">
        <w:t xml:space="preserve">- The </w:t>
      </w:r>
      <w:r>
        <w:t xml:space="preserve">Test Tolerances are </w:t>
      </w:r>
      <w:r w:rsidRPr="00C7244C">
        <w:t>incomplete for test frequencies &gt; 40.8 GHz</w:t>
      </w:r>
    </w:p>
    <w:bookmarkEnd w:id="27"/>
    <w:p w14:paraId="130ED05E" w14:textId="77777777" w:rsidR="00BA2EC4" w:rsidRPr="00C7244C" w:rsidRDefault="00BA2EC4" w:rsidP="00021C74">
      <w:pPr>
        <w:pStyle w:val="Heading5"/>
        <w:rPr>
          <w:szCs w:val="22"/>
        </w:rPr>
      </w:pPr>
      <w:r w:rsidRPr="00C7244C">
        <w:t>7.5.1.5.1</w:t>
      </w:r>
      <w:r w:rsidRPr="00C7244C">
        <w:tab/>
        <w:t>Test purpose</w:t>
      </w:r>
    </w:p>
    <w:p w14:paraId="3A5C73DA" w14:textId="77777777" w:rsidR="00BA2EC4" w:rsidRPr="00C7244C" w:rsidRDefault="00BA2EC4" w:rsidP="00BA2EC4">
      <w:pPr>
        <w:rPr>
          <w:rFonts w:cs="v4.2.0"/>
        </w:rPr>
      </w:pPr>
      <w:r w:rsidRPr="00C7244C">
        <w:t xml:space="preserve">The purpose of this test is to verify that the UE properly detects the out of sync for the purpose of monitoring downlink CSI-RS based radio link quality of the PCell when no DRX is used. This test will partly verify the FR2 PCell CSI-RS Out-of-sync radio link monitoring requirements in </w:t>
      </w:r>
      <w:r w:rsidRPr="00C7244C">
        <w:rPr>
          <w:rFonts w:cs="v4.2.0"/>
        </w:rPr>
        <w:t>TS 38.133 [6] clause 8.1.</w:t>
      </w:r>
    </w:p>
    <w:p w14:paraId="07D53389" w14:textId="77777777" w:rsidR="00BA2EC4" w:rsidRPr="00C7244C" w:rsidRDefault="00BA2EC4" w:rsidP="00021C74">
      <w:pPr>
        <w:pStyle w:val="Heading5"/>
      </w:pPr>
      <w:r w:rsidRPr="00C7244C">
        <w:t>7.5.1.5.2</w:t>
      </w:r>
      <w:r w:rsidRPr="00C7244C">
        <w:tab/>
        <w:t>Test applicability</w:t>
      </w:r>
    </w:p>
    <w:p w14:paraId="1926D13C"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CSI-RS based RLM.</w:t>
      </w:r>
    </w:p>
    <w:p w14:paraId="0135A2B3" w14:textId="77777777" w:rsidR="00BA2EC4" w:rsidRPr="00C7244C" w:rsidRDefault="00BA2EC4" w:rsidP="00021C74">
      <w:pPr>
        <w:pStyle w:val="Heading5"/>
      </w:pPr>
      <w:r w:rsidRPr="00C7244C">
        <w:t>7.5.1.5.3</w:t>
      </w:r>
      <w:r w:rsidRPr="00C7244C">
        <w:tab/>
        <w:t>Minimum conformance requirement</w:t>
      </w:r>
    </w:p>
    <w:p w14:paraId="01AF4D7A" w14:textId="77777777" w:rsidR="00BA2EC4" w:rsidRPr="00C7244C" w:rsidRDefault="00BA2EC4" w:rsidP="00BA2EC4">
      <w:pPr>
        <w:rPr>
          <w:lang w:eastAsia="sv-SE"/>
        </w:rPr>
      </w:pPr>
      <w:r w:rsidRPr="00C7244C">
        <w:rPr>
          <w:lang w:eastAsia="sv-SE"/>
        </w:rPr>
        <w:t>The minimum conformance requirements are specified in clause 7.5.1.0.3. DRX configuration is not used for this test.</w:t>
      </w:r>
    </w:p>
    <w:p w14:paraId="3D3BE763" w14:textId="77777777" w:rsidR="00BA2EC4" w:rsidRPr="00C7244C" w:rsidRDefault="00BA2EC4" w:rsidP="00BA2EC4">
      <w:pPr>
        <w:rPr>
          <w:lang w:eastAsia="sv-SE"/>
        </w:rPr>
      </w:pPr>
      <w:r w:rsidRPr="00C7244C">
        <w:rPr>
          <w:lang w:eastAsia="sv-SE"/>
        </w:rPr>
        <w:t>The normative reference for this requirement is TS 38.133 [6] clause A.7.5.1.5.</w:t>
      </w:r>
    </w:p>
    <w:p w14:paraId="3E288A6E" w14:textId="77777777" w:rsidR="00BA2EC4" w:rsidRPr="00C7244C" w:rsidRDefault="00BA2EC4" w:rsidP="00021C74">
      <w:pPr>
        <w:pStyle w:val="Heading5"/>
      </w:pPr>
      <w:r w:rsidRPr="00C7244C">
        <w:t>7.5.1.5.4</w:t>
      </w:r>
      <w:r w:rsidRPr="00C7244C">
        <w:tab/>
        <w:t>Test description</w:t>
      </w:r>
    </w:p>
    <w:p w14:paraId="345377CD" w14:textId="48978832" w:rsidR="00BA2EC4" w:rsidRPr="00C7244C" w:rsidRDefault="00BA2EC4" w:rsidP="00BA2EC4">
      <w:r w:rsidRPr="00C7244C">
        <w:t>There is one cell, cell 1 which is the PCell, in the test. The test consists of three successive time periods, with time duration of T1, T2 and T3 respectively. Figure 7.5.1.5.4-1 shows the variation of the downlink SNR in the PCell to emulate out-of-sync states.</w:t>
      </w:r>
    </w:p>
    <w:p w14:paraId="0127C526" w14:textId="77777777" w:rsidR="00BA2EC4" w:rsidRPr="00C7244C" w:rsidRDefault="00BA2EC4" w:rsidP="00BA2EC4">
      <w:pPr>
        <w:pStyle w:val="TH"/>
        <w:rPr>
          <w:rFonts w:eastAsia="Malgun Gothic"/>
          <w:kern w:val="20"/>
        </w:rPr>
      </w:pPr>
      <w:r w:rsidRPr="00C7244C">
        <w:rPr>
          <w:b w:val="0"/>
          <w:noProof/>
          <w:lang w:eastAsia="zh-CN"/>
        </w:rPr>
        <w:drawing>
          <wp:inline distT="0" distB="0" distL="0" distR="0" wp14:anchorId="6D222B98" wp14:editId="52EF637F">
            <wp:extent cx="3684814" cy="2266068"/>
            <wp:effectExtent l="0" t="0" r="0" b="0"/>
            <wp:docPr id="4" name="Picture 4" descr="A red and green line on a black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A red and green line on a black background&#10;&#10;Description automatically generated with low confidenc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6DC2F5D4" w14:textId="77777777" w:rsidR="00BA2EC4" w:rsidRPr="00C7244C" w:rsidRDefault="00BA2EC4" w:rsidP="008019B1">
      <w:pPr>
        <w:pStyle w:val="TF"/>
      </w:pPr>
      <w:r w:rsidRPr="00C7244C">
        <w:t>Figure 7.5.1.5.4-1: SNR variation for NR SA FR2 Radio Link Monitoring Out-of-sync Test for PCell configured with CSI-RS-based RLM RS in non-DRX mode</w:t>
      </w:r>
    </w:p>
    <w:p w14:paraId="6B5DBA9A" w14:textId="77777777" w:rsidR="00BA2EC4" w:rsidRPr="00C7244C" w:rsidRDefault="00BA2EC4" w:rsidP="00BA2EC4"/>
    <w:p w14:paraId="05CCA39B" w14:textId="77777777" w:rsidR="00BA2EC4" w:rsidRPr="00C7244C" w:rsidRDefault="00BA2EC4" w:rsidP="00BA2EC4">
      <w:pPr>
        <w:pStyle w:val="H6"/>
        <w:rPr>
          <w:rFonts w:cs="Arial"/>
        </w:rPr>
      </w:pPr>
      <w:r w:rsidRPr="00C7244C">
        <w:rPr>
          <w:rFonts w:cs="Arial"/>
        </w:rPr>
        <w:t>7.5.1.5.4.1</w:t>
      </w:r>
      <w:r w:rsidRPr="00C7244C">
        <w:rPr>
          <w:rFonts w:cs="Arial"/>
        </w:rPr>
        <w:tab/>
        <w:t>Initial conditions</w:t>
      </w:r>
    </w:p>
    <w:p w14:paraId="16AD15F4"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5.4.1-1</w:t>
      </w:r>
      <w:r w:rsidRPr="00C7244C">
        <w:rPr>
          <w:lang w:eastAsia="sv-SE"/>
        </w:rPr>
        <w:t>.</w:t>
      </w:r>
    </w:p>
    <w:p w14:paraId="092FDE4D" w14:textId="77777777" w:rsidR="00BA2EC4" w:rsidRPr="00C7244C" w:rsidRDefault="00BA2EC4" w:rsidP="00BA2EC4">
      <w:pPr>
        <w:pStyle w:val="TH"/>
      </w:pPr>
      <w:r w:rsidRPr="00C7244C">
        <w:t>Table 7.5.1.5.4.1-1: Supported test configurations for NR SA FR2 Radio Link Monitoring Out-of-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02B5A2BD" w14:textId="77777777" w:rsidTr="003F1727">
        <w:trPr>
          <w:trHeight w:val="274"/>
          <w:jc w:val="center"/>
        </w:trPr>
        <w:tc>
          <w:tcPr>
            <w:tcW w:w="1631" w:type="dxa"/>
            <w:shd w:val="clear" w:color="auto" w:fill="auto"/>
          </w:tcPr>
          <w:p w14:paraId="0C6FED58" w14:textId="77777777" w:rsidR="00BA2EC4" w:rsidRPr="00C7244C" w:rsidRDefault="00BA2EC4" w:rsidP="003F1727">
            <w:pPr>
              <w:pStyle w:val="TAH"/>
            </w:pPr>
            <w:r w:rsidRPr="00C7244C">
              <w:t>Configuration</w:t>
            </w:r>
          </w:p>
        </w:tc>
        <w:tc>
          <w:tcPr>
            <w:tcW w:w="4970" w:type="dxa"/>
            <w:shd w:val="clear" w:color="auto" w:fill="auto"/>
          </w:tcPr>
          <w:p w14:paraId="3CF0F361" w14:textId="77777777" w:rsidR="00BA2EC4" w:rsidRPr="00C7244C" w:rsidRDefault="00BA2EC4" w:rsidP="003F1727">
            <w:pPr>
              <w:pStyle w:val="TAH"/>
            </w:pPr>
            <w:r w:rsidRPr="00C7244C">
              <w:t>Description</w:t>
            </w:r>
          </w:p>
        </w:tc>
      </w:tr>
      <w:tr w:rsidR="00BA2EC4" w:rsidRPr="00C7244C" w14:paraId="2BDE911D" w14:textId="77777777" w:rsidTr="003F1727">
        <w:trPr>
          <w:trHeight w:val="277"/>
          <w:jc w:val="center"/>
        </w:trPr>
        <w:tc>
          <w:tcPr>
            <w:tcW w:w="1631" w:type="dxa"/>
            <w:shd w:val="clear" w:color="auto" w:fill="auto"/>
          </w:tcPr>
          <w:p w14:paraId="0D30DF9D" w14:textId="77777777" w:rsidR="00BA2EC4" w:rsidRPr="00C7244C" w:rsidRDefault="00BA2EC4" w:rsidP="00EC11EA">
            <w:pPr>
              <w:pStyle w:val="TAL"/>
              <w:jc w:val="center"/>
            </w:pPr>
            <w:r w:rsidRPr="00C7244C">
              <w:t>7.5.1.5-1</w:t>
            </w:r>
          </w:p>
        </w:tc>
        <w:tc>
          <w:tcPr>
            <w:tcW w:w="4970" w:type="dxa"/>
            <w:shd w:val="clear" w:color="auto" w:fill="auto"/>
          </w:tcPr>
          <w:p w14:paraId="26FF514C" w14:textId="77777777" w:rsidR="00BA2EC4" w:rsidRPr="00C7244C" w:rsidRDefault="00BA2EC4" w:rsidP="003F1727">
            <w:pPr>
              <w:pStyle w:val="TAL"/>
            </w:pPr>
            <w:r w:rsidRPr="00C7244C">
              <w:t>TDD duplex mode, 120 kHz SSB SCS, 100 MHz bandwidth</w:t>
            </w:r>
          </w:p>
        </w:tc>
      </w:tr>
    </w:tbl>
    <w:p w14:paraId="1471DF31" w14:textId="77777777" w:rsidR="00BA2EC4" w:rsidRPr="00C7244C" w:rsidRDefault="00BA2EC4" w:rsidP="00BA2EC4">
      <w:pPr>
        <w:rPr>
          <w:lang w:eastAsia="sv-SE"/>
        </w:rPr>
      </w:pPr>
    </w:p>
    <w:p w14:paraId="6F8C07DE" w14:textId="1ED7BB12" w:rsidR="00BA2EC4" w:rsidRPr="00C7244C" w:rsidRDefault="00BA2EC4" w:rsidP="00BA2EC4">
      <w:pPr>
        <w:rPr>
          <w:lang w:eastAsia="sv-SE"/>
        </w:rPr>
      </w:pPr>
      <w:r w:rsidRPr="00C7244C">
        <w:rPr>
          <w:lang w:eastAsia="sv-SE"/>
        </w:rPr>
        <w:t>Configure the test equipment and the DUT according to the parameters in Table 7.5.1.5.4.1-2</w:t>
      </w:r>
      <w:r w:rsidR="00530EAF">
        <w:rPr>
          <w:lang w:eastAsia="sv-SE"/>
        </w:rPr>
        <w:t>.</w:t>
      </w:r>
    </w:p>
    <w:p w14:paraId="6A16C685" w14:textId="77777777" w:rsidR="00BA2EC4" w:rsidRPr="00C7244C" w:rsidRDefault="00BA2EC4" w:rsidP="00BA2EC4">
      <w:pPr>
        <w:pStyle w:val="TH"/>
      </w:pPr>
      <w:r w:rsidRPr="00C7244C">
        <w:t xml:space="preserve">Table 7.5.1.5.4.1-2: Initial conditions for NR SA FR2 </w:t>
      </w:r>
      <w:r w:rsidRPr="00C7244C">
        <w:rPr>
          <w:rFonts w:cs="Arial"/>
          <w:szCs w:val="24"/>
        </w:rPr>
        <w:t>Radio Link Monitoring Out-of-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4E8E708A" w14:textId="77777777" w:rsidTr="003F1727">
        <w:trPr>
          <w:jc w:val="center"/>
        </w:trPr>
        <w:tc>
          <w:tcPr>
            <w:tcW w:w="1701" w:type="dxa"/>
            <w:shd w:val="clear" w:color="auto" w:fill="auto"/>
          </w:tcPr>
          <w:p w14:paraId="06CAD016" w14:textId="77777777" w:rsidR="00BA2EC4" w:rsidRPr="00C7244C" w:rsidRDefault="00BA2EC4" w:rsidP="003F1727">
            <w:pPr>
              <w:pStyle w:val="TAH"/>
            </w:pPr>
            <w:r w:rsidRPr="00C7244C">
              <w:t>Parameter</w:t>
            </w:r>
          </w:p>
        </w:tc>
        <w:tc>
          <w:tcPr>
            <w:tcW w:w="3943" w:type="dxa"/>
            <w:gridSpan w:val="2"/>
            <w:shd w:val="clear" w:color="auto" w:fill="auto"/>
          </w:tcPr>
          <w:p w14:paraId="2D9D8175" w14:textId="77777777" w:rsidR="00BA2EC4" w:rsidRPr="00C7244C" w:rsidRDefault="00BA2EC4" w:rsidP="003F1727">
            <w:pPr>
              <w:pStyle w:val="TAH"/>
            </w:pPr>
            <w:r w:rsidRPr="00C7244C">
              <w:t>Value</w:t>
            </w:r>
          </w:p>
        </w:tc>
        <w:tc>
          <w:tcPr>
            <w:tcW w:w="3961" w:type="dxa"/>
          </w:tcPr>
          <w:p w14:paraId="0E7C3874" w14:textId="77777777" w:rsidR="00BA2EC4" w:rsidRPr="00C7244C" w:rsidRDefault="00BA2EC4" w:rsidP="003F1727">
            <w:pPr>
              <w:pStyle w:val="TAH"/>
            </w:pPr>
            <w:r w:rsidRPr="00C7244C">
              <w:t>Comment</w:t>
            </w:r>
          </w:p>
        </w:tc>
      </w:tr>
      <w:tr w:rsidR="00BA2EC4" w:rsidRPr="00C7244C" w14:paraId="65F72E14" w14:textId="77777777" w:rsidTr="003F1727">
        <w:trPr>
          <w:jc w:val="center"/>
        </w:trPr>
        <w:tc>
          <w:tcPr>
            <w:tcW w:w="1701" w:type="dxa"/>
            <w:shd w:val="clear" w:color="auto" w:fill="auto"/>
          </w:tcPr>
          <w:p w14:paraId="49803307" w14:textId="77777777" w:rsidR="00BA2EC4" w:rsidRPr="00C7244C" w:rsidRDefault="00BA2EC4" w:rsidP="003F1727">
            <w:pPr>
              <w:pStyle w:val="TAC"/>
            </w:pPr>
            <w:r w:rsidRPr="00C7244C">
              <w:t>Test environment</w:t>
            </w:r>
          </w:p>
        </w:tc>
        <w:tc>
          <w:tcPr>
            <w:tcW w:w="3943" w:type="dxa"/>
            <w:gridSpan w:val="2"/>
            <w:shd w:val="clear" w:color="auto" w:fill="auto"/>
          </w:tcPr>
          <w:p w14:paraId="563265AA" w14:textId="77777777" w:rsidR="00BA2EC4" w:rsidRPr="00C7244C" w:rsidRDefault="00BA2EC4" w:rsidP="003F1727">
            <w:pPr>
              <w:pStyle w:val="TAC"/>
            </w:pPr>
            <w:r w:rsidRPr="00C7244C">
              <w:t>NC</w:t>
            </w:r>
          </w:p>
        </w:tc>
        <w:tc>
          <w:tcPr>
            <w:tcW w:w="3961" w:type="dxa"/>
          </w:tcPr>
          <w:p w14:paraId="66730798" w14:textId="77777777" w:rsidR="00BA2EC4" w:rsidRPr="00C7244C" w:rsidRDefault="00BA2EC4" w:rsidP="003F1727">
            <w:pPr>
              <w:pStyle w:val="TAC"/>
            </w:pPr>
            <w:r w:rsidRPr="00C7244C">
              <w:t>As specified in TS 38.508-1 [14] clause 4.1.</w:t>
            </w:r>
          </w:p>
        </w:tc>
      </w:tr>
      <w:tr w:rsidR="00BA2EC4" w:rsidRPr="00C7244C" w14:paraId="4BD6455E" w14:textId="77777777" w:rsidTr="003F1727">
        <w:trPr>
          <w:jc w:val="center"/>
        </w:trPr>
        <w:tc>
          <w:tcPr>
            <w:tcW w:w="1701" w:type="dxa"/>
            <w:shd w:val="clear" w:color="auto" w:fill="auto"/>
          </w:tcPr>
          <w:p w14:paraId="56AFA9A1" w14:textId="77777777" w:rsidR="00BA2EC4" w:rsidRPr="00C7244C" w:rsidRDefault="00BA2EC4" w:rsidP="003F1727">
            <w:pPr>
              <w:pStyle w:val="TAC"/>
            </w:pPr>
            <w:r w:rsidRPr="00C7244C">
              <w:t>Test frequencies</w:t>
            </w:r>
          </w:p>
        </w:tc>
        <w:tc>
          <w:tcPr>
            <w:tcW w:w="7904" w:type="dxa"/>
            <w:gridSpan w:val="3"/>
            <w:shd w:val="clear" w:color="auto" w:fill="auto"/>
          </w:tcPr>
          <w:p w14:paraId="2C0B62B3" w14:textId="77777777" w:rsidR="00BA2EC4" w:rsidRPr="00C7244C" w:rsidRDefault="00BA2EC4" w:rsidP="003F1727">
            <w:pPr>
              <w:pStyle w:val="TAC"/>
            </w:pPr>
            <w:r w:rsidRPr="00C7244C">
              <w:t>As specified in Annex E.1.2, Table E.5-1 and TS 38.508-1 [14] clause 7.2.3.</w:t>
            </w:r>
          </w:p>
        </w:tc>
      </w:tr>
      <w:tr w:rsidR="00BA2EC4" w:rsidRPr="00C7244C" w14:paraId="47BDC9F5" w14:textId="77777777" w:rsidTr="003F1727">
        <w:trPr>
          <w:jc w:val="center"/>
        </w:trPr>
        <w:tc>
          <w:tcPr>
            <w:tcW w:w="1701" w:type="dxa"/>
            <w:shd w:val="clear" w:color="auto" w:fill="auto"/>
          </w:tcPr>
          <w:p w14:paraId="763006E7" w14:textId="77777777" w:rsidR="00BA2EC4" w:rsidRPr="00C7244C" w:rsidRDefault="00BA2EC4" w:rsidP="003F1727">
            <w:pPr>
              <w:pStyle w:val="TAC"/>
            </w:pPr>
            <w:r w:rsidRPr="00C7244C">
              <w:t>Channel bandwidth</w:t>
            </w:r>
          </w:p>
        </w:tc>
        <w:tc>
          <w:tcPr>
            <w:tcW w:w="7904" w:type="dxa"/>
            <w:gridSpan w:val="3"/>
            <w:shd w:val="clear" w:color="auto" w:fill="auto"/>
          </w:tcPr>
          <w:p w14:paraId="2B85D15E" w14:textId="77777777" w:rsidR="00BA2EC4" w:rsidRPr="00C7244C" w:rsidRDefault="00BA2EC4" w:rsidP="003F1727">
            <w:pPr>
              <w:pStyle w:val="TAC"/>
            </w:pPr>
            <w:r w:rsidRPr="00C7244C">
              <w:t>As specified by the test configuration selected from Table 7.5.1.5.4.1-1</w:t>
            </w:r>
          </w:p>
        </w:tc>
      </w:tr>
      <w:tr w:rsidR="00BA2EC4" w:rsidRPr="00C7244C" w14:paraId="58C9D486" w14:textId="77777777" w:rsidTr="003F1727">
        <w:trPr>
          <w:jc w:val="center"/>
        </w:trPr>
        <w:tc>
          <w:tcPr>
            <w:tcW w:w="1701" w:type="dxa"/>
            <w:shd w:val="clear" w:color="auto" w:fill="auto"/>
          </w:tcPr>
          <w:p w14:paraId="56F9886E" w14:textId="77777777" w:rsidR="00BA2EC4" w:rsidRPr="00C7244C" w:rsidRDefault="00BA2EC4" w:rsidP="003F1727">
            <w:pPr>
              <w:pStyle w:val="TAC"/>
            </w:pPr>
            <w:r w:rsidRPr="00C7244C">
              <w:t>Propagation conditions</w:t>
            </w:r>
          </w:p>
        </w:tc>
        <w:tc>
          <w:tcPr>
            <w:tcW w:w="3943" w:type="dxa"/>
            <w:gridSpan w:val="2"/>
            <w:shd w:val="clear" w:color="auto" w:fill="auto"/>
          </w:tcPr>
          <w:p w14:paraId="3DF3C84A" w14:textId="77777777" w:rsidR="00BA2EC4" w:rsidRPr="00C7244C" w:rsidRDefault="00BA2EC4" w:rsidP="003F1727">
            <w:pPr>
              <w:pStyle w:val="TAC"/>
            </w:pPr>
            <w:r w:rsidRPr="00C7244C">
              <w:t>AWGN</w:t>
            </w:r>
          </w:p>
        </w:tc>
        <w:tc>
          <w:tcPr>
            <w:tcW w:w="3961" w:type="dxa"/>
          </w:tcPr>
          <w:p w14:paraId="4C57A10A" w14:textId="77777777" w:rsidR="00BA2EC4" w:rsidRPr="00C7244C" w:rsidRDefault="00BA2EC4" w:rsidP="003F1727">
            <w:pPr>
              <w:pStyle w:val="TAC"/>
            </w:pPr>
            <w:r w:rsidRPr="00C7244C">
              <w:t>As specified in Annex C.2.2.</w:t>
            </w:r>
          </w:p>
        </w:tc>
      </w:tr>
      <w:tr w:rsidR="00BA2EC4" w:rsidRPr="00C7244C" w14:paraId="6E939374" w14:textId="77777777" w:rsidTr="003F1727">
        <w:trPr>
          <w:trHeight w:val="251"/>
          <w:jc w:val="center"/>
        </w:trPr>
        <w:tc>
          <w:tcPr>
            <w:tcW w:w="1701" w:type="dxa"/>
            <w:vMerge w:val="restart"/>
            <w:shd w:val="clear" w:color="auto" w:fill="auto"/>
          </w:tcPr>
          <w:p w14:paraId="51EAF4FE" w14:textId="77777777" w:rsidR="00BA2EC4" w:rsidRPr="00C7244C" w:rsidRDefault="00BA2EC4" w:rsidP="003F1727">
            <w:pPr>
              <w:pStyle w:val="TAC"/>
            </w:pPr>
            <w:r w:rsidRPr="00C7244C">
              <w:t>Connection Diagram</w:t>
            </w:r>
          </w:p>
        </w:tc>
        <w:tc>
          <w:tcPr>
            <w:tcW w:w="1134" w:type="dxa"/>
            <w:shd w:val="clear" w:color="auto" w:fill="auto"/>
          </w:tcPr>
          <w:p w14:paraId="3DC585B9" w14:textId="77777777" w:rsidR="00BA2EC4" w:rsidRPr="00C7244C" w:rsidRDefault="00BA2EC4" w:rsidP="003F1727">
            <w:pPr>
              <w:pStyle w:val="TAC"/>
            </w:pPr>
            <w:r w:rsidRPr="00C7244C">
              <w:t>TE Part</w:t>
            </w:r>
          </w:p>
        </w:tc>
        <w:tc>
          <w:tcPr>
            <w:tcW w:w="2809" w:type="dxa"/>
            <w:shd w:val="clear" w:color="auto" w:fill="auto"/>
          </w:tcPr>
          <w:p w14:paraId="5DA7CEB1" w14:textId="77777777" w:rsidR="00BA2EC4" w:rsidRPr="00C7244C" w:rsidRDefault="00BA2EC4" w:rsidP="003F1727">
            <w:pPr>
              <w:pStyle w:val="TAC"/>
            </w:pPr>
            <w:r w:rsidRPr="00C7244C">
              <w:t>A.3.3.3.1</w:t>
            </w:r>
          </w:p>
        </w:tc>
        <w:tc>
          <w:tcPr>
            <w:tcW w:w="3961" w:type="dxa"/>
            <w:vMerge w:val="restart"/>
          </w:tcPr>
          <w:p w14:paraId="09B136E5" w14:textId="77777777" w:rsidR="00BA2EC4" w:rsidRPr="00C7244C" w:rsidRDefault="00BA2EC4" w:rsidP="003F1727">
            <w:pPr>
              <w:pStyle w:val="TAC"/>
            </w:pPr>
            <w:r w:rsidRPr="00C7244C">
              <w:t>As specified in TS 38.508-1 [14] Annex A.</w:t>
            </w:r>
          </w:p>
        </w:tc>
      </w:tr>
      <w:tr w:rsidR="00BA2EC4" w:rsidRPr="00C7244C" w14:paraId="3CEE6382" w14:textId="77777777" w:rsidTr="003F1727">
        <w:trPr>
          <w:trHeight w:val="250"/>
          <w:jc w:val="center"/>
        </w:trPr>
        <w:tc>
          <w:tcPr>
            <w:tcW w:w="1701" w:type="dxa"/>
            <w:vMerge/>
            <w:shd w:val="clear" w:color="auto" w:fill="auto"/>
          </w:tcPr>
          <w:p w14:paraId="2E8CC60C" w14:textId="77777777" w:rsidR="00BA2EC4" w:rsidRPr="00C7244C" w:rsidRDefault="00BA2EC4" w:rsidP="003F1727">
            <w:pPr>
              <w:pStyle w:val="TAC"/>
            </w:pPr>
          </w:p>
        </w:tc>
        <w:tc>
          <w:tcPr>
            <w:tcW w:w="1134" w:type="dxa"/>
            <w:shd w:val="clear" w:color="auto" w:fill="auto"/>
          </w:tcPr>
          <w:p w14:paraId="69968C67" w14:textId="77777777" w:rsidR="00BA2EC4" w:rsidRPr="00C7244C" w:rsidRDefault="00BA2EC4" w:rsidP="003F1727">
            <w:pPr>
              <w:pStyle w:val="TAC"/>
            </w:pPr>
            <w:r w:rsidRPr="00C7244C">
              <w:t>DUT Part</w:t>
            </w:r>
          </w:p>
        </w:tc>
        <w:tc>
          <w:tcPr>
            <w:tcW w:w="2809" w:type="dxa"/>
            <w:shd w:val="clear" w:color="auto" w:fill="auto"/>
          </w:tcPr>
          <w:p w14:paraId="4F9547A6" w14:textId="77777777" w:rsidR="00BA2EC4" w:rsidRPr="00C7244C" w:rsidRDefault="00BA2EC4" w:rsidP="003F1727">
            <w:pPr>
              <w:pStyle w:val="TAC"/>
            </w:pPr>
            <w:r w:rsidRPr="00C7244C">
              <w:t>A.3.4.1.1</w:t>
            </w:r>
          </w:p>
        </w:tc>
        <w:tc>
          <w:tcPr>
            <w:tcW w:w="3961" w:type="dxa"/>
            <w:vMerge/>
          </w:tcPr>
          <w:p w14:paraId="2CEA8B4A" w14:textId="77777777" w:rsidR="00BA2EC4" w:rsidRPr="00C7244C" w:rsidRDefault="00BA2EC4" w:rsidP="003F1727">
            <w:pPr>
              <w:pStyle w:val="TAC"/>
            </w:pPr>
          </w:p>
        </w:tc>
      </w:tr>
      <w:tr w:rsidR="00BA2EC4" w:rsidRPr="00C7244C" w14:paraId="4127D2A9" w14:textId="77777777" w:rsidTr="003F1727">
        <w:trPr>
          <w:jc w:val="center"/>
        </w:trPr>
        <w:tc>
          <w:tcPr>
            <w:tcW w:w="1701" w:type="dxa"/>
            <w:shd w:val="clear" w:color="auto" w:fill="auto"/>
          </w:tcPr>
          <w:p w14:paraId="206C52F6"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76B76DF2" w14:textId="77777777" w:rsidR="00BA2EC4" w:rsidRPr="00C7244C" w:rsidRDefault="00BA2EC4" w:rsidP="003F1727">
            <w:pPr>
              <w:pStyle w:val="TAC"/>
            </w:pPr>
            <w:r w:rsidRPr="00C7244C">
              <w:t>N/A</w:t>
            </w:r>
          </w:p>
        </w:tc>
        <w:tc>
          <w:tcPr>
            <w:tcW w:w="3961" w:type="dxa"/>
          </w:tcPr>
          <w:p w14:paraId="7601E129" w14:textId="77777777" w:rsidR="00BA2EC4" w:rsidRPr="00C7244C" w:rsidRDefault="00BA2EC4" w:rsidP="003F1727">
            <w:pPr>
              <w:pStyle w:val="TAC"/>
            </w:pPr>
          </w:p>
        </w:tc>
      </w:tr>
    </w:tbl>
    <w:p w14:paraId="2FC98579" w14:textId="77777777" w:rsidR="00BA2EC4" w:rsidRPr="00C7244C" w:rsidRDefault="00BA2EC4" w:rsidP="00BA2EC4">
      <w:pPr>
        <w:rPr>
          <w:lang w:eastAsia="sv-SE"/>
        </w:rPr>
      </w:pPr>
    </w:p>
    <w:p w14:paraId="611231E5" w14:textId="77777777" w:rsidR="00BA2EC4" w:rsidRPr="00C7244C" w:rsidRDefault="00BA2EC4" w:rsidP="00BA2EC4">
      <w:pPr>
        <w:pStyle w:val="B1"/>
      </w:pPr>
      <w:r w:rsidRPr="00C7244C">
        <w:t>1.</w:t>
      </w:r>
      <w:r w:rsidRPr="00C7244C">
        <w:tab/>
        <w:t>The test parameters for PCell are given in Table 7.5.1.5.4.1-3</w:t>
      </w:r>
    </w:p>
    <w:p w14:paraId="12110E36" w14:textId="77777777" w:rsidR="00BA2EC4" w:rsidRPr="00C7244C" w:rsidRDefault="00BA2EC4" w:rsidP="00BA2EC4">
      <w:pPr>
        <w:pStyle w:val="B1"/>
      </w:pPr>
      <w:r w:rsidRPr="00C7244C">
        <w:t>2.</w:t>
      </w:r>
      <w:r w:rsidRPr="00C7244C">
        <w:tab/>
        <w:t>Message contents are defined in clause 7.5.1.5.4.3.</w:t>
      </w:r>
    </w:p>
    <w:p w14:paraId="43A7A2CB" w14:textId="0F140E13"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111D0FC7" w14:textId="5ECE8FCD" w:rsidR="00BA2EC4" w:rsidRPr="00C7244C" w:rsidRDefault="00BA2EC4" w:rsidP="00BA2EC4">
      <w:pPr>
        <w:pStyle w:val="TH"/>
      </w:pPr>
      <w:r w:rsidRPr="00C7244C">
        <w:t xml:space="preserve">Table 7.5.1.5.4.1-3: General test parameters for NR SA FR2 </w:t>
      </w:r>
      <w:r w:rsidRPr="00C7244C">
        <w:rPr>
          <w:rFonts w:cs="Arial"/>
          <w:szCs w:val="24"/>
        </w:rPr>
        <w:t>Radio Link Monitoring Out-of-sync Test for FR2 PCell configured with CSI-RS-based RLM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27FEEF4D" w14:textId="77777777" w:rsidTr="003F1727">
        <w:trPr>
          <w:trHeight w:val="164"/>
          <w:jc w:val="center"/>
        </w:trPr>
        <w:tc>
          <w:tcPr>
            <w:tcW w:w="2728" w:type="pct"/>
            <w:gridSpan w:val="2"/>
            <w:vMerge w:val="restart"/>
            <w:shd w:val="clear" w:color="auto" w:fill="auto"/>
          </w:tcPr>
          <w:p w14:paraId="22F30A74"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60E4D0B7"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4527EEBF"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549C8A29" w14:textId="77777777" w:rsidTr="003F1727">
        <w:trPr>
          <w:trHeight w:val="74"/>
          <w:jc w:val="center"/>
        </w:trPr>
        <w:tc>
          <w:tcPr>
            <w:tcW w:w="2728" w:type="pct"/>
            <w:gridSpan w:val="2"/>
            <w:vMerge/>
            <w:shd w:val="clear" w:color="auto" w:fill="auto"/>
          </w:tcPr>
          <w:p w14:paraId="7A2F359C"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00289D4F"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31278816"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02C7BA72" w14:textId="77777777" w:rsidTr="003F1727">
        <w:trPr>
          <w:trHeight w:val="64"/>
          <w:jc w:val="center"/>
        </w:trPr>
        <w:tc>
          <w:tcPr>
            <w:tcW w:w="2728" w:type="pct"/>
            <w:gridSpan w:val="2"/>
            <w:shd w:val="clear" w:color="auto" w:fill="auto"/>
          </w:tcPr>
          <w:p w14:paraId="146D2AC7"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PCell </w:t>
            </w:r>
          </w:p>
        </w:tc>
        <w:tc>
          <w:tcPr>
            <w:tcW w:w="677" w:type="pct"/>
            <w:shd w:val="clear" w:color="auto" w:fill="auto"/>
          </w:tcPr>
          <w:p w14:paraId="3B0ECCA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1CD79D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7BA4DCD1" w14:textId="77777777" w:rsidTr="003F1727">
        <w:trPr>
          <w:trHeight w:val="164"/>
          <w:jc w:val="center"/>
        </w:trPr>
        <w:tc>
          <w:tcPr>
            <w:tcW w:w="2728" w:type="pct"/>
            <w:gridSpan w:val="2"/>
            <w:shd w:val="clear" w:color="auto" w:fill="auto"/>
          </w:tcPr>
          <w:p w14:paraId="434867A1"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4BBC588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39CA64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65CA0A0" w14:textId="77777777" w:rsidTr="003F1727">
        <w:trPr>
          <w:trHeight w:val="93"/>
          <w:jc w:val="center"/>
        </w:trPr>
        <w:tc>
          <w:tcPr>
            <w:tcW w:w="1072" w:type="pct"/>
            <w:shd w:val="clear" w:color="auto" w:fill="auto"/>
          </w:tcPr>
          <w:p w14:paraId="7EB83FFF"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7D7C266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1EDB092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3F9EF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56BEA7C0" w14:textId="77777777" w:rsidTr="003F1727">
        <w:trPr>
          <w:trHeight w:val="189"/>
          <w:jc w:val="center"/>
        </w:trPr>
        <w:tc>
          <w:tcPr>
            <w:tcW w:w="1072" w:type="pct"/>
            <w:shd w:val="clear" w:color="auto" w:fill="auto"/>
          </w:tcPr>
          <w:p w14:paraId="1A8AF85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channel</w:t>
            </w:r>
          </w:p>
        </w:tc>
        <w:tc>
          <w:tcPr>
            <w:tcW w:w="1656" w:type="pct"/>
            <w:shd w:val="clear" w:color="auto" w:fill="auto"/>
          </w:tcPr>
          <w:p w14:paraId="6064D4E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748727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15C232F"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100: N</w:t>
            </w:r>
            <w:r w:rsidRPr="00C7244C">
              <w:rPr>
                <w:rFonts w:ascii="Arial" w:hAnsi="Arial" w:cs="Arial"/>
                <w:sz w:val="18"/>
                <w:szCs w:val="18"/>
                <w:vertAlign w:val="subscript"/>
              </w:rPr>
              <w:t>RB,c</w:t>
            </w:r>
            <w:r w:rsidRPr="00C7244C">
              <w:rPr>
                <w:rFonts w:ascii="Arial" w:hAnsi="Arial" w:cs="Arial"/>
                <w:sz w:val="18"/>
                <w:szCs w:val="18"/>
              </w:rPr>
              <w:t xml:space="preserve"> = 66</w:t>
            </w:r>
          </w:p>
        </w:tc>
      </w:tr>
      <w:tr w:rsidR="00BA2EC4" w:rsidRPr="00C7244C" w14:paraId="26C1D9E6" w14:textId="77777777" w:rsidTr="003F1727">
        <w:trPr>
          <w:trHeight w:val="189"/>
          <w:jc w:val="center"/>
        </w:trPr>
        <w:tc>
          <w:tcPr>
            <w:tcW w:w="1072" w:type="pct"/>
            <w:shd w:val="clear" w:color="auto" w:fill="auto"/>
          </w:tcPr>
          <w:p w14:paraId="6B365D3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ata RBs allocated</w:t>
            </w:r>
          </w:p>
        </w:tc>
        <w:tc>
          <w:tcPr>
            <w:tcW w:w="1656" w:type="pct"/>
            <w:shd w:val="clear" w:color="auto" w:fill="auto"/>
          </w:tcPr>
          <w:p w14:paraId="1FA4145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4AC974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348AE9"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3396C748" w14:textId="77777777" w:rsidTr="003F1727">
        <w:trPr>
          <w:trHeight w:val="189"/>
          <w:jc w:val="center"/>
        </w:trPr>
        <w:tc>
          <w:tcPr>
            <w:tcW w:w="1072" w:type="pct"/>
            <w:shd w:val="clear" w:color="auto" w:fill="auto"/>
          </w:tcPr>
          <w:p w14:paraId="75D10A7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occupied</w:t>
            </w:r>
          </w:p>
        </w:tc>
        <w:tc>
          <w:tcPr>
            <w:tcW w:w="1656" w:type="pct"/>
            <w:shd w:val="clear" w:color="auto" w:fill="auto"/>
          </w:tcPr>
          <w:p w14:paraId="6F8A929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226FA09"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52E7E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5A048BBE" w14:textId="77777777" w:rsidTr="003F1727">
        <w:trPr>
          <w:trHeight w:val="189"/>
          <w:jc w:val="center"/>
        </w:trPr>
        <w:tc>
          <w:tcPr>
            <w:tcW w:w="1072" w:type="pct"/>
            <w:shd w:val="clear" w:color="auto" w:fill="auto"/>
          </w:tcPr>
          <w:p w14:paraId="3A67EA80"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3F9C0612"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FA1A4A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736526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3ABCEC8E" w14:textId="77777777" w:rsidTr="003F1727">
        <w:trPr>
          <w:trHeight w:val="189"/>
          <w:jc w:val="center"/>
        </w:trPr>
        <w:tc>
          <w:tcPr>
            <w:tcW w:w="1072" w:type="pct"/>
            <w:shd w:val="clear" w:color="auto" w:fill="auto"/>
            <w:vAlign w:val="center"/>
          </w:tcPr>
          <w:p w14:paraId="7B71CCB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initial BWP configuration</w:t>
            </w:r>
          </w:p>
        </w:tc>
        <w:tc>
          <w:tcPr>
            <w:tcW w:w="1656" w:type="pct"/>
            <w:shd w:val="clear" w:color="auto" w:fill="auto"/>
          </w:tcPr>
          <w:p w14:paraId="57C685E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60AF20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F33ECC"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BA2EC4" w:rsidRPr="00C7244C" w14:paraId="37A3FF99" w14:textId="77777777" w:rsidTr="003F1727">
        <w:trPr>
          <w:trHeight w:val="189"/>
          <w:jc w:val="center"/>
        </w:trPr>
        <w:tc>
          <w:tcPr>
            <w:tcW w:w="1072" w:type="pct"/>
            <w:shd w:val="clear" w:color="auto" w:fill="auto"/>
            <w:vAlign w:val="center"/>
          </w:tcPr>
          <w:p w14:paraId="7CCBD242"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dedicated BWP configuration</w:t>
            </w:r>
          </w:p>
        </w:tc>
        <w:tc>
          <w:tcPr>
            <w:tcW w:w="1656" w:type="pct"/>
            <w:shd w:val="clear" w:color="auto" w:fill="auto"/>
          </w:tcPr>
          <w:p w14:paraId="324E238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AB63ED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C94E863"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1.4</w:t>
            </w:r>
          </w:p>
        </w:tc>
      </w:tr>
      <w:tr w:rsidR="00BA2EC4" w:rsidRPr="00C7244C" w14:paraId="6FB2D4FC" w14:textId="77777777" w:rsidTr="003F1727">
        <w:trPr>
          <w:trHeight w:val="189"/>
          <w:jc w:val="center"/>
        </w:trPr>
        <w:tc>
          <w:tcPr>
            <w:tcW w:w="1072" w:type="pct"/>
            <w:shd w:val="clear" w:color="auto" w:fill="auto"/>
            <w:vAlign w:val="center"/>
          </w:tcPr>
          <w:p w14:paraId="29915E0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initial BWP configuration</w:t>
            </w:r>
          </w:p>
        </w:tc>
        <w:tc>
          <w:tcPr>
            <w:tcW w:w="1656" w:type="pct"/>
            <w:shd w:val="clear" w:color="auto" w:fill="auto"/>
          </w:tcPr>
          <w:p w14:paraId="48D2383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C497B6"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7FCFE4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BA2EC4" w:rsidRPr="00C7244C" w14:paraId="2794F12C" w14:textId="77777777" w:rsidTr="003F1727">
        <w:trPr>
          <w:trHeight w:val="189"/>
          <w:jc w:val="center"/>
        </w:trPr>
        <w:tc>
          <w:tcPr>
            <w:tcW w:w="1072" w:type="pct"/>
            <w:shd w:val="clear" w:color="auto" w:fill="auto"/>
            <w:vAlign w:val="center"/>
          </w:tcPr>
          <w:p w14:paraId="3AA1AB6D"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dedicated BWP configuration</w:t>
            </w:r>
          </w:p>
        </w:tc>
        <w:tc>
          <w:tcPr>
            <w:tcW w:w="1656" w:type="pct"/>
            <w:shd w:val="clear" w:color="auto" w:fill="auto"/>
          </w:tcPr>
          <w:p w14:paraId="673A536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9DA7D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23C1F99"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1.4</w:t>
            </w:r>
          </w:p>
        </w:tc>
      </w:tr>
      <w:tr w:rsidR="00BA2EC4" w:rsidRPr="00C7244C" w14:paraId="28C7D785" w14:textId="77777777" w:rsidTr="003F1727">
        <w:trPr>
          <w:trHeight w:val="189"/>
          <w:jc w:val="center"/>
        </w:trPr>
        <w:tc>
          <w:tcPr>
            <w:tcW w:w="1072" w:type="pct"/>
            <w:shd w:val="clear" w:color="auto" w:fill="auto"/>
          </w:tcPr>
          <w:p w14:paraId="17F4EE7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RMSI CORESET Reference Channel</w:t>
            </w:r>
          </w:p>
        </w:tc>
        <w:tc>
          <w:tcPr>
            <w:tcW w:w="1656" w:type="pct"/>
            <w:shd w:val="clear" w:color="auto" w:fill="auto"/>
          </w:tcPr>
          <w:p w14:paraId="2A6E128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5BC93B6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1F7C18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R.3.1 TDD</w:t>
            </w:r>
          </w:p>
        </w:tc>
      </w:tr>
      <w:tr w:rsidR="00BA2EC4" w:rsidRPr="00C7244C" w14:paraId="7E904D0A" w14:textId="77777777" w:rsidTr="003F1727">
        <w:trPr>
          <w:trHeight w:val="189"/>
          <w:jc w:val="center"/>
        </w:trPr>
        <w:tc>
          <w:tcPr>
            <w:tcW w:w="1072" w:type="pct"/>
            <w:shd w:val="clear" w:color="auto" w:fill="auto"/>
          </w:tcPr>
          <w:p w14:paraId="15A3D8B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656" w:type="pct"/>
            <w:shd w:val="clear" w:color="auto" w:fill="auto"/>
          </w:tcPr>
          <w:p w14:paraId="49BEB92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4D2F07B"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B605F33" w14:textId="77777777" w:rsidR="00BA2EC4" w:rsidRPr="00C7244C" w:rsidRDefault="00BA2EC4" w:rsidP="003F1727">
            <w:pPr>
              <w:pStyle w:val="TAC"/>
              <w:rPr>
                <w:rFonts w:cs="Arial"/>
                <w:szCs w:val="18"/>
              </w:rPr>
            </w:pPr>
            <w:r w:rsidRPr="00C7244C">
              <w:rPr>
                <w:rFonts w:cs="Arial"/>
                <w:szCs w:val="18"/>
              </w:rPr>
              <w:t>CCR.3.4 TDD</w:t>
            </w:r>
          </w:p>
          <w:p w14:paraId="5B30EA1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CR.3.6 TDD</w:t>
            </w:r>
          </w:p>
        </w:tc>
      </w:tr>
      <w:tr w:rsidR="00BA2EC4" w:rsidRPr="00C7244C" w14:paraId="04AC66E2" w14:textId="77777777" w:rsidTr="003F1727">
        <w:trPr>
          <w:trHeight w:val="125"/>
          <w:jc w:val="center"/>
        </w:trPr>
        <w:tc>
          <w:tcPr>
            <w:tcW w:w="1072" w:type="pct"/>
            <w:shd w:val="clear" w:color="auto" w:fill="auto"/>
          </w:tcPr>
          <w:p w14:paraId="00E861B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SB Configuration</w:t>
            </w:r>
          </w:p>
        </w:tc>
        <w:tc>
          <w:tcPr>
            <w:tcW w:w="1656" w:type="pct"/>
            <w:shd w:val="clear" w:color="auto" w:fill="auto"/>
          </w:tcPr>
          <w:p w14:paraId="6DF8438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8435A6C"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AF0D871"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BA2EC4" w:rsidRPr="00C7244C" w14:paraId="1F3E8842" w14:textId="77777777" w:rsidTr="003F1727">
        <w:trPr>
          <w:trHeight w:val="223"/>
          <w:jc w:val="center"/>
        </w:trPr>
        <w:tc>
          <w:tcPr>
            <w:tcW w:w="1072" w:type="pct"/>
            <w:shd w:val="clear" w:color="auto" w:fill="auto"/>
          </w:tcPr>
          <w:p w14:paraId="64F39B1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MTC Configuration</w:t>
            </w:r>
          </w:p>
        </w:tc>
        <w:tc>
          <w:tcPr>
            <w:tcW w:w="1656" w:type="pct"/>
            <w:shd w:val="clear" w:color="auto" w:fill="auto"/>
          </w:tcPr>
          <w:p w14:paraId="70914A32"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0D84AA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4B42D66"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MTC.1</w:t>
            </w:r>
          </w:p>
        </w:tc>
      </w:tr>
      <w:tr w:rsidR="00BA2EC4" w:rsidRPr="00C7244C" w14:paraId="31C2D371" w14:textId="77777777" w:rsidTr="003F1727">
        <w:trPr>
          <w:trHeight w:val="284"/>
          <w:jc w:val="center"/>
        </w:trPr>
        <w:tc>
          <w:tcPr>
            <w:tcW w:w="1072" w:type="pct"/>
            <w:shd w:val="clear" w:color="auto" w:fill="auto"/>
          </w:tcPr>
          <w:p w14:paraId="3CFE1C8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PDSCH/PDCCH subcarrier spacing</w:t>
            </w:r>
          </w:p>
        </w:tc>
        <w:tc>
          <w:tcPr>
            <w:tcW w:w="1656" w:type="pct"/>
            <w:shd w:val="clear" w:color="auto" w:fill="auto"/>
          </w:tcPr>
          <w:p w14:paraId="7B9924A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D1F408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2FB679C"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120 KHz</w:t>
            </w:r>
          </w:p>
        </w:tc>
      </w:tr>
      <w:tr w:rsidR="00BA2EC4" w:rsidRPr="00C7244C" w14:paraId="480EC0B8" w14:textId="77777777" w:rsidTr="003F1727">
        <w:trPr>
          <w:trHeight w:val="284"/>
          <w:jc w:val="center"/>
        </w:trPr>
        <w:tc>
          <w:tcPr>
            <w:tcW w:w="1072" w:type="pct"/>
            <w:shd w:val="clear" w:color="auto" w:fill="auto"/>
          </w:tcPr>
          <w:p w14:paraId="1A3674FD"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SI-RS for RLM</w:t>
            </w:r>
          </w:p>
        </w:tc>
        <w:tc>
          <w:tcPr>
            <w:tcW w:w="1656" w:type="pct"/>
            <w:shd w:val="clear" w:color="auto" w:fill="auto"/>
          </w:tcPr>
          <w:p w14:paraId="3632C6B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54FDDB7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9D8D8D8" w14:textId="77777777" w:rsidR="00BA2EC4" w:rsidRPr="00C7244C" w:rsidRDefault="00BA2EC4" w:rsidP="003F1727">
            <w:pPr>
              <w:pStyle w:val="TAC"/>
              <w:rPr>
                <w:rFonts w:cs="Arial"/>
                <w:szCs w:val="18"/>
              </w:rPr>
            </w:pPr>
            <w:r w:rsidRPr="00C7244C">
              <w:rPr>
                <w:rFonts w:cs="Arial"/>
                <w:szCs w:val="18"/>
              </w:rPr>
              <w:t>Resource #4 in TRS.2.1 TDD</w:t>
            </w:r>
          </w:p>
          <w:p w14:paraId="7F0398E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Resource #4 in TRS.2.2 TDD</w:t>
            </w:r>
          </w:p>
        </w:tc>
      </w:tr>
      <w:tr w:rsidR="00BA2EC4" w:rsidRPr="00C7244C" w14:paraId="07FEC24B" w14:textId="77777777" w:rsidTr="003F1727">
        <w:trPr>
          <w:trHeight w:val="176"/>
          <w:jc w:val="center"/>
        </w:trPr>
        <w:tc>
          <w:tcPr>
            <w:tcW w:w="2728" w:type="pct"/>
            <w:gridSpan w:val="2"/>
            <w:shd w:val="clear" w:color="auto" w:fill="auto"/>
          </w:tcPr>
          <w:p w14:paraId="7904402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RS configuration</w:t>
            </w:r>
          </w:p>
        </w:tc>
        <w:tc>
          <w:tcPr>
            <w:tcW w:w="677" w:type="pct"/>
            <w:shd w:val="clear" w:color="auto" w:fill="auto"/>
          </w:tcPr>
          <w:p w14:paraId="331E659F"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02D6100" w14:textId="77777777" w:rsidR="00BA2EC4" w:rsidRPr="00C7244C" w:rsidRDefault="00BA2EC4" w:rsidP="003F1727">
            <w:pPr>
              <w:pStyle w:val="TAC"/>
              <w:rPr>
                <w:rFonts w:cs="Arial"/>
                <w:szCs w:val="18"/>
              </w:rPr>
            </w:pPr>
            <w:r w:rsidRPr="00C7244C">
              <w:rPr>
                <w:rFonts w:cs="Arial"/>
                <w:szCs w:val="18"/>
              </w:rPr>
              <w:t>TRS.2.1 TDD</w:t>
            </w:r>
          </w:p>
          <w:p w14:paraId="57EF077A"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RS.2.2 TDD</w:t>
            </w:r>
          </w:p>
        </w:tc>
      </w:tr>
      <w:tr w:rsidR="00BA2EC4" w:rsidRPr="00C7244C" w14:paraId="7DB86A39" w14:textId="77777777" w:rsidTr="003F1727">
        <w:trPr>
          <w:trHeight w:val="176"/>
          <w:jc w:val="center"/>
        </w:trPr>
        <w:tc>
          <w:tcPr>
            <w:tcW w:w="2728" w:type="pct"/>
            <w:gridSpan w:val="2"/>
            <w:shd w:val="clear" w:color="auto" w:fill="auto"/>
          </w:tcPr>
          <w:p w14:paraId="53706B18"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1/PDSCH</w:t>
            </w:r>
          </w:p>
        </w:tc>
        <w:tc>
          <w:tcPr>
            <w:tcW w:w="677" w:type="pct"/>
            <w:shd w:val="clear" w:color="auto" w:fill="auto"/>
          </w:tcPr>
          <w:p w14:paraId="1AC96C3C"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C49FE9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2</w:t>
            </w:r>
          </w:p>
        </w:tc>
      </w:tr>
      <w:tr w:rsidR="00BA2EC4" w:rsidRPr="00C7244C" w14:paraId="57E66632" w14:textId="77777777" w:rsidTr="003F1727">
        <w:trPr>
          <w:trHeight w:val="176"/>
          <w:jc w:val="center"/>
        </w:trPr>
        <w:tc>
          <w:tcPr>
            <w:tcW w:w="2728" w:type="pct"/>
            <w:gridSpan w:val="2"/>
            <w:shd w:val="clear" w:color="auto" w:fill="auto"/>
          </w:tcPr>
          <w:p w14:paraId="26D0139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2</w:t>
            </w:r>
          </w:p>
        </w:tc>
        <w:tc>
          <w:tcPr>
            <w:tcW w:w="677" w:type="pct"/>
            <w:shd w:val="clear" w:color="auto" w:fill="auto"/>
          </w:tcPr>
          <w:p w14:paraId="178BECCF"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E088515" w14:textId="77777777" w:rsidR="00BA2EC4" w:rsidRPr="00C7244C" w:rsidDel="005C10B4"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3</w:t>
            </w:r>
          </w:p>
        </w:tc>
      </w:tr>
      <w:tr w:rsidR="00BA2EC4" w:rsidRPr="00C7244C" w14:paraId="1E3C91E1" w14:textId="77777777" w:rsidTr="003F1727">
        <w:trPr>
          <w:trHeight w:val="176"/>
          <w:jc w:val="center"/>
        </w:trPr>
        <w:tc>
          <w:tcPr>
            <w:tcW w:w="2728" w:type="pct"/>
            <w:gridSpan w:val="2"/>
            <w:shd w:val="clear" w:color="auto" w:fill="auto"/>
          </w:tcPr>
          <w:p w14:paraId="3CEB77D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677" w:type="pct"/>
            <w:shd w:val="clear" w:color="auto" w:fill="auto"/>
          </w:tcPr>
          <w:p w14:paraId="3061274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A2BD2A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BA2EC4" w:rsidRPr="00C7244C" w14:paraId="6FCC9E2F" w14:textId="77777777" w:rsidTr="003F1727">
        <w:trPr>
          <w:trHeight w:val="164"/>
          <w:jc w:val="center"/>
        </w:trPr>
        <w:tc>
          <w:tcPr>
            <w:tcW w:w="2728" w:type="pct"/>
            <w:gridSpan w:val="2"/>
            <w:shd w:val="clear" w:color="auto" w:fill="auto"/>
          </w:tcPr>
          <w:p w14:paraId="14B53657" w14:textId="1DC01F0A"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06F253A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980731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19A991F2" w14:textId="77777777" w:rsidTr="003F1727">
        <w:trPr>
          <w:trHeight w:val="164"/>
          <w:jc w:val="center"/>
        </w:trPr>
        <w:tc>
          <w:tcPr>
            <w:tcW w:w="1072" w:type="pct"/>
            <w:vMerge w:val="restart"/>
            <w:shd w:val="clear" w:color="auto" w:fill="auto"/>
          </w:tcPr>
          <w:p w14:paraId="17DD66F0" w14:textId="29B2CBAF" w:rsidR="00BA2EC4" w:rsidRPr="00C7244C" w:rsidRDefault="00BA2EC4" w:rsidP="003F1727">
            <w:pPr>
              <w:keepNext/>
              <w:keepLines/>
              <w:spacing w:after="0"/>
              <w:rPr>
                <w:rFonts w:ascii="Arial" w:hAnsi="Arial"/>
                <w:sz w:val="18"/>
              </w:rPr>
            </w:pPr>
            <w:r w:rsidRPr="00C7244C">
              <w:rPr>
                <w:rFonts w:ascii="Arial" w:hAnsi="Arial"/>
                <w:sz w:val="18"/>
              </w:rPr>
              <w:t>Out of sync transmission parameters</w:t>
            </w:r>
          </w:p>
        </w:tc>
        <w:tc>
          <w:tcPr>
            <w:tcW w:w="1656" w:type="pct"/>
            <w:shd w:val="clear" w:color="auto" w:fill="auto"/>
          </w:tcPr>
          <w:p w14:paraId="23C2D464"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045AB39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6A817E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36AE7889" w14:textId="77777777" w:rsidTr="003F1727">
        <w:trPr>
          <w:trHeight w:val="93"/>
          <w:jc w:val="center"/>
        </w:trPr>
        <w:tc>
          <w:tcPr>
            <w:tcW w:w="1072" w:type="pct"/>
            <w:vMerge/>
            <w:shd w:val="clear" w:color="auto" w:fill="auto"/>
          </w:tcPr>
          <w:p w14:paraId="1950BE05"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99675C5"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2C30E9F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B8DB6E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79A9FB76" w14:textId="77777777" w:rsidTr="003F1727">
        <w:trPr>
          <w:trHeight w:val="176"/>
          <w:jc w:val="center"/>
        </w:trPr>
        <w:tc>
          <w:tcPr>
            <w:tcW w:w="1072" w:type="pct"/>
            <w:vMerge/>
            <w:shd w:val="clear" w:color="auto" w:fill="auto"/>
          </w:tcPr>
          <w:p w14:paraId="5E52F7A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2FF3EAB5"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3B7FF33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36A1D66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0738117E" w14:textId="77777777" w:rsidTr="003F1727">
        <w:trPr>
          <w:trHeight w:val="369"/>
          <w:jc w:val="center"/>
        </w:trPr>
        <w:tc>
          <w:tcPr>
            <w:tcW w:w="1072" w:type="pct"/>
            <w:vMerge/>
            <w:shd w:val="clear" w:color="auto" w:fill="auto"/>
          </w:tcPr>
          <w:p w14:paraId="0920CEDD"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AACA477"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5C2E3B3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4A208C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52004EF5" w14:textId="77777777" w:rsidTr="003F1727">
        <w:trPr>
          <w:trHeight w:val="307"/>
          <w:jc w:val="center"/>
        </w:trPr>
        <w:tc>
          <w:tcPr>
            <w:tcW w:w="1072" w:type="pct"/>
            <w:vMerge/>
            <w:shd w:val="clear" w:color="auto" w:fill="auto"/>
          </w:tcPr>
          <w:p w14:paraId="0D03B5AA"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25CF8A6"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23BBD37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7AD64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67F9A934" w14:textId="77777777" w:rsidTr="003F1727">
        <w:trPr>
          <w:trHeight w:val="50"/>
          <w:jc w:val="center"/>
        </w:trPr>
        <w:tc>
          <w:tcPr>
            <w:tcW w:w="1072" w:type="pct"/>
            <w:vMerge/>
            <w:shd w:val="clear" w:color="auto" w:fill="auto"/>
          </w:tcPr>
          <w:p w14:paraId="70E1E20B"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24A9C66B"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202DCB9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7E9309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036F175" w14:textId="77777777" w:rsidTr="003F1727">
        <w:trPr>
          <w:trHeight w:val="188"/>
          <w:jc w:val="center"/>
        </w:trPr>
        <w:tc>
          <w:tcPr>
            <w:tcW w:w="1072" w:type="pct"/>
            <w:vMerge/>
            <w:shd w:val="clear" w:color="auto" w:fill="auto"/>
          </w:tcPr>
          <w:p w14:paraId="6FDD315D"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3BBB832"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23960FF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EEE1F6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2255261C" w14:textId="77777777" w:rsidTr="003F1727">
        <w:trPr>
          <w:trHeight w:val="176"/>
          <w:jc w:val="center"/>
        </w:trPr>
        <w:tc>
          <w:tcPr>
            <w:tcW w:w="2728" w:type="pct"/>
            <w:gridSpan w:val="2"/>
            <w:shd w:val="clear" w:color="auto" w:fill="auto"/>
          </w:tcPr>
          <w:p w14:paraId="76D9DCD5"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1EF9D49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15D460C"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OFF</w:t>
            </w:r>
          </w:p>
        </w:tc>
      </w:tr>
      <w:tr w:rsidR="00BA2EC4" w:rsidRPr="00C7244C" w14:paraId="018C02EF" w14:textId="77777777" w:rsidTr="003F1727">
        <w:trPr>
          <w:trHeight w:val="164"/>
          <w:jc w:val="center"/>
        </w:trPr>
        <w:tc>
          <w:tcPr>
            <w:tcW w:w="2728" w:type="pct"/>
            <w:gridSpan w:val="2"/>
            <w:shd w:val="clear" w:color="auto" w:fill="auto"/>
          </w:tcPr>
          <w:p w14:paraId="37A3BB71"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1F5AAB8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732CD6" w14:textId="77777777" w:rsidR="00BA2EC4" w:rsidRPr="00C7244C" w:rsidRDefault="00BA2EC4" w:rsidP="003F1727">
            <w:pPr>
              <w:keepNext/>
              <w:keepLines/>
              <w:spacing w:after="0"/>
              <w:jc w:val="center"/>
              <w:rPr>
                <w:rFonts w:ascii="Arial" w:hAnsi="Arial"/>
                <w:iCs/>
                <w:sz w:val="18"/>
              </w:rPr>
            </w:pPr>
            <w:r w:rsidRPr="00C7244C">
              <w:rPr>
                <w:rFonts w:ascii="Arial" w:hAnsi="Arial"/>
                <w:i/>
                <w:iCs/>
                <w:sz w:val="18"/>
              </w:rPr>
              <w:t>gp0</w:t>
            </w:r>
          </w:p>
        </w:tc>
      </w:tr>
      <w:tr w:rsidR="00BA2EC4" w:rsidRPr="00C7244C" w14:paraId="57E7101C" w14:textId="77777777" w:rsidTr="003F1727">
        <w:trPr>
          <w:trHeight w:val="50"/>
          <w:jc w:val="center"/>
        </w:trPr>
        <w:tc>
          <w:tcPr>
            <w:tcW w:w="2728" w:type="pct"/>
            <w:gridSpan w:val="2"/>
            <w:shd w:val="clear" w:color="auto" w:fill="auto"/>
          </w:tcPr>
          <w:p w14:paraId="73594198"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42365BF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A728F0F"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4A3204EE" w14:textId="77777777" w:rsidTr="003F1727">
        <w:trPr>
          <w:trHeight w:val="164"/>
          <w:jc w:val="center"/>
        </w:trPr>
        <w:tc>
          <w:tcPr>
            <w:tcW w:w="2728" w:type="pct"/>
            <w:gridSpan w:val="2"/>
            <w:shd w:val="clear" w:color="auto" w:fill="auto"/>
          </w:tcPr>
          <w:p w14:paraId="5661DDF5"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038CED67"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ms</w:t>
            </w:r>
          </w:p>
        </w:tc>
        <w:tc>
          <w:tcPr>
            <w:tcW w:w="1595" w:type="pct"/>
            <w:shd w:val="clear" w:color="auto" w:fill="auto"/>
          </w:tcPr>
          <w:p w14:paraId="507C4363"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0</w:t>
            </w:r>
          </w:p>
        </w:tc>
      </w:tr>
      <w:tr w:rsidR="00BA2EC4" w:rsidRPr="00C7244C" w14:paraId="3EF3B6A7" w14:textId="77777777" w:rsidTr="003F1727">
        <w:trPr>
          <w:trHeight w:val="164"/>
          <w:jc w:val="center"/>
        </w:trPr>
        <w:tc>
          <w:tcPr>
            <w:tcW w:w="2728" w:type="pct"/>
            <w:gridSpan w:val="2"/>
            <w:shd w:val="clear" w:color="auto" w:fill="auto"/>
          </w:tcPr>
          <w:p w14:paraId="7BF401BD"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5AF3A359" w14:textId="77777777" w:rsidR="00BA2EC4" w:rsidRPr="00C7244C" w:rsidRDefault="00BA2EC4" w:rsidP="003F1727">
            <w:pPr>
              <w:keepNext/>
              <w:keepLines/>
              <w:spacing w:after="0"/>
              <w:jc w:val="center"/>
              <w:rPr>
                <w:rFonts w:ascii="Arial" w:hAnsi="Arial"/>
                <w:iCs/>
                <w:sz w:val="18"/>
              </w:rPr>
            </w:pPr>
            <w:r w:rsidRPr="00C7244C">
              <w:rPr>
                <w:rFonts w:ascii="Arial" w:hAnsi="Arial"/>
                <w:sz w:val="18"/>
              </w:rPr>
              <w:t>ms</w:t>
            </w:r>
          </w:p>
        </w:tc>
        <w:tc>
          <w:tcPr>
            <w:tcW w:w="1595" w:type="pct"/>
            <w:shd w:val="clear" w:color="auto" w:fill="auto"/>
          </w:tcPr>
          <w:p w14:paraId="4FCE788E"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3BCA6B09" w14:textId="77777777" w:rsidTr="003F1727">
        <w:trPr>
          <w:trHeight w:val="164"/>
          <w:jc w:val="center"/>
        </w:trPr>
        <w:tc>
          <w:tcPr>
            <w:tcW w:w="2728" w:type="pct"/>
            <w:gridSpan w:val="2"/>
            <w:shd w:val="clear" w:color="auto" w:fill="auto"/>
          </w:tcPr>
          <w:p w14:paraId="26B3010E"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3C3C4E8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09C6B3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54D6C3DC" w14:textId="77777777" w:rsidTr="003F1727">
        <w:trPr>
          <w:trHeight w:val="164"/>
          <w:jc w:val="center"/>
        </w:trPr>
        <w:tc>
          <w:tcPr>
            <w:tcW w:w="2728" w:type="pct"/>
            <w:gridSpan w:val="2"/>
            <w:shd w:val="clear" w:color="auto" w:fill="auto"/>
          </w:tcPr>
          <w:p w14:paraId="5F78FF86"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3FEFADE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8EFDB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6370A0B" w14:textId="77777777" w:rsidTr="003F1727">
        <w:trPr>
          <w:trHeight w:val="50"/>
          <w:jc w:val="center"/>
        </w:trPr>
        <w:tc>
          <w:tcPr>
            <w:tcW w:w="1072" w:type="pct"/>
            <w:shd w:val="clear" w:color="auto" w:fill="auto"/>
          </w:tcPr>
          <w:p w14:paraId="4E24B80C"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71B5782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CE66A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E45C8D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7CBB9076" w14:textId="77777777" w:rsidTr="003F1727">
        <w:trPr>
          <w:trHeight w:val="164"/>
          <w:jc w:val="center"/>
        </w:trPr>
        <w:tc>
          <w:tcPr>
            <w:tcW w:w="2728" w:type="pct"/>
            <w:gridSpan w:val="2"/>
            <w:shd w:val="clear" w:color="auto" w:fill="auto"/>
            <w:vAlign w:val="center"/>
          </w:tcPr>
          <w:p w14:paraId="78892055" w14:textId="77777777" w:rsidR="00BA2EC4" w:rsidRPr="00C7244C" w:rsidRDefault="00BA2EC4" w:rsidP="003F1727">
            <w:pPr>
              <w:keepNext/>
              <w:keepLines/>
              <w:spacing w:after="0"/>
              <w:rPr>
                <w:rFonts w:ascii="Arial" w:hAnsi="Arial"/>
                <w:sz w:val="18"/>
              </w:rPr>
            </w:pPr>
            <w:r w:rsidRPr="00C7244C">
              <w:rPr>
                <w:rFonts w:ascii="Arial" w:hAnsi="Arial"/>
                <w:sz w:val="18"/>
              </w:rPr>
              <w:t>reportConfigType</w:t>
            </w:r>
          </w:p>
        </w:tc>
        <w:tc>
          <w:tcPr>
            <w:tcW w:w="677" w:type="pct"/>
            <w:shd w:val="clear" w:color="auto" w:fill="auto"/>
            <w:vAlign w:val="center"/>
          </w:tcPr>
          <w:p w14:paraId="3FAA630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06A4D6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617A6B33" w14:textId="77777777" w:rsidTr="003F1727">
        <w:trPr>
          <w:trHeight w:val="164"/>
          <w:jc w:val="center"/>
        </w:trPr>
        <w:tc>
          <w:tcPr>
            <w:tcW w:w="2728" w:type="pct"/>
            <w:gridSpan w:val="2"/>
            <w:shd w:val="clear" w:color="auto" w:fill="auto"/>
            <w:vAlign w:val="center"/>
          </w:tcPr>
          <w:p w14:paraId="42A208CF" w14:textId="77777777" w:rsidR="00BA2EC4" w:rsidRPr="00C7244C" w:rsidRDefault="00BA2EC4" w:rsidP="003F1727">
            <w:pPr>
              <w:keepNext/>
              <w:keepLines/>
              <w:spacing w:after="0"/>
              <w:rPr>
                <w:rFonts w:ascii="Arial" w:hAnsi="Arial"/>
                <w:sz w:val="18"/>
              </w:rPr>
            </w:pPr>
            <w:r w:rsidRPr="00C7244C">
              <w:rPr>
                <w:rFonts w:ascii="Arial" w:hAnsi="Arial"/>
                <w:sz w:val="18"/>
              </w:rPr>
              <w:t>reportQuantity</w:t>
            </w:r>
          </w:p>
        </w:tc>
        <w:tc>
          <w:tcPr>
            <w:tcW w:w="677" w:type="pct"/>
            <w:shd w:val="clear" w:color="auto" w:fill="auto"/>
          </w:tcPr>
          <w:p w14:paraId="5D38D67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888C1A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52FB380A" w14:textId="77777777" w:rsidTr="003F1727">
        <w:trPr>
          <w:trHeight w:val="164"/>
          <w:jc w:val="center"/>
        </w:trPr>
        <w:tc>
          <w:tcPr>
            <w:tcW w:w="2728" w:type="pct"/>
            <w:gridSpan w:val="2"/>
            <w:shd w:val="clear" w:color="auto" w:fill="auto"/>
            <w:vAlign w:val="center"/>
          </w:tcPr>
          <w:p w14:paraId="306F7891"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3F7121E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722D67F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60695B7B" w14:textId="77777777" w:rsidTr="003F1727">
        <w:trPr>
          <w:trHeight w:val="164"/>
          <w:jc w:val="center"/>
        </w:trPr>
        <w:tc>
          <w:tcPr>
            <w:tcW w:w="2728" w:type="pct"/>
            <w:gridSpan w:val="2"/>
            <w:shd w:val="clear" w:color="auto" w:fill="auto"/>
            <w:vAlign w:val="center"/>
          </w:tcPr>
          <w:p w14:paraId="0AA1BD77"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79EE2BEF"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41186862"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2CE4FE8C" w14:textId="77777777" w:rsidTr="003F1727">
        <w:trPr>
          <w:trHeight w:val="164"/>
          <w:jc w:val="center"/>
        </w:trPr>
        <w:tc>
          <w:tcPr>
            <w:tcW w:w="2728" w:type="pct"/>
            <w:gridSpan w:val="2"/>
            <w:shd w:val="clear" w:color="auto" w:fill="auto"/>
          </w:tcPr>
          <w:p w14:paraId="44E75C65"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7AD058F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5F115F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3A294C23" w14:textId="77777777" w:rsidTr="003F1727">
        <w:trPr>
          <w:trHeight w:val="176"/>
          <w:jc w:val="center"/>
        </w:trPr>
        <w:tc>
          <w:tcPr>
            <w:tcW w:w="2728" w:type="pct"/>
            <w:gridSpan w:val="2"/>
            <w:shd w:val="clear" w:color="auto" w:fill="auto"/>
          </w:tcPr>
          <w:p w14:paraId="68061BD2"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4D6634C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6502DEC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5</w:t>
            </w:r>
          </w:p>
        </w:tc>
      </w:tr>
      <w:tr w:rsidR="00BA2EC4" w:rsidRPr="00C7244C" w14:paraId="2F18BCF0" w14:textId="77777777" w:rsidTr="003F1727">
        <w:trPr>
          <w:trHeight w:val="164"/>
          <w:jc w:val="center"/>
        </w:trPr>
        <w:tc>
          <w:tcPr>
            <w:tcW w:w="2728" w:type="pct"/>
            <w:gridSpan w:val="2"/>
            <w:shd w:val="clear" w:color="auto" w:fill="auto"/>
          </w:tcPr>
          <w:p w14:paraId="5D5ABE5E"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7D460C5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0353560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5</w:t>
            </w:r>
          </w:p>
        </w:tc>
      </w:tr>
      <w:tr w:rsidR="00BA2EC4" w:rsidRPr="00C7244C" w14:paraId="2C8F486A" w14:textId="77777777" w:rsidTr="003F1727">
        <w:trPr>
          <w:trHeight w:val="164"/>
          <w:jc w:val="center"/>
        </w:trPr>
        <w:tc>
          <w:tcPr>
            <w:tcW w:w="2728" w:type="pct"/>
            <w:gridSpan w:val="2"/>
            <w:shd w:val="clear" w:color="auto" w:fill="auto"/>
          </w:tcPr>
          <w:p w14:paraId="63150DF7"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39C5B8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7138D6A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1</w:t>
            </w:r>
          </w:p>
        </w:tc>
      </w:tr>
      <w:tr w:rsidR="00BA2EC4" w:rsidRPr="00C7244C" w14:paraId="35987651" w14:textId="77777777" w:rsidTr="003F1727">
        <w:trPr>
          <w:trHeight w:val="50"/>
          <w:jc w:val="center"/>
        </w:trPr>
        <w:tc>
          <w:tcPr>
            <w:tcW w:w="5000" w:type="pct"/>
            <w:gridSpan w:val="4"/>
          </w:tcPr>
          <w:p w14:paraId="0FD9E7A6"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9A1B432" w14:textId="77777777" w:rsidR="008019B1" w:rsidRPr="00C7244C" w:rsidRDefault="008019B1" w:rsidP="008019B1">
      <w:pPr>
        <w:rPr>
          <w:rFonts w:eastAsia="Malgun Gothic"/>
        </w:rPr>
      </w:pPr>
    </w:p>
    <w:p w14:paraId="34FFBEF1" w14:textId="42D5A82E" w:rsidR="00BA2EC4" w:rsidRPr="00C7244C" w:rsidRDefault="00BA2EC4" w:rsidP="00BA2EC4">
      <w:pPr>
        <w:pStyle w:val="TH"/>
        <w:rPr>
          <w:rFonts w:eastAsia="Malgun Gothic"/>
          <w:kern w:val="20"/>
        </w:rPr>
      </w:pPr>
      <w:r w:rsidRPr="00C7244C">
        <w:rPr>
          <w:rFonts w:eastAsia="Malgun Gothic"/>
          <w:kern w:val="20"/>
        </w:rPr>
        <w:t xml:space="preserve">Table 7.5.1.5.4.1-4: </w:t>
      </w:r>
      <w:r w:rsidRPr="00C7244C">
        <w:t xml:space="preserve">Measurement gap configuration for NR SA FR2 </w:t>
      </w:r>
      <w:r w:rsidRPr="00C7244C">
        <w:rPr>
          <w:rFonts w:cs="Arial"/>
          <w:szCs w:val="24"/>
        </w:rPr>
        <w:t>Radio Link Monitoring Out-of-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BA2EC4" w:rsidRPr="00C7244C" w14:paraId="4CD73748" w14:textId="77777777" w:rsidTr="003F1727">
        <w:trPr>
          <w:trHeight w:val="210"/>
          <w:jc w:val="center"/>
        </w:trPr>
        <w:tc>
          <w:tcPr>
            <w:tcW w:w="3075" w:type="dxa"/>
            <w:vMerge w:val="restart"/>
          </w:tcPr>
          <w:p w14:paraId="524D0242" w14:textId="77777777" w:rsidR="00BA2EC4" w:rsidRPr="00C7244C" w:rsidRDefault="00BA2EC4" w:rsidP="003F1727">
            <w:pPr>
              <w:pStyle w:val="TAH"/>
            </w:pPr>
            <w:r w:rsidRPr="00C7244C">
              <w:t>Field</w:t>
            </w:r>
          </w:p>
        </w:tc>
        <w:tc>
          <w:tcPr>
            <w:tcW w:w="1219" w:type="dxa"/>
          </w:tcPr>
          <w:p w14:paraId="6F5C8E97" w14:textId="77777777" w:rsidR="00BA2EC4" w:rsidRPr="00C7244C" w:rsidRDefault="00BA2EC4" w:rsidP="003F1727">
            <w:pPr>
              <w:pStyle w:val="TAH"/>
            </w:pPr>
            <w:r w:rsidRPr="00C7244C">
              <w:t>Test 1</w:t>
            </w:r>
          </w:p>
        </w:tc>
      </w:tr>
      <w:tr w:rsidR="00BA2EC4" w:rsidRPr="00C7244C" w14:paraId="7533CB6E" w14:textId="77777777" w:rsidTr="003F1727">
        <w:trPr>
          <w:trHeight w:val="210"/>
          <w:jc w:val="center"/>
        </w:trPr>
        <w:tc>
          <w:tcPr>
            <w:tcW w:w="3075" w:type="dxa"/>
            <w:vMerge/>
          </w:tcPr>
          <w:p w14:paraId="7770ABE1" w14:textId="77777777" w:rsidR="00BA2EC4" w:rsidRPr="00C7244C" w:rsidRDefault="00BA2EC4" w:rsidP="003F1727">
            <w:pPr>
              <w:pStyle w:val="TAH"/>
            </w:pPr>
          </w:p>
        </w:tc>
        <w:tc>
          <w:tcPr>
            <w:tcW w:w="1219" w:type="dxa"/>
          </w:tcPr>
          <w:p w14:paraId="387ED811" w14:textId="77777777" w:rsidR="00BA2EC4" w:rsidRPr="00C7244C" w:rsidRDefault="00BA2EC4" w:rsidP="003F1727">
            <w:pPr>
              <w:pStyle w:val="TAH"/>
            </w:pPr>
            <w:r w:rsidRPr="00C7244C">
              <w:t>Value</w:t>
            </w:r>
          </w:p>
        </w:tc>
      </w:tr>
      <w:tr w:rsidR="00BA2EC4" w:rsidRPr="00C7244C" w14:paraId="2107BF23" w14:textId="77777777" w:rsidTr="003F1727">
        <w:trPr>
          <w:jc w:val="center"/>
        </w:trPr>
        <w:tc>
          <w:tcPr>
            <w:tcW w:w="3075" w:type="dxa"/>
            <w:vAlign w:val="center"/>
          </w:tcPr>
          <w:p w14:paraId="5F103132" w14:textId="77777777" w:rsidR="00BA2EC4" w:rsidRPr="00C7244C" w:rsidRDefault="00BA2EC4" w:rsidP="003F1727">
            <w:pPr>
              <w:pStyle w:val="TAC"/>
            </w:pPr>
            <w:r w:rsidRPr="00C7244C">
              <w:t>gapOffset</w:t>
            </w:r>
          </w:p>
        </w:tc>
        <w:tc>
          <w:tcPr>
            <w:tcW w:w="1219" w:type="dxa"/>
          </w:tcPr>
          <w:p w14:paraId="0B3C3D49" w14:textId="77777777" w:rsidR="00BA2EC4" w:rsidRPr="00C7244C" w:rsidRDefault="00BA2EC4" w:rsidP="003F1727">
            <w:pPr>
              <w:pStyle w:val="TAC"/>
            </w:pPr>
            <w:r w:rsidRPr="00C7244C">
              <w:t>0</w:t>
            </w:r>
          </w:p>
        </w:tc>
      </w:tr>
      <w:tr w:rsidR="00BA2EC4" w:rsidRPr="00C7244C" w14:paraId="43AB3E51" w14:textId="77777777" w:rsidTr="003F1727">
        <w:trPr>
          <w:jc w:val="center"/>
        </w:trPr>
        <w:tc>
          <w:tcPr>
            <w:tcW w:w="4294" w:type="dxa"/>
            <w:gridSpan w:val="2"/>
            <w:vAlign w:val="center"/>
          </w:tcPr>
          <w:p w14:paraId="413C5C3C" w14:textId="77777777" w:rsidR="00BA2EC4" w:rsidRPr="00C7244C" w:rsidRDefault="00BA2EC4" w:rsidP="003F1727">
            <w:pPr>
              <w:pStyle w:val="TAN"/>
            </w:pPr>
            <w:r w:rsidRPr="00C7244C">
              <w:t>Note 1:</w:t>
            </w:r>
            <w:r w:rsidRPr="00C7244C">
              <w:rPr>
                <w:lang w:eastAsia="zh-CN"/>
              </w:rPr>
              <w:tab/>
              <w:t>RLM RS is partially overlapped with measurement gap</w:t>
            </w:r>
          </w:p>
        </w:tc>
      </w:tr>
    </w:tbl>
    <w:p w14:paraId="1B827F12" w14:textId="77777777" w:rsidR="00BA2EC4" w:rsidRPr="00C7244C" w:rsidRDefault="00BA2EC4" w:rsidP="008019B1"/>
    <w:p w14:paraId="7851A09D" w14:textId="77777777" w:rsidR="00BA2EC4" w:rsidRPr="00C7244C" w:rsidRDefault="00BA2EC4" w:rsidP="00BA2EC4">
      <w:pPr>
        <w:pStyle w:val="H6"/>
        <w:rPr>
          <w:rFonts w:cs="Arial"/>
        </w:rPr>
      </w:pPr>
      <w:r w:rsidRPr="00C7244C">
        <w:rPr>
          <w:rFonts w:cs="Arial"/>
        </w:rPr>
        <w:t>7.5.1.5.4.2</w:t>
      </w:r>
      <w:r w:rsidRPr="00C7244C">
        <w:rPr>
          <w:rFonts w:cs="Arial"/>
        </w:rPr>
        <w:tab/>
        <w:t>Test Procedure</w:t>
      </w:r>
    </w:p>
    <w:p w14:paraId="6E8BA763" w14:textId="77777777" w:rsidR="00BA2EC4" w:rsidRPr="00C7244C" w:rsidRDefault="00BA2EC4" w:rsidP="00BA2EC4">
      <w:pPr>
        <w:rPr>
          <w:rFonts w:eastAsia="??"/>
        </w:rPr>
      </w:pPr>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The UE is configured to perform inter-frequency measurements using GP ID #0 (40ms) in test. In the test, SSB0 and SSB1 are configured as BFD-RS. </w:t>
      </w:r>
    </w:p>
    <w:p w14:paraId="7EA160A5"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10059880" w14:textId="77777777" w:rsidR="00BA2EC4" w:rsidRPr="00C7244C" w:rsidRDefault="00BA2EC4" w:rsidP="00BA2EC4">
      <w:pPr>
        <w:pStyle w:val="B1"/>
      </w:pPr>
      <w:r w:rsidRPr="00C7244C">
        <w:t>2.</w:t>
      </w:r>
      <w:r w:rsidRPr="00C7244C">
        <w:tab/>
        <w:t xml:space="preserve">The SS shall transmit an </w:t>
      </w:r>
      <w:r w:rsidRPr="00EC11EA">
        <w:rPr>
          <w:i/>
          <w:iCs/>
        </w:rPr>
        <w:t>RRCReconfiguration</w:t>
      </w:r>
      <w:r w:rsidRPr="00C7244C">
        <w:t xml:space="preserve"> message configuring the UE for inter-frequency measurements.</w:t>
      </w:r>
    </w:p>
    <w:p w14:paraId="41B81209" w14:textId="77777777" w:rsidR="00BA2EC4" w:rsidRPr="00C7244C" w:rsidRDefault="00BA2EC4" w:rsidP="00BA2EC4">
      <w:pPr>
        <w:pStyle w:val="B1"/>
        <w:rPr>
          <w:rFonts w:eastAsia="??"/>
        </w:rPr>
      </w:pPr>
      <w:r w:rsidRPr="00C7244C">
        <w:t>3.</w:t>
      </w:r>
      <w:r w:rsidRPr="00C7244C">
        <w:tab/>
        <w:t xml:space="preserve">The UE shall transmit </w:t>
      </w:r>
      <w:r w:rsidRPr="00EC11EA">
        <w:rPr>
          <w:i/>
          <w:iCs/>
        </w:rPr>
        <w:t>RRCReconfigurationComplete</w:t>
      </w:r>
      <w:r w:rsidRPr="00C7244C">
        <w:t xml:space="preserve"> message.</w:t>
      </w:r>
    </w:p>
    <w:p w14:paraId="4D98AB33" w14:textId="77777777" w:rsidR="00BA2EC4" w:rsidRPr="00C7244C" w:rsidRDefault="00BA2EC4" w:rsidP="00BA2EC4">
      <w:pPr>
        <w:pStyle w:val="B1"/>
        <w:rPr>
          <w:rFonts w:eastAsia="??"/>
        </w:rPr>
      </w:pPr>
      <w:r w:rsidRPr="00C7244C">
        <w:rPr>
          <w:rFonts w:eastAsia="??"/>
        </w:rPr>
        <w:t xml:space="preserve">4. Set the parameters according to T1 in Table 7.5.1.5.5-1. </w:t>
      </w:r>
      <w:r w:rsidRPr="00C7244C">
        <w:t>Propagation conditions are set according to Annex C.2.3. T1 starts.</w:t>
      </w:r>
    </w:p>
    <w:p w14:paraId="74ECABC0" w14:textId="77777777" w:rsidR="00BA2EC4" w:rsidRPr="00C7244C" w:rsidRDefault="00BA2EC4" w:rsidP="00BA2EC4">
      <w:pPr>
        <w:pStyle w:val="B1"/>
        <w:rPr>
          <w:rFonts w:eastAsia="??"/>
        </w:rPr>
      </w:pPr>
      <w:r w:rsidRPr="00C7244C">
        <w:rPr>
          <w:rFonts w:eastAsia="??"/>
        </w:rPr>
        <w:t>5. When T1 expires the SS shall change the SNR value to T2 as specified in Table 7.5.1.5.5-1. T2 starts.</w:t>
      </w:r>
    </w:p>
    <w:p w14:paraId="3685D7FE" w14:textId="77777777" w:rsidR="00BA2EC4" w:rsidRPr="00C7244C" w:rsidRDefault="00BA2EC4" w:rsidP="00BA2EC4">
      <w:pPr>
        <w:pStyle w:val="B1"/>
        <w:rPr>
          <w:rFonts w:eastAsia="??"/>
        </w:rPr>
      </w:pPr>
      <w:r w:rsidRPr="00C7244C">
        <w:rPr>
          <w:rFonts w:eastAsia="??"/>
        </w:rPr>
        <w:t>6. When T2 expires the SS shall change the SNR value to T3 as specified in Table 7.5.1.5.5-1. T3 starts.</w:t>
      </w:r>
    </w:p>
    <w:p w14:paraId="47BBECD6" w14:textId="77777777" w:rsidR="00BA2EC4" w:rsidRPr="00C7244C" w:rsidRDefault="00BA2EC4" w:rsidP="00BA2EC4">
      <w:pPr>
        <w:pStyle w:val="B1"/>
        <w:rPr>
          <w:rFonts w:eastAsia="??"/>
        </w:rPr>
      </w:pPr>
      <w:r w:rsidRPr="00C7244C">
        <w:rPr>
          <w:rFonts w:eastAsia="??"/>
        </w:rPr>
        <w:t>7. If the SS:</w:t>
      </w:r>
      <w:r w:rsidRPr="00C7244C">
        <w:rPr>
          <w:rFonts w:eastAsia="??"/>
        </w:rPr>
        <w:br/>
      </w:r>
      <w:r w:rsidRPr="00C7244C">
        <w:rPr>
          <w:rFonts w:eastAsia="??"/>
        </w:rPr>
        <w:br/>
        <w:t>a) detects uplink power in each slot configured for CQI transmission (according to configured CQI reporting periodicity on PUCCH) during the period from time point A to time point B</w:t>
      </w:r>
    </w:p>
    <w:p w14:paraId="0F79A51D" w14:textId="77777777" w:rsidR="00BA2EC4" w:rsidRPr="00C7244C" w:rsidRDefault="00BA2EC4" w:rsidP="00BA2EC4">
      <w:pPr>
        <w:pStyle w:val="B1"/>
        <w:rPr>
          <w:rFonts w:eastAsia="??"/>
        </w:rPr>
      </w:pPr>
      <w:r w:rsidRPr="00C7244C">
        <w:rPr>
          <w:rFonts w:eastAsia="??"/>
        </w:rPr>
        <w:t>and</w:t>
      </w:r>
      <w:r w:rsidRPr="00C7244C">
        <w:rPr>
          <w:rFonts w:eastAsia="??"/>
        </w:rPr>
        <w:br/>
      </w:r>
      <w:r w:rsidRPr="00C7244C">
        <w:rPr>
          <w:rFonts w:eastAsia="??"/>
        </w:rPr>
        <w:br/>
        <w:t>b) does not detect any uplink power from time point C (D1 after the start of T3) until T3 expires,</w:t>
      </w:r>
      <w:r w:rsidRPr="00C7244C">
        <w:rPr>
          <w:rFonts w:eastAsia="??"/>
        </w:rPr>
        <w:br/>
      </w:r>
      <w:r w:rsidRPr="00C7244C">
        <w:rPr>
          <w:rFonts w:eastAsia="??"/>
        </w:rPr>
        <w:br/>
        <w:t>the number of successful tests is increased by one.</w:t>
      </w:r>
    </w:p>
    <w:p w14:paraId="48BFF511" w14:textId="1BBF4D25" w:rsidR="00BA2EC4" w:rsidRPr="00C7244C" w:rsidRDefault="008019B1" w:rsidP="00EC11EA">
      <w:pPr>
        <w:pStyle w:val="B1"/>
        <w:ind w:firstLine="0"/>
        <w:rPr>
          <w:rFonts w:eastAsia="??"/>
        </w:rPr>
      </w:pPr>
      <w:r w:rsidRPr="00C7244C">
        <w:rPr>
          <w:rFonts w:eastAsia="??"/>
        </w:rPr>
        <w:t>Otherwise,</w:t>
      </w:r>
      <w:r w:rsidR="00BA2EC4" w:rsidRPr="00C7244C">
        <w:rPr>
          <w:rFonts w:eastAsia="??"/>
        </w:rPr>
        <w:t xml:space="preserve"> the number of failed tests is increased by one and proceed to Step 10.</w:t>
      </w:r>
    </w:p>
    <w:p w14:paraId="07297B79" w14:textId="77777777" w:rsidR="00BA2EC4" w:rsidRPr="00C7244C" w:rsidRDefault="00BA2EC4" w:rsidP="00BA2EC4">
      <w:pPr>
        <w:pStyle w:val="B1"/>
        <w:rPr>
          <w:rFonts w:eastAsia="??"/>
        </w:rPr>
      </w:pPr>
      <w:r w:rsidRPr="00C7244C">
        <w:rPr>
          <w:rFonts w:eastAsia="??"/>
        </w:rPr>
        <w:t>8. When T3 expires the SS shall change the SNR value to T1 as specified in Table 7.5.1.5.5-1.</w:t>
      </w:r>
    </w:p>
    <w:p w14:paraId="5D7292D1" w14:textId="77777777" w:rsidR="00BA2EC4" w:rsidRPr="00C7244C" w:rsidRDefault="00BA2EC4" w:rsidP="00BA2EC4">
      <w:pPr>
        <w:pStyle w:val="B1"/>
      </w:pPr>
      <w:r w:rsidRPr="00C7244C">
        <w:rPr>
          <w:rFonts w:eastAsia="??"/>
        </w:rPr>
        <w:t xml:space="preserve">9. If the UE has not re-established the connection in at least 1s, </w:t>
      </w:r>
      <w:r w:rsidRPr="00C7244C">
        <w:t xml:space="preserve">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p>
    <w:p w14:paraId="0F774F2B" w14:textId="77777777" w:rsidR="00BA2EC4" w:rsidRPr="00C7244C" w:rsidRDefault="00BA2EC4" w:rsidP="00BA2EC4">
      <w:pPr>
        <w:pStyle w:val="B1"/>
        <w:rPr>
          <w:rFonts w:eastAsia="??"/>
        </w:rPr>
      </w:pPr>
      <w:r w:rsidRPr="00C7244C">
        <w:rPr>
          <w:rFonts w:eastAsia="??"/>
        </w:rPr>
        <w:t>10. Repeat steps 2-9 until the confidence level according to Tables G.2.3-1 in Annex G clause G.2 is achieved.</w:t>
      </w:r>
    </w:p>
    <w:p w14:paraId="6F24E608" w14:textId="77777777" w:rsidR="00BA2EC4" w:rsidRPr="00C7244C" w:rsidRDefault="00BA2EC4" w:rsidP="00BA2EC4">
      <w:pPr>
        <w:pStyle w:val="H6"/>
        <w:rPr>
          <w:rFonts w:cs="Arial"/>
        </w:rPr>
      </w:pPr>
      <w:r w:rsidRPr="00C7244C">
        <w:rPr>
          <w:rFonts w:cs="Arial"/>
        </w:rPr>
        <w:t>7.5.1.5.4.3</w:t>
      </w:r>
      <w:r w:rsidRPr="00C7244C">
        <w:rPr>
          <w:rFonts w:cs="Arial"/>
        </w:rPr>
        <w:tab/>
        <w:t>Message Contents</w:t>
      </w:r>
    </w:p>
    <w:p w14:paraId="7599B0B2" w14:textId="77777777" w:rsidR="00BA2EC4" w:rsidRPr="00C7244C" w:rsidRDefault="00BA2EC4" w:rsidP="00BA2EC4">
      <w:r w:rsidRPr="00C7244C">
        <w:t>Message contents are according to TS 38.508-1 [14] clause 7.3 with the following exceptions:</w:t>
      </w:r>
    </w:p>
    <w:p w14:paraId="241C9D2B" w14:textId="77777777" w:rsidR="00BA2EC4" w:rsidRPr="00C7244C" w:rsidRDefault="00BA2EC4" w:rsidP="00BA2EC4">
      <w:pPr>
        <w:pStyle w:val="TH"/>
      </w:pPr>
      <w:r w:rsidRPr="00C7244C">
        <w:t xml:space="preserve">Table </w:t>
      </w:r>
      <w:r w:rsidRPr="00C7244C">
        <w:rPr>
          <w:rFonts w:cs="Arial"/>
        </w:rPr>
        <w:t>7.5.1.5.4.3</w:t>
      </w:r>
      <w:r w:rsidRPr="00C7244C">
        <w:t xml:space="preserve">-1: Common Exception messages for NR SA FR2 </w:t>
      </w:r>
      <w:r w:rsidRPr="00C7244C">
        <w:rPr>
          <w:rFonts w:cs="Arial"/>
          <w:szCs w:val="24"/>
        </w:rPr>
        <w:t>Radio Link Monitoring Out-of-sync Test for FR2 PCell configured with CSI-RS-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68DA249C"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8C641E0" w14:textId="77777777" w:rsidR="00BA2EC4" w:rsidRPr="00C7244C" w:rsidRDefault="00BA2EC4" w:rsidP="003F1727">
            <w:pPr>
              <w:pStyle w:val="TAH"/>
            </w:pPr>
            <w:r w:rsidRPr="00C7244C">
              <w:t>Default Message Contents</w:t>
            </w:r>
          </w:p>
        </w:tc>
      </w:tr>
      <w:tr w:rsidR="00BA2EC4" w:rsidRPr="00C7244C" w14:paraId="50B6ED4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3BB66CA"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7631F5D" w14:textId="77777777" w:rsidR="00BA2EC4" w:rsidRPr="00C7244C" w:rsidRDefault="00BA2EC4" w:rsidP="003F1727">
            <w:pPr>
              <w:pStyle w:val="TAL"/>
            </w:pPr>
          </w:p>
        </w:tc>
      </w:tr>
      <w:tr w:rsidR="00BA2EC4" w:rsidRPr="00C7244C" w14:paraId="24272E43"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4BA9DDC"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646B033" w14:textId="77777777" w:rsidR="00BA2EC4" w:rsidRPr="00C7244C" w:rsidRDefault="00BA2EC4" w:rsidP="003F1727">
            <w:pPr>
              <w:pStyle w:val="TAL"/>
            </w:pPr>
            <w:r w:rsidRPr="00C7244C">
              <w:t>Table H.3.1-1</w:t>
            </w:r>
          </w:p>
          <w:p w14:paraId="70E285F7" w14:textId="77777777" w:rsidR="00BA2EC4" w:rsidRPr="00C7244C" w:rsidRDefault="00BA2EC4" w:rsidP="003F1727">
            <w:pPr>
              <w:pStyle w:val="TAL"/>
            </w:pPr>
            <w:r w:rsidRPr="00C7244C">
              <w:t>Table H.3.1-2 with Condition INTER-FREQ, L3 FILTERING NEEDED</w:t>
            </w:r>
          </w:p>
          <w:p w14:paraId="3D3A5515" w14:textId="77777777" w:rsidR="00BA2EC4" w:rsidRPr="00C7244C" w:rsidRDefault="00BA2EC4" w:rsidP="003F1727">
            <w:pPr>
              <w:pStyle w:val="TAL"/>
            </w:pPr>
            <w:r w:rsidRPr="00C7244C">
              <w:t>Table H.3.1-3 with Condition INTER-FREQ MO (where ssbFrequency is set to the ARFCN value of carrier centre of Adjacent range)</w:t>
            </w:r>
          </w:p>
          <w:p w14:paraId="01DEE651" w14:textId="77777777" w:rsidR="00BA2EC4" w:rsidRPr="00C7244C" w:rsidRDefault="00BA2EC4" w:rsidP="003F1727">
            <w:pPr>
              <w:pStyle w:val="TAL"/>
            </w:pPr>
            <w:r w:rsidRPr="00C7244C">
              <w:t>Table H.3.1-4 with A3-offset = -6dB</w:t>
            </w:r>
          </w:p>
          <w:p w14:paraId="5F36632D" w14:textId="77777777" w:rsidR="00BA2EC4" w:rsidRPr="00C7244C" w:rsidRDefault="00BA2EC4" w:rsidP="003F1727">
            <w:pPr>
              <w:pStyle w:val="TAL"/>
            </w:pPr>
            <w:r w:rsidRPr="00C7244C">
              <w:t>Table H.3.1-6 with Condition RLM</w:t>
            </w:r>
          </w:p>
          <w:p w14:paraId="4487A691" w14:textId="77777777" w:rsidR="00BA2EC4" w:rsidRPr="00C7244C" w:rsidRDefault="00BA2EC4" w:rsidP="003F1727">
            <w:pPr>
              <w:pStyle w:val="TAL"/>
            </w:pPr>
            <w:r w:rsidRPr="00C7244C">
              <w:t>Table H.3.1-7 with Condition INTER-FREQ</w:t>
            </w:r>
          </w:p>
          <w:p w14:paraId="230DE4C4" w14:textId="77777777" w:rsidR="00BA2EC4" w:rsidRPr="00C7244C" w:rsidRDefault="00BA2EC4" w:rsidP="003F1727">
            <w:pPr>
              <w:pStyle w:val="TAL"/>
            </w:pPr>
            <w:r w:rsidRPr="00C7244C">
              <w:t>Table H.3.5-4</w:t>
            </w:r>
          </w:p>
          <w:p w14:paraId="670DEFBE" w14:textId="77777777" w:rsidR="00BA2EC4" w:rsidRPr="00C7244C" w:rsidRDefault="00BA2EC4" w:rsidP="003F1727">
            <w:pPr>
              <w:pStyle w:val="TAL"/>
              <w:rPr>
                <w:rFonts w:cs="v4.2.0"/>
              </w:rPr>
            </w:pPr>
            <w:r w:rsidRPr="00C7244C">
              <w:t>Table H.3.5-9 with Condition FR2 and CSI-RS RLM</w:t>
            </w:r>
          </w:p>
          <w:p w14:paraId="1CB3433D" w14:textId="77777777" w:rsidR="00BA2EC4" w:rsidRPr="00C7244C" w:rsidRDefault="00BA2EC4" w:rsidP="003F1727">
            <w:pPr>
              <w:pStyle w:val="TAL"/>
            </w:pPr>
            <w:r w:rsidRPr="00C7244C">
              <w:rPr>
                <w:rFonts w:cs="v4.2.0"/>
              </w:rPr>
              <w:t>Table 7.3.1-3 in TS 38.508-1 [14] with condition SMTC.1</w:t>
            </w:r>
          </w:p>
        </w:tc>
      </w:tr>
    </w:tbl>
    <w:p w14:paraId="0E269589" w14:textId="77777777" w:rsidR="00BA2EC4" w:rsidRPr="00C7244C" w:rsidRDefault="00BA2EC4" w:rsidP="00BA2EC4"/>
    <w:p w14:paraId="79437066" w14:textId="77777777" w:rsidR="00BA2EC4" w:rsidRPr="00C7244C" w:rsidRDefault="00BA2EC4" w:rsidP="00BA2EC4">
      <w:pPr>
        <w:pStyle w:val="TH"/>
        <w:rPr>
          <w:i/>
        </w:rPr>
      </w:pPr>
      <w:r w:rsidRPr="00C7244C">
        <w:t xml:space="preserve">Table 7.5.1.5.4.3-2: </w:t>
      </w:r>
      <w:r w:rsidRPr="00EC11EA">
        <w:rPr>
          <w:i/>
          <w:iCs/>
        </w:rPr>
        <w:t>UE-TimersAndConstants</w:t>
      </w:r>
      <w:r w:rsidRPr="00C7244C">
        <w:t xml:space="preserve"> for NR SA FR2 Radio Link Monitoring Out-of-sync Test for FR2 PCell configured with CSI-RS-based RLM RS in non-DRX mod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BA2EC4" w:rsidRPr="00C7244C" w14:paraId="34D0C201"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3BEBC6" w14:textId="77777777" w:rsidR="00BA2EC4" w:rsidRPr="00C7244C" w:rsidRDefault="00BA2EC4" w:rsidP="003F1727">
            <w:pPr>
              <w:pStyle w:val="TAH"/>
              <w:jc w:val="left"/>
              <w:rPr>
                <w:b w:val="0"/>
              </w:rPr>
            </w:pPr>
            <w:r w:rsidRPr="00C7244C">
              <w:rPr>
                <w:b w:val="0"/>
              </w:rPr>
              <w:t>Derivation Path: TS 38.508-1 [14], Table 4.6.3-200</w:t>
            </w:r>
          </w:p>
        </w:tc>
      </w:tr>
      <w:tr w:rsidR="00BA2EC4" w:rsidRPr="00C7244C" w14:paraId="744D26CB"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7AF673F" w14:textId="77777777" w:rsidR="00BA2EC4" w:rsidRPr="00C7244C" w:rsidRDefault="00BA2EC4"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18AF49" w14:textId="77777777" w:rsidR="00BA2EC4" w:rsidRPr="00C7244C" w:rsidRDefault="00BA2EC4"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1093D5D"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A83FB51" w14:textId="77777777" w:rsidR="00BA2EC4" w:rsidRPr="00C7244C" w:rsidRDefault="00BA2EC4" w:rsidP="003F1727">
            <w:pPr>
              <w:pStyle w:val="TAH"/>
            </w:pPr>
            <w:r w:rsidRPr="00C7244C">
              <w:t>Condition</w:t>
            </w:r>
          </w:p>
        </w:tc>
      </w:tr>
      <w:tr w:rsidR="00BA2EC4" w:rsidRPr="00C7244C" w14:paraId="6DAB1BF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ED627D1" w14:textId="77777777" w:rsidR="00BA2EC4" w:rsidRPr="00C7244C" w:rsidRDefault="00BA2EC4" w:rsidP="003F1727">
            <w:pPr>
              <w:pStyle w:val="TAL"/>
            </w:pPr>
            <w:r w:rsidRPr="00C7244C">
              <w:t>UE-TimersAndConstants ::= SEQUENCE {</w:t>
            </w:r>
          </w:p>
        </w:tc>
        <w:tc>
          <w:tcPr>
            <w:tcW w:w="2267" w:type="dxa"/>
            <w:tcBorders>
              <w:top w:val="single" w:sz="4" w:space="0" w:color="auto"/>
              <w:left w:val="single" w:sz="4" w:space="0" w:color="auto"/>
              <w:bottom w:val="single" w:sz="4" w:space="0" w:color="auto"/>
              <w:right w:val="single" w:sz="4" w:space="0" w:color="auto"/>
            </w:tcBorders>
          </w:tcPr>
          <w:p w14:paraId="08C25053"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1903A0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0DCE2B" w14:textId="77777777" w:rsidR="00BA2EC4" w:rsidRPr="00C7244C" w:rsidRDefault="00BA2EC4" w:rsidP="003F1727">
            <w:pPr>
              <w:pStyle w:val="TAL"/>
            </w:pPr>
          </w:p>
        </w:tc>
      </w:tr>
      <w:tr w:rsidR="00BA2EC4" w:rsidRPr="00C7244C" w14:paraId="23B3D34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85DA6FB" w14:textId="77777777" w:rsidR="00BA2EC4" w:rsidRPr="00C7244C" w:rsidRDefault="00BA2EC4"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1BDBBE95" w14:textId="77777777" w:rsidR="00BA2EC4" w:rsidRPr="00C7244C" w:rsidRDefault="00BA2EC4"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582B13F9"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7AA19FE" w14:textId="77777777" w:rsidR="00BA2EC4" w:rsidRPr="00C7244C" w:rsidRDefault="00BA2EC4" w:rsidP="003F1727">
            <w:pPr>
              <w:pStyle w:val="TAL"/>
            </w:pPr>
          </w:p>
        </w:tc>
      </w:tr>
      <w:tr w:rsidR="00BA2EC4" w:rsidRPr="00C7244C" w14:paraId="6B5F8A9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4BD38DD" w14:textId="77777777" w:rsidR="00BA2EC4" w:rsidRPr="00C7244C" w:rsidRDefault="00BA2EC4"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2A3B499B"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3F83988C"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801983" w14:textId="77777777" w:rsidR="00BA2EC4" w:rsidRPr="00C7244C" w:rsidRDefault="00BA2EC4" w:rsidP="003F1727">
            <w:pPr>
              <w:pStyle w:val="TAL"/>
            </w:pPr>
          </w:p>
        </w:tc>
      </w:tr>
      <w:tr w:rsidR="00BA2EC4" w:rsidRPr="00C7244C" w14:paraId="7C811E8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B5467B8" w14:textId="77777777" w:rsidR="00BA2EC4" w:rsidRPr="00C7244C" w:rsidRDefault="00BA2EC4"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001BE5C6" w14:textId="77777777" w:rsidR="00BA2EC4" w:rsidRPr="00C7244C" w:rsidRDefault="00BA2EC4"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494A8DEF"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C33DBB9" w14:textId="77777777" w:rsidR="00BA2EC4" w:rsidRPr="00C7244C" w:rsidRDefault="00BA2EC4" w:rsidP="003F1727">
            <w:pPr>
              <w:pStyle w:val="TAL"/>
            </w:pPr>
          </w:p>
        </w:tc>
      </w:tr>
      <w:tr w:rsidR="00BA2EC4" w:rsidRPr="00C7244C" w14:paraId="604F1DE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07CDE1D" w14:textId="77777777" w:rsidR="00BA2EC4" w:rsidRPr="00C7244C" w:rsidRDefault="00BA2EC4"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5161B382"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2C306C2E"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8B2D981" w14:textId="77777777" w:rsidR="00BA2EC4" w:rsidRPr="00C7244C" w:rsidRDefault="00BA2EC4" w:rsidP="003F1727">
            <w:pPr>
              <w:pStyle w:val="TAL"/>
            </w:pPr>
          </w:p>
        </w:tc>
      </w:tr>
      <w:tr w:rsidR="00BA2EC4" w:rsidRPr="00C7244C" w14:paraId="41620BF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63BF4CC" w14:textId="77777777" w:rsidR="00BA2EC4" w:rsidRPr="00C7244C" w:rsidRDefault="00BA2EC4"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52B1EEF"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24E9515"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BA33CD" w14:textId="77777777" w:rsidR="00BA2EC4" w:rsidRPr="00C7244C" w:rsidRDefault="00BA2EC4" w:rsidP="003F1727">
            <w:pPr>
              <w:pStyle w:val="TAL"/>
            </w:pPr>
          </w:p>
        </w:tc>
      </w:tr>
    </w:tbl>
    <w:p w14:paraId="69723AC1" w14:textId="77777777" w:rsidR="00BA2EC4" w:rsidRPr="00C7244C" w:rsidRDefault="00BA2EC4" w:rsidP="00BA2EC4"/>
    <w:p w14:paraId="5E44DC26" w14:textId="77777777" w:rsidR="00BA2EC4" w:rsidRPr="00C7244C" w:rsidRDefault="00BA2EC4" w:rsidP="00777BE6">
      <w:pPr>
        <w:pStyle w:val="Heading5"/>
      </w:pPr>
      <w:r w:rsidRPr="00C7244C">
        <w:t>7.5.1.5.5</w:t>
      </w:r>
      <w:r w:rsidRPr="00C7244C">
        <w:tab/>
        <w:t>Test Requirement</w:t>
      </w:r>
    </w:p>
    <w:p w14:paraId="2FC46955" w14:textId="56A02AF2" w:rsidR="00BA2EC4" w:rsidRPr="00C7244C" w:rsidRDefault="00BA2EC4" w:rsidP="00BA2EC4">
      <w:pPr>
        <w:rPr>
          <w:lang w:eastAsia="sv-SE"/>
        </w:rPr>
      </w:pPr>
      <w:r w:rsidRPr="00C7244C">
        <w:rPr>
          <w:lang w:eastAsia="sv-SE"/>
        </w:rPr>
        <w:t xml:space="preserve">Table </w:t>
      </w:r>
      <w:r w:rsidRPr="00C7244C">
        <w:rPr>
          <w:rFonts w:eastAsia="Malgun Gothic"/>
        </w:rPr>
        <w:t xml:space="preserve">7.5.1.5.4.1-3 and </w:t>
      </w:r>
      <w:r w:rsidRPr="00C7244C">
        <w:rPr>
          <w:lang w:eastAsia="sv-SE"/>
        </w:rPr>
        <w:t>7.5.1.5.5-1 define the primary level settings including test tolerances for Radio Link Monitoring Out-of-sync Test for NR SA FR2 PCell configured with CSI-RS-based RLM RS in non-DRX mode.</w:t>
      </w:r>
    </w:p>
    <w:p w14:paraId="1D099EB9" w14:textId="77777777" w:rsidR="00BA2EC4" w:rsidRPr="00C7244C" w:rsidRDefault="00BA2EC4" w:rsidP="00BA2EC4">
      <w:pPr>
        <w:pStyle w:val="TH"/>
      </w:pPr>
      <w:r w:rsidRPr="00C7244C">
        <w:rPr>
          <w:rFonts w:eastAsia="Malgun Gothic"/>
          <w:kern w:val="20"/>
        </w:rPr>
        <w:t xml:space="preserve">Table 7.5.1.5.5-1: </w:t>
      </w:r>
      <w:r w:rsidRPr="00C7244C">
        <w:t xml:space="preserve">Cell specific test parameters for NR SA FR2 </w:t>
      </w:r>
      <w:r w:rsidRPr="00C7244C">
        <w:rPr>
          <w:rFonts w:cs="Arial"/>
          <w:szCs w:val="24"/>
        </w:rPr>
        <w:t>Radio Link Monitoring Out-of-sync Test for FR2 PCell configured with CSI-RS-based RLM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BA2EC4" w:rsidRPr="00C7244C" w14:paraId="4DA8041D" w14:textId="77777777" w:rsidTr="003F1727">
        <w:trPr>
          <w:cantSplit/>
          <w:trHeight w:val="207"/>
          <w:jc w:val="center"/>
        </w:trPr>
        <w:tc>
          <w:tcPr>
            <w:tcW w:w="3694" w:type="dxa"/>
            <w:gridSpan w:val="2"/>
            <w:tcBorders>
              <w:top w:val="single" w:sz="4" w:space="0" w:color="auto"/>
              <w:left w:val="single" w:sz="4" w:space="0" w:color="auto"/>
              <w:bottom w:val="nil"/>
            </w:tcBorders>
            <w:shd w:val="clear" w:color="auto" w:fill="auto"/>
          </w:tcPr>
          <w:p w14:paraId="151AE591" w14:textId="77777777" w:rsidR="00BA2EC4" w:rsidRPr="00C7244C" w:rsidRDefault="00BA2EC4" w:rsidP="003F1727">
            <w:pPr>
              <w:pStyle w:val="TAH"/>
            </w:pPr>
            <w:r w:rsidRPr="00C7244C">
              <w:t>Parameter</w:t>
            </w:r>
          </w:p>
        </w:tc>
        <w:tc>
          <w:tcPr>
            <w:tcW w:w="740" w:type="dxa"/>
            <w:tcBorders>
              <w:top w:val="single" w:sz="4" w:space="0" w:color="auto"/>
              <w:bottom w:val="nil"/>
            </w:tcBorders>
            <w:shd w:val="clear" w:color="auto" w:fill="auto"/>
          </w:tcPr>
          <w:p w14:paraId="43E5B4A8" w14:textId="77777777" w:rsidR="00BA2EC4" w:rsidRPr="00C7244C" w:rsidRDefault="00BA2EC4" w:rsidP="003F1727">
            <w:pPr>
              <w:pStyle w:val="TAH"/>
            </w:pPr>
            <w:r w:rsidRPr="00C7244C">
              <w:t>Unit</w:t>
            </w:r>
          </w:p>
        </w:tc>
        <w:tc>
          <w:tcPr>
            <w:tcW w:w="4440" w:type="dxa"/>
            <w:gridSpan w:val="6"/>
            <w:tcBorders>
              <w:top w:val="single" w:sz="4" w:space="0" w:color="auto"/>
            </w:tcBorders>
          </w:tcPr>
          <w:p w14:paraId="5E5067B9" w14:textId="77777777" w:rsidR="00BA2EC4" w:rsidRPr="00C7244C" w:rsidRDefault="00BA2EC4" w:rsidP="003F1727">
            <w:pPr>
              <w:pStyle w:val="TAH"/>
            </w:pPr>
            <w:r w:rsidRPr="00C7244C">
              <w:t>Test 1</w:t>
            </w:r>
          </w:p>
        </w:tc>
      </w:tr>
      <w:tr w:rsidR="00BA2EC4" w:rsidRPr="00C7244C" w14:paraId="125A213E" w14:textId="77777777" w:rsidTr="003F1727">
        <w:trPr>
          <w:cantSplit/>
          <w:trHeight w:val="207"/>
          <w:jc w:val="center"/>
        </w:trPr>
        <w:tc>
          <w:tcPr>
            <w:tcW w:w="3694" w:type="dxa"/>
            <w:gridSpan w:val="2"/>
            <w:tcBorders>
              <w:top w:val="nil"/>
              <w:left w:val="single" w:sz="4" w:space="0" w:color="auto"/>
              <w:bottom w:val="single" w:sz="4" w:space="0" w:color="auto"/>
            </w:tcBorders>
            <w:shd w:val="clear" w:color="auto" w:fill="auto"/>
          </w:tcPr>
          <w:p w14:paraId="41B2B98E" w14:textId="77777777" w:rsidR="00BA2EC4" w:rsidRPr="00C7244C" w:rsidRDefault="00BA2EC4" w:rsidP="003F1727">
            <w:pPr>
              <w:pStyle w:val="TAH"/>
            </w:pPr>
          </w:p>
        </w:tc>
        <w:tc>
          <w:tcPr>
            <w:tcW w:w="740" w:type="dxa"/>
            <w:tcBorders>
              <w:top w:val="nil"/>
              <w:bottom w:val="single" w:sz="4" w:space="0" w:color="auto"/>
            </w:tcBorders>
            <w:shd w:val="clear" w:color="auto" w:fill="auto"/>
          </w:tcPr>
          <w:p w14:paraId="00856172" w14:textId="77777777" w:rsidR="00BA2EC4" w:rsidRPr="00C7244C" w:rsidRDefault="00BA2EC4" w:rsidP="003F1727">
            <w:pPr>
              <w:pStyle w:val="TAH"/>
            </w:pPr>
          </w:p>
        </w:tc>
        <w:tc>
          <w:tcPr>
            <w:tcW w:w="740" w:type="dxa"/>
            <w:tcBorders>
              <w:bottom w:val="single" w:sz="4" w:space="0" w:color="auto"/>
            </w:tcBorders>
          </w:tcPr>
          <w:p w14:paraId="17F7F243" w14:textId="77777777" w:rsidR="00BA2EC4" w:rsidRPr="00C7244C" w:rsidRDefault="00BA2EC4" w:rsidP="003F1727">
            <w:pPr>
              <w:pStyle w:val="TAH"/>
            </w:pPr>
            <w:r w:rsidRPr="00C7244C">
              <w:t>T1</w:t>
            </w:r>
          </w:p>
        </w:tc>
        <w:tc>
          <w:tcPr>
            <w:tcW w:w="740" w:type="dxa"/>
            <w:tcBorders>
              <w:bottom w:val="single" w:sz="4" w:space="0" w:color="auto"/>
            </w:tcBorders>
          </w:tcPr>
          <w:p w14:paraId="1E15AF63" w14:textId="77777777" w:rsidR="00BA2EC4" w:rsidRPr="00C7244C" w:rsidRDefault="00BA2EC4" w:rsidP="003F1727">
            <w:pPr>
              <w:pStyle w:val="TAH"/>
            </w:pPr>
            <w:r w:rsidRPr="00C7244C">
              <w:t>T2</w:t>
            </w:r>
          </w:p>
        </w:tc>
        <w:tc>
          <w:tcPr>
            <w:tcW w:w="740" w:type="dxa"/>
            <w:tcBorders>
              <w:bottom w:val="single" w:sz="4" w:space="0" w:color="auto"/>
            </w:tcBorders>
          </w:tcPr>
          <w:p w14:paraId="40F62D0A" w14:textId="77777777" w:rsidR="00BA2EC4" w:rsidRPr="00C7244C" w:rsidRDefault="00BA2EC4" w:rsidP="003F1727">
            <w:pPr>
              <w:pStyle w:val="TAH"/>
            </w:pPr>
            <w:r w:rsidRPr="00C7244C">
              <w:t>T3</w:t>
            </w:r>
          </w:p>
        </w:tc>
        <w:tc>
          <w:tcPr>
            <w:tcW w:w="740" w:type="dxa"/>
            <w:tcBorders>
              <w:bottom w:val="single" w:sz="4" w:space="0" w:color="auto"/>
            </w:tcBorders>
          </w:tcPr>
          <w:p w14:paraId="3F2AA014" w14:textId="77777777" w:rsidR="00BA2EC4" w:rsidRPr="00C7244C" w:rsidRDefault="00BA2EC4" w:rsidP="003F1727">
            <w:pPr>
              <w:pStyle w:val="TAH"/>
            </w:pPr>
            <w:r w:rsidRPr="00C7244C">
              <w:t>T1</w:t>
            </w:r>
          </w:p>
        </w:tc>
        <w:tc>
          <w:tcPr>
            <w:tcW w:w="740" w:type="dxa"/>
            <w:tcBorders>
              <w:bottom w:val="single" w:sz="4" w:space="0" w:color="auto"/>
            </w:tcBorders>
          </w:tcPr>
          <w:p w14:paraId="614BED57" w14:textId="77777777" w:rsidR="00BA2EC4" w:rsidRPr="00C7244C" w:rsidRDefault="00BA2EC4" w:rsidP="003F1727">
            <w:pPr>
              <w:pStyle w:val="TAH"/>
            </w:pPr>
            <w:r w:rsidRPr="00C7244C">
              <w:t>T2</w:t>
            </w:r>
          </w:p>
        </w:tc>
        <w:tc>
          <w:tcPr>
            <w:tcW w:w="740" w:type="dxa"/>
            <w:tcBorders>
              <w:bottom w:val="single" w:sz="4" w:space="0" w:color="auto"/>
            </w:tcBorders>
          </w:tcPr>
          <w:p w14:paraId="38DD06C9" w14:textId="77777777" w:rsidR="00BA2EC4" w:rsidRPr="00C7244C" w:rsidRDefault="00BA2EC4" w:rsidP="003F1727">
            <w:pPr>
              <w:pStyle w:val="TAH"/>
            </w:pPr>
            <w:r w:rsidRPr="00C7244C">
              <w:t>T3</w:t>
            </w:r>
          </w:p>
        </w:tc>
      </w:tr>
      <w:tr w:rsidR="00BA2EC4" w:rsidRPr="00C7244C" w14:paraId="59F173A2" w14:textId="77777777" w:rsidTr="003F1727">
        <w:trPr>
          <w:cantSplit/>
          <w:trHeight w:val="199"/>
          <w:jc w:val="center"/>
        </w:trPr>
        <w:tc>
          <w:tcPr>
            <w:tcW w:w="3694" w:type="dxa"/>
            <w:gridSpan w:val="2"/>
            <w:tcBorders>
              <w:bottom w:val="nil"/>
            </w:tcBorders>
            <w:shd w:val="clear" w:color="auto" w:fill="auto"/>
          </w:tcPr>
          <w:p w14:paraId="26BA014C" w14:textId="77777777" w:rsidR="00BA2EC4" w:rsidRPr="00C7244C" w:rsidRDefault="00BA2EC4" w:rsidP="003F1727">
            <w:pPr>
              <w:pStyle w:val="TAL"/>
              <w:rPr>
                <w:rFonts w:eastAsia="?? ??"/>
              </w:rPr>
            </w:pPr>
            <w:r w:rsidRPr="00C7244C">
              <w:t>AoA setup</w:t>
            </w:r>
          </w:p>
        </w:tc>
        <w:tc>
          <w:tcPr>
            <w:tcW w:w="740" w:type="dxa"/>
            <w:tcBorders>
              <w:bottom w:val="nil"/>
            </w:tcBorders>
            <w:shd w:val="clear" w:color="auto" w:fill="auto"/>
          </w:tcPr>
          <w:p w14:paraId="48D075CF" w14:textId="77777777" w:rsidR="00BA2EC4" w:rsidRPr="00C7244C" w:rsidRDefault="00BA2EC4" w:rsidP="003F1727">
            <w:pPr>
              <w:pStyle w:val="TAC"/>
            </w:pPr>
          </w:p>
        </w:tc>
        <w:tc>
          <w:tcPr>
            <w:tcW w:w="4440" w:type="dxa"/>
            <w:gridSpan w:val="6"/>
            <w:vAlign w:val="center"/>
          </w:tcPr>
          <w:p w14:paraId="00445EB2" w14:textId="77777777" w:rsidR="00BA2EC4" w:rsidRPr="00C7244C" w:rsidRDefault="00BA2EC4" w:rsidP="003F1727">
            <w:pPr>
              <w:pStyle w:val="TAC"/>
            </w:pPr>
            <w:r w:rsidRPr="00C7244C">
              <w:rPr>
                <w:rFonts w:eastAsia="MS Mincho"/>
              </w:rPr>
              <w:t>Setup 3 defined in A.9.3</w:t>
            </w:r>
          </w:p>
        </w:tc>
      </w:tr>
      <w:tr w:rsidR="00BA2EC4" w:rsidRPr="00C7244C" w14:paraId="6F812D5F" w14:textId="77777777" w:rsidTr="003F1727">
        <w:trPr>
          <w:cantSplit/>
          <w:trHeight w:val="199"/>
          <w:jc w:val="center"/>
        </w:trPr>
        <w:tc>
          <w:tcPr>
            <w:tcW w:w="3694" w:type="dxa"/>
            <w:gridSpan w:val="2"/>
            <w:tcBorders>
              <w:top w:val="nil"/>
            </w:tcBorders>
            <w:shd w:val="clear" w:color="auto" w:fill="auto"/>
          </w:tcPr>
          <w:p w14:paraId="1EEDE4B2" w14:textId="77777777" w:rsidR="00BA2EC4" w:rsidRPr="00C7244C" w:rsidRDefault="00BA2EC4" w:rsidP="003F1727">
            <w:pPr>
              <w:pStyle w:val="TAL"/>
            </w:pPr>
          </w:p>
        </w:tc>
        <w:tc>
          <w:tcPr>
            <w:tcW w:w="740" w:type="dxa"/>
            <w:tcBorders>
              <w:top w:val="nil"/>
            </w:tcBorders>
            <w:shd w:val="clear" w:color="auto" w:fill="auto"/>
          </w:tcPr>
          <w:p w14:paraId="276B5689" w14:textId="77777777" w:rsidR="00BA2EC4" w:rsidRPr="00C7244C" w:rsidRDefault="00BA2EC4" w:rsidP="003F1727">
            <w:pPr>
              <w:pStyle w:val="TAC"/>
            </w:pPr>
          </w:p>
        </w:tc>
        <w:tc>
          <w:tcPr>
            <w:tcW w:w="2220" w:type="dxa"/>
            <w:gridSpan w:val="3"/>
          </w:tcPr>
          <w:p w14:paraId="5BE37F63" w14:textId="77777777" w:rsidR="00BA2EC4" w:rsidRPr="00C7244C" w:rsidRDefault="00BA2EC4" w:rsidP="003F1727">
            <w:pPr>
              <w:pStyle w:val="TAC"/>
              <w:rPr>
                <w:b/>
              </w:rPr>
            </w:pPr>
            <w:r w:rsidRPr="00C7244C">
              <w:rPr>
                <w:b/>
              </w:rPr>
              <w:t>AoA1</w:t>
            </w:r>
          </w:p>
        </w:tc>
        <w:tc>
          <w:tcPr>
            <w:tcW w:w="2220" w:type="dxa"/>
            <w:gridSpan w:val="3"/>
          </w:tcPr>
          <w:p w14:paraId="419AECF4" w14:textId="77777777" w:rsidR="00BA2EC4" w:rsidRPr="00C7244C" w:rsidRDefault="00BA2EC4" w:rsidP="003F1727">
            <w:pPr>
              <w:pStyle w:val="TAC"/>
              <w:rPr>
                <w:b/>
              </w:rPr>
            </w:pPr>
            <w:r w:rsidRPr="00C7244C">
              <w:rPr>
                <w:b/>
              </w:rPr>
              <w:t>AoA2</w:t>
            </w:r>
          </w:p>
        </w:tc>
      </w:tr>
      <w:tr w:rsidR="00BA2EC4" w:rsidRPr="00C7244C" w14:paraId="5E27546A" w14:textId="77777777" w:rsidTr="003F1727">
        <w:trPr>
          <w:cantSplit/>
          <w:trHeight w:val="199"/>
          <w:jc w:val="center"/>
        </w:trPr>
        <w:tc>
          <w:tcPr>
            <w:tcW w:w="3694" w:type="dxa"/>
            <w:gridSpan w:val="2"/>
          </w:tcPr>
          <w:p w14:paraId="49B68275" w14:textId="77777777" w:rsidR="00BA2EC4" w:rsidRPr="00C7244C" w:rsidRDefault="00BA2EC4" w:rsidP="003F1727">
            <w:pPr>
              <w:pStyle w:val="TAL"/>
            </w:pPr>
            <w:r w:rsidRPr="00C7244C">
              <w:t xml:space="preserve">Assumption for UE beams </w:t>
            </w:r>
            <w:r w:rsidRPr="00C7244C">
              <w:rPr>
                <w:vertAlign w:val="superscript"/>
              </w:rPr>
              <w:t>Note 10</w:t>
            </w:r>
          </w:p>
        </w:tc>
        <w:tc>
          <w:tcPr>
            <w:tcW w:w="740" w:type="dxa"/>
          </w:tcPr>
          <w:p w14:paraId="79B7A089" w14:textId="77777777" w:rsidR="00BA2EC4" w:rsidRPr="00C7244C" w:rsidRDefault="00BA2EC4" w:rsidP="003F1727">
            <w:pPr>
              <w:pStyle w:val="TAC"/>
            </w:pPr>
          </w:p>
        </w:tc>
        <w:tc>
          <w:tcPr>
            <w:tcW w:w="2220" w:type="dxa"/>
            <w:gridSpan w:val="3"/>
          </w:tcPr>
          <w:p w14:paraId="1496A667" w14:textId="77777777" w:rsidR="00BA2EC4" w:rsidRPr="00C7244C" w:rsidRDefault="00BA2EC4" w:rsidP="003F1727">
            <w:pPr>
              <w:pStyle w:val="TAC"/>
              <w:rPr>
                <w:b/>
              </w:rPr>
            </w:pPr>
            <w:r w:rsidRPr="00C7244C">
              <w:t>Rough</w:t>
            </w:r>
          </w:p>
        </w:tc>
        <w:tc>
          <w:tcPr>
            <w:tcW w:w="2220" w:type="dxa"/>
            <w:gridSpan w:val="3"/>
            <w:tcBorders>
              <w:bottom w:val="single" w:sz="4" w:space="0" w:color="auto"/>
            </w:tcBorders>
          </w:tcPr>
          <w:p w14:paraId="727A6FFE" w14:textId="77777777" w:rsidR="00BA2EC4" w:rsidRPr="00C7244C" w:rsidRDefault="00BA2EC4" w:rsidP="003F1727">
            <w:pPr>
              <w:pStyle w:val="TAC"/>
              <w:rPr>
                <w:b/>
              </w:rPr>
            </w:pPr>
            <w:r w:rsidRPr="00C7244C">
              <w:t>Rough</w:t>
            </w:r>
          </w:p>
        </w:tc>
      </w:tr>
      <w:tr w:rsidR="00BA2EC4" w:rsidRPr="00C7244C" w14:paraId="40C3CB7E" w14:textId="77777777" w:rsidTr="003F1727">
        <w:trPr>
          <w:cantSplit/>
          <w:trHeight w:val="136"/>
          <w:jc w:val="center"/>
        </w:trPr>
        <w:tc>
          <w:tcPr>
            <w:tcW w:w="3694" w:type="dxa"/>
            <w:gridSpan w:val="2"/>
            <w:tcBorders>
              <w:left w:val="single" w:sz="4" w:space="0" w:color="auto"/>
              <w:bottom w:val="single" w:sz="4" w:space="0" w:color="auto"/>
            </w:tcBorders>
          </w:tcPr>
          <w:p w14:paraId="25DE4B23" w14:textId="77777777" w:rsidR="00BA2EC4" w:rsidRPr="00C7244C" w:rsidRDefault="00BA2EC4" w:rsidP="003F1727">
            <w:pPr>
              <w:pStyle w:val="TAL"/>
              <w:rPr>
                <w:rFonts w:cs="Arial"/>
              </w:rPr>
            </w:pPr>
            <w:r w:rsidRPr="00C7244C">
              <w:t>EPRE ratio of PDCCH DMRS to SSS</w:t>
            </w:r>
          </w:p>
        </w:tc>
        <w:tc>
          <w:tcPr>
            <w:tcW w:w="740" w:type="dxa"/>
            <w:tcBorders>
              <w:bottom w:val="single" w:sz="4" w:space="0" w:color="auto"/>
            </w:tcBorders>
          </w:tcPr>
          <w:p w14:paraId="5BF55561" w14:textId="77777777" w:rsidR="00BA2EC4" w:rsidRPr="00C7244C" w:rsidRDefault="00BA2EC4" w:rsidP="003F1727">
            <w:pPr>
              <w:pStyle w:val="TAC"/>
            </w:pPr>
            <w:r w:rsidRPr="00C7244C">
              <w:t>dB</w:t>
            </w:r>
          </w:p>
        </w:tc>
        <w:tc>
          <w:tcPr>
            <w:tcW w:w="2220" w:type="dxa"/>
            <w:gridSpan w:val="3"/>
            <w:tcBorders>
              <w:bottom w:val="single" w:sz="4" w:space="0" w:color="auto"/>
            </w:tcBorders>
          </w:tcPr>
          <w:p w14:paraId="6DD95801" w14:textId="77777777" w:rsidR="00BA2EC4" w:rsidRPr="00C7244C" w:rsidRDefault="00BA2EC4" w:rsidP="003F1727">
            <w:pPr>
              <w:pStyle w:val="TAC"/>
            </w:pPr>
            <w:r w:rsidRPr="00C7244C">
              <w:t>4</w:t>
            </w:r>
          </w:p>
        </w:tc>
        <w:tc>
          <w:tcPr>
            <w:tcW w:w="2220" w:type="dxa"/>
            <w:gridSpan w:val="3"/>
            <w:tcBorders>
              <w:bottom w:val="nil"/>
            </w:tcBorders>
            <w:shd w:val="clear" w:color="auto" w:fill="auto"/>
          </w:tcPr>
          <w:p w14:paraId="46122289" w14:textId="77777777" w:rsidR="00BA2EC4" w:rsidRPr="00C7244C" w:rsidRDefault="00BA2EC4" w:rsidP="003F1727">
            <w:pPr>
              <w:pStyle w:val="TAC"/>
            </w:pPr>
            <w:r w:rsidRPr="00C7244C">
              <w:t>Not sent</w:t>
            </w:r>
          </w:p>
        </w:tc>
      </w:tr>
      <w:tr w:rsidR="00BA2EC4" w:rsidRPr="00C7244C" w14:paraId="250E9C98" w14:textId="77777777" w:rsidTr="003F1727">
        <w:trPr>
          <w:cantSplit/>
          <w:trHeight w:val="136"/>
          <w:jc w:val="center"/>
        </w:trPr>
        <w:tc>
          <w:tcPr>
            <w:tcW w:w="3694" w:type="dxa"/>
            <w:gridSpan w:val="2"/>
            <w:tcBorders>
              <w:left w:val="single" w:sz="4" w:space="0" w:color="auto"/>
              <w:bottom w:val="single" w:sz="4" w:space="0" w:color="auto"/>
            </w:tcBorders>
          </w:tcPr>
          <w:p w14:paraId="326285EE" w14:textId="77777777" w:rsidR="00BA2EC4" w:rsidRPr="00C7244C" w:rsidRDefault="00BA2EC4" w:rsidP="003F1727">
            <w:pPr>
              <w:pStyle w:val="TAL"/>
              <w:rPr>
                <w:rFonts w:cs="Arial"/>
              </w:rPr>
            </w:pPr>
            <w:r w:rsidRPr="00C7244C">
              <w:t>EPRE ratio of PDCCH to PDCCH DMRS</w:t>
            </w:r>
          </w:p>
        </w:tc>
        <w:tc>
          <w:tcPr>
            <w:tcW w:w="740" w:type="dxa"/>
            <w:tcBorders>
              <w:bottom w:val="single" w:sz="4" w:space="0" w:color="auto"/>
            </w:tcBorders>
          </w:tcPr>
          <w:p w14:paraId="08B8B72F" w14:textId="77777777" w:rsidR="00BA2EC4" w:rsidRPr="00C7244C" w:rsidRDefault="00BA2EC4" w:rsidP="003F1727">
            <w:pPr>
              <w:pStyle w:val="TAC"/>
            </w:pPr>
            <w:r w:rsidRPr="00C7244C">
              <w:t>dB</w:t>
            </w:r>
          </w:p>
        </w:tc>
        <w:tc>
          <w:tcPr>
            <w:tcW w:w="2220" w:type="dxa"/>
            <w:gridSpan w:val="3"/>
            <w:tcBorders>
              <w:bottom w:val="single" w:sz="4" w:space="0" w:color="auto"/>
            </w:tcBorders>
          </w:tcPr>
          <w:p w14:paraId="315830A2" w14:textId="77777777" w:rsidR="00BA2EC4" w:rsidRPr="00C7244C" w:rsidRDefault="00BA2EC4" w:rsidP="003F1727">
            <w:pPr>
              <w:pStyle w:val="TAC"/>
            </w:pPr>
          </w:p>
        </w:tc>
        <w:tc>
          <w:tcPr>
            <w:tcW w:w="2220" w:type="dxa"/>
            <w:gridSpan w:val="3"/>
            <w:tcBorders>
              <w:top w:val="nil"/>
              <w:bottom w:val="nil"/>
            </w:tcBorders>
            <w:shd w:val="clear" w:color="auto" w:fill="auto"/>
          </w:tcPr>
          <w:p w14:paraId="1F4E9749" w14:textId="77777777" w:rsidR="00BA2EC4" w:rsidRPr="00C7244C" w:rsidRDefault="00BA2EC4" w:rsidP="003F1727">
            <w:pPr>
              <w:pStyle w:val="TAC"/>
            </w:pPr>
          </w:p>
        </w:tc>
      </w:tr>
      <w:tr w:rsidR="00BA2EC4" w:rsidRPr="00C7244C" w14:paraId="17260720" w14:textId="77777777" w:rsidTr="003F1727">
        <w:trPr>
          <w:cantSplit/>
          <w:trHeight w:val="145"/>
          <w:jc w:val="center"/>
        </w:trPr>
        <w:tc>
          <w:tcPr>
            <w:tcW w:w="3694" w:type="dxa"/>
            <w:gridSpan w:val="2"/>
            <w:tcBorders>
              <w:left w:val="single" w:sz="4" w:space="0" w:color="auto"/>
              <w:bottom w:val="single" w:sz="4" w:space="0" w:color="auto"/>
            </w:tcBorders>
          </w:tcPr>
          <w:p w14:paraId="3C9A3B3A" w14:textId="77777777" w:rsidR="00BA2EC4" w:rsidRPr="00C7244C" w:rsidRDefault="00BA2EC4" w:rsidP="003F1727">
            <w:pPr>
              <w:pStyle w:val="TAL"/>
              <w:rPr>
                <w:rFonts w:cs="Arial"/>
              </w:rPr>
            </w:pPr>
            <w:r w:rsidRPr="00C7244C">
              <w:t>EPRE ratio of PBCH DMRS to SSS</w:t>
            </w:r>
          </w:p>
        </w:tc>
        <w:tc>
          <w:tcPr>
            <w:tcW w:w="740" w:type="dxa"/>
            <w:tcBorders>
              <w:bottom w:val="single" w:sz="4" w:space="0" w:color="auto"/>
            </w:tcBorders>
          </w:tcPr>
          <w:p w14:paraId="03DEE8E8" w14:textId="77777777" w:rsidR="00BA2EC4" w:rsidRPr="00C7244C" w:rsidRDefault="00BA2EC4" w:rsidP="003F1727">
            <w:pPr>
              <w:pStyle w:val="TAC"/>
            </w:pPr>
            <w:r w:rsidRPr="00C7244C">
              <w:t>dB</w:t>
            </w:r>
          </w:p>
        </w:tc>
        <w:tc>
          <w:tcPr>
            <w:tcW w:w="2220" w:type="dxa"/>
            <w:gridSpan w:val="3"/>
            <w:tcBorders>
              <w:bottom w:val="nil"/>
            </w:tcBorders>
            <w:shd w:val="clear" w:color="auto" w:fill="auto"/>
          </w:tcPr>
          <w:p w14:paraId="1999AEAD" w14:textId="77777777" w:rsidR="00BA2EC4" w:rsidRPr="00C7244C" w:rsidRDefault="00BA2EC4" w:rsidP="003F1727">
            <w:pPr>
              <w:pStyle w:val="TAC"/>
            </w:pPr>
            <w:r w:rsidRPr="00C7244C">
              <w:t>0</w:t>
            </w:r>
          </w:p>
        </w:tc>
        <w:tc>
          <w:tcPr>
            <w:tcW w:w="2220" w:type="dxa"/>
            <w:gridSpan w:val="3"/>
            <w:tcBorders>
              <w:top w:val="nil"/>
              <w:bottom w:val="nil"/>
            </w:tcBorders>
            <w:shd w:val="clear" w:color="auto" w:fill="auto"/>
          </w:tcPr>
          <w:p w14:paraId="37CEE4A3" w14:textId="77777777" w:rsidR="00BA2EC4" w:rsidRPr="00C7244C" w:rsidRDefault="00BA2EC4" w:rsidP="003F1727">
            <w:pPr>
              <w:pStyle w:val="TAC"/>
            </w:pPr>
          </w:p>
        </w:tc>
      </w:tr>
      <w:tr w:rsidR="00BA2EC4" w:rsidRPr="00C7244C" w14:paraId="7EC3C3D9" w14:textId="77777777" w:rsidTr="003F1727">
        <w:trPr>
          <w:cantSplit/>
          <w:trHeight w:val="145"/>
          <w:jc w:val="center"/>
        </w:trPr>
        <w:tc>
          <w:tcPr>
            <w:tcW w:w="3694" w:type="dxa"/>
            <w:gridSpan w:val="2"/>
            <w:tcBorders>
              <w:left w:val="single" w:sz="4" w:space="0" w:color="auto"/>
              <w:bottom w:val="single" w:sz="4" w:space="0" w:color="auto"/>
            </w:tcBorders>
          </w:tcPr>
          <w:p w14:paraId="28EC1C29" w14:textId="77777777" w:rsidR="00BA2EC4" w:rsidRPr="00C7244C" w:rsidRDefault="00BA2EC4" w:rsidP="003F1727">
            <w:pPr>
              <w:pStyle w:val="TAL"/>
              <w:rPr>
                <w:rFonts w:cs="Arial"/>
              </w:rPr>
            </w:pPr>
            <w:r w:rsidRPr="00C7244C">
              <w:t>EPRE ratio of PBCH to PBCH DMRS</w:t>
            </w:r>
          </w:p>
        </w:tc>
        <w:tc>
          <w:tcPr>
            <w:tcW w:w="740" w:type="dxa"/>
            <w:tcBorders>
              <w:bottom w:val="single" w:sz="4" w:space="0" w:color="auto"/>
            </w:tcBorders>
          </w:tcPr>
          <w:p w14:paraId="050119F4"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164D5CF1" w14:textId="77777777" w:rsidR="00BA2EC4" w:rsidRPr="00C7244C" w:rsidRDefault="00BA2EC4" w:rsidP="003F1727">
            <w:pPr>
              <w:pStyle w:val="TAC"/>
            </w:pPr>
          </w:p>
        </w:tc>
        <w:tc>
          <w:tcPr>
            <w:tcW w:w="2220" w:type="dxa"/>
            <w:gridSpan w:val="3"/>
            <w:tcBorders>
              <w:top w:val="nil"/>
              <w:bottom w:val="nil"/>
            </w:tcBorders>
            <w:shd w:val="clear" w:color="auto" w:fill="auto"/>
          </w:tcPr>
          <w:p w14:paraId="30F33EFA" w14:textId="77777777" w:rsidR="00BA2EC4" w:rsidRPr="00C7244C" w:rsidRDefault="00BA2EC4" w:rsidP="003F1727">
            <w:pPr>
              <w:pStyle w:val="TAC"/>
            </w:pPr>
          </w:p>
        </w:tc>
      </w:tr>
      <w:tr w:rsidR="00BA2EC4" w:rsidRPr="00C7244C" w14:paraId="61348239" w14:textId="77777777" w:rsidTr="003F1727">
        <w:trPr>
          <w:cantSplit/>
          <w:trHeight w:val="136"/>
          <w:jc w:val="center"/>
        </w:trPr>
        <w:tc>
          <w:tcPr>
            <w:tcW w:w="3694" w:type="dxa"/>
            <w:gridSpan w:val="2"/>
            <w:tcBorders>
              <w:left w:val="single" w:sz="4" w:space="0" w:color="auto"/>
              <w:bottom w:val="single" w:sz="4" w:space="0" w:color="auto"/>
            </w:tcBorders>
          </w:tcPr>
          <w:p w14:paraId="373D6387" w14:textId="77777777" w:rsidR="00BA2EC4" w:rsidRPr="00C7244C" w:rsidRDefault="00BA2EC4" w:rsidP="003F1727">
            <w:pPr>
              <w:pStyle w:val="TAL"/>
              <w:rPr>
                <w:rFonts w:cs="Arial"/>
              </w:rPr>
            </w:pPr>
            <w:r w:rsidRPr="00C7244C">
              <w:t>EPRE ratio of PSS to SSS</w:t>
            </w:r>
          </w:p>
        </w:tc>
        <w:tc>
          <w:tcPr>
            <w:tcW w:w="740" w:type="dxa"/>
            <w:tcBorders>
              <w:bottom w:val="single" w:sz="4" w:space="0" w:color="auto"/>
            </w:tcBorders>
          </w:tcPr>
          <w:p w14:paraId="49200A15"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6D2FB1E0" w14:textId="77777777" w:rsidR="00BA2EC4" w:rsidRPr="00C7244C" w:rsidRDefault="00BA2EC4" w:rsidP="003F1727">
            <w:pPr>
              <w:pStyle w:val="TAC"/>
            </w:pPr>
          </w:p>
        </w:tc>
        <w:tc>
          <w:tcPr>
            <w:tcW w:w="2220" w:type="dxa"/>
            <w:gridSpan w:val="3"/>
            <w:tcBorders>
              <w:top w:val="nil"/>
              <w:bottom w:val="nil"/>
            </w:tcBorders>
            <w:shd w:val="clear" w:color="auto" w:fill="auto"/>
          </w:tcPr>
          <w:p w14:paraId="59C7CDF1" w14:textId="77777777" w:rsidR="00BA2EC4" w:rsidRPr="00C7244C" w:rsidRDefault="00BA2EC4" w:rsidP="003F1727">
            <w:pPr>
              <w:pStyle w:val="TAC"/>
            </w:pPr>
          </w:p>
        </w:tc>
      </w:tr>
      <w:tr w:rsidR="00BA2EC4" w:rsidRPr="00C7244C" w14:paraId="747BA550" w14:textId="77777777" w:rsidTr="003F1727">
        <w:trPr>
          <w:cantSplit/>
          <w:trHeight w:val="136"/>
          <w:jc w:val="center"/>
        </w:trPr>
        <w:tc>
          <w:tcPr>
            <w:tcW w:w="3694" w:type="dxa"/>
            <w:gridSpan w:val="2"/>
            <w:tcBorders>
              <w:left w:val="single" w:sz="4" w:space="0" w:color="auto"/>
              <w:bottom w:val="single" w:sz="4" w:space="0" w:color="auto"/>
            </w:tcBorders>
          </w:tcPr>
          <w:p w14:paraId="36749F39" w14:textId="77777777" w:rsidR="00BA2EC4" w:rsidRPr="00C7244C" w:rsidRDefault="00BA2EC4" w:rsidP="003F1727">
            <w:pPr>
              <w:pStyle w:val="TAL"/>
              <w:rPr>
                <w:rFonts w:cs="Arial"/>
              </w:rPr>
            </w:pPr>
            <w:r w:rsidRPr="00C7244C">
              <w:t xml:space="preserve">EPRE ratio of PDSCH DMRS to SSS </w:t>
            </w:r>
          </w:p>
        </w:tc>
        <w:tc>
          <w:tcPr>
            <w:tcW w:w="740" w:type="dxa"/>
            <w:tcBorders>
              <w:bottom w:val="single" w:sz="4" w:space="0" w:color="auto"/>
            </w:tcBorders>
          </w:tcPr>
          <w:p w14:paraId="330D115E"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17601DD1" w14:textId="77777777" w:rsidR="00BA2EC4" w:rsidRPr="00C7244C" w:rsidRDefault="00BA2EC4" w:rsidP="003F1727">
            <w:pPr>
              <w:pStyle w:val="TAC"/>
            </w:pPr>
          </w:p>
        </w:tc>
        <w:tc>
          <w:tcPr>
            <w:tcW w:w="2220" w:type="dxa"/>
            <w:gridSpan w:val="3"/>
            <w:tcBorders>
              <w:top w:val="nil"/>
              <w:bottom w:val="nil"/>
            </w:tcBorders>
            <w:shd w:val="clear" w:color="auto" w:fill="auto"/>
          </w:tcPr>
          <w:p w14:paraId="5D648628" w14:textId="77777777" w:rsidR="00BA2EC4" w:rsidRPr="00C7244C" w:rsidRDefault="00BA2EC4" w:rsidP="003F1727">
            <w:pPr>
              <w:pStyle w:val="TAC"/>
            </w:pPr>
          </w:p>
        </w:tc>
      </w:tr>
      <w:tr w:rsidR="00BA2EC4" w:rsidRPr="00C7244C" w14:paraId="2E3D6B05" w14:textId="77777777" w:rsidTr="003F1727">
        <w:trPr>
          <w:cantSplit/>
          <w:trHeight w:val="136"/>
          <w:jc w:val="center"/>
        </w:trPr>
        <w:tc>
          <w:tcPr>
            <w:tcW w:w="3694" w:type="dxa"/>
            <w:gridSpan w:val="2"/>
            <w:tcBorders>
              <w:left w:val="single" w:sz="4" w:space="0" w:color="auto"/>
              <w:bottom w:val="single" w:sz="4" w:space="0" w:color="auto"/>
            </w:tcBorders>
          </w:tcPr>
          <w:p w14:paraId="4681E6C6" w14:textId="77777777" w:rsidR="00BA2EC4" w:rsidRPr="00C7244C" w:rsidRDefault="00BA2EC4" w:rsidP="003F1727">
            <w:pPr>
              <w:pStyle w:val="TAL"/>
            </w:pPr>
            <w:r w:rsidRPr="00C7244C">
              <w:t>EPRE ratio of PDSCH to PDSCH DMRS</w:t>
            </w:r>
          </w:p>
        </w:tc>
        <w:tc>
          <w:tcPr>
            <w:tcW w:w="740" w:type="dxa"/>
            <w:tcBorders>
              <w:bottom w:val="single" w:sz="4" w:space="0" w:color="auto"/>
            </w:tcBorders>
          </w:tcPr>
          <w:p w14:paraId="007F0563" w14:textId="77777777" w:rsidR="00BA2EC4" w:rsidRPr="00C7244C" w:rsidRDefault="00BA2EC4" w:rsidP="003F1727">
            <w:pPr>
              <w:pStyle w:val="TAC"/>
            </w:pPr>
            <w:r w:rsidRPr="00C7244C">
              <w:rPr>
                <w:rFonts w:hint="eastAsia"/>
                <w:lang w:eastAsia="zh-CN"/>
              </w:rPr>
              <w:t>d</w:t>
            </w:r>
            <w:r w:rsidRPr="00C7244C">
              <w:rPr>
                <w:lang w:eastAsia="zh-CN"/>
              </w:rPr>
              <w:t>B</w:t>
            </w:r>
          </w:p>
        </w:tc>
        <w:tc>
          <w:tcPr>
            <w:tcW w:w="2220" w:type="dxa"/>
            <w:gridSpan w:val="3"/>
            <w:tcBorders>
              <w:top w:val="nil"/>
              <w:bottom w:val="nil"/>
            </w:tcBorders>
            <w:shd w:val="clear" w:color="auto" w:fill="auto"/>
          </w:tcPr>
          <w:p w14:paraId="23FE5712" w14:textId="77777777" w:rsidR="00BA2EC4" w:rsidRPr="00C7244C" w:rsidRDefault="00BA2EC4" w:rsidP="003F1727">
            <w:pPr>
              <w:pStyle w:val="TAC"/>
            </w:pPr>
          </w:p>
        </w:tc>
        <w:tc>
          <w:tcPr>
            <w:tcW w:w="2220" w:type="dxa"/>
            <w:gridSpan w:val="3"/>
            <w:tcBorders>
              <w:top w:val="nil"/>
              <w:bottom w:val="nil"/>
            </w:tcBorders>
            <w:shd w:val="clear" w:color="auto" w:fill="auto"/>
          </w:tcPr>
          <w:p w14:paraId="6F5F188A" w14:textId="77777777" w:rsidR="00BA2EC4" w:rsidRPr="00C7244C" w:rsidRDefault="00BA2EC4" w:rsidP="003F1727">
            <w:pPr>
              <w:pStyle w:val="TAC"/>
            </w:pPr>
          </w:p>
        </w:tc>
      </w:tr>
      <w:tr w:rsidR="00BA2EC4" w:rsidRPr="00C7244C" w14:paraId="58197BD4" w14:textId="77777777" w:rsidTr="003F1727">
        <w:trPr>
          <w:cantSplit/>
          <w:trHeight w:val="136"/>
          <w:jc w:val="center"/>
        </w:trPr>
        <w:tc>
          <w:tcPr>
            <w:tcW w:w="3694" w:type="dxa"/>
            <w:gridSpan w:val="2"/>
            <w:tcBorders>
              <w:left w:val="single" w:sz="4" w:space="0" w:color="auto"/>
              <w:bottom w:val="single" w:sz="4" w:space="0" w:color="auto"/>
            </w:tcBorders>
          </w:tcPr>
          <w:p w14:paraId="053F6ADF" w14:textId="77777777" w:rsidR="00BA2EC4" w:rsidRPr="00C7244C" w:rsidRDefault="00BA2EC4" w:rsidP="003F1727">
            <w:pPr>
              <w:pStyle w:val="TAL"/>
            </w:pPr>
            <w:r w:rsidRPr="00C7244C">
              <w:t>EPRE ratio of OCNG DMRS to SSS</w:t>
            </w:r>
          </w:p>
        </w:tc>
        <w:tc>
          <w:tcPr>
            <w:tcW w:w="740" w:type="dxa"/>
            <w:tcBorders>
              <w:bottom w:val="single" w:sz="4" w:space="0" w:color="auto"/>
            </w:tcBorders>
          </w:tcPr>
          <w:p w14:paraId="6CF3AE7F" w14:textId="77777777" w:rsidR="00BA2EC4" w:rsidRPr="00C7244C" w:rsidRDefault="00BA2EC4" w:rsidP="003F1727">
            <w:pPr>
              <w:pStyle w:val="TAC"/>
            </w:pPr>
            <w:r w:rsidRPr="00C7244C">
              <w:rPr>
                <w:rFonts w:hint="eastAsia"/>
                <w:lang w:eastAsia="zh-CN"/>
              </w:rPr>
              <w:t>d</w:t>
            </w:r>
            <w:r w:rsidRPr="00C7244C">
              <w:rPr>
                <w:lang w:eastAsia="zh-CN"/>
              </w:rPr>
              <w:t>B</w:t>
            </w:r>
          </w:p>
        </w:tc>
        <w:tc>
          <w:tcPr>
            <w:tcW w:w="2220" w:type="dxa"/>
            <w:gridSpan w:val="3"/>
            <w:tcBorders>
              <w:top w:val="nil"/>
              <w:bottom w:val="nil"/>
            </w:tcBorders>
            <w:shd w:val="clear" w:color="auto" w:fill="auto"/>
          </w:tcPr>
          <w:p w14:paraId="5B7A34E6" w14:textId="77777777" w:rsidR="00BA2EC4" w:rsidRPr="00C7244C" w:rsidRDefault="00BA2EC4" w:rsidP="003F1727">
            <w:pPr>
              <w:pStyle w:val="TAC"/>
            </w:pPr>
          </w:p>
        </w:tc>
        <w:tc>
          <w:tcPr>
            <w:tcW w:w="2220" w:type="dxa"/>
            <w:gridSpan w:val="3"/>
            <w:tcBorders>
              <w:top w:val="nil"/>
              <w:bottom w:val="nil"/>
            </w:tcBorders>
            <w:shd w:val="clear" w:color="auto" w:fill="auto"/>
          </w:tcPr>
          <w:p w14:paraId="7A4C31A5" w14:textId="77777777" w:rsidR="00BA2EC4" w:rsidRPr="00C7244C" w:rsidRDefault="00BA2EC4" w:rsidP="003F1727">
            <w:pPr>
              <w:pStyle w:val="TAC"/>
            </w:pPr>
          </w:p>
        </w:tc>
      </w:tr>
      <w:tr w:rsidR="00BA2EC4" w:rsidRPr="00C7244C" w14:paraId="3811C763" w14:textId="77777777" w:rsidTr="003F1727">
        <w:trPr>
          <w:cantSplit/>
          <w:trHeight w:val="136"/>
          <w:jc w:val="center"/>
        </w:trPr>
        <w:tc>
          <w:tcPr>
            <w:tcW w:w="3694" w:type="dxa"/>
            <w:gridSpan w:val="2"/>
            <w:tcBorders>
              <w:left w:val="single" w:sz="4" w:space="0" w:color="auto"/>
              <w:bottom w:val="single" w:sz="4" w:space="0" w:color="auto"/>
            </w:tcBorders>
          </w:tcPr>
          <w:p w14:paraId="64B05BA4" w14:textId="77777777" w:rsidR="00BA2EC4" w:rsidRPr="00C7244C" w:rsidRDefault="00BA2EC4" w:rsidP="003F1727">
            <w:pPr>
              <w:pStyle w:val="TAL"/>
              <w:rPr>
                <w:rFonts w:cs="Arial"/>
              </w:rPr>
            </w:pPr>
            <w:r w:rsidRPr="00C7244C">
              <w:t>EPRE ratio of OCNG to OCNG DMRS</w:t>
            </w:r>
          </w:p>
        </w:tc>
        <w:tc>
          <w:tcPr>
            <w:tcW w:w="740" w:type="dxa"/>
            <w:tcBorders>
              <w:bottom w:val="single" w:sz="4" w:space="0" w:color="auto"/>
            </w:tcBorders>
          </w:tcPr>
          <w:p w14:paraId="5CB8846F" w14:textId="77777777" w:rsidR="00BA2EC4" w:rsidRPr="00C7244C" w:rsidRDefault="00BA2EC4" w:rsidP="003F1727">
            <w:pPr>
              <w:pStyle w:val="TAC"/>
            </w:pPr>
            <w:r w:rsidRPr="00C7244C">
              <w:t>dB</w:t>
            </w:r>
          </w:p>
        </w:tc>
        <w:tc>
          <w:tcPr>
            <w:tcW w:w="2220" w:type="dxa"/>
            <w:gridSpan w:val="3"/>
            <w:tcBorders>
              <w:top w:val="nil"/>
            </w:tcBorders>
            <w:shd w:val="clear" w:color="auto" w:fill="auto"/>
          </w:tcPr>
          <w:p w14:paraId="2DBD78B5" w14:textId="77777777" w:rsidR="00BA2EC4" w:rsidRPr="00C7244C" w:rsidRDefault="00BA2EC4" w:rsidP="003F1727">
            <w:pPr>
              <w:pStyle w:val="TAC"/>
            </w:pPr>
          </w:p>
        </w:tc>
        <w:tc>
          <w:tcPr>
            <w:tcW w:w="2220" w:type="dxa"/>
            <w:gridSpan w:val="3"/>
            <w:tcBorders>
              <w:top w:val="nil"/>
              <w:bottom w:val="nil"/>
            </w:tcBorders>
            <w:shd w:val="clear" w:color="auto" w:fill="auto"/>
          </w:tcPr>
          <w:p w14:paraId="58CC7E2F" w14:textId="77777777" w:rsidR="00BA2EC4" w:rsidRPr="00C7244C" w:rsidRDefault="00BA2EC4" w:rsidP="003F1727">
            <w:pPr>
              <w:pStyle w:val="TAC"/>
            </w:pPr>
          </w:p>
        </w:tc>
      </w:tr>
      <w:tr w:rsidR="00BA2EC4" w:rsidRPr="00C7244C" w14:paraId="07E81D0B" w14:textId="77777777" w:rsidTr="003F1727">
        <w:trPr>
          <w:cantSplit/>
          <w:trHeight w:val="149"/>
          <w:jc w:val="center"/>
        </w:trPr>
        <w:tc>
          <w:tcPr>
            <w:tcW w:w="1918" w:type="dxa"/>
          </w:tcPr>
          <w:p w14:paraId="1D1AF38A" w14:textId="77777777" w:rsidR="00BA2EC4" w:rsidRPr="00C7244C" w:rsidRDefault="00BA2EC4" w:rsidP="003F1727">
            <w:pPr>
              <w:pStyle w:val="TAL"/>
            </w:pPr>
            <w:r w:rsidRPr="00C7244C">
              <w:t>SNR on RLM-RS1</w:t>
            </w:r>
          </w:p>
        </w:tc>
        <w:tc>
          <w:tcPr>
            <w:tcW w:w="1776" w:type="dxa"/>
          </w:tcPr>
          <w:p w14:paraId="2DFDAF0E" w14:textId="77777777" w:rsidR="00BA2EC4" w:rsidRPr="00C7244C" w:rsidRDefault="00BA2EC4" w:rsidP="003F1727">
            <w:pPr>
              <w:pStyle w:val="TAL"/>
            </w:pPr>
            <w:r w:rsidRPr="00C7244C">
              <w:t>Config 1</w:t>
            </w:r>
          </w:p>
        </w:tc>
        <w:tc>
          <w:tcPr>
            <w:tcW w:w="740" w:type="dxa"/>
          </w:tcPr>
          <w:p w14:paraId="78316F38" w14:textId="77777777" w:rsidR="00BA2EC4" w:rsidRPr="00C7244C" w:rsidRDefault="00BA2EC4" w:rsidP="003F1727">
            <w:pPr>
              <w:pStyle w:val="TAC"/>
            </w:pPr>
            <w:r w:rsidRPr="00C7244C">
              <w:t>dB</w:t>
            </w:r>
          </w:p>
        </w:tc>
        <w:tc>
          <w:tcPr>
            <w:tcW w:w="740" w:type="dxa"/>
          </w:tcPr>
          <w:p w14:paraId="66D01304" w14:textId="356F9C2A" w:rsidR="00530EAF" w:rsidRDefault="00530EAF" w:rsidP="003F1727">
            <w:pPr>
              <w:pStyle w:val="TAC"/>
            </w:pPr>
            <w:r>
              <w:t>4.1</w:t>
            </w:r>
          </w:p>
          <w:p w14:paraId="1B84ADF5" w14:textId="5910711C" w:rsidR="00BA2EC4" w:rsidRPr="00C7244C" w:rsidRDefault="00BA2EC4" w:rsidP="003F1727">
            <w:pPr>
              <w:pStyle w:val="TAC"/>
            </w:pPr>
            <w:r w:rsidRPr="00C7244C">
              <w:rPr>
                <w:vertAlign w:val="superscript"/>
              </w:rPr>
              <w:t>Note 11</w:t>
            </w:r>
          </w:p>
        </w:tc>
        <w:tc>
          <w:tcPr>
            <w:tcW w:w="740" w:type="dxa"/>
          </w:tcPr>
          <w:p w14:paraId="6224CB92" w14:textId="15C6D84B" w:rsidR="00530EAF" w:rsidRDefault="00BA2EC4" w:rsidP="003F1727">
            <w:pPr>
              <w:pStyle w:val="TAC"/>
            </w:pPr>
            <w:r w:rsidRPr="00C7244C">
              <w:t>-</w:t>
            </w:r>
            <w:r w:rsidR="00530EAF">
              <w:t>3.9</w:t>
            </w:r>
          </w:p>
          <w:p w14:paraId="4C125829" w14:textId="10492BDF" w:rsidR="00BA2EC4" w:rsidRPr="00C7244C" w:rsidRDefault="00BA2EC4" w:rsidP="003F1727">
            <w:pPr>
              <w:pStyle w:val="TAC"/>
            </w:pPr>
            <w:r w:rsidRPr="00C7244C">
              <w:rPr>
                <w:vertAlign w:val="superscript"/>
              </w:rPr>
              <w:t>Note 11</w:t>
            </w:r>
          </w:p>
        </w:tc>
        <w:tc>
          <w:tcPr>
            <w:tcW w:w="740" w:type="dxa"/>
          </w:tcPr>
          <w:p w14:paraId="76CCF3A9" w14:textId="08647158" w:rsidR="00BA2EC4" w:rsidRPr="00C7244C" w:rsidRDefault="00BA2EC4" w:rsidP="003F1727">
            <w:pPr>
              <w:pStyle w:val="TAC"/>
            </w:pPr>
            <w:r w:rsidRPr="00C7244C">
              <w:t>-15</w:t>
            </w:r>
          </w:p>
        </w:tc>
        <w:tc>
          <w:tcPr>
            <w:tcW w:w="2220" w:type="dxa"/>
            <w:gridSpan w:val="3"/>
            <w:tcBorders>
              <w:top w:val="nil"/>
            </w:tcBorders>
            <w:shd w:val="clear" w:color="auto" w:fill="auto"/>
          </w:tcPr>
          <w:p w14:paraId="2FAC8146" w14:textId="77777777" w:rsidR="00BA2EC4" w:rsidRPr="00C7244C" w:rsidRDefault="00BA2EC4" w:rsidP="003F1727">
            <w:pPr>
              <w:pStyle w:val="TAC"/>
            </w:pPr>
          </w:p>
        </w:tc>
      </w:tr>
      <w:tr w:rsidR="00BA2EC4" w:rsidRPr="00C7244C" w14:paraId="2212D967" w14:textId="77777777" w:rsidTr="003F1727">
        <w:trPr>
          <w:cantSplit/>
          <w:trHeight w:val="199"/>
          <w:jc w:val="center"/>
        </w:trPr>
        <w:tc>
          <w:tcPr>
            <w:tcW w:w="1918" w:type="dxa"/>
          </w:tcPr>
          <w:p w14:paraId="6EAEF4D4" w14:textId="77777777" w:rsidR="00BA2EC4" w:rsidRPr="00C7244C" w:rsidRDefault="00BA2EC4" w:rsidP="003F1727">
            <w:pPr>
              <w:pStyle w:val="TAL"/>
              <w:rPr>
                <w:rFonts w:eastAsia="?? ??"/>
              </w:rPr>
            </w:pPr>
            <w:r w:rsidRPr="00C7244C">
              <w:t>SNR on RLM-RS2</w:t>
            </w:r>
          </w:p>
        </w:tc>
        <w:tc>
          <w:tcPr>
            <w:tcW w:w="1776" w:type="dxa"/>
          </w:tcPr>
          <w:p w14:paraId="48F34DF2" w14:textId="77777777" w:rsidR="00BA2EC4" w:rsidRPr="00C7244C" w:rsidRDefault="00BA2EC4" w:rsidP="003F1727">
            <w:pPr>
              <w:pStyle w:val="TAL"/>
            </w:pPr>
            <w:r w:rsidRPr="00C7244C">
              <w:t>Config 1</w:t>
            </w:r>
          </w:p>
        </w:tc>
        <w:tc>
          <w:tcPr>
            <w:tcW w:w="740" w:type="dxa"/>
          </w:tcPr>
          <w:p w14:paraId="39020A2A" w14:textId="77777777" w:rsidR="00BA2EC4" w:rsidRPr="00C7244C" w:rsidRDefault="00BA2EC4" w:rsidP="003F1727">
            <w:pPr>
              <w:pStyle w:val="TAC"/>
            </w:pPr>
            <w:r w:rsidRPr="00C7244C">
              <w:t>dB</w:t>
            </w:r>
          </w:p>
        </w:tc>
        <w:tc>
          <w:tcPr>
            <w:tcW w:w="2220" w:type="dxa"/>
            <w:gridSpan w:val="3"/>
          </w:tcPr>
          <w:p w14:paraId="1E4CD184" w14:textId="77777777" w:rsidR="00BA2EC4" w:rsidRPr="00C7244C" w:rsidRDefault="00BA2EC4" w:rsidP="003F1727">
            <w:pPr>
              <w:pStyle w:val="TAC"/>
            </w:pPr>
            <w:r w:rsidRPr="00C7244C">
              <w:t>Not sent</w:t>
            </w:r>
          </w:p>
        </w:tc>
        <w:tc>
          <w:tcPr>
            <w:tcW w:w="740" w:type="dxa"/>
          </w:tcPr>
          <w:p w14:paraId="7C3AF330" w14:textId="105CE402" w:rsidR="00530EAF" w:rsidRDefault="00530EAF" w:rsidP="003F1727">
            <w:pPr>
              <w:pStyle w:val="TAC"/>
            </w:pPr>
            <w:r>
              <w:t>4.1</w:t>
            </w:r>
          </w:p>
          <w:p w14:paraId="040E69C8" w14:textId="2B3DC853" w:rsidR="00BA2EC4" w:rsidRPr="00C7244C" w:rsidRDefault="00BA2EC4" w:rsidP="003F1727">
            <w:pPr>
              <w:pStyle w:val="TAC"/>
            </w:pPr>
            <w:r w:rsidRPr="00C7244C">
              <w:rPr>
                <w:vertAlign w:val="superscript"/>
              </w:rPr>
              <w:t>Note 11</w:t>
            </w:r>
          </w:p>
        </w:tc>
        <w:tc>
          <w:tcPr>
            <w:tcW w:w="740" w:type="dxa"/>
          </w:tcPr>
          <w:p w14:paraId="37FCD34E" w14:textId="56A3EC8E" w:rsidR="00BA2EC4" w:rsidRPr="00C7244C" w:rsidRDefault="00BA2EC4" w:rsidP="003F1727">
            <w:pPr>
              <w:pStyle w:val="TAC"/>
            </w:pPr>
            <w:r w:rsidRPr="00C7244C">
              <w:t>-15</w:t>
            </w:r>
          </w:p>
        </w:tc>
        <w:tc>
          <w:tcPr>
            <w:tcW w:w="740" w:type="dxa"/>
          </w:tcPr>
          <w:p w14:paraId="79433345" w14:textId="69B6D688" w:rsidR="00BA2EC4" w:rsidRPr="00C7244C" w:rsidRDefault="00BA2EC4" w:rsidP="003F1727">
            <w:pPr>
              <w:pStyle w:val="TAC"/>
            </w:pPr>
            <w:r w:rsidRPr="00C7244C">
              <w:t>-15</w:t>
            </w:r>
          </w:p>
        </w:tc>
      </w:tr>
      <w:tr w:rsidR="00BA2EC4" w:rsidRPr="00C7244C" w14:paraId="1AA388C2" w14:textId="77777777" w:rsidTr="003F1727">
        <w:trPr>
          <w:cantSplit/>
          <w:trHeight w:val="153"/>
          <w:jc w:val="center"/>
        </w:trPr>
        <w:tc>
          <w:tcPr>
            <w:tcW w:w="1918" w:type="dxa"/>
          </w:tcPr>
          <w:p w14:paraId="482AF74B" w14:textId="77777777" w:rsidR="00BA2EC4" w:rsidRPr="00C7244C" w:rsidRDefault="00BA2EC4" w:rsidP="003F1727">
            <w:pPr>
              <w:pStyle w:val="TAL"/>
            </w:pPr>
            <w:r w:rsidRPr="00C7244C">
              <w:rPr>
                <w:position w:val="-12"/>
              </w:rPr>
              <w:object w:dxaOrig="420" w:dyaOrig="360" w14:anchorId="63D0302A">
                <v:shape id="_x0000_i1140" type="#_x0000_t75" style="width:21pt;height:21pt" o:ole="" fillcolor="window">
                  <v:imagedata r:id="rId42" o:title=""/>
                </v:shape>
                <o:OLEObject Type="Embed" ProgID="Equation.3" ShapeID="_x0000_i1140" DrawAspect="Content" ObjectID="_1781671828" r:id="rId142"/>
              </w:object>
            </w:r>
          </w:p>
        </w:tc>
        <w:tc>
          <w:tcPr>
            <w:tcW w:w="1776" w:type="dxa"/>
          </w:tcPr>
          <w:p w14:paraId="335DDEE6" w14:textId="77777777" w:rsidR="00BA2EC4" w:rsidRPr="00C7244C" w:rsidRDefault="00BA2EC4" w:rsidP="003F1727">
            <w:pPr>
              <w:pStyle w:val="TAL"/>
            </w:pPr>
            <w:r w:rsidRPr="00C7244C">
              <w:t>Config 1</w:t>
            </w:r>
          </w:p>
        </w:tc>
        <w:tc>
          <w:tcPr>
            <w:tcW w:w="740" w:type="dxa"/>
          </w:tcPr>
          <w:p w14:paraId="333CF18D" w14:textId="77777777" w:rsidR="00BA2EC4" w:rsidRPr="00C7244C" w:rsidRDefault="00BA2EC4" w:rsidP="003F1727">
            <w:pPr>
              <w:pStyle w:val="TAC"/>
            </w:pPr>
            <w:r w:rsidRPr="00C7244C">
              <w:t>dBm/</w:t>
            </w:r>
            <w:r w:rsidRPr="00C7244C">
              <w:br/>
              <w:t>15kHz</w:t>
            </w:r>
          </w:p>
        </w:tc>
        <w:tc>
          <w:tcPr>
            <w:tcW w:w="2220" w:type="dxa"/>
            <w:gridSpan w:val="3"/>
          </w:tcPr>
          <w:p w14:paraId="440B7973" w14:textId="2650FC2B" w:rsidR="00BA2EC4" w:rsidRPr="00C7244C" w:rsidRDefault="00BA2EC4" w:rsidP="003F1727">
            <w:pPr>
              <w:pStyle w:val="TAC"/>
            </w:pPr>
            <w:r w:rsidRPr="00C7244C">
              <w:t>-9</w:t>
            </w:r>
            <w:r w:rsidR="00530EAF">
              <w:t>4.8</w:t>
            </w:r>
          </w:p>
        </w:tc>
        <w:tc>
          <w:tcPr>
            <w:tcW w:w="2220" w:type="dxa"/>
            <w:gridSpan w:val="3"/>
          </w:tcPr>
          <w:p w14:paraId="073F18B5" w14:textId="0BE6D285" w:rsidR="00BA2EC4" w:rsidRPr="00C7244C" w:rsidRDefault="00BA2EC4" w:rsidP="003F1727">
            <w:pPr>
              <w:pStyle w:val="TAC"/>
            </w:pPr>
            <w:r w:rsidRPr="00C7244C">
              <w:t>-9</w:t>
            </w:r>
            <w:r w:rsidR="00530EAF">
              <w:t>4.8</w:t>
            </w:r>
          </w:p>
        </w:tc>
      </w:tr>
      <w:tr w:rsidR="00BA2EC4" w:rsidRPr="00C7244C" w14:paraId="68EE8EB6" w14:textId="77777777" w:rsidTr="003F1727">
        <w:trPr>
          <w:cantSplit/>
          <w:trHeight w:val="168"/>
          <w:jc w:val="center"/>
        </w:trPr>
        <w:tc>
          <w:tcPr>
            <w:tcW w:w="3694" w:type="dxa"/>
            <w:gridSpan w:val="2"/>
          </w:tcPr>
          <w:p w14:paraId="0EC24C60" w14:textId="77777777" w:rsidR="00BA2EC4" w:rsidRPr="00C7244C" w:rsidRDefault="00BA2EC4" w:rsidP="003F1727">
            <w:pPr>
              <w:pStyle w:val="TAL"/>
            </w:pPr>
            <w:r w:rsidRPr="00C7244C">
              <w:rPr>
                <w:rFonts w:eastAsia="?? ??"/>
              </w:rPr>
              <w:t>Propagation condition</w:t>
            </w:r>
          </w:p>
        </w:tc>
        <w:tc>
          <w:tcPr>
            <w:tcW w:w="740" w:type="dxa"/>
          </w:tcPr>
          <w:p w14:paraId="4EF8C6CE" w14:textId="77777777" w:rsidR="00BA2EC4" w:rsidRPr="00C7244C" w:rsidRDefault="00BA2EC4" w:rsidP="003F1727">
            <w:pPr>
              <w:pStyle w:val="TAC"/>
            </w:pPr>
          </w:p>
        </w:tc>
        <w:tc>
          <w:tcPr>
            <w:tcW w:w="2220" w:type="dxa"/>
            <w:gridSpan w:val="3"/>
          </w:tcPr>
          <w:p w14:paraId="38EFB510" w14:textId="77777777" w:rsidR="00BA2EC4" w:rsidRPr="00C7244C" w:rsidRDefault="00BA2EC4" w:rsidP="003F1727">
            <w:pPr>
              <w:pStyle w:val="TAC"/>
            </w:pPr>
            <w:r w:rsidRPr="00C7244C">
              <w:t>TDL-C 300ns 100Hz</w:t>
            </w:r>
          </w:p>
        </w:tc>
        <w:tc>
          <w:tcPr>
            <w:tcW w:w="2220" w:type="dxa"/>
            <w:gridSpan w:val="3"/>
          </w:tcPr>
          <w:p w14:paraId="5F01F3B0" w14:textId="77777777" w:rsidR="00BA2EC4" w:rsidRPr="00C7244C" w:rsidRDefault="00BA2EC4" w:rsidP="003F1727">
            <w:pPr>
              <w:pStyle w:val="TAC"/>
            </w:pPr>
            <w:r w:rsidRPr="00C7244C">
              <w:t>TDL-C 300ns 100Hz</w:t>
            </w:r>
          </w:p>
        </w:tc>
      </w:tr>
      <w:tr w:rsidR="00BA2EC4" w:rsidRPr="00C7244C" w14:paraId="27C15C43" w14:textId="77777777" w:rsidTr="003F1727">
        <w:trPr>
          <w:cantSplit/>
          <w:trHeight w:val="168"/>
          <w:jc w:val="center"/>
        </w:trPr>
        <w:tc>
          <w:tcPr>
            <w:tcW w:w="8874" w:type="dxa"/>
            <w:gridSpan w:val="9"/>
          </w:tcPr>
          <w:p w14:paraId="22E5CBEA"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64CC83C8"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14E87D34" w14:textId="77777777" w:rsidR="00BA2EC4" w:rsidRPr="00C7244C" w:rsidRDefault="00BA2EC4" w:rsidP="003F1727">
            <w:pPr>
              <w:pStyle w:val="TAN"/>
            </w:pPr>
            <w:r w:rsidRPr="00C7244C">
              <w:t>Note 3:</w:t>
            </w:r>
            <w:r w:rsidRPr="00C7244C">
              <w:tab/>
              <w:t>NZP CSI-RS resource set configuration for CSI reporting are assigned to the UE prior to the start of time period T1.</w:t>
            </w:r>
          </w:p>
          <w:p w14:paraId="3617FCCC"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5149EDD5"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1C35E869" w14:textId="77777777" w:rsidR="00BA2EC4" w:rsidRPr="00C7244C" w:rsidRDefault="00BA2EC4" w:rsidP="003F1727">
            <w:pPr>
              <w:pStyle w:val="TAN"/>
            </w:pPr>
            <w:r w:rsidRPr="00C7244C">
              <w:t>Note 6:</w:t>
            </w:r>
            <w:r w:rsidRPr="00C7244C">
              <w:tab/>
              <w:t>The signal contains PDCCH for UEs other than the device under test as part of OCNG.</w:t>
            </w:r>
          </w:p>
          <w:p w14:paraId="5B21CA6D" w14:textId="77777777" w:rsidR="00BA2EC4" w:rsidRPr="00C7244C" w:rsidRDefault="00BA2EC4" w:rsidP="003F1727">
            <w:pPr>
              <w:pStyle w:val="TAN"/>
            </w:pPr>
            <w:r w:rsidRPr="00C7244C">
              <w:t>Note 7:</w:t>
            </w:r>
            <w:r w:rsidRPr="00C7244C">
              <w:tab/>
              <w:t>SNR levels correspond to the signal to noise ratio over the SSS REs.</w:t>
            </w:r>
          </w:p>
          <w:p w14:paraId="3A5F9FF9" w14:textId="77777777" w:rsidR="00BA2EC4" w:rsidRPr="00C7244C" w:rsidRDefault="00BA2EC4" w:rsidP="003F1727">
            <w:pPr>
              <w:pStyle w:val="TAN"/>
            </w:pPr>
            <w:r w:rsidRPr="00C7244C">
              <w:t>Note 8:</w:t>
            </w:r>
            <w:r w:rsidRPr="00C7244C">
              <w:tab/>
              <w:t>The SNR in time periods T1, T2 and T3 is denoted as SNR1, SNR2 and SNR3 respectively in figure 7.5.1.5.4.1-1.</w:t>
            </w:r>
          </w:p>
          <w:p w14:paraId="0188EE46"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r w:rsidRPr="00C7244C">
              <w:rPr>
                <w:snapToGrid w:val="0"/>
              </w:rPr>
              <w:t>.</w:t>
            </w:r>
          </w:p>
          <w:p w14:paraId="7D29AC99"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ab/>
              <w:t>Information about types of UE beam is given in 38.133 [6] section B.2.1.3 and does not limit UE implementation or test system implementation.</w:t>
            </w:r>
          </w:p>
          <w:p w14:paraId="42CF5A20"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3FFD39A0" w14:textId="77777777" w:rsidR="00BA2EC4" w:rsidRPr="00C7244C" w:rsidRDefault="00BA2EC4" w:rsidP="00BA2EC4"/>
    <w:p w14:paraId="70988D4F" w14:textId="77777777" w:rsidR="00BA2EC4" w:rsidRPr="00C7244C" w:rsidRDefault="00BA2EC4" w:rsidP="00BA2EC4">
      <w:r w:rsidRPr="00C7244C">
        <w:t xml:space="preserve">The UE behaviour during time durations T1, T2, </w:t>
      </w:r>
      <w:r w:rsidRPr="00C7244C">
        <w:rPr>
          <w:lang w:eastAsia="zh-CN"/>
        </w:rPr>
        <w:t xml:space="preserve">and </w:t>
      </w:r>
      <w:r w:rsidRPr="00C7244C">
        <w:t>T3 shall be as follows:</w:t>
      </w:r>
    </w:p>
    <w:p w14:paraId="2771F5E7" w14:textId="77777777" w:rsidR="00BA2EC4" w:rsidRPr="00C7244C" w:rsidRDefault="00BA2EC4" w:rsidP="00BA2EC4">
      <w:r w:rsidRPr="00C7244C">
        <w:t>During the period from time point A to time point B the UE shall transmit uplink signal in Cell 1 at least in all uplink slots configured for CSI transmission according to the configured periodic CSI reporting for Cell 1.</w:t>
      </w:r>
    </w:p>
    <w:p w14:paraId="59F36F77" w14:textId="77777777" w:rsidR="00BA2EC4" w:rsidRPr="00C7244C" w:rsidRDefault="00BA2EC4" w:rsidP="00BA2EC4">
      <w:r w:rsidRPr="00C7244C">
        <w:t>The UE shall stop transmitting uplink signal in Cell 1 no later than time point C (D</w:t>
      </w:r>
      <w:r w:rsidRPr="00C7244C">
        <w:rPr>
          <w:vertAlign w:val="subscript"/>
        </w:rPr>
        <w:t>1</w:t>
      </w:r>
      <w:r w:rsidRPr="00C7244C">
        <w:t xml:space="preserve"> second after the start of the time duration T3) on the PCell.</w:t>
      </w:r>
    </w:p>
    <w:p w14:paraId="6B080C2F" w14:textId="77777777" w:rsidR="00BA2EC4" w:rsidRPr="00C7244C" w:rsidRDefault="00BA2EC4" w:rsidP="00BA2EC4">
      <w:r w:rsidRPr="00C7244C">
        <w:t>The rate of correct events observed during repeated tests shall be at least 90% with a confidence level of 95%.</w:t>
      </w:r>
    </w:p>
    <w:p w14:paraId="2EC84CC1" w14:textId="77777777" w:rsidR="00BA2EC4" w:rsidRPr="00C7244C" w:rsidRDefault="00BA2EC4" w:rsidP="00BA2EC4">
      <w:pPr>
        <w:pStyle w:val="Heading4"/>
        <w:rPr>
          <w:rFonts w:cs="Arial"/>
          <w:szCs w:val="24"/>
        </w:rPr>
      </w:pPr>
      <w:r w:rsidRPr="00C7244C">
        <w:rPr>
          <w:rFonts w:cs="Arial"/>
          <w:szCs w:val="24"/>
        </w:rPr>
        <w:t>7.5.1.6</w:t>
      </w:r>
      <w:r w:rsidRPr="00C7244C">
        <w:rPr>
          <w:rFonts w:cs="Arial"/>
          <w:szCs w:val="24"/>
        </w:rPr>
        <w:tab/>
        <w:t xml:space="preserve">NR SA FR2 Radio Link Monitoring </w:t>
      </w:r>
      <w:r w:rsidRPr="00C7244C">
        <w:t>In-sync Test for FR2 PCell configured with CSI-RS-based RLM in non-DRX mode</w:t>
      </w:r>
    </w:p>
    <w:p w14:paraId="55354E52" w14:textId="77777777" w:rsidR="00BA2EC4" w:rsidRPr="00C7244C" w:rsidRDefault="00BA2EC4" w:rsidP="00BA2EC4">
      <w:pPr>
        <w:pStyle w:val="EditorsNote"/>
      </w:pPr>
      <w:r w:rsidRPr="00C7244C">
        <w:t>Editor's Note: This test case is incomplete due to the following:</w:t>
      </w:r>
    </w:p>
    <w:p w14:paraId="7E466A07" w14:textId="77777777" w:rsidR="00530EAF" w:rsidRDefault="00530EAF" w:rsidP="00530EAF">
      <w:pPr>
        <w:pStyle w:val="EditorsNote"/>
      </w:pPr>
      <w:r>
        <w:t>- Procedure to ensure signal balancing in 2AoA setups is still FFS</w:t>
      </w:r>
    </w:p>
    <w:p w14:paraId="6E5E8095" w14:textId="77777777" w:rsidR="00530EAF" w:rsidRPr="00100F6F" w:rsidRDefault="00530EAF" w:rsidP="00530EAF">
      <w:pPr>
        <w:pStyle w:val="EditorsNote"/>
      </w:pPr>
      <w:r>
        <w:t>- Signal levels and propagation conditions need further evaluation</w:t>
      </w:r>
    </w:p>
    <w:p w14:paraId="482307E1" w14:textId="77777777" w:rsidR="00C54976" w:rsidRDefault="00C54976" w:rsidP="00530EAF">
      <w:pPr>
        <w:pStyle w:val="EditorsNote"/>
      </w:pPr>
      <w:r w:rsidRPr="00C54976">
        <w:t>- Usage of 2 antenna ports in CSI-RS 3.1 TDD implies SS transmitting signal on both polarizations. Potential signal imbalance impact to the test verdict is under investigation</w:t>
      </w:r>
    </w:p>
    <w:p w14:paraId="228BE6D3" w14:textId="631C1A1F" w:rsidR="00530EAF" w:rsidRPr="00C7244C" w:rsidRDefault="00530EAF" w:rsidP="00530EAF">
      <w:pPr>
        <w:pStyle w:val="EditorsNote"/>
      </w:pPr>
      <w:r>
        <w:t>- Test Tolerances are available</w:t>
      </w:r>
      <w:r w:rsidRPr="00C7244C">
        <w:t xml:space="preserve"> for the following configurations:</w:t>
      </w:r>
    </w:p>
    <w:p w14:paraId="6C22E153" w14:textId="77777777" w:rsidR="00530EAF" w:rsidRPr="00C7244C" w:rsidRDefault="00530EAF" w:rsidP="00530EAF">
      <w:pPr>
        <w:pStyle w:val="EditorsNote"/>
        <w:ind w:left="1419"/>
      </w:pPr>
      <w:r w:rsidRPr="00C7244C">
        <w:t xml:space="preserve">- Test frequency f </w:t>
      </w:r>
      <w:r w:rsidRPr="00C7244C">
        <w:rPr>
          <w:rFonts w:ascii="Arial" w:hAnsi="Arial" w:cs="Arial"/>
        </w:rPr>
        <w:t>≤</w:t>
      </w:r>
      <w:r w:rsidRPr="00C7244C">
        <w:t xml:space="preserve"> 40.8 GHz</w:t>
      </w:r>
    </w:p>
    <w:p w14:paraId="112B2198" w14:textId="77777777" w:rsidR="00530EAF" w:rsidRPr="00C7244C" w:rsidRDefault="00530EAF" w:rsidP="00530EAF">
      <w:pPr>
        <w:pStyle w:val="EditorsNote"/>
        <w:ind w:left="1419"/>
      </w:pPr>
      <w:r w:rsidRPr="00C7244C">
        <w:t>- UE PC3</w:t>
      </w:r>
    </w:p>
    <w:p w14:paraId="3EB4822F" w14:textId="77777777" w:rsidR="00530EAF" w:rsidRPr="00C7244C" w:rsidRDefault="00530EAF" w:rsidP="00530EAF">
      <w:pPr>
        <w:pStyle w:val="EditorsNote"/>
        <w:ind w:left="1419"/>
      </w:pPr>
      <w:r w:rsidRPr="00C7244C">
        <w:t xml:space="preserve">- The </w:t>
      </w:r>
      <w:r>
        <w:t xml:space="preserve">Test Tolerances are </w:t>
      </w:r>
      <w:r w:rsidRPr="00C7244C">
        <w:t>incomplete for UE power classes other than PC3</w:t>
      </w:r>
    </w:p>
    <w:p w14:paraId="2DF3273B" w14:textId="77777777" w:rsidR="00530EAF" w:rsidRPr="00C7244C" w:rsidRDefault="00530EAF" w:rsidP="00530EAF">
      <w:pPr>
        <w:pStyle w:val="EditorsNote"/>
        <w:ind w:left="1419"/>
      </w:pPr>
      <w:r w:rsidRPr="00C7244C">
        <w:t xml:space="preserve">- The </w:t>
      </w:r>
      <w:r>
        <w:t xml:space="preserve">Test Tolerances are </w:t>
      </w:r>
      <w:r w:rsidRPr="00C7244C">
        <w:t>incomplete for test frequencies &gt; 40.8 GHz</w:t>
      </w:r>
    </w:p>
    <w:p w14:paraId="7B38E817" w14:textId="77777777" w:rsidR="00BA2EC4" w:rsidRPr="00C7244C" w:rsidRDefault="00BA2EC4" w:rsidP="00777BE6">
      <w:pPr>
        <w:pStyle w:val="Heading5"/>
        <w:rPr>
          <w:szCs w:val="22"/>
        </w:rPr>
      </w:pPr>
      <w:r w:rsidRPr="00C7244C">
        <w:t>7.5.1.6.1</w:t>
      </w:r>
      <w:r w:rsidRPr="00C7244C">
        <w:tab/>
        <w:t>Test purpose</w:t>
      </w:r>
    </w:p>
    <w:p w14:paraId="512CC44D" w14:textId="77777777" w:rsidR="00BA2EC4" w:rsidRPr="00C7244C" w:rsidRDefault="00BA2EC4" w:rsidP="00BA2EC4">
      <w:pPr>
        <w:rPr>
          <w:rFonts w:cs="v4.2.0"/>
        </w:rPr>
      </w:pPr>
      <w:r w:rsidRPr="00C7244C">
        <w:rPr>
          <w:rFonts w:cs="v4.2.0"/>
        </w:rPr>
        <w:t xml:space="preserve">The purpose </w:t>
      </w:r>
      <w:r w:rsidRPr="00C7244C">
        <w:t xml:space="preserve">of this test is to verify that the UE properly detects the in sync for the purpose of monitoring downlink CSI-RS based radio link quality of the PCell when no DRX is used. This test will partly verify the FR2 PCell CSI-RS In-sync radio link monitoring requirements in </w:t>
      </w:r>
      <w:r w:rsidRPr="00C7244C">
        <w:rPr>
          <w:rFonts w:cs="v4.2.0"/>
        </w:rPr>
        <w:t>TS 38.133 [6]</w:t>
      </w:r>
      <w:r w:rsidRPr="00C7244C">
        <w:t xml:space="preserve"> clause 8.1.</w:t>
      </w:r>
    </w:p>
    <w:p w14:paraId="3D738C6C" w14:textId="77777777" w:rsidR="00BA2EC4" w:rsidRPr="00C7244C" w:rsidRDefault="00BA2EC4" w:rsidP="00777BE6">
      <w:pPr>
        <w:pStyle w:val="Heading5"/>
      </w:pPr>
      <w:r w:rsidRPr="00C7244C">
        <w:t>7.5.1.6.2</w:t>
      </w:r>
      <w:r w:rsidRPr="00C7244C">
        <w:tab/>
        <w:t>Test applicability</w:t>
      </w:r>
    </w:p>
    <w:p w14:paraId="14DEEBE5"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CSI-RS based RLM.</w:t>
      </w:r>
    </w:p>
    <w:p w14:paraId="470C6FCE" w14:textId="77777777" w:rsidR="00BA2EC4" w:rsidRPr="00C7244C" w:rsidRDefault="00BA2EC4" w:rsidP="00777BE6">
      <w:pPr>
        <w:pStyle w:val="Heading5"/>
      </w:pPr>
      <w:r w:rsidRPr="00C7244C">
        <w:t>7.5.1.6.3</w:t>
      </w:r>
      <w:r w:rsidRPr="00C7244C">
        <w:tab/>
        <w:t>Minimum conformance requirement</w:t>
      </w:r>
    </w:p>
    <w:p w14:paraId="432A13D8" w14:textId="77777777" w:rsidR="00BA2EC4" w:rsidRPr="00C7244C" w:rsidRDefault="00BA2EC4" w:rsidP="00BA2EC4">
      <w:pPr>
        <w:rPr>
          <w:lang w:eastAsia="sv-SE"/>
        </w:rPr>
      </w:pPr>
      <w:r w:rsidRPr="00C7244C">
        <w:rPr>
          <w:lang w:eastAsia="sv-SE"/>
        </w:rPr>
        <w:t xml:space="preserve">The minimum conformance requirements are specified in clause 7.5.1.0.4. </w:t>
      </w:r>
      <w:r w:rsidRPr="00C7244C">
        <w:t>DRX configuration is not used for this test.</w:t>
      </w:r>
    </w:p>
    <w:p w14:paraId="40480F6C" w14:textId="77777777" w:rsidR="00BA2EC4" w:rsidRPr="00C7244C" w:rsidRDefault="00BA2EC4" w:rsidP="00BA2EC4">
      <w:pPr>
        <w:rPr>
          <w:lang w:eastAsia="sv-SE"/>
        </w:rPr>
      </w:pPr>
      <w:r w:rsidRPr="00C7244C">
        <w:rPr>
          <w:lang w:eastAsia="sv-SE"/>
        </w:rPr>
        <w:t>The normative reference for this requirement is TS 38.133 [6] clause A.7.5.1.6.</w:t>
      </w:r>
    </w:p>
    <w:p w14:paraId="278486CA" w14:textId="77777777" w:rsidR="00BA2EC4" w:rsidRPr="00C7244C" w:rsidRDefault="00BA2EC4" w:rsidP="00777BE6">
      <w:pPr>
        <w:pStyle w:val="Heading5"/>
      </w:pPr>
      <w:r w:rsidRPr="00C7244C">
        <w:t>7.5.1.6.4</w:t>
      </w:r>
      <w:r w:rsidRPr="00C7244C">
        <w:tab/>
        <w:t>Test description</w:t>
      </w:r>
    </w:p>
    <w:p w14:paraId="36F62528" w14:textId="61F505BE" w:rsidR="00BA2EC4" w:rsidRPr="00C7244C" w:rsidRDefault="00BA2EC4" w:rsidP="008019B1">
      <w:r w:rsidRPr="00C7244C">
        <w:t>There is one cell, cell 1 which is the PCell, in the test. The test consists of five successive time periods, with time duration of T1, T2, T3, T4 and T5 respectively. Figure 7.5.1.6.4-1 shows the variation of the downlink SNR in the PCell to emulate the in-sync states.</w:t>
      </w:r>
    </w:p>
    <w:p w14:paraId="1BFC4CF8" w14:textId="77777777" w:rsidR="00BA2EC4" w:rsidRPr="00C7244C" w:rsidRDefault="00BA2EC4" w:rsidP="00BA2EC4">
      <w:pPr>
        <w:pStyle w:val="TH"/>
        <w:rPr>
          <w:rFonts w:eastAsia="Malgun Gothic"/>
          <w:kern w:val="20"/>
        </w:rPr>
      </w:pPr>
      <w:r w:rsidRPr="00C7244C">
        <w:rPr>
          <w:noProof/>
        </w:rPr>
        <w:drawing>
          <wp:inline distT="0" distB="0" distL="0" distR="0" wp14:anchorId="44C8F3F3" wp14:editId="6C4391EF">
            <wp:extent cx="4362450" cy="2292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62450" cy="2292350"/>
                    </a:xfrm>
                    <a:prstGeom prst="rect">
                      <a:avLst/>
                    </a:prstGeom>
                    <a:noFill/>
                    <a:ln>
                      <a:noFill/>
                    </a:ln>
                  </pic:spPr>
                </pic:pic>
              </a:graphicData>
            </a:graphic>
          </wp:inline>
        </w:drawing>
      </w:r>
    </w:p>
    <w:p w14:paraId="39218CFA" w14:textId="77777777" w:rsidR="00BA2EC4" w:rsidRPr="00C7244C" w:rsidRDefault="00BA2EC4" w:rsidP="008019B1">
      <w:pPr>
        <w:pStyle w:val="TF"/>
      </w:pPr>
      <w:r w:rsidRPr="00C7244C">
        <w:t>Figure 7.5.1.6.4-1: SNR variation for NR SA FR2 Radio Link Monitoring In-sync Test for FR2 PCell configured with CSI-RS-based RLM in non-DRX mode</w:t>
      </w:r>
    </w:p>
    <w:p w14:paraId="47A76676" w14:textId="77777777" w:rsidR="008019B1" w:rsidRPr="00C7244C" w:rsidRDefault="008019B1" w:rsidP="008019B1"/>
    <w:p w14:paraId="572A2637" w14:textId="347A01E4" w:rsidR="00BA2EC4" w:rsidRPr="00C7244C" w:rsidRDefault="00BA2EC4" w:rsidP="00BA2EC4">
      <w:pPr>
        <w:pStyle w:val="H6"/>
        <w:rPr>
          <w:rFonts w:cs="Arial"/>
        </w:rPr>
      </w:pPr>
      <w:r w:rsidRPr="00C7244C">
        <w:rPr>
          <w:rFonts w:cs="Arial"/>
        </w:rPr>
        <w:t>7.5.1.6.4.1</w:t>
      </w:r>
      <w:r w:rsidRPr="00C7244C">
        <w:rPr>
          <w:rFonts w:cs="Arial"/>
        </w:rPr>
        <w:tab/>
        <w:t>Initial conditions</w:t>
      </w:r>
    </w:p>
    <w:p w14:paraId="0708EC31"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6.4.1-1</w:t>
      </w:r>
      <w:r w:rsidRPr="00C7244C">
        <w:rPr>
          <w:lang w:eastAsia="sv-SE"/>
        </w:rPr>
        <w:t>.</w:t>
      </w:r>
    </w:p>
    <w:p w14:paraId="7C59CFF7" w14:textId="77777777" w:rsidR="00BA2EC4" w:rsidRPr="00C7244C" w:rsidRDefault="00BA2EC4" w:rsidP="00BA2EC4">
      <w:pPr>
        <w:pStyle w:val="TH"/>
      </w:pPr>
      <w:r w:rsidRPr="00C7244C">
        <w:t>Table 7.5.1.6.4.1-1: Supported test configurations for NR SA FR2 Radio Link Monitoring In-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79BCAF3F" w14:textId="77777777" w:rsidTr="003F1727">
        <w:trPr>
          <w:trHeight w:val="274"/>
          <w:jc w:val="center"/>
        </w:trPr>
        <w:tc>
          <w:tcPr>
            <w:tcW w:w="1631" w:type="dxa"/>
            <w:shd w:val="clear" w:color="auto" w:fill="auto"/>
          </w:tcPr>
          <w:p w14:paraId="1C8C3177" w14:textId="77777777" w:rsidR="00BA2EC4" w:rsidRPr="00C7244C" w:rsidRDefault="00BA2EC4" w:rsidP="003F1727">
            <w:pPr>
              <w:pStyle w:val="TAH"/>
            </w:pPr>
            <w:r w:rsidRPr="00C7244C">
              <w:t>Configuration</w:t>
            </w:r>
          </w:p>
        </w:tc>
        <w:tc>
          <w:tcPr>
            <w:tcW w:w="4970" w:type="dxa"/>
            <w:shd w:val="clear" w:color="auto" w:fill="auto"/>
          </w:tcPr>
          <w:p w14:paraId="49526A16" w14:textId="77777777" w:rsidR="00BA2EC4" w:rsidRPr="00C7244C" w:rsidRDefault="00BA2EC4" w:rsidP="003F1727">
            <w:pPr>
              <w:pStyle w:val="TAH"/>
            </w:pPr>
            <w:r w:rsidRPr="00C7244C">
              <w:t>Description</w:t>
            </w:r>
          </w:p>
        </w:tc>
      </w:tr>
      <w:tr w:rsidR="00BA2EC4" w:rsidRPr="00C7244C" w14:paraId="310FCEB5" w14:textId="77777777" w:rsidTr="003F1727">
        <w:trPr>
          <w:trHeight w:val="277"/>
          <w:jc w:val="center"/>
        </w:trPr>
        <w:tc>
          <w:tcPr>
            <w:tcW w:w="1631" w:type="dxa"/>
            <w:shd w:val="clear" w:color="auto" w:fill="auto"/>
          </w:tcPr>
          <w:p w14:paraId="569BFB3F" w14:textId="77777777" w:rsidR="00BA2EC4" w:rsidRPr="00C7244C" w:rsidRDefault="00BA2EC4" w:rsidP="00EC11EA">
            <w:pPr>
              <w:pStyle w:val="TAL"/>
              <w:jc w:val="center"/>
            </w:pPr>
            <w:r w:rsidRPr="00C7244C">
              <w:t>7.5.1.6-1</w:t>
            </w:r>
          </w:p>
        </w:tc>
        <w:tc>
          <w:tcPr>
            <w:tcW w:w="4970" w:type="dxa"/>
            <w:shd w:val="clear" w:color="auto" w:fill="auto"/>
          </w:tcPr>
          <w:p w14:paraId="3902875D" w14:textId="77777777" w:rsidR="00BA2EC4" w:rsidRPr="00C7244C" w:rsidRDefault="00BA2EC4" w:rsidP="003F1727">
            <w:pPr>
              <w:pStyle w:val="TAL"/>
            </w:pPr>
            <w:r w:rsidRPr="00C7244C">
              <w:t>TDD duplex mode, 120 kHz SSB SCS, 100 MHz bandwidth</w:t>
            </w:r>
          </w:p>
        </w:tc>
      </w:tr>
    </w:tbl>
    <w:p w14:paraId="4679BA03" w14:textId="77777777" w:rsidR="00BA2EC4" w:rsidRPr="00C7244C" w:rsidRDefault="00BA2EC4" w:rsidP="00BA2EC4">
      <w:pPr>
        <w:rPr>
          <w:lang w:eastAsia="sv-SE"/>
        </w:rPr>
      </w:pPr>
    </w:p>
    <w:p w14:paraId="46E1F123" w14:textId="0CE1065F" w:rsidR="00BA2EC4" w:rsidRPr="00C7244C" w:rsidRDefault="00BA2EC4" w:rsidP="00BA2EC4">
      <w:pPr>
        <w:rPr>
          <w:lang w:eastAsia="sv-SE"/>
        </w:rPr>
      </w:pPr>
      <w:r w:rsidRPr="00C7244C">
        <w:rPr>
          <w:lang w:eastAsia="sv-SE"/>
        </w:rPr>
        <w:t>Configure the test equipment and the DUT according to the parameters in Table 7.5.1.6.4.1-2</w:t>
      </w:r>
      <w:r w:rsidR="00530EAF">
        <w:rPr>
          <w:lang w:eastAsia="sv-SE"/>
        </w:rPr>
        <w:t>.</w:t>
      </w:r>
    </w:p>
    <w:p w14:paraId="64ECA2B4" w14:textId="77777777" w:rsidR="00BA2EC4" w:rsidRPr="00C7244C" w:rsidRDefault="00BA2EC4" w:rsidP="00BA2EC4">
      <w:pPr>
        <w:pStyle w:val="TH"/>
      </w:pPr>
      <w:r w:rsidRPr="00C7244C">
        <w:t>Table 7.5.1.6.4.1-2: Initial conditions for NR SA FR2 Radio Link Monitoring In-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0903A19C" w14:textId="77777777" w:rsidTr="003F1727">
        <w:trPr>
          <w:jc w:val="center"/>
        </w:trPr>
        <w:tc>
          <w:tcPr>
            <w:tcW w:w="1701" w:type="dxa"/>
            <w:shd w:val="clear" w:color="auto" w:fill="auto"/>
          </w:tcPr>
          <w:p w14:paraId="652ACF2C" w14:textId="77777777" w:rsidR="00BA2EC4" w:rsidRPr="00C7244C" w:rsidRDefault="00BA2EC4" w:rsidP="003F1727">
            <w:pPr>
              <w:pStyle w:val="TAH"/>
            </w:pPr>
            <w:r w:rsidRPr="00C7244C">
              <w:t>Parameter</w:t>
            </w:r>
          </w:p>
        </w:tc>
        <w:tc>
          <w:tcPr>
            <w:tcW w:w="3943" w:type="dxa"/>
            <w:gridSpan w:val="2"/>
            <w:shd w:val="clear" w:color="auto" w:fill="auto"/>
          </w:tcPr>
          <w:p w14:paraId="365AA786" w14:textId="77777777" w:rsidR="00BA2EC4" w:rsidRPr="00C7244C" w:rsidRDefault="00BA2EC4" w:rsidP="003F1727">
            <w:pPr>
              <w:pStyle w:val="TAH"/>
            </w:pPr>
            <w:r w:rsidRPr="00C7244C">
              <w:t>Value</w:t>
            </w:r>
          </w:p>
        </w:tc>
        <w:tc>
          <w:tcPr>
            <w:tcW w:w="3961" w:type="dxa"/>
          </w:tcPr>
          <w:p w14:paraId="4ED97FAB" w14:textId="77777777" w:rsidR="00BA2EC4" w:rsidRPr="00C7244C" w:rsidRDefault="00BA2EC4" w:rsidP="003F1727">
            <w:pPr>
              <w:pStyle w:val="TAH"/>
            </w:pPr>
            <w:r w:rsidRPr="00C7244C">
              <w:t>Comment</w:t>
            </w:r>
          </w:p>
        </w:tc>
      </w:tr>
      <w:tr w:rsidR="00BA2EC4" w:rsidRPr="00C7244C" w14:paraId="35257648" w14:textId="77777777" w:rsidTr="003F1727">
        <w:trPr>
          <w:jc w:val="center"/>
        </w:trPr>
        <w:tc>
          <w:tcPr>
            <w:tcW w:w="1701" w:type="dxa"/>
            <w:shd w:val="clear" w:color="auto" w:fill="auto"/>
          </w:tcPr>
          <w:p w14:paraId="6B5B9305" w14:textId="77777777" w:rsidR="00BA2EC4" w:rsidRPr="00C7244C" w:rsidRDefault="00BA2EC4" w:rsidP="003F1727">
            <w:pPr>
              <w:pStyle w:val="TAC"/>
            </w:pPr>
            <w:r w:rsidRPr="00C7244C">
              <w:t>Test environment</w:t>
            </w:r>
          </w:p>
        </w:tc>
        <w:tc>
          <w:tcPr>
            <w:tcW w:w="3943" w:type="dxa"/>
            <w:gridSpan w:val="2"/>
            <w:shd w:val="clear" w:color="auto" w:fill="auto"/>
          </w:tcPr>
          <w:p w14:paraId="33240D3F" w14:textId="77777777" w:rsidR="00BA2EC4" w:rsidRPr="00C7244C" w:rsidRDefault="00BA2EC4" w:rsidP="003F1727">
            <w:pPr>
              <w:pStyle w:val="TAC"/>
            </w:pPr>
            <w:r w:rsidRPr="00C7244C">
              <w:t>NC</w:t>
            </w:r>
          </w:p>
        </w:tc>
        <w:tc>
          <w:tcPr>
            <w:tcW w:w="3961" w:type="dxa"/>
          </w:tcPr>
          <w:p w14:paraId="091CE90E" w14:textId="77777777" w:rsidR="00BA2EC4" w:rsidRPr="00C7244C" w:rsidRDefault="00BA2EC4" w:rsidP="003F1727">
            <w:pPr>
              <w:pStyle w:val="TAC"/>
            </w:pPr>
            <w:r w:rsidRPr="00C7244C">
              <w:t>As specified in TS 38.508-1 [14] clause 4.1.</w:t>
            </w:r>
          </w:p>
        </w:tc>
      </w:tr>
      <w:tr w:rsidR="00BA2EC4" w:rsidRPr="00C7244C" w14:paraId="4A18B030" w14:textId="77777777" w:rsidTr="003F1727">
        <w:trPr>
          <w:jc w:val="center"/>
        </w:trPr>
        <w:tc>
          <w:tcPr>
            <w:tcW w:w="1701" w:type="dxa"/>
            <w:shd w:val="clear" w:color="auto" w:fill="auto"/>
          </w:tcPr>
          <w:p w14:paraId="79378AD5" w14:textId="77777777" w:rsidR="00BA2EC4" w:rsidRPr="00C7244C" w:rsidRDefault="00BA2EC4" w:rsidP="003F1727">
            <w:pPr>
              <w:pStyle w:val="TAC"/>
            </w:pPr>
            <w:r w:rsidRPr="00C7244C">
              <w:t>Test frequencies</w:t>
            </w:r>
          </w:p>
        </w:tc>
        <w:tc>
          <w:tcPr>
            <w:tcW w:w="7904" w:type="dxa"/>
            <w:gridSpan w:val="3"/>
            <w:shd w:val="clear" w:color="auto" w:fill="auto"/>
          </w:tcPr>
          <w:p w14:paraId="62D6160C" w14:textId="77777777" w:rsidR="00BA2EC4" w:rsidRPr="00C7244C" w:rsidRDefault="00BA2EC4" w:rsidP="003F1727">
            <w:pPr>
              <w:pStyle w:val="TAC"/>
            </w:pPr>
            <w:r w:rsidRPr="00C7244C">
              <w:t>As specified in Annex E.1.2, Table E.5-1 and TS 38.508-1 [14] clause 7.2.3.</w:t>
            </w:r>
          </w:p>
        </w:tc>
      </w:tr>
      <w:tr w:rsidR="00BA2EC4" w:rsidRPr="00C7244C" w14:paraId="52AB690A" w14:textId="77777777" w:rsidTr="003F1727">
        <w:trPr>
          <w:jc w:val="center"/>
        </w:trPr>
        <w:tc>
          <w:tcPr>
            <w:tcW w:w="1701" w:type="dxa"/>
            <w:shd w:val="clear" w:color="auto" w:fill="auto"/>
          </w:tcPr>
          <w:p w14:paraId="302BF582" w14:textId="77777777" w:rsidR="00BA2EC4" w:rsidRPr="00C7244C" w:rsidRDefault="00BA2EC4" w:rsidP="003F1727">
            <w:pPr>
              <w:pStyle w:val="TAC"/>
            </w:pPr>
            <w:r w:rsidRPr="00C7244C">
              <w:t>Channel bandwidth</w:t>
            </w:r>
          </w:p>
        </w:tc>
        <w:tc>
          <w:tcPr>
            <w:tcW w:w="7904" w:type="dxa"/>
            <w:gridSpan w:val="3"/>
            <w:shd w:val="clear" w:color="auto" w:fill="auto"/>
          </w:tcPr>
          <w:p w14:paraId="21764E6D" w14:textId="77777777" w:rsidR="00BA2EC4" w:rsidRPr="00C7244C" w:rsidRDefault="00BA2EC4" w:rsidP="003F1727">
            <w:pPr>
              <w:pStyle w:val="TAC"/>
            </w:pPr>
            <w:r w:rsidRPr="00C7244C">
              <w:t>As specified by the test configuration selected from Table 7.5.1.6.4.1-1</w:t>
            </w:r>
          </w:p>
        </w:tc>
      </w:tr>
      <w:tr w:rsidR="00BA2EC4" w:rsidRPr="00C7244C" w14:paraId="36ED7649" w14:textId="77777777" w:rsidTr="003F1727">
        <w:trPr>
          <w:jc w:val="center"/>
        </w:trPr>
        <w:tc>
          <w:tcPr>
            <w:tcW w:w="1701" w:type="dxa"/>
            <w:shd w:val="clear" w:color="auto" w:fill="auto"/>
          </w:tcPr>
          <w:p w14:paraId="14E97C60" w14:textId="77777777" w:rsidR="00BA2EC4" w:rsidRPr="00C7244C" w:rsidRDefault="00BA2EC4" w:rsidP="003F1727">
            <w:pPr>
              <w:pStyle w:val="TAC"/>
            </w:pPr>
            <w:r w:rsidRPr="00C7244C">
              <w:t>Propagation conditions</w:t>
            </w:r>
          </w:p>
        </w:tc>
        <w:tc>
          <w:tcPr>
            <w:tcW w:w="3943" w:type="dxa"/>
            <w:gridSpan w:val="2"/>
            <w:shd w:val="clear" w:color="auto" w:fill="auto"/>
          </w:tcPr>
          <w:p w14:paraId="5C553D40" w14:textId="77777777" w:rsidR="00BA2EC4" w:rsidRPr="00C7244C" w:rsidRDefault="00BA2EC4" w:rsidP="003F1727">
            <w:pPr>
              <w:pStyle w:val="TAC"/>
            </w:pPr>
            <w:r w:rsidRPr="00C7244C">
              <w:t>AWGN</w:t>
            </w:r>
          </w:p>
        </w:tc>
        <w:tc>
          <w:tcPr>
            <w:tcW w:w="3961" w:type="dxa"/>
          </w:tcPr>
          <w:p w14:paraId="4D1B99F0" w14:textId="77777777" w:rsidR="00BA2EC4" w:rsidRPr="00C7244C" w:rsidRDefault="00BA2EC4" w:rsidP="003F1727">
            <w:pPr>
              <w:pStyle w:val="TAC"/>
            </w:pPr>
            <w:r w:rsidRPr="00C7244C">
              <w:t>As specified in Annex C.2.2.</w:t>
            </w:r>
          </w:p>
        </w:tc>
      </w:tr>
      <w:tr w:rsidR="00BA2EC4" w:rsidRPr="00C7244C" w14:paraId="0C84240F" w14:textId="77777777" w:rsidTr="003F1727">
        <w:trPr>
          <w:trHeight w:val="251"/>
          <w:jc w:val="center"/>
        </w:trPr>
        <w:tc>
          <w:tcPr>
            <w:tcW w:w="1701" w:type="dxa"/>
            <w:vMerge w:val="restart"/>
            <w:shd w:val="clear" w:color="auto" w:fill="auto"/>
          </w:tcPr>
          <w:p w14:paraId="4EDFB027" w14:textId="77777777" w:rsidR="00BA2EC4" w:rsidRPr="00C7244C" w:rsidRDefault="00BA2EC4" w:rsidP="003F1727">
            <w:pPr>
              <w:pStyle w:val="TAC"/>
            </w:pPr>
            <w:r w:rsidRPr="00C7244C">
              <w:t>Connection Diagram</w:t>
            </w:r>
          </w:p>
        </w:tc>
        <w:tc>
          <w:tcPr>
            <w:tcW w:w="1134" w:type="dxa"/>
            <w:shd w:val="clear" w:color="auto" w:fill="auto"/>
          </w:tcPr>
          <w:p w14:paraId="767595A4" w14:textId="77777777" w:rsidR="00BA2EC4" w:rsidRPr="00C7244C" w:rsidRDefault="00BA2EC4" w:rsidP="003F1727">
            <w:pPr>
              <w:pStyle w:val="TAC"/>
            </w:pPr>
            <w:r w:rsidRPr="00C7244C">
              <w:t>TE Part</w:t>
            </w:r>
          </w:p>
        </w:tc>
        <w:tc>
          <w:tcPr>
            <w:tcW w:w="2809" w:type="dxa"/>
            <w:shd w:val="clear" w:color="auto" w:fill="auto"/>
          </w:tcPr>
          <w:p w14:paraId="17FAADBD" w14:textId="77777777" w:rsidR="00BA2EC4" w:rsidRPr="00C7244C" w:rsidRDefault="00BA2EC4" w:rsidP="003F1727">
            <w:pPr>
              <w:pStyle w:val="TAC"/>
            </w:pPr>
            <w:r w:rsidRPr="00C7244C">
              <w:t>A.3.3.3.1</w:t>
            </w:r>
          </w:p>
        </w:tc>
        <w:tc>
          <w:tcPr>
            <w:tcW w:w="3961" w:type="dxa"/>
            <w:vMerge w:val="restart"/>
          </w:tcPr>
          <w:p w14:paraId="06E7FA90" w14:textId="77777777" w:rsidR="00BA2EC4" w:rsidRPr="00C7244C" w:rsidRDefault="00BA2EC4" w:rsidP="003F1727">
            <w:pPr>
              <w:pStyle w:val="TAC"/>
            </w:pPr>
            <w:r w:rsidRPr="00C7244C">
              <w:t>As specified in TS 38.508-1 [14] Annex A.</w:t>
            </w:r>
          </w:p>
        </w:tc>
      </w:tr>
      <w:tr w:rsidR="00BA2EC4" w:rsidRPr="00C7244C" w14:paraId="069DFB33" w14:textId="77777777" w:rsidTr="003F1727">
        <w:trPr>
          <w:trHeight w:val="250"/>
          <w:jc w:val="center"/>
        </w:trPr>
        <w:tc>
          <w:tcPr>
            <w:tcW w:w="1701" w:type="dxa"/>
            <w:vMerge/>
            <w:shd w:val="clear" w:color="auto" w:fill="auto"/>
          </w:tcPr>
          <w:p w14:paraId="4467FA56" w14:textId="77777777" w:rsidR="00BA2EC4" w:rsidRPr="00C7244C" w:rsidRDefault="00BA2EC4" w:rsidP="003F1727">
            <w:pPr>
              <w:pStyle w:val="TAC"/>
            </w:pPr>
          </w:p>
        </w:tc>
        <w:tc>
          <w:tcPr>
            <w:tcW w:w="1134" w:type="dxa"/>
            <w:shd w:val="clear" w:color="auto" w:fill="auto"/>
          </w:tcPr>
          <w:p w14:paraId="63FB997F" w14:textId="77777777" w:rsidR="00BA2EC4" w:rsidRPr="00C7244C" w:rsidRDefault="00BA2EC4" w:rsidP="003F1727">
            <w:pPr>
              <w:pStyle w:val="TAC"/>
            </w:pPr>
            <w:r w:rsidRPr="00C7244C">
              <w:t>DUT Part</w:t>
            </w:r>
          </w:p>
        </w:tc>
        <w:tc>
          <w:tcPr>
            <w:tcW w:w="2809" w:type="dxa"/>
            <w:shd w:val="clear" w:color="auto" w:fill="auto"/>
          </w:tcPr>
          <w:p w14:paraId="463C7853" w14:textId="77777777" w:rsidR="00BA2EC4" w:rsidRPr="00C7244C" w:rsidRDefault="00BA2EC4" w:rsidP="003F1727">
            <w:pPr>
              <w:pStyle w:val="TAC"/>
            </w:pPr>
            <w:r w:rsidRPr="00C7244C">
              <w:t>A.3.4.1.1</w:t>
            </w:r>
          </w:p>
        </w:tc>
        <w:tc>
          <w:tcPr>
            <w:tcW w:w="3961" w:type="dxa"/>
            <w:vMerge/>
          </w:tcPr>
          <w:p w14:paraId="18E0E42B" w14:textId="77777777" w:rsidR="00BA2EC4" w:rsidRPr="00C7244C" w:rsidRDefault="00BA2EC4" w:rsidP="003F1727">
            <w:pPr>
              <w:pStyle w:val="TAC"/>
            </w:pPr>
          </w:p>
        </w:tc>
      </w:tr>
      <w:tr w:rsidR="00BA2EC4" w:rsidRPr="00C7244C" w14:paraId="57C0294F" w14:textId="77777777" w:rsidTr="003F1727">
        <w:trPr>
          <w:jc w:val="center"/>
        </w:trPr>
        <w:tc>
          <w:tcPr>
            <w:tcW w:w="1701" w:type="dxa"/>
            <w:shd w:val="clear" w:color="auto" w:fill="auto"/>
          </w:tcPr>
          <w:p w14:paraId="75BA8221"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0F1F2B72" w14:textId="77777777" w:rsidR="00BA2EC4" w:rsidRPr="00C7244C" w:rsidRDefault="00BA2EC4" w:rsidP="003F1727">
            <w:pPr>
              <w:pStyle w:val="TAC"/>
            </w:pPr>
            <w:r w:rsidRPr="00C7244C">
              <w:t>N/A</w:t>
            </w:r>
          </w:p>
        </w:tc>
        <w:tc>
          <w:tcPr>
            <w:tcW w:w="3961" w:type="dxa"/>
          </w:tcPr>
          <w:p w14:paraId="39D266D7" w14:textId="77777777" w:rsidR="00BA2EC4" w:rsidRPr="00C7244C" w:rsidRDefault="00BA2EC4" w:rsidP="003F1727">
            <w:pPr>
              <w:pStyle w:val="TAC"/>
            </w:pPr>
          </w:p>
        </w:tc>
      </w:tr>
    </w:tbl>
    <w:p w14:paraId="01FDA86D" w14:textId="77777777" w:rsidR="00BA2EC4" w:rsidRPr="00C7244C" w:rsidRDefault="00BA2EC4" w:rsidP="00BA2EC4">
      <w:pPr>
        <w:rPr>
          <w:lang w:eastAsia="sv-SE"/>
        </w:rPr>
      </w:pPr>
    </w:p>
    <w:p w14:paraId="7B330036" w14:textId="77777777" w:rsidR="00BA2EC4" w:rsidRPr="00C7244C" w:rsidRDefault="00BA2EC4" w:rsidP="00BA2EC4">
      <w:pPr>
        <w:pStyle w:val="B1"/>
      </w:pPr>
      <w:r w:rsidRPr="00C7244C">
        <w:t>1.</w:t>
      </w:r>
      <w:r w:rsidRPr="00C7244C">
        <w:tab/>
        <w:t>The test parameters for PCell are given in Table 7.5.1.6.4.1-3</w:t>
      </w:r>
    </w:p>
    <w:p w14:paraId="6E9C14AC" w14:textId="77777777" w:rsidR="00BA2EC4" w:rsidRPr="00C7244C" w:rsidRDefault="00BA2EC4" w:rsidP="00BA2EC4">
      <w:pPr>
        <w:pStyle w:val="B1"/>
      </w:pPr>
      <w:r w:rsidRPr="00C7244C">
        <w:t>2.</w:t>
      </w:r>
      <w:r w:rsidRPr="00C7244C">
        <w:tab/>
        <w:t>Message contents are defined in clause 7.5.1.6.4.3.</w:t>
      </w:r>
    </w:p>
    <w:p w14:paraId="74D20165" w14:textId="77777777"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378C63B9" w14:textId="77777777" w:rsidR="00BA2EC4" w:rsidRPr="00C7244C" w:rsidRDefault="00BA2EC4" w:rsidP="00BA2EC4">
      <w:pPr>
        <w:pStyle w:val="TH"/>
      </w:pPr>
      <w:r w:rsidRPr="00C7244C">
        <w:t>Table 7.5.1.6.4.1-3: General test parameters for NR SA FR2 Radio Link Monitoring In-sync Test for FR2 PCell configured with CSI-RS-based RLM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2FADD91E" w14:textId="77777777" w:rsidTr="003F1727">
        <w:trPr>
          <w:trHeight w:val="164"/>
          <w:jc w:val="center"/>
        </w:trPr>
        <w:tc>
          <w:tcPr>
            <w:tcW w:w="2728" w:type="pct"/>
            <w:gridSpan w:val="2"/>
            <w:vMerge w:val="restart"/>
            <w:shd w:val="clear" w:color="auto" w:fill="auto"/>
          </w:tcPr>
          <w:p w14:paraId="1FDA7691"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1B0361A9"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6BC640B9"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1D8B9463" w14:textId="77777777" w:rsidTr="003F1727">
        <w:trPr>
          <w:trHeight w:val="74"/>
          <w:jc w:val="center"/>
        </w:trPr>
        <w:tc>
          <w:tcPr>
            <w:tcW w:w="2728" w:type="pct"/>
            <w:gridSpan w:val="2"/>
            <w:vMerge/>
            <w:shd w:val="clear" w:color="auto" w:fill="auto"/>
          </w:tcPr>
          <w:p w14:paraId="3B6F1A8E"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305A9E71"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1F7D1B43"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1CFF5499" w14:textId="77777777" w:rsidTr="003F1727">
        <w:trPr>
          <w:trHeight w:val="64"/>
          <w:jc w:val="center"/>
        </w:trPr>
        <w:tc>
          <w:tcPr>
            <w:tcW w:w="2728" w:type="pct"/>
            <w:gridSpan w:val="2"/>
            <w:shd w:val="clear" w:color="auto" w:fill="auto"/>
          </w:tcPr>
          <w:p w14:paraId="0EC8528A"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PCell </w:t>
            </w:r>
          </w:p>
        </w:tc>
        <w:tc>
          <w:tcPr>
            <w:tcW w:w="677" w:type="pct"/>
            <w:shd w:val="clear" w:color="auto" w:fill="auto"/>
          </w:tcPr>
          <w:p w14:paraId="361330E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948E82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21EE5573" w14:textId="77777777" w:rsidTr="003F1727">
        <w:trPr>
          <w:trHeight w:val="164"/>
          <w:jc w:val="center"/>
        </w:trPr>
        <w:tc>
          <w:tcPr>
            <w:tcW w:w="2728" w:type="pct"/>
            <w:gridSpan w:val="2"/>
            <w:shd w:val="clear" w:color="auto" w:fill="auto"/>
          </w:tcPr>
          <w:p w14:paraId="0A5D340C"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34A2684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58672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45B1224B" w14:textId="77777777" w:rsidTr="003F1727">
        <w:trPr>
          <w:trHeight w:val="93"/>
          <w:jc w:val="center"/>
        </w:trPr>
        <w:tc>
          <w:tcPr>
            <w:tcW w:w="1072" w:type="pct"/>
            <w:shd w:val="clear" w:color="auto" w:fill="auto"/>
          </w:tcPr>
          <w:p w14:paraId="4F50DABE"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6BE48D2D"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A08F59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4C2F15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180E2F21" w14:textId="77777777" w:rsidTr="003F1727">
        <w:trPr>
          <w:trHeight w:val="189"/>
          <w:jc w:val="center"/>
        </w:trPr>
        <w:tc>
          <w:tcPr>
            <w:tcW w:w="1072" w:type="pct"/>
            <w:shd w:val="clear" w:color="auto" w:fill="auto"/>
          </w:tcPr>
          <w:p w14:paraId="377D7DF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channel</w:t>
            </w:r>
          </w:p>
        </w:tc>
        <w:tc>
          <w:tcPr>
            <w:tcW w:w="1656" w:type="pct"/>
            <w:shd w:val="clear" w:color="auto" w:fill="auto"/>
          </w:tcPr>
          <w:p w14:paraId="6456946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888BA57"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06183E7"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100: N</w:t>
            </w:r>
            <w:r w:rsidRPr="00C7244C">
              <w:rPr>
                <w:rFonts w:ascii="Arial" w:hAnsi="Arial" w:cs="Arial"/>
                <w:sz w:val="18"/>
                <w:szCs w:val="18"/>
                <w:vertAlign w:val="subscript"/>
              </w:rPr>
              <w:t>RB,c</w:t>
            </w:r>
            <w:r w:rsidRPr="00C7244C">
              <w:rPr>
                <w:rFonts w:ascii="Arial" w:hAnsi="Arial" w:cs="Arial"/>
                <w:sz w:val="18"/>
                <w:szCs w:val="18"/>
              </w:rPr>
              <w:t xml:space="preserve"> = 66</w:t>
            </w:r>
          </w:p>
        </w:tc>
      </w:tr>
      <w:tr w:rsidR="00BA2EC4" w:rsidRPr="00C7244C" w14:paraId="59EC47F3" w14:textId="77777777" w:rsidTr="003F1727">
        <w:trPr>
          <w:trHeight w:val="189"/>
          <w:jc w:val="center"/>
        </w:trPr>
        <w:tc>
          <w:tcPr>
            <w:tcW w:w="1072" w:type="pct"/>
            <w:shd w:val="clear" w:color="auto" w:fill="auto"/>
          </w:tcPr>
          <w:p w14:paraId="7332C24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ata RBs allocated</w:t>
            </w:r>
          </w:p>
        </w:tc>
        <w:tc>
          <w:tcPr>
            <w:tcW w:w="1656" w:type="pct"/>
            <w:shd w:val="clear" w:color="auto" w:fill="auto"/>
          </w:tcPr>
          <w:p w14:paraId="7D540DF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CA86D1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46CB87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70641E23" w14:textId="77777777" w:rsidTr="003F1727">
        <w:trPr>
          <w:trHeight w:val="189"/>
          <w:jc w:val="center"/>
        </w:trPr>
        <w:tc>
          <w:tcPr>
            <w:tcW w:w="1072" w:type="pct"/>
            <w:tcBorders>
              <w:top w:val="single" w:sz="4" w:space="0" w:color="auto"/>
              <w:left w:val="single" w:sz="4" w:space="0" w:color="auto"/>
              <w:bottom w:val="single" w:sz="4" w:space="0" w:color="auto"/>
              <w:right w:val="single" w:sz="4" w:space="0" w:color="auto"/>
            </w:tcBorders>
            <w:shd w:val="clear" w:color="auto" w:fill="auto"/>
          </w:tcPr>
          <w:p w14:paraId="58911602"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BW</w:t>
            </w:r>
            <w:r w:rsidRPr="00C7244C">
              <w:rPr>
                <w:rFonts w:ascii="Arial" w:hAnsi="Arial" w:cs="Arial"/>
                <w:sz w:val="18"/>
                <w:szCs w:val="18"/>
                <w:vertAlign w:val="subscript"/>
              </w:rPr>
              <w:t>occupied</w:t>
            </w:r>
          </w:p>
        </w:tc>
        <w:tc>
          <w:tcPr>
            <w:tcW w:w="1656" w:type="pct"/>
            <w:tcBorders>
              <w:top w:val="single" w:sz="4" w:space="0" w:color="auto"/>
              <w:left w:val="single" w:sz="4" w:space="0" w:color="auto"/>
              <w:bottom w:val="single" w:sz="4" w:space="0" w:color="auto"/>
              <w:right w:val="single" w:sz="4" w:space="0" w:color="auto"/>
            </w:tcBorders>
            <w:shd w:val="clear" w:color="auto" w:fill="auto"/>
          </w:tcPr>
          <w:p w14:paraId="510637AC"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tcBorders>
              <w:top w:val="single" w:sz="4" w:space="0" w:color="auto"/>
              <w:left w:val="single" w:sz="4" w:space="0" w:color="auto"/>
              <w:bottom w:val="single" w:sz="4" w:space="0" w:color="auto"/>
              <w:right w:val="single" w:sz="4" w:space="0" w:color="auto"/>
            </w:tcBorders>
            <w:shd w:val="clear" w:color="auto" w:fill="auto"/>
          </w:tcPr>
          <w:p w14:paraId="76929F5E" w14:textId="77777777" w:rsidR="00BA2EC4" w:rsidRPr="00C7244C" w:rsidRDefault="00BA2EC4" w:rsidP="003F1727">
            <w:pPr>
              <w:keepNext/>
              <w:keepLines/>
              <w:spacing w:after="0"/>
              <w:jc w:val="center"/>
              <w:rPr>
                <w:rFonts w:ascii="Arial" w:hAnsi="Arial" w:cs="Arial"/>
                <w:sz w:val="18"/>
                <w:szCs w:val="18"/>
              </w:rPr>
            </w:pPr>
          </w:p>
        </w:tc>
        <w:tc>
          <w:tcPr>
            <w:tcW w:w="1595" w:type="pct"/>
            <w:tcBorders>
              <w:top w:val="single" w:sz="4" w:space="0" w:color="auto"/>
              <w:left w:val="single" w:sz="4" w:space="0" w:color="auto"/>
              <w:bottom w:val="single" w:sz="4" w:space="0" w:color="auto"/>
              <w:right w:val="single" w:sz="4" w:space="0" w:color="auto"/>
            </w:tcBorders>
            <w:shd w:val="clear" w:color="auto" w:fill="auto"/>
          </w:tcPr>
          <w:p w14:paraId="71F8C9D6"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25A129A3" w14:textId="77777777" w:rsidTr="003F1727">
        <w:trPr>
          <w:trHeight w:val="189"/>
          <w:jc w:val="center"/>
        </w:trPr>
        <w:tc>
          <w:tcPr>
            <w:tcW w:w="1072" w:type="pct"/>
            <w:shd w:val="clear" w:color="auto" w:fill="auto"/>
          </w:tcPr>
          <w:p w14:paraId="4BE5073F"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2C53D05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66C1B8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C69E5C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04A27CF6" w14:textId="77777777" w:rsidTr="003F1727">
        <w:trPr>
          <w:trHeight w:val="189"/>
          <w:jc w:val="center"/>
        </w:trPr>
        <w:tc>
          <w:tcPr>
            <w:tcW w:w="1072" w:type="pct"/>
            <w:shd w:val="clear" w:color="auto" w:fill="auto"/>
            <w:vAlign w:val="center"/>
          </w:tcPr>
          <w:p w14:paraId="32C70EFC"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initial BWP configuration</w:t>
            </w:r>
          </w:p>
        </w:tc>
        <w:tc>
          <w:tcPr>
            <w:tcW w:w="1656" w:type="pct"/>
            <w:shd w:val="clear" w:color="auto" w:fill="auto"/>
          </w:tcPr>
          <w:p w14:paraId="199698F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175FC4A"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65C7933"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BA2EC4" w:rsidRPr="00C7244C" w14:paraId="6F7F3F20" w14:textId="77777777" w:rsidTr="003F1727">
        <w:trPr>
          <w:trHeight w:val="189"/>
          <w:jc w:val="center"/>
        </w:trPr>
        <w:tc>
          <w:tcPr>
            <w:tcW w:w="1072" w:type="pct"/>
            <w:shd w:val="clear" w:color="auto" w:fill="auto"/>
            <w:vAlign w:val="center"/>
          </w:tcPr>
          <w:p w14:paraId="68A09E4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dedicated BWP configuration</w:t>
            </w:r>
          </w:p>
        </w:tc>
        <w:tc>
          <w:tcPr>
            <w:tcW w:w="1656" w:type="pct"/>
            <w:shd w:val="clear" w:color="auto" w:fill="auto"/>
          </w:tcPr>
          <w:p w14:paraId="74E479A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C1D066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08AFFA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1.4</w:t>
            </w:r>
          </w:p>
        </w:tc>
      </w:tr>
      <w:tr w:rsidR="00BA2EC4" w:rsidRPr="00C7244C" w14:paraId="74D84333" w14:textId="77777777" w:rsidTr="003F1727">
        <w:trPr>
          <w:trHeight w:val="189"/>
          <w:jc w:val="center"/>
        </w:trPr>
        <w:tc>
          <w:tcPr>
            <w:tcW w:w="1072" w:type="pct"/>
            <w:shd w:val="clear" w:color="auto" w:fill="auto"/>
            <w:vAlign w:val="center"/>
          </w:tcPr>
          <w:p w14:paraId="7FA5A01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initial BWP configuration</w:t>
            </w:r>
          </w:p>
        </w:tc>
        <w:tc>
          <w:tcPr>
            <w:tcW w:w="1656" w:type="pct"/>
            <w:shd w:val="clear" w:color="auto" w:fill="auto"/>
          </w:tcPr>
          <w:p w14:paraId="0FFA91B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AB48507"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A6020D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BA2EC4" w:rsidRPr="00C7244C" w14:paraId="12BC2254" w14:textId="77777777" w:rsidTr="003F1727">
        <w:trPr>
          <w:trHeight w:val="189"/>
          <w:jc w:val="center"/>
        </w:trPr>
        <w:tc>
          <w:tcPr>
            <w:tcW w:w="1072" w:type="pct"/>
            <w:shd w:val="clear" w:color="auto" w:fill="auto"/>
            <w:vAlign w:val="center"/>
          </w:tcPr>
          <w:p w14:paraId="2796E1B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dedicated BWP configuration</w:t>
            </w:r>
          </w:p>
        </w:tc>
        <w:tc>
          <w:tcPr>
            <w:tcW w:w="1656" w:type="pct"/>
            <w:shd w:val="clear" w:color="auto" w:fill="auto"/>
          </w:tcPr>
          <w:p w14:paraId="625E937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14CB9A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77A87E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1.4</w:t>
            </w:r>
          </w:p>
        </w:tc>
      </w:tr>
      <w:tr w:rsidR="00BA2EC4" w:rsidRPr="00C7244C" w14:paraId="4DA91E04" w14:textId="77777777" w:rsidTr="003F1727">
        <w:trPr>
          <w:trHeight w:val="189"/>
          <w:jc w:val="center"/>
        </w:trPr>
        <w:tc>
          <w:tcPr>
            <w:tcW w:w="1072" w:type="pct"/>
            <w:shd w:val="clear" w:color="auto" w:fill="auto"/>
          </w:tcPr>
          <w:p w14:paraId="567DA49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RMSI CORESET Reference Channel</w:t>
            </w:r>
          </w:p>
        </w:tc>
        <w:tc>
          <w:tcPr>
            <w:tcW w:w="1656" w:type="pct"/>
            <w:shd w:val="clear" w:color="auto" w:fill="auto"/>
          </w:tcPr>
          <w:p w14:paraId="2D2017E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42246E"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B7C612F"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R.3.1 TDD</w:t>
            </w:r>
          </w:p>
        </w:tc>
      </w:tr>
      <w:tr w:rsidR="00BA2EC4" w:rsidRPr="00C7244C" w14:paraId="468CC045" w14:textId="77777777" w:rsidTr="003F1727">
        <w:trPr>
          <w:trHeight w:val="189"/>
          <w:jc w:val="center"/>
        </w:trPr>
        <w:tc>
          <w:tcPr>
            <w:tcW w:w="1072" w:type="pct"/>
            <w:shd w:val="clear" w:color="auto" w:fill="auto"/>
          </w:tcPr>
          <w:p w14:paraId="6BF1666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656" w:type="pct"/>
            <w:shd w:val="clear" w:color="auto" w:fill="auto"/>
          </w:tcPr>
          <w:p w14:paraId="26F26D4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D576AB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DA5456B" w14:textId="77777777" w:rsidR="00BA2EC4" w:rsidRPr="00C7244C" w:rsidRDefault="00BA2EC4" w:rsidP="003F1727">
            <w:pPr>
              <w:pStyle w:val="TAC"/>
            </w:pPr>
            <w:r w:rsidRPr="00C7244C">
              <w:t>CCR.3.1 TDD</w:t>
            </w:r>
          </w:p>
          <w:p w14:paraId="2865056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CR.3.3 TDD</w:t>
            </w:r>
          </w:p>
        </w:tc>
      </w:tr>
      <w:tr w:rsidR="00BA2EC4" w:rsidRPr="00C7244C" w14:paraId="4064B958" w14:textId="77777777" w:rsidTr="003F1727">
        <w:trPr>
          <w:trHeight w:val="125"/>
          <w:jc w:val="center"/>
        </w:trPr>
        <w:tc>
          <w:tcPr>
            <w:tcW w:w="1072" w:type="pct"/>
            <w:shd w:val="clear" w:color="auto" w:fill="auto"/>
          </w:tcPr>
          <w:p w14:paraId="20B8E2F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SB Configuration</w:t>
            </w:r>
          </w:p>
        </w:tc>
        <w:tc>
          <w:tcPr>
            <w:tcW w:w="1656" w:type="pct"/>
            <w:shd w:val="clear" w:color="auto" w:fill="auto"/>
          </w:tcPr>
          <w:p w14:paraId="6FE81E0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6D40B5E"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FC4EA7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BA2EC4" w:rsidRPr="00C7244C" w14:paraId="7E9E6833" w14:textId="77777777" w:rsidTr="003F1727">
        <w:trPr>
          <w:trHeight w:val="223"/>
          <w:jc w:val="center"/>
        </w:trPr>
        <w:tc>
          <w:tcPr>
            <w:tcW w:w="1072" w:type="pct"/>
            <w:shd w:val="clear" w:color="auto" w:fill="auto"/>
          </w:tcPr>
          <w:p w14:paraId="7327293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MTC Configuration</w:t>
            </w:r>
          </w:p>
        </w:tc>
        <w:tc>
          <w:tcPr>
            <w:tcW w:w="1656" w:type="pct"/>
            <w:shd w:val="clear" w:color="auto" w:fill="auto"/>
          </w:tcPr>
          <w:p w14:paraId="4065821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13D900B"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1CBB2FE"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MTC.1</w:t>
            </w:r>
          </w:p>
        </w:tc>
      </w:tr>
      <w:tr w:rsidR="00BA2EC4" w:rsidRPr="00C7244C" w14:paraId="516776DF" w14:textId="77777777" w:rsidTr="003F1727">
        <w:trPr>
          <w:trHeight w:val="284"/>
          <w:jc w:val="center"/>
        </w:trPr>
        <w:tc>
          <w:tcPr>
            <w:tcW w:w="1072" w:type="pct"/>
            <w:shd w:val="clear" w:color="auto" w:fill="auto"/>
          </w:tcPr>
          <w:p w14:paraId="1E1079F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PDSCH/PDCCH subcarrier spacing</w:t>
            </w:r>
          </w:p>
        </w:tc>
        <w:tc>
          <w:tcPr>
            <w:tcW w:w="1656" w:type="pct"/>
            <w:shd w:val="clear" w:color="auto" w:fill="auto"/>
          </w:tcPr>
          <w:p w14:paraId="7924F3C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9A9898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80D4D9E"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120 KHz</w:t>
            </w:r>
          </w:p>
        </w:tc>
      </w:tr>
      <w:tr w:rsidR="00BA2EC4" w:rsidRPr="00C7244C" w14:paraId="59AF4AE5" w14:textId="77777777" w:rsidTr="003F1727">
        <w:trPr>
          <w:trHeight w:val="284"/>
          <w:jc w:val="center"/>
        </w:trPr>
        <w:tc>
          <w:tcPr>
            <w:tcW w:w="1072" w:type="pct"/>
            <w:shd w:val="clear" w:color="auto" w:fill="auto"/>
          </w:tcPr>
          <w:p w14:paraId="0948260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SI-RS for RLM</w:t>
            </w:r>
          </w:p>
        </w:tc>
        <w:tc>
          <w:tcPr>
            <w:tcW w:w="1656" w:type="pct"/>
            <w:shd w:val="clear" w:color="auto" w:fill="auto"/>
          </w:tcPr>
          <w:p w14:paraId="2FE6917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B663B7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C03625F" w14:textId="77777777" w:rsidR="00BA2EC4" w:rsidRPr="00C7244C" w:rsidRDefault="00BA2EC4" w:rsidP="003F1727">
            <w:pPr>
              <w:pStyle w:val="TAC"/>
            </w:pPr>
            <w:r w:rsidRPr="00C7244C">
              <w:t>Resource #4 in TRS.2.1 TDD</w:t>
            </w:r>
          </w:p>
          <w:p w14:paraId="08E1CE2D" w14:textId="77777777" w:rsidR="00BA2EC4" w:rsidRPr="00C7244C" w:rsidRDefault="00BA2EC4" w:rsidP="003F1727">
            <w:pPr>
              <w:keepNext/>
              <w:keepLines/>
              <w:spacing w:after="0"/>
              <w:jc w:val="center"/>
              <w:rPr>
                <w:rFonts w:ascii="Arial" w:hAnsi="Arial" w:cs="Arial"/>
                <w:sz w:val="18"/>
              </w:rPr>
            </w:pPr>
            <w:r w:rsidRPr="00C7244C">
              <w:rPr>
                <w:rFonts w:ascii="Arial" w:hAnsi="Arial" w:cs="Arial"/>
                <w:sz w:val="18"/>
                <w:szCs w:val="18"/>
              </w:rPr>
              <w:t>Resource #4 in TRS.2.2 TDD</w:t>
            </w:r>
          </w:p>
        </w:tc>
      </w:tr>
      <w:tr w:rsidR="00BA2EC4" w:rsidRPr="00C7244C" w14:paraId="1A2B1E83" w14:textId="77777777" w:rsidTr="003F1727">
        <w:trPr>
          <w:trHeight w:val="176"/>
          <w:jc w:val="center"/>
        </w:trPr>
        <w:tc>
          <w:tcPr>
            <w:tcW w:w="2728" w:type="pct"/>
            <w:gridSpan w:val="2"/>
            <w:shd w:val="clear" w:color="auto" w:fill="auto"/>
          </w:tcPr>
          <w:p w14:paraId="34D9160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RS configuration</w:t>
            </w:r>
          </w:p>
        </w:tc>
        <w:tc>
          <w:tcPr>
            <w:tcW w:w="677" w:type="pct"/>
            <w:shd w:val="clear" w:color="auto" w:fill="auto"/>
          </w:tcPr>
          <w:p w14:paraId="072EAE1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4D85309" w14:textId="77777777" w:rsidR="00BA2EC4" w:rsidRPr="00C7244C" w:rsidRDefault="00BA2EC4" w:rsidP="003F1727">
            <w:pPr>
              <w:pStyle w:val="TAC"/>
            </w:pPr>
            <w:r w:rsidRPr="00C7244C">
              <w:t>TRS.2.1 TDD</w:t>
            </w:r>
          </w:p>
          <w:p w14:paraId="19F65517" w14:textId="77777777" w:rsidR="00BA2EC4" w:rsidRPr="00C7244C" w:rsidRDefault="00BA2EC4" w:rsidP="003F1727">
            <w:pPr>
              <w:keepNext/>
              <w:keepLines/>
              <w:spacing w:after="0"/>
              <w:jc w:val="center"/>
              <w:rPr>
                <w:rFonts w:ascii="Arial" w:hAnsi="Arial" w:cs="Arial"/>
                <w:sz w:val="18"/>
              </w:rPr>
            </w:pPr>
            <w:r w:rsidRPr="00C7244C">
              <w:rPr>
                <w:rFonts w:ascii="Arial" w:hAnsi="Arial" w:cs="Arial"/>
                <w:sz w:val="18"/>
                <w:szCs w:val="18"/>
              </w:rPr>
              <w:t>TRS.2.2 TDD</w:t>
            </w:r>
          </w:p>
        </w:tc>
      </w:tr>
      <w:tr w:rsidR="00BA2EC4" w:rsidRPr="00C7244C" w14:paraId="38DE8530" w14:textId="77777777" w:rsidTr="003F1727">
        <w:trPr>
          <w:trHeight w:val="176"/>
          <w:jc w:val="center"/>
        </w:trPr>
        <w:tc>
          <w:tcPr>
            <w:tcW w:w="2728" w:type="pct"/>
            <w:gridSpan w:val="2"/>
            <w:shd w:val="clear" w:color="auto" w:fill="auto"/>
          </w:tcPr>
          <w:p w14:paraId="033E423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1/PDSCH</w:t>
            </w:r>
          </w:p>
        </w:tc>
        <w:tc>
          <w:tcPr>
            <w:tcW w:w="677" w:type="pct"/>
            <w:shd w:val="clear" w:color="auto" w:fill="auto"/>
          </w:tcPr>
          <w:p w14:paraId="067DE091"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61CC5D7"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2</w:t>
            </w:r>
          </w:p>
        </w:tc>
      </w:tr>
      <w:tr w:rsidR="00BA2EC4" w:rsidRPr="00C7244C" w14:paraId="19EAF0F0" w14:textId="77777777" w:rsidTr="003F1727">
        <w:trPr>
          <w:trHeight w:val="176"/>
          <w:jc w:val="center"/>
        </w:trPr>
        <w:tc>
          <w:tcPr>
            <w:tcW w:w="2728" w:type="pct"/>
            <w:gridSpan w:val="2"/>
            <w:shd w:val="clear" w:color="auto" w:fill="auto"/>
          </w:tcPr>
          <w:p w14:paraId="4BA866F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2</w:t>
            </w:r>
          </w:p>
        </w:tc>
        <w:tc>
          <w:tcPr>
            <w:tcW w:w="677" w:type="pct"/>
            <w:shd w:val="clear" w:color="auto" w:fill="auto"/>
          </w:tcPr>
          <w:p w14:paraId="16827F0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74EED1B" w14:textId="77777777" w:rsidR="00BA2EC4" w:rsidRPr="00C7244C" w:rsidDel="005C10B4"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 TCI.State.3</w:t>
            </w:r>
          </w:p>
        </w:tc>
      </w:tr>
      <w:tr w:rsidR="00BA2EC4" w:rsidRPr="00C7244C" w14:paraId="506909B2" w14:textId="77777777" w:rsidTr="003F1727">
        <w:trPr>
          <w:trHeight w:val="176"/>
          <w:jc w:val="center"/>
        </w:trPr>
        <w:tc>
          <w:tcPr>
            <w:tcW w:w="2728" w:type="pct"/>
            <w:gridSpan w:val="2"/>
            <w:shd w:val="clear" w:color="auto" w:fill="auto"/>
          </w:tcPr>
          <w:p w14:paraId="6529EFA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677" w:type="pct"/>
            <w:shd w:val="clear" w:color="auto" w:fill="auto"/>
          </w:tcPr>
          <w:p w14:paraId="14DB5939"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DFA8FB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BA2EC4" w:rsidRPr="00C7244C" w14:paraId="38FEB5D2" w14:textId="77777777" w:rsidTr="003F1727">
        <w:trPr>
          <w:trHeight w:val="164"/>
          <w:jc w:val="center"/>
        </w:trPr>
        <w:tc>
          <w:tcPr>
            <w:tcW w:w="2728" w:type="pct"/>
            <w:gridSpan w:val="2"/>
            <w:shd w:val="clear" w:color="auto" w:fill="auto"/>
          </w:tcPr>
          <w:p w14:paraId="68A5C8CE" w14:textId="78B971E3"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3B156A3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97AE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13CD47D6" w14:textId="77777777" w:rsidTr="003F1727">
        <w:trPr>
          <w:trHeight w:val="164"/>
          <w:jc w:val="center"/>
        </w:trPr>
        <w:tc>
          <w:tcPr>
            <w:tcW w:w="1072" w:type="pct"/>
            <w:vMerge w:val="restart"/>
            <w:shd w:val="clear" w:color="auto" w:fill="auto"/>
          </w:tcPr>
          <w:p w14:paraId="1E9210BC"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6498AECC"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5076B24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A25CC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661F8BF1" w14:textId="77777777" w:rsidTr="003F1727">
        <w:trPr>
          <w:trHeight w:val="93"/>
          <w:jc w:val="center"/>
        </w:trPr>
        <w:tc>
          <w:tcPr>
            <w:tcW w:w="1072" w:type="pct"/>
            <w:vMerge/>
            <w:shd w:val="clear" w:color="auto" w:fill="auto"/>
          </w:tcPr>
          <w:p w14:paraId="454989A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1319166"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55A3BA7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5353AD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184B630" w14:textId="77777777" w:rsidTr="003F1727">
        <w:trPr>
          <w:trHeight w:val="176"/>
          <w:jc w:val="center"/>
        </w:trPr>
        <w:tc>
          <w:tcPr>
            <w:tcW w:w="1072" w:type="pct"/>
            <w:vMerge/>
            <w:shd w:val="clear" w:color="auto" w:fill="auto"/>
          </w:tcPr>
          <w:p w14:paraId="6348991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7325901F"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0316D8C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1E86B97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218099E7" w14:textId="77777777" w:rsidTr="003F1727">
        <w:trPr>
          <w:trHeight w:val="369"/>
          <w:jc w:val="center"/>
        </w:trPr>
        <w:tc>
          <w:tcPr>
            <w:tcW w:w="1072" w:type="pct"/>
            <w:vMerge/>
            <w:shd w:val="clear" w:color="auto" w:fill="auto"/>
          </w:tcPr>
          <w:p w14:paraId="4B4E184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E05D7D3"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11357B7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4BCD63F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1A31546E" w14:textId="77777777" w:rsidTr="003F1727">
        <w:trPr>
          <w:trHeight w:val="307"/>
          <w:jc w:val="center"/>
        </w:trPr>
        <w:tc>
          <w:tcPr>
            <w:tcW w:w="1072" w:type="pct"/>
            <w:vMerge/>
            <w:shd w:val="clear" w:color="auto" w:fill="auto"/>
          </w:tcPr>
          <w:p w14:paraId="5D9CFBF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A7B5D1D"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19B023B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1555DD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012D1EAD" w14:textId="77777777" w:rsidTr="003F1727">
        <w:trPr>
          <w:trHeight w:val="50"/>
          <w:jc w:val="center"/>
        </w:trPr>
        <w:tc>
          <w:tcPr>
            <w:tcW w:w="1072" w:type="pct"/>
            <w:vMerge/>
            <w:shd w:val="clear" w:color="auto" w:fill="auto"/>
          </w:tcPr>
          <w:p w14:paraId="7180B190"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7128C497"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440AC89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CBF47A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6C1330D3" w14:textId="77777777" w:rsidTr="003F1727">
        <w:trPr>
          <w:trHeight w:val="188"/>
          <w:jc w:val="center"/>
        </w:trPr>
        <w:tc>
          <w:tcPr>
            <w:tcW w:w="1072" w:type="pct"/>
            <w:vMerge/>
            <w:shd w:val="clear" w:color="auto" w:fill="auto"/>
          </w:tcPr>
          <w:p w14:paraId="3AFE8520"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5145F1E5"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035DB84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D727C3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3CEBD4C7" w14:textId="77777777" w:rsidTr="003F1727">
        <w:trPr>
          <w:trHeight w:val="188"/>
          <w:jc w:val="center"/>
        </w:trPr>
        <w:tc>
          <w:tcPr>
            <w:tcW w:w="1072" w:type="pct"/>
            <w:vMerge w:val="restart"/>
            <w:shd w:val="clear" w:color="auto" w:fill="auto"/>
          </w:tcPr>
          <w:p w14:paraId="3745045E" w14:textId="77777777" w:rsidR="00BA2EC4" w:rsidRPr="00C7244C" w:rsidRDefault="00BA2EC4" w:rsidP="003F1727">
            <w:pPr>
              <w:keepNext/>
              <w:keepLines/>
              <w:spacing w:after="0"/>
              <w:rPr>
                <w:rFonts w:ascii="Arial" w:hAnsi="Arial"/>
                <w:sz w:val="18"/>
              </w:rPr>
            </w:pPr>
            <w:r w:rsidRPr="00C7244C">
              <w:rPr>
                <w:rFonts w:ascii="Arial" w:hAnsi="Arial"/>
                <w:sz w:val="18"/>
              </w:rPr>
              <w:t>In sync transmission parameters</w:t>
            </w:r>
          </w:p>
        </w:tc>
        <w:tc>
          <w:tcPr>
            <w:tcW w:w="1656" w:type="pct"/>
            <w:shd w:val="clear" w:color="auto" w:fill="auto"/>
          </w:tcPr>
          <w:p w14:paraId="6DC54B69"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vAlign w:val="center"/>
          </w:tcPr>
          <w:p w14:paraId="44EADD0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12D2B8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2140202F" w14:textId="77777777" w:rsidTr="003F1727">
        <w:trPr>
          <w:trHeight w:val="188"/>
          <w:jc w:val="center"/>
        </w:trPr>
        <w:tc>
          <w:tcPr>
            <w:tcW w:w="1072" w:type="pct"/>
            <w:vMerge/>
            <w:shd w:val="clear" w:color="auto" w:fill="auto"/>
          </w:tcPr>
          <w:p w14:paraId="3E4E9E0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91044C8"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vAlign w:val="center"/>
          </w:tcPr>
          <w:p w14:paraId="302BA43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48B47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9D2914C" w14:textId="77777777" w:rsidTr="003F1727">
        <w:trPr>
          <w:trHeight w:val="188"/>
          <w:jc w:val="center"/>
        </w:trPr>
        <w:tc>
          <w:tcPr>
            <w:tcW w:w="1072" w:type="pct"/>
            <w:vMerge/>
            <w:shd w:val="clear" w:color="auto" w:fill="auto"/>
          </w:tcPr>
          <w:p w14:paraId="341F749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5C832E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C547E6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308357F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4ECF0B4B" w14:textId="77777777" w:rsidTr="003F1727">
        <w:trPr>
          <w:trHeight w:val="188"/>
          <w:jc w:val="center"/>
        </w:trPr>
        <w:tc>
          <w:tcPr>
            <w:tcW w:w="1072" w:type="pct"/>
            <w:vMerge/>
            <w:shd w:val="clear" w:color="auto" w:fill="auto"/>
          </w:tcPr>
          <w:p w14:paraId="5E1CE008"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14CB816E"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5E31095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1A411BA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35D9C466" w14:textId="77777777" w:rsidTr="003F1727">
        <w:trPr>
          <w:trHeight w:val="188"/>
          <w:jc w:val="center"/>
        </w:trPr>
        <w:tc>
          <w:tcPr>
            <w:tcW w:w="1072" w:type="pct"/>
            <w:vMerge/>
            <w:shd w:val="clear" w:color="auto" w:fill="auto"/>
          </w:tcPr>
          <w:p w14:paraId="77F1217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789E0801"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61A601A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389B38A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291AAFAF" w14:textId="77777777" w:rsidTr="003F1727">
        <w:trPr>
          <w:trHeight w:val="188"/>
          <w:jc w:val="center"/>
        </w:trPr>
        <w:tc>
          <w:tcPr>
            <w:tcW w:w="1072" w:type="pct"/>
            <w:vMerge/>
            <w:shd w:val="clear" w:color="auto" w:fill="auto"/>
          </w:tcPr>
          <w:p w14:paraId="7E505372"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6A9E26CF"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5043D0B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4AA6C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704F6683" w14:textId="77777777" w:rsidTr="003F1727">
        <w:trPr>
          <w:trHeight w:val="188"/>
          <w:jc w:val="center"/>
        </w:trPr>
        <w:tc>
          <w:tcPr>
            <w:tcW w:w="1072" w:type="pct"/>
            <w:vMerge/>
            <w:shd w:val="clear" w:color="auto" w:fill="auto"/>
          </w:tcPr>
          <w:p w14:paraId="7FD28D4F"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B840D81"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2406E6C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7D1379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584CE6F8" w14:textId="77777777" w:rsidTr="003F1727">
        <w:trPr>
          <w:trHeight w:val="176"/>
          <w:jc w:val="center"/>
        </w:trPr>
        <w:tc>
          <w:tcPr>
            <w:tcW w:w="2728" w:type="pct"/>
            <w:gridSpan w:val="2"/>
            <w:shd w:val="clear" w:color="auto" w:fill="auto"/>
          </w:tcPr>
          <w:p w14:paraId="311C9FAF"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3226CC3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7583C5"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OFF</w:t>
            </w:r>
          </w:p>
        </w:tc>
      </w:tr>
      <w:tr w:rsidR="00BA2EC4" w:rsidRPr="00C7244C" w14:paraId="19E00398" w14:textId="77777777" w:rsidTr="003F1727">
        <w:trPr>
          <w:trHeight w:val="164"/>
          <w:jc w:val="center"/>
        </w:trPr>
        <w:tc>
          <w:tcPr>
            <w:tcW w:w="2728" w:type="pct"/>
            <w:gridSpan w:val="2"/>
            <w:shd w:val="clear" w:color="auto" w:fill="auto"/>
          </w:tcPr>
          <w:p w14:paraId="1945A019"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1F1B970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07EC1DE"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N.A.</w:t>
            </w:r>
          </w:p>
        </w:tc>
      </w:tr>
      <w:tr w:rsidR="00BA2EC4" w:rsidRPr="00C7244C" w14:paraId="2CFA7FA2" w14:textId="77777777" w:rsidTr="003F1727">
        <w:trPr>
          <w:trHeight w:val="50"/>
          <w:jc w:val="center"/>
        </w:trPr>
        <w:tc>
          <w:tcPr>
            <w:tcW w:w="2728" w:type="pct"/>
            <w:gridSpan w:val="2"/>
            <w:shd w:val="clear" w:color="auto" w:fill="auto"/>
          </w:tcPr>
          <w:p w14:paraId="41F69C8F"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2CE1041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F6691F7"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2A255A2C" w14:textId="77777777" w:rsidTr="003F1727">
        <w:trPr>
          <w:trHeight w:val="164"/>
          <w:jc w:val="center"/>
        </w:trPr>
        <w:tc>
          <w:tcPr>
            <w:tcW w:w="2728" w:type="pct"/>
            <w:gridSpan w:val="2"/>
            <w:shd w:val="clear" w:color="auto" w:fill="auto"/>
          </w:tcPr>
          <w:p w14:paraId="20FF2798"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779EBF77"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ms</w:t>
            </w:r>
          </w:p>
        </w:tc>
        <w:tc>
          <w:tcPr>
            <w:tcW w:w="1595" w:type="pct"/>
            <w:shd w:val="clear" w:color="auto" w:fill="auto"/>
          </w:tcPr>
          <w:p w14:paraId="202442DA" w14:textId="77777777" w:rsidR="00BA2EC4" w:rsidRPr="00C7244C" w:rsidRDefault="00BA2EC4" w:rsidP="003F1727">
            <w:pPr>
              <w:keepNext/>
              <w:keepLines/>
              <w:spacing w:after="0"/>
              <w:jc w:val="center"/>
              <w:rPr>
                <w:rFonts w:ascii="Arial" w:hAnsi="Arial"/>
                <w:i/>
                <w:iCs/>
                <w:sz w:val="18"/>
              </w:rPr>
            </w:pPr>
            <w:r w:rsidRPr="00C7244C">
              <w:rPr>
                <w:rFonts w:ascii="Arial" w:hAnsi="Arial"/>
                <w:iCs/>
                <w:sz w:val="18"/>
              </w:rPr>
              <w:t>1000</w:t>
            </w:r>
          </w:p>
        </w:tc>
      </w:tr>
      <w:tr w:rsidR="00BA2EC4" w:rsidRPr="00C7244C" w14:paraId="1F929A5F" w14:textId="77777777" w:rsidTr="003F1727">
        <w:trPr>
          <w:trHeight w:val="164"/>
          <w:jc w:val="center"/>
        </w:trPr>
        <w:tc>
          <w:tcPr>
            <w:tcW w:w="2728" w:type="pct"/>
            <w:gridSpan w:val="2"/>
            <w:shd w:val="clear" w:color="auto" w:fill="auto"/>
          </w:tcPr>
          <w:p w14:paraId="76010D91"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21726DBC" w14:textId="77777777" w:rsidR="00BA2EC4" w:rsidRPr="00C7244C" w:rsidRDefault="00BA2EC4" w:rsidP="003F1727">
            <w:pPr>
              <w:keepNext/>
              <w:keepLines/>
              <w:spacing w:after="0"/>
              <w:jc w:val="center"/>
              <w:rPr>
                <w:rFonts w:ascii="Arial" w:hAnsi="Arial"/>
                <w:iCs/>
                <w:sz w:val="18"/>
              </w:rPr>
            </w:pPr>
            <w:r w:rsidRPr="00C7244C">
              <w:rPr>
                <w:rFonts w:ascii="Arial" w:hAnsi="Arial"/>
                <w:sz w:val="18"/>
              </w:rPr>
              <w:t>ms</w:t>
            </w:r>
          </w:p>
        </w:tc>
        <w:tc>
          <w:tcPr>
            <w:tcW w:w="1595" w:type="pct"/>
            <w:shd w:val="clear" w:color="auto" w:fill="auto"/>
          </w:tcPr>
          <w:p w14:paraId="3DE89B17"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49CCDF75" w14:textId="77777777" w:rsidTr="003F1727">
        <w:trPr>
          <w:trHeight w:val="164"/>
          <w:jc w:val="center"/>
        </w:trPr>
        <w:tc>
          <w:tcPr>
            <w:tcW w:w="2728" w:type="pct"/>
            <w:gridSpan w:val="2"/>
            <w:shd w:val="clear" w:color="auto" w:fill="auto"/>
          </w:tcPr>
          <w:p w14:paraId="56390042"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63CBC45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B37E15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7294AF17" w14:textId="77777777" w:rsidTr="003F1727">
        <w:trPr>
          <w:trHeight w:val="164"/>
          <w:jc w:val="center"/>
        </w:trPr>
        <w:tc>
          <w:tcPr>
            <w:tcW w:w="2728" w:type="pct"/>
            <w:gridSpan w:val="2"/>
            <w:shd w:val="clear" w:color="auto" w:fill="auto"/>
          </w:tcPr>
          <w:p w14:paraId="53A57A52"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0E528E6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02EE85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2311685D" w14:textId="77777777" w:rsidTr="003F1727">
        <w:trPr>
          <w:trHeight w:val="50"/>
          <w:jc w:val="center"/>
        </w:trPr>
        <w:tc>
          <w:tcPr>
            <w:tcW w:w="1072" w:type="pct"/>
            <w:shd w:val="clear" w:color="auto" w:fill="auto"/>
          </w:tcPr>
          <w:p w14:paraId="4D0E02DC"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2D90955A"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1EBE78F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3331F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5649074D" w14:textId="77777777" w:rsidTr="003F1727">
        <w:trPr>
          <w:trHeight w:val="164"/>
          <w:jc w:val="center"/>
        </w:trPr>
        <w:tc>
          <w:tcPr>
            <w:tcW w:w="2728" w:type="pct"/>
            <w:gridSpan w:val="2"/>
            <w:shd w:val="clear" w:color="auto" w:fill="auto"/>
            <w:vAlign w:val="center"/>
          </w:tcPr>
          <w:p w14:paraId="6DDD8D20" w14:textId="77777777" w:rsidR="00BA2EC4" w:rsidRPr="00C7244C" w:rsidRDefault="00BA2EC4" w:rsidP="003F1727">
            <w:pPr>
              <w:keepNext/>
              <w:keepLines/>
              <w:spacing w:after="0"/>
              <w:rPr>
                <w:rFonts w:ascii="Arial" w:hAnsi="Arial"/>
                <w:sz w:val="18"/>
              </w:rPr>
            </w:pPr>
            <w:r w:rsidRPr="00C7244C">
              <w:rPr>
                <w:rFonts w:ascii="Arial" w:hAnsi="Arial"/>
                <w:sz w:val="18"/>
              </w:rPr>
              <w:t>reportConfigType</w:t>
            </w:r>
          </w:p>
        </w:tc>
        <w:tc>
          <w:tcPr>
            <w:tcW w:w="677" w:type="pct"/>
            <w:shd w:val="clear" w:color="auto" w:fill="auto"/>
            <w:vAlign w:val="center"/>
          </w:tcPr>
          <w:p w14:paraId="677C008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1B2E323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262D7E09" w14:textId="77777777" w:rsidTr="003F1727">
        <w:trPr>
          <w:trHeight w:val="164"/>
          <w:jc w:val="center"/>
        </w:trPr>
        <w:tc>
          <w:tcPr>
            <w:tcW w:w="2728" w:type="pct"/>
            <w:gridSpan w:val="2"/>
            <w:shd w:val="clear" w:color="auto" w:fill="auto"/>
            <w:vAlign w:val="center"/>
          </w:tcPr>
          <w:p w14:paraId="4AA9EBF7" w14:textId="77777777" w:rsidR="00BA2EC4" w:rsidRPr="00C7244C" w:rsidRDefault="00BA2EC4" w:rsidP="003F1727">
            <w:pPr>
              <w:keepNext/>
              <w:keepLines/>
              <w:spacing w:after="0"/>
              <w:rPr>
                <w:rFonts w:ascii="Arial" w:hAnsi="Arial"/>
                <w:sz w:val="18"/>
              </w:rPr>
            </w:pPr>
            <w:r w:rsidRPr="00C7244C">
              <w:rPr>
                <w:rFonts w:ascii="Arial" w:hAnsi="Arial"/>
                <w:sz w:val="18"/>
              </w:rPr>
              <w:t>reportQuantity</w:t>
            </w:r>
          </w:p>
        </w:tc>
        <w:tc>
          <w:tcPr>
            <w:tcW w:w="677" w:type="pct"/>
            <w:shd w:val="clear" w:color="auto" w:fill="auto"/>
          </w:tcPr>
          <w:p w14:paraId="73CE382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494CE65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04E020C3" w14:textId="77777777" w:rsidTr="003F1727">
        <w:trPr>
          <w:trHeight w:val="164"/>
          <w:jc w:val="center"/>
        </w:trPr>
        <w:tc>
          <w:tcPr>
            <w:tcW w:w="2728" w:type="pct"/>
            <w:gridSpan w:val="2"/>
            <w:shd w:val="clear" w:color="auto" w:fill="auto"/>
            <w:vAlign w:val="center"/>
          </w:tcPr>
          <w:p w14:paraId="3A48DE5C"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1887470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18BC24E5"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03F01B29" w14:textId="77777777" w:rsidTr="003F1727">
        <w:trPr>
          <w:trHeight w:val="164"/>
          <w:jc w:val="center"/>
        </w:trPr>
        <w:tc>
          <w:tcPr>
            <w:tcW w:w="2728" w:type="pct"/>
            <w:gridSpan w:val="2"/>
            <w:shd w:val="clear" w:color="auto" w:fill="auto"/>
            <w:vAlign w:val="center"/>
          </w:tcPr>
          <w:p w14:paraId="25559BD4"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6047D653"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3EF624D7"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236E8223" w14:textId="77777777" w:rsidTr="003F1727">
        <w:trPr>
          <w:trHeight w:val="164"/>
          <w:jc w:val="center"/>
        </w:trPr>
        <w:tc>
          <w:tcPr>
            <w:tcW w:w="2728" w:type="pct"/>
            <w:gridSpan w:val="2"/>
            <w:shd w:val="clear" w:color="auto" w:fill="auto"/>
          </w:tcPr>
          <w:p w14:paraId="2D4E9936"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3B5871A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B0BEC2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52F78EBC" w14:textId="77777777" w:rsidTr="003F1727">
        <w:trPr>
          <w:trHeight w:val="176"/>
          <w:jc w:val="center"/>
        </w:trPr>
        <w:tc>
          <w:tcPr>
            <w:tcW w:w="2728" w:type="pct"/>
            <w:gridSpan w:val="2"/>
            <w:shd w:val="clear" w:color="auto" w:fill="auto"/>
          </w:tcPr>
          <w:p w14:paraId="61832B84"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002946A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A87B3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1B87DEEC" w14:textId="77777777" w:rsidTr="003F1727">
        <w:trPr>
          <w:trHeight w:val="164"/>
          <w:jc w:val="center"/>
        </w:trPr>
        <w:tc>
          <w:tcPr>
            <w:tcW w:w="2728" w:type="pct"/>
            <w:gridSpan w:val="2"/>
            <w:shd w:val="clear" w:color="auto" w:fill="auto"/>
          </w:tcPr>
          <w:p w14:paraId="7E2B95C3"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691D676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813D2B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4</w:t>
            </w:r>
          </w:p>
        </w:tc>
      </w:tr>
      <w:tr w:rsidR="00BA2EC4" w:rsidRPr="00C7244C" w14:paraId="3164A1B9" w14:textId="77777777" w:rsidTr="003F1727">
        <w:trPr>
          <w:trHeight w:val="164"/>
          <w:jc w:val="center"/>
        </w:trPr>
        <w:tc>
          <w:tcPr>
            <w:tcW w:w="2728" w:type="pct"/>
            <w:gridSpan w:val="2"/>
            <w:shd w:val="clear" w:color="auto" w:fill="auto"/>
          </w:tcPr>
          <w:p w14:paraId="467FC3CC" w14:textId="77777777" w:rsidR="00BA2EC4" w:rsidRPr="00C7244C" w:rsidRDefault="00BA2EC4" w:rsidP="003F1727">
            <w:pPr>
              <w:keepNext/>
              <w:keepLines/>
              <w:spacing w:after="0"/>
              <w:rPr>
                <w:rFonts w:ascii="Arial" w:hAnsi="Arial"/>
                <w:sz w:val="18"/>
              </w:rPr>
            </w:pPr>
            <w:r w:rsidRPr="00C7244C">
              <w:rPr>
                <w:rFonts w:ascii="Arial" w:hAnsi="Arial"/>
                <w:sz w:val="18"/>
              </w:rPr>
              <w:t>T4</w:t>
            </w:r>
          </w:p>
        </w:tc>
        <w:tc>
          <w:tcPr>
            <w:tcW w:w="677" w:type="pct"/>
            <w:shd w:val="clear" w:color="auto" w:fill="auto"/>
          </w:tcPr>
          <w:p w14:paraId="2E874E9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7DDC1E8" w14:textId="77777777" w:rsidR="00BA2EC4" w:rsidRPr="00C7244C" w:rsidDel="00A06AD4"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0F4319A9" w14:textId="77777777" w:rsidTr="003F1727">
        <w:trPr>
          <w:trHeight w:val="164"/>
          <w:jc w:val="center"/>
        </w:trPr>
        <w:tc>
          <w:tcPr>
            <w:tcW w:w="2728" w:type="pct"/>
            <w:gridSpan w:val="2"/>
            <w:shd w:val="clear" w:color="auto" w:fill="auto"/>
          </w:tcPr>
          <w:p w14:paraId="7C9CF1C6" w14:textId="77777777" w:rsidR="00BA2EC4" w:rsidRPr="00C7244C" w:rsidRDefault="00BA2EC4" w:rsidP="003F1727">
            <w:pPr>
              <w:keepNext/>
              <w:keepLines/>
              <w:spacing w:after="0"/>
              <w:rPr>
                <w:rFonts w:ascii="Arial" w:hAnsi="Arial"/>
                <w:sz w:val="18"/>
              </w:rPr>
            </w:pPr>
            <w:r w:rsidRPr="00C7244C">
              <w:rPr>
                <w:rFonts w:ascii="Arial" w:hAnsi="Arial"/>
                <w:sz w:val="18"/>
              </w:rPr>
              <w:t>T5</w:t>
            </w:r>
          </w:p>
        </w:tc>
        <w:tc>
          <w:tcPr>
            <w:tcW w:w="677" w:type="pct"/>
            <w:shd w:val="clear" w:color="auto" w:fill="auto"/>
          </w:tcPr>
          <w:p w14:paraId="2BF4224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FD3E69E" w14:textId="77777777" w:rsidR="00BA2EC4" w:rsidRPr="00C7244C" w:rsidDel="00A06AD4" w:rsidRDefault="00BA2EC4" w:rsidP="003F1727">
            <w:pPr>
              <w:keepNext/>
              <w:keepLines/>
              <w:spacing w:after="0"/>
              <w:jc w:val="center"/>
              <w:rPr>
                <w:rFonts w:ascii="Arial" w:hAnsi="Arial"/>
                <w:sz w:val="18"/>
              </w:rPr>
            </w:pPr>
            <w:r w:rsidRPr="00C7244C">
              <w:rPr>
                <w:rFonts w:ascii="Arial" w:hAnsi="Arial"/>
                <w:sz w:val="18"/>
              </w:rPr>
              <w:t>0.88</w:t>
            </w:r>
          </w:p>
        </w:tc>
      </w:tr>
      <w:tr w:rsidR="00BA2EC4" w:rsidRPr="00C7244C" w14:paraId="18D5D346" w14:textId="77777777" w:rsidTr="003F1727">
        <w:trPr>
          <w:trHeight w:val="164"/>
          <w:jc w:val="center"/>
        </w:trPr>
        <w:tc>
          <w:tcPr>
            <w:tcW w:w="2728" w:type="pct"/>
            <w:gridSpan w:val="2"/>
            <w:shd w:val="clear" w:color="auto" w:fill="auto"/>
          </w:tcPr>
          <w:p w14:paraId="1C3C2F34"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4BEBAA5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AF1C9C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84</w:t>
            </w:r>
          </w:p>
        </w:tc>
      </w:tr>
      <w:tr w:rsidR="00BA2EC4" w:rsidRPr="00C7244C" w14:paraId="2D1AF451" w14:textId="77777777" w:rsidTr="003F1727">
        <w:trPr>
          <w:trHeight w:val="50"/>
          <w:jc w:val="center"/>
        </w:trPr>
        <w:tc>
          <w:tcPr>
            <w:tcW w:w="5000" w:type="pct"/>
            <w:gridSpan w:val="4"/>
          </w:tcPr>
          <w:p w14:paraId="5E16D5F5"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7E1B98DF" w14:textId="77777777" w:rsidR="00BA2EC4" w:rsidRPr="00C7244C" w:rsidRDefault="00BA2EC4" w:rsidP="00BA2EC4"/>
    <w:p w14:paraId="03C48DDD" w14:textId="77777777" w:rsidR="00BA2EC4" w:rsidRPr="00C7244C" w:rsidRDefault="00BA2EC4" w:rsidP="00BA2EC4">
      <w:pPr>
        <w:pStyle w:val="H6"/>
        <w:rPr>
          <w:rFonts w:cs="Arial"/>
        </w:rPr>
      </w:pPr>
      <w:r w:rsidRPr="00C7244C">
        <w:rPr>
          <w:rFonts w:cs="Arial"/>
        </w:rPr>
        <w:t>7.5.1.6.4.2</w:t>
      </w:r>
      <w:r w:rsidRPr="00C7244C">
        <w:rPr>
          <w:rFonts w:cs="Arial"/>
        </w:rPr>
        <w:tab/>
        <w:t>Test Procedure</w:t>
      </w:r>
    </w:p>
    <w:p w14:paraId="26830BA9" w14:textId="77777777" w:rsidR="00BA2EC4" w:rsidRPr="00C7244C" w:rsidRDefault="00BA2EC4" w:rsidP="00BA2EC4">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and SSB0 and SSB1 are configured as BFD-RS. </w:t>
      </w:r>
    </w:p>
    <w:p w14:paraId="0C632AF7"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5373EDAB" w14:textId="77777777" w:rsidR="00BA2EC4" w:rsidRPr="00C7244C" w:rsidRDefault="00BA2EC4" w:rsidP="00BA2EC4">
      <w:pPr>
        <w:pStyle w:val="B1"/>
        <w:rPr>
          <w:rFonts w:eastAsia="??"/>
        </w:rPr>
      </w:pPr>
      <w:r w:rsidRPr="00C7244C">
        <w:rPr>
          <w:rFonts w:eastAsia="??"/>
        </w:rPr>
        <w:t xml:space="preserve">2. Set the parameters according to T1 in Table 7.5.1.6.5-1. </w:t>
      </w:r>
      <w:r w:rsidRPr="00C7244C">
        <w:t>Propagation conditions are set according to Annex C.2.3. T1 starts.</w:t>
      </w:r>
    </w:p>
    <w:p w14:paraId="21718BD8" w14:textId="77777777" w:rsidR="00BA2EC4" w:rsidRPr="00C7244C" w:rsidRDefault="00BA2EC4" w:rsidP="00BA2EC4">
      <w:pPr>
        <w:pStyle w:val="B1"/>
        <w:rPr>
          <w:rFonts w:eastAsia="??"/>
        </w:rPr>
      </w:pPr>
      <w:r w:rsidRPr="00C7244C">
        <w:rPr>
          <w:rFonts w:eastAsia="??"/>
        </w:rPr>
        <w:t>3. When T1 expires the SS shall change the SNR value to T2 as specified in Table 7.5.1.6.5-1. T2 starts.</w:t>
      </w:r>
    </w:p>
    <w:p w14:paraId="1C0EA554" w14:textId="77777777" w:rsidR="00BA2EC4" w:rsidRPr="00C7244C" w:rsidRDefault="00BA2EC4" w:rsidP="00BA2EC4">
      <w:pPr>
        <w:pStyle w:val="B1"/>
        <w:rPr>
          <w:rFonts w:eastAsia="??"/>
        </w:rPr>
      </w:pPr>
      <w:r w:rsidRPr="00C7244C">
        <w:rPr>
          <w:rFonts w:eastAsia="??"/>
        </w:rPr>
        <w:t>4. When T2 expires the SS shall change the SNR value to T3 as specified in Table 7.5.1.6.5-1. T3 starts.</w:t>
      </w:r>
    </w:p>
    <w:p w14:paraId="78E94268" w14:textId="77777777" w:rsidR="00BA2EC4" w:rsidRPr="00C7244C" w:rsidRDefault="00BA2EC4" w:rsidP="00BA2EC4">
      <w:pPr>
        <w:pStyle w:val="B1"/>
        <w:rPr>
          <w:rFonts w:eastAsia="??"/>
        </w:rPr>
      </w:pPr>
      <w:r w:rsidRPr="00C7244C">
        <w:rPr>
          <w:rFonts w:eastAsia="??"/>
        </w:rPr>
        <w:t>5. When T3 expires, the SS shall change the SNR value to T4 as specified in Table 7.5.1.6.5-1. T4 starts.</w:t>
      </w:r>
    </w:p>
    <w:p w14:paraId="27A58725" w14:textId="77777777" w:rsidR="00BA2EC4" w:rsidRPr="00C7244C" w:rsidRDefault="00BA2EC4" w:rsidP="00BA2EC4">
      <w:pPr>
        <w:pStyle w:val="B1"/>
        <w:rPr>
          <w:rFonts w:eastAsia="??"/>
        </w:rPr>
      </w:pPr>
      <w:r w:rsidRPr="00C7244C">
        <w:rPr>
          <w:rFonts w:eastAsia="??"/>
        </w:rPr>
        <w:t>6. When T4 expires, the SS shall change the SNR value to T5 as specified in Table 7.5.1.6.5-1. T5 starts.</w:t>
      </w:r>
    </w:p>
    <w:p w14:paraId="143E578F" w14:textId="77777777" w:rsidR="00BA2EC4" w:rsidRPr="00C7244C" w:rsidRDefault="00BA2EC4" w:rsidP="00BA2EC4">
      <w:pPr>
        <w:pStyle w:val="B1"/>
        <w:rPr>
          <w:rFonts w:eastAsia="??"/>
        </w:rPr>
      </w:pPr>
      <w:r w:rsidRPr="00C7244C">
        <w:rPr>
          <w:rFonts w:eastAsia="??"/>
        </w:rPr>
        <w:t>7. If the SS detects uplink power in each slot configured for CQI transmission (according to configured CQI reporting periodicity on PUCCH) during the period from time point A to time point F (D1 after the start of time duration T5) the number of successful tests is increased by one.</w:t>
      </w:r>
    </w:p>
    <w:p w14:paraId="36B1B682" w14:textId="77777777" w:rsidR="00BA2EC4" w:rsidRPr="00C7244C" w:rsidRDefault="00BA2EC4" w:rsidP="00BA2EC4">
      <w:pPr>
        <w:pStyle w:val="B1"/>
        <w:ind w:firstLine="0"/>
        <w:rPr>
          <w:rFonts w:eastAsia="??"/>
        </w:rPr>
      </w:pPr>
      <w:r w:rsidRPr="00C7244C">
        <w:rPr>
          <w:rFonts w:eastAsia="??"/>
        </w:rPr>
        <w:t>Otherwise, the number of failed tests is increased by one.</w:t>
      </w:r>
    </w:p>
    <w:p w14:paraId="5AB35D7C" w14:textId="77777777" w:rsidR="00BA2EC4" w:rsidRPr="00C7244C" w:rsidRDefault="00BA2EC4" w:rsidP="00BA2EC4">
      <w:pPr>
        <w:pStyle w:val="B1"/>
        <w:rPr>
          <w:rFonts w:eastAsia="??"/>
        </w:rPr>
      </w:pPr>
      <w:r w:rsidRPr="00C7244C">
        <w:rPr>
          <w:rFonts w:eastAsia="??"/>
        </w:rPr>
        <w:t>8.</w:t>
      </w:r>
      <w:r w:rsidRPr="00C7244C">
        <w:t xml:space="preserve"> If the UE has not re-established the connection in at least 1s, 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eastAsia="??"/>
        </w:rPr>
        <w:t xml:space="preserve"> </w:t>
      </w:r>
    </w:p>
    <w:p w14:paraId="2E164A18" w14:textId="77777777" w:rsidR="00BA2EC4" w:rsidRPr="00C7244C" w:rsidRDefault="00BA2EC4" w:rsidP="00BA2EC4">
      <w:pPr>
        <w:pStyle w:val="B1"/>
        <w:rPr>
          <w:rFonts w:eastAsia="??"/>
        </w:rPr>
      </w:pPr>
      <w:r w:rsidRPr="00C7244C">
        <w:rPr>
          <w:rFonts w:eastAsia="??"/>
        </w:rPr>
        <w:t>9. Repeat steps 2-8 for all subtests until the confidence level according to Tables G.2.3-1 in Annex G clause G.2 is achieved.</w:t>
      </w:r>
    </w:p>
    <w:p w14:paraId="282551B6" w14:textId="77777777" w:rsidR="00BA2EC4" w:rsidRPr="00C7244C" w:rsidRDefault="00BA2EC4" w:rsidP="00BA2EC4">
      <w:pPr>
        <w:pStyle w:val="H6"/>
        <w:rPr>
          <w:rFonts w:cs="Arial"/>
        </w:rPr>
      </w:pPr>
      <w:r w:rsidRPr="00C7244C">
        <w:rPr>
          <w:rFonts w:cs="Arial"/>
        </w:rPr>
        <w:t>7.5.1.6.4.3</w:t>
      </w:r>
      <w:r w:rsidRPr="00C7244C">
        <w:rPr>
          <w:rFonts w:cs="Arial"/>
        </w:rPr>
        <w:tab/>
        <w:t>Message Contents</w:t>
      </w:r>
    </w:p>
    <w:p w14:paraId="3ABC8889" w14:textId="77777777" w:rsidR="00BA2EC4" w:rsidRPr="00C7244C" w:rsidRDefault="00BA2EC4" w:rsidP="00BA2EC4">
      <w:r w:rsidRPr="00C7244C">
        <w:t>Message contents are according to TS 38.508-1 [14] clause 7.3 with the following exceptions:</w:t>
      </w:r>
    </w:p>
    <w:p w14:paraId="6DCECC4E" w14:textId="77777777" w:rsidR="00BA2EC4" w:rsidRPr="00C7244C" w:rsidRDefault="00BA2EC4" w:rsidP="00BA2EC4">
      <w:pPr>
        <w:pStyle w:val="TH"/>
        <w:rPr>
          <w:rFonts w:cs="Arial"/>
          <w:szCs w:val="24"/>
        </w:rPr>
      </w:pPr>
      <w:r w:rsidRPr="00C7244C">
        <w:t xml:space="preserve">Table </w:t>
      </w:r>
      <w:r w:rsidRPr="00C7244C">
        <w:rPr>
          <w:rFonts w:cs="Arial"/>
        </w:rPr>
        <w:t>7.5.1.6.4.3</w:t>
      </w:r>
      <w:r w:rsidRPr="00C7244C">
        <w:t>-1: Common Exception messages for NR SA FR2 Radio Link Monitoring In-sync Test for FR2 PCell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3153E89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180B2B0" w14:textId="77777777" w:rsidR="00BA2EC4" w:rsidRPr="00C7244C" w:rsidRDefault="00BA2EC4" w:rsidP="003F1727">
            <w:pPr>
              <w:pStyle w:val="TAH"/>
            </w:pPr>
            <w:r w:rsidRPr="00C7244C">
              <w:t>Default Message Contents</w:t>
            </w:r>
          </w:p>
        </w:tc>
      </w:tr>
      <w:tr w:rsidR="00BA2EC4" w:rsidRPr="00C7244C" w14:paraId="3ADD338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0E12AF"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5EFC81F" w14:textId="77777777" w:rsidR="00BA2EC4" w:rsidRPr="00C7244C" w:rsidRDefault="00BA2EC4" w:rsidP="003F1727">
            <w:pPr>
              <w:pStyle w:val="TAL"/>
            </w:pPr>
          </w:p>
        </w:tc>
      </w:tr>
      <w:tr w:rsidR="00BA2EC4" w:rsidRPr="00C7244C" w14:paraId="16654E5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0F0CA6"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3651C24" w14:textId="77777777" w:rsidR="00BA2EC4" w:rsidRPr="00C7244C" w:rsidRDefault="00BA2EC4" w:rsidP="003F1727">
            <w:pPr>
              <w:pStyle w:val="TAL"/>
            </w:pPr>
            <w:r w:rsidRPr="00C7244C">
              <w:t>Table H.3.1-1</w:t>
            </w:r>
          </w:p>
          <w:p w14:paraId="58F550C4" w14:textId="77777777" w:rsidR="00BA2EC4" w:rsidRPr="00C7244C" w:rsidRDefault="00BA2EC4" w:rsidP="003F1727">
            <w:pPr>
              <w:pStyle w:val="TAL"/>
            </w:pPr>
            <w:r w:rsidRPr="00C7244C">
              <w:t>Table H.3.1-2 with Condition INTER-FREQ, L3 FILTERING NEEDED</w:t>
            </w:r>
          </w:p>
          <w:p w14:paraId="5628582D" w14:textId="77777777" w:rsidR="00BA2EC4" w:rsidRPr="00C7244C" w:rsidRDefault="00BA2EC4" w:rsidP="003F1727">
            <w:pPr>
              <w:pStyle w:val="TAL"/>
            </w:pPr>
            <w:r w:rsidRPr="00C7244C">
              <w:t>Table H.3.1-7</w:t>
            </w:r>
          </w:p>
          <w:p w14:paraId="64CBA28B" w14:textId="77777777" w:rsidR="00BA2EC4" w:rsidRPr="00C7244C" w:rsidRDefault="00BA2EC4" w:rsidP="003F1727">
            <w:pPr>
              <w:pStyle w:val="TAL"/>
            </w:pPr>
            <w:r w:rsidRPr="00C7244C">
              <w:t>Table H.3.5-4</w:t>
            </w:r>
          </w:p>
          <w:p w14:paraId="7327936C" w14:textId="77777777" w:rsidR="00BA2EC4" w:rsidRPr="00C7244C" w:rsidRDefault="00BA2EC4" w:rsidP="003F1727">
            <w:pPr>
              <w:pStyle w:val="TAL"/>
              <w:rPr>
                <w:rFonts w:cs="v4.2.0"/>
              </w:rPr>
            </w:pPr>
            <w:r w:rsidRPr="00C7244C">
              <w:t>Table H.3.5-9 with Condition FR2 and CSI-RS RLM</w:t>
            </w:r>
          </w:p>
          <w:p w14:paraId="504F89C6" w14:textId="77777777" w:rsidR="00BA2EC4" w:rsidRPr="00C7244C" w:rsidRDefault="00BA2EC4" w:rsidP="003F1727">
            <w:pPr>
              <w:pStyle w:val="TAL"/>
            </w:pPr>
            <w:r w:rsidRPr="00C7244C">
              <w:rPr>
                <w:rFonts w:cs="v4.2.0"/>
              </w:rPr>
              <w:t>Table 7.3.1-3 in TS 38.508-1 [14] with condition SMTC.1</w:t>
            </w:r>
          </w:p>
        </w:tc>
      </w:tr>
    </w:tbl>
    <w:p w14:paraId="477C3308" w14:textId="77777777" w:rsidR="00BA2EC4" w:rsidRPr="00C7244C" w:rsidRDefault="00BA2EC4" w:rsidP="00BA2EC4"/>
    <w:p w14:paraId="02BE8D4E" w14:textId="77777777" w:rsidR="00BA2EC4" w:rsidRPr="00C7244C" w:rsidRDefault="00BA2EC4" w:rsidP="00BA2EC4">
      <w:pPr>
        <w:pStyle w:val="TH"/>
        <w:rPr>
          <w:i/>
        </w:rPr>
      </w:pPr>
      <w:r w:rsidRPr="00C7244C">
        <w:t xml:space="preserve">Table 7.5.1.6.4.3-3: </w:t>
      </w:r>
      <w:r w:rsidRPr="00C7244C">
        <w:rPr>
          <w:i/>
        </w:rPr>
        <w:t>RLF-TimersAndConstant</w:t>
      </w:r>
      <w:r w:rsidRPr="00C7244C">
        <w:rPr>
          <w:iCs/>
        </w:rPr>
        <w:t xml:space="preserve"> for NR SA FR2 Radio Link Monitoring In-sync Test for FR2 PCell configured with CSI-RS-based RLM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A2EC4" w:rsidRPr="00C7244C" w14:paraId="1B63FE3F"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33FA32E" w14:textId="77777777" w:rsidR="00BA2EC4" w:rsidRPr="00C7244C" w:rsidRDefault="00BA2EC4" w:rsidP="003F1727">
            <w:pPr>
              <w:pStyle w:val="TAH"/>
              <w:jc w:val="left"/>
              <w:rPr>
                <w:b w:val="0"/>
              </w:rPr>
            </w:pPr>
            <w:r w:rsidRPr="00C7244C">
              <w:rPr>
                <w:b w:val="0"/>
              </w:rPr>
              <w:t>Derivation Path: TS 38.508-1 [14], Table 4.6.3-150</w:t>
            </w:r>
          </w:p>
        </w:tc>
      </w:tr>
      <w:tr w:rsidR="00BA2EC4" w:rsidRPr="00C7244C" w14:paraId="15486BF9"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61D7BE5" w14:textId="77777777" w:rsidR="00BA2EC4" w:rsidRPr="00C7244C" w:rsidRDefault="00BA2EC4"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426E533" w14:textId="77777777" w:rsidR="00BA2EC4" w:rsidRPr="00C7244C" w:rsidRDefault="00BA2EC4"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3333834F"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4146DD" w14:textId="77777777" w:rsidR="00BA2EC4" w:rsidRPr="00C7244C" w:rsidRDefault="00BA2EC4" w:rsidP="003F1727">
            <w:pPr>
              <w:pStyle w:val="TAH"/>
            </w:pPr>
            <w:r w:rsidRPr="00C7244C">
              <w:t>Condition</w:t>
            </w:r>
          </w:p>
        </w:tc>
      </w:tr>
      <w:tr w:rsidR="00BA2EC4" w:rsidRPr="00C7244C" w14:paraId="554A6368"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662E136" w14:textId="77777777" w:rsidR="00BA2EC4" w:rsidRPr="00C7244C" w:rsidRDefault="00BA2EC4"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6A669F78"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7E00AA0A"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882D9A" w14:textId="77777777" w:rsidR="00BA2EC4" w:rsidRPr="00C7244C" w:rsidRDefault="00BA2EC4" w:rsidP="003F1727">
            <w:pPr>
              <w:pStyle w:val="TAL"/>
            </w:pPr>
          </w:p>
        </w:tc>
      </w:tr>
      <w:tr w:rsidR="00BA2EC4" w:rsidRPr="00C7244C" w14:paraId="13F4A697"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1D46D5E" w14:textId="77777777" w:rsidR="00BA2EC4" w:rsidRPr="00C7244C" w:rsidRDefault="00BA2EC4"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6D7467CB"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25BEBCE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60A708" w14:textId="77777777" w:rsidR="00BA2EC4" w:rsidRPr="00C7244C" w:rsidRDefault="00BA2EC4" w:rsidP="003F1727">
            <w:pPr>
              <w:pStyle w:val="TAL"/>
            </w:pPr>
          </w:p>
        </w:tc>
      </w:tr>
      <w:tr w:rsidR="00BA2EC4" w:rsidRPr="00C7244C" w14:paraId="2D327B4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BA7A9AD" w14:textId="77777777" w:rsidR="00BA2EC4" w:rsidRPr="00C7244C" w:rsidRDefault="00BA2EC4"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5A251BE0"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5CAB4BE5"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8B8322" w14:textId="77777777" w:rsidR="00BA2EC4" w:rsidRPr="00C7244C" w:rsidRDefault="00BA2EC4" w:rsidP="003F1727">
            <w:pPr>
              <w:pStyle w:val="TAL"/>
            </w:pPr>
          </w:p>
        </w:tc>
      </w:tr>
      <w:tr w:rsidR="00BA2EC4" w:rsidRPr="00C7244C" w14:paraId="67E656C5"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4AF4688" w14:textId="77777777" w:rsidR="00BA2EC4" w:rsidRPr="00C7244C" w:rsidRDefault="00BA2EC4"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533181AF"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2D48EBD8"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8C8C11" w14:textId="77777777" w:rsidR="00BA2EC4" w:rsidRPr="00C7244C" w:rsidRDefault="00BA2EC4" w:rsidP="003F1727">
            <w:pPr>
              <w:pStyle w:val="TAL"/>
            </w:pPr>
          </w:p>
        </w:tc>
      </w:tr>
      <w:tr w:rsidR="00BA2EC4" w:rsidRPr="00C7244C" w14:paraId="5F6067CA"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A9BA14E" w14:textId="77777777" w:rsidR="00BA2EC4" w:rsidRPr="00C7244C" w:rsidRDefault="00BA2EC4"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0F87E9BB"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6C1E6DD8"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668D92C" w14:textId="77777777" w:rsidR="00BA2EC4" w:rsidRPr="00C7244C" w:rsidRDefault="00BA2EC4" w:rsidP="003F1727">
            <w:pPr>
              <w:pStyle w:val="TAL"/>
            </w:pPr>
          </w:p>
        </w:tc>
      </w:tr>
      <w:tr w:rsidR="00BA2EC4" w:rsidRPr="00C7244C" w14:paraId="03AD792F"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07AA56D" w14:textId="77777777" w:rsidR="00BA2EC4" w:rsidRPr="00C7244C" w:rsidRDefault="00BA2EC4"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4C28EF6F"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9764EF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BF3052" w14:textId="77777777" w:rsidR="00BA2EC4" w:rsidRPr="00C7244C" w:rsidRDefault="00BA2EC4" w:rsidP="003F1727">
            <w:pPr>
              <w:pStyle w:val="TAL"/>
            </w:pPr>
          </w:p>
        </w:tc>
      </w:tr>
    </w:tbl>
    <w:p w14:paraId="310EA6D0" w14:textId="77777777" w:rsidR="00BA2EC4" w:rsidRPr="00C7244C" w:rsidRDefault="00BA2EC4" w:rsidP="00BA2EC4">
      <w:pPr>
        <w:rPr>
          <w:lang w:eastAsia="x-none"/>
        </w:rPr>
      </w:pPr>
    </w:p>
    <w:p w14:paraId="1A224FE2" w14:textId="77777777" w:rsidR="00BA2EC4" w:rsidRPr="00C7244C" w:rsidRDefault="00BA2EC4" w:rsidP="00777BE6">
      <w:pPr>
        <w:pStyle w:val="Heading5"/>
        <w:rPr>
          <w:rFonts w:eastAsiaTheme="minorEastAsia"/>
          <w:lang w:eastAsia="ko-KR"/>
        </w:rPr>
      </w:pPr>
      <w:r w:rsidRPr="00C7244C">
        <w:t>7.5.1.6.5</w:t>
      </w:r>
      <w:r w:rsidRPr="00C7244C">
        <w:tab/>
        <w:t>Test Requirement</w:t>
      </w:r>
    </w:p>
    <w:p w14:paraId="315F4E2B"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6.4.1-3 and </w:t>
      </w:r>
      <w:r w:rsidRPr="00C7244C">
        <w:rPr>
          <w:lang w:eastAsia="sv-SE"/>
        </w:rPr>
        <w:t xml:space="preserve">7.5.1.6.5-1 define the primary level settings including test tolerances for Radio Link Monitoring In-sync Test for NR SA FR2 Radio Link Monitoring In-sync Test for FR2 PCell configured with CSI-RS-based RLM in non-DRX mode. </w:t>
      </w:r>
    </w:p>
    <w:p w14:paraId="3046A2E3" w14:textId="77777777" w:rsidR="00BA2EC4" w:rsidRPr="00C7244C" w:rsidRDefault="00BA2EC4" w:rsidP="00BA2EC4">
      <w:pPr>
        <w:pStyle w:val="TH"/>
      </w:pPr>
      <w:r w:rsidRPr="00C7244C">
        <w:t xml:space="preserve">Table 7.5.1.6.5-1: Cell specific test parameters for NR SA FR2 </w:t>
      </w:r>
      <w:r w:rsidRPr="00C7244C">
        <w:rPr>
          <w:rFonts w:cs="Arial"/>
          <w:szCs w:val="24"/>
        </w:rPr>
        <w:t>Radio Link Monitoring In-sync Test for FR2 PCell configured with CSI-RS-based RLM in non-DRX mode</w:t>
      </w:r>
    </w:p>
    <w:tbl>
      <w:tblPr>
        <w:tblW w:w="11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1498"/>
        <w:gridCol w:w="892"/>
        <w:gridCol w:w="702"/>
        <w:gridCol w:w="703"/>
        <w:gridCol w:w="703"/>
        <w:gridCol w:w="703"/>
        <w:gridCol w:w="705"/>
        <w:gridCol w:w="703"/>
        <w:gridCol w:w="703"/>
        <w:gridCol w:w="703"/>
        <w:gridCol w:w="703"/>
        <w:gridCol w:w="956"/>
      </w:tblGrid>
      <w:tr w:rsidR="00BA2EC4" w:rsidRPr="00C7244C" w14:paraId="6CA4960B" w14:textId="77777777" w:rsidTr="003F1727">
        <w:trPr>
          <w:cantSplit/>
          <w:trHeight w:val="193"/>
          <w:jc w:val="center"/>
        </w:trPr>
        <w:tc>
          <w:tcPr>
            <w:tcW w:w="3318" w:type="dxa"/>
            <w:gridSpan w:val="2"/>
            <w:tcBorders>
              <w:top w:val="single" w:sz="4" w:space="0" w:color="auto"/>
              <w:left w:val="single" w:sz="4" w:space="0" w:color="auto"/>
              <w:bottom w:val="nil"/>
            </w:tcBorders>
            <w:shd w:val="clear" w:color="auto" w:fill="auto"/>
          </w:tcPr>
          <w:p w14:paraId="20E39B16" w14:textId="77777777" w:rsidR="00BA2EC4" w:rsidRPr="00C7244C" w:rsidRDefault="00BA2EC4" w:rsidP="003F1727">
            <w:pPr>
              <w:pStyle w:val="TAH"/>
            </w:pPr>
            <w:r w:rsidRPr="00C7244C">
              <w:t>Parameter</w:t>
            </w:r>
          </w:p>
        </w:tc>
        <w:tc>
          <w:tcPr>
            <w:tcW w:w="892" w:type="dxa"/>
            <w:tcBorders>
              <w:top w:val="single" w:sz="4" w:space="0" w:color="auto"/>
              <w:bottom w:val="nil"/>
            </w:tcBorders>
            <w:shd w:val="clear" w:color="auto" w:fill="auto"/>
          </w:tcPr>
          <w:p w14:paraId="56C14C72" w14:textId="77777777" w:rsidR="00BA2EC4" w:rsidRPr="00C7244C" w:rsidRDefault="00BA2EC4" w:rsidP="003F1727">
            <w:pPr>
              <w:pStyle w:val="TAH"/>
            </w:pPr>
            <w:r w:rsidRPr="00C7244C">
              <w:t>Unit</w:t>
            </w:r>
          </w:p>
        </w:tc>
        <w:tc>
          <w:tcPr>
            <w:tcW w:w="7284" w:type="dxa"/>
            <w:gridSpan w:val="10"/>
            <w:tcBorders>
              <w:top w:val="single" w:sz="4" w:space="0" w:color="auto"/>
            </w:tcBorders>
          </w:tcPr>
          <w:p w14:paraId="509E86C2" w14:textId="77777777" w:rsidR="00BA2EC4" w:rsidRPr="00C7244C" w:rsidRDefault="00BA2EC4" w:rsidP="003F1727">
            <w:pPr>
              <w:pStyle w:val="TAH"/>
            </w:pPr>
            <w:r w:rsidRPr="00C7244C">
              <w:t>Test 1</w:t>
            </w:r>
          </w:p>
        </w:tc>
      </w:tr>
      <w:tr w:rsidR="00BA2EC4" w:rsidRPr="00C7244C" w14:paraId="7A6A1C50" w14:textId="77777777" w:rsidTr="003F1727">
        <w:trPr>
          <w:cantSplit/>
          <w:trHeight w:val="193"/>
          <w:jc w:val="center"/>
        </w:trPr>
        <w:tc>
          <w:tcPr>
            <w:tcW w:w="3318" w:type="dxa"/>
            <w:gridSpan w:val="2"/>
            <w:tcBorders>
              <w:top w:val="nil"/>
              <w:left w:val="single" w:sz="4" w:space="0" w:color="auto"/>
              <w:bottom w:val="single" w:sz="4" w:space="0" w:color="auto"/>
            </w:tcBorders>
            <w:shd w:val="clear" w:color="auto" w:fill="auto"/>
          </w:tcPr>
          <w:p w14:paraId="011D0E79" w14:textId="77777777" w:rsidR="00BA2EC4" w:rsidRPr="00C7244C" w:rsidRDefault="00BA2EC4" w:rsidP="003F1727">
            <w:pPr>
              <w:pStyle w:val="TAH"/>
            </w:pPr>
          </w:p>
        </w:tc>
        <w:tc>
          <w:tcPr>
            <w:tcW w:w="892" w:type="dxa"/>
            <w:tcBorders>
              <w:top w:val="nil"/>
              <w:bottom w:val="single" w:sz="4" w:space="0" w:color="auto"/>
            </w:tcBorders>
            <w:shd w:val="clear" w:color="auto" w:fill="auto"/>
          </w:tcPr>
          <w:p w14:paraId="52C0EFC7" w14:textId="77777777" w:rsidR="00BA2EC4" w:rsidRPr="00C7244C" w:rsidRDefault="00BA2EC4" w:rsidP="003F1727">
            <w:pPr>
              <w:pStyle w:val="TAH"/>
            </w:pPr>
          </w:p>
        </w:tc>
        <w:tc>
          <w:tcPr>
            <w:tcW w:w="702" w:type="dxa"/>
            <w:tcBorders>
              <w:bottom w:val="single" w:sz="4" w:space="0" w:color="auto"/>
            </w:tcBorders>
          </w:tcPr>
          <w:p w14:paraId="4EBB8B7F" w14:textId="77777777" w:rsidR="00BA2EC4" w:rsidRPr="00C7244C" w:rsidRDefault="00BA2EC4" w:rsidP="003F1727">
            <w:pPr>
              <w:pStyle w:val="TAH"/>
            </w:pPr>
            <w:r w:rsidRPr="00C7244C">
              <w:t>T1</w:t>
            </w:r>
          </w:p>
        </w:tc>
        <w:tc>
          <w:tcPr>
            <w:tcW w:w="703" w:type="dxa"/>
            <w:tcBorders>
              <w:bottom w:val="single" w:sz="4" w:space="0" w:color="auto"/>
            </w:tcBorders>
          </w:tcPr>
          <w:p w14:paraId="0BE36327" w14:textId="77777777" w:rsidR="00BA2EC4" w:rsidRPr="00C7244C" w:rsidRDefault="00BA2EC4" w:rsidP="003F1727">
            <w:pPr>
              <w:pStyle w:val="TAH"/>
            </w:pPr>
            <w:r w:rsidRPr="00C7244C">
              <w:t>T2</w:t>
            </w:r>
          </w:p>
        </w:tc>
        <w:tc>
          <w:tcPr>
            <w:tcW w:w="703" w:type="dxa"/>
            <w:tcBorders>
              <w:bottom w:val="single" w:sz="4" w:space="0" w:color="auto"/>
            </w:tcBorders>
          </w:tcPr>
          <w:p w14:paraId="2D5F84BE" w14:textId="77777777" w:rsidR="00BA2EC4" w:rsidRPr="00C7244C" w:rsidRDefault="00BA2EC4" w:rsidP="003F1727">
            <w:pPr>
              <w:pStyle w:val="TAH"/>
            </w:pPr>
            <w:r w:rsidRPr="00C7244C">
              <w:t>T3</w:t>
            </w:r>
          </w:p>
        </w:tc>
        <w:tc>
          <w:tcPr>
            <w:tcW w:w="703" w:type="dxa"/>
            <w:tcBorders>
              <w:bottom w:val="single" w:sz="4" w:space="0" w:color="auto"/>
            </w:tcBorders>
          </w:tcPr>
          <w:p w14:paraId="447441FE" w14:textId="77777777" w:rsidR="00BA2EC4" w:rsidRPr="00C7244C" w:rsidRDefault="00BA2EC4" w:rsidP="003F1727">
            <w:pPr>
              <w:pStyle w:val="TAH"/>
            </w:pPr>
            <w:r w:rsidRPr="00C7244C">
              <w:t>T4</w:t>
            </w:r>
          </w:p>
        </w:tc>
        <w:tc>
          <w:tcPr>
            <w:tcW w:w="705" w:type="dxa"/>
            <w:tcBorders>
              <w:bottom w:val="single" w:sz="4" w:space="0" w:color="auto"/>
            </w:tcBorders>
          </w:tcPr>
          <w:p w14:paraId="3B14865D" w14:textId="77777777" w:rsidR="00BA2EC4" w:rsidRPr="00C7244C" w:rsidRDefault="00BA2EC4" w:rsidP="003F1727">
            <w:pPr>
              <w:pStyle w:val="TAH"/>
            </w:pPr>
            <w:r w:rsidRPr="00C7244C">
              <w:t>T5</w:t>
            </w:r>
          </w:p>
        </w:tc>
        <w:tc>
          <w:tcPr>
            <w:tcW w:w="703" w:type="dxa"/>
            <w:tcBorders>
              <w:bottom w:val="single" w:sz="4" w:space="0" w:color="auto"/>
            </w:tcBorders>
          </w:tcPr>
          <w:p w14:paraId="1D737681" w14:textId="77777777" w:rsidR="00BA2EC4" w:rsidRPr="00C7244C" w:rsidRDefault="00BA2EC4" w:rsidP="003F1727">
            <w:pPr>
              <w:pStyle w:val="TAH"/>
            </w:pPr>
            <w:r w:rsidRPr="00C7244C">
              <w:t>T1</w:t>
            </w:r>
          </w:p>
        </w:tc>
        <w:tc>
          <w:tcPr>
            <w:tcW w:w="703" w:type="dxa"/>
            <w:tcBorders>
              <w:bottom w:val="single" w:sz="4" w:space="0" w:color="auto"/>
            </w:tcBorders>
          </w:tcPr>
          <w:p w14:paraId="7195E8BC" w14:textId="77777777" w:rsidR="00BA2EC4" w:rsidRPr="00C7244C" w:rsidRDefault="00BA2EC4" w:rsidP="003F1727">
            <w:pPr>
              <w:pStyle w:val="TAH"/>
            </w:pPr>
            <w:r w:rsidRPr="00C7244C">
              <w:t>T2</w:t>
            </w:r>
          </w:p>
        </w:tc>
        <w:tc>
          <w:tcPr>
            <w:tcW w:w="703" w:type="dxa"/>
            <w:tcBorders>
              <w:bottom w:val="single" w:sz="4" w:space="0" w:color="auto"/>
            </w:tcBorders>
          </w:tcPr>
          <w:p w14:paraId="1F0E6524" w14:textId="77777777" w:rsidR="00BA2EC4" w:rsidRPr="00C7244C" w:rsidRDefault="00BA2EC4" w:rsidP="003F1727">
            <w:pPr>
              <w:pStyle w:val="TAH"/>
            </w:pPr>
            <w:r w:rsidRPr="00C7244C">
              <w:t>T3</w:t>
            </w:r>
          </w:p>
        </w:tc>
        <w:tc>
          <w:tcPr>
            <w:tcW w:w="703" w:type="dxa"/>
            <w:tcBorders>
              <w:bottom w:val="single" w:sz="4" w:space="0" w:color="auto"/>
            </w:tcBorders>
          </w:tcPr>
          <w:p w14:paraId="064ADED6" w14:textId="77777777" w:rsidR="00BA2EC4" w:rsidRPr="00C7244C" w:rsidRDefault="00BA2EC4" w:rsidP="003F1727">
            <w:pPr>
              <w:pStyle w:val="TAH"/>
            </w:pPr>
            <w:r w:rsidRPr="00C7244C">
              <w:t>T4</w:t>
            </w:r>
          </w:p>
        </w:tc>
        <w:tc>
          <w:tcPr>
            <w:tcW w:w="956" w:type="dxa"/>
            <w:tcBorders>
              <w:bottom w:val="single" w:sz="4" w:space="0" w:color="auto"/>
            </w:tcBorders>
          </w:tcPr>
          <w:p w14:paraId="01537989" w14:textId="77777777" w:rsidR="00BA2EC4" w:rsidRPr="00C7244C" w:rsidRDefault="00BA2EC4" w:rsidP="003F1727">
            <w:pPr>
              <w:pStyle w:val="TAH"/>
            </w:pPr>
            <w:r w:rsidRPr="00C7244C">
              <w:t>T5</w:t>
            </w:r>
          </w:p>
        </w:tc>
      </w:tr>
      <w:tr w:rsidR="00BA2EC4" w:rsidRPr="00C7244C" w14:paraId="4D0AF624" w14:textId="77777777" w:rsidTr="003F1727">
        <w:trPr>
          <w:cantSplit/>
          <w:trHeight w:val="187"/>
          <w:jc w:val="center"/>
        </w:trPr>
        <w:tc>
          <w:tcPr>
            <w:tcW w:w="3318" w:type="dxa"/>
            <w:gridSpan w:val="2"/>
            <w:tcBorders>
              <w:bottom w:val="nil"/>
            </w:tcBorders>
            <w:shd w:val="clear" w:color="auto" w:fill="auto"/>
          </w:tcPr>
          <w:p w14:paraId="53CD14F6" w14:textId="77777777" w:rsidR="00BA2EC4" w:rsidRPr="00C7244C" w:rsidRDefault="00BA2EC4" w:rsidP="003F1727">
            <w:pPr>
              <w:pStyle w:val="TAL"/>
              <w:rPr>
                <w:rFonts w:eastAsia="?? ??"/>
              </w:rPr>
            </w:pPr>
            <w:r w:rsidRPr="00C7244C">
              <w:rPr>
                <w:rFonts w:cs="v4.2.0"/>
              </w:rPr>
              <w:t>AoA setup</w:t>
            </w:r>
          </w:p>
        </w:tc>
        <w:tc>
          <w:tcPr>
            <w:tcW w:w="892" w:type="dxa"/>
            <w:tcBorders>
              <w:bottom w:val="nil"/>
            </w:tcBorders>
            <w:shd w:val="clear" w:color="auto" w:fill="auto"/>
          </w:tcPr>
          <w:p w14:paraId="7DA9F5F5" w14:textId="77777777" w:rsidR="00BA2EC4" w:rsidRPr="00C7244C" w:rsidRDefault="00BA2EC4" w:rsidP="003F1727">
            <w:pPr>
              <w:pStyle w:val="TAC"/>
            </w:pPr>
          </w:p>
        </w:tc>
        <w:tc>
          <w:tcPr>
            <w:tcW w:w="7284" w:type="dxa"/>
            <w:gridSpan w:val="10"/>
            <w:vAlign w:val="center"/>
          </w:tcPr>
          <w:p w14:paraId="7C4DBAFA" w14:textId="77777777" w:rsidR="00BA2EC4" w:rsidRPr="00C7244C" w:rsidRDefault="00BA2EC4" w:rsidP="003F1727">
            <w:pPr>
              <w:pStyle w:val="TAC"/>
            </w:pPr>
            <w:r w:rsidRPr="00C7244C">
              <w:t>Setup 3 defined in A.9.3</w:t>
            </w:r>
          </w:p>
        </w:tc>
      </w:tr>
      <w:tr w:rsidR="00BA2EC4" w:rsidRPr="00C7244C" w14:paraId="353EB282" w14:textId="77777777" w:rsidTr="003F1727">
        <w:trPr>
          <w:cantSplit/>
          <w:trHeight w:val="187"/>
          <w:jc w:val="center"/>
        </w:trPr>
        <w:tc>
          <w:tcPr>
            <w:tcW w:w="3318" w:type="dxa"/>
            <w:gridSpan w:val="2"/>
            <w:tcBorders>
              <w:top w:val="nil"/>
            </w:tcBorders>
            <w:shd w:val="clear" w:color="auto" w:fill="auto"/>
          </w:tcPr>
          <w:p w14:paraId="38919D84" w14:textId="77777777" w:rsidR="00BA2EC4" w:rsidRPr="00C7244C" w:rsidRDefault="00BA2EC4" w:rsidP="003F1727">
            <w:pPr>
              <w:pStyle w:val="TAL"/>
              <w:rPr>
                <w:rFonts w:cs="v4.2.0"/>
              </w:rPr>
            </w:pPr>
          </w:p>
        </w:tc>
        <w:tc>
          <w:tcPr>
            <w:tcW w:w="892" w:type="dxa"/>
            <w:tcBorders>
              <w:top w:val="nil"/>
            </w:tcBorders>
            <w:shd w:val="clear" w:color="auto" w:fill="auto"/>
          </w:tcPr>
          <w:p w14:paraId="4554B402" w14:textId="77777777" w:rsidR="00BA2EC4" w:rsidRPr="00C7244C" w:rsidRDefault="00BA2EC4" w:rsidP="003F1727">
            <w:pPr>
              <w:pStyle w:val="TAC"/>
            </w:pPr>
          </w:p>
        </w:tc>
        <w:tc>
          <w:tcPr>
            <w:tcW w:w="3516" w:type="dxa"/>
            <w:gridSpan w:val="5"/>
            <w:vAlign w:val="center"/>
          </w:tcPr>
          <w:p w14:paraId="5D8A8F82" w14:textId="77777777" w:rsidR="00BA2EC4" w:rsidRPr="00C7244C" w:rsidRDefault="00BA2EC4" w:rsidP="003F1727">
            <w:pPr>
              <w:pStyle w:val="TAC"/>
              <w:rPr>
                <w:b/>
              </w:rPr>
            </w:pPr>
            <w:r w:rsidRPr="00C7244C">
              <w:rPr>
                <w:b/>
              </w:rPr>
              <w:t>AoA1</w:t>
            </w:r>
          </w:p>
        </w:tc>
        <w:tc>
          <w:tcPr>
            <w:tcW w:w="3768" w:type="dxa"/>
            <w:gridSpan w:val="5"/>
            <w:vAlign w:val="center"/>
          </w:tcPr>
          <w:p w14:paraId="27B065D0" w14:textId="77777777" w:rsidR="00BA2EC4" w:rsidRPr="00C7244C" w:rsidRDefault="00BA2EC4" w:rsidP="003F1727">
            <w:pPr>
              <w:pStyle w:val="TAC"/>
              <w:rPr>
                <w:b/>
              </w:rPr>
            </w:pPr>
            <w:r w:rsidRPr="00C7244C">
              <w:rPr>
                <w:b/>
              </w:rPr>
              <w:t>AoA2</w:t>
            </w:r>
          </w:p>
        </w:tc>
      </w:tr>
      <w:tr w:rsidR="00BA2EC4" w:rsidRPr="00C7244C" w14:paraId="229ADF3A" w14:textId="77777777" w:rsidTr="003F1727">
        <w:trPr>
          <w:cantSplit/>
          <w:trHeight w:val="187"/>
          <w:jc w:val="center"/>
        </w:trPr>
        <w:tc>
          <w:tcPr>
            <w:tcW w:w="3318" w:type="dxa"/>
            <w:gridSpan w:val="2"/>
          </w:tcPr>
          <w:p w14:paraId="4152E5D1" w14:textId="77777777" w:rsidR="00BA2EC4" w:rsidRPr="00C7244C" w:rsidRDefault="00BA2EC4" w:rsidP="003F1727">
            <w:pPr>
              <w:pStyle w:val="TAL"/>
              <w:rPr>
                <w:rFonts w:cs="v4.2.0"/>
              </w:rPr>
            </w:pPr>
            <w:r w:rsidRPr="00C7244C">
              <w:t xml:space="preserve">Assumption for UE beams </w:t>
            </w:r>
            <w:r w:rsidRPr="00C7244C">
              <w:rPr>
                <w:vertAlign w:val="superscript"/>
              </w:rPr>
              <w:t>Note 10</w:t>
            </w:r>
          </w:p>
        </w:tc>
        <w:tc>
          <w:tcPr>
            <w:tcW w:w="892" w:type="dxa"/>
          </w:tcPr>
          <w:p w14:paraId="24474C6F" w14:textId="77777777" w:rsidR="00BA2EC4" w:rsidRPr="00C7244C" w:rsidRDefault="00BA2EC4" w:rsidP="003F1727">
            <w:pPr>
              <w:pStyle w:val="TAC"/>
            </w:pPr>
          </w:p>
        </w:tc>
        <w:tc>
          <w:tcPr>
            <w:tcW w:w="3516" w:type="dxa"/>
            <w:gridSpan w:val="5"/>
          </w:tcPr>
          <w:p w14:paraId="5E4BF911" w14:textId="77777777" w:rsidR="00BA2EC4" w:rsidRPr="00C7244C" w:rsidRDefault="00BA2EC4" w:rsidP="003F1727">
            <w:pPr>
              <w:pStyle w:val="TAC"/>
              <w:rPr>
                <w:b/>
              </w:rPr>
            </w:pPr>
            <w:r w:rsidRPr="00C7244C">
              <w:t>Rough</w:t>
            </w:r>
          </w:p>
        </w:tc>
        <w:tc>
          <w:tcPr>
            <w:tcW w:w="3768" w:type="dxa"/>
            <w:gridSpan w:val="5"/>
            <w:tcBorders>
              <w:bottom w:val="single" w:sz="4" w:space="0" w:color="auto"/>
            </w:tcBorders>
          </w:tcPr>
          <w:p w14:paraId="239EEA9A" w14:textId="77777777" w:rsidR="00BA2EC4" w:rsidRPr="00C7244C" w:rsidRDefault="00BA2EC4" w:rsidP="003F1727">
            <w:pPr>
              <w:pStyle w:val="TAC"/>
              <w:rPr>
                <w:b/>
              </w:rPr>
            </w:pPr>
            <w:r w:rsidRPr="00C7244C">
              <w:t>Rough</w:t>
            </w:r>
          </w:p>
        </w:tc>
      </w:tr>
      <w:tr w:rsidR="00BA2EC4" w:rsidRPr="00C7244C" w14:paraId="3239CBC4" w14:textId="77777777" w:rsidTr="003F1727">
        <w:trPr>
          <w:cantSplit/>
          <w:trHeight w:val="126"/>
          <w:jc w:val="center"/>
        </w:trPr>
        <w:tc>
          <w:tcPr>
            <w:tcW w:w="3318" w:type="dxa"/>
            <w:gridSpan w:val="2"/>
            <w:tcBorders>
              <w:left w:val="single" w:sz="4" w:space="0" w:color="auto"/>
              <w:bottom w:val="single" w:sz="4" w:space="0" w:color="auto"/>
            </w:tcBorders>
          </w:tcPr>
          <w:p w14:paraId="2A728046" w14:textId="77777777" w:rsidR="00BA2EC4" w:rsidRPr="00C7244C" w:rsidRDefault="00BA2EC4" w:rsidP="003F1727">
            <w:pPr>
              <w:pStyle w:val="TAL"/>
              <w:rPr>
                <w:rFonts w:cs="Arial"/>
              </w:rPr>
            </w:pPr>
            <w:r w:rsidRPr="00C7244C">
              <w:t>EPRE ratio of PDCCH DMRS to SSS</w:t>
            </w:r>
          </w:p>
        </w:tc>
        <w:tc>
          <w:tcPr>
            <w:tcW w:w="892" w:type="dxa"/>
            <w:tcBorders>
              <w:bottom w:val="single" w:sz="4" w:space="0" w:color="auto"/>
            </w:tcBorders>
          </w:tcPr>
          <w:p w14:paraId="05AFCCDC" w14:textId="77777777" w:rsidR="00BA2EC4" w:rsidRPr="00C7244C" w:rsidRDefault="00BA2EC4" w:rsidP="003F1727">
            <w:pPr>
              <w:pStyle w:val="TAC"/>
            </w:pPr>
            <w:r w:rsidRPr="00C7244C">
              <w:t>dB</w:t>
            </w:r>
          </w:p>
        </w:tc>
        <w:tc>
          <w:tcPr>
            <w:tcW w:w="3516" w:type="dxa"/>
            <w:gridSpan w:val="5"/>
            <w:tcBorders>
              <w:bottom w:val="single" w:sz="4" w:space="0" w:color="auto"/>
            </w:tcBorders>
          </w:tcPr>
          <w:p w14:paraId="4452B5B7" w14:textId="77777777" w:rsidR="00BA2EC4" w:rsidRPr="00C7244C" w:rsidRDefault="00BA2EC4" w:rsidP="003F1727">
            <w:pPr>
              <w:pStyle w:val="TAC"/>
            </w:pPr>
            <w:r w:rsidRPr="00C7244C">
              <w:t>4</w:t>
            </w:r>
          </w:p>
        </w:tc>
        <w:tc>
          <w:tcPr>
            <w:tcW w:w="3768" w:type="dxa"/>
            <w:gridSpan w:val="5"/>
            <w:tcBorders>
              <w:bottom w:val="nil"/>
            </w:tcBorders>
            <w:shd w:val="clear" w:color="auto" w:fill="auto"/>
          </w:tcPr>
          <w:p w14:paraId="34120440" w14:textId="77777777" w:rsidR="00BA2EC4" w:rsidRPr="00C7244C" w:rsidRDefault="00BA2EC4" w:rsidP="003F1727">
            <w:pPr>
              <w:pStyle w:val="TAC"/>
            </w:pPr>
            <w:r w:rsidRPr="00C7244C">
              <w:t>Not sent</w:t>
            </w:r>
          </w:p>
        </w:tc>
      </w:tr>
      <w:tr w:rsidR="00BA2EC4" w:rsidRPr="00C7244C" w14:paraId="451602D0" w14:textId="77777777" w:rsidTr="003F1727">
        <w:trPr>
          <w:cantSplit/>
          <w:trHeight w:val="126"/>
          <w:jc w:val="center"/>
        </w:trPr>
        <w:tc>
          <w:tcPr>
            <w:tcW w:w="3318" w:type="dxa"/>
            <w:gridSpan w:val="2"/>
            <w:tcBorders>
              <w:left w:val="single" w:sz="4" w:space="0" w:color="auto"/>
              <w:bottom w:val="single" w:sz="4" w:space="0" w:color="auto"/>
            </w:tcBorders>
          </w:tcPr>
          <w:p w14:paraId="6E4AE0BD" w14:textId="77777777" w:rsidR="00BA2EC4" w:rsidRPr="00C7244C" w:rsidRDefault="00BA2EC4" w:rsidP="003F1727">
            <w:pPr>
              <w:pStyle w:val="TAL"/>
              <w:rPr>
                <w:rFonts w:cs="Arial"/>
                <w:szCs w:val="16"/>
              </w:rPr>
            </w:pPr>
            <w:r w:rsidRPr="00C7244C">
              <w:t>EPRE ratio of PDCCH to PDCCH DMRS</w:t>
            </w:r>
          </w:p>
        </w:tc>
        <w:tc>
          <w:tcPr>
            <w:tcW w:w="892" w:type="dxa"/>
            <w:tcBorders>
              <w:bottom w:val="single" w:sz="4" w:space="0" w:color="auto"/>
            </w:tcBorders>
          </w:tcPr>
          <w:p w14:paraId="499C97E3" w14:textId="77777777" w:rsidR="00BA2EC4" w:rsidRPr="00C7244C" w:rsidRDefault="00BA2EC4" w:rsidP="003F1727">
            <w:pPr>
              <w:pStyle w:val="TAC"/>
            </w:pPr>
            <w:r w:rsidRPr="00C7244C">
              <w:t>dB</w:t>
            </w:r>
          </w:p>
        </w:tc>
        <w:tc>
          <w:tcPr>
            <w:tcW w:w="3516" w:type="dxa"/>
            <w:gridSpan w:val="5"/>
            <w:tcBorders>
              <w:bottom w:val="single" w:sz="4" w:space="0" w:color="auto"/>
            </w:tcBorders>
          </w:tcPr>
          <w:p w14:paraId="177BC898" w14:textId="77777777" w:rsidR="00BA2EC4" w:rsidRPr="00C7244C" w:rsidRDefault="00BA2EC4" w:rsidP="003F1727">
            <w:pPr>
              <w:pStyle w:val="TAC"/>
            </w:pPr>
          </w:p>
        </w:tc>
        <w:tc>
          <w:tcPr>
            <w:tcW w:w="3768" w:type="dxa"/>
            <w:gridSpan w:val="5"/>
            <w:tcBorders>
              <w:top w:val="nil"/>
              <w:bottom w:val="nil"/>
            </w:tcBorders>
            <w:shd w:val="clear" w:color="auto" w:fill="auto"/>
          </w:tcPr>
          <w:p w14:paraId="02CB1CA1" w14:textId="77777777" w:rsidR="00BA2EC4" w:rsidRPr="00C7244C" w:rsidRDefault="00BA2EC4" w:rsidP="003F1727">
            <w:pPr>
              <w:pStyle w:val="TAC"/>
            </w:pPr>
          </w:p>
        </w:tc>
      </w:tr>
      <w:tr w:rsidR="00BA2EC4" w:rsidRPr="00C7244C" w14:paraId="3BD72118" w14:textId="77777777" w:rsidTr="003F1727">
        <w:trPr>
          <w:cantSplit/>
          <w:trHeight w:val="135"/>
          <w:jc w:val="center"/>
        </w:trPr>
        <w:tc>
          <w:tcPr>
            <w:tcW w:w="3318" w:type="dxa"/>
            <w:gridSpan w:val="2"/>
            <w:tcBorders>
              <w:left w:val="single" w:sz="4" w:space="0" w:color="auto"/>
              <w:bottom w:val="single" w:sz="4" w:space="0" w:color="auto"/>
            </w:tcBorders>
          </w:tcPr>
          <w:p w14:paraId="7876B37D" w14:textId="77777777" w:rsidR="00BA2EC4" w:rsidRPr="00C7244C" w:rsidRDefault="00BA2EC4" w:rsidP="003F1727">
            <w:pPr>
              <w:pStyle w:val="TAL"/>
              <w:rPr>
                <w:rFonts w:cs="Arial"/>
              </w:rPr>
            </w:pPr>
            <w:r w:rsidRPr="00C7244C">
              <w:t>EPRE ratio of PBCH DMRS to SSS</w:t>
            </w:r>
          </w:p>
        </w:tc>
        <w:tc>
          <w:tcPr>
            <w:tcW w:w="892" w:type="dxa"/>
            <w:tcBorders>
              <w:bottom w:val="single" w:sz="4" w:space="0" w:color="auto"/>
            </w:tcBorders>
          </w:tcPr>
          <w:p w14:paraId="7CD0AFA7" w14:textId="77777777" w:rsidR="00BA2EC4" w:rsidRPr="00C7244C" w:rsidRDefault="00BA2EC4" w:rsidP="003F1727">
            <w:pPr>
              <w:pStyle w:val="TAC"/>
            </w:pPr>
            <w:r w:rsidRPr="00C7244C">
              <w:t>dB</w:t>
            </w:r>
          </w:p>
        </w:tc>
        <w:tc>
          <w:tcPr>
            <w:tcW w:w="3516" w:type="dxa"/>
            <w:gridSpan w:val="5"/>
            <w:tcBorders>
              <w:bottom w:val="nil"/>
            </w:tcBorders>
            <w:shd w:val="clear" w:color="auto" w:fill="auto"/>
          </w:tcPr>
          <w:p w14:paraId="6CEF9393" w14:textId="77777777" w:rsidR="00BA2EC4" w:rsidRPr="00C7244C" w:rsidRDefault="00BA2EC4" w:rsidP="003F1727">
            <w:pPr>
              <w:pStyle w:val="TAC"/>
            </w:pPr>
            <w:r w:rsidRPr="00C7244C">
              <w:t>0</w:t>
            </w:r>
          </w:p>
        </w:tc>
        <w:tc>
          <w:tcPr>
            <w:tcW w:w="3768" w:type="dxa"/>
            <w:gridSpan w:val="5"/>
            <w:tcBorders>
              <w:top w:val="nil"/>
              <w:bottom w:val="nil"/>
            </w:tcBorders>
            <w:shd w:val="clear" w:color="auto" w:fill="auto"/>
          </w:tcPr>
          <w:p w14:paraId="3DFD5C9F" w14:textId="77777777" w:rsidR="00BA2EC4" w:rsidRPr="00C7244C" w:rsidRDefault="00BA2EC4" w:rsidP="003F1727">
            <w:pPr>
              <w:pStyle w:val="TAC"/>
            </w:pPr>
          </w:p>
        </w:tc>
      </w:tr>
      <w:tr w:rsidR="00BA2EC4" w:rsidRPr="00C7244C" w14:paraId="02E9E339" w14:textId="77777777" w:rsidTr="003F1727">
        <w:trPr>
          <w:cantSplit/>
          <w:trHeight w:val="126"/>
          <w:jc w:val="center"/>
        </w:trPr>
        <w:tc>
          <w:tcPr>
            <w:tcW w:w="3318" w:type="dxa"/>
            <w:gridSpan w:val="2"/>
            <w:tcBorders>
              <w:left w:val="single" w:sz="4" w:space="0" w:color="auto"/>
              <w:bottom w:val="single" w:sz="4" w:space="0" w:color="auto"/>
            </w:tcBorders>
          </w:tcPr>
          <w:p w14:paraId="471D6DAF" w14:textId="77777777" w:rsidR="00BA2EC4" w:rsidRPr="00C7244C" w:rsidRDefault="00BA2EC4" w:rsidP="003F1727">
            <w:pPr>
              <w:pStyle w:val="TAL"/>
              <w:rPr>
                <w:rFonts w:cs="Arial"/>
              </w:rPr>
            </w:pPr>
            <w:r w:rsidRPr="00C7244C">
              <w:t>EPRE ratio of PBCH to PBCH DMRS</w:t>
            </w:r>
          </w:p>
        </w:tc>
        <w:tc>
          <w:tcPr>
            <w:tcW w:w="892" w:type="dxa"/>
            <w:tcBorders>
              <w:bottom w:val="single" w:sz="4" w:space="0" w:color="auto"/>
            </w:tcBorders>
          </w:tcPr>
          <w:p w14:paraId="4F05B5DB"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291E5FE3" w14:textId="77777777" w:rsidR="00BA2EC4" w:rsidRPr="00C7244C" w:rsidRDefault="00BA2EC4" w:rsidP="003F1727">
            <w:pPr>
              <w:pStyle w:val="TAC"/>
            </w:pPr>
          </w:p>
        </w:tc>
        <w:tc>
          <w:tcPr>
            <w:tcW w:w="3768" w:type="dxa"/>
            <w:gridSpan w:val="5"/>
            <w:tcBorders>
              <w:top w:val="nil"/>
              <w:bottom w:val="nil"/>
            </w:tcBorders>
            <w:shd w:val="clear" w:color="auto" w:fill="auto"/>
          </w:tcPr>
          <w:p w14:paraId="0D514C54" w14:textId="77777777" w:rsidR="00BA2EC4" w:rsidRPr="00C7244C" w:rsidRDefault="00BA2EC4" w:rsidP="003F1727">
            <w:pPr>
              <w:pStyle w:val="TAC"/>
            </w:pPr>
          </w:p>
        </w:tc>
      </w:tr>
      <w:tr w:rsidR="00BA2EC4" w:rsidRPr="00C7244C" w14:paraId="6D1F79CA" w14:textId="77777777" w:rsidTr="003F1727">
        <w:trPr>
          <w:cantSplit/>
          <w:trHeight w:val="126"/>
          <w:jc w:val="center"/>
        </w:trPr>
        <w:tc>
          <w:tcPr>
            <w:tcW w:w="3318" w:type="dxa"/>
            <w:gridSpan w:val="2"/>
            <w:tcBorders>
              <w:left w:val="single" w:sz="4" w:space="0" w:color="auto"/>
              <w:bottom w:val="single" w:sz="4" w:space="0" w:color="auto"/>
            </w:tcBorders>
          </w:tcPr>
          <w:p w14:paraId="61BEB7BB" w14:textId="77777777" w:rsidR="00BA2EC4" w:rsidRPr="00C7244C" w:rsidRDefault="00BA2EC4" w:rsidP="003F1727">
            <w:pPr>
              <w:pStyle w:val="TAL"/>
              <w:rPr>
                <w:rFonts w:cs="Arial"/>
              </w:rPr>
            </w:pPr>
            <w:r w:rsidRPr="00C7244C">
              <w:t>EPRE ratio of PSS to SSS</w:t>
            </w:r>
          </w:p>
        </w:tc>
        <w:tc>
          <w:tcPr>
            <w:tcW w:w="892" w:type="dxa"/>
            <w:tcBorders>
              <w:bottom w:val="single" w:sz="4" w:space="0" w:color="auto"/>
            </w:tcBorders>
          </w:tcPr>
          <w:p w14:paraId="6C9B5959"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1EBFA910" w14:textId="77777777" w:rsidR="00BA2EC4" w:rsidRPr="00C7244C" w:rsidRDefault="00BA2EC4" w:rsidP="003F1727">
            <w:pPr>
              <w:pStyle w:val="TAC"/>
            </w:pPr>
          </w:p>
        </w:tc>
        <w:tc>
          <w:tcPr>
            <w:tcW w:w="3768" w:type="dxa"/>
            <w:gridSpan w:val="5"/>
            <w:tcBorders>
              <w:top w:val="nil"/>
              <w:bottom w:val="nil"/>
            </w:tcBorders>
            <w:shd w:val="clear" w:color="auto" w:fill="auto"/>
          </w:tcPr>
          <w:p w14:paraId="39C59CDC" w14:textId="77777777" w:rsidR="00BA2EC4" w:rsidRPr="00C7244C" w:rsidRDefault="00BA2EC4" w:rsidP="003F1727">
            <w:pPr>
              <w:pStyle w:val="TAC"/>
            </w:pPr>
          </w:p>
        </w:tc>
      </w:tr>
      <w:tr w:rsidR="00BA2EC4" w:rsidRPr="00C7244C" w14:paraId="75CF7695" w14:textId="77777777" w:rsidTr="003F1727">
        <w:trPr>
          <w:cantSplit/>
          <w:trHeight w:val="126"/>
          <w:jc w:val="center"/>
        </w:trPr>
        <w:tc>
          <w:tcPr>
            <w:tcW w:w="3318" w:type="dxa"/>
            <w:gridSpan w:val="2"/>
            <w:tcBorders>
              <w:left w:val="single" w:sz="4" w:space="0" w:color="auto"/>
              <w:bottom w:val="single" w:sz="4" w:space="0" w:color="auto"/>
            </w:tcBorders>
          </w:tcPr>
          <w:p w14:paraId="6B901A5D" w14:textId="77777777" w:rsidR="00BA2EC4" w:rsidRPr="00C7244C" w:rsidRDefault="00BA2EC4" w:rsidP="003F1727">
            <w:pPr>
              <w:pStyle w:val="TAL"/>
              <w:rPr>
                <w:rFonts w:cs="Arial"/>
              </w:rPr>
            </w:pPr>
            <w:r w:rsidRPr="00C7244C">
              <w:t xml:space="preserve">EPRE ratio of PDSCH DMRS to SSS </w:t>
            </w:r>
          </w:p>
        </w:tc>
        <w:tc>
          <w:tcPr>
            <w:tcW w:w="892" w:type="dxa"/>
            <w:tcBorders>
              <w:bottom w:val="single" w:sz="4" w:space="0" w:color="auto"/>
            </w:tcBorders>
          </w:tcPr>
          <w:p w14:paraId="125055DA"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2EFA4D9C" w14:textId="77777777" w:rsidR="00BA2EC4" w:rsidRPr="00C7244C" w:rsidRDefault="00BA2EC4" w:rsidP="003F1727">
            <w:pPr>
              <w:pStyle w:val="TAC"/>
            </w:pPr>
          </w:p>
        </w:tc>
        <w:tc>
          <w:tcPr>
            <w:tcW w:w="3768" w:type="dxa"/>
            <w:gridSpan w:val="5"/>
            <w:tcBorders>
              <w:top w:val="nil"/>
              <w:bottom w:val="nil"/>
            </w:tcBorders>
            <w:shd w:val="clear" w:color="auto" w:fill="auto"/>
          </w:tcPr>
          <w:p w14:paraId="5380231A" w14:textId="77777777" w:rsidR="00BA2EC4" w:rsidRPr="00C7244C" w:rsidRDefault="00BA2EC4" w:rsidP="003F1727">
            <w:pPr>
              <w:pStyle w:val="TAC"/>
            </w:pPr>
          </w:p>
        </w:tc>
      </w:tr>
      <w:tr w:rsidR="00BA2EC4" w:rsidRPr="00C7244C" w14:paraId="6019BE9E" w14:textId="77777777" w:rsidTr="003F1727">
        <w:trPr>
          <w:cantSplit/>
          <w:trHeight w:val="126"/>
          <w:jc w:val="center"/>
        </w:trPr>
        <w:tc>
          <w:tcPr>
            <w:tcW w:w="3318" w:type="dxa"/>
            <w:gridSpan w:val="2"/>
            <w:tcBorders>
              <w:left w:val="single" w:sz="4" w:space="0" w:color="auto"/>
              <w:bottom w:val="single" w:sz="4" w:space="0" w:color="auto"/>
            </w:tcBorders>
          </w:tcPr>
          <w:p w14:paraId="33051FAD" w14:textId="77777777" w:rsidR="00BA2EC4" w:rsidRPr="00C7244C" w:rsidRDefault="00BA2EC4" w:rsidP="003F1727">
            <w:pPr>
              <w:pStyle w:val="TAL"/>
            </w:pPr>
            <w:r w:rsidRPr="00C7244C">
              <w:t>EPRE ratio of PDSCH to PDSCH DMRS</w:t>
            </w:r>
          </w:p>
        </w:tc>
        <w:tc>
          <w:tcPr>
            <w:tcW w:w="892" w:type="dxa"/>
            <w:tcBorders>
              <w:bottom w:val="single" w:sz="4" w:space="0" w:color="auto"/>
            </w:tcBorders>
          </w:tcPr>
          <w:p w14:paraId="669CF8E7" w14:textId="77777777" w:rsidR="00BA2EC4" w:rsidRPr="00C7244C" w:rsidRDefault="00BA2EC4" w:rsidP="003F1727">
            <w:pPr>
              <w:pStyle w:val="TAC"/>
            </w:pPr>
            <w:r w:rsidRPr="00C7244C">
              <w:rPr>
                <w:rFonts w:hint="eastAsia"/>
                <w:lang w:eastAsia="zh-CN"/>
              </w:rPr>
              <w:t>d</w:t>
            </w:r>
            <w:r w:rsidRPr="00C7244C">
              <w:rPr>
                <w:lang w:eastAsia="zh-CN"/>
              </w:rPr>
              <w:t>B</w:t>
            </w:r>
          </w:p>
        </w:tc>
        <w:tc>
          <w:tcPr>
            <w:tcW w:w="3516" w:type="dxa"/>
            <w:gridSpan w:val="5"/>
            <w:tcBorders>
              <w:top w:val="nil"/>
              <w:bottom w:val="nil"/>
            </w:tcBorders>
            <w:shd w:val="clear" w:color="auto" w:fill="auto"/>
          </w:tcPr>
          <w:p w14:paraId="2F059394" w14:textId="77777777" w:rsidR="00BA2EC4" w:rsidRPr="00C7244C" w:rsidRDefault="00BA2EC4" w:rsidP="003F1727">
            <w:pPr>
              <w:pStyle w:val="TAC"/>
            </w:pPr>
          </w:p>
        </w:tc>
        <w:tc>
          <w:tcPr>
            <w:tcW w:w="3768" w:type="dxa"/>
            <w:gridSpan w:val="5"/>
            <w:tcBorders>
              <w:top w:val="nil"/>
              <w:bottom w:val="nil"/>
            </w:tcBorders>
            <w:shd w:val="clear" w:color="auto" w:fill="auto"/>
          </w:tcPr>
          <w:p w14:paraId="03FB708F" w14:textId="77777777" w:rsidR="00BA2EC4" w:rsidRPr="00C7244C" w:rsidRDefault="00BA2EC4" w:rsidP="003F1727">
            <w:pPr>
              <w:pStyle w:val="TAC"/>
            </w:pPr>
          </w:p>
        </w:tc>
      </w:tr>
      <w:tr w:rsidR="00BA2EC4" w:rsidRPr="00C7244C" w14:paraId="53E14966" w14:textId="77777777" w:rsidTr="003F1727">
        <w:trPr>
          <w:cantSplit/>
          <w:trHeight w:val="126"/>
          <w:jc w:val="center"/>
        </w:trPr>
        <w:tc>
          <w:tcPr>
            <w:tcW w:w="3318" w:type="dxa"/>
            <w:gridSpan w:val="2"/>
            <w:tcBorders>
              <w:left w:val="single" w:sz="4" w:space="0" w:color="auto"/>
              <w:bottom w:val="single" w:sz="4" w:space="0" w:color="auto"/>
            </w:tcBorders>
          </w:tcPr>
          <w:p w14:paraId="56B294BB" w14:textId="77777777" w:rsidR="00BA2EC4" w:rsidRPr="00C7244C" w:rsidRDefault="00BA2EC4" w:rsidP="003F1727">
            <w:pPr>
              <w:pStyle w:val="TAL"/>
            </w:pPr>
            <w:r w:rsidRPr="00C7244C">
              <w:t>EPRE ratio of OCNG DMRS to SSS</w:t>
            </w:r>
          </w:p>
        </w:tc>
        <w:tc>
          <w:tcPr>
            <w:tcW w:w="892" w:type="dxa"/>
            <w:tcBorders>
              <w:bottom w:val="single" w:sz="4" w:space="0" w:color="auto"/>
            </w:tcBorders>
          </w:tcPr>
          <w:p w14:paraId="1C00A1E7" w14:textId="77777777" w:rsidR="00BA2EC4" w:rsidRPr="00C7244C" w:rsidRDefault="00BA2EC4" w:rsidP="003F1727">
            <w:pPr>
              <w:pStyle w:val="TAC"/>
            </w:pPr>
            <w:r w:rsidRPr="00C7244C">
              <w:rPr>
                <w:rFonts w:hint="eastAsia"/>
                <w:lang w:eastAsia="zh-CN"/>
              </w:rPr>
              <w:t>d</w:t>
            </w:r>
            <w:r w:rsidRPr="00C7244C">
              <w:rPr>
                <w:lang w:eastAsia="zh-CN"/>
              </w:rPr>
              <w:t>B</w:t>
            </w:r>
          </w:p>
        </w:tc>
        <w:tc>
          <w:tcPr>
            <w:tcW w:w="3516" w:type="dxa"/>
            <w:gridSpan w:val="5"/>
            <w:tcBorders>
              <w:top w:val="nil"/>
              <w:bottom w:val="nil"/>
            </w:tcBorders>
            <w:shd w:val="clear" w:color="auto" w:fill="auto"/>
          </w:tcPr>
          <w:p w14:paraId="5F4FD7D5" w14:textId="77777777" w:rsidR="00BA2EC4" w:rsidRPr="00C7244C" w:rsidRDefault="00BA2EC4" w:rsidP="003F1727">
            <w:pPr>
              <w:pStyle w:val="TAC"/>
            </w:pPr>
          </w:p>
        </w:tc>
        <w:tc>
          <w:tcPr>
            <w:tcW w:w="3768" w:type="dxa"/>
            <w:gridSpan w:val="5"/>
            <w:tcBorders>
              <w:top w:val="nil"/>
              <w:bottom w:val="nil"/>
            </w:tcBorders>
            <w:shd w:val="clear" w:color="auto" w:fill="auto"/>
          </w:tcPr>
          <w:p w14:paraId="1517FA12" w14:textId="77777777" w:rsidR="00BA2EC4" w:rsidRPr="00C7244C" w:rsidRDefault="00BA2EC4" w:rsidP="003F1727">
            <w:pPr>
              <w:pStyle w:val="TAC"/>
            </w:pPr>
          </w:p>
        </w:tc>
      </w:tr>
      <w:tr w:rsidR="00BA2EC4" w:rsidRPr="00C7244C" w14:paraId="1D646301" w14:textId="77777777" w:rsidTr="003F1727">
        <w:trPr>
          <w:cantSplit/>
          <w:trHeight w:val="126"/>
          <w:jc w:val="center"/>
        </w:trPr>
        <w:tc>
          <w:tcPr>
            <w:tcW w:w="3318" w:type="dxa"/>
            <w:gridSpan w:val="2"/>
            <w:tcBorders>
              <w:left w:val="single" w:sz="4" w:space="0" w:color="auto"/>
              <w:bottom w:val="single" w:sz="4" w:space="0" w:color="auto"/>
            </w:tcBorders>
            <w:vAlign w:val="center"/>
          </w:tcPr>
          <w:p w14:paraId="04C9A520" w14:textId="77777777" w:rsidR="00BA2EC4" w:rsidRPr="00C7244C" w:rsidRDefault="00BA2EC4" w:rsidP="003F1727">
            <w:pPr>
              <w:pStyle w:val="TAL"/>
              <w:rPr>
                <w:rFonts w:cs="Arial"/>
              </w:rPr>
            </w:pPr>
            <w:r w:rsidRPr="00C7244C">
              <w:t>EPRE ratio of OCNG to OCNG DMRS</w:t>
            </w:r>
          </w:p>
        </w:tc>
        <w:tc>
          <w:tcPr>
            <w:tcW w:w="892" w:type="dxa"/>
            <w:tcBorders>
              <w:bottom w:val="single" w:sz="4" w:space="0" w:color="auto"/>
            </w:tcBorders>
          </w:tcPr>
          <w:p w14:paraId="46D072A6" w14:textId="77777777" w:rsidR="00BA2EC4" w:rsidRPr="00C7244C" w:rsidRDefault="00BA2EC4" w:rsidP="003F1727">
            <w:pPr>
              <w:pStyle w:val="TAC"/>
            </w:pPr>
            <w:r w:rsidRPr="00C7244C">
              <w:t>dB</w:t>
            </w:r>
          </w:p>
        </w:tc>
        <w:tc>
          <w:tcPr>
            <w:tcW w:w="3516" w:type="dxa"/>
            <w:gridSpan w:val="5"/>
            <w:tcBorders>
              <w:top w:val="nil"/>
              <w:bottom w:val="single" w:sz="4" w:space="0" w:color="auto"/>
            </w:tcBorders>
            <w:shd w:val="clear" w:color="auto" w:fill="auto"/>
          </w:tcPr>
          <w:p w14:paraId="45CB22B8" w14:textId="77777777" w:rsidR="00BA2EC4" w:rsidRPr="00C7244C" w:rsidRDefault="00BA2EC4" w:rsidP="003F1727">
            <w:pPr>
              <w:pStyle w:val="TAC"/>
            </w:pPr>
          </w:p>
        </w:tc>
        <w:tc>
          <w:tcPr>
            <w:tcW w:w="3768" w:type="dxa"/>
            <w:gridSpan w:val="5"/>
            <w:tcBorders>
              <w:top w:val="nil"/>
              <w:bottom w:val="nil"/>
            </w:tcBorders>
            <w:shd w:val="clear" w:color="auto" w:fill="auto"/>
          </w:tcPr>
          <w:p w14:paraId="1CFFD393" w14:textId="77777777" w:rsidR="00BA2EC4" w:rsidRPr="00C7244C" w:rsidRDefault="00BA2EC4" w:rsidP="003F1727">
            <w:pPr>
              <w:pStyle w:val="TAC"/>
            </w:pPr>
          </w:p>
        </w:tc>
      </w:tr>
      <w:tr w:rsidR="00BA2EC4" w:rsidRPr="00C7244C" w14:paraId="6298A41A" w14:textId="77777777" w:rsidTr="003F1727">
        <w:trPr>
          <w:cantSplit/>
          <w:trHeight w:val="139"/>
          <w:jc w:val="center"/>
        </w:trPr>
        <w:tc>
          <w:tcPr>
            <w:tcW w:w="1820" w:type="dxa"/>
          </w:tcPr>
          <w:p w14:paraId="2F36E479" w14:textId="77777777" w:rsidR="00BA2EC4" w:rsidRPr="00C7244C" w:rsidRDefault="00BA2EC4" w:rsidP="003F1727">
            <w:pPr>
              <w:pStyle w:val="TAL"/>
            </w:pPr>
            <w:r w:rsidRPr="00C7244C">
              <w:t>SNR on RLM-RS1</w:t>
            </w:r>
          </w:p>
        </w:tc>
        <w:tc>
          <w:tcPr>
            <w:tcW w:w="1498" w:type="dxa"/>
          </w:tcPr>
          <w:p w14:paraId="67E7B7E4" w14:textId="77777777" w:rsidR="00BA2EC4" w:rsidRPr="00C7244C" w:rsidRDefault="00BA2EC4" w:rsidP="003F1727">
            <w:pPr>
              <w:pStyle w:val="TAL"/>
            </w:pPr>
            <w:r w:rsidRPr="00C7244C">
              <w:t>Config 1</w:t>
            </w:r>
          </w:p>
        </w:tc>
        <w:tc>
          <w:tcPr>
            <w:tcW w:w="892" w:type="dxa"/>
          </w:tcPr>
          <w:p w14:paraId="3F86A009" w14:textId="77777777" w:rsidR="00BA2EC4" w:rsidRPr="00C7244C" w:rsidRDefault="00BA2EC4" w:rsidP="003F1727">
            <w:pPr>
              <w:pStyle w:val="TAC"/>
            </w:pPr>
            <w:r w:rsidRPr="00C7244C">
              <w:t>dB</w:t>
            </w:r>
          </w:p>
        </w:tc>
        <w:tc>
          <w:tcPr>
            <w:tcW w:w="702" w:type="dxa"/>
            <w:tcBorders>
              <w:top w:val="single" w:sz="4" w:space="0" w:color="auto"/>
              <w:left w:val="single" w:sz="4" w:space="0" w:color="auto"/>
              <w:bottom w:val="single" w:sz="4" w:space="0" w:color="auto"/>
              <w:right w:val="single" w:sz="4" w:space="0" w:color="auto"/>
            </w:tcBorders>
          </w:tcPr>
          <w:p w14:paraId="525DBBA4" w14:textId="2622D56C" w:rsidR="00F35609" w:rsidRDefault="00F35609" w:rsidP="003F1727">
            <w:pPr>
              <w:pStyle w:val="TAC"/>
            </w:pPr>
            <w:r>
              <w:t>4.1</w:t>
            </w:r>
          </w:p>
          <w:p w14:paraId="2AB65CED" w14:textId="53AA9688"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3AF35225" w14:textId="21626894" w:rsidR="00F35609" w:rsidRDefault="00BA2EC4" w:rsidP="003F1727">
            <w:pPr>
              <w:pStyle w:val="TAC"/>
            </w:pPr>
            <w:r w:rsidRPr="00C7244C">
              <w:t>-</w:t>
            </w:r>
            <w:r w:rsidR="00F35609">
              <w:t>3.9</w:t>
            </w:r>
          </w:p>
          <w:p w14:paraId="3117B9E7" w14:textId="0D8ED0F7"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7643A988" w14:textId="5752AF29"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1CCBC5B6" w14:textId="1A1696FB" w:rsidR="00BA2EC4" w:rsidRPr="00C7244C" w:rsidRDefault="00BA2EC4" w:rsidP="003F1727">
            <w:pPr>
              <w:pStyle w:val="TAC"/>
            </w:pPr>
            <w:r w:rsidRPr="00C7244C">
              <w:t>-15</w:t>
            </w:r>
          </w:p>
        </w:tc>
        <w:tc>
          <w:tcPr>
            <w:tcW w:w="705" w:type="dxa"/>
            <w:tcBorders>
              <w:top w:val="single" w:sz="4" w:space="0" w:color="auto"/>
              <w:left w:val="single" w:sz="4" w:space="0" w:color="auto"/>
              <w:bottom w:val="single" w:sz="4" w:space="0" w:color="auto"/>
              <w:right w:val="single" w:sz="4" w:space="0" w:color="auto"/>
            </w:tcBorders>
          </w:tcPr>
          <w:p w14:paraId="506CA1F8" w14:textId="6FAAE1EA" w:rsidR="00BA2EC4" w:rsidRPr="00C7244C" w:rsidRDefault="00BA2EC4" w:rsidP="003F1727">
            <w:pPr>
              <w:pStyle w:val="TAC"/>
            </w:pPr>
            <w:r w:rsidRPr="00C7244C">
              <w:t>-15</w:t>
            </w:r>
          </w:p>
        </w:tc>
        <w:tc>
          <w:tcPr>
            <w:tcW w:w="3768" w:type="dxa"/>
            <w:gridSpan w:val="5"/>
            <w:tcBorders>
              <w:top w:val="nil"/>
            </w:tcBorders>
            <w:shd w:val="clear" w:color="auto" w:fill="auto"/>
          </w:tcPr>
          <w:p w14:paraId="728E928A" w14:textId="77777777" w:rsidR="00BA2EC4" w:rsidRPr="00C7244C" w:rsidRDefault="00BA2EC4" w:rsidP="003F1727">
            <w:pPr>
              <w:pStyle w:val="TAC"/>
            </w:pPr>
          </w:p>
        </w:tc>
      </w:tr>
      <w:tr w:rsidR="00BA2EC4" w:rsidRPr="00C7244C" w14:paraId="0DD0FAD1" w14:textId="77777777" w:rsidTr="003F1727">
        <w:trPr>
          <w:cantSplit/>
          <w:trHeight w:val="187"/>
          <w:jc w:val="center"/>
        </w:trPr>
        <w:tc>
          <w:tcPr>
            <w:tcW w:w="1820" w:type="dxa"/>
          </w:tcPr>
          <w:p w14:paraId="14DC6FE9" w14:textId="77777777" w:rsidR="00BA2EC4" w:rsidRPr="00C7244C" w:rsidRDefault="00BA2EC4" w:rsidP="003F1727">
            <w:pPr>
              <w:pStyle w:val="TAL"/>
              <w:rPr>
                <w:rFonts w:eastAsia="?? ??"/>
              </w:rPr>
            </w:pPr>
            <w:r w:rsidRPr="00C7244C">
              <w:t>SNR on RLM-RS2</w:t>
            </w:r>
          </w:p>
        </w:tc>
        <w:tc>
          <w:tcPr>
            <w:tcW w:w="1498" w:type="dxa"/>
          </w:tcPr>
          <w:p w14:paraId="67BDF7C9" w14:textId="77777777" w:rsidR="00BA2EC4" w:rsidRPr="00C7244C" w:rsidRDefault="00BA2EC4" w:rsidP="003F1727">
            <w:pPr>
              <w:pStyle w:val="TAL"/>
            </w:pPr>
            <w:r w:rsidRPr="00C7244C">
              <w:t>Config 1</w:t>
            </w:r>
          </w:p>
        </w:tc>
        <w:tc>
          <w:tcPr>
            <w:tcW w:w="892" w:type="dxa"/>
          </w:tcPr>
          <w:p w14:paraId="7DD7D86C" w14:textId="77777777" w:rsidR="00BA2EC4" w:rsidRPr="00C7244C" w:rsidRDefault="00BA2EC4" w:rsidP="003F1727">
            <w:pPr>
              <w:pStyle w:val="TAC"/>
            </w:pPr>
            <w:r w:rsidRPr="00C7244C">
              <w:t>dB</w:t>
            </w:r>
          </w:p>
        </w:tc>
        <w:tc>
          <w:tcPr>
            <w:tcW w:w="3516" w:type="dxa"/>
            <w:gridSpan w:val="5"/>
          </w:tcPr>
          <w:p w14:paraId="5C96917B" w14:textId="77777777" w:rsidR="00BA2EC4" w:rsidRPr="00C7244C" w:rsidRDefault="00BA2EC4" w:rsidP="003F1727">
            <w:pPr>
              <w:pStyle w:val="TAC"/>
            </w:pPr>
            <w:r w:rsidRPr="00C7244C">
              <w:t>Not sent</w:t>
            </w:r>
          </w:p>
        </w:tc>
        <w:tc>
          <w:tcPr>
            <w:tcW w:w="703" w:type="dxa"/>
            <w:tcBorders>
              <w:top w:val="single" w:sz="4" w:space="0" w:color="auto"/>
              <w:left w:val="single" w:sz="4" w:space="0" w:color="auto"/>
              <w:bottom w:val="single" w:sz="4" w:space="0" w:color="auto"/>
              <w:right w:val="single" w:sz="4" w:space="0" w:color="auto"/>
            </w:tcBorders>
          </w:tcPr>
          <w:p w14:paraId="117C5880" w14:textId="4F4AE28A" w:rsidR="00F35609" w:rsidRDefault="00F35609" w:rsidP="003F1727">
            <w:pPr>
              <w:pStyle w:val="TAC"/>
            </w:pPr>
            <w:r>
              <w:t>4.1</w:t>
            </w:r>
          </w:p>
          <w:p w14:paraId="17580B68" w14:textId="681F3D37"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27BA4197" w14:textId="06E1B0E3"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2F730929" w14:textId="1B4BA565"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36C79FFD" w14:textId="4014DE9F" w:rsidR="00BA2EC4" w:rsidRDefault="00BA2EC4" w:rsidP="003F1727">
            <w:pPr>
              <w:pStyle w:val="TAC"/>
            </w:pPr>
            <w:r w:rsidRPr="00C7244C">
              <w:t>-4.5</w:t>
            </w:r>
          </w:p>
          <w:p w14:paraId="6B33326C" w14:textId="54CE42FD" w:rsidR="00F35609" w:rsidRPr="00C7244C" w:rsidRDefault="00F35609" w:rsidP="003F1727">
            <w:pPr>
              <w:pStyle w:val="TAC"/>
            </w:pPr>
            <w:r w:rsidRPr="00C7244C">
              <w:rPr>
                <w:vertAlign w:val="superscript"/>
              </w:rPr>
              <w:t>Note 11</w:t>
            </w:r>
          </w:p>
        </w:tc>
        <w:tc>
          <w:tcPr>
            <w:tcW w:w="956" w:type="dxa"/>
            <w:tcBorders>
              <w:top w:val="single" w:sz="4" w:space="0" w:color="auto"/>
              <w:left w:val="single" w:sz="4" w:space="0" w:color="auto"/>
              <w:bottom w:val="single" w:sz="4" w:space="0" w:color="auto"/>
              <w:right w:val="single" w:sz="4" w:space="0" w:color="auto"/>
            </w:tcBorders>
          </w:tcPr>
          <w:p w14:paraId="7BF82178" w14:textId="7BAD45D0" w:rsidR="00F35609" w:rsidRDefault="00F35609" w:rsidP="003F1727">
            <w:pPr>
              <w:pStyle w:val="TAC"/>
            </w:pPr>
            <w:r>
              <w:t>4.1</w:t>
            </w:r>
          </w:p>
          <w:p w14:paraId="262252D8" w14:textId="1327E13A" w:rsidR="00BA2EC4" w:rsidRPr="00C7244C" w:rsidRDefault="00BA2EC4" w:rsidP="003F1727">
            <w:pPr>
              <w:pStyle w:val="TAC"/>
            </w:pPr>
            <w:r w:rsidRPr="00C7244C">
              <w:rPr>
                <w:vertAlign w:val="superscript"/>
              </w:rPr>
              <w:t>Note 11</w:t>
            </w:r>
          </w:p>
        </w:tc>
      </w:tr>
      <w:tr w:rsidR="00BA2EC4" w:rsidRPr="00C7244C" w14:paraId="6A0C6283" w14:textId="77777777" w:rsidTr="003F1727">
        <w:trPr>
          <w:cantSplit/>
          <w:trHeight w:val="143"/>
          <w:jc w:val="center"/>
        </w:trPr>
        <w:tc>
          <w:tcPr>
            <w:tcW w:w="1820" w:type="dxa"/>
          </w:tcPr>
          <w:p w14:paraId="2532EF4E" w14:textId="77777777" w:rsidR="00BA2EC4" w:rsidRPr="00C7244C" w:rsidRDefault="00BA2EC4" w:rsidP="003F1727">
            <w:pPr>
              <w:pStyle w:val="TAL"/>
            </w:pPr>
            <w:r w:rsidRPr="00C7244C">
              <w:rPr>
                <w:position w:val="-12"/>
              </w:rPr>
              <w:object w:dxaOrig="420" w:dyaOrig="360" w14:anchorId="44D49B18">
                <v:shape id="_x0000_i1141" type="#_x0000_t75" style="width:20.1pt;height:20.4pt" o:ole="" fillcolor="window">
                  <v:imagedata r:id="rId42" o:title=""/>
                </v:shape>
                <o:OLEObject Type="Embed" ProgID="Equation.3" ShapeID="_x0000_i1141" DrawAspect="Content" ObjectID="_1781671829" r:id="rId144"/>
              </w:object>
            </w:r>
          </w:p>
        </w:tc>
        <w:tc>
          <w:tcPr>
            <w:tcW w:w="1498" w:type="dxa"/>
          </w:tcPr>
          <w:p w14:paraId="2E1352D6" w14:textId="77777777" w:rsidR="00BA2EC4" w:rsidRPr="00C7244C" w:rsidRDefault="00BA2EC4" w:rsidP="003F1727">
            <w:pPr>
              <w:pStyle w:val="TAL"/>
            </w:pPr>
            <w:r w:rsidRPr="00C7244C">
              <w:t>Config 1</w:t>
            </w:r>
          </w:p>
        </w:tc>
        <w:tc>
          <w:tcPr>
            <w:tcW w:w="892" w:type="dxa"/>
          </w:tcPr>
          <w:p w14:paraId="365DAADE" w14:textId="77777777" w:rsidR="00BA2EC4" w:rsidRPr="00C7244C" w:rsidRDefault="00BA2EC4" w:rsidP="003F1727">
            <w:pPr>
              <w:pStyle w:val="TAC"/>
            </w:pPr>
            <w:r w:rsidRPr="00C7244C">
              <w:t>dBm/</w:t>
            </w:r>
            <w:r w:rsidRPr="00C7244C">
              <w:br/>
              <w:t>15KHz</w:t>
            </w:r>
          </w:p>
        </w:tc>
        <w:tc>
          <w:tcPr>
            <w:tcW w:w="3516" w:type="dxa"/>
            <w:gridSpan w:val="5"/>
          </w:tcPr>
          <w:p w14:paraId="4270D94B" w14:textId="415C246A" w:rsidR="00BA2EC4" w:rsidRPr="00C7244C" w:rsidRDefault="00BA2EC4" w:rsidP="003F1727">
            <w:pPr>
              <w:pStyle w:val="TAC"/>
            </w:pPr>
            <w:r w:rsidRPr="00C7244C">
              <w:t>-9</w:t>
            </w:r>
            <w:r w:rsidR="00F35609">
              <w:t>4.8</w:t>
            </w:r>
          </w:p>
        </w:tc>
        <w:tc>
          <w:tcPr>
            <w:tcW w:w="3768" w:type="dxa"/>
            <w:gridSpan w:val="5"/>
          </w:tcPr>
          <w:p w14:paraId="7E4CF97E" w14:textId="06EDC70F" w:rsidR="00BA2EC4" w:rsidRPr="00C7244C" w:rsidRDefault="00BA2EC4" w:rsidP="003F1727">
            <w:pPr>
              <w:pStyle w:val="TAC"/>
            </w:pPr>
            <w:r w:rsidRPr="00C7244C">
              <w:t>-9</w:t>
            </w:r>
            <w:r w:rsidR="00F35609">
              <w:t>4.8</w:t>
            </w:r>
          </w:p>
        </w:tc>
      </w:tr>
      <w:tr w:rsidR="00BA2EC4" w:rsidRPr="00C7244C" w14:paraId="46B92969" w14:textId="77777777" w:rsidTr="003F1727">
        <w:trPr>
          <w:cantSplit/>
          <w:trHeight w:val="158"/>
          <w:jc w:val="center"/>
        </w:trPr>
        <w:tc>
          <w:tcPr>
            <w:tcW w:w="3318" w:type="dxa"/>
            <w:gridSpan w:val="2"/>
          </w:tcPr>
          <w:p w14:paraId="782C32A6" w14:textId="77777777" w:rsidR="00BA2EC4" w:rsidRPr="00C7244C" w:rsidRDefault="00BA2EC4" w:rsidP="003F1727">
            <w:pPr>
              <w:pStyle w:val="TAL"/>
            </w:pPr>
            <w:r w:rsidRPr="00C7244C">
              <w:rPr>
                <w:rFonts w:eastAsia="?? ??"/>
              </w:rPr>
              <w:t>Propagation condition</w:t>
            </w:r>
          </w:p>
        </w:tc>
        <w:tc>
          <w:tcPr>
            <w:tcW w:w="892" w:type="dxa"/>
          </w:tcPr>
          <w:p w14:paraId="529FFC32" w14:textId="77777777" w:rsidR="00BA2EC4" w:rsidRPr="00C7244C" w:rsidRDefault="00BA2EC4" w:rsidP="003F1727">
            <w:pPr>
              <w:pStyle w:val="TAC"/>
            </w:pPr>
          </w:p>
        </w:tc>
        <w:tc>
          <w:tcPr>
            <w:tcW w:w="3516" w:type="dxa"/>
            <w:gridSpan w:val="5"/>
          </w:tcPr>
          <w:p w14:paraId="5E9AE799" w14:textId="77777777" w:rsidR="00BA2EC4" w:rsidRPr="00C7244C" w:rsidRDefault="00BA2EC4" w:rsidP="003F1727">
            <w:pPr>
              <w:pStyle w:val="TAC"/>
            </w:pPr>
            <w:r w:rsidRPr="00C7244C">
              <w:t>TDL-C 300ns 100Hz</w:t>
            </w:r>
          </w:p>
        </w:tc>
        <w:tc>
          <w:tcPr>
            <w:tcW w:w="3768" w:type="dxa"/>
            <w:gridSpan w:val="5"/>
          </w:tcPr>
          <w:p w14:paraId="77B3C5D3" w14:textId="77777777" w:rsidR="00BA2EC4" w:rsidRPr="00C7244C" w:rsidRDefault="00BA2EC4" w:rsidP="003F1727">
            <w:pPr>
              <w:pStyle w:val="TAC"/>
            </w:pPr>
            <w:r w:rsidRPr="00C7244C">
              <w:t>TDL-C 300ns 100Hz</w:t>
            </w:r>
          </w:p>
        </w:tc>
      </w:tr>
      <w:tr w:rsidR="00BA2EC4" w:rsidRPr="00C7244C" w14:paraId="7E1B02A9" w14:textId="77777777" w:rsidTr="003F1727">
        <w:trPr>
          <w:cantSplit/>
          <w:trHeight w:val="158"/>
          <w:jc w:val="center"/>
        </w:trPr>
        <w:tc>
          <w:tcPr>
            <w:tcW w:w="11494" w:type="dxa"/>
            <w:gridSpan w:val="13"/>
          </w:tcPr>
          <w:p w14:paraId="4876816D"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05501C1A"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6D52BB54" w14:textId="03EAD500" w:rsidR="00BA2EC4" w:rsidRPr="00C7244C" w:rsidRDefault="00BA2EC4" w:rsidP="003F1727">
            <w:pPr>
              <w:pStyle w:val="TAN"/>
            </w:pPr>
            <w:r w:rsidRPr="00C7244C">
              <w:t>Note 3:</w:t>
            </w:r>
            <w:r w:rsidRPr="00C7244C">
              <w:tab/>
              <w:t xml:space="preserve">NZP CSI-RS resource set configuration for CSI reporting </w:t>
            </w:r>
            <w:r w:rsidR="008019B1" w:rsidRPr="00C7244C">
              <w:t>is</w:t>
            </w:r>
            <w:r w:rsidRPr="00C7244C">
              <w:t xml:space="preserve"> assigned to the UE prior to the start of time period T1.</w:t>
            </w:r>
          </w:p>
          <w:p w14:paraId="19E973F6"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2C127451"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5B0519FF" w14:textId="77777777" w:rsidR="00BA2EC4" w:rsidRPr="00C7244C" w:rsidRDefault="00BA2EC4" w:rsidP="003F1727">
            <w:pPr>
              <w:pStyle w:val="TAN"/>
            </w:pPr>
            <w:r w:rsidRPr="00C7244C">
              <w:t>Note 6:</w:t>
            </w:r>
            <w:r w:rsidRPr="00C7244C">
              <w:tab/>
              <w:t>The signal contains PDCCH for UEs other than the device under test as part of OCNG.</w:t>
            </w:r>
          </w:p>
          <w:p w14:paraId="6DC32BEB" w14:textId="77777777" w:rsidR="00BA2EC4" w:rsidRPr="00C7244C" w:rsidRDefault="00BA2EC4" w:rsidP="003F1727">
            <w:pPr>
              <w:pStyle w:val="TAN"/>
            </w:pPr>
            <w:r w:rsidRPr="00C7244C">
              <w:t>Note 7:</w:t>
            </w:r>
            <w:r w:rsidRPr="00C7244C">
              <w:tab/>
              <w:t>SNR levels correspond to the signal to noise ratio over the SSS REs.</w:t>
            </w:r>
          </w:p>
          <w:p w14:paraId="7378BFDE" w14:textId="77777777" w:rsidR="00BA2EC4" w:rsidRPr="00C7244C" w:rsidRDefault="00BA2EC4" w:rsidP="003F1727">
            <w:pPr>
              <w:pStyle w:val="TAN"/>
            </w:pPr>
            <w:r w:rsidRPr="00C7244C">
              <w:t>Note 8:</w:t>
            </w:r>
            <w:r w:rsidRPr="00C7244C">
              <w:tab/>
              <w:t>The SNR in time periods T1, T2, T3, T4 and T5 is denoted as SNR1, SNR2, SNR3, SNR4 and SNR5 respectively in figure 7.5.1.6.4.1-1.</w:t>
            </w:r>
          </w:p>
          <w:p w14:paraId="7A659E42"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38.133 [6] clause A.3.6</w:t>
            </w:r>
            <w:r w:rsidRPr="00C7244C">
              <w:rPr>
                <w:snapToGrid w:val="0"/>
              </w:rPr>
              <w:t>.</w:t>
            </w:r>
          </w:p>
          <w:p w14:paraId="2775387F"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 xml:space="preserve"> </w:t>
            </w:r>
            <w:r w:rsidRPr="00C7244C">
              <w:rPr>
                <w:rFonts w:eastAsia="MS Mincho"/>
                <w:snapToGrid w:val="0"/>
              </w:rPr>
              <w:tab/>
              <w:t>Information about types of UE beam is given in 38.133 [6] clause B.2.1.3 and does not limit UE implementation or test system implementation.</w:t>
            </w:r>
          </w:p>
          <w:p w14:paraId="570536FA" w14:textId="77777777" w:rsidR="00BA2EC4" w:rsidRPr="00C7244C" w:rsidRDefault="00BA2EC4" w:rsidP="003F1727">
            <w:pPr>
              <w:pStyle w:val="TAN"/>
              <w:rPr>
                <w:rFonts w:cs="Arial"/>
                <w:szCs w:val="18"/>
              </w:rPr>
            </w:pPr>
            <w:r w:rsidRPr="00C7244C">
              <w:t>Note 11:</w:t>
            </w:r>
            <w:r w:rsidRPr="00C7244C">
              <w:tab/>
              <w:t>This value allows up to 1dB degradation from applied SNR to UE baseband.</w:t>
            </w:r>
          </w:p>
        </w:tc>
      </w:tr>
    </w:tbl>
    <w:p w14:paraId="6D421889" w14:textId="77777777" w:rsidR="00BA2EC4" w:rsidRPr="00C7244C" w:rsidRDefault="00BA2EC4" w:rsidP="00BA2EC4"/>
    <w:p w14:paraId="1BB42573" w14:textId="77777777" w:rsidR="00BA2EC4" w:rsidRPr="00C7244C" w:rsidRDefault="00BA2EC4" w:rsidP="00BA2EC4">
      <w:r w:rsidRPr="00C7244C">
        <w:t>The UE behaviour in each test during time durations T1, T2, T3, T4 and T5 shall be as follows:</w:t>
      </w:r>
    </w:p>
    <w:p w14:paraId="690D72FC" w14:textId="77777777" w:rsidR="00BA2EC4" w:rsidRPr="00C7244C" w:rsidRDefault="00BA2EC4" w:rsidP="00BA2EC4">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44010EF4" w14:textId="77777777" w:rsidR="00BA2EC4" w:rsidRPr="00C7244C" w:rsidRDefault="00BA2EC4" w:rsidP="00BA2EC4">
      <w:r w:rsidRPr="00C7244C">
        <w:t>The rate of correct events observed during repeated tests shall be at least 90% with a confidence level of 95%.</w:t>
      </w:r>
    </w:p>
    <w:p w14:paraId="77A78592" w14:textId="77777777" w:rsidR="00BA2EC4" w:rsidRPr="00C7244C" w:rsidRDefault="00BA2EC4" w:rsidP="00BA2EC4">
      <w:pPr>
        <w:pStyle w:val="Heading4"/>
        <w:rPr>
          <w:rFonts w:cs="Arial"/>
          <w:szCs w:val="24"/>
        </w:rPr>
      </w:pPr>
      <w:r w:rsidRPr="00C7244C">
        <w:rPr>
          <w:rFonts w:cs="Arial"/>
          <w:szCs w:val="24"/>
        </w:rPr>
        <w:t>7.5.1.7</w:t>
      </w:r>
      <w:r w:rsidRPr="00C7244C">
        <w:rPr>
          <w:rFonts w:cs="Arial"/>
          <w:szCs w:val="24"/>
        </w:rPr>
        <w:tab/>
        <w:t>NR SA FR2 Radio Link Monitoring Out-of-sync Test for FR2 PCell configured with CSI-RS-based RLM RS in DRX mode</w:t>
      </w:r>
    </w:p>
    <w:p w14:paraId="7362799E" w14:textId="77777777" w:rsidR="00F35609" w:rsidRPr="00C7244C" w:rsidRDefault="00F35609" w:rsidP="00F35609">
      <w:pPr>
        <w:pStyle w:val="EditorsNote"/>
      </w:pPr>
      <w:r w:rsidRPr="00C7244C">
        <w:t>Editor's Note: This test case has been completed for the following configurations:</w:t>
      </w:r>
    </w:p>
    <w:p w14:paraId="23E09CAF" w14:textId="77777777" w:rsidR="00F35609" w:rsidRPr="00C7244C" w:rsidRDefault="00F35609" w:rsidP="00F35609">
      <w:pPr>
        <w:pStyle w:val="EditorsNote"/>
      </w:pPr>
      <w:r w:rsidRPr="00C7244C">
        <w:t xml:space="preserve">- Test frequency f </w:t>
      </w:r>
      <w:r w:rsidRPr="00C7244C">
        <w:rPr>
          <w:rFonts w:ascii="Arial" w:hAnsi="Arial" w:cs="Arial"/>
        </w:rPr>
        <w:t>≤</w:t>
      </w:r>
      <w:r w:rsidRPr="00C7244C">
        <w:t xml:space="preserve"> 40.8 GHz</w:t>
      </w:r>
    </w:p>
    <w:p w14:paraId="7AE7A9D5" w14:textId="77777777" w:rsidR="00F35609" w:rsidRPr="00C7244C" w:rsidRDefault="00F35609" w:rsidP="00F35609">
      <w:pPr>
        <w:pStyle w:val="EditorsNote"/>
      </w:pPr>
      <w:r w:rsidRPr="00C7244C">
        <w:t>- UE PC3</w:t>
      </w:r>
    </w:p>
    <w:p w14:paraId="246B3C6D" w14:textId="77777777" w:rsidR="00F35609" w:rsidRPr="00C7244C" w:rsidRDefault="00F35609" w:rsidP="00F35609">
      <w:pPr>
        <w:pStyle w:val="EditorsNote"/>
      </w:pPr>
      <w:r w:rsidRPr="00C7244C">
        <w:t>- The test is incomplete for UE power classes other than PC3</w:t>
      </w:r>
    </w:p>
    <w:p w14:paraId="40F9F8BD" w14:textId="77777777" w:rsidR="00F35609" w:rsidRPr="00C7244C" w:rsidRDefault="00F35609" w:rsidP="00F35609">
      <w:pPr>
        <w:pStyle w:val="EditorsNote"/>
      </w:pPr>
      <w:r w:rsidRPr="00C7244C">
        <w:t>- The test is incomplete for test frequencies &gt; 40.8 GHz</w:t>
      </w:r>
    </w:p>
    <w:p w14:paraId="127EE39C" w14:textId="77777777" w:rsidR="00BA2EC4" w:rsidRPr="00C7244C" w:rsidRDefault="00BA2EC4" w:rsidP="00777BE6">
      <w:pPr>
        <w:pStyle w:val="Heading5"/>
        <w:rPr>
          <w:szCs w:val="22"/>
        </w:rPr>
      </w:pPr>
      <w:r w:rsidRPr="00C7244C">
        <w:t>7.5.1.7.1</w:t>
      </w:r>
      <w:r w:rsidRPr="00C7244C">
        <w:tab/>
        <w:t>Test purpose</w:t>
      </w:r>
    </w:p>
    <w:p w14:paraId="28EE98F0" w14:textId="77777777" w:rsidR="00BA2EC4" w:rsidRPr="00C7244C" w:rsidRDefault="00BA2EC4" w:rsidP="00BA2EC4">
      <w:pPr>
        <w:rPr>
          <w:lang w:eastAsia="zh-CN"/>
        </w:rPr>
      </w:pPr>
      <w:r w:rsidRPr="00C7244C">
        <w:rPr>
          <w:lang w:eastAsia="zh-CN"/>
        </w:rPr>
        <w:t>The purpose of this test is to verify that the UE properly detects the out of sync for the purpose of monitoring downlink CSI-RS based radio link quality of the PCell when DRX is used. This test will partly verify the FR2 radio link monitoring requirements in TS 38.133 [6] clause 8.1.</w:t>
      </w:r>
    </w:p>
    <w:p w14:paraId="646DEAAE" w14:textId="77777777" w:rsidR="00BA2EC4" w:rsidRPr="00C7244C" w:rsidRDefault="00BA2EC4" w:rsidP="00777BE6">
      <w:pPr>
        <w:pStyle w:val="Heading5"/>
      </w:pPr>
      <w:r w:rsidRPr="00C7244C">
        <w:t>7.5.1.7.2</w:t>
      </w:r>
      <w:r w:rsidRPr="00C7244C">
        <w:tab/>
        <w:t>Test applicability</w:t>
      </w:r>
    </w:p>
    <w:p w14:paraId="67D0F797"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 xml:space="preserve">supporting 5GS NR SA FR2, </w:t>
      </w:r>
      <w:r w:rsidRPr="00C7244C">
        <w:t>CSI-RS based RLM and long DRX cycle</w:t>
      </w:r>
      <w:r w:rsidRPr="00C7244C">
        <w:rPr>
          <w:lang w:eastAsia="sv-SE"/>
        </w:rPr>
        <w:t>.</w:t>
      </w:r>
    </w:p>
    <w:p w14:paraId="56B748A6" w14:textId="77777777" w:rsidR="00BA2EC4" w:rsidRPr="00C7244C" w:rsidRDefault="00BA2EC4" w:rsidP="00777BE6">
      <w:pPr>
        <w:pStyle w:val="Heading5"/>
      </w:pPr>
      <w:r w:rsidRPr="00C7244C">
        <w:t>7.5.1.7.3</w:t>
      </w:r>
      <w:r w:rsidRPr="00C7244C">
        <w:tab/>
        <w:t>Minimum conformance requirement</w:t>
      </w:r>
    </w:p>
    <w:p w14:paraId="506AFE9E" w14:textId="77777777" w:rsidR="00BA2EC4" w:rsidRPr="00C7244C" w:rsidRDefault="00BA2EC4" w:rsidP="00BA2EC4">
      <w:pPr>
        <w:rPr>
          <w:lang w:eastAsia="sv-SE"/>
        </w:rPr>
      </w:pPr>
      <w:r w:rsidRPr="00C7244C">
        <w:rPr>
          <w:lang w:eastAsia="sv-SE"/>
        </w:rPr>
        <w:t xml:space="preserve">The minimum conformance requirements are specified in clause 7.5.1.0.3. </w:t>
      </w:r>
      <w:r w:rsidRPr="00C7244C">
        <w:t>DRX configuration is used for this test.</w:t>
      </w:r>
    </w:p>
    <w:p w14:paraId="33B6C5F8" w14:textId="77777777" w:rsidR="00BA2EC4" w:rsidRPr="00C7244C" w:rsidRDefault="00BA2EC4" w:rsidP="00BA2EC4">
      <w:pPr>
        <w:rPr>
          <w:lang w:eastAsia="sv-SE"/>
        </w:rPr>
      </w:pPr>
      <w:r w:rsidRPr="00C7244C">
        <w:rPr>
          <w:lang w:eastAsia="sv-SE"/>
        </w:rPr>
        <w:t>The normative reference for this requirement is TS 38.133 [6] clause A.7.5.1.7.</w:t>
      </w:r>
    </w:p>
    <w:p w14:paraId="05D59B61" w14:textId="77777777" w:rsidR="00BA2EC4" w:rsidRPr="00C7244C" w:rsidRDefault="00BA2EC4" w:rsidP="00777BE6">
      <w:pPr>
        <w:pStyle w:val="Heading5"/>
      </w:pPr>
      <w:r w:rsidRPr="00C7244C">
        <w:t>7.5.1.7.4</w:t>
      </w:r>
      <w:r w:rsidRPr="00C7244C">
        <w:tab/>
        <w:t>Test description</w:t>
      </w:r>
    </w:p>
    <w:p w14:paraId="6EB69B5F" w14:textId="74F9E2EB" w:rsidR="00BA2EC4" w:rsidRPr="00C7244C" w:rsidRDefault="00BA2EC4" w:rsidP="00BA2EC4">
      <w:pPr>
        <w:rPr>
          <w:lang w:eastAsia="zh-CN"/>
        </w:rPr>
      </w:pPr>
      <w:r w:rsidRPr="00C7244C">
        <w:t>There is one cell, cell 1 is the PCell, in the test. The test consists of three successive time periods, with time duration of T1, T2 and T3 respectively. Figure 7.5.1.7.4-1 shows the variation of the downlink SNR in the PCell to emulate out-of-sync states.</w:t>
      </w:r>
    </w:p>
    <w:p w14:paraId="6E73821F" w14:textId="77777777" w:rsidR="00BA2EC4" w:rsidRPr="00C7244C" w:rsidRDefault="00BA2EC4" w:rsidP="00BA2EC4">
      <w:pPr>
        <w:pStyle w:val="TH"/>
      </w:pPr>
      <w:r w:rsidRPr="00C7244C">
        <w:rPr>
          <w:b w:val="0"/>
          <w:noProof/>
          <w:lang w:eastAsia="zh-CN"/>
        </w:rPr>
        <w:drawing>
          <wp:inline distT="0" distB="0" distL="0" distR="0" wp14:anchorId="774263CC" wp14:editId="48FB918E">
            <wp:extent cx="3682365" cy="2268220"/>
            <wp:effectExtent l="0" t="0" r="0" b="0"/>
            <wp:docPr id="2792" name="Picture 2792" descr="A red and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A red and green line on a black background&#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682365" cy="2268220"/>
                    </a:xfrm>
                    <a:prstGeom prst="rect">
                      <a:avLst/>
                    </a:prstGeom>
                    <a:noFill/>
                  </pic:spPr>
                </pic:pic>
              </a:graphicData>
            </a:graphic>
          </wp:inline>
        </w:drawing>
      </w:r>
    </w:p>
    <w:p w14:paraId="6053CDC8" w14:textId="77777777" w:rsidR="00BA2EC4" w:rsidRPr="00C7244C" w:rsidRDefault="00BA2EC4" w:rsidP="008019B1">
      <w:pPr>
        <w:pStyle w:val="TF"/>
      </w:pPr>
      <w:r w:rsidRPr="00C7244C">
        <w:t>Figure 7.5.1.7.4-1: SNR variation for NR SA FR2 Radio Link Monitoring Out-of-sync Test for FR2 PCell configured with CSI-RS-based RLM RS in DRX mode</w:t>
      </w:r>
    </w:p>
    <w:p w14:paraId="6176E3E4" w14:textId="77777777" w:rsidR="008019B1" w:rsidRPr="00C7244C" w:rsidRDefault="008019B1" w:rsidP="008019B1"/>
    <w:p w14:paraId="0A0A4880" w14:textId="77777777" w:rsidR="00BA2EC4" w:rsidRPr="00C7244C" w:rsidRDefault="00BA2EC4" w:rsidP="00BA2EC4">
      <w:pPr>
        <w:pStyle w:val="H6"/>
        <w:rPr>
          <w:rFonts w:cs="Arial"/>
        </w:rPr>
      </w:pPr>
      <w:r w:rsidRPr="00C7244C">
        <w:rPr>
          <w:rFonts w:cs="Arial"/>
        </w:rPr>
        <w:t>7.5.1.7.4.1</w:t>
      </w:r>
      <w:r w:rsidRPr="00C7244C">
        <w:rPr>
          <w:rFonts w:cs="Arial"/>
        </w:rPr>
        <w:tab/>
        <w:t>Initial conditions</w:t>
      </w:r>
    </w:p>
    <w:p w14:paraId="478C1DFB"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7.4.1-1</w:t>
      </w:r>
      <w:r w:rsidRPr="00C7244C">
        <w:rPr>
          <w:lang w:eastAsia="sv-SE"/>
        </w:rPr>
        <w:t>.</w:t>
      </w:r>
    </w:p>
    <w:p w14:paraId="65670AF6" w14:textId="77777777" w:rsidR="00BA2EC4" w:rsidRPr="00C7244C" w:rsidRDefault="00BA2EC4" w:rsidP="00BA2EC4">
      <w:pPr>
        <w:pStyle w:val="TH"/>
      </w:pPr>
      <w:r w:rsidRPr="00C7244C">
        <w:t>Table 7.5.1.7.4.1-1: Supported test configurations for NR SA FR2 Radio Link Monitoring Out-of-sync Test for FR2 PCell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77ACA951" w14:textId="77777777" w:rsidTr="003F1727">
        <w:trPr>
          <w:trHeight w:val="274"/>
          <w:jc w:val="center"/>
        </w:trPr>
        <w:tc>
          <w:tcPr>
            <w:tcW w:w="1631" w:type="dxa"/>
            <w:shd w:val="clear" w:color="auto" w:fill="auto"/>
          </w:tcPr>
          <w:p w14:paraId="3D1C64F8" w14:textId="77777777" w:rsidR="00BA2EC4" w:rsidRPr="00C7244C" w:rsidRDefault="00BA2EC4" w:rsidP="003F1727">
            <w:pPr>
              <w:pStyle w:val="TAH"/>
            </w:pPr>
            <w:r w:rsidRPr="00C7244C">
              <w:t>Configuration</w:t>
            </w:r>
          </w:p>
        </w:tc>
        <w:tc>
          <w:tcPr>
            <w:tcW w:w="4970" w:type="dxa"/>
            <w:shd w:val="clear" w:color="auto" w:fill="auto"/>
          </w:tcPr>
          <w:p w14:paraId="055A63A0" w14:textId="77777777" w:rsidR="00BA2EC4" w:rsidRPr="00C7244C" w:rsidRDefault="00BA2EC4" w:rsidP="003F1727">
            <w:pPr>
              <w:pStyle w:val="TAH"/>
            </w:pPr>
            <w:r w:rsidRPr="00C7244C">
              <w:t>Description</w:t>
            </w:r>
          </w:p>
        </w:tc>
      </w:tr>
      <w:tr w:rsidR="00BA2EC4" w:rsidRPr="00C7244C" w14:paraId="3FDD5F41" w14:textId="77777777" w:rsidTr="003F1727">
        <w:trPr>
          <w:trHeight w:val="277"/>
          <w:jc w:val="center"/>
        </w:trPr>
        <w:tc>
          <w:tcPr>
            <w:tcW w:w="1631" w:type="dxa"/>
            <w:shd w:val="clear" w:color="auto" w:fill="auto"/>
          </w:tcPr>
          <w:p w14:paraId="35E89178" w14:textId="77777777" w:rsidR="00BA2EC4" w:rsidRPr="00C7244C" w:rsidRDefault="00BA2EC4" w:rsidP="00EC11EA">
            <w:pPr>
              <w:pStyle w:val="TAL"/>
              <w:jc w:val="center"/>
            </w:pPr>
            <w:r w:rsidRPr="00C7244C">
              <w:t>7.5.1.7-1</w:t>
            </w:r>
          </w:p>
        </w:tc>
        <w:tc>
          <w:tcPr>
            <w:tcW w:w="4970" w:type="dxa"/>
            <w:shd w:val="clear" w:color="auto" w:fill="auto"/>
          </w:tcPr>
          <w:p w14:paraId="36218AFA" w14:textId="77777777" w:rsidR="00BA2EC4" w:rsidRPr="00C7244C" w:rsidRDefault="00BA2EC4" w:rsidP="003F1727">
            <w:pPr>
              <w:pStyle w:val="TAL"/>
            </w:pPr>
            <w:r w:rsidRPr="00C7244C">
              <w:t>TDD duplex mode, 120 kHz SSB SCS, 100 MHz bandwidth</w:t>
            </w:r>
          </w:p>
        </w:tc>
      </w:tr>
    </w:tbl>
    <w:p w14:paraId="2A9C1090" w14:textId="77777777" w:rsidR="00BA2EC4" w:rsidRPr="00C7244C" w:rsidRDefault="00BA2EC4" w:rsidP="00BA2EC4">
      <w:pPr>
        <w:rPr>
          <w:lang w:eastAsia="sv-SE"/>
        </w:rPr>
      </w:pPr>
    </w:p>
    <w:p w14:paraId="403436E2" w14:textId="42FBF3EA" w:rsidR="00BA2EC4" w:rsidRPr="00C7244C" w:rsidRDefault="00BA2EC4" w:rsidP="00BA2EC4">
      <w:pPr>
        <w:rPr>
          <w:lang w:eastAsia="sv-SE"/>
        </w:rPr>
      </w:pPr>
      <w:r w:rsidRPr="00C7244C">
        <w:rPr>
          <w:lang w:eastAsia="sv-SE"/>
        </w:rPr>
        <w:t>Configure the test equipment and the DUT according to the parameters in Table 7.5.1.7.4.1-2</w:t>
      </w:r>
      <w:r w:rsidR="00F35609">
        <w:rPr>
          <w:lang w:eastAsia="sv-SE"/>
        </w:rPr>
        <w:t>.</w:t>
      </w:r>
    </w:p>
    <w:p w14:paraId="2E2A5C63" w14:textId="77777777" w:rsidR="00BA2EC4" w:rsidRPr="00C7244C" w:rsidRDefault="00BA2EC4" w:rsidP="00BA2EC4">
      <w:pPr>
        <w:pStyle w:val="TH"/>
      </w:pPr>
      <w:r w:rsidRPr="00C7244C">
        <w:t>Table 7.5.1.7.4.1-2: Initial conditions for NR SA FR2 Radio Link Monitoring Out-of-sync Test for FR2 PCell configured with CSI-RS-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6220C92F" w14:textId="77777777" w:rsidTr="003F1727">
        <w:trPr>
          <w:jc w:val="center"/>
        </w:trPr>
        <w:tc>
          <w:tcPr>
            <w:tcW w:w="1701" w:type="dxa"/>
            <w:shd w:val="clear" w:color="auto" w:fill="auto"/>
          </w:tcPr>
          <w:p w14:paraId="2A27051A" w14:textId="77777777" w:rsidR="00BA2EC4" w:rsidRPr="00C7244C" w:rsidRDefault="00BA2EC4" w:rsidP="003F1727">
            <w:pPr>
              <w:pStyle w:val="TAH"/>
            </w:pPr>
            <w:r w:rsidRPr="00C7244C">
              <w:t>Parameter</w:t>
            </w:r>
          </w:p>
        </w:tc>
        <w:tc>
          <w:tcPr>
            <w:tcW w:w="3943" w:type="dxa"/>
            <w:gridSpan w:val="2"/>
            <w:shd w:val="clear" w:color="auto" w:fill="auto"/>
          </w:tcPr>
          <w:p w14:paraId="35FB86B2" w14:textId="77777777" w:rsidR="00BA2EC4" w:rsidRPr="00C7244C" w:rsidRDefault="00BA2EC4" w:rsidP="003F1727">
            <w:pPr>
              <w:pStyle w:val="TAH"/>
            </w:pPr>
            <w:r w:rsidRPr="00C7244C">
              <w:t>Value</w:t>
            </w:r>
          </w:p>
        </w:tc>
        <w:tc>
          <w:tcPr>
            <w:tcW w:w="3961" w:type="dxa"/>
          </w:tcPr>
          <w:p w14:paraId="0D6B22C0" w14:textId="77777777" w:rsidR="00BA2EC4" w:rsidRPr="00C7244C" w:rsidRDefault="00BA2EC4" w:rsidP="003F1727">
            <w:pPr>
              <w:pStyle w:val="TAH"/>
            </w:pPr>
            <w:r w:rsidRPr="00C7244C">
              <w:t>Comment</w:t>
            </w:r>
          </w:p>
        </w:tc>
      </w:tr>
      <w:tr w:rsidR="00BA2EC4" w:rsidRPr="00C7244C" w14:paraId="6E2C5B9A" w14:textId="77777777" w:rsidTr="003F1727">
        <w:trPr>
          <w:jc w:val="center"/>
        </w:trPr>
        <w:tc>
          <w:tcPr>
            <w:tcW w:w="1701" w:type="dxa"/>
            <w:shd w:val="clear" w:color="auto" w:fill="auto"/>
          </w:tcPr>
          <w:p w14:paraId="1ED2FB13" w14:textId="77777777" w:rsidR="00BA2EC4" w:rsidRPr="00C7244C" w:rsidRDefault="00BA2EC4" w:rsidP="003F1727">
            <w:pPr>
              <w:pStyle w:val="TAC"/>
            </w:pPr>
            <w:r w:rsidRPr="00C7244C">
              <w:t>Test environment</w:t>
            </w:r>
          </w:p>
        </w:tc>
        <w:tc>
          <w:tcPr>
            <w:tcW w:w="3943" w:type="dxa"/>
            <w:gridSpan w:val="2"/>
            <w:shd w:val="clear" w:color="auto" w:fill="auto"/>
          </w:tcPr>
          <w:p w14:paraId="1EF6CA11" w14:textId="77777777" w:rsidR="00BA2EC4" w:rsidRPr="00C7244C" w:rsidRDefault="00BA2EC4" w:rsidP="003F1727">
            <w:pPr>
              <w:pStyle w:val="TAC"/>
            </w:pPr>
            <w:r w:rsidRPr="00C7244C">
              <w:t>NC</w:t>
            </w:r>
          </w:p>
        </w:tc>
        <w:tc>
          <w:tcPr>
            <w:tcW w:w="3961" w:type="dxa"/>
          </w:tcPr>
          <w:p w14:paraId="7CB2B08F" w14:textId="77777777" w:rsidR="00BA2EC4" w:rsidRPr="00C7244C" w:rsidRDefault="00BA2EC4" w:rsidP="003F1727">
            <w:pPr>
              <w:pStyle w:val="TAC"/>
            </w:pPr>
            <w:r w:rsidRPr="00C7244C">
              <w:t>As specified in TS 38.508-1 [14] clause 4.1.</w:t>
            </w:r>
          </w:p>
        </w:tc>
      </w:tr>
      <w:tr w:rsidR="00BA2EC4" w:rsidRPr="00C7244C" w14:paraId="12E52D3B" w14:textId="77777777" w:rsidTr="003F1727">
        <w:trPr>
          <w:jc w:val="center"/>
        </w:trPr>
        <w:tc>
          <w:tcPr>
            <w:tcW w:w="1701" w:type="dxa"/>
            <w:shd w:val="clear" w:color="auto" w:fill="auto"/>
          </w:tcPr>
          <w:p w14:paraId="36C31450" w14:textId="77777777" w:rsidR="00BA2EC4" w:rsidRPr="00C7244C" w:rsidRDefault="00BA2EC4" w:rsidP="003F1727">
            <w:pPr>
              <w:pStyle w:val="TAC"/>
            </w:pPr>
            <w:r w:rsidRPr="00C7244C">
              <w:t>Test frequencies</w:t>
            </w:r>
          </w:p>
        </w:tc>
        <w:tc>
          <w:tcPr>
            <w:tcW w:w="7904" w:type="dxa"/>
            <w:gridSpan w:val="3"/>
            <w:shd w:val="clear" w:color="auto" w:fill="auto"/>
          </w:tcPr>
          <w:p w14:paraId="74EF1428" w14:textId="77777777" w:rsidR="00BA2EC4" w:rsidRPr="00C7244C" w:rsidRDefault="00BA2EC4" w:rsidP="003F1727">
            <w:pPr>
              <w:pStyle w:val="TAC"/>
            </w:pPr>
            <w:r w:rsidRPr="00C7244C">
              <w:t>As specified in Annex E.1.2, Table E.5-1 and TS 38.508-1 [14] clause 7.2.3.</w:t>
            </w:r>
          </w:p>
        </w:tc>
      </w:tr>
      <w:tr w:rsidR="00BA2EC4" w:rsidRPr="00C7244C" w14:paraId="6F307F3A" w14:textId="77777777" w:rsidTr="003F1727">
        <w:trPr>
          <w:jc w:val="center"/>
        </w:trPr>
        <w:tc>
          <w:tcPr>
            <w:tcW w:w="1701" w:type="dxa"/>
            <w:shd w:val="clear" w:color="auto" w:fill="auto"/>
          </w:tcPr>
          <w:p w14:paraId="7D04FD15" w14:textId="77777777" w:rsidR="00BA2EC4" w:rsidRPr="00C7244C" w:rsidRDefault="00BA2EC4" w:rsidP="003F1727">
            <w:pPr>
              <w:pStyle w:val="TAC"/>
            </w:pPr>
            <w:r w:rsidRPr="00C7244C">
              <w:t>Channel bandwidth</w:t>
            </w:r>
          </w:p>
        </w:tc>
        <w:tc>
          <w:tcPr>
            <w:tcW w:w="7904" w:type="dxa"/>
            <w:gridSpan w:val="3"/>
            <w:shd w:val="clear" w:color="auto" w:fill="auto"/>
          </w:tcPr>
          <w:p w14:paraId="436E07DD" w14:textId="77777777" w:rsidR="00BA2EC4" w:rsidRPr="00C7244C" w:rsidRDefault="00BA2EC4" w:rsidP="003F1727">
            <w:pPr>
              <w:pStyle w:val="TAC"/>
            </w:pPr>
            <w:r w:rsidRPr="00C7244C">
              <w:t>As specified by the test configuration selected from Table 7.5.1.7.4.1-1</w:t>
            </w:r>
          </w:p>
        </w:tc>
      </w:tr>
      <w:tr w:rsidR="00BA2EC4" w:rsidRPr="00C7244C" w14:paraId="6392506B" w14:textId="77777777" w:rsidTr="003F1727">
        <w:trPr>
          <w:jc w:val="center"/>
        </w:trPr>
        <w:tc>
          <w:tcPr>
            <w:tcW w:w="1701" w:type="dxa"/>
            <w:shd w:val="clear" w:color="auto" w:fill="auto"/>
          </w:tcPr>
          <w:p w14:paraId="328DBB06" w14:textId="77777777" w:rsidR="00BA2EC4" w:rsidRPr="00C7244C" w:rsidRDefault="00BA2EC4" w:rsidP="003F1727">
            <w:pPr>
              <w:pStyle w:val="TAC"/>
            </w:pPr>
            <w:r w:rsidRPr="00C7244C">
              <w:t>Propagation conditions</w:t>
            </w:r>
          </w:p>
        </w:tc>
        <w:tc>
          <w:tcPr>
            <w:tcW w:w="3943" w:type="dxa"/>
            <w:gridSpan w:val="2"/>
            <w:shd w:val="clear" w:color="auto" w:fill="auto"/>
          </w:tcPr>
          <w:p w14:paraId="024C9ED7" w14:textId="77777777" w:rsidR="00BA2EC4" w:rsidRPr="00C7244C" w:rsidRDefault="00BA2EC4" w:rsidP="003F1727">
            <w:pPr>
              <w:pStyle w:val="TAC"/>
            </w:pPr>
            <w:r w:rsidRPr="00C7244C">
              <w:t>AWGN</w:t>
            </w:r>
          </w:p>
        </w:tc>
        <w:tc>
          <w:tcPr>
            <w:tcW w:w="3961" w:type="dxa"/>
          </w:tcPr>
          <w:p w14:paraId="5076406C" w14:textId="77777777" w:rsidR="00BA2EC4" w:rsidRPr="00C7244C" w:rsidRDefault="00BA2EC4" w:rsidP="003F1727">
            <w:pPr>
              <w:pStyle w:val="TAC"/>
            </w:pPr>
            <w:r w:rsidRPr="00C7244C">
              <w:t>As specified in Annex C.2.2.</w:t>
            </w:r>
          </w:p>
        </w:tc>
      </w:tr>
      <w:tr w:rsidR="00BA2EC4" w:rsidRPr="00C7244C" w14:paraId="7DF2467C" w14:textId="77777777" w:rsidTr="003F1727">
        <w:trPr>
          <w:trHeight w:val="251"/>
          <w:jc w:val="center"/>
        </w:trPr>
        <w:tc>
          <w:tcPr>
            <w:tcW w:w="1701" w:type="dxa"/>
            <w:vMerge w:val="restart"/>
            <w:shd w:val="clear" w:color="auto" w:fill="auto"/>
          </w:tcPr>
          <w:p w14:paraId="7F23F9E6" w14:textId="77777777" w:rsidR="00BA2EC4" w:rsidRPr="00C7244C" w:rsidRDefault="00BA2EC4" w:rsidP="003F1727">
            <w:pPr>
              <w:pStyle w:val="TAC"/>
            </w:pPr>
            <w:r w:rsidRPr="00C7244C">
              <w:t>Connection Diagram</w:t>
            </w:r>
          </w:p>
        </w:tc>
        <w:tc>
          <w:tcPr>
            <w:tcW w:w="1134" w:type="dxa"/>
            <w:shd w:val="clear" w:color="auto" w:fill="auto"/>
          </w:tcPr>
          <w:p w14:paraId="2236F560" w14:textId="77777777" w:rsidR="00BA2EC4" w:rsidRPr="00C7244C" w:rsidRDefault="00BA2EC4" w:rsidP="003F1727">
            <w:pPr>
              <w:pStyle w:val="TAC"/>
            </w:pPr>
            <w:r w:rsidRPr="00C7244C">
              <w:t>TE Part</w:t>
            </w:r>
          </w:p>
        </w:tc>
        <w:tc>
          <w:tcPr>
            <w:tcW w:w="2809" w:type="dxa"/>
            <w:shd w:val="clear" w:color="auto" w:fill="auto"/>
          </w:tcPr>
          <w:p w14:paraId="3170316D" w14:textId="77777777" w:rsidR="00BA2EC4" w:rsidRPr="00C7244C" w:rsidRDefault="00BA2EC4" w:rsidP="003F1727">
            <w:pPr>
              <w:pStyle w:val="TAC"/>
            </w:pPr>
            <w:r w:rsidRPr="00C7244C">
              <w:t>A.3.3.3.1</w:t>
            </w:r>
          </w:p>
        </w:tc>
        <w:tc>
          <w:tcPr>
            <w:tcW w:w="3961" w:type="dxa"/>
            <w:vMerge w:val="restart"/>
          </w:tcPr>
          <w:p w14:paraId="3824FC5D" w14:textId="77777777" w:rsidR="00BA2EC4" w:rsidRPr="00C7244C" w:rsidRDefault="00BA2EC4" w:rsidP="003F1727">
            <w:pPr>
              <w:pStyle w:val="TAC"/>
            </w:pPr>
            <w:r w:rsidRPr="00C7244C">
              <w:t>As specified in TS 38.508-1 [14] Annex A.</w:t>
            </w:r>
          </w:p>
        </w:tc>
      </w:tr>
      <w:tr w:rsidR="00BA2EC4" w:rsidRPr="00C7244C" w14:paraId="1FA5EF08" w14:textId="77777777" w:rsidTr="003F1727">
        <w:trPr>
          <w:trHeight w:val="250"/>
          <w:jc w:val="center"/>
        </w:trPr>
        <w:tc>
          <w:tcPr>
            <w:tcW w:w="1701" w:type="dxa"/>
            <w:vMerge/>
            <w:shd w:val="clear" w:color="auto" w:fill="auto"/>
          </w:tcPr>
          <w:p w14:paraId="528706EB" w14:textId="77777777" w:rsidR="00BA2EC4" w:rsidRPr="00C7244C" w:rsidRDefault="00BA2EC4" w:rsidP="003F1727">
            <w:pPr>
              <w:pStyle w:val="TAC"/>
            </w:pPr>
          </w:p>
        </w:tc>
        <w:tc>
          <w:tcPr>
            <w:tcW w:w="1134" w:type="dxa"/>
            <w:shd w:val="clear" w:color="auto" w:fill="auto"/>
          </w:tcPr>
          <w:p w14:paraId="21215996" w14:textId="77777777" w:rsidR="00BA2EC4" w:rsidRPr="00C7244C" w:rsidRDefault="00BA2EC4" w:rsidP="003F1727">
            <w:pPr>
              <w:pStyle w:val="TAC"/>
            </w:pPr>
            <w:r w:rsidRPr="00C7244C">
              <w:t>DUT Part</w:t>
            </w:r>
          </w:p>
        </w:tc>
        <w:tc>
          <w:tcPr>
            <w:tcW w:w="2809" w:type="dxa"/>
            <w:shd w:val="clear" w:color="auto" w:fill="auto"/>
          </w:tcPr>
          <w:p w14:paraId="17769EC5" w14:textId="77777777" w:rsidR="00BA2EC4" w:rsidRPr="00C7244C" w:rsidRDefault="00BA2EC4" w:rsidP="003F1727">
            <w:pPr>
              <w:pStyle w:val="TAC"/>
            </w:pPr>
            <w:r w:rsidRPr="00C7244C">
              <w:t>A.3.4.1.1</w:t>
            </w:r>
          </w:p>
        </w:tc>
        <w:tc>
          <w:tcPr>
            <w:tcW w:w="3961" w:type="dxa"/>
            <w:vMerge/>
          </w:tcPr>
          <w:p w14:paraId="3CB5A5C9" w14:textId="77777777" w:rsidR="00BA2EC4" w:rsidRPr="00C7244C" w:rsidRDefault="00BA2EC4" w:rsidP="003F1727">
            <w:pPr>
              <w:pStyle w:val="TAC"/>
            </w:pPr>
          </w:p>
        </w:tc>
      </w:tr>
      <w:tr w:rsidR="00BA2EC4" w:rsidRPr="00C7244C" w14:paraId="4AB9CBC4" w14:textId="77777777" w:rsidTr="003F1727">
        <w:trPr>
          <w:jc w:val="center"/>
        </w:trPr>
        <w:tc>
          <w:tcPr>
            <w:tcW w:w="1701" w:type="dxa"/>
            <w:shd w:val="clear" w:color="auto" w:fill="auto"/>
          </w:tcPr>
          <w:p w14:paraId="3BCFC5AC"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2CDF2111" w14:textId="77777777" w:rsidR="00BA2EC4" w:rsidRPr="00C7244C" w:rsidRDefault="00BA2EC4" w:rsidP="003F1727">
            <w:pPr>
              <w:pStyle w:val="TAC"/>
            </w:pPr>
            <w:r w:rsidRPr="00C7244C">
              <w:t>N/A</w:t>
            </w:r>
          </w:p>
        </w:tc>
        <w:tc>
          <w:tcPr>
            <w:tcW w:w="3961" w:type="dxa"/>
          </w:tcPr>
          <w:p w14:paraId="07044AE4" w14:textId="77777777" w:rsidR="00BA2EC4" w:rsidRPr="00C7244C" w:rsidRDefault="00BA2EC4" w:rsidP="003F1727">
            <w:pPr>
              <w:pStyle w:val="TAC"/>
            </w:pPr>
          </w:p>
        </w:tc>
      </w:tr>
    </w:tbl>
    <w:p w14:paraId="54CB0E38" w14:textId="77777777" w:rsidR="00BA2EC4" w:rsidRPr="00C7244C" w:rsidRDefault="00BA2EC4" w:rsidP="00BA2EC4">
      <w:pPr>
        <w:rPr>
          <w:lang w:eastAsia="sv-SE"/>
        </w:rPr>
      </w:pPr>
    </w:p>
    <w:p w14:paraId="0CED6964" w14:textId="77777777" w:rsidR="00BA2EC4" w:rsidRPr="00C7244C" w:rsidRDefault="00BA2EC4" w:rsidP="00EC11EA">
      <w:pPr>
        <w:pStyle w:val="B1"/>
      </w:pPr>
      <w:r w:rsidRPr="00C7244C">
        <w:t>1.</w:t>
      </w:r>
      <w:r w:rsidRPr="00C7244C">
        <w:tab/>
        <w:t>The test parameters for PCell are given in Table 7.5.1.7.4.1-3</w:t>
      </w:r>
    </w:p>
    <w:p w14:paraId="0AF0DC27" w14:textId="77777777" w:rsidR="00BA2EC4" w:rsidRPr="00C7244C" w:rsidRDefault="00BA2EC4" w:rsidP="00EC11EA">
      <w:pPr>
        <w:pStyle w:val="B1"/>
      </w:pPr>
      <w:r w:rsidRPr="00C7244C">
        <w:t>2.</w:t>
      </w:r>
      <w:r w:rsidRPr="00C7244C">
        <w:tab/>
        <w:t>Message contents are defined in clause 7.5.1.7.4.3.</w:t>
      </w:r>
    </w:p>
    <w:p w14:paraId="553A67D5" w14:textId="77777777" w:rsidR="00BA2EC4" w:rsidRPr="00C7244C" w:rsidRDefault="00BA2EC4" w:rsidP="00EC11EA">
      <w:pPr>
        <w:pStyle w:val="B1"/>
      </w:pPr>
      <w:r w:rsidRPr="00C7244C">
        <w:t>3.</w:t>
      </w:r>
      <w:r w:rsidRPr="00C7244C">
        <w:tab/>
        <w:t>There is one carrier and one cell specified in the test. Cell 1 is the cell used for connection setup with the power level set according to Annex C.1.1 and C.1.2 for this test.</w:t>
      </w:r>
    </w:p>
    <w:p w14:paraId="3CAE41E7" w14:textId="77777777" w:rsidR="00BA2EC4" w:rsidRPr="00C7244C" w:rsidRDefault="00BA2EC4" w:rsidP="00BA2EC4">
      <w:pPr>
        <w:pStyle w:val="TH"/>
      </w:pPr>
      <w:r w:rsidRPr="00C7244C">
        <w:t>Table 7.5.1.7.4.1-3: General test parameters for NR SA FR2 Radio Link Monitoring Out-of-sync Test for FR2 PCell configured with CSI-RS-based RLM RS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3F36BF80" w14:textId="77777777" w:rsidTr="003F1727">
        <w:trPr>
          <w:trHeight w:val="164"/>
          <w:jc w:val="center"/>
        </w:trPr>
        <w:tc>
          <w:tcPr>
            <w:tcW w:w="2728" w:type="pct"/>
            <w:gridSpan w:val="2"/>
            <w:vMerge w:val="restart"/>
            <w:shd w:val="clear" w:color="auto" w:fill="auto"/>
          </w:tcPr>
          <w:p w14:paraId="04230780"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4EE35F0A"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03C1DC8D"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11622FEF" w14:textId="77777777" w:rsidTr="003F1727">
        <w:trPr>
          <w:trHeight w:val="74"/>
          <w:jc w:val="center"/>
        </w:trPr>
        <w:tc>
          <w:tcPr>
            <w:tcW w:w="2728" w:type="pct"/>
            <w:gridSpan w:val="2"/>
            <w:vMerge/>
            <w:shd w:val="clear" w:color="auto" w:fill="auto"/>
          </w:tcPr>
          <w:p w14:paraId="325D66C5"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443C622B"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5B8ED3DA"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0780801C" w14:textId="77777777" w:rsidTr="003F1727">
        <w:trPr>
          <w:trHeight w:val="64"/>
          <w:jc w:val="center"/>
        </w:trPr>
        <w:tc>
          <w:tcPr>
            <w:tcW w:w="2728" w:type="pct"/>
            <w:gridSpan w:val="2"/>
            <w:shd w:val="clear" w:color="auto" w:fill="auto"/>
          </w:tcPr>
          <w:p w14:paraId="7ED5A037"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PCell </w:t>
            </w:r>
          </w:p>
        </w:tc>
        <w:tc>
          <w:tcPr>
            <w:tcW w:w="677" w:type="pct"/>
            <w:shd w:val="clear" w:color="auto" w:fill="auto"/>
          </w:tcPr>
          <w:p w14:paraId="6470474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26A6A6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5355FE7A" w14:textId="77777777" w:rsidTr="003F1727">
        <w:trPr>
          <w:trHeight w:val="164"/>
          <w:jc w:val="center"/>
        </w:trPr>
        <w:tc>
          <w:tcPr>
            <w:tcW w:w="2728" w:type="pct"/>
            <w:gridSpan w:val="2"/>
            <w:shd w:val="clear" w:color="auto" w:fill="auto"/>
          </w:tcPr>
          <w:p w14:paraId="67BF565C"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3260FD5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E4888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1DCA311" w14:textId="77777777" w:rsidTr="003F1727">
        <w:trPr>
          <w:trHeight w:val="93"/>
          <w:jc w:val="center"/>
        </w:trPr>
        <w:tc>
          <w:tcPr>
            <w:tcW w:w="1072" w:type="pct"/>
            <w:shd w:val="clear" w:color="auto" w:fill="auto"/>
          </w:tcPr>
          <w:p w14:paraId="251075F3"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0389A6C6"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2CFB5F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583F1B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72BDEA0F" w14:textId="77777777" w:rsidTr="003F1727">
        <w:trPr>
          <w:trHeight w:val="189"/>
          <w:jc w:val="center"/>
        </w:trPr>
        <w:tc>
          <w:tcPr>
            <w:tcW w:w="1072" w:type="pct"/>
            <w:shd w:val="clear" w:color="auto" w:fill="auto"/>
          </w:tcPr>
          <w:p w14:paraId="786895BE"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5F45A0AB"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D31A9B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547E8E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263F9CBD" w14:textId="77777777" w:rsidTr="003F1727">
        <w:trPr>
          <w:trHeight w:val="189"/>
          <w:jc w:val="center"/>
        </w:trPr>
        <w:tc>
          <w:tcPr>
            <w:tcW w:w="1072" w:type="pct"/>
            <w:shd w:val="clear" w:color="auto" w:fill="auto"/>
            <w:vAlign w:val="center"/>
          </w:tcPr>
          <w:p w14:paraId="7AC937FC" w14:textId="77777777" w:rsidR="00BA2EC4" w:rsidRPr="00C7244C" w:rsidRDefault="00BA2EC4" w:rsidP="003F1727">
            <w:pPr>
              <w:keepNext/>
              <w:keepLines/>
              <w:spacing w:after="0"/>
              <w:rPr>
                <w:rFonts w:ascii="Arial" w:hAnsi="Arial"/>
                <w:sz w:val="18"/>
              </w:rPr>
            </w:pPr>
            <w:r w:rsidRPr="00C7244C">
              <w:rPr>
                <w:rFonts w:ascii="Arial" w:hAnsi="Arial"/>
                <w:sz w:val="18"/>
              </w:rPr>
              <w:t>DL initial BWP configuration</w:t>
            </w:r>
          </w:p>
        </w:tc>
        <w:tc>
          <w:tcPr>
            <w:tcW w:w="1656" w:type="pct"/>
            <w:shd w:val="clear" w:color="auto" w:fill="auto"/>
          </w:tcPr>
          <w:p w14:paraId="1475A62D"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074C7E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B26455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0.1</w:t>
            </w:r>
          </w:p>
        </w:tc>
      </w:tr>
      <w:tr w:rsidR="00BA2EC4" w:rsidRPr="00C7244C" w14:paraId="68B09C41" w14:textId="77777777" w:rsidTr="003F1727">
        <w:trPr>
          <w:trHeight w:val="189"/>
          <w:jc w:val="center"/>
        </w:trPr>
        <w:tc>
          <w:tcPr>
            <w:tcW w:w="1072" w:type="pct"/>
            <w:shd w:val="clear" w:color="auto" w:fill="auto"/>
            <w:vAlign w:val="center"/>
          </w:tcPr>
          <w:p w14:paraId="716CB41E" w14:textId="77777777" w:rsidR="00BA2EC4" w:rsidRPr="00C7244C" w:rsidRDefault="00BA2EC4" w:rsidP="003F1727">
            <w:pPr>
              <w:keepNext/>
              <w:keepLines/>
              <w:spacing w:after="0"/>
              <w:rPr>
                <w:rFonts w:ascii="Arial" w:hAnsi="Arial"/>
                <w:sz w:val="18"/>
              </w:rPr>
            </w:pPr>
            <w:r w:rsidRPr="00C7244C">
              <w:rPr>
                <w:rFonts w:ascii="Arial" w:hAnsi="Arial"/>
                <w:sz w:val="18"/>
              </w:rPr>
              <w:t>DL dedicated BWP configuration</w:t>
            </w:r>
          </w:p>
        </w:tc>
        <w:tc>
          <w:tcPr>
            <w:tcW w:w="1656" w:type="pct"/>
            <w:shd w:val="clear" w:color="auto" w:fill="auto"/>
          </w:tcPr>
          <w:p w14:paraId="7246E6F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517379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6BBAB8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1.1</w:t>
            </w:r>
          </w:p>
        </w:tc>
      </w:tr>
      <w:tr w:rsidR="00BA2EC4" w:rsidRPr="00C7244C" w14:paraId="48A405E7" w14:textId="77777777" w:rsidTr="003F1727">
        <w:trPr>
          <w:trHeight w:val="189"/>
          <w:jc w:val="center"/>
        </w:trPr>
        <w:tc>
          <w:tcPr>
            <w:tcW w:w="1072" w:type="pct"/>
            <w:shd w:val="clear" w:color="auto" w:fill="auto"/>
            <w:vAlign w:val="center"/>
          </w:tcPr>
          <w:p w14:paraId="5A67629F" w14:textId="77777777" w:rsidR="00BA2EC4" w:rsidRPr="00C7244C" w:rsidRDefault="00BA2EC4" w:rsidP="003F1727">
            <w:pPr>
              <w:keepNext/>
              <w:keepLines/>
              <w:spacing w:after="0"/>
              <w:rPr>
                <w:rFonts w:ascii="Arial" w:hAnsi="Arial"/>
                <w:sz w:val="18"/>
              </w:rPr>
            </w:pPr>
            <w:r w:rsidRPr="00C7244C">
              <w:rPr>
                <w:rFonts w:ascii="Arial" w:hAnsi="Arial"/>
                <w:sz w:val="18"/>
              </w:rPr>
              <w:t>UL initial BWP configuration</w:t>
            </w:r>
          </w:p>
        </w:tc>
        <w:tc>
          <w:tcPr>
            <w:tcW w:w="1656" w:type="pct"/>
            <w:shd w:val="clear" w:color="auto" w:fill="auto"/>
          </w:tcPr>
          <w:p w14:paraId="4B3F550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7AD397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B82813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0.1</w:t>
            </w:r>
          </w:p>
        </w:tc>
      </w:tr>
      <w:tr w:rsidR="00BA2EC4" w:rsidRPr="00C7244C" w14:paraId="38BF6A17" w14:textId="77777777" w:rsidTr="003F1727">
        <w:trPr>
          <w:trHeight w:val="189"/>
          <w:jc w:val="center"/>
        </w:trPr>
        <w:tc>
          <w:tcPr>
            <w:tcW w:w="1072" w:type="pct"/>
            <w:shd w:val="clear" w:color="auto" w:fill="auto"/>
            <w:vAlign w:val="center"/>
          </w:tcPr>
          <w:p w14:paraId="57835079" w14:textId="77777777" w:rsidR="00BA2EC4" w:rsidRPr="00C7244C" w:rsidRDefault="00BA2EC4" w:rsidP="003F1727">
            <w:pPr>
              <w:keepNext/>
              <w:keepLines/>
              <w:spacing w:after="0"/>
              <w:rPr>
                <w:rFonts w:ascii="Arial" w:hAnsi="Arial"/>
                <w:sz w:val="18"/>
              </w:rPr>
            </w:pPr>
            <w:r w:rsidRPr="00C7244C">
              <w:rPr>
                <w:rFonts w:ascii="Arial" w:hAnsi="Arial"/>
                <w:sz w:val="18"/>
              </w:rPr>
              <w:t>UL dedicated BWP configuration</w:t>
            </w:r>
          </w:p>
        </w:tc>
        <w:tc>
          <w:tcPr>
            <w:tcW w:w="1656" w:type="pct"/>
            <w:shd w:val="clear" w:color="auto" w:fill="auto"/>
          </w:tcPr>
          <w:p w14:paraId="63B31ED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69B281E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02F7C4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1.1</w:t>
            </w:r>
          </w:p>
        </w:tc>
      </w:tr>
      <w:tr w:rsidR="00BA2EC4" w:rsidRPr="00C7244C" w14:paraId="26ED774D" w14:textId="77777777" w:rsidTr="003F1727">
        <w:trPr>
          <w:trHeight w:val="189"/>
          <w:jc w:val="center"/>
        </w:trPr>
        <w:tc>
          <w:tcPr>
            <w:tcW w:w="1072" w:type="pct"/>
            <w:shd w:val="clear" w:color="auto" w:fill="auto"/>
          </w:tcPr>
          <w:p w14:paraId="2255B3F9" w14:textId="77777777" w:rsidR="00BA2EC4" w:rsidRPr="00C7244C" w:rsidRDefault="00BA2EC4" w:rsidP="003F1727">
            <w:pPr>
              <w:keepNext/>
              <w:keepLines/>
              <w:spacing w:after="0"/>
              <w:rPr>
                <w:rFonts w:ascii="Arial" w:hAnsi="Arial"/>
                <w:sz w:val="18"/>
              </w:rPr>
            </w:pPr>
            <w:r w:rsidRPr="00C7244C">
              <w:rPr>
                <w:rFonts w:ascii="Arial" w:hAnsi="Arial"/>
                <w:sz w:val="18"/>
              </w:rPr>
              <w:t>RMSI CORESET Reference Channel</w:t>
            </w:r>
          </w:p>
        </w:tc>
        <w:tc>
          <w:tcPr>
            <w:tcW w:w="1656" w:type="pct"/>
            <w:shd w:val="clear" w:color="auto" w:fill="auto"/>
          </w:tcPr>
          <w:p w14:paraId="4CE6217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39F7D9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8A1169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3.1 TDD</w:t>
            </w:r>
          </w:p>
        </w:tc>
      </w:tr>
      <w:tr w:rsidR="00BA2EC4" w:rsidRPr="00C7244C" w14:paraId="60360E6B" w14:textId="77777777" w:rsidTr="003F1727">
        <w:trPr>
          <w:trHeight w:val="189"/>
          <w:jc w:val="center"/>
        </w:trPr>
        <w:tc>
          <w:tcPr>
            <w:tcW w:w="1072" w:type="pct"/>
            <w:shd w:val="clear" w:color="auto" w:fill="auto"/>
          </w:tcPr>
          <w:p w14:paraId="7F069EE2" w14:textId="77777777" w:rsidR="00BA2EC4" w:rsidRPr="00C7244C" w:rsidRDefault="00BA2EC4" w:rsidP="003F1727">
            <w:pPr>
              <w:keepNext/>
              <w:keepLines/>
              <w:spacing w:after="0"/>
              <w:rPr>
                <w:rFonts w:ascii="Arial" w:hAnsi="Arial"/>
                <w:sz w:val="18"/>
              </w:rPr>
            </w:pPr>
            <w:r w:rsidRPr="00C7244C">
              <w:rPr>
                <w:rFonts w:ascii="Arial" w:hAnsi="Arial"/>
                <w:sz w:val="18"/>
              </w:rPr>
              <w:t>Dedicated CORESET Reference Channel</w:t>
            </w:r>
          </w:p>
        </w:tc>
        <w:tc>
          <w:tcPr>
            <w:tcW w:w="1656" w:type="pct"/>
            <w:shd w:val="clear" w:color="auto" w:fill="auto"/>
          </w:tcPr>
          <w:p w14:paraId="3C0A431B"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70BD382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62005B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4 TDD</w:t>
            </w:r>
          </w:p>
          <w:p w14:paraId="3588E7E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6 TDD</w:t>
            </w:r>
          </w:p>
        </w:tc>
      </w:tr>
      <w:tr w:rsidR="00BA2EC4" w:rsidRPr="00C7244C" w14:paraId="70539D69" w14:textId="77777777" w:rsidTr="003F1727">
        <w:trPr>
          <w:trHeight w:val="125"/>
          <w:jc w:val="center"/>
        </w:trPr>
        <w:tc>
          <w:tcPr>
            <w:tcW w:w="1072" w:type="pct"/>
            <w:shd w:val="clear" w:color="auto" w:fill="auto"/>
          </w:tcPr>
          <w:p w14:paraId="14D3F5DE" w14:textId="77777777" w:rsidR="00BA2EC4" w:rsidRPr="00C7244C" w:rsidRDefault="00BA2EC4" w:rsidP="003F1727">
            <w:pPr>
              <w:keepNext/>
              <w:keepLines/>
              <w:spacing w:after="0"/>
              <w:rPr>
                <w:rFonts w:ascii="Arial" w:hAnsi="Arial"/>
                <w:sz w:val="18"/>
              </w:rPr>
            </w:pPr>
            <w:r w:rsidRPr="00C7244C">
              <w:rPr>
                <w:rFonts w:ascii="Arial" w:hAnsi="Arial"/>
                <w:sz w:val="18"/>
              </w:rPr>
              <w:t>SSB Configuration</w:t>
            </w:r>
          </w:p>
        </w:tc>
        <w:tc>
          <w:tcPr>
            <w:tcW w:w="1656" w:type="pct"/>
            <w:shd w:val="clear" w:color="auto" w:fill="auto"/>
          </w:tcPr>
          <w:p w14:paraId="228BF4B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6E3779E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14D5F7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SB.1 FR2</w:t>
            </w:r>
          </w:p>
        </w:tc>
      </w:tr>
      <w:tr w:rsidR="00BA2EC4" w:rsidRPr="00C7244C" w14:paraId="3861A1B2" w14:textId="77777777" w:rsidTr="003F1727">
        <w:trPr>
          <w:trHeight w:val="223"/>
          <w:jc w:val="center"/>
        </w:trPr>
        <w:tc>
          <w:tcPr>
            <w:tcW w:w="1072" w:type="pct"/>
            <w:shd w:val="clear" w:color="auto" w:fill="auto"/>
          </w:tcPr>
          <w:p w14:paraId="52CAAECB" w14:textId="77777777" w:rsidR="00BA2EC4" w:rsidRPr="00C7244C" w:rsidRDefault="00BA2EC4" w:rsidP="003F1727">
            <w:pPr>
              <w:keepNext/>
              <w:keepLines/>
              <w:spacing w:after="0"/>
              <w:rPr>
                <w:rFonts w:ascii="Arial" w:hAnsi="Arial"/>
                <w:sz w:val="18"/>
              </w:rPr>
            </w:pPr>
            <w:r w:rsidRPr="00C7244C">
              <w:rPr>
                <w:rFonts w:ascii="Arial" w:hAnsi="Arial"/>
                <w:sz w:val="18"/>
              </w:rPr>
              <w:t>SMTC Configuration</w:t>
            </w:r>
          </w:p>
        </w:tc>
        <w:tc>
          <w:tcPr>
            <w:tcW w:w="1656" w:type="pct"/>
            <w:shd w:val="clear" w:color="auto" w:fill="auto"/>
          </w:tcPr>
          <w:p w14:paraId="44A0801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C5E736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E7E251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MTC.1</w:t>
            </w:r>
          </w:p>
        </w:tc>
      </w:tr>
      <w:tr w:rsidR="00BA2EC4" w:rsidRPr="00C7244C" w14:paraId="562AE9A1" w14:textId="77777777" w:rsidTr="003F1727">
        <w:trPr>
          <w:trHeight w:val="284"/>
          <w:jc w:val="center"/>
        </w:trPr>
        <w:tc>
          <w:tcPr>
            <w:tcW w:w="1072" w:type="pct"/>
            <w:shd w:val="clear" w:color="auto" w:fill="auto"/>
          </w:tcPr>
          <w:p w14:paraId="1485084D" w14:textId="77777777" w:rsidR="00BA2EC4" w:rsidRPr="00C7244C" w:rsidRDefault="00BA2EC4" w:rsidP="003F1727">
            <w:pPr>
              <w:keepNext/>
              <w:keepLines/>
              <w:spacing w:after="0"/>
              <w:rPr>
                <w:rFonts w:ascii="Arial" w:hAnsi="Arial"/>
                <w:sz w:val="18"/>
              </w:rPr>
            </w:pPr>
            <w:r w:rsidRPr="00C7244C">
              <w:rPr>
                <w:rFonts w:ascii="Arial" w:hAnsi="Arial"/>
                <w:sz w:val="18"/>
              </w:rPr>
              <w:t>PDSCH/PDCCH subcarrier spacing</w:t>
            </w:r>
          </w:p>
        </w:tc>
        <w:tc>
          <w:tcPr>
            <w:tcW w:w="1656" w:type="pct"/>
            <w:shd w:val="clear" w:color="auto" w:fill="auto"/>
          </w:tcPr>
          <w:p w14:paraId="4E9C3542"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B4032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9EA22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0 KHz</w:t>
            </w:r>
          </w:p>
        </w:tc>
      </w:tr>
      <w:tr w:rsidR="00BA2EC4" w:rsidRPr="00C7244C" w14:paraId="21F36E4B" w14:textId="77777777" w:rsidTr="003F1727">
        <w:trPr>
          <w:trHeight w:val="284"/>
          <w:jc w:val="center"/>
        </w:trPr>
        <w:tc>
          <w:tcPr>
            <w:tcW w:w="1072" w:type="pct"/>
            <w:shd w:val="clear" w:color="auto" w:fill="auto"/>
          </w:tcPr>
          <w:p w14:paraId="4751A971" w14:textId="77777777" w:rsidR="00BA2EC4" w:rsidRPr="00C7244C" w:rsidRDefault="00BA2EC4" w:rsidP="003F1727">
            <w:pPr>
              <w:keepNext/>
              <w:keepLines/>
              <w:spacing w:after="0"/>
              <w:rPr>
                <w:rFonts w:ascii="Arial" w:hAnsi="Arial"/>
                <w:sz w:val="18"/>
              </w:rPr>
            </w:pPr>
            <w:r w:rsidRPr="00C7244C">
              <w:rPr>
                <w:rFonts w:ascii="Arial" w:hAnsi="Arial" w:hint="eastAsia"/>
                <w:sz w:val="18"/>
              </w:rPr>
              <w:t>CSI-RS for RLM</w:t>
            </w:r>
          </w:p>
        </w:tc>
        <w:tc>
          <w:tcPr>
            <w:tcW w:w="1656" w:type="pct"/>
            <w:shd w:val="clear" w:color="auto" w:fill="auto"/>
          </w:tcPr>
          <w:p w14:paraId="22DE39BB" w14:textId="77777777" w:rsidR="00BA2EC4" w:rsidRPr="00C7244C" w:rsidRDefault="00BA2EC4" w:rsidP="003F1727">
            <w:pPr>
              <w:keepNext/>
              <w:keepLines/>
              <w:spacing w:after="0"/>
              <w:rPr>
                <w:rFonts w:ascii="Arial" w:hAnsi="Arial"/>
                <w:sz w:val="18"/>
              </w:rPr>
            </w:pPr>
            <w:r w:rsidRPr="00C7244C">
              <w:rPr>
                <w:rFonts w:ascii="Arial" w:hAnsi="Arial" w:hint="eastAsia"/>
                <w:sz w:val="18"/>
              </w:rPr>
              <w:t>C</w:t>
            </w:r>
            <w:r w:rsidRPr="00C7244C">
              <w:rPr>
                <w:rFonts w:ascii="Arial" w:hAnsi="Arial"/>
                <w:sz w:val="18"/>
              </w:rPr>
              <w:t>onfig 1</w:t>
            </w:r>
          </w:p>
        </w:tc>
        <w:tc>
          <w:tcPr>
            <w:tcW w:w="677" w:type="pct"/>
            <w:shd w:val="clear" w:color="auto" w:fill="auto"/>
          </w:tcPr>
          <w:p w14:paraId="4259811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EB9439C" w14:textId="77777777" w:rsidR="00BA2EC4" w:rsidRPr="00C7244C" w:rsidRDefault="00BA2EC4" w:rsidP="003F1727">
            <w:pPr>
              <w:keepLines/>
              <w:spacing w:after="0"/>
              <w:jc w:val="center"/>
              <w:rPr>
                <w:rFonts w:ascii="Arial" w:hAnsi="Arial"/>
                <w:sz w:val="18"/>
              </w:rPr>
            </w:pPr>
            <w:r w:rsidRPr="00C7244C">
              <w:rPr>
                <w:rFonts w:ascii="Arial" w:hAnsi="Arial"/>
                <w:sz w:val="18"/>
              </w:rPr>
              <w:t>Resource #4 in TRS.2.1 TDD</w:t>
            </w:r>
          </w:p>
          <w:p w14:paraId="2463C1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source #4 in TRS.2.2 TDD</w:t>
            </w:r>
          </w:p>
        </w:tc>
      </w:tr>
      <w:tr w:rsidR="00BA2EC4" w:rsidRPr="00C7244C" w14:paraId="7A1AD5EE" w14:textId="77777777" w:rsidTr="003F1727">
        <w:trPr>
          <w:trHeight w:val="176"/>
          <w:jc w:val="center"/>
        </w:trPr>
        <w:tc>
          <w:tcPr>
            <w:tcW w:w="2728" w:type="pct"/>
            <w:gridSpan w:val="2"/>
            <w:shd w:val="clear" w:color="auto" w:fill="auto"/>
          </w:tcPr>
          <w:p w14:paraId="12DAEC0B" w14:textId="77777777" w:rsidR="00BA2EC4" w:rsidRPr="00C7244C" w:rsidRDefault="00BA2EC4" w:rsidP="003F1727">
            <w:pPr>
              <w:keepNext/>
              <w:keepLines/>
              <w:spacing w:after="0"/>
              <w:rPr>
                <w:rFonts w:ascii="Arial" w:hAnsi="Arial"/>
                <w:sz w:val="18"/>
              </w:rPr>
            </w:pPr>
            <w:r w:rsidRPr="00C7244C">
              <w:rPr>
                <w:rFonts w:ascii="Arial" w:hAnsi="Arial"/>
                <w:sz w:val="18"/>
              </w:rPr>
              <w:t>TRS configuration</w:t>
            </w:r>
          </w:p>
        </w:tc>
        <w:tc>
          <w:tcPr>
            <w:tcW w:w="677" w:type="pct"/>
            <w:shd w:val="clear" w:color="auto" w:fill="auto"/>
          </w:tcPr>
          <w:p w14:paraId="739E2FB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698A75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1 TDD</w:t>
            </w:r>
          </w:p>
          <w:p w14:paraId="7959839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2 TDD</w:t>
            </w:r>
          </w:p>
        </w:tc>
      </w:tr>
      <w:tr w:rsidR="00BA2EC4" w:rsidRPr="00C7244C" w14:paraId="50589C95" w14:textId="77777777" w:rsidTr="003F1727">
        <w:trPr>
          <w:trHeight w:val="176"/>
          <w:jc w:val="center"/>
        </w:trPr>
        <w:tc>
          <w:tcPr>
            <w:tcW w:w="2728" w:type="pct"/>
            <w:gridSpan w:val="2"/>
            <w:shd w:val="clear" w:color="auto" w:fill="auto"/>
          </w:tcPr>
          <w:p w14:paraId="728DF8C7"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1/PDSCH</w:t>
            </w:r>
          </w:p>
        </w:tc>
        <w:tc>
          <w:tcPr>
            <w:tcW w:w="677" w:type="pct"/>
            <w:shd w:val="clear" w:color="auto" w:fill="auto"/>
          </w:tcPr>
          <w:p w14:paraId="4B8DEB1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80DAD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CI.State.2</w:t>
            </w:r>
          </w:p>
        </w:tc>
      </w:tr>
      <w:tr w:rsidR="00BA2EC4" w:rsidRPr="00C7244C" w14:paraId="043D62CB" w14:textId="77777777" w:rsidTr="003F1727">
        <w:trPr>
          <w:trHeight w:val="176"/>
          <w:jc w:val="center"/>
        </w:trPr>
        <w:tc>
          <w:tcPr>
            <w:tcW w:w="2728" w:type="pct"/>
            <w:gridSpan w:val="2"/>
            <w:shd w:val="clear" w:color="auto" w:fill="auto"/>
          </w:tcPr>
          <w:p w14:paraId="727BF397"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2</w:t>
            </w:r>
          </w:p>
        </w:tc>
        <w:tc>
          <w:tcPr>
            <w:tcW w:w="677" w:type="pct"/>
            <w:shd w:val="clear" w:color="auto" w:fill="auto"/>
          </w:tcPr>
          <w:p w14:paraId="183CE48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3183F32" w14:textId="77777777" w:rsidR="00BA2EC4" w:rsidRPr="00C7244C" w:rsidDel="005C10B4" w:rsidRDefault="00BA2EC4" w:rsidP="003F1727">
            <w:pPr>
              <w:keepNext/>
              <w:keepLines/>
              <w:spacing w:after="0"/>
              <w:jc w:val="center"/>
              <w:rPr>
                <w:rFonts w:ascii="Arial" w:hAnsi="Arial"/>
                <w:sz w:val="18"/>
              </w:rPr>
            </w:pPr>
            <w:r w:rsidRPr="00C7244C">
              <w:rPr>
                <w:rFonts w:ascii="Arial" w:hAnsi="Arial"/>
                <w:sz w:val="18"/>
              </w:rPr>
              <w:t>TCI.State.3</w:t>
            </w:r>
          </w:p>
        </w:tc>
      </w:tr>
      <w:tr w:rsidR="00BA2EC4" w:rsidRPr="00C7244C" w14:paraId="77E63ADA" w14:textId="77777777" w:rsidTr="003F1727">
        <w:trPr>
          <w:trHeight w:val="176"/>
          <w:jc w:val="center"/>
        </w:trPr>
        <w:tc>
          <w:tcPr>
            <w:tcW w:w="2728" w:type="pct"/>
            <w:gridSpan w:val="2"/>
            <w:shd w:val="clear" w:color="auto" w:fill="auto"/>
          </w:tcPr>
          <w:p w14:paraId="4203C283" w14:textId="77777777" w:rsidR="00BA2EC4" w:rsidRPr="00C7244C" w:rsidRDefault="00BA2EC4" w:rsidP="003F1727">
            <w:pPr>
              <w:keepNext/>
              <w:keepLines/>
              <w:spacing w:after="0"/>
              <w:rPr>
                <w:rFonts w:ascii="Arial" w:hAnsi="Arial"/>
                <w:sz w:val="18"/>
              </w:rPr>
            </w:pPr>
            <w:r w:rsidRPr="00C7244C">
              <w:rPr>
                <w:rFonts w:ascii="Arial" w:hAnsi="Arial"/>
                <w:sz w:val="18"/>
              </w:rPr>
              <w:t>OCNG parameters</w:t>
            </w:r>
          </w:p>
        </w:tc>
        <w:tc>
          <w:tcPr>
            <w:tcW w:w="677" w:type="pct"/>
            <w:shd w:val="clear" w:color="auto" w:fill="auto"/>
          </w:tcPr>
          <w:p w14:paraId="254A015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3225A1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OP.1</w:t>
            </w:r>
          </w:p>
        </w:tc>
      </w:tr>
      <w:tr w:rsidR="00BA2EC4" w:rsidRPr="00C7244C" w14:paraId="71C5226F" w14:textId="77777777" w:rsidTr="003F1727">
        <w:trPr>
          <w:trHeight w:val="164"/>
          <w:jc w:val="center"/>
        </w:trPr>
        <w:tc>
          <w:tcPr>
            <w:tcW w:w="2728" w:type="pct"/>
            <w:gridSpan w:val="2"/>
            <w:shd w:val="clear" w:color="auto" w:fill="auto"/>
          </w:tcPr>
          <w:p w14:paraId="566CC6FD" w14:textId="77777777" w:rsidR="00BA2EC4" w:rsidRPr="00C7244C" w:rsidRDefault="00BA2EC4" w:rsidP="003F1727">
            <w:pPr>
              <w:keepNext/>
              <w:keepLines/>
              <w:spacing w:after="0"/>
              <w:rPr>
                <w:rFonts w:ascii="Arial" w:hAnsi="Arial"/>
                <w:sz w:val="18"/>
              </w:rPr>
            </w:pPr>
            <w:r w:rsidRPr="00C7244C">
              <w:rPr>
                <w:rFonts w:ascii="Arial" w:hAnsi="Arial"/>
                <w:sz w:val="18"/>
              </w:rPr>
              <w:t>CP length</w:t>
            </w:r>
            <w:r w:rsidRPr="00C7244C">
              <w:rPr>
                <w:rFonts w:ascii="Arial" w:hAnsi="Arial"/>
                <w:sz w:val="18"/>
              </w:rPr>
              <w:tab/>
            </w:r>
          </w:p>
        </w:tc>
        <w:tc>
          <w:tcPr>
            <w:tcW w:w="677" w:type="pct"/>
            <w:shd w:val="clear" w:color="auto" w:fill="auto"/>
          </w:tcPr>
          <w:p w14:paraId="261AB34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95B61D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343484B2" w14:textId="77777777" w:rsidTr="003F1727">
        <w:trPr>
          <w:trHeight w:val="164"/>
          <w:jc w:val="center"/>
        </w:trPr>
        <w:tc>
          <w:tcPr>
            <w:tcW w:w="1072" w:type="pct"/>
            <w:vMerge w:val="restart"/>
            <w:shd w:val="clear" w:color="auto" w:fill="auto"/>
          </w:tcPr>
          <w:p w14:paraId="32C6F868"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16347FD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7718BDE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B39671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01721F5B" w14:textId="77777777" w:rsidTr="003F1727">
        <w:trPr>
          <w:trHeight w:val="93"/>
          <w:jc w:val="center"/>
        </w:trPr>
        <w:tc>
          <w:tcPr>
            <w:tcW w:w="1072" w:type="pct"/>
            <w:vMerge/>
            <w:shd w:val="clear" w:color="auto" w:fill="auto"/>
          </w:tcPr>
          <w:p w14:paraId="5DD3620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116382D4"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319EB6E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0DBF5D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DE07C5C" w14:textId="77777777" w:rsidTr="003F1727">
        <w:trPr>
          <w:trHeight w:val="176"/>
          <w:jc w:val="center"/>
        </w:trPr>
        <w:tc>
          <w:tcPr>
            <w:tcW w:w="1072" w:type="pct"/>
            <w:vMerge/>
            <w:shd w:val="clear" w:color="auto" w:fill="auto"/>
          </w:tcPr>
          <w:p w14:paraId="1229A407"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2865C56"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79132A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78505BD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227FDE46" w14:textId="77777777" w:rsidTr="003F1727">
        <w:trPr>
          <w:trHeight w:val="369"/>
          <w:jc w:val="center"/>
        </w:trPr>
        <w:tc>
          <w:tcPr>
            <w:tcW w:w="1072" w:type="pct"/>
            <w:vMerge/>
            <w:shd w:val="clear" w:color="auto" w:fill="auto"/>
          </w:tcPr>
          <w:p w14:paraId="680F97E2"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942975D"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4AB5919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329F40A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7F167C0F" w14:textId="77777777" w:rsidTr="003F1727">
        <w:trPr>
          <w:trHeight w:val="307"/>
          <w:jc w:val="center"/>
        </w:trPr>
        <w:tc>
          <w:tcPr>
            <w:tcW w:w="1072" w:type="pct"/>
            <w:vMerge/>
            <w:shd w:val="clear" w:color="auto" w:fill="auto"/>
          </w:tcPr>
          <w:p w14:paraId="1E7EDF3A"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446659A"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1BB47A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5DB74A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107AABAD" w14:textId="77777777" w:rsidTr="003F1727">
        <w:trPr>
          <w:trHeight w:val="50"/>
          <w:jc w:val="center"/>
        </w:trPr>
        <w:tc>
          <w:tcPr>
            <w:tcW w:w="1072" w:type="pct"/>
            <w:vMerge/>
            <w:shd w:val="clear" w:color="auto" w:fill="auto"/>
          </w:tcPr>
          <w:p w14:paraId="1CA24C8E"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95F95DE"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0305148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F25A2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72E3065F" w14:textId="77777777" w:rsidTr="003F1727">
        <w:trPr>
          <w:trHeight w:val="188"/>
          <w:jc w:val="center"/>
        </w:trPr>
        <w:tc>
          <w:tcPr>
            <w:tcW w:w="1072" w:type="pct"/>
            <w:vMerge/>
            <w:shd w:val="clear" w:color="auto" w:fill="auto"/>
          </w:tcPr>
          <w:p w14:paraId="4D18B3EF"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7BBB87B"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07A12CA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3B316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42488223" w14:textId="77777777" w:rsidTr="003F1727">
        <w:trPr>
          <w:trHeight w:val="176"/>
          <w:jc w:val="center"/>
        </w:trPr>
        <w:tc>
          <w:tcPr>
            <w:tcW w:w="2728" w:type="pct"/>
            <w:gridSpan w:val="2"/>
            <w:shd w:val="clear" w:color="auto" w:fill="auto"/>
          </w:tcPr>
          <w:p w14:paraId="0A784F12"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447E100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3398FA5"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DRX.3</w:t>
            </w:r>
          </w:p>
        </w:tc>
      </w:tr>
      <w:tr w:rsidR="00BA2EC4" w:rsidRPr="00C7244C" w14:paraId="4DD386F9" w14:textId="77777777" w:rsidTr="003F1727">
        <w:trPr>
          <w:trHeight w:val="164"/>
          <w:jc w:val="center"/>
        </w:trPr>
        <w:tc>
          <w:tcPr>
            <w:tcW w:w="2728" w:type="pct"/>
            <w:gridSpan w:val="2"/>
            <w:shd w:val="clear" w:color="auto" w:fill="auto"/>
          </w:tcPr>
          <w:p w14:paraId="72B54058"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2E7262A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540B102"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N.A.</w:t>
            </w:r>
          </w:p>
        </w:tc>
      </w:tr>
      <w:tr w:rsidR="00BA2EC4" w:rsidRPr="00C7244C" w14:paraId="4B67840D" w14:textId="77777777" w:rsidTr="003F1727">
        <w:trPr>
          <w:trHeight w:val="50"/>
          <w:jc w:val="center"/>
        </w:trPr>
        <w:tc>
          <w:tcPr>
            <w:tcW w:w="2728" w:type="pct"/>
            <w:gridSpan w:val="2"/>
            <w:shd w:val="clear" w:color="auto" w:fill="auto"/>
          </w:tcPr>
          <w:p w14:paraId="46EDD201"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2C9E382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CDCBDBB"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420DA21A" w14:textId="77777777" w:rsidTr="003F1727">
        <w:trPr>
          <w:trHeight w:val="164"/>
          <w:jc w:val="center"/>
        </w:trPr>
        <w:tc>
          <w:tcPr>
            <w:tcW w:w="2728" w:type="pct"/>
            <w:gridSpan w:val="2"/>
            <w:shd w:val="clear" w:color="auto" w:fill="auto"/>
          </w:tcPr>
          <w:p w14:paraId="5D41CDBF"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407F0F39"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ms</w:t>
            </w:r>
          </w:p>
        </w:tc>
        <w:tc>
          <w:tcPr>
            <w:tcW w:w="1595" w:type="pct"/>
            <w:shd w:val="clear" w:color="auto" w:fill="auto"/>
          </w:tcPr>
          <w:p w14:paraId="6577DAB1"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0</w:t>
            </w:r>
          </w:p>
        </w:tc>
      </w:tr>
      <w:tr w:rsidR="00BA2EC4" w:rsidRPr="00C7244C" w14:paraId="3D884BAF" w14:textId="77777777" w:rsidTr="003F1727">
        <w:trPr>
          <w:trHeight w:val="164"/>
          <w:jc w:val="center"/>
        </w:trPr>
        <w:tc>
          <w:tcPr>
            <w:tcW w:w="2728" w:type="pct"/>
            <w:gridSpan w:val="2"/>
            <w:shd w:val="clear" w:color="auto" w:fill="auto"/>
          </w:tcPr>
          <w:p w14:paraId="20108535"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34D2F9DA" w14:textId="77777777" w:rsidR="00BA2EC4" w:rsidRPr="00C7244C" w:rsidRDefault="00BA2EC4" w:rsidP="003F1727">
            <w:pPr>
              <w:keepNext/>
              <w:keepLines/>
              <w:spacing w:after="0"/>
              <w:jc w:val="center"/>
              <w:rPr>
                <w:rFonts w:ascii="Arial" w:hAnsi="Arial"/>
                <w:iCs/>
                <w:sz w:val="18"/>
              </w:rPr>
            </w:pPr>
            <w:r w:rsidRPr="00C7244C">
              <w:rPr>
                <w:rFonts w:ascii="Arial" w:hAnsi="Arial"/>
                <w:sz w:val="18"/>
              </w:rPr>
              <w:t>ms</w:t>
            </w:r>
          </w:p>
        </w:tc>
        <w:tc>
          <w:tcPr>
            <w:tcW w:w="1595" w:type="pct"/>
            <w:shd w:val="clear" w:color="auto" w:fill="auto"/>
          </w:tcPr>
          <w:p w14:paraId="1CC7F17F"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5BB14000" w14:textId="77777777" w:rsidTr="003F1727">
        <w:trPr>
          <w:trHeight w:val="164"/>
          <w:jc w:val="center"/>
        </w:trPr>
        <w:tc>
          <w:tcPr>
            <w:tcW w:w="2728" w:type="pct"/>
            <w:gridSpan w:val="2"/>
            <w:shd w:val="clear" w:color="auto" w:fill="auto"/>
          </w:tcPr>
          <w:p w14:paraId="30CC5B68"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2ADB6EA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3126F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467AB4F3" w14:textId="77777777" w:rsidTr="003F1727">
        <w:trPr>
          <w:trHeight w:val="164"/>
          <w:jc w:val="center"/>
        </w:trPr>
        <w:tc>
          <w:tcPr>
            <w:tcW w:w="2728" w:type="pct"/>
            <w:gridSpan w:val="2"/>
            <w:shd w:val="clear" w:color="auto" w:fill="auto"/>
          </w:tcPr>
          <w:p w14:paraId="39F13184"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750575E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D89472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2EB2F08" w14:textId="77777777" w:rsidTr="003F1727">
        <w:trPr>
          <w:trHeight w:val="50"/>
          <w:jc w:val="center"/>
        </w:trPr>
        <w:tc>
          <w:tcPr>
            <w:tcW w:w="1072" w:type="pct"/>
            <w:shd w:val="clear" w:color="auto" w:fill="auto"/>
          </w:tcPr>
          <w:p w14:paraId="6C7CA0C5"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0430A54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40292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D77405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1727D71B" w14:textId="77777777" w:rsidTr="003F1727">
        <w:trPr>
          <w:trHeight w:val="164"/>
          <w:jc w:val="center"/>
        </w:trPr>
        <w:tc>
          <w:tcPr>
            <w:tcW w:w="2728" w:type="pct"/>
            <w:gridSpan w:val="2"/>
            <w:shd w:val="clear" w:color="auto" w:fill="auto"/>
            <w:vAlign w:val="center"/>
          </w:tcPr>
          <w:p w14:paraId="037803F3" w14:textId="77777777" w:rsidR="00BA2EC4" w:rsidRPr="00C7244C" w:rsidRDefault="00BA2EC4" w:rsidP="003F1727">
            <w:pPr>
              <w:keepNext/>
              <w:keepLines/>
              <w:spacing w:after="0"/>
              <w:rPr>
                <w:rFonts w:ascii="Arial" w:hAnsi="Arial"/>
                <w:sz w:val="18"/>
              </w:rPr>
            </w:pPr>
            <w:r w:rsidRPr="00C7244C">
              <w:rPr>
                <w:rFonts w:ascii="Arial" w:hAnsi="Arial"/>
                <w:sz w:val="18"/>
              </w:rPr>
              <w:t>reportConfigType</w:t>
            </w:r>
          </w:p>
        </w:tc>
        <w:tc>
          <w:tcPr>
            <w:tcW w:w="677" w:type="pct"/>
            <w:shd w:val="clear" w:color="auto" w:fill="auto"/>
            <w:vAlign w:val="center"/>
          </w:tcPr>
          <w:p w14:paraId="2E3C440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590B076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6361FE8C" w14:textId="77777777" w:rsidTr="003F1727">
        <w:trPr>
          <w:trHeight w:val="164"/>
          <w:jc w:val="center"/>
        </w:trPr>
        <w:tc>
          <w:tcPr>
            <w:tcW w:w="2728" w:type="pct"/>
            <w:gridSpan w:val="2"/>
            <w:shd w:val="clear" w:color="auto" w:fill="auto"/>
            <w:vAlign w:val="center"/>
          </w:tcPr>
          <w:p w14:paraId="6E73F4BB" w14:textId="77777777" w:rsidR="00BA2EC4" w:rsidRPr="00C7244C" w:rsidRDefault="00BA2EC4" w:rsidP="003F1727">
            <w:pPr>
              <w:keepNext/>
              <w:keepLines/>
              <w:spacing w:after="0"/>
              <w:rPr>
                <w:rFonts w:ascii="Arial" w:hAnsi="Arial"/>
                <w:sz w:val="18"/>
              </w:rPr>
            </w:pPr>
            <w:r w:rsidRPr="00C7244C">
              <w:rPr>
                <w:rFonts w:ascii="Arial" w:hAnsi="Arial"/>
                <w:sz w:val="18"/>
              </w:rPr>
              <w:t>reportQuantity</w:t>
            </w:r>
          </w:p>
        </w:tc>
        <w:tc>
          <w:tcPr>
            <w:tcW w:w="677" w:type="pct"/>
            <w:shd w:val="clear" w:color="auto" w:fill="auto"/>
          </w:tcPr>
          <w:p w14:paraId="7180A68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F81D8A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523E78BA" w14:textId="77777777" w:rsidTr="003F1727">
        <w:trPr>
          <w:trHeight w:val="164"/>
          <w:jc w:val="center"/>
        </w:trPr>
        <w:tc>
          <w:tcPr>
            <w:tcW w:w="2728" w:type="pct"/>
            <w:gridSpan w:val="2"/>
            <w:shd w:val="clear" w:color="auto" w:fill="auto"/>
            <w:vAlign w:val="center"/>
          </w:tcPr>
          <w:p w14:paraId="416F2663"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6020828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5A3C315C"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4357FB18" w14:textId="77777777" w:rsidTr="003F1727">
        <w:trPr>
          <w:trHeight w:val="164"/>
          <w:jc w:val="center"/>
        </w:trPr>
        <w:tc>
          <w:tcPr>
            <w:tcW w:w="2728" w:type="pct"/>
            <w:gridSpan w:val="2"/>
            <w:shd w:val="clear" w:color="auto" w:fill="auto"/>
            <w:vAlign w:val="center"/>
          </w:tcPr>
          <w:p w14:paraId="41AA5D66"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3FCDE620"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59022BD2"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3B5455CB" w14:textId="77777777" w:rsidTr="003F1727">
        <w:trPr>
          <w:trHeight w:val="164"/>
          <w:jc w:val="center"/>
        </w:trPr>
        <w:tc>
          <w:tcPr>
            <w:tcW w:w="2728" w:type="pct"/>
            <w:gridSpan w:val="2"/>
            <w:shd w:val="clear" w:color="auto" w:fill="auto"/>
          </w:tcPr>
          <w:p w14:paraId="21489F76"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7A1A40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C1F643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7E2A7CA8" w14:textId="77777777" w:rsidTr="003F1727">
        <w:trPr>
          <w:trHeight w:val="176"/>
          <w:jc w:val="center"/>
        </w:trPr>
        <w:tc>
          <w:tcPr>
            <w:tcW w:w="2728" w:type="pct"/>
            <w:gridSpan w:val="2"/>
            <w:shd w:val="clear" w:color="auto" w:fill="auto"/>
          </w:tcPr>
          <w:p w14:paraId="2D6C0EFC"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2587A2E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F814B1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8</w:t>
            </w:r>
          </w:p>
        </w:tc>
      </w:tr>
      <w:tr w:rsidR="00BA2EC4" w:rsidRPr="00C7244C" w14:paraId="686DDAEE" w14:textId="77777777" w:rsidTr="003F1727">
        <w:trPr>
          <w:trHeight w:val="164"/>
          <w:jc w:val="center"/>
        </w:trPr>
        <w:tc>
          <w:tcPr>
            <w:tcW w:w="2728" w:type="pct"/>
            <w:gridSpan w:val="2"/>
            <w:shd w:val="clear" w:color="auto" w:fill="auto"/>
          </w:tcPr>
          <w:p w14:paraId="3EFD27ED"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10F1825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C223C3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8</w:t>
            </w:r>
          </w:p>
        </w:tc>
      </w:tr>
      <w:tr w:rsidR="00BA2EC4" w:rsidRPr="00C7244C" w14:paraId="283A5A3E" w14:textId="77777777" w:rsidTr="003F1727">
        <w:trPr>
          <w:trHeight w:val="164"/>
          <w:jc w:val="center"/>
        </w:trPr>
        <w:tc>
          <w:tcPr>
            <w:tcW w:w="2728" w:type="pct"/>
            <w:gridSpan w:val="2"/>
            <w:shd w:val="clear" w:color="auto" w:fill="auto"/>
          </w:tcPr>
          <w:p w14:paraId="5974D671"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7253A22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0D80FB6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4</w:t>
            </w:r>
          </w:p>
        </w:tc>
      </w:tr>
      <w:tr w:rsidR="00BA2EC4" w:rsidRPr="00C7244C" w14:paraId="098A38F0" w14:textId="77777777" w:rsidTr="003F1727">
        <w:trPr>
          <w:trHeight w:val="50"/>
          <w:jc w:val="center"/>
        </w:trPr>
        <w:tc>
          <w:tcPr>
            <w:tcW w:w="5000" w:type="pct"/>
            <w:gridSpan w:val="4"/>
          </w:tcPr>
          <w:p w14:paraId="61A4C79A"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6B70870" w14:textId="77777777" w:rsidR="00BA2EC4" w:rsidRPr="00C7244C" w:rsidRDefault="00BA2EC4" w:rsidP="00BA2EC4"/>
    <w:p w14:paraId="06CB5B7A" w14:textId="77777777" w:rsidR="00BA2EC4" w:rsidRPr="00C7244C" w:rsidRDefault="00BA2EC4" w:rsidP="00BA2EC4">
      <w:pPr>
        <w:pStyle w:val="H6"/>
        <w:rPr>
          <w:rFonts w:cs="Arial"/>
        </w:rPr>
      </w:pPr>
      <w:r w:rsidRPr="00C7244C">
        <w:rPr>
          <w:rFonts w:cs="Arial"/>
        </w:rPr>
        <w:t>7.5.1.7.4.2</w:t>
      </w:r>
      <w:r w:rsidRPr="00C7244C">
        <w:rPr>
          <w:rFonts w:cs="Arial"/>
        </w:rPr>
        <w:tab/>
        <w:t>Test Procedure</w:t>
      </w:r>
    </w:p>
    <w:p w14:paraId="4280FFEE" w14:textId="77777777" w:rsidR="00BA2EC4" w:rsidRPr="00C7244C" w:rsidRDefault="00BA2EC4" w:rsidP="00BA2EC4">
      <w:pPr>
        <w:rPr>
          <w:rFonts w:eastAsia="??"/>
        </w:rPr>
      </w:pPr>
      <w:r w:rsidRPr="00C7244C">
        <w:t>Prior to the start of the time duration T1, the UE shall be fully synchronized to cell 1. The UE shall be configured for periodic CSI reporting with a reporting periodicity defined in CSI-RS configuration.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In the test, SSB0 and SSB1 are configured as BFD-RS.</w:t>
      </w:r>
    </w:p>
    <w:p w14:paraId="69E73888"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6670A8E6" w14:textId="77777777" w:rsidR="00BA2EC4" w:rsidRPr="00C7244C" w:rsidRDefault="00BA2EC4" w:rsidP="00BA2EC4">
      <w:pPr>
        <w:pStyle w:val="B1"/>
        <w:rPr>
          <w:rFonts w:eastAsia="??"/>
        </w:rPr>
      </w:pPr>
      <w:r w:rsidRPr="00C7244C">
        <w:rPr>
          <w:rFonts w:eastAsia="??"/>
        </w:rPr>
        <w:t xml:space="preserve">2. Set the parameters according to T1 in Table 7.5.1.7.5-1. </w:t>
      </w:r>
      <w:r w:rsidRPr="00C7244C">
        <w:t>Propagation conditions are set according to Annex C.2.3. T1 starts.</w:t>
      </w:r>
    </w:p>
    <w:p w14:paraId="0B0C6430" w14:textId="77777777" w:rsidR="00BA2EC4" w:rsidRPr="00C7244C" w:rsidRDefault="00BA2EC4" w:rsidP="00BA2EC4">
      <w:pPr>
        <w:pStyle w:val="B1"/>
        <w:rPr>
          <w:rFonts w:eastAsia="??"/>
        </w:rPr>
      </w:pPr>
      <w:r w:rsidRPr="00C7244C">
        <w:rPr>
          <w:rFonts w:eastAsia="??"/>
        </w:rPr>
        <w:t>3. When T1 expires the SS shall change the SNR value to T2 as specified in Table 7.5.1.7.5-1. T2 starts.</w:t>
      </w:r>
    </w:p>
    <w:p w14:paraId="756C36BD" w14:textId="77777777" w:rsidR="00BA2EC4" w:rsidRPr="00C7244C" w:rsidRDefault="00BA2EC4" w:rsidP="00BA2EC4">
      <w:pPr>
        <w:pStyle w:val="B1"/>
        <w:rPr>
          <w:rFonts w:eastAsia="??"/>
        </w:rPr>
      </w:pPr>
      <w:r w:rsidRPr="00C7244C">
        <w:rPr>
          <w:rFonts w:eastAsia="??"/>
        </w:rPr>
        <w:t>4. When T2 expires the SS shall change the SNR value to T3 as specified in Table 7.5.1.7.5-1. T3 starts.</w:t>
      </w:r>
    </w:p>
    <w:p w14:paraId="537CDE6E" w14:textId="77777777" w:rsidR="00BA2EC4" w:rsidRPr="00C7244C" w:rsidRDefault="00BA2EC4" w:rsidP="00BA2EC4">
      <w:pPr>
        <w:pStyle w:val="B1"/>
        <w:rPr>
          <w:rFonts w:eastAsia="??"/>
        </w:rPr>
      </w:pPr>
      <w:r w:rsidRPr="00C7244C">
        <w:rPr>
          <w:rFonts w:eastAsia="??"/>
        </w:rPr>
        <w:t>5. If the SS:</w:t>
      </w:r>
      <w:r w:rsidRPr="00C7244C">
        <w:rPr>
          <w:rFonts w:eastAsia="??"/>
        </w:rPr>
        <w:br/>
      </w:r>
      <w:r w:rsidRPr="00C7244C">
        <w:rPr>
          <w:rFonts w:eastAsia="??"/>
        </w:rPr>
        <w:br/>
        <w:t>a) detects uplink power in the On duration part of every DRX cycle in the slots configured for CQI transmission (according to configured CQI reporting periodicity on PUCCH) during the period from time point A to time point B</w:t>
      </w:r>
    </w:p>
    <w:p w14:paraId="786DFFD8" w14:textId="77777777" w:rsidR="00BA2EC4" w:rsidRPr="00C7244C" w:rsidRDefault="00BA2EC4" w:rsidP="00BA2EC4">
      <w:pPr>
        <w:pStyle w:val="B1"/>
        <w:rPr>
          <w:rFonts w:eastAsia="??"/>
        </w:rPr>
      </w:pPr>
      <w:r w:rsidRPr="00C7244C">
        <w:rPr>
          <w:rFonts w:eastAsia="??"/>
        </w:rPr>
        <w:t>and</w:t>
      </w:r>
      <w:r w:rsidRPr="00C7244C">
        <w:rPr>
          <w:rFonts w:eastAsia="??"/>
        </w:rPr>
        <w:br/>
      </w:r>
      <w:r w:rsidRPr="00C7244C">
        <w:rPr>
          <w:rFonts w:eastAsia="??"/>
        </w:rPr>
        <w:br/>
        <w:t>b) does not detect any uplink power from time point C (D1 after the start of T3) until T3 expires,</w:t>
      </w:r>
      <w:r w:rsidRPr="00C7244C">
        <w:rPr>
          <w:rFonts w:eastAsia="??"/>
        </w:rPr>
        <w:br/>
      </w:r>
      <w:r w:rsidRPr="00C7244C">
        <w:rPr>
          <w:rFonts w:eastAsia="??"/>
        </w:rPr>
        <w:br/>
        <w:t>the number of successful tests is increased by one.</w:t>
      </w:r>
    </w:p>
    <w:p w14:paraId="2EFCF22A" w14:textId="1D2619B4" w:rsidR="00BA2EC4" w:rsidRPr="00C7244C" w:rsidRDefault="00BA2EC4" w:rsidP="00BA2EC4">
      <w:pPr>
        <w:pStyle w:val="B1"/>
        <w:ind w:firstLine="0"/>
        <w:rPr>
          <w:rFonts w:eastAsia="??"/>
        </w:rPr>
      </w:pPr>
      <w:r w:rsidRPr="00C7244C">
        <w:rPr>
          <w:rFonts w:eastAsia="??"/>
        </w:rPr>
        <w:t>Otherwise</w:t>
      </w:r>
      <w:r w:rsidR="00F35609">
        <w:rPr>
          <w:rFonts w:eastAsia="??"/>
        </w:rPr>
        <w:t>,</w:t>
      </w:r>
      <w:r w:rsidRPr="00C7244C">
        <w:rPr>
          <w:rFonts w:eastAsia="??"/>
        </w:rPr>
        <w:t xml:space="preserve"> the number of failed tests is increased by one and proceed to Step 10.</w:t>
      </w:r>
    </w:p>
    <w:p w14:paraId="38E2EFED" w14:textId="77777777" w:rsidR="00BA2EC4" w:rsidRPr="00C7244C" w:rsidRDefault="00BA2EC4" w:rsidP="00BA2EC4">
      <w:pPr>
        <w:pStyle w:val="B1"/>
        <w:rPr>
          <w:rFonts w:eastAsia="??"/>
        </w:rPr>
      </w:pPr>
      <w:r w:rsidRPr="00C7244C">
        <w:rPr>
          <w:rFonts w:eastAsia="??"/>
        </w:rPr>
        <w:t>6. When T3 expires the SS shall change the SNR value to T1 as specified in Table 7.5.1.7.5-1.</w:t>
      </w:r>
    </w:p>
    <w:p w14:paraId="751B398D" w14:textId="77777777" w:rsidR="00BA2EC4" w:rsidRPr="00C7244C" w:rsidRDefault="00BA2EC4" w:rsidP="00BA2EC4">
      <w:pPr>
        <w:pStyle w:val="B1"/>
      </w:pPr>
      <w:r w:rsidRPr="00C7244C">
        <w:rPr>
          <w:rFonts w:eastAsia="??"/>
        </w:rPr>
        <w:t xml:space="preserve">7. If the UE has not re-established the connection in at least 1s, </w:t>
      </w:r>
      <w:r w:rsidRPr="00C7244C">
        <w:t xml:space="preserve">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p>
    <w:p w14:paraId="307BC9FD" w14:textId="77777777" w:rsidR="00BA2EC4" w:rsidRPr="00C7244C" w:rsidRDefault="00BA2EC4" w:rsidP="00BA2EC4">
      <w:pPr>
        <w:pStyle w:val="B1"/>
        <w:rPr>
          <w:rFonts w:eastAsia="??"/>
        </w:rPr>
      </w:pPr>
      <w:r w:rsidRPr="00C7244C">
        <w:t xml:space="preserve">8.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1800BAD1" w14:textId="77777777" w:rsidR="00BA2EC4" w:rsidRPr="00C7244C" w:rsidRDefault="00BA2EC4" w:rsidP="00BA2EC4">
      <w:pPr>
        <w:pStyle w:val="B1"/>
        <w:rPr>
          <w:rFonts w:eastAsia="??"/>
        </w:rPr>
      </w:pPr>
      <w:r w:rsidRPr="00C7244C">
        <w:rPr>
          <w:rFonts w:eastAsia="??"/>
        </w:rPr>
        <w:t>9. Repeat steps 2-8 until the confidence level according to Tables G.2.3-1 in Annex G clause G.2 is achieved.</w:t>
      </w:r>
    </w:p>
    <w:p w14:paraId="6F0B9779" w14:textId="77777777" w:rsidR="00BA2EC4" w:rsidRPr="00C7244C" w:rsidRDefault="00BA2EC4" w:rsidP="00BA2EC4">
      <w:pPr>
        <w:pStyle w:val="H6"/>
        <w:rPr>
          <w:rFonts w:cs="Arial"/>
        </w:rPr>
      </w:pPr>
      <w:r w:rsidRPr="00C7244C">
        <w:rPr>
          <w:rFonts w:cs="Arial"/>
        </w:rPr>
        <w:t>7.5.1.7.4.3</w:t>
      </w:r>
      <w:r w:rsidRPr="00C7244C">
        <w:rPr>
          <w:rFonts w:cs="Arial"/>
        </w:rPr>
        <w:tab/>
        <w:t>Message Contents</w:t>
      </w:r>
    </w:p>
    <w:p w14:paraId="2ABEFBF6" w14:textId="77777777" w:rsidR="00BA2EC4" w:rsidRPr="00C7244C" w:rsidRDefault="00BA2EC4" w:rsidP="00BA2EC4">
      <w:r w:rsidRPr="00C7244C">
        <w:t>Message contents are according to TS 38.508-1 [14] clause 7.3 with the following exceptions:</w:t>
      </w:r>
    </w:p>
    <w:p w14:paraId="7BD4E1B5" w14:textId="77777777" w:rsidR="00BA2EC4" w:rsidRPr="00C7244C" w:rsidRDefault="00BA2EC4" w:rsidP="00BA2EC4">
      <w:pPr>
        <w:pStyle w:val="TH"/>
      </w:pPr>
      <w:r w:rsidRPr="00C7244C">
        <w:t xml:space="preserve">Table </w:t>
      </w:r>
      <w:r w:rsidRPr="00C7244C">
        <w:rPr>
          <w:rFonts w:cs="Arial"/>
        </w:rPr>
        <w:t>7.5.1.7.4.3</w:t>
      </w:r>
      <w:r w:rsidRPr="00C7244C">
        <w:t>-1: Common Exception messages for NR SA FR2 Radio Link Monitoring Out-of-sync Test for FR2 PCell configured with CSI-RS-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2FFC9C3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0E3D8B0" w14:textId="77777777" w:rsidR="00BA2EC4" w:rsidRPr="00C7244C" w:rsidRDefault="00BA2EC4" w:rsidP="003F1727">
            <w:pPr>
              <w:pStyle w:val="TAH"/>
            </w:pPr>
            <w:r w:rsidRPr="00C7244C">
              <w:t>Default Message Contents</w:t>
            </w:r>
          </w:p>
        </w:tc>
      </w:tr>
      <w:tr w:rsidR="00BA2EC4" w:rsidRPr="00C7244C" w14:paraId="562AF217"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011637"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9BDEC9D" w14:textId="77777777" w:rsidR="00BA2EC4" w:rsidRPr="00C7244C" w:rsidRDefault="00BA2EC4" w:rsidP="003F1727">
            <w:pPr>
              <w:pStyle w:val="TAL"/>
            </w:pPr>
          </w:p>
        </w:tc>
      </w:tr>
      <w:tr w:rsidR="00BA2EC4" w:rsidRPr="00C7244C" w14:paraId="24AF5A9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9638E4"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611692E" w14:textId="77777777" w:rsidR="00BA2EC4" w:rsidRPr="00C7244C" w:rsidRDefault="00BA2EC4" w:rsidP="003F1727">
            <w:pPr>
              <w:pStyle w:val="TAL"/>
            </w:pPr>
            <w:r w:rsidRPr="00C7244C">
              <w:t>Table H.3.1-1</w:t>
            </w:r>
          </w:p>
          <w:p w14:paraId="24FCE833" w14:textId="77777777" w:rsidR="00BA2EC4" w:rsidRPr="00C7244C" w:rsidRDefault="00BA2EC4" w:rsidP="003F1727">
            <w:pPr>
              <w:pStyle w:val="TAL"/>
            </w:pPr>
            <w:r w:rsidRPr="00C7244C">
              <w:t>Table H.3.1-2 with Condition INTER-FREQ, L3 FILTERING NEEDED</w:t>
            </w:r>
          </w:p>
          <w:p w14:paraId="1564A1E1" w14:textId="77777777" w:rsidR="00BA2EC4" w:rsidRPr="00C7244C" w:rsidRDefault="00BA2EC4" w:rsidP="003F1727">
            <w:pPr>
              <w:pStyle w:val="TAL"/>
            </w:pPr>
            <w:r w:rsidRPr="00C7244C">
              <w:t>Table H.3.1-7</w:t>
            </w:r>
          </w:p>
          <w:p w14:paraId="50A2F4CD" w14:textId="77777777" w:rsidR="00BA2EC4" w:rsidRPr="00C7244C" w:rsidRDefault="00BA2EC4" w:rsidP="003F1727">
            <w:pPr>
              <w:pStyle w:val="TAL"/>
            </w:pPr>
            <w:r w:rsidRPr="00C7244C">
              <w:t>Table H.3.5-4</w:t>
            </w:r>
          </w:p>
          <w:p w14:paraId="169641EE" w14:textId="77777777" w:rsidR="00BA2EC4" w:rsidRPr="00C7244C" w:rsidRDefault="00BA2EC4" w:rsidP="003F1727">
            <w:pPr>
              <w:pStyle w:val="TAL"/>
            </w:pPr>
            <w:r w:rsidRPr="00C7244C">
              <w:t>Table H.3.5-9 with Condition FR2 and CSI-RS RLM</w:t>
            </w:r>
          </w:p>
          <w:p w14:paraId="1D6BF8B1" w14:textId="77777777" w:rsidR="00BA2EC4" w:rsidRPr="00C7244C" w:rsidRDefault="00BA2EC4" w:rsidP="003F1727">
            <w:pPr>
              <w:pStyle w:val="TAL"/>
              <w:rPr>
                <w:rFonts w:cs="v4.2.0"/>
              </w:rPr>
            </w:pPr>
            <w:r w:rsidRPr="00C7244C">
              <w:t>Table H.3.7-1 with condition DRX.3</w:t>
            </w:r>
          </w:p>
          <w:p w14:paraId="52305EBD" w14:textId="77777777" w:rsidR="00BA2EC4" w:rsidRPr="00C7244C" w:rsidRDefault="00BA2EC4" w:rsidP="003F1727">
            <w:pPr>
              <w:pStyle w:val="TAL"/>
            </w:pPr>
            <w:r w:rsidRPr="00C7244C">
              <w:rPr>
                <w:rFonts w:cs="v4.2.0"/>
              </w:rPr>
              <w:t>Table 7.3.1-3 in TS 38.508-1 [14] with condition SMTC.1</w:t>
            </w:r>
          </w:p>
        </w:tc>
      </w:tr>
    </w:tbl>
    <w:p w14:paraId="76333C34" w14:textId="77777777" w:rsidR="00BA2EC4" w:rsidRPr="00C7244C" w:rsidRDefault="00BA2EC4" w:rsidP="00BA2EC4"/>
    <w:p w14:paraId="26997F91" w14:textId="77777777" w:rsidR="00BA2EC4" w:rsidRPr="00C7244C" w:rsidRDefault="00BA2EC4" w:rsidP="00BA2EC4">
      <w:pPr>
        <w:pStyle w:val="TH"/>
      </w:pPr>
      <w:r w:rsidRPr="00C7244C">
        <w:t xml:space="preserve">Table 7.5.1.3.4.3-2: </w:t>
      </w:r>
      <w:r w:rsidRPr="00EC11EA">
        <w:rPr>
          <w:i/>
          <w:iCs/>
        </w:rPr>
        <w:t>UE-TimersAndConstants</w:t>
      </w:r>
      <w:r w:rsidRPr="00C7244C">
        <w:t xml:space="preserve"> for NR SA FR2 Radio Link Monitoring Out-of-sync Test for FR2 PCell configured with CSI-RS-based RLM RS in DRX mod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BA2EC4" w:rsidRPr="00C7244C" w14:paraId="7985E4EB"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BFAE12" w14:textId="77777777" w:rsidR="00BA2EC4" w:rsidRPr="00C7244C" w:rsidRDefault="00BA2EC4" w:rsidP="003F1727">
            <w:pPr>
              <w:pStyle w:val="TAH"/>
              <w:jc w:val="left"/>
              <w:rPr>
                <w:b w:val="0"/>
              </w:rPr>
            </w:pPr>
            <w:r w:rsidRPr="00C7244C">
              <w:rPr>
                <w:b w:val="0"/>
              </w:rPr>
              <w:t>Derivation Path: TS 38.508-1 [14], Table 4.6.3-200</w:t>
            </w:r>
          </w:p>
        </w:tc>
      </w:tr>
      <w:tr w:rsidR="00BA2EC4" w:rsidRPr="00C7244C" w14:paraId="3B50FC5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0ABF94B" w14:textId="77777777" w:rsidR="00BA2EC4" w:rsidRPr="00C7244C" w:rsidRDefault="00BA2EC4"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8777B5" w14:textId="77777777" w:rsidR="00BA2EC4" w:rsidRPr="00C7244C" w:rsidRDefault="00BA2EC4"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8081CD7"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A4745E4" w14:textId="77777777" w:rsidR="00BA2EC4" w:rsidRPr="00C7244C" w:rsidRDefault="00BA2EC4" w:rsidP="003F1727">
            <w:pPr>
              <w:pStyle w:val="TAH"/>
            </w:pPr>
            <w:r w:rsidRPr="00C7244C">
              <w:t>Condition</w:t>
            </w:r>
          </w:p>
        </w:tc>
      </w:tr>
      <w:tr w:rsidR="00BA2EC4" w:rsidRPr="00C7244C" w14:paraId="618C41E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CED7E82" w14:textId="77777777" w:rsidR="00BA2EC4" w:rsidRPr="00C7244C" w:rsidRDefault="00BA2EC4" w:rsidP="003F1727">
            <w:pPr>
              <w:pStyle w:val="TAL"/>
            </w:pPr>
            <w:r w:rsidRPr="00C7244C">
              <w:t>UE-TimersAndConstants ::= SEQUENCE {</w:t>
            </w:r>
          </w:p>
        </w:tc>
        <w:tc>
          <w:tcPr>
            <w:tcW w:w="2267" w:type="dxa"/>
            <w:tcBorders>
              <w:top w:val="single" w:sz="4" w:space="0" w:color="auto"/>
              <w:left w:val="single" w:sz="4" w:space="0" w:color="auto"/>
              <w:bottom w:val="single" w:sz="4" w:space="0" w:color="auto"/>
              <w:right w:val="single" w:sz="4" w:space="0" w:color="auto"/>
            </w:tcBorders>
          </w:tcPr>
          <w:p w14:paraId="2E1B0018"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CDF5B67"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C27194" w14:textId="77777777" w:rsidR="00BA2EC4" w:rsidRPr="00C7244C" w:rsidRDefault="00BA2EC4" w:rsidP="003F1727">
            <w:pPr>
              <w:pStyle w:val="TAL"/>
            </w:pPr>
          </w:p>
        </w:tc>
      </w:tr>
      <w:tr w:rsidR="00BA2EC4" w:rsidRPr="00C7244C" w14:paraId="0132FAE7"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CCA61BD" w14:textId="77777777" w:rsidR="00BA2EC4" w:rsidRPr="00C7244C" w:rsidRDefault="00BA2EC4"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5B14696C" w14:textId="77777777" w:rsidR="00BA2EC4" w:rsidRPr="00C7244C" w:rsidRDefault="00BA2EC4"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391D454D"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F8787C" w14:textId="77777777" w:rsidR="00BA2EC4" w:rsidRPr="00C7244C" w:rsidRDefault="00BA2EC4" w:rsidP="003F1727">
            <w:pPr>
              <w:pStyle w:val="TAL"/>
            </w:pPr>
          </w:p>
        </w:tc>
      </w:tr>
      <w:tr w:rsidR="00BA2EC4" w:rsidRPr="00C7244C" w14:paraId="2340B67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BD018D5" w14:textId="77777777" w:rsidR="00BA2EC4" w:rsidRPr="00C7244C" w:rsidRDefault="00BA2EC4"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19555D9A"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7AF4A117"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D4E422" w14:textId="77777777" w:rsidR="00BA2EC4" w:rsidRPr="00C7244C" w:rsidRDefault="00BA2EC4" w:rsidP="003F1727">
            <w:pPr>
              <w:pStyle w:val="TAL"/>
            </w:pPr>
          </w:p>
        </w:tc>
      </w:tr>
      <w:tr w:rsidR="00BA2EC4" w:rsidRPr="00C7244C" w14:paraId="544A8A04"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4A472A3" w14:textId="77777777" w:rsidR="00BA2EC4" w:rsidRPr="00C7244C" w:rsidRDefault="00BA2EC4"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33CE794F" w14:textId="77777777" w:rsidR="00BA2EC4" w:rsidRPr="00C7244C" w:rsidRDefault="00BA2EC4"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131097FB"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A32836" w14:textId="77777777" w:rsidR="00BA2EC4" w:rsidRPr="00C7244C" w:rsidRDefault="00BA2EC4" w:rsidP="003F1727">
            <w:pPr>
              <w:pStyle w:val="TAL"/>
            </w:pPr>
          </w:p>
        </w:tc>
      </w:tr>
      <w:tr w:rsidR="00BA2EC4" w:rsidRPr="00C7244C" w14:paraId="5A4E14A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A9D9298" w14:textId="77777777" w:rsidR="00BA2EC4" w:rsidRPr="00C7244C" w:rsidRDefault="00BA2EC4"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1A0DB494"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1AD53FB3"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1F976C5" w14:textId="77777777" w:rsidR="00BA2EC4" w:rsidRPr="00C7244C" w:rsidRDefault="00BA2EC4" w:rsidP="003F1727">
            <w:pPr>
              <w:pStyle w:val="TAL"/>
            </w:pPr>
          </w:p>
        </w:tc>
      </w:tr>
      <w:tr w:rsidR="00BA2EC4" w:rsidRPr="00C7244C" w14:paraId="2E823D9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07AD6D0" w14:textId="77777777" w:rsidR="00BA2EC4" w:rsidRPr="00C7244C" w:rsidRDefault="00BA2EC4"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38F9E04"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7ADB8A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E90A7CE" w14:textId="77777777" w:rsidR="00BA2EC4" w:rsidRPr="00C7244C" w:rsidRDefault="00BA2EC4" w:rsidP="003F1727">
            <w:pPr>
              <w:pStyle w:val="TAL"/>
            </w:pPr>
          </w:p>
        </w:tc>
      </w:tr>
    </w:tbl>
    <w:p w14:paraId="55827737" w14:textId="77777777" w:rsidR="00BA2EC4" w:rsidRPr="00C7244C" w:rsidRDefault="00BA2EC4" w:rsidP="00BA2EC4"/>
    <w:p w14:paraId="09246841" w14:textId="77777777" w:rsidR="00BA2EC4" w:rsidRPr="00C7244C" w:rsidRDefault="00BA2EC4" w:rsidP="00777BE6">
      <w:pPr>
        <w:pStyle w:val="Heading5"/>
      </w:pPr>
      <w:r w:rsidRPr="00C7244C">
        <w:t>7.5.1.7.5</w:t>
      </w:r>
      <w:r w:rsidRPr="00C7244C">
        <w:tab/>
        <w:t>Test Requirement</w:t>
      </w:r>
    </w:p>
    <w:p w14:paraId="54C02EF9"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7.4.1-3 and </w:t>
      </w:r>
      <w:r w:rsidRPr="00C7244C">
        <w:rPr>
          <w:lang w:eastAsia="sv-SE"/>
        </w:rPr>
        <w:t>7.5.1.7.5-1 define the primary level settings including test tolerances for NR SA FR2 Radio Link Monitoring Out-of-sync Test for FR2 PCell configured with CSI-RS-based RLM RS in DRX mode.</w:t>
      </w:r>
    </w:p>
    <w:p w14:paraId="6BD6EA7C" w14:textId="77777777" w:rsidR="00BA2EC4" w:rsidRPr="00C7244C" w:rsidRDefault="00BA2EC4" w:rsidP="00BA2EC4">
      <w:pPr>
        <w:pStyle w:val="TH"/>
      </w:pPr>
      <w:r w:rsidRPr="00C7244C">
        <w:t xml:space="preserve">Table 7.5.1.7.5-1: Cell specific test parameters for NR SA FR2 </w:t>
      </w:r>
      <w:r w:rsidRPr="00C7244C">
        <w:rPr>
          <w:rFonts w:cs="Arial"/>
          <w:szCs w:val="24"/>
        </w:rPr>
        <w:t>Radio Link Monitoring Out-of-sync Test for FR2 PCell configured with CSI-RS-based RLM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BA2EC4" w:rsidRPr="00C7244C" w14:paraId="507F3EB5" w14:textId="77777777" w:rsidTr="003F1727">
        <w:trPr>
          <w:cantSplit/>
          <w:trHeight w:val="169"/>
          <w:jc w:val="center"/>
        </w:trPr>
        <w:tc>
          <w:tcPr>
            <w:tcW w:w="2887" w:type="dxa"/>
            <w:gridSpan w:val="2"/>
            <w:tcBorders>
              <w:top w:val="single" w:sz="4" w:space="0" w:color="auto"/>
              <w:left w:val="single" w:sz="4" w:space="0" w:color="auto"/>
              <w:bottom w:val="nil"/>
            </w:tcBorders>
            <w:shd w:val="clear" w:color="auto" w:fill="auto"/>
          </w:tcPr>
          <w:p w14:paraId="2EEE83B2" w14:textId="77777777" w:rsidR="00BA2EC4" w:rsidRPr="00C7244C" w:rsidRDefault="00BA2EC4" w:rsidP="003F1727">
            <w:pPr>
              <w:pStyle w:val="TAH"/>
            </w:pPr>
            <w:r w:rsidRPr="00C7244C">
              <w:t>Parameter</w:t>
            </w:r>
          </w:p>
        </w:tc>
        <w:tc>
          <w:tcPr>
            <w:tcW w:w="1701" w:type="dxa"/>
            <w:tcBorders>
              <w:top w:val="single" w:sz="4" w:space="0" w:color="auto"/>
              <w:bottom w:val="nil"/>
            </w:tcBorders>
            <w:shd w:val="clear" w:color="auto" w:fill="auto"/>
          </w:tcPr>
          <w:p w14:paraId="0F3F05D4" w14:textId="77777777" w:rsidR="00BA2EC4" w:rsidRPr="00C7244C" w:rsidRDefault="00BA2EC4" w:rsidP="003F1727">
            <w:pPr>
              <w:pStyle w:val="TAH"/>
            </w:pPr>
            <w:r w:rsidRPr="00C7244C">
              <w:t>Unit</w:t>
            </w:r>
          </w:p>
        </w:tc>
        <w:tc>
          <w:tcPr>
            <w:tcW w:w="5154" w:type="dxa"/>
            <w:gridSpan w:val="3"/>
            <w:tcBorders>
              <w:top w:val="single" w:sz="4" w:space="0" w:color="auto"/>
            </w:tcBorders>
          </w:tcPr>
          <w:p w14:paraId="7FCF5866" w14:textId="77777777" w:rsidR="00BA2EC4" w:rsidRPr="00C7244C" w:rsidRDefault="00BA2EC4" w:rsidP="003F1727">
            <w:pPr>
              <w:pStyle w:val="TAH"/>
            </w:pPr>
            <w:r w:rsidRPr="00C7244C">
              <w:t>Test 1</w:t>
            </w:r>
          </w:p>
        </w:tc>
      </w:tr>
      <w:tr w:rsidR="00BA2EC4" w:rsidRPr="00C7244C" w14:paraId="5C34C558" w14:textId="77777777" w:rsidTr="003F1727">
        <w:trPr>
          <w:cantSplit/>
          <w:trHeight w:val="191"/>
          <w:jc w:val="center"/>
        </w:trPr>
        <w:tc>
          <w:tcPr>
            <w:tcW w:w="2887" w:type="dxa"/>
            <w:gridSpan w:val="2"/>
            <w:tcBorders>
              <w:top w:val="nil"/>
              <w:left w:val="single" w:sz="4" w:space="0" w:color="auto"/>
              <w:bottom w:val="single" w:sz="4" w:space="0" w:color="auto"/>
            </w:tcBorders>
            <w:shd w:val="clear" w:color="auto" w:fill="auto"/>
          </w:tcPr>
          <w:p w14:paraId="3C95971F" w14:textId="77777777" w:rsidR="00BA2EC4" w:rsidRPr="00C7244C" w:rsidRDefault="00BA2EC4" w:rsidP="003F1727">
            <w:pPr>
              <w:pStyle w:val="TAH"/>
            </w:pPr>
          </w:p>
        </w:tc>
        <w:tc>
          <w:tcPr>
            <w:tcW w:w="1701" w:type="dxa"/>
            <w:tcBorders>
              <w:top w:val="nil"/>
              <w:bottom w:val="single" w:sz="4" w:space="0" w:color="auto"/>
            </w:tcBorders>
            <w:shd w:val="clear" w:color="auto" w:fill="auto"/>
          </w:tcPr>
          <w:p w14:paraId="51D35348" w14:textId="77777777" w:rsidR="00BA2EC4" w:rsidRPr="00C7244C" w:rsidRDefault="00BA2EC4" w:rsidP="003F1727">
            <w:pPr>
              <w:pStyle w:val="TAH"/>
            </w:pPr>
          </w:p>
        </w:tc>
        <w:tc>
          <w:tcPr>
            <w:tcW w:w="1718" w:type="dxa"/>
            <w:tcBorders>
              <w:bottom w:val="single" w:sz="4" w:space="0" w:color="auto"/>
            </w:tcBorders>
          </w:tcPr>
          <w:p w14:paraId="332ED4E3" w14:textId="77777777" w:rsidR="00BA2EC4" w:rsidRPr="00C7244C" w:rsidRDefault="00BA2EC4" w:rsidP="003F1727">
            <w:pPr>
              <w:pStyle w:val="TAH"/>
            </w:pPr>
            <w:r w:rsidRPr="00C7244C">
              <w:t>T1</w:t>
            </w:r>
          </w:p>
        </w:tc>
        <w:tc>
          <w:tcPr>
            <w:tcW w:w="1718" w:type="dxa"/>
            <w:tcBorders>
              <w:bottom w:val="single" w:sz="4" w:space="0" w:color="auto"/>
            </w:tcBorders>
          </w:tcPr>
          <w:p w14:paraId="26A9D93D" w14:textId="77777777" w:rsidR="00BA2EC4" w:rsidRPr="00C7244C" w:rsidRDefault="00BA2EC4" w:rsidP="003F1727">
            <w:pPr>
              <w:pStyle w:val="TAH"/>
            </w:pPr>
            <w:r w:rsidRPr="00C7244C">
              <w:t>T2</w:t>
            </w:r>
          </w:p>
        </w:tc>
        <w:tc>
          <w:tcPr>
            <w:tcW w:w="1718" w:type="dxa"/>
            <w:tcBorders>
              <w:bottom w:val="single" w:sz="4" w:space="0" w:color="auto"/>
            </w:tcBorders>
          </w:tcPr>
          <w:p w14:paraId="5CFFCBA8" w14:textId="77777777" w:rsidR="00BA2EC4" w:rsidRPr="00C7244C" w:rsidRDefault="00BA2EC4" w:rsidP="003F1727">
            <w:pPr>
              <w:pStyle w:val="TAH"/>
            </w:pPr>
            <w:r w:rsidRPr="00C7244C">
              <w:t>T3</w:t>
            </w:r>
          </w:p>
        </w:tc>
      </w:tr>
      <w:tr w:rsidR="00BA2EC4" w:rsidRPr="00C7244C" w14:paraId="08066EEB" w14:textId="77777777" w:rsidTr="003F1727">
        <w:trPr>
          <w:cantSplit/>
          <w:trHeight w:val="169"/>
          <w:jc w:val="center"/>
        </w:trPr>
        <w:tc>
          <w:tcPr>
            <w:tcW w:w="2887" w:type="dxa"/>
            <w:gridSpan w:val="2"/>
            <w:tcBorders>
              <w:left w:val="single" w:sz="4" w:space="0" w:color="auto"/>
              <w:bottom w:val="single" w:sz="4" w:space="0" w:color="auto"/>
            </w:tcBorders>
          </w:tcPr>
          <w:p w14:paraId="6F83AE96" w14:textId="77777777" w:rsidR="00BA2EC4" w:rsidRPr="00C7244C" w:rsidRDefault="00BA2EC4" w:rsidP="003F1727">
            <w:pPr>
              <w:pStyle w:val="TAL"/>
            </w:pPr>
            <w:r w:rsidRPr="00C7244C">
              <w:t>AoA setup</w:t>
            </w:r>
          </w:p>
        </w:tc>
        <w:tc>
          <w:tcPr>
            <w:tcW w:w="1701" w:type="dxa"/>
            <w:tcBorders>
              <w:bottom w:val="single" w:sz="4" w:space="0" w:color="auto"/>
            </w:tcBorders>
          </w:tcPr>
          <w:p w14:paraId="29CDA6BB" w14:textId="77777777" w:rsidR="00BA2EC4" w:rsidRPr="00C7244C" w:rsidRDefault="00BA2EC4" w:rsidP="003F1727">
            <w:pPr>
              <w:pStyle w:val="TAC"/>
            </w:pPr>
            <w:r w:rsidRPr="00C7244C">
              <w:t>dB</w:t>
            </w:r>
          </w:p>
        </w:tc>
        <w:tc>
          <w:tcPr>
            <w:tcW w:w="5154" w:type="dxa"/>
            <w:gridSpan w:val="3"/>
            <w:shd w:val="clear" w:color="auto" w:fill="auto"/>
          </w:tcPr>
          <w:p w14:paraId="51821FAF" w14:textId="77777777" w:rsidR="00BA2EC4" w:rsidRPr="00C7244C" w:rsidRDefault="00BA2EC4" w:rsidP="003F1727">
            <w:pPr>
              <w:pStyle w:val="TAC"/>
            </w:pPr>
            <w:r w:rsidRPr="00C7244C">
              <w:t>Setup 1 defined in A.9.1</w:t>
            </w:r>
          </w:p>
        </w:tc>
      </w:tr>
      <w:tr w:rsidR="00BA2EC4" w:rsidRPr="00C7244C" w14:paraId="23F89AE7" w14:textId="77777777" w:rsidTr="003F1727">
        <w:trPr>
          <w:cantSplit/>
          <w:trHeight w:val="169"/>
          <w:jc w:val="center"/>
        </w:trPr>
        <w:tc>
          <w:tcPr>
            <w:tcW w:w="2887" w:type="dxa"/>
            <w:gridSpan w:val="2"/>
            <w:tcBorders>
              <w:left w:val="single" w:sz="4" w:space="0" w:color="auto"/>
              <w:bottom w:val="single" w:sz="4" w:space="0" w:color="auto"/>
            </w:tcBorders>
          </w:tcPr>
          <w:p w14:paraId="79D9E7E3" w14:textId="77777777" w:rsidR="00BA2EC4" w:rsidRPr="00C7244C" w:rsidRDefault="00BA2EC4" w:rsidP="003F1727">
            <w:pPr>
              <w:pStyle w:val="TAL"/>
            </w:pPr>
            <w:r w:rsidRPr="00C7244C">
              <w:t>Assumption for UE beams</w:t>
            </w:r>
            <w:r w:rsidRPr="00C7244C">
              <w:rPr>
                <w:vertAlign w:val="superscript"/>
              </w:rPr>
              <w:t xml:space="preserve"> Note 10</w:t>
            </w:r>
          </w:p>
        </w:tc>
        <w:tc>
          <w:tcPr>
            <w:tcW w:w="1701" w:type="dxa"/>
            <w:tcBorders>
              <w:bottom w:val="single" w:sz="4" w:space="0" w:color="auto"/>
            </w:tcBorders>
          </w:tcPr>
          <w:p w14:paraId="37A1EA59" w14:textId="77777777" w:rsidR="00BA2EC4" w:rsidRPr="00C7244C" w:rsidRDefault="00BA2EC4" w:rsidP="003F1727">
            <w:pPr>
              <w:pStyle w:val="TAC"/>
            </w:pPr>
          </w:p>
        </w:tc>
        <w:tc>
          <w:tcPr>
            <w:tcW w:w="5154" w:type="dxa"/>
            <w:gridSpan w:val="3"/>
            <w:shd w:val="clear" w:color="auto" w:fill="auto"/>
          </w:tcPr>
          <w:p w14:paraId="59A82DF9" w14:textId="77777777" w:rsidR="00BA2EC4" w:rsidRPr="00C7244C" w:rsidRDefault="00BA2EC4" w:rsidP="003F1727">
            <w:pPr>
              <w:pStyle w:val="TAC"/>
            </w:pPr>
            <w:r w:rsidRPr="00C7244C">
              <w:t>Rough</w:t>
            </w:r>
          </w:p>
        </w:tc>
      </w:tr>
      <w:tr w:rsidR="00BA2EC4" w:rsidRPr="00C7244C" w14:paraId="527414FA" w14:textId="77777777" w:rsidTr="003F1727">
        <w:trPr>
          <w:cantSplit/>
          <w:trHeight w:val="169"/>
          <w:jc w:val="center"/>
        </w:trPr>
        <w:tc>
          <w:tcPr>
            <w:tcW w:w="2887" w:type="dxa"/>
            <w:gridSpan w:val="2"/>
            <w:tcBorders>
              <w:left w:val="single" w:sz="4" w:space="0" w:color="auto"/>
              <w:bottom w:val="single" w:sz="4" w:space="0" w:color="auto"/>
            </w:tcBorders>
          </w:tcPr>
          <w:p w14:paraId="135B438C" w14:textId="77777777" w:rsidR="00BA2EC4" w:rsidRPr="00C7244C" w:rsidRDefault="00BA2EC4" w:rsidP="003F1727">
            <w:pPr>
              <w:pStyle w:val="TAL"/>
            </w:pPr>
            <w:r w:rsidRPr="00C7244C">
              <w:t>EPRE ratio of PDCCH DMRS to SSS</w:t>
            </w:r>
          </w:p>
        </w:tc>
        <w:tc>
          <w:tcPr>
            <w:tcW w:w="1701" w:type="dxa"/>
            <w:tcBorders>
              <w:bottom w:val="single" w:sz="4" w:space="0" w:color="auto"/>
            </w:tcBorders>
          </w:tcPr>
          <w:p w14:paraId="2F3B0B1B" w14:textId="77777777" w:rsidR="00BA2EC4" w:rsidRPr="00C7244C" w:rsidRDefault="00BA2EC4" w:rsidP="003F1727">
            <w:pPr>
              <w:pStyle w:val="TAC"/>
            </w:pPr>
            <w:r w:rsidRPr="00C7244C">
              <w:t>dB</w:t>
            </w:r>
          </w:p>
        </w:tc>
        <w:tc>
          <w:tcPr>
            <w:tcW w:w="5154" w:type="dxa"/>
            <w:gridSpan w:val="3"/>
            <w:shd w:val="clear" w:color="auto" w:fill="auto"/>
          </w:tcPr>
          <w:p w14:paraId="0725DBF6" w14:textId="77777777" w:rsidR="00BA2EC4" w:rsidRPr="00C7244C" w:rsidRDefault="00BA2EC4" w:rsidP="003F1727">
            <w:pPr>
              <w:pStyle w:val="TAC"/>
            </w:pPr>
            <w:r w:rsidRPr="00C7244C">
              <w:t>4</w:t>
            </w:r>
          </w:p>
        </w:tc>
      </w:tr>
      <w:tr w:rsidR="00BA2EC4" w:rsidRPr="00C7244C" w14:paraId="0FD8398A" w14:textId="77777777" w:rsidTr="003F1727">
        <w:trPr>
          <w:cantSplit/>
          <w:trHeight w:val="180"/>
          <w:jc w:val="center"/>
        </w:trPr>
        <w:tc>
          <w:tcPr>
            <w:tcW w:w="2887" w:type="dxa"/>
            <w:gridSpan w:val="2"/>
            <w:tcBorders>
              <w:left w:val="single" w:sz="4" w:space="0" w:color="auto"/>
              <w:bottom w:val="single" w:sz="4" w:space="0" w:color="auto"/>
            </w:tcBorders>
          </w:tcPr>
          <w:p w14:paraId="4A55A5E4" w14:textId="77777777" w:rsidR="00BA2EC4" w:rsidRPr="00C7244C" w:rsidRDefault="00BA2EC4" w:rsidP="003F1727">
            <w:pPr>
              <w:pStyle w:val="TAL"/>
            </w:pPr>
            <w:r w:rsidRPr="00C7244C">
              <w:t>EPRE ratio of PDCCH to PDCCH DMRS</w:t>
            </w:r>
          </w:p>
        </w:tc>
        <w:tc>
          <w:tcPr>
            <w:tcW w:w="1701" w:type="dxa"/>
            <w:tcBorders>
              <w:bottom w:val="single" w:sz="4" w:space="0" w:color="auto"/>
            </w:tcBorders>
          </w:tcPr>
          <w:p w14:paraId="52CA0B52" w14:textId="77777777" w:rsidR="00BA2EC4" w:rsidRPr="00C7244C" w:rsidRDefault="00BA2EC4" w:rsidP="003F1727">
            <w:pPr>
              <w:pStyle w:val="TAC"/>
            </w:pPr>
            <w:r w:rsidRPr="00C7244C">
              <w:t>dB</w:t>
            </w:r>
          </w:p>
        </w:tc>
        <w:tc>
          <w:tcPr>
            <w:tcW w:w="5154" w:type="dxa"/>
            <w:gridSpan w:val="3"/>
            <w:tcBorders>
              <w:bottom w:val="single" w:sz="4" w:space="0" w:color="auto"/>
            </w:tcBorders>
            <w:shd w:val="clear" w:color="auto" w:fill="auto"/>
          </w:tcPr>
          <w:p w14:paraId="2C212D6B" w14:textId="77777777" w:rsidR="00BA2EC4" w:rsidRPr="00C7244C" w:rsidRDefault="00BA2EC4" w:rsidP="003F1727">
            <w:pPr>
              <w:pStyle w:val="TAC"/>
            </w:pPr>
          </w:p>
        </w:tc>
      </w:tr>
      <w:tr w:rsidR="00BA2EC4" w:rsidRPr="00C7244C" w14:paraId="316AE296" w14:textId="77777777" w:rsidTr="003F1727">
        <w:trPr>
          <w:cantSplit/>
          <w:trHeight w:val="169"/>
          <w:jc w:val="center"/>
        </w:trPr>
        <w:tc>
          <w:tcPr>
            <w:tcW w:w="2887" w:type="dxa"/>
            <w:gridSpan w:val="2"/>
            <w:tcBorders>
              <w:left w:val="single" w:sz="4" w:space="0" w:color="auto"/>
              <w:bottom w:val="single" w:sz="4" w:space="0" w:color="auto"/>
            </w:tcBorders>
          </w:tcPr>
          <w:p w14:paraId="75242A89" w14:textId="77777777" w:rsidR="00BA2EC4" w:rsidRPr="00C7244C" w:rsidRDefault="00BA2EC4" w:rsidP="003F1727">
            <w:pPr>
              <w:pStyle w:val="TAL"/>
            </w:pPr>
            <w:r w:rsidRPr="00C7244C">
              <w:t>EPRE ratio of PBCH DMRS to SSS</w:t>
            </w:r>
          </w:p>
        </w:tc>
        <w:tc>
          <w:tcPr>
            <w:tcW w:w="1701" w:type="dxa"/>
            <w:tcBorders>
              <w:bottom w:val="single" w:sz="4" w:space="0" w:color="auto"/>
            </w:tcBorders>
          </w:tcPr>
          <w:p w14:paraId="0780CDF2" w14:textId="77777777" w:rsidR="00BA2EC4" w:rsidRPr="00C7244C" w:rsidRDefault="00BA2EC4" w:rsidP="003F1727">
            <w:pPr>
              <w:pStyle w:val="TAC"/>
            </w:pPr>
            <w:r w:rsidRPr="00C7244C">
              <w:t>dB</w:t>
            </w:r>
          </w:p>
        </w:tc>
        <w:tc>
          <w:tcPr>
            <w:tcW w:w="5154" w:type="dxa"/>
            <w:gridSpan w:val="3"/>
            <w:tcBorders>
              <w:bottom w:val="nil"/>
            </w:tcBorders>
            <w:shd w:val="clear" w:color="auto" w:fill="auto"/>
          </w:tcPr>
          <w:p w14:paraId="73698046" w14:textId="77777777" w:rsidR="00BA2EC4" w:rsidRPr="00C7244C" w:rsidRDefault="00BA2EC4" w:rsidP="003F1727">
            <w:pPr>
              <w:pStyle w:val="TAC"/>
            </w:pPr>
            <w:r w:rsidRPr="00C7244C">
              <w:t>0</w:t>
            </w:r>
          </w:p>
        </w:tc>
      </w:tr>
      <w:tr w:rsidR="00BA2EC4" w:rsidRPr="00C7244C" w14:paraId="67C839E5" w14:textId="77777777" w:rsidTr="003F1727">
        <w:trPr>
          <w:cantSplit/>
          <w:trHeight w:val="169"/>
          <w:jc w:val="center"/>
        </w:trPr>
        <w:tc>
          <w:tcPr>
            <w:tcW w:w="2887" w:type="dxa"/>
            <w:gridSpan w:val="2"/>
            <w:tcBorders>
              <w:left w:val="single" w:sz="4" w:space="0" w:color="auto"/>
              <w:bottom w:val="single" w:sz="4" w:space="0" w:color="auto"/>
            </w:tcBorders>
          </w:tcPr>
          <w:p w14:paraId="6C83505C" w14:textId="77777777" w:rsidR="00BA2EC4" w:rsidRPr="00C7244C" w:rsidRDefault="00BA2EC4" w:rsidP="003F1727">
            <w:pPr>
              <w:pStyle w:val="TAL"/>
            </w:pPr>
            <w:r w:rsidRPr="00C7244C">
              <w:t>EPRE ratio of PBCH to PBCH DMRS</w:t>
            </w:r>
          </w:p>
        </w:tc>
        <w:tc>
          <w:tcPr>
            <w:tcW w:w="1701" w:type="dxa"/>
            <w:tcBorders>
              <w:bottom w:val="single" w:sz="4" w:space="0" w:color="auto"/>
            </w:tcBorders>
          </w:tcPr>
          <w:p w14:paraId="04AEB849"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3DE07A7F" w14:textId="77777777" w:rsidR="00BA2EC4" w:rsidRPr="00C7244C" w:rsidRDefault="00BA2EC4" w:rsidP="003F1727">
            <w:pPr>
              <w:pStyle w:val="TAC"/>
            </w:pPr>
          </w:p>
        </w:tc>
      </w:tr>
      <w:tr w:rsidR="00BA2EC4" w:rsidRPr="00C7244C" w14:paraId="5F92C9F3" w14:textId="77777777" w:rsidTr="003F1727">
        <w:trPr>
          <w:cantSplit/>
          <w:trHeight w:val="180"/>
          <w:jc w:val="center"/>
        </w:trPr>
        <w:tc>
          <w:tcPr>
            <w:tcW w:w="2887" w:type="dxa"/>
            <w:gridSpan w:val="2"/>
            <w:tcBorders>
              <w:left w:val="single" w:sz="4" w:space="0" w:color="auto"/>
              <w:bottom w:val="single" w:sz="4" w:space="0" w:color="auto"/>
            </w:tcBorders>
          </w:tcPr>
          <w:p w14:paraId="0761E547" w14:textId="77777777" w:rsidR="00BA2EC4" w:rsidRPr="00C7244C" w:rsidRDefault="00BA2EC4" w:rsidP="003F1727">
            <w:pPr>
              <w:pStyle w:val="TAL"/>
            </w:pPr>
            <w:r w:rsidRPr="00C7244C">
              <w:t>EPRE ratio of PSS to SSS</w:t>
            </w:r>
          </w:p>
        </w:tc>
        <w:tc>
          <w:tcPr>
            <w:tcW w:w="1701" w:type="dxa"/>
            <w:tcBorders>
              <w:bottom w:val="single" w:sz="4" w:space="0" w:color="auto"/>
            </w:tcBorders>
          </w:tcPr>
          <w:p w14:paraId="51A59B86"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594C4F80" w14:textId="77777777" w:rsidR="00BA2EC4" w:rsidRPr="00C7244C" w:rsidRDefault="00BA2EC4" w:rsidP="003F1727">
            <w:pPr>
              <w:pStyle w:val="TAC"/>
            </w:pPr>
          </w:p>
        </w:tc>
      </w:tr>
      <w:tr w:rsidR="00BA2EC4" w:rsidRPr="00C7244C" w14:paraId="7B634EAD" w14:textId="77777777" w:rsidTr="003F1727">
        <w:trPr>
          <w:cantSplit/>
          <w:trHeight w:val="169"/>
          <w:jc w:val="center"/>
        </w:trPr>
        <w:tc>
          <w:tcPr>
            <w:tcW w:w="2887" w:type="dxa"/>
            <w:gridSpan w:val="2"/>
            <w:tcBorders>
              <w:left w:val="single" w:sz="4" w:space="0" w:color="auto"/>
              <w:bottom w:val="single" w:sz="4" w:space="0" w:color="auto"/>
            </w:tcBorders>
          </w:tcPr>
          <w:p w14:paraId="1D5A5110" w14:textId="77777777" w:rsidR="00BA2EC4" w:rsidRPr="00C7244C" w:rsidRDefault="00BA2EC4" w:rsidP="003F1727">
            <w:pPr>
              <w:pStyle w:val="TAL"/>
            </w:pPr>
            <w:r w:rsidRPr="00C7244C">
              <w:t xml:space="preserve">EPRE ratio of PDSCH DMRS to SSS </w:t>
            </w:r>
          </w:p>
        </w:tc>
        <w:tc>
          <w:tcPr>
            <w:tcW w:w="1701" w:type="dxa"/>
            <w:tcBorders>
              <w:bottom w:val="single" w:sz="4" w:space="0" w:color="auto"/>
            </w:tcBorders>
          </w:tcPr>
          <w:p w14:paraId="2CE487DD"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563CF3D6" w14:textId="77777777" w:rsidR="00BA2EC4" w:rsidRPr="00C7244C" w:rsidRDefault="00BA2EC4" w:rsidP="003F1727">
            <w:pPr>
              <w:pStyle w:val="TAC"/>
            </w:pPr>
          </w:p>
        </w:tc>
      </w:tr>
      <w:tr w:rsidR="00BA2EC4" w:rsidRPr="00C7244C" w14:paraId="7EAC729A" w14:textId="77777777" w:rsidTr="003F1727">
        <w:trPr>
          <w:cantSplit/>
          <w:trHeight w:val="169"/>
          <w:jc w:val="center"/>
        </w:trPr>
        <w:tc>
          <w:tcPr>
            <w:tcW w:w="2887" w:type="dxa"/>
            <w:gridSpan w:val="2"/>
            <w:tcBorders>
              <w:left w:val="single" w:sz="4" w:space="0" w:color="auto"/>
              <w:bottom w:val="single" w:sz="4" w:space="0" w:color="auto"/>
            </w:tcBorders>
          </w:tcPr>
          <w:p w14:paraId="2BCE3F4E" w14:textId="77777777" w:rsidR="00BA2EC4" w:rsidRPr="00C7244C" w:rsidRDefault="00BA2EC4" w:rsidP="003F1727">
            <w:pPr>
              <w:pStyle w:val="TAL"/>
            </w:pPr>
            <w:r w:rsidRPr="00C7244C">
              <w:t>EPRE ratio of PDSCH to PDSCH DMRS</w:t>
            </w:r>
          </w:p>
        </w:tc>
        <w:tc>
          <w:tcPr>
            <w:tcW w:w="1701" w:type="dxa"/>
            <w:tcBorders>
              <w:bottom w:val="single" w:sz="4" w:space="0" w:color="auto"/>
            </w:tcBorders>
          </w:tcPr>
          <w:p w14:paraId="225F61F0" w14:textId="77777777" w:rsidR="00BA2EC4" w:rsidRPr="00C7244C" w:rsidRDefault="00BA2EC4" w:rsidP="003F1727">
            <w:pPr>
              <w:pStyle w:val="TAC"/>
            </w:pPr>
            <w:r w:rsidRPr="00C7244C">
              <w:rPr>
                <w:rFonts w:hint="eastAsia"/>
                <w:lang w:eastAsia="zh-CN"/>
              </w:rPr>
              <w:t>d</w:t>
            </w:r>
            <w:r w:rsidRPr="00C7244C">
              <w:rPr>
                <w:lang w:eastAsia="zh-CN"/>
              </w:rPr>
              <w:t>B</w:t>
            </w:r>
          </w:p>
        </w:tc>
        <w:tc>
          <w:tcPr>
            <w:tcW w:w="5154" w:type="dxa"/>
            <w:gridSpan w:val="3"/>
            <w:tcBorders>
              <w:top w:val="nil"/>
              <w:bottom w:val="nil"/>
            </w:tcBorders>
            <w:shd w:val="clear" w:color="auto" w:fill="auto"/>
          </w:tcPr>
          <w:p w14:paraId="403CFC6B" w14:textId="77777777" w:rsidR="00BA2EC4" w:rsidRPr="00C7244C" w:rsidRDefault="00BA2EC4" w:rsidP="003F1727">
            <w:pPr>
              <w:pStyle w:val="TAC"/>
            </w:pPr>
          </w:p>
        </w:tc>
      </w:tr>
      <w:tr w:rsidR="00BA2EC4" w:rsidRPr="00C7244C" w14:paraId="629E7E40" w14:textId="77777777" w:rsidTr="003F1727">
        <w:trPr>
          <w:cantSplit/>
          <w:trHeight w:val="169"/>
          <w:jc w:val="center"/>
        </w:trPr>
        <w:tc>
          <w:tcPr>
            <w:tcW w:w="2887" w:type="dxa"/>
            <w:gridSpan w:val="2"/>
            <w:tcBorders>
              <w:left w:val="single" w:sz="4" w:space="0" w:color="auto"/>
              <w:bottom w:val="single" w:sz="4" w:space="0" w:color="auto"/>
            </w:tcBorders>
          </w:tcPr>
          <w:p w14:paraId="38B58711" w14:textId="77777777" w:rsidR="00BA2EC4" w:rsidRPr="00C7244C" w:rsidRDefault="00BA2EC4" w:rsidP="003F1727">
            <w:pPr>
              <w:pStyle w:val="TAL"/>
            </w:pPr>
            <w:r w:rsidRPr="00C7244C">
              <w:t>EPRE ratio of OCNG DMRS to SSS</w:t>
            </w:r>
          </w:p>
        </w:tc>
        <w:tc>
          <w:tcPr>
            <w:tcW w:w="1701" w:type="dxa"/>
            <w:tcBorders>
              <w:bottom w:val="single" w:sz="4" w:space="0" w:color="auto"/>
            </w:tcBorders>
          </w:tcPr>
          <w:p w14:paraId="270B5A3D" w14:textId="77777777" w:rsidR="00BA2EC4" w:rsidRPr="00C7244C" w:rsidRDefault="00BA2EC4" w:rsidP="003F1727">
            <w:pPr>
              <w:pStyle w:val="TAC"/>
            </w:pPr>
            <w:r w:rsidRPr="00C7244C">
              <w:rPr>
                <w:rFonts w:hint="eastAsia"/>
                <w:lang w:eastAsia="zh-CN"/>
              </w:rPr>
              <w:t>d</w:t>
            </w:r>
            <w:r w:rsidRPr="00C7244C">
              <w:rPr>
                <w:lang w:eastAsia="zh-CN"/>
              </w:rPr>
              <w:t>B</w:t>
            </w:r>
          </w:p>
        </w:tc>
        <w:tc>
          <w:tcPr>
            <w:tcW w:w="5154" w:type="dxa"/>
            <w:gridSpan w:val="3"/>
            <w:tcBorders>
              <w:top w:val="nil"/>
              <w:bottom w:val="nil"/>
            </w:tcBorders>
            <w:shd w:val="clear" w:color="auto" w:fill="auto"/>
          </w:tcPr>
          <w:p w14:paraId="79919F70" w14:textId="77777777" w:rsidR="00BA2EC4" w:rsidRPr="00C7244C" w:rsidRDefault="00BA2EC4" w:rsidP="003F1727">
            <w:pPr>
              <w:pStyle w:val="TAC"/>
            </w:pPr>
          </w:p>
        </w:tc>
      </w:tr>
      <w:tr w:rsidR="00BA2EC4" w:rsidRPr="00C7244C" w14:paraId="098072E3" w14:textId="77777777" w:rsidTr="003F1727">
        <w:trPr>
          <w:cantSplit/>
          <w:trHeight w:val="169"/>
          <w:jc w:val="center"/>
        </w:trPr>
        <w:tc>
          <w:tcPr>
            <w:tcW w:w="2887" w:type="dxa"/>
            <w:gridSpan w:val="2"/>
            <w:tcBorders>
              <w:left w:val="single" w:sz="4" w:space="0" w:color="auto"/>
              <w:bottom w:val="single" w:sz="4" w:space="0" w:color="auto"/>
            </w:tcBorders>
            <w:vAlign w:val="center"/>
          </w:tcPr>
          <w:p w14:paraId="755E531C" w14:textId="77777777" w:rsidR="00BA2EC4" w:rsidRPr="00C7244C" w:rsidRDefault="00BA2EC4" w:rsidP="003F1727">
            <w:pPr>
              <w:pStyle w:val="TAL"/>
            </w:pPr>
            <w:r w:rsidRPr="00C7244C">
              <w:t>EPRE ratio of OCNG to OCNG DMRS</w:t>
            </w:r>
          </w:p>
        </w:tc>
        <w:tc>
          <w:tcPr>
            <w:tcW w:w="1701" w:type="dxa"/>
            <w:tcBorders>
              <w:bottom w:val="single" w:sz="4" w:space="0" w:color="auto"/>
            </w:tcBorders>
          </w:tcPr>
          <w:p w14:paraId="3EA74EA9" w14:textId="77777777" w:rsidR="00BA2EC4" w:rsidRPr="00C7244C" w:rsidRDefault="00BA2EC4" w:rsidP="003F1727">
            <w:pPr>
              <w:pStyle w:val="TAC"/>
            </w:pPr>
            <w:r w:rsidRPr="00C7244C">
              <w:t>dB</w:t>
            </w:r>
          </w:p>
        </w:tc>
        <w:tc>
          <w:tcPr>
            <w:tcW w:w="5154" w:type="dxa"/>
            <w:gridSpan w:val="3"/>
            <w:tcBorders>
              <w:top w:val="nil"/>
            </w:tcBorders>
            <w:shd w:val="clear" w:color="auto" w:fill="auto"/>
          </w:tcPr>
          <w:p w14:paraId="33817C0B" w14:textId="77777777" w:rsidR="00BA2EC4" w:rsidRPr="00C7244C" w:rsidRDefault="00BA2EC4" w:rsidP="003F1727">
            <w:pPr>
              <w:pStyle w:val="TAC"/>
            </w:pPr>
          </w:p>
        </w:tc>
      </w:tr>
      <w:tr w:rsidR="00BA2EC4" w:rsidRPr="00C7244C" w14:paraId="36CE7438" w14:textId="77777777" w:rsidTr="003F1727">
        <w:trPr>
          <w:cantSplit/>
          <w:trHeight w:val="185"/>
          <w:jc w:val="center"/>
        </w:trPr>
        <w:tc>
          <w:tcPr>
            <w:tcW w:w="1328" w:type="dxa"/>
          </w:tcPr>
          <w:p w14:paraId="1FC42D7B" w14:textId="77777777" w:rsidR="00BA2EC4" w:rsidRPr="00C7244C" w:rsidRDefault="00BA2EC4" w:rsidP="003F1727">
            <w:pPr>
              <w:pStyle w:val="TAL"/>
            </w:pPr>
            <w:r w:rsidRPr="00C7244C">
              <w:t>SNR on RLM-RS1</w:t>
            </w:r>
          </w:p>
        </w:tc>
        <w:tc>
          <w:tcPr>
            <w:tcW w:w="1559" w:type="dxa"/>
          </w:tcPr>
          <w:p w14:paraId="4411984E" w14:textId="77777777" w:rsidR="00BA2EC4" w:rsidRPr="00C7244C" w:rsidRDefault="00BA2EC4" w:rsidP="003F1727">
            <w:pPr>
              <w:pStyle w:val="TAL"/>
            </w:pPr>
            <w:r w:rsidRPr="00C7244C">
              <w:t>Config 1</w:t>
            </w:r>
          </w:p>
        </w:tc>
        <w:tc>
          <w:tcPr>
            <w:tcW w:w="1701" w:type="dxa"/>
          </w:tcPr>
          <w:p w14:paraId="720CD342" w14:textId="77777777" w:rsidR="00BA2EC4" w:rsidRPr="00C7244C" w:rsidRDefault="00BA2EC4" w:rsidP="003F1727">
            <w:pPr>
              <w:pStyle w:val="TAC"/>
            </w:pPr>
            <w:r w:rsidRPr="00C7244C">
              <w:t>dB</w:t>
            </w:r>
          </w:p>
        </w:tc>
        <w:tc>
          <w:tcPr>
            <w:tcW w:w="1718" w:type="dxa"/>
          </w:tcPr>
          <w:p w14:paraId="3DE80141" w14:textId="0FFBFC46" w:rsidR="00F35609" w:rsidRDefault="00F35609" w:rsidP="003F1727">
            <w:pPr>
              <w:pStyle w:val="TAC"/>
            </w:pPr>
            <w:r>
              <w:t>3.3</w:t>
            </w:r>
          </w:p>
          <w:p w14:paraId="71116C88" w14:textId="15CB938B" w:rsidR="00BA2EC4" w:rsidRPr="00C7244C" w:rsidRDefault="00BA2EC4" w:rsidP="003F1727">
            <w:pPr>
              <w:pStyle w:val="TAC"/>
            </w:pPr>
            <w:r w:rsidRPr="00C7244C">
              <w:rPr>
                <w:vertAlign w:val="superscript"/>
              </w:rPr>
              <w:t>Note 11</w:t>
            </w:r>
          </w:p>
        </w:tc>
        <w:tc>
          <w:tcPr>
            <w:tcW w:w="1718" w:type="dxa"/>
          </w:tcPr>
          <w:p w14:paraId="61E14379" w14:textId="5109C479" w:rsidR="00F35609" w:rsidRDefault="00BA2EC4" w:rsidP="003F1727">
            <w:pPr>
              <w:pStyle w:val="TAC"/>
            </w:pPr>
            <w:r w:rsidRPr="00C7244C">
              <w:t>-</w:t>
            </w:r>
            <w:r w:rsidR="00F35609">
              <w:t>4.7</w:t>
            </w:r>
          </w:p>
          <w:p w14:paraId="447D8A6D" w14:textId="494B1E96" w:rsidR="00BA2EC4" w:rsidRPr="00C7244C" w:rsidRDefault="00BA2EC4" w:rsidP="003F1727">
            <w:pPr>
              <w:pStyle w:val="TAC"/>
            </w:pPr>
            <w:r w:rsidRPr="00C7244C">
              <w:rPr>
                <w:vertAlign w:val="superscript"/>
              </w:rPr>
              <w:t>Note 11</w:t>
            </w:r>
          </w:p>
        </w:tc>
        <w:tc>
          <w:tcPr>
            <w:tcW w:w="1718" w:type="dxa"/>
          </w:tcPr>
          <w:p w14:paraId="1F345C87" w14:textId="7EC334E3" w:rsidR="00BA2EC4" w:rsidRPr="00C7244C" w:rsidRDefault="00BA2EC4" w:rsidP="003F1727">
            <w:pPr>
              <w:pStyle w:val="TAC"/>
            </w:pPr>
            <w:r w:rsidRPr="00C7244C">
              <w:t>-15</w:t>
            </w:r>
            <w:r w:rsidR="00F35609">
              <w:t>.4</w:t>
            </w:r>
          </w:p>
        </w:tc>
      </w:tr>
      <w:tr w:rsidR="00BA2EC4" w:rsidRPr="00C7244C" w14:paraId="284D55F1" w14:textId="77777777" w:rsidTr="003F1727">
        <w:trPr>
          <w:cantSplit/>
          <w:trHeight w:val="185"/>
          <w:jc w:val="center"/>
        </w:trPr>
        <w:tc>
          <w:tcPr>
            <w:tcW w:w="1328" w:type="dxa"/>
          </w:tcPr>
          <w:p w14:paraId="294D65A2" w14:textId="77777777" w:rsidR="00BA2EC4" w:rsidRPr="00C7244C" w:rsidRDefault="00BA2EC4" w:rsidP="003F1727">
            <w:pPr>
              <w:pStyle w:val="TAL"/>
            </w:pPr>
            <w:r w:rsidRPr="00C7244C">
              <w:t>SNR on RLM-RS2</w:t>
            </w:r>
          </w:p>
        </w:tc>
        <w:tc>
          <w:tcPr>
            <w:tcW w:w="1559" w:type="dxa"/>
          </w:tcPr>
          <w:p w14:paraId="1940B0CD" w14:textId="77777777" w:rsidR="00BA2EC4" w:rsidRPr="00C7244C" w:rsidRDefault="00BA2EC4" w:rsidP="003F1727">
            <w:pPr>
              <w:pStyle w:val="TAL"/>
            </w:pPr>
            <w:r w:rsidRPr="00C7244C">
              <w:t>Config 1</w:t>
            </w:r>
          </w:p>
        </w:tc>
        <w:tc>
          <w:tcPr>
            <w:tcW w:w="1701" w:type="dxa"/>
          </w:tcPr>
          <w:p w14:paraId="61CB5DBF" w14:textId="77777777" w:rsidR="00BA2EC4" w:rsidRPr="00C7244C" w:rsidRDefault="00BA2EC4" w:rsidP="003F1727">
            <w:pPr>
              <w:pStyle w:val="TAC"/>
            </w:pPr>
            <w:r w:rsidRPr="00C7244C">
              <w:t>dB</w:t>
            </w:r>
          </w:p>
        </w:tc>
        <w:tc>
          <w:tcPr>
            <w:tcW w:w="1718" w:type="dxa"/>
          </w:tcPr>
          <w:p w14:paraId="30D98C8C" w14:textId="21D0EDFD" w:rsidR="00F35609" w:rsidRDefault="00F35609" w:rsidP="003F1727">
            <w:pPr>
              <w:pStyle w:val="TAC"/>
              <w:rPr>
                <w:rFonts w:eastAsia="MS Mincho"/>
              </w:rPr>
            </w:pPr>
            <w:r>
              <w:rPr>
                <w:rFonts w:eastAsia="MS Mincho"/>
              </w:rPr>
              <w:t>3.3</w:t>
            </w:r>
          </w:p>
          <w:p w14:paraId="51D847D8" w14:textId="2A4EECA7" w:rsidR="00BA2EC4" w:rsidRPr="00C7244C" w:rsidRDefault="00BA2EC4" w:rsidP="003F1727">
            <w:pPr>
              <w:pStyle w:val="TAC"/>
            </w:pPr>
            <w:r w:rsidRPr="00C7244C">
              <w:rPr>
                <w:vertAlign w:val="superscript"/>
              </w:rPr>
              <w:t>Note 11</w:t>
            </w:r>
          </w:p>
        </w:tc>
        <w:tc>
          <w:tcPr>
            <w:tcW w:w="1718" w:type="dxa"/>
          </w:tcPr>
          <w:p w14:paraId="7149130A" w14:textId="6746D0C2" w:rsidR="00BA2EC4" w:rsidRPr="00C7244C" w:rsidRDefault="00BA2EC4" w:rsidP="003F1727">
            <w:pPr>
              <w:pStyle w:val="TAC"/>
            </w:pPr>
            <w:r w:rsidRPr="00C7244C">
              <w:rPr>
                <w:rFonts w:eastAsia="MS Mincho"/>
              </w:rPr>
              <w:t>-15</w:t>
            </w:r>
            <w:r w:rsidR="00F35609">
              <w:rPr>
                <w:rFonts w:eastAsia="MS Mincho"/>
              </w:rPr>
              <w:t>.4</w:t>
            </w:r>
          </w:p>
        </w:tc>
        <w:tc>
          <w:tcPr>
            <w:tcW w:w="1718" w:type="dxa"/>
          </w:tcPr>
          <w:p w14:paraId="1B6C6437" w14:textId="22C3981E" w:rsidR="00BA2EC4" w:rsidRPr="00C7244C" w:rsidRDefault="00BA2EC4" w:rsidP="003F1727">
            <w:pPr>
              <w:pStyle w:val="TAC"/>
            </w:pPr>
            <w:r w:rsidRPr="00C7244C">
              <w:rPr>
                <w:rFonts w:eastAsia="MS Mincho"/>
              </w:rPr>
              <w:t>-15</w:t>
            </w:r>
            <w:r w:rsidR="00F35609">
              <w:rPr>
                <w:rFonts w:eastAsia="MS Mincho"/>
              </w:rPr>
              <w:t>.4</w:t>
            </w:r>
          </w:p>
        </w:tc>
      </w:tr>
      <w:tr w:rsidR="00BA2EC4" w:rsidRPr="00C7244C" w14:paraId="0E4EADBE" w14:textId="77777777" w:rsidTr="003F1727">
        <w:trPr>
          <w:cantSplit/>
          <w:trHeight w:val="189"/>
          <w:jc w:val="center"/>
        </w:trPr>
        <w:tc>
          <w:tcPr>
            <w:tcW w:w="1328" w:type="dxa"/>
          </w:tcPr>
          <w:p w14:paraId="39E6CEBA" w14:textId="77777777" w:rsidR="00BA2EC4" w:rsidRPr="00C7244C" w:rsidRDefault="00BA2EC4" w:rsidP="003F1727">
            <w:pPr>
              <w:pStyle w:val="TAL"/>
            </w:pPr>
            <w:r w:rsidRPr="00C7244C">
              <w:object w:dxaOrig="420" w:dyaOrig="360" w14:anchorId="2B4EBE6A">
                <v:shape id="_x0000_i1142" type="#_x0000_t75" style="width:20.1pt;height:20.4pt" o:ole="" fillcolor="window">
                  <v:imagedata r:id="rId42" o:title=""/>
                </v:shape>
                <o:OLEObject Type="Embed" ProgID="Equation.3" ShapeID="_x0000_i1142" DrawAspect="Content" ObjectID="_1781671830" r:id="rId146"/>
              </w:object>
            </w:r>
          </w:p>
        </w:tc>
        <w:tc>
          <w:tcPr>
            <w:tcW w:w="1559" w:type="dxa"/>
          </w:tcPr>
          <w:p w14:paraId="669576AE" w14:textId="77777777" w:rsidR="00BA2EC4" w:rsidRPr="00C7244C" w:rsidRDefault="00BA2EC4" w:rsidP="003F1727">
            <w:pPr>
              <w:pStyle w:val="TAL"/>
            </w:pPr>
            <w:r w:rsidRPr="00C7244C">
              <w:t>Config 1</w:t>
            </w:r>
          </w:p>
        </w:tc>
        <w:tc>
          <w:tcPr>
            <w:tcW w:w="1701" w:type="dxa"/>
          </w:tcPr>
          <w:p w14:paraId="0EF6EB7F" w14:textId="77777777" w:rsidR="00BA2EC4" w:rsidRPr="00C7244C" w:rsidRDefault="00BA2EC4" w:rsidP="003F1727">
            <w:pPr>
              <w:pStyle w:val="TAC"/>
            </w:pPr>
            <w:r w:rsidRPr="00C7244C">
              <w:t>dBm/15KHz</w:t>
            </w:r>
          </w:p>
        </w:tc>
        <w:tc>
          <w:tcPr>
            <w:tcW w:w="5154" w:type="dxa"/>
            <w:gridSpan w:val="3"/>
          </w:tcPr>
          <w:p w14:paraId="31B52B66" w14:textId="44AF711E" w:rsidR="00BA2EC4" w:rsidRPr="00C7244C" w:rsidRDefault="00BA2EC4" w:rsidP="003F1727">
            <w:pPr>
              <w:pStyle w:val="TAC"/>
            </w:pPr>
            <w:r w:rsidRPr="00C7244C">
              <w:t>-104.7</w:t>
            </w:r>
          </w:p>
        </w:tc>
      </w:tr>
      <w:tr w:rsidR="00BA2EC4" w:rsidRPr="00C7244C" w14:paraId="2EC16F79" w14:textId="77777777" w:rsidTr="003F1727">
        <w:trPr>
          <w:cantSplit/>
          <w:trHeight w:val="207"/>
          <w:jc w:val="center"/>
        </w:trPr>
        <w:tc>
          <w:tcPr>
            <w:tcW w:w="2887" w:type="dxa"/>
            <w:gridSpan w:val="2"/>
          </w:tcPr>
          <w:p w14:paraId="7B6C02A6" w14:textId="77777777" w:rsidR="00BA2EC4" w:rsidRPr="00C7244C" w:rsidRDefault="00BA2EC4" w:rsidP="003F1727">
            <w:pPr>
              <w:pStyle w:val="TAL"/>
            </w:pPr>
            <w:r w:rsidRPr="00C7244C">
              <w:t>Propagation condition</w:t>
            </w:r>
          </w:p>
        </w:tc>
        <w:tc>
          <w:tcPr>
            <w:tcW w:w="1701" w:type="dxa"/>
          </w:tcPr>
          <w:p w14:paraId="79AE9615" w14:textId="77777777" w:rsidR="00BA2EC4" w:rsidRPr="00C7244C" w:rsidRDefault="00BA2EC4" w:rsidP="003F1727">
            <w:pPr>
              <w:pStyle w:val="TAC"/>
            </w:pPr>
          </w:p>
        </w:tc>
        <w:tc>
          <w:tcPr>
            <w:tcW w:w="5154" w:type="dxa"/>
            <w:gridSpan w:val="3"/>
            <w:shd w:val="clear" w:color="auto" w:fill="auto"/>
          </w:tcPr>
          <w:p w14:paraId="39C0A688" w14:textId="77777777" w:rsidR="00BA2EC4" w:rsidRPr="00C7244C" w:rsidRDefault="00BA2EC4" w:rsidP="003F1727">
            <w:pPr>
              <w:pStyle w:val="TAC"/>
            </w:pPr>
            <w:r w:rsidRPr="00C7244C">
              <w:t>TDL-C 300ns 100Hz</w:t>
            </w:r>
          </w:p>
        </w:tc>
      </w:tr>
      <w:tr w:rsidR="00BA2EC4" w:rsidRPr="00C7244C" w14:paraId="628E74E1" w14:textId="77777777" w:rsidTr="003F1727">
        <w:trPr>
          <w:cantSplit/>
          <w:trHeight w:val="2119"/>
          <w:jc w:val="center"/>
        </w:trPr>
        <w:tc>
          <w:tcPr>
            <w:tcW w:w="9742" w:type="dxa"/>
            <w:gridSpan w:val="6"/>
          </w:tcPr>
          <w:p w14:paraId="4DDE340C"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607F87F3"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178F5C15" w14:textId="77777777" w:rsidR="00BA2EC4" w:rsidRPr="00C7244C" w:rsidRDefault="00BA2EC4" w:rsidP="003F1727">
            <w:pPr>
              <w:pStyle w:val="TAN"/>
            </w:pPr>
            <w:r w:rsidRPr="00C7244C">
              <w:t>Note 3:</w:t>
            </w:r>
            <w:r w:rsidRPr="00C7244C">
              <w:tab/>
              <w:t>NZP CSI-RS resource set configuration for CSI reporting are assigned to the UE prior to the start of time period T1.</w:t>
            </w:r>
          </w:p>
          <w:p w14:paraId="71CC4D32"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45BA6083"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1A156A6B" w14:textId="77777777" w:rsidR="00BA2EC4" w:rsidRPr="00C7244C" w:rsidRDefault="00BA2EC4" w:rsidP="003F1727">
            <w:pPr>
              <w:pStyle w:val="TAN"/>
            </w:pPr>
            <w:r w:rsidRPr="00C7244C">
              <w:t>Note 6:</w:t>
            </w:r>
            <w:r w:rsidRPr="00C7244C">
              <w:tab/>
              <w:t>The signal contains PDCCH for UEs other than the device under test as part of OCNG.</w:t>
            </w:r>
          </w:p>
          <w:p w14:paraId="42A042C5" w14:textId="77777777" w:rsidR="00BA2EC4" w:rsidRPr="00C7244C" w:rsidRDefault="00BA2EC4" w:rsidP="003F1727">
            <w:pPr>
              <w:pStyle w:val="TAN"/>
            </w:pPr>
            <w:r w:rsidRPr="00C7244C">
              <w:t>Note 7:</w:t>
            </w:r>
            <w:r w:rsidRPr="00C7244C">
              <w:tab/>
              <w:t>SNR levels correspond to the signal to noise ratio over the SSS REs.</w:t>
            </w:r>
          </w:p>
          <w:p w14:paraId="192E4660" w14:textId="77777777" w:rsidR="00BA2EC4" w:rsidRPr="00C7244C" w:rsidRDefault="00BA2EC4" w:rsidP="003F1727">
            <w:pPr>
              <w:pStyle w:val="TAN"/>
            </w:pPr>
            <w:r w:rsidRPr="00C7244C">
              <w:t>Note 8:</w:t>
            </w:r>
            <w:r w:rsidRPr="00C7244C">
              <w:tab/>
              <w:t>The SNR in time periods T1, T2 and T3 is denoted as SNR1, SNR2 and SNR3 respectively in figure 7.5.1.7.4-1.</w:t>
            </w:r>
          </w:p>
          <w:p w14:paraId="1F4E9D4E"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clause 38.133 [6] clause A.3.6</w:t>
            </w:r>
            <w:r w:rsidRPr="00C7244C">
              <w:rPr>
                <w:snapToGrid w:val="0"/>
              </w:rPr>
              <w:t>.</w:t>
            </w:r>
          </w:p>
          <w:p w14:paraId="25F5774E"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ab/>
              <w:t>Information about types of UE beam is given in 38.133 [6] clause B.2.1.3 and does not limit UE implementation or test system implementation.</w:t>
            </w:r>
          </w:p>
          <w:p w14:paraId="54EEA721"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2B7C8881" w14:textId="77777777" w:rsidR="00BA2EC4" w:rsidRPr="00C7244C" w:rsidRDefault="00BA2EC4" w:rsidP="00BA2EC4"/>
    <w:p w14:paraId="7E6F9C2B" w14:textId="7E4EAE2A" w:rsidR="00BA2EC4" w:rsidRPr="00C7244C" w:rsidRDefault="00BA2EC4" w:rsidP="00BA2EC4">
      <w:r w:rsidRPr="00C7244C">
        <w:t>The UE behaviour in each test during time durations T1, T2 and T3 shall be as follows:</w:t>
      </w:r>
    </w:p>
    <w:p w14:paraId="1AC70879" w14:textId="77777777" w:rsidR="00BA2EC4" w:rsidRPr="00C7244C" w:rsidRDefault="00BA2EC4" w:rsidP="00BA2EC4">
      <w:r w:rsidRPr="00C7244C">
        <w:t>During the period from time point A to time point B the UE shall transmit uplink signal at least in all uplink slots configured for CSI transmission according to the configured periodic CSI reporting for Cell 1.</w:t>
      </w:r>
    </w:p>
    <w:p w14:paraId="609CBE55" w14:textId="31D44E00" w:rsidR="00BA2EC4" w:rsidRPr="00C7244C" w:rsidRDefault="00BA2EC4" w:rsidP="00BA2EC4">
      <w:r w:rsidRPr="00C7244C">
        <w:t>The UE shall stop transmitting uplink signal in Cell 1 (PCell) no later than time point C (D</w:t>
      </w:r>
      <w:r w:rsidRPr="00C7244C">
        <w:rPr>
          <w:vertAlign w:val="subscript"/>
        </w:rPr>
        <w:t>1</w:t>
      </w:r>
      <w:r w:rsidRPr="00C7244C">
        <w:t xml:space="preserve"> second</w:t>
      </w:r>
      <w:r w:rsidR="00EC11EA">
        <w:t xml:space="preserve">s </w:t>
      </w:r>
      <w:r w:rsidRPr="00C7244C">
        <w:t>after the start of the time duration T3) on the PCell.</w:t>
      </w:r>
    </w:p>
    <w:p w14:paraId="783E9B71" w14:textId="77777777" w:rsidR="00BA2EC4" w:rsidRPr="00C7244C" w:rsidRDefault="00BA2EC4" w:rsidP="00BA2EC4">
      <w:r w:rsidRPr="00C7244C">
        <w:t>The rate of correct events observed during repeated tests shall be at least 90% with a confidence level of 95%.</w:t>
      </w:r>
    </w:p>
    <w:p w14:paraId="14DE32B8" w14:textId="77777777" w:rsidR="00BA2EC4" w:rsidRPr="00C7244C" w:rsidRDefault="00BA2EC4" w:rsidP="00BA2EC4">
      <w:pPr>
        <w:pStyle w:val="Heading4"/>
        <w:rPr>
          <w:rFonts w:cs="Arial"/>
          <w:szCs w:val="24"/>
        </w:rPr>
      </w:pPr>
      <w:r w:rsidRPr="00C7244C">
        <w:rPr>
          <w:rFonts w:cs="Arial"/>
          <w:szCs w:val="24"/>
        </w:rPr>
        <w:t>7.5.1.8</w:t>
      </w:r>
      <w:r w:rsidRPr="00C7244C">
        <w:rPr>
          <w:rFonts w:cs="Arial"/>
          <w:szCs w:val="24"/>
        </w:rPr>
        <w:tab/>
        <w:t xml:space="preserve">NR SA FR2 Radio Link Monitoring </w:t>
      </w:r>
      <w:r w:rsidRPr="00C7244C">
        <w:t>In-sync Test for FR2 PCell configured with CSI-RS-based RLM in DRX mode</w:t>
      </w:r>
    </w:p>
    <w:p w14:paraId="60428556" w14:textId="77777777" w:rsidR="00F35609" w:rsidRPr="00C7244C" w:rsidRDefault="00F35609" w:rsidP="00F35609">
      <w:pPr>
        <w:pStyle w:val="EditorsNote"/>
      </w:pPr>
      <w:r w:rsidRPr="00C7244C">
        <w:t>Editor's Note: This test case has been completed for the following configurations:</w:t>
      </w:r>
    </w:p>
    <w:p w14:paraId="7302114D" w14:textId="77777777" w:rsidR="00F35609" w:rsidRPr="00C7244C" w:rsidRDefault="00F35609" w:rsidP="00F35609">
      <w:pPr>
        <w:pStyle w:val="EditorsNote"/>
      </w:pPr>
      <w:r w:rsidRPr="00C7244C">
        <w:t xml:space="preserve">- Test frequency f </w:t>
      </w:r>
      <w:r w:rsidRPr="00C7244C">
        <w:rPr>
          <w:rFonts w:ascii="Arial" w:hAnsi="Arial" w:cs="Arial"/>
        </w:rPr>
        <w:t>≤</w:t>
      </w:r>
      <w:r w:rsidRPr="00C7244C">
        <w:t xml:space="preserve"> 40.8 GHz</w:t>
      </w:r>
    </w:p>
    <w:p w14:paraId="315EA7BE" w14:textId="77777777" w:rsidR="00F35609" w:rsidRPr="00C7244C" w:rsidRDefault="00F35609" w:rsidP="00F35609">
      <w:pPr>
        <w:pStyle w:val="EditorsNote"/>
      </w:pPr>
      <w:r w:rsidRPr="00C7244C">
        <w:t>- UE PC3</w:t>
      </w:r>
    </w:p>
    <w:p w14:paraId="1755E5BD" w14:textId="77777777" w:rsidR="00F35609" w:rsidRPr="00C7244C" w:rsidRDefault="00F35609" w:rsidP="00F35609">
      <w:pPr>
        <w:pStyle w:val="EditorsNote"/>
      </w:pPr>
      <w:r w:rsidRPr="00C7244C">
        <w:t>- The test is incomplete for UE power classes other than PC3</w:t>
      </w:r>
    </w:p>
    <w:p w14:paraId="555B4299" w14:textId="77777777" w:rsidR="00F35609" w:rsidRPr="00C7244C" w:rsidRDefault="00F35609" w:rsidP="00F35609">
      <w:pPr>
        <w:pStyle w:val="EditorsNote"/>
      </w:pPr>
      <w:r w:rsidRPr="00C7244C">
        <w:t>- The test is incomplete for test frequencies &gt; 40.8 GHz</w:t>
      </w:r>
    </w:p>
    <w:p w14:paraId="2D186589" w14:textId="77777777" w:rsidR="00BA2EC4" w:rsidRPr="00C7244C" w:rsidRDefault="00BA2EC4" w:rsidP="00777BE6">
      <w:pPr>
        <w:pStyle w:val="Heading5"/>
        <w:rPr>
          <w:szCs w:val="22"/>
        </w:rPr>
      </w:pPr>
      <w:r w:rsidRPr="00C7244C">
        <w:t>7.5.1.8.1</w:t>
      </w:r>
      <w:r w:rsidRPr="00C7244C">
        <w:tab/>
        <w:t>Test purpose</w:t>
      </w:r>
    </w:p>
    <w:p w14:paraId="1BFC0A25" w14:textId="77777777" w:rsidR="00BA2EC4" w:rsidRPr="00C7244C" w:rsidRDefault="00BA2EC4" w:rsidP="00BA2EC4">
      <w:pPr>
        <w:rPr>
          <w:rFonts w:cs="v4.2.0"/>
        </w:rPr>
      </w:pPr>
      <w:r w:rsidRPr="00C7244C">
        <w:rPr>
          <w:rFonts w:cs="v4.2.0"/>
        </w:rPr>
        <w:t xml:space="preserve">The purpose </w:t>
      </w:r>
      <w:r w:rsidRPr="00C7244C">
        <w:t xml:space="preserve">of this test is to verify that the UE properly detects the in sync for the purpose of monitoring downlink CSI-RS based radio link quality of the PCell when DRX is used. This test will partly verify the FR2 PCell CSI-RS In-sync radio link monitoring requirements in </w:t>
      </w:r>
      <w:r w:rsidRPr="00C7244C">
        <w:rPr>
          <w:rFonts w:cs="v4.2.0"/>
        </w:rPr>
        <w:t>TS 38.133 [6]</w:t>
      </w:r>
      <w:r w:rsidRPr="00C7244C">
        <w:t xml:space="preserve"> clause 8.1.</w:t>
      </w:r>
    </w:p>
    <w:p w14:paraId="2F1DEAF5" w14:textId="77777777" w:rsidR="00BA2EC4" w:rsidRPr="00C7244C" w:rsidRDefault="00BA2EC4" w:rsidP="00777BE6">
      <w:pPr>
        <w:pStyle w:val="Heading5"/>
      </w:pPr>
      <w:r w:rsidRPr="00C7244C">
        <w:t>7.5.1.8.2</w:t>
      </w:r>
      <w:r w:rsidRPr="00C7244C">
        <w:tab/>
        <w:t>Test applicability</w:t>
      </w:r>
    </w:p>
    <w:p w14:paraId="29CB97B7"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 xml:space="preserve">supporting 5GS NR SA FR2, </w:t>
      </w:r>
      <w:r w:rsidRPr="00C7244C">
        <w:t>CSI-RS based RLM and long DRX cycle</w:t>
      </w:r>
      <w:r w:rsidRPr="00C7244C">
        <w:rPr>
          <w:lang w:eastAsia="sv-SE"/>
        </w:rPr>
        <w:t>.</w:t>
      </w:r>
    </w:p>
    <w:p w14:paraId="028811BD" w14:textId="77777777" w:rsidR="00BA2EC4" w:rsidRPr="00C7244C" w:rsidRDefault="00BA2EC4" w:rsidP="00777BE6">
      <w:pPr>
        <w:pStyle w:val="Heading5"/>
      </w:pPr>
      <w:r w:rsidRPr="00C7244C">
        <w:t>7.5.1.8.3</w:t>
      </w:r>
      <w:r w:rsidRPr="00C7244C">
        <w:tab/>
        <w:t>Minimum conformance requirement</w:t>
      </w:r>
    </w:p>
    <w:p w14:paraId="391D335D" w14:textId="77777777" w:rsidR="00BA2EC4" w:rsidRPr="00C7244C" w:rsidRDefault="00BA2EC4" w:rsidP="00BA2EC4">
      <w:pPr>
        <w:rPr>
          <w:lang w:eastAsia="sv-SE"/>
        </w:rPr>
      </w:pPr>
      <w:r w:rsidRPr="00C7244C">
        <w:rPr>
          <w:lang w:eastAsia="sv-SE"/>
        </w:rPr>
        <w:t xml:space="preserve">The minimum conformance requirements are specified in clause 7.5.1.0.4. </w:t>
      </w:r>
      <w:r w:rsidRPr="00C7244C">
        <w:t>DRX configuration is used for this test.</w:t>
      </w:r>
    </w:p>
    <w:p w14:paraId="30483701" w14:textId="77777777" w:rsidR="00BA2EC4" w:rsidRPr="00C7244C" w:rsidRDefault="00BA2EC4" w:rsidP="00BA2EC4">
      <w:pPr>
        <w:rPr>
          <w:lang w:eastAsia="sv-SE"/>
        </w:rPr>
      </w:pPr>
      <w:r w:rsidRPr="00C7244C">
        <w:rPr>
          <w:lang w:eastAsia="sv-SE"/>
        </w:rPr>
        <w:t>The normative reference for this requirement is TS 38.133 [6] clause A.7.5.1.8.</w:t>
      </w:r>
    </w:p>
    <w:p w14:paraId="5D72DF07" w14:textId="77777777" w:rsidR="00BA2EC4" w:rsidRPr="00C7244C" w:rsidRDefault="00BA2EC4" w:rsidP="00777BE6">
      <w:pPr>
        <w:pStyle w:val="Heading5"/>
      </w:pPr>
      <w:r w:rsidRPr="00C7244C">
        <w:t>7.5.1.8.4</w:t>
      </w:r>
      <w:r w:rsidRPr="00C7244C">
        <w:tab/>
        <w:t>Test description</w:t>
      </w:r>
    </w:p>
    <w:p w14:paraId="1AE2FC31" w14:textId="77777777" w:rsidR="00BA2EC4" w:rsidRPr="00C7244C" w:rsidRDefault="00BA2EC4" w:rsidP="00BA2EC4">
      <w:r w:rsidRPr="00C7244C">
        <w:t xml:space="preserve">There is one cell, cell 1 which is the PCell, in the test. The test consists of five successive time periods, with time duration of T1, T2, T3, T4 and T5 respectively. Figure 7.5.1.8.4-1 shows the variation of the downlink SNR in the PCell to emulate the in-sync states. </w:t>
      </w:r>
    </w:p>
    <w:p w14:paraId="10F1A5D1" w14:textId="77777777" w:rsidR="00BA2EC4" w:rsidRPr="00C7244C" w:rsidRDefault="00BA2EC4" w:rsidP="00BA2EC4">
      <w:pPr>
        <w:spacing w:before="120"/>
      </w:pPr>
    </w:p>
    <w:p w14:paraId="2172F761" w14:textId="77777777" w:rsidR="00BA2EC4" w:rsidRPr="00C7244C" w:rsidRDefault="00BA2EC4" w:rsidP="00BA2EC4">
      <w:pPr>
        <w:pStyle w:val="TH"/>
        <w:rPr>
          <w:rFonts w:eastAsia="Malgun Gothic"/>
          <w:kern w:val="20"/>
        </w:rPr>
      </w:pPr>
      <w:r w:rsidRPr="00C7244C">
        <w:rPr>
          <w:b w:val="0"/>
          <w:noProof/>
          <w:lang w:eastAsia="zh-CN"/>
        </w:rPr>
        <w:drawing>
          <wp:inline distT="0" distB="0" distL="0" distR="0" wp14:anchorId="760BC595" wp14:editId="3CA7CC88">
            <wp:extent cx="4493260" cy="2310765"/>
            <wp:effectExtent l="0" t="0" r="0" b="0"/>
            <wp:docPr id="48" name="图片 5" descr="A red and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descr="A red and green line on a black background&#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93260" cy="2310765"/>
                    </a:xfrm>
                    <a:prstGeom prst="rect">
                      <a:avLst/>
                    </a:prstGeom>
                    <a:noFill/>
                  </pic:spPr>
                </pic:pic>
              </a:graphicData>
            </a:graphic>
          </wp:inline>
        </w:drawing>
      </w:r>
    </w:p>
    <w:p w14:paraId="5288FD68" w14:textId="77777777" w:rsidR="00BA2EC4" w:rsidRPr="00C7244C" w:rsidRDefault="00BA2EC4" w:rsidP="00BA2EC4">
      <w:pPr>
        <w:pStyle w:val="TF"/>
      </w:pPr>
      <w:r w:rsidRPr="00C7244C">
        <w:t>Figure 7.5.1.8.4-1: SNR variation for NR SA FR2 Radio Link Monitoring In-sync Test for FR2 PCell configured with CSI-RS-based RLM in DRX mode</w:t>
      </w:r>
    </w:p>
    <w:p w14:paraId="096DFD30" w14:textId="77777777" w:rsidR="00BA2EC4" w:rsidRPr="00C7244C" w:rsidRDefault="00BA2EC4" w:rsidP="00BA2EC4"/>
    <w:p w14:paraId="6C6E6F52" w14:textId="3C9A6052" w:rsidR="00BA2EC4" w:rsidRPr="00C7244C" w:rsidRDefault="00BA2EC4" w:rsidP="00BA2EC4">
      <w:pPr>
        <w:pStyle w:val="H6"/>
        <w:rPr>
          <w:rFonts w:cs="Arial"/>
        </w:rPr>
      </w:pPr>
      <w:r w:rsidRPr="00C7244C">
        <w:rPr>
          <w:rFonts w:cs="Arial"/>
        </w:rPr>
        <w:t>7.5.1.8.4.1</w:t>
      </w:r>
      <w:r w:rsidRPr="00C7244C">
        <w:rPr>
          <w:rFonts w:cs="Arial"/>
        </w:rPr>
        <w:tab/>
        <w:t>Initial conditions</w:t>
      </w:r>
    </w:p>
    <w:p w14:paraId="63B1963F"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8.4.1-1</w:t>
      </w:r>
      <w:r w:rsidRPr="00C7244C">
        <w:rPr>
          <w:lang w:eastAsia="sv-SE"/>
        </w:rPr>
        <w:t>.</w:t>
      </w:r>
    </w:p>
    <w:p w14:paraId="2EDDD9A9" w14:textId="77777777" w:rsidR="00BA2EC4" w:rsidRPr="00C7244C" w:rsidRDefault="00BA2EC4" w:rsidP="00BA2EC4">
      <w:pPr>
        <w:pStyle w:val="TH"/>
      </w:pPr>
      <w:r w:rsidRPr="00C7244C">
        <w:t>Table 7.5.1.8.4.1-1: Supported test configurations for NR SA FR2 Radio Link Monitoring In-sync Test for FR2 PCell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18004510" w14:textId="77777777" w:rsidTr="003F1727">
        <w:trPr>
          <w:trHeight w:val="274"/>
          <w:jc w:val="center"/>
        </w:trPr>
        <w:tc>
          <w:tcPr>
            <w:tcW w:w="1631" w:type="dxa"/>
            <w:shd w:val="clear" w:color="auto" w:fill="auto"/>
          </w:tcPr>
          <w:p w14:paraId="0FF3FC05" w14:textId="77777777" w:rsidR="00BA2EC4" w:rsidRPr="00C7244C" w:rsidRDefault="00BA2EC4" w:rsidP="003F1727">
            <w:pPr>
              <w:pStyle w:val="TAH"/>
            </w:pPr>
            <w:r w:rsidRPr="00C7244C">
              <w:t>Configuration</w:t>
            </w:r>
          </w:p>
        </w:tc>
        <w:tc>
          <w:tcPr>
            <w:tcW w:w="4970" w:type="dxa"/>
            <w:shd w:val="clear" w:color="auto" w:fill="auto"/>
          </w:tcPr>
          <w:p w14:paraId="1E17F435" w14:textId="77777777" w:rsidR="00BA2EC4" w:rsidRPr="00C7244C" w:rsidRDefault="00BA2EC4" w:rsidP="003F1727">
            <w:pPr>
              <w:pStyle w:val="TAH"/>
            </w:pPr>
            <w:r w:rsidRPr="00C7244C">
              <w:t>Description</w:t>
            </w:r>
          </w:p>
        </w:tc>
      </w:tr>
      <w:tr w:rsidR="00BA2EC4" w:rsidRPr="00C7244C" w14:paraId="1B866552" w14:textId="77777777" w:rsidTr="003F1727">
        <w:trPr>
          <w:trHeight w:val="277"/>
          <w:jc w:val="center"/>
        </w:trPr>
        <w:tc>
          <w:tcPr>
            <w:tcW w:w="1631" w:type="dxa"/>
            <w:shd w:val="clear" w:color="auto" w:fill="auto"/>
          </w:tcPr>
          <w:p w14:paraId="5D6625F1" w14:textId="77777777" w:rsidR="00BA2EC4" w:rsidRPr="00C7244C" w:rsidRDefault="00BA2EC4" w:rsidP="00EC11EA">
            <w:pPr>
              <w:pStyle w:val="TAL"/>
              <w:jc w:val="center"/>
            </w:pPr>
            <w:r w:rsidRPr="00C7244C">
              <w:t>7.5.1.8-1</w:t>
            </w:r>
          </w:p>
        </w:tc>
        <w:tc>
          <w:tcPr>
            <w:tcW w:w="4970" w:type="dxa"/>
            <w:shd w:val="clear" w:color="auto" w:fill="auto"/>
          </w:tcPr>
          <w:p w14:paraId="32CA720F" w14:textId="77777777" w:rsidR="00BA2EC4" w:rsidRPr="00C7244C" w:rsidRDefault="00BA2EC4" w:rsidP="003F1727">
            <w:pPr>
              <w:pStyle w:val="TAL"/>
            </w:pPr>
            <w:r w:rsidRPr="00C7244C">
              <w:t>TDD duplex mode, 120 kHz SSB SCS, 100 MHz bandwidth</w:t>
            </w:r>
          </w:p>
        </w:tc>
      </w:tr>
    </w:tbl>
    <w:p w14:paraId="0DE9B34A" w14:textId="77777777" w:rsidR="00BA2EC4" w:rsidRPr="00C7244C" w:rsidRDefault="00BA2EC4" w:rsidP="00BA2EC4">
      <w:pPr>
        <w:rPr>
          <w:lang w:eastAsia="sv-SE"/>
        </w:rPr>
      </w:pPr>
    </w:p>
    <w:p w14:paraId="598FCFB5" w14:textId="71183A7D" w:rsidR="00BA2EC4" w:rsidRPr="00C7244C" w:rsidRDefault="00BA2EC4" w:rsidP="00BA2EC4">
      <w:pPr>
        <w:rPr>
          <w:lang w:eastAsia="sv-SE"/>
        </w:rPr>
      </w:pPr>
      <w:r w:rsidRPr="00C7244C">
        <w:rPr>
          <w:lang w:eastAsia="sv-SE"/>
        </w:rPr>
        <w:t>Configure the test equipment and the DUT according to the parameters in Table 7.5.1.8.4.1-2</w:t>
      </w:r>
      <w:r w:rsidR="00200917">
        <w:rPr>
          <w:lang w:eastAsia="sv-SE"/>
        </w:rPr>
        <w:t>.</w:t>
      </w:r>
    </w:p>
    <w:p w14:paraId="7D204AEF" w14:textId="77777777" w:rsidR="00BA2EC4" w:rsidRPr="00C7244C" w:rsidRDefault="00BA2EC4" w:rsidP="00BA2EC4">
      <w:pPr>
        <w:pStyle w:val="TH"/>
      </w:pPr>
      <w:r w:rsidRPr="00C7244C">
        <w:t>Table 7.5.1.8.4.1-2: Initial conditions for NR SA FR2 Radio Link Monitoring In-sync Test for FR2 PCell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43450120" w14:textId="77777777" w:rsidTr="003F1727">
        <w:trPr>
          <w:jc w:val="center"/>
        </w:trPr>
        <w:tc>
          <w:tcPr>
            <w:tcW w:w="1701" w:type="dxa"/>
            <w:shd w:val="clear" w:color="auto" w:fill="auto"/>
          </w:tcPr>
          <w:p w14:paraId="5AE7C083" w14:textId="77777777" w:rsidR="00BA2EC4" w:rsidRPr="00C7244C" w:rsidRDefault="00BA2EC4" w:rsidP="003F1727">
            <w:pPr>
              <w:pStyle w:val="TAH"/>
            </w:pPr>
            <w:r w:rsidRPr="00C7244C">
              <w:t>Parameter</w:t>
            </w:r>
          </w:p>
        </w:tc>
        <w:tc>
          <w:tcPr>
            <w:tcW w:w="3943" w:type="dxa"/>
            <w:gridSpan w:val="2"/>
            <w:shd w:val="clear" w:color="auto" w:fill="auto"/>
          </w:tcPr>
          <w:p w14:paraId="07D14E04" w14:textId="77777777" w:rsidR="00BA2EC4" w:rsidRPr="00C7244C" w:rsidRDefault="00BA2EC4" w:rsidP="003F1727">
            <w:pPr>
              <w:pStyle w:val="TAH"/>
            </w:pPr>
            <w:r w:rsidRPr="00C7244C">
              <w:t>Value</w:t>
            </w:r>
          </w:p>
        </w:tc>
        <w:tc>
          <w:tcPr>
            <w:tcW w:w="3961" w:type="dxa"/>
          </w:tcPr>
          <w:p w14:paraId="03AA9C90" w14:textId="77777777" w:rsidR="00BA2EC4" w:rsidRPr="00C7244C" w:rsidRDefault="00BA2EC4" w:rsidP="003F1727">
            <w:pPr>
              <w:pStyle w:val="TAH"/>
            </w:pPr>
            <w:r w:rsidRPr="00C7244C">
              <w:t>Comment</w:t>
            </w:r>
          </w:p>
        </w:tc>
      </w:tr>
      <w:tr w:rsidR="00BA2EC4" w:rsidRPr="00C7244C" w14:paraId="33CB5C4B" w14:textId="77777777" w:rsidTr="003F1727">
        <w:trPr>
          <w:jc w:val="center"/>
        </w:trPr>
        <w:tc>
          <w:tcPr>
            <w:tcW w:w="1701" w:type="dxa"/>
            <w:shd w:val="clear" w:color="auto" w:fill="auto"/>
          </w:tcPr>
          <w:p w14:paraId="49490709" w14:textId="77777777" w:rsidR="00BA2EC4" w:rsidRPr="00C7244C" w:rsidRDefault="00BA2EC4" w:rsidP="003F1727">
            <w:pPr>
              <w:pStyle w:val="TAC"/>
            </w:pPr>
            <w:r w:rsidRPr="00C7244C">
              <w:t>Test environment</w:t>
            </w:r>
          </w:p>
        </w:tc>
        <w:tc>
          <w:tcPr>
            <w:tcW w:w="3943" w:type="dxa"/>
            <w:gridSpan w:val="2"/>
            <w:shd w:val="clear" w:color="auto" w:fill="auto"/>
          </w:tcPr>
          <w:p w14:paraId="119FB904" w14:textId="77777777" w:rsidR="00BA2EC4" w:rsidRPr="00C7244C" w:rsidRDefault="00BA2EC4" w:rsidP="003F1727">
            <w:pPr>
              <w:pStyle w:val="TAC"/>
            </w:pPr>
            <w:r w:rsidRPr="00C7244C">
              <w:t>NC</w:t>
            </w:r>
          </w:p>
        </w:tc>
        <w:tc>
          <w:tcPr>
            <w:tcW w:w="3961" w:type="dxa"/>
          </w:tcPr>
          <w:p w14:paraId="378992A4" w14:textId="77777777" w:rsidR="00BA2EC4" w:rsidRPr="00C7244C" w:rsidRDefault="00BA2EC4" w:rsidP="003F1727">
            <w:pPr>
              <w:pStyle w:val="TAC"/>
            </w:pPr>
            <w:r w:rsidRPr="00C7244C">
              <w:t>As specified in TS 38.508-1 [14] clause 4.1.</w:t>
            </w:r>
          </w:p>
        </w:tc>
      </w:tr>
      <w:tr w:rsidR="00BA2EC4" w:rsidRPr="00C7244C" w14:paraId="15B9BF4B" w14:textId="77777777" w:rsidTr="003F1727">
        <w:trPr>
          <w:jc w:val="center"/>
        </w:trPr>
        <w:tc>
          <w:tcPr>
            <w:tcW w:w="1701" w:type="dxa"/>
            <w:shd w:val="clear" w:color="auto" w:fill="auto"/>
          </w:tcPr>
          <w:p w14:paraId="1BA0845D" w14:textId="77777777" w:rsidR="00BA2EC4" w:rsidRPr="00C7244C" w:rsidRDefault="00BA2EC4" w:rsidP="003F1727">
            <w:pPr>
              <w:pStyle w:val="TAC"/>
            </w:pPr>
            <w:r w:rsidRPr="00C7244C">
              <w:t>Test frequencies</w:t>
            </w:r>
          </w:p>
        </w:tc>
        <w:tc>
          <w:tcPr>
            <w:tcW w:w="7904" w:type="dxa"/>
            <w:gridSpan w:val="3"/>
            <w:shd w:val="clear" w:color="auto" w:fill="auto"/>
          </w:tcPr>
          <w:p w14:paraId="78029276" w14:textId="77777777" w:rsidR="00BA2EC4" w:rsidRPr="00C7244C" w:rsidRDefault="00BA2EC4" w:rsidP="003F1727">
            <w:pPr>
              <w:pStyle w:val="TAC"/>
            </w:pPr>
            <w:r w:rsidRPr="00C7244C">
              <w:t>As specified in Annex E.1.2, Table E.5-1 and TS 38.508-1 [14] clause 7.2.3.</w:t>
            </w:r>
          </w:p>
        </w:tc>
      </w:tr>
      <w:tr w:rsidR="00BA2EC4" w:rsidRPr="00C7244C" w14:paraId="2B84BD90" w14:textId="77777777" w:rsidTr="003F1727">
        <w:trPr>
          <w:jc w:val="center"/>
        </w:trPr>
        <w:tc>
          <w:tcPr>
            <w:tcW w:w="1701" w:type="dxa"/>
            <w:shd w:val="clear" w:color="auto" w:fill="auto"/>
          </w:tcPr>
          <w:p w14:paraId="11EC4EA1" w14:textId="77777777" w:rsidR="00BA2EC4" w:rsidRPr="00C7244C" w:rsidRDefault="00BA2EC4" w:rsidP="003F1727">
            <w:pPr>
              <w:pStyle w:val="TAC"/>
            </w:pPr>
            <w:r w:rsidRPr="00C7244C">
              <w:t>Channel bandwidth</w:t>
            </w:r>
          </w:p>
        </w:tc>
        <w:tc>
          <w:tcPr>
            <w:tcW w:w="7904" w:type="dxa"/>
            <w:gridSpan w:val="3"/>
            <w:shd w:val="clear" w:color="auto" w:fill="auto"/>
          </w:tcPr>
          <w:p w14:paraId="31913AAD" w14:textId="77777777" w:rsidR="00BA2EC4" w:rsidRPr="00C7244C" w:rsidRDefault="00BA2EC4" w:rsidP="003F1727">
            <w:pPr>
              <w:pStyle w:val="TAC"/>
            </w:pPr>
            <w:r w:rsidRPr="00C7244C">
              <w:t>As specified by the test configuration selected from Table 7.5.1.8.4.1-1</w:t>
            </w:r>
          </w:p>
        </w:tc>
      </w:tr>
      <w:tr w:rsidR="00BA2EC4" w:rsidRPr="00C7244C" w14:paraId="29877AD0" w14:textId="77777777" w:rsidTr="003F1727">
        <w:trPr>
          <w:jc w:val="center"/>
        </w:trPr>
        <w:tc>
          <w:tcPr>
            <w:tcW w:w="1701" w:type="dxa"/>
            <w:shd w:val="clear" w:color="auto" w:fill="auto"/>
          </w:tcPr>
          <w:p w14:paraId="1E69186D" w14:textId="77777777" w:rsidR="00BA2EC4" w:rsidRPr="00C7244C" w:rsidRDefault="00BA2EC4" w:rsidP="003F1727">
            <w:pPr>
              <w:pStyle w:val="TAC"/>
            </w:pPr>
            <w:r w:rsidRPr="00C7244C">
              <w:t>Propagation conditions</w:t>
            </w:r>
          </w:p>
        </w:tc>
        <w:tc>
          <w:tcPr>
            <w:tcW w:w="3943" w:type="dxa"/>
            <w:gridSpan w:val="2"/>
            <w:shd w:val="clear" w:color="auto" w:fill="auto"/>
          </w:tcPr>
          <w:p w14:paraId="40DAE2A4" w14:textId="77777777" w:rsidR="00BA2EC4" w:rsidRPr="00C7244C" w:rsidRDefault="00BA2EC4" w:rsidP="003F1727">
            <w:pPr>
              <w:pStyle w:val="TAC"/>
            </w:pPr>
            <w:r w:rsidRPr="00C7244C">
              <w:t>AWGN</w:t>
            </w:r>
          </w:p>
        </w:tc>
        <w:tc>
          <w:tcPr>
            <w:tcW w:w="3961" w:type="dxa"/>
          </w:tcPr>
          <w:p w14:paraId="28358DA3" w14:textId="77777777" w:rsidR="00BA2EC4" w:rsidRPr="00C7244C" w:rsidRDefault="00BA2EC4" w:rsidP="003F1727">
            <w:pPr>
              <w:pStyle w:val="TAC"/>
            </w:pPr>
            <w:r w:rsidRPr="00C7244C">
              <w:t>As specified in Annex C.2.2.</w:t>
            </w:r>
          </w:p>
        </w:tc>
      </w:tr>
      <w:tr w:rsidR="00BA2EC4" w:rsidRPr="00C7244C" w14:paraId="1D657E84" w14:textId="77777777" w:rsidTr="003F1727">
        <w:trPr>
          <w:trHeight w:val="251"/>
          <w:jc w:val="center"/>
        </w:trPr>
        <w:tc>
          <w:tcPr>
            <w:tcW w:w="1701" w:type="dxa"/>
            <w:vMerge w:val="restart"/>
            <w:shd w:val="clear" w:color="auto" w:fill="auto"/>
          </w:tcPr>
          <w:p w14:paraId="4D7F33CF" w14:textId="77777777" w:rsidR="00BA2EC4" w:rsidRPr="00C7244C" w:rsidRDefault="00BA2EC4" w:rsidP="003F1727">
            <w:pPr>
              <w:pStyle w:val="TAC"/>
            </w:pPr>
            <w:r w:rsidRPr="00C7244C">
              <w:t>Connection Diagram</w:t>
            </w:r>
          </w:p>
        </w:tc>
        <w:tc>
          <w:tcPr>
            <w:tcW w:w="1134" w:type="dxa"/>
            <w:shd w:val="clear" w:color="auto" w:fill="auto"/>
          </w:tcPr>
          <w:p w14:paraId="23F37986" w14:textId="77777777" w:rsidR="00BA2EC4" w:rsidRPr="00C7244C" w:rsidRDefault="00BA2EC4" w:rsidP="003F1727">
            <w:pPr>
              <w:pStyle w:val="TAC"/>
            </w:pPr>
            <w:r w:rsidRPr="00C7244C">
              <w:t>TE Part</w:t>
            </w:r>
          </w:p>
        </w:tc>
        <w:tc>
          <w:tcPr>
            <w:tcW w:w="2809" w:type="dxa"/>
            <w:shd w:val="clear" w:color="auto" w:fill="auto"/>
          </w:tcPr>
          <w:p w14:paraId="4E89BDAE" w14:textId="77777777" w:rsidR="00BA2EC4" w:rsidRPr="00C7244C" w:rsidRDefault="00BA2EC4" w:rsidP="003F1727">
            <w:pPr>
              <w:pStyle w:val="TAC"/>
            </w:pPr>
            <w:r w:rsidRPr="00C7244C">
              <w:t>A.3.3.3.1</w:t>
            </w:r>
          </w:p>
        </w:tc>
        <w:tc>
          <w:tcPr>
            <w:tcW w:w="3961" w:type="dxa"/>
            <w:vMerge w:val="restart"/>
          </w:tcPr>
          <w:p w14:paraId="153E984D" w14:textId="77777777" w:rsidR="00BA2EC4" w:rsidRPr="00C7244C" w:rsidRDefault="00BA2EC4" w:rsidP="003F1727">
            <w:pPr>
              <w:pStyle w:val="TAC"/>
            </w:pPr>
            <w:r w:rsidRPr="00C7244C">
              <w:t>As specified in TS 38.508-1 [14] Annex A.</w:t>
            </w:r>
          </w:p>
        </w:tc>
      </w:tr>
      <w:tr w:rsidR="00BA2EC4" w:rsidRPr="00C7244C" w14:paraId="5609C426" w14:textId="77777777" w:rsidTr="003F1727">
        <w:trPr>
          <w:trHeight w:val="250"/>
          <w:jc w:val="center"/>
        </w:trPr>
        <w:tc>
          <w:tcPr>
            <w:tcW w:w="1701" w:type="dxa"/>
            <w:vMerge/>
            <w:shd w:val="clear" w:color="auto" w:fill="auto"/>
          </w:tcPr>
          <w:p w14:paraId="59B35ECD" w14:textId="77777777" w:rsidR="00BA2EC4" w:rsidRPr="00C7244C" w:rsidRDefault="00BA2EC4" w:rsidP="003F1727">
            <w:pPr>
              <w:pStyle w:val="TAC"/>
            </w:pPr>
          </w:p>
        </w:tc>
        <w:tc>
          <w:tcPr>
            <w:tcW w:w="1134" w:type="dxa"/>
            <w:shd w:val="clear" w:color="auto" w:fill="auto"/>
          </w:tcPr>
          <w:p w14:paraId="5148B7F0" w14:textId="77777777" w:rsidR="00BA2EC4" w:rsidRPr="00C7244C" w:rsidRDefault="00BA2EC4" w:rsidP="003F1727">
            <w:pPr>
              <w:pStyle w:val="TAC"/>
            </w:pPr>
            <w:r w:rsidRPr="00C7244C">
              <w:t>DUT Part</w:t>
            </w:r>
          </w:p>
        </w:tc>
        <w:tc>
          <w:tcPr>
            <w:tcW w:w="2809" w:type="dxa"/>
            <w:shd w:val="clear" w:color="auto" w:fill="auto"/>
          </w:tcPr>
          <w:p w14:paraId="6DC54761" w14:textId="77777777" w:rsidR="00BA2EC4" w:rsidRPr="00C7244C" w:rsidRDefault="00BA2EC4" w:rsidP="003F1727">
            <w:pPr>
              <w:pStyle w:val="TAC"/>
            </w:pPr>
            <w:r w:rsidRPr="00C7244C">
              <w:t>A.3.4.1.1</w:t>
            </w:r>
          </w:p>
        </w:tc>
        <w:tc>
          <w:tcPr>
            <w:tcW w:w="3961" w:type="dxa"/>
            <w:vMerge/>
          </w:tcPr>
          <w:p w14:paraId="4450423C" w14:textId="77777777" w:rsidR="00BA2EC4" w:rsidRPr="00C7244C" w:rsidRDefault="00BA2EC4" w:rsidP="003F1727">
            <w:pPr>
              <w:pStyle w:val="TAC"/>
            </w:pPr>
          </w:p>
        </w:tc>
      </w:tr>
      <w:tr w:rsidR="00BA2EC4" w:rsidRPr="00C7244C" w14:paraId="76799B5A" w14:textId="77777777" w:rsidTr="003F1727">
        <w:trPr>
          <w:jc w:val="center"/>
        </w:trPr>
        <w:tc>
          <w:tcPr>
            <w:tcW w:w="1701" w:type="dxa"/>
            <w:shd w:val="clear" w:color="auto" w:fill="auto"/>
          </w:tcPr>
          <w:p w14:paraId="4FB6C32A"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316A0889" w14:textId="77777777" w:rsidR="00BA2EC4" w:rsidRPr="00C7244C" w:rsidRDefault="00BA2EC4" w:rsidP="003F1727">
            <w:pPr>
              <w:pStyle w:val="TAC"/>
            </w:pPr>
            <w:r w:rsidRPr="00C7244C">
              <w:t>N/A</w:t>
            </w:r>
          </w:p>
        </w:tc>
        <w:tc>
          <w:tcPr>
            <w:tcW w:w="3961" w:type="dxa"/>
          </w:tcPr>
          <w:p w14:paraId="4BD64749" w14:textId="77777777" w:rsidR="00BA2EC4" w:rsidRPr="00C7244C" w:rsidRDefault="00BA2EC4" w:rsidP="003F1727">
            <w:pPr>
              <w:pStyle w:val="TAC"/>
            </w:pPr>
          </w:p>
        </w:tc>
      </w:tr>
    </w:tbl>
    <w:p w14:paraId="3249B1C0" w14:textId="77777777" w:rsidR="00BA2EC4" w:rsidRPr="00C7244C" w:rsidRDefault="00BA2EC4" w:rsidP="00BA2EC4">
      <w:pPr>
        <w:rPr>
          <w:lang w:eastAsia="sv-SE"/>
        </w:rPr>
      </w:pPr>
    </w:p>
    <w:p w14:paraId="5034D583" w14:textId="77777777" w:rsidR="00BA2EC4" w:rsidRPr="00C7244C" w:rsidRDefault="00BA2EC4" w:rsidP="00BA2EC4">
      <w:pPr>
        <w:pStyle w:val="B1"/>
      </w:pPr>
      <w:r w:rsidRPr="00C7244C">
        <w:t>1.</w:t>
      </w:r>
      <w:r w:rsidRPr="00C7244C">
        <w:tab/>
        <w:t>The test parameters for PCell are given in Table 7.5.1.8.4.1-3</w:t>
      </w:r>
    </w:p>
    <w:p w14:paraId="15EFD65D" w14:textId="77777777" w:rsidR="00BA2EC4" w:rsidRPr="00C7244C" w:rsidRDefault="00BA2EC4" w:rsidP="00BA2EC4">
      <w:pPr>
        <w:pStyle w:val="B1"/>
      </w:pPr>
      <w:r w:rsidRPr="00C7244C">
        <w:t>2.</w:t>
      </w:r>
      <w:r w:rsidRPr="00C7244C">
        <w:tab/>
        <w:t>Message contents are defined in clause 7.5.1.8.4.3.</w:t>
      </w:r>
    </w:p>
    <w:p w14:paraId="2CFF641C" w14:textId="77777777"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5CB05419" w14:textId="77777777" w:rsidR="00BA2EC4" w:rsidRPr="00C7244C" w:rsidRDefault="00BA2EC4" w:rsidP="00BA2EC4">
      <w:pPr>
        <w:pStyle w:val="TH"/>
      </w:pPr>
      <w:r w:rsidRPr="00C7244C">
        <w:t>Table 7.5.1.8.4.1-3: General test parameters for NR SA FR2 Radio Link Monitoring In-sync Test for FR2 PCell configured with CSI-RS-based RLM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6EF3E237" w14:textId="77777777" w:rsidTr="003F1727">
        <w:trPr>
          <w:trHeight w:val="164"/>
          <w:jc w:val="center"/>
        </w:trPr>
        <w:tc>
          <w:tcPr>
            <w:tcW w:w="2728" w:type="pct"/>
            <w:gridSpan w:val="2"/>
            <w:vMerge w:val="restart"/>
            <w:shd w:val="clear" w:color="auto" w:fill="auto"/>
          </w:tcPr>
          <w:p w14:paraId="73971952"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06B3619E"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2AB4A392"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2564E429" w14:textId="77777777" w:rsidTr="003F1727">
        <w:trPr>
          <w:trHeight w:val="74"/>
          <w:jc w:val="center"/>
        </w:trPr>
        <w:tc>
          <w:tcPr>
            <w:tcW w:w="2728" w:type="pct"/>
            <w:gridSpan w:val="2"/>
            <w:vMerge/>
            <w:shd w:val="clear" w:color="auto" w:fill="auto"/>
          </w:tcPr>
          <w:p w14:paraId="1D3A5171"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61532075"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4D11227D"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7701DF55" w14:textId="77777777" w:rsidTr="003F1727">
        <w:trPr>
          <w:trHeight w:val="64"/>
          <w:jc w:val="center"/>
        </w:trPr>
        <w:tc>
          <w:tcPr>
            <w:tcW w:w="2728" w:type="pct"/>
            <w:gridSpan w:val="2"/>
            <w:shd w:val="clear" w:color="auto" w:fill="auto"/>
          </w:tcPr>
          <w:p w14:paraId="2A91CF1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PCell </w:t>
            </w:r>
          </w:p>
        </w:tc>
        <w:tc>
          <w:tcPr>
            <w:tcW w:w="677" w:type="pct"/>
            <w:shd w:val="clear" w:color="auto" w:fill="auto"/>
          </w:tcPr>
          <w:p w14:paraId="36C16E4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5B189D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507B3587" w14:textId="77777777" w:rsidTr="003F1727">
        <w:trPr>
          <w:trHeight w:val="164"/>
          <w:jc w:val="center"/>
        </w:trPr>
        <w:tc>
          <w:tcPr>
            <w:tcW w:w="2728" w:type="pct"/>
            <w:gridSpan w:val="2"/>
            <w:shd w:val="clear" w:color="auto" w:fill="auto"/>
          </w:tcPr>
          <w:p w14:paraId="1DE1C51B"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79534EC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0254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0C9F4DC0" w14:textId="77777777" w:rsidTr="003F1727">
        <w:trPr>
          <w:trHeight w:val="93"/>
          <w:jc w:val="center"/>
        </w:trPr>
        <w:tc>
          <w:tcPr>
            <w:tcW w:w="1072" w:type="pct"/>
            <w:shd w:val="clear" w:color="auto" w:fill="auto"/>
          </w:tcPr>
          <w:p w14:paraId="21C150B7"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104239B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7AC4AD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7C0DB0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367B573A" w14:textId="77777777" w:rsidTr="003F1727">
        <w:trPr>
          <w:trHeight w:val="189"/>
          <w:jc w:val="center"/>
        </w:trPr>
        <w:tc>
          <w:tcPr>
            <w:tcW w:w="1072" w:type="pct"/>
            <w:shd w:val="clear" w:color="auto" w:fill="auto"/>
          </w:tcPr>
          <w:p w14:paraId="567666B0"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174E40A9"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0135B4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1A0878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2C2C6127" w14:textId="77777777" w:rsidTr="003F1727">
        <w:trPr>
          <w:trHeight w:val="189"/>
          <w:jc w:val="center"/>
        </w:trPr>
        <w:tc>
          <w:tcPr>
            <w:tcW w:w="1072" w:type="pct"/>
            <w:shd w:val="clear" w:color="auto" w:fill="auto"/>
            <w:vAlign w:val="center"/>
          </w:tcPr>
          <w:p w14:paraId="34CE0D2F" w14:textId="77777777" w:rsidR="00BA2EC4" w:rsidRPr="00C7244C" w:rsidRDefault="00BA2EC4" w:rsidP="003F1727">
            <w:pPr>
              <w:keepNext/>
              <w:keepLines/>
              <w:spacing w:after="0"/>
              <w:rPr>
                <w:rFonts w:ascii="Arial" w:hAnsi="Arial"/>
                <w:sz w:val="18"/>
              </w:rPr>
            </w:pPr>
            <w:r w:rsidRPr="00C7244C">
              <w:rPr>
                <w:rFonts w:ascii="Arial" w:hAnsi="Arial"/>
                <w:sz w:val="18"/>
              </w:rPr>
              <w:t>DL initial BWP configuration</w:t>
            </w:r>
          </w:p>
        </w:tc>
        <w:tc>
          <w:tcPr>
            <w:tcW w:w="1656" w:type="pct"/>
            <w:shd w:val="clear" w:color="auto" w:fill="auto"/>
          </w:tcPr>
          <w:p w14:paraId="5FDC97FE"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CBFD5E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67D9E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0.1</w:t>
            </w:r>
          </w:p>
        </w:tc>
      </w:tr>
      <w:tr w:rsidR="00BA2EC4" w:rsidRPr="00C7244C" w14:paraId="14B69A90" w14:textId="77777777" w:rsidTr="003F1727">
        <w:trPr>
          <w:trHeight w:val="189"/>
          <w:jc w:val="center"/>
        </w:trPr>
        <w:tc>
          <w:tcPr>
            <w:tcW w:w="1072" w:type="pct"/>
            <w:shd w:val="clear" w:color="auto" w:fill="auto"/>
            <w:vAlign w:val="center"/>
          </w:tcPr>
          <w:p w14:paraId="3D97EA96" w14:textId="77777777" w:rsidR="00BA2EC4" w:rsidRPr="00C7244C" w:rsidRDefault="00BA2EC4" w:rsidP="003F1727">
            <w:pPr>
              <w:keepNext/>
              <w:keepLines/>
              <w:spacing w:after="0"/>
              <w:rPr>
                <w:rFonts w:ascii="Arial" w:hAnsi="Arial"/>
                <w:sz w:val="18"/>
              </w:rPr>
            </w:pPr>
            <w:r w:rsidRPr="00C7244C">
              <w:rPr>
                <w:rFonts w:ascii="Arial" w:hAnsi="Arial"/>
                <w:sz w:val="18"/>
              </w:rPr>
              <w:t>DL dedicated BWP configuration</w:t>
            </w:r>
          </w:p>
        </w:tc>
        <w:tc>
          <w:tcPr>
            <w:tcW w:w="1656" w:type="pct"/>
            <w:shd w:val="clear" w:color="auto" w:fill="auto"/>
          </w:tcPr>
          <w:p w14:paraId="080F5908"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FD747E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0EDFAA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1.1</w:t>
            </w:r>
          </w:p>
        </w:tc>
      </w:tr>
      <w:tr w:rsidR="00BA2EC4" w:rsidRPr="00C7244C" w14:paraId="2C25189B" w14:textId="77777777" w:rsidTr="003F1727">
        <w:trPr>
          <w:trHeight w:val="189"/>
          <w:jc w:val="center"/>
        </w:trPr>
        <w:tc>
          <w:tcPr>
            <w:tcW w:w="1072" w:type="pct"/>
            <w:shd w:val="clear" w:color="auto" w:fill="auto"/>
            <w:vAlign w:val="center"/>
          </w:tcPr>
          <w:p w14:paraId="3C544660" w14:textId="77777777" w:rsidR="00BA2EC4" w:rsidRPr="00C7244C" w:rsidRDefault="00BA2EC4" w:rsidP="003F1727">
            <w:pPr>
              <w:keepNext/>
              <w:keepLines/>
              <w:spacing w:after="0"/>
              <w:rPr>
                <w:rFonts w:ascii="Arial" w:hAnsi="Arial"/>
                <w:sz w:val="18"/>
              </w:rPr>
            </w:pPr>
            <w:r w:rsidRPr="00C7244C">
              <w:rPr>
                <w:rFonts w:ascii="Arial" w:hAnsi="Arial"/>
                <w:sz w:val="18"/>
              </w:rPr>
              <w:t>UL initial BWP configuration</w:t>
            </w:r>
          </w:p>
        </w:tc>
        <w:tc>
          <w:tcPr>
            <w:tcW w:w="1656" w:type="pct"/>
            <w:shd w:val="clear" w:color="auto" w:fill="auto"/>
          </w:tcPr>
          <w:p w14:paraId="081CB65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08B8C1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48ACE9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0.1</w:t>
            </w:r>
          </w:p>
        </w:tc>
      </w:tr>
      <w:tr w:rsidR="00BA2EC4" w:rsidRPr="00C7244C" w14:paraId="7AFAAC2D" w14:textId="77777777" w:rsidTr="003F1727">
        <w:trPr>
          <w:trHeight w:val="189"/>
          <w:jc w:val="center"/>
        </w:trPr>
        <w:tc>
          <w:tcPr>
            <w:tcW w:w="1072" w:type="pct"/>
            <w:shd w:val="clear" w:color="auto" w:fill="auto"/>
            <w:vAlign w:val="center"/>
          </w:tcPr>
          <w:p w14:paraId="262DB54C" w14:textId="77777777" w:rsidR="00BA2EC4" w:rsidRPr="00C7244C" w:rsidRDefault="00BA2EC4" w:rsidP="003F1727">
            <w:pPr>
              <w:keepNext/>
              <w:keepLines/>
              <w:spacing w:after="0"/>
              <w:rPr>
                <w:rFonts w:ascii="Arial" w:hAnsi="Arial"/>
                <w:sz w:val="18"/>
              </w:rPr>
            </w:pPr>
            <w:r w:rsidRPr="00C7244C">
              <w:rPr>
                <w:rFonts w:ascii="Arial" w:hAnsi="Arial"/>
                <w:sz w:val="18"/>
              </w:rPr>
              <w:t>UL dedicated BWP configuration</w:t>
            </w:r>
          </w:p>
        </w:tc>
        <w:tc>
          <w:tcPr>
            <w:tcW w:w="1656" w:type="pct"/>
            <w:shd w:val="clear" w:color="auto" w:fill="auto"/>
          </w:tcPr>
          <w:p w14:paraId="4290E6E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BF7BC0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9F65A7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1.1</w:t>
            </w:r>
          </w:p>
        </w:tc>
      </w:tr>
      <w:tr w:rsidR="00BA2EC4" w:rsidRPr="00C7244C" w14:paraId="21C95F10" w14:textId="77777777" w:rsidTr="003F1727">
        <w:trPr>
          <w:trHeight w:val="189"/>
          <w:jc w:val="center"/>
        </w:trPr>
        <w:tc>
          <w:tcPr>
            <w:tcW w:w="1072" w:type="pct"/>
            <w:shd w:val="clear" w:color="auto" w:fill="auto"/>
          </w:tcPr>
          <w:p w14:paraId="7DAC25DE" w14:textId="77777777" w:rsidR="00BA2EC4" w:rsidRPr="00C7244C" w:rsidRDefault="00BA2EC4" w:rsidP="003F1727">
            <w:pPr>
              <w:keepNext/>
              <w:keepLines/>
              <w:spacing w:after="0"/>
              <w:rPr>
                <w:rFonts w:ascii="Arial" w:hAnsi="Arial"/>
                <w:sz w:val="18"/>
              </w:rPr>
            </w:pPr>
            <w:r w:rsidRPr="00C7244C">
              <w:rPr>
                <w:rFonts w:ascii="Arial" w:hAnsi="Arial"/>
                <w:sz w:val="18"/>
              </w:rPr>
              <w:t>RMSI CORESET Reference Channel</w:t>
            </w:r>
          </w:p>
        </w:tc>
        <w:tc>
          <w:tcPr>
            <w:tcW w:w="1656" w:type="pct"/>
            <w:shd w:val="clear" w:color="auto" w:fill="auto"/>
          </w:tcPr>
          <w:p w14:paraId="5035A8AA"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59454B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6825A2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3.1 TDD</w:t>
            </w:r>
          </w:p>
        </w:tc>
      </w:tr>
      <w:tr w:rsidR="00BA2EC4" w:rsidRPr="00C7244C" w14:paraId="6B6FEDB5" w14:textId="77777777" w:rsidTr="003F1727">
        <w:trPr>
          <w:trHeight w:val="189"/>
          <w:jc w:val="center"/>
        </w:trPr>
        <w:tc>
          <w:tcPr>
            <w:tcW w:w="1072" w:type="pct"/>
            <w:shd w:val="clear" w:color="auto" w:fill="auto"/>
          </w:tcPr>
          <w:p w14:paraId="4550BAEF" w14:textId="77777777" w:rsidR="00BA2EC4" w:rsidRPr="00C7244C" w:rsidRDefault="00BA2EC4" w:rsidP="003F1727">
            <w:pPr>
              <w:keepNext/>
              <w:keepLines/>
              <w:spacing w:after="0"/>
              <w:rPr>
                <w:rFonts w:ascii="Arial" w:hAnsi="Arial"/>
                <w:sz w:val="18"/>
              </w:rPr>
            </w:pPr>
            <w:r w:rsidRPr="00C7244C">
              <w:rPr>
                <w:rFonts w:ascii="Arial" w:hAnsi="Arial"/>
                <w:sz w:val="18"/>
              </w:rPr>
              <w:t>Dedicated CORESET Reference Channel</w:t>
            </w:r>
          </w:p>
        </w:tc>
        <w:tc>
          <w:tcPr>
            <w:tcW w:w="1656" w:type="pct"/>
            <w:shd w:val="clear" w:color="auto" w:fill="auto"/>
          </w:tcPr>
          <w:p w14:paraId="45203FA9"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13712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8C43BF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1 TDD</w:t>
            </w:r>
          </w:p>
          <w:p w14:paraId="5B3DC30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3 TDD</w:t>
            </w:r>
          </w:p>
        </w:tc>
      </w:tr>
      <w:tr w:rsidR="00BA2EC4" w:rsidRPr="00C7244C" w14:paraId="6A712396" w14:textId="77777777" w:rsidTr="003F1727">
        <w:trPr>
          <w:trHeight w:val="125"/>
          <w:jc w:val="center"/>
        </w:trPr>
        <w:tc>
          <w:tcPr>
            <w:tcW w:w="1072" w:type="pct"/>
            <w:shd w:val="clear" w:color="auto" w:fill="auto"/>
          </w:tcPr>
          <w:p w14:paraId="3FFF36DC" w14:textId="77777777" w:rsidR="00BA2EC4" w:rsidRPr="00C7244C" w:rsidRDefault="00BA2EC4" w:rsidP="003F1727">
            <w:pPr>
              <w:keepNext/>
              <w:keepLines/>
              <w:spacing w:after="0"/>
              <w:rPr>
                <w:rFonts w:ascii="Arial" w:hAnsi="Arial"/>
                <w:sz w:val="18"/>
              </w:rPr>
            </w:pPr>
            <w:r w:rsidRPr="00C7244C">
              <w:rPr>
                <w:rFonts w:ascii="Arial" w:hAnsi="Arial"/>
                <w:sz w:val="18"/>
              </w:rPr>
              <w:t>SSB Configuration</w:t>
            </w:r>
          </w:p>
        </w:tc>
        <w:tc>
          <w:tcPr>
            <w:tcW w:w="1656" w:type="pct"/>
            <w:shd w:val="clear" w:color="auto" w:fill="auto"/>
          </w:tcPr>
          <w:p w14:paraId="3CE8645F"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A5F712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A85649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SB.1 FR2</w:t>
            </w:r>
          </w:p>
        </w:tc>
      </w:tr>
      <w:tr w:rsidR="00BA2EC4" w:rsidRPr="00C7244C" w14:paraId="5B2B04A9" w14:textId="77777777" w:rsidTr="003F1727">
        <w:trPr>
          <w:trHeight w:val="223"/>
          <w:jc w:val="center"/>
        </w:trPr>
        <w:tc>
          <w:tcPr>
            <w:tcW w:w="1072" w:type="pct"/>
            <w:shd w:val="clear" w:color="auto" w:fill="auto"/>
          </w:tcPr>
          <w:p w14:paraId="116F21D0" w14:textId="77777777" w:rsidR="00BA2EC4" w:rsidRPr="00C7244C" w:rsidRDefault="00BA2EC4" w:rsidP="003F1727">
            <w:pPr>
              <w:keepNext/>
              <w:keepLines/>
              <w:spacing w:after="0"/>
              <w:rPr>
                <w:rFonts w:ascii="Arial" w:hAnsi="Arial"/>
                <w:sz w:val="18"/>
              </w:rPr>
            </w:pPr>
            <w:r w:rsidRPr="00C7244C">
              <w:rPr>
                <w:rFonts w:ascii="Arial" w:hAnsi="Arial"/>
                <w:sz w:val="18"/>
              </w:rPr>
              <w:t>SMTC Configuration</w:t>
            </w:r>
          </w:p>
        </w:tc>
        <w:tc>
          <w:tcPr>
            <w:tcW w:w="1656" w:type="pct"/>
            <w:shd w:val="clear" w:color="auto" w:fill="auto"/>
          </w:tcPr>
          <w:p w14:paraId="6F70E6C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514AC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AFD92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MTC.1</w:t>
            </w:r>
          </w:p>
        </w:tc>
      </w:tr>
      <w:tr w:rsidR="00BA2EC4" w:rsidRPr="00C7244C" w14:paraId="0A2393D5" w14:textId="77777777" w:rsidTr="003F1727">
        <w:trPr>
          <w:trHeight w:val="284"/>
          <w:jc w:val="center"/>
        </w:trPr>
        <w:tc>
          <w:tcPr>
            <w:tcW w:w="1072" w:type="pct"/>
            <w:shd w:val="clear" w:color="auto" w:fill="auto"/>
          </w:tcPr>
          <w:p w14:paraId="1C5EB085" w14:textId="77777777" w:rsidR="00BA2EC4" w:rsidRPr="00C7244C" w:rsidRDefault="00BA2EC4" w:rsidP="003F1727">
            <w:pPr>
              <w:keepNext/>
              <w:keepLines/>
              <w:spacing w:after="0"/>
              <w:rPr>
                <w:rFonts w:ascii="Arial" w:hAnsi="Arial"/>
                <w:sz w:val="18"/>
              </w:rPr>
            </w:pPr>
            <w:r w:rsidRPr="00C7244C">
              <w:rPr>
                <w:rFonts w:ascii="Arial" w:hAnsi="Arial"/>
                <w:sz w:val="18"/>
              </w:rPr>
              <w:t>PDSCH/PDCCH subcarrier spacing</w:t>
            </w:r>
          </w:p>
        </w:tc>
        <w:tc>
          <w:tcPr>
            <w:tcW w:w="1656" w:type="pct"/>
            <w:shd w:val="clear" w:color="auto" w:fill="auto"/>
          </w:tcPr>
          <w:p w14:paraId="77A6B21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10AD2A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7412B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0 KHz</w:t>
            </w:r>
          </w:p>
        </w:tc>
      </w:tr>
      <w:tr w:rsidR="00BA2EC4" w:rsidRPr="00C7244C" w14:paraId="7C2AE2D3" w14:textId="77777777" w:rsidTr="003F1727">
        <w:trPr>
          <w:trHeight w:val="284"/>
          <w:jc w:val="center"/>
        </w:trPr>
        <w:tc>
          <w:tcPr>
            <w:tcW w:w="1072" w:type="pct"/>
            <w:shd w:val="clear" w:color="auto" w:fill="auto"/>
          </w:tcPr>
          <w:p w14:paraId="11EB045C" w14:textId="77777777" w:rsidR="00BA2EC4" w:rsidRPr="00C7244C" w:rsidRDefault="00BA2EC4" w:rsidP="003F1727">
            <w:pPr>
              <w:keepNext/>
              <w:keepLines/>
              <w:spacing w:after="0"/>
              <w:rPr>
                <w:rFonts w:ascii="Arial" w:hAnsi="Arial"/>
                <w:sz w:val="18"/>
              </w:rPr>
            </w:pPr>
            <w:r w:rsidRPr="00C7244C">
              <w:rPr>
                <w:rFonts w:ascii="Arial" w:hAnsi="Arial" w:hint="eastAsia"/>
                <w:sz w:val="18"/>
              </w:rPr>
              <w:t>CSI-RS for RLM</w:t>
            </w:r>
          </w:p>
        </w:tc>
        <w:tc>
          <w:tcPr>
            <w:tcW w:w="1656" w:type="pct"/>
            <w:shd w:val="clear" w:color="auto" w:fill="auto"/>
          </w:tcPr>
          <w:p w14:paraId="0012F6D2" w14:textId="77777777" w:rsidR="00BA2EC4" w:rsidRPr="00C7244C" w:rsidRDefault="00BA2EC4" w:rsidP="003F1727">
            <w:pPr>
              <w:keepNext/>
              <w:keepLines/>
              <w:spacing w:after="0"/>
              <w:rPr>
                <w:rFonts w:ascii="Arial" w:hAnsi="Arial"/>
                <w:sz w:val="18"/>
              </w:rPr>
            </w:pPr>
            <w:r w:rsidRPr="00C7244C">
              <w:rPr>
                <w:rFonts w:ascii="Arial" w:hAnsi="Arial" w:hint="eastAsia"/>
                <w:sz w:val="18"/>
              </w:rPr>
              <w:t>C</w:t>
            </w:r>
            <w:r w:rsidRPr="00C7244C">
              <w:rPr>
                <w:rFonts w:ascii="Arial" w:hAnsi="Arial"/>
                <w:sz w:val="18"/>
              </w:rPr>
              <w:t>onfig 1</w:t>
            </w:r>
          </w:p>
        </w:tc>
        <w:tc>
          <w:tcPr>
            <w:tcW w:w="677" w:type="pct"/>
            <w:shd w:val="clear" w:color="auto" w:fill="auto"/>
          </w:tcPr>
          <w:p w14:paraId="72938F0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1E22CD3" w14:textId="77777777" w:rsidR="00BA2EC4" w:rsidRPr="00C7244C" w:rsidRDefault="00BA2EC4" w:rsidP="003F1727">
            <w:pPr>
              <w:keepLines/>
              <w:spacing w:after="0"/>
              <w:jc w:val="center"/>
              <w:rPr>
                <w:rFonts w:ascii="Arial" w:hAnsi="Arial"/>
                <w:sz w:val="18"/>
              </w:rPr>
            </w:pPr>
            <w:r w:rsidRPr="00C7244C">
              <w:rPr>
                <w:rFonts w:ascii="Arial" w:hAnsi="Arial"/>
                <w:sz w:val="18"/>
              </w:rPr>
              <w:t>Resource #4 in TRS.2.1 TDD</w:t>
            </w:r>
          </w:p>
          <w:p w14:paraId="7CDE6D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source #4 in TRS.2.2 TDD</w:t>
            </w:r>
          </w:p>
        </w:tc>
      </w:tr>
      <w:tr w:rsidR="00BA2EC4" w:rsidRPr="00C7244C" w14:paraId="4B14B9E6" w14:textId="77777777" w:rsidTr="003F1727">
        <w:trPr>
          <w:trHeight w:val="176"/>
          <w:jc w:val="center"/>
        </w:trPr>
        <w:tc>
          <w:tcPr>
            <w:tcW w:w="2728" w:type="pct"/>
            <w:gridSpan w:val="2"/>
            <w:shd w:val="clear" w:color="auto" w:fill="auto"/>
          </w:tcPr>
          <w:p w14:paraId="144CA394" w14:textId="77777777" w:rsidR="00BA2EC4" w:rsidRPr="00C7244C" w:rsidRDefault="00BA2EC4" w:rsidP="003F1727">
            <w:pPr>
              <w:keepNext/>
              <w:keepLines/>
              <w:spacing w:after="0"/>
              <w:rPr>
                <w:rFonts w:ascii="Arial" w:hAnsi="Arial"/>
                <w:sz w:val="18"/>
              </w:rPr>
            </w:pPr>
            <w:r w:rsidRPr="00C7244C">
              <w:rPr>
                <w:rFonts w:ascii="Arial" w:hAnsi="Arial"/>
                <w:sz w:val="18"/>
              </w:rPr>
              <w:t>TRS configuration</w:t>
            </w:r>
          </w:p>
        </w:tc>
        <w:tc>
          <w:tcPr>
            <w:tcW w:w="677" w:type="pct"/>
            <w:shd w:val="clear" w:color="auto" w:fill="auto"/>
          </w:tcPr>
          <w:p w14:paraId="5B2C200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6D5C6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1 TDD</w:t>
            </w:r>
          </w:p>
          <w:p w14:paraId="1236603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2 TDD</w:t>
            </w:r>
          </w:p>
        </w:tc>
      </w:tr>
      <w:tr w:rsidR="00BA2EC4" w:rsidRPr="00C7244C" w14:paraId="7B6D4C3C" w14:textId="77777777" w:rsidTr="003F1727">
        <w:trPr>
          <w:trHeight w:val="176"/>
          <w:jc w:val="center"/>
        </w:trPr>
        <w:tc>
          <w:tcPr>
            <w:tcW w:w="2728" w:type="pct"/>
            <w:gridSpan w:val="2"/>
            <w:shd w:val="clear" w:color="auto" w:fill="auto"/>
          </w:tcPr>
          <w:p w14:paraId="752C89B0"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1/PDSCH</w:t>
            </w:r>
          </w:p>
        </w:tc>
        <w:tc>
          <w:tcPr>
            <w:tcW w:w="677" w:type="pct"/>
            <w:shd w:val="clear" w:color="auto" w:fill="auto"/>
          </w:tcPr>
          <w:p w14:paraId="48AB1CA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777D68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CI.State.2</w:t>
            </w:r>
          </w:p>
        </w:tc>
      </w:tr>
      <w:tr w:rsidR="00BA2EC4" w:rsidRPr="00C7244C" w14:paraId="79550702" w14:textId="77777777" w:rsidTr="003F1727">
        <w:trPr>
          <w:trHeight w:val="176"/>
          <w:jc w:val="center"/>
        </w:trPr>
        <w:tc>
          <w:tcPr>
            <w:tcW w:w="2728" w:type="pct"/>
            <w:gridSpan w:val="2"/>
            <w:shd w:val="clear" w:color="auto" w:fill="auto"/>
          </w:tcPr>
          <w:p w14:paraId="2B12822C"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2</w:t>
            </w:r>
          </w:p>
        </w:tc>
        <w:tc>
          <w:tcPr>
            <w:tcW w:w="677" w:type="pct"/>
            <w:shd w:val="clear" w:color="auto" w:fill="auto"/>
          </w:tcPr>
          <w:p w14:paraId="0018ACE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ACCD83" w14:textId="77777777" w:rsidR="00BA2EC4" w:rsidRPr="00C7244C" w:rsidDel="005C10B4" w:rsidRDefault="00BA2EC4" w:rsidP="003F1727">
            <w:pPr>
              <w:keepNext/>
              <w:keepLines/>
              <w:spacing w:after="0"/>
              <w:jc w:val="center"/>
              <w:rPr>
                <w:rFonts w:ascii="Arial" w:hAnsi="Arial"/>
                <w:sz w:val="18"/>
              </w:rPr>
            </w:pPr>
            <w:r w:rsidRPr="00C7244C">
              <w:rPr>
                <w:rFonts w:ascii="Arial" w:hAnsi="Arial"/>
                <w:sz w:val="18"/>
              </w:rPr>
              <w:t>TCI.State.3</w:t>
            </w:r>
          </w:p>
        </w:tc>
      </w:tr>
      <w:tr w:rsidR="00BA2EC4" w:rsidRPr="00C7244C" w14:paraId="35D9C6EB" w14:textId="77777777" w:rsidTr="003F1727">
        <w:trPr>
          <w:trHeight w:val="176"/>
          <w:jc w:val="center"/>
        </w:trPr>
        <w:tc>
          <w:tcPr>
            <w:tcW w:w="2728" w:type="pct"/>
            <w:gridSpan w:val="2"/>
            <w:shd w:val="clear" w:color="auto" w:fill="auto"/>
          </w:tcPr>
          <w:p w14:paraId="4DFADF32" w14:textId="77777777" w:rsidR="00BA2EC4" w:rsidRPr="00C7244C" w:rsidRDefault="00BA2EC4" w:rsidP="003F1727">
            <w:pPr>
              <w:keepNext/>
              <w:keepLines/>
              <w:spacing w:after="0"/>
              <w:rPr>
                <w:rFonts w:ascii="Arial" w:hAnsi="Arial"/>
                <w:sz w:val="18"/>
              </w:rPr>
            </w:pPr>
            <w:r w:rsidRPr="00C7244C">
              <w:rPr>
                <w:rFonts w:ascii="Arial" w:hAnsi="Arial"/>
                <w:sz w:val="18"/>
              </w:rPr>
              <w:t>OCNG parameters</w:t>
            </w:r>
          </w:p>
        </w:tc>
        <w:tc>
          <w:tcPr>
            <w:tcW w:w="677" w:type="pct"/>
            <w:shd w:val="clear" w:color="auto" w:fill="auto"/>
          </w:tcPr>
          <w:p w14:paraId="2C516A9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A72EC2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OP.1</w:t>
            </w:r>
          </w:p>
        </w:tc>
      </w:tr>
      <w:tr w:rsidR="00BA2EC4" w:rsidRPr="00C7244C" w14:paraId="2E19BB58" w14:textId="77777777" w:rsidTr="003F1727">
        <w:trPr>
          <w:trHeight w:val="164"/>
          <w:jc w:val="center"/>
        </w:trPr>
        <w:tc>
          <w:tcPr>
            <w:tcW w:w="2728" w:type="pct"/>
            <w:gridSpan w:val="2"/>
            <w:shd w:val="clear" w:color="auto" w:fill="auto"/>
          </w:tcPr>
          <w:p w14:paraId="7EB0F4CB" w14:textId="51C11084"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65ABFE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2464D8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771AE6A4" w14:textId="77777777" w:rsidTr="003F1727">
        <w:trPr>
          <w:trHeight w:val="164"/>
          <w:jc w:val="center"/>
        </w:trPr>
        <w:tc>
          <w:tcPr>
            <w:tcW w:w="1072" w:type="pct"/>
            <w:vMerge w:val="restart"/>
            <w:shd w:val="clear" w:color="auto" w:fill="auto"/>
          </w:tcPr>
          <w:p w14:paraId="2C34DD63"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031DDE3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2BE2566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51A256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2C8BF03B" w14:textId="77777777" w:rsidTr="003F1727">
        <w:trPr>
          <w:trHeight w:val="93"/>
          <w:jc w:val="center"/>
        </w:trPr>
        <w:tc>
          <w:tcPr>
            <w:tcW w:w="1072" w:type="pct"/>
            <w:vMerge/>
            <w:shd w:val="clear" w:color="auto" w:fill="auto"/>
          </w:tcPr>
          <w:p w14:paraId="5E0F212E"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578C871"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05AE4BA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A990CC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62A71553" w14:textId="77777777" w:rsidTr="003F1727">
        <w:trPr>
          <w:trHeight w:val="176"/>
          <w:jc w:val="center"/>
        </w:trPr>
        <w:tc>
          <w:tcPr>
            <w:tcW w:w="1072" w:type="pct"/>
            <w:vMerge/>
            <w:shd w:val="clear" w:color="auto" w:fill="auto"/>
          </w:tcPr>
          <w:p w14:paraId="0F8BDB48"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3681674"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4B32039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58C041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56FEFDD2" w14:textId="77777777" w:rsidTr="003F1727">
        <w:trPr>
          <w:trHeight w:val="369"/>
          <w:jc w:val="center"/>
        </w:trPr>
        <w:tc>
          <w:tcPr>
            <w:tcW w:w="1072" w:type="pct"/>
            <w:vMerge/>
            <w:shd w:val="clear" w:color="auto" w:fill="auto"/>
          </w:tcPr>
          <w:p w14:paraId="3EEA024B"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266DBBA"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2F08384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6964B19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3F4C4A8D" w14:textId="77777777" w:rsidTr="003F1727">
        <w:trPr>
          <w:trHeight w:val="307"/>
          <w:jc w:val="center"/>
        </w:trPr>
        <w:tc>
          <w:tcPr>
            <w:tcW w:w="1072" w:type="pct"/>
            <w:vMerge/>
            <w:shd w:val="clear" w:color="auto" w:fill="auto"/>
          </w:tcPr>
          <w:p w14:paraId="0F5C520F"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3C4CB16"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0FAFE9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6A97094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786E9F27" w14:textId="77777777" w:rsidTr="003F1727">
        <w:trPr>
          <w:trHeight w:val="50"/>
          <w:jc w:val="center"/>
        </w:trPr>
        <w:tc>
          <w:tcPr>
            <w:tcW w:w="1072" w:type="pct"/>
            <w:vMerge/>
            <w:shd w:val="clear" w:color="auto" w:fill="auto"/>
          </w:tcPr>
          <w:p w14:paraId="6CD4E7ED"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3ED24DBC"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24FCE8A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765A3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B8E4359" w14:textId="77777777" w:rsidTr="003F1727">
        <w:trPr>
          <w:trHeight w:val="188"/>
          <w:jc w:val="center"/>
        </w:trPr>
        <w:tc>
          <w:tcPr>
            <w:tcW w:w="1072" w:type="pct"/>
            <w:vMerge/>
            <w:shd w:val="clear" w:color="auto" w:fill="auto"/>
          </w:tcPr>
          <w:p w14:paraId="46DC9274"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6EB4C93"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5BE5747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B2345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743F8D7C" w14:textId="77777777" w:rsidTr="003F1727">
        <w:trPr>
          <w:trHeight w:val="188"/>
          <w:jc w:val="center"/>
        </w:trPr>
        <w:tc>
          <w:tcPr>
            <w:tcW w:w="1072" w:type="pct"/>
            <w:vMerge w:val="restart"/>
            <w:shd w:val="clear" w:color="auto" w:fill="auto"/>
          </w:tcPr>
          <w:p w14:paraId="0BBA7617" w14:textId="77777777" w:rsidR="00BA2EC4" w:rsidRPr="00C7244C" w:rsidRDefault="00BA2EC4" w:rsidP="003F1727">
            <w:pPr>
              <w:keepNext/>
              <w:keepLines/>
              <w:spacing w:after="0"/>
              <w:rPr>
                <w:rFonts w:ascii="Arial" w:hAnsi="Arial"/>
                <w:sz w:val="18"/>
              </w:rPr>
            </w:pPr>
            <w:r w:rsidRPr="00C7244C">
              <w:rPr>
                <w:rFonts w:ascii="Arial" w:hAnsi="Arial"/>
                <w:sz w:val="18"/>
              </w:rPr>
              <w:t>In sync transmission parameters</w:t>
            </w:r>
          </w:p>
        </w:tc>
        <w:tc>
          <w:tcPr>
            <w:tcW w:w="1656" w:type="pct"/>
            <w:shd w:val="clear" w:color="auto" w:fill="auto"/>
          </w:tcPr>
          <w:p w14:paraId="0B51122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vAlign w:val="center"/>
          </w:tcPr>
          <w:p w14:paraId="4031DB5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3B8D13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3B2EF92C" w14:textId="77777777" w:rsidTr="003F1727">
        <w:trPr>
          <w:trHeight w:val="188"/>
          <w:jc w:val="center"/>
        </w:trPr>
        <w:tc>
          <w:tcPr>
            <w:tcW w:w="1072" w:type="pct"/>
            <w:vMerge/>
            <w:shd w:val="clear" w:color="auto" w:fill="auto"/>
          </w:tcPr>
          <w:p w14:paraId="4523D212"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A3ED87B"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vAlign w:val="center"/>
          </w:tcPr>
          <w:p w14:paraId="2803954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C8310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555391C4" w14:textId="77777777" w:rsidTr="003F1727">
        <w:trPr>
          <w:trHeight w:val="188"/>
          <w:jc w:val="center"/>
        </w:trPr>
        <w:tc>
          <w:tcPr>
            <w:tcW w:w="1072" w:type="pct"/>
            <w:vMerge/>
            <w:shd w:val="clear" w:color="auto" w:fill="auto"/>
          </w:tcPr>
          <w:p w14:paraId="1419E93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114FA3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CCECC0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04769C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630E5936" w14:textId="77777777" w:rsidTr="003F1727">
        <w:trPr>
          <w:trHeight w:val="188"/>
          <w:jc w:val="center"/>
        </w:trPr>
        <w:tc>
          <w:tcPr>
            <w:tcW w:w="1072" w:type="pct"/>
            <w:vMerge/>
            <w:shd w:val="clear" w:color="auto" w:fill="auto"/>
          </w:tcPr>
          <w:p w14:paraId="020BF75B"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201D07CC"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14C0D7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450EC7A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1175214A" w14:textId="77777777" w:rsidTr="003F1727">
        <w:trPr>
          <w:trHeight w:val="188"/>
          <w:jc w:val="center"/>
        </w:trPr>
        <w:tc>
          <w:tcPr>
            <w:tcW w:w="1072" w:type="pct"/>
            <w:vMerge/>
            <w:shd w:val="clear" w:color="auto" w:fill="auto"/>
          </w:tcPr>
          <w:p w14:paraId="38815D03"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55DA013F"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276EC0D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5EE850E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1C499EE8" w14:textId="77777777" w:rsidTr="003F1727">
        <w:trPr>
          <w:trHeight w:val="188"/>
          <w:jc w:val="center"/>
        </w:trPr>
        <w:tc>
          <w:tcPr>
            <w:tcW w:w="1072" w:type="pct"/>
            <w:vMerge/>
            <w:shd w:val="clear" w:color="auto" w:fill="auto"/>
          </w:tcPr>
          <w:p w14:paraId="558AC629"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7E0E82A"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1A3761D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9B1FD2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D778511" w14:textId="77777777" w:rsidTr="003F1727">
        <w:trPr>
          <w:trHeight w:val="188"/>
          <w:jc w:val="center"/>
        </w:trPr>
        <w:tc>
          <w:tcPr>
            <w:tcW w:w="1072" w:type="pct"/>
            <w:vMerge/>
            <w:shd w:val="clear" w:color="auto" w:fill="auto"/>
          </w:tcPr>
          <w:p w14:paraId="4F61E6AC"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79DB3DC1"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6ADD1D2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B5688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5DF494BE" w14:textId="77777777" w:rsidTr="003F1727">
        <w:trPr>
          <w:trHeight w:val="176"/>
          <w:jc w:val="center"/>
        </w:trPr>
        <w:tc>
          <w:tcPr>
            <w:tcW w:w="2728" w:type="pct"/>
            <w:gridSpan w:val="2"/>
            <w:shd w:val="clear" w:color="auto" w:fill="auto"/>
          </w:tcPr>
          <w:p w14:paraId="5D38B358"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63450C7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AFBEE5F"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DRX.3</w:t>
            </w:r>
          </w:p>
        </w:tc>
      </w:tr>
      <w:tr w:rsidR="00BA2EC4" w:rsidRPr="00C7244C" w14:paraId="4B5DA3B4" w14:textId="77777777" w:rsidTr="003F1727">
        <w:trPr>
          <w:trHeight w:val="164"/>
          <w:jc w:val="center"/>
        </w:trPr>
        <w:tc>
          <w:tcPr>
            <w:tcW w:w="2728" w:type="pct"/>
            <w:gridSpan w:val="2"/>
            <w:shd w:val="clear" w:color="auto" w:fill="auto"/>
          </w:tcPr>
          <w:p w14:paraId="0AFB1BF6"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5E6C652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F71C9F4" w14:textId="77777777" w:rsidR="00BA2EC4" w:rsidRPr="00C7244C" w:rsidRDefault="00BA2EC4" w:rsidP="003F1727">
            <w:pPr>
              <w:keepNext/>
              <w:keepLines/>
              <w:spacing w:after="0"/>
              <w:jc w:val="center"/>
              <w:rPr>
                <w:rFonts w:ascii="Arial" w:hAnsi="Arial"/>
                <w:iCs/>
                <w:sz w:val="18"/>
              </w:rPr>
            </w:pPr>
            <w:r w:rsidRPr="00C7244C">
              <w:rPr>
                <w:rFonts w:ascii="Arial" w:hAnsi="Arial"/>
                <w:i/>
                <w:iCs/>
                <w:sz w:val="18"/>
              </w:rPr>
              <w:t>gp0</w:t>
            </w:r>
          </w:p>
        </w:tc>
      </w:tr>
      <w:tr w:rsidR="00BA2EC4" w:rsidRPr="00C7244C" w14:paraId="00412F4F" w14:textId="77777777" w:rsidTr="003F1727">
        <w:trPr>
          <w:trHeight w:val="50"/>
          <w:jc w:val="center"/>
        </w:trPr>
        <w:tc>
          <w:tcPr>
            <w:tcW w:w="2728" w:type="pct"/>
            <w:gridSpan w:val="2"/>
            <w:shd w:val="clear" w:color="auto" w:fill="auto"/>
          </w:tcPr>
          <w:p w14:paraId="625E1937"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4EFA313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F3FDE54"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27B6391D" w14:textId="77777777" w:rsidTr="003F1727">
        <w:trPr>
          <w:trHeight w:val="164"/>
          <w:jc w:val="center"/>
        </w:trPr>
        <w:tc>
          <w:tcPr>
            <w:tcW w:w="2728" w:type="pct"/>
            <w:gridSpan w:val="2"/>
            <w:shd w:val="clear" w:color="auto" w:fill="auto"/>
          </w:tcPr>
          <w:p w14:paraId="5FC0A7AA"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7CED06E9"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ms</w:t>
            </w:r>
          </w:p>
        </w:tc>
        <w:tc>
          <w:tcPr>
            <w:tcW w:w="1595" w:type="pct"/>
            <w:shd w:val="clear" w:color="auto" w:fill="auto"/>
          </w:tcPr>
          <w:p w14:paraId="2C2F2549"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2000</w:t>
            </w:r>
          </w:p>
        </w:tc>
      </w:tr>
      <w:tr w:rsidR="00BA2EC4" w:rsidRPr="00C7244C" w14:paraId="50A38BBD" w14:textId="77777777" w:rsidTr="003F1727">
        <w:trPr>
          <w:trHeight w:val="164"/>
          <w:jc w:val="center"/>
        </w:trPr>
        <w:tc>
          <w:tcPr>
            <w:tcW w:w="2728" w:type="pct"/>
            <w:gridSpan w:val="2"/>
            <w:shd w:val="clear" w:color="auto" w:fill="auto"/>
          </w:tcPr>
          <w:p w14:paraId="14B9CDFA"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371FAB64" w14:textId="77777777" w:rsidR="00BA2EC4" w:rsidRPr="00C7244C" w:rsidRDefault="00BA2EC4" w:rsidP="003F1727">
            <w:pPr>
              <w:keepNext/>
              <w:keepLines/>
              <w:spacing w:after="0"/>
              <w:jc w:val="center"/>
              <w:rPr>
                <w:rFonts w:ascii="Arial" w:hAnsi="Arial"/>
                <w:iCs/>
                <w:sz w:val="18"/>
              </w:rPr>
            </w:pPr>
            <w:r w:rsidRPr="00C7244C">
              <w:rPr>
                <w:rFonts w:ascii="Arial" w:hAnsi="Arial"/>
                <w:sz w:val="18"/>
              </w:rPr>
              <w:t>ms</w:t>
            </w:r>
          </w:p>
        </w:tc>
        <w:tc>
          <w:tcPr>
            <w:tcW w:w="1595" w:type="pct"/>
            <w:shd w:val="clear" w:color="auto" w:fill="auto"/>
          </w:tcPr>
          <w:p w14:paraId="54FEDE50"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15D4CB5A" w14:textId="77777777" w:rsidTr="003F1727">
        <w:trPr>
          <w:trHeight w:val="164"/>
          <w:jc w:val="center"/>
        </w:trPr>
        <w:tc>
          <w:tcPr>
            <w:tcW w:w="2728" w:type="pct"/>
            <w:gridSpan w:val="2"/>
            <w:shd w:val="clear" w:color="auto" w:fill="auto"/>
          </w:tcPr>
          <w:p w14:paraId="2D34A1FC"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57370F9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65E2C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56B445E0" w14:textId="77777777" w:rsidTr="003F1727">
        <w:trPr>
          <w:trHeight w:val="164"/>
          <w:jc w:val="center"/>
        </w:trPr>
        <w:tc>
          <w:tcPr>
            <w:tcW w:w="2728" w:type="pct"/>
            <w:gridSpan w:val="2"/>
            <w:shd w:val="clear" w:color="auto" w:fill="auto"/>
          </w:tcPr>
          <w:p w14:paraId="1F89FA6A"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0B5869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9CADE0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6651F4C5" w14:textId="77777777" w:rsidTr="003F1727">
        <w:trPr>
          <w:trHeight w:val="50"/>
          <w:jc w:val="center"/>
        </w:trPr>
        <w:tc>
          <w:tcPr>
            <w:tcW w:w="1072" w:type="pct"/>
            <w:shd w:val="clear" w:color="auto" w:fill="auto"/>
          </w:tcPr>
          <w:p w14:paraId="5CE976F8"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0385E4B6"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2A3BAB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3EB27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0C6B550A" w14:textId="77777777" w:rsidTr="003F1727">
        <w:trPr>
          <w:trHeight w:val="164"/>
          <w:jc w:val="center"/>
        </w:trPr>
        <w:tc>
          <w:tcPr>
            <w:tcW w:w="2728" w:type="pct"/>
            <w:gridSpan w:val="2"/>
            <w:shd w:val="clear" w:color="auto" w:fill="auto"/>
            <w:vAlign w:val="center"/>
          </w:tcPr>
          <w:p w14:paraId="71280C78" w14:textId="77777777" w:rsidR="00BA2EC4" w:rsidRPr="00C7244C" w:rsidRDefault="00BA2EC4" w:rsidP="003F1727">
            <w:pPr>
              <w:keepNext/>
              <w:keepLines/>
              <w:spacing w:after="0"/>
              <w:rPr>
                <w:rFonts w:ascii="Arial" w:hAnsi="Arial"/>
                <w:sz w:val="18"/>
              </w:rPr>
            </w:pPr>
            <w:r w:rsidRPr="00C7244C">
              <w:rPr>
                <w:rFonts w:ascii="Arial" w:hAnsi="Arial"/>
                <w:sz w:val="18"/>
              </w:rPr>
              <w:t>reportConfigType</w:t>
            </w:r>
          </w:p>
        </w:tc>
        <w:tc>
          <w:tcPr>
            <w:tcW w:w="677" w:type="pct"/>
            <w:shd w:val="clear" w:color="auto" w:fill="auto"/>
            <w:vAlign w:val="center"/>
          </w:tcPr>
          <w:p w14:paraId="28734EC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AA30E5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1A148B9E" w14:textId="77777777" w:rsidTr="003F1727">
        <w:trPr>
          <w:trHeight w:val="164"/>
          <w:jc w:val="center"/>
        </w:trPr>
        <w:tc>
          <w:tcPr>
            <w:tcW w:w="2728" w:type="pct"/>
            <w:gridSpan w:val="2"/>
            <w:shd w:val="clear" w:color="auto" w:fill="auto"/>
            <w:vAlign w:val="center"/>
          </w:tcPr>
          <w:p w14:paraId="0CAA2426" w14:textId="77777777" w:rsidR="00BA2EC4" w:rsidRPr="00C7244C" w:rsidRDefault="00BA2EC4" w:rsidP="003F1727">
            <w:pPr>
              <w:keepNext/>
              <w:keepLines/>
              <w:spacing w:after="0"/>
              <w:rPr>
                <w:rFonts w:ascii="Arial" w:hAnsi="Arial"/>
                <w:sz w:val="18"/>
              </w:rPr>
            </w:pPr>
            <w:r w:rsidRPr="00C7244C">
              <w:rPr>
                <w:rFonts w:ascii="Arial" w:hAnsi="Arial"/>
                <w:sz w:val="18"/>
              </w:rPr>
              <w:t>reportQuantity</w:t>
            </w:r>
          </w:p>
        </w:tc>
        <w:tc>
          <w:tcPr>
            <w:tcW w:w="677" w:type="pct"/>
            <w:shd w:val="clear" w:color="auto" w:fill="auto"/>
          </w:tcPr>
          <w:p w14:paraId="76396C2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13F7877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2FD3DC9E" w14:textId="77777777" w:rsidTr="003F1727">
        <w:trPr>
          <w:trHeight w:val="164"/>
          <w:jc w:val="center"/>
        </w:trPr>
        <w:tc>
          <w:tcPr>
            <w:tcW w:w="2728" w:type="pct"/>
            <w:gridSpan w:val="2"/>
            <w:shd w:val="clear" w:color="auto" w:fill="auto"/>
            <w:vAlign w:val="center"/>
          </w:tcPr>
          <w:p w14:paraId="213CE665"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385F7AC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41F6B03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2F5B4F0A" w14:textId="77777777" w:rsidTr="003F1727">
        <w:trPr>
          <w:trHeight w:val="164"/>
          <w:jc w:val="center"/>
        </w:trPr>
        <w:tc>
          <w:tcPr>
            <w:tcW w:w="2728" w:type="pct"/>
            <w:gridSpan w:val="2"/>
            <w:shd w:val="clear" w:color="auto" w:fill="auto"/>
            <w:vAlign w:val="center"/>
          </w:tcPr>
          <w:p w14:paraId="6DC365AC"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7C20743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041832A3"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4BFA4B9A" w14:textId="77777777" w:rsidTr="003F1727">
        <w:trPr>
          <w:trHeight w:val="164"/>
          <w:jc w:val="center"/>
        </w:trPr>
        <w:tc>
          <w:tcPr>
            <w:tcW w:w="2728" w:type="pct"/>
            <w:gridSpan w:val="2"/>
            <w:shd w:val="clear" w:color="auto" w:fill="auto"/>
          </w:tcPr>
          <w:p w14:paraId="5CF3F278"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15A9DC8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307D24D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290F2604" w14:textId="77777777" w:rsidTr="003F1727">
        <w:trPr>
          <w:trHeight w:val="176"/>
          <w:jc w:val="center"/>
        </w:trPr>
        <w:tc>
          <w:tcPr>
            <w:tcW w:w="2728" w:type="pct"/>
            <w:gridSpan w:val="2"/>
            <w:shd w:val="clear" w:color="auto" w:fill="auto"/>
          </w:tcPr>
          <w:p w14:paraId="5C333F71"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3515AC7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B871A7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4CB412BF" w14:textId="77777777" w:rsidTr="003F1727">
        <w:trPr>
          <w:trHeight w:val="164"/>
          <w:jc w:val="center"/>
        </w:trPr>
        <w:tc>
          <w:tcPr>
            <w:tcW w:w="2728" w:type="pct"/>
            <w:gridSpan w:val="2"/>
            <w:shd w:val="clear" w:color="auto" w:fill="auto"/>
          </w:tcPr>
          <w:p w14:paraId="453238AD"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32B51AC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68D19E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64</w:t>
            </w:r>
          </w:p>
        </w:tc>
      </w:tr>
      <w:tr w:rsidR="00BA2EC4" w:rsidRPr="00C7244C" w14:paraId="79AAFF66" w14:textId="77777777" w:rsidTr="003F1727">
        <w:trPr>
          <w:trHeight w:val="164"/>
          <w:jc w:val="center"/>
        </w:trPr>
        <w:tc>
          <w:tcPr>
            <w:tcW w:w="2728" w:type="pct"/>
            <w:gridSpan w:val="2"/>
            <w:shd w:val="clear" w:color="auto" w:fill="auto"/>
          </w:tcPr>
          <w:p w14:paraId="33400A7F" w14:textId="77777777" w:rsidR="00BA2EC4" w:rsidRPr="00C7244C" w:rsidRDefault="00BA2EC4" w:rsidP="003F1727">
            <w:pPr>
              <w:keepNext/>
              <w:keepLines/>
              <w:spacing w:after="0"/>
              <w:rPr>
                <w:rFonts w:ascii="Arial" w:hAnsi="Arial"/>
                <w:sz w:val="18"/>
              </w:rPr>
            </w:pPr>
            <w:r w:rsidRPr="00C7244C">
              <w:rPr>
                <w:rFonts w:ascii="Arial" w:hAnsi="Arial"/>
                <w:sz w:val="18"/>
              </w:rPr>
              <w:t>T4</w:t>
            </w:r>
          </w:p>
        </w:tc>
        <w:tc>
          <w:tcPr>
            <w:tcW w:w="677" w:type="pct"/>
            <w:shd w:val="clear" w:color="auto" w:fill="auto"/>
          </w:tcPr>
          <w:p w14:paraId="3ADF6D3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86D06C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271FDCB5" w14:textId="77777777" w:rsidTr="003F1727">
        <w:trPr>
          <w:trHeight w:val="164"/>
          <w:jc w:val="center"/>
        </w:trPr>
        <w:tc>
          <w:tcPr>
            <w:tcW w:w="2728" w:type="pct"/>
            <w:gridSpan w:val="2"/>
            <w:shd w:val="clear" w:color="auto" w:fill="auto"/>
          </w:tcPr>
          <w:p w14:paraId="3014E1D8" w14:textId="77777777" w:rsidR="00BA2EC4" w:rsidRPr="00C7244C" w:rsidRDefault="00BA2EC4" w:rsidP="003F1727">
            <w:pPr>
              <w:keepNext/>
              <w:keepLines/>
              <w:spacing w:after="0"/>
              <w:rPr>
                <w:rFonts w:ascii="Arial" w:hAnsi="Arial"/>
                <w:sz w:val="18"/>
              </w:rPr>
            </w:pPr>
            <w:r w:rsidRPr="00C7244C">
              <w:rPr>
                <w:rFonts w:ascii="Arial" w:hAnsi="Arial"/>
                <w:sz w:val="18"/>
              </w:rPr>
              <w:t>T5</w:t>
            </w:r>
          </w:p>
        </w:tc>
        <w:tc>
          <w:tcPr>
            <w:tcW w:w="677" w:type="pct"/>
            <w:shd w:val="clear" w:color="auto" w:fill="auto"/>
          </w:tcPr>
          <w:p w14:paraId="2C28E3A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37B147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88</w:t>
            </w:r>
          </w:p>
        </w:tc>
      </w:tr>
      <w:tr w:rsidR="00BA2EC4" w:rsidRPr="00C7244C" w14:paraId="320D0882" w14:textId="77777777" w:rsidTr="003F1727">
        <w:trPr>
          <w:trHeight w:val="164"/>
          <w:jc w:val="center"/>
        </w:trPr>
        <w:tc>
          <w:tcPr>
            <w:tcW w:w="2728" w:type="pct"/>
            <w:gridSpan w:val="2"/>
            <w:shd w:val="clear" w:color="auto" w:fill="auto"/>
          </w:tcPr>
          <w:p w14:paraId="0C62CE4B"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4590D21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FD9653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84</w:t>
            </w:r>
          </w:p>
        </w:tc>
      </w:tr>
      <w:tr w:rsidR="00BA2EC4" w:rsidRPr="00C7244C" w14:paraId="269ADAD2" w14:textId="77777777" w:rsidTr="003F1727">
        <w:trPr>
          <w:trHeight w:val="50"/>
          <w:jc w:val="center"/>
        </w:trPr>
        <w:tc>
          <w:tcPr>
            <w:tcW w:w="5000" w:type="pct"/>
            <w:gridSpan w:val="4"/>
          </w:tcPr>
          <w:p w14:paraId="390C4409"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DC9840E" w14:textId="77777777" w:rsidR="00BA2EC4" w:rsidRPr="00C7244C" w:rsidRDefault="00BA2EC4" w:rsidP="00BA2EC4"/>
    <w:p w14:paraId="56DBD7CA" w14:textId="77777777" w:rsidR="00BA2EC4" w:rsidRPr="00C7244C" w:rsidRDefault="00BA2EC4" w:rsidP="00BA2EC4">
      <w:pPr>
        <w:pStyle w:val="TH"/>
        <w:rPr>
          <w:rFonts w:eastAsia="Malgun Gothic"/>
          <w:kern w:val="20"/>
        </w:rPr>
      </w:pPr>
      <w:r w:rsidRPr="00C7244C">
        <w:rPr>
          <w:rFonts w:eastAsia="Malgun Gothic"/>
          <w:kern w:val="20"/>
        </w:rPr>
        <w:t xml:space="preserve">Table 7.5.1.8.4.1-4: </w:t>
      </w:r>
      <w:r w:rsidRPr="00C7244C">
        <w:t xml:space="preserve">Measurement gap configuration for NR SA FR2 </w:t>
      </w:r>
      <w:r w:rsidRPr="00C7244C">
        <w:rPr>
          <w:rFonts w:cs="Arial"/>
          <w:szCs w:val="24"/>
        </w:rPr>
        <w:t>Radio Link Monitoring In-sync Test for FR2 PCell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BA2EC4" w:rsidRPr="00C7244C" w14:paraId="2C019D46" w14:textId="77777777" w:rsidTr="003F1727">
        <w:trPr>
          <w:trHeight w:val="210"/>
          <w:jc w:val="center"/>
        </w:trPr>
        <w:tc>
          <w:tcPr>
            <w:tcW w:w="3075" w:type="dxa"/>
            <w:vMerge w:val="restart"/>
          </w:tcPr>
          <w:p w14:paraId="4AF23DE5" w14:textId="77777777" w:rsidR="00BA2EC4" w:rsidRPr="00C7244C" w:rsidRDefault="00BA2EC4" w:rsidP="003F1727">
            <w:pPr>
              <w:pStyle w:val="TAH"/>
            </w:pPr>
            <w:r w:rsidRPr="00C7244C">
              <w:t>Field</w:t>
            </w:r>
          </w:p>
        </w:tc>
        <w:tc>
          <w:tcPr>
            <w:tcW w:w="1219" w:type="dxa"/>
          </w:tcPr>
          <w:p w14:paraId="4A3D480B" w14:textId="77777777" w:rsidR="00BA2EC4" w:rsidRPr="00C7244C" w:rsidRDefault="00BA2EC4" w:rsidP="003F1727">
            <w:pPr>
              <w:pStyle w:val="TAH"/>
            </w:pPr>
            <w:r w:rsidRPr="00C7244C">
              <w:t>Test 1</w:t>
            </w:r>
          </w:p>
        </w:tc>
      </w:tr>
      <w:tr w:rsidR="00BA2EC4" w:rsidRPr="00C7244C" w14:paraId="09AE8632" w14:textId="77777777" w:rsidTr="003F1727">
        <w:trPr>
          <w:trHeight w:val="210"/>
          <w:jc w:val="center"/>
        </w:trPr>
        <w:tc>
          <w:tcPr>
            <w:tcW w:w="3075" w:type="dxa"/>
            <w:vMerge/>
          </w:tcPr>
          <w:p w14:paraId="54FB40A6" w14:textId="77777777" w:rsidR="00BA2EC4" w:rsidRPr="00C7244C" w:rsidRDefault="00BA2EC4" w:rsidP="003F1727">
            <w:pPr>
              <w:pStyle w:val="TAH"/>
            </w:pPr>
          </w:p>
        </w:tc>
        <w:tc>
          <w:tcPr>
            <w:tcW w:w="1219" w:type="dxa"/>
          </w:tcPr>
          <w:p w14:paraId="45EBFF50" w14:textId="77777777" w:rsidR="00BA2EC4" w:rsidRPr="00C7244C" w:rsidRDefault="00BA2EC4" w:rsidP="003F1727">
            <w:pPr>
              <w:pStyle w:val="TAH"/>
            </w:pPr>
            <w:r w:rsidRPr="00C7244C">
              <w:t>Value</w:t>
            </w:r>
          </w:p>
        </w:tc>
      </w:tr>
      <w:tr w:rsidR="00BA2EC4" w:rsidRPr="00C7244C" w14:paraId="401A765E" w14:textId="77777777" w:rsidTr="003F1727">
        <w:trPr>
          <w:jc w:val="center"/>
        </w:trPr>
        <w:tc>
          <w:tcPr>
            <w:tcW w:w="3075" w:type="dxa"/>
            <w:vAlign w:val="center"/>
          </w:tcPr>
          <w:p w14:paraId="075ECF62" w14:textId="77777777" w:rsidR="00BA2EC4" w:rsidRPr="00C7244C" w:rsidRDefault="00BA2EC4" w:rsidP="003F1727">
            <w:pPr>
              <w:pStyle w:val="TAC"/>
            </w:pPr>
            <w:r w:rsidRPr="00C7244C">
              <w:t>gapOffset</w:t>
            </w:r>
          </w:p>
        </w:tc>
        <w:tc>
          <w:tcPr>
            <w:tcW w:w="1219" w:type="dxa"/>
          </w:tcPr>
          <w:p w14:paraId="5B46A450" w14:textId="77777777" w:rsidR="00BA2EC4" w:rsidRPr="00C7244C" w:rsidRDefault="00BA2EC4" w:rsidP="003F1727">
            <w:pPr>
              <w:pStyle w:val="TAC"/>
            </w:pPr>
            <w:r w:rsidRPr="00C7244C">
              <w:t>0</w:t>
            </w:r>
          </w:p>
        </w:tc>
      </w:tr>
      <w:tr w:rsidR="00BA2EC4" w:rsidRPr="00C7244C" w14:paraId="58ED5084" w14:textId="77777777" w:rsidTr="003F1727">
        <w:trPr>
          <w:jc w:val="center"/>
        </w:trPr>
        <w:tc>
          <w:tcPr>
            <w:tcW w:w="4294" w:type="dxa"/>
            <w:gridSpan w:val="2"/>
            <w:vAlign w:val="center"/>
          </w:tcPr>
          <w:p w14:paraId="523BBDCD" w14:textId="77777777" w:rsidR="00BA2EC4" w:rsidRPr="00C7244C" w:rsidRDefault="00BA2EC4" w:rsidP="003F1727">
            <w:pPr>
              <w:pStyle w:val="TAN"/>
            </w:pPr>
            <w:r w:rsidRPr="00C7244C">
              <w:t>Note 1:</w:t>
            </w:r>
            <w:r w:rsidRPr="00C7244C">
              <w:rPr>
                <w:lang w:eastAsia="zh-CN"/>
              </w:rPr>
              <w:tab/>
              <w:t>RLM RS is partially overlapped with measurement gap</w:t>
            </w:r>
          </w:p>
        </w:tc>
      </w:tr>
    </w:tbl>
    <w:p w14:paraId="2336B923" w14:textId="77777777" w:rsidR="00BA2EC4" w:rsidRPr="00C7244C" w:rsidRDefault="00BA2EC4" w:rsidP="00BA2EC4"/>
    <w:p w14:paraId="05693DBF" w14:textId="77777777" w:rsidR="00BA2EC4" w:rsidRPr="00C7244C" w:rsidRDefault="00BA2EC4" w:rsidP="00BA2EC4">
      <w:pPr>
        <w:pStyle w:val="H6"/>
        <w:rPr>
          <w:rFonts w:cs="Arial"/>
        </w:rPr>
      </w:pPr>
      <w:r w:rsidRPr="00C7244C">
        <w:rPr>
          <w:rFonts w:cs="Arial"/>
        </w:rPr>
        <w:t>7.5.1.8.4.2</w:t>
      </w:r>
      <w:r w:rsidRPr="00C7244C">
        <w:rPr>
          <w:rFonts w:cs="Arial"/>
        </w:rPr>
        <w:tab/>
        <w:t>Test Procedure</w:t>
      </w:r>
    </w:p>
    <w:p w14:paraId="31728D8C" w14:textId="77777777" w:rsidR="00BA2EC4" w:rsidRPr="00C7244C" w:rsidRDefault="00BA2EC4" w:rsidP="00BA2EC4">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and SSB0 and SSB1 are configured as BFD-RS. </w:t>
      </w:r>
    </w:p>
    <w:p w14:paraId="12AD0070"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11F69498" w14:textId="77777777" w:rsidR="00BA2EC4" w:rsidRPr="00C7244C" w:rsidRDefault="00BA2EC4" w:rsidP="00BA2EC4">
      <w:pPr>
        <w:pStyle w:val="B1"/>
      </w:pPr>
      <w:r w:rsidRPr="00C7244C">
        <w:t xml:space="preserve">2. The SS shall transmit an </w:t>
      </w:r>
      <w:r w:rsidRPr="00C7244C">
        <w:rPr>
          <w:i/>
          <w:iCs/>
        </w:rPr>
        <w:t>RRCReconfiguration</w:t>
      </w:r>
      <w:r w:rsidRPr="00C7244C">
        <w:t xml:space="preserve"> message configuring the UE for inter-frequency measurements.</w:t>
      </w:r>
    </w:p>
    <w:p w14:paraId="3BAF3EC5" w14:textId="77777777" w:rsidR="00BA2EC4" w:rsidRPr="00C7244C" w:rsidRDefault="00BA2EC4" w:rsidP="00BA2EC4">
      <w:pPr>
        <w:pStyle w:val="B1"/>
        <w:rPr>
          <w:rFonts w:eastAsia="??"/>
        </w:rPr>
      </w:pPr>
      <w:r w:rsidRPr="00C7244C">
        <w:t xml:space="preserve">3. The UE shall transmit </w:t>
      </w:r>
      <w:r w:rsidRPr="00C7244C">
        <w:rPr>
          <w:i/>
          <w:iCs/>
        </w:rPr>
        <w:t>RRCReconfigurationComplete</w:t>
      </w:r>
      <w:r w:rsidRPr="00C7244C">
        <w:t xml:space="preserve"> message.</w:t>
      </w:r>
    </w:p>
    <w:p w14:paraId="4D07E435" w14:textId="77777777" w:rsidR="00BA2EC4" w:rsidRPr="00C7244C" w:rsidRDefault="00BA2EC4" w:rsidP="00BA2EC4">
      <w:pPr>
        <w:pStyle w:val="B1"/>
        <w:rPr>
          <w:rFonts w:eastAsia="??"/>
        </w:rPr>
      </w:pPr>
      <w:r w:rsidRPr="00C7244C">
        <w:rPr>
          <w:rFonts w:eastAsia="??"/>
        </w:rPr>
        <w:t xml:space="preserve">4. Set the parameters according to T1 in Table 7.5.1.6.5-1. </w:t>
      </w:r>
      <w:r w:rsidRPr="00C7244C">
        <w:t>Propagation conditions are set according to Annex C.2.3. T1 starts.</w:t>
      </w:r>
    </w:p>
    <w:p w14:paraId="42CA9A86" w14:textId="77777777" w:rsidR="00BA2EC4" w:rsidRPr="00C7244C" w:rsidRDefault="00BA2EC4" w:rsidP="00BA2EC4">
      <w:pPr>
        <w:pStyle w:val="B1"/>
        <w:rPr>
          <w:rFonts w:eastAsia="??"/>
        </w:rPr>
      </w:pPr>
      <w:r w:rsidRPr="00C7244C">
        <w:rPr>
          <w:rFonts w:eastAsia="??"/>
        </w:rPr>
        <w:t>5. When T1 expires the SS shall change the SNR value to T2 as specified in Table 7.5.1.6.5-1. T2 starts.</w:t>
      </w:r>
    </w:p>
    <w:p w14:paraId="7196D547" w14:textId="77777777" w:rsidR="00BA2EC4" w:rsidRPr="00C7244C" w:rsidRDefault="00BA2EC4" w:rsidP="00BA2EC4">
      <w:pPr>
        <w:pStyle w:val="B1"/>
        <w:rPr>
          <w:rFonts w:eastAsia="??"/>
        </w:rPr>
      </w:pPr>
      <w:r w:rsidRPr="00C7244C">
        <w:rPr>
          <w:rFonts w:eastAsia="??"/>
        </w:rPr>
        <w:t>6. When T2 expires the SS shall change the SNR value to T3 as specified in Table 7.5.1.6.5-1. T3 starts.</w:t>
      </w:r>
    </w:p>
    <w:p w14:paraId="4280F363" w14:textId="77777777" w:rsidR="00BA2EC4" w:rsidRPr="00C7244C" w:rsidRDefault="00BA2EC4" w:rsidP="00BA2EC4">
      <w:pPr>
        <w:pStyle w:val="B1"/>
        <w:rPr>
          <w:rFonts w:eastAsia="??"/>
        </w:rPr>
      </w:pPr>
      <w:r w:rsidRPr="00C7244C">
        <w:rPr>
          <w:rFonts w:eastAsia="??"/>
        </w:rPr>
        <w:t>7. When T3 expires, the SS shall change the SNR value to T4 as specified in Table 7.5.1.6.5-1. T4 starts.</w:t>
      </w:r>
    </w:p>
    <w:p w14:paraId="6805FAB3" w14:textId="77777777" w:rsidR="00BA2EC4" w:rsidRPr="00C7244C" w:rsidRDefault="00BA2EC4" w:rsidP="00BA2EC4">
      <w:pPr>
        <w:pStyle w:val="B1"/>
        <w:rPr>
          <w:rFonts w:eastAsia="??"/>
        </w:rPr>
      </w:pPr>
      <w:r w:rsidRPr="00C7244C">
        <w:rPr>
          <w:rFonts w:eastAsia="??"/>
        </w:rPr>
        <w:t>8. When T4 expires, the SS shall change the SNR value to T5 as specified in Table 7.5.1.6.5-1. T5 starts.</w:t>
      </w:r>
    </w:p>
    <w:p w14:paraId="486F87C8" w14:textId="77777777" w:rsidR="00BA2EC4" w:rsidRPr="00C7244C" w:rsidRDefault="00BA2EC4" w:rsidP="00BA2EC4">
      <w:pPr>
        <w:pStyle w:val="B1"/>
        <w:rPr>
          <w:rFonts w:eastAsia="??"/>
        </w:rPr>
      </w:pPr>
      <w:r w:rsidRPr="00C7244C">
        <w:rPr>
          <w:rFonts w:eastAsia="??"/>
        </w:rPr>
        <w:t>9. If the SS detects uplink power in the On duration part of every DRX cycle in the slots configured for CQI transmission (according to configured CQI reporting periodicity on PUCCH) during the period from time point A to time point F (D1 after the start of time duration T5) the number of successful tests is increased by one.</w:t>
      </w:r>
    </w:p>
    <w:p w14:paraId="79B8ECED" w14:textId="77777777" w:rsidR="00BA2EC4" w:rsidRPr="00C7244C" w:rsidRDefault="00BA2EC4" w:rsidP="00BA2EC4">
      <w:pPr>
        <w:pStyle w:val="B1"/>
        <w:ind w:firstLine="0"/>
        <w:rPr>
          <w:rFonts w:eastAsia="??"/>
        </w:rPr>
      </w:pPr>
      <w:r w:rsidRPr="00C7244C">
        <w:rPr>
          <w:rFonts w:eastAsia="??"/>
        </w:rPr>
        <w:t>Otherwise, the number of failed tests is increased by one.</w:t>
      </w:r>
    </w:p>
    <w:p w14:paraId="4666482B" w14:textId="77777777" w:rsidR="00BA2EC4" w:rsidRPr="00C7244C" w:rsidRDefault="00BA2EC4" w:rsidP="00BA2EC4">
      <w:pPr>
        <w:pStyle w:val="B1"/>
        <w:rPr>
          <w:rFonts w:eastAsia="??"/>
        </w:rPr>
      </w:pPr>
      <w:r w:rsidRPr="00C7244C">
        <w:rPr>
          <w:rFonts w:eastAsia="??"/>
        </w:rPr>
        <w:t>10.</w:t>
      </w:r>
      <w:r w:rsidRPr="00C7244C">
        <w:t xml:space="preserve"> If the UE has not re-established the connection in at least 1s, 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eastAsia="??"/>
        </w:rPr>
        <w:t xml:space="preserve"> </w:t>
      </w:r>
    </w:p>
    <w:p w14:paraId="5CEB6E10" w14:textId="77777777" w:rsidR="00BA2EC4" w:rsidRPr="00C7244C" w:rsidRDefault="00BA2EC4" w:rsidP="00BA2EC4">
      <w:pPr>
        <w:pStyle w:val="B1"/>
        <w:rPr>
          <w:rFonts w:eastAsia="??"/>
        </w:rPr>
      </w:pPr>
      <w:r w:rsidRPr="00C7244C">
        <w:rPr>
          <w:rFonts w:eastAsia="??"/>
        </w:rPr>
        <w:t>11. Repeat steps 2-10 for all subtests until the confidence level according to Tables G.2.3-1 in Annex G clause G.2 is achieved.</w:t>
      </w:r>
    </w:p>
    <w:p w14:paraId="4EEA50DA" w14:textId="77777777" w:rsidR="00BA2EC4" w:rsidRPr="00C7244C" w:rsidRDefault="00BA2EC4" w:rsidP="00BA2EC4">
      <w:pPr>
        <w:pStyle w:val="H6"/>
        <w:rPr>
          <w:rFonts w:cs="Arial"/>
        </w:rPr>
      </w:pPr>
      <w:r w:rsidRPr="00C7244C">
        <w:rPr>
          <w:rFonts w:cs="Arial"/>
        </w:rPr>
        <w:t>7.5.1.8.4.3</w:t>
      </w:r>
      <w:r w:rsidRPr="00C7244C">
        <w:rPr>
          <w:rFonts w:cs="Arial"/>
        </w:rPr>
        <w:tab/>
        <w:t>Message Contents</w:t>
      </w:r>
    </w:p>
    <w:p w14:paraId="0E2C8A66" w14:textId="77777777" w:rsidR="00BA2EC4" w:rsidRPr="00C7244C" w:rsidRDefault="00BA2EC4" w:rsidP="00BA2EC4">
      <w:r w:rsidRPr="00C7244C">
        <w:t>Message contents are according to TS 38.508-1 [14] clause 7.3 with the following exceptions:</w:t>
      </w:r>
    </w:p>
    <w:p w14:paraId="5DC61E4E" w14:textId="77777777" w:rsidR="00BA2EC4" w:rsidRPr="00C7244C" w:rsidRDefault="00BA2EC4" w:rsidP="00BA2EC4">
      <w:pPr>
        <w:pStyle w:val="TH"/>
        <w:rPr>
          <w:rFonts w:cs="Arial"/>
          <w:szCs w:val="24"/>
        </w:rPr>
      </w:pPr>
      <w:r w:rsidRPr="00C7244C">
        <w:t xml:space="preserve">Table </w:t>
      </w:r>
      <w:r w:rsidRPr="00C7244C">
        <w:rPr>
          <w:rFonts w:cs="Arial"/>
        </w:rPr>
        <w:t>7.5.1.8.4.3</w:t>
      </w:r>
      <w:r w:rsidRPr="00C7244C">
        <w:t>-1: Common Exception messages for NR SA FR2 Radio Link Monitoring In-sync Test for FR2 PCell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5F91AFF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4857978" w14:textId="77777777" w:rsidR="00BA2EC4" w:rsidRPr="00C7244C" w:rsidRDefault="00BA2EC4" w:rsidP="003F1727">
            <w:pPr>
              <w:pStyle w:val="TAH"/>
            </w:pPr>
            <w:r w:rsidRPr="00C7244C">
              <w:t>Default Message Contents</w:t>
            </w:r>
          </w:p>
        </w:tc>
      </w:tr>
      <w:tr w:rsidR="00BA2EC4" w:rsidRPr="00C7244C" w14:paraId="1B6F5032"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31923A5"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6796DA0" w14:textId="77777777" w:rsidR="00BA2EC4" w:rsidRPr="00C7244C" w:rsidRDefault="00BA2EC4" w:rsidP="003F1727">
            <w:pPr>
              <w:pStyle w:val="TAL"/>
            </w:pPr>
          </w:p>
        </w:tc>
      </w:tr>
      <w:tr w:rsidR="00BA2EC4" w:rsidRPr="00C7244C" w14:paraId="04C9BF2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644311"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96D9FCB" w14:textId="77777777" w:rsidR="00BA2EC4" w:rsidRPr="00C7244C" w:rsidRDefault="00BA2EC4" w:rsidP="003F1727">
            <w:pPr>
              <w:pStyle w:val="TAL"/>
            </w:pPr>
            <w:r w:rsidRPr="00C7244C">
              <w:t>Table H.3.1-1</w:t>
            </w:r>
          </w:p>
          <w:p w14:paraId="5D980690" w14:textId="77777777" w:rsidR="00BA2EC4" w:rsidRPr="00C7244C" w:rsidRDefault="00BA2EC4" w:rsidP="003F1727">
            <w:pPr>
              <w:pStyle w:val="TAL"/>
            </w:pPr>
            <w:r w:rsidRPr="00C7244C">
              <w:t>Table H.3.1-2 with Condition INTER-FREQ, L3 FILTERING NEEDED</w:t>
            </w:r>
          </w:p>
          <w:p w14:paraId="2C4097A8" w14:textId="77777777" w:rsidR="00BA2EC4" w:rsidRPr="00C7244C" w:rsidRDefault="00BA2EC4" w:rsidP="003F1727">
            <w:pPr>
              <w:pStyle w:val="TAL"/>
            </w:pPr>
            <w:r w:rsidRPr="00C7244C">
              <w:t>Table H.3.1-3 with Condition INTER-FREQ MO (where ssbFrequency is set to the ARFCN value of carrier centre of Adjacent range)</w:t>
            </w:r>
          </w:p>
          <w:p w14:paraId="4506DD99" w14:textId="77777777" w:rsidR="00BA2EC4" w:rsidRPr="00C7244C" w:rsidRDefault="00BA2EC4" w:rsidP="003F1727">
            <w:pPr>
              <w:pStyle w:val="TAL"/>
            </w:pPr>
            <w:r w:rsidRPr="00C7244C">
              <w:t>Table H.3.1-4 with A3-offset = -6dB</w:t>
            </w:r>
          </w:p>
          <w:p w14:paraId="3370210E" w14:textId="77777777" w:rsidR="00BA2EC4" w:rsidRPr="00C7244C" w:rsidRDefault="00BA2EC4" w:rsidP="003F1727">
            <w:pPr>
              <w:pStyle w:val="TAL"/>
            </w:pPr>
            <w:r w:rsidRPr="00C7244C">
              <w:t>Table H.3.1-6 with Condition RLM</w:t>
            </w:r>
          </w:p>
          <w:p w14:paraId="6FB0F431" w14:textId="77777777" w:rsidR="00BA2EC4" w:rsidRPr="00C7244C" w:rsidRDefault="00BA2EC4" w:rsidP="003F1727">
            <w:pPr>
              <w:pStyle w:val="TAL"/>
            </w:pPr>
            <w:r w:rsidRPr="00C7244C">
              <w:t>Table H.3.1-7</w:t>
            </w:r>
          </w:p>
          <w:p w14:paraId="72950165" w14:textId="77777777" w:rsidR="00BA2EC4" w:rsidRPr="00C7244C" w:rsidRDefault="00BA2EC4" w:rsidP="003F1727">
            <w:pPr>
              <w:pStyle w:val="TAL"/>
            </w:pPr>
            <w:r w:rsidRPr="00C7244C">
              <w:t>Table H.3.5-4</w:t>
            </w:r>
          </w:p>
          <w:p w14:paraId="59637ACC" w14:textId="77777777" w:rsidR="00BA2EC4" w:rsidRPr="00C7244C" w:rsidRDefault="00BA2EC4" w:rsidP="003F1727">
            <w:pPr>
              <w:pStyle w:val="TAL"/>
            </w:pPr>
            <w:r w:rsidRPr="00C7244C">
              <w:t>Table H.3.5-9 with Condition FR2 and CSI-RS RLM</w:t>
            </w:r>
          </w:p>
          <w:p w14:paraId="586ACEBB" w14:textId="77777777" w:rsidR="00BA2EC4" w:rsidRPr="00C7244C" w:rsidRDefault="00BA2EC4" w:rsidP="003F1727">
            <w:pPr>
              <w:pStyle w:val="TAL"/>
              <w:rPr>
                <w:rFonts w:cs="v4.2.0"/>
              </w:rPr>
            </w:pPr>
            <w:r w:rsidRPr="00C7244C">
              <w:t>Table H.3.7-1 with condition DRX.3 and Gap</w:t>
            </w:r>
          </w:p>
          <w:p w14:paraId="1489C7FC" w14:textId="77777777" w:rsidR="00BA2EC4" w:rsidRPr="00C7244C" w:rsidRDefault="00BA2EC4" w:rsidP="003F1727">
            <w:pPr>
              <w:pStyle w:val="TAL"/>
            </w:pPr>
            <w:r w:rsidRPr="00C7244C">
              <w:rPr>
                <w:rFonts w:cs="v4.2.0"/>
              </w:rPr>
              <w:t>Table 7.3.1-3 in TS 38.508-1 [14] with condition SMTC.3</w:t>
            </w:r>
          </w:p>
        </w:tc>
      </w:tr>
    </w:tbl>
    <w:p w14:paraId="4AB7F6C4" w14:textId="77777777" w:rsidR="00BA2EC4" w:rsidRPr="00C7244C" w:rsidRDefault="00BA2EC4" w:rsidP="00BA2EC4"/>
    <w:p w14:paraId="0E8299BE" w14:textId="77777777" w:rsidR="00BA2EC4" w:rsidRPr="00C7244C" w:rsidRDefault="00BA2EC4" w:rsidP="00BA2EC4">
      <w:pPr>
        <w:pStyle w:val="TH"/>
        <w:rPr>
          <w:i/>
        </w:rPr>
      </w:pPr>
      <w:r w:rsidRPr="00C7244C">
        <w:t xml:space="preserve">Table 7.5.1.8.4.3-3: </w:t>
      </w:r>
      <w:r w:rsidRPr="00EC11EA">
        <w:rPr>
          <w:i/>
        </w:rPr>
        <w:t>RLF-TimersAndConstant</w:t>
      </w:r>
      <w:r w:rsidRPr="00C7244C">
        <w:rPr>
          <w:iCs/>
        </w:rPr>
        <w:t xml:space="preserve"> for NR SA FR2 Radio Link Monitoring In-sync Test for FR2 PCell configured with CSI-RS-based RLM in 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A2EC4" w:rsidRPr="00C7244C" w14:paraId="0DFC2794"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350CE03" w14:textId="77777777" w:rsidR="00BA2EC4" w:rsidRPr="00C7244C" w:rsidRDefault="00BA2EC4" w:rsidP="003F1727">
            <w:pPr>
              <w:pStyle w:val="TAH"/>
              <w:jc w:val="left"/>
              <w:rPr>
                <w:b w:val="0"/>
              </w:rPr>
            </w:pPr>
            <w:r w:rsidRPr="00C7244C">
              <w:rPr>
                <w:b w:val="0"/>
              </w:rPr>
              <w:t>Derivation Path: TS 38.508-1 [14], Table 4.6.3-150</w:t>
            </w:r>
          </w:p>
        </w:tc>
      </w:tr>
      <w:tr w:rsidR="00BA2EC4" w:rsidRPr="00C7244C" w14:paraId="2DF7478B"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D870E1E" w14:textId="77777777" w:rsidR="00BA2EC4" w:rsidRPr="00C7244C" w:rsidRDefault="00BA2EC4"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3554F6" w14:textId="77777777" w:rsidR="00BA2EC4" w:rsidRPr="00C7244C" w:rsidRDefault="00BA2EC4"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560946D2"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CEEBDE1" w14:textId="77777777" w:rsidR="00BA2EC4" w:rsidRPr="00C7244C" w:rsidRDefault="00BA2EC4" w:rsidP="003F1727">
            <w:pPr>
              <w:pStyle w:val="TAH"/>
            </w:pPr>
            <w:r w:rsidRPr="00C7244C">
              <w:t>Condition</w:t>
            </w:r>
          </w:p>
        </w:tc>
      </w:tr>
      <w:tr w:rsidR="00BA2EC4" w:rsidRPr="00C7244C" w14:paraId="4F678F2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2805B11" w14:textId="77777777" w:rsidR="00BA2EC4" w:rsidRPr="00C7244C" w:rsidRDefault="00BA2EC4"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11325E2A"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4533392"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EE4F5E" w14:textId="77777777" w:rsidR="00BA2EC4" w:rsidRPr="00C7244C" w:rsidRDefault="00BA2EC4" w:rsidP="003F1727">
            <w:pPr>
              <w:pStyle w:val="TAL"/>
            </w:pPr>
          </w:p>
        </w:tc>
      </w:tr>
      <w:tr w:rsidR="00BA2EC4" w:rsidRPr="00C7244C" w14:paraId="0F1A6306"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2EAD7DA" w14:textId="77777777" w:rsidR="00BA2EC4" w:rsidRPr="00C7244C" w:rsidRDefault="00BA2EC4"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1667B17F" w14:textId="77777777" w:rsidR="00BA2EC4" w:rsidRPr="00C7244C" w:rsidRDefault="00BA2EC4" w:rsidP="003F1727">
            <w:pPr>
              <w:pStyle w:val="TAL"/>
            </w:pPr>
            <w:r w:rsidRPr="00C7244C">
              <w:t>ms2000</w:t>
            </w:r>
          </w:p>
        </w:tc>
        <w:tc>
          <w:tcPr>
            <w:tcW w:w="1701" w:type="dxa"/>
            <w:tcBorders>
              <w:top w:val="single" w:sz="4" w:space="0" w:color="auto"/>
              <w:left w:val="single" w:sz="4" w:space="0" w:color="auto"/>
              <w:bottom w:val="single" w:sz="4" w:space="0" w:color="auto"/>
              <w:right w:val="single" w:sz="4" w:space="0" w:color="auto"/>
            </w:tcBorders>
          </w:tcPr>
          <w:p w14:paraId="23110CCF"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0253977" w14:textId="77777777" w:rsidR="00BA2EC4" w:rsidRPr="00C7244C" w:rsidRDefault="00BA2EC4" w:rsidP="003F1727">
            <w:pPr>
              <w:pStyle w:val="TAL"/>
            </w:pPr>
          </w:p>
        </w:tc>
      </w:tr>
      <w:tr w:rsidR="00BA2EC4" w:rsidRPr="00C7244C" w14:paraId="5E5EA146"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2559A07" w14:textId="77777777" w:rsidR="00BA2EC4" w:rsidRPr="00C7244C" w:rsidRDefault="00BA2EC4"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9029E8A"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6488DD1D"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978F3A" w14:textId="77777777" w:rsidR="00BA2EC4" w:rsidRPr="00C7244C" w:rsidRDefault="00BA2EC4" w:rsidP="003F1727">
            <w:pPr>
              <w:pStyle w:val="TAL"/>
            </w:pPr>
          </w:p>
        </w:tc>
      </w:tr>
      <w:tr w:rsidR="00BA2EC4" w:rsidRPr="00C7244C" w14:paraId="3C64B42B"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F5DE859" w14:textId="77777777" w:rsidR="00BA2EC4" w:rsidRPr="00C7244C" w:rsidRDefault="00BA2EC4"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0A78A15"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66902E6"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A0FF07" w14:textId="77777777" w:rsidR="00BA2EC4" w:rsidRPr="00C7244C" w:rsidRDefault="00BA2EC4" w:rsidP="003F1727">
            <w:pPr>
              <w:pStyle w:val="TAL"/>
            </w:pPr>
          </w:p>
        </w:tc>
      </w:tr>
      <w:tr w:rsidR="00BA2EC4" w:rsidRPr="00C7244C" w14:paraId="43D4DAD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7E609C93" w14:textId="77777777" w:rsidR="00BA2EC4" w:rsidRPr="00C7244C" w:rsidRDefault="00BA2EC4"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5B63B421"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B02323A"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4DA58D" w14:textId="77777777" w:rsidR="00BA2EC4" w:rsidRPr="00C7244C" w:rsidRDefault="00BA2EC4" w:rsidP="003F1727">
            <w:pPr>
              <w:pStyle w:val="TAL"/>
            </w:pPr>
          </w:p>
        </w:tc>
      </w:tr>
      <w:tr w:rsidR="00BA2EC4" w:rsidRPr="00C7244C" w14:paraId="7DD62355"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7DBD13A" w14:textId="77777777" w:rsidR="00BA2EC4" w:rsidRPr="00C7244C" w:rsidRDefault="00BA2EC4"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26F69296"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C624946"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A1F8E4" w14:textId="77777777" w:rsidR="00BA2EC4" w:rsidRPr="00C7244C" w:rsidRDefault="00BA2EC4" w:rsidP="003F1727">
            <w:pPr>
              <w:pStyle w:val="TAL"/>
            </w:pPr>
          </w:p>
        </w:tc>
      </w:tr>
    </w:tbl>
    <w:p w14:paraId="1B167249" w14:textId="77777777" w:rsidR="00BA2EC4" w:rsidRPr="00C7244C" w:rsidRDefault="00BA2EC4" w:rsidP="00BA2EC4"/>
    <w:p w14:paraId="472B1E7B" w14:textId="77777777" w:rsidR="00BA2EC4" w:rsidRPr="00C7244C" w:rsidRDefault="00BA2EC4" w:rsidP="00777BE6">
      <w:pPr>
        <w:pStyle w:val="Heading5"/>
        <w:rPr>
          <w:rFonts w:eastAsiaTheme="minorEastAsia"/>
          <w:lang w:eastAsia="ko-KR"/>
        </w:rPr>
      </w:pPr>
      <w:r w:rsidRPr="00C7244C">
        <w:t>7.5.1.8.5</w:t>
      </w:r>
      <w:r w:rsidRPr="00C7244C">
        <w:tab/>
        <w:t>Test Requirement</w:t>
      </w:r>
    </w:p>
    <w:p w14:paraId="5C3D24DB"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8.4.1-3 and </w:t>
      </w:r>
      <w:r w:rsidRPr="00C7244C">
        <w:rPr>
          <w:lang w:eastAsia="sv-SE"/>
        </w:rPr>
        <w:t xml:space="preserve">7.5.1.8.5-1 define the primary level settings including test tolerances for Radio Link Monitoring In-sync Test for NR SA FR2 Radio Link Monitoring In-sync Test for FR2 PCell configured with CSI-RS-based RLM in DRX mode. </w:t>
      </w:r>
    </w:p>
    <w:p w14:paraId="30BBCD09" w14:textId="77777777" w:rsidR="00BA2EC4" w:rsidRPr="00C7244C" w:rsidRDefault="00BA2EC4" w:rsidP="00BA2EC4">
      <w:pPr>
        <w:pStyle w:val="TH"/>
      </w:pPr>
      <w:r w:rsidRPr="00C7244C">
        <w:t xml:space="preserve">Table 7.5.1.8.5-1: Cell specific test parameters for NR SA FR2 </w:t>
      </w:r>
      <w:r w:rsidRPr="00C7244C">
        <w:rPr>
          <w:rFonts w:cs="Arial"/>
          <w:szCs w:val="24"/>
        </w:rPr>
        <w:t>Radio Link Monitoring In-sync Test for FR2 PCell configured with CSI-RS-based RLM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BA2EC4" w:rsidRPr="00C7244C" w14:paraId="59B6B821" w14:textId="77777777" w:rsidTr="003F1727">
        <w:trPr>
          <w:cantSplit/>
          <w:trHeight w:val="169"/>
          <w:jc w:val="center"/>
        </w:trPr>
        <w:tc>
          <w:tcPr>
            <w:tcW w:w="2887" w:type="dxa"/>
            <w:gridSpan w:val="2"/>
            <w:tcBorders>
              <w:top w:val="single" w:sz="4" w:space="0" w:color="auto"/>
              <w:left w:val="single" w:sz="4" w:space="0" w:color="auto"/>
              <w:bottom w:val="nil"/>
            </w:tcBorders>
            <w:shd w:val="clear" w:color="auto" w:fill="auto"/>
          </w:tcPr>
          <w:p w14:paraId="2FB5A631" w14:textId="77777777" w:rsidR="00BA2EC4" w:rsidRPr="00C7244C" w:rsidRDefault="00BA2EC4" w:rsidP="003F1727">
            <w:pPr>
              <w:pStyle w:val="TAH"/>
            </w:pPr>
            <w:r w:rsidRPr="00C7244C">
              <w:t>Parameter</w:t>
            </w:r>
          </w:p>
        </w:tc>
        <w:tc>
          <w:tcPr>
            <w:tcW w:w="1701" w:type="dxa"/>
            <w:tcBorders>
              <w:top w:val="single" w:sz="4" w:space="0" w:color="auto"/>
              <w:bottom w:val="nil"/>
            </w:tcBorders>
            <w:shd w:val="clear" w:color="auto" w:fill="auto"/>
          </w:tcPr>
          <w:p w14:paraId="66B56A0F" w14:textId="77777777" w:rsidR="00BA2EC4" w:rsidRPr="00C7244C" w:rsidRDefault="00BA2EC4" w:rsidP="003F1727">
            <w:pPr>
              <w:pStyle w:val="TAH"/>
            </w:pPr>
            <w:r w:rsidRPr="00C7244C">
              <w:t>Unit</w:t>
            </w:r>
          </w:p>
        </w:tc>
        <w:tc>
          <w:tcPr>
            <w:tcW w:w="5154" w:type="dxa"/>
            <w:gridSpan w:val="5"/>
            <w:tcBorders>
              <w:top w:val="single" w:sz="4" w:space="0" w:color="auto"/>
            </w:tcBorders>
          </w:tcPr>
          <w:p w14:paraId="58B2AD7F" w14:textId="77777777" w:rsidR="00BA2EC4" w:rsidRPr="00C7244C" w:rsidRDefault="00BA2EC4" w:rsidP="003F1727">
            <w:pPr>
              <w:pStyle w:val="TAH"/>
            </w:pPr>
            <w:r w:rsidRPr="00C7244C">
              <w:t>Test 1</w:t>
            </w:r>
          </w:p>
        </w:tc>
      </w:tr>
      <w:tr w:rsidR="00BA2EC4" w:rsidRPr="00C7244C" w14:paraId="30DC0F48" w14:textId="77777777" w:rsidTr="003F1727">
        <w:trPr>
          <w:cantSplit/>
          <w:trHeight w:val="191"/>
          <w:jc w:val="center"/>
        </w:trPr>
        <w:tc>
          <w:tcPr>
            <w:tcW w:w="2887" w:type="dxa"/>
            <w:gridSpan w:val="2"/>
            <w:tcBorders>
              <w:top w:val="nil"/>
              <w:left w:val="single" w:sz="4" w:space="0" w:color="auto"/>
              <w:bottom w:val="single" w:sz="4" w:space="0" w:color="auto"/>
            </w:tcBorders>
            <w:shd w:val="clear" w:color="auto" w:fill="auto"/>
          </w:tcPr>
          <w:p w14:paraId="51C29F68" w14:textId="77777777" w:rsidR="00BA2EC4" w:rsidRPr="00C7244C" w:rsidRDefault="00BA2EC4" w:rsidP="003F1727">
            <w:pPr>
              <w:pStyle w:val="TAH"/>
            </w:pPr>
          </w:p>
        </w:tc>
        <w:tc>
          <w:tcPr>
            <w:tcW w:w="1701" w:type="dxa"/>
            <w:tcBorders>
              <w:top w:val="nil"/>
              <w:bottom w:val="single" w:sz="4" w:space="0" w:color="auto"/>
            </w:tcBorders>
            <w:shd w:val="clear" w:color="auto" w:fill="auto"/>
          </w:tcPr>
          <w:p w14:paraId="326A3552" w14:textId="77777777" w:rsidR="00BA2EC4" w:rsidRPr="00C7244C" w:rsidRDefault="00BA2EC4" w:rsidP="003F1727">
            <w:pPr>
              <w:pStyle w:val="TAH"/>
            </w:pPr>
          </w:p>
        </w:tc>
        <w:tc>
          <w:tcPr>
            <w:tcW w:w="1030" w:type="dxa"/>
            <w:tcBorders>
              <w:bottom w:val="single" w:sz="4" w:space="0" w:color="auto"/>
            </w:tcBorders>
          </w:tcPr>
          <w:p w14:paraId="2F8C4AC7" w14:textId="77777777" w:rsidR="00BA2EC4" w:rsidRPr="00C7244C" w:rsidRDefault="00BA2EC4" w:rsidP="003F1727">
            <w:pPr>
              <w:pStyle w:val="TAH"/>
            </w:pPr>
            <w:r w:rsidRPr="00C7244C">
              <w:t>T1</w:t>
            </w:r>
          </w:p>
        </w:tc>
        <w:tc>
          <w:tcPr>
            <w:tcW w:w="1031" w:type="dxa"/>
            <w:tcBorders>
              <w:bottom w:val="single" w:sz="4" w:space="0" w:color="auto"/>
            </w:tcBorders>
          </w:tcPr>
          <w:p w14:paraId="341D92C7" w14:textId="77777777" w:rsidR="00BA2EC4" w:rsidRPr="00C7244C" w:rsidRDefault="00BA2EC4" w:rsidP="003F1727">
            <w:pPr>
              <w:pStyle w:val="TAH"/>
            </w:pPr>
            <w:r w:rsidRPr="00C7244C">
              <w:t>T2</w:t>
            </w:r>
          </w:p>
        </w:tc>
        <w:tc>
          <w:tcPr>
            <w:tcW w:w="1031" w:type="dxa"/>
            <w:tcBorders>
              <w:bottom w:val="single" w:sz="4" w:space="0" w:color="auto"/>
            </w:tcBorders>
          </w:tcPr>
          <w:p w14:paraId="6D94B801" w14:textId="77777777" w:rsidR="00BA2EC4" w:rsidRPr="00C7244C" w:rsidRDefault="00BA2EC4" w:rsidP="003F1727">
            <w:pPr>
              <w:pStyle w:val="TAH"/>
            </w:pPr>
            <w:r w:rsidRPr="00C7244C">
              <w:t>T3</w:t>
            </w:r>
          </w:p>
        </w:tc>
        <w:tc>
          <w:tcPr>
            <w:tcW w:w="1031" w:type="dxa"/>
            <w:tcBorders>
              <w:bottom w:val="single" w:sz="4" w:space="0" w:color="auto"/>
            </w:tcBorders>
          </w:tcPr>
          <w:p w14:paraId="7D63E4C9" w14:textId="77777777" w:rsidR="00BA2EC4" w:rsidRPr="00C7244C" w:rsidRDefault="00BA2EC4" w:rsidP="003F1727">
            <w:pPr>
              <w:pStyle w:val="TAH"/>
            </w:pPr>
            <w:r w:rsidRPr="00C7244C">
              <w:t>T4</w:t>
            </w:r>
          </w:p>
        </w:tc>
        <w:tc>
          <w:tcPr>
            <w:tcW w:w="1031" w:type="dxa"/>
            <w:tcBorders>
              <w:bottom w:val="single" w:sz="4" w:space="0" w:color="auto"/>
            </w:tcBorders>
          </w:tcPr>
          <w:p w14:paraId="7C4CFEE8" w14:textId="77777777" w:rsidR="00BA2EC4" w:rsidRPr="00C7244C" w:rsidRDefault="00BA2EC4" w:rsidP="003F1727">
            <w:pPr>
              <w:pStyle w:val="TAH"/>
            </w:pPr>
            <w:r w:rsidRPr="00C7244C">
              <w:t>T5</w:t>
            </w:r>
          </w:p>
        </w:tc>
      </w:tr>
      <w:tr w:rsidR="00BA2EC4" w:rsidRPr="00C7244C" w14:paraId="6532E9D3" w14:textId="77777777" w:rsidTr="003F1727">
        <w:trPr>
          <w:cantSplit/>
          <w:trHeight w:val="169"/>
          <w:jc w:val="center"/>
        </w:trPr>
        <w:tc>
          <w:tcPr>
            <w:tcW w:w="2887" w:type="dxa"/>
            <w:gridSpan w:val="2"/>
            <w:tcBorders>
              <w:left w:val="single" w:sz="4" w:space="0" w:color="auto"/>
              <w:bottom w:val="single" w:sz="4" w:space="0" w:color="auto"/>
            </w:tcBorders>
          </w:tcPr>
          <w:p w14:paraId="05430085" w14:textId="77777777" w:rsidR="00BA2EC4" w:rsidRPr="00C7244C" w:rsidRDefault="00BA2EC4" w:rsidP="003F1727">
            <w:pPr>
              <w:pStyle w:val="TAL"/>
            </w:pPr>
            <w:r w:rsidRPr="00C7244C">
              <w:t>AoA setup</w:t>
            </w:r>
          </w:p>
        </w:tc>
        <w:tc>
          <w:tcPr>
            <w:tcW w:w="1701" w:type="dxa"/>
            <w:tcBorders>
              <w:bottom w:val="single" w:sz="4" w:space="0" w:color="auto"/>
            </w:tcBorders>
          </w:tcPr>
          <w:p w14:paraId="7677AD1A" w14:textId="77777777" w:rsidR="00BA2EC4" w:rsidRPr="00C7244C" w:rsidRDefault="00BA2EC4" w:rsidP="003F1727">
            <w:pPr>
              <w:pStyle w:val="TAC"/>
            </w:pPr>
            <w:r w:rsidRPr="00C7244C">
              <w:t>dB</w:t>
            </w:r>
          </w:p>
        </w:tc>
        <w:tc>
          <w:tcPr>
            <w:tcW w:w="5154" w:type="dxa"/>
            <w:gridSpan w:val="5"/>
            <w:shd w:val="clear" w:color="auto" w:fill="auto"/>
          </w:tcPr>
          <w:p w14:paraId="6838C6E3" w14:textId="77777777" w:rsidR="00BA2EC4" w:rsidRPr="00C7244C" w:rsidRDefault="00BA2EC4" w:rsidP="003F1727">
            <w:pPr>
              <w:pStyle w:val="TAC"/>
            </w:pPr>
            <w:r w:rsidRPr="00C7244C">
              <w:t>Setup 1 defined in A.9.1</w:t>
            </w:r>
          </w:p>
        </w:tc>
      </w:tr>
      <w:tr w:rsidR="00BA2EC4" w:rsidRPr="00C7244C" w14:paraId="634ED3B5" w14:textId="77777777" w:rsidTr="003F1727">
        <w:trPr>
          <w:cantSplit/>
          <w:trHeight w:val="169"/>
          <w:jc w:val="center"/>
        </w:trPr>
        <w:tc>
          <w:tcPr>
            <w:tcW w:w="2887" w:type="dxa"/>
            <w:gridSpan w:val="2"/>
            <w:tcBorders>
              <w:left w:val="single" w:sz="4" w:space="0" w:color="auto"/>
              <w:bottom w:val="single" w:sz="4" w:space="0" w:color="auto"/>
            </w:tcBorders>
          </w:tcPr>
          <w:p w14:paraId="6D412B0D" w14:textId="77777777" w:rsidR="00BA2EC4" w:rsidRPr="00C7244C" w:rsidRDefault="00BA2EC4" w:rsidP="003F1727">
            <w:pPr>
              <w:pStyle w:val="TAL"/>
            </w:pPr>
            <w:r w:rsidRPr="00C7244C">
              <w:t xml:space="preserve">Assumption for UE beams </w:t>
            </w:r>
            <w:r w:rsidRPr="00C7244C">
              <w:rPr>
                <w:vertAlign w:val="superscript"/>
              </w:rPr>
              <w:t>Note 10</w:t>
            </w:r>
          </w:p>
        </w:tc>
        <w:tc>
          <w:tcPr>
            <w:tcW w:w="1701" w:type="dxa"/>
            <w:tcBorders>
              <w:bottom w:val="single" w:sz="4" w:space="0" w:color="auto"/>
            </w:tcBorders>
          </w:tcPr>
          <w:p w14:paraId="781D8509" w14:textId="77777777" w:rsidR="00BA2EC4" w:rsidRPr="00C7244C" w:rsidRDefault="00BA2EC4" w:rsidP="003F1727">
            <w:pPr>
              <w:pStyle w:val="TAC"/>
            </w:pPr>
          </w:p>
        </w:tc>
        <w:tc>
          <w:tcPr>
            <w:tcW w:w="5154" w:type="dxa"/>
            <w:gridSpan w:val="5"/>
            <w:shd w:val="clear" w:color="auto" w:fill="auto"/>
          </w:tcPr>
          <w:p w14:paraId="1F859917" w14:textId="77777777" w:rsidR="00BA2EC4" w:rsidRPr="00C7244C" w:rsidRDefault="00BA2EC4" w:rsidP="003F1727">
            <w:pPr>
              <w:pStyle w:val="TAC"/>
            </w:pPr>
            <w:r w:rsidRPr="00C7244C">
              <w:t>Rough</w:t>
            </w:r>
          </w:p>
        </w:tc>
      </w:tr>
      <w:tr w:rsidR="00BA2EC4" w:rsidRPr="00C7244C" w14:paraId="367DD81A" w14:textId="77777777" w:rsidTr="003F1727">
        <w:trPr>
          <w:cantSplit/>
          <w:trHeight w:val="169"/>
          <w:jc w:val="center"/>
        </w:trPr>
        <w:tc>
          <w:tcPr>
            <w:tcW w:w="2887" w:type="dxa"/>
            <w:gridSpan w:val="2"/>
            <w:tcBorders>
              <w:left w:val="single" w:sz="4" w:space="0" w:color="auto"/>
              <w:bottom w:val="single" w:sz="4" w:space="0" w:color="auto"/>
            </w:tcBorders>
          </w:tcPr>
          <w:p w14:paraId="621CA41D" w14:textId="77777777" w:rsidR="00BA2EC4" w:rsidRPr="00C7244C" w:rsidRDefault="00BA2EC4" w:rsidP="003F1727">
            <w:pPr>
              <w:pStyle w:val="TAL"/>
            </w:pPr>
            <w:r w:rsidRPr="00C7244C">
              <w:t>EPRE ratio of PDCCH DMRS to SSS</w:t>
            </w:r>
          </w:p>
        </w:tc>
        <w:tc>
          <w:tcPr>
            <w:tcW w:w="1701" w:type="dxa"/>
            <w:tcBorders>
              <w:bottom w:val="single" w:sz="4" w:space="0" w:color="auto"/>
            </w:tcBorders>
          </w:tcPr>
          <w:p w14:paraId="7FD0D2CF" w14:textId="77777777" w:rsidR="00BA2EC4" w:rsidRPr="00C7244C" w:rsidRDefault="00BA2EC4" w:rsidP="003F1727">
            <w:pPr>
              <w:pStyle w:val="TAC"/>
            </w:pPr>
            <w:r w:rsidRPr="00C7244C">
              <w:t>dB</w:t>
            </w:r>
          </w:p>
        </w:tc>
        <w:tc>
          <w:tcPr>
            <w:tcW w:w="5154" w:type="dxa"/>
            <w:gridSpan w:val="5"/>
            <w:shd w:val="clear" w:color="auto" w:fill="auto"/>
          </w:tcPr>
          <w:p w14:paraId="09344D15" w14:textId="77777777" w:rsidR="00BA2EC4" w:rsidRPr="00C7244C" w:rsidRDefault="00BA2EC4" w:rsidP="003F1727">
            <w:pPr>
              <w:pStyle w:val="TAC"/>
            </w:pPr>
            <w:r w:rsidRPr="00C7244C">
              <w:t>4</w:t>
            </w:r>
          </w:p>
        </w:tc>
      </w:tr>
      <w:tr w:rsidR="00BA2EC4" w:rsidRPr="00C7244C" w14:paraId="27B90143" w14:textId="77777777" w:rsidTr="003F1727">
        <w:trPr>
          <w:cantSplit/>
          <w:trHeight w:val="180"/>
          <w:jc w:val="center"/>
        </w:trPr>
        <w:tc>
          <w:tcPr>
            <w:tcW w:w="2887" w:type="dxa"/>
            <w:gridSpan w:val="2"/>
            <w:tcBorders>
              <w:left w:val="single" w:sz="4" w:space="0" w:color="auto"/>
              <w:bottom w:val="single" w:sz="4" w:space="0" w:color="auto"/>
            </w:tcBorders>
          </w:tcPr>
          <w:p w14:paraId="14D81D23" w14:textId="77777777" w:rsidR="00BA2EC4" w:rsidRPr="00C7244C" w:rsidRDefault="00BA2EC4" w:rsidP="003F1727">
            <w:pPr>
              <w:pStyle w:val="TAL"/>
            </w:pPr>
            <w:r w:rsidRPr="00C7244C">
              <w:t>EPRE ratio of PDCCH to PDCCH DMRS</w:t>
            </w:r>
          </w:p>
        </w:tc>
        <w:tc>
          <w:tcPr>
            <w:tcW w:w="1701" w:type="dxa"/>
            <w:tcBorders>
              <w:bottom w:val="single" w:sz="4" w:space="0" w:color="auto"/>
            </w:tcBorders>
          </w:tcPr>
          <w:p w14:paraId="41E28A54" w14:textId="77777777" w:rsidR="00BA2EC4" w:rsidRPr="00C7244C" w:rsidRDefault="00BA2EC4" w:rsidP="003F1727">
            <w:pPr>
              <w:pStyle w:val="TAC"/>
            </w:pPr>
            <w:r w:rsidRPr="00C7244C">
              <w:t>dB</w:t>
            </w:r>
          </w:p>
        </w:tc>
        <w:tc>
          <w:tcPr>
            <w:tcW w:w="5154" w:type="dxa"/>
            <w:gridSpan w:val="5"/>
            <w:tcBorders>
              <w:bottom w:val="single" w:sz="4" w:space="0" w:color="auto"/>
            </w:tcBorders>
            <w:shd w:val="clear" w:color="auto" w:fill="auto"/>
          </w:tcPr>
          <w:p w14:paraId="2AE17E5A" w14:textId="77777777" w:rsidR="00BA2EC4" w:rsidRPr="00C7244C" w:rsidRDefault="00BA2EC4" w:rsidP="003F1727">
            <w:pPr>
              <w:pStyle w:val="TAC"/>
            </w:pPr>
          </w:p>
        </w:tc>
      </w:tr>
      <w:tr w:rsidR="00BA2EC4" w:rsidRPr="00C7244C" w14:paraId="49E05F1A" w14:textId="77777777" w:rsidTr="003F1727">
        <w:trPr>
          <w:cantSplit/>
          <w:trHeight w:val="169"/>
          <w:jc w:val="center"/>
        </w:trPr>
        <w:tc>
          <w:tcPr>
            <w:tcW w:w="2887" w:type="dxa"/>
            <w:gridSpan w:val="2"/>
            <w:tcBorders>
              <w:left w:val="single" w:sz="4" w:space="0" w:color="auto"/>
              <w:bottom w:val="single" w:sz="4" w:space="0" w:color="auto"/>
            </w:tcBorders>
          </w:tcPr>
          <w:p w14:paraId="7F723483" w14:textId="77777777" w:rsidR="00BA2EC4" w:rsidRPr="00C7244C" w:rsidRDefault="00BA2EC4" w:rsidP="003F1727">
            <w:pPr>
              <w:pStyle w:val="TAL"/>
            </w:pPr>
            <w:r w:rsidRPr="00C7244C">
              <w:t>EPRE ratio of PBCH DMRS to SSS</w:t>
            </w:r>
          </w:p>
        </w:tc>
        <w:tc>
          <w:tcPr>
            <w:tcW w:w="1701" w:type="dxa"/>
            <w:tcBorders>
              <w:bottom w:val="single" w:sz="4" w:space="0" w:color="auto"/>
            </w:tcBorders>
          </w:tcPr>
          <w:p w14:paraId="5B55893D" w14:textId="77777777" w:rsidR="00BA2EC4" w:rsidRPr="00C7244C" w:rsidRDefault="00BA2EC4" w:rsidP="003F1727">
            <w:pPr>
              <w:pStyle w:val="TAC"/>
            </w:pPr>
            <w:r w:rsidRPr="00C7244C">
              <w:t>dB</w:t>
            </w:r>
          </w:p>
        </w:tc>
        <w:tc>
          <w:tcPr>
            <w:tcW w:w="5154" w:type="dxa"/>
            <w:gridSpan w:val="5"/>
            <w:tcBorders>
              <w:bottom w:val="nil"/>
            </w:tcBorders>
            <w:shd w:val="clear" w:color="auto" w:fill="auto"/>
            <w:vAlign w:val="center"/>
          </w:tcPr>
          <w:p w14:paraId="7B7EC88A" w14:textId="77777777" w:rsidR="00BA2EC4" w:rsidRPr="00C7244C" w:rsidRDefault="00BA2EC4" w:rsidP="003F1727">
            <w:pPr>
              <w:pStyle w:val="TAC"/>
            </w:pPr>
            <w:r w:rsidRPr="00C7244C">
              <w:t>0</w:t>
            </w:r>
          </w:p>
        </w:tc>
      </w:tr>
      <w:tr w:rsidR="00BA2EC4" w:rsidRPr="00C7244C" w14:paraId="4079D328" w14:textId="77777777" w:rsidTr="003F1727">
        <w:trPr>
          <w:cantSplit/>
          <w:trHeight w:val="169"/>
          <w:jc w:val="center"/>
        </w:trPr>
        <w:tc>
          <w:tcPr>
            <w:tcW w:w="2887" w:type="dxa"/>
            <w:gridSpan w:val="2"/>
            <w:tcBorders>
              <w:left w:val="single" w:sz="4" w:space="0" w:color="auto"/>
              <w:bottom w:val="single" w:sz="4" w:space="0" w:color="auto"/>
            </w:tcBorders>
          </w:tcPr>
          <w:p w14:paraId="3FAD43C9" w14:textId="77777777" w:rsidR="00BA2EC4" w:rsidRPr="00C7244C" w:rsidRDefault="00BA2EC4" w:rsidP="003F1727">
            <w:pPr>
              <w:pStyle w:val="TAL"/>
            </w:pPr>
            <w:r w:rsidRPr="00C7244C">
              <w:t>EPRE ratio of PBCH to PBCH DMRS</w:t>
            </w:r>
          </w:p>
        </w:tc>
        <w:tc>
          <w:tcPr>
            <w:tcW w:w="1701" w:type="dxa"/>
            <w:tcBorders>
              <w:bottom w:val="single" w:sz="4" w:space="0" w:color="auto"/>
            </w:tcBorders>
          </w:tcPr>
          <w:p w14:paraId="750E399A"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3DC4C301" w14:textId="77777777" w:rsidR="00BA2EC4" w:rsidRPr="00C7244C" w:rsidRDefault="00BA2EC4" w:rsidP="003F1727">
            <w:pPr>
              <w:pStyle w:val="TAC"/>
            </w:pPr>
          </w:p>
        </w:tc>
      </w:tr>
      <w:tr w:rsidR="00BA2EC4" w:rsidRPr="00C7244C" w14:paraId="43F57E3A" w14:textId="77777777" w:rsidTr="003F1727">
        <w:trPr>
          <w:cantSplit/>
          <w:trHeight w:val="180"/>
          <w:jc w:val="center"/>
        </w:trPr>
        <w:tc>
          <w:tcPr>
            <w:tcW w:w="2887" w:type="dxa"/>
            <w:gridSpan w:val="2"/>
            <w:tcBorders>
              <w:left w:val="single" w:sz="4" w:space="0" w:color="auto"/>
              <w:bottom w:val="single" w:sz="4" w:space="0" w:color="auto"/>
            </w:tcBorders>
          </w:tcPr>
          <w:p w14:paraId="1CA67E8C" w14:textId="77777777" w:rsidR="00BA2EC4" w:rsidRPr="00C7244C" w:rsidRDefault="00BA2EC4" w:rsidP="003F1727">
            <w:pPr>
              <w:pStyle w:val="TAL"/>
            </w:pPr>
            <w:r w:rsidRPr="00C7244C">
              <w:t>EPRE ratio of PSS to SSS</w:t>
            </w:r>
          </w:p>
        </w:tc>
        <w:tc>
          <w:tcPr>
            <w:tcW w:w="1701" w:type="dxa"/>
            <w:tcBorders>
              <w:bottom w:val="single" w:sz="4" w:space="0" w:color="auto"/>
            </w:tcBorders>
          </w:tcPr>
          <w:p w14:paraId="3A51929B"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667224AA" w14:textId="77777777" w:rsidR="00BA2EC4" w:rsidRPr="00C7244C" w:rsidRDefault="00BA2EC4" w:rsidP="003F1727">
            <w:pPr>
              <w:pStyle w:val="TAC"/>
            </w:pPr>
          </w:p>
        </w:tc>
      </w:tr>
      <w:tr w:rsidR="00BA2EC4" w:rsidRPr="00C7244C" w14:paraId="41BA830B" w14:textId="77777777" w:rsidTr="003F1727">
        <w:trPr>
          <w:cantSplit/>
          <w:trHeight w:val="169"/>
          <w:jc w:val="center"/>
        </w:trPr>
        <w:tc>
          <w:tcPr>
            <w:tcW w:w="2887" w:type="dxa"/>
            <w:gridSpan w:val="2"/>
            <w:tcBorders>
              <w:left w:val="single" w:sz="4" w:space="0" w:color="auto"/>
              <w:bottom w:val="single" w:sz="4" w:space="0" w:color="auto"/>
            </w:tcBorders>
          </w:tcPr>
          <w:p w14:paraId="3BF84333" w14:textId="77777777" w:rsidR="00BA2EC4" w:rsidRPr="00C7244C" w:rsidRDefault="00BA2EC4" w:rsidP="003F1727">
            <w:pPr>
              <w:pStyle w:val="TAL"/>
            </w:pPr>
            <w:r w:rsidRPr="00C7244C">
              <w:t xml:space="preserve">EPRE ratio of PDSCH DMRS to SSS </w:t>
            </w:r>
          </w:p>
        </w:tc>
        <w:tc>
          <w:tcPr>
            <w:tcW w:w="1701" w:type="dxa"/>
            <w:tcBorders>
              <w:bottom w:val="single" w:sz="4" w:space="0" w:color="auto"/>
            </w:tcBorders>
          </w:tcPr>
          <w:p w14:paraId="3E36C3FC"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560966D3" w14:textId="77777777" w:rsidR="00BA2EC4" w:rsidRPr="00C7244C" w:rsidRDefault="00BA2EC4" w:rsidP="003F1727">
            <w:pPr>
              <w:pStyle w:val="TAC"/>
            </w:pPr>
          </w:p>
        </w:tc>
      </w:tr>
      <w:tr w:rsidR="00BA2EC4" w:rsidRPr="00C7244C" w14:paraId="03921A98" w14:textId="77777777" w:rsidTr="003F1727">
        <w:trPr>
          <w:cantSplit/>
          <w:trHeight w:val="169"/>
          <w:jc w:val="center"/>
        </w:trPr>
        <w:tc>
          <w:tcPr>
            <w:tcW w:w="2887" w:type="dxa"/>
            <w:gridSpan w:val="2"/>
            <w:tcBorders>
              <w:left w:val="single" w:sz="4" w:space="0" w:color="auto"/>
              <w:bottom w:val="single" w:sz="4" w:space="0" w:color="auto"/>
            </w:tcBorders>
          </w:tcPr>
          <w:p w14:paraId="2B422765" w14:textId="77777777" w:rsidR="00BA2EC4" w:rsidRPr="00C7244C" w:rsidRDefault="00BA2EC4" w:rsidP="003F1727">
            <w:pPr>
              <w:pStyle w:val="TAL"/>
            </w:pPr>
            <w:r w:rsidRPr="00C7244C">
              <w:t>EPRE ratio of PDSCH to PDSCH DMRS</w:t>
            </w:r>
          </w:p>
        </w:tc>
        <w:tc>
          <w:tcPr>
            <w:tcW w:w="1701" w:type="dxa"/>
            <w:tcBorders>
              <w:bottom w:val="single" w:sz="4" w:space="0" w:color="auto"/>
            </w:tcBorders>
          </w:tcPr>
          <w:p w14:paraId="23EE24D6" w14:textId="77777777" w:rsidR="00BA2EC4" w:rsidRPr="00C7244C" w:rsidRDefault="00BA2EC4" w:rsidP="003F1727">
            <w:pPr>
              <w:pStyle w:val="TAC"/>
            </w:pPr>
          </w:p>
        </w:tc>
        <w:tc>
          <w:tcPr>
            <w:tcW w:w="5154" w:type="dxa"/>
            <w:gridSpan w:val="5"/>
            <w:tcBorders>
              <w:top w:val="nil"/>
              <w:bottom w:val="nil"/>
            </w:tcBorders>
            <w:shd w:val="clear" w:color="auto" w:fill="auto"/>
          </w:tcPr>
          <w:p w14:paraId="0207E2BD" w14:textId="77777777" w:rsidR="00BA2EC4" w:rsidRPr="00C7244C" w:rsidRDefault="00BA2EC4" w:rsidP="003F1727">
            <w:pPr>
              <w:pStyle w:val="TAC"/>
            </w:pPr>
          </w:p>
        </w:tc>
      </w:tr>
      <w:tr w:rsidR="00BA2EC4" w:rsidRPr="00C7244C" w14:paraId="7998EA1B" w14:textId="77777777" w:rsidTr="003F1727">
        <w:trPr>
          <w:cantSplit/>
          <w:trHeight w:val="169"/>
          <w:jc w:val="center"/>
        </w:trPr>
        <w:tc>
          <w:tcPr>
            <w:tcW w:w="2887" w:type="dxa"/>
            <w:gridSpan w:val="2"/>
            <w:tcBorders>
              <w:left w:val="single" w:sz="4" w:space="0" w:color="auto"/>
              <w:bottom w:val="single" w:sz="4" w:space="0" w:color="auto"/>
            </w:tcBorders>
          </w:tcPr>
          <w:p w14:paraId="1712F9F6" w14:textId="77777777" w:rsidR="00BA2EC4" w:rsidRPr="00C7244C" w:rsidRDefault="00BA2EC4" w:rsidP="003F1727">
            <w:pPr>
              <w:pStyle w:val="TAL"/>
            </w:pPr>
            <w:r w:rsidRPr="00C7244C">
              <w:t>EPRE ratio of OCNG DMRS to SSS</w:t>
            </w:r>
          </w:p>
        </w:tc>
        <w:tc>
          <w:tcPr>
            <w:tcW w:w="1701" w:type="dxa"/>
            <w:tcBorders>
              <w:bottom w:val="single" w:sz="4" w:space="0" w:color="auto"/>
            </w:tcBorders>
          </w:tcPr>
          <w:p w14:paraId="4E0C1A70" w14:textId="77777777" w:rsidR="00BA2EC4" w:rsidRPr="00C7244C" w:rsidRDefault="00BA2EC4" w:rsidP="003F1727">
            <w:pPr>
              <w:pStyle w:val="TAC"/>
            </w:pPr>
          </w:p>
        </w:tc>
        <w:tc>
          <w:tcPr>
            <w:tcW w:w="5154" w:type="dxa"/>
            <w:gridSpan w:val="5"/>
            <w:tcBorders>
              <w:top w:val="nil"/>
              <w:bottom w:val="nil"/>
            </w:tcBorders>
            <w:shd w:val="clear" w:color="auto" w:fill="auto"/>
          </w:tcPr>
          <w:p w14:paraId="415F219A" w14:textId="77777777" w:rsidR="00BA2EC4" w:rsidRPr="00C7244C" w:rsidRDefault="00BA2EC4" w:rsidP="003F1727">
            <w:pPr>
              <w:pStyle w:val="TAC"/>
            </w:pPr>
          </w:p>
        </w:tc>
      </w:tr>
      <w:tr w:rsidR="00BA2EC4" w:rsidRPr="00C7244C" w14:paraId="34E49350" w14:textId="77777777" w:rsidTr="003F1727">
        <w:trPr>
          <w:cantSplit/>
          <w:trHeight w:val="169"/>
          <w:jc w:val="center"/>
        </w:trPr>
        <w:tc>
          <w:tcPr>
            <w:tcW w:w="2887" w:type="dxa"/>
            <w:gridSpan w:val="2"/>
            <w:tcBorders>
              <w:left w:val="single" w:sz="4" w:space="0" w:color="auto"/>
              <w:bottom w:val="single" w:sz="4" w:space="0" w:color="auto"/>
            </w:tcBorders>
            <w:vAlign w:val="center"/>
          </w:tcPr>
          <w:p w14:paraId="7A5A13DA" w14:textId="77777777" w:rsidR="00BA2EC4" w:rsidRPr="00C7244C" w:rsidRDefault="00BA2EC4" w:rsidP="003F1727">
            <w:pPr>
              <w:pStyle w:val="TAL"/>
            </w:pPr>
            <w:r w:rsidRPr="00C7244C">
              <w:t>EPRE ratio of OCNG to OCNG DMRS</w:t>
            </w:r>
          </w:p>
        </w:tc>
        <w:tc>
          <w:tcPr>
            <w:tcW w:w="1701" w:type="dxa"/>
            <w:tcBorders>
              <w:bottom w:val="single" w:sz="4" w:space="0" w:color="auto"/>
            </w:tcBorders>
          </w:tcPr>
          <w:p w14:paraId="6CB890BF" w14:textId="77777777" w:rsidR="00BA2EC4" w:rsidRPr="00C7244C" w:rsidRDefault="00BA2EC4" w:rsidP="003F1727">
            <w:pPr>
              <w:pStyle w:val="TAC"/>
            </w:pPr>
            <w:r w:rsidRPr="00C7244C">
              <w:t>dB</w:t>
            </w:r>
          </w:p>
        </w:tc>
        <w:tc>
          <w:tcPr>
            <w:tcW w:w="5154" w:type="dxa"/>
            <w:gridSpan w:val="5"/>
            <w:tcBorders>
              <w:top w:val="nil"/>
            </w:tcBorders>
            <w:shd w:val="clear" w:color="auto" w:fill="auto"/>
          </w:tcPr>
          <w:p w14:paraId="7F95E7A5" w14:textId="77777777" w:rsidR="00BA2EC4" w:rsidRPr="00C7244C" w:rsidRDefault="00BA2EC4" w:rsidP="003F1727">
            <w:pPr>
              <w:pStyle w:val="TAC"/>
            </w:pPr>
          </w:p>
        </w:tc>
      </w:tr>
      <w:tr w:rsidR="00BA2EC4" w:rsidRPr="00C7244C" w14:paraId="372CBC8B" w14:textId="77777777" w:rsidTr="003F1727">
        <w:trPr>
          <w:cantSplit/>
          <w:trHeight w:val="185"/>
          <w:jc w:val="center"/>
        </w:trPr>
        <w:tc>
          <w:tcPr>
            <w:tcW w:w="1328" w:type="dxa"/>
          </w:tcPr>
          <w:p w14:paraId="3FF42CF8" w14:textId="77777777" w:rsidR="00BA2EC4" w:rsidRPr="00C7244C" w:rsidRDefault="00BA2EC4" w:rsidP="003F1727">
            <w:pPr>
              <w:pStyle w:val="TAL"/>
            </w:pPr>
            <w:r w:rsidRPr="00C7244C">
              <w:t>SNR on RLM-RS1</w:t>
            </w:r>
          </w:p>
        </w:tc>
        <w:tc>
          <w:tcPr>
            <w:tcW w:w="1559" w:type="dxa"/>
          </w:tcPr>
          <w:p w14:paraId="156DF5D2" w14:textId="77777777" w:rsidR="00BA2EC4" w:rsidRPr="00C7244C" w:rsidRDefault="00BA2EC4" w:rsidP="003F1727">
            <w:pPr>
              <w:pStyle w:val="TAL"/>
            </w:pPr>
            <w:r w:rsidRPr="00C7244C">
              <w:t>Config 1</w:t>
            </w:r>
          </w:p>
        </w:tc>
        <w:tc>
          <w:tcPr>
            <w:tcW w:w="1701" w:type="dxa"/>
          </w:tcPr>
          <w:p w14:paraId="367C36F5" w14:textId="77777777" w:rsidR="00BA2EC4" w:rsidRPr="00C7244C" w:rsidRDefault="00BA2EC4" w:rsidP="003F1727">
            <w:pPr>
              <w:pStyle w:val="TAC"/>
            </w:pPr>
            <w:r w:rsidRPr="00C7244C">
              <w:t>dB</w:t>
            </w:r>
          </w:p>
        </w:tc>
        <w:tc>
          <w:tcPr>
            <w:tcW w:w="1030" w:type="dxa"/>
          </w:tcPr>
          <w:p w14:paraId="0DE5C230" w14:textId="0EA981BA" w:rsidR="00200917" w:rsidRDefault="00200917" w:rsidP="003F1727">
            <w:pPr>
              <w:pStyle w:val="TAC"/>
            </w:pPr>
            <w:r>
              <w:t>3.3</w:t>
            </w:r>
          </w:p>
          <w:p w14:paraId="56551B49" w14:textId="11734333" w:rsidR="00BA2EC4" w:rsidRPr="00C7244C" w:rsidRDefault="00BA2EC4" w:rsidP="003F1727">
            <w:pPr>
              <w:pStyle w:val="TAC"/>
            </w:pPr>
            <w:r w:rsidRPr="00C7244C">
              <w:rPr>
                <w:vertAlign w:val="superscript"/>
              </w:rPr>
              <w:t>Note 11</w:t>
            </w:r>
          </w:p>
        </w:tc>
        <w:tc>
          <w:tcPr>
            <w:tcW w:w="1031" w:type="dxa"/>
          </w:tcPr>
          <w:p w14:paraId="7B3871B6" w14:textId="17E27E49" w:rsidR="00200917" w:rsidRDefault="00BA2EC4" w:rsidP="003F1727">
            <w:pPr>
              <w:pStyle w:val="TAC"/>
            </w:pPr>
            <w:r w:rsidRPr="00C7244C">
              <w:t>-</w:t>
            </w:r>
            <w:r w:rsidR="00200917">
              <w:t>4.7</w:t>
            </w:r>
          </w:p>
          <w:p w14:paraId="1A04A7E6" w14:textId="018F8D9D" w:rsidR="00BA2EC4" w:rsidRPr="00C7244C" w:rsidRDefault="00BA2EC4" w:rsidP="003F1727">
            <w:pPr>
              <w:pStyle w:val="TAC"/>
            </w:pPr>
            <w:r w:rsidRPr="00C7244C">
              <w:rPr>
                <w:vertAlign w:val="superscript"/>
              </w:rPr>
              <w:t>Note 11</w:t>
            </w:r>
          </w:p>
        </w:tc>
        <w:tc>
          <w:tcPr>
            <w:tcW w:w="1031" w:type="dxa"/>
          </w:tcPr>
          <w:p w14:paraId="3FA9D701" w14:textId="67137575" w:rsidR="00BA2EC4" w:rsidRPr="00C7244C" w:rsidRDefault="00BA2EC4" w:rsidP="003F1727">
            <w:pPr>
              <w:pStyle w:val="TAC"/>
            </w:pPr>
            <w:r w:rsidRPr="00C7244C">
              <w:t>-15</w:t>
            </w:r>
            <w:r w:rsidR="00200917">
              <w:t>.4</w:t>
            </w:r>
          </w:p>
        </w:tc>
        <w:tc>
          <w:tcPr>
            <w:tcW w:w="1031" w:type="dxa"/>
          </w:tcPr>
          <w:p w14:paraId="3B6ADAE7" w14:textId="708DF985" w:rsidR="00BA2EC4" w:rsidRDefault="00BA2EC4" w:rsidP="003F1727">
            <w:pPr>
              <w:pStyle w:val="TAC"/>
            </w:pPr>
            <w:r w:rsidRPr="00C7244C">
              <w:t>-4.</w:t>
            </w:r>
            <w:r w:rsidR="00200917">
              <w:t>9</w:t>
            </w:r>
          </w:p>
          <w:p w14:paraId="71AA20E5" w14:textId="7E922AE0" w:rsidR="00200917" w:rsidRPr="00C7244C" w:rsidRDefault="00200917" w:rsidP="003F1727">
            <w:pPr>
              <w:pStyle w:val="TAC"/>
            </w:pPr>
            <w:r w:rsidRPr="00C7244C">
              <w:rPr>
                <w:vertAlign w:val="superscript"/>
              </w:rPr>
              <w:t>Note 11</w:t>
            </w:r>
          </w:p>
        </w:tc>
        <w:tc>
          <w:tcPr>
            <w:tcW w:w="1031" w:type="dxa"/>
          </w:tcPr>
          <w:p w14:paraId="58E7A252" w14:textId="11AA525D" w:rsidR="00200917" w:rsidRDefault="00200917" w:rsidP="003F1727">
            <w:pPr>
              <w:pStyle w:val="TAC"/>
            </w:pPr>
            <w:r>
              <w:t>3.3</w:t>
            </w:r>
          </w:p>
          <w:p w14:paraId="26BCE1BC" w14:textId="69E6DE36" w:rsidR="00BA2EC4" w:rsidRPr="00C7244C" w:rsidRDefault="00BA2EC4" w:rsidP="003F1727">
            <w:pPr>
              <w:pStyle w:val="TAC"/>
            </w:pPr>
            <w:r w:rsidRPr="00C7244C">
              <w:rPr>
                <w:vertAlign w:val="superscript"/>
              </w:rPr>
              <w:t>Note 11</w:t>
            </w:r>
          </w:p>
        </w:tc>
      </w:tr>
      <w:tr w:rsidR="00BA2EC4" w:rsidRPr="00C7244C" w14:paraId="554F84D2" w14:textId="77777777" w:rsidTr="003F1727">
        <w:trPr>
          <w:cantSplit/>
          <w:trHeight w:val="185"/>
          <w:jc w:val="center"/>
        </w:trPr>
        <w:tc>
          <w:tcPr>
            <w:tcW w:w="1328" w:type="dxa"/>
          </w:tcPr>
          <w:p w14:paraId="4A49F2C4" w14:textId="77777777" w:rsidR="00BA2EC4" w:rsidRPr="00C7244C" w:rsidRDefault="00BA2EC4" w:rsidP="003F1727">
            <w:pPr>
              <w:pStyle w:val="TAL"/>
            </w:pPr>
            <w:r w:rsidRPr="00C7244C">
              <w:t>SNR on RLM-RS2</w:t>
            </w:r>
          </w:p>
        </w:tc>
        <w:tc>
          <w:tcPr>
            <w:tcW w:w="1559" w:type="dxa"/>
          </w:tcPr>
          <w:p w14:paraId="11F333FB" w14:textId="77777777" w:rsidR="00BA2EC4" w:rsidRPr="00C7244C" w:rsidRDefault="00BA2EC4" w:rsidP="003F1727">
            <w:pPr>
              <w:pStyle w:val="TAL"/>
            </w:pPr>
            <w:r w:rsidRPr="00C7244C">
              <w:t>Config 1</w:t>
            </w:r>
          </w:p>
        </w:tc>
        <w:tc>
          <w:tcPr>
            <w:tcW w:w="1701" w:type="dxa"/>
          </w:tcPr>
          <w:p w14:paraId="3A1DD171" w14:textId="77777777" w:rsidR="00BA2EC4" w:rsidRPr="00C7244C" w:rsidRDefault="00BA2EC4" w:rsidP="003F1727">
            <w:pPr>
              <w:pStyle w:val="TAC"/>
            </w:pPr>
            <w:r w:rsidRPr="00C7244C">
              <w:t>dB</w:t>
            </w:r>
          </w:p>
        </w:tc>
        <w:tc>
          <w:tcPr>
            <w:tcW w:w="1030" w:type="dxa"/>
          </w:tcPr>
          <w:p w14:paraId="0A6768C9" w14:textId="4E2674C1" w:rsidR="00200917" w:rsidRDefault="00200917" w:rsidP="003F1727">
            <w:pPr>
              <w:pStyle w:val="TAC"/>
            </w:pPr>
            <w:r>
              <w:t>3.3</w:t>
            </w:r>
          </w:p>
          <w:p w14:paraId="24F8AACD" w14:textId="748416B1" w:rsidR="00BA2EC4" w:rsidRPr="00C7244C" w:rsidRDefault="00BA2EC4" w:rsidP="003F1727">
            <w:pPr>
              <w:pStyle w:val="TAC"/>
            </w:pPr>
            <w:r w:rsidRPr="00C7244C">
              <w:rPr>
                <w:vertAlign w:val="superscript"/>
              </w:rPr>
              <w:t>Note 11</w:t>
            </w:r>
          </w:p>
        </w:tc>
        <w:tc>
          <w:tcPr>
            <w:tcW w:w="1031" w:type="dxa"/>
          </w:tcPr>
          <w:p w14:paraId="72BD50A3" w14:textId="3459E815" w:rsidR="00BA2EC4" w:rsidRPr="00C7244C" w:rsidRDefault="00BA2EC4" w:rsidP="003F1727">
            <w:pPr>
              <w:pStyle w:val="TAC"/>
            </w:pPr>
            <w:r w:rsidRPr="00C7244C">
              <w:t>-15</w:t>
            </w:r>
            <w:r w:rsidR="00200917">
              <w:t>.4</w:t>
            </w:r>
          </w:p>
        </w:tc>
        <w:tc>
          <w:tcPr>
            <w:tcW w:w="1031" w:type="dxa"/>
          </w:tcPr>
          <w:p w14:paraId="63CB7912" w14:textId="78292A8B" w:rsidR="00BA2EC4" w:rsidRPr="00C7244C" w:rsidRDefault="00BA2EC4" w:rsidP="003F1727">
            <w:pPr>
              <w:pStyle w:val="TAC"/>
            </w:pPr>
            <w:r w:rsidRPr="00C7244C">
              <w:t>-15</w:t>
            </w:r>
            <w:r w:rsidR="00200917">
              <w:t>.4</w:t>
            </w:r>
          </w:p>
        </w:tc>
        <w:tc>
          <w:tcPr>
            <w:tcW w:w="1031" w:type="dxa"/>
          </w:tcPr>
          <w:p w14:paraId="0FF08B1F" w14:textId="5E520A2F" w:rsidR="00BA2EC4" w:rsidRPr="00C7244C" w:rsidRDefault="00BA2EC4" w:rsidP="003F1727">
            <w:pPr>
              <w:pStyle w:val="TAC"/>
            </w:pPr>
            <w:r w:rsidRPr="00C7244C">
              <w:t>-15</w:t>
            </w:r>
            <w:r w:rsidR="00200917">
              <w:t>.4</w:t>
            </w:r>
          </w:p>
        </w:tc>
        <w:tc>
          <w:tcPr>
            <w:tcW w:w="1031" w:type="dxa"/>
          </w:tcPr>
          <w:p w14:paraId="1A15E71A" w14:textId="0C5D984D" w:rsidR="00BA2EC4" w:rsidRPr="00C7244C" w:rsidRDefault="00BA2EC4" w:rsidP="003F1727">
            <w:pPr>
              <w:pStyle w:val="TAC"/>
            </w:pPr>
            <w:r w:rsidRPr="00C7244C">
              <w:t>-15</w:t>
            </w:r>
            <w:r w:rsidR="00200917">
              <w:t>.4</w:t>
            </w:r>
          </w:p>
        </w:tc>
      </w:tr>
      <w:tr w:rsidR="00BA2EC4" w:rsidRPr="00C7244C" w14:paraId="380D895E" w14:textId="77777777" w:rsidTr="003F1727">
        <w:trPr>
          <w:cantSplit/>
          <w:trHeight w:val="189"/>
          <w:jc w:val="center"/>
        </w:trPr>
        <w:tc>
          <w:tcPr>
            <w:tcW w:w="1328" w:type="dxa"/>
          </w:tcPr>
          <w:p w14:paraId="66A744DA" w14:textId="77777777" w:rsidR="00BA2EC4" w:rsidRPr="00C7244C" w:rsidRDefault="00BA2EC4" w:rsidP="003F1727">
            <w:pPr>
              <w:pStyle w:val="TAL"/>
            </w:pPr>
            <w:r w:rsidRPr="00C7244C">
              <w:object w:dxaOrig="420" w:dyaOrig="360" w14:anchorId="06EBA20E">
                <v:shape id="_x0000_i1143" type="#_x0000_t75" style="width:20.1pt;height:20.4pt" o:ole="" fillcolor="window">
                  <v:imagedata r:id="rId42" o:title=""/>
                </v:shape>
                <o:OLEObject Type="Embed" ProgID="Equation.3" ShapeID="_x0000_i1143" DrawAspect="Content" ObjectID="_1781671831" r:id="rId148"/>
              </w:object>
            </w:r>
          </w:p>
        </w:tc>
        <w:tc>
          <w:tcPr>
            <w:tcW w:w="1559" w:type="dxa"/>
          </w:tcPr>
          <w:p w14:paraId="3A0953DC" w14:textId="77777777" w:rsidR="00BA2EC4" w:rsidRPr="00C7244C" w:rsidRDefault="00BA2EC4" w:rsidP="003F1727">
            <w:pPr>
              <w:pStyle w:val="TAL"/>
            </w:pPr>
            <w:r w:rsidRPr="00C7244C">
              <w:t>Config 1</w:t>
            </w:r>
          </w:p>
        </w:tc>
        <w:tc>
          <w:tcPr>
            <w:tcW w:w="1701" w:type="dxa"/>
          </w:tcPr>
          <w:p w14:paraId="12E2F1A5" w14:textId="77777777" w:rsidR="00BA2EC4" w:rsidRPr="00C7244C" w:rsidRDefault="00BA2EC4" w:rsidP="003F1727">
            <w:pPr>
              <w:pStyle w:val="TAC"/>
            </w:pPr>
            <w:r w:rsidRPr="00C7244C">
              <w:t>dBm/15KHz</w:t>
            </w:r>
          </w:p>
        </w:tc>
        <w:tc>
          <w:tcPr>
            <w:tcW w:w="5154" w:type="dxa"/>
            <w:gridSpan w:val="5"/>
          </w:tcPr>
          <w:p w14:paraId="275D0ECD" w14:textId="7DA872AC" w:rsidR="00BA2EC4" w:rsidRPr="00C7244C" w:rsidRDefault="00BA2EC4" w:rsidP="003F1727">
            <w:pPr>
              <w:pStyle w:val="TAC"/>
            </w:pPr>
            <w:r w:rsidRPr="00C7244C">
              <w:t>-104.7</w:t>
            </w:r>
          </w:p>
        </w:tc>
      </w:tr>
      <w:tr w:rsidR="00BA2EC4" w:rsidRPr="00C7244C" w14:paraId="62B7749D" w14:textId="77777777" w:rsidTr="003F1727">
        <w:trPr>
          <w:cantSplit/>
          <w:trHeight w:val="207"/>
          <w:jc w:val="center"/>
        </w:trPr>
        <w:tc>
          <w:tcPr>
            <w:tcW w:w="2887" w:type="dxa"/>
            <w:gridSpan w:val="2"/>
          </w:tcPr>
          <w:p w14:paraId="7A5BAC25" w14:textId="77777777" w:rsidR="00BA2EC4" w:rsidRPr="00C7244C" w:rsidRDefault="00BA2EC4" w:rsidP="003F1727">
            <w:pPr>
              <w:pStyle w:val="TAL"/>
            </w:pPr>
            <w:r w:rsidRPr="00C7244C">
              <w:t>Propagation condition</w:t>
            </w:r>
          </w:p>
        </w:tc>
        <w:tc>
          <w:tcPr>
            <w:tcW w:w="1701" w:type="dxa"/>
          </w:tcPr>
          <w:p w14:paraId="29E7EED8" w14:textId="77777777" w:rsidR="00BA2EC4" w:rsidRPr="00C7244C" w:rsidRDefault="00BA2EC4" w:rsidP="003F1727">
            <w:pPr>
              <w:pStyle w:val="TAC"/>
            </w:pPr>
          </w:p>
        </w:tc>
        <w:tc>
          <w:tcPr>
            <w:tcW w:w="5154" w:type="dxa"/>
            <w:gridSpan w:val="5"/>
            <w:shd w:val="clear" w:color="auto" w:fill="auto"/>
          </w:tcPr>
          <w:p w14:paraId="41C2A16C" w14:textId="77777777" w:rsidR="00BA2EC4" w:rsidRPr="00C7244C" w:rsidRDefault="00BA2EC4" w:rsidP="003F1727">
            <w:pPr>
              <w:pStyle w:val="TAC"/>
            </w:pPr>
            <w:r w:rsidRPr="00C7244C">
              <w:t>TDL-C 300ns 100Hz</w:t>
            </w:r>
          </w:p>
        </w:tc>
      </w:tr>
      <w:tr w:rsidR="00BA2EC4" w:rsidRPr="00C7244C" w14:paraId="5CFEC13C" w14:textId="77777777" w:rsidTr="003F1727">
        <w:trPr>
          <w:cantSplit/>
          <w:trHeight w:val="2119"/>
          <w:jc w:val="center"/>
        </w:trPr>
        <w:tc>
          <w:tcPr>
            <w:tcW w:w="9742" w:type="dxa"/>
            <w:gridSpan w:val="8"/>
          </w:tcPr>
          <w:p w14:paraId="330196B5"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5EFF7844"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09B5B2BB" w14:textId="4FD36868" w:rsidR="00BA2EC4" w:rsidRPr="00C7244C" w:rsidRDefault="00BA2EC4" w:rsidP="003F1727">
            <w:pPr>
              <w:pStyle w:val="TAN"/>
            </w:pPr>
            <w:r w:rsidRPr="00C7244C">
              <w:t>Note 3:</w:t>
            </w:r>
            <w:r w:rsidRPr="00C7244C">
              <w:tab/>
              <w:t>NZP CSI-RS resource set configuration for CSI reporting is assigned to the UE prior to the start of time period T1.</w:t>
            </w:r>
          </w:p>
          <w:p w14:paraId="1A96643C"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16902366"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32AAAC1D" w14:textId="77777777" w:rsidR="00BA2EC4" w:rsidRPr="00C7244C" w:rsidRDefault="00BA2EC4" w:rsidP="003F1727">
            <w:pPr>
              <w:pStyle w:val="TAN"/>
            </w:pPr>
            <w:r w:rsidRPr="00C7244C">
              <w:t>Note 6:</w:t>
            </w:r>
            <w:r w:rsidRPr="00C7244C">
              <w:tab/>
              <w:t>The signal contains PDCCH for UEs other than the device under test as part of OCNG.</w:t>
            </w:r>
          </w:p>
          <w:p w14:paraId="5899A6E1" w14:textId="77777777" w:rsidR="00BA2EC4" w:rsidRPr="00C7244C" w:rsidRDefault="00BA2EC4" w:rsidP="003F1727">
            <w:pPr>
              <w:pStyle w:val="TAN"/>
            </w:pPr>
            <w:r w:rsidRPr="00C7244C">
              <w:t>Note 7:</w:t>
            </w:r>
            <w:r w:rsidRPr="00C7244C">
              <w:tab/>
              <w:t>SNR levels correspond to the signal to noise ratio over the SSS REs.</w:t>
            </w:r>
          </w:p>
          <w:p w14:paraId="19A3F77B" w14:textId="77777777" w:rsidR="00BA2EC4" w:rsidRPr="00C7244C" w:rsidRDefault="00BA2EC4" w:rsidP="003F1727">
            <w:pPr>
              <w:pStyle w:val="TAN"/>
            </w:pPr>
            <w:r w:rsidRPr="00C7244C">
              <w:t>Note 8:</w:t>
            </w:r>
            <w:r w:rsidRPr="00C7244C">
              <w:tab/>
              <w:t>The SNR in time periods T1, T2, T3, T4 and T5 is denoted as SNR1, SNR2, SNR3, SNR4 and SNR5 respectively in figure 7.5.1.8.4-1.</w:t>
            </w:r>
          </w:p>
          <w:p w14:paraId="4259F92F"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TS 38.133 [6] clause A.3.6</w:t>
            </w:r>
            <w:r w:rsidRPr="00C7244C">
              <w:rPr>
                <w:snapToGrid w:val="0"/>
              </w:rPr>
              <w:t>.</w:t>
            </w:r>
          </w:p>
          <w:p w14:paraId="10B94F34"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 xml:space="preserve"> </w:t>
            </w:r>
            <w:r w:rsidRPr="00C7244C">
              <w:rPr>
                <w:rFonts w:eastAsia="MS Mincho"/>
                <w:snapToGrid w:val="0"/>
              </w:rPr>
              <w:tab/>
              <w:t xml:space="preserve">Information about types of UE beam is given in </w:t>
            </w:r>
            <w:r w:rsidRPr="00C7244C">
              <w:t xml:space="preserve">TS 38.133 [6] clause </w:t>
            </w:r>
            <w:r w:rsidRPr="00C7244C">
              <w:rPr>
                <w:rFonts w:eastAsia="MS Mincho"/>
                <w:snapToGrid w:val="0"/>
              </w:rPr>
              <w:t>B.2.1.3 and does not limit UE implementation or test system implementation.</w:t>
            </w:r>
          </w:p>
          <w:p w14:paraId="30202A2D"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3448002D" w14:textId="77777777" w:rsidR="00BA2EC4" w:rsidRPr="00C7244C" w:rsidRDefault="00BA2EC4" w:rsidP="00BA2EC4"/>
    <w:p w14:paraId="493B8EF8" w14:textId="77777777" w:rsidR="00BA2EC4" w:rsidRPr="00C7244C" w:rsidRDefault="00BA2EC4" w:rsidP="00BA2EC4">
      <w:r w:rsidRPr="00C7244C">
        <w:t>The UE behaviour in each test during time durations T1, T2, T3, T4 and T5 shall be as follows:</w:t>
      </w:r>
    </w:p>
    <w:p w14:paraId="0CE8AB05" w14:textId="77777777" w:rsidR="00BA2EC4" w:rsidRPr="00C7244C" w:rsidRDefault="00BA2EC4" w:rsidP="00BA2EC4">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54F59A02" w14:textId="77777777" w:rsidR="00BA2EC4" w:rsidRPr="00C7244C" w:rsidRDefault="00BA2EC4" w:rsidP="00BA2EC4">
      <w:r w:rsidRPr="00C7244C">
        <w:t>The rate of correct events observed during repeated tests shall be at least 90% with a confidence level of 95%.</w:t>
      </w:r>
    </w:p>
    <w:p w14:paraId="1CE38833" w14:textId="6BD89E04" w:rsidR="00652DD6" w:rsidRPr="00C7244C" w:rsidRDefault="00652DD6" w:rsidP="00652DD6">
      <w:pPr>
        <w:pStyle w:val="Heading4"/>
        <w:rPr>
          <w:rFonts w:cs="Arial"/>
          <w:szCs w:val="24"/>
        </w:rPr>
      </w:pPr>
      <w:r w:rsidRPr="00C7244C">
        <w:rPr>
          <w:rFonts w:cs="Arial"/>
          <w:szCs w:val="24"/>
        </w:rPr>
        <w:t>7.5.1.9</w:t>
      </w:r>
      <w:r w:rsidRPr="00C7244C">
        <w:rPr>
          <w:rFonts w:cs="Arial"/>
          <w:szCs w:val="24"/>
        </w:rPr>
        <w:tab/>
        <w:t>NR SA FR2 radio link monitoring UE scheduling restrictions</w:t>
      </w:r>
    </w:p>
    <w:p w14:paraId="5FECC4DF" w14:textId="77777777" w:rsidR="00652DD6" w:rsidRPr="00C7244C" w:rsidRDefault="00652DD6" w:rsidP="00652DD6">
      <w:pPr>
        <w:pStyle w:val="EditorsNote"/>
        <w:tabs>
          <w:tab w:val="num" w:pos="360"/>
        </w:tabs>
        <w:ind w:left="568" w:hanging="284"/>
      </w:pPr>
      <w:r w:rsidRPr="00C7244C">
        <w:t>Editor’s note: This test case is incomplete. The following aspects are either missing or not yet determined:</w:t>
      </w:r>
    </w:p>
    <w:p w14:paraId="19498FA2" w14:textId="77777777" w:rsidR="00652DD6" w:rsidRPr="00C7244C" w:rsidRDefault="00652DD6" w:rsidP="00652DD6">
      <w:pPr>
        <w:pStyle w:val="EditorsNote"/>
        <w:tabs>
          <w:tab w:val="num" w:pos="360"/>
        </w:tabs>
        <w:ind w:left="568" w:hanging="284"/>
        <w:rPr>
          <w:rFonts w:eastAsia="PMingLiU"/>
          <w:lang w:eastAsia="zh-TW"/>
        </w:rPr>
      </w:pPr>
      <w:r w:rsidRPr="00C7244C">
        <w:t>-</w:t>
      </w:r>
      <w:r w:rsidRPr="00C7244C">
        <w:tab/>
        <w:t xml:space="preserve">The test tolerances </w:t>
      </w:r>
      <w:r w:rsidRPr="00C7244C">
        <w:rPr>
          <w:rFonts w:eastAsia="PMingLiU"/>
          <w:lang w:eastAsia="zh-TW"/>
        </w:rPr>
        <w:t xml:space="preserve">and </w:t>
      </w:r>
      <w:r w:rsidRPr="00C7244C">
        <w:t>test system uncertainties applicable to this test are undefined</w:t>
      </w:r>
      <w:r w:rsidRPr="00C7244C">
        <w:rPr>
          <w:rFonts w:eastAsia="PMingLiU"/>
          <w:lang w:eastAsia="zh-TW"/>
        </w:rPr>
        <w:t>.</w:t>
      </w:r>
    </w:p>
    <w:p w14:paraId="4F0120CD"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Message content is TBD</w:t>
      </w:r>
    </w:p>
    <w:p w14:paraId="7954257F" w14:textId="77777777" w:rsidR="00652DD6" w:rsidRPr="00C7244C" w:rsidRDefault="00652DD6" w:rsidP="00777BE6">
      <w:pPr>
        <w:pStyle w:val="Heading5"/>
        <w:rPr>
          <w:szCs w:val="22"/>
        </w:rPr>
      </w:pPr>
      <w:r w:rsidRPr="00C7244C">
        <w:t>7.5.1.9.1</w:t>
      </w:r>
      <w:r w:rsidRPr="00C7244C">
        <w:tab/>
        <w:t>Test purpose</w:t>
      </w:r>
    </w:p>
    <w:p w14:paraId="2C2F6EDA" w14:textId="77777777" w:rsidR="00652DD6" w:rsidRPr="00C7244C" w:rsidRDefault="00652DD6" w:rsidP="00652DD6">
      <w:r w:rsidRPr="00C7244C">
        <w:rPr>
          <w:rFonts w:cs="v4.2.0"/>
        </w:rPr>
        <w:t>The purpose of this test is t</w:t>
      </w:r>
      <w:r w:rsidRPr="00C7244C">
        <w:t>o verify that the NR UE correctly follows the RLM scheduling restrictions requirements defined in TS 38.133 [6] clause 8.1.7, and to</w:t>
      </w:r>
      <w:r w:rsidRPr="00C7244C">
        <w:rPr>
          <w:rFonts w:cs="v4.2.0"/>
        </w:rPr>
        <w:t xml:space="preserve"> verify that the UE correctly receive the PDCCH scheduled on the symbols right before the RLM SSB symbols without overlap so that it sends ACK/NACK correctly.</w:t>
      </w:r>
    </w:p>
    <w:p w14:paraId="32BC6276" w14:textId="77777777" w:rsidR="00652DD6" w:rsidRPr="00C7244C" w:rsidRDefault="00652DD6" w:rsidP="00777BE6">
      <w:pPr>
        <w:pStyle w:val="Heading5"/>
      </w:pPr>
      <w:r w:rsidRPr="00C7244C">
        <w:t>7.5.1.9.2</w:t>
      </w:r>
      <w:r w:rsidRPr="00C7244C">
        <w:tab/>
        <w:t>Test applicability</w:t>
      </w:r>
    </w:p>
    <w:p w14:paraId="001A045D" w14:textId="77777777" w:rsidR="00652DD6" w:rsidRPr="00C7244C" w:rsidRDefault="00652DD6" w:rsidP="00652DD6">
      <w:pPr>
        <w:rPr>
          <w:lang w:eastAsia="sv-SE"/>
        </w:rPr>
      </w:pPr>
      <w:r w:rsidRPr="00C7244C">
        <w:rPr>
          <w:lang w:eastAsia="sv-SE"/>
        </w:rPr>
        <w:t>This test applies to all types of NR UE from Release 15 onwards.</w:t>
      </w:r>
    </w:p>
    <w:p w14:paraId="01261FCF" w14:textId="77777777" w:rsidR="00652DD6" w:rsidRPr="00C7244C" w:rsidRDefault="00652DD6" w:rsidP="00652DD6">
      <w:pPr>
        <w:rPr>
          <w:lang w:eastAsia="sv-SE"/>
        </w:rPr>
      </w:pPr>
      <w:r w:rsidRPr="00C7244C">
        <w:rPr>
          <w:lang w:eastAsia="sv-SE"/>
        </w:rPr>
        <w:t xml:space="preserve">This test is only applicable to UE which supports </w:t>
      </w:r>
      <w:r w:rsidRPr="00C7244C">
        <w:rPr>
          <w:i/>
          <w:lang w:eastAsia="sv-SE"/>
        </w:rPr>
        <w:t>pdcch-MonitoringAnyOccasions</w:t>
      </w:r>
      <w:r w:rsidRPr="00C7244C">
        <w:rPr>
          <w:lang w:eastAsia="sv-SE"/>
        </w:rPr>
        <w:t xml:space="preserve"> or </w:t>
      </w:r>
      <w:r w:rsidRPr="00C7244C">
        <w:rPr>
          <w:i/>
          <w:lang w:eastAsia="sv-SE"/>
        </w:rPr>
        <w:t>pdcch-MonitoringAnyOccasionsWithSpanGap</w:t>
      </w:r>
      <w:r w:rsidRPr="00C7244C">
        <w:rPr>
          <w:lang w:eastAsia="sv-SE"/>
        </w:rPr>
        <w:t>.</w:t>
      </w:r>
    </w:p>
    <w:p w14:paraId="2E9EE845" w14:textId="77777777" w:rsidR="00652DD6" w:rsidRPr="00C7244C" w:rsidRDefault="00652DD6" w:rsidP="00777BE6">
      <w:pPr>
        <w:pStyle w:val="Heading5"/>
      </w:pPr>
      <w:r w:rsidRPr="00C7244C">
        <w:t>7.5.1.9.3</w:t>
      </w:r>
      <w:r w:rsidRPr="00C7244C">
        <w:tab/>
        <w:t>Minimum conformance requirement</w:t>
      </w:r>
    </w:p>
    <w:p w14:paraId="21417D64" w14:textId="77777777" w:rsidR="00652DD6" w:rsidRPr="00C7244C" w:rsidRDefault="00652DD6" w:rsidP="00652DD6">
      <w:pPr>
        <w:rPr>
          <w:lang w:eastAsia="sv-SE"/>
        </w:rPr>
      </w:pPr>
      <w:r w:rsidRPr="00C7244C">
        <w:rPr>
          <w:lang w:eastAsia="sv-SE"/>
        </w:rPr>
        <w:t>The minimum conformance requirements are specified in clause 7.5.1.0.5.</w:t>
      </w:r>
    </w:p>
    <w:p w14:paraId="687427B6" w14:textId="77777777" w:rsidR="00652DD6" w:rsidRPr="00C7244C" w:rsidRDefault="00652DD6" w:rsidP="00652DD6">
      <w:pPr>
        <w:rPr>
          <w:lang w:eastAsia="sv-SE"/>
        </w:rPr>
      </w:pPr>
      <w:r w:rsidRPr="00C7244C">
        <w:rPr>
          <w:lang w:eastAsia="sv-SE"/>
        </w:rPr>
        <w:t>The normative reference for this requirement is TS 38.133 [6] clause A.7.5.1.9.</w:t>
      </w:r>
    </w:p>
    <w:p w14:paraId="4B246EC6" w14:textId="77777777" w:rsidR="00652DD6" w:rsidRPr="00C7244C" w:rsidRDefault="00652DD6" w:rsidP="00777BE6">
      <w:pPr>
        <w:pStyle w:val="Heading5"/>
      </w:pPr>
      <w:r w:rsidRPr="00C7244C">
        <w:t>7.5.1.9.4</w:t>
      </w:r>
      <w:r w:rsidRPr="00C7244C">
        <w:tab/>
        <w:t>Test description</w:t>
      </w:r>
    </w:p>
    <w:p w14:paraId="2AB5C26E" w14:textId="77777777" w:rsidR="002663DF" w:rsidRPr="00C7244C" w:rsidRDefault="00652DD6" w:rsidP="002663DF">
      <w:pPr>
        <w:spacing w:before="120"/>
        <w:rPr>
          <w:rFonts w:cs="v4.2.0"/>
        </w:rPr>
      </w:pPr>
      <w:r w:rsidRPr="00C7244C">
        <w:t xml:space="preserve">There is one cell (Cell 1), which is the active NR cell, in the test. The test consists of one time period with time duration of T1. </w:t>
      </w:r>
      <w:r w:rsidR="002663DF" w:rsidRPr="00C7244C">
        <w:t xml:space="preserve">Figure </w:t>
      </w:r>
      <w:r w:rsidR="002663DF" w:rsidRPr="00C7244C">
        <w:rPr>
          <w:rFonts w:cs="Arial"/>
        </w:rPr>
        <w:t>5.5.1.9.4</w:t>
      </w:r>
      <w:r w:rsidR="002663DF" w:rsidRPr="00C7244C">
        <w:t xml:space="preserve">-1 shows the Time multiplexed downlink transmissions from each Angle of Arrival. </w:t>
      </w:r>
      <w:r w:rsidRPr="00C7244C">
        <w:rPr>
          <w:rFonts w:cs="v4.2.0"/>
        </w:rPr>
        <w:t>The UE is required during time period T1 to transmit ACK/NACK correctly upon scheduling of PDSCH.</w:t>
      </w:r>
    </w:p>
    <w:p w14:paraId="19F0B55A" w14:textId="77777777" w:rsidR="002663DF" w:rsidRPr="00C7244C" w:rsidRDefault="002663DF" w:rsidP="00BA561E">
      <w:pPr>
        <w:pStyle w:val="TH"/>
      </w:pPr>
      <w:r w:rsidRPr="00C7244C">
        <w:object w:dxaOrig="8511" w:dyaOrig="5731" w14:anchorId="2B2E4FBD">
          <v:shape id="_x0000_i1144" type="#_x0000_t75" style="width:373.5pt;height:251.7pt" o:ole="">
            <v:imagedata r:id="rId149" o:title=""/>
          </v:shape>
          <o:OLEObject Type="Embed" ProgID="Visio.Drawing.15" ShapeID="_x0000_i1144" DrawAspect="Content" ObjectID="_1781671832" r:id="rId150"/>
        </w:object>
      </w:r>
    </w:p>
    <w:p w14:paraId="426A0ACC" w14:textId="77777777" w:rsidR="002663DF" w:rsidRPr="00C7244C" w:rsidRDefault="002663DF" w:rsidP="00BA561E">
      <w:pPr>
        <w:pStyle w:val="TF"/>
        <w:rPr>
          <w:bCs/>
        </w:rPr>
      </w:pPr>
      <w:r w:rsidRPr="00C7244C">
        <w:rPr>
          <w:bCs/>
        </w:rPr>
        <w:t xml:space="preserve">Figure </w:t>
      </w:r>
      <w:r w:rsidRPr="00C7244C">
        <w:rPr>
          <w:rFonts w:cs="Arial"/>
          <w:bCs/>
        </w:rPr>
        <w:t>7.5.1.9.4</w:t>
      </w:r>
      <w:r w:rsidRPr="00C7244C">
        <w:rPr>
          <w:bCs/>
        </w:rPr>
        <w:t>-1: Time multiplexed downlink transmissions</w:t>
      </w:r>
    </w:p>
    <w:p w14:paraId="4FBA6CDB" w14:textId="4FF5DB07" w:rsidR="00652DD6" w:rsidRPr="00C7244C" w:rsidRDefault="00652DD6" w:rsidP="00652DD6">
      <w:pPr>
        <w:spacing w:before="120"/>
      </w:pPr>
    </w:p>
    <w:p w14:paraId="3DEEFFF9" w14:textId="77777777" w:rsidR="00652DD6" w:rsidRPr="00C7244C" w:rsidRDefault="00652DD6" w:rsidP="00652DD6">
      <w:pPr>
        <w:pStyle w:val="H6"/>
        <w:rPr>
          <w:rFonts w:cs="Arial"/>
        </w:rPr>
      </w:pPr>
      <w:r w:rsidRPr="00C7244C">
        <w:rPr>
          <w:rFonts w:cs="Arial"/>
        </w:rPr>
        <w:t>7.5.1.9.4.1</w:t>
      </w:r>
      <w:r w:rsidRPr="00C7244C">
        <w:rPr>
          <w:rFonts w:cs="Arial"/>
        </w:rPr>
        <w:tab/>
        <w:t>Initial conditions</w:t>
      </w:r>
    </w:p>
    <w:p w14:paraId="14DEDB50"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5.1.9.4.1-1</w:t>
      </w:r>
      <w:r w:rsidRPr="00C7244C">
        <w:rPr>
          <w:lang w:eastAsia="sv-SE"/>
        </w:rPr>
        <w:t>.</w:t>
      </w:r>
    </w:p>
    <w:p w14:paraId="44903619" w14:textId="77777777" w:rsidR="00652DD6" w:rsidRPr="00C7244C" w:rsidRDefault="00652DD6" w:rsidP="00652DD6">
      <w:pPr>
        <w:pStyle w:val="TH"/>
      </w:pPr>
      <w:r w:rsidRPr="00C7244C">
        <w:t>Table 7.5.1.9.4.1-1: Supported test configurations</w:t>
      </w:r>
      <w:r w:rsidRPr="00C7244C">
        <w:rPr>
          <w:lang w:eastAsia="sv-SE"/>
        </w:rPr>
        <w:t xml:space="preserve">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652DD6" w:rsidRPr="00C7244C" w14:paraId="15D0CFD3" w14:textId="77777777" w:rsidTr="003F1727">
        <w:trPr>
          <w:jc w:val="center"/>
        </w:trPr>
        <w:tc>
          <w:tcPr>
            <w:tcW w:w="2340" w:type="dxa"/>
            <w:tcBorders>
              <w:top w:val="single" w:sz="4" w:space="0" w:color="auto"/>
              <w:left w:val="single" w:sz="4" w:space="0" w:color="auto"/>
              <w:bottom w:val="single" w:sz="4" w:space="0" w:color="auto"/>
              <w:right w:val="single" w:sz="4" w:space="0" w:color="auto"/>
            </w:tcBorders>
            <w:hideMark/>
          </w:tcPr>
          <w:p w14:paraId="6B783319" w14:textId="77777777" w:rsidR="00652DD6" w:rsidRPr="00C7244C" w:rsidRDefault="00652DD6" w:rsidP="003F1727">
            <w:pPr>
              <w:pStyle w:val="TAH"/>
              <w:spacing w:line="256" w:lineRule="auto"/>
            </w:pPr>
            <w:r w:rsidRPr="00C7244C">
              <w:t>Configuration</w:t>
            </w:r>
          </w:p>
        </w:tc>
        <w:tc>
          <w:tcPr>
            <w:tcW w:w="7010" w:type="dxa"/>
            <w:tcBorders>
              <w:top w:val="single" w:sz="4" w:space="0" w:color="auto"/>
              <w:left w:val="single" w:sz="4" w:space="0" w:color="auto"/>
              <w:bottom w:val="single" w:sz="4" w:space="0" w:color="auto"/>
              <w:right w:val="single" w:sz="4" w:space="0" w:color="auto"/>
            </w:tcBorders>
            <w:hideMark/>
          </w:tcPr>
          <w:p w14:paraId="7D4D3400" w14:textId="77777777" w:rsidR="00652DD6" w:rsidRPr="00C7244C" w:rsidRDefault="00652DD6" w:rsidP="003F1727">
            <w:pPr>
              <w:pStyle w:val="TAH"/>
              <w:spacing w:line="256" w:lineRule="auto"/>
            </w:pPr>
            <w:r w:rsidRPr="00C7244C">
              <w:t>Description</w:t>
            </w:r>
          </w:p>
        </w:tc>
      </w:tr>
      <w:tr w:rsidR="00652DD6" w:rsidRPr="00C7244C" w14:paraId="6997835A" w14:textId="77777777" w:rsidTr="003F1727">
        <w:trPr>
          <w:jc w:val="center"/>
        </w:trPr>
        <w:tc>
          <w:tcPr>
            <w:tcW w:w="2340" w:type="dxa"/>
            <w:tcBorders>
              <w:top w:val="single" w:sz="4" w:space="0" w:color="auto"/>
              <w:left w:val="single" w:sz="4" w:space="0" w:color="auto"/>
              <w:bottom w:val="single" w:sz="4" w:space="0" w:color="auto"/>
              <w:right w:val="single" w:sz="4" w:space="0" w:color="auto"/>
            </w:tcBorders>
            <w:hideMark/>
          </w:tcPr>
          <w:p w14:paraId="06C193D1" w14:textId="77777777" w:rsidR="00652DD6" w:rsidRPr="00C7244C" w:rsidRDefault="00652DD6" w:rsidP="003F1727">
            <w:pPr>
              <w:pStyle w:val="TAL"/>
              <w:spacing w:line="256" w:lineRule="auto"/>
            </w:pPr>
            <w:r w:rsidRPr="00C7244C">
              <w:t>7.5.1.9-1</w:t>
            </w:r>
          </w:p>
        </w:tc>
        <w:tc>
          <w:tcPr>
            <w:tcW w:w="7010" w:type="dxa"/>
            <w:tcBorders>
              <w:top w:val="single" w:sz="4" w:space="0" w:color="auto"/>
              <w:left w:val="single" w:sz="4" w:space="0" w:color="auto"/>
              <w:bottom w:val="single" w:sz="4" w:space="0" w:color="auto"/>
              <w:right w:val="single" w:sz="4" w:space="0" w:color="auto"/>
            </w:tcBorders>
            <w:hideMark/>
          </w:tcPr>
          <w:p w14:paraId="4B507B50" w14:textId="77777777" w:rsidR="00652DD6" w:rsidRPr="00C7244C" w:rsidRDefault="00652DD6" w:rsidP="003F1727">
            <w:pPr>
              <w:pStyle w:val="TAL"/>
              <w:spacing w:line="256" w:lineRule="auto"/>
              <w:rPr>
                <w:rFonts w:eastAsia="Malgun Gothic"/>
              </w:rPr>
            </w:pPr>
            <w:r w:rsidRPr="00C7244C">
              <w:rPr>
                <w:rFonts w:eastAsia="Malgun Gothic"/>
              </w:rPr>
              <w:t>120 kHz SSB SCS, 120 kHz RMC SCS, 100 MHz bandwidth, TDD duplex mode</w:t>
            </w:r>
          </w:p>
        </w:tc>
      </w:tr>
    </w:tbl>
    <w:p w14:paraId="749704FC" w14:textId="77777777" w:rsidR="00652DD6" w:rsidRPr="00C7244C" w:rsidRDefault="00652DD6" w:rsidP="00652DD6">
      <w:pPr>
        <w:rPr>
          <w:lang w:eastAsia="sv-SE"/>
        </w:rPr>
      </w:pPr>
    </w:p>
    <w:p w14:paraId="60A729F6" w14:textId="77777777" w:rsidR="00652DD6" w:rsidRPr="00C7244C" w:rsidRDefault="00652DD6" w:rsidP="00652DD6">
      <w:pPr>
        <w:rPr>
          <w:lang w:eastAsia="sv-SE"/>
        </w:rPr>
      </w:pPr>
      <w:r w:rsidRPr="00C7244C">
        <w:rPr>
          <w:lang w:eastAsia="sv-SE"/>
        </w:rPr>
        <w:t>Configure the test equipment and the DUT according to the parameters in Table 7.5.1.9.4.1-2</w:t>
      </w:r>
    </w:p>
    <w:p w14:paraId="0801AA4C" w14:textId="77777777" w:rsidR="00652DD6" w:rsidRPr="00C7244C" w:rsidRDefault="00652DD6" w:rsidP="00652DD6">
      <w:pPr>
        <w:pStyle w:val="TH"/>
      </w:pPr>
      <w:r w:rsidRPr="00C7244C">
        <w:t xml:space="preserve">Table 7.5.1.9.4.1-2: Initial conditions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6BC5257" w14:textId="77777777" w:rsidTr="003F1727">
        <w:trPr>
          <w:jc w:val="center"/>
        </w:trPr>
        <w:tc>
          <w:tcPr>
            <w:tcW w:w="1701" w:type="dxa"/>
            <w:shd w:val="clear" w:color="auto" w:fill="auto"/>
          </w:tcPr>
          <w:p w14:paraId="42EED69D" w14:textId="77777777" w:rsidR="00652DD6" w:rsidRPr="00C7244C" w:rsidRDefault="00652DD6" w:rsidP="003F1727">
            <w:pPr>
              <w:pStyle w:val="TAH"/>
            </w:pPr>
            <w:r w:rsidRPr="00C7244C">
              <w:t>Parameter</w:t>
            </w:r>
          </w:p>
        </w:tc>
        <w:tc>
          <w:tcPr>
            <w:tcW w:w="3943" w:type="dxa"/>
            <w:gridSpan w:val="2"/>
            <w:shd w:val="clear" w:color="auto" w:fill="auto"/>
          </w:tcPr>
          <w:p w14:paraId="5FAC16EE" w14:textId="77777777" w:rsidR="00652DD6" w:rsidRPr="00C7244C" w:rsidRDefault="00652DD6" w:rsidP="003F1727">
            <w:pPr>
              <w:pStyle w:val="TAH"/>
            </w:pPr>
            <w:r w:rsidRPr="00C7244C">
              <w:t>Value</w:t>
            </w:r>
          </w:p>
        </w:tc>
        <w:tc>
          <w:tcPr>
            <w:tcW w:w="3961" w:type="dxa"/>
          </w:tcPr>
          <w:p w14:paraId="67F896C1" w14:textId="77777777" w:rsidR="00652DD6" w:rsidRPr="00C7244C" w:rsidRDefault="00652DD6" w:rsidP="003F1727">
            <w:pPr>
              <w:pStyle w:val="TAH"/>
            </w:pPr>
            <w:r w:rsidRPr="00C7244C">
              <w:t>Comment</w:t>
            </w:r>
          </w:p>
        </w:tc>
      </w:tr>
      <w:tr w:rsidR="00652DD6" w:rsidRPr="00C7244C" w14:paraId="70807BBF" w14:textId="77777777" w:rsidTr="003F1727">
        <w:trPr>
          <w:jc w:val="center"/>
        </w:trPr>
        <w:tc>
          <w:tcPr>
            <w:tcW w:w="1701" w:type="dxa"/>
            <w:shd w:val="clear" w:color="auto" w:fill="auto"/>
          </w:tcPr>
          <w:p w14:paraId="41AFA07B" w14:textId="77777777" w:rsidR="00652DD6" w:rsidRPr="00C7244C" w:rsidRDefault="00652DD6" w:rsidP="003F1727">
            <w:pPr>
              <w:pStyle w:val="TAC"/>
            </w:pPr>
            <w:r w:rsidRPr="00C7244C">
              <w:t>Test environment</w:t>
            </w:r>
          </w:p>
        </w:tc>
        <w:tc>
          <w:tcPr>
            <w:tcW w:w="3943" w:type="dxa"/>
            <w:gridSpan w:val="2"/>
            <w:shd w:val="clear" w:color="auto" w:fill="auto"/>
          </w:tcPr>
          <w:p w14:paraId="09AC7677" w14:textId="77777777" w:rsidR="00652DD6" w:rsidRPr="00C7244C" w:rsidRDefault="00652DD6" w:rsidP="003F1727">
            <w:pPr>
              <w:pStyle w:val="TAC"/>
            </w:pPr>
            <w:r w:rsidRPr="00C7244C">
              <w:t>NC</w:t>
            </w:r>
          </w:p>
        </w:tc>
        <w:tc>
          <w:tcPr>
            <w:tcW w:w="3961" w:type="dxa"/>
          </w:tcPr>
          <w:p w14:paraId="3849564C" w14:textId="77777777" w:rsidR="00652DD6" w:rsidRPr="00C7244C" w:rsidRDefault="00652DD6" w:rsidP="003F1727">
            <w:pPr>
              <w:pStyle w:val="TAC"/>
            </w:pPr>
            <w:r w:rsidRPr="00C7244C">
              <w:t>As specified in TS 38.508-1 [14] clause 4.1.</w:t>
            </w:r>
          </w:p>
        </w:tc>
      </w:tr>
      <w:tr w:rsidR="00652DD6" w:rsidRPr="00C7244C" w14:paraId="1A217D67" w14:textId="77777777" w:rsidTr="003F1727">
        <w:trPr>
          <w:jc w:val="center"/>
        </w:trPr>
        <w:tc>
          <w:tcPr>
            <w:tcW w:w="1701" w:type="dxa"/>
            <w:shd w:val="clear" w:color="auto" w:fill="auto"/>
          </w:tcPr>
          <w:p w14:paraId="0C183BEF" w14:textId="77777777" w:rsidR="00652DD6" w:rsidRPr="00C7244C" w:rsidRDefault="00652DD6" w:rsidP="003F1727">
            <w:pPr>
              <w:pStyle w:val="TAC"/>
            </w:pPr>
            <w:r w:rsidRPr="00C7244C">
              <w:t>Test frequencies</w:t>
            </w:r>
          </w:p>
        </w:tc>
        <w:tc>
          <w:tcPr>
            <w:tcW w:w="7904" w:type="dxa"/>
            <w:gridSpan w:val="3"/>
            <w:shd w:val="clear" w:color="auto" w:fill="auto"/>
          </w:tcPr>
          <w:p w14:paraId="18C008E2" w14:textId="77777777" w:rsidR="00652DD6" w:rsidRPr="00C7244C" w:rsidRDefault="00652DD6" w:rsidP="003F1727">
            <w:pPr>
              <w:pStyle w:val="TAC"/>
            </w:pPr>
            <w:r w:rsidRPr="00C7244C">
              <w:t>As specified in Annex E.1.2, Table E.4-1 and TS 38.508-1 [14] clause 4.3.1.</w:t>
            </w:r>
          </w:p>
        </w:tc>
      </w:tr>
      <w:tr w:rsidR="00652DD6" w:rsidRPr="00C7244C" w14:paraId="4D0035D5" w14:textId="77777777" w:rsidTr="003F1727">
        <w:trPr>
          <w:jc w:val="center"/>
        </w:trPr>
        <w:tc>
          <w:tcPr>
            <w:tcW w:w="1701" w:type="dxa"/>
            <w:shd w:val="clear" w:color="auto" w:fill="auto"/>
          </w:tcPr>
          <w:p w14:paraId="11D48DD8" w14:textId="77777777" w:rsidR="00652DD6" w:rsidRPr="00C7244C" w:rsidRDefault="00652DD6" w:rsidP="003F1727">
            <w:pPr>
              <w:pStyle w:val="TAC"/>
            </w:pPr>
            <w:r w:rsidRPr="00C7244C">
              <w:t>Channel bandwidth</w:t>
            </w:r>
          </w:p>
        </w:tc>
        <w:tc>
          <w:tcPr>
            <w:tcW w:w="7904" w:type="dxa"/>
            <w:gridSpan w:val="3"/>
            <w:shd w:val="clear" w:color="auto" w:fill="auto"/>
          </w:tcPr>
          <w:p w14:paraId="22525E81" w14:textId="77777777" w:rsidR="00652DD6" w:rsidRPr="00C7244C" w:rsidRDefault="00652DD6" w:rsidP="003F1727">
            <w:pPr>
              <w:pStyle w:val="TAC"/>
            </w:pPr>
            <w:r w:rsidRPr="00C7244C">
              <w:t>As specified by the test configuration selected from Table 7.5.1.9.4.1-1</w:t>
            </w:r>
          </w:p>
        </w:tc>
      </w:tr>
      <w:tr w:rsidR="00652DD6" w:rsidRPr="00C7244C" w14:paraId="455345A0" w14:textId="77777777" w:rsidTr="003F1727">
        <w:trPr>
          <w:jc w:val="center"/>
        </w:trPr>
        <w:tc>
          <w:tcPr>
            <w:tcW w:w="1701" w:type="dxa"/>
            <w:shd w:val="clear" w:color="auto" w:fill="auto"/>
          </w:tcPr>
          <w:p w14:paraId="1C1E0459" w14:textId="77777777" w:rsidR="00652DD6" w:rsidRPr="00C7244C" w:rsidRDefault="00652DD6" w:rsidP="003F1727">
            <w:pPr>
              <w:pStyle w:val="TAC"/>
            </w:pPr>
            <w:r w:rsidRPr="00C7244C">
              <w:t>Propagation conditions</w:t>
            </w:r>
          </w:p>
        </w:tc>
        <w:tc>
          <w:tcPr>
            <w:tcW w:w="3943" w:type="dxa"/>
            <w:gridSpan w:val="2"/>
            <w:shd w:val="clear" w:color="auto" w:fill="auto"/>
          </w:tcPr>
          <w:p w14:paraId="46998740" w14:textId="77777777" w:rsidR="00652DD6" w:rsidRPr="00C7244C" w:rsidRDefault="00652DD6" w:rsidP="003F1727">
            <w:pPr>
              <w:pStyle w:val="TAC"/>
            </w:pPr>
            <w:r w:rsidRPr="00C7244C">
              <w:t>AWGN</w:t>
            </w:r>
          </w:p>
        </w:tc>
        <w:tc>
          <w:tcPr>
            <w:tcW w:w="3961" w:type="dxa"/>
          </w:tcPr>
          <w:p w14:paraId="0AE66F94" w14:textId="77777777" w:rsidR="00652DD6" w:rsidRPr="00C7244C" w:rsidRDefault="00652DD6" w:rsidP="003F1727">
            <w:pPr>
              <w:pStyle w:val="TAC"/>
            </w:pPr>
            <w:r w:rsidRPr="00C7244C">
              <w:t>As specified in Annex C.2.2.</w:t>
            </w:r>
          </w:p>
        </w:tc>
      </w:tr>
      <w:tr w:rsidR="002663DF" w:rsidRPr="00C7244C" w14:paraId="02917CB4" w14:textId="77777777" w:rsidTr="003F1727">
        <w:trPr>
          <w:trHeight w:val="251"/>
          <w:jc w:val="center"/>
        </w:trPr>
        <w:tc>
          <w:tcPr>
            <w:tcW w:w="1701" w:type="dxa"/>
            <w:vMerge w:val="restart"/>
            <w:shd w:val="clear" w:color="auto" w:fill="auto"/>
          </w:tcPr>
          <w:p w14:paraId="26A2E232" w14:textId="77777777" w:rsidR="002663DF" w:rsidRPr="00C7244C" w:rsidRDefault="002663DF" w:rsidP="002663DF">
            <w:pPr>
              <w:pStyle w:val="TAC"/>
            </w:pPr>
            <w:r w:rsidRPr="00C7244C">
              <w:t>Connection Diagram</w:t>
            </w:r>
          </w:p>
        </w:tc>
        <w:tc>
          <w:tcPr>
            <w:tcW w:w="1134" w:type="dxa"/>
            <w:shd w:val="clear" w:color="auto" w:fill="auto"/>
          </w:tcPr>
          <w:p w14:paraId="51CC4E30" w14:textId="77777777" w:rsidR="002663DF" w:rsidRPr="00C7244C" w:rsidRDefault="002663DF" w:rsidP="002663DF">
            <w:pPr>
              <w:pStyle w:val="TAC"/>
            </w:pPr>
            <w:r w:rsidRPr="00C7244C">
              <w:t>TE Part</w:t>
            </w:r>
          </w:p>
        </w:tc>
        <w:tc>
          <w:tcPr>
            <w:tcW w:w="2809" w:type="dxa"/>
            <w:shd w:val="clear" w:color="auto" w:fill="auto"/>
          </w:tcPr>
          <w:p w14:paraId="25E05FDB" w14:textId="68CE3A5B" w:rsidR="002663DF" w:rsidRPr="00C7244C" w:rsidRDefault="002663DF" w:rsidP="002663DF">
            <w:pPr>
              <w:pStyle w:val="TAC"/>
            </w:pPr>
            <w:r w:rsidRPr="00C7244C">
              <w:t>A.3.3.3.1</w:t>
            </w:r>
          </w:p>
        </w:tc>
        <w:tc>
          <w:tcPr>
            <w:tcW w:w="3961" w:type="dxa"/>
            <w:vMerge w:val="restart"/>
          </w:tcPr>
          <w:p w14:paraId="2BCA14EC" w14:textId="77777777" w:rsidR="002663DF" w:rsidRPr="00C7244C" w:rsidRDefault="002663DF" w:rsidP="002663DF">
            <w:pPr>
              <w:pStyle w:val="TAC"/>
            </w:pPr>
            <w:r w:rsidRPr="00C7244C">
              <w:t>As specified in TS 38.508-1 [14] Annex A.</w:t>
            </w:r>
          </w:p>
        </w:tc>
      </w:tr>
      <w:tr w:rsidR="002663DF" w:rsidRPr="00C7244C" w14:paraId="62243833" w14:textId="77777777" w:rsidTr="003F1727">
        <w:trPr>
          <w:trHeight w:val="250"/>
          <w:jc w:val="center"/>
        </w:trPr>
        <w:tc>
          <w:tcPr>
            <w:tcW w:w="1701" w:type="dxa"/>
            <w:vMerge/>
            <w:shd w:val="clear" w:color="auto" w:fill="auto"/>
          </w:tcPr>
          <w:p w14:paraId="2269A623" w14:textId="77777777" w:rsidR="002663DF" w:rsidRPr="00C7244C" w:rsidRDefault="002663DF" w:rsidP="002663DF">
            <w:pPr>
              <w:pStyle w:val="TAC"/>
            </w:pPr>
          </w:p>
        </w:tc>
        <w:tc>
          <w:tcPr>
            <w:tcW w:w="1134" w:type="dxa"/>
            <w:shd w:val="clear" w:color="auto" w:fill="auto"/>
          </w:tcPr>
          <w:p w14:paraId="4A174EA7" w14:textId="77777777" w:rsidR="002663DF" w:rsidRPr="00C7244C" w:rsidRDefault="002663DF" w:rsidP="002663DF">
            <w:pPr>
              <w:pStyle w:val="TAC"/>
            </w:pPr>
            <w:r w:rsidRPr="00C7244C">
              <w:t>DUT Part</w:t>
            </w:r>
          </w:p>
        </w:tc>
        <w:tc>
          <w:tcPr>
            <w:tcW w:w="2809" w:type="dxa"/>
            <w:shd w:val="clear" w:color="auto" w:fill="auto"/>
          </w:tcPr>
          <w:p w14:paraId="7B314783" w14:textId="4AA194BE" w:rsidR="002663DF" w:rsidRPr="00C7244C" w:rsidRDefault="002663DF" w:rsidP="002663DF">
            <w:pPr>
              <w:pStyle w:val="TAC"/>
            </w:pPr>
            <w:r w:rsidRPr="00C7244C">
              <w:t>A.3.3.4.1</w:t>
            </w:r>
          </w:p>
        </w:tc>
        <w:tc>
          <w:tcPr>
            <w:tcW w:w="3961" w:type="dxa"/>
            <w:vMerge/>
          </w:tcPr>
          <w:p w14:paraId="2C916D8B" w14:textId="77777777" w:rsidR="002663DF" w:rsidRPr="00C7244C" w:rsidRDefault="002663DF" w:rsidP="002663DF">
            <w:pPr>
              <w:pStyle w:val="TAC"/>
            </w:pPr>
          </w:p>
        </w:tc>
      </w:tr>
      <w:tr w:rsidR="00652DD6" w:rsidRPr="00C7244C" w14:paraId="437C355F" w14:textId="77777777" w:rsidTr="003F1727">
        <w:trPr>
          <w:jc w:val="center"/>
        </w:trPr>
        <w:tc>
          <w:tcPr>
            <w:tcW w:w="1701" w:type="dxa"/>
            <w:shd w:val="clear" w:color="auto" w:fill="auto"/>
          </w:tcPr>
          <w:p w14:paraId="228CDA0A" w14:textId="77777777" w:rsidR="00652DD6" w:rsidRPr="00C7244C" w:rsidRDefault="00652DD6" w:rsidP="003F1727">
            <w:pPr>
              <w:pStyle w:val="TAC"/>
            </w:pPr>
            <w:r w:rsidRPr="00C7244C">
              <w:t>Exceptions to connection diagram</w:t>
            </w:r>
          </w:p>
        </w:tc>
        <w:tc>
          <w:tcPr>
            <w:tcW w:w="3943" w:type="dxa"/>
            <w:gridSpan w:val="2"/>
            <w:shd w:val="clear" w:color="auto" w:fill="auto"/>
          </w:tcPr>
          <w:p w14:paraId="10957F7D" w14:textId="77777777" w:rsidR="00652DD6" w:rsidRPr="00C7244C" w:rsidRDefault="00652DD6" w:rsidP="003F1727">
            <w:pPr>
              <w:pStyle w:val="TAC"/>
            </w:pPr>
            <w:r w:rsidRPr="00C7244C">
              <w:t>N/A</w:t>
            </w:r>
          </w:p>
        </w:tc>
        <w:tc>
          <w:tcPr>
            <w:tcW w:w="3961" w:type="dxa"/>
          </w:tcPr>
          <w:p w14:paraId="52488752" w14:textId="77777777" w:rsidR="00652DD6" w:rsidRPr="00C7244C" w:rsidRDefault="00652DD6" w:rsidP="003F1727">
            <w:pPr>
              <w:pStyle w:val="TAC"/>
            </w:pPr>
          </w:p>
        </w:tc>
      </w:tr>
    </w:tbl>
    <w:p w14:paraId="0F185C86" w14:textId="77777777" w:rsidR="00652DD6" w:rsidRPr="00C7244C" w:rsidRDefault="00652DD6" w:rsidP="00652DD6">
      <w:pPr>
        <w:rPr>
          <w:lang w:eastAsia="sv-SE"/>
        </w:rPr>
      </w:pPr>
    </w:p>
    <w:p w14:paraId="34A24072" w14:textId="77777777" w:rsidR="00652DD6" w:rsidRPr="00C7244C" w:rsidRDefault="00652DD6" w:rsidP="00652DD6">
      <w:pPr>
        <w:pStyle w:val="B1"/>
        <w:overflowPunct/>
        <w:autoSpaceDE/>
        <w:autoSpaceDN/>
        <w:adjustRightInd/>
        <w:ind w:left="284" w:firstLine="0"/>
        <w:textAlignment w:val="auto"/>
        <w:rPr>
          <w:rFonts w:cs="v4.2.0"/>
        </w:rPr>
      </w:pPr>
      <w:r w:rsidRPr="00C7244C">
        <w:rPr>
          <w:rFonts w:cs="v4.2.0"/>
        </w:rPr>
        <w:t>1.</w:t>
      </w:r>
      <w:r w:rsidRPr="00C7244C">
        <w:rPr>
          <w:rFonts w:cs="v4.2.0"/>
        </w:rPr>
        <w:tab/>
        <w:t>The test parameters for PCell are given in Table 7.5.1.9.4.1-3</w:t>
      </w:r>
    </w:p>
    <w:p w14:paraId="4F8F1EFE" w14:textId="77777777" w:rsidR="00652DD6" w:rsidRPr="00C7244C" w:rsidRDefault="00652DD6" w:rsidP="00652DD6">
      <w:pPr>
        <w:pStyle w:val="B1"/>
        <w:overflowPunct/>
        <w:autoSpaceDE/>
        <w:autoSpaceDN/>
        <w:adjustRightInd/>
        <w:ind w:left="284" w:firstLine="0"/>
        <w:textAlignment w:val="auto"/>
      </w:pPr>
      <w:r w:rsidRPr="00C7244C">
        <w:t>2.</w:t>
      </w:r>
      <w:r w:rsidRPr="00C7244C">
        <w:tab/>
        <w:t>Message contents are defined in clause 7.5.1.9.4.3.</w:t>
      </w:r>
    </w:p>
    <w:p w14:paraId="40A4DE59" w14:textId="77777777" w:rsidR="00652DD6" w:rsidRPr="00C7244C" w:rsidRDefault="00652DD6" w:rsidP="00652DD6">
      <w:pPr>
        <w:pStyle w:val="B1"/>
        <w:overflowPunct/>
        <w:autoSpaceDE/>
        <w:autoSpaceDN/>
        <w:adjustRightInd/>
        <w:ind w:left="284" w:firstLine="0"/>
        <w:textAlignment w:val="auto"/>
      </w:pPr>
      <w:r w:rsidRPr="00C7244C">
        <w:t>3.</w:t>
      </w:r>
      <w:r w:rsidRPr="00C7244C">
        <w:tab/>
        <w:t>There is one carrier and one cell specified in the test. Cell 1 is the cell used for connection setup with the power level set according to Annex C.1.1 and C.1.2 for this test.</w:t>
      </w:r>
    </w:p>
    <w:p w14:paraId="0FF2E1A3" w14:textId="77777777" w:rsidR="00652DD6" w:rsidRPr="00C7244C" w:rsidRDefault="00652DD6" w:rsidP="00652DD6">
      <w:pPr>
        <w:pStyle w:val="TH"/>
        <w:rPr>
          <w:rFonts w:eastAsia="Malgun Gothic"/>
        </w:rPr>
      </w:pPr>
      <w:r w:rsidRPr="00C7244C">
        <w:rPr>
          <w:rFonts w:eastAsia="Malgun Gothic"/>
        </w:rPr>
        <w:t xml:space="preserve">Table 7.5.1.9.4.1-3: General test parameters for </w:t>
      </w:r>
      <w:r w:rsidRPr="00C7244C">
        <w:rPr>
          <w:rFonts w:cs="Arial"/>
          <w:szCs w:val="24"/>
        </w:rPr>
        <w:t>NR SA FR2 radio link monitoring UE scheduling restrictions</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652DD6" w:rsidRPr="00C7244C" w14:paraId="736EEA52"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73C6F3DE"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2867AB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6C1DB9A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B6753D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56075C5B"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Comment</w:t>
            </w:r>
          </w:p>
        </w:tc>
      </w:tr>
      <w:tr w:rsidR="00652DD6" w:rsidRPr="00C7244C" w14:paraId="67A10A48"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01202EC6"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v4.2.0"/>
                <w:bCs/>
                <w:sz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AAF1375" w14:textId="77777777" w:rsidR="00652DD6" w:rsidRPr="00C7244C" w:rsidRDefault="00652DD6" w:rsidP="003F172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98A4BD1"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098B6DD7"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v4.2.0"/>
                <w:bCs/>
                <w:sz w:val="18"/>
              </w:rPr>
              <w:t>1</w:t>
            </w:r>
          </w:p>
        </w:tc>
        <w:tc>
          <w:tcPr>
            <w:tcW w:w="3544" w:type="dxa"/>
            <w:tcBorders>
              <w:top w:val="single" w:sz="4" w:space="0" w:color="auto"/>
              <w:left w:val="single" w:sz="4" w:space="0" w:color="auto"/>
              <w:bottom w:val="single" w:sz="4" w:space="0" w:color="auto"/>
              <w:right w:val="single" w:sz="4" w:space="0" w:color="auto"/>
            </w:tcBorders>
          </w:tcPr>
          <w:p w14:paraId="45018D93" w14:textId="77777777" w:rsidR="00652DD6" w:rsidRPr="00C7244C" w:rsidRDefault="00652DD6" w:rsidP="003F1727">
            <w:pPr>
              <w:keepNext/>
              <w:keepLines/>
              <w:spacing w:after="0" w:line="256" w:lineRule="auto"/>
              <w:jc w:val="center"/>
              <w:rPr>
                <w:rFonts w:ascii="Arial" w:hAnsi="Arial" w:cs="Arial"/>
                <w:sz w:val="18"/>
              </w:rPr>
            </w:pPr>
          </w:p>
        </w:tc>
      </w:tr>
      <w:tr w:rsidR="00652DD6" w:rsidRPr="00C7244C" w14:paraId="51D31766"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281449BE"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SSB configuration</w:t>
            </w:r>
          </w:p>
        </w:tc>
        <w:tc>
          <w:tcPr>
            <w:tcW w:w="708" w:type="dxa"/>
            <w:tcBorders>
              <w:top w:val="single" w:sz="4" w:space="0" w:color="auto"/>
              <w:left w:val="single" w:sz="4" w:space="0" w:color="auto"/>
              <w:bottom w:val="single" w:sz="4" w:space="0" w:color="auto"/>
              <w:right w:val="single" w:sz="4" w:space="0" w:color="auto"/>
            </w:tcBorders>
          </w:tcPr>
          <w:p w14:paraId="2D5DD2D8" w14:textId="77777777" w:rsidR="00652DD6" w:rsidRPr="00C7244C" w:rsidRDefault="00652DD6" w:rsidP="003F1727">
            <w:pPr>
              <w:keepNext/>
              <w:keepLines/>
              <w:spacing w:after="0" w:line="256" w:lineRule="auto"/>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36E73A0" w14:textId="77777777" w:rsidR="00652DD6" w:rsidRPr="00C7244C" w:rsidRDefault="00652DD6" w:rsidP="003F1727">
            <w:pPr>
              <w:keepNext/>
              <w:keepLines/>
              <w:spacing w:after="0" w:line="256" w:lineRule="auto"/>
              <w:jc w:val="center"/>
              <w:rPr>
                <w:rFonts w:ascii="Arial" w:hAnsi="Arial" w:cs="v4.2.0"/>
                <w:sz w:val="18"/>
              </w:rPr>
            </w:pPr>
            <w:r w:rsidRPr="00C7244C">
              <w:rPr>
                <w:rFonts w:ascii="Arial" w:hAnsi="Arial" w:cs="v4.2.0"/>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3F567BB8" w14:textId="77777777" w:rsidR="00652DD6" w:rsidRPr="00C7244C" w:rsidRDefault="00652DD6" w:rsidP="003F1727">
            <w:pPr>
              <w:keepNext/>
              <w:keepLines/>
              <w:spacing w:after="0" w:line="256" w:lineRule="auto"/>
              <w:jc w:val="center"/>
              <w:rPr>
                <w:rFonts w:ascii="Arial" w:hAnsi="Arial" w:cs="v4.2.0"/>
                <w:sz w:val="18"/>
              </w:rPr>
            </w:pPr>
            <w:r w:rsidRPr="00C7244C">
              <w:rPr>
                <w:rFonts w:ascii="Arial" w:hAnsi="Arial" w:cs="v4.2.0"/>
                <w:bCs/>
                <w:sz w:val="18"/>
              </w:rPr>
              <w:t>SSB.1 FR2</w:t>
            </w:r>
          </w:p>
        </w:tc>
        <w:tc>
          <w:tcPr>
            <w:tcW w:w="3544" w:type="dxa"/>
            <w:tcBorders>
              <w:top w:val="single" w:sz="4" w:space="0" w:color="auto"/>
              <w:left w:val="single" w:sz="4" w:space="0" w:color="auto"/>
              <w:bottom w:val="single" w:sz="4" w:space="0" w:color="auto"/>
              <w:right w:val="single" w:sz="4" w:space="0" w:color="auto"/>
            </w:tcBorders>
          </w:tcPr>
          <w:p w14:paraId="73D51D54" w14:textId="77777777" w:rsidR="00652DD6" w:rsidRPr="00C7244C" w:rsidRDefault="00652DD6" w:rsidP="003F1727">
            <w:pPr>
              <w:keepNext/>
              <w:keepLines/>
              <w:spacing w:after="0" w:line="256" w:lineRule="auto"/>
              <w:jc w:val="center"/>
              <w:rPr>
                <w:rFonts w:ascii="Arial" w:hAnsi="Arial" w:cs="v4.2.0"/>
                <w:sz w:val="18"/>
              </w:rPr>
            </w:pPr>
          </w:p>
        </w:tc>
      </w:tr>
      <w:tr w:rsidR="00652DD6" w:rsidRPr="00C7244C" w14:paraId="6FCF5011"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2A3595DF" w14:textId="77777777" w:rsidR="00652DD6" w:rsidRPr="00C7244C" w:rsidRDefault="00652DD6" w:rsidP="003F1727">
            <w:pPr>
              <w:keepNext/>
              <w:keepLines/>
              <w:spacing w:after="0" w:line="256" w:lineRule="auto"/>
              <w:rPr>
                <w:rFonts w:ascii="Arial" w:hAnsi="Arial" w:cs="v4.2.0"/>
                <w:sz w:val="18"/>
              </w:rPr>
            </w:pPr>
            <w:r w:rsidRPr="00C7244C">
              <w:rPr>
                <w:rFonts w:ascii="Arial" w:hAnsi="Arial" w:cs="v4.2.0"/>
                <w:sz w:val="18"/>
              </w:rPr>
              <w:t>SMTC configuration</w:t>
            </w:r>
          </w:p>
        </w:tc>
        <w:tc>
          <w:tcPr>
            <w:tcW w:w="708" w:type="dxa"/>
            <w:tcBorders>
              <w:top w:val="single" w:sz="4" w:space="0" w:color="auto"/>
              <w:left w:val="single" w:sz="4" w:space="0" w:color="auto"/>
              <w:bottom w:val="single" w:sz="4" w:space="0" w:color="auto"/>
              <w:right w:val="single" w:sz="4" w:space="0" w:color="auto"/>
            </w:tcBorders>
          </w:tcPr>
          <w:p w14:paraId="64C3627A" w14:textId="77777777" w:rsidR="00652DD6" w:rsidRPr="00C7244C" w:rsidRDefault="00652DD6" w:rsidP="003F172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A5D3B0"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v4.2.0"/>
                <w:bCs/>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2B6D9F6"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v4.2.0"/>
                <w:bCs/>
                <w:sz w:val="18"/>
              </w:rPr>
              <w:t>SMTC pattern 1</w:t>
            </w:r>
          </w:p>
        </w:tc>
        <w:tc>
          <w:tcPr>
            <w:tcW w:w="3544" w:type="dxa"/>
            <w:tcBorders>
              <w:top w:val="single" w:sz="4" w:space="0" w:color="auto"/>
              <w:left w:val="single" w:sz="4" w:space="0" w:color="auto"/>
              <w:bottom w:val="single" w:sz="4" w:space="0" w:color="auto"/>
              <w:right w:val="single" w:sz="4" w:space="0" w:color="auto"/>
            </w:tcBorders>
          </w:tcPr>
          <w:p w14:paraId="0BD46FBD" w14:textId="77777777" w:rsidR="00652DD6" w:rsidRPr="00C7244C" w:rsidRDefault="00652DD6" w:rsidP="003F1727">
            <w:pPr>
              <w:keepNext/>
              <w:keepLines/>
              <w:spacing w:after="0" w:line="256" w:lineRule="auto"/>
              <w:jc w:val="center"/>
              <w:rPr>
                <w:rFonts w:ascii="Arial" w:hAnsi="Arial" w:cs="v4.2.0"/>
                <w:bCs/>
                <w:sz w:val="18"/>
              </w:rPr>
            </w:pPr>
          </w:p>
        </w:tc>
      </w:tr>
      <w:tr w:rsidR="00652DD6" w:rsidRPr="00C7244C" w14:paraId="1FCC818C"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7F3F9508"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553A9"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0FA748B3"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F9CA763"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OFF</w:t>
            </w:r>
          </w:p>
        </w:tc>
        <w:tc>
          <w:tcPr>
            <w:tcW w:w="3544" w:type="dxa"/>
            <w:tcBorders>
              <w:top w:val="single" w:sz="4" w:space="0" w:color="auto"/>
              <w:left w:val="single" w:sz="4" w:space="0" w:color="auto"/>
              <w:bottom w:val="single" w:sz="4" w:space="0" w:color="auto"/>
              <w:right w:val="single" w:sz="4" w:space="0" w:color="auto"/>
            </w:tcBorders>
          </w:tcPr>
          <w:p w14:paraId="57CE48D2" w14:textId="77777777" w:rsidR="00652DD6" w:rsidRPr="00C7244C" w:rsidRDefault="00652DD6" w:rsidP="003F1727">
            <w:pPr>
              <w:keepNext/>
              <w:keepLines/>
              <w:spacing w:after="0" w:line="256" w:lineRule="auto"/>
              <w:jc w:val="center"/>
              <w:rPr>
                <w:rFonts w:ascii="Arial" w:hAnsi="Arial" w:cs="Arial"/>
                <w:sz w:val="18"/>
              </w:rPr>
            </w:pPr>
          </w:p>
        </w:tc>
      </w:tr>
      <w:tr w:rsidR="00652DD6" w:rsidRPr="00C7244C" w14:paraId="423114C2"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0392A8DC"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T1</w:t>
            </w:r>
          </w:p>
        </w:tc>
        <w:tc>
          <w:tcPr>
            <w:tcW w:w="708" w:type="dxa"/>
            <w:tcBorders>
              <w:top w:val="single" w:sz="4" w:space="0" w:color="auto"/>
              <w:left w:val="single" w:sz="4" w:space="0" w:color="auto"/>
              <w:bottom w:val="single" w:sz="4" w:space="0" w:color="auto"/>
              <w:right w:val="single" w:sz="4" w:space="0" w:color="auto"/>
            </w:tcBorders>
            <w:hideMark/>
          </w:tcPr>
          <w:p w14:paraId="2C64C0F6"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304B6A52"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583A942B"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5</w:t>
            </w:r>
          </w:p>
        </w:tc>
        <w:tc>
          <w:tcPr>
            <w:tcW w:w="3544" w:type="dxa"/>
            <w:tcBorders>
              <w:top w:val="single" w:sz="4" w:space="0" w:color="auto"/>
              <w:left w:val="single" w:sz="4" w:space="0" w:color="auto"/>
              <w:bottom w:val="single" w:sz="4" w:space="0" w:color="auto"/>
              <w:right w:val="single" w:sz="4" w:space="0" w:color="auto"/>
            </w:tcBorders>
            <w:hideMark/>
          </w:tcPr>
          <w:p w14:paraId="5A53214B"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During T1 the UE is required to correctly transmit ACK/NACK</w:t>
            </w:r>
          </w:p>
        </w:tc>
      </w:tr>
    </w:tbl>
    <w:p w14:paraId="6FF6407F" w14:textId="77777777" w:rsidR="00652DD6" w:rsidRPr="00C7244C" w:rsidRDefault="00652DD6" w:rsidP="00652DD6"/>
    <w:p w14:paraId="5515492A" w14:textId="77777777" w:rsidR="00652DD6" w:rsidRPr="00C7244C" w:rsidRDefault="00652DD6" w:rsidP="00652DD6">
      <w:pPr>
        <w:pStyle w:val="H6"/>
        <w:rPr>
          <w:rFonts w:cs="Arial"/>
        </w:rPr>
      </w:pPr>
      <w:r w:rsidRPr="00C7244C">
        <w:rPr>
          <w:rFonts w:cs="Arial"/>
        </w:rPr>
        <w:t>7.5.1.9.4.2</w:t>
      </w:r>
      <w:r w:rsidRPr="00C7244C">
        <w:rPr>
          <w:rFonts w:cs="Arial"/>
        </w:rPr>
        <w:tab/>
        <w:t>Test Procedure</w:t>
      </w:r>
    </w:p>
    <w:p w14:paraId="2CA4A202" w14:textId="77777777" w:rsidR="00652DD6" w:rsidRPr="00C7244C" w:rsidRDefault="00652DD6" w:rsidP="00652DD6">
      <w:pPr>
        <w:rPr>
          <w:rFonts w:eastAsia="??"/>
        </w:rPr>
      </w:pPr>
      <w:r w:rsidRPr="00C7244C">
        <w:t>There is one cell (Cell 1), which is the active NR cell, in the test. Prior to the start of the time duration T1, the UE shall be fully synchronized to PCell. During the test PDCCHs indicating new transmissions shall be sent continuously on PCell (Cell 1) to ensure that the UE would have ACK/NACK sending.</w:t>
      </w:r>
    </w:p>
    <w:p w14:paraId="42E7E0B9" w14:textId="77777777" w:rsidR="00652DD6" w:rsidRPr="00C7244C" w:rsidRDefault="00652DD6" w:rsidP="00652DD6">
      <w:pPr>
        <w:pStyle w:val="B1"/>
        <w:rPr>
          <w:rFonts w:eastAsia="??"/>
        </w:rPr>
      </w:pPr>
      <w:r w:rsidRPr="00C7244C">
        <w:rPr>
          <w:rFonts w:eastAsia="??"/>
        </w:rPr>
        <w:t xml:space="preserve">1. Set the parameters according to T1 in Table 7.5.1.9.4.4-1. </w:t>
      </w:r>
      <w:r w:rsidRPr="00C7244C">
        <w:t>Propagation conditions are set according to Annex C.2.2. T1 starts.</w:t>
      </w:r>
    </w:p>
    <w:p w14:paraId="54A4E34F" w14:textId="77777777" w:rsidR="00652DD6" w:rsidRPr="00C7244C" w:rsidRDefault="00652DD6" w:rsidP="00652DD6">
      <w:pPr>
        <w:pStyle w:val="B1"/>
        <w:rPr>
          <w:rFonts w:eastAsia="??"/>
        </w:rPr>
      </w:pPr>
      <w:r w:rsidRPr="00C7244C">
        <w:rPr>
          <w:rFonts w:eastAsia="??"/>
        </w:rPr>
        <w:t>2. If the SS r</w:t>
      </w:r>
      <w:r w:rsidRPr="00C7244C">
        <w:t>eceives ACK/NACK on each UL transmission occasion scheduled</w:t>
      </w:r>
      <w:r w:rsidRPr="00C7244C">
        <w:rPr>
          <w:rFonts w:eastAsia="??"/>
        </w:rPr>
        <w:t xml:space="preserve"> by PDCCH which are not overlapped with SSBs configured for radio link monitoring during T1</w:t>
      </w:r>
      <w:r w:rsidRPr="00C7244C">
        <w:t xml:space="preserve">, </w:t>
      </w:r>
      <w:r w:rsidRPr="00C7244C">
        <w:rPr>
          <w:rFonts w:eastAsia="??"/>
        </w:rPr>
        <w:t>the number of successful tests is increased by one. otherwise the number of failed tests is increased by one.</w:t>
      </w:r>
    </w:p>
    <w:p w14:paraId="54B14030" w14:textId="77777777" w:rsidR="00652DD6" w:rsidRPr="00C7244C" w:rsidRDefault="00652DD6" w:rsidP="00652DD6">
      <w:pPr>
        <w:pStyle w:val="B1"/>
        <w:rPr>
          <w:rFonts w:eastAsia="??"/>
        </w:rPr>
      </w:pPr>
      <w:r w:rsidRPr="00C7244C">
        <w:rPr>
          <w:rFonts w:eastAsia="??"/>
        </w:rPr>
        <w:t>3. The UE is switched off and then on</w:t>
      </w:r>
      <w:r w:rsidRPr="00C7244C">
        <w:t xml:space="preserve">.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0] clause 4.5.</w:t>
      </w:r>
    </w:p>
    <w:p w14:paraId="2EF86042" w14:textId="77777777" w:rsidR="00652DD6" w:rsidRPr="00C7244C" w:rsidRDefault="00652DD6" w:rsidP="00652DD6">
      <w:pPr>
        <w:pStyle w:val="B1"/>
        <w:rPr>
          <w:rFonts w:eastAsia="??"/>
        </w:rPr>
      </w:pPr>
      <w:r w:rsidRPr="00C7244C">
        <w:rPr>
          <w:rFonts w:eastAsia="??"/>
        </w:rPr>
        <w:t>4. Repeat steps 1-3 until the confidence level according to Tables G.2.3-1 in Annex G clause G.2 is achieved.</w:t>
      </w:r>
    </w:p>
    <w:p w14:paraId="09919042" w14:textId="77777777" w:rsidR="00652DD6" w:rsidRPr="00C7244C" w:rsidRDefault="00652DD6" w:rsidP="00652DD6">
      <w:pPr>
        <w:pStyle w:val="H6"/>
        <w:rPr>
          <w:rFonts w:cs="Arial"/>
        </w:rPr>
      </w:pPr>
      <w:r w:rsidRPr="00C7244C">
        <w:rPr>
          <w:rFonts w:cs="Arial"/>
        </w:rPr>
        <w:t>7.5.1.9.4.3</w:t>
      </w:r>
      <w:r w:rsidRPr="00C7244C">
        <w:rPr>
          <w:rFonts w:cs="Arial"/>
        </w:rPr>
        <w:tab/>
        <w:t>Message Contents</w:t>
      </w:r>
    </w:p>
    <w:p w14:paraId="3057E402" w14:textId="33D41524" w:rsidR="00652DD6" w:rsidRPr="00C7244C" w:rsidRDefault="00652DD6" w:rsidP="00652DD6">
      <w:r w:rsidRPr="00C7244C">
        <w:t>Message contents are according to TS 38.508-1 [14] clause 7.3 with the following exceptions:</w:t>
      </w:r>
    </w:p>
    <w:p w14:paraId="36D2E4C3" w14:textId="77777777" w:rsidR="00652DD6" w:rsidRPr="00C7244C" w:rsidRDefault="00652DD6" w:rsidP="00652DD6">
      <w:pPr>
        <w:pStyle w:val="TH"/>
      </w:pPr>
      <w:r w:rsidRPr="00C7244C">
        <w:t xml:space="preserve">Table </w:t>
      </w:r>
      <w:r w:rsidRPr="00C7244C">
        <w:rPr>
          <w:rFonts w:cs="Arial"/>
        </w:rPr>
        <w:t>7.5.1.9.4.3</w:t>
      </w:r>
      <w:r w:rsidRPr="00C7244C">
        <w:t xml:space="preserve">-1: Common Exception messages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13"/>
        <w:gridCol w:w="3112"/>
      </w:tblGrid>
      <w:tr w:rsidR="00652DD6" w:rsidRPr="00C7244C" w14:paraId="119CF78B" w14:textId="77777777" w:rsidTr="003F1727">
        <w:trPr>
          <w:cantSplit/>
          <w:jc w:val="center"/>
        </w:trPr>
        <w:tc>
          <w:tcPr>
            <w:tcW w:w="0" w:type="auto"/>
            <w:gridSpan w:val="2"/>
          </w:tcPr>
          <w:p w14:paraId="539EE3FB" w14:textId="77777777" w:rsidR="00652DD6" w:rsidRPr="00C7244C" w:rsidRDefault="00652DD6" w:rsidP="003F1727">
            <w:pPr>
              <w:pStyle w:val="TAH"/>
            </w:pPr>
            <w:r w:rsidRPr="00C7244C">
              <w:t>Default Message Contents</w:t>
            </w:r>
          </w:p>
        </w:tc>
      </w:tr>
      <w:tr w:rsidR="00652DD6" w:rsidRPr="00C7244C" w14:paraId="62005B78" w14:textId="77777777" w:rsidTr="003F1727">
        <w:trPr>
          <w:cantSplit/>
          <w:jc w:val="center"/>
        </w:trPr>
        <w:tc>
          <w:tcPr>
            <w:tcW w:w="3113" w:type="dxa"/>
          </w:tcPr>
          <w:p w14:paraId="4DD13D6D" w14:textId="77777777" w:rsidR="00652DD6" w:rsidRPr="00C7244C" w:rsidRDefault="00652DD6" w:rsidP="003F1727">
            <w:pPr>
              <w:pStyle w:val="TAL"/>
            </w:pPr>
            <w:r w:rsidRPr="00C7244C">
              <w:t>Common contents of system information blocks exceptions</w:t>
            </w:r>
          </w:p>
        </w:tc>
        <w:tc>
          <w:tcPr>
            <w:tcW w:w="3112" w:type="dxa"/>
          </w:tcPr>
          <w:p w14:paraId="6F2E65B2" w14:textId="77777777" w:rsidR="00652DD6" w:rsidRPr="00C7244C" w:rsidRDefault="00652DD6" w:rsidP="003F1727">
            <w:pPr>
              <w:pStyle w:val="TAL"/>
            </w:pPr>
            <w:r w:rsidRPr="00C7244C">
              <w:t>TBD</w:t>
            </w:r>
          </w:p>
        </w:tc>
      </w:tr>
      <w:tr w:rsidR="00652DD6" w:rsidRPr="00C7244C" w14:paraId="543AE456" w14:textId="77777777" w:rsidTr="003F1727">
        <w:trPr>
          <w:cantSplit/>
          <w:trHeight w:val="473"/>
          <w:jc w:val="center"/>
        </w:trPr>
        <w:tc>
          <w:tcPr>
            <w:tcW w:w="3113" w:type="dxa"/>
          </w:tcPr>
          <w:p w14:paraId="42C1E389" w14:textId="77777777" w:rsidR="00652DD6" w:rsidRPr="00C7244C" w:rsidRDefault="00652DD6" w:rsidP="003F1727">
            <w:pPr>
              <w:pStyle w:val="TAL"/>
            </w:pPr>
            <w:r w:rsidRPr="00C7244C">
              <w:t>Default RRC messages and information elements contents exceptions</w:t>
            </w:r>
          </w:p>
        </w:tc>
        <w:tc>
          <w:tcPr>
            <w:tcW w:w="3112" w:type="dxa"/>
          </w:tcPr>
          <w:p w14:paraId="2342C98D" w14:textId="77777777" w:rsidR="00652DD6" w:rsidRPr="00C7244C" w:rsidRDefault="00652DD6" w:rsidP="003F1727">
            <w:pPr>
              <w:pStyle w:val="TAL"/>
            </w:pPr>
            <w:r w:rsidRPr="00C7244C">
              <w:t>TBD</w:t>
            </w:r>
          </w:p>
        </w:tc>
      </w:tr>
    </w:tbl>
    <w:p w14:paraId="7256A755" w14:textId="77777777" w:rsidR="00652DD6" w:rsidRPr="00C7244C" w:rsidRDefault="00652DD6" w:rsidP="00652DD6">
      <w:pPr>
        <w:rPr>
          <w:lang w:eastAsia="x-none"/>
        </w:rPr>
      </w:pPr>
    </w:p>
    <w:p w14:paraId="015E5DE5" w14:textId="77777777" w:rsidR="00652DD6" w:rsidRPr="00C7244C" w:rsidRDefault="00652DD6" w:rsidP="00777BE6">
      <w:pPr>
        <w:pStyle w:val="Heading5"/>
      </w:pPr>
      <w:r w:rsidRPr="00C7244C">
        <w:t>7.5.1.9.5</w:t>
      </w:r>
      <w:r w:rsidRPr="00C7244C">
        <w:tab/>
        <w:t>Test Requirement</w:t>
      </w:r>
    </w:p>
    <w:p w14:paraId="1C44D0F7" w14:textId="77777777" w:rsidR="00652DD6" w:rsidRPr="00C7244C" w:rsidRDefault="00652DD6" w:rsidP="00652DD6">
      <w:pPr>
        <w:rPr>
          <w:lang w:eastAsia="sv-SE"/>
        </w:rPr>
      </w:pPr>
      <w:r w:rsidRPr="00C7244C">
        <w:rPr>
          <w:lang w:eastAsia="sv-SE"/>
        </w:rPr>
        <w:t xml:space="preserve">Table </w:t>
      </w:r>
      <w:r w:rsidRPr="00C7244C">
        <w:rPr>
          <w:rFonts w:eastAsia="Malgun Gothic"/>
        </w:rPr>
        <w:t xml:space="preserve">7.5.1.9.4.1-3 and </w:t>
      </w:r>
      <w:r w:rsidRPr="00C7244C">
        <w:rPr>
          <w:lang w:eastAsia="sv-SE"/>
        </w:rPr>
        <w:t xml:space="preserve">7.5.1.9.5-1 define the primary level settings including test tolerances for NR SA FR2 radio link monitoring UE scheduling restrictions. </w:t>
      </w:r>
    </w:p>
    <w:p w14:paraId="1711651B" w14:textId="2AE899F9" w:rsidR="00652DD6" w:rsidRPr="00C7244C" w:rsidRDefault="00652DD6" w:rsidP="00652DD6">
      <w:pPr>
        <w:pStyle w:val="TH"/>
        <w:rPr>
          <w:rFonts w:cs="Arial"/>
          <w:szCs w:val="24"/>
        </w:rPr>
      </w:pPr>
      <w:r w:rsidRPr="00C7244C">
        <w:t xml:space="preserve">Table 7.5.1.9.5-1: Cell specific test parameters for </w:t>
      </w:r>
      <w:r w:rsidRPr="00C7244C">
        <w:rPr>
          <w:rFonts w:cs="Arial"/>
          <w:szCs w:val="24"/>
        </w:rPr>
        <w:t>NR SA FR2 radio link monitoring UE scheduling restriction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2663DF" w:rsidRPr="00C7244C" w14:paraId="6E543314"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ADF50B" w14:textId="77777777" w:rsidR="002663DF" w:rsidRPr="00C7244C" w:rsidRDefault="002663DF" w:rsidP="003F1727">
            <w:pPr>
              <w:pStyle w:val="TAH"/>
              <w:rPr>
                <w:rFonts w:cs="Arial"/>
              </w:rPr>
            </w:pPr>
            <w:r w:rsidRPr="00C7244C">
              <w:t>Parameter</w:t>
            </w:r>
          </w:p>
        </w:tc>
        <w:tc>
          <w:tcPr>
            <w:tcW w:w="1794" w:type="dxa"/>
            <w:tcBorders>
              <w:top w:val="single" w:sz="4" w:space="0" w:color="auto"/>
              <w:left w:val="single" w:sz="4" w:space="0" w:color="auto"/>
              <w:bottom w:val="single" w:sz="4" w:space="0" w:color="auto"/>
              <w:right w:val="single" w:sz="4" w:space="0" w:color="auto"/>
            </w:tcBorders>
            <w:hideMark/>
          </w:tcPr>
          <w:p w14:paraId="629E646F" w14:textId="77777777" w:rsidR="002663DF" w:rsidRPr="00C7244C" w:rsidRDefault="002663DF" w:rsidP="003F1727">
            <w:pPr>
              <w:pStyle w:val="TAH"/>
              <w:rPr>
                <w:rFonts w:cs="Arial"/>
              </w:rPr>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717FF46D" w14:textId="77777777" w:rsidR="002663DF" w:rsidRPr="00C7244C" w:rsidRDefault="002663DF" w:rsidP="003F1727">
            <w:pPr>
              <w:pStyle w:val="TAH"/>
              <w:rPr>
                <w:lang w:eastAsia="zh-CN"/>
              </w:rPr>
            </w:pPr>
            <w:r w:rsidRPr="00C7244C">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54D0EE56" w14:textId="77777777" w:rsidR="002663DF" w:rsidRPr="00C7244C" w:rsidRDefault="002663DF" w:rsidP="003F1727">
            <w:pPr>
              <w:pStyle w:val="TAH"/>
            </w:pPr>
            <w:r w:rsidRPr="00C7244C">
              <w:t>Cell 1</w:t>
            </w:r>
          </w:p>
        </w:tc>
      </w:tr>
      <w:tr w:rsidR="002663DF" w:rsidRPr="00C7244C" w14:paraId="6AB14BD9" w14:textId="77777777" w:rsidTr="003F1727">
        <w:trPr>
          <w:cantSplit/>
          <w:jc w:val="center"/>
        </w:trPr>
        <w:tc>
          <w:tcPr>
            <w:tcW w:w="1951" w:type="dxa"/>
            <w:vMerge w:val="restart"/>
            <w:tcBorders>
              <w:top w:val="single" w:sz="4" w:space="0" w:color="auto"/>
              <w:left w:val="single" w:sz="4" w:space="0" w:color="auto"/>
              <w:bottom w:val="single" w:sz="4" w:space="0" w:color="auto"/>
              <w:right w:val="single" w:sz="4" w:space="0" w:color="auto"/>
            </w:tcBorders>
            <w:hideMark/>
          </w:tcPr>
          <w:p w14:paraId="2F387E4D" w14:textId="77777777" w:rsidR="002663DF" w:rsidRPr="00C7244C" w:rsidRDefault="002663DF" w:rsidP="003F1727">
            <w:pPr>
              <w:pStyle w:val="TAL"/>
              <w:rPr>
                <w:lang w:eastAsia="zh-CN"/>
              </w:rPr>
            </w:pPr>
            <w:r w:rsidRPr="00C7244C">
              <w:rPr>
                <w:lang w:eastAsia="zh-CN"/>
              </w:rPr>
              <w:t>AoA setup</w:t>
            </w:r>
          </w:p>
        </w:tc>
        <w:tc>
          <w:tcPr>
            <w:tcW w:w="1794" w:type="dxa"/>
            <w:vMerge w:val="restart"/>
            <w:tcBorders>
              <w:top w:val="single" w:sz="4" w:space="0" w:color="auto"/>
              <w:left w:val="single" w:sz="4" w:space="0" w:color="auto"/>
              <w:bottom w:val="single" w:sz="4" w:space="0" w:color="auto"/>
              <w:right w:val="single" w:sz="4" w:space="0" w:color="auto"/>
            </w:tcBorders>
          </w:tcPr>
          <w:p w14:paraId="25522984" w14:textId="77777777" w:rsidR="002663DF" w:rsidRPr="00C7244C" w:rsidRDefault="002663DF" w:rsidP="003F1727">
            <w:pPr>
              <w:pStyle w:val="TAC"/>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5C0F62C0"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554C499F" w14:textId="77777777" w:rsidR="002663DF" w:rsidRPr="00C7244C" w:rsidRDefault="002663DF" w:rsidP="003F1727">
            <w:pPr>
              <w:pStyle w:val="TAC"/>
              <w:rPr>
                <w:rFonts w:cs="v4.2.0"/>
                <w:lang w:eastAsia="zh-CN"/>
              </w:rPr>
            </w:pPr>
            <w:r w:rsidRPr="00C7244C">
              <w:rPr>
                <w:rFonts w:cs="v4.2.0"/>
                <w:lang w:eastAsia="zh-CN"/>
              </w:rPr>
              <w:t>Setup 3 defined in A.9.3</w:t>
            </w:r>
          </w:p>
        </w:tc>
      </w:tr>
      <w:tr w:rsidR="002663DF" w:rsidRPr="00C7244C" w14:paraId="18910D57" w14:textId="77777777" w:rsidTr="003F1727">
        <w:trPr>
          <w:cantSplit/>
          <w:jc w:val="center"/>
        </w:trPr>
        <w:tc>
          <w:tcPr>
            <w:tcW w:w="1951" w:type="dxa"/>
            <w:vMerge/>
            <w:tcBorders>
              <w:left w:val="single" w:sz="4" w:space="0" w:color="auto"/>
              <w:bottom w:val="single" w:sz="4" w:space="0" w:color="auto"/>
              <w:right w:val="single" w:sz="4" w:space="0" w:color="auto"/>
            </w:tcBorders>
            <w:hideMark/>
          </w:tcPr>
          <w:p w14:paraId="2EB7C409" w14:textId="77777777" w:rsidR="002663DF" w:rsidRPr="00C7244C" w:rsidRDefault="002663DF" w:rsidP="003F1727">
            <w:pPr>
              <w:pStyle w:val="TAL"/>
              <w:rPr>
                <w:lang w:eastAsia="zh-CN"/>
              </w:rPr>
            </w:pPr>
          </w:p>
        </w:tc>
        <w:tc>
          <w:tcPr>
            <w:tcW w:w="1794" w:type="dxa"/>
            <w:vMerge/>
            <w:tcBorders>
              <w:left w:val="single" w:sz="4" w:space="0" w:color="auto"/>
              <w:bottom w:val="single" w:sz="4" w:space="0" w:color="auto"/>
              <w:right w:val="single" w:sz="4" w:space="0" w:color="auto"/>
            </w:tcBorders>
          </w:tcPr>
          <w:p w14:paraId="5AE85EF1" w14:textId="77777777" w:rsidR="002663DF" w:rsidRPr="00C7244C" w:rsidRDefault="002663DF" w:rsidP="003F1727">
            <w:pPr>
              <w:pStyle w:val="TAC"/>
            </w:pPr>
          </w:p>
        </w:tc>
        <w:tc>
          <w:tcPr>
            <w:tcW w:w="1418" w:type="dxa"/>
            <w:vMerge/>
            <w:tcBorders>
              <w:left w:val="single" w:sz="4" w:space="0" w:color="auto"/>
              <w:bottom w:val="single" w:sz="4" w:space="0" w:color="auto"/>
              <w:right w:val="single" w:sz="4" w:space="0" w:color="auto"/>
            </w:tcBorders>
            <w:hideMark/>
          </w:tcPr>
          <w:p w14:paraId="1F8F1CF1" w14:textId="77777777" w:rsidR="002663DF" w:rsidRPr="00C7244C" w:rsidRDefault="002663DF" w:rsidP="003F1727">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505617C6" w14:textId="77777777" w:rsidR="002663DF" w:rsidRPr="00C7244C" w:rsidRDefault="002663DF" w:rsidP="003F1727">
            <w:pPr>
              <w:pStyle w:val="TAC"/>
              <w:rPr>
                <w:rFonts w:cs="v4.2.0"/>
                <w:lang w:eastAsia="zh-CN"/>
              </w:rPr>
            </w:pPr>
            <w:r w:rsidRPr="00C7244C">
              <w:rPr>
                <w:rFonts w:cs="v4.2.0"/>
                <w:bCs/>
              </w:rPr>
              <w:t>AoA1</w:t>
            </w:r>
          </w:p>
        </w:tc>
        <w:tc>
          <w:tcPr>
            <w:tcW w:w="1625" w:type="dxa"/>
            <w:tcBorders>
              <w:top w:val="single" w:sz="4" w:space="0" w:color="auto"/>
              <w:left w:val="single" w:sz="4" w:space="0" w:color="auto"/>
              <w:bottom w:val="single" w:sz="4" w:space="0" w:color="auto"/>
              <w:right w:val="single" w:sz="4" w:space="0" w:color="auto"/>
            </w:tcBorders>
            <w:hideMark/>
          </w:tcPr>
          <w:p w14:paraId="11DAF90C" w14:textId="77777777" w:rsidR="002663DF" w:rsidRPr="00C7244C" w:rsidRDefault="002663DF" w:rsidP="003F1727">
            <w:pPr>
              <w:pStyle w:val="TAC"/>
              <w:rPr>
                <w:rFonts w:cs="v4.2.0"/>
                <w:lang w:eastAsia="zh-CN"/>
              </w:rPr>
            </w:pPr>
            <w:r w:rsidRPr="00C7244C">
              <w:rPr>
                <w:rFonts w:cs="v4.2.0"/>
                <w:bCs/>
              </w:rPr>
              <w:t>AoA2</w:t>
            </w:r>
          </w:p>
        </w:tc>
      </w:tr>
      <w:tr w:rsidR="002663DF" w:rsidRPr="00C7244C" w14:paraId="4B9843A7" w14:textId="77777777" w:rsidTr="003F1727">
        <w:trPr>
          <w:cantSplit/>
          <w:jc w:val="center"/>
        </w:trPr>
        <w:tc>
          <w:tcPr>
            <w:tcW w:w="1951" w:type="dxa"/>
            <w:tcBorders>
              <w:left w:val="single" w:sz="4" w:space="0" w:color="auto"/>
              <w:bottom w:val="single" w:sz="4" w:space="0" w:color="auto"/>
              <w:right w:val="single" w:sz="4" w:space="0" w:color="auto"/>
            </w:tcBorders>
          </w:tcPr>
          <w:p w14:paraId="0FB97D21" w14:textId="77777777" w:rsidR="002663DF" w:rsidRPr="00C7244C" w:rsidRDefault="002663DF" w:rsidP="003F1727">
            <w:pPr>
              <w:pStyle w:val="TAL"/>
              <w:rPr>
                <w:lang w:eastAsia="zh-CN"/>
              </w:rPr>
            </w:pPr>
            <w:r w:rsidRPr="00C7244C">
              <w:rPr>
                <w:lang w:eastAsia="zh-CN"/>
              </w:rPr>
              <w:t xml:space="preserve">Assumption for UE beams </w:t>
            </w:r>
            <w:r w:rsidRPr="00C7244C">
              <w:rPr>
                <w:vertAlign w:val="superscript"/>
                <w:lang w:eastAsia="zh-CN"/>
              </w:rPr>
              <w:t>Note 1</w:t>
            </w:r>
          </w:p>
        </w:tc>
        <w:tc>
          <w:tcPr>
            <w:tcW w:w="1794" w:type="dxa"/>
            <w:tcBorders>
              <w:left w:val="single" w:sz="4" w:space="0" w:color="auto"/>
              <w:bottom w:val="single" w:sz="4" w:space="0" w:color="auto"/>
              <w:right w:val="single" w:sz="4" w:space="0" w:color="auto"/>
            </w:tcBorders>
          </w:tcPr>
          <w:p w14:paraId="5A020925" w14:textId="77777777" w:rsidR="002663DF" w:rsidRPr="00C7244C" w:rsidRDefault="002663DF" w:rsidP="003F1727">
            <w:pPr>
              <w:pStyle w:val="TAC"/>
            </w:pPr>
          </w:p>
        </w:tc>
        <w:tc>
          <w:tcPr>
            <w:tcW w:w="1418" w:type="dxa"/>
            <w:tcBorders>
              <w:left w:val="single" w:sz="4" w:space="0" w:color="auto"/>
              <w:bottom w:val="single" w:sz="4" w:space="0" w:color="auto"/>
              <w:right w:val="single" w:sz="4" w:space="0" w:color="auto"/>
            </w:tcBorders>
          </w:tcPr>
          <w:p w14:paraId="1B25A616" w14:textId="77777777" w:rsidR="002663DF" w:rsidRPr="00C7244C" w:rsidRDefault="002663DF" w:rsidP="003F1727">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0E616513" w14:textId="77777777" w:rsidR="002663DF" w:rsidRPr="00C7244C" w:rsidRDefault="002663DF" w:rsidP="003F1727">
            <w:pPr>
              <w:pStyle w:val="TAC"/>
              <w:rPr>
                <w:rFonts w:cs="v4.2.0"/>
                <w:b/>
              </w:rPr>
            </w:pPr>
            <w:r w:rsidRPr="00C7244C">
              <w:t>Rough</w:t>
            </w:r>
          </w:p>
        </w:tc>
        <w:tc>
          <w:tcPr>
            <w:tcW w:w="1625" w:type="dxa"/>
            <w:tcBorders>
              <w:top w:val="single" w:sz="4" w:space="0" w:color="auto"/>
              <w:left w:val="single" w:sz="4" w:space="0" w:color="auto"/>
              <w:bottom w:val="single" w:sz="4" w:space="0" w:color="auto"/>
              <w:right w:val="single" w:sz="4" w:space="0" w:color="auto"/>
            </w:tcBorders>
          </w:tcPr>
          <w:p w14:paraId="496F3D87" w14:textId="77777777" w:rsidR="002663DF" w:rsidRPr="00C7244C" w:rsidRDefault="002663DF" w:rsidP="003F1727">
            <w:pPr>
              <w:pStyle w:val="TAC"/>
              <w:rPr>
                <w:rFonts w:cs="v4.2.0"/>
                <w:b/>
              </w:rPr>
            </w:pPr>
            <w:r w:rsidRPr="00C7244C">
              <w:t>Rough</w:t>
            </w:r>
          </w:p>
        </w:tc>
      </w:tr>
      <w:tr w:rsidR="002663DF" w:rsidRPr="00C7244C" w14:paraId="5F1D5707"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682ED1" w14:textId="77777777" w:rsidR="002663DF" w:rsidRPr="00C7244C" w:rsidRDefault="002663DF" w:rsidP="003F1727">
            <w:pPr>
              <w:pStyle w:val="TAL"/>
              <w:rPr>
                <w:lang w:eastAsia="zh-CN"/>
              </w:rPr>
            </w:pPr>
            <w:r w:rsidRPr="00C7244C">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56D8D6E6"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B920A0"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425899E" w14:textId="77777777" w:rsidR="002663DF" w:rsidRPr="00C7244C" w:rsidRDefault="002663DF" w:rsidP="003F1727">
            <w:pPr>
              <w:pStyle w:val="TAC"/>
            </w:pPr>
            <w:r w:rsidRPr="00C7244C">
              <w:t>TDDConf.3.1</w:t>
            </w:r>
          </w:p>
        </w:tc>
      </w:tr>
      <w:tr w:rsidR="002663DF" w:rsidRPr="00C7244C" w14:paraId="7E14CF5F"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03A07F4A" w14:textId="77777777" w:rsidR="002663DF" w:rsidRPr="00C7244C" w:rsidRDefault="002663DF" w:rsidP="003F1727">
            <w:pPr>
              <w:pStyle w:val="TAL"/>
              <w:rPr>
                <w:lang w:eastAsia="zh-CN"/>
              </w:rPr>
            </w:pPr>
            <w:r w:rsidRPr="00C7244C">
              <w:rPr>
                <w:rFonts w:cs="Arial"/>
                <w:lang w:eastAsia="zh-CN"/>
              </w:rPr>
              <w:t>BW</w:t>
            </w:r>
            <w:r w:rsidRPr="00C7244C">
              <w:rPr>
                <w:rFonts w:cs="Arial"/>
                <w:vertAlign w:val="subscript"/>
                <w:lang w:eastAsia="zh-CN"/>
              </w:rPr>
              <w:t>channel</w:t>
            </w:r>
          </w:p>
        </w:tc>
        <w:tc>
          <w:tcPr>
            <w:tcW w:w="1794" w:type="dxa"/>
            <w:tcBorders>
              <w:top w:val="single" w:sz="4" w:space="0" w:color="auto"/>
              <w:left w:val="single" w:sz="4" w:space="0" w:color="auto"/>
              <w:bottom w:val="single" w:sz="4" w:space="0" w:color="auto"/>
              <w:right w:val="single" w:sz="4" w:space="0" w:color="auto"/>
            </w:tcBorders>
          </w:tcPr>
          <w:p w14:paraId="3F3FE1E5" w14:textId="77777777" w:rsidR="002663DF" w:rsidRPr="00C7244C" w:rsidRDefault="002663DF" w:rsidP="003F1727">
            <w:pPr>
              <w:pStyle w:val="TAC"/>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10C9E7E2"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CD18CD7" w14:textId="77777777" w:rsidR="002663DF" w:rsidRPr="00C7244C" w:rsidRDefault="002663DF" w:rsidP="003F1727">
            <w:pPr>
              <w:pStyle w:val="TAC"/>
              <w:rPr>
                <w:rFonts w:cs="v4.2.0"/>
                <w:lang w:eastAsia="zh-CN"/>
              </w:rPr>
            </w:pPr>
            <w:r w:rsidRPr="00C7244C">
              <w:t>100: N</w:t>
            </w:r>
            <w:r w:rsidRPr="00C7244C">
              <w:rPr>
                <w:vertAlign w:val="subscript"/>
              </w:rPr>
              <w:t>RB,c</w:t>
            </w:r>
            <w:r w:rsidRPr="00C7244C">
              <w:t xml:space="preserve"> = 66</w:t>
            </w:r>
          </w:p>
        </w:tc>
      </w:tr>
      <w:tr w:rsidR="002663DF" w:rsidRPr="00C7244C" w14:paraId="33DA5E8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7F646359" w14:textId="77777777" w:rsidR="002663DF" w:rsidRPr="00C7244C" w:rsidRDefault="002663DF" w:rsidP="003F1727">
            <w:pPr>
              <w:pStyle w:val="TAL"/>
              <w:rPr>
                <w:lang w:eastAsia="zh-CN"/>
              </w:rPr>
            </w:pPr>
            <w:r w:rsidRPr="00C7244C">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494446A4"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tcPr>
          <w:p w14:paraId="5B56DE6A"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E9F645F" w14:textId="77777777" w:rsidR="002663DF" w:rsidRPr="00C7244C" w:rsidRDefault="002663DF" w:rsidP="003F1727">
            <w:pPr>
              <w:pStyle w:val="TAC"/>
              <w:rPr>
                <w:rFonts w:cs="v4.2.0"/>
                <w:lang w:eastAsia="zh-CN"/>
              </w:rPr>
            </w:pPr>
            <w:r w:rsidRPr="00C7244C">
              <w:t>24</w:t>
            </w:r>
          </w:p>
        </w:tc>
      </w:tr>
      <w:tr w:rsidR="002663DF" w:rsidRPr="00C7244C" w14:paraId="3483F2A2"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B68A4CD" w14:textId="77777777" w:rsidR="002663DF" w:rsidRPr="00C7244C" w:rsidRDefault="002663DF" w:rsidP="003F1727">
            <w:pPr>
              <w:pStyle w:val="TAL"/>
              <w:rPr>
                <w:lang w:eastAsia="zh-CN"/>
              </w:rPr>
            </w:pPr>
            <w:r w:rsidRPr="00C7244C">
              <w:rPr>
                <w:lang w:eastAsia="zh-CN"/>
              </w:rPr>
              <w:t>PDSCH R</w:t>
            </w:r>
            <w:r w:rsidRPr="00C7244C">
              <w:rPr>
                <w:rFonts w:cs="Arial"/>
                <w:lang w:eastAsia="zh-CN"/>
              </w:rPr>
              <w:t>eference measurement channel</w:t>
            </w:r>
          </w:p>
        </w:tc>
        <w:tc>
          <w:tcPr>
            <w:tcW w:w="1794" w:type="dxa"/>
            <w:tcBorders>
              <w:top w:val="single" w:sz="4" w:space="0" w:color="auto"/>
              <w:left w:val="single" w:sz="4" w:space="0" w:color="auto"/>
              <w:bottom w:val="single" w:sz="4" w:space="0" w:color="auto"/>
              <w:right w:val="single" w:sz="4" w:space="0" w:color="auto"/>
            </w:tcBorders>
          </w:tcPr>
          <w:p w14:paraId="588724D0"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39C1F52"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76A6BE0" w14:textId="77777777" w:rsidR="002663DF" w:rsidRPr="00C7244C" w:rsidRDefault="002663DF" w:rsidP="003F1727">
            <w:pPr>
              <w:pStyle w:val="TAC"/>
              <w:rPr>
                <w:rFonts w:cs="v4.2.0"/>
                <w:lang w:eastAsia="zh-CN"/>
              </w:rPr>
            </w:pPr>
            <w:r w:rsidRPr="00C7244C">
              <w:rPr>
                <w:rFonts w:cs="v4.2.0"/>
                <w:lang w:eastAsia="zh-CN"/>
              </w:rPr>
              <w:t>SR.3.2 TDD</w:t>
            </w:r>
          </w:p>
        </w:tc>
        <w:tc>
          <w:tcPr>
            <w:tcW w:w="1625" w:type="dxa"/>
            <w:tcBorders>
              <w:top w:val="single" w:sz="4" w:space="0" w:color="auto"/>
              <w:left w:val="single" w:sz="4" w:space="0" w:color="auto"/>
              <w:bottom w:val="single" w:sz="4" w:space="0" w:color="auto"/>
              <w:right w:val="single" w:sz="4" w:space="0" w:color="auto"/>
            </w:tcBorders>
            <w:hideMark/>
          </w:tcPr>
          <w:p w14:paraId="38B9371C"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54EFDD65"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4FFF2F0" w14:textId="77777777" w:rsidR="002663DF" w:rsidRPr="00C7244C" w:rsidRDefault="002663DF" w:rsidP="003F1727">
            <w:pPr>
              <w:pStyle w:val="TAL"/>
              <w:rPr>
                <w:lang w:eastAsia="zh-CN"/>
              </w:rPr>
            </w:pPr>
            <w:r w:rsidRPr="00C7244C">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2A17C2F8"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C9F7F81"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DEB68C8" w14:textId="77777777" w:rsidR="002663DF" w:rsidRPr="00C7244C" w:rsidRDefault="002663DF" w:rsidP="003F1727">
            <w:pPr>
              <w:pStyle w:val="TAC"/>
              <w:rPr>
                <w:rFonts w:cs="v4.2.0"/>
                <w:lang w:eastAsia="zh-CN"/>
              </w:rPr>
            </w:pPr>
            <w:r w:rsidRPr="00C7244C">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B1F904F"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3A612D48"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10D5C76" w14:textId="77777777" w:rsidR="002663DF" w:rsidRPr="00C7244C" w:rsidRDefault="002663DF" w:rsidP="003F1727">
            <w:pPr>
              <w:pStyle w:val="TAL"/>
              <w:rPr>
                <w:lang w:eastAsia="zh-CN"/>
              </w:rPr>
            </w:pPr>
            <w:r w:rsidRPr="00C7244C">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8A0DC81"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E381F32"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11B54E" w14:textId="77777777" w:rsidR="002663DF" w:rsidRPr="00C7244C" w:rsidRDefault="002663DF" w:rsidP="003F1727">
            <w:pPr>
              <w:pStyle w:val="TAC"/>
              <w:rPr>
                <w:rFonts w:cs="v4.2.0"/>
                <w:lang w:eastAsia="zh-CN"/>
              </w:rPr>
            </w:pPr>
            <w:r w:rsidRPr="00C7244C">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046539A5"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279E2B18"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D1301CB" w14:textId="77777777" w:rsidR="002663DF" w:rsidRPr="00C7244C" w:rsidRDefault="002663DF" w:rsidP="003F1727">
            <w:pPr>
              <w:pStyle w:val="TAL"/>
              <w:rPr>
                <w:lang w:eastAsia="zh-CN"/>
              </w:rPr>
            </w:pPr>
            <w:r w:rsidRPr="00C7244C">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D388C09"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D60ED18"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74718F" w14:textId="77777777" w:rsidR="002663DF" w:rsidRPr="00C7244C" w:rsidRDefault="002663DF" w:rsidP="003F1727">
            <w:pPr>
              <w:pStyle w:val="TAC"/>
            </w:pPr>
            <w:r w:rsidRPr="00C7244C">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50354B7F" w14:textId="77777777" w:rsidR="002663DF" w:rsidRPr="00C7244C" w:rsidRDefault="002663DF" w:rsidP="003F1727">
            <w:pPr>
              <w:pStyle w:val="TAC"/>
              <w:rPr>
                <w:lang w:eastAsia="zh-CN"/>
              </w:rPr>
            </w:pPr>
            <w:r w:rsidRPr="00C7244C">
              <w:rPr>
                <w:lang w:eastAsia="zh-CN"/>
              </w:rPr>
              <w:t>TRS.2.2 TDD</w:t>
            </w:r>
          </w:p>
        </w:tc>
      </w:tr>
      <w:tr w:rsidR="002663DF" w:rsidRPr="00C7244C" w14:paraId="46E2B58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E7F708" w14:textId="77777777" w:rsidR="002663DF" w:rsidRPr="00C7244C" w:rsidRDefault="002663DF" w:rsidP="003F1727">
            <w:pPr>
              <w:pStyle w:val="TAL"/>
              <w:rPr>
                <w:lang w:eastAsia="zh-CN"/>
              </w:rPr>
            </w:pPr>
            <w:r w:rsidRPr="00C7244C">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52FCDA67"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537BDB"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2C3639E" w14:textId="77777777" w:rsidR="002663DF" w:rsidRPr="00C7244C" w:rsidRDefault="002663DF" w:rsidP="003F1727">
            <w:pPr>
              <w:pStyle w:val="TAC"/>
              <w:rPr>
                <w:lang w:eastAsia="zh-CN"/>
              </w:rPr>
            </w:pPr>
            <w:r w:rsidRPr="00C7244C">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3CD15CD2" w14:textId="77777777" w:rsidR="002663DF" w:rsidRPr="00C7244C" w:rsidRDefault="002663DF" w:rsidP="003F1727">
            <w:pPr>
              <w:pStyle w:val="TAC"/>
              <w:rPr>
                <w:lang w:eastAsia="zh-CN"/>
              </w:rPr>
            </w:pPr>
            <w:r w:rsidRPr="00C7244C">
              <w:rPr>
                <w:lang w:eastAsia="zh-CN"/>
              </w:rPr>
              <w:t>N/A</w:t>
            </w:r>
          </w:p>
        </w:tc>
      </w:tr>
      <w:tr w:rsidR="002663DF" w:rsidRPr="00C7244C" w14:paraId="59B6142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5A3889" w14:textId="77777777" w:rsidR="002663DF" w:rsidRPr="00C7244C" w:rsidRDefault="002663DF" w:rsidP="003F1727">
            <w:pPr>
              <w:pStyle w:val="TAL"/>
            </w:pPr>
            <w:r w:rsidRPr="00C7244C">
              <w:t>OCNG Pattern</w:t>
            </w:r>
          </w:p>
        </w:tc>
        <w:tc>
          <w:tcPr>
            <w:tcW w:w="1794" w:type="dxa"/>
            <w:tcBorders>
              <w:top w:val="single" w:sz="4" w:space="0" w:color="auto"/>
              <w:left w:val="single" w:sz="4" w:space="0" w:color="auto"/>
              <w:bottom w:val="single" w:sz="4" w:space="0" w:color="auto"/>
              <w:right w:val="single" w:sz="4" w:space="0" w:color="auto"/>
            </w:tcBorders>
          </w:tcPr>
          <w:p w14:paraId="5A37A05B"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0FB2EE"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C502636" w14:textId="77777777" w:rsidR="002663DF" w:rsidRPr="00C7244C" w:rsidRDefault="002663DF" w:rsidP="003F1727">
            <w:pPr>
              <w:pStyle w:val="TAC"/>
              <w:rPr>
                <w:rFonts w:cs="v4.2.0"/>
              </w:rPr>
            </w:pPr>
            <w:r w:rsidRPr="00C7244C">
              <w:t>OP.5</w:t>
            </w:r>
          </w:p>
        </w:tc>
        <w:tc>
          <w:tcPr>
            <w:tcW w:w="1625" w:type="dxa"/>
            <w:tcBorders>
              <w:top w:val="single" w:sz="4" w:space="0" w:color="auto"/>
              <w:left w:val="single" w:sz="4" w:space="0" w:color="auto"/>
              <w:bottom w:val="single" w:sz="4" w:space="0" w:color="auto"/>
              <w:right w:val="single" w:sz="4" w:space="0" w:color="auto"/>
            </w:tcBorders>
            <w:hideMark/>
          </w:tcPr>
          <w:p w14:paraId="19D69F9D" w14:textId="77777777" w:rsidR="002663DF" w:rsidRPr="00C7244C" w:rsidRDefault="002663DF" w:rsidP="003F1727">
            <w:pPr>
              <w:pStyle w:val="TAC"/>
            </w:pPr>
            <w:r w:rsidRPr="00C7244C">
              <w:rPr>
                <w:rFonts w:cs="v4.2.0"/>
                <w:lang w:eastAsia="zh-CN"/>
              </w:rPr>
              <w:t>Not sent</w:t>
            </w:r>
          </w:p>
        </w:tc>
      </w:tr>
      <w:tr w:rsidR="002663DF" w:rsidRPr="00C7244C" w14:paraId="0BB688C6"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92F7535" w14:textId="77777777" w:rsidR="002663DF" w:rsidRPr="00C7244C" w:rsidRDefault="002663DF" w:rsidP="003F1727">
            <w:pPr>
              <w:pStyle w:val="TAL"/>
              <w:rPr>
                <w:lang w:eastAsia="zh-CN"/>
              </w:rPr>
            </w:pPr>
            <w:r w:rsidRPr="00C7244C">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CB03AB5"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C92465" w14:textId="77777777" w:rsidR="002663DF" w:rsidRPr="00C7244C" w:rsidRDefault="002663DF" w:rsidP="003F1727">
            <w:pPr>
              <w:pStyle w:val="TAC"/>
              <w:rPr>
                <w:lang w:eastAsia="zh-CN"/>
              </w:rPr>
            </w:pPr>
            <w:r w:rsidRPr="00C7244C">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22860D3C" w14:textId="77777777" w:rsidR="002663DF" w:rsidRPr="00C7244C" w:rsidRDefault="002663DF" w:rsidP="003F1727">
            <w:pPr>
              <w:pStyle w:val="TAC"/>
              <w:rPr>
                <w:lang w:eastAsia="zh-CN"/>
              </w:rPr>
            </w:pPr>
            <w:r w:rsidRPr="00C7244C">
              <w:rPr>
                <w:lang w:eastAsia="zh-CN"/>
              </w:rPr>
              <w:t>DLBWP.0.1</w:t>
            </w:r>
          </w:p>
        </w:tc>
      </w:tr>
      <w:tr w:rsidR="002663DF" w:rsidRPr="00C7244C" w14:paraId="47701EBB"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9BC77" w14:textId="77777777" w:rsidR="002663DF" w:rsidRPr="00C7244C" w:rsidRDefault="002663DF" w:rsidP="003F1727">
            <w:pPr>
              <w:pStyle w:val="TAL"/>
              <w:rPr>
                <w:lang w:eastAsia="zh-CN"/>
              </w:rPr>
            </w:pPr>
            <w:r w:rsidRPr="00C7244C">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EB00556"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C9817F" w14:textId="77777777" w:rsidR="002663DF" w:rsidRPr="00C7244C" w:rsidRDefault="002663DF" w:rsidP="003F1727">
            <w:pPr>
              <w:pStyle w:val="TAC"/>
              <w:rPr>
                <w:lang w:eastAsia="zh-CN"/>
              </w:rPr>
            </w:pPr>
            <w:r w:rsidRPr="00C7244C">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1A79A308" w14:textId="77777777" w:rsidR="002663DF" w:rsidRPr="00C7244C" w:rsidRDefault="002663DF" w:rsidP="003F1727">
            <w:pPr>
              <w:pStyle w:val="TAC"/>
              <w:rPr>
                <w:lang w:eastAsia="zh-CN"/>
              </w:rPr>
            </w:pPr>
            <w:r w:rsidRPr="00C7244C">
              <w:rPr>
                <w:lang w:eastAsia="zh-CN"/>
              </w:rPr>
              <w:t>ULBWP.0.1</w:t>
            </w:r>
          </w:p>
        </w:tc>
      </w:tr>
      <w:tr w:rsidR="002663DF" w:rsidRPr="00C7244C" w14:paraId="41050999"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357C7F2" w14:textId="77777777" w:rsidR="002663DF" w:rsidRPr="00C7244C" w:rsidRDefault="002663DF" w:rsidP="003F1727">
            <w:pPr>
              <w:pStyle w:val="TAL"/>
              <w:rPr>
                <w:lang w:eastAsia="zh-CN"/>
              </w:rPr>
            </w:pPr>
            <w:r w:rsidRPr="00C7244C">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499E6ADA"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76022A"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3DDE5A" w14:textId="77777777" w:rsidR="002663DF" w:rsidRPr="00C7244C" w:rsidRDefault="002663DF" w:rsidP="003F1727">
            <w:pPr>
              <w:pStyle w:val="TAC"/>
              <w:rPr>
                <w:lang w:eastAsia="zh-CN"/>
              </w:rPr>
            </w:pPr>
            <w:r w:rsidRPr="00C7244C">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4787D50C" w14:textId="77777777" w:rsidR="002663DF" w:rsidRPr="00C7244C" w:rsidRDefault="002663DF" w:rsidP="003F1727">
            <w:pPr>
              <w:pStyle w:val="TAC"/>
              <w:rPr>
                <w:lang w:eastAsia="zh-CN"/>
              </w:rPr>
            </w:pPr>
            <w:r w:rsidRPr="00C7244C">
              <w:rPr>
                <w:lang w:eastAsia="zh-CN"/>
              </w:rPr>
              <w:t>SSB with index 1</w:t>
            </w:r>
          </w:p>
        </w:tc>
      </w:tr>
      <w:tr w:rsidR="002663DF" w:rsidRPr="00C7244C" w14:paraId="628D815F"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tcPr>
          <w:p w14:paraId="794DFD0F" w14:textId="77777777" w:rsidR="002663DF" w:rsidRPr="00C7244C" w:rsidRDefault="002663DF" w:rsidP="003F1727">
            <w:pPr>
              <w:pStyle w:val="TAL"/>
            </w:pPr>
            <w:r w:rsidRPr="00C7244C">
              <w:rPr>
                <w:rFonts w:cs="Arial"/>
                <w:position w:val="-12"/>
              </w:rPr>
              <w:object w:dxaOrig="375" w:dyaOrig="375" w14:anchorId="2E706D15">
                <v:shape id="_x0000_i1145" type="#_x0000_t75" style="width:21.9pt;height:21.9pt" o:ole="" fillcolor="window">
                  <v:imagedata r:id="rId8" o:title=""/>
                </v:shape>
                <o:OLEObject Type="Embed" ProgID="Equation.3" ShapeID="_x0000_i1145" DrawAspect="Content" ObjectID="_1781671833" r:id="rId151"/>
              </w:object>
            </w:r>
          </w:p>
        </w:tc>
        <w:tc>
          <w:tcPr>
            <w:tcW w:w="1794" w:type="dxa"/>
            <w:tcBorders>
              <w:top w:val="single" w:sz="4" w:space="0" w:color="auto"/>
              <w:left w:val="single" w:sz="4" w:space="0" w:color="auto"/>
              <w:bottom w:val="single" w:sz="4" w:space="0" w:color="auto"/>
              <w:right w:val="single" w:sz="4" w:space="0" w:color="auto"/>
            </w:tcBorders>
          </w:tcPr>
          <w:p w14:paraId="3FF2176B" w14:textId="77777777" w:rsidR="002663DF" w:rsidRPr="00C7244C" w:rsidRDefault="002663DF" w:rsidP="003F1727">
            <w:pPr>
              <w:pStyle w:val="TAC"/>
              <w:rPr>
                <w:rFonts w:cs="v4.2.0"/>
              </w:rPr>
            </w:pPr>
            <w:r w:rsidRPr="00C7244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45793E29" w14:textId="77777777" w:rsidR="002663DF" w:rsidRPr="00C7244C" w:rsidRDefault="002663DF" w:rsidP="003F1727">
            <w:pPr>
              <w:pStyle w:val="TAC"/>
              <w:rPr>
                <w:rFonts w:cs="v4.2.0"/>
                <w:lang w:eastAsia="zh-CN"/>
              </w:rPr>
            </w:pPr>
            <w:r w:rsidRPr="00C7244C">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57528003" w14:textId="77777777" w:rsidR="002663DF" w:rsidRPr="00C7244C" w:rsidRDefault="002663DF" w:rsidP="003F1727">
            <w:pPr>
              <w:pStyle w:val="TAC"/>
              <w:rPr>
                <w:lang w:eastAsia="zh-CN"/>
              </w:rPr>
            </w:pPr>
            <w:r w:rsidRPr="00C7244C">
              <w:rPr>
                <w:rFonts w:cs="Arial"/>
                <w:lang w:eastAsia="zh-CN"/>
              </w:rPr>
              <w:t>-92.1</w:t>
            </w:r>
          </w:p>
        </w:tc>
        <w:tc>
          <w:tcPr>
            <w:tcW w:w="1625" w:type="dxa"/>
            <w:tcBorders>
              <w:top w:val="single" w:sz="4" w:space="0" w:color="auto"/>
              <w:left w:val="single" w:sz="4" w:space="0" w:color="auto"/>
              <w:bottom w:val="single" w:sz="4" w:space="0" w:color="auto"/>
              <w:right w:val="single" w:sz="4" w:space="0" w:color="auto"/>
            </w:tcBorders>
          </w:tcPr>
          <w:p w14:paraId="1305DA1F" w14:textId="77777777" w:rsidR="002663DF" w:rsidRPr="00C7244C" w:rsidRDefault="002663DF" w:rsidP="003F1727">
            <w:pPr>
              <w:pStyle w:val="TAC"/>
              <w:rPr>
                <w:lang w:eastAsia="zh-CN"/>
              </w:rPr>
            </w:pPr>
            <w:r w:rsidRPr="00C7244C">
              <w:rPr>
                <w:rFonts w:cs="Arial"/>
                <w:lang w:eastAsia="zh-CN"/>
              </w:rPr>
              <w:t>-92.1</w:t>
            </w:r>
          </w:p>
        </w:tc>
      </w:tr>
      <w:tr w:rsidR="002663DF" w:rsidRPr="00C7244C" w14:paraId="6374112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9A8F67F" w14:textId="77777777" w:rsidR="002663DF" w:rsidRPr="00C7244C" w:rsidRDefault="002663DF" w:rsidP="003F1727">
            <w:pPr>
              <w:pStyle w:val="TAL"/>
            </w:pPr>
            <w:r w:rsidRPr="00C7244C">
              <w:rPr>
                <w:position w:val="-12"/>
              </w:rPr>
              <w:object w:dxaOrig="375" w:dyaOrig="375" w14:anchorId="2A157A93">
                <v:shape id="_x0000_i1146" type="#_x0000_t75" style="width:21.9pt;height:21.9pt" o:ole="" fillcolor="window">
                  <v:imagedata r:id="rId8" o:title=""/>
                </v:shape>
                <o:OLEObject Type="Embed" ProgID="Equation.3" ShapeID="_x0000_i1146" DrawAspect="Content" ObjectID="_1781671834" r:id="rId152"/>
              </w:object>
            </w:r>
            <w:r w:rsidRPr="00C7244C">
              <w:t xml:space="preserve"> </w:t>
            </w:r>
            <w:r w:rsidRPr="00C7244C">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12054FF0" w14:textId="77777777" w:rsidR="002663DF" w:rsidRPr="00C7244C" w:rsidRDefault="002663DF" w:rsidP="003F1727">
            <w:pPr>
              <w:pStyle w:val="TAC"/>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0D86FF1"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A4B74E0" w14:textId="77777777" w:rsidR="002663DF" w:rsidRPr="00C7244C" w:rsidRDefault="002663DF" w:rsidP="003F1727">
            <w:pPr>
              <w:pStyle w:val="TAC"/>
              <w:rPr>
                <w:lang w:eastAsia="zh-CN"/>
              </w:rPr>
            </w:pPr>
            <w:r w:rsidRPr="00C7244C">
              <w:rPr>
                <w:lang w:eastAsia="zh-CN"/>
              </w:rPr>
              <w:t>-83.1</w:t>
            </w:r>
          </w:p>
        </w:tc>
        <w:tc>
          <w:tcPr>
            <w:tcW w:w="1625" w:type="dxa"/>
            <w:tcBorders>
              <w:top w:val="single" w:sz="4" w:space="0" w:color="auto"/>
              <w:left w:val="single" w:sz="4" w:space="0" w:color="auto"/>
              <w:bottom w:val="single" w:sz="4" w:space="0" w:color="auto"/>
              <w:right w:val="single" w:sz="4" w:space="0" w:color="auto"/>
            </w:tcBorders>
            <w:hideMark/>
          </w:tcPr>
          <w:p w14:paraId="7BCF86D2" w14:textId="77777777" w:rsidR="002663DF" w:rsidRPr="00C7244C" w:rsidRDefault="002663DF" w:rsidP="003F1727">
            <w:pPr>
              <w:pStyle w:val="TAC"/>
              <w:rPr>
                <w:lang w:eastAsia="zh-CN"/>
              </w:rPr>
            </w:pPr>
            <w:r w:rsidRPr="00C7244C">
              <w:rPr>
                <w:lang w:eastAsia="zh-CN"/>
              </w:rPr>
              <w:t>-83.1</w:t>
            </w:r>
          </w:p>
        </w:tc>
      </w:tr>
      <w:tr w:rsidR="002663DF" w:rsidRPr="00C7244C" w14:paraId="3A3264C0"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C24673" w14:textId="77777777" w:rsidR="002663DF" w:rsidRPr="00C7244C" w:rsidRDefault="002663DF" w:rsidP="003F1727">
            <w:pPr>
              <w:pStyle w:val="TAL"/>
            </w:pPr>
            <w:r w:rsidRPr="00C7244C">
              <w:rPr>
                <w:position w:val="-12"/>
              </w:rPr>
              <w:object w:dxaOrig="840" w:dyaOrig="375" w14:anchorId="150C18DF">
                <v:shape id="_x0000_i1147" type="#_x0000_t75" style="width:42.9pt;height:21.9pt" o:ole="" fillcolor="window">
                  <v:imagedata r:id="rId11" o:title=""/>
                </v:shape>
                <o:OLEObject Type="Embed" ProgID="Equation.3" ShapeID="_x0000_i1147" DrawAspect="Content" ObjectID="_1781671835" r:id="rId153"/>
              </w:object>
            </w:r>
          </w:p>
        </w:tc>
        <w:tc>
          <w:tcPr>
            <w:tcW w:w="1794" w:type="dxa"/>
            <w:tcBorders>
              <w:top w:val="single" w:sz="4" w:space="0" w:color="auto"/>
              <w:left w:val="single" w:sz="4" w:space="0" w:color="auto"/>
              <w:bottom w:val="single" w:sz="4" w:space="0" w:color="auto"/>
              <w:right w:val="single" w:sz="4" w:space="0" w:color="auto"/>
            </w:tcBorders>
            <w:hideMark/>
          </w:tcPr>
          <w:p w14:paraId="1615A8B5" w14:textId="77777777" w:rsidR="002663DF" w:rsidRPr="00C7244C" w:rsidRDefault="002663DF" w:rsidP="003F1727">
            <w:pPr>
              <w:pStyle w:val="TAC"/>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7F5F634"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1F3098D" w14:textId="77777777" w:rsidR="002663DF" w:rsidRPr="00C7244C" w:rsidRDefault="002663DF" w:rsidP="003F1727">
            <w:pPr>
              <w:pStyle w:val="TAC"/>
            </w:pPr>
            <w:r w:rsidRPr="00C7244C">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33C225D6" w14:textId="77777777" w:rsidR="002663DF" w:rsidRPr="00C7244C" w:rsidRDefault="002663DF" w:rsidP="003F1727">
            <w:pPr>
              <w:pStyle w:val="TAC"/>
              <w:rPr>
                <w:rFonts w:cs="v4.2.0"/>
              </w:rPr>
            </w:pPr>
            <w:r w:rsidRPr="00C7244C">
              <w:rPr>
                <w:rFonts w:cs="v4.2.0"/>
                <w:lang w:eastAsia="zh-CN"/>
              </w:rPr>
              <w:t>2</w:t>
            </w:r>
          </w:p>
        </w:tc>
      </w:tr>
      <w:tr w:rsidR="002663DF" w:rsidRPr="00C7244C" w14:paraId="0335F3A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tcPr>
          <w:p w14:paraId="3A4FE3B4" w14:textId="77777777" w:rsidR="002663DF" w:rsidRPr="00C7244C" w:rsidRDefault="002663DF" w:rsidP="003F1727">
            <w:pPr>
              <w:pStyle w:val="TAL"/>
            </w:pPr>
            <w:r w:rsidRPr="00C7244C">
              <w:rPr>
                <w:rFonts w:cs="Arial"/>
                <w:position w:val="-12"/>
              </w:rPr>
              <w:object w:dxaOrig="620" w:dyaOrig="380" w14:anchorId="0C22D0B9">
                <v:shape id="_x0000_i1148" type="#_x0000_t75" style="width:29.4pt;height:14.4pt" o:ole="" fillcolor="window">
                  <v:imagedata r:id="rId34" o:title=""/>
                </v:shape>
                <o:OLEObject Type="Embed" ProgID="Equation.3" ShapeID="_x0000_i1148" DrawAspect="Content" ObjectID="_1781671836" r:id="rId154"/>
              </w:object>
            </w:r>
            <w:r w:rsidRPr="00C7244C">
              <w:rPr>
                <w:rFonts w:cs="Arial"/>
                <w:position w:val="-12"/>
                <w:vertAlign w:val="subscript"/>
              </w:rPr>
              <w:t>BB</w:t>
            </w:r>
            <w:r w:rsidRPr="00C7244C">
              <w:rPr>
                <w:rFonts w:cs="Arial"/>
                <w:position w:val="-12"/>
                <w:vertAlign w:val="superscript"/>
              </w:rPr>
              <w:t xml:space="preserve"> Note 4</w:t>
            </w:r>
          </w:p>
        </w:tc>
        <w:tc>
          <w:tcPr>
            <w:tcW w:w="1794" w:type="dxa"/>
            <w:tcBorders>
              <w:top w:val="single" w:sz="4" w:space="0" w:color="auto"/>
              <w:left w:val="single" w:sz="4" w:space="0" w:color="auto"/>
              <w:bottom w:val="single" w:sz="4" w:space="0" w:color="auto"/>
              <w:right w:val="single" w:sz="4" w:space="0" w:color="auto"/>
            </w:tcBorders>
          </w:tcPr>
          <w:p w14:paraId="25DF54F2" w14:textId="77777777" w:rsidR="002663DF" w:rsidRPr="00C7244C" w:rsidRDefault="002663DF" w:rsidP="003F1727">
            <w:pPr>
              <w:pStyle w:val="TAC"/>
              <w:rPr>
                <w:rFonts w:cs="v4.2.0"/>
              </w:rPr>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3CA989E" w14:textId="77777777" w:rsidR="002663DF" w:rsidRPr="00C7244C" w:rsidRDefault="002663DF" w:rsidP="003F1727">
            <w:pPr>
              <w:pStyle w:val="TAC"/>
              <w:rPr>
                <w:rFonts w:cs="v4.2.0"/>
                <w:lang w:eastAsia="zh-CN"/>
              </w:rPr>
            </w:pPr>
            <w:r w:rsidRPr="00C7244C">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0E4D8A91" w14:textId="77777777" w:rsidR="002663DF" w:rsidRPr="00C7244C" w:rsidRDefault="002663DF" w:rsidP="003F1727">
            <w:pPr>
              <w:pStyle w:val="TAC"/>
              <w:rPr>
                <w:rFonts w:cs="v4.2.0"/>
              </w:rPr>
            </w:pPr>
            <w:r w:rsidRPr="00C7244C">
              <w:rPr>
                <w:rFonts w:cs="v4.2.0"/>
              </w:rPr>
              <w:t>1</w:t>
            </w:r>
          </w:p>
        </w:tc>
        <w:tc>
          <w:tcPr>
            <w:tcW w:w="1625" w:type="dxa"/>
            <w:tcBorders>
              <w:top w:val="single" w:sz="4" w:space="0" w:color="auto"/>
              <w:left w:val="single" w:sz="4" w:space="0" w:color="auto"/>
              <w:bottom w:val="single" w:sz="4" w:space="0" w:color="auto"/>
              <w:right w:val="single" w:sz="4" w:space="0" w:color="auto"/>
            </w:tcBorders>
          </w:tcPr>
          <w:p w14:paraId="4FC993BF" w14:textId="77777777" w:rsidR="002663DF" w:rsidRPr="00C7244C" w:rsidRDefault="002663DF" w:rsidP="003F1727">
            <w:pPr>
              <w:pStyle w:val="TAC"/>
              <w:rPr>
                <w:rFonts w:cs="v4.2.0"/>
                <w:lang w:eastAsia="zh-CN"/>
              </w:rPr>
            </w:pPr>
            <w:r w:rsidRPr="00C7244C">
              <w:rPr>
                <w:rFonts w:cs="v4.2.0"/>
                <w:lang w:eastAsia="zh-CN"/>
              </w:rPr>
              <w:t>1</w:t>
            </w:r>
          </w:p>
        </w:tc>
      </w:tr>
      <w:tr w:rsidR="002663DF" w:rsidRPr="00C7244C" w14:paraId="72E9A429"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D0613F" w14:textId="77777777" w:rsidR="002663DF" w:rsidRPr="00C7244C" w:rsidRDefault="002663DF" w:rsidP="003F1727">
            <w:pPr>
              <w:pStyle w:val="TAL"/>
            </w:pPr>
            <w:r w:rsidRPr="00C7244C">
              <w:t xml:space="preserve">SSB_RP </w:t>
            </w:r>
            <w:r w:rsidRPr="00C7244C">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202F8E19" w14:textId="77777777" w:rsidR="002663DF" w:rsidRPr="00C7244C" w:rsidRDefault="002663DF" w:rsidP="003F1727">
            <w:pPr>
              <w:pStyle w:val="TAC"/>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B6B2840"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8F410EB" w14:textId="77777777" w:rsidR="002663DF" w:rsidRPr="00C7244C" w:rsidRDefault="002663DF" w:rsidP="003F1727">
            <w:pPr>
              <w:pStyle w:val="TAC"/>
            </w:pPr>
            <w:r w:rsidRPr="00C7244C">
              <w:rPr>
                <w:lang w:eastAsia="zh-CN"/>
              </w:rPr>
              <w:t>-81.1</w:t>
            </w:r>
          </w:p>
        </w:tc>
        <w:tc>
          <w:tcPr>
            <w:tcW w:w="1625" w:type="dxa"/>
            <w:tcBorders>
              <w:top w:val="single" w:sz="4" w:space="0" w:color="auto"/>
              <w:left w:val="single" w:sz="4" w:space="0" w:color="auto"/>
              <w:bottom w:val="single" w:sz="4" w:space="0" w:color="auto"/>
              <w:right w:val="single" w:sz="4" w:space="0" w:color="auto"/>
            </w:tcBorders>
            <w:hideMark/>
          </w:tcPr>
          <w:p w14:paraId="0639CFE8" w14:textId="77777777" w:rsidR="002663DF" w:rsidRPr="00C7244C" w:rsidRDefault="002663DF" w:rsidP="003F1727">
            <w:pPr>
              <w:pStyle w:val="TAC"/>
              <w:rPr>
                <w:lang w:eastAsia="zh-CN"/>
              </w:rPr>
            </w:pPr>
            <w:r w:rsidRPr="00C7244C">
              <w:rPr>
                <w:lang w:eastAsia="zh-CN"/>
              </w:rPr>
              <w:t>-81.1</w:t>
            </w:r>
          </w:p>
        </w:tc>
      </w:tr>
      <w:tr w:rsidR="002663DF" w:rsidRPr="00C7244C" w14:paraId="4C4BF656"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84BB188" w14:textId="77777777" w:rsidR="002663DF" w:rsidRPr="00C7244C" w:rsidRDefault="002663DF" w:rsidP="003F1727">
            <w:pPr>
              <w:pStyle w:val="TAL"/>
            </w:pPr>
            <w:r w:rsidRPr="00C7244C">
              <w:t>Io</w:t>
            </w:r>
          </w:p>
        </w:tc>
        <w:tc>
          <w:tcPr>
            <w:tcW w:w="1794" w:type="dxa"/>
            <w:tcBorders>
              <w:top w:val="single" w:sz="4" w:space="0" w:color="auto"/>
              <w:left w:val="single" w:sz="4" w:space="0" w:color="auto"/>
              <w:bottom w:val="single" w:sz="4" w:space="0" w:color="auto"/>
              <w:right w:val="single" w:sz="4" w:space="0" w:color="auto"/>
            </w:tcBorders>
            <w:hideMark/>
          </w:tcPr>
          <w:p w14:paraId="5AE672F7" w14:textId="77777777" w:rsidR="002663DF" w:rsidRPr="00C7244C" w:rsidRDefault="002663DF" w:rsidP="003F1727">
            <w:pPr>
              <w:pStyle w:val="TAC"/>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5D54F49"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34F9063" w14:textId="77777777" w:rsidR="002663DF" w:rsidRPr="00C7244C" w:rsidRDefault="002663DF" w:rsidP="003F1727">
            <w:pPr>
              <w:pStyle w:val="TAC"/>
              <w:rPr>
                <w:lang w:eastAsia="zh-CN"/>
              </w:rPr>
            </w:pPr>
            <w:r w:rsidRPr="00C7244C">
              <w:rPr>
                <w:lang w:eastAsia="zh-CN"/>
              </w:rPr>
              <w:t>-54.35</w:t>
            </w:r>
          </w:p>
        </w:tc>
        <w:tc>
          <w:tcPr>
            <w:tcW w:w="1625" w:type="dxa"/>
            <w:tcBorders>
              <w:top w:val="single" w:sz="4" w:space="0" w:color="auto"/>
              <w:left w:val="single" w:sz="4" w:space="0" w:color="auto"/>
              <w:bottom w:val="single" w:sz="4" w:space="0" w:color="auto"/>
              <w:right w:val="single" w:sz="4" w:space="0" w:color="auto"/>
            </w:tcBorders>
            <w:hideMark/>
          </w:tcPr>
          <w:p w14:paraId="4E63233F" w14:textId="77777777" w:rsidR="002663DF" w:rsidRPr="00C7244C" w:rsidRDefault="002663DF" w:rsidP="003F1727">
            <w:pPr>
              <w:pStyle w:val="TAC"/>
              <w:rPr>
                <w:lang w:eastAsia="zh-CN"/>
              </w:rPr>
            </w:pPr>
            <w:r w:rsidRPr="00C7244C">
              <w:rPr>
                <w:lang w:eastAsia="zh-CN"/>
              </w:rPr>
              <w:t>-54.35</w:t>
            </w:r>
          </w:p>
        </w:tc>
      </w:tr>
      <w:tr w:rsidR="002663DF" w:rsidRPr="00C7244C" w14:paraId="13D3AD77" w14:textId="77777777" w:rsidTr="003F1727">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193621E7" w14:textId="77777777" w:rsidR="002663DF" w:rsidRPr="00C7244C" w:rsidRDefault="002663DF" w:rsidP="003F1727">
            <w:pPr>
              <w:pStyle w:val="TAC"/>
            </w:pPr>
            <w:r w:rsidRPr="00C7244C">
              <w:rPr>
                <w:rFonts w:cs="v4.2.0"/>
                <w:lang w:eastAsia="zh-CN"/>
              </w:rPr>
              <w:t>Time multiplexing of the downlink transmissions from each AoA</w:t>
            </w:r>
          </w:p>
        </w:tc>
        <w:tc>
          <w:tcPr>
            <w:tcW w:w="1418" w:type="dxa"/>
            <w:tcBorders>
              <w:top w:val="single" w:sz="4" w:space="0" w:color="auto"/>
              <w:left w:val="single" w:sz="4" w:space="0" w:color="auto"/>
              <w:bottom w:val="single" w:sz="4" w:space="0" w:color="auto"/>
              <w:right w:val="single" w:sz="4" w:space="0" w:color="auto"/>
            </w:tcBorders>
          </w:tcPr>
          <w:p w14:paraId="4CBF5A88"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6400F569" w14:textId="77777777" w:rsidR="002663DF" w:rsidRPr="00C7244C" w:rsidRDefault="002663DF" w:rsidP="003F1727">
            <w:pPr>
              <w:pStyle w:val="TAC"/>
              <w:rPr>
                <w:lang w:eastAsia="zh-CN"/>
              </w:rPr>
            </w:pPr>
            <w:r w:rsidRPr="00C7244C">
              <w:rPr>
                <w:rFonts w:cs="Arial"/>
                <w:lang w:eastAsia="zh-CN"/>
              </w:rPr>
              <w:t xml:space="preserve">Defined in Figure </w:t>
            </w:r>
            <w:r w:rsidRPr="00C7244C">
              <w:rPr>
                <w:rFonts w:cs="Arial"/>
              </w:rPr>
              <w:t>7.5.1.9.4</w:t>
            </w:r>
            <w:r w:rsidRPr="00C7244C">
              <w:t>-1</w:t>
            </w:r>
          </w:p>
        </w:tc>
      </w:tr>
      <w:tr w:rsidR="002663DF" w:rsidRPr="00C7244C" w14:paraId="0366B532"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AB26C6C" w14:textId="77777777" w:rsidR="002663DF" w:rsidRPr="00C7244C" w:rsidRDefault="002663DF" w:rsidP="003F1727">
            <w:pPr>
              <w:pStyle w:val="TAL"/>
            </w:pPr>
            <w:r w:rsidRPr="00C7244C">
              <w:t>Propagation Condition</w:t>
            </w:r>
          </w:p>
        </w:tc>
        <w:tc>
          <w:tcPr>
            <w:tcW w:w="1794" w:type="dxa"/>
            <w:tcBorders>
              <w:top w:val="single" w:sz="4" w:space="0" w:color="auto"/>
              <w:left w:val="single" w:sz="4" w:space="0" w:color="auto"/>
              <w:bottom w:val="single" w:sz="4" w:space="0" w:color="auto"/>
              <w:right w:val="single" w:sz="4" w:space="0" w:color="auto"/>
            </w:tcBorders>
          </w:tcPr>
          <w:p w14:paraId="69F63BEE"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6660B5B"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3CE5922" w14:textId="77777777" w:rsidR="002663DF" w:rsidRPr="00C7244C" w:rsidRDefault="002663DF" w:rsidP="003F1727">
            <w:pPr>
              <w:pStyle w:val="TAC"/>
              <w:rPr>
                <w:lang w:eastAsia="zh-CN"/>
              </w:rPr>
            </w:pPr>
            <w:r w:rsidRPr="00C7244C">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0E3E343D" w14:textId="77777777" w:rsidR="002663DF" w:rsidRPr="00C7244C" w:rsidRDefault="002663DF" w:rsidP="003F1727">
            <w:pPr>
              <w:pStyle w:val="TAC"/>
              <w:rPr>
                <w:lang w:eastAsia="zh-CN"/>
              </w:rPr>
            </w:pPr>
            <w:r w:rsidRPr="00C7244C">
              <w:rPr>
                <w:lang w:eastAsia="zh-CN"/>
              </w:rPr>
              <w:t>AWGN</w:t>
            </w:r>
          </w:p>
        </w:tc>
      </w:tr>
      <w:tr w:rsidR="002663DF" w:rsidRPr="00C7244C" w14:paraId="0EB8A4B3" w14:textId="77777777" w:rsidTr="003F1727">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1641F903" w14:textId="77777777" w:rsidR="002663DF" w:rsidRPr="00C7244C" w:rsidRDefault="002663DF" w:rsidP="003F1727">
            <w:pPr>
              <w:keepNext/>
              <w:keepLines/>
              <w:spacing w:after="0" w:line="256" w:lineRule="auto"/>
              <w:ind w:left="851" w:hanging="851"/>
              <w:rPr>
                <w:rFonts w:ascii="Arial" w:hAnsi="Arial" w:cs="Arial"/>
                <w:sz w:val="18"/>
              </w:rPr>
            </w:pPr>
            <w:r w:rsidRPr="00C7244C">
              <w:rPr>
                <w:rFonts w:ascii="Arial" w:hAnsi="Arial"/>
                <w:sz w:val="18"/>
                <w:lang w:eastAsia="zh-CN"/>
              </w:rPr>
              <w:t>Note 1:</w:t>
            </w:r>
            <w:r w:rsidRPr="00C7244C">
              <w:rPr>
                <w:rFonts w:ascii="Arial" w:hAnsi="Arial" w:cs="Arial"/>
                <w:sz w:val="18"/>
              </w:rPr>
              <w:tab/>
              <w:t>Information about types of UE beam is given in TS 38.133 [6] B.2.1.3 and does not limit UE implementation or test system implementation.</w:t>
            </w:r>
          </w:p>
          <w:p w14:paraId="7BFAA441" w14:textId="77777777" w:rsidR="002663DF" w:rsidRPr="00C7244C" w:rsidRDefault="002663DF" w:rsidP="003F1727">
            <w:pPr>
              <w:keepNext/>
              <w:keepLines/>
              <w:spacing w:after="0" w:line="256" w:lineRule="auto"/>
              <w:ind w:left="851" w:hanging="851"/>
              <w:rPr>
                <w:rFonts w:ascii="Arial" w:hAnsi="Arial"/>
                <w:sz w:val="18"/>
              </w:rPr>
            </w:pPr>
            <w:r w:rsidRPr="00C7244C">
              <w:rPr>
                <w:rFonts w:ascii="Arial" w:hAnsi="Arial"/>
                <w:sz w:val="18"/>
              </w:rPr>
              <w:t>Note 2:</w:t>
            </w:r>
            <w:r w:rsidRPr="00C7244C">
              <w:rPr>
                <w:rFonts w:ascii="Arial" w:hAnsi="Arial"/>
                <w:sz w:val="18"/>
              </w:rPr>
              <w:tab/>
              <w:t>Interference from other cells and noise sources not specified in the test is assumed to be constant over subcarriers and time and shall be modelled as AWGN of appropriate power for Noc to be fulfilled.</w:t>
            </w:r>
          </w:p>
          <w:p w14:paraId="597C4C58" w14:textId="77777777" w:rsidR="002663DF" w:rsidRPr="00C7244C" w:rsidRDefault="002663DF"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sz w:val="18"/>
              </w:rPr>
              <w:tab/>
              <w:t>Es/Iot, SSB_RP and Io levels have been derived from other parameters for information purposes. They are not settable parameters themselves.</w:t>
            </w:r>
          </w:p>
          <w:p w14:paraId="1089BA31" w14:textId="77777777" w:rsidR="002663DF" w:rsidRPr="00C7244C" w:rsidRDefault="002663DF" w:rsidP="003F1727">
            <w:pPr>
              <w:pStyle w:val="TAN"/>
              <w:rPr>
                <w:lang w:eastAsia="zh-CN"/>
              </w:rPr>
            </w:pPr>
            <w:r w:rsidRPr="00C7244C">
              <w:rPr>
                <w:rFonts w:cs="v4.2.0"/>
              </w:rPr>
              <w:t>Note 4:</w:t>
            </w:r>
            <w:r w:rsidRPr="00C7244C">
              <w:rPr>
                <w:rFonts w:cs="v4.2.0"/>
              </w:rPr>
              <w:tab/>
              <w:t>Calculation of Es/Iot</w:t>
            </w:r>
            <w:r w:rsidRPr="00C7244C">
              <w:rPr>
                <w:rFonts w:cs="v4.2.0"/>
                <w:vertAlign w:val="subscript"/>
              </w:rPr>
              <w:t>BB</w:t>
            </w:r>
            <w:r w:rsidRPr="00C7244C">
              <w:rPr>
                <w:rFonts w:cs="v4.2.0"/>
              </w:rPr>
              <w:t xml:space="preserve"> includes the effect of UE internal noise up to the value assumed for the associated Refsens requirement in clause 7.3.2 of TS 38.101-2 [3], and an allowance of 1dB for UE multi-band relaxation factor ΔMB</w:t>
            </w:r>
            <w:r w:rsidRPr="00C7244C">
              <w:rPr>
                <w:rFonts w:cs="v4.2.0"/>
                <w:vertAlign w:val="subscript"/>
              </w:rPr>
              <w:t>S</w:t>
            </w:r>
            <w:r w:rsidRPr="00C7244C">
              <w:rPr>
                <w:rFonts w:cs="v4.2.0"/>
              </w:rPr>
              <w:t xml:space="preserve"> from TS 38.101-2 [3] Table 6.2.1.3-4.</w:t>
            </w:r>
          </w:p>
        </w:tc>
      </w:tr>
    </w:tbl>
    <w:p w14:paraId="5C9311A9" w14:textId="77777777" w:rsidR="002663DF" w:rsidRPr="00C7244C" w:rsidRDefault="002663DF" w:rsidP="002663DF"/>
    <w:p w14:paraId="36E92704" w14:textId="77777777" w:rsidR="00652DD6" w:rsidRPr="00C7244C" w:rsidRDefault="00652DD6" w:rsidP="00652DD6">
      <w:r w:rsidRPr="00C7244C">
        <w:t xml:space="preserve">The UE behaviour during time duration T1 follows the requirements defined in TS 38.133 [6] clause </w:t>
      </w:r>
      <w:r w:rsidRPr="00C7244C">
        <w:rPr>
          <w:rFonts w:cs="v4.2.0"/>
        </w:rPr>
        <w:t>8.1.7.3</w:t>
      </w:r>
      <w:r w:rsidRPr="00C7244C">
        <w:t>:</w:t>
      </w:r>
    </w:p>
    <w:p w14:paraId="298A983A" w14:textId="77777777" w:rsidR="00652DD6" w:rsidRPr="00C7244C" w:rsidRDefault="00652DD6" w:rsidP="00652DD6">
      <w:pPr>
        <w:pStyle w:val="B1"/>
      </w:pPr>
      <w:r w:rsidRPr="00C7244C">
        <w:t>The UE is not expected to transmit PUCCH, PUSCH or SRS or receive PDCCH, PDSCH or CSI-RS for tracking or CSI-RS for CQI on RLM-RS symbols to be measured for radio link monitoring.</w:t>
      </w:r>
    </w:p>
    <w:p w14:paraId="44FE9F65" w14:textId="77777777" w:rsidR="00652DD6" w:rsidRPr="00C7244C" w:rsidRDefault="00652DD6" w:rsidP="00652DD6">
      <w:pPr>
        <w:rPr>
          <w:rFonts w:eastAsia="MS Mincho"/>
        </w:rPr>
      </w:pPr>
      <w:r w:rsidRPr="00C7244C">
        <w:t>For the test to pass, the total number of successful tests shall be more than 90% of the cases with a confidence level of 95%.</w:t>
      </w:r>
    </w:p>
    <w:p w14:paraId="7735B39D" w14:textId="084DCEC8" w:rsidR="00652DD6" w:rsidRPr="00C7244C" w:rsidRDefault="00652DD6" w:rsidP="00652DD6">
      <w:pPr>
        <w:pStyle w:val="Heading3"/>
      </w:pPr>
      <w:r w:rsidRPr="00C7244C">
        <w:t>7.5.2</w:t>
      </w:r>
      <w:r w:rsidRPr="00C7244C">
        <w:tab/>
        <w:t>Interruption</w:t>
      </w:r>
    </w:p>
    <w:p w14:paraId="2C2A3DE8" w14:textId="77777777" w:rsidR="00FA37DF" w:rsidRPr="00C7244C" w:rsidRDefault="00FA37DF" w:rsidP="00FA37DF">
      <w:pPr>
        <w:pStyle w:val="Heading4"/>
      </w:pPr>
      <w:bookmarkStart w:id="28" w:name="_Hlk124512999"/>
      <w:r w:rsidRPr="00C7244C">
        <w:t>7.5.2.0</w:t>
      </w:r>
      <w:r w:rsidRPr="00C7244C">
        <w:tab/>
        <w:t>Minimum conformance requirements</w:t>
      </w:r>
    </w:p>
    <w:p w14:paraId="6B95C180" w14:textId="77777777" w:rsidR="00FA37DF" w:rsidRPr="00C7244C" w:rsidRDefault="00FA37DF" w:rsidP="00FA37DF">
      <w:pPr>
        <w:pStyle w:val="Heading5"/>
      </w:pPr>
      <w:r w:rsidRPr="00C7244C">
        <w:t>7.5.2.0.1</w:t>
      </w:r>
      <w:r w:rsidRPr="00C7244C">
        <w:tab/>
        <w:t>Minimum conformance requirements for interruptions during measurements on deactivated NR SCC</w:t>
      </w:r>
    </w:p>
    <w:p w14:paraId="6B2D2BA1" w14:textId="77777777" w:rsidR="00FA37DF" w:rsidRPr="00C7244C" w:rsidRDefault="00FA37DF" w:rsidP="00FA37DF">
      <w:r w:rsidRPr="00C7244C">
        <w:rPr>
          <w:rFonts w:cs="v4.2.0"/>
        </w:rPr>
        <w:t xml:space="preserve">[TS38.133, clause </w:t>
      </w:r>
      <w:r w:rsidRPr="00C7244C">
        <w:t>8.2.2.2.3</w:t>
      </w:r>
      <w:r w:rsidRPr="00C7244C">
        <w:rPr>
          <w:rFonts w:cs="v4.2.0"/>
        </w:rPr>
        <w:t>]</w:t>
      </w:r>
    </w:p>
    <w:p w14:paraId="3EEFC17D" w14:textId="77777777" w:rsidR="00FA37DF" w:rsidRPr="00C7244C" w:rsidRDefault="00FA37DF" w:rsidP="00FA37DF">
      <w:r w:rsidRPr="00C7244C">
        <w:t xml:space="preserve">Interruptions on PCell due to measurements when an SCell is deactivated are allowed with up to 0.5% probability of missed ACK/NACK when the configured </w:t>
      </w:r>
      <w:r w:rsidRPr="00C7244C">
        <w:rPr>
          <w:rFonts w:cs="v4.2.0"/>
          <w:i/>
        </w:rPr>
        <w:t xml:space="preserve">measCycleSCell </w:t>
      </w:r>
      <w:r w:rsidRPr="00C7244C">
        <w:rPr>
          <w:rFonts w:cs="v4.2.0"/>
          <w:iCs/>
        </w:rPr>
        <w:t xml:space="preserve">[2] is 640 ms or longer. </w:t>
      </w:r>
      <w:r w:rsidRPr="00C7244C">
        <w:t>The UE is only allowed to cause interruptions immediately before and immediately after an SMTC. Each interruption shall not exceed requirement in Table 7.5.2.0.1-1 if the PCell is not in the same band as the deactivated SCell. Each interruption shall not exceed requirement in Table 7.5.2.0.1-2 if the PCell is in the same band as the deactivated SCell.</w:t>
      </w:r>
    </w:p>
    <w:p w14:paraId="0EDEB7F2" w14:textId="77777777" w:rsidR="00FA37DF" w:rsidRPr="00C7244C" w:rsidRDefault="00FA37DF" w:rsidP="00FA37DF">
      <w:r w:rsidRPr="00C7244C">
        <w:t xml:space="preserve">Interruptions on active SCell due to measurements when an SCell is deactivated are allowed with up to 0.5% probability of missed ACK/NACK when the configured </w:t>
      </w:r>
      <w:r w:rsidRPr="00C7244C">
        <w:rPr>
          <w:rFonts w:cs="v4.2.0"/>
          <w:i/>
        </w:rPr>
        <w:t xml:space="preserve">measCycleSCell </w:t>
      </w:r>
      <w:r w:rsidRPr="00C7244C">
        <w:rPr>
          <w:rFonts w:cs="v4.2.0"/>
          <w:iCs/>
        </w:rPr>
        <w:t xml:space="preserve">[2] is 640 ms or longer. </w:t>
      </w:r>
      <w:r w:rsidRPr="00C7244C">
        <w:t>The UE is only allowed to cause interruptions immediately before and immediately after an SMTC. Each interruption shall not exceed requirement in Table 7.5.2.0.1-1 if the active SCell is not in the same band as the deactivated SCell. Each interruption shall not exceed requirement in Table 7.5.2.0.1-2 if the active SCell is in the same band as the deactivated SCell.</w:t>
      </w:r>
    </w:p>
    <w:p w14:paraId="11438919" w14:textId="77777777" w:rsidR="00FA37DF" w:rsidRPr="00C7244C" w:rsidRDefault="00FA37DF" w:rsidP="00FA37DF">
      <w:r w:rsidRPr="00C7244C">
        <w:rPr>
          <w:rFonts w:cs="v4.2.0"/>
        </w:rPr>
        <w:t xml:space="preserve">[TS38.133, clause </w:t>
      </w:r>
      <w:r w:rsidRPr="00C7244C">
        <w:t>8.2.2.2.2</w:t>
      </w:r>
      <w:r w:rsidRPr="00C7244C">
        <w:rPr>
          <w:rFonts w:cs="v4.2.0"/>
        </w:rPr>
        <w:t>]</w:t>
      </w:r>
    </w:p>
    <w:p w14:paraId="66EF30D0" w14:textId="77777777" w:rsidR="00FA37DF" w:rsidRPr="00C7244C" w:rsidRDefault="00FA37DF" w:rsidP="00FA37DF">
      <w:pPr>
        <w:pStyle w:val="TH"/>
      </w:pPr>
      <w:r w:rsidRPr="00C7244C">
        <w:t>Table 7.5.2.0.1-1: Interruption duration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FA37DF" w:rsidRPr="00C7244C" w14:paraId="35CF87B3" w14:textId="77777777" w:rsidTr="003F1727">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1308644" w14:textId="77777777" w:rsidR="00FA37DF" w:rsidRPr="00C7244C" w:rsidRDefault="00FA37DF" w:rsidP="003F1727">
            <w:pPr>
              <w:pStyle w:val="TAH"/>
              <w:rPr>
                <w:lang w:eastAsia="ko-KR"/>
              </w:rPr>
            </w:pPr>
            <w:r w:rsidRPr="00C7244C">
              <w:rPr>
                <w:noProof/>
                <w:lang w:eastAsia="zh-CN"/>
              </w:rPr>
              <w:drawing>
                <wp:inline distT="0" distB="0" distL="0" distR="0" wp14:anchorId="6809F069" wp14:editId="6058DBA3">
                  <wp:extent cx="142240" cy="1600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3D9B84FE" w14:textId="77777777" w:rsidR="00FA37DF" w:rsidRPr="00C7244C" w:rsidRDefault="00FA37DF" w:rsidP="003F1727">
            <w:pPr>
              <w:pStyle w:val="TAH"/>
              <w:rPr>
                <w:lang w:eastAsia="ko-KR"/>
              </w:rPr>
            </w:pPr>
            <w:r w:rsidRPr="00C7244C">
              <w:rPr>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1249D726" w14:textId="77777777" w:rsidR="00FA37DF" w:rsidRPr="00C7244C" w:rsidRDefault="00FA37DF" w:rsidP="003F1727">
            <w:pPr>
              <w:pStyle w:val="TAH"/>
              <w:rPr>
                <w:lang w:eastAsia="ko-KR"/>
              </w:rPr>
            </w:pPr>
            <w:r w:rsidRPr="00C7244C">
              <w:rPr>
                <w:lang w:eastAsia="ko-KR"/>
              </w:rPr>
              <w:t>Interruption length X2 (slots)</w:t>
            </w:r>
          </w:p>
        </w:tc>
      </w:tr>
      <w:tr w:rsidR="00FA37DF" w:rsidRPr="00C7244C" w14:paraId="09267767"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7595AF06" w14:textId="77777777" w:rsidR="00FA37DF" w:rsidRPr="00C7244C" w:rsidRDefault="00FA37DF" w:rsidP="003F1727">
            <w:pPr>
              <w:pStyle w:val="TAC"/>
              <w:rPr>
                <w:lang w:eastAsia="ko-KR"/>
              </w:rPr>
            </w:pPr>
            <w:r w:rsidRPr="00C7244C">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0A686096" w14:textId="77777777" w:rsidR="00FA37DF" w:rsidRPr="00C7244C" w:rsidRDefault="00FA37DF" w:rsidP="003F1727">
            <w:pPr>
              <w:pStyle w:val="TAC"/>
              <w:rPr>
                <w:lang w:eastAsia="ko-KR"/>
              </w:rPr>
            </w:pPr>
            <w:r w:rsidRPr="00C7244C">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614E0114" w14:textId="77777777" w:rsidR="00FA37DF" w:rsidRPr="00C7244C" w:rsidRDefault="00FA37DF" w:rsidP="003F1727">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088C4B03" w14:textId="77777777" w:rsidR="00FA37DF" w:rsidRPr="00C7244C" w:rsidRDefault="00FA37DF" w:rsidP="003F1727">
            <w:pPr>
              <w:pStyle w:val="TAC"/>
              <w:rPr>
                <w:szCs w:val="18"/>
                <w:lang w:eastAsia="ko-KR"/>
              </w:rPr>
            </w:pPr>
            <w:r w:rsidRPr="00C7244C">
              <w:rPr>
                <w:szCs w:val="18"/>
                <w:lang w:eastAsia="ko-KR"/>
              </w:rPr>
              <w:t xml:space="preserve">1 </w:t>
            </w:r>
          </w:p>
        </w:tc>
      </w:tr>
      <w:tr w:rsidR="00FA37DF" w:rsidRPr="00C7244C" w14:paraId="31246BB8"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23BF5E92" w14:textId="77777777" w:rsidR="00FA37DF" w:rsidRPr="00C7244C" w:rsidRDefault="00FA37DF" w:rsidP="003F1727">
            <w:pPr>
              <w:pStyle w:val="TAC"/>
              <w:rPr>
                <w:lang w:eastAsia="ko-KR"/>
              </w:rPr>
            </w:pPr>
            <w:r w:rsidRPr="00C7244C">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7F9BCAB2" w14:textId="77777777" w:rsidR="00FA37DF" w:rsidRPr="00C7244C" w:rsidRDefault="00FA37DF" w:rsidP="003F1727">
            <w:pPr>
              <w:pStyle w:val="TAC"/>
              <w:rPr>
                <w:lang w:eastAsia="ko-KR"/>
              </w:rPr>
            </w:pPr>
            <w:r w:rsidRPr="00C7244C">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16BC0FB2" w14:textId="77777777" w:rsidR="00FA37DF" w:rsidRPr="00C7244C" w:rsidRDefault="00FA37DF" w:rsidP="003F1727">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47B2CB0C" w14:textId="77777777" w:rsidR="00FA37DF" w:rsidRPr="00C7244C" w:rsidRDefault="00FA37DF" w:rsidP="003F1727">
            <w:pPr>
              <w:pStyle w:val="TAC"/>
              <w:rPr>
                <w:szCs w:val="18"/>
                <w:lang w:eastAsia="ko-KR"/>
              </w:rPr>
            </w:pPr>
            <w:r w:rsidRPr="00C7244C">
              <w:rPr>
                <w:szCs w:val="18"/>
                <w:lang w:eastAsia="ko-KR"/>
              </w:rPr>
              <w:t xml:space="preserve">1 </w:t>
            </w:r>
          </w:p>
        </w:tc>
      </w:tr>
      <w:tr w:rsidR="00FA37DF" w:rsidRPr="00C7244C" w14:paraId="6CC9D614" w14:textId="77777777" w:rsidTr="003F1727">
        <w:trPr>
          <w:jc w:val="center"/>
        </w:trPr>
        <w:tc>
          <w:tcPr>
            <w:tcW w:w="649" w:type="dxa"/>
            <w:tcBorders>
              <w:top w:val="single" w:sz="4" w:space="0" w:color="auto"/>
              <w:left w:val="single" w:sz="4" w:space="0" w:color="auto"/>
              <w:bottom w:val="nil"/>
              <w:right w:val="single" w:sz="4" w:space="0" w:color="auto"/>
            </w:tcBorders>
            <w:hideMark/>
          </w:tcPr>
          <w:p w14:paraId="5D453BF2" w14:textId="77777777" w:rsidR="00FA37DF" w:rsidRPr="00C7244C" w:rsidRDefault="00FA37DF" w:rsidP="003F1727">
            <w:pPr>
              <w:pStyle w:val="TAC"/>
              <w:rPr>
                <w:lang w:eastAsia="ko-KR"/>
              </w:rPr>
            </w:pPr>
            <w:r w:rsidRPr="00C7244C">
              <w:rPr>
                <w:lang w:eastAsia="ko-KR"/>
              </w:rPr>
              <w:t>2</w:t>
            </w:r>
          </w:p>
        </w:tc>
        <w:tc>
          <w:tcPr>
            <w:tcW w:w="1361" w:type="dxa"/>
            <w:tcBorders>
              <w:top w:val="single" w:sz="4" w:space="0" w:color="auto"/>
              <w:left w:val="single" w:sz="4" w:space="0" w:color="auto"/>
              <w:bottom w:val="nil"/>
              <w:right w:val="single" w:sz="4" w:space="0" w:color="auto"/>
            </w:tcBorders>
            <w:hideMark/>
          </w:tcPr>
          <w:p w14:paraId="4419A568" w14:textId="77777777" w:rsidR="00FA37DF" w:rsidRPr="00C7244C" w:rsidRDefault="00FA37DF" w:rsidP="003F1727">
            <w:pPr>
              <w:pStyle w:val="TAC"/>
              <w:rPr>
                <w:lang w:eastAsia="ko-KR"/>
              </w:rPr>
            </w:pPr>
            <w:r w:rsidRPr="00C7244C">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26EB4F3D" w14:textId="77777777" w:rsidR="00FA37DF" w:rsidRPr="00C7244C" w:rsidRDefault="00FA37DF" w:rsidP="003F1727">
            <w:pPr>
              <w:pStyle w:val="TAC"/>
              <w:rPr>
                <w:lang w:eastAsia="zh-CN"/>
              </w:rPr>
            </w:pPr>
            <w:r w:rsidRPr="00C7244C">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2C4BA370" w14:textId="77777777" w:rsidR="00FA37DF" w:rsidRPr="00C7244C" w:rsidRDefault="00FA37DF" w:rsidP="003F1727">
            <w:pPr>
              <w:pStyle w:val="TAC"/>
              <w:rPr>
                <w:szCs w:val="18"/>
                <w:lang w:eastAsia="ko-KR"/>
              </w:rPr>
            </w:pPr>
            <w:r w:rsidRPr="00C7244C">
              <w:rPr>
                <w:szCs w:val="18"/>
                <w:lang w:eastAsia="ko-KR"/>
              </w:rPr>
              <w:t xml:space="preserve">2 </w:t>
            </w:r>
          </w:p>
        </w:tc>
      </w:tr>
      <w:tr w:rsidR="00FA37DF" w:rsidRPr="00C7244C" w14:paraId="6E5B7549" w14:textId="77777777" w:rsidTr="003F1727">
        <w:trPr>
          <w:jc w:val="center"/>
        </w:trPr>
        <w:tc>
          <w:tcPr>
            <w:tcW w:w="0" w:type="auto"/>
            <w:tcBorders>
              <w:top w:val="nil"/>
              <w:left w:val="single" w:sz="4" w:space="0" w:color="auto"/>
              <w:bottom w:val="single" w:sz="4" w:space="0" w:color="auto"/>
              <w:right w:val="single" w:sz="4" w:space="0" w:color="auto"/>
            </w:tcBorders>
            <w:vAlign w:val="center"/>
            <w:hideMark/>
          </w:tcPr>
          <w:p w14:paraId="1626A7AB" w14:textId="77777777" w:rsidR="00FA37DF" w:rsidRPr="00C7244C" w:rsidRDefault="00FA37DF" w:rsidP="003F1727">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63FAFBE6" w14:textId="77777777" w:rsidR="00FA37DF" w:rsidRPr="00C7244C" w:rsidRDefault="00FA37DF" w:rsidP="003F1727">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2E9E89E9" w14:textId="77777777" w:rsidR="00FA37DF" w:rsidRPr="00C7244C" w:rsidRDefault="00FA37DF" w:rsidP="003F1727">
            <w:pPr>
              <w:pStyle w:val="TAC"/>
              <w:rPr>
                <w:lang w:eastAsia="zh-CN"/>
              </w:rPr>
            </w:pPr>
            <w:r w:rsidRPr="00C7244C">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131D83F1" w14:textId="77777777" w:rsidR="00FA37DF" w:rsidRPr="00C7244C" w:rsidRDefault="00FA37DF" w:rsidP="003F1727">
            <w:pPr>
              <w:pStyle w:val="TAC"/>
              <w:rPr>
                <w:szCs w:val="18"/>
                <w:lang w:eastAsia="ko-KR"/>
              </w:rPr>
            </w:pPr>
            <w:r w:rsidRPr="00C7244C">
              <w:rPr>
                <w:szCs w:val="18"/>
                <w:lang w:eastAsia="ko-KR"/>
              </w:rPr>
              <w:t>3</w:t>
            </w:r>
          </w:p>
        </w:tc>
      </w:tr>
      <w:tr w:rsidR="00FA37DF" w:rsidRPr="00C7244C" w14:paraId="3628B9DF" w14:textId="77777777" w:rsidTr="003F1727">
        <w:trPr>
          <w:jc w:val="center"/>
        </w:trPr>
        <w:tc>
          <w:tcPr>
            <w:tcW w:w="649" w:type="dxa"/>
            <w:tcBorders>
              <w:top w:val="single" w:sz="4" w:space="0" w:color="auto"/>
              <w:left w:val="single" w:sz="4" w:space="0" w:color="auto"/>
              <w:bottom w:val="nil"/>
              <w:right w:val="single" w:sz="4" w:space="0" w:color="auto"/>
            </w:tcBorders>
            <w:hideMark/>
          </w:tcPr>
          <w:p w14:paraId="45AF6F53" w14:textId="77777777" w:rsidR="00FA37DF" w:rsidRPr="00C7244C" w:rsidRDefault="00FA37DF" w:rsidP="003F1727">
            <w:pPr>
              <w:pStyle w:val="TAC"/>
              <w:rPr>
                <w:lang w:eastAsia="ko-KR"/>
              </w:rPr>
            </w:pPr>
            <w:r w:rsidRPr="00C7244C">
              <w:rPr>
                <w:lang w:eastAsia="ko-KR"/>
              </w:rPr>
              <w:t>3</w:t>
            </w:r>
          </w:p>
        </w:tc>
        <w:tc>
          <w:tcPr>
            <w:tcW w:w="1361" w:type="dxa"/>
            <w:tcBorders>
              <w:top w:val="single" w:sz="4" w:space="0" w:color="auto"/>
              <w:left w:val="single" w:sz="4" w:space="0" w:color="auto"/>
              <w:bottom w:val="nil"/>
              <w:right w:val="single" w:sz="4" w:space="0" w:color="auto"/>
            </w:tcBorders>
            <w:hideMark/>
          </w:tcPr>
          <w:p w14:paraId="764E9C17" w14:textId="77777777" w:rsidR="00FA37DF" w:rsidRPr="00C7244C" w:rsidRDefault="00FA37DF" w:rsidP="003F1727">
            <w:pPr>
              <w:pStyle w:val="TAC"/>
              <w:rPr>
                <w:lang w:eastAsia="ko-KR"/>
              </w:rPr>
            </w:pPr>
            <w:r w:rsidRPr="00C7244C">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40C70F7F" w14:textId="77777777" w:rsidR="00FA37DF" w:rsidRPr="00C7244C" w:rsidRDefault="00FA37DF" w:rsidP="003F1727">
            <w:pPr>
              <w:pStyle w:val="TAC"/>
              <w:rPr>
                <w:lang w:eastAsia="zh-CN"/>
              </w:rPr>
            </w:pPr>
            <w:r w:rsidRPr="00C7244C">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2FAA5FC4" w14:textId="77777777" w:rsidR="00FA37DF" w:rsidRPr="00C7244C" w:rsidRDefault="00FA37DF" w:rsidP="003F1727">
            <w:pPr>
              <w:pStyle w:val="TAC"/>
              <w:rPr>
                <w:szCs w:val="18"/>
                <w:lang w:eastAsia="ko-KR"/>
              </w:rPr>
            </w:pPr>
            <w:r w:rsidRPr="00C7244C">
              <w:rPr>
                <w:szCs w:val="18"/>
                <w:lang w:eastAsia="ko-KR"/>
              </w:rPr>
              <w:t xml:space="preserve">4 </w:t>
            </w:r>
          </w:p>
        </w:tc>
      </w:tr>
      <w:tr w:rsidR="00FA37DF" w:rsidRPr="00C7244C" w14:paraId="52116AC5" w14:textId="77777777" w:rsidTr="003F1727">
        <w:trPr>
          <w:jc w:val="center"/>
        </w:trPr>
        <w:tc>
          <w:tcPr>
            <w:tcW w:w="0" w:type="auto"/>
            <w:tcBorders>
              <w:top w:val="nil"/>
              <w:left w:val="single" w:sz="4" w:space="0" w:color="auto"/>
              <w:bottom w:val="single" w:sz="4" w:space="0" w:color="auto"/>
              <w:right w:val="single" w:sz="4" w:space="0" w:color="auto"/>
            </w:tcBorders>
            <w:vAlign w:val="center"/>
            <w:hideMark/>
          </w:tcPr>
          <w:p w14:paraId="536F676B" w14:textId="77777777" w:rsidR="00FA37DF" w:rsidRPr="00C7244C" w:rsidRDefault="00FA37DF" w:rsidP="003F1727">
            <w:pPr>
              <w:pStyle w:val="TAC"/>
              <w:rPr>
                <w:lang w:eastAsia="ko-KR"/>
              </w:rPr>
            </w:pPr>
          </w:p>
        </w:tc>
        <w:tc>
          <w:tcPr>
            <w:tcW w:w="0" w:type="auto"/>
            <w:tcBorders>
              <w:top w:val="nil"/>
              <w:left w:val="single" w:sz="4" w:space="0" w:color="auto"/>
              <w:bottom w:val="nil"/>
              <w:right w:val="single" w:sz="4" w:space="0" w:color="auto"/>
            </w:tcBorders>
            <w:vAlign w:val="center"/>
            <w:hideMark/>
          </w:tcPr>
          <w:p w14:paraId="73DF51AE" w14:textId="77777777" w:rsidR="00FA37DF" w:rsidRPr="00C7244C" w:rsidRDefault="00FA37DF" w:rsidP="003F1727">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594D69EF" w14:textId="77777777" w:rsidR="00FA37DF" w:rsidRPr="00C7244C" w:rsidRDefault="00FA37DF" w:rsidP="003F1727">
            <w:pPr>
              <w:pStyle w:val="TAC"/>
              <w:rPr>
                <w:lang w:eastAsia="zh-CN"/>
              </w:rPr>
            </w:pPr>
            <w:r w:rsidRPr="00C7244C">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09E5DB0E" w14:textId="77777777" w:rsidR="00FA37DF" w:rsidRPr="00C7244C" w:rsidRDefault="00FA37DF" w:rsidP="003F1727">
            <w:pPr>
              <w:pStyle w:val="TAC"/>
              <w:rPr>
                <w:szCs w:val="18"/>
                <w:lang w:eastAsia="ko-KR"/>
              </w:rPr>
            </w:pPr>
            <w:r w:rsidRPr="00C7244C">
              <w:rPr>
                <w:szCs w:val="18"/>
                <w:lang w:eastAsia="ko-KR"/>
              </w:rPr>
              <w:t xml:space="preserve">5 </w:t>
            </w:r>
          </w:p>
        </w:tc>
      </w:tr>
      <w:tr w:rsidR="00FA37DF" w:rsidRPr="00C7244C" w14:paraId="4D5BC36F"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139FABC" w14:textId="77777777" w:rsidR="00FA37DF" w:rsidRPr="00C7244C" w:rsidRDefault="00FA37DF" w:rsidP="003F1727">
            <w:pPr>
              <w:pStyle w:val="TAC"/>
              <w:rPr>
                <w:lang w:eastAsia="ko-KR"/>
              </w:rPr>
            </w:pPr>
            <w:r w:rsidRPr="00C7244C">
              <w:rPr>
                <w:rFonts w:eastAsiaTheme="minorEastAsia"/>
                <w:lang w:eastAsia="zh-CN"/>
              </w:rPr>
              <w:t>5</w:t>
            </w:r>
          </w:p>
        </w:tc>
        <w:tc>
          <w:tcPr>
            <w:tcW w:w="0" w:type="auto"/>
            <w:tcBorders>
              <w:left w:val="single" w:sz="4" w:space="0" w:color="auto"/>
              <w:bottom w:val="single" w:sz="4" w:space="0" w:color="auto"/>
              <w:right w:val="single" w:sz="4" w:space="0" w:color="auto"/>
            </w:tcBorders>
            <w:vAlign w:val="center"/>
          </w:tcPr>
          <w:p w14:paraId="2854B8BE" w14:textId="77777777" w:rsidR="00FA37DF" w:rsidRPr="00C7244C" w:rsidRDefault="00FA37DF" w:rsidP="003F1727">
            <w:pPr>
              <w:pStyle w:val="TAC"/>
              <w:rPr>
                <w:lang w:eastAsia="ko-KR"/>
              </w:rPr>
            </w:pPr>
            <w:r w:rsidRPr="00C7244C">
              <w:rPr>
                <w:rFonts w:eastAsia="DengXian"/>
                <w:lang w:eastAsia="zh-CN"/>
              </w:rPr>
              <w:t>0.03125</w:t>
            </w:r>
          </w:p>
        </w:tc>
        <w:tc>
          <w:tcPr>
            <w:tcW w:w="2521" w:type="dxa"/>
            <w:tcBorders>
              <w:left w:val="single" w:sz="4" w:space="0" w:color="auto"/>
              <w:bottom w:val="single" w:sz="4" w:space="0" w:color="auto"/>
              <w:right w:val="single" w:sz="4" w:space="0" w:color="auto"/>
            </w:tcBorders>
          </w:tcPr>
          <w:p w14:paraId="55401E93" w14:textId="77777777" w:rsidR="00FA37DF" w:rsidRPr="00C7244C" w:rsidRDefault="00FA37DF" w:rsidP="003F1727">
            <w:pPr>
              <w:pStyle w:val="TAC"/>
              <w:rPr>
                <w:lang w:eastAsia="zh-CN"/>
              </w:rPr>
            </w:pPr>
            <w:r w:rsidRPr="00C7244C">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17E1D2AC" w14:textId="77777777" w:rsidR="00FA37DF" w:rsidRPr="00C7244C" w:rsidRDefault="00FA37DF" w:rsidP="003F1727">
            <w:pPr>
              <w:pStyle w:val="TAC"/>
              <w:rPr>
                <w:szCs w:val="18"/>
                <w:lang w:eastAsia="ko-KR"/>
              </w:rPr>
            </w:pPr>
            <w:r w:rsidRPr="00C7244C">
              <w:rPr>
                <w:rFonts w:eastAsiaTheme="minorEastAsia"/>
                <w:lang w:eastAsia="zh-CN"/>
              </w:rPr>
              <w:t>17</w:t>
            </w:r>
          </w:p>
        </w:tc>
      </w:tr>
      <w:tr w:rsidR="00FA37DF" w:rsidRPr="00C7244C" w14:paraId="0BA13368" w14:textId="77777777" w:rsidTr="003F1727">
        <w:trPr>
          <w:jc w:val="center"/>
        </w:trPr>
        <w:tc>
          <w:tcPr>
            <w:tcW w:w="0" w:type="auto"/>
            <w:tcBorders>
              <w:top w:val="nil"/>
              <w:left w:val="single" w:sz="4" w:space="0" w:color="auto"/>
              <w:bottom w:val="single" w:sz="4" w:space="0" w:color="auto"/>
              <w:right w:val="single" w:sz="4" w:space="0" w:color="auto"/>
            </w:tcBorders>
            <w:vAlign w:val="center"/>
          </w:tcPr>
          <w:p w14:paraId="546566F2" w14:textId="77777777" w:rsidR="00FA37DF" w:rsidRPr="00C7244C" w:rsidRDefault="00FA37DF" w:rsidP="003F1727">
            <w:pPr>
              <w:pStyle w:val="TAC"/>
              <w:rPr>
                <w:lang w:eastAsia="ko-KR"/>
              </w:rPr>
            </w:pPr>
            <w:r w:rsidRPr="00C7244C">
              <w:rPr>
                <w:rFonts w:eastAsiaTheme="minorEastAsia"/>
                <w:lang w:eastAsia="zh-CN"/>
              </w:rPr>
              <w:t>6</w:t>
            </w:r>
          </w:p>
        </w:tc>
        <w:tc>
          <w:tcPr>
            <w:tcW w:w="0" w:type="auto"/>
            <w:tcBorders>
              <w:left w:val="single" w:sz="4" w:space="0" w:color="auto"/>
              <w:bottom w:val="single" w:sz="4" w:space="0" w:color="auto"/>
              <w:right w:val="single" w:sz="4" w:space="0" w:color="auto"/>
            </w:tcBorders>
            <w:vAlign w:val="center"/>
          </w:tcPr>
          <w:p w14:paraId="512B21C9" w14:textId="77777777" w:rsidR="00FA37DF" w:rsidRPr="00C7244C" w:rsidRDefault="00FA37DF" w:rsidP="003F1727">
            <w:pPr>
              <w:pStyle w:val="TAC"/>
              <w:rPr>
                <w:lang w:eastAsia="ko-KR"/>
              </w:rPr>
            </w:pPr>
            <w:r w:rsidRPr="00C7244C">
              <w:rPr>
                <w:rFonts w:eastAsia="DengXian"/>
                <w:lang w:eastAsia="zh-CN"/>
              </w:rPr>
              <w:t>0.015625</w:t>
            </w:r>
          </w:p>
        </w:tc>
        <w:tc>
          <w:tcPr>
            <w:tcW w:w="2521" w:type="dxa"/>
            <w:tcBorders>
              <w:left w:val="single" w:sz="4" w:space="0" w:color="auto"/>
              <w:bottom w:val="single" w:sz="4" w:space="0" w:color="auto"/>
              <w:right w:val="single" w:sz="4" w:space="0" w:color="auto"/>
            </w:tcBorders>
          </w:tcPr>
          <w:p w14:paraId="7EBC0DFB" w14:textId="77777777" w:rsidR="00FA37DF" w:rsidRPr="00C7244C" w:rsidRDefault="00FA37DF" w:rsidP="003F1727">
            <w:pPr>
              <w:pStyle w:val="TAC"/>
              <w:rPr>
                <w:lang w:eastAsia="zh-CN"/>
              </w:rPr>
            </w:pPr>
            <w:r w:rsidRPr="00C7244C">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0F7160F4" w14:textId="77777777" w:rsidR="00FA37DF" w:rsidRPr="00C7244C" w:rsidRDefault="00FA37DF" w:rsidP="003F1727">
            <w:pPr>
              <w:pStyle w:val="TAC"/>
              <w:rPr>
                <w:szCs w:val="18"/>
                <w:lang w:eastAsia="ko-KR"/>
              </w:rPr>
            </w:pPr>
            <w:r w:rsidRPr="00C7244C">
              <w:rPr>
                <w:rFonts w:eastAsiaTheme="minorEastAsia"/>
                <w:lang w:eastAsia="zh-CN"/>
              </w:rPr>
              <w:t>33</w:t>
            </w:r>
          </w:p>
        </w:tc>
      </w:tr>
    </w:tbl>
    <w:p w14:paraId="423DCA30" w14:textId="77777777" w:rsidR="00FA37DF" w:rsidRPr="00C7244C" w:rsidRDefault="00FA37DF" w:rsidP="00FA37DF"/>
    <w:p w14:paraId="5782701F" w14:textId="77777777" w:rsidR="00FA37DF" w:rsidRPr="00C7244C" w:rsidRDefault="00FA37DF" w:rsidP="00FA37DF">
      <w:pPr>
        <w:pStyle w:val="TH"/>
      </w:pPr>
      <w:r w:rsidRPr="00C7244C">
        <w:t>Table 7.5.2.0.1-2: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2884"/>
      </w:tblGrid>
      <w:tr w:rsidR="00FA37DF" w:rsidRPr="00C7244C" w14:paraId="7C070EAE" w14:textId="77777777" w:rsidTr="003F1727">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4214498D" w14:textId="77777777" w:rsidR="00FA37DF" w:rsidRPr="00C7244C" w:rsidRDefault="00FA37DF" w:rsidP="003F1727">
            <w:pPr>
              <w:pStyle w:val="TAH"/>
              <w:rPr>
                <w:lang w:eastAsia="ko-KR"/>
              </w:rPr>
            </w:pPr>
            <w:r w:rsidRPr="00C7244C">
              <w:rPr>
                <w:noProof/>
                <w:lang w:eastAsia="zh-CN"/>
              </w:rPr>
              <w:drawing>
                <wp:inline distT="0" distB="0" distL="0" distR="0" wp14:anchorId="4BEEF7D9" wp14:editId="29A70E6F">
                  <wp:extent cx="142240" cy="16002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1F567C78" w14:textId="77777777" w:rsidR="00FA37DF" w:rsidRPr="00C7244C" w:rsidRDefault="00FA37DF" w:rsidP="003F1727">
            <w:pPr>
              <w:pStyle w:val="TAH"/>
              <w:rPr>
                <w:lang w:eastAsia="ko-KR"/>
              </w:rPr>
            </w:pPr>
            <w:r w:rsidRPr="00C7244C">
              <w:rPr>
                <w:lang w:eastAsia="ko-KR"/>
              </w:rPr>
              <w:t>NR Slot length (ms)</w:t>
            </w:r>
          </w:p>
        </w:tc>
        <w:tc>
          <w:tcPr>
            <w:tcW w:w="2884" w:type="dxa"/>
            <w:tcBorders>
              <w:top w:val="single" w:sz="4" w:space="0" w:color="auto"/>
              <w:left w:val="single" w:sz="4" w:space="0" w:color="auto"/>
              <w:bottom w:val="single" w:sz="4" w:space="0" w:color="auto"/>
              <w:right w:val="single" w:sz="4" w:space="0" w:color="auto"/>
            </w:tcBorders>
            <w:hideMark/>
          </w:tcPr>
          <w:p w14:paraId="53F1BDB1" w14:textId="77777777" w:rsidR="00FA37DF" w:rsidRPr="00C7244C" w:rsidRDefault="00FA37DF" w:rsidP="003F1727">
            <w:pPr>
              <w:pStyle w:val="TAH"/>
              <w:rPr>
                <w:lang w:eastAsia="zh-CN"/>
              </w:rPr>
            </w:pPr>
            <w:r w:rsidRPr="00C7244C">
              <w:rPr>
                <w:lang w:eastAsia="ko-KR"/>
              </w:rPr>
              <w:t>Interruption length (slots)</w:t>
            </w:r>
          </w:p>
        </w:tc>
      </w:tr>
      <w:tr w:rsidR="00FA37DF" w:rsidRPr="00C7244C" w14:paraId="37BE8265"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35CB322E" w14:textId="77777777" w:rsidR="00FA37DF" w:rsidRPr="00C7244C" w:rsidRDefault="00FA37DF" w:rsidP="003F1727">
            <w:pPr>
              <w:pStyle w:val="TAC"/>
              <w:rPr>
                <w:lang w:eastAsia="ko-KR"/>
              </w:rPr>
            </w:pPr>
            <w:r w:rsidRPr="00C7244C">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4F50EA0C" w14:textId="77777777" w:rsidR="00FA37DF" w:rsidRPr="00C7244C" w:rsidRDefault="00FA37DF" w:rsidP="003F1727">
            <w:pPr>
              <w:pStyle w:val="TAC"/>
              <w:rPr>
                <w:lang w:eastAsia="ko-KR"/>
              </w:rPr>
            </w:pPr>
            <w:r w:rsidRPr="00C7244C">
              <w:rPr>
                <w:lang w:eastAsia="ko-KR"/>
              </w:rPr>
              <w:t>1</w:t>
            </w:r>
          </w:p>
        </w:tc>
        <w:tc>
          <w:tcPr>
            <w:tcW w:w="2884" w:type="dxa"/>
            <w:tcBorders>
              <w:top w:val="single" w:sz="4" w:space="0" w:color="auto"/>
              <w:left w:val="single" w:sz="4" w:space="0" w:color="auto"/>
              <w:bottom w:val="single" w:sz="4" w:space="0" w:color="auto"/>
              <w:right w:val="single" w:sz="4" w:space="0" w:color="auto"/>
            </w:tcBorders>
            <w:hideMark/>
          </w:tcPr>
          <w:p w14:paraId="6E2FB84E" w14:textId="77777777" w:rsidR="00FA37DF" w:rsidRPr="00C7244C" w:rsidRDefault="00FA37DF" w:rsidP="003F1727">
            <w:pPr>
              <w:pStyle w:val="TAC"/>
              <w:rPr>
                <w:lang w:eastAsia="ko-KR"/>
              </w:rPr>
            </w:pPr>
            <w:r w:rsidRPr="00C7244C">
              <w:rPr>
                <w:lang w:eastAsia="ko-KR"/>
              </w:rPr>
              <w:t xml:space="preserve">1 + </w:t>
            </w:r>
            <w:r w:rsidRPr="00C7244C">
              <w:rPr>
                <w:rFonts w:cs="Arial"/>
                <w:szCs w:val="18"/>
                <w:lang w:eastAsia="zh-CN"/>
              </w:rPr>
              <w:t>T</w:t>
            </w:r>
            <w:r w:rsidRPr="00C7244C">
              <w:rPr>
                <w:rFonts w:cs="Arial"/>
                <w:szCs w:val="18"/>
                <w:vertAlign w:val="subscript"/>
                <w:lang w:eastAsia="zh-CN"/>
              </w:rPr>
              <w:t>SMTC_duration</w:t>
            </w:r>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75D8A14E"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229D327D" w14:textId="77777777" w:rsidR="00FA37DF" w:rsidRPr="00C7244C" w:rsidRDefault="00FA37DF" w:rsidP="003F1727">
            <w:pPr>
              <w:pStyle w:val="TAC"/>
              <w:rPr>
                <w:lang w:eastAsia="ko-KR"/>
              </w:rPr>
            </w:pPr>
            <w:r w:rsidRPr="00C7244C">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03A69811" w14:textId="77777777" w:rsidR="00FA37DF" w:rsidRPr="00C7244C" w:rsidRDefault="00FA37DF" w:rsidP="003F1727">
            <w:pPr>
              <w:pStyle w:val="TAC"/>
              <w:rPr>
                <w:lang w:eastAsia="ko-KR"/>
              </w:rPr>
            </w:pPr>
            <w:r w:rsidRPr="00C7244C">
              <w:rPr>
                <w:lang w:eastAsia="ko-KR"/>
              </w:rPr>
              <w:t>0.5</w:t>
            </w:r>
          </w:p>
        </w:tc>
        <w:tc>
          <w:tcPr>
            <w:tcW w:w="2884" w:type="dxa"/>
            <w:tcBorders>
              <w:top w:val="single" w:sz="4" w:space="0" w:color="auto"/>
              <w:left w:val="single" w:sz="4" w:space="0" w:color="auto"/>
              <w:bottom w:val="single" w:sz="4" w:space="0" w:color="auto"/>
              <w:right w:val="single" w:sz="4" w:space="0" w:color="auto"/>
            </w:tcBorders>
            <w:hideMark/>
          </w:tcPr>
          <w:p w14:paraId="29246F90" w14:textId="77777777" w:rsidR="00FA37DF" w:rsidRPr="00C7244C" w:rsidRDefault="00FA37DF" w:rsidP="003F1727">
            <w:pPr>
              <w:pStyle w:val="TAC"/>
              <w:rPr>
                <w:lang w:eastAsia="ko-KR"/>
              </w:rPr>
            </w:pPr>
            <w:r w:rsidRPr="00C7244C">
              <w:rPr>
                <w:lang w:eastAsia="ko-KR"/>
              </w:rPr>
              <w:t xml:space="preserve">1 + </w:t>
            </w:r>
            <w:r w:rsidRPr="00C7244C">
              <w:rPr>
                <w:rFonts w:cs="Arial"/>
                <w:szCs w:val="18"/>
                <w:lang w:eastAsia="zh-CN"/>
              </w:rPr>
              <w:t>T</w:t>
            </w:r>
            <w:r w:rsidRPr="00C7244C">
              <w:rPr>
                <w:rFonts w:cs="Arial"/>
                <w:szCs w:val="18"/>
                <w:vertAlign w:val="subscript"/>
                <w:lang w:eastAsia="zh-CN"/>
              </w:rPr>
              <w:t>SMTC_duration</w:t>
            </w:r>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59A18E9B"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12B11DCE" w14:textId="77777777" w:rsidR="00FA37DF" w:rsidRPr="00C7244C" w:rsidRDefault="00FA37DF" w:rsidP="003F1727">
            <w:pPr>
              <w:pStyle w:val="TAC"/>
              <w:rPr>
                <w:lang w:eastAsia="ko-KR"/>
              </w:rPr>
            </w:pPr>
            <w:r w:rsidRPr="00C7244C">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2FD1340A" w14:textId="77777777" w:rsidR="00FA37DF" w:rsidRPr="00C7244C" w:rsidRDefault="00FA37DF" w:rsidP="003F1727">
            <w:pPr>
              <w:pStyle w:val="TAC"/>
              <w:rPr>
                <w:lang w:eastAsia="ko-KR"/>
              </w:rPr>
            </w:pPr>
            <w:r w:rsidRPr="00C7244C">
              <w:rPr>
                <w:lang w:eastAsia="ko-KR"/>
              </w:rPr>
              <w:t>0.25</w:t>
            </w:r>
          </w:p>
        </w:tc>
        <w:tc>
          <w:tcPr>
            <w:tcW w:w="2884" w:type="dxa"/>
            <w:tcBorders>
              <w:top w:val="single" w:sz="4" w:space="0" w:color="auto"/>
              <w:left w:val="single" w:sz="4" w:space="0" w:color="auto"/>
              <w:bottom w:val="single" w:sz="4" w:space="0" w:color="auto"/>
              <w:right w:val="single" w:sz="4" w:space="0" w:color="auto"/>
            </w:tcBorders>
            <w:hideMark/>
          </w:tcPr>
          <w:p w14:paraId="07C63310" w14:textId="77777777" w:rsidR="00FA37DF" w:rsidRPr="00C7244C" w:rsidRDefault="00FA37DF" w:rsidP="003F1727">
            <w:pPr>
              <w:pStyle w:val="TAC"/>
              <w:rPr>
                <w:lang w:eastAsia="ko-KR"/>
              </w:rPr>
            </w:pPr>
            <w:r w:rsidRPr="00C7244C">
              <w:rPr>
                <w:lang w:eastAsia="ko-KR"/>
              </w:rPr>
              <w:t xml:space="preserve">2 + </w:t>
            </w:r>
            <w:r w:rsidRPr="00C7244C">
              <w:rPr>
                <w:rFonts w:cs="Arial"/>
                <w:szCs w:val="18"/>
                <w:lang w:eastAsia="zh-CN"/>
              </w:rPr>
              <w:t>T</w:t>
            </w:r>
            <w:r w:rsidRPr="00C7244C">
              <w:rPr>
                <w:rFonts w:cs="Arial"/>
                <w:szCs w:val="18"/>
                <w:vertAlign w:val="subscript"/>
                <w:lang w:eastAsia="zh-CN"/>
              </w:rPr>
              <w:t>SMTC_duration</w:t>
            </w:r>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56BF6607"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25E8A714" w14:textId="77777777" w:rsidR="00FA37DF" w:rsidRPr="00C7244C" w:rsidRDefault="00FA37DF" w:rsidP="003F1727">
            <w:pPr>
              <w:pStyle w:val="TAC"/>
              <w:rPr>
                <w:lang w:eastAsia="ko-KR"/>
              </w:rPr>
            </w:pPr>
            <w:r w:rsidRPr="00C7244C">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695E6AC7" w14:textId="77777777" w:rsidR="00FA37DF" w:rsidRPr="00C7244C" w:rsidRDefault="00FA37DF" w:rsidP="003F1727">
            <w:pPr>
              <w:pStyle w:val="TAC"/>
              <w:rPr>
                <w:lang w:eastAsia="ko-KR"/>
              </w:rPr>
            </w:pPr>
            <w:r w:rsidRPr="00C7244C">
              <w:rPr>
                <w:lang w:eastAsia="ko-KR"/>
              </w:rPr>
              <w:t>0.125</w:t>
            </w:r>
          </w:p>
        </w:tc>
        <w:tc>
          <w:tcPr>
            <w:tcW w:w="2884" w:type="dxa"/>
            <w:tcBorders>
              <w:top w:val="single" w:sz="4" w:space="0" w:color="auto"/>
              <w:left w:val="single" w:sz="4" w:space="0" w:color="auto"/>
              <w:bottom w:val="single" w:sz="4" w:space="0" w:color="auto"/>
              <w:right w:val="single" w:sz="4" w:space="0" w:color="auto"/>
            </w:tcBorders>
            <w:hideMark/>
          </w:tcPr>
          <w:p w14:paraId="66333D31" w14:textId="77777777" w:rsidR="00FA37DF" w:rsidRPr="00C7244C" w:rsidRDefault="00FA37DF" w:rsidP="003F1727">
            <w:pPr>
              <w:pStyle w:val="TAC"/>
              <w:rPr>
                <w:lang w:eastAsia="zh-CN"/>
              </w:rPr>
            </w:pPr>
            <w:r w:rsidRPr="00C7244C">
              <w:rPr>
                <w:lang w:eastAsia="ko-KR"/>
              </w:rPr>
              <w:t xml:space="preserve">4 + </w:t>
            </w:r>
            <w:r w:rsidRPr="00C7244C">
              <w:rPr>
                <w:rFonts w:cs="Arial"/>
                <w:szCs w:val="18"/>
                <w:lang w:eastAsia="zh-CN"/>
              </w:rPr>
              <w:t>T</w:t>
            </w:r>
            <w:r w:rsidRPr="00C7244C">
              <w:rPr>
                <w:rFonts w:cs="Arial"/>
                <w:szCs w:val="18"/>
                <w:vertAlign w:val="subscript"/>
                <w:lang w:eastAsia="zh-CN"/>
              </w:rPr>
              <w:t>SMTC_duration</w:t>
            </w:r>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66052AAC"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tcPr>
          <w:p w14:paraId="07BA0399" w14:textId="77777777" w:rsidR="00FA37DF" w:rsidRPr="00C7244C" w:rsidRDefault="00FA37DF" w:rsidP="003F1727">
            <w:pPr>
              <w:pStyle w:val="TAC"/>
              <w:rPr>
                <w:lang w:eastAsia="ko-KR"/>
              </w:rPr>
            </w:pPr>
            <w:r w:rsidRPr="00C7244C">
              <w:rPr>
                <w:rFonts w:eastAsiaTheme="minor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0628AB06" w14:textId="77777777" w:rsidR="00FA37DF" w:rsidRPr="00C7244C" w:rsidRDefault="00FA37DF" w:rsidP="003F1727">
            <w:pPr>
              <w:pStyle w:val="TAC"/>
              <w:rPr>
                <w:lang w:eastAsia="ko-KR"/>
              </w:rPr>
            </w:pPr>
            <w:r w:rsidRPr="00C7244C">
              <w:rPr>
                <w:rFonts w:eastAsiaTheme="minorEastAsia"/>
                <w:lang w:eastAsia="zh-CN"/>
              </w:rPr>
              <w:t>0.03125</w:t>
            </w:r>
          </w:p>
        </w:tc>
        <w:tc>
          <w:tcPr>
            <w:tcW w:w="2884" w:type="dxa"/>
            <w:tcBorders>
              <w:top w:val="single" w:sz="4" w:space="0" w:color="auto"/>
              <w:left w:val="single" w:sz="4" w:space="0" w:color="auto"/>
              <w:bottom w:val="single" w:sz="4" w:space="0" w:color="auto"/>
              <w:right w:val="single" w:sz="4" w:space="0" w:color="auto"/>
            </w:tcBorders>
          </w:tcPr>
          <w:p w14:paraId="6135BF9F" w14:textId="77777777" w:rsidR="00FA37DF" w:rsidRPr="00C7244C" w:rsidRDefault="00FA37DF" w:rsidP="003F1727">
            <w:pPr>
              <w:pStyle w:val="TAC"/>
              <w:rPr>
                <w:lang w:eastAsia="ko-KR"/>
              </w:rPr>
            </w:pPr>
            <w:r w:rsidRPr="00C7244C">
              <w:rPr>
                <w:rFonts w:eastAsiaTheme="minorEastAsia"/>
                <w:lang w:eastAsia="zh-CN"/>
              </w:rPr>
              <w:t>16+ T</w:t>
            </w:r>
            <w:r w:rsidRPr="00C7244C">
              <w:rPr>
                <w:rFonts w:eastAsiaTheme="minorEastAsia"/>
                <w:vertAlign w:val="subscript"/>
                <w:lang w:eastAsia="zh-CN"/>
              </w:rPr>
              <w:t>SMTC_duration</w:t>
            </w:r>
            <w:r w:rsidRPr="00C7244C">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C7244C" w14:paraId="470C76C8"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tcPr>
          <w:p w14:paraId="6F43089C" w14:textId="77777777" w:rsidR="00FA37DF" w:rsidRPr="00C7244C" w:rsidRDefault="00FA37DF" w:rsidP="003F1727">
            <w:pPr>
              <w:pStyle w:val="TAC"/>
              <w:rPr>
                <w:lang w:eastAsia="ko-KR"/>
              </w:rPr>
            </w:pPr>
            <w:r w:rsidRPr="00C7244C">
              <w:rPr>
                <w:rFonts w:eastAsiaTheme="minor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79AE39BC" w14:textId="77777777" w:rsidR="00FA37DF" w:rsidRPr="00C7244C" w:rsidRDefault="00FA37DF" w:rsidP="003F1727">
            <w:pPr>
              <w:pStyle w:val="TAC"/>
              <w:rPr>
                <w:lang w:eastAsia="ko-KR"/>
              </w:rPr>
            </w:pPr>
            <w:r w:rsidRPr="00C7244C">
              <w:rPr>
                <w:rFonts w:eastAsiaTheme="minorEastAsia"/>
                <w:lang w:eastAsia="zh-CN"/>
              </w:rPr>
              <w:t>0.015625</w:t>
            </w:r>
          </w:p>
        </w:tc>
        <w:tc>
          <w:tcPr>
            <w:tcW w:w="2884" w:type="dxa"/>
            <w:tcBorders>
              <w:top w:val="single" w:sz="4" w:space="0" w:color="auto"/>
              <w:left w:val="single" w:sz="4" w:space="0" w:color="auto"/>
              <w:bottom w:val="single" w:sz="4" w:space="0" w:color="auto"/>
              <w:right w:val="single" w:sz="4" w:space="0" w:color="auto"/>
            </w:tcBorders>
          </w:tcPr>
          <w:p w14:paraId="2BE9E53F" w14:textId="77777777" w:rsidR="00FA37DF" w:rsidRPr="00C7244C" w:rsidRDefault="00FA37DF" w:rsidP="003F1727">
            <w:pPr>
              <w:pStyle w:val="TAC"/>
              <w:rPr>
                <w:lang w:eastAsia="ko-KR"/>
              </w:rPr>
            </w:pPr>
            <w:r w:rsidRPr="00C7244C">
              <w:rPr>
                <w:rFonts w:eastAsiaTheme="minorEastAsia"/>
                <w:lang w:eastAsia="zh-CN"/>
              </w:rPr>
              <w:t>32+ T</w:t>
            </w:r>
            <w:r w:rsidRPr="00C7244C">
              <w:rPr>
                <w:rFonts w:eastAsiaTheme="minorEastAsia"/>
                <w:vertAlign w:val="subscript"/>
                <w:lang w:eastAsia="zh-CN"/>
              </w:rPr>
              <w:t>SMTC_duration</w:t>
            </w:r>
            <w:r w:rsidRPr="00C7244C">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C7244C" w14:paraId="3615A132" w14:textId="77777777" w:rsidTr="003F1727">
        <w:trPr>
          <w:jc w:val="center"/>
        </w:trPr>
        <w:tc>
          <w:tcPr>
            <w:tcW w:w="5272" w:type="dxa"/>
            <w:gridSpan w:val="3"/>
            <w:tcBorders>
              <w:top w:val="single" w:sz="4" w:space="0" w:color="auto"/>
              <w:left w:val="single" w:sz="4" w:space="0" w:color="auto"/>
              <w:bottom w:val="single" w:sz="4" w:space="0" w:color="auto"/>
              <w:right w:val="single" w:sz="4" w:space="0" w:color="auto"/>
            </w:tcBorders>
            <w:hideMark/>
          </w:tcPr>
          <w:p w14:paraId="52B648D9" w14:textId="03C7821F" w:rsidR="00FA37DF" w:rsidRPr="00C7244C" w:rsidRDefault="00FA37DF" w:rsidP="003F1727">
            <w:pPr>
              <w:pStyle w:val="TAN"/>
              <w:rPr>
                <w:lang w:eastAsia="zh-CN"/>
              </w:rPr>
            </w:pPr>
            <w:r w:rsidRPr="00C7244C">
              <w:rPr>
                <w:lang w:eastAsia="ko-KR"/>
              </w:rPr>
              <w:t>NOTE 1:</w:t>
            </w:r>
            <w:r w:rsidRPr="00C7244C">
              <w:rPr>
                <w:lang w:eastAsia="ko-KR"/>
              </w:rPr>
              <w:tab/>
            </w:r>
            <w:r w:rsidRPr="00C7244C">
              <w:rPr>
                <w:lang w:eastAsia="zh-CN"/>
              </w:rPr>
              <w:t>T</w:t>
            </w:r>
            <w:r w:rsidRPr="00C7244C">
              <w:rPr>
                <w:vertAlign w:val="subscript"/>
                <w:lang w:eastAsia="zh-CN"/>
              </w:rPr>
              <w:t>SMTC_duration</w:t>
            </w:r>
            <w:r w:rsidRPr="00C7244C">
              <w:rPr>
                <w:lang w:eastAsia="zh-CN"/>
              </w:rPr>
              <w:t xml:space="preserve"> measured in subframes is</w:t>
            </w:r>
            <w:r w:rsidR="00EB0DC0" w:rsidRPr="00C7244C">
              <w:rPr>
                <w:lang w:eastAsia="zh-CN"/>
              </w:rPr>
              <w:br/>
            </w:r>
            <w:r w:rsidRPr="00C7244C">
              <w:rPr>
                <w:lang w:eastAsia="ko-KR"/>
              </w:rPr>
              <w:t xml:space="preserve">- the longest SMTC duration </w:t>
            </w:r>
            <w:r w:rsidRPr="00C7244C">
              <w:rPr>
                <w:lang w:eastAsia="zh-CN"/>
              </w:rPr>
              <w:t xml:space="preserve">among all above </w:t>
            </w:r>
            <w:r w:rsidRPr="00C7244C">
              <w:rPr>
                <w:rFonts w:eastAsia="MS Mincho"/>
                <w:lang w:eastAsia="ko-KR"/>
              </w:rPr>
              <w:t xml:space="preserve">active </w:t>
            </w:r>
            <w:r w:rsidRPr="00C7244C">
              <w:rPr>
                <w:lang w:eastAsia="zh-CN"/>
              </w:rPr>
              <w:t>serving cells</w:t>
            </w:r>
            <w:r w:rsidRPr="00C7244C">
              <w:rPr>
                <w:lang w:eastAsia="ko-KR"/>
              </w:rPr>
              <w:t xml:space="preserve"> and the SCell being activated when </w:t>
            </w:r>
            <w:r w:rsidRPr="00C7244C">
              <w:rPr>
                <w:lang w:eastAsia="zh-CN"/>
              </w:rPr>
              <w:t xml:space="preserve">one SCell is activated. If </w:t>
            </w:r>
            <w:r w:rsidRPr="00C7244C">
              <w:t>SSB configuration (</w:t>
            </w:r>
            <w:r w:rsidRPr="00C7244C">
              <w:rPr>
                <w:i/>
              </w:rPr>
              <w:t>absoluteFrequencySSB</w:t>
            </w:r>
            <w:r w:rsidRPr="00C7244C">
              <w:t>) but no SMTC configuration</w:t>
            </w:r>
            <w:r w:rsidRPr="00C7244C">
              <w:rPr>
                <w:lang w:eastAsia="zh-CN"/>
              </w:rPr>
              <w:t xml:space="preserve"> is provided for </w:t>
            </w:r>
            <w:r w:rsidRPr="00C7244C">
              <w:t>the SCell being activated,</w:t>
            </w:r>
            <w:r w:rsidRPr="00C7244C">
              <w:rPr>
                <w:lang w:eastAsia="zh-CN"/>
              </w:rPr>
              <w:t xml:space="preserve"> the SSB transmission periodicity is assumed to be 5ms and T</w:t>
            </w:r>
            <w:r w:rsidRPr="00C7244C">
              <w:rPr>
                <w:vertAlign w:val="subscript"/>
                <w:lang w:eastAsia="zh-CN"/>
              </w:rPr>
              <w:t>SMTC duration</w:t>
            </w:r>
            <w:r w:rsidRPr="00C7244C">
              <w:rPr>
                <w:lang w:eastAsia="zh-CN"/>
              </w:rPr>
              <w:t xml:space="preserve"> for the SCell being </w:t>
            </w:r>
            <w:r w:rsidRPr="00C7244C">
              <w:t>activated</w:t>
            </w:r>
            <w:r w:rsidRPr="00C7244C">
              <w:rPr>
                <w:lang w:eastAsia="zh-CN"/>
              </w:rPr>
              <w:t xml:space="preserve"> is x ms, where x = the number of consecutive subframes containing all SSBs in one SSB burst transmitted by the SCell being activated. If no </w:t>
            </w:r>
            <w:r w:rsidRPr="00C7244C">
              <w:t>SSB configuration (</w:t>
            </w:r>
            <w:r w:rsidRPr="00C7244C">
              <w:rPr>
                <w:i/>
              </w:rPr>
              <w:t>absoluteFrequencySSB</w:t>
            </w:r>
            <w:r w:rsidRPr="00C7244C">
              <w:t>) nor SMTC configuration</w:t>
            </w:r>
            <w:r w:rsidRPr="00C7244C">
              <w:rPr>
                <w:lang w:eastAsia="zh-CN"/>
              </w:rPr>
              <w:t xml:space="preserve"> is provided for </w:t>
            </w:r>
            <w:r w:rsidRPr="00C7244C">
              <w:t>the SCell being activated,</w:t>
            </w:r>
            <w:r w:rsidRPr="00C7244C">
              <w:rPr>
                <w:lang w:eastAsia="zh-CN"/>
              </w:rPr>
              <w:t xml:space="preserve"> T</w:t>
            </w:r>
            <w:r w:rsidRPr="00C7244C">
              <w:rPr>
                <w:vertAlign w:val="subscript"/>
                <w:lang w:eastAsia="zh-CN"/>
              </w:rPr>
              <w:t>SMTC duration</w:t>
            </w:r>
            <w:r w:rsidRPr="00C7244C">
              <w:rPr>
                <w:lang w:eastAsia="zh-CN"/>
              </w:rPr>
              <w:t xml:space="preserve"> for the SCell being </w:t>
            </w:r>
            <w:r w:rsidRPr="00C7244C">
              <w:t>activated</w:t>
            </w:r>
            <w:r w:rsidRPr="00C7244C">
              <w:rPr>
                <w:lang w:eastAsia="zh-CN"/>
              </w:rPr>
              <w:t xml:space="preserve"> is 0ms</w:t>
            </w:r>
            <w:r w:rsidRPr="00C7244C">
              <w:rPr>
                <w:lang w:eastAsia="ko-KR"/>
              </w:rPr>
              <w:t>;</w:t>
            </w:r>
            <w:r w:rsidR="00EB0DC0" w:rsidRPr="00C7244C">
              <w:rPr>
                <w:lang w:eastAsia="ko-KR"/>
              </w:rPr>
              <w:br/>
            </w:r>
            <w:r w:rsidRPr="00C7244C">
              <w:rPr>
                <w:rFonts w:eastAsia="MS Mincho"/>
                <w:lang w:eastAsia="ko-KR"/>
              </w:rPr>
              <w:t xml:space="preserve">- the </w:t>
            </w:r>
            <w:r w:rsidRPr="00C7244C">
              <w:rPr>
                <w:lang w:eastAsia="ko-KR"/>
              </w:rPr>
              <w:t xml:space="preserve">longest SMTC duration </w:t>
            </w:r>
            <w:r w:rsidRPr="00C7244C">
              <w:rPr>
                <w:lang w:eastAsia="zh-CN"/>
              </w:rPr>
              <w:t xml:space="preserve">among all </w:t>
            </w:r>
            <w:r w:rsidRPr="00C7244C">
              <w:rPr>
                <w:rFonts w:eastAsia="MS Mincho"/>
                <w:lang w:eastAsia="ko-KR"/>
              </w:rPr>
              <w:t xml:space="preserve">active </w:t>
            </w:r>
            <w:r w:rsidRPr="00C7244C">
              <w:rPr>
                <w:lang w:eastAsia="zh-CN"/>
              </w:rPr>
              <w:t>serving</w:t>
            </w:r>
            <w:r w:rsidRPr="00C7244C">
              <w:rPr>
                <w:lang w:eastAsia="ko-KR"/>
              </w:rPr>
              <w:t>NOTE 2:</w:t>
            </w:r>
            <w:r w:rsidRPr="00C7244C">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rsidRPr="00C7244C">
              <w:t xml:space="preserve"> is as defined in TS 38.211 [6].</w:t>
            </w:r>
          </w:p>
        </w:tc>
      </w:tr>
    </w:tbl>
    <w:p w14:paraId="76D5D85F" w14:textId="77777777" w:rsidR="00FA37DF" w:rsidRPr="00C7244C" w:rsidRDefault="00FA37DF" w:rsidP="00FA37DF"/>
    <w:p w14:paraId="04DAB338" w14:textId="77777777" w:rsidR="00FA37DF" w:rsidRPr="00C7244C" w:rsidRDefault="00FA37DF" w:rsidP="00FA37DF">
      <w:r w:rsidRPr="00C7244C">
        <w:t>The normative reference for this requirement is TS 38.133 [6] clause 8.2.1.2.5.1.</w:t>
      </w:r>
    </w:p>
    <w:p w14:paraId="0C57C807" w14:textId="77777777" w:rsidR="00AB6DD3" w:rsidRDefault="00AB6DD3" w:rsidP="00AB6DD3">
      <w:pPr>
        <w:pStyle w:val="Heading5"/>
        <w:rPr>
          <w:rFonts w:cs="Arial"/>
        </w:rPr>
      </w:pPr>
      <w:r>
        <w:rPr>
          <w:rFonts w:cs="Arial"/>
        </w:rPr>
        <w:t>7.5.2.0.2</w:t>
      </w:r>
      <w:r>
        <w:rPr>
          <w:rFonts w:cs="Arial"/>
        </w:rPr>
        <w:tab/>
        <w:t xml:space="preserve">Minimum conformance requirements for </w:t>
      </w:r>
      <w:r>
        <w:rPr>
          <w:snapToGrid w:val="0"/>
        </w:rPr>
        <w:t>SA interruptions at NR SRS carrier-based switching</w:t>
      </w:r>
    </w:p>
    <w:p w14:paraId="1EA176C8" w14:textId="77777777" w:rsidR="00AB6DD3" w:rsidRDefault="00AB6DD3" w:rsidP="00AB6DD3">
      <w:r>
        <w:t>[TS 38.133, Clause 8.2.2.2.9]</w:t>
      </w:r>
    </w:p>
    <w:p w14:paraId="3356A003" w14:textId="77777777" w:rsidR="00AB6DD3" w:rsidRPr="00CE2FF9" w:rsidRDefault="00AB6DD3" w:rsidP="00AB6DD3">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1D456643" w14:textId="77777777" w:rsidR="00AB6DD3" w:rsidRDefault="00AB6DD3" w:rsidP="00AB6DD3">
      <w:pPr>
        <w:pStyle w:val="B1"/>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0A70E3A5" w14:textId="77777777" w:rsidR="00AB6DD3" w:rsidRPr="00CE2FF9" w:rsidRDefault="00AB6DD3" w:rsidP="00AB6DD3">
      <w:pPr>
        <w:pStyle w:val="B1"/>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7D9F979" w14:textId="77777777" w:rsidR="00AB6DD3" w:rsidRPr="00CE2FF9" w:rsidRDefault="00AB6DD3" w:rsidP="00AB6DD3">
      <w:pPr>
        <w:pStyle w:val="B1"/>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 38.331 </w:t>
      </w:r>
      <w:r w:rsidRPr="00CE1745">
        <w:t>[</w:t>
      </w:r>
      <w:r>
        <w:t>13</w:t>
      </w:r>
      <w:r w:rsidRPr="00CE1745">
        <w:t>]</w:t>
      </w:r>
      <w:r w:rsidRPr="00CE2FF9">
        <w:t>;</w:t>
      </w:r>
    </w:p>
    <w:p w14:paraId="70446A33" w14:textId="77777777" w:rsidR="00AB6DD3" w:rsidRDefault="00AB6DD3" w:rsidP="00AB6DD3">
      <w:pPr>
        <w:pStyle w:val="B1"/>
      </w:pPr>
      <w:r w:rsidRPr="00CE2FF9">
        <w:t>-</w:t>
      </w:r>
      <w:r w:rsidRPr="00CE2FF9">
        <w:tab/>
      </w:r>
      <w:r w:rsidRPr="00CE2FF9">
        <w:rPr>
          <w:rFonts w:hint="eastAsia"/>
        </w:rPr>
        <w:t xml:space="preserve">the SRS switching is not colliding with any other transmission with higher priority defined in </w:t>
      </w:r>
      <w:r>
        <w:t>TS 38.214 [9].</w:t>
      </w:r>
    </w:p>
    <w:p w14:paraId="0BAB1F2A" w14:textId="77777777" w:rsidR="00AB6DD3" w:rsidRPr="00244A52" w:rsidRDefault="00AB6DD3" w:rsidP="00AB6DD3">
      <w:pPr>
        <w:pStyle w:val="B1"/>
      </w:pPr>
      <w:r w:rsidRPr="000C7BFC">
        <w:t>-</w:t>
      </w:r>
      <w:r w:rsidRPr="000C7BFC">
        <w:tab/>
        <w:t>the SRS switching is not colliding with any SSB/CSI-RS based L3 measurements and the measurements for RLM/BFD.</w:t>
      </w:r>
    </w:p>
    <w:p w14:paraId="3ED752D1" w14:textId="77777777" w:rsidR="00AB6DD3" w:rsidRDefault="00AB6DD3" w:rsidP="00AB6DD3">
      <w:pPr>
        <w:pStyle w:val="B1"/>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331 [</w:t>
      </w:r>
      <w:r>
        <w:t>13</w:t>
      </w:r>
      <w:r w:rsidRPr="00CE2FF9">
        <w:t xml:space="preserve">], and is compliant to the requirements for inter-band CA with uplink in one </w:t>
      </w:r>
      <w:r>
        <w:t>NR</w:t>
      </w:r>
      <w:r w:rsidRPr="00CE2FF9">
        <w:t xml:space="preserve"> band and without simultaneous Rx/Tx specified in TS 3</w:t>
      </w:r>
      <w:r>
        <w:t>8</w:t>
      </w:r>
      <w:r w:rsidRPr="00CE2FF9">
        <w:t>.101</w:t>
      </w:r>
      <w:r>
        <w:rPr>
          <w:rFonts w:hint="eastAsia"/>
          <w:lang w:val="en-US" w:eastAsia="zh-CN"/>
        </w:rPr>
        <w:t>-1</w:t>
      </w:r>
      <w:r>
        <w:t xml:space="preserve"> [</w:t>
      </w:r>
      <w:r>
        <w:rPr>
          <w:lang w:val="en-US" w:eastAsia="zh-CN"/>
        </w:rPr>
        <w:t>2</w:t>
      </w:r>
      <w:r>
        <w:t>]</w:t>
      </w:r>
      <w:r>
        <w:rPr>
          <w:rFonts w:hint="eastAsia"/>
          <w:lang w:val="en-US" w:eastAsia="zh-CN"/>
        </w:rPr>
        <w:t xml:space="preserve"> for frequency range 1 and TS 38.101-2 [</w:t>
      </w:r>
      <w:r>
        <w:rPr>
          <w:lang w:val="en-US" w:eastAsia="zh-CN"/>
        </w:rPr>
        <w:t>3</w:t>
      </w:r>
      <w:r>
        <w:rPr>
          <w:rFonts w:hint="eastAsia"/>
          <w:lang w:val="en-US" w:eastAsia="zh-CN"/>
        </w:rPr>
        <w:t>] for frequency range 2</w:t>
      </w:r>
      <w:r w:rsidRPr="00CE2FF9">
        <w:t xml:space="preserve">,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p>
    <w:p w14:paraId="6590FD7B" w14:textId="77777777" w:rsidR="00AB6DD3" w:rsidRPr="00CE2FF9" w:rsidRDefault="00AB6DD3" w:rsidP="00AB6DD3">
      <w:r w:rsidRPr="00CE2FF9">
        <w:t>The UE shall not perform SRS carrier based switching if the above conditions cannot be met.</w:t>
      </w:r>
    </w:p>
    <w:p w14:paraId="0659448F"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29A7D281" w14:textId="77777777" w:rsidR="00AB6DD3" w:rsidRDefault="00AB6DD3" w:rsidP="00AB6DD3">
      <w:pPr>
        <w:pStyle w:val="B1"/>
      </w:pPr>
      <w:r w:rsidRPr="00BE78B0">
        <w:t>-</w:t>
      </w:r>
      <w:r w:rsidRPr="00BE78B0">
        <w:tab/>
      </w:r>
      <w:r>
        <w:t>w</w:t>
      </w:r>
      <w:r w:rsidRPr="00BE78B0">
        <w:t xml:space="preserve">ith </w:t>
      </w:r>
      <w:r>
        <w:t>up to X1 slot as specified in Table 7.5.2.0.2-1.</w:t>
      </w:r>
    </w:p>
    <w:p w14:paraId="26436D51"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03C576B9" w14:textId="77777777" w:rsidR="00AB6DD3" w:rsidRDefault="00AB6DD3" w:rsidP="00AB6DD3">
      <w:pPr>
        <w:pStyle w:val="B1"/>
      </w:pPr>
      <w:r w:rsidRPr="00BE78B0">
        <w:t>-</w:t>
      </w:r>
      <w:r w:rsidRPr="00BE78B0">
        <w:tab/>
      </w:r>
      <w:r>
        <w:t>w</w:t>
      </w:r>
      <w:r w:rsidRPr="00BE78B0">
        <w:t xml:space="preserve">ith </w:t>
      </w:r>
      <w:r>
        <w:t>up to X2 slot as specified in Table 7.5.2.0.2-2.</w:t>
      </w:r>
    </w:p>
    <w:p w14:paraId="496856D2"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42D7984C" w14:textId="77777777" w:rsidR="00AB6DD3" w:rsidRDefault="00AB6DD3" w:rsidP="00AB6DD3">
      <w:pPr>
        <w:pStyle w:val="B1"/>
      </w:pPr>
      <w:r w:rsidRPr="00BE78B0">
        <w:t>-</w:t>
      </w:r>
      <w:r w:rsidRPr="00BE78B0">
        <w:tab/>
      </w:r>
      <w:r>
        <w:t>w</w:t>
      </w:r>
      <w:r w:rsidRPr="00BE78B0">
        <w:t xml:space="preserve">ith </w:t>
      </w:r>
      <w:r>
        <w:t>up to X1 slot as specified in Table 7.5.2.0.2-1.</w:t>
      </w:r>
    </w:p>
    <w:p w14:paraId="63FA6590"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181729DE" w14:textId="77777777" w:rsidR="00AB6DD3" w:rsidRDefault="00AB6DD3" w:rsidP="00AB6DD3">
      <w:pPr>
        <w:pStyle w:val="B1"/>
      </w:pPr>
      <w:r w:rsidRPr="00BE78B0">
        <w:t>-</w:t>
      </w:r>
      <w:r w:rsidRPr="00BE78B0">
        <w:tab/>
      </w:r>
      <w:r>
        <w:t>w</w:t>
      </w:r>
      <w:r w:rsidRPr="00BE78B0">
        <w:t xml:space="preserve">ith </w:t>
      </w:r>
      <w:r>
        <w:t>up to X2 slot as specified in Table 7.5.2.0.2-2.</w:t>
      </w:r>
    </w:p>
    <w:p w14:paraId="4BADFA59" w14:textId="77777777" w:rsidR="00AB6DD3" w:rsidRPr="00BE78B0" w:rsidRDefault="00AB6DD3" w:rsidP="00AB6DD3">
      <w:pPr>
        <w:pStyle w:val="TH"/>
      </w:pPr>
      <w:r w:rsidRPr="00BE78B0">
        <w:t xml:space="preserve">Table </w:t>
      </w:r>
      <w:r>
        <w:t>7.5.2.0.2-1</w:t>
      </w:r>
      <w:r w:rsidRPr="00BE78B0">
        <w:t>: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AB6DD3" w14:paraId="4185832F" w14:textId="77777777" w:rsidTr="00DC2482">
        <w:trPr>
          <w:trHeight w:val="151"/>
          <w:jc w:val="center"/>
        </w:trPr>
        <w:tc>
          <w:tcPr>
            <w:tcW w:w="649" w:type="dxa"/>
            <w:tcBorders>
              <w:top w:val="single" w:sz="4" w:space="0" w:color="auto"/>
              <w:left w:val="single" w:sz="4" w:space="0" w:color="auto"/>
              <w:bottom w:val="nil"/>
              <w:right w:val="single" w:sz="4" w:space="0" w:color="auto"/>
            </w:tcBorders>
            <w:vAlign w:val="center"/>
          </w:tcPr>
          <w:p w14:paraId="6C69F3DB" w14:textId="77777777" w:rsidR="00AB6DD3" w:rsidRPr="00DD3199" w:rsidRDefault="00AB6DD3" w:rsidP="00DC2482">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37BD1C5C" w14:textId="77777777" w:rsidR="00AB6DD3" w:rsidRPr="00DD3199" w:rsidRDefault="00AB6DD3" w:rsidP="00DC2482">
            <w:pPr>
              <w:pStyle w:val="TAH"/>
            </w:pPr>
            <w:r w:rsidRPr="00DD3199">
              <w:t xml:space="preserve">NR Slot length </w:t>
            </w:r>
          </w:p>
        </w:tc>
        <w:tc>
          <w:tcPr>
            <w:tcW w:w="1417" w:type="dxa"/>
            <w:tcBorders>
              <w:top w:val="single" w:sz="4" w:space="0" w:color="auto"/>
              <w:left w:val="single" w:sz="4" w:space="0" w:color="auto"/>
              <w:bottom w:val="nil"/>
              <w:right w:val="single" w:sz="4" w:space="0" w:color="auto"/>
            </w:tcBorders>
          </w:tcPr>
          <w:p w14:paraId="6CF5BC60" w14:textId="77777777" w:rsidR="00AB6DD3" w:rsidRDefault="00AB6DD3" w:rsidP="00DC2482">
            <w:pPr>
              <w:pStyle w:val="TAH"/>
              <w:rPr>
                <w:lang w:val="fr-FR"/>
              </w:rPr>
            </w:pPr>
            <w:r>
              <w:rPr>
                <w:lang w:val="fr-FR"/>
              </w:rPr>
              <w:t xml:space="preserve">SRS carrier </w:t>
            </w:r>
          </w:p>
        </w:tc>
        <w:tc>
          <w:tcPr>
            <w:tcW w:w="2693" w:type="dxa"/>
            <w:gridSpan w:val="2"/>
            <w:tcBorders>
              <w:top w:val="single" w:sz="4" w:space="0" w:color="auto"/>
              <w:left w:val="single" w:sz="4" w:space="0" w:color="auto"/>
              <w:right w:val="single" w:sz="4" w:space="0" w:color="auto"/>
            </w:tcBorders>
          </w:tcPr>
          <w:p w14:paraId="2A48AF9A" w14:textId="77777777" w:rsidR="00AB6DD3" w:rsidRDefault="00AB6DD3" w:rsidP="00DC2482">
            <w:pPr>
              <w:pStyle w:val="TAH"/>
              <w:rPr>
                <w:lang w:val="fr-FR"/>
              </w:rPr>
            </w:pPr>
            <w:r>
              <w:rPr>
                <w:lang w:val="fr-FR"/>
              </w:rPr>
              <w:t>Interruption length X1 (slots)</w:t>
            </w:r>
          </w:p>
        </w:tc>
      </w:tr>
      <w:tr w:rsidR="00AB6DD3" w14:paraId="2EEE2818" w14:textId="77777777" w:rsidTr="00DC2482">
        <w:trPr>
          <w:trHeight w:val="151"/>
          <w:jc w:val="center"/>
        </w:trPr>
        <w:tc>
          <w:tcPr>
            <w:tcW w:w="649" w:type="dxa"/>
            <w:tcBorders>
              <w:top w:val="nil"/>
              <w:left w:val="single" w:sz="4" w:space="0" w:color="auto"/>
              <w:bottom w:val="nil"/>
              <w:right w:val="single" w:sz="4" w:space="0" w:color="auto"/>
            </w:tcBorders>
            <w:vAlign w:val="center"/>
          </w:tcPr>
          <w:p w14:paraId="3A066C8E" w14:textId="77777777" w:rsidR="00AB6DD3" w:rsidRPr="00DD3199" w:rsidRDefault="00AB6DD3" w:rsidP="00DC2482">
            <w:pPr>
              <w:pStyle w:val="TAH"/>
              <w:rPr>
                <w:noProof/>
                <w:lang w:val="en-US" w:eastAsia="zh-CN"/>
              </w:rPr>
            </w:pPr>
            <w:r w:rsidRPr="00DD3199">
              <w:rPr>
                <w:noProof/>
                <w:lang w:val="en-US" w:eastAsia="zh-CN"/>
              </w:rPr>
              <w:drawing>
                <wp:inline distT="0" distB="0" distL="0" distR="0" wp14:anchorId="3B8BDEF9" wp14:editId="7FF5BFF5">
                  <wp:extent cx="142240" cy="160020"/>
                  <wp:effectExtent l="0" t="0" r="0"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237F4C32" w14:textId="77777777" w:rsidR="00AB6DD3" w:rsidRPr="00DD3199" w:rsidRDefault="00AB6DD3" w:rsidP="00DC2482">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659ACE03" w14:textId="77777777" w:rsidR="00AB6DD3" w:rsidRDefault="00AB6DD3" w:rsidP="00DC2482">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EDE3D9A" w14:textId="77777777" w:rsidR="00AB6DD3" w:rsidRPr="007C55F6" w:rsidRDefault="00AB6DD3" w:rsidP="00DC2482">
            <w:pPr>
              <w:pStyle w:val="TAH"/>
            </w:pPr>
            <w:r w:rsidRPr="007C55F6">
              <w:t>Sub carrier spacing for aggressor cell (kHz)</w:t>
            </w:r>
          </w:p>
        </w:tc>
      </w:tr>
      <w:tr w:rsidR="00AB6DD3" w14:paraId="3E9EC4A4" w14:textId="77777777" w:rsidTr="00DC2482">
        <w:trPr>
          <w:trHeight w:val="151"/>
          <w:jc w:val="center"/>
        </w:trPr>
        <w:tc>
          <w:tcPr>
            <w:tcW w:w="649" w:type="dxa"/>
            <w:tcBorders>
              <w:top w:val="nil"/>
              <w:left w:val="single" w:sz="4" w:space="0" w:color="auto"/>
              <w:right w:val="single" w:sz="4" w:space="0" w:color="auto"/>
            </w:tcBorders>
            <w:vAlign w:val="center"/>
          </w:tcPr>
          <w:p w14:paraId="0184F0F9" w14:textId="77777777" w:rsidR="00AB6DD3" w:rsidRPr="00DD3199" w:rsidRDefault="00AB6DD3" w:rsidP="00DC2482">
            <w:pPr>
              <w:pStyle w:val="TAH"/>
              <w:rPr>
                <w:noProof/>
                <w:lang w:val="en-US" w:eastAsia="zh-CN"/>
              </w:rPr>
            </w:pPr>
          </w:p>
        </w:tc>
        <w:tc>
          <w:tcPr>
            <w:tcW w:w="1473" w:type="dxa"/>
            <w:tcBorders>
              <w:top w:val="nil"/>
              <w:left w:val="single" w:sz="4" w:space="0" w:color="auto"/>
              <w:right w:val="single" w:sz="4" w:space="0" w:color="auto"/>
            </w:tcBorders>
          </w:tcPr>
          <w:p w14:paraId="641D222C" w14:textId="77777777" w:rsidR="00AB6DD3" w:rsidRPr="00DD3199" w:rsidRDefault="00AB6DD3" w:rsidP="00DC2482">
            <w:pPr>
              <w:pStyle w:val="TAH"/>
            </w:pPr>
          </w:p>
        </w:tc>
        <w:tc>
          <w:tcPr>
            <w:tcW w:w="1417" w:type="dxa"/>
            <w:tcBorders>
              <w:top w:val="nil"/>
              <w:left w:val="single" w:sz="4" w:space="0" w:color="auto"/>
              <w:right w:val="single" w:sz="4" w:space="0" w:color="auto"/>
            </w:tcBorders>
          </w:tcPr>
          <w:p w14:paraId="4CB4E826" w14:textId="77777777" w:rsidR="00AB6DD3" w:rsidRPr="007C55F6" w:rsidRDefault="00AB6DD3" w:rsidP="00DC2482">
            <w:pPr>
              <w:pStyle w:val="TAH"/>
            </w:pPr>
          </w:p>
        </w:tc>
        <w:tc>
          <w:tcPr>
            <w:tcW w:w="1346" w:type="dxa"/>
            <w:tcBorders>
              <w:top w:val="single" w:sz="4" w:space="0" w:color="auto"/>
              <w:left w:val="single" w:sz="4" w:space="0" w:color="auto"/>
              <w:right w:val="single" w:sz="4" w:space="0" w:color="auto"/>
            </w:tcBorders>
          </w:tcPr>
          <w:p w14:paraId="533AC9E7" w14:textId="77777777" w:rsidR="00AB6DD3" w:rsidRDefault="00AB6DD3" w:rsidP="00DC2482">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1160836E" w14:textId="77777777" w:rsidR="00AB6DD3" w:rsidRDefault="00AB6DD3" w:rsidP="00DC2482">
            <w:pPr>
              <w:pStyle w:val="TAH"/>
              <w:rPr>
                <w:lang w:val="fr-FR"/>
              </w:rPr>
            </w:pPr>
            <w:r w:rsidRPr="00FC2972">
              <w:rPr>
                <w:rFonts w:hint="eastAsia"/>
                <w:lang w:val="fr-FR"/>
              </w:rPr>
              <w:t>30</w:t>
            </w:r>
          </w:p>
        </w:tc>
      </w:tr>
      <w:tr w:rsidR="00AB6DD3" w14:paraId="1C19B5AE"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6BEA8B76" w14:textId="77777777" w:rsidR="00AB6DD3" w:rsidRPr="00DD3199" w:rsidRDefault="00AB6DD3" w:rsidP="00DC2482">
            <w:pPr>
              <w:pStyle w:val="TAC"/>
            </w:pPr>
            <w:r w:rsidRPr="00DD3199">
              <w:t>0</w:t>
            </w:r>
          </w:p>
        </w:tc>
        <w:tc>
          <w:tcPr>
            <w:tcW w:w="1473" w:type="dxa"/>
            <w:tcBorders>
              <w:top w:val="single" w:sz="4" w:space="0" w:color="auto"/>
              <w:left w:val="single" w:sz="4" w:space="0" w:color="auto"/>
              <w:bottom w:val="nil"/>
              <w:right w:val="single" w:sz="4" w:space="0" w:color="auto"/>
            </w:tcBorders>
          </w:tcPr>
          <w:p w14:paraId="1FF51D70" w14:textId="77777777" w:rsidR="00AB6DD3" w:rsidRPr="00DD3199" w:rsidRDefault="00AB6DD3" w:rsidP="00DC2482">
            <w:pPr>
              <w:pStyle w:val="TAC"/>
            </w:pPr>
            <w:r w:rsidRPr="00DD3199">
              <w:t>1</w:t>
            </w:r>
          </w:p>
        </w:tc>
        <w:tc>
          <w:tcPr>
            <w:tcW w:w="1417" w:type="dxa"/>
            <w:tcBorders>
              <w:left w:val="single" w:sz="4" w:space="0" w:color="auto"/>
              <w:right w:val="single" w:sz="4" w:space="0" w:color="auto"/>
            </w:tcBorders>
          </w:tcPr>
          <w:p w14:paraId="19771700" w14:textId="77777777" w:rsidR="00AB6DD3" w:rsidRPr="00165E46" w:rsidRDefault="00AB6DD3" w:rsidP="00DC2482">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08BA0F2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4E40ED4"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10F8A313" w14:textId="77777777" w:rsidTr="00DC2482">
        <w:trPr>
          <w:trHeight w:val="101"/>
          <w:jc w:val="center"/>
        </w:trPr>
        <w:tc>
          <w:tcPr>
            <w:tcW w:w="649" w:type="dxa"/>
            <w:tcBorders>
              <w:top w:val="nil"/>
              <w:left w:val="single" w:sz="4" w:space="0" w:color="auto"/>
              <w:bottom w:val="nil"/>
              <w:right w:val="single" w:sz="4" w:space="0" w:color="auto"/>
            </w:tcBorders>
          </w:tcPr>
          <w:p w14:paraId="215BA5CF"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3F4C89F" w14:textId="77777777" w:rsidR="00AB6DD3" w:rsidRPr="00DD3199" w:rsidRDefault="00AB6DD3" w:rsidP="00DC2482">
            <w:pPr>
              <w:pStyle w:val="TAC"/>
            </w:pPr>
          </w:p>
        </w:tc>
        <w:tc>
          <w:tcPr>
            <w:tcW w:w="1417" w:type="dxa"/>
            <w:tcBorders>
              <w:left w:val="single" w:sz="4" w:space="0" w:color="auto"/>
              <w:right w:val="single" w:sz="4" w:space="0" w:color="auto"/>
            </w:tcBorders>
          </w:tcPr>
          <w:p w14:paraId="70C14E1B" w14:textId="77777777" w:rsidR="00AB6DD3" w:rsidRPr="00165E46" w:rsidRDefault="00AB6DD3" w:rsidP="00DC2482">
            <w:pPr>
              <w:pStyle w:val="TAC"/>
              <w:rPr>
                <w:lang w:val="fr-FR"/>
              </w:rPr>
            </w:pPr>
            <w:r>
              <w:rPr>
                <w:lang w:val="fr-FR"/>
              </w:rPr>
              <w:t>300, 500</w:t>
            </w:r>
          </w:p>
        </w:tc>
        <w:tc>
          <w:tcPr>
            <w:tcW w:w="1346" w:type="dxa"/>
            <w:tcBorders>
              <w:left w:val="single" w:sz="4" w:space="0" w:color="auto"/>
              <w:right w:val="single" w:sz="4" w:space="0" w:color="auto"/>
            </w:tcBorders>
            <w:vAlign w:val="bottom"/>
          </w:tcPr>
          <w:p w14:paraId="42DE538D"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63817DF"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46BFCAFE" w14:textId="77777777" w:rsidTr="00DC2482">
        <w:trPr>
          <w:trHeight w:val="101"/>
          <w:jc w:val="center"/>
        </w:trPr>
        <w:tc>
          <w:tcPr>
            <w:tcW w:w="649" w:type="dxa"/>
            <w:tcBorders>
              <w:top w:val="nil"/>
              <w:left w:val="single" w:sz="4" w:space="0" w:color="auto"/>
              <w:right w:val="single" w:sz="4" w:space="0" w:color="auto"/>
            </w:tcBorders>
          </w:tcPr>
          <w:p w14:paraId="2D94DA4F"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4287CA56" w14:textId="77777777" w:rsidR="00AB6DD3" w:rsidRPr="00DD3199" w:rsidRDefault="00AB6DD3" w:rsidP="00DC2482">
            <w:pPr>
              <w:pStyle w:val="TAC"/>
            </w:pPr>
          </w:p>
        </w:tc>
        <w:tc>
          <w:tcPr>
            <w:tcW w:w="1417" w:type="dxa"/>
            <w:tcBorders>
              <w:left w:val="single" w:sz="4" w:space="0" w:color="auto"/>
              <w:right w:val="single" w:sz="4" w:space="0" w:color="auto"/>
            </w:tcBorders>
          </w:tcPr>
          <w:p w14:paraId="6E6A2393" w14:textId="77777777" w:rsidR="00AB6DD3" w:rsidRPr="00165E46" w:rsidRDefault="00AB6DD3" w:rsidP="00DC2482">
            <w:pPr>
              <w:pStyle w:val="TAC"/>
              <w:rPr>
                <w:lang w:val="fr-FR"/>
              </w:rPr>
            </w:pPr>
            <w:r>
              <w:rPr>
                <w:lang w:val="fr-FR"/>
              </w:rPr>
              <w:t>900</w:t>
            </w:r>
          </w:p>
        </w:tc>
        <w:tc>
          <w:tcPr>
            <w:tcW w:w="1346" w:type="dxa"/>
            <w:tcBorders>
              <w:left w:val="single" w:sz="4" w:space="0" w:color="auto"/>
              <w:right w:val="single" w:sz="4" w:space="0" w:color="auto"/>
            </w:tcBorders>
            <w:vAlign w:val="bottom"/>
          </w:tcPr>
          <w:p w14:paraId="78E3B28A"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524546F3"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65C5E053"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46DB4FA2" w14:textId="77777777" w:rsidR="00AB6DD3" w:rsidRPr="00DD3199" w:rsidRDefault="00AB6DD3" w:rsidP="00DC2482">
            <w:pPr>
              <w:pStyle w:val="TAC"/>
            </w:pPr>
            <w:r w:rsidRPr="00DD3199">
              <w:t>1</w:t>
            </w:r>
          </w:p>
        </w:tc>
        <w:tc>
          <w:tcPr>
            <w:tcW w:w="1473" w:type="dxa"/>
            <w:tcBorders>
              <w:top w:val="single" w:sz="4" w:space="0" w:color="auto"/>
              <w:left w:val="single" w:sz="4" w:space="0" w:color="auto"/>
              <w:bottom w:val="nil"/>
              <w:right w:val="single" w:sz="4" w:space="0" w:color="auto"/>
            </w:tcBorders>
          </w:tcPr>
          <w:p w14:paraId="668AE020" w14:textId="77777777" w:rsidR="00AB6DD3" w:rsidRPr="00DD3199" w:rsidRDefault="00AB6DD3" w:rsidP="00DC2482">
            <w:pPr>
              <w:pStyle w:val="TAC"/>
            </w:pPr>
            <w:r w:rsidRPr="00DD3199">
              <w:t>0.5</w:t>
            </w:r>
          </w:p>
        </w:tc>
        <w:tc>
          <w:tcPr>
            <w:tcW w:w="1417" w:type="dxa"/>
            <w:tcBorders>
              <w:left w:val="single" w:sz="4" w:space="0" w:color="auto"/>
              <w:right w:val="single" w:sz="4" w:space="0" w:color="auto"/>
            </w:tcBorders>
          </w:tcPr>
          <w:p w14:paraId="78C52980"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3ED619B2"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36A4A7CB"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20FE451F" w14:textId="77777777" w:rsidTr="00DC2482">
        <w:trPr>
          <w:trHeight w:val="101"/>
          <w:jc w:val="center"/>
        </w:trPr>
        <w:tc>
          <w:tcPr>
            <w:tcW w:w="649" w:type="dxa"/>
            <w:tcBorders>
              <w:top w:val="nil"/>
              <w:left w:val="single" w:sz="4" w:space="0" w:color="auto"/>
              <w:bottom w:val="nil"/>
              <w:right w:val="single" w:sz="4" w:space="0" w:color="auto"/>
            </w:tcBorders>
          </w:tcPr>
          <w:p w14:paraId="733BB83A"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5176E5F" w14:textId="77777777" w:rsidR="00AB6DD3" w:rsidRPr="00DD3199" w:rsidRDefault="00AB6DD3" w:rsidP="00DC2482">
            <w:pPr>
              <w:pStyle w:val="TAC"/>
            </w:pPr>
          </w:p>
        </w:tc>
        <w:tc>
          <w:tcPr>
            <w:tcW w:w="1417" w:type="dxa"/>
            <w:tcBorders>
              <w:left w:val="single" w:sz="4" w:space="0" w:color="auto"/>
              <w:right w:val="single" w:sz="4" w:space="0" w:color="auto"/>
            </w:tcBorders>
          </w:tcPr>
          <w:p w14:paraId="7EF22287"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2A23841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F8F2153"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r>
      <w:tr w:rsidR="00AB6DD3" w14:paraId="43459330" w14:textId="77777777" w:rsidTr="00DC2482">
        <w:trPr>
          <w:trHeight w:val="101"/>
          <w:jc w:val="center"/>
        </w:trPr>
        <w:tc>
          <w:tcPr>
            <w:tcW w:w="649" w:type="dxa"/>
            <w:tcBorders>
              <w:top w:val="nil"/>
              <w:left w:val="single" w:sz="4" w:space="0" w:color="auto"/>
              <w:right w:val="single" w:sz="4" w:space="0" w:color="auto"/>
            </w:tcBorders>
          </w:tcPr>
          <w:p w14:paraId="55AE732D"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085790A" w14:textId="77777777" w:rsidR="00AB6DD3" w:rsidRPr="00DD3199" w:rsidRDefault="00AB6DD3" w:rsidP="00DC2482">
            <w:pPr>
              <w:pStyle w:val="TAC"/>
            </w:pPr>
          </w:p>
        </w:tc>
        <w:tc>
          <w:tcPr>
            <w:tcW w:w="1417" w:type="dxa"/>
            <w:tcBorders>
              <w:left w:val="single" w:sz="4" w:space="0" w:color="auto"/>
              <w:right w:val="single" w:sz="4" w:space="0" w:color="auto"/>
            </w:tcBorders>
          </w:tcPr>
          <w:p w14:paraId="3B81397E"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67876DD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18DAD7E"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r>
      <w:tr w:rsidR="00AB6DD3" w14:paraId="7564D8A4"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5F2C7F2A" w14:textId="77777777" w:rsidR="00AB6DD3" w:rsidRPr="00DD3199" w:rsidRDefault="00AB6DD3" w:rsidP="00DC2482">
            <w:pPr>
              <w:pStyle w:val="TAC"/>
            </w:pPr>
            <w:r w:rsidRPr="00DD3199">
              <w:t>2</w:t>
            </w:r>
          </w:p>
        </w:tc>
        <w:tc>
          <w:tcPr>
            <w:tcW w:w="1473" w:type="dxa"/>
            <w:tcBorders>
              <w:top w:val="single" w:sz="4" w:space="0" w:color="auto"/>
              <w:left w:val="single" w:sz="4" w:space="0" w:color="auto"/>
              <w:bottom w:val="nil"/>
              <w:right w:val="single" w:sz="4" w:space="0" w:color="auto"/>
            </w:tcBorders>
          </w:tcPr>
          <w:p w14:paraId="49174938" w14:textId="77777777" w:rsidR="00AB6DD3" w:rsidRPr="00DD3199" w:rsidRDefault="00AB6DD3" w:rsidP="00DC2482">
            <w:pPr>
              <w:pStyle w:val="TAC"/>
            </w:pPr>
            <w:r w:rsidRPr="00DD3199">
              <w:t>0.25</w:t>
            </w:r>
          </w:p>
        </w:tc>
        <w:tc>
          <w:tcPr>
            <w:tcW w:w="1417" w:type="dxa"/>
            <w:tcBorders>
              <w:left w:val="single" w:sz="4" w:space="0" w:color="auto"/>
              <w:right w:val="single" w:sz="4" w:space="0" w:color="auto"/>
            </w:tcBorders>
          </w:tcPr>
          <w:p w14:paraId="1D60D6D1"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271DD1DD"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E08DF21"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r>
      <w:tr w:rsidR="00AB6DD3" w14:paraId="711D867F" w14:textId="77777777" w:rsidTr="00DC2482">
        <w:trPr>
          <w:trHeight w:val="101"/>
          <w:jc w:val="center"/>
        </w:trPr>
        <w:tc>
          <w:tcPr>
            <w:tcW w:w="649" w:type="dxa"/>
            <w:tcBorders>
              <w:top w:val="nil"/>
              <w:left w:val="single" w:sz="4" w:space="0" w:color="auto"/>
              <w:bottom w:val="nil"/>
              <w:right w:val="single" w:sz="4" w:space="0" w:color="auto"/>
            </w:tcBorders>
          </w:tcPr>
          <w:p w14:paraId="38D7FBBF"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0E1A514" w14:textId="77777777" w:rsidR="00AB6DD3" w:rsidRPr="00DD3199" w:rsidRDefault="00AB6DD3" w:rsidP="00DC2482">
            <w:pPr>
              <w:pStyle w:val="TAC"/>
            </w:pPr>
          </w:p>
        </w:tc>
        <w:tc>
          <w:tcPr>
            <w:tcW w:w="1417" w:type="dxa"/>
            <w:tcBorders>
              <w:left w:val="single" w:sz="4" w:space="0" w:color="auto"/>
              <w:right w:val="single" w:sz="4" w:space="0" w:color="auto"/>
            </w:tcBorders>
          </w:tcPr>
          <w:p w14:paraId="7B86D02C"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7DED1500"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0B4BAC4C"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r>
      <w:tr w:rsidR="00AB6DD3" w14:paraId="7949DA2E" w14:textId="77777777" w:rsidTr="00DC2482">
        <w:trPr>
          <w:trHeight w:val="101"/>
          <w:jc w:val="center"/>
        </w:trPr>
        <w:tc>
          <w:tcPr>
            <w:tcW w:w="649" w:type="dxa"/>
            <w:tcBorders>
              <w:top w:val="nil"/>
              <w:left w:val="single" w:sz="4" w:space="0" w:color="auto"/>
              <w:right w:val="single" w:sz="4" w:space="0" w:color="auto"/>
            </w:tcBorders>
          </w:tcPr>
          <w:p w14:paraId="14BD9A65"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48D8C9AA" w14:textId="77777777" w:rsidR="00AB6DD3" w:rsidRPr="00DD3199" w:rsidRDefault="00AB6DD3" w:rsidP="00DC2482">
            <w:pPr>
              <w:pStyle w:val="TAC"/>
            </w:pPr>
          </w:p>
        </w:tc>
        <w:tc>
          <w:tcPr>
            <w:tcW w:w="1417" w:type="dxa"/>
            <w:tcBorders>
              <w:left w:val="single" w:sz="4" w:space="0" w:color="auto"/>
              <w:right w:val="single" w:sz="4" w:space="0" w:color="auto"/>
            </w:tcBorders>
          </w:tcPr>
          <w:p w14:paraId="3FBD68B5"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6066BB72"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6032007E"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6</w:t>
            </w:r>
          </w:p>
        </w:tc>
      </w:tr>
      <w:tr w:rsidR="00AB6DD3" w14:paraId="375AD856"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214412F2" w14:textId="77777777" w:rsidR="00AB6DD3" w:rsidRPr="00DD3199" w:rsidRDefault="00AB6DD3" w:rsidP="00DC2482">
            <w:pPr>
              <w:pStyle w:val="TAC"/>
            </w:pPr>
            <w:r w:rsidRPr="00DD3199">
              <w:t>3</w:t>
            </w:r>
          </w:p>
        </w:tc>
        <w:tc>
          <w:tcPr>
            <w:tcW w:w="1473" w:type="dxa"/>
            <w:tcBorders>
              <w:top w:val="single" w:sz="4" w:space="0" w:color="auto"/>
              <w:left w:val="single" w:sz="4" w:space="0" w:color="auto"/>
              <w:bottom w:val="nil"/>
              <w:right w:val="single" w:sz="4" w:space="0" w:color="auto"/>
            </w:tcBorders>
          </w:tcPr>
          <w:p w14:paraId="4B9787AF" w14:textId="77777777" w:rsidR="00AB6DD3" w:rsidRPr="00DD3199" w:rsidRDefault="00AB6DD3" w:rsidP="00DC2482">
            <w:pPr>
              <w:pStyle w:val="TAC"/>
            </w:pPr>
            <w:r w:rsidRPr="00DD3199">
              <w:t>0.125</w:t>
            </w:r>
          </w:p>
        </w:tc>
        <w:tc>
          <w:tcPr>
            <w:tcW w:w="1417" w:type="dxa"/>
            <w:tcBorders>
              <w:left w:val="single" w:sz="4" w:space="0" w:color="auto"/>
              <w:right w:val="single" w:sz="4" w:space="0" w:color="auto"/>
            </w:tcBorders>
          </w:tcPr>
          <w:p w14:paraId="0F3D2024"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3706B735"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7AF339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5</w:t>
            </w:r>
          </w:p>
        </w:tc>
      </w:tr>
      <w:tr w:rsidR="00AB6DD3" w14:paraId="59D27D5E" w14:textId="77777777" w:rsidTr="00DC2482">
        <w:trPr>
          <w:trHeight w:val="101"/>
          <w:jc w:val="center"/>
        </w:trPr>
        <w:tc>
          <w:tcPr>
            <w:tcW w:w="649" w:type="dxa"/>
            <w:tcBorders>
              <w:top w:val="nil"/>
              <w:left w:val="single" w:sz="4" w:space="0" w:color="auto"/>
              <w:bottom w:val="nil"/>
              <w:right w:val="single" w:sz="4" w:space="0" w:color="auto"/>
            </w:tcBorders>
          </w:tcPr>
          <w:p w14:paraId="332A22BA"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7282F7FC" w14:textId="77777777" w:rsidR="00AB6DD3" w:rsidRPr="00DD3199" w:rsidRDefault="00AB6DD3" w:rsidP="00DC2482">
            <w:pPr>
              <w:pStyle w:val="TAC"/>
            </w:pPr>
          </w:p>
        </w:tc>
        <w:tc>
          <w:tcPr>
            <w:tcW w:w="1417" w:type="dxa"/>
            <w:tcBorders>
              <w:left w:val="single" w:sz="4" w:space="0" w:color="auto"/>
              <w:right w:val="single" w:sz="4" w:space="0" w:color="auto"/>
            </w:tcBorders>
          </w:tcPr>
          <w:p w14:paraId="25706427"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3BEEB55"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E56FA71"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r>
      <w:tr w:rsidR="00AB6DD3" w14:paraId="4D0DFBDB" w14:textId="77777777" w:rsidTr="00DC2482">
        <w:trPr>
          <w:trHeight w:val="101"/>
          <w:jc w:val="center"/>
        </w:trPr>
        <w:tc>
          <w:tcPr>
            <w:tcW w:w="649" w:type="dxa"/>
            <w:tcBorders>
              <w:top w:val="nil"/>
              <w:left w:val="single" w:sz="4" w:space="0" w:color="auto"/>
              <w:right w:val="single" w:sz="4" w:space="0" w:color="auto"/>
            </w:tcBorders>
          </w:tcPr>
          <w:p w14:paraId="7B206173"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44784F8" w14:textId="77777777" w:rsidR="00AB6DD3" w:rsidRPr="00DD3199" w:rsidRDefault="00AB6DD3" w:rsidP="00DC2482">
            <w:pPr>
              <w:pStyle w:val="TAC"/>
            </w:pPr>
          </w:p>
        </w:tc>
        <w:tc>
          <w:tcPr>
            <w:tcW w:w="1417" w:type="dxa"/>
            <w:tcBorders>
              <w:left w:val="single" w:sz="4" w:space="0" w:color="auto"/>
              <w:right w:val="single" w:sz="4" w:space="0" w:color="auto"/>
            </w:tcBorders>
          </w:tcPr>
          <w:p w14:paraId="66C4F23C"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C8DE754"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5AF03AD6"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10</w:t>
            </w:r>
          </w:p>
        </w:tc>
      </w:tr>
      <w:tr w:rsidR="00AB6DD3" w14:paraId="7BC5983E" w14:textId="77777777" w:rsidTr="00DC2482">
        <w:trPr>
          <w:trHeight w:val="101"/>
          <w:jc w:val="center"/>
        </w:trPr>
        <w:tc>
          <w:tcPr>
            <w:tcW w:w="649" w:type="dxa"/>
            <w:tcBorders>
              <w:top w:val="nil"/>
              <w:left w:val="single" w:sz="4" w:space="0" w:color="auto"/>
              <w:bottom w:val="nil"/>
              <w:right w:val="single" w:sz="4" w:space="0" w:color="auto"/>
            </w:tcBorders>
          </w:tcPr>
          <w:p w14:paraId="2C83F1C7" w14:textId="77777777" w:rsidR="00AB6DD3" w:rsidRPr="00DD3199" w:rsidRDefault="00AB6DD3" w:rsidP="00DC2482">
            <w:pPr>
              <w:pStyle w:val="TAC"/>
            </w:pPr>
            <w:r w:rsidRPr="00415158">
              <w:rPr>
                <w:rFonts w:eastAsiaTheme="minorEastAsia"/>
                <w:lang w:val="fr-FR"/>
              </w:rPr>
              <w:t>5</w:t>
            </w:r>
          </w:p>
        </w:tc>
        <w:tc>
          <w:tcPr>
            <w:tcW w:w="1473" w:type="dxa"/>
            <w:tcBorders>
              <w:top w:val="nil"/>
              <w:left w:val="single" w:sz="4" w:space="0" w:color="auto"/>
              <w:bottom w:val="nil"/>
              <w:right w:val="single" w:sz="4" w:space="0" w:color="auto"/>
            </w:tcBorders>
          </w:tcPr>
          <w:p w14:paraId="5CDF2460" w14:textId="77777777" w:rsidR="00AB6DD3" w:rsidRPr="00DD3199" w:rsidRDefault="00AB6DD3" w:rsidP="00DC2482">
            <w:pPr>
              <w:pStyle w:val="TAC"/>
            </w:pPr>
            <w:r w:rsidRPr="00415158">
              <w:rPr>
                <w:rFonts w:eastAsiaTheme="minorEastAsia"/>
                <w:lang w:val="fr-FR"/>
              </w:rPr>
              <w:t>0.03125</w:t>
            </w:r>
          </w:p>
        </w:tc>
        <w:tc>
          <w:tcPr>
            <w:tcW w:w="1417" w:type="dxa"/>
            <w:tcBorders>
              <w:left w:val="single" w:sz="4" w:space="0" w:color="auto"/>
              <w:right w:val="single" w:sz="4" w:space="0" w:color="auto"/>
            </w:tcBorders>
          </w:tcPr>
          <w:p w14:paraId="778362D8" w14:textId="77777777" w:rsidR="00AB6DD3" w:rsidRDefault="00AB6DD3" w:rsidP="00DC2482">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0673EEDC"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2</w:t>
            </w:r>
          </w:p>
        </w:tc>
        <w:tc>
          <w:tcPr>
            <w:tcW w:w="1347" w:type="dxa"/>
            <w:tcBorders>
              <w:left w:val="single" w:sz="4" w:space="0" w:color="auto"/>
              <w:right w:val="single" w:sz="4" w:space="0" w:color="auto"/>
            </w:tcBorders>
            <w:vAlign w:val="bottom"/>
          </w:tcPr>
          <w:p w14:paraId="289F211A"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15</w:t>
            </w:r>
          </w:p>
        </w:tc>
      </w:tr>
      <w:tr w:rsidR="00AB6DD3" w14:paraId="2DAE8873" w14:textId="77777777" w:rsidTr="00DC2482">
        <w:trPr>
          <w:trHeight w:val="101"/>
          <w:jc w:val="center"/>
        </w:trPr>
        <w:tc>
          <w:tcPr>
            <w:tcW w:w="649" w:type="dxa"/>
            <w:tcBorders>
              <w:top w:val="nil"/>
              <w:left w:val="single" w:sz="4" w:space="0" w:color="auto"/>
              <w:bottom w:val="nil"/>
              <w:right w:val="single" w:sz="4" w:space="0" w:color="auto"/>
            </w:tcBorders>
          </w:tcPr>
          <w:p w14:paraId="666E6C65"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354151DB" w14:textId="77777777" w:rsidR="00AB6DD3" w:rsidRPr="00DD3199" w:rsidRDefault="00AB6DD3" w:rsidP="00DC2482">
            <w:pPr>
              <w:pStyle w:val="TAC"/>
            </w:pPr>
          </w:p>
        </w:tc>
        <w:tc>
          <w:tcPr>
            <w:tcW w:w="1417" w:type="dxa"/>
            <w:tcBorders>
              <w:left w:val="single" w:sz="4" w:space="0" w:color="auto"/>
              <w:right w:val="single" w:sz="4" w:space="0" w:color="auto"/>
            </w:tcBorders>
          </w:tcPr>
          <w:p w14:paraId="25EE1F5E" w14:textId="77777777" w:rsidR="00AB6DD3" w:rsidRDefault="00AB6DD3" w:rsidP="00DC2482">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3B3626B3"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31</w:t>
            </w:r>
          </w:p>
        </w:tc>
        <w:tc>
          <w:tcPr>
            <w:tcW w:w="1347" w:type="dxa"/>
            <w:tcBorders>
              <w:left w:val="single" w:sz="4" w:space="0" w:color="auto"/>
              <w:right w:val="single" w:sz="4" w:space="0" w:color="auto"/>
            </w:tcBorders>
            <w:vAlign w:val="bottom"/>
          </w:tcPr>
          <w:p w14:paraId="27777ACB"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4</w:t>
            </w:r>
          </w:p>
        </w:tc>
      </w:tr>
      <w:tr w:rsidR="00AB6DD3" w14:paraId="279AF691" w14:textId="77777777" w:rsidTr="00DC2482">
        <w:trPr>
          <w:trHeight w:val="101"/>
          <w:jc w:val="center"/>
        </w:trPr>
        <w:tc>
          <w:tcPr>
            <w:tcW w:w="649" w:type="dxa"/>
            <w:tcBorders>
              <w:top w:val="nil"/>
              <w:left w:val="single" w:sz="4" w:space="0" w:color="auto"/>
              <w:right w:val="single" w:sz="4" w:space="0" w:color="auto"/>
            </w:tcBorders>
          </w:tcPr>
          <w:p w14:paraId="1BB5814A"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1D2DC1BC" w14:textId="77777777" w:rsidR="00AB6DD3" w:rsidRPr="00DD3199" w:rsidRDefault="00AB6DD3" w:rsidP="00DC2482">
            <w:pPr>
              <w:pStyle w:val="TAC"/>
            </w:pPr>
          </w:p>
        </w:tc>
        <w:tc>
          <w:tcPr>
            <w:tcW w:w="1417" w:type="dxa"/>
            <w:tcBorders>
              <w:left w:val="single" w:sz="4" w:space="0" w:color="auto"/>
              <w:right w:val="single" w:sz="4" w:space="0" w:color="auto"/>
            </w:tcBorders>
          </w:tcPr>
          <w:p w14:paraId="7F6E1891" w14:textId="77777777" w:rsidR="00AB6DD3" w:rsidRDefault="00AB6DD3" w:rsidP="00DC2482">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3DB1799F"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4</w:t>
            </w:r>
          </w:p>
        </w:tc>
        <w:tc>
          <w:tcPr>
            <w:tcW w:w="1347" w:type="dxa"/>
            <w:tcBorders>
              <w:left w:val="single" w:sz="4" w:space="0" w:color="auto"/>
              <w:right w:val="single" w:sz="4" w:space="0" w:color="auto"/>
            </w:tcBorders>
            <w:vAlign w:val="bottom"/>
          </w:tcPr>
          <w:p w14:paraId="5C93A7D8"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37</w:t>
            </w:r>
          </w:p>
        </w:tc>
      </w:tr>
      <w:tr w:rsidR="00AB6DD3" w14:paraId="0521B2CF" w14:textId="77777777" w:rsidTr="00DC2482">
        <w:trPr>
          <w:trHeight w:val="101"/>
          <w:jc w:val="center"/>
        </w:trPr>
        <w:tc>
          <w:tcPr>
            <w:tcW w:w="649" w:type="dxa"/>
            <w:tcBorders>
              <w:top w:val="nil"/>
              <w:left w:val="single" w:sz="4" w:space="0" w:color="auto"/>
              <w:bottom w:val="nil"/>
              <w:right w:val="single" w:sz="4" w:space="0" w:color="auto"/>
            </w:tcBorders>
          </w:tcPr>
          <w:p w14:paraId="7EF1DE21" w14:textId="77777777" w:rsidR="00AB6DD3" w:rsidRPr="00DD3199" w:rsidRDefault="00AB6DD3" w:rsidP="00DC2482">
            <w:pPr>
              <w:pStyle w:val="TAC"/>
            </w:pPr>
            <w:r w:rsidRPr="00415158">
              <w:rPr>
                <w:rFonts w:eastAsiaTheme="minorEastAsia"/>
                <w:lang w:val="fr-FR"/>
              </w:rPr>
              <w:t>6</w:t>
            </w:r>
          </w:p>
        </w:tc>
        <w:tc>
          <w:tcPr>
            <w:tcW w:w="1473" w:type="dxa"/>
            <w:tcBorders>
              <w:top w:val="nil"/>
              <w:left w:val="single" w:sz="4" w:space="0" w:color="auto"/>
              <w:bottom w:val="nil"/>
              <w:right w:val="single" w:sz="4" w:space="0" w:color="auto"/>
            </w:tcBorders>
          </w:tcPr>
          <w:p w14:paraId="1FE3A6CE" w14:textId="77777777" w:rsidR="00AB6DD3" w:rsidRPr="00DD3199" w:rsidRDefault="00AB6DD3" w:rsidP="00DC2482">
            <w:pPr>
              <w:pStyle w:val="TAC"/>
            </w:pPr>
            <w:r w:rsidRPr="00415158">
              <w:rPr>
                <w:rFonts w:eastAsiaTheme="minorEastAsia"/>
                <w:lang w:val="fr-FR"/>
              </w:rPr>
              <w:t>0.015625</w:t>
            </w:r>
          </w:p>
        </w:tc>
        <w:tc>
          <w:tcPr>
            <w:tcW w:w="1417" w:type="dxa"/>
            <w:tcBorders>
              <w:left w:val="single" w:sz="4" w:space="0" w:color="auto"/>
              <w:right w:val="single" w:sz="4" w:space="0" w:color="auto"/>
            </w:tcBorders>
          </w:tcPr>
          <w:p w14:paraId="7B82E867" w14:textId="77777777" w:rsidR="00AB6DD3" w:rsidRDefault="00AB6DD3" w:rsidP="00DC2482">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681AA0C4"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2</w:t>
            </w:r>
          </w:p>
        </w:tc>
        <w:tc>
          <w:tcPr>
            <w:tcW w:w="1347" w:type="dxa"/>
            <w:tcBorders>
              <w:left w:val="single" w:sz="4" w:space="0" w:color="auto"/>
              <w:right w:val="single" w:sz="4" w:space="0" w:color="auto"/>
            </w:tcBorders>
            <w:vAlign w:val="bottom"/>
          </w:tcPr>
          <w:p w14:paraId="60966807"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8</w:t>
            </w:r>
          </w:p>
        </w:tc>
      </w:tr>
      <w:tr w:rsidR="00AB6DD3" w14:paraId="187EF8EE" w14:textId="77777777" w:rsidTr="00DC2482">
        <w:trPr>
          <w:trHeight w:val="101"/>
          <w:jc w:val="center"/>
        </w:trPr>
        <w:tc>
          <w:tcPr>
            <w:tcW w:w="649" w:type="dxa"/>
            <w:tcBorders>
              <w:top w:val="nil"/>
              <w:left w:val="single" w:sz="4" w:space="0" w:color="auto"/>
              <w:bottom w:val="nil"/>
              <w:right w:val="single" w:sz="4" w:space="0" w:color="auto"/>
            </w:tcBorders>
          </w:tcPr>
          <w:p w14:paraId="78D54FA4"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2A5D395F" w14:textId="77777777" w:rsidR="00AB6DD3" w:rsidRPr="00DD3199" w:rsidRDefault="00AB6DD3" w:rsidP="00DC2482">
            <w:pPr>
              <w:pStyle w:val="TAC"/>
            </w:pPr>
          </w:p>
        </w:tc>
        <w:tc>
          <w:tcPr>
            <w:tcW w:w="1417" w:type="dxa"/>
            <w:tcBorders>
              <w:left w:val="single" w:sz="4" w:space="0" w:color="auto"/>
              <w:right w:val="single" w:sz="4" w:space="0" w:color="auto"/>
            </w:tcBorders>
          </w:tcPr>
          <w:p w14:paraId="556EAF7A" w14:textId="77777777" w:rsidR="00AB6DD3" w:rsidRDefault="00AB6DD3" w:rsidP="00DC2482">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124EBD7B"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61</w:t>
            </w:r>
          </w:p>
        </w:tc>
        <w:tc>
          <w:tcPr>
            <w:tcW w:w="1347" w:type="dxa"/>
            <w:tcBorders>
              <w:left w:val="single" w:sz="4" w:space="0" w:color="auto"/>
              <w:right w:val="single" w:sz="4" w:space="0" w:color="auto"/>
            </w:tcBorders>
            <w:vAlign w:val="bottom"/>
          </w:tcPr>
          <w:p w14:paraId="71C7C935"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7</w:t>
            </w:r>
          </w:p>
        </w:tc>
      </w:tr>
      <w:tr w:rsidR="00AB6DD3" w14:paraId="5CEDEEC4" w14:textId="77777777" w:rsidTr="00DC2482">
        <w:trPr>
          <w:trHeight w:val="101"/>
          <w:jc w:val="center"/>
        </w:trPr>
        <w:tc>
          <w:tcPr>
            <w:tcW w:w="649" w:type="dxa"/>
            <w:tcBorders>
              <w:top w:val="nil"/>
              <w:left w:val="single" w:sz="4" w:space="0" w:color="auto"/>
              <w:right w:val="single" w:sz="4" w:space="0" w:color="auto"/>
            </w:tcBorders>
          </w:tcPr>
          <w:p w14:paraId="5A2093E8"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ED71621" w14:textId="77777777" w:rsidR="00AB6DD3" w:rsidRPr="00DD3199" w:rsidRDefault="00AB6DD3" w:rsidP="00DC2482">
            <w:pPr>
              <w:pStyle w:val="TAC"/>
            </w:pPr>
          </w:p>
        </w:tc>
        <w:tc>
          <w:tcPr>
            <w:tcW w:w="1417" w:type="dxa"/>
            <w:tcBorders>
              <w:left w:val="single" w:sz="4" w:space="0" w:color="auto"/>
              <w:right w:val="single" w:sz="4" w:space="0" w:color="auto"/>
            </w:tcBorders>
          </w:tcPr>
          <w:p w14:paraId="0C78CA94" w14:textId="77777777" w:rsidR="00AB6DD3" w:rsidRDefault="00AB6DD3" w:rsidP="00DC2482">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11005A66"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87</w:t>
            </w:r>
          </w:p>
        </w:tc>
        <w:tc>
          <w:tcPr>
            <w:tcW w:w="1347" w:type="dxa"/>
            <w:tcBorders>
              <w:left w:val="single" w:sz="4" w:space="0" w:color="auto"/>
              <w:right w:val="single" w:sz="4" w:space="0" w:color="auto"/>
            </w:tcBorders>
            <w:vAlign w:val="bottom"/>
          </w:tcPr>
          <w:p w14:paraId="5598AB3C"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73</w:t>
            </w:r>
          </w:p>
        </w:tc>
      </w:tr>
      <w:tr w:rsidR="00AB6DD3" w14:paraId="737D1B55" w14:textId="77777777" w:rsidTr="00DC2482">
        <w:trPr>
          <w:trHeight w:val="100"/>
          <w:jc w:val="center"/>
        </w:trPr>
        <w:tc>
          <w:tcPr>
            <w:tcW w:w="6232" w:type="dxa"/>
            <w:gridSpan w:val="5"/>
            <w:tcBorders>
              <w:left w:val="single" w:sz="4" w:space="0" w:color="auto"/>
              <w:bottom w:val="single" w:sz="4" w:space="0" w:color="auto"/>
              <w:right w:val="single" w:sz="4" w:space="0" w:color="auto"/>
            </w:tcBorders>
          </w:tcPr>
          <w:p w14:paraId="2EEDCA78" w14:textId="77777777" w:rsidR="00AB6DD3" w:rsidRDefault="00AB6DD3" w:rsidP="00DC2482">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218E7F7F" w14:textId="77777777" w:rsidR="00AB6DD3" w:rsidRPr="0030076A" w:rsidRDefault="00AB6DD3" w:rsidP="00AB6DD3"/>
    <w:p w14:paraId="72BDE91A" w14:textId="77777777" w:rsidR="00AB6DD3" w:rsidRDefault="00AB6DD3" w:rsidP="00AB6DD3">
      <w:pPr>
        <w:pStyle w:val="TH"/>
      </w:pPr>
      <w:r w:rsidRPr="00BE78B0">
        <w:t xml:space="preserve">Table </w:t>
      </w:r>
      <w:r>
        <w:t>7.5.2.0.2-2</w:t>
      </w:r>
      <w:r w:rsidRPr="00BE78B0">
        <w:t>: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403"/>
        <w:gridCol w:w="1403"/>
        <w:gridCol w:w="1556"/>
        <w:gridCol w:w="1556"/>
      </w:tblGrid>
      <w:tr w:rsidR="00AB6DD3" w:rsidRPr="00415158" w14:paraId="3F1FF98D" w14:textId="77777777" w:rsidTr="00DC2482">
        <w:trPr>
          <w:trHeight w:val="151"/>
          <w:jc w:val="center"/>
        </w:trPr>
        <w:tc>
          <w:tcPr>
            <w:tcW w:w="649" w:type="dxa"/>
            <w:tcBorders>
              <w:top w:val="single" w:sz="4" w:space="0" w:color="auto"/>
              <w:left w:val="single" w:sz="4" w:space="0" w:color="auto"/>
              <w:bottom w:val="nil"/>
              <w:right w:val="single" w:sz="4" w:space="0" w:color="auto"/>
            </w:tcBorders>
            <w:vAlign w:val="center"/>
          </w:tcPr>
          <w:p w14:paraId="7AA46C99" w14:textId="77777777" w:rsidR="00AB6DD3" w:rsidRPr="00415158" w:rsidRDefault="00AB6DD3" w:rsidP="00AB6DD3">
            <w:pPr>
              <w:pStyle w:val="TAH"/>
              <w:rPr>
                <w:rFonts w:eastAsiaTheme="minorEastAsia"/>
                <w:noProof/>
                <w:lang w:val="en-US" w:eastAsia="zh-CN"/>
              </w:rPr>
            </w:pPr>
            <w:r w:rsidRPr="00415158">
              <w:rPr>
                <w:rFonts w:eastAsiaTheme="minorEastAsia"/>
                <w:noProof/>
                <w:lang w:val="en-US" w:eastAsia="zh-CN"/>
              </w:rPr>
              <w:drawing>
                <wp:inline distT="0" distB="0" distL="0" distR="0" wp14:anchorId="11D2217A" wp14:editId="455B0862">
                  <wp:extent cx="142240" cy="160020"/>
                  <wp:effectExtent l="0" t="0" r="0" b="0"/>
                  <wp:docPr id="1526070085" name="Picture 152607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single" w:sz="4" w:space="0" w:color="auto"/>
              <w:left w:val="single" w:sz="4" w:space="0" w:color="auto"/>
              <w:bottom w:val="nil"/>
              <w:right w:val="single" w:sz="4" w:space="0" w:color="auto"/>
            </w:tcBorders>
          </w:tcPr>
          <w:p w14:paraId="10E727FD" w14:textId="77777777" w:rsidR="00AB6DD3" w:rsidRPr="00415158" w:rsidRDefault="00AB6DD3" w:rsidP="00AB6DD3">
            <w:pPr>
              <w:pStyle w:val="TAH"/>
              <w:rPr>
                <w:rFonts w:eastAsiaTheme="minorEastAsia"/>
              </w:rPr>
            </w:pPr>
            <w:r w:rsidRPr="00415158">
              <w:rPr>
                <w:rFonts w:eastAsiaTheme="minorEastAsia"/>
              </w:rPr>
              <w:t>length (ms) of victim cell</w:t>
            </w:r>
          </w:p>
        </w:tc>
        <w:tc>
          <w:tcPr>
            <w:tcW w:w="1387" w:type="dxa"/>
            <w:tcBorders>
              <w:top w:val="single" w:sz="4" w:space="0" w:color="auto"/>
              <w:left w:val="single" w:sz="4" w:space="0" w:color="auto"/>
              <w:bottom w:val="nil"/>
              <w:right w:val="single" w:sz="4" w:space="0" w:color="auto"/>
            </w:tcBorders>
          </w:tcPr>
          <w:p w14:paraId="0EF5D8E0" w14:textId="77777777" w:rsidR="00AB6DD3" w:rsidRPr="00415158" w:rsidRDefault="00AB6DD3" w:rsidP="00AB6DD3">
            <w:pPr>
              <w:pStyle w:val="TAH"/>
              <w:rPr>
                <w:rFonts w:eastAsiaTheme="minorEastAsia"/>
                <w:lang w:val="fr-FR"/>
              </w:rPr>
            </w:pPr>
            <w:r w:rsidRPr="00415158">
              <w:rPr>
                <w:rFonts w:eastAsiaTheme="minorEastAsia"/>
                <w:lang w:val="fr-FR"/>
              </w:rPr>
              <w:t>switching time (us)</w:t>
            </w:r>
            <w:r w:rsidRPr="00415158">
              <w:rPr>
                <w:rFonts w:eastAsiaTheme="minorEastAsia"/>
                <w:vertAlign w:val="superscript"/>
                <w:lang w:val="fr-FR"/>
              </w:rPr>
              <w:t xml:space="preserve"> Note 1</w:t>
            </w:r>
          </w:p>
        </w:tc>
        <w:tc>
          <w:tcPr>
            <w:tcW w:w="5918" w:type="dxa"/>
            <w:gridSpan w:val="4"/>
            <w:tcBorders>
              <w:top w:val="single" w:sz="4" w:space="0" w:color="auto"/>
              <w:left w:val="single" w:sz="4" w:space="0" w:color="auto"/>
              <w:right w:val="single" w:sz="4" w:space="0" w:color="auto"/>
            </w:tcBorders>
          </w:tcPr>
          <w:p w14:paraId="088DB330" w14:textId="77777777" w:rsidR="00AB6DD3" w:rsidRPr="00415158" w:rsidRDefault="00AB6DD3" w:rsidP="00AB6DD3">
            <w:pPr>
              <w:pStyle w:val="TAH"/>
              <w:rPr>
                <w:rFonts w:eastAsiaTheme="minorEastAsia"/>
              </w:rPr>
            </w:pPr>
            <w:r w:rsidRPr="00415158">
              <w:rPr>
                <w:rFonts w:eastAsiaTheme="minorEastAsia"/>
              </w:rPr>
              <w:t>Sub carrier spacing for aggressor cell (kHz)</w:t>
            </w:r>
          </w:p>
        </w:tc>
      </w:tr>
      <w:tr w:rsidR="00AB6DD3" w:rsidRPr="00415158" w14:paraId="49D58067" w14:textId="77777777" w:rsidTr="00DC2482">
        <w:trPr>
          <w:trHeight w:val="151"/>
          <w:jc w:val="center"/>
        </w:trPr>
        <w:tc>
          <w:tcPr>
            <w:tcW w:w="649" w:type="dxa"/>
            <w:tcBorders>
              <w:top w:val="nil"/>
              <w:left w:val="single" w:sz="4" w:space="0" w:color="auto"/>
              <w:right w:val="single" w:sz="4" w:space="0" w:color="auto"/>
            </w:tcBorders>
            <w:vAlign w:val="center"/>
          </w:tcPr>
          <w:p w14:paraId="48B56A24" w14:textId="77777777" w:rsidR="00AB6DD3" w:rsidRPr="00415158" w:rsidRDefault="00AB6DD3" w:rsidP="00AB6DD3">
            <w:pPr>
              <w:pStyle w:val="TAH"/>
              <w:rPr>
                <w:rFonts w:eastAsiaTheme="minorEastAsia"/>
                <w:noProof/>
                <w:lang w:val="en-US" w:eastAsia="zh-CN"/>
              </w:rPr>
            </w:pPr>
          </w:p>
        </w:tc>
        <w:tc>
          <w:tcPr>
            <w:tcW w:w="1390" w:type="dxa"/>
            <w:tcBorders>
              <w:top w:val="nil"/>
              <w:left w:val="single" w:sz="4" w:space="0" w:color="auto"/>
              <w:right w:val="single" w:sz="4" w:space="0" w:color="auto"/>
            </w:tcBorders>
          </w:tcPr>
          <w:p w14:paraId="72B5D1B3" w14:textId="77777777" w:rsidR="00AB6DD3" w:rsidRPr="00415158" w:rsidRDefault="00AB6DD3" w:rsidP="00AB6DD3">
            <w:pPr>
              <w:pStyle w:val="TAH"/>
              <w:rPr>
                <w:rFonts w:eastAsiaTheme="minorEastAsia"/>
              </w:rPr>
            </w:pPr>
          </w:p>
        </w:tc>
        <w:tc>
          <w:tcPr>
            <w:tcW w:w="1387" w:type="dxa"/>
            <w:tcBorders>
              <w:top w:val="nil"/>
              <w:left w:val="single" w:sz="4" w:space="0" w:color="auto"/>
              <w:right w:val="single" w:sz="4" w:space="0" w:color="auto"/>
            </w:tcBorders>
          </w:tcPr>
          <w:p w14:paraId="443AAC13" w14:textId="77777777" w:rsidR="00AB6DD3" w:rsidRPr="00415158" w:rsidRDefault="00AB6DD3" w:rsidP="00AB6DD3">
            <w:pPr>
              <w:pStyle w:val="TAH"/>
              <w:rPr>
                <w:rFonts w:eastAsiaTheme="minorEastAsia"/>
              </w:rPr>
            </w:pPr>
          </w:p>
        </w:tc>
        <w:tc>
          <w:tcPr>
            <w:tcW w:w="1403" w:type="dxa"/>
            <w:tcBorders>
              <w:top w:val="single" w:sz="4" w:space="0" w:color="auto"/>
              <w:left w:val="single" w:sz="4" w:space="0" w:color="auto"/>
              <w:right w:val="single" w:sz="4" w:space="0" w:color="auto"/>
            </w:tcBorders>
          </w:tcPr>
          <w:p w14:paraId="19E82C0C" w14:textId="77777777" w:rsidR="00AB6DD3" w:rsidRPr="00415158" w:rsidRDefault="00AB6DD3" w:rsidP="00AB6DD3">
            <w:pPr>
              <w:pStyle w:val="TAH"/>
              <w:rPr>
                <w:rFonts w:eastAsiaTheme="minorEastAsia"/>
                <w:lang w:val="fr-FR"/>
              </w:rPr>
            </w:pPr>
            <w:r w:rsidRPr="00415158">
              <w:rPr>
                <w:rFonts w:eastAsiaTheme="minorEastAsia"/>
                <w:lang w:val="fr-FR"/>
              </w:rPr>
              <w:t>60</w:t>
            </w:r>
          </w:p>
        </w:tc>
        <w:tc>
          <w:tcPr>
            <w:tcW w:w="1403" w:type="dxa"/>
            <w:tcBorders>
              <w:top w:val="single" w:sz="4" w:space="0" w:color="auto"/>
              <w:left w:val="single" w:sz="4" w:space="0" w:color="auto"/>
              <w:right w:val="single" w:sz="4" w:space="0" w:color="auto"/>
            </w:tcBorders>
          </w:tcPr>
          <w:p w14:paraId="7AEE8559" w14:textId="77777777" w:rsidR="00AB6DD3" w:rsidRPr="00415158" w:rsidRDefault="00AB6DD3" w:rsidP="00AB6DD3">
            <w:pPr>
              <w:pStyle w:val="TAH"/>
              <w:rPr>
                <w:rFonts w:eastAsiaTheme="minorEastAsia"/>
                <w:lang w:val="fr-FR"/>
              </w:rPr>
            </w:pPr>
            <w:r w:rsidRPr="00415158">
              <w:rPr>
                <w:rFonts w:eastAsiaTheme="minorEastAsia"/>
                <w:lang w:val="fr-FR"/>
              </w:rPr>
              <w:t>12</w:t>
            </w:r>
            <w:r w:rsidRPr="00415158">
              <w:rPr>
                <w:rFonts w:eastAsiaTheme="minorEastAsia" w:hint="eastAsia"/>
                <w:lang w:val="fr-FR"/>
              </w:rPr>
              <w:t>0</w:t>
            </w:r>
          </w:p>
        </w:tc>
        <w:tc>
          <w:tcPr>
            <w:tcW w:w="1556" w:type="dxa"/>
            <w:tcBorders>
              <w:top w:val="single" w:sz="4" w:space="0" w:color="auto"/>
              <w:left w:val="single" w:sz="4" w:space="0" w:color="auto"/>
              <w:right w:val="single" w:sz="4" w:space="0" w:color="auto"/>
            </w:tcBorders>
          </w:tcPr>
          <w:p w14:paraId="2B7EA1FE" w14:textId="77777777" w:rsidR="00AB6DD3" w:rsidRPr="00415158" w:rsidRDefault="00AB6DD3" w:rsidP="00AB6DD3">
            <w:pPr>
              <w:pStyle w:val="TAH"/>
              <w:rPr>
                <w:rFonts w:eastAsiaTheme="minorEastAsia"/>
                <w:lang w:val="fr-FR" w:eastAsia="zh-CN"/>
              </w:rPr>
            </w:pPr>
            <w:r w:rsidRPr="00415158">
              <w:rPr>
                <w:rFonts w:eastAsiaTheme="minorEastAsia" w:hint="eastAsia"/>
                <w:lang w:val="fr-FR" w:eastAsia="zh-CN"/>
              </w:rPr>
              <w:t>4</w:t>
            </w:r>
            <w:r w:rsidRPr="00415158">
              <w:rPr>
                <w:rFonts w:eastAsiaTheme="minorEastAsia"/>
                <w:lang w:val="fr-FR" w:eastAsia="zh-CN"/>
              </w:rPr>
              <w:t>80</w:t>
            </w:r>
          </w:p>
        </w:tc>
        <w:tc>
          <w:tcPr>
            <w:tcW w:w="1556" w:type="dxa"/>
            <w:tcBorders>
              <w:top w:val="single" w:sz="4" w:space="0" w:color="auto"/>
              <w:left w:val="single" w:sz="4" w:space="0" w:color="auto"/>
              <w:right w:val="single" w:sz="4" w:space="0" w:color="auto"/>
            </w:tcBorders>
          </w:tcPr>
          <w:p w14:paraId="34194E16" w14:textId="77777777" w:rsidR="00AB6DD3" w:rsidRPr="00415158" w:rsidRDefault="00AB6DD3" w:rsidP="00AB6DD3">
            <w:pPr>
              <w:pStyle w:val="TAH"/>
              <w:rPr>
                <w:rFonts w:eastAsiaTheme="minorEastAsia"/>
                <w:lang w:val="fr-FR" w:eastAsia="zh-CN"/>
              </w:rPr>
            </w:pPr>
            <w:r w:rsidRPr="00415158">
              <w:rPr>
                <w:rFonts w:eastAsiaTheme="minorEastAsia"/>
                <w:lang w:val="fr-FR" w:eastAsia="zh-CN"/>
              </w:rPr>
              <w:t>960</w:t>
            </w:r>
          </w:p>
        </w:tc>
      </w:tr>
      <w:tr w:rsidR="00AB6DD3" w:rsidRPr="00415158" w14:paraId="23FEDECB"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1EABC42A" w14:textId="77777777" w:rsidR="00AB6DD3" w:rsidRPr="00415158" w:rsidRDefault="00AB6DD3" w:rsidP="00AB6DD3">
            <w:pPr>
              <w:pStyle w:val="TAC"/>
              <w:rPr>
                <w:rFonts w:eastAsiaTheme="minorEastAsia"/>
              </w:rPr>
            </w:pPr>
            <w:r w:rsidRPr="00415158">
              <w:rPr>
                <w:rFonts w:eastAsiaTheme="minorEastAsia"/>
              </w:rPr>
              <w:t>0</w:t>
            </w:r>
          </w:p>
        </w:tc>
        <w:tc>
          <w:tcPr>
            <w:tcW w:w="1390" w:type="dxa"/>
            <w:tcBorders>
              <w:top w:val="single" w:sz="4" w:space="0" w:color="auto"/>
              <w:left w:val="single" w:sz="4" w:space="0" w:color="auto"/>
              <w:right w:val="single" w:sz="4" w:space="0" w:color="auto"/>
            </w:tcBorders>
            <w:hideMark/>
          </w:tcPr>
          <w:p w14:paraId="3E914371" w14:textId="77777777" w:rsidR="00AB6DD3" w:rsidRPr="00415158" w:rsidRDefault="00AB6DD3" w:rsidP="00AB6DD3">
            <w:pPr>
              <w:pStyle w:val="TAC"/>
              <w:rPr>
                <w:rFonts w:eastAsiaTheme="minorEastAsia"/>
              </w:rPr>
            </w:pPr>
            <w:r w:rsidRPr="00415158">
              <w:rPr>
                <w:rFonts w:eastAsiaTheme="minorEastAsia"/>
              </w:rPr>
              <w:t>1</w:t>
            </w:r>
          </w:p>
        </w:tc>
        <w:tc>
          <w:tcPr>
            <w:tcW w:w="1387" w:type="dxa"/>
            <w:tcBorders>
              <w:left w:val="single" w:sz="4" w:space="0" w:color="auto"/>
              <w:right w:val="single" w:sz="4" w:space="0" w:color="auto"/>
            </w:tcBorders>
          </w:tcPr>
          <w:p w14:paraId="65D52B21"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3DE46C1A"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403" w:type="dxa"/>
            <w:tcBorders>
              <w:left w:val="single" w:sz="4" w:space="0" w:color="auto"/>
              <w:right w:val="single" w:sz="4" w:space="0" w:color="auto"/>
            </w:tcBorders>
            <w:vAlign w:val="bottom"/>
          </w:tcPr>
          <w:p w14:paraId="7F13F67C"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556" w:type="dxa"/>
            <w:tcBorders>
              <w:left w:val="single" w:sz="4" w:space="0" w:color="auto"/>
              <w:right w:val="single" w:sz="4" w:space="0" w:color="auto"/>
            </w:tcBorders>
          </w:tcPr>
          <w:p w14:paraId="3BE3F978"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33E64557"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7F061BEA"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03B5D077" w14:textId="77777777" w:rsidR="00AB6DD3" w:rsidRPr="00415158" w:rsidRDefault="00AB6DD3" w:rsidP="00AB6DD3">
            <w:pPr>
              <w:pStyle w:val="TAC"/>
              <w:rPr>
                <w:rFonts w:eastAsiaTheme="minorEastAsia"/>
              </w:rPr>
            </w:pPr>
            <w:r w:rsidRPr="00415158">
              <w:rPr>
                <w:rFonts w:eastAsiaTheme="minorEastAsia"/>
              </w:rPr>
              <w:t>1</w:t>
            </w:r>
          </w:p>
        </w:tc>
        <w:tc>
          <w:tcPr>
            <w:tcW w:w="1390" w:type="dxa"/>
            <w:tcBorders>
              <w:top w:val="single" w:sz="4" w:space="0" w:color="auto"/>
              <w:left w:val="single" w:sz="4" w:space="0" w:color="auto"/>
              <w:right w:val="single" w:sz="4" w:space="0" w:color="auto"/>
            </w:tcBorders>
            <w:hideMark/>
          </w:tcPr>
          <w:p w14:paraId="710B19FA" w14:textId="77777777" w:rsidR="00AB6DD3" w:rsidRPr="00415158" w:rsidRDefault="00AB6DD3" w:rsidP="00AB6DD3">
            <w:pPr>
              <w:pStyle w:val="TAC"/>
              <w:rPr>
                <w:rFonts w:eastAsiaTheme="minorEastAsia"/>
              </w:rPr>
            </w:pPr>
            <w:r w:rsidRPr="00415158">
              <w:rPr>
                <w:rFonts w:eastAsiaTheme="minorEastAsia"/>
              </w:rPr>
              <w:t>0.5</w:t>
            </w:r>
          </w:p>
        </w:tc>
        <w:tc>
          <w:tcPr>
            <w:tcW w:w="1387" w:type="dxa"/>
            <w:tcBorders>
              <w:left w:val="single" w:sz="4" w:space="0" w:color="auto"/>
              <w:right w:val="single" w:sz="4" w:space="0" w:color="auto"/>
            </w:tcBorders>
          </w:tcPr>
          <w:p w14:paraId="51F0873A"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13809C35"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403" w:type="dxa"/>
            <w:tcBorders>
              <w:left w:val="single" w:sz="4" w:space="0" w:color="auto"/>
              <w:right w:val="single" w:sz="4" w:space="0" w:color="auto"/>
            </w:tcBorders>
            <w:vAlign w:val="bottom"/>
          </w:tcPr>
          <w:p w14:paraId="47F55274"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556" w:type="dxa"/>
            <w:tcBorders>
              <w:left w:val="single" w:sz="4" w:space="0" w:color="auto"/>
              <w:right w:val="single" w:sz="4" w:space="0" w:color="auto"/>
            </w:tcBorders>
          </w:tcPr>
          <w:p w14:paraId="296904A2"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3CE3822F"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453AECB9"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2869CDDB" w14:textId="77777777" w:rsidR="00AB6DD3" w:rsidRPr="00415158" w:rsidRDefault="00AB6DD3" w:rsidP="00AB6DD3">
            <w:pPr>
              <w:pStyle w:val="TAC"/>
              <w:rPr>
                <w:rFonts w:eastAsiaTheme="minorEastAsia"/>
              </w:rPr>
            </w:pPr>
            <w:r w:rsidRPr="00415158">
              <w:rPr>
                <w:rFonts w:eastAsiaTheme="minorEastAsia"/>
              </w:rPr>
              <w:t>2</w:t>
            </w:r>
          </w:p>
        </w:tc>
        <w:tc>
          <w:tcPr>
            <w:tcW w:w="1390" w:type="dxa"/>
            <w:tcBorders>
              <w:top w:val="single" w:sz="4" w:space="0" w:color="auto"/>
              <w:left w:val="single" w:sz="4" w:space="0" w:color="auto"/>
              <w:right w:val="single" w:sz="4" w:space="0" w:color="auto"/>
            </w:tcBorders>
            <w:hideMark/>
          </w:tcPr>
          <w:p w14:paraId="7E0B091F" w14:textId="77777777" w:rsidR="00AB6DD3" w:rsidRPr="00415158" w:rsidRDefault="00AB6DD3" w:rsidP="00AB6DD3">
            <w:pPr>
              <w:pStyle w:val="TAC"/>
              <w:rPr>
                <w:rFonts w:eastAsiaTheme="minorEastAsia"/>
              </w:rPr>
            </w:pPr>
            <w:r w:rsidRPr="00415158">
              <w:rPr>
                <w:rFonts w:eastAsiaTheme="minorEastAsia"/>
              </w:rPr>
              <w:t>0.25</w:t>
            </w:r>
          </w:p>
        </w:tc>
        <w:tc>
          <w:tcPr>
            <w:tcW w:w="1387" w:type="dxa"/>
            <w:tcBorders>
              <w:left w:val="single" w:sz="4" w:space="0" w:color="auto"/>
              <w:right w:val="single" w:sz="4" w:space="0" w:color="auto"/>
            </w:tcBorders>
          </w:tcPr>
          <w:p w14:paraId="0869DDCE"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606EDEE8"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3</w:t>
            </w:r>
          </w:p>
        </w:tc>
        <w:tc>
          <w:tcPr>
            <w:tcW w:w="1403" w:type="dxa"/>
            <w:tcBorders>
              <w:left w:val="single" w:sz="4" w:space="0" w:color="auto"/>
              <w:right w:val="single" w:sz="4" w:space="0" w:color="auto"/>
            </w:tcBorders>
            <w:vAlign w:val="bottom"/>
          </w:tcPr>
          <w:p w14:paraId="186A5788"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3</w:t>
            </w:r>
          </w:p>
        </w:tc>
        <w:tc>
          <w:tcPr>
            <w:tcW w:w="1556" w:type="dxa"/>
            <w:tcBorders>
              <w:left w:val="single" w:sz="4" w:space="0" w:color="auto"/>
              <w:right w:val="single" w:sz="4" w:space="0" w:color="auto"/>
            </w:tcBorders>
          </w:tcPr>
          <w:p w14:paraId="42ACA970"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74ED0DE4"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43197166"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009849A8" w14:textId="77777777" w:rsidR="00AB6DD3" w:rsidRPr="00415158" w:rsidRDefault="00AB6DD3" w:rsidP="00AB6DD3">
            <w:pPr>
              <w:pStyle w:val="TAC"/>
              <w:rPr>
                <w:rFonts w:eastAsiaTheme="minorEastAsia"/>
              </w:rPr>
            </w:pPr>
            <w:r w:rsidRPr="00415158">
              <w:rPr>
                <w:rFonts w:eastAsiaTheme="minorEastAsia"/>
              </w:rPr>
              <w:t>3</w:t>
            </w:r>
          </w:p>
        </w:tc>
        <w:tc>
          <w:tcPr>
            <w:tcW w:w="1390" w:type="dxa"/>
            <w:tcBorders>
              <w:top w:val="single" w:sz="4" w:space="0" w:color="auto"/>
              <w:left w:val="single" w:sz="4" w:space="0" w:color="auto"/>
              <w:right w:val="single" w:sz="4" w:space="0" w:color="auto"/>
            </w:tcBorders>
            <w:hideMark/>
          </w:tcPr>
          <w:p w14:paraId="6D4E5A57" w14:textId="77777777" w:rsidR="00AB6DD3" w:rsidRPr="00415158" w:rsidRDefault="00AB6DD3" w:rsidP="00AB6DD3">
            <w:pPr>
              <w:pStyle w:val="TAC"/>
              <w:rPr>
                <w:rFonts w:eastAsiaTheme="minorEastAsia"/>
              </w:rPr>
            </w:pPr>
            <w:r w:rsidRPr="00415158">
              <w:rPr>
                <w:rFonts w:eastAsiaTheme="minorEastAsia"/>
              </w:rPr>
              <w:t>0.125</w:t>
            </w:r>
          </w:p>
        </w:tc>
        <w:tc>
          <w:tcPr>
            <w:tcW w:w="1387" w:type="dxa"/>
            <w:tcBorders>
              <w:left w:val="single" w:sz="4" w:space="0" w:color="auto"/>
              <w:right w:val="single" w:sz="4" w:space="0" w:color="auto"/>
            </w:tcBorders>
          </w:tcPr>
          <w:p w14:paraId="71ECB12B"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vAlign w:val="bottom"/>
          </w:tcPr>
          <w:p w14:paraId="2055A3DA" w14:textId="77777777" w:rsidR="00AB6DD3" w:rsidRPr="00415158" w:rsidRDefault="00AB6DD3" w:rsidP="00AB6DD3">
            <w:pPr>
              <w:pStyle w:val="TAC"/>
              <w:rPr>
                <w:rFonts w:eastAsiaTheme="minorEastAsia"/>
              </w:rPr>
            </w:pPr>
            <w:r w:rsidRPr="00415158">
              <w:rPr>
                <w:rFonts w:eastAsiaTheme="minorEastAsia"/>
              </w:rPr>
              <w:t>4</w:t>
            </w:r>
          </w:p>
        </w:tc>
        <w:tc>
          <w:tcPr>
            <w:tcW w:w="1403" w:type="dxa"/>
            <w:tcBorders>
              <w:left w:val="single" w:sz="4" w:space="0" w:color="auto"/>
              <w:right w:val="single" w:sz="4" w:space="0" w:color="auto"/>
            </w:tcBorders>
            <w:vAlign w:val="bottom"/>
          </w:tcPr>
          <w:p w14:paraId="107BA4F6" w14:textId="77777777" w:rsidR="00AB6DD3" w:rsidRPr="00415158" w:rsidRDefault="00AB6DD3" w:rsidP="00AB6DD3">
            <w:pPr>
              <w:pStyle w:val="TAC"/>
              <w:rPr>
                <w:rFonts w:eastAsiaTheme="minorEastAsia"/>
              </w:rPr>
            </w:pPr>
            <w:r w:rsidRPr="00415158">
              <w:rPr>
                <w:rFonts w:eastAsiaTheme="minorEastAsia"/>
              </w:rPr>
              <w:t>4</w:t>
            </w:r>
          </w:p>
        </w:tc>
        <w:tc>
          <w:tcPr>
            <w:tcW w:w="1556" w:type="dxa"/>
            <w:tcBorders>
              <w:left w:val="single" w:sz="4" w:space="0" w:color="auto"/>
              <w:right w:val="single" w:sz="4" w:space="0" w:color="auto"/>
            </w:tcBorders>
          </w:tcPr>
          <w:p w14:paraId="72741EC5" w14:textId="77777777" w:rsidR="00AB6DD3" w:rsidRPr="00415158" w:rsidRDefault="00AB6DD3" w:rsidP="00AB6DD3">
            <w:pPr>
              <w:pStyle w:val="TAC"/>
              <w:rPr>
                <w:rFonts w:eastAsiaTheme="minorEastAsia"/>
              </w:rPr>
            </w:pPr>
            <w:r w:rsidRPr="00415158">
              <w:rPr>
                <w:rFonts w:eastAsiaTheme="minorEastAsia"/>
              </w:rPr>
              <w:t>3</w:t>
            </w:r>
          </w:p>
        </w:tc>
        <w:tc>
          <w:tcPr>
            <w:tcW w:w="1556" w:type="dxa"/>
            <w:tcBorders>
              <w:left w:val="single" w:sz="4" w:space="0" w:color="auto"/>
              <w:right w:val="single" w:sz="4" w:space="0" w:color="auto"/>
            </w:tcBorders>
          </w:tcPr>
          <w:p w14:paraId="6BCD6E9D" w14:textId="77777777" w:rsidR="00AB6DD3" w:rsidRPr="00415158" w:rsidRDefault="00AB6DD3" w:rsidP="00AB6DD3">
            <w:pPr>
              <w:pStyle w:val="TAC"/>
              <w:rPr>
                <w:rFonts w:eastAsiaTheme="minorEastAsia"/>
              </w:rPr>
            </w:pPr>
            <w:r w:rsidRPr="00415158">
              <w:rPr>
                <w:rFonts w:eastAsiaTheme="minorEastAsia"/>
              </w:rPr>
              <w:t>3</w:t>
            </w:r>
          </w:p>
        </w:tc>
      </w:tr>
      <w:tr w:rsidR="00AB6DD3" w:rsidRPr="00415158" w14:paraId="51ACD8BA" w14:textId="77777777" w:rsidTr="00DC2482">
        <w:trPr>
          <w:trHeight w:val="101"/>
          <w:jc w:val="center"/>
        </w:trPr>
        <w:tc>
          <w:tcPr>
            <w:tcW w:w="649" w:type="dxa"/>
            <w:tcBorders>
              <w:top w:val="single" w:sz="4" w:space="0" w:color="auto"/>
              <w:left w:val="single" w:sz="4" w:space="0" w:color="auto"/>
              <w:right w:val="single" w:sz="4" w:space="0" w:color="auto"/>
            </w:tcBorders>
          </w:tcPr>
          <w:p w14:paraId="42203357" w14:textId="77777777" w:rsidR="00AB6DD3" w:rsidRPr="00415158" w:rsidRDefault="00AB6DD3" w:rsidP="00AB6DD3">
            <w:pPr>
              <w:pStyle w:val="TAC"/>
              <w:rPr>
                <w:rFonts w:eastAsiaTheme="minorEastAsia"/>
              </w:rPr>
            </w:pPr>
            <w:r w:rsidRPr="00415158">
              <w:rPr>
                <w:rFonts w:eastAsiaTheme="minorEastAsia"/>
              </w:rPr>
              <w:t>5</w:t>
            </w:r>
          </w:p>
        </w:tc>
        <w:tc>
          <w:tcPr>
            <w:tcW w:w="1390" w:type="dxa"/>
            <w:tcBorders>
              <w:top w:val="single" w:sz="4" w:space="0" w:color="auto"/>
              <w:left w:val="single" w:sz="4" w:space="0" w:color="auto"/>
              <w:right w:val="single" w:sz="4" w:space="0" w:color="auto"/>
            </w:tcBorders>
          </w:tcPr>
          <w:p w14:paraId="685E6FEA" w14:textId="77777777" w:rsidR="00AB6DD3" w:rsidRPr="00415158" w:rsidRDefault="00AB6DD3" w:rsidP="00AB6DD3">
            <w:pPr>
              <w:pStyle w:val="TAC"/>
              <w:rPr>
                <w:rFonts w:eastAsiaTheme="minorEastAsia"/>
              </w:rPr>
            </w:pPr>
            <w:r w:rsidRPr="00415158">
              <w:rPr>
                <w:rFonts w:eastAsiaTheme="minorEastAsia"/>
              </w:rPr>
              <w:t>0.03125</w:t>
            </w:r>
          </w:p>
        </w:tc>
        <w:tc>
          <w:tcPr>
            <w:tcW w:w="1387" w:type="dxa"/>
            <w:tcBorders>
              <w:left w:val="single" w:sz="4" w:space="0" w:color="auto"/>
              <w:right w:val="single" w:sz="4" w:space="0" w:color="auto"/>
            </w:tcBorders>
          </w:tcPr>
          <w:p w14:paraId="09F83FA6"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tcPr>
          <w:p w14:paraId="13AE7C67" w14:textId="77777777" w:rsidR="00AB6DD3" w:rsidRPr="00415158" w:rsidRDefault="00AB6DD3" w:rsidP="00AB6DD3">
            <w:pPr>
              <w:pStyle w:val="TAC"/>
              <w:rPr>
                <w:rFonts w:eastAsiaTheme="minorEastAsia"/>
              </w:rPr>
            </w:pPr>
            <w:r w:rsidRPr="00415158">
              <w:rPr>
                <w:rFonts w:eastAsiaTheme="minorEastAsia"/>
              </w:rPr>
              <w:t>11</w:t>
            </w:r>
          </w:p>
        </w:tc>
        <w:tc>
          <w:tcPr>
            <w:tcW w:w="1403" w:type="dxa"/>
            <w:tcBorders>
              <w:left w:val="single" w:sz="4" w:space="0" w:color="auto"/>
              <w:right w:val="single" w:sz="4" w:space="0" w:color="auto"/>
            </w:tcBorders>
          </w:tcPr>
          <w:p w14:paraId="27E73EA1" w14:textId="77777777" w:rsidR="00AB6DD3" w:rsidRPr="00415158" w:rsidRDefault="00AB6DD3" w:rsidP="00AB6DD3">
            <w:pPr>
              <w:pStyle w:val="TAC"/>
              <w:rPr>
                <w:rFonts w:eastAsiaTheme="minorEastAsia"/>
              </w:rPr>
            </w:pPr>
            <w:r w:rsidRPr="00415158">
              <w:rPr>
                <w:rFonts w:eastAsiaTheme="minorEastAsia"/>
              </w:rPr>
              <w:t>10</w:t>
            </w:r>
          </w:p>
        </w:tc>
        <w:tc>
          <w:tcPr>
            <w:tcW w:w="1556" w:type="dxa"/>
            <w:tcBorders>
              <w:left w:val="single" w:sz="4" w:space="0" w:color="auto"/>
              <w:right w:val="single" w:sz="4" w:space="0" w:color="auto"/>
            </w:tcBorders>
          </w:tcPr>
          <w:p w14:paraId="6D5A7DB4" w14:textId="77777777" w:rsidR="00AB6DD3" w:rsidRPr="00415158" w:rsidRDefault="00AB6DD3" w:rsidP="00AB6DD3">
            <w:pPr>
              <w:pStyle w:val="TAC"/>
              <w:rPr>
                <w:rFonts w:eastAsiaTheme="minorEastAsia"/>
              </w:rPr>
            </w:pPr>
            <w:r w:rsidRPr="00415158">
              <w:rPr>
                <w:rFonts w:eastAsiaTheme="minorEastAsia"/>
              </w:rPr>
              <w:t>8</w:t>
            </w:r>
          </w:p>
        </w:tc>
        <w:tc>
          <w:tcPr>
            <w:tcW w:w="1556" w:type="dxa"/>
            <w:tcBorders>
              <w:left w:val="single" w:sz="4" w:space="0" w:color="auto"/>
              <w:right w:val="single" w:sz="4" w:space="0" w:color="auto"/>
            </w:tcBorders>
          </w:tcPr>
          <w:p w14:paraId="43954CB7" w14:textId="77777777" w:rsidR="00AB6DD3" w:rsidRPr="00415158" w:rsidRDefault="00AB6DD3" w:rsidP="00AB6DD3">
            <w:pPr>
              <w:pStyle w:val="TAC"/>
              <w:rPr>
                <w:rFonts w:eastAsiaTheme="minorEastAsia"/>
              </w:rPr>
            </w:pPr>
            <w:r w:rsidRPr="00415158">
              <w:rPr>
                <w:rFonts w:eastAsiaTheme="minorEastAsia"/>
              </w:rPr>
              <w:t>8</w:t>
            </w:r>
          </w:p>
        </w:tc>
      </w:tr>
      <w:tr w:rsidR="00AB6DD3" w:rsidRPr="00415158" w14:paraId="67D07E4C" w14:textId="77777777" w:rsidTr="00DC2482">
        <w:trPr>
          <w:trHeight w:val="101"/>
          <w:jc w:val="center"/>
        </w:trPr>
        <w:tc>
          <w:tcPr>
            <w:tcW w:w="649" w:type="dxa"/>
            <w:tcBorders>
              <w:top w:val="single" w:sz="4" w:space="0" w:color="auto"/>
              <w:left w:val="single" w:sz="4" w:space="0" w:color="auto"/>
              <w:right w:val="single" w:sz="4" w:space="0" w:color="auto"/>
            </w:tcBorders>
          </w:tcPr>
          <w:p w14:paraId="6F034603" w14:textId="77777777" w:rsidR="00AB6DD3" w:rsidRPr="00415158" w:rsidRDefault="00AB6DD3" w:rsidP="00AB6DD3">
            <w:pPr>
              <w:pStyle w:val="TAC"/>
              <w:rPr>
                <w:rFonts w:eastAsiaTheme="minorEastAsia"/>
              </w:rPr>
            </w:pPr>
            <w:r w:rsidRPr="00415158">
              <w:rPr>
                <w:rFonts w:eastAsiaTheme="minorEastAsia"/>
              </w:rPr>
              <w:t>6</w:t>
            </w:r>
          </w:p>
        </w:tc>
        <w:tc>
          <w:tcPr>
            <w:tcW w:w="1390" w:type="dxa"/>
            <w:tcBorders>
              <w:top w:val="single" w:sz="4" w:space="0" w:color="auto"/>
              <w:left w:val="single" w:sz="4" w:space="0" w:color="auto"/>
              <w:right w:val="single" w:sz="4" w:space="0" w:color="auto"/>
            </w:tcBorders>
          </w:tcPr>
          <w:p w14:paraId="6BA1D740" w14:textId="77777777" w:rsidR="00AB6DD3" w:rsidRPr="00415158" w:rsidRDefault="00AB6DD3" w:rsidP="00AB6DD3">
            <w:pPr>
              <w:pStyle w:val="TAC"/>
              <w:rPr>
                <w:rFonts w:eastAsiaTheme="minorEastAsia"/>
              </w:rPr>
            </w:pPr>
            <w:r w:rsidRPr="00415158">
              <w:rPr>
                <w:rFonts w:eastAsiaTheme="minorEastAsia"/>
              </w:rPr>
              <w:t>0.015625</w:t>
            </w:r>
          </w:p>
        </w:tc>
        <w:tc>
          <w:tcPr>
            <w:tcW w:w="1387" w:type="dxa"/>
            <w:tcBorders>
              <w:left w:val="single" w:sz="4" w:space="0" w:color="auto"/>
              <w:right w:val="single" w:sz="4" w:space="0" w:color="auto"/>
            </w:tcBorders>
          </w:tcPr>
          <w:p w14:paraId="3ACB9D53"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tcPr>
          <w:p w14:paraId="305F425C" w14:textId="77777777" w:rsidR="00AB6DD3" w:rsidRPr="00415158" w:rsidRDefault="00AB6DD3" w:rsidP="00AB6DD3">
            <w:pPr>
              <w:pStyle w:val="TAC"/>
              <w:rPr>
                <w:rFonts w:eastAsiaTheme="minorEastAsia"/>
              </w:rPr>
            </w:pPr>
            <w:r w:rsidRPr="00415158">
              <w:rPr>
                <w:rFonts w:eastAsiaTheme="minorEastAsia"/>
              </w:rPr>
              <w:t>21</w:t>
            </w:r>
          </w:p>
        </w:tc>
        <w:tc>
          <w:tcPr>
            <w:tcW w:w="1403" w:type="dxa"/>
            <w:tcBorders>
              <w:left w:val="single" w:sz="4" w:space="0" w:color="auto"/>
              <w:right w:val="single" w:sz="4" w:space="0" w:color="auto"/>
            </w:tcBorders>
          </w:tcPr>
          <w:p w14:paraId="518188A8" w14:textId="77777777" w:rsidR="00AB6DD3" w:rsidRPr="00415158" w:rsidRDefault="00AB6DD3" w:rsidP="00AB6DD3">
            <w:pPr>
              <w:pStyle w:val="TAC"/>
              <w:rPr>
                <w:rFonts w:eastAsiaTheme="minorEastAsia"/>
              </w:rPr>
            </w:pPr>
            <w:r w:rsidRPr="00415158">
              <w:rPr>
                <w:rFonts w:eastAsiaTheme="minorEastAsia"/>
              </w:rPr>
              <w:t>18</w:t>
            </w:r>
          </w:p>
        </w:tc>
        <w:tc>
          <w:tcPr>
            <w:tcW w:w="1556" w:type="dxa"/>
            <w:tcBorders>
              <w:left w:val="single" w:sz="4" w:space="0" w:color="auto"/>
              <w:right w:val="single" w:sz="4" w:space="0" w:color="auto"/>
            </w:tcBorders>
          </w:tcPr>
          <w:p w14:paraId="71646893" w14:textId="77777777" w:rsidR="00AB6DD3" w:rsidRPr="00415158" w:rsidRDefault="00AB6DD3" w:rsidP="00AB6DD3">
            <w:pPr>
              <w:pStyle w:val="TAC"/>
              <w:rPr>
                <w:rFonts w:eastAsiaTheme="minorEastAsia"/>
              </w:rPr>
            </w:pPr>
            <w:r w:rsidRPr="00415158">
              <w:rPr>
                <w:rFonts w:eastAsiaTheme="minorEastAsia"/>
              </w:rPr>
              <w:t>15</w:t>
            </w:r>
          </w:p>
        </w:tc>
        <w:tc>
          <w:tcPr>
            <w:tcW w:w="1556" w:type="dxa"/>
            <w:tcBorders>
              <w:left w:val="single" w:sz="4" w:space="0" w:color="auto"/>
              <w:right w:val="single" w:sz="4" w:space="0" w:color="auto"/>
            </w:tcBorders>
          </w:tcPr>
          <w:p w14:paraId="340CBD8C" w14:textId="77777777" w:rsidR="00AB6DD3" w:rsidRPr="00415158" w:rsidRDefault="00AB6DD3" w:rsidP="00AB6DD3">
            <w:pPr>
              <w:pStyle w:val="TAC"/>
              <w:rPr>
                <w:rFonts w:eastAsiaTheme="minorEastAsia"/>
              </w:rPr>
            </w:pPr>
            <w:r w:rsidRPr="00415158">
              <w:rPr>
                <w:rFonts w:eastAsiaTheme="minorEastAsia"/>
              </w:rPr>
              <w:t>15</w:t>
            </w:r>
          </w:p>
        </w:tc>
      </w:tr>
      <w:tr w:rsidR="00AB6DD3" w:rsidRPr="00415158" w14:paraId="7F14B48A" w14:textId="77777777" w:rsidTr="00DC2482">
        <w:trPr>
          <w:trHeight w:val="101"/>
          <w:jc w:val="center"/>
        </w:trPr>
        <w:tc>
          <w:tcPr>
            <w:tcW w:w="9344" w:type="dxa"/>
            <w:gridSpan w:val="7"/>
            <w:tcBorders>
              <w:top w:val="single" w:sz="4" w:space="0" w:color="auto"/>
              <w:left w:val="single" w:sz="4" w:space="0" w:color="auto"/>
              <w:right w:val="single" w:sz="4" w:space="0" w:color="auto"/>
            </w:tcBorders>
          </w:tcPr>
          <w:p w14:paraId="448A0CAA" w14:textId="77777777" w:rsidR="00AB6DD3" w:rsidRPr="00415158" w:rsidRDefault="00AB6DD3" w:rsidP="00AB6DD3">
            <w:pPr>
              <w:pStyle w:val="TAN"/>
              <w:rPr>
                <w:rFonts w:eastAsiaTheme="minorEastAsia"/>
              </w:rPr>
            </w:pPr>
            <w:r w:rsidRPr="00415158">
              <w:rPr>
                <w:rFonts w:eastAsiaTheme="minorEastAsia"/>
              </w:rPr>
              <w:t>Note1:</w:t>
            </w:r>
            <w:r w:rsidRPr="00415158">
              <w:rPr>
                <w:rFonts w:eastAsiaTheme="minorEastAsia"/>
              </w:rPr>
              <w:tab/>
              <w:t xml:space="preserve">NR SRS carrier switching time is UE capability indicated by higher layer parameter </w:t>
            </w:r>
            <w:r w:rsidRPr="00415158">
              <w:rPr>
                <w:rFonts w:eastAsiaTheme="minorEastAsia"/>
                <w:i/>
              </w:rPr>
              <w:t>SRS-SwitchingTimeNR</w:t>
            </w:r>
            <w:r w:rsidRPr="00415158">
              <w:rPr>
                <w:rFonts w:eastAsiaTheme="minorEastAsia"/>
              </w:rPr>
              <w:t>.</w:t>
            </w:r>
          </w:p>
        </w:tc>
      </w:tr>
    </w:tbl>
    <w:p w14:paraId="585F09B8" w14:textId="77777777" w:rsidR="00AB6DD3" w:rsidRDefault="00AB6DD3" w:rsidP="00AB6DD3">
      <w:pPr>
        <w:rPr>
          <w:lang w:eastAsia="zh-CN"/>
        </w:rPr>
      </w:pPr>
    </w:p>
    <w:p w14:paraId="5104ADC9" w14:textId="77777777" w:rsidR="00AB6DD3" w:rsidRPr="00060515" w:rsidRDefault="00AB6DD3" w:rsidP="00AB6DD3">
      <w:pPr>
        <w:rPr>
          <w:lang w:eastAsia="zh-CN"/>
        </w:rPr>
      </w:pPr>
      <w:r w:rsidRPr="00060515">
        <w:rPr>
          <w:rFonts w:hint="eastAsia"/>
          <w:lang w:eastAsia="zh-CN"/>
        </w:rPr>
        <w:t xml:space="preserve">For </w:t>
      </w:r>
      <w:r w:rsidRPr="00060515">
        <w:rPr>
          <w:lang w:eastAsia="zh-CN"/>
        </w:rPr>
        <w:t>i</w:t>
      </w:r>
      <w:r w:rsidRPr="00060515">
        <w:rPr>
          <w:rFonts w:hint="eastAsia"/>
          <w:lang w:eastAsia="zh-CN"/>
        </w:rPr>
        <w:t xml:space="preserve">ntra-band SRS carrier switching in FR1 </w:t>
      </w:r>
      <w:r>
        <w:rPr>
          <w:lang w:eastAsia="zh-CN"/>
        </w:rPr>
        <w:t>or</w:t>
      </w:r>
      <w:r w:rsidRPr="00060515">
        <w:rPr>
          <w:rFonts w:hint="eastAsia"/>
          <w:lang w:eastAsia="zh-CN"/>
        </w:rPr>
        <w:t xml:space="preserve"> FR2, interruptions</w:t>
      </w:r>
      <w:r w:rsidRPr="00060515">
        <w:rPr>
          <w:lang w:eastAsia="zh-CN"/>
        </w:rPr>
        <w:t xml:space="preserve"> </w:t>
      </w:r>
      <w:r w:rsidRPr="00060515">
        <w:t xml:space="preserve">in Table </w:t>
      </w:r>
      <w:r>
        <w:t>7.5.2.0.2-1</w:t>
      </w:r>
      <w:r w:rsidRPr="00060515">
        <w:t xml:space="preserve"> and in Table </w:t>
      </w:r>
      <w:r>
        <w:t>7.5.2.0.2-2</w:t>
      </w:r>
      <w:r w:rsidRPr="00060515">
        <w:rPr>
          <w:lang w:eastAsia="zh-CN"/>
        </w:rPr>
        <w:t xml:space="preserve"> </w:t>
      </w:r>
      <w:r w:rsidRPr="00060515">
        <w:rPr>
          <w:rFonts w:hint="eastAsia"/>
          <w:lang w:eastAsia="zh-CN"/>
        </w:rPr>
        <w:t xml:space="preserve">based on SRS carrier switching time </w:t>
      </w:r>
      <w:r w:rsidRPr="00060515">
        <w:rPr>
          <w:lang w:val="fr-FR"/>
        </w:rPr>
        <w:t xml:space="preserve">≤ </w:t>
      </w:r>
      <w:r w:rsidRPr="00060515">
        <w:rPr>
          <w:rFonts w:hint="eastAsia"/>
          <w:lang w:eastAsia="zh-CN"/>
        </w:rPr>
        <w:t xml:space="preserve">200us </w:t>
      </w:r>
      <w:r w:rsidRPr="00060515">
        <w:rPr>
          <w:lang w:eastAsia="zh-CN"/>
        </w:rPr>
        <w:t>shall</w:t>
      </w:r>
      <w:r w:rsidRPr="00060515">
        <w:rPr>
          <w:rFonts w:hint="eastAsia"/>
          <w:lang w:eastAsia="zh-CN"/>
        </w:rPr>
        <w:t xml:space="preserve"> apply. For </w:t>
      </w:r>
      <w:r w:rsidRPr="00060515">
        <w:rPr>
          <w:lang w:eastAsia="zh-CN"/>
        </w:rPr>
        <w:t>i</w:t>
      </w:r>
      <w:r w:rsidRPr="00060515">
        <w:rPr>
          <w:rFonts w:hint="eastAsia"/>
          <w:lang w:eastAsia="zh-CN"/>
        </w:rPr>
        <w:t>nter-band SRS carrier switching in FR1, interruptions</w:t>
      </w:r>
      <w:r w:rsidRPr="00060515">
        <w:rPr>
          <w:lang w:eastAsia="zh-CN"/>
        </w:rPr>
        <w:t xml:space="preserve"> </w:t>
      </w:r>
      <w:r w:rsidRPr="00060515">
        <w:t xml:space="preserve">in Table </w:t>
      </w:r>
      <w:r>
        <w:t>7.5.2.0.2-1</w:t>
      </w:r>
      <w:r w:rsidRPr="00060515">
        <w:t xml:space="preserve"> and in Table </w:t>
      </w:r>
      <w:r>
        <w:t>7.5.2.0.2-2</w:t>
      </w:r>
      <w:r w:rsidRPr="00060515">
        <w:rPr>
          <w:rFonts w:hint="eastAsia"/>
          <w:lang w:eastAsia="zh-CN"/>
        </w:rPr>
        <w:t xml:space="preserve"> </w:t>
      </w:r>
      <w:r w:rsidRPr="00060515">
        <w:rPr>
          <w:lang w:eastAsia="zh-CN"/>
        </w:rPr>
        <w:t xml:space="preserve">shall </w:t>
      </w:r>
      <w:r w:rsidRPr="00060515">
        <w:rPr>
          <w:rFonts w:hint="eastAsia"/>
          <w:lang w:eastAsia="zh-CN"/>
        </w:rPr>
        <w:t>apply</w:t>
      </w:r>
      <w:r w:rsidRPr="00060515">
        <w:rPr>
          <w:lang w:eastAsia="zh-CN"/>
        </w:rPr>
        <w:t>.</w:t>
      </w:r>
    </w:p>
    <w:p w14:paraId="551A24D0" w14:textId="77777777" w:rsidR="00FA37DF" w:rsidRPr="00C7244C" w:rsidRDefault="00FA37DF" w:rsidP="00FA37DF">
      <w:pPr>
        <w:pStyle w:val="Heading4"/>
        <w:rPr>
          <w:lang w:eastAsia="sv-SE"/>
        </w:rPr>
      </w:pPr>
      <w:r w:rsidRPr="00C7244C">
        <w:rPr>
          <w:lang w:eastAsia="sv-SE"/>
        </w:rPr>
        <w:t>7.5.2.1</w:t>
      </w:r>
      <w:r w:rsidRPr="00C7244C">
        <w:rPr>
          <w:lang w:eastAsia="sv-SE"/>
        </w:rPr>
        <w:tab/>
        <w:t>NR SA FR2 interruptions during measurements on deactivated NR SCC</w:t>
      </w:r>
    </w:p>
    <w:p w14:paraId="6703259D" w14:textId="77777777" w:rsidR="00FA37DF" w:rsidRPr="00C7244C" w:rsidRDefault="00FA37DF" w:rsidP="00FA37DF">
      <w:pPr>
        <w:pStyle w:val="EditorsNote"/>
      </w:pPr>
      <w:r w:rsidRPr="00C7244C">
        <w:t>Editor's Note: This test case has been completed for the following configurations:</w:t>
      </w:r>
    </w:p>
    <w:p w14:paraId="7EC6E102" w14:textId="77777777" w:rsidR="00FA37DF" w:rsidRPr="00C7244C" w:rsidRDefault="00FA37DF" w:rsidP="00FA37DF">
      <w:pPr>
        <w:pStyle w:val="EditorsNote"/>
      </w:pPr>
      <w:r w:rsidRPr="00C7244C">
        <w:t xml:space="preserve">- Test frequency f </w:t>
      </w:r>
      <w:r w:rsidRPr="00C7244C">
        <w:rPr>
          <w:rFonts w:ascii="Arial" w:hAnsi="Arial" w:cs="Arial"/>
        </w:rPr>
        <w:t>≤</w:t>
      </w:r>
      <w:r w:rsidRPr="00C7244C">
        <w:t xml:space="preserve"> 40.8 GHz</w:t>
      </w:r>
    </w:p>
    <w:p w14:paraId="2EB2F5ED" w14:textId="77777777" w:rsidR="00FA37DF" w:rsidRPr="00C7244C" w:rsidRDefault="00FA37DF" w:rsidP="00FA37DF">
      <w:pPr>
        <w:pStyle w:val="EditorsNote"/>
      </w:pPr>
      <w:r w:rsidRPr="00C7244C">
        <w:t>- UE PC3</w:t>
      </w:r>
    </w:p>
    <w:p w14:paraId="229143AA" w14:textId="77777777" w:rsidR="00FA37DF" w:rsidRPr="00C7244C" w:rsidRDefault="00FA37DF" w:rsidP="00FA37DF">
      <w:pPr>
        <w:pStyle w:val="EditorsNote"/>
      </w:pPr>
      <w:r w:rsidRPr="00C7244C">
        <w:t>- The test is incomplete for UE power classes other than PC3</w:t>
      </w:r>
    </w:p>
    <w:p w14:paraId="39DD9DEF" w14:textId="77777777" w:rsidR="00FA37DF" w:rsidRPr="00C7244C" w:rsidRDefault="00FA37DF" w:rsidP="00FA37DF">
      <w:pPr>
        <w:pStyle w:val="EditorsNote"/>
      </w:pPr>
      <w:r w:rsidRPr="00C7244C">
        <w:t>- The test is incomplete for test frequencies &gt; 40.8 GHz</w:t>
      </w:r>
    </w:p>
    <w:p w14:paraId="0600B71D" w14:textId="77777777" w:rsidR="00FA37DF" w:rsidRPr="00C7244C" w:rsidRDefault="00FA37DF" w:rsidP="00777BE6">
      <w:pPr>
        <w:pStyle w:val="Heading5"/>
      </w:pPr>
      <w:r w:rsidRPr="00C7244C">
        <w:t>7.5.2.1.1</w:t>
      </w:r>
      <w:r w:rsidRPr="00C7244C">
        <w:tab/>
        <w:t>Test purpose</w:t>
      </w:r>
    </w:p>
    <w:p w14:paraId="647D8C7B" w14:textId="77777777" w:rsidR="00FA37DF" w:rsidRPr="00C7244C" w:rsidRDefault="00FA37DF" w:rsidP="00FA37DF">
      <w:pPr>
        <w:rPr>
          <w:rFonts w:cs="v4.2.0"/>
        </w:rPr>
      </w:pPr>
      <w:r w:rsidRPr="00C7244C">
        <w:rPr>
          <w:rFonts w:cs="v4.2.0"/>
        </w:rPr>
        <w:t>The purpose of this test is to verify that the UE missed ACK/NACK rate does not exceed the limits at NR PCell interruptions during the measurement on the deactivated NR SCC. This test will verify the missed ACK/NACK rate for PCell in standalone NR specified in clause 7.5.2.0. Supported test configurations are shown in table 7.5.2.1.4.1-1.</w:t>
      </w:r>
    </w:p>
    <w:p w14:paraId="3F832652" w14:textId="77777777" w:rsidR="00FA37DF" w:rsidRPr="00C7244C" w:rsidRDefault="00FA37DF" w:rsidP="00777BE6">
      <w:pPr>
        <w:pStyle w:val="Heading5"/>
      </w:pPr>
      <w:r w:rsidRPr="00C7244C">
        <w:t>7.5.2.1.2</w:t>
      </w:r>
      <w:r w:rsidRPr="00C7244C">
        <w:tab/>
        <w:t>Test applicability</w:t>
      </w:r>
    </w:p>
    <w:p w14:paraId="2561F740" w14:textId="372FDCE6" w:rsidR="00FA37DF" w:rsidRPr="00C7244C" w:rsidRDefault="00FA37DF" w:rsidP="00FA37DF">
      <w:r w:rsidRPr="00C7244C">
        <w:rPr>
          <w:lang w:eastAsia="sv-SE"/>
        </w:rPr>
        <w:t xml:space="preserve">This test applies to all types of </w:t>
      </w:r>
      <w:r w:rsidR="00244774" w:rsidRPr="00C7244C">
        <w:t>NR</w:t>
      </w:r>
      <w:r w:rsidRPr="00C7244C">
        <w:t xml:space="preserve"> UE release 15 and forward supporting SA FR2 and 2DL CA.</w:t>
      </w:r>
    </w:p>
    <w:p w14:paraId="3A571576" w14:textId="77777777" w:rsidR="00FA37DF" w:rsidRPr="00C7244C" w:rsidRDefault="00FA37DF" w:rsidP="00777BE6">
      <w:pPr>
        <w:pStyle w:val="Heading5"/>
        <w:rPr>
          <w:lang w:eastAsia="sv-SE"/>
        </w:rPr>
      </w:pPr>
      <w:r w:rsidRPr="00C7244C">
        <w:rPr>
          <w:lang w:eastAsia="sv-SE"/>
        </w:rPr>
        <w:t>7.5.2.1.3</w:t>
      </w:r>
      <w:r w:rsidRPr="00C7244C">
        <w:rPr>
          <w:lang w:eastAsia="sv-SE"/>
        </w:rPr>
        <w:tab/>
        <w:t>Minimum conformance requirements</w:t>
      </w:r>
    </w:p>
    <w:p w14:paraId="39DF2716" w14:textId="77777777" w:rsidR="00FA37DF" w:rsidRPr="00C7244C" w:rsidRDefault="00FA37DF" w:rsidP="00FA37DF">
      <w:pPr>
        <w:rPr>
          <w:lang w:eastAsia="sv-SE"/>
        </w:rPr>
      </w:pPr>
      <w:r w:rsidRPr="00C7244C">
        <w:rPr>
          <w:lang w:eastAsia="sv-SE"/>
        </w:rPr>
        <w:t>The minimum conformance requirements are specified in clause 7.5.2.0.1.</w:t>
      </w:r>
    </w:p>
    <w:p w14:paraId="40EB3AF4" w14:textId="77777777" w:rsidR="00FA37DF" w:rsidRPr="00C7244C" w:rsidRDefault="00FA37DF" w:rsidP="00FA37DF">
      <w:pPr>
        <w:rPr>
          <w:lang w:eastAsia="sv-SE"/>
        </w:rPr>
      </w:pPr>
      <w:r w:rsidRPr="00C7244C">
        <w:rPr>
          <w:lang w:eastAsia="sv-SE"/>
        </w:rPr>
        <w:t>The normative reference for this requirement is TS 38.133 [6] clause A.7.5.2.1.</w:t>
      </w:r>
    </w:p>
    <w:p w14:paraId="1B4172D1" w14:textId="77777777" w:rsidR="00FA37DF" w:rsidRPr="00C7244C" w:rsidRDefault="00FA37DF" w:rsidP="00777BE6">
      <w:pPr>
        <w:pStyle w:val="Heading5"/>
        <w:rPr>
          <w:lang w:eastAsia="sv-SE"/>
        </w:rPr>
      </w:pPr>
      <w:r w:rsidRPr="00C7244C">
        <w:rPr>
          <w:lang w:eastAsia="sv-SE"/>
        </w:rPr>
        <w:t>7.5.2.1.4</w:t>
      </w:r>
      <w:r w:rsidRPr="00C7244C">
        <w:rPr>
          <w:lang w:eastAsia="sv-SE"/>
        </w:rPr>
        <w:tab/>
        <w:t>Test description</w:t>
      </w:r>
    </w:p>
    <w:p w14:paraId="38DE7D0A" w14:textId="77777777" w:rsidR="00FA37DF" w:rsidRPr="00C7244C" w:rsidRDefault="00FA37DF" w:rsidP="00FA37DF">
      <w:pPr>
        <w:pStyle w:val="H6"/>
        <w:rPr>
          <w:lang w:eastAsia="sv-SE"/>
        </w:rPr>
      </w:pPr>
      <w:r w:rsidRPr="00C7244C">
        <w:rPr>
          <w:lang w:eastAsia="sv-SE"/>
        </w:rPr>
        <w:t>7.5.2.1.4.1</w:t>
      </w:r>
      <w:r w:rsidRPr="00C7244C">
        <w:rPr>
          <w:lang w:eastAsia="sv-SE"/>
        </w:rPr>
        <w:tab/>
        <w:t>Initial conditions</w:t>
      </w:r>
    </w:p>
    <w:p w14:paraId="4A6FBC8D" w14:textId="77777777" w:rsidR="00FA37DF" w:rsidRPr="00C7244C" w:rsidRDefault="00FA37DF" w:rsidP="00FA37DF">
      <w:pPr>
        <w:rPr>
          <w:lang w:eastAsia="sv-SE"/>
        </w:rPr>
      </w:pPr>
      <w:r w:rsidRPr="00C7244C">
        <w:rPr>
          <w:lang w:eastAsia="sv-SE"/>
        </w:rPr>
        <w:t>This test shall</w:t>
      </w:r>
      <w:r w:rsidRPr="00C7244C">
        <w:t xml:space="preserve"> be run in one of the configurations defined</w:t>
      </w:r>
      <w:r w:rsidRPr="00C7244C">
        <w:rPr>
          <w:lang w:eastAsia="sv-SE"/>
        </w:rPr>
        <w:t xml:space="preserve"> in Table 7.5.2.1.4.1-1.</w:t>
      </w:r>
    </w:p>
    <w:p w14:paraId="3BA157D9" w14:textId="77777777" w:rsidR="00FA37DF" w:rsidRPr="00C7244C" w:rsidRDefault="00FA37DF" w:rsidP="00FA37DF">
      <w:pPr>
        <w:pStyle w:val="TH"/>
      </w:pPr>
      <w:r w:rsidRPr="00C7244C">
        <w:t xml:space="preserve">Table 7.5.2.1.4.1-1: </w:t>
      </w:r>
      <w:r w:rsidRPr="00C7244C">
        <w:rPr>
          <w:lang w:eastAsia="sv-SE"/>
        </w:rPr>
        <w:t xml:space="preserve">Supported </w:t>
      </w:r>
      <w:r w:rsidRPr="00C7244C">
        <w:t>test configura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FA37DF" w:rsidRPr="00C7244C" w14:paraId="34CE4C55" w14:textId="77777777" w:rsidTr="003F1727">
        <w:trPr>
          <w:jc w:val="center"/>
        </w:trPr>
        <w:tc>
          <w:tcPr>
            <w:tcW w:w="1418" w:type="dxa"/>
            <w:shd w:val="clear" w:color="auto" w:fill="auto"/>
          </w:tcPr>
          <w:p w14:paraId="37B3E584" w14:textId="77777777" w:rsidR="00FA37DF" w:rsidRPr="00C7244C" w:rsidRDefault="00FA37DF" w:rsidP="003F1727">
            <w:pPr>
              <w:pStyle w:val="TAH"/>
            </w:pPr>
            <w:r w:rsidRPr="00C7244C">
              <w:t>Configuration</w:t>
            </w:r>
          </w:p>
        </w:tc>
        <w:tc>
          <w:tcPr>
            <w:tcW w:w="7371" w:type="dxa"/>
            <w:shd w:val="clear" w:color="auto" w:fill="auto"/>
          </w:tcPr>
          <w:p w14:paraId="0B78CFF3" w14:textId="77777777" w:rsidR="00FA37DF" w:rsidRPr="00C7244C" w:rsidRDefault="00FA37DF" w:rsidP="003F1727">
            <w:pPr>
              <w:pStyle w:val="TAH"/>
            </w:pPr>
            <w:r w:rsidRPr="00C7244C">
              <w:t>Description</w:t>
            </w:r>
          </w:p>
        </w:tc>
      </w:tr>
      <w:tr w:rsidR="00FA37DF" w:rsidRPr="00C7244C" w14:paraId="65C81B68" w14:textId="77777777" w:rsidTr="003F1727">
        <w:trPr>
          <w:jc w:val="center"/>
        </w:trPr>
        <w:tc>
          <w:tcPr>
            <w:tcW w:w="1418" w:type="dxa"/>
            <w:shd w:val="clear" w:color="auto" w:fill="auto"/>
          </w:tcPr>
          <w:p w14:paraId="6953356A" w14:textId="77777777" w:rsidR="00FA37DF" w:rsidRPr="00C7244C" w:rsidRDefault="00FA37DF" w:rsidP="003F1727">
            <w:pPr>
              <w:pStyle w:val="TAL"/>
            </w:pPr>
            <w:r w:rsidRPr="00C7244C">
              <w:t>7.5.2.1-1</w:t>
            </w:r>
          </w:p>
        </w:tc>
        <w:tc>
          <w:tcPr>
            <w:tcW w:w="7371" w:type="dxa"/>
            <w:shd w:val="clear" w:color="auto" w:fill="auto"/>
          </w:tcPr>
          <w:p w14:paraId="383509DC" w14:textId="77777777" w:rsidR="00FA37DF" w:rsidRPr="00C7244C" w:rsidRDefault="00FA37DF" w:rsidP="003F1727">
            <w:pPr>
              <w:pStyle w:val="TAL"/>
            </w:pPr>
            <w:r w:rsidRPr="00C7244C">
              <w:t>NR 120 kHz SSB SCS, 100 MHz bandwidth, TDD – TDD duplex mode</w:t>
            </w:r>
          </w:p>
        </w:tc>
      </w:tr>
    </w:tbl>
    <w:p w14:paraId="48D0407E" w14:textId="77777777" w:rsidR="00FA37DF" w:rsidRPr="00C7244C" w:rsidRDefault="00FA37DF" w:rsidP="00FA37DF">
      <w:pPr>
        <w:rPr>
          <w:lang w:eastAsia="sv-SE"/>
        </w:rPr>
      </w:pPr>
    </w:p>
    <w:p w14:paraId="78470833" w14:textId="77777777" w:rsidR="00FA37DF" w:rsidRPr="00C7244C" w:rsidRDefault="00FA37DF" w:rsidP="00FA37DF">
      <w:pPr>
        <w:rPr>
          <w:lang w:eastAsia="sv-SE"/>
        </w:rPr>
      </w:pPr>
      <w:r w:rsidRPr="00C7244C">
        <w:rPr>
          <w:lang w:eastAsia="sv-SE"/>
        </w:rPr>
        <w:t>Configure the test equipment and the DUT according to the parameters in Table 7.5.2.1.4.1-2.</w:t>
      </w:r>
    </w:p>
    <w:p w14:paraId="581271FB" w14:textId="77777777" w:rsidR="00FA37DF" w:rsidRPr="00C7244C" w:rsidRDefault="00FA37DF" w:rsidP="00FA37DF">
      <w:pPr>
        <w:pStyle w:val="TH"/>
      </w:pPr>
      <w:r w:rsidRPr="00C7244C">
        <w:t xml:space="preserve">Table </w:t>
      </w:r>
      <w:r w:rsidRPr="00C7244C">
        <w:rPr>
          <w:lang w:eastAsia="sv-SE"/>
        </w:rPr>
        <w:t>7.5.2.1.4.1</w:t>
      </w:r>
      <w:r w:rsidRPr="00C7244C">
        <w:t>-2: Initial condi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A37DF" w:rsidRPr="00C7244C" w14:paraId="4344BA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AB81EC" w14:textId="77777777" w:rsidR="00FA37DF" w:rsidRPr="00C7244C" w:rsidRDefault="00FA37DF"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CA42F7A" w14:textId="77777777" w:rsidR="00FA37DF" w:rsidRPr="00C7244C" w:rsidRDefault="00FA37DF"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1BE0EA6" w14:textId="77777777" w:rsidR="00FA37DF" w:rsidRPr="00C7244C" w:rsidRDefault="00FA37DF" w:rsidP="003F1727">
            <w:pPr>
              <w:pStyle w:val="TAH"/>
              <w:rPr>
                <w:lang w:eastAsia="fr-FR"/>
              </w:rPr>
            </w:pPr>
            <w:r w:rsidRPr="00C7244C">
              <w:rPr>
                <w:lang w:eastAsia="fr-FR"/>
              </w:rPr>
              <w:t>Comment</w:t>
            </w:r>
          </w:p>
        </w:tc>
      </w:tr>
      <w:tr w:rsidR="00FA37DF" w:rsidRPr="00C7244C" w14:paraId="2708F20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EA1F344" w14:textId="77777777" w:rsidR="00FA37DF" w:rsidRPr="00C7244C" w:rsidRDefault="00FA37DF"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FE452D" w14:textId="77777777" w:rsidR="00FA37DF" w:rsidRPr="00C7244C" w:rsidRDefault="00FA37DF"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66B0C881" w14:textId="77777777" w:rsidR="00FA37DF" w:rsidRPr="00C7244C" w:rsidRDefault="00FA37DF" w:rsidP="003F1727">
            <w:pPr>
              <w:pStyle w:val="TAC"/>
              <w:rPr>
                <w:lang w:eastAsia="fr-FR"/>
              </w:rPr>
            </w:pPr>
            <w:r w:rsidRPr="00C7244C">
              <w:rPr>
                <w:lang w:eastAsia="fr-FR"/>
              </w:rPr>
              <w:t>As specified in TS 38.508-1 [14] clause 4.1.</w:t>
            </w:r>
          </w:p>
        </w:tc>
      </w:tr>
      <w:tr w:rsidR="00FA37DF" w:rsidRPr="00C7244C" w14:paraId="1B40672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D3AB9DC" w14:textId="77777777" w:rsidR="00FA37DF" w:rsidRPr="00C7244C" w:rsidRDefault="00FA37DF"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F8FE4B" w14:textId="77777777" w:rsidR="00FA37DF" w:rsidRPr="00C7244C" w:rsidRDefault="00FA37DF" w:rsidP="003F1727">
            <w:pPr>
              <w:pStyle w:val="TAC"/>
              <w:rPr>
                <w:lang w:eastAsia="fr-FR"/>
              </w:rPr>
            </w:pPr>
            <w:r w:rsidRPr="00C7244C">
              <w:t>As specified in Annex E, Table E.5-1 and TS 38.508-1 [14] clause 4.3.1.</w:t>
            </w:r>
          </w:p>
        </w:tc>
      </w:tr>
      <w:tr w:rsidR="00FA37DF" w:rsidRPr="00C7244C" w14:paraId="1082A2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C1156A" w14:textId="77777777" w:rsidR="00FA37DF" w:rsidRPr="00C7244C" w:rsidRDefault="00FA37DF"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A5F2E5E" w14:textId="77777777" w:rsidR="00FA37DF" w:rsidRPr="00C7244C" w:rsidRDefault="00FA37DF" w:rsidP="003F1727">
            <w:pPr>
              <w:pStyle w:val="TAC"/>
              <w:rPr>
                <w:lang w:eastAsia="fr-FR"/>
              </w:rPr>
            </w:pPr>
            <w:r w:rsidRPr="00C7244C">
              <w:rPr>
                <w:lang w:eastAsia="fr-FR"/>
              </w:rPr>
              <w:t>As specified by the test configuration selected from Table 7.4.3.1.4.1-1</w:t>
            </w:r>
          </w:p>
        </w:tc>
      </w:tr>
      <w:tr w:rsidR="00FA37DF" w:rsidRPr="00C7244C" w14:paraId="493DBDE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E91334E" w14:textId="77777777" w:rsidR="00FA37DF" w:rsidRPr="00C7244C" w:rsidRDefault="00FA37DF"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6A2735" w14:textId="77777777" w:rsidR="00FA37DF" w:rsidRPr="00C7244C" w:rsidRDefault="00FA37DF"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A6ED713" w14:textId="77777777" w:rsidR="00FA37DF" w:rsidRPr="00C7244C" w:rsidRDefault="00FA37DF" w:rsidP="003F1727">
            <w:pPr>
              <w:pStyle w:val="TAC"/>
              <w:rPr>
                <w:lang w:eastAsia="fr-FR"/>
              </w:rPr>
            </w:pPr>
            <w:r w:rsidRPr="00C7244C">
              <w:rPr>
                <w:lang w:eastAsia="fr-FR"/>
              </w:rPr>
              <w:t>As specified in clause C.2.2.</w:t>
            </w:r>
          </w:p>
        </w:tc>
      </w:tr>
      <w:tr w:rsidR="00FA37DF" w:rsidRPr="00C7244C" w14:paraId="7785D0A4"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AC3EFB" w14:textId="77777777" w:rsidR="00FA37DF" w:rsidRPr="00C7244C" w:rsidRDefault="00FA37DF"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F91620" w14:textId="77777777" w:rsidR="00FA37DF" w:rsidRPr="00C7244C" w:rsidRDefault="00FA37DF"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50D29587" w14:textId="77777777" w:rsidR="00FA37DF" w:rsidRPr="00C7244C" w:rsidRDefault="00FA37DF"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BF35F5" w14:textId="77777777" w:rsidR="00FA37DF" w:rsidRPr="00C7244C" w:rsidRDefault="00FA37DF" w:rsidP="003F1727">
            <w:pPr>
              <w:pStyle w:val="TAC"/>
              <w:rPr>
                <w:lang w:eastAsia="fr-FR"/>
              </w:rPr>
            </w:pPr>
            <w:r w:rsidRPr="00C7244C">
              <w:rPr>
                <w:lang w:eastAsia="fr-FR"/>
              </w:rPr>
              <w:t>As specified in TS 38.508-1 [14] Annex A.</w:t>
            </w:r>
          </w:p>
        </w:tc>
      </w:tr>
      <w:tr w:rsidR="00FA37DF" w:rsidRPr="00C7244C" w14:paraId="435E4BE0"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A21F35" w14:textId="77777777" w:rsidR="00FA37DF" w:rsidRPr="00C7244C" w:rsidRDefault="00FA37DF"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5D94295E" w14:textId="77777777" w:rsidR="00FA37DF" w:rsidRPr="00C7244C" w:rsidRDefault="00FA37DF"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1803D152" w14:textId="77777777" w:rsidR="00FA37DF" w:rsidRPr="00C7244C" w:rsidRDefault="00FA37DF"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581E5EB" w14:textId="77777777" w:rsidR="00FA37DF" w:rsidRPr="00C7244C" w:rsidRDefault="00FA37DF" w:rsidP="003F1727">
            <w:pPr>
              <w:spacing w:after="0"/>
              <w:rPr>
                <w:rFonts w:ascii="Arial" w:hAnsi="Arial"/>
                <w:sz w:val="18"/>
                <w:lang w:eastAsia="fr-FR"/>
              </w:rPr>
            </w:pPr>
          </w:p>
        </w:tc>
      </w:tr>
      <w:tr w:rsidR="00FA37DF" w:rsidRPr="00C7244C" w14:paraId="55B89D6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391B29C" w14:textId="77777777" w:rsidR="00FA37DF" w:rsidRPr="00C7244C" w:rsidRDefault="00FA37DF"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77DC32B" w14:textId="77777777" w:rsidR="00FA37DF" w:rsidRPr="00C7244C" w:rsidRDefault="00FA37DF"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0EB520D1" w14:textId="77777777" w:rsidR="00FA37DF" w:rsidRPr="00C7244C" w:rsidRDefault="00FA37DF" w:rsidP="003F1727">
            <w:pPr>
              <w:pStyle w:val="TAC"/>
              <w:rPr>
                <w:lang w:eastAsia="fr-FR"/>
              </w:rPr>
            </w:pPr>
          </w:p>
        </w:tc>
      </w:tr>
    </w:tbl>
    <w:p w14:paraId="267A9FEE" w14:textId="77777777" w:rsidR="00FA37DF" w:rsidRPr="00C7244C" w:rsidRDefault="00FA37DF" w:rsidP="00FA37DF">
      <w:pPr>
        <w:pStyle w:val="TH"/>
      </w:pPr>
    </w:p>
    <w:p w14:paraId="49563372" w14:textId="77777777" w:rsidR="00FA37DF" w:rsidRPr="00C7244C" w:rsidRDefault="00FA37DF" w:rsidP="00FA37DF">
      <w:pPr>
        <w:pStyle w:val="B1"/>
      </w:pPr>
      <w:r w:rsidRPr="00C7244C">
        <w:t>1.</w:t>
      </w:r>
      <w:r w:rsidRPr="00C7244C">
        <w:tab/>
        <w:t>The general test parameter settings are set up according to Table 7.5.2.1.4.1-3.</w:t>
      </w:r>
    </w:p>
    <w:p w14:paraId="0B0068EB" w14:textId="77777777" w:rsidR="00FA37DF" w:rsidRPr="00C7244C" w:rsidRDefault="00FA37DF" w:rsidP="00FA37DF">
      <w:pPr>
        <w:pStyle w:val="B1"/>
      </w:pPr>
      <w:r w:rsidRPr="00C7244C">
        <w:t>2.</w:t>
      </w:r>
      <w:r w:rsidRPr="00C7244C">
        <w:tab/>
        <w:t>Message contents are defined in clause 7</w:t>
      </w:r>
      <w:r w:rsidRPr="00C7244C">
        <w:rPr>
          <w:lang w:eastAsia="sv-SE"/>
        </w:rPr>
        <w:t>.5.2.1.4.3.</w:t>
      </w:r>
    </w:p>
    <w:p w14:paraId="29C5C44F" w14:textId="77777777" w:rsidR="00FA37DF" w:rsidRPr="00C7244C" w:rsidRDefault="00FA37DF" w:rsidP="00FA37DF">
      <w:pPr>
        <w:pStyle w:val="B1"/>
      </w:pPr>
      <w:r w:rsidRPr="00C7244C">
        <w:t>3.</w:t>
      </w:r>
      <w:r w:rsidRPr="00C7244C">
        <w:tab/>
        <w:t>There are two NR cells specified in the test. Cell 1 is the PCell on one NR carrier and Cell 2 is the SCell on the other NR carrier. Cell 1 and Cell 2 shall be initially configured according to annex C.</w:t>
      </w:r>
    </w:p>
    <w:p w14:paraId="2308C25F" w14:textId="77777777" w:rsidR="00FA37DF" w:rsidRPr="00C7244C" w:rsidRDefault="00FA37DF" w:rsidP="00FA37DF">
      <w:pPr>
        <w:pStyle w:val="TH"/>
        <w:rPr>
          <w:lang w:eastAsia="sv-SE"/>
        </w:rPr>
      </w:pPr>
      <w:r w:rsidRPr="00C7244C">
        <w:t>Table 7.5.2.1.4.1-3: General test parameters for NR SA</w:t>
      </w:r>
      <w:r w:rsidRPr="00C7244C">
        <w:rPr>
          <w:lang w:eastAsia="sv-SE"/>
        </w:rPr>
        <w:t xml:space="preserve"> FR2 interruptions during measurements on deactivated NR SC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A37DF" w:rsidRPr="00C7244C" w14:paraId="3E11B380" w14:textId="77777777" w:rsidTr="003F1727">
        <w:trPr>
          <w:cantSplit/>
          <w:jc w:val="center"/>
        </w:trPr>
        <w:tc>
          <w:tcPr>
            <w:tcW w:w="2410" w:type="dxa"/>
          </w:tcPr>
          <w:p w14:paraId="22158EC8" w14:textId="77777777" w:rsidR="00FA37DF" w:rsidRPr="00C7244C" w:rsidRDefault="00FA37DF" w:rsidP="003F1727">
            <w:pPr>
              <w:pStyle w:val="TAH"/>
            </w:pPr>
            <w:r w:rsidRPr="00C7244C">
              <w:t>Parameter</w:t>
            </w:r>
          </w:p>
        </w:tc>
        <w:tc>
          <w:tcPr>
            <w:tcW w:w="851" w:type="dxa"/>
          </w:tcPr>
          <w:p w14:paraId="30134116" w14:textId="77777777" w:rsidR="00FA37DF" w:rsidRPr="00C7244C" w:rsidRDefault="00FA37DF" w:rsidP="003F1727">
            <w:pPr>
              <w:pStyle w:val="TAH"/>
            </w:pPr>
            <w:r w:rsidRPr="00C7244C">
              <w:t>Unit</w:t>
            </w:r>
          </w:p>
        </w:tc>
        <w:tc>
          <w:tcPr>
            <w:tcW w:w="1842" w:type="dxa"/>
          </w:tcPr>
          <w:p w14:paraId="6DB4A5D5" w14:textId="77777777" w:rsidR="00FA37DF" w:rsidRPr="00C7244C" w:rsidRDefault="00FA37DF" w:rsidP="003F1727">
            <w:pPr>
              <w:pStyle w:val="TAH"/>
            </w:pPr>
            <w:r w:rsidRPr="00C7244C">
              <w:t>Value</w:t>
            </w:r>
          </w:p>
        </w:tc>
        <w:tc>
          <w:tcPr>
            <w:tcW w:w="3665" w:type="dxa"/>
          </w:tcPr>
          <w:p w14:paraId="464AC91A" w14:textId="77777777" w:rsidR="00FA37DF" w:rsidRPr="00C7244C" w:rsidRDefault="00FA37DF" w:rsidP="003F1727">
            <w:pPr>
              <w:pStyle w:val="TAH"/>
            </w:pPr>
            <w:r w:rsidRPr="00C7244C">
              <w:t>Comment</w:t>
            </w:r>
          </w:p>
        </w:tc>
      </w:tr>
      <w:tr w:rsidR="00FA37DF" w:rsidRPr="00C7244C" w14:paraId="7917BD8A" w14:textId="77777777" w:rsidTr="003F1727">
        <w:trPr>
          <w:cantSplit/>
          <w:jc w:val="center"/>
        </w:trPr>
        <w:tc>
          <w:tcPr>
            <w:tcW w:w="2410" w:type="dxa"/>
          </w:tcPr>
          <w:p w14:paraId="48201329" w14:textId="77777777" w:rsidR="00FA37DF" w:rsidRPr="00C7244C" w:rsidRDefault="00FA37DF" w:rsidP="003F1727">
            <w:pPr>
              <w:pStyle w:val="TAL"/>
            </w:pPr>
            <w:r w:rsidRPr="00C7244C">
              <w:t>RF Channel Number</w:t>
            </w:r>
          </w:p>
        </w:tc>
        <w:tc>
          <w:tcPr>
            <w:tcW w:w="851" w:type="dxa"/>
            <w:vAlign w:val="center"/>
          </w:tcPr>
          <w:p w14:paraId="118BE7AF" w14:textId="77777777" w:rsidR="00FA37DF" w:rsidRPr="00C7244C" w:rsidRDefault="00FA37DF" w:rsidP="003F1727">
            <w:pPr>
              <w:pStyle w:val="TAC"/>
            </w:pPr>
          </w:p>
        </w:tc>
        <w:tc>
          <w:tcPr>
            <w:tcW w:w="1842" w:type="dxa"/>
            <w:vAlign w:val="center"/>
          </w:tcPr>
          <w:p w14:paraId="3F43EB9B" w14:textId="77777777" w:rsidR="00FA37DF" w:rsidRPr="00C7244C" w:rsidRDefault="00FA37DF" w:rsidP="003F1727">
            <w:pPr>
              <w:pStyle w:val="TAC"/>
              <w:rPr>
                <w:lang w:eastAsia="zh-CN"/>
              </w:rPr>
            </w:pPr>
            <w:r w:rsidRPr="00C7244C">
              <w:t>1, 2</w:t>
            </w:r>
          </w:p>
        </w:tc>
        <w:tc>
          <w:tcPr>
            <w:tcW w:w="3665" w:type="dxa"/>
          </w:tcPr>
          <w:p w14:paraId="2BB27AA4" w14:textId="77777777" w:rsidR="00FA37DF" w:rsidRPr="00C7244C" w:rsidRDefault="00FA37DF" w:rsidP="003F1727">
            <w:pPr>
              <w:pStyle w:val="TAL"/>
              <w:rPr>
                <w:lang w:eastAsia="zh-CN"/>
              </w:rPr>
            </w:pPr>
            <w:r w:rsidRPr="00C7244C">
              <w:rPr>
                <w:lang w:eastAsia="zh-CN"/>
              </w:rPr>
              <w:t>Two NR RF channels</w:t>
            </w:r>
          </w:p>
        </w:tc>
      </w:tr>
      <w:tr w:rsidR="00FA37DF" w:rsidRPr="00C7244C" w14:paraId="1FF4869B" w14:textId="77777777" w:rsidTr="003F1727">
        <w:trPr>
          <w:cantSplit/>
          <w:jc w:val="center"/>
        </w:trPr>
        <w:tc>
          <w:tcPr>
            <w:tcW w:w="2410" w:type="dxa"/>
          </w:tcPr>
          <w:p w14:paraId="1ECF60C7" w14:textId="77777777" w:rsidR="00FA37DF" w:rsidRPr="00C7244C" w:rsidRDefault="00FA37DF" w:rsidP="003F1727">
            <w:pPr>
              <w:pStyle w:val="TAL"/>
            </w:pPr>
            <w:r w:rsidRPr="00C7244C">
              <w:t>Active PCell</w:t>
            </w:r>
          </w:p>
        </w:tc>
        <w:tc>
          <w:tcPr>
            <w:tcW w:w="851" w:type="dxa"/>
            <w:vAlign w:val="center"/>
          </w:tcPr>
          <w:p w14:paraId="14C07FB2" w14:textId="77777777" w:rsidR="00FA37DF" w:rsidRPr="00C7244C" w:rsidRDefault="00FA37DF" w:rsidP="003F1727">
            <w:pPr>
              <w:pStyle w:val="TAC"/>
            </w:pPr>
          </w:p>
        </w:tc>
        <w:tc>
          <w:tcPr>
            <w:tcW w:w="1842" w:type="dxa"/>
          </w:tcPr>
          <w:p w14:paraId="37EF9B7E" w14:textId="77777777" w:rsidR="00FA37DF" w:rsidRPr="00C7244C" w:rsidRDefault="00FA37DF" w:rsidP="003F1727">
            <w:pPr>
              <w:pStyle w:val="TAC"/>
            </w:pPr>
            <w:r w:rsidRPr="00C7244C">
              <w:t>Cell1</w:t>
            </w:r>
          </w:p>
        </w:tc>
        <w:tc>
          <w:tcPr>
            <w:tcW w:w="3665" w:type="dxa"/>
          </w:tcPr>
          <w:p w14:paraId="7E2D03B7" w14:textId="77777777" w:rsidR="00FA37DF" w:rsidRPr="00C7244C" w:rsidRDefault="00FA37DF" w:rsidP="003F1727">
            <w:pPr>
              <w:pStyle w:val="TAL"/>
            </w:pPr>
            <w:r w:rsidRPr="00C7244C">
              <w:t>PCell on NR RF channel number 1.</w:t>
            </w:r>
          </w:p>
        </w:tc>
      </w:tr>
      <w:tr w:rsidR="00FA37DF" w:rsidRPr="00C7244C" w14:paraId="0BA8BA68" w14:textId="77777777" w:rsidTr="003F1727">
        <w:trPr>
          <w:cantSplit/>
          <w:jc w:val="center"/>
        </w:trPr>
        <w:tc>
          <w:tcPr>
            <w:tcW w:w="2410" w:type="dxa"/>
          </w:tcPr>
          <w:p w14:paraId="02DCBD5B" w14:textId="77777777" w:rsidR="00FA37DF" w:rsidRPr="00C7244C" w:rsidRDefault="00FA37DF" w:rsidP="003F1727">
            <w:pPr>
              <w:pStyle w:val="TAL"/>
            </w:pPr>
            <w:r w:rsidRPr="00C7244C">
              <w:t xml:space="preserve">Configured </w:t>
            </w:r>
            <w:r w:rsidRPr="00C7244C">
              <w:rPr>
                <w:lang w:eastAsia="zh-CN"/>
              </w:rPr>
              <w:t>deactivated</w:t>
            </w:r>
            <w:r w:rsidRPr="00C7244C">
              <w:t xml:space="preserve"> SCell</w:t>
            </w:r>
          </w:p>
        </w:tc>
        <w:tc>
          <w:tcPr>
            <w:tcW w:w="851" w:type="dxa"/>
            <w:vAlign w:val="center"/>
          </w:tcPr>
          <w:p w14:paraId="695905C0" w14:textId="77777777" w:rsidR="00FA37DF" w:rsidRPr="00C7244C" w:rsidRDefault="00FA37DF" w:rsidP="003F1727">
            <w:pPr>
              <w:pStyle w:val="TAC"/>
            </w:pPr>
          </w:p>
        </w:tc>
        <w:tc>
          <w:tcPr>
            <w:tcW w:w="1842" w:type="dxa"/>
          </w:tcPr>
          <w:p w14:paraId="173E91B6" w14:textId="77777777" w:rsidR="00FA37DF" w:rsidRPr="00C7244C" w:rsidRDefault="00FA37DF" w:rsidP="003F1727">
            <w:pPr>
              <w:pStyle w:val="TAC"/>
            </w:pPr>
            <w:r w:rsidRPr="00C7244C">
              <w:t>Cell2</w:t>
            </w:r>
          </w:p>
        </w:tc>
        <w:tc>
          <w:tcPr>
            <w:tcW w:w="3665" w:type="dxa"/>
          </w:tcPr>
          <w:p w14:paraId="5668C05E" w14:textId="77777777" w:rsidR="00FA37DF" w:rsidRPr="00C7244C" w:rsidRDefault="00FA37DF" w:rsidP="003F1727">
            <w:pPr>
              <w:pStyle w:val="TAL"/>
            </w:pPr>
            <w:r w:rsidRPr="00C7244C">
              <w:t xml:space="preserve">Deactivated SCell on </w:t>
            </w:r>
            <w:r w:rsidRPr="00C7244C">
              <w:rPr>
                <w:lang w:eastAsia="zh-CN"/>
              </w:rPr>
              <w:t xml:space="preserve">NR </w:t>
            </w:r>
            <w:r w:rsidRPr="00C7244C">
              <w:t>RF channel number 2.</w:t>
            </w:r>
          </w:p>
        </w:tc>
      </w:tr>
      <w:tr w:rsidR="00FA37DF" w:rsidRPr="00C7244C" w14:paraId="34410239" w14:textId="77777777" w:rsidTr="003F1727">
        <w:trPr>
          <w:cantSplit/>
          <w:jc w:val="center"/>
        </w:trPr>
        <w:tc>
          <w:tcPr>
            <w:tcW w:w="2410" w:type="dxa"/>
          </w:tcPr>
          <w:p w14:paraId="6303DC9B" w14:textId="77777777" w:rsidR="00FA37DF" w:rsidRPr="00C7244C" w:rsidRDefault="00FA37DF" w:rsidP="003F1727">
            <w:pPr>
              <w:pStyle w:val="TAL"/>
            </w:pPr>
            <w:r w:rsidRPr="00C7244C">
              <w:t>CP length</w:t>
            </w:r>
          </w:p>
        </w:tc>
        <w:tc>
          <w:tcPr>
            <w:tcW w:w="851" w:type="dxa"/>
            <w:vAlign w:val="center"/>
          </w:tcPr>
          <w:p w14:paraId="26330253" w14:textId="77777777" w:rsidR="00FA37DF" w:rsidRPr="00C7244C" w:rsidRDefault="00FA37DF" w:rsidP="003F1727">
            <w:pPr>
              <w:pStyle w:val="TAC"/>
            </w:pPr>
          </w:p>
        </w:tc>
        <w:tc>
          <w:tcPr>
            <w:tcW w:w="1842" w:type="dxa"/>
          </w:tcPr>
          <w:p w14:paraId="0DECDFBB" w14:textId="77777777" w:rsidR="00FA37DF" w:rsidRPr="00C7244C" w:rsidRDefault="00FA37DF" w:rsidP="003F1727">
            <w:pPr>
              <w:pStyle w:val="TAC"/>
            </w:pPr>
            <w:r w:rsidRPr="00C7244C">
              <w:t>Normal</w:t>
            </w:r>
          </w:p>
        </w:tc>
        <w:tc>
          <w:tcPr>
            <w:tcW w:w="3665" w:type="dxa"/>
          </w:tcPr>
          <w:p w14:paraId="534FB78A" w14:textId="77777777" w:rsidR="00FA37DF" w:rsidRPr="00C7244C" w:rsidRDefault="00FA37DF" w:rsidP="003F1727">
            <w:pPr>
              <w:pStyle w:val="TAL"/>
            </w:pPr>
            <w:r w:rsidRPr="00C7244C">
              <w:t xml:space="preserve">Applicable to </w:t>
            </w:r>
            <w:r w:rsidRPr="00C7244C">
              <w:rPr>
                <w:lang w:eastAsia="zh-CN"/>
              </w:rPr>
              <w:t xml:space="preserve">Cell1 and </w:t>
            </w:r>
            <w:r w:rsidRPr="00C7244C">
              <w:t>Cell</w:t>
            </w:r>
            <w:r w:rsidRPr="00C7244C">
              <w:rPr>
                <w:lang w:eastAsia="zh-CN"/>
              </w:rPr>
              <w:t>2</w:t>
            </w:r>
          </w:p>
        </w:tc>
      </w:tr>
      <w:tr w:rsidR="00FA37DF" w:rsidRPr="00C7244C" w14:paraId="65F9F475" w14:textId="77777777" w:rsidTr="003F1727">
        <w:trPr>
          <w:cantSplit/>
          <w:jc w:val="center"/>
        </w:trPr>
        <w:tc>
          <w:tcPr>
            <w:tcW w:w="2410" w:type="dxa"/>
          </w:tcPr>
          <w:p w14:paraId="3CFF1D6C" w14:textId="77777777" w:rsidR="00FA37DF" w:rsidRPr="00C7244C" w:rsidRDefault="00FA37DF" w:rsidP="003F1727">
            <w:pPr>
              <w:pStyle w:val="TAL"/>
            </w:pPr>
            <w:r w:rsidRPr="00C7244C">
              <w:t>DRX</w:t>
            </w:r>
          </w:p>
        </w:tc>
        <w:tc>
          <w:tcPr>
            <w:tcW w:w="851" w:type="dxa"/>
            <w:vAlign w:val="center"/>
          </w:tcPr>
          <w:p w14:paraId="22189479" w14:textId="77777777" w:rsidR="00FA37DF" w:rsidRPr="00C7244C" w:rsidRDefault="00FA37DF" w:rsidP="003F1727">
            <w:pPr>
              <w:pStyle w:val="TAC"/>
            </w:pPr>
          </w:p>
        </w:tc>
        <w:tc>
          <w:tcPr>
            <w:tcW w:w="1842" w:type="dxa"/>
            <w:vAlign w:val="center"/>
          </w:tcPr>
          <w:p w14:paraId="2404B070" w14:textId="77777777" w:rsidR="00FA37DF" w:rsidRPr="00C7244C" w:rsidRDefault="00FA37DF" w:rsidP="003F1727">
            <w:pPr>
              <w:pStyle w:val="TAC"/>
              <w:rPr>
                <w:lang w:eastAsia="zh-CN"/>
              </w:rPr>
            </w:pPr>
            <w:r w:rsidRPr="00C7244C">
              <w:rPr>
                <w:lang w:eastAsia="zh-CN"/>
              </w:rPr>
              <w:t>OFF</w:t>
            </w:r>
          </w:p>
        </w:tc>
        <w:tc>
          <w:tcPr>
            <w:tcW w:w="3665" w:type="dxa"/>
          </w:tcPr>
          <w:p w14:paraId="62F1814B" w14:textId="77777777" w:rsidR="00FA37DF" w:rsidRPr="00C7244C" w:rsidRDefault="00FA37DF" w:rsidP="003F1727">
            <w:pPr>
              <w:pStyle w:val="TAL"/>
              <w:rPr>
                <w:lang w:eastAsia="zh-CN"/>
              </w:rPr>
            </w:pPr>
          </w:p>
        </w:tc>
      </w:tr>
      <w:tr w:rsidR="00FA37DF" w:rsidRPr="00C7244C" w14:paraId="3BF663E8" w14:textId="77777777" w:rsidTr="003F1727">
        <w:trPr>
          <w:cantSplit/>
          <w:jc w:val="center"/>
        </w:trPr>
        <w:tc>
          <w:tcPr>
            <w:tcW w:w="2410" w:type="dxa"/>
          </w:tcPr>
          <w:p w14:paraId="41242105" w14:textId="77777777" w:rsidR="00FA37DF" w:rsidRPr="00C7244C" w:rsidRDefault="00FA37DF" w:rsidP="003F1727">
            <w:pPr>
              <w:pStyle w:val="TAL"/>
            </w:pPr>
            <w:r w:rsidRPr="00C7244C">
              <w:t>Measurement gap pattern Id</w:t>
            </w:r>
          </w:p>
        </w:tc>
        <w:tc>
          <w:tcPr>
            <w:tcW w:w="851" w:type="dxa"/>
          </w:tcPr>
          <w:p w14:paraId="2213819A" w14:textId="77777777" w:rsidR="00FA37DF" w:rsidRPr="00C7244C" w:rsidRDefault="00FA37DF" w:rsidP="003F1727">
            <w:pPr>
              <w:pStyle w:val="TAC"/>
            </w:pPr>
          </w:p>
        </w:tc>
        <w:tc>
          <w:tcPr>
            <w:tcW w:w="1842" w:type="dxa"/>
            <w:vAlign w:val="center"/>
          </w:tcPr>
          <w:p w14:paraId="615FC10B" w14:textId="77777777" w:rsidR="00FA37DF" w:rsidRPr="00C7244C" w:rsidRDefault="00FA37DF" w:rsidP="003F1727">
            <w:pPr>
              <w:pStyle w:val="TAC"/>
            </w:pPr>
            <w:r w:rsidRPr="00C7244C">
              <w:t>OFF</w:t>
            </w:r>
          </w:p>
        </w:tc>
        <w:tc>
          <w:tcPr>
            <w:tcW w:w="3665" w:type="dxa"/>
          </w:tcPr>
          <w:p w14:paraId="317DA381" w14:textId="77777777" w:rsidR="00FA37DF" w:rsidRPr="00C7244C" w:rsidRDefault="00FA37DF" w:rsidP="003F1727">
            <w:pPr>
              <w:pStyle w:val="TAL"/>
            </w:pPr>
          </w:p>
        </w:tc>
      </w:tr>
      <w:tr w:rsidR="00FA37DF" w:rsidRPr="00C7244C" w14:paraId="4C3070C8" w14:textId="77777777" w:rsidTr="003F1727">
        <w:trPr>
          <w:cantSplit/>
          <w:jc w:val="center"/>
        </w:trPr>
        <w:tc>
          <w:tcPr>
            <w:tcW w:w="2410" w:type="dxa"/>
          </w:tcPr>
          <w:p w14:paraId="76637F2A" w14:textId="77777777" w:rsidR="00FA37DF" w:rsidRPr="00C7244C" w:rsidRDefault="00FA37DF" w:rsidP="003F1727">
            <w:pPr>
              <w:pStyle w:val="TAL"/>
            </w:pPr>
            <w:r w:rsidRPr="00C7244C">
              <w:t>SCell measurement cycle (measCycleSCell)</w:t>
            </w:r>
          </w:p>
        </w:tc>
        <w:tc>
          <w:tcPr>
            <w:tcW w:w="851" w:type="dxa"/>
            <w:vAlign w:val="center"/>
          </w:tcPr>
          <w:p w14:paraId="62125DD3" w14:textId="77777777" w:rsidR="00FA37DF" w:rsidRPr="00C7244C" w:rsidRDefault="00FA37DF" w:rsidP="003F1727">
            <w:pPr>
              <w:pStyle w:val="TAC"/>
            </w:pPr>
            <w:r w:rsidRPr="00C7244C">
              <w:rPr>
                <w:rFonts w:cs="v4.2.0"/>
              </w:rPr>
              <w:t>ms</w:t>
            </w:r>
          </w:p>
        </w:tc>
        <w:tc>
          <w:tcPr>
            <w:tcW w:w="1842" w:type="dxa"/>
            <w:vAlign w:val="center"/>
          </w:tcPr>
          <w:p w14:paraId="75A65352" w14:textId="77777777" w:rsidR="00FA37DF" w:rsidRPr="00C7244C" w:rsidRDefault="00FA37DF" w:rsidP="003F1727">
            <w:pPr>
              <w:pStyle w:val="TAC"/>
            </w:pPr>
            <w:r w:rsidRPr="00C7244C">
              <w:rPr>
                <w:rFonts w:cs="v4.2.0"/>
                <w:lang w:eastAsia="zh-CN"/>
              </w:rPr>
              <w:t>640</w:t>
            </w:r>
          </w:p>
        </w:tc>
        <w:tc>
          <w:tcPr>
            <w:tcW w:w="3665" w:type="dxa"/>
          </w:tcPr>
          <w:p w14:paraId="08D771AB" w14:textId="77777777" w:rsidR="00FA37DF" w:rsidRPr="00C7244C" w:rsidRDefault="00FA37DF" w:rsidP="003F1727">
            <w:pPr>
              <w:pStyle w:val="TAL"/>
            </w:pPr>
          </w:p>
        </w:tc>
      </w:tr>
      <w:tr w:rsidR="00FA37DF" w:rsidRPr="00C7244C" w14:paraId="72A57C33" w14:textId="77777777" w:rsidTr="003F1727">
        <w:trPr>
          <w:cantSplit/>
          <w:jc w:val="center"/>
        </w:trPr>
        <w:tc>
          <w:tcPr>
            <w:tcW w:w="2410" w:type="dxa"/>
          </w:tcPr>
          <w:p w14:paraId="79638351" w14:textId="77777777" w:rsidR="00FA37DF" w:rsidRPr="00C7244C" w:rsidRDefault="00FA37DF" w:rsidP="003F1727">
            <w:pPr>
              <w:pStyle w:val="TAL"/>
            </w:pPr>
            <w:r w:rsidRPr="00C7244C">
              <w:t>T1</w:t>
            </w:r>
          </w:p>
        </w:tc>
        <w:tc>
          <w:tcPr>
            <w:tcW w:w="851" w:type="dxa"/>
            <w:vAlign w:val="center"/>
          </w:tcPr>
          <w:p w14:paraId="79B1B262" w14:textId="77777777" w:rsidR="00FA37DF" w:rsidRPr="00C7244C" w:rsidRDefault="00FA37DF" w:rsidP="003F1727">
            <w:pPr>
              <w:pStyle w:val="TAC"/>
            </w:pPr>
            <w:r w:rsidRPr="00C7244C">
              <w:t>s</w:t>
            </w:r>
          </w:p>
        </w:tc>
        <w:tc>
          <w:tcPr>
            <w:tcW w:w="1842" w:type="dxa"/>
          </w:tcPr>
          <w:p w14:paraId="31155276" w14:textId="77777777" w:rsidR="00FA37DF" w:rsidRPr="00C7244C" w:rsidRDefault="00FA37DF" w:rsidP="003F1727">
            <w:pPr>
              <w:pStyle w:val="TAC"/>
            </w:pPr>
            <w:r w:rsidRPr="00C7244C">
              <w:t>10</w:t>
            </w:r>
          </w:p>
        </w:tc>
        <w:tc>
          <w:tcPr>
            <w:tcW w:w="3665" w:type="dxa"/>
          </w:tcPr>
          <w:p w14:paraId="1A095242" w14:textId="77777777" w:rsidR="00FA37DF" w:rsidRPr="00C7244C" w:rsidRDefault="00FA37DF" w:rsidP="003F1727">
            <w:pPr>
              <w:pStyle w:val="TAL"/>
            </w:pPr>
          </w:p>
        </w:tc>
      </w:tr>
    </w:tbl>
    <w:p w14:paraId="519AA2A4" w14:textId="77777777" w:rsidR="00FA37DF" w:rsidRPr="00C7244C" w:rsidRDefault="00FA37DF" w:rsidP="00FA37DF"/>
    <w:p w14:paraId="345E5FFF" w14:textId="77777777" w:rsidR="00FA37DF" w:rsidRPr="00C7244C" w:rsidRDefault="00FA37DF" w:rsidP="00FA37DF">
      <w:pPr>
        <w:pStyle w:val="H6"/>
        <w:rPr>
          <w:lang w:eastAsia="sv-SE"/>
        </w:rPr>
      </w:pPr>
      <w:r w:rsidRPr="00C7244C">
        <w:rPr>
          <w:lang w:eastAsia="sv-SE"/>
        </w:rPr>
        <w:t>7.5.2.1.4.2</w:t>
      </w:r>
      <w:r w:rsidRPr="00C7244C">
        <w:rPr>
          <w:lang w:eastAsia="sv-SE"/>
        </w:rPr>
        <w:tab/>
        <w:t>Test procedure</w:t>
      </w:r>
    </w:p>
    <w:p w14:paraId="23957B20" w14:textId="77777777" w:rsidR="00FA37DF" w:rsidRPr="00C7244C" w:rsidRDefault="00FA37DF" w:rsidP="00FA37DF">
      <w:pPr>
        <w:keepNext/>
        <w:keepLines/>
      </w:pPr>
      <w:r w:rsidRPr="00C7244C">
        <w:t xml:space="preserve">The test consists of </w:t>
      </w:r>
      <w:r w:rsidRPr="00C7244C">
        <w:rPr>
          <w:lang w:eastAsia="zh-TW"/>
        </w:rPr>
        <w:t xml:space="preserve">two cells: Cell1 and Cell2. Cell1 is NR PCell and Cell2 is the </w:t>
      </w:r>
      <w:r w:rsidRPr="00C7244C">
        <w:rPr>
          <w:rFonts w:cs="Arial"/>
        </w:rPr>
        <w:t>deactivated NR SCell</w:t>
      </w:r>
      <w:r w:rsidRPr="00C7244C">
        <w:t xml:space="preserve">. The test consists of one time period, with duration of T1. Prior to the start of the time duration T1, the UE shall be connected and fully synchronized to Cell1 and Cell2. The point in time at which the RRC message including </w:t>
      </w:r>
      <w:r w:rsidRPr="00C7244C">
        <w:rPr>
          <w:i/>
          <w:iCs/>
        </w:rPr>
        <w:t>measCycleSCell</w:t>
      </w:r>
      <w:r w:rsidRPr="00C7244C">
        <w:t xml:space="preserve"> or </w:t>
      </w:r>
      <w:r w:rsidRPr="00C7244C">
        <w:rPr>
          <w:i/>
          <w:iCs/>
        </w:rPr>
        <w:t>allowInterruptions</w:t>
      </w:r>
      <w:r w:rsidRPr="00C7244C">
        <w:t xml:space="preserve"> for the deactivated NR SCells is received at the UE antenna connector, defines the start of time period T1. During T1 the UE shall be continuously scheduled on the NR PCell DL.</w:t>
      </w:r>
    </w:p>
    <w:p w14:paraId="38A14B06" w14:textId="77777777" w:rsidR="00FA37DF" w:rsidRPr="00C7244C" w:rsidRDefault="00FA37DF" w:rsidP="00FA37DF">
      <w:pPr>
        <w:keepNext/>
        <w:keepLines/>
      </w:pPr>
      <w:r w:rsidRPr="00C7244C">
        <w:rPr>
          <w:rFonts w:eastAsia="Malgun Gothic"/>
        </w:rPr>
        <w:t>Unless otherwise stated, the downlink signal and noise are aligned to arrive in the UE Rx beam peak direction.</w:t>
      </w:r>
    </w:p>
    <w:p w14:paraId="1EC7FB33" w14:textId="77777777" w:rsidR="00FA37DF" w:rsidRPr="00C7244C" w:rsidRDefault="00FA37DF" w:rsidP="00FA37DF">
      <w:pPr>
        <w:pStyle w:val="B1"/>
      </w:pPr>
      <w:r w:rsidRPr="00C7244C">
        <w:t>1.</w:t>
      </w:r>
      <w:r w:rsidRPr="00C7244C">
        <w:tab/>
        <w:t xml:space="preserve">Ensure the UE is in state RRC_CONNECTED with generic procedure parameters Connectivity NR, Connected without release </w:t>
      </w:r>
      <w:r w:rsidRPr="00C7244C">
        <w:rPr>
          <w:i/>
        </w:rPr>
        <w:t>On</w:t>
      </w:r>
      <w:r w:rsidRPr="00C7244C">
        <w:t xml:space="preserve"> according to TS 38.508-1 [14] clause 4.5. Message contents are defined in clause 7.5.2.1.4.3.</w:t>
      </w:r>
    </w:p>
    <w:p w14:paraId="78FC9B15" w14:textId="77777777" w:rsidR="00FA37DF" w:rsidRPr="00C7244C" w:rsidRDefault="00FA37DF" w:rsidP="00FA37DF">
      <w:pPr>
        <w:pStyle w:val="B1"/>
      </w:pPr>
      <w:r w:rsidRPr="00C7244C">
        <w:t>2.</w:t>
      </w:r>
      <w:r w:rsidRPr="00C7244C">
        <w:tab/>
        <w:t>Set the parameters according to values in Table 7.5.2.1.4.1-3 as appropriate. Propagation conditions are set according to clause C.2.2.</w:t>
      </w:r>
    </w:p>
    <w:p w14:paraId="0DD66061" w14:textId="77777777" w:rsidR="00FA37DF" w:rsidRPr="00C7244C" w:rsidRDefault="00FA37DF" w:rsidP="00FA37DF">
      <w:pPr>
        <w:pStyle w:val="B1"/>
      </w:pPr>
      <w:r w:rsidRPr="00C7244C">
        <w:t>3.</w:t>
      </w:r>
      <w:r w:rsidRPr="00C7244C">
        <w:tab/>
        <w:t xml:space="preserve">The SS shall transmit an </w:t>
      </w:r>
      <w:r w:rsidRPr="00C7244C">
        <w:rPr>
          <w:i/>
        </w:rPr>
        <w:t>RRCReconfiguration</w:t>
      </w:r>
      <w:r w:rsidRPr="00C7244C">
        <w:t xml:space="preserve"> message including </w:t>
      </w:r>
      <w:r w:rsidRPr="00C7244C">
        <w:rPr>
          <w:i/>
        </w:rPr>
        <w:t>measCycleSCell</w:t>
      </w:r>
      <w:r w:rsidRPr="00C7244C">
        <w:t xml:space="preserve"> for the deactivated NR SCell.</w:t>
      </w:r>
    </w:p>
    <w:p w14:paraId="743C2481" w14:textId="77777777" w:rsidR="00FA37DF" w:rsidRPr="00C7244C" w:rsidRDefault="00FA37DF" w:rsidP="00FA37DF">
      <w:pPr>
        <w:pStyle w:val="B1"/>
      </w:pPr>
      <w:r w:rsidRPr="00C7244C">
        <w:t>4.</w:t>
      </w:r>
      <w:r w:rsidRPr="00C7244C">
        <w:tab/>
        <w:t xml:space="preserve">The UE shall transmit </w:t>
      </w:r>
      <w:r w:rsidRPr="00C7244C">
        <w:rPr>
          <w:i/>
        </w:rPr>
        <w:t>RRCReconfigurationComplete</w:t>
      </w:r>
      <w:r w:rsidRPr="00C7244C">
        <w:t xml:space="preserve"> message.</w:t>
      </w:r>
    </w:p>
    <w:p w14:paraId="42515CB4" w14:textId="77777777" w:rsidR="00FA37DF" w:rsidRPr="00C7244C" w:rsidRDefault="00FA37DF" w:rsidP="00FA37DF">
      <w:pPr>
        <w:pStyle w:val="B1"/>
      </w:pPr>
      <w:r w:rsidRPr="00C7244C">
        <w:t>5.</w:t>
      </w:r>
      <w:r w:rsidRPr="00C7244C">
        <w:tab/>
      </w:r>
      <w:r w:rsidRPr="00C7244C">
        <w:rPr>
          <w:rFonts w:eastAsia="??"/>
        </w:rPr>
        <w:t xml:space="preserve">Set the parameters according to T1 in Table 7.5.2.1.5-1 and </w:t>
      </w:r>
      <w:r w:rsidRPr="00C7244C">
        <w:t>Table 7.5.2.1.5-2</w:t>
      </w:r>
      <w:r w:rsidRPr="00C7244C">
        <w:rPr>
          <w:rFonts w:eastAsia="??"/>
        </w:rPr>
        <w:t xml:space="preserve">. </w:t>
      </w:r>
      <w:r w:rsidRPr="00C7244C">
        <w:t>Propagation conditions are set according to clause C.2.2.</w:t>
      </w:r>
    </w:p>
    <w:p w14:paraId="465E3856" w14:textId="77777777" w:rsidR="00FA37DF" w:rsidRPr="00C7244C" w:rsidRDefault="00FA37DF" w:rsidP="00FA37DF">
      <w:pPr>
        <w:pStyle w:val="B1"/>
      </w:pPr>
      <w:r w:rsidRPr="00C7244C">
        <w:t>6.</w:t>
      </w:r>
      <w:r w:rsidRPr="00C7244C">
        <w:tab/>
        <w:t>SS schedules on PCell continuously and UE shall start sending ACK/NACK reports. T1 starts. During T1, the SS shall monitor ACK/NACK/DTX on PCell.</w:t>
      </w:r>
    </w:p>
    <w:p w14:paraId="27A41801" w14:textId="77777777" w:rsidR="00FA37DF" w:rsidRPr="00C7244C" w:rsidRDefault="00FA37DF" w:rsidP="00FA37DF">
      <w:pPr>
        <w:pStyle w:val="B1"/>
      </w:pPr>
      <w:r w:rsidRPr="00C7244C">
        <w:t>7.</w:t>
      </w:r>
      <w:r w:rsidRPr="00C7244C">
        <w:tab/>
        <w:t>If more than 99.5% of uplink transmissions are received by SS then count a success for the event “ACK/NACK”. Otherwise count a fail for the event “ACK/NACK</w:t>
      </w:r>
      <w:r w:rsidRPr="00C7244C">
        <w:rPr>
          <w:rFonts w:eastAsia="??"/>
        </w:rPr>
        <w:t>”.</w:t>
      </w:r>
    </w:p>
    <w:p w14:paraId="5D39B341" w14:textId="77777777" w:rsidR="00FA37DF" w:rsidRPr="00C7244C" w:rsidRDefault="00FA37DF" w:rsidP="00FA37DF">
      <w:pPr>
        <w:pStyle w:val="B1"/>
        <w:rPr>
          <w:rFonts w:eastAsia="SimSun"/>
        </w:rPr>
      </w:pPr>
      <w:r w:rsidRPr="00C7244C">
        <w:t>8.</w:t>
      </w:r>
      <w:r w:rsidRPr="00C7244C">
        <w:tab/>
        <w:t>If no longer than X consecutive DTXs are observed by the SS, then count a success for the event “DTX”. Otherwise count a fail for the event “DTX</w:t>
      </w:r>
      <w:r w:rsidRPr="00C7244C">
        <w:rPr>
          <w:rFonts w:eastAsia="??"/>
        </w:rPr>
        <w:t>”, w</w:t>
      </w:r>
      <w:r w:rsidRPr="00C7244C">
        <w:rPr>
          <w:rFonts w:eastAsia="SimSun"/>
        </w:rPr>
        <w:t>here,</w:t>
      </w:r>
    </w:p>
    <w:p w14:paraId="099EBD1A" w14:textId="77777777" w:rsidR="00FA37DF" w:rsidRPr="00C7244C" w:rsidRDefault="00FA37DF" w:rsidP="00EB0DC0">
      <w:pPr>
        <w:pStyle w:val="B1"/>
        <w:ind w:firstLine="0"/>
      </w:pPr>
      <w:r w:rsidRPr="00C7244C">
        <w:rPr>
          <w:rFonts w:eastAsia="SimSun"/>
          <w:lang w:eastAsia="zh-CN"/>
        </w:rPr>
        <w:t>-</w:t>
      </w:r>
      <w:r w:rsidRPr="00C7244C">
        <w:rPr>
          <w:rFonts w:eastAsia="SimSun"/>
          <w:lang w:eastAsia="zh-CN"/>
        </w:rPr>
        <w:tab/>
        <w:t>X = 6 if the NR PSCell is not in the same band as the deactivated SCell, otherwise X = 16.</w:t>
      </w:r>
    </w:p>
    <w:p w14:paraId="29C944EB" w14:textId="77777777" w:rsidR="00FA37DF" w:rsidRPr="00C7244C" w:rsidRDefault="00FA37DF" w:rsidP="00FA37DF">
      <w:pPr>
        <w:pStyle w:val="B1"/>
      </w:pPr>
      <w:r w:rsidRPr="00C7244C">
        <w:rPr>
          <w:rFonts w:eastAsia="??"/>
        </w:rPr>
        <w:t>9.</w:t>
      </w:r>
      <w:r w:rsidRPr="00C7244C">
        <w:rPr>
          <w:rFonts w:eastAsia="??"/>
        </w:rPr>
        <w:tab/>
        <w:t xml:space="preserve">After T1 expires, the SS shall transmit an RRCRelease message to release the RRC connection which includes the release of the established radio bearers as well as all radio resources. </w:t>
      </w:r>
      <w:r w:rsidRPr="00C7244C">
        <w:t>After the RRC connection release, the SS shall:</w:t>
      </w:r>
    </w:p>
    <w:p w14:paraId="2965C73C" w14:textId="77777777" w:rsidR="00FA37DF" w:rsidRPr="00C7244C" w:rsidRDefault="00FA37DF" w:rsidP="00FA37DF">
      <w:pPr>
        <w:pStyle w:val="B2"/>
      </w:pPr>
      <w:r w:rsidRPr="00C7244C">
        <w:t>9a. transmit in Cell 1 a Paging message (including PagingRecord with UE-Identity) for the UE, and go back to step 1 to prepare for the next iteration. If the paging fails, proceed as per step 9b.</w:t>
      </w:r>
    </w:p>
    <w:p w14:paraId="409916CC" w14:textId="77777777" w:rsidR="00FA37DF" w:rsidRPr="00C7244C" w:rsidRDefault="00FA37DF" w:rsidP="00FA37DF">
      <w:pPr>
        <w:pStyle w:val="B2"/>
      </w:pPr>
      <w:r w:rsidRPr="00C7244C">
        <w:t>or</w:t>
      </w:r>
    </w:p>
    <w:p w14:paraId="4C0C6D52" w14:textId="77777777" w:rsidR="00FA37DF" w:rsidRPr="00C7244C" w:rsidRDefault="00FA37DF" w:rsidP="00FA37DF">
      <w:pPr>
        <w:pStyle w:val="B2"/>
      </w:pPr>
      <w:r w:rsidRPr="00C7244C">
        <w:t>9b.</w:t>
      </w:r>
      <w:r w:rsidRPr="00C7244C">
        <w:tab/>
        <w:t>switch off and on the UE and go back to step 1 to prepare for the next iteration.</w:t>
      </w:r>
    </w:p>
    <w:p w14:paraId="13CABB22" w14:textId="77777777" w:rsidR="00FA37DF" w:rsidRPr="00C7244C" w:rsidRDefault="00FA37DF" w:rsidP="00FA37DF">
      <w:pPr>
        <w:pStyle w:val="B1"/>
      </w:pPr>
      <w:r w:rsidRPr="00C7244C">
        <w:t>10.</w:t>
      </w:r>
      <w:r w:rsidRPr="00C7244C">
        <w:tab/>
        <w:t>Repeat steps 1-9 until a test verdict has been achieved.</w:t>
      </w:r>
    </w:p>
    <w:p w14:paraId="6379C0BF" w14:textId="77777777" w:rsidR="00FA37DF" w:rsidRPr="00C7244C" w:rsidRDefault="00FA37DF" w:rsidP="00FA37DF">
      <w:r w:rsidRPr="00C7244C">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w:t>
      </w:r>
    </w:p>
    <w:p w14:paraId="50E43E78" w14:textId="77777777" w:rsidR="00FA37DF" w:rsidRPr="00C7244C" w:rsidRDefault="00FA37DF" w:rsidP="00FA37DF">
      <w:r w:rsidRPr="00C7244C">
        <w:t>If all events pass, the test passes. If one event fails, the test fails.</w:t>
      </w:r>
    </w:p>
    <w:p w14:paraId="5F3D6EB0" w14:textId="77777777" w:rsidR="00FA37DF" w:rsidRPr="00C7244C" w:rsidRDefault="00FA37DF" w:rsidP="00FA37DF">
      <w:pPr>
        <w:pStyle w:val="H6"/>
        <w:rPr>
          <w:lang w:eastAsia="sv-SE"/>
        </w:rPr>
      </w:pPr>
      <w:r w:rsidRPr="00C7244C">
        <w:rPr>
          <w:lang w:eastAsia="sv-SE"/>
        </w:rPr>
        <w:t>7.5.2.1.4.3</w:t>
      </w:r>
      <w:r w:rsidRPr="00C7244C">
        <w:rPr>
          <w:lang w:eastAsia="sv-SE"/>
        </w:rPr>
        <w:tab/>
        <w:t>Message contents</w:t>
      </w:r>
    </w:p>
    <w:p w14:paraId="52CC41C2" w14:textId="77777777" w:rsidR="00FA37DF" w:rsidRPr="00C7244C" w:rsidRDefault="00FA37DF" w:rsidP="00FA37DF">
      <w:r w:rsidRPr="00C7244C">
        <w:t xml:space="preserve">Message contents are according to TS 38.508-1 [14] clause 4.6 with the following exceptions: </w:t>
      </w:r>
    </w:p>
    <w:p w14:paraId="010397EE" w14:textId="77777777" w:rsidR="00FA37DF" w:rsidRPr="00C7244C" w:rsidRDefault="00FA37DF" w:rsidP="00FA37DF">
      <w:pPr>
        <w:pStyle w:val="TH"/>
      </w:pPr>
      <w:r w:rsidRPr="00C7244C">
        <w:t>Table 7.5.2.1.4.3-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FA37DF" w:rsidRPr="00C7244C" w14:paraId="460DD327" w14:textId="77777777" w:rsidTr="003F1727">
        <w:trPr>
          <w:cantSplit/>
          <w:jc w:val="center"/>
        </w:trPr>
        <w:tc>
          <w:tcPr>
            <w:tcW w:w="9697" w:type="dxa"/>
            <w:gridSpan w:val="2"/>
          </w:tcPr>
          <w:p w14:paraId="01E840E2" w14:textId="77777777" w:rsidR="00FA37DF" w:rsidRPr="00C7244C" w:rsidRDefault="00FA37DF" w:rsidP="003F1727">
            <w:pPr>
              <w:pStyle w:val="TAH"/>
            </w:pPr>
            <w:r w:rsidRPr="00C7244C">
              <w:t>Default Message Contents</w:t>
            </w:r>
          </w:p>
        </w:tc>
      </w:tr>
      <w:tr w:rsidR="00FA37DF" w:rsidRPr="00C7244C" w14:paraId="0E33FD9B" w14:textId="77777777" w:rsidTr="003F1727">
        <w:trPr>
          <w:cantSplit/>
          <w:jc w:val="center"/>
        </w:trPr>
        <w:tc>
          <w:tcPr>
            <w:tcW w:w="3496" w:type="dxa"/>
          </w:tcPr>
          <w:p w14:paraId="1B6A5539" w14:textId="77777777" w:rsidR="00FA37DF" w:rsidRPr="00C7244C" w:rsidRDefault="00FA37DF" w:rsidP="003F1727">
            <w:pPr>
              <w:pStyle w:val="TAL"/>
            </w:pPr>
            <w:r w:rsidRPr="00C7244C">
              <w:t>Common contents of system information blocks exceptions</w:t>
            </w:r>
          </w:p>
        </w:tc>
        <w:tc>
          <w:tcPr>
            <w:tcW w:w="6201" w:type="dxa"/>
          </w:tcPr>
          <w:p w14:paraId="595432F6" w14:textId="77777777" w:rsidR="00FA37DF" w:rsidRPr="00C7244C" w:rsidRDefault="00FA37DF" w:rsidP="003F1727">
            <w:pPr>
              <w:pStyle w:val="TAL"/>
            </w:pPr>
          </w:p>
        </w:tc>
      </w:tr>
      <w:tr w:rsidR="00FA37DF" w:rsidRPr="00C7244C" w14:paraId="21CBC67C" w14:textId="77777777" w:rsidTr="00EB0DC0">
        <w:trPr>
          <w:cantSplit/>
          <w:jc w:val="center"/>
        </w:trPr>
        <w:tc>
          <w:tcPr>
            <w:tcW w:w="3496" w:type="dxa"/>
          </w:tcPr>
          <w:p w14:paraId="7B94EEE8" w14:textId="77777777" w:rsidR="00FA37DF" w:rsidRPr="00C7244C" w:rsidRDefault="00FA37DF" w:rsidP="003F1727">
            <w:pPr>
              <w:pStyle w:val="TAL"/>
            </w:pPr>
            <w:r w:rsidRPr="00C7244C">
              <w:t>Specific message contents exceptions for Test Configuration 7.5.2.1-1</w:t>
            </w:r>
          </w:p>
        </w:tc>
        <w:tc>
          <w:tcPr>
            <w:tcW w:w="6201" w:type="dxa"/>
          </w:tcPr>
          <w:p w14:paraId="1B9E450D" w14:textId="77777777" w:rsidR="00FA37DF" w:rsidRPr="00C7244C" w:rsidRDefault="00FA37DF" w:rsidP="003F1727">
            <w:pPr>
              <w:pStyle w:val="TAL"/>
            </w:pPr>
            <w:r w:rsidRPr="00C7244C">
              <w:rPr>
                <w:rFonts w:cs="v4.2.0"/>
              </w:rPr>
              <w:t xml:space="preserve">Table 7.3.1-3a in TS 38.508-1 [14] with condition </w:t>
            </w:r>
            <w:r w:rsidRPr="00C7244C">
              <w:t>SSB.1 FR2</w:t>
            </w:r>
          </w:p>
        </w:tc>
      </w:tr>
      <w:tr w:rsidR="00FA37DF" w:rsidRPr="00C7244C" w14:paraId="1D4BEE77" w14:textId="77777777" w:rsidTr="003F1727">
        <w:trPr>
          <w:cantSplit/>
          <w:jc w:val="center"/>
        </w:trPr>
        <w:tc>
          <w:tcPr>
            <w:tcW w:w="3496" w:type="dxa"/>
          </w:tcPr>
          <w:p w14:paraId="218A56D2" w14:textId="77777777" w:rsidR="00FA37DF" w:rsidRPr="00C7244C" w:rsidRDefault="00FA37DF" w:rsidP="003F1727">
            <w:pPr>
              <w:pStyle w:val="TAL"/>
            </w:pPr>
            <w:r w:rsidRPr="00C7244C">
              <w:t>Default RRC messages and information elements contents exceptions</w:t>
            </w:r>
          </w:p>
        </w:tc>
        <w:tc>
          <w:tcPr>
            <w:tcW w:w="6201" w:type="dxa"/>
          </w:tcPr>
          <w:p w14:paraId="53316C9C" w14:textId="77777777" w:rsidR="00FA37DF" w:rsidRPr="00C7244C" w:rsidRDefault="00FA37DF" w:rsidP="003F1727">
            <w:pPr>
              <w:pStyle w:val="TAL"/>
            </w:pPr>
            <w:r w:rsidRPr="00C7244C">
              <w:t>Table H.3.1-1;</w:t>
            </w:r>
          </w:p>
          <w:p w14:paraId="2A2090F6" w14:textId="77777777" w:rsidR="00FA37DF" w:rsidRPr="00C7244C" w:rsidRDefault="00FA37DF" w:rsidP="003F1727">
            <w:pPr>
              <w:pStyle w:val="TAL"/>
            </w:pPr>
          </w:p>
          <w:p w14:paraId="3E66039C" w14:textId="77777777" w:rsidR="00FA37DF" w:rsidRPr="00C7244C" w:rsidRDefault="00FA37DF" w:rsidP="003F1727">
            <w:pPr>
              <w:pStyle w:val="TAL"/>
            </w:pPr>
            <w:r w:rsidRPr="00C7244C">
              <w:t>Table H.3.1-2 with Condition Deactivated SCell;</w:t>
            </w:r>
          </w:p>
          <w:p w14:paraId="6AA55422" w14:textId="77777777" w:rsidR="00FA37DF" w:rsidRPr="00C7244C" w:rsidRDefault="00FA37DF" w:rsidP="003F1727">
            <w:pPr>
              <w:pStyle w:val="TAL"/>
            </w:pPr>
          </w:p>
          <w:p w14:paraId="63997BBC" w14:textId="77777777" w:rsidR="00FA37DF" w:rsidRPr="00C7244C" w:rsidRDefault="00FA37DF" w:rsidP="003F1727">
            <w:pPr>
              <w:pStyle w:val="TAL"/>
              <w:rPr>
                <w:szCs w:val="16"/>
              </w:rPr>
            </w:pPr>
            <w:r w:rsidRPr="00C7244C">
              <w:t xml:space="preserve">Table H.3.1-3 with Condition Deactivated SCell, </w:t>
            </w:r>
            <w:r w:rsidRPr="00C7244C">
              <w:rPr>
                <w:szCs w:val="16"/>
              </w:rPr>
              <w:t>SSB.1 FR2 and SMTC.1;</w:t>
            </w:r>
          </w:p>
          <w:p w14:paraId="122CBDE8" w14:textId="77777777" w:rsidR="00FA37DF" w:rsidRPr="00C7244C" w:rsidRDefault="00FA37DF" w:rsidP="003F1727">
            <w:pPr>
              <w:pStyle w:val="TAL"/>
            </w:pPr>
          </w:p>
          <w:p w14:paraId="597E2241" w14:textId="77777777" w:rsidR="00FA37DF" w:rsidRPr="00C7244C" w:rsidRDefault="00FA37DF" w:rsidP="003F1727">
            <w:pPr>
              <w:pStyle w:val="TAL"/>
            </w:pPr>
            <w:r w:rsidRPr="00C7244C">
              <w:t>Table H.3.1-4 with A3-offset = -6dB;</w:t>
            </w:r>
          </w:p>
          <w:p w14:paraId="56F50190" w14:textId="77777777" w:rsidR="00FA37DF" w:rsidRPr="00C7244C" w:rsidRDefault="00FA37DF" w:rsidP="003F1727">
            <w:pPr>
              <w:pStyle w:val="TAL"/>
            </w:pPr>
          </w:p>
          <w:p w14:paraId="1049C503" w14:textId="77777777" w:rsidR="00FA37DF" w:rsidRPr="00C7244C" w:rsidRDefault="00FA37DF" w:rsidP="003F1727">
            <w:pPr>
              <w:pStyle w:val="TAL"/>
            </w:pPr>
            <w:r w:rsidRPr="00C7244C">
              <w:t>Table H.3.1-7 with Condition Deactivated SCell;</w:t>
            </w:r>
          </w:p>
          <w:p w14:paraId="7917B371" w14:textId="77777777" w:rsidR="00FA37DF" w:rsidRPr="00C7244C" w:rsidRDefault="00FA37DF" w:rsidP="003F1727">
            <w:pPr>
              <w:pStyle w:val="TAL"/>
            </w:pPr>
          </w:p>
        </w:tc>
      </w:tr>
    </w:tbl>
    <w:p w14:paraId="0507FAD0" w14:textId="77777777" w:rsidR="00FA37DF" w:rsidRPr="00C7244C" w:rsidRDefault="00FA37DF" w:rsidP="00FA37DF"/>
    <w:p w14:paraId="1E2DBE27" w14:textId="77777777" w:rsidR="00FA37DF" w:rsidRPr="00C7244C" w:rsidRDefault="00FA37DF" w:rsidP="00777BE6">
      <w:pPr>
        <w:pStyle w:val="Heading5"/>
        <w:rPr>
          <w:lang w:eastAsia="sv-SE"/>
        </w:rPr>
      </w:pPr>
      <w:r w:rsidRPr="00C7244C">
        <w:rPr>
          <w:lang w:eastAsia="sv-SE"/>
        </w:rPr>
        <w:t>7.5.2.1.5</w:t>
      </w:r>
      <w:r w:rsidRPr="00C7244C">
        <w:rPr>
          <w:lang w:eastAsia="sv-SE"/>
        </w:rPr>
        <w:tab/>
        <w:t>Test requirement</w:t>
      </w:r>
    </w:p>
    <w:p w14:paraId="5BE4A7AC" w14:textId="77777777" w:rsidR="00FA37DF" w:rsidRPr="00C7244C" w:rsidRDefault="00FA37DF" w:rsidP="00FA37DF">
      <w:r w:rsidRPr="00C7244C">
        <w:t>Table 7.5.2.1.5-1 and Table 7.5.2.1.5-2 define the primary level settings including test tolerances for FR2 interruptions during measurements on deactivated NR SCC.</w:t>
      </w:r>
    </w:p>
    <w:p w14:paraId="6E015297" w14:textId="77777777" w:rsidR="00FA37DF" w:rsidRPr="00C7244C" w:rsidRDefault="00FA37DF" w:rsidP="00FA37DF">
      <w:pPr>
        <w:pStyle w:val="TH"/>
        <w:rPr>
          <w:lang w:eastAsia="sv-SE"/>
        </w:rPr>
      </w:pPr>
      <w:r w:rsidRPr="00C7244C">
        <w:t>Table 7.5.2.1.5-1: NR cell specific test parameters for NR SA</w:t>
      </w:r>
      <w:r w:rsidRPr="00C7244C">
        <w:rPr>
          <w:lang w:eastAsia="sv-SE"/>
        </w:rPr>
        <w:t xml:space="preserve"> FR2 interruptions during measurements on deactivated NR SCC</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A37DF" w:rsidRPr="00C7244C" w14:paraId="5F554EF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3CA5448" w14:textId="77777777" w:rsidR="00FA37DF" w:rsidRPr="00C7244C" w:rsidRDefault="00FA37DF" w:rsidP="003F1727">
            <w:pPr>
              <w:pStyle w:val="TAH"/>
              <w:rPr>
                <w:rFonts w:cs="v4.2.0"/>
              </w:rPr>
            </w:pPr>
            <w:r w:rsidRPr="00C7244C">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44101783" w14:textId="77777777" w:rsidR="00FA37DF" w:rsidRPr="00C7244C" w:rsidRDefault="00FA37DF" w:rsidP="003F1727">
            <w:pPr>
              <w:pStyle w:val="TAH"/>
              <w:rPr>
                <w:rFonts w:cs="v4.2.0"/>
              </w:rPr>
            </w:pPr>
            <w:r w:rsidRPr="00C7244C">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3862CFC3" w14:textId="77777777" w:rsidR="00FA37DF" w:rsidRPr="00C7244C" w:rsidRDefault="00FA37DF" w:rsidP="003F1727">
            <w:pPr>
              <w:pStyle w:val="TAH"/>
              <w:rPr>
                <w:rFonts w:cs="v4.2.0"/>
                <w:lang w:eastAsia="zh-CN"/>
              </w:rPr>
            </w:pPr>
            <w:r w:rsidRPr="00C7244C">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41C93725" w14:textId="77777777" w:rsidR="00FA37DF" w:rsidRPr="00C7244C" w:rsidRDefault="00FA37DF" w:rsidP="003F1727">
            <w:pPr>
              <w:pStyle w:val="TAH"/>
              <w:rPr>
                <w:rFonts w:cs="v4.2.0"/>
                <w:lang w:eastAsia="zh-CN"/>
              </w:rPr>
            </w:pPr>
            <w:r w:rsidRPr="00C7244C">
              <w:rPr>
                <w:rFonts w:cs="v4.2.0"/>
              </w:rPr>
              <w:t>Cell2</w:t>
            </w:r>
          </w:p>
        </w:tc>
      </w:tr>
      <w:tr w:rsidR="00FA37DF" w:rsidRPr="00C7244C" w14:paraId="40A28B51"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6C379B3" w14:textId="77777777" w:rsidR="00FA37DF" w:rsidRPr="00C7244C" w:rsidRDefault="00FA37DF" w:rsidP="003F1727">
            <w:pPr>
              <w:pStyle w:val="TAL"/>
            </w:pPr>
            <w:r w:rsidRPr="00C7244C">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420C0A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BFE2B" w14:textId="77777777" w:rsidR="00FA37DF" w:rsidRPr="00C7244C" w:rsidRDefault="00FA37DF" w:rsidP="003F1727">
            <w:pPr>
              <w:pStyle w:val="TAC"/>
              <w:rPr>
                <w:rFonts w:cs="v4.2.0"/>
                <w:lang w:eastAsia="zh-CN"/>
              </w:rPr>
            </w:pPr>
            <w:r w:rsidRPr="00C7244C">
              <w:rPr>
                <w:rFonts w:cs="v4.2.0"/>
                <w:lang w:eastAsia="zh-CN"/>
              </w:rPr>
              <w:t>FR2</w:t>
            </w:r>
          </w:p>
        </w:tc>
      </w:tr>
      <w:tr w:rsidR="00FA37DF" w:rsidRPr="00C7244C" w14:paraId="3A21D8FF" w14:textId="77777777" w:rsidTr="003F1727">
        <w:trPr>
          <w:cantSplit/>
          <w:jc w:val="center"/>
        </w:trPr>
        <w:tc>
          <w:tcPr>
            <w:tcW w:w="977" w:type="pct"/>
            <w:tcBorders>
              <w:top w:val="single" w:sz="4" w:space="0" w:color="auto"/>
              <w:left w:val="single" w:sz="4" w:space="0" w:color="auto"/>
              <w:right w:val="single" w:sz="4" w:space="0" w:color="auto"/>
            </w:tcBorders>
          </w:tcPr>
          <w:p w14:paraId="36C77825" w14:textId="77777777" w:rsidR="00FA37DF" w:rsidRPr="00C7244C" w:rsidRDefault="00FA37DF" w:rsidP="003F1727">
            <w:pPr>
              <w:pStyle w:val="TAL"/>
            </w:pPr>
            <w:r w:rsidRPr="00C7244C">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1D58F57E"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8CE9246"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CE8DC7" w14:textId="77777777" w:rsidR="00FA37DF" w:rsidRPr="00C7244C" w:rsidRDefault="00FA37DF" w:rsidP="003F1727">
            <w:pPr>
              <w:pStyle w:val="TAC"/>
            </w:pPr>
            <w:r w:rsidRPr="00C7244C">
              <w:t>TDD</w:t>
            </w:r>
          </w:p>
        </w:tc>
      </w:tr>
      <w:tr w:rsidR="00FA37DF" w:rsidRPr="00C7244C" w14:paraId="2167B6A4" w14:textId="77777777" w:rsidTr="003F1727">
        <w:trPr>
          <w:cantSplit/>
          <w:jc w:val="center"/>
        </w:trPr>
        <w:tc>
          <w:tcPr>
            <w:tcW w:w="977" w:type="pct"/>
            <w:tcBorders>
              <w:top w:val="single" w:sz="4" w:space="0" w:color="auto"/>
              <w:left w:val="single" w:sz="4" w:space="0" w:color="auto"/>
              <w:right w:val="single" w:sz="4" w:space="0" w:color="auto"/>
            </w:tcBorders>
          </w:tcPr>
          <w:p w14:paraId="3F8E6FF9" w14:textId="77777777" w:rsidR="00FA37DF" w:rsidRPr="00C7244C" w:rsidRDefault="00FA37DF" w:rsidP="003F1727">
            <w:pPr>
              <w:pStyle w:val="TAL"/>
            </w:pPr>
            <w:r w:rsidRPr="00C7244C">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66A8C4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5094846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CA8C3AD" w14:textId="77777777" w:rsidR="00FA37DF" w:rsidRPr="00C7244C" w:rsidRDefault="00FA37DF" w:rsidP="003F1727">
            <w:pPr>
              <w:pStyle w:val="TAC"/>
            </w:pPr>
            <w:r w:rsidRPr="00C7244C">
              <w:t>TDDConf.3.1</w:t>
            </w:r>
          </w:p>
        </w:tc>
      </w:tr>
      <w:tr w:rsidR="00FA37DF" w:rsidRPr="00C7244C" w14:paraId="6CBB38C9" w14:textId="77777777" w:rsidTr="003F1727">
        <w:trPr>
          <w:cantSplit/>
          <w:jc w:val="center"/>
        </w:trPr>
        <w:tc>
          <w:tcPr>
            <w:tcW w:w="977" w:type="pct"/>
            <w:tcBorders>
              <w:top w:val="single" w:sz="4" w:space="0" w:color="auto"/>
              <w:left w:val="single" w:sz="4" w:space="0" w:color="auto"/>
              <w:right w:val="single" w:sz="4" w:space="0" w:color="auto"/>
            </w:tcBorders>
          </w:tcPr>
          <w:p w14:paraId="22D66F8C" w14:textId="77777777" w:rsidR="00FA37DF" w:rsidRPr="00C7244C" w:rsidRDefault="00FA37DF" w:rsidP="003F1727">
            <w:pPr>
              <w:pStyle w:val="TAL"/>
            </w:pPr>
            <w:r w:rsidRPr="00C7244C">
              <w:t>BW</w:t>
            </w:r>
            <w:r w:rsidRPr="00C7244C">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178209A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2B9238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43960143" w14:textId="77777777" w:rsidR="00FA37DF" w:rsidRPr="00C7244C" w:rsidRDefault="00FA37DF" w:rsidP="003F1727">
            <w:pPr>
              <w:pStyle w:val="TAC"/>
              <w:rPr>
                <w:rFonts w:eastAsia="Malgun Gothic"/>
                <w:szCs w:val="18"/>
              </w:rPr>
            </w:pPr>
            <w:r w:rsidRPr="00C7244C">
              <w:rPr>
                <w:rFonts w:eastAsia="Malgun Gothic"/>
                <w:szCs w:val="18"/>
              </w:rPr>
              <w:t>10</w:t>
            </w:r>
            <w:r w:rsidRPr="00C7244C">
              <w:rPr>
                <w:szCs w:val="18"/>
                <w:lang w:eastAsia="zh-CN"/>
              </w:rPr>
              <w:t>0</w:t>
            </w:r>
            <w:r w:rsidRPr="00C7244C">
              <w:rPr>
                <w:rFonts w:eastAsia="Malgun Gothic"/>
                <w:szCs w:val="18"/>
              </w:rPr>
              <w:t xml:space="preserve"> MHz: N</w:t>
            </w:r>
            <w:r w:rsidRPr="00C7244C">
              <w:rPr>
                <w:rFonts w:eastAsia="Malgun Gothic"/>
                <w:szCs w:val="18"/>
                <w:vertAlign w:val="subscript"/>
              </w:rPr>
              <w:t>RB,c</w:t>
            </w:r>
            <w:r w:rsidRPr="00C7244C">
              <w:rPr>
                <w:rFonts w:eastAsia="Malgun Gothic"/>
                <w:szCs w:val="18"/>
              </w:rPr>
              <w:t xml:space="preserve"> = </w:t>
            </w:r>
            <w:r w:rsidRPr="00C7244C">
              <w:rPr>
                <w:szCs w:val="18"/>
                <w:lang w:eastAsia="zh-CN"/>
              </w:rPr>
              <w:t>66</w:t>
            </w:r>
          </w:p>
        </w:tc>
      </w:tr>
      <w:tr w:rsidR="00FA37DF" w:rsidRPr="00C7244C" w14:paraId="5FB46F79" w14:textId="77777777" w:rsidTr="003F1727">
        <w:trPr>
          <w:cantSplit/>
          <w:jc w:val="center"/>
        </w:trPr>
        <w:tc>
          <w:tcPr>
            <w:tcW w:w="977" w:type="pct"/>
            <w:tcBorders>
              <w:top w:val="single" w:sz="4" w:space="0" w:color="auto"/>
              <w:left w:val="single" w:sz="4" w:space="0" w:color="auto"/>
              <w:right w:val="single" w:sz="4" w:space="0" w:color="auto"/>
            </w:tcBorders>
          </w:tcPr>
          <w:p w14:paraId="657E61DE" w14:textId="77777777" w:rsidR="00FA37DF" w:rsidRPr="00C7244C" w:rsidRDefault="00FA37DF" w:rsidP="003F1727">
            <w:pPr>
              <w:pStyle w:val="TAL"/>
            </w:pPr>
            <w:r w:rsidRPr="00C7244C">
              <w:rPr>
                <w:rFonts w:cs="Arial"/>
              </w:rPr>
              <w:t>Data RBs allocated</w:t>
            </w:r>
          </w:p>
        </w:tc>
        <w:tc>
          <w:tcPr>
            <w:tcW w:w="718" w:type="pct"/>
            <w:tcBorders>
              <w:top w:val="single" w:sz="4" w:space="0" w:color="auto"/>
              <w:left w:val="single" w:sz="4" w:space="0" w:color="auto"/>
              <w:bottom w:val="single" w:sz="4" w:space="0" w:color="auto"/>
              <w:right w:val="single" w:sz="4" w:space="0" w:color="auto"/>
            </w:tcBorders>
            <w:vAlign w:val="center"/>
          </w:tcPr>
          <w:p w14:paraId="3C7D5C63"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304E1A88"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F5CA1B5" w14:textId="77777777" w:rsidR="00FA37DF" w:rsidRPr="00C7244C" w:rsidRDefault="00FA37DF" w:rsidP="003F1727">
            <w:pPr>
              <w:pStyle w:val="TAC"/>
              <w:rPr>
                <w:rFonts w:eastAsia="Malgun Gothic"/>
                <w:szCs w:val="18"/>
              </w:rPr>
            </w:pPr>
            <w:r w:rsidRPr="00C7244C">
              <w:rPr>
                <w:szCs w:val="18"/>
              </w:rPr>
              <w:t>66</w:t>
            </w:r>
          </w:p>
        </w:tc>
      </w:tr>
      <w:tr w:rsidR="00FA37DF" w:rsidRPr="00C7244C" w14:paraId="53E28B9C" w14:textId="77777777" w:rsidTr="003F1727">
        <w:trPr>
          <w:cantSplit/>
          <w:jc w:val="center"/>
        </w:trPr>
        <w:tc>
          <w:tcPr>
            <w:tcW w:w="977" w:type="pct"/>
            <w:tcBorders>
              <w:top w:val="single" w:sz="4" w:space="0" w:color="auto"/>
              <w:left w:val="single" w:sz="4" w:space="0" w:color="auto"/>
              <w:right w:val="single" w:sz="4" w:space="0" w:color="auto"/>
            </w:tcBorders>
          </w:tcPr>
          <w:p w14:paraId="2825632E" w14:textId="77777777" w:rsidR="00FA37DF" w:rsidRPr="00C7244C" w:rsidRDefault="00FA37DF" w:rsidP="003F1727">
            <w:pPr>
              <w:pStyle w:val="TAL"/>
            </w:pPr>
            <w:r w:rsidRPr="00C7244C">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D5A969B"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5750894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47B05CBD" w14:textId="77777777" w:rsidR="00FA37DF" w:rsidRPr="00C7244C" w:rsidRDefault="00FA37DF" w:rsidP="003F1727">
            <w:pPr>
              <w:pStyle w:val="TAC"/>
              <w:rPr>
                <w:rFonts w:cs="v4.2.0"/>
                <w:lang w:eastAsia="zh-CN"/>
              </w:rPr>
            </w:pPr>
            <w:r w:rsidRPr="00C7244C">
              <w:t>DLBWP.0</w:t>
            </w:r>
            <w:r w:rsidRPr="00C7244C">
              <w:rPr>
                <w:lang w:eastAsia="zh-CN"/>
              </w:rPr>
              <w:t>.2</w:t>
            </w:r>
            <w:r w:rsidRPr="00C7244C">
              <w:rPr>
                <w:vertAlign w:val="superscript"/>
                <w:lang w:eastAsia="zh-CN"/>
              </w:rPr>
              <w:t>Note4</w:t>
            </w:r>
          </w:p>
        </w:tc>
      </w:tr>
      <w:tr w:rsidR="00FA37DF" w:rsidRPr="00C7244C" w14:paraId="706C2FAB" w14:textId="77777777" w:rsidTr="003F1727">
        <w:trPr>
          <w:cantSplit/>
          <w:jc w:val="center"/>
        </w:trPr>
        <w:tc>
          <w:tcPr>
            <w:tcW w:w="977" w:type="pct"/>
            <w:tcBorders>
              <w:top w:val="single" w:sz="4" w:space="0" w:color="auto"/>
              <w:left w:val="single" w:sz="4" w:space="0" w:color="auto"/>
              <w:right w:val="single" w:sz="4" w:space="0" w:color="auto"/>
            </w:tcBorders>
          </w:tcPr>
          <w:p w14:paraId="3512CE6B" w14:textId="77777777" w:rsidR="00FA37DF" w:rsidRPr="00C7244C" w:rsidRDefault="00FA37DF" w:rsidP="003F1727">
            <w:pPr>
              <w:pStyle w:val="TAL"/>
            </w:pPr>
            <w:r w:rsidRPr="00C7244C">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D85A42E"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AF8533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9D9BBC" w14:textId="77777777" w:rsidR="00FA37DF" w:rsidRPr="00C7244C" w:rsidRDefault="00FA37DF" w:rsidP="003F1727">
            <w:pPr>
              <w:pStyle w:val="TAC"/>
            </w:pPr>
            <w:r w:rsidRPr="00C7244C">
              <w:rPr>
                <w:rFonts w:cs="v4.2.0"/>
                <w:lang w:eastAsia="zh-CN"/>
              </w:rPr>
              <w:t>ULBWP.0.2</w:t>
            </w:r>
            <w:r w:rsidRPr="00C7244C">
              <w:rPr>
                <w:vertAlign w:val="superscript"/>
                <w:lang w:eastAsia="zh-CN"/>
              </w:rPr>
              <w:t xml:space="preserve"> Note6</w:t>
            </w:r>
          </w:p>
        </w:tc>
      </w:tr>
      <w:tr w:rsidR="00FA37DF" w:rsidRPr="00C7244C" w14:paraId="618C39CE" w14:textId="77777777" w:rsidTr="003F1727">
        <w:trPr>
          <w:cantSplit/>
          <w:jc w:val="center"/>
        </w:trPr>
        <w:tc>
          <w:tcPr>
            <w:tcW w:w="977" w:type="pct"/>
            <w:tcBorders>
              <w:top w:val="single" w:sz="4" w:space="0" w:color="auto"/>
              <w:left w:val="single" w:sz="4" w:space="0" w:color="auto"/>
              <w:right w:val="single" w:sz="4" w:space="0" w:color="auto"/>
            </w:tcBorders>
          </w:tcPr>
          <w:p w14:paraId="016DB20E" w14:textId="77777777" w:rsidR="00FA37DF" w:rsidRPr="00C7244C" w:rsidRDefault="00FA37DF" w:rsidP="003F1727">
            <w:pPr>
              <w:pStyle w:val="TAL"/>
            </w:pPr>
            <w:r w:rsidRPr="00C7244C">
              <w:rPr>
                <w:lang w:eastAsia="zh-CN"/>
              </w:rPr>
              <w:t>Downlink dedicated</w:t>
            </w:r>
            <w:r w:rsidRPr="00C7244C">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8546B2C"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09A057A6"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74F2004" w14:textId="77777777" w:rsidR="00FA37DF" w:rsidRPr="00C7244C" w:rsidRDefault="00FA37DF" w:rsidP="003F1727">
            <w:pPr>
              <w:pStyle w:val="TAC"/>
              <w:rPr>
                <w:szCs w:val="16"/>
                <w:lang w:eastAsia="zh-CN"/>
              </w:rPr>
            </w:pPr>
            <w:r w:rsidRPr="00C7244C">
              <w:t>DLBWP.</w:t>
            </w:r>
            <w:r w:rsidRPr="00C7244C">
              <w:rPr>
                <w:lang w:eastAsia="zh-CN"/>
              </w:rPr>
              <w:t>1.1</w:t>
            </w:r>
          </w:p>
        </w:tc>
      </w:tr>
      <w:tr w:rsidR="00FA37DF" w:rsidRPr="00C7244C" w14:paraId="0F813B5A" w14:textId="77777777" w:rsidTr="003F1727">
        <w:trPr>
          <w:cantSplit/>
          <w:jc w:val="center"/>
        </w:trPr>
        <w:tc>
          <w:tcPr>
            <w:tcW w:w="977" w:type="pct"/>
            <w:tcBorders>
              <w:top w:val="single" w:sz="4" w:space="0" w:color="auto"/>
              <w:left w:val="single" w:sz="4" w:space="0" w:color="auto"/>
              <w:right w:val="single" w:sz="4" w:space="0" w:color="auto"/>
            </w:tcBorders>
          </w:tcPr>
          <w:p w14:paraId="5B927371" w14:textId="77777777" w:rsidR="00FA37DF" w:rsidRPr="00C7244C" w:rsidRDefault="00FA37DF" w:rsidP="003F1727">
            <w:pPr>
              <w:pStyle w:val="TAL"/>
              <w:rPr>
                <w:szCs w:val="18"/>
              </w:rPr>
            </w:pPr>
            <w:r w:rsidRPr="00C7244C">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63AD90"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37063C4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543A799" w14:textId="77777777" w:rsidR="00FA37DF" w:rsidRPr="00C7244C" w:rsidRDefault="00FA37DF" w:rsidP="003F1727">
            <w:pPr>
              <w:pStyle w:val="TAC"/>
              <w:rPr>
                <w:szCs w:val="16"/>
                <w:lang w:eastAsia="zh-CN"/>
              </w:rPr>
            </w:pPr>
            <w:r w:rsidRPr="00C7244C">
              <w:rPr>
                <w:lang w:eastAsia="zh-CN"/>
              </w:rPr>
              <w:t>U</w:t>
            </w:r>
            <w:r w:rsidRPr="00C7244C">
              <w:t>LBWP.</w:t>
            </w:r>
            <w:r w:rsidRPr="00C7244C">
              <w:rPr>
                <w:lang w:eastAsia="zh-CN"/>
              </w:rPr>
              <w:t>1.1</w:t>
            </w:r>
          </w:p>
        </w:tc>
      </w:tr>
      <w:tr w:rsidR="00FA37DF" w:rsidRPr="00C7244C" w14:paraId="7897CE67" w14:textId="77777777" w:rsidTr="003F1727">
        <w:trPr>
          <w:cantSplit/>
          <w:jc w:val="center"/>
        </w:trPr>
        <w:tc>
          <w:tcPr>
            <w:tcW w:w="977" w:type="pct"/>
            <w:tcBorders>
              <w:top w:val="single" w:sz="4" w:space="0" w:color="auto"/>
              <w:left w:val="single" w:sz="4" w:space="0" w:color="auto"/>
              <w:right w:val="single" w:sz="4" w:space="0" w:color="auto"/>
            </w:tcBorders>
          </w:tcPr>
          <w:p w14:paraId="6BCEA9F5" w14:textId="77777777" w:rsidR="00FA37DF" w:rsidRPr="00C7244C" w:rsidRDefault="00FA37DF" w:rsidP="003F1727">
            <w:pPr>
              <w:pStyle w:val="TAL"/>
              <w:rPr>
                <w:lang w:eastAsia="zh-CN"/>
              </w:rPr>
            </w:pPr>
            <w:r w:rsidRPr="00C7244C">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725B1A0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2C0292D4"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C79479" w14:textId="77777777" w:rsidR="00FA37DF" w:rsidRPr="00C7244C" w:rsidRDefault="00FA37DF" w:rsidP="003F1727">
            <w:pPr>
              <w:pStyle w:val="TAC"/>
              <w:rPr>
                <w:szCs w:val="16"/>
                <w:lang w:eastAsia="zh-CN"/>
              </w:rPr>
            </w:pPr>
            <w:r w:rsidRPr="00C7244C">
              <w:rPr>
                <w:szCs w:val="16"/>
                <w:lang w:eastAsia="zh-CN"/>
              </w:rPr>
              <w:t>SR.3.1 TDD</w:t>
            </w:r>
          </w:p>
        </w:tc>
      </w:tr>
      <w:tr w:rsidR="00FA37DF" w:rsidRPr="00C7244C" w14:paraId="4013B474" w14:textId="77777777" w:rsidTr="003F1727">
        <w:trPr>
          <w:cantSplit/>
          <w:jc w:val="center"/>
        </w:trPr>
        <w:tc>
          <w:tcPr>
            <w:tcW w:w="977" w:type="pct"/>
            <w:tcBorders>
              <w:left w:val="single" w:sz="4" w:space="0" w:color="auto"/>
              <w:right w:val="single" w:sz="4" w:space="0" w:color="auto"/>
            </w:tcBorders>
          </w:tcPr>
          <w:p w14:paraId="72D64DB6" w14:textId="77777777" w:rsidR="00FA37DF" w:rsidRPr="00C7244C" w:rsidRDefault="00FA37DF" w:rsidP="003F1727">
            <w:pPr>
              <w:pStyle w:val="TAL"/>
            </w:pPr>
            <w:r w:rsidRPr="00C7244C">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2270288B"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43D025D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48EF5E" w14:textId="77777777" w:rsidR="00FA37DF" w:rsidRPr="00C7244C" w:rsidRDefault="00FA37DF" w:rsidP="003F1727">
            <w:pPr>
              <w:pStyle w:val="TAC"/>
              <w:rPr>
                <w:szCs w:val="16"/>
                <w:lang w:eastAsia="zh-CN"/>
              </w:rPr>
            </w:pPr>
            <w:r w:rsidRPr="00C7244C">
              <w:rPr>
                <w:szCs w:val="16"/>
                <w:lang w:eastAsia="zh-CN"/>
              </w:rPr>
              <w:t>CR.3.1 TDD</w:t>
            </w:r>
          </w:p>
        </w:tc>
      </w:tr>
      <w:tr w:rsidR="00FA37DF" w:rsidRPr="00C7244C" w14:paraId="1A509161" w14:textId="77777777" w:rsidTr="003F1727">
        <w:trPr>
          <w:cantSplit/>
          <w:jc w:val="center"/>
        </w:trPr>
        <w:tc>
          <w:tcPr>
            <w:tcW w:w="977" w:type="pct"/>
            <w:tcBorders>
              <w:left w:val="single" w:sz="4" w:space="0" w:color="auto"/>
              <w:right w:val="single" w:sz="4" w:space="0" w:color="auto"/>
            </w:tcBorders>
          </w:tcPr>
          <w:p w14:paraId="4EFE8EAC" w14:textId="77777777" w:rsidR="00FA37DF" w:rsidRPr="00C7244C" w:rsidRDefault="00FA37DF" w:rsidP="003F1727">
            <w:pPr>
              <w:pStyle w:val="TAL"/>
            </w:pPr>
            <w:r w:rsidRPr="00C7244C">
              <w:rPr>
                <w:lang w:eastAsia="zh-CN"/>
              </w:rPr>
              <w:t xml:space="preserve">Dedicated </w:t>
            </w:r>
            <w:r w:rsidRPr="00C7244C">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16B42FBC"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1997EB35"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42714A9" w14:textId="77777777" w:rsidR="00FA37DF" w:rsidRPr="00C7244C" w:rsidRDefault="00FA37DF" w:rsidP="003F1727">
            <w:pPr>
              <w:pStyle w:val="TAC"/>
              <w:rPr>
                <w:szCs w:val="16"/>
                <w:lang w:eastAsia="zh-CN"/>
              </w:rPr>
            </w:pPr>
            <w:r w:rsidRPr="00C7244C">
              <w:rPr>
                <w:szCs w:val="16"/>
                <w:lang w:eastAsia="zh-CN"/>
              </w:rPr>
              <w:t>CCR.3.1 TDD</w:t>
            </w:r>
          </w:p>
        </w:tc>
      </w:tr>
      <w:tr w:rsidR="00FA37DF" w:rsidRPr="00C7244C" w14:paraId="7A98CDFA" w14:textId="77777777" w:rsidTr="003F1727">
        <w:trPr>
          <w:cantSplit/>
          <w:jc w:val="center"/>
        </w:trPr>
        <w:tc>
          <w:tcPr>
            <w:tcW w:w="1695" w:type="pct"/>
            <w:gridSpan w:val="2"/>
            <w:tcBorders>
              <w:left w:val="single" w:sz="4" w:space="0" w:color="auto"/>
              <w:bottom w:val="single" w:sz="4" w:space="0" w:color="auto"/>
              <w:right w:val="single" w:sz="4" w:space="0" w:color="auto"/>
            </w:tcBorders>
          </w:tcPr>
          <w:p w14:paraId="1FE604FD" w14:textId="77777777" w:rsidR="00FA37DF" w:rsidRPr="00C7244C" w:rsidRDefault="00FA37DF" w:rsidP="003F1727">
            <w:pPr>
              <w:pStyle w:val="TAL"/>
            </w:pPr>
            <w:r w:rsidRPr="00C7244C">
              <w:rPr>
                <w:bCs/>
              </w:rPr>
              <w:t>OCNG Patterns</w:t>
            </w:r>
          </w:p>
        </w:tc>
        <w:tc>
          <w:tcPr>
            <w:tcW w:w="522" w:type="pct"/>
            <w:tcBorders>
              <w:left w:val="single" w:sz="4" w:space="0" w:color="auto"/>
              <w:bottom w:val="single" w:sz="4" w:space="0" w:color="auto"/>
              <w:right w:val="single" w:sz="4" w:space="0" w:color="auto"/>
            </w:tcBorders>
          </w:tcPr>
          <w:p w14:paraId="565A3414"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D8CB8C2" w14:textId="77777777" w:rsidR="00FA37DF" w:rsidRPr="00C7244C" w:rsidRDefault="00FA37DF" w:rsidP="003F1727">
            <w:pPr>
              <w:pStyle w:val="TAC"/>
            </w:pPr>
            <w:r w:rsidRPr="00C7244C">
              <w:rPr>
                <w:szCs w:val="16"/>
                <w:lang w:eastAsia="zh-CN"/>
              </w:rPr>
              <w:t>OP.1</w:t>
            </w:r>
          </w:p>
        </w:tc>
      </w:tr>
      <w:tr w:rsidR="00FA37DF" w:rsidRPr="00C7244C" w14:paraId="3DFC1C78" w14:textId="77777777" w:rsidTr="003F1727">
        <w:trPr>
          <w:cantSplit/>
          <w:jc w:val="center"/>
        </w:trPr>
        <w:tc>
          <w:tcPr>
            <w:tcW w:w="1695" w:type="pct"/>
            <w:gridSpan w:val="2"/>
            <w:tcBorders>
              <w:left w:val="single" w:sz="4" w:space="0" w:color="auto"/>
              <w:bottom w:val="single" w:sz="4" w:space="0" w:color="auto"/>
              <w:right w:val="single" w:sz="4" w:space="0" w:color="auto"/>
            </w:tcBorders>
          </w:tcPr>
          <w:p w14:paraId="5322F86A" w14:textId="77777777" w:rsidR="00FA37DF" w:rsidRPr="00C7244C" w:rsidRDefault="00FA37DF" w:rsidP="003F1727">
            <w:pPr>
              <w:pStyle w:val="TAL"/>
              <w:rPr>
                <w:bCs/>
                <w:lang w:eastAsia="zh-CN"/>
              </w:rPr>
            </w:pPr>
            <w:r w:rsidRPr="00C7244C">
              <w:rPr>
                <w:bCs/>
                <w:lang w:eastAsia="zh-CN"/>
              </w:rPr>
              <w:t>SMTC Configuration</w:t>
            </w:r>
          </w:p>
        </w:tc>
        <w:tc>
          <w:tcPr>
            <w:tcW w:w="522" w:type="pct"/>
            <w:tcBorders>
              <w:left w:val="single" w:sz="4" w:space="0" w:color="auto"/>
              <w:bottom w:val="single" w:sz="4" w:space="0" w:color="auto"/>
              <w:right w:val="single" w:sz="4" w:space="0" w:color="auto"/>
            </w:tcBorders>
          </w:tcPr>
          <w:p w14:paraId="7FA0D970"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C2A335" w14:textId="77777777" w:rsidR="00FA37DF" w:rsidRPr="00C7244C" w:rsidRDefault="00FA37DF" w:rsidP="003F1727">
            <w:pPr>
              <w:pStyle w:val="TAC"/>
              <w:rPr>
                <w:szCs w:val="16"/>
                <w:lang w:eastAsia="zh-CN"/>
              </w:rPr>
            </w:pPr>
            <w:r w:rsidRPr="00C7244C">
              <w:rPr>
                <w:szCs w:val="16"/>
                <w:lang w:eastAsia="zh-CN"/>
              </w:rPr>
              <w:t>SMTC.1</w:t>
            </w:r>
          </w:p>
        </w:tc>
      </w:tr>
      <w:tr w:rsidR="00FA37DF" w:rsidRPr="00C7244C" w14:paraId="621F844A" w14:textId="77777777" w:rsidTr="003F1727">
        <w:trPr>
          <w:cantSplit/>
          <w:jc w:val="center"/>
        </w:trPr>
        <w:tc>
          <w:tcPr>
            <w:tcW w:w="977" w:type="pct"/>
            <w:tcBorders>
              <w:left w:val="single" w:sz="4" w:space="0" w:color="auto"/>
              <w:right w:val="single" w:sz="4" w:space="0" w:color="auto"/>
            </w:tcBorders>
          </w:tcPr>
          <w:p w14:paraId="0BDCF6DF" w14:textId="77777777" w:rsidR="00FA37DF" w:rsidRPr="00C7244C" w:rsidRDefault="00FA37DF" w:rsidP="003F1727">
            <w:pPr>
              <w:pStyle w:val="TAL"/>
              <w:rPr>
                <w:bCs/>
                <w:lang w:eastAsia="zh-CN"/>
              </w:rPr>
            </w:pPr>
            <w:r w:rsidRPr="00C7244C">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6F7833B" w14:textId="77777777" w:rsidR="00FA37DF" w:rsidRPr="00C7244C" w:rsidRDefault="00FA37DF" w:rsidP="003F1727">
            <w:pPr>
              <w:pStyle w:val="TAL"/>
            </w:pPr>
          </w:p>
        </w:tc>
        <w:tc>
          <w:tcPr>
            <w:tcW w:w="522" w:type="pct"/>
            <w:tcBorders>
              <w:left w:val="single" w:sz="4" w:space="0" w:color="auto"/>
              <w:right w:val="single" w:sz="4" w:space="0" w:color="auto"/>
            </w:tcBorders>
          </w:tcPr>
          <w:p w14:paraId="50724D71"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C11CE2D" w14:textId="77777777" w:rsidR="00FA37DF" w:rsidRPr="00C7244C" w:rsidRDefault="00FA37DF" w:rsidP="003F1727">
            <w:pPr>
              <w:pStyle w:val="TAC"/>
              <w:rPr>
                <w:szCs w:val="16"/>
                <w:lang w:eastAsia="zh-CN"/>
              </w:rPr>
            </w:pPr>
            <w:r w:rsidRPr="00C7244C">
              <w:rPr>
                <w:szCs w:val="16"/>
                <w:lang w:eastAsia="zh-CN"/>
              </w:rPr>
              <w:t>SSB.1 FR2</w:t>
            </w:r>
          </w:p>
        </w:tc>
      </w:tr>
      <w:tr w:rsidR="00FA37DF" w:rsidRPr="00C7244C" w14:paraId="4BD750D7" w14:textId="77777777" w:rsidTr="003F1727">
        <w:trPr>
          <w:cantSplit/>
          <w:jc w:val="center"/>
        </w:trPr>
        <w:tc>
          <w:tcPr>
            <w:tcW w:w="977" w:type="pct"/>
            <w:tcBorders>
              <w:left w:val="single" w:sz="4" w:space="0" w:color="auto"/>
              <w:right w:val="single" w:sz="4" w:space="0" w:color="auto"/>
            </w:tcBorders>
          </w:tcPr>
          <w:p w14:paraId="6E22F2F5" w14:textId="77777777" w:rsidR="00FA37DF" w:rsidRPr="00C7244C" w:rsidRDefault="00FA37DF" w:rsidP="003F1727">
            <w:pPr>
              <w:pStyle w:val="TAL"/>
              <w:rPr>
                <w:bCs/>
                <w:lang w:eastAsia="zh-CN"/>
              </w:rPr>
            </w:pPr>
            <w:r w:rsidRPr="00C7244C">
              <w:rPr>
                <w:bCs/>
              </w:rPr>
              <w:t>TCI State</w:t>
            </w:r>
          </w:p>
        </w:tc>
        <w:tc>
          <w:tcPr>
            <w:tcW w:w="718" w:type="pct"/>
            <w:tcBorders>
              <w:top w:val="single" w:sz="4" w:space="0" w:color="auto"/>
              <w:left w:val="single" w:sz="4" w:space="0" w:color="auto"/>
              <w:bottom w:val="single" w:sz="4" w:space="0" w:color="auto"/>
              <w:right w:val="single" w:sz="4" w:space="0" w:color="auto"/>
            </w:tcBorders>
          </w:tcPr>
          <w:p w14:paraId="4DCF864E" w14:textId="77777777" w:rsidR="00FA37DF" w:rsidRPr="00C7244C" w:rsidRDefault="00FA37DF" w:rsidP="003F1727">
            <w:pPr>
              <w:pStyle w:val="TAL"/>
            </w:pPr>
          </w:p>
        </w:tc>
        <w:tc>
          <w:tcPr>
            <w:tcW w:w="522" w:type="pct"/>
            <w:tcBorders>
              <w:left w:val="single" w:sz="4" w:space="0" w:color="auto"/>
              <w:right w:val="single" w:sz="4" w:space="0" w:color="auto"/>
            </w:tcBorders>
          </w:tcPr>
          <w:p w14:paraId="2D604E5B"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2AAC1BD" w14:textId="77777777" w:rsidR="00FA37DF" w:rsidRPr="00C7244C" w:rsidRDefault="00FA37DF" w:rsidP="003F1727">
            <w:pPr>
              <w:pStyle w:val="TAC"/>
              <w:rPr>
                <w:szCs w:val="16"/>
                <w:lang w:eastAsia="zh-CN"/>
              </w:rPr>
            </w:pPr>
            <w:r w:rsidRPr="00C7244C">
              <w:t>TCI.State.0</w:t>
            </w:r>
          </w:p>
        </w:tc>
      </w:tr>
      <w:tr w:rsidR="00FA37DF" w:rsidRPr="00C7244C" w14:paraId="59CA9D56" w14:textId="77777777" w:rsidTr="003F1727">
        <w:trPr>
          <w:cantSplit/>
          <w:jc w:val="center"/>
        </w:trPr>
        <w:tc>
          <w:tcPr>
            <w:tcW w:w="977" w:type="pct"/>
            <w:tcBorders>
              <w:left w:val="single" w:sz="4" w:space="0" w:color="auto"/>
              <w:right w:val="single" w:sz="4" w:space="0" w:color="auto"/>
            </w:tcBorders>
          </w:tcPr>
          <w:p w14:paraId="1E453880" w14:textId="77777777" w:rsidR="00FA37DF" w:rsidRPr="00C7244C" w:rsidRDefault="00FA37DF" w:rsidP="003F1727">
            <w:pPr>
              <w:pStyle w:val="TAL"/>
              <w:rPr>
                <w:bCs/>
                <w:lang w:eastAsia="zh-CN"/>
              </w:rPr>
            </w:pPr>
            <w:r w:rsidRPr="00C7244C">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60954BA8" w14:textId="77777777" w:rsidR="00FA37DF" w:rsidRPr="00C7244C" w:rsidRDefault="00FA37DF" w:rsidP="003F1727">
            <w:pPr>
              <w:pStyle w:val="TAL"/>
            </w:pPr>
          </w:p>
        </w:tc>
        <w:tc>
          <w:tcPr>
            <w:tcW w:w="522" w:type="pct"/>
            <w:tcBorders>
              <w:left w:val="single" w:sz="4" w:space="0" w:color="auto"/>
              <w:right w:val="single" w:sz="4" w:space="0" w:color="auto"/>
            </w:tcBorders>
          </w:tcPr>
          <w:p w14:paraId="5A845EF8"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33C425D" w14:textId="77777777" w:rsidR="00FA37DF" w:rsidRPr="00C7244C" w:rsidRDefault="00FA37DF" w:rsidP="003F1727">
            <w:pPr>
              <w:pStyle w:val="TAC"/>
              <w:rPr>
                <w:szCs w:val="16"/>
                <w:lang w:eastAsia="zh-CN"/>
              </w:rPr>
            </w:pPr>
            <w:r w:rsidRPr="00C7244C">
              <w:t>TRS.2.1 TDD</w:t>
            </w:r>
          </w:p>
        </w:tc>
      </w:tr>
      <w:tr w:rsidR="00FA37DF" w:rsidRPr="00C7244C" w14:paraId="0C857ED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D02C4E2" w14:textId="77777777" w:rsidR="00FA37DF" w:rsidRPr="00C7244C" w:rsidRDefault="00FA37DF" w:rsidP="003F1727">
            <w:pPr>
              <w:pStyle w:val="TAL"/>
            </w:pPr>
            <w:r w:rsidRPr="00C7244C">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7E47E75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3F61D" w14:textId="77777777" w:rsidR="00FA37DF" w:rsidRPr="00C7244C" w:rsidRDefault="00FA37DF" w:rsidP="003F1727">
            <w:pPr>
              <w:pStyle w:val="TAC"/>
            </w:pPr>
            <w:r w:rsidRPr="00C7244C">
              <w:t>1x2 Low</w:t>
            </w:r>
          </w:p>
        </w:tc>
      </w:tr>
      <w:tr w:rsidR="00FA37DF" w:rsidRPr="00C7244C" w14:paraId="4D165FAA"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85FE2CE" w14:textId="77777777" w:rsidR="00FA37DF" w:rsidRPr="00C7244C" w:rsidRDefault="00FA37DF" w:rsidP="003F1727">
            <w:pPr>
              <w:pStyle w:val="TAL"/>
            </w:pPr>
            <w:r w:rsidRPr="00C7244C">
              <w:rPr>
                <w:szCs w:val="16"/>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118CFDD6" w14:textId="77777777" w:rsidR="00FA37DF" w:rsidRPr="00C7244C" w:rsidRDefault="00FA37DF" w:rsidP="003F1727">
            <w:pPr>
              <w:pStyle w:val="TAC"/>
            </w:pPr>
            <w:r w:rsidRPr="00C7244C">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68F2BE1A" w14:textId="77777777" w:rsidR="00FA37DF" w:rsidRPr="00C7244C" w:rsidRDefault="00FA37DF" w:rsidP="003F1727">
            <w:pPr>
              <w:pStyle w:val="TAC"/>
              <w:rPr>
                <w:rFonts w:cs="v4.2.0"/>
                <w:lang w:eastAsia="zh-CN"/>
              </w:rPr>
            </w:pPr>
            <w:r w:rsidRPr="00C7244C">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373D099" w14:textId="77777777" w:rsidR="00FA37DF" w:rsidRPr="00C7244C" w:rsidRDefault="00FA37DF" w:rsidP="003F1727">
            <w:pPr>
              <w:pStyle w:val="TAC"/>
              <w:rPr>
                <w:rFonts w:cs="v4.2.0"/>
                <w:lang w:eastAsia="zh-CN"/>
              </w:rPr>
            </w:pPr>
            <w:r w:rsidRPr="00C7244C">
              <w:rPr>
                <w:rFonts w:cs="v4.2.0"/>
                <w:lang w:eastAsia="zh-CN"/>
              </w:rPr>
              <w:t>0</w:t>
            </w:r>
          </w:p>
        </w:tc>
      </w:tr>
      <w:tr w:rsidR="00FA37DF" w:rsidRPr="00C7244C" w14:paraId="04DD5D9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E60CDAE" w14:textId="77777777" w:rsidR="00FA37DF" w:rsidRPr="00C7244C" w:rsidRDefault="00FA37DF" w:rsidP="003F1727">
            <w:pPr>
              <w:pStyle w:val="TAL"/>
            </w:pPr>
            <w:r w:rsidRPr="00C7244C">
              <w:rPr>
                <w:szCs w:val="16"/>
              </w:rPr>
              <w:t>EPRE ratio of PBCH DMRS to SSS</w:t>
            </w:r>
          </w:p>
        </w:tc>
        <w:tc>
          <w:tcPr>
            <w:tcW w:w="522" w:type="pct"/>
            <w:tcBorders>
              <w:top w:val="nil"/>
              <w:left w:val="single" w:sz="4" w:space="0" w:color="auto"/>
              <w:bottom w:val="nil"/>
              <w:right w:val="single" w:sz="4" w:space="0" w:color="auto"/>
            </w:tcBorders>
            <w:shd w:val="clear" w:color="auto" w:fill="auto"/>
          </w:tcPr>
          <w:p w14:paraId="12BF6CA6"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54B7C716"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95D8C55" w14:textId="77777777" w:rsidR="00FA37DF" w:rsidRPr="00C7244C" w:rsidRDefault="00FA37DF" w:rsidP="003F1727">
            <w:pPr>
              <w:pStyle w:val="TAC"/>
              <w:rPr>
                <w:rFonts w:cs="v4.2.0"/>
                <w:lang w:eastAsia="zh-CN"/>
              </w:rPr>
            </w:pPr>
          </w:p>
        </w:tc>
      </w:tr>
      <w:tr w:rsidR="00FA37DF" w:rsidRPr="00C7244C" w14:paraId="6F0895CE"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B5C32FC" w14:textId="77777777" w:rsidR="00FA37DF" w:rsidRPr="00C7244C" w:rsidRDefault="00FA37DF" w:rsidP="003F1727">
            <w:pPr>
              <w:pStyle w:val="TAL"/>
            </w:pPr>
            <w:r w:rsidRPr="00C7244C">
              <w:rPr>
                <w:szCs w:val="16"/>
              </w:rPr>
              <w:t>EPRE ratio of PBCH to PBCH DMRS</w:t>
            </w:r>
          </w:p>
        </w:tc>
        <w:tc>
          <w:tcPr>
            <w:tcW w:w="522" w:type="pct"/>
            <w:tcBorders>
              <w:top w:val="nil"/>
              <w:left w:val="single" w:sz="4" w:space="0" w:color="auto"/>
              <w:bottom w:val="nil"/>
              <w:right w:val="single" w:sz="4" w:space="0" w:color="auto"/>
            </w:tcBorders>
            <w:shd w:val="clear" w:color="auto" w:fill="auto"/>
          </w:tcPr>
          <w:p w14:paraId="5B1CD22D"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7BB7E003"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819C0DC" w14:textId="77777777" w:rsidR="00FA37DF" w:rsidRPr="00C7244C" w:rsidRDefault="00FA37DF" w:rsidP="003F1727">
            <w:pPr>
              <w:pStyle w:val="TAC"/>
              <w:rPr>
                <w:rFonts w:cs="v4.2.0"/>
                <w:lang w:eastAsia="zh-CN"/>
              </w:rPr>
            </w:pPr>
          </w:p>
        </w:tc>
      </w:tr>
      <w:tr w:rsidR="00FA37DF" w:rsidRPr="00C7244C" w14:paraId="4E72377B"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767F087" w14:textId="77777777" w:rsidR="00FA37DF" w:rsidRPr="00C7244C" w:rsidRDefault="00FA37DF" w:rsidP="003F1727">
            <w:pPr>
              <w:pStyle w:val="TAL"/>
            </w:pPr>
            <w:r w:rsidRPr="00C7244C">
              <w:rPr>
                <w:szCs w:val="16"/>
              </w:rPr>
              <w:t>EPRE ratio of PDCCH DMRS to SSS</w:t>
            </w:r>
          </w:p>
        </w:tc>
        <w:tc>
          <w:tcPr>
            <w:tcW w:w="522" w:type="pct"/>
            <w:tcBorders>
              <w:top w:val="nil"/>
              <w:left w:val="single" w:sz="4" w:space="0" w:color="auto"/>
              <w:bottom w:val="nil"/>
              <w:right w:val="single" w:sz="4" w:space="0" w:color="auto"/>
            </w:tcBorders>
            <w:shd w:val="clear" w:color="auto" w:fill="auto"/>
          </w:tcPr>
          <w:p w14:paraId="29834C14"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2D0A575C"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0C631D4" w14:textId="77777777" w:rsidR="00FA37DF" w:rsidRPr="00C7244C" w:rsidRDefault="00FA37DF" w:rsidP="003F1727">
            <w:pPr>
              <w:pStyle w:val="TAC"/>
              <w:rPr>
                <w:rFonts w:cs="v4.2.0"/>
                <w:lang w:eastAsia="zh-CN"/>
              </w:rPr>
            </w:pPr>
          </w:p>
        </w:tc>
      </w:tr>
      <w:tr w:rsidR="00FA37DF" w:rsidRPr="00C7244C" w14:paraId="37BBE23F"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C73CA2" w14:textId="77777777" w:rsidR="00FA37DF" w:rsidRPr="00C7244C" w:rsidRDefault="00FA37DF" w:rsidP="003F1727">
            <w:pPr>
              <w:pStyle w:val="TAL"/>
            </w:pPr>
            <w:r w:rsidRPr="00C7244C">
              <w:rPr>
                <w:szCs w:val="16"/>
              </w:rPr>
              <w:t>EPRE ratio of PDCCH to PDCCH DMRS</w:t>
            </w:r>
          </w:p>
        </w:tc>
        <w:tc>
          <w:tcPr>
            <w:tcW w:w="522" w:type="pct"/>
            <w:tcBorders>
              <w:top w:val="nil"/>
              <w:left w:val="single" w:sz="4" w:space="0" w:color="auto"/>
              <w:bottom w:val="nil"/>
              <w:right w:val="single" w:sz="4" w:space="0" w:color="auto"/>
            </w:tcBorders>
            <w:shd w:val="clear" w:color="auto" w:fill="auto"/>
          </w:tcPr>
          <w:p w14:paraId="0C6DD4B8"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6C863D5B"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4ECB3D5" w14:textId="77777777" w:rsidR="00FA37DF" w:rsidRPr="00C7244C" w:rsidRDefault="00FA37DF" w:rsidP="003F1727">
            <w:pPr>
              <w:pStyle w:val="TAC"/>
              <w:rPr>
                <w:rFonts w:cs="v4.2.0"/>
                <w:lang w:eastAsia="zh-CN"/>
              </w:rPr>
            </w:pPr>
          </w:p>
        </w:tc>
      </w:tr>
      <w:tr w:rsidR="00FA37DF" w:rsidRPr="00C7244C" w14:paraId="1252D2B7"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DE36C12" w14:textId="77777777" w:rsidR="00FA37DF" w:rsidRPr="00C7244C" w:rsidRDefault="00FA37DF" w:rsidP="003F1727">
            <w:pPr>
              <w:pStyle w:val="TAL"/>
            </w:pPr>
            <w:r w:rsidRPr="00C7244C">
              <w:rPr>
                <w:szCs w:val="16"/>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58B5B891"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4E767E33"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D4371B" w14:textId="77777777" w:rsidR="00FA37DF" w:rsidRPr="00C7244C" w:rsidRDefault="00FA37DF" w:rsidP="003F1727">
            <w:pPr>
              <w:pStyle w:val="TAC"/>
              <w:rPr>
                <w:rFonts w:cs="v4.2.0"/>
                <w:lang w:eastAsia="zh-CN"/>
              </w:rPr>
            </w:pPr>
          </w:p>
        </w:tc>
      </w:tr>
      <w:tr w:rsidR="00FA37DF" w:rsidRPr="00C7244C" w14:paraId="6D973A29"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6A6A09" w14:textId="77777777" w:rsidR="00FA37DF" w:rsidRPr="00C7244C" w:rsidRDefault="00FA37DF" w:rsidP="003F1727">
            <w:pPr>
              <w:pStyle w:val="TAL"/>
            </w:pPr>
            <w:r w:rsidRPr="00C7244C">
              <w:rPr>
                <w:szCs w:val="16"/>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23728D8C"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7CAD0920"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5440597" w14:textId="77777777" w:rsidR="00FA37DF" w:rsidRPr="00C7244C" w:rsidRDefault="00FA37DF" w:rsidP="003F1727">
            <w:pPr>
              <w:pStyle w:val="TAC"/>
              <w:rPr>
                <w:rFonts w:cs="v4.2.0"/>
                <w:lang w:eastAsia="zh-CN"/>
              </w:rPr>
            </w:pPr>
          </w:p>
        </w:tc>
      </w:tr>
      <w:tr w:rsidR="00FA37DF" w:rsidRPr="00C7244C" w14:paraId="658698AF"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9F1B99" w14:textId="77777777" w:rsidR="00FA37DF" w:rsidRPr="00C7244C" w:rsidRDefault="00FA37DF" w:rsidP="003F1727">
            <w:pPr>
              <w:pStyle w:val="TAL"/>
            </w:pPr>
            <w:r w:rsidRPr="00C7244C">
              <w:rPr>
                <w:szCs w:val="16"/>
              </w:rPr>
              <w:t>EPRE ratio of OCNG DMRS to SSS(Note 1)</w:t>
            </w:r>
          </w:p>
        </w:tc>
        <w:tc>
          <w:tcPr>
            <w:tcW w:w="522" w:type="pct"/>
            <w:tcBorders>
              <w:top w:val="nil"/>
              <w:left w:val="single" w:sz="4" w:space="0" w:color="auto"/>
              <w:bottom w:val="nil"/>
              <w:right w:val="single" w:sz="4" w:space="0" w:color="auto"/>
            </w:tcBorders>
            <w:shd w:val="clear" w:color="auto" w:fill="auto"/>
          </w:tcPr>
          <w:p w14:paraId="3BF29B38"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653976A1"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888DCAC" w14:textId="77777777" w:rsidR="00FA37DF" w:rsidRPr="00C7244C" w:rsidRDefault="00FA37DF" w:rsidP="003F1727">
            <w:pPr>
              <w:pStyle w:val="TAC"/>
              <w:rPr>
                <w:rFonts w:cs="v4.2.0"/>
                <w:lang w:eastAsia="zh-CN"/>
              </w:rPr>
            </w:pPr>
          </w:p>
        </w:tc>
      </w:tr>
      <w:tr w:rsidR="00FA37DF" w:rsidRPr="00C7244C" w14:paraId="23D8C531"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79C687B" w14:textId="77777777" w:rsidR="00FA37DF" w:rsidRPr="00C7244C" w:rsidRDefault="00FA37DF" w:rsidP="003F1727">
            <w:pPr>
              <w:pStyle w:val="TAL"/>
            </w:pPr>
            <w:r w:rsidRPr="00C7244C">
              <w:rPr>
                <w:szCs w:val="16"/>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46614100" w14:textId="77777777" w:rsidR="00FA37DF" w:rsidRPr="00C7244C" w:rsidRDefault="00FA37DF" w:rsidP="003F1727">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1C0782D4" w14:textId="77777777" w:rsidR="00FA37DF" w:rsidRPr="00C7244C" w:rsidRDefault="00FA37DF" w:rsidP="003F1727">
            <w:pPr>
              <w:pStyle w:val="TAC"/>
              <w:rPr>
                <w:szCs w:val="16"/>
              </w:rPr>
            </w:pPr>
          </w:p>
        </w:tc>
        <w:tc>
          <w:tcPr>
            <w:tcW w:w="1419" w:type="pct"/>
            <w:tcBorders>
              <w:top w:val="nil"/>
              <w:left w:val="single" w:sz="4" w:space="0" w:color="auto"/>
              <w:bottom w:val="single" w:sz="4" w:space="0" w:color="auto"/>
              <w:right w:val="single" w:sz="4" w:space="0" w:color="auto"/>
            </w:tcBorders>
            <w:shd w:val="clear" w:color="auto" w:fill="auto"/>
          </w:tcPr>
          <w:p w14:paraId="6732D315" w14:textId="77777777" w:rsidR="00FA37DF" w:rsidRPr="00C7244C" w:rsidRDefault="00FA37DF" w:rsidP="003F1727">
            <w:pPr>
              <w:pStyle w:val="TAC"/>
              <w:rPr>
                <w:szCs w:val="16"/>
              </w:rPr>
            </w:pPr>
          </w:p>
        </w:tc>
      </w:tr>
      <w:tr w:rsidR="00FA37DF" w:rsidRPr="00C7244C" w14:paraId="388559BD"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11A63E" w14:textId="77777777" w:rsidR="00FA37DF" w:rsidRPr="00C7244C" w:rsidRDefault="00FA37DF" w:rsidP="003F1727">
            <w:pPr>
              <w:pStyle w:val="TAL"/>
              <w:rPr>
                <w:bCs/>
                <w:lang w:eastAsia="zh-CN"/>
              </w:rPr>
            </w:pPr>
            <w:r w:rsidRPr="00C7244C">
              <w:rPr>
                <w:szCs w:val="16"/>
                <w:lang w:eastAsia="zh-CN"/>
              </w:rPr>
              <w:t xml:space="preserve">Time offset to Cell1 </w:t>
            </w:r>
            <w:r w:rsidRPr="00C7244C">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16237044" w14:textId="77777777" w:rsidR="00FA37DF" w:rsidRPr="00C7244C" w:rsidRDefault="00FA37DF" w:rsidP="003F1727">
            <w:pPr>
              <w:pStyle w:val="TAC"/>
            </w:pPr>
            <w:r w:rsidRPr="00C7244C">
              <w:rPr>
                <w:bCs/>
                <w:szCs w:val="16"/>
              </w:rPr>
              <w:sym w:font="Symbol" w:char="F06D"/>
            </w:r>
            <w:r w:rsidRPr="00C7244C">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6896AF13" w14:textId="77777777" w:rsidR="00FA37DF" w:rsidRPr="00C7244C" w:rsidRDefault="00FA37DF" w:rsidP="003F1727">
            <w:pPr>
              <w:pStyle w:val="TAC"/>
              <w:rPr>
                <w:lang w:eastAsia="zh-CN"/>
              </w:rPr>
            </w:pPr>
            <w:r w:rsidRPr="00C7244C">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77C76BF4" w14:textId="77777777" w:rsidR="00FA37DF" w:rsidRPr="00C7244C" w:rsidRDefault="00FA37DF" w:rsidP="003F1727">
            <w:pPr>
              <w:pStyle w:val="TAC"/>
              <w:rPr>
                <w:lang w:eastAsia="zh-CN"/>
              </w:rPr>
            </w:pPr>
            <w:r w:rsidRPr="00C7244C">
              <w:rPr>
                <w:lang w:eastAsia="zh-CN"/>
              </w:rPr>
              <w:t>3</w:t>
            </w:r>
          </w:p>
        </w:tc>
      </w:tr>
      <w:tr w:rsidR="00FA37DF" w:rsidRPr="00C7244C" w14:paraId="78F217ED"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ED0894A" w14:textId="77777777" w:rsidR="00FA37DF" w:rsidRPr="00C7244C" w:rsidRDefault="00FA37DF" w:rsidP="003F1727">
            <w:pPr>
              <w:pStyle w:val="TAL"/>
            </w:pPr>
            <w:r w:rsidRPr="00C7244C">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512FCFB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240BF27" w14:textId="77777777" w:rsidR="00FA37DF" w:rsidRPr="00C7244C" w:rsidRDefault="00FA37DF" w:rsidP="003F1727">
            <w:pPr>
              <w:pStyle w:val="TAC"/>
              <w:rPr>
                <w:rFonts w:cs="v4.2.0"/>
              </w:rPr>
            </w:pPr>
            <w:r w:rsidRPr="00C7244C">
              <w:rPr>
                <w:rFonts w:cs="v4.2.0"/>
              </w:rPr>
              <w:t>AWGN</w:t>
            </w:r>
          </w:p>
        </w:tc>
      </w:tr>
      <w:tr w:rsidR="00FA37DF" w:rsidRPr="00C7244C" w14:paraId="5F69CB4D" w14:textId="77777777" w:rsidTr="003F1727">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7A8CDA5A" w14:textId="77777777" w:rsidR="00FA37DF" w:rsidRPr="00C7244C" w:rsidRDefault="00FA37DF" w:rsidP="003F1727">
            <w:pPr>
              <w:pStyle w:val="TAN"/>
              <w:rPr>
                <w:szCs w:val="18"/>
              </w:rPr>
            </w:pPr>
            <w:r w:rsidRPr="00C7244C">
              <w:rPr>
                <w:szCs w:val="18"/>
              </w:rPr>
              <w:t>Note 1:</w:t>
            </w:r>
            <w:r w:rsidRPr="00C7244C">
              <w:rPr>
                <w:szCs w:val="18"/>
                <w:lang w:eastAsia="zh-CN"/>
              </w:rPr>
              <w:tab/>
            </w:r>
            <w:r w:rsidRPr="00C7244C">
              <w:t>OCNG shall be used such that both cells are fully allocated and a constant total transmitted power spectral density is achieved for all OFDM symbols.</w:t>
            </w:r>
          </w:p>
          <w:p w14:paraId="08A1A742" w14:textId="77777777" w:rsidR="00FA37DF" w:rsidRPr="00C7244C" w:rsidRDefault="00FA37DF" w:rsidP="003F1727">
            <w:pPr>
              <w:pStyle w:val="TAN"/>
              <w:rPr>
                <w:lang w:eastAsia="zh-CN"/>
              </w:rPr>
            </w:pPr>
            <w:r w:rsidRPr="00C7244C">
              <w:t>Note 2:</w:t>
            </w:r>
            <w:r w:rsidRPr="00C7244C">
              <w:tab/>
            </w:r>
            <w:r w:rsidRPr="00C7244C">
              <w:rPr>
                <w:lang w:eastAsia="zh-CN"/>
              </w:rPr>
              <w:t>Void</w:t>
            </w:r>
          </w:p>
          <w:p w14:paraId="3C9A4C7E" w14:textId="77777777" w:rsidR="00FA37DF" w:rsidRPr="00C7244C" w:rsidRDefault="00FA37DF" w:rsidP="003F1727">
            <w:pPr>
              <w:pStyle w:val="TAN"/>
              <w:rPr>
                <w:lang w:eastAsia="zh-CN"/>
              </w:rPr>
            </w:pPr>
            <w:r w:rsidRPr="00C7244C">
              <w:t xml:space="preserve">Note </w:t>
            </w:r>
            <w:r w:rsidRPr="00C7244C">
              <w:rPr>
                <w:lang w:eastAsia="zh-CN"/>
              </w:rPr>
              <w:t>3</w:t>
            </w:r>
            <w:r w:rsidRPr="00C7244C">
              <w:t>:</w:t>
            </w:r>
            <w:r w:rsidRPr="00C7244C">
              <w:tab/>
            </w:r>
            <w:r w:rsidRPr="00C7244C">
              <w:rPr>
                <w:lang w:eastAsia="zh-CN"/>
              </w:rPr>
              <w:t>Receive time difference between slot boundaries of signals received from the two cells at the UE antenna connector including time alignment error between the two cells.</w:t>
            </w:r>
          </w:p>
          <w:p w14:paraId="06755C7D" w14:textId="17D792E4" w:rsidR="00FA37DF" w:rsidRPr="00C7244C" w:rsidRDefault="00FA37DF" w:rsidP="003F1727">
            <w:pPr>
              <w:pStyle w:val="TAN"/>
              <w:rPr>
                <w:szCs w:val="18"/>
              </w:rPr>
            </w:pPr>
            <w:r w:rsidRPr="00C7244C">
              <w:rPr>
                <w:szCs w:val="18"/>
              </w:rPr>
              <w:t xml:space="preserve">Note </w:t>
            </w:r>
            <w:r w:rsidRPr="00C7244C">
              <w:rPr>
                <w:szCs w:val="18"/>
                <w:lang w:eastAsia="zh-CN"/>
              </w:rPr>
              <w:t>4</w:t>
            </w:r>
            <w:r w:rsidRPr="00C7244C">
              <w:rPr>
                <w:szCs w:val="18"/>
              </w:rPr>
              <w:t>:</w:t>
            </w:r>
            <w:r w:rsidRPr="00C7244C">
              <w:tab/>
            </w:r>
            <w:r w:rsidRPr="00C7244C">
              <w:rPr>
                <w:szCs w:val="18"/>
              </w:rPr>
              <w:t xml:space="preserve">For unpaired spectrum, a DL BWP is linked with an UL BWP. </w:t>
            </w:r>
            <w:r w:rsidRPr="00C7244C">
              <w:rPr>
                <w:rFonts w:cs="v4.2.0"/>
                <w:lang w:eastAsia="zh-CN"/>
              </w:rPr>
              <w:t xml:space="preserve">DLBWP.0.2 is linked with ULBWP.0.2 </w:t>
            </w:r>
            <w:r w:rsidRPr="00C7244C">
              <w:t>defined in clause 12 of TS 38.213 [3]</w:t>
            </w:r>
            <w:r w:rsidRPr="00C7244C">
              <w:rPr>
                <w:rFonts w:cs="v4.2.0"/>
                <w:lang w:eastAsia="zh-CN"/>
              </w:rPr>
              <w:t>.</w:t>
            </w:r>
          </w:p>
        </w:tc>
      </w:tr>
    </w:tbl>
    <w:p w14:paraId="78A92309" w14:textId="77777777" w:rsidR="00FA37DF" w:rsidRPr="00C7244C" w:rsidRDefault="00FA37DF" w:rsidP="00FA37DF"/>
    <w:p w14:paraId="0BB1F6DA" w14:textId="77777777" w:rsidR="00FA37DF" w:rsidRPr="00C7244C" w:rsidRDefault="00FA37DF" w:rsidP="00FA37DF">
      <w:pPr>
        <w:pStyle w:val="TH"/>
        <w:rPr>
          <w:lang w:eastAsia="sv-SE"/>
        </w:rPr>
      </w:pPr>
      <w:r w:rsidRPr="00C7244C">
        <w:t>Table 7.5.2.1.5-2: NR cell specific OTA related test parameters for NR SA</w:t>
      </w:r>
      <w:r w:rsidRPr="00C7244C">
        <w:rPr>
          <w:lang w:eastAsia="sv-SE"/>
        </w:rPr>
        <w:t xml:space="preserve"> FR2 interruptions during measurements on deactivated NR SC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A37DF" w:rsidRPr="00C7244C" w14:paraId="2E8F868B"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557AFEF" w14:textId="77777777" w:rsidR="00FA37DF" w:rsidRPr="00C7244C" w:rsidRDefault="00FA37DF" w:rsidP="003F1727">
            <w:pPr>
              <w:pStyle w:val="TAH"/>
            </w:pPr>
            <w:r w:rsidRPr="00C7244C">
              <w:t>Parameter</w:t>
            </w:r>
          </w:p>
        </w:tc>
        <w:tc>
          <w:tcPr>
            <w:tcW w:w="1271" w:type="dxa"/>
            <w:tcBorders>
              <w:top w:val="single" w:sz="4" w:space="0" w:color="auto"/>
              <w:left w:val="single" w:sz="4" w:space="0" w:color="auto"/>
              <w:bottom w:val="single" w:sz="4" w:space="0" w:color="auto"/>
              <w:right w:val="single" w:sz="4" w:space="0" w:color="auto"/>
            </w:tcBorders>
            <w:hideMark/>
          </w:tcPr>
          <w:p w14:paraId="50053A24" w14:textId="77777777" w:rsidR="00FA37DF" w:rsidRPr="00C7244C" w:rsidRDefault="00FA37DF" w:rsidP="003F1727">
            <w:pPr>
              <w:pStyle w:val="TAH"/>
            </w:pPr>
            <w:r w:rsidRPr="00C7244C">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3945A81" w14:textId="77777777" w:rsidR="00FA37DF" w:rsidRPr="00C7244C" w:rsidRDefault="00FA37DF" w:rsidP="003F1727">
            <w:pPr>
              <w:pStyle w:val="TAH"/>
              <w:rPr>
                <w:lang w:eastAsia="zh-CN"/>
              </w:rPr>
            </w:pPr>
            <w:r w:rsidRPr="00C7244C">
              <w:t xml:space="preserve">Cell </w:t>
            </w:r>
            <w:r w:rsidRPr="00C7244C">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D61087E" w14:textId="77777777" w:rsidR="00FA37DF" w:rsidRPr="00C7244C" w:rsidRDefault="00FA37DF" w:rsidP="003F1727">
            <w:pPr>
              <w:pStyle w:val="TAH"/>
              <w:rPr>
                <w:lang w:eastAsia="zh-CN"/>
              </w:rPr>
            </w:pPr>
            <w:r w:rsidRPr="00C7244C">
              <w:t xml:space="preserve">Cell </w:t>
            </w:r>
            <w:r w:rsidRPr="00C7244C">
              <w:rPr>
                <w:lang w:eastAsia="zh-CN"/>
              </w:rPr>
              <w:t>2</w:t>
            </w:r>
          </w:p>
        </w:tc>
      </w:tr>
      <w:tr w:rsidR="00FA37DF" w:rsidRPr="00C7244C" w14:paraId="4B3651A7"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532941E2" w14:textId="77777777" w:rsidR="00FA37DF" w:rsidRPr="00C7244C" w:rsidRDefault="00FA37DF" w:rsidP="003F1727">
            <w:pPr>
              <w:pStyle w:val="TAL"/>
            </w:pPr>
            <w:r w:rsidRPr="00C7244C">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0D16E90" w14:textId="77777777" w:rsidR="00FA37DF" w:rsidRPr="00C7244C" w:rsidRDefault="00FA37DF" w:rsidP="003F1727">
            <w:pPr>
              <w:pStyle w:val="TAC"/>
            </w:pPr>
          </w:p>
        </w:tc>
        <w:tc>
          <w:tcPr>
            <w:tcW w:w="1661" w:type="dxa"/>
            <w:tcBorders>
              <w:top w:val="single" w:sz="4" w:space="0" w:color="auto"/>
              <w:left w:val="single" w:sz="4" w:space="0" w:color="auto"/>
              <w:bottom w:val="single" w:sz="4" w:space="0" w:color="auto"/>
              <w:right w:val="single" w:sz="4" w:space="0" w:color="auto"/>
            </w:tcBorders>
          </w:tcPr>
          <w:p w14:paraId="2D8B86FF" w14:textId="77777777" w:rsidR="00FA37DF" w:rsidRPr="00C7244C" w:rsidRDefault="00FA37DF" w:rsidP="003F1727">
            <w:pPr>
              <w:pStyle w:val="TAC"/>
            </w:pPr>
            <w:r w:rsidRPr="00C7244C">
              <w:t>Setup1 according to table A.9</w:t>
            </w:r>
          </w:p>
        </w:tc>
        <w:tc>
          <w:tcPr>
            <w:tcW w:w="1662" w:type="dxa"/>
            <w:tcBorders>
              <w:top w:val="single" w:sz="4" w:space="0" w:color="auto"/>
              <w:left w:val="single" w:sz="4" w:space="0" w:color="auto"/>
              <w:bottom w:val="single" w:sz="4" w:space="0" w:color="auto"/>
              <w:right w:val="single" w:sz="4" w:space="0" w:color="auto"/>
            </w:tcBorders>
          </w:tcPr>
          <w:p w14:paraId="5CC6A1B4" w14:textId="77777777" w:rsidR="00FA37DF" w:rsidRPr="00C7244C" w:rsidRDefault="00FA37DF" w:rsidP="003F1727">
            <w:pPr>
              <w:pStyle w:val="TAC"/>
            </w:pPr>
            <w:r w:rsidRPr="00C7244C">
              <w:t>Setup 1according to table A.9</w:t>
            </w:r>
          </w:p>
        </w:tc>
      </w:tr>
      <w:tr w:rsidR="00FA37DF" w:rsidRPr="00C7244C" w14:paraId="444086D9"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7DE756A5" w14:textId="77777777" w:rsidR="00FA37DF" w:rsidRPr="00C7244C" w:rsidRDefault="00FA37DF" w:rsidP="003F1727">
            <w:pPr>
              <w:pStyle w:val="TAL"/>
            </w:pPr>
            <w:r w:rsidRPr="00C7244C">
              <w:t xml:space="preserve">Assumption for UE beams </w:t>
            </w:r>
            <w:r w:rsidRPr="00C7244C">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2EF3F61F" w14:textId="77777777" w:rsidR="00FA37DF" w:rsidRPr="00C7244C" w:rsidRDefault="00FA37DF" w:rsidP="003F1727">
            <w:pPr>
              <w:pStyle w:val="TAC"/>
            </w:pPr>
          </w:p>
        </w:tc>
        <w:tc>
          <w:tcPr>
            <w:tcW w:w="1661" w:type="dxa"/>
            <w:tcBorders>
              <w:top w:val="single" w:sz="4" w:space="0" w:color="auto"/>
              <w:left w:val="single" w:sz="4" w:space="0" w:color="auto"/>
              <w:bottom w:val="single" w:sz="4" w:space="0" w:color="auto"/>
              <w:right w:val="single" w:sz="4" w:space="0" w:color="auto"/>
            </w:tcBorders>
          </w:tcPr>
          <w:p w14:paraId="6035D89A" w14:textId="77777777" w:rsidR="00FA37DF" w:rsidRPr="00C7244C" w:rsidRDefault="00FA37DF" w:rsidP="003F1727">
            <w:pPr>
              <w:pStyle w:val="TAC"/>
            </w:pPr>
            <w:r w:rsidRPr="00C7244C">
              <w:t>Rough</w:t>
            </w:r>
          </w:p>
        </w:tc>
        <w:tc>
          <w:tcPr>
            <w:tcW w:w="1662" w:type="dxa"/>
            <w:tcBorders>
              <w:top w:val="single" w:sz="4" w:space="0" w:color="auto"/>
              <w:left w:val="single" w:sz="4" w:space="0" w:color="auto"/>
              <w:bottom w:val="single" w:sz="4" w:space="0" w:color="auto"/>
              <w:right w:val="single" w:sz="4" w:space="0" w:color="auto"/>
            </w:tcBorders>
          </w:tcPr>
          <w:p w14:paraId="0CC387E1" w14:textId="77777777" w:rsidR="00FA37DF" w:rsidRPr="00C7244C" w:rsidRDefault="00FA37DF" w:rsidP="003F1727">
            <w:pPr>
              <w:pStyle w:val="TAC"/>
            </w:pPr>
            <w:r w:rsidRPr="00C7244C">
              <w:t>Rough</w:t>
            </w:r>
          </w:p>
        </w:tc>
      </w:tr>
      <w:tr w:rsidR="00FA37DF" w:rsidRPr="00C7244C" w14:paraId="224FA000"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7A8210F0" w14:textId="77777777" w:rsidR="00FA37DF" w:rsidRPr="00C7244C" w:rsidRDefault="00FA37DF" w:rsidP="003F1727">
            <w:pPr>
              <w:pStyle w:val="TAL"/>
              <w:rPr>
                <w:vertAlign w:val="superscript"/>
              </w:rPr>
            </w:pPr>
            <w:r w:rsidRPr="00C7244C">
              <w:object w:dxaOrig="405" w:dyaOrig="345" w14:anchorId="0C0427D8">
                <v:shape id="_x0000_i1149" type="#_x0000_t75" style="width:21.6pt;height:21pt" o:ole="" fillcolor="window">
                  <v:imagedata r:id="rId8" o:title=""/>
                </v:shape>
                <o:OLEObject Type="Embed" ProgID="Equation.3" ShapeID="_x0000_i1149" DrawAspect="Content" ObjectID="_1781671837" r:id="rId155"/>
              </w:object>
            </w:r>
            <w:r w:rsidRPr="00C7244C">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6AD0CCC8"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674D0FC3" w14:textId="77777777" w:rsidR="00FA37DF" w:rsidRPr="00C7244C" w:rsidRDefault="00FA37DF" w:rsidP="003F1727">
            <w:pPr>
              <w:pStyle w:val="TAC"/>
            </w:pPr>
            <w:r w:rsidRPr="00C7244C">
              <w:t>dBm/15kHz</w:t>
            </w:r>
          </w:p>
        </w:tc>
        <w:tc>
          <w:tcPr>
            <w:tcW w:w="1661" w:type="dxa"/>
            <w:tcBorders>
              <w:top w:val="single" w:sz="4" w:space="0" w:color="auto"/>
              <w:left w:val="single" w:sz="4" w:space="0" w:color="auto"/>
              <w:bottom w:val="nil"/>
              <w:right w:val="single" w:sz="4" w:space="0" w:color="auto"/>
            </w:tcBorders>
            <w:shd w:val="clear" w:color="auto" w:fill="auto"/>
          </w:tcPr>
          <w:p w14:paraId="12629677" w14:textId="77777777" w:rsidR="00FA37DF" w:rsidRPr="00C7244C" w:rsidRDefault="00FA37DF" w:rsidP="003F1727">
            <w:pPr>
              <w:pStyle w:val="TAC"/>
            </w:pPr>
            <w:r w:rsidRPr="00C7244C">
              <w:t>-104.7</w:t>
            </w:r>
          </w:p>
        </w:tc>
        <w:tc>
          <w:tcPr>
            <w:tcW w:w="1662" w:type="dxa"/>
            <w:tcBorders>
              <w:top w:val="single" w:sz="4" w:space="0" w:color="auto"/>
              <w:left w:val="single" w:sz="4" w:space="0" w:color="auto"/>
              <w:bottom w:val="nil"/>
              <w:right w:val="single" w:sz="4" w:space="0" w:color="auto"/>
            </w:tcBorders>
            <w:shd w:val="clear" w:color="auto" w:fill="auto"/>
          </w:tcPr>
          <w:p w14:paraId="6B3318E9" w14:textId="77777777" w:rsidR="00FA37DF" w:rsidRPr="00C7244C" w:rsidRDefault="00FA37DF" w:rsidP="003F1727">
            <w:pPr>
              <w:pStyle w:val="TAC"/>
            </w:pPr>
            <w:r w:rsidRPr="00C7244C">
              <w:t>-104.7</w:t>
            </w:r>
          </w:p>
        </w:tc>
      </w:tr>
      <w:tr w:rsidR="00FA37DF" w:rsidRPr="00C7244C" w14:paraId="323F665E"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3B9F57E"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00BC647"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0EC2740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54E9E91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CA0DCB2" w14:textId="77777777" w:rsidR="00FA37DF" w:rsidRPr="00C7244C" w:rsidRDefault="00FA37DF" w:rsidP="003F1727">
            <w:pPr>
              <w:pStyle w:val="TAC"/>
            </w:pPr>
          </w:p>
        </w:tc>
      </w:tr>
      <w:tr w:rsidR="00FA37DF" w:rsidRPr="00C7244C" w14:paraId="06F16DD3"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4546E57C"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4BDEAEDF"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38E77F46"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240A673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3E275B96" w14:textId="77777777" w:rsidR="00FA37DF" w:rsidRPr="00C7244C" w:rsidRDefault="00FA37DF" w:rsidP="003F1727">
            <w:pPr>
              <w:pStyle w:val="TAC"/>
            </w:pPr>
          </w:p>
        </w:tc>
      </w:tr>
      <w:tr w:rsidR="00FA37DF" w:rsidRPr="00C7244C" w14:paraId="23E93160"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770EF371"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139E344F"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374970B9"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177641A0"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EC0577D" w14:textId="77777777" w:rsidR="00FA37DF" w:rsidRPr="00C7244C" w:rsidRDefault="00FA37DF" w:rsidP="003F1727">
            <w:pPr>
              <w:pStyle w:val="TAC"/>
            </w:pPr>
          </w:p>
        </w:tc>
      </w:tr>
      <w:tr w:rsidR="00FA37DF" w:rsidRPr="00C7244C" w14:paraId="6C4400CF"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4417F6FB"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666AE37B"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2DA5DFE5"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4F8B117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52A8BDA" w14:textId="77777777" w:rsidR="00FA37DF" w:rsidRPr="00C7244C" w:rsidRDefault="00FA37DF" w:rsidP="003F1727">
            <w:pPr>
              <w:pStyle w:val="TAC"/>
            </w:pPr>
          </w:p>
        </w:tc>
      </w:tr>
      <w:tr w:rsidR="00FA37DF" w:rsidRPr="00C7244C" w14:paraId="20904DDB"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07E00482"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381993B8"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844BEED"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105D7613"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6C87608F" w14:textId="77777777" w:rsidR="00FA37DF" w:rsidRPr="00C7244C" w:rsidRDefault="00FA37DF" w:rsidP="003F1727">
            <w:pPr>
              <w:pStyle w:val="TAC"/>
            </w:pPr>
          </w:p>
        </w:tc>
      </w:tr>
      <w:tr w:rsidR="00FA37DF" w:rsidRPr="00C7244C" w14:paraId="23C09C58"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B07806E" w14:textId="77777777" w:rsidR="00FA37DF" w:rsidRPr="00C7244C" w:rsidRDefault="00FA37DF" w:rsidP="003F1727">
            <w:pPr>
              <w:pStyle w:val="TAL"/>
              <w:rPr>
                <w:vertAlign w:val="superscript"/>
              </w:rPr>
            </w:pPr>
            <w:r w:rsidRPr="00C7244C">
              <w:object w:dxaOrig="405" w:dyaOrig="345" w14:anchorId="16794497">
                <v:shape id="_x0000_i1150" type="#_x0000_t75" style="width:21.6pt;height:21pt" o:ole="" fillcolor="window">
                  <v:imagedata r:id="rId8" o:title=""/>
                </v:shape>
                <o:OLEObject Type="Embed" ProgID="Equation.3" ShapeID="_x0000_i1150" DrawAspect="Content" ObjectID="_1781671838" r:id="rId156"/>
              </w:object>
            </w:r>
            <w:r w:rsidRPr="00C7244C">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9D6ECCD"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5476371" w14:textId="77777777" w:rsidR="00FA37DF" w:rsidRPr="00C7244C" w:rsidRDefault="00FA37DF" w:rsidP="003F1727">
            <w:pPr>
              <w:pStyle w:val="TAC"/>
            </w:pPr>
            <w:r w:rsidRPr="00C7244C">
              <w:t>dBm/SCS</w:t>
            </w:r>
          </w:p>
        </w:tc>
        <w:tc>
          <w:tcPr>
            <w:tcW w:w="1661" w:type="dxa"/>
            <w:tcBorders>
              <w:top w:val="single" w:sz="4" w:space="0" w:color="auto"/>
              <w:left w:val="single" w:sz="4" w:space="0" w:color="auto"/>
              <w:bottom w:val="nil"/>
              <w:right w:val="single" w:sz="4" w:space="0" w:color="auto"/>
            </w:tcBorders>
            <w:shd w:val="clear" w:color="auto" w:fill="auto"/>
          </w:tcPr>
          <w:p w14:paraId="2EBEC044" w14:textId="77777777" w:rsidR="00FA37DF" w:rsidRPr="00C7244C" w:rsidRDefault="00FA37DF" w:rsidP="003F1727">
            <w:pPr>
              <w:pStyle w:val="TAC"/>
            </w:pPr>
            <w:r w:rsidRPr="00C7244C">
              <w:t>-95.7</w:t>
            </w:r>
          </w:p>
        </w:tc>
        <w:tc>
          <w:tcPr>
            <w:tcW w:w="1662" w:type="dxa"/>
            <w:tcBorders>
              <w:top w:val="single" w:sz="4" w:space="0" w:color="auto"/>
              <w:left w:val="single" w:sz="4" w:space="0" w:color="auto"/>
              <w:bottom w:val="nil"/>
              <w:right w:val="single" w:sz="4" w:space="0" w:color="auto"/>
            </w:tcBorders>
            <w:shd w:val="clear" w:color="auto" w:fill="auto"/>
          </w:tcPr>
          <w:p w14:paraId="66E2BEDA" w14:textId="77777777" w:rsidR="00FA37DF" w:rsidRPr="00C7244C" w:rsidRDefault="00FA37DF" w:rsidP="003F1727">
            <w:pPr>
              <w:pStyle w:val="TAC"/>
            </w:pPr>
            <w:r w:rsidRPr="00C7244C">
              <w:t>-95.7</w:t>
            </w:r>
          </w:p>
        </w:tc>
      </w:tr>
      <w:tr w:rsidR="00FA37DF" w:rsidRPr="00C7244C" w14:paraId="00479992"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2F3AAC12"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8E7E8AE"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73D6599D"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0138C65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7A1E87AB" w14:textId="77777777" w:rsidR="00FA37DF" w:rsidRPr="00C7244C" w:rsidRDefault="00FA37DF" w:rsidP="003F1727">
            <w:pPr>
              <w:pStyle w:val="TAC"/>
            </w:pPr>
          </w:p>
        </w:tc>
      </w:tr>
      <w:tr w:rsidR="00FA37DF" w:rsidRPr="00C7244C" w14:paraId="28AFB545"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55DB2B03"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540DFC0A"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378AEDB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67CE5667"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71D58DD9" w14:textId="77777777" w:rsidR="00FA37DF" w:rsidRPr="00C7244C" w:rsidRDefault="00FA37DF" w:rsidP="003F1727">
            <w:pPr>
              <w:pStyle w:val="TAC"/>
            </w:pPr>
          </w:p>
        </w:tc>
      </w:tr>
      <w:tr w:rsidR="00FA37DF" w:rsidRPr="00C7244C" w14:paraId="2CFA3B46"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77C9E038"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16ABC17A"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562A25FB"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2A000506"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5DCD6DCD" w14:textId="77777777" w:rsidR="00FA37DF" w:rsidRPr="00C7244C" w:rsidRDefault="00FA37DF" w:rsidP="003F1727">
            <w:pPr>
              <w:pStyle w:val="TAC"/>
            </w:pPr>
          </w:p>
        </w:tc>
      </w:tr>
      <w:tr w:rsidR="00FA37DF" w:rsidRPr="00C7244C" w14:paraId="6A8C8DD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16C0B231"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980B965"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5A554F5A"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15D20CAF"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363D5903" w14:textId="77777777" w:rsidR="00FA37DF" w:rsidRPr="00C7244C" w:rsidRDefault="00FA37DF" w:rsidP="003F1727">
            <w:pPr>
              <w:pStyle w:val="TAC"/>
            </w:pPr>
          </w:p>
        </w:tc>
      </w:tr>
      <w:tr w:rsidR="00FA37DF" w:rsidRPr="00C7244C" w14:paraId="460FEEF7"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D2A9BCB"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56A78C0B"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4B45EE7"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6A9CD1D"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B2E9B7C" w14:textId="77777777" w:rsidR="00FA37DF" w:rsidRPr="00C7244C" w:rsidRDefault="00FA37DF" w:rsidP="003F1727">
            <w:pPr>
              <w:pStyle w:val="TAC"/>
            </w:pPr>
          </w:p>
        </w:tc>
      </w:tr>
      <w:tr w:rsidR="00FA37DF" w:rsidRPr="00C7244C" w14:paraId="5A168E8B"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C4F4A93" w14:textId="77777777" w:rsidR="00FA37DF" w:rsidRPr="00C7244C" w:rsidRDefault="00FA37DF" w:rsidP="003F1727">
            <w:pPr>
              <w:pStyle w:val="TAL"/>
              <w:rPr>
                <w:vertAlign w:val="superscript"/>
              </w:rPr>
            </w:pPr>
            <w:r w:rsidRPr="00C7244C">
              <w:t>SSB_RP</w:t>
            </w:r>
            <w:r w:rsidRPr="00C7244C">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38ECE93B"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3BC51C6" w14:textId="77777777" w:rsidR="00FA37DF" w:rsidRPr="00C7244C" w:rsidRDefault="00FA37DF" w:rsidP="003F1727">
            <w:pPr>
              <w:pStyle w:val="TAC"/>
              <w:rPr>
                <w:lang w:eastAsia="zh-CN"/>
              </w:rPr>
            </w:pPr>
            <w:r w:rsidRPr="00C7244C">
              <w:t>dBm/</w:t>
            </w:r>
            <w:r w:rsidRPr="00C7244C">
              <w:rPr>
                <w:lang w:eastAsia="zh-CN"/>
              </w:rPr>
              <w:t>120KHz</w:t>
            </w:r>
            <w:r w:rsidRPr="00C7244C">
              <w:rPr>
                <w:vertAlign w:val="superscript"/>
              </w:rPr>
              <w:t xml:space="preserve"> Note</w:t>
            </w:r>
            <w:r w:rsidRPr="00C7244C">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1A9A14DD" w14:textId="77777777" w:rsidR="00FA37DF" w:rsidRPr="00C7244C" w:rsidRDefault="00FA37DF" w:rsidP="003F1727">
            <w:pPr>
              <w:pStyle w:val="TAC"/>
              <w:rPr>
                <w:lang w:eastAsia="zh-CN"/>
              </w:rPr>
            </w:pPr>
            <w:r w:rsidRPr="00C7244C">
              <w:t>-88.7</w:t>
            </w:r>
          </w:p>
        </w:tc>
        <w:tc>
          <w:tcPr>
            <w:tcW w:w="1662" w:type="dxa"/>
            <w:tcBorders>
              <w:top w:val="single" w:sz="4" w:space="0" w:color="auto"/>
              <w:left w:val="single" w:sz="4" w:space="0" w:color="auto"/>
              <w:bottom w:val="nil"/>
              <w:right w:val="single" w:sz="4" w:space="0" w:color="auto"/>
            </w:tcBorders>
            <w:shd w:val="clear" w:color="auto" w:fill="auto"/>
            <w:hideMark/>
          </w:tcPr>
          <w:p w14:paraId="241F268C" w14:textId="77777777" w:rsidR="00FA37DF" w:rsidRPr="00C7244C" w:rsidRDefault="00FA37DF" w:rsidP="003F1727">
            <w:pPr>
              <w:pStyle w:val="TAC"/>
              <w:rPr>
                <w:lang w:eastAsia="zh-CN"/>
              </w:rPr>
            </w:pPr>
            <w:r w:rsidRPr="00C7244C">
              <w:t>-88.7</w:t>
            </w:r>
          </w:p>
        </w:tc>
      </w:tr>
      <w:tr w:rsidR="00FA37DF" w:rsidRPr="00C7244C" w14:paraId="326B722E"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2E67417D"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482DD4"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4E12FA8D"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922D993"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5901BAE3" w14:textId="77777777" w:rsidR="00FA37DF" w:rsidRPr="00C7244C" w:rsidRDefault="00FA37DF" w:rsidP="003F1727">
            <w:pPr>
              <w:pStyle w:val="TAC"/>
            </w:pPr>
          </w:p>
        </w:tc>
      </w:tr>
      <w:tr w:rsidR="00FA37DF" w:rsidRPr="00C7244C" w14:paraId="691D23B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5F080EC6"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32BA762"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4CC13231"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2AAF689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264CBDE1" w14:textId="77777777" w:rsidR="00FA37DF" w:rsidRPr="00C7244C" w:rsidRDefault="00FA37DF" w:rsidP="003F1727">
            <w:pPr>
              <w:pStyle w:val="TAC"/>
            </w:pPr>
          </w:p>
        </w:tc>
      </w:tr>
      <w:tr w:rsidR="00FA37DF" w:rsidRPr="00C7244C" w14:paraId="6A711196"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1DF058E2"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8EA66D"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039372A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AA215F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4732298E" w14:textId="77777777" w:rsidR="00FA37DF" w:rsidRPr="00C7244C" w:rsidRDefault="00FA37DF" w:rsidP="003F1727">
            <w:pPr>
              <w:pStyle w:val="TAC"/>
            </w:pPr>
          </w:p>
        </w:tc>
      </w:tr>
      <w:tr w:rsidR="00FA37DF" w:rsidRPr="00C7244C" w14:paraId="2A1079CC"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0EBCA201"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59FB329"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0AA931F2"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17EDC2BF"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1754C4D9" w14:textId="77777777" w:rsidR="00FA37DF" w:rsidRPr="00C7244C" w:rsidRDefault="00FA37DF" w:rsidP="003F1727">
            <w:pPr>
              <w:pStyle w:val="TAC"/>
            </w:pPr>
          </w:p>
        </w:tc>
      </w:tr>
      <w:tr w:rsidR="00FA37DF" w:rsidRPr="00C7244C" w14:paraId="630FE7C3"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1D4D17"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0235E38"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7E275A4"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5C7F29D"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72B3494C" w14:textId="77777777" w:rsidR="00FA37DF" w:rsidRPr="00C7244C" w:rsidRDefault="00FA37DF" w:rsidP="003F1727">
            <w:pPr>
              <w:pStyle w:val="TAC"/>
            </w:pPr>
          </w:p>
        </w:tc>
      </w:tr>
      <w:tr w:rsidR="00FA37DF" w:rsidRPr="00C7244C" w14:paraId="06DD854E" w14:textId="77777777" w:rsidTr="003F1727">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743B071E" w14:textId="77777777" w:rsidR="00FA37DF" w:rsidRPr="00C7244C" w:rsidRDefault="00FA37DF" w:rsidP="003F1727">
            <w:pPr>
              <w:pStyle w:val="TAL"/>
              <w:rPr>
                <w:vertAlign w:val="superscript"/>
              </w:rPr>
            </w:pPr>
            <w:r w:rsidRPr="00C7244C">
              <w:rPr>
                <w:lang w:eastAsia="fr-FR"/>
              </w:rPr>
              <w:object w:dxaOrig="780" w:dyaOrig="380" w14:anchorId="45491465">
                <v:shape id="_x0000_i1151" type="#_x0000_t75" style="width:35.4pt;height:21.9pt" o:ole="" fillcolor="window">
                  <v:imagedata r:id="rId120" o:title=""/>
                </v:shape>
                <o:OLEObject Type="Embed" ProgID="Equation.3" ShapeID="_x0000_i1151" DrawAspect="Content" ObjectID="_1781671839" r:id="rId157"/>
              </w:object>
            </w:r>
          </w:p>
        </w:tc>
        <w:tc>
          <w:tcPr>
            <w:tcW w:w="1814" w:type="dxa"/>
            <w:tcBorders>
              <w:top w:val="single" w:sz="4" w:space="0" w:color="auto"/>
              <w:left w:val="single" w:sz="4" w:space="0" w:color="auto"/>
              <w:bottom w:val="single" w:sz="4" w:space="0" w:color="auto"/>
              <w:right w:val="single" w:sz="4" w:space="0" w:color="auto"/>
            </w:tcBorders>
          </w:tcPr>
          <w:p w14:paraId="178CFD97" w14:textId="77777777" w:rsidR="00FA37DF" w:rsidRPr="00C7244C" w:rsidRDefault="00FA37DF" w:rsidP="003F1727">
            <w:pPr>
              <w:pStyle w:val="TAL"/>
            </w:pPr>
          </w:p>
        </w:tc>
        <w:tc>
          <w:tcPr>
            <w:tcW w:w="1271" w:type="dxa"/>
            <w:tcBorders>
              <w:top w:val="single" w:sz="4" w:space="0" w:color="auto"/>
              <w:left w:val="single" w:sz="4" w:space="0" w:color="auto"/>
              <w:bottom w:val="single" w:sz="4" w:space="0" w:color="auto"/>
              <w:right w:val="single" w:sz="4" w:space="0" w:color="auto"/>
            </w:tcBorders>
          </w:tcPr>
          <w:p w14:paraId="16E94EB8" w14:textId="77777777" w:rsidR="00FA37DF" w:rsidRPr="00C7244C" w:rsidRDefault="00FA37DF" w:rsidP="003F1727">
            <w:pPr>
              <w:pStyle w:val="TAC"/>
            </w:pPr>
            <w:r w:rsidRPr="00C7244C">
              <w:t>dB</w:t>
            </w:r>
          </w:p>
        </w:tc>
        <w:tc>
          <w:tcPr>
            <w:tcW w:w="1661" w:type="dxa"/>
            <w:tcBorders>
              <w:left w:val="single" w:sz="4" w:space="0" w:color="auto"/>
              <w:bottom w:val="single" w:sz="4" w:space="0" w:color="auto"/>
              <w:right w:val="single" w:sz="4" w:space="0" w:color="auto"/>
            </w:tcBorders>
          </w:tcPr>
          <w:p w14:paraId="0F7D998D" w14:textId="77777777" w:rsidR="00FA37DF" w:rsidRPr="00C7244C" w:rsidRDefault="00FA37DF" w:rsidP="003F1727">
            <w:pPr>
              <w:pStyle w:val="TAC"/>
            </w:pPr>
            <w:r w:rsidRPr="00C7244C">
              <w:t>7</w:t>
            </w:r>
          </w:p>
        </w:tc>
        <w:tc>
          <w:tcPr>
            <w:tcW w:w="1662" w:type="dxa"/>
            <w:tcBorders>
              <w:left w:val="single" w:sz="4" w:space="0" w:color="auto"/>
              <w:bottom w:val="single" w:sz="4" w:space="0" w:color="auto"/>
              <w:right w:val="single" w:sz="4" w:space="0" w:color="auto"/>
            </w:tcBorders>
          </w:tcPr>
          <w:p w14:paraId="60786C3F" w14:textId="77777777" w:rsidR="00FA37DF" w:rsidRPr="00C7244C" w:rsidRDefault="00FA37DF" w:rsidP="003F1727">
            <w:pPr>
              <w:pStyle w:val="TAC"/>
            </w:pPr>
            <w:r w:rsidRPr="00C7244C">
              <w:t>7</w:t>
            </w:r>
          </w:p>
        </w:tc>
      </w:tr>
      <w:tr w:rsidR="00FA37DF" w:rsidRPr="00C7244C" w14:paraId="30C423C3"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B4FC1B2" w14:textId="77777777" w:rsidR="00FA37DF" w:rsidRPr="00C7244C" w:rsidRDefault="00FA37DF" w:rsidP="003F1727">
            <w:pPr>
              <w:pStyle w:val="TAL"/>
            </w:pPr>
            <w:r w:rsidRPr="00C7244C">
              <w:object w:dxaOrig="580" w:dyaOrig="360" w14:anchorId="1FA041BB">
                <v:shape id="_x0000_i1152" type="#_x0000_t75" style="width:29.4pt;height:21.6pt" o:ole="" fillcolor="window">
                  <v:imagedata r:id="rId158" o:title=""/>
                </v:shape>
                <o:OLEObject Type="Embed" ProgID="Equation.DSMT4" ShapeID="_x0000_i1152" DrawAspect="Content" ObjectID="_1781671840" r:id="rId159"/>
              </w:object>
            </w:r>
          </w:p>
        </w:tc>
        <w:tc>
          <w:tcPr>
            <w:tcW w:w="1271" w:type="dxa"/>
            <w:tcBorders>
              <w:top w:val="single" w:sz="4" w:space="0" w:color="auto"/>
              <w:left w:val="single" w:sz="4" w:space="0" w:color="auto"/>
              <w:bottom w:val="single" w:sz="4" w:space="0" w:color="auto"/>
              <w:right w:val="single" w:sz="4" w:space="0" w:color="auto"/>
            </w:tcBorders>
            <w:hideMark/>
          </w:tcPr>
          <w:p w14:paraId="3DC6CAFE" w14:textId="77777777" w:rsidR="00FA37DF" w:rsidRPr="00C7244C" w:rsidRDefault="00FA37DF" w:rsidP="003F1727">
            <w:pPr>
              <w:pStyle w:val="TAC"/>
            </w:pPr>
            <w:r w:rsidRPr="00C7244C">
              <w:t>dB</w:t>
            </w:r>
          </w:p>
        </w:tc>
        <w:tc>
          <w:tcPr>
            <w:tcW w:w="1661" w:type="dxa"/>
            <w:tcBorders>
              <w:top w:val="single" w:sz="4" w:space="0" w:color="auto"/>
              <w:left w:val="single" w:sz="4" w:space="0" w:color="auto"/>
              <w:bottom w:val="single" w:sz="4" w:space="0" w:color="auto"/>
              <w:right w:val="single" w:sz="4" w:space="0" w:color="auto"/>
            </w:tcBorders>
            <w:hideMark/>
          </w:tcPr>
          <w:p w14:paraId="0E663989" w14:textId="77777777" w:rsidR="00FA37DF" w:rsidRPr="00C7244C" w:rsidRDefault="00FA37DF" w:rsidP="003F1727">
            <w:pPr>
              <w:pStyle w:val="TAC"/>
              <w:rPr>
                <w:lang w:eastAsia="zh-CN"/>
              </w:rPr>
            </w:pPr>
            <w:r w:rsidRPr="00C7244C">
              <w:t>7</w:t>
            </w:r>
          </w:p>
        </w:tc>
        <w:tc>
          <w:tcPr>
            <w:tcW w:w="1662" w:type="dxa"/>
            <w:tcBorders>
              <w:top w:val="single" w:sz="4" w:space="0" w:color="auto"/>
              <w:left w:val="single" w:sz="4" w:space="0" w:color="auto"/>
              <w:bottom w:val="single" w:sz="4" w:space="0" w:color="auto"/>
              <w:right w:val="single" w:sz="4" w:space="0" w:color="auto"/>
            </w:tcBorders>
            <w:hideMark/>
          </w:tcPr>
          <w:p w14:paraId="02B9E649" w14:textId="77777777" w:rsidR="00FA37DF" w:rsidRPr="00C7244C" w:rsidRDefault="00FA37DF" w:rsidP="003F1727">
            <w:pPr>
              <w:pStyle w:val="TAC"/>
              <w:rPr>
                <w:lang w:eastAsia="zh-CN"/>
              </w:rPr>
            </w:pPr>
            <w:r w:rsidRPr="00C7244C">
              <w:t>7</w:t>
            </w:r>
          </w:p>
        </w:tc>
      </w:tr>
      <w:tr w:rsidR="00FA37DF" w:rsidRPr="00C7244C" w14:paraId="252A637D"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F9CADE1" w14:textId="77777777" w:rsidR="00FA37DF" w:rsidRPr="00C7244C" w:rsidRDefault="00FA37DF" w:rsidP="003F1727">
            <w:pPr>
              <w:pStyle w:val="TAL"/>
              <w:rPr>
                <w:vertAlign w:val="superscript"/>
              </w:rPr>
            </w:pPr>
            <w:r w:rsidRPr="00C7244C">
              <w:t>Io</w:t>
            </w:r>
            <w:r w:rsidRPr="00C7244C">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8C790DD"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4B0D5F80" w14:textId="77777777" w:rsidR="00FA37DF" w:rsidRPr="00C7244C" w:rsidRDefault="00FA37DF" w:rsidP="003F1727">
            <w:pPr>
              <w:pStyle w:val="TAC"/>
            </w:pPr>
            <w:r w:rsidRPr="00C7244C">
              <w:t>dBm/95.04 MHz</w:t>
            </w:r>
            <w:r w:rsidRPr="00C7244C">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5B159CF2" w14:textId="77777777" w:rsidR="00FA37DF" w:rsidRPr="00C7244C" w:rsidRDefault="00FA37DF" w:rsidP="003F1727">
            <w:pPr>
              <w:pStyle w:val="TAC"/>
              <w:rPr>
                <w:lang w:eastAsia="zh-CN"/>
              </w:rPr>
            </w:pPr>
            <w:r w:rsidRPr="00C7244C">
              <w:t>-58.92</w:t>
            </w:r>
          </w:p>
        </w:tc>
        <w:tc>
          <w:tcPr>
            <w:tcW w:w="1662" w:type="dxa"/>
            <w:tcBorders>
              <w:top w:val="single" w:sz="4" w:space="0" w:color="auto"/>
              <w:left w:val="single" w:sz="4" w:space="0" w:color="auto"/>
              <w:bottom w:val="nil"/>
              <w:right w:val="single" w:sz="4" w:space="0" w:color="auto"/>
            </w:tcBorders>
            <w:shd w:val="clear" w:color="auto" w:fill="auto"/>
            <w:hideMark/>
          </w:tcPr>
          <w:p w14:paraId="6732DBE2" w14:textId="77777777" w:rsidR="00FA37DF" w:rsidRPr="00C7244C" w:rsidRDefault="00FA37DF" w:rsidP="003F1727">
            <w:pPr>
              <w:pStyle w:val="TAC"/>
            </w:pPr>
            <w:r w:rsidRPr="00C7244C">
              <w:t>-58.92</w:t>
            </w:r>
          </w:p>
        </w:tc>
      </w:tr>
      <w:tr w:rsidR="00FA37DF" w:rsidRPr="00C7244C" w14:paraId="29F52A85"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6378BF3"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C00C570"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44A34390"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663B81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7A9B1157" w14:textId="77777777" w:rsidR="00FA37DF" w:rsidRPr="00C7244C" w:rsidRDefault="00FA37DF" w:rsidP="003F1727">
            <w:pPr>
              <w:pStyle w:val="TAC"/>
            </w:pPr>
          </w:p>
        </w:tc>
      </w:tr>
      <w:tr w:rsidR="00FA37DF" w:rsidRPr="00C7244C" w14:paraId="5DF3BC1C"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3D6D0A28"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B2B7235"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6CC90E4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7835AE61"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3E6FB15B" w14:textId="77777777" w:rsidR="00FA37DF" w:rsidRPr="00C7244C" w:rsidRDefault="00FA37DF" w:rsidP="003F1727">
            <w:pPr>
              <w:pStyle w:val="TAC"/>
            </w:pPr>
          </w:p>
        </w:tc>
      </w:tr>
      <w:tr w:rsidR="00FA37DF" w:rsidRPr="00C7244C" w14:paraId="2243632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A846605"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AC493"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736437C8"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66BCE193"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7726B039" w14:textId="77777777" w:rsidR="00FA37DF" w:rsidRPr="00C7244C" w:rsidRDefault="00FA37DF" w:rsidP="003F1727">
            <w:pPr>
              <w:pStyle w:val="TAC"/>
            </w:pPr>
          </w:p>
        </w:tc>
      </w:tr>
      <w:tr w:rsidR="00FA37DF" w:rsidRPr="00C7244C" w14:paraId="076EEDDA"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0E3FD777"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239B337"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3A9D2DA8"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3AED565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3E16B01C" w14:textId="77777777" w:rsidR="00FA37DF" w:rsidRPr="00C7244C" w:rsidRDefault="00FA37DF" w:rsidP="003F1727">
            <w:pPr>
              <w:pStyle w:val="TAC"/>
            </w:pPr>
          </w:p>
        </w:tc>
      </w:tr>
      <w:tr w:rsidR="00FA37DF" w:rsidRPr="00C7244C" w14:paraId="05A9375A"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45A78934"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74774E5"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B5C4957" w14:textId="77777777" w:rsidR="00FA37DF" w:rsidRPr="00C7244C" w:rsidRDefault="00FA37DF" w:rsidP="003F1727">
            <w:pPr>
              <w:pStyle w:val="TAC"/>
            </w:pPr>
          </w:p>
        </w:tc>
        <w:tc>
          <w:tcPr>
            <w:tcW w:w="1661" w:type="dxa"/>
            <w:tcBorders>
              <w:top w:val="nil"/>
              <w:left w:val="single" w:sz="4" w:space="0" w:color="auto"/>
              <w:right w:val="single" w:sz="4" w:space="0" w:color="auto"/>
            </w:tcBorders>
            <w:shd w:val="clear" w:color="auto" w:fill="auto"/>
            <w:hideMark/>
          </w:tcPr>
          <w:p w14:paraId="3E764168" w14:textId="77777777" w:rsidR="00FA37DF" w:rsidRPr="00C7244C" w:rsidRDefault="00FA37DF" w:rsidP="003F1727">
            <w:pPr>
              <w:pStyle w:val="TAC"/>
            </w:pPr>
          </w:p>
        </w:tc>
        <w:tc>
          <w:tcPr>
            <w:tcW w:w="1662" w:type="dxa"/>
            <w:tcBorders>
              <w:top w:val="nil"/>
              <w:left w:val="single" w:sz="4" w:space="0" w:color="auto"/>
              <w:right w:val="single" w:sz="4" w:space="0" w:color="auto"/>
            </w:tcBorders>
            <w:shd w:val="clear" w:color="auto" w:fill="auto"/>
            <w:hideMark/>
          </w:tcPr>
          <w:p w14:paraId="59B81277" w14:textId="77777777" w:rsidR="00FA37DF" w:rsidRPr="00C7244C" w:rsidRDefault="00FA37DF" w:rsidP="003F1727">
            <w:pPr>
              <w:pStyle w:val="TAC"/>
            </w:pPr>
          </w:p>
        </w:tc>
      </w:tr>
      <w:tr w:rsidR="00FA37DF" w:rsidRPr="00C7244C" w14:paraId="3605E0A7" w14:textId="77777777" w:rsidTr="003F1727">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7BD1C2F" w14:textId="77777777" w:rsidR="00FA37DF" w:rsidRPr="00C7244C" w:rsidRDefault="00FA37DF"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62067102">
                <v:shape id="_x0000_i1153" type="#_x0000_t75" style="width:21.6pt;height:21pt" o:ole="" fillcolor="window">
                  <v:imagedata r:id="rId8" o:title=""/>
                </v:shape>
                <o:OLEObject Type="Embed" ProgID="Equation.3" ShapeID="_x0000_i1153" DrawAspect="Content" ObjectID="_1781671841" r:id="rId160"/>
              </w:object>
            </w:r>
            <w:r w:rsidRPr="00C7244C">
              <w:t xml:space="preserve"> to be fulfilled.</w:t>
            </w:r>
          </w:p>
          <w:p w14:paraId="3CEF2286" w14:textId="77777777" w:rsidR="00FA37DF" w:rsidRPr="00C7244C" w:rsidRDefault="00FA37DF" w:rsidP="003F1727">
            <w:pPr>
              <w:pStyle w:val="TAN"/>
            </w:pPr>
            <w:r w:rsidRPr="00C7244C">
              <w:t>Note 2:</w:t>
            </w:r>
            <w:r w:rsidRPr="00C7244C">
              <w:tab/>
              <w:t>SSB_RP and Io levels have been derived from other parameters for information purposes. They are not settable parameters themselves.</w:t>
            </w:r>
          </w:p>
          <w:p w14:paraId="3D0C344A" w14:textId="77777777" w:rsidR="00FA37DF" w:rsidRPr="00C7244C" w:rsidRDefault="00FA37DF" w:rsidP="003F1727">
            <w:pPr>
              <w:pStyle w:val="TAN"/>
            </w:pPr>
            <w:r w:rsidRPr="00C7244C">
              <w:t>Note 3:</w:t>
            </w:r>
            <w:r w:rsidRPr="00C7244C">
              <w:tab/>
              <w:t>SSB_RP minimum requirements are specified assuming independent interference and noise at each receiver antenna port.</w:t>
            </w:r>
          </w:p>
          <w:p w14:paraId="183ECAE9" w14:textId="77777777" w:rsidR="00FA37DF" w:rsidRPr="00C7244C" w:rsidRDefault="00FA37DF" w:rsidP="003F1727">
            <w:pPr>
              <w:pStyle w:val="TAN"/>
            </w:pPr>
            <w:r w:rsidRPr="00C7244C">
              <w:t>Note 4:</w:t>
            </w:r>
            <w:r w:rsidRPr="00C7244C">
              <w:tab/>
              <w:t>Equivalent power received by an antenna with 0 dBi gain at the centre of the quiet zone</w:t>
            </w:r>
          </w:p>
          <w:p w14:paraId="3BFAFFD2" w14:textId="77777777" w:rsidR="00FA37DF" w:rsidRPr="00C7244C" w:rsidRDefault="00FA37DF" w:rsidP="003F1727">
            <w:pPr>
              <w:pStyle w:val="TAN"/>
            </w:pPr>
            <w:r w:rsidRPr="00C7244C">
              <w:t>Note 5:</w:t>
            </w:r>
            <w:r w:rsidRPr="00C7244C">
              <w:tab/>
              <w:t>As observed with 0 dBi gain antenna at the centre of the quiet zone</w:t>
            </w:r>
          </w:p>
          <w:p w14:paraId="2734F774" w14:textId="77777777" w:rsidR="00FA37DF" w:rsidRPr="00C7244C" w:rsidRDefault="00FA37DF" w:rsidP="003F1727">
            <w:pPr>
              <w:pStyle w:val="TAN"/>
              <w:rPr>
                <w:lang w:eastAsia="zh-CN"/>
              </w:rPr>
            </w:pPr>
            <w:r w:rsidRPr="00C7244C">
              <w:t>Note 6:</w:t>
            </w:r>
            <w:r w:rsidRPr="00C7244C">
              <w:tab/>
              <w:t>Information about types of UE beam is given in 38.133 [6] clause B.2.1.3 and does not limit UE implementation or test system implementation.</w:t>
            </w:r>
          </w:p>
        </w:tc>
      </w:tr>
    </w:tbl>
    <w:p w14:paraId="1A883366" w14:textId="4EBED4BC" w:rsidR="00FA37DF" w:rsidRPr="00C7244C" w:rsidRDefault="00FA37DF" w:rsidP="00FA37DF">
      <w:pPr>
        <w:rPr>
          <w:lang w:eastAsia="sv-SE"/>
        </w:rPr>
      </w:pPr>
    </w:p>
    <w:p w14:paraId="76288387" w14:textId="77777777" w:rsidR="00FA37DF" w:rsidRPr="00C7244C" w:rsidRDefault="00FA37DF" w:rsidP="00FA37DF">
      <w:r w:rsidRPr="00C7244C">
        <w:t>The UE shall be continuously scheduled on PCell during the entire length of T1. During the time duration T1 the UE shall transmit at least 99.5% of ACK/NACK on PCell.</w:t>
      </w:r>
    </w:p>
    <w:p w14:paraId="0B4ACA15" w14:textId="77777777" w:rsidR="00FA37DF" w:rsidRPr="00C7244C" w:rsidRDefault="00FA37DF" w:rsidP="00FA37DF">
      <w:r w:rsidRPr="00C7244C">
        <w:t>If the NR PCell is not in the same band as the deactivated SCell, the UE is only allowed to cause interruptions on NR PCell immediately before and immediately after an SMTC. Each interruption on NR PCell shall not exceed the value defined in Table 7.5.2.1.5-3.</w:t>
      </w:r>
    </w:p>
    <w:p w14:paraId="4F373ACE" w14:textId="77777777" w:rsidR="00FA37DF" w:rsidRPr="00C7244C" w:rsidRDefault="00FA37DF" w:rsidP="00FA37DF">
      <w:r w:rsidRPr="00C7244C">
        <w:t>If the NR PCell is in the same band as the deactivated SCell, the UE is only allowed to cause an interruption on PCell no earlier than 4 slots before an SMTC and no later than 4 slots after the SMTC. the interruption on NR PCell shall not exceed the value defined in Table 7.5.2.1.5-4.</w:t>
      </w:r>
    </w:p>
    <w:p w14:paraId="14D7CD00" w14:textId="77777777" w:rsidR="00FA37DF" w:rsidRPr="00C7244C" w:rsidRDefault="00FA37DF" w:rsidP="00FA37DF">
      <w:pPr>
        <w:pStyle w:val="TH"/>
      </w:pPr>
      <w:r w:rsidRPr="00C7244C">
        <w:t>Table 7.5.2.1.5-3: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298"/>
        <w:gridCol w:w="1969"/>
      </w:tblGrid>
      <w:tr w:rsidR="00FA37DF" w:rsidRPr="00C7244C" w14:paraId="14F49D23" w14:textId="77777777" w:rsidTr="003F1727">
        <w:trPr>
          <w:jc w:val="center"/>
        </w:trPr>
        <w:tc>
          <w:tcPr>
            <w:tcW w:w="649" w:type="dxa"/>
            <w:shd w:val="clear" w:color="auto" w:fill="auto"/>
            <w:vAlign w:val="center"/>
          </w:tcPr>
          <w:p w14:paraId="35E03C83" w14:textId="77777777" w:rsidR="00FA37DF" w:rsidRPr="00C7244C" w:rsidRDefault="00FA37DF" w:rsidP="003F1727">
            <w:pPr>
              <w:pStyle w:val="TAH"/>
            </w:pPr>
            <w:r w:rsidRPr="00C7244C">
              <w:rPr>
                <w:noProof/>
              </w:rPr>
              <w:drawing>
                <wp:inline distT="0" distB="0" distL="0" distR="0" wp14:anchorId="08E1808F" wp14:editId="4E0DA552">
                  <wp:extent cx="148590" cy="159385"/>
                  <wp:effectExtent l="0" t="0" r="0" b="0"/>
                  <wp:docPr id="36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298" w:type="dxa"/>
          </w:tcPr>
          <w:p w14:paraId="767E3A50" w14:textId="77777777" w:rsidR="00FA37DF" w:rsidRPr="00C7244C" w:rsidRDefault="00FA37DF" w:rsidP="003F1727">
            <w:pPr>
              <w:pStyle w:val="TAH"/>
            </w:pPr>
            <w:r w:rsidRPr="00C7244C">
              <w:t>NR Slot length (ms)</w:t>
            </w:r>
          </w:p>
        </w:tc>
        <w:tc>
          <w:tcPr>
            <w:tcW w:w="1969" w:type="dxa"/>
          </w:tcPr>
          <w:p w14:paraId="63900F43" w14:textId="77777777" w:rsidR="00FA37DF" w:rsidRPr="00C7244C" w:rsidRDefault="00FA37DF" w:rsidP="003F1727">
            <w:pPr>
              <w:pStyle w:val="TAH"/>
            </w:pPr>
            <w:r w:rsidRPr="00C7244C">
              <w:t>Interruption length</w:t>
            </w:r>
          </w:p>
          <w:p w14:paraId="28A67574" w14:textId="77777777" w:rsidR="00FA37DF" w:rsidRPr="00C7244C" w:rsidRDefault="00FA37DF" w:rsidP="003F1727">
            <w:pPr>
              <w:pStyle w:val="TAH"/>
            </w:pPr>
            <w:r w:rsidRPr="00C7244C">
              <w:t>(slot)</w:t>
            </w:r>
          </w:p>
        </w:tc>
      </w:tr>
      <w:tr w:rsidR="00FA37DF" w:rsidRPr="00C7244C" w14:paraId="580608CB" w14:textId="77777777" w:rsidTr="003F1727">
        <w:trPr>
          <w:jc w:val="center"/>
        </w:trPr>
        <w:tc>
          <w:tcPr>
            <w:tcW w:w="649" w:type="dxa"/>
            <w:shd w:val="clear" w:color="auto" w:fill="auto"/>
          </w:tcPr>
          <w:p w14:paraId="073D11D3" w14:textId="77777777" w:rsidR="00FA37DF" w:rsidRPr="00C7244C" w:rsidRDefault="00FA37DF" w:rsidP="003F1727">
            <w:pPr>
              <w:pStyle w:val="TAC"/>
            </w:pPr>
            <w:r w:rsidRPr="00C7244C">
              <w:t>3</w:t>
            </w:r>
          </w:p>
        </w:tc>
        <w:tc>
          <w:tcPr>
            <w:tcW w:w="1298" w:type="dxa"/>
          </w:tcPr>
          <w:p w14:paraId="4CE1716A" w14:textId="77777777" w:rsidR="00FA37DF" w:rsidRPr="00C7244C" w:rsidRDefault="00FA37DF" w:rsidP="003F1727">
            <w:pPr>
              <w:pStyle w:val="TAC"/>
              <w:rPr>
                <w:b/>
              </w:rPr>
            </w:pPr>
            <w:r w:rsidRPr="00C7244C">
              <w:t>0.125</w:t>
            </w:r>
          </w:p>
        </w:tc>
        <w:tc>
          <w:tcPr>
            <w:tcW w:w="1969" w:type="dxa"/>
            <w:shd w:val="clear" w:color="auto" w:fill="auto"/>
          </w:tcPr>
          <w:p w14:paraId="7FC8DE53" w14:textId="77777777" w:rsidR="00FA37DF" w:rsidRPr="00C7244C" w:rsidRDefault="00FA37DF" w:rsidP="003F1727">
            <w:pPr>
              <w:pStyle w:val="TAC"/>
              <w:rPr>
                <w:b/>
              </w:rPr>
            </w:pPr>
            <w:r w:rsidRPr="00C7244C">
              <w:t>4</w:t>
            </w:r>
          </w:p>
        </w:tc>
      </w:tr>
    </w:tbl>
    <w:p w14:paraId="7A8C2A49" w14:textId="77777777" w:rsidR="00FA37DF" w:rsidRPr="00C7244C" w:rsidRDefault="00FA37DF" w:rsidP="00FA37DF"/>
    <w:p w14:paraId="6E3F2ADA" w14:textId="77777777" w:rsidR="00FA37DF" w:rsidRPr="00C7244C" w:rsidRDefault="00FA37DF" w:rsidP="00FA37DF">
      <w:pPr>
        <w:pStyle w:val="TH"/>
      </w:pPr>
      <w:r w:rsidRPr="00C7244C">
        <w:t>Table 7.5.2.1.5-4: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439"/>
        <w:gridCol w:w="1969"/>
      </w:tblGrid>
      <w:tr w:rsidR="00FA37DF" w:rsidRPr="00C7244C" w14:paraId="2878540A" w14:textId="77777777" w:rsidTr="003F1727">
        <w:trPr>
          <w:jc w:val="center"/>
        </w:trPr>
        <w:tc>
          <w:tcPr>
            <w:tcW w:w="649" w:type="dxa"/>
            <w:shd w:val="clear" w:color="auto" w:fill="auto"/>
            <w:vAlign w:val="center"/>
          </w:tcPr>
          <w:p w14:paraId="085BE29D" w14:textId="77777777" w:rsidR="00FA37DF" w:rsidRPr="00C7244C" w:rsidRDefault="00FA37DF" w:rsidP="003F1727">
            <w:pPr>
              <w:pStyle w:val="TAH"/>
            </w:pPr>
            <w:r w:rsidRPr="00C7244C">
              <w:rPr>
                <w:noProof/>
              </w:rPr>
              <w:drawing>
                <wp:inline distT="0" distB="0" distL="0" distR="0" wp14:anchorId="7C8C1D8B" wp14:editId="265646C6">
                  <wp:extent cx="148590" cy="159385"/>
                  <wp:effectExtent l="0" t="0" r="0" b="0"/>
                  <wp:docPr id="37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439" w:type="dxa"/>
          </w:tcPr>
          <w:p w14:paraId="4811466D" w14:textId="77777777" w:rsidR="00FA37DF" w:rsidRPr="00C7244C" w:rsidRDefault="00FA37DF" w:rsidP="003F1727">
            <w:pPr>
              <w:pStyle w:val="TAH"/>
            </w:pPr>
            <w:r w:rsidRPr="00C7244C">
              <w:t>NR Slot length (ms)</w:t>
            </w:r>
          </w:p>
        </w:tc>
        <w:tc>
          <w:tcPr>
            <w:tcW w:w="1969" w:type="dxa"/>
          </w:tcPr>
          <w:p w14:paraId="59C78F93" w14:textId="77777777" w:rsidR="00FA37DF" w:rsidRPr="00C7244C" w:rsidRDefault="00FA37DF" w:rsidP="003F1727">
            <w:pPr>
              <w:pStyle w:val="TAH"/>
            </w:pPr>
            <w:r w:rsidRPr="00C7244C">
              <w:t>Interruption length</w:t>
            </w:r>
          </w:p>
          <w:p w14:paraId="57DBDB49" w14:textId="77777777" w:rsidR="00FA37DF" w:rsidRPr="00C7244C" w:rsidRDefault="00FA37DF" w:rsidP="003F1727">
            <w:pPr>
              <w:pStyle w:val="TAH"/>
            </w:pPr>
            <w:r w:rsidRPr="00C7244C">
              <w:t>(slot)</w:t>
            </w:r>
          </w:p>
        </w:tc>
      </w:tr>
      <w:tr w:rsidR="00FA37DF" w:rsidRPr="00C7244C" w14:paraId="396D8B9C" w14:textId="77777777" w:rsidTr="003F1727">
        <w:trPr>
          <w:jc w:val="center"/>
        </w:trPr>
        <w:tc>
          <w:tcPr>
            <w:tcW w:w="649" w:type="dxa"/>
            <w:shd w:val="clear" w:color="auto" w:fill="auto"/>
          </w:tcPr>
          <w:p w14:paraId="2B3CD947" w14:textId="77777777" w:rsidR="00FA37DF" w:rsidRPr="00C7244C" w:rsidRDefault="00FA37DF" w:rsidP="003F1727">
            <w:pPr>
              <w:pStyle w:val="TAC"/>
            </w:pPr>
            <w:r w:rsidRPr="00C7244C">
              <w:t>3</w:t>
            </w:r>
          </w:p>
        </w:tc>
        <w:tc>
          <w:tcPr>
            <w:tcW w:w="1439" w:type="dxa"/>
          </w:tcPr>
          <w:p w14:paraId="586843DF" w14:textId="77777777" w:rsidR="00FA37DF" w:rsidRPr="00C7244C" w:rsidRDefault="00FA37DF" w:rsidP="003F1727">
            <w:pPr>
              <w:pStyle w:val="TAC"/>
              <w:rPr>
                <w:b/>
              </w:rPr>
            </w:pPr>
            <w:r w:rsidRPr="00C7244C">
              <w:t>0.125</w:t>
            </w:r>
          </w:p>
        </w:tc>
        <w:tc>
          <w:tcPr>
            <w:tcW w:w="1969" w:type="dxa"/>
            <w:shd w:val="clear" w:color="auto" w:fill="auto"/>
          </w:tcPr>
          <w:p w14:paraId="33009C00" w14:textId="77777777" w:rsidR="00FA37DF" w:rsidRPr="00C7244C" w:rsidRDefault="00FA37DF" w:rsidP="003F1727">
            <w:pPr>
              <w:pStyle w:val="TAC"/>
              <w:rPr>
                <w:b/>
              </w:rPr>
            </w:pPr>
            <w:r w:rsidRPr="00C7244C">
              <w:t>8 + SMTC duration</w:t>
            </w:r>
          </w:p>
        </w:tc>
      </w:tr>
    </w:tbl>
    <w:p w14:paraId="3A91B0D2" w14:textId="77777777" w:rsidR="00FA37DF" w:rsidRPr="00C7244C" w:rsidRDefault="00FA37DF" w:rsidP="00FA37DF"/>
    <w:p w14:paraId="02393745" w14:textId="77777777" w:rsidR="00FA37DF" w:rsidRPr="00C7244C" w:rsidRDefault="00FA37DF" w:rsidP="00FA37DF">
      <w:r w:rsidRPr="00C7244C">
        <w:t>The rate of correct events observed during repeated tests shall be at least 90%.</w:t>
      </w:r>
    </w:p>
    <w:bookmarkEnd w:id="28"/>
    <w:p w14:paraId="13A6C3CB" w14:textId="77777777" w:rsidR="00E96E72" w:rsidRDefault="00E96E72" w:rsidP="00E96E72">
      <w:pPr>
        <w:pStyle w:val="Heading4"/>
      </w:pPr>
      <w:r>
        <w:rPr>
          <w:rFonts w:cs="Arial"/>
        </w:rPr>
        <w:t>7.5.2.2</w:t>
      </w:r>
      <w:r>
        <w:rPr>
          <w:rFonts w:cs="Arial"/>
        </w:rPr>
        <w:tab/>
      </w:r>
      <w:r>
        <w:rPr>
          <w:snapToGrid w:val="0"/>
        </w:rPr>
        <w:t>SA interruptions at NR SRS carrier-based switching</w:t>
      </w:r>
    </w:p>
    <w:p w14:paraId="7FB1F53F" w14:textId="77777777" w:rsidR="00E96E72" w:rsidRPr="00CA38E0" w:rsidRDefault="00E96E72" w:rsidP="00E96E72">
      <w:pPr>
        <w:pStyle w:val="EditorsNote"/>
        <w:rPr>
          <w:lang w:eastAsia="zh-CN"/>
        </w:rPr>
      </w:pPr>
      <w:r w:rsidRPr="00CA38E0">
        <w:rPr>
          <w:lang w:eastAsia="zh-CN"/>
        </w:rPr>
        <w:t>Editor's Note: This test case is incomplete in following aspects:</w:t>
      </w:r>
    </w:p>
    <w:p w14:paraId="691A5C0F" w14:textId="77777777" w:rsidR="00E96E72" w:rsidRDefault="00E96E72" w:rsidP="00E96E72">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334A9420" w14:textId="77777777" w:rsidR="00E96E72" w:rsidRDefault="00E96E72" w:rsidP="00E96E72">
      <w:pPr>
        <w:pStyle w:val="EditorsNote"/>
        <w:rPr>
          <w:lang w:eastAsia="zh-CN"/>
        </w:rPr>
      </w:pPr>
      <w:r w:rsidRPr="00CA38E0">
        <w:rPr>
          <w:lang w:eastAsia="zh-CN"/>
        </w:rPr>
        <w:t>-</w:t>
      </w:r>
      <w:r w:rsidRPr="00CA38E0">
        <w:rPr>
          <w:lang w:eastAsia="zh-CN"/>
        </w:rPr>
        <w:tab/>
        <w:t>Message contents are missing</w:t>
      </w:r>
    </w:p>
    <w:p w14:paraId="4F215FF3" w14:textId="77777777" w:rsidR="00E96E72" w:rsidRPr="00CA38E0" w:rsidRDefault="00E96E72" w:rsidP="00E96E72">
      <w:pPr>
        <w:pStyle w:val="EditorsNote"/>
        <w:rPr>
          <w:lang w:eastAsia="zh-CN"/>
        </w:rPr>
      </w:pPr>
      <w:r>
        <w:rPr>
          <w:lang w:eastAsia="zh-CN"/>
        </w:rPr>
        <w:t>-</w:t>
      </w:r>
      <w:r>
        <w:rPr>
          <w:lang w:eastAsia="zh-CN"/>
        </w:rPr>
        <w:tab/>
        <w:t>TT analysis is missing</w:t>
      </w:r>
    </w:p>
    <w:p w14:paraId="4E6ABC53" w14:textId="77777777" w:rsidR="00E96E72" w:rsidRDefault="00E96E72" w:rsidP="00777BE6">
      <w:pPr>
        <w:pStyle w:val="Heading5"/>
      </w:pPr>
      <w:r>
        <w:t>7.5.2.2.1</w:t>
      </w:r>
      <w:r w:rsidRPr="00100F6F">
        <w:tab/>
        <w:t>Test purpose</w:t>
      </w:r>
    </w:p>
    <w:p w14:paraId="6FC7AE31" w14:textId="77777777" w:rsidR="00E96E72" w:rsidRDefault="00E96E72" w:rsidP="00E96E72">
      <w:r>
        <w:rPr>
          <w:rFonts w:cs="v4.2.0"/>
        </w:rPr>
        <w:t xml:space="preserve">The purpose of this test is to verify that </w:t>
      </w:r>
      <w:r>
        <w:t xml:space="preserve">when a UE needs to transmit aperiodic SRS, the UE can perform SRS carrier-based switching to a carrier not configured for PUCCH/PUSCH transmission from a carrier with PUCCH/PUSCH transmission. The test will partly verify the </w:t>
      </w:r>
      <w:r>
        <w:rPr>
          <w:rFonts w:hint="eastAsia"/>
        </w:rPr>
        <w:t xml:space="preserve">interruption </w:t>
      </w:r>
      <w:r>
        <w:t xml:space="preserve">requirements </w:t>
      </w:r>
      <w:r>
        <w:rPr>
          <w:rFonts w:hint="eastAsia"/>
        </w:rPr>
        <w:t xml:space="preserve">on </w:t>
      </w:r>
      <w:r>
        <w:t>PCell</w:t>
      </w:r>
      <w:r>
        <w:rPr>
          <w:rFonts w:cs="v4.2.0"/>
        </w:rPr>
        <w:t xml:space="preserve"> in clause </w:t>
      </w:r>
      <w:r>
        <w:t xml:space="preserve">8.2.2.2.9 in TS 38.133 [6]. </w:t>
      </w:r>
    </w:p>
    <w:p w14:paraId="5A72792C" w14:textId="77777777" w:rsidR="00E96E72" w:rsidRDefault="00E96E72" w:rsidP="00777BE6">
      <w:pPr>
        <w:pStyle w:val="Heading5"/>
      </w:pPr>
      <w:r>
        <w:t>7.5.2.2</w:t>
      </w:r>
      <w:r w:rsidRPr="00100F6F">
        <w:t>.2</w:t>
      </w:r>
      <w:r w:rsidRPr="00100F6F">
        <w:tab/>
        <w:t>Test applicability</w:t>
      </w:r>
    </w:p>
    <w:p w14:paraId="749F720F" w14:textId="77777777" w:rsidR="00E96E72" w:rsidRPr="00795357" w:rsidRDefault="00E96E72" w:rsidP="00E96E72">
      <w:r w:rsidRPr="00142F44">
        <w:t>This test applies to all types of NR SA UE Rel-16 and forward with supporting of srs-CarrierSwitch.</w:t>
      </w:r>
    </w:p>
    <w:p w14:paraId="23E7AAED" w14:textId="77777777" w:rsidR="00E96E72" w:rsidRDefault="00E96E72" w:rsidP="00777BE6">
      <w:pPr>
        <w:pStyle w:val="Heading5"/>
      </w:pPr>
      <w:r>
        <w:t>7.5.2.2</w:t>
      </w:r>
      <w:r w:rsidRPr="00100F6F">
        <w:t>.3</w:t>
      </w:r>
      <w:r w:rsidRPr="00100F6F">
        <w:tab/>
        <w:t>Minimum conformance requirements</w:t>
      </w:r>
    </w:p>
    <w:p w14:paraId="09951B25" w14:textId="77777777" w:rsidR="00E96E72" w:rsidRPr="00CA38E0" w:rsidRDefault="00E96E72" w:rsidP="00E96E72">
      <w:r w:rsidRPr="00CA38E0">
        <w:rPr>
          <w:rFonts w:cs="v4.2.0"/>
        </w:rPr>
        <w:t xml:space="preserve">The minimum conformance requirements are defined in clause </w:t>
      </w:r>
      <w:r>
        <w:rPr>
          <w:rFonts w:cs="v4.2.0"/>
        </w:rPr>
        <w:t>7.5.2</w:t>
      </w:r>
      <w:r w:rsidRPr="00CA38E0">
        <w:rPr>
          <w:rFonts w:cs="v4.2.0"/>
        </w:rPr>
        <w:t>.0.</w:t>
      </w:r>
      <w:r>
        <w:rPr>
          <w:rFonts w:cs="v4.2.0"/>
        </w:rPr>
        <w:t>2</w:t>
      </w:r>
      <w:r w:rsidRPr="00CA38E0">
        <w:rPr>
          <w:rFonts w:cs="v4.2.0"/>
        </w:rPr>
        <w:t>.</w:t>
      </w:r>
    </w:p>
    <w:p w14:paraId="383F1423" w14:textId="77777777" w:rsidR="00E96E72" w:rsidRPr="00BF02C7" w:rsidRDefault="00E96E72" w:rsidP="00E96E72">
      <w:r w:rsidRPr="00CA38E0">
        <w:t>The normative reference for this requirement is TS 38.133</w:t>
      </w:r>
      <w:r>
        <w:t xml:space="preserve"> [6]</w:t>
      </w:r>
      <w:r w:rsidRPr="00CA38E0">
        <w:t xml:space="preserve"> clause A.</w:t>
      </w:r>
      <w:r>
        <w:t>7.5.2.2</w:t>
      </w:r>
      <w:r w:rsidRPr="00CA38E0">
        <w:t>.</w:t>
      </w:r>
    </w:p>
    <w:p w14:paraId="66F4574F" w14:textId="77777777" w:rsidR="00E96E72" w:rsidRPr="00100F6F" w:rsidRDefault="00E96E72" w:rsidP="00777BE6">
      <w:pPr>
        <w:pStyle w:val="Heading5"/>
        <w:rPr>
          <w:lang w:eastAsia="x-none"/>
        </w:rPr>
      </w:pPr>
      <w:r>
        <w:t>7.5.2.2</w:t>
      </w:r>
      <w:r w:rsidRPr="00100F6F">
        <w:t>.4</w:t>
      </w:r>
      <w:r w:rsidRPr="00100F6F">
        <w:tab/>
        <w:t>Test description</w:t>
      </w:r>
    </w:p>
    <w:p w14:paraId="46C64E4F" w14:textId="77777777" w:rsidR="00E96E72" w:rsidRDefault="00E96E72" w:rsidP="00E96E72">
      <w:r>
        <w:t>The test scenario comprises of two cells, Cell 1 and Cell 2. Cell 1 is the FR2 PCell. Cell 2 is an activated FR2 SCell on the TDD SCC which operates in downlink without PUCCH/PUSCH. The UE is configured with the SRS switching between PCell and SCell.</w:t>
      </w:r>
    </w:p>
    <w:p w14:paraId="40B71A05" w14:textId="77777777" w:rsidR="00E96E72" w:rsidRDefault="00E96E72" w:rsidP="00E96E72">
      <w:pPr>
        <w:rPr>
          <w:rFonts w:cs="v4.2.0"/>
        </w:rPr>
      </w:pPr>
      <w:r>
        <w:t>The test consists of two successive time periods, with duration of T1 and T2, respectively. Immediately at the beginning of T2, the UE is triggered for SRS switching by DCI 2_3 scheduling. After T2, the UE is expected to transmit aperiodic SRS on a special slot in the configured TDD UL/DL configuration, as scheduled by DCI 2_3. The UE shall be scheduled on PCell continuously throughout the test.</w:t>
      </w:r>
    </w:p>
    <w:p w14:paraId="4B6E0C2E" w14:textId="77777777" w:rsidR="00E96E72" w:rsidRDefault="00E96E72" w:rsidP="00E96E72">
      <w:r>
        <w:t>The test equipment verifies that potential interruption is carried out correctly by monitoring ACK/NACK sent in PCell.</w:t>
      </w:r>
    </w:p>
    <w:p w14:paraId="57D61CCC" w14:textId="77777777" w:rsidR="00E96E72" w:rsidRDefault="00E96E72" w:rsidP="00E96E72">
      <w:pPr>
        <w:pStyle w:val="H6"/>
        <w:keepLines w:val="0"/>
      </w:pPr>
      <w:r>
        <w:t>7.5.2.2</w:t>
      </w:r>
      <w:r w:rsidRPr="00100F6F">
        <w:t>.4.1</w:t>
      </w:r>
      <w:r w:rsidRPr="00100F6F">
        <w:tab/>
        <w:t>Initial conditions</w:t>
      </w:r>
    </w:p>
    <w:p w14:paraId="4C1BA104" w14:textId="77777777" w:rsidR="00E96E72" w:rsidRDefault="00E96E72" w:rsidP="00E96E72">
      <w:r>
        <w:t>This test shall be tested using any of the test configurations in Table 7.5.2.2.4.1-1.</w:t>
      </w:r>
    </w:p>
    <w:p w14:paraId="5AFCE74D" w14:textId="77777777" w:rsidR="00E96E72" w:rsidRDefault="00E96E72" w:rsidP="00E96E72">
      <w:pPr>
        <w:pStyle w:val="TH"/>
      </w:pPr>
      <w:r>
        <w:t>Table 7.5.2.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96E72" w14:paraId="3EE3ECBC" w14:textId="77777777" w:rsidTr="00FE67D2">
        <w:tc>
          <w:tcPr>
            <w:tcW w:w="2376" w:type="dxa"/>
            <w:tcBorders>
              <w:top w:val="single" w:sz="4" w:space="0" w:color="auto"/>
              <w:left w:val="single" w:sz="4" w:space="0" w:color="auto"/>
              <w:bottom w:val="single" w:sz="4" w:space="0" w:color="auto"/>
              <w:right w:val="single" w:sz="4" w:space="0" w:color="auto"/>
            </w:tcBorders>
          </w:tcPr>
          <w:p w14:paraId="33424E70" w14:textId="77777777" w:rsidR="00E96E72" w:rsidRDefault="00E96E72" w:rsidP="00FE67D2">
            <w:pPr>
              <w:pStyle w:val="TAH"/>
            </w:pPr>
            <w:r>
              <w:t>Configuration</w:t>
            </w:r>
          </w:p>
        </w:tc>
        <w:tc>
          <w:tcPr>
            <w:tcW w:w="7230" w:type="dxa"/>
            <w:tcBorders>
              <w:top w:val="single" w:sz="4" w:space="0" w:color="auto"/>
              <w:left w:val="single" w:sz="4" w:space="0" w:color="auto"/>
              <w:bottom w:val="single" w:sz="4" w:space="0" w:color="auto"/>
              <w:right w:val="single" w:sz="4" w:space="0" w:color="auto"/>
            </w:tcBorders>
          </w:tcPr>
          <w:p w14:paraId="11C7F3E2" w14:textId="77777777" w:rsidR="00E96E72" w:rsidRDefault="00E96E72" w:rsidP="00FE67D2">
            <w:pPr>
              <w:pStyle w:val="TAH"/>
            </w:pPr>
            <w:r>
              <w:t>Description</w:t>
            </w:r>
          </w:p>
        </w:tc>
      </w:tr>
      <w:tr w:rsidR="00E96E72" w14:paraId="7B005D08" w14:textId="77777777" w:rsidTr="00FE67D2">
        <w:tc>
          <w:tcPr>
            <w:tcW w:w="2376" w:type="dxa"/>
            <w:tcBorders>
              <w:top w:val="single" w:sz="4" w:space="0" w:color="auto"/>
              <w:left w:val="single" w:sz="4" w:space="0" w:color="auto"/>
              <w:bottom w:val="single" w:sz="4" w:space="0" w:color="auto"/>
              <w:right w:val="single" w:sz="4" w:space="0" w:color="auto"/>
            </w:tcBorders>
          </w:tcPr>
          <w:p w14:paraId="48FDB4A6" w14:textId="77777777" w:rsidR="00E96E72" w:rsidRDefault="00E96E72" w:rsidP="00FE67D2">
            <w:pPr>
              <w:pStyle w:val="TAL"/>
            </w:pPr>
            <w:r>
              <w:rPr>
                <w:lang w:eastAsia="zh-CN"/>
              </w:rPr>
              <w:t>1</w:t>
            </w:r>
          </w:p>
        </w:tc>
        <w:tc>
          <w:tcPr>
            <w:tcW w:w="7230" w:type="dxa"/>
            <w:tcBorders>
              <w:top w:val="single" w:sz="4" w:space="0" w:color="auto"/>
              <w:left w:val="single" w:sz="4" w:space="0" w:color="auto"/>
              <w:bottom w:val="single" w:sz="4" w:space="0" w:color="auto"/>
              <w:right w:val="single" w:sz="4" w:space="0" w:color="auto"/>
            </w:tcBorders>
          </w:tcPr>
          <w:p w14:paraId="480821AA" w14:textId="77777777" w:rsidR="00E96E72" w:rsidRDefault="00E96E72" w:rsidP="00FE67D2">
            <w:pPr>
              <w:pStyle w:val="TAL"/>
            </w:pPr>
            <w:r>
              <w:rPr>
                <w:rFonts w:eastAsia="Malgun Gothic"/>
              </w:rPr>
              <w:t>120 kHz SSB SCS, 100 MHz bandwidth, TDD duplex mode</w:t>
            </w:r>
          </w:p>
        </w:tc>
      </w:tr>
      <w:tr w:rsidR="00E96E72" w14:paraId="456473DA" w14:textId="77777777" w:rsidTr="00FE67D2">
        <w:tc>
          <w:tcPr>
            <w:tcW w:w="9606" w:type="dxa"/>
            <w:gridSpan w:val="2"/>
            <w:tcBorders>
              <w:top w:val="single" w:sz="4" w:space="0" w:color="auto"/>
              <w:left w:val="single" w:sz="4" w:space="0" w:color="auto"/>
              <w:bottom w:val="single" w:sz="4" w:space="0" w:color="auto"/>
              <w:right w:val="single" w:sz="4" w:space="0" w:color="auto"/>
            </w:tcBorders>
          </w:tcPr>
          <w:p w14:paraId="57FDF9C9" w14:textId="77777777" w:rsidR="00E96E72" w:rsidRDefault="00E96E72" w:rsidP="00FE67D2">
            <w:pPr>
              <w:pStyle w:val="TAN"/>
            </w:pPr>
            <w:r>
              <w:rPr>
                <w:lang w:eastAsia="zh-CN"/>
              </w:rPr>
              <w:t>NOTE:</w:t>
            </w:r>
            <w:r>
              <w:rPr>
                <w:lang w:eastAsia="zh-CN"/>
              </w:rPr>
              <w:tab/>
            </w:r>
            <w:r>
              <w:t>The UE is only required to be tested in one of the supported test configurations.</w:t>
            </w:r>
          </w:p>
        </w:tc>
      </w:tr>
    </w:tbl>
    <w:p w14:paraId="137EDE00" w14:textId="77777777" w:rsidR="00E96E72" w:rsidRDefault="00E96E72" w:rsidP="00E96E72"/>
    <w:p w14:paraId="39BD5840" w14:textId="3E27AF5A" w:rsidR="00E96E72" w:rsidRDefault="00E96E72" w:rsidP="00E96E72">
      <w:r>
        <w:t>Configure the test equipment and the DUT according to the parameters in Table 7.5.2.2.4.1-2.</w:t>
      </w:r>
    </w:p>
    <w:p w14:paraId="2FEF51DD" w14:textId="77777777" w:rsidR="00E96E72" w:rsidRPr="005D6859" w:rsidRDefault="00E96E72" w:rsidP="00E96E72">
      <w:pPr>
        <w:pStyle w:val="TH"/>
        <w:rPr>
          <w:rFonts w:cs="v4.2.0"/>
        </w:rPr>
      </w:pPr>
      <w:r w:rsidRPr="005D6859">
        <w:rPr>
          <w:rFonts w:cs="v4.2.0"/>
        </w:rPr>
        <w:t xml:space="preserve">Table </w:t>
      </w:r>
      <w:r>
        <w:rPr>
          <w:rFonts w:cs="v4.2.0"/>
        </w:rPr>
        <w:t>7.5.2.2</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96E72" w:rsidRPr="00100F6F" w14:paraId="65AC8F16"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B24511F" w14:textId="77777777" w:rsidR="00E96E72" w:rsidRPr="00100F6F" w:rsidRDefault="00E96E72"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B48D0D5" w14:textId="77777777" w:rsidR="00E96E72" w:rsidRPr="00100F6F" w:rsidRDefault="00E96E72"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03802232" w14:textId="77777777" w:rsidR="00E96E72" w:rsidRPr="00100F6F" w:rsidRDefault="00E96E72" w:rsidP="00FE67D2">
            <w:pPr>
              <w:pStyle w:val="TAH"/>
              <w:keepNext w:val="0"/>
              <w:keepLines w:val="0"/>
            </w:pPr>
            <w:r w:rsidRPr="00100F6F">
              <w:t>Comment</w:t>
            </w:r>
          </w:p>
        </w:tc>
      </w:tr>
      <w:tr w:rsidR="00E96E72" w:rsidRPr="00100F6F" w14:paraId="65C7FE8F"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7FA1E4E" w14:textId="77777777" w:rsidR="00E96E72" w:rsidRPr="00100F6F" w:rsidRDefault="00E96E72"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694B9C" w14:textId="77777777" w:rsidR="00E96E72" w:rsidRPr="00100F6F" w:rsidRDefault="00E96E72"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7F867F21" w14:textId="77777777" w:rsidR="00E96E72" w:rsidRPr="00100F6F" w:rsidRDefault="00E96E72" w:rsidP="00FE67D2">
            <w:pPr>
              <w:pStyle w:val="TAL"/>
              <w:keepNext w:val="0"/>
              <w:keepLines w:val="0"/>
            </w:pPr>
            <w:r w:rsidRPr="00100F6F">
              <w:t>As specified in TS 38.508-1 [14] clause 4.1.</w:t>
            </w:r>
          </w:p>
        </w:tc>
      </w:tr>
      <w:tr w:rsidR="00E96E72" w:rsidRPr="00100F6F" w14:paraId="7146BA36"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47DB19B" w14:textId="77777777" w:rsidR="00E96E72" w:rsidRPr="00100F6F" w:rsidRDefault="00E96E72"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13523D" w14:textId="77777777" w:rsidR="00E96E72" w:rsidRPr="00100F6F" w:rsidRDefault="00E96E72"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E96E72" w:rsidRPr="00100F6F" w14:paraId="51FB3E0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1629178" w14:textId="77777777" w:rsidR="00E96E72" w:rsidRPr="00100F6F" w:rsidRDefault="00E96E72"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D737923" w14:textId="77777777" w:rsidR="00E96E72" w:rsidRPr="00100F6F" w:rsidRDefault="00E96E72" w:rsidP="00FE67D2">
            <w:pPr>
              <w:pStyle w:val="TAL"/>
              <w:keepNext w:val="0"/>
              <w:keepLines w:val="0"/>
            </w:pPr>
            <w:r w:rsidRPr="00100F6F">
              <w:t xml:space="preserve">As specified by the test configuration selected from Table </w:t>
            </w:r>
            <w:r>
              <w:t>7.5.2.2</w:t>
            </w:r>
            <w:r w:rsidRPr="00100F6F">
              <w:t>.4.1-1.</w:t>
            </w:r>
          </w:p>
        </w:tc>
      </w:tr>
      <w:tr w:rsidR="00E96E72" w:rsidRPr="00100F6F" w14:paraId="209771C7"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E879EBC" w14:textId="77777777" w:rsidR="00E96E72" w:rsidRPr="00100F6F" w:rsidRDefault="00E96E72"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1665E" w14:textId="77777777" w:rsidR="00E96E72" w:rsidRPr="00100F6F" w:rsidRDefault="00E96E72"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1920F659" w14:textId="77777777" w:rsidR="00E96E72" w:rsidRPr="00100F6F" w:rsidRDefault="00E96E72" w:rsidP="00FE67D2">
            <w:pPr>
              <w:pStyle w:val="TAL"/>
              <w:keepNext w:val="0"/>
              <w:keepLines w:val="0"/>
            </w:pPr>
            <w:r w:rsidRPr="00100F6F">
              <w:t>As specified in clause C.2.2.</w:t>
            </w:r>
          </w:p>
        </w:tc>
      </w:tr>
      <w:tr w:rsidR="00E96E72" w:rsidRPr="00100F6F" w14:paraId="512589D9"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CF490AB" w14:textId="77777777" w:rsidR="00E96E72" w:rsidRPr="00100F6F" w:rsidRDefault="00E96E72"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D5EE4DB" w14:textId="77777777" w:rsidR="00E96E72" w:rsidRPr="00100F6F" w:rsidRDefault="00E96E72"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3C7EA5C3" w14:textId="77777777" w:rsidR="00E96E72" w:rsidRPr="005D6859" w:rsidRDefault="00E96E72"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A9FB96" w14:textId="77777777" w:rsidR="00E96E72" w:rsidRPr="00100F6F" w:rsidRDefault="00E96E72" w:rsidP="00FE67D2">
            <w:pPr>
              <w:pStyle w:val="TAL"/>
              <w:keepNext w:val="0"/>
              <w:keepLines w:val="0"/>
            </w:pPr>
            <w:r w:rsidRPr="00100F6F">
              <w:t>As specified in TS 38.508-1 [14] Annex A.</w:t>
            </w:r>
          </w:p>
        </w:tc>
      </w:tr>
      <w:tr w:rsidR="00E96E72" w:rsidRPr="00100F6F" w14:paraId="7D0FB38E"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263A4D" w14:textId="77777777" w:rsidR="00E96E72" w:rsidRPr="00100F6F" w:rsidRDefault="00E96E72"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D976819" w14:textId="77777777" w:rsidR="00E96E72" w:rsidRPr="00100F6F" w:rsidRDefault="00E96E72"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148175E7" w14:textId="77777777" w:rsidR="00E96E72" w:rsidRPr="005D6859" w:rsidRDefault="00E96E72"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94EB32" w14:textId="77777777" w:rsidR="00E96E72" w:rsidRPr="00100F6F" w:rsidRDefault="00E96E72" w:rsidP="00FE67D2">
            <w:pPr>
              <w:spacing w:after="0"/>
              <w:rPr>
                <w:rFonts w:ascii="Arial" w:hAnsi="Arial"/>
                <w:sz w:val="18"/>
                <w:lang w:eastAsia="x-none"/>
              </w:rPr>
            </w:pPr>
          </w:p>
        </w:tc>
      </w:tr>
      <w:tr w:rsidR="00E96E72" w:rsidRPr="00100F6F" w14:paraId="54836A8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5E6838FC" w14:textId="77777777" w:rsidR="00E96E72" w:rsidRPr="00100F6F" w:rsidRDefault="00E96E72"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5EF2B0" w14:textId="77777777" w:rsidR="00E96E72" w:rsidRPr="00100F6F" w:rsidRDefault="00E96E72"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58912D4B" w14:textId="77777777" w:rsidR="00E96E72" w:rsidRPr="00100F6F" w:rsidRDefault="00E96E72" w:rsidP="00FE67D2">
            <w:pPr>
              <w:pStyle w:val="TAL"/>
              <w:keepNext w:val="0"/>
              <w:keepLines w:val="0"/>
            </w:pPr>
          </w:p>
        </w:tc>
      </w:tr>
    </w:tbl>
    <w:p w14:paraId="509B173C" w14:textId="77777777" w:rsidR="00E96E72" w:rsidRDefault="00E96E72" w:rsidP="00E96E72"/>
    <w:p w14:paraId="68D7303C" w14:textId="0108E16B" w:rsidR="00E96E72" w:rsidRDefault="00E96E72" w:rsidP="00E96E72">
      <w:pPr>
        <w:pStyle w:val="B1"/>
        <w:rPr>
          <w:rFonts w:cs="v4.2.0"/>
          <w:lang w:eastAsia="ja-JP"/>
        </w:rPr>
      </w:pPr>
      <w:r>
        <w:t>1.</w:t>
      </w:r>
      <w:r>
        <w:tab/>
      </w:r>
      <w:r w:rsidRPr="00900468">
        <w:t xml:space="preserve">The general test parameter settings are set up according to Table </w:t>
      </w:r>
      <w:r>
        <w:t>7.5.2.2</w:t>
      </w:r>
      <w:r w:rsidRPr="00900468">
        <w:t xml:space="preserve">.4.1-3. Cell-specific parameters </w:t>
      </w:r>
      <w:r>
        <w:t>of NR PCell are specified in Table 7.5.2.2.5-1</w:t>
      </w:r>
      <w:r>
        <w:rPr>
          <w:rFonts w:cs="v4.2.0"/>
          <w:lang w:eastAsia="ja-JP"/>
        </w:rPr>
        <w:t>.</w:t>
      </w:r>
    </w:p>
    <w:p w14:paraId="22626D07" w14:textId="1FF13B91" w:rsidR="00E96E72" w:rsidRPr="001C2BB7" w:rsidRDefault="00E96E72" w:rsidP="00E96E72">
      <w:pPr>
        <w:pStyle w:val="B1"/>
        <w:rPr>
          <w:rFonts w:cs="v4.2.0"/>
          <w:lang w:eastAsia="ja-JP"/>
        </w:rPr>
      </w:pPr>
      <w:r>
        <w:t>2.</w:t>
      </w:r>
      <w:r>
        <w:tab/>
      </w:r>
      <w:r w:rsidRPr="00900468">
        <w:t xml:space="preserve">Message contents are defined in clause </w:t>
      </w:r>
      <w:r>
        <w:t>7.5.2.2</w:t>
      </w:r>
      <w:r w:rsidRPr="00900468">
        <w:t>.4</w:t>
      </w:r>
      <w:r>
        <w:t>.3</w:t>
      </w:r>
      <w:r w:rsidRPr="00900468">
        <w:t>.</w:t>
      </w:r>
    </w:p>
    <w:p w14:paraId="78BF8A4B" w14:textId="591AB589" w:rsidR="00E96E72" w:rsidRPr="00E96E72" w:rsidRDefault="00E96E72" w:rsidP="00E96E72">
      <w:pPr>
        <w:pStyle w:val="B1"/>
      </w:pPr>
      <w:r>
        <w:t>3.</w:t>
      </w:r>
      <w:r>
        <w:tab/>
      </w:r>
      <w:r w:rsidRPr="00E96E72">
        <w:t>There are two NR cells specified in the test. Cell 1 is the NR cell used for connection setup with the power level set according to Annex C.1.2 and C.1.3 for this test.</w:t>
      </w:r>
    </w:p>
    <w:p w14:paraId="67294EF6" w14:textId="77777777" w:rsidR="00E96E72" w:rsidRDefault="00E96E72" w:rsidP="00E96E72">
      <w:pPr>
        <w:pStyle w:val="TH"/>
      </w:pPr>
      <w:r>
        <w:t>Table 7.5.2.2.4.1-3: General test parameters for SA interruptions at NR SRS carrier-based switch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96E72" w14:paraId="22AB1E6C"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36C72CFA" w14:textId="77777777" w:rsidR="00E96E72" w:rsidRDefault="00E96E72" w:rsidP="00FE67D2">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12154518" w14:textId="77777777" w:rsidR="00E96E72" w:rsidRDefault="00E96E72" w:rsidP="00FE67D2">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55086E21" w14:textId="77777777" w:rsidR="00E96E72" w:rsidRDefault="00E96E72" w:rsidP="00FE67D2">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3F75BB9C" w14:textId="77777777" w:rsidR="00E96E72" w:rsidRDefault="00E96E72" w:rsidP="00FE67D2">
            <w:pPr>
              <w:pStyle w:val="TAH"/>
              <w:rPr>
                <w:lang w:eastAsia="ja-JP"/>
              </w:rPr>
            </w:pPr>
            <w:r>
              <w:t>Comment</w:t>
            </w:r>
          </w:p>
        </w:tc>
      </w:tr>
      <w:tr w:rsidR="00E96E72" w14:paraId="4738E921"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9BAEB68" w14:textId="77777777" w:rsidR="00E96E72" w:rsidRDefault="00E96E72" w:rsidP="00FE67D2">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2E5A3EA" w14:textId="77777777" w:rsidR="00E96E72" w:rsidRDefault="00E96E72" w:rsidP="00FE67D2">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ECE0527" w14:textId="77777777" w:rsidR="00E96E72" w:rsidRDefault="00E96E72" w:rsidP="00FE67D2">
            <w:pPr>
              <w:pStyle w:val="TAC"/>
              <w:rPr>
                <w:rFonts w:eastAsiaTheme="minorEastAsia"/>
                <w:lang w:val="sv-SE" w:eastAsia="zh-CN"/>
              </w:rPr>
            </w:pPr>
            <w:r>
              <w:rPr>
                <w:lang w:val="sv-SE"/>
              </w:rPr>
              <w:t>1, 2</w:t>
            </w:r>
          </w:p>
        </w:tc>
        <w:tc>
          <w:tcPr>
            <w:tcW w:w="3652" w:type="dxa"/>
            <w:tcBorders>
              <w:top w:val="single" w:sz="4" w:space="0" w:color="auto"/>
              <w:left w:val="single" w:sz="4" w:space="0" w:color="auto"/>
              <w:bottom w:val="single" w:sz="4" w:space="0" w:color="auto"/>
              <w:right w:val="single" w:sz="4" w:space="0" w:color="auto"/>
            </w:tcBorders>
          </w:tcPr>
          <w:p w14:paraId="30A86509" w14:textId="77777777" w:rsidR="00E96E72" w:rsidRDefault="00E96E72" w:rsidP="00FE67D2">
            <w:pPr>
              <w:pStyle w:val="TAC"/>
              <w:rPr>
                <w:lang w:eastAsia="ja-JP"/>
              </w:rPr>
            </w:pPr>
            <w:r>
              <w:rPr>
                <w:rFonts w:eastAsiaTheme="minorEastAsia"/>
                <w:lang w:eastAsia="zh-CN"/>
              </w:rPr>
              <w:t>T</w:t>
            </w:r>
            <w:r>
              <w:t>wo NR radio channel (</w:t>
            </w:r>
            <w:r>
              <w:rPr>
                <w:rFonts w:eastAsiaTheme="minorEastAsia"/>
                <w:lang w:eastAsia="zh-CN"/>
              </w:rPr>
              <w:t xml:space="preserve">1, </w:t>
            </w:r>
            <w:r>
              <w:t>2) are used for this test</w:t>
            </w:r>
          </w:p>
        </w:tc>
      </w:tr>
      <w:tr w:rsidR="00E96E72" w14:paraId="2E5735A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D546F2D" w14:textId="77777777" w:rsidR="00E96E72" w:rsidRDefault="00E96E72" w:rsidP="00FE67D2">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B3A0988"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C8C8DBB" w14:textId="77777777" w:rsidR="00E96E72" w:rsidRDefault="00E96E72" w:rsidP="00FE67D2">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17262B48" w14:textId="77777777" w:rsidR="00E96E72" w:rsidRDefault="00E96E72" w:rsidP="00FE67D2">
            <w:pPr>
              <w:pStyle w:val="TAC"/>
              <w:rPr>
                <w:rFonts w:eastAsiaTheme="minorEastAsia"/>
                <w:lang w:eastAsia="zh-CN"/>
              </w:rPr>
            </w:pPr>
            <w:r>
              <w:t xml:space="preserve">Primary cell on </w:t>
            </w:r>
            <w:r>
              <w:rPr>
                <w:rFonts w:eastAsiaTheme="minorEastAsia"/>
                <w:lang w:eastAsia="zh-CN"/>
              </w:rPr>
              <w:t>NR</w:t>
            </w:r>
            <w:r>
              <w:t xml:space="preserve"> RF channel number 1</w:t>
            </w:r>
          </w:p>
        </w:tc>
      </w:tr>
      <w:tr w:rsidR="00E96E72" w14:paraId="4A95797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2B25954" w14:textId="77777777" w:rsidR="00E96E72" w:rsidRDefault="00E96E72" w:rsidP="00FE67D2">
            <w:pPr>
              <w:pStyle w:val="TAL"/>
              <w:rPr>
                <w:lang w:eastAsia="ja-JP"/>
              </w:rPr>
            </w:pPr>
            <w:r>
              <w:t>Configured SCell</w:t>
            </w:r>
          </w:p>
        </w:tc>
        <w:tc>
          <w:tcPr>
            <w:tcW w:w="709" w:type="dxa"/>
            <w:tcBorders>
              <w:top w:val="single" w:sz="4" w:space="0" w:color="auto"/>
              <w:left w:val="single" w:sz="4" w:space="0" w:color="auto"/>
              <w:bottom w:val="single" w:sz="4" w:space="0" w:color="auto"/>
              <w:right w:val="single" w:sz="4" w:space="0" w:color="auto"/>
            </w:tcBorders>
            <w:vAlign w:val="center"/>
          </w:tcPr>
          <w:p w14:paraId="6F19C98C"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B55FE7D" w14:textId="77777777" w:rsidR="00E96E72" w:rsidRDefault="00E96E72" w:rsidP="00FE67D2">
            <w:pPr>
              <w:pStyle w:val="TAC"/>
              <w:rPr>
                <w:rFonts w:eastAsiaTheme="minorEastAsia"/>
                <w:lang w:eastAsia="zh-CN"/>
              </w:rPr>
            </w:pPr>
            <w:r>
              <w:t xml:space="preserve">Cell </w:t>
            </w:r>
            <w:r>
              <w:rPr>
                <w:rFonts w:eastAsiaTheme="minor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3D10DA5A" w14:textId="77777777" w:rsidR="00E96E72" w:rsidRDefault="00E96E72" w:rsidP="00FE67D2">
            <w:pPr>
              <w:pStyle w:val="TAC"/>
              <w:rPr>
                <w:rFonts w:eastAsiaTheme="minorEastAsia"/>
                <w:lang w:eastAsia="zh-CN"/>
              </w:rPr>
            </w:pPr>
            <w:r>
              <w:t xml:space="preserve">Activated secondary cell on NR RF channel number </w:t>
            </w:r>
            <w:r>
              <w:rPr>
                <w:rFonts w:eastAsiaTheme="minorEastAsia"/>
                <w:lang w:eastAsia="zh-CN"/>
              </w:rPr>
              <w:t>2</w:t>
            </w:r>
          </w:p>
        </w:tc>
      </w:tr>
      <w:tr w:rsidR="00E96E72" w14:paraId="77E36FCA"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361FB6F" w14:textId="77777777" w:rsidR="00E96E72" w:rsidRDefault="00E96E72" w:rsidP="00FE67D2">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0F7C16B"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C3F584" w14:textId="77777777" w:rsidR="00E96E72" w:rsidRDefault="00E96E72" w:rsidP="00FE67D2">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27AECC61" w14:textId="77777777" w:rsidR="00E96E72" w:rsidRDefault="00E96E72" w:rsidP="00FE67D2">
            <w:pPr>
              <w:pStyle w:val="TAC"/>
              <w:rPr>
                <w:lang w:eastAsia="ja-JP"/>
              </w:rPr>
            </w:pPr>
          </w:p>
        </w:tc>
      </w:tr>
      <w:tr w:rsidR="00E96E72" w14:paraId="2345040E"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B448E51" w14:textId="77777777" w:rsidR="00E96E72" w:rsidRDefault="00E96E72" w:rsidP="00FE67D2">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014B608"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5982D71" w14:textId="77777777" w:rsidR="00E96E72" w:rsidRDefault="00E96E72" w:rsidP="00FE67D2">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6A142E67" w14:textId="77777777" w:rsidR="00E96E72" w:rsidRDefault="00E96E72" w:rsidP="00FE67D2">
            <w:pPr>
              <w:pStyle w:val="TAC"/>
              <w:rPr>
                <w:lang w:eastAsia="ja-JP"/>
              </w:rPr>
            </w:pPr>
            <w:r>
              <w:t>Continuous monitoring of PCell</w:t>
            </w:r>
          </w:p>
        </w:tc>
      </w:tr>
      <w:tr w:rsidR="00E96E72" w14:paraId="0A1D771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9B95060" w14:textId="77777777" w:rsidR="00E96E72" w:rsidRDefault="00E96E72" w:rsidP="00FE67D2">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tcPr>
          <w:p w14:paraId="454D2AB2" w14:textId="77777777" w:rsidR="00E96E72" w:rsidRDefault="00E96E72" w:rsidP="00FE67D2">
            <w:pPr>
              <w:pStyle w:val="TAC"/>
              <w:rPr>
                <w:lang w:eastAsia="ja-JP"/>
              </w:rPr>
            </w:pPr>
            <w:r>
              <w:rPr>
                <w:rFonts w:cs="v4.2.0" w:hint="eastAsia"/>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3C6BD4DE" w14:textId="77777777" w:rsidR="00E96E72" w:rsidRDefault="00E96E72" w:rsidP="00FE67D2">
            <w:pPr>
              <w:pStyle w:val="TAC"/>
              <w:rPr>
                <w:lang w:eastAsia="ja-JP"/>
              </w:rPr>
            </w:pPr>
            <w:r>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0FD21933" w14:textId="77777777" w:rsidR="00E96E72" w:rsidRDefault="00E96E72" w:rsidP="00FE67D2">
            <w:pPr>
              <w:pStyle w:val="TAC"/>
              <w:rPr>
                <w:lang w:eastAsia="ja-JP"/>
              </w:rPr>
            </w:pPr>
          </w:p>
        </w:tc>
      </w:tr>
      <w:tr w:rsidR="00E96E72" w14:paraId="5C41F1A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76F9F94" w14:textId="77777777" w:rsidR="00E96E72" w:rsidRDefault="00E96E72" w:rsidP="00FE67D2">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tcPr>
          <w:p w14:paraId="0049B6E7" w14:textId="77777777" w:rsidR="00E96E72" w:rsidRDefault="00E96E72" w:rsidP="00FE67D2">
            <w:pPr>
              <w:pStyle w:val="TAC"/>
              <w:rPr>
                <w:lang w:eastAsia="ja-JP"/>
              </w:rPr>
            </w:pPr>
            <w:r>
              <w:rPr>
                <w:rFonts w:cs="v4.2.0"/>
                <w:lang w:eastAsia="zh-CN"/>
              </w:rPr>
              <w:t>m</w:t>
            </w:r>
            <w:r>
              <w:rPr>
                <w:rFonts w:cs="v4.2.0" w:hint="eastAsia"/>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26FA6FFF" w14:textId="77777777" w:rsidR="00E96E72" w:rsidRDefault="00E96E72" w:rsidP="00FE67D2">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70A74654" w14:textId="77777777" w:rsidR="00E96E72" w:rsidRDefault="00E96E72" w:rsidP="00FE67D2">
            <w:pPr>
              <w:pStyle w:val="TAC"/>
              <w:rPr>
                <w:lang w:eastAsia="ja-JP"/>
              </w:rPr>
            </w:pPr>
            <w:r>
              <w:rPr>
                <w:rFonts w:cs="v4.2.0"/>
              </w:rPr>
              <w:t>UE shall perform SRS switching during T2</w:t>
            </w:r>
          </w:p>
        </w:tc>
      </w:tr>
    </w:tbl>
    <w:p w14:paraId="68E1B970" w14:textId="77777777" w:rsidR="00E96E72" w:rsidRDefault="00E96E72" w:rsidP="00E96E72"/>
    <w:p w14:paraId="3693E8FC" w14:textId="77777777" w:rsidR="00E96E72" w:rsidRPr="005D6859" w:rsidRDefault="00E96E72" w:rsidP="00E96E72">
      <w:pPr>
        <w:pStyle w:val="H6"/>
        <w:keepNext w:val="0"/>
        <w:keepLines w:val="0"/>
      </w:pPr>
      <w:r>
        <w:t>7.5.2.2</w:t>
      </w:r>
      <w:r w:rsidRPr="005D6859">
        <w:t>.4.2</w:t>
      </w:r>
      <w:r w:rsidRPr="005D6859">
        <w:tab/>
        <w:t>Test procedure</w:t>
      </w:r>
    </w:p>
    <w:p w14:paraId="635DE994" w14:textId="77777777" w:rsidR="00E96E72" w:rsidRPr="0099108A" w:rsidRDefault="00E96E72" w:rsidP="00E96E72">
      <w:r>
        <w:t>TBD</w:t>
      </w:r>
    </w:p>
    <w:p w14:paraId="24D6D165" w14:textId="77777777" w:rsidR="00E96E72" w:rsidRDefault="00E96E72" w:rsidP="00E96E72">
      <w:pPr>
        <w:pStyle w:val="H6"/>
        <w:keepNext w:val="0"/>
        <w:keepLines w:val="0"/>
      </w:pPr>
      <w:r>
        <w:t>7.5.2.2</w:t>
      </w:r>
      <w:r w:rsidRPr="00100F6F">
        <w:t>.4.3</w:t>
      </w:r>
      <w:r w:rsidRPr="00100F6F">
        <w:tab/>
        <w:t>Message contents</w:t>
      </w:r>
    </w:p>
    <w:p w14:paraId="602BE87B" w14:textId="77777777" w:rsidR="00E96E72" w:rsidRPr="0099108A" w:rsidRDefault="00E96E72" w:rsidP="00E96E72">
      <w:r>
        <w:t>TBD</w:t>
      </w:r>
    </w:p>
    <w:p w14:paraId="0F8299E4" w14:textId="77777777" w:rsidR="00E96E72" w:rsidRPr="00100F6F" w:rsidRDefault="00E96E72" w:rsidP="00777BE6">
      <w:pPr>
        <w:pStyle w:val="Heading5"/>
      </w:pPr>
      <w:r>
        <w:t>7.5.2.2</w:t>
      </w:r>
      <w:r w:rsidRPr="00100F6F">
        <w:t>.5</w:t>
      </w:r>
      <w:r w:rsidRPr="00100F6F">
        <w:tab/>
        <w:t>Test requirement</w:t>
      </w:r>
    </w:p>
    <w:p w14:paraId="20568630" w14:textId="77777777" w:rsidR="00E96E72" w:rsidRDefault="00E96E72" w:rsidP="00E96E72">
      <w:r>
        <w:t>Table 7.5.2.2.5-1 defines the NR cell specific test parameters. Table 7.5.2.2.5-2 defines OTA related test parameters, not including test tolerances yet [</w:t>
      </w:r>
      <w:r w:rsidRPr="00C1340C">
        <w:rPr>
          <w:color w:val="FF0000"/>
        </w:rPr>
        <w:t>will update after TT analysis</w:t>
      </w:r>
      <w:r>
        <w:t xml:space="preserve">]. </w:t>
      </w:r>
    </w:p>
    <w:p w14:paraId="3266A86B" w14:textId="77777777" w:rsidR="00E96E72" w:rsidRDefault="00E96E72" w:rsidP="00E96E72">
      <w:pPr>
        <w:pStyle w:val="TH"/>
      </w:pPr>
      <w:r>
        <w:t>7.5.2.2.5-1: Cell-specific test parameters for SA interruptions at NR SRS carrier-based switch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4"/>
        <w:gridCol w:w="709"/>
        <w:gridCol w:w="2268"/>
        <w:gridCol w:w="2268"/>
      </w:tblGrid>
      <w:tr w:rsidR="00E96E72" w14:paraId="49E9B1A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757E791" w14:textId="77777777" w:rsidR="00E96E72" w:rsidRDefault="00E96E72" w:rsidP="00FE67D2">
            <w:pPr>
              <w:pStyle w:val="TAH"/>
            </w:pPr>
            <w:r>
              <w:t>Parameter</w:t>
            </w:r>
          </w:p>
        </w:tc>
        <w:tc>
          <w:tcPr>
            <w:tcW w:w="709" w:type="dxa"/>
            <w:tcBorders>
              <w:top w:val="single" w:sz="4" w:space="0" w:color="auto"/>
              <w:left w:val="single" w:sz="4" w:space="0" w:color="auto"/>
              <w:bottom w:val="single" w:sz="4" w:space="0" w:color="auto"/>
              <w:right w:val="single" w:sz="4" w:space="0" w:color="auto"/>
            </w:tcBorders>
          </w:tcPr>
          <w:p w14:paraId="725B5F38" w14:textId="77777777" w:rsidR="00E96E72" w:rsidRDefault="00E96E72" w:rsidP="00FE67D2">
            <w:pPr>
              <w:pStyle w:val="TAH"/>
            </w:pPr>
            <w:r>
              <w:t>Unit</w:t>
            </w:r>
          </w:p>
        </w:tc>
        <w:tc>
          <w:tcPr>
            <w:tcW w:w="2268" w:type="dxa"/>
            <w:tcBorders>
              <w:top w:val="single" w:sz="4" w:space="0" w:color="auto"/>
              <w:left w:val="single" w:sz="4" w:space="0" w:color="auto"/>
              <w:bottom w:val="single" w:sz="4" w:space="0" w:color="auto"/>
              <w:right w:val="single" w:sz="4" w:space="0" w:color="auto"/>
            </w:tcBorders>
          </w:tcPr>
          <w:p w14:paraId="3660D45E" w14:textId="77777777" w:rsidR="00E96E72" w:rsidRDefault="00E96E72" w:rsidP="00FE67D2">
            <w:pPr>
              <w:pStyle w:val="TAH"/>
              <w:rPr>
                <w:lang w:eastAsia="zh-CN"/>
              </w:rPr>
            </w:pPr>
            <w:r>
              <w:t xml:space="preserve">Cell </w:t>
            </w:r>
            <w:r>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3BBFD8B7" w14:textId="77777777" w:rsidR="00E96E72" w:rsidRDefault="00E96E72" w:rsidP="00FE67D2">
            <w:pPr>
              <w:pStyle w:val="TAH"/>
              <w:rPr>
                <w:lang w:eastAsia="zh-CN"/>
              </w:rPr>
            </w:pPr>
            <w:r>
              <w:rPr>
                <w:lang w:eastAsia="zh-CN"/>
              </w:rPr>
              <w:t>Cell 2</w:t>
            </w:r>
          </w:p>
        </w:tc>
      </w:tr>
      <w:tr w:rsidR="00E96E72" w14:paraId="46CD804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5515752" w14:textId="77777777" w:rsidR="00E96E72" w:rsidRDefault="00E96E72" w:rsidP="00FE67D2">
            <w:pPr>
              <w:pStyle w:val="TAL"/>
              <w:rPr>
                <w:szCs w:val="18"/>
                <w:lang w:val="it-IT"/>
              </w:rPr>
            </w:pPr>
            <w:r>
              <w:rPr>
                <w:szCs w:val="18"/>
                <w:lang w:val="it-IT" w:eastAsia="zh-CN"/>
              </w:rPr>
              <w:t>Frequency Range</w:t>
            </w:r>
          </w:p>
        </w:tc>
        <w:tc>
          <w:tcPr>
            <w:tcW w:w="709" w:type="dxa"/>
            <w:tcBorders>
              <w:top w:val="single" w:sz="4" w:space="0" w:color="auto"/>
              <w:left w:val="single" w:sz="4" w:space="0" w:color="auto"/>
              <w:bottom w:val="single" w:sz="4" w:space="0" w:color="auto"/>
              <w:right w:val="single" w:sz="4" w:space="0" w:color="auto"/>
            </w:tcBorders>
          </w:tcPr>
          <w:p w14:paraId="3C8F9DBC"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6CA310EF" w14:textId="77777777" w:rsidR="00E96E72" w:rsidRDefault="00E96E72" w:rsidP="00FE67D2">
            <w:pPr>
              <w:pStyle w:val="TAC"/>
              <w:rPr>
                <w:rFonts w:cs="v4.2.0"/>
                <w:lang w:eastAsia="zh-CN"/>
              </w:rPr>
            </w:pPr>
            <w:r>
              <w:rPr>
                <w:rFonts w:cs="v4.2.0"/>
                <w:lang w:eastAsia="zh-CN"/>
              </w:rPr>
              <w:t>FR2</w:t>
            </w:r>
          </w:p>
        </w:tc>
      </w:tr>
      <w:tr w:rsidR="00E96E72" w14:paraId="1C6EA51C" w14:textId="77777777" w:rsidTr="00FE67D2">
        <w:trPr>
          <w:cantSplit/>
          <w:jc w:val="center"/>
        </w:trPr>
        <w:tc>
          <w:tcPr>
            <w:tcW w:w="2122" w:type="dxa"/>
            <w:tcBorders>
              <w:top w:val="single" w:sz="4" w:space="0" w:color="auto"/>
              <w:left w:val="single" w:sz="4" w:space="0" w:color="auto"/>
              <w:right w:val="single" w:sz="4" w:space="0" w:color="auto"/>
            </w:tcBorders>
          </w:tcPr>
          <w:p w14:paraId="54BF33E1" w14:textId="77777777" w:rsidR="00E96E72" w:rsidRDefault="00E96E72" w:rsidP="00FE67D2">
            <w:pPr>
              <w:pStyle w:val="TAL"/>
              <w:rPr>
                <w:szCs w:val="18"/>
                <w:lang w:eastAsia="ja-JP"/>
              </w:rPr>
            </w:pPr>
            <w:r>
              <w:rPr>
                <w:szCs w:val="18"/>
                <w:lang w:val="en-US"/>
              </w:rPr>
              <w:t>Duplex mode</w:t>
            </w:r>
          </w:p>
        </w:tc>
        <w:tc>
          <w:tcPr>
            <w:tcW w:w="1984" w:type="dxa"/>
            <w:tcBorders>
              <w:top w:val="single" w:sz="4" w:space="0" w:color="auto"/>
              <w:left w:val="single" w:sz="4" w:space="0" w:color="auto"/>
              <w:bottom w:val="single" w:sz="4" w:space="0" w:color="auto"/>
              <w:right w:val="single" w:sz="4" w:space="0" w:color="auto"/>
            </w:tcBorders>
          </w:tcPr>
          <w:p w14:paraId="463623E4" w14:textId="77777777" w:rsidR="00E96E72" w:rsidRDefault="00E96E72" w:rsidP="00FE67D2">
            <w:pPr>
              <w:pStyle w:val="TAL"/>
              <w:rPr>
                <w:szCs w:val="18"/>
                <w:lang w:val="en-US" w:eastAsia="zh-CN"/>
              </w:rPr>
            </w:pPr>
            <w:r>
              <w:rPr>
                <w:szCs w:val="18"/>
              </w:rPr>
              <w:t>Config 1</w:t>
            </w:r>
          </w:p>
        </w:tc>
        <w:tc>
          <w:tcPr>
            <w:tcW w:w="709" w:type="dxa"/>
            <w:tcBorders>
              <w:top w:val="single" w:sz="4" w:space="0" w:color="auto"/>
              <w:left w:val="single" w:sz="4" w:space="0" w:color="auto"/>
              <w:right w:val="single" w:sz="4" w:space="0" w:color="auto"/>
            </w:tcBorders>
          </w:tcPr>
          <w:p w14:paraId="260BC3E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2C679292" w14:textId="77777777" w:rsidR="00E96E72" w:rsidRDefault="00E96E72" w:rsidP="00FE67D2">
            <w:pPr>
              <w:pStyle w:val="TAC"/>
              <w:rPr>
                <w:lang w:val="en-US"/>
              </w:rPr>
            </w:pPr>
            <w:r>
              <w:rPr>
                <w:lang w:val="en-US" w:eastAsia="zh-CN"/>
              </w:rPr>
              <w:t>T</w:t>
            </w:r>
            <w:r>
              <w:rPr>
                <w:lang w:val="en-US"/>
              </w:rPr>
              <w:t>DD</w:t>
            </w:r>
          </w:p>
        </w:tc>
      </w:tr>
      <w:tr w:rsidR="00E96E72" w14:paraId="110CA4FA" w14:textId="77777777" w:rsidTr="00FE67D2">
        <w:trPr>
          <w:cantSplit/>
          <w:jc w:val="center"/>
        </w:trPr>
        <w:tc>
          <w:tcPr>
            <w:tcW w:w="2122" w:type="dxa"/>
            <w:tcBorders>
              <w:top w:val="single" w:sz="4" w:space="0" w:color="auto"/>
              <w:left w:val="single" w:sz="4" w:space="0" w:color="auto"/>
              <w:right w:val="single" w:sz="4" w:space="0" w:color="auto"/>
            </w:tcBorders>
          </w:tcPr>
          <w:p w14:paraId="5BC0F43E" w14:textId="77777777" w:rsidR="00E96E72" w:rsidRDefault="00E96E72" w:rsidP="00FE67D2">
            <w:pPr>
              <w:pStyle w:val="TAL"/>
              <w:rPr>
                <w:szCs w:val="18"/>
              </w:rPr>
            </w:pPr>
            <w:r>
              <w:rPr>
                <w:szCs w:val="18"/>
                <w:lang w:val="en-US"/>
              </w:rPr>
              <w:t>TDD configuration</w:t>
            </w:r>
          </w:p>
        </w:tc>
        <w:tc>
          <w:tcPr>
            <w:tcW w:w="1984" w:type="dxa"/>
            <w:tcBorders>
              <w:top w:val="single" w:sz="4" w:space="0" w:color="auto"/>
              <w:left w:val="single" w:sz="4" w:space="0" w:color="auto"/>
              <w:bottom w:val="single" w:sz="4" w:space="0" w:color="auto"/>
              <w:right w:val="single" w:sz="4" w:space="0" w:color="auto"/>
            </w:tcBorders>
          </w:tcPr>
          <w:p w14:paraId="1466DCE5"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49350605"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234DCF0" w14:textId="77777777" w:rsidR="00E96E72" w:rsidRDefault="00E96E72" w:rsidP="00FE67D2">
            <w:pPr>
              <w:pStyle w:val="TAC"/>
              <w:rPr>
                <w:lang w:val="en-US" w:eastAsia="zh-CN"/>
              </w:rPr>
            </w:pPr>
            <w:r>
              <w:rPr>
                <w:lang w:val="en-US"/>
              </w:rPr>
              <w:t>TDDConf.</w:t>
            </w:r>
            <w:r>
              <w:rPr>
                <w:rFonts w:hint="eastAsia"/>
                <w:lang w:val="en-US" w:eastAsia="zh-CN"/>
              </w:rPr>
              <w:t>3</w:t>
            </w:r>
            <w:r>
              <w:rPr>
                <w:lang w:val="en-US"/>
              </w:rPr>
              <w:t>.1</w:t>
            </w:r>
          </w:p>
        </w:tc>
      </w:tr>
      <w:tr w:rsidR="00E96E72" w14:paraId="7A803384" w14:textId="77777777" w:rsidTr="00FE67D2">
        <w:trPr>
          <w:cantSplit/>
          <w:jc w:val="center"/>
        </w:trPr>
        <w:tc>
          <w:tcPr>
            <w:tcW w:w="2122" w:type="dxa"/>
            <w:tcBorders>
              <w:top w:val="single" w:sz="4" w:space="0" w:color="auto"/>
              <w:left w:val="single" w:sz="4" w:space="0" w:color="auto"/>
              <w:right w:val="single" w:sz="4" w:space="0" w:color="auto"/>
            </w:tcBorders>
          </w:tcPr>
          <w:p w14:paraId="2D21D0BB" w14:textId="77777777" w:rsidR="00E96E72" w:rsidRDefault="00E96E72" w:rsidP="00FE67D2">
            <w:pPr>
              <w:pStyle w:val="TAL"/>
              <w:rPr>
                <w:szCs w:val="18"/>
              </w:rPr>
            </w:pPr>
            <w:r>
              <w:rPr>
                <w:szCs w:val="18"/>
                <w:lang w:val="en-US"/>
              </w:rPr>
              <w:t>BW</w:t>
            </w:r>
            <w:r>
              <w:rPr>
                <w:szCs w:val="18"/>
                <w:vertAlign w:val="subscript"/>
                <w:lang w:val="en-US"/>
              </w:rPr>
              <w:t>channel</w:t>
            </w:r>
          </w:p>
        </w:tc>
        <w:tc>
          <w:tcPr>
            <w:tcW w:w="1984" w:type="dxa"/>
            <w:tcBorders>
              <w:top w:val="single" w:sz="4" w:space="0" w:color="auto"/>
              <w:left w:val="single" w:sz="4" w:space="0" w:color="auto"/>
              <w:bottom w:val="single" w:sz="4" w:space="0" w:color="auto"/>
              <w:right w:val="single" w:sz="4" w:space="0" w:color="auto"/>
            </w:tcBorders>
          </w:tcPr>
          <w:p w14:paraId="05515B79"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D2ED3A7" w14:textId="77777777" w:rsidR="00E96E72" w:rsidRDefault="00E96E72" w:rsidP="00FE67D2">
            <w:pPr>
              <w:pStyle w:val="TAC"/>
              <w:rPr>
                <w:lang w:eastAsia="zh-CN"/>
              </w:rPr>
            </w:pPr>
            <w:r>
              <w:rPr>
                <w:lang w:eastAsia="zh-CN"/>
              </w:rPr>
              <w:t>MHz</w:t>
            </w:r>
          </w:p>
        </w:tc>
        <w:tc>
          <w:tcPr>
            <w:tcW w:w="4536" w:type="dxa"/>
            <w:gridSpan w:val="2"/>
            <w:tcBorders>
              <w:top w:val="single" w:sz="4" w:space="0" w:color="auto"/>
              <w:left w:val="single" w:sz="4" w:space="0" w:color="auto"/>
              <w:bottom w:val="single" w:sz="4" w:space="0" w:color="auto"/>
              <w:right w:val="single" w:sz="4" w:space="0" w:color="auto"/>
            </w:tcBorders>
          </w:tcPr>
          <w:p w14:paraId="287A64F8" w14:textId="77777777" w:rsidR="00E96E72" w:rsidRDefault="00E96E72" w:rsidP="00FE67D2">
            <w:pPr>
              <w:pStyle w:val="TAC"/>
              <w:rPr>
                <w:szCs w:val="18"/>
                <w:lang w:val="de-DE" w:eastAsia="zh-CN"/>
              </w:rPr>
            </w:pPr>
            <w:r>
              <w:rPr>
                <w:rFonts w:eastAsia="Malgun Gothic"/>
                <w:szCs w:val="18"/>
              </w:rPr>
              <w:t>10</w:t>
            </w:r>
            <w:r>
              <w:rPr>
                <w:szCs w:val="18"/>
                <w:lang w:eastAsia="zh-CN"/>
              </w:rPr>
              <w:t>0</w:t>
            </w:r>
            <w:r>
              <w:rPr>
                <w:rFonts w:eastAsia="Malgun Gothic"/>
                <w:szCs w:val="18"/>
              </w:rPr>
              <w:t xml:space="preserve">: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w:t>
            </w:r>
            <w:r>
              <w:rPr>
                <w:szCs w:val="18"/>
                <w:lang w:val="de-DE" w:eastAsia="zh-CN"/>
              </w:rPr>
              <w:t>66</w:t>
            </w:r>
          </w:p>
        </w:tc>
      </w:tr>
      <w:tr w:rsidR="00E96E72" w14:paraId="080FDCBD" w14:textId="77777777" w:rsidTr="00FE67D2">
        <w:trPr>
          <w:cantSplit/>
          <w:jc w:val="center"/>
        </w:trPr>
        <w:tc>
          <w:tcPr>
            <w:tcW w:w="2122" w:type="dxa"/>
            <w:tcBorders>
              <w:top w:val="single" w:sz="4" w:space="0" w:color="auto"/>
              <w:left w:val="single" w:sz="4" w:space="0" w:color="auto"/>
              <w:right w:val="single" w:sz="4" w:space="0" w:color="auto"/>
            </w:tcBorders>
          </w:tcPr>
          <w:p w14:paraId="23453C5A" w14:textId="77777777" w:rsidR="00E96E72" w:rsidRDefault="00E96E72" w:rsidP="00FE67D2">
            <w:pPr>
              <w:pStyle w:val="TAL"/>
              <w:rPr>
                <w:szCs w:val="18"/>
              </w:rPr>
            </w:pPr>
            <w:r>
              <w:rPr>
                <w:rFonts w:eastAsiaTheme="minorEastAsia" w:hint="eastAsia"/>
                <w:szCs w:val="18"/>
                <w:lang w:eastAsia="zh-CN"/>
              </w:rPr>
              <w:t>Downlink i</w:t>
            </w:r>
            <w:r>
              <w:rPr>
                <w:szCs w:val="18"/>
              </w:rPr>
              <w:t>nitial BWP Configuration</w:t>
            </w:r>
          </w:p>
        </w:tc>
        <w:tc>
          <w:tcPr>
            <w:tcW w:w="1984" w:type="dxa"/>
            <w:tcBorders>
              <w:top w:val="single" w:sz="4" w:space="0" w:color="auto"/>
              <w:left w:val="single" w:sz="4" w:space="0" w:color="auto"/>
              <w:bottom w:val="single" w:sz="4" w:space="0" w:color="auto"/>
              <w:right w:val="single" w:sz="4" w:space="0" w:color="auto"/>
            </w:tcBorders>
          </w:tcPr>
          <w:p w14:paraId="322903AA" w14:textId="77777777" w:rsidR="00E96E72" w:rsidRDefault="00E96E72" w:rsidP="00FE67D2">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6A7E68B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0E84647E" w14:textId="77777777" w:rsidR="00E96E72" w:rsidRDefault="00E96E72" w:rsidP="00FE67D2">
            <w:pPr>
              <w:pStyle w:val="TAC"/>
              <w:rPr>
                <w:rFonts w:cs="v4.2.0"/>
                <w:lang w:eastAsia="zh-CN"/>
              </w:rPr>
            </w:pPr>
            <w:r>
              <w:t>DLBWP.0</w:t>
            </w:r>
            <w:r>
              <w:rPr>
                <w:rFonts w:eastAsiaTheme="minorEastAsia" w:hint="eastAsia"/>
                <w:lang w:eastAsia="zh-CN"/>
              </w:rPr>
              <w:t>.1</w:t>
            </w:r>
          </w:p>
        </w:tc>
      </w:tr>
      <w:tr w:rsidR="00E96E72" w14:paraId="122C3FE2" w14:textId="77777777" w:rsidTr="00FE67D2">
        <w:trPr>
          <w:cantSplit/>
          <w:jc w:val="center"/>
        </w:trPr>
        <w:tc>
          <w:tcPr>
            <w:tcW w:w="2122" w:type="dxa"/>
            <w:tcBorders>
              <w:top w:val="single" w:sz="4" w:space="0" w:color="auto"/>
              <w:left w:val="single" w:sz="4" w:space="0" w:color="auto"/>
              <w:right w:val="single" w:sz="4" w:space="0" w:color="auto"/>
            </w:tcBorders>
          </w:tcPr>
          <w:p w14:paraId="63940384" w14:textId="77777777" w:rsidR="00E96E72" w:rsidRDefault="00E96E72" w:rsidP="00FE67D2">
            <w:pPr>
              <w:pStyle w:val="TAL"/>
              <w:rPr>
                <w:szCs w:val="18"/>
              </w:rPr>
            </w:pPr>
            <w:r>
              <w:rPr>
                <w:rFonts w:eastAsiaTheme="minorEastAsia" w:hint="eastAsia"/>
                <w:szCs w:val="18"/>
                <w:lang w:eastAsia="zh-CN"/>
              </w:rPr>
              <w:t>Downlink dedicated</w:t>
            </w:r>
            <w:r>
              <w:rPr>
                <w:szCs w:val="18"/>
              </w:rPr>
              <w:t xml:space="preserve"> BWP Configuration</w:t>
            </w:r>
          </w:p>
        </w:tc>
        <w:tc>
          <w:tcPr>
            <w:tcW w:w="1984" w:type="dxa"/>
            <w:tcBorders>
              <w:top w:val="single" w:sz="4" w:space="0" w:color="auto"/>
              <w:left w:val="single" w:sz="4" w:space="0" w:color="auto"/>
              <w:bottom w:val="single" w:sz="4" w:space="0" w:color="auto"/>
              <w:right w:val="single" w:sz="4" w:space="0" w:color="auto"/>
            </w:tcBorders>
          </w:tcPr>
          <w:p w14:paraId="4057DC62"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5AE77FE"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13DFD54" w14:textId="77777777" w:rsidR="00E96E72" w:rsidRDefault="00E96E72" w:rsidP="00FE67D2">
            <w:pPr>
              <w:pStyle w:val="TAC"/>
              <w:rPr>
                <w:rFonts w:cs="v4.2.0"/>
                <w:lang w:eastAsia="zh-CN"/>
              </w:rPr>
            </w:pPr>
            <w:r>
              <w:t>DLBWP.</w:t>
            </w:r>
            <w:r>
              <w:rPr>
                <w:rFonts w:eastAsiaTheme="minorEastAsia" w:hint="eastAsia"/>
                <w:lang w:eastAsia="zh-CN"/>
              </w:rPr>
              <w:t>1.1</w:t>
            </w:r>
          </w:p>
        </w:tc>
      </w:tr>
      <w:tr w:rsidR="00E96E72" w14:paraId="7112A60F" w14:textId="77777777" w:rsidTr="00FE67D2">
        <w:trPr>
          <w:cantSplit/>
          <w:jc w:val="center"/>
        </w:trPr>
        <w:tc>
          <w:tcPr>
            <w:tcW w:w="2122" w:type="dxa"/>
            <w:tcBorders>
              <w:top w:val="single" w:sz="4" w:space="0" w:color="auto"/>
              <w:left w:val="single" w:sz="4" w:space="0" w:color="auto"/>
              <w:right w:val="single" w:sz="4" w:space="0" w:color="auto"/>
            </w:tcBorders>
          </w:tcPr>
          <w:p w14:paraId="469B75B3" w14:textId="77777777" w:rsidR="00E96E72" w:rsidRDefault="00E96E72" w:rsidP="00FE67D2">
            <w:pPr>
              <w:pStyle w:val="TAL"/>
              <w:rPr>
                <w:szCs w:val="18"/>
              </w:rPr>
            </w:pPr>
            <w:r>
              <w:rPr>
                <w:szCs w:val="18"/>
                <w:lang w:val="en-US"/>
              </w:rPr>
              <w:t>Uplink initial BWP configuration</w:t>
            </w:r>
          </w:p>
        </w:tc>
        <w:tc>
          <w:tcPr>
            <w:tcW w:w="1984" w:type="dxa"/>
            <w:tcBorders>
              <w:top w:val="single" w:sz="4" w:space="0" w:color="auto"/>
              <w:left w:val="single" w:sz="4" w:space="0" w:color="auto"/>
              <w:bottom w:val="single" w:sz="4" w:space="0" w:color="auto"/>
              <w:right w:val="single" w:sz="4" w:space="0" w:color="auto"/>
            </w:tcBorders>
          </w:tcPr>
          <w:p w14:paraId="54FF417F"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F808D6F"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61BED588" w14:textId="77777777" w:rsidR="00E96E72" w:rsidRDefault="00E96E72" w:rsidP="00FE67D2">
            <w:pPr>
              <w:pStyle w:val="TAC"/>
              <w:rPr>
                <w:rFonts w:cs="v4.2.0"/>
                <w:lang w:eastAsia="zh-CN"/>
              </w:rPr>
            </w:pPr>
            <w:r>
              <w:rPr>
                <w:rFonts w:eastAsiaTheme="minorEastAsia" w:hint="eastAsia"/>
                <w:lang w:eastAsia="zh-CN"/>
              </w:rPr>
              <w:t>U</w:t>
            </w:r>
            <w:r>
              <w:t>LBWP.0</w:t>
            </w:r>
            <w:r>
              <w:rPr>
                <w:rFonts w:eastAsiaTheme="minorEastAsia" w:hint="eastAsia"/>
                <w:lang w:eastAsia="zh-CN"/>
              </w:rPr>
              <w:t>.1</w:t>
            </w:r>
          </w:p>
        </w:tc>
      </w:tr>
      <w:tr w:rsidR="00E96E72" w14:paraId="660DD62A" w14:textId="77777777" w:rsidTr="00FE67D2">
        <w:trPr>
          <w:cantSplit/>
          <w:jc w:val="center"/>
        </w:trPr>
        <w:tc>
          <w:tcPr>
            <w:tcW w:w="2122" w:type="dxa"/>
            <w:tcBorders>
              <w:top w:val="single" w:sz="4" w:space="0" w:color="auto"/>
              <w:left w:val="single" w:sz="4" w:space="0" w:color="auto"/>
              <w:right w:val="single" w:sz="4" w:space="0" w:color="auto"/>
            </w:tcBorders>
          </w:tcPr>
          <w:p w14:paraId="73797D9D" w14:textId="77777777" w:rsidR="00E96E72" w:rsidRDefault="00E96E72" w:rsidP="00FE67D2">
            <w:pPr>
              <w:pStyle w:val="TAL"/>
            </w:pPr>
            <w:r>
              <w:rPr>
                <w:lang w:val="en-US"/>
              </w:rPr>
              <w:t>Uplink dedicated BWP configuration</w:t>
            </w:r>
          </w:p>
        </w:tc>
        <w:tc>
          <w:tcPr>
            <w:tcW w:w="1984" w:type="dxa"/>
            <w:tcBorders>
              <w:top w:val="single" w:sz="4" w:space="0" w:color="auto"/>
              <w:left w:val="single" w:sz="4" w:space="0" w:color="auto"/>
              <w:bottom w:val="single" w:sz="4" w:space="0" w:color="auto"/>
              <w:right w:val="single" w:sz="4" w:space="0" w:color="auto"/>
            </w:tcBorders>
          </w:tcPr>
          <w:p w14:paraId="16D4ED18"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1986B58"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4F5AB63B" w14:textId="77777777" w:rsidR="00E96E72" w:rsidRDefault="00E96E72" w:rsidP="00FE67D2">
            <w:pPr>
              <w:pStyle w:val="TAC"/>
              <w:rPr>
                <w:rFonts w:cs="v4.2.0"/>
                <w:lang w:eastAsia="zh-CN"/>
              </w:rPr>
            </w:pPr>
            <w:r>
              <w:rPr>
                <w:rFonts w:eastAsiaTheme="minorEastAsia" w:hint="eastAsia"/>
                <w:lang w:eastAsia="zh-CN"/>
              </w:rPr>
              <w:t>U</w:t>
            </w:r>
            <w:r>
              <w:t>LBWP.</w:t>
            </w:r>
            <w:r>
              <w:rPr>
                <w:rFonts w:eastAsiaTheme="minorEastAsia" w:hint="eastAsia"/>
                <w:lang w:eastAsia="zh-CN"/>
              </w:rPr>
              <w:t>1.1</w:t>
            </w:r>
          </w:p>
        </w:tc>
      </w:tr>
      <w:tr w:rsidR="00E96E72" w14:paraId="1ED103A9" w14:textId="77777777" w:rsidTr="00FE67D2">
        <w:trPr>
          <w:cantSplit/>
          <w:jc w:val="center"/>
        </w:trPr>
        <w:tc>
          <w:tcPr>
            <w:tcW w:w="2122" w:type="dxa"/>
            <w:tcBorders>
              <w:top w:val="single" w:sz="4" w:space="0" w:color="auto"/>
              <w:left w:val="single" w:sz="4" w:space="0" w:color="auto"/>
              <w:right w:val="single" w:sz="4" w:space="0" w:color="auto"/>
            </w:tcBorders>
          </w:tcPr>
          <w:p w14:paraId="3BDE01AB" w14:textId="77777777" w:rsidR="00E96E72" w:rsidRDefault="00E96E72" w:rsidP="00FE67D2">
            <w:pPr>
              <w:pStyle w:val="TAL"/>
              <w:rPr>
                <w:lang w:val="en-US"/>
              </w:rPr>
            </w:pPr>
            <w:r>
              <w:rPr>
                <w:lang w:val="en-US"/>
              </w:rPr>
              <w:t>SRS configuration</w:t>
            </w:r>
          </w:p>
        </w:tc>
        <w:tc>
          <w:tcPr>
            <w:tcW w:w="1984" w:type="dxa"/>
            <w:tcBorders>
              <w:top w:val="single" w:sz="4" w:space="0" w:color="auto"/>
              <w:left w:val="single" w:sz="4" w:space="0" w:color="auto"/>
              <w:bottom w:val="single" w:sz="4" w:space="0" w:color="auto"/>
              <w:right w:val="single" w:sz="4" w:space="0" w:color="auto"/>
            </w:tcBorders>
          </w:tcPr>
          <w:p w14:paraId="4EF2D2FD" w14:textId="77777777" w:rsidR="00E96E72" w:rsidRDefault="00E96E72" w:rsidP="00FE67D2">
            <w:pPr>
              <w:pStyle w:val="TAL"/>
              <w:rPr>
                <w:szCs w:val="18"/>
              </w:rPr>
            </w:pPr>
            <w:r>
              <w:rPr>
                <w:szCs w:val="18"/>
              </w:rPr>
              <w:t>Config 1</w:t>
            </w:r>
          </w:p>
        </w:tc>
        <w:tc>
          <w:tcPr>
            <w:tcW w:w="709" w:type="dxa"/>
            <w:tcBorders>
              <w:top w:val="single" w:sz="4" w:space="0" w:color="auto"/>
              <w:left w:val="single" w:sz="4" w:space="0" w:color="auto"/>
              <w:right w:val="single" w:sz="4" w:space="0" w:color="auto"/>
            </w:tcBorders>
          </w:tcPr>
          <w:p w14:paraId="549513E4"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762905D0" w14:textId="77777777" w:rsidR="00E96E72" w:rsidRDefault="00E96E72" w:rsidP="00FE67D2">
            <w:pPr>
              <w:pStyle w:val="TAC"/>
              <w:rPr>
                <w:rFonts w:eastAsiaTheme="minorEastAsia"/>
                <w:lang w:eastAsia="zh-CN"/>
              </w:rPr>
            </w:pPr>
            <w:r>
              <w:rPr>
                <w:rFonts w:hint="eastAsia"/>
                <w:lang w:eastAsia="zh-CN"/>
              </w:rPr>
              <w:t>S</w:t>
            </w:r>
            <w:r>
              <w:rPr>
                <w:lang w:eastAsia="zh-CN"/>
              </w:rPr>
              <w:t>RS.6 TDD</w:t>
            </w:r>
          </w:p>
        </w:tc>
      </w:tr>
      <w:tr w:rsidR="00E96E72" w14:paraId="7B0EC937" w14:textId="77777777" w:rsidTr="00FE67D2">
        <w:trPr>
          <w:cantSplit/>
          <w:jc w:val="center"/>
        </w:trPr>
        <w:tc>
          <w:tcPr>
            <w:tcW w:w="2122" w:type="dxa"/>
            <w:tcBorders>
              <w:top w:val="single" w:sz="4" w:space="0" w:color="auto"/>
              <w:left w:val="single" w:sz="4" w:space="0" w:color="auto"/>
              <w:right w:val="single" w:sz="4" w:space="0" w:color="auto"/>
            </w:tcBorders>
          </w:tcPr>
          <w:p w14:paraId="5386310D" w14:textId="77777777" w:rsidR="00E96E72" w:rsidRDefault="00E96E72" w:rsidP="00FE67D2">
            <w:pPr>
              <w:pStyle w:val="TAL"/>
            </w:pPr>
            <w:r>
              <w:rPr>
                <w:lang w:val="en-US"/>
              </w:rPr>
              <w:t>TRS configuration</w:t>
            </w:r>
          </w:p>
        </w:tc>
        <w:tc>
          <w:tcPr>
            <w:tcW w:w="1984" w:type="dxa"/>
            <w:tcBorders>
              <w:top w:val="single" w:sz="4" w:space="0" w:color="auto"/>
              <w:left w:val="single" w:sz="4" w:space="0" w:color="auto"/>
              <w:bottom w:val="single" w:sz="4" w:space="0" w:color="auto"/>
              <w:right w:val="single" w:sz="4" w:space="0" w:color="auto"/>
            </w:tcBorders>
          </w:tcPr>
          <w:p w14:paraId="5E14A493"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8FA87F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E3F3CDE" w14:textId="77777777" w:rsidR="00E96E72" w:rsidRDefault="00E96E72" w:rsidP="00FE67D2">
            <w:pPr>
              <w:pStyle w:val="TAC"/>
              <w:rPr>
                <w:rFonts w:cs="v4.2.0"/>
                <w:lang w:eastAsia="zh-CN"/>
              </w:rPr>
            </w:pPr>
            <w:r>
              <w:rPr>
                <w:szCs w:val="18"/>
              </w:rPr>
              <w:t>TRS.2.1 TDD</w:t>
            </w:r>
          </w:p>
        </w:tc>
      </w:tr>
      <w:tr w:rsidR="00E96E72" w14:paraId="534AA8DC" w14:textId="77777777" w:rsidTr="00FE67D2">
        <w:trPr>
          <w:cantSplit/>
          <w:jc w:val="center"/>
        </w:trPr>
        <w:tc>
          <w:tcPr>
            <w:tcW w:w="2122" w:type="dxa"/>
            <w:tcBorders>
              <w:top w:val="single" w:sz="4" w:space="0" w:color="auto"/>
              <w:left w:val="single" w:sz="4" w:space="0" w:color="auto"/>
              <w:right w:val="single" w:sz="4" w:space="0" w:color="auto"/>
            </w:tcBorders>
          </w:tcPr>
          <w:p w14:paraId="014A4882" w14:textId="77777777" w:rsidR="00E96E72" w:rsidRDefault="00E96E72" w:rsidP="00FE67D2">
            <w:pPr>
              <w:pStyle w:val="TAL"/>
              <w:rPr>
                <w:szCs w:val="18"/>
              </w:rPr>
            </w:pPr>
            <w:r>
              <w:rPr>
                <w:szCs w:val="18"/>
                <w:lang w:val="en-US"/>
              </w:rPr>
              <w:t>TCI state</w:t>
            </w:r>
          </w:p>
        </w:tc>
        <w:tc>
          <w:tcPr>
            <w:tcW w:w="1984" w:type="dxa"/>
            <w:tcBorders>
              <w:top w:val="single" w:sz="4" w:space="0" w:color="auto"/>
              <w:left w:val="single" w:sz="4" w:space="0" w:color="auto"/>
              <w:bottom w:val="single" w:sz="4" w:space="0" w:color="auto"/>
              <w:right w:val="single" w:sz="4" w:space="0" w:color="auto"/>
            </w:tcBorders>
          </w:tcPr>
          <w:p w14:paraId="19CC4AB7"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4D5B1DC1"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3B916133" w14:textId="77777777" w:rsidR="00E96E72" w:rsidRDefault="00E96E72" w:rsidP="00FE67D2">
            <w:pPr>
              <w:pStyle w:val="TAC"/>
              <w:rPr>
                <w:rFonts w:cs="v4.2.0"/>
                <w:lang w:eastAsia="zh-CN"/>
              </w:rPr>
            </w:pPr>
            <w:r>
              <w:t>TCI.State.0</w:t>
            </w:r>
          </w:p>
        </w:tc>
      </w:tr>
      <w:tr w:rsidR="00E96E72" w14:paraId="14EAB8EC" w14:textId="77777777" w:rsidTr="00FE67D2">
        <w:trPr>
          <w:cantSplit/>
          <w:jc w:val="center"/>
        </w:trPr>
        <w:tc>
          <w:tcPr>
            <w:tcW w:w="2122" w:type="dxa"/>
            <w:tcBorders>
              <w:top w:val="single" w:sz="4" w:space="0" w:color="auto"/>
              <w:left w:val="single" w:sz="4" w:space="0" w:color="auto"/>
              <w:right w:val="single" w:sz="4" w:space="0" w:color="auto"/>
            </w:tcBorders>
          </w:tcPr>
          <w:p w14:paraId="723CD6C3" w14:textId="77777777" w:rsidR="00E96E72" w:rsidRDefault="00E96E72" w:rsidP="00FE67D2">
            <w:pPr>
              <w:pStyle w:val="TAL"/>
              <w:rPr>
                <w:szCs w:val="18"/>
                <w:lang w:val="it-IT" w:eastAsia="zh-CN"/>
              </w:rPr>
            </w:pPr>
            <w:r>
              <w:rPr>
                <w:szCs w:val="18"/>
                <w:lang w:val="en-US"/>
              </w:rPr>
              <w:t>PDSCH Reference measurement channel</w:t>
            </w:r>
          </w:p>
        </w:tc>
        <w:tc>
          <w:tcPr>
            <w:tcW w:w="1984" w:type="dxa"/>
            <w:tcBorders>
              <w:top w:val="single" w:sz="4" w:space="0" w:color="auto"/>
              <w:left w:val="single" w:sz="4" w:space="0" w:color="auto"/>
              <w:bottom w:val="single" w:sz="4" w:space="0" w:color="auto"/>
              <w:right w:val="single" w:sz="4" w:space="0" w:color="auto"/>
            </w:tcBorders>
          </w:tcPr>
          <w:p w14:paraId="2307E4B0"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0DCF282"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37500C0A" w14:textId="77777777" w:rsidR="00E96E72" w:rsidRDefault="00E96E72" w:rsidP="00FE67D2">
            <w:pPr>
              <w:pStyle w:val="TAC"/>
              <w:rPr>
                <w:szCs w:val="16"/>
                <w:lang w:eastAsia="zh-CN"/>
              </w:rPr>
            </w:pPr>
            <w:r>
              <w:rPr>
                <w:szCs w:val="16"/>
                <w:lang w:eastAsia="zh-CN"/>
              </w:rPr>
              <w:t>SR.3.1 TDD</w:t>
            </w:r>
          </w:p>
        </w:tc>
      </w:tr>
      <w:tr w:rsidR="00E96E72" w14:paraId="21A98F2E" w14:textId="77777777" w:rsidTr="00FE67D2">
        <w:trPr>
          <w:cantSplit/>
          <w:jc w:val="center"/>
        </w:trPr>
        <w:tc>
          <w:tcPr>
            <w:tcW w:w="2122" w:type="dxa"/>
            <w:tcBorders>
              <w:left w:val="single" w:sz="4" w:space="0" w:color="auto"/>
              <w:right w:val="single" w:sz="4" w:space="0" w:color="auto"/>
            </w:tcBorders>
          </w:tcPr>
          <w:p w14:paraId="0BC4FA26" w14:textId="77777777" w:rsidR="00E96E72" w:rsidRDefault="00E96E72" w:rsidP="00FE67D2">
            <w:pPr>
              <w:pStyle w:val="TAL"/>
              <w:rPr>
                <w:szCs w:val="18"/>
              </w:rPr>
            </w:pPr>
            <w:r>
              <w:rPr>
                <w:rFonts w:cs="v5.0.0"/>
                <w:szCs w:val="18"/>
              </w:rPr>
              <w:t>RMSI CORESET Reference Channel</w:t>
            </w:r>
          </w:p>
        </w:tc>
        <w:tc>
          <w:tcPr>
            <w:tcW w:w="1984" w:type="dxa"/>
            <w:tcBorders>
              <w:top w:val="single" w:sz="4" w:space="0" w:color="auto"/>
              <w:left w:val="single" w:sz="4" w:space="0" w:color="auto"/>
              <w:bottom w:val="single" w:sz="4" w:space="0" w:color="auto"/>
              <w:right w:val="single" w:sz="4" w:space="0" w:color="auto"/>
            </w:tcBorders>
          </w:tcPr>
          <w:p w14:paraId="1EBD3110" w14:textId="77777777" w:rsidR="00E96E72" w:rsidRDefault="00E96E72" w:rsidP="00FE67D2">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B100190"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1018C77C" w14:textId="77777777" w:rsidR="00E96E72" w:rsidRDefault="00E96E72" w:rsidP="00FE67D2">
            <w:pPr>
              <w:pStyle w:val="TAC"/>
              <w:rPr>
                <w:szCs w:val="16"/>
                <w:lang w:eastAsia="zh-CN"/>
              </w:rPr>
            </w:pPr>
            <w:r>
              <w:rPr>
                <w:szCs w:val="16"/>
                <w:lang w:eastAsia="zh-CN"/>
              </w:rPr>
              <w:t>CR.3.1 TDD</w:t>
            </w:r>
          </w:p>
        </w:tc>
      </w:tr>
      <w:tr w:rsidR="00E96E72" w14:paraId="755203A2" w14:textId="77777777" w:rsidTr="00FE67D2">
        <w:trPr>
          <w:cantSplit/>
          <w:jc w:val="center"/>
        </w:trPr>
        <w:tc>
          <w:tcPr>
            <w:tcW w:w="2122" w:type="dxa"/>
            <w:tcBorders>
              <w:left w:val="single" w:sz="4" w:space="0" w:color="auto"/>
              <w:right w:val="single" w:sz="4" w:space="0" w:color="auto"/>
            </w:tcBorders>
          </w:tcPr>
          <w:p w14:paraId="00E694DB" w14:textId="77777777" w:rsidR="00E96E72" w:rsidRDefault="00E96E72" w:rsidP="00FE67D2">
            <w:pPr>
              <w:pStyle w:val="TAL"/>
              <w:rPr>
                <w:szCs w:val="18"/>
              </w:rPr>
            </w:pPr>
            <w:r>
              <w:rPr>
                <w:rFonts w:cs="v5.0.0"/>
                <w:szCs w:val="18"/>
              </w:rPr>
              <w:t>RMC CORESET Reference Channel</w:t>
            </w:r>
          </w:p>
        </w:tc>
        <w:tc>
          <w:tcPr>
            <w:tcW w:w="1984" w:type="dxa"/>
            <w:tcBorders>
              <w:top w:val="single" w:sz="4" w:space="0" w:color="auto"/>
              <w:left w:val="single" w:sz="4" w:space="0" w:color="auto"/>
              <w:bottom w:val="single" w:sz="4" w:space="0" w:color="auto"/>
              <w:right w:val="single" w:sz="4" w:space="0" w:color="auto"/>
            </w:tcBorders>
          </w:tcPr>
          <w:p w14:paraId="28E9516E"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9E5A176"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196FE933" w14:textId="77777777" w:rsidR="00E96E72" w:rsidRDefault="00E96E72" w:rsidP="00FE67D2">
            <w:pPr>
              <w:pStyle w:val="TAC"/>
              <w:rPr>
                <w:szCs w:val="16"/>
                <w:lang w:eastAsia="zh-CN"/>
              </w:rPr>
            </w:pPr>
            <w:r>
              <w:rPr>
                <w:szCs w:val="16"/>
                <w:lang w:eastAsia="zh-CN"/>
              </w:rPr>
              <w:t>C</w:t>
            </w:r>
            <w:r>
              <w:rPr>
                <w:rFonts w:eastAsiaTheme="minorEastAsia" w:hint="eastAsia"/>
                <w:szCs w:val="16"/>
                <w:lang w:eastAsia="zh-CN"/>
              </w:rPr>
              <w:t>C</w:t>
            </w:r>
            <w:r>
              <w:rPr>
                <w:szCs w:val="16"/>
                <w:lang w:eastAsia="zh-CN"/>
              </w:rPr>
              <w:t>R.</w:t>
            </w:r>
            <w:r>
              <w:rPr>
                <w:rFonts w:hint="eastAsia"/>
                <w:szCs w:val="16"/>
                <w:lang w:eastAsia="zh-CN"/>
              </w:rPr>
              <w:t>3</w:t>
            </w:r>
            <w:r>
              <w:rPr>
                <w:szCs w:val="16"/>
                <w:lang w:eastAsia="zh-CN"/>
              </w:rPr>
              <w:t xml:space="preserve">.1 </w:t>
            </w:r>
            <w:r>
              <w:rPr>
                <w:rFonts w:hint="eastAsia"/>
                <w:szCs w:val="16"/>
                <w:lang w:eastAsia="zh-CN"/>
              </w:rPr>
              <w:t>T</w:t>
            </w:r>
            <w:r>
              <w:rPr>
                <w:szCs w:val="16"/>
                <w:lang w:eastAsia="zh-CN"/>
              </w:rPr>
              <w:t>DD</w:t>
            </w:r>
          </w:p>
        </w:tc>
      </w:tr>
      <w:tr w:rsidR="00E96E72" w14:paraId="0DB35682" w14:textId="77777777" w:rsidTr="00FE67D2">
        <w:trPr>
          <w:cantSplit/>
          <w:jc w:val="center"/>
        </w:trPr>
        <w:tc>
          <w:tcPr>
            <w:tcW w:w="4106" w:type="dxa"/>
            <w:gridSpan w:val="2"/>
            <w:tcBorders>
              <w:left w:val="single" w:sz="4" w:space="0" w:color="auto"/>
              <w:bottom w:val="single" w:sz="4" w:space="0" w:color="auto"/>
              <w:right w:val="single" w:sz="4" w:space="0" w:color="auto"/>
            </w:tcBorders>
          </w:tcPr>
          <w:p w14:paraId="66624596" w14:textId="77777777" w:rsidR="00E96E72" w:rsidRDefault="00E96E72" w:rsidP="00FE67D2">
            <w:pPr>
              <w:pStyle w:val="TAL"/>
            </w:pPr>
            <w:r>
              <w:rPr>
                <w:bCs/>
              </w:rPr>
              <w:t>OCNG Patterns</w:t>
            </w:r>
          </w:p>
        </w:tc>
        <w:tc>
          <w:tcPr>
            <w:tcW w:w="709" w:type="dxa"/>
            <w:tcBorders>
              <w:left w:val="single" w:sz="4" w:space="0" w:color="auto"/>
              <w:bottom w:val="single" w:sz="4" w:space="0" w:color="auto"/>
              <w:right w:val="single" w:sz="4" w:space="0" w:color="auto"/>
            </w:tcBorders>
          </w:tcPr>
          <w:p w14:paraId="63148B18"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2628FE5F" w14:textId="77777777" w:rsidR="00E96E72" w:rsidRDefault="00E96E72" w:rsidP="00FE67D2">
            <w:pPr>
              <w:pStyle w:val="TAC"/>
            </w:pPr>
            <w:r>
              <w:rPr>
                <w:szCs w:val="16"/>
                <w:lang w:eastAsia="zh-CN"/>
              </w:rPr>
              <w:t>OP.1</w:t>
            </w:r>
          </w:p>
        </w:tc>
      </w:tr>
      <w:tr w:rsidR="00E96E72" w14:paraId="1D294B65" w14:textId="77777777" w:rsidTr="00FE67D2">
        <w:trPr>
          <w:cantSplit/>
          <w:jc w:val="center"/>
        </w:trPr>
        <w:tc>
          <w:tcPr>
            <w:tcW w:w="4106" w:type="dxa"/>
            <w:gridSpan w:val="2"/>
            <w:tcBorders>
              <w:left w:val="single" w:sz="4" w:space="0" w:color="auto"/>
              <w:bottom w:val="single" w:sz="4" w:space="0" w:color="auto"/>
              <w:right w:val="single" w:sz="4" w:space="0" w:color="auto"/>
            </w:tcBorders>
          </w:tcPr>
          <w:p w14:paraId="340A8475" w14:textId="77777777" w:rsidR="00E96E72" w:rsidRDefault="00E96E72" w:rsidP="00FE67D2">
            <w:pPr>
              <w:pStyle w:val="TAL"/>
              <w:rPr>
                <w:rFonts w:eastAsiaTheme="minorEastAsia"/>
                <w:bCs/>
                <w:lang w:eastAsia="zh-CN"/>
              </w:rPr>
            </w:pPr>
            <w:r>
              <w:rPr>
                <w:rFonts w:eastAsiaTheme="minorEastAsia" w:hint="eastAsia"/>
                <w:bCs/>
                <w:lang w:eastAsia="zh-CN"/>
              </w:rPr>
              <w:t>SSB Configuration</w:t>
            </w:r>
          </w:p>
        </w:tc>
        <w:tc>
          <w:tcPr>
            <w:tcW w:w="709" w:type="dxa"/>
            <w:tcBorders>
              <w:left w:val="single" w:sz="4" w:space="0" w:color="auto"/>
              <w:bottom w:val="single" w:sz="4" w:space="0" w:color="auto"/>
              <w:right w:val="single" w:sz="4" w:space="0" w:color="auto"/>
            </w:tcBorders>
          </w:tcPr>
          <w:p w14:paraId="12883E12"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0FC1E98C" w14:textId="77777777" w:rsidR="00E96E72" w:rsidRDefault="00E96E72" w:rsidP="00FE67D2">
            <w:pPr>
              <w:pStyle w:val="TAC"/>
              <w:rPr>
                <w:szCs w:val="16"/>
                <w:lang w:eastAsia="zh-CN"/>
              </w:rPr>
            </w:pPr>
            <w:r>
              <w:rPr>
                <w:rFonts w:eastAsiaTheme="minorEastAsia" w:hint="eastAsia"/>
                <w:szCs w:val="16"/>
                <w:lang w:eastAsia="zh-CN"/>
              </w:rPr>
              <w:t>SSB</w:t>
            </w:r>
            <w:r>
              <w:rPr>
                <w:rFonts w:hint="eastAsia"/>
                <w:szCs w:val="16"/>
                <w:lang w:eastAsia="zh-CN"/>
              </w:rPr>
              <w:t>.1 FR2</w:t>
            </w:r>
          </w:p>
        </w:tc>
      </w:tr>
      <w:tr w:rsidR="00E96E72" w14:paraId="35F34F48" w14:textId="77777777" w:rsidTr="00FE67D2">
        <w:trPr>
          <w:cantSplit/>
          <w:jc w:val="center"/>
        </w:trPr>
        <w:tc>
          <w:tcPr>
            <w:tcW w:w="2122" w:type="dxa"/>
            <w:tcBorders>
              <w:left w:val="single" w:sz="4" w:space="0" w:color="auto"/>
              <w:right w:val="single" w:sz="4" w:space="0" w:color="auto"/>
            </w:tcBorders>
          </w:tcPr>
          <w:p w14:paraId="543E299F" w14:textId="77777777" w:rsidR="00E96E72" w:rsidRDefault="00E96E72" w:rsidP="00FE67D2">
            <w:pPr>
              <w:pStyle w:val="TAL"/>
              <w:rPr>
                <w:bCs/>
                <w:lang w:eastAsia="zh-CN"/>
              </w:rPr>
            </w:pPr>
            <w:r>
              <w:rPr>
                <w:bCs/>
                <w:lang w:eastAsia="zh-CN"/>
              </w:rPr>
              <w:t>SMTC Configuration</w:t>
            </w:r>
          </w:p>
        </w:tc>
        <w:tc>
          <w:tcPr>
            <w:tcW w:w="1984" w:type="dxa"/>
            <w:tcBorders>
              <w:top w:val="single" w:sz="4" w:space="0" w:color="auto"/>
              <w:left w:val="single" w:sz="4" w:space="0" w:color="auto"/>
              <w:bottom w:val="single" w:sz="4" w:space="0" w:color="auto"/>
              <w:right w:val="single" w:sz="4" w:space="0" w:color="auto"/>
            </w:tcBorders>
          </w:tcPr>
          <w:p w14:paraId="6FCFA0FC" w14:textId="77777777" w:rsidR="00E96E72" w:rsidRDefault="00E96E72" w:rsidP="00FE67D2">
            <w:pPr>
              <w:pStyle w:val="TAL"/>
              <w:rPr>
                <w:lang w:val="da-DK" w:eastAsia="zh-CN"/>
              </w:rPr>
            </w:pPr>
            <w:r>
              <w:t>Config</w:t>
            </w:r>
            <w:r>
              <w:rPr>
                <w:rFonts w:eastAsia="Malgun Gothic"/>
                <w:szCs w:val="18"/>
              </w:rPr>
              <w:t xml:space="preserve"> </w:t>
            </w:r>
            <w:r>
              <w:t>1</w:t>
            </w:r>
          </w:p>
        </w:tc>
        <w:tc>
          <w:tcPr>
            <w:tcW w:w="709" w:type="dxa"/>
            <w:tcBorders>
              <w:left w:val="single" w:sz="4" w:space="0" w:color="auto"/>
              <w:bottom w:val="single" w:sz="4" w:space="0" w:color="auto"/>
              <w:right w:val="single" w:sz="4" w:space="0" w:color="auto"/>
            </w:tcBorders>
          </w:tcPr>
          <w:p w14:paraId="0B5FD6CA" w14:textId="77777777" w:rsidR="00E96E72" w:rsidRDefault="00E96E72" w:rsidP="00FE67D2">
            <w:pPr>
              <w:pStyle w:val="TAC"/>
              <w:rPr>
                <w:lang w:eastAsia="zh-CN"/>
              </w:rPr>
            </w:pPr>
          </w:p>
        </w:tc>
        <w:tc>
          <w:tcPr>
            <w:tcW w:w="4536" w:type="dxa"/>
            <w:gridSpan w:val="2"/>
            <w:tcBorders>
              <w:top w:val="single" w:sz="4" w:space="0" w:color="auto"/>
              <w:left w:val="single" w:sz="4" w:space="0" w:color="auto"/>
              <w:bottom w:val="single" w:sz="4" w:space="0" w:color="auto"/>
              <w:right w:val="single" w:sz="4" w:space="0" w:color="auto"/>
            </w:tcBorders>
          </w:tcPr>
          <w:p w14:paraId="76BFC4F1" w14:textId="77777777" w:rsidR="00E96E72" w:rsidRDefault="00E96E72" w:rsidP="00FE67D2">
            <w:pPr>
              <w:pStyle w:val="TAC"/>
              <w:rPr>
                <w:szCs w:val="16"/>
                <w:lang w:eastAsia="zh-CN"/>
              </w:rPr>
            </w:pPr>
            <w:r>
              <w:rPr>
                <w:szCs w:val="16"/>
                <w:lang w:eastAsia="zh-CN"/>
              </w:rPr>
              <w:t>SMTC.1</w:t>
            </w:r>
          </w:p>
        </w:tc>
      </w:tr>
      <w:tr w:rsidR="00E96E72" w14:paraId="6E5B917E"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52354F34" w14:textId="77777777" w:rsidR="00E96E72" w:rsidRDefault="00E96E72" w:rsidP="00FE67D2">
            <w:pPr>
              <w:pStyle w:val="TAL"/>
              <w:rPr>
                <w:lang w:val="en-US"/>
              </w:rPr>
            </w:pPr>
            <w:r>
              <w:rPr>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622C53C2" w14:textId="77777777" w:rsidR="00E96E72" w:rsidRDefault="00E96E72" w:rsidP="00FE67D2">
            <w:pPr>
              <w:pStyle w:val="TAC"/>
            </w:pPr>
            <w:r>
              <w:t>dB</w:t>
            </w:r>
          </w:p>
        </w:tc>
        <w:tc>
          <w:tcPr>
            <w:tcW w:w="4536" w:type="dxa"/>
            <w:gridSpan w:val="2"/>
            <w:tcBorders>
              <w:top w:val="single" w:sz="4" w:space="0" w:color="auto"/>
              <w:left w:val="single" w:sz="4" w:space="0" w:color="auto"/>
              <w:bottom w:val="nil"/>
              <w:right w:val="single" w:sz="4" w:space="0" w:color="auto"/>
            </w:tcBorders>
            <w:shd w:val="clear" w:color="auto" w:fill="auto"/>
          </w:tcPr>
          <w:p w14:paraId="59961975" w14:textId="77777777" w:rsidR="00E96E72" w:rsidRDefault="00E96E72" w:rsidP="00FE67D2">
            <w:pPr>
              <w:pStyle w:val="TAC"/>
              <w:rPr>
                <w:rFonts w:cs="v4.2.0"/>
                <w:lang w:eastAsia="zh-CN"/>
              </w:rPr>
            </w:pPr>
            <w:r>
              <w:rPr>
                <w:rFonts w:cs="v4.2.0"/>
                <w:lang w:eastAsia="zh-CN"/>
              </w:rPr>
              <w:t>0</w:t>
            </w:r>
          </w:p>
        </w:tc>
      </w:tr>
      <w:tr w:rsidR="00E96E72" w14:paraId="54912B36"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9E96F81" w14:textId="77777777" w:rsidR="00E96E72" w:rsidRDefault="00E96E72" w:rsidP="00FE67D2">
            <w:pPr>
              <w:pStyle w:val="TAL"/>
              <w:rPr>
                <w:lang w:val="en-US"/>
              </w:rPr>
            </w:pPr>
            <w:r>
              <w:rPr>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1B6794E3"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6FC786F4" w14:textId="77777777" w:rsidR="00E96E72" w:rsidRDefault="00E96E72" w:rsidP="00FE67D2">
            <w:pPr>
              <w:pStyle w:val="TAC"/>
              <w:rPr>
                <w:rFonts w:cs="v4.2.0"/>
                <w:lang w:eastAsia="zh-CN"/>
              </w:rPr>
            </w:pPr>
          </w:p>
        </w:tc>
      </w:tr>
      <w:tr w:rsidR="00E96E72" w14:paraId="5CE16A91"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60339819" w14:textId="77777777" w:rsidR="00E96E72" w:rsidRDefault="00E96E72" w:rsidP="00FE67D2">
            <w:pPr>
              <w:pStyle w:val="TAL"/>
              <w:rPr>
                <w:lang w:val="en-US"/>
              </w:rPr>
            </w:pPr>
            <w:r>
              <w:rPr>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365EDCFC"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70508A95" w14:textId="77777777" w:rsidR="00E96E72" w:rsidRDefault="00E96E72" w:rsidP="00FE67D2">
            <w:pPr>
              <w:pStyle w:val="TAC"/>
              <w:rPr>
                <w:rFonts w:cs="v4.2.0"/>
                <w:lang w:eastAsia="zh-CN"/>
              </w:rPr>
            </w:pPr>
          </w:p>
        </w:tc>
      </w:tr>
      <w:tr w:rsidR="00E96E72" w14:paraId="0E16A892"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EC22101" w14:textId="77777777" w:rsidR="00E96E72" w:rsidRDefault="00E96E72" w:rsidP="00FE67D2">
            <w:pPr>
              <w:pStyle w:val="TAL"/>
              <w:rPr>
                <w:lang w:val="en-US"/>
              </w:rPr>
            </w:pPr>
            <w:r>
              <w:rPr>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08790586"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25D59736" w14:textId="77777777" w:rsidR="00E96E72" w:rsidRDefault="00E96E72" w:rsidP="00FE67D2">
            <w:pPr>
              <w:pStyle w:val="TAC"/>
              <w:rPr>
                <w:rFonts w:cs="v4.2.0"/>
                <w:lang w:eastAsia="zh-CN"/>
              </w:rPr>
            </w:pPr>
          </w:p>
        </w:tc>
      </w:tr>
      <w:tr w:rsidR="00E96E72" w14:paraId="2761537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164D9420" w14:textId="77777777" w:rsidR="00E96E72" w:rsidRDefault="00E96E72" w:rsidP="00FE67D2">
            <w:pPr>
              <w:pStyle w:val="TAL"/>
              <w:rPr>
                <w:lang w:val="en-US"/>
              </w:rPr>
            </w:pPr>
            <w:r>
              <w:rPr>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3938541C"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40FF90C3" w14:textId="77777777" w:rsidR="00E96E72" w:rsidRDefault="00E96E72" w:rsidP="00FE67D2">
            <w:pPr>
              <w:pStyle w:val="TAC"/>
              <w:rPr>
                <w:rFonts w:cs="v4.2.0"/>
                <w:lang w:eastAsia="zh-CN"/>
              </w:rPr>
            </w:pPr>
          </w:p>
        </w:tc>
      </w:tr>
      <w:tr w:rsidR="00E96E72" w14:paraId="30BF18D9"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5BCBF922" w14:textId="77777777" w:rsidR="00E96E72" w:rsidRDefault="00E96E72" w:rsidP="00FE67D2">
            <w:pPr>
              <w:pStyle w:val="TAL"/>
              <w:rPr>
                <w:lang w:val="en-US"/>
              </w:rPr>
            </w:pPr>
            <w:r>
              <w:rPr>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3B2185B0"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10127FD7" w14:textId="77777777" w:rsidR="00E96E72" w:rsidRDefault="00E96E72" w:rsidP="00FE67D2">
            <w:pPr>
              <w:pStyle w:val="TAC"/>
              <w:rPr>
                <w:rFonts w:cs="v4.2.0"/>
                <w:lang w:eastAsia="zh-CN"/>
              </w:rPr>
            </w:pPr>
          </w:p>
        </w:tc>
      </w:tr>
      <w:tr w:rsidR="00E96E72" w14:paraId="6C606AF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E290A16" w14:textId="77777777" w:rsidR="00E96E72" w:rsidRDefault="00E96E72" w:rsidP="00FE67D2">
            <w:pPr>
              <w:pStyle w:val="TAL"/>
              <w:rPr>
                <w:lang w:val="en-US"/>
              </w:rPr>
            </w:pPr>
            <w:r>
              <w:rPr>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7774ABE1"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51F2D84A" w14:textId="77777777" w:rsidR="00E96E72" w:rsidRDefault="00E96E72" w:rsidP="00FE67D2">
            <w:pPr>
              <w:pStyle w:val="TAC"/>
              <w:rPr>
                <w:rFonts w:cs="v4.2.0"/>
                <w:lang w:eastAsia="zh-CN"/>
              </w:rPr>
            </w:pPr>
          </w:p>
        </w:tc>
      </w:tr>
      <w:tr w:rsidR="00E96E72" w14:paraId="77A579CD"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9F48F00" w14:textId="77777777" w:rsidR="00E96E72" w:rsidRDefault="00E96E72" w:rsidP="00FE67D2">
            <w:pPr>
              <w:pStyle w:val="TAL"/>
            </w:pPr>
            <w:r>
              <w:rPr>
                <w:lang w:eastAsia="ja-JP"/>
              </w:rPr>
              <w:t xml:space="preserve">EPRE ratio of OCNG DMRS to SSS </w:t>
            </w:r>
            <w:r>
              <w:rPr>
                <w:vertAlign w:val="superscript"/>
                <w:lang w:eastAsia="ja-JP"/>
              </w:rPr>
              <w:t>Note 1</w:t>
            </w:r>
          </w:p>
        </w:tc>
        <w:tc>
          <w:tcPr>
            <w:tcW w:w="709" w:type="dxa"/>
            <w:tcBorders>
              <w:top w:val="nil"/>
              <w:left w:val="single" w:sz="4" w:space="0" w:color="auto"/>
              <w:bottom w:val="nil"/>
              <w:right w:val="single" w:sz="4" w:space="0" w:color="auto"/>
            </w:tcBorders>
            <w:shd w:val="clear" w:color="auto" w:fill="auto"/>
          </w:tcPr>
          <w:p w14:paraId="461EC3D9"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254C354C" w14:textId="77777777" w:rsidR="00E96E72" w:rsidRDefault="00E96E72" w:rsidP="00FE67D2">
            <w:pPr>
              <w:pStyle w:val="TAC"/>
              <w:rPr>
                <w:rFonts w:cs="v4.2.0"/>
                <w:lang w:eastAsia="zh-CN"/>
              </w:rPr>
            </w:pPr>
          </w:p>
        </w:tc>
      </w:tr>
      <w:tr w:rsidR="00E96E72" w14:paraId="193CA6B6"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23E9B78" w14:textId="77777777" w:rsidR="00E96E72" w:rsidRDefault="00E96E72" w:rsidP="00FE67D2">
            <w:pPr>
              <w:pStyle w:val="TAL"/>
            </w:pPr>
            <w:r>
              <w:rPr>
                <w:lang w:eastAsia="ja-JP"/>
              </w:rPr>
              <w:t xml:space="preserve">EPRE ratio of OCNG to OCNG DMRS </w:t>
            </w:r>
            <w:r>
              <w:rPr>
                <w:vertAlign w:val="superscript"/>
                <w:lang w:eastAsia="ja-JP"/>
              </w:rPr>
              <w:t>Note 1</w:t>
            </w:r>
          </w:p>
        </w:tc>
        <w:tc>
          <w:tcPr>
            <w:tcW w:w="709" w:type="dxa"/>
            <w:tcBorders>
              <w:top w:val="nil"/>
              <w:left w:val="single" w:sz="4" w:space="0" w:color="auto"/>
              <w:bottom w:val="single" w:sz="4" w:space="0" w:color="auto"/>
              <w:right w:val="single" w:sz="4" w:space="0" w:color="auto"/>
            </w:tcBorders>
            <w:shd w:val="clear" w:color="auto" w:fill="auto"/>
          </w:tcPr>
          <w:p w14:paraId="56DF16F2" w14:textId="77777777" w:rsidR="00E96E72" w:rsidRDefault="00E96E72" w:rsidP="00FE67D2">
            <w:pPr>
              <w:pStyle w:val="TAC"/>
            </w:pPr>
          </w:p>
        </w:tc>
        <w:tc>
          <w:tcPr>
            <w:tcW w:w="4536" w:type="dxa"/>
            <w:gridSpan w:val="2"/>
            <w:tcBorders>
              <w:top w:val="nil"/>
              <w:left w:val="single" w:sz="4" w:space="0" w:color="auto"/>
              <w:bottom w:val="single" w:sz="4" w:space="0" w:color="auto"/>
              <w:right w:val="single" w:sz="4" w:space="0" w:color="auto"/>
            </w:tcBorders>
            <w:shd w:val="clear" w:color="auto" w:fill="auto"/>
          </w:tcPr>
          <w:p w14:paraId="47801F46" w14:textId="77777777" w:rsidR="00E96E72" w:rsidRDefault="00E96E72" w:rsidP="00FE67D2">
            <w:pPr>
              <w:pStyle w:val="TAC"/>
              <w:rPr>
                <w:szCs w:val="16"/>
                <w:lang w:eastAsia="ja-JP"/>
              </w:rPr>
            </w:pPr>
          </w:p>
        </w:tc>
      </w:tr>
      <w:tr w:rsidR="00E96E72" w14:paraId="4C4BAB48" w14:textId="77777777" w:rsidTr="00FE67D2">
        <w:trPr>
          <w:cantSplit/>
          <w:trHeight w:val="52"/>
          <w:jc w:val="center"/>
        </w:trPr>
        <w:tc>
          <w:tcPr>
            <w:tcW w:w="4106" w:type="dxa"/>
            <w:gridSpan w:val="2"/>
            <w:tcBorders>
              <w:top w:val="single" w:sz="4" w:space="0" w:color="auto"/>
              <w:left w:val="single" w:sz="4" w:space="0" w:color="auto"/>
              <w:bottom w:val="single" w:sz="4" w:space="0" w:color="auto"/>
              <w:right w:val="single" w:sz="4" w:space="0" w:color="auto"/>
            </w:tcBorders>
          </w:tcPr>
          <w:p w14:paraId="46D44545" w14:textId="77777777" w:rsidR="00E96E72" w:rsidRDefault="00E96E72" w:rsidP="00FE67D2">
            <w:pPr>
              <w:pStyle w:val="TAL"/>
            </w:pPr>
            <w:r>
              <w:t>Ê</w:t>
            </w:r>
            <w:r>
              <w:rPr>
                <w:vertAlign w:val="subscript"/>
              </w:rPr>
              <w:t>s</w:t>
            </w:r>
            <w:r>
              <w:t>/N</w:t>
            </w:r>
            <w:r>
              <w:rPr>
                <w:vertAlign w:val="subscript"/>
              </w:rPr>
              <w:t>oc</w:t>
            </w:r>
          </w:p>
        </w:tc>
        <w:tc>
          <w:tcPr>
            <w:tcW w:w="709" w:type="dxa"/>
            <w:tcBorders>
              <w:top w:val="single" w:sz="4" w:space="0" w:color="auto"/>
              <w:left w:val="single" w:sz="4" w:space="0" w:color="auto"/>
              <w:bottom w:val="single" w:sz="4" w:space="0" w:color="auto"/>
              <w:right w:val="single" w:sz="4" w:space="0" w:color="auto"/>
            </w:tcBorders>
          </w:tcPr>
          <w:p w14:paraId="587247E6" w14:textId="77777777" w:rsidR="00E96E72" w:rsidRDefault="00E96E72" w:rsidP="00FE67D2">
            <w:pPr>
              <w:pStyle w:val="TAC"/>
            </w:pPr>
            <w:r>
              <w:t>dB</w:t>
            </w:r>
          </w:p>
        </w:tc>
        <w:tc>
          <w:tcPr>
            <w:tcW w:w="4536" w:type="dxa"/>
            <w:gridSpan w:val="2"/>
            <w:tcBorders>
              <w:top w:val="single" w:sz="4" w:space="0" w:color="auto"/>
              <w:left w:val="single" w:sz="4" w:space="0" w:color="auto"/>
              <w:bottom w:val="single" w:sz="4" w:space="0" w:color="auto"/>
              <w:right w:val="single" w:sz="4" w:space="0" w:color="auto"/>
            </w:tcBorders>
          </w:tcPr>
          <w:p w14:paraId="333D289C" w14:textId="77777777" w:rsidR="00E96E72" w:rsidRDefault="00E96E72" w:rsidP="00FE67D2">
            <w:pPr>
              <w:pStyle w:val="TAC"/>
              <w:rPr>
                <w:lang w:eastAsia="zh-CN"/>
              </w:rPr>
            </w:pPr>
            <w:r>
              <w:rPr>
                <w:rFonts w:eastAsiaTheme="minorEastAsia" w:hint="eastAsia"/>
                <w:lang w:eastAsia="zh-CN"/>
              </w:rPr>
              <w:t>17</w:t>
            </w:r>
          </w:p>
        </w:tc>
      </w:tr>
      <w:tr w:rsidR="00E96E72" w14:paraId="388C0442"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0DF6D55B" w14:textId="0C95481B" w:rsidR="00E96E72" w:rsidRDefault="00E96E72" w:rsidP="00FE67D2">
            <w:pPr>
              <w:pStyle w:val="TAL"/>
            </w:pPr>
            <w:r>
              <w:rPr>
                <w:rFonts w:cs="v4.2.0"/>
              </w:rPr>
              <w:t>Propagation Condition</w:t>
            </w:r>
          </w:p>
        </w:tc>
        <w:tc>
          <w:tcPr>
            <w:tcW w:w="709" w:type="dxa"/>
            <w:tcBorders>
              <w:top w:val="single" w:sz="4" w:space="0" w:color="auto"/>
              <w:left w:val="single" w:sz="4" w:space="0" w:color="auto"/>
              <w:bottom w:val="single" w:sz="4" w:space="0" w:color="auto"/>
              <w:right w:val="single" w:sz="4" w:space="0" w:color="auto"/>
            </w:tcBorders>
          </w:tcPr>
          <w:p w14:paraId="5163C29F"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7B2E414C" w14:textId="77777777" w:rsidR="00E96E72" w:rsidRDefault="00E96E72" w:rsidP="00FE67D2">
            <w:pPr>
              <w:pStyle w:val="TAC"/>
              <w:rPr>
                <w:rFonts w:cs="v4.2.0"/>
              </w:rPr>
            </w:pPr>
            <w:r>
              <w:rPr>
                <w:rFonts w:cs="v4.2.0"/>
              </w:rPr>
              <w:t>AWGN</w:t>
            </w:r>
          </w:p>
        </w:tc>
      </w:tr>
      <w:tr w:rsidR="00E96E72" w14:paraId="1434A708" w14:textId="77777777" w:rsidTr="00FE67D2">
        <w:trPr>
          <w:cantSplit/>
          <w:jc w:val="center"/>
        </w:trPr>
        <w:tc>
          <w:tcPr>
            <w:tcW w:w="9351" w:type="dxa"/>
            <w:gridSpan w:val="5"/>
            <w:tcBorders>
              <w:top w:val="single" w:sz="4" w:space="0" w:color="auto"/>
              <w:left w:val="single" w:sz="4" w:space="0" w:color="auto"/>
              <w:bottom w:val="single" w:sz="4" w:space="0" w:color="auto"/>
              <w:right w:val="single" w:sz="4" w:space="0" w:color="auto"/>
            </w:tcBorders>
          </w:tcPr>
          <w:p w14:paraId="6E8C375C" w14:textId="77777777" w:rsidR="00E96E72" w:rsidRDefault="00E96E72" w:rsidP="00FE67D2">
            <w:pPr>
              <w:pStyle w:val="TAN"/>
              <w:rPr>
                <w:szCs w:val="18"/>
              </w:rPr>
            </w:pPr>
            <w:r>
              <w:rPr>
                <w:szCs w:val="18"/>
              </w:rPr>
              <w:t>NOTE 1:</w:t>
            </w:r>
            <w:r>
              <w:tab/>
            </w:r>
            <w:r>
              <w:rPr>
                <w:lang w:val="en-US"/>
              </w:rPr>
              <w:t>OCNG shall be used such that both cells are fully allocated, and a constant total transmitted power spectral</w:t>
            </w:r>
            <w:r>
              <w:rPr>
                <w:lang w:val="en-US" w:eastAsia="zh-CN"/>
              </w:rPr>
              <w:t xml:space="preserve"> </w:t>
            </w:r>
            <w:r>
              <w:rPr>
                <w:lang w:val="en-US"/>
              </w:rPr>
              <w:t>density is achieved for all OFDM symbols.</w:t>
            </w:r>
          </w:p>
        </w:tc>
      </w:tr>
    </w:tbl>
    <w:p w14:paraId="42F892E1" w14:textId="77777777" w:rsidR="00E96E72" w:rsidRDefault="00E96E72" w:rsidP="00E96E72"/>
    <w:p w14:paraId="5527ABB0" w14:textId="77777777" w:rsidR="00E96E72" w:rsidRDefault="00E96E72" w:rsidP="00E96E72">
      <w:pPr>
        <w:pStyle w:val="TH"/>
      </w:pPr>
      <w:r>
        <w:t xml:space="preserve">Table </w:t>
      </w:r>
      <w:r>
        <w:rPr>
          <w:rFonts w:cs="v4.2.0"/>
        </w:rPr>
        <w:t>7.5.2.2.5-2</w:t>
      </w:r>
      <w:r>
        <w:t>: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2069"/>
        <w:gridCol w:w="1688"/>
        <w:gridCol w:w="1688"/>
      </w:tblGrid>
      <w:tr w:rsidR="00E96E72" w14:paraId="42D7BEDC" w14:textId="77777777" w:rsidTr="00FE67D2">
        <w:trPr>
          <w:trHeight w:val="237"/>
          <w:jc w:val="center"/>
        </w:trPr>
        <w:tc>
          <w:tcPr>
            <w:tcW w:w="2830" w:type="dxa"/>
            <w:vMerge w:val="restart"/>
            <w:tcBorders>
              <w:top w:val="single" w:sz="4" w:space="0" w:color="auto"/>
              <w:left w:val="single" w:sz="4" w:space="0" w:color="auto"/>
              <w:right w:val="single" w:sz="4" w:space="0" w:color="auto"/>
            </w:tcBorders>
            <w:vAlign w:val="center"/>
          </w:tcPr>
          <w:p w14:paraId="6DF252A1" w14:textId="77777777" w:rsidR="00E96E72" w:rsidRDefault="00E96E72" w:rsidP="00FE67D2">
            <w:pPr>
              <w:pStyle w:val="TAH"/>
              <w:rPr>
                <w:rFonts w:cs="Arial"/>
                <w:lang w:val="en-US" w:eastAsia="fr-FR"/>
              </w:rPr>
            </w:pPr>
            <w:r>
              <w:rPr>
                <w:rFonts w:cs="Arial"/>
                <w:lang w:val="en-US" w:eastAsia="fr-FR"/>
              </w:rPr>
              <w:t>Parameter</w:t>
            </w:r>
          </w:p>
        </w:tc>
        <w:tc>
          <w:tcPr>
            <w:tcW w:w="2069" w:type="dxa"/>
            <w:vMerge w:val="restart"/>
            <w:tcBorders>
              <w:top w:val="single" w:sz="4" w:space="0" w:color="auto"/>
              <w:left w:val="single" w:sz="4" w:space="0" w:color="auto"/>
              <w:right w:val="single" w:sz="4" w:space="0" w:color="auto"/>
            </w:tcBorders>
            <w:vAlign w:val="center"/>
          </w:tcPr>
          <w:p w14:paraId="0458E693" w14:textId="77777777" w:rsidR="00E96E72" w:rsidRDefault="00E96E72" w:rsidP="00FE67D2">
            <w:pPr>
              <w:pStyle w:val="TAH"/>
              <w:rPr>
                <w:rFonts w:cs="Arial"/>
                <w:lang w:val="en-US" w:eastAsia="fr-FR"/>
              </w:rPr>
            </w:pPr>
            <w:r>
              <w:rPr>
                <w:rFonts w:cs="Arial"/>
                <w:lang w:val="en-US" w:eastAsia="fr-FR"/>
              </w:rPr>
              <w:t>Unit</w:t>
            </w:r>
          </w:p>
        </w:tc>
        <w:tc>
          <w:tcPr>
            <w:tcW w:w="3376" w:type="dxa"/>
            <w:gridSpan w:val="2"/>
            <w:tcBorders>
              <w:top w:val="single" w:sz="4" w:space="0" w:color="auto"/>
              <w:left w:val="single" w:sz="4" w:space="0" w:color="auto"/>
              <w:right w:val="single" w:sz="4" w:space="0" w:color="auto"/>
            </w:tcBorders>
            <w:vAlign w:val="center"/>
          </w:tcPr>
          <w:p w14:paraId="61924115" w14:textId="77777777" w:rsidR="00E96E72" w:rsidRDefault="00E96E72" w:rsidP="00FE67D2">
            <w:pPr>
              <w:pStyle w:val="TAH"/>
              <w:rPr>
                <w:rFonts w:cs="Arial"/>
                <w:lang w:val="en-US" w:eastAsia="fr-FR"/>
              </w:rPr>
            </w:pPr>
            <w:r>
              <w:rPr>
                <w:rFonts w:cs="Arial"/>
                <w:lang w:val="en-US" w:eastAsia="fr-FR"/>
              </w:rPr>
              <w:t>Test 1</w:t>
            </w:r>
          </w:p>
        </w:tc>
      </w:tr>
      <w:tr w:rsidR="00E96E72" w14:paraId="36C9E628" w14:textId="77777777" w:rsidTr="00FE67D2">
        <w:trPr>
          <w:trHeight w:val="237"/>
          <w:jc w:val="center"/>
        </w:trPr>
        <w:tc>
          <w:tcPr>
            <w:tcW w:w="2830" w:type="dxa"/>
            <w:vMerge/>
            <w:tcBorders>
              <w:left w:val="single" w:sz="4" w:space="0" w:color="auto"/>
              <w:bottom w:val="single" w:sz="4" w:space="0" w:color="auto"/>
              <w:right w:val="single" w:sz="4" w:space="0" w:color="auto"/>
            </w:tcBorders>
            <w:vAlign w:val="center"/>
          </w:tcPr>
          <w:p w14:paraId="69C1DDE7" w14:textId="77777777" w:rsidR="00E96E72" w:rsidRDefault="00E96E72" w:rsidP="00FE67D2">
            <w:pPr>
              <w:pStyle w:val="TAH"/>
              <w:rPr>
                <w:rFonts w:cs="Arial"/>
                <w:lang w:val="en-US" w:eastAsia="fr-FR"/>
              </w:rPr>
            </w:pPr>
          </w:p>
        </w:tc>
        <w:tc>
          <w:tcPr>
            <w:tcW w:w="2069" w:type="dxa"/>
            <w:vMerge/>
            <w:tcBorders>
              <w:left w:val="single" w:sz="4" w:space="0" w:color="auto"/>
              <w:bottom w:val="single" w:sz="4" w:space="0" w:color="auto"/>
              <w:right w:val="single" w:sz="4" w:space="0" w:color="auto"/>
            </w:tcBorders>
            <w:vAlign w:val="center"/>
          </w:tcPr>
          <w:p w14:paraId="4D6ADAE8" w14:textId="77777777" w:rsidR="00E96E72" w:rsidRDefault="00E96E72" w:rsidP="00FE67D2">
            <w:pPr>
              <w:pStyle w:val="TAH"/>
              <w:rPr>
                <w:rFonts w:cs="Arial"/>
                <w:lang w:val="en-US" w:eastAsia="fr-FR"/>
              </w:rPr>
            </w:pPr>
          </w:p>
        </w:tc>
        <w:tc>
          <w:tcPr>
            <w:tcW w:w="1688" w:type="dxa"/>
            <w:tcBorders>
              <w:top w:val="single" w:sz="4" w:space="0" w:color="auto"/>
              <w:left w:val="single" w:sz="4" w:space="0" w:color="auto"/>
              <w:right w:val="single" w:sz="4" w:space="0" w:color="auto"/>
            </w:tcBorders>
            <w:vAlign w:val="center"/>
          </w:tcPr>
          <w:p w14:paraId="175CD704" w14:textId="77777777" w:rsidR="00E96E72" w:rsidRDefault="00E96E72" w:rsidP="00FE67D2">
            <w:pPr>
              <w:pStyle w:val="TAH"/>
              <w:rPr>
                <w:rFonts w:cs="Arial"/>
                <w:lang w:val="en-US" w:eastAsia="fr-FR"/>
              </w:rPr>
            </w:pPr>
            <w:r>
              <w:rPr>
                <w:rFonts w:cs="Arial"/>
                <w:lang w:val="en-US" w:eastAsia="fr-FR"/>
              </w:rPr>
              <w:t>T1</w:t>
            </w:r>
          </w:p>
        </w:tc>
        <w:tc>
          <w:tcPr>
            <w:tcW w:w="1688" w:type="dxa"/>
            <w:tcBorders>
              <w:top w:val="single" w:sz="4" w:space="0" w:color="auto"/>
              <w:left w:val="single" w:sz="4" w:space="0" w:color="auto"/>
              <w:right w:val="single" w:sz="4" w:space="0" w:color="auto"/>
            </w:tcBorders>
            <w:vAlign w:val="center"/>
          </w:tcPr>
          <w:p w14:paraId="5FB17B09" w14:textId="77777777" w:rsidR="00E96E72" w:rsidRDefault="00E96E72" w:rsidP="00FE67D2">
            <w:pPr>
              <w:pStyle w:val="TAH"/>
              <w:rPr>
                <w:rFonts w:cs="Arial"/>
                <w:lang w:val="en-US" w:eastAsia="fr-FR"/>
              </w:rPr>
            </w:pPr>
            <w:r>
              <w:rPr>
                <w:rFonts w:cs="Arial"/>
                <w:lang w:val="en-US" w:eastAsia="fr-FR"/>
              </w:rPr>
              <w:t>T2</w:t>
            </w:r>
          </w:p>
        </w:tc>
      </w:tr>
      <w:tr w:rsidR="00E96E72" w14:paraId="6C8F795A"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7A8F56DB" w14:textId="77777777" w:rsidR="00E96E72" w:rsidRDefault="00E96E72" w:rsidP="00FE67D2">
            <w:pPr>
              <w:pStyle w:val="TAL"/>
              <w:rPr>
                <w:rFonts w:cs="Arial"/>
                <w:lang w:val="da-DK" w:eastAsia="fr-FR"/>
              </w:rPr>
            </w:pPr>
            <w:r>
              <w:rPr>
                <w:rFonts w:cs="Arial"/>
                <w:lang w:val="da-DK" w:eastAsia="fr-FR"/>
              </w:rPr>
              <w:t>Angle of arrival configuration</w:t>
            </w:r>
          </w:p>
        </w:tc>
        <w:tc>
          <w:tcPr>
            <w:tcW w:w="2069" w:type="dxa"/>
            <w:tcBorders>
              <w:top w:val="single" w:sz="4" w:space="0" w:color="auto"/>
              <w:left w:val="single" w:sz="4" w:space="0" w:color="auto"/>
              <w:bottom w:val="single" w:sz="4" w:space="0" w:color="auto"/>
              <w:right w:val="single" w:sz="4" w:space="0" w:color="auto"/>
            </w:tcBorders>
            <w:vAlign w:val="center"/>
          </w:tcPr>
          <w:p w14:paraId="680416F4" w14:textId="77777777" w:rsidR="00E96E72" w:rsidRDefault="00E96E72" w:rsidP="00FE67D2">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FF1712B" w14:textId="77777777" w:rsidR="00E96E72" w:rsidRDefault="00E96E72" w:rsidP="00FE67D2">
            <w:pPr>
              <w:pStyle w:val="TAC"/>
              <w:rPr>
                <w:rFonts w:cs="Arial"/>
                <w:lang w:val="en-US" w:eastAsia="fr-FR"/>
              </w:rPr>
            </w:pPr>
            <w:r>
              <w:rPr>
                <w:rFonts w:cs="Arial"/>
                <w:lang w:val="en-US" w:eastAsia="fr-FR"/>
              </w:rPr>
              <w:t>Setup 1 according to clause A.3.15.1</w:t>
            </w:r>
            <w:r>
              <w:t xml:space="preserve"> in TS 38.133 [6]</w:t>
            </w:r>
          </w:p>
        </w:tc>
      </w:tr>
      <w:tr w:rsidR="00E96E72" w14:paraId="1A635E52"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tcPr>
          <w:p w14:paraId="572F5FEA" w14:textId="77777777" w:rsidR="00E96E72" w:rsidRDefault="00E96E72" w:rsidP="00FE67D2">
            <w:pPr>
              <w:pStyle w:val="TAL"/>
              <w:rPr>
                <w:rFonts w:cs="Arial"/>
                <w:lang w:val="da-DK" w:eastAsia="fr-FR"/>
              </w:rPr>
            </w:pPr>
            <w:r>
              <w:rPr>
                <w:rFonts w:cs="Arial"/>
                <w:lang w:eastAsia="fr-FR"/>
              </w:rPr>
              <w:t xml:space="preserve">Assumption for UE beams </w:t>
            </w:r>
            <w:r>
              <w:rPr>
                <w:rFonts w:cs="Arial"/>
                <w:vertAlign w:val="superscript"/>
                <w:lang w:eastAsia="fr-FR"/>
              </w:rPr>
              <w:t>Note 6</w:t>
            </w:r>
          </w:p>
        </w:tc>
        <w:tc>
          <w:tcPr>
            <w:tcW w:w="2069" w:type="dxa"/>
            <w:tcBorders>
              <w:top w:val="single" w:sz="4" w:space="0" w:color="auto"/>
              <w:left w:val="single" w:sz="4" w:space="0" w:color="auto"/>
              <w:bottom w:val="single" w:sz="4" w:space="0" w:color="auto"/>
              <w:right w:val="single" w:sz="4" w:space="0" w:color="auto"/>
            </w:tcBorders>
          </w:tcPr>
          <w:p w14:paraId="4F7F7557" w14:textId="77777777" w:rsidR="00E96E72" w:rsidRDefault="00E96E72" w:rsidP="00FE67D2">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67C56292" w14:textId="77777777" w:rsidR="00E96E72" w:rsidRDefault="00E96E72" w:rsidP="00FE67D2">
            <w:pPr>
              <w:pStyle w:val="TAC"/>
              <w:rPr>
                <w:rFonts w:cs="Arial"/>
                <w:lang w:val="en-US" w:eastAsia="fr-FR"/>
              </w:rPr>
            </w:pPr>
            <w:r>
              <w:rPr>
                <w:rFonts w:cs="Arial"/>
                <w:lang w:val="en-US" w:eastAsia="fr-FR"/>
              </w:rPr>
              <w:t>Fine</w:t>
            </w:r>
          </w:p>
        </w:tc>
      </w:tr>
      <w:tr w:rsidR="00E96E72" w14:paraId="20301D69"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63036CC1" w14:textId="2025C978" w:rsidR="00E96E72" w:rsidRPr="00E96E72" w:rsidRDefault="00E96E72" w:rsidP="00FE67D2">
            <w:pPr>
              <w:pStyle w:val="TAL"/>
              <w:rPr>
                <w:rFonts w:cs="Arial"/>
                <w:vertAlign w:val="superscript"/>
                <w:lang w:val="en-US" w:eastAsia="fr-FR"/>
              </w:rPr>
            </w:pPr>
            <w:r w:rsidRPr="00C21FA4">
              <w:rPr>
                <w:rFonts w:eastAsia="Calibri" w:cs="Arial"/>
                <w:noProof/>
                <w:position w:val="-12"/>
                <w:szCs w:val="22"/>
                <w:lang w:val="en-US" w:eastAsia="fr-FR"/>
              </w:rPr>
              <w:object w:dxaOrig="400" w:dyaOrig="400" w14:anchorId="2BE8361D">
                <v:shape id="_x0000_i1154" type="#_x0000_t75" alt="" style="width:20.4pt;height:20.4pt;mso-width-percent:0;mso-height-percent:0;mso-width-percent:0;mso-height-percent:0" o:ole="">
                  <v:imagedata r:id="rId8" o:title=""/>
                </v:shape>
                <o:OLEObject Type="Embed" ProgID="Equation.3" ShapeID="_x0000_i1154" DrawAspect="Content" ObjectID="_1781671842" r:id="rId161"/>
              </w:object>
            </w:r>
            <w:r>
              <w:rPr>
                <w:rFonts w:cs="Arial"/>
                <w:vertAlign w:val="superscript"/>
                <w:lang w:val="en-US" w:eastAsia="fr-FR"/>
              </w:rPr>
              <w:t>Note 1</w:t>
            </w:r>
          </w:p>
        </w:tc>
        <w:tc>
          <w:tcPr>
            <w:tcW w:w="2069" w:type="dxa"/>
            <w:tcBorders>
              <w:top w:val="single" w:sz="4" w:space="0" w:color="auto"/>
              <w:left w:val="single" w:sz="4" w:space="0" w:color="auto"/>
              <w:bottom w:val="single" w:sz="4" w:space="0" w:color="auto"/>
              <w:right w:val="single" w:sz="4" w:space="0" w:color="auto"/>
            </w:tcBorders>
            <w:vAlign w:val="center"/>
          </w:tcPr>
          <w:p w14:paraId="1570259F" w14:textId="77777777" w:rsidR="00E96E72" w:rsidRDefault="00E96E72" w:rsidP="00FE67D2">
            <w:pPr>
              <w:pStyle w:val="TAC"/>
              <w:rPr>
                <w:rFonts w:cs="Arial"/>
                <w:lang w:val="en-US" w:eastAsia="fr-FR"/>
              </w:rPr>
            </w:pPr>
            <w:r>
              <w:rPr>
                <w:rFonts w:cs="Arial"/>
                <w:lang w:val="en-US" w:eastAsia="fr-FR"/>
              </w:rPr>
              <w:t>dBm/15kHz</w:t>
            </w:r>
            <w:r>
              <w:rPr>
                <w:rFonts w:cs="Arial"/>
                <w:vertAlign w:val="superscript"/>
                <w:lang w:val="en-US" w:eastAsia="fr-FR"/>
              </w:rPr>
              <w:t>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A6001C2" w14:textId="77777777" w:rsidR="00E96E72" w:rsidRDefault="00E96E72" w:rsidP="00FE67D2">
            <w:pPr>
              <w:pStyle w:val="TAC"/>
              <w:rPr>
                <w:rFonts w:cs="Arial"/>
                <w:lang w:val="en-US" w:eastAsia="fr-FR"/>
              </w:rPr>
            </w:pPr>
            <w:r>
              <w:rPr>
                <w:rFonts w:cs="Arial"/>
                <w:lang w:val="en-US" w:eastAsia="fr-FR"/>
              </w:rPr>
              <w:t>-112</w:t>
            </w:r>
            <w:r>
              <w:rPr>
                <w:szCs w:val="18"/>
              </w:rPr>
              <w:t xml:space="preserve"> + TT</w:t>
            </w:r>
          </w:p>
        </w:tc>
      </w:tr>
      <w:tr w:rsidR="00E96E72" w14:paraId="3A2693B6"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1D1F868C" w14:textId="7464905E" w:rsidR="00E96E72" w:rsidRPr="00E96E72" w:rsidRDefault="00E96E72" w:rsidP="00FE67D2">
            <w:pPr>
              <w:pStyle w:val="TAL"/>
              <w:rPr>
                <w:rFonts w:cs="Arial"/>
                <w:vertAlign w:val="superscript"/>
                <w:lang w:val="en-US" w:eastAsia="fr-FR"/>
              </w:rPr>
            </w:pPr>
            <w:r w:rsidRPr="00C21FA4">
              <w:rPr>
                <w:rFonts w:eastAsia="Calibri" w:cs="Arial"/>
                <w:noProof/>
                <w:position w:val="-12"/>
                <w:szCs w:val="22"/>
                <w:lang w:val="en-US" w:eastAsia="fr-FR"/>
              </w:rPr>
              <w:object w:dxaOrig="400" w:dyaOrig="400" w14:anchorId="0670CDAE">
                <v:shape id="_x0000_i1155" type="#_x0000_t75" alt="" style="width:20.4pt;height:20.4pt;mso-width-percent:0;mso-height-percent:0;mso-width-percent:0;mso-height-percent:0" o:ole="">
                  <v:imagedata r:id="rId8" o:title=""/>
                </v:shape>
                <o:OLEObject Type="Embed" ProgID="Equation.3" ShapeID="_x0000_i1155" DrawAspect="Content" ObjectID="_1781671843" r:id="rId162"/>
              </w:object>
            </w:r>
            <w:r>
              <w:rPr>
                <w:rFonts w:cs="Arial"/>
                <w:vertAlign w:val="superscript"/>
                <w:lang w:val="en-US" w:eastAsia="fr-FR"/>
              </w:rPr>
              <w:t>Note 1</w:t>
            </w:r>
          </w:p>
        </w:tc>
        <w:tc>
          <w:tcPr>
            <w:tcW w:w="2069" w:type="dxa"/>
            <w:tcBorders>
              <w:top w:val="single" w:sz="4" w:space="0" w:color="auto"/>
              <w:left w:val="single" w:sz="4" w:space="0" w:color="auto"/>
              <w:bottom w:val="single" w:sz="4" w:space="0" w:color="auto"/>
              <w:right w:val="single" w:sz="4" w:space="0" w:color="auto"/>
            </w:tcBorders>
            <w:vAlign w:val="center"/>
          </w:tcPr>
          <w:p w14:paraId="5D795B6F" w14:textId="77777777" w:rsidR="00E96E72" w:rsidRDefault="00E96E72" w:rsidP="00FE67D2">
            <w:pPr>
              <w:pStyle w:val="TAC"/>
              <w:rPr>
                <w:rFonts w:cs="Arial"/>
                <w:lang w:val="en-US" w:eastAsia="fr-FR"/>
              </w:rPr>
            </w:pPr>
            <w:r>
              <w:rPr>
                <w:rFonts w:cs="Arial"/>
                <w:lang w:val="en-US" w:eastAsia="fr-FR"/>
              </w:rPr>
              <w:t>dBm/SCS</w:t>
            </w:r>
            <w:r>
              <w:rPr>
                <w:rFonts w:cs="Arial"/>
                <w:vertAlign w:val="superscript"/>
                <w:lang w:val="en-US" w:eastAsia="fr-FR"/>
              </w:rPr>
              <w:t>Note 3</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13B5A278" w14:textId="77777777" w:rsidR="00E96E72" w:rsidRDefault="00E96E72" w:rsidP="00FE67D2">
            <w:pPr>
              <w:pStyle w:val="TAC"/>
              <w:rPr>
                <w:rFonts w:cs="Arial"/>
                <w:lang w:val="en-US" w:eastAsia="fr-FR"/>
              </w:rPr>
            </w:pPr>
            <w:r>
              <w:rPr>
                <w:rFonts w:cs="Arial"/>
                <w:lang w:val="en-US" w:eastAsia="fr-FR"/>
              </w:rPr>
              <w:t>-103</w:t>
            </w:r>
            <w:r>
              <w:rPr>
                <w:szCs w:val="18"/>
              </w:rPr>
              <w:t xml:space="preserve"> + TT</w:t>
            </w:r>
          </w:p>
        </w:tc>
      </w:tr>
      <w:tr w:rsidR="00E96E72" w14:paraId="236ACAAA"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74FD76D8" w14:textId="77777777" w:rsidR="00E96E72" w:rsidRDefault="00E96E72" w:rsidP="00FE67D2">
            <w:pPr>
              <w:pStyle w:val="TAL"/>
              <w:rPr>
                <w:rFonts w:eastAsia="Calibri" w:cs="Arial"/>
                <w:szCs w:val="22"/>
                <w:lang w:val="en-US" w:eastAsia="fr-FR"/>
              </w:rPr>
            </w:pPr>
            <w:r w:rsidRPr="00C21FA4">
              <w:rPr>
                <w:rFonts w:eastAsia="Calibri" w:cs="Arial"/>
                <w:noProof/>
                <w:position w:val="-12"/>
                <w:szCs w:val="22"/>
                <w:lang w:val="en-US" w:eastAsia="fr-FR"/>
              </w:rPr>
              <w:object w:dxaOrig="830" w:dyaOrig="400" w14:anchorId="308F4934">
                <v:shape id="_x0000_i1156" type="#_x0000_t75" alt="" style="width:39pt;height:20.4pt;mso-width-percent:0;mso-height-percent:0;mso-width-percent:0;mso-height-percent:0" o:ole="">
                  <v:imagedata r:id="rId120" o:title=""/>
                </v:shape>
                <o:OLEObject Type="Embed" ProgID="Equation.3" ShapeID="_x0000_i1156" DrawAspect="Content" ObjectID="_1781671844" r:id="rId163"/>
              </w:object>
            </w:r>
          </w:p>
        </w:tc>
        <w:tc>
          <w:tcPr>
            <w:tcW w:w="2069" w:type="dxa"/>
            <w:tcBorders>
              <w:top w:val="single" w:sz="4" w:space="0" w:color="auto"/>
              <w:left w:val="single" w:sz="4" w:space="0" w:color="auto"/>
              <w:bottom w:val="single" w:sz="4" w:space="0" w:color="auto"/>
              <w:right w:val="single" w:sz="4" w:space="0" w:color="auto"/>
            </w:tcBorders>
            <w:vAlign w:val="center"/>
          </w:tcPr>
          <w:p w14:paraId="3AC5327B" w14:textId="77777777" w:rsidR="00E96E72" w:rsidRDefault="00E96E72" w:rsidP="00FE67D2">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3A2E75D2" w14:textId="77777777" w:rsidR="00E96E72" w:rsidRDefault="00E96E72" w:rsidP="00FE67D2">
            <w:pPr>
              <w:pStyle w:val="TAC"/>
              <w:rPr>
                <w:rFonts w:cs="Arial"/>
                <w:lang w:val="en-US" w:eastAsia="fr-FR"/>
              </w:rPr>
            </w:pPr>
            <w:r>
              <w:rPr>
                <w:rFonts w:cs="Arial"/>
                <w:lang w:val="en-US" w:eastAsia="fr-FR"/>
              </w:rPr>
              <w:t>4</w:t>
            </w:r>
            <w:r>
              <w:rPr>
                <w:szCs w:val="18"/>
              </w:rPr>
              <w:t xml:space="preserve"> + TT</w:t>
            </w:r>
          </w:p>
        </w:tc>
      </w:tr>
      <w:tr w:rsidR="00E96E72" w14:paraId="251DE2F2"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52ED9946" w14:textId="77777777" w:rsidR="00E96E72" w:rsidRDefault="00E96E72" w:rsidP="00FE67D2">
            <w:pPr>
              <w:pStyle w:val="TAL"/>
              <w:rPr>
                <w:rFonts w:cs="Arial"/>
                <w:lang w:val="en-US" w:eastAsia="fr-FR"/>
              </w:rPr>
            </w:pPr>
            <w:r>
              <w:rPr>
                <w:rFonts w:cs="Arial"/>
                <w:lang w:val="en-US" w:eastAsia="fr-FR"/>
              </w:rPr>
              <w:t xml:space="preserve">SS-RSRP </w:t>
            </w:r>
            <w:r>
              <w:rPr>
                <w:rFonts w:cs="Arial"/>
                <w:vertAlign w:val="superscript"/>
                <w:lang w:val="en-US" w:eastAsia="fr-FR"/>
              </w:rPr>
              <w:t>Note 2</w:t>
            </w:r>
          </w:p>
        </w:tc>
        <w:tc>
          <w:tcPr>
            <w:tcW w:w="2069" w:type="dxa"/>
            <w:tcBorders>
              <w:top w:val="single" w:sz="4" w:space="0" w:color="auto"/>
              <w:left w:val="single" w:sz="4" w:space="0" w:color="auto"/>
              <w:bottom w:val="single" w:sz="4" w:space="0" w:color="auto"/>
              <w:right w:val="single" w:sz="4" w:space="0" w:color="auto"/>
            </w:tcBorders>
            <w:vAlign w:val="center"/>
          </w:tcPr>
          <w:p w14:paraId="001DF125" w14:textId="77777777" w:rsidR="00E96E72" w:rsidRDefault="00E96E72" w:rsidP="00FE67D2">
            <w:pPr>
              <w:pStyle w:val="TAC"/>
              <w:rPr>
                <w:rFonts w:cs="Arial"/>
                <w:lang w:val="en-US" w:eastAsia="fr-FR"/>
              </w:rPr>
            </w:pPr>
            <w:r>
              <w:rPr>
                <w:rFonts w:cs="Arial"/>
                <w:lang w:val="en-US" w:eastAsia="fr-FR"/>
              </w:rPr>
              <w:t>dBm/SCS</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17B8BC56" w14:textId="77777777" w:rsidR="00E96E72" w:rsidRDefault="00E96E72" w:rsidP="00FE67D2">
            <w:pPr>
              <w:pStyle w:val="TAC"/>
              <w:rPr>
                <w:rFonts w:cs="Arial"/>
                <w:lang w:val="en-US" w:eastAsia="fr-FR"/>
              </w:rPr>
            </w:pPr>
            <w:r>
              <w:rPr>
                <w:rFonts w:cs="Arial"/>
                <w:lang w:val="en-US" w:eastAsia="fr-FR"/>
              </w:rPr>
              <w:t>-99</w:t>
            </w:r>
            <w:r>
              <w:rPr>
                <w:szCs w:val="18"/>
              </w:rPr>
              <w:t xml:space="preserve"> + TT</w:t>
            </w:r>
          </w:p>
        </w:tc>
      </w:tr>
      <w:tr w:rsidR="00E96E72" w14:paraId="6ECFA260"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06982C80" w14:textId="77777777" w:rsidR="00E96E72" w:rsidRDefault="00E96E72" w:rsidP="00FE67D2">
            <w:pPr>
              <w:pStyle w:val="TAL"/>
              <w:rPr>
                <w:rFonts w:cs="Arial"/>
                <w:lang w:val="en-US" w:eastAsia="fr-FR"/>
              </w:rPr>
            </w:pPr>
            <w:r w:rsidRPr="00C21FA4">
              <w:rPr>
                <w:rFonts w:eastAsia="Calibri" w:cs="Arial"/>
                <w:noProof/>
                <w:position w:val="-12"/>
                <w:szCs w:val="22"/>
                <w:lang w:val="en-US" w:eastAsia="fr-FR"/>
              </w:rPr>
              <w:object w:dxaOrig="610" w:dyaOrig="400" w14:anchorId="03F82430">
                <v:shape id="_x0000_i1157" type="#_x0000_t75" alt="" style="width:32.1pt;height:20.4pt;mso-width-percent:0;mso-height-percent:0;mso-width-percent:0;mso-height-percent:0" o:ole="">
                  <v:imagedata r:id="rId34" o:title=""/>
                </v:shape>
                <o:OLEObject Type="Embed" ProgID="Equation.3" ShapeID="_x0000_i1157" DrawAspect="Content" ObjectID="_1781671845" r:id="rId164"/>
              </w:object>
            </w:r>
          </w:p>
        </w:tc>
        <w:tc>
          <w:tcPr>
            <w:tcW w:w="2069" w:type="dxa"/>
            <w:tcBorders>
              <w:top w:val="single" w:sz="4" w:space="0" w:color="auto"/>
              <w:left w:val="single" w:sz="4" w:space="0" w:color="auto"/>
              <w:bottom w:val="single" w:sz="4" w:space="0" w:color="auto"/>
              <w:right w:val="single" w:sz="4" w:space="0" w:color="auto"/>
            </w:tcBorders>
            <w:vAlign w:val="center"/>
          </w:tcPr>
          <w:p w14:paraId="16EFD43D" w14:textId="77777777" w:rsidR="00E96E72" w:rsidRDefault="00E96E72" w:rsidP="00FE67D2">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9ADE24F" w14:textId="77777777" w:rsidR="00E96E72" w:rsidRDefault="00E96E72" w:rsidP="00FE67D2">
            <w:pPr>
              <w:pStyle w:val="TAC"/>
              <w:rPr>
                <w:rFonts w:cs="Arial"/>
                <w:lang w:val="en-US" w:eastAsia="fr-FR"/>
              </w:rPr>
            </w:pPr>
            <w:r>
              <w:rPr>
                <w:rFonts w:cs="Arial"/>
                <w:lang w:val="en-US" w:eastAsia="fr-FR"/>
              </w:rPr>
              <w:t>4</w:t>
            </w:r>
            <w:r>
              <w:rPr>
                <w:szCs w:val="18"/>
              </w:rPr>
              <w:t xml:space="preserve"> + TT</w:t>
            </w:r>
          </w:p>
        </w:tc>
      </w:tr>
      <w:tr w:rsidR="00E96E72" w14:paraId="3480155D"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2E952720" w14:textId="77777777" w:rsidR="00E96E72" w:rsidRDefault="00E96E72" w:rsidP="00FE67D2">
            <w:pPr>
              <w:pStyle w:val="TAL"/>
              <w:rPr>
                <w:rFonts w:cs="Arial"/>
                <w:lang w:val="en-US" w:eastAsia="fr-FR"/>
              </w:rPr>
            </w:pPr>
            <w:r>
              <w:rPr>
                <w:rFonts w:cs="Arial"/>
                <w:lang w:val="en-US" w:eastAsia="fr-FR"/>
              </w:rPr>
              <w:t>Io</w:t>
            </w:r>
            <w:r>
              <w:rPr>
                <w:rFonts w:cs="Arial"/>
                <w:vertAlign w:val="superscript"/>
                <w:lang w:val="en-US" w:eastAsia="fr-FR"/>
              </w:rPr>
              <w:t>Note2</w:t>
            </w:r>
          </w:p>
        </w:tc>
        <w:tc>
          <w:tcPr>
            <w:tcW w:w="2069" w:type="dxa"/>
            <w:tcBorders>
              <w:top w:val="single" w:sz="4" w:space="0" w:color="auto"/>
              <w:left w:val="single" w:sz="4" w:space="0" w:color="auto"/>
              <w:bottom w:val="single" w:sz="4" w:space="0" w:color="auto"/>
              <w:right w:val="single" w:sz="4" w:space="0" w:color="auto"/>
            </w:tcBorders>
            <w:vAlign w:val="center"/>
          </w:tcPr>
          <w:p w14:paraId="2B0ABFFB" w14:textId="77777777" w:rsidR="00E96E72" w:rsidRDefault="00E96E72" w:rsidP="00FE67D2">
            <w:pPr>
              <w:pStyle w:val="TAC"/>
              <w:rPr>
                <w:rFonts w:cs="Arial"/>
                <w:lang w:val="en-US" w:eastAsia="fr-FR"/>
              </w:rPr>
            </w:pPr>
            <w:r>
              <w:rPr>
                <w:rFonts w:cs="Arial"/>
                <w:lang w:val="en-US" w:eastAsia="fr-FR"/>
              </w:rPr>
              <w:t>dBm/95.04 MHz</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5673D35A" w14:textId="77777777" w:rsidR="00E96E72" w:rsidRDefault="00E96E72" w:rsidP="00FE67D2">
            <w:pPr>
              <w:pStyle w:val="TAC"/>
              <w:rPr>
                <w:rFonts w:cs="Arial"/>
                <w:lang w:val="en-US" w:eastAsia="fr-FR"/>
              </w:rPr>
            </w:pPr>
            <w:r>
              <w:rPr>
                <w:rFonts w:cs="Arial"/>
                <w:lang w:val="en-US" w:eastAsia="fr-FR"/>
              </w:rPr>
              <w:t>-68.5</w:t>
            </w:r>
            <w:r>
              <w:rPr>
                <w:szCs w:val="18"/>
              </w:rPr>
              <w:t xml:space="preserve"> + TT</w:t>
            </w:r>
          </w:p>
        </w:tc>
      </w:tr>
      <w:tr w:rsidR="00E96E72" w14:paraId="1AA60E32" w14:textId="77777777" w:rsidTr="00FE67D2">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30C05951" w14:textId="77777777" w:rsidR="00E96E72" w:rsidRDefault="00E96E72" w:rsidP="00FE67D2">
            <w:pPr>
              <w:pStyle w:val="TAN"/>
              <w:rPr>
                <w:rFonts w:cs="Arial"/>
                <w:lang w:val="en-US" w:eastAsia="fr-FR"/>
              </w:rPr>
            </w:pPr>
            <w:r>
              <w:rPr>
                <w:rFonts w:cs="Arial"/>
                <w:lang w:val="en-US" w:eastAsia="fr-FR"/>
              </w:rPr>
              <w:t>NOTE 1:</w:t>
            </w:r>
            <w:r>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C21FA4">
              <w:rPr>
                <w:rFonts w:eastAsia="Calibri" w:cs="v4.2.0"/>
                <w:noProof/>
                <w:position w:val="-12"/>
                <w:szCs w:val="22"/>
                <w:lang w:val="en-US" w:eastAsia="fr-FR"/>
              </w:rPr>
              <w:object w:dxaOrig="410" w:dyaOrig="410" w14:anchorId="6191062C">
                <v:shape id="_x0000_i1158" type="#_x0000_t75" alt="" style="width:20.4pt;height:20.4pt;mso-width-percent:0;mso-height-percent:0;mso-width-percent:0;mso-height-percent:0" o:ole="">
                  <v:imagedata r:id="rId8" o:title=""/>
                </v:shape>
                <o:OLEObject Type="Embed" ProgID="Equation.3" ShapeID="_x0000_i1158" DrawAspect="Content" ObjectID="_1781671846" r:id="rId165"/>
              </w:object>
            </w:r>
            <w:r>
              <w:rPr>
                <w:rFonts w:cs="Arial"/>
                <w:lang w:val="en-US" w:eastAsia="fr-FR"/>
              </w:rPr>
              <w:t xml:space="preserve"> to be fulfilled.</w:t>
            </w:r>
          </w:p>
          <w:p w14:paraId="5E2F4BAB" w14:textId="77777777" w:rsidR="00E96E72" w:rsidRDefault="00E96E72" w:rsidP="00FE67D2">
            <w:pPr>
              <w:pStyle w:val="TAN"/>
              <w:rPr>
                <w:rFonts w:cs="Arial"/>
                <w:lang w:val="en-US" w:eastAsia="fr-FR"/>
              </w:rPr>
            </w:pPr>
            <w:r>
              <w:rPr>
                <w:rFonts w:cs="Arial"/>
                <w:lang w:val="en-US" w:eastAsia="fr-FR"/>
              </w:rPr>
              <w:t>NOTE 2:</w:t>
            </w:r>
            <w:r>
              <w:rPr>
                <w:rFonts w:cs="Arial"/>
                <w:lang w:val="en-US" w:eastAsia="fr-FR"/>
              </w:rPr>
              <w:tab/>
              <w:t>SS-RSRP and Io levels have been derived from other parameters for information purposes. They are not settable parameters themselves.</w:t>
            </w:r>
          </w:p>
          <w:p w14:paraId="5776D7C1" w14:textId="77777777" w:rsidR="00E96E72" w:rsidRDefault="00E96E72" w:rsidP="00FE67D2">
            <w:pPr>
              <w:pStyle w:val="TAN"/>
              <w:rPr>
                <w:rFonts w:cs="Arial"/>
                <w:lang w:val="en-US" w:eastAsia="fr-FR"/>
              </w:rPr>
            </w:pPr>
            <w:r>
              <w:rPr>
                <w:rFonts w:cs="Arial"/>
                <w:lang w:val="en-US" w:eastAsia="fr-FR"/>
              </w:rPr>
              <w:t>NOTE 3:</w:t>
            </w:r>
            <w:r>
              <w:rPr>
                <w:rFonts w:cs="Arial"/>
                <w:lang w:val="en-US" w:eastAsia="fr-FR"/>
              </w:rPr>
              <w:tab/>
              <w:t>SS-RSRP minimum requirements are specified assuming independent interference and noise at each receiver antenna port.</w:t>
            </w:r>
          </w:p>
          <w:p w14:paraId="053FF1E4" w14:textId="77777777" w:rsidR="00E96E72" w:rsidRDefault="00E96E72" w:rsidP="00FE67D2">
            <w:pPr>
              <w:pStyle w:val="TAN"/>
              <w:rPr>
                <w:rFonts w:cs="Arial"/>
                <w:lang w:val="en-US" w:eastAsia="fr-FR"/>
              </w:rPr>
            </w:pPr>
            <w:r>
              <w:rPr>
                <w:rFonts w:cs="Arial"/>
                <w:lang w:val="en-US" w:eastAsia="fr-FR"/>
              </w:rPr>
              <w:t>NOTE 4:</w:t>
            </w:r>
            <w:r>
              <w:rPr>
                <w:rFonts w:cs="Arial"/>
                <w:lang w:val="en-US" w:eastAsia="fr-FR"/>
              </w:rPr>
              <w:tab/>
              <w:t>Equivalent power received by an antenna with 0 dBi gain at the centre of the quiet zone.</w:t>
            </w:r>
          </w:p>
          <w:p w14:paraId="012F6517" w14:textId="77777777" w:rsidR="00E96E72" w:rsidRDefault="00E96E72" w:rsidP="00FE67D2">
            <w:pPr>
              <w:pStyle w:val="TAN"/>
              <w:rPr>
                <w:rFonts w:cs="Arial"/>
                <w:lang w:val="en-US" w:eastAsia="fr-FR"/>
              </w:rPr>
            </w:pPr>
            <w:r>
              <w:rPr>
                <w:rFonts w:cs="Arial"/>
                <w:lang w:val="en-US" w:eastAsia="fr-FR"/>
              </w:rPr>
              <w:t>NOTE 5:</w:t>
            </w:r>
            <w:r>
              <w:rPr>
                <w:rFonts w:cs="Arial"/>
                <w:lang w:val="en-US" w:eastAsia="fr-FR"/>
              </w:rPr>
              <w:tab/>
              <w:t>As observed with 0 dBi gain antenna at the centre of the quiet zone.</w:t>
            </w:r>
          </w:p>
          <w:p w14:paraId="1245CBBF" w14:textId="77777777" w:rsidR="00E96E72" w:rsidRDefault="00E96E72" w:rsidP="00FE67D2">
            <w:pPr>
              <w:pStyle w:val="TAN"/>
              <w:rPr>
                <w:rFonts w:cs="Arial"/>
                <w:lang w:val="en-US" w:eastAsia="fr-FR"/>
              </w:rPr>
            </w:pPr>
            <w:r>
              <w:rPr>
                <w:rFonts w:cs="Arial"/>
                <w:lang w:val="en-US" w:eastAsia="fr-FR"/>
              </w:rPr>
              <w:t>NOTE 6:</w:t>
            </w:r>
            <w:r>
              <w:rPr>
                <w:rFonts w:cs="Arial"/>
                <w:lang w:val="en-US" w:eastAsia="fr-FR"/>
              </w:rPr>
              <w:tab/>
            </w:r>
            <w:r>
              <w:rPr>
                <w:rFonts w:cs="Arial"/>
              </w:rPr>
              <w:t>Information about types of UE beam is given in B.2.1.3</w:t>
            </w:r>
            <w:r>
              <w:t xml:space="preserve"> in TS 38.133 [6]</w:t>
            </w:r>
            <w:r>
              <w:rPr>
                <w:rFonts w:cs="Arial"/>
              </w:rPr>
              <w:t xml:space="preserve"> and does not limit UE implementation or test system implementation.</w:t>
            </w:r>
          </w:p>
        </w:tc>
      </w:tr>
    </w:tbl>
    <w:p w14:paraId="3AD65615" w14:textId="77777777" w:rsidR="00E96E72" w:rsidRDefault="00E96E72" w:rsidP="00E96E72"/>
    <w:p w14:paraId="688AB3E6" w14:textId="167FAB2B" w:rsidR="00E96E72" w:rsidRDefault="00E96E72" w:rsidP="00E96E72">
      <w:r>
        <w:t>During T2, interruption on PCell due to SRS carrier-based switching between Cell 1 and Cell 2 shall not exceed the required values specified in clause 7.5.2.0.2</w:t>
      </w:r>
      <w:r>
        <w:rPr>
          <w:rFonts w:eastAsiaTheme="minorEastAsia"/>
        </w:rPr>
        <w:t>.</w:t>
      </w:r>
    </w:p>
    <w:p w14:paraId="2C24613D" w14:textId="77777777" w:rsidR="00E96E72" w:rsidRDefault="00E96E72" w:rsidP="00E96E72">
      <w:pPr>
        <w:rPr>
          <w:highlight w:val="yellow"/>
        </w:rPr>
      </w:pPr>
      <w:r>
        <w:t>The rate of correct events observed during repeated tests shall be at least 90%.</w:t>
      </w:r>
    </w:p>
    <w:p w14:paraId="62388AA4" w14:textId="77777777" w:rsidR="00652DD6" w:rsidRPr="00C7244C" w:rsidRDefault="00652DD6" w:rsidP="00652DD6">
      <w:pPr>
        <w:pStyle w:val="Heading3"/>
      </w:pPr>
      <w:r w:rsidRPr="00C7244C">
        <w:t>7.5.3</w:t>
      </w:r>
      <w:r w:rsidRPr="00C7244C">
        <w:tab/>
        <w:t>SCell activation and deactivation delay</w:t>
      </w:r>
    </w:p>
    <w:p w14:paraId="2E2B921E" w14:textId="77777777" w:rsidR="00652DD6" w:rsidRPr="00C7244C" w:rsidRDefault="00652DD6" w:rsidP="00652DD6">
      <w:pPr>
        <w:pStyle w:val="Heading4"/>
      </w:pPr>
      <w:r w:rsidRPr="00C7244C">
        <w:t>7.5.3.0</w:t>
      </w:r>
      <w:r w:rsidRPr="00C7244C">
        <w:tab/>
        <w:t>Minimum conformance requirements</w:t>
      </w:r>
    </w:p>
    <w:p w14:paraId="589148E3" w14:textId="77777777" w:rsidR="00652DD6" w:rsidRPr="00C7244C" w:rsidRDefault="00652DD6" w:rsidP="00652DD6">
      <w:pPr>
        <w:pStyle w:val="Heading5"/>
      </w:pPr>
      <w:r w:rsidRPr="00C7244C">
        <w:t>7.5.3.0.1</w:t>
      </w:r>
      <w:r w:rsidRPr="00C7244C">
        <w:tab/>
        <w:t>Minimum conformance requirements for SCell activation delay for deactivated SCell</w:t>
      </w:r>
    </w:p>
    <w:p w14:paraId="58A60AF3" w14:textId="77777777" w:rsidR="00652DD6" w:rsidRPr="00C7244C" w:rsidRDefault="00652DD6" w:rsidP="00652DD6">
      <w:pPr>
        <w:pStyle w:val="EQ"/>
        <w:rPr>
          <w:noProof w:val="0"/>
        </w:rPr>
      </w:pPr>
      <w:r w:rsidRPr="00C7244C">
        <w:rPr>
          <w:noProof w:val="0"/>
        </w:rPr>
        <w:t xml:space="preserve">Upon receiving SCell activation command in slot </w:t>
      </w:r>
      <w:r w:rsidRPr="00C7244C">
        <w:rPr>
          <w:i/>
          <w:noProof w:val="0"/>
        </w:rPr>
        <w:t>n</w:t>
      </w:r>
      <w:r w:rsidRPr="00C7244C">
        <w:rPr>
          <w:noProof w:val="0"/>
        </w:rPr>
        <w:t xml:space="preserve">, the UE shall be capable to transmit valid CSI report and apply actions related to the activation command for the SCell being activated no later than in slot </w:t>
      </w:r>
      <w:r w:rsidRPr="00C7244C">
        <w:rPr>
          <w:noProof w:val="0"/>
        </w:rPr>
        <w:fldChar w:fldCharType="begin"/>
      </w:r>
      <w:r w:rsidRPr="00C7244C">
        <w:rPr>
          <w:noProof w:val="0"/>
        </w:rPr>
        <w:instrText xml:space="preserve"> QUOTE </w:instrText>
      </w:r>
      <w:r w:rsidR="00190EC5">
        <w:rPr>
          <w:noProof w:val="0"/>
        </w:rPr>
        <w:pict w14:anchorId="6C391713">
          <v:shape id="_x0000_i1159" type="#_x0000_t75" style="width:158.1pt;height:21.9pt" equationxml="&lt;">
            <v:imagedata r:id="rId166" o:title="" chromakey="white"/>
          </v:shape>
        </w:pict>
      </w:r>
      <w:r w:rsidRPr="00C7244C">
        <w:rPr>
          <w:noProof w:val="0"/>
        </w:rPr>
        <w:instrText xml:space="preserve"> </w:instrText>
      </w:r>
      <w:r w:rsidRPr="00C7244C">
        <w:rPr>
          <w:noProof w:val="0"/>
        </w:rPr>
        <w:fldChar w:fldCharType="end"/>
      </w:r>
      <w:r w:rsidRPr="00C7244C">
        <w:drawing>
          <wp:inline distT="0" distB="0" distL="0" distR="0" wp14:anchorId="29080D9C" wp14:editId="34FEEBF2">
            <wp:extent cx="1967230" cy="24447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6723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190EC5">
        <w:rPr>
          <w:noProof w:val="0"/>
        </w:rPr>
        <w:pict w14:anchorId="653714C8">
          <v:shape id="_x0000_i1160" type="#_x0000_t75" style="width:158.1pt;height:21.9pt" equationxml="&lt;">
            <v:imagedata r:id="rId166" o:title="" chromakey="white"/>
          </v:shape>
        </w:pict>
      </w:r>
      <w:r w:rsidRPr="00C7244C">
        <w:rPr>
          <w:noProof w:val="0"/>
        </w:rPr>
        <w:instrText xml:space="preserve"> </w:instrText>
      </w:r>
      <w:r w:rsidRPr="00C7244C">
        <w:rPr>
          <w:noProof w:val="0"/>
        </w:rPr>
        <w:fldChar w:fldCharType="end"/>
      </w:r>
      <w:r w:rsidRPr="00C7244C">
        <w:rPr>
          <w:noProof w:val="0"/>
        </w:rPr>
        <w:t>, where:</w:t>
      </w:r>
    </w:p>
    <w:p w14:paraId="74FEE7FD" w14:textId="77777777" w:rsidR="00652DD6" w:rsidRPr="00C7244C" w:rsidRDefault="00652DD6" w:rsidP="00652DD6">
      <w:pPr>
        <w:pStyle w:val="B1"/>
        <w:rPr>
          <w:u w:val="single"/>
        </w:rPr>
      </w:pPr>
      <w:r w:rsidRPr="00C7244C">
        <w:t>T</w:t>
      </w:r>
      <w:r w:rsidRPr="00C7244C">
        <w:rPr>
          <w:vertAlign w:val="subscript"/>
        </w:rPr>
        <w:t>HARQ</w:t>
      </w:r>
      <w:r w:rsidRPr="00C7244C">
        <w:t xml:space="preserve"> (in ms) is the timing between DL data transmission and acknowledgement as specified in TS 38.213 [8]</w:t>
      </w:r>
    </w:p>
    <w:p w14:paraId="7216BB56" w14:textId="77777777" w:rsidR="00652DD6" w:rsidRPr="00C7244C" w:rsidRDefault="00652DD6" w:rsidP="00652DD6">
      <w:pPr>
        <w:pStyle w:val="B1"/>
      </w:pPr>
      <w:r w:rsidRPr="00C7244C">
        <w:t>T</w:t>
      </w:r>
      <w:r w:rsidRPr="00C7244C">
        <w:rPr>
          <w:vertAlign w:val="subscript"/>
        </w:rPr>
        <w:t>activation_time</w:t>
      </w:r>
      <w:r w:rsidRPr="00C7244C">
        <w:t xml:space="preserve"> is the SCell activation delay in millisecond. </w:t>
      </w:r>
    </w:p>
    <w:p w14:paraId="6D1DB7C5" w14:textId="77777777" w:rsidR="00652DD6" w:rsidRPr="00C7244C" w:rsidRDefault="00652DD6" w:rsidP="00652DD6">
      <w:pPr>
        <w:pStyle w:val="B2"/>
      </w:pPr>
      <w:r w:rsidRPr="00C7244C">
        <w:t>If the SCell is known and belongs to FR1, T</w:t>
      </w:r>
      <w:r w:rsidRPr="00C7244C">
        <w:rPr>
          <w:vertAlign w:val="subscript"/>
        </w:rPr>
        <w:t>activation_time</w:t>
      </w:r>
      <w:r w:rsidRPr="00C7244C">
        <w:t xml:space="preserve"> is:</w:t>
      </w:r>
    </w:p>
    <w:p w14:paraId="281FDF34" w14:textId="77777777" w:rsidR="00652DD6" w:rsidRPr="00C7244C" w:rsidRDefault="00652DD6" w:rsidP="00652DD6">
      <w:pPr>
        <w:pStyle w:val="B3"/>
      </w:pPr>
      <w:r w:rsidRPr="00C7244C">
        <w:t>-</w:t>
      </w:r>
      <w:r w:rsidRPr="00C7244C">
        <w:tab/>
        <w:t>T</w:t>
      </w:r>
      <w:r w:rsidRPr="00C7244C">
        <w:rPr>
          <w:vertAlign w:val="subscript"/>
        </w:rPr>
        <w:t>FirstSSB</w:t>
      </w:r>
      <w:r w:rsidRPr="00C7244C">
        <w:t>+ 5ms, if the SCell measurement cycle is equal to or smaller than 160ms.</w:t>
      </w:r>
    </w:p>
    <w:p w14:paraId="69C29140" w14:textId="77777777" w:rsidR="00652DD6" w:rsidRPr="00C7244C" w:rsidRDefault="00652DD6" w:rsidP="00652DD6">
      <w:pPr>
        <w:pStyle w:val="B3"/>
      </w:pPr>
      <w:r w:rsidRPr="00C7244C">
        <w:t>-</w:t>
      </w:r>
      <w:r w:rsidRPr="00C7244C">
        <w:tab/>
        <w:t>T</w:t>
      </w:r>
      <w:r w:rsidRPr="00C7244C">
        <w:rPr>
          <w:vertAlign w:val="subscript"/>
        </w:rPr>
        <w:t>FirstSSB_MAX</w:t>
      </w:r>
      <w:r w:rsidRPr="00C7244C">
        <w:t xml:space="preserve"> + T</w:t>
      </w:r>
      <w:r w:rsidRPr="00C7244C">
        <w:rPr>
          <w:vertAlign w:val="subscript"/>
        </w:rPr>
        <w:t>rs</w:t>
      </w:r>
      <w:r w:rsidRPr="00C7244C">
        <w:t xml:space="preserve"> + 5ms, if the SCell measurement cycle is larger than 160ms.</w:t>
      </w:r>
    </w:p>
    <w:p w14:paraId="684B2967" w14:textId="77777777" w:rsidR="00652DD6" w:rsidRPr="00C7244C" w:rsidRDefault="00652DD6" w:rsidP="00652DD6">
      <w:pPr>
        <w:pStyle w:val="B2"/>
      </w:pPr>
      <w:r w:rsidRPr="00C7244C">
        <w:t>If the SCell is unknown and belongs to FR1,</w:t>
      </w:r>
      <w:r w:rsidRPr="00C7244C">
        <w:rPr>
          <w:rFonts w:eastAsia="Calibri"/>
        </w:rPr>
        <w:t xml:space="preserve"> provided that the side condition </w:t>
      </w:r>
      <w:r w:rsidRPr="00C7244C">
        <w:rPr>
          <w:rFonts w:cs="v4.2.0"/>
        </w:rPr>
        <w:t xml:space="preserve">Ês/Iot </w:t>
      </w:r>
      <w:r w:rsidRPr="00C7244C">
        <w:t xml:space="preserve">≥ </w:t>
      </w:r>
      <w:r w:rsidRPr="00C7244C">
        <w:rPr>
          <w:rFonts w:cs="v4.2.0"/>
        </w:rPr>
        <w:t>-2 dB is fulfilled</w:t>
      </w:r>
      <w:r w:rsidRPr="00C7244C">
        <w:t>, T</w:t>
      </w:r>
      <w:r w:rsidRPr="00C7244C">
        <w:rPr>
          <w:vertAlign w:val="subscript"/>
        </w:rPr>
        <w:t>activation_time</w:t>
      </w:r>
      <w:r w:rsidRPr="00C7244C">
        <w:t xml:space="preserve"> is:</w:t>
      </w:r>
    </w:p>
    <w:p w14:paraId="26803680" w14:textId="77777777" w:rsidR="00652DD6" w:rsidRPr="00C7244C" w:rsidRDefault="00652DD6" w:rsidP="00652DD6">
      <w:pPr>
        <w:pStyle w:val="B3"/>
      </w:pPr>
      <w:r w:rsidRPr="00C7244C">
        <w:t>-</w:t>
      </w:r>
      <w:r w:rsidRPr="00C7244C">
        <w:tab/>
        <w:t>T</w:t>
      </w:r>
      <w:r w:rsidRPr="00C7244C">
        <w:rPr>
          <w:vertAlign w:val="subscript"/>
        </w:rPr>
        <w:t>FirstSSB_MAX</w:t>
      </w:r>
      <w:r w:rsidRPr="00C7244C">
        <w:t xml:space="preserve"> + T</w:t>
      </w:r>
      <w:r w:rsidRPr="00C7244C">
        <w:rPr>
          <w:vertAlign w:val="subscript"/>
        </w:rPr>
        <w:t xml:space="preserve">SMTC_MAX </w:t>
      </w:r>
      <w:r w:rsidRPr="00C7244C">
        <w:t>+ 2*T</w:t>
      </w:r>
      <w:r w:rsidRPr="00C7244C">
        <w:rPr>
          <w:vertAlign w:val="subscript"/>
        </w:rPr>
        <w:t>rs</w:t>
      </w:r>
      <w:r w:rsidRPr="00C7244C">
        <w:t xml:space="preserve"> + 5ms.</w:t>
      </w:r>
    </w:p>
    <w:p w14:paraId="1FB79D6D" w14:textId="77777777" w:rsidR="00652DD6" w:rsidRPr="00C7244C" w:rsidRDefault="00652DD6" w:rsidP="00652DD6">
      <w:pPr>
        <w:pStyle w:val="B2"/>
      </w:pPr>
      <w:r w:rsidRPr="00C7244C">
        <w:t>If the SCell being activated belongs to FR2 and if there is at least one active serving cell on that FR2 band, then T</w:t>
      </w:r>
      <w:r w:rsidRPr="00C7244C">
        <w:rPr>
          <w:vertAlign w:val="subscript"/>
        </w:rPr>
        <w:t>activation_time</w:t>
      </w:r>
      <w:r w:rsidRPr="00C7244C">
        <w:t xml:space="preserve"> is T</w:t>
      </w:r>
      <w:r w:rsidRPr="00C7244C">
        <w:rPr>
          <w:vertAlign w:val="subscript"/>
        </w:rPr>
        <w:t>FirstSSB</w:t>
      </w:r>
      <w:r w:rsidRPr="00C7244C">
        <w:t>+ 5ms provided:</w:t>
      </w:r>
    </w:p>
    <w:p w14:paraId="621F18AA" w14:textId="77777777" w:rsidR="00652DD6" w:rsidRPr="00C7244C" w:rsidRDefault="00652DD6" w:rsidP="00652DD6">
      <w:pPr>
        <w:pStyle w:val="B3"/>
      </w:pPr>
      <w:r w:rsidRPr="00C7244C">
        <w:t>-</w:t>
      </w:r>
      <w:r w:rsidRPr="00C7244C">
        <w:tab/>
        <w:t>The UE is provided with SMTC for the target SCell, and</w:t>
      </w:r>
    </w:p>
    <w:p w14:paraId="5E022931" w14:textId="77777777" w:rsidR="00652DD6" w:rsidRPr="00C7244C" w:rsidRDefault="00652DD6" w:rsidP="00652DD6">
      <w:pPr>
        <w:pStyle w:val="B3"/>
      </w:pPr>
      <w:r w:rsidRPr="00C7244C">
        <w:t>-</w:t>
      </w:r>
      <w:r w:rsidRPr="00C7244C">
        <w:tab/>
        <w:t>The SSBs in the serving cell(s) and the SSBs in the SCell fulfil the condition defined in TS 38.133 [6] clause 3.6.3,</w:t>
      </w:r>
    </w:p>
    <w:p w14:paraId="13F32B2C" w14:textId="77777777" w:rsidR="00652DD6" w:rsidRPr="00C7244C" w:rsidRDefault="00652DD6" w:rsidP="00652DD6">
      <w:pPr>
        <w:pStyle w:val="B3"/>
      </w:pPr>
      <w:r w:rsidRPr="00C7244C">
        <w:t>-</w:t>
      </w:r>
      <w:r w:rsidRPr="00C7244C">
        <w:tab/>
        <w:t xml:space="preserve">The parameter </w:t>
      </w:r>
      <w:r w:rsidRPr="00C7244C">
        <w:rPr>
          <w:i/>
        </w:rPr>
        <w:t xml:space="preserve">ssb-PositionsInBurst </w:t>
      </w:r>
      <w:r w:rsidRPr="00C7244C">
        <w:t>is same for the serving cell(s) and the SCell.</w:t>
      </w:r>
    </w:p>
    <w:p w14:paraId="72CBFFD0" w14:textId="77777777" w:rsidR="00652DD6" w:rsidRPr="00C7244C" w:rsidRDefault="00652DD6" w:rsidP="00652DD6">
      <w:pPr>
        <w:pStyle w:val="B2"/>
      </w:pPr>
      <w:r w:rsidRPr="00C7244C">
        <w:t>If the SCell being activated belongs to FR2 and if there is at least one active serving cell on that FR2 band, if the UE is not provided with any SMTC for the target SCell, T</w:t>
      </w:r>
      <w:r w:rsidRPr="00C7244C">
        <w:rPr>
          <w:vertAlign w:val="subscript"/>
        </w:rPr>
        <w:t>activation_time</w:t>
      </w:r>
      <w:r w:rsidRPr="00C7244C">
        <w:t xml:space="preserve"> is 3 ms, provided</w:t>
      </w:r>
    </w:p>
    <w:p w14:paraId="1721BDAF" w14:textId="77777777" w:rsidR="00652DD6" w:rsidRPr="00C7244C" w:rsidRDefault="00652DD6" w:rsidP="00652DD6">
      <w:pPr>
        <w:pStyle w:val="B3"/>
      </w:pPr>
      <w:r w:rsidRPr="00C7244C">
        <w:t>-</w:t>
      </w:r>
      <w:r w:rsidRPr="00C7244C">
        <w:tab/>
        <w:t>the RS (s) of SCell being activated is (are) QCL-TypeD with RS (s) of one active serving cell on that FR2 band.</w:t>
      </w:r>
    </w:p>
    <w:p w14:paraId="0476A471" w14:textId="77777777" w:rsidR="00652DD6" w:rsidRPr="00C7244C" w:rsidRDefault="00652DD6" w:rsidP="00652DD6">
      <w:pPr>
        <w:pStyle w:val="B2"/>
      </w:pPr>
      <w:r w:rsidRPr="00C7244C">
        <w:t>If the SCell being activated belongs to FR2 and if there is no active serving cell on that FR2 band provided that PCell or PSCell is FR1 or in FR2:</w:t>
      </w:r>
    </w:p>
    <w:p w14:paraId="568F2990" w14:textId="77777777" w:rsidR="00652DD6" w:rsidRPr="00C7244C" w:rsidRDefault="00652DD6" w:rsidP="00652DD6">
      <w:pPr>
        <w:pStyle w:val="B2"/>
      </w:pPr>
      <w:r w:rsidRPr="00C7244C">
        <w:t>If the target SCell is known to UE and semi-persistent CSI-RS is used for CSI reporting, then T</w:t>
      </w:r>
      <w:r w:rsidRPr="00C7244C">
        <w:rPr>
          <w:vertAlign w:val="subscript"/>
        </w:rPr>
        <w:t>activation_time</w:t>
      </w:r>
      <w:r w:rsidRPr="00C7244C">
        <w:t xml:space="preserve"> is:</w:t>
      </w:r>
    </w:p>
    <w:p w14:paraId="53AB78C9" w14:textId="2C8F6173" w:rsidR="00652DD6" w:rsidRPr="00C7244C" w:rsidRDefault="00652DD6" w:rsidP="00BA561E">
      <w:pPr>
        <w:pStyle w:val="B3"/>
      </w:pPr>
      <w:r w:rsidRPr="00C7244C">
        <w:t>-</w:t>
      </w:r>
      <w:r w:rsidRPr="00C7244C">
        <w:tab/>
        <w:t>3ms + max(T</w:t>
      </w:r>
      <w:r w:rsidRPr="00C7244C">
        <w:rPr>
          <w:vertAlign w:val="subscript"/>
        </w:rPr>
        <w:t>uncertainty_MAC</w:t>
      </w:r>
      <w:r w:rsidRPr="00C7244C">
        <w:t xml:space="preserve"> + T</w:t>
      </w:r>
      <w:r w:rsidRPr="00C7244C">
        <w:rPr>
          <w:vertAlign w:val="subscript"/>
        </w:rPr>
        <w:t>FineTiming</w:t>
      </w:r>
      <w:r w:rsidRPr="00C7244C">
        <w:t xml:space="preserve"> + 2ms, T</w:t>
      </w:r>
      <w:r w:rsidRPr="00C7244C">
        <w:rPr>
          <w:vertAlign w:val="subscript"/>
        </w:rPr>
        <w:t>uncertainty_SP</w:t>
      </w:r>
      <w:r w:rsidRPr="00C7244C">
        <w:t>), where T</w:t>
      </w:r>
      <w:r w:rsidRPr="00C7244C">
        <w:rPr>
          <w:vertAlign w:val="subscript"/>
        </w:rPr>
        <w:t>uncertainty_MAC</w:t>
      </w:r>
      <w:r w:rsidRPr="00C7244C">
        <w:t>=0 and T</w:t>
      </w:r>
      <w:r w:rsidRPr="00C7244C">
        <w:rPr>
          <w:vertAlign w:val="subscript"/>
        </w:rPr>
        <w:t>uncertainty_SP</w:t>
      </w:r>
      <w:r w:rsidRPr="00C7244C">
        <w:t>=0 if UE receives the SCell activation command, semi-persistent CSI-RS activation command and TCI state activation command at the same time.</w:t>
      </w:r>
    </w:p>
    <w:p w14:paraId="74459128" w14:textId="77777777" w:rsidR="00652DD6" w:rsidRPr="00C7244C" w:rsidRDefault="00652DD6" w:rsidP="00652DD6">
      <w:pPr>
        <w:pStyle w:val="B2"/>
      </w:pPr>
      <w:r w:rsidRPr="00C7244C">
        <w:t>If the target SCell is known to UE and periodic CSI-RS is used for CSI reporting, then T</w:t>
      </w:r>
      <w:r w:rsidRPr="00C7244C">
        <w:rPr>
          <w:vertAlign w:val="subscript"/>
        </w:rPr>
        <w:t>activation_time</w:t>
      </w:r>
      <w:r w:rsidRPr="00C7244C">
        <w:t xml:space="preserve"> is:</w:t>
      </w:r>
    </w:p>
    <w:p w14:paraId="2BDE9914" w14:textId="77777777" w:rsidR="00652DD6" w:rsidRPr="00C7244C" w:rsidRDefault="00652DD6" w:rsidP="00652DD6">
      <w:pPr>
        <w:pStyle w:val="B2"/>
      </w:pPr>
      <w:r w:rsidRPr="00C7244C">
        <w:t>-</w:t>
      </w:r>
      <w:r w:rsidRPr="00C7244C">
        <w:tab/>
        <w:t>max (T</w:t>
      </w:r>
      <w:r w:rsidRPr="00C7244C">
        <w:rPr>
          <w:vertAlign w:val="subscript"/>
        </w:rPr>
        <w:t>uncertainty_MAC</w:t>
      </w:r>
      <w:r w:rsidRPr="00C7244C">
        <w:t xml:space="preserve"> + 5ms + T</w:t>
      </w:r>
      <w:r w:rsidRPr="00C7244C">
        <w:rPr>
          <w:vertAlign w:val="subscript"/>
        </w:rPr>
        <w:t>FineTiming</w:t>
      </w:r>
      <w:r w:rsidRPr="00C7244C">
        <w:t>, T</w:t>
      </w:r>
      <w:r w:rsidRPr="00C7244C">
        <w:rPr>
          <w:vertAlign w:val="subscript"/>
        </w:rPr>
        <w:t>uncertainty_RRC</w:t>
      </w:r>
      <w:r w:rsidRPr="00C7244C">
        <w:t xml:space="preserve"> + T</w:t>
      </w:r>
      <w:r w:rsidRPr="00C7244C">
        <w:rPr>
          <w:vertAlign w:val="subscript"/>
        </w:rPr>
        <w:t>RRC_delay</w:t>
      </w:r>
      <w:r w:rsidRPr="00C7244C">
        <w:t>-T</w:t>
      </w:r>
      <w:r w:rsidRPr="00C7244C">
        <w:rPr>
          <w:vertAlign w:val="subscript"/>
        </w:rPr>
        <w:t>HARQ</w:t>
      </w:r>
      <w:r w:rsidRPr="00C7244C">
        <w:t>), where T</w:t>
      </w:r>
      <w:r w:rsidRPr="00C7244C">
        <w:rPr>
          <w:vertAlign w:val="subscript"/>
        </w:rPr>
        <w:t>uncertainty_MAC</w:t>
      </w:r>
      <w:r w:rsidRPr="00C7244C">
        <w:t>=0 if UE receives the SCell activation command and TCI state activation commands at the same time.</w:t>
      </w:r>
    </w:p>
    <w:p w14:paraId="15A35D53" w14:textId="77777777" w:rsidR="00652DD6" w:rsidRPr="00C7244C" w:rsidRDefault="00652DD6" w:rsidP="00652DD6">
      <w:pPr>
        <w:pStyle w:val="B2"/>
      </w:pPr>
      <w:r w:rsidRPr="00C7244C">
        <w:t>If the PCell/PSCell and the target SCell are in a band pair with</w:t>
      </w:r>
      <w:r w:rsidRPr="00C7244C">
        <w:rPr>
          <w:rFonts w:ascii="Tms Rmn" w:hAnsi="Tms Rmn"/>
        </w:rPr>
        <w:t xml:space="preserve"> independent beam management</w:t>
      </w:r>
      <w:r w:rsidRPr="00C7244C">
        <w:t xml:space="preserve"> and the target SCell is unknown to UE and semi-persistent CSI-RS is used for CSI reporting, </w:t>
      </w:r>
      <w:r w:rsidRPr="00C7244C">
        <w:rPr>
          <w:rFonts w:eastAsia="Calibri"/>
        </w:rPr>
        <w:t xml:space="preserve">provided that the side condition </w:t>
      </w:r>
      <w:r w:rsidRPr="00C7244C">
        <w:rPr>
          <w:rFonts w:cs="v4.2.0"/>
        </w:rPr>
        <w:t xml:space="preserve">Ês/Iot </w:t>
      </w:r>
      <w:r w:rsidRPr="00C7244C">
        <w:t xml:space="preserve">≥ </w:t>
      </w:r>
      <w:r w:rsidRPr="00C7244C">
        <w:rPr>
          <w:rFonts w:cs="v4.2.0"/>
        </w:rPr>
        <w:t>-2dB is fulfilled,</w:t>
      </w:r>
      <w:r w:rsidRPr="00C7244C">
        <w:t xml:space="preserve"> then T</w:t>
      </w:r>
      <w:r w:rsidRPr="00C7244C">
        <w:rPr>
          <w:vertAlign w:val="subscript"/>
        </w:rPr>
        <w:t>activation_time</w:t>
      </w:r>
      <w:r w:rsidRPr="00C7244C">
        <w:t xml:space="preserve"> is:</w:t>
      </w:r>
    </w:p>
    <w:p w14:paraId="373FF073" w14:textId="77777777" w:rsidR="00652DD6" w:rsidRPr="00C7244C" w:rsidRDefault="00652DD6" w:rsidP="00652DD6">
      <w:pPr>
        <w:pStyle w:val="B3"/>
      </w:pPr>
      <w:r w:rsidRPr="00C7244C">
        <w:t>-</w:t>
      </w:r>
      <w:r w:rsidRPr="00C7244C">
        <w:tab/>
        <w:t>6ms + T</w:t>
      </w:r>
      <w:r w:rsidRPr="00C7244C">
        <w:rPr>
          <w:vertAlign w:val="subscript"/>
        </w:rPr>
        <w:t>FirstSSB_MAX</w:t>
      </w:r>
      <w:r w:rsidRPr="00C7244C">
        <w:t xml:space="preserve"> + 15*T</w:t>
      </w:r>
      <w:r w:rsidRPr="00C7244C">
        <w:rPr>
          <w:vertAlign w:val="subscript"/>
        </w:rPr>
        <w:t>SMTC_MAX</w:t>
      </w:r>
      <w:r w:rsidRPr="00C7244C">
        <w:t xml:space="preserve"> + 8*T</w:t>
      </w:r>
      <w:r w:rsidRPr="00C7244C">
        <w:rPr>
          <w:vertAlign w:val="subscript"/>
        </w:rPr>
        <w:t xml:space="preserve">rs  </w:t>
      </w:r>
      <w:r w:rsidRPr="00C7244C">
        <w:t>+ T</w:t>
      </w:r>
      <w:r w:rsidRPr="00C7244C">
        <w:rPr>
          <w:vertAlign w:val="subscript"/>
        </w:rPr>
        <w:t>L1-RSRP, measure</w:t>
      </w:r>
      <w:r w:rsidRPr="00C7244C">
        <w:t xml:space="preserve"> + T</w:t>
      </w:r>
      <w:r w:rsidRPr="00C7244C">
        <w:rPr>
          <w:vertAlign w:val="subscript"/>
        </w:rPr>
        <w:t xml:space="preserve">L1-RSRP, report  </w:t>
      </w:r>
      <w:r w:rsidRPr="00C7244C">
        <w:t>+ T</w:t>
      </w:r>
      <w:r w:rsidRPr="00C7244C">
        <w:rPr>
          <w:vertAlign w:val="subscript"/>
        </w:rPr>
        <w:t xml:space="preserve">HARQ </w:t>
      </w:r>
      <w:r w:rsidRPr="00C7244C">
        <w:t>+ max(T</w:t>
      </w:r>
      <w:r w:rsidRPr="00C7244C">
        <w:rPr>
          <w:vertAlign w:val="subscript"/>
        </w:rPr>
        <w:t>uncertainty_MAC</w:t>
      </w:r>
      <w:r w:rsidRPr="00C7244C">
        <w:t xml:space="preserve"> + T</w:t>
      </w:r>
      <w:r w:rsidRPr="00C7244C">
        <w:rPr>
          <w:vertAlign w:val="subscript"/>
        </w:rPr>
        <w:t xml:space="preserve">FineTiming </w:t>
      </w:r>
      <w:r w:rsidRPr="00C7244C">
        <w:t>+ 2ms, T</w:t>
      </w:r>
      <w:r w:rsidRPr="00C7244C">
        <w:rPr>
          <w:vertAlign w:val="subscript"/>
        </w:rPr>
        <w:t>uncertainty_SP</w:t>
      </w:r>
      <w:r w:rsidRPr="00C7244C">
        <w:t>).</w:t>
      </w:r>
    </w:p>
    <w:p w14:paraId="2AF84791" w14:textId="77777777" w:rsidR="00652DD6" w:rsidRPr="00C7244C" w:rsidRDefault="00652DD6" w:rsidP="00652DD6">
      <w:pPr>
        <w:pStyle w:val="B2"/>
      </w:pPr>
      <w:r w:rsidRPr="00C7244C">
        <w:t xml:space="preserve">If the PCell/PSCell and the target SCell are in a band pair with independent beam management and the target SCell is unknown to UE and periodic CSI-RS is used for CSI reporting, provided that the side condition </w:t>
      </w:r>
      <w:r w:rsidRPr="00C7244C">
        <w:rPr>
          <w:rFonts w:cs="v4.2.0"/>
        </w:rPr>
        <w:t xml:space="preserve">Ês/Iot </w:t>
      </w:r>
      <w:r w:rsidRPr="00C7244C">
        <w:t xml:space="preserve">≥ </w:t>
      </w:r>
      <w:r w:rsidRPr="00C7244C">
        <w:rPr>
          <w:rFonts w:cs="v4.2.0"/>
        </w:rPr>
        <w:t>-2dB is fulfilled,</w:t>
      </w:r>
      <w:r w:rsidRPr="00C7244C">
        <w:t xml:space="preserve"> then T</w:t>
      </w:r>
      <w:r w:rsidRPr="00C7244C">
        <w:rPr>
          <w:vertAlign w:val="subscript"/>
        </w:rPr>
        <w:t>activation_time</w:t>
      </w:r>
      <w:r w:rsidRPr="00C7244C">
        <w:t xml:space="preserve"> is:</w:t>
      </w:r>
    </w:p>
    <w:p w14:paraId="11DE4CB6" w14:textId="77777777" w:rsidR="00652DD6" w:rsidRPr="00C7244C" w:rsidRDefault="00652DD6" w:rsidP="00652DD6">
      <w:pPr>
        <w:pStyle w:val="B3"/>
      </w:pPr>
      <w:r w:rsidRPr="00C7244C">
        <w:t>-</w:t>
      </w:r>
      <w:r w:rsidRPr="00C7244C">
        <w:tab/>
        <w:t>3ms + T</w:t>
      </w:r>
      <w:r w:rsidRPr="00C7244C">
        <w:rPr>
          <w:vertAlign w:val="subscript"/>
        </w:rPr>
        <w:t xml:space="preserve">FirstSSB_MAX </w:t>
      </w:r>
      <w:r w:rsidRPr="00C7244C">
        <w:t>+ 15*T</w:t>
      </w:r>
      <w:r w:rsidRPr="00C7244C">
        <w:rPr>
          <w:vertAlign w:val="subscript"/>
        </w:rPr>
        <w:t xml:space="preserve">SMTC_MAX </w:t>
      </w:r>
      <w:r w:rsidRPr="00C7244C">
        <w:t>+ 8*T</w:t>
      </w:r>
      <w:r w:rsidRPr="00C7244C">
        <w:rPr>
          <w:vertAlign w:val="subscript"/>
        </w:rPr>
        <w:t>rs</w:t>
      </w:r>
      <w:r w:rsidRPr="00C7244C">
        <w:rPr>
          <w:rFonts w:eastAsia="Malgun Gothic"/>
        </w:rPr>
        <w:t xml:space="preserve"> +</w:t>
      </w:r>
      <w:r w:rsidRPr="00C7244C">
        <w:t xml:space="preserve"> T</w:t>
      </w:r>
      <w:r w:rsidRPr="00C7244C">
        <w:rPr>
          <w:vertAlign w:val="subscript"/>
        </w:rPr>
        <w:t>L1-RSRP, measure</w:t>
      </w:r>
      <w:r w:rsidRPr="00C7244C">
        <w:rPr>
          <w:rFonts w:eastAsia="Malgun Gothic"/>
        </w:rPr>
        <w:t xml:space="preserve"> + </w:t>
      </w:r>
      <w:r w:rsidRPr="00C7244C">
        <w:t>T</w:t>
      </w:r>
      <w:r w:rsidRPr="00C7244C">
        <w:rPr>
          <w:vertAlign w:val="subscript"/>
        </w:rPr>
        <w:t>L1-RSRP, report</w:t>
      </w:r>
      <w:r w:rsidRPr="00C7244C">
        <w:t xml:space="preserve"> + {(T</w:t>
      </w:r>
      <w:r w:rsidRPr="00C7244C">
        <w:rPr>
          <w:vertAlign w:val="subscript"/>
        </w:rPr>
        <w:t>HARQ</w:t>
      </w:r>
      <w:r w:rsidRPr="00C7244C">
        <w:t xml:space="preserve"> + T</w:t>
      </w:r>
      <w:r w:rsidRPr="00C7244C">
        <w:rPr>
          <w:vertAlign w:val="subscript"/>
        </w:rPr>
        <w:t>uncertainty_MAC</w:t>
      </w:r>
      <w:r w:rsidRPr="00C7244C">
        <w:t xml:space="preserve"> + 5ms + T</w:t>
      </w:r>
      <w:r w:rsidRPr="00C7244C">
        <w:rPr>
          <w:vertAlign w:val="subscript"/>
        </w:rPr>
        <w:t>FineTiming</w:t>
      </w:r>
      <w:r w:rsidRPr="00C7244C">
        <w:t>), (T</w:t>
      </w:r>
      <w:r w:rsidRPr="00C7244C">
        <w:rPr>
          <w:vertAlign w:val="subscript"/>
        </w:rPr>
        <w:t>uncertainty_RRC</w:t>
      </w:r>
      <w:r w:rsidRPr="00C7244C">
        <w:t xml:space="preserve"> + T</w:t>
      </w:r>
      <w:r w:rsidRPr="00C7244C">
        <w:rPr>
          <w:vertAlign w:val="subscript"/>
        </w:rPr>
        <w:t>RRC_delay</w:t>
      </w:r>
      <w:r w:rsidRPr="00C7244C">
        <w:t>)}.</w:t>
      </w:r>
    </w:p>
    <w:p w14:paraId="18319D17" w14:textId="77777777" w:rsidR="00652DD6" w:rsidRPr="00C7244C" w:rsidRDefault="00652DD6" w:rsidP="00652DD6">
      <w:pPr>
        <w:pStyle w:val="B2"/>
      </w:pPr>
      <w:r w:rsidRPr="00C7244C">
        <w:t>Where,</w:t>
      </w:r>
    </w:p>
    <w:p w14:paraId="42642CF5" w14:textId="77777777" w:rsidR="00652DD6" w:rsidRPr="00C7244C" w:rsidRDefault="00652DD6" w:rsidP="00652DD6">
      <w:pPr>
        <w:pStyle w:val="B2"/>
      </w:pPr>
      <w:r w:rsidRPr="00C7244C">
        <w:t>T</w:t>
      </w:r>
      <w:r w:rsidRPr="00C7244C">
        <w:rPr>
          <w:vertAlign w:val="subscript"/>
        </w:rPr>
        <w:t>SMTC_MAX</w:t>
      </w:r>
      <w:r w:rsidRPr="00C7244C">
        <w:t>:</w:t>
      </w:r>
    </w:p>
    <w:p w14:paraId="181D9649" w14:textId="77777777" w:rsidR="00652DD6" w:rsidRPr="00C7244C" w:rsidRDefault="00652DD6" w:rsidP="00652DD6">
      <w:pPr>
        <w:pStyle w:val="B3"/>
      </w:pPr>
      <w:r w:rsidRPr="00C7244C">
        <w:t>-</w:t>
      </w:r>
      <w:r w:rsidRPr="00C7244C">
        <w:tab/>
        <w:t>In FR1, in case of intra-band SCell activation, T</w:t>
      </w:r>
      <w:r w:rsidRPr="00C7244C">
        <w:rPr>
          <w:vertAlign w:val="subscript"/>
        </w:rPr>
        <w:t>SMTC_MAX</w:t>
      </w:r>
      <w:r w:rsidRPr="00C7244C">
        <w:t xml:space="preserve"> is the longer SMTC periodicity between active serving cells and SCell being activated </w:t>
      </w:r>
      <w:r w:rsidRPr="00C7244C">
        <w:rPr>
          <w:rFonts w:eastAsia="MS Mincho"/>
        </w:rPr>
        <w:t xml:space="preserve">provided </w:t>
      </w:r>
      <w:r w:rsidRPr="00C7244C">
        <w:t>the cell specific reference signals from the active serving cells and the SCells being activated or released are available in the same slot; in case of inter-band SCell activation, T</w:t>
      </w:r>
      <w:r w:rsidRPr="00C7244C">
        <w:rPr>
          <w:vertAlign w:val="subscript"/>
        </w:rPr>
        <w:t xml:space="preserve">SMTC_MAX </w:t>
      </w:r>
      <w:r w:rsidRPr="00C7244C">
        <w:t>is the SMTC periodicity of SCell being activated.</w:t>
      </w:r>
    </w:p>
    <w:p w14:paraId="421B3BD9" w14:textId="77777777" w:rsidR="00652DD6" w:rsidRPr="00C7244C" w:rsidRDefault="00652DD6" w:rsidP="00652DD6">
      <w:pPr>
        <w:pStyle w:val="B3"/>
      </w:pPr>
      <w:r w:rsidRPr="00C7244C">
        <w:t>-</w:t>
      </w:r>
      <w:r w:rsidRPr="00C7244C">
        <w:tab/>
        <w:t>In FR2, T</w:t>
      </w:r>
      <w:r w:rsidRPr="00C7244C">
        <w:rPr>
          <w:vertAlign w:val="subscript"/>
        </w:rPr>
        <w:t>SMTC_MAX</w:t>
      </w:r>
      <w:r w:rsidRPr="00C7244C">
        <w:t xml:space="preserve"> is the longer SMTC periodicity between active serving cells and SCell being activated provided that in Rel-15 only support FR2 intra-band CA.</w:t>
      </w:r>
    </w:p>
    <w:p w14:paraId="29D3B8B1" w14:textId="77777777" w:rsidR="00652DD6" w:rsidRPr="00C7244C" w:rsidRDefault="00652DD6" w:rsidP="00652DD6">
      <w:pPr>
        <w:pStyle w:val="B3"/>
      </w:pPr>
      <w:r w:rsidRPr="00C7244C">
        <w:t>-</w:t>
      </w:r>
      <w:r w:rsidRPr="00C7244C">
        <w:tab/>
        <w:t>T</w:t>
      </w:r>
      <w:r w:rsidRPr="00C7244C">
        <w:rPr>
          <w:vertAlign w:val="subscript"/>
        </w:rPr>
        <w:t>SMTC_MAX</w:t>
      </w:r>
      <w:r w:rsidRPr="00C7244C">
        <w:t xml:space="preserve"> is bounded to a minimum value of 10ms.</w:t>
      </w:r>
    </w:p>
    <w:p w14:paraId="3A61355E" w14:textId="77777777" w:rsidR="00652DD6" w:rsidRPr="00C7244C" w:rsidRDefault="00652DD6" w:rsidP="00652DD6">
      <w:pPr>
        <w:pStyle w:val="B3"/>
      </w:pPr>
      <w:r w:rsidRPr="00C7244C">
        <w:t>T</w:t>
      </w:r>
      <w:r w:rsidRPr="00C7244C">
        <w:rPr>
          <w:vertAlign w:val="subscript"/>
        </w:rPr>
        <w:t>rs</w:t>
      </w:r>
      <w:r w:rsidRPr="00C7244C">
        <w:t xml:space="preserve"> is the SMTC periodicity of the SCell being activated if the UE has been provided with an SMTC configuration for the SCell in SCell addition message, otherwise T</w:t>
      </w:r>
      <w:r w:rsidRPr="00C7244C">
        <w:rPr>
          <w:vertAlign w:val="subscript"/>
        </w:rPr>
        <w:t>rs</w:t>
      </w:r>
      <w:r w:rsidRPr="00C7244C">
        <w:t xml:space="preserve"> is the SMTC configured in the measObjectNR having the same SSB frequency and subcarrier spacing. If the UE is not provided SMTC configuration or measurement object on this frequency, the requirement which involves T</w:t>
      </w:r>
      <w:r w:rsidRPr="00C7244C">
        <w:rPr>
          <w:vertAlign w:val="subscript"/>
        </w:rPr>
        <w:t>rs</w:t>
      </w:r>
      <w:r w:rsidRPr="00C7244C">
        <w:t xml:space="preserve"> is applied with T</w:t>
      </w:r>
      <w:r w:rsidRPr="00C7244C">
        <w:rPr>
          <w:vertAlign w:val="subscript"/>
        </w:rPr>
        <w:t>rs</w:t>
      </w:r>
      <w:r w:rsidRPr="00C7244C">
        <w:t xml:space="preserve"> = 5ms assuming the SSB transmission periodicity is 5ms. There are no requirements if the SSB transmission periodicity is not 5ms</w:t>
      </w:r>
    </w:p>
    <w:p w14:paraId="3E493389" w14:textId="77777777" w:rsidR="00652DD6" w:rsidRPr="00C7244C" w:rsidRDefault="00652DD6" w:rsidP="00652DD6">
      <w:pPr>
        <w:pStyle w:val="B3"/>
      </w:pPr>
      <w:r w:rsidRPr="00C7244C">
        <w:t>T</w:t>
      </w:r>
      <w:r w:rsidRPr="00C7244C">
        <w:rPr>
          <w:vertAlign w:val="subscript"/>
        </w:rPr>
        <w:t>FirstSSB</w:t>
      </w:r>
      <w:r w:rsidRPr="00C7244C">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p>
    <w:p w14:paraId="194AE730" w14:textId="77777777" w:rsidR="00652DD6" w:rsidRPr="00C7244C" w:rsidRDefault="00652DD6" w:rsidP="00652DD6">
      <w:pPr>
        <w:pStyle w:val="B3"/>
      </w:pPr>
      <w:r w:rsidRPr="00C7244C">
        <w:t>T</w:t>
      </w:r>
      <w:r w:rsidRPr="00C7244C">
        <w:rPr>
          <w:vertAlign w:val="subscript"/>
        </w:rPr>
        <w:t>FirstSSB_MAX</w:t>
      </w:r>
      <w:r w:rsidRPr="00C7244C">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r w:rsidRPr="00C7244C">
        <w:t>, further fulfilling:</w:t>
      </w:r>
    </w:p>
    <w:p w14:paraId="6993DCCC" w14:textId="77777777" w:rsidR="00652DD6" w:rsidRPr="00C7244C" w:rsidRDefault="00652DD6" w:rsidP="00652DD6">
      <w:pPr>
        <w:pStyle w:val="B3"/>
      </w:pPr>
      <w:r w:rsidRPr="00C7244C">
        <w:t>-</w:t>
      </w:r>
      <w:r w:rsidRPr="00C7244C">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688A7F6F" w14:textId="77777777" w:rsidR="00652DD6" w:rsidRPr="00C7244C" w:rsidRDefault="00652DD6" w:rsidP="00652DD6">
      <w:pPr>
        <w:pStyle w:val="B3"/>
      </w:pPr>
      <w:r w:rsidRPr="00C7244C">
        <w:t>-</w:t>
      </w:r>
      <w:r w:rsidRPr="00C7244C">
        <w:tab/>
        <w:t xml:space="preserve">In FR2, the occasion when all active serving cells and SCells being activated or released are transmitting SSB bursts in the same slot. </w:t>
      </w:r>
    </w:p>
    <w:p w14:paraId="2447B2CC" w14:textId="77777777" w:rsidR="00652DD6" w:rsidRPr="00C7244C" w:rsidRDefault="00652DD6" w:rsidP="00652DD6">
      <w:pPr>
        <w:pStyle w:val="B3"/>
      </w:pPr>
      <w:r w:rsidRPr="00C7244C">
        <w:t>T</w:t>
      </w:r>
      <w:r w:rsidRPr="00C7244C">
        <w:rPr>
          <w:vertAlign w:val="subscript"/>
        </w:rPr>
        <w:t>FineTiming</w:t>
      </w:r>
      <w:r w:rsidRPr="00C7244C">
        <w:t xml:space="preserve"> is the time period between UE finish processing the last activation command for PDCCH TCI, PDSCH TCI (when applicable) and semi-persistent CSI-RS (when applicable) and the timing of first complete available SSB corresponding to the TCI state. </w:t>
      </w:r>
    </w:p>
    <w:p w14:paraId="6DA2FE0B" w14:textId="77777777" w:rsidR="00652DD6" w:rsidRPr="00C7244C" w:rsidRDefault="00652DD6" w:rsidP="00652DD6">
      <w:pPr>
        <w:pStyle w:val="B3"/>
      </w:pPr>
      <w:r w:rsidRPr="00C7244C">
        <w:t>T</w:t>
      </w:r>
      <w:r w:rsidRPr="00C7244C">
        <w:rPr>
          <w:vertAlign w:val="subscript"/>
        </w:rPr>
        <w:t>L1-RSRP, measure</w:t>
      </w:r>
      <w:r w:rsidRPr="00C7244C">
        <w:t xml:space="preserve"> is L1-RSRP measurement delay T</w:t>
      </w:r>
      <w:r w:rsidRPr="00C7244C">
        <w:rPr>
          <w:vertAlign w:val="subscript"/>
        </w:rPr>
        <w:t>L1-RSRP_Measurement_Period_SSB</w:t>
      </w:r>
      <w:r w:rsidRPr="00C7244C">
        <w:t xml:space="preserve"> (ms)</w:t>
      </w:r>
      <w:r w:rsidRPr="00C7244C">
        <w:rPr>
          <w:b/>
          <w:sz w:val="18"/>
        </w:rPr>
        <w:t xml:space="preserve"> </w:t>
      </w:r>
      <w:r w:rsidRPr="00C7244C">
        <w:t>or T</w:t>
      </w:r>
      <w:r w:rsidRPr="00C7244C">
        <w:rPr>
          <w:vertAlign w:val="subscript"/>
        </w:rPr>
        <w:t>L1-RSRP_Measurement_Period_CSI-RS</w:t>
      </w:r>
      <w:r w:rsidRPr="00C7244C">
        <w:t xml:space="preserve"> based on applicability as defined in TS 38.133 [6] clause 9.5 assuming M=1.</w:t>
      </w:r>
    </w:p>
    <w:p w14:paraId="20F8E635" w14:textId="77777777" w:rsidR="00652DD6" w:rsidRPr="00C7244C" w:rsidRDefault="00652DD6" w:rsidP="00652DD6">
      <w:pPr>
        <w:pStyle w:val="B3"/>
      </w:pPr>
      <w:r w:rsidRPr="00C7244C">
        <w:t>T</w:t>
      </w:r>
      <w:r w:rsidRPr="00C7244C">
        <w:rPr>
          <w:vertAlign w:val="subscript"/>
        </w:rPr>
        <w:t>L1-RSRP, report</w:t>
      </w:r>
      <w:r w:rsidRPr="00C7244C">
        <w:t xml:space="preserve"> is delay of acquiring CSI reporting resources.</w:t>
      </w:r>
    </w:p>
    <w:p w14:paraId="07A43CA0" w14:textId="77777777" w:rsidR="00652DD6" w:rsidRPr="00C7244C" w:rsidRDefault="00652DD6" w:rsidP="00652DD6">
      <w:pPr>
        <w:pStyle w:val="B3"/>
      </w:pPr>
      <w:r w:rsidRPr="00C7244C">
        <w:t>T</w:t>
      </w:r>
      <w:r w:rsidRPr="00C7244C">
        <w:rPr>
          <w:vertAlign w:val="subscript"/>
        </w:rPr>
        <w:t>uncertainty_MAC</w:t>
      </w:r>
      <w:r w:rsidRPr="00C7244C">
        <w:rPr>
          <w:rFonts w:eastAsia="Malgun Gothic"/>
        </w:rPr>
        <w:t xml:space="preserve"> is the time period between reception of the last activation command for </w:t>
      </w:r>
      <w:r w:rsidRPr="00C7244C">
        <w:t>PDCCH TCI, PDSCH TCI (when applicable) and semi-persistent CSI-RS for CQI reporting (when applicable) relative to</w:t>
      </w:r>
    </w:p>
    <w:p w14:paraId="42B67089" w14:textId="77777777" w:rsidR="00652DD6" w:rsidRPr="00C7244C" w:rsidRDefault="00652DD6" w:rsidP="00652DD6">
      <w:pPr>
        <w:pStyle w:val="B3"/>
      </w:pPr>
      <w:r w:rsidRPr="00C7244C">
        <w:t>-</w:t>
      </w:r>
      <w:r w:rsidRPr="00C7244C">
        <w:tab/>
        <w:t>SCell activation command for known case;</w:t>
      </w:r>
    </w:p>
    <w:p w14:paraId="6C080A43" w14:textId="77777777" w:rsidR="00652DD6" w:rsidRPr="00C7244C" w:rsidRDefault="00652DD6" w:rsidP="00652DD6">
      <w:pPr>
        <w:pStyle w:val="B3"/>
      </w:pPr>
      <w:r w:rsidRPr="00C7244C">
        <w:t>-</w:t>
      </w:r>
      <w:r w:rsidRPr="00C7244C">
        <w:tab/>
        <w:t>First valid L1-RSRP reporting for unknown case.</w:t>
      </w:r>
    </w:p>
    <w:p w14:paraId="0B7EAC05" w14:textId="77777777" w:rsidR="00652DD6" w:rsidRPr="00C7244C" w:rsidRDefault="00652DD6" w:rsidP="00652DD6">
      <w:pPr>
        <w:pStyle w:val="B3"/>
      </w:pPr>
      <w:r w:rsidRPr="00C7244C">
        <w:t>T</w:t>
      </w:r>
      <w:r w:rsidRPr="00C7244C">
        <w:rPr>
          <w:vertAlign w:val="subscript"/>
        </w:rPr>
        <w:t>uncertainty_RRC</w:t>
      </w:r>
      <w:r w:rsidRPr="00C7244C">
        <w:rPr>
          <w:rFonts w:eastAsia="Malgun Gothic"/>
        </w:rPr>
        <w:t xml:space="preserve"> is the time period between reception of the RRC configuration message </w:t>
      </w:r>
      <w:r w:rsidRPr="00C7244C">
        <w:t>for TCI of periodic CSI-RS for CQI reporting (when applicable) relative to</w:t>
      </w:r>
    </w:p>
    <w:p w14:paraId="159A0313" w14:textId="77777777" w:rsidR="00652DD6" w:rsidRPr="00C7244C" w:rsidRDefault="00652DD6" w:rsidP="00652DD6">
      <w:pPr>
        <w:pStyle w:val="B3"/>
      </w:pPr>
      <w:r w:rsidRPr="00C7244C">
        <w:t>-</w:t>
      </w:r>
      <w:r w:rsidRPr="00C7244C">
        <w:tab/>
        <w:t>SCell activation command for known case;</w:t>
      </w:r>
    </w:p>
    <w:p w14:paraId="5074BFC6" w14:textId="77777777" w:rsidR="00652DD6" w:rsidRPr="00C7244C" w:rsidRDefault="00652DD6" w:rsidP="00652DD6">
      <w:pPr>
        <w:pStyle w:val="B3"/>
      </w:pPr>
      <w:r w:rsidRPr="00C7244C">
        <w:t>-</w:t>
      </w:r>
      <w:r w:rsidRPr="00C7244C">
        <w:tab/>
        <w:t>First valid L1-RSRP reporting for unknown case.</w:t>
      </w:r>
    </w:p>
    <w:p w14:paraId="29EE00E6" w14:textId="77777777" w:rsidR="00652DD6" w:rsidRPr="00C7244C" w:rsidRDefault="00652DD6" w:rsidP="00652DD6">
      <w:pPr>
        <w:pStyle w:val="B3"/>
      </w:pPr>
      <w:r w:rsidRPr="00C7244C">
        <w:t>T</w:t>
      </w:r>
      <w:r w:rsidRPr="00C7244C">
        <w:rPr>
          <w:vertAlign w:val="subscript"/>
        </w:rPr>
        <w:t>RRC_delay</w:t>
      </w:r>
      <w:r w:rsidRPr="00C7244C">
        <w:t xml:space="preserve"> is the RRC procedure delay as specified in TS 38.331 [13].</w:t>
      </w:r>
    </w:p>
    <w:p w14:paraId="2AA53599" w14:textId="77777777" w:rsidR="00652DD6" w:rsidRPr="00C7244C" w:rsidRDefault="00652DD6" w:rsidP="00652DD6">
      <w:pPr>
        <w:pStyle w:val="B2"/>
      </w:pPr>
      <w:r w:rsidRPr="00C7244C">
        <w:t>Longer dekays for RRM measurement requirements, and in case of FR2 also SSB based RLM/BFD/CBD/L1-RSRP measurement requirements, can be expected during the cell detection time for unknown SCell activation.</w:t>
      </w:r>
    </w:p>
    <w:p w14:paraId="1F05F158" w14:textId="77777777" w:rsidR="00652DD6" w:rsidRPr="00C7244C" w:rsidRDefault="00652DD6" w:rsidP="00652DD6">
      <w:pPr>
        <w:pStyle w:val="B2"/>
      </w:pPr>
      <w:r w:rsidRPr="00C7244C">
        <w:t>T</w:t>
      </w:r>
      <w:r w:rsidRPr="00C7244C">
        <w:rPr>
          <w:vertAlign w:val="subscript"/>
        </w:rPr>
        <w:t>CSI_reporting</w:t>
      </w:r>
      <w:r w:rsidRPr="00C7244C">
        <w:t xml:space="preserve"> is the delay (in ms) including uncertainty in acquiring the first available downlink CSI reference resource, UE processing time for CSI reporting and uncertainty in acquiring the first available CSI reporting resources as specified in TS 38.331 [13].</w:t>
      </w:r>
    </w:p>
    <w:p w14:paraId="420890BD" w14:textId="77777777" w:rsidR="00652DD6" w:rsidRPr="00C7244C" w:rsidRDefault="00652DD6" w:rsidP="00652DD6">
      <w:r w:rsidRPr="00C7244C">
        <w:t>SCell in FR1 is known if it has been meeting the following conditions:</w:t>
      </w:r>
    </w:p>
    <w:p w14:paraId="5DA57F58" w14:textId="77777777" w:rsidR="00652DD6" w:rsidRPr="00C7244C" w:rsidRDefault="00652DD6" w:rsidP="00652DD6">
      <w:pPr>
        <w:pStyle w:val="B2"/>
      </w:pPr>
      <w:r w:rsidRPr="00C7244C">
        <w:t>-</w:t>
      </w:r>
      <w:r w:rsidRPr="00C7244C">
        <w:tab/>
        <w:t>During the period equal to max (5*measCycleSCell, 5*DRX cycles) for FR1 before the reception of the SCell activation command:</w:t>
      </w:r>
    </w:p>
    <w:p w14:paraId="31134742" w14:textId="77777777" w:rsidR="00652DD6" w:rsidRPr="00C7244C" w:rsidRDefault="00652DD6" w:rsidP="00652DD6">
      <w:pPr>
        <w:pStyle w:val="B3"/>
      </w:pPr>
      <w:r w:rsidRPr="00C7244C">
        <w:t>-</w:t>
      </w:r>
      <w:r w:rsidRPr="00C7244C">
        <w:tab/>
        <w:t>the UE has sent a valid measurement report for the SCell being activated and</w:t>
      </w:r>
    </w:p>
    <w:p w14:paraId="4BA18538" w14:textId="77777777" w:rsidR="00652DD6" w:rsidRPr="00C7244C" w:rsidRDefault="00652DD6" w:rsidP="00652DD6">
      <w:pPr>
        <w:pStyle w:val="B3"/>
      </w:pPr>
      <w:r w:rsidRPr="00C7244C">
        <w:t>-</w:t>
      </w:r>
      <w:r w:rsidRPr="00C7244C">
        <w:tab/>
        <w:t>the SSB measured remains detectable according to the cell identification conditions specified in TS 38.133 [6] clause 9.2 and 9.3.</w:t>
      </w:r>
    </w:p>
    <w:p w14:paraId="0E8091CF" w14:textId="77777777" w:rsidR="00652DD6" w:rsidRPr="00C7244C" w:rsidRDefault="00652DD6" w:rsidP="00652DD6">
      <w:pPr>
        <w:pStyle w:val="B2"/>
      </w:pPr>
      <w:r w:rsidRPr="00C7244C">
        <w:t>-</w:t>
      </w:r>
      <w:r w:rsidRPr="00C7244C">
        <w:tab/>
        <w:t>the SSB measured during the period equal to max (5*measCycleSCell, 5*DRX cycles) also remains detectable during the SCell activation delay according to the cell identification conditions specified in TS 38.133 [6] clause 9.2 and 9.3.</w:t>
      </w:r>
    </w:p>
    <w:p w14:paraId="75666B37" w14:textId="77777777" w:rsidR="00652DD6" w:rsidRPr="00C7244C" w:rsidRDefault="00652DD6" w:rsidP="00652DD6">
      <w:r w:rsidRPr="00C7244C">
        <w:t>Otherwise SCell in FR1 is unknown.</w:t>
      </w:r>
    </w:p>
    <w:p w14:paraId="752C25F2" w14:textId="77777777" w:rsidR="00652DD6" w:rsidRPr="00C7244C" w:rsidRDefault="00652DD6" w:rsidP="00652DD6">
      <w:pPr>
        <w:tabs>
          <w:tab w:val="left" w:pos="0"/>
        </w:tabs>
      </w:pPr>
      <w:r w:rsidRPr="00C7244C">
        <w:t>For the first SCell activation in FR2 bands, the SCell is known if it has been meeting the following conditions:</w:t>
      </w:r>
    </w:p>
    <w:p w14:paraId="39B8B69E" w14:textId="77777777" w:rsidR="00652DD6" w:rsidRPr="00C7244C" w:rsidRDefault="00652DD6" w:rsidP="00652DD6">
      <w:pPr>
        <w:pStyle w:val="B1"/>
      </w:pPr>
      <w:r w:rsidRPr="00C7244C">
        <w:t>-</w:t>
      </w:r>
      <w:r w:rsidRPr="00C7244C">
        <w:tab/>
        <w:t>During the period equal to 4s for UE supporting power class1 and 3s for UE supporting power class 2/3/4 before UE receives the last activation command for PDCCH TCI, PDSCH TCI (when applicable) and semi-persistent CSI-RS for CQI reporting (when applicable):</w:t>
      </w:r>
    </w:p>
    <w:p w14:paraId="7E428F0E" w14:textId="77777777" w:rsidR="00652DD6" w:rsidRPr="00C7244C" w:rsidRDefault="00652DD6" w:rsidP="00652DD6">
      <w:pPr>
        <w:pStyle w:val="B2"/>
      </w:pPr>
      <w:r w:rsidRPr="00C7244C">
        <w:t>-</w:t>
      </w:r>
      <w:r w:rsidRPr="00C7244C">
        <w:tab/>
        <w:t>the UE has sent a valid L3-RSRP measurement report with SSB index</w:t>
      </w:r>
    </w:p>
    <w:p w14:paraId="5A770D1C" w14:textId="77777777" w:rsidR="00652DD6" w:rsidRPr="00C7244C" w:rsidRDefault="00652DD6" w:rsidP="00652DD6">
      <w:pPr>
        <w:pStyle w:val="B2"/>
      </w:pPr>
      <w:r w:rsidRPr="00C7244C">
        <w:t>-</w:t>
      </w:r>
      <w:r w:rsidRPr="00C7244C">
        <w:tab/>
        <w:t>SCell activation command is received after L3-RSRP reporting and no later than the time when UE receives MAC-CE command for TCI activation</w:t>
      </w:r>
    </w:p>
    <w:p w14:paraId="243EE349" w14:textId="77777777" w:rsidR="00652DD6" w:rsidRPr="00C7244C" w:rsidRDefault="00652DD6" w:rsidP="00652DD6">
      <w:pPr>
        <w:pStyle w:val="B1"/>
      </w:pPr>
      <w:r w:rsidRPr="00C7244C">
        <w:t>-</w:t>
      </w:r>
      <w:r w:rsidRPr="00C7244C">
        <w:tab/>
        <w:t>During the period from L3-RSRP reporting to the valid CQI reporting, the reported SSBs with indexes remain detectable according to the cell identification conditions specified in TS 38.133 [6] clauses 9.2 and 9.3, and the TCI state is selected based on one of the latest reported SSB indexes.</w:t>
      </w:r>
    </w:p>
    <w:p w14:paraId="1BA22184" w14:textId="77777777" w:rsidR="00652DD6" w:rsidRPr="00C7244C" w:rsidRDefault="00652DD6" w:rsidP="00652DD6">
      <w:r w:rsidRPr="00C7244C">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35EC8F0F" w14:textId="77777777" w:rsidR="00652DD6" w:rsidRPr="00C7244C" w:rsidRDefault="00652DD6" w:rsidP="00652DD6">
      <w:r w:rsidRPr="00C7244C">
        <w:t xml:space="preserve">If the UE has been provided with higher layer in TS 38.331 [13] signalling of </w:t>
      </w:r>
      <w:r w:rsidRPr="00C7244C">
        <w:rPr>
          <w:i/>
        </w:rPr>
        <w:t>smtc2</w:t>
      </w:r>
      <w:r w:rsidRPr="00C7244C">
        <w:rPr>
          <w:b/>
        </w:rPr>
        <w:t xml:space="preserve"> </w:t>
      </w:r>
      <w:r w:rsidRPr="00C7244C">
        <w:t>prior to the activation command, T</w:t>
      </w:r>
      <w:r w:rsidRPr="00C7244C">
        <w:rPr>
          <w:vertAlign w:val="subscript"/>
        </w:rPr>
        <w:t>SMTC_Scell</w:t>
      </w:r>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 being activated. T</w:t>
      </w:r>
      <w:r w:rsidRPr="00C7244C">
        <w:rPr>
          <w:vertAlign w:val="subscript"/>
        </w:rPr>
        <w:t>SMTC_MAX</w:t>
      </w:r>
      <w:r w:rsidRPr="00C7244C">
        <w:t xml:space="preserve"> follows </w:t>
      </w:r>
      <w:r w:rsidRPr="00C7244C">
        <w:rPr>
          <w:i/>
        </w:rPr>
        <w:t>smtc1</w:t>
      </w:r>
      <w:r w:rsidRPr="00C7244C">
        <w:t xml:space="preserve"> or </w:t>
      </w:r>
      <w:r w:rsidRPr="00C7244C">
        <w:rPr>
          <w:i/>
        </w:rPr>
        <w:t>smtc2</w:t>
      </w:r>
      <w:r w:rsidRPr="00C7244C">
        <w:t xml:space="preserve"> according to the physical cell IDs of the target cells being activated and the active serving cells.</w:t>
      </w:r>
    </w:p>
    <w:p w14:paraId="4F38FE93" w14:textId="77777777" w:rsidR="00652DD6" w:rsidRPr="00C7244C" w:rsidRDefault="00652DD6" w:rsidP="00652DD6">
      <w:r w:rsidRPr="00C7244C">
        <w:t>In addition to CSI reporting defined above, UE shall also apply other actions related to the activation command specified in TS 38.331 [13] for a SCell at the first opportunities for the corresponding actions once the SCell is activated.</w:t>
      </w:r>
    </w:p>
    <w:p w14:paraId="588B3C38" w14:textId="77777777" w:rsidR="00652DD6" w:rsidRPr="00C7244C" w:rsidRDefault="00652DD6" w:rsidP="00652DD6">
      <w:pPr>
        <w:pStyle w:val="EQ"/>
        <w:rPr>
          <w:noProof w:val="0"/>
        </w:rPr>
      </w:pPr>
      <w:r w:rsidRPr="00C7244C">
        <w:rPr>
          <w:noProof w:val="0"/>
        </w:rPr>
        <w:t>The interruption on PSCell or any activated SCell in SCG for EN-DC mode specified in TS 38.133 [6] clause 8.2 shall not occur before slot n+1+</w:t>
      </w:r>
      <w:r w:rsidRPr="00C7244C">
        <w:rPr>
          <w:noProof w:val="0"/>
        </w:rPr>
        <w:fldChar w:fldCharType="begin"/>
      </w:r>
      <w:r w:rsidRPr="00C7244C">
        <w:rPr>
          <w:noProof w:val="0"/>
        </w:rPr>
        <w:instrText xml:space="preserve"> QUOTE </w:instrText>
      </w:r>
      <w:r w:rsidR="00190EC5">
        <w:rPr>
          <w:noProof w:val="0"/>
        </w:rPr>
        <w:pict w14:anchorId="0D25379E">
          <v:shape id="_x0000_i1161" type="#_x0000_t75" style="width:50.1pt;height:21.9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32AE6753" wp14:editId="67BEAEC5">
            <wp:extent cx="627380" cy="244475"/>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xml:space="preserve"> </w:t>
      </w:r>
      <w:bookmarkStart w:id="29" w:name="OLE_LINK43"/>
      <w:r w:rsidRPr="00C7244C">
        <w:rPr>
          <w:noProof w:val="0"/>
        </w:rPr>
        <w:t>and not occur</w:t>
      </w:r>
      <w:bookmarkEnd w:id="29"/>
      <w:r w:rsidRPr="00C7244C">
        <w:rPr>
          <w:noProof w:val="0"/>
        </w:rPr>
        <w:t xml:space="preserve"> after slot n+1</w:t>
      </w:r>
      <w:r w:rsidRPr="00C7244C">
        <w:rPr>
          <w:i/>
          <w:noProof w:val="0"/>
        </w:rPr>
        <w:t>+</w:t>
      </w:r>
      <w:r w:rsidRPr="00C7244C">
        <w:rPr>
          <w:noProof w:val="0"/>
        </w:rPr>
        <w:fldChar w:fldCharType="begin"/>
      </w:r>
      <w:r w:rsidRPr="00C7244C">
        <w:rPr>
          <w:noProof w:val="0"/>
        </w:rPr>
        <w:instrText xml:space="preserve"> QUOTE </w:instrText>
      </w:r>
      <w:r w:rsidR="00190EC5">
        <w:rPr>
          <w:noProof w:val="0"/>
        </w:rPr>
        <w:pict w14:anchorId="67D35EA5">
          <v:shape id="_x0000_i1162" type="#_x0000_t75" style="width:137.7pt;height:21.9pt" equationxml="&lt;">
            <v:imagedata r:id="rId170" o:title="" chromakey="white"/>
          </v:shape>
        </w:pict>
      </w:r>
      <w:r w:rsidRPr="00C7244C">
        <w:rPr>
          <w:noProof w:val="0"/>
        </w:rPr>
        <w:instrText xml:space="preserve"> </w:instrText>
      </w:r>
      <w:r w:rsidRPr="00C7244C">
        <w:rPr>
          <w:noProof w:val="0"/>
        </w:rPr>
        <w:fldChar w:fldCharType="end"/>
      </w:r>
      <w:r w:rsidRPr="00C7244C">
        <w:drawing>
          <wp:inline distT="0" distB="0" distL="0" distR="0" wp14:anchorId="1943B0AF" wp14:editId="54DDD961">
            <wp:extent cx="1711960" cy="24447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C7244C">
        <w:rPr>
          <w:noProof w:val="0"/>
        </w:rPr>
        <w:t>.</w:t>
      </w:r>
    </w:p>
    <w:p w14:paraId="709222FB" w14:textId="77777777" w:rsidR="00652DD6" w:rsidRPr="00C7244C" w:rsidRDefault="00652DD6" w:rsidP="00652DD6">
      <w:pPr>
        <w:pStyle w:val="EQ"/>
        <w:rPr>
          <w:noProof w:val="0"/>
        </w:rPr>
      </w:pPr>
      <w:r w:rsidRPr="00C7244C">
        <w:rPr>
          <w:noProof w:val="0"/>
        </w:rPr>
        <w:t>The interruption  on PCell or any activated SCell in MCG for NR standalone mode specified in TS 38.133 [6] clause 8.2 shall not occur before slot n+1+</w:t>
      </w:r>
      <w:r w:rsidRPr="00C7244C">
        <w:rPr>
          <w:noProof w:val="0"/>
        </w:rPr>
        <w:fldChar w:fldCharType="begin"/>
      </w:r>
      <w:r w:rsidRPr="00C7244C">
        <w:rPr>
          <w:noProof w:val="0"/>
        </w:rPr>
        <w:instrText xml:space="preserve"> QUOTE </w:instrText>
      </w:r>
      <w:r w:rsidR="00190EC5">
        <w:rPr>
          <w:noProof w:val="0"/>
        </w:rPr>
        <w:pict w14:anchorId="32E2CD43">
          <v:shape id="_x0000_i1163" type="#_x0000_t75" style="width:50.1pt;height:21.9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5DE933BB" wp14:editId="56727070">
            <wp:extent cx="627380" cy="24447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xml:space="preserve"> and not occur after slot n+1+</w:t>
      </w:r>
      <w:r w:rsidRPr="00C7244C">
        <w:rPr>
          <w:noProof w:val="0"/>
        </w:rPr>
        <w:fldChar w:fldCharType="begin"/>
      </w:r>
      <w:r w:rsidRPr="00C7244C">
        <w:rPr>
          <w:noProof w:val="0"/>
        </w:rPr>
        <w:instrText xml:space="preserve"> QUOTE </w:instrText>
      </w:r>
      <w:r w:rsidR="00190EC5">
        <w:rPr>
          <w:noProof w:val="0"/>
        </w:rPr>
        <w:pict w14:anchorId="41E95DB4">
          <v:shape id="_x0000_i1164" type="#_x0000_t75" style="width:137.7pt;height:21.9pt" equationxml="&lt;">
            <v:imagedata r:id="rId170" o:title="" chromakey="white"/>
          </v:shape>
        </w:pict>
      </w:r>
      <w:r w:rsidRPr="00C7244C">
        <w:rPr>
          <w:noProof w:val="0"/>
        </w:rPr>
        <w:instrText xml:space="preserve"> </w:instrText>
      </w:r>
      <w:r w:rsidRPr="00C7244C">
        <w:rPr>
          <w:noProof w:val="0"/>
        </w:rPr>
        <w:fldChar w:fldCharType="end"/>
      </w:r>
      <w:r w:rsidRPr="00C7244C">
        <w:drawing>
          <wp:inline distT="0" distB="0" distL="0" distR="0" wp14:anchorId="7F505AEA" wp14:editId="48BCC83B">
            <wp:extent cx="1711960" cy="24447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C7244C">
        <w:rPr>
          <w:noProof w:val="0"/>
        </w:rPr>
        <w:t>.</w:t>
      </w:r>
    </w:p>
    <w:p w14:paraId="3154F3F1" w14:textId="77777777" w:rsidR="00652DD6" w:rsidRPr="00C7244C" w:rsidRDefault="00652DD6" w:rsidP="00652DD6">
      <w:r w:rsidRPr="00C7244C">
        <w:t>Starting from the slot specified in TS 38.213 [8] clause 4.3 (timing for secondary Cell activation/deactivation) and until the UE has completed the SCell activation, the UE shall report out of range if the UE has available uplink resources to report CQI for the SCell.</w:t>
      </w:r>
    </w:p>
    <w:p w14:paraId="231F28AA" w14:textId="77777777" w:rsidR="00652DD6" w:rsidRPr="00C7244C" w:rsidRDefault="00652DD6" w:rsidP="00652DD6">
      <w:r w:rsidRPr="00C7244C">
        <w:t>Starting from the slot specified in TS 38.213 [8] clause 4.3 (timing for secondary Cell activation/deactivation) and until the UE has completed a first L1-RSRP measurement, the UE shall report lowest valid L1 SS-RSRP range if the UE has available uplink resources to report L1-RSRP for the SCell.</w:t>
      </w:r>
    </w:p>
    <w:p w14:paraId="7D67B980" w14:textId="77777777" w:rsidR="00652DD6" w:rsidRPr="00C7244C" w:rsidRDefault="00652DD6" w:rsidP="00652DD6">
      <w:r w:rsidRPr="00C7244C">
        <w:t>The normative reference for this requirement is TS 38.133 [6] clause 8.3.2.</w:t>
      </w:r>
    </w:p>
    <w:p w14:paraId="0F44691A" w14:textId="77777777" w:rsidR="00652DD6" w:rsidRPr="00C7244C" w:rsidRDefault="00652DD6" w:rsidP="00652DD6">
      <w:pPr>
        <w:pStyle w:val="Heading5"/>
      </w:pPr>
      <w:r w:rsidRPr="00C7244C">
        <w:t>7.5.3.0.2</w:t>
      </w:r>
      <w:r w:rsidRPr="00C7244C">
        <w:tab/>
        <w:t xml:space="preserve">Minimum conformance requirements for SCell deactivation delay for activated SCell </w:t>
      </w:r>
    </w:p>
    <w:p w14:paraId="4E80B8D3" w14:textId="77777777" w:rsidR="00652DD6" w:rsidRPr="00C7244C" w:rsidRDefault="00652DD6" w:rsidP="00652DD6">
      <w:pPr>
        <w:pStyle w:val="EQ"/>
        <w:rPr>
          <w:noProof w:val="0"/>
        </w:rPr>
      </w:pPr>
      <w:r w:rsidRPr="00C7244C">
        <w:rPr>
          <w:noProof w:val="0"/>
        </w:rPr>
        <w:t xml:space="preserve">Upon receiving SCell deactivation command or upon expiry of the </w:t>
      </w:r>
      <w:r w:rsidRPr="00C7244C">
        <w:rPr>
          <w:i/>
          <w:noProof w:val="0"/>
        </w:rPr>
        <w:t>sCellDeactivationTimer</w:t>
      </w:r>
      <w:r w:rsidRPr="00C7244C">
        <w:rPr>
          <w:noProof w:val="0"/>
        </w:rPr>
        <w:t xml:space="preserve"> in slot </w:t>
      </w:r>
      <w:r w:rsidRPr="00C7244C">
        <w:rPr>
          <w:i/>
          <w:noProof w:val="0"/>
        </w:rPr>
        <w:t>n</w:t>
      </w:r>
      <w:r w:rsidRPr="00C7244C">
        <w:rPr>
          <w:noProof w:val="0"/>
        </w:rPr>
        <w:t xml:space="preserve">, the UE shall accomplish the deactivation actions for the SCell being deactivated no later than in slot </w:t>
      </w:r>
      <w:r w:rsidRPr="00C7244C">
        <w:rPr>
          <w:i/>
          <w:noProof w:val="0"/>
        </w:rPr>
        <w:t>n+</w:t>
      </w:r>
      <w:r w:rsidRPr="00C7244C">
        <w:rPr>
          <w:noProof w:val="0"/>
        </w:rPr>
        <w:fldChar w:fldCharType="begin"/>
      </w:r>
      <w:r w:rsidRPr="00C7244C">
        <w:rPr>
          <w:noProof w:val="0"/>
        </w:rPr>
        <w:instrText xml:space="preserve"> QUOTE </w:instrText>
      </w:r>
      <w:r w:rsidR="00190EC5">
        <w:rPr>
          <w:noProof w:val="0"/>
        </w:rPr>
        <w:pict w14:anchorId="30BC9E7B">
          <v:shape id="_x0000_i1165" type="#_x0000_t75" style="width:50.1pt;height:21.9pt" equationxml="&lt;">
            <v:imagedata r:id="rId172" o:title="" chromakey="white"/>
          </v:shape>
        </w:pict>
      </w:r>
      <w:r w:rsidRPr="00C7244C">
        <w:rPr>
          <w:noProof w:val="0"/>
        </w:rPr>
        <w:instrText xml:space="preserve"> </w:instrText>
      </w:r>
      <w:r w:rsidRPr="00C7244C">
        <w:rPr>
          <w:noProof w:val="0"/>
        </w:rPr>
        <w:fldChar w:fldCharType="end"/>
      </w:r>
      <w:r w:rsidRPr="00C7244C">
        <w:drawing>
          <wp:inline distT="0" distB="0" distL="0" distR="0" wp14:anchorId="0D5A57C7" wp14:editId="5DE626B0">
            <wp:extent cx="627380" cy="24447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190EC5">
        <w:rPr>
          <w:noProof w:val="0"/>
        </w:rPr>
        <w:pict w14:anchorId="4F18913A">
          <v:shape id="_x0000_i1166" type="#_x0000_t75" style="width:50.1pt;height:21.9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3B3F6133" w14:textId="77777777" w:rsidR="00652DD6" w:rsidRPr="00C7244C" w:rsidRDefault="00652DD6" w:rsidP="00652DD6">
      <w:pPr>
        <w:pStyle w:val="EQ"/>
        <w:rPr>
          <w:noProof w:val="0"/>
        </w:rPr>
      </w:pPr>
      <w:r w:rsidRPr="00C7244C">
        <w:rPr>
          <w:noProof w:val="0"/>
        </w:rPr>
        <w:t>The interruption on PSCell or any activated SCell in SCG for EN-DC mode specified in TS 38.133 [6] clause 8.2 shall not occur before slot n+1+[</w:t>
      </w:r>
      <w:r w:rsidRPr="00C7244C">
        <w:rPr>
          <w:noProof w:val="0"/>
        </w:rPr>
        <w:fldChar w:fldCharType="begin"/>
      </w:r>
      <w:r w:rsidRPr="00C7244C">
        <w:rPr>
          <w:noProof w:val="0"/>
        </w:rPr>
        <w:instrText xml:space="preserve"> QUOTE </w:instrText>
      </w:r>
      <w:r w:rsidR="00190EC5">
        <w:rPr>
          <w:noProof w:val="0"/>
        </w:rPr>
        <w:pict w14:anchorId="7C882EEA">
          <v:shape id="_x0000_i1167" type="#_x0000_t75" style="width:50.1pt;height:21.9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61670D05" wp14:editId="496B65E9">
            <wp:extent cx="627380" cy="24447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and not occur after slot n+1+</w:t>
      </w:r>
      <w:r w:rsidRPr="00C7244C">
        <w:drawing>
          <wp:inline distT="0" distB="0" distL="0" distR="0" wp14:anchorId="38318778" wp14:editId="5F26C8AE">
            <wp:extent cx="627380" cy="2444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190EC5">
        <w:rPr>
          <w:noProof w:val="0"/>
        </w:rPr>
        <w:pict w14:anchorId="0F7CC6D7">
          <v:shape id="_x0000_i1168" type="#_x0000_t75" style="width:50.1pt;height:21.9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0980C69C" w14:textId="77777777" w:rsidR="00652DD6" w:rsidRPr="00C7244C" w:rsidRDefault="00652DD6" w:rsidP="00652DD6">
      <w:pPr>
        <w:pStyle w:val="EQ"/>
        <w:rPr>
          <w:noProof w:val="0"/>
        </w:rPr>
      </w:pPr>
      <w:r w:rsidRPr="00C7244C">
        <w:rPr>
          <w:noProof w:val="0"/>
        </w:rPr>
        <w:t>The interruption on PCell or any activated SCell in MCG for NR standalone mode specified in TS 38.133 [6] clause 8.2 shall not occur before slot n+1+[</w:t>
      </w:r>
      <w:r w:rsidRPr="00C7244C">
        <w:rPr>
          <w:noProof w:val="0"/>
        </w:rPr>
        <w:fldChar w:fldCharType="begin"/>
      </w:r>
      <w:r w:rsidRPr="00C7244C">
        <w:rPr>
          <w:noProof w:val="0"/>
        </w:rPr>
        <w:instrText xml:space="preserve"> QUOTE </w:instrText>
      </w:r>
      <w:r w:rsidR="00190EC5">
        <w:rPr>
          <w:noProof w:val="0"/>
        </w:rPr>
        <w:pict w14:anchorId="40E4D516">
          <v:shape id="_x0000_i1169" type="#_x0000_t75" style="width:50.1pt;height:21.9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6DED9CFD" wp14:editId="4FAC97AF">
            <wp:extent cx="627380" cy="24447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and not occur after slot n+1+</w:t>
      </w:r>
      <w:r w:rsidRPr="00C7244C">
        <w:drawing>
          <wp:inline distT="0" distB="0" distL="0" distR="0" wp14:anchorId="2B44057E" wp14:editId="6B938258">
            <wp:extent cx="627380" cy="24447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190EC5">
        <w:rPr>
          <w:noProof w:val="0"/>
        </w:rPr>
        <w:pict w14:anchorId="25CF8290">
          <v:shape id="_x0000_i1170" type="#_x0000_t75" style="width:50.1pt;height:21.9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2C50036C" w14:textId="77777777" w:rsidR="00652DD6" w:rsidRPr="00C7244C" w:rsidRDefault="00652DD6" w:rsidP="00652DD6">
      <w:r w:rsidRPr="00C7244C">
        <w:t>The normative reference for this requirement is TS 38.133 [6] clause 8.3.3.</w:t>
      </w:r>
    </w:p>
    <w:p w14:paraId="14A01B48" w14:textId="77777777" w:rsidR="00652DD6" w:rsidRPr="00C7244C" w:rsidRDefault="00652DD6" w:rsidP="00652DD6">
      <w:pPr>
        <w:pStyle w:val="Heading4"/>
      </w:pPr>
      <w:r w:rsidRPr="00C7244C">
        <w:t>7.5.3.1</w:t>
      </w:r>
      <w:r w:rsidRPr="00C7244C">
        <w:tab/>
        <w:t>NR SA FR2-FR2 intra-band SCell activation and deactivation delay</w:t>
      </w:r>
    </w:p>
    <w:p w14:paraId="5D4352D9" w14:textId="77777777" w:rsidR="00652DD6" w:rsidRPr="00C7244C" w:rsidRDefault="00652DD6" w:rsidP="00652DD6">
      <w:pPr>
        <w:pStyle w:val="EditorsNote"/>
      </w:pPr>
      <w:r w:rsidRPr="00C7244C">
        <w:t>Editor’s note: This test case is incomplete. The following aspects are either missing or TBD</w:t>
      </w:r>
    </w:p>
    <w:p w14:paraId="7ACE49C9" w14:textId="77777777" w:rsidR="00652DD6" w:rsidRPr="00C7244C" w:rsidRDefault="00652DD6" w:rsidP="00652DD6">
      <w:pPr>
        <w:pStyle w:val="EditorsNote"/>
      </w:pPr>
      <w:r w:rsidRPr="00C7244C">
        <w:t>- Test procedure</w:t>
      </w:r>
    </w:p>
    <w:p w14:paraId="56F1A6FE" w14:textId="77777777" w:rsidR="00652DD6" w:rsidRPr="00C7244C" w:rsidRDefault="00652DD6" w:rsidP="00652DD6">
      <w:pPr>
        <w:pStyle w:val="EditorsNote"/>
      </w:pPr>
      <w:r w:rsidRPr="00C7244C">
        <w:t>- Connection diagram</w:t>
      </w:r>
    </w:p>
    <w:p w14:paraId="0FA04B99" w14:textId="77777777" w:rsidR="00652DD6" w:rsidRPr="00C7244C" w:rsidRDefault="00652DD6" w:rsidP="00652DD6">
      <w:pPr>
        <w:pStyle w:val="EditorsNote"/>
      </w:pPr>
      <w:r w:rsidRPr="00C7244C">
        <w:t>- Message contents are not complete.</w:t>
      </w:r>
    </w:p>
    <w:p w14:paraId="1380E096" w14:textId="77777777" w:rsidR="00652DD6" w:rsidRPr="00C7244C" w:rsidRDefault="00652DD6" w:rsidP="00652DD6">
      <w:pPr>
        <w:pStyle w:val="EditorsNote"/>
      </w:pPr>
      <w:r w:rsidRPr="00C7244C">
        <w:t>- TT analysis is missing.</w:t>
      </w:r>
    </w:p>
    <w:p w14:paraId="52349037" w14:textId="77777777" w:rsidR="00652DD6" w:rsidRPr="00C7244C" w:rsidRDefault="00652DD6" w:rsidP="00652DD6">
      <w:pPr>
        <w:pStyle w:val="EditorsNote"/>
      </w:pPr>
      <w:r w:rsidRPr="00C7244C">
        <w:t>- Test Applicability in TS38.522</w:t>
      </w:r>
    </w:p>
    <w:p w14:paraId="458D70E3" w14:textId="77777777" w:rsidR="00652DD6" w:rsidRPr="00C7244C" w:rsidRDefault="00652DD6" w:rsidP="00652DD6">
      <w:pPr>
        <w:pStyle w:val="EditorsNote"/>
      </w:pPr>
      <w:r w:rsidRPr="00C7244C">
        <w:t>- Annex F</w:t>
      </w:r>
    </w:p>
    <w:p w14:paraId="5E308550" w14:textId="77777777" w:rsidR="00652DD6" w:rsidRPr="00C7244C" w:rsidRDefault="00652DD6" w:rsidP="00652DD6">
      <w:pPr>
        <w:pStyle w:val="EditorsNote"/>
      </w:pPr>
      <w:r w:rsidRPr="00C7244C">
        <w:t>- Cell configuration mapping in Annex E</w:t>
      </w:r>
    </w:p>
    <w:p w14:paraId="06772788" w14:textId="77777777" w:rsidR="00652DD6" w:rsidRPr="00C7244C" w:rsidRDefault="00652DD6" w:rsidP="00777BE6">
      <w:pPr>
        <w:pStyle w:val="Heading5"/>
      </w:pPr>
      <w:r w:rsidRPr="00C7244C">
        <w:t>7.5.3.1.1</w:t>
      </w:r>
      <w:r w:rsidRPr="00C7244C">
        <w:tab/>
        <w:t>Test purpose</w:t>
      </w:r>
    </w:p>
    <w:p w14:paraId="24343B3D" w14:textId="77777777" w:rsidR="00652DD6" w:rsidRPr="00C7244C" w:rsidRDefault="00652DD6" w:rsidP="00652DD6">
      <w:pPr>
        <w:rPr>
          <w:rFonts w:cs="v4.2.0"/>
        </w:rPr>
      </w:pPr>
      <w:r w:rsidRPr="00C7244C">
        <w:rPr>
          <w:rFonts w:cs="v4.2.0"/>
        </w:rPr>
        <w:t>The purpose of this test is:</w:t>
      </w:r>
    </w:p>
    <w:p w14:paraId="02D15ACC" w14:textId="77777777" w:rsidR="00652DD6" w:rsidRPr="00C7244C" w:rsidRDefault="00652DD6" w:rsidP="00652DD6">
      <w:pPr>
        <w:pStyle w:val="B1"/>
      </w:pPr>
      <w:r w:rsidRPr="00C7244C">
        <w:t>- To verify the requirement for the SCell activation and deactivation times are within the requirements specified in TS 38.133 [6] clause 8.3, when the PCell and SCell are is in FR2 intra-band and SCell is known by the UE at the time of activation.</w:t>
      </w:r>
    </w:p>
    <w:p w14:paraId="3494EA19" w14:textId="77777777" w:rsidR="00652DD6" w:rsidRPr="00C7244C" w:rsidRDefault="00652DD6" w:rsidP="00777BE6">
      <w:pPr>
        <w:pStyle w:val="Heading5"/>
      </w:pPr>
      <w:r w:rsidRPr="00C7244C">
        <w:t>7.5.3.1.2</w:t>
      </w:r>
      <w:r w:rsidRPr="00C7244C">
        <w:tab/>
        <w:t>Test applicability</w:t>
      </w:r>
    </w:p>
    <w:p w14:paraId="4FE59E72" w14:textId="77777777" w:rsidR="00652DD6" w:rsidRPr="00C7244C" w:rsidRDefault="00652DD6" w:rsidP="00652DD6">
      <w:r w:rsidRPr="00C7244C">
        <w:t>This test applies to all types of NR UE from Release 15 onwards and supporting 2DL CA.</w:t>
      </w:r>
    </w:p>
    <w:p w14:paraId="36FC5255" w14:textId="77777777" w:rsidR="00652DD6" w:rsidRPr="00C7244C" w:rsidRDefault="00652DD6" w:rsidP="00777BE6">
      <w:pPr>
        <w:pStyle w:val="Heading5"/>
      </w:pPr>
      <w:r w:rsidRPr="00C7244C">
        <w:t>7.5.3.1.3</w:t>
      </w:r>
      <w:r w:rsidRPr="00C7244C">
        <w:tab/>
        <w:t>Minimum conformance requirements</w:t>
      </w:r>
    </w:p>
    <w:p w14:paraId="08EF5555" w14:textId="77777777" w:rsidR="00652DD6" w:rsidRPr="00C7244C" w:rsidRDefault="00652DD6" w:rsidP="00652DD6">
      <w:pPr>
        <w:rPr>
          <w:lang w:eastAsia="sv-SE"/>
        </w:rPr>
      </w:pPr>
      <w:r w:rsidRPr="00C7244C">
        <w:rPr>
          <w:lang w:eastAsia="sv-SE"/>
        </w:rPr>
        <w:t>The minimum conformance requirements are specified in clauses 7.5.3.0.1 and 7.5.3.0.2.</w:t>
      </w:r>
    </w:p>
    <w:p w14:paraId="60A9582C" w14:textId="77777777" w:rsidR="00652DD6" w:rsidRPr="00C7244C" w:rsidRDefault="00652DD6" w:rsidP="00652DD6">
      <w:pPr>
        <w:rPr>
          <w:lang w:eastAsia="sv-SE"/>
        </w:rPr>
      </w:pPr>
      <w:r w:rsidRPr="00C7244C">
        <w:rPr>
          <w:lang w:eastAsia="sv-SE"/>
        </w:rPr>
        <w:t>The normative reference for this requirement is TS 38.133 [6] clause A.7.5.3.1.</w:t>
      </w:r>
    </w:p>
    <w:p w14:paraId="5BA875F6" w14:textId="77777777" w:rsidR="00652DD6" w:rsidRPr="00C7244C" w:rsidRDefault="00652DD6" w:rsidP="00777BE6">
      <w:pPr>
        <w:pStyle w:val="Heading5"/>
      </w:pPr>
      <w:r w:rsidRPr="00C7244C">
        <w:t>7.5.3.1.4</w:t>
      </w:r>
      <w:r w:rsidRPr="00C7244C">
        <w:tab/>
        <w:t>Test description</w:t>
      </w:r>
    </w:p>
    <w:p w14:paraId="68C2405F" w14:textId="77777777" w:rsidR="00652DD6" w:rsidRPr="00C7244C" w:rsidRDefault="00652DD6" w:rsidP="00652DD6">
      <w:pPr>
        <w:pStyle w:val="H6"/>
      </w:pPr>
      <w:r w:rsidRPr="00C7244C">
        <w:t>7.5.3.1.4.1</w:t>
      </w:r>
      <w:r w:rsidRPr="00C7244C">
        <w:tab/>
        <w:t>Initial conditions</w:t>
      </w:r>
    </w:p>
    <w:p w14:paraId="7F2C6CD3" w14:textId="77777777" w:rsidR="00652DD6" w:rsidRPr="00C7244C" w:rsidRDefault="00652DD6" w:rsidP="00652DD6">
      <w:r w:rsidRPr="00C7244C">
        <w:t>This test shall be run in one of the configurations defined in Table 7.5.3.1.4.1-1.</w:t>
      </w:r>
    </w:p>
    <w:p w14:paraId="6657E591" w14:textId="77777777" w:rsidR="00652DD6" w:rsidRPr="00C7244C" w:rsidRDefault="00652DD6" w:rsidP="00652DD6">
      <w:pPr>
        <w:pStyle w:val="TH"/>
      </w:pPr>
      <w:r w:rsidRPr="00C7244C">
        <w:t>Table 7.5.3.1.4.1-1: Supported test configurations for NR SA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538E3AA7"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50EE2E3" w14:textId="77777777" w:rsidR="00652DD6" w:rsidRPr="00C7244C" w:rsidRDefault="00652DD6" w:rsidP="003F1727">
            <w:pPr>
              <w:pStyle w:val="TAH"/>
              <w:rPr>
                <w:rFonts w:eastAsia="Malgun Gothic"/>
              </w:rPr>
            </w:pPr>
            <w:r w:rsidRPr="00C7244C">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3722F7EE"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15643389"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126D06AA" w14:textId="77777777" w:rsidR="00652DD6" w:rsidRPr="00C7244C" w:rsidRDefault="00652DD6" w:rsidP="003F1727">
            <w:pPr>
              <w:pStyle w:val="TAL"/>
              <w:rPr>
                <w:rFonts w:eastAsia="Malgun Gothic"/>
              </w:rPr>
            </w:pPr>
            <w:r w:rsidRPr="00C7244C">
              <w:rPr>
                <w:rFonts w:eastAsia="Malgun Gothic"/>
              </w:rPr>
              <w:t>7.5.3.1-1</w:t>
            </w:r>
          </w:p>
        </w:tc>
        <w:tc>
          <w:tcPr>
            <w:tcW w:w="7654" w:type="dxa"/>
            <w:tcBorders>
              <w:top w:val="single" w:sz="4" w:space="0" w:color="auto"/>
              <w:left w:val="single" w:sz="4" w:space="0" w:color="auto"/>
              <w:bottom w:val="single" w:sz="4" w:space="0" w:color="auto"/>
              <w:right w:val="single" w:sz="4" w:space="0" w:color="auto"/>
            </w:tcBorders>
            <w:hideMark/>
          </w:tcPr>
          <w:p w14:paraId="7BA5741B" w14:textId="77777777" w:rsidR="00652DD6" w:rsidRPr="00C7244C" w:rsidRDefault="00652DD6" w:rsidP="003F1727">
            <w:pPr>
              <w:pStyle w:val="TAL"/>
            </w:pPr>
            <w:r w:rsidRPr="00C7244C">
              <w:t>NR 120 kHz SSB SCS, 100MHz bandwidth, TDD duplex mode</w:t>
            </w:r>
          </w:p>
        </w:tc>
      </w:tr>
    </w:tbl>
    <w:p w14:paraId="4019CED5" w14:textId="77777777" w:rsidR="00652DD6" w:rsidRPr="00C7244C" w:rsidRDefault="00652DD6" w:rsidP="00652DD6"/>
    <w:p w14:paraId="3920A6D5" w14:textId="77777777" w:rsidR="00652DD6" w:rsidRPr="00C7244C" w:rsidRDefault="00652DD6" w:rsidP="00652DD6">
      <w:pPr>
        <w:rPr>
          <w:lang w:eastAsia="sv-SE"/>
        </w:rPr>
      </w:pPr>
      <w:r w:rsidRPr="00C7244C">
        <w:rPr>
          <w:lang w:eastAsia="sv-SE"/>
        </w:rPr>
        <w:t>Configure the test equipment and the DUT according to the parameters in Table 7.5.3.1.4.1-2.</w:t>
      </w:r>
    </w:p>
    <w:p w14:paraId="34AD10F9" w14:textId="77777777" w:rsidR="00652DD6" w:rsidRPr="00C7244C" w:rsidRDefault="00652DD6" w:rsidP="00652DD6">
      <w:pPr>
        <w:pStyle w:val="TH"/>
      </w:pPr>
      <w:r w:rsidRPr="00C7244C">
        <w:t>Table 7.5.3.1.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0862A4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E70E0E5"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70931F"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8C8F5B0" w14:textId="77777777" w:rsidR="00652DD6" w:rsidRPr="00C7244C" w:rsidRDefault="00652DD6" w:rsidP="003F1727">
            <w:pPr>
              <w:pStyle w:val="TAH"/>
            </w:pPr>
            <w:r w:rsidRPr="00C7244C">
              <w:t>Comment</w:t>
            </w:r>
          </w:p>
        </w:tc>
      </w:tr>
      <w:tr w:rsidR="00652DD6" w:rsidRPr="00C7244C" w14:paraId="01BA26D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611526A"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939E2D"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727ECF3" w14:textId="77777777" w:rsidR="00652DD6" w:rsidRPr="00C7244C" w:rsidRDefault="00652DD6" w:rsidP="003F1727">
            <w:pPr>
              <w:pStyle w:val="TAL"/>
            </w:pPr>
            <w:r w:rsidRPr="00C7244C">
              <w:t>As specified in TS 38.508-1 [14] clause 4.1.</w:t>
            </w:r>
          </w:p>
        </w:tc>
      </w:tr>
      <w:tr w:rsidR="00652DD6" w:rsidRPr="00C7244C" w14:paraId="58BEBC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716DB5"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38AA3E7" w14:textId="77777777" w:rsidR="00652DD6" w:rsidRPr="00C7244C" w:rsidRDefault="00652DD6" w:rsidP="003F1727">
            <w:pPr>
              <w:pStyle w:val="TAL"/>
            </w:pPr>
            <w:r w:rsidRPr="00C7244C">
              <w:t>As specified in Annex E, table E.4-1 and TS 38.508-1 [14] clause 4.3.1.</w:t>
            </w:r>
          </w:p>
        </w:tc>
      </w:tr>
      <w:tr w:rsidR="00652DD6" w:rsidRPr="00C7244C" w14:paraId="7417A94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3FE342"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FE33D8" w14:textId="77777777" w:rsidR="00652DD6" w:rsidRPr="00C7244C" w:rsidRDefault="00652DD6" w:rsidP="003F1727">
            <w:pPr>
              <w:pStyle w:val="TAL"/>
            </w:pPr>
            <w:r w:rsidRPr="00C7244C">
              <w:t>As specified by the test configuration selected from Table 7.5.3.1.4.1-1.</w:t>
            </w:r>
          </w:p>
        </w:tc>
      </w:tr>
      <w:tr w:rsidR="00652DD6" w:rsidRPr="00C7244C" w14:paraId="5258F0B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AC5F164"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6CA790C"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0929488" w14:textId="77777777" w:rsidR="00652DD6" w:rsidRPr="00C7244C" w:rsidRDefault="00652DD6" w:rsidP="003F1727">
            <w:pPr>
              <w:pStyle w:val="TAL"/>
            </w:pPr>
            <w:r w:rsidRPr="00C7244C">
              <w:t>As specified in Annex C.2.2.</w:t>
            </w:r>
          </w:p>
        </w:tc>
      </w:tr>
      <w:tr w:rsidR="00652DD6" w:rsidRPr="00C7244C" w14:paraId="1385D27B"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173EA6"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CB398D"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E6BA87E" w14:textId="77777777" w:rsidR="00652DD6" w:rsidRPr="00C7244C" w:rsidRDefault="00652DD6" w:rsidP="003F1727">
            <w:pPr>
              <w:pStyle w:val="TAL"/>
            </w:pPr>
            <w:r w:rsidRPr="00C7244C">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32BD48D" w14:textId="77777777" w:rsidR="00652DD6" w:rsidRPr="00C7244C" w:rsidRDefault="00652DD6" w:rsidP="003F1727">
            <w:pPr>
              <w:pStyle w:val="TAL"/>
            </w:pPr>
            <w:r w:rsidRPr="00C7244C">
              <w:t>As specified in TS 38.508-1 [14] Annex A.</w:t>
            </w:r>
          </w:p>
        </w:tc>
      </w:tr>
      <w:tr w:rsidR="00652DD6" w:rsidRPr="00C7244C" w14:paraId="7EEB557B"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88770"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A0837D"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6E14E44" w14:textId="77777777" w:rsidR="00652DD6" w:rsidRPr="00C7244C" w:rsidRDefault="00652DD6" w:rsidP="003F1727">
            <w:pPr>
              <w:pStyle w:val="TAL"/>
            </w:pPr>
            <w:r w:rsidRPr="00C7244C">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46A34"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3163DAD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3B54FC"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038006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F74DD8B" w14:textId="77777777" w:rsidR="00652DD6" w:rsidRPr="00C7244C" w:rsidRDefault="00652DD6" w:rsidP="003F1727">
            <w:pPr>
              <w:pStyle w:val="TAL"/>
            </w:pPr>
          </w:p>
        </w:tc>
      </w:tr>
    </w:tbl>
    <w:p w14:paraId="5ED0210E" w14:textId="77777777" w:rsidR="00652DD6" w:rsidRPr="00C7244C" w:rsidRDefault="00652DD6" w:rsidP="00652DD6"/>
    <w:p w14:paraId="71910EF1" w14:textId="77777777" w:rsidR="00652DD6" w:rsidRPr="00C7244C" w:rsidRDefault="00652DD6" w:rsidP="00652DD6">
      <w:pPr>
        <w:pStyle w:val="B1"/>
      </w:pPr>
      <w:r w:rsidRPr="00C7244C">
        <w:t>1. The general test parameter settings are set up according to Table 7.5.3.1.4.1-3.</w:t>
      </w:r>
    </w:p>
    <w:p w14:paraId="64F7333A" w14:textId="77777777" w:rsidR="00652DD6" w:rsidRPr="00C7244C" w:rsidRDefault="00652DD6" w:rsidP="00652DD6">
      <w:pPr>
        <w:pStyle w:val="B1"/>
      </w:pPr>
      <w:r w:rsidRPr="00C7244C">
        <w:t>2. Message contents are defined in clause 7.5.3.1.4.3.</w:t>
      </w:r>
    </w:p>
    <w:p w14:paraId="7A7525B0" w14:textId="77777777" w:rsidR="00652DD6" w:rsidRPr="00C7244C" w:rsidRDefault="00652DD6" w:rsidP="00652DD6">
      <w:pPr>
        <w:pStyle w:val="B1"/>
      </w:pPr>
      <w:r w:rsidRPr="00C7244C">
        <w:t xml:space="preserve">3. There are two NR carriers and 2 NR Cells specified in the test. Cell 1 is the PCell and Cell 2 is SCell. Cell 1 and Cell 2 are configured according to Annex C.1.1 and C.1.2. </w:t>
      </w:r>
    </w:p>
    <w:p w14:paraId="7B33C72C" w14:textId="77777777" w:rsidR="00652DD6" w:rsidRPr="00C7244C" w:rsidRDefault="00652DD6" w:rsidP="00652DD6">
      <w:pPr>
        <w:pStyle w:val="TH"/>
      </w:pPr>
      <w:r w:rsidRPr="00C7244C">
        <w:t>Table 7.5.3.1.4.1-3: General test parameters for NR SA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37D03FC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CD51B" w14:textId="77777777" w:rsidR="00652DD6" w:rsidRPr="00C7244C" w:rsidRDefault="00652DD6"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4638127F" w14:textId="77777777" w:rsidR="00652DD6" w:rsidRPr="00C7244C" w:rsidRDefault="00652DD6"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702A79FC"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2896AF4F" w14:textId="77777777" w:rsidR="00652DD6" w:rsidRPr="00C7244C" w:rsidRDefault="00652DD6" w:rsidP="003F1727">
            <w:pPr>
              <w:pStyle w:val="TAH"/>
            </w:pPr>
            <w:r w:rsidRPr="00C7244C">
              <w:t>Comment</w:t>
            </w:r>
          </w:p>
        </w:tc>
      </w:tr>
      <w:tr w:rsidR="00652DD6" w:rsidRPr="00C7244C" w14:paraId="489C822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C1D45" w14:textId="77777777" w:rsidR="00652DD6" w:rsidRPr="00C7244C" w:rsidRDefault="00652DD6"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66BC7B0"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D8B329" w14:textId="77777777" w:rsidR="00652DD6" w:rsidRPr="00C7244C" w:rsidRDefault="00652DD6" w:rsidP="003F1727">
            <w:pPr>
              <w:pStyle w:val="TAC"/>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575DE810" w14:textId="77777777" w:rsidR="00652DD6" w:rsidRPr="00C7244C" w:rsidRDefault="00652DD6" w:rsidP="003F1727">
            <w:pPr>
              <w:pStyle w:val="TAL"/>
            </w:pPr>
            <w:r w:rsidRPr="00C7244C">
              <w:t>Two NR radio channels are used for this test, cell 1 and cell2 use RF channel 1 and 2, respectively.</w:t>
            </w:r>
          </w:p>
        </w:tc>
      </w:tr>
      <w:tr w:rsidR="00652DD6" w:rsidRPr="00C7244C" w14:paraId="7F3FFA4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3B0CC8" w14:textId="77777777" w:rsidR="00652DD6" w:rsidRPr="00C7244C" w:rsidRDefault="00652DD6" w:rsidP="003F1727">
            <w:pPr>
              <w:pStyle w:val="TAL"/>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F6627F9"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D187B0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6F35D52C" w14:textId="77777777" w:rsidR="00652DD6" w:rsidRPr="00C7244C" w:rsidRDefault="00652DD6" w:rsidP="003F1727">
            <w:pPr>
              <w:pStyle w:val="TAL"/>
            </w:pPr>
            <w:r w:rsidRPr="00C7244C">
              <w:t>Primary cell on NR RF channel number 1.</w:t>
            </w:r>
          </w:p>
        </w:tc>
      </w:tr>
      <w:tr w:rsidR="00652DD6" w:rsidRPr="00C7244C" w14:paraId="03C0D10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729652" w14:textId="77777777" w:rsidR="00652DD6" w:rsidRPr="00C7244C" w:rsidRDefault="00652DD6" w:rsidP="003F1727">
            <w:pPr>
              <w:pStyle w:val="TAL"/>
            </w:pPr>
            <w:r w:rsidRPr="00C7244C">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4AFD97BD"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DB3003A"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571CB7B7" w14:textId="77777777" w:rsidR="00652DD6" w:rsidRPr="00C7244C" w:rsidRDefault="00652DD6" w:rsidP="003F1727">
            <w:pPr>
              <w:pStyle w:val="TAL"/>
            </w:pPr>
            <w:r w:rsidRPr="00C7244C">
              <w:t>Configured deactivated secondary cell on NR RF channel number 2</w:t>
            </w:r>
          </w:p>
        </w:tc>
      </w:tr>
      <w:tr w:rsidR="00652DD6" w:rsidRPr="00C7244C" w14:paraId="006608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20DD4E" w14:textId="77777777" w:rsidR="00652DD6" w:rsidRPr="00C7244C" w:rsidRDefault="00652DD6"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2D6BD4B"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28DCC8" w14:textId="77777777" w:rsidR="00652DD6" w:rsidRPr="00C7244C" w:rsidRDefault="00652DD6"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31AACC22" w14:textId="77777777" w:rsidR="00652DD6" w:rsidRPr="00C7244C" w:rsidRDefault="00652DD6" w:rsidP="003F1727">
            <w:pPr>
              <w:pStyle w:val="TAL"/>
            </w:pPr>
          </w:p>
        </w:tc>
      </w:tr>
      <w:tr w:rsidR="00652DD6" w:rsidRPr="00C7244C" w14:paraId="21D1F0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829B0"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24430FD"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1818EE"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70810CB8" w14:textId="77777777" w:rsidR="00652DD6" w:rsidRPr="00C7244C" w:rsidRDefault="00652DD6" w:rsidP="003F1727">
            <w:pPr>
              <w:pStyle w:val="TAL"/>
            </w:pPr>
            <w:r w:rsidRPr="00C7244C">
              <w:t>Continuous monitoring of primary cell</w:t>
            </w:r>
          </w:p>
        </w:tc>
      </w:tr>
      <w:tr w:rsidR="00652DD6" w:rsidRPr="00C7244C" w14:paraId="2153AB9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0E3233" w14:textId="77777777" w:rsidR="00652DD6" w:rsidRPr="00C7244C" w:rsidRDefault="00652DD6"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A87B55" w14:textId="77777777" w:rsidR="00652DD6" w:rsidRPr="00C7244C" w:rsidRDefault="00652DD6"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7905D8C"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08618C65" w14:textId="77777777" w:rsidR="00652DD6" w:rsidRPr="00C7244C" w:rsidRDefault="00652DD6" w:rsidP="003F1727">
            <w:pPr>
              <w:pStyle w:val="TAL"/>
            </w:pPr>
            <w:r w:rsidRPr="00C7244C">
              <w:t>Individual offset for cells on primary component carrier.</w:t>
            </w:r>
          </w:p>
        </w:tc>
      </w:tr>
      <w:tr w:rsidR="00652DD6" w:rsidRPr="00C7244C" w14:paraId="4FC27B0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E9F8AD" w14:textId="77777777" w:rsidR="00652DD6" w:rsidRPr="00C7244C" w:rsidRDefault="00652DD6" w:rsidP="003F1727">
            <w:pPr>
              <w:pStyle w:val="TAL"/>
              <w:rPr>
                <w:rFonts w:cs="Arial"/>
              </w:rPr>
            </w:pPr>
            <w:r w:rsidRPr="00C7244C">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F5C942" w14:textId="77777777" w:rsidR="00652DD6" w:rsidRPr="00C7244C" w:rsidRDefault="00652DD6"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36BC99" w14:textId="77777777" w:rsidR="00652DD6" w:rsidRPr="00C7244C" w:rsidRDefault="00652DD6"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1DEE0856" w14:textId="77777777" w:rsidR="00652DD6" w:rsidRPr="00C7244C" w:rsidRDefault="00652DD6" w:rsidP="003F1727">
            <w:pPr>
              <w:pStyle w:val="TAL"/>
            </w:pPr>
          </w:p>
        </w:tc>
      </w:tr>
      <w:tr w:rsidR="00652DD6" w:rsidRPr="00C7244C" w14:paraId="06F796F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F750DA" w14:textId="77777777" w:rsidR="00652DD6" w:rsidRPr="00C7244C" w:rsidRDefault="00652DD6" w:rsidP="003F1727">
            <w:pPr>
              <w:pStyle w:val="TAL"/>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E59EB4"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061B42"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2D5091D6" w14:textId="77777777" w:rsidR="00652DD6" w:rsidRPr="00C7244C" w:rsidRDefault="00652DD6" w:rsidP="003F1727">
            <w:pPr>
              <w:pStyle w:val="TAL"/>
            </w:pPr>
          </w:p>
        </w:tc>
      </w:tr>
      <w:tr w:rsidR="00652DD6" w:rsidRPr="00C7244C" w14:paraId="761DE30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6620A5" w14:textId="77777777" w:rsidR="00652DD6" w:rsidRPr="00C7244C" w:rsidRDefault="00652DD6" w:rsidP="003F1727">
            <w:pPr>
              <w:pStyle w:val="TAL"/>
              <w:rPr>
                <w:rFonts w:cs="Arial"/>
              </w:rPr>
            </w:pPr>
            <w:r w:rsidRPr="00C7244C">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FF4144"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77BA0C" w14:textId="77777777" w:rsidR="00652DD6" w:rsidRPr="00C7244C" w:rsidRDefault="00652DD6" w:rsidP="003F1727">
            <w:pPr>
              <w:pStyle w:val="TAC"/>
            </w:pPr>
            <w:r w:rsidRPr="00C7244C">
              <w:rPr>
                <w:rFonts w:cs="Arial"/>
              </w:rPr>
              <w:sym w:font="Symbol" w:char="F0A3"/>
            </w:r>
            <w:r w:rsidRPr="00C7244C">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3229513A" w14:textId="77777777" w:rsidR="00652DD6" w:rsidRPr="00C7244C" w:rsidRDefault="00652DD6" w:rsidP="003F1727">
            <w:pPr>
              <w:pStyle w:val="TAL"/>
            </w:pPr>
            <w:r w:rsidRPr="00C7244C">
              <w:rPr>
                <w:rFonts w:cs="Arial"/>
              </w:rPr>
              <w:t>The value of time alignment error depends upon the type of carrier aggregation.</w:t>
            </w:r>
          </w:p>
        </w:tc>
      </w:tr>
      <w:tr w:rsidR="00652DD6" w:rsidRPr="00C7244C" w14:paraId="6CA762E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A7B65" w14:textId="77777777" w:rsidR="00652DD6" w:rsidRPr="00C7244C" w:rsidRDefault="00652DD6"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7CD066"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539287" w14:textId="77777777" w:rsidR="00652DD6" w:rsidRPr="00C7244C" w:rsidRDefault="00652DD6"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1C2904BC" w14:textId="77777777" w:rsidR="00652DD6" w:rsidRPr="00C7244C" w:rsidRDefault="00652DD6" w:rsidP="003F1727">
            <w:pPr>
              <w:pStyle w:val="TAL"/>
            </w:pPr>
            <w:r w:rsidRPr="00C7244C">
              <w:t>During this time the PSCell shall be known and the SCell configured and detected.</w:t>
            </w:r>
          </w:p>
        </w:tc>
      </w:tr>
      <w:tr w:rsidR="00652DD6" w:rsidRPr="00C7244C" w14:paraId="1B55204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A4A7A" w14:textId="77777777" w:rsidR="00652DD6" w:rsidRPr="00C7244C" w:rsidRDefault="00652DD6"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580F41"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4DD781" w14:textId="77777777" w:rsidR="00652DD6" w:rsidRPr="00C7244C" w:rsidRDefault="00652DD6" w:rsidP="003F1727">
            <w:pPr>
              <w:pStyle w:val="TAC"/>
            </w:pPr>
            <w:r w:rsidRPr="00C7244C">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4E512DC1" w14:textId="77777777" w:rsidR="00652DD6" w:rsidRPr="00C7244C" w:rsidRDefault="00652DD6" w:rsidP="003F1727">
            <w:pPr>
              <w:pStyle w:val="TAL"/>
            </w:pPr>
            <w:r w:rsidRPr="00C7244C">
              <w:t>During this time the UE shall activate the SCell.</w:t>
            </w:r>
          </w:p>
        </w:tc>
      </w:tr>
      <w:tr w:rsidR="00652DD6" w:rsidRPr="00C7244C" w14:paraId="42ED813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C505FC" w14:textId="77777777" w:rsidR="00652DD6" w:rsidRPr="00C7244C" w:rsidRDefault="00652DD6"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83707C"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F1A05"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hideMark/>
          </w:tcPr>
          <w:p w14:paraId="6015E48B" w14:textId="77777777" w:rsidR="00652DD6" w:rsidRPr="00C7244C" w:rsidRDefault="00652DD6" w:rsidP="003F1727">
            <w:pPr>
              <w:pStyle w:val="TAL"/>
            </w:pPr>
            <w:r w:rsidRPr="00C7244C">
              <w:t>During this time the UE shall deactivate the SCell.</w:t>
            </w:r>
          </w:p>
        </w:tc>
      </w:tr>
      <w:tr w:rsidR="00652DD6" w:rsidRPr="00C7244C" w14:paraId="6D6ADB0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82D0DB" w14:textId="77777777" w:rsidR="00652DD6" w:rsidRPr="00C7244C" w:rsidRDefault="00652DD6" w:rsidP="003F1727">
            <w:pPr>
              <w:pStyle w:val="TAL"/>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932C0A" w14:textId="77777777" w:rsidR="00652DD6" w:rsidRPr="00C7244C" w:rsidRDefault="00652DD6" w:rsidP="003F1727">
            <w:pPr>
              <w:pStyle w:val="TAC"/>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D443C" w14:textId="77777777" w:rsidR="00652DD6" w:rsidRPr="00C7244C" w:rsidRDefault="00652DD6" w:rsidP="003F1727">
            <w:pPr>
              <w:pStyle w:val="TAC"/>
            </w:pPr>
            <w:r w:rsidRPr="00C7244C">
              <w:t>k</w:t>
            </w:r>
          </w:p>
        </w:tc>
        <w:tc>
          <w:tcPr>
            <w:tcW w:w="3652" w:type="dxa"/>
            <w:tcBorders>
              <w:top w:val="single" w:sz="4" w:space="0" w:color="auto"/>
              <w:left w:val="single" w:sz="4" w:space="0" w:color="auto"/>
              <w:bottom w:val="single" w:sz="4" w:space="0" w:color="auto"/>
              <w:right w:val="single" w:sz="4" w:space="0" w:color="auto"/>
            </w:tcBorders>
            <w:hideMark/>
          </w:tcPr>
          <w:p w14:paraId="75FFB25F" w14:textId="77777777" w:rsidR="00652DD6" w:rsidRPr="00C7244C" w:rsidRDefault="00652DD6" w:rsidP="003F1727">
            <w:pPr>
              <w:pStyle w:val="TAL"/>
            </w:pPr>
            <w:r w:rsidRPr="00C7244C">
              <w:t xml:space="preserve">k is a number of slots and is indicated by the PDSCH-to-HARQ-timing-indicator field in the DCI format, if present, or provided by </w:t>
            </w:r>
            <w:r w:rsidRPr="00C7244C">
              <w:rPr>
                <w:i/>
              </w:rPr>
              <w:t>dl-DataToUL-ACK</w:t>
            </w:r>
            <w:r w:rsidRPr="00C7244C">
              <w:t>, the value of k should be the minimum value defined in TS 38.213 [8] depends on UE’s capability</w:t>
            </w:r>
          </w:p>
        </w:tc>
      </w:tr>
      <w:tr w:rsidR="00652DD6" w:rsidRPr="00C7244C" w14:paraId="362D424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616067" w14:textId="77777777" w:rsidR="00652DD6" w:rsidRPr="00C7244C" w:rsidRDefault="00652DD6"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BC2690" w14:textId="77777777" w:rsidR="00652DD6" w:rsidRPr="00C7244C" w:rsidRDefault="00652DD6"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201F4E" w14:textId="77777777" w:rsidR="00652DD6" w:rsidRPr="00C7244C" w:rsidRDefault="00652DD6" w:rsidP="003F1727">
            <w:pPr>
              <w:pStyle w:val="TAC"/>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395DC7A2" w14:textId="77777777" w:rsidR="00652DD6" w:rsidRPr="00C7244C" w:rsidRDefault="00652DD6" w:rsidP="003F1727">
            <w:pPr>
              <w:pStyle w:val="TAL"/>
            </w:pPr>
            <w:r w:rsidRPr="00C7244C">
              <w:t xml:space="preserve">the delay (in ms) including uncertainty in acquiring the first available downlink CSI reference resource, UE processing time for CSI reporting </w:t>
            </w:r>
            <w:r w:rsidRPr="00C7244C">
              <w:rPr>
                <w:rFonts w:cs="v4.2.0"/>
              </w:rPr>
              <w:t xml:space="preserve">(clause 5.2.2.5 in TS 38.214) </w:t>
            </w:r>
            <w:r w:rsidRPr="00C7244C">
              <w:t>and uncertainty in acquiring the first available CSI reporting resources as specified in TS 38.331 [13].</w:t>
            </w:r>
          </w:p>
          <w:p w14:paraId="5DC05297" w14:textId="77777777" w:rsidR="00652DD6" w:rsidRPr="00C7244C" w:rsidRDefault="00652DD6" w:rsidP="003F1727">
            <w:pPr>
              <w:pStyle w:val="TAL"/>
            </w:pPr>
          </w:p>
        </w:tc>
      </w:tr>
    </w:tbl>
    <w:p w14:paraId="0155367A" w14:textId="77777777" w:rsidR="00652DD6" w:rsidRPr="00C7244C" w:rsidRDefault="00652DD6" w:rsidP="00652DD6"/>
    <w:p w14:paraId="3D17AA22" w14:textId="77777777" w:rsidR="00652DD6" w:rsidRPr="00C7244C" w:rsidRDefault="00652DD6" w:rsidP="00652DD6">
      <w:pPr>
        <w:pStyle w:val="H6"/>
      </w:pPr>
      <w:r w:rsidRPr="00C7244C">
        <w:t>7.5.3.1.4.2</w:t>
      </w:r>
      <w:r w:rsidRPr="00C7244C">
        <w:tab/>
        <w:t>Test procedure</w:t>
      </w:r>
    </w:p>
    <w:p w14:paraId="4FE69C97" w14:textId="77777777" w:rsidR="00652DD6" w:rsidRPr="00C7244C" w:rsidRDefault="00652DD6" w:rsidP="00652DD6">
      <w:r w:rsidRPr="00C7244C">
        <w:t>TBD</w:t>
      </w:r>
    </w:p>
    <w:p w14:paraId="5D1221AC" w14:textId="77777777" w:rsidR="00652DD6" w:rsidRPr="00C7244C" w:rsidRDefault="00652DD6" w:rsidP="00652DD6">
      <w:pPr>
        <w:pStyle w:val="H6"/>
        <w:rPr>
          <w:lang w:eastAsia="sv-SE"/>
        </w:rPr>
      </w:pPr>
      <w:r w:rsidRPr="00C7244C">
        <w:t>7.5.3.1.4.3</w:t>
      </w:r>
      <w:r w:rsidRPr="00C7244C">
        <w:rPr>
          <w:lang w:eastAsia="sv-SE"/>
        </w:rPr>
        <w:tab/>
        <w:t>Message contents</w:t>
      </w:r>
    </w:p>
    <w:p w14:paraId="1BA2B501"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4C06A1F5" w14:textId="77777777" w:rsidR="00652DD6" w:rsidRPr="00C7244C" w:rsidRDefault="00652DD6" w:rsidP="00652DD6">
      <w:pPr>
        <w:pStyle w:val="TH"/>
      </w:pPr>
      <w:r w:rsidRPr="00C7244C">
        <w:t xml:space="preserve">Table </w:t>
      </w:r>
      <w:r w:rsidRPr="00C7244C">
        <w:rPr>
          <w:lang w:eastAsia="sv-SE"/>
        </w:rPr>
        <w:t>7.5.3.1.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0CDF264D" w14:textId="77777777" w:rsidTr="003F1727">
        <w:trPr>
          <w:cantSplit/>
          <w:jc w:val="center"/>
        </w:trPr>
        <w:tc>
          <w:tcPr>
            <w:tcW w:w="5826" w:type="dxa"/>
            <w:gridSpan w:val="2"/>
          </w:tcPr>
          <w:p w14:paraId="35800F7E" w14:textId="77777777" w:rsidR="00652DD6" w:rsidRPr="00C7244C" w:rsidRDefault="00652DD6" w:rsidP="003F1727">
            <w:pPr>
              <w:pStyle w:val="TAH"/>
            </w:pPr>
            <w:r w:rsidRPr="00C7244C">
              <w:t>Default Message Contents</w:t>
            </w:r>
          </w:p>
        </w:tc>
      </w:tr>
      <w:tr w:rsidR="00652DD6" w:rsidRPr="00C7244C" w14:paraId="4C440629" w14:textId="77777777" w:rsidTr="003F1727">
        <w:trPr>
          <w:cantSplit/>
          <w:jc w:val="center"/>
        </w:trPr>
        <w:tc>
          <w:tcPr>
            <w:tcW w:w="3496" w:type="dxa"/>
          </w:tcPr>
          <w:p w14:paraId="67CCFD0F" w14:textId="77777777" w:rsidR="00652DD6" w:rsidRPr="00C7244C" w:rsidRDefault="00652DD6" w:rsidP="003F1727">
            <w:pPr>
              <w:pStyle w:val="TAL"/>
            </w:pPr>
            <w:r w:rsidRPr="00C7244C">
              <w:t>Common contents of system information blocks exceptions</w:t>
            </w:r>
          </w:p>
        </w:tc>
        <w:tc>
          <w:tcPr>
            <w:tcW w:w="2330" w:type="dxa"/>
          </w:tcPr>
          <w:p w14:paraId="3E152548" w14:textId="77777777" w:rsidR="00652DD6" w:rsidRPr="00C7244C" w:rsidRDefault="00652DD6" w:rsidP="003F1727">
            <w:pPr>
              <w:pStyle w:val="TAL"/>
            </w:pPr>
          </w:p>
        </w:tc>
      </w:tr>
      <w:tr w:rsidR="00652DD6" w:rsidRPr="00C7244C" w14:paraId="390FD46F" w14:textId="77777777" w:rsidTr="003F1727">
        <w:trPr>
          <w:cantSplit/>
          <w:jc w:val="center"/>
        </w:trPr>
        <w:tc>
          <w:tcPr>
            <w:tcW w:w="3496" w:type="dxa"/>
          </w:tcPr>
          <w:p w14:paraId="68AD25EA" w14:textId="77777777" w:rsidR="00652DD6" w:rsidRPr="00C7244C" w:rsidRDefault="00652DD6" w:rsidP="003F1727">
            <w:pPr>
              <w:pStyle w:val="TAL"/>
            </w:pPr>
            <w:r w:rsidRPr="00C7244C">
              <w:t>Default RRC messages and information elements contents exceptions</w:t>
            </w:r>
          </w:p>
        </w:tc>
        <w:tc>
          <w:tcPr>
            <w:tcW w:w="2330" w:type="dxa"/>
          </w:tcPr>
          <w:p w14:paraId="559465BD" w14:textId="77777777" w:rsidR="00652DD6" w:rsidRPr="00C7244C" w:rsidRDefault="00652DD6" w:rsidP="003F1727">
            <w:pPr>
              <w:pStyle w:val="TAL"/>
            </w:pPr>
            <w:r w:rsidRPr="00C7244C">
              <w:t>FFS</w:t>
            </w:r>
          </w:p>
        </w:tc>
      </w:tr>
    </w:tbl>
    <w:p w14:paraId="2F5578D2" w14:textId="77777777" w:rsidR="00652DD6" w:rsidRPr="00C7244C" w:rsidRDefault="00652DD6" w:rsidP="00652DD6"/>
    <w:p w14:paraId="7D08E99A" w14:textId="77777777" w:rsidR="00652DD6" w:rsidRPr="00C7244C" w:rsidRDefault="00652DD6" w:rsidP="00777BE6">
      <w:pPr>
        <w:pStyle w:val="Heading5"/>
        <w:rPr>
          <w:lang w:eastAsia="sv-SE"/>
        </w:rPr>
      </w:pPr>
      <w:r w:rsidRPr="00C7244C">
        <w:t>7.5.3.1.5</w:t>
      </w:r>
      <w:r w:rsidRPr="00C7244C">
        <w:rPr>
          <w:lang w:eastAsia="sv-SE"/>
        </w:rPr>
        <w:tab/>
        <w:t>Test requirement</w:t>
      </w:r>
    </w:p>
    <w:p w14:paraId="59F6A690" w14:textId="77777777" w:rsidR="00652DD6" w:rsidRPr="00C7244C" w:rsidRDefault="00652DD6" w:rsidP="00652DD6">
      <w:r w:rsidRPr="00C7244C">
        <w:t>TBD</w:t>
      </w:r>
    </w:p>
    <w:p w14:paraId="6660D89F" w14:textId="77777777" w:rsidR="00652DD6" w:rsidRPr="00C7244C" w:rsidRDefault="00652DD6" w:rsidP="00652DD6">
      <w:pPr>
        <w:pStyle w:val="Heading4"/>
      </w:pPr>
      <w:r w:rsidRPr="00C7244C">
        <w:t>7.5.3.2</w:t>
      </w:r>
      <w:r w:rsidRPr="00C7244C">
        <w:tab/>
        <w:t>NR SA FR1-FR2 inter-band SCell activation and deactivation delay</w:t>
      </w:r>
    </w:p>
    <w:p w14:paraId="2C6344B3" w14:textId="77777777" w:rsidR="00652DD6" w:rsidRPr="00C7244C" w:rsidRDefault="00652DD6" w:rsidP="00652DD6">
      <w:pPr>
        <w:pStyle w:val="EditorsNote"/>
      </w:pPr>
      <w:r w:rsidRPr="00C7244C">
        <w:t>Editor’s note: This test case is incomplete. The following aspects are either missing or TBD</w:t>
      </w:r>
    </w:p>
    <w:p w14:paraId="774F40F2" w14:textId="77777777" w:rsidR="00652DD6" w:rsidRPr="00C7244C" w:rsidRDefault="00652DD6" w:rsidP="00652DD6">
      <w:pPr>
        <w:pStyle w:val="EditorsNote"/>
      </w:pPr>
      <w:r w:rsidRPr="00C7244C">
        <w:t>- Test procedure</w:t>
      </w:r>
    </w:p>
    <w:p w14:paraId="367B6D6A" w14:textId="77777777" w:rsidR="00652DD6" w:rsidRPr="00C7244C" w:rsidRDefault="00652DD6" w:rsidP="00652DD6">
      <w:pPr>
        <w:pStyle w:val="EditorsNote"/>
      </w:pPr>
      <w:r w:rsidRPr="00C7244C">
        <w:t>- Connection diagram</w:t>
      </w:r>
    </w:p>
    <w:p w14:paraId="38214BC2" w14:textId="77777777" w:rsidR="00652DD6" w:rsidRPr="00C7244C" w:rsidRDefault="00652DD6" w:rsidP="00652DD6">
      <w:pPr>
        <w:pStyle w:val="EditorsNote"/>
      </w:pPr>
      <w:r w:rsidRPr="00C7244C">
        <w:t>- Message contents are not complete.</w:t>
      </w:r>
    </w:p>
    <w:p w14:paraId="7064198E" w14:textId="77777777" w:rsidR="00652DD6" w:rsidRPr="00C7244C" w:rsidRDefault="00652DD6" w:rsidP="00652DD6">
      <w:pPr>
        <w:pStyle w:val="EditorsNote"/>
      </w:pPr>
      <w:r w:rsidRPr="00C7244C">
        <w:t>- TT analysis is missing.</w:t>
      </w:r>
    </w:p>
    <w:p w14:paraId="4B3552BF" w14:textId="77777777" w:rsidR="00652DD6" w:rsidRPr="00C7244C" w:rsidRDefault="00652DD6" w:rsidP="00652DD6">
      <w:pPr>
        <w:pStyle w:val="EditorsNote"/>
      </w:pPr>
      <w:r w:rsidRPr="00C7244C">
        <w:t>- Test Applicability in TS38.522</w:t>
      </w:r>
    </w:p>
    <w:p w14:paraId="57B45475" w14:textId="77777777" w:rsidR="00652DD6" w:rsidRPr="00C7244C" w:rsidRDefault="00652DD6" w:rsidP="00652DD6">
      <w:pPr>
        <w:pStyle w:val="EditorsNote"/>
      </w:pPr>
      <w:r w:rsidRPr="00C7244C">
        <w:t>- Annex F</w:t>
      </w:r>
    </w:p>
    <w:p w14:paraId="1A4137D8" w14:textId="77777777" w:rsidR="00FA300B" w:rsidRPr="00C7244C" w:rsidRDefault="00652DD6" w:rsidP="00FA300B">
      <w:pPr>
        <w:pStyle w:val="EditorsNote"/>
      </w:pPr>
      <w:r w:rsidRPr="00C7244C">
        <w:t>- Cell configuration mapping in Annex E</w:t>
      </w:r>
    </w:p>
    <w:p w14:paraId="3C18FBFF" w14:textId="53080DEB" w:rsidR="00652DD6" w:rsidRPr="00C7244C" w:rsidRDefault="00FA300B" w:rsidP="00FA300B">
      <w:pPr>
        <w:pStyle w:val="EditorsNote"/>
      </w:pPr>
      <w:r w:rsidRPr="00C7244C">
        <w:t>- NR FR1 - FR2 OTA testability is still FFS.</w:t>
      </w:r>
    </w:p>
    <w:p w14:paraId="25884A44" w14:textId="77777777" w:rsidR="00652DD6" w:rsidRPr="00C7244C" w:rsidRDefault="00652DD6" w:rsidP="00777BE6">
      <w:pPr>
        <w:pStyle w:val="Heading5"/>
      </w:pPr>
      <w:r w:rsidRPr="00C7244C">
        <w:t>7.5.3.2.1</w:t>
      </w:r>
      <w:r w:rsidRPr="00C7244C">
        <w:tab/>
        <w:t>Test purpose</w:t>
      </w:r>
    </w:p>
    <w:p w14:paraId="7895EA5E" w14:textId="77777777" w:rsidR="00652DD6" w:rsidRPr="00C7244C" w:rsidRDefault="00652DD6" w:rsidP="00652DD6">
      <w:pPr>
        <w:rPr>
          <w:rFonts w:cs="v4.2.0"/>
        </w:rPr>
      </w:pPr>
      <w:r w:rsidRPr="00C7244C">
        <w:rPr>
          <w:rFonts w:cs="v4.2.0"/>
        </w:rPr>
        <w:t>The purpose of this test is:</w:t>
      </w:r>
    </w:p>
    <w:p w14:paraId="2A4D05EC" w14:textId="77777777" w:rsidR="00652DD6" w:rsidRPr="00C7244C" w:rsidRDefault="00652DD6" w:rsidP="00652DD6">
      <w:pPr>
        <w:pStyle w:val="B1"/>
      </w:pPr>
      <w:r w:rsidRPr="00C7244C">
        <w:t>- To verify the requirement for the SCell activation and deactivation times are within the requirements specified in TS 38.133 [6] clause 8.3, when the PCell is in FR1 and SCell is in FR2 and SCell is known by the UE at the time of activation.</w:t>
      </w:r>
    </w:p>
    <w:p w14:paraId="67E8E641" w14:textId="77777777" w:rsidR="00652DD6" w:rsidRPr="00C7244C" w:rsidRDefault="00652DD6" w:rsidP="00777BE6">
      <w:pPr>
        <w:pStyle w:val="Heading5"/>
      </w:pPr>
      <w:r w:rsidRPr="00C7244C">
        <w:t>7.5.3.2.2</w:t>
      </w:r>
      <w:r w:rsidRPr="00C7244C">
        <w:tab/>
        <w:t>Test applicability</w:t>
      </w:r>
    </w:p>
    <w:p w14:paraId="6CD63C4E" w14:textId="77777777" w:rsidR="00652DD6" w:rsidRPr="00C7244C" w:rsidRDefault="00652DD6" w:rsidP="00652DD6">
      <w:r w:rsidRPr="00C7244C">
        <w:t>This test applies to all types of NR UE from Release 15 onwards and supporting 2DL CA.</w:t>
      </w:r>
    </w:p>
    <w:p w14:paraId="71D45D5E" w14:textId="77777777" w:rsidR="00652DD6" w:rsidRPr="00C7244C" w:rsidRDefault="00652DD6" w:rsidP="00777BE6">
      <w:pPr>
        <w:pStyle w:val="Heading5"/>
      </w:pPr>
      <w:r w:rsidRPr="00C7244C">
        <w:t>7.5.3.2.3</w:t>
      </w:r>
      <w:r w:rsidRPr="00C7244C">
        <w:tab/>
        <w:t>Minimum conformance requirements</w:t>
      </w:r>
    </w:p>
    <w:p w14:paraId="7B0EC1AD" w14:textId="77777777" w:rsidR="00652DD6" w:rsidRPr="00C7244C" w:rsidRDefault="00652DD6" w:rsidP="00652DD6">
      <w:pPr>
        <w:rPr>
          <w:lang w:eastAsia="sv-SE"/>
        </w:rPr>
      </w:pPr>
      <w:r w:rsidRPr="00C7244C">
        <w:rPr>
          <w:lang w:eastAsia="sv-SE"/>
        </w:rPr>
        <w:t>The minimum conformance requirements are specified in clauses 7.5.3.0.1 and 7.5.3.0.2.</w:t>
      </w:r>
    </w:p>
    <w:p w14:paraId="002904A9" w14:textId="77777777" w:rsidR="00652DD6" w:rsidRPr="00C7244C" w:rsidRDefault="00652DD6" w:rsidP="00652DD6">
      <w:pPr>
        <w:rPr>
          <w:lang w:eastAsia="sv-SE"/>
        </w:rPr>
      </w:pPr>
      <w:r w:rsidRPr="00C7244C">
        <w:rPr>
          <w:lang w:eastAsia="sv-SE"/>
        </w:rPr>
        <w:t>The normative reference for this requirement is TS 38.133 [6] clause A.7.5.3.2.</w:t>
      </w:r>
    </w:p>
    <w:p w14:paraId="40A46FC8" w14:textId="77777777" w:rsidR="00652DD6" w:rsidRPr="00C7244C" w:rsidRDefault="00652DD6" w:rsidP="00777BE6">
      <w:pPr>
        <w:pStyle w:val="Heading5"/>
      </w:pPr>
      <w:r w:rsidRPr="00C7244C">
        <w:t>7.5.3.2.4</w:t>
      </w:r>
      <w:r w:rsidRPr="00C7244C">
        <w:tab/>
        <w:t>Test description</w:t>
      </w:r>
    </w:p>
    <w:p w14:paraId="7F6121D2" w14:textId="77777777" w:rsidR="00652DD6" w:rsidRPr="00C7244C" w:rsidRDefault="00652DD6" w:rsidP="00652DD6">
      <w:pPr>
        <w:pStyle w:val="H6"/>
      </w:pPr>
      <w:r w:rsidRPr="00C7244C">
        <w:t>7.5.3.2.4.1</w:t>
      </w:r>
      <w:r w:rsidRPr="00C7244C">
        <w:tab/>
        <w:t>Initial conditions</w:t>
      </w:r>
    </w:p>
    <w:p w14:paraId="4C5B7F88" w14:textId="77777777" w:rsidR="00652DD6" w:rsidRPr="00C7244C" w:rsidRDefault="00652DD6" w:rsidP="00652DD6">
      <w:r w:rsidRPr="00C7244C">
        <w:t>This test shall be run in one of the configurations defined in Table 7.5.3.2.4.1-1.</w:t>
      </w:r>
    </w:p>
    <w:p w14:paraId="6D386330" w14:textId="77777777" w:rsidR="00652DD6" w:rsidRPr="00C7244C" w:rsidRDefault="00652DD6" w:rsidP="00652DD6">
      <w:pPr>
        <w:pStyle w:val="TH"/>
      </w:pPr>
      <w:r w:rsidRPr="00C7244C">
        <w:t>Table 7.5.3.2.4.1-1: Supported test configurations for NR SA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7D81F836"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7422006" w14:textId="77777777" w:rsidR="00652DD6" w:rsidRPr="00C7244C" w:rsidRDefault="00652DD6" w:rsidP="003F1727">
            <w:pPr>
              <w:pStyle w:val="TAH"/>
            </w:pPr>
            <w:r w:rsidRPr="00C7244C">
              <w:t>Configuration</w:t>
            </w:r>
          </w:p>
        </w:tc>
        <w:tc>
          <w:tcPr>
            <w:tcW w:w="7654" w:type="dxa"/>
            <w:tcBorders>
              <w:top w:val="single" w:sz="4" w:space="0" w:color="auto"/>
              <w:left w:val="single" w:sz="4" w:space="0" w:color="auto"/>
              <w:bottom w:val="single" w:sz="4" w:space="0" w:color="auto"/>
              <w:right w:val="single" w:sz="4" w:space="0" w:color="auto"/>
            </w:tcBorders>
            <w:hideMark/>
          </w:tcPr>
          <w:p w14:paraId="2ED35C20" w14:textId="77777777" w:rsidR="00652DD6" w:rsidRPr="00C7244C" w:rsidRDefault="00652DD6" w:rsidP="003F1727">
            <w:pPr>
              <w:pStyle w:val="TAH"/>
            </w:pPr>
            <w:r w:rsidRPr="00C7244C">
              <w:t>Description</w:t>
            </w:r>
          </w:p>
        </w:tc>
      </w:tr>
      <w:tr w:rsidR="00652DD6" w:rsidRPr="00C7244C" w14:paraId="33793843"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7E1C1F7B" w14:textId="77777777" w:rsidR="00652DD6" w:rsidRPr="00C7244C" w:rsidRDefault="00652DD6" w:rsidP="003F1727">
            <w:pPr>
              <w:pStyle w:val="TAL"/>
            </w:pPr>
            <w:r w:rsidRPr="00C7244C">
              <w:t>7.5.3.2-1</w:t>
            </w:r>
          </w:p>
        </w:tc>
        <w:tc>
          <w:tcPr>
            <w:tcW w:w="7654" w:type="dxa"/>
            <w:tcBorders>
              <w:top w:val="single" w:sz="4" w:space="0" w:color="auto"/>
              <w:left w:val="single" w:sz="4" w:space="0" w:color="auto"/>
              <w:bottom w:val="single" w:sz="4" w:space="0" w:color="auto"/>
              <w:right w:val="single" w:sz="4" w:space="0" w:color="auto"/>
            </w:tcBorders>
            <w:hideMark/>
          </w:tcPr>
          <w:p w14:paraId="17F0B93B" w14:textId="77777777" w:rsidR="00652DD6" w:rsidRPr="00C7244C" w:rsidRDefault="00652DD6" w:rsidP="003F1727">
            <w:pPr>
              <w:pStyle w:val="TAL"/>
            </w:pPr>
            <w:r w:rsidRPr="00C7244C">
              <w:t>PCell: 15 kHz SSB SCS, 10MHz bandwidth, FDD duplex mode</w:t>
            </w:r>
          </w:p>
          <w:p w14:paraId="08FED68B" w14:textId="77777777" w:rsidR="00652DD6" w:rsidRPr="00C7244C" w:rsidRDefault="00652DD6" w:rsidP="003F1727">
            <w:pPr>
              <w:pStyle w:val="TAL"/>
            </w:pPr>
            <w:r w:rsidRPr="00C7244C">
              <w:t>Target SCell: 120 kHz SSB SCS, 100MHz bandwidth, TDD duplex mode</w:t>
            </w:r>
          </w:p>
        </w:tc>
      </w:tr>
      <w:tr w:rsidR="00652DD6" w:rsidRPr="00C7244C" w14:paraId="4823A97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4C702ACC" w14:textId="77777777" w:rsidR="00652DD6" w:rsidRPr="00C7244C" w:rsidRDefault="00652DD6" w:rsidP="003F1727">
            <w:pPr>
              <w:pStyle w:val="TAL"/>
            </w:pPr>
            <w:r w:rsidRPr="00C7244C">
              <w:t>7.5.3.2-2</w:t>
            </w:r>
          </w:p>
        </w:tc>
        <w:tc>
          <w:tcPr>
            <w:tcW w:w="7654" w:type="dxa"/>
            <w:tcBorders>
              <w:top w:val="single" w:sz="4" w:space="0" w:color="auto"/>
              <w:left w:val="single" w:sz="4" w:space="0" w:color="auto"/>
              <w:bottom w:val="single" w:sz="4" w:space="0" w:color="auto"/>
              <w:right w:val="single" w:sz="4" w:space="0" w:color="auto"/>
            </w:tcBorders>
            <w:hideMark/>
          </w:tcPr>
          <w:p w14:paraId="0626A064" w14:textId="77777777" w:rsidR="00652DD6" w:rsidRPr="00C7244C" w:rsidRDefault="00652DD6" w:rsidP="003F1727">
            <w:pPr>
              <w:pStyle w:val="TAL"/>
            </w:pPr>
            <w:r w:rsidRPr="00C7244C">
              <w:t>PCell: 15 kHz SSB SCS, 10MHz bandwidth, TDD duplex mode</w:t>
            </w:r>
          </w:p>
          <w:p w14:paraId="12E3CC5C" w14:textId="77777777" w:rsidR="00652DD6" w:rsidRPr="00C7244C" w:rsidRDefault="00652DD6" w:rsidP="003F1727">
            <w:pPr>
              <w:pStyle w:val="TAL"/>
            </w:pPr>
            <w:r w:rsidRPr="00C7244C">
              <w:t>Target SCell: 120 kHz SSB SCS, 100MHz bandwidth, TDD duplex mode</w:t>
            </w:r>
          </w:p>
        </w:tc>
      </w:tr>
      <w:tr w:rsidR="00652DD6" w:rsidRPr="00C7244C" w14:paraId="3082990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1B28C4A6" w14:textId="77777777" w:rsidR="00652DD6" w:rsidRPr="00C7244C" w:rsidRDefault="00652DD6" w:rsidP="003F1727">
            <w:pPr>
              <w:pStyle w:val="TAL"/>
            </w:pPr>
            <w:r w:rsidRPr="00C7244C">
              <w:t>7.5.3.2-3</w:t>
            </w:r>
          </w:p>
        </w:tc>
        <w:tc>
          <w:tcPr>
            <w:tcW w:w="7654" w:type="dxa"/>
            <w:tcBorders>
              <w:top w:val="single" w:sz="4" w:space="0" w:color="auto"/>
              <w:left w:val="single" w:sz="4" w:space="0" w:color="auto"/>
              <w:bottom w:val="single" w:sz="4" w:space="0" w:color="auto"/>
              <w:right w:val="single" w:sz="4" w:space="0" w:color="auto"/>
            </w:tcBorders>
            <w:hideMark/>
          </w:tcPr>
          <w:p w14:paraId="060CD14D" w14:textId="77777777" w:rsidR="00652DD6" w:rsidRPr="00C7244C" w:rsidRDefault="00652DD6" w:rsidP="003F1727">
            <w:pPr>
              <w:pStyle w:val="TAL"/>
            </w:pPr>
            <w:r w:rsidRPr="00C7244C">
              <w:t>PCell: 30kHz SSB SCS, 40MHz bandwidth, TDD duplex mode</w:t>
            </w:r>
          </w:p>
          <w:p w14:paraId="34C624E8" w14:textId="77777777" w:rsidR="00652DD6" w:rsidRPr="00C7244C" w:rsidRDefault="00652DD6" w:rsidP="003F1727">
            <w:pPr>
              <w:pStyle w:val="TAL"/>
            </w:pPr>
            <w:r w:rsidRPr="00C7244C">
              <w:t>Target SCell: 120 kHz SSB SCS, 100MHz bandwidth, TDD duplex mode</w:t>
            </w:r>
          </w:p>
        </w:tc>
      </w:tr>
      <w:tr w:rsidR="00652DD6" w:rsidRPr="00C7244C" w14:paraId="1BEFB8D8" w14:textId="77777777" w:rsidTr="003F1727">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1D352C43" w14:textId="77777777" w:rsidR="00652DD6" w:rsidRPr="00C7244C" w:rsidRDefault="00652DD6" w:rsidP="003F1727">
            <w:pPr>
              <w:pStyle w:val="TAN"/>
            </w:pPr>
            <w:r w:rsidRPr="00C7244C">
              <w:t>Note: The UE is only required to pass in one of the supported test configurations</w:t>
            </w:r>
          </w:p>
        </w:tc>
      </w:tr>
    </w:tbl>
    <w:p w14:paraId="5692FA47" w14:textId="77777777" w:rsidR="00652DD6" w:rsidRPr="00C7244C" w:rsidRDefault="00652DD6" w:rsidP="00652DD6"/>
    <w:p w14:paraId="5F985E64"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3.2.4.1-2</w:t>
      </w:r>
      <w:r w:rsidRPr="00C7244C">
        <w:rPr>
          <w:lang w:eastAsia="sv-SE"/>
        </w:rPr>
        <w:t>.</w:t>
      </w:r>
    </w:p>
    <w:p w14:paraId="736A120B" w14:textId="77777777" w:rsidR="00652DD6" w:rsidRPr="00C7244C" w:rsidRDefault="00652DD6" w:rsidP="00652DD6">
      <w:pPr>
        <w:pStyle w:val="TH"/>
      </w:pPr>
      <w:r w:rsidRPr="00C7244C">
        <w:t>Table 7.5.3.2.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D32F67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432988"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9D11DB"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2C2FB65" w14:textId="77777777" w:rsidR="00652DD6" w:rsidRPr="00C7244C" w:rsidRDefault="00652DD6" w:rsidP="003F1727">
            <w:pPr>
              <w:pStyle w:val="TAH"/>
            </w:pPr>
            <w:r w:rsidRPr="00C7244C">
              <w:t>Comment</w:t>
            </w:r>
          </w:p>
        </w:tc>
      </w:tr>
      <w:tr w:rsidR="00652DD6" w:rsidRPr="00C7244C" w14:paraId="4E77CA7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26ADA4"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E05F10"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7ABA222" w14:textId="77777777" w:rsidR="00652DD6" w:rsidRPr="00C7244C" w:rsidRDefault="00652DD6" w:rsidP="003F1727">
            <w:pPr>
              <w:pStyle w:val="TAL"/>
            </w:pPr>
            <w:r w:rsidRPr="00C7244C">
              <w:t>As specified in TS 38.508-1 [14] clause 4.1.</w:t>
            </w:r>
          </w:p>
        </w:tc>
      </w:tr>
      <w:tr w:rsidR="00652DD6" w:rsidRPr="00C7244C" w14:paraId="42924B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9F2872"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8DF88DC" w14:textId="77777777" w:rsidR="00652DD6" w:rsidRPr="00C7244C" w:rsidRDefault="00652DD6" w:rsidP="003F1727">
            <w:pPr>
              <w:pStyle w:val="TAL"/>
            </w:pPr>
            <w:r w:rsidRPr="00C7244C">
              <w:t>As specified in Annex E, table E.4-1 and TS 38.508-1 [14] clause 4.3.1.</w:t>
            </w:r>
          </w:p>
        </w:tc>
      </w:tr>
      <w:tr w:rsidR="00652DD6" w:rsidRPr="00C7244C" w14:paraId="3E05857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766038"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55F785" w14:textId="77777777" w:rsidR="00652DD6" w:rsidRPr="00C7244C" w:rsidRDefault="00652DD6" w:rsidP="003F1727">
            <w:pPr>
              <w:pStyle w:val="TAL"/>
            </w:pPr>
            <w:r w:rsidRPr="00C7244C">
              <w:t>As specified by the test configuration selected from Table 7.5.3.2.4.1-1.</w:t>
            </w:r>
          </w:p>
        </w:tc>
      </w:tr>
      <w:tr w:rsidR="00652DD6" w:rsidRPr="00C7244C" w14:paraId="7278DAD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DE8EB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151E14"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A2FAFD1" w14:textId="77777777" w:rsidR="00652DD6" w:rsidRPr="00C7244C" w:rsidRDefault="00652DD6" w:rsidP="003F1727">
            <w:pPr>
              <w:pStyle w:val="TAL"/>
            </w:pPr>
            <w:r w:rsidRPr="00C7244C">
              <w:t>As specified in Annex C.2.2.</w:t>
            </w:r>
          </w:p>
        </w:tc>
      </w:tr>
      <w:tr w:rsidR="00652DD6" w:rsidRPr="00C7244C" w14:paraId="018CD294"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712661"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DA25D7"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EA7157" w14:textId="77777777" w:rsidR="00652DD6" w:rsidRPr="00C7244C" w:rsidRDefault="00652DD6" w:rsidP="003F1727">
            <w:pPr>
              <w:pStyle w:val="TAL"/>
            </w:pPr>
            <w:r w:rsidRPr="00C7244C">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80ACDFA" w14:textId="77777777" w:rsidR="00652DD6" w:rsidRPr="00C7244C" w:rsidRDefault="00652DD6" w:rsidP="003F1727">
            <w:pPr>
              <w:pStyle w:val="TAL"/>
            </w:pPr>
            <w:r w:rsidRPr="00C7244C">
              <w:t>As specified in TS 38.508-1 [14] Annex A.</w:t>
            </w:r>
          </w:p>
        </w:tc>
      </w:tr>
      <w:tr w:rsidR="00652DD6" w:rsidRPr="00C7244C" w14:paraId="716A7189"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73AAE"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12E08F"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63D8789" w14:textId="77777777" w:rsidR="00652DD6" w:rsidRPr="00C7244C" w:rsidRDefault="00652DD6" w:rsidP="003F1727">
            <w:pPr>
              <w:pStyle w:val="TAL"/>
            </w:pPr>
            <w:r w:rsidRPr="00C7244C">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549BC"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370F492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928F92"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9F0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6D43C05" w14:textId="77777777" w:rsidR="00652DD6" w:rsidRPr="00C7244C" w:rsidRDefault="00652DD6" w:rsidP="003F1727">
            <w:pPr>
              <w:pStyle w:val="TAL"/>
              <w:rPr>
                <w:highlight w:val="yellow"/>
              </w:rPr>
            </w:pPr>
          </w:p>
        </w:tc>
      </w:tr>
    </w:tbl>
    <w:p w14:paraId="607760D8" w14:textId="77777777" w:rsidR="00652DD6" w:rsidRPr="00C7244C" w:rsidRDefault="00652DD6" w:rsidP="00652DD6"/>
    <w:p w14:paraId="5ECB3754" w14:textId="77777777" w:rsidR="00652DD6" w:rsidRPr="00C7244C" w:rsidRDefault="00652DD6" w:rsidP="00652DD6">
      <w:pPr>
        <w:pStyle w:val="B1"/>
      </w:pPr>
      <w:r w:rsidRPr="00C7244C">
        <w:t>1. The general test parameter settings are set up according to Table 7.5.3.2.4.1-3.</w:t>
      </w:r>
    </w:p>
    <w:p w14:paraId="35166AD5" w14:textId="77777777" w:rsidR="00652DD6" w:rsidRPr="00C7244C" w:rsidRDefault="00652DD6" w:rsidP="00652DD6">
      <w:pPr>
        <w:pStyle w:val="B1"/>
      </w:pPr>
      <w:r w:rsidRPr="00C7244C">
        <w:t>2. Message contents are defined in clause 7.5.3.2.4.3.</w:t>
      </w:r>
    </w:p>
    <w:p w14:paraId="380D34A3" w14:textId="77777777" w:rsidR="00652DD6" w:rsidRPr="00C7244C" w:rsidRDefault="00652DD6" w:rsidP="00652DD6">
      <w:pPr>
        <w:pStyle w:val="B1"/>
      </w:pPr>
      <w:r w:rsidRPr="00C7244C">
        <w:t xml:space="preserve">3. There are two NR carriers and 2 NR Cells specified in the test. Cell 1 is the PCell and Cell 2 is SCell. Cell 1 and Cell 2 are configured according to Annex C.1.1 and C.1.2. </w:t>
      </w:r>
    </w:p>
    <w:p w14:paraId="6DA92116" w14:textId="77777777" w:rsidR="00652DD6" w:rsidRPr="00C7244C" w:rsidRDefault="00652DD6" w:rsidP="00652DD6">
      <w:pPr>
        <w:pStyle w:val="TH"/>
      </w:pPr>
      <w:r w:rsidRPr="00C7244C">
        <w:t>Table 7.5.3.2.4.1-3: General test parameters for NR SA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5646A69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73AF6" w14:textId="77777777" w:rsidR="00652DD6" w:rsidRPr="00C7244C" w:rsidRDefault="00652DD6"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F4DAD7B" w14:textId="77777777" w:rsidR="00652DD6" w:rsidRPr="00C7244C" w:rsidRDefault="00652DD6"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120537C8"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6D399CF0" w14:textId="77777777" w:rsidR="00652DD6" w:rsidRPr="00C7244C" w:rsidRDefault="00652DD6" w:rsidP="003F1727">
            <w:pPr>
              <w:pStyle w:val="TAH"/>
            </w:pPr>
            <w:r w:rsidRPr="00C7244C">
              <w:t>Comment</w:t>
            </w:r>
          </w:p>
        </w:tc>
      </w:tr>
      <w:tr w:rsidR="00652DD6" w:rsidRPr="00C7244C" w14:paraId="21B2683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729F96" w14:textId="77777777" w:rsidR="00652DD6" w:rsidRPr="00C7244C" w:rsidRDefault="00652DD6"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B61336F"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AFED933" w14:textId="77777777" w:rsidR="00652DD6" w:rsidRPr="00C7244C" w:rsidRDefault="00652DD6" w:rsidP="003F1727">
            <w:pPr>
              <w:pStyle w:val="TAC"/>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1DDF7C5B" w14:textId="77777777" w:rsidR="00652DD6" w:rsidRPr="00C7244C" w:rsidRDefault="00652DD6" w:rsidP="003F1727">
            <w:pPr>
              <w:pStyle w:val="TAL"/>
            </w:pPr>
            <w:r w:rsidRPr="00C7244C">
              <w:t>Two NR radio channel (1, 2) are used for this test</w:t>
            </w:r>
          </w:p>
        </w:tc>
      </w:tr>
      <w:tr w:rsidR="00652DD6" w:rsidRPr="00C7244C" w14:paraId="5057A6C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55699D" w14:textId="77777777" w:rsidR="00652DD6" w:rsidRPr="00C7244C" w:rsidRDefault="00652DD6" w:rsidP="003F1727">
            <w:pPr>
              <w:pStyle w:val="TAL"/>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BC17F21"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936FFA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4DFBCF97" w14:textId="77777777" w:rsidR="00652DD6" w:rsidRPr="00C7244C" w:rsidRDefault="00652DD6" w:rsidP="003F1727">
            <w:pPr>
              <w:pStyle w:val="TAL"/>
            </w:pPr>
            <w:r w:rsidRPr="00C7244C">
              <w:t>Primary cell on NR RF channel number 1.</w:t>
            </w:r>
          </w:p>
        </w:tc>
      </w:tr>
      <w:tr w:rsidR="00652DD6" w:rsidRPr="00C7244C" w14:paraId="5E526F6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A6E33C" w14:textId="77777777" w:rsidR="00652DD6" w:rsidRPr="00C7244C" w:rsidRDefault="00652DD6" w:rsidP="003F1727">
            <w:pPr>
              <w:pStyle w:val="TAL"/>
            </w:pPr>
            <w:r w:rsidRPr="00C7244C">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166849B2"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DFDD6C"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5C3E5512" w14:textId="77777777" w:rsidR="00652DD6" w:rsidRPr="00C7244C" w:rsidRDefault="00652DD6" w:rsidP="003F1727">
            <w:pPr>
              <w:pStyle w:val="TAL"/>
            </w:pPr>
            <w:r w:rsidRPr="00C7244C">
              <w:t>Configured deactivated secondary cell on NR RF channel number 2</w:t>
            </w:r>
          </w:p>
        </w:tc>
      </w:tr>
      <w:tr w:rsidR="00652DD6" w:rsidRPr="00C7244C" w14:paraId="53B582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88906C" w14:textId="77777777" w:rsidR="00652DD6" w:rsidRPr="00C7244C" w:rsidRDefault="00652DD6"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1193615"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3C9BF9" w14:textId="77777777" w:rsidR="00652DD6" w:rsidRPr="00C7244C" w:rsidRDefault="00652DD6"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733858D9" w14:textId="77777777" w:rsidR="00652DD6" w:rsidRPr="00C7244C" w:rsidRDefault="00652DD6" w:rsidP="003F1727">
            <w:pPr>
              <w:pStyle w:val="TAL"/>
            </w:pPr>
          </w:p>
        </w:tc>
      </w:tr>
      <w:tr w:rsidR="00652DD6" w:rsidRPr="00C7244C" w14:paraId="3BE8752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53CAF6"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A9E3229"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F70CDD"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DB53614" w14:textId="77777777" w:rsidR="00652DD6" w:rsidRPr="00C7244C" w:rsidRDefault="00652DD6" w:rsidP="003F1727">
            <w:pPr>
              <w:pStyle w:val="TAL"/>
            </w:pPr>
            <w:r w:rsidRPr="00C7244C">
              <w:t>Continuous monitoring of primary cell</w:t>
            </w:r>
          </w:p>
        </w:tc>
      </w:tr>
      <w:tr w:rsidR="00652DD6" w:rsidRPr="00C7244C" w14:paraId="0001417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E35BD7" w14:textId="77777777" w:rsidR="00652DD6" w:rsidRPr="00C7244C" w:rsidRDefault="00652DD6"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473EEB" w14:textId="77777777" w:rsidR="00652DD6" w:rsidRPr="00C7244C" w:rsidRDefault="00652DD6"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84581DB"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5D938925" w14:textId="77777777" w:rsidR="00652DD6" w:rsidRPr="00C7244C" w:rsidRDefault="00652DD6" w:rsidP="003F1727">
            <w:pPr>
              <w:pStyle w:val="TAL"/>
            </w:pPr>
            <w:r w:rsidRPr="00C7244C">
              <w:t>Individual offset for cells on primary component carrier.</w:t>
            </w:r>
          </w:p>
        </w:tc>
      </w:tr>
      <w:tr w:rsidR="00652DD6" w:rsidRPr="00C7244C" w14:paraId="52BE419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815DE" w14:textId="77777777" w:rsidR="00652DD6" w:rsidRPr="00C7244C" w:rsidRDefault="00652DD6" w:rsidP="003F1727">
            <w:pPr>
              <w:pStyle w:val="TAL"/>
              <w:rPr>
                <w:rFonts w:cs="Arial"/>
              </w:rPr>
            </w:pPr>
            <w:r w:rsidRPr="00C7244C">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ABB79F" w14:textId="77777777" w:rsidR="00652DD6" w:rsidRPr="00C7244C" w:rsidRDefault="00652DD6"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3B02B85" w14:textId="77777777" w:rsidR="00652DD6" w:rsidRPr="00C7244C" w:rsidRDefault="00652DD6"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48828893" w14:textId="77777777" w:rsidR="00652DD6" w:rsidRPr="00C7244C" w:rsidRDefault="00652DD6" w:rsidP="003F1727">
            <w:pPr>
              <w:pStyle w:val="TAL"/>
            </w:pPr>
          </w:p>
        </w:tc>
      </w:tr>
      <w:tr w:rsidR="00652DD6" w:rsidRPr="00C7244C" w14:paraId="62B4A2F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E76E62" w14:textId="77777777" w:rsidR="00652DD6" w:rsidRPr="00C7244C" w:rsidRDefault="00652DD6" w:rsidP="003F1727">
            <w:pPr>
              <w:pStyle w:val="TAL"/>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82A3B5"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2CF2522"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2FD03CAE" w14:textId="77777777" w:rsidR="00652DD6" w:rsidRPr="00C7244C" w:rsidRDefault="00652DD6" w:rsidP="003F1727">
            <w:pPr>
              <w:pStyle w:val="TAL"/>
            </w:pPr>
          </w:p>
        </w:tc>
      </w:tr>
      <w:tr w:rsidR="00652DD6" w:rsidRPr="00C7244C" w14:paraId="1C8FC41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DBFF8C" w14:textId="77777777" w:rsidR="00652DD6" w:rsidRPr="00C7244C" w:rsidRDefault="00652DD6" w:rsidP="003F1727">
            <w:pPr>
              <w:pStyle w:val="TAL"/>
              <w:rPr>
                <w:rFonts w:cs="Arial"/>
              </w:rPr>
            </w:pPr>
            <w:r w:rsidRPr="00C7244C">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E76B57"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90D950A" w14:textId="77777777" w:rsidR="00652DD6" w:rsidRPr="00C7244C" w:rsidRDefault="00652DD6" w:rsidP="003F1727">
            <w:pPr>
              <w:pStyle w:val="TAC"/>
            </w:pPr>
            <w:r w:rsidRPr="00C7244C">
              <w:rPr>
                <w:rFonts w:cs="Arial"/>
              </w:rPr>
              <w:sym w:font="Symbol" w:char="F0A3"/>
            </w:r>
            <w:r w:rsidRPr="00C7244C">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291B6F76" w14:textId="77777777" w:rsidR="00652DD6" w:rsidRPr="00C7244C" w:rsidRDefault="00652DD6" w:rsidP="003F1727">
            <w:pPr>
              <w:pStyle w:val="TAL"/>
            </w:pPr>
            <w:r w:rsidRPr="00C7244C">
              <w:rPr>
                <w:rFonts w:cs="Arial"/>
              </w:rPr>
              <w:t>The value of time alignment error depends upon the type of carrier aggregation.</w:t>
            </w:r>
          </w:p>
        </w:tc>
      </w:tr>
      <w:tr w:rsidR="00652DD6" w:rsidRPr="00C7244C" w14:paraId="2814F40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3092A" w14:textId="77777777" w:rsidR="00652DD6" w:rsidRPr="00C7244C" w:rsidRDefault="00652DD6"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63636E"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EA3E43" w14:textId="77777777" w:rsidR="00652DD6" w:rsidRPr="00C7244C" w:rsidRDefault="00652DD6"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74637F3B" w14:textId="77777777" w:rsidR="00652DD6" w:rsidRPr="00C7244C" w:rsidRDefault="00652DD6" w:rsidP="003F1727">
            <w:pPr>
              <w:pStyle w:val="TAL"/>
            </w:pPr>
            <w:r w:rsidRPr="00C7244C">
              <w:t>During this time the PSCell shall be known and the SCell configured and detected.</w:t>
            </w:r>
          </w:p>
        </w:tc>
      </w:tr>
      <w:tr w:rsidR="00652DD6" w:rsidRPr="00C7244C" w14:paraId="421B898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E31C58" w14:textId="77777777" w:rsidR="00652DD6" w:rsidRPr="00C7244C" w:rsidRDefault="00652DD6"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C3275A"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C950D6" w14:textId="77777777" w:rsidR="00652DD6" w:rsidRPr="00C7244C" w:rsidRDefault="00652DD6"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742ECA80" w14:textId="77777777" w:rsidR="00652DD6" w:rsidRPr="00C7244C" w:rsidRDefault="00652DD6" w:rsidP="003F1727">
            <w:pPr>
              <w:pStyle w:val="TAL"/>
            </w:pPr>
            <w:r w:rsidRPr="00C7244C">
              <w:t>During this time the UE shall activate the SCell.</w:t>
            </w:r>
          </w:p>
        </w:tc>
      </w:tr>
      <w:tr w:rsidR="00652DD6" w:rsidRPr="00C7244C" w14:paraId="3DC4DBF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77278E" w14:textId="77777777" w:rsidR="00652DD6" w:rsidRPr="00C7244C" w:rsidRDefault="00652DD6"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353892"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C8058B"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hideMark/>
          </w:tcPr>
          <w:p w14:paraId="07896A6F" w14:textId="77777777" w:rsidR="00652DD6" w:rsidRPr="00C7244C" w:rsidRDefault="00652DD6" w:rsidP="003F1727">
            <w:pPr>
              <w:pStyle w:val="TAL"/>
            </w:pPr>
            <w:r w:rsidRPr="00C7244C">
              <w:t>During this time the UE shall deactivate the SCell.</w:t>
            </w:r>
          </w:p>
        </w:tc>
      </w:tr>
      <w:tr w:rsidR="00652DD6" w:rsidRPr="00C7244C" w14:paraId="2BC6EC8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389DE7" w14:textId="77777777" w:rsidR="00652DD6" w:rsidRPr="00C7244C" w:rsidRDefault="00652DD6" w:rsidP="003F1727">
            <w:pPr>
              <w:pStyle w:val="TAL"/>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0E7FB5" w14:textId="77777777" w:rsidR="00652DD6" w:rsidRPr="00C7244C" w:rsidRDefault="00652DD6" w:rsidP="003F1727">
            <w:pPr>
              <w:pStyle w:val="TAC"/>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4625F6" w14:textId="77777777" w:rsidR="00652DD6" w:rsidRPr="00C7244C" w:rsidRDefault="00652DD6" w:rsidP="003F1727">
            <w:pPr>
              <w:pStyle w:val="TAC"/>
            </w:pPr>
            <w:r w:rsidRPr="00C7244C">
              <w:t>k</w:t>
            </w:r>
          </w:p>
        </w:tc>
        <w:tc>
          <w:tcPr>
            <w:tcW w:w="3652" w:type="dxa"/>
            <w:tcBorders>
              <w:top w:val="single" w:sz="4" w:space="0" w:color="auto"/>
              <w:left w:val="single" w:sz="4" w:space="0" w:color="auto"/>
              <w:bottom w:val="single" w:sz="4" w:space="0" w:color="auto"/>
              <w:right w:val="single" w:sz="4" w:space="0" w:color="auto"/>
            </w:tcBorders>
            <w:hideMark/>
          </w:tcPr>
          <w:p w14:paraId="4C2B14B9" w14:textId="77777777" w:rsidR="00652DD6" w:rsidRPr="00C7244C" w:rsidRDefault="00652DD6" w:rsidP="003F1727">
            <w:pPr>
              <w:pStyle w:val="TAL"/>
            </w:pPr>
            <w:r w:rsidRPr="00C7244C">
              <w:t xml:space="preserve">k is a number of slots and is indicated by the PDSCH-to-HARQ-timing-indicator field in the DCI format, if present, or provided by </w:t>
            </w:r>
            <w:r w:rsidRPr="00C7244C">
              <w:rPr>
                <w:i/>
              </w:rPr>
              <w:t>dl-DataToUL-ACK</w:t>
            </w:r>
            <w:r w:rsidRPr="00C7244C">
              <w:t>, the value of k should be the minimum value defined in TS 38.213 [8] depends on UE’s capability</w:t>
            </w:r>
          </w:p>
        </w:tc>
      </w:tr>
      <w:tr w:rsidR="00652DD6" w:rsidRPr="00C7244C" w14:paraId="467734B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6DB3EB" w14:textId="77777777" w:rsidR="00652DD6" w:rsidRPr="00C7244C" w:rsidRDefault="00652DD6"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9BF7EA" w14:textId="77777777" w:rsidR="00652DD6" w:rsidRPr="00C7244C" w:rsidRDefault="00652DD6"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82B908" w14:textId="77777777" w:rsidR="00652DD6" w:rsidRPr="00C7244C" w:rsidRDefault="00652DD6" w:rsidP="003F1727">
            <w:pPr>
              <w:pStyle w:val="TAC"/>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54012665" w14:textId="77777777" w:rsidR="00652DD6" w:rsidRPr="00C7244C" w:rsidRDefault="00652DD6" w:rsidP="003F1727">
            <w:pPr>
              <w:pStyle w:val="TAL"/>
            </w:pPr>
            <w:r w:rsidRPr="00C7244C">
              <w:t xml:space="preserve">the delay (in ms) including uncertainty in acquiring the first available downlink CSI reference resource, UE processing time for CSI reporting </w:t>
            </w:r>
            <w:r w:rsidRPr="00C7244C">
              <w:rPr>
                <w:rFonts w:cs="v4.2.0"/>
              </w:rPr>
              <w:t xml:space="preserve">(clause 5.2.2.5 in TS 38.214) </w:t>
            </w:r>
            <w:r w:rsidRPr="00C7244C">
              <w:t>and uncertainty in acquiring the first available CSI reporting resources as specified in TS 38.331 [13].</w:t>
            </w:r>
          </w:p>
          <w:p w14:paraId="4B2ADD43" w14:textId="77777777" w:rsidR="00652DD6" w:rsidRPr="00C7244C" w:rsidRDefault="00652DD6" w:rsidP="003F1727">
            <w:pPr>
              <w:pStyle w:val="TAL"/>
            </w:pPr>
          </w:p>
        </w:tc>
      </w:tr>
    </w:tbl>
    <w:p w14:paraId="662F6252" w14:textId="77777777" w:rsidR="00652DD6" w:rsidRPr="00C7244C" w:rsidRDefault="00652DD6" w:rsidP="00652DD6"/>
    <w:p w14:paraId="42DBC2F3" w14:textId="77777777" w:rsidR="00652DD6" w:rsidRPr="00C7244C" w:rsidRDefault="00652DD6" w:rsidP="00652DD6">
      <w:pPr>
        <w:pStyle w:val="H6"/>
      </w:pPr>
      <w:r w:rsidRPr="00C7244C">
        <w:t>7.5.3.2.4.2</w:t>
      </w:r>
      <w:r w:rsidRPr="00C7244C">
        <w:tab/>
        <w:t>Test procedure</w:t>
      </w:r>
    </w:p>
    <w:p w14:paraId="03D2B1FB" w14:textId="77777777" w:rsidR="00652DD6" w:rsidRPr="00C7244C" w:rsidRDefault="00652DD6" w:rsidP="00652DD6">
      <w:r w:rsidRPr="00C7244C">
        <w:t>TBD</w:t>
      </w:r>
    </w:p>
    <w:p w14:paraId="4502AB85" w14:textId="77777777" w:rsidR="00652DD6" w:rsidRPr="00C7244C" w:rsidRDefault="00652DD6" w:rsidP="00652DD6">
      <w:pPr>
        <w:pStyle w:val="H6"/>
        <w:rPr>
          <w:lang w:eastAsia="sv-SE"/>
        </w:rPr>
      </w:pPr>
      <w:r w:rsidRPr="00C7244C">
        <w:t>7.5.3.2.4.3</w:t>
      </w:r>
      <w:r w:rsidRPr="00C7244C">
        <w:rPr>
          <w:lang w:eastAsia="sv-SE"/>
        </w:rPr>
        <w:tab/>
        <w:t>Message contents</w:t>
      </w:r>
    </w:p>
    <w:p w14:paraId="127AF625"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1241A157" w14:textId="77777777" w:rsidR="00652DD6" w:rsidRPr="00C7244C" w:rsidRDefault="00652DD6" w:rsidP="00652DD6">
      <w:pPr>
        <w:pStyle w:val="TH"/>
      </w:pPr>
      <w:r w:rsidRPr="00C7244C">
        <w:t xml:space="preserve">Table </w:t>
      </w:r>
      <w:r w:rsidRPr="00C7244C">
        <w:rPr>
          <w:lang w:eastAsia="sv-SE"/>
        </w:rPr>
        <w:t>7.5.3.2.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30C1A7F0" w14:textId="77777777" w:rsidTr="003F1727">
        <w:trPr>
          <w:cantSplit/>
          <w:jc w:val="center"/>
        </w:trPr>
        <w:tc>
          <w:tcPr>
            <w:tcW w:w="5826" w:type="dxa"/>
            <w:gridSpan w:val="2"/>
          </w:tcPr>
          <w:p w14:paraId="7AD74D69" w14:textId="77777777" w:rsidR="00652DD6" w:rsidRPr="00C7244C" w:rsidRDefault="00652DD6" w:rsidP="003F1727">
            <w:pPr>
              <w:pStyle w:val="TAH"/>
            </w:pPr>
            <w:r w:rsidRPr="00C7244C">
              <w:t>Default Message Contents</w:t>
            </w:r>
          </w:p>
        </w:tc>
      </w:tr>
      <w:tr w:rsidR="00652DD6" w:rsidRPr="00C7244C" w14:paraId="75A23A0A" w14:textId="77777777" w:rsidTr="003F1727">
        <w:trPr>
          <w:cantSplit/>
          <w:jc w:val="center"/>
        </w:trPr>
        <w:tc>
          <w:tcPr>
            <w:tcW w:w="3496" w:type="dxa"/>
          </w:tcPr>
          <w:p w14:paraId="10546028" w14:textId="77777777" w:rsidR="00652DD6" w:rsidRPr="00C7244C" w:rsidRDefault="00652DD6" w:rsidP="003F1727">
            <w:pPr>
              <w:pStyle w:val="TAL"/>
            </w:pPr>
            <w:r w:rsidRPr="00C7244C">
              <w:t>Common contents of system information blocks exceptions</w:t>
            </w:r>
          </w:p>
        </w:tc>
        <w:tc>
          <w:tcPr>
            <w:tcW w:w="2330" w:type="dxa"/>
          </w:tcPr>
          <w:p w14:paraId="0FF99A54" w14:textId="77777777" w:rsidR="00652DD6" w:rsidRPr="00C7244C" w:rsidRDefault="00652DD6" w:rsidP="003F1727">
            <w:pPr>
              <w:pStyle w:val="TAL"/>
            </w:pPr>
          </w:p>
        </w:tc>
      </w:tr>
      <w:tr w:rsidR="00652DD6" w:rsidRPr="00C7244C" w14:paraId="65D0B25D" w14:textId="77777777" w:rsidTr="003F1727">
        <w:trPr>
          <w:cantSplit/>
          <w:jc w:val="center"/>
        </w:trPr>
        <w:tc>
          <w:tcPr>
            <w:tcW w:w="3496" w:type="dxa"/>
          </w:tcPr>
          <w:p w14:paraId="6B99944E" w14:textId="77777777" w:rsidR="00652DD6" w:rsidRPr="00C7244C" w:rsidRDefault="00652DD6" w:rsidP="003F1727">
            <w:pPr>
              <w:pStyle w:val="TAL"/>
            </w:pPr>
            <w:r w:rsidRPr="00C7244C">
              <w:t>Default RRC messages and information elements contents exceptions</w:t>
            </w:r>
          </w:p>
        </w:tc>
        <w:tc>
          <w:tcPr>
            <w:tcW w:w="2330" w:type="dxa"/>
          </w:tcPr>
          <w:p w14:paraId="7DDB6C25" w14:textId="77777777" w:rsidR="00652DD6" w:rsidRPr="00C7244C" w:rsidRDefault="00652DD6" w:rsidP="003F1727">
            <w:pPr>
              <w:pStyle w:val="TAL"/>
            </w:pPr>
            <w:r w:rsidRPr="00C7244C">
              <w:t>FFS</w:t>
            </w:r>
          </w:p>
        </w:tc>
      </w:tr>
    </w:tbl>
    <w:p w14:paraId="12577B6B" w14:textId="139A32B3" w:rsidR="00652DD6" w:rsidRPr="00C7244C" w:rsidRDefault="00652DD6" w:rsidP="00652DD6"/>
    <w:p w14:paraId="41268559" w14:textId="77777777" w:rsidR="00652DD6" w:rsidRPr="00C7244C" w:rsidRDefault="00652DD6" w:rsidP="00777BE6">
      <w:pPr>
        <w:pStyle w:val="Heading5"/>
        <w:rPr>
          <w:lang w:eastAsia="sv-SE"/>
        </w:rPr>
      </w:pPr>
      <w:r w:rsidRPr="00C7244C">
        <w:t>7.5.3.2.5</w:t>
      </w:r>
      <w:r w:rsidRPr="00C7244C">
        <w:rPr>
          <w:lang w:eastAsia="sv-SE"/>
        </w:rPr>
        <w:tab/>
        <w:t>Test requirement</w:t>
      </w:r>
    </w:p>
    <w:p w14:paraId="7DD67A20" w14:textId="77777777" w:rsidR="00652DD6" w:rsidRPr="00C7244C" w:rsidRDefault="00652DD6" w:rsidP="00652DD6">
      <w:r w:rsidRPr="00C7244C">
        <w:t>TBD</w:t>
      </w:r>
    </w:p>
    <w:p w14:paraId="5EA60555" w14:textId="77777777" w:rsidR="00CC01FC" w:rsidRPr="00C7244C" w:rsidRDefault="00CC01FC" w:rsidP="003B0228">
      <w:pPr>
        <w:pStyle w:val="Heading4"/>
      </w:pPr>
      <w:bookmarkStart w:id="30" w:name="_Toc84513652"/>
      <w:bookmarkStart w:id="31" w:name="_Toc84514216"/>
      <w:r w:rsidRPr="00C7244C">
        <w:t>7.5.3.3</w:t>
      </w:r>
      <w:r w:rsidRPr="00C7244C">
        <w:tab/>
        <w:t xml:space="preserve">SCell Activation and deactivation </w:t>
      </w:r>
      <w:r w:rsidRPr="00C7244C">
        <w:rPr>
          <w:lang w:eastAsia="zh-CN"/>
        </w:rPr>
        <w:t>for</w:t>
      </w:r>
      <w:r w:rsidRPr="00C7244C">
        <w:t xml:space="preserve"> SCell in FR2 inter-band in non-DRX</w:t>
      </w:r>
    </w:p>
    <w:p w14:paraId="182E21B2" w14:textId="77777777" w:rsidR="00E15F39" w:rsidRPr="00C7244C" w:rsidRDefault="00E15F39" w:rsidP="00E15F39">
      <w:pPr>
        <w:pStyle w:val="EditorsNote"/>
      </w:pPr>
      <w:r w:rsidRPr="00C7244C">
        <w:t>Editor's Note: This test case has been completed for the following configurations:</w:t>
      </w:r>
    </w:p>
    <w:p w14:paraId="3CCF6169" w14:textId="77777777" w:rsidR="00E15F39" w:rsidRPr="00C7244C" w:rsidRDefault="00E15F39" w:rsidP="00E15F39">
      <w:pPr>
        <w:pStyle w:val="EditorsNote"/>
        <w:ind w:left="1419"/>
      </w:pPr>
      <w:r w:rsidRPr="00C7244C">
        <w:t xml:space="preserve">- Test frequency f </w:t>
      </w:r>
      <w:r w:rsidRPr="00C7244C">
        <w:rPr>
          <w:rFonts w:ascii="Arial" w:hAnsi="Arial" w:cs="Arial"/>
        </w:rPr>
        <w:t>≤</w:t>
      </w:r>
      <w:r w:rsidRPr="00C7244C">
        <w:t xml:space="preserve"> 40.8 GHz</w:t>
      </w:r>
    </w:p>
    <w:p w14:paraId="7AD8D860" w14:textId="77777777" w:rsidR="00E15F39" w:rsidRPr="00C7244C" w:rsidRDefault="00E15F39" w:rsidP="00E15F39">
      <w:pPr>
        <w:pStyle w:val="EditorsNote"/>
        <w:ind w:left="1419"/>
      </w:pPr>
      <w:r w:rsidRPr="00C7244C">
        <w:t>- UE PC3</w:t>
      </w:r>
    </w:p>
    <w:p w14:paraId="6BF1D5E8" w14:textId="77777777" w:rsidR="00E15F39" w:rsidRPr="00C7244C" w:rsidRDefault="00E15F39" w:rsidP="00E15F39">
      <w:pPr>
        <w:pStyle w:val="EditorsNote"/>
        <w:ind w:left="1419"/>
      </w:pPr>
      <w:r w:rsidRPr="00C7244C">
        <w:t>- Normal conditions</w:t>
      </w:r>
    </w:p>
    <w:p w14:paraId="37A80903" w14:textId="77777777" w:rsidR="00E15F39" w:rsidRPr="00C7244C" w:rsidRDefault="00E15F39" w:rsidP="00E15F39">
      <w:pPr>
        <w:pStyle w:val="EditorsNote"/>
      </w:pPr>
      <w:r w:rsidRPr="00C7244C">
        <w:t>- The test is incomplete for UE power classes other than PC3</w:t>
      </w:r>
    </w:p>
    <w:p w14:paraId="446E88F0" w14:textId="77777777" w:rsidR="00E15F39" w:rsidRPr="00C7244C" w:rsidRDefault="00E15F39" w:rsidP="00E15F39">
      <w:pPr>
        <w:pStyle w:val="EditorsNote"/>
      </w:pPr>
      <w:r w:rsidRPr="00C7244C">
        <w:t>- The test is incomplete for test frequencies &gt; 40.8 GHz</w:t>
      </w:r>
    </w:p>
    <w:p w14:paraId="5F8838A6" w14:textId="77777777" w:rsidR="00E15F39" w:rsidRPr="00C7244C" w:rsidRDefault="00E15F39" w:rsidP="00E15F39">
      <w:pPr>
        <w:pStyle w:val="EditorsNote"/>
      </w:pPr>
      <w:r w:rsidRPr="00C7244C">
        <w:t>- The test is incomplete for extreme conditions</w:t>
      </w:r>
    </w:p>
    <w:p w14:paraId="49BDD8EB" w14:textId="77777777" w:rsidR="00CC01FC" w:rsidRPr="00C7244C" w:rsidRDefault="00CC01FC" w:rsidP="00777BE6">
      <w:pPr>
        <w:pStyle w:val="Heading5"/>
      </w:pPr>
      <w:r w:rsidRPr="00C7244C">
        <w:t>7.5.3.3.1</w:t>
      </w:r>
      <w:r w:rsidRPr="00C7244C">
        <w:tab/>
        <w:t>Test purpose</w:t>
      </w:r>
    </w:p>
    <w:p w14:paraId="133783E5" w14:textId="77777777" w:rsidR="00CC01FC" w:rsidRPr="00C7244C" w:rsidRDefault="00CC01FC" w:rsidP="00CC01FC">
      <w:pPr>
        <w:jc w:val="both"/>
        <w:rPr>
          <w:lang w:eastAsia="zh-CN"/>
        </w:rPr>
      </w:pPr>
      <w:r w:rsidRPr="00C7244C">
        <w:t>The purpose of this test is to verify that the SCell activation and deactivation times are within the requirements stated in clause specified in TS 38.133 [6] clause 8.3</w:t>
      </w:r>
      <w:r w:rsidRPr="00C7244C">
        <w:rPr>
          <w:lang w:eastAsia="zh-CN"/>
        </w:rPr>
        <w:t xml:space="preserve">, </w:t>
      </w:r>
      <w:r w:rsidRPr="00C7244C">
        <w:t xml:space="preserve">when the </w:t>
      </w:r>
      <w:r w:rsidRPr="00C7244C">
        <w:rPr>
          <w:lang w:eastAsia="zh-CN"/>
        </w:rPr>
        <w:t>PCell and SCell are in FR2 inter-band</w:t>
      </w:r>
      <w:r w:rsidRPr="00C7244C">
        <w:t xml:space="preserve"> and SCell in FR2 is known by the UE at the time of activation.</w:t>
      </w:r>
    </w:p>
    <w:p w14:paraId="53CB9778" w14:textId="77777777" w:rsidR="00CC01FC" w:rsidRPr="00C7244C" w:rsidRDefault="00CC01FC" w:rsidP="00777BE6">
      <w:pPr>
        <w:pStyle w:val="Heading5"/>
      </w:pPr>
      <w:r w:rsidRPr="00C7244C">
        <w:t>7.5.3.3.2</w:t>
      </w:r>
      <w:r w:rsidRPr="00C7244C">
        <w:tab/>
        <w:t>Test applicability</w:t>
      </w:r>
    </w:p>
    <w:p w14:paraId="447EC809" w14:textId="77777777" w:rsidR="00CC01FC" w:rsidRPr="00C7244C" w:rsidRDefault="00CC01FC" w:rsidP="00CC01FC">
      <w:r w:rsidRPr="00C7244C">
        <w:t xml:space="preserve">This test applies to all types of NR UE release 17 onwards </w:t>
      </w:r>
      <w:r w:rsidRPr="00C7244C">
        <w:rPr>
          <w:lang w:eastAsia="sv-SE"/>
        </w:rPr>
        <w:t xml:space="preserve">supporting 5GS NR SA FR2 and </w:t>
      </w:r>
      <w:r w:rsidRPr="00C7244C">
        <w:t>2DL CA.</w:t>
      </w:r>
    </w:p>
    <w:p w14:paraId="4ECCDB42" w14:textId="77777777" w:rsidR="00CC01FC" w:rsidRPr="00C7244C" w:rsidRDefault="00CC01FC" w:rsidP="00777BE6">
      <w:pPr>
        <w:pStyle w:val="Heading5"/>
      </w:pPr>
      <w:r w:rsidRPr="00C7244C">
        <w:t>7.5.3.3.3</w:t>
      </w:r>
      <w:r w:rsidRPr="00C7244C">
        <w:tab/>
        <w:t>Minimum conformance requirements</w:t>
      </w:r>
    </w:p>
    <w:p w14:paraId="24045296" w14:textId="77777777" w:rsidR="00CC01FC" w:rsidRPr="00C7244C" w:rsidRDefault="00CC01FC" w:rsidP="00CC01FC">
      <w:pPr>
        <w:rPr>
          <w:lang w:eastAsia="sv-SE"/>
        </w:rPr>
      </w:pPr>
      <w:r w:rsidRPr="00C7244C">
        <w:rPr>
          <w:lang w:eastAsia="sv-SE"/>
        </w:rPr>
        <w:t>The minimum conformance requirements are specified in clauses 7.5.3.0.1 and 7.5.3.0.2.</w:t>
      </w:r>
    </w:p>
    <w:p w14:paraId="54E115A3" w14:textId="77777777" w:rsidR="00CC01FC" w:rsidRPr="00C7244C" w:rsidRDefault="00CC01FC" w:rsidP="00CC01FC">
      <w:pPr>
        <w:rPr>
          <w:lang w:eastAsia="sv-SE"/>
        </w:rPr>
      </w:pPr>
      <w:r w:rsidRPr="00C7244C">
        <w:rPr>
          <w:lang w:eastAsia="sv-SE"/>
        </w:rPr>
        <w:t>The normative reference for this requirement is TS 38.133 [6] clause A.7.5.3.3.</w:t>
      </w:r>
    </w:p>
    <w:p w14:paraId="5A08038D" w14:textId="77777777" w:rsidR="00CC01FC" w:rsidRPr="00C7244C" w:rsidRDefault="00CC01FC" w:rsidP="00777BE6">
      <w:pPr>
        <w:pStyle w:val="Heading5"/>
      </w:pPr>
      <w:r w:rsidRPr="00C7244C">
        <w:t>7.5.3.3.4</w:t>
      </w:r>
      <w:r w:rsidRPr="00C7244C">
        <w:tab/>
        <w:t>Test description</w:t>
      </w:r>
    </w:p>
    <w:p w14:paraId="007D234D" w14:textId="77777777" w:rsidR="00CC01FC" w:rsidRPr="00C7244C" w:rsidRDefault="00CC01FC" w:rsidP="00CC01FC">
      <w:pPr>
        <w:pStyle w:val="H6"/>
      </w:pPr>
      <w:r w:rsidRPr="00C7244C">
        <w:t>7.5.3.3.4.1</w:t>
      </w:r>
      <w:r w:rsidRPr="00C7244C">
        <w:tab/>
        <w:t>Initial conditions</w:t>
      </w:r>
    </w:p>
    <w:p w14:paraId="6B90AE4A" w14:textId="6F649F22" w:rsidR="00CC01FC" w:rsidRPr="00C7244C" w:rsidRDefault="00CC01FC" w:rsidP="00CC01FC">
      <w:r w:rsidRPr="00C7244C">
        <w:t xml:space="preserve">The supported test configurations are shown in table 7.5.3.3.4.1-1. The general </w:t>
      </w:r>
      <w:r w:rsidRPr="00C7244C">
        <w:rPr>
          <w:lang w:eastAsia="zh-CN"/>
        </w:rPr>
        <w:t>test parameters are</w:t>
      </w:r>
      <w:r w:rsidRPr="00C7244C">
        <w:t xml:space="preserve"> described in</w:t>
      </w:r>
      <w:r w:rsidRPr="00C7244C">
        <w:rPr>
          <w:lang w:eastAsia="zh-CN"/>
        </w:rPr>
        <w:t xml:space="preserve"> </w:t>
      </w:r>
      <w:r w:rsidRPr="00C7244C">
        <w:t>Tables 7.5.3.3.4.1-</w:t>
      </w:r>
      <w:r w:rsidRPr="00C7244C">
        <w:rPr>
          <w:lang w:eastAsia="zh-CN"/>
        </w:rPr>
        <w:t xml:space="preserve">3, </w:t>
      </w:r>
      <w:r w:rsidRPr="00C7244C">
        <w:t>and cell specific test parameters are described in Tables 7.5.3.3.4.1-4. OTA related test parameters are shown in table 7.5.3.3.4.1-5.</w:t>
      </w:r>
    </w:p>
    <w:p w14:paraId="287B3004" w14:textId="77777777" w:rsidR="00CC01FC" w:rsidRPr="00C7244C" w:rsidRDefault="00CC01FC" w:rsidP="00CC01FC">
      <w:pPr>
        <w:pStyle w:val="TH"/>
      </w:pPr>
      <w:r w:rsidRPr="00C7244C">
        <w:t>Table 7.5.3.3.4.1-1: Supported test configurations for FR2 SCell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CC01FC" w:rsidRPr="00C7244C" w14:paraId="748DC83F" w14:textId="77777777" w:rsidTr="003F1727">
        <w:tc>
          <w:tcPr>
            <w:tcW w:w="1696" w:type="dxa"/>
            <w:shd w:val="clear" w:color="auto" w:fill="auto"/>
          </w:tcPr>
          <w:p w14:paraId="18EDC8EC" w14:textId="77777777" w:rsidR="00CC01FC" w:rsidRPr="00C7244C" w:rsidRDefault="00CC01FC" w:rsidP="003F1727">
            <w:pPr>
              <w:pStyle w:val="TAH"/>
            </w:pPr>
            <w:r w:rsidRPr="00C7244C">
              <w:t>Configuration</w:t>
            </w:r>
          </w:p>
        </w:tc>
        <w:tc>
          <w:tcPr>
            <w:tcW w:w="7654" w:type="dxa"/>
            <w:shd w:val="clear" w:color="auto" w:fill="auto"/>
          </w:tcPr>
          <w:p w14:paraId="7541B370" w14:textId="77777777" w:rsidR="00CC01FC" w:rsidRPr="00C7244C" w:rsidRDefault="00CC01FC" w:rsidP="003F1727">
            <w:pPr>
              <w:pStyle w:val="TAH"/>
            </w:pPr>
            <w:r w:rsidRPr="00C7244C">
              <w:t>Description</w:t>
            </w:r>
          </w:p>
        </w:tc>
      </w:tr>
      <w:tr w:rsidR="00CC01FC" w:rsidRPr="00C7244C" w14:paraId="0E29C036" w14:textId="77777777" w:rsidTr="003F1727">
        <w:tc>
          <w:tcPr>
            <w:tcW w:w="1696" w:type="dxa"/>
            <w:shd w:val="clear" w:color="auto" w:fill="auto"/>
          </w:tcPr>
          <w:p w14:paraId="7E47FCC3" w14:textId="77777777" w:rsidR="00CC01FC" w:rsidRPr="00C7244C" w:rsidRDefault="00CC01FC" w:rsidP="003F1727">
            <w:pPr>
              <w:pStyle w:val="TAL"/>
            </w:pPr>
            <w:r w:rsidRPr="00C7244C">
              <w:t>1</w:t>
            </w:r>
          </w:p>
        </w:tc>
        <w:tc>
          <w:tcPr>
            <w:tcW w:w="7654" w:type="dxa"/>
            <w:shd w:val="clear" w:color="auto" w:fill="auto"/>
          </w:tcPr>
          <w:p w14:paraId="2AB8C9FD" w14:textId="77777777" w:rsidR="00CC01FC" w:rsidRPr="00C7244C" w:rsidRDefault="00CC01FC" w:rsidP="003F1727">
            <w:pPr>
              <w:pStyle w:val="TAL"/>
              <w:rPr>
                <w:lang w:eastAsia="zh-CN"/>
              </w:rPr>
            </w:pPr>
            <w:r w:rsidRPr="00C7244C">
              <w:t xml:space="preserve">NR </w:t>
            </w:r>
            <w:r w:rsidRPr="00C7244C">
              <w:rPr>
                <w:lang w:eastAsia="zh-CN"/>
              </w:rPr>
              <w:t>120</w:t>
            </w:r>
            <w:r w:rsidRPr="00C7244C">
              <w:t xml:space="preserve"> kHz SSB SCS, 1</w:t>
            </w:r>
            <w:r w:rsidRPr="00C7244C">
              <w:rPr>
                <w:lang w:eastAsia="zh-CN"/>
              </w:rPr>
              <w:t>0</w:t>
            </w:r>
            <w:r w:rsidRPr="00C7244C">
              <w:t xml:space="preserve">0MHz bandwidth, </w:t>
            </w:r>
            <w:r w:rsidRPr="00C7244C">
              <w:rPr>
                <w:lang w:eastAsia="zh-CN"/>
              </w:rPr>
              <w:t>T</w:t>
            </w:r>
            <w:r w:rsidRPr="00C7244C">
              <w:t>DD duplex mode</w:t>
            </w:r>
          </w:p>
        </w:tc>
      </w:tr>
    </w:tbl>
    <w:p w14:paraId="72BF8E2A" w14:textId="77777777" w:rsidR="00CC01FC" w:rsidRPr="00C7244C" w:rsidRDefault="00CC01FC" w:rsidP="00CC01FC">
      <w:pPr>
        <w:rPr>
          <w:lang w:eastAsia="zh-CN"/>
        </w:rPr>
      </w:pPr>
    </w:p>
    <w:p w14:paraId="4018704F" w14:textId="77750924" w:rsidR="00CC01FC" w:rsidRPr="00C7244C" w:rsidRDefault="00CC01FC" w:rsidP="00CC01FC">
      <w:pPr>
        <w:rPr>
          <w:lang w:eastAsia="sv-SE"/>
        </w:rPr>
      </w:pPr>
      <w:r w:rsidRPr="00C7244C">
        <w:rPr>
          <w:lang w:eastAsia="sv-SE"/>
        </w:rPr>
        <w:t>Configure the test equipment and the DUT according to the parameters in Table 7.5.3.3.4.1-2.</w:t>
      </w:r>
    </w:p>
    <w:p w14:paraId="04996B42" w14:textId="77777777" w:rsidR="00CC01FC" w:rsidRPr="00C7244C" w:rsidRDefault="00CC01FC" w:rsidP="00CC01FC">
      <w:pPr>
        <w:pStyle w:val="TH"/>
      </w:pPr>
      <w:r w:rsidRPr="00C7244C">
        <w:t>Table 7.5.3.3.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C01FC" w:rsidRPr="00C7244C" w14:paraId="117BF32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CB46D51" w14:textId="77777777" w:rsidR="00CC01FC" w:rsidRPr="00C7244C" w:rsidRDefault="00CC01FC"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D26198" w14:textId="77777777" w:rsidR="00CC01FC" w:rsidRPr="00C7244C" w:rsidRDefault="00CC01FC"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1F6BB4B" w14:textId="77777777" w:rsidR="00CC01FC" w:rsidRPr="00C7244C" w:rsidRDefault="00CC01FC" w:rsidP="003F1727">
            <w:pPr>
              <w:pStyle w:val="TAH"/>
            </w:pPr>
            <w:r w:rsidRPr="00C7244C">
              <w:t>Comment</w:t>
            </w:r>
          </w:p>
        </w:tc>
      </w:tr>
      <w:tr w:rsidR="00CC01FC" w:rsidRPr="00C7244C" w14:paraId="5813EF7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B2B17E2" w14:textId="77777777" w:rsidR="00CC01FC" w:rsidRPr="00C7244C" w:rsidRDefault="00CC01FC"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4027F6" w14:textId="77777777" w:rsidR="00CC01FC" w:rsidRPr="00C7244C" w:rsidRDefault="00CC01FC"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B49C4E8" w14:textId="77777777" w:rsidR="00CC01FC" w:rsidRPr="00C7244C" w:rsidRDefault="00CC01FC" w:rsidP="003F1727">
            <w:pPr>
              <w:pStyle w:val="TAL"/>
            </w:pPr>
            <w:r w:rsidRPr="00C7244C">
              <w:t>As specified in TS 38.508-1 [14] clause 4.1.</w:t>
            </w:r>
          </w:p>
        </w:tc>
      </w:tr>
      <w:tr w:rsidR="00CC01FC" w:rsidRPr="00C7244C" w14:paraId="2966C79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D78E51" w14:textId="77777777" w:rsidR="00CC01FC" w:rsidRPr="00C7244C" w:rsidRDefault="00CC01FC"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B7B6F39" w14:textId="77777777" w:rsidR="00CC01FC" w:rsidRPr="00C7244C" w:rsidRDefault="00CC01FC" w:rsidP="003F1727">
            <w:pPr>
              <w:pStyle w:val="TAL"/>
            </w:pPr>
            <w:r w:rsidRPr="00C7244C">
              <w:t>As specified in Annex E, table E.4-1 and TS 38.508-1 [14] clause 4.3.1.</w:t>
            </w:r>
          </w:p>
        </w:tc>
      </w:tr>
      <w:tr w:rsidR="00CC01FC" w:rsidRPr="00C7244C" w14:paraId="7EC33CB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036BDA" w14:textId="77777777" w:rsidR="00CC01FC" w:rsidRPr="00C7244C" w:rsidRDefault="00CC01FC"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4D8A67" w14:textId="77777777" w:rsidR="00CC01FC" w:rsidRPr="00C7244C" w:rsidRDefault="00CC01FC" w:rsidP="003F1727">
            <w:pPr>
              <w:pStyle w:val="TAL"/>
            </w:pPr>
            <w:r w:rsidRPr="00C7244C">
              <w:t>As specified by the test configuration selected from Table 7.5.3.3.4.1-1.</w:t>
            </w:r>
          </w:p>
        </w:tc>
      </w:tr>
      <w:tr w:rsidR="00CC01FC" w:rsidRPr="00C7244C" w14:paraId="5162675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2FD84F6" w14:textId="77777777" w:rsidR="00CC01FC" w:rsidRPr="00C7244C" w:rsidRDefault="00CC01FC"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2E29FAA" w14:textId="77777777" w:rsidR="00CC01FC" w:rsidRPr="00C7244C" w:rsidRDefault="00CC01FC"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B1435D7" w14:textId="77777777" w:rsidR="00CC01FC" w:rsidRPr="00C7244C" w:rsidRDefault="00CC01FC" w:rsidP="003F1727">
            <w:pPr>
              <w:pStyle w:val="TAL"/>
            </w:pPr>
            <w:r w:rsidRPr="00C7244C">
              <w:t>As specified in Annex C.2.2.</w:t>
            </w:r>
          </w:p>
        </w:tc>
      </w:tr>
      <w:tr w:rsidR="00CC01FC" w:rsidRPr="00C7244C" w14:paraId="301064F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722BC7C" w14:textId="77777777" w:rsidR="00CC01FC" w:rsidRPr="00C7244C" w:rsidRDefault="00CC01FC"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A5B904" w14:textId="77777777" w:rsidR="00CC01FC" w:rsidRPr="00C7244C" w:rsidRDefault="00CC01FC"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2B78B5E" w14:textId="77777777" w:rsidR="00CC01FC" w:rsidRPr="00C7244C" w:rsidRDefault="00CC01FC" w:rsidP="003F1727">
            <w:pPr>
              <w:pStyle w:val="TAL"/>
            </w:pPr>
            <w:r w:rsidRPr="00C7244C">
              <w:t xml:space="preserve"> 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6A88D7" w14:textId="77777777" w:rsidR="00CC01FC" w:rsidRPr="00C7244C" w:rsidRDefault="00CC01FC" w:rsidP="003F1727">
            <w:pPr>
              <w:pStyle w:val="TAL"/>
            </w:pPr>
            <w:r w:rsidRPr="00C7244C">
              <w:t>As specified in TS 38.508-1 [14] Annex A.</w:t>
            </w:r>
          </w:p>
        </w:tc>
      </w:tr>
      <w:tr w:rsidR="00CC01FC" w:rsidRPr="00C7244C" w14:paraId="0913CE2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E2ECB" w14:textId="77777777" w:rsidR="00CC01FC" w:rsidRPr="00C7244C" w:rsidRDefault="00CC01FC"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56247F" w14:textId="77777777" w:rsidR="00CC01FC" w:rsidRPr="00C7244C" w:rsidRDefault="00CC01FC"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4C2F4A0" w14:textId="77777777" w:rsidR="00CC01FC" w:rsidRPr="00C7244C" w:rsidRDefault="00CC01FC" w:rsidP="003F1727">
            <w:pPr>
              <w:pStyle w:val="TAL"/>
            </w:pPr>
            <w:r w:rsidRPr="00C7244C">
              <w:t>A.3.4.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F8BD2" w14:textId="77777777" w:rsidR="00CC01FC" w:rsidRPr="00C7244C" w:rsidRDefault="00CC01FC" w:rsidP="003F1727">
            <w:pPr>
              <w:spacing w:after="0"/>
              <w:rPr>
                <w:rFonts w:ascii="Arial" w:hAnsi="Arial"/>
                <w:sz w:val="18"/>
              </w:rPr>
            </w:pPr>
          </w:p>
        </w:tc>
      </w:tr>
      <w:tr w:rsidR="00CC01FC" w:rsidRPr="00C7244C" w14:paraId="4624AAE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7D7B5D5" w14:textId="77777777" w:rsidR="00CC01FC" w:rsidRPr="00C7244C" w:rsidRDefault="00CC01FC"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9679129" w14:textId="77777777" w:rsidR="00CC01FC" w:rsidRPr="00C7244C" w:rsidRDefault="00CC01FC"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65389122" w14:textId="77777777" w:rsidR="00CC01FC" w:rsidRPr="00C7244C" w:rsidRDefault="00CC01FC" w:rsidP="003F1727">
            <w:pPr>
              <w:pStyle w:val="TAL"/>
            </w:pPr>
          </w:p>
        </w:tc>
      </w:tr>
    </w:tbl>
    <w:p w14:paraId="07BC584D" w14:textId="77777777" w:rsidR="00CC01FC" w:rsidRPr="00C7244C" w:rsidRDefault="00CC01FC" w:rsidP="00CC01FC">
      <w:pPr>
        <w:rPr>
          <w:lang w:eastAsia="zh-CN"/>
        </w:rPr>
      </w:pPr>
    </w:p>
    <w:p w14:paraId="5F943E4A" w14:textId="77777777" w:rsidR="00CC01FC" w:rsidRPr="00C7244C" w:rsidRDefault="00CC01FC" w:rsidP="00CC01FC">
      <w:pPr>
        <w:pStyle w:val="B1"/>
      </w:pPr>
      <w:r w:rsidRPr="00C7244C">
        <w:t>1. The general test parameter settings are set up according to Table 7.5.3.3.4.1-3.</w:t>
      </w:r>
    </w:p>
    <w:p w14:paraId="55267F30" w14:textId="77777777" w:rsidR="00CC01FC" w:rsidRPr="00C7244C" w:rsidRDefault="00CC01FC" w:rsidP="00CC01FC">
      <w:pPr>
        <w:pStyle w:val="B1"/>
      </w:pPr>
      <w:r w:rsidRPr="00C7244C">
        <w:t>2. Message contents are defined in clause 7.5.3.3.4.3.</w:t>
      </w:r>
    </w:p>
    <w:p w14:paraId="40EA3A44" w14:textId="6CBBC1FA" w:rsidR="00CC01FC" w:rsidRPr="00C7244C" w:rsidRDefault="00CC01FC" w:rsidP="00CC01FC">
      <w:pPr>
        <w:pStyle w:val="B1"/>
      </w:pPr>
      <w:r w:rsidRPr="00C7244C">
        <w:t>3. There are two NR carriers and 2 NR Cells specified in the test. Cell 1 is the PCell and Cell 2 is SCell. Cell 1 and Cell 2 are configured according to Annex C.1.1 and C.1.2.</w:t>
      </w:r>
    </w:p>
    <w:p w14:paraId="74CA16C5" w14:textId="77777777" w:rsidR="00CC01FC" w:rsidRPr="00C7244C" w:rsidRDefault="00CC01FC" w:rsidP="00CC01FC">
      <w:pPr>
        <w:pStyle w:val="TH"/>
      </w:pPr>
      <w:bookmarkStart w:id="32" w:name="_Hlk132875254"/>
      <w:r w:rsidRPr="00C7244C">
        <w:t>Table 7.5.3.3.4.1-3</w:t>
      </w:r>
      <w:bookmarkEnd w:id="32"/>
      <w:r w:rsidRPr="00C7244C">
        <w:t>: General test parameters for FR2 SCell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C01FC" w:rsidRPr="00C7244C" w14:paraId="5772A61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7D87C21" w14:textId="77777777" w:rsidR="00CC01FC" w:rsidRPr="00C7244C" w:rsidRDefault="00CC01FC"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tcPr>
          <w:p w14:paraId="171EBB82" w14:textId="77777777" w:rsidR="00CC01FC" w:rsidRPr="00C7244C" w:rsidRDefault="00CC01FC"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tcPr>
          <w:p w14:paraId="110C2293" w14:textId="77777777" w:rsidR="00CC01FC" w:rsidRPr="00C7244C" w:rsidRDefault="00CC01FC"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tcPr>
          <w:p w14:paraId="19972BA9" w14:textId="77777777" w:rsidR="00CC01FC" w:rsidRPr="00C7244C" w:rsidRDefault="00CC01FC" w:rsidP="003F1727">
            <w:pPr>
              <w:pStyle w:val="TAH"/>
            </w:pPr>
            <w:r w:rsidRPr="00C7244C">
              <w:t>Comment</w:t>
            </w:r>
          </w:p>
        </w:tc>
      </w:tr>
      <w:tr w:rsidR="00CC01FC" w:rsidRPr="00C7244C" w14:paraId="3A14112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45ACD4B" w14:textId="77777777" w:rsidR="00CC01FC" w:rsidRPr="00C7244C" w:rsidRDefault="00CC01FC"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82A9A4"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1B2A190" w14:textId="77777777" w:rsidR="00CC01FC" w:rsidRPr="00C7244C" w:rsidRDefault="00CC01FC" w:rsidP="003F1727">
            <w:pPr>
              <w:pStyle w:val="TAC"/>
              <w:rPr>
                <w:lang w:eastAsia="zh-CN"/>
              </w:rPr>
            </w:pPr>
            <w:r w:rsidRPr="00C7244C">
              <w:t>1,2</w:t>
            </w:r>
          </w:p>
        </w:tc>
        <w:tc>
          <w:tcPr>
            <w:tcW w:w="3652" w:type="dxa"/>
            <w:tcBorders>
              <w:top w:val="single" w:sz="4" w:space="0" w:color="auto"/>
              <w:left w:val="single" w:sz="4" w:space="0" w:color="auto"/>
              <w:bottom w:val="single" w:sz="4" w:space="0" w:color="auto"/>
              <w:right w:val="single" w:sz="4" w:space="0" w:color="auto"/>
            </w:tcBorders>
          </w:tcPr>
          <w:p w14:paraId="4CECF8DD" w14:textId="77777777" w:rsidR="00CC01FC" w:rsidRPr="00C7244C" w:rsidRDefault="00CC01FC" w:rsidP="003F1727">
            <w:pPr>
              <w:pStyle w:val="TAL"/>
              <w:spacing w:line="254" w:lineRule="auto"/>
            </w:pPr>
            <w:r w:rsidRPr="00C7244C">
              <w:t>Two NR radio channels are used for this test. RF channel number 1 is in band 1 and RF channel number 2 is in band 2, where bands 1 and 2 are inter-band CA operating bands in FR2 as specified in Table 5.2A.2-1 in TS38.101-2.</w:t>
            </w:r>
          </w:p>
        </w:tc>
      </w:tr>
      <w:tr w:rsidR="00CC01FC" w:rsidRPr="00C7244C" w14:paraId="6923CB0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EE3AB7D" w14:textId="77777777" w:rsidR="00CC01FC" w:rsidRPr="00C7244C" w:rsidRDefault="00CC01FC" w:rsidP="003F1727">
            <w:pPr>
              <w:pStyle w:val="TAL"/>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F36A077"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DB6EF11" w14:textId="77777777" w:rsidR="00CC01FC" w:rsidRPr="00C7244C" w:rsidRDefault="00CC01FC"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tcPr>
          <w:p w14:paraId="0DFE2024" w14:textId="77777777" w:rsidR="00CC01FC" w:rsidRPr="00C7244C" w:rsidRDefault="00CC01FC" w:rsidP="003F1727">
            <w:pPr>
              <w:pStyle w:val="TAL"/>
              <w:spacing w:line="254" w:lineRule="auto"/>
            </w:pPr>
            <w:r w:rsidRPr="00C7244C">
              <w:t>Primary cell on NR RF channel number 1.</w:t>
            </w:r>
          </w:p>
        </w:tc>
      </w:tr>
      <w:tr w:rsidR="00CC01FC" w:rsidRPr="00C7244C" w14:paraId="4824A65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1D31F151" w14:textId="77777777" w:rsidR="00CC01FC" w:rsidRPr="00C7244C" w:rsidRDefault="00CC01FC" w:rsidP="003F1727">
            <w:pPr>
              <w:pStyle w:val="TAL"/>
            </w:pPr>
            <w:r w:rsidRPr="00C7244C">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2003755D"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FBA2875" w14:textId="77777777" w:rsidR="00CC01FC" w:rsidRPr="00C7244C" w:rsidRDefault="00CC01FC" w:rsidP="003F1727">
            <w:pPr>
              <w:pStyle w:val="TAC"/>
              <w:rPr>
                <w:lang w:eastAsia="zh-CN"/>
              </w:rPr>
            </w:pPr>
            <w:r w:rsidRPr="00C7244C">
              <w:t xml:space="preserve">Cell </w:t>
            </w:r>
            <w:r w:rsidRPr="00C7244C">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63AEE8C5" w14:textId="77777777" w:rsidR="00CC01FC" w:rsidRPr="00C7244C" w:rsidRDefault="00CC01FC" w:rsidP="003F1727">
            <w:pPr>
              <w:pStyle w:val="TAL"/>
              <w:spacing w:line="254" w:lineRule="auto"/>
            </w:pPr>
            <w:r w:rsidRPr="00C7244C">
              <w:t>Configured deactivated secondary cell on NR RF channel number 2.</w:t>
            </w:r>
          </w:p>
        </w:tc>
      </w:tr>
      <w:tr w:rsidR="00CC01FC" w:rsidRPr="00C7244C" w14:paraId="4D59675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10ED444" w14:textId="77777777" w:rsidR="00CC01FC" w:rsidRPr="00C7244C" w:rsidRDefault="00CC01FC"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0F1FB0F"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E395DCC" w14:textId="77777777" w:rsidR="00CC01FC" w:rsidRPr="00C7244C" w:rsidRDefault="00CC01FC"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49D00B96" w14:textId="77777777" w:rsidR="00CC01FC" w:rsidRPr="00C7244C" w:rsidRDefault="00CC01FC" w:rsidP="003F1727">
            <w:pPr>
              <w:pStyle w:val="TAL"/>
              <w:spacing w:line="254" w:lineRule="auto"/>
            </w:pPr>
          </w:p>
        </w:tc>
      </w:tr>
      <w:tr w:rsidR="00CC01FC" w:rsidRPr="00C7244C" w14:paraId="4DAE4EB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9DE3304" w14:textId="77777777" w:rsidR="00CC01FC" w:rsidRPr="00C7244C" w:rsidRDefault="00CC01FC"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C582C6B"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DACEA66" w14:textId="77777777" w:rsidR="00CC01FC" w:rsidRPr="00C7244C" w:rsidRDefault="00CC01FC"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2DA9299E" w14:textId="77777777" w:rsidR="00CC01FC" w:rsidRPr="00C7244C" w:rsidRDefault="00CC01FC" w:rsidP="003F1727">
            <w:pPr>
              <w:pStyle w:val="TAL"/>
              <w:spacing w:line="254" w:lineRule="auto"/>
            </w:pPr>
            <w:r w:rsidRPr="00C7244C">
              <w:t>Continuous monitoring of primary cell</w:t>
            </w:r>
          </w:p>
        </w:tc>
      </w:tr>
      <w:tr w:rsidR="00CC01FC" w:rsidRPr="00C7244C" w14:paraId="0065FC5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330EA4CA" w14:textId="77777777" w:rsidR="00CC01FC" w:rsidRPr="00C7244C" w:rsidRDefault="00CC01FC" w:rsidP="003F1727">
            <w:pPr>
              <w:pStyle w:val="TAL"/>
              <w:rPr>
                <w:rFonts w:cs="Arial"/>
              </w:rPr>
            </w:pPr>
            <w:r w:rsidRPr="00C7244C">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53D498D9"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DF890E7" w14:textId="77777777" w:rsidR="00CC01FC" w:rsidRPr="00C7244C" w:rsidRDefault="00CC01FC"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63DBC01D" w14:textId="77777777" w:rsidR="00CC01FC" w:rsidRPr="00C7244C" w:rsidRDefault="00CC01FC" w:rsidP="003F1727">
            <w:pPr>
              <w:pStyle w:val="TAL"/>
              <w:spacing w:line="254" w:lineRule="auto"/>
            </w:pPr>
            <w:r w:rsidRPr="00C7244C">
              <w:t>CQI reporting for SCell every second subframe</w:t>
            </w:r>
          </w:p>
        </w:tc>
      </w:tr>
      <w:tr w:rsidR="00CC01FC" w:rsidRPr="00C7244C" w14:paraId="08EC057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38E6D58" w14:textId="77777777" w:rsidR="00CC01FC" w:rsidRPr="00C7244C" w:rsidRDefault="00CC01FC"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A05BDB5" w14:textId="77777777" w:rsidR="00CC01FC" w:rsidRPr="00C7244C" w:rsidRDefault="00CC01FC"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tcPr>
          <w:p w14:paraId="794BB0D3" w14:textId="77777777" w:rsidR="00CC01FC" w:rsidRPr="00C7244C" w:rsidRDefault="00CC01FC"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67CB9A51" w14:textId="77777777" w:rsidR="00CC01FC" w:rsidRPr="00C7244C" w:rsidRDefault="00CC01FC" w:rsidP="003F1727">
            <w:pPr>
              <w:pStyle w:val="TAL"/>
              <w:spacing w:line="254" w:lineRule="auto"/>
            </w:pPr>
            <w:r w:rsidRPr="00C7244C">
              <w:t>Individual offset for cells on primary component carrier.</w:t>
            </w:r>
          </w:p>
        </w:tc>
      </w:tr>
      <w:tr w:rsidR="00CC01FC" w:rsidRPr="00C7244C" w14:paraId="7DF3C34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199AF18" w14:textId="77777777" w:rsidR="00CC01FC" w:rsidRPr="00C7244C" w:rsidRDefault="00CC01FC" w:rsidP="003F1727">
            <w:pPr>
              <w:pStyle w:val="TAL"/>
              <w:rPr>
                <w:rFonts w:cs="Arial"/>
              </w:rPr>
            </w:pPr>
            <w:r w:rsidRPr="00C7244C">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5FDF0CE6" w14:textId="77777777" w:rsidR="00CC01FC" w:rsidRPr="00C7244C" w:rsidRDefault="00CC01FC"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tcPr>
          <w:p w14:paraId="0AFEC3F3" w14:textId="77777777" w:rsidR="00CC01FC" w:rsidRPr="00C7244C" w:rsidRDefault="00CC01FC"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6AB0066F" w14:textId="77777777" w:rsidR="00CC01FC" w:rsidRPr="00C7244C" w:rsidRDefault="00CC01FC" w:rsidP="003F1727">
            <w:pPr>
              <w:pStyle w:val="TAL"/>
              <w:spacing w:line="254" w:lineRule="auto"/>
            </w:pPr>
          </w:p>
        </w:tc>
      </w:tr>
      <w:tr w:rsidR="00CC01FC" w:rsidRPr="00C7244C" w14:paraId="7C9133B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B96D39C" w14:textId="77777777" w:rsidR="00CC01FC" w:rsidRPr="00C7244C" w:rsidRDefault="00CC01FC" w:rsidP="003F1727">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3440BB4C" w14:textId="77777777" w:rsidR="00CC01FC" w:rsidRPr="00C7244C" w:rsidRDefault="00CC01FC"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25E3238" w14:textId="77777777" w:rsidR="00CC01FC" w:rsidRPr="00C7244C" w:rsidRDefault="00CC01FC" w:rsidP="003F1727">
            <w:pPr>
              <w:pStyle w:val="TAC"/>
              <w:rPr>
                <w:lang w:eastAsia="zh-CN"/>
              </w:rPr>
            </w:pPr>
            <w:r w:rsidRPr="00C7244C">
              <w:rPr>
                <w:rFonts w:cs="Arial"/>
                <w:lang w:eastAsia="zh-CN"/>
              </w:rPr>
              <w:t>≤</w:t>
            </w:r>
            <w:r w:rsidRPr="00C7244C">
              <w:rPr>
                <w:lang w:eastAsia="zh-CN"/>
              </w:rPr>
              <w:t>8</w:t>
            </w:r>
          </w:p>
        </w:tc>
        <w:tc>
          <w:tcPr>
            <w:tcW w:w="3652" w:type="dxa"/>
            <w:tcBorders>
              <w:top w:val="single" w:sz="4" w:space="0" w:color="auto"/>
              <w:left w:val="single" w:sz="4" w:space="0" w:color="auto"/>
              <w:bottom w:val="single" w:sz="4" w:space="0" w:color="auto"/>
              <w:right w:val="single" w:sz="4" w:space="0" w:color="auto"/>
            </w:tcBorders>
          </w:tcPr>
          <w:p w14:paraId="62B95F7D" w14:textId="77777777" w:rsidR="00CC01FC" w:rsidRPr="00C7244C" w:rsidRDefault="00CC01FC" w:rsidP="003F1727">
            <w:pPr>
              <w:pStyle w:val="TAL"/>
              <w:spacing w:line="254" w:lineRule="auto"/>
            </w:pPr>
            <w:r w:rsidRPr="00C7244C">
              <w:t>A random value from 0</w:t>
            </w:r>
            <w:r w:rsidRPr="00C7244C">
              <w:sym w:font="Symbol" w:char="F06D"/>
            </w:r>
            <w:r w:rsidRPr="00C7244C">
              <w:t>s to 8</w:t>
            </w:r>
            <w:r w:rsidRPr="00C7244C">
              <w:sym w:font="Symbol" w:char="F06D"/>
            </w:r>
            <w:r w:rsidRPr="00C7244C">
              <w:t>s</w:t>
            </w:r>
          </w:p>
        </w:tc>
      </w:tr>
      <w:tr w:rsidR="00CC01FC" w:rsidRPr="00C7244C" w14:paraId="46E4A31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97B1175" w14:textId="77777777" w:rsidR="00CC01FC" w:rsidRPr="00C7244C" w:rsidRDefault="00CC01FC"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3159A513"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571E8F23" w14:textId="77777777" w:rsidR="00CC01FC" w:rsidRPr="00C7244C" w:rsidRDefault="00CC01FC"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tcPr>
          <w:p w14:paraId="4A660542" w14:textId="77777777" w:rsidR="00CC01FC" w:rsidRPr="00C7244C" w:rsidRDefault="00CC01FC" w:rsidP="003F1727">
            <w:pPr>
              <w:pStyle w:val="TAL"/>
              <w:spacing w:line="254" w:lineRule="auto"/>
            </w:pPr>
            <w:r w:rsidRPr="00C7244C">
              <w:t>During this time the PCell shall be known and the SCell configured and detected.</w:t>
            </w:r>
          </w:p>
        </w:tc>
      </w:tr>
      <w:tr w:rsidR="00CC01FC" w:rsidRPr="00C7244C" w14:paraId="1F247C2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C52B68D" w14:textId="77777777" w:rsidR="00CC01FC" w:rsidRPr="00C7244C" w:rsidRDefault="00CC01FC"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1C321458"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484334A2" w14:textId="77777777" w:rsidR="00CC01FC" w:rsidRPr="00C7244C" w:rsidRDefault="00CC01FC"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5546FB53" w14:textId="77777777" w:rsidR="00CC01FC" w:rsidRPr="00C7244C" w:rsidRDefault="00CC01FC" w:rsidP="003F1727">
            <w:pPr>
              <w:pStyle w:val="TAL"/>
              <w:spacing w:line="254" w:lineRule="auto"/>
            </w:pPr>
            <w:r w:rsidRPr="00C7244C">
              <w:t>During this time the UE shall activate the SCell.</w:t>
            </w:r>
          </w:p>
        </w:tc>
      </w:tr>
      <w:tr w:rsidR="00CC01FC" w:rsidRPr="00C7244C" w14:paraId="16657A3A"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5BB3483" w14:textId="77777777" w:rsidR="00CC01FC" w:rsidRPr="00C7244C" w:rsidRDefault="00CC01FC"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tcPr>
          <w:p w14:paraId="09DA71B7"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1C493114" w14:textId="77777777" w:rsidR="00CC01FC" w:rsidRPr="00C7244C" w:rsidRDefault="00CC01FC"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3EEC9D90" w14:textId="77777777" w:rsidR="00CC01FC" w:rsidRPr="00C7244C" w:rsidRDefault="00CC01FC" w:rsidP="003F1727">
            <w:pPr>
              <w:pStyle w:val="TAL"/>
              <w:spacing w:line="254" w:lineRule="auto"/>
            </w:pPr>
            <w:r w:rsidRPr="00C7244C">
              <w:t>During this time the UE shall deactivate the SCell.</w:t>
            </w:r>
          </w:p>
        </w:tc>
      </w:tr>
      <w:tr w:rsidR="00CC01FC" w:rsidRPr="00C7244C" w14:paraId="18AE9F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E0EBF89" w14:textId="77777777" w:rsidR="00CC01FC" w:rsidRPr="00C7244C" w:rsidRDefault="00CC01FC" w:rsidP="003F1727">
            <w:pPr>
              <w:pStyle w:val="TAL"/>
            </w:pPr>
            <w:r w:rsidRPr="00C7244C">
              <w:rPr>
                <w:rFonts w:cs="v4.2.0"/>
              </w:rPr>
              <w:t>T</w:t>
            </w:r>
            <w:r w:rsidRPr="00C7244C">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6D6DB04" w14:textId="77777777" w:rsidR="00CC01FC" w:rsidRPr="00C7244C" w:rsidRDefault="00CC01FC" w:rsidP="003F1727">
            <w:pPr>
              <w:pStyle w:val="TAC"/>
            </w:pPr>
            <w:r w:rsidRPr="00C7244C">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B9CDFAE" w14:textId="77777777" w:rsidR="00CC01FC" w:rsidRPr="00C7244C" w:rsidRDefault="00CC01FC" w:rsidP="003F1727">
            <w:pPr>
              <w:pStyle w:val="TAC"/>
            </w:pPr>
            <w:r w:rsidRPr="00C7244C">
              <w:rPr>
                <w:rFonts w:cs="v4.2.0"/>
              </w:rPr>
              <w:t>k</w:t>
            </w:r>
            <w:r w:rsidRPr="00C7244C">
              <w:rPr>
                <w:rFonts w:cs="v4.2.0"/>
                <w:vertAlign w:val="subscript"/>
              </w:rPr>
              <w:t>1</w:t>
            </w:r>
            <m:oMath>
              <m:r>
                <m:rPr>
                  <m:sty m:val="p"/>
                </m:rPr>
                <w:rPr>
                  <w:rFonts w:ascii="Cambria Math" w:hAnsi="Cambria Math" w:cs="v4.2.0"/>
                  <w:vertAlign w:val="subscript"/>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6C3DC4AA" w14:textId="77777777" w:rsidR="00CC01FC" w:rsidRPr="00C7244C" w:rsidRDefault="00CC01FC" w:rsidP="003F1727">
            <w:pPr>
              <w:pStyle w:val="TAL"/>
              <w:spacing w:line="254" w:lineRule="auto"/>
            </w:pPr>
            <w:r w:rsidRPr="00C7244C">
              <w:t>k1 is a number of slots and is indicated by the PDSCH-to-HARQ-timing-indicator field in the DCI format, if present, or provided by dl-DataToUL-ACK, the value of k should be the minimum value defined in TS 38.213 [3] depends on UE’s capability</w:t>
            </w:r>
          </w:p>
        </w:tc>
      </w:tr>
      <w:tr w:rsidR="00CC01FC" w:rsidRPr="00C7244C" w14:paraId="26EA1B3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E212175" w14:textId="77777777" w:rsidR="00CC01FC" w:rsidRPr="00C7244C" w:rsidRDefault="00CC01FC"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580D8E52" w14:textId="77777777" w:rsidR="00CC01FC" w:rsidRPr="00C7244C" w:rsidRDefault="00CC01FC"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tcPr>
          <w:p w14:paraId="1B19D3B5" w14:textId="77777777" w:rsidR="00CC01FC" w:rsidRPr="00C7244C" w:rsidRDefault="00CC01FC"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48DB7A28" w14:textId="77777777" w:rsidR="00CC01FC" w:rsidRPr="00C7244C" w:rsidRDefault="00CC01FC" w:rsidP="003F1727">
            <w:pPr>
              <w:pStyle w:val="TAL"/>
              <w:spacing w:line="254" w:lineRule="auto"/>
            </w:pPr>
            <w:r w:rsidRPr="00C7244C">
              <w:t>the delay uncertainty in acquiring the first available CSI reporting resources as specified in TS 38.331 [2]</w:t>
            </w:r>
          </w:p>
        </w:tc>
      </w:tr>
    </w:tbl>
    <w:p w14:paraId="7E23AA4E" w14:textId="4ECAF05E" w:rsidR="00CC01FC" w:rsidRPr="00C7244C" w:rsidRDefault="00CC01FC" w:rsidP="00CC01FC">
      <w:pPr>
        <w:rPr>
          <w:lang w:eastAsia="sv-SE"/>
        </w:rPr>
      </w:pPr>
    </w:p>
    <w:p w14:paraId="3949668D" w14:textId="77777777" w:rsidR="00CC01FC" w:rsidRPr="00C7244C" w:rsidRDefault="00CC01FC" w:rsidP="00CC01FC">
      <w:pPr>
        <w:pStyle w:val="H6"/>
        <w:rPr>
          <w:lang w:eastAsia="zh-TW"/>
        </w:rPr>
      </w:pPr>
      <w:r w:rsidRPr="00C7244C">
        <w:rPr>
          <w:lang w:eastAsia="zh-TW"/>
        </w:rPr>
        <w:t>7.5.3.3.4.2</w:t>
      </w:r>
      <w:r w:rsidRPr="00C7244C">
        <w:rPr>
          <w:lang w:eastAsia="zh-TW"/>
        </w:rPr>
        <w:tab/>
        <w:t>Test procedure</w:t>
      </w:r>
    </w:p>
    <w:p w14:paraId="4FEFFE92" w14:textId="444F15DB" w:rsidR="00CC01FC" w:rsidRPr="00C7244C" w:rsidRDefault="00CC01FC" w:rsidP="00CC01FC">
      <w:r w:rsidRPr="00C7244C">
        <w:t xml:space="preserve">The test consists of three successive time periods, with duration T1, T2 and T3 respectively. Before the test starts the UE is connected to Cell </w:t>
      </w:r>
      <w:r w:rsidR="003B0228" w:rsidRPr="00C7244C">
        <w:t>1 but</w:t>
      </w:r>
      <w:r w:rsidRPr="00C7244C">
        <w:t xml:space="preserve"> is not aware of Cell</w:t>
      </w:r>
      <w:r w:rsidRPr="00C7244C">
        <w:rPr>
          <w:rFonts w:eastAsia="SimSun"/>
        </w:rPr>
        <w:t>2</w:t>
      </w:r>
      <w:r w:rsidRPr="00C7244C">
        <w:t xml:space="preserve">. The UE is </w:t>
      </w:r>
      <w:r w:rsidRPr="00C7244C">
        <w:rPr>
          <w:rFonts w:eastAsia="SimSun"/>
        </w:rPr>
        <w:t xml:space="preserve">only </w:t>
      </w:r>
      <w:r w:rsidRPr="00C7244C">
        <w:t xml:space="preserve">monitoring the </w:t>
      </w:r>
      <w:r w:rsidRPr="00C7244C">
        <w:rPr>
          <w:rFonts w:eastAsia="SimSun"/>
        </w:rPr>
        <w:t>PCC</w:t>
      </w:r>
      <w:r w:rsidRPr="00C7244C">
        <w:t>. The UE shall be continuously scheduled in the</w:t>
      </w:r>
      <w:r w:rsidRPr="00C7244C">
        <w:rPr>
          <w:rFonts w:eastAsia="SimSun"/>
        </w:rPr>
        <w:t xml:space="preserve"> PCell </w:t>
      </w:r>
      <w:r w:rsidRPr="00C7244C">
        <w:t>throughout the whole test.</w:t>
      </w:r>
    </w:p>
    <w:p w14:paraId="45060E97" w14:textId="77777777" w:rsidR="00CC01FC" w:rsidRPr="00C7244C" w:rsidRDefault="00CC01FC" w:rsidP="00CC01FC">
      <w:pPr>
        <w:rPr>
          <w:lang w:eastAsia="zh-CN"/>
        </w:rPr>
      </w:pPr>
      <w:r w:rsidRPr="00C7244C">
        <w:rPr>
          <w:lang w:eastAsia="zh-CN"/>
        </w:rPr>
        <w:t>The point in time at which the MAC message</w:t>
      </w:r>
      <w:r w:rsidRPr="00C7244C">
        <w:t xml:space="preserve"> for activation of SCell</w:t>
      </w:r>
      <w:r w:rsidRPr="00C7244C">
        <w:rPr>
          <w:lang w:eastAsia="zh-CN"/>
        </w:rPr>
        <w:t xml:space="preserve"> is received at the UE antenna connector defines the start of time period T2. </w:t>
      </w:r>
      <w:r w:rsidRPr="00C7244C">
        <w:t xml:space="preserve">Immediately at beginning of T2 the transmission power of Cell 2 is increased to same level as for cell </w:t>
      </w:r>
      <w:r w:rsidRPr="00C7244C">
        <w:rPr>
          <w:lang w:eastAsia="zh-CN"/>
        </w:rPr>
        <w:t>2. During T2, the test equipment monitors the L1-RSRP measurement reporting for the SCell. The time when test equipment receives a valid L1-RSRP report is denoted as slot m+T</w:t>
      </w:r>
      <w:r w:rsidRPr="00C7244C">
        <w:rPr>
          <w:vertAlign w:val="subscript"/>
          <w:lang w:eastAsia="zh-CN"/>
        </w:rPr>
        <w:t>L1-RSRP</w:t>
      </w:r>
      <w:r w:rsidRPr="00C7244C">
        <w:rPr>
          <w:lang w:eastAsia="zh-CN"/>
        </w:rPr>
        <w:t>. In the next DL slot after slot m+T</w:t>
      </w:r>
      <w:r w:rsidRPr="00C7244C">
        <w:rPr>
          <w:vertAlign w:val="subscript"/>
          <w:lang w:eastAsia="zh-CN"/>
        </w:rPr>
        <w:t>L1-RSRP</w:t>
      </w:r>
      <w:r w:rsidRPr="00C7244C">
        <w:rPr>
          <w:lang w:eastAsia="zh-CN"/>
        </w:rPr>
        <w:t>, the test equipment sends a MAC message for the activation of the TCI state of the RMC CORESET of the SCell. In the same slot, the test equipment also sends an RRC message to configure the CSI-RS resources for SCell.</w:t>
      </w:r>
    </w:p>
    <w:p w14:paraId="146A91BF" w14:textId="77777777" w:rsidR="00CC01FC" w:rsidRPr="00C7244C" w:rsidRDefault="00CC01FC" w:rsidP="00CC01FC">
      <w:pPr>
        <w:rPr>
          <w:lang w:eastAsia="zh-CN"/>
        </w:rPr>
      </w:pPr>
      <w:r w:rsidRPr="00C7244C">
        <w:rPr>
          <w:lang w:eastAsia="zh-CN"/>
        </w:rPr>
        <w:t>Time period T3 starts when a MAC message for deactivation of the SCell, sent from the test equipment to the UE in a slot # denoted n, is received at the UE antenna connector.</w:t>
      </w:r>
    </w:p>
    <w:p w14:paraId="57660C86" w14:textId="61ECCD89" w:rsidR="00CC01FC" w:rsidRPr="00C7244C" w:rsidRDefault="00CC01FC" w:rsidP="00CC01FC">
      <w:pPr>
        <w:pStyle w:val="B1"/>
        <w:rPr>
          <w:lang w:eastAsia="zh-CN"/>
        </w:rPr>
      </w:pPr>
      <w:r w:rsidRPr="00C7244C">
        <w:t>1.</w:t>
      </w:r>
      <w:r w:rsidRPr="00C7244C">
        <w:tab/>
      </w:r>
      <w:r w:rsidRPr="00C7244C">
        <w:rPr>
          <w:lang w:eastAsia="zh-CN"/>
        </w:rPr>
        <w:t>Ensure the UE is in state RRC_CONNECTED with generic procedure parameters Connectivity NR, Connected without release On and Test Mode On according to TS 38.508-1 [14] clause 4.5.</w:t>
      </w:r>
    </w:p>
    <w:p w14:paraId="462F81EA" w14:textId="61A73A15" w:rsidR="00CC01FC" w:rsidRPr="00C7244C" w:rsidRDefault="00CC01FC" w:rsidP="00CC01FC">
      <w:pPr>
        <w:pStyle w:val="B1"/>
        <w:rPr>
          <w:lang w:eastAsia="zh-CN"/>
        </w:rPr>
      </w:pPr>
      <w:r w:rsidRPr="00C7244C">
        <w:t>2.</w:t>
      </w:r>
      <w:r w:rsidRPr="00C7244C">
        <w:tab/>
      </w:r>
      <w:r w:rsidRPr="00C7244C">
        <w:rPr>
          <w:lang w:eastAsia="zh-CN"/>
        </w:rPr>
        <w:t>Set the parameters according to T1 in Tables 7.5.3.3.4.1-3 and 7.5.3.3.4.1-4. Propagation conditions are set according to Annex C clauses C.2.2.</w:t>
      </w:r>
    </w:p>
    <w:p w14:paraId="01201802" w14:textId="07C4DB52" w:rsidR="00CC01FC" w:rsidRPr="00C7244C" w:rsidRDefault="00CC01FC" w:rsidP="00CC01FC">
      <w:pPr>
        <w:pStyle w:val="B1"/>
        <w:rPr>
          <w:lang w:eastAsia="zh-CN"/>
        </w:rPr>
      </w:pPr>
      <w:r w:rsidRPr="00C7244C">
        <w:t>3.</w:t>
      </w:r>
      <w:r w:rsidRPr="00C7244C">
        <w:tab/>
      </w:r>
      <w:r w:rsidRPr="00C7244C">
        <w:rPr>
          <w:lang w:eastAsia="zh-CN"/>
        </w:rPr>
        <w:t>T1 starts. Immediately after, the SS shall configure SCell (Cell 2) on the SCC as per TS 38.508-1 [14] clause 7.5.1 and provide measurement configurations.</w:t>
      </w:r>
    </w:p>
    <w:p w14:paraId="4745B834" w14:textId="0D885C21" w:rsidR="00CC01FC" w:rsidRPr="00C7244C" w:rsidRDefault="00CC01FC" w:rsidP="00CC01FC">
      <w:pPr>
        <w:pStyle w:val="B1"/>
        <w:rPr>
          <w:lang w:eastAsia="zh-CN"/>
        </w:rPr>
      </w:pPr>
      <w:r w:rsidRPr="00C7244C">
        <w:t>4.</w:t>
      </w:r>
      <w:r w:rsidRPr="00C7244C">
        <w:tab/>
        <w:t xml:space="preserve">The UE sends a </w:t>
      </w:r>
      <w:r w:rsidRPr="00C7244C">
        <w:rPr>
          <w:i/>
        </w:rPr>
        <w:t xml:space="preserve">MeasurementReport </w:t>
      </w:r>
      <w:r w:rsidRPr="00C7244C">
        <w:t>message.</w:t>
      </w:r>
    </w:p>
    <w:p w14:paraId="58B87490" w14:textId="53C37BD7" w:rsidR="00CC01FC" w:rsidRPr="00C7244C" w:rsidRDefault="00CC01FC" w:rsidP="00CC01FC">
      <w:pPr>
        <w:pStyle w:val="B1"/>
        <w:rPr>
          <w:lang w:eastAsia="zh-TW"/>
        </w:rPr>
      </w:pPr>
      <w:r w:rsidRPr="00C7244C">
        <w:t>5.</w:t>
      </w:r>
      <w:r w:rsidRPr="00C7244C">
        <w:tab/>
        <w:t>The SS shall configure transmission of PDSCH with a maximum number of 1 HARQ transmission</w:t>
      </w:r>
      <w:r w:rsidRPr="00C7244C">
        <w:rPr>
          <w:lang w:eastAsia="zh-TW"/>
        </w:rPr>
        <w:t>.</w:t>
      </w:r>
    </w:p>
    <w:p w14:paraId="375C9D2B" w14:textId="121DB7EE" w:rsidR="00CC01FC" w:rsidRPr="00C7244C" w:rsidRDefault="00CC01FC" w:rsidP="00CC01FC">
      <w:pPr>
        <w:pStyle w:val="B1"/>
      </w:pPr>
      <w:r w:rsidRPr="00C7244C">
        <w:t>6.</w:t>
      </w:r>
      <w:r w:rsidRPr="00C7244C">
        <w:tab/>
        <w:t>The SS activates SCC by sending the activation MAC-CE (Refer TS 38.321 [12], clauses 5.9, 6.1.3.10) in a slot # denoted n and T2 starts in slot</w:t>
      </w:r>
      <w:r w:rsidRPr="00C7244C">
        <w:rPr>
          <w:lang w:eastAsia="zh-TW"/>
        </w:rPr>
        <w:t xml:space="preserve"> </w:t>
      </w:r>
      <w:r w:rsidRPr="00C7244C">
        <w:t>n. If the SS receives ACK for MAC-CE sent by the UE, the test proceeds to step 7, otherwise go to step 10.</w:t>
      </w:r>
    </w:p>
    <w:p w14:paraId="45F1E66C" w14:textId="1E11FDB0" w:rsidR="00CC01FC" w:rsidRPr="00C7244C" w:rsidRDefault="00CC01FC" w:rsidP="00CC01FC">
      <w:pPr>
        <w:pStyle w:val="B1"/>
        <w:rPr>
          <w:lang w:eastAsia="zh-CN"/>
        </w:rPr>
      </w:pPr>
      <w:r w:rsidRPr="00C7244C">
        <w:t>7.</w:t>
      </w:r>
      <w:r w:rsidRPr="00C7244C">
        <w:tab/>
      </w:r>
      <w:r w:rsidRPr="00C7244C">
        <w:rPr>
          <w:lang w:eastAsia="zh-CN"/>
        </w:rPr>
        <w:t>After at least one CSI-RS transmission occasion for channel measurement, the UE shall start sending CSI reports for SCell and the SS shall monitor CSI reports for SCell sent from the UE and ACK/NACK sent in PCell according to the following criteria:</w:t>
      </w:r>
    </w:p>
    <w:p w14:paraId="6C219C2B" w14:textId="4151AE7A" w:rsidR="00CC01FC" w:rsidRPr="00C7244C" w:rsidRDefault="00CC01FC" w:rsidP="00CC01FC">
      <w:pPr>
        <w:pStyle w:val="B2"/>
        <w:rPr>
          <w:lang w:eastAsia="zh-CN"/>
        </w:rPr>
      </w:pPr>
      <w:r w:rsidRPr="00C7244C">
        <w:rPr>
          <w:lang w:eastAsia="zh-CN"/>
        </w:rPr>
        <w:t>-</w:t>
      </w:r>
      <w:r w:rsidRPr="00C7244C">
        <w:rPr>
          <w:lang w:eastAsia="zh-CN"/>
        </w:rPr>
        <w:tab/>
        <w:t>If the UE starts sending valid L1-RSRP report for the SCell in the configured slots for CSI reporting after slot (m+T</w:t>
      </w:r>
      <w:r w:rsidRPr="00C7244C">
        <w:rPr>
          <w:vertAlign w:val="subscript"/>
          <w:lang w:eastAsia="zh-CN"/>
        </w:rPr>
        <w:t>L1-RSRP</w:t>
      </w:r>
      <w:r w:rsidRPr="00C7244C">
        <w:rPr>
          <w:lang w:eastAsia="zh-CN"/>
        </w:rPr>
        <w:t>), where T</w:t>
      </w:r>
      <w:r w:rsidRPr="00C7244C">
        <w:rPr>
          <w:vertAlign w:val="subscript"/>
          <w:lang w:eastAsia="zh-CN"/>
        </w:rPr>
        <w:t>L1-RSRP</w:t>
      </w:r>
      <w:r w:rsidRPr="00C7244C">
        <w:rPr>
          <w:lang w:eastAsia="zh-CN"/>
        </w:rPr>
        <w:t xml:space="preserve"> is no larger than </w:t>
      </w:r>
    </w:p>
    <w:p w14:paraId="699E5281" w14:textId="77777777" w:rsidR="00CC01FC" w:rsidRPr="00C7244C" w:rsidRDefault="00CC01FC" w:rsidP="00CC01FC">
      <w:pPr>
        <w:pStyle w:val="B2"/>
        <w:rPr>
          <w:lang w:eastAsia="zh-CN"/>
        </w:rPr>
      </w:pP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T</w:t>
      </w:r>
      <w:r w:rsidRPr="00C7244C">
        <w:rPr>
          <w:vertAlign w:val="subscript"/>
          <w:lang w:eastAsia="zh-CN"/>
        </w:rPr>
        <w:t>rs</w:t>
      </w:r>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 xml:space="preserve">L1-RSRP, report </w:t>
      </w:r>
      <w:r w:rsidRPr="00C7244C">
        <w:rPr>
          <w:lang w:eastAsia="zh-CN"/>
        </w:rPr>
        <w:t xml:space="preserve">as defined in TS 38.133 [6] clause 8.3.2. </w:t>
      </w:r>
    </w:p>
    <w:p w14:paraId="3EAF5315" w14:textId="77777777" w:rsidR="00CC01FC" w:rsidRPr="00C7244C" w:rsidRDefault="00CC01FC" w:rsidP="00CC01FC">
      <w:pPr>
        <w:pStyle w:val="B2"/>
        <w:rPr>
          <w:lang w:eastAsia="zh-CN"/>
        </w:rPr>
      </w:pPr>
      <w:r w:rsidRPr="00C7244C">
        <w:rPr>
          <w:lang w:eastAsia="zh-CN"/>
        </w:rPr>
        <w:t xml:space="preserve">For this test case, </w:t>
      </w:r>
      <w:r w:rsidRPr="00C7244C">
        <w:t>T</w:t>
      </w:r>
      <w:r w:rsidRPr="00C7244C">
        <w:rPr>
          <w:vertAlign w:val="subscript"/>
        </w:rPr>
        <w:t>FirstSSB_MAX</w:t>
      </w:r>
      <w:r w:rsidRPr="00C7244C">
        <w:rPr>
          <w:lang w:eastAsia="zh-CN"/>
        </w:rPr>
        <w:t>=</w:t>
      </w:r>
      <w:r w:rsidRPr="00C7244C">
        <w:t>T</w:t>
      </w:r>
      <w:r w:rsidRPr="00C7244C">
        <w:rPr>
          <w:vertAlign w:val="subscript"/>
        </w:rPr>
        <w:t>SMTC_MAX</w:t>
      </w:r>
      <w:r w:rsidRPr="00C7244C">
        <w:rPr>
          <w:lang w:eastAsia="zh-CN"/>
        </w:rPr>
        <w:t>=T</w:t>
      </w:r>
      <w:r w:rsidRPr="00C7244C">
        <w:rPr>
          <w:vertAlign w:val="subscript"/>
          <w:lang w:eastAsia="zh-CN"/>
        </w:rPr>
        <w:t>rs</w:t>
      </w:r>
      <w:r w:rsidRPr="00C7244C">
        <w:rPr>
          <w:lang w:eastAsia="zh-CN"/>
        </w:rPr>
        <w:t xml:space="preserve">=20ms; </w:t>
      </w:r>
      <w:r w:rsidRPr="00C7244C">
        <w:t>T</w:t>
      </w:r>
      <w:r w:rsidRPr="00C7244C">
        <w:rPr>
          <w:vertAlign w:val="subscript"/>
        </w:rPr>
        <w:t>L1-RSRP, measure</w:t>
      </w:r>
      <w:r w:rsidRPr="00C7244C">
        <w:rPr>
          <w:lang w:eastAsia="zh-CN"/>
        </w:rPr>
        <w:t xml:space="preserve">=480ms and </w:t>
      </w:r>
      <w:r w:rsidRPr="00C7244C">
        <w:t>T</w:t>
      </w:r>
      <w:r w:rsidRPr="00C7244C">
        <w:rPr>
          <w:vertAlign w:val="subscript"/>
        </w:rPr>
        <w:t>L1-RSRP, report</w:t>
      </w:r>
      <w:r w:rsidRPr="00C7244C">
        <w:rPr>
          <w:lang w:eastAsia="zh-CN"/>
        </w:rPr>
        <w:t>=5ms, which allows T</w:t>
      </w:r>
      <w:r w:rsidRPr="00C7244C">
        <w:rPr>
          <w:vertAlign w:val="subscript"/>
          <w:lang w:eastAsia="zh-CN"/>
        </w:rPr>
        <w:t>L1-RSRP</w:t>
      </w:r>
      <w:r w:rsidRPr="00C7244C">
        <w:rPr>
          <w:lang w:eastAsia="zh-CN"/>
        </w:rPr>
        <w:t xml:space="preserve"> 1000 ms.</w:t>
      </w:r>
    </w:p>
    <w:p w14:paraId="6580D236" w14:textId="1ADB029A" w:rsidR="00CC01FC" w:rsidRPr="00C7244C" w:rsidRDefault="00CC01FC" w:rsidP="00CC01FC">
      <w:pPr>
        <w:pStyle w:val="B2"/>
        <w:rPr>
          <w:lang w:eastAsia="zh-CN"/>
        </w:rPr>
      </w:pPr>
      <w:r w:rsidRPr="00C7244C">
        <w:rPr>
          <w:lang w:eastAsia="zh-CN"/>
        </w:rPr>
        <w:t>-</w:t>
      </w:r>
      <w:r w:rsidRPr="00C7244C">
        <w:rPr>
          <w:lang w:eastAsia="zh-CN"/>
        </w:rPr>
        <w:tab/>
        <w:t>and CSI reports for the SCell with non-zero CQI index in the configured slots for CSI reporting</w:t>
      </w:r>
      <w:r w:rsidRPr="00C7244C" w:rsidDel="0047090D">
        <w:rPr>
          <w:lang w:eastAsia="zh-CN"/>
        </w:rPr>
        <w:t xml:space="preserve"> </w:t>
      </w:r>
      <w:r w:rsidRPr="00C7244C">
        <w:rPr>
          <w:lang w:eastAsia="zh-CN"/>
        </w:rPr>
        <w:t xml:space="preserve">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tion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rPr>
          <w:lang w:eastAsia="zh-CN"/>
        </w:rPr>
        <w:t>, where T</w:t>
      </w:r>
      <w:r w:rsidRPr="00C7244C">
        <w:rPr>
          <w:vertAlign w:val="subscript"/>
          <w:lang w:eastAsia="zh-CN"/>
        </w:rPr>
        <w:t xml:space="preserve">HARQ </w:t>
      </w:r>
      <w:r w:rsidRPr="00C7244C">
        <w:rPr>
          <w:lang w:eastAsia="zh-CN"/>
        </w:rPr>
        <w:t xml:space="preserve">is defined in Table </w:t>
      </w:r>
      <w:r w:rsidRPr="00C7244C">
        <w:t>A.5.5.3.1.1-2</w:t>
      </w:r>
    </w:p>
    <w:p w14:paraId="1A0D4D71" w14:textId="77777777" w:rsidR="00CC01FC" w:rsidRPr="00C7244C" w:rsidRDefault="00CC01FC" w:rsidP="00CC01FC">
      <w:pPr>
        <w:pStyle w:val="B2"/>
      </w:pPr>
      <w:r w:rsidRPr="00C7244C">
        <w:rPr>
          <w:lang w:eastAsia="zh-CN"/>
        </w:rPr>
        <w:t>T</w:t>
      </w:r>
      <w:r w:rsidRPr="00C7244C">
        <w:rPr>
          <w:vertAlign w:val="subscript"/>
          <w:lang w:eastAsia="zh-CN"/>
        </w:rPr>
        <w:t xml:space="preserve">activation_time </w:t>
      </w:r>
      <w:r w:rsidRPr="00C7244C">
        <w:rPr>
          <w:lang w:eastAsia="zh-CN"/>
        </w:rPr>
        <w:t xml:space="preserve">=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T</w:t>
      </w:r>
      <w:r w:rsidRPr="00C7244C">
        <w:rPr>
          <w:vertAlign w:val="subscript"/>
          <w:lang w:eastAsia="zh-CN"/>
        </w:rPr>
        <w:t>rs</w:t>
      </w:r>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t xml:space="preserve"> </w:t>
      </w:r>
      <w:r w:rsidRPr="00C7244C">
        <w:rPr>
          <w:lang w:eastAsia="zh-CN"/>
        </w:rPr>
        <w:t xml:space="preserve">+ </w:t>
      </w:r>
      <w:r w:rsidRPr="00C7244C">
        <w:t>max {(T</w:t>
      </w:r>
      <w:r w:rsidRPr="00C7244C">
        <w:rPr>
          <w:vertAlign w:val="subscript"/>
        </w:rPr>
        <w:t>HARQ</w:t>
      </w:r>
      <w:r w:rsidRPr="00C7244C">
        <w:t xml:space="preserve"> + T</w:t>
      </w:r>
      <w:r w:rsidRPr="00C7244C">
        <w:rPr>
          <w:vertAlign w:val="subscript"/>
          <w:lang w:eastAsia="zh-CN"/>
        </w:rPr>
        <w:t>uncertainty_MAC</w:t>
      </w:r>
      <w:r w:rsidRPr="00C7244C">
        <w:t xml:space="preserve"> + 5ms +</w:t>
      </w:r>
      <w:r w:rsidRPr="00C7244C">
        <w:rPr>
          <w:lang w:eastAsia="zh-CN"/>
        </w:rPr>
        <w:t xml:space="preserve"> </w:t>
      </w:r>
      <w:r w:rsidRPr="00C7244C">
        <w:t>T</w:t>
      </w:r>
      <w:r w:rsidRPr="00C7244C">
        <w:rPr>
          <w:vertAlign w:val="subscript"/>
        </w:rPr>
        <w:t>FineTiming</w:t>
      </w:r>
      <w:r w:rsidRPr="00C7244C">
        <w:t>), (T</w:t>
      </w:r>
      <w:r w:rsidRPr="00C7244C">
        <w:rPr>
          <w:vertAlign w:val="subscript"/>
          <w:lang w:eastAsia="zh-CN"/>
        </w:rPr>
        <w:t>uncertainty_RRC</w:t>
      </w:r>
      <w:r w:rsidRPr="00C7244C">
        <w:t xml:space="preserve"> + T</w:t>
      </w:r>
      <w:r w:rsidRPr="00C7244C">
        <w:rPr>
          <w:vertAlign w:val="subscript"/>
        </w:rPr>
        <w:t>RRC_delay</w:t>
      </w:r>
      <w:r w:rsidRPr="00C7244C">
        <w:t>)}, which allows 1030 ms</w:t>
      </w:r>
    </w:p>
    <w:p w14:paraId="0B60AA24" w14:textId="77777777" w:rsidR="00CC01FC" w:rsidRPr="00C7244C" w:rsidRDefault="00CC01FC" w:rsidP="00CC01FC">
      <w:pPr>
        <w:pStyle w:val="B2"/>
        <w:rPr>
          <w:lang w:eastAsia="zh-CN"/>
        </w:rPr>
      </w:pPr>
      <w:r w:rsidRPr="00C7244C">
        <w:rPr>
          <w:lang w:eastAsia="zh-CN"/>
        </w:rPr>
        <w:t>T</w:t>
      </w:r>
      <w:r w:rsidRPr="00C7244C">
        <w:rPr>
          <w:vertAlign w:val="subscript"/>
          <w:lang w:eastAsia="zh-CN"/>
        </w:rPr>
        <w:t xml:space="preserve">CSI_Reporting </w:t>
      </w:r>
      <w:r w:rsidRPr="00C7244C">
        <w:rPr>
          <w:lang w:eastAsia="zh-CN"/>
        </w:rPr>
        <w:t>= 10ms</w:t>
      </w:r>
    </w:p>
    <w:p w14:paraId="166BE280" w14:textId="77777777" w:rsidR="00CC01FC" w:rsidRPr="00C7244C" w:rsidRDefault="00CC01FC" w:rsidP="00CC01FC">
      <w:pPr>
        <w:pStyle w:val="B2"/>
      </w:pPr>
      <w:r w:rsidRPr="00C7244C">
        <w:t>NR slot length is 0.125ms for this test case.</w:t>
      </w:r>
    </w:p>
    <w:p w14:paraId="0FF7D4C8" w14:textId="732B8CC3" w:rsidR="00CC01FC" w:rsidRPr="00C7244C" w:rsidRDefault="00CC01FC" w:rsidP="00CC01FC">
      <w:pPr>
        <w:pStyle w:val="B2"/>
      </w:pPr>
      <w:r w:rsidRPr="00C7244C">
        <w:rPr>
          <w:lang w:eastAsia="zh-CN"/>
        </w:rPr>
        <w:t>-</w:t>
      </w:r>
      <w:r w:rsidRPr="00C7244C">
        <w:rPr>
          <w:lang w:eastAsia="zh-CN"/>
        </w:rPr>
        <w:tab/>
        <w:t>and the interruption of PCell during SCell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20ms. </w:t>
      </w:r>
    </w:p>
    <w:p w14:paraId="6891468C" w14:textId="20F07F4D" w:rsidR="00CC01FC" w:rsidRPr="00C7244C" w:rsidRDefault="00CC01FC" w:rsidP="00CC01FC">
      <w:pPr>
        <w:pStyle w:val="B2"/>
        <w:rPr>
          <w:lang w:eastAsia="zh-CN"/>
        </w:rPr>
      </w:pPr>
      <w:r w:rsidRPr="00C7244C">
        <w:t>-</w:t>
      </w:r>
      <w:r w:rsidRPr="00C7244C">
        <w:tab/>
        <w:t>Then the number of successes for the event “Activation” is increased by one. Otherwise, count a fail for the event “Activation” and go to step 10.</w:t>
      </w:r>
    </w:p>
    <w:p w14:paraId="284C507D" w14:textId="09518ED1" w:rsidR="00CC01FC" w:rsidRPr="00C7244C" w:rsidRDefault="00CC01FC" w:rsidP="00CC01FC">
      <w:pPr>
        <w:pStyle w:val="B1"/>
        <w:rPr>
          <w:lang w:eastAsia="zh-CN"/>
        </w:rPr>
      </w:pPr>
      <w:r w:rsidRPr="00C7244C">
        <w:t>8.</w:t>
      </w:r>
      <w:r w:rsidRPr="00C7244C">
        <w:tab/>
        <w:t>When T2 expires, the SS deactivate SCC by sending the deactivation MAC-CE (Refer TS 38.321 [12], clauses 5.9, 6.1.3.10) in a slot # denoted m and T3 starts in slot m. If the SS receives ACK for MAC-CE sent by the UE, the test proceeds to step 9, otherwise go to step 10.</w:t>
      </w:r>
    </w:p>
    <w:p w14:paraId="12B886E8" w14:textId="54FE9AD2" w:rsidR="00CC01FC" w:rsidRPr="00C7244C" w:rsidRDefault="00CC01FC" w:rsidP="00CC01FC">
      <w:pPr>
        <w:pStyle w:val="B1"/>
      </w:pPr>
      <w:r w:rsidRPr="00C7244C">
        <w:t>9.</w:t>
      </w:r>
      <w:r w:rsidRPr="00C7244C">
        <w:tab/>
      </w:r>
      <w:r w:rsidRPr="00C7244C">
        <w:rPr>
          <w:lang w:eastAsia="zh-CN"/>
        </w:rPr>
        <w:t xml:space="preserve">The UE shall stop sending CSI reports for SCell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t xml:space="preserve"> defined in clause 8.3 and </w:t>
      </w:r>
      <w:r w:rsidRPr="00C7244C">
        <w:rPr>
          <w:lang w:eastAsia="zh-CN"/>
        </w:rPr>
        <w:t xml:space="preserve">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clause 8.3. If both conditions are met, then </w:t>
      </w:r>
      <w:r w:rsidRPr="00C7244C">
        <w:t>the number of successes for the event “Deactivation” is increased by one. Otherwise, count a fail for the event “Deactivation”.</w:t>
      </w:r>
    </w:p>
    <w:p w14:paraId="4C1C2E4C" w14:textId="44D9863D" w:rsidR="00CC01FC" w:rsidRPr="00C7244C" w:rsidRDefault="00CC01FC" w:rsidP="00CC01FC">
      <w:pPr>
        <w:pStyle w:val="B1"/>
        <w:rPr>
          <w:lang w:eastAsia="zh-CN"/>
        </w:rPr>
      </w:pPr>
      <w:r w:rsidRPr="00C7244C">
        <w:t>10.</w:t>
      </w:r>
      <w:r w:rsidRPr="00C7244C">
        <w:tab/>
        <w:t>When T3 expires, or Activation in step 5 was not acknowledged, or a fail was counted for the event “Activation” in step 7, or Deactivation in step 8 was not acknowledged, the SS shall transmit a RRCRelease message to release the RRC connection which includes the release of the established radio bearers as well as all radio resources.</w:t>
      </w:r>
    </w:p>
    <w:p w14:paraId="70290667" w14:textId="77B0DEB4" w:rsidR="00CC01FC" w:rsidRPr="00C7244C" w:rsidRDefault="00CC01FC" w:rsidP="00CC01FC">
      <w:pPr>
        <w:pStyle w:val="B1"/>
        <w:rPr>
          <w:lang w:eastAsia="zh-CN"/>
        </w:rPr>
      </w:pPr>
      <w:r w:rsidRPr="00C7244C">
        <w:t>11.</w:t>
      </w:r>
      <w:r w:rsidRPr="00C7244C">
        <w:tab/>
      </w:r>
      <w:r w:rsidRPr="00C7244C">
        <w:rPr>
          <w:lang w:eastAsia="zh-CN"/>
        </w:rPr>
        <w:t>Set Cell 2 physical cell identity = ((current cell 2 physical cell identity + 1) mod 1008) for next iteration of the test procedure loop.</w:t>
      </w:r>
    </w:p>
    <w:p w14:paraId="70E793BA" w14:textId="1E8CDE66" w:rsidR="00CC01FC" w:rsidRPr="00C7244C" w:rsidRDefault="00CC01FC" w:rsidP="00CC01FC">
      <w:pPr>
        <w:pStyle w:val="B1"/>
      </w:pPr>
      <w:r w:rsidRPr="00C7244C">
        <w:t>12.</w:t>
      </w:r>
      <w:r w:rsidRPr="00C7244C">
        <w:tab/>
        <w:t>After the RRC connection release, the SS:</w:t>
      </w:r>
      <w:r w:rsidRPr="00C7244C">
        <w:br/>
        <w:t xml:space="preserve">- transmits in Cell 1 a Paging message (including PagingRecord with UE-Identity) for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7F1B3F93" w14:textId="38E58E2D" w:rsidR="00CC01FC" w:rsidRPr="00C7244C" w:rsidRDefault="00CC01FC" w:rsidP="00CC01FC">
      <w:pPr>
        <w:pStyle w:val="B1"/>
        <w:rPr>
          <w:rFonts w:eastAsia="??"/>
        </w:rPr>
      </w:pPr>
      <w:r w:rsidRPr="00C7244C">
        <w:t>13.</w:t>
      </w:r>
      <w:r w:rsidRPr="00C7244C">
        <w:tab/>
        <w:t>Repeat steps 2-12 until a test verdict has been achieved</w:t>
      </w:r>
      <w:r w:rsidRPr="00C7244C">
        <w:rPr>
          <w:rFonts w:eastAsia="??"/>
        </w:rPr>
        <w:t>.</w:t>
      </w:r>
    </w:p>
    <w:p w14:paraId="7B33CF27" w14:textId="77777777" w:rsidR="00CC01FC" w:rsidRPr="00C7244C" w:rsidRDefault="00CC01FC" w:rsidP="00CC01FC">
      <w:pPr>
        <w:pStyle w:val="B1"/>
      </w:pPr>
      <w:r w:rsidRPr="00C7244C">
        <w:t>Each of the events “Activation” and “Deactivation” is evaluated independently for the statistic, resulting in an event verdict: pass or fail. Each event is evaluated only until the confidence level according to Table G.2.3-1 in Annex G.2 is achieved. Different events may require different times for a verdict.</w:t>
      </w:r>
    </w:p>
    <w:p w14:paraId="16D476C8" w14:textId="091EB474" w:rsidR="00CC01FC" w:rsidRPr="00C7244C" w:rsidRDefault="00CC01FC" w:rsidP="00CC01FC">
      <w:pPr>
        <w:pStyle w:val="B1"/>
      </w:pPr>
      <w:r w:rsidRPr="00C7244C">
        <w:t>If all events pass, the test passes. If one event fails, the test fails.</w:t>
      </w:r>
    </w:p>
    <w:p w14:paraId="6FDD83C3" w14:textId="77777777" w:rsidR="00CC01FC" w:rsidRPr="00C7244C" w:rsidRDefault="00CC01FC" w:rsidP="00CC01FC">
      <w:pPr>
        <w:pStyle w:val="H6"/>
      </w:pPr>
      <w:r w:rsidRPr="00C7244C">
        <w:t>7.5.3.3.4.3</w:t>
      </w:r>
      <w:r w:rsidRPr="00C7244C">
        <w:tab/>
        <w:t>Message contents</w:t>
      </w:r>
    </w:p>
    <w:p w14:paraId="2014B705" w14:textId="77777777" w:rsidR="00CC01FC" w:rsidRPr="00C7244C" w:rsidRDefault="00CC01FC" w:rsidP="00CC01FC">
      <w:pPr>
        <w:rPr>
          <w:lang w:eastAsia="sv-SE"/>
        </w:rPr>
      </w:pPr>
      <w:r w:rsidRPr="00C7244C">
        <w:rPr>
          <w:lang w:eastAsia="sv-SE"/>
        </w:rPr>
        <w:t xml:space="preserve"> Message contents are according to TS 38.508-1 [14] clause 7.3 with condition SCELL_CSI_ON_SPCELL with the following exceptions:</w:t>
      </w:r>
    </w:p>
    <w:p w14:paraId="55BDF2F0" w14:textId="77777777" w:rsidR="00CC01FC" w:rsidRPr="00C7244C" w:rsidRDefault="00CC01FC" w:rsidP="00CC01FC">
      <w:pPr>
        <w:pStyle w:val="TH"/>
      </w:pPr>
      <w:r w:rsidRPr="00C7244C">
        <w:t xml:space="preserve">Table </w:t>
      </w:r>
      <w:r w:rsidRPr="00C7244C">
        <w:rPr>
          <w:lang w:eastAsia="sv-SE"/>
        </w:rPr>
        <w:t>7.5.3.3.4.3</w:t>
      </w:r>
      <w:r w:rsidRPr="00C7244C">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CC01FC" w:rsidRPr="00C7244C" w14:paraId="56E4A9FB" w14:textId="77777777" w:rsidTr="003F1727">
        <w:trPr>
          <w:cantSplit/>
          <w:jc w:val="center"/>
        </w:trPr>
        <w:tc>
          <w:tcPr>
            <w:tcW w:w="9697" w:type="dxa"/>
            <w:gridSpan w:val="2"/>
          </w:tcPr>
          <w:p w14:paraId="731DBCE6" w14:textId="77777777" w:rsidR="00CC01FC" w:rsidRPr="00C7244C" w:rsidRDefault="00CC01FC" w:rsidP="003F1727">
            <w:pPr>
              <w:pStyle w:val="TAH"/>
            </w:pPr>
            <w:r w:rsidRPr="00C7244C">
              <w:t>Default Message Contents</w:t>
            </w:r>
          </w:p>
        </w:tc>
      </w:tr>
      <w:tr w:rsidR="00CC01FC" w:rsidRPr="00C7244C" w14:paraId="32354288" w14:textId="77777777" w:rsidTr="003F1727">
        <w:trPr>
          <w:cantSplit/>
          <w:jc w:val="center"/>
        </w:trPr>
        <w:tc>
          <w:tcPr>
            <w:tcW w:w="3496" w:type="dxa"/>
          </w:tcPr>
          <w:p w14:paraId="1D59E7B7" w14:textId="77777777" w:rsidR="00CC01FC" w:rsidRPr="00C7244C" w:rsidRDefault="00CC01FC" w:rsidP="003F1727">
            <w:pPr>
              <w:pStyle w:val="TAL"/>
            </w:pPr>
            <w:r w:rsidRPr="00C7244C">
              <w:t>Common contents of system information blocks exceptions</w:t>
            </w:r>
          </w:p>
        </w:tc>
        <w:tc>
          <w:tcPr>
            <w:tcW w:w="6201" w:type="dxa"/>
          </w:tcPr>
          <w:p w14:paraId="1D1B0FAE" w14:textId="77777777" w:rsidR="00CC01FC" w:rsidRPr="00C7244C" w:rsidRDefault="00CC01FC" w:rsidP="003F1727">
            <w:pPr>
              <w:pStyle w:val="TAL"/>
            </w:pPr>
          </w:p>
        </w:tc>
      </w:tr>
      <w:tr w:rsidR="00CC01FC" w:rsidRPr="00C7244C" w14:paraId="33C273E7" w14:textId="77777777" w:rsidTr="003F1727">
        <w:trPr>
          <w:cantSplit/>
          <w:jc w:val="center"/>
        </w:trPr>
        <w:tc>
          <w:tcPr>
            <w:tcW w:w="3496" w:type="dxa"/>
          </w:tcPr>
          <w:p w14:paraId="40461759" w14:textId="77777777" w:rsidR="00CC01FC" w:rsidRPr="00C7244C" w:rsidRDefault="00CC01FC" w:rsidP="003F1727">
            <w:pPr>
              <w:pStyle w:val="TAL"/>
            </w:pPr>
            <w:r w:rsidRPr="00C7244C">
              <w:t>Default RRC messages and information elements contents exceptions</w:t>
            </w:r>
          </w:p>
        </w:tc>
        <w:tc>
          <w:tcPr>
            <w:tcW w:w="6201" w:type="dxa"/>
          </w:tcPr>
          <w:p w14:paraId="5BFA9728" w14:textId="77777777" w:rsidR="00CC01FC" w:rsidRPr="00C7244C" w:rsidRDefault="00CC01FC" w:rsidP="003F1727">
            <w:pPr>
              <w:pStyle w:val="TAL"/>
            </w:pPr>
            <w:r w:rsidRPr="00C7244C">
              <w:t>Table H.3.1-7 with Condition Deactivated SCell;</w:t>
            </w:r>
          </w:p>
          <w:p w14:paraId="3785D3F7" w14:textId="77777777" w:rsidR="00CC01FC" w:rsidRPr="00C7244C" w:rsidRDefault="00CC01FC" w:rsidP="003F1727">
            <w:pPr>
              <w:pStyle w:val="TAL"/>
            </w:pPr>
            <w:r w:rsidRPr="00C7244C">
              <w:t>Table H.3.1-1</w:t>
            </w:r>
          </w:p>
          <w:p w14:paraId="24217CEE" w14:textId="77777777" w:rsidR="00CC01FC" w:rsidRPr="00C7244C" w:rsidRDefault="00CC01FC" w:rsidP="003F1727">
            <w:pPr>
              <w:pStyle w:val="TAL"/>
            </w:pPr>
            <w:r w:rsidRPr="00C7244C">
              <w:rPr>
                <w:rFonts w:cs="v4.2.0"/>
              </w:rPr>
              <w:t>Table 7.3.1-3 in TS 38.508-1 [14] with condition SMTC.1</w:t>
            </w:r>
          </w:p>
        </w:tc>
      </w:tr>
    </w:tbl>
    <w:p w14:paraId="45E53CA9" w14:textId="77777777" w:rsidR="00CC01FC" w:rsidRPr="00C7244C" w:rsidRDefault="00CC01FC" w:rsidP="00CC01FC">
      <w:pPr>
        <w:rPr>
          <w:lang w:eastAsia="sv-SE"/>
        </w:rPr>
      </w:pPr>
    </w:p>
    <w:p w14:paraId="0654EDC6" w14:textId="77777777" w:rsidR="00CC01FC" w:rsidRPr="00C7244C" w:rsidRDefault="00CC01FC" w:rsidP="00CC01FC">
      <w:pPr>
        <w:pStyle w:val="TH"/>
      </w:pPr>
      <w:r w:rsidRPr="00C7244C">
        <w:t xml:space="preserve">Table </w:t>
      </w:r>
      <w:r w:rsidRPr="00C7244C">
        <w:rPr>
          <w:lang w:eastAsia="sv-SE"/>
        </w:rPr>
        <w:t>7.5.3.3.4.3</w:t>
      </w:r>
      <w:r w:rsidRPr="00C7244C">
        <w:t xml:space="preserve">-2: </w:t>
      </w:r>
      <w:r w:rsidRPr="00C7244C">
        <w:rPr>
          <w:i/>
        </w:rPr>
        <w:t>RRCReconfiguration</w:t>
      </w:r>
      <w:r w:rsidRPr="00C7244C">
        <w:t>: SCell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C01FC" w:rsidRPr="00C7244C" w14:paraId="423C3FB6" w14:textId="77777777" w:rsidTr="003F1727">
        <w:tc>
          <w:tcPr>
            <w:tcW w:w="9738" w:type="dxa"/>
            <w:gridSpan w:val="4"/>
          </w:tcPr>
          <w:p w14:paraId="03327842" w14:textId="77777777" w:rsidR="00CC01FC" w:rsidRPr="00C7244C" w:rsidRDefault="00CC01FC" w:rsidP="003F1727">
            <w:pPr>
              <w:pStyle w:val="TAL"/>
            </w:pPr>
            <w:r w:rsidRPr="00C7244C">
              <w:t>Derivation Path: TS 38.508-1 [14], Table 4.6.1-13 with condition NR_MEAS and SCell_add</w:t>
            </w:r>
          </w:p>
        </w:tc>
      </w:tr>
      <w:tr w:rsidR="00CC01FC" w:rsidRPr="00C7244C" w14:paraId="69F7F858" w14:textId="77777777" w:rsidTr="003F1727">
        <w:tblPrEx>
          <w:tblCellMar>
            <w:left w:w="108" w:type="dxa"/>
            <w:right w:w="108" w:type="dxa"/>
          </w:tblCellMar>
        </w:tblPrEx>
        <w:tc>
          <w:tcPr>
            <w:tcW w:w="4535" w:type="dxa"/>
          </w:tcPr>
          <w:p w14:paraId="1C650AC1" w14:textId="77777777" w:rsidR="00CC01FC" w:rsidRPr="00C7244C" w:rsidRDefault="00CC01FC" w:rsidP="003F1727">
            <w:pPr>
              <w:pStyle w:val="TAH"/>
            </w:pPr>
            <w:r w:rsidRPr="00C7244C">
              <w:t>Information Element</w:t>
            </w:r>
          </w:p>
        </w:tc>
        <w:tc>
          <w:tcPr>
            <w:tcW w:w="2267" w:type="dxa"/>
          </w:tcPr>
          <w:p w14:paraId="6B5A4C3A" w14:textId="77777777" w:rsidR="00CC01FC" w:rsidRPr="00C7244C" w:rsidRDefault="00CC01FC" w:rsidP="003F1727">
            <w:pPr>
              <w:pStyle w:val="TAH"/>
            </w:pPr>
            <w:r w:rsidRPr="00C7244C">
              <w:t>Value/remark</w:t>
            </w:r>
          </w:p>
        </w:tc>
        <w:tc>
          <w:tcPr>
            <w:tcW w:w="1700" w:type="dxa"/>
          </w:tcPr>
          <w:p w14:paraId="022B3D2B" w14:textId="77777777" w:rsidR="00CC01FC" w:rsidRPr="00C7244C" w:rsidRDefault="00CC01FC" w:rsidP="003F1727">
            <w:pPr>
              <w:pStyle w:val="TAH"/>
            </w:pPr>
            <w:r w:rsidRPr="00C7244C">
              <w:t>Comment</w:t>
            </w:r>
          </w:p>
        </w:tc>
        <w:tc>
          <w:tcPr>
            <w:tcW w:w="1245" w:type="dxa"/>
          </w:tcPr>
          <w:p w14:paraId="4FD643E8" w14:textId="77777777" w:rsidR="00CC01FC" w:rsidRPr="00C7244C" w:rsidRDefault="00CC01FC" w:rsidP="003F1727">
            <w:pPr>
              <w:pStyle w:val="TAH"/>
            </w:pPr>
            <w:r w:rsidRPr="00C7244C">
              <w:t>Condition</w:t>
            </w:r>
          </w:p>
        </w:tc>
      </w:tr>
      <w:tr w:rsidR="00CC01FC" w:rsidRPr="00C7244C" w14:paraId="260E29F7" w14:textId="77777777" w:rsidTr="003F1727">
        <w:tblPrEx>
          <w:tblCellMar>
            <w:left w:w="108" w:type="dxa"/>
            <w:right w:w="108" w:type="dxa"/>
          </w:tblCellMar>
        </w:tblPrEx>
        <w:tc>
          <w:tcPr>
            <w:tcW w:w="4535" w:type="dxa"/>
          </w:tcPr>
          <w:p w14:paraId="68FF2960" w14:textId="77777777" w:rsidR="00CC01FC" w:rsidRPr="00C7244C" w:rsidRDefault="00CC01FC" w:rsidP="003F1727">
            <w:pPr>
              <w:pStyle w:val="TAL"/>
            </w:pPr>
            <w:r w:rsidRPr="00C7244C">
              <w:t>RRCReconfiguration ::= SEQUENCE {</w:t>
            </w:r>
          </w:p>
        </w:tc>
        <w:tc>
          <w:tcPr>
            <w:tcW w:w="2267" w:type="dxa"/>
          </w:tcPr>
          <w:p w14:paraId="1FE326D0" w14:textId="77777777" w:rsidR="00CC01FC" w:rsidRPr="00C7244C" w:rsidRDefault="00CC01FC" w:rsidP="003F1727">
            <w:pPr>
              <w:pStyle w:val="TAL"/>
            </w:pPr>
          </w:p>
        </w:tc>
        <w:tc>
          <w:tcPr>
            <w:tcW w:w="1700" w:type="dxa"/>
          </w:tcPr>
          <w:p w14:paraId="6854B25B" w14:textId="77777777" w:rsidR="00CC01FC" w:rsidRPr="00C7244C" w:rsidRDefault="00CC01FC" w:rsidP="003F1727">
            <w:pPr>
              <w:pStyle w:val="TAL"/>
            </w:pPr>
          </w:p>
        </w:tc>
        <w:tc>
          <w:tcPr>
            <w:tcW w:w="1245" w:type="dxa"/>
          </w:tcPr>
          <w:p w14:paraId="144B4120" w14:textId="77777777" w:rsidR="00CC01FC" w:rsidRPr="00C7244C" w:rsidRDefault="00CC01FC" w:rsidP="003F1727">
            <w:pPr>
              <w:pStyle w:val="TAL"/>
            </w:pPr>
          </w:p>
        </w:tc>
      </w:tr>
      <w:tr w:rsidR="00CC01FC" w:rsidRPr="00C7244C" w14:paraId="7AA16AC3" w14:textId="77777777" w:rsidTr="003F1727">
        <w:tblPrEx>
          <w:tblCellMar>
            <w:left w:w="108" w:type="dxa"/>
            <w:right w:w="108" w:type="dxa"/>
          </w:tblCellMar>
        </w:tblPrEx>
        <w:tc>
          <w:tcPr>
            <w:tcW w:w="4535" w:type="dxa"/>
          </w:tcPr>
          <w:p w14:paraId="086CAB32" w14:textId="77777777" w:rsidR="00CC01FC" w:rsidRPr="00C7244C" w:rsidRDefault="00CC01FC" w:rsidP="003F1727">
            <w:pPr>
              <w:pStyle w:val="TAL"/>
            </w:pPr>
            <w:r w:rsidRPr="00C7244C">
              <w:t xml:space="preserve">  criticalExtensions CHOICE {</w:t>
            </w:r>
          </w:p>
        </w:tc>
        <w:tc>
          <w:tcPr>
            <w:tcW w:w="2267" w:type="dxa"/>
          </w:tcPr>
          <w:p w14:paraId="4BF0550F" w14:textId="77777777" w:rsidR="00CC01FC" w:rsidRPr="00C7244C" w:rsidRDefault="00CC01FC" w:rsidP="003F1727">
            <w:pPr>
              <w:pStyle w:val="TAL"/>
            </w:pPr>
          </w:p>
        </w:tc>
        <w:tc>
          <w:tcPr>
            <w:tcW w:w="1700" w:type="dxa"/>
          </w:tcPr>
          <w:p w14:paraId="5DFC0D9E" w14:textId="77777777" w:rsidR="00CC01FC" w:rsidRPr="00C7244C" w:rsidRDefault="00CC01FC" w:rsidP="003F1727">
            <w:pPr>
              <w:pStyle w:val="TAL"/>
            </w:pPr>
          </w:p>
        </w:tc>
        <w:tc>
          <w:tcPr>
            <w:tcW w:w="1245" w:type="dxa"/>
          </w:tcPr>
          <w:p w14:paraId="29A35931" w14:textId="77777777" w:rsidR="00CC01FC" w:rsidRPr="00C7244C" w:rsidRDefault="00CC01FC" w:rsidP="003F1727">
            <w:pPr>
              <w:pStyle w:val="TAL"/>
            </w:pPr>
          </w:p>
        </w:tc>
      </w:tr>
      <w:tr w:rsidR="00CC01FC" w:rsidRPr="00C7244C" w14:paraId="7D3D720A" w14:textId="77777777" w:rsidTr="003F1727">
        <w:tblPrEx>
          <w:tblCellMar>
            <w:left w:w="108" w:type="dxa"/>
            <w:right w:w="108" w:type="dxa"/>
          </w:tblCellMar>
        </w:tblPrEx>
        <w:tc>
          <w:tcPr>
            <w:tcW w:w="4535" w:type="dxa"/>
            <w:tcBorders>
              <w:bottom w:val="single" w:sz="4" w:space="0" w:color="auto"/>
            </w:tcBorders>
          </w:tcPr>
          <w:p w14:paraId="1D89C35D" w14:textId="77777777" w:rsidR="00CC01FC" w:rsidRPr="00C7244C" w:rsidRDefault="00CC01FC" w:rsidP="003F1727">
            <w:pPr>
              <w:pStyle w:val="TAL"/>
            </w:pPr>
            <w:r w:rsidRPr="00C7244C">
              <w:t xml:space="preserve">    rrcReconfiguration ::= SEQUENCE {</w:t>
            </w:r>
          </w:p>
        </w:tc>
        <w:tc>
          <w:tcPr>
            <w:tcW w:w="2267" w:type="dxa"/>
          </w:tcPr>
          <w:p w14:paraId="49187876" w14:textId="77777777" w:rsidR="00CC01FC" w:rsidRPr="00C7244C" w:rsidRDefault="00CC01FC" w:rsidP="003F1727">
            <w:pPr>
              <w:pStyle w:val="TAL"/>
            </w:pPr>
          </w:p>
        </w:tc>
        <w:tc>
          <w:tcPr>
            <w:tcW w:w="1700" w:type="dxa"/>
          </w:tcPr>
          <w:p w14:paraId="4AD2311D" w14:textId="77777777" w:rsidR="00CC01FC" w:rsidRPr="00C7244C" w:rsidRDefault="00CC01FC" w:rsidP="003F1727">
            <w:pPr>
              <w:pStyle w:val="TAL"/>
            </w:pPr>
          </w:p>
        </w:tc>
        <w:tc>
          <w:tcPr>
            <w:tcW w:w="1245" w:type="dxa"/>
          </w:tcPr>
          <w:p w14:paraId="7CB3151A" w14:textId="77777777" w:rsidR="00CC01FC" w:rsidRPr="00C7244C" w:rsidRDefault="00CC01FC" w:rsidP="003F1727">
            <w:pPr>
              <w:pStyle w:val="TAL"/>
            </w:pPr>
          </w:p>
        </w:tc>
      </w:tr>
      <w:tr w:rsidR="00CC01FC" w:rsidRPr="00C7244C" w14:paraId="6679F59D" w14:textId="77777777" w:rsidTr="003F1727">
        <w:tblPrEx>
          <w:tblCellMar>
            <w:left w:w="108" w:type="dxa"/>
            <w:right w:w="108" w:type="dxa"/>
          </w:tblCellMar>
        </w:tblPrEx>
        <w:tc>
          <w:tcPr>
            <w:tcW w:w="4535" w:type="dxa"/>
            <w:tcBorders>
              <w:top w:val="nil"/>
              <w:bottom w:val="single" w:sz="4" w:space="0" w:color="auto"/>
            </w:tcBorders>
          </w:tcPr>
          <w:p w14:paraId="394CE38B" w14:textId="77777777" w:rsidR="00CC01FC" w:rsidRPr="00C7244C" w:rsidRDefault="00CC01FC" w:rsidP="003F1727">
            <w:pPr>
              <w:pStyle w:val="TAL"/>
            </w:pPr>
            <w:r w:rsidRPr="00C7244C">
              <w:t xml:space="preserve">      measConfig</w:t>
            </w:r>
          </w:p>
        </w:tc>
        <w:tc>
          <w:tcPr>
            <w:tcW w:w="2267" w:type="dxa"/>
          </w:tcPr>
          <w:p w14:paraId="55C2135A" w14:textId="77777777" w:rsidR="00CC01FC" w:rsidRPr="00C7244C" w:rsidRDefault="00CC01FC" w:rsidP="003F1727">
            <w:pPr>
              <w:pStyle w:val="TAL"/>
            </w:pPr>
            <w:r w:rsidRPr="00C7244C">
              <w:t>MeasConfig</w:t>
            </w:r>
          </w:p>
        </w:tc>
        <w:tc>
          <w:tcPr>
            <w:tcW w:w="1700" w:type="dxa"/>
          </w:tcPr>
          <w:p w14:paraId="116D44F5" w14:textId="77777777" w:rsidR="00CC01FC" w:rsidRPr="00C7244C" w:rsidRDefault="00CC01FC" w:rsidP="003F1727">
            <w:pPr>
              <w:pStyle w:val="TAL"/>
            </w:pPr>
            <w:r w:rsidRPr="00C7244C">
              <w:t xml:space="preserve">Table </w:t>
            </w:r>
            <w:r w:rsidRPr="00C7244C">
              <w:rPr>
                <w:lang w:eastAsia="sv-SE"/>
              </w:rPr>
              <w:t>7.5.3.3.4.3</w:t>
            </w:r>
            <w:r w:rsidRPr="00C7244C">
              <w:t>-2A</w:t>
            </w:r>
          </w:p>
        </w:tc>
        <w:tc>
          <w:tcPr>
            <w:tcW w:w="1245" w:type="dxa"/>
          </w:tcPr>
          <w:p w14:paraId="27FB15A4" w14:textId="77777777" w:rsidR="00CC01FC" w:rsidRPr="00C7244C" w:rsidRDefault="00CC01FC" w:rsidP="003F1727">
            <w:pPr>
              <w:pStyle w:val="TAL"/>
            </w:pPr>
          </w:p>
        </w:tc>
      </w:tr>
      <w:tr w:rsidR="00CC01FC" w:rsidRPr="00C7244C" w14:paraId="170033D1" w14:textId="77777777" w:rsidTr="003F1727">
        <w:tblPrEx>
          <w:tblCellMar>
            <w:left w:w="108" w:type="dxa"/>
            <w:right w:w="108" w:type="dxa"/>
          </w:tblCellMar>
        </w:tblPrEx>
        <w:tc>
          <w:tcPr>
            <w:tcW w:w="4535" w:type="dxa"/>
            <w:tcBorders>
              <w:top w:val="nil"/>
              <w:bottom w:val="single" w:sz="4" w:space="0" w:color="auto"/>
            </w:tcBorders>
          </w:tcPr>
          <w:p w14:paraId="6FD07B59" w14:textId="77777777" w:rsidR="00CC01FC" w:rsidRPr="00C7244C" w:rsidRDefault="00CC01FC" w:rsidP="003F1727">
            <w:pPr>
              <w:pStyle w:val="TAL"/>
            </w:pPr>
            <w:r w:rsidRPr="00C7244C">
              <w:t xml:space="preserve">      nonCriticalExtension SEQUENCE {</w:t>
            </w:r>
          </w:p>
        </w:tc>
        <w:tc>
          <w:tcPr>
            <w:tcW w:w="2267" w:type="dxa"/>
          </w:tcPr>
          <w:p w14:paraId="2C18F414" w14:textId="77777777" w:rsidR="00CC01FC" w:rsidRPr="00C7244C" w:rsidRDefault="00CC01FC" w:rsidP="003F1727">
            <w:pPr>
              <w:pStyle w:val="TAL"/>
            </w:pPr>
          </w:p>
        </w:tc>
        <w:tc>
          <w:tcPr>
            <w:tcW w:w="1700" w:type="dxa"/>
          </w:tcPr>
          <w:p w14:paraId="545868B9" w14:textId="77777777" w:rsidR="00CC01FC" w:rsidRPr="00C7244C" w:rsidRDefault="00CC01FC" w:rsidP="003F1727">
            <w:pPr>
              <w:pStyle w:val="TAL"/>
            </w:pPr>
          </w:p>
        </w:tc>
        <w:tc>
          <w:tcPr>
            <w:tcW w:w="1245" w:type="dxa"/>
          </w:tcPr>
          <w:p w14:paraId="5EB669A8" w14:textId="77777777" w:rsidR="00CC01FC" w:rsidRPr="00C7244C" w:rsidRDefault="00CC01FC" w:rsidP="003F1727">
            <w:pPr>
              <w:pStyle w:val="TAL"/>
            </w:pPr>
          </w:p>
        </w:tc>
      </w:tr>
      <w:tr w:rsidR="00CC01FC" w:rsidRPr="00C7244C" w14:paraId="21EC746E" w14:textId="77777777" w:rsidTr="003F1727">
        <w:tblPrEx>
          <w:tblCellMar>
            <w:left w:w="108" w:type="dxa"/>
            <w:right w:w="108" w:type="dxa"/>
          </w:tblCellMar>
        </w:tblPrEx>
        <w:tc>
          <w:tcPr>
            <w:tcW w:w="4535" w:type="dxa"/>
            <w:tcBorders>
              <w:top w:val="nil"/>
              <w:bottom w:val="single" w:sz="4" w:space="0" w:color="auto"/>
            </w:tcBorders>
          </w:tcPr>
          <w:p w14:paraId="7DD08DF9" w14:textId="77777777" w:rsidR="00CC01FC" w:rsidRPr="00C7244C" w:rsidRDefault="00CC01FC" w:rsidP="003F1727">
            <w:pPr>
              <w:pStyle w:val="TAL"/>
            </w:pPr>
            <w:r w:rsidRPr="00C7244C">
              <w:t xml:space="preserve">        masterCellGroup</w:t>
            </w:r>
          </w:p>
        </w:tc>
        <w:tc>
          <w:tcPr>
            <w:tcW w:w="2267" w:type="dxa"/>
          </w:tcPr>
          <w:p w14:paraId="44E37A60" w14:textId="77777777" w:rsidR="00CC01FC" w:rsidRPr="00C7244C" w:rsidRDefault="00CC01FC" w:rsidP="003F1727">
            <w:pPr>
              <w:pStyle w:val="TAL"/>
            </w:pPr>
            <w:r w:rsidRPr="00C7244C">
              <w:t>CellGroupConfig-SCell</w:t>
            </w:r>
          </w:p>
        </w:tc>
        <w:tc>
          <w:tcPr>
            <w:tcW w:w="1700" w:type="dxa"/>
          </w:tcPr>
          <w:p w14:paraId="65DA8486" w14:textId="77777777" w:rsidR="00CC01FC" w:rsidRPr="00C7244C" w:rsidRDefault="00CC01FC" w:rsidP="003F1727">
            <w:pPr>
              <w:pStyle w:val="TAL"/>
            </w:pPr>
            <w:r w:rsidRPr="00C7244C">
              <w:t>Table 7.5.3.3.4.3-5</w:t>
            </w:r>
          </w:p>
        </w:tc>
        <w:tc>
          <w:tcPr>
            <w:tcW w:w="1245" w:type="dxa"/>
          </w:tcPr>
          <w:p w14:paraId="0B1AE5BF" w14:textId="77777777" w:rsidR="00CC01FC" w:rsidRPr="00C7244C" w:rsidRDefault="00CC01FC" w:rsidP="003F1727">
            <w:pPr>
              <w:pStyle w:val="TAL"/>
            </w:pPr>
          </w:p>
        </w:tc>
      </w:tr>
      <w:tr w:rsidR="00CC01FC" w:rsidRPr="00C7244C" w14:paraId="71147DDF" w14:textId="77777777" w:rsidTr="003F1727">
        <w:tblPrEx>
          <w:tblCellMar>
            <w:left w:w="108" w:type="dxa"/>
            <w:right w:w="108" w:type="dxa"/>
          </w:tblCellMar>
        </w:tblPrEx>
        <w:tc>
          <w:tcPr>
            <w:tcW w:w="4535" w:type="dxa"/>
            <w:tcBorders>
              <w:top w:val="nil"/>
              <w:bottom w:val="single" w:sz="4" w:space="0" w:color="auto"/>
            </w:tcBorders>
          </w:tcPr>
          <w:p w14:paraId="073B619A" w14:textId="77777777" w:rsidR="00CC01FC" w:rsidRPr="00C7244C" w:rsidRDefault="00CC01FC" w:rsidP="003F1727">
            <w:pPr>
              <w:pStyle w:val="TAL"/>
            </w:pPr>
            <w:r w:rsidRPr="00C7244C">
              <w:t xml:space="preserve">      }</w:t>
            </w:r>
          </w:p>
        </w:tc>
        <w:tc>
          <w:tcPr>
            <w:tcW w:w="2267" w:type="dxa"/>
          </w:tcPr>
          <w:p w14:paraId="0C1C08EC" w14:textId="77777777" w:rsidR="00CC01FC" w:rsidRPr="00C7244C" w:rsidRDefault="00CC01FC" w:rsidP="003F1727">
            <w:pPr>
              <w:pStyle w:val="TAL"/>
            </w:pPr>
          </w:p>
        </w:tc>
        <w:tc>
          <w:tcPr>
            <w:tcW w:w="1700" w:type="dxa"/>
          </w:tcPr>
          <w:p w14:paraId="2A8EED26" w14:textId="77777777" w:rsidR="00CC01FC" w:rsidRPr="00C7244C" w:rsidRDefault="00CC01FC" w:rsidP="003F1727">
            <w:pPr>
              <w:pStyle w:val="TAL"/>
            </w:pPr>
          </w:p>
        </w:tc>
        <w:tc>
          <w:tcPr>
            <w:tcW w:w="1245" w:type="dxa"/>
          </w:tcPr>
          <w:p w14:paraId="482C931C" w14:textId="77777777" w:rsidR="00CC01FC" w:rsidRPr="00C7244C" w:rsidRDefault="00CC01FC" w:rsidP="003F1727">
            <w:pPr>
              <w:pStyle w:val="TAL"/>
            </w:pPr>
          </w:p>
        </w:tc>
      </w:tr>
      <w:tr w:rsidR="00CC01FC" w:rsidRPr="00C7244C" w14:paraId="0602D86C" w14:textId="77777777" w:rsidTr="003F1727">
        <w:tblPrEx>
          <w:tblCellMar>
            <w:left w:w="108" w:type="dxa"/>
            <w:right w:w="108" w:type="dxa"/>
          </w:tblCellMar>
        </w:tblPrEx>
        <w:tc>
          <w:tcPr>
            <w:tcW w:w="4535" w:type="dxa"/>
            <w:tcBorders>
              <w:bottom w:val="single" w:sz="4" w:space="0" w:color="auto"/>
            </w:tcBorders>
          </w:tcPr>
          <w:p w14:paraId="3A2DD903" w14:textId="77777777" w:rsidR="00CC01FC" w:rsidRPr="00C7244C" w:rsidRDefault="00CC01FC" w:rsidP="003F1727">
            <w:pPr>
              <w:pStyle w:val="TAL"/>
            </w:pPr>
            <w:r w:rsidRPr="00C7244C">
              <w:t xml:space="preserve">    }</w:t>
            </w:r>
          </w:p>
        </w:tc>
        <w:tc>
          <w:tcPr>
            <w:tcW w:w="2267" w:type="dxa"/>
          </w:tcPr>
          <w:p w14:paraId="0BEB0B74" w14:textId="77777777" w:rsidR="00CC01FC" w:rsidRPr="00C7244C" w:rsidRDefault="00CC01FC" w:rsidP="003F1727">
            <w:pPr>
              <w:pStyle w:val="TAL"/>
            </w:pPr>
          </w:p>
        </w:tc>
        <w:tc>
          <w:tcPr>
            <w:tcW w:w="1700" w:type="dxa"/>
          </w:tcPr>
          <w:p w14:paraId="53231FEE" w14:textId="77777777" w:rsidR="00CC01FC" w:rsidRPr="00C7244C" w:rsidRDefault="00CC01FC" w:rsidP="003F1727">
            <w:pPr>
              <w:pStyle w:val="TAL"/>
            </w:pPr>
          </w:p>
        </w:tc>
        <w:tc>
          <w:tcPr>
            <w:tcW w:w="1245" w:type="dxa"/>
          </w:tcPr>
          <w:p w14:paraId="058CCF8C" w14:textId="77777777" w:rsidR="00CC01FC" w:rsidRPr="00C7244C" w:rsidRDefault="00CC01FC" w:rsidP="003F1727">
            <w:pPr>
              <w:pStyle w:val="TAL"/>
            </w:pPr>
          </w:p>
        </w:tc>
      </w:tr>
      <w:tr w:rsidR="00CC01FC" w:rsidRPr="00C7244C" w14:paraId="626C9FC1" w14:textId="77777777" w:rsidTr="003F1727">
        <w:tblPrEx>
          <w:tblCellMar>
            <w:left w:w="108" w:type="dxa"/>
            <w:right w:w="108" w:type="dxa"/>
          </w:tblCellMar>
        </w:tblPrEx>
        <w:tc>
          <w:tcPr>
            <w:tcW w:w="4535" w:type="dxa"/>
            <w:tcBorders>
              <w:bottom w:val="single" w:sz="4" w:space="0" w:color="auto"/>
            </w:tcBorders>
          </w:tcPr>
          <w:p w14:paraId="3635614E" w14:textId="77777777" w:rsidR="00CC01FC" w:rsidRPr="00C7244C" w:rsidRDefault="00CC01FC" w:rsidP="003F1727">
            <w:pPr>
              <w:pStyle w:val="TAL"/>
            </w:pPr>
            <w:r w:rsidRPr="00C7244C">
              <w:t xml:space="preserve">  }</w:t>
            </w:r>
          </w:p>
        </w:tc>
        <w:tc>
          <w:tcPr>
            <w:tcW w:w="2267" w:type="dxa"/>
          </w:tcPr>
          <w:p w14:paraId="38E2BE69" w14:textId="77777777" w:rsidR="00CC01FC" w:rsidRPr="00C7244C" w:rsidRDefault="00CC01FC" w:rsidP="003F1727">
            <w:pPr>
              <w:pStyle w:val="TAL"/>
            </w:pPr>
          </w:p>
        </w:tc>
        <w:tc>
          <w:tcPr>
            <w:tcW w:w="1700" w:type="dxa"/>
          </w:tcPr>
          <w:p w14:paraId="6DAF8A26" w14:textId="77777777" w:rsidR="00CC01FC" w:rsidRPr="00C7244C" w:rsidRDefault="00CC01FC" w:rsidP="003F1727">
            <w:pPr>
              <w:pStyle w:val="TAL"/>
            </w:pPr>
          </w:p>
        </w:tc>
        <w:tc>
          <w:tcPr>
            <w:tcW w:w="1245" w:type="dxa"/>
          </w:tcPr>
          <w:p w14:paraId="0253C301" w14:textId="77777777" w:rsidR="00CC01FC" w:rsidRPr="00C7244C" w:rsidRDefault="00CC01FC" w:rsidP="003F1727">
            <w:pPr>
              <w:pStyle w:val="TAL"/>
            </w:pPr>
          </w:p>
        </w:tc>
      </w:tr>
      <w:tr w:rsidR="00CC01FC" w:rsidRPr="00C7244C" w14:paraId="106C27A2" w14:textId="77777777" w:rsidTr="003F1727">
        <w:tblPrEx>
          <w:tblCellMar>
            <w:left w:w="108" w:type="dxa"/>
            <w:right w:w="108" w:type="dxa"/>
          </w:tblCellMar>
        </w:tblPrEx>
        <w:tc>
          <w:tcPr>
            <w:tcW w:w="4535" w:type="dxa"/>
            <w:tcBorders>
              <w:bottom w:val="single" w:sz="4" w:space="0" w:color="auto"/>
            </w:tcBorders>
          </w:tcPr>
          <w:p w14:paraId="7C399743" w14:textId="77777777" w:rsidR="00CC01FC" w:rsidRPr="00C7244C" w:rsidRDefault="00CC01FC" w:rsidP="003F1727">
            <w:pPr>
              <w:pStyle w:val="TAL"/>
            </w:pPr>
            <w:r w:rsidRPr="00C7244C">
              <w:t>}</w:t>
            </w:r>
          </w:p>
        </w:tc>
        <w:tc>
          <w:tcPr>
            <w:tcW w:w="2267" w:type="dxa"/>
          </w:tcPr>
          <w:p w14:paraId="486CE89D" w14:textId="77777777" w:rsidR="00CC01FC" w:rsidRPr="00C7244C" w:rsidRDefault="00CC01FC" w:rsidP="003F1727">
            <w:pPr>
              <w:pStyle w:val="TAL"/>
            </w:pPr>
          </w:p>
        </w:tc>
        <w:tc>
          <w:tcPr>
            <w:tcW w:w="1700" w:type="dxa"/>
          </w:tcPr>
          <w:p w14:paraId="1524B1DE" w14:textId="77777777" w:rsidR="00CC01FC" w:rsidRPr="00C7244C" w:rsidRDefault="00CC01FC" w:rsidP="003F1727">
            <w:pPr>
              <w:pStyle w:val="TAL"/>
            </w:pPr>
          </w:p>
        </w:tc>
        <w:tc>
          <w:tcPr>
            <w:tcW w:w="1245" w:type="dxa"/>
          </w:tcPr>
          <w:p w14:paraId="3BC85B87" w14:textId="77777777" w:rsidR="00CC01FC" w:rsidRPr="00C7244C" w:rsidRDefault="00CC01FC" w:rsidP="003F1727">
            <w:pPr>
              <w:pStyle w:val="TAL"/>
            </w:pPr>
          </w:p>
        </w:tc>
      </w:tr>
    </w:tbl>
    <w:p w14:paraId="2039204F" w14:textId="77777777" w:rsidR="00CC01FC" w:rsidRPr="00C7244C" w:rsidRDefault="00CC01FC" w:rsidP="00CC01FC">
      <w:pPr>
        <w:rPr>
          <w:lang w:eastAsia="sv-SE"/>
        </w:rPr>
      </w:pPr>
    </w:p>
    <w:p w14:paraId="4A9941DA" w14:textId="77777777" w:rsidR="00CC01FC" w:rsidRPr="00C7244C" w:rsidRDefault="00CC01FC" w:rsidP="00CC01FC">
      <w:pPr>
        <w:pStyle w:val="TH"/>
      </w:pPr>
      <w:r w:rsidRPr="00C7244C">
        <w:t xml:space="preserve">Table </w:t>
      </w:r>
      <w:r w:rsidRPr="00C7244C">
        <w:rPr>
          <w:lang w:eastAsia="sv-SE"/>
        </w:rPr>
        <w:t>7.5.3.3.4.3</w:t>
      </w:r>
      <w:r w:rsidRPr="00C7244C">
        <w:t xml:space="preserve">-2A: MeasConfig (Table </w:t>
      </w:r>
      <w:r w:rsidRPr="00C7244C">
        <w:rPr>
          <w:lang w:eastAsia="sv-SE"/>
        </w:rPr>
        <w:t>7.5.3.3.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CC01FC" w:rsidRPr="00C7244C" w14:paraId="73B798A7" w14:textId="77777777" w:rsidTr="003F1727">
        <w:tc>
          <w:tcPr>
            <w:tcW w:w="5000" w:type="pct"/>
            <w:gridSpan w:val="4"/>
            <w:shd w:val="clear" w:color="auto" w:fill="auto"/>
          </w:tcPr>
          <w:p w14:paraId="74802926" w14:textId="77777777" w:rsidR="00CC01FC" w:rsidRPr="00C7244C" w:rsidRDefault="00CC01FC" w:rsidP="003F1727">
            <w:pPr>
              <w:pStyle w:val="TAL"/>
            </w:pPr>
            <w:r w:rsidRPr="00C7244C">
              <w:t>Derivation path: Table H.3.1-2 with condition Deactivated SCell</w:t>
            </w:r>
          </w:p>
        </w:tc>
      </w:tr>
      <w:tr w:rsidR="00CC01FC" w:rsidRPr="00C7244C" w14:paraId="124C051E" w14:textId="77777777" w:rsidTr="003F1727">
        <w:tc>
          <w:tcPr>
            <w:tcW w:w="2460" w:type="pct"/>
            <w:tcBorders>
              <w:bottom w:val="single" w:sz="4" w:space="0" w:color="auto"/>
            </w:tcBorders>
            <w:shd w:val="clear" w:color="auto" w:fill="auto"/>
          </w:tcPr>
          <w:p w14:paraId="656836A0" w14:textId="77777777" w:rsidR="00CC01FC" w:rsidRPr="00C7244C" w:rsidRDefault="00CC01FC" w:rsidP="003F1727">
            <w:pPr>
              <w:pStyle w:val="TAH"/>
            </w:pPr>
            <w:r w:rsidRPr="00C7244C">
              <w:t>Information Element</w:t>
            </w:r>
          </w:p>
        </w:tc>
        <w:tc>
          <w:tcPr>
            <w:tcW w:w="1068" w:type="pct"/>
            <w:tcBorders>
              <w:bottom w:val="single" w:sz="4" w:space="0" w:color="auto"/>
            </w:tcBorders>
            <w:shd w:val="clear" w:color="auto" w:fill="auto"/>
          </w:tcPr>
          <w:p w14:paraId="4C3AECDC" w14:textId="77777777" w:rsidR="00CC01FC" w:rsidRPr="00C7244C" w:rsidRDefault="00CC01FC" w:rsidP="003F1727">
            <w:pPr>
              <w:pStyle w:val="TAH"/>
            </w:pPr>
            <w:r w:rsidRPr="00C7244C">
              <w:t>Value/Remark</w:t>
            </w:r>
          </w:p>
        </w:tc>
        <w:tc>
          <w:tcPr>
            <w:tcW w:w="866" w:type="pct"/>
            <w:tcBorders>
              <w:bottom w:val="single" w:sz="4" w:space="0" w:color="auto"/>
            </w:tcBorders>
            <w:shd w:val="clear" w:color="auto" w:fill="auto"/>
          </w:tcPr>
          <w:p w14:paraId="0B9DA18C" w14:textId="77777777" w:rsidR="00CC01FC" w:rsidRPr="00C7244C" w:rsidRDefault="00CC01FC" w:rsidP="003F1727">
            <w:pPr>
              <w:pStyle w:val="TAH"/>
            </w:pPr>
            <w:r w:rsidRPr="00C7244C">
              <w:t>Comment</w:t>
            </w:r>
          </w:p>
        </w:tc>
        <w:tc>
          <w:tcPr>
            <w:tcW w:w="606" w:type="pct"/>
            <w:tcBorders>
              <w:bottom w:val="single" w:sz="4" w:space="0" w:color="auto"/>
            </w:tcBorders>
            <w:shd w:val="clear" w:color="auto" w:fill="auto"/>
          </w:tcPr>
          <w:p w14:paraId="394B215F" w14:textId="77777777" w:rsidR="00CC01FC" w:rsidRPr="00C7244C" w:rsidRDefault="00CC01FC" w:rsidP="003F1727">
            <w:pPr>
              <w:pStyle w:val="TAH"/>
            </w:pPr>
            <w:r w:rsidRPr="00C7244C">
              <w:t>Condition</w:t>
            </w:r>
          </w:p>
        </w:tc>
      </w:tr>
      <w:tr w:rsidR="00CC01FC" w:rsidRPr="00C7244C" w14:paraId="71464F19" w14:textId="77777777" w:rsidTr="003F1727">
        <w:tc>
          <w:tcPr>
            <w:tcW w:w="2460" w:type="pct"/>
            <w:tcBorders>
              <w:top w:val="single" w:sz="4" w:space="0" w:color="auto"/>
              <w:bottom w:val="single" w:sz="4" w:space="0" w:color="auto"/>
            </w:tcBorders>
            <w:shd w:val="clear" w:color="auto" w:fill="auto"/>
          </w:tcPr>
          <w:p w14:paraId="096D0DF1" w14:textId="77777777" w:rsidR="00CC01FC" w:rsidRPr="00C7244C" w:rsidRDefault="00CC01FC" w:rsidP="003F1727">
            <w:pPr>
              <w:pStyle w:val="TAL"/>
            </w:pPr>
            <w:r w:rsidRPr="00C7244C">
              <w:t>measConfig ::= SEQUENCE {</w:t>
            </w:r>
          </w:p>
        </w:tc>
        <w:tc>
          <w:tcPr>
            <w:tcW w:w="1068" w:type="pct"/>
            <w:tcBorders>
              <w:top w:val="single" w:sz="4" w:space="0" w:color="auto"/>
              <w:bottom w:val="single" w:sz="4" w:space="0" w:color="auto"/>
            </w:tcBorders>
            <w:shd w:val="clear" w:color="auto" w:fill="auto"/>
          </w:tcPr>
          <w:p w14:paraId="37BC9950"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595265D5"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9197911" w14:textId="77777777" w:rsidR="00CC01FC" w:rsidRPr="00C7244C" w:rsidRDefault="00CC01FC" w:rsidP="003F1727">
            <w:pPr>
              <w:pStyle w:val="TAL"/>
            </w:pPr>
          </w:p>
        </w:tc>
      </w:tr>
      <w:tr w:rsidR="00CC01FC" w:rsidRPr="00C7244C" w14:paraId="52D5E9C9" w14:textId="77777777" w:rsidTr="003F1727">
        <w:tc>
          <w:tcPr>
            <w:tcW w:w="2460" w:type="pct"/>
            <w:tcBorders>
              <w:top w:val="single" w:sz="4" w:space="0" w:color="auto"/>
              <w:bottom w:val="single" w:sz="4" w:space="0" w:color="auto"/>
            </w:tcBorders>
            <w:shd w:val="clear" w:color="auto" w:fill="auto"/>
          </w:tcPr>
          <w:p w14:paraId="31556EB0" w14:textId="77777777" w:rsidR="00CC01FC" w:rsidRPr="00C7244C" w:rsidRDefault="00CC01FC" w:rsidP="003F1727">
            <w:pPr>
              <w:pStyle w:val="TAL"/>
            </w:pPr>
            <w:r w:rsidRPr="00C7244C">
              <w:t xml:space="preserve">  measObjectToAddModList SEQUENCE (SIZE (1..maxNrofMeasId)) OF SEQUENCE {</w:t>
            </w:r>
          </w:p>
        </w:tc>
        <w:tc>
          <w:tcPr>
            <w:tcW w:w="1068" w:type="pct"/>
            <w:tcBorders>
              <w:top w:val="single" w:sz="4" w:space="0" w:color="auto"/>
              <w:bottom w:val="single" w:sz="4" w:space="0" w:color="auto"/>
            </w:tcBorders>
            <w:shd w:val="clear" w:color="auto" w:fill="auto"/>
          </w:tcPr>
          <w:p w14:paraId="3584327A" w14:textId="77777777" w:rsidR="00CC01FC" w:rsidRPr="00C7244C" w:rsidRDefault="00CC01FC" w:rsidP="003F1727">
            <w:pPr>
              <w:pStyle w:val="TAL"/>
            </w:pPr>
            <w:r w:rsidRPr="00C7244C">
              <w:t>2 entries</w:t>
            </w:r>
          </w:p>
        </w:tc>
        <w:tc>
          <w:tcPr>
            <w:tcW w:w="866" w:type="pct"/>
            <w:tcBorders>
              <w:top w:val="single" w:sz="4" w:space="0" w:color="auto"/>
              <w:bottom w:val="single" w:sz="4" w:space="0" w:color="auto"/>
            </w:tcBorders>
            <w:shd w:val="clear" w:color="auto" w:fill="auto"/>
          </w:tcPr>
          <w:p w14:paraId="2B913250"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7C43DF2E" w14:textId="77777777" w:rsidR="00CC01FC" w:rsidRPr="00C7244C" w:rsidRDefault="00CC01FC" w:rsidP="003F1727">
            <w:pPr>
              <w:pStyle w:val="TAL"/>
            </w:pPr>
          </w:p>
        </w:tc>
      </w:tr>
      <w:tr w:rsidR="00CC01FC" w:rsidRPr="00C7244C" w14:paraId="1D48DD16" w14:textId="77777777" w:rsidTr="003F1727">
        <w:tc>
          <w:tcPr>
            <w:tcW w:w="2460" w:type="pct"/>
            <w:tcBorders>
              <w:top w:val="single" w:sz="4" w:space="0" w:color="auto"/>
              <w:bottom w:val="single" w:sz="4" w:space="0" w:color="auto"/>
            </w:tcBorders>
            <w:shd w:val="clear" w:color="auto" w:fill="auto"/>
          </w:tcPr>
          <w:p w14:paraId="7376AA72" w14:textId="77777777" w:rsidR="00CC01FC" w:rsidRPr="00C7244C" w:rsidRDefault="00CC01FC" w:rsidP="003F1727">
            <w:pPr>
              <w:pStyle w:val="TAL"/>
            </w:pPr>
            <w:r w:rsidRPr="00C7244C">
              <w:t xml:space="preserve">    measObject[2] CHOICE {</w:t>
            </w:r>
          </w:p>
        </w:tc>
        <w:tc>
          <w:tcPr>
            <w:tcW w:w="1068" w:type="pct"/>
            <w:tcBorders>
              <w:top w:val="single" w:sz="4" w:space="0" w:color="auto"/>
              <w:bottom w:val="single" w:sz="4" w:space="0" w:color="auto"/>
            </w:tcBorders>
            <w:shd w:val="clear" w:color="auto" w:fill="auto"/>
          </w:tcPr>
          <w:p w14:paraId="2A75BCDE"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1DB6865"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594092B4" w14:textId="77777777" w:rsidR="00CC01FC" w:rsidRPr="00C7244C" w:rsidRDefault="00CC01FC" w:rsidP="003F1727">
            <w:pPr>
              <w:pStyle w:val="TAL"/>
            </w:pPr>
          </w:p>
        </w:tc>
      </w:tr>
      <w:tr w:rsidR="00CC01FC" w:rsidRPr="00C7244C" w14:paraId="7A16B8DD" w14:textId="77777777" w:rsidTr="003F1727">
        <w:tc>
          <w:tcPr>
            <w:tcW w:w="2460" w:type="pct"/>
            <w:tcBorders>
              <w:top w:val="single" w:sz="4" w:space="0" w:color="auto"/>
              <w:bottom w:val="single" w:sz="4" w:space="0" w:color="auto"/>
            </w:tcBorders>
            <w:shd w:val="clear" w:color="auto" w:fill="auto"/>
          </w:tcPr>
          <w:p w14:paraId="0F56495F" w14:textId="77777777" w:rsidR="00CC01FC" w:rsidRPr="00C7244C" w:rsidRDefault="00CC01FC" w:rsidP="003F1727">
            <w:pPr>
              <w:pStyle w:val="TAL"/>
            </w:pPr>
            <w:r w:rsidRPr="00C7244C">
              <w:t xml:space="preserve">      measObjectNR</w:t>
            </w:r>
          </w:p>
        </w:tc>
        <w:tc>
          <w:tcPr>
            <w:tcW w:w="1068" w:type="pct"/>
            <w:tcBorders>
              <w:top w:val="single" w:sz="4" w:space="0" w:color="auto"/>
              <w:bottom w:val="single" w:sz="4" w:space="0" w:color="auto"/>
            </w:tcBorders>
            <w:shd w:val="clear" w:color="auto" w:fill="auto"/>
          </w:tcPr>
          <w:p w14:paraId="7C4973B6" w14:textId="77777777" w:rsidR="00CC01FC" w:rsidRPr="00C7244C" w:rsidRDefault="00CC01FC" w:rsidP="003F1727">
            <w:pPr>
              <w:pStyle w:val="TAL"/>
            </w:pPr>
            <w:r w:rsidRPr="00C7244C">
              <w:t>MeasObjectNR for SCell</w:t>
            </w:r>
          </w:p>
        </w:tc>
        <w:tc>
          <w:tcPr>
            <w:tcW w:w="866" w:type="pct"/>
            <w:tcBorders>
              <w:top w:val="single" w:sz="4" w:space="0" w:color="auto"/>
              <w:bottom w:val="single" w:sz="4" w:space="0" w:color="auto"/>
            </w:tcBorders>
            <w:shd w:val="clear" w:color="auto" w:fill="auto"/>
          </w:tcPr>
          <w:p w14:paraId="28E901C8" w14:textId="77777777" w:rsidR="00CC01FC" w:rsidRPr="00C7244C" w:rsidRDefault="00CC01FC" w:rsidP="003F1727">
            <w:pPr>
              <w:pStyle w:val="TAL"/>
              <w:rPr>
                <w:lang w:eastAsia="zh-CN"/>
              </w:rPr>
            </w:pPr>
            <w:r w:rsidRPr="00C7244C">
              <w:rPr>
                <w:lang w:eastAsia="zh-CN"/>
              </w:rPr>
              <w:t>entry 2</w:t>
            </w:r>
          </w:p>
          <w:p w14:paraId="0DF62875" w14:textId="77777777" w:rsidR="00CC01FC" w:rsidRPr="00C7244C" w:rsidRDefault="00CC01FC" w:rsidP="003F1727">
            <w:pPr>
              <w:pStyle w:val="TAL"/>
            </w:pPr>
            <w:r w:rsidRPr="00C7244C">
              <w:t>Table 7.5.3.3.4.3-3</w:t>
            </w:r>
          </w:p>
        </w:tc>
        <w:tc>
          <w:tcPr>
            <w:tcW w:w="606" w:type="pct"/>
            <w:tcBorders>
              <w:top w:val="single" w:sz="4" w:space="0" w:color="auto"/>
              <w:bottom w:val="single" w:sz="4" w:space="0" w:color="auto"/>
            </w:tcBorders>
            <w:shd w:val="clear" w:color="auto" w:fill="auto"/>
          </w:tcPr>
          <w:p w14:paraId="377AB8F7" w14:textId="77777777" w:rsidR="00CC01FC" w:rsidRPr="00C7244C" w:rsidRDefault="00CC01FC" w:rsidP="003F1727">
            <w:pPr>
              <w:pStyle w:val="TAL"/>
            </w:pPr>
          </w:p>
        </w:tc>
      </w:tr>
      <w:tr w:rsidR="00CC01FC" w:rsidRPr="00C7244C" w14:paraId="05216576" w14:textId="77777777" w:rsidTr="003F1727">
        <w:tc>
          <w:tcPr>
            <w:tcW w:w="2460" w:type="pct"/>
            <w:tcBorders>
              <w:top w:val="single" w:sz="4" w:space="0" w:color="auto"/>
              <w:bottom w:val="single" w:sz="4" w:space="0" w:color="auto"/>
            </w:tcBorders>
            <w:shd w:val="clear" w:color="auto" w:fill="auto"/>
          </w:tcPr>
          <w:p w14:paraId="54BEEE05"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3BBE19D9"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6F2601E"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1B5E20EA" w14:textId="77777777" w:rsidR="00CC01FC" w:rsidRPr="00C7244C" w:rsidRDefault="00CC01FC" w:rsidP="003F1727">
            <w:pPr>
              <w:pStyle w:val="TAL"/>
            </w:pPr>
          </w:p>
        </w:tc>
      </w:tr>
      <w:tr w:rsidR="00CC01FC" w:rsidRPr="00C7244C" w14:paraId="75175C5E" w14:textId="77777777" w:rsidTr="003F1727">
        <w:tc>
          <w:tcPr>
            <w:tcW w:w="2460" w:type="pct"/>
            <w:tcBorders>
              <w:top w:val="single" w:sz="4" w:space="0" w:color="auto"/>
              <w:bottom w:val="single" w:sz="4" w:space="0" w:color="auto"/>
            </w:tcBorders>
            <w:shd w:val="clear" w:color="auto" w:fill="auto"/>
          </w:tcPr>
          <w:p w14:paraId="6D3E1909"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02535ED1"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536924CF"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03B5EB7A" w14:textId="77777777" w:rsidR="00CC01FC" w:rsidRPr="00C7244C" w:rsidRDefault="00CC01FC" w:rsidP="003F1727">
            <w:pPr>
              <w:pStyle w:val="TAL"/>
            </w:pPr>
          </w:p>
        </w:tc>
      </w:tr>
      <w:tr w:rsidR="00CC01FC" w:rsidRPr="00C7244C" w14:paraId="6100A11A" w14:textId="77777777" w:rsidTr="003F1727">
        <w:tc>
          <w:tcPr>
            <w:tcW w:w="2460" w:type="pct"/>
            <w:tcBorders>
              <w:top w:val="single" w:sz="4" w:space="0" w:color="auto"/>
              <w:bottom w:val="single" w:sz="4" w:space="0" w:color="auto"/>
            </w:tcBorders>
            <w:shd w:val="clear" w:color="auto" w:fill="auto"/>
          </w:tcPr>
          <w:p w14:paraId="1C3F7311" w14:textId="77777777" w:rsidR="00CC01FC" w:rsidRPr="00C7244C" w:rsidRDefault="00CC01FC" w:rsidP="003F1727">
            <w:pPr>
              <w:pStyle w:val="TAL"/>
            </w:pPr>
            <w:r w:rsidRPr="00C7244C">
              <w:t xml:space="preserve">  reportConfigToAddModList </w:t>
            </w:r>
            <w:r w:rsidRPr="00C7244C">
              <w:rPr>
                <w:snapToGrid w:val="0"/>
              </w:rPr>
              <w:t>SEQUENCE (SIZE (1..maxReportConfigId)) OF ReportConfigToAddMod {</w:t>
            </w:r>
          </w:p>
        </w:tc>
        <w:tc>
          <w:tcPr>
            <w:tcW w:w="1068" w:type="pct"/>
            <w:tcBorders>
              <w:top w:val="single" w:sz="4" w:space="0" w:color="auto"/>
              <w:bottom w:val="single" w:sz="4" w:space="0" w:color="auto"/>
            </w:tcBorders>
            <w:shd w:val="clear" w:color="auto" w:fill="auto"/>
          </w:tcPr>
          <w:p w14:paraId="492E22D3" w14:textId="77777777" w:rsidR="00CC01FC" w:rsidRPr="00C7244C" w:rsidRDefault="00CC01FC" w:rsidP="003F1727">
            <w:pPr>
              <w:pStyle w:val="TAL"/>
            </w:pPr>
            <w:r w:rsidRPr="00C7244C">
              <w:t>1 entry</w:t>
            </w:r>
          </w:p>
        </w:tc>
        <w:tc>
          <w:tcPr>
            <w:tcW w:w="866" w:type="pct"/>
            <w:tcBorders>
              <w:top w:val="single" w:sz="4" w:space="0" w:color="auto"/>
              <w:bottom w:val="single" w:sz="4" w:space="0" w:color="auto"/>
            </w:tcBorders>
            <w:shd w:val="clear" w:color="auto" w:fill="auto"/>
          </w:tcPr>
          <w:p w14:paraId="09FAD5B8"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76E597E2" w14:textId="77777777" w:rsidR="00CC01FC" w:rsidRPr="00C7244C" w:rsidRDefault="00CC01FC" w:rsidP="003F1727">
            <w:pPr>
              <w:pStyle w:val="TAL"/>
            </w:pPr>
          </w:p>
        </w:tc>
      </w:tr>
      <w:tr w:rsidR="00CC01FC" w:rsidRPr="00C7244C" w14:paraId="77A73337" w14:textId="77777777" w:rsidTr="003F1727">
        <w:tc>
          <w:tcPr>
            <w:tcW w:w="2460" w:type="pct"/>
            <w:tcBorders>
              <w:top w:val="single" w:sz="4" w:space="0" w:color="auto"/>
              <w:bottom w:val="single" w:sz="4" w:space="0" w:color="auto"/>
            </w:tcBorders>
            <w:shd w:val="clear" w:color="auto" w:fill="auto"/>
          </w:tcPr>
          <w:p w14:paraId="703140C7" w14:textId="77777777" w:rsidR="00CC01FC" w:rsidRPr="00C7244C" w:rsidRDefault="00CC01FC" w:rsidP="003F1727">
            <w:pPr>
              <w:pStyle w:val="TAL"/>
              <w:rPr>
                <w:lang w:eastAsia="zh-CN"/>
              </w:rPr>
            </w:pPr>
            <w:r w:rsidRPr="00C7244C">
              <w:rPr>
                <w:lang w:eastAsia="zh-CN"/>
              </w:rPr>
              <w:t xml:space="preserve">    </w:t>
            </w:r>
            <w:r w:rsidRPr="00C7244C">
              <w:t>ReportConfigToAddMod[1] SEQUENCE {</w:t>
            </w:r>
          </w:p>
        </w:tc>
        <w:tc>
          <w:tcPr>
            <w:tcW w:w="1068" w:type="pct"/>
            <w:tcBorders>
              <w:top w:val="single" w:sz="4" w:space="0" w:color="auto"/>
              <w:bottom w:val="single" w:sz="4" w:space="0" w:color="auto"/>
            </w:tcBorders>
            <w:shd w:val="clear" w:color="auto" w:fill="auto"/>
          </w:tcPr>
          <w:p w14:paraId="2C8F066F"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5F698C9" w14:textId="77777777" w:rsidR="00CC01FC" w:rsidRPr="00C7244C" w:rsidRDefault="00CC01FC" w:rsidP="003F1727">
            <w:pPr>
              <w:pStyle w:val="TAL"/>
              <w:rPr>
                <w:lang w:eastAsia="zh-CN"/>
              </w:rPr>
            </w:pPr>
            <w:r w:rsidRPr="00C7244C">
              <w:rPr>
                <w:lang w:eastAsia="zh-CN"/>
              </w:rPr>
              <w:t>entry 1</w:t>
            </w:r>
          </w:p>
        </w:tc>
        <w:tc>
          <w:tcPr>
            <w:tcW w:w="606" w:type="pct"/>
            <w:tcBorders>
              <w:top w:val="single" w:sz="4" w:space="0" w:color="auto"/>
              <w:bottom w:val="single" w:sz="4" w:space="0" w:color="auto"/>
            </w:tcBorders>
            <w:shd w:val="clear" w:color="auto" w:fill="auto"/>
          </w:tcPr>
          <w:p w14:paraId="604FFCEE" w14:textId="77777777" w:rsidR="00CC01FC" w:rsidRPr="00C7244C" w:rsidRDefault="00CC01FC" w:rsidP="003F1727">
            <w:pPr>
              <w:pStyle w:val="TAL"/>
            </w:pPr>
          </w:p>
        </w:tc>
      </w:tr>
      <w:tr w:rsidR="00CC01FC" w:rsidRPr="00C7244C" w14:paraId="3E7A62B1" w14:textId="77777777" w:rsidTr="003F1727">
        <w:tc>
          <w:tcPr>
            <w:tcW w:w="2460" w:type="pct"/>
            <w:tcBorders>
              <w:top w:val="single" w:sz="4" w:space="0" w:color="auto"/>
              <w:bottom w:val="single" w:sz="4" w:space="0" w:color="auto"/>
            </w:tcBorders>
            <w:shd w:val="clear" w:color="auto" w:fill="auto"/>
          </w:tcPr>
          <w:p w14:paraId="6464AF60" w14:textId="77777777" w:rsidR="00CC01FC" w:rsidRPr="00C7244C" w:rsidRDefault="00CC01FC" w:rsidP="003F1727">
            <w:pPr>
              <w:pStyle w:val="TAL"/>
              <w:rPr>
                <w:lang w:eastAsia="zh-CN"/>
              </w:rPr>
            </w:pPr>
            <w:r w:rsidRPr="00C7244C">
              <w:rPr>
                <w:lang w:eastAsia="zh-CN"/>
              </w:rPr>
              <w:t xml:space="preserve">      </w:t>
            </w:r>
            <w:r w:rsidRPr="00C7244C">
              <w:t>reportConfigId</w:t>
            </w:r>
          </w:p>
        </w:tc>
        <w:tc>
          <w:tcPr>
            <w:tcW w:w="1068" w:type="pct"/>
            <w:tcBorders>
              <w:top w:val="single" w:sz="4" w:space="0" w:color="auto"/>
              <w:bottom w:val="single" w:sz="4" w:space="0" w:color="auto"/>
            </w:tcBorders>
            <w:shd w:val="clear" w:color="auto" w:fill="auto"/>
          </w:tcPr>
          <w:p w14:paraId="05A8F362" w14:textId="77777777" w:rsidR="00CC01FC" w:rsidRPr="00C7244C" w:rsidRDefault="00CC01FC" w:rsidP="003F1727">
            <w:pPr>
              <w:pStyle w:val="TAL"/>
            </w:pPr>
            <w:r w:rsidRPr="00C7244C">
              <w:t>ReportConfigId</w:t>
            </w:r>
          </w:p>
        </w:tc>
        <w:tc>
          <w:tcPr>
            <w:tcW w:w="866" w:type="pct"/>
            <w:tcBorders>
              <w:top w:val="single" w:sz="4" w:space="0" w:color="auto"/>
              <w:bottom w:val="single" w:sz="4" w:space="0" w:color="auto"/>
            </w:tcBorders>
            <w:shd w:val="clear" w:color="auto" w:fill="auto"/>
          </w:tcPr>
          <w:p w14:paraId="3D8DB398" w14:textId="77777777" w:rsidR="00CC01FC" w:rsidRPr="00C7244C" w:rsidRDefault="00CC01FC" w:rsidP="003F1727">
            <w:pPr>
              <w:pStyle w:val="TAL"/>
              <w:rPr>
                <w:lang w:eastAsia="zh-CN"/>
              </w:rPr>
            </w:pPr>
          </w:p>
        </w:tc>
        <w:tc>
          <w:tcPr>
            <w:tcW w:w="606" w:type="pct"/>
            <w:tcBorders>
              <w:top w:val="single" w:sz="4" w:space="0" w:color="auto"/>
              <w:bottom w:val="single" w:sz="4" w:space="0" w:color="auto"/>
            </w:tcBorders>
            <w:shd w:val="clear" w:color="auto" w:fill="auto"/>
          </w:tcPr>
          <w:p w14:paraId="002FA284" w14:textId="77777777" w:rsidR="00CC01FC" w:rsidRPr="00C7244C" w:rsidRDefault="00CC01FC" w:rsidP="003F1727">
            <w:pPr>
              <w:pStyle w:val="TAL"/>
            </w:pPr>
          </w:p>
        </w:tc>
      </w:tr>
      <w:tr w:rsidR="00CC01FC" w:rsidRPr="00C7244C" w14:paraId="6E9B1124" w14:textId="77777777" w:rsidTr="003F1727">
        <w:tc>
          <w:tcPr>
            <w:tcW w:w="2460" w:type="pct"/>
            <w:tcBorders>
              <w:top w:val="single" w:sz="4" w:space="0" w:color="auto"/>
              <w:bottom w:val="single" w:sz="4" w:space="0" w:color="auto"/>
            </w:tcBorders>
            <w:shd w:val="clear" w:color="auto" w:fill="auto"/>
          </w:tcPr>
          <w:p w14:paraId="7828F7BE" w14:textId="77777777" w:rsidR="00CC01FC" w:rsidRPr="00C7244C" w:rsidRDefault="00CC01FC" w:rsidP="003F1727">
            <w:pPr>
              <w:pStyle w:val="TAL"/>
            </w:pPr>
            <w:r w:rsidRPr="00C7244C">
              <w:t xml:space="preserve">      reportConfig CHOICE {</w:t>
            </w:r>
          </w:p>
        </w:tc>
        <w:tc>
          <w:tcPr>
            <w:tcW w:w="1068" w:type="pct"/>
            <w:tcBorders>
              <w:top w:val="single" w:sz="4" w:space="0" w:color="auto"/>
              <w:bottom w:val="single" w:sz="4" w:space="0" w:color="auto"/>
            </w:tcBorders>
            <w:shd w:val="clear" w:color="auto" w:fill="auto"/>
          </w:tcPr>
          <w:p w14:paraId="56B51B46"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7CE431F4"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595D6290" w14:textId="77777777" w:rsidR="00CC01FC" w:rsidRPr="00C7244C" w:rsidRDefault="00CC01FC" w:rsidP="003F1727">
            <w:pPr>
              <w:pStyle w:val="TAL"/>
            </w:pPr>
          </w:p>
        </w:tc>
      </w:tr>
      <w:tr w:rsidR="00CC01FC" w:rsidRPr="00C7244C" w14:paraId="04E9224B" w14:textId="77777777" w:rsidTr="003F1727">
        <w:tc>
          <w:tcPr>
            <w:tcW w:w="2460" w:type="pct"/>
            <w:tcBorders>
              <w:top w:val="single" w:sz="4" w:space="0" w:color="auto"/>
              <w:bottom w:val="single" w:sz="4" w:space="0" w:color="auto"/>
            </w:tcBorders>
            <w:shd w:val="clear" w:color="auto" w:fill="auto"/>
          </w:tcPr>
          <w:p w14:paraId="4DED8252" w14:textId="77777777" w:rsidR="00CC01FC" w:rsidRPr="00C7244C" w:rsidRDefault="00CC01FC" w:rsidP="003F1727">
            <w:pPr>
              <w:pStyle w:val="TAL"/>
            </w:pPr>
            <w:r w:rsidRPr="00C7244C">
              <w:t xml:space="preserve">        reportConfigNR</w:t>
            </w:r>
          </w:p>
        </w:tc>
        <w:tc>
          <w:tcPr>
            <w:tcW w:w="1068" w:type="pct"/>
            <w:tcBorders>
              <w:top w:val="single" w:sz="4" w:space="0" w:color="auto"/>
              <w:bottom w:val="single" w:sz="4" w:space="0" w:color="auto"/>
            </w:tcBorders>
            <w:shd w:val="clear" w:color="auto" w:fill="auto"/>
          </w:tcPr>
          <w:p w14:paraId="2BAD6187" w14:textId="77777777" w:rsidR="00CC01FC" w:rsidRPr="00C7244C" w:rsidRDefault="00CC01FC" w:rsidP="003F1727">
            <w:pPr>
              <w:pStyle w:val="TAL"/>
            </w:pPr>
            <w:r w:rsidRPr="00C7244C">
              <w:t>ReportConfigNR</w:t>
            </w:r>
          </w:p>
        </w:tc>
        <w:tc>
          <w:tcPr>
            <w:tcW w:w="866" w:type="pct"/>
            <w:tcBorders>
              <w:top w:val="single" w:sz="4" w:space="0" w:color="auto"/>
              <w:bottom w:val="single" w:sz="4" w:space="0" w:color="auto"/>
            </w:tcBorders>
            <w:shd w:val="clear" w:color="auto" w:fill="auto"/>
          </w:tcPr>
          <w:p w14:paraId="35833470" w14:textId="77777777" w:rsidR="00CC01FC" w:rsidRPr="00C7244C" w:rsidRDefault="00CC01FC" w:rsidP="003F1727">
            <w:pPr>
              <w:pStyle w:val="TAL"/>
            </w:pPr>
            <w:r w:rsidRPr="00C7244C">
              <w:t>Table 7.5.3.3.4.3-4</w:t>
            </w:r>
          </w:p>
        </w:tc>
        <w:tc>
          <w:tcPr>
            <w:tcW w:w="606" w:type="pct"/>
            <w:tcBorders>
              <w:top w:val="single" w:sz="4" w:space="0" w:color="auto"/>
              <w:bottom w:val="single" w:sz="4" w:space="0" w:color="auto"/>
            </w:tcBorders>
            <w:shd w:val="clear" w:color="auto" w:fill="auto"/>
          </w:tcPr>
          <w:p w14:paraId="057F6F9A" w14:textId="77777777" w:rsidR="00CC01FC" w:rsidRPr="00C7244C" w:rsidRDefault="00CC01FC" w:rsidP="003F1727">
            <w:pPr>
              <w:pStyle w:val="TAL"/>
            </w:pPr>
          </w:p>
        </w:tc>
      </w:tr>
      <w:tr w:rsidR="00CC01FC" w:rsidRPr="00C7244C" w14:paraId="0876FFF3" w14:textId="77777777" w:rsidTr="003F1727">
        <w:tc>
          <w:tcPr>
            <w:tcW w:w="2460" w:type="pct"/>
            <w:tcBorders>
              <w:top w:val="single" w:sz="4" w:space="0" w:color="auto"/>
              <w:bottom w:val="single" w:sz="4" w:space="0" w:color="auto"/>
            </w:tcBorders>
            <w:shd w:val="clear" w:color="auto" w:fill="auto"/>
          </w:tcPr>
          <w:p w14:paraId="7ED54553"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56D17630"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3CB00526"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7C26A5B" w14:textId="77777777" w:rsidR="00CC01FC" w:rsidRPr="00C7244C" w:rsidRDefault="00CC01FC" w:rsidP="003F1727">
            <w:pPr>
              <w:pStyle w:val="TAL"/>
            </w:pPr>
          </w:p>
        </w:tc>
      </w:tr>
      <w:tr w:rsidR="00CC01FC" w:rsidRPr="00C7244C" w14:paraId="32A280A0" w14:textId="77777777" w:rsidTr="003F1727">
        <w:tc>
          <w:tcPr>
            <w:tcW w:w="2460" w:type="pct"/>
            <w:tcBorders>
              <w:top w:val="single" w:sz="4" w:space="0" w:color="auto"/>
              <w:bottom w:val="single" w:sz="4" w:space="0" w:color="auto"/>
            </w:tcBorders>
            <w:shd w:val="clear" w:color="auto" w:fill="auto"/>
          </w:tcPr>
          <w:p w14:paraId="5845CD6A" w14:textId="77777777" w:rsidR="00CC01FC" w:rsidRPr="00C7244C" w:rsidRDefault="00CC01FC" w:rsidP="003F1727">
            <w:pPr>
              <w:pStyle w:val="TAL"/>
            </w:pPr>
            <w:r w:rsidRPr="00C7244C">
              <w:rPr>
                <w:lang w:eastAsia="zh-CN"/>
              </w:rPr>
              <w:t xml:space="preserve">    }</w:t>
            </w:r>
          </w:p>
        </w:tc>
        <w:tc>
          <w:tcPr>
            <w:tcW w:w="1068" w:type="pct"/>
            <w:tcBorders>
              <w:top w:val="single" w:sz="4" w:space="0" w:color="auto"/>
              <w:bottom w:val="single" w:sz="4" w:space="0" w:color="auto"/>
            </w:tcBorders>
            <w:shd w:val="clear" w:color="auto" w:fill="auto"/>
          </w:tcPr>
          <w:p w14:paraId="08E647EF"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56248EF"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2694B9A4" w14:textId="77777777" w:rsidR="00CC01FC" w:rsidRPr="00C7244C" w:rsidRDefault="00CC01FC" w:rsidP="003F1727">
            <w:pPr>
              <w:pStyle w:val="TAL"/>
            </w:pPr>
          </w:p>
        </w:tc>
      </w:tr>
      <w:tr w:rsidR="00CC01FC" w:rsidRPr="00C7244C" w14:paraId="30C50742" w14:textId="77777777" w:rsidTr="003F1727">
        <w:tc>
          <w:tcPr>
            <w:tcW w:w="2460" w:type="pct"/>
            <w:tcBorders>
              <w:top w:val="single" w:sz="4" w:space="0" w:color="auto"/>
              <w:bottom w:val="single" w:sz="4" w:space="0" w:color="auto"/>
            </w:tcBorders>
            <w:shd w:val="clear" w:color="auto" w:fill="auto"/>
          </w:tcPr>
          <w:p w14:paraId="1F2D4EDF" w14:textId="77777777" w:rsidR="00CC01FC" w:rsidRPr="00C7244C" w:rsidRDefault="00CC01FC" w:rsidP="003F1727">
            <w:pPr>
              <w:pStyle w:val="TAL"/>
              <w:rPr>
                <w:lang w:eastAsia="zh-CN"/>
              </w:rPr>
            </w:pPr>
            <w:r w:rsidRPr="00C7244C">
              <w:rPr>
                <w:lang w:eastAsia="zh-CN"/>
              </w:rPr>
              <w:t xml:space="preserve">  }</w:t>
            </w:r>
          </w:p>
        </w:tc>
        <w:tc>
          <w:tcPr>
            <w:tcW w:w="1068" w:type="pct"/>
            <w:tcBorders>
              <w:top w:val="single" w:sz="4" w:space="0" w:color="auto"/>
              <w:bottom w:val="single" w:sz="4" w:space="0" w:color="auto"/>
            </w:tcBorders>
            <w:shd w:val="clear" w:color="auto" w:fill="auto"/>
          </w:tcPr>
          <w:p w14:paraId="28378533"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74FDB43D"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3F889A3" w14:textId="77777777" w:rsidR="00CC01FC" w:rsidRPr="00C7244C" w:rsidRDefault="00CC01FC" w:rsidP="003F1727">
            <w:pPr>
              <w:pStyle w:val="TAL"/>
            </w:pPr>
          </w:p>
        </w:tc>
      </w:tr>
      <w:tr w:rsidR="00CC01FC" w:rsidRPr="00C7244C" w14:paraId="5E95AC07" w14:textId="77777777" w:rsidTr="003F1727">
        <w:tc>
          <w:tcPr>
            <w:tcW w:w="2460" w:type="pct"/>
            <w:tcBorders>
              <w:top w:val="single" w:sz="4" w:space="0" w:color="auto"/>
            </w:tcBorders>
            <w:shd w:val="clear" w:color="auto" w:fill="auto"/>
          </w:tcPr>
          <w:p w14:paraId="11B44F0A" w14:textId="77777777" w:rsidR="00CC01FC" w:rsidRPr="00C7244C" w:rsidRDefault="00CC01FC" w:rsidP="003F1727">
            <w:pPr>
              <w:pStyle w:val="TAL"/>
            </w:pPr>
            <w:r w:rsidRPr="00C7244C">
              <w:t>}</w:t>
            </w:r>
          </w:p>
        </w:tc>
        <w:tc>
          <w:tcPr>
            <w:tcW w:w="1068" w:type="pct"/>
            <w:tcBorders>
              <w:top w:val="single" w:sz="4" w:space="0" w:color="auto"/>
            </w:tcBorders>
            <w:shd w:val="clear" w:color="auto" w:fill="auto"/>
          </w:tcPr>
          <w:p w14:paraId="4D48E0DD" w14:textId="77777777" w:rsidR="00CC01FC" w:rsidRPr="00C7244C" w:rsidRDefault="00CC01FC" w:rsidP="003F1727">
            <w:pPr>
              <w:pStyle w:val="TAL"/>
            </w:pPr>
          </w:p>
        </w:tc>
        <w:tc>
          <w:tcPr>
            <w:tcW w:w="866" w:type="pct"/>
            <w:tcBorders>
              <w:top w:val="single" w:sz="4" w:space="0" w:color="auto"/>
            </w:tcBorders>
            <w:shd w:val="clear" w:color="auto" w:fill="auto"/>
          </w:tcPr>
          <w:p w14:paraId="7FE75AE5" w14:textId="77777777" w:rsidR="00CC01FC" w:rsidRPr="00C7244C" w:rsidRDefault="00CC01FC" w:rsidP="003F1727">
            <w:pPr>
              <w:pStyle w:val="TAL"/>
            </w:pPr>
          </w:p>
        </w:tc>
        <w:tc>
          <w:tcPr>
            <w:tcW w:w="606" w:type="pct"/>
            <w:tcBorders>
              <w:top w:val="single" w:sz="4" w:space="0" w:color="auto"/>
            </w:tcBorders>
            <w:shd w:val="clear" w:color="auto" w:fill="auto"/>
          </w:tcPr>
          <w:p w14:paraId="6996F082" w14:textId="77777777" w:rsidR="00CC01FC" w:rsidRPr="00C7244C" w:rsidRDefault="00CC01FC" w:rsidP="003F1727">
            <w:pPr>
              <w:pStyle w:val="TAL"/>
            </w:pPr>
          </w:p>
        </w:tc>
      </w:tr>
    </w:tbl>
    <w:p w14:paraId="2EF56B99" w14:textId="77777777" w:rsidR="00CC01FC" w:rsidRPr="00C7244C" w:rsidRDefault="00CC01FC" w:rsidP="00CC01FC">
      <w:pPr>
        <w:rPr>
          <w:lang w:eastAsia="sv-SE"/>
        </w:rPr>
      </w:pPr>
    </w:p>
    <w:p w14:paraId="182DAB5E" w14:textId="77777777" w:rsidR="00CC01FC" w:rsidRPr="00C7244C" w:rsidRDefault="00CC01FC" w:rsidP="00CC01FC">
      <w:pPr>
        <w:pStyle w:val="TH"/>
        <w:rPr>
          <w:i/>
        </w:rPr>
      </w:pPr>
      <w:r w:rsidRPr="00C7244C">
        <w:t>Table 7.5.3.3.4.3-3: MeasObjectNR for S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CC01FC" w:rsidRPr="00C7244C" w14:paraId="3A454075" w14:textId="77777777" w:rsidTr="003F1727">
        <w:tc>
          <w:tcPr>
            <w:tcW w:w="9747" w:type="dxa"/>
            <w:gridSpan w:val="4"/>
          </w:tcPr>
          <w:p w14:paraId="2B14065F" w14:textId="77777777" w:rsidR="00CC01FC" w:rsidRPr="00C7244C" w:rsidRDefault="00CC01FC" w:rsidP="003F1727">
            <w:pPr>
              <w:pStyle w:val="TAH"/>
              <w:jc w:val="left"/>
              <w:rPr>
                <w:b w:val="0"/>
              </w:rPr>
            </w:pPr>
            <w:r w:rsidRPr="00C7244C">
              <w:rPr>
                <w:b w:val="0"/>
              </w:rPr>
              <w:t>Derivation Path: Table H.3.1-3 with condition Deactivated SCell</w:t>
            </w:r>
            <w:r w:rsidRPr="00C7244C" w:rsidDel="001616E2">
              <w:rPr>
                <w:b w:val="0"/>
              </w:rPr>
              <w:t xml:space="preserve"> </w:t>
            </w:r>
            <w:r w:rsidRPr="00C7244C">
              <w:rPr>
                <w:b w:val="0"/>
              </w:rPr>
              <w:t>and Synchronous cells</w:t>
            </w:r>
          </w:p>
        </w:tc>
      </w:tr>
      <w:tr w:rsidR="00CC01FC" w:rsidRPr="00C7244C" w14:paraId="4814BD44" w14:textId="77777777" w:rsidTr="003F1727">
        <w:tc>
          <w:tcPr>
            <w:tcW w:w="4535" w:type="dxa"/>
          </w:tcPr>
          <w:p w14:paraId="0DC68918" w14:textId="77777777" w:rsidR="00CC01FC" w:rsidRPr="00C7244C" w:rsidRDefault="00CC01FC" w:rsidP="003F1727">
            <w:pPr>
              <w:pStyle w:val="TAH"/>
            </w:pPr>
            <w:r w:rsidRPr="00C7244C">
              <w:t>Information Element</w:t>
            </w:r>
          </w:p>
        </w:tc>
        <w:tc>
          <w:tcPr>
            <w:tcW w:w="2267" w:type="dxa"/>
          </w:tcPr>
          <w:p w14:paraId="1486273A" w14:textId="77777777" w:rsidR="00CC01FC" w:rsidRPr="00C7244C" w:rsidRDefault="00CC01FC" w:rsidP="003F1727">
            <w:pPr>
              <w:pStyle w:val="TAH"/>
            </w:pPr>
            <w:r w:rsidRPr="00C7244C">
              <w:t>Value/remark</w:t>
            </w:r>
          </w:p>
        </w:tc>
        <w:tc>
          <w:tcPr>
            <w:tcW w:w="1273" w:type="dxa"/>
          </w:tcPr>
          <w:p w14:paraId="799B96D0" w14:textId="77777777" w:rsidR="00CC01FC" w:rsidRPr="00C7244C" w:rsidRDefault="00CC01FC" w:rsidP="003F1727">
            <w:pPr>
              <w:pStyle w:val="TAH"/>
            </w:pPr>
            <w:r w:rsidRPr="00C7244C">
              <w:t>Comment</w:t>
            </w:r>
          </w:p>
        </w:tc>
        <w:tc>
          <w:tcPr>
            <w:tcW w:w="1672" w:type="dxa"/>
          </w:tcPr>
          <w:p w14:paraId="60F592FC" w14:textId="77777777" w:rsidR="00CC01FC" w:rsidRPr="00C7244C" w:rsidRDefault="00CC01FC" w:rsidP="003F1727">
            <w:pPr>
              <w:pStyle w:val="TAH"/>
            </w:pPr>
            <w:r w:rsidRPr="00C7244C">
              <w:t>Condition</w:t>
            </w:r>
          </w:p>
        </w:tc>
      </w:tr>
      <w:tr w:rsidR="00CC01FC" w:rsidRPr="00C7244C" w14:paraId="4055F057" w14:textId="77777777" w:rsidTr="003F1727">
        <w:tc>
          <w:tcPr>
            <w:tcW w:w="4535" w:type="dxa"/>
          </w:tcPr>
          <w:p w14:paraId="5EADACDF" w14:textId="77777777" w:rsidR="00CC01FC" w:rsidRPr="00C7244C" w:rsidRDefault="00CC01FC" w:rsidP="003F1727">
            <w:pPr>
              <w:pStyle w:val="TAL"/>
            </w:pPr>
            <w:r w:rsidRPr="00C7244C">
              <w:t xml:space="preserve">MeasObjectNR::= </w:t>
            </w:r>
            <w:r w:rsidRPr="00C7244C">
              <w:rPr>
                <w:snapToGrid w:val="0"/>
              </w:rPr>
              <w:t xml:space="preserve">SEQUENCE </w:t>
            </w:r>
            <w:r w:rsidRPr="00C7244C">
              <w:t>{</w:t>
            </w:r>
          </w:p>
        </w:tc>
        <w:tc>
          <w:tcPr>
            <w:tcW w:w="2267" w:type="dxa"/>
          </w:tcPr>
          <w:p w14:paraId="47CDD8AE" w14:textId="77777777" w:rsidR="00CC01FC" w:rsidRPr="00C7244C" w:rsidRDefault="00CC01FC" w:rsidP="003F1727">
            <w:pPr>
              <w:pStyle w:val="TAL"/>
            </w:pPr>
          </w:p>
        </w:tc>
        <w:tc>
          <w:tcPr>
            <w:tcW w:w="1273" w:type="dxa"/>
          </w:tcPr>
          <w:p w14:paraId="3EFE53BE" w14:textId="77777777" w:rsidR="00CC01FC" w:rsidRPr="00C7244C" w:rsidRDefault="00CC01FC" w:rsidP="003F1727">
            <w:pPr>
              <w:pStyle w:val="TAL"/>
            </w:pPr>
          </w:p>
        </w:tc>
        <w:tc>
          <w:tcPr>
            <w:tcW w:w="1672" w:type="dxa"/>
          </w:tcPr>
          <w:p w14:paraId="3DDF7345" w14:textId="77777777" w:rsidR="00CC01FC" w:rsidRPr="00C7244C" w:rsidRDefault="00CC01FC" w:rsidP="003F1727">
            <w:pPr>
              <w:pStyle w:val="TAL"/>
            </w:pPr>
          </w:p>
        </w:tc>
      </w:tr>
      <w:tr w:rsidR="00CC01FC" w:rsidRPr="00C7244C" w14:paraId="6658713C" w14:textId="77777777" w:rsidTr="003F1727">
        <w:tc>
          <w:tcPr>
            <w:tcW w:w="4535" w:type="dxa"/>
            <w:tcBorders>
              <w:top w:val="single" w:sz="4" w:space="0" w:color="auto"/>
              <w:left w:val="single" w:sz="4" w:space="0" w:color="auto"/>
              <w:bottom w:val="single" w:sz="4" w:space="0" w:color="auto"/>
              <w:right w:val="single" w:sz="4" w:space="0" w:color="auto"/>
            </w:tcBorders>
          </w:tcPr>
          <w:p w14:paraId="3BF1FE04" w14:textId="77777777" w:rsidR="00CC01FC" w:rsidRPr="00C7244C" w:rsidRDefault="00CC01FC" w:rsidP="003F1727">
            <w:pPr>
              <w:keepNext/>
              <w:keepLines/>
              <w:spacing w:after="0"/>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4DAAB313" w14:textId="77777777" w:rsidR="00CC01FC" w:rsidRPr="00C7244C" w:rsidRDefault="00CC01FC" w:rsidP="003F1727">
            <w:pPr>
              <w:keepNext/>
              <w:keepLines/>
              <w:spacing w:after="0"/>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8A4AEA7" w14:textId="77777777" w:rsidR="00CC01FC" w:rsidRPr="00C7244C" w:rsidRDefault="00CC01FC"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0CD12D6" w14:textId="77777777" w:rsidR="00CC01FC" w:rsidRPr="00C7244C" w:rsidRDefault="00CC01FC" w:rsidP="003F1727">
            <w:pPr>
              <w:keepNext/>
              <w:keepLines/>
              <w:spacing w:after="0"/>
              <w:rPr>
                <w:rFonts w:ascii="Arial" w:hAnsi="Arial"/>
                <w:sz w:val="18"/>
              </w:rPr>
            </w:pPr>
          </w:p>
        </w:tc>
      </w:tr>
      <w:tr w:rsidR="00CC01FC" w:rsidRPr="00C7244C" w14:paraId="6CB5135F" w14:textId="77777777" w:rsidTr="003F1727">
        <w:tc>
          <w:tcPr>
            <w:tcW w:w="4535" w:type="dxa"/>
            <w:tcBorders>
              <w:top w:val="single" w:sz="4" w:space="0" w:color="auto"/>
              <w:left w:val="single" w:sz="4" w:space="0" w:color="auto"/>
              <w:bottom w:val="single" w:sz="4" w:space="0" w:color="auto"/>
              <w:right w:val="single" w:sz="4" w:space="0" w:color="auto"/>
            </w:tcBorders>
          </w:tcPr>
          <w:p w14:paraId="69FCEE4D" w14:textId="77777777" w:rsidR="00CC01FC" w:rsidRPr="00C7244C" w:rsidRDefault="00CC01FC" w:rsidP="003F1727">
            <w:pPr>
              <w:keepNext/>
              <w:keepLines/>
              <w:spacing w:after="0"/>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274EE235" w14:textId="77777777" w:rsidR="00CC01FC" w:rsidRPr="00C7244C" w:rsidRDefault="00CC01FC" w:rsidP="003F1727">
            <w:pPr>
              <w:keepNext/>
              <w:keepLines/>
              <w:spacing w:after="0"/>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848C3C1" w14:textId="77777777" w:rsidR="00CC01FC" w:rsidRPr="00C7244C" w:rsidRDefault="00CC01FC"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A8A74F1" w14:textId="77777777" w:rsidR="00CC01FC" w:rsidRPr="00C7244C" w:rsidRDefault="00CC01FC" w:rsidP="003F1727">
            <w:pPr>
              <w:keepNext/>
              <w:keepLines/>
              <w:spacing w:after="0"/>
              <w:rPr>
                <w:rFonts w:ascii="Arial" w:hAnsi="Arial"/>
                <w:sz w:val="18"/>
              </w:rPr>
            </w:pPr>
          </w:p>
        </w:tc>
      </w:tr>
      <w:tr w:rsidR="00CC01FC" w:rsidRPr="00C7244C" w14:paraId="31F083B0" w14:textId="77777777" w:rsidTr="003F1727">
        <w:tc>
          <w:tcPr>
            <w:tcW w:w="4535" w:type="dxa"/>
          </w:tcPr>
          <w:p w14:paraId="79B50AD6" w14:textId="77777777" w:rsidR="00CC01FC" w:rsidRPr="00C7244C" w:rsidRDefault="00CC01FC" w:rsidP="003F1727">
            <w:pPr>
              <w:pStyle w:val="TAL"/>
            </w:pPr>
            <w:r w:rsidRPr="00C7244C">
              <w:t>}</w:t>
            </w:r>
          </w:p>
        </w:tc>
        <w:tc>
          <w:tcPr>
            <w:tcW w:w="2267" w:type="dxa"/>
          </w:tcPr>
          <w:p w14:paraId="316DA02A" w14:textId="77777777" w:rsidR="00CC01FC" w:rsidRPr="00C7244C" w:rsidRDefault="00CC01FC" w:rsidP="003F1727">
            <w:pPr>
              <w:pStyle w:val="TAL"/>
            </w:pPr>
          </w:p>
        </w:tc>
        <w:tc>
          <w:tcPr>
            <w:tcW w:w="1273" w:type="dxa"/>
          </w:tcPr>
          <w:p w14:paraId="55A63ECD" w14:textId="77777777" w:rsidR="00CC01FC" w:rsidRPr="00C7244C" w:rsidRDefault="00CC01FC" w:rsidP="003F1727">
            <w:pPr>
              <w:pStyle w:val="TAL"/>
            </w:pPr>
          </w:p>
        </w:tc>
        <w:tc>
          <w:tcPr>
            <w:tcW w:w="1672" w:type="dxa"/>
          </w:tcPr>
          <w:p w14:paraId="65C42C9E" w14:textId="77777777" w:rsidR="00CC01FC" w:rsidRPr="00C7244C" w:rsidRDefault="00CC01FC" w:rsidP="003F1727">
            <w:pPr>
              <w:pStyle w:val="TAL"/>
            </w:pPr>
          </w:p>
        </w:tc>
      </w:tr>
    </w:tbl>
    <w:p w14:paraId="72F8CC0E" w14:textId="77777777" w:rsidR="00CC01FC" w:rsidRPr="00C7244C" w:rsidRDefault="00CC01FC" w:rsidP="00CC01FC">
      <w:pPr>
        <w:rPr>
          <w:lang w:eastAsia="sv-SE"/>
        </w:rPr>
      </w:pPr>
    </w:p>
    <w:p w14:paraId="4DB91C1D" w14:textId="77777777" w:rsidR="00CC01FC" w:rsidRPr="00C7244C" w:rsidRDefault="00CC01FC" w:rsidP="00CC01FC">
      <w:pPr>
        <w:pStyle w:val="TH"/>
      </w:pPr>
      <w:r w:rsidRPr="00C7244C">
        <w:t xml:space="preserve">Table 7.5.3.3.4.3-4: </w:t>
      </w:r>
      <w:r w:rsidRPr="00C7244C">
        <w:rPr>
          <w:iC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CC01FC" w:rsidRPr="00C7244C" w14:paraId="1064EA96"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1785515" w14:textId="77777777" w:rsidR="00CC01FC" w:rsidRPr="00C7244C" w:rsidRDefault="00CC01FC" w:rsidP="003F1727">
            <w:pPr>
              <w:pStyle w:val="TAH"/>
              <w:jc w:val="left"/>
              <w:rPr>
                <w:b w:val="0"/>
              </w:rPr>
            </w:pPr>
            <w:r w:rsidRPr="00C7244C">
              <w:rPr>
                <w:b w:val="0"/>
              </w:rPr>
              <w:t>Derivation Path: Table H.3.1-4</w:t>
            </w:r>
          </w:p>
        </w:tc>
      </w:tr>
      <w:tr w:rsidR="00CC01FC" w:rsidRPr="00C7244C" w14:paraId="57152C78"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A883BCF" w14:textId="77777777" w:rsidR="00CC01FC" w:rsidRPr="00C7244C" w:rsidRDefault="00CC01FC" w:rsidP="003F1727">
            <w:pPr>
              <w:pStyle w:val="TAH"/>
            </w:pPr>
            <w:r w:rsidRPr="00C7244C">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276B3A55" w14:textId="77777777" w:rsidR="00CC01FC" w:rsidRPr="00C7244C" w:rsidRDefault="00CC01FC" w:rsidP="003F1727">
            <w:pPr>
              <w:pStyle w:val="TAH"/>
            </w:pPr>
            <w:r w:rsidRPr="00C7244C">
              <w:t>Value/remark</w:t>
            </w:r>
          </w:p>
        </w:tc>
        <w:tc>
          <w:tcPr>
            <w:tcW w:w="1526" w:type="pct"/>
            <w:tcBorders>
              <w:top w:val="single" w:sz="4" w:space="0" w:color="auto"/>
              <w:left w:val="single" w:sz="4" w:space="0" w:color="auto"/>
              <w:bottom w:val="single" w:sz="4" w:space="0" w:color="auto"/>
              <w:right w:val="single" w:sz="4" w:space="0" w:color="auto"/>
            </w:tcBorders>
            <w:hideMark/>
          </w:tcPr>
          <w:p w14:paraId="57A9A951" w14:textId="77777777" w:rsidR="00CC01FC" w:rsidRPr="00C7244C" w:rsidRDefault="00CC01FC" w:rsidP="003F1727">
            <w:pPr>
              <w:pStyle w:val="TAH"/>
            </w:pPr>
            <w:r w:rsidRPr="00C7244C">
              <w:t>Comment</w:t>
            </w:r>
          </w:p>
        </w:tc>
        <w:tc>
          <w:tcPr>
            <w:tcW w:w="628" w:type="pct"/>
            <w:tcBorders>
              <w:top w:val="single" w:sz="4" w:space="0" w:color="auto"/>
              <w:left w:val="single" w:sz="4" w:space="0" w:color="auto"/>
              <w:bottom w:val="single" w:sz="4" w:space="0" w:color="auto"/>
              <w:right w:val="single" w:sz="4" w:space="0" w:color="auto"/>
            </w:tcBorders>
            <w:hideMark/>
          </w:tcPr>
          <w:p w14:paraId="22D16B7C" w14:textId="77777777" w:rsidR="00CC01FC" w:rsidRPr="00C7244C" w:rsidRDefault="00CC01FC" w:rsidP="003F1727">
            <w:pPr>
              <w:pStyle w:val="TAH"/>
            </w:pPr>
            <w:r w:rsidRPr="00C7244C">
              <w:t>Condition</w:t>
            </w:r>
          </w:p>
        </w:tc>
      </w:tr>
      <w:tr w:rsidR="00CC01FC" w:rsidRPr="00C7244C" w14:paraId="126933E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257C8D0" w14:textId="77777777" w:rsidR="00CC01FC" w:rsidRPr="00C7244C" w:rsidRDefault="00CC01FC" w:rsidP="003F1727">
            <w:pPr>
              <w:pStyle w:val="TAL"/>
            </w:pPr>
            <w:r w:rsidRPr="00C7244C">
              <w:t xml:space="preserve">ReportConfigNR::= </w:t>
            </w:r>
            <w:r w:rsidRPr="00C7244C">
              <w:rPr>
                <w:snapToGrid w:val="0"/>
              </w:rPr>
              <w:t xml:space="preserve">SEQUENCE </w:t>
            </w:r>
            <w:r w:rsidRPr="00C7244C">
              <w:t>{</w:t>
            </w:r>
          </w:p>
        </w:tc>
        <w:tc>
          <w:tcPr>
            <w:tcW w:w="843" w:type="pct"/>
            <w:tcBorders>
              <w:top w:val="single" w:sz="4" w:space="0" w:color="auto"/>
              <w:left w:val="single" w:sz="4" w:space="0" w:color="auto"/>
              <w:bottom w:val="single" w:sz="4" w:space="0" w:color="auto"/>
              <w:right w:val="single" w:sz="4" w:space="0" w:color="auto"/>
            </w:tcBorders>
          </w:tcPr>
          <w:p w14:paraId="5CBFCFDE"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45965E9A"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34B80373" w14:textId="77777777" w:rsidR="00CC01FC" w:rsidRPr="00C7244C" w:rsidRDefault="00CC01FC" w:rsidP="003F1727">
            <w:pPr>
              <w:pStyle w:val="TAL"/>
            </w:pPr>
          </w:p>
        </w:tc>
      </w:tr>
      <w:tr w:rsidR="00CC01FC" w:rsidRPr="00C7244C" w14:paraId="05A1A535"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8F84E86" w14:textId="77777777" w:rsidR="00CC01FC" w:rsidRPr="00C7244C" w:rsidRDefault="00CC01FC" w:rsidP="003F1727">
            <w:pPr>
              <w:pStyle w:val="TAL"/>
            </w:pPr>
            <w:r w:rsidRPr="00C7244C">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18E95A53"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4B3AEE5B"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2ED6E87C" w14:textId="77777777" w:rsidR="00CC01FC" w:rsidRPr="00C7244C" w:rsidRDefault="00CC01FC" w:rsidP="003F1727">
            <w:pPr>
              <w:pStyle w:val="TAL"/>
            </w:pPr>
          </w:p>
        </w:tc>
      </w:tr>
      <w:tr w:rsidR="00CC01FC" w:rsidRPr="00C7244C" w14:paraId="09654B3E"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54B92A9" w14:textId="77777777" w:rsidR="00CC01FC" w:rsidRPr="00C7244C" w:rsidRDefault="00CC01FC" w:rsidP="003F1727">
            <w:pPr>
              <w:pStyle w:val="TAL"/>
            </w:pPr>
            <w:r w:rsidRPr="00C7244C">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F461DE8"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1FF6362F"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438967F0" w14:textId="77777777" w:rsidR="00CC01FC" w:rsidRPr="00C7244C" w:rsidRDefault="00CC01FC" w:rsidP="003F1727">
            <w:pPr>
              <w:pStyle w:val="TAL"/>
            </w:pPr>
          </w:p>
        </w:tc>
      </w:tr>
      <w:tr w:rsidR="00CC01FC" w:rsidRPr="00C7244C" w14:paraId="6502B97E"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E042FF7" w14:textId="77777777" w:rsidR="00CC01FC" w:rsidRPr="00C7244C" w:rsidRDefault="00CC01FC" w:rsidP="003F1727">
            <w:pPr>
              <w:pStyle w:val="TAL"/>
            </w:pPr>
            <w:r w:rsidRPr="00C7244C">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1B0D12C"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75578E7"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750BE951" w14:textId="77777777" w:rsidR="00CC01FC" w:rsidRPr="00C7244C" w:rsidRDefault="00CC01FC" w:rsidP="003F1727">
            <w:pPr>
              <w:pStyle w:val="TAL"/>
            </w:pPr>
          </w:p>
        </w:tc>
      </w:tr>
      <w:tr w:rsidR="00CC01FC" w:rsidRPr="00C7244C" w14:paraId="10A3FA5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492F45C" w14:textId="77777777" w:rsidR="00CC01FC" w:rsidRPr="00C7244C" w:rsidRDefault="00CC01FC" w:rsidP="003F1727">
            <w:pPr>
              <w:pStyle w:val="TAL"/>
            </w:pPr>
            <w:r w:rsidRPr="00C7244C">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04B5423F"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38BB0FAD"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7B5540CD" w14:textId="77777777" w:rsidR="00CC01FC" w:rsidRPr="00C7244C" w:rsidRDefault="00CC01FC" w:rsidP="003F1727">
            <w:pPr>
              <w:pStyle w:val="TAL"/>
            </w:pPr>
          </w:p>
        </w:tc>
      </w:tr>
      <w:tr w:rsidR="00CC01FC" w:rsidRPr="00C7244C" w14:paraId="61C8D079"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DC713BF" w14:textId="77777777" w:rsidR="00CC01FC" w:rsidRPr="00C7244C" w:rsidRDefault="00CC01FC" w:rsidP="003F1727">
            <w:pPr>
              <w:pStyle w:val="TAL"/>
            </w:pPr>
            <w:r w:rsidRPr="00C7244C">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594D7F2B"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D148D56"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687EC141" w14:textId="77777777" w:rsidR="00CC01FC" w:rsidRPr="00C7244C" w:rsidRDefault="00CC01FC" w:rsidP="003F1727">
            <w:pPr>
              <w:pStyle w:val="TAL"/>
            </w:pPr>
          </w:p>
        </w:tc>
      </w:tr>
      <w:tr w:rsidR="00CC01FC" w:rsidRPr="00C7244C" w14:paraId="17345D4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FF2A771" w14:textId="77777777" w:rsidR="00CC01FC" w:rsidRPr="00C7244C" w:rsidRDefault="00CC01FC" w:rsidP="003F1727">
            <w:pPr>
              <w:pStyle w:val="TAL"/>
            </w:pPr>
            <w:r w:rsidRPr="00C7244C">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4B0E930F" w14:textId="77777777" w:rsidR="00CC01FC" w:rsidRPr="00C7244C" w:rsidRDefault="00CC01FC" w:rsidP="003F1727">
            <w:pPr>
              <w:pStyle w:val="TAL"/>
            </w:pPr>
            <w:r w:rsidRPr="00C7244C">
              <w:t>-30</w:t>
            </w:r>
          </w:p>
        </w:tc>
        <w:tc>
          <w:tcPr>
            <w:tcW w:w="1526" w:type="pct"/>
            <w:tcBorders>
              <w:top w:val="single" w:sz="4" w:space="0" w:color="auto"/>
              <w:left w:val="single" w:sz="4" w:space="0" w:color="auto"/>
              <w:bottom w:val="single" w:sz="4" w:space="0" w:color="auto"/>
              <w:right w:val="single" w:sz="4" w:space="0" w:color="auto"/>
            </w:tcBorders>
            <w:hideMark/>
          </w:tcPr>
          <w:p w14:paraId="092C8DC7" w14:textId="77777777" w:rsidR="00CC01FC" w:rsidRPr="00C7244C" w:rsidRDefault="00CC01FC" w:rsidP="003F1727">
            <w:pPr>
              <w:pStyle w:val="TAL"/>
            </w:pPr>
            <w:r w:rsidRPr="00C7244C">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0D47D148" w14:textId="77777777" w:rsidR="00CC01FC" w:rsidRPr="00C7244C" w:rsidRDefault="00CC01FC" w:rsidP="003F1727">
            <w:pPr>
              <w:pStyle w:val="TAL"/>
            </w:pPr>
          </w:p>
        </w:tc>
      </w:tr>
      <w:tr w:rsidR="00CC01FC" w:rsidRPr="00C7244C" w14:paraId="1C331FB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EEBF18B"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4C9E3F88"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DF81CAB"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6270CB46" w14:textId="77777777" w:rsidR="00CC01FC" w:rsidRPr="00C7244C" w:rsidRDefault="00CC01FC" w:rsidP="003F1727">
            <w:pPr>
              <w:pStyle w:val="TAL"/>
            </w:pPr>
          </w:p>
        </w:tc>
      </w:tr>
      <w:tr w:rsidR="00CC01FC" w:rsidRPr="00C7244C" w14:paraId="358676D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0545671"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E851845"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3010C93"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5A4C2078" w14:textId="77777777" w:rsidR="00CC01FC" w:rsidRPr="00C7244C" w:rsidRDefault="00CC01FC" w:rsidP="003F1727">
            <w:pPr>
              <w:pStyle w:val="TAL"/>
            </w:pPr>
          </w:p>
        </w:tc>
      </w:tr>
      <w:tr w:rsidR="00CC01FC" w:rsidRPr="00C7244C" w14:paraId="7F71E69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8AA98C"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C970840"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9242F0E"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2C2E1895" w14:textId="77777777" w:rsidR="00CC01FC" w:rsidRPr="00C7244C" w:rsidRDefault="00CC01FC" w:rsidP="003F1727">
            <w:pPr>
              <w:pStyle w:val="TAL"/>
            </w:pPr>
          </w:p>
        </w:tc>
      </w:tr>
      <w:tr w:rsidR="00CC01FC" w:rsidRPr="00C7244C" w14:paraId="0F0AB34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FA72BBB"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5B4583DE"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14E0BACF"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0C6B64E7" w14:textId="77777777" w:rsidR="00CC01FC" w:rsidRPr="00C7244C" w:rsidRDefault="00CC01FC" w:rsidP="003F1727">
            <w:pPr>
              <w:pStyle w:val="TAL"/>
            </w:pPr>
          </w:p>
        </w:tc>
      </w:tr>
      <w:tr w:rsidR="00CC01FC" w:rsidRPr="00C7244C" w14:paraId="7D39993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88BAD71"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1897FF3"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2FE5415"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51EC9C6B" w14:textId="77777777" w:rsidR="00CC01FC" w:rsidRPr="00C7244C" w:rsidRDefault="00CC01FC" w:rsidP="003F1727">
            <w:pPr>
              <w:pStyle w:val="TAL"/>
            </w:pPr>
          </w:p>
        </w:tc>
      </w:tr>
      <w:tr w:rsidR="00CC01FC" w:rsidRPr="00C7244C" w14:paraId="64B1B28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5B71BAF" w14:textId="77777777" w:rsidR="00CC01FC" w:rsidRPr="00C7244C" w:rsidRDefault="00CC01FC" w:rsidP="003F1727">
            <w:pPr>
              <w:pStyle w:val="TAL"/>
            </w:pPr>
            <w:r w:rsidRPr="00C7244C">
              <w:t>}</w:t>
            </w:r>
          </w:p>
        </w:tc>
        <w:tc>
          <w:tcPr>
            <w:tcW w:w="843" w:type="pct"/>
            <w:tcBorders>
              <w:top w:val="single" w:sz="4" w:space="0" w:color="auto"/>
              <w:left w:val="single" w:sz="4" w:space="0" w:color="auto"/>
              <w:bottom w:val="single" w:sz="4" w:space="0" w:color="auto"/>
              <w:right w:val="single" w:sz="4" w:space="0" w:color="auto"/>
            </w:tcBorders>
          </w:tcPr>
          <w:p w14:paraId="7CADE09D"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358ED149"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42FFA6E0" w14:textId="77777777" w:rsidR="00CC01FC" w:rsidRPr="00C7244C" w:rsidRDefault="00CC01FC" w:rsidP="003F1727">
            <w:pPr>
              <w:pStyle w:val="TAL"/>
            </w:pPr>
          </w:p>
        </w:tc>
      </w:tr>
    </w:tbl>
    <w:p w14:paraId="101B702A" w14:textId="77777777" w:rsidR="00CC01FC" w:rsidRPr="00C7244C" w:rsidRDefault="00CC01FC" w:rsidP="00CC01FC"/>
    <w:p w14:paraId="07AAC3CB" w14:textId="77777777" w:rsidR="00CC01FC" w:rsidRPr="00C7244C" w:rsidRDefault="00CC01FC" w:rsidP="00CC01FC">
      <w:pPr>
        <w:pStyle w:val="TH"/>
        <w:rPr>
          <w:lang w:eastAsia="zh-CN"/>
        </w:rPr>
      </w:pPr>
      <w:r w:rsidRPr="00C7244C">
        <w:t xml:space="preserve">Table 7.5.3.3.4.3-5: CellGroupConfig-SCell </w:t>
      </w:r>
      <w:bookmarkStart w:id="33" w:name="_Hlk134173031"/>
      <w:r w:rsidRPr="00C7244C">
        <w:rPr>
          <w:lang w:eastAsia="zh-CN"/>
        </w:rPr>
        <w:t>(</w:t>
      </w:r>
      <w:r w:rsidRPr="00C7244C">
        <w:t xml:space="preserve">Table </w:t>
      </w:r>
      <w:bookmarkEnd w:id="33"/>
      <w:r w:rsidRPr="00C7244C">
        <w:rPr>
          <w:lang w:eastAsia="sv-SE"/>
        </w:rPr>
        <w:t>7.5.3.3.4.3</w:t>
      </w:r>
      <w:r w:rsidRPr="00C7244C">
        <w:t>-2</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7366C5C2" w14:textId="77777777" w:rsidTr="003F1727">
        <w:tc>
          <w:tcPr>
            <w:tcW w:w="9747" w:type="dxa"/>
            <w:gridSpan w:val="4"/>
          </w:tcPr>
          <w:p w14:paraId="3D25EFA1" w14:textId="77777777" w:rsidR="00CC01FC" w:rsidRPr="00C7244C" w:rsidRDefault="00CC01FC" w:rsidP="003F1727">
            <w:pPr>
              <w:pStyle w:val="TAH"/>
              <w:jc w:val="left"/>
              <w:rPr>
                <w:b w:val="0"/>
              </w:rPr>
            </w:pPr>
            <w:r w:rsidRPr="00C7244C">
              <w:rPr>
                <w:b w:val="0"/>
              </w:rPr>
              <w:t>Derivation Path: TS 38.508-1 [14], Table 4.6.3-19 with condition MEAS and SCell_add</w:t>
            </w:r>
          </w:p>
        </w:tc>
      </w:tr>
      <w:tr w:rsidR="00CC01FC" w:rsidRPr="00C7244C" w14:paraId="085DA66D" w14:textId="77777777" w:rsidTr="003F1727">
        <w:tc>
          <w:tcPr>
            <w:tcW w:w="4535" w:type="dxa"/>
          </w:tcPr>
          <w:p w14:paraId="48BD8E40" w14:textId="77777777" w:rsidR="00CC01FC" w:rsidRPr="00C7244C" w:rsidRDefault="00CC01FC" w:rsidP="003F1727">
            <w:pPr>
              <w:pStyle w:val="TAH"/>
            </w:pPr>
            <w:r w:rsidRPr="00C7244C">
              <w:t>Information Element</w:t>
            </w:r>
          </w:p>
        </w:tc>
        <w:tc>
          <w:tcPr>
            <w:tcW w:w="2267" w:type="dxa"/>
          </w:tcPr>
          <w:p w14:paraId="2B0700F2" w14:textId="77777777" w:rsidR="00CC01FC" w:rsidRPr="00C7244C" w:rsidRDefault="00CC01FC" w:rsidP="003F1727">
            <w:pPr>
              <w:pStyle w:val="TAH"/>
            </w:pPr>
            <w:r w:rsidRPr="00C7244C">
              <w:t>Value/remark</w:t>
            </w:r>
          </w:p>
        </w:tc>
        <w:tc>
          <w:tcPr>
            <w:tcW w:w="1700" w:type="dxa"/>
          </w:tcPr>
          <w:p w14:paraId="46BC19A2" w14:textId="77777777" w:rsidR="00CC01FC" w:rsidRPr="00C7244C" w:rsidRDefault="00CC01FC" w:rsidP="003F1727">
            <w:pPr>
              <w:pStyle w:val="TAH"/>
            </w:pPr>
            <w:r w:rsidRPr="00C7244C">
              <w:t>Comment</w:t>
            </w:r>
          </w:p>
        </w:tc>
        <w:tc>
          <w:tcPr>
            <w:tcW w:w="1245" w:type="dxa"/>
          </w:tcPr>
          <w:p w14:paraId="39302DE6" w14:textId="77777777" w:rsidR="00CC01FC" w:rsidRPr="00C7244C" w:rsidRDefault="00CC01FC" w:rsidP="003F1727">
            <w:pPr>
              <w:pStyle w:val="TAH"/>
            </w:pPr>
            <w:r w:rsidRPr="00C7244C">
              <w:t>Condition</w:t>
            </w:r>
          </w:p>
        </w:tc>
      </w:tr>
      <w:tr w:rsidR="00CC01FC" w:rsidRPr="00C7244C" w14:paraId="5DAF0677" w14:textId="77777777" w:rsidTr="003F1727">
        <w:tc>
          <w:tcPr>
            <w:tcW w:w="4535" w:type="dxa"/>
          </w:tcPr>
          <w:p w14:paraId="0BC65D39" w14:textId="77777777" w:rsidR="00CC01FC" w:rsidRPr="00C7244C" w:rsidRDefault="00CC01FC" w:rsidP="003F1727">
            <w:pPr>
              <w:pStyle w:val="TAL"/>
            </w:pPr>
            <w:r w:rsidRPr="00C7244C">
              <w:t xml:space="preserve">CellGroupConfig ::= </w:t>
            </w:r>
            <w:r w:rsidRPr="00C7244C">
              <w:rPr>
                <w:snapToGrid w:val="0"/>
              </w:rPr>
              <w:t xml:space="preserve">SEQUENCE </w:t>
            </w:r>
            <w:r w:rsidRPr="00C7244C">
              <w:t>{</w:t>
            </w:r>
          </w:p>
        </w:tc>
        <w:tc>
          <w:tcPr>
            <w:tcW w:w="2267" w:type="dxa"/>
          </w:tcPr>
          <w:p w14:paraId="53F2FAF8" w14:textId="77777777" w:rsidR="00CC01FC" w:rsidRPr="00C7244C" w:rsidRDefault="00CC01FC" w:rsidP="003F1727">
            <w:pPr>
              <w:pStyle w:val="TAL"/>
            </w:pPr>
          </w:p>
        </w:tc>
        <w:tc>
          <w:tcPr>
            <w:tcW w:w="1700" w:type="dxa"/>
          </w:tcPr>
          <w:p w14:paraId="2B92DCD4" w14:textId="77777777" w:rsidR="00CC01FC" w:rsidRPr="00C7244C" w:rsidRDefault="00CC01FC" w:rsidP="003F1727">
            <w:pPr>
              <w:pStyle w:val="TAL"/>
            </w:pPr>
          </w:p>
        </w:tc>
        <w:tc>
          <w:tcPr>
            <w:tcW w:w="1245" w:type="dxa"/>
          </w:tcPr>
          <w:p w14:paraId="3C2E7799" w14:textId="77777777" w:rsidR="00CC01FC" w:rsidRPr="00C7244C" w:rsidRDefault="00CC01FC" w:rsidP="003F1727">
            <w:pPr>
              <w:pStyle w:val="TAL"/>
            </w:pPr>
          </w:p>
        </w:tc>
      </w:tr>
      <w:tr w:rsidR="00CC01FC" w:rsidRPr="00C7244C" w14:paraId="75229FEF" w14:textId="77777777" w:rsidTr="003F1727">
        <w:tc>
          <w:tcPr>
            <w:tcW w:w="4535" w:type="dxa"/>
          </w:tcPr>
          <w:p w14:paraId="1E97F3ED" w14:textId="77777777" w:rsidR="00CC01FC" w:rsidRPr="00C7244C" w:rsidRDefault="00CC01FC" w:rsidP="003F1727">
            <w:pPr>
              <w:pStyle w:val="TAL"/>
            </w:pPr>
            <w:r w:rsidRPr="00C7244C">
              <w:t xml:space="preserve">  spCellConfig SEQUENCE {</w:t>
            </w:r>
          </w:p>
        </w:tc>
        <w:tc>
          <w:tcPr>
            <w:tcW w:w="2267" w:type="dxa"/>
          </w:tcPr>
          <w:p w14:paraId="467585C4" w14:textId="77777777" w:rsidR="00CC01FC" w:rsidRPr="00C7244C" w:rsidRDefault="00CC01FC" w:rsidP="003F1727">
            <w:pPr>
              <w:pStyle w:val="TAL"/>
            </w:pPr>
          </w:p>
        </w:tc>
        <w:tc>
          <w:tcPr>
            <w:tcW w:w="1700" w:type="dxa"/>
          </w:tcPr>
          <w:p w14:paraId="259992A9" w14:textId="77777777" w:rsidR="00CC01FC" w:rsidRPr="00C7244C" w:rsidRDefault="00CC01FC" w:rsidP="003F1727">
            <w:pPr>
              <w:pStyle w:val="TAL"/>
            </w:pPr>
          </w:p>
        </w:tc>
        <w:tc>
          <w:tcPr>
            <w:tcW w:w="1245" w:type="dxa"/>
          </w:tcPr>
          <w:p w14:paraId="0F9C2ACC" w14:textId="77777777" w:rsidR="00CC01FC" w:rsidRPr="00C7244C" w:rsidRDefault="00CC01FC" w:rsidP="003F1727">
            <w:pPr>
              <w:pStyle w:val="TAL"/>
            </w:pPr>
          </w:p>
        </w:tc>
      </w:tr>
      <w:tr w:rsidR="00CC01FC" w:rsidRPr="00C7244C" w14:paraId="54F8E3AB" w14:textId="77777777" w:rsidTr="003F1727">
        <w:tc>
          <w:tcPr>
            <w:tcW w:w="4535" w:type="dxa"/>
          </w:tcPr>
          <w:p w14:paraId="4C5E8D22" w14:textId="77777777" w:rsidR="00CC01FC" w:rsidRPr="00C7244C" w:rsidRDefault="00CC01FC" w:rsidP="003F1727">
            <w:pPr>
              <w:pStyle w:val="TAL"/>
            </w:pPr>
            <w:r w:rsidRPr="00C7244C">
              <w:t xml:space="preserve">    servCellIndex</w:t>
            </w:r>
          </w:p>
        </w:tc>
        <w:tc>
          <w:tcPr>
            <w:tcW w:w="2267" w:type="dxa"/>
          </w:tcPr>
          <w:p w14:paraId="62592E30" w14:textId="77777777" w:rsidR="00CC01FC" w:rsidRPr="00C7244C" w:rsidRDefault="00CC01FC" w:rsidP="003F1727">
            <w:pPr>
              <w:pStyle w:val="TAL"/>
            </w:pPr>
            <w:r w:rsidRPr="00C7244C">
              <w:t>Not present</w:t>
            </w:r>
          </w:p>
        </w:tc>
        <w:tc>
          <w:tcPr>
            <w:tcW w:w="1700" w:type="dxa"/>
          </w:tcPr>
          <w:p w14:paraId="124DC34D" w14:textId="77777777" w:rsidR="00CC01FC" w:rsidRPr="00C7244C" w:rsidRDefault="00CC01FC" w:rsidP="003F1727">
            <w:pPr>
              <w:pStyle w:val="TAL"/>
              <w:rPr>
                <w:lang w:eastAsia="zh-CN"/>
              </w:rPr>
            </w:pPr>
            <w:r w:rsidRPr="00C7244C">
              <w:rPr>
                <w:lang w:eastAsia="zh-CN"/>
              </w:rPr>
              <w:t xml:space="preserve">PCell always uses </w:t>
            </w:r>
            <w:r w:rsidRPr="00C7244C">
              <w:t>servCellIndex</w:t>
            </w:r>
            <w:r w:rsidRPr="00C7244C">
              <w:rPr>
                <w:lang w:eastAsia="zh-CN"/>
              </w:rPr>
              <w:t>=0</w:t>
            </w:r>
          </w:p>
        </w:tc>
        <w:tc>
          <w:tcPr>
            <w:tcW w:w="1245" w:type="dxa"/>
          </w:tcPr>
          <w:p w14:paraId="4C4A2EF9" w14:textId="77777777" w:rsidR="00CC01FC" w:rsidRPr="00C7244C" w:rsidRDefault="00CC01FC" w:rsidP="003F1727">
            <w:pPr>
              <w:pStyle w:val="TAL"/>
            </w:pPr>
          </w:p>
        </w:tc>
      </w:tr>
      <w:tr w:rsidR="00CC01FC" w:rsidRPr="00C7244C" w14:paraId="22AA1904" w14:textId="77777777" w:rsidTr="003F1727">
        <w:tc>
          <w:tcPr>
            <w:tcW w:w="4535" w:type="dxa"/>
          </w:tcPr>
          <w:p w14:paraId="6B42EF76" w14:textId="77777777" w:rsidR="00CC01FC" w:rsidRPr="00C7244C" w:rsidRDefault="00CC01FC" w:rsidP="003F1727">
            <w:pPr>
              <w:pStyle w:val="TAL"/>
              <w:rPr>
                <w:lang w:eastAsia="zh-CN"/>
              </w:rPr>
            </w:pPr>
            <w:r w:rsidRPr="00C7244C">
              <w:rPr>
                <w:lang w:eastAsia="zh-CN"/>
              </w:rPr>
              <w:t xml:space="preserve">    </w:t>
            </w:r>
            <w:r w:rsidRPr="00C7244C">
              <w:t>reconfigurationWithSync</w:t>
            </w:r>
          </w:p>
        </w:tc>
        <w:tc>
          <w:tcPr>
            <w:tcW w:w="2267" w:type="dxa"/>
          </w:tcPr>
          <w:p w14:paraId="01E961A1" w14:textId="77777777" w:rsidR="00CC01FC" w:rsidRPr="00C7244C" w:rsidRDefault="00CC01FC" w:rsidP="003F1727">
            <w:pPr>
              <w:pStyle w:val="TAL"/>
              <w:rPr>
                <w:lang w:eastAsia="zh-CN"/>
              </w:rPr>
            </w:pPr>
            <w:r w:rsidRPr="00C7244C">
              <w:rPr>
                <w:lang w:eastAsia="zh-CN"/>
              </w:rPr>
              <w:t>Not present</w:t>
            </w:r>
          </w:p>
        </w:tc>
        <w:tc>
          <w:tcPr>
            <w:tcW w:w="1700" w:type="dxa"/>
          </w:tcPr>
          <w:p w14:paraId="7153165B" w14:textId="77777777" w:rsidR="00CC01FC" w:rsidRPr="00C7244C" w:rsidRDefault="00CC01FC" w:rsidP="003F1727">
            <w:pPr>
              <w:pStyle w:val="TAL"/>
            </w:pPr>
          </w:p>
        </w:tc>
        <w:tc>
          <w:tcPr>
            <w:tcW w:w="1245" w:type="dxa"/>
          </w:tcPr>
          <w:p w14:paraId="1B8D9C19" w14:textId="77777777" w:rsidR="00CC01FC" w:rsidRPr="00C7244C" w:rsidRDefault="00CC01FC" w:rsidP="003F1727">
            <w:pPr>
              <w:pStyle w:val="TAL"/>
            </w:pPr>
          </w:p>
        </w:tc>
      </w:tr>
      <w:tr w:rsidR="00CC01FC" w:rsidRPr="00C7244C" w14:paraId="78345634" w14:textId="77777777" w:rsidTr="003F1727">
        <w:tc>
          <w:tcPr>
            <w:tcW w:w="4535" w:type="dxa"/>
          </w:tcPr>
          <w:p w14:paraId="728E6F30" w14:textId="77777777" w:rsidR="00CC01FC" w:rsidRPr="00C7244C" w:rsidRDefault="00CC01FC" w:rsidP="003F1727">
            <w:pPr>
              <w:pStyle w:val="TAL"/>
              <w:rPr>
                <w:lang w:eastAsia="zh-CN"/>
              </w:rPr>
            </w:pPr>
            <w:r w:rsidRPr="00C7244C">
              <w:rPr>
                <w:lang w:eastAsia="zh-CN"/>
              </w:rPr>
              <w:t xml:space="preserve">    </w:t>
            </w:r>
            <w:r w:rsidRPr="00C7244C">
              <w:t>rlf-TimersAndConstants</w:t>
            </w:r>
          </w:p>
        </w:tc>
        <w:tc>
          <w:tcPr>
            <w:tcW w:w="2267" w:type="dxa"/>
          </w:tcPr>
          <w:p w14:paraId="5D4C823E" w14:textId="77777777" w:rsidR="00CC01FC" w:rsidRPr="00C7244C" w:rsidRDefault="00CC01FC" w:rsidP="003F1727">
            <w:pPr>
              <w:pStyle w:val="TAL"/>
              <w:rPr>
                <w:lang w:eastAsia="zh-CN"/>
              </w:rPr>
            </w:pPr>
            <w:r w:rsidRPr="00C7244C">
              <w:rPr>
                <w:lang w:eastAsia="zh-CN"/>
              </w:rPr>
              <w:t>Not present</w:t>
            </w:r>
          </w:p>
        </w:tc>
        <w:tc>
          <w:tcPr>
            <w:tcW w:w="1700" w:type="dxa"/>
          </w:tcPr>
          <w:p w14:paraId="5B2D5D76" w14:textId="77777777" w:rsidR="00CC01FC" w:rsidRPr="00C7244C" w:rsidRDefault="00CC01FC" w:rsidP="003F1727">
            <w:pPr>
              <w:pStyle w:val="TAL"/>
            </w:pPr>
          </w:p>
        </w:tc>
        <w:tc>
          <w:tcPr>
            <w:tcW w:w="1245" w:type="dxa"/>
          </w:tcPr>
          <w:p w14:paraId="76676902" w14:textId="77777777" w:rsidR="00CC01FC" w:rsidRPr="00C7244C" w:rsidRDefault="00CC01FC" w:rsidP="003F1727">
            <w:pPr>
              <w:pStyle w:val="TAL"/>
            </w:pPr>
          </w:p>
        </w:tc>
      </w:tr>
      <w:tr w:rsidR="00CC01FC" w:rsidRPr="00C7244C" w14:paraId="6D78AA87" w14:textId="77777777" w:rsidTr="003F1727">
        <w:tc>
          <w:tcPr>
            <w:tcW w:w="4535" w:type="dxa"/>
          </w:tcPr>
          <w:p w14:paraId="0ADBF910" w14:textId="77777777" w:rsidR="00CC01FC" w:rsidRPr="00C7244C" w:rsidRDefault="00CC01FC" w:rsidP="003F1727">
            <w:pPr>
              <w:pStyle w:val="TAL"/>
              <w:rPr>
                <w:lang w:eastAsia="zh-CN"/>
              </w:rPr>
            </w:pPr>
            <w:r w:rsidRPr="00C7244C">
              <w:rPr>
                <w:lang w:eastAsia="zh-CN"/>
              </w:rPr>
              <w:t xml:space="preserve">    </w:t>
            </w:r>
            <w:r w:rsidRPr="00C7244C">
              <w:t>rlmInSyncOutOfSyncThreshold</w:t>
            </w:r>
          </w:p>
        </w:tc>
        <w:tc>
          <w:tcPr>
            <w:tcW w:w="2267" w:type="dxa"/>
          </w:tcPr>
          <w:p w14:paraId="33EE8B24" w14:textId="77777777" w:rsidR="00CC01FC" w:rsidRPr="00C7244C" w:rsidRDefault="00CC01FC" w:rsidP="003F1727">
            <w:pPr>
              <w:pStyle w:val="TAL"/>
              <w:rPr>
                <w:lang w:eastAsia="zh-CN"/>
              </w:rPr>
            </w:pPr>
            <w:r w:rsidRPr="00C7244C">
              <w:rPr>
                <w:lang w:eastAsia="zh-CN"/>
              </w:rPr>
              <w:t>Not present</w:t>
            </w:r>
          </w:p>
        </w:tc>
        <w:tc>
          <w:tcPr>
            <w:tcW w:w="1700" w:type="dxa"/>
          </w:tcPr>
          <w:p w14:paraId="615CC3FC" w14:textId="77777777" w:rsidR="00CC01FC" w:rsidRPr="00C7244C" w:rsidRDefault="00CC01FC" w:rsidP="003F1727">
            <w:pPr>
              <w:pStyle w:val="TAL"/>
            </w:pPr>
          </w:p>
        </w:tc>
        <w:tc>
          <w:tcPr>
            <w:tcW w:w="1245" w:type="dxa"/>
          </w:tcPr>
          <w:p w14:paraId="3ED78791" w14:textId="77777777" w:rsidR="00CC01FC" w:rsidRPr="00C7244C" w:rsidRDefault="00CC01FC" w:rsidP="003F1727">
            <w:pPr>
              <w:pStyle w:val="TAL"/>
            </w:pPr>
          </w:p>
        </w:tc>
      </w:tr>
      <w:tr w:rsidR="00CC01FC" w:rsidRPr="00C7244C" w14:paraId="50E94DA8" w14:textId="77777777" w:rsidTr="003F1727">
        <w:tc>
          <w:tcPr>
            <w:tcW w:w="4535" w:type="dxa"/>
            <w:tcBorders>
              <w:top w:val="single" w:sz="4" w:space="0" w:color="auto"/>
              <w:left w:val="single" w:sz="4" w:space="0" w:color="auto"/>
              <w:bottom w:val="nil"/>
              <w:right w:val="single" w:sz="4" w:space="0" w:color="auto"/>
            </w:tcBorders>
          </w:tcPr>
          <w:p w14:paraId="4932E99D" w14:textId="77777777" w:rsidR="00CC01FC" w:rsidRPr="00C7244C" w:rsidRDefault="00CC01FC" w:rsidP="003F1727">
            <w:pPr>
              <w:pStyle w:val="TAL"/>
            </w:pPr>
            <w:r w:rsidRPr="00C7244C">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41390D84" w14:textId="77777777" w:rsidR="00CC01FC" w:rsidRPr="00C7244C" w:rsidRDefault="00CC01FC" w:rsidP="003F1727">
            <w:pPr>
              <w:pStyle w:val="TAL"/>
            </w:pPr>
            <w:r w:rsidRPr="00C7244C">
              <w:t>ServingCellConfig-SpCell</w:t>
            </w:r>
          </w:p>
        </w:tc>
        <w:tc>
          <w:tcPr>
            <w:tcW w:w="1700" w:type="dxa"/>
            <w:tcBorders>
              <w:top w:val="single" w:sz="4" w:space="0" w:color="auto"/>
              <w:left w:val="single" w:sz="4" w:space="0" w:color="auto"/>
              <w:bottom w:val="single" w:sz="4" w:space="0" w:color="auto"/>
              <w:right w:val="single" w:sz="4" w:space="0" w:color="auto"/>
            </w:tcBorders>
          </w:tcPr>
          <w:p w14:paraId="44C866DB" w14:textId="77777777" w:rsidR="00CC01FC" w:rsidRPr="00C7244C" w:rsidRDefault="00CC01FC" w:rsidP="003F1727">
            <w:pPr>
              <w:pStyle w:val="TAL"/>
            </w:pPr>
            <w:r w:rsidRPr="00C7244C">
              <w:t>Table 7.5.3.3.4.3-6</w:t>
            </w:r>
          </w:p>
        </w:tc>
        <w:tc>
          <w:tcPr>
            <w:tcW w:w="1245" w:type="dxa"/>
            <w:tcBorders>
              <w:top w:val="single" w:sz="4" w:space="0" w:color="auto"/>
              <w:left w:val="single" w:sz="4" w:space="0" w:color="auto"/>
              <w:bottom w:val="single" w:sz="4" w:space="0" w:color="auto"/>
              <w:right w:val="single" w:sz="4" w:space="0" w:color="auto"/>
            </w:tcBorders>
          </w:tcPr>
          <w:p w14:paraId="571EBA98" w14:textId="77777777" w:rsidR="00CC01FC" w:rsidRPr="00C7244C" w:rsidRDefault="00CC01FC" w:rsidP="003F1727">
            <w:pPr>
              <w:pStyle w:val="TAL"/>
            </w:pPr>
          </w:p>
        </w:tc>
      </w:tr>
      <w:tr w:rsidR="00CC01FC" w:rsidRPr="00C7244C" w14:paraId="6FC005D3" w14:textId="77777777" w:rsidTr="003F1727">
        <w:tc>
          <w:tcPr>
            <w:tcW w:w="4535" w:type="dxa"/>
          </w:tcPr>
          <w:p w14:paraId="21550A36" w14:textId="77777777" w:rsidR="00CC01FC" w:rsidRPr="00C7244C" w:rsidRDefault="00CC01FC" w:rsidP="003F1727">
            <w:pPr>
              <w:pStyle w:val="TAL"/>
            </w:pPr>
            <w:r w:rsidRPr="00C7244C">
              <w:t xml:space="preserve">  }</w:t>
            </w:r>
          </w:p>
        </w:tc>
        <w:tc>
          <w:tcPr>
            <w:tcW w:w="2267" w:type="dxa"/>
          </w:tcPr>
          <w:p w14:paraId="56758DD6" w14:textId="77777777" w:rsidR="00CC01FC" w:rsidRPr="00C7244C" w:rsidRDefault="00CC01FC" w:rsidP="003F1727">
            <w:pPr>
              <w:pStyle w:val="TAL"/>
            </w:pPr>
          </w:p>
        </w:tc>
        <w:tc>
          <w:tcPr>
            <w:tcW w:w="1700" w:type="dxa"/>
          </w:tcPr>
          <w:p w14:paraId="76CF2ADF" w14:textId="77777777" w:rsidR="00CC01FC" w:rsidRPr="00C7244C" w:rsidRDefault="00CC01FC" w:rsidP="003F1727">
            <w:pPr>
              <w:pStyle w:val="TAL"/>
            </w:pPr>
          </w:p>
        </w:tc>
        <w:tc>
          <w:tcPr>
            <w:tcW w:w="1245" w:type="dxa"/>
          </w:tcPr>
          <w:p w14:paraId="04ACAEF1" w14:textId="77777777" w:rsidR="00CC01FC" w:rsidRPr="00C7244C" w:rsidRDefault="00CC01FC" w:rsidP="003F1727">
            <w:pPr>
              <w:pStyle w:val="TAL"/>
            </w:pPr>
          </w:p>
        </w:tc>
      </w:tr>
      <w:tr w:rsidR="00CC01FC" w:rsidRPr="00C7244C" w14:paraId="65420C76" w14:textId="77777777" w:rsidTr="003F1727">
        <w:tc>
          <w:tcPr>
            <w:tcW w:w="4535" w:type="dxa"/>
          </w:tcPr>
          <w:p w14:paraId="34AC6B49" w14:textId="77777777" w:rsidR="00CC01FC" w:rsidRPr="00C7244C" w:rsidRDefault="00CC01FC" w:rsidP="003F1727">
            <w:pPr>
              <w:pStyle w:val="TAL"/>
            </w:pPr>
            <w:r w:rsidRPr="00C7244C">
              <w:t xml:space="preserve">  sCellToAddModList SEQUENCE (SIZE (1..maxNrofSCells)) OF SCellConfig {</w:t>
            </w:r>
          </w:p>
        </w:tc>
        <w:tc>
          <w:tcPr>
            <w:tcW w:w="2267" w:type="dxa"/>
          </w:tcPr>
          <w:p w14:paraId="559C9E45" w14:textId="77777777" w:rsidR="00CC01FC" w:rsidRPr="00C7244C" w:rsidRDefault="00CC01FC" w:rsidP="003F1727">
            <w:pPr>
              <w:pStyle w:val="TAL"/>
            </w:pPr>
            <w:r w:rsidRPr="00C7244C">
              <w:t>1 entry</w:t>
            </w:r>
          </w:p>
        </w:tc>
        <w:tc>
          <w:tcPr>
            <w:tcW w:w="1700" w:type="dxa"/>
          </w:tcPr>
          <w:p w14:paraId="7470933B" w14:textId="77777777" w:rsidR="00CC01FC" w:rsidRPr="00C7244C" w:rsidRDefault="00CC01FC" w:rsidP="003F1727">
            <w:pPr>
              <w:pStyle w:val="TAL"/>
            </w:pPr>
          </w:p>
        </w:tc>
        <w:tc>
          <w:tcPr>
            <w:tcW w:w="1245" w:type="dxa"/>
          </w:tcPr>
          <w:p w14:paraId="1DCD3A4B" w14:textId="77777777" w:rsidR="00CC01FC" w:rsidRPr="00C7244C" w:rsidRDefault="00CC01FC" w:rsidP="003F1727">
            <w:pPr>
              <w:pStyle w:val="TAL"/>
            </w:pPr>
          </w:p>
        </w:tc>
      </w:tr>
      <w:tr w:rsidR="00CC01FC" w:rsidRPr="00C7244C" w14:paraId="2C245030" w14:textId="77777777" w:rsidTr="003F1727">
        <w:tc>
          <w:tcPr>
            <w:tcW w:w="4535" w:type="dxa"/>
          </w:tcPr>
          <w:p w14:paraId="31E4F411" w14:textId="77777777" w:rsidR="00CC01FC" w:rsidRPr="00C7244C" w:rsidRDefault="00CC01FC" w:rsidP="003F1727">
            <w:pPr>
              <w:pStyle w:val="TAL"/>
            </w:pPr>
            <w:r w:rsidRPr="00C7244C">
              <w:t xml:space="preserve">    SCellConfig[1] SEQUENCE {</w:t>
            </w:r>
          </w:p>
        </w:tc>
        <w:tc>
          <w:tcPr>
            <w:tcW w:w="2267" w:type="dxa"/>
          </w:tcPr>
          <w:p w14:paraId="37740AEA" w14:textId="77777777" w:rsidR="00CC01FC" w:rsidRPr="00C7244C" w:rsidRDefault="00CC01FC" w:rsidP="003F1727">
            <w:pPr>
              <w:pStyle w:val="TAL"/>
            </w:pPr>
          </w:p>
        </w:tc>
        <w:tc>
          <w:tcPr>
            <w:tcW w:w="1700" w:type="dxa"/>
          </w:tcPr>
          <w:p w14:paraId="79D38B92" w14:textId="77777777" w:rsidR="00CC01FC" w:rsidRPr="00C7244C" w:rsidRDefault="00CC01FC" w:rsidP="003F1727">
            <w:pPr>
              <w:pStyle w:val="TAL"/>
            </w:pPr>
            <w:r w:rsidRPr="00C7244C">
              <w:t>entry 1</w:t>
            </w:r>
          </w:p>
        </w:tc>
        <w:tc>
          <w:tcPr>
            <w:tcW w:w="1245" w:type="dxa"/>
          </w:tcPr>
          <w:p w14:paraId="439E54B4" w14:textId="77777777" w:rsidR="00CC01FC" w:rsidRPr="00C7244C" w:rsidRDefault="00CC01FC" w:rsidP="003F1727">
            <w:pPr>
              <w:pStyle w:val="TAL"/>
            </w:pPr>
          </w:p>
        </w:tc>
      </w:tr>
      <w:tr w:rsidR="00CC01FC" w:rsidRPr="00C7244C" w14:paraId="1A9D796C" w14:textId="77777777" w:rsidTr="003F1727">
        <w:tc>
          <w:tcPr>
            <w:tcW w:w="4535" w:type="dxa"/>
          </w:tcPr>
          <w:p w14:paraId="08251044" w14:textId="77777777" w:rsidR="00CC01FC" w:rsidRPr="00C7244C" w:rsidRDefault="00CC01FC" w:rsidP="003F1727">
            <w:pPr>
              <w:pStyle w:val="TAL"/>
            </w:pPr>
            <w:r w:rsidRPr="00C7244C">
              <w:t xml:space="preserve">      sCellConfigDedicated</w:t>
            </w:r>
          </w:p>
        </w:tc>
        <w:tc>
          <w:tcPr>
            <w:tcW w:w="2267" w:type="dxa"/>
          </w:tcPr>
          <w:p w14:paraId="10EDB77B" w14:textId="77777777" w:rsidR="00CC01FC" w:rsidRPr="00C7244C" w:rsidRDefault="00CC01FC" w:rsidP="003F1727">
            <w:pPr>
              <w:pStyle w:val="TAL"/>
            </w:pPr>
            <w:r w:rsidRPr="00C7244C">
              <w:t>ServingCellConfig-SCell</w:t>
            </w:r>
          </w:p>
        </w:tc>
        <w:tc>
          <w:tcPr>
            <w:tcW w:w="1700" w:type="dxa"/>
          </w:tcPr>
          <w:p w14:paraId="0AA494B2" w14:textId="77777777" w:rsidR="00CC01FC" w:rsidRPr="00C7244C" w:rsidRDefault="00CC01FC" w:rsidP="003F1727">
            <w:pPr>
              <w:pStyle w:val="TAL"/>
            </w:pPr>
            <w:r w:rsidRPr="00C7244C">
              <w:t>Table 7.5.3.3.4.3-7</w:t>
            </w:r>
          </w:p>
        </w:tc>
        <w:tc>
          <w:tcPr>
            <w:tcW w:w="1245" w:type="dxa"/>
          </w:tcPr>
          <w:p w14:paraId="66E92E2E" w14:textId="77777777" w:rsidR="00CC01FC" w:rsidRPr="00C7244C" w:rsidRDefault="00CC01FC" w:rsidP="003F1727">
            <w:pPr>
              <w:pStyle w:val="TAL"/>
            </w:pPr>
          </w:p>
        </w:tc>
      </w:tr>
      <w:tr w:rsidR="00CC01FC" w:rsidRPr="00C7244C" w14:paraId="09856476" w14:textId="77777777" w:rsidTr="003F1727">
        <w:tc>
          <w:tcPr>
            <w:tcW w:w="4535" w:type="dxa"/>
            <w:tcBorders>
              <w:top w:val="single" w:sz="4" w:space="0" w:color="auto"/>
              <w:left w:val="single" w:sz="4" w:space="0" w:color="auto"/>
              <w:bottom w:val="single" w:sz="4" w:space="0" w:color="auto"/>
              <w:right w:val="single" w:sz="4" w:space="0" w:color="auto"/>
            </w:tcBorders>
          </w:tcPr>
          <w:p w14:paraId="2647EE7D" w14:textId="77777777" w:rsidR="00CC01FC" w:rsidRPr="00C7244C" w:rsidRDefault="00CC01FC" w:rsidP="003F1727">
            <w:pPr>
              <w:pStyle w:val="TAL"/>
            </w:pPr>
            <w:r w:rsidRPr="00C7244C">
              <w:t xml:space="preserve">      smtc</w:t>
            </w:r>
          </w:p>
        </w:tc>
        <w:tc>
          <w:tcPr>
            <w:tcW w:w="2267" w:type="dxa"/>
            <w:tcBorders>
              <w:top w:val="single" w:sz="4" w:space="0" w:color="auto"/>
              <w:left w:val="single" w:sz="4" w:space="0" w:color="auto"/>
              <w:bottom w:val="single" w:sz="4" w:space="0" w:color="auto"/>
              <w:right w:val="single" w:sz="4" w:space="0" w:color="auto"/>
            </w:tcBorders>
          </w:tcPr>
          <w:p w14:paraId="30950B7A" w14:textId="77777777" w:rsidR="00CC01FC" w:rsidRPr="00C7244C" w:rsidRDefault="00CC01FC" w:rsidP="003F1727">
            <w:pPr>
              <w:pStyle w:val="TAL"/>
            </w:pPr>
            <w:r w:rsidRPr="00C7244C">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60E60788" w14:textId="77777777" w:rsidR="00CC01FC" w:rsidRPr="00C7244C" w:rsidRDefault="00CC01FC"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BBDFCB" w14:textId="77777777" w:rsidR="00CC01FC" w:rsidRPr="00C7244C" w:rsidRDefault="00CC01FC" w:rsidP="003F1727">
            <w:pPr>
              <w:pStyle w:val="TAL"/>
            </w:pPr>
          </w:p>
        </w:tc>
      </w:tr>
      <w:tr w:rsidR="00CC01FC" w:rsidRPr="00C7244C" w14:paraId="363C6070" w14:textId="77777777" w:rsidTr="003F1727">
        <w:tc>
          <w:tcPr>
            <w:tcW w:w="4535" w:type="dxa"/>
          </w:tcPr>
          <w:p w14:paraId="5D6BC421" w14:textId="77777777" w:rsidR="00CC01FC" w:rsidRPr="00C7244C" w:rsidRDefault="00CC01FC" w:rsidP="003F1727">
            <w:pPr>
              <w:pStyle w:val="TAL"/>
            </w:pPr>
            <w:r w:rsidRPr="00C7244C">
              <w:t xml:space="preserve">    }</w:t>
            </w:r>
          </w:p>
        </w:tc>
        <w:tc>
          <w:tcPr>
            <w:tcW w:w="2267" w:type="dxa"/>
          </w:tcPr>
          <w:p w14:paraId="0A5007D9" w14:textId="77777777" w:rsidR="00CC01FC" w:rsidRPr="00C7244C" w:rsidRDefault="00CC01FC" w:rsidP="003F1727">
            <w:pPr>
              <w:pStyle w:val="TAL"/>
            </w:pPr>
          </w:p>
        </w:tc>
        <w:tc>
          <w:tcPr>
            <w:tcW w:w="1700" w:type="dxa"/>
          </w:tcPr>
          <w:p w14:paraId="3B49CBDA" w14:textId="77777777" w:rsidR="00CC01FC" w:rsidRPr="00C7244C" w:rsidRDefault="00CC01FC" w:rsidP="003F1727">
            <w:pPr>
              <w:pStyle w:val="TAL"/>
            </w:pPr>
          </w:p>
        </w:tc>
        <w:tc>
          <w:tcPr>
            <w:tcW w:w="1245" w:type="dxa"/>
          </w:tcPr>
          <w:p w14:paraId="191E30A1" w14:textId="77777777" w:rsidR="00CC01FC" w:rsidRPr="00C7244C" w:rsidRDefault="00CC01FC" w:rsidP="003F1727">
            <w:pPr>
              <w:pStyle w:val="TAL"/>
            </w:pPr>
          </w:p>
        </w:tc>
      </w:tr>
      <w:tr w:rsidR="00CC01FC" w:rsidRPr="00C7244C" w14:paraId="35BD9532" w14:textId="77777777" w:rsidTr="003F1727">
        <w:tc>
          <w:tcPr>
            <w:tcW w:w="4535" w:type="dxa"/>
          </w:tcPr>
          <w:p w14:paraId="454C7B42" w14:textId="77777777" w:rsidR="00CC01FC" w:rsidRPr="00C7244C" w:rsidRDefault="00CC01FC" w:rsidP="003F1727">
            <w:pPr>
              <w:pStyle w:val="TAL"/>
            </w:pPr>
            <w:r w:rsidRPr="00C7244C">
              <w:t xml:space="preserve">  }</w:t>
            </w:r>
          </w:p>
        </w:tc>
        <w:tc>
          <w:tcPr>
            <w:tcW w:w="2267" w:type="dxa"/>
          </w:tcPr>
          <w:p w14:paraId="22217343" w14:textId="77777777" w:rsidR="00CC01FC" w:rsidRPr="00C7244C" w:rsidRDefault="00CC01FC" w:rsidP="003F1727">
            <w:pPr>
              <w:pStyle w:val="TAL"/>
            </w:pPr>
          </w:p>
        </w:tc>
        <w:tc>
          <w:tcPr>
            <w:tcW w:w="1700" w:type="dxa"/>
          </w:tcPr>
          <w:p w14:paraId="784F9479" w14:textId="77777777" w:rsidR="00CC01FC" w:rsidRPr="00C7244C" w:rsidRDefault="00CC01FC" w:rsidP="003F1727">
            <w:pPr>
              <w:pStyle w:val="TAL"/>
            </w:pPr>
          </w:p>
        </w:tc>
        <w:tc>
          <w:tcPr>
            <w:tcW w:w="1245" w:type="dxa"/>
          </w:tcPr>
          <w:p w14:paraId="1FFFDC92" w14:textId="77777777" w:rsidR="00CC01FC" w:rsidRPr="00C7244C" w:rsidRDefault="00CC01FC" w:rsidP="003F1727">
            <w:pPr>
              <w:pStyle w:val="TAL"/>
            </w:pPr>
          </w:p>
        </w:tc>
      </w:tr>
      <w:tr w:rsidR="00CC01FC" w:rsidRPr="00C7244C" w14:paraId="34250163" w14:textId="77777777" w:rsidTr="003F1727">
        <w:tc>
          <w:tcPr>
            <w:tcW w:w="4535" w:type="dxa"/>
          </w:tcPr>
          <w:p w14:paraId="451175EE" w14:textId="77777777" w:rsidR="00CC01FC" w:rsidRPr="00C7244C" w:rsidRDefault="00CC01FC" w:rsidP="003F1727">
            <w:pPr>
              <w:pStyle w:val="TAL"/>
            </w:pPr>
            <w:r w:rsidRPr="00C7244C">
              <w:t>}</w:t>
            </w:r>
          </w:p>
        </w:tc>
        <w:tc>
          <w:tcPr>
            <w:tcW w:w="2267" w:type="dxa"/>
          </w:tcPr>
          <w:p w14:paraId="49E61256" w14:textId="77777777" w:rsidR="00CC01FC" w:rsidRPr="00C7244C" w:rsidRDefault="00CC01FC" w:rsidP="003F1727">
            <w:pPr>
              <w:pStyle w:val="TAL"/>
            </w:pPr>
          </w:p>
        </w:tc>
        <w:tc>
          <w:tcPr>
            <w:tcW w:w="1700" w:type="dxa"/>
          </w:tcPr>
          <w:p w14:paraId="1A5A5625" w14:textId="77777777" w:rsidR="00CC01FC" w:rsidRPr="00C7244C" w:rsidRDefault="00CC01FC" w:rsidP="003F1727">
            <w:pPr>
              <w:pStyle w:val="TAL"/>
            </w:pPr>
          </w:p>
        </w:tc>
        <w:tc>
          <w:tcPr>
            <w:tcW w:w="1245" w:type="dxa"/>
          </w:tcPr>
          <w:p w14:paraId="16A7884F" w14:textId="77777777" w:rsidR="00CC01FC" w:rsidRPr="00C7244C" w:rsidRDefault="00CC01FC" w:rsidP="003F1727">
            <w:pPr>
              <w:pStyle w:val="TAL"/>
            </w:pPr>
          </w:p>
        </w:tc>
      </w:tr>
    </w:tbl>
    <w:p w14:paraId="0AB2FFC5" w14:textId="77777777" w:rsidR="00CC01FC" w:rsidRPr="00C7244C" w:rsidRDefault="00CC01FC" w:rsidP="00CC01FC"/>
    <w:p w14:paraId="100AE304" w14:textId="77777777" w:rsidR="00CC01FC" w:rsidRPr="00C7244C" w:rsidRDefault="00CC01FC" w:rsidP="00CC01FC">
      <w:pPr>
        <w:pStyle w:val="TH"/>
      </w:pPr>
      <w:r w:rsidRPr="00C7244C">
        <w:t>Table 7.5.3.3.4.3-6: ServingCellConfig-SpCell (Table 7.5.3.3.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6598E857" w14:textId="77777777" w:rsidTr="003F1727">
        <w:tc>
          <w:tcPr>
            <w:tcW w:w="9747" w:type="dxa"/>
            <w:gridSpan w:val="4"/>
          </w:tcPr>
          <w:p w14:paraId="0CB3B7A5" w14:textId="77777777" w:rsidR="00CC01FC" w:rsidRPr="00C7244C" w:rsidRDefault="00CC01FC" w:rsidP="003F1727">
            <w:pPr>
              <w:pStyle w:val="TAH"/>
              <w:jc w:val="left"/>
              <w:rPr>
                <w:b w:val="0"/>
              </w:rPr>
            </w:pPr>
            <w:r w:rsidRPr="00C7244C">
              <w:rPr>
                <w:b w:val="0"/>
              </w:rPr>
              <w:t>Derivation Path: TS 38.508-1 [14], Table 4.6.3-167 with condition MEAS</w:t>
            </w:r>
          </w:p>
        </w:tc>
      </w:tr>
      <w:tr w:rsidR="00CC01FC" w:rsidRPr="00C7244C" w14:paraId="11ED7129" w14:textId="77777777" w:rsidTr="003F1727">
        <w:tc>
          <w:tcPr>
            <w:tcW w:w="4535" w:type="dxa"/>
          </w:tcPr>
          <w:p w14:paraId="361642AC" w14:textId="77777777" w:rsidR="00CC01FC" w:rsidRPr="00C7244C" w:rsidRDefault="00CC01FC" w:rsidP="003F1727">
            <w:pPr>
              <w:pStyle w:val="TAH"/>
            </w:pPr>
            <w:r w:rsidRPr="00C7244C">
              <w:t>Information Element</w:t>
            </w:r>
          </w:p>
        </w:tc>
        <w:tc>
          <w:tcPr>
            <w:tcW w:w="2267" w:type="dxa"/>
          </w:tcPr>
          <w:p w14:paraId="0F089E00" w14:textId="77777777" w:rsidR="00CC01FC" w:rsidRPr="00C7244C" w:rsidRDefault="00CC01FC" w:rsidP="003F1727">
            <w:pPr>
              <w:pStyle w:val="TAH"/>
            </w:pPr>
            <w:r w:rsidRPr="00C7244C">
              <w:t>Value/remark</w:t>
            </w:r>
          </w:p>
        </w:tc>
        <w:tc>
          <w:tcPr>
            <w:tcW w:w="1700" w:type="dxa"/>
          </w:tcPr>
          <w:p w14:paraId="58A20D7C" w14:textId="77777777" w:rsidR="00CC01FC" w:rsidRPr="00C7244C" w:rsidRDefault="00CC01FC" w:rsidP="003F1727">
            <w:pPr>
              <w:pStyle w:val="TAH"/>
            </w:pPr>
            <w:r w:rsidRPr="00C7244C">
              <w:t>Comment</w:t>
            </w:r>
          </w:p>
        </w:tc>
        <w:tc>
          <w:tcPr>
            <w:tcW w:w="1245" w:type="dxa"/>
          </w:tcPr>
          <w:p w14:paraId="5BEC43AF" w14:textId="77777777" w:rsidR="00CC01FC" w:rsidRPr="00C7244C" w:rsidRDefault="00CC01FC" w:rsidP="003F1727">
            <w:pPr>
              <w:pStyle w:val="TAH"/>
            </w:pPr>
            <w:r w:rsidRPr="00C7244C">
              <w:t>Condition</w:t>
            </w:r>
          </w:p>
        </w:tc>
      </w:tr>
      <w:tr w:rsidR="00CC01FC" w:rsidRPr="00C7244C" w14:paraId="02529677" w14:textId="77777777" w:rsidTr="003F1727">
        <w:tc>
          <w:tcPr>
            <w:tcW w:w="4535" w:type="dxa"/>
          </w:tcPr>
          <w:p w14:paraId="5D1AEA8A" w14:textId="77777777" w:rsidR="00CC01FC" w:rsidRPr="00C7244C" w:rsidRDefault="00CC01FC" w:rsidP="003F1727">
            <w:pPr>
              <w:pStyle w:val="TAL"/>
            </w:pPr>
            <w:r w:rsidRPr="00C7244C">
              <w:t>ServingCellConfig ::= SEQUENCE {</w:t>
            </w:r>
          </w:p>
        </w:tc>
        <w:tc>
          <w:tcPr>
            <w:tcW w:w="2267" w:type="dxa"/>
          </w:tcPr>
          <w:p w14:paraId="6CA49642" w14:textId="77777777" w:rsidR="00CC01FC" w:rsidRPr="00C7244C" w:rsidRDefault="00CC01FC" w:rsidP="003F1727">
            <w:pPr>
              <w:pStyle w:val="TAL"/>
            </w:pPr>
          </w:p>
        </w:tc>
        <w:tc>
          <w:tcPr>
            <w:tcW w:w="1700" w:type="dxa"/>
          </w:tcPr>
          <w:p w14:paraId="012551EC" w14:textId="77777777" w:rsidR="00CC01FC" w:rsidRPr="00C7244C" w:rsidRDefault="00CC01FC" w:rsidP="003F1727">
            <w:pPr>
              <w:pStyle w:val="TAL"/>
            </w:pPr>
          </w:p>
        </w:tc>
        <w:tc>
          <w:tcPr>
            <w:tcW w:w="1245" w:type="dxa"/>
          </w:tcPr>
          <w:p w14:paraId="0FC48C9A" w14:textId="77777777" w:rsidR="00CC01FC" w:rsidRPr="00C7244C" w:rsidRDefault="00CC01FC" w:rsidP="003F1727">
            <w:pPr>
              <w:pStyle w:val="TAL"/>
            </w:pPr>
          </w:p>
        </w:tc>
      </w:tr>
      <w:tr w:rsidR="00CC01FC" w:rsidRPr="00C7244C" w14:paraId="46EC43CE" w14:textId="77777777" w:rsidTr="003F1727">
        <w:tc>
          <w:tcPr>
            <w:tcW w:w="4535" w:type="dxa"/>
          </w:tcPr>
          <w:p w14:paraId="3562F9C8" w14:textId="77777777" w:rsidR="00CC01FC" w:rsidRPr="00C7244C" w:rsidRDefault="00CC01FC" w:rsidP="003F1727">
            <w:pPr>
              <w:pStyle w:val="TAL"/>
            </w:pPr>
            <w:r w:rsidRPr="00C7244C">
              <w:t xml:space="preserve">  csi-MeasConfig</w:t>
            </w:r>
          </w:p>
        </w:tc>
        <w:tc>
          <w:tcPr>
            <w:tcW w:w="2267" w:type="dxa"/>
          </w:tcPr>
          <w:p w14:paraId="311545BD" w14:textId="77777777" w:rsidR="00CC01FC" w:rsidRPr="00C7244C" w:rsidRDefault="00CC01FC" w:rsidP="003F1727">
            <w:pPr>
              <w:pStyle w:val="TAL"/>
            </w:pPr>
            <w:r w:rsidRPr="00C7244C">
              <w:t>CSI-MeasConfig for RRM specified in TS 38.508-1 [14] Table 7.3.1-6</w:t>
            </w:r>
          </w:p>
        </w:tc>
        <w:tc>
          <w:tcPr>
            <w:tcW w:w="1700" w:type="dxa"/>
          </w:tcPr>
          <w:p w14:paraId="18212ED1" w14:textId="77777777" w:rsidR="00CC01FC" w:rsidRPr="00C7244C" w:rsidRDefault="00CC01FC" w:rsidP="003F1727">
            <w:pPr>
              <w:pStyle w:val="TAL"/>
            </w:pPr>
          </w:p>
        </w:tc>
        <w:tc>
          <w:tcPr>
            <w:tcW w:w="1245" w:type="dxa"/>
          </w:tcPr>
          <w:p w14:paraId="4C0DC285" w14:textId="77777777" w:rsidR="00CC01FC" w:rsidRPr="00C7244C" w:rsidRDefault="00CC01FC" w:rsidP="003F1727">
            <w:pPr>
              <w:pStyle w:val="TAL"/>
            </w:pPr>
          </w:p>
        </w:tc>
      </w:tr>
      <w:tr w:rsidR="00CC01FC" w:rsidRPr="00C7244C" w14:paraId="4CEABE05" w14:textId="77777777" w:rsidTr="003F1727">
        <w:tc>
          <w:tcPr>
            <w:tcW w:w="4535" w:type="dxa"/>
          </w:tcPr>
          <w:p w14:paraId="70F2075B" w14:textId="77777777" w:rsidR="00CC01FC" w:rsidRPr="00C7244C" w:rsidRDefault="00CC01FC" w:rsidP="003F1727">
            <w:pPr>
              <w:pStyle w:val="TAL"/>
            </w:pPr>
            <w:r w:rsidRPr="00C7244C">
              <w:t xml:space="preserve">  servingCellMO</w:t>
            </w:r>
          </w:p>
        </w:tc>
        <w:tc>
          <w:tcPr>
            <w:tcW w:w="2267" w:type="dxa"/>
          </w:tcPr>
          <w:p w14:paraId="10111FE1" w14:textId="77777777" w:rsidR="00CC01FC" w:rsidRPr="00C7244C" w:rsidRDefault="00CC01FC" w:rsidP="003F1727">
            <w:pPr>
              <w:pStyle w:val="TAL"/>
              <w:rPr>
                <w:lang w:eastAsia="zh-CN"/>
              </w:rPr>
            </w:pPr>
            <w:r w:rsidRPr="00C7244C">
              <w:rPr>
                <w:lang w:eastAsia="zh-CN"/>
              </w:rPr>
              <w:t>1</w:t>
            </w:r>
          </w:p>
        </w:tc>
        <w:tc>
          <w:tcPr>
            <w:tcW w:w="1700" w:type="dxa"/>
          </w:tcPr>
          <w:p w14:paraId="7C00AAEA" w14:textId="77777777" w:rsidR="00CC01FC" w:rsidRPr="00C7244C" w:rsidRDefault="00CC01FC" w:rsidP="003F1727">
            <w:pPr>
              <w:pStyle w:val="TAL"/>
            </w:pPr>
          </w:p>
        </w:tc>
        <w:tc>
          <w:tcPr>
            <w:tcW w:w="1245" w:type="dxa"/>
          </w:tcPr>
          <w:p w14:paraId="40A9CB58" w14:textId="77777777" w:rsidR="00CC01FC" w:rsidRPr="00C7244C" w:rsidRDefault="00CC01FC" w:rsidP="003F1727">
            <w:pPr>
              <w:pStyle w:val="TAL"/>
            </w:pPr>
          </w:p>
        </w:tc>
      </w:tr>
      <w:tr w:rsidR="00CC01FC" w:rsidRPr="00C7244C" w14:paraId="505C3E1D" w14:textId="77777777" w:rsidTr="003F1727">
        <w:tc>
          <w:tcPr>
            <w:tcW w:w="4535" w:type="dxa"/>
            <w:tcBorders>
              <w:bottom w:val="single" w:sz="4" w:space="0" w:color="auto"/>
            </w:tcBorders>
          </w:tcPr>
          <w:p w14:paraId="6488917E" w14:textId="77777777" w:rsidR="00CC01FC" w:rsidRPr="00C7244C" w:rsidRDefault="00CC01FC" w:rsidP="003F1727">
            <w:pPr>
              <w:pStyle w:val="TAL"/>
            </w:pPr>
            <w:r w:rsidRPr="00C7244C">
              <w:t>}</w:t>
            </w:r>
          </w:p>
        </w:tc>
        <w:tc>
          <w:tcPr>
            <w:tcW w:w="2267" w:type="dxa"/>
          </w:tcPr>
          <w:p w14:paraId="66427A25" w14:textId="77777777" w:rsidR="00CC01FC" w:rsidRPr="00C7244C" w:rsidRDefault="00CC01FC" w:rsidP="003F1727">
            <w:pPr>
              <w:pStyle w:val="TAL"/>
            </w:pPr>
          </w:p>
        </w:tc>
        <w:tc>
          <w:tcPr>
            <w:tcW w:w="1700" w:type="dxa"/>
          </w:tcPr>
          <w:p w14:paraId="1F54C272" w14:textId="77777777" w:rsidR="00CC01FC" w:rsidRPr="00C7244C" w:rsidRDefault="00CC01FC" w:rsidP="003F1727">
            <w:pPr>
              <w:pStyle w:val="TAL"/>
            </w:pPr>
          </w:p>
        </w:tc>
        <w:tc>
          <w:tcPr>
            <w:tcW w:w="1245" w:type="dxa"/>
          </w:tcPr>
          <w:p w14:paraId="11B46390" w14:textId="77777777" w:rsidR="00CC01FC" w:rsidRPr="00C7244C" w:rsidRDefault="00CC01FC" w:rsidP="003F1727">
            <w:pPr>
              <w:pStyle w:val="TAL"/>
            </w:pPr>
          </w:p>
        </w:tc>
      </w:tr>
    </w:tbl>
    <w:p w14:paraId="7DC7BE37" w14:textId="77777777" w:rsidR="00CC01FC" w:rsidRPr="00C7244C" w:rsidRDefault="00CC01FC" w:rsidP="00CC01FC"/>
    <w:p w14:paraId="72D94275" w14:textId="77777777" w:rsidR="00CC01FC" w:rsidRPr="00C7244C" w:rsidRDefault="00CC01FC" w:rsidP="00CC01FC">
      <w:pPr>
        <w:pStyle w:val="TH"/>
      </w:pPr>
      <w:r w:rsidRPr="00C7244C">
        <w:t>Table 7.5.3.3.4.3-7: ServingCellConfig-SCell (Table 7.5.3.3.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4B7F455E" w14:textId="77777777" w:rsidTr="003F1727">
        <w:tc>
          <w:tcPr>
            <w:tcW w:w="9747" w:type="dxa"/>
            <w:gridSpan w:val="4"/>
          </w:tcPr>
          <w:p w14:paraId="13D773B9" w14:textId="77777777" w:rsidR="00CC01FC" w:rsidRPr="00C7244C" w:rsidRDefault="00CC01FC" w:rsidP="003F1727">
            <w:pPr>
              <w:pStyle w:val="TAH"/>
              <w:jc w:val="left"/>
              <w:rPr>
                <w:b w:val="0"/>
              </w:rPr>
            </w:pPr>
            <w:r w:rsidRPr="00C7244C">
              <w:rPr>
                <w:b w:val="0"/>
              </w:rPr>
              <w:t>Derivation Path: TS 38.508-1 [14], Table 4.6.3-167 with condition No_UL</w:t>
            </w:r>
          </w:p>
        </w:tc>
      </w:tr>
      <w:tr w:rsidR="00CC01FC" w:rsidRPr="00C7244C" w14:paraId="689169D3" w14:textId="77777777" w:rsidTr="003F1727">
        <w:tc>
          <w:tcPr>
            <w:tcW w:w="4535" w:type="dxa"/>
          </w:tcPr>
          <w:p w14:paraId="6C94F3B9" w14:textId="77777777" w:rsidR="00CC01FC" w:rsidRPr="00C7244C" w:rsidRDefault="00CC01FC" w:rsidP="003F1727">
            <w:pPr>
              <w:pStyle w:val="TAH"/>
            </w:pPr>
            <w:r w:rsidRPr="00C7244C">
              <w:t>Information Element</w:t>
            </w:r>
          </w:p>
        </w:tc>
        <w:tc>
          <w:tcPr>
            <w:tcW w:w="2267" w:type="dxa"/>
          </w:tcPr>
          <w:p w14:paraId="2956F279" w14:textId="77777777" w:rsidR="00CC01FC" w:rsidRPr="00C7244C" w:rsidRDefault="00CC01FC" w:rsidP="003F1727">
            <w:pPr>
              <w:pStyle w:val="TAH"/>
            </w:pPr>
            <w:r w:rsidRPr="00C7244C">
              <w:t>Value/remark</w:t>
            </w:r>
          </w:p>
        </w:tc>
        <w:tc>
          <w:tcPr>
            <w:tcW w:w="1700" w:type="dxa"/>
          </w:tcPr>
          <w:p w14:paraId="07A0E5F3" w14:textId="77777777" w:rsidR="00CC01FC" w:rsidRPr="00C7244C" w:rsidRDefault="00CC01FC" w:rsidP="003F1727">
            <w:pPr>
              <w:pStyle w:val="TAH"/>
            </w:pPr>
            <w:r w:rsidRPr="00C7244C">
              <w:t>Comment</w:t>
            </w:r>
          </w:p>
        </w:tc>
        <w:tc>
          <w:tcPr>
            <w:tcW w:w="1245" w:type="dxa"/>
          </w:tcPr>
          <w:p w14:paraId="42A25486" w14:textId="77777777" w:rsidR="00CC01FC" w:rsidRPr="00C7244C" w:rsidRDefault="00CC01FC" w:rsidP="003F1727">
            <w:pPr>
              <w:pStyle w:val="TAH"/>
            </w:pPr>
            <w:r w:rsidRPr="00C7244C">
              <w:t>Condition</w:t>
            </w:r>
          </w:p>
        </w:tc>
      </w:tr>
      <w:tr w:rsidR="00CC01FC" w:rsidRPr="00C7244C" w14:paraId="492C54FC" w14:textId="77777777" w:rsidTr="003F1727">
        <w:tc>
          <w:tcPr>
            <w:tcW w:w="4535" w:type="dxa"/>
          </w:tcPr>
          <w:p w14:paraId="2D95B8FE" w14:textId="77777777" w:rsidR="00CC01FC" w:rsidRPr="00C7244C" w:rsidRDefault="00CC01FC" w:rsidP="003F1727">
            <w:pPr>
              <w:pStyle w:val="TAL"/>
            </w:pPr>
            <w:r w:rsidRPr="00C7244C">
              <w:t>ServingCellConfig ::= SEQUENCE {</w:t>
            </w:r>
          </w:p>
        </w:tc>
        <w:tc>
          <w:tcPr>
            <w:tcW w:w="2267" w:type="dxa"/>
          </w:tcPr>
          <w:p w14:paraId="63E6ACFB" w14:textId="77777777" w:rsidR="00CC01FC" w:rsidRPr="00C7244C" w:rsidRDefault="00CC01FC" w:rsidP="003F1727">
            <w:pPr>
              <w:pStyle w:val="TAL"/>
            </w:pPr>
          </w:p>
        </w:tc>
        <w:tc>
          <w:tcPr>
            <w:tcW w:w="1700" w:type="dxa"/>
          </w:tcPr>
          <w:p w14:paraId="238708AE" w14:textId="77777777" w:rsidR="00CC01FC" w:rsidRPr="00C7244C" w:rsidRDefault="00CC01FC" w:rsidP="003F1727">
            <w:pPr>
              <w:pStyle w:val="TAL"/>
            </w:pPr>
          </w:p>
        </w:tc>
        <w:tc>
          <w:tcPr>
            <w:tcW w:w="1245" w:type="dxa"/>
          </w:tcPr>
          <w:p w14:paraId="0E64B97B" w14:textId="77777777" w:rsidR="00CC01FC" w:rsidRPr="00C7244C" w:rsidRDefault="00CC01FC" w:rsidP="003F1727">
            <w:pPr>
              <w:pStyle w:val="TAL"/>
            </w:pPr>
          </w:p>
        </w:tc>
      </w:tr>
      <w:tr w:rsidR="00CC01FC" w:rsidRPr="00C7244C" w14:paraId="1EB32DAD" w14:textId="77777777" w:rsidTr="003F1727">
        <w:tc>
          <w:tcPr>
            <w:tcW w:w="4535" w:type="dxa"/>
          </w:tcPr>
          <w:p w14:paraId="44C53551" w14:textId="77777777" w:rsidR="00CC01FC" w:rsidRPr="00C7244C" w:rsidRDefault="00CC01FC" w:rsidP="003F1727">
            <w:pPr>
              <w:pStyle w:val="TAL"/>
            </w:pPr>
            <w:r w:rsidRPr="00C7244C">
              <w:t xml:space="preserve">  csi-MeasConfig</w:t>
            </w:r>
          </w:p>
        </w:tc>
        <w:tc>
          <w:tcPr>
            <w:tcW w:w="2267" w:type="dxa"/>
          </w:tcPr>
          <w:p w14:paraId="5C9B423C" w14:textId="77777777" w:rsidR="00CC01FC" w:rsidRPr="00C7244C" w:rsidRDefault="00CC01FC" w:rsidP="003F1727">
            <w:pPr>
              <w:pStyle w:val="TAL"/>
            </w:pPr>
            <w:r w:rsidRPr="00C7244C">
              <w:t>CSI-MeasConfig for RRM specified in TS 38.508-1 [14] Table 7.3.1-6</w:t>
            </w:r>
          </w:p>
        </w:tc>
        <w:tc>
          <w:tcPr>
            <w:tcW w:w="1700" w:type="dxa"/>
          </w:tcPr>
          <w:p w14:paraId="4B48E185" w14:textId="77777777" w:rsidR="00CC01FC" w:rsidRPr="00C7244C" w:rsidRDefault="00CC01FC" w:rsidP="003F1727">
            <w:pPr>
              <w:pStyle w:val="TAL"/>
            </w:pPr>
          </w:p>
        </w:tc>
        <w:tc>
          <w:tcPr>
            <w:tcW w:w="1245" w:type="dxa"/>
          </w:tcPr>
          <w:p w14:paraId="46009078" w14:textId="77777777" w:rsidR="00CC01FC" w:rsidRPr="00C7244C" w:rsidRDefault="00CC01FC" w:rsidP="003F1727">
            <w:pPr>
              <w:pStyle w:val="TAL"/>
            </w:pPr>
          </w:p>
        </w:tc>
      </w:tr>
      <w:tr w:rsidR="00CC01FC" w:rsidRPr="00C7244C" w14:paraId="1515E07A" w14:textId="77777777" w:rsidTr="003F1727">
        <w:tc>
          <w:tcPr>
            <w:tcW w:w="4535" w:type="dxa"/>
          </w:tcPr>
          <w:p w14:paraId="5AEC16C5" w14:textId="77777777" w:rsidR="00CC01FC" w:rsidRPr="00C7244C" w:rsidRDefault="00CC01FC" w:rsidP="003F1727">
            <w:pPr>
              <w:pStyle w:val="TAL"/>
            </w:pPr>
            <w:r w:rsidRPr="00C7244C">
              <w:t xml:space="preserve">  servingCellMO</w:t>
            </w:r>
          </w:p>
        </w:tc>
        <w:tc>
          <w:tcPr>
            <w:tcW w:w="2267" w:type="dxa"/>
          </w:tcPr>
          <w:p w14:paraId="2E326400" w14:textId="77777777" w:rsidR="00CC01FC" w:rsidRPr="00C7244C" w:rsidRDefault="00CC01FC" w:rsidP="003F1727">
            <w:pPr>
              <w:pStyle w:val="TAL"/>
              <w:rPr>
                <w:lang w:eastAsia="zh-CN"/>
              </w:rPr>
            </w:pPr>
            <w:r w:rsidRPr="00C7244C">
              <w:rPr>
                <w:lang w:eastAsia="zh-CN"/>
              </w:rPr>
              <w:t>2</w:t>
            </w:r>
          </w:p>
        </w:tc>
        <w:tc>
          <w:tcPr>
            <w:tcW w:w="1700" w:type="dxa"/>
          </w:tcPr>
          <w:p w14:paraId="5E332512" w14:textId="77777777" w:rsidR="00CC01FC" w:rsidRPr="00C7244C" w:rsidRDefault="00CC01FC" w:rsidP="003F1727">
            <w:pPr>
              <w:pStyle w:val="TAL"/>
            </w:pPr>
          </w:p>
        </w:tc>
        <w:tc>
          <w:tcPr>
            <w:tcW w:w="1245" w:type="dxa"/>
          </w:tcPr>
          <w:p w14:paraId="6B2211E8" w14:textId="77777777" w:rsidR="00CC01FC" w:rsidRPr="00C7244C" w:rsidRDefault="00CC01FC" w:rsidP="003F1727">
            <w:pPr>
              <w:pStyle w:val="TAL"/>
            </w:pPr>
          </w:p>
        </w:tc>
      </w:tr>
      <w:tr w:rsidR="00CC01FC" w:rsidRPr="00C7244C" w14:paraId="6F10B955" w14:textId="77777777" w:rsidTr="003F1727">
        <w:tc>
          <w:tcPr>
            <w:tcW w:w="4535" w:type="dxa"/>
            <w:tcBorders>
              <w:bottom w:val="single" w:sz="4" w:space="0" w:color="auto"/>
            </w:tcBorders>
          </w:tcPr>
          <w:p w14:paraId="03517114" w14:textId="77777777" w:rsidR="00CC01FC" w:rsidRPr="00C7244C" w:rsidRDefault="00CC01FC" w:rsidP="003F1727">
            <w:pPr>
              <w:pStyle w:val="TAL"/>
            </w:pPr>
            <w:r w:rsidRPr="00C7244C">
              <w:t>}</w:t>
            </w:r>
          </w:p>
        </w:tc>
        <w:tc>
          <w:tcPr>
            <w:tcW w:w="2267" w:type="dxa"/>
          </w:tcPr>
          <w:p w14:paraId="666BCE0D" w14:textId="77777777" w:rsidR="00CC01FC" w:rsidRPr="00C7244C" w:rsidRDefault="00CC01FC" w:rsidP="003F1727">
            <w:pPr>
              <w:pStyle w:val="TAL"/>
            </w:pPr>
          </w:p>
        </w:tc>
        <w:tc>
          <w:tcPr>
            <w:tcW w:w="1700" w:type="dxa"/>
          </w:tcPr>
          <w:p w14:paraId="50CCB4FF" w14:textId="77777777" w:rsidR="00CC01FC" w:rsidRPr="00C7244C" w:rsidRDefault="00CC01FC" w:rsidP="003F1727">
            <w:pPr>
              <w:pStyle w:val="TAL"/>
            </w:pPr>
          </w:p>
        </w:tc>
        <w:tc>
          <w:tcPr>
            <w:tcW w:w="1245" w:type="dxa"/>
          </w:tcPr>
          <w:p w14:paraId="5848772C" w14:textId="77777777" w:rsidR="00CC01FC" w:rsidRPr="00C7244C" w:rsidRDefault="00CC01FC" w:rsidP="003F1727">
            <w:pPr>
              <w:pStyle w:val="TAL"/>
            </w:pPr>
          </w:p>
        </w:tc>
      </w:tr>
    </w:tbl>
    <w:p w14:paraId="6FA2F6B9" w14:textId="77777777" w:rsidR="00CC01FC" w:rsidRPr="00C7244C" w:rsidRDefault="00CC01FC" w:rsidP="00CC01FC"/>
    <w:p w14:paraId="59E0195B" w14:textId="77777777" w:rsidR="00CC01FC" w:rsidRPr="00C7244C" w:rsidRDefault="00CC01FC" w:rsidP="00777BE6">
      <w:pPr>
        <w:pStyle w:val="Heading5"/>
      </w:pPr>
      <w:r w:rsidRPr="00C7244C">
        <w:t>7.5.3.3.5</w:t>
      </w:r>
      <w:r w:rsidRPr="00C7244C">
        <w:tab/>
        <w:t>Test requirement</w:t>
      </w:r>
    </w:p>
    <w:p w14:paraId="0539A588" w14:textId="77777777" w:rsidR="00CC01FC" w:rsidRPr="00C7244C" w:rsidRDefault="00CC01FC" w:rsidP="00CC01FC">
      <w:pPr>
        <w:rPr>
          <w:lang w:eastAsia="zh-CN"/>
        </w:rPr>
      </w:pPr>
      <w:r w:rsidRPr="00C7244C">
        <w:rPr>
          <w:lang w:eastAsia="zh-CN"/>
        </w:rPr>
        <w:t>During T2 the UE shall start sending CSI report for the SCell in the configured slots for CSI reporting after at least one CSI-RS transmission occasion for channel measurement and reporting after slot (m+k). UE shall send the first CSI report for SCell after receiving at least one CSI-RS transmission occasion for channel measurement and reporting after slot (m+k), or in the next available uplink resource for CSI reporting if the slot was subject to interruption. Whether CSI report in a slot was interrupted is checked by monitoring ACK/NACK sent in PCell in the slot.</w:t>
      </w:r>
    </w:p>
    <w:p w14:paraId="0F901459" w14:textId="77777777" w:rsidR="00CC01FC" w:rsidRPr="00C7244C" w:rsidRDefault="00CC01FC" w:rsidP="00CC01FC">
      <w:pPr>
        <w:rPr>
          <w:lang w:eastAsia="zh-CN"/>
        </w:rPr>
      </w:pPr>
      <w:r w:rsidRPr="00C7244C">
        <w:rPr>
          <w:lang w:eastAsia="zh-CN"/>
        </w:rPr>
        <w:t>During T2, the UE shall start sending valid L1-RSRP report for the SCell in the configured slots for CSI reporting after slot (m+T</w:t>
      </w:r>
      <w:r w:rsidRPr="00C7244C">
        <w:rPr>
          <w:vertAlign w:val="subscript"/>
          <w:lang w:eastAsia="zh-CN"/>
        </w:rPr>
        <w:t>L1-RSRP</w:t>
      </w:r>
      <w:r w:rsidRPr="00C7244C">
        <w:rPr>
          <w:lang w:eastAsia="zh-CN"/>
        </w:rPr>
        <w:t>), where T</w:t>
      </w:r>
      <w:r w:rsidRPr="00C7244C">
        <w:rPr>
          <w:vertAlign w:val="subscript"/>
          <w:lang w:eastAsia="zh-CN"/>
        </w:rPr>
        <w:t>L1-RSRP</w:t>
      </w:r>
      <w:r w:rsidRPr="00C7244C">
        <w:rPr>
          <w:lang w:eastAsia="zh-CN"/>
        </w:rPr>
        <w:t xml:space="preserve"> is no larger than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T</w:t>
      </w:r>
      <w:r w:rsidRPr="00C7244C">
        <w:rPr>
          <w:vertAlign w:val="subscript"/>
          <w:lang w:eastAsia="zh-CN"/>
        </w:rPr>
        <w:t>rs</w:t>
      </w:r>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rPr>
          <w:lang w:eastAsia="zh-CN"/>
        </w:rPr>
        <w:t xml:space="preserve"> as defined in clause 8.3.2. For this test case, </w:t>
      </w:r>
      <w:r w:rsidRPr="00C7244C">
        <w:t>T</w:t>
      </w:r>
      <w:r w:rsidRPr="00C7244C">
        <w:rPr>
          <w:vertAlign w:val="subscript"/>
        </w:rPr>
        <w:t>FirstSSB_MAX</w:t>
      </w:r>
      <w:r w:rsidRPr="00C7244C">
        <w:rPr>
          <w:lang w:eastAsia="zh-CN"/>
        </w:rPr>
        <w:t>=</w:t>
      </w:r>
      <w:r w:rsidRPr="00C7244C">
        <w:t>T</w:t>
      </w:r>
      <w:r w:rsidRPr="00C7244C">
        <w:rPr>
          <w:vertAlign w:val="subscript"/>
        </w:rPr>
        <w:t>SMTC_MAX</w:t>
      </w:r>
      <w:r w:rsidRPr="00C7244C">
        <w:rPr>
          <w:lang w:eastAsia="zh-CN"/>
        </w:rPr>
        <w:t>=T</w:t>
      </w:r>
      <w:r w:rsidRPr="00C7244C">
        <w:rPr>
          <w:vertAlign w:val="subscript"/>
          <w:lang w:eastAsia="zh-CN"/>
        </w:rPr>
        <w:t>rs</w:t>
      </w:r>
      <w:r w:rsidRPr="00C7244C">
        <w:rPr>
          <w:lang w:eastAsia="zh-CN"/>
        </w:rPr>
        <w:t xml:space="preserve">=20ms; </w:t>
      </w:r>
      <w:r w:rsidRPr="00C7244C">
        <w:t>T</w:t>
      </w:r>
      <w:r w:rsidRPr="00C7244C">
        <w:rPr>
          <w:vertAlign w:val="subscript"/>
        </w:rPr>
        <w:t>L1-RSRP, measure</w:t>
      </w:r>
      <w:r w:rsidRPr="00C7244C">
        <w:rPr>
          <w:lang w:eastAsia="zh-CN"/>
        </w:rPr>
        <w:t xml:space="preserve">=480ms and </w:t>
      </w:r>
      <w:r w:rsidRPr="00C7244C">
        <w:t>T</w:t>
      </w:r>
      <w:r w:rsidRPr="00C7244C">
        <w:rPr>
          <w:vertAlign w:val="subscript"/>
        </w:rPr>
        <w:t>L1-RSRP, report</w:t>
      </w:r>
      <w:r w:rsidRPr="00C7244C">
        <w:rPr>
          <w:lang w:eastAsia="zh-CN"/>
        </w:rPr>
        <w:t>=5ms, which allows T</w:t>
      </w:r>
      <w:r w:rsidRPr="00C7244C">
        <w:rPr>
          <w:vertAlign w:val="subscript"/>
          <w:lang w:eastAsia="zh-CN"/>
        </w:rPr>
        <w:t>L1-RSRP</w:t>
      </w:r>
      <w:r w:rsidRPr="00C7244C">
        <w:rPr>
          <w:lang w:eastAsia="zh-CN"/>
        </w:rPr>
        <w:t xml:space="preserve"> =1000ms.</w:t>
      </w:r>
    </w:p>
    <w:p w14:paraId="256947D1" w14:textId="77777777" w:rsidR="00CC01FC" w:rsidRPr="00C7244C" w:rsidRDefault="00CC01FC" w:rsidP="00CC01FC">
      <w:pPr>
        <w:rPr>
          <w:lang w:eastAsia="zh-CN"/>
        </w:rPr>
      </w:pPr>
      <w:r w:rsidRPr="00C7244C">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where </w:t>
      </w:r>
    </w:p>
    <w:p w14:paraId="52F4DA37" w14:textId="77777777" w:rsidR="00CC01FC" w:rsidRPr="00C7244C" w:rsidRDefault="00CC01FC" w:rsidP="00CC01FC">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HARQ </w:t>
      </w:r>
      <w:r w:rsidRPr="00C7244C">
        <w:rPr>
          <w:lang w:eastAsia="zh-CN"/>
        </w:rPr>
        <w:t xml:space="preserve">is defined in Table </w:t>
      </w:r>
      <w:r w:rsidRPr="00C7244C">
        <w:t>A.7.5.3.3.1-2 of TS 38.133 [6]</w:t>
      </w:r>
    </w:p>
    <w:p w14:paraId="16646027" w14:textId="77777777" w:rsidR="00CC01FC" w:rsidRPr="00C7244C" w:rsidRDefault="00CC01FC" w:rsidP="00CC01FC">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activation_time </w:t>
      </w:r>
      <w:r w:rsidRPr="00C7244C">
        <w:rPr>
          <w:lang w:eastAsia="zh-CN"/>
        </w:rPr>
        <w:t xml:space="preserve">=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T</w:t>
      </w:r>
      <w:r w:rsidRPr="00C7244C">
        <w:rPr>
          <w:vertAlign w:val="subscript"/>
          <w:lang w:eastAsia="zh-CN"/>
        </w:rPr>
        <w:t>rs</w:t>
      </w:r>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t xml:space="preserve"> </w:t>
      </w:r>
      <w:r w:rsidRPr="00C7244C">
        <w:rPr>
          <w:lang w:eastAsia="zh-CN"/>
        </w:rPr>
        <w:t xml:space="preserve">+ </w:t>
      </w:r>
      <w:r w:rsidRPr="00C7244C">
        <w:t>max {(T</w:t>
      </w:r>
      <w:r w:rsidRPr="00C7244C">
        <w:rPr>
          <w:vertAlign w:val="subscript"/>
        </w:rPr>
        <w:t>HARQ</w:t>
      </w:r>
      <w:r w:rsidRPr="00C7244C">
        <w:t xml:space="preserve"> + T</w:t>
      </w:r>
      <w:r w:rsidRPr="00C7244C">
        <w:rPr>
          <w:vertAlign w:val="subscript"/>
          <w:lang w:eastAsia="zh-CN"/>
        </w:rPr>
        <w:t>uncertainty_MAC</w:t>
      </w:r>
      <w:r w:rsidRPr="00C7244C">
        <w:t xml:space="preserve"> + 5ms +</w:t>
      </w:r>
      <w:r w:rsidRPr="00C7244C">
        <w:rPr>
          <w:lang w:eastAsia="zh-CN"/>
        </w:rPr>
        <w:t xml:space="preserve"> </w:t>
      </w:r>
      <w:r w:rsidRPr="00C7244C">
        <w:t>T</w:t>
      </w:r>
      <w:r w:rsidRPr="00C7244C">
        <w:rPr>
          <w:vertAlign w:val="subscript"/>
        </w:rPr>
        <w:t>FineTiming</w:t>
      </w:r>
      <w:r w:rsidRPr="00C7244C">
        <w:t>), (T</w:t>
      </w:r>
      <w:r w:rsidRPr="00C7244C">
        <w:rPr>
          <w:vertAlign w:val="subscript"/>
          <w:lang w:eastAsia="zh-CN"/>
        </w:rPr>
        <w:t>uncertainty_RRC</w:t>
      </w:r>
      <w:r w:rsidRPr="00C7244C">
        <w:t xml:space="preserve"> + T</w:t>
      </w:r>
      <w:r w:rsidRPr="00C7244C">
        <w:rPr>
          <w:vertAlign w:val="subscript"/>
        </w:rPr>
        <w:t>RRC_delay</w:t>
      </w:r>
      <w:r w:rsidRPr="00C7244C">
        <w:t>)}, which allows 1030ms</w:t>
      </w:r>
    </w:p>
    <w:p w14:paraId="23C9686D" w14:textId="77777777" w:rsidR="00CC01FC" w:rsidRPr="00C7244C" w:rsidRDefault="00CC01FC" w:rsidP="00CC01FC">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CSI_Reporting </w:t>
      </w:r>
      <w:r w:rsidRPr="00C7244C">
        <w:rPr>
          <w:lang w:eastAsia="zh-CN"/>
        </w:rPr>
        <w:t>= 10ms</w:t>
      </w:r>
    </w:p>
    <w:p w14:paraId="00B7D02E" w14:textId="77777777" w:rsidR="00CC01FC" w:rsidRPr="00C7244C" w:rsidRDefault="00CC01FC" w:rsidP="00CC01FC">
      <w:pPr>
        <w:ind w:leftChars="100" w:left="200"/>
      </w:pPr>
      <w:r w:rsidRPr="00C7244C">
        <w:t>-</w:t>
      </w:r>
      <w:r w:rsidRPr="00C7244C">
        <w:tab/>
      </w:r>
      <w:r w:rsidRPr="00C7244C">
        <w:tab/>
        <w:t>NR slot length is 0.125ms for this test case.</w:t>
      </w:r>
    </w:p>
    <w:p w14:paraId="26BA1921" w14:textId="77777777" w:rsidR="00CC01FC" w:rsidRPr="00C7244C" w:rsidRDefault="00CC01FC" w:rsidP="00CC01FC">
      <w:pPr>
        <w:rPr>
          <w:lang w:eastAsia="zh-CN"/>
        </w:rPr>
      </w:pPr>
      <w:r w:rsidRPr="00C7244C">
        <w:rPr>
          <w:lang w:eastAsia="zh-CN"/>
        </w:rPr>
        <w:t>During T2, the interruption of PCell during SCell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20ms. </w:t>
      </w:r>
    </w:p>
    <w:p w14:paraId="4C62C51B" w14:textId="398A9D9F" w:rsidR="00CC01FC" w:rsidRPr="00C7244C" w:rsidRDefault="00CC01FC" w:rsidP="00CC01FC">
      <w:pPr>
        <w:rPr>
          <w:lang w:eastAsia="zh-CN"/>
        </w:rPr>
      </w:pPr>
      <w:r w:rsidRPr="00C7244C">
        <w:rPr>
          <w:lang w:eastAsia="zh-CN"/>
        </w:rPr>
        <w:t xml:space="preserve">During T3, the UE shall stop sending CSI reports for SCell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t xml:space="preserve"> defined in TS 38.133 [6] clause 8.3.</w:t>
      </w:r>
    </w:p>
    <w:p w14:paraId="5193C7E4" w14:textId="0762F0EE" w:rsidR="00CC01FC" w:rsidRPr="00C7244C" w:rsidRDefault="00CC01FC" w:rsidP="00CC01FC">
      <w:pPr>
        <w:rPr>
          <w:lang w:eastAsia="zh-CN"/>
        </w:rPr>
      </w:pPr>
      <w:r w:rsidRPr="00C7244C">
        <w:rPr>
          <w:lang w:eastAsia="zh-CN"/>
        </w:rPr>
        <w:t xml:space="preserve">During T3, the starting point of 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clause 8.3.</w:t>
      </w:r>
    </w:p>
    <w:p w14:paraId="2D686300" w14:textId="1AA6F2F7" w:rsidR="00CC01FC" w:rsidRPr="00C7244C" w:rsidRDefault="00CC01FC" w:rsidP="00CC01FC">
      <w:pPr>
        <w:pStyle w:val="TH"/>
      </w:pPr>
      <w:bookmarkStart w:id="34" w:name="_Hlk132874459"/>
      <w:r w:rsidRPr="00C7244C">
        <w:t>Table 7.5.3.3.5-1</w:t>
      </w:r>
      <w:bookmarkEnd w:id="34"/>
      <w:r w:rsidRPr="00C7244C">
        <w:t>: Cell specific test parameters for FR2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17"/>
        <w:gridCol w:w="830"/>
        <w:gridCol w:w="831"/>
        <w:gridCol w:w="831"/>
        <w:gridCol w:w="832"/>
        <w:gridCol w:w="845"/>
        <w:gridCol w:w="818"/>
      </w:tblGrid>
      <w:tr w:rsidR="00CC01FC" w:rsidRPr="00C7244C" w14:paraId="0E7E67CC" w14:textId="77777777" w:rsidTr="003F1727">
        <w:trPr>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tcPr>
          <w:p w14:paraId="18AAC36E" w14:textId="77777777" w:rsidR="00CC01FC" w:rsidRPr="00C7244C" w:rsidRDefault="00CC01FC" w:rsidP="003F1727">
            <w:pPr>
              <w:pStyle w:val="TAH"/>
            </w:pPr>
            <w:r w:rsidRPr="00C7244C">
              <w:t>Parameter</w:t>
            </w:r>
            <w:r w:rsidRPr="00C7244C">
              <w:rPr>
                <w:vertAlign w:val="superscript"/>
              </w:rPr>
              <w:t>Note 5</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6A1810ED" w14:textId="77777777" w:rsidR="00CC01FC" w:rsidRPr="00C7244C" w:rsidRDefault="00CC01FC" w:rsidP="003F1727">
            <w:pPr>
              <w:pStyle w:val="TAH"/>
            </w:pPr>
            <w:r w:rsidRPr="00C7244C">
              <w:t>Unit</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84E3641" w14:textId="77777777" w:rsidR="00CC01FC" w:rsidRPr="00C7244C" w:rsidRDefault="00CC01FC" w:rsidP="003F1727">
            <w:pPr>
              <w:pStyle w:val="TAH"/>
            </w:pPr>
            <w:r w:rsidRPr="00C7244C">
              <w:t>T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43381" w14:textId="77777777" w:rsidR="00CC01FC" w:rsidRPr="00C7244C" w:rsidRDefault="00CC01FC" w:rsidP="003F1727">
            <w:pPr>
              <w:pStyle w:val="TAH"/>
            </w:pPr>
            <w:r w:rsidRPr="00C7244C">
              <w:t>T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9B8B82E" w14:textId="77777777" w:rsidR="00CC01FC" w:rsidRPr="00C7244C" w:rsidRDefault="00CC01FC" w:rsidP="003F1727">
            <w:pPr>
              <w:pStyle w:val="TAH"/>
            </w:pPr>
            <w:r w:rsidRPr="00C7244C">
              <w:t>T3</w:t>
            </w:r>
          </w:p>
        </w:tc>
      </w:tr>
      <w:tr w:rsidR="00CC01FC" w:rsidRPr="00C7244C" w14:paraId="4A5E325E" w14:textId="77777777" w:rsidTr="003F1727">
        <w:trPr>
          <w:jc w:val="center"/>
        </w:trPr>
        <w:tc>
          <w:tcPr>
            <w:tcW w:w="3681" w:type="dxa"/>
            <w:vMerge/>
            <w:tcBorders>
              <w:top w:val="single" w:sz="4" w:space="0" w:color="auto"/>
              <w:left w:val="single" w:sz="4" w:space="0" w:color="auto"/>
              <w:bottom w:val="single" w:sz="4" w:space="0" w:color="auto"/>
              <w:right w:val="single" w:sz="4" w:space="0" w:color="auto"/>
            </w:tcBorders>
            <w:vAlign w:val="center"/>
          </w:tcPr>
          <w:p w14:paraId="2260C199" w14:textId="77777777" w:rsidR="00CC01FC" w:rsidRPr="00C7244C" w:rsidRDefault="00CC01FC" w:rsidP="003F1727">
            <w:pPr>
              <w:pStyle w:val="TAH"/>
              <w:rPr>
                <w:rFonts w:eastAsia="Calibri"/>
                <w:szCs w:val="22"/>
              </w:rPr>
            </w:pPr>
          </w:p>
        </w:tc>
        <w:tc>
          <w:tcPr>
            <w:tcW w:w="1217" w:type="dxa"/>
            <w:vMerge/>
            <w:tcBorders>
              <w:top w:val="single" w:sz="4" w:space="0" w:color="auto"/>
              <w:left w:val="single" w:sz="4" w:space="0" w:color="auto"/>
              <w:bottom w:val="single" w:sz="4" w:space="0" w:color="auto"/>
              <w:right w:val="single" w:sz="4" w:space="0" w:color="auto"/>
            </w:tcBorders>
            <w:vAlign w:val="center"/>
          </w:tcPr>
          <w:p w14:paraId="74EFBECE" w14:textId="77777777" w:rsidR="00CC01FC" w:rsidRPr="00C7244C" w:rsidRDefault="00CC01FC"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2C77D5D4" w14:textId="77777777" w:rsidR="00CC01FC" w:rsidRPr="00C7244C" w:rsidRDefault="00CC01FC"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C52FC90" w14:textId="77777777" w:rsidR="00CC01FC" w:rsidRPr="00C7244C" w:rsidRDefault="00CC01FC"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tcPr>
          <w:p w14:paraId="66AFCBEB" w14:textId="77777777" w:rsidR="00CC01FC" w:rsidRPr="00C7244C" w:rsidRDefault="00CC01FC"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012EEBA3" w14:textId="77777777" w:rsidR="00CC01FC" w:rsidRPr="00C7244C" w:rsidRDefault="00CC01FC" w:rsidP="003F1727">
            <w:pPr>
              <w:pStyle w:val="TAH"/>
              <w:rPr>
                <w:lang w:eastAsia="zh-CN"/>
              </w:rPr>
            </w:pPr>
            <w:r w:rsidRPr="00C7244C">
              <w:t xml:space="preserve">Cell </w:t>
            </w:r>
            <w:r w:rsidRPr="00C7244C">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tcPr>
          <w:p w14:paraId="001289F6" w14:textId="77777777" w:rsidR="00CC01FC" w:rsidRPr="00C7244C" w:rsidRDefault="00CC01FC" w:rsidP="003F1727">
            <w:pPr>
              <w:pStyle w:val="TAH"/>
              <w:rPr>
                <w:lang w:eastAsia="zh-CN"/>
              </w:rPr>
            </w:pPr>
            <w:r w:rsidRPr="00C7244C">
              <w:t xml:space="preserve">Cell </w:t>
            </w:r>
            <w:r w:rsidRPr="00C7244C">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62434941" w14:textId="77777777" w:rsidR="00CC01FC" w:rsidRPr="00C7244C" w:rsidRDefault="00CC01FC" w:rsidP="003F1727">
            <w:pPr>
              <w:pStyle w:val="TAH"/>
              <w:rPr>
                <w:lang w:eastAsia="zh-CN"/>
              </w:rPr>
            </w:pPr>
            <w:r w:rsidRPr="00C7244C">
              <w:t xml:space="preserve">Cell </w:t>
            </w:r>
            <w:r w:rsidRPr="00C7244C">
              <w:rPr>
                <w:lang w:eastAsia="zh-CN"/>
              </w:rPr>
              <w:t>2</w:t>
            </w:r>
          </w:p>
        </w:tc>
      </w:tr>
      <w:tr w:rsidR="00CC01FC" w:rsidRPr="00C7244C" w14:paraId="7A863BA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ABF151F" w14:textId="77777777" w:rsidR="00CC01FC" w:rsidRPr="00C7244C" w:rsidRDefault="00CC01FC" w:rsidP="003F1727">
            <w:pPr>
              <w:pStyle w:val="TAL"/>
            </w:pPr>
            <w:r w:rsidRPr="00C7244C">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2F99F8FD"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0F1DAA0" w14:textId="77777777" w:rsidR="00CC01FC" w:rsidRPr="00C7244C" w:rsidRDefault="00CC01FC" w:rsidP="003F1727">
            <w:pPr>
              <w:pStyle w:val="TAC"/>
            </w:pPr>
            <w:r w:rsidRPr="00C7244C">
              <w:t>freq1</w:t>
            </w:r>
          </w:p>
        </w:tc>
        <w:tc>
          <w:tcPr>
            <w:tcW w:w="831" w:type="dxa"/>
            <w:tcBorders>
              <w:top w:val="single" w:sz="4" w:space="0" w:color="auto"/>
              <w:left w:val="single" w:sz="4" w:space="0" w:color="auto"/>
              <w:bottom w:val="single" w:sz="4" w:space="0" w:color="auto"/>
              <w:right w:val="single" w:sz="4" w:space="0" w:color="auto"/>
            </w:tcBorders>
            <w:vAlign w:val="center"/>
          </w:tcPr>
          <w:p w14:paraId="195D085D" w14:textId="77777777" w:rsidR="00CC01FC" w:rsidRPr="00C7244C" w:rsidRDefault="00CC01FC"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tcPr>
          <w:p w14:paraId="2116A244" w14:textId="77777777" w:rsidR="00CC01FC" w:rsidRPr="00C7244C" w:rsidRDefault="00CC01FC" w:rsidP="003F1727">
            <w:pPr>
              <w:pStyle w:val="TAC"/>
            </w:pPr>
            <w:r w:rsidRPr="00C7244C">
              <w:t>freq1</w:t>
            </w:r>
          </w:p>
        </w:tc>
        <w:tc>
          <w:tcPr>
            <w:tcW w:w="832" w:type="dxa"/>
            <w:tcBorders>
              <w:top w:val="single" w:sz="4" w:space="0" w:color="auto"/>
              <w:left w:val="single" w:sz="4" w:space="0" w:color="auto"/>
              <w:bottom w:val="single" w:sz="4" w:space="0" w:color="auto"/>
              <w:right w:val="single" w:sz="4" w:space="0" w:color="auto"/>
            </w:tcBorders>
            <w:vAlign w:val="center"/>
          </w:tcPr>
          <w:p w14:paraId="7C5BD34E" w14:textId="77777777" w:rsidR="00CC01FC" w:rsidRPr="00C7244C" w:rsidRDefault="00CC01FC" w:rsidP="003F1727">
            <w:pPr>
              <w:pStyle w:val="TAC"/>
              <w:rPr>
                <w:lang w:eastAsia="zh-CN"/>
              </w:rPr>
            </w:pPr>
            <w:r w:rsidRPr="00C7244C">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tcPr>
          <w:p w14:paraId="69C657E9" w14:textId="77777777" w:rsidR="00CC01FC" w:rsidRPr="00C7244C" w:rsidRDefault="00CC01FC" w:rsidP="003F1727">
            <w:pPr>
              <w:pStyle w:val="TAC"/>
            </w:pPr>
            <w:r w:rsidRPr="00C7244C">
              <w:t>freq1</w:t>
            </w:r>
          </w:p>
        </w:tc>
        <w:tc>
          <w:tcPr>
            <w:tcW w:w="818" w:type="dxa"/>
            <w:tcBorders>
              <w:top w:val="single" w:sz="4" w:space="0" w:color="auto"/>
              <w:left w:val="single" w:sz="4" w:space="0" w:color="auto"/>
              <w:bottom w:val="single" w:sz="4" w:space="0" w:color="auto"/>
              <w:right w:val="single" w:sz="4" w:space="0" w:color="auto"/>
            </w:tcBorders>
            <w:vAlign w:val="center"/>
          </w:tcPr>
          <w:p w14:paraId="79277A28" w14:textId="77777777" w:rsidR="00CC01FC" w:rsidRPr="00C7244C" w:rsidRDefault="00CC01FC" w:rsidP="003F1727">
            <w:pPr>
              <w:pStyle w:val="TAC"/>
              <w:rPr>
                <w:lang w:eastAsia="zh-CN"/>
              </w:rPr>
            </w:pPr>
            <w:r w:rsidRPr="00C7244C">
              <w:rPr>
                <w:lang w:eastAsia="zh-CN"/>
              </w:rPr>
              <w:t>freq2</w:t>
            </w:r>
          </w:p>
        </w:tc>
      </w:tr>
      <w:tr w:rsidR="00CC01FC" w:rsidRPr="00C7244C" w14:paraId="03DC1C6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AAC5276" w14:textId="77777777" w:rsidR="00CC01FC" w:rsidRPr="00C7244C" w:rsidRDefault="00CC01FC" w:rsidP="003F1727">
            <w:pPr>
              <w:pStyle w:val="TAL"/>
            </w:pPr>
            <w:r w:rsidRPr="00C7244C">
              <w:t>Duplex mode</w:t>
            </w:r>
          </w:p>
        </w:tc>
        <w:tc>
          <w:tcPr>
            <w:tcW w:w="1217" w:type="dxa"/>
            <w:tcBorders>
              <w:top w:val="single" w:sz="4" w:space="0" w:color="auto"/>
              <w:left w:val="single" w:sz="4" w:space="0" w:color="auto"/>
              <w:bottom w:val="single" w:sz="4" w:space="0" w:color="auto"/>
              <w:right w:val="single" w:sz="4" w:space="0" w:color="auto"/>
            </w:tcBorders>
          </w:tcPr>
          <w:p w14:paraId="0FE44107"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29F59F2" w14:textId="77777777" w:rsidR="00CC01FC" w:rsidRPr="00C7244C" w:rsidRDefault="00CC01FC"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4A7FCA" w14:textId="77777777" w:rsidR="00CC01FC" w:rsidRPr="00C7244C" w:rsidRDefault="00CC01FC"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155149" w14:textId="77777777" w:rsidR="00CC01FC" w:rsidRPr="00C7244C" w:rsidRDefault="00CC01FC" w:rsidP="003F1727">
            <w:pPr>
              <w:pStyle w:val="TAC"/>
            </w:pPr>
            <w:r w:rsidRPr="00C7244C">
              <w:t>TDD</w:t>
            </w:r>
          </w:p>
        </w:tc>
      </w:tr>
      <w:tr w:rsidR="00CC01FC" w:rsidRPr="00C7244C" w14:paraId="76ECF89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E39C4A7" w14:textId="77777777" w:rsidR="00CC01FC" w:rsidRPr="00C7244C" w:rsidRDefault="00CC01FC" w:rsidP="003F1727">
            <w:pPr>
              <w:pStyle w:val="TAL"/>
            </w:pPr>
            <w:r w:rsidRPr="00C7244C">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793A0777"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23D6767" w14:textId="77777777" w:rsidR="00CC01FC" w:rsidRPr="00C7244C" w:rsidRDefault="00CC01FC"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48B4A7F8" w14:textId="77777777" w:rsidR="00CC01FC" w:rsidRPr="00C7244C" w:rsidRDefault="00CC01FC"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559CAEDB" w14:textId="77777777" w:rsidR="00CC01FC" w:rsidRPr="00C7244C" w:rsidRDefault="00CC01FC" w:rsidP="003F1727">
            <w:pPr>
              <w:pStyle w:val="TAC"/>
            </w:pPr>
            <w:r w:rsidRPr="00C7244C">
              <w:t>TDDConf.3.1</w:t>
            </w:r>
          </w:p>
        </w:tc>
      </w:tr>
      <w:tr w:rsidR="00CC01FC" w:rsidRPr="00C7244C" w14:paraId="3082EB5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C0AEFA2" w14:textId="77777777" w:rsidR="00CC01FC" w:rsidRPr="00C7244C" w:rsidRDefault="00CC01FC" w:rsidP="003F1727">
            <w:pPr>
              <w:pStyle w:val="TAL"/>
              <w:rPr>
                <w:rFonts w:eastAsia="Malgun Gothic"/>
                <w:szCs w:val="18"/>
              </w:rPr>
            </w:pPr>
            <w:r w:rsidRPr="00C7244C">
              <w:rPr>
                <w:lang w:eastAsia="zh-CN"/>
              </w:rPr>
              <w:t>Downlink i</w:t>
            </w:r>
            <w:r w:rsidRPr="00C7244C">
              <w:t>nitial BWP Configuration</w:t>
            </w:r>
          </w:p>
        </w:tc>
        <w:tc>
          <w:tcPr>
            <w:tcW w:w="1217" w:type="dxa"/>
            <w:tcBorders>
              <w:top w:val="single" w:sz="4" w:space="0" w:color="auto"/>
              <w:left w:val="single" w:sz="4" w:space="0" w:color="auto"/>
              <w:bottom w:val="single" w:sz="4" w:space="0" w:color="auto"/>
              <w:right w:val="single" w:sz="4" w:space="0" w:color="auto"/>
            </w:tcBorders>
          </w:tcPr>
          <w:p w14:paraId="4A980E11"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6607186" w14:textId="77777777" w:rsidR="00CC01FC" w:rsidRPr="00C7244C" w:rsidRDefault="00CC01FC" w:rsidP="003F1727">
            <w:pPr>
              <w:pStyle w:val="TAC"/>
            </w:pPr>
            <w:r w:rsidRPr="00C7244C">
              <w:t>DLBWP.0.1</w:t>
            </w:r>
          </w:p>
        </w:tc>
        <w:tc>
          <w:tcPr>
            <w:tcW w:w="1663" w:type="dxa"/>
            <w:gridSpan w:val="2"/>
            <w:tcBorders>
              <w:top w:val="single" w:sz="4" w:space="0" w:color="auto"/>
              <w:left w:val="single" w:sz="4" w:space="0" w:color="auto"/>
              <w:bottom w:val="single" w:sz="4" w:space="0" w:color="auto"/>
              <w:right w:val="single" w:sz="4" w:space="0" w:color="auto"/>
            </w:tcBorders>
          </w:tcPr>
          <w:p w14:paraId="7CF0093A" w14:textId="77777777" w:rsidR="00CC01FC" w:rsidRPr="00C7244C" w:rsidRDefault="00CC01FC" w:rsidP="003F1727">
            <w:pPr>
              <w:pStyle w:val="TAC"/>
            </w:pPr>
            <w:r w:rsidRPr="00C7244C">
              <w:t>DLBWP.0.1</w:t>
            </w:r>
          </w:p>
        </w:tc>
        <w:tc>
          <w:tcPr>
            <w:tcW w:w="1663" w:type="dxa"/>
            <w:gridSpan w:val="2"/>
            <w:tcBorders>
              <w:top w:val="single" w:sz="4" w:space="0" w:color="auto"/>
              <w:left w:val="single" w:sz="4" w:space="0" w:color="auto"/>
              <w:bottom w:val="single" w:sz="4" w:space="0" w:color="auto"/>
              <w:right w:val="single" w:sz="4" w:space="0" w:color="auto"/>
            </w:tcBorders>
          </w:tcPr>
          <w:p w14:paraId="1F9EF753" w14:textId="77777777" w:rsidR="00CC01FC" w:rsidRPr="00C7244C" w:rsidRDefault="00CC01FC" w:rsidP="003F1727">
            <w:pPr>
              <w:pStyle w:val="TAC"/>
            </w:pPr>
            <w:r w:rsidRPr="00C7244C">
              <w:t>DLBWP.0.1</w:t>
            </w:r>
          </w:p>
        </w:tc>
      </w:tr>
      <w:tr w:rsidR="00CC01FC" w:rsidRPr="00C7244C" w14:paraId="6EEA3039"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98C422D" w14:textId="77777777" w:rsidR="00CC01FC" w:rsidRPr="00C7244C" w:rsidRDefault="00CC01FC"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04D387B3" w14:textId="77777777" w:rsidR="00CC01FC" w:rsidRPr="00C7244C" w:rsidRDefault="00CC01FC" w:rsidP="003F1727">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2099F37" w14:textId="77777777" w:rsidR="00CC01FC" w:rsidRPr="00C7244C" w:rsidRDefault="00CC01FC" w:rsidP="003F1727">
            <w:pPr>
              <w:pStyle w:val="TAC"/>
              <w:rPr>
                <w:szCs w:val="18"/>
              </w:rPr>
            </w:pPr>
            <w:r w:rsidRPr="00C7244C">
              <w:rPr>
                <w:szCs w:val="18"/>
              </w:rPr>
              <w:t>D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062DDBDF" w14:textId="77777777" w:rsidR="00CC01FC" w:rsidRPr="00C7244C" w:rsidRDefault="00CC01FC" w:rsidP="003F1727">
            <w:pPr>
              <w:pStyle w:val="TAC"/>
              <w:rPr>
                <w:szCs w:val="18"/>
                <w:lang w:eastAsia="zh-CN"/>
              </w:rPr>
            </w:pPr>
            <w:r w:rsidRPr="00C7244C">
              <w:rPr>
                <w:szCs w:val="18"/>
              </w:rPr>
              <w:t>D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2858BA27" w14:textId="77777777" w:rsidR="00CC01FC" w:rsidRPr="00C7244C" w:rsidRDefault="00CC01FC" w:rsidP="003F1727">
            <w:pPr>
              <w:pStyle w:val="TAC"/>
              <w:rPr>
                <w:szCs w:val="18"/>
                <w:lang w:eastAsia="zh-CN"/>
              </w:rPr>
            </w:pPr>
            <w:r w:rsidRPr="00C7244C">
              <w:rPr>
                <w:szCs w:val="18"/>
              </w:rPr>
              <w:t>DLBWP.</w:t>
            </w:r>
            <w:r w:rsidRPr="00C7244C">
              <w:rPr>
                <w:szCs w:val="18"/>
                <w:lang w:eastAsia="zh-CN"/>
              </w:rPr>
              <w:t>1</w:t>
            </w:r>
            <w:r w:rsidRPr="00C7244C">
              <w:rPr>
                <w:szCs w:val="18"/>
              </w:rPr>
              <w:t>.1</w:t>
            </w:r>
          </w:p>
        </w:tc>
      </w:tr>
      <w:tr w:rsidR="00CC01FC" w:rsidRPr="00C7244C" w14:paraId="4167A62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948F48B" w14:textId="77777777" w:rsidR="00CC01FC" w:rsidRPr="00C7244C" w:rsidRDefault="00CC01FC" w:rsidP="003F1727">
            <w:pPr>
              <w:pStyle w:val="TAL"/>
              <w:rPr>
                <w:rFonts w:eastAsia="Malgun Gothic"/>
                <w:szCs w:val="18"/>
              </w:rPr>
            </w:pPr>
            <w:r w:rsidRPr="00C7244C">
              <w:rPr>
                <w:szCs w:val="18"/>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6EDA3975"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4DB29DA"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26E15CD9"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2EB3C3B4"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r>
      <w:tr w:rsidR="00CC01FC" w:rsidRPr="00C7244C" w14:paraId="478BEF8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405F3217" w14:textId="77777777" w:rsidR="00CC01FC" w:rsidRPr="00C7244C" w:rsidRDefault="00CC01FC" w:rsidP="003F1727">
            <w:pPr>
              <w:pStyle w:val="TAL"/>
              <w:rPr>
                <w:rFonts w:eastAsia="Malgun Gothic"/>
                <w:szCs w:val="18"/>
              </w:rPr>
            </w:pPr>
            <w:r w:rsidRPr="00C7244C">
              <w:rPr>
                <w:szCs w:val="18"/>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1F116E1B"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AB9BBCD"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426697F1"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74DFC4C0"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r>
      <w:tr w:rsidR="00CC01FC" w:rsidRPr="00C7244C" w14:paraId="5B145B9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5E71494A" w14:textId="77777777" w:rsidR="00CC01FC" w:rsidRPr="00C7244C" w:rsidRDefault="00CC01FC" w:rsidP="003F1727">
            <w:pPr>
              <w:pStyle w:val="TAL"/>
              <w:rPr>
                <w:rFonts w:eastAsia="Malgun Gothic"/>
                <w:szCs w:val="18"/>
              </w:rPr>
            </w:pPr>
            <w:r w:rsidRPr="00C7244C">
              <w:rPr>
                <w:szCs w:val="18"/>
              </w:rPr>
              <w:t>TRS configuration</w:t>
            </w:r>
          </w:p>
        </w:tc>
        <w:tc>
          <w:tcPr>
            <w:tcW w:w="1217" w:type="dxa"/>
            <w:tcBorders>
              <w:top w:val="single" w:sz="4" w:space="0" w:color="auto"/>
              <w:left w:val="single" w:sz="4" w:space="0" w:color="auto"/>
              <w:bottom w:val="single" w:sz="4" w:space="0" w:color="auto"/>
              <w:right w:val="single" w:sz="4" w:space="0" w:color="auto"/>
            </w:tcBorders>
          </w:tcPr>
          <w:p w14:paraId="3B1572A7"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DC312E" w14:textId="77777777" w:rsidR="00CC01FC" w:rsidRPr="00C7244C" w:rsidRDefault="00CC01FC" w:rsidP="003F1727">
            <w:pPr>
              <w:pStyle w:val="TAC"/>
              <w:rPr>
                <w:rFonts w:eastAsia="Malgun Gothic"/>
                <w:szCs w:val="18"/>
              </w:rPr>
            </w:pPr>
            <w:r w:rsidRPr="00C7244C">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A579A9C" w14:textId="77777777" w:rsidR="00CC01FC" w:rsidRPr="00C7244C" w:rsidRDefault="00CC01FC" w:rsidP="003F1727">
            <w:pPr>
              <w:pStyle w:val="TAC"/>
              <w:rPr>
                <w:rFonts w:eastAsia="Malgun Gothic"/>
                <w:szCs w:val="18"/>
              </w:rPr>
            </w:pPr>
            <w:r w:rsidRPr="00C7244C">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6DD337E6" w14:textId="77777777" w:rsidR="00CC01FC" w:rsidRPr="00C7244C" w:rsidRDefault="00CC01FC" w:rsidP="003F1727">
            <w:pPr>
              <w:pStyle w:val="TAC"/>
              <w:rPr>
                <w:rFonts w:eastAsia="Malgun Gothic"/>
                <w:szCs w:val="18"/>
              </w:rPr>
            </w:pPr>
            <w:r w:rsidRPr="00C7244C">
              <w:rPr>
                <w:szCs w:val="18"/>
              </w:rPr>
              <w:t>TRS.2.1 TDD</w:t>
            </w:r>
          </w:p>
        </w:tc>
      </w:tr>
      <w:tr w:rsidR="00CC01FC" w:rsidRPr="00C7244C" w14:paraId="659A734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370B1643" w14:textId="77777777" w:rsidR="00CC01FC" w:rsidRPr="00C7244C" w:rsidRDefault="00CC01FC" w:rsidP="003F1727">
            <w:pPr>
              <w:pStyle w:val="TAL"/>
              <w:rPr>
                <w:rFonts w:eastAsia="Malgun Gothic"/>
                <w:szCs w:val="18"/>
              </w:rPr>
            </w:pPr>
            <w:r w:rsidRPr="00C7244C">
              <w:rPr>
                <w:szCs w:val="18"/>
              </w:rPr>
              <w:t>TCI state</w:t>
            </w:r>
          </w:p>
        </w:tc>
        <w:tc>
          <w:tcPr>
            <w:tcW w:w="1217" w:type="dxa"/>
            <w:tcBorders>
              <w:top w:val="single" w:sz="4" w:space="0" w:color="auto"/>
              <w:left w:val="single" w:sz="4" w:space="0" w:color="auto"/>
              <w:bottom w:val="single" w:sz="4" w:space="0" w:color="auto"/>
              <w:right w:val="single" w:sz="4" w:space="0" w:color="auto"/>
            </w:tcBorders>
          </w:tcPr>
          <w:p w14:paraId="3F61D0B9"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6910E85" w14:textId="77777777" w:rsidR="00CC01FC" w:rsidRPr="00C7244C" w:rsidRDefault="00CC01FC" w:rsidP="003F1727">
            <w:pPr>
              <w:pStyle w:val="TAC"/>
              <w:rPr>
                <w:rFonts w:eastAsia="Malgun Gothic"/>
                <w:szCs w:val="18"/>
              </w:rPr>
            </w:pPr>
            <w:r w:rsidRPr="00C7244C">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25E6B878" w14:textId="77777777" w:rsidR="00CC01FC" w:rsidRPr="00C7244C" w:rsidRDefault="00CC01FC" w:rsidP="003F1727">
            <w:pPr>
              <w:pStyle w:val="TAC"/>
              <w:rPr>
                <w:rFonts w:eastAsia="Malgun Gothic"/>
                <w:szCs w:val="18"/>
              </w:rPr>
            </w:pPr>
            <w:r w:rsidRPr="00C7244C">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F3F9742" w14:textId="77777777" w:rsidR="00CC01FC" w:rsidRPr="00C7244C" w:rsidRDefault="00CC01FC" w:rsidP="003F1727">
            <w:pPr>
              <w:pStyle w:val="TAC"/>
              <w:rPr>
                <w:rFonts w:eastAsia="Malgun Gothic"/>
                <w:szCs w:val="18"/>
              </w:rPr>
            </w:pPr>
            <w:r w:rsidRPr="00C7244C">
              <w:rPr>
                <w:szCs w:val="18"/>
              </w:rPr>
              <w:t>TCI.State.0</w:t>
            </w:r>
          </w:p>
        </w:tc>
      </w:tr>
      <w:tr w:rsidR="00CC01FC" w:rsidRPr="00C7244C" w14:paraId="450EB74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1453C63" w14:textId="77777777" w:rsidR="00CC01FC" w:rsidRPr="00C7244C" w:rsidRDefault="00CC01FC" w:rsidP="003F1727">
            <w:pPr>
              <w:pStyle w:val="TAL"/>
            </w:pPr>
            <w:r w:rsidRPr="00C7244C">
              <w:rPr>
                <w:rFonts w:eastAsia="Malgun Gothic"/>
                <w:szCs w:val="18"/>
              </w:rPr>
              <w:t>BW</w:t>
            </w:r>
            <w:r w:rsidRPr="00C7244C">
              <w:rPr>
                <w:rFonts w:eastAsia="Malgun Gothic"/>
                <w:szCs w:val="18"/>
                <w:vertAlign w:val="subscript"/>
              </w:rPr>
              <w:t>channel</w:t>
            </w:r>
          </w:p>
        </w:tc>
        <w:tc>
          <w:tcPr>
            <w:tcW w:w="1217" w:type="dxa"/>
            <w:tcBorders>
              <w:top w:val="single" w:sz="4" w:space="0" w:color="auto"/>
              <w:left w:val="single" w:sz="4" w:space="0" w:color="auto"/>
              <w:bottom w:val="single" w:sz="4" w:space="0" w:color="auto"/>
              <w:right w:val="single" w:sz="4" w:space="0" w:color="auto"/>
            </w:tcBorders>
          </w:tcPr>
          <w:p w14:paraId="082A9AC1" w14:textId="77777777" w:rsidR="00CC01FC" w:rsidRPr="00C7244C" w:rsidRDefault="00CC01FC" w:rsidP="003F1727">
            <w:pPr>
              <w:pStyle w:val="TAC"/>
            </w:pPr>
            <w:r w:rsidRPr="00C7244C">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tcPr>
          <w:p w14:paraId="657F8A18" w14:textId="77777777" w:rsidR="00CC01FC" w:rsidRPr="00C7244C" w:rsidRDefault="00CC01FC"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68E1AC75" w14:textId="77777777" w:rsidR="00CC01FC" w:rsidRPr="00C7244C" w:rsidRDefault="00CC01FC"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4A1FA5E" w14:textId="77777777" w:rsidR="00CC01FC" w:rsidRPr="00C7244C" w:rsidRDefault="00CC01FC"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CC01FC" w:rsidRPr="00C7244C" w14:paraId="4A590D3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099CB13" w14:textId="77777777" w:rsidR="00CC01FC" w:rsidRPr="00C7244C" w:rsidRDefault="00CC01FC" w:rsidP="003F1727">
            <w:pPr>
              <w:pStyle w:val="TAL"/>
            </w:pPr>
            <w:r w:rsidRPr="00C7244C">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07107F28"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EAE08C" w14:textId="77777777" w:rsidR="00CC01FC" w:rsidRPr="00C7244C" w:rsidRDefault="00CC01FC" w:rsidP="003F1727">
            <w:pPr>
              <w:pStyle w:val="TAC"/>
              <w:rPr>
                <w:lang w:eastAsia="zh-CN"/>
              </w:rPr>
            </w:pPr>
            <w:r w:rsidRPr="00C7244C">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tcPr>
          <w:p w14:paraId="33B52B7C"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4851F89B" w14:textId="77777777" w:rsidR="00CC01FC" w:rsidRPr="00C7244C" w:rsidRDefault="00CC01FC" w:rsidP="003F1727">
            <w:pPr>
              <w:pStyle w:val="TAC"/>
              <w:rPr>
                <w:lang w:eastAsia="zh-CN"/>
              </w:rPr>
            </w:pPr>
            <w:r w:rsidRPr="00C7244C">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tcPr>
          <w:p w14:paraId="0BBB33DE"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27C19228" w14:textId="77777777" w:rsidR="00CC01FC" w:rsidRPr="00C7244C" w:rsidRDefault="00CC01FC" w:rsidP="003F1727">
            <w:pPr>
              <w:pStyle w:val="TAC"/>
              <w:rPr>
                <w:lang w:eastAsia="zh-CN"/>
              </w:rPr>
            </w:pPr>
            <w:r w:rsidRPr="00C7244C">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tcPr>
          <w:p w14:paraId="4810DF73" w14:textId="77777777" w:rsidR="00CC01FC" w:rsidRPr="00C7244C" w:rsidRDefault="00CC01FC" w:rsidP="003F1727">
            <w:pPr>
              <w:pStyle w:val="TAC"/>
            </w:pPr>
            <w:r w:rsidRPr="00C7244C">
              <w:t>-</w:t>
            </w:r>
          </w:p>
        </w:tc>
      </w:tr>
      <w:tr w:rsidR="00CC01FC" w:rsidRPr="00C7244C" w14:paraId="3FE7ABC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555D4ABA" w14:textId="77777777" w:rsidR="00CC01FC" w:rsidRPr="00C7244C" w:rsidRDefault="00CC01FC" w:rsidP="003F1727">
            <w:pPr>
              <w:pStyle w:val="TAL"/>
              <w:rPr>
                <w:lang w:eastAsia="zh-CN"/>
              </w:rPr>
            </w:pPr>
            <w:r w:rsidRPr="00C7244C">
              <w:rPr>
                <w:rFonts w:cs="v5.0.0"/>
              </w:rPr>
              <w:t xml:space="preserve">RMSI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7708A78B"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1087DE" w14:textId="77777777" w:rsidR="00CC01FC" w:rsidRPr="00C7244C" w:rsidRDefault="00CC01FC" w:rsidP="003F1727">
            <w:pPr>
              <w:pStyle w:val="TAC"/>
              <w:rPr>
                <w:lang w:eastAsia="zh-CN"/>
              </w:rPr>
            </w:pP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6F39199A"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7C980D7F" w14:textId="77777777" w:rsidR="00CC01FC" w:rsidRPr="00C7244C" w:rsidRDefault="00CC01FC" w:rsidP="003F1727">
            <w:pPr>
              <w:pStyle w:val="TAC"/>
              <w:rPr>
                <w:lang w:eastAsia="zh-CN"/>
              </w:rPr>
            </w:pPr>
            <w:r w:rsidRPr="00C7244C">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704AB858"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7D8F07DE" w14:textId="77777777" w:rsidR="00CC01FC" w:rsidRPr="00C7244C" w:rsidRDefault="00CC01FC" w:rsidP="003F1727">
            <w:pPr>
              <w:pStyle w:val="TAC"/>
              <w:rPr>
                <w:lang w:eastAsia="zh-CN"/>
              </w:rPr>
            </w:pPr>
            <w:r w:rsidRPr="00C7244C">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732DD23F" w14:textId="77777777" w:rsidR="00CC01FC" w:rsidRPr="00C7244C" w:rsidRDefault="00CC01FC" w:rsidP="003F1727">
            <w:pPr>
              <w:pStyle w:val="TAC"/>
            </w:pPr>
            <w:r w:rsidRPr="00C7244C">
              <w:t>-</w:t>
            </w:r>
          </w:p>
        </w:tc>
      </w:tr>
      <w:tr w:rsidR="00CC01FC" w:rsidRPr="00C7244C" w14:paraId="78D02BA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35B6CD7C" w14:textId="77777777" w:rsidR="00CC01FC" w:rsidRPr="00C7244C" w:rsidRDefault="00CC01FC" w:rsidP="003F1727">
            <w:pPr>
              <w:pStyle w:val="TAL"/>
              <w:rPr>
                <w:rFonts w:cs="v5.0.0"/>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40F5EB1C"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5495B94" w14:textId="77777777" w:rsidR="00CC01FC" w:rsidRPr="00C7244C" w:rsidRDefault="00CC01FC" w:rsidP="003F1727">
            <w:pPr>
              <w:pStyle w:val="TAC"/>
              <w:rPr>
                <w:lang w:eastAsia="zh-CN"/>
              </w:rPr>
            </w:pPr>
            <w:r w:rsidRPr="00C7244C">
              <w:rPr>
                <w:lang w:eastAsia="zh-CN"/>
              </w:rPr>
              <w:t>C</w:t>
            </w: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5A4AFE67"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0A0E93C2" w14:textId="77777777" w:rsidR="00CC01FC" w:rsidRPr="00C7244C" w:rsidRDefault="00CC01FC" w:rsidP="003F1727">
            <w:pPr>
              <w:pStyle w:val="TAC"/>
              <w:rPr>
                <w:lang w:eastAsia="zh-CN"/>
              </w:rPr>
            </w:pPr>
            <w:r w:rsidRPr="00C7244C">
              <w:t>C</w:t>
            </w:r>
            <w:r w:rsidRPr="00C7244C">
              <w:rPr>
                <w:lang w:eastAsia="zh-CN"/>
              </w:rPr>
              <w:t>C</w:t>
            </w:r>
            <w:r w:rsidRPr="00C7244C">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6C4720E3"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7FC59321" w14:textId="77777777" w:rsidR="00CC01FC" w:rsidRPr="00C7244C" w:rsidRDefault="00CC01FC" w:rsidP="003F1727">
            <w:pPr>
              <w:pStyle w:val="TAC"/>
              <w:rPr>
                <w:lang w:eastAsia="zh-CN"/>
              </w:rPr>
            </w:pPr>
            <w:r w:rsidRPr="00C7244C">
              <w:t>C</w:t>
            </w:r>
            <w:r w:rsidRPr="00C7244C">
              <w:rPr>
                <w:lang w:eastAsia="zh-CN"/>
              </w:rPr>
              <w:t>C</w:t>
            </w:r>
            <w:r w:rsidRPr="00C7244C">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59AA6421" w14:textId="77777777" w:rsidR="00CC01FC" w:rsidRPr="00C7244C" w:rsidRDefault="00CC01FC" w:rsidP="003F1727">
            <w:pPr>
              <w:pStyle w:val="TAC"/>
            </w:pPr>
            <w:r w:rsidRPr="00C7244C">
              <w:t>-</w:t>
            </w:r>
          </w:p>
        </w:tc>
      </w:tr>
      <w:tr w:rsidR="00CC01FC" w:rsidRPr="00C7244C" w14:paraId="5808E0A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5280541" w14:textId="77777777" w:rsidR="00CC01FC" w:rsidRPr="00C7244C" w:rsidRDefault="00CC01FC" w:rsidP="003F1727">
            <w:pPr>
              <w:pStyle w:val="TAL"/>
              <w:rPr>
                <w:rFonts w:cs="v5.0.0"/>
                <w:lang w:eastAsia="zh-CN"/>
              </w:rPr>
            </w:pPr>
            <w:r w:rsidRPr="00C7244C">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4B5E690D"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F0FAC6" w14:textId="77777777" w:rsidR="00CC01FC" w:rsidRPr="00C7244C" w:rsidRDefault="00CC01FC"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5AD18313" w14:textId="77777777" w:rsidR="00CC01FC" w:rsidRPr="00C7244C" w:rsidRDefault="00CC01FC" w:rsidP="003F1727">
            <w:pPr>
              <w:pStyle w:val="TAC"/>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329E6790" w14:textId="77777777" w:rsidR="00CC01FC" w:rsidRPr="00C7244C" w:rsidRDefault="00CC01FC" w:rsidP="003F1727">
            <w:pPr>
              <w:pStyle w:val="TAC"/>
            </w:pPr>
            <w:r w:rsidRPr="00C7244C">
              <w:rPr>
                <w:rFonts w:cs="Arial"/>
                <w:lang w:eastAsia="zh-CN"/>
              </w:rPr>
              <w:t>NA</w:t>
            </w:r>
          </w:p>
        </w:tc>
        <w:tc>
          <w:tcPr>
            <w:tcW w:w="832" w:type="dxa"/>
            <w:tcBorders>
              <w:top w:val="single" w:sz="4" w:space="0" w:color="auto"/>
              <w:left w:val="single" w:sz="4" w:space="0" w:color="auto"/>
              <w:bottom w:val="single" w:sz="4" w:space="0" w:color="auto"/>
              <w:right w:val="single" w:sz="4" w:space="0" w:color="auto"/>
            </w:tcBorders>
            <w:vAlign w:val="center"/>
          </w:tcPr>
          <w:p w14:paraId="01F7DC3A" w14:textId="77777777" w:rsidR="00CC01FC" w:rsidRPr="00C7244C" w:rsidRDefault="00CC01FC" w:rsidP="003F1727">
            <w:pPr>
              <w:pStyle w:val="TAC"/>
            </w:pPr>
            <w:r w:rsidRPr="00C7244C">
              <w:rPr>
                <w:rFonts w:cs="Arial"/>
              </w:rPr>
              <w:t xml:space="preserve">CSI-RS.3.1 TDD </w:t>
            </w:r>
            <w:r w:rsidRPr="00C7244C">
              <w:rPr>
                <w:rFonts w:cs="Arial"/>
                <w:vertAlign w:val="superscript"/>
              </w:rPr>
              <w:t>Note 2</w:t>
            </w:r>
          </w:p>
        </w:tc>
        <w:tc>
          <w:tcPr>
            <w:tcW w:w="845" w:type="dxa"/>
            <w:tcBorders>
              <w:top w:val="single" w:sz="4" w:space="0" w:color="auto"/>
              <w:left w:val="single" w:sz="4" w:space="0" w:color="auto"/>
              <w:bottom w:val="single" w:sz="4" w:space="0" w:color="auto"/>
              <w:right w:val="single" w:sz="4" w:space="0" w:color="auto"/>
            </w:tcBorders>
            <w:vAlign w:val="center"/>
          </w:tcPr>
          <w:p w14:paraId="1CC8598A" w14:textId="77777777" w:rsidR="00CC01FC" w:rsidRPr="00C7244C" w:rsidRDefault="00CC01FC" w:rsidP="003F1727">
            <w:pPr>
              <w:pStyle w:val="TAC"/>
            </w:pPr>
            <w:r w:rsidRPr="00C7244C">
              <w:rPr>
                <w:rFonts w:cs="Arial"/>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1FCD04" w14:textId="77777777" w:rsidR="00CC01FC" w:rsidRPr="00C7244C" w:rsidRDefault="00CC01FC" w:rsidP="003F1727">
            <w:pPr>
              <w:pStyle w:val="TAC"/>
            </w:pPr>
            <w:r w:rsidRPr="00C7244C">
              <w:rPr>
                <w:rFonts w:cs="Arial"/>
              </w:rPr>
              <w:t>CSI-RS.3.1 TDD</w:t>
            </w:r>
          </w:p>
        </w:tc>
      </w:tr>
      <w:tr w:rsidR="00CC01FC" w:rsidRPr="00C7244C" w14:paraId="532A6F9C"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7A03EF6" w14:textId="77777777" w:rsidR="00CC01FC" w:rsidRPr="00C7244C" w:rsidRDefault="00CC01FC" w:rsidP="003F1727">
            <w:pPr>
              <w:pStyle w:val="TAL"/>
              <w:rPr>
                <w:rFonts w:cs="v5.0.0"/>
                <w:lang w:eastAsia="zh-CN"/>
              </w:rPr>
            </w:pPr>
            <w:r w:rsidRPr="00C7244C">
              <w:rPr>
                <w:rFonts w:cs="Arial"/>
              </w:rPr>
              <w:t xml:space="preserve">CSI reporting periodicity </w:t>
            </w:r>
            <w:r w:rsidRPr="00C7244C">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099C55B6"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D90E1A3" w14:textId="77777777" w:rsidR="00CC01FC" w:rsidRPr="00C7244C" w:rsidRDefault="00CC01FC"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4A2CFEBC" w14:textId="77777777" w:rsidR="00CC01FC" w:rsidRPr="00C7244C" w:rsidRDefault="00CC01FC" w:rsidP="003F1727">
            <w:pPr>
              <w:pStyle w:val="TAC"/>
            </w:pPr>
            <w:r w:rsidRPr="00C7244C">
              <w:rPr>
                <w:rFonts w:cs="Arial"/>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tcPr>
          <w:p w14:paraId="3B3547F1" w14:textId="77777777" w:rsidR="00CC01FC" w:rsidRPr="00C7244C" w:rsidRDefault="00CC01FC" w:rsidP="003F1727">
            <w:pPr>
              <w:pStyle w:val="TAC"/>
            </w:pPr>
            <w:r w:rsidRPr="00C7244C">
              <w:rPr>
                <w:rFonts w:cs="Arial"/>
                <w:lang w:eastAsia="zh-CN"/>
              </w:rPr>
              <w:t>NA</w:t>
            </w:r>
          </w:p>
        </w:tc>
        <w:tc>
          <w:tcPr>
            <w:tcW w:w="832" w:type="dxa"/>
            <w:tcBorders>
              <w:top w:val="single" w:sz="4" w:space="0" w:color="auto"/>
              <w:left w:val="single" w:sz="4" w:space="0" w:color="auto"/>
              <w:bottom w:val="single" w:sz="4" w:space="0" w:color="auto"/>
              <w:right w:val="single" w:sz="4" w:space="0" w:color="auto"/>
            </w:tcBorders>
            <w:vAlign w:val="center"/>
          </w:tcPr>
          <w:p w14:paraId="0615B3A2" w14:textId="77777777" w:rsidR="00CC01FC" w:rsidRPr="00C7244C" w:rsidRDefault="00CC01FC" w:rsidP="003F1727">
            <w:pPr>
              <w:pStyle w:val="TAC"/>
            </w:pPr>
            <w:r w:rsidRPr="00C7244C">
              <w:rPr>
                <w:rFonts w:cs="Arial"/>
                <w:lang w:eastAsia="zh-CN"/>
              </w:rPr>
              <w:t>5</w:t>
            </w:r>
          </w:p>
        </w:tc>
        <w:tc>
          <w:tcPr>
            <w:tcW w:w="845" w:type="dxa"/>
            <w:tcBorders>
              <w:top w:val="single" w:sz="4" w:space="0" w:color="auto"/>
              <w:left w:val="single" w:sz="4" w:space="0" w:color="auto"/>
              <w:bottom w:val="single" w:sz="4" w:space="0" w:color="auto"/>
              <w:right w:val="single" w:sz="4" w:space="0" w:color="auto"/>
            </w:tcBorders>
            <w:vAlign w:val="center"/>
          </w:tcPr>
          <w:p w14:paraId="0999017B" w14:textId="77777777" w:rsidR="00CC01FC" w:rsidRPr="00C7244C" w:rsidRDefault="00CC01FC" w:rsidP="003F1727">
            <w:pPr>
              <w:pStyle w:val="TAC"/>
            </w:pPr>
            <w:r w:rsidRPr="00C7244C">
              <w:rPr>
                <w:rFonts w:cs="Arial"/>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DA84EE" w14:textId="77777777" w:rsidR="00CC01FC" w:rsidRPr="00C7244C" w:rsidRDefault="00CC01FC" w:rsidP="003F1727">
            <w:pPr>
              <w:pStyle w:val="TAC"/>
            </w:pPr>
            <w:r w:rsidRPr="00C7244C">
              <w:rPr>
                <w:rFonts w:cs="Arial"/>
                <w:lang w:eastAsia="zh-CN"/>
              </w:rPr>
              <w:t>5</w:t>
            </w:r>
          </w:p>
        </w:tc>
      </w:tr>
      <w:tr w:rsidR="00CC01FC" w:rsidRPr="00C7244C" w14:paraId="03A5E9C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E0882A6" w14:textId="77777777" w:rsidR="00CC01FC" w:rsidRPr="00C7244C" w:rsidRDefault="00CC01FC" w:rsidP="003F1727">
            <w:pPr>
              <w:pStyle w:val="TAL"/>
            </w:pPr>
            <w:r w:rsidRPr="00C7244C">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4788DF04"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8E06595" w14:textId="77777777" w:rsidR="00CC01FC" w:rsidRPr="00C7244C" w:rsidRDefault="00CC01FC" w:rsidP="003F1727">
            <w:pPr>
              <w:pStyle w:val="TAC"/>
              <w:rPr>
                <w:lang w:eastAsia="zh-CN"/>
              </w:rPr>
            </w:pPr>
            <w:r w:rsidRPr="00C7244C">
              <w:rPr>
                <w:rFonts w:eastAsia="Malgun Gothic"/>
                <w:szCs w:val="18"/>
              </w:rPr>
              <w:t>OP.1</w:t>
            </w:r>
            <w:r w:rsidRPr="00C7244C">
              <w:t xml:space="preserve">  </w:t>
            </w:r>
          </w:p>
        </w:tc>
      </w:tr>
      <w:tr w:rsidR="00CC01FC" w:rsidRPr="00C7244C" w14:paraId="2CEE444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F058F25" w14:textId="77777777" w:rsidR="00CC01FC" w:rsidRPr="00C7244C" w:rsidRDefault="00CC01FC" w:rsidP="003F1727">
            <w:pPr>
              <w:pStyle w:val="TAL"/>
              <w:rPr>
                <w:lang w:eastAsia="zh-CN"/>
              </w:rPr>
            </w:pPr>
            <w:r w:rsidRPr="00C7244C">
              <w:rPr>
                <w:lang w:eastAsia="zh-CN"/>
              </w:rPr>
              <w:t>SSB</w:t>
            </w:r>
            <w:r w:rsidRPr="00C7244C">
              <w:t xml:space="preserve">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35145D9"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FF173A5" w14:textId="77777777" w:rsidR="00CC01FC" w:rsidRPr="00C7244C" w:rsidRDefault="00CC01FC" w:rsidP="003F1727">
            <w:pPr>
              <w:pStyle w:val="TAC"/>
              <w:rPr>
                <w:rFonts w:eastAsia="Malgun Gothic"/>
                <w:szCs w:val="18"/>
              </w:rPr>
            </w:pPr>
            <w:r w:rsidRPr="00C7244C">
              <w:rPr>
                <w:lang w:eastAsia="zh-CN"/>
              </w:rPr>
              <w:t>SSB</w:t>
            </w:r>
            <w:r w:rsidRPr="00C7244C">
              <w:t>.1 FR2</w:t>
            </w:r>
          </w:p>
        </w:tc>
      </w:tr>
      <w:tr w:rsidR="00CC01FC" w:rsidRPr="00C7244C" w14:paraId="6DF68147"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BBF2320" w14:textId="77777777" w:rsidR="00CC01FC" w:rsidRPr="00C7244C" w:rsidRDefault="00CC01FC" w:rsidP="003F1727">
            <w:pPr>
              <w:pStyle w:val="TAL"/>
            </w:pPr>
            <w:r w:rsidRPr="00C7244C">
              <w:t xml:space="preserve">SMTC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7EB364B4"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32B44AD" w14:textId="77777777" w:rsidR="00CC01FC" w:rsidRPr="00C7244C" w:rsidRDefault="00CC01FC" w:rsidP="003F1727">
            <w:pPr>
              <w:pStyle w:val="TAC"/>
            </w:pPr>
            <w:r w:rsidRPr="00C7244C">
              <w:t xml:space="preserve">SMTC.1 </w:t>
            </w:r>
          </w:p>
        </w:tc>
      </w:tr>
      <w:tr w:rsidR="00CC01FC" w:rsidRPr="00C7244C" w14:paraId="63C224A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4CA783B" w14:textId="77777777" w:rsidR="00CC01FC" w:rsidRPr="00C7244C" w:rsidRDefault="00CC01FC" w:rsidP="003F1727">
            <w:pPr>
              <w:pStyle w:val="TAL"/>
            </w:pPr>
            <w:r w:rsidRPr="00C7244C">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06733798" w14:textId="77777777" w:rsidR="00CC01FC" w:rsidRPr="00C7244C" w:rsidRDefault="00CC01FC" w:rsidP="003F1727">
            <w:pPr>
              <w:pStyle w:val="TAC"/>
            </w:pPr>
            <w:r w:rsidRPr="00C7244C">
              <w:t>dB</w:t>
            </w:r>
          </w:p>
        </w:tc>
        <w:tc>
          <w:tcPr>
            <w:tcW w:w="4987" w:type="dxa"/>
            <w:gridSpan w:val="6"/>
            <w:vMerge w:val="restart"/>
            <w:tcBorders>
              <w:top w:val="single" w:sz="4" w:space="0" w:color="auto"/>
              <w:left w:val="single" w:sz="4" w:space="0" w:color="auto"/>
              <w:right w:val="single" w:sz="4" w:space="0" w:color="auto"/>
            </w:tcBorders>
            <w:vAlign w:val="center"/>
          </w:tcPr>
          <w:p w14:paraId="0D2872A0" w14:textId="77777777" w:rsidR="00CC01FC" w:rsidRPr="00C7244C" w:rsidRDefault="00CC01FC" w:rsidP="003F1727">
            <w:pPr>
              <w:pStyle w:val="TAC"/>
            </w:pPr>
            <w:r w:rsidRPr="00C7244C">
              <w:t>0</w:t>
            </w:r>
          </w:p>
        </w:tc>
      </w:tr>
      <w:tr w:rsidR="00CC01FC" w:rsidRPr="00C7244C" w14:paraId="5ADAEBA1"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A046A1E" w14:textId="77777777" w:rsidR="00CC01FC" w:rsidRPr="00C7244C" w:rsidRDefault="00CC01FC" w:rsidP="003F1727">
            <w:pPr>
              <w:pStyle w:val="TAL"/>
            </w:pPr>
            <w:r w:rsidRPr="00C7244C">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0667BFC4"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553484E3" w14:textId="77777777" w:rsidR="00CC01FC" w:rsidRPr="00C7244C" w:rsidRDefault="00CC01FC" w:rsidP="003F1727">
            <w:pPr>
              <w:pStyle w:val="TAC"/>
              <w:rPr>
                <w:rFonts w:eastAsia="Calibri"/>
                <w:szCs w:val="22"/>
              </w:rPr>
            </w:pPr>
          </w:p>
        </w:tc>
      </w:tr>
      <w:tr w:rsidR="00CC01FC" w:rsidRPr="00C7244C" w14:paraId="58B3BD19"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1B8E604C" w14:textId="77777777" w:rsidR="00CC01FC" w:rsidRPr="00C7244C" w:rsidRDefault="00CC01FC" w:rsidP="003F1727">
            <w:pPr>
              <w:pStyle w:val="TAL"/>
            </w:pPr>
            <w:r w:rsidRPr="00C7244C">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40111129"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69CC2BA8" w14:textId="77777777" w:rsidR="00CC01FC" w:rsidRPr="00C7244C" w:rsidRDefault="00CC01FC" w:rsidP="003F1727">
            <w:pPr>
              <w:pStyle w:val="TAC"/>
              <w:rPr>
                <w:rFonts w:eastAsia="Calibri"/>
                <w:szCs w:val="22"/>
              </w:rPr>
            </w:pPr>
          </w:p>
        </w:tc>
      </w:tr>
      <w:tr w:rsidR="00CC01FC" w:rsidRPr="00C7244C" w14:paraId="6CE05625"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26A4599" w14:textId="77777777" w:rsidR="00CC01FC" w:rsidRPr="00C7244C" w:rsidRDefault="00CC01FC" w:rsidP="003F1727">
            <w:pPr>
              <w:pStyle w:val="TAL"/>
            </w:pPr>
            <w:r w:rsidRPr="00C7244C">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41FCA612"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147BCFD2" w14:textId="77777777" w:rsidR="00CC01FC" w:rsidRPr="00C7244C" w:rsidRDefault="00CC01FC" w:rsidP="003F1727">
            <w:pPr>
              <w:pStyle w:val="TAC"/>
              <w:rPr>
                <w:rFonts w:eastAsia="Calibri"/>
                <w:szCs w:val="22"/>
              </w:rPr>
            </w:pPr>
          </w:p>
        </w:tc>
      </w:tr>
      <w:tr w:rsidR="00CC01FC" w:rsidRPr="00C7244C" w14:paraId="582B131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555C5BF" w14:textId="77777777" w:rsidR="00CC01FC" w:rsidRPr="00C7244C" w:rsidRDefault="00CC01FC" w:rsidP="003F1727">
            <w:pPr>
              <w:pStyle w:val="TAL"/>
            </w:pPr>
            <w:r w:rsidRPr="00C7244C">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76901769"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10DF0E0F" w14:textId="77777777" w:rsidR="00CC01FC" w:rsidRPr="00C7244C" w:rsidRDefault="00CC01FC" w:rsidP="003F1727">
            <w:pPr>
              <w:pStyle w:val="TAC"/>
              <w:rPr>
                <w:rFonts w:eastAsia="Calibri"/>
                <w:szCs w:val="22"/>
              </w:rPr>
            </w:pPr>
          </w:p>
        </w:tc>
      </w:tr>
      <w:tr w:rsidR="00CC01FC" w:rsidRPr="00C7244C" w14:paraId="3DA05D5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7892C2F" w14:textId="77777777" w:rsidR="00CC01FC" w:rsidRPr="00C7244C" w:rsidRDefault="00CC01FC" w:rsidP="003F1727">
            <w:pPr>
              <w:pStyle w:val="TAL"/>
            </w:pPr>
            <w:r w:rsidRPr="00C7244C">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3470C916"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65DF2BCE" w14:textId="77777777" w:rsidR="00CC01FC" w:rsidRPr="00C7244C" w:rsidRDefault="00CC01FC" w:rsidP="003F1727">
            <w:pPr>
              <w:pStyle w:val="TAC"/>
              <w:rPr>
                <w:rFonts w:eastAsia="Calibri"/>
                <w:szCs w:val="22"/>
              </w:rPr>
            </w:pPr>
          </w:p>
        </w:tc>
      </w:tr>
      <w:tr w:rsidR="00CC01FC" w:rsidRPr="00C7244C" w14:paraId="6F626DF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4C2ACFB1" w14:textId="77777777" w:rsidR="00CC01FC" w:rsidRPr="00C7244C" w:rsidRDefault="00CC01FC" w:rsidP="003F1727">
            <w:pPr>
              <w:pStyle w:val="TAL"/>
            </w:pPr>
            <w:r w:rsidRPr="00C7244C">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216E8C66"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290CE964" w14:textId="77777777" w:rsidR="00CC01FC" w:rsidRPr="00C7244C" w:rsidRDefault="00CC01FC" w:rsidP="003F1727">
            <w:pPr>
              <w:pStyle w:val="TAC"/>
              <w:rPr>
                <w:rFonts w:eastAsia="Calibri"/>
                <w:szCs w:val="22"/>
              </w:rPr>
            </w:pPr>
          </w:p>
        </w:tc>
      </w:tr>
      <w:tr w:rsidR="00CC01FC" w:rsidRPr="00C7244C" w14:paraId="0021ECA5"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E22090E" w14:textId="77777777" w:rsidR="00CC01FC" w:rsidRPr="00C7244C" w:rsidRDefault="00CC01FC" w:rsidP="003F1727">
            <w:pPr>
              <w:pStyle w:val="TAL"/>
            </w:pPr>
            <w:r w:rsidRPr="00C7244C">
              <w:rPr>
                <w:rFonts w:eastAsia="Malgun Gothic"/>
                <w:szCs w:val="18"/>
              </w:rPr>
              <w:t>EPRE ratio of OCNG DMRS to SSS</w:t>
            </w:r>
            <w:r w:rsidRPr="00C7244C">
              <w:rPr>
                <w:rFonts w:eastAsia="Malgun Gothic"/>
                <w:szCs w:val="18"/>
                <w:vertAlign w:val="superscript"/>
              </w:rPr>
              <w:t>Not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6AC23407"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3752D77F" w14:textId="77777777" w:rsidR="00CC01FC" w:rsidRPr="00C7244C" w:rsidRDefault="00CC01FC" w:rsidP="003F1727">
            <w:pPr>
              <w:pStyle w:val="TAC"/>
              <w:rPr>
                <w:rFonts w:eastAsia="Calibri"/>
                <w:szCs w:val="22"/>
              </w:rPr>
            </w:pPr>
          </w:p>
        </w:tc>
      </w:tr>
      <w:tr w:rsidR="00CC01FC" w:rsidRPr="00C7244C" w14:paraId="524CED87" w14:textId="77777777" w:rsidTr="003F1727">
        <w:trPr>
          <w:trHeight w:val="217"/>
          <w:jc w:val="center"/>
        </w:trPr>
        <w:tc>
          <w:tcPr>
            <w:tcW w:w="3681" w:type="dxa"/>
            <w:tcBorders>
              <w:top w:val="single" w:sz="4" w:space="0" w:color="auto"/>
              <w:left w:val="single" w:sz="4" w:space="0" w:color="auto"/>
              <w:right w:val="single" w:sz="4" w:space="0" w:color="auto"/>
            </w:tcBorders>
          </w:tcPr>
          <w:p w14:paraId="308030B0" w14:textId="77777777" w:rsidR="00CC01FC" w:rsidRPr="00C7244C" w:rsidRDefault="00CC01FC"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40D89300" w14:textId="77777777" w:rsidR="00CC01FC" w:rsidRPr="00C7244C" w:rsidRDefault="00CC01FC" w:rsidP="003F1727">
            <w:pPr>
              <w:pStyle w:val="TAC"/>
              <w:rPr>
                <w:rFonts w:eastAsia="Calibri"/>
                <w:szCs w:val="22"/>
              </w:rPr>
            </w:pPr>
          </w:p>
        </w:tc>
        <w:tc>
          <w:tcPr>
            <w:tcW w:w="4987" w:type="dxa"/>
            <w:gridSpan w:val="6"/>
            <w:vMerge/>
            <w:tcBorders>
              <w:left w:val="single" w:sz="4" w:space="0" w:color="auto"/>
              <w:bottom w:val="single" w:sz="4" w:space="0" w:color="auto"/>
              <w:right w:val="single" w:sz="4" w:space="0" w:color="auto"/>
            </w:tcBorders>
            <w:vAlign w:val="center"/>
          </w:tcPr>
          <w:p w14:paraId="4F8C3EAA" w14:textId="77777777" w:rsidR="00CC01FC" w:rsidRPr="00C7244C" w:rsidRDefault="00CC01FC" w:rsidP="003F1727">
            <w:pPr>
              <w:pStyle w:val="TAC"/>
              <w:rPr>
                <w:rFonts w:eastAsia="Calibri"/>
                <w:szCs w:val="22"/>
              </w:rPr>
            </w:pPr>
          </w:p>
        </w:tc>
      </w:tr>
      <w:tr w:rsidR="00CC01FC" w:rsidRPr="00C7244C" w14:paraId="77612BA1" w14:textId="77777777" w:rsidTr="003F1727">
        <w:trPr>
          <w:trHeight w:val="113"/>
          <w:jc w:val="center"/>
        </w:trPr>
        <w:tc>
          <w:tcPr>
            <w:tcW w:w="3681" w:type="dxa"/>
            <w:tcBorders>
              <w:top w:val="single" w:sz="4" w:space="0" w:color="auto"/>
              <w:left w:val="single" w:sz="4" w:space="0" w:color="auto"/>
              <w:bottom w:val="single" w:sz="4" w:space="0" w:color="auto"/>
              <w:right w:val="single" w:sz="4" w:space="0" w:color="auto"/>
            </w:tcBorders>
            <w:vAlign w:val="center"/>
          </w:tcPr>
          <w:p w14:paraId="6C4131DA" w14:textId="77777777" w:rsidR="00CC01FC" w:rsidRPr="00C7244C" w:rsidRDefault="00CC01FC" w:rsidP="003F1727">
            <w:pPr>
              <w:pStyle w:val="TAL"/>
              <w:rPr>
                <w:rFonts w:eastAsia="Calibri"/>
                <w:szCs w:val="22"/>
              </w:rPr>
            </w:pPr>
            <w:r w:rsidRPr="00C7244C">
              <w:rPr>
                <w:rFonts w:eastAsia="Calibri"/>
                <w:szCs w:val="22"/>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1C2261EC" w14:textId="77777777" w:rsidR="00CC01FC" w:rsidRPr="00C7244C" w:rsidRDefault="00CC01FC" w:rsidP="003F1727">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6E135999" w14:textId="77777777" w:rsidR="00CC01FC" w:rsidRPr="00C7244C" w:rsidRDefault="00CC01FC" w:rsidP="003F1727">
            <w:pPr>
              <w:pStyle w:val="TAC"/>
            </w:pPr>
            <w:r w:rsidRPr="00C7244C">
              <w:t>AWGN</w:t>
            </w:r>
          </w:p>
        </w:tc>
      </w:tr>
      <w:tr w:rsidR="00CC01FC" w:rsidRPr="00C7244C" w14:paraId="42F5C912"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65D3B2CD" w14:textId="1C8A0EEE" w:rsidR="00CC01FC" w:rsidRPr="00C7244C" w:rsidRDefault="00CC01FC" w:rsidP="003F1727">
            <w:pPr>
              <w:pStyle w:val="TAN"/>
            </w:pPr>
            <w:r w:rsidRPr="00C7244C">
              <w:t>Note 1:</w:t>
            </w:r>
            <w:r w:rsidRPr="00C7244C">
              <w:tab/>
              <w:t>OCNG shall be used such that both cells are fully allocated, and a constant total transmitted power spectral density is achieved for all OFDM symbols.</w:t>
            </w:r>
          </w:p>
          <w:p w14:paraId="057F514C" w14:textId="77777777" w:rsidR="00CC01FC" w:rsidRPr="00C7244C" w:rsidRDefault="00CC01FC" w:rsidP="003F1727">
            <w:pPr>
              <w:pStyle w:val="TAN"/>
            </w:pPr>
            <w:r w:rsidRPr="00C7244C">
              <w:t>Note 2:</w:t>
            </w:r>
            <w:r w:rsidRPr="00C7244C">
              <w:tab/>
              <w:t>CSI-RS for CSI measurement is (re)configured</w:t>
            </w:r>
            <w:r w:rsidRPr="00C7244C">
              <w:rPr>
                <w:lang w:eastAsia="zh-CN"/>
              </w:rPr>
              <w:t xml:space="preserve"> in the next DL slot after slot m+T</w:t>
            </w:r>
            <w:r w:rsidRPr="00C7244C">
              <w:rPr>
                <w:vertAlign w:val="subscript"/>
                <w:lang w:eastAsia="zh-CN"/>
              </w:rPr>
              <w:t>L1-RSRP</w:t>
            </w:r>
            <w:r w:rsidRPr="00C7244C">
              <w:t xml:space="preserve"> during T2.</w:t>
            </w:r>
          </w:p>
          <w:p w14:paraId="005E7687" w14:textId="4E89E68C" w:rsidR="00CC01FC" w:rsidRPr="00C7244C" w:rsidRDefault="00CC01FC" w:rsidP="003F1727">
            <w:pPr>
              <w:pStyle w:val="TAN"/>
            </w:pPr>
            <w:r w:rsidRPr="00C7244C">
              <w:t>Note 3:</w:t>
            </w:r>
            <w:r w:rsidRPr="00C7244C">
              <w:tab/>
              <w:t>L1-RSRP measurement and reporting are configured to the UE prior to the start of time period T1.</w:t>
            </w:r>
          </w:p>
        </w:tc>
      </w:tr>
    </w:tbl>
    <w:p w14:paraId="6A2FA1F0" w14:textId="77777777" w:rsidR="00CC01FC" w:rsidRPr="00C7244C" w:rsidRDefault="00CC01FC" w:rsidP="00CC01FC"/>
    <w:p w14:paraId="406459B7" w14:textId="77777777" w:rsidR="00CC01FC" w:rsidRPr="00C7244C" w:rsidRDefault="00CC01FC" w:rsidP="00CC01FC">
      <w:pPr>
        <w:pStyle w:val="TH"/>
      </w:pPr>
      <w:bookmarkStart w:id="35" w:name="_Hlk132874557"/>
      <w:r w:rsidRPr="00C7244C">
        <w:t>Table 7.5.3.3.5-2</w:t>
      </w:r>
      <w:bookmarkEnd w:id="35"/>
      <w:r w:rsidRPr="00C7244C">
        <w:t>: OTA related test parameters for FR2 SCell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831"/>
        <w:gridCol w:w="832"/>
        <w:gridCol w:w="831"/>
        <w:gridCol w:w="831"/>
        <w:gridCol w:w="832"/>
      </w:tblGrid>
      <w:tr w:rsidR="00CC01FC" w:rsidRPr="00C7244C" w14:paraId="11981AE5"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64D2A00A" w14:textId="77777777" w:rsidR="00CC01FC" w:rsidRPr="00C7244C" w:rsidRDefault="00CC01FC" w:rsidP="003F1727">
            <w:pPr>
              <w:pStyle w:val="TAH"/>
            </w:pPr>
            <w:r w:rsidRPr="00C7244C">
              <w:t>Parameter</w:t>
            </w:r>
            <w:r w:rsidRPr="00C7244C">
              <w:rPr>
                <w:vertAlign w:val="superscript"/>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7F52824F" w14:textId="77777777" w:rsidR="00CC01FC" w:rsidRPr="00C7244C" w:rsidRDefault="00CC01FC" w:rsidP="003F1727">
            <w:pPr>
              <w:pStyle w:val="TAH"/>
            </w:pPr>
            <w:r w:rsidRPr="00C7244C">
              <w:t>Uni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B5E195F" w14:textId="77777777" w:rsidR="00CC01FC" w:rsidRPr="00C7244C" w:rsidRDefault="00CC01FC" w:rsidP="003F1727">
            <w:pPr>
              <w:pStyle w:val="TAH"/>
            </w:pPr>
            <w:r w:rsidRPr="00C7244C">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40010FB" w14:textId="77777777" w:rsidR="00CC01FC" w:rsidRPr="00C7244C" w:rsidRDefault="00CC01FC" w:rsidP="003F1727">
            <w:pPr>
              <w:pStyle w:val="TAH"/>
            </w:pPr>
            <w:r w:rsidRPr="00C7244C">
              <w:t>Cell 2</w:t>
            </w:r>
          </w:p>
        </w:tc>
      </w:tr>
      <w:tr w:rsidR="00CC01FC" w:rsidRPr="00C7244C" w14:paraId="25B001E7" w14:textId="77777777" w:rsidTr="003F1727">
        <w:trPr>
          <w:jc w:val="center"/>
        </w:trPr>
        <w:tc>
          <w:tcPr>
            <w:tcW w:w="2972" w:type="dxa"/>
            <w:vMerge/>
            <w:tcBorders>
              <w:top w:val="single" w:sz="4" w:space="0" w:color="auto"/>
              <w:left w:val="single" w:sz="4" w:space="0" w:color="auto"/>
              <w:bottom w:val="single" w:sz="4" w:space="0" w:color="auto"/>
              <w:right w:val="single" w:sz="4" w:space="0" w:color="auto"/>
            </w:tcBorders>
            <w:vAlign w:val="center"/>
          </w:tcPr>
          <w:p w14:paraId="134C6F07" w14:textId="77777777" w:rsidR="00CC01FC" w:rsidRPr="00C7244C" w:rsidRDefault="00CC01FC" w:rsidP="003F1727">
            <w:pPr>
              <w:pStyle w:val="TAH"/>
              <w:rPr>
                <w:rFonts w:eastAsia="Calibri"/>
                <w:szCs w:val="22"/>
              </w:rPr>
            </w:pPr>
          </w:p>
        </w:tc>
        <w:tc>
          <w:tcPr>
            <w:tcW w:w="1926" w:type="dxa"/>
            <w:vMerge/>
            <w:tcBorders>
              <w:top w:val="single" w:sz="4" w:space="0" w:color="auto"/>
              <w:left w:val="single" w:sz="4" w:space="0" w:color="auto"/>
              <w:bottom w:val="single" w:sz="4" w:space="0" w:color="auto"/>
              <w:right w:val="single" w:sz="4" w:space="0" w:color="auto"/>
            </w:tcBorders>
            <w:vAlign w:val="center"/>
          </w:tcPr>
          <w:p w14:paraId="764C1CFB" w14:textId="77777777" w:rsidR="00CC01FC" w:rsidRPr="00C7244C" w:rsidRDefault="00CC01FC"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6100C749" w14:textId="77777777" w:rsidR="00CC01FC" w:rsidRPr="00C7244C" w:rsidRDefault="00CC01FC" w:rsidP="003F1727">
            <w:pPr>
              <w:pStyle w:val="TAH"/>
            </w:pPr>
            <w:r w:rsidRPr="00C7244C">
              <w:t>T1</w:t>
            </w:r>
          </w:p>
        </w:tc>
        <w:tc>
          <w:tcPr>
            <w:tcW w:w="831" w:type="dxa"/>
            <w:tcBorders>
              <w:top w:val="single" w:sz="4" w:space="0" w:color="auto"/>
              <w:left w:val="single" w:sz="4" w:space="0" w:color="auto"/>
              <w:bottom w:val="single" w:sz="4" w:space="0" w:color="auto"/>
              <w:right w:val="single" w:sz="4" w:space="0" w:color="auto"/>
            </w:tcBorders>
            <w:vAlign w:val="center"/>
          </w:tcPr>
          <w:p w14:paraId="75EA3054" w14:textId="77777777" w:rsidR="00CC01FC" w:rsidRPr="00C7244C" w:rsidRDefault="00CC01FC" w:rsidP="003F1727">
            <w:pPr>
              <w:pStyle w:val="TAH"/>
            </w:pPr>
            <w:r w:rsidRPr="00C7244C">
              <w:t>T2</w:t>
            </w:r>
          </w:p>
        </w:tc>
        <w:tc>
          <w:tcPr>
            <w:tcW w:w="832" w:type="dxa"/>
            <w:tcBorders>
              <w:top w:val="single" w:sz="4" w:space="0" w:color="auto"/>
              <w:left w:val="single" w:sz="4" w:space="0" w:color="auto"/>
              <w:bottom w:val="single" w:sz="4" w:space="0" w:color="auto"/>
              <w:right w:val="single" w:sz="4" w:space="0" w:color="auto"/>
            </w:tcBorders>
            <w:vAlign w:val="center"/>
          </w:tcPr>
          <w:p w14:paraId="344D0D8A" w14:textId="77777777" w:rsidR="00CC01FC" w:rsidRPr="00C7244C" w:rsidRDefault="00CC01FC" w:rsidP="003F1727">
            <w:pPr>
              <w:pStyle w:val="TAH"/>
            </w:pPr>
            <w:r w:rsidRPr="00C7244C">
              <w:t>T3</w:t>
            </w:r>
          </w:p>
        </w:tc>
        <w:tc>
          <w:tcPr>
            <w:tcW w:w="831" w:type="dxa"/>
            <w:tcBorders>
              <w:top w:val="single" w:sz="4" w:space="0" w:color="auto"/>
              <w:left w:val="single" w:sz="4" w:space="0" w:color="auto"/>
              <w:bottom w:val="single" w:sz="4" w:space="0" w:color="auto"/>
              <w:right w:val="single" w:sz="4" w:space="0" w:color="auto"/>
            </w:tcBorders>
            <w:vAlign w:val="center"/>
          </w:tcPr>
          <w:p w14:paraId="0B0D26E6" w14:textId="77777777" w:rsidR="00CC01FC" w:rsidRPr="00C7244C" w:rsidRDefault="00CC01FC" w:rsidP="003F1727">
            <w:pPr>
              <w:pStyle w:val="TAH"/>
            </w:pPr>
            <w:r w:rsidRPr="00C7244C">
              <w:t>T1</w:t>
            </w:r>
          </w:p>
        </w:tc>
        <w:tc>
          <w:tcPr>
            <w:tcW w:w="831" w:type="dxa"/>
            <w:tcBorders>
              <w:top w:val="single" w:sz="4" w:space="0" w:color="auto"/>
              <w:left w:val="single" w:sz="4" w:space="0" w:color="auto"/>
              <w:bottom w:val="single" w:sz="4" w:space="0" w:color="auto"/>
              <w:right w:val="single" w:sz="4" w:space="0" w:color="auto"/>
            </w:tcBorders>
            <w:vAlign w:val="center"/>
          </w:tcPr>
          <w:p w14:paraId="129A0F23" w14:textId="77777777" w:rsidR="00CC01FC" w:rsidRPr="00C7244C" w:rsidRDefault="00CC01FC" w:rsidP="003F1727">
            <w:pPr>
              <w:pStyle w:val="TAH"/>
            </w:pPr>
            <w:r w:rsidRPr="00C7244C">
              <w:t>T2</w:t>
            </w:r>
          </w:p>
        </w:tc>
        <w:tc>
          <w:tcPr>
            <w:tcW w:w="832" w:type="dxa"/>
            <w:tcBorders>
              <w:top w:val="single" w:sz="4" w:space="0" w:color="auto"/>
              <w:left w:val="single" w:sz="4" w:space="0" w:color="auto"/>
              <w:bottom w:val="single" w:sz="4" w:space="0" w:color="auto"/>
              <w:right w:val="single" w:sz="4" w:space="0" w:color="auto"/>
            </w:tcBorders>
            <w:vAlign w:val="center"/>
          </w:tcPr>
          <w:p w14:paraId="3B43736D" w14:textId="77777777" w:rsidR="00CC01FC" w:rsidRPr="00C7244C" w:rsidRDefault="00CC01FC" w:rsidP="003F1727">
            <w:pPr>
              <w:pStyle w:val="TAH"/>
            </w:pPr>
            <w:r w:rsidRPr="00C7244C">
              <w:t>T3</w:t>
            </w:r>
          </w:p>
        </w:tc>
      </w:tr>
      <w:tr w:rsidR="00CC01FC" w:rsidRPr="00C7244C" w14:paraId="2D4A0756" w14:textId="77777777" w:rsidTr="003F1727">
        <w:trPr>
          <w:jc w:val="center"/>
        </w:trPr>
        <w:tc>
          <w:tcPr>
            <w:tcW w:w="2972" w:type="dxa"/>
            <w:vMerge w:val="restart"/>
            <w:tcBorders>
              <w:top w:val="single" w:sz="4" w:space="0" w:color="auto"/>
              <w:left w:val="single" w:sz="4" w:space="0" w:color="auto"/>
              <w:right w:val="single" w:sz="4" w:space="0" w:color="auto"/>
            </w:tcBorders>
            <w:vAlign w:val="center"/>
          </w:tcPr>
          <w:p w14:paraId="6C45C492" w14:textId="77777777" w:rsidR="00CC01FC" w:rsidRPr="00C7244C" w:rsidRDefault="00CC01FC" w:rsidP="003F1727">
            <w:pPr>
              <w:keepNext/>
              <w:keepLines/>
              <w:spacing w:after="0"/>
              <w:rPr>
                <w:rFonts w:ascii="Arial" w:hAnsi="Arial" w:cs="Arial"/>
                <w:sz w:val="18"/>
              </w:rPr>
            </w:pPr>
            <w:r w:rsidRPr="00C7244C">
              <w:rPr>
                <w:rFonts w:ascii="Arial" w:hAnsi="Arial" w:cs="Arial"/>
                <w:sz w:val="18"/>
              </w:rPr>
              <w:t>AoA setup</w:t>
            </w:r>
          </w:p>
        </w:tc>
        <w:tc>
          <w:tcPr>
            <w:tcW w:w="1926" w:type="dxa"/>
            <w:vMerge w:val="restart"/>
            <w:tcBorders>
              <w:top w:val="single" w:sz="4" w:space="0" w:color="auto"/>
              <w:left w:val="single" w:sz="4" w:space="0" w:color="auto"/>
              <w:right w:val="single" w:sz="4" w:space="0" w:color="auto"/>
            </w:tcBorders>
            <w:vAlign w:val="center"/>
          </w:tcPr>
          <w:p w14:paraId="4B930415"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2107AF6" w14:textId="77777777" w:rsidR="00CC01FC" w:rsidRPr="00C7244C" w:rsidRDefault="00CC01FC" w:rsidP="003F1727">
            <w:pPr>
              <w:pStyle w:val="TAC"/>
            </w:pPr>
            <w:r w:rsidRPr="00C7244C">
              <w:rPr>
                <w:rFonts w:cs="v4.2.0"/>
              </w:rPr>
              <w:t>Setup 3 as specified in clause A.9.3</w:t>
            </w:r>
          </w:p>
        </w:tc>
      </w:tr>
      <w:tr w:rsidR="00CC01FC" w:rsidRPr="00C7244C" w14:paraId="4EB2DE69" w14:textId="77777777" w:rsidTr="003F1727">
        <w:trPr>
          <w:jc w:val="center"/>
        </w:trPr>
        <w:tc>
          <w:tcPr>
            <w:tcW w:w="2972" w:type="dxa"/>
            <w:vMerge/>
            <w:tcBorders>
              <w:left w:val="single" w:sz="4" w:space="0" w:color="auto"/>
              <w:bottom w:val="single" w:sz="4" w:space="0" w:color="auto"/>
              <w:right w:val="single" w:sz="4" w:space="0" w:color="auto"/>
            </w:tcBorders>
            <w:vAlign w:val="center"/>
          </w:tcPr>
          <w:p w14:paraId="0C082B2A" w14:textId="77777777" w:rsidR="00CC01FC" w:rsidRPr="00C7244C" w:rsidRDefault="00CC01FC" w:rsidP="003F1727">
            <w:pPr>
              <w:keepNext/>
              <w:keepLines/>
              <w:spacing w:after="0"/>
              <w:rPr>
                <w:rFonts w:ascii="Arial" w:hAnsi="Arial" w:cs="Arial"/>
                <w:sz w:val="18"/>
              </w:rPr>
            </w:pPr>
          </w:p>
        </w:tc>
        <w:tc>
          <w:tcPr>
            <w:tcW w:w="1926" w:type="dxa"/>
            <w:vMerge/>
            <w:tcBorders>
              <w:left w:val="single" w:sz="4" w:space="0" w:color="auto"/>
              <w:bottom w:val="single" w:sz="4" w:space="0" w:color="auto"/>
              <w:right w:val="single" w:sz="4" w:space="0" w:color="auto"/>
            </w:tcBorders>
            <w:vAlign w:val="center"/>
          </w:tcPr>
          <w:p w14:paraId="306C9139" w14:textId="77777777" w:rsidR="00CC01FC" w:rsidRPr="00C7244C" w:rsidRDefault="00CC01FC" w:rsidP="003F1727">
            <w:pPr>
              <w:pStyle w:val="TAC"/>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00BFC91" w14:textId="77777777" w:rsidR="00CC01FC" w:rsidRPr="00C7244C" w:rsidRDefault="00CC01FC" w:rsidP="003F1727">
            <w:pPr>
              <w:pStyle w:val="TAC"/>
            </w:pPr>
            <w:r w:rsidRPr="00C7244C">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6E51DBD" w14:textId="77777777" w:rsidR="00CC01FC" w:rsidRPr="00C7244C" w:rsidRDefault="00CC01FC" w:rsidP="003F1727">
            <w:pPr>
              <w:pStyle w:val="TAC"/>
            </w:pPr>
            <w:r w:rsidRPr="00C7244C">
              <w:rPr>
                <w:rFonts w:cs="v4.2.0"/>
                <w:b/>
              </w:rPr>
              <w:t>AoA2</w:t>
            </w:r>
          </w:p>
        </w:tc>
      </w:tr>
      <w:tr w:rsidR="00CC01FC" w:rsidRPr="00C7244C" w14:paraId="43D386CA"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3F0B3AA3" w14:textId="77777777" w:rsidR="00CC01FC" w:rsidRPr="00C7244C" w:rsidRDefault="00CC01FC" w:rsidP="003F1727">
            <w:pPr>
              <w:keepNext/>
              <w:keepLines/>
              <w:spacing w:after="0"/>
              <w:rPr>
                <w:rFonts w:ascii="Arial" w:eastAsia="Calibri" w:hAnsi="Arial" w:cs="Arial"/>
                <w:sz w:val="18"/>
                <w:szCs w:val="22"/>
              </w:rPr>
            </w:pPr>
            <w:r w:rsidRPr="00C7244C">
              <w:rPr>
                <w:rFonts w:ascii="Arial" w:eastAsia="Calibri" w:hAnsi="Arial" w:cs="Arial"/>
                <w:sz w:val="18"/>
                <w:szCs w:val="22"/>
              </w:rPr>
              <w:t xml:space="preserve">Assumption for UE beams </w:t>
            </w:r>
            <w:r w:rsidRPr="00C7244C">
              <w:rPr>
                <w:rFonts w:ascii="Arial" w:eastAsia="Calibri" w:hAnsi="Arial" w:cs="Arial"/>
                <w:sz w:val="18"/>
                <w:szCs w:val="22"/>
                <w:vertAlign w:val="superscript"/>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2CD5468C" w14:textId="77777777" w:rsidR="00CC01FC" w:rsidRPr="00C7244C" w:rsidRDefault="00CC01FC" w:rsidP="003F1727">
            <w:pPr>
              <w:pStyle w:val="TAC"/>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D003FB4" w14:textId="77777777" w:rsidR="00CC01FC" w:rsidRPr="00C7244C" w:rsidRDefault="00CC01FC" w:rsidP="003F1727">
            <w:pPr>
              <w:pStyle w:val="TAC"/>
              <w:rPr>
                <w:rFonts w:cs="v4.2.0"/>
                <w:b/>
              </w:rPr>
            </w:pPr>
            <w:r w:rsidRPr="00C7244C">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D98A3DF" w14:textId="77777777" w:rsidR="00CC01FC" w:rsidRPr="00C7244C" w:rsidRDefault="00CC01FC" w:rsidP="003F1727">
            <w:pPr>
              <w:pStyle w:val="TAC"/>
              <w:rPr>
                <w:rFonts w:cs="v4.2.0"/>
                <w:b/>
              </w:rPr>
            </w:pPr>
            <w:r w:rsidRPr="00C7244C">
              <w:t>Rough</w:t>
            </w:r>
          </w:p>
        </w:tc>
      </w:tr>
      <w:tr w:rsidR="00CC01FC" w:rsidRPr="00C7244C" w14:paraId="4997DE2A" w14:textId="77777777" w:rsidTr="003F1727">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tcPr>
          <w:p w14:paraId="24E6D8FD"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490" w:dyaOrig="330" w14:anchorId="2F46CA8B">
                <v:shape id="_x0000_i1171" type="#_x0000_t75" style="width:24.6pt;height:15pt" o:ole="">
                  <v:imagedata r:id="rId8" o:title=""/>
                </v:shape>
                <o:OLEObject Type="Embed" ProgID="Equation.3" ShapeID="_x0000_i1171" DrawAspect="Content" ObjectID="_1781671847" r:id="rId174"/>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471F2113" w14:textId="77777777" w:rsidR="00CC01FC" w:rsidRPr="00C7244C" w:rsidRDefault="00CC01FC" w:rsidP="003F1727">
            <w:pPr>
              <w:pStyle w:val="TAC"/>
            </w:pPr>
            <w:r w:rsidRPr="00C7244C">
              <w:t>dBm/15kHz</w:t>
            </w:r>
            <w:r w:rsidRPr="00C7244C">
              <w:rPr>
                <w:vertAlign w:val="superscript"/>
              </w:rPr>
              <w:t>Note4</w:t>
            </w:r>
          </w:p>
        </w:tc>
        <w:tc>
          <w:tcPr>
            <w:tcW w:w="2493" w:type="dxa"/>
            <w:gridSpan w:val="3"/>
            <w:tcBorders>
              <w:top w:val="single" w:sz="4" w:space="0" w:color="auto"/>
              <w:left w:val="single" w:sz="4" w:space="0" w:color="auto"/>
              <w:right w:val="single" w:sz="4" w:space="0" w:color="auto"/>
            </w:tcBorders>
            <w:vAlign w:val="center"/>
          </w:tcPr>
          <w:p w14:paraId="1044B477" w14:textId="11BEDEF4" w:rsidR="00CC01FC" w:rsidRPr="00C7244C" w:rsidRDefault="00E15F39" w:rsidP="003F1727">
            <w:pPr>
              <w:pStyle w:val="TAC"/>
            </w:pPr>
            <w:r w:rsidRPr="00C7244C">
              <w:t>-97.41</w:t>
            </w:r>
          </w:p>
        </w:tc>
        <w:tc>
          <w:tcPr>
            <w:tcW w:w="2494" w:type="dxa"/>
            <w:gridSpan w:val="3"/>
            <w:tcBorders>
              <w:top w:val="single" w:sz="4" w:space="0" w:color="auto"/>
              <w:left w:val="single" w:sz="4" w:space="0" w:color="auto"/>
              <w:right w:val="single" w:sz="4" w:space="0" w:color="auto"/>
            </w:tcBorders>
            <w:vAlign w:val="center"/>
          </w:tcPr>
          <w:p w14:paraId="36CBF58C" w14:textId="627BE4F2" w:rsidR="00CC01FC" w:rsidRPr="00C7244C" w:rsidRDefault="00E15F39" w:rsidP="003F1727">
            <w:pPr>
              <w:pStyle w:val="TAC"/>
            </w:pPr>
            <w:r w:rsidRPr="00C7244C">
              <w:t>-97.41</w:t>
            </w:r>
          </w:p>
        </w:tc>
      </w:tr>
      <w:tr w:rsidR="00CC01FC" w:rsidRPr="00C7244C" w14:paraId="27A9C826"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6232D715"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490" w:dyaOrig="330" w14:anchorId="49D50339">
                <v:shape id="_x0000_i1172" type="#_x0000_t75" style="width:24.6pt;height:15pt" o:ole="">
                  <v:imagedata r:id="rId8" o:title=""/>
                </v:shape>
                <o:OLEObject Type="Embed" ProgID="Equation.3" ShapeID="_x0000_i1172" DrawAspect="Content" ObjectID="_1781671848" r:id="rId175"/>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53723B10" w14:textId="77777777" w:rsidR="00CC01FC" w:rsidRPr="00C7244C" w:rsidRDefault="00CC01FC" w:rsidP="003F1727">
            <w:pPr>
              <w:pStyle w:val="TAC"/>
            </w:pPr>
            <w:r w:rsidRPr="00C7244C">
              <w:t>dBm/SCS</w:t>
            </w:r>
            <w:r w:rsidRPr="00C7244C">
              <w:rPr>
                <w:vertAlign w:val="superscript"/>
              </w:rPr>
              <w:t>Note3</w:t>
            </w:r>
          </w:p>
        </w:tc>
        <w:tc>
          <w:tcPr>
            <w:tcW w:w="2493" w:type="dxa"/>
            <w:gridSpan w:val="3"/>
            <w:tcBorders>
              <w:top w:val="single" w:sz="4" w:space="0" w:color="auto"/>
              <w:left w:val="single" w:sz="4" w:space="0" w:color="auto"/>
              <w:right w:val="single" w:sz="4" w:space="0" w:color="auto"/>
            </w:tcBorders>
            <w:vAlign w:val="center"/>
          </w:tcPr>
          <w:p w14:paraId="6050A702" w14:textId="460AFB7E" w:rsidR="00CC01FC" w:rsidRPr="00C7244C" w:rsidRDefault="00E15F39" w:rsidP="003F1727">
            <w:pPr>
              <w:pStyle w:val="TAC"/>
            </w:pPr>
            <w:r w:rsidRPr="00C7244C">
              <w:t>-87.04</w:t>
            </w:r>
          </w:p>
        </w:tc>
        <w:tc>
          <w:tcPr>
            <w:tcW w:w="2494" w:type="dxa"/>
            <w:gridSpan w:val="3"/>
            <w:tcBorders>
              <w:top w:val="single" w:sz="4" w:space="0" w:color="auto"/>
              <w:left w:val="single" w:sz="4" w:space="0" w:color="auto"/>
              <w:right w:val="single" w:sz="4" w:space="0" w:color="auto"/>
            </w:tcBorders>
            <w:vAlign w:val="center"/>
          </w:tcPr>
          <w:p w14:paraId="1123DB89" w14:textId="2E5EF9F9" w:rsidR="00CC01FC" w:rsidRPr="00C7244C" w:rsidRDefault="00E15F39" w:rsidP="003F1727">
            <w:pPr>
              <w:pStyle w:val="TAC"/>
            </w:pPr>
            <w:r w:rsidRPr="00C7244C">
              <w:t>-87.04</w:t>
            </w:r>
          </w:p>
        </w:tc>
      </w:tr>
      <w:tr w:rsidR="00CC01FC" w:rsidRPr="00C7244C" w14:paraId="50B523F3"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770282E" w14:textId="77777777" w:rsidR="00CC01FC" w:rsidRPr="00C7244C" w:rsidRDefault="00CC01FC" w:rsidP="003F1727">
            <w:pPr>
              <w:keepNext/>
              <w:keepLines/>
              <w:spacing w:after="0"/>
              <w:rPr>
                <w:rFonts w:ascii="Arial" w:eastAsia="Calibri" w:hAnsi="Arial" w:cs="Arial"/>
                <w:sz w:val="18"/>
                <w:szCs w:val="22"/>
              </w:rPr>
            </w:pPr>
            <w:r w:rsidRPr="00C7244C">
              <w:rPr>
                <w:rFonts w:ascii="Arial" w:eastAsia="Calibri" w:hAnsi="Arial" w:cs="Arial"/>
                <w:position w:val="-12"/>
                <w:sz w:val="18"/>
                <w:szCs w:val="22"/>
              </w:rPr>
              <w:object w:dxaOrig="850" w:dyaOrig="440" w14:anchorId="0BE97B8D">
                <v:shape id="_x0000_i1173" type="#_x0000_t75" style="width:41.4pt;height:21pt" o:ole="">
                  <v:imagedata r:id="rId11" o:title=""/>
                </v:shape>
                <o:OLEObject Type="Embed" ProgID="Equation.3" ShapeID="_x0000_i1173" DrawAspect="Content" ObjectID="_1781671849" r:id="rId176"/>
              </w:object>
            </w:r>
          </w:p>
        </w:tc>
        <w:tc>
          <w:tcPr>
            <w:tcW w:w="1926" w:type="dxa"/>
            <w:tcBorders>
              <w:top w:val="single" w:sz="4" w:space="0" w:color="auto"/>
              <w:left w:val="single" w:sz="4" w:space="0" w:color="auto"/>
              <w:bottom w:val="single" w:sz="4" w:space="0" w:color="auto"/>
              <w:right w:val="single" w:sz="4" w:space="0" w:color="auto"/>
            </w:tcBorders>
            <w:vAlign w:val="center"/>
          </w:tcPr>
          <w:p w14:paraId="64C24666" w14:textId="77777777" w:rsidR="00CC01FC" w:rsidRPr="00C7244C" w:rsidRDefault="00CC01FC" w:rsidP="003F1727">
            <w:pPr>
              <w:pStyle w:val="TAC"/>
            </w:pPr>
            <w:r w:rsidRPr="00C7244C">
              <w:t>dB</w:t>
            </w:r>
          </w:p>
        </w:tc>
        <w:tc>
          <w:tcPr>
            <w:tcW w:w="2493" w:type="dxa"/>
            <w:gridSpan w:val="3"/>
            <w:tcBorders>
              <w:top w:val="single" w:sz="4" w:space="0" w:color="auto"/>
              <w:left w:val="single" w:sz="4" w:space="0" w:color="auto"/>
              <w:right w:val="single" w:sz="4" w:space="0" w:color="auto"/>
            </w:tcBorders>
            <w:vAlign w:val="center"/>
          </w:tcPr>
          <w:p w14:paraId="0C13A128" w14:textId="0CA8A033" w:rsidR="00CC01FC" w:rsidRPr="00C7244C" w:rsidRDefault="00E15F39" w:rsidP="003F1727">
            <w:pPr>
              <w:pStyle w:val="TAC"/>
            </w:pPr>
            <w:r w:rsidRPr="00C7244C">
              <w:t>1.34</w:t>
            </w:r>
          </w:p>
        </w:tc>
        <w:tc>
          <w:tcPr>
            <w:tcW w:w="2494" w:type="dxa"/>
            <w:gridSpan w:val="3"/>
            <w:tcBorders>
              <w:top w:val="single" w:sz="4" w:space="0" w:color="auto"/>
              <w:left w:val="single" w:sz="4" w:space="0" w:color="auto"/>
              <w:right w:val="single" w:sz="4" w:space="0" w:color="auto"/>
            </w:tcBorders>
            <w:vAlign w:val="center"/>
          </w:tcPr>
          <w:p w14:paraId="681A36CC" w14:textId="3C1676BB" w:rsidR="00CC01FC" w:rsidRPr="00C7244C" w:rsidRDefault="00E15F39" w:rsidP="003F1727">
            <w:pPr>
              <w:pStyle w:val="TAC"/>
            </w:pPr>
            <w:r w:rsidRPr="00C7244C">
              <w:t>1.34</w:t>
            </w:r>
          </w:p>
        </w:tc>
      </w:tr>
      <w:tr w:rsidR="00CC01FC" w:rsidRPr="00C7244C" w14:paraId="210B5AF8"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tcPr>
          <w:p w14:paraId="5030F413" w14:textId="77777777" w:rsidR="00CC01FC" w:rsidRPr="00C7244C" w:rsidRDefault="00CC01FC"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01104BBB" w14:textId="77777777" w:rsidR="00CC01FC" w:rsidRPr="00C7244C" w:rsidRDefault="00CC01FC" w:rsidP="003F1727">
            <w:pPr>
              <w:pStyle w:val="TAC"/>
            </w:pPr>
            <w:r w:rsidRPr="00C7244C">
              <w:t>dBm/SCS</w:t>
            </w:r>
            <w:r w:rsidRPr="00C7244C">
              <w:rPr>
                <w:vertAlign w:val="superscript"/>
              </w:rPr>
              <w:t xml:space="preserve"> Note4</w:t>
            </w:r>
          </w:p>
        </w:tc>
        <w:tc>
          <w:tcPr>
            <w:tcW w:w="2493" w:type="dxa"/>
            <w:gridSpan w:val="3"/>
            <w:tcBorders>
              <w:top w:val="single" w:sz="4" w:space="0" w:color="auto"/>
              <w:left w:val="single" w:sz="4" w:space="0" w:color="auto"/>
              <w:right w:val="single" w:sz="4" w:space="0" w:color="auto"/>
            </w:tcBorders>
            <w:vAlign w:val="center"/>
          </w:tcPr>
          <w:p w14:paraId="6935FBB4" w14:textId="44D5B23C" w:rsidR="00CC01FC" w:rsidRPr="00C7244C" w:rsidRDefault="00E15F39" w:rsidP="003F1727">
            <w:pPr>
              <w:pStyle w:val="TAC"/>
            </w:pPr>
            <w:r w:rsidRPr="00C7244C">
              <w:t>-87.04</w:t>
            </w:r>
          </w:p>
        </w:tc>
        <w:tc>
          <w:tcPr>
            <w:tcW w:w="2494" w:type="dxa"/>
            <w:gridSpan w:val="3"/>
            <w:tcBorders>
              <w:top w:val="single" w:sz="4" w:space="0" w:color="auto"/>
              <w:left w:val="single" w:sz="4" w:space="0" w:color="auto"/>
              <w:right w:val="single" w:sz="4" w:space="0" w:color="auto"/>
            </w:tcBorders>
            <w:vAlign w:val="center"/>
          </w:tcPr>
          <w:p w14:paraId="57062020" w14:textId="55237A84" w:rsidR="00CC01FC" w:rsidRPr="00C7244C" w:rsidRDefault="00E15F39" w:rsidP="003F1727">
            <w:pPr>
              <w:pStyle w:val="TAC"/>
            </w:pPr>
            <w:r w:rsidRPr="00C7244C">
              <w:t>-87.04</w:t>
            </w:r>
          </w:p>
        </w:tc>
      </w:tr>
      <w:tr w:rsidR="00CC01FC" w:rsidRPr="00C7244C" w14:paraId="5455AA52"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4BADB2C9"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590" w:dyaOrig="440" w14:anchorId="17357B89">
                <v:shape id="_x0000_i1174" type="#_x0000_t75" style="width:30.6pt;height:21pt" o:ole="">
                  <v:imagedata r:id="rId34" o:title=""/>
                </v:shape>
                <o:OLEObject Type="Embed" ProgID="Equation.3" ShapeID="_x0000_i1174" DrawAspect="Content" ObjectID="_1781671850" r:id="rId177"/>
              </w:object>
            </w:r>
          </w:p>
        </w:tc>
        <w:tc>
          <w:tcPr>
            <w:tcW w:w="1926" w:type="dxa"/>
            <w:tcBorders>
              <w:top w:val="single" w:sz="4" w:space="0" w:color="auto"/>
              <w:left w:val="single" w:sz="4" w:space="0" w:color="auto"/>
              <w:bottom w:val="single" w:sz="4" w:space="0" w:color="auto"/>
              <w:right w:val="single" w:sz="4" w:space="0" w:color="auto"/>
            </w:tcBorders>
            <w:vAlign w:val="center"/>
          </w:tcPr>
          <w:p w14:paraId="61B0A8ED" w14:textId="77777777" w:rsidR="00CC01FC" w:rsidRPr="00C7244C" w:rsidRDefault="00CC01FC" w:rsidP="003F1727">
            <w:pPr>
              <w:pStyle w:val="TAC"/>
            </w:pPr>
            <w:r w:rsidRPr="00C7244C">
              <w:t>dB</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14D791E" w14:textId="4D20082C" w:rsidR="00CC01FC" w:rsidRPr="00C7244C" w:rsidRDefault="00E15F39" w:rsidP="003F1727">
            <w:pPr>
              <w:pStyle w:val="TAC"/>
            </w:pPr>
            <w:r w:rsidRPr="00C7244C">
              <w:t>1.3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42C58C1" w14:textId="60E6613D" w:rsidR="00CC01FC" w:rsidRPr="00C7244C" w:rsidRDefault="00E15F39" w:rsidP="003F1727">
            <w:pPr>
              <w:pStyle w:val="TAC"/>
            </w:pPr>
            <w:r w:rsidRPr="00C7244C">
              <w:t>1.34</w:t>
            </w:r>
          </w:p>
        </w:tc>
      </w:tr>
      <w:tr w:rsidR="00CC01FC" w:rsidRPr="00C7244C" w14:paraId="4DB4D02B" w14:textId="77777777" w:rsidTr="003F1727">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tcPr>
          <w:p w14:paraId="7573ED31" w14:textId="77777777" w:rsidR="00CC01FC" w:rsidRPr="00C7244C" w:rsidRDefault="00CC01FC"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7B5F7618" w14:textId="77777777" w:rsidR="00CC01FC" w:rsidRPr="00C7244C" w:rsidRDefault="00CC01FC" w:rsidP="003F1727">
            <w:pPr>
              <w:pStyle w:val="TAC"/>
            </w:pPr>
            <w:r w:rsidRPr="00C7244C">
              <w:t>dBm/95.04 MHz</w:t>
            </w:r>
            <w:r w:rsidRPr="00C7244C">
              <w:rPr>
                <w:vertAlign w:val="superscript"/>
              </w:rPr>
              <w:t xml:space="preserve"> Note4</w:t>
            </w:r>
          </w:p>
        </w:tc>
        <w:tc>
          <w:tcPr>
            <w:tcW w:w="2493" w:type="dxa"/>
            <w:gridSpan w:val="3"/>
            <w:tcBorders>
              <w:top w:val="single" w:sz="4" w:space="0" w:color="auto"/>
              <w:left w:val="single" w:sz="4" w:space="0" w:color="auto"/>
              <w:right w:val="single" w:sz="4" w:space="0" w:color="auto"/>
            </w:tcBorders>
            <w:vAlign w:val="center"/>
          </w:tcPr>
          <w:p w14:paraId="18427C52" w14:textId="012D5886" w:rsidR="00CC01FC" w:rsidRPr="00C7244C" w:rsidRDefault="00CC01FC" w:rsidP="003F1727">
            <w:pPr>
              <w:pStyle w:val="TAC"/>
            </w:pPr>
            <w:r w:rsidRPr="00C7244C">
              <w:t>-5</w:t>
            </w:r>
            <w:r w:rsidR="00E15F39" w:rsidRPr="00C7244C">
              <w:t>5.66</w:t>
            </w:r>
          </w:p>
        </w:tc>
        <w:tc>
          <w:tcPr>
            <w:tcW w:w="2494" w:type="dxa"/>
            <w:gridSpan w:val="3"/>
            <w:tcBorders>
              <w:top w:val="single" w:sz="4" w:space="0" w:color="auto"/>
              <w:left w:val="single" w:sz="4" w:space="0" w:color="auto"/>
              <w:right w:val="single" w:sz="4" w:space="0" w:color="auto"/>
            </w:tcBorders>
            <w:vAlign w:val="center"/>
          </w:tcPr>
          <w:p w14:paraId="49A8042B" w14:textId="43A9CDB8" w:rsidR="00CC01FC" w:rsidRPr="00C7244C" w:rsidRDefault="00CC01FC" w:rsidP="003F1727">
            <w:pPr>
              <w:pStyle w:val="TAC"/>
            </w:pPr>
            <w:r w:rsidRPr="00C7244C">
              <w:t>-5</w:t>
            </w:r>
            <w:r w:rsidR="00E15F39" w:rsidRPr="00C7244C">
              <w:t>5.66</w:t>
            </w:r>
          </w:p>
        </w:tc>
      </w:tr>
      <w:tr w:rsidR="00CC01FC" w:rsidRPr="00C7244C" w14:paraId="59D0D993"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CA2E6B3" w14:textId="77777777" w:rsidR="00CC01FC" w:rsidRPr="00C7244C" w:rsidRDefault="00CC01FC"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40" w:dyaOrig="270" w14:anchorId="79D0E9CB">
                <v:shape id="_x0000_i1175" type="#_x0000_t75" style="width:21pt;height:15pt" o:ole="">
                  <v:imagedata r:id="rId8" o:title=""/>
                </v:shape>
                <o:OLEObject Type="Embed" ProgID="Equation.3" ShapeID="_x0000_i1175" DrawAspect="Content" ObjectID="_1781671851" r:id="rId178"/>
              </w:object>
            </w:r>
            <w:r w:rsidRPr="00C7244C">
              <w:t xml:space="preserve"> to be fulfilled.</w:t>
            </w:r>
          </w:p>
          <w:p w14:paraId="00793C25" w14:textId="77777777" w:rsidR="00CC01FC" w:rsidRPr="00C7244C" w:rsidRDefault="00CC01FC" w:rsidP="003F1727">
            <w:pPr>
              <w:pStyle w:val="TAN"/>
            </w:pPr>
            <w:r w:rsidRPr="00C7244C">
              <w:t>Note 2:</w:t>
            </w:r>
            <w:r w:rsidRPr="00C7244C">
              <w:tab/>
              <w:t>SS-RSRP and Io levels have been derived from other parameters for information purposes. They are not settable parameters themselves.</w:t>
            </w:r>
          </w:p>
          <w:p w14:paraId="4605061F" w14:textId="77777777" w:rsidR="00CC01FC" w:rsidRPr="00C7244C" w:rsidRDefault="00CC01FC" w:rsidP="003F1727">
            <w:pPr>
              <w:pStyle w:val="TAN"/>
            </w:pPr>
            <w:r w:rsidRPr="00C7244C">
              <w:t>Note 3:</w:t>
            </w:r>
            <w:r w:rsidRPr="00C7244C">
              <w:tab/>
              <w:t>SS-RSRP minimum requirements are specified assuming independent interference and noise at each receiver antenna port.</w:t>
            </w:r>
          </w:p>
          <w:p w14:paraId="49C8B352" w14:textId="77777777" w:rsidR="00CC01FC" w:rsidRPr="00C7244C" w:rsidRDefault="00CC01FC" w:rsidP="003F1727">
            <w:pPr>
              <w:pStyle w:val="TAN"/>
            </w:pPr>
            <w:r w:rsidRPr="00C7244C">
              <w:t>Note 4:</w:t>
            </w:r>
            <w:r w:rsidRPr="00C7244C">
              <w:tab/>
              <w:t>Equivalent power received by an antenna with 0dBi gain at the centre of the quiet zone</w:t>
            </w:r>
          </w:p>
          <w:p w14:paraId="339430D9" w14:textId="77777777" w:rsidR="00CC01FC" w:rsidRPr="00C7244C" w:rsidRDefault="00CC01FC" w:rsidP="003F1727">
            <w:pPr>
              <w:pStyle w:val="TAN"/>
            </w:pPr>
            <w:r w:rsidRPr="00C7244C">
              <w:t>Note 5:</w:t>
            </w:r>
            <w:r w:rsidRPr="00C7244C">
              <w:tab/>
              <w:t>As observed with 0dBi gain antenna at the centre of the quiet zone</w:t>
            </w:r>
          </w:p>
          <w:p w14:paraId="5722C96D" w14:textId="77777777" w:rsidR="00CC01FC" w:rsidRPr="00C7244C" w:rsidRDefault="00CC01FC" w:rsidP="003F1727">
            <w:pPr>
              <w:pStyle w:val="TAN"/>
            </w:pPr>
            <w:r w:rsidRPr="00C7244C">
              <w:t>Note 6:</w:t>
            </w:r>
            <w:r w:rsidRPr="00C7244C">
              <w:tab/>
              <w:t>All parameters apply for configuration 1</w:t>
            </w:r>
          </w:p>
          <w:p w14:paraId="6C963735" w14:textId="77777777" w:rsidR="00CC01FC" w:rsidRPr="00C7244C" w:rsidRDefault="00CC01FC" w:rsidP="003F1727">
            <w:pPr>
              <w:pStyle w:val="TAN"/>
            </w:pPr>
            <w:r w:rsidRPr="00C7244C">
              <w:t>Note 7:</w:t>
            </w:r>
            <w:r w:rsidRPr="00C7244C">
              <w:tab/>
              <w:t>Information about types of UE beam is given in B.2.1.3 and does not limit UE implementation or test system implementation.</w:t>
            </w:r>
          </w:p>
        </w:tc>
      </w:tr>
    </w:tbl>
    <w:p w14:paraId="3C37B6D7" w14:textId="77777777" w:rsidR="00CC01FC" w:rsidRPr="00C7244C" w:rsidRDefault="00CC01FC" w:rsidP="00CC01FC">
      <w:pPr>
        <w:rPr>
          <w:lang w:eastAsia="zh-CN"/>
        </w:rPr>
      </w:pPr>
    </w:p>
    <w:p w14:paraId="429FE3DB" w14:textId="1B07D66B" w:rsidR="003A5609" w:rsidRPr="00C7244C" w:rsidRDefault="003A5609" w:rsidP="003A5609">
      <w:pPr>
        <w:pStyle w:val="Heading4"/>
        <w:tabs>
          <w:tab w:val="left" w:pos="1418"/>
        </w:tabs>
      </w:pPr>
      <w:r w:rsidRPr="00C7244C">
        <w:rPr>
          <w:lang w:eastAsia="sv-SE"/>
        </w:rPr>
        <w:t>7.5.3.</w:t>
      </w:r>
      <w:bookmarkEnd w:id="30"/>
      <w:bookmarkEnd w:id="31"/>
      <w:r w:rsidRPr="00C7244C">
        <w:rPr>
          <w:lang w:eastAsia="sv-SE"/>
        </w:rPr>
        <w:t>4</w:t>
      </w:r>
      <w:r w:rsidRPr="00C7244C">
        <w:rPr>
          <w:lang w:eastAsia="sv-SE"/>
        </w:rPr>
        <w:tab/>
      </w:r>
      <w:r w:rsidR="00F72152" w:rsidRPr="00C7244C">
        <w:rPr>
          <w:lang w:eastAsia="sv-SE"/>
        </w:rPr>
        <w:t>NR SA FR2 d</w:t>
      </w:r>
      <w:r w:rsidRPr="00C7244C">
        <w:t>irect SCell activation at SCell addition of known SCell</w:t>
      </w:r>
    </w:p>
    <w:p w14:paraId="04F045C8" w14:textId="74289B8F" w:rsidR="003A5609" w:rsidRPr="00C7244C" w:rsidRDefault="003A5609" w:rsidP="00777BE6">
      <w:pPr>
        <w:pStyle w:val="Heading5"/>
      </w:pPr>
      <w:r w:rsidRPr="00C7244C">
        <w:t>7.5.3.4.1</w:t>
      </w:r>
      <w:r w:rsidRPr="00C7244C">
        <w:tab/>
        <w:t>Test Purpose</w:t>
      </w:r>
    </w:p>
    <w:p w14:paraId="10B1ACBA" w14:textId="77777777" w:rsidR="003A5609" w:rsidRPr="00C7244C" w:rsidRDefault="003A5609" w:rsidP="003A5609">
      <w:r w:rsidRPr="00C7244C">
        <w:t>The purpose of this test is to verify that the delay and interruption for direct SCell activation delay at SCell addition are within the requirements stated in TS 38.133 [6] clause 8.3.4.</w:t>
      </w:r>
    </w:p>
    <w:p w14:paraId="0B3C0F59" w14:textId="57C176E6" w:rsidR="003A5609" w:rsidRPr="00C7244C" w:rsidRDefault="003A5609" w:rsidP="00777BE6">
      <w:pPr>
        <w:pStyle w:val="Heading5"/>
      </w:pPr>
      <w:r w:rsidRPr="00C7244C">
        <w:t>7.5.3.4.2</w:t>
      </w:r>
      <w:r w:rsidRPr="00C7244C">
        <w:tab/>
        <w:t>Test applicability</w:t>
      </w:r>
    </w:p>
    <w:p w14:paraId="1A259084" w14:textId="5AF4E363" w:rsidR="003A5609" w:rsidRPr="00C7244C" w:rsidRDefault="003A5609" w:rsidP="003A5609">
      <w:r w:rsidRPr="00C7244C">
        <w:t xml:space="preserve">This test applies to all types of NR UE from Release </w:t>
      </w:r>
      <w:r w:rsidR="007F46EC" w:rsidRPr="00C7244C">
        <w:t xml:space="preserve">16 </w:t>
      </w:r>
      <w:r w:rsidRPr="00C7244C">
        <w:t>onwards and supporting 2DL CA</w:t>
      </w:r>
      <w:r w:rsidR="007F46EC" w:rsidRPr="00C7244C">
        <w:t xml:space="preserve"> and direct SCell activation</w:t>
      </w:r>
      <w:r w:rsidRPr="00C7244C">
        <w:t>.</w:t>
      </w:r>
    </w:p>
    <w:p w14:paraId="2E25E0DC" w14:textId="34A96512" w:rsidR="003A5609" w:rsidRPr="00C7244C" w:rsidRDefault="003A5609" w:rsidP="00777BE6">
      <w:pPr>
        <w:pStyle w:val="Heading5"/>
      </w:pPr>
      <w:r w:rsidRPr="00C7244C">
        <w:t>7.5.3.4.3</w:t>
      </w:r>
      <w:r w:rsidRPr="00C7244C">
        <w:tab/>
      </w:r>
      <w:r w:rsidRPr="00C7244C">
        <w:rPr>
          <w:lang w:eastAsia="sv-SE"/>
        </w:rPr>
        <w:t>Minimum conformance requirements</w:t>
      </w:r>
    </w:p>
    <w:p w14:paraId="7E3027A4" w14:textId="77777777" w:rsidR="003A5609" w:rsidRPr="00C7244C" w:rsidRDefault="003A5609" w:rsidP="003A5609">
      <w:pPr>
        <w:rPr>
          <w:lang w:eastAsia="sv-SE"/>
        </w:rPr>
      </w:pPr>
      <w:r w:rsidRPr="00C7244C">
        <w:rPr>
          <w:lang w:eastAsia="sv-SE"/>
        </w:rPr>
        <w:t>The minimum conformance requirements are specified in clauses 7.5.3.0.1 and 7.5.3.0.2.</w:t>
      </w:r>
    </w:p>
    <w:p w14:paraId="186DC8F9" w14:textId="77777777" w:rsidR="003A5609" w:rsidRPr="00C7244C" w:rsidRDefault="003A5609" w:rsidP="003A5609">
      <w:pPr>
        <w:rPr>
          <w:lang w:eastAsia="sv-SE"/>
        </w:rPr>
      </w:pPr>
      <w:r w:rsidRPr="00C7244C">
        <w:rPr>
          <w:lang w:eastAsia="sv-SE"/>
        </w:rPr>
        <w:t>The normative reference for this requirement is TS 38.133 [6] clause A.7.5.3.4.</w:t>
      </w:r>
    </w:p>
    <w:p w14:paraId="46C3BED1" w14:textId="290A168F" w:rsidR="003A5609" w:rsidRPr="00C7244C" w:rsidRDefault="003A5609" w:rsidP="00777BE6">
      <w:pPr>
        <w:pStyle w:val="Heading5"/>
        <w:rPr>
          <w:lang w:eastAsia="sv-SE"/>
        </w:rPr>
      </w:pPr>
      <w:r w:rsidRPr="00C7244C">
        <w:t>7.5.3.4.4</w:t>
      </w:r>
      <w:r w:rsidRPr="00C7244C">
        <w:tab/>
      </w:r>
      <w:r w:rsidRPr="00C7244C">
        <w:rPr>
          <w:lang w:eastAsia="sv-SE"/>
        </w:rPr>
        <w:t>Test description</w:t>
      </w:r>
    </w:p>
    <w:p w14:paraId="5E7C20E8" w14:textId="19C45A34" w:rsidR="003A5609" w:rsidRPr="00C7244C" w:rsidRDefault="003A5609" w:rsidP="003A5609">
      <w:pPr>
        <w:pStyle w:val="H6"/>
        <w:rPr>
          <w:lang w:eastAsia="en-US"/>
        </w:rPr>
      </w:pPr>
      <w:r w:rsidRPr="00C7244C">
        <w:t>7.5.3.4.4.1</w:t>
      </w:r>
      <w:r w:rsidRPr="00C7244C">
        <w:tab/>
        <w:t>Initial Conditions</w:t>
      </w:r>
    </w:p>
    <w:p w14:paraId="5B073AF9" w14:textId="77777777" w:rsidR="003A5609" w:rsidRPr="00C7244C" w:rsidRDefault="003A5609" w:rsidP="003A5609">
      <w:pPr>
        <w:rPr>
          <w:lang w:eastAsia="sv-SE"/>
        </w:rPr>
      </w:pPr>
      <w:r w:rsidRPr="00C7244C">
        <w:rPr>
          <w:lang w:eastAsia="sv-SE"/>
        </w:rPr>
        <w:t>This test shall be tested using the test configuration in Table 7.5.3.4.</w:t>
      </w:r>
      <w:r w:rsidRPr="00C7244C">
        <w:rPr>
          <w:lang w:eastAsia="zh-TW"/>
        </w:rPr>
        <w:t>4.1</w:t>
      </w:r>
      <w:r w:rsidRPr="00C7244C">
        <w:rPr>
          <w:lang w:eastAsia="sv-SE"/>
        </w:rPr>
        <w:t>-1.</w:t>
      </w:r>
    </w:p>
    <w:p w14:paraId="3F6E425E" w14:textId="77777777" w:rsidR="003A5609" w:rsidRPr="00C7244C" w:rsidRDefault="003A5609" w:rsidP="003A5609">
      <w:pPr>
        <w:pStyle w:val="TH"/>
        <w:rPr>
          <w:lang w:eastAsia="en-US"/>
        </w:rPr>
      </w:pPr>
      <w:r w:rsidRPr="00C7244C">
        <w:t>Table 7.5.3.4.</w:t>
      </w:r>
      <w:r w:rsidRPr="00C7244C">
        <w:rPr>
          <w:lang w:eastAsia="zh-TW"/>
        </w:rPr>
        <w:t>4.1</w:t>
      </w:r>
      <w:r w:rsidRPr="00C7244C">
        <w:t>-1: Supported test configurations for NR SA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A5609" w:rsidRPr="00C7244C" w14:paraId="00392983"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03F4D6CF" w14:textId="77777777" w:rsidR="003A5609" w:rsidRPr="00C7244C" w:rsidRDefault="003A5609">
            <w:pPr>
              <w:pStyle w:val="TAH"/>
              <w:spacing w:line="254" w:lineRule="auto"/>
              <w:rPr>
                <w:rFonts w:eastAsia="Malgun Gothic"/>
              </w:rPr>
            </w:pPr>
            <w:r w:rsidRPr="00C7244C">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62E181B0" w14:textId="77777777" w:rsidR="003A5609" w:rsidRPr="00C7244C" w:rsidRDefault="003A5609">
            <w:pPr>
              <w:pStyle w:val="TAH"/>
              <w:spacing w:line="254" w:lineRule="auto"/>
              <w:rPr>
                <w:rFonts w:eastAsia="Malgun Gothic"/>
              </w:rPr>
            </w:pPr>
            <w:r w:rsidRPr="00C7244C">
              <w:rPr>
                <w:rFonts w:eastAsia="Malgun Gothic"/>
              </w:rPr>
              <w:t>Description</w:t>
            </w:r>
          </w:p>
        </w:tc>
      </w:tr>
      <w:tr w:rsidR="003A5609" w:rsidRPr="00C7244C" w14:paraId="43A18691"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2BFA41A3" w14:textId="77777777" w:rsidR="003A5609" w:rsidRPr="00C7244C" w:rsidRDefault="003A5609">
            <w:pPr>
              <w:pStyle w:val="TAL"/>
              <w:spacing w:line="254" w:lineRule="auto"/>
              <w:rPr>
                <w:rFonts w:eastAsia="Malgun Gothic"/>
              </w:rPr>
            </w:pPr>
            <w:r w:rsidRPr="00C7244C">
              <w:rPr>
                <w:rFonts w:eastAsia="Malgun Gothic"/>
              </w:rPr>
              <w:t>7.5.3.4-1</w:t>
            </w:r>
          </w:p>
        </w:tc>
        <w:tc>
          <w:tcPr>
            <w:tcW w:w="7654" w:type="dxa"/>
            <w:tcBorders>
              <w:top w:val="single" w:sz="4" w:space="0" w:color="auto"/>
              <w:left w:val="single" w:sz="4" w:space="0" w:color="auto"/>
              <w:bottom w:val="single" w:sz="4" w:space="0" w:color="auto"/>
              <w:right w:val="single" w:sz="4" w:space="0" w:color="auto"/>
            </w:tcBorders>
            <w:hideMark/>
          </w:tcPr>
          <w:p w14:paraId="3AB4C2CA" w14:textId="77777777" w:rsidR="003A5609" w:rsidRPr="00C7244C" w:rsidRDefault="003A5609">
            <w:pPr>
              <w:pStyle w:val="TAL"/>
              <w:spacing w:line="254" w:lineRule="auto"/>
            </w:pPr>
            <w:r w:rsidRPr="00C7244C">
              <w:t>NR 120 kHz SSB SCS, 100MHz bandwidth, TDD duplex mode</w:t>
            </w:r>
          </w:p>
        </w:tc>
      </w:tr>
    </w:tbl>
    <w:p w14:paraId="26B43195" w14:textId="77777777" w:rsidR="003A5609" w:rsidRPr="00C7244C" w:rsidRDefault="003A5609" w:rsidP="003A5609">
      <w:pPr>
        <w:rPr>
          <w:lang w:eastAsia="sv-SE"/>
        </w:rPr>
      </w:pPr>
    </w:p>
    <w:p w14:paraId="69DEF0DA" w14:textId="77777777" w:rsidR="003A5609" w:rsidRPr="00C7244C" w:rsidRDefault="003A5609" w:rsidP="003A5609">
      <w:pPr>
        <w:rPr>
          <w:lang w:eastAsia="sv-SE"/>
        </w:rPr>
      </w:pPr>
      <w:r w:rsidRPr="00C7244C">
        <w:rPr>
          <w:lang w:eastAsia="sv-SE"/>
        </w:rPr>
        <w:t>Configure the test equipment and the DUT according to the parameters in Table 7.5.3.4.4.1-</w:t>
      </w:r>
      <w:r w:rsidRPr="00C7244C">
        <w:rPr>
          <w:lang w:eastAsia="zh-TW"/>
        </w:rPr>
        <w:t xml:space="preserve">2 and </w:t>
      </w:r>
      <w:r w:rsidRPr="00C7244C">
        <w:rPr>
          <w:lang w:eastAsia="sv-SE"/>
        </w:rPr>
        <w:t>Table 7.5.3.4.4.1-</w:t>
      </w:r>
      <w:r w:rsidRPr="00C7244C">
        <w:rPr>
          <w:lang w:eastAsia="zh-TW"/>
        </w:rPr>
        <w:t>3</w:t>
      </w:r>
      <w:r w:rsidRPr="00C7244C">
        <w:rPr>
          <w:lang w:eastAsia="sv-SE"/>
        </w:rPr>
        <w:t>.</w:t>
      </w:r>
    </w:p>
    <w:p w14:paraId="28CABF3A" w14:textId="77777777" w:rsidR="003A5609" w:rsidRPr="00C7244C" w:rsidRDefault="003A5609" w:rsidP="003A5609">
      <w:pPr>
        <w:pStyle w:val="TH"/>
        <w:rPr>
          <w:lang w:eastAsia="en-US"/>
        </w:rPr>
      </w:pPr>
      <w:r w:rsidRPr="00C7244C">
        <w:t xml:space="preserve">Table </w:t>
      </w:r>
      <w:r w:rsidRPr="00C7244C">
        <w:rPr>
          <w:lang w:eastAsia="zh-TW"/>
        </w:rPr>
        <w:t>7</w:t>
      </w:r>
      <w:r w:rsidRPr="00C7244C">
        <w:t>.5.3.4.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A5609" w:rsidRPr="00C7244C" w14:paraId="7FBB243A"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0516DA5B" w14:textId="77777777" w:rsidR="003A5609" w:rsidRPr="00C7244C" w:rsidRDefault="003A5609">
            <w:pPr>
              <w:pStyle w:val="TAH"/>
              <w:spacing w:line="254"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C39712" w14:textId="77777777" w:rsidR="003A5609" w:rsidRPr="00C7244C" w:rsidRDefault="003A5609">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287685A" w14:textId="77777777" w:rsidR="003A5609" w:rsidRPr="00C7244C" w:rsidRDefault="003A5609">
            <w:pPr>
              <w:pStyle w:val="TAH"/>
              <w:spacing w:line="254" w:lineRule="auto"/>
            </w:pPr>
            <w:r w:rsidRPr="00C7244C">
              <w:t>Comment</w:t>
            </w:r>
          </w:p>
        </w:tc>
      </w:tr>
      <w:tr w:rsidR="003A5609" w:rsidRPr="00C7244C" w14:paraId="734E1F84"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4969B59D" w14:textId="77777777" w:rsidR="003A5609" w:rsidRPr="00C7244C" w:rsidRDefault="003A5609">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7691B47" w14:textId="77777777" w:rsidR="003A5609" w:rsidRPr="00C7244C" w:rsidRDefault="003A5609">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6486B6E" w14:textId="77777777" w:rsidR="003A5609" w:rsidRPr="00C7244C" w:rsidRDefault="003A5609">
            <w:pPr>
              <w:pStyle w:val="TAL"/>
              <w:spacing w:line="254" w:lineRule="auto"/>
            </w:pPr>
            <w:r w:rsidRPr="00C7244C">
              <w:t>As specified in TS 38.508-1 [14] clause 4.1.</w:t>
            </w:r>
          </w:p>
        </w:tc>
      </w:tr>
      <w:tr w:rsidR="003A5609" w:rsidRPr="00C7244C" w14:paraId="284831C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171C12E0" w14:textId="77777777" w:rsidR="003A5609" w:rsidRPr="00C7244C" w:rsidRDefault="003A5609">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0CE209" w14:textId="77777777" w:rsidR="003A5609" w:rsidRPr="00C7244C" w:rsidRDefault="003A5609">
            <w:pPr>
              <w:pStyle w:val="TAL"/>
              <w:spacing w:line="254" w:lineRule="auto"/>
            </w:pPr>
            <w:r w:rsidRPr="00C7244C">
              <w:t>As specified in Annex E, table E.4-1 and TS 38.508-1 [14] clause 4.3.1.</w:t>
            </w:r>
          </w:p>
        </w:tc>
      </w:tr>
      <w:tr w:rsidR="003A5609" w:rsidRPr="00C7244C" w14:paraId="461A432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4A9CC0B" w14:textId="77777777" w:rsidR="003A5609" w:rsidRPr="00C7244C" w:rsidRDefault="003A5609">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105C9C4" w14:textId="77777777" w:rsidR="003A5609" w:rsidRPr="00C7244C" w:rsidRDefault="003A5609">
            <w:pPr>
              <w:pStyle w:val="TAL"/>
              <w:spacing w:line="254" w:lineRule="auto"/>
            </w:pPr>
            <w:r w:rsidRPr="00C7244C">
              <w:t>As specified by the test configuration selected from Table 7.5.3.4.4.1-1.</w:t>
            </w:r>
          </w:p>
        </w:tc>
      </w:tr>
      <w:tr w:rsidR="003A5609" w:rsidRPr="00C7244C" w14:paraId="7C5377A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88E74DF" w14:textId="77777777" w:rsidR="003A5609" w:rsidRPr="00C7244C" w:rsidRDefault="003A5609">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268314" w14:textId="77777777" w:rsidR="003A5609" w:rsidRPr="00C7244C" w:rsidRDefault="003A5609">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C7F57AE" w14:textId="77777777" w:rsidR="003A5609" w:rsidRPr="00C7244C" w:rsidRDefault="003A5609">
            <w:pPr>
              <w:pStyle w:val="TAL"/>
              <w:spacing w:line="254" w:lineRule="auto"/>
            </w:pPr>
            <w:r w:rsidRPr="00C7244C">
              <w:t>As specified in Annex C.2.2.</w:t>
            </w:r>
          </w:p>
        </w:tc>
      </w:tr>
      <w:tr w:rsidR="003A5609" w:rsidRPr="00C7244C" w14:paraId="284188CF" w14:textId="77777777" w:rsidTr="003A560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21A8B8" w14:textId="77777777" w:rsidR="003A5609" w:rsidRPr="00C7244C" w:rsidRDefault="003A5609">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B52621B" w14:textId="77777777" w:rsidR="003A5609" w:rsidRPr="00C7244C" w:rsidRDefault="003A5609">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28A4F51" w14:textId="7FC42467" w:rsidR="003A5609" w:rsidRPr="00C7244C" w:rsidRDefault="007F46EC">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11C864" w14:textId="77777777" w:rsidR="003A5609" w:rsidRPr="00C7244C" w:rsidRDefault="003A5609">
            <w:pPr>
              <w:pStyle w:val="TAL"/>
              <w:spacing w:line="254" w:lineRule="auto"/>
            </w:pPr>
            <w:r w:rsidRPr="00C7244C">
              <w:t>As specified in TS 38.508-1 [14] Annex A.</w:t>
            </w:r>
          </w:p>
        </w:tc>
      </w:tr>
      <w:tr w:rsidR="003A5609" w:rsidRPr="00C7244C" w14:paraId="7DE1BD49" w14:textId="77777777" w:rsidTr="003A560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A36ED" w14:textId="77777777" w:rsidR="003A5609" w:rsidRPr="00C7244C" w:rsidRDefault="003A5609">
            <w:pPr>
              <w:spacing w:after="0"/>
              <w:rPr>
                <w:rFonts w:ascii="Arial"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6F8A181B" w14:textId="77777777" w:rsidR="003A5609" w:rsidRPr="00C7244C" w:rsidRDefault="003A5609">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FCBC74F" w14:textId="22B582A6" w:rsidR="003A5609" w:rsidRPr="00C7244C" w:rsidRDefault="007F46EC">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9F325" w14:textId="77777777" w:rsidR="003A5609" w:rsidRPr="00C7244C" w:rsidRDefault="003A5609">
            <w:pPr>
              <w:spacing w:after="0"/>
              <w:rPr>
                <w:rFonts w:ascii="Arial" w:hAnsi="Arial"/>
                <w:sz w:val="18"/>
                <w:lang w:eastAsia="en-US"/>
              </w:rPr>
            </w:pPr>
          </w:p>
        </w:tc>
      </w:tr>
      <w:tr w:rsidR="003A5609" w:rsidRPr="00C7244C" w14:paraId="6DC85022"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58279A78" w14:textId="77777777" w:rsidR="003A5609" w:rsidRPr="00C7244C" w:rsidRDefault="003A5609">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DDEAA" w14:textId="2861DE44" w:rsidR="003A5609" w:rsidRPr="00C7244C" w:rsidRDefault="007F46EC" w:rsidP="007F46EC">
            <w:pPr>
              <w:keepNext/>
              <w:keepLines/>
              <w:overflowPunct/>
              <w:autoSpaceDE/>
              <w:autoSpaceDN/>
              <w:adjustRightInd/>
              <w:spacing w:after="0" w:line="256" w:lineRule="auto"/>
              <w:textAlignment w:val="auto"/>
            </w:pPr>
            <w:r w:rsidRPr="00C7244C">
              <w:rPr>
                <w:rFonts w:ascii="Arial" w:hAnsi="Arial"/>
                <w:sz w:val="18"/>
                <w:lang w:eastAsia="en-US"/>
              </w:rPr>
              <w:t>- Without LTE link</w:t>
            </w:r>
          </w:p>
        </w:tc>
        <w:tc>
          <w:tcPr>
            <w:tcW w:w="3961" w:type="dxa"/>
            <w:tcBorders>
              <w:top w:val="single" w:sz="4" w:space="0" w:color="auto"/>
              <w:left w:val="single" w:sz="4" w:space="0" w:color="auto"/>
              <w:bottom w:val="single" w:sz="4" w:space="0" w:color="auto"/>
              <w:right w:val="single" w:sz="4" w:space="0" w:color="auto"/>
            </w:tcBorders>
          </w:tcPr>
          <w:p w14:paraId="6633D6E7" w14:textId="77777777" w:rsidR="003A5609" w:rsidRPr="00C7244C" w:rsidRDefault="003A5609">
            <w:pPr>
              <w:pStyle w:val="TAL"/>
              <w:spacing w:line="254" w:lineRule="auto"/>
            </w:pPr>
          </w:p>
        </w:tc>
      </w:tr>
    </w:tbl>
    <w:p w14:paraId="38B70EA1" w14:textId="77777777" w:rsidR="003A5609" w:rsidRPr="00C7244C" w:rsidRDefault="003A5609" w:rsidP="003A5609">
      <w:pPr>
        <w:rPr>
          <w:lang w:eastAsia="en-US"/>
        </w:rPr>
      </w:pPr>
    </w:p>
    <w:p w14:paraId="135DFC12" w14:textId="4EBA8934" w:rsidR="003A5609" w:rsidRPr="00C7244C" w:rsidRDefault="003A5609" w:rsidP="003A5609">
      <w:pPr>
        <w:pStyle w:val="TH"/>
      </w:pPr>
      <w:r w:rsidRPr="00C7244C">
        <w:t>Table 7.5.3.4.</w:t>
      </w:r>
      <w:r w:rsidRPr="00C7244C">
        <w:rPr>
          <w:lang w:eastAsia="zh-TW"/>
        </w:rPr>
        <w:t>4.1</w:t>
      </w:r>
      <w:r w:rsidRPr="00C7244C">
        <w:t>-</w:t>
      </w:r>
      <w:r w:rsidRPr="00C7244C">
        <w:rPr>
          <w:lang w:eastAsia="zh-TW"/>
        </w:rPr>
        <w:t>3</w:t>
      </w:r>
      <w:r w:rsidRPr="00C7244C">
        <w:t>: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3A5609" w:rsidRPr="00C7244C" w14:paraId="135F5BD1"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9BFA1C" w14:textId="77777777" w:rsidR="003A5609" w:rsidRPr="00C7244C" w:rsidRDefault="003A5609">
            <w:pPr>
              <w:pStyle w:val="TAH"/>
              <w:spacing w:line="254" w:lineRule="auto"/>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55D6C728" w14:textId="77777777" w:rsidR="003A5609" w:rsidRPr="00C7244C" w:rsidRDefault="003A5609">
            <w:pPr>
              <w:pStyle w:val="TAH"/>
              <w:spacing w:line="254" w:lineRule="auto"/>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2BA33235" w14:textId="77777777" w:rsidR="003A5609" w:rsidRPr="00C7244C" w:rsidRDefault="003A5609">
            <w:pPr>
              <w:pStyle w:val="TAH"/>
              <w:spacing w:line="254" w:lineRule="auto"/>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2EC9EB94" w14:textId="77777777" w:rsidR="003A5609" w:rsidRPr="00C7244C" w:rsidRDefault="003A5609">
            <w:pPr>
              <w:pStyle w:val="TAH"/>
              <w:spacing w:line="254" w:lineRule="auto"/>
            </w:pPr>
            <w:r w:rsidRPr="00C7244C">
              <w:t>Comment</w:t>
            </w:r>
          </w:p>
        </w:tc>
      </w:tr>
      <w:tr w:rsidR="003A5609" w:rsidRPr="00C7244C" w14:paraId="3ADC23F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C522C9A" w14:textId="77777777" w:rsidR="003A5609" w:rsidRPr="00C7244C" w:rsidRDefault="003A5609">
            <w:pPr>
              <w:pStyle w:val="TAL"/>
              <w:spacing w:line="254" w:lineRule="auto"/>
              <w:rPr>
                <w:lang w:eastAsia="en-US"/>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0785FB52"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3A07376E" w14:textId="77777777" w:rsidR="003A5609" w:rsidRPr="00C7244C" w:rsidRDefault="003A5609">
            <w:pPr>
              <w:pStyle w:val="TAC"/>
              <w:spacing w:line="254" w:lineRule="auto"/>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41E64B1B" w14:textId="77777777" w:rsidR="003A5609" w:rsidRPr="00C7244C" w:rsidRDefault="003A5609">
            <w:pPr>
              <w:pStyle w:val="TAL"/>
              <w:spacing w:line="254" w:lineRule="auto"/>
            </w:pPr>
            <w:r w:rsidRPr="00C7244C">
              <w:t>Two NR radio channels (1,2) in FR2 are used for this test</w:t>
            </w:r>
          </w:p>
        </w:tc>
      </w:tr>
      <w:tr w:rsidR="003A5609" w:rsidRPr="00C7244C" w14:paraId="094F7088"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5CE724" w14:textId="77777777" w:rsidR="003A5609" w:rsidRPr="00C7244C" w:rsidRDefault="003A5609">
            <w:pPr>
              <w:pStyle w:val="TAL"/>
              <w:spacing w:line="254" w:lineRule="auto"/>
            </w:pPr>
            <w:r w:rsidRPr="00C7244C">
              <w:t>Active PCell</w:t>
            </w:r>
          </w:p>
        </w:tc>
        <w:tc>
          <w:tcPr>
            <w:tcW w:w="709" w:type="dxa"/>
            <w:tcBorders>
              <w:top w:val="single" w:sz="4" w:space="0" w:color="auto"/>
              <w:left w:val="single" w:sz="4" w:space="0" w:color="auto"/>
              <w:bottom w:val="single" w:sz="4" w:space="0" w:color="auto"/>
              <w:right w:val="single" w:sz="4" w:space="0" w:color="auto"/>
            </w:tcBorders>
          </w:tcPr>
          <w:p w14:paraId="491C2832"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583ED104" w14:textId="77777777" w:rsidR="003A5609" w:rsidRPr="00C7244C" w:rsidRDefault="003A5609">
            <w:pPr>
              <w:pStyle w:val="TAC"/>
              <w:spacing w:line="254" w:lineRule="auto"/>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CE571E6" w14:textId="77777777" w:rsidR="003A5609" w:rsidRPr="00C7244C" w:rsidRDefault="003A5609">
            <w:pPr>
              <w:pStyle w:val="TAL"/>
              <w:spacing w:line="254" w:lineRule="auto"/>
            </w:pPr>
            <w:r w:rsidRPr="00C7244C">
              <w:t>Primary cell on NR RF channel number 1.</w:t>
            </w:r>
          </w:p>
        </w:tc>
      </w:tr>
      <w:tr w:rsidR="003A5609" w:rsidRPr="00C7244C" w14:paraId="0A1A9B3D"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9CBB24" w14:textId="77777777" w:rsidR="003A5609" w:rsidRPr="00C7244C" w:rsidRDefault="003A5609">
            <w:pPr>
              <w:pStyle w:val="TAL"/>
              <w:spacing w:line="254" w:lineRule="auto"/>
            </w:pPr>
            <w:r w:rsidRPr="00C7244C">
              <w:t>Configured and activated SCell</w:t>
            </w:r>
          </w:p>
        </w:tc>
        <w:tc>
          <w:tcPr>
            <w:tcW w:w="709" w:type="dxa"/>
            <w:tcBorders>
              <w:top w:val="single" w:sz="4" w:space="0" w:color="auto"/>
              <w:left w:val="single" w:sz="4" w:space="0" w:color="auto"/>
              <w:bottom w:val="single" w:sz="4" w:space="0" w:color="auto"/>
              <w:right w:val="single" w:sz="4" w:space="0" w:color="auto"/>
            </w:tcBorders>
          </w:tcPr>
          <w:p w14:paraId="62C43495"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C223689" w14:textId="77777777" w:rsidR="003A5609" w:rsidRPr="00C7244C" w:rsidRDefault="003A5609">
            <w:pPr>
              <w:pStyle w:val="TAC"/>
              <w:spacing w:line="254" w:lineRule="auto"/>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6792E9A7" w14:textId="77777777" w:rsidR="003A5609" w:rsidRPr="00C7244C" w:rsidRDefault="003A5609">
            <w:pPr>
              <w:pStyle w:val="TAL"/>
              <w:spacing w:line="254" w:lineRule="auto"/>
            </w:pPr>
            <w:r w:rsidRPr="00C7244C">
              <w:t>Configured and activated SCell on NR RF channel number 2.</w:t>
            </w:r>
          </w:p>
        </w:tc>
      </w:tr>
      <w:tr w:rsidR="003A5609" w:rsidRPr="00C7244C" w14:paraId="762E90F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C23865" w14:textId="77777777" w:rsidR="003A5609" w:rsidRPr="00C7244C" w:rsidRDefault="003A5609">
            <w:pPr>
              <w:pStyle w:val="TAL"/>
              <w:spacing w:line="254" w:lineRule="auto"/>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6AFA4E3C"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F9841F2" w14:textId="77777777" w:rsidR="003A5609" w:rsidRPr="00C7244C" w:rsidRDefault="003A5609">
            <w:pPr>
              <w:pStyle w:val="TAC"/>
              <w:spacing w:line="254" w:lineRule="auto"/>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2F2694FE" w14:textId="77777777" w:rsidR="003A5609" w:rsidRPr="00C7244C" w:rsidRDefault="003A5609">
            <w:pPr>
              <w:pStyle w:val="TAL"/>
              <w:spacing w:line="254" w:lineRule="auto"/>
            </w:pPr>
          </w:p>
        </w:tc>
      </w:tr>
      <w:tr w:rsidR="003A5609" w:rsidRPr="00C7244C" w14:paraId="3158614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7C3283" w14:textId="77777777" w:rsidR="003A5609" w:rsidRPr="00C7244C" w:rsidRDefault="003A5609">
            <w:pPr>
              <w:pStyle w:val="TAL"/>
              <w:spacing w:line="254" w:lineRule="auto"/>
            </w:pPr>
            <w:r w:rsidRPr="00C7244C">
              <w:t>DRX</w:t>
            </w:r>
          </w:p>
        </w:tc>
        <w:tc>
          <w:tcPr>
            <w:tcW w:w="709" w:type="dxa"/>
            <w:tcBorders>
              <w:top w:val="single" w:sz="4" w:space="0" w:color="auto"/>
              <w:left w:val="single" w:sz="4" w:space="0" w:color="auto"/>
              <w:bottom w:val="single" w:sz="4" w:space="0" w:color="auto"/>
              <w:right w:val="single" w:sz="4" w:space="0" w:color="auto"/>
            </w:tcBorders>
          </w:tcPr>
          <w:p w14:paraId="7EAAC33F"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78114B3C" w14:textId="77777777" w:rsidR="003A5609" w:rsidRPr="00C7244C" w:rsidRDefault="003A5609">
            <w:pPr>
              <w:pStyle w:val="TAC"/>
              <w:spacing w:line="254" w:lineRule="auto"/>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A8026AC" w14:textId="77777777" w:rsidR="003A5609" w:rsidRPr="00C7244C" w:rsidRDefault="003A5609">
            <w:pPr>
              <w:pStyle w:val="TAL"/>
              <w:spacing w:line="254" w:lineRule="auto"/>
            </w:pPr>
            <w:r w:rsidRPr="00C7244C">
              <w:t>Continuous monitoring of primary cell</w:t>
            </w:r>
          </w:p>
        </w:tc>
      </w:tr>
      <w:tr w:rsidR="003A5609" w:rsidRPr="00C7244C" w14:paraId="57279233"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990E54" w14:textId="77777777" w:rsidR="003A5609" w:rsidRPr="00C7244C" w:rsidRDefault="003A5609">
            <w:pPr>
              <w:pStyle w:val="TAL"/>
              <w:spacing w:line="254" w:lineRule="auto"/>
            </w:pPr>
            <w:r w:rsidRPr="00C7244C">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58C77A11" w14:textId="77777777" w:rsidR="003A5609" w:rsidRPr="00C7244C" w:rsidRDefault="003A5609">
            <w:pPr>
              <w:pStyle w:val="TAC"/>
              <w:spacing w:line="254" w:lineRule="auto"/>
            </w:pPr>
            <w:r w:rsidRPr="00C7244C">
              <w:t>ms</w:t>
            </w:r>
          </w:p>
        </w:tc>
        <w:tc>
          <w:tcPr>
            <w:tcW w:w="2977" w:type="dxa"/>
            <w:tcBorders>
              <w:top w:val="single" w:sz="4" w:space="0" w:color="auto"/>
              <w:left w:val="single" w:sz="4" w:space="0" w:color="auto"/>
              <w:bottom w:val="single" w:sz="4" w:space="0" w:color="auto"/>
              <w:right w:val="single" w:sz="4" w:space="0" w:color="auto"/>
            </w:tcBorders>
            <w:hideMark/>
          </w:tcPr>
          <w:p w14:paraId="77A2B7F0" w14:textId="77777777" w:rsidR="003A5609" w:rsidRPr="00C7244C" w:rsidRDefault="003A5609">
            <w:pPr>
              <w:pStyle w:val="TAC"/>
              <w:spacing w:line="254" w:lineRule="auto"/>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38776341" w14:textId="77777777" w:rsidR="003A5609" w:rsidRPr="00C7244C" w:rsidRDefault="003A5609">
            <w:pPr>
              <w:pStyle w:val="TAL"/>
              <w:spacing w:line="254" w:lineRule="auto"/>
            </w:pPr>
          </w:p>
        </w:tc>
      </w:tr>
      <w:tr w:rsidR="003A5609" w:rsidRPr="00C7244C" w14:paraId="046917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208359" w14:textId="77777777" w:rsidR="003A5609" w:rsidRPr="00C7244C" w:rsidRDefault="003A5609">
            <w:pPr>
              <w:pStyle w:val="TAL"/>
              <w:spacing w:line="254" w:lineRule="auto"/>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0E5BB87D" w14:textId="77777777" w:rsidR="003A5609" w:rsidRPr="00C7244C" w:rsidRDefault="003A5609">
            <w:pPr>
              <w:pStyle w:val="TAC"/>
              <w:spacing w:line="254" w:lineRule="auto"/>
            </w:pPr>
            <w:r w:rsidRPr="00C7244C">
              <w:t>s</w:t>
            </w:r>
          </w:p>
        </w:tc>
        <w:tc>
          <w:tcPr>
            <w:tcW w:w="2977" w:type="dxa"/>
            <w:tcBorders>
              <w:top w:val="single" w:sz="4" w:space="0" w:color="auto"/>
              <w:left w:val="single" w:sz="4" w:space="0" w:color="auto"/>
              <w:bottom w:val="single" w:sz="4" w:space="0" w:color="auto"/>
              <w:right w:val="single" w:sz="4" w:space="0" w:color="auto"/>
            </w:tcBorders>
            <w:hideMark/>
          </w:tcPr>
          <w:p w14:paraId="6FC14E00" w14:textId="77777777" w:rsidR="003A5609" w:rsidRPr="00C7244C" w:rsidRDefault="003A5609">
            <w:pPr>
              <w:pStyle w:val="TAC"/>
              <w:spacing w:line="254" w:lineRule="auto"/>
            </w:pPr>
            <w:r w:rsidRPr="00C7244C">
              <w:t>7</w:t>
            </w:r>
          </w:p>
        </w:tc>
        <w:tc>
          <w:tcPr>
            <w:tcW w:w="3652" w:type="dxa"/>
            <w:tcBorders>
              <w:top w:val="single" w:sz="4" w:space="0" w:color="auto"/>
              <w:left w:val="single" w:sz="4" w:space="0" w:color="auto"/>
              <w:bottom w:val="single" w:sz="4" w:space="0" w:color="auto"/>
              <w:right w:val="single" w:sz="4" w:space="0" w:color="auto"/>
            </w:tcBorders>
            <w:hideMark/>
          </w:tcPr>
          <w:p w14:paraId="65DA57D9" w14:textId="77777777" w:rsidR="003A5609" w:rsidRPr="00C7244C" w:rsidRDefault="003A5609">
            <w:pPr>
              <w:pStyle w:val="TAL"/>
              <w:spacing w:line="254" w:lineRule="auto"/>
            </w:pPr>
            <w:r w:rsidRPr="00C7244C">
              <w:t>During this time the measurement for Cell 2 is configured, and Cell 2 is detected.</w:t>
            </w:r>
          </w:p>
        </w:tc>
      </w:tr>
      <w:tr w:rsidR="003A5609" w:rsidRPr="00C7244C" w14:paraId="196279B5"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C2992B" w14:textId="77777777" w:rsidR="003A5609" w:rsidRPr="00C7244C" w:rsidRDefault="003A5609">
            <w:pPr>
              <w:pStyle w:val="TAL"/>
              <w:spacing w:line="254" w:lineRule="auto"/>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1A7AD8F8" w14:textId="77777777" w:rsidR="003A5609" w:rsidRPr="00C7244C" w:rsidRDefault="003A5609">
            <w:pPr>
              <w:pStyle w:val="TAC"/>
              <w:spacing w:line="254" w:lineRule="auto"/>
            </w:pPr>
            <w:r w:rsidRPr="00C7244C">
              <w:t>s</w:t>
            </w:r>
          </w:p>
        </w:tc>
        <w:tc>
          <w:tcPr>
            <w:tcW w:w="2977" w:type="dxa"/>
            <w:tcBorders>
              <w:top w:val="single" w:sz="4" w:space="0" w:color="auto"/>
              <w:left w:val="single" w:sz="4" w:space="0" w:color="auto"/>
              <w:bottom w:val="single" w:sz="4" w:space="0" w:color="auto"/>
              <w:right w:val="single" w:sz="4" w:space="0" w:color="auto"/>
            </w:tcBorders>
            <w:hideMark/>
          </w:tcPr>
          <w:p w14:paraId="75E26D78" w14:textId="77777777" w:rsidR="003A5609" w:rsidRPr="00C7244C" w:rsidRDefault="003A5609">
            <w:pPr>
              <w:pStyle w:val="TAC"/>
              <w:spacing w:line="254" w:lineRule="auto"/>
            </w:pPr>
            <w:r w:rsidRPr="00C7244C">
              <w:t>Ndirect</w:t>
            </w:r>
          </w:p>
        </w:tc>
        <w:tc>
          <w:tcPr>
            <w:tcW w:w="3652" w:type="dxa"/>
            <w:tcBorders>
              <w:top w:val="single" w:sz="4" w:space="0" w:color="auto"/>
              <w:left w:val="single" w:sz="4" w:space="0" w:color="auto"/>
              <w:bottom w:val="single" w:sz="4" w:space="0" w:color="auto"/>
              <w:right w:val="single" w:sz="4" w:space="0" w:color="auto"/>
            </w:tcBorders>
            <w:hideMark/>
          </w:tcPr>
          <w:p w14:paraId="0A8E8A76" w14:textId="77777777" w:rsidR="003A5609" w:rsidRPr="00C7244C" w:rsidRDefault="003A5609">
            <w:pPr>
              <w:pStyle w:val="TAL"/>
              <w:spacing w:line="254" w:lineRule="auto"/>
            </w:pPr>
            <w:r w:rsidRPr="00C7244C">
              <w:t>During this time the UE shall configure and activate Cell 2 as SCell.</w:t>
            </w:r>
          </w:p>
        </w:tc>
      </w:tr>
      <w:tr w:rsidR="003A5609" w:rsidRPr="00C7244C" w14:paraId="481E67A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E3C801" w14:textId="77777777" w:rsidR="003A5609" w:rsidRPr="00C7244C" w:rsidRDefault="003A5609">
            <w:pPr>
              <w:pStyle w:val="TAL"/>
              <w:spacing w:line="254" w:lineRule="auto"/>
            </w:pPr>
            <w:r w:rsidRPr="00C7244C">
              <w:t>T3</w:t>
            </w:r>
          </w:p>
        </w:tc>
        <w:tc>
          <w:tcPr>
            <w:tcW w:w="709" w:type="dxa"/>
            <w:tcBorders>
              <w:top w:val="single" w:sz="4" w:space="0" w:color="auto"/>
              <w:left w:val="single" w:sz="4" w:space="0" w:color="auto"/>
              <w:bottom w:val="single" w:sz="4" w:space="0" w:color="auto"/>
              <w:right w:val="single" w:sz="4" w:space="0" w:color="auto"/>
            </w:tcBorders>
            <w:hideMark/>
          </w:tcPr>
          <w:p w14:paraId="4A7CB17E" w14:textId="77777777" w:rsidR="003A5609" w:rsidRPr="00C7244C" w:rsidRDefault="003A5609">
            <w:pPr>
              <w:pStyle w:val="TAC"/>
              <w:spacing w:line="254" w:lineRule="auto"/>
            </w:pPr>
            <w:r w:rsidRPr="00C7244C">
              <w:t>ms</w:t>
            </w:r>
          </w:p>
        </w:tc>
        <w:tc>
          <w:tcPr>
            <w:tcW w:w="2977" w:type="dxa"/>
            <w:tcBorders>
              <w:top w:val="single" w:sz="4" w:space="0" w:color="auto"/>
              <w:left w:val="single" w:sz="4" w:space="0" w:color="auto"/>
              <w:bottom w:val="single" w:sz="4" w:space="0" w:color="auto"/>
              <w:right w:val="single" w:sz="4" w:space="0" w:color="auto"/>
            </w:tcBorders>
            <w:hideMark/>
          </w:tcPr>
          <w:p w14:paraId="2CB2149A" w14:textId="77777777" w:rsidR="003A5609" w:rsidRPr="00C7244C" w:rsidRDefault="003A5609">
            <w:pPr>
              <w:pStyle w:val="TAC"/>
              <w:spacing w:line="254" w:lineRule="auto"/>
            </w:pPr>
            <w:r w:rsidRPr="00C7244C">
              <w:t>100</w:t>
            </w:r>
          </w:p>
        </w:tc>
        <w:tc>
          <w:tcPr>
            <w:tcW w:w="3652" w:type="dxa"/>
            <w:tcBorders>
              <w:top w:val="single" w:sz="4" w:space="0" w:color="auto"/>
              <w:left w:val="single" w:sz="4" w:space="0" w:color="auto"/>
              <w:bottom w:val="single" w:sz="4" w:space="0" w:color="auto"/>
              <w:right w:val="single" w:sz="4" w:space="0" w:color="auto"/>
            </w:tcBorders>
            <w:hideMark/>
          </w:tcPr>
          <w:p w14:paraId="46CD2C04" w14:textId="77777777" w:rsidR="003A5609" w:rsidRPr="00C7244C" w:rsidRDefault="003A5609">
            <w:pPr>
              <w:pStyle w:val="TAL"/>
              <w:spacing w:line="254" w:lineRule="auto"/>
            </w:pPr>
            <w:r w:rsidRPr="00C7244C">
              <w:t>During this time the UE shall report valid CQI for both PCell and SCell.</w:t>
            </w:r>
          </w:p>
        </w:tc>
      </w:tr>
      <w:tr w:rsidR="00F72152" w:rsidRPr="00C7244C" w14:paraId="5949D25E" w14:textId="77777777" w:rsidTr="00EF0046">
        <w:trPr>
          <w:cantSplit/>
          <w:jc w:val="center"/>
        </w:trPr>
        <w:tc>
          <w:tcPr>
            <w:tcW w:w="2517" w:type="dxa"/>
            <w:tcBorders>
              <w:top w:val="single" w:sz="4" w:space="0" w:color="auto"/>
              <w:left w:val="single" w:sz="4" w:space="0" w:color="auto"/>
              <w:bottom w:val="single" w:sz="4" w:space="0" w:color="auto"/>
              <w:right w:val="single" w:sz="4" w:space="0" w:color="auto"/>
            </w:tcBorders>
          </w:tcPr>
          <w:p w14:paraId="31FF6C02" w14:textId="77777777" w:rsidR="00F72152" w:rsidRPr="00C7244C" w:rsidRDefault="00F72152" w:rsidP="00EF0046">
            <w:pPr>
              <w:pStyle w:val="TAL"/>
              <w:spacing w:line="252" w:lineRule="auto"/>
            </w:pPr>
            <w:r w:rsidRPr="00C7244C">
              <w:t>A3-Offset</w:t>
            </w:r>
          </w:p>
        </w:tc>
        <w:tc>
          <w:tcPr>
            <w:tcW w:w="709" w:type="dxa"/>
            <w:tcBorders>
              <w:top w:val="single" w:sz="4" w:space="0" w:color="auto"/>
              <w:left w:val="single" w:sz="4" w:space="0" w:color="auto"/>
              <w:bottom w:val="single" w:sz="4" w:space="0" w:color="auto"/>
              <w:right w:val="single" w:sz="4" w:space="0" w:color="auto"/>
            </w:tcBorders>
          </w:tcPr>
          <w:p w14:paraId="2EDF45B8" w14:textId="77777777" w:rsidR="00F72152" w:rsidRPr="00C7244C" w:rsidRDefault="00F72152" w:rsidP="00EF0046">
            <w:pPr>
              <w:pStyle w:val="TAC"/>
              <w:spacing w:line="252" w:lineRule="auto"/>
            </w:pPr>
            <w:r w:rsidRPr="00C7244C">
              <w:t>dB</w:t>
            </w:r>
          </w:p>
        </w:tc>
        <w:tc>
          <w:tcPr>
            <w:tcW w:w="2977" w:type="dxa"/>
            <w:tcBorders>
              <w:top w:val="single" w:sz="4" w:space="0" w:color="auto"/>
              <w:left w:val="single" w:sz="4" w:space="0" w:color="auto"/>
              <w:bottom w:val="single" w:sz="4" w:space="0" w:color="auto"/>
              <w:right w:val="single" w:sz="4" w:space="0" w:color="auto"/>
            </w:tcBorders>
          </w:tcPr>
          <w:p w14:paraId="46827823" w14:textId="77777777" w:rsidR="00F72152" w:rsidRPr="00C7244C" w:rsidRDefault="00F72152" w:rsidP="00EF0046">
            <w:pPr>
              <w:pStyle w:val="TAC"/>
              <w:spacing w:line="252" w:lineRule="auto"/>
            </w:pPr>
            <w:r w:rsidRPr="00C7244C">
              <w:t>-15</w:t>
            </w:r>
          </w:p>
        </w:tc>
        <w:tc>
          <w:tcPr>
            <w:tcW w:w="3652" w:type="dxa"/>
            <w:tcBorders>
              <w:top w:val="single" w:sz="4" w:space="0" w:color="auto"/>
              <w:left w:val="single" w:sz="4" w:space="0" w:color="auto"/>
              <w:bottom w:val="single" w:sz="4" w:space="0" w:color="auto"/>
              <w:right w:val="single" w:sz="4" w:space="0" w:color="auto"/>
            </w:tcBorders>
          </w:tcPr>
          <w:p w14:paraId="1647BDD2" w14:textId="77777777" w:rsidR="00F72152" w:rsidRPr="00C7244C" w:rsidRDefault="00F72152" w:rsidP="00EF0046">
            <w:pPr>
              <w:pStyle w:val="TAL"/>
              <w:spacing w:line="252" w:lineRule="auto"/>
            </w:pPr>
          </w:p>
        </w:tc>
      </w:tr>
      <w:tr w:rsidR="003A5609" w:rsidRPr="00C7244C" w14:paraId="528528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7B2F1C" w14:textId="77777777" w:rsidR="003A5609" w:rsidRPr="00C7244C" w:rsidRDefault="003A5609">
            <w:pPr>
              <w:pStyle w:val="TAL"/>
              <w:spacing w:line="254" w:lineRule="auto"/>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CB1CE9" w14:textId="77777777" w:rsidR="003A5609" w:rsidRPr="00C7244C" w:rsidRDefault="003A5609">
            <w:pPr>
              <w:pStyle w:val="TAC"/>
              <w:spacing w:line="254" w:lineRule="auto"/>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10B61" w14:textId="77777777" w:rsidR="003A5609" w:rsidRPr="00C7244C" w:rsidRDefault="003A5609">
            <w:pPr>
              <w:pStyle w:val="TAC"/>
              <w:spacing w:line="254" w:lineRule="auto"/>
            </w:pPr>
            <w:r w:rsidRPr="00C7244C">
              <w:t>k</w:t>
            </w:r>
            <w:r w:rsidRPr="00C7244C">
              <w:rPr>
                <w:vertAlign w:val="subscript"/>
              </w:rPr>
              <w:t>1</w:t>
            </w:r>
            <w:r w:rsidRPr="00C7244C">
              <w:t>*NR slot length</w:t>
            </w:r>
          </w:p>
        </w:tc>
        <w:tc>
          <w:tcPr>
            <w:tcW w:w="3652" w:type="dxa"/>
            <w:tcBorders>
              <w:top w:val="single" w:sz="4" w:space="0" w:color="auto"/>
              <w:left w:val="single" w:sz="4" w:space="0" w:color="auto"/>
              <w:bottom w:val="single" w:sz="4" w:space="0" w:color="auto"/>
              <w:right w:val="single" w:sz="4" w:space="0" w:color="auto"/>
            </w:tcBorders>
            <w:hideMark/>
          </w:tcPr>
          <w:p w14:paraId="32BE8871" w14:textId="77777777" w:rsidR="003A5609" w:rsidRPr="00C7244C" w:rsidRDefault="003A5609">
            <w:pPr>
              <w:pStyle w:val="TAL"/>
              <w:spacing w:line="254" w:lineRule="auto"/>
            </w:pPr>
            <w:r w:rsidRPr="00C7244C">
              <w:t xml:space="preserve"> k1 is a number of slots and is indicated by the PDSCH-to-HARQ-timing-indicator field in the DCI format, if present, or provided by dl-DataToUL-ACK, the value of k should be the minimum value defined in TS 38.213 [8]</w:t>
            </w:r>
          </w:p>
        </w:tc>
      </w:tr>
      <w:tr w:rsidR="003A5609" w:rsidRPr="00C7244C" w14:paraId="26656E30"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7AFA77" w14:textId="77777777" w:rsidR="003A5609" w:rsidRPr="00C7244C" w:rsidRDefault="003A5609">
            <w:pPr>
              <w:pStyle w:val="TAL"/>
              <w:spacing w:line="254" w:lineRule="auto"/>
            </w:pPr>
            <w:r w:rsidRPr="00C7244C">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E797B2" w14:textId="77777777" w:rsidR="003A5609" w:rsidRPr="00C7244C" w:rsidRDefault="003A5609">
            <w:pPr>
              <w:pStyle w:val="TAC"/>
              <w:spacing w:line="254" w:lineRule="auto"/>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8B37A28" w14:textId="77777777" w:rsidR="003A5609" w:rsidRPr="00C7244C" w:rsidRDefault="003A5609">
            <w:pPr>
              <w:pStyle w:val="TAC"/>
              <w:spacing w:line="254" w:lineRule="auto"/>
            </w:pPr>
            <w:r w:rsidRPr="00C7244C">
              <w:rPr>
                <w:position w:val="-10"/>
                <w:lang w:eastAsia="en-US"/>
              </w:rPr>
              <w:object w:dxaOrig="1680" w:dyaOrig="240" w14:anchorId="506F023B">
                <v:shape id="_x0000_i1176" type="#_x0000_t75" style="width:86.4pt;height:14.4pt" o:ole="">
                  <v:imagedata r:id="rId179" o:title=""/>
                </v:shape>
                <o:OLEObject Type="Embed" ProgID="Equation.3" ShapeID="_x0000_i1176" DrawAspect="Content" ObjectID="_1781671852" r:id="rId180"/>
              </w:object>
            </w:r>
          </w:p>
        </w:tc>
        <w:tc>
          <w:tcPr>
            <w:tcW w:w="3652" w:type="dxa"/>
            <w:tcBorders>
              <w:top w:val="single" w:sz="4" w:space="0" w:color="auto"/>
              <w:left w:val="single" w:sz="4" w:space="0" w:color="auto"/>
              <w:bottom w:val="single" w:sz="4" w:space="0" w:color="auto"/>
              <w:right w:val="single" w:sz="4" w:space="0" w:color="auto"/>
            </w:tcBorders>
            <w:hideMark/>
          </w:tcPr>
          <w:p w14:paraId="386218FD" w14:textId="77777777" w:rsidR="003A5609" w:rsidRPr="00C7244C" w:rsidRDefault="003A5609">
            <w:pPr>
              <w:pStyle w:val="TAL"/>
              <w:spacing w:line="254" w:lineRule="auto"/>
            </w:pPr>
            <w:r w:rsidRPr="00C7244C">
              <w:t xml:space="preserve">As specified in clause 4.3 of </w:t>
            </w:r>
            <w:r w:rsidRPr="00C7244C">
              <w:rPr>
                <w:lang w:eastAsia="zh-TW"/>
              </w:rPr>
              <w:t>TS</w:t>
            </w:r>
            <w:r w:rsidRPr="00C7244C">
              <w:t>38.213</w:t>
            </w:r>
            <w:r w:rsidRPr="00C7244C">
              <w:rPr>
                <w:lang w:eastAsia="zh-TW"/>
              </w:rPr>
              <w:t xml:space="preserve"> [8]</w:t>
            </w:r>
          </w:p>
        </w:tc>
      </w:tr>
    </w:tbl>
    <w:p w14:paraId="1C40FDD5" w14:textId="77777777" w:rsidR="003A5609" w:rsidRPr="00C7244C" w:rsidRDefault="003A5609" w:rsidP="003A5609">
      <w:pPr>
        <w:rPr>
          <w:lang w:eastAsia="sv-SE"/>
        </w:rPr>
      </w:pPr>
    </w:p>
    <w:p w14:paraId="0456986B" w14:textId="77777777" w:rsidR="003A5609" w:rsidRPr="00C7244C" w:rsidRDefault="003A5609" w:rsidP="003A5609">
      <w:pPr>
        <w:pStyle w:val="B1"/>
        <w:ind w:hanging="1"/>
        <w:rPr>
          <w:lang w:eastAsia="en-US"/>
        </w:rPr>
      </w:pPr>
      <w:r w:rsidRPr="00C7244C">
        <w:t>1.The general test parameter settings are set up according to Table 7.5.3.4.4.1-3.</w:t>
      </w:r>
    </w:p>
    <w:p w14:paraId="0921F1A7" w14:textId="77777777" w:rsidR="003A5609" w:rsidRPr="00C7244C" w:rsidRDefault="003A5609" w:rsidP="003A5609">
      <w:pPr>
        <w:pStyle w:val="B1"/>
        <w:ind w:hanging="1"/>
      </w:pPr>
      <w:r w:rsidRPr="00C7244C">
        <w:t>2. Message contents are defined in clause 7.5.3.4.4.3.</w:t>
      </w:r>
    </w:p>
    <w:p w14:paraId="764050A8" w14:textId="77777777" w:rsidR="003A5609" w:rsidRPr="00C7244C" w:rsidRDefault="003A5609" w:rsidP="003A5609">
      <w:pPr>
        <w:pStyle w:val="B1"/>
        <w:ind w:hanging="1"/>
      </w:pPr>
      <w:r w:rsidRPr="00C7244C">
        <w:t>3. There are 2 NR Cells specified in the test. Cell 1 is the PCell and Cell 2 is SCell. Cell 1 and Cell 2 are configured according to Annex C.1.1 and C.1.2.</w:t>
      </w:r>
    </w:p>
    <w:p w14:paraId="1C6337B1" w14:textId="64E6B5DA" w:rsidR="003A5609" w:rsidRPr="00C7244C" w:rsidRDefault="003A5609" w:rsidP="003A5609">
      <w:pPr>
        <w:pStyle w:val="H6"/>
        <w:rPr>
          <w:lang w:eastAsia="zh-TW"/>
        </w:rPr>
      </w:pPr>
      <w:r w:rsidRPr="00C7244C">
        <w:rPr>
          <w:lang w:eastAsia="zh-TW"/>
        </w:rPr>
        <w:t>7.5.3.4.4.2</w:t>
      </w:r>
      <w:r w:rsidRPr="00C7244C">
        <w:rPr>
          <w:lang w:eastAsia="zh-TW"/>
        </w:rPr>
        <w:tab/>
        <w:t>Test Procedure</w:t>
      </w:r>
    </w:p>
    <w:p w14:paraId="382EE710" w14:textId="77777777" w:rsidR="007F46EC" w:rsidRPr="00C7244C" w:rsidRDefault="007F46EC" w:rsidP="00F776CE">
      <w:pPr>
        <w:rPr>
          <w:lang w:eastAsia="zh-CN"/>
        </w:rPr>
      </w:pPr>
      <w:r w:rsidRPr="00C7244C">
        <w:rPr>
          <w:lang w:eastAsia="en-US"/>
        </w:rPr>
        <w:t>The test consists of three successive time periods, with duration of T1, T2 and T3, respectively. There are two FR2 carriers and two NR cells. Before the test starts the UE is connected to Cell 1 (PCell) on carrier #1, but is not aware of Cell 2 on NR carrier #2. Cell 1 and Cell 2 have constant signal levels throughout the test. The UE is monitoring the PCell. The UE shall be continuously scheduled in the PCell throughout the whole test.</w:t>
      </w:r>
    </w:p>
    <w:p w14:paraId="7A632F38" w14:textId="77777777" w:rsidR="007F46EC" w:rsidRPr="00C7244C" w:rsidRDefault="007F46EC" w:rsidP="00F776CE">
      <w:pPr>
        <w:rPr>
          <w:lang w:eastAsia="en-US"/>
        </w:rPr>
      </w:pPr>
      <w:r w:rsidRPr="00C7244C">
        <w:rPr>
          <w:lang w:eastAsia="en-US"/>
        </w:rPr>
        <w:t xml:space="preserve">At the beginning of T1 the UE receives an RRC message by which the Cell </w:t>
      </w:r>
      <w:r w:rsidRPr="00C7244C">
        <w:rPr>
          <w:lang w:eastAsia="zh-CN"/>
        </w:rPr>
        <w:t>2</w:t>
      </w:r>
      <w:r w:rsidRPr="00C7244C">
        <w:rPr>
          <w:lang w:eastAsia="en-US"/>
        </w:rPr>
        <w:t xml:space="preserve"> is monitored by the UE</w:t>
      </w:r>
      <w:r w:rsidRPr="00C7244C">
        <w:rPr>
          <w:lang w:eastAsia="zh-CN"/>
        </w:rPr>
        <w:t xml:space="preserve">. During T1, Cell 2 should be detected and measured by the UE such that it meets the condition for known cell defined in TS 38.133 [6] </w:t>
      </w:r>
      <w:r w:rsidRPr="00C7244C">
        <w:rPr>
          <w:lang w:eastAsia="en-US"/>
        </w:rPr>
        <w:t>clause 8.3.4 for direct SCell activation.</w:t>
      </w:r>
    </w:p>
    <w:p w14:paraId="4A177273" w14:textId="77777777" w:rsidR="007F46EC" w:rsidRPr="00C7244C" w:rsidRDefault="007F46EC" w:rsidP="00F776CE">
      <w:pPr>
        <w:rPr>
          <w:lang w:eastAsia="zh-CN"/>
        </w:rPr>
      </w:pPr>
      <w:r w:rsidRPr="00C7244C">
        <w:rPr>
          <w:lang w:eastAsia="zh-CN"/>
        </w:rPr>
        <w:t xml:space="preserve">Time period T2 starts when the </w:t>
      </w:r>
      <w:r w:rsidRPr="00C7244C">
        <w:rPr>
          <w:i/>
          <w:lang w:eastAsia="zh-CN"/>
        </w:rPr>
        <w:t>RRCReconfiguration</w:t>
      </w:r>
      <w:r w:rsidRPr="00C7244C">
        <w:rPr>
          <w:lang w:eastAsia="zh-CN"/>
        </w:rPr>
        <w:t xml:space="preserve"> message for the configuration and activation of Cell 2 (the SCell), which is sent from the test equipment, is received at the UE antenna connector in a slot # denoted m. </w:t>
      </w:r>
      <w:r w:rsidRPr="00C7244C">
        <w:rPr>
          <w:lang w:eastAsia="en-US"/>
        </w:rPr>
        <w:t xml:space="preserve">The test equipment shall set the parameter </w:t>
      </w:r>
      <w:r w:rsidRPr="00C7244C">
        <w:rPr>
          <w:i/>
          <w:lang w:eastAsia="en-US"/>
        </w:rPr>
        <w:t>sCellState</w:t>
      </w:r>
      <w:r w:rsidRPr="00C7244C">
        <w:rPr>
          <w:lang w:eastAsia="en-US"/>
        </w:rPr>
        <w:t xml:space="preserve"> to </w:t>
      </w:r>
      <w:r w:rsidRPr="00C7244C">
        <w:rPr>
          <w:i/>
          <w:lang w:eastAsia="en-US"/>
        </w:rPr>
        <w:t>activated</w:t>
      </w:r>
      <w:r w:rsidRPr="00C7244C">
        <w:rPr>
          <w:lang w:eastAsia="en-US"/>
        </w:rPr>
        <w:t xml:space="preserve"> for the SCell, which causes Cell 2 to become configured and activated.</w:t>
      </w:r>
    </w:p>
    <w:p w14:paraId="008E9068" w14:textId="77777777" w:rsidR="007F46EC" w:rsidRPr="00C7244C" w:rsidRDefault="007F46EC" w:rsidP="00F776CE">
      <w:pPr>
        <w:rPr>
          <w:lang w:eastAsia="zh-CN"/>
        </w:rPr>
      </w:pPr>
      <w:r w:rsidRPr="00C7244C">
        <w:rPr>
          <w:lang w:eastAsia="zh-CN"/>
        </w:rPr>
        <w:t>Time period T3 starts at (m +</w:t>
      </w:r>
      <w:r w:rsidRPr="00C7244C">
        <w:rPr>
          <w:lang w:eastAsia="en-US"/>
        </w:rPr>
        <w:t xml:space="preserve"> N</w:t>
      </w:r>
      <w:r w:rsidRPr="00C7244C">
        <w:rPr>
          <w:vertAlign w:val="subscript"/>
          <w:lang w:eastAsia="en-US"/>
        </w:rPr>
        <w:t>direct</w:t>
      </w:r>
      <w:r w:rsidRPr="00C7244C">
        <w:rPr>
          <w:lang w:eastAsia="zh-CN"/>
        </w:rPr>
        <w:t>), at which point UE shall be reporting a valid CQI for both PCell and SCell.</w:t>
      </w:r>
    </w:p>
    <w:p w14:paraId="78468519" w14:textId="77777777" w:rsidR="007F46EC" w:rsidRPr="00C7244C" w:rsidRDefault="007F46EC" w:rsidP="00F776CE">
      <w:pPr>
        <w:rPr>
          <w:lang w:eastAsia="zh-CN"/>
        </w:rPr>
      </w:pPr>
      <w:r w:rsidRPr="00C7244C">
        <w:rPr>
          <w:lang w:eastAsia="zh-CN"/>
        </w:rPr>
        <w:t>The test equipment verifies that potential interruption is carried out in the correct time span by monitoring ACK/NACK sent in PCell during the activation of SCell. The test equipment verifies the activation time by counting the slots from the time when the SCell activation message is sent until a CQI report with other than CQI index 0 is received.</w:t>
      </w:r>
    </w:p>
    <w:p w14:paraId="26A962B9" w14:textId="0D6B37FA" w:rsidR="007F46EC" w:rsidRPr="00C7244C" w:rsidRDefault="00F776CE" w:rsidP="00F776CE">
      <w:pPr>
        <w:pStyle w:val="B1"/>
        <w:rPr>
          <w:lang w:eastAsia="zh-TW"/>
        </w:rPr>
      </w:pPr>
      <w:r w:rsidRPr="00C7244C">
        <w:rPr>
          <w:lang w:eastAsia="en-US"/>
        </w:rPr>
        <w:t>1.</w:t>
      </w:r>
      <w:r w:rsidRPr="00C7244C">
        <w:rPr>
          <w:lang w:eastAsia="en-US"/>
        </w:rPr>
        <w:tab/>
      </w:r>
      <w:r w:rsidR="007F46EC" w:rsidRPr="00C7244C">
        <w:rPr>
          <w:lang w:eastAsia="en-US"/>
        </w:rPr>
        <w:t xml:space="preserve">Ensure the UE is in state RRC_CONNECTED with generic procedure parameters Connectivity </w:t>
      </w:r>
      <w:r w:rsidR="007F46EC" w:rsidRPr="00C7244C">
        <w:rPr>
          <w:i/>
          <w:lang w:eastAsia="en-US"/>
        </w:rPr>
        <w:t>NR</w:t>
      </w:r>
      <w:r w:rsidR="007F46EC" w:rsidRPr="00C7244C">
        <w:rPr>
          <w:lang w:eastAsia="en-US"/>
        </w:rPr>
        <w:t xml:space="preserve">, Connected without release </w:t>
      </w:r>
      <w:r w:rsidR="007F46EC" w:rsidRPr="00C7244C">
        <w:rPr>
          <w:i/>
          <w:lang w:eastAsia="en-US"/>
        </w:rPr>
        <w:t>On</w:t>
      </w:r>
      <w:r w:rsidR="007F46EC" w:rsidRPr="00C7244C">
        <w:rPr>
          <w:lang w:eastAsia="en-US"/>
        </w:rPr>
        <w:t xml:space="preserve"> and Test Mode </w:t>
      </w:r>
      <w:r w:rsidR="007F46EC" w:rsidRPr="00C7244C">
        <w:rPr>
          <w:i/>
          <w:lang w:eastAsia="en-US"/>
        </w:rPr>
        <w:t>On</w:t>
      </w:r>
      <w:r w:rsidR="007F46EC" w:rsidRPr="00C7244C">
        <w:rPr>
          <w:lang w:eastAsia="en-US"/>
        </w:rPr>
        <w:t xml:space="preserve"> according to TS 38.508-1 [14] clause 4.5.</w:t>
      </w:r>
    </w:p>
    <w:p w14:paraId="4B3D0F4D" w14:textId="35C0F18B" w:rsidR="007F46EC" w:rsidRPr="00C7244C" w:rsidRDefault="00F776CE" w:rsidP="00F776CE">
      <w:pPr>
        <w:pStyle w:val="B1"/>
        <w:rPr>
          <w:lang w:eastAsia="zh-TW"/>
        </w:rPr>
      </w:pPr>
      <w:r w:rsidRPr="00C7244C">
        <w:rPr>
          <w:lang w:eastAsia="zh-TW"/>
        </w:rPr>
        <w:t>2.</w:t>
      </w:r>
      <w:r w:rsidRPr="00C7244C">
        <w:rPr>
          <w:lang w:eastAsia="zh-TW"/>
        </w:rPr>
        <w:tab/>
      </w:r>
      <w:r w:rsidR="007F46EC" w:rsidRPr="00C7244C">
        <w:rPr>
          <w:lang w:eastAsia="zh-TW"/>
        </w:rPr>
        <w:t xml:space="preserve">Set the parameters according to T1 in Tables 7.5.3.4.4.1-3 and </w:t>
      </w:r>
      <w:r w:rsidR="007F46EC" w:rsidRPr="00C7244C">
        <w:rPr>
          <w:lang w:eastAsia="en-US"/>
        </w:rPr>
        <w:t>7.5.3.4.5</w:t>
      </w:r>
      <w:r w:rsidR="007F46EC" w:rsidRPr="00C7244C">
        <w:rPr>
          <w:rFonts w:ascii="Arial" w:hAnsi="Arial"/>
          <w:b/>
          <w:lang w:eastAsia="en-US"/>
        </w:rPr>
        <w:t>-</w:t>
      </w:r>
      <w:r w:rsidR="007F46EC" w:rsidRPr="00C7244C">
        <w:rPr>
          <w:lang w:eastAsia="zh-TW"/>
        </w:rPr>
        <w:t>1. Propagation conditions are set according to Annex C clauses C.2.2..</w:t>
      </w:r>
    </w:p>
    <w:p w14:paraId="0080CA61" w14:textId="2238430A" w:rsidR="007F46EC" w:rsidRPr="00C7244C" w:rsidRDefault="00F776CE" w:rsidP="00F776CE">
      <w:pPr>
        <w:pStyle w:val="B1"/>
        <w:rPr>
          <w:lang w:eastAsia="en-US"/>
        </w:rPr>
      </w:pPr>
      <w:r w:rsidRPr="00C7244C">
        <w:rPr>
          <w:lang w:eastAsia="zh-TW"/>
        </w:rPr>
        <w:t>3.</w:t>
      </w:r>
      <w:r w:rsidRPr="00C7244C">
        <w:rPr>
          <w:lang w:eastAsia="zh-TW"/>
        </w:rPr>
        <w:tab/>
      </w:r>
      <w:r w:rsidR="007F46EC" w:rsidRPr="00C7244C">
        <w:rPr>
          <w:lang w:eastAsia="zh-TW"/>
        </w:rPr>
        <w:t>T1 starts. Immediately after, t</w:t>
      </w:r>
      <w:r w:rsidR="007F46EC" w:rsidRPr="00C7244C">
        <w:rPr>
          <w:lang w:eastAsia="en-US"/>
        </w:rPr>
        <w:t>he SS shall configure SCell (Cell 2) on the SCC as per TS 38.508-1 [14] clause 7.5.1 and provide measurement configurations.</w:t>
      </w:r>
    </w:p>
    <w:p w14:paraId="67E090B3" w14:textId="77777777" w:rsidR="007F46EC" w:rsidRPr="00C7244C" w:rsidRDefault="007F46EC" w:rsidP="00F776CE">
      <w:pPr>
        <w:pStyle w:val="B2"/>
        <w:rPr>
          <w:lang w:eastAsia="zh-TW"/>
        </w:rPr>
      </w:pPr>
      <w:r w:rsidRPr="00C7244C">
        <w:rPr>
          <w:lang w:eastAsia="en-US"/>
        </w:rPr>
        <w:t>3a.</w:t>
      </w:r>
      <w:r w:rsidRPr="00C7244C">
        <w:rPr>
          <w:lang w:eastAsia="en-US"/>
        </w:rPr>
        <w:tab/>
        <w:t xml:space="preserve">The UE sends a </w:t>
      </w:r>
      <w:r w:rsidRPr="00C7244C">
        <w:rPr>
          <w:i/>
          <w:lang w:eastAsia="en-US"/>
        </w:rPr>
        <w:t xml:space="preserve">MeasurementReport </w:t>
      </w:r>
      <w:r w:rsidRPr="00C7244C">
        <w:rPr>
          <w:lang w:eastAsia="en-US"/>
        </w:rPr>
        <w:t>message.</w:t>
      </w:r>
    </w:p>
    <w:p w14:paraId="2D1C1C57" w14:textId="797218D2" w:rsidR="007F46EC" w:rsidRPr="00C7244C" w:rsidRDefault="00F776CE" w:rsidP="00F776CE">
      <w:pPr>
        <w:pStyle w:val="B1"/>
        <w:rPr>
          <w:lang w:eastAsia="zh-TW"/>
        </w:rPr>
      </w:pPr>
      <w:r w:rsidRPr="00C7244C">
        <w:rPr>
          <w:lang w:eastAsia="en-US"/>
        </w:rPr>
        <w:t>4.</w:t>
      </w:r>
      <w:r w:rsidRPr="00C7244C">
        <w:rPr>
          <w:lang w:eastAsia="en-US"/>
        </w:rPr>
        <w:tab/>
      </w:r>
      <w:r w:rsidR="007F46EC" w:rsidRPr="00C7244C">
        <w:rPr>
          <w:lang w:eastAsia="en-US"/>
        </w:rPr>
        <w:t>The SS shall configure transmission of PDSCH with a maximum number of 1 HARQ transmission</w:t>
      </w:r>
      <w:r w:rsidR="007F46EC" w:rsidRPr="00C7244C">
        <w:rPr>
          <w:lang w:eastAsia="zh-TW"/>
        </w:rPr>
        <w:t>.</w:t>
      </w:r>
    </w:p>
    <w:p w14:paraId="2A77F778" w14:textId="741F7F0F" w:rsidR="007F46EC" w:rsidRPr="00C7244C" w:rsidRDefault="00F776CE" w:rsidP="00F776CE">
      <w:pPr>
        <w:pStyle w:val="B1"/>
        <w:rPr>
          <w:lang w:eastAsia="en-US"/>
        </w:rPr>
      </w:pPr>
      <w:r w:rsidRPr="00C7244C">
        <w:rPr>
          <w:lang w:eastAsia="en-US"/>
        </w:rPr>
        <w:t>5.</w:t>
      </w:r>
      <w:r w:rsidRPr="00C7244C">
        <w:rPr>
          <w:lang w:eastAsia="en-US"/>
        </w:rPr>
        <w:tab/>
      </w:r>
      <w:r w:rsidR="007F46EC" w:rsidRPr="00C7244C">
        <w:rPr>
          <w:lang w:eastAsia="en-US"/>
        </w:rPr>
        <w:t xml:space="preserve">After having received a measurement report containing Cell 2, the SS activates SCC by sending a RRCReconfiguration message to the UE by which it configures the SCell (Cell 2) in activated state as defined in message contents table 7.5.3.4.4.3-5. </w:t>
      </w:r>
    </w:p>
    <w:p w14:paraId="575D8378" w14:textId="77777777" w:rsidR="007F46EC" w:rsidRPr="00C7244C" w:rsidRDefault="007F46EC" w:rsidP="00F776CE">
      <w:pPr>
        <w:pStyle w:val="B1"/>
        <w:rPr>
          <w:lang w:eastAsia="en-US"/>
        </w:rPr>
      </w:pPr>
      <w:r w:rsidRPr="00C7244C">
        <w:rPr>
          <w:lang w:eastAsia="en-US"/>
        </w:rPr>
        <w:t>6.</w:t>
      </w:r>
      <w:r w:rsidRPr="00C7244C">
        <w:rPr>
          <w:lang w:eastAsia="en-US"/>
        </w:rPr>
        <w:tab/>
      </w:r>
      <w:r w:rsidRPr="00C7244C">
        <w:rPr>
          <w:lang w:eastAsia="zh-CN"/>
        </w:rPr>
        <w:t>The UE shall start reporting CSI in PSCell in slot (m+k+T</w:t>
      </w:r>
      <w:r w:rsidRPr="00C7244C">
        <w:rPr>
          <w:vertAlign w:val="subscript"/>
          <w:lang w:eastAsia="zh-CN"/>
        </w:rPr>
        <w:t>RRC_process</w:t>
      </w:r>
      <w:r w:rsidRPr="00C7244C">
        <w:rPr>
          <w:lang w:eastAsia="zh-CN"/>
        </w:rPr>
        <w:t>), where  T</w:t>
      </w:r>
      <w:r w:rsidRPr="00C7244C">
        <w:rPr>
          <w:vertAlign w:val="subscript"/>
          <w:lang w:eastAsia="zh-CN"/>
        </w:rPr>
        <w:t>RRC_process</w:t>
      </w:r>
      <w:r w:rsidRPr="00C7244C">
        <w:rPr>
          <w:color w:val="D13438"/>
          <w:u w:val="single"/>
          <w:shd w:val="clear" w:color="auto" w:fill="FFFFFF"/>
          <w:lang w:eastAsia="en-US"/>
        </w:rPr>
        <w:t xml:space="preserve"> </w:t>
      </w:r>
      <w:r w:rsidRPr="00C7244C">
        <w:rPr>
          <w:lang w:eastAsia="en-US"/>
        </w:rPr>
        <w:t xml:space="preserve">is the </w:t>
      </w:r>
      <w:r w:rsidRPr="00C7244C">
        <w:rPr>
          <w:lang w:eastAsia="zh-CN"/>
        </w:rPr>
        <w:t xml:space="preserve">RRC procedure delay defined in clause 12 of TS 38.331 [13], and Tx is the time to the end of the first complete the SSB burst as specified in TS 38.133 [6] clause 8.3.4. UE shall report CQI index 0 (out-of-range) until the SCell activation has been completed, </w:t>
      </w:r>
      <w:r w:rsidRPr="00C7244C">
        <w:rPr>
          <w:lang w:eastAsia="en-US"/>
        </w:rPr>
        <w:t xml:space="preserve">and the SS shall monitor CSI reports for SCell sent from the UE according to the following criteria: </w:t>
      </w:r>
    </w:p>
    <w:p w14:paraId="39897A5F" w14:textId="77777777" w:rsidR="007F46EC" w:rsidRPr="00C7244C" w:rsidRDefault="007F46EC" w:rsidP="00F776CE">
      <w:pPr>
        <w:pStyle w:val="B2"/>
        <w:rPr>
          <w:lang w:eastAsia="en-US"/>
        </w:rPr>
      </w:pPr>
      <w:r w:rsidRPr="00C7244C">
        <w:rPr>
          <w:lang w:eastAsia="en-US"/>
        </w:rPr>
        <w:t>-</w:t>
      </w:r>
      <w:r w:rsidRPr="00C7244C">
        <w:rPr>
          <w:lang w:eastAsia="en-US"/>
        </w:rPr>
        <w:tab/>
        <w:t xml:space="preserve">If the first CSI report for SCell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 xml:space="preserve">RRC_process </m:t>
            </m:r>
            <m:r>
              <m:rPr>
                <m:sty m:val="p"/>
              </m:rPr>
              <w:rPr>
                <w:rFonts w:ascii="Cambria Math" w:hAnsi="Cambria Math"/>
                <w:lang w:eastAsia="zh-CN"/>
              </w:rPr>
              <m:t>+T_(CSI_Reporting)</m:t>
            </m:r>
          </m:num>
          <m:den>
            <m:r>
              <w:rPr>
                <w:rFonts w:ascii="Cambria Math" w:hAnsi="Cambria Math"/>
                <w:lang w:eastAsia="zh-CN"/>
              </w:rPr>
              <m:t>NR slot length</m:t>
            </m:r>
          </m:den>
        </m:f>
      </m:oMath>
      <w:r w:rsidRPr="00C7244C">
        <w:rPr>
          <w:lang w:eastAsia="en-US"/>
        </w:rPr>
        <w:t>,</w:t>
      </w:r>
    </w:p>
    <w:p w14:paraId="6A2857F0" w14:textId="77777777" w:rsidR="007F46EC" w:rsidRPr="00C7244C" w:rsidRDefault="007F46EC" w:rsidP="00F776CE">
      <w:pPr>
        <w:pStyle w:val="B3"/>
        <w:rPr>
          <w:lang w:eastAsia="en-US"/>
        </w:rPr>
      </w:pPr>
      <w:r w:rsidRPr="00C7244C">
        <w:rPr>
          <w:lang w:eastAsia="en-US"/>
        </w:rPr>
        <w:t>-</w:t>
      </w:r>
      <w:r w:rsidRPr="00C7244C">
        <w:rPr>
          <w:lang w:eastAsia="en-US"/>
        </w:rPr>
        <w:tab/>
        <w:t xml:space="preserve">or slot </w:t>
      </w:r>
      <m:oMath>
        <m:r>
          <w:rPr>
            <w:rFonts w:ascii="Cambria Math" w:hAnsi="Cambria Math"/>
            <w:lang w:eastAsia="en-US"/>
          </w:rPr>
          <m:t>m</m:t>
        </m:r>
        <m:r>
          <m:rPr>
            <m:sty m:val="p"/>
          </m:rPr>
          <w:rPr>
            <w:rFonts w:ascii="Cambria Math" w:hAnsi="Cambria Math"/>
            <w:lang w:eastAsia="en-US"/>
          </w:rPr>
          <m:t>+1+</m:t>
        </m:r>
        <m:f>
          <m:fPr>
            <m:ctrlPr>
              <w:rPr>
                <w:rFonts w:ascii="Cambria Math" w:hAnsi="Cambria Math"/>
                <w:lang w:eastAsia="en-US"/>
              </w:rPr>
            </m:ctrlPr>
          </m:fPr>
          <m:num>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HARQ</m:t>
                </m:r>
              </m:sub>
            </m:sSub>
            <m:r>
              <m:rPr>
                <m:sty m:val="p"/>
              </m:rPr>
              <w:rPr>
                <w:rFonts w:ascii="Cambria Math" w:hAnsi="Cambria Math"/>
                <w:lang w:eastAsia="en-US"/>
              </w:rPr>
              <m:t>+</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en-US"/>
              </w:rPr>
              <m:t>+</m:t>
            </m:r>
            <m:r>
              <w:rPr>
                <w:rFonts w:ascii="Cambria Math" w:hAnsi="Cambria Math"/>
                <w:lang w:eastAsia="en-US"/>
              </w:rPr>
              <m:t>T</m:t>
            </m:r>
            <m:r>
              <m:rPr>
                <m:sty m:val="p"/>
              </m:rPr>
              <w:rPr>
                <w:rFonts w:ascii="Cambria Math" w:hAnsi="Cambria Math"/>
                <w:lang w:eastAsia="en-US"/>
              </w:rPr>
              <m:t>_(</m:t>
            </m:r>
            <m:r>
              <w:rPr>
                <w:rFonts w:ascii="Cambria Math" w:hAnsi="Cambria Math"/>
                <w:lang w:eastAsia="en-US"/>
              </w:rPr>
              <m:t>CSI</m:t>
            </m:r>
            <m:r>
              <m:rPr>
                <m:sty m:val="p"/>
              </m:rPr>
              <w:rPr>
                <w:rFonts w:ascii="Cambria Math" w:hAnsi="Cambria Math"/>
                <w:lang w:eastAsia="en-US"/>
              </w:rPr>
              <m:t>_</m:t>
            </m:r>
            <m:r>
              <w:rPr>
                <w:rFonts w:ascii="Cambria Math" w:hAnsi="Cambria Math"/>
                <w:lang w:eastAsia="en-US"/>
              </w:rPr>
              <m:t>Reporting</m:t>
            </m:r>
            <m:r>
              <m:rPr>
                <m:sty m:val="p"/>
              </m:rPr>
              <w:rPr>
                <w:rFonts w:ascii="Cambria Math" w:hAnsi="Cambria Math"/>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1</m:t>
                </m:r>
              </m:sub>
            </m:sSub>
            <m:r>
              <m:rPr>
                <m:sty m:val="p"/>
              </m:rPr>
              <w:rPr>
                <w:rFonts w:ascii="Cambria Math" w:hAnsi="Cambria Math"/>
                <w:lang w:eastAsia="ko-KR"/>
              </w:rPr>
              <m:t>+</m:t>
            </m:r>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N</m:t>
            </m:r>
          </m:e>
          <m:sub>
            <m:r>
              <w:rPr>
                <w:rFonts w:ascii="Cambria Math" w:hAnsi="Cambria Math"/>
                <w:lang w:eastAsia="en-US"/>
              </w:rPr>
              <m:t>interruption</m:t>
            </m:r>
          </m:sub>
        </m:sSub>
        <m:r>
          <m:rPr>
            <m:sty m:val="p"/>
          </m:rPr>
          <w:rPr>
            <w:rFonts w:ascii="Cambria Math" w:hAnsi="Cambria Math"/>
            <w:lang w:eastAsia="en-US"/>
          </w:rPr>
          <m:t>+1</m:t>
        </m:r>
      </m:oMath>
      <w:r w:rsidRPr="00C7244C">
        <w:rPr>
          <w:lang w:eastAsia="en-US"/>
        </w:rPr>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r w:rsidRPr="00C7244C">
        <w:rPr>
          <w:lang w:eastAsia="en-US"/>
        </w:rPr>
        <w:t xml:space="preserve"> was subject to interruption,</w:t>
      </w:r>
    </w:p>
    <w:p w14:paraId="28C292B1" w14:textId="77777777" w:rsidR="007F46EC" w:rsidRPr="00C7244C" w:rsidRDefault="007F46EC" w:rsidP="00F776CE">
      <w:pPr>
        <w:pStyle w:val="B2"/>
        <w:rPr>
          <w:lang w:eastAsia="en-US"/>
        </w:rPr>
      </w:pPr>
      <w:r w:rsidRPr="00C7244C">
        <w:rPr>
          <w:lang w:eastAsia="en-US"/>
        </w:rPr>
        <w:t>-</w:t>
      </w:r>
      <w:r w:rsidRPr="00C7244C">
        <w:rPr>
          <w:lang w:eastAsia="en-US"/>
        </w:rPr>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en-US"/>
        </w:rPr>
        <w:t>,</w:t>
      </w:r>
    </w:p>
    <w:p w14:paraId="4B82577B" w14:textId="77777777" w:rsidR="007F46EC" w:rsidRPr="00C7244C" w:rsidRDefault="007F46EC" w:rsidP="00F776CE">
      <w:pPr>
        <w:pStyle w:val="B3"/>
        <w:rPr>
          <w:lang w:eastAsia="en-US"/>
        </w:rPr>
      </w:pPr>
      <w:r w:rsidRPr="00C7244C">
        <w:rPr>
          <w:lang w:eastAsia="en-US"/>
        </w:rPr>
        <w:t>-</w:t>
      </w:r>
      <w:r w:rsidRPr="00C7244C">
        <w:rPr>
          <w:lang w:eastAsia="en-US"/>
        </w:rPr>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6262F8F3" w14:textId="77777777" w:rsidR="007F46EC" w:rsidRPr="00C7244C" w:rsidRDefault="007F46EC" w:rsidP="00F776CE">
      <w:pPr>
        <w:pStyle w:val="B2"/>
        <w:rPr>
          <w:lang w:eastAsia="en-US"/>
        </w:rPr>
      </w:pPr>
      <w:r w:rsidRPr="00C7244C">
        <w:rPr>
          <w:lang w:eastAsia="en-US"/>
        </w:rPr>
        <w:t>-</w:t>
      </w:r>
      <w:r w:rsidRPr="00C7244C">
        <w:rPr>
          <w:lang w:eastAsia="en-US"/>
        </w:rPr>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en-US"/>
        </w:rPr>
        <w:t xml:space="preserve"> to </w:t>
      </w:r>
      <m:oMath>
        <m:r>
          <w:rPr>
            <w:rFonts w:ascii="Cambria Math" w:hAnsi="Cambria Math"/>
            <w:lang w:eastAsia="en-US"/>
          </w:rPr>
          <m:t>m+1+</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r>
              <w:rPr>
                <w:rFonts w:ascii="Cambria Math" w:hAnsi="Cambria Math"/>
                <w:lang w:eastAsia="en-US"/>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 slot length</m:t>
            </m:r>
          </m:den>
        </m:f>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interruption</m:t>
            </m:r>
          </m:sub>
        </m:sSub>
        <m:r>
          <w:rPr>
            <w:rFonts w:ascii="Cambria Math" w:hAnsi="Cambria Math"/>
            <w:lang w:eastAsia="en-US"/>
          </w:rPr>
          <m:t>+</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num>
          <m:den>
            <m:r>
              <w:rPr>
                <w:rFonts w:ascii="Cambria Math" w:hAnsi="Cambria Math"/>
                <w:lang w:eastAsia="en-US"/>
              </w:rPr>
              <m:t>NR slot length</m:t>
            </m:r>
          </m:den>
        </m:f>
      </m:oMath>
      <w:r w:rsidRPr="00C7244C">
        <w:rPr>
          <w:lang w:eastAsia="en-US"/>
        </w:rPr>
        <w:t xml:space="preserve"> up to the end of T2</w:t>
      </w:r>
    </w:p>
    <w:p w14:paraId="09F5785E" w14:textId="77777777" w:rsidR="007F46EC" w:rsidRPr="00C7244C" w:rsidRDefault="007F46EC" w:rsidP="00F776CE">
      <w:pPr>
        <w:pStyle w:val="B2"/>
        <w:rPr>
          <w:lang w:eastAsia="en-US"/>
        </w:rPr>
      </w:pPr>
      <w:r w:rsidRPr="00C7244C">
        <w:rPr>
          <w:lang w:eastAsia="en-US"/>
        </w:rPr>
        <w:t>-</w:t>
      </w:r>
      <w:r w:rsidRPr="00C7244C">
        <w:rPr>
          <w:lang w:eastAsia="en-US"/>
        </w:rPr>
        <w:tab/>
        <w:t>Then the number of successes for the event "Activation" is increased by one. Otherwise, count a fail for the event "Activation" and go to step 7.</w:t>
      </w:r>
    </w:p>
    <w:p w14:paraId="29176BD1" w14:textId="77777777" w:rsidR="007F46EC" w:rsidRPr="00C7244C" w:rsidRDefault="007F46EC" w:rsidP="00F776CE">
      <w:pPr>
        <w:pStyle w:val="B1"/>
        <w:rPr>
          <w:lang w:eastAsia="en-US"/>
        </w:rPr>
      </w:pPr>
      <w:r w:rsidRPr="00C7244C">
        <w:rPr>
          <w:lang w:eastAsia="en-US"/>
        </w:rPr>
        <w:t>7.</w:t>
      </w:r>
      <w:r w:rsidRPr="00C7244C">
        <w:rPr>
          <w:lang w:eastAsia="en-US"/>
        </w:rPr>
        <w:tab/>
        <w:t>When T2 expires, or Activation in step 5 was not acknowledged, or a failure was counted for the event "Activation" in step 6, the SS shall transmit a RRCRelease message to release the RRC connection which includes the release of the established radio bearers as well as all radio resources.</w:t>
      </w:r>
    </w:p>
    <w:p w14:paraId="028FF736" w14:textId="77777777" w:rsidR="007F46EC" w:rsidRPr="00C7244C" w:rsidRDefault="007F46EC" w:rsidP="00F776CE">
      <w:pPr>
        <w:pStyle w:val="B1"/>
        <w:rPr>
          <w:lang w:eastAsia="en-US"/>
        </w:rPr>
      </w:pPr>
      <w:r w:rsidRPr="00C7244C">
        <w:rPr>
          <w:lang w:eastAsia="en-US"/>
        </w:rPr>
        <w:t>8.</w:t>
      </w:r>
      <w:r w:rsidRPr="00C7244C">
        <w:rPr>
          <w:lang w:eastAsia="en-US"/>
        </w:rPr>
        <w:tab/>
        <w:t>Set Cell 2 physical cell identity = ((current cell 2 physical cell identity + 1) mod 1008) for next iteration of the test procedure loop.</w:t>
      </w:r>
    </w:p>
    <w:p w14:paraId="680B94A0" w14:textId="77777777" w:rsidR="007F46EC" w:rsidRPr="00C7244C" w:rsidRDefault="007F46EC" w:rsidP="00F776CE">
      <w:pPr>
        <w:pStyle w:val="B1"/>
        <w:rPr>
          <w:lang w:eastAsia="en-US"/>
        </w:rPr>
      </w:pPr>
      <w:r w:rsidRPr="00C7244C">
        <w:rPr>
          <w:lang w:eastAsia="en-US"/>
        </w:rPr>
        <w:t>9.</w:t>
      </w:r>
      <w:r w:rsidRPr="00C7244C">
        <w:rPr>
          <w:lang w:eastAsia="en-US"/>
        </w:rPr>
        <w:tab/>
        <w:t>After the RRC connection release, the SS:</w:t>
      </w:r>
      <w:r w:rsidRPr="00C7244C">
        <w:rPr>
          <w:lang w:eastAsia="en-US"/>
        </w:rPr>
        <w:br/>
        <w:t xml:space="preserve">- transmits in Cell 1 a Paging message (including PagingRecord with UE-Identity) for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if the paging fails,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r w:rsidRPr="00C7244C">
        <w:rPr>
          <w:lang w:eastAsia="en-US"/>
        </w:rPr>
        <w:br/>
        <w:t>or</w:t>
      </w:r>
      <w:r w:rsidRPr="00C7244C">
        <w:rPr>
          <w:lang w:eastAsia="en-US"/>
        </w:rPr>
        <w:br/>
        <w:t xml:space="preserve">-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p>
    <w:p w14:paraId="1F51BF4E" w14:textId="77777777" w:rsidR="007F46EC" w:rsidRPr="00C7244C" w:rsidRDefault="007F46EC" w:rsidP="00F776CE">
      <w:pPr>
        <w:pStyle w:val="B1"/>
        <w:rPr>
          <w:rFonts w:eastAsia="??"/>
          <w:lang w:eastAsia="en-US"/>
        </w:rPr>
      </w:pPr>
      <w:r w:rsidRPr="00C7244C">
        <w:rPr>
          <w:lang w:eastAsia="en-US"/>
        </w:rPr>
        <w:t>10.</w:t>
      </w:r>
      <w:r w:rsidRPr="00C7244C">
        <w:rPr>
          <w:lang w:eastAsia="en-US"/>
        </w:rPr>
        <w:tab/>
        <w:t>Repeat steps 2-9 until a test verdict has been achieved</w:t>
      </w:r>
      <w:r w:rsidRPr="00C7244C">
        <w:rPr>
          <w:rFonts w:eastAsia="??"/>
          <w:lang w:eastAsia="en-US"/>
        </w:rPr>
        <w:t>.</w:t>
      </w:r>
    </w:p>
    <w:p w14:paraId="1E24E383" w14:textId="77777777" w:rsidR="007F46EC" w:rsidRPr="00C7244C" w:rsidRDefault="007F46EC" w:rsidP="007F46EC">
      <w:pPr>
        <w:tabs>
          <w:tab w:val="left" w:pos="1985"/>
        </w:tabs>
        <w:overflowPunct/>
        <w:autoSpaceDE/>
        <w:autoSpaceDN/>
        <w:adjustRightInd/>
        <w:jc w:val="both"/>
        <w:textAlignment w:val="auto"/>
        <w:rPr>
          <w:lang w:eastAsia="en-US"/>
        </w:rPr>
      </w:pPr>
      <w:r w:rsidRPr="00C7244C">
        <w:rPr>
          <w:lang w:eastAsia="en-US"/>
        </w:rPr>
        <w:t>Each of the event “Activation” is evaluated independently for the statistic, resulting in an event verdict: pass or fail. Each event is evaluated only until the confidence level according to Table G.2.3-1 in Annex G.2 is achieved.</w:t>
      </w:r>
    </w:p>
    <w:p w14:paraId="5F6130F1" w14:textId="60580DFC" w:rsidR="003A5609" w:rsidRPr="00C7244C" w:rsidRDefault="003A5609" w:rsidP="003A5609">
      <w:pPr>
        <w:pStyle w:val="H6"/>
        <w:rPr>
          <w:lang w:eastAsia="en-US"/>
        </w:rPr>
      </w:pPr>
      <w:r w:rsidRPr="00C7244C">
        <w:t>7.5.3.4.4.3</w:t>
      </w:r>
      <w:r w:rsidRPr="00C7244C">
        <w:tab/>
        <w:t>Message contents</w:t>
      </w:r>
    </w:p>
    <w:p w14:paraId="2E9F88A9" w14:textId="7446C6D9" w:rsidR="003A5609" w:rsidRPr="00C7244C" w:rsidRDefault="003A5609" w:rsidP="003A5609">
      <w:pPr>
        <w:rPr>
          <w:lang w:eastAsia="sv-SE"/>
        </w:rPr>
      </w:pPr>
      <w:r w:rsidRPr="00C7244C">
        <w:rPr>
          <w:lang w:eastAsia="sv-SE"/>
        </w:rPr>
        <w:t xml:space="preserve">Message contents are according to TS 38.508-1 [14] </w:t>
      </w:r>
      <w:r w:rsidR="00F776CE" w:rsidRPr="00C7244C">
        <w:rPr>
          <w:lang w:eastAsia="sv-SE"/>
        </w:rPr>
        <w:t>clause 7.3 with condition SCELL_CSI_ON_SPCELL</w:t>
      </w:r>
      <w:r w:rsidRPr="00C7244C">
        <w:rPr>
          <w:lang w:eastAsia="sv-SE"/>
        </w:rPr>
        <w:t xml:space="preserve"> with the following exceptions:</w:t>
      </w:r>
    </w:p>
    <w:p w14:paraId="394A7F94" w14:textId="77777777" w:rsidR="003A5609" w:rsidRPr="00C7244C" w:rsidRDefault="003A5609" w:rsidP="003A5609">
      <w:pPr>
        <w:pStyle w:val="TH"/>
        <w:rPr>
          <w:lang w:eastAsia="en-US"/>
        </w:rPr>
      </w:pPr>
      <w:r w:rsidRPr="00C7244C">
        <w:t xml:space="preserve">Table </w:t>
      </w:r>
      <w:r w:rsidRPr="00C7244C">
        <w:rPr>
          <w:lang w:eastAsia="sv-SE"/>
        </w:rPr>
        <w:t>7.5.3.4.4.3</w:t>
      </w:r>
      <w:r w:rsidRPr="00C7244C">
        <w:t>-1: Common Exception messages</w:t>
      </w:r>
    </w:p>
    <w:tbl>
      <w:tblPr>
        <w:tblW w:w="8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5104"/>
      </w:tblGrid>
      <w:tr w:rsidR="003A5609" w:rsidRPr="00C7244C" w14:paraId="67D77A94" w14:textId="77777777" w:rsidTr="00F776CE">
        <w:trPr>
          <w:cantSplit/>
          <w:jc w:val="center"/>
        </w:trPr>
        <w:tc>
          <w:tcPr>
            <w:tcW w:w="8596" w:type="dxa"/>
            <w:gridSpan w:val="2"/>
            <w:tcBorders>
              <w:top w:val="single" w:sz="4" w:space="0" w:color="auto"/>
              <w:left w:val="single" w:sz="4" w:space="0" w:color="auto"/>
              <w:bottom w:val="single" w:sz="4" w:space="0" w:color="auto"/>
              <w:right w:val="single" w:sz="4" w:space="0" w:color="auto"/>
            </w:tcBorders>
            <w:hideMark/>
          </w:tcPr>
          <w:p w14:paraId="7A0D35D7" w14:textId="77777777" w:rsidR="003A5609" w:rsidRPr="00C7244C" w:rsidRDefault="003A5609">
            <w:pPr>
              <w:pStyle w:val="TAH"/>
              <w:spacing w:line="254" w:lineRule="auto"/>
            </w:pPr>
            <w:r w:rsidRPr="00C7244C">
              <w:t>Default Message Contents</w:t>
            </w:r>
          </w:p>
        </w:tc>
      </w:tr>
      <w:tr w:rsidR="003A5609" w:rsidRPr="00C7244C" w14:paraId="1C56A598"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50867B2C" w14:textId="77777777" w:rsidR="003A5609" w:rsidRPr="00C7244C" w:rsidRDefault="003A5609">
            <w:pPr>
              <w:pStyle w:val="TAL"/>
              <w:spacing w:line="254" w:lineRule="auto"/>
            </w:pPr>
            <w:r w:rsidRPr="00C7244C">
              <w:t>Common contents of system information blocks exceptions</w:t>
            </w:r>
          </w:p>
        </w:tc>
        <w:tc>
          <w:tcPr>
            <w:tcW w:w="5104" w:type="dxa"/>
            <w:tcBorders>
              <w:top w:val="single" w:sz="4" w:space="0" w:color="auto"/>
              <w:left w:val="single" w:sz="4" w:space="0" w:color="auto"/>
              <w:bottom w:val="single" w:sz="4" w:space="0" w:color="auto"/>
              <w:right w:val="single" w:sz="4" w:space="0" w:color="auto"/>
            </w:tcBorders>
          </w:tcPr>
          <w:p w14:paraId="5230270B" w14:textId="77777777" w:rsidR="003A5609" w:rsidRPr="00C7244C" w:rsidRDefault="003A5609">
            <w:pPr>
              <w:pStyle w:val="TAL"/>
              <w:spacing w:line="254" w:lineRule="auto"/>
            </w:pPr>
          </w:p>
        </w:tc>
      </w:tr>
      <w:tr w:rsidR="003A5609" w:rsidRPr="00C7244C" w14:paraId="08D9D397"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431B6E78" w14:textId="77777777" w:rsidR="003A5609" w:rsidRPr="00C7244C" w:rsidRDefault="003A5609">
            <w:pPr>
              <w:pStyle w:val="TAL"/>
              <w:spacing w:line="254" w:lineRule="auto"/>
            </w:pPr>
            <w:r w:rsidRPr="00C7244C">
              <w:t>Default RRC messages and information elements contents exceptions</w:t>
            </w:r>
          </w:p>
        </w:tc>
        <w:tc>
          <w:tcPr>
            <w:tcW w:w="5104" w:type="dxa"/>
            <w:tcBorders>
              <w:top w:val="single" w:sz="4" w:space="0" w:color="auto"/>
              <w:left w:val="single" w:sz="4" w:space="0" w:color="auto"/>
              <w:bottom w:val="single" w:sz="4" w:space="0" w:color="auto"/>
              <w:right w:val="single" w:sz="4" w:space="0" w:color="auto"/>
            </w:tcBorders>
            <w:hideMark/>
          </w:tcPr>
          <w:p w14:paraId="06829C4D" w14:textId="77777777" w:rsidR="00F776CE" w:rsidRPr="00C7244C" w:rsidRDefault="00F776CE" w:rsidP="00F776CE">
            <w:pPr>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1</w:t>
            </w:r>
          </w:p>
          <w:p w14:paraId="5BB2DB83" w14:textId="77777777" w:rsidR="00F776CE" w:rsidRPr="00C7244C" w:rsidRDefault="00F776CE" w:rsidP="00F776CE">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7 with Condition Deactivated SCell</w:t>
            </w:r>
          </w:p>
          <w:p w14:paraId="0E69B88E" w14:textId="5A476D1D" w:rsidR="003A5609" w:rsidRPr="00C7244C" w:rsidRDefault="00F776CE" w:rsidP="00F776CE">
            <w:pPr>
              <w:pStyle w:val="TAL"/>
              <w:spacing w:line="254" w:lineRule="auto"/>
            </w:pPr>
            <w:r w:rsidRPr="00C7244C">
              <w:rPr>
                <w:rFonts w:ascii="Times New Roman" w:hAnsi="Times New Roman" w:cs="v4.2.0"/>
                <w:sz w:val="20"/>
                <w:lang w:eastAsia="en-US"/>
              </w:rPr>
              <w:t>Table 7.3.1-3 in TS 38.508-1 [14] with condition SMTC.1</w:t>
            </w:r>
          </w:p>
        </w:tc>
      </w:tr>
    </w:tbl>
    <w:p w14:paraId="6564321A" w14:textId="77777777" w:rsidR="00B411E5" w:rsidRPr="00C7244C" w:rsidRDefault="00B411E5" w:rsidP="00B411E5">
      <w:pPr>
        <w:overflowPunct/>
        <w:autoSpaceDE/>
        <w:autoSpaceDN/>
        <w:adjustRightInd/>
        <w:textAlignment w:val="auto"/>
        <w:rPr>
          <w:lang w:eastAsia="sv-SE"/>
        </w:rPr>
      </w:pPr>
    </w:p>
    <w:p w14:paraId="4FE30096" w14:textId="77777777" w:rsidR="00B411E5" w:rsidRPr="00C7244C" w:rsidRDefault="00B411E5" w:rsidP="00B411E5">
      <w:pPr>
        <w:pStyle w:val="TH"/>
        <w:rPr>
          <w:lang w:eastAsia="en-US"/>
        </w:rPr>
      </w:pPr>
      <w:r w:rsidRPr="00C7244C">
        <w:rPr>
          <w:lang w:eastAsia="en-US"/>
        </w:rPr>
        <w:t xml:space="preserve">Table </w:t>
      </w:r>
      <w:r w:rsidRPr="00C7244C">
        <w:rPr>
          <w:lang w:eastAsia="sv-SE"/>
        </w:rPr>
        <w:t>7.5.3.4.4.3</w:t>
      </w:r>
      <w:r w:rsidRPr="00C7244C">
        <w:rPr>
          <w:lang w:eastAsia="en-US"/>
        </w:rPr>
        <w:t xml:space="preserve">-2: </w:t>
      </w:r>
      <w:r w:rsidRPr="00C7244C">
        <w:rPr>
          <w:i/>
          <w:lang w:eastAsia="en-US"/>
        </w:rPr>
        <w:t>RRCReconfiguration</w:t>
      </w:r>
      <w:r w:rsidRPr="00C7244C">
        <w:rPr>
          <w:lang w:eastAsia="en-US"/>
        </w:rPr>
        <w:t>: SCell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B411E5" w:rsidRPr="00C7244C" w14:paraId="073A4031" w14:textId="77777777" w:rsidTr="003F1727">
        <w:tc>
          <w:tcPr>
            <w:tcW w:w="9738" w:type="dxa"/>
            <w:gridSpan w:val="4"/>
            <w:tcBorders>
              <w:top w:val="single" w:sz="4" w:space="0" w:color="auto"/>
              <w:left w:val="single" w:sz="4" w:space="0" w:color="auto"/>
              <w:bottom w:val="single" w:sz="4" w:space="0" w:color="auto"/>
              <w:right w:val="single" w:sz="4" w:space="0" w:color="auto"/>
            </w:tcBorders>
            <w:hideMark/>
          </w:tcPr>
          <w:p w14:paraId="529A5EF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1-13 with condition NR_MEAS and SCell_add</w:t>
            </w:r>
          </w:p>
        </w:tc>
      </w:tr>
      <w:tr w:rsidR="00B411E5" w:rsidRPr="00C7244C" w14:paraId="7315EA7B"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D4116"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6C60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8D17E"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99069"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38F5342C"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D1557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758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241F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A87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488CB76"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F5AC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A08C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0035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C6E1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BE8C1F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25CE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337D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18A0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9B38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4D44526"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B661A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1CE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5AAD7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Table </w:t>
            </w:r>
            <w:r w:rsidRPr="00C7244C">
              <w:rPr>
                <w:rFonts w:ascii="Arial" w:hAnsi="Arial"/>
                <w:sz w:val="18"/>
                <w:lang w:eastAsia="sv-SE"/>
              </w:rPr>
              <w:t>7.5.3.4.4.3</w:t>
            </w:r>
            <w:r w:rsidRPr="00C7244C">
              <w:rPr>
                <w:rFonts w:ascii="Arial" w:hAnsi="Arial"/>
                <w:sz w:val="18"/>
                <w:lang w:eastAsia="en-US"/>
              </w:rPr>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D2F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4DABE15"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6DA21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10E2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98D7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411C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2539842"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6BB0D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9D0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ellGroupConfig-SCel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EF0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C8D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1E52297"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C04E4D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AAD6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BC20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E7BE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A7AB72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CDF7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66F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86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90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E54E40C"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1385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A83D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1D2E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5FB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038FA51"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D8EB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964C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B7B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F4E3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24E79BF1" w14:textId="77777777" w:rsidR="00B411E5" w:rsidRPr="00C7244C" w:rsidRDefault="00B411E5" w:rsidP="00B411E5">
      <w:pPr>
        <w:overflowPunct/>
        <w:autoSpaceDE/>
        <w:autoSpaceDN/>
        <w:adjustRightInd/>
        <w:textAlignment w:val="auto"/>
        <w:rPr>
          <w:lang w:eastAsia="sv-SE"/>
        </w:rPr>
      </w:pPr>
    </w:p>
    <w:p w14:paraId="64562DF6" w14:textId="77777777" w:rsidR="00B411E5" w:rsidRPr="00C7244C" w:rsidRDefault="00B411E5" w:rsidP="00B411E5">
      <w:pPr>
        <w:pStyle w:val="TH"/>
        <w:rPr>
          <w:lang w:eastAsia="en-US"/>
        </w:rPr>
      </w:pPr>
      <w:r w:rsidRPr="00C7244C">
        <w:rPr>
          <w:lang w:eastAsia="en-US"/>
        </w:rPr>
        <w:t xml:space="preserve">Table </w:t>
      </w:r>
      <w:r w:rsidRPr="00C7244C">
        <w:rPr>
          <w:lang w:eastAsia="sv-SE"/>
        </w:rPr>
        <w:t>7.5.3.4.4.3</w:t>
      </w:r>
      <w:r w:rsidRPr="00C7244C">
        <w:rPr>
          <w:lang w:eastAsia="en-US"/>
        </w:rPr>
        <w:t xml:space="preserve">-2A: MeasConfig (Table </w:t>
      </w:r>
      <w:r w:rsidRPr="00C7244C">
        <w:rPr>
          <w:lang w:eastAsia="sv-SE"/>
        </w:rPr>
        <w:t>7.5.3.4.4.3</w:t>
      </w:r>
      <w:r w:rsidRPr="00C7244C">
        <w:rPr>
          <w:lang w:eastAsia="en-US"/>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B411E5" w:rsidRPr="00C7244C" w14:paraId="5CA2B434"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92E348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2 with condition Deactivated SCell</w:t>
            </w:r>
          </w:p>
        </w:tc>
      </w:tr>
      <w:tr w:rsidR="00B411E5" w:rsidRPr="00C7244C" w14:paraId="2456B85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8E80475"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27FFE6FB"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866" w:type="pct"/>
            <w:tcBorders>
              <w:top w:val="single" w:sz="4" w:space="0" w:color="auto"/>
              <w:left w:val="single" w:sz="4" w:space="0" w:color="auto"/>
              <w:bottom w:val="single" w:sz="4" w:space="0" w:color="auto"/>
              <w:right w:val="single" w:sz="4" w:space="0" w:color="auto"/>
            </w:tcBorders>
            <w:hideMark/>
          </w:tcPr>
          <w:p w14:paraId="1F4CE2E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06" w:type="pct"/>
            <w:tcBorders>
              <w:top w:val="single" w:sz="4" w:space="0" w:color="auto"/>
              <w:left w:val="single" w:sz="4" w:space="0" w:color="auto"/>
              <w:bottom w:val="single" w:sz="4" w:space="0" w:color="auto"/>
              <w:right w:val="single" w:sz="4" w:space="0" w:color="auto"/>
            </w:tcBorders>
            <w:hideMark/>
          </w:tcPr>
          <w:p w14:paraId="63AAA3B1"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3FF218E3"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DEA78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Config ::= SEQUENCE {</w:t>
            </w:r>
          </w:p>
        </w:tc>
        <w:tc>
          <w:tcPr>
            <w:tcW w:w="1068" w:type="pct"/>
            <w:tcBorders>
              <w:top w:val="single" w:sz="4" w:space="0" w:color="auto"/>
              <w:left w:val="single" w:sz="4" w:space="0" w:color="auto"/>
              <w:bottom w:val="single" w:sz="4" w:space="0" w:color="auto"/>
              <w:right w:val="single" w:sz="4" w:space="0" w:color="auto"/>
            </w:tcBorders>
          </w:tcPr>
          <w:p w14:paraId="171C09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29AD192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0A9DF8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B7A51B1"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45B18F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7D1CC2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2 entries</w:t>
            </w:r>
          </w:p>
        </w:tc>
        <w:tc>
          <w:tcPr>
            <w:tcW w:w="866" w:type="pct"/>
            <w:tcBorders>
              <w:top w:val="single" w:sz="4" w:space="0" w:color="auto"/>
              <w:left w:val="single" w:sz="4" w:space="0" w:color="auto"/>
              <w:bottom w:val="single" w:sz="4" w:space="0" w:color="auto"/>
              <w:right w:val="single" w:sz="4" w:space="0" w:color="auto"/>
            </w:tcBorders>
          </w:tcPr>
          <w:p w14:paraId="5692446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456A8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A37F427"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E9CD2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5131875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422150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5A8DBA7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A2DD41A"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1F9E2C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120F84B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7862558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2</w:t>
            </w:r>
          </w:p>
          <w:p w14:paraId="6F79584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3</w:t>
            </w:r>
          </w:p>
        </w:tc>
        <w:tc>
          <w:tcPr>
            <w:tcW w:w="606" w:type="pct"/>
            <w:tcBorders>
              <w:top w:val="single" w:sz="4" w:space="0" w:color="auto"/>
              <w:left w:val="single" w:sz="4" w:space="0" w:color="auto"/>
              <w:bottom w:val="single" w:sz="4" w:space="0" w:color="auto"/>
              <w:right w:val="single" w:sz="4" w:space="0" w:color="auto"/>
            </w:tcBorders>
          </w:tcPr>
          <w:p w14:paraId="1D3D0D2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9C42049"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B2EC1D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2BCFFBA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4F5EA4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929202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A79DA49"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417645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1072277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65FE3D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7B51F2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2F7FD91"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FB813A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ToAddModList </w:t>
            </w:r>
            <w:r w:rsidRPr="00C7244C">
              <w:rPr>
                <w:rFonts w:ascii="Arial" w:hAnsi="Arial"/>
                <w:snapToGrid w:val="0"/>
                <w:sz w:val="18"/>
                <w:lang w:eastAsia="en-US"/>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33D71EE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866" w:type="pct"/>
            <w:tcBorders>
              <w:top w:val="single" w:sz="4" w:space="0" w:color="auto"/>
              <w:left w:val="single" w:sz="4" w:space="0" w:color="auto"/>
              <w:bottom w:val="single" w:sz="4" w:space="0" w:color="auto"/>
              <w:right w:val="single" w:sz="4" w:space="0" w:color="auto"/>
            </w:tcBorders>
          </w:tcPr>
          <w:p w14:paraId="5EC841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376787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1C7755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EC76E1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73D6DD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14F358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5685457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3F2143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ECAB5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portConfigId</w:t>
            </w:r>
          </w:p>
        </w:tc>
        <w:tc>
          <w:tcPr>
            <w:tcW w:w="1068" w:type="pct"/>
            <w:tcBorders>
              <w:top w:val="single" w:sz="4" w:space="0" w:color="auto"/>
              <w:left w:val="single" w:sz="4" w:space="0" w:color="auto"/>
              <w:bottom w:val="single" w:sz="4" w:space="0" w:color="auto"/>
              <w:right w:val="single" w:sz="4" w:space="0" w:color="auto"/>
            </w:tcBorders>
            <w:hideMark/>
          </w:tcPr>
          <w:p w14:paraId="71773A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Id</w:t>
            </w:r>
          </w:p>
        </w:tc>
        <w:tc>
          <w:tcPr>
            <w:tcW w:w="866" w:type="pct"/>
            <w:tcBorders>
              <w:top w:val="single" w:sz="4" w:space="0" w:color="auto"/>
              <w:left w:val="single" w:sz="4" w:space="0" w:color="auto"/>
              <w:bottom w:val="single" w:sz="4" w:space="0" w:color="auto"/>
              <w:right w:val="single" w:sz="4" w:space="0" w:color="auto"/>
            </w:tcBorders>
          </w:tcPr>
          <w:p w14:paraId="060CE67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37F16D1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D6FF23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8FE898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17EECA1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ECB00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CE326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C19144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AAC9B5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3AD07DF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NR</w:t>
            </w:r>
          </w:p>
        </w:tc>
        <w:tc>
          <w:tcPr>
            <w:tcW w:w="866" w:type="pct"/>
            <w:tcBorders>
              <w:top w:val="single" w:sz="4" w:space="0" w:color="auto"/>
              <w:left w:val="single" w:sz="4" w:space="0" w:color="auto"/>
              <w:bottom w:val="single" w:sz="4" w:space="0" w:color="auto"/>
              <w:right w:val="single" w:sz="4" w:space="0" w:color="auto"/>
            </w:tcBorders>
            <w:hideMark/>
          </w:tcPr>
          <w:p w14:paraId="6B7D8EB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4</w:t>
            </w:r>
          </w:p>
        </w:tc>
        <w:tc>
          <w:tcPr>
            <w:tcW w:w="606" w:type="pct"/>
            <w:tcBorders>
              <w:top w:val="single" w:sz="4" w:space="0" w:color="auto"/>
              <w:left w:val="single" w:sz="4" w:space="0" w:color="auto"/>
              <w:bottom w:val="single" w:sz="4" w:space="0" w:color="auto"/>
              <w:right w:val="single" w:sz="4" w:space="0" w:color="auto"/>
            </w:tcBorders>
          </w:tcPr>
          <w:p w14:paraId="4AD9442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36184F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92C3F9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71903C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55F814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BEF38C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72BBEC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F3759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3976B4D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A050C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EAE136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E6EF1E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4426FA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3C2E6B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71A9E8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341628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0D0086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142D86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1068" w:type="pct"/>
            <w:tcBorders>
              <w:top w:val="single" w:sz="4" w:space="0" w:color="auto"/>
              <w:left w:val="single" w:sz="4" w:space="0" w:color="auto"/>
              <w:bottom w:val="single" w:sz="4" w:space="0" w:color="auto"/>
              <w:right w:val="single" w:sz="4" w:space="0" w:color="auto"/>
            </w:tcBorders>
          </w:tcPr>
          <w:p w14:paraId="2C74A4B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1DFA41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BA62B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07DFBC67" w14:textId="77777777" w:rsidR="00B411E5" w:rsidRPr="00C7244C" w:rsidRDefault="00B411E5" w:rsidP="00B411E5">
      <w:pPr>
        <w:overflowPunct/>
        <w:autoSpaceDE/>
        <w:autoSpaceDN/>
        <w:adjustRightInd/>
        <w:textAlignment w:val="auto"/>
        <w:rPr>
          <w:lang w:eastAsia="sv-SE"/>
        </w:rPr>
      </w:pPr>
    </w:p>
    <w:p w14:paraId="2D4B727E" w14:textId="77777777" w:rsidR="00B411E5" w:rsidRPr="00C7244C" w:rsidRDefault="00B411E5" w:rsidP="00B411E5">
      <w:pPr>
        <w:pStyle w:val="TH"/>
        <w:rPr>
          <w:i/>
          <w:lang w:eastAsia="en-US"/>
        </w:rPr>
      </w:pPr>
      <w:r w:rsidRPr="00C7244C">
        <w:rPr>
          <w:lang w:eastAsia="en-US"/>
        </w:rPr>
        <w:t>Table 7.5.3.4.4.3-3: MeasObjectNR for SCell</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B411E5" w:rsidRPr="00C7244C" w14:paraId="79FC8A6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27412A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3 with condition Deactivated SCell and Synchronous cells</w:t>
            </w:r>
          </w:p>
        </w:tc>
      </w:tr>
      <w:tr w:rsidR="00B411E5" w:rsidRPr="00C7244C" w14:paraId="0ACF1D3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5757CE"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9D05C5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273" w:type="dxa"/>
            <w:tcBorders>
              <w:top w:val="single" w:sz="4" w:space="0" w:color="auto"/>
              <w:left w:val="single" w:sz="4" w:space="0" w:color="auto"/>
              <w:bottom w:val="single" w:sz="4" w:space="0" w:color="auto"/>
              <w:right w:val="single" w:sz="4" w:space="0" w:color="auto"/>
            </w:tcBorders>
            <w:hideMark/>
          </w:tcPr>
          <w:p w14:paraId="4974568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672" w:type="dxa"/>
            <w:tcBorders>
              <w:top w:val="single" w:sz="4" w:space="0" w:color="auto"/>
              <w:left w:val="single" w:sz="4" w:space="0" w:color="auto"/>
              <w:bottom w:val="single" w:sz="4" w:space="0" w:color="auto"/>
              <w:right w:val="single" w:sz="4" w:space="0" w:color="auto"/>
            </w:tcBorders>
            <w:hideMark/>
          </w:tcPr>
          <w:p w14:paraId="0F27F42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5B0FFD3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A1A4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MeasObjectNR::=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423169B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7CB184C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1404E7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3A78C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72A8E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3CC5C7E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0A9204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EC406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09ED97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39269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7A89573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f160</w:t>
            </w:r>
          </w:p>
        </w:tc>
        <w:tc>
          <w:tcPr>
            <w:tcW w:w="1273" w:type="dxa"/>
            <w:tcBorders>
              <w:top w:val="single" w:sz="4" w:space="0" w:color="auto"/>
              <w:left w:val="single" w:sz="4" w:space="0" w:color="auto"/>
              <w:bottom w:val="single" w:sz="4" w:space="0" w:color="auto"/>
              <w:right w:val="single" w:sz="4" w:space="0" w:color="auto"/>
            </w:tcBorders>
          </w:tcPr>
          <w:p w14:paraId="01E3272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0261E5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A564BA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0850A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F0A3CD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46CD08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2CC153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4BA0FE63" w14:textId="77777777" w:rsidR="00B411E5" w:rsidRPr="00C7244C" w:rsidRDefault="00B411E5" w:rsidP="00B411E5">
      <w:pPr>
        <w:overflowPunct/>
        <w:autoSpaceDE/>
        <w:autoSpaceDN/>
        <w:adjustRightInd/>
        <w:textAlignment w:val="auto"/>
        <w:rPr>
          <w:lang w:eastAsia="sv-SE"/>
        </w:rPr>
      </w:pPr>
    </w:p>
    <w:p w14:paraId="7A4C090F" w14:textId="77777777" w:rsidR="00B411E5" w:rsidRPr="00C7244C" w:rsidRDefault="00B411E5" w:rsidP="00B411E5">
      <w:pPr>
        <w:pStyle w:val="TH"/>
        <w:rPr>
          <w:lang w:eastAsia="en-US"/>
        </w:rPr>
      </w:pPr>
      <w:r w:rsidRPr="00C7244C">
        <w:rPr>
          <w:lang w:eastAsia="en-US"/>
        </w:rPr>
        <w:t xml:space="preserve">Table 7.5.3.4.4.3-4: </w:t>
      </w:r>
      <w:r w:rsidRPr="00C7244C">
        <w:rPr>
          <w:iCs/>
          <w:lang w:eastAsia="en-U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B411E5" w:rsidRPr="00C7244C" w14:paraId="0F53EF98"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204704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4</w:t>
            </w:r>
          </w:p>
        </w:tc>
      </w:tr>
      <w:tr w:rsidR="00B411E5" w:rsidRPr="00C7244C" w14:paraId="5B28C58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21B5C9B"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0EBC7D9A"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526" w:type="pct"/>
            <w:tcBorders>
              <w:top w:val="single" w:sz="4" w:space="0" w:color="auto"/>
              <w:left w:val="single" w:sz="4" w:space="0" w:color="auto"/>
              <w:bottom w:val="single" w:sz="4" w:space="0" w:color="auto"/>
              <w:right w:val="single" w:sz="4" w:space="0" w:color="auto"/>
            </w:tcBorders>
            <w:hideMark/>
          </w:tcPr>
          <w:p w14:paraId="702B47D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28" w:type="pct"/>
            <w:tcBorders>
              <w:top w:val="single" w:sz="4" w:space="0" w:color="auto"/>
              <w:left w:val="single" w:sz="4" w:space="0" w:color="auto"/>
              <w:bottom w:val="single" w:sz="4" w:space="0" w:color="auto"/>
              <w:right w:val="single" w:sz="4" w:space="0" w:color="auto"/>
            </w:tcBorders>
            <w:hideMark/>
          </w:tcPr>
          <w:p w14:paraId="4771286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71FD359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62E7D0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ReportConfigNR::= </w:t>
            </w:r>
            <w:r w:rsidRPr="00C7244C">
              <w:rPr>
                <w:rFonts w:ascii="Arial" w:hAnsi="Arial"/>
                <w:snapToGrid w:val="0"/>
                <w:sz w:val="18"/>
                <w:lang w:eastAsia="en-US"/>
              </w:rPr>
              <w:t xml:space="preserve">SEQUENCE </w:t>
            </w: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008007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A336E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7E4A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9B6592F"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9FCDB8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147DF05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E7A9C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0D8014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D46516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388501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7F757D0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949C3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DD2063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7851A4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DAD2D4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47AF402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93C206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2B512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7DE81E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84D3E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663B44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06EFD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72BD6D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F9DE6D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E2A356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6450DE3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0D696CE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0837E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614C86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7ADA5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7BBB2EA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30</w:t>
            </w:r>
          </w:p>
        </w:tc>
        <w:tc>
          <w:tcPr>
            <w:tcW w:w="1526" w:type="pct"/>
            <w:tcBorders>
              <w:top w:val="single" w:sz="4" w:space="0" w:color="auto"/>
              <w:left w:val="single" w:sz="4" w:space="0" w:color="auto"/>
              <w:bottom w:val="single" w:sz="4" w:space="0" w:color="auto"/>
              <w:right w:val="single" w:sz="4" w:space="0" w:color="auto"/>
            </w:tcBorders>
            <w:hideMark/>
          </w:tcPr>
          <w:p w14:paraId="56F8A5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F08B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E556EF5"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659B3A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0A4CB3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858BF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5699C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9AF00C9"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E8E91C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7E7B8B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49A48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DC5B8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D80A99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9BDFD3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78A79A1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0CF5B4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DED23B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8F88BD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BF67B2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9DEEEE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87F805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E6C39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E7AA841"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19086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565113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15260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03D65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B8B685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95A9F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42A564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E154BA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03EC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4E2F56E1" w14:textId="77777777" w:rsidR="00B411E5" w:rsidRPr="00C7244C" w:rsidRDefault="00B411E5" w:rsidP="00B411E5">
      <w:pPr>
        <w:overflowPunct/>
        <w:autoSpaceDE/>
        <w:autoSpaceDN/>
        <w:adjustRightInd/>
        <w:textAlignment w:val="auto"/>
        <w:rPr>
          <w:lang w:eastAsia="en-US"/>
        </w:rPr>
      </w:pPr>
    </w:p>
    <w:p w14:paraId="0924DE31" w14:textId="77777777" w:rsidR="00B411E5" w:rsidRPr="00C7244C" w:rsidRDefault="00B411E5" w:rsidP="00B411E5">
      <w:pPr>
        <w:pStyle w:val="TH"/>
        <w:rPr>
          <w:lang w:eastAsia="zh-CN"/>
        </w:rPr>
      </w:pPr>
      <w:r w:rsidRPr="00C7244C">
        <w:rPr>
          <w:lang w:eastAsia="en-US"/>
        </w:rPr>
        <w:t xml:space="preserve">Table 7.5.3.4.4.3-5: CellGroupConfig-SCell </w:t>
      </w:r>
      <w:r w:rsidRPr="00C7244C">
        <w:rPr>
          <w:lang w:eastAsia="zh-CN"/>
        </w:rPr>
        <w:t>(</w:t>
      </w:r>
      <w:r w:rsidRPr="00C7244C">
        <w:rPr>
          <w:lang w:eastAsia="en-US"/>
        </w:rPr>
        <w:t xml:space="preserve">Table </w:t>
      </w:r>
      <w:r w:rsidRPr="00C7244C">
        <w:rPr>
          <w:lang w:eastAsia="sv-SE"/>
        </w:rPr>
        <w:t>7.5.3.4.4.3</w:t>
      </w:r>
      <w:r w:rsidRPr="00C7244C">
        <w:rPr>
          <w:lang w:eastAsia="en-US"/>
        </w:rPr>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740A74C1" w14:textId="77777777" w:rsidTr="003F1727">
        <w:tc>
          <w:tcPr>
            <w:tcW w:w="9750" w:type="dxa"/>
            <w:gridSpan w:val="4"/>
            <w:tcBorders>
              <w:top w:val="single" w:sz="4" w:space="0" w:color="auto"/>
              <w:left w:val="single" w:sz="4" w:space="0" w:color="auto"/>
              <w:bottom w:val="single" w:sz="4" w:space="0" w:color="auto"/>
              <w:right w:val="single" w:sz="4" w:space="0" w:color="auto"/>
            </w:tcBorders>
            <w:hideMark/>
          </w:tcPr>
          <w:p w14:paraId="666CB93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9 with condition MEAS and SCell_add</w:t>
            </w:r>
          </w:p>
        </w:tc>
      </w:tr>
      <w:tr w:rsidR="00B411E5" w:rsidRPr="00C7244C" w14:paraId="2440E8C2"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02E0108"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FEA5F8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D60A7A6"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00C55B5"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2CBD590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92E127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CellGroupConfig ::=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2786938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70D776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4F8ED8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C2A5B3C"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70DBE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6549AE5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6B225E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B64269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39092F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FFACC7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73839A0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Not present</w:t>
            </w:r>
          </w:p>
        </w:tc>
        <w:tc>
          <w:tcPr>
            <w:tcW w:w="1701" w:type="dxa"/>
            <w:tcBorders>
              <w:top w:val="single" w:sz="4" w:space="0" w:color="auto"/>
              <w:left w:val="single" w:sz="4" w:space="0" w:color="auto"/>
              <w:bottom w:val="single" w:sz="4" w:space="0" w:color="auto"/>
              <w:right w:val="single" w:sz="4" w:space="0" w:color="auto"/>
            </w:tcBorders>
            <w:hideMark/>
          </w:tcPr>
          <w:p w14:paraId="1AB89E0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PCell always uses </w:t>
            </w:r>
            <w:r w:rsidRPr="00C7244C">
              <w:rPr>
                <w:rFonts w:ascii="Arial" w:hAnsi="Arial"/>
                <w:sz w:val="18"/>
                <w:lang w:eastAsia="en-US"/>
              </w:rPr>
              <w:t>servCellIndex</w:t>
            </w:r>
            <w:r w:rsidRPr="00C7244C">
              <w:rPr>
                <w:rFonts w:ascii="Arial" w:hAnsi="Arial"/>
                <w:sz w:val="18"/>
                <w:lang w:eastAsia="zh-CN"/>
              </w:rPr>
              <w:t>=0</w:t>
            </w:r>
          </w:p>
        </w:tc>
        <w:tc>
          <w:tcPr>
            <w:tcW w:w="1245" w:type="dxa"/>
            <w:tcBorders>
              <w:top w:val="single" w:sz="4" w:space="0" w:color="auto"/>
              <w:left w:val="single" w:sz="4" w:space="0" w:color="auto"/>
              <w:bottom w:val="single" w:sz="4" w:space="0" w:color="auto"/>
              <w:right w:val="single" w:sz="4" w:space="0" w:color="auto"/>
            </w:tcBorders>
          </w:tcPr>
          <w:p w14:paraId="3792BE0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02CF880"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C63F7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121D08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ED2A79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75117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4C8D9E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846055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2148A9D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BA8438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340C4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B112B0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85BB33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20F7B49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9D84D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A1FA5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DDEBC5C" w14:textId="77777777" w:rsidTr="003F1727">
        <w:tc>
          <w:tcPr>
            <w:tcW w:w="4536" w:type="dxa"/>
            <w:tcBorders>
              <w:top w:val="single" w:sz="4" w:space="0" w:color="auto"/>
              <w:left w:val="single" w:sz="4" w:space="0" w:color="auto"/>
              <w:bottom w:val="nil"/>
              <w:right w:val="single" w:sz="4" w:space="0" w:color="auto"/>
            </w:tcBorders>
            <w:hideMark/>
          </w:tcPr>
          <w:p w14:paraId="2CACB0C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806276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1F221F8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6</w:t>
            </w:r>
          </w:p>
        </w:tc>
        <w:tc>
          <w:tcPr>
            <w:tcW w:w="1245" w:type="dxa"/>
            <w:tcBorders>
              <w:top w:val="single" w:sz="4" w:space="0" w:color="auto"/>
              <w:left w:val="single" w:sz="4" w:space="0" w:color="auto"/>
              <w:bottom w:val="single" w:sz="4" w:space="0" w:color="auto"/>
              <w:right w:val="single" w:sz="4" w:space="0" w:color="auto"/>
            </w:tcBorders>
          </w:tcPr>
          <w:p w14:paraId="7B1FCBE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BA7AB66"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4ECBBB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78EA07F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5414AB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4DBB47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55F2976"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A67444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46B3BBB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1701" w:type="dxa"/>
            <w:tcBorders>
              <w:top w:val="single" w:sz="4" w:space="0" w:color="auto"/>
              <w:left w:val="single" w:sz="4" w:space="0" w:color="auto"/>
              <w:bottom w:val="single" w:sz="4" w:space="0" w:color="auto"/>
              <w:right w:val="single" w:sz="4" w:space="0" w:color="auto"/>
            </w:tcBorders>
          </w:tcPr>
          <w:p w14:paraId="7835972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AF573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52B6E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EC67F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00038C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23399D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5AFAC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56306A2"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40D7F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BA9590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2AC9FE0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7</w:t>
            </w:r>
          </w:p>
        </w:tc>
        <w:tc>
          <w:tcPr>
            <w:tcW w:w="1245" w:type="dxa"/>
            <w:tcBorders>
              <w:top w:val="single" w:sz="4" w:space="0" w:color="auto"/>
              <w:left w:val="single" w:sz="4" w:space="0" w:color="auto"/>
              <w:bottom w:val="single" w:sz="4" w:space="0" w:color="auto"/>
              <w:right w:val="single" w:sz="4" w:space="0" w:color="auto"/>
            </w:tcBorders>
          </w:tcPr>
          <w:p w14:paraId="2223E05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4EEF0D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3024D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mtc</w:t>
            </w:r>
          </w:p>
        </w:tc>
        <w:tc>
          <w:tcPr>
            <w:tcW w:w="2268" w:type="dxa"/>
            <w:tcBorders>
              <w:top w:val="single" w:sz="4" w:space="0" w:color="auto"/>
              <w:left w:val="single" w:sz="4" w:space="0" w:color="auto"/>
              <w:bottom w:val="single" w:sz="4" w:space="0" w:color="auto"/>
              <w:right w:val="single" w:sz="4" w:space="0" w:color="auto"/>
            </w:tcBorders>
            <w:hideMark/>
          </w:tcPr>
          <w:p w14:paraId="1A5830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444BBD0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9FC90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726DF99" w14:textId="77777777" w:rsidTr="003F1727">
        <w:tc>
          <w:tcPr>
            <w:tcW w:w="4536" w:type="dxa"/>
            <w:tcBorders>
              <w:top w:val="single" w:sz="4" w:space="0" w:color="auto"/>
              <w:left w:val="single" w:sz="4" w:space="0" w:color="auto"/>
              <w:bottom w:val="single" w:sz="4" w:space="0" w:color="auto"/>
              <w:right w:val="single" w:sz="4" w:space="0" w:color="auto"/>
            </w:tcBorders>
          </w:tcPr>
          <w:p w14:paraId="2D9990BE" w14:textId="4B1AAA24"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CellState-r16</w:t>
            </w:r>
          </w:p>
        </w:tc>
        <w:tc>
          <w:tcPr>
            <w:tcW w:w="2268" w:type="dxa"/>
            <w:tcBorders>
              <w:top w:val="single" w:sz="4" w:space="0" w:color="auto"/>
              <w:left w:val="single" w:sz="4" w:space="0" w:color="auto"/>
              <w:bottom w:val="single" w:sz="4" w:space="0" w:color="auto"/>
              <w:right w:val="single" w:sz="4" w:space="0" w:color="auto"/>
            </w:tcBorders>
          </w:tcPr>
          <w:p w14:paraId="775284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activated</w:t>
            </w:r>
          </w:p>
        </w:tc>
        <w:tc>
          <w:tcPr>
            <w:tcW w:w="1701" w:type="dxa"/>
            <w:tcBorders>
              <w:top w:val="single" w:sz="4" w:space="0" w:color="auto"/>
              <w:left w:val="single" w:sz="4" w:space="0" w:color="auto"/>
              <w:bottom w:val="single" w:sz="4" w:space="0" w:color="auto"/>
              <w:right w:val="single" w:sz="4" w:space="0" w:color="auto"/>
            </w:tcBorders>
          </w:tcPr>
          <w:p w14:paraId="33AFBE7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82AA5C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E2FF1B1" w14:textId="77777777" w:rsidTr="003F1727">
        <w:tc>
          <w:tcPr>
            <w:tcW w:w="4536" w:type="dxa"/>
            <w:tcBorders>
              <w:top w:val="single" w:sz="4" w:space="0" w:color="auto"/>
              <w:left w:val="single" w:sz="4" w:space="0" w:color="auto"/>
              <w:bottom w:val="single" w:sz="4" w:space="0" w:color="auto"/>
              <w:right w:val="single" w:sz="4" w:space="0" w:color="auto"/>
            </w:tcBorders>
          </w:tcPr>
          <w:p w14:paraId="495CA0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0184AB5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9AD94E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3361E2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FDC4E11"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0581B9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1F277FA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58A63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8EDA4E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68ABD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1ABD0B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777213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E6329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43E9A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850561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0794A1F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6C16FC5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8DB6D7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5047D8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7D03BD71" w14:textId="77777777" w:rsidR="00B411E5" w:rsidRPr="00C7244C" w:rsidRDefault="00B411E5" w:rsidP="00B411E5">
      <w:pPr>
        <w:overflowPunct/>
        <w:autoSpaceDE/>
        <w:autoSpaceDN/>
        <w:adjustRightInd/>
        <w:textAlignment w:val="auto"/>
        <w:rPr>
          <w:lang w:eastAsia="en-US"/>
        </w:rPr>
      </w:pPr>
    </w:p>
    <w:p w14:paraId="13879961" w14:textId="77777777" w:rsidR="00B411E5" w:rsidRPr="00C7244C" w:rsidRDefault="00B411E5" w:rsidP="00B411E5">
      <w:pPr>
        <w:pStyle w:val="TH"/>
        <w:rPr>
          <w:lang w:eastAsia="en-US"/>
        </w:rPr>
      </w:pPr>
      <w:r w:rsidRPr="00C7244C">
        <w:rPr>
          <w:lang w:eastAsia="en-US"/>
        </w:rPr>
        <w:t>Table 7.5.3.4.4.3-6: ServingCellConfig-SpCell (Table 7.5.3.4.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1A58090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413E57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MEAS</w:t>
            </w:r>
          </w:p>
        </w:tc>
      </w:tr>
      <w:tr w:rsidR="00B411E5" w:rsidRPr="00C7244C" w14:paraId="31A05BE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E5E83B1"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EF01B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E213F8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C8E7EB8"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6829FB1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FF22E3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38E2EB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45EAA6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EBD1D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BF694A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9203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558A4E4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35E9B8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2582E5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2220B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B1845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E2FB88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7C6FDA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FE4EC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F83A52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F2C996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0713D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391DC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DBC653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3863AF99" w14:textId="77777777" w:rsidR="00B411E5" w:rsidRPr="00C7244C" w:rsidRDefault="00B411E5" w:rsidP="00B411E5">
      <w:pPr>
        <w:overflowPunct/>
        <w:autoSpaceDE/>
        <w:autoSpaceDN/>
        <w:adjustRightInd/>
        <w:textAlignment w:val="auto"/>
        <w:rPr>
          <w:lang w:eastAsia="en-US"/>
        </w:rPr>
      </w:pPr>
    </w:p>
    <w:p w14:paraId="63543FAB" w14:textId="77777777" w:rsidR="00B411E5" w:rsidRPr="00C7244C" w:rsidRDefault="00B411E5" w:rsidP="00B411E5">
      <w:pPr>
        <w:pStyle w:val="TH"/>
        <w:rPr>
          <w:lang w:eastAsia="en-US"/>
        </w:rPr>
      </w:pPr>
      <w:r w:rsidRPr="00C7244C">
        <w:rPr>
          <w:lang w:eastAsia="en-US"/>
        </w:rPr>
        <w:t>Table 7.5.3.4.4.3-7: ServingCellConfig-SCell (Table 7.5.3.4.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64339CB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21B811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No_UL</w:t>
            </w:r>
          </w:p>
        </w:tc>
      </w:tr>
      <w:tr w:rsidR="00B411E5" w:rsidRPr="00C7244C" w14:paraId="5CE6C6B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B0F8753"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73E2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A7AD6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EB3A5A7"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0FBDD6D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C624C8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021E75B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595C5F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DD782B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AD596E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0E7800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4C26329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706F228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8D1E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B63836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0B5BF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51D3B4B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1C9EF0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AE4EC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D8787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3B46E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6BEF5AB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5878F9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40777B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2796FD95" w14:textId="77777777" w:rsidR="003A5609" w:rsidRPr="00C7244C" w:rsidRDefault="003A5609" w:rsidP="003A5609">
      <w:pPr>
        <w:rPr>
          <w:lang w:eastAsia="sv-SE"/>
        </w:rPr>
      </w:pPr>
    </w:p>
    <w:p w14:paraId="668AF9AB" w14:textId="77777777" w:rsidR="003A5609" w:rsidRPr="00C7244C" w:rsidRDefault="003A5609" w:rsidP="00777BE6">
      <w:pPr>
        <w:pStyle w:val="Heading5"/>
        <w:rPr>
          <w:lang w:eastAsia="en-US"/>
        </w:rPr>
      </w:pPr>
      <w:r w:rsidRPr="00C7244C">
        <w:t>7.5.3.4.5</w:t>
      </w:r>
      <w:r w:rsidRPr="00C7244C">
        <w:tab/>
        <w:t>Test requirement</w:t>
      </w:r>
    </w:p>
    <w:p w14:paraId="7C990C54" w14:textId="77777777" w:rsidR="003A5609" w:rsidRPr="00C7244C" w:rsidRDefault="003A5609" w:rsidP="003A5609">
      <w:pPr>
        <w:rPr>
          <w:lang w:eastAsia="sv-SE"/>
        </w:rPr>
      </w:pPr>
      <w:r w:rsidRPr="00C7244C">
        <w:rPr>
          <w:lang w:eastAsia="sv-SE"/>
        </w:rPr>
        <w:t>Table 7.5.3.4.5-1</w:t>
      </w:r>
      <w:r w:rsidRPr="00C7244C">
        <w:rPr>
          <w:lang w:eastAsia="zh-TW"/>
        </w:rPr>
        <w:t xml:space="preserve"> </w:t>
      </w:r>
      <w:r w:rsidRPr="00C7244C">
        <w:t xml:space="preserve">defines the cell specific test parameters </w:t>
      </w:r>
      <w:r w:rsidRPr="00C7244C">
        <w:rPr>
          <w:lang w:eastAsia="zh-TW"/>
        </w:rPr>
        <w:t>and Table 7.5.3.4.5-2</w:t>
      </w:r>
      <w:r w:rsidRPr="00C7244C">
        <w:rPr>
          <w:lang w:eastAsia="sv-SE"/>
        </w:rPr>
        <w:t xml:space="preserve"> defines </w:t>
      </w:r>
      <w:r w:rsidRPr="00C7244C">
        <w:t>OTA related test parameters</w:t>
      </w:r>
      <w:r w:rsidRPr="00C7244C">
        <w:rPr>
          <w:lang w:eastAsia="sv-SE"/>
        </w:rPr>
        <w:t>.</w:t>
      </w:r>
    </w:p>
    <w:p w14:paraId="167AF259" w14:textId="77777777" w:rsidR="003A5609" w:rsidRPr="00C7244C" w:rsidRDefault="003A5609" w:rsidP="003A5609">
      <w:pPr>
        <w:pStyle w:val="TH"/>
        <w:rPr>
          <w:lang w:eastAsia="en-US"/>
        </w:rPr>
      </w:pPr>
      <w:r w:rsidRPr="00C7244C">
        <w:t xml:space="preserve">Table 7.5.3.4.5-1: </w:t>
      </w:r>
      <w:r w:rsidRPr="00C7244C">
        <w:rPr>
          <w:lang w:eastAsia="sv-SE"/>
        </w:rPr>
        <w:t>Cell specific test parameters for FR2 SCell activation case</w:t>
      </w:r>
      <w:r w:rsidRPr="00C7244C">
        <w:t xml:space="preserve"> with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1124"/>
        <w:gridCol w:w="784"/>
        <w:gridCol w:w="653"/>
        <w:gridCol w:w="653"/>
        <w:gridCol w:w="653"/>
        <w:gridCol w:w="653"/>
        <w:gridCol w:w="652"/>
        <w:gridCol w:w="652"/>
      </w:tblGrid>
      <w:tr w:rsidR="003A5609" w:rsidRPr="00C7244C" w14:paraId="4BC0298E" w14:textId="77777777" w:rsidTr="003A5609">
        <w:trPr>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14:paraId="05AFEF51" w14:textId="77777777" w:rsidR="003A5609" w:rsidRPr="00C7244C" w:rsidRDefault="003A5609">
            <w:pPr>
              <w:pStyle w:val="TAH"/>
              <w:rPr>
                <w:lang w:eastAsia="zh-CN"/>
              </w:rPr>
            </w:pPr>
            <w:r w:rsidRPr="00C7244C">
              <w:rPr>
                <w:lang w:eastAsia="zh-CN"/>
              </w:rPr>
              <w:t>Parameter</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7CA5A1" w14:textId="77777777" w:rsidR="003A5609" w:rsidRPr="00C7244C" w:rsidRDefault="003A5609">
            <w:pPr>
              <w:pStyle w:val="TAH"/>
              <w:rPr>
                <w:lang w:eastAsia="zh-CN"/>
              </w:rPr>
            </w:pPr>
            <w:r w:rsidRPr="00C7244C">
              <w:rPr>
                <w:lang w:eastAsia="zh-CN"/>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DEAFBF6" w14:textId="77777777" w:rsidR="003A5609" w:rsidRPr="00C7244C" w:rsidRDefault="003A5609">
            <w:pPr>
              <w:pStyle w:val="TAH"/>
              <w:rPr>
                <w:lang w:eastAsia="zh-CN"/>
              </w:rPr>
            </w:pPr>
            <w:r w:rsidRPr="00C7244C">
              <w:rPr>
                <w:lang w:eastAsia="zh-CN"/>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AD0EA7A" w14:textId="77777777" w:rsidR="003A5609" w:rsidRPr="00C7244C" w:rsidRDefault="003A5609">
            <w:pPr>
              <w:pStyle w:val="TAH"/>
              <w:rPr>
                <w:lang w:eastAsia="zh-CN"/>
              </w:rPr>
            </w:pPr>
            <w:r w:rsidRPr="00C7244C">
              <w:rPr>
                <w:lang w:eastAsia="zh-CN"/>
              </w:rPr>
              <w:t>Cell 2</w:t>
            </w:r>
          </w:p>
        </w:tc>
      </w:tr>
      <w:tr w:rsidR="003A5609" w:rsidRPr="00C7244C" w14:paraId="120340D2" w14:textId="77777777" w:rsidTr="003A5609">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070142" w14:textId="77777777" w:rsidR="003A5609" w:rsidRPr="00C7244C" w:rsidRDefault="003A5609">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7FE31" w14:textId="77777777" w:rsidR="003A5609" w:rsidRPr="00C7244C" w:rsidRDefault="003A5609">
            <w:pPr>
              <w:spacing w:after="0"/>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F8701" w14:textId="77777777" w:rsidR="003A5609" w:rsidRPr="00C7244C" w:rsidRDefault="003A5609">
            <w:pPr>
              <w:pStyle w:val="TAH"/>
              <w:rPr>
                <w:lang w:eastAsia="zh-CN"/>
              </w:rPr>
            </w:pPr>
            <w:r w:rsidRPr="00C7244C">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AE5BE" w14:textId="77777777" w:rsidR="003A5609" w:rsidRPr="00C7244C" w:rsidRDefault="003A5609">
            <w:pPr>
              <w:pStyle w:val="TAH"/>
              <w:rPr>
                <w:lang w:eastAsia="zh-CN"/>
              </w:rPr>
            </w:pPr>
            <w:r w:rsidRPr="00C7244C">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C5C39" w14:textId="77777777" w:rsidR="003A5609" w:rsidRPr="00C7244C" w:rsidRDefault="003A5609">
            <w:pPr>
              <w:pStyle w:val="TAH"/>
              <w:rPr>
                <w:lang w:eastAsia="zh-CN"/>
              </w:rPr>
            </w:pPr>
            <w:r w:rsidRPr="00C7244C">
              <w:rPr>
                <w:lang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AEB5F" w14:textId="77777777" w:rsidR="003A5609" w:rsidRPr="00C7244C" w:rsidRDefault="003A5609">
            <w:pPr>
              <w:pStyle w:val="TAH"/>
              <w:rPr>
                <w:lang w:eastAsia="zh-CN"/>
              </w:rPr>
            </w:pPr>
            <w:r w:rsidRPr="00C7244C">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46E4F" w14:textId="77777777" w:rsidR="003A5609" w:rsidRPr="00C7244C" w:rsidRDefault="003A5609">
            <w:pPr>
              <w:pStyle w:val="TAH"/>
              <w:rPr>
                <w:lang w:eastAsia="zh-CN"/>
              </w:rPr>
            </w:pPr>
            <w:r w:rsidRPr="00C7244C">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89B87" w14:textId="77777777" w:rsidR="003A5609" w:rsidRPr="00C7244C" w:rsidRDefault="003A5609">
            <w:pPr>
              <w:pStyle w:val="TAH"/>
              <w:rPr>
                <w:lang w:eastAsia="zh-CN"/>
              </w:rPr>
            </w:pPr>
            <w:r w:rsidRPr="00C7244C">
              <w:rPr>
                <w:lang w:eastAsia="zh-CN"/>
              </w:rPr>
              <w:t>T3</w:t>
            </w:r>
          </w:p>
        </w:tc>
      </w:tr>
      <w:tr w:rsidR="003A5609" w:rsidRPr="00C7244C" w14:paraId="72831504"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1DA634D" w14:textId="77777777" w:rsidR="003A5609" w:rsidRPr="00C7244C" w:rsidRDefault="003A5609">
            <w:pPr>
              <w:pStyle w:val="TAH"/>
              <w:jc w:val="left"/>
              <w:rPr>
                <w:b w:val="0"/>
                <w:lang w:eastAsia="zh-CN"/>
              </w:rPr>
            </w:pPr>
            <w:r w:rsidRPr="00C7244C">
              <w:rPr>
                <w:b w:val="0"/>
                <w:lang w:eastAsia="zh-CN"/>
              </w:rPr>
              <w:t>SSB ARFCN</w:t>
            </w:r>
          </w:p>
        </w:tc>
        <w:tc>
          <w:tcPr>
            <w:tcW w:w="0" w:type="auto"/>
            <w:tcBorders>
              <w:top w:val="single" w:sz="4" w:space="0" w:color="auto"/>
              <w:left w:val="single" w:sz="4" w:space="0" w:color="auto"/>
              <w:bottom w:val="single" w:sz="4" w:space="0" w:color="auto"/>
              <w:right w:val="single" w:sz="4" w:space="0" w:color="auto"/>
            </w:tcBorders>
            <w:vAlign w:val="center"/>
          </w:tcPr>
          <w:p w14:paraId="52203E7D"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0A201F" w14:textId="77777777" w:rsidR="003A5609" w:rsidRPr="00C7244C" w:rsidRDefault="003A5609">
            <w:pPr>
              <w:pStyle w:val="TAH"/>
              <w:rPr>
                <w:b w:val="0"/>
                <w:lang w:eastAsia="zh-CN"/>
              </w:rPr>
            </w:pPr>
            <w:r w:rsidRPr="00C7244C">
              <w:rPr>
                <w:b w:val="0"/>
                <w:lang w:eastAsia="zh-CN"/>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17F0F84" w14:textId="77777777" w:rsidR="003A5609" w:rsidRPr="00C7244C" w:rsidRDefault="003A5609">
            <w:pPr>
              <w:pStyle w:val="TAH"/>
              <w:rPr>
                <w:b w:val="0"/>
                <w:lang w:eastAsia="zh-CN"/>
              </w:rPr>
            </w:pPr>
            <w:r w:rsidRPr="00C7244C">
              <w:rPr>
                <w:b w:val="0"/>
                <w:lang w:eastAsia="zh-CN"/>
              </w:rPr>
              <w:t>freq2</w:t>
            </w:r>
          </w:p>
        </w:tc>
      </w:tr>
      <w:tr w:rsidR="003A5609" w:rsidRPr="00C7244C" w14:paraId="2D7461DD" w14:textId="77777777" w:rsidTr="003A5609">
        <w:trPr>
          <w:trHeight w:val="32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A2108" w14:textId="77777777" w:rsidR="003A5609" w:rsidRPr="00C7244C" w:rsidRDefault="003A5609">
            <w:pPr>
              <w:pStyle w:val="TAL"/>
              <w:rPr>
                <w:lang w:eastAsia="zh-CN"/>
              </w:rPr>
            </w:pPr>
            <w:r w:rsidRPr="00C7244C">
              <w:rPr>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FD02"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C340C0C"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3BEE56D" w14:textId="77777777" w:rsidR="003A5609" w:rsidRPr="00C7244C" w:rsidRDefault="003A5609">
            <w:pPr>
              <w:pStyle w:val="TAC"/>
              <w:rPr>
                <w:lang w:eastAsia="zh-CN"/>
              </w:rPr>
            </w:pPr>
            <w:r w:rsidRPr="00C7244C">
              <w:rPr>
                <w:lang w:eastAsia="zh-CN"/>
              </w:rPr>
              <w:t>TDD</w:t>
            </w:r>
          </w:p>
        </w:tc>
      </w:tr>
      <w:tr w:rsidR="003A5609" w:rsidRPr="00C7244C" w14:paraId="44A273EA"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DB17E6" w14:textId="77777777" w:rsidR="003A5609" w:rsidRPr="00C7244C" w:rsidRDefault="003A5609">
            <w:pPr>
              <w:pStyle w:val="TAL"/>
              <w:rPr>
                <w:lang w:eastAsia="zh-CN"/>
              </w:rPr>
            </w:pPr>
            <w:r w:rsidRPr="00C7244C">
              <w:rPr>
                <w:lang w:eastAsia="zh-CN"/>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0D0BC" w14:textId="77777777" w:rsidR="003A5609" w:rsidRPr="00C7244C" w:rsidRDefault="003A5609">
            <w:pPr>
              <w:pStyle w:val="TAL"/>
              <w:rPr>
                <w:szCs w:val="18"/>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FC491A4" w14:textId="77777777" w:rsidR="003A5609" w:rsidRPr="00C7244C" w:rsidRDefault="003A5609">
            <w:pPr>
              <w:pStyle w:val="TAC"/>
              <w:rPr>
                <w:szCs w:val="22"/>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3141625" w14:textId="77777777" w:rsidR="003A5609" w:rsidRPr="00C7244C" w:rsidRDefault="003A5609">
            <w:pPr>
              <w:pStyle w:val="TAC"/>
              <w:rPr>
                <w:lang w:eastAsia="zh-CN"/>
              </w:rPr>
            </w:pPr>
            <w:r w:rsidRPr="00C7244C">
              <w:rPr>
                <w:lang w:eastAsia="zh-CN"/>
              </w:rPr>
              <w:t>TDDConf.3.1</w:t>
            </w:r>
          </w:p>
        </w:tc>
      </w:tr>
      <w:tr w:rsidR="003A5609" w:rsidRPr="00C7244C" w14:paraId="3438C3E4" w14:textId="77777777" w:rsidTr="003A5609">
        <w:trPr>
          <w:trHeight w:val="4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45B61F" w14:textId="77777777" w:rsidR="003A5609" w:rsidRPr="00C7244C" w:rsidRDefault="003A5609">
            <w:pPr>
              <w:pStyle w:val="TAL"/>
              <w:rPr>
                <w:lang w:eastAsia="zh-CN"/>
              </w:rPr>
            </w:pPr>
            <w:r w:rsidRPr="00C7244C">
              <w:rPr>
                <w:lang w:eastAsia="zh-CN"/>
              </w:rPr>
              <w:t>BW</w:t>
            </w:r>
            <w:r w:rsidRPr="00C7244C">
              <w:rPr>
                <w:vertAlign w:val="subscript"/>
                <w:lang w:eastAsia="zh-CN"/>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8687C22"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6EF906" w14:textId="77777777" w:rsidR="003A5609" w:rsidRPr="00C7244C" w:rsidRDefault="003A5609">
            <w:pPr>
              <w:pStyle w:val="TAC"/>
              <w:rPr>
                <w:lang w:eastAsia="zh-CN"/>
              </w:rPr>
            </w:pPr>
            <w:r w:rsidRPr="00C7244C">
              <w:rPr>
                <w:lang w:eastAsia="zh-CN"/>
              </w:rPr>
              <w:t>MHz</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B541866" w14:textId="77777777" w:rsidR="003A5609" w:rsidRPr="00C7244C" w:rsidRDefault="003A5609">
            <w:pPr>
              <w:pStyle w:val="TAC"/>
              <w:rPr>
                <w:szCs w:val="18"/>
                <w:lang w:eastAsia="zh-CN"/>
              </w:rPr>
            </w:pPr>
            <w:r w:rsidRPr="00C7244C">
              <w:rPr>
                <w:rFonts w:eastAsia="Malgun Gothic"/>
                <w:szCs w:val="18"/>
                <w:lang w:eastAsia="zh-CN"/>
              </w:rPr>
              <w:t>10</w:t>
            </w:r>
            <w:r w:rsidRPr="00C7244C">
              <w:rPr>
                <w:szCs w:val="18"/>
                <w:lang w:eastAsia="zh-CN"/>
              </w:rPr>
              <w:t>0</w:t>
            </w:r>
            <w:r w:rsidRPr="00C7244C">
              <w:rPr>
                <w:rFonts w:eastAsia="Malgun Gothic"/>
                <w:szCs w:val="18"/>
                <w:lang w:eastAsia="zh-CN"/>
              </w:rPr>
              <w:t>: N</w:t>
            </w:r>
            <w:r w:rsidRPr="00C7244C">
              <w:rPr>
                <w:rFonts w:eastAsia="Malgun Gothic"/>
                <w:szCs w:val="18"/>
                <w:vertAlign w:val="subscript"/>
                <w:lang w:eastAsia="zh-CN"/>
              </w:rPr>
              <w:t>RB,c</w:t>
            </w:r>
            <w:r w:rsidRPr="00C7244C">
              <w:rPr>
                <w:rFonts w:eastAsia="Malgun Gothic"/>
                <w:szCs w:val="18"/>
                <w:lang w:eastAsia="zh-CN"/>
              </w:rPr>
              <w:t xml:space="preserve"> = </w:t>
            </w:r>
            <w:r w:rsidRPr="00C7244C">
              <w:rPr>
                <w:szCs w:val="18"/>
                <w:lang w:eastAsia="zh-CN"/>
              </w:rPr>
              <w:t>66</w:t>
            </w:r>
          </w:p>
        </w:tc>
      </w:tr>
      <w:tr w:rsidR="003A5609" w:rsidRPr="00C7244C" w14:paraId="127A5706"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BFDC92" w14:textId="77777777" w:rsidR="003A5609" w:rsidRPr="00C7244C" w:rsidRDefault="003A5609">
            <w:pPr>
              <w:pStyle w:val="TAL"/>
              <w:rPr>
                <w:szCs w:val="22"/>
                <w:lang w:eastAsia="zh-CN"/>
              </w:rPr>
            </w:pPr>
            <w:r w:rsidRPr="00C7244C">
              <w:rPr>
                <w:lang w:eastAsia="zh-CN"/>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7F3D"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8873BD2"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70EEBD6" w14:textId="77777777" w:rsidR="003A5609" w:rsidRPr="00C7244C" w:rsidRDefault="003A5609">
            <w:pPr>
              <w:pStyle w:val="TAC"/>
              <w:rPr>
                <w:lang w:eastAsia="zh-CN"/>
              </w:rPr>
            </w:pPr>
            <w:r w:rsidRPr="00C7244C">
              <w:rPr>
                <w:lang w:eastAsia="zh-CN"/>
              </w:rPr>
              <w:t>DLBWP.0.1</w:t>
            </w:r>
          </w:p>
        </w:tc>
      </w:tr>
      <w:tr w:rsidR="003A5609" w:rsidRPr="00C7244C" w14:paraId="468EA6C9"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693268" w14:textId="77777777" w:rsidR="003A5609" w:rsidRPr="00C7244C" w:rsidRDefault="003A5609">
            <w:pPr>
              <w:pStyle w:val="TAL"/>
              <w:rPr>
                <w:lang w:eastAsia="zh-CN"/>
              </w:rPr>
            </w:pPr>
            <w:r w:rsidRPr="00C7244C">
              <w:rPr>
                <w:lang w:eastAsia="zh-CN"/>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BFA696"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366840F"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E51CCC" w14:textId="77777777" w:rsidR="003A5609" w:rsidRPr="00C7244C" w:rsidRDefault="003A5609">
            <w:pPr>
              <w:pStyle w:val="TAC"/>
              <w:rPr>
                <w:lang w:eastAsia="zh-CN"/>
              </w:rPr>
            </w:pPr>
            <w:r w:rsidRPr="00C7244C">
              <w:rPr>
                <w:lang w:eastAsia="zh-CN"/>
              </w:rPr>
              <w:t>DLBWP.1.1</w:t>
            </w:r>
          </w:p>
        </w:tc>
      </w:tr>
      <w:tr w:rsidR="003A5609" w:rsidRPr="00C7244C" w14:paraId="6036D471"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13D57" w14:textId="77777777" w:rsidR="003A5609" w:rsidRPr="00C7244C" w:rsidRDefault="003A5609">
            <w:pPr>
              <w:pStyle w:val="TAL"/>
              <w:rPr>
                <w:lang w:eastAsia="zh-CN"/>
              </w:rPr>
            </w:pPr>
            <w:r w:rsidRPr="00C7244C">
              <w:rPr>
                <w:lang w:eastAsia="zh-CN"/>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BB2804"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BFB137E"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A27B424" w14:textId="77777777" w:rsidR="003A5609" w:rsidRPr="00C7244C" w:rsidRDefault="003A5609">
            <w:pPr>
              <w:pStyle w:val="TAC"/>
              <w:rPr>
                <w:rFonts w:cs="v3.7.0"/>
                <w:lang w:eastAsia="zh-CN"/>
              </w:rPr>
            </w:pPr>
            <w:r w:rsidRPr="00C7244C">
              <w:rPr>
                <w:rFonts w:cs="v3.7.0"/>
                <w:lang w:eastAsia="zh-CN"/>
              </w:rPr>
              <w:t>ULBWP.0.1</w:t>
            </w:r>
          </w:p>
        </w:tc>
      </w:tr>
      <w:tr w:rsidR="003A5609" w:rsidRPr="00C7244C" w14:paraId="665A1DB8"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80ED8F" w14:textId="77777777" w:rsidR="003A5609" w:rsidRPr="00C7244C" w:rsidRDefault="003A5609">
            <w:pPr>
              <w:pStyle w:val="TAL"/>
              <w:rPr>
                <w:rFonts w:cstheme="minorBidi"/>
                <w:lang w:eastAsia="zh-CN"/>
              </w:rPr>
            </w:pPr>
            <w:r w:rsidRPr="00C7244C">
              <w:rPr>
                <w:lang w:eastAsia="zh-CN"/>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6601E"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36421838"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0A7F476" w14:textId="77777777" w:rsidR="003A5609" w:rsidRPr="00C7244C" w:rsidRDefault="003A5609">
            <w:pPr>
              <w:pStyle w:val="TAC"/>
              <w:rPr>
                <w:lang w:eastAsia="zh-CN"/>
              </w:rPr>
            </w:pPr>
            <w:r w:rsidRPr="00C7244C">
              <w:rPr>
                <w:lang w:eastAsia="zh-CN"/>
              </w:rPr>
              <w:t>ULBWP.1.1</w:t>
            </w:r>
          </w:p>
        </w:tc>
      </w:tr>
      <w:tr w:rsidR="003A5609" w:rsidRPr="00C7244C" w14:paraId="1FCE1647" w14:textId="77777777" w:rsidTr="003A5609">
        <w:trPr>
          <w:trHeight w:val="283"/>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33074B" w14:textId="77777777" w:rsidR="003A5609" w:rsidRPr="00C7244C" w:rsidRDefault="003A5609">
            <w:pPr>
              <w:pStyle w:val="TAL"/>
              <w:rPr>
                <w:lang w:eastAsia="zh-CN"/>
              </w:rPr>
            </w:pPr>
            <w:r w:rsidRPr="00C7244C">
              <w:rPr>
                <w:lang w:eastAsia="zh-CN"/>
              </w:rPr>
              <w:t>Timing offset to 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B8DDC" w14:textId="77777777" w:rsidR="003A5609" w:rsidRPr="00C7244C" w:rsidRDefault="003A5609">
            <w:pPr>
              <w:pStyle w:val="TAC"/>
              <w:rPr>
                <w:lang w:eastAsia="zh-CN"/>
              </w:rPr>
            </w:pPr>
            <w:r w:rsidRPr="00C7244C">
              <w:rPr>
                <w:lang w:eastAsia="zh-CN"/>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A6DDA96" w14:textId="77777777" w:rsidR="003A5609" w:rsidRPr="00C7244C" w:rsidRDefault="003A5609">
            <w:pPr>
              <w:pStyle w:val="TAC"/>
              <w:rPr>
                <w:lang w:eastAsia="zh-CN"/>
              </w:rPr>
            </w:pPr>
            <w:r w:rsidRPr="00C7244C">
              <w:rPr>
                <w:lang w:eastAsia="zh-CN"/>
              </w:rPr>
              <w:t>Not Applicable</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3675FAC" w14:textId="77777777" w:rsidR="003A5609" w:rsidRPr="00C7244C" w:rsidRDefault="003A5609">
            <w:pPr>
              <w:pStyle w:val="TAC"/>
              <w:rPr>
                <w:lang w:eastAsia="zh-CN"/>
              </w:rPr>
            </w:pPr>
            <w:r w:rsidRPr="00C7244C">
              <w:rPr>
                <w:lang w:eastAsia="zh-CN"/>
              </w:rPr>
              <w:t>0</w:t>
            </w:r>
          </w:p>
        </w:tc>
      </w:tr>
      <w:tr w:rsidR="003A5609" w:rsidRPr="00C7244C" w14:paraId="0E3D4381" w14:textId="77777777" w:rsidTr="003A5609">
        <w:trPr>
          <w:trHeight w:val="65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39735A" w14:textId="77777777" w:rsidR="003A5609" w:rsidRPr="00C7244C" w:rsidRDefault="003A5609">
            <w:pPr>
              <w:pStyle w:val="TAL"/>
              <w:rPr>
                <w:lang w:eastAsia="zh-CN"/>
              </w:rPr>
            </w:pPr>
            <w:r w:rsidRPr="00C7244C">
              <w:rPr>
                <w:lang w:eastAsia="zh-CN"/>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B25D0"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01B6841E"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1F72792" w14:textId="77777777" w:rsidR="003A5609" w:rsidRPr="00C7244C" w:rsidRDefault="003A5609">
            <w:pPr>
              <w:pStyle w:val="TAC"/>
              <w:rPr>
                <w:sz w:val="16"/>
                <w:lang w:eastAsia="zh-CN"/>
              </w:rPr>
            </w:pPr>
            <w:r w:rsidRPr="00C7244C">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1B6007C" w14:textId="77777777" w:rsidR="003A5609" w:rsidRPr="00C7244C" w:rsidRDefault="003A5609">
            <w:pPr>
              <w:pStyle w:val="TAC"/>
              <w:rPr>
                <w:lang w:eastAsia="zh-CN"/>
              </w:rPr>
            </w:pPr>
            <w:r w:rsidRPr="00C7244C">
              <w:rPr>
                <w:lang w:eastAsia="zh-CN"/>
              </w:rPr>
              <w:t>SR.3.1 TDD</w:t>
            </w:r>
          </w:p>
        </w:tc>
      </w:tr>
      <w:tr w:rsidR="003A5609" w:rsidRPr="00C7244C" w14:paraId="19EBB2FC" w14:textId="77777777" w:rsidTr="003A5609">
        <w:trPr>
          <w:trHeight w:val="6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537704" w14:textId="77777777" w:rsidR="003A5609" w:rsidRPr="00C7244C" w:rsidRDefault="003A5609">
            <w:pPr>
              <w:pStyle w:val="TAL"/>
              <w:rPr>
                <w:lang w:eastAsia="zh-CN"/>
              </w:rPr>
            </w:pPr>
            <w:r w:rsidRPr="00C7244C">
              <w:rPr>
                <w:rFonts w:cs="v5.0.0"/>
                <w:lang w:eastAsia="zh-CN"/>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009B56A"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F8158A2"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321060" w14:textId="77777777" w:rsidR="003A5609" w:rsidRPr="00C7244C" w:rsidRDefault="003A5609">
            <w:pPr>
              <w:pStyle w:val="TAC"/>
              <w:rPr>
                <w:sz w:val="16"/>
                <w:lang w:eastAsia="zh-CN"/>
              </w:rPr>
            </w:pPr>
            <w:r w:rsidRPr="00C7244C">
              <w:rPr>
                <w:lang w:eastAsia="zh-CN"/>
              </w:rPr>
              <w:t>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BAAFE53" w14:textId="77777777" w:rsidR="003A5609" w:rsidRPr="00C7244C" w:rsidRDefault="003A5609">
            <w:pPr>
              <w:pStyle w:val="TAC"/>
              <w:rPr>
                <w:lang w:eastAsia="zh-CN"/>
              </w:rPr>
            </w:pPr>
            <w:r w:rsidRPr="00C7244C">
              <w:rPr>
                <w:lang w:eastAsia="zh-CN"/>
              </w:rPr>
              <w:t>CR.3.1 TDD</w:t>
            </w:r>
          </w:p>
        </w:tc>
      </w:tr>
      <w:tr w:rsidR="003A5609" w:rsidRPr="00C7244C" w14:paraId="25E08294" w14:textId="77777777" w:rsidTr="003A5609">
        <w:trPr>
          <w:trHeight w:val="5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3E38B4" w14:textId="77777777" w:rsidR="003A5609" w:rsidRPr="00C7244C" w:rsidRDefault="003A5609">
            <w:pPr>
              <w:pStyle w:val="TAL"/>
              <w:rPr>
                <w:rFonts w:cs="v5.0.0"/>
                <w:lang w:eastAsia="zh-CN"/>
              </w:rPr>
            </w:pPr>
            <w:r w:rsidRPr="00C7244C">
              <w:rPr>
                <w:rFonts w:cs="v5.0.0"/>
                <w:lang w:eastAsia="zh-CN"/>
              </w:rPr>
              <w:t>RMC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20BFD"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57629E09"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D55A7CB" w14:textId="77777777" w:rsidR="003A5609" w:rsidRPr="00C7244C" w:rsidRDefault="003A5609">
            <w:pPr>
              <w:pStyle w:val="TAC"/>
              <w:rPr>
                <w:sz w:val="16"/>
                <w:lang w:eastAsia="zh-CN"/>
              </w:rPr>
            </w:pPr>
            <w:r w:rsidRPr="00C7244C">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A12FF7F" w14:textId="77777777" w:rsidR="003A5609" w:rsidRPr="00C7244C" w:rsidRDefault="003A5609">
            <w:pPr>
              <w:pStyle w:val="TAC"/>
              <w:rPr>
                <w:sz w:val="16"/>
                <w:lang w:eastAsia="zh-CN"/>
              </w:rPr>
            </w:pPr>
            <w:r w:rsidRPr="00C7244C">
              <w:rPr>
                <w:lang w:eastAsia="zh-CN"/>
              </w:rPr>
              <w:t>CCR.3.1 TDD</w:t>
            </w:r>
          </w:p>
        </w:tc>
      </w:tr>
      <w:tr w:rsidR="003A5609" w:rsidRPr="00C7244C" w14:paraId="36151FB8"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FE40A2" w14:textId="77777777" w:rsidR="003A5609" w:rsidRPr="00C7244C" w:rsidRDefault="003A5609">
            <w:pPr>
              <w:pStyle w:val="TAL"/>
              <w:rPr>
                <w:rFonts w:cs="v5.0.0"/>
                <w:lang w:eastAsia="zh-CN"/>
              </w:rPr>
            </w:pPr>
            <w:r w:rsidRPr="00C7244C">
              <w:rPr>
                <w:rFonts w:cs="v5.0.0"/>
                <w:lang w:eastAsia="zh-CN"/>
              </w:rPr>
              <w:t>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24AAA"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63F71DFE"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A4688FF" w14:textId="77777777" w:rsidR="003A5609" w:rsidRPr="00C7244C" w:rsidRDefault="003A5609">
            <w:pPr>
              <w:pStyle w:val="TAC"/>
              <w:rPr>
                <w:sz w:val="16"/>
                <w:szCs w:val="16"/>
                <w:lang w:eastAsia="zh-CN"/>
              </w:rPr>
            </w:pPr>
            <w:r w:rsidRPr="00C7244C">
              <w:rPr>
                <w:lang w:eastAsia="zh-CN"/>
              </w:rPr>
              <w:t>TRS.2.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F024B72" w14:textId="77777777" w:rsidR="003A5609" w:rsidRPr="00C7244C" w:rsidRDefault="003A5609">
            <w:pPr>
              <w:pStyle w:val="TAC"/>
              <w:rPr>
                <w:sz w:val="16"/>
                <w:szCs w:val="16"/>
                <w:lang w:eastAsia="zh-CN"/>
              </w:rPr>
            </w:pPr>
            <w:r w:rsidRPr="00C7244C">
              <w:rPr>
                <w:lang w:eastAsia="zh-CN"/>
              </w:rPr>
              <w:t>TRS.2.1 TDD</w:t>
            </w:r>
          </w:p>
        </w:tc>
      </w:tr>
      <w:tr w:rsidR="003A5609" w:rsidRPr="00C7244C" w14:paraId="3784BEA1"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E9E5F" w14:textId="77777777" w:rsidR="003A5609" w:rsidRPr="00C7244C" w:rsidRDefault="003A5609">
            <w:pPr>
              <w:pStyle w:val="TAL"/>
              <w:rPr>
                <w:rFonts w:cs="v5.0.0"/>
                <w:szCs w:val="22"/>
                <w:lang w:eastAsia="zh-CN"/>
              </w:rPr>
            </w:pPr>
            <w:r w:rsidRPr="00C7244C">
              <w:rPr>
                <w:rFonts w:cs="v5.0.0"/>
                <w:lang w:eastAsia="zh-CN"/>
              </w:rPr>
              <w:t>CSI-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E9C1F"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C782389"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7F8032E" w14:textId="77777777" w:rsidR="003A5609" w:rsidRPr="00C7244C" w:rsidRDefault="003A5609">
            <w:pPr>
              <w:pStyle w:val="TAC"/>
              <w:rPr>
                <w:sz w:val="16"/>
                <w:szCs w:val="16"/>
                <w:lang w:eastAsia="zh-CN"/>
              </w:rPr>
            </w:pPr>
            <w:r w:rsidRPr="00C7244C">
              <w:rPr>
                <w:rFonts w:cs="Arial"/>
              </w:rPr>
              <w:t>CSI-RS.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9ECF56" w14:textId="77777777" w:rsidR="003A5609" w:rsidRPr="00C7244C" w:rsidRDefault="003A5609">
            <w:pPr>
              <w:pStyle w:val="TAC"/>
              <w:rPr>
                <w:sz w:val="16"/>
                <w:szCs w:val="16"/>
                <w:lang w:eastAsia="zh-CN"/>
              </w:rPr>
            </w:pPr>
            <w:r w:rsidRPr="00C7244C">
              <w:rPr>
                <w:rFonts w:cs="Arial"/>
              </w:rPr>
              <w:t>CSI-RS.3.1 TDD</w:t>
            </w:r>
          </w:p>
        </w:tc>
      </w:tr>
      <w:tr w:rsidR="003A5609" w:rsidRPr="00C7244C" w14:paraId="4395748F"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91FCA7" w14:textId="77777777" w:rsidR="003A5609" w:rsidRPr="00C7244C" w:rsidRDefault="003A5609">
            <w:pPr>
              <w:pStyle w:val="TAL"/>
              <w:rPr>
                <w:rFonts w:cs="v5.0.0"/>
                <w:szCs w:val="22"/>
                <w:lang w:eastAsia="zh-CN"/>
              </w:rPr>
            </w:pPr>
            <w:r w:rsidRPr="00C7244C">
              <w:rPr>
                <w:rFonts w:cs="v5.0.0"/>
                <w:lang w:eastAsia="zh-CN"/>
              </w:rPr>
              <w:t xml:space="preserve">CSI reporting periodicity </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8E86"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68E43" w14:textId="77777777" w:rsidR="003A5609" w:rsidRPr="00C7244C" w:rsidRDefault="003A5609">
            <w:pPr>
              <w:pStyle w:val="TAC"/>
              <w:rPr>
                <w:lang w:eastAsia="zh-CN"/>
              </w:rPr>
            </w:pPr>
            <w:r w:rsidRPr="00C7244C">
              <w:rPr>
                <w:lang w:eastAsia="zh-CN"/>
              </w:rPr>
              <w:t>m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EEC632D" w14:textId="77777777" w:rsidR="003A5609" w:rsidRPr="00C7244C" w:rsidRDefault="003A5609">
            <w:pPr>
              <w:pStyle w:val="TAC"/>
              <w:rPr>
                <w:sz w:val="16"/>
                <w:szCs w:val="16"/>
                <w:lang w:eastAsia="zh-CN"/>
              </w:rPr>
            </w:pPr>
            <w:r w:rsidRPr="00C7244C">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DA59016" w14:textId="77777777" w:rsidR="003A5609" w:rsidRPr="00C7244C" w:rsidRDefault="003A5609">
            <w:pPr>
              <w:pStyle w:val="TAC"/>
              <w:rPr>
                <w:sz w:val="16"/>
                <w:szCs w:val="16"/>
                <w:lang w:eastAsia="zh-CN"/>
              </w:rPr>
            </w:pPr>
            <w:r w:rsidRPr="00C7244C">
              <w:rPr>
                <w:sz w:val="16"/>
                <w:szCs w:val="16"/>
                <w:lang w:eastAsia="zh-CN"/>
              </w:rPr>
              <w:t>5</w:t>
            </w:r>
          </w:p>
        </w:tc>
      </w:tr>
      <w:tr w:rsidR="003A5609" w:rsidRPr="00C7244C" w14:paraId="1C33E766" w14:textId="77777777" w:rsidTr="003A5609">
        <w:trPr>
          <w:trHeight w:val="9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A56040" w14:textId="77777777" w:rsidR="003A5609" w:rsidRPr="00C7244C" w:rsidRDefault="003A5609">
            <w:pPr>
              <w:pStyle w:val="TAL"/>
              <w:rPr>
                <w:szCs w:val="22"/>
                <w:lang w:eastAsia="zh-CN"/>
              </w:rPr>
            </w:pPr>
            <w:r w:rsidRPr="00C7244C">
              <w:rPr>
                <w:lang w:eastAsia="zh-CN"/>
              </w:rPr>
              <w:t>OCNG Patterns</w:t>
            </w:r>
          </w:p>
        </w:tc>
        <w:tc>
          <w:tcPr>
            <w:tcW w:w="0" w:type="auto"/>
            <w:tcBorders>
              <w:top w:val="single" w:sz="4" w:space="0" w:color="auto"/>
              <w:left w:val="single" w:sz="4" w:space="0" w:color="auto"/>
              <w:bottom w:val="single" w:sz="4" w:space="0" w:color="auto"/>
              <w:right w:val="single" w:sz="4" w:space="0" w:color="auto"/>
            </w:tcBorders>
            <w:vAlign w:val="center"/>
          </w:tcPr>
          <w:p w14:paraId="7E6A49F8"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A49D50" w14:textId="77777777" w:rsidR="003A5609" w:rsidRPr="00C7244C" w:rsidRDefault="003A5609">
            <w:pPr>
              <w:pStyle w:val="TAC"/>
              <w:rPr>
                <w:snapToGrid w:val="0"/>
                <w:lang w:eastAsia="zh-CN"/>
              </w:rPr>
            </w:pPr>
            <w:r w:rsidRPr="00C7244C">
              <w:rPr>
                <w:snapToGrid w:val="0"/>
                <w:lang w:eastAsia="zh-CN"/>
              </w:rPr>
              <w:t>OP.1</w:t>
            </w:r>
          </w:p>
        </w:tc>
      </w:tr>
      <w:tr w:rsidR="003A5609" w:rsidRPr="00C7244C" w14:paraId="34F82C30" w14:textId="77777777" w:rsidTr="003A5609">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40E5A9" w14:textId="77777777" w:rsidR="003A5609" w:rsidRPr="00C7244C" w:rsidRDefault="003A5609">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AB7414F"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3516764" w14:textId="77777777" w:rsidR="003A5609" w:rsidRPr="00C7244C" w:rsidRDefault="003A5609">
            <w:pPr>
              <w:pStyle w:val="TAC"/>
              <w:rPr>
                <w:snapToGrid w:val="0"/>
                <w:lang w:eastAsia="zh-CN"/>
              </w:rPr>
            </w:pPr>
            <w:r w:rsidRPr="00C7244C">
              <w:rPr>
                <w:snapToGrid w:val="0"/>
                <w:lang w:eastAsia="zh-CN"/>
              </w:rPr>
              <w:t>SMTC.1</w:t>
            </w:r>
          </w:p>
        </w:tc>
      </w:tr>
      <w:tr w:rsidR="003A5609" w:rsidRPr="00C7244C" w14:paraId="0DAC0A12"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C40481" w14:textId="77777777" w:rsidR="003A5609" w:rsidRPr="00C7244C" w:rsidRDefault="003A5609">
            <w:pPr>
              <w:pStyle w:val="TAL"/>
              <w:rPr>
                <w:lang w:eastAsia="zh-CN"/>
              </w:rPr>
            </w:pPr>
            <w:r w:rsidRPr="00C7244C">
              <w:rPr>
                <w:lang w:eastAsia="zh-CN"/>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DA541"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0E960AA"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2E407C" w14:textId="77777777" w:rsidR="003A5609" w:rsidRPr="00C7244C" w:rsidRDefault="003A5609">
            <w:pPr>
              <w:pStyle w:val="TAC"/>
              <w:rPr>
                <w:lang w:eastAsia="zh-CN"/>
              </w:rPr>
            </w:pPr>
            <w:r w:rsidRPr="00C7244C">
              <w:rPr>
                <w:lang w:eastAsia="zh-CN"/>
              </w:rPr>
              <w:t>SSB.1 FR2</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D6CB016" w14:textId="77777777" w:rsidR="003A5609" w:rsidRPr="00C7244C" w:rsidRDefault="003A5609">
            <w:pPr>
              <w:pStyle w:val="TAC"/>
              <w:rPr>
                <w:lang w:eastAsia="zh-CN"/>
              </w:rPr>
            </w:pPr>
            <w:r w:rsidRPr="00C7244C">
              <w:rPr>
                <w:lang w:eastAsia="zh-CN"/>
              </w:rPr>
              <w:t>SSB.1 FR2</w:t>
            </w:r>
          </w:p>
        </w:tc>
      </w:tr>
      <w:tr w:rsidR="003A5609" w:rsidRPr="00C7244C" w14:paraId="1316BFBD"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0B125C" w14:textId="77777777" w:rsidR="003A5609" w:rsidRPr="00C7244C" w:rsidRDefault="003A5609">
            <w:pPr>
              <w:pStyle w:val="TAL"/>
              <w:rPr>
                <w:lang w:eastAsia="zh-CN"/>
              </w:rPr>
            </w:pPr>
            <w:r w:rsidRPr="00C7244C">
              <w:t>EPRE ratio of PSS to SS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CC0147" w14:textId="77777777" w:rsidR="003A5609" w:rsidRPr="00C7244C" w:rsidRDefault="003A5609">
            <w:pPr>
              <w:pStyle w:val="TAC"/>
              <w:rPr>
                <w:lang w:eastAsia="zh-CN"/>
              </w:rPr>
            </w:pPr>
            <w:r w:rsidRPr="00C7244C">
              <w:t>dB</w:t>
            </w:r>
          </w:p>
        </w:tc>
        <w:tc>
          <w:tcPr>
            <w:tcW w:w="0" w:type="auto"/>
            <w:gridSpan w:val="6"/>
            <w:vMerge w:val="restart"/>
            <w:tcBorders>
              <w:top w:val="single" w:sz="4" w:space="0" w:color="auto"/>
              <w:left w:val="single" w:sz="4" w:space="0" w:color="auto"/>
              <w:bottom w:val="single" w:sz="4" w:space="0" w:color="auto"/>
              <w:right w:val="single" w:sz="4" w:space="0" w:color="auto"/>
            </w:tcBorders>
            <w:vAlign w:val="center"/>
            <w:hideMark/>
          </w:tcPr>
          <w:p w14:paraId="0059E0EE" w14:textId="77777777" w:rsidR="003A5609" w:rsidRPr="00C7244C" w:rsidRDefault="003A5609">
            <w:pPr>
              <w:pStyle w:val="TAC"/>
            </w:pPr>
            <w:r w:rsidRPr="00C7244C">
              <w:t>0</w:t>
            </w:r>
          </w:p>
        </w:tc>
      </w:tr>
      <w:tr w:rsidR="003A5609" w:rsidRPr="00C7244C" w14:paraId="4AA3A8FE"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C66EC1" w14:textId="77777777" w:rsidR="003A5609" w:rsidRPr="00C7244C" w:rsidRDefault="003A5609">
            <w:pPr>
              <w:pStyle w:val="TAL"/>
              <w:rPr>
                <w:lang w:eastAsia="zh-CN"/>
              </w:rPr>
            </w:pPr>
            <w:r w:rsidRPr="00C7244C">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3DA0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8212561" w14:textId="77777777" w:rsidR="003A5609" w:rsidRPr="00C7244C" w:rsidRDefault="003A5609">
            <w:pPr>
              <w:spacing w:after="0"/>
              <w:rPr>
                <w:rFonts w:ascii="Arial" w:hAnsi="Arial"/>
                <w:sz w:val="18"/>
              </w:rPr>
            </w:pPr>
          </w:p>
        </w:tc>
      </w:tr>
      <w:tr w:rsidR="003A5609" w:rsidRPr="00C7244C" w14:paraId="03A4C1D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96FF4E" w14:textId="77777777" w:rsidR="003A5609" w:rsidRPr="00C7244C" w:rsidRDefault="003A5609">
            <w:pPr>
              <w:pStyle w:val="TAL"/>
              <w:rPr>
                <w:lang w:eastAsia="zh-CN"/>
              </w:rPr>
            </w:pPr>
            <w:r w:rsidRPr="00C7244C">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CFD72"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D23DB67" w14:textId="77777777" w:rsidR="003A5609" w:rsidRPr="00C7244C" w:rsidRDefault="003A5609">
            <w:pPr>
              <w:spacing w:after="0"/>
              <w:rPr>
                <w:rFonts w:ascii="Arial" w:hAnsi="Arial"/>
                <w:sz w:val="18"/>
              </w:rPr>
            </w:pPr>
          </w:p>
        </w:tc>
      </w:tr>
      <w:tr w:rsidR="003A5609" w:rsidRPr="00C7244C" w14:paraId="084FDF4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2ADB451" w14:textId="77777777" w:rsidR="003A5609" w:rsidRPr="00C7244C" w:rsidRDefault="003A5609">
            <w:pPr>
              <w:pStyle w:val="TAL"/>
              <w:rPr>
                <w:lang w:eastAsia="zh-CN"/>
              </w:rPr>
            </w:pPr>
            <w:r w:rsidRPr="00C7244C">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6563"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D9D5843" w14:textId="77777777" w:rsidR="003A5609" w:rsidRPr="00C7244C" w:rsidRDefault="003A5609">
            <w:pPr>
              <w:spacing w:after="0"/>
              <w:rPr>
                <w:rFonts w:ascii="Arial" w:hAnsi="Arial"/>
                <w:sz w:val="18"/>
              </w:rPr>
            </w:pPr>
          </w:p>
        </w:tc>
      </w:tr>
      <w:tr w:rsidR="003A5609" w:rsidRPr="00C7244C" w14:paraId="07A5D020"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347D14" w14:textId="77777777" w:rsidR="003A5609" w:rsidRPr="00C7244C" w:rsidRDefault="003A5609">
            <w:pPr>
              <w:pStyle w:val="TAL"/>
              <w:rPr>
                <w:lang w:eastAsia="zh-CN"/>
              </w:rPr>
            </w:pPr>
            <w:r w:rsidRPr="00C7244C">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5883"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0CE350F7" w14:textId="77777777" w:rsidR="003A5609" w:rsidRPr="00C7244C" w:rsidRDefault="003A5609">
            <w:pPr>
              <w:spacing w:after="0"/>
              <w:rPr>
                <w:rFonts w:ascii="Arial" w:hAnsi="Arial"/>
                <w:sz w:val="18"/>
              </w:rPr>
            </w:pPr>
          </w:p>
        </w:tc>
      </w:tr>
      <w:tr w:rsidR="003A5609" w:rsidRPr="00C7244C" w14:paraId="1FB660E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2E1E88" w14:textId="77777777" w:rsidR="003A5609" w:rsidRPr="00C7244C" w:rsidRDefault="003A5609">
            <w:pPr>
              <w:pStyle w:val="TAL"/>
              <w:rPr>
                <w:lang w:eastAsia="zh-CN"/>
              </w:rPr>
            </w:pPr>
            <w:r w:rsidRPr="00C7244C">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64F7A"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3533CFC4" w14:textId="77777777" w:rsidR="003A5609" w:rsidRPr="00C7244C" w:rsidRDefault="003A5609">
            <w:pPr>
              <w:spacing w:after="0"/>
              <w:rPr>
                <w:rFonts w:ascii="Arial" w:hAnsi="Arial"/>
                <w:sz w:val="18"/>
              </w:rPr>
            </w:pPr>
          </w:p>
        </w:tc>
      </w:tr>
      <w:tr w:rsidR="003A5609" w:rsidRPr="00C7244C" w14:paraId="1CFD96B3"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F66F0" w14:textId="77777777" w:rsidR="003A5609" w:rsidRPr="00C7244C" w:rsidRDefault="003A5609">
            <w:pPr>
              <w:pStyle w:val="TAL"/>
              <w:rPr>
                <w:lang w:eastAsia="zh-CN"/>
              </w:rPr>
            </w:pPr>
            <w:r w:rsidRPr="00C7244C">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CDEC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ECC419B" w14:textId="77777777" w:rsidR="003A5609" w:rsidRPr="00C7244C" w:rsidRDefault="003A5609">
            <w:pPr>
              <w:spacing w:after="0"/>
              <w:rPr>
                <w:rFonts w:ascii="Arial" w:hAnsi="Arial"/>
                <w:sz w:val="18"/>
              </w:rPr>
            </w:pPr>
          </w:p>
        </w:tc>
      </w:tr>
      <w:tr w:rsidR="003A5609" w:rsidRPr="00C7244C" w14:paraId="01AF3F78"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8B1E21" w14:textId="77777777" w:rsidR="003A5609" w:rsidRPr="00C7244C" w:rsidRDefault="003A5609">
            <w:pPr>
              <w:pStyle w:val="TAL"/>
              <w:rPr>
                <w:lang w:eastAsia="zh-CN"/>
              </w:rPr>
            </w:pPr>
            <w:r w:rsidRPr="00C7244C">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FAE4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79EC9C4" w14:textId="77777777" w:rsidR="003A5609" w:rsidRPr="00C7244C" w:rsidRDefault="003A5609">
            <w:pPr>
              <w:spacing w:after="0"/>
              <w:rPr>
                <w:rFonts w:ascii="Arial" w:hAnsi="Arial"/>
                <w:sz w:val="18"/>
              </w:rPr>
            </w:pPr>
          </w:p>
        </w:tc>
      </w:tr>
      <w:tr w:rsidR="003A5609" w:rsidRPr="00C7244C" w14:paraId="529ED6F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229B36" w14:textId="77777777" w:rsidR="003A5609" w:rsidRPr="00C7244C" w:rsidRDefault="003A5609">
            <w:pPr>
              <w:pStyle w:val="TAL"/>
              <w:rPr>
                <w:lang w:eastAsia="zh-CN"/>
              </w:rPr>
            </w:pPr>
            <w:r w:rsidRPr="00C7244C">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3E70"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CCD14AC" w14:textId="77777777" w:rsidR="003A5609" w:rsidRPr="00C7244C" w:rsidRDefault="003A5609">
            <w:pPr>
              <w:spacing w:after="0"/>
              <w:rPr>
                <w:rFonts w:ascii="Arial" w:hAnsi="Arial"/>
                <w:sz w:val="18"/>
              </w:rPr>
            </w:pPr>
          </w:p>
        </w:tc>
      </w:tr>
      <w:tr w:rsidR="003A5609" w:rsidRPr="00C7244C" w14:paraId="61F45BC7"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A6CD8" w14:textId="77777777" w:rsidR="003A5609" w:rsidRPr="00C7244C" w:rsidRDefault="003A5609">
            <w:pPr>
              <w:pStyle w:val="TAL"/>
              <w:rPr>
                <w:lang w:eastAsia="zh-CN"/>
              </w:rPr>
            </w:pPr>
            <w:r w:rsidRPr="00C7244C">
              <w:rPr>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E7881" w14:textId="77777777" w:rsidR="003A5609" w:rsidRPr="00C7244C" w:rsidRDefault="003A5609">
            <w:pPr>
              <w:pStyle w:val="TAC"/>
              <w:rPr>
                <w:lang w:eastAsia="zh-CN"/>
              </w:rPr>
            </w:pPr>
            <w:r w:rsidRPr="00C7244C">
              <w:rPr>
                <w:lang w:eastAsia="zh-CN"/>
              </w:rPr>
              <w: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F01C521" w14:textId="77777777" w:rsidR="003A5609" w:rsidRPr="00C7244C" w:rsidRDefault="003A5609">
            <w:pPr>
              <w:pStyle w:val="TAC"/>
              <w:rPr>
                <w:lang w:eastAsia="zh-CN"/>
              </w:rPr>
            </w:pPr>
            <w:r w:rsidRPr="00C7244C">
              <w:rPr>
                <w:lang w:eastAsia="zh-CN"/>
              </w:rPr>
              <w:t>AWGN</w:t>
            </w:r>
          </w:p>
        </w:tc>
      </w:tr>
      <w:tr w:rsidR="003A5609" w:rsidRPr="00C7244C" w14:paraId="058C28DD" w14:textId="77777777" w:rsidTr="003A5609">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71C47F" w14:textId="77777777" w:rsidR="003A5609" w:rsidRPr="00C7244C" w:rsidRDefault="003A5609">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tc>
      </w:tr>
    </w:tbl>
    <w:p w14:paraId="6D0848F9" w14:textId="77777777" w:rsidR="003A5609" w:rsidRPr="00C7244C" w:rsidRDefault="003A5609" w:rsidP="003A5609">
      <w:pPr>
        <w:rPr>
          <w:rFonts w:asciiTheme="minorHAnsi" w:eastAsiaTheme="minorHAnsi" w:hAnsiTheme="minorHAnsi" w:cstheme="minorBidi"/>
          <w:sz w:val="22"/>
          <w:szCs w:val="22"/>
          <w:lang w:eastAsia="zh-CN"/>
        </w:rPr>
      </w:pPr>
    </w:p>
    <w:p w14:paraId="71E47C7A" w14:textId="77777777" w:rsidR="003A5609" w:rsidRPr="00C7244C" w:rsidRDefault="003A5609" w:rsidP="003A5609">
      <w:pPr>
        <w:pStyle w:val="TH"/>
        <w:rPr>
          <w:lang w:eastAsia="en-US"/>
        </w:rPr>
      </w:pPr>
      <w:r w:rsidRPr="00C7244C">
        <w:t>Table 7.5.3.4.5-</w:t>
      </w:r>
      <w:r w:rsidRPr="00C7244C">
        <w:rPr>
          <w:lang w:eastAsia="zh-TW"/>
        </w:rPr>
        <w:t>2</w:t>
      </w:r>
      <w:r w:rsidRPr="00C7244C">
        <w:t xml:space="preserve">: </w:t>
      </w:r>
      <w:r w:rsidRPr="00C7244C">
        <w:rPr>
          <w:lang w:eastAsia="sv-SE"/>
        </w:rPr>
        <w:t>OTA related test parameters for FR2 SCell activation case</w:t>
      </w:r>
      <w:r w:rsidRPr="00C7244C">
        <w:t xml:space="preserv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A5609" w:rsidRPr="00C7244C" w14:paraId="7F4718B4" w14:textId="77777777" w:rsidTr="003A5609">
        <w:trPr>
          <w:jc w:val="center"/>
        </w:trPr>
        <w:tc>
          <w:tcPr>
            <w:tcW w:w="3222" w:type="dxa"/>
            <w:tcBorders>
              <w:top w:val="single" w:sz="4" w:space="0" w:color="auto"/>
              <w:left w:val="single" w:sz="4" w:space="0" w:color="auto"/>
              <w:bottom w:val="nil"/>
              <w:right w:val="single" w:sz="4" w:space="0" w:color="auto"/>
            </w:tcBorders>
            <w:hideMark/>
          </w:tcPr>
          <w:p w14:paraId="6588569E" w14:textId="77777777" w:rsidR="003A5609" w:rsidRPr="00C7244C" w:rsidRDefault="003A5609">
            <w:pPr>
              <w:pStyle w:val="TAH"/>
              <w:rPr>
                <w:lang w:eastAsia="zh-CN"/>
              </w:rPr>
            </w:pPr>
            <w:r w:rsidRPr="00C7244C">
              <w:rPr>
                <w:lang w:eastAsia="zh-CN"/>
              </w:rPr>
              <w:t>Parameter</w:t>
            </w:r>
            <w:r w:rsidRPr="00C7244C">
              <w:rPr>
                <w:vertAlign w:val="superscript"/>
                <w:lang w:eastAsia="zh-CN"/>
              </w:rPr>
              <w:t>Note 6</w:t>
            </w:r>
          </w:p>
        </w:tc>
        <w:tc>
          <w:tcPr>
            <w:tcW w:w="1271" w:type="dxa"/>
            <w:tcBorders>
              <w:top w:val="single" w:sz="4" w:space="0" w:color="auto"/>
              <w:left w:val="single" w:sz="4" w:space="0" w:color="auto"/>
              <w:bottom w:val="nil"/>
              <w:right w:val="single" w:sz="4" w:space="0" w:color="auto"/>
            </w:tcBorders>
            <w:hideMark/>
          </w:tcPr>
          <w:p w14:paraId="3A6FE6CE" w14:textId="77777777" w:rsidR="003A5609" w:rsidRPr="00C7244C" w:rsidRDefault="003A5609">
            <w:pPr>
              <w:pStyle w:val="TAH"/>
              <w:rPr>
                <w:lang w:eastAsia="zh-CN"/>
              </w:rPr>
            </w:pPr>
            <w:r w:rsidRPr="00C7244C">
              <w:rPr>
                <w:lang w:eastAsia="zh-CN"/>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1F64CE4" w14:textId="77777777" w:rsidR="003A5609" w:rsidRPr="00C7244C" w:rsidRDefault="003A5609">
            <w:pPr>
              <w:pStyle w:val="TAH"/>
              <w:rPr>
                <w:lang w:eastAsia="zh-CN"/>
              </w:rPr>
            </w:pPr>
            <w:r w:rsidRPr="00C7244C">
              <w:rPr>
                <w:lang w:eastAsia="zh-CN"/>
              </w:rPr>
              <w:t>Cell 1</w:t>
            </w:r>
          </w:p>
        </w:tc>
        <w:tc>
          <w:tcPr>
            <w:tcW w:w="2494" w:type="dxa"/>
            <w:gridSpan w:val="3"/>
            <w:tcBorders>
              <w:top w:val="single" w:sz="4" w:space="0" w:color="auto"/>
              <w:left w:val="single" w:sz="4" w:space="0" w:color="auto"/>
              <w:bottom w:val="single" w:sz="4" w:space="0" w:color="auto"/>
              <w:right w:val="single" w:sz="4" w:space="0" w:color="auto"/>
            </w:tcBorders>
            <w:hideMark/>
          </w:tcPr>
          <w:p w14:paraId="10F0C1CA" w14:textId="77777777" w:rsidR="003A5609" w:rsidRPr="00C7244C" w:rsidRDefault="003A5609">
            <w:pPr>
              <w:pStyle w:val="TAH"/>
              <w:rPr>
                <w:lang w:eastAsia="zh-CN"/>
              </w:rPr>
            </w:pPr>
            <w:r w:rsidRPr="00C7244C">
              <w:rPr>
                <w:lang w:eastAsia="zh-CN"/>
              </w:rPr>
              <w:t>Cell 2</w:t>
            </w:r>
          </w:p>
        </w:tc>
      </w:tr>
      <w:tr w:rsidR="003A5609" w:rsidRPr="00C7244C" w14:paraId="2CE2FB2A" w14:textId="77777777" w:rsidTr="003A5609">
        <w:trPr>
          <w:jc w:val="center"/>
        </w:trPr>
        <w:tc>
          <w:tcPr>
            <w:tcW w:w="3222" w:type="dxa"/>
            <w:tcBorders>
              <w:top w:val="nil"/>
              <w:left w:val="single" w:sz="4" w:space="0" w:color="auto"/>
              <w:bottom w:val="single" w:sz="4" w:space="0" w:color="auto"/>
              <w:right w:val="single" w:sz="4" w:space="0" w:color="auto"/>
            </w:tcBorders>
            <w:hideMark/>
          </w:tcPr>
          <w:p w14:paraId="658BA5AD" w14:textId="77777777" w:rsidR="003A5609" w:rsidRPr="00C7244C" w:rsidRDefault="003A5609" w:rsidP="003A5609">
            <w:pPr>
              <w:pStyle w:val="TH"/>
              <w:rPr>
                <w:lang w:eastAsia="zh-CN"/>
              </w:rPr>
            </w:pPr>
          </w:p>
        </w:tc>
        <w:tc>
          <w:tcPr>
            <w:tcW w:w="1271" w:type="dxa"/>
            <w:tcBorders>
              <w:top w:val="nil"/>
              <w:left w:val="single" w:sz="4" w:space="0" w:color="auto"/>
              <w:bottom w:val="single" w:sz="4" w:space="0" w:color="auto"/>
              <w:right w:val="single" w:sz="4" w:space="0" w:color="auto"/>
            </w:tcBorders>
            <w:hideMark/>
          </w:tcPr>
          <w:p w14:paraId="395FDA74" w14:textId="77777777" w:rsidR="003A5609" w:rsidRPr="00C7244C" w:rsidRDefault="003A5609" w:rsidP="003A5609">
            <w:pPr>
              <w:pStyle w:val="TH"/>
              <w:rPr>
                <w:rFonts w:ascii="CG Times (WN)" w:hAnsi="CG Times (WN)"/>
              </w:rPr>
            </w:pPr>
          </w:p>
        </w:tc>
        <w:tc>
          <w:tcPr>
            <w:tcW w:w="830" w:type="dxa"/>
            <w:tcBorders>
              <w:top w:val="single" w:sz="4" w:space="0" w:color="auto"/>
              <w:left w:val="single" w:sz="4" w:space="0" w:color="auto"/>
              <w:bottom w:val="single" w:sz="4" w:space="0" w:color="auto"/>
              <w:right w:val="single" w:sz="4" w:space="0" w:color="auto"/>
            </w:tcBorders>
            <w:hideMark/>
          </w:tcPr>
          <w:p w14:paraId="2D4C709B" w14:textId="77777777" w:rsidR="003A5609" w:rsidRPr="00C7244C" w:rsidRDefault="003A5609">
            <w:pPr>
              <w:pStyle w:val="TAH"/>
              <w:rPr>
                <w:rFonts w:eastAsiaTheme="minorHAnsi"/>
                <w:szCs w:val="22"/>
                <w:lang w:eastAsia="zh-CN"/>
              </w:rPr>
            </w:pPr>
            <w:r w:rsidRPr="00C7244C">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6888A354" w14:textId="77777777" w:rsidR="003A5609" w:rsidRPr="00C7244C" w:rsidRDefault="003A5609">
            <w:pPr>
              <w:pStyle w:val="TAH"/>
              <w:rPr>
                <w:lang w:eastAsia="zh-CN"/>
              </w:rPr>
            </w:pPr>
            <w:r w:rsidRPr="00C7244C">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5CEEB01F" w14:textId="77777777" w:rsidR="003A5609" w:rsidRPr="00C7244C" w:rsidRDefault="003A5609">
            <w:pPr>
              <w:pStyle w:val="TAH"/>
              <w:rPr>
                <w:lang w:eastAsia="zh-CN"/>
              </w:rPr>
            </w:pPr>
            <w:r w:rsidRPr="00C7244C">
              <w:rPr>
                <w:lang w:eastAsia="zh-CN"/>
              </w:rPr>
              <w:t>T3</w:t>
            </w:r>
          </w:p>
        </w:tc>
        <w:tc>
          <w:tcPr>
            <w:tcW w:w="831" w:type="dxa"/>
            <w:tcBorders>
              <w:top w:val="single" w:sz="4" w:space="0" w:color="auto"/>
              <w:left w:val="single" w:sz="4" w:space="0" w:color="auto"/>
              <w:bottom w:val="single" w:sz="4" w:space="0" w:color="auto"/>
              <w:right w:val="single" w:sz="4" w:space="0" w:color="auto"/>
            </w:tcBorders>
            <w:hideMark/>
          </w:tcPr>
          <w:p w14:paraId="4BE77099" w14:textId="77777777" w:rsidR="003A5609" w:rsidRPr="00C7244C" w:rsidRDefault="003A5609">
            <w:pPr>
              <w:pStyle w:val="TAH"/>
              <w:rPr>
                <w:lang w:eastAsia="zh-CN"/>
              </w:rPr>
            </w:pPr>
            <w:r w:rsidRPr="00C7244C">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08D78789" w14:textId="77777777" w:rsidR="003A5609" w:rsidRPr="00C7244C" w:rsidRDefault="003A5609">
            <w:pPr>
              <w:pStyle w:val="TAH"/>
              <w:rPr>
                <w:lang w:eastAsia="zh-CN"/>
              </w:rPr>
            </w:pPr>
            <w:r w:rsidRPr="00C7244C">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4F77401A" w14:textId="77777777" w:rsidR="003A5609" w:rsidRPr="00C7244C" w:rsidRDefault="003A5609">
            <w:pPr>
              <w:pStyle w:val="TAH"/>
              <w:rPr>
                <w:lang w:eastAsia="zh-CN"/>
              </w:rPr>
            </w:pPr>
            <w:r w:rsidRPr="00C7244C">
              <w:rPr>
                <w:lang w:eastAsia="zh-CN"/>
              </w:rPr>
              <w:t>T3</w:t>
            </w:r>
          </w:p>
        </w:tc>
      </w:tr>
      <w:tr w:rsidR="003A5609" w:rsidRPr="00C7244C" w14:paraId="136ED301"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ACA4C4F" w14:textId="77777777" w:rsidR="003A5609" w:rsidRPr="00C7244C" w:rsidRDefault="003A5609">
            <w:pPr>
              <w:pStyle w:val="TAL"/>
              <w:rPr>
                <w:lang w:eastAsia="zh-CN"/>
              </w:rPr>
            </w:pPr>
            <w:r w:rsidRPr="00C7244C">
              <w:rPr>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DDE2234" w14:textId="77777777" w:rsidR="003A5609" w:rsidRPr="00C7244C" w:rsidRDefault="003A5609">
            <w:pPr>
              <w:pStyle w:val="TAC"/>
              <w:rPr>
                <w:lang w:eastAsia="zh-CN"/>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2DD304E0" w14:textId="0131DC2A" w:rsidR="003A5609" w:rsidRPr="00C7244C" w:rsidRDefault="003A5609">
            <w:pPr>
              <w:pStyle w:val="TAC"/>
              <w:rPr>
                <w:lang w:eastAsia="zh-CN"/>
              </w:rPr>
            </w:pPr>
            <w:r w:rsidRPr="00C7244C">
              <w:rPr>
                <w:lang w:eastAsia="zh-CN"/>
              </w:rPr>
              <w:t xml:space="preserve">Setup 1 according to </w:t>
            </w:r>
            <w:r w:rsidR="00B411E5" w:rsidRPr="00C7244C">
              <w:rPr>
                <w:lang w:eastAsia="zh-CN"/>
              </w:rPr>
              <w:t>A.9.1</w:t>
            </w:r>
          </w:p>
        </w:tc>
      </w:tr>
      <w:tr w:rsidR="003A5609" w:rsidRPr="00C7244C" w14:paraId="5C32652C"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A187BC" w14:textId="77777777" w:rsidR="003A5609" w:rsidRPr="00C7244C" w:rsidRDefault="003A5609">
            <w:pPr>
              <w:pStyle w:val="TAL"/>
              <w:rPr>
                <w:lang w:eastAsia="zh-CN"/>
              </w:rPr>
            </w:pPr>
            <w:r w:rsidRPr="00C7244C">
              <w:rPr>
                <w:rFonts w:cs="Arial"/>
                <w:szCs w:val="18"/>
                <w:lang w:eastAsia="zh-CN"/>
              </w:rPr>
              <w:t>Assumption for UE beams</w:t>
            </w:r>
            <w:r w:rsidRPr="00C7244C">
              <w:rPr>
                <w:rFonts w:cs="Arial"/>
                <w:szCs w:val="18"/>
                <w:vertAlign w:val="superscript"/>
                <w:lang w:eastAsia="zh-CN"/>
              </w:rPr>
              <w:t>Note 7</w:t>
            </w:r>
          </w:p>
        </w:tc>
        <w:tc>
          <w:tcPr>
            <w:tcW w:w="1271" w:type="dxa"/>
            <w:tcBorders>
              <w:top w:val="single" w:sz="4" w:space="0" w:color="auto"/>
              <w:left w:val="single" w:sz="4" w:space="0" w:color="auto"/>
              <w:bottom w:val="single" w:sz="4" w:space="0" w:color="auto"/>
              <w:right w:val="single" w:sz="4" w:space="0" w:color="auto"/>
            </w:tcBorders>
          </w:tcPr>
          <w:p w14:paraId="58E0FDE1" w14:textId="77777777" w:rsidR="003A5609" w:rsidRPr="00C7244C" w:rsidRDefault="003A5609">
            <w:pPr>
              <w:pStyle w:val="TAC"/>
              <w:rPr>
                <w:lang w:eastAsia="zh-CN"/>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787EA0" w14:textId="77777777" w:rsidR="003A5609" w:rsidRPr="00C7244C" w:rsidRDefault="003A5609">
            <w:pPr>
              <w:pStyle w:val="TAC"/>
              <w:rPr>
                <w:lang w:eastAsia="zh-CN"/>
              </w:rPr>
            </w:pPr>
            <w:r w:rsidRPr="00C7244C">
              <w:rPr>
                <w:lang w:eastAsia="zh-CN"/>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B9E8A75" w14:textId="77777777" w:rsidR="003A5609" w:rsidRPr="00C7244C" w:rsidRDefault="003A5609">
            <w:pPr>
              <w:pStyle w:val="TAC"/>
              <w:rPr>
                <w:lang w:eastAsia="zh-CN"/>
              </w:rPr>
            </w:pPr>
            <w:r w:rsidRPr="00C7244C">
              <w:rPr>
                <w:rFonts w:cs="Arial"/>
                <w:lang w:eastAsia="zh-CN"/>
              </w:rPr>
              <w:t>Rough</w:t>
            </w:r>
          </w:p>
        </w:tc>
      </w:tr>
      <w:tr w:rsidR="003A5609" w:rsidRPr="00C7244C" w14:paraId="76F46177" w14:textId="77777777" w:rsidTr="003A560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4602B71" w14:textId="77777777" w:rsidR="003A5609" w:rsidRPr="00C7244C" w:rsidRDefault="003A5609">
            <w:pPr>
              <w:pStyle w:val="TAL"/>
              <w:rPr>
                <w:lang w:eastAsia="zh-CN"/>
              </w:rPr>
            </w:pPr>
            <w:r w:rsidRPr="00C7244C">
              <w:rPr>
                <w:rFonts w:eastAsia="Calibri" w:cstheme="minorBidi"/>
                <w:position w:val="-12"/>
                <w:szCs w:val="22"/>
                <w:lang w:eastAsia="zh-CN"/>
              </w:rPr>
              <w:object w:dxaOrig="410" w:dyaOrig="290" w14:anchorId="4DB571A4">
                <v:shape id="_x0000_i1177" type="#_x0000_t75" style="width:21.9pt;height:14.4pt" o:ole="" fillcolor="window">
                  <v:imagedata r:id="rId8" o:title=""/>
                </v:shape>
                <o:OLEObject Type="Embed" ProgID="Equation.3" ShapeID="_x0000_i1177" DrawAspect="Content" ObjectID="_1781671853" r:id="rId181"/>
              </w:object>
            </w:r>
            <w:r w:rsidRPr="00C7244C">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86F5B74" w14:textId="77777777" w:rsidR="003A5609" w:rsidRPr="00C7244C" w:rsidRDefault="003A5609">
            <w:pPr>
              <w:pStyle w:val="TAC"/>
              <w:rPr>
                <w:lang w:eastAsia="zh-CN"/>
              </w:rPr>
            </w:pPr>
            <w:r w:rsidRPr="00C7244C">
              <w:rPr>
                <w:lang w:eastAsia="zh-CN"/>
              </w:rPr>
              <w:t>dBm/15kHz</w:t>
            </w:r>
            <w:r w:rsidRPr="00C7244C">
              <w:rPr>
                <w:vertAlign w:val="superscript"/>
                <w:lang w:eastAsia="zh-CN"/>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3143CF7" w14:textId="24EBAE9F" w:rsidR="003A5609" w:rsidRPr="00C7244C" w:rsidRDefault="003A5609">
            <w:pPr>
              <w:pStyle w:val="TAC"/>
              <w:rPr>
                <w:lang w:eastAsia="zh-CN"/>
              </w:rPr>
            </w:pPr>
            <w:r w:rsidRPr="00C7244C">
              <w:rPr>
                <w:lang w:eastAsia="zh-CN"/>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A73C90A" w14:textId="0096D37F" w:rsidR="003A5609" w:rsidRPr="00C7244C" w:rsidRDefault="003A5609">
            <w:pPr>
              <w:pStyle w:val="TAC"/>
              <w:rPr>
                <w:lang w:eastAsia="zh-CN"/>
              </w:rPr>
            </w:pPr>
            <w:r w:rsidRPr="00C7244C">
              <w:rPr>
                <w:lang w:eastAsia="zh-CN"/>
              </w:rPr>
              <w:t>-112</w:t>
            </w:r>
          </w:p>
        </w:tc>
      </w:tr>
      <w:tr w:rsidR="003A5609" w:rsidRPr="00C7244C" w14:paraId="38C95BB0"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84C1475" w14:textId="77777777" w:rsidR="003A5609" w:rsidRPr="00C7244C" w:rsidRDefault="003A5609">
            <w:pPr>
              <w:pStyle w:val="TAL"/>
              <w:rPr>
                <w:lang w:eastAsia="zh-CN"/>
              </w:rPr>
            </w:pPr>
            <w:r w:rsidRPr="00C7244C">
              <w:rPr>
                <w:rFonts w:eastAsia="Calibri" w:cstheme="minorBidi"/>
                <w:position w:val="-12"/>
                <w:szCs w:val="22"/>
                <w:lang w:eastAsia="zh-CN"/>
              </w:rPr>
              <w:object w:dxaOrig="410" w:dyaOrig="290" w14:anchorId="44D5831C">
                <v:shape id="_x0000_i1178" type="#_x0000_t75" style="width:21.9pt;height:14.4pt" o:ole="" fillcolor="window">
                  <v:imagedata r:id="rId8" o:title=""/>
                </v:shape>
                <o:OLEObject Type="Embed" ProgID="Equation.3" ShapeID="_x0000_i1178" DrawAspect="Content" ObjectID="_1781671854" r:id="rId182"/>
              </w:object>
            </w:r>
            <w:r w:rsidRPr="00C7244C">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9B99AA8" w14:textId="77777777" w:rsidR="003A5609" w:rsidRPr="00C7244C" w:rsidRDefault="003A5609">
            <w:pPr>
              <w:pStyle w:val="TAC"/>
              <w:rPr>
                <w:lang w:eastAsia="zh-CN"/>
              </w:rPr>
            </w:pPr>
            <w:r w:rsidRPr="00C7244C">
              <w:rPr>
                <w:lang w:eastAsia="zh-CN"/>
              </w:rPr>
              <w:t>dBm/SCS</w:t>
            </w:r>
            <w:r w:rsidRPr="00C7244C">
              <w:rPr>
                <w:vertAlign w:val="superscript"/>
                <w:lang w:eastAsia="zh-CN"/>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06EE3D1" w14:textId="353C586C" w:rsidR="003A5609" w:rsidRPr="00C7244C" w:rsidRDefault="003A5609">
            <w:pPr>
              <w:pStyle w:val="TAC"/>
              <w:rPr>
                <w:lang w:eastAsia="zh-CN"/>
              </w:rPr>
            </w:pPr>
            <w:r w:rsidRPr="00C7244C">
              <w:rPr>
                <w:lang w:eastAsia="zh-CN"/>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9269906" w14:textId="6719044B" w:rsidR="003A5609" w:rsidRPr="00C7244C" w:rsidRDefault="003A5609">
            <w:pPr>
              <w:pStyle w:val="TAC"/>
              <w:rPr>
                <w:lang w:eastAsia="zh-CN"/>
              </w:rPr>
            </w:pPr>
            <w:r w:rsidRPr="00C7244C">
              <w:rPr>
                <w:lang w:eastAsia="zh-CN"/>
              </w:rPr>
              <w:t>-102.97</w:t>
            </w:r>
          </w:p>
        </w:tc>
      </w:tr>
      <w:tr w:rsidR="003A5609" w:rsidRPr="00C7244C" w14:paraId="0425792E"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FCF46FB" w14:textId="77777777" w:rsidR="003A5609" w:rsidRPr="00C7244C" w:rsidRDefault="003A5609">
            <w:pPr>
              <w:pStyle w:val="TAL"/>
              <w:rPr>
                <w:rFonts w:eastAsia="Calibri"/>
                <w:lang w:eastAsia="zh-CN"/>
              </w:rPr>
            </w:pPr>
            <w:r w:rsidRPr="00C7244C">
              <w:rPr>
                <w:rFonts w:eastAsia="Calibri" w:cstheme="minorBidi"/>
                <w:position w:val="-12"/>
                <w:szCs w:val="22"/>
                <w:lang w:eastAsia="zh-CN"/>
              </w:rPr>
              <w:object w:dxaOrig="880" w:dyaOrig="410" w14:anchorId="4E139D8A">
                <v:shape id="_x0000_i1179" type="#_x0000_t75" style="width:42.9pt;height:21.9pt" o:ole="" fillcolor="window">
                  <v:imagedata r:id="rId11" o:title=""/>
                </v:shape>
                <o:OLEObject Type="Embed" ProgID="Equation.3" ShapeID="_x0000_i1179" DrawAspect="Content" ObjectID="_1781671855" r:id="rId18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E2CF11" w14:textId="77777777" w:rsidR="003A5609" w:rsidRPr="00C7244C" w:rsidRDefault="003A5609">
            <w:pPr>
              <w:pStyle w:val="TAC"/>
              <w:rPr>
                <w:rFonts w:eastAsiaTheme="minorHAnsi"/>
                <w:lang w:eastAsia="zh-CN"/>
              </w:rPr>
            </w:pPr>
            <w:r w:rsidRPr="00C7244C">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12EAEBF" w14:textId="45C6AD84" w:rsidR="003A5609" w:rsidRPr="00C7244C" w:rsidRDefault="003A5609">
            <w:pPr>
              <w:pStyle w:val="TAC"/>
              <w:rPr>
                <w:lang w:eastAsia="zh-CN"/>
              </w:rPr>
            </w:pPr>
            <w:r w:rsidRPr="00C7244C">
              <w:rPr>
                <w:lang w:eastAsia="zh-CN"/>
              </w:rPr>
              <w:t>1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6F29AB1" w14:textId="71FB7146" w:rsidR="003A5609" w:rsidRPr="00C7244C" w:rsidRDefault="003A5609">
            <w:pPr>
              <w:pStyle w:val="TAC"/>
              <w:rPr>
                <w:lang w:eastAsia="zh-CN"/>
              </w:rPr>
            </w:pPr>
            <w:r w:rsidRPr="00C7244C">
              <w:rPr>
                <w:lang w:eastAsia="zh-CN"/>
              </w:rPr>
              <w:t>14</w:t>
            </w:r>
          </w:p>
        </w:tc>
      </w:tr>
      <w:tr w:rsidR="003A5609" w:rsidRPr="00C7244C" w14:paraId="6CD19A96" w14:textId="77777777" w:rsidTr="003A560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2CA69D5F" w14:textId="77777777" w:rsidR="003A5609" w:rsidRPr="00C7244C" w:rsidRDefault="003A5609">
            <w:pPr>
              <w:pStyle w:val="TAL"/>
              <w:rPr>
                <w:lang w:eastAsia="zh-CN"/>
              </w:rPr>
            </w:pPr>
            <w:r w:rsidRPr="00C7244C">
              <w:rPr>
                <w:lang w:eastAsia="zh-CN"/>
              </w:rPr>
              <w:t>SS-RSRP</w:t>
            </w:r>
            <w:r w:rsidRPr="00C7244C">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F0202E" w14:textId="77777777" w:rsidR="003A5609" w:rsidRPr="00C7244C" w:rsidRDefault="003A5609">
            <w:pPr>
              <w:pStyle w:val="TAC"/>
              <w:rPr>
                <w:lang w:eastAsia="zh-CN"/>
              </w:rPr>
            </w:pPr>
            <w:r w:rsidRPr="00C7244C">
              <w:rPr>
                <w:lang w:eastAsia="zh-CN"/>
              </w:rPr>
              <w:t>dBm/SCS</w:t>
            </w:r>
            <w:r w:rsidRPr="00C7244C">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D0F2FF2" w14:textId="56357FD7" w:rsidR="003A5609" w:rsidRPr="00C7244C" w:rsidRDefault="003A5609">
            <w:pPr>
              <w:pStyle w:val="TAC"/>
              <w:rPr>
                <w:lang w:eastAsia="zh-CN"/>
              </w:rPr>
            </w:pPr>
            <w:r w:rsidRPr="00C7244C">
              <w:rPr>
                <w:lang w:eastAsia="zh-CN"/>
              </w:rPr>
              <w:t>-88.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3AAF2956" w14:textId="5D764D38" w:rsidR="003A5609" w:rsidRPr="00C7244C" w:rsidRDefault="003A5609">
            <w:pPr>
              <w:pStyle w:val="TAC"/>
              <w:rPr>
                <w:lang w:eastAsia="zh-CN"/>
              </w:rPr>
            </w:pPr>
            <w:r w:rsidRPr="00C7244C">
              <w:rPr>
                <w:lang w:eastAsia="zh-CN"/>
              </w:rPr>
              <w:t>-88.97</w:t>
            </w:r>
          </w:p>
        </w:tc>
      </w:tr>
      <w:tr w:rsidR="003A5609" w:rsidRPr="00C7244C" w14:paraId="4C62EC35"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0245E3C" w14:textId="77777777" w:rsidR="003A5609" w:rsidRPr="00C7244C" w:rsidRDefault="003A5609">
            <w:pPr>
              <w:pStyle w:val="TAL"/>
              <w:rPr>
                <w:lang w:eastAsia="zh-CN"/>
              </w:rPr>
            </w:pPr>
            <w:r w:rsidRPr="00C7244C">
              <w:rPr>
                <w:rFonts w:eastAsia="Calibri" w:cstheme="minorBidi"/>
                <w:position w:val="-12"/>
                <w:szCs w:val="22"/>
                <w:lang w:eastAsia="zh-CN"/>
              </w:rPr>
              <w:object w:dxaOrig="580" w:dyaOrig="410" w14:anchorId="618FA533">
                <v:shape id="_x0000_i1180" type="#_x0000_t75" style="width:29.4pt;height:21.9pt" o:ole="" fillcolor="window">
                  <v:imagedata r:id="rId34" o:title=""/>
                </v:shape>
                <o:OLEObject Type="Embed" ProgID="Equation.3" ShapeID="_x0000_i1180" DrawAspect="Content" ObjectID="_1781671856" r:id="rId18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E3FF372" w14:textId="77777777" w:rsidR="003A5609" w:rsidRPr="00C7244C" w:rsidRDefault="003A5609">
            <w:pPr>
              <w:pStyle w:val="TAC"/>
              <w:rPr>
                <w:lang w:eastAsia="zh-CN"/>
              </w:rPr>
            </w:pPr>
            <w:r w:rsidRPr="00C7244C">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66B397B" w14:textId="1E7D4FB0" w:rsidR="003A5609" w:rsidRPr="00C7244C" w:rsidRDefault="003A5609">
            <w:pPr>
              <w:pStyle w:val="TAC"/>
              <w:rPr>
                <w:lang w:eastAsia="zh-CN"/>
              </w:rPr>
            </w:pPr>
            <w:r w:rsidRPr="00C7244C">
              <w:rPr>
                <w:lang w:eastAsia="zh-CN"/>
              </w:rPr>
              <w:t>1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A88C7B9" w14:textId="4866CD75" w:rsidR="003A5609" w:rsidRPr="00C7244C" w:rsidRDefault="003A5609">
            <w:pPr>
              <w:pStyle w:val="TAC"/>
              <w:rPr>
                <w:lang w:eastAsia="zh-CN"/>
              </w:rPr>
            </w:pPr>
            <w:r w:rsidRPr="00C7244C">
              <w:rPr>
                <w:lang w:eastAsia="zh-CN"/>
              </w:rPr>
              <w:t>14</w:t>
            </w:r>
          </w:p>
        </w:tc>
      </w:tr>
      <w:tr w:rsidR="003A5609" w:rsidRPr="00C7244C" w14:paraId="1B9BBB6F" w14:textId="77777777" w:rsidTr="003A560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0A0C8B98" w14:textId="77777777" w:rsidR="003A5609" w:rsidRPr="00C7244C" w:rsidRDefault="003A5609">
            <w:pPr>
              <w:pStyle w:val="TAL"/>
              <w:rPr>
                <w:lang w:eastAsia="zh-CN"/>
              </w:rPr>
            </w:pPr>
            <w:r w:rsidRPr="00C7244C">
              <w:rPr>
                <w:lang w:eastAsia="zh-CN"/>
              </w:rPr>
              <w:t>Io</w:t>
            </w:r>
            <w:r w:rsidRPr="00C7244C">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E53EDA2" w14:textId="77777777" w:rsidR="003A5609" w:rsidRPr="00C7244C" w:rsidRDefault="003A5609">
            <w:pPr>
              <w:pStyle w:val="TAC"/>
              <w:rPr>
                <w:lang w:eastAsia="zh-CN"/>
              </w:rPr>
            </w:pPr>
            <w:r w:rsidRPr="00C7244C">
              <w:rPr>
                <w:lang w:eastAsia="zh-CN"/>
              </w:rPr>
              <w:t>dBm/95.04 MHz</w:t>
            </w:r>
            <w:r w:rsidRPr="00C7244C">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4D02829" w14:textId="2AE4D606" w:rsidR="003A5609" w:rsidRPr="00C7244C" w:rsidRDefault="003A5609">
            <w:pPr>
              <w:pStyle w:val="TAC"/>
              <w:rPr>
                <w:lang w:eastAsia="zh-CN"/>
              </w:rPr>
            </w:pPr>
            <w:r w:rsidRPr="00C7244C">
              <w:rPr>
                <w:lang w:eastAsia="zh-CN"/>
              </w:rPr>
              <w:t>-59.8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0A16B3D" w14:textId="27F379D3" w:rsidR="003A5609" w:rsidRPr="00C7244C" w:rsidRDefault="003A5609">
            <w:pPr>
              <w:pStyle w:val="TAC"/>
              <w:rPr>
                <w:lang w:eastAsia="zh-CN"/>
              </w:rPr>
            </w:pPr>
            <w:r w:rsidRPr="00C7244C">
              <w:rPr>
                <w:lang w:eastAsia="zh-CN"/>
              </w:rPr>
              <w:t>-59.81</w:t>
            </w:r>
          </w:p>
        </w:tc>
      </w:tr>
      <w:tr w:rsidR="003A5609" w:rsidRPr="00C7244C" w14:paraId="7FF69BFE" w14:textId="77777777" w:rsidTr="003A560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072549C" w14:textId="77777777" w:rsidR="003A5609" w:rsidRPr="00C7244C" w:rsidRDefault="003A5609">
            <w:pPr>
              <w:pStyle w:val="TAN"/>
              <w:rPr>
                <w:lang w:eastAsia="zh-CN"/>
              </w:rPr>
            </w:pPr>
            <w:r w:rsidRPr="00C7244C">
              <w:rPr>
                <w:lang w:eastAsia="zh-CN"/>
              </w:rPr>
              <w:t>Note 1:</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290" w14:anchorId="5EC18F36">
                <v:shape id="_x0000_i1181" type="#_x0000_t75" style="width:21.9pt;height:14.4pt" o:ole="" fillcolor="window">
                  <v:imagedata r:id="rId8" o:title=""/>
                </v:shape>
                <o:OLEObject Type="Embed" ProgID="Equation.3" ShapeID="_x0000_i1181" DrawAspect="Content" ObjectID="_1781671857" r:id="rId185"/>
              </w:object>
            </w:r>
            <w:r w:rsidRPr="00C7244C">
              <w:rPr>
                <w:lang w:eastAsia="zh-CN"/>
              </w:rPr>
              <w:t xml:space="preserve"> to be fulfilled.</w:t>
            </w:r>
          </w:p>
          <w:p w14:paraId="7D24C2DA" w14:textId="77777777" w:rsidR="003A5609" w:rsidRPr="00C7244C" w:rsidRDefault="003A5609">
            <w:pPr>
              <w:pStyle w:val="TAN"/>
              <w:rPr>
                <w:lang w:eastAsia="zh-CN"/>
              </w:rPr>
            </w:pPr>
            <w:r w:rsidRPr="00C7244C">
              <w:rPr>
                <w:lang w:eastAsia="zh-CN"/>
              </w:rPr>
              <w:t>Note 2:</w:t>
            </w:r>
            <w:r w:rsidRPr="00C7244C">
              <w:rPr>
                <w:lang w:eastAsia="zh-CN"/>
              </w:rPr>
              <w:tab/>
              <w:t>SS-RSRP and Io levels have been derived from other parameters for information purposes. They are not settable parameters themselves.</w:t>
            </w:r>
          </w:p>
          <w:p w14:paraId="065431C4" w14:textId="77777777" w:rsidR="003A5609" w:rsidRPr="00C7244C" w:rsidRDefault="003A5609">
            <w:pPr>
              <w:pStyle w:val="TAN"/>
              <w:rPr>
                <w:lang w:eastAsia="zh-CN"/>
              </w:rPr>
            </w:pPr>
            <w:r w:rsidRPr="00C7244C">
              <w:rPr>
                <w:lang w:eastAsia="zh-CN"/>
              </w:rPr>
              <w:t>Note 3:</w:t>
            </w:r>
            <w:r w:rsidRPr="00C7244C">
              <w:rPr>
                <w:lang w:eastAsia="zh-CN"/>
              </w:rPr>
              <w:tab/>
              <w:t>SS-RSRP minimum requirements are specified assuming independent interference and noise at each receiver antenna port.</w:t>
            </w:r>
          </w:p>
          <w:p w14:paraId="6705D663" w14:textId="77777777" w:rsidR="003A5609" w:rsidRPr="00C7244C" w:rsidRDefault="003A5609">
            <w:pPr>
              <w:pStyle w:val="TAN"/>
              <w:rPr>
                <w:lang w:eastAsia="zh-CN"/>
              </w:rPr>
            </w:pPr>
            <w:r w:rsidRPr="00C7244C">
              <w:rPr>
                <w:lang w:eastAsia="zh-CN"/>
              </w:rPr>
              <w:t>Note 4:</w:t>
            </w:r>
            <w:r w:rsidRPr="00C7244C">
              <w:rPr>
                <w:lang w:eastAsia="zh-CN"/>
              </w:rPr>
              <w:tab/>
              <w:t>Equivalent power received by an antenna with 0dBi gain at the centre of the quiet zone</w:t>
            </w:r>
          </w:p>
          <w:p w14:paraId="65FE77EB" w14:textId="77777777" w:rsidR="003A5609" w:rsidRPr="00C7244C" w:rsidRDefault="003A5609">
            <w:pPr>
              <w:pStyle w:val="TAN"/>
              <w:rPr>
                <w:lang w:eastAsia="zh-CN"/>
              </w:rPr>
            </w:pPr>
            <w:r w:rsidRPr="00C7244C">
              <w:rPr>
                <w:lang w:eastAsia="zh-CN"/>
              </w:rPr>
              <w:t>Note 5:</w:t>
            </w:r>
            <w:r w:rsidRPr="00C7244C">
              <w:rPr>
                <w:lang w:eastAsia="zh-CN"/>
              </w:rPr>
              <w:tab/>
              <w:t>As observed with 0dBi gain antenna at the centre of the quiet zone</w:t>
            </w:r>
          </w:p>
          <w:p w14:paraId="6E4B580C" w14:textId="77777777" w:rsidR="003A5609" w:rsidRPr="00C7244C" w:rsidRDefault="003A5609">
            <w:pPr>
              <w:pStyle w:val="TAN"/>
              <w:rPr>
                <w:lang w:eastAsia="zh-CN"/>
              </w:rPr>
            </w:pPr>
            <w:r w:rsidRPr="00C7244C">
              <w:rPr>
                <w:lang w:eastAsia="zh-CN"/>
              </w:rPr>
              <w:t>Note 6:</w:t>
            </w:r>
            <w:r w:rsidRPr="00C7244C">
              <w:rPr>
                <w:lang w:eastAsia="zh-CN"/>
              </w:rPr>
              <w:tab/>
              <w:t>All parameters apply for configuration 1</w:t>
            </w:r>
          </w:p>
          <w:p w14:paraId="5B7DB0DB" w14:textId="77777777" w:rsidR="003A5609" w:rsidRPr="00C7244C" w:rsidRDefault="003A5609">
            <w:pPr>
              <w:pStyle w:val="TAN"/>
              <w:rPr>
                <w:lang w:eastAsia="zh-CN"/>
              </w:rPr>
            </w:pPr>
            <w:r w:rsidRPr="00C7244C">
              <w:rPr>
                <w:rFonts w:cs="Arial"/>
                <w:lang w:eastAsia="zh-CN"/>
              </w:rPr>
              <w:t>Note 7:</w:t>
            </w:r>
            <w:r w:rsidRPr="00C7244C">
              <w:rPr>
                <w:rFonts w:cs="Arial"/>
                <w:lang w:eastAsia="zh-CN"/>
              </w:rPr>
              <w:tab/>
              <w:t>Information about types of UE beam is given in B.2.1.3, and does not limit UE implementation or test system implementation</w:t>
            </w:r>
          </w:p>
        </w:tc>
      </w:tr>
    </w:tbl>
    <w:p w14:paraId="79011FDC" w14:textId="77777777" w:rsidR="00B411E5" w:rsidRPr="00C7244C" w:rsidRDefault="00B411E5" w:rsidP="00B411E5">
      <w:pPr>
        <w:overflowPunct/>
        <w:autoSpaceDE/>
        <w:autoSpaceDN/>
        <w:adjustRightInd/>
        <w:jc w:val="both"/>
        <w:textAlignment w:val="auto"/>
        <w:rPr>
          <w:lang w:eastAsia="zh-CN"/>
        </w:rPr>
      </w:pPr>
    </w:p>
    <w:p w14:paraId="3B303D39" w14:textId="77777777" w:rsidR="00B411E5" w:rsidRPr="00C7244C" w:rsidRDefault="00B411E5" w:rsidP="00B411E5">
      <w:pPr>
        <w:overflowPunct/>
        <w:autoSpaceDE/>
        <w:autoSpaceDN/>
        <w:adjustRightInd/>
        <w:jc w:val="both"/>
        <w:textAlignment w:val="auto"/>
        <w:rPr>
          <w:color w:val="0070C0"/>
          <w:lang w:eastAsia="en-US"/>
        </w:rPr>
      </w:pPr>
      <w:r w:rsidRPr="00C7244C">
        <w:rPr>
          <w:lang w:eastAsia="zh-CN"/>
        </w:rPr>
        <w:t xml:space="preserve">The UE shall complete the direct activation of the SCell no later than at </w:t>
      </w:r>
      <w:r w:rsidRPr="00C7244C">
        <w:rPr>
          <w:lang w:eastAsia="en-US"/>
        </w:rPr>
        <w:t xml:space="preserve">slot </w:t>
      </w:r>
      <w:r w:rsidRPr="00C7244C">
        <w:rPr>
          <w:i/>
          <w:iCs/>
          <w:lang w:eastAsia="en-US"/>
        </w:rPr>
        <w:t xml:space="preserve">m + </w:t>
      </w:r>
      <m:oMath>
        <m:f>
          <m:fPr>
            <m:ctrlPr>
              <w:rPr>
                <w:rFonts w:ascii="Cambria Math" w:eastAsia="Calibri" w:hAnsi="Cambria Math"/>
                <w:iCs/>
                <w:sz w:val="22"/>
                <w:szCs w:val="22"/>
                <w:lang w:eastAsia="en-US"/>
              </w:rPr>
            </m:ctrlPr>
          </m:fPr>
          <m:num>
            <m:sSub>
              <m:sSubPr>
                <m:ctrlPr>
                  <w:rPr>
                    <w:rFonts w:ascii="Cambria Math" w:eastAsia="Calibri" w:hAnsi="Cambria Math"/>
                    <w:iCs/>
                    <w:sz w:val="22"/>
                    <w:szCs w:val="22"/>
                    <w:lang w:eastAsia="en-US"/>
                  </w:rPr>
                </m:ctrlPr>
              </m:sSubPr>
              <m:e>
                <m:r>
                  <m:rPr>
                    <m:sty m:val="p"/>
                  </m:rPr>
                  <w:rPr>
                    <w:rFonts w:ascii="Cambria Math" w:hAnsi="Cambria Math"/>
                    <w:lang w:eastAsia="en-US"/>
                  </w:rPr>
                  <m:t>N</m:t>
                </m:r>
              </m:e>
              <m:sub>
                <m:r>
                  <m:rPr>
                    <m:sty m:val="p"/>
                  </m:rPr>
                  <w:rPr>
                    <w:rFonts w:ascii="Cambria Math" w:hAnsi="Cambria Math"/>
                    <w:lang w:eastAsia="en-US"/>
                  </w:rPr>
                  <m:t>direct</m:t>
                </m:r>
              </m:sub>
            </m:sSub>
          </m:num>
          <m:den>
            <m:r>
              <m:rPr>
                <m:sty m:val="p"/>
              </m:rPr>
              <w:rPr>
                <w:rFonts w:ascii="Cambria Math" w:hAnsi="Cambria Math"/>
                <w:lang w:eastAsia="en-US"/>
              </w:rPr>
              <m:t>NR slot length</m:t>
            </m:r>
          </m:den>
        </m:f>
      </m:oMath>
      <w:r w:rsidRPr="00C7244C">
        <w:rPr>
          <w:lang w:eastAsia="en-US"/>
        </w:rPr>
        <w:t xml:space="preserve">. </w:t>
      </w:r>
    </w:p>
    <w:p w14:paraId="44A988C0" w14:textId="77777777" w:rsidR="00B411E5" w:rsidRPr="00C7244C" w:rsidRDefault="00B411E5" w:rsidP="00B411E5">
      <w:pPr>
        <w:overflowPunct/>
        <w:autoSpaceDE/>
        <w:autoSpaceDN/>
        <w:adjustRightInd/>
        <w:jc w:val="both"/>
        <w:textAlignment w:val="auto"/>
        <w:rPr>
          <w:lang w:eastAsia="en-US"/>
        </w:rPr>
      </w:pPr>
      <w:r w:rsidRPr="00C7244C">
        <w:rPr>
          <w:lang w:eastAsia="en-US"/>
        </w:rPr>
        <w:t xml:space="preserve">The UE shall report non-zero CQI for SCell from slot </w:t>
      </w:r>
      <w:r w:rsidRPr="00C7244C">
        <w:rPr>
          <w:i/>
          <w:iCs/>
          <w:lang w:eastAsia="en-US"/>
        </w:rPr>
        <w:t xml:space="preserve">m + </w:t>
      </w:r>
      <m:oMath>
        <m:f>
          <m:fPr>
            <m:ctrlPr>
              <w:rPr>
                <w:rFonts w:ascii="Cambria Math" w:eastAsia="Calibri" w:hAnsi="Cambria Math"/>
                <w:iCs/>
                <w:sz w:val="22"/>
                <w:szCs w:val="22"/>
                <w:lang w:eastAsia="en-US"/>
              </w:rPr>
            </m:ctrlPr>
          </m:fPr>
          <m:num>
            <m:sSub>
              <m:sSubPr>
                <m:ctrlPr>
                  <w:rPr>
                    <w:rFonts w:ascii="Cambria Math" w:eastAsia="Calibri" w:hAnsi="Cambria Math"/>
                    <w:iCs/>
                    <w:sz w:val="22"/>
                    <w:szCs w:val="22"/>
                    <w:lang w:eastAsia="en-US"/>
                  </w:rPr>
                </m:ctrlPr>
              </m:sSubPr>
              <m:e>
                <m:r>
                  <m:rPr>
                    <m:sty m:val="p"/>
                  </m:rPr>
                  <w:rPr>
                    <w:rFonts w:ascii="Cambria Math" w:hAnsi="Cambria Math"/>
                    <w:lang w:eastAsia="en-US"/>
                  </w:rPr>
                  <m:t>N</m:t>
                </m:r>
              </m:e>
              <m:sub>
                <m:r>
                  <m:rPr>
                    <m:sty m:val="p"/>
                  </m:rPr>
                  <w:rPr>
                    <w:rFonts w:ascii="Cambria Math" w:hAnsi="Cambria Math"/>
                    <w:lang w:eastAsia="en-US"/>
                  </w:rPr>
                  <m:t>direct</m:t>
                </m:r>
              </m:sub>
            </m:sSub>
          </m:num>
          <m:den>
            <m:r>
              <m:rPr>
                <m:sty m:val="p"/>
              </m:rPr>
              <w:rPr>
                <w:rFonts w:ascii="Cambria Math" w:hAnsi="Cambria Math"/>
                <w:lang w:eastAsia="en-US"/>
              </w:rPr>
              <m:t>NR slot length</m:t>
            </m:r>
          </m:den>
        </m:f>
      </m:oMath>
      <w:r w:rsidRPr="00C7244C">
        <w:rPr>
          <w:lang w:eastAsia="en-US"/>
        </w:rPr>
        <w:t xml:space="preserve"> and onwards throughout time period T3.</w:t>
      </w:r>
    </w:p>
    <w:p w14:paraId="36F00DCF" w14:textId="77777777" w:rsidR="00B411E5" w:rsidRPr="00C7244C" w:rsidRDefault="00B411E5" w:rsidP="00B411E5">
      <w:pPr>
        <w:overflowPunct/>
        <w:autoSpaceDE/>
        <w:autoSpaceDN/>
        <w:adjustRightInd/>
        <w:jc w:val="both"/>
        <w:textAlignment w:val="auto"/>
        <w:rPr>
          <w:lang w:eastAsia="en-US"/>
        </w:rPr>
      </w:pPr>
      <w:r w:rsidRPr="00C7244C">
        <w:rPr>
          <w:lang w:eastAsia="en-US"/>
        </w:rPr>
        <w:t xml:space="preserve">The interruption on PCell during direct activation of the SCell shall occur within the interruption window specified in </w:t>
      </w:r>
      <w:r w:rsidRPr="00C7244C">
        <w:rPr>
          <w:iCs/>
          <w:lang w:eastAsia="zh-CN"/>
        </w:rPr>
        <w:t xml:space="preserve">TS 38.133 [6] </w:t>
      </w:r>
      <w:r w:rsidRPr="00C7244C">
        <w:rPr>
          <w:lang w:eastAsia="en-US"/>
        </w:rPr>
        <w:t>clause 8.3.4 and shall not exceed the length specified in</w:t>
      </w:r>
      <w:r w:rsidRPr="00C7244C">
        <w:rPr>
          <w:iCs/>
          <w:lang w:eastAsia="zh-CN"/>
        </w:rPr>
        <w:t xml:space="preserve"> TS 38.133 [6]</w:t>
      </w:r>
      <w:r w:rsidRPr="00C7244C">
        <w:rPr>
          <w:lang w:eastAsia="en-US"/>
        </w:rPr>
        <w:t xml:space="preserve"> clause 8.2.2.2.11.</w:t>
      </w:r>
    </w:p>
    <w:p w14:paraId="32CB68B1" w14:textId="63AFF30D" w:rsidR="003A5609" w:rsidRPr="00C7244C" w:rsidRDefault="00B411E5" w:rsidP="00B411E5">
      <w:pPr>
        <w:overflowPunct/>
        <w:autoSpaceDE/>
        <w:autoSpaceDN/>
        <w:adjustRightInd/>
        <w:textAlignment w:val="auto"/>
        <w:rPr>
          <w:rFonts w:cs="v4.2.0"/>
          <w:lang w:eastAsia="en-US"/>
        </w:rPr>
      </w:pPr>
      <w:r w:rsidRPr="00C7244C">
        <w:rPr>
          <w:rFonts w:cs="v4.2.0"/>
          <w:lang w:eastAsia="en-US"/>
        </w:rPr>
        <w:t>The rate of correct events observed during repeated tests shall be at least 90%.</w:t>
      </w:r>
    </w:p>
    <w:p w14:paraId="6355843C" w14:textId="776005EB" w:rsidR="00B752F3" w:rsidRPr="00C7244C" w:rsidRDefault="00B752F3" w:rsidP="00B752F3">
      <w:pPr>
        <w:pStyle w:val="Heading4"/>
        <w:tabs>
          <w:tab w:val="left" w:pos="1701"/>
        </w:tabs>
      </w:pPr>
      <w:r w:rsidRPr="00C7244C">
        <w:rPr>
          <w:lang w:eastAsia="sv-SE"/>
        </w:rPr>
        <w:t>7.5.3.5</w:t>
      </w:r>
      <w:r w:rsidRPr="00C7244C">
        <w:rPr>
          <w:lang w:eastAsia="sv-SE"/>
        </w:rPr>
        <w:tab/>
      </w:r>
      <w:r w:rsidR="00D10472" w:rsidRPr="00C7244C">
        <w:rPr>
          <w:lang w:eastAsia="sv-SE"/>
        </w:rPr>
        <w:t>NR SA FR2 d</w:t>
      </w:r>
      <w:r w:rsidRPr="00C7244C">
        <w:t>irect SCell activation at handover with known SCell</w:t>
      </w:r>
    </w:p>
    <w:p w14:paraId="36E2CA87" w14:textId="77777777" w:rsidR="00B752F3" w:rsidRPr="00C7244C" w:rsidRDefault="00B752F3" w:rsidP="00777BE6">
      <w:pPr>
        <w:pStyle w:val="Heading5"/>
      </w:pPr>
      <w:r w:rsidRPr="00C7244C">
        <w:t>7.5.3.5.1</w:t>
      </w:r>
      <w:r w:rsidRPr="00C7244C">
        <w:tab/>
        <w:t>Test Purpose</w:t>
      </w:r>
    </w:p>
    <w:p w14:paraId="35805CCF" w14:textId="5D7B222E" w:rsidR="00B752F3" w:rsidRPr="00C7244C" w:rsidRDefault="00B752F3" w:rsidP="00B752F3">
      <w:pPr>
        <w:rPr>
          <w:rFonts w:cs="v4.2.0"/>
        </w:rPr>
      </w:pPr>
      <w:r w:rsidRPr="00C7244C">
        <w:rPr>
          <w:rFonts w:cs="v4.2.0"/>
        </w:rPr>
        <w:t xml:space="preserve">This test is to verify the requirements specified in </w:t>
      </w:r>
      <w:r w:rsidRPr="00C7244C">
        <w:t xml:space="preserve">TS 38.133 [6] </w:t>
      </w:r>
      <w:r w:rsidRPr="00C7244C">
        <w:rPr>
          <w:rFonts w:cs="v4.2.0"/>
        </w:rPr>
        <w:t xml:space="preserve">sub clause 8.3.5 for the FR2 </w:t>
      </w:r>
      <w:r w:rsidR="00D10472" w:rsidRPr="00C7244C">
        <w:rPr>
          <w:rFonts w:cs="v4.2.0"/>
        </w:rPr>
        <w:t xml:space="preserve">intra-frequency </w:t>
      </w:r>
      <w:r w:rsidRPr="00C7244C">
        <w:rPr>
          <w:rFonts w:cs="v4.2.0"/>
        </w:rPr>
        <w:t>handover with direct SCell activation.</w:t>
      </w:r>
    </w:p>
    <w:p w14:paraId="18753AC8" w14:textId="1AA59755" w:rsidR="00B752F3" w:rsidRPr="00C7244C" w:rsidRDefault="00B752F3" w:rsidP="00777BE6">
      <w:pPr>
        <w:pStyle w:val="Heading5"/>
      </w:pPr>
      <w:r w:rsidRPr="00C7244C">
        <w:t>7.5.3.5.2</w:t>
      </w:r>
      <w:r w:rsidRPr="00C7244C">
        <w:tab/>
        <w:t>Test applicability</w:t>
      </w:r>
    </w:p>
    <w:p w14:paraId="645CCC5E" w14:textId="2D884103" w:rsidR="00B752F3" w:rsidRPr="00C7244C" w:rsidRDefault="00B752F3" w:rsidP="00B752F3">
      <w:r w:rsidRPr="00C7244C">
        <w:t xml:space="preserve">This test applies to all types of NR UE from Release </w:t>
      </w:r>
      <w:r w:rsidR="00F976CB" w:rsidRPr="00C7244C">
        <w:t xml:space="preserve">16 </w:t>
      </w:r>
      <w:r w:rsidRPr="00C7244C">
        <w:t>onwards and supporting 2DL CA</w:t>
      </w:r>
      <w:r w:rsidR="00F976CB" w:rsidRPr="00C7244C">
        <w:t xml:space="preserve"> and direct SCell activation</w:t>
      </w:r>
      <w:r w:rsidRPr="00C7244C">
        <w:t>.</w:t>
      </w:r>
    </w:p>
    <w:p w14:paraId="57191773" w14:textId="469A7904" w:rsidR="00B752F3" w:rsidRPr="00C7244C" w:rsidRDefault="00B752F3" w:rsidP="00777BE6">
      <w:pPr>
        <w:pStyle w:val="Heading5"/>
      </w:pPr>
      <w:r w:rsidRPr="00C7244C">
        <w:t>7.5.3.5.3</w:t>
      </w:r>
      <w:r w:rsidRPr="00C7244C">
        <w:tab/>
      </w:r>
      <w:r w:rsidRPr="00C7244C">
        <w:rPr>
          <w:lang w:eastAsia="sv-SE"/>
        </w:rPr>
        <w:t>Minimum conformance requirements</w:t>
      </w:r>
    </w:p>
    <w:p w14:paraId="78A586CB" w14:textId="77777777" w:rsidR="00B752F3" w:rsidRPr="00C7244C" w:rsidRDefault="00B752F3" w:rsidP="00B752F3">
      <w:pPr>
        <w:rPr>
          <w:lang w:eastAsia="sv-SE"/>
        </w:rPr>
      </w:pPr>
      <w:r w:rsidRPr="00C7244C">
        <w:rPr>
          <w:lang w:eastAsia="sv-SE"/>
        </w:rPr>
        <w:t>The minimum conformance requirements are specified in clauses 7.5.3.0.1 and 7.5.3.0.2.</w:t>
      </w:r>
    </w:p>
    <w:p w14:paraId="013108CB" w14:textId="77777777" w:rsidR="00B752F3" w:rsidRPr="00C7244C" w:rsidRDefault="00B752F3" w:rsidP="00B752F3">
      <w:pPr>
        <w:rPr>
          <w:lang w:eastAsia="sv-SE"/>
        </w:rPr>
      </w:pPr>
      <w:r w:rsidRPr="00C7244C">
        <w:rPr>
          <w:lang w:eastAsia="sv-SE"/>
        </w:rPr>
        <w:t>The normative reference for this requirement is TS 38.133 [6] clause A.7.5.3.5.</w:t>
      </w:r>
    </w:p>
    <w:p w14:paraId="512B0EB7" w14:textId="0AC19E5C" w:rsidR="00B752F3" w:rsidRPr="00C7244C" w:rsidRDefault="00B752F3" w:rsidP="00777BE6">
      <w:pPr>
        <w:pStyle w:val="Heading5"/>
        <w:rPr>
          <w:lang w:eastAsia="sv-SE"/>
        </w:rPr>
      </w:pPr>
      <w:r w:rsidRPr="00C7244C">
        <w:t>7.5.3.5.4</w:t>
      </w:r>
      <w:r w:rsidRPr="00C7244C">
        <w:tab/>
      </w:r>
      <w:r w:rsidRPr="00C7244C">
        <w:rPr>
          <w:lang w:eastAsia="sv-SE"/>
        </w:rPr>
        <w:t>Test description</w:t>
      </w:r>
    </w:p>
    <w:p w14:paraId="7BE05A72" w14:textId="1ED7B6B6" w:rsidR="00B752F3" w:rsidRPr="00C7244C" w:rsidRDefault="00B752F3" w:rsidP="00B752F3">
      <w:pPr>
        <w:pStyle w:val="H6"/>
      </w:pPr>
      <w:r w:rsidRPr="00C7244C">
        <w:t>7.5.3.5.4.1</w:t>
      </w:r>
      <w:r w:rsidRPr="00C7244C">
        <w:tab/>
        <w:t>Initial Conditions</w:t>
      </w:r>
    </w:p>
    <w:p w14:paraId="68FAB628" w14:textId="77777777" w:rsidR="00B752F3" w:rsidRPr="00C7244C" w:rsidRDefault="00B752F3" w:rsidP="00B752F3">
      <w:pPr>
        <w:rPr>
          <w:lang w:eastAsia="sv-SE"/>
        </w:rPr>
      </w:pPr>
      <w:r w:rsidRPr="00C7244C">
        <w:rPr>
          <w:lang w:eastAsia="sv-SE"/>
        </w:rPr>
        <w:t>This test shall be tested using the test configuration in Table 7.5.3.5.</w:t>
      </w:r>
      <w:r w:rsidRPr="00C7244C">
        <w:rPr>
          <w:lang w:eastAsia="zh-TW"/>
        </w:rPr>
        <w:t>4.1</w:t>
      </w:r>
      <w:r w:rsidRPr="00C7244C">
        <w:rPr>
          <w:lang w:eastAsia="sv-SE"/>
        </w:rPr>
        <w:t>-1.</w:t>
      </w:r>
    </w:p>
    <w:p w14:paraId="752B085A" w14:textId="77777777" w:rsidR="00B752F3" w:rsidRPr="00C7244C" w:rsidRDefault="00B752F3" w:rsidP="00B752F3">
      <w:pPr>
        <w:pStyle w:val="TH"/>
      </w:pPr>
      <w:r w:rsidRPr="00C7244C">
        <w:t>Table 7.5.3.5.</w:t>
      </w:r>
      <w:r w:rsidRPr="00C7244C">
        <w:rPr>
          <w:lang w:eastAsia="zh-TW"/>
        </w:rPr>
        <w:t>4.1</w:t>
      </w:r>
      <w:r w:rsidRPr="00C7244C">
        <w:t>-1: Supported test configurations for FR2 handover with direct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B752F3" w:rsidRPr="00C7244C" w14:paraId="4C5C33DC"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0EEC4D26" w14:textId="77777777" w:rsidR="00B752F3" w:rsidRPr="00C7244C" w:rsidRDefault="00B752F3" w:rsidP="003F1727">
            <w:pPr>
              <w:pStyle w:val="TAH"/>
              <w:rPr>
                <w:lang w:eastAsia="zh-CN"/>
              </w:rPr>
            </w:pPr>
            <w:r w:rsidRPr="00C7244C">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1A586660" w14:textId="77777777" w:rsidR="00B752F3" w:rsidRPr="00C7244C" w:rsidRDefault="00B752F3" w:rsidP="003F1727">
            <w:pPr>
              <w:pStyle w:val="TAH"/>
              <w:rPr>
                <w:lang w:eastAsia="zh-CN"/>
              </w:rPr>
            </w:pPr>
            <w:r w:rsidRPr="00C7244C">
              <w:rPr>
                <w:lang w:eastAsia="zh-CN"/>
              </w:rPr>
              <w:t>Description</w:t>
            </w:r>
          </w:p>
        </w:tc>
      </w:tr>
      <w:tr w:rsidR="00B752F3" w:rsidRPr="00C7244C" w14:paraId="5337CDF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083E679A" w14:textId="77777777" w:rsidR="00B752F3" w:rsidRPr="00C7244C" w:rsidRDefault="00B752F3" w:rsidP="003F1727">
            <w:pPr>
              <w:pStyle w:val="TAC"/>
              <w:jc w:val="left"/>
              <w:rPr>
                <w:lang w:eastAsia="zh-CN"/>
              </w:rPr>
            </w:pPr>
            <w:r w:rsidRPr="00C7244C">
              <w:rPr>
                <w:lang w:eastAsia="zh-CN"/>
              </w:rPr>
              <w:t>7.5.3.5-1</w:t>
            </w:r>
          </w:p>
        </w:tc>
        <w:tc>
          <w:tcPr>
            <w:tcW w:w="7654" w:type="dxa"/>
            <w:tcBorders>
              <w:top w:val="single" w:sz="4" w:space="0" w:color="auto"/>
              <w:left w:val="single" w:sz="4" w:space="0" w:color="auto"/>
              <w:bottom w:val="single" w:sz="4" w:space="0" w:color="auto"/>
              <w:right w:val="single" w:sz="4" w:space="0" w:color="auto"/>
            </w:tcBorders>
            <w:hideMark/>
          </w:tcPr>
          <w:p w14:paraId="5D1928E7" w14:textId="77777777" w:rsidR="00B752F3" w:rsidRPr="00C7244C" w:rsidRDefault="00B752F3" w:rsidP="003F1727">
            <w:pPr>
              <w:pStyle w:val="TAL"/>
              <w:rPr>
                <w:lang w:eastAsia="zh-CN"/>
              </w:rPr>
            </w:pPr>
            <w:r w:rsidRPr="00C7244C">
              <w:rPr>
                <w:lang w:eastAsia="zh-CN"/>
              </w:rPr>
              <w:t>SCell: NR 120 kHz SSB SCS, 100MHz bandwidth, TDD duplex mode</w:t>
            </w:r>
          </w:p>
          <w:p w14:paraId="29431B55" w14:textId="77777777" w:rsidR="00B752F3" w:rsidRPr="00C7244C" w:rsidRDefault="00B752F3" w:rsidP="003F1727">
            <w:pPr>
              <w:pStyle w:val="TAL"/>
              <w:rPr>
                <w:lang w:eastAsia="zh-CN"/>
              </w:rPr>
            </w:pPr>
            <w:r w:rsidRPr="00C7244C">
              <w:rPr>
                <w:lang w:eastAsia="zh-CN"/>
              </w:rPr>
              <w:t>Source cell: NR 120 kHz SSB SCS, 100 MHz bandwidth, TDD duplex mode</w:t>
            </w:r>
          </w:p>
          <w:p w14:paraId="0E7C578F" w14:textId="77777777" w:rsidR="00B752F3" w:rsidRPr="00C7244C" w:rsidRDefault="00B752F3" w:rsidP="003F1727">
            <w:pPr>
              <w:pStyle w:val="TAL"/>
              <w:rPr>
                <w:lang w:eastAsia="zh-CN"/>
              </w:rPr>
            </w:pPr>
            <w:r w:rsidRPr="00C7244C">
              <w:rPr>
                <w:lang w:eastAsia="zh-CN"/>
              </w:rPr>
              <w:t>Target cell: NR 120 kHz SSB SCS, 100 MHz bandwidth, TDD duplex mode</w:t>
            </w:r>
          </w:p>
        </w:tc>
      </w:tr>
    </w:tbl>
    <w:p w14:paraId="1EE51502" w14:textId="77777777" w:rsidR="00B752F3" w:rsidRPr="00C7244C" w:rsidRDefault="00B752F3" w:rsidP="00B752F3">
      <w:pPr>
        <w:rPr>
          <w:lang w:eastAsia="sv-SE"/>
        </w:rPr>
      </w:pPr>
    </w:p>
    <w:p w14:paraId="5563C1DF" w14:textId="77777777" w:rsidR="00B752F3" w:rsidRPr="00C7244C" w:rsidRDefault="00B752F3" w:rsidP="00B752F3">
      <w:pPr>
        <w:rPr>
          <w:lang w:eastAsia="sv-SE"/>
        </w:rPr>
      </w:pPr>
      <w:r w:rsidRPr="00C7244C">
        <w:rPr>
          <w:lang w:eastAsia="sv-SE"/>
        </w:rPr>
        <w:t>Configure the test equipment and the DUT according to the parameters in Table 7.5.3.5.4.1-</w:t>
      </w:r>
      <w:r w:rsidRPr="00C7244C">
        <w:rPr>
          <w:lang w:eastAsia="zh-TW"/>
        </w:rPr>
        <w:t xml:space="preserve">2 and </w:t>
      </w:r>
      <w:r w:rsidRPr="00C7244C">
        <w:rPr>
          <w:lang w:eastAsia="sv-SE"/>
        </w:rPr>
        <w:t>Table 7.5.3.5.4.1-</w:t>
      </w:r>
      <w:r w:rsidRPr="00C7244C">
        <w:rPr>
          <w:lang w:eastAsia="zh-TW"/>
        </w:rPr>
        <w:t>3</w:t>
      </w:r>
      <w:r w:rsidRPr="00C7244C">
        <w:rPr>
          <w:lang w:eastAsia="sv-SE"/>
        </w:rPr>
        <w:t>.</w:t>
      </w:r>
    </w:p>
    <w:p w14:paraId="6F11612D" w14:textId="77777777" w:rsidR="00B752F3" w:rsidRPr="00C7244C" w:rsidRDefault="00B752F3" w:rsidP="00B752F3">
      <w:pPr>
        <w:pStyle w:val="TH"/>
      </w:pPr>
      <w:r w:rsidRPr="00C7244C">
        <w:t xml:space="preserve">Table </w:t>
      </w:r>
      <w:r w:rsidRPr="00C7244C">
        <w:rPr>
          <w:lang w:eastAsia="zh-TW"/>
        </w:rPr>
        <w:t>7</w:t>
      </w:r>
      <w:r w:rsidRPr="00C7244C">
        <w:t>.5.3.5.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752F3" w:rsidRPr="00C7244C" w14:paraId="16C2BF3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C9DB09" w14:textId="77777777" w:rsidR="00B752F3" w:rsidRPr="00C7244C" w:rsidRDefault="00B752F3" w:rsidP="003F1727">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E49A19" w14:textId="77777777" w:rsidR="00B752F3" w:rsidRPr="00C7244C" w:rsidRDefault="00B752F3" w:rsidP="003F1727">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6F882E7" w14:textId="77777777" w:rsidR="00B752F3" w:rsidRPr="00C7244C" w:rsidRDefault="00B752F3" w:rsidP="003F1727">
            <w:pPr>
              <w:pStyle w:val="TAH"/>
              <w:spacing w:line="256" w:lineRule="auto"/>
            </w:pPr>
            <w:r w:rsidRPr="00C7244C">
              <w:t>Comment</w:t>
            </w:r>
          </w:p>
        </w:tc>
      </w:tr>
      <w:tr w:rsidR="00B752F3" w:rsidRPr="00C7244C" w14:paraId="7D23EA7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2F99DF" w14:textId="77777777" w:rsidR="00B752F3" w:rsidRPr="00C7244C" w:rsidRDefault="00B752F3" w:rsidP="003F1727">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CC83" w14:textId="77777777" w:rsidR="00B752F3" w:rsidRPr="00C7244C" w:rsidRDefault="00B752F3" w:rsidP="003F1727">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4F68A8E3" w14:textId="77777777" w:rsidR="00B752F3" w:rsidRPr="00C7244C" w:rsidRDefault="00B752F3" w:rsidP="003F1727">
            <w:pPr>
              <w:pStyle w:val="TAL"/>
              <w:spacing w:line="256" w:lineRule="auto"/>
            </w:pPr>
            <w:r w:rsidRPr="00C7244C">
              <w:t>As specified in TS 38.508-1 [14] clause 4.1.</w:t>
            </w:r>
          </w:p>
        </w:tc>
      </w:tr>
      <w:tr w:rsidR="00B752F3" w:rsidRPr="00C7244C" w14:paraId="06CEF63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E808C3" w14:textId="77777777" w:rsidR="00B752F3" w:rsidRPr="00C7244C" w:rsidRDefault="00B752F3" w:rsidP="003F1727">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A52025" w14:textId="77777777" w:rsidR="00B752F3" w:rsidRPr="00C7244C" w:rsidRDefault="00B752F3" w:rsidP="003F1727">
            <w:pPr>
              <w:pStyle w:val="TAL"/>
              <w:spacing w:line="256" w:lineRule="auto"/>
            </w:pPr>
            <w:r w:rsidRPr="00C7244C">
              <w:t>As specified in Annex E, table E.4-1 and TS 38.508-1 [14] clause 4.3.1.</w:t>
            </w:r>
          </w:p>
        </w:tc>
      </w:tr>
      <w:tr w:rsidR="00B752F3" w:rsidRPr="00C7244C" w14:paraId="57C59D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CC8A6D2" w14:textId="77777777" w:rsidR="00B752F3" w:rsidRPr="00C7244C" w:rsidRDefault="00B752F3" w:rsidP="003F1727">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B4B662" w14:textId="77777777" w:rsidR="00B752F3" w:rsidRPr="00C7244C" w:rsidRDefault="00B752F3" w:rsidP="003F1727">
            <w:pPr>
              <w:pStyle w:val="TAL"/>
              <w:spacing w:line="256" w:lineRule="auto"/>
            </w:pPr>
            <w:r w:rsidRPr="00C7244C">
              <w:t>As specified by the test configuration selected from Table 7.5.3.5.4.1-1.</w:t>
            </w:r>
          </w:p>
        </w:tc>
      </w:tr>
      <w:tr w:rsidR="00B752F3" w:rsidRPr="00C7244C" w14:paraId="083E0E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32E7D4F" w14:textId="77777777" w:rsidR="00B752F3" w:rsidRPr="00C7244C" w:rsidRDefault="00B752F3" w:rsidP="003F1727">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8A3078" w14:textId="77777777" w:rsidR="00B752F3" w:rsidRPr="00C7244C" w:rsidRDefault="00B752F3" w:rsidP="003F1727">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722D3C" w14:textId="77777777" w:rsidR="00B752F3" w:rsidRPr="00C7244C" w:rsidRDefault="00B752F3" w:rsidP="003F1727">
            <w:pPr>
              <w:pStyle w:val="TAL"/>
              <w:spacing w:line="256" w:lineRule="auto"/>
            </w:pPr>
            <w:r w:rsidRPr="00C7244C">
              <w:t>As specified in Annex C.2.2.</w:t>
            </w:r>
          </w:p>
        </w:tc>
      </w:tr>
      <w:tr w:rsidR="00B752F3" w:rsidRPr="00C7244C" w14:paraId="47E28E45"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FC96957" w14:textId="77777777" w:rsidR="00B752F3" w:rsidRPr="00C7244C" w:rsidRDefault="00B752F3" w:rsidP="003F1727">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CDB1D45" w14:textId="77777777" w:rsidR="00B752F3" w:rsidRPr="00C7244C" w:rsidRDefault="00B752F3" w:rsidP="003F1727">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CFEEB21" w14:textId="5F32E4FB" w:rsidR="00B752F3" w:rsidRPr="00C7244C" w:rsidRDefault="00F976CB" w:rsidP="003F1727">
            <w:pPr>
              <w:pStyle w:val="TAL"/>
              <w:spacing w:line="256"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A8F55FC" w14:textId="77777777" w:rsidR="00B752F3" w:rsidRPr="00C7244C" w:rsidRDefault="00B752F3" w:rsidP="003F1727">
            <w:pPr>
              <w:pStyle w:val="TAL"/>
              <w:spacing w:line="256" w:lineRule="auto"/>
            </w:pPr>
            <w:r w:rsidRPr="00C7244C">
              <w:t>As specified in TS 38.508-1 [14] Annex A.</w:t>
            </w:r>
          </w:p>
        </w:tc>
      </w:tr>
      <w:tr w:rsidR="00B752F3" w:rsidRPr="00C7244C" w14:paraId="3DD512D3"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8D238" w14:textId="77777777" w:rsidR="00B752F3" w:rsidRPr="00C7244C" w:rsidRDefault="00B752F3"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25906E" w14:textId="77777777" w:rsidR="00B752F3" w:rsidRPr="00C7244C" w:rsidRDefault="00B752F3" w:rsidP="003F1727">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B227685" w14:textId="3E8769AB" w:rsidR="00B752F3" w:rsidRPr="00C7244C" w:rsidRDefault="00F976CB" w:rsidP="003F1727">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9ACC0" w14:textId="77777777" w:rsidR="00B752F3" w:rsidRPr="00C7244C" w:rsidRDefault="00B752F3" w:rsidP="003F1727">
            <w:pPr>
              <w:spacing w:after="0" w:line="256" w:lineRule="auto"/>
              <w:rPr>
                <w:rFonts w:ascii="Arial" w:hAnsi="Arial"/>
                <w:sz w:val="18"/>
              </w:rPr>
            </w:pPr>
          </w:p>
        </w:tc>
      </w:tr>
      <w:tr w:rsidR="00B752F3" w:rsidRPr="00C7244C" w14:paraId="384727C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23FF0A9" w14:textId="77777777" w:rsidR="00B752F3" w:rsidRPr="00C7244C" w:rsidRDefault="00B752F3" w:rsidP="003F1727">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004C39" w14:textId="6BEDA1F4" w:rsidR="00B752F3" w:rsidRPr="00C7244C" w:rsidRDefault="00F976CB" w:rsidP="00F976CB">
            <w:pPr>
              <w:keepNext/>
              <w:keepLines/>
              <w:overflowPunct/>
              <w:autoSpaceDE/>
              <w:autoSpaceDN/>
              <w:adjustRightInd/>
              <w:spacing w:after="0" w:line="256" w:lineRule="auto"/>
              <w:textAlignment w:val="auto"/>
            </w:pPr>
            <w:r w:rsidRPr="00C7244C">
              <w:rPr>
                <w:rFonts w:ascii="Arial" w:hAnsi="Arial"/>
                <w:sz w:val="18"/>
                <w:lang w:eastAsia="en-US"/>
              </w:rPr>
              <w:t>- Without LTE link</w:t>
            </w:r>
          </w:p>
        </w:tc>
        <w:tc>
          <w:tcPr>
            <w:tcW w:w="3961" w:type="dxa"/>
            <w:tcBorders>
              <w:top w:val="single" w:sz="4" w:space="0" w:color="auto"/>
              <w:left w:val="single" w:sz="4" w:space="0" w:color="auto"/>
              <w:bottom w:val="single" w:sz="4" w:space="0" w:color="auto"/>
              <w:right w:val="single" w:sz="4" w:space="0" w:color="auto"/>
            </w:tcBorders>
          </w:tcPr>
          <w:p w14:paraId="587915D3" w14:textId="77777777" w:rsidR="00B752F3" w:rsidRPr="00C7244C" w:rsidRDefault="00B752F3" w:rsidP="003F1727">
            <w:pPr>
              <w:pStyle w:val="TAL"/>
              <w:spacing w:line="256" w:lineRule="auto"/>
            </w:pPr>
          </w:p>
        </w:tc>
      </w:tr>
    </w:tbl>
    <w:p w14:paraId="1CCECFBF" w14:textId="77777777" w:rsidR="00B752F3" w:rsidRPr="00C7244C" w:rsidRDefault="00B752F3" w:rsidP="00B752F3"/>
    <w:p w14:paraId="5C4501CA" w14:textId="6D60321E" w:rsidR="00B752F3" w:rsidRPr="00C7244C" w:rsidRDefault="00B752F3" w:rsidP="00B752F3">
      <w:pPr>
        <w:pStyle w:val="TH"/>
      </w:pPr>
      <w:r w:rsidRPr="00C7244C">
        <w:t>Table 7.5.3.5.</w:t>
      </w:r>
      <w:r w:rsidRPr="00C7244C">
        <w:rPr>
          <w:lang w:eastAsia="zh-TW"/>
        </w:rPr>
        <w:t>4.1</w:t>
      </w:r>
      <w:r w:rsidRPr="00C7244C">
        <w:t>-</w:t>
      </w:r>
      <w:r w:rsidRPr="00C7244C">
        <w:rPr>
          <w:lang w:eastAsia="zh-TW"/>
        </w:rPr>
        <w:t>3</w:t>
      </w:r>
      <w:r w:rsidRPr="00C7244C">
        <w:t>: General test parameters for FR2 handover with direct SCell activation case</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B752F3" w:rsidRPr="00C7244C" w14:paraId="1C61900E"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E62800B" w14:textId="77777777" w:rsidR="00B752F3" w:rsidRPr="00C7244C" w:rsidRDefault="00B752F3" w:rsidP="003F1727">
            <w:pPr>
              <w:pStyle w:val="TAH"/>
              <w:rPr>
                <w:lang w:eastAsia="zh-CN"/>
              </w:rPr>
            </w:pPr>
            <w:r w:rsidRPr="00C7244C">
              <w:rPr>
                <w:lang w:eastAsia="zh-CN"/>
              </w:rPr>
              <w:t>Parameter</w:t>
            </w:r>
          </w:p>
        </w:tc>
        <w:tc>
          <w:tcPr>
            <w:tcW w:w="708" w:type="dxa"/>
            <w:tcBorders>
              <w:top w:val="single" w:sz="2" w:space="0" w:color="auto"/>
              <w:left w:val="single" w:sz="2" w:space="0" w:color="auto"/>
              <w:bottom w:val="single" w:sz="2" w:space="0" w:color="auto"/>
              <w:right w:val="single" w:sz="2" w:space="0" w:color="auto"/>
            </w:tcBorders>
            <w:hideMark/>
          </w:tcPr>
          <w:p w14:paraId="03D701CA" w14:textId="77777777" w:rsidR="00B752F3" w:rsidRPr="00C7244C" w:rsidRDefault="00B752F3" w:rsidP="003F1727">
            <w:pPr>
              <w:pStyle w:val="TAH"/>
              <w:rPr>
                <w:lang w:eastAsia="zh-CN"/>
              </w:rPr>
            </w:pPr>
            <w:r w:rsidRPr="00C7244C">
              <w:rPr>
                <w:lang w:eastAsia="zh-CN"/>
              </w:rPr>
              <w:t>Unit</w:t>
            </w:r>
          </w:p>
        </w:tc>
        <w:tc>
          <w:tcPr>
            <w:tcW w:w="2410" w:type="dxa"/>
            <w:tcBorders>
              <w:top w:val="single" w:sz="2" w:space="0" w:color="auto"/>
              <w:left w:val="single" w:sz="2" w:space="0" w:color="auto"/>
              <w:bottom w:val="single" w:sz="2" w:space="0" w:color="auto"/>
              <w:right w:val="single" w:sz="2" w:space="0" w:color="auto"/>
            </w:tcBorders>
            <w:hideMark/>
          </w:tcPr>
          <w:p w14:paraId="6A6C430D" w14:textId="77777777" w:rsidR="00B752F3" w:rsidRPr="00C7244C" w:rsidRDefault="00B752F3" w:rsidP="003F1727">
            <w:pPr>
              <w:pStyle w:val="TAH"/>
              <w:rPr>
                <w:lang w:eastAsia="zh-CN"/>
              </w:rPr>
            </w:pPr>
            <w:r w:rsidRPr="00C7244C">
              <w:rPr>
                <w:lang w:eastAsia="zh-CN"/>
              </w:rPr>
              <w:t>Value</w:t>
            </w:r>
          </w:p>
        </w:tc>
        <w:tc>
          <w:tcPr>
            <w:tcW w:w="2835" w:type="dxa"/>
            <w:tcBorders>
              <w:top w:val="single" w:sz="2" w:space="0" w:color="auto"/>
              <w:left w:val="single" w:sz="2" w:space="0" w:color="auto"/>
              <w:bottom w:val="single" w:sz="2" w:space="0" w:color="auto"/>
              <w:right w:val="single" w:sz="2" w:space="0" w:color="auto"/>
            </w:tcBorders>
            <w:hideMark/>
          </w:tcPr>
          <w:p w14:paraId="56552B0E" w14:textId="77777777" w:rsidR="00B752F3" w:rsidRPr="00C7244C" w:rsidRDefault="00B752F3" w:rsidP="003F1727">
            <w:pPr>
              <w:pStyle w:val="TAH"/>
              <w:rPr>
                <w:lang w:eastAsia="zh-CN"/>
              </w:rPr>
            </w:pPr>
            <w:r w:rsidRPr="00C7244C">
              <w:rPr>
                <w:lang w:eastAsia="zh-CN"/>
              </w:rPr>
              <w:t>Comment</w:t>
            </w:r>
          </w:p>
        </w:tc>
      </w:tr>
      <w:tr w:rsidR="00B752F3" w:rsidRPr="00C7244C" w14:paraId="14F390C2"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E02600" w14:textId="77777777" w:rsidR="00B752F3" w:rsidRPr="00C7244C" w:rsidRDefault="00B752F3" w:rsidP="003F1727">
            <w:pPr>
              <w:pStyle w:val="TAL"/>
              <w:rPr>
                <w:rFonts w:cs="Arial"/>
                <w:b/>
                <w:lang w:eastAsia="zh-CN"/>
              </w:rPr>
            </w:pPr>
            <w:r w:rsidRPr="00C7244C">
              <w:rPr>
                <w:lang w:eastAsia="zh-CN"/>
              </w:rPr>
              <w:t>RF Channel Number</w:t>
            </w:r>
          </w:p>
        </w:tc>
        <w:tc>
          <w:tcPr>
            <w:tcW w:w="708" w:type="dxa"/>
            <w:tcBorders>
              <w:top w:val="single" w:sz="2" w:space="0" w:color="auto"/>
              <w:left w:val="single" w:sz="2" w:space="0" w:color="auto"/>
              <w:bottom w:val="single" w:sz="2" w:space="0" w:color="auto"/>
              <w:right w:val="single" w:sz="2" w:space="0" w:color="auto"/>
            </w:tcBorders>
            <w:vAlign w:val="center"/>
          </w:tcPr>
          <w:p w14:paraId="631EC1B0"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vAlign w:val="center"/>
            <w:hideMark/>
          </w:tcPr>
          <w:p w14:paraId="2DF96829" w14:textId="28E4FADE" w:rsidR="00B752F3" w:rsidRPr="00C7244C" w:rsidRDefault="00B752F3" w:rsidP="003F1727">
            <w:pPr>
              <w:pStyle w:val="TAC"/>
              <w:rPr>
                <w:lang w:eastAsia="zh-CN"/>
              </w:rPr>
            </w:pPr>
            <w:r w:rsidRPr="00C7244C">
              <w:rPr>
                <w:lang w:eastAsia="zh-CN"/>
              </w:rPr>
              <w:t>1, 2</w:t>
            </w:r>
          </w:p>
        </w:tc>
        <w:tc>
          <w:tcPr>
            <w:tcW w:w="2835" w:type="dxa"/>
            <w:tcBorders>
              <w:top w:val="single" w:sz="2" w:space="0" w:color="auto"/>
              <w:left w:val="single" w:sz="2" w:space="0" w:color="auto"/>
              <w:bottom w:val="single" w:sz="2" w:space="0" w:color="auto"/>
              <w:right w:val="single" w:sz="2" w:space="0" w:color="auto"/>
            </w:tcBorders>
            <w:hideMark/>
          </w:tcPr>
          <w:p w14:paraId="541DC3F6" w14:textId="1CABC437" w:rsidR="00B752F3" w:rsidRPr="00C7244C" w:rsidRDefault="00D10472" w:rsidP="003F1727">
            <w:pPr>
              <w:pStyle w:val="TAC"/>
              <w:jc w:val="left"/>
              <w:rPr>
                <w:lang w:eastAsia="zh-CN"/>
              </w:rPr>
            </w:pPr>
            <w:r w:rsidRPr="00C7244C">
              <w:rPr>
                <w:lang w:eastAsia="zh-CN"/>
              </w:rPr>
              <w:t xml:space="preserve">Two </w:t>
            </w:r>
            <w:r w:rsidR="00B752F3" w:rsidRPr="00C7244C">
              <w:rPr>
                <w:lang w:eastAsia="zh-CN"/>
              </w:rPr>
              <w:t>NR radio channels are used for this test, Cell 1</w:t>
            </w:r>
            <w:r w:rsidRPr="00C7244C">
              <w:rPr>
                <w:lang w:eastAsia="zh-CN"/>
              </w:rPr>
              <w:t xml:space="preserve"> and</w:t>
            </w:r>
            <w:r w:rsidR="00B752F3" w:rsidRPr="00C7244C">
              <w:rPr>
                <w:lang w:eastAsia="zh-CN"/>
              </w:rPr>
              <w:t>, Cell2</w:t>
            </w:r>
            <w:r w:rsidRPr="00C7244C">
              <w:rPr>
                <w:lang w:eastAsia="zh-CN"/>
              </w:rPr>
              <w:t xml:space="preserve">use RF channel 1 </w:t>
            </w:r>
            <w:r w:rsidR="00B752F3" w:rsidRPr="00C7244C">
              <w:rPr>
                <w:lang w:eastAsia="zh-CN"/>
              </w:rPr>
              <w:t xml:space="preserve"> and Cell 3 us</w:t>
            </w:r>
            <w:r w:rsidRPr="00C7244C">
              <w:rPr>
                <w:lang w:eastAsia="zh-CN"/>
              </w:rPr>
              <w:t>s</w:t>
            </w:r>
            <w:r w:rsidR="00B752F3" w:rsidRPr="00C7244C">
              <w:rPr>
                <w:lang w:eastAsia="zh-CN"/>
              </w:rPr>
              <w:t>e RF channel 2 respectively.</w:t>
            </w:r>
          </w:p>
        </w:tc>
      </w:tr>
      <w:tr w:rsidR="00B752F3" w:rsidRPr="00C7244C" w14:paraId="59E06AE4"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F051487" w14:textId="04933558" w:rsidR="00B752F3" w:rsidRPr="00C7244C" w:rsidRDefault="00B752F3" w:rsidP="003F1727">
            <w:pPr>
              <w:pStyle w:val="TAL"/>
              <w:rPr>
                <w:lang w:eastAsia="zh-CN"/>
              </w:rPr>
            </w:pPr>
            <w:r w:rsidRPr="00C7244C">
              <w:rPr>
                <w:rFonts w:cs="Arial"/>
                <w:lang w:eastAsia="zh-CN"/>
              </w:rPr>
              <w:t>A</w:t>
            </w:r>
            <w:r w:rsidR="00D10472" w:rsidRPr="00C7244C">
              <w:rPr>
                <w:rFonts w:cs="Arial"/>
                <w:lang w:eastAsia="zh-CN"/>
              </w:rPr>
              <w:t>3</w:t>
            </w:r>
            <w:r w:rsidRPr="00C7244C">
              <w:rPr>
                <w:rFonts w:cs="Arial"/>
                <w:lang w:eastAsia="zh-CN"/>
              </w:rPr>
              <w:t>-Offset</w:t>
            </w:r>
          </w:p>
        </w:tc>
        <w:tc>
          <w:tcPr>
            <w:tcW w:w="708" w:type="dxa"/>
            <w:tcBorders>
              <w:top w:val="single" w:sz="2" w:space="0" w:color="auto"/>
              <w:left w:val="single" w:sz="2" w:space="0" w:color="auto"/>
              <w:bottom w:val="single" w:sz="2" w:space="0" w:color="auto"/>
              <w:right w:val="single" w:sz="2" w:space="0" w:color="auto"/>
            </w:tcBorders>
            <w:hideMark/>
          </w:tcPr>
          <w:p w14:paraId="60F165C5" w14:textId="1E722FC3" w:rsidR="00B752F3" w:rsidRPr="00C7244C" w:rsidRDefault="00B752F3" w:rsidP="003F1727">
            <w:pPr>
              <w:pStyle w:val="TAC"/>
              <w:rPr>
                <w:lang w:eastAsia="zh-CN"/>
              </w:rPr>
            </w:pPr>
            <w:r w:rsidRPr="00C7244C">
              <w:rPr>
                <w:lang w:eastAsia="zh-CN"/>
              </w:rPr>
              <w:t>dB</w:t>
            </w:r>
          </w:p>
        </w:tc>
        <w:tc>
          <w:tcPr>
            <w:tcW w:w="2410" w:type="dxa"/>
            <w:tcBorders>
              <w:top w:val="single" w:sz="2" w:space="0" w:color="auto"/>
              <w:left w:val="single" w:sz="2" w:space="0" w:color="auto"/>
              <w:bottom w:val="single" w:sz="2" w:space="0" w:color="auto"/>
              <w:right w:val="single" w:sz="2" w:space="0" w:color="auto"/>
            </w:tcBorders>
            <w:hideMark/>
          </w:tcPr>
          <w:p w14:paraId="27DA1188" w14:textId="1D9F078F" w:rsidR="00B752F3" w:rsidRPr="00C7244C" w:rsidRDefault="00B752F3" w:rsidP="003F1727">
            <w:pPr>
              <w:pStyle w:val="TAC"/>
              <w:rPr>
                <w:lang w:eastAsia="zh-CN"/>
              </w:rPr>
            </w:pPr>
            <w:r w:rsidRPr="00C7244C">
              <w:rPr>
                <w:lang w:eastAsia="zh-CN"/>
              </w:rPr>
              <w:t>-1</w:t>
            </w:r>
            <w:r w:rsidR="00D10472" w:rsidRPr="00C7244C">
              <w:rPr>
                <w:lang w:eastAsia="zh-CN"/>
              </w:rPr>
              <w:t>5</w:t>
            </w:r>
          </w:p>
        </w:tc>
        <w:tc>
          <w:tcPr>
            <w:tcW w:w="2835" w:type="dxa"/>
            <w:tcBorders>
              <w:top w:val="single" w:sz="2" w:space="0" w:color="auto"/>
              <w:left w:val="single" w:sz="2" w:space="0" w:color="auto"/>
              <w:bottom w:val="single" w:sz="2" w:space="0" w:color="auto"/>
              <w:right w:val="single" w:sz="2" w:space="0" w:color="auto"/>
            </w:tcBorders>
          </w:tcPr>
          <w:p w14:paraId="73DF5583" w14:textId="77777777" w:rsidR="00B752F3" w:rsidRPr="00C7244C" w:rsidRDefault="00B752F3" w:rsidP="003F1727">
            <w:pPr>
              <w:pStyle w:val="TAC"/>
              <w:jc w:val="left"/>
              <w:rPr>
                <w:lang w:eastAsia="zh-CN"/>
              </w:rPr>
            </w:pPr>
          </w:p>
        </w:tc>
      </w:tr>
      <w:tr w:rsidR="00B752F3" w:rsidRPr="00C7244C" w14:paraId="2BCEBFC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17180AD" w14:textId="77777777" w:rsidR="00B752F3" w:rsidRPr="00C7244C" w:rsidRDefault="00B752F3" w:rsidP="003F1727">
            <w:pPr>
              <w:pStyle w:val="TAL"/>
              <w:rPr>
                <w:rFonts w:cs="Arial"/>
                <w:lang w:eastAsia="zh-CN"/>
              </w:rPr>
            </w:pPr>
            <w:r w:rsidRPr="00C7244C">
              <w:rPr>
                <w:rFonts w:cs="Arial"/>
                <w:lang w:eastAsia="zh-CN"/>
              </w:rPr>
              <w:t>Time offset between cells</w:t>
            </w:r>
          </w:p>
        </w:tc>
        <w:tc>
          <w:tcPr>
            <w:tcW w:w="708" w:type="dxa"/>
            <w:tcBorders>
              <w:top w:val="single" w:sz="2" w:space="0" w:color="auto"/>
              <w:left w:val="single" w:sz="2" w:space="0" w:color="auto"/>
              <w:bottom w:val="single" w:sz="2" w:space="0" w:color="auto"/>
              <w:right w:val="single" w:sz="2" w:space="0" w:color="auto"/>
            </w:tcBorders>
          </w:tcPr>
          <w:p w14:paraId="4A622A24"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2F770E2" w14:textId="77777777" w:rsidR="00B752F3" w:rsidRPr="00C7244C" w:rsidRDefault="00B752F3" w:rsidP="003F1727">
            <w:pPr>
              <w:pStyle w:val="TAC"/>
              <w:rPr>
                <w:lang w:eastAsia="zh-CN"/>
              </w:rPr>
            </w:pPr>
            <w:r w:rsidRPr="00C7244C">
              <w:rPr>
                <w:lang w:eastAsia="zh-CN"/>
              </w:rPr>
              <w:t xml:space="preserve">3 </w:t>
            </w:r>
            <w:r w:rsidRPr="00C7244C">
              <w:rPr>
                <w:rFonts w:ascii="Symbol" w:eastAsia="Symbol" w:hAnsi="Symbol" w:cs="Symbol"/>
                <w:lang w:eastAsia="zh-CN"/>
              </w:rPr>
              <w:t>m</w:t>
            </w:r>
            <w:r w:rsidRPr="00C7244C">
              <w:rPr>
                <w:lang w:eastAsia="zh-CN"/>
              </w:rPr>
              <w:t>s</w:t>
            </w:r>
          </w:p>
        </w:tc>
        <w:tc>
          <w:tcPr>
            <w:tcW w:w="2835" w:type="dxa"/>
            <w:tcBorders>
              <w:top w:val="single" w:sz="2" w:space="0" w:color="auto"/>
              <w:left w:val="single" w:sz="2" w:space="0" w:color="auto"/>
              <w:bottom w:val="single" w:sz="2" w:space="0" w:color="auto"/>
              <w:right w:val="single" w:sz="2" w:space="0" w:color="auto"/>
            </w:tcBorders>
            <w:hideMark/>
          </w:tcPr>
          <w:p w14:paraId="59B264B8" w14:textId="77777777" w:rsidR="00B752F3" w:rsidRPr="00C7244C" w:rsidRDefault="00B752F3" w:rsidP="003F1727">
            <w:pPr>
              <w:pStyle w:val="TAC"/>
              <w:jc w:val="left"/>
              <w:rPr>
                <w:lang w:eastAsia="zh-CN"/>
              </w:rPr>
            </w:pPr>
            <w:r w:rsidRPr="00C7244C">
              <w:rPr>
                <w:lang w:eastAsia="zh-CN"/>
              </w:rPr>
              <w:t>Synchronous cells</w:t>
            </w:r>
          </w:p>
        </w:tc>
      </w:tr>
      <w:tr w:rsidR="00B752F3" w:rsidRPr="00C7244C" w14:paraId="3984077C" w14:textId="77777777" w:rsidTr="003F172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35A04CCD" w14:textId="77777777" w:rsidR="00B752F3" w:rsidRPr="00C7244C" w:rsidRDefault="00B752F3" w:rsidP="003F1727">
            <w:pPr>
              <w:pStyle w:val="TAL"/>
              <w:rPr>
                <w:rFonts w:cs="Arial"/>
                <w:lang w:eastAsia="zh-CN"/>
              </w:rPr>
            </w:pPr>
            <w:r w:rsidRPr="00C7244C">
              <w:rPr>
                <w:rFonts w:cs="Arial"/>
                <w:lang w:eastAsia="zh-CN"/>
              </w:rPr>
              <w:t>Initial conditions</w:t>
            </w:r>
          </w:p>
        </w:tc>
        <w:tc>
          <w:tcPr>
            <w:tcW w:w="1701" w:type="dxa"/>
            <w:tcBorders>
              <w:top w:val="single" w:sz="2" w:space="0" w:color="auto"/>
              <w:left w:val="single" w:sz="2" w:space="0" w:color="auto"/>
              <w:bottom w:val="single" w:sz="2" w:space="0" w:color="auto"/>
              <w:right w:val="single" w:sz="2" w:space="0" w:color="auto"/>
            </w:tcBorders>
            <w:hideMark/>
          </w:tcPr>
          <w:p w14:paraId="61AF1296" w14:textId="77777777" w:rsidR="00B752F3" w:rsidRPr="00C7244C" w:rsidRDefault="00B752F3" w:rsidP="003F1727">
            <w:pPr>
              <w:pStyle w:val="TAL"/>
              <w:rPr>
                <w:rFonts w:cs="Arial"/>
                <w:lang w:eastAsia="zh-CN"/>
              </w:rPr>
            </w:pPr>
            <w:r w:rsidRPr="00C7244C">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1468F497"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197BEE25" w14:textId="77777777" w:rsidR="00B752F3" w:rsidRPr="00C7244C" w:rsidRDefault="00B752F3" w:rsidP="003F1727">
            <w:pPr>
              <w:pStyle w:val="TAC"/>
              <w:rPr>
                <w:lang w:eastAsia="zh-CN"/>
              </w:rPr>
            </w:pPr>
            <w:r w:rsidRPr="00C7244C">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426BB824" w14:textId="77777777" w:rsidR="00B752F3" w:rsidRPr="00C7244C" w:rsidRDefault="00B752F3" w:rsidP="003F1727">
            <w:pPr>
              <w:pStyle w:val="TAC"/>
              <w:jc w:val="left"/>
              <w:rPr>
                <w:lang w:eastAsia="zh-CN"/>
              </w:rPr>
            </w:pPr>
            <w:r w:rsidRPr="00C7244C">
              <w:rPr>
                <w:lang w:eastAsia="zh-CN"/>
              </w:rPr>
              <w:t>Source Cell</w:t>
            </w:r>
          </w:p>
        </w:tc>
      </w:tr>
      <w:tr w:rsidR="00B752F3" w:rsidRPr="00C7244C" w14:paraId="1A496929"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191FE1B0"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7721D4E8" w14:textId="77777777" w:rsidR="00B752F3" w:rsidRPr="00C7244C" w:rsidRDefault="00B752F3" w:rsidP="003F1727">
            <w:pPr>
              <w:pStyle w:val="TAL"/>
              <w:rPr>
                <w:rFonts w:cs="Arial"/>
                <w:lang w:eastAsia="zh-CN"/>
              </w:rPr>
            </w:pPr>
            <w:r w:rsidRPr="00C7244C">
              <w:rPr>
                <w:rFonts w:cs="Arial"/>
                <w:lang w:eastAsia="zh-CN"/>
              </w:rPr>
              <w:t>Target cell</w:t>
            </w:r>
          </w:p>
        </w:tc>
        <w:tc>
          <w:tcPr>
            <w:tcW w:w="708" w:type="dxa"/>
            <w:tcBorders>
              <w:top w:val="single" w:sz="2" w:space="0" w:color="auto"/>
              <w:left w:val="single" w:sz="2" w:space="0" w:color="auto"/>
              <w:bottom w:val="single" w:sz="2" w:space="0" w:color="auto"/>
              <w:right w:val="single" w:sz="2" w:space="0" w:color="auto"/>
            </w:tcBorders>
          </w:tcPr>
          <w:p w14:paraId="67F1BC6B"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FD643B1" w14:textId="77777777" w:rsidR="00B752F3" w:rsidRPr="00C7244C" w:rsidRDefault="00B752F3" w:rsidP="003F1727">
            <w:pPr>
              <w:pStyle w:val="TAC"/>
              <w:rPr>
                <w:lang w:eastAsia="zh-CN"/>
              </w:rPr>
            </w:pPr>
            <w:r w:rsidRPr="00C7244C">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19EFA995" w14:textId="77777777" w:rsidR="00B752F3" w:rsidRPr="00C7244C" w:rsidRDefault="00B752F3" w:rsidP="003F1727">
            <w:pPr>
              <w:pStyle w:val="TAC"/>
              <w:jc w:val="left"/>
              <w:rPr>
                <w:lang w:eastAsia="zh-CN"/>
              </w:rPr>
            </w:pPr>
            <w:r w:rsidRPr="00C7244C">
              <w:rPr>
                <w:lang w:eastAsia="zh-CN"/>
              </w:rPr>
              <w:t>Neighbour cell</w:t>
            </w:r>
          </w:p>
        </w:tc>
      </w:tr>
      <w:tr w:rsidR="00B752F3" w:rsidRPr="00C7244C" w14:paraId="1495E010"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0D540DEF"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6CA73A9A" w14:textId="77777777" w:rsidR="00B752F3" w:rsidRPr="00C7244C" w:rsidRDefault="00B752F3" w:rsidP="003F1727">
            <w:pPr>
              <w:pStyle w:val="TAL"/>
              <w:rPr>
                <w:rFonts w:cs="Arial"/>
                <w:lang w:eastAsia="zh-CN"/>
              </w:rPr>
            </w:pPr>
            <w:r w:rsidRPr="00C7244C">
              <w:rPr>
                <w:rFonts w:cs="Arial"/>
                <w:lang w:eastAsia="zh-CN"/>
              </w:rPr>
              <w:t>SCell</w:t>
            </w:r>
          </w:p>
        </w:tc>
        <w:tc>
          <w:tcPr>
            <w:tcW w:w="708" w:type="dxa"/>
            <w:tcBorders>
              <w:top w:val="single" w:sz="2" w:space="0" w:color="auto"/>
              <w:left w:val="single" w:sz="2" w:space="0" w:color="auto"/>
              <w:bottom w:val="single" w:sz="2" w:space="0" w:color="auto"/>
              <w:right w:val="single" w:sz="2" w:space="0" w:color="auto"/>
            </w:tcBorders>
          </w:tcPr>
          <w:p w14:paraId="6680094C"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58F1A36A" w14:textId="77777777" w:rsidR="00B752F3" w:rsidRPr="00C7244C" w:rsidRDefault="00B752F3" w:rsidP="003F1727">
            <w:pPr>
              <w:pStyle w:val="TAC"/>
              <w:rPr>
                <w:lang w:eastAsia="zh-CN"/>
              </w:rPr>
            </w:pPr>
            <w:r w:rsidRPr="00C7244C">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9170E8C" w14:textId="77777777" w:rsidR="00B752F3" w:rsidRPr="00C7244C" w:rsidRDefault="00B752F3" w:rsidP="003F1727">
            <w:pPr>
              <w:pStyle w:val="TAC"/>
              <w:jc w:val="left"/>
              <w:rPr>
                <w:lang w:eastAsia="zh-CN"/>
              </w:rPr>
            </w:pPr>
            <w:r w:rsidRPr="00C7244C">
              <w:rPr>
                <w:lang w:eastAsia="zh-CN"/>
              </w:rPr>
              <w:t>SCell is not added and activated</w:t>
            </w:r>
          </w:p>
        </w:tc>
      </w:tr>
      <w:tr w:rsidR="00B752F3" w:rsidRPr="00C7244C" w14:paraId="4AA4CDCB" w14:textId="77777777" w:rsidTr="003F172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54C17910" w14:textId="77777777" w:rsidR="00B752F3" w:rsidRPr="00C7244C" w:rsidRDefault="00B752F3" w:rsidP="003F1727">
            <w:pPr>
              <w:pStyle w:val="TAL"/>
              <w:rPr>
                <w:rFonts w:cs="Arial"/>
                <w:lang w:eastAsia="zh-CN"/>
              </w:rPr>
            </w:pPr>
            <w:r w:rsidRPr="00C7244C">
              <w:rPr>
                <w:rFonts w:cs="Arial"/>
                <w:lang w:eastAsia="zh-CN"/>
              </w:rPr>
              <w:t>Final condition</w:t>
            </w:r>
          </w:p>
        </w:tc>
        <w:tc>
          <w:tcPr>
            <w:tcW w:w="1701" w:type="dxa"/>
            <w:tcBorders>
              <w:top w:val="single" w:sz="2" w:space="0" w:color="auto"/>
              <w:left w:val="single" w:sz="2" w:space="0" w:color="auto"/>
              <w:bottom w:val="single" w:sz="2" w:space="0" w:color="auto"/>
              <w:right w:val="single" w:sz="2" w:space="0" w:color="auto"/>
            </w:tcBorders>
            <w:hideMark/>
          </w:tcPr>
          <w:p w14:paraId="1D4E3DF2" w14:textId="77777777" w:rsidR="00B752F3" w:rsidRPr="00C7244C" w:rsidRDefault="00B752F3" w:rsidP="003F1727">
            <w:pPr>
              <w:pStyle w:val="TAL"/>
              <w:rPr>
                <w:rFonts w:cs="Arial"/>
                <w:lang w:eastAsia="zh-CN"/>
              </w:rPr>
            </w:pPr>
            <w:r w:rsidRPr="00C7244C">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5DAB2C4D"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0ACF7971" w14:textId="77777777" w:rsidR="00B752F3" w:rsidRPr="00C7244C" w:rsidRDefault="00B752F3" w:rsidP="003F1727">
            <w:pPr>
              <w:pStyle w:val="TAC"/>
              <w:rPr>
                <w:lang w:eastAsia="zh-CN"/>
              </w:rPr>
            </w:pPr>
            <w:r w:rsidRPr="00C7244C">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54729401" w14:textId="77777777" w:rsidR="00B752F3" w:rsidRPr="00C7244C" w:rsidRDefault="00B752F3" w:rsidP="003F1727">
            <w:pPr>
              <w:pStyle w:val="TAC"/>
              <w:jc w:val="left"/>
              <w:rPr>
                <w:lang w:eastAsia="zh-CN"/>
              </w:rPr>
            </w:pPr>
            <w:r w:rsidRPr="00C7244C">
              <w:rPr>
                <w:lang w:eastAsia="zh-CN"/>
              </w:rPr>
              <w:t>Cell 2 is Source cell after handover</w:t>
            </w:r>
          </w:p>
        </w:tc>
      </w:tr>
      <w:tr w:rsidR="00B752F3" w:rsidRPr="00C7244C" w14:paraId="3EB88518"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2F77C003"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200DEFB6" w14:textId="77777777" w:rsidR="00B752F3" w:rsidRPr="00C7244C" w:rsidRDefault="00B752F3" w:rsidP="003F1727">
            <w:pPr>
              <w:pStyle w:val="TAL"/>
              <w:rPr>
                <w:rFonts w:cs="Arial"/>
                <w:lang w:eastAsia="zh-CN"/>
              </w:rPr>
            </w:pPr>
            <w:r w:rsidRPr="00C7244C">
              <w:rPr>
                <w:rFonts w:cs="Arial"/>
                <w:lang w:eastAsia="zh-CN"/>
              </w:rPr>
              <w:t>Neighbour cell</w:t>
            </w:r>
          </w:p>
        </w:tc>
        <w:tc>
          <w:tcPr>
            <w:tcW w:w="708" w:type="dxa"/>
            <w:tcBorders>
              <w:top w:val="single" w:sz="2" w:space="0" w:color="auto"/>
              <w:left w:val="single" w:sz="2" w:space="0" w:color="auto"/>
              <w:bottom w:val="single" w:sz="2" w:space="0" w:color="auto"/>
              <w:right w:val="single" w:sz="2" w:space="0" w:color="auto"/>
            </w:tcBorders>
          </w:tcPr>
          <w:p w14:paraId="51B1CA92"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CB51862" w14:textId="77777777" w:rsidR="00B752F3" w:rsidRPr="00C7244C" w:rsidRDefault="00B752F3" w:rsidP="003F1727">
            <w:pPr>
              <w:pStyle w:val="TAC"/>
              <w:rPr>
                <w:lang w:eastAsia="zh-CN"/>
              </w:rPr>
            </w:pPr>
            <w:r w:rsidRPr="00C7244C">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3A753D2C" w14:textId="77777777" w:rsidR="00B752F3" w:rsidRPr="00C7244C" w:rsidRDefault="00B752F3" w:rsidP="003F1727">
            <w:pPr>
              <w:pStyle w:val="TAC"/>
              <w:jc w:val="left"/>
              <w:rPr>
                <w:lang w:eastAsia="zh-CN"/>
              </w:rPr>
            </w:pPr>
            <w:r w:rsidRPr="00C7244C">
              <w:rPr>
                <w:lang w:eastAsia="zh-CN"/>
              </w:rPr>
              <w:t>Neighbour cell</w:t>
            </w:r>
          </w:p>
        </w:tc>
      </w:tr>
      <w:tr w:rsidR="00B752F3" w:rsidRPr="00C7244C" w14:paraId="6FC2EA0E"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47D6C7D4"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15BCEF41" w14:textId="77777777" w:rsidR="00B752F3" w:rsidRPr="00C7244C" w:rsidRDefault="00B752F3" w:rsidP="003F1727">
            <w:pPr>
              <w:pStyle w:val="TAL"/>
              <w:rPr>
                <w:rFonts w:cs="Arial"/>
                <w:lang w:eastAsia="zh-CN"/>
              </w:rPr>
            </w:pPr>
            <w:r w:rsidRPr="00C7244C">
              <w:rPr>
                <w:rFonts w:cs="Arial"/>
                <w:lang w:eastAsia="zh-CN"/>
              </w:rPr>
              <w:t>SCell</w:t>
            </w:r>
          </w:p>
        </w:tc>
        <w:tc>
          <w:tcPr>
            <w:tcW w:w="708" w:type="dxa"/>
            <w:tcBorders>
              <w:top w:val="single" w:sz="2" w:space="0" w:color="auto"/>
              <w:left w:val="single" w:sz="2" w:space="0" w:color="auto"/>
              <w:bottom w:val="single" w:sz="2" w:space="0" w:color="auto"/>
              <w:right w:val="single" w:sz="2" w:space="0" w:color="auto"/>
            </w:tcBorders>
          </w:tcPr>
          <w:p w14:paraId="0C333EEC"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501A0F4" w14:textId="77777777" w:rsidR="00B752F3" w:rsidRPr="00C7244C" w:rsidRDefault="00B752F3" w:rsidP="003F1727">
            <w:pPr>
              <w:pStyle w:val="TAC"/>
              <w:rPr>
                <w:lang w:eastAsia="zh-CN"/>
              </w:rPr>
            </w:pPr>
            <w:r w:rsidRPr="00C7244C">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A88737A" w14:textId="77777777" w:rsidR="00B752F3" w:rsidRPr="00C7244C" w:rsidRDefault="00B752F3" w:rsidP="003F1727">
            <w:pPr>
              <w:pStyle w:val="TAC"/>
              <w:jc w:val="left"/>
              <w:rPr>
                <w:lang w:eastAsia="zh-CN"/>
              </w:rPr>
            </w:pPr>
            <w:r w:rsidRPr="00C7244C">
              <w:rPr>
                <w:lang w:eastAsia="zh-CN"/>
              </w:rPr>
              <w:t>SCell is added and activated</w:t>
            </w:r>
          </w:p>
        </w:tc>
      </w:tr>
    </w:tbl>
    <w:p w14:paraId="239A1A04" w14:textId="77777777" w:rsidR="00B752F3" w:rsidRPr="00C7244C" w:rsidRDefault="00B752F3" w:rsidP="00B752F3">
      <w:pPr>
        <w:rPr>
          <w:lang w:eastAsia="sv-SE"/>
        </w:rPr>
      </w:pPr>
    </w:p>
    <w:p w14:paraId="69E4D9E7" w14:textId="77777777" w:rsidR="00B752F3" w:rsidRPr="00C7244C" w:rsidRDefault="00B752F3" w:rsidP="00B752F3">
      <w:pPr>
        <w:pStyle w:val="B1"/>
        <w:ind w:hanging="1"/>
      </w:pPr>
      <w:r w:rsidRPr="00C7244C">
        <w:t>1.The general test parameter settings are set up according to Table 7.5.3.5.4.1-3.</w:t>
      </w:r>
    </w:p>
    <w:p w14:paraId="0B885394" w14:textId="77777777" w:rsidR="00B752F3" w:rsidRPr="00C7244C" w:rsidRDefault="00B752F3" w:rsidP="00B752F3">
      <w:pPr>
        <w:pStyle w:val="B1"/>
        <w:ind w:hanging="1"/>
      </w:pPr>
      <w:r w:rsidRPr="00C7244C">
        <w:t>2. Message contents are defined in clause 7.5.3.5.4.3.</w:t>
      </w:r>
    </w:p>
    <w:p w14:paraId="07FB1462" w14:textId="77777777" w:rsidR="00B752F3" w:rsidRPr="00C7244C" w:rsidRDefault="00B752F3" w:rsidP="00B752F3">
      <w:pPr>
        <w:pStyle w:val="B1"/>
        <w:ind w:firstLine="0"/>
      </w:pPr>
      <w:r w:rsidRPr="00C7244C">
        <w:t xml:space="preserve">3. There are 3 NR Cells specified in the test. Cell 1 is the PCell and Cell 2 is SCell. Cell 1 and Cell 2 are configured according to Annex C.1.1 and C.1.2. </w:t>
      </w:r>
    </w:p>
    <w:p w14:paraId="4649AF3F" w14:textId="62C39080" w:rsidR="00B752F3" w:rsidRPr="00C7244C" w:rsidRDefault="00B752F3" w:rsidP="00B752F3">
      <w:pPr>
        <w:pStyle w:val="H6"/>
      </w:pPr>
      <w:r w:rsidRPr="00C7244C">
        <w:t>7.5.3.5.4.2</w:t>
      </w:r>
      <w:r w:rsidRPr="00C7244C">
        <w:tab/>
        <w:t>Test procedure</w:t>
      </w:r>
    </w:p>
    <w:p w14:paraId="5B642954" w14:textId="77777777" w:rsidR="00F976CB" w:rsidRPr="00C7244C" w:rsidRDefault="00F976CB" w:rsidP="00F976CB">
      <w:pPr>
        <w:overflowPunct/>
        <w:autoSpaceDE/>
        <w:autoSpaceDN/>
        <w:adjustRightInd/>
        <w:textAlignment w:val="auto"/>
        <w:rPr>
          <w:rFonts w:cs="v4.2.0"/>
          <w:lang w:eastAsia="en-US"/>
        </w:rPr>
      </w:pPr>
      <w:r w:rsidRPr="00C7244C">
        <w:rPr>
          <w:rFonts w:cs="v4.2.0"/>
          <w:lang w:eastAsia="en-US"/>
        </w:rPr>
        <w:t xml:space="preserve">The test scenario comprises of three FR2 cells, one source PCell (Cell 1), one target PCell (Cell 2) and one SCell (Cell 3). The test consists of three successive time periods, with time durations of T1, T2, and T3 respectively. </w:t>
      </w:r>
    </w:p>
    <w:p w14:paraId="2C92713B" w14:textId="77777777" w:rsidR="00F976CB" w:rsidRPr="00C7244C" w:rsidRDefault="00F976CB" w:rsidP="00F976CB">
      <w:pPr>
        <w:overflowPunct/>
        <w:autoSpaceDE/>
        <w:autoSpaceDN/>
        <w:adjustRightInd/>
        <w:textAlignment w:val="auto"/>
        <w:rPr>
          <w:rFonts w:cs="v4.2.0"/>
          <w:lang w:eastAsia="en-US"/>
        </w:rPr>
      </w:pPr>
      <w:r w:rsidRPr="00C7244C">
        <w:rPr>
          <w:rFonts w:cs="v4.2.0"/>
          <w:lang w:eastAsia="en-US"/>
        </w:rPr>
        <w:t xml:space="preserve">At the start of time duration T1, the UE is in connected mode with PCell (Cell 1). Both Cell 2 and Cell 3 are known to UE and UE is reporting CQI for all Cell 1. </w:t>
      </w:r>
    </w:p>
    <w:p w14:paraId="090EA5A0" w14:textId="77777777" w:rsidR="00F976CB" w:rsidRPr="00C7244C" w:rsidRDefault="00F976CB" w:rsidP="00F976CB">
      <w:pPr>
        <w:overflowPunct/>
        <w:autoSpaceDE/>
        <w:autoSpaceDN/>
        <w:adjustRightInd/>
        <w:textAlignment w:val="auto"/>
        <w:rPr>
          <w:rFonts w:cs="Arial"/>
          <w:lang w:eastAsia="zh-CN"/>
        </w:rPr>
      </w:pPr>
      <w:r w:rsidRPr="00C7244C">
        <w:rPr>
          <w:lang w:eastAsia="zh-CN"/>
        </w:rPr>
        <w:t xml:space="preserve">Time period T2 starts when UE receives a handover command that initiate handover of UE to Cell2 and also activates Cell 3. </w:t>
      </w:r>
      <w:r w:rsidRPr="00C7244C">
        <w:rPr>
          <w:lang w:eastAsia="en-US"/>
        </w:rPr>
        <w:t xml:space="preserve">This is done using an </w:t>
      </w:r>
      <w:r w:rsidRPr="00C7244C">
        <w:rPr>
          <w:i/>
          <w:lang w:eastAsia="en-US"/>
        </w:rPr>
        <w:t>RRCConnectionReconfiguration</w:t>
      </w:r>
      <w:r w:rsidRPr="00C7244C">
        <w:rPr>
          <w:lang w:eastAsia="en-US"/>
        </w:rPr>
        <w:t xml:space="preserve"> message with parameter </w:t>
      </w:r>
      <w:r w:rsidRPr="00C7244C">
        <w:rPr>
          <w:i/>
          <w:lang w:eastAsia="en-US"/>
        </w:rPr>
        <w:t>sCellState</w:t>
      </w:r>
      <w:r w:rsidRPr="00C7244C">
        <w:rPr>
          <w:lang w:eastAsia="en-US"/>
        </w:rPr>
        <w:t xml:space="preserve"> set to </w:t>
      </w:r>
      <w:r w:rsidRPr="00C7244C">
        <w:rPr>
          <w:i/>
          <w:lang w:eastAsia="en-US"/>
        </w:rPr>
        <w:t>activated</w:t>
      </w:r>
      <w:r w:rsidRPr="00C7244C">
        <w:rPr>
          <w:lang w:eastAsia="en-US"/>
        </w:rPr>
        <w:t xml:space="preserve"> for the Cell 3.</w:t>
      </w:r>
      <w:r w:rsidRPr="00C7244C">
        <w:rPr>
          <w:lang w:eastAsia="zh-CN"/>
        </w:rPr>
        <w:t xml:space="preserve"> The message is sent from the test equipment to the UE and is received in a slot number n at the UE antenna connector. The UE shall accomplish the handover, addition and activation of the SCell no later than slot (n +</w:t>
      </w:r>
      <m:oMath>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N</m:t>
                </m:r>
              </m:e>
              <m:sub>
                <m:r>
                  <w:rPr>
                    <w:rFonts w:ascii="Cambria Math" w:hAnsi="Cambria Math"/>
                    <w:lang w:eastAsia="en-US"/>
                  </w:rPr>
                  <m:t>direct</m:t>
                </m:r>
              </m:sub>
            </m:sSub>
          </m:num>
          <m:den>
            <m:r>
              <w:rPr>
                <w:rFonts w:ascii="Cambria Math" w:hAnsi="Cambria Math"/>
                <w:lang w:eastAsia="en-US"/>
              </w:rPr>
              <m:t>NR slot length</m:t>
            </m:r>
          </m:den>
        </m:f>
      </m:oMath>
      <w:r w:rsidRPr="00C7244C">
        <w:rPr>
          <w:lang w:eastAsia="zh-CN"/>
        </w:rPr>
        <w:t xml:space="preserve">). </w:t>
      </w:r>
    </w:p>
    <w:p w14:paraId="11F49FA7" w14:textId="77777777" w:rsidR="00F976CB" w:rsidRPr="00C7244C" w:rsidRDefault="00F976CB" w:rsidP="00F976CB">
      <w:pPr>
        <w:overflowPunct/>
        <w:autoSpaceDE/>
        <w:autoSpaceDN/>
        <w:adjustRightInd/>
        <w:textAlignment w:val="auto"/>
        <w:rPr>
          <w:lang w:eastAsia="zh-CN"/>
        </w:rPr>
      </w:pPr>
      <w:r w:rsidRPr="00C7244C">
        <w:rPr>
          <w:lang w:eastAsia="zh-CN"/>
        </w:rPr>
        <w:t>Time period T3 starts at (n +</w:t>
      </w:r>
      <m:oMath>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N</m:t>
                </m:r>
              </m:e>
              <m:sub>
                <m:r>
                  <w:rPr>
                    <w:rFonts w:ascii="Cambria Math" w:hAnsi="Cambria Math"/>
                    <w:lang w:eastAsia="en-US"/>
                  </w:rPr>
                  <m:t>direct</m:t>
                </m:r>
              </m:sub>
            </m:sSub>
          </m:num>
          <m:den>
            <m:r>
              <w:rPr>
                <w:rFonts w:ascii="Cambria Math" w:hAnsi="Cambria Math"/>
                <w:lang w:eastAsia="en-US"/>
              </w:rPr>
              <m:t>NR slot length</m:t>
            </m:r>
          </m:den>
        </m:f>
      </m:oMath>
      <w:r w:rsidRPr="00C7244C">
        <w:rPr>
          <w:lang w:eastAsia="zh-CN"/>
        </w:rPr>
        <w:t xml:space="preserve">), at which point UE shall be reporting a valid CSI for both Cell 2 and Cell 3 </w:t>
      </w:r>
      <w:r w:rsidRPr="00C7244C">
        <w:rPr>
          <w:rFonts w:cs="v4.2.0"/>
          <w:lang w:eastAsia="en-US"/>
        </w:rPr>
        <w:t xml:space="preserve">as given in tables </w:t>
      </w:r>
      <w:r w:rsidRPr="00C7244C">
        <w:rPr>
          <w:lang w:eastAsia="en-US"/>
        </w:rPr>
        <w:t xml:space="preserve">7.5.3.5.5-1 </w:t>
      </w:r>
      <w:r w:rsidRPr="00C7244C">
        <w:rPr>
          <w:rFonts w:cs="v4.2.0"/>
          <w:lang w:eastAsia="en-US"/>
        </w:rPr>
        <w:t xml:space="preserve">and </w:t>
      </w:r>
      <w:r w:rsidRPr="00C7244C">
        <w:rPr>
          <w:lang w:eastAsia="en-US"/>
        </w:rPr>
        <w:t>7.5.3.5.5-2</w:t>
      </w:r>
      <w:r w:rsidRPr="00C7244C">
        <w:rPr>
          <w:rFonts w:cs="v4.2.0"/>
          <w:lang w:eastAsia="en-US"/>
        </w:rPr>
        <w:t>.</w:t>
      </w:r>
    </w:p>
    <w:p w14:paraId="66BC9041" w14:textId="75516D3E" w:rsidR="00F976CB" w:rsidRPr="00C7244C" w:rsidRDefault="00F976CB" w:rsidP="00F976CB">
      <w:pPr>
        <w:pStyle w:val="B1"/>
        <w:rPr>
          <w:lang w:eastAsia="zh-TW"/>
        </w:rPr>
      </w:pPr>
      <w:r w:rsidRPr="00C7244C">
        <w:rPr>
          <w:lang w:eastAsia="en-US"/>
        </w:rPr>
        <w:t>1.</w:t>
      </w:r>
      <w:r w:rsidRPr="00C7244C">
        <w:rPr>
          <w:lang w:eastAsia="en-US"/>
        </w:rPr>
        <w:tab/>
        <w:t xml:space="preserve">Ensure the UE is in state RRC_CONNECTED with generic procedure parameters Connectivity </w:t>
      </w:r>
      <w:r w:rsidRPr="00C7244C">
        <w:rPr>
          <w:i/>
          <w:lang w:eastAsia="en-US"/>
        </w:rPr>
        <w:t>NR</w:t>
      </w:r>
      <w:r w:rsidRPr="00C7244C">
        <w:rPr>
          <w:lang w:eastAsia="en-US"/>
        </w:rPr>
        <w:t xml:space="preserve">,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Establish SRB2 and DRB in the RRC Reconfiguration message</w:t>
      </w:r>
    </w:p>
    <w:p w14:paraId="6AF70785" w14:textId="4AC854CE" w:rsidR="00F976CB" w:rsidRPr="00C7244C" w:rsidRDefault="00F976CB" w:rsidP="00F976CB">
      <w:pPr>
        <w:pStyle w:val="B1"/>
        <w:rPr>
          <w:lang w:eastAsia="zh-TW"/>
        </w:rPr>
      </w:pPr>
      <w:r w:rsidRPr="00C7244C">
        <w:rPr>
          <w:lang w:eastAsia="zh-TW"/>
        </w:rPr>
        <w:t>2.</w:t>
      </w:r>
      <w:r w:rsidRPr="00C7244C">
        <w:rPr>
          <w:lang w:eastAsia="zh-TW"/>
        </w:rPr>
        <w:tab/>
        <w:t xml:space="preserve">Set the parameters according to T1 in Tables </w:t>
      </w:r>
      <w:r w:rsidRPr="00C7244C">
        <w:rPr>
          <w:lang w:eastAsia="en-US"/>
        </w:rPr>
        <w:t>7.5.3.5.5-1</w:t>
      </w:r>
      <w:r w:rsidRPr="00C7244C">
        <w:rPr>
          <w:lang w:eastAsia="zh-TW"/>
        </w:rPr>
        <w:t xml:space="preserve"> and </w:t>
      </w:r>
      <w:r w:rsidRPr="00C7244C">
        <w:rPr>
          <w:lang w:eastAsia="en-US"/>
        </w:rPr>
        <w:t>7.5.3.5.5-2</w:t>
      </w:r>
      <w:r w:rsidRPr="00C7244C">
        <w:rPr>
          <w:lang w:eastAsia="zh-TW"/>
        </w:rPr>
        <w:t>. Propagation conditions are set according to Annex C clauses C.2.2.</w:t>
      </w:r>
    </w:p>
    <w:p w14:paraId="21E86777" w14:textId="415BA25F" w:rsidR="00F976CB" w:rsidRPr="00C7244C" w:rsidRDefault="00F976CB" w:rsidP="00F976CB">
      <w:pPr>
        <w:pStyle w:val="B1"/>
        <w:rPr>
          <w:lang w:eastAsia="en-US"/>
        </w:rPr>
      </w:pPr>
      <w:r w:rsidRPr="00C7244C">
        <w:rPr>
          <w:lang w:eastAsia="zh-TW"/>
        </w:rPr>
        <w:t>3.</w:t>
      </w:r>
      <w:r w:rsidRPr="00C7244C">
        <w:rPr>
          <w:lang w:eastAsia="zh-TW"/>
        </w:rPr>
        <w:tab/>
        <w:t>T1 starts. Immediately after, t</w:t>
      </w:r>
      <w:r w:rsidRPr="00C7244C">
        <w:rPr>
          <w:lang w:eastAsia="en-US"/>
        </w:rPr>
        <w:t>he SS shall configure SCell (Cell 3) on the SCC as per TS 38.508-1 [14] clause 7.5.1 and provide measurement configurations.</w:t>
      </w:r>
    </w:p>
    <w:p w14:paraId="6BD5F44E" w14:textId="27F50E0B" w:rsidR="00F976CB" w:rsidRPr="00C7244C" w:rsidRDefault="00F976CB" w:rsidP="00F976CB">
      <w:pPr>
        <w:pStyle w:val="B2"/>
        <w:rPr>
          <w:lang w:eastAsia="zh-TW"/>
        </w:rPr>
      </w:pPr>
      <w:r w:rsidRPr="00C7244C">
        <w:rPr>
          <w:lang w:eastAsia="en-US"/>
        </w:rPr>
        <w:t>3a.</w:t>
      </w:r>
      <w:r w:rsidRPr="00C7244C">
        <w:rPr>
          <w:lang w:eastAsia="en-US"/>
        </w:rPr>
        <w:tab/>
        <w:t xml:space="preserve">The UE sends a </w:t>
      </w:r>
      <w:r w:rsidRPr="00C7244C">
        <w:rPr>
          <w:i/>
          <w:lang w:eastAsia="en-US"/>
        </w:rPr>
        <w:t xml:space="preserve">MeasurementReport </w:t>
      </w:r>
      <w:r w:rsidRPr="00C7244C">
        <w:rPr>
          <w:lang w:eastAsia="en-US"/>
        </w:rPr>
        <w:t>message.</w:t>
      </w:r>
    </w:p>
    <w:p w14:paraId="0A0A3765" w14:textId="0B4063E4" w:rsidR="00F976CB" w:rsidRPr="00C7244C" w:rsidRDefault="00F976CB" w:rsidP="00F976CB">
      <w:pPr>
        <w:pStyle w:val="B1"/>
        <w:rPr>
          <w:lang w:eastAsia="zh-TW"/>
        </w:rPr>
      </w:pPr>
      <w:r w:rsidRPr="00C7244C">
        <w:rPr>
          <w:lang w:eastAsia="en-US"/>
        </w:rPr>
        <w:t>4.</w:t>
      </w:r>
      <w:r w:rsidRPr="00C7244C">
        <w:rPr>
          <w:lang w:eastAsia="en-US"/>
        </w:rPr>
        <w:tab/>
        <w:t>The SS shall configure transmission of PDSCH with a maximum number of 1 HARQ transmission</w:t>
      </w:r>
      <w:r w:rsidRPr="00C7244C">
        <w:rPr>
          <w:lang w:eastAsia="zh-TW"/>
        </w:rPr>
        <w:t>.</w:t>
      </w:r>
    </w:p>
    <w:p w14:paraId="44FBD643" w14:textId="7AEB4465" w:rsidR="00F976CB" w:rsidRPr="00C7244C" w:rsidRDefault="00F976CB" w:rsidP="00F976CB">
      <w:pPr>
        <w:pStyle w:val="B1"/>
        <w:rPr>
          <w:lang w:eastAsia="en-US"/>
        </w:rPr>
      </w:pPr>
      <w:r w:rsidRPr="00C7244C">
        <w:rPr>
          <w:lang w:eastAsia="en-US"/>
        </w:rPr>
        <w:t>5.</w:t>
      </w:r>
      <w:r w:rsidRPr="00C7244C">
        <w:rPr>
          <w:lang w:eastAsia="en-US"/>
        </w:rPr>
        <w:tab/>
        <w:t xml:space="preserve">After having received a measurement report containing Cell 3, the SS activates SCC by sending a RRCReconfiguration message to the UE by which it configures the SCell (Cell 3) in activated state as defined in message contents table 7.5.3.5.4.3-5, (it also implies a handover to Cell 2). </w:t>
      </w:r>
    </w:p>
    <w:p w14:paraId="0C57A781" w14:textId="00FA8BB0" w:rsidR="00F976CB" w:rsidRPr="00C7244C" w:rsidRDefault="00F976CB" w:rsidP="00F976CB">
      <w:pPr>
        <w:pStyle w:val="B1"/>
        <w:rPr>
          <w:lang w:eastAsia="en-US"/>
        </w:rPr>
      </w:pPr>
      <w:r w:rsidRPr="00C7244C">
        <w:rPr>
          <w:lang w:eastAsia="en-US"/>
        </w:rPr>
        <w:t>6.</w:t>
      </w:r>
      <w:r w:rsidRPr="00C7244C">
        <w:rPr>
          <w:lang w:eastAsia="en-US"/>
        </w:rPr>
        <w:tab/>
        <w:t xml:space="preserve">The UE shall transmit the uplink PRACH channel to Cell 2 less than 62 ms from the beginning of time period T2. </w:t>
      </w:r>
      <w:r w:rsidRPr="00C7244C">
        <w:rPr>
          <w:lang w:eastAsia="zh-CN"/>
        </w:rPr>
        <w:t>The UE shall start reporting CSI in PSCell in slot (m+k+</w:t>
      </w:r>
      <w:r w:rsidRPr="00C7244C">
        <w:rPr>
          <w:lang w:eastAsia="en-US"/>
        </w:rPr>
        <w:t xml:space="preserve"> 1+T</w:t>
      </w:r>
      <w:r w:rsidRPr="00C7244C">
        <w:rPr>
          <w:sz w:val="13"/>
          <w:szCs w:val="13"/>
          <w:lang w:eastAsia="en-US"/>
        </w:rPr>
        <w:t>interrupt</w:t>
      </w:r>
      <w:r w:rsidRPr="00C7244C">
        <w:rPr>
          <w:lang w:eastAsia="zh-CN"/>
        </w:rPr>
        <w:t xml:space="preserve"> +T</w:t>
      </w:r>
      <w:r w:rsidRPr="00C7244C">
        <w:rPr>
          <w:vertAlign w:val="subscript"/>
          <w:lang w:eastAsia="zh-CN"/>
        </w:rPr>
        <w:t>RRC_process</w:t>
      </w:r>
      <w:r w:rsidRPr="00C7244C">
        <w:rPr>
          <w:lang w:eastAsia="zh-CN"/>
        </w:rPr>
        <w:t>), where T</w:t>
      </w:r>
      <w:r w:rsidRPr="00C7244C">
        <w:rPr>
          <w:vertAlign w:val="subscript"/>
          <w:lang w:eastAsia="zh-CN"/>
        </w:rPr>
        <w:t>RRC_process</w:t>
      </w:r>
      <w:r w:rsidRPr="00C7244C">
        <w:rPr>
          <w:color w:val="D13438"/>
          <w:u w:val="single"/>
          <w:shd w:val="clear" w:color="auto" w:fill="FFFFFF"/>
          <w:lang w:eastAsia="en-US"/>
        </w:rPr>
        <w:t xml:space="preserve"> </w:t>
      </w:r>
      <w:r w:rsidRPr="00C7244C">
        <w:rPr>
          <w:lang w:eastAsia="en-US"/>
        </w:rPr>
        <w:t xml:space="preserve">is the </w:t>
      </w:r>
      <w:r w:rsidRPr="00C7244C">
        <w:rPr>
          <w:lang w:eastAsia="zh-CN"/>
        </w:rPr>
        <w:t>RRC procedure delay defined in clause 12 of TS 38.331 [13], and Tx is the time to the end of the first complete the SSB burst as specified in TS 38.133 [6] clause 8.3.5. T</w:t>
      </w:r>
      <w:r w:rsidRPr="00C7244C">
        <w:rPr>
          <w:vertAlign w:val="subscript"/>
          <w:lang w:eastAsia="zh-CN"/>
        </w:rPr>
        <w:t>interrupt</w:t>
      </w:r>
      <w:r w:rsidRPr="00C7244C">
        <w:rPr>
          <w:lang w:eastAsia="zh-CN"/>
        </w:rPr>
        <w:t xml:space="preserve"> is the interruption time during handover as specified in TS 38.133 [6] clause 6.1.1, T</w:t>
      </w:r>
      <w:r w:rsidRPr="00C7244C">
        <w:rPr>
          <w:vertAlign w:val="subscript"/>
          <w:lang w:eastAsia="zh-CN"/>
        </w:rPr>
        <w:t>2</w:t>
      </w:r>
      <w:r w:rsidRPr="00C7244C">
        <w:rPr>
          <w:lang w:eastAsia="zh-CN"/>
        </w:rPr>
        <w:t xml:space="preserve"> is the delay from slot </w:t>
      </w:r>
      <m:oMath>
        <m:r>
          <w:rPr>
            <w:rFonts w:ascii="Cambria Math" w:hAnsi="Cambria Math"/>
            <w:lang w:eastAsia="ko-KR"/>
          </w:rPr>
          <m:t>n</m:t>
        </m:r>
        <m:r>
          <m:rPr>
            <m:sty m:val="p"/>
          </m:rPr>
          <w:rPr>
            <w:rFonts w:ascii="Cambria Math" w:hAnsi="Cambria Math"/>
            <w:lang w:eastAsia="ko-KR"/>
          </w:rPr>
          <m:t>+</m:t>
        </m:r>
        <m:f>
          <m:fPr>
            <m:ctrlPr>
              <w:rPr>
                <w:rFonts w:ascii="Cambria Math" w:eastAsia="Calibri" w:hAnsi="Cambria Math" w:cs="Arial"/>
                <w:sz w:val="22"/>
                <w:szCs w:val="22"/>
                <w:lang w:eastAsia="en-US"/>
              </w:rPr>
            </m:ctrlPr>
          </m:fPr>
          <m:num>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RRC</m:t>
                </m:r>
                <m:r>
                  <m:rPr>
                    <m:sty m:val="p"/>
                  </m:rPr>
                  <w:rPr>
                    <w:rFonts w:ascii="Cambria Math" w:hAnsi="Cambria Math"/>
                    <w:lang w:eastAsia="en-US"/>
                  </w:rPr>
                  <m:t>_</m:t>
                </m:r>
                <m:r>
                  <w:rPr>
                    <w:rFonts w:ascii="Cambria Math" w:hAnsi="Cambria Math"/>
                    <w:lang w:eastAsia="en-US"/>
                  </w:rPr>
                  <m:t>Process</m:t>
                </m:r>
              </m:sub>
            </m:sSub>
            <m:r>
              <m:rPr>
                <m:sty m:val="p"/>
              </m:rPr>
              <w:rPr>
                <w:rFonts w:ascii="Cambria Math" w:hAnsi="Cambria Math"/>
                <w:lang w:eastAsia="en-US"/>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oMath>
      <w:r w:rsidRPr="00C7244C">
        <w:rPr>
          <w:lang w:eastAsia="zh-CN"/>
        </w:rPr>
        <w:t xml:space="preserve"> until UE has obtained a valid TA command for the target PCell and T</w:t>
      </w:r>
      <w:r w:rsidRPr="00C7244C">
        <w:rPr>
          <w:vertAlign w:val="subscript"/>
          <w:lang w:eastAsia="zh-CN"/>
        </w:rPr>
        <w:t>3</w:t>
      </w:r>
      <w:r w:rsidRPr="00C7244C">
        <w:rPr>
          <w:lang w:eastAsia="zh-CN"/>
        </w:rPr>
        <w:t xml:space="preserve"> is the delay for applying the received TA for uplink transmission in the target PCell, and greater than or equal to k+1 slot, where k is defined in clause 4.2 in TS 38.213[8], UE shall report CQI index 0 (out-of-range) until the SCell activation has been completed, </w:t>
      </w:r>
      <w:r w:rsidRPr="00C7244C">
        <w:rPr>
          <w:lang w:eastAsia="en-US"/>
        </w:rPr>
        <w:t xml:space="preserve">and the SS shall monitor CSI reports for SCell sent from the UE according to the following criteria: </w:t>
      </w:r>
    </w:p>
    <w:p w14:paraId="19C1A734" w14:textId="7FB849B3" w:rsidR="00F976CB" w:rsidRPr="00C7244C" w:rsidRDefault="00F976CB" w:rsidP="00F976CB">
      <w:pPr>
        <w:pStyle w:val="B2"/>
        <w:rPr>
          <w:lang w:eastAsia="en-US"/>
        </w:rPr>
      </w:pPr>
      <w:r w:rsidRPr="00C7244C">
        <w:rPr>
          <w:lang w:eastAsia="en-US"/>
        </w:rPr>
        <w:t>-</w:t>
      </w:r>
      <w:r w:rsidRPr="00C7244C">
        <w:rPr>
          <w:lang w:eastAsia="en-US"/>
        </w:rPr>
        <w:tab/>
        <w:t xml:space="preserve">If the first CSI report for SCell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w:rPr>
                <w:rFonts w:ascii="Cambria Math" w:eastAsia="Calibri" w:hAnsi="Cambria Math" w:cs="Arial"/>
                <w:sz w:val="22"/>
                <w:szCs w:val="22"/>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2</m:t>
                </m:r>
              </m:sub>
            </m:sSub>
            <m:r>
              <w:rPr>
                <w:rFonts w:ascii="Cambria Math" w:hAnsi="Cambria Math"/>
                <w:lang w:eastAsia="zh-CN"/>
              </w:rPr>
              <m:t xml:space="preserve">+ </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3</m:t>
                </m:r>
              </m:sub>
            </m:sSub>
            <m:r>
              <m:rPr>
                <m:sty m:val="p"/>
              </m:rPr>
              <w:rPr>
                <w:rFonts w:ascii="Cambria Math" w:hAnsi="Cambria Math"/>
                <w:lang w:eastAsia="zh-CN"/>
              </w:rPr>
              <m:t>+ T</m:t>
            </m:r>
            <m:r>
              <m:rPr>
                <m:sty m:val="p"/>
              </m:rPr>
              <w:rPr>
                <w:rFonts w:ascii="Cambria Math" w:hAnsi="Cambria Math"/>
                <w:vertAlign w:val="subscript"/>
                <w:lang w:eastAsia="zh-CN"/>
              </w:rPr>
              <m:t xml:space="preserve">RRC_process </m:t>
            </m:r>
            <m:r>
              <m:rPr>
                <m:sty m:val="p"/>
              </m:rPr>
              <w:rPr>
                <w:rFonts w:ascii="Cambria Math" w:hAnsi="Cambria Math"/>
                <w:lang w:eastAsia="zh-CN"/>
              </w:rPr>
              <m:t>+T_(CSI_Reporting)</m:t>
            </m:r>
          </m:num>
          <m:den>
            <m:r>
              <w:rPr>
                <w:rFonts w:ascii="Cambria Math" w:hAnsi="Cambria Math"/>
                <w:lang w:eastAsia="zh-CN"/>
              </w:rPr>
              <m:t>NR slot length</m:t>
            </m:r>
          </m:den>
        </m:f>
      </m:oMath>
      <w:r w:rsidRPr="00C7244C">
        <w:rPr>
          <w:lang w:eastAsia="en-US"/>
        </w:rPr>
        <w:t>,</w:t>
      </w:r>
    </w:p>
    <w:p w14:paraId="3538373B" w14:textId="6629ECB5" w:rsidR="00F976CB" w:rsidRPr="00C7244C" w:rsidRDefault="00F976CB" w:rsidP="00F976CB">
      <w:pPr>
        <w:pStyle w:val="B3"/>
        <w:rPr>
          <w:lang w:eastAsia="en-US"/>
        </w:rPr>
      </w:pPr>
      <w:r w:rsidRPr="00C7244C">
        <w:rPr>
          <w:lang w:eastAsia="en-US"/>
        </w:rPr>
        <w:t>-</w:t>
      </w:r>
      <w:r w:rsidRPr="00C7244C">
        <w:rPr>
          <w:lang w:eastAsia="en-US"/>
        </w:rPr>
        <w:tab/>
        <w:t xml:space="preserve">or slot </w:t>
      </w:r>
      <m:oMath>
        <m:r>
          <w:rPr>
            <w:rFonts w:ascii="Cambria Math" w:hAnsi="Cambria Math"/>
            <w:lang w:eastAsia="en-US"/>
          </w:rPr>
          <m:t>m</m:t>
        </m:r>
        <m:r>
          <m:rPr>
            <m:sty m:val="p"/>
          </m:rPr>
          <w:rPr>
            <w:rFonts w:ascii="Cambria Math" w:hAnsi="Cambria Math"/>
            <w:lang w:eastAsia="en-US"/>
          </w:rPr>
          <m:t>+1+</m:t>
        </m:r>
        <m:f>
          <m:fPr>
            <m:ctrlPr>
              <w:rPr>
                <w:rFonts w:ascii="Cambria Math" w:hAnsi="Cambria Math"/>
                <w:lang w:eastAsia="en-US"/>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m:rPr>
                <m:sty m:val="p"/>
              </m:rPr>
              <w:rPr>
                <w:rFonts w:ascii="Cambria Math" w:eastAsia="Calibri" w:hAnsi="Cambria Math" w:cs="Arial"/>
                <w:sz w:val="22"/>
                <w:szCs w:val="22"/>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2</m:t>
                </m:r>
              </m:sub>
            </m:sSub>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3</m:t>
                </m:r>
              </m:sub>
            </m:sSub>
            <m:r>
              <m:rPr>
                <m:sty m:val="p"/>
              </m:rPr>
              <w:rPr>
                <w:rFonts w:ascii="Cambria Math" w:hAnsi="Cambria Math"/>
                <w:lang w:eastAsia="zh-CN"/>
              </w:rPr>
              <m:t>+T_(CSI_Reporting)  + T</m:t>
            </m:r>
            <m:r>
              <m:rPr>
                <m:sty m:val="p"/>
              </m:rPr>
              <w:rPr>
                <w:rFonts w:ascii="Cambria Math" w:hAnsi="Cambria Math"/>
                <w:vertAlign w:val="subscript"/>
                <w:lang w:eastAsia="zh-CN"/>
              </w:rPr>
              <m:t>RRC_process</m:t>
            </m:r>
            <m:r>
              <m:rPr>
                <m:sty m:val="p"/>
              </m:rPr>
              <w:rPr>
                <w:rFonts w:ascii="Cambria Math" w:hAnsi="Cambria Math"/>
                <w:lang w:eastAsia="ko-KR"/>
              </w:rPr>
              <m:t>+</m:t>
            </m:r>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N</m:t>
            </m:r>
          </m:e>
          <m:sub>
            <m:r>
              <w:rPr>
                <w:rFonts w:ascii="Cambria Math" w:hAnsi="Cambria Math"/>
                <w:lang w:eastAsia="en-US"/>
              </w:rPr>
              <m:t>interruption</m:t>
            </m:r>
          </m:sub>
        </m:sSub>
        <m:r>
          <m:rPr>
            <m:sty m:val="p"/>
          </m:rPr>
          <w:rPr>
            <w:rFonts w:ascii="Cambria Math" w:hAnsi="Cambria Math"/>
            <w:lang w:eastAsia="en-US"/>
          </w:rPr>
          <m:t>+1</m:t>
        </m:r>
      </m:oMath>
      <w:r w:rsidRPr="00C7244C">
        <w:rPr>
          <w:lang w:eastAsia="en-US"/>
        </w:rPr>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m:rPr>
                <m:sty m:val="p"/>
              </m:rPr>
              <w:rPr>
                <w:rFonts w:ascii="Cambria Math" w:eastAsia="Calibri" w:hAnsi="Cambria Math" w:cs="Arial"/>
                <w:sz w:val="22"/>
                <w:szCs w:val="22"/>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2</m:t>
                </m:r>
              </m:sub>
            </m:sSub>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3</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r w:rsidRPr="00C7244C">
        <w:rPr>
          <w:lang w:eastAsia="en-US"/>
        </w:rPr>
        <w:t xml:space="preserve"> was subject to interruption,</w:t>
      </w:r>
      <w:r w:rsidRPr="00C7244C">
        <w:rPr>
          <w:lang w:eastAsia="zh-CN"/>
        </w:rPr>
        <w:t xml:space="preserve"> where </w:t>
      </w:r>
      <m:oMath>
        <m:sSub>
          <m:sSubPr>
            <m:ctrlPr>
              <w:rPr>
                <w:rFonts w:ascii="Cambria Math" w:hAnsi="Cambria Math"/>
                <w:iCs/>
                <w:lang w:eastAsia="ko-KR"/>
              </w:rPr>
            </m:ctrlPr>
          </m:sSubPr>
          <m:e>
            <m:r>
              <w:rPr>
                <w:rFonts w:ascii="Cambria Math" w:hAnsi="Cambria Math"/>
                <w:lang w:eastAsia="en-US"/>
              </w:rPr>
              <m:t>N</m:t>
            </m:r>
            <m:ctrlPr>
              <w:rPr>
                <w:rFonts w:ascii="Cambria Math" w:hAnsi="Cambria Math"/>
                <w:lang w:eastAsia="ko-KR"/>
              </w:rPr>
            </m:ctrlPr>
          </m:e>
          <m:sub>
            <m:r>
              <m:rPr>
                <m:sty m:val="p"/>
              </m:rPr>
              <w:rPr>
                <w:rFonts w:ascii="Cambria Math" w:hAnsi="Cambria Math"/>
                <w:vertAlign w:val="subscript"/>
                <w:lang w:eastAsia="en-US"/>
              </w:rPr>
              <m:t>interruption</m:t>
            </m:r>
          </m:sub>
        </m:sSub>
      </m:oMath>
      <w:r w:rsidRPr="00C7244C">
        <w:rPr>
          <w:lang w:eastAsia="zh-CN"/>
        </w:rPr>
        <w:t xml:space="preserve"> is the interruption length given in TS 38.133 [6] clause 8.2.</w:t>
      </w:r>
    </w:p>
    <w:p w14:paraId="48AB94E5" w14:textId="3A7180C1" w:rsidR="00F976CB" w:rsidRPr="00C7244C" w:rsidRDefault="00F976CB" w:rsidP="00F976CB">
      <w:pPr>
        <w:pStyle w:val="B2"/>
        <w:rPr>
          <w:lang w:eastAsia="en-US"/>
        </w:rPr>
      </w:pPr>
      <w:r w:rsidRPr="00C7244C">
        <w:rPr>
          <w:lang w:eastAsia="en-US"/>
        </w:rPr>
        <w:t>-</w:t>
      </w:r>
      <w:r w:rsidRPr="00C7244C">
        <w:rPr>
          <w:lang w:eastAsia="en-US"/>
        </w:rPr>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en-US"/>
        </w:rPr>
        <w:t>,</w:t>
      </w:r>
    </w:p>
    <w:p w14:paraId="797BF373" w14:textId="7D5B7E0E" w:rsidR="00F976CB" w:rsidRPr="00C7244C" w:rsidRDefault="00F976CB" w:rsidP="00F976CB">
      <w:pPr>
        <w:pStyle w:val="B3"/>
        <w:rPr>
          <w:lang w:eastAsia="en-US"/>
        </w:rPr>
      </w:pPr>
      <w:r w:rsidRPr="00C7244C">
        <w:rPr>
          <w:lang w:eastAsia="en-US"/>
        </w:rPr>
        <w:t>-</w:t>
      </w:r>
      <w:r w:rsidRPr="00C7244C">
        <w:rPr>
          <w:lang w:eastAsia="en-US"/>
        </w:rPr>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zh-CN"/>
        </w:rPr>
        <w:t>.</w:t>
      </w:r>
    </w:p>
    <w:p w14:paraId="23376FF3" w14:textId="2E986DD8" w:rsidR="00F976CB" w:rsidRPr="00C7244C" w:rsidRDefault="00F976CB" w:rsidP="00F976CB">
      <w:pPr>
        <w:pStyle w:val="B2"/>
        <w:rPr>
          <w:lang w:eastAsia="en-US"/>
        </w:rPr>
      </w:pPr>
      <w:r w:rsidRPr="00C7244C">
        <w:rPr>
          <w:lang w:eastAsia="en-US"/>
        </w:rPr>
        <w:t>-</w:t>
      </w:r>
      <w:r w:rsidRPr="00C7244C">
        <w:rPr>
          <w:lang w:eastAsia="en-US"/>
        </w:rPr>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en-US"/>
        </w:rPr>
        <w:t xml:space="preserve"> to </w:t>
      </w:r>
      <m:oMath>
        <m:r>
          <w:rPr>
            <w:rFonts w:ascii="Cambria Math" w:hAnsi="Cambria Math"/>
            <w:lang w:eastAsia="en-US"/>
          </w:rPr>
          <m:t>m+1+</m:t>
        </m:r>
        <m:f>
          <m:fPr>
            <m:ctrlPr>
              <w:rPr>
                <w:rFonts w:ascii="Cambria Math" w:hAnsi="Cambria Math"/>
                <w:lang w:eastAsia="en-US"/>
              </w:rPr>
            </m:ctrlPr>
          </m:fPr>
          <m:num>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2</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3</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interrrupt</m:t>
                </m:r>
              </m:sub>
            </m:sSub>
            <m:r>
              <w:rPr>
                <w:rFonts w:ascii="Cambria Math" w:hAnsi="Cambria Math"/>
                <w:lang w:eastAsia="en-US"/>
              </w:rPr>
              <m:t>+</m:t>
            </m:r>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 slot length</m:t>
            </m:r>
          </m:den>
        </m:f>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interruption</m:t>
            </m:r>
          </m:sub>
        </m:sSub>
        <m:r>
          <w:rPr>
            <w:rFonts w:ascii="Cambria Math" w:hAnsi="Cambria Math"/>
            <w:lang w:eastAsia="en-US"/>
          </w:rPr>
          <m:t>+</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num>
          <m:den>
            <m:r>
              <w:rPr>
                <w:rFonts w:ascii="Cambria Math" w:hAnsi="Cambria Math"/>
                <w:lang w:eastAsia="en-US"/>
              </w:rPr>
              <m:t>NR slot length</m:t>
            </m:r>
          </m:den>
        </m:f>
      </m:oMath>
      <w:r w:rsidRPr="00C7244C">
        <w:rPr>
          <w:lang w:eastAsia="en-US"/>
        </w:rPr>
        <w:t xml:space="preserve"> up to the end of T2</w:t>
      </w:r>
    </w:p>
    <w:p w14:paraId="20CE89C8" w14:textId="590367DB" w:rsidR="00F976CB" w:rsidRPr="00C7244C" w:rsidRDefault="00F976CB" w:rsidP="00F976CB">
      <w:pPr>
        <w:pStyle w:val="B2"/>
        <w:rPr>
          <w:lang w:eastAsia="en-US"/>
        </w:rPr>
      </w:pPr>
      <w:r w:rsidRPr="00C7244C">
        <w:rPr>
          <w:lang w:eastAsia="en-US"/>
        </w:rPr>
        <w:t>-</w:t>
      </w:r>
      <w:r w:rsidRPr="00C7244C">
        <w:rPr>
          <w:lang w:eastAsia="en-US"/>
        </w:rPr>
        <w:tab/>
        <w:t>Then the number of successes for the event "Activation" is increased by one. Otherwise, count a fail for the event "Activation" and go to step 7.</w:t>
      </w:r>
    </w:p>
    <w:p w14:paraId="2E888297" w14:textId="77777777" w:rsidR="00F976CB" w:rsidRPr="00C7244C" w:rsidRDefault="00F976CB" w:rsidP="00F976CB">
      <w:pPr>
        <w:pStyle w:val="B1"/>
        <w:rPr>
          <w:lang w:eastAsia="en-US"/>
        </w:rPr>
      </w:pPr>
      <w:r w:rsidRPr="00C7244C">
        <w:rPr>
          <w:lang w:eastAsia="en-US"/>
        </w:rPr>
        <w:t>7.</w:t>
      </w:r>
      <w:r w:rsidRPr="00C7244C">
        <w:rPr>
          <w:lang w:eastAsia="en-US"/>
        </w:rPr>
        <w:tab/>
        <w:t>When T2 expires, or Activation in step 5 was not acknowledged, or a failure was counted for the event "Activation" in step 6, the SS shall transmit a RRCRelease message to release the RRC connection which includes the release of the established radio bearers as well as all radio resources.</w:t>
      </w:r>
    </w:p>
    <w:p w14:paraId="4606B8E4" w14:textId="0238ACAE" w:rsidR="00F976CB" w:rsidRPr="00C7244C" w:rsidRDefault="00F976CB" w:rsidP="00F976CB">
      <w:pPr>
        <w:pStyle w:val="B1"/>
        <w:rPr>
          <w:lang w:eastAsia="en-US"/>
        </w:rPr>
      </w:pPr>
      <w:r w:rsidRPr="00C7244C">
        <w:rPr>
          <w:lang w:eastAsia="en-US"/>
        </w:rPr>
        <w:t>8.</w:t>
      </w:r>
      <w:r w:rsidRPr="00C7244C">
        <w:rPr>
          <w:lang w:eastAsia="en-US"/>
        </w:rPr>
        <w:tab/>
        <w:t xml:space="preserve">Set Cell 3 physical cell identity = ((current cell 3 physical cell identity + </w:t>
      </w:r>
      <w:r w:rsidR="009D0424" w:rsidRPr="009D0424">
        <w:rPr>
          <w:lang w:eastAsia="en-US"/>
        </w:rPr>
        <w:t>3</w:t>
      </w:r>
      <w:r w:rsidRPr="00C7244C">
        <w:rPr>
          <w:lang w:eastAsia="en-US"/>
        </w:rPr>
        <w:t xml:space="preserve">) mod 1008), and Cell 2 physical cell identity = ((current cell 2 physical cell identity + </w:t>
      </w:r>
      <w:r w:rsidR="009D0424" w:rsidRPr="009D0424">
        <w:rPr>
          <w:lang w:eastAsia="en-US"/>
        </w:rPr>
        <w:t>3</w:t>
      </w:r>
      <w:r w:rsidRPr="00C7244C">
        <w:rPr>
          <w:lang w:eastAsia="en-US"/>
        </w:rPr>
        <w:t xml:space="preserve">) mod </w:t>
      </w:r>
      <w:r w:rsidR="009D0424" w:rsidRPr="009D0424">
        <w:rPr>
          <w:lang w:eastAsia="en-US"/>
        </w:rPr>
        <w:t>1008</w:t>
      </w:r>
      <w:r w:rsidRPr="00C7244C">
        <w:rPr>
          <w:lang w:eastAsia="en-US"/>
        </w:rPr>
        <w:t xml:space="preserve">) for next iteration of the test procedure loop. </w:t>
      </w:r>
    </w:p>
    <w:p w14:paraId="0AEFDB19" w14:textId="77777777" w:rsidR="00F976CB" w:rsidRPr="00C7244C" w:rsidRDefault="00F976CB" w:rsidP="00F976CB">
      <w:pPr>
        <w:pStyle w:val="B1"/>
        <w:rPr>
          <w:lang w:eastAsia="en-US"/>
        </w:rPr>
      </w:pPr>
      <w:r w:rsidRPr="00C7244C">
        <w:rPr>
          <w:lang w:eastAsia="en-US"/>
        </w:rPr>
        <w:t>9.</w:t>
      </w:r>
      <w:r w:rsidRPr="00C7244C">
        <w:rPr>
          <w:lang w:eastAsia="en-US"/>
        </w:rPr>
        <w:tab/>
        <w:t>After the RRC connection release, the SS:</w:t>
      </w:r>
      <w:r w:rsidRPr="00C7244C">
        <w:rPr>
          <w:lang w:eastAsia="en-US"/>
        </w:rPr>
        <w:br/>
        <w:t xml:space="preserve">- transmits in Cell 1 a Paging message (including PagingRecord with UE-Identity) for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if the paging fails,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r w:rsidRPr="00C7244C">
        <w:rPr>
          <w:lang w:eastAsia="en-US"/>
        </w:rPr>
        <w:br/>
        <w:t>or</w:t>
      </w:r>
      <w:r w:rsidRPr="00C7244C">
        <w:rPr>
          <w:lang w:eastAsia="en-US"/>
        </w:rPr>
        <w:br/>
        <w:t xml:space="preserve">-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p>
    <w:p w14:paraId="2EB50083" w14:textId="77777777" w:rsidR="00F976CB" w:rsidRPr="00C7244C" w:rsidRDefault="00F976CB" w:rsidP="00F976CB">
      <w:pPr>
        <w:pStyle w:val="B1"/>
        <w:rPr>
          <w:rFonts w:eastAsia="??"/>
          <w:lang w:eastAsia="en-US"/>
        </w:rPr>
      </w:pPr>
      <w:r w:rsidRPr="00C7244C">
        <w:rPr>
          <w:lang w:eastAsia="en-US"/>
        </w:rPr>
        <w:t>10.</w:t>
      </w:r>
      <w:r w:rsidRPr="00C7244C">
        <w:rPr>
          <w:lang w:eastAsia="en-US"/>
        </w:rPr>
        <w:tab/>
        <w:t>Repeat steps 2-9 until a test verdict has been achieved</w:t>
      </w:r>
      <w:r w:rsidRPr="00C7244C">
        <w:rPr>
          <w:rFonts w:eastAsia="??"/>
          <w:lang w:eastAsia="en-US"/>
        </w:rPr>
        <w:t>.</w:t>
      </w:r>
    </w:p>
    <w:p w14:paraId="70E15E6E" w14:textId="77777777" w:rsidR="00F976CB" w:rsidRPr="00C7244C" w:rsidRDefault="00F976CB" w:rsidP="00F976CB">
      <w:pPr>
        <w:tabs>
          <w:tab w:val="left" w:pos="1985"/>
        </w:tabs>
        <w:overflowPunct/>
        <w:autoSpaceDE/>
        <w:autoSpaceDN/>
        <w:adjustRightInd/>
        <w:jc w:val="both"/>
        <w:textAlignment w:val="auto"/>
        <w:rPr>
          <w:lang w:eastAsia="en-US"/>
        </w:rPr>
      </w:pPr>
      <w:r w:rsidRPr="00C7244C">
        <w:rPr>
          <w:lang w:eastAsia="en-US"/>
        </w:rPr>
        <w:t>Each of the event “Activation” is evaluated independently for the statistic, resulting in an event verdict: pass or fail. Each event is evaluated only until the confidence level according to Table G.2.3-1 in Annex G.2 is achieved.</w:t>
      </w:r>
    </w:p>
    <w:p w14:paraId="65E995A8" w14:textId="5883F45B" w:rsidR="00B752F3" w:rsidRPr="00C7244C" w:rsidRDefault="00B752F3" w:rsidP="00B752F3">
      <w:pPr>
        <w:pStyle w:val="H6"/>
      </w:pPr>
      <w:r w:rsidRPr="00C7244C">
        <w:t>7.5.3.5.4.3</w:t>
      </w:r>
      <w:r w:rsidRPr="00C7244C">
        <w:tab/>
        <w:t>Message contents</w:t>
      </w:r>
    </w:p>
    <w:p w14:paraId="4A5C65A1" w14:textId="77777777" w:rsidR="00F976CB" w:rsidRPr="00C7244C" w:rsidRDefault="00F976CB" w:rsidP="00F976CB">
      <w:pPr>
        <w:overflowPunct/>
        <w:autoSpaceDE/>
        <w:autoSpaceDN/>
        <w:adjustRightInd/>
        <w:textAlignment w:val="auto"/>
        <w:rPr>
          <w:lang w:eastAsia="sv-SE"/>
        </w:rPr>
      </w:pPr>
      <w:r w:rsidRPr="00C7244C">
        <w:rPr>
          <w:lang w:eastAsia="sv-SE"/>
        </w:rPr>
        <w:t>Message contents are according to TS 38.508-1 [14] clause 7.3 with condition SCELL_CSI_ON_SPCELL with the following exceptions:</w:t>
      </w:r>
    </w:p>
    <w:p w14:paraId="55B39CDD" w14:textId="77777777" w:rsidR="00F976CB" w:rsidRPr="00C7244C" w:rsidRDefault="00F976CB" w:rsidP="00F976CB">
      <w:pPr>
        <w:pStyle w:val="TH"/>
        <w:rPr>
          <w:lang w:eastAsia="en-US"/>
        </w:rPr>
      </w:pPr>
      <w:r w:rsidRPr="00C7244C">
        <w:rPr>
          <w:lang w:eastAsia="en-US"/>
        </w:rPr>
        <w:t xml:space="preserve">Table </w:t>
      </w:r>
      <w:r w:rsidRPr="00C7244C">
        <w:rPr>
          <w:lang w:eastAsia="sv-SE"/>
        </w:rPr>
        <w:t>7.5.3.5.4.3</w:t>
      </w:r>
      <w:r w:rsidRPr="00C7244C">
        <w:rPr>
          <w:lang w:eastAsia="en-US"/>
        </w:rPr>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976CB" w:rsidRPr="00C7244C" w14:paraId="19F940EE" w14:textId="77777777" w:rsidTr="003F1727">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695C025"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Default Message Contents</w:t>
            </w:r>
          </w:p>
        </w:tc>
      </w:tr>
      <w:tr w:rsidR="00F976CB" w:rsidRPr="00C7244C" w14:paraId="5882D0D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A3CBD1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572F9C0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2D2044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9225A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tcPr>
          <w:p w14:paraId="5ABAC923" w14:textId="77777777" w:rsidR="00F976CB" w:rsidRPr="00C7244C" w:rsidRDefault="00F976CB" w:rsidP="00F976CB">
            <w:pPr>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1</w:t>
            </w:r>
          </w:p>
          <w:p w14:paraId="4AC32545" w14:textId="77777777" w:rsidR="00F976CB" w:rsidRPr="00C7244C" w:rsidRDefault="00F976CB" w:rsidP="00F976CB">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7 with Condition Deactivated SCell</w:t>
            </w:r>
          </w:p>
          <w:p w14:paraId="3B79B4F0" w14:textId="77777777" w:rsidR="00F976CB" w:rsidRPr="00C7244C" w:rsidRDefault="00F976CB" w:rsidP="00F976CB">
            <w:pPr>
              <w:keepNext/>
              <w:keepLines/>
              <w:overflowPunct/>
              <w:autoSpaceDE/>
              <w:autoSpaceDN/>
              <w:adjustRightInd/>
              <w:spacing w:after="0" w:line="256" w:lineRule="auto"/>
              <w:textAlignment w:val="auto"/>
              <w:rPr>
                <w:rFonts w:ascii="Arial" w:hAnsi="Arial" w:cs="v4.2.0"/>
                <w:sz w:val="18"/>
                <w:lang w:eastAsia="en-US"/>
              </w:rPr>
            </w:pPr>
            <w:r w:rsidRPr="00C7244C">
              <w:rPr>
                <w:rFonts w:ascii="Arial" w:hAnsi="Arial" w:cs="v4.2.0"/>
                <w:sz w:val="18"/>
                <w:lang w:eastAsia="en-US"/>
              </w:rPr>
              <w:t>Table 7.3.1-3 in TS 38.508-1 [14] with condition SMTC.1</w:t>
            </w:r>
          </w:p>
          <w:p w14:paraId="471F321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H.3.2-2 with Condition RBConfig_KeyChange</w:t>
            </w:r>
          </w:p>
        </w:tc>
      </w:tr>
    </w:tbl>
    <w:p w14:paraId="1DFA38A3" w14:textId="77777777" w:rsidR="00F976CB" w:rsidRPr="00C7244C" w:rsidRDefault="00F976CB" w:rsidP="00F976CB">
      <w:pPr>
        <w:overflowPunct/>
        <w:autoSpaceDE/>
        <w:autoSpaceDN/>
        <w:adjustRightInd/>
        <w:textAlignment w:val="auto"/>
        <w:rPr>
          <w:lang w:eastAsia="sv-SE"/>
        </w:rPr>
      </w:pPr>
    </w:p>
    <w:p w14:paraId="235B84D5" w14:textId="77777777" w:rsidR="00F976CB" w:rsidRPr="00C7244C" w:rsidRDefault="00F976CB" w:rsidP="00F976CB">
      <w:pPr>
        <w:pStyle w:val="TH"/>
        <w:rPr>
          <w:lang w:eastAsia="en-US"/>
        </w:rPr>
      </w:pPr>
      <w:r w:rsidRPr="00C7244C">
        <w:rPr>
          <w:lang w:eastAsia="en-US"/>
        </w:rPr>
        <w:t xml:space="preserve">Table </w:t>
      </w:r>
      <w:r w:rsidRPr="00C7244C">
        <w:rPr>
          <w:lang w:eastAsia="sv-SE"/>
        </w:rPr>
        <w:t>7.5.3.5.4.3</w:t>
      </w:r>
      <w:r w:rsidRPr="00C7244C">
        <w:rPr>
          <w:lang w:eastAsia="en-US"/>
        </w:rPr>
        <w:t xml:space="preserve">-2: </w:t>
      </w:r>
      <w:r w:rsidRPr="00C7244C">
        <w:rPr>
          <w:i/>
          <w:lang w:eastAsia="en-US"/>
        </w:rPr>
        <w:t>RRCReconfiguration</w:t>
      </w:r>
      <w:r w:rsidRPr="00C7244C">
        <w:rPr>
          <w:lang w:eastAsia="en-US"/>
        </w:rPr>
        <w:t>: SCell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976CB" w:rsidRPr="00C7244C" w14:paraId="6A5EFF22" w14:textId="77777777" w:rsidTr="003F1727">
        <w:tc>
          <w:tcPr>
            <w:tcW w:w="9738" w:type="dxa"/>
            <w:gridSpan w:val="4"/>
            <w:tcBorders>
              <w:top w:val="single" w:sz="4" w:space="0" w:color="auto"/>
              <w:left w:val="single" w:sz="4" w:space="0" w:color="auto"/>
              <w:bottom w:val="single" w:sz="4" w:space="0" w:color="auto"/>
              <w:right w:val="single" w:sz="4" w:space="0" w:color="auto"/>
            </w:tcBorders>
            <w:hideMark/>
          </w:tcPr>
          <w:p w14:paraId="09039B0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1-13 with condition NR_MEAS and SCell_add</w:t>
            </w:r>
          </w:p>
        </w:tc>
      </w:tr>
      <w:tr w:rsidR="00F976CB" w:rsidRPr="00C7244C" w14:paraId="2C1B2078"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E9FE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957FC"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03B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E83A8E"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40547D96"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96EF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3C01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E216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54D5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B94E2FD"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2B6D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C22C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FF92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14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5C01218"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4EBD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8483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60B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4E05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C2BAD3F"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48319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279D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B8AC0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Table </w:t>
            </w:r>
            <w:r w:rsidRPr="00C7244C">
              <w:rPr>
                <w:rFonts w:ascii="Arial" w:hAnsi="Arial"/>
                <w:sz w:val="18"/>
                <w:lang w:eastAsia="sv-SE"/>
              </w:rPr>
              <w:t>7.5.3.5.4.3</w:t>
            </w:r>
            <w:r w:rsidRPr="00C7244C">
              <w:rPr>
                <w:rFonts w:ascii="Arial" w:hAnsi="Arial"/>
                <w:sz w:val="18"/>
                <w:lang w:eastAsia="en-US"/>
              </w:rPr>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D80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B71E20B"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2A23C2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A7E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A42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3CA3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023C590"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F9C2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712F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ellGroupConfig-SCel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F733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2A9A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E3824EC"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75EEC5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DCD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9DA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10C7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96B9764"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D36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3C4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998E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BD4B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904DE5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BB24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AE5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49B0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AFC7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CD3880D"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2796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89EC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F95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6EBD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3A1743D9" w14:textId="77777777" w:rsidR="00F976CB" w:rsidRPr="00C7244C" w:rsidRDefault="00F976CB" w:rsidP="00F976CB">
      <w:pPr>
        <w:overflowPunct/>
        <w:autoSpaceDE/>
        <w:autoSpaceDN/>
        <w:adjustRightInd/>
        <w:textAlignment w:val="auto"/>
        <w:rPr>
          <w:lang w:eastAsia="sv-SE"/>
        </w:rPr>
      </w:pPr>
    </w:p>
    <w:p w14:paraId="2992AF9B" w14:textId="77777777" w:rsidR="00F976CB" w:rsidRPr="00C7244C" w:rsidRDefault="00F976CB" w:rsidP="00F976CB">
      <w:pPr>
        <w:pStyle w:val="TH"/>
        <w:rPr>
          <w:lang w:eastAsia="en-US"/>
        </w:rPr>
      </w:pPr>
      <w:r w:rsidRPr="00C7244C">
        <w:rPr>
          <w:lang w:eastAsia="en-US"/>
        </w:rPr>
        <w:t xml:space="preserve">Table </w:t>
      </w:r>
      <w:r w:rsidRPr="00C7244C">
        <w:rPr>
          <w:lang w:eastAsia="sv-SE"/>
        </w:rPr>
        <w:t>7.5.3.5.4.3</w:t>
      </w:r>
      <w:r w:rsidRPr="00C7244C">
        <w:rPr>
          <w:lang w:eastAsia="en-US"/>
        </w:rPr>
        <w:t xml:space="preserve">-2A: MeasConfig (Table </w:t>
      </w:r>
      <w:r w:rsidRPr="00C7244C">
        <w:rPr>
          <w:lang w:eastAsia="sv-SE"/>
        </w:rPr>
        <w:t>7.5.3.5.4.3</w:t>
      </w:r>
      <w:r w:rsidRPr="00C7244C">
        <w:rPr>
          <w:lang w:eastAsia="en-US"/>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F976CB" w:rsidRPr="00C7244C" w14:paraId="4D31ABC7"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7B6783A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2 with condition Deactivated SCell</w:t>
            </w:r>
          </w:p>
        </w:tc>
      </w:tr>
      <w:tr w:rsidR="00F976CB" w:rsidRPr="00C7244C" w14:paraId="2B1371BF"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597C78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2ACEAF3C"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866" w:type="pct"/>
            <w:tcBorders>
              <w:top w:val="single" w:sz="4" w:space="0" w:color="auto"/>
              <w:left w:val="single" w:sz="4" w:space="0" w:color="auto"/>
              <w:bottom w:val="single" w:sz="4" w:space="0" w:color="auto"/>
              <w:right w:val="single" w:sz="4" w:space="0" w:color="auto"/>
            </w:tcBorders>
            <w:hideMark/>
          </w:tcPr>
          <w:p w14:paraId="562549D1"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06" w:type="pct"/>
            <w:tcBorders>
              <w:top w:val="single" w:sz="4" w:space="0" w:color="auto"/>
              <w:left w:val="single" w:sz="4" w:space="0" w:color="auto"/>
              <w:bottom w:val="single" w:sz="4" w:space="0" w:color="auto"/>
              <w:right w:val="single" w:sz="4" w:space="0" w:color="auto"/>
            </w:tcBorders>
            <w:hideMark/>
          </w:tcPr>
          <w:p w14:paraId="6F8DB98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7D3934D3"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3FF700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Config ::= SEQUENCE {</w:t>
            </w:r>
          </w:p>
        </w:tc>
        <w:tc>
          <w:tcPr>
            <w:tcW w:w="1068" w:type="pct"/>
            <w:tcBorders>
              <w:top w:val="single" w:sz="4" w:space="0" w:color="auto"/>
              <w:left w:val="single" w:sz="4" w:space="0" w:color="auto"/>
              <w:bottom w:val="single" w:sz="4" w:space="0" w:color="auto"/>
              <w:right w:val="single" w:sz="4" w:space="0" w:color="auto"/>
            </w:tcBorders>
          </w:tcPr>
          <w:p w14:paraId="197A570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56952C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34996EB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40D426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16AC746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70FA165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2 entries</w:t>
            </w:r>
          </w:p>
        </w:tc>
        <w:tc>
          <w:tcPr>
            <w:tcW w:w="866" w:type="pct"/>
            <w:tcBorders>
              <w:top w:val="single" w:sz="4" w:space="0" w:color="auto"/>
              <w:left w:val="single" w:sz="4" w:space="0" w:color="auto"/>
              <w:bottom w:val="single" w:sz="4" w:space="0" w:color="auto"/>
              <w:right w:val="single" w:sz="4" w:space="0" w:color="auto"/>
            </w:tcBorders>
          </w:tcPr>
          <w:p w14:paraId="4537E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4C3EA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2E365C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B9FF5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598508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F924F4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AF778D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0669B87"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8C3B04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064E3D6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029584E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2</w:t>
            </w:r>
          </w:p>
          <w:p w14:paraId="3D17B95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3</w:t>
            </w:r>
          </w:p>
        </w:tc>
        <w:tc>
          <w:tcPr>
            <w:tcW w:w="606" w:type="pct"/>
            <w:tcBorders>
              <w:top w:val="single" w:sz="4" w:space="0" w:color="auto"/>
              <w:left w:val="single" w:sz="4" w:space="0" w:color="auto"/>
              <w:bottom w:val="single" w:sz="4" w:space="0" w:color="auto"/>
              <w:right w:val="single" w:sz="4" w:space="0" w:color="auto"/>
            </w:tcBorders>
          </w:tcPr>
          <w:p w14:paraId="522E97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B08CCC4"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B696B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765D38E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15E15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17044B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DA36DB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A43C1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16A223B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541B3F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4A3092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8BA15A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1B40C8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ToAddModList </w:t>
            </w:r>
            <w:r w:rsidRPr="00C7244C">
              <w:rPr>
                <w:rFonts w:ascii="Arial" w:hAnsi="Arial"/>
                <w:snapToGrid w:val="0"/>
                <w:sz w:val="18"/>
                <w:lang w:eastAsia="en-US"/>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13522A4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866" w:type="pct"/>
            <w:tcBorders>
              <w:top w:val="single" w:sz="4" w:space="0" w:color="auto"/>
              <w:left w:val="single" w:sz="4" w:space="0" w:color="auto"/>
              <w:bottom w:val="single" w:sz="4" w:space="0" w:color="auto"/>
              <w:right w:val="single" w:sz="4" w:space="0" w:color="auto"/>
            </w:tcBorders>
          </w:tcPr>
          <w:p w14:paraId="522BDF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8365DD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3A6BCE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5DDBC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568BC48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4AFE806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208FB1D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9C9B99D"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EA9D96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portConfigId</w:t>
            </w:r>
          </w:p>
        </w:tc>
        <w:tc>
          <w:tcPr>
            <w:tcW w:w="1068" w:type="pct"/>
            <w:tcBorders>
              <w:top w:val="single" w:sz="4" w:space="0" w:color="auto"/>
              <w:left w:val="single" w:sz="4" w:space="0" w:color="auto"/>
              <w:bottom w:val="single" w:sz="4" w:space="0" w:color="auto"/>
              <w:right w:val="single" w:sz="4" w:space="0" w:color="auto"/>
            </w:tcBorders>
            <w:hideMark/>
          </w:tcPr>
          <w:p w14:paraId="050675C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Id</w:t>
            </w:r>
          </w:p>
        </w:tc>
        <w:tc>
          <w:tcPr>
            <w:tcW w:w="866" w:type="pct"/>
            <w:tcBorders>
              <w:top w:val="single" w:sz="4" w:space="0" w:color="auto"/>
              <w:left w:val="single" w:sz="4" w:space="0" w:color="auto"/>
              <w:bottom w:val="single" w:sz="4" w:space="0" w:color="auto"/>
              <w:right w:val="single" w:sz="4" w:space="0" w:color="auto"/>
            </w:tcBorders>
          </w:tcPr>
          <w:p w14:paraId="63E10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4A7D08D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6459CB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AE27FC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2E4C8A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95E94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C60BD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E15E2CD"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79A1BF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5E303D8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NR</w:t>
            </w:r>
          </w:p>
        </w:tc>
        <w:tc>
          <w:tcPr>
            <w:tcW w:w="866" w:type="pct"/>
            <w:tcBorders>
              <w:top w:val="single" w:sz="4" w:space="0" w:color="auto"/>
              <w:left w:val="single" w:sz="4" w:space="0" w:color="auto"/>
              <w:bottom w:val="single" w:sz="4" w:space="0" w:color="auto"/>
              <w:right w:val="single" w:sz="4" w:space="0" w:color="auto"/>
            </w:tcBorders>
            <w:hideMark/>
          </w:tcPr>
          <w:p w14:paraId="7BB654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4</w:t>
            </w:r>
          </w:p>
        </w:tc>
        <w:tc>
          <w:tcPr>
            <w:tcW w:w="606" w:type="pct"/>
            <w:tcBorders>
              <w:top w:val="single" w:sz="4" w:space="0" w:color="auto"/>
              <w:left w:val="single" w:sz="4" w:space="0" w:color="auto"/>
              <w:bottom w:val="single" w:sz="4" w:space="0" w:color="auto"/>
              <w:right w:val="single" w:sz="4" w:space="0" w:color="auto"/>
            </w:tcBorders>
          </w:tcPr>
          <w:p w14:paraId="1CD337F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D290F8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8AAD2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2C69A84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C69AD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D23455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DC6C8F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45627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FE05B4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D1BAFF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A39FDB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F9BB97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E189F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19D37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76B433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8FEBCB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61FFB4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426C80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1068" w:type="pct"/>
            <w:tcBorders>
              <w:top w:val="single" w:sz="4" w:space="0" w:color="auto"/>
              <w:left w:val="single" w:sz="4" w:space="0" w:color="auto"/>
              <w:bottom w:val="single" w:sz="4" w:space="0" w:color="auto"/>
              <w:right w:val="single" w:sz="4" w:space="0" w:color="auto"/>
            </w:tcBorders>
          </w:tcPr>
          <w:p w14:paraId="7ED5489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74E35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E76943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23F6FCB4" w14:textId="77777777" w:rsidR="00F976CB" w:rsidRPr="00C7244C" w:rsidRDefault="00F976CB" w:rsidP="00F976CB">
      <w:pPr>
        <w:overflowPunct/>
        <w:autoSpaceDE/>
        <w:autoSpaceDN/>
        <w:adjustRightInd/>
        <w:textAlignment w:val="auto"/>
        <w:rPr>
          <w:lang w:eastAsia="sv-SE"/>
        </w:rPr>
      </w:pPr>
    </w:p>
    <w:p w14:paraId="5549442E" w14:textId="77777777" w:rsidR="00F976CB" w:rsidRPr="00C7244C" w:rsidRDefault="00F976CB" w:rsidP="00F976CB">
      <w:pPr>
        <w:pStyle w:val="TH"/>
        <w:rPr>
          <w:i/>
          <w:lang w:eastAsia="en-US"/>
        </w:rPr>
      </w:pPr>
      <w:r w:rsidRPr="00C7244C">
        <w:rPr>
          <w:lang w:eastAsia="en-US"/>
        </w:rPr>
        <w:t>Table 7.5.3.5.4.3-3: MeasObjectNR for SCell</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F976CB" w:rsidRPr="00C7244C" w14:paraId="2A788EA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6C97AC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3 with condition Deactivated SCell and Synchronous cells</w:t>
            </w:r>
          </w:p>
        </w:tc>
      </w:tr>
      <w:tr w:rsidR="00F976CB" w:rsidRPr="00C7244C" w14:paraId="114D0CA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E06168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9C16A8"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273" w:type="dxa"/>
            <w:tcBorders>
              <w:top w:val="single" w:sz="4" w:space="0" w:color="auto"/>
              <w:left w:val="single" w:sz="4" w:space="0" w:color="auto"/>
              <w:bottom w:val="single" w:sz="4" w:space="0" w:color="auto"/>
              <w:right w:val="single" w:sz="4" w:space="0" w:color="auto"/>
            </w:tcBorders>
            <w:hideMark/>
          </w:tcPr>
          <w:p w14:paraId="511E198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672" w:type="dxa"/>
            <w:tcBorders>
              <w:top w:val="single" w:sz="4" w:space="0" w:color="auto"/>
              <w:left w:val="single" w:sz="4" w:space="0" w:color="auto"/>
              <w:bottom w:val="single" w:sz="4" w:space="0" w:color="auto"/>
              <w:right w:val="single" w:sz="4" w:space="0" w:color="auto"/>
            </w:tcBorders>
            <w:hideMark/>
          </w:tcPr>
          <w:p w14:paraId="0AC70D11"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536293A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EB6DC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MeasObjectNR::=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9E083C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052D35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32571F9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BF1A0F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7C669C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61D5769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532B9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602292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CB90C6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FB948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72139AF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f160</w:t>
            </w:r>
          </w:p>
        </w:tc>
        <w:tc>
          <w:tcPr>
            <w:tcW w:w="1273" w:type="dxa"/>
            <w:tcBorders>
              <w:top w:val="single" w:sz="4" w:space="0" w:color="auto"/>
              <w:left w:val="single" w:sz="4" w:space="0" w:color="auto"/>
              <w:bottom w:val="single" w:sz="4" w:space="0" w:color="auto"/>
              <w:right w:val="single" w:sz="4" w:space="0" w:color="auto"/>
            </w:tcBorders>
          </w:tcPr>
          <w:p w14:paraId="752D497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68B3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773A7E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21EC7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1C552B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1A024EA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8F59C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3AFCC10D" w14:textId="77777777" w:rsidR="00F976CB" w:rsidRPr="00C7244C" w:rsidRDefault="00F976CB" w:rsidP="00F976CB">
      <w:pPr>
        <w:overflowPunct/>
        <w:autoSpaceDE/>
        <w:autoSpaceDN/>
        <w:adjustRightInd/>
        <w:textAlignment w:val="auto"/>
        <w:rPr>
          <w:lang w:eastAsia="sv-SE"/>
        </w:rPr>
      </w:pPr>
    </w:p>
    <w:p w14:paraId="0D86E6CB" w14:textId="77777777" w:rsidR="00F976CB" w:rsidRPr="00C7244C" w:rsidRDefault="00F976CB" w:rsidP="00F976CB">
      <w:pPr>
        <w:pStyle w:val="TH"/>
        <w:rPr>
          <w:lang w:eastAsia="en-US"/>
        </w:rPr>
      </w:pPr>
      <w:r w:rsidRPr="00C7244C">
        <w:rPr>
          <w:lang w:eastAsia="en-US"/>
        </w:rPr>
        <w:t xml:space="preserve">Table 7.5.3.5.4.3-4: </w:t>
      </w:r>
      <w:r w:rsidRPr="00C7244C">
        <w:rPr>
          <w:iCs/>
          <w:lang w:eastAsia="en-U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F976CB" w:rsidRPr="00C7244C" w14:paraId="3173F0FC"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0B50AFC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4</w:t>
            </w:r>
          </w:p>
        </w:tc>
      </w:tr>
      <w:tr w:rsidR="00F976CB" w:rsidRPr="00C7244C" w14:paraId="16D3A7F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7F0B3E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7832CC9B"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526" w:type="pct"/>
            <w:tcBorders>
              <w:top w:val="single" w:sz="4" w:space="0" w:color="auto"/>
              <w:left w:val="single" w:sz="4" w:space="0" w:color="auto"/>
              <w:bottom w:val="single" w:sz="4" w:space="0" w:color="auto"/>
              <w:right w:val="single" w:sz="4" w:space="0" w:color="auto"/>
            </w:tcBorders>
            <w:hideMark/>
          </w:tcPr>
          <w:p w14:paraId="4FE043C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28" w:type="pct"/>
            <w:tcBorders>
              <w:top w:val="single" w:sz="4" w:space="0" w:color="auto"/>
              <w:left w:val="single" w:sz="4" w:space="0" w:color="auto"/>
              <w:bottom w:val="single" w:sz="4" w:space="0" w:color="auto"/>
              <w:right w:val="single" w:sz="4" w:space="0" w:color="auto"/>
            </w:tcBorders>
            <w:hideMark/>
          </w:tcPr>
          <w:p w14:paraId="699511A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0C52747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0DE5B5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ReportConfigNR::= </w:t>
            </w:r>
            <w:r w:rsidRPr="00C7244C">
              <w:rPr>
                <w:rFonts w:ascii="Arial" w:hAnsi="Arial"/>
                <w:snapToGrid w:val="0"/>
                <w:sz w:val="18"/>
                <w:lang w:eastAsia="en-US"/>
              </w:rPr>
              <w:t xml:space="preserve">SEQUENCE </w:t>
            </w: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7D63A2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261C1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B3787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E14CFF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24B42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2C314BA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A3128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ADB67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63E033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F7A84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7A4C53A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D31BF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880F4D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66E9297"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40D71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42BE872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253DA6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5ED94B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523168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AFA4C1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F4733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9A1DB2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16259F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9D1717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E2313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52A852E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E81515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21A66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D91F05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2FA3E9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353F08D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30</w:t>
            </w:r>
          </w:p>
        </w:tc>
        <w:tc>
          <w:tcPr>
            <w:tcW w:w="1526" w:type="pct"/>
            <w:tcBorders>
              <w:top w:val="single" w:sz="4" w:space="0" w:color="auto"/>
              <w:left w:val="single" w:sz="4" w:space="0" w:color="auto"/>
              <w:bottom w:val="single" w:sz="4" w:space="0" w:color="auto"/>
              <w:right w:val="single" w:sz="4" w:space="0" w:color="auto"/>
            </w:tcBorders>
            <w:hideMark/>
          </w:tcPr>
          <w:p w14:paraId="4E42AA2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6E86345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759F92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2BD85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4BB2C34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3FABAB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4D8AC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D6F964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1B826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0BA698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A6F3D8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899557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9700AF7"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CE443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4BFCC5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2E01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F08A35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502F19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A617A0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28931F4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F23E4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F059A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0B54ACA"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CFAF01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01D992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2C5B6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5E6C23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096691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602F19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39F9F46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522247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9DE4F5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554B5354" w14:textId="77777777" w:rsidR="00F976CB" w:rsidRPr="00C7244C" w:rsidRDefault="00F976CB" w:rsidP="00F976CB">
      <w:pPr>
        <w:overflowPunct/>
        <w:autoSpaceDE/>
        <w:autoSpaceDN/>
        <w:adjustRightInd/>
        <w:textAlignment w:val="auto"/>
        <w:rPr>
          <w:lang w:eastAsia="en-US"/>
        </w:rPr>
      </w:pPr>
    </w:p>
    <w:p w14:paraId="45C8969B" w14:textId="77777777" w:rsidR="00F976CB" w:rsidRPr="00C7244C" w:rsidRDefault="00F976CB" w:rsidP="00F976CB">
      <w:pPr>
        <w:pStyle w:val="TH"/>
        <w:rPr>
          <w:lang w:eastAsia="zh-CN"/>
        </w:rPr>
      </w:pPr>
      <w:r w:rsidRPr="00C7244C">
        <w:rPr>
          <w:lang w:eastAsia="en-US"/>
        </w:rPr>
        <w:t xml:space="preserve">Table 7.5.3.5.4.3-5: CellGroupConfig-SCell </w:t>
      </w:r>
      <w:r w:rsidRPr="00C7244C">
        <w:rPr>
          <w:lang w:eastAsia="zh-CN"/>
        </w:rPr>
        <w:t>(</w:t>
      </w:r>
      <w:r w:rsidRPr="00C7244C">
        <w:rPr>
          <w:lang w:eastAsia="en-US"/>
        </w:rPr>
        <w:t xml:space="preserve">Table </w:t>
      </w:r>
      <w:r w:rsidRPr="00C7244C">
        <w:rPr>
          <w:lang w:eastAsia="sv-SE"/>
        </w:rPr>
        <w:t>7.5.3.5.4.3</w:t>
      </w:r>
      <w:r w:rsidRPr="00C7244C">
        <w:rPr>
          <w:lang w:eastAsia="en-US"/>
        </w:rPr>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1D366F6B" w14:textId="77777777" w:rsidTr="003F1727">
        <w:tc>
          <w:tcPr>
            <w:tcW w:w="9750" w:type="dxa"/>
            <w:gridSpan w:val="4"/>
            <w:tcBorders>
              <w:top w:val="single" w:sz="4" w:space="0" w:color="auto"/>
              <w:left w:val="single" w:sz="4" w:space="0" w:color="auto"/>
              <w:bottom w:val="single" w:sz="4" w:space="0" w:color="auto"/>
              <w:right w:val="single" w:sz="4" w:space="0" w:color="auto"/>
            </w:tcBorders>
            <w:hideMark/>
          </w:tcPr>
          <w:p w14:paraId="3B46910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9 with condition MEAS and SCell_add</w:t>
            </w:r>
          </w:p>
        </w:tc>
      </w:tr>
      <w:tr w:rsidR="00F976CB" w:rsidRPr="00C7244C" w14:paraId="4BFCEBB7"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C5D265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C95134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6E124B2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EDB3E96"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7E3B23F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0EBA28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CellGroupConfig ::=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C7B1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E796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47DEEB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9E4805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E08E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6AC307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707ECD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616205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278BEF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E1BE9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1FDDF0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Not present</w:t>
            </w:r>
          </w:p>
        </w:tc>
        <w:tc>
          <w:tcPr>
            <w:tcW w:w="1701" w:type="dxa"/>
            <w:tcBorders>
              <w:top w:val="single" w:sz="4" w:space="0" w:color="auto"/>
              <w:left w:val="single" w:sz="4" w:space="0" w:color="auto"/>
              <w:bottom w:val="single" w:sz="4" w:space="0" w:color="auto"/>
              <w:right w:val="single" w:sz="4" w:space="0" w:color="auto"/>
            </w:tcBorders>
            <w:hideMark/>
          </w:tcPr>
          <w:p w14:paraId="205E190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PCell always uses </w:t>
            </w:r>
            <w:r w:rsidRPr="00C7244C">
              <w:rPr>
                <w:rFonts w:ascii="Arial" w:hAnsi="Arial"/>
                <w:sz w:val="18"/>
                <w:lang w:eastAsia="en-US"/>
              </w:rPr>
              <w:t>servCellIndex</w:t>
            </w:r>
            <w:r w:rsidRPr="00C7244C">
              <w:rPr>
                <w:rFonts w:ascii="Arial" w:hAnsi="Arial"/>
                <w:sz w:val="18"/>
                <w:lang w:eastAsia="zh-CN"/>
              </w:rPr>
              <w:t>=0</w:t>
            </w:r>
          </w:p>
        </w:tc>
        <w:tc>
          <w:tcPr>
            <w:tcW w:w="1245" w:type="dxa"/>
            <w:tcBorders>
              <w:top w:val="single" w:sz="4" w:space="0" w:color="auto"/>
              <w:left w:val="single" w:sz="4" w:space="0" w:color="auto"/>
              <w:bottom w:val="single" w:sz="4" w:space="0" w:color="auto"/>
              <w:right w:val="single" w:sz="4" w:space="0" w:color="auto"/>
            </w:tcBorders>
          </w:tcPr>
          <w:p w14:paraId="54F33D0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0B8BC1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439F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6639262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3978EEF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F7398C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28047A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0A15C3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7FECC3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39215DE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01B4DB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50A062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E4AC9E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r w:rsidRPr="00C7244C">
              <w:rPr>
                <w:rFonts w:ascii="Arial" w:hAnsi="Arial"/>
                <w:sz w:val="18"/>
                <w:lang w:eastAsia="en-US"/>
              </w:rPr>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262FBD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08A1A1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D168C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1D24DEE" w14:textId="77777777" w:rsidTr="003F1727">
        <w:tc>
          <w:tcPr>
            <w:tcW w:w="4536" w:type="dxa"/>
            <w:tcBorders>
              <w:top w:val="single" w:sz="4" w:space="0" w:color="auto"/>
              <w:left w:val="single" w:sz="4" w:space="0" w:color="auto"/>
              <w:bottom w:val="nil"/>
              <w:right w:val="single" w:sz="4" w:space="0" w:color="auto"/>
            </w:tcBorders>
            <w:hideMark/>
          </w:tcPr>
          <w:p w14:paraId="6C9A18C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6EB5364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38F00D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6</w:t>
            </w:r>
          </w:p>
        </w:tc>
        <w:tc>
          <w:tcPr>
            <w:tcW w:w="1245" w:type="dxa"/>
            <w:tcBorders>
              <w:top w:val="single" w:sz="4" w:space="0" w:color="auto"/>
              <w:left w:val="single" w:sz="4" w:space="0" w:color="auto"/>
              <w:bottom w:val="single" w:sz="4" w:space="0" w:color="auto"/>
              <w:right w:val="single" w:sz="4" w:space="0" w:color="auto"/>
            </w:tcBorders>
          </w:tcPr>
          <w:p w14:paraId="6C39006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DBE2D5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C0498D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3769950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887FF1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45220B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3BA2A3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3DEAED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30E70D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1701" w:type="dxa"/>
            <w:tcBorders>
              <w:top w:val="single" w:sz="4" w:space="0" w:color="auto"/>
              <w:left w:val="single" w:sz="4" w:space="0" w:color="auto"/>
              <w:bottom w:val="single" w:sz="4" w:space="0" w:color="auto"/>
              <w:right w:val="single" w:sz="4" w:space="0" w:color="auto"/>
            </w:tcBorders>
          </w:tcPr>
          <w:p w14:paraId="2B01CB6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E5DF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73DE107"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7F2B8D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5A97A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71DF9A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284DD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CFFAB0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BEEB9C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205A31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3F2DDC2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7</w:t>
            </w:r>
          </w:p>
        </w:tc>
        <w:tc>
          <w:tcPr>
            <w:tcW w:w="1245" w:type="dxa"/>
            <w:tcBorders>
              <w:top w:val="single" w:sz="4" w:space="0" w:color="auto"/>
              <w:left w:val="single" w:sz="4" w:space="0" w:color="auto"/>
              <w:bottom w:val="single" w:sz="4" w:space="0" w:color="auto"/>
              <w:right w:val="single" w:sz="4" w:space="0" w:color="auto"/>
            </w:tcBorders>
          </w:tcPr>
          <w:p w14:paraId="5D62A92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5141DA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75153C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mtc</w:t>
            </w:r>
          </w:p>
        </w:tc>
        <w:tc>
          <w:tcPr>
            <w:tcW w:w="2268" w:type="dxa"/>
            <w:tcBorders>
              <w:top w:val="single" w:sz="4" w:space="0" w:color="auto"/>
              <w:left w:val="single" w:sz="4" w:space="0" w:color="auto"/>
              <w:bottom w:val="single" w:sz="4" w:space="0" w:color="auto"/>
              <w:right w:val="single" w:sz="4" w:space="0" w:color="auto"/>
            </w:tcBorders>
            <w:hideMark/>
          </w:tcPr>
          <w:p w14:paraId="36070B0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473DCA7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8C9A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6AB9ECE" w14:textId="77777777" w:rsidTr="003F1727">
        <w:tc>
          <w:tcPr>
            <w:tcW w:w="4536" w:type="dxa"/>
            <w:tcBorders>
              <w:top w:val="single" w:sz="4" w:space="0" w:color="auto"/>
              <w:left w:val="single" w:sz="4" w:space="0" w:color="auto"/>
              <w:bottom w:val="single" w:sz="4" w:space="0" w:color="auto"/>
              <w:right w:val="single" w:sz="4" w:space="0" w:color="auto"/>
            </w:tcBorders>
          </w:tcPr>
          <w:p w14:paraId="5FC348DE" w14:textId="5285C39F"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CellState-r16</w:t>
            </w:r>
          </w:p>
        </w:tc>
        <w:tc>
          <w:tcPr>
            <w:tcW w:w="2268" w:type="dxa"/>
            <w:tcBorders>
              <w:top w:val="single" w:sz="4" w:space="0" w:color="auto"/>
              <w:left w:val="single" w:sz="4" w:space="0" w:color="auto"/>
              <w:bottom w:val="single" w:sz="4" w:space="0" w:color="auto"/>
              <w:right w:val="single" w:sz="4" w:space="0" w:color="auto"/>
            </w:tcBorders>
          </w:tcPr>
          <w:p w14:paraId="61CF506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activated</w:t>
            </w:r>
          </w:p>
        </w:tc>
        <w:tc>
          <w:tcPr>
            <w:tcW w:w="1701" w:type="dxa"/>
            <w:tcBorders>
              <w:top w:val="single" w:sz="4" w:space="0" w:color="auto"/>
              <w:left w:val="single" w:sz="4" w:space="0" w:color="auto"/>
              <w:bottom w:val="single" w:sz="4" w:space="0" w:color="auto"/>
              <w:right w:val="single" w:sz="4" w:space="0" w:color="auto"/>
            </w:tcBorders>
          </w:tcPr>
          <w:p w14:paraId="694B6A0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D2EC79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93B0E5B" w14:textId="77777777" w:rsidTr="003F1727">
        <w:tc>
          <w:tcPr>
            <w:tcW w:w="4536" w:type="dxa"/>
            <w:tcBorders>
              <w:top w:val="single" w:sz="4" w:space="0" w:color="auto"/>
              <w:left w:val="single" w:sz="4" w:space="0" w:color="auto"/>
              <w:bottom w:val="single" w:sz="4" w:space="0" w:color="auto"/>
              <w:right w:val="single" w:sz="4" w:space="0" w:color="auto"/>
            </w:tcBorders>
          </w:tcPr>
          <w:p w14:paraId="10F832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1CB482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3FA8ED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E46B28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C55E4A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9A2667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2641BFE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36C684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0EA01D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BF5F90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631E06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627B25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294BA4E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600E8F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1C8B6B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660B08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666123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3799EF0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772FFB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0C1777C2" w14:textId="77777777" w:rsidR="00F976CB" w:rsidRPr="00C7244C" w:rsidRDefault="00F976CB" w:rsidP="00F976CB">
      <w:pPr>
        <w:overflowPunct/>
        <w:autoSpaceDE/>
        <w:autoSpaceDN/>
        <w:adjustRightInd/>
        <w:textAlignment w:val="auto"/>
        <w:rPr>
          <w:lang w:eastAsia="en-US"/>
        </w:rPr>
      </w:pPr>
    </w:p>
    <w:p w14:paraId="7B5A140F" w14:textId="77777777" w:rsidR="00F976CB" w:rsidRPr="00C7244C" w:rsidRDefault="00F976CB" w:rsidP="00F976CB">
      <w:pPr>
        <w:pStyle w:val="TH"/>
        <w:rPr>
          <w:lang w:eastAsia="en-US"/>
        </w:rPr>
      </w:pPr>
      <w:r w:rsidRPr="00C7244C">
        <w:rPr>
          <w:lang w:eastAsia="en-US"/>
        </w:rPr>
        <w:t>Table 7.5.3.5.4.3-6: ServingCellConfig-SpCell (Table 7.5.3.5.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77D50701"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9C0785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MEAS</w:t>
            </w:r>
          </w:p>
        </w:tc>
      </w:tr>
      <w:tr w:rsidR="00F976CB" w:rsidRPr="00C7244C" w14:paraId="716690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27A9F0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4D94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780D9BB"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52D997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021B160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6C91A4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C0229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29FE07A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179A0D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784A1F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4296C9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24382A2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19B64C0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904A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73B627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46ADE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7089E06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472A60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58803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344CCA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3D81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1E8F288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5137C1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78C7A8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716D07EC" w14:textId="77777777" w:rsidR="00F976CB" w:rsidRPr="00C7244C" w:rsidRDefault="00F976CB" w:rsidP="00F976CB">
      <w:pPr>
        <w:overflowPunct/>
        <w:autoSpaceDE/>
        <w:autoSpaceDN/>
        <w:adjustRightInd/>
        <w:textAlignment w:val="auto"/>
        <w:rPr>
          <w:lang w:eastAsia="en-US"/>
        </w:rPr>
      </w:pPr>
    </w:p>
    <w:p w14:paraId="7ED5EB55" w14:textId="77777777" w:rsidR="00F976CB" w:rsidRPr="00C7244C" w:rsidRDefault="00F976CB" w:rsidP="00F976CB">
      <w:pPr>
        <w:pStyle w:val="TH"/>
        <w:rPr>
          <w:lang w:eastAsia="en-US"/>
        </w:rPr>
      </w:pPr>
      <w:r w:rsidRPr="00C7244C">
        <w:rPr>
          <w:lang w:eastAsia="en-US"/>
        </w:rPr>
        <w:t>Table 7.5.3.5.4.3-7: ServingCellConfig-SCell (Table 7.5.3.5.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1CA1BDC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FB20CC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No_UL</w:t>
            </w:r>
          </w:p>
        </w:tc>
      </w:tr>
      <w:tr w:rsidR="00F976CB" w:rsidRPr="00C7244C" w14:paraId="586FD11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F9989E"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60906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890C9A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5595371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69A67A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B42CE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F2A73F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AF2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C1E837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4DD5E6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A8B87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0DBA14C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36BB3AA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C613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3275A8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7AB12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7CEB70B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F513D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AA125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9F1B8B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7C83F5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32A7B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594A1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E7CEF3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74C330DA" w14:textId="77777777" w:rsidR="00EC11EA" w:rsidRDefault="00EC11EA" w:rsidP="00EC11EA"/>
    <w:p w14:paraId="252BEF2A" w14:textId="06B54FCD" w:rsidR="00B752F3" w:rsidRPr="00C7244C" w:rsidRDefault="00B752F3" w:rsidP="00777BE6">
      <w:pPr>
        <w:pStyle w:val="Heading5"/>
      </w:pPr>
      <w:r w:rsidRPr="00C7244C">
        <w:t>7.5.3.5.5</w:t>
      </w:r>
      <w:r w:rsidRPr="00C7244C">
        <w:tab/>
        <w:t>Test requirement</w:t>
      </w:r>
    </w:p>
    <w:p w14:paraId="2182E405" w14:textId="77777777" w:rsidR="00B752F3" w:rsidRPr="00C7244C" w:rsidRDefault="00B752F3" w:rsidP="00B752F3">
      <w:pPr>
        <w:rPr>
          <w:lang w:eastAsia="sv-SE"/>
        </w:rPr>
      </w:pPr>
      <w:r w:rsidRPr="00C7244C">
        <w:rPr>
          <w:lang w:eastAsia="sv-SE"/>
        </w:rPr>
        <w:t>Table 7.5.3.5.5-1</w:t>
      </w:r>
      <w:r w:rsidRPr="00C7244C">
        <w:rPr>
          <w:lang w:eastAsia="zh-TW"/>
        </w:rPr>
        <w:t xml:space="preserve"> </w:t>
      </w:r>
      <w:r w:rsidRPr="00C7244C">
        <w:t xml:space="preserve">defines the cell specific test parameters </w:t>
      </w:r>
      <w:r w:rsidRPr="00C7244C">
        <w:rPr>
          <w:lang w:eastAsia="zh-TW"/>
        </w:rPr>
        <w:t>and Table 7.5.3.5.5-2</w:t>
      </w:r>
      <w:r w:rsidRPr="00C7244C">
        <w:rPr>
          <w:lang w:eastAsia="sv-SE"/>
        </w:rPr>
        <w:t xml:space="preserve"> defines </w:t>
      </w:r>
      <w:r w:rsidRPr="00C7244C">
        <w:t>OTA related test parameters</w:t>
      </w:r>
      <w:r w:rsidRPr="00C7244C">
        <w:rPr>
          <w:lang w:eastAsia="sv-SE"/>
        </w:rPr>
        <w:t>.</w:t>
      </w:r>
    </w:p>
    <w:p w14:paraId="35724B6A" w14:textId="77777777" w:rsidR="00B752F3" w:rsidRPr="00C7244C" w:rsidRDefault="00B752F3" w:rsidP="00B752F3">
      <w:pPr>
        <w:pStyle w:val="TH"/>
      </w:pPr>
      <w:r w:rsidRPr="00C7244C">
        <w:t xml:space="preserve">Table 7.5.3.5.5-1: </w:t>
      </w:r>
      <w:r w:rsidRPr="00C7244C">
        <w:rPr>
          <w:lang w:eastAsia="sv-SE"/>
        </w:rPr>
        <w:t>Cell specific test parameters for FR2 SCell activation case</w:t>
      </w:r>
      <w:r w:rsidRPr="00C7244C">
        <w:t xml:space="preserve"> with FR2 P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3"/>
        <w:gridCol w:w="850"/>
        <w:gridCol w:w="713"/>
        <w:gridCol w:w="709"/>
        <w:gridCol w:w="709"/>
        <w:gridCol w:w="708"/>
        <w:gridCol w:w="709"/>
        <w:gridCol w:w="709"/>
        <w:gridCol w:w="709"/>
        <w:gridCol w:w="708"/>
        <w:gridCol w:w="818"/>
      </w:tblGrid>
      <w:tr w:rsidR="00B752F3" w:rsidRPr="00C7244C" w14:paraId="7D553710" w14:textId="77777777" w:rsidTr="003F1727">
        <w:trPr>
          <w:jc w:val="center"/>
        </w:trPr>
        <w:tc>
          <w:tcPr>
            <w:tcW w:w="2543" w:type="dxa"/>
            <w:vMerge w:val="restart"/>
            <w:tcBorders>
              <w:top w:val="single" w:sz="4" w:space="0" w:color="auto"/>
              <w:left w:val="single" w:sz="4" w:space="0" w:color="auto"/>
              <w:bottom w:val="single" w:sz="4" w:space="0" w:color="auto"/>
              <w:right w:val="single" w:sz="4" w:space="0" w:color="auto"/>
            </w:tcBorders>
            <w:vAlign w:val="center"/>
            <w:hideMark/>
          </w:tcPr>
          <w:p w14:paraId="7CC3F2CD" w14:textId="77777777" w:rsidR="00B752F3" w:rsidRPr="00C7244C" w:rsidRDefault="00B752F3" w:rsidP="003F1727">
            <w:pPr>
              <w:pStyle w:val="TAH"/>
              <w:rPr>
                <w:lang w:eastAsia="zh-CN"/>
              </w:rPr>
            </w:pPr>
            <w:r w:rsidRPr="00C7244C">
              <w:rPr>
                <w:lang w:eastAsia="zh-CN"/>
              </w:rPr>
              <w:t>Parameter</w:t>
            </w:r>
            <w:r w:rsidRPr="00C7244C">
              <w:rPr>
                <w:vertAlign w:val="superscript"/>
                <w:lang w:eastAsia="zh-CN"/>
              </w:rPr>
              <w:t>Note 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46A5C0" w14:textId="77777777" w:rsidR="00B752F3" w:rsidRPr="00C7244C" w:rsidRDefault="00B752F3" w:rsidP="003F1727">
            <w:pPr>
              <w:pStyle w:val="TAH"/>
              <w:rPr>
                <w:lang w:eastAsia="zh-CN"/>
              </w:rPr>
            </w:pPr>
            <w:r w:rsidRPr="00C7244C">
              <w:rPr>
                <w:lang w:eastAsia="zh-CN"/>
              </w:rPr>
              <w:t>Unit</w:t>
            </w: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25517338" w14:textId="77777777" w:rsidR="00B752F3" w:rsidRPr="00C7244C" w:rsidRDefault="00B752F3" w:rsidP="003F1727">
            <w:pPr>
              <w:pStyle w:val="TAH"/>
              <w:rPr>
                <w:lang w:eastAsia="zh-CN"/>
              </w:rPr>
            </w:pPr>
            <w:r w:rsidRPr="00C7244C">
              <w:rPr>
                <w:lang w:eastAsia="zh-CN"/>
              </w:rPr>
              <w:t>T1</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BDF539" w14:textId="77777777" w:rsidR="00B752F3" w:rsidRPr="00C7244C" w:rsidRDefault="00B752F3" w:rsidP="003F1727">
            <w:pPr>
              <w:pStyle w:val="TAH"/>
              <w:rPr>
                <w:lang w:eastAsia="zh-CN"/>
              </w:rPr>
            </w:pPr>
            <w:r w:rsidRPr="00C7244C">
              <w:rPr>
                <w:lang w:eastAsia="zh-CN"/>
              </w:rPr>
              <w:t>T2</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5275694B" w14:textId="77777777" w:rsidR="00B752F3" w:rsidRPr="00C7244C" w:rsidRDefault="00B752F3" w:rsidP="003F1727">
            <w:pPr>
              <w:pStyle w:val="TAH"/>
              <w:rPr>
                <w:lang w:eastAsia="zh-CN"/>
              </w:rPr>
            </w:pPr>
            <w:r w:rsidRPr="00C7244C">
              <w:rPr>
                <w:lang w:eastAsia="zh-CN"/>
              </w:rPr>
              <w:t>T3</w:t>
            </w:r>
          </w:p>
        </w:tc>
      </w:tr>
      <w:tr w:rsidR="00B752F3" w:rsidRPr="00C7244C" w14:paraId="01103EBC" w14:textId="77777777" w:rsidTr="00F976CB">
        <w:trPr>
          <w:jc w:val="center"/>
        </w:trPr>
        <w:tc>
          <w:tcPr>
            <w:tcW w:w="2543" w:type="dxa"/>
            <w:vMerge/>
            <w:vAlign w:val="center"/>
            <w:hideMark/>
          </w:tcPr>
          <w:p w14:paraId="492E5254" w14:textId="77777777" w:rsidR="00B752F3" w:rsidRPr="00C7244C" w:rsidRDefault="00B752F3" w:rsidP="003F1727">
            <w:pPr>
              <w:spacing w:after="0"/>
              <w:rPr>
                <w:rFonts w:ascii="Arial" w:eastAsiaTheme="minorHAnsi" w:hAnsi="Arial"/>
                <w:b/>
                <w:sz w:val="18"/>
                <w:szCs w:val="22"/>
                <w:lang w:eastAsia="zh-CN"/>
              </w:rPr>
            </w:pPr>
          </w:p>
        </w:tc>
        <w:tc>
          <w:tcPr>
            <w:tcW w:w="850" w:type="dxa"/>
            <w:vMerge/>
            <w:vAlign w:val="center"/>
            <w:hideMark/>
          </w:tcPr>
          <w:p w14:paraId="1119418D" w14:textId="77777777" w:rsidR="00B752F3" w:rsidRPr="00C7244C" w:rsidRDefault="00B752F3" w:rsidP="003F1727">
            <w:pPr>
              <w:spacing w:after="0"/>
              <w:rPr>
                <w:rFonts w:ascii="Arial" w:eastAsiaTheme="minorHAnsi" w:hAnsi="Arial"/>
                <w:b/>
                <w:sz w:val="18"/>
                <w:szCs w:val="22"/>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10F47A51" w14:textId="77777777" w:rsidR="00B752F3" w:rsidRPr="00C7244C" w:rsidRDefault="00B752F3" w:rsidP="003F1727">
            <w:pPr>
              <w:pStyle w:val="TAH"/>
              <w:rPr>
                <w:lang w:eastAsia="zh-CN"/>
              </w:rPr>
            </w:pPr>
            <w:r w:rsidRPr="00C7244C">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0542D5" w14:textId="77777777" w:rsidR="00B752F3" w:rsidRPr="00C7244C" w:rsidRDefault="00B752F3" w:rsidP="003F1727">
            <w:pPr>
              <w:pStyle w:val="TAH"/>
              <w:rPr>
                <w:lang w:eastAsia="zh-CN"/>
              </w:rPr>
            </w:pPr>
            <w:r w:rsidRPr="00C7244C">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E18AD7" w14:textId="77777777" w:rsidR="00B752F3" w:rsidRPr="00C7244C" w:rsidRDefault="00B752F3" w:rsidP="003F1727">
            <w:pPr>
              <w:pStyle w:val="TAH"/>
              <w:rPr>
                <w:lang w:eastAsia="zh-CN"/>
              </w:rPr>
            </w:pPr>
            <w:r w:rsidRPr="00C7244C">
              <w:rPr>
                <w:lang w:eastAsia="zh-CN"/>
              </w:rPr>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98536A" w14:textId="77777777" w:rsidR="00B752F3" w:rsidRPr="00C7244C" w:rsidRDefault="00B752F3" w:rsidP="003F1727">
            <w:pPr>
              <w:pStyle w:val="TAH"/>
              <w:rPr>
                <w:lang w:eastAsia="zh-CN"/>
              </w:rPr>
            </w:pPr>
            <w:r w:rsidRPr="00C7244C">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C4E659" w14:textId="77777777" w:rsidR="00B752F3" w:rsidRPr="00C7244C" w:rsidRDefault="00B752F3" w:rsidP="003F1727">
            <w:pPr>
              <w:pStyle w:val="TAH"/>
              <w:rPr>
                <w:lang w:eastAsia="zh-CN"/>
              </w:rPr>
            </w:pPr>
            <w:r w:rsidRPr="00C7244C">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C599D4" w14:textId="77777777" w:rsidR="00B752F3" w:rsidRPr="00C7244C" w:rsidRDefault="00B752F3" w:rsidP="003F1727">
            <w:pPr>
              <w:pStyle w:val="TAH"/>
              <w:rPr>
                <w:lang w:eastAsia="zh-CN"/>
              </w:rPr>
            </w:pPr>
            <w:r w:rsidRPr="00C7244C">
              <w:rPr>
                <w:lang w:eastAsia="zh-CN"/>
              </w:rPr>
              <w:t>Cell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AB4E61" w14:textId="77777777" w:rsidR="00B752F3" w:rsidRPr="00C7244C" w:rsidRDefault="00B752F3" w:rsidP="003F1727">
            <w:pPr>
              <w:pStyle w:val="TAH"/>
              <w:rPr>
                <w:lang w:eastAsia="zh-CN"/>
              </w:rPr>
            </w:pPr>
            <w:r w:rsidRPr="00C7244C">
              <w:rPr>
                <w:lang w:eastAsia="zh-CN"/>
              </w:rPr>
              <w:t>Cell 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EABC72" w14:textId="77777777" w:rsidR="00B752F3" w:rsidRPr="00C7244C" w:rsidRDefault="00B752F3" w:rsidP="003F1727">
            <w:pPr>
              <w:pStyle w:val="TAH"/>
              <w:rPr>
                <w:lang w:eastAsia="zh-CN"/>
              </w:rPr>
            </w:pPr>
            <w:r w:rsidRPr="00C7244C">
              <w:rPr>
                <w:lang w:eastAsia="zh-CN"/>
              </w:rPr>
              <w:t>Cell 2</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4C601F" w14:textId="77777777" w:rsidR="00B752F3" w:rsidRPr="00C7244C" w:rsidRDefault="00B752F3" w:rsidP="003F1727">
            <w:pPr>
              <w:pStyle w:val="TAH"/>
              <w:rPr>
                <w:lang w:eastAsia="zh-CN"/>
              </w:rPr>
            </w:pPr>
            <w:r w:rsidRPr="00C7244C">
              <w:rPr>
                <w:lang w:eastAsia="zh-CN"/>
              </w:rPr>
              <w:t>Cell 3</w:t>
            </w:r>
          </w:p>
        </w:tc>
      </w:tr>
      <w:tr w:rsidR="00B752F3" w:rsidRPr="00C7244C" w14:paraId="28F6D8CC"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674371FC" w14:textId="77777777" w:rsidR="00B752F3" w:rsidRPr="00C7244C" w:rsidRDefault="00B752F3" w:rsidP="003F1727">
            <w:pPr>
              <w:pStyle w:val="TAL"/>
              <w:rPr>
                <w:lang w:eastAsia="zh-CN"/>
              </w:rPr>
            </w:pPr>
            <w:r w:rsidRPr="00C7244C">
              <w:rPr>
                <w:lang w:eastAsia="zh-CN"/>
              </w:rPr>
              <w:t>SSB ARFCN</w:t>
            </w:r>
          </w:p>
        </w:tc>
        <w:tc>
          <w:tcPr>
            <w:tcW w:w="850" w:type="dxa"/>
            <w:tcBorders>
              <w:top w:val="single" w:sz="4" w:space="0" w:color="auto"/>
              <w:left w:val="single" w:sz="4" w:space="0" w:color="auto"/>
              <w:bottom w:val="single" w:sz="4" w:space="0" w:color="auto"/>
              <w:right w:val="single" w:sz="4" w:space="0" w:color="auto"/>
            </w:tcBorders>
            <w:vAlign w:val="center"/>
          </w:tcPr>
          <w:p w14:paraId="2178B986" w14:textId="77777777" w:rsidR="00B752F3" w:rsidRPr="00C7244C" w:rsidRDefault="00B752F3" w:rsidP="003F1727">
            <w:pPr>
              <w:pStyle w:val="TAC"/>
              <w:rPr>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2F721AFA" w14:textId="77777777" w:rsidR="00B752F3" w:rsidRPr="00C7244C" w:rsidRDefault="00B752F3"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81C5BB" w14:textId="78F1C9DE" w:rsidR="00B752F3" w:rsidRPr="00C7244C" w:rsidRDefault="00B752F3" w:rsidP="003F1727">
            <w:pPr>
              <w:pStyle w:val="TAC"/>
              <w:rPr>
                <w:lang w:eastAsia="zh-CN"/>
              </w:rPr>
            </w:pPr>
            <w:r w:rsidRPr="00C7244C">
              <w:rPr>
                <w:lang w:eastAsia="zh-CN"/>
              </w:rPr>
              <w:t>freq</w:t>
            </w:r>
            <w:r w:rsidR="00D10472" w:rsidRPr="00C7244C">
              <w:rPr>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8B79C3" w14:textId="6EDA5071" w:rsidR="00B752F3" w:rsidRPr="00C7244C" w:rsidRDefault="00B752F3" w:rsidP="003F1727">
            <w:pPr>
              <w:pStyle w:val="TAC"/>
              <w:rPr>
                <w:lang w:eastAsia="zh-CN"/>
              </w:rPr>
            </w:pPr>
            <w:r w:rsidRPr="00C7244C">
              <w:rPr>
                <w:lang w:eastAsia="zh-CN"/>
              </w:rPr>
              <w:t xml:space="preserve">freq </w:t>
            </w:r>
            <w:r w:rsidR="00D10472"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9CB1E14" w14:textId="77777777" w:rsidR="00B752F3" w:rsidRPr="00C7244C" w:rsidRDefault="00B752F3"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DE938" w14:textId="484CF690" w:rsidR="00B752F3" w:rsidRPr="00C7244C" w:rsidRDefault="00D10472"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F8B7E0" w14:textId="4B9BC15D" w:rsidR="00B752F3" w:rsidRPr="00C7244C" w:rsidRDefault="00B752F3" w:rsidP="003F1727">
            <w:pPr>
              <w:pStyle w:val="TAC"/>
              <w:rPr>
                <w:lang w:eastAsia="zh-CN"/>
              </w:rPr>
            </w:pPr>
            <w:r w:rsidRPr="00C7244C">
              <w:rPr>
                <w:lang w:eastAsia="zh-CN"/>
              </w:rPr>
              <w:t xml:space="preserve">freq </w:t>
            </w:r>
            <w:r w:rsidR="00D10472" w:rsidRPr="00C7244C">
              <w:rPr>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BB2DE80" w14:textId="77777777" w:rsidR="00B752F3" w:rsidRPr="00C7244C" w:rsidRDefault="00B752F3" w:rsidP="003F1727">
            <w:pPr>
              <w:pStyle w:val="TAC"/>
              <w:rPr>
                <w:lang w:eastAsia="zh-CN"/>
              </w:rPr>
            </w:pPr>
            <w:r w:rsidRPr="00C7244C">
              <w:rPr>
                <w:lang w:eastAsia="zh-CN"/>
              </w:rPr>
              <w:t>freq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0E995D" w14:textId="3155D877" w:rsidR="00B752F3" w:rsidRPr="00C7244C" w:rsidRDefault="00D10472" w:rsidP="003F1727">
            <w:pPr>
              <w:pStyle w:val="TAC"/>
              <w:rPr>
                <w:lang w:eastAsia="zh-CN"/>
              </w:rPr>
            </w:pPr>
            <w:r w:rsidRPr="00C7244C">
              <w:rPr>
                <w:lang w:eastAsia="zh-CN"/>
              </w:rPr>
              <w:t>freq1</w:t>
            </w:r>
          </w:p>
        </w:tc>
        <w:tc>
          <w:tcPr>
            <w:tcW w:w="818" w:type="dxa"/>
            <w:tcBorders>
              <w:top w:val="single" w:sz="4" w:space="0" w:color="auto"/>
              <w:left w:val="single" w:sz="4" w:space="0" w:color="auto"/>
              <w:bottom w:val="single" w:sz="4" w:space="0" w:color="auto"/>
              <w:right w:val="single" w:sz="4" w:space="0" w:color="auto"/>
            </w:tcBorders>
            <w:vAlign w:val="center"/>
            <w:hideMark/>
          </w:tcPr>
          <w:p w14:paraId="331E357D" w14:textId="455E123D" w:rsidR="00B752F3" w:rsidRPr="00C7244C" w:rsidRDefault="00D10472" w:rsidP="003F1727">
            <w:pPr>
              <w:pStyle w:val="TAC"/>
              <w:rPr>
                <w:lang w:eastAsia="zh-CN"/>
              </w:rPr>
            </w:pPr>
            <w:r w:rsidRPr="00C7244C">
              <w:rPr>
                <w:lang w:eastAsia="zh-CN"/>
              </w:rPr>
              <w:t>freq2</w:t>
            </w:r>
          </w:p>
        </w:tc>
      </w:tr>
      <w:tr w:rsidR="00B752F3" w:rsidRPr="00C7244C" w14:paraId="3E905908"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0E7E287" w14:textId="77777777" w:rsidR="00B752F3" w:rsidRPr="00C7244C" w:rsidRDefault="00B752F3" w:rsidP="003F1727">
            <w:pPr>
              <w:pStyle w:val="TAL"/>
              <w:rPr>
                <w:lang w:eastAsia="zh-CN"/>
              </w:rPr>
            </w:pPr>
            <w:r w:rsidRPr="00C7244C">
              <w:rPr>
                <w:lang w:eastAsia="zh-CN"/>
              </w:rPr>
              <w:t>Duplex mode</w:t>
            </w:r>
          </w:p>
        </w:tc>
        <w:tc>
          <w:tcPr>
            <w:tcW w:w="850" w:type="dxa"/>
            <w:tcBorders>
              <w:top w:val="single" w:sz="4" w:space="0" w:color="auto"/>
              <w:left w:val="single" w:sz="4" w:space="0" w:color="auto"/>
              <w:bottom w:val="single" w:sz="4" w:space="0" w:color="auto"/>
              <w:right w:val="single" w:sz="4" w:space="0" w:color="auto"/>
            </w:tcBorders>
          </w:tcPr>
          <w:p w14:paraId="7AEA1567" w14:textId="77777777" w:rsidR="00B752F3" w:rsidRPr="00C7244C" w:rsidRDefault="00B752F3" w:rsidP="003F172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014411C0" w14:textId="77777777" w:rsidR="00B752F3" w:rsidRPr="00C7244C" w:rsidRDefault="00B752F3" w:rsidP="003F1727">
            <w:pPr>
              <w:pStyle w:val="TAC"/>
              <w:rPr>
                <w:lang w:eastAsia="zh-CN"/>
              </w:rPr>
            </w:pPr>
            <w:r w:rsidRPr="00C7244C">
              <w:rPr>
                <w:lang w:eastAsia="zh-CN"/>
              </w:rPr>
              <w:t>TDD</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6993A5" w14:textId="77777777" w:rsidR="00B752F3" w:rsidRPr="00C7244C" w:rsidRDefault="00B752F3" w:rsidP="003F1727">
            <w:pPr>
              <w:pStyle w:val="TAC"/>
              <w:rPr>
                <w:lang w:eastAsia="zh-CN"/>
              </w:rPr>
            </w:pPr>
            <w:r w:rsidRPr="00C7244C">
              <w:rPr>
                <w:lang w:eastAsia="zh-CN"/>
              </w:rPr>
              <w:t>TDD</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0C51F0D2" w14:textId="77777777" w:rsidR="00B752F3" w:rsidRPr="00C7244C" w:rsidRDefault="00B752F3" w:rsidP="003F1727">
            <w:pPr>
              <w:pStyle w:val="TAC"/>
              <w:rPr>
                <w:lang w:eastAsia="zh-CN"/>
              </w:rPr>
            </w:pPr>
            <w:r w:rsidRPr="00C7244C">
              <w:rPr>
                <w:lang w:eastAsia="zh-CN"/>
              </w:rPr>
              <w:t>TDD</w:t>
            </w:r>
          </w:p>
        </w:tc>
      </w:tr>
      <w:tr w:rsidR="00B752F3" w:rsidRPr="00C7244C" w14:paraId="5F8F2CC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42B45498" w14:textId="77777777" w:rsidR="00B752F3" w:rsidRPr="00C7244C" w:rsidRDefault="00B752F3" w:rsidP="003F1727">
            <w:pPr>
              <w:pStyle w:val="TAL"/>
              <w:rPr>
                <w:lang w:eastAsia="zh-CN"/>
              </w:rPr>
            </w:pPr>
            <w:r w:rsidRPr="00C7244C">
              <w:rPr>
                <w:rFonts w:eastAsia="Malgun Gothic"/>
                <w:szCs w:val="18"/>
                <w:lang w:eastAsia="zh-CN"/>
              </w:rPr>
              <w:t>TDD configuration</w:t>
            </w:r>
          </w:p>
        </w:tc>
        <w:tc>
          <w:tcPr>
            <w:tcW w:w="850" w:type="dxa"/>
            <w:tcBorders>
              <w:top w:val="single" w:sz="4" w:space="0" w:color="auto"/>
              <w:left w:val="single" w:sz="4" w:space="0" w:color="auto"/>
              <w:bottom w:val="single" w:sz="4" w:space="0" w:color="auto"/>
              <w:right w:val="single" w:sz="4" w:space="0" w:color="auto"/>
            </w:tcBorders>
          </w:tcPr>
          <w:p w14:paraId="1B1E34B8" w14:textId="77777777" w:rsidR="00B752F3" w:rsidRPr="00C7244C" w:rsidRDefault="00B752F3" w:rsidP="003F172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70D94717" w14:textId="77777777" w:rsidR="00B752F3" w:rsidRPr="00C7244C" w:rsidRDefault="00B752F3" w:rsidP="003F1727">
            <w:pPr>
              <w:pStyle w:val="TAC"/>
              <w:rPr>
                <w:lang w:eastAsia="zh-CN"/>
              </w:rPr>
            </w:pPr>
            <w:r w:rsidRPr="00C7244C">
              <w:rPr>
                <w:lang w:eastAsia="zh-CN"/>
              </w:rPr>
              <w:t>TDDConf.3.1</w:t>
            </w:r>
          </w:p>
        </w:tc>
        <w:tc>
          <w:tcPr>
            <w:tcW w:w="2126" w:type="dxa"/>
            <w:gridSpan w:val="3"/>
            <w:tcBorders>
              <w:top w:val="single" w:sz="4" w:space="0" w:color="auto"/>
              <w:left w:val="single" w:sz="4" w:space="0" w:color="auto"/>
              <w:bottom w:val="single" w:sz="4" w:space="0" w:color="auto"/>
              <w:right w:val="single" w:sz="4" w:space="0" w:color="auto"/>
            </w:tcBorders>
            <w:hideMark/>
          </w:tcPr>
          <w:p w14:paraId="5A892BCC" w14:textId="77777777" w:rsidR="00B752F3" w:rsidRPr="00C7244C" w:rsidRDefault="00B752F3" w:rsidP="003F1727">
            <w:pPr>
              <w:pStyle w:val="TAC"/>
              <w:rPr>
                <w:lang w:eastAsia="zh-CN"/>
              </w:rPr>
            </w:pPr>
            <w:r w:rsidRPr="00C7244C">
              <w:rPr>
                <w:lang w:eastAsia="zh-CN"/>
              </w:rPr>
              <w:t>TDDConf.3.1</w:t>
            </w:r>
          </w:p>
        </w:tc>
        <w:tc>
          <w:tcPr>
            <w:tcW w:w="2235" w:type="dxa"/>
            <w:gridSpan w:val="3"/>
            <w:tcBorders>
              <w:top w:val="single" w:sz="4" w:space="0" w:color="auto"/>
              <w:left w:val="single" w:sz="4" w:space="0" w:color="auto"/>
              <w:bottom w:val="single" w:sz="4" w:space="0" w:color="auto"/>
              <w:right w:val="single" w:sz="4" w:space="0" w:color="auto"/>
            </w:tcBorders>
            <w:hideMark/>
          </w:tcPr>
          <w:p w14:paraId="5B62276B" w14:textId="77777777" w:rsidR="00B752F3" w:rsidRPr="00C7244C" w:rsidRDefault="00B752F3" w:rsidP="003F1727">
            <w:pPr>
              <w:pStyle w:val="TAC"/>
              <w:rPr>
                <w:lang w:eastAsia="zh-CN"/>
              </w:rPr>
            </w:pPr>
            <w:r w:rsidRPr="00C7244C">
              <w:rPr>
                <w:lang w:eastAsia="zh-CN"/>
              </w:rPr>
              <w:t>TDDConf.3.1</w:t>
            </w:r>
          </w:p>
        </w:tc>
      </w:tr>
      <w:tr w:rsidR="00B752F3" w:rsidRPr="00C7244C" w14:paraId="6A20BF1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12B6BB1F" w14:textId="77777777" w:rsidR="00B752F3" w:rsidRPr="00C7244C" w:rsidRDefault="00B752F3" w:rsidP="003F1727">
            <w:pPr>
              <w:pStyle w:val="TAL"/>
              <w:rPr>
                <w:rFonts w:eastAsia="Malgun Gothic"/>
                <w:szCs w:val="18"/>
                <w:lang w:eastAsia="zh-CN"/>
              </w:rPr>
            </w:pPr>
            <w:r w:rsidRPr="00C7244C">
              <w:rPr>
                <w:lang w:eastAsia="zh-CN"/>
              </w:rPr>
              <w:t>Downlink initial BWP Configuration</w:t>
            </w:r>
          </w:p>
        </w:tc>
        <w:tc>
          <w:tcPr>
            <w:tcW w:w="850" w:type="dxa"/>
            <w:tcBorders>
              <w:top w:val="single" w:sz="4" w:space="0" w:color="auto"/>
              <w:left w:val="single" w:sz="4" w:space="0" w:color="auto"/>
              <w:bottom w:val="single" w:sz="4" w:space="0" w:color="auto"/>
              <w:right w:val="single" w:sz="4" w:space="0" w:color="auto"/>
            </w:tcBorders>
          </w:tcPr>
          <w:p w14:paraId="07355767" w14:textId="77777777" w:rsidR="00B752F3" w:rsidRPr="00C7244C" w:rsidRDefault="00B752F3" w:rsidP="003F1727">
            <w:pPr>
              <w:pStyle w:val="TAC"/>
              <w:rPr>
                <w:rFonts w:eastAsiaTheme="minorHAnsi"/>
                <w:szCs w:val="22"/>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2466B44E" w14:textId="77777777" w:rsidR="00B752F3" w:rsidRPr="00C7244C" w:rsidRDefault="00B752F3" w:rsidP="003F1727">
            <w:pPr>
              <w:pStyle w:val="TAC"/>
              <w:rPr>
                <w:lang w:eastAsia="zh-CN"/>
              </w:rPr>
            </w:pPr>
            <w:r w:rsidRPr="00C7244C">
              <w:rPr>
                <w:sz w:val="16"/>
                <w:szCs w:val="16"/>
                <w:lang w:eastAsia="zh-CN"/>
              </w:rPr>
              <w:t>D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31FDC6C" w14:textId="77777777" w:rsidR="00B752F3" w:rsidRPr="00C7244C" w:rsidRDefault="00B752F3" w:rsidP="003F1727">
            <w:pPr>
              <w:pStyle w:val="TAC"/>
              <w:rPr>
                <w:lang w:eastAsia="zh-CN"/>
              </w:rPr>
            </w:pPr>
            <w:r w:rsidRPr="00C7244C">
              <w:rPr>
                <w:sz w:val="16"/>
                <w:szCs w:val="16"/>
                <w:lang w:eastAsia="zh-CN"/>
              </w:rPr>
              <w:t>D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857C4AB" w14:textId="77777777" w:rsidR="00B752F3" w:rsidRPr="00C7244C" w:rsidRDefault="00B752F3" w:rsidP="003F1727">
            <w:pPr>
              <w:pStyle w:val="TAC"/>
              <w:rPr>
                <w:lang w:eastAsia="zh-CN"/>
              </w:rPr>
            </w:pPr>
            <w:r w:rsidRPr="00C7244C">
              <w:rPr>
                <w:sz w:val="16"/>
                <w:szCs w:val="16"/>
                <w:lang w:eastAsia="zh-CN"/>
              </w:rPr>
              <w:t>DLBWP.0.1</w:t>
            </w:r>
          </w:p>
        </w:tc>
      </w:tr>
      <w:tr w:rsidR="00B752F3" w:rsidRPr="00C7244C" w14:paraId="18B9C8A4"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0550CA6D" w14:textId="77777777" w:rsidR="00B752F3" w:rsidRPr="00C7244C" w:rsidRDefault="00B752F3" w:rsidP="003F1727">
            <w:pPr>
              <w:pStyle w:val="TAL"/>
              <w:rPr>
                <w:szCs w:val="18"/>
                <w:lang w:eastAsia="zh-CN"/>
              </w:rPr>
            </w:pPr>
            <w:r w:rsidRPr="00C7244C">
              <w:rPr>
                <w:szCs w:val="18"/>
                <w:lang w:eastAsia="zh-CN"/>
              </w:rPr>
              <w:t>Down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077279FD" w14:textId="77777777" w:rsidR="00B752F3" w:rsidRPr="00C7244C" w:rsidRDefault="00B752F3" w:rsidP="003F1727">
            <w:pPr>
              <w:pStyle w:val="TAC"/>
              <w:rPr>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4DBE8FD6" w14:textId="77777777" w:rsidR="00B752F3" w:rsidRPr="00C7244C" w:rsidRDefault="00B752F3" w:rsidP="003F1727">
            <w:pPr>
              <w:pStyle w:val="TAC"/>
              <w:rPr>
                <w:szCs w:val="18"/>
                <w:lang w:eastAsia="zh-CN"/>
              </w:rPr>
            </w:pPr>
            <w:r w:rsidRPr="00C7244C">
              <w:rPr>
                <w:szCs w:val="18"/>
                <w:lang w:eastAsia="zh-CN"/>
              </w:rPr>
              <w:t>D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22A0F609" w14:textId="77777777" w:rsidR="00B752F3" w:rsidRPr="00C7244C" w:rsidRDefault="00B752F3" w:rsidP="003F1727">
            <w:pPr>
              <w:pStyle w:val="TAC"/>
              <w:rPr>
                <w:szCs w:val="18"/>
                <w:lang w:eastAsia="zh-CN"/>
              </w:rPr>
            </w:pPr>
            <w:r w:rsidRPr="00C7244C">
              <w:rPr>
                <w:szCs w:val="18"/>
                <w:lang w:eastAsia="zh-CN"/>
              </w:rPr>
              <w:t>D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140B8353" w14:textId="77777777" w:rsidR="00B752F3" w:rsidRPr="00C7244C" w:rsidRDefault="00B752F3" w:rsidP="003F1727">
            <w:pPr>
              <w:pStyle w:val="TAC"/>
              <w:rPr>
                <w:szCs w:val="18"/>
                <w:lang w:eastAsia="zh-CN"/>
              </w:rPr>
            </w:pPr>
            <w:r w:rsidRPr="00C7244C">
              <w:rPr>
                <w:szCs w:val="18"/>
                <w:lang w:eastAsia="zh-CN"/>
              </w:rPr>
              <w:t>DLBWP.1.1</w:t>
            </w:r>
          </w:p>
        </w:tc>
      </w:tr>
      <w:tr w:rsidR="00B752F3" w:rsidRPr="00C7244C" w14:paraId="27666EDB"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A530BFA" w14:textId="77777777" w:rsidR="00B752F3" w:rsidRPr="00C7244C" w:rsidRDefault="00B752F3" w:rsidP="003F1727">
            <w:pPr>
              <w:pStyle w:val="TAL"/>
              <w:rPr>
                <w:rFonts w:eastAsia="Malgun Gothic"/>
                <w:szCs w:val="18"/>
                <w:lang w:eastAsia="zh-CN"/>
              </w:rPr>
            </w:pPr>
            <w:r w:rsidRPr="00C7244C">
              <w:rPr>
                <w:szCs w:val="18"/>
                <w:lang w:eastAsia="zh-CN"/>
              </w:rPr>
              <w:t>Uplink initial BWP configuration</w:t>
            </w:r>
          </w:p>
        </w:tc>
        <w:tc>
          <w:tcPr>
            <w:tcW w:w="850" w:type="dxa"/>
            <w:tcBorders>
              <w:top w:val="single" w:sz="4" w:space="0" w:color="auto"/>
              <w:left w:val="single" w:sz="4" w:space="0" w:color="auto"/>
              <w:bottom w:val="single" w:sz="4" w:space="0" w:color="auto"/>
              <w:right w:val="single" w:sz="4" w:space="0" w:color="auto"/>
            </w:tcBorders>
          </w:tcPr>
          <w:p w14:paraId="4EFF4BD6"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330D3EAA" w14:textId="77777777" w:rsidR="00B752F3" w:rsidRPr="00C7244C" w:rsidRDefault="00B752F3" w:rsidP="003F1727">
            <w:pPr>
              <w:pStyle w:val="TAC"/>
              <w:rPr>
                <w:rFonts w:eastAsia="Malgun Gothic"/>
                <w:szCs w:val="18"/>
                <w:lang w:eastAsia="zh-CN"/>
              </w:rPr>
            </w:pPr>
            <w:r w:rsidRPr="00C7244C">
              <w:rPr>
                <w:szCs w:val="18"/>
                <w:lang w:eastAsia="zh-CN"/>
              </w:rPr>
              <w:t>U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E29C525" w14:textId="77777777" w:rsidR="00B752F3" w:rsidRPr="00C7244C" w:rsidRDefault="00B752F3" w:rsidP="003F1727">
            <w:pPr>
              <w:pStyle w:val="TAC"/>
              <w:rPr>
                <w:rFonts w:eastAsia="Malgun Gothic"/>
                <w:szCs w:val="18"/>
                <w:lang w:eastAsia="zh-CN"/>
              </w:rPr>
            </w:pPr>
            <w:r w:rsidRPr="00C7244C">
              <w:rPr>
                <w:szCs w:val="18"/>
                <w:lang w:eastAsia="zh-CN"/>
              </w:rPr>
              <w:t>U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37CD78F" w14:textId="77777777" w:rsidR="00B752F3" w:rsidRPr="00C7244C" w:rsidRDefault="00B752F3" w:rsidP="003F1727">
            <w:pPr>
              <w:pStyle w:val="TAC"/>
              <w:rPr>
                <w:rFonts w:eastAsia="Malgun Gothic"/>
                <w:szCs w:val="18"/>
                <w:lang w:eastAsia="zh-CN"/>
              </w:rPr>
            </w:pPr>
            <w:r w:rsidRPr="00C7244C">
              <w:rPr>
                <w:szCs w:val="18"/>
                <w:lang w:eastAsia="zh-CN"/>
              </w:rPr>
              <w:t>ULBWP.0.1</w:t>
            </w:r>
          </w:p>
        </w:tc>
      </w:tr>
      <w:tr w:rsidR="00B752F3" w:rsidRPr="00C7244C" w14:paraId="6815A6D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1FB77C3C" w14:textId="77777777" w:rsidR="00B752F3" w:rsidRPr="00C7244C" w:rsidRDefault="00B752F3" w:rsidP="003F1727">
            <w:pPr>
              <w:pStyle w:val="TAL"/>
              <w:rPr>
                <w:rFonts w:eastAsia="Malgun Gothic"/>
                <w:szCs w:val="18"/>
                <w:lang w:eastAsia="zh-CN"/>
              </w:rPr>
            </w:pPr>
            <w:r w:rsidRPr="00C7244C">
              <w:rPr>
                <w:szCs w:val="18"/>
                <w:lang w:eastAsia="zh-CN"/>
              </w:rPr>
              <w:t>Up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5D25D7DF"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0FD76A32" w14:textId="77777777" w:rsidR="00B752F3" w:rsidRPr="00C7244C" w:rsidRDefault="00B752F3" w:rsidP="003F1727">
            <w:pPr>
              <w:pStyle w:val="TAC"/>
              <w:rPr>
                <w:rFonts w:eastAsia="Malgun Gothic"/>
                <w:szCs w:val="18"/>
                <w:lang w:eastAsia="zh-CN"/>
              </w:rPr>
            </w:pPr>
            <w:r w:rsidRPr="00C7244C">
              <w:rPr>
                <w:szCs w:val="18"/>
                <w:lang w:eastAsia="zh-CN"/>
              </w:rPr>
              <w:t>U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5611AE05" w14:textId="77777777" w:rsidR="00B752F3" w:rsidRPr="00C7244C" w:rsidRDefault="00B752F3" w:rsidP="003F1727">
            <w:pPr>
              <w:pStyle w:val="TAC"/>
              <w:rPr>
                <w:rFonts w:eastAsia="Malgun Gothic"/>
                <w:szCs w:val="18"/>
                <w:lang w:eastAsia="zh-CN"/>
              </w:rPr>
            </w:pPr>
            <w:r w:rsidRPr="00C7244C">
              <w:rPr>
                <w:szCs w:val="18"/>
                <w:lang w:eastAsia="zh-CN"/>
              </w:rPr>
              <w:t>U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7F4DD5F2" w14:textId="77777777" w:rsidR="00B752F3" w:rsidRPr="00C7244C" w:rsidRDefault="00B752F3" w:rsidP="003F1727">
            <w:pPr>
              <w:pStyle w:val="TAC"/>
              <w:rPr>
                <w:rFonts w:eastAsia="Malgun Gothic"/>
                <w:szCs w:val="18"/>
                <w:lang w:eastAsia="zh-CN"/>
              </w:rPr>
            </w:pPr>
            <w:r w:rsidRPr="00C7244C">
              <w:rPr>
                <w:szCs w:val="18"/>
                <w:lang w:eastAsia="zh-CN"/>
              </w:rPr>
              <w:t>ULBWP.1.1</w:t>
            </w:r>
          </w:p>
        </w:tc>
      </w:tr>
      <w:tr w:rsidR="00B752F3" w:rsidRPr="00C7244C" w14:paraId="3C58519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1AE5EBF" w14:textId="77777777" w:rsidR="00B752F3" w:rsidRPr="00C7244C" w:rsidRDefault="00B752F3" w:rsidP="003F1727">
            <w:pPr>
              <w:pStyle w:val="TAL"/>
              <w:rPr>
                <w:rFonts w:eastAsia="Malgun Gothic"/>
                <w:szCs w:val="18"/>
                <w:lang w:eastAsia="zh-CN"/>
              </w:rPr>
            </w:pPr>
            <w:r w:rsidRPr="00C7244C">
              <w:rPr>
                <w:szCs w:val="18"/>
                <w:lang w:eastAsia="zh-CN"/>
              </w:rPr>
              <w:t>TRS configuration</w:t>
            </w:r>
          </w:p>
        </w:tc>
        <w:tc>
          <w:tcPr>
            <w:tcW w:w="850" w:type="dxa"/>
            <w:tcBorders>
              <w:top w:val="single" w:sz="4" w:space="0" w:color="auto"/>
              <w:left w:val="single" w:sz="4" w:space="0" w:color="auto"/>
              <w:bottom w:val="single" w:sz="4" w:space="0" w:color="auto"/>
              <w:right w:val="single" w:sz="4" w:space="0" w:color="auto"/>
            </w:tcBorders>
          </w:tcPr>
          <w:p w14:paraId="39759AA8"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FBAEDA1" w14:textId="77777777" w:rsidR="00B752F3" w:rsidRPr="00C7244C" w:rsidRDefault="00B752F3" w:rsidP="003F1727">
            <w:pPr>
              <w:pStyle w:val="TAC"/>
              <w:rPr>
                <w:rFonts w:eastAsia="Malgun Gothic"/>
                <w:szCs w:val="18"/>
                <w:lang w:eastAsia="zh-CN"/>
              </w:rPr>
            </w:pPr>
            <w:r w:rsidRPr="00C7244C">
              <w:rPr>
                <w:szCs w:val="18"/>
                <w:lang w:eastAsia="zh-CN"/>
              </w:rPr>
              <w:t>TRS.2.1 TDD</w:t>
            </w:r>
          </w:p>
        </w:tc>
        <w:tc>
          <w:tcPr>
            <w:tcW w:w="2126" w:type="dxa"/>
            <w:gridSpan w:val="3"/>
            <w:tcBorders>
              <w:top w:val="single" w:sz="4" w:space="0" w:color="auto"/>
              <w:left w:val="single" w:sz="4" w:space="0" w:color="auto"/>
              <w:bottom w:val="single" w:sz="4" w:space="0" w:color="auto"/>
              <w:right w:val="single" w:sz="4" w:space="0" w:color="auto"/>
            </w:tcBorders>
            <w:hideMark/>
          </w:tcPr>
          <w:p w14:paraId="713B2814" w14:textId="77777777" w:rsidR="00B752F3" w:rsidRPr="00C7244C" w:rsidRDefault="00B752F3" w:rsidP="003F1727">
            <w:pPr>
              <w:pStyle w:val="TAC"/>
              <w:rPr>
                <w:rFonts w:eastAsia="Malgun Gothic"/>
                <w:szCs w:val="18"/>
                <w:lang w:eastAsia="zh-CN"/>
              </w:rPr>
            </w:pPr>
            <w:r w:rsidRPr="00C7244C">
              <w:rPr>
                <w:szCs w:val="18"/>
                <w:lang w:eastAsia="zh-CN"/>
              </w:rPr>
              <w:t>TRS.2.1 TDD</w:t>
            </w:r>
          </w:p>
        </w:tc>
        <w:tc>
          <w:tcPr>
            <w:tcW w:w="2235" w:type="dxa"/>
            <w:gridSpan w:val="3"/>
            <w:tcBorders>
              <w:top w:val="single" w:sz="4" w:space="0" w:color="auto"/>
              <w:left w:val="single" w:sz="4" w:space="0" w:color="auto"/>
              <w:bottom w:val="single" w:sz="4" w:space="0" w:color="auto"/>
              <w:right w:val="single" w:sz="4" w:space="0" w:color="auto"/>
            </w:tcBorders>
            <w:hideMark/>
          </w:tcPr>
          <w:p w14:paraId="057D8B5E" w14:textId="77777777" w:rsidR="00B752F3" w:rsidRPr="00C7244C" w:rsidRDefault="00B752F3" w:rsidP="003F1727">
            <w:pPr>
              <w:pStyle w:val="TAC"/>
              <w:rPr>
                <w:rFonts w:eastAsia="Malgun Gothic"/>
                <w:szCs w:val="18"/>
                <w:lang w:eastAsia="zh-CN"/>
              </w:rPr>
            </w:pPr>
            <w:r w:rsidRPr="00C7244C">
              <w:rPr>
                <w:szCs w:val="18"/>
                <w:lang w:eastAsia="zh-CN"/>
              </w:rPr>
              <w:t>TRS.2.1 TDD</w:t>
            </w:r>
          </w:p>
        </w:tc>
      </w:tr>
      <w:tr w:rsidR="00B752F3" w:rsidRPr="00C7244C" w14:paraId="384E3268"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33FE448" w14:textId="77777777" w:rsidR="00B752F3" w:rsidRPr="00C7244C" w:rsidRDefault="00B752F3" w:rsidP="003F1727">
            <w:pPr>
              <w:pStyle w:val="TAL"/>
              <w:rPr>
                <w:rFonts w:eastAsia="Malgun Gothic"/>
                <w:szCs w:val="18"/>
                <w:lang w:eastAsia="zh-CN"/>
              </w:rPr>
            </w:pPr>
            <w:r w:rsidRPr="00C7244C">
              <w:rPr>
                <w:szCs w:val="18"/>
                <w:lang w:eastAsia="zh-CN"/>
              </w:rPr>
              <w:t>TCI state</w:t>
            </w:r>
          </w:p>
        </w:tc>
        <w:tc>
          <w:tcPr>
            <w:tcW w:w="850" w:type="dxa"/>
            <w:tcBorders>
              <w:top w:val="single" w:sz="4" w:space="0" w:color="auto"/>
              <w:left w:val="single" w:sz="4" w:space="0" w:color="auto"/>
              <w:bottom w:val="single" w:sz="4" w:space="0" w:color="auto"/>
              <w:right w:val="single" w:sz="4" w:space="0" w:color="auto"/>
            </w:tcBorders>
          </w:tcPr>
          <w:p w14:paraId="65255560"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4493F0E" w14:textId="77777777" w:rsidR="00B752F3" w:rsidRPr="00C7244C" w:rsidRDefault="00B752F3" w:rsidP="003F1727">
            <w:pPr>
              <w:pStyle w:val="TAC"/>
              <w:rPr>
                <w:rFonts w:eastAsia="Malgun Gothic"/>
                <w:szCs w:val="18"/>
                <w:lang w:eastAsia="zh-CN"/>
              </w:rPr>
            </w:pPr>
            <w:r w:rsidRPr="00C7244C">
              <w:rPr>
                <w:szCs w:val="18"/>
                <w:lang w:eastAsia="zh-CN"/>
              </w:rPr>
              <w:t>TCI.State.0</w:t>
            </w:r>
          </w:p>
        </w:tc>
        <w:tc>
          <w:tcPr>
            <w:tcW w:w="2126" w:type="dxa"/>
            <w:gridSpan w:val="3"/>
            <w:tcBorders>
              <w:top w:val="single" w:sz="4" w:space="0" w:color="auto"/>
              <w:left w:val="single" w:sz="4" w:space="0" w:color="auto"/>
              <w:bottom w:val="single" w:sz="4" w:space="0" w:color="auto"/>
              <w:right w:val="single" w:sz="4" w:space="0" w:color="auto"/>
            </w:tcBorders>
            <w:hideMark/>
          </w:tcPr>
          <w:p w14:paraId="6904ED9A" w14:textId="77777777" w:rsidR="00B752F3" w:rsidRPr="00C7244C" w:rsidRDefault="00B752F3" w:rsidP="003F1727">
            <w:pPr>
              <w:pStyle w:val="TAC"/>
              <w:rPr>
                <w:rFonts w:eastAsia="Malgun Gothic"/>
                <w:szCs w:val="18"/>
                <w:lang w:eastAsia="zh-CN"/>
              </w:rPr>
            </w:pPr>
            <w:r w:rsidRPr="00C7244C">
              <w:rPr>
                <w:szCs w:val="18"/>
                <w:lang w:eastAsia="zh-CN"/>
              </w:rPr>
              <w:t>TCI.State.0</w:t>
            </w:r>
          </w:p>
        </w:tc>
        <w:tc>
          <w:tcPr>
            <w:tcW w:w="2235" w:type="dxa"/>
            <w:gridSpan w:val="3"/>
            <w:tcBorders>
              <w:top w:val="single" w:sz="4" w:space="0" w:color="auto"/>
              <w:left w:val="single" w:sz="4" w:space="0" w:color="auto"/>
              <w:bottom w:val="single" w:sz="4" w:space="0" w:color="auto"/>
              <w:right w:val="single" w:sz="4" w:space="0" w:color="auto"/>
            </w:tcBorders>
            <w:hideMark/>
          </w:tcPr>
          <w:p w14:paraId="7D1C0DE6" w14:textId="77777777" w:rsidR="00B752F3" w:rsidRPr="00C7244C" w:rsidRDefault="00B752F3" w:rsidP="003F1727">
            <w:pPr>
              <w:pStyle w:val="TAC"/>
              <w:rPr>
                <w:rFonts w:eastAsia="Malgun Gothic"/>
                <w:szCs w:val="18"/>
                <w:lang w:eastAsia="zh-CN"/>
              </w:rPr>
            </w:pPr>
            <w:r w:rsidRPr="00C7244C">
              <w:rPr>
                <w:szCs w:val="18"/>
                <w:lang w:eastAsia="zh-CN"/>
              </w:rPr>
              <w:t>TCI.State.0</w:t>
            </w:r>
          </w:p>
        </w:tc>
      </w:tr>
      <w:tr w:rsidR="00B752F3" w:rsidRPr="00C7244C" w14:paraId="7C0C317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AF09161" w14:textId="77777777" w:rsidR="00B752F3" w:rsidRPr="00C7244C" w:rsidRDefault="00B752F3" w:rsidP="003F1727">
            <w:pPr>
              <w:pStyle w:val="TAL"/>
              <w:rPr>
                <w:rFonts w:eastAsiaTheme="minorHAnsi"/>
                <w:szCs w:val="22"/>
                <w:lang w:eastAsia="zh-CN"/>
              </w:rPr>
            </w:pPr>
            <w:r w:rsidRPr="00C7244C">
              <w:rPr>
                <w:rFonts w:eastAsia="Malgun Gothic"/>
                <w:szCs w:val="18"/>
                <w:lang w:eastAsia="zh-CN"/>
              </w:rPr>
              <w:t>BW</w:t>
            </w:r>
            <w:r w:rsidRPr="00C7244C">
              <w:rPr>
                <w:rFonts w:eastAsia="Malgun Gothic"/>
                <w:szCs w:val="18"/>
                <w:vertAlign w:val="subscript"/>
                <w:lang w:eastAsia="zh-CN"/>
              </w:rPr>
              <w:t>channel</w:t>
            </w:r>
          </w:p>
        </w:tc>
        <w:tc>
          <w:tcPr>
            <w:tcW w:w="850" w:type="dxa"/>
            <w:tcBorders>
              <w:top w:val="single" w:sz="4" w:space="0" w:color="auto"/>
              <w:left w:val="single" w:sz="4" w:space="0" w:color="auto"/>
              <w:bottom w:val="single" w:sz="4" w:space="0" w:color="auto"/>
              <w:right w:val="single" w:sz="4" w:space="0" w:color="auto"/>
            </w:tcBorders>
            <w:hideMark/>
          </w:tcPr>
          <w:p w14:paraId="6A0608A8" w14:textId="77777777" w:rsidR="00B752F3" w:rsidRPr="00C7244C" w:rsidRDefault="00B752F3" w:rsidP="003F1727">
            <w:pPr>
              <w:pStyle w:val="TAC"/>
              <w:rPr>
                <w:lang w:eastAsia="zh-CN"/>
              </w:rPr>
            </w:pPr>
            <w:r w:rsidRPr="00C7244C">
              <w:rPr>
                <w:rFonts w:eastAsia="Malgun Gothic"/>
                <w:szCs w:val="18"/>
                <w:lang w:eastAsia="zh-CN"/>
              </w:rPr>
              <w:t>MHz</w:t>
            </w:r>
          </w:p>
        </w:tc>
        <w:tc>
          <w:tcPr>
            <w:tcW w:w="2131" w:type="dxa"/>
            <w:gridSpan w:val="3"/>
            <w:tcBorders>
              <w:top w:val="single" w:sz="4" w:space="0" w:color="auto"/>
              <w:left w:val="single" w:sz="4" w:space="0" w:color="auto"/>
              <w:bottom w:val="single" w:sz="4" w:space="0" w:color="auto"/>
              <w:right w:val="single" w:sz="4" w:space="0" w:color="auto"/>
            </w:tcBorders>
            <w:hideMark/>
          </w:tcPr>
          <w:p w14:paraId="04870DBF" w14:textId="77777777" w:rsidR="00B752F3" w:rsidRPr="00C7244C" w:rsidRDefault="00B752F3" w:rsidP="003F1727">
            <w:pPr>
              <w:pStyle w:val="TAC"/>
              <w:rPr>
                <w:lang w:eastAsia="zh-CN"/>
              </w:rPr>
            </w:pPr>
            <w:r w:rsidRPr="00C7244C">
              <w:rPr>
                <w:rFonts w:eastAsia="Malgun Gothic"/>
                <w:szCs w:val="18"/>
                <w:lang w:eastAsia="zh-CN"/>
              </w:rPr>
              <w:t>100: N</w:t>
            </w:r>
            <w:r w:rsidRPr="00C7244C">
              <w:rPr>
                <w:rFonts w:eastAsia="Malgun Gothic"/>
                <w:szCs w:val="18"/>
                <w:vertAlign w:val="subscript"/>
                <w:lang w:eastAsia="zh-CN"/>
              </w:rPr>
              <w:t>RB,c</w:t>
            </w:r>
            <w:r w:rsidRPr="00C7244C">
              <w:rPr>
                <w:rFonts w:eastAsia="Malgun Gothic"/>
                <w:szCs w:val="18"/>
                <w:lang w:eastAsia="zh-CN"/>
              </w:rPr>
              <w:t xml:space="preserve"> = 66</w:t>
            </w:r>
          </w:p>
        </w:tc>
        <w:tc>
          <w:tcPr>
            <w:tcW w:w="2126" w:type="dxa"/>
            <w:gridSpan w:val="3"/>
            <w:tcBorders>
              <w:top w:val="single" w:sz="4" w:space="0" w:color="auto"/>
              <w:left w:val="single" w:sz="4" w:space="0" w:color="auto"/>
              <w:bottom w:val="single" w:sz="4" w:space="0" w:color="auto"/>
              <w:right w:val="single" w:sz="4" w:space="0" w:color="auto"/>
            </w:tcBorders>
            <w:hideMark/>
          </w:tcPr>
          <w:p w14:paraId="4C26FD67" w14:textId="77777777" w:rsidR="00B752F3" w:rsidRPr="00C7244C" w:rsidRDefault="00B752F3" w:rsidP="003F1727">
            <w:pPr>
              <w:pStyle w:val="TAC"/>
              <w:rPr>
                <w:lang w:eastAsia="zh-CN"/>
              </w:rPr>
            </w:pPr>
            <w:r w:rsidRPr="00C7244C">
              <w:rPr>
                <w:rFonts w:eastAsia="Malgun Gothic"/>
                <w:szCs w:val="18"/>
                <w:lang w:eastAsia="zh-CN"/>
              </w:rPr>
              <w:t>100: N</w:t>
            </w:r>
            <w:r w:rsidRPr="00C7244C">
              <w:rPr>
                <w:rFonts w:eastAsia="Malgun Gothic"/>
                <w:szCs w:val="18"/>
                <w:vertAlign w:val="subscript"/>
                <w:lang w:eastAsia="zh-CN"/>
              </w:rPr>
              <w:t>RB,c</w:t>
            </w:r>
            <w:r w:rsidRPr="00C7244C">
              <w:rPr>
                <w:rFonts w:eastAsia="Malgun Gothic"/>
                <w:szCs w:val="18"/>
                <w:lang w:eastAsia="zh-CN"/>
              </w:rPr>
              <w:t xml:space="preserve"> = 66</w:t>
            </w:r>
          </w:p>
        </w:tc>
        <w:tc>
          <w:tcPr>
            <w:tcW w:w="2235" w:type="dxa"/>
            <w:gridSpan w:val="3"/>
            <w:tcBorders>
              <w:top w:val="single" w:sz="4" w:space="0" w:color="auto"/>
              <w:left w:val="single" w:sz="4" w:space="0" w:color="auto"/>
              <w:bottom w:val="single" w:sz="4" w:space="0" w:color="auto"/>
              <w:right w:val="single" w:sz="4" w:space="0" w:color="auto"/>
            </w:tcBorders>
            <w:hideMark/>
          </w:tcPr>
          <w:p w14:paraId="0ED427EC" w14:textId="77777777" w:rsidR="00B752F3" w:rsidRPr="00C7244C" w:rsidRDefault="00B752F3" w:rsidP="003F1727">
            <w:pPr>
              <w:pStyle w:val="TAC"/>
              <w:rPr>
                <w:lang w:eastAsia="zh-CN"/>
              </w:rPr>
            </w:pPr>
            <w:r w:rsidRPr="00C7244C">
              <w:rPr>
                <w:rFonts w:eastAsia="Malgun Gothic"/>
                <w:szCs w:val="18"/>
                <w:lang w:eastAsia="zh-CN"/>
              </w:rPr>
              <w:t>100: N</w:t>
            </w:r>
            <w:r w:rsidRPr="00C7244C">
              <w:rPr>
                <w:rFonts w:eastAsia="Malgun Gothic"/>
                <w:szCs w:val="18"/>
                <w:vertAlign w:val="subscript"/>
                <w:lang w:eastAsia="zh-CN"/>
              </w:rPr>
              <w:t>RB,c</w:t>
            </w:r>
            <w:r w:rsidRPr="00C7244C">
              <w:rPr>
                <w:rFonts w:eastAsia="Malgun Gothic"/>
                <w:szCs w:val="18"/>
                <w:lang w:eastAsia="zh-CN"/>
              </w:rPr>
              <w:t xml:space="preserve"> = 66</w:t>
            </w:r>
          </w:p>
        </w:tc>
      </w:tr>
      <w:tr w:rsidR="00B752F3" w:rsidRPr="00C7244C" w14:paraId="0707004A"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AD3A7C8" w14:textId="77777777" w:rsidR="00B752F3" w:rsidRPr="00C7244C" w:rsidRDefault="00B752F3" w:rsidP="003F1727">
            <w:pPr>
              <w:pStyle w:val="TAL"/>
              <w:rPr>
                <w:lang w:eastAsia="zh-CN"/>
              </w:rPr>
            </w:pPr>
            <w:r w:rsidRPr="00C7244C">
              <w:rPr>
                <w:lang w:eastAsia="zh-CN"/>
              </w:rPr>
              <w:t xml:space="preserve">PDSCH Reference measurement channel </w:t>
            </w:r>
          </w:p>
        </w:tc>
        <w:tc>
          <w:tcPr>
            <w:tcW w:w="850" w:type="dxa"/>
            <w:tcBorders>
              <w:top w:val="single" w:sz="4" w:space="0" w:color="auto"/>
              <w:left w:val="single" w:sz="4" w:space="0" w:color="auto"/>
              <w:bottom w:val="single" w:sz="4" w:space="0" w:color="auto"/>
              <w:right w:val="single" w:sz="4" w:space="0" w:color="auto"/>
            </w:tcBorders>
            <w:vAlign w:val="center"/>
          </w:tcPr>
          <w:p w14:paraId="24D88AFC" w14:textId="77777777" w:rsidR="00B752F3" w:rsidRPr="00C7244C" w:rsidRDefault="00B752F3" w:rsidP="003F172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2258AB9B" w14:textId="77777777" w:rsidR="00B752F3" w:rsidRPr="00C7244C" w:rsidRDefault="00B752F3" w:rsidP="003F1727">
            <w:pPr>
              <w:pStyle w:val="TAC"/>
              <w:rPr>
                <w:lang w:eastAsia="zh-CN"/>
              </w:rPr>
            </w:pPr>
            <w:r w:rsidRPr="00C7244C">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C2CC7"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40EB578" w14:textId="77777777" w:rsidR="00B752F3" w:rsidRPr="00C7244C" w:rsidRDefault="00B752F3" w:rsidP="003F1727">
            <w:pPr>
              <w:pStyle w:val="TAC"/>
              <w:rPr>
                <w:lang w:eastAsia="zh-CN"/>
              </w:rPr>
            </w:pPr>
            <w:r w:rsidRPr="00C7244C">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49B01"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FCB4A1B" w14:textId="77777777" w:rsidR="00B752F3" w:rsidRPr="00C7244C" w:rsidRDefault="00B752F3" w:rsidP="003F1727">
            <w:pPr>
              <w:pStyle w:val="TAC"/>
              <w:rPr>
                <w:lang w:eastAsia="zh-CN"/>
              </w:rPr>
            </w:pPr>
            <w:r w:rsidRPr="00C7244C">
              <w:rPr>
                <w:lang w:eastAsia="zh-CN"/>
              </w:rPr>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tcPr>
          <w:p w14:paraId="64E6D85B" w14:textId="77777777" w:rsidR="00B752F3" w:rsidRPr="00C7244C" w:rsidRDefault="00B752F3" w:rsidP="003F1727">
            <w:pPr>
              <w:pStyle w:val="TAC"/>
              <w:rPr>
                <w:lang w:eastAsia="zh-CN"/>
              </w:rPr>
            </w:pPr>
          </w:p>
        </w:tc>
      </w:tr>
      <w:tr w:rsidR="00B752F3" w:rsidRPr="00C7244C" w14:paraId="7770B89C"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2A2D992" w14:textId="77777777" w:rsidR="00B752F3" w:rsidRPr="00C7244C" w:rsidRDefault="00B752F3" w:rsidP="003F1727">
            <w:pPr>
              <w:pStyle w:val="TAL"/>
              <w:rPr>
                <w:lang w:eastAsia="zh-CN"/>
              </w:rPr>
            </w:pPr>
            <w:r w:rsidRPr="00C7244C">
              <w:rPr>
                <w:rFonts w:cs="v5.0.0"/>
                <w:lang w:eastAsia="zh-CN"/>
              </w:rPr>
              <w:t>RMSI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C8182D8" w14:textId="77777777" w:rsidR="00B752F3" w:rsidRPr="00C7244C" w:rsidRDefault="00B752F3" w:rsidP="003F172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7F8552E9" w14:textId="77777777" w:rsidR="00B752F3" w:rsidRPr="00C7244C" w:rsidRDefault="00B752F3" w:rsidP="003F1727">
            <w:pPr>
              <w:pStyle w:val="TAC"/>
              <w:rPr>
                <w:lang w:eastAsia="zh-CN"/>
              </w:rPr>
            </w:pPr>
            <w:r w:rsidRPr="00C7244C">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CAA88F"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1B14FCA" w14:textId="77777777" w:rsidR="00B752F3" w:rsidRPr="00C7244C" w:rsidRDefault="00B752F3" w:rsidP="003F1727">
            <w:pPr>
              <w:pStyle w:val="TAC"/>
              <w:rPr>
                <w:lang w:eastAsia="zh-CN"/>
              </w:rPr>
            </w:pPr>
            <w:r w:rsidRPr="00C7244C">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4ECA0F"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BAA5479" w14:textId="77777777" w:rsidR="00B752F3" w:rsidRPr="00C7244C" w:rsidRDefault="00B752F3" w:rsidP="003F1727">
            <w:pPr>
              <w:pStyle w:val="TAC"/>
              <w:rPr>
                <w:lang w:eastAsia="zh-CN"/>
              </w:rPr>
            </w:pPr>
            <w:r w:rsidRPr="00C7244C">
              <w:rPr>
                <w:lang w:eastAsia="zh-CN"/>
              </w:rPr>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30779A8C" w14:textId="77777777" w:rsidR="00B752F3" w:rsidRPr="00C7244C" w:rsidRDefault="00B752F3" w:rsidP="003F1727">
            <w:pPr>
              <w:pStyle w:val="TAC"/>
              <w:rPr>
                <w:lang w:eastAsia="zh-CN"/>
              </w:rPr>
            </w:pPr>
          </w:p>
        </w:tc>
      </w:tr>
      <w:tr w:rsidR="00B752F3" w:rsidRPr="00C7244C" w14:paraId="21CFE0F0"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A672B03" w14:textId="77777777" w:rsidR="00B752F3" w:rsidRPr="00C7244C" w:rsidRDefault="00B752F3" w:rsidP="003F1727">
            <w:pPr>
              <w:pStyle w:val="TAL"/>
              <w:rPr>
                <w:rFonts w:cs="v5.0.0"/>
                <w:lang w:eastAsia="zh-CN"/>
              </w:rPr>
            </w:pPr>
            <w:r w:rsidRPr="00C7244C">
              <w:rPr>
                <w:rFonts w:cs="v5.0.0"/>
                <w:lang w:eastAsia="zh-CN"/>
              </w:rPr>
              <w:t>Dedicated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2E9F320" w14:textId="77777777" w:rsidR="00B752F3" w:rsidRPr="00C7244C" w:rsidRDefault="00B752F3" w:rsidP="003F1727">
            <w:pPr>
              <w:pStyle w:val="TAC"/>
              <w:rPr>
                <w:rFonts w:cstheme="minorBidi"/>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0420CEB9" w14:textId="77777777" w:rsidR="00B752F3" w:rsidRPr="00C7244C" w:rsidRDefault="00B752F3" w:rsidP="003F1727">
            <w:pPr>
              <w:pStyle w:val="TAC"/>
              <w:rPr>
                <w:lang w:eastAsia="zh-CN"/>
              </w:rPr>
            </w:pPr>
            <w:r w:rsidRPr="00C7244C">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A7363E"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1ED8DAB7" w14:textId="77777777" w:rsidR="00B752F3" w:rsidRPr="00C7244C" w:rsidRDefault="00B752F3" w:rsidP="003F1727">
            <w:pPr>
              <w:pStyle w:val="TAC"/>
              <w:rPr>
                <w:lang w:eastAsia="zh-CN"/>
              </w:rPr>
            </w:pPr>
            <w:r w:rsidRPr="00C7244C">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B716E"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94B3F5B" w14:textId="77777777" w:rsidR="00B752F3" w:rsidRPr="00C7244C" w:rsidRDefault="00B752F3" w:rsidP="003F1727">
            <w:pPr>
              <w:pStyle w:val="TAC"/>
              <w:rPr>
                <w:lang w:eastAsia="zh-CN"/>
              </w:rPr>
            </w:pPr>
            <w:r w:rsidRPr="00C7244C">
              <w:rPr>
                <w:lang w:eastAsia="zh-CN"/>
              </w:rPr>
              <w:t xml:space="preserve">CCR.3.1 TDD  </w:t>
            </w:r>
          </w:p>
        </w:tc>
        <w:tc>
          <w:tcPr>
            <w:tcW w:w="818" w:type="dxa"/>
            <w:tcBorders>
              <w:top w:val="single" w:sz="4" w:space="0" w:color="auto"/>
              <w:left w:val="single" w:sz="4" w:space="0" w:color="auto"/>
              <w:bottom w:val="single" w:sz="4" w:space="0" w:color="auto"/>
              <w:right w:val="single" w:sz="4" w:space="0" w:color="auto"/>
            </w:tcBorders>
            <w:vAlign w:val="center"/>
          </w:tcPr>
          <w:p w14:paraId="06CA8152" w14:textId="77777777" w:rsidR="00B752F3" w:rsidRPr="00C7244C" w:rsidRDefault="00B752F3" w:rsidP="003F1727">
            <w:pPr>
              <w:pStyle w:val="TAC"/>
              <w:rPr>
                <w:lang w:eastAsia="zh-CN"/>
              </w:rPr>
            </w:pPr>
          </w:p>
        </w:tc>
      </w:tr>
      <w:tr w:rsidR="00B752F3" w:rsidRPr="00C7244C" w14:paraId="7441BC0D"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EF508DE" w14:textId="77777777" w:rsidR="00B752F3" w:rsidRPr="00C7244C" w:rsidRDefault="00B752F3" w:rsidP="003F1727">
            <w:pPr>
              <w:pStyle w:val="TAL"/>
              <w:rPr>
                <w:lang w:eastAsia="zh-CN"/>
              </w:rPr>
            </w:pPr>
            <w:r w:rsidRPr="00C7244C">
              <w:rPr>
                <w:lang w:eastAsia="zh-CN"/>
              </w:rPr>
              <w:t>OCNG Patterns</w:t>
            </w:r>
          </w:p>
        </w:tc>
        <w:tc>
          <w:tcPr>
            <w:tcW w:w="850" w:type="dxa"/>
            <w:tcBorders>
              <w:top w:val="single" w:sz="4" w:space="0" w:color="auto"/>
              <w:left w:val="single" w:sz="4" w:space="0" w:color="auto"/>
              <w:bottom w:val="single" w:sz="4" w:space="0" w:color="auto"/>
              <w:right w:val="single" w:sz="4" w:space="0" w:color="auto"/>
            </w:tcBorders>
            <w:vAlign w:val="center"/>
          </w:tcPr>
          <w:p w14:paraId="5961F088"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1D5580FA" w14:textId="77777777" w:rsidR="00B752F3" w:rsidRPr="00C7244C" w:rsidRDefault="00B752F3" w:rsidP="003F1727">
            <w:pPr>
              <w:pStyle w:val="TAC"/>
              <w:rPr>
                <w:lang w:eastAsia="zh-CN"/>
              </w:rPr>
            </w:pPr>
            <w:r w:rsidRPr="00C7244C">
              <w:rPr>
                <w:rFonts w:eastAsia="Malgun Gothic"/>
                <w:szCs w:val="18"/>
                <w:lang w:eastAsia="zh-CN"/>
              </w:rPr>
              <w:t>OP.1</w:t>
            </w:r>
            <w:r w:rsidRPr="00C7244C">
              <w:rPr>
                <w:lang w:eastAsia="zh-CN"/>
              </w:rPr>
              <w:t xml:space="preserve">  </w:t>
            </w:r>
          </w:p>
        </w:tc>
      </w:tr>
      <w:tr w:rsidR="00B752F3" w:rsidRPr="00C7244C" w14:paraId="1622B717"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18D838A2" w14:textId="77777777" w:rsidR="00B752F3" w:rsidRPr="00C7244C" w:rsidRDefault="00B752F3" w:rsidP="003F1727">
            <w:pPr>
              <w:pStyle w:val="TAL"/>
              <w:rPr>
                <w:lang w:eastAsia="zh-CN"/>
              </w:rPr>
            </w:pPr>
            <w:r w:rsidRPr="00C7244C">
              <w:rPr>
                <w:lang w:eastAsia="zh-CN"/>
              </w:rPr>
              <w:t>SSB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3A0166B5"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62CE0F02" w14:textId="77777777" w:rsidR="00B752F3" w:rsidRPr="00C7244C" w:rsidRDefault="00B752F3" w:rsidP="003F1727">
            <w:pPr>
              <w:pStyle w:val="TAC"/>
              <w:rPr>
                <w:rFonts w:eastAsia="Malgun Gothic"/>
                <w:szCs w:val="18"/>
                <w:lang w:eastAsia="zh-CN"/>
              </w:rPr>
            </w:pPr>
            <w:r w:rsidRPr="00C7244C">
              <w:rPr>
                <w:lang w:eastAsia="zh-CN"/>
              </w:rPr>
              <w:t>SSB.1 FR2</w:t>
            </w:r>
          </w:p>
        </w:tc>
      </w:tr>
      <w:tr w:rsidR="00B752F3" w:rsidRPr="00C7244C" w14:paraId="64887C7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4CD6AE65" w14:textId="77777777" w:rsidR="00B752F3" w:rsidRPr="00C7244C" w:rsidRDefault="00B752F3" w:rsidP="003F1727">
            <w:pPr>
              <w:pStyle w:val="TAL"/>
              <w:rPr>
                <w:rFonts w:eastAsiaTheme="minorHAnsi"/>
                <w:szCs w:val="22"/>
                <w:lang w:eastAsia="zh-CN"/>
              </w:rPr>
            </w:pPr>
            <w:r w:rsidRPr="00C7244C">
              <w:rPr>
                <w:lang w:eastAsia="zh-CN"/>
              </w:rPr>
              <w:t>SMTC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2ED25A4"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3EC9F353" w14:textId="77777777" w:rsidR="00B752F3" w:rsidRPr="00C7244C" w:rsidRDefault="00B752F3" w:rsidP="003F1727">
            <w:pPr>
              <w:pStyle w:val="TAC"/>
              <w:rPr>
                <w:lang w:eastAsia="zh-CN"/>
              </w:rPr>
            </w:pPr>
            <w:r w:rsidRPr="00C7244C">
              <w:rPr>
                <w:lang w:eastAsia="zh-CN"/>
              </w:rPr>
              <w:t xml:space="preserve">SMTC.1 </w:t>
            </w:r>
          </w:p>
        </w:tc>
      </w:tr>
      <w:tr w:rsidR="00B752F3" w:rsidRPr="00C7244C" w14:paraId="7CC25CF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631B9561" w14:textId="77777777" w:rsidR="00B752F3" w:rsidRPr="00C7244C" w:rsidRDefault="00B752F3" w:rsidP="003F1727">
            <w:pPr>
              <w:pStyle w:val="TAL"/>
              <w:rPr>
                <w:rFonts w:cs="Arial"/>
                <w:szCs w:val="18"/>
                <w:lang w:eastAsia="zh-CN"/>
              </w:rPr>
            </w:pPr>
            <w:r w:rsidRPr="00C7244C">
              <w:rPr>
                <w:rFonts w:cs="Arial"/>
                <w:szCs w:val="18"/>
                <w:lang w:eastAsia="zh-CN"/>
              </w:rPr>
              <w:t xml:space="preserve">PRACH configuration </w:t>
            </w:r>
          </w:p>
        </w:tc>
        <w:tc>
          <w:tcPr>
            <w:tcW w:w="850" w:type="dxa"/>
            <w:tcBorders>
              <w:top w:val="single" w:sz="4" w:space="0" w:color="auto"/>
              <w:left w:val="single" w:sz="4" w:space="0" w:color="auto"/>
              <w:bottom w:val="single" w:sz="4" w:space="0" w:color="auto"/>
              <w:right w:val="single" w:sz="4" w:space="0" w:color="auto"/>
            </w:tcBorders>
          </w:tcPr>
          <w:p w14:paraId="343E9443" w14:textId="77777777" w:rsidR="00B752F3" w:rsidRPr="00C7244C" w:rsidRDefault="00B752F3" w:rsidP="003F1727">
            <w:pPr>
              <w:pStyle w:val="TAC"/>
              <w:rPr>
                <w:rFonts w:cs="Arial"/>
                <w:szCs w:val="18"/>
                <w:lang w:eastAsia="zh-CN"/>
              </w:rPr>
            </w:pPr>
          </w:p>
        </w:tc>
        <w:tc>
          <w:tcPr>
            <w:tcW w:w="6492" w:type="dxa"/>
            <w:gridSpan w:val="9"/>
            <w:tcBorders>
              <w:top w:val="single" w:sz="4" w:space="0" w:color="auto"/>
              <w:left w:val="single" w:sz="4" w:space="0" w:color="auto"/>
              <w:bottom w:val="single" w:sz="4" w:space="0" w:color="auto"/>
              <w:right w:val="single" w:sz="4" w:space="0" w:color="auto"/>
            </w:tcBorders>
            <w:hideMark/>
          </w:tcPr>
          <w:p w14:paraId="5FCAA900" w14:textId="77777777" w:rsidR="00B752F3" w:rsidRPr="00C7244C" w:rsidRDefault="00B752F3" w:rsidP="003F1727">
            <w:pPr>
              <w:pStyle w:val="TAC"/>
              <w:rPr>
                <w:rFonts w:cs="Arial"/>
                <w:szCs w:val="18"/>
                <w:lang w:eastAsia="zh-CN"/>
              </w:rPr>
            </w:pPr>
            <w:r w:rsidRPr="00C7244C">
              <w:rPr>
                <w:rFonts w:cs="Arial"/>
                <w:szCs w:val="18"/>
                <w:lang w:eastAsia="zh-CN"/>
              </w:rPr>
              <w:t>FR2 PRACH configuration 1</w:t>
            </w:r>
          </w:p>
        </w:tc>
      </w:tr>
      <w:tr w:rsidR="00F976CB" w:rsidRPr="00C7244C" w14:paraId="1D23C721"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6656FFEE" w14:textId="77777777" w:rsidR="00F976CB" w:rsidRPr="00C7244C" w:rsidRDefault="00F976CB" w:rsidP="00F976CB">
            <w:pPr>
              <w:keepNext/>
              <w:keepLines/>
              <w:spacing w:after="0"/>
              <w:rPr>
                <w:rFonts w:ascii="Arial" w:hAnsi="Arial"/>
                <w:sz w:val="18"/>
              </w:rPr>
            </w:pPr>
            <w:r w:rsidRPr="00C7244C">
              <w:rPr>
                <w:rFonts w:ascii="Arial" w:eastAsia="SimSun" w:hAnsi="Arial" w:cs="Arial"/>
                <w:sz w:val="18"/>
                <w:lang w:eastAsia="en-US"/>
              </w:rPr>
              <w:t>CSI-RS configuration for CSI reporting</w:t>
            </w:r>
            <w:r w:rsidRPr="00C7244C">
              <w:rPr>
                <w:rFonts w:ascii="Arial" w:hAnsi="Arial"/>
                <w:sz w:val="18"/>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32A53622" w14:textId="77777777" w:rsidR="00F976CB" w:rsidRPr="00C7244C" w:rsidRDefault="00F976CB" w:rsidP="00F976CB">
            <w:pPr>
              <w:keepNext/>
              <w:keepLines/>
              <w:spacing w:after="0"/>
              <w:jc w:val="center"/>
              <w:rPr>
                <w:rFonts w:ascii="Arial" w:hAnsi="Arial"/>
                <w:sz w:val="18"/>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71A75BF" w14:textId="77777777" w:rsidR="00F976CB" w:rsidRPr="00C7244C" w:rsidRDefault="00F976CB" w:rsidP="00F976CB">
            <w:pPr>
              <w:keepNext/>
              <w:keepLines/>
              <w:spacing w:after="0"/>
              <w:jc w:val="center"/>
              <w:rPr>
                <w:rFonts w:ascii="Arial" w:hAnsi="Arial"/>
                <w:sz w:val="18"/>
              </w:rPr>
            </w:pPr>
            <w:r w:rsidRPr="00C7244C">
              <w:rPr>
                <w:rFonts w:ascii="Arial" w:eastAsia="SimSun" w:hAnsi="Arial" w:cs="Arial"/>
                <w:sz w:val="18"/>
                <w:lang w:eastAsia="en-US"/>
              </w:rPr>
              <w:t>CSI-RS.3.1 TDD</w:t>
            </w:r>
            <w:r w:rsidRPr="00C7244C">
              <w:rPr>
                <w:rFonts w:ascii="Arial" w:hAnsi="Arial"/>
                <w:sz w:val="18"/>
              </w:rPr>
              <w:t xml:space="preserve"> </w:t>
            </w:r>
          </w:p>
        </w:tc>
      </w:tr>
      <w:tr w:rsidR="00F976CB" w:rsidRPr="00C7244C" w14:paraId="58D21352"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009AECF2"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reportConfigType</w:t>
            </w:r>
          </w:p>
        </w:tc>
        <w:tc>
          <w:tcPr>
            <w:tcW w:w="850" w:type="dxa"/>
            <w:tcBorders>
              <w:top w:val="single" w:sz="4" w:space="0" w:color="auto"/>
              <w:left w:val="single" w:sz="4" w:space="0" w:color="auto"/>
              <w:bottom w:val="single" w:sz="4" w:space="0" w:color="auto"/>
              <w:right w:val="single" w:sz="4" w:space="0" w:color="auto"/>
            </w:tcBorders>
            <w:vAlign w:val="center"/>
          </w:tcPr>
          <w:p w14:paraId="5280BCFB" w14:textId="77777777" w:rsidR="00F976CB" w:rsidRPr="00C7244C" w:rsidRDefault="00F976CB" w:rsidP="00F976CB">
            <w:pPr>
              <w:keepNext/>
              <w:keepLines/>
              <w:spacing w:after="0"/>
              <w:jc w:val="center"/>
              <w:rPr>
                <w:rFonts w:ascii="Arial" w:hAnsi="Arial"/>
                <w:sz w:val="18"/>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2FDEC473"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102337DD"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22C2B9"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7A94F7D7"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FF4DBA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818" w:type="dxa"/>
            <w:tcBorders>
              <w:top w:val="single" w:sz="4" w:space="0" w:color="auto"/>
              <w:left w:val="single" w:sz="4" w:space="0" w:color="auto"/>
              <w:bottom w:val="single" w:sz="4" w:space="0" w:color="auto"/>
              <w:right w:val="single" w:sz="4" w:space="0" w:color="auto"/>
            </w:tcBorders>
            <w:vAlign w:val="center"/>
          </w:tcPr>
          <w:p w14:paraId="2F9A9850"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495DE38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0E3C1DF7"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reportQuantity</w:t>
            </w:r>
          </w:p>
        </w:tc>
        <w:tc>
          <w:tcPr>
            <w:tcW w:w="850" w:type="dxa"/>
            <w:tcBorders>
              <w:top w:val="single" w:sz="4" w:space="0" w:color="auto"/>
              <w:left w:val="single" w:sz="4" w:space="0" w:color="auto"/>
              <w:bottom w:val="single" w:sz="4" w:space="0" w:color="auto"/>
              <w:right w:val="single" w:sz="4" w:space="0" w:color="auto"/>
            </w:tcBorders>
            <w:vAlign w:val="center"/>
          </w:tcPr>
          <w:p w14:paraId="335632CC" w14:textId="77777777" w:rsidR="00F976CB" w:rsidRPr="00C7244C" w:rsidRDefault="00F976CB" w:rsidP="00F976CB">
            <w:pPr>
              <w:keepNext/>
              <w:keepLines/>
              <w:spacing w:after="0"/>
              <w:jc w:val="center"/>
              <w:rPr>
                <w:rFonts w:ascii="Arial" w:hAnsi="Arial"/>
                <w:sz w:val="18"/>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0CE77A14"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27430D0F"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5258D057"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343D75EB"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E189D2"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818" w:type="dxa"/>
            <w:tcBorders>
              <w:top w:val="single" w:sz="4" w:space="0" w:color="auto"/>
              <w:left w:val="single" w:sz="4" w:space="0" w:color="auto"/>
              <w:bottom w:val="single" w:sz="4" w:space="0" w:color="auto"/>
              <w:right w:val="single" w:sz="4" w:space="0" w:color="auto"/>
            </w:tcBorders>
            <w:vAlign w:val="center"/>
          </w:tcPr>
          <w:p w14:paraId="4B7101C6"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5568039F"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31EE2FF2"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CSI reporting periodicity</w:t>
            </w:r>
          </w:p>
        </w:tc>
        <w:tc>
          <w:tcPr>
            <w:tcW w:w="850" w:type="dxa"/>
            <w:tcBorders>
              <w:top w:val="single" w:sz="4" w:space="0" w:color="auto"/>
              <w:left w:val="single" w:sz="4" w:space="0" w:color="auto"/>
              <w:bottom w:val="single" w:sz="4" w:space="0" w:color="auto"/>
              <w:right w:val="single" w:sz="4" w:space="0" w:color="auto"/>
            </w:tcBorders>
            <w:vAlign w:val="center"/>
          </w:tcPr>
          <w:p w14:paraId="19B22D75" w14:textId="77777777" w:rsidR="00F976CB" w:rsidRPr="00C7244C" w:rsidRDefault="00F976CB" w:rsidP="00F976CB">
            <w:pPr>
              <w:keepNext/>
              <w:keepLines/>
              <w:spacing w:after="0"/>
              <w:jc w:val="center"/>
              <w:rPr>
                <w:rFonts w:ascii="Arial" w:hAnsi="Arial"/>
                <w:sz w:val="18"/>
              </w:rPr>
            </w:pPr>
            <w:r w:rsidRPr="00C7244C">
              <w:rPr>
                <w:rFonts w:ascii="Arial" w:hAnsi="Arial"/>
                <w:sz w:val="18"/>
              </w:rPr>
              <w:t>s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386B379"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41A01E38"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6B42E73"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3966BF07"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5BB53CC"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818" w:type="dxa"/>
            <w:tcBorders>
              <w:top w:val="single" w:sz="4" w:space="0" w:color="auto"/>
              <w:left w:val="single" w:sz="4" w:space="0" w:color="auto"/>
              <w:bottom w:val="single" w:sz="4" w:space="0" w:color="auto"/>
              <w:right w:val="single" w:sz="4" w:space="0" w:color="auto"/>
            </w:tcBorders>
            <w:vAlign w:val="center"/>
          </w:tcPr>
          <w:p w14:paraId="6E8A944B"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3C40BE8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125FC6B4"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CSI reporting offset</w:t>
            </w:r>
          </w:p>
        </w:tc>
        <w:tc>
          <w:tcPr>
            <w:tcW w:w="850" w:type="dxa"/>
            <w:tcBorders>
              <w:top w:val="single" w:sz="4" w:space="0" w:color="auto"/>
              <w:left w:val="single" w:sz="4" w:space="0" w:color="auto"/>
              <w:bottom w:val="single" w:sz="4" w:space="0" w:color="auto"/>
              <w:right w:val="single" w:sz="4" w:space="0" w:color="auto"/>
            </w:tcBorders>
            <w:vAlign w:val="center"/>
          </w:tcPr>
          <w:p w14:paraId="7F5695FE" w14:textId="77777777" w:rsidR="00F976CB" w:rsidRPr="00C7244C" w:rsidRDefault="00F976CB" w:rsidP="00F976CB">
            <w:pPr>
              <w:keepNext/>
              <w:keepLines/>
              <w:spacing w:after="0"/>
              <w:jc w:val="center"/>
              <w:rPr>
                <w:rFonts w:ascii="Arial" w:hAnsi="Arial"/>
                <w:sz w:val="18"/>
              </w:rPr>
            </w:pPr>
            <w:r w:rsidRPr="00C7244C">
              <w:rPr>
                <w:rFonts w:ascii="Arial" w:hAnsi="Arial"/>
                <w:sz w:val="18"/>
              </w:rPr>
              <w:t>s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37C530BA"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22EB285D"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7834A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4887CAD9"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1C7DAFD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818" w:type="dxa"/>
            <w:tcBorders>
              <w:top w:val="single" w:sz="4" w:space="0" w:color="auto"/>
              <w:left w:val="single" w:sz="4" w:space="0" w:color="auto"/>
              <w:bottom w:val="single" w:sz="4" w:space="0" w:color="auto"/>
              <w:right w:val="single" w:sz="4" w:space="0" w:color="auto"/>
            </w:tcBorders>
            <w:vAlign w:val="center"/>
          </w:tcPr>
          <w:p w14:paraId="1CCE9542"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B752F3" w:rsidRPr="00C7244C" w14:paraId="79244FB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47751BCA" w14:textId="77777777" w:rsidR="00B752F3" w:rsidRPr="00C7244C" w:rsidRDefault="00B752F3" w:rsidP="003F1727">
            <w:pPr>
              <w:pStyle w:val="TAL"/>
              <w:rPr>
                <w:rFonts w:cstheme="minorBidi"/>
                <w:szCs w:val="22"/>
                <w:lang w:eastAsia="zh-CN"/>
              </w:rPr>
            </w:pPr>
            <w:r w:rsidRPr="00C7244C">
              <w:rPr>
                <w:szCs w:val="18"/>
                <w:lang w:eastAsia="zh-CN"/>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2B7E6BA" w14:textId="77777777" w:rsidR="00B752F3" w:rsidRPr="00C7244C" w:rsidRDefault="00B752F3" w:rsidP="003F1727">
            <w:pPr>
              <w:pStyle w:val="TAC"/>
              <w:rPr>
                <w:lang w:eastAsia="zh-CN"/>
              </w:rPr>
            </w:pPr>
            <w:r w:rsidRPr="00C7244C">
              <w:rPr>
                <w:lang w:eastAsia="zh-CN"/>
              </w:rPr>
              <w:t>dB</w:t>
            </w:r>
          </w:p>
        </w:tc>
        <w:tc>
          <w:tcPr>
            <w:tcW w:w="6492"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141B5F51" w14:textId="77777777" w:rsidR="00B752F3" w:rsidRPr="00C7244C" w:rsidRDefault="00B752F3" w:rsidP="003F1727">
            <w:pPr>
              <w:pStyle w:val="TAC"/>
              <w:rPr>
                <w:lang w:eastAsia="zh-CN"/>
              </w:rPr>
            </w:pPr>
            <w:r w:rsidRPr="00C7244C">
              <w:rPr>
                <w:lang w:eastAsia="zh-CN"/>
              </w:rPr>
              <w:t>0</w:t>
            </w:r>
          </w:p>
        </w:tc>
      </w:tr>
      <w:tr w:rsidR="00B752F3" w:rsidRPr="00C7244C" w14:paraId="56A81A59"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112D62F" w14:textId="77777777" w:rsidR="00B752F3" w:rsidRPr="00C7244C" w:rsidRDefault="00B752F3" w:rsidP="003F1727">
            <w:pPr>
              <w:pStyle w:val="TAL"/>
              <w:rPr>
                <w:lang w:eastAsia="zh-CN"/>
              </w:rPr>
            </w:pPr>
            <w:r w:rsidRPr="00C7244C">
              <w:rPr>
                <w:szCs w:val="18"/>
                <w:lang w:eastAsia="zh-CN"/>
              </w:rPr>
              <w:t>EPRE ratio of PBCH_DMRS to SSS</w:t>
            </w:r>
          </w:p>
        </w:tc>
        <w:tc>
          <w:tcPr>
            <w:tcW w:w="850" w:type="dxa"/>
            <w:vMerge/>
            <w:vAlign w:val="center"/>
            <w:hideMark/>
          </w:tcPr>
          <w:p w14:paraId="4AAF6D44"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46FF9947"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7F0159F5"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A07B535" w14:textId="77777777" w:rsidR="00B752F3" w:rsidRPr="00C7244C" w:rsidRDefault="00B752F3" w:rsidP="003F1727">
            <w:pPr>
              <w:pStyle w:val="TAL"/>
              <w:rPr>
                <w:lang w:eastAsia="zh-CN"/>
              </w:rPr>
            </w:pPr>
            <w:r w:rsidRPr="00C7244C">
              <w:rPr>
                <w:szCs w:val="18"/>
                <w:lang w:eastAsia="zh-CN"/>
              </w:rPr>
              <w:t>EPRE ratio of PBCH to PBCH_DMRS</w:t>
            </w:r>
          </w:p>
        </w:tc>
        <w:tc>
          <w:tcPr>
            <w:tcW w:w="850" w:type="dxa"/>
            <w:vMerge/>
            <w:vAlign w:val="center"/>
            <w:hideMark/>
          </w:tcPr>
          <w:p w14:paraId="64BF62CE"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1D3E6DA7"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1172EB53"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1E51858" w14:textId="77777777" w:rsidR="00B752F3" w:rsidRPr="00C7244C" w:rsidRDefault="00B752F3" w:rsidP="003F1727">
            <w:pPr>
              <w:pStyle w:val="TAL"/>
              <w:rPr>
                <w:lang w:eastAsia="zh-CN"/>
              </w:rPr>
            </w:pPr>
            <w:r w:rsidRPr="00C7244C">
              <w:rPr>
                <w:szCs w:val="18"/>
                <w:lang w:eastAsia="zh-CN"/>
              </w:rPr>
              <w:t>EPRE ratio of PDCCH_DMRS to SSS</w:t>
            </w:r>
          </w:p>
        </w:tc>
        <w:tc>
          <w:tcPr>
            <w:tcW w:w="850" w:type="dxa"/>
            <w:vMerge/>
            <w:vAlign w:val="center"/>
            <w:hideMark/>
          </w:tcPr>
          <w:p w14:paraId="7CE3CA0C"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49CB25B8"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4205DC3A"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0BA7CB7" w14:textId="77777777" w:rsidR="00B752F3" w:rsidRPr="00C7244C" w:rsidRDefault="00B752F3" w:rsidP="003F1727">
            <w:pPr>
              <w:pStyle w:val="TAL"/>
              <w:rPr>
                <w:lang w:eastAsia="zh-CN"/>
              </w:rPr>
            </w:pPr>
            <w:r w:rsidRPr="00C7244C">
              <w:rPr>
                <w:szCs w:val="18"/>
                <w:lang w:eastAsia="zh-CN"/>
              </w:rPr>
              <w:t>EPRE ratio of PDCCH to PDCCH_DMRS</w:t>
            </w:r>
          </w:p>
        </w:tc>
        <w:tc>
          <w:tcPr>
            <w:tcW w:w="850" w:type="dxa"/>
            <w:vMerge/>
            <w:vAlign w:val="center"/>
            <w:hideMark/>
          </w:tcPr>
          <w:p w14:paraId="0D4F1661"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2E1A4CED"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298424F6"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5DE8122" w14:textId="77777777" w:rsidR="00B752F3" w:rsidRPr="00C7244C" w:rsidRDefault="00B752F3" w:rsidP="003F1727">
            <w:pPr>
              <w:pStyle w:val="TAL"/>
              <w:rPr>
                <w:lang w:eastAsia="zh-CN"/>
              </w:rPr>
            </w:pPr>
            <w:r w:rsidRPr="00C7244C">
              <w:rPr>
                <w:szCs w:val="18"/>
                <w:lang w:eastAsia="zh-CN"/>
              </w:rPr>
              <w:t>EPRE ratio of PDSCH_DMRS to SSS</w:t>
            </w:r>
          </w:p>
        </w:tc>
        <w:tc>
          <w:tcPr>
            <w:tcW w:w="850" w:type="dxa"/>
            <w:vMerge/>
            <w:vAlign w:val="center"/>
            <w:hideMark/>
          </w:tcPr>
          <w:p w14:paraId="740CF8A0"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30AAF4F5"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005400D2"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4D8AAF8F" w14:textId="77777777" w:rsidR="00B752F3" w:rsidRPr="00C7244C" w:rsidRDefault="00B752F3" w:rsidP="003F1727">
            <w:pPr>
              <w:pStyle w:val="TAL"/>
              <w:rPr>
                <w:lang w:eastAsia="zh-CN"/>
              </w:rPr>
            </w:pPr>
            <w:r w:rsidRPr="00C7244C">
              <w:rPr>
                <w:szCs w:val="18"/>
                <w:lang w:eastAsia="zh-CN"/>
              </w:rPr>
              <w:t>EPRE ratio of PDSCH to PDSCH_DMRS</w:t>
            </w:r>
          </w:p>
        </w:tc>
        <w:tc>
          <w:tcPr>
            <w:tcW w:w="850" w:type="dxa"/>
            <w:vMerge/>
            <w:vAlign w:val="center"/>
            <w:hideMark/>
          </w:tcPr>
          <w:p w14:paraId="5C7DD1A5"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1E098D5"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7317DA4C"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31B018CF" w14:textId="77777777" w:rsidR="00B752F3" w:rsidRPr="00C7244C" w:rsidRDefault="00B752F3" w:rsidP="003F1727">
            <w:pPr>
              <w:pStyle w:val="TAL"/>
              <w:rPr>
                <w:lang w:eastAsia="zh-CN"/>
              </w:rPr>
            </w:pPr>
            <w:r w:rsidRPr="00C7244C">
              <w:rPr>
                <w:rFonts w:eastAsia="Malgun Gothic"/>
                <w:szCs w:val="18"/>
                <w:lang w:eastAsia="zh-CN"/>
              </w:rPr>
              <w:t>EPRE ratio of OCNG DMRS to SSS</w:t>
            </w:r>
            <w:r w:rsidRPr="00C7244C">
              <w:rPr>
                <w:rFonts w:eastAsia="Malgun Gothic"/>
                <w:szCs w:val="18"/>
                <w:vertAlign w:val="superscript"/>
                <w:lang w:eastAsia="zh-CN"/>
              </w:rPr>
              <w:t>Note 1</w:t>
            </w:r>
          </w:p>
        </w:tc>
        <w:tc>
          <w:tcPr>
            <w:tcW w:w="850" w:type="dxa"/>
            <w:vMerge/>
            <w:vAlign w:val="center"/>
            <w:hideMark/>
          </w:tcPr>
          <w:p w14:paraId="4BB49098"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91C05D0"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0BA93CA2" w14:textId="77777777" w:rsidTr="00F976CB">
        <w:trPr>
          <w:trHeight w:val="217"/>
          <w:jc w:val="center"/>
        </w:trPr>
        <w:tc>
          <w:tcPr>
            <w:tcW w:w="2543" w:type="dxa"/>
            <w:tcBorders>
              <w:top w:val="single" w:sz="4" w:space="0" w:color="auto"/>
              <w:left w:val="single" w:sz="4" w:space="0" w:color="auto"/>
              <w:bottom w:val="single" w:sz="4" w:space="0" w:color="auto"/>
              <w:right w:val="single" w:sz="4" w:space="0" w:color="auto"/>
            </w:tcBorders>
            <w:hideMark/>
          </w:tcPr>
          <w:p w14:paraId="751E785D" w14:textId="77777777" w:rsidR="00B752F3" w:rsidRPr="00C7244C" w:rsidRDefault="00B752F3" w:rsidP="003F1727">
            <w:pPr>
              <w:pStyle w:val="TAL"/>
              <w:rPr>
                <w:lang w:eastAsia="zh-CN"/>
              </w:rPr>
            </w:pPr>
            <w:r w:rsidRPr="00C7244C">
              <w:rPr>
                <w:rFonts w:eastAsia="Malgun Gothic"/>
                <w:szCs w:val="18"/>
                <w:lang w:eastAsia="zh-CN"/>
              </w:rPr>
              <w:t>EPRE ratio of OCNG to OCNG DMRS</w:t>
            </w:r>
            <w:r w:rsidRPr="00C7244C">
              <w:rPr>
                <w:rFonts w:eastAsia="Malgun Gothic"/>
                <w:szCs w:val="18"/>
                <w:vertAlign w:val="superscript"/>
                <w:lang w:eastAsia="zh-CN"/>
              </w:rPr>
              <w:t xml:space="preserve"> Note 1</w:t>
            </w:r>
          </w:p>
        </w:tc>
        <w:tc>
          <w:tcPr>
            <w:tcW w:w="850" w:type="dxa"/>
            <w:vMerge/>
            <w:vAlign w:val="center"/>
            <w:hideMark/>
          </w:tcPr>
          <w:p w14:paraId="2CFC7136"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B8FEDF8"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27CB540E" w14:textId="77777777" w:rsidTr="003F1727">
        <w:trPr>
          <w:trHeight w:val="113"/>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687B7F0" w14:textId="77777777" w:rsidR="00B752F3" w:rsidRPr="00C7244C" w:rsidRDefault="00B752F3" w:rsidP="003F1727">
            <w:pPr>
              <w:pStyle w:val="TAL"/>
              <w:rPr>
                <w:rFonts w:eastAsia="Calibri"/>
                <w:lang w:eastAsia="zh-CN"/>
              </w:rPr>
            </w:pPr>
            <w:r w:rsidRPr="00C7244C">
              <w:rPr>
                <w:rFonts w:eastAsia="Calibri"/>
                <w:lang w:eastAsia="zh-CN"/>
              </w:rPr>
              <w:t>Propagation conditions</w:t>
            </w:r>
          </w:p>
        </w:tc>
        <w:tc>
          <w:tcPr>
            <w:tcW w:w="850" w:type="dxa"/>
            <w:tcBorders>
              <w:top w:val="single" w:sz="4" w:space="0" w:color="auto"/>
              <w:left w:val="single" w:sz="4" w:space="0" w:color="auto"/>
              <w:bottom w:val="single" w:sz="4" w:space="0" w:color="auto"/>
              <w:right w:val="single" w:sz="4" w:space="0" w:color="auto"/>
            </w:tcBorders>
            <w:vAlign w:val="center"/>
          </w:tcPr>
          <w:p w14:paraId="4FA86F04" w14:textId="77777777" w:rsidR="00B752F3" w:rsidRPr="00C7244C" w:rsidRDefault="00B752F3" w:rsidP="003F1727">
            <w:pPr>
              <w:pStyle w:val="TAC"/>
              <w:rPr>
                <w:rFonts w:eastAsia="Calibri"/>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BB7DDF9" w14:textId="77777777" w:rsidR="00B752F3" w:rsidRPr="00C7244C" w:rsidRDefault="00B752F3" w:rsidP="003F1727">
            <w:pPr>
              <w:pStyle w:val="TAC"/>
              <w:rPr>
                <w:rFonts w:eastAsiaTheme="minorHAnsi"/>
                <w:lang w:eastAsia="zh-CN"/>
              </w:rPr>
            </w:pPr>
            <w:r w:rsidRPr="00C7244C">
              <w:rPr>
                <w:lang w:eastAsia="zh-CN"/>
              </w:rPr>
              <w:t>AWGN</w:t>
            </w:r>
          </w:p>
        </w:tc>
      </w:tr>
      <w:tr w:rsidR="00B752F3" w:rsidRPr="00C7244C" w14:paraId="560E0A42" w14:textId="77777777" w:rsidTr="003F1727">
        <w:trPr>
          <w:cantSplit/>
          <w:jc w:val="center"/>
        </w:trPr>
        <w:tc>
          <w:tcPr>
            <w:tcW w:w="9885" w:type="dxa"/>
            <w:gridSpan w:val="11"/>
            <w:tcBorders>
              <w:top w:val="single" w:sz="4" w:space="0" w:color="auto"/>
              <w:left w:val="single" w:sz="4" w:space="0" w:color="auto"/>
              <w:bottom w:val="single" w:sz="4" w:space="0" w:color="auto"/>
              <w:right w:val="single" w:sz="4" w:space="0" w:color="auto"/>
            </w:tcBorders>
            <w:vAlign w:val="center"/>
            <w:hideMark/>
          </w:tcPr>
          <w:p w14:paraId="3E645236" w14:textId="77777777" w:rsidR="00B752F3" w:rsidRPr="00C7244C" w:rsidRDefault="00B752F3" w:rsidP="003F1727">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29B2B324" w14:textId="77777777" w:rsidR="00B752F3" w:rsidRPr="00C7244C" w:rsidRDefault="00B752F3" w:rsidP="003F1727">
            <w:pPr>
              <w:pStyle w:val="TAN"/>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410" w14:anchorId="74260AC0">
                <v:shape id="_x0000_i1182" type="#_x0000_t75" style="width:21.9pt;height:21.9pt" o:ole="" fillcolor="window">
                  <v:imagedata r:id="rId8" o:title=""/>
                </v:shape>
                <o:OLEObject Type="Embed" ProgID="Equation.3" ShapeID="_x0000_i1182" DrawAspect="Content" ObjectID="_1781671858" r:id="rId186"/>
              </w:object>
            </w:r>
            <w:r w:rsidRPr="00C7244C">
              <w:rPr>
                <w:lang w:eastAsia="zh-CN"/>
              </w:rPr>
              <w:t xml:space="preserve"> to be fulfilled.</w:t>
            </w:r>
          </w:p>
          <w:p w14:paraId="478F3788" w14:textId="77777777" w:rsidR="00B752F3" w:rsidRPr="00C7244C" w:rsidRDefault="00B752F3" w:rsidP="003F1727">
            <w:pPr>
              <w:pStyle w:val="TAN"/>
              <w:rPr>
                <w:lang w:eastAsia="zh-CN"/>
              </w:rPr>
            </w:pPr>
            <w:r w:rsidRPr="00C7244C">
              <w:rPr>
                <w:lang w:eastAsia="zh-CN"/>
              </w:rPr>
              <w:t>Note 3:</w:t>
            </w:r>
            <w:r w:rsidRPr="00C7244C">
              <w:rPr>
                <w:lang w:eastAsia="zh-CN"/>
              </w:rPr>
              <w:tab/>
              <w:t>SS-RSRP and Io levels have been derived from other parameters for information purposes. They are not settable parameters themselves.</w:t>
            </w:r>
          </w:p>
          <w:p w14:paraId="5C5232DF" w14:textId="77777777" w:rsidR="00B752F3" w:rsidRPr="00C7244C" w:rsidRDefault="00B752F3" w:rsidP="003F1727">
            <w:pPr>
              <w:pStyle w:val="TAN"/>
              <w:rPr>
                <w:lang w:eastAsia="zh-CN"/>
              </w:rPr>
            </w:pPr>
            <w:r w:rsidRPr="00C7244C">
              <w:rPr>
                <w:lang w:eastAsia="zh-CN"/>
              </w:rPr>
              <w:t>Note 4:</w:t>
            </w:r>
            <w:r w:rsidRPr="00C7244C">
              <w:rPr>
                <w:lang w:eastAsia="zh-CN"/>
              </w:rPr>
              <w:tab/>
              <w:t>SS-RSRP minimum requirements are specified assuming independent interference and noise at each receiver antenna port.</w:t>
            </w:r>
          </w:p>
          <w:p w14:paraId="58768661" w14:textId="2F0919D9" w:rsidR="00B752F3" w:rsidRPr="00C7244C" w:rsidRDefault="00B752F3" w:rsidP="003F1727">
            <w:pPr>
              <w:pStyle w:val="TAN"/>
              <w:rPr>
                <w:lang w:eastAsia="zh-CN"/>
              </w:rPr>
            </w:pPr>
            <w:r w:rsidRPr="00C7244C">
              <w:rPr>
                <w:lang w:eastAsia="zh-CN"/>
              </w:rPr>
              <w:t>Note 5:</w:t>
            </w:r>
            <w:r w:rsidRPr="00C7244C">
              <w:rPr>
                <w:lang w:eastAsia="zh-CN"/>
              </w:rPr>
              <w:tab/>
              <w:t>Void</w:t>
            </w:r>
          </w:p>
        </w:tc>
      </w:tr>
    </w:tbl>
    <w:p w14:paraId="73AC69B4" w14:textId="77777777" w:rsidR="00B752F3" w:rsidRPr="00C7244C" w:rsidRDefault="00B752F3" w:rsidP="00B752F3">
      <w:pPr>
        <w:rPr>
          <w:rFonts w:eastAsiaTheme="minorHAnsi"/>
          <w:lang w:eastAsia="zh-CN"/>
        </w:rPr>
      </w:pPr>
    </w:p>
    <w:p w14:paraId="146AA13D" w14:textId="77777777" w:rsidR="00F976CB" w:rsidRPr="00C7244C" w:rsidRDefault="00F976CB" w:rsidP="00F976CB">
      <w:pPr>
        <w:pStyle w:val="TH"/>
        <w:rPr>
          <w:lang w:eastAsia="en-US"/>
        </w:rPr>
      </w:pPr>
      <w:r w:rsidRPr="00C7244C">
        <w:rPr>
          <w:lang w:eastAsia="en-US"/>
        </w:rPr>
        <w:t>Table 7.5.3.5.5-</w:t>
      </w:r>
      <w:r w:rsidRPr="00C7244C">
        <w:rPr>
          <w:lang w:eastAsia="zh-TW"/>
        </w:rPr>
        <w:t>2</w:t>
      </w:r>
      <w:r w:rsidRPr="00C7244C">
        <w:rPr>
          <w:lang w:eastAsia="en-US"/>
        </w:rPr>
        <w:t>: OTA related test parameters for FR2 SCell activation case</w:t>
      </w:r>
    </w:p>
    <w:tbl>
      <w:tblPr>
        <w:tblW w:w="10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4"/>
        <w:gridCol w:w="1271"/>
        <w:gridCol w:w="626"/>
        <w:gridCol w:w="567"/>
        <w:gridCol w:w="567"/>
        <w:gridCol w:w="708"/>
        <w:gridCol w:w="567"/>
        <w:gridCol w:w="709"/>
        <w:gridCol w:w="567"/>
        <w:gridCol w:w="567"/>
        <w:gridCol w:w="709"/>
      </w:tblGrid>
      <w:tr w:rsidR="00F976CB" w:rsidRPr="00C7244C" w14:paraId="5D39175C" w14:textId="77777777" w:rsidTr="00F976CB">
        <w:trPr>
          <w:jc w:val="center"/>
        </w:trPr>
        <w:tc>
          <w:tcPr>
            <w:tcW w:w="3204" w:type="dxa"/>
            <w:vMerge w:val="restart"/>
            <w:tcBorders>
              <w:top w:val="single" w:sz="4" w:space="0" w:color="auto"/>
              <w:left w:val="single" w:sz="4" w:space="0" w:color="auto"/>
              <w:bottom w:val="single" w:sz="4" w:space="0" w:color="auto"/>
              <w:right w:val="single" w:sz="4" w:space="0" w:color="auto"/>
            </w:tcBorders>
            <w:vAlign w:val="center"/>
            <w:hideMark/>
          </w:tcPr>
          <w:p w14:paraId="59B866B1"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Parameter</w:t>
            </w:r>
            <w:r w:rsidRPr="00C7244C">
              <w:rPr>
                <w:rFonts w:ascii="Arial" w:hAnsi="Arial"/>
                <w:b/>
                <w:sz w:val="18"/>
                <w:vertAlign w:val="superscript"/>
                <w:lang w:eastAsia="zh-CN"/>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24883B9"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Unit</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02F20782"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1</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1A16BBA7"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2</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529BCB3"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3</w:t>
            </w:r>
          </w:p>
        </w:tc>
      </w:tr>
      <w:tr w:rsidR="00F976CB" w:rsidRPr="00C7244C" w14:paraId="15BD79A2" w14:textId="77777777" w:rsidTr="00F976CB">
        <w:trPr>
          <w:jc w:val="center"/>
        </w:trPr>
        <w:tc>
          <w:tcPr>
            <w:tcW w:w="3204" w:type="dxa"/>
            <w:vMerge/>
            <w:tcBorders>
              <w:top w:val="single" w:sz="4" w:space="0" w:color="auto"/>
              <w:left w:val="single" w:sz="4" w:space="0" w:color="auto"/>
              <w:bottom w:val="single" w:sz="4" w:space="0" w:color="auto"/>
              <w:right w:val="single" w:sz="4" w:space="0" w:color="auto"/>
            </w:tcBorders>
            <w:vAlign w:val="center"/>
            <w:hideMark/>
          </w:tcPr>
          <w:p w14:paraId="724219D5" w14:textId="77777777" w:rsidR="00F976CB" w:rsidRPr="00C7244C" w:rsidRDefault="00F976CB" w:rsidP="00F976CB">
            <w:pPr>
              <w:overflowPunct/>
              <w:autoSpaceDE/>
              <w:autoSpaceDN/>
              <w:adjustRightInd/>
              <w:spacing w:after="0"/>
              <w:textAlignment w:val="auto"/>
              <w:rPr>
                <w:rFonts w:ascii="Arial" w:eastAsia="Calibri" w:hAnsi="Arial"/>
                <w:b/>
                <w:sz w:val="18"/>
                <w:szCs w:val="22"/>
                <w:lang w:eastAsia="zh-CN"/>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E5F26B" w14:textId="77777777" w:rsidR="00F976CB" w:rsidRPr="00C7244C" w:rsidRDefault="00F976CB" w:rsidP="00F976CB">
            <w:pPr>
              <w:overflowPunct/>
              <w:autoSpaceDE/>
              <w:autoSpaceDN/>
              <w:adjustRightInd/>
              <w:spacing w:after="0"/>
              <w:textAlignment w:val="auto"/>
              <w:rPr>
                <w:rFonts w:ascii="Arial" w:eastAsia="Calibri" w:hAnsi="Arial"/>
                <w:b/>
                <w:sz w:val="18"/>
                <w:szCs w:val="22"/>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4C91DE65"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30D9559"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B2723D8"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c>
          <w:tcPr>
            <w:tcW w:w="708" w:type="dxa"/>
            <w:tcBorders>
              <w:top w:val="single" w:sz="4" w:space="0" w:color="auto"/>
              <w:left w:val="single" w:sz="4" w:space="0" w:color="auto"/>
              <w:bottom w:val="single" w:sz="4" w:space="0" w:color="auto"/>
              <w:right w:val="single" w:sz="4" w:space="0" w:color="auto"/>
            </w:tcBorders>
            <w:hideMark/>
          </w:tcPr>
          <w:p w14:paraId="7796C4E5"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hideMark/>
          </w:tcPr>
          <w:p w14:paraId="6E0C8491"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7146A6C8"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794D74"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4E9D2C4A"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EB8E1DB"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r>
      <w:tr w:rsidR="00F976CB" w:rsidRPr="00C7244C" w14:paraId="5C85630B"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20F0050F"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2FED5AF"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p>
        </w:tc>
        <w:tc>
          <w:tcPr>
            <w:tcW w:w="5587" w:type="dxa"/>
            <w:gridSpan w:val="9"/>
            <w:tcBorders>
              <w:top w:val="single" w:sz="4" w:space="0" w:color="auto"/>
              <w:left w:val="single" w:sz="4" w:space="0" w:color="auto"/>
              <w:bottom w:val="single" w:sz="4" w:space="0" w:color="auto"/>
              <w:right w:val="single" w:sz="4" w:space="0" w:color="auto"/>
            </w:tcBorders>
            <w:vAlign w:val="center"/>
            <w:hideMark/>
          </w:tcPr>
          <w:p w14:paraId="75586E1E"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Setup 1 according to table A.9.1</w:t>
            </w:r>
          </w:p>
        </w:tc>
      </w:tr>
      <w:tr w:rsidR="00F976CB" w:rsidRPr="00C7244C" w14:paraId="64C6385F"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04357770"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sz w:val="18"/>
                <w:lang w:eastAsia="zh-CN"/>
              </w:rPr>
              <w:t xml:space="preserve">Assumption for UE beams </w:t>
            </w:r>
            <w:r w:rsidRPr="00C7244C">
              <w:rPr>
                <w:rFonts w:ascii="Arial" w:eastAsia="Calibri" w:hAnsi="Arial"/>
                <w:sz w:val="18"/>
                <w:vertAlign w:val="superscript"/>
                <w:lang w:eastAsia="zh-CN"/>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1233C062"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6682805"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4D43F67"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91285D"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r>
      <w:tr w:rsidR="00F976CB" w:rsidRPr="00C7244C" w14:paraId="07520CE6" w14:textId="77777777" w:rsidTr="00F976CB">
        <w:trPr>
          <w:trHeight w:val="71"/>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236D8462"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410" w:dyaOrig="310" w14:anchorId="1BC21794">
                <v:shape id="_x0000_i1183" type="#_x0000_t75" style="width:20.4pt;height:15.6pt" o:ole="" fillcolor="window">
                  <v:imagedata r:id="rId8" o:title=""/>
                </v:shape>
                <o:OLEObject Type="Embed" ProgID="Equation.3" ShapeID="_x0000_i1183" DrawAspect="Content" ObjectID="_1781671859" r:id="rId187"/>
              </w:object>
            </w:r>
            <w:r w:rsidRPr="00C7244C">
              <w:rPr>
                <w:rFonts w:ascii="Arial" w:hAnsi="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B7C5E59"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15kHz</w:t>
            </w:r>
            <w:r w:rsidRPr="00C7244C">
              <w:rPr>
                <w:rFonts w:ascii="Arial" w:hAnsi="Arial"/>
                <w:sz w:val="18"/>
                <w:vertAlign w:val="superscript"/>
                <w:lang w:eastAsia="zh-CN"/>
              </w:rPr>
              <w:t>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D3C3F65" w14:textId="44EE932A"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B58CEF8" w14:textId="0F908668"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908F2A9" w14:textId="3680F695"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r>
      <w:tr w:rsidR="00F976CB" w:rsidRPr="00C7244C" w14:paraId="2200C7FF" w14:textId="77777777" w:rsidTr="00F976CB">
        <w:trPr>
          <w:trHeight w:val="205"/>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71C57C50"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410" w:dyaOrig="310" w14:anchorId="000F55B9">
                <v:shape id="_x0000_i1184" type="#_x0000_t75" style="width:20.4pt;height:15.6pt" o:ole="" fillcolor="window">
                  <v:imagedata r:id="rId8" o:title=""/>
                </v:shape>
                <o:OLEObject Type="Embed" ProgID="Equation.3" ShapeID="_x0000_i1184" DrawAspect="Content" ObjectID="_1781671860" r:id="rId188"/>
              </w:object>
            </w:r>
            <w:r w:rsidRPr="00C7244C">
              <w:rPr>
                <w:rFonts w:ascii="Arial" w:hAnsi="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03F0212"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SCS</w:t>
            </w:r>
            <w:r w:rsidRPr="00C7244C">
              <w:rPr>
                <w:rFonts w:ascii="Arial" w:hAnsi="Arial"/>
                <w:sz w:val="18"/>
                <w:vertAlign w:val="superscript"/>
                <w:lang w:eastAsia="zh-CN"/>
              </w:rPr>
              <w:t>Note3</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4C3F53DD" w14:textId="0C8091D1"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348131A2" w14:textId="3B66B0AE"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5B59E05A" w14:textId="6D94CE10"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r>
      <w:tr w:rsidR="00F976CB" w:rsidRPr="00C7244C" w14:paraId="19440F9E" w14:textId="77777777" w:rsidTr="00F976CB">
        <w:trPr>
          <w:trHeight w:val="205"/>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13053950" w14:textId="77777777" w:rsidR="00F976CB" w:rsidRPr="00C7244C" w:rsidRDefault="00F976CB" w:rsidP="00F976CB">
            <w:pPr>
              <w:keepNext/>
              <w:keepLines/>
              <w:overflowPunct/>
              <w:autoSpaceDE/>
              <w:autoSpaceDN/>
              <w:adjustRightInd/>
              <w:spacing w:after="0"/>
              <w:textAlignment w:val="auto"/>
              <w:rPr>
                <w:rFonts w:ascii="Arial" w:eastAsia="Calibri" w:hAnsi="Arial"/>
                <w:sz w:val="18"/>
                <w:lang w:eastAsia="zh-CN"/>
              </w:rPr>
            </w:pPr>
            <w:r w:rsidRPr="00C7244C">
              <w:rPr>
                <w:rFonts w:ascii="Arial" w:eastAsia="Calibri" w:hAnsi="Arial" w:cs="Arial"/>
                <w:position w:val="-12"/>
                <w:sz w:val="18"/>
                <w:szCs w:val="22"/>
                <w:lang w:eastAsia="zh-CN"/>
              </w:rPr>
              <w:object w:dxaOrig="830" w:dyaOrig="410" w14:anchorId="67583C39">
                <v:shape id="_x0000_i1185" type="#_x0000_t75" style="width:41.4pt;height:20.4pt" o:ole="" fillcolor="window">
                  <v:imagedata r:id="rId11" o:title=""/>
                </v:shape>
                <o:OLEObject Type="Embed" ProgID="Equation.3" ShapeID="_x0000_i1185" DrawAspect="Content" ObjectID="_1781671861" r:id="rId18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A7463F7" w14:textId="77777777" w:rsidR="00F976CB" w:rsidRPr="00C7244C" w:rsidRDefault="00F976CB" w:rsidP="00F976CB">
            <w:pPr>
              <w:keepNext/>
              <w:keepLines/>
              <w:overflowPunct/>
              <w:autoSpaceDE/>
              <w:autoSpaceDN/>
              <w:adjustRightInd/>
              <w:spacing w:after="0"/>
              <w:jc w:val="center"/>
              <w:textAlignment w:val="auto"/>
              <w:rPr>
                <w:rFonts w:ascii="Arial" w:eastAsia="Calibri" w:hAnsi="Arial"/>
                <w:sz w:val="18"/>
                <w:lang w:eastAsia="zh-CN"/>
              </w:rPr>
            </w:pPr>
            <w:r w:rsidRPr="00C7244C">
              <w:rPr>
                <w:rFonts w:ascii="Arial" w:hAnsi="Arial"/>
                <w:sz w:val="18"/>
                <w:lang w:eastAsia="zh-CN"/>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E2BD385" w14:textId="00B22744"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225E7886" w14:textId="4D98FB19"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42730A" w14:textId="00E5CC0C"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r>
      <w:tr w:rsidR="00F976CB" w:rsidRPr="00C7244C" w14:paraId="1B7CA163" w14:textId="77777777" w:rsidTr="00F976CB">
        <w:trPr>
          <w:trHeight w:val="353"/>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6317D0BA"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t>SS-RSRP</w:t>
            </w:r>
            <w:r w:rsidRPr="00C7244C">
              <w:rPr>
                <w:rFonts w:ascii="Arial" w:hAnsi="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3AF4F7B"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SCS</w:t>
            </w:r>
            <w:r w:rsidRPr="00C7244C">
              <w:rPr>
                <w:rFonts w:ascii="Arial" w:hAnsi="Arial"/>
                <w:sz w:val="18"/>
                <w:vertAlign w:val="superscript"/>
                <w:lang w:eastAsia="zh-CN"/>
              </w:rPr>
              <w:t xml:space="preserve"> 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788E858" w14:textId="0AD19EC3"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A463675" w14:textId="69F8AFDD"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TT</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2A41312" w14:textId="26C44D60"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w:t>
            </w:r>
          </w:p>
        </w:tc>
      </w:tr>
      <w:tr w:rsidR="00F976CB" w:rsidRPr="00C7244C" w14:paraId="32493E76"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17481295"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620" w:dyaOrig="410" w14:anchorId="3F0B4261">
                <v:shape id="_x0000_i1186" type="#_x0000_t75" style="width:30.9pt;height:20.4pt" o:ole="" fillcolor="window">
                  <v:imagedata r:id="rId34" o:title=""/>
                </v:shape>
                <o:OLEObject Type="Embed" ProgID="Equation.3" ShapeID="_x0000_i1186" DrawAspect="Content" ObjectID="_1781671862" r:id="rId19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2FD99C6"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6010AE3" w14:textId="53D91322"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10B64A8"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TT</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6D2151BA" w14:textId="49BFEAD6"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r>
      <w:tr w:rsidR="00F976CB" w:rsidRPr="00C7244C" w14:paraId="79BF0A14" w14:textId="77777777" w:rsidTr="00F976CB">
        <w:trPr>
          <w:trHeight w:val="58"/>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3EEE124E"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t>Io</w:t>
            </w:r>
            <w:r w:rsidRPr="00C7244C">
              <w:rPr>
                <w:rFonts w:ascii="Arial" w:hAnsi="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E410138"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95.04 MHz</w:t>
            </w:r>
            <w:r w:rsidRPr="00C7244C">
              <w:rPr>
                <w:rFonts w:ascii="Arial" w:hAnsi="Arial"/>
                <w:sz w:val="18"/>
                <w:vertAlign w:val="superscript"/>
                <w:lang w:eastAsia="zh-CN"/>
              </w:rPr>
              <w:t xml:space="preserve"> 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ED894BE" w14:textId="53261A88"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6.89</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5CEF6DE" w14:textId="37939E34"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6.89</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2FE1852E" w14:textId="0048D3BC"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9.81</w:t>
            </w:r>
          </w:p>
        </w:tc>
      </w:tr>
      <w:tr w:rsidR="00F976CB" w:rsidRPr="00C7244C" w14:paraId="3B3B0D37" w14:textId="77777777" w:rsidTr="00F976CB">
        <w:trPr>
          <w:cantSplit/>
          <w:jc w:val="center"/>
        </w:trPr>
        <w:tc>
          <w:tcPr>
            <w:tcW w:w="10062" w:type="dxa"/>
            <w:gridSpan w:val="11"/>
            <w:tcBorders>
              <w:top w:val="single" w:sz="4" w:space="0" w:color="auto"/>
              <w:left w:val="single" w:sz="4" w:space="0" w:color="auto"/>
              <w:bottom w:val="single" w:sz="4" w:space="0" w:color="auto"/>
              <w:right w:val="single" w:sz="4" w:space="0" w:color="auto"/>
            </w:tcBorders>
            <w:hideMark/>
          </w:tcPr>
          <w:p w14:paraId="30F28F56"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1:</w:t>
            </w:r>
            <w:r w:rsidRPr="00C7244C">
              <w:rPr>
                <w:rFonts w:ascii="Arial" w:hAnsi="Arial"/>
                <w:sz w:val="18"/>
                <w:lang w:eastAsia="zh-CN"/>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lang w:eastAsia="zh-CN"/>
              </w:rPr>
              <w:object w:dxaOrig="410" w:dyaOrig="310" w14:anchorId="2DFE6B64">
                <v:shape id="_x0000_i1187" type="#_x0000_t75" style="width:20.4pt;height:15.6pt" o:ole="" fillcolor="window">
                  <v:imagedata r:id="rId8" o:title=""/>
                </v:shape>
                <o:OLEObject Type="Embed" ProgID="Equation.3" ShapeID="_x0000_i1187" DrawAspect="Content" ObjectID="_1781671863" r:id="rId191"/>
              </w:object>
            </w:r>
            <w:r w:rsidRPr="00C7244C">
              <w:rPr>
                <w:rFonts w:ascii="Arial" w:hAnsi="Arial"/>
                <w:sz w:val="18"/>
                <w:lang w:eastAsia="zh-CN"/>
              </w:rPr>
              <w:t xml:space="preserve"> to be fulfilled.</w:t>
            </w:r>
          </w:p>
          <w:p w14:paraId="6471A9A3"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2:</w:t>
            </w:r>
            <w:r w:rsidRPr="00C7244C">
              <w:rPr>
                <w:rFonts w:ascii="Arial" w:hAnsi="Arial"/>
                <w:sz w:val="18"/>
                <w:lang w:eastAsia="zh-CN"/>
              </w:rPr>
              <w:tab/>
              <w:t>SS-RSRP and Io levels have been derived from other parameters for information purposes. They are not settable parameters themselves.</w:t>
            </w:r>
          </w:p>
          <w:p w14:paraId="7785B26B"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3:</w:t>
            </w:r>
            <w:r w:rsidRPr="00C7244C">
              <w:rPr>
                <w:rFonts w:ascii="Arial" w:hAnsi="Arial"/>
                <w:sz w:val="18"/>
                <w:lang w:eastAsia="zh-CN"/>
              </w:rPr>
              <w:tab/>
              <w:t>SS-RSRP minimum requirements are specified assuming independent interference and noise at each receiver antenna port.</w:t>
            </w:r>
          </w:p>
          <w:p w14:paraId="5F1ABBC3"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4:</w:t>
            </w:r>
            <w:r w:rsidRPr="00C7244C">
              <w:rPr>
                <w:rFonts w:ascii="Arial" w:hAnsi="Arial"/>
                <w:sz w:val="18"/>
                <w:lang w:eastAsia="zh-CN"/>
              </w:rPr>
              <w:tab/>
              <w:t>Equivalent power received by an antenna with 0dBi gain at the centre of the quiet zone</w:t>
            </w:r>
          </w:p>
          <w:p w14:paraId="1FA222A6"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5:</w:t>
            </w:r>
            <w:r w:rsidRPr="00C7244C">
              <w:rPr>
                <w:rFonts w:ascii="Arial" w:hAnsi="Arial"/>
                <w:sz w:val="18"/>
                <w:lang w:eastAsia="zh-CN"/>
              </w:rPr>
              <w:tab/>
              <w:t>As observed with 0dBi gain antenna at the centre of the quiet zone</w:t>
            </w:r>
          </w:p>
          <w:p w14:paraId="2A1808FB"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6:</w:t>
            </w:r>
            <w:r w:rsidRPr="00C7244C">
              <w:rPr>
                <w:rFonts w:ascii="Arial" w:hAnsi="Arial"/>
                <w:sz w:val="18"/>
                <w:lang w:eastAsia="zh-CN"/>
              </w:rPr>
              <w:tab/>
              <w:t>Void</w:t>
            </w:r>
          </w:p>
          <w:p w14:paraId="771D5461"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7:</w:t>
            </w:r>
            <w:r w:rsidRPr="00C7244C">
              <w:rPr>
                <w:rFonts w:ascii="Arial" w:hAnsi="Arial"/>
                <w:sz w:val="18"/>
                <w:lang w:eastAsia="zh-CN"/>
              </w:rPr>
              <w:tab/>
              <w:t>Information about types of UE beam is given in B.2.1.3 and does not limit UE implementation or test system implementation.</w:t>
            </w:r>
          </w:p>
        </w:tc>
      </w:tr>
    </w:tbl>
    <w:p w14:paraId="6376DA1C" w14:textId="77777777" w:rsidR="00F976CB" w:rsidRPr="00C7244C" w:rsidRDefault="00F976CB" w:rsidP="00F976CB">
      <w:pPr>
        <w:rPr>
          <w:lang w:eastAsia="en-US"/>
        </w:rPr>
      </w:pPr>
    </w:p>
    <w:p w14:paraId="619A49EC" w14:textId="77777777" w:rsidR="00F976CB" w:rsidRPr="00C7244C" w:rsidRDefault="00F976CB" w:rsidP="00F976CB">
      <w:pPr>
        <w:rPr>
          <w:lang w:eastAsia="en-US"/>
        </w:rPr>
      </w:pPr>
      <w:r w:rsidRPr="00C7244C">
        <w:rPr>
          <w:lang w:eastAsia="en-US"/>
        </w:rPr>
        <w:t xml:space="preserve">The UE shall be capable to transmit valid CSI report for PCell (Cell 2) and to the directly activated SCell1 no later than in slot n+ </w:t>
      </w:r>
      <w:r w:rsidRPr="00C7244C">
        <w:rPr>
          <w:i/>
          <w:iCs/>
          <w:lang w:eastAsia="en-US"/>
        </w:rPr>
        <w:t>N</w:t>
      </w:r>
      <w:r w:rsidRPr="00C7244C">
        <w:rPr>
          <w:i/>
          <w:iCs/>
          <w:vertAlign w:val="subscript"/>
          <w:lang w:eastAsia="en-US"/>
        </w:rPr>
        <w:t>direct</w:t>
      </w:r>
      <w:r w:rsidRPr="00C7244C">
        <w:rPr>
          <w:lang w:eastAsia="en-US"/>
        </w:rPr>
        <w:t>.</w:t>
      </w:r>
    </w:p>
    <w:p w14:paraId="7712D632" w14:textId="77777777" w:rsidR="00F976CB" w:rsidRPr="00C7244C" w:rsidRDefault="00F976CB" w:rsidP="00F976CB">
      <w:pPr>
        <w:rPr>
          <w:rFonts w:cs="Arial"/>
          <w:sz w:val="18"/>
          <w:lang w:eastAsia="en-US"/>
        </w:rPr>
      </w:pPr>
      <w:r w:rsidRPr="00C7244C">
        <w:t>The SCell activation delay, N</w:t>
      </w:r>
      <w:r w:rsidRPr="00C7244C">
        <w:rPr>
          <w:vertAlign w:val="subscript"/>
        </w:rPr>
        <w:t>direct</w:t>
      </w:r>
      <w:r w:rsidRPr="00C7244C">
        <w:t xml:space="preserve">, can be expressed as: </w:t>
      </w:r>
      <w:r w:rsidRPr="00C7244C">
        <w:rPr>
          <w:lang w:eastAsia="en-US"/>
        </w:rPr>
        <w:t>N</w:t>
      </w:r>
      <w:r w:rsidRPr="00C7244C">
        <w:rPr>
          <w:vertAlign w:val="subscript"/>
          <w:lang w:eastAsia="en-US"/>
        </w:rPr>
        <w:t>direct</w:t>
      </w:r>
      <w:r w:rsidRPr="00C7244C">
        <w:rPr>
          <w:lang w:eastAsia="en-US"/>
        </w:rPr>
        <w:t xml:space="preserve"> = </w:t>
      </w:r>
      <w:r w:rsidRPr="00C7244C">
        <w:rPr>
          <w:lang w:eastAsia="zh-CN"/>
        </w:rPr>
        <w:t>T</w:t>
      </w:r>
      <w:r w:rsidRPr="00C7244C">
        <w:rPr>
          <w:vertAlign w:val="subscript"/>
          <w:lang w:eastAsia="zh-CN"/>
        </w:rPr>
        <w:t>RRC_process</w:t>
      </w:r>
      <w:r w:rsidRPr="00C7244C">
        <w:rPr>
          <w:lang w:eastAsia="zh-CN"/>
        </w:rPr>
        <w:t xml:space="preserve"> + T</w:t>
      </w:r>
      <w:r w:rsidRPr="00C7244C">
        <w:rPr>
          <w:vertAlign w:val="subscript"/>
          <w:lang w:eastAsia="zh-CN"/>
        </w:rPr>
        <w:t>interrupt</w:t>
      </w:r>
      <w:r w:rsidRPr="00C7244C">
        <w:rPr>
          <w:lang w:eastAsia="zh-CN"/>
        </w:rPr>
        <w:t xml:space="preserve"> + T</w:t>
      </w:r>
      <w:r w:rsidRPr="00C7244C">
        <w:rPr>
          <w:vertAlign w:val="subscript"/>
          <w:lang w:eastAsia="zh-CN"/>
        </w:rPr>
        <w:t>2</w:t>
      </w:r>
      <w:r w:rsidRPr="00C7244C">
        <w:rPr>
          <w:lang w:eastAsia="zh-CN"/>
        </w:rPr>
        <w:t xml:space="preserve"> + T</w:t>
      </w:r>
      <w:r w:rsidRPr="00C7244C">
        <w:rPr>
          <w:vertAlign w:val="subscript"/>
          <w:lang w:eastAsia="zh-CN"/>
        </w:rPr>
        <w:t>3</w:t>
      </w:r>
      <w:r w:rsidRPr="00C7244C">
        <w:rPr>
          <w:lang w:eastAsia="en-US"/>
        </w:rPr>
        <w:t xml:space="preserve"> + T</w:t>
      </w:r>
      <w:r w:rsidRPr="00C7244C">
        <w:rPr>
          <w:vertAlign w:val="subscript"/>
          <w:lang w:eastAsia="en-US"/>
        </w:rPr>
        <w:t xml:space="preserve">activation_time </w:t>
      </w:r>
      <w:r w:rsidRPr="00C7244C">
        <w:rPr>
          <w:lang w:eastAsia="en-US"/>
        </w:rPr>
        <w:t>+ T</w:t>
      </w:r>
      <w:r w:rsidRPr="00C7244C">
        <w:rPr>
          <w:vertAlign w:val="subscript"/>
          <w:lang w:eastAsia="en-US"/>
        </w:rPr>
        <w:t>CSI_Reporting</w:t>
      </w:r>
      <w:r w:rsidRPr="00C7244C">
        <w:rPr>
          <w:lang w:eastAsia="en-US"/>
        </w:rPr>
        <w:t xml:space="preserve"> </w:t>
      </w:r>
      <w:r w:rsidRPr="00C7244C">
        <w:rPr>
          <w:iCs/>
          <w:lang w:eastAsia="en-US"/>
        </w:rPr>
        <w:t>- 3ms; W</w:t>
      </w:r>
      <w:r w:rsidRPr="00C7244C">
        <w:t>here:</w:t>
      </w:r>
    </w:p>
    <w:p w14:paraId="28B038D9" w14:textId="4D20EA88" w:rsidR="00F976CB" w:rsidRPr="00C7244C" w:rsidRDefault="00F976CB" w:rsidP="00F976CB">
      <w:pPr>
        <w:pStyle w:val="B1"/>
        <w:rPr>
          <w:sz w:val="22"/>
          <w:lang w:eastAsia="zh-CN"/>
        </w:rPr>
      </w:pPr>
      <w:r w:rsidRPr="00C7244C">
        <w:rPr>
          <w:lang w:eastAsia="zh-CN"/>
        </w:rPr>
        <w:t>-</w:t>
      </w:r>
      <w:r w:rsidRPr="00C7244C">
        <w:rPr>
          <w:lang w:eastAsia="zh-CN"/>
        </w:rPr>
        <w:tab/>
        <w:t>T</w:t>
      </w:r>
      <w:r w:rsidRPr="00C7244C">
        <w:rPr>
          <w:vertAlign w:val="subscript"/>
          <w:lang w:eastAsia="zh-CN"/>
        </w:rPr>
        <w:t>RRC_Process</w:t>
      </w:r>
      <w:r w:rsidRPr="00C7244C">
        <w:rPr>
          <w:lang w:eastAsia="zh-CN"/>
        </w:rPr>
        <w:t>: RRC procedure delay defined in clause 12 of TS 38.331 [13] and it is equal to 16ms,</w:t>
      </w:r>
    </w:p>
    <w:p w14:paraId="0B8199E7" w14:textId="6DC85BD1" w:rsidR="00F976CB" w:rsidRPr="00C7244C" w:rsidRDefault="00F976CB" w:rsidP="00F976CB">
      <w:pPr>
        <w:pStyle w:val="B1"/>
        <w:rPr>
          <w:lang w:eastAsia="zh-CN"/>
        </w:rPr>
      </w:pPr>
      <w:r w:rsidRPr="00C7244C">
        <w:rPr>
          <w:lang w:eastAsia="zh-CN"/>
        </w:rPr>
        <w:t>-</w:t>
      </w:r>
      <w:r w:rsidRPr="00C7244C">
        <w:rPr>
          <w:lang w:eastAsia="zh-CN"/>
        </w:rPr>
        <w:tab/>
        <w:t>T</w:t>
      </w:r>
      <w:r w:rsidRPr="00C7244C">
        <w:rPr>
          <w:vertAlign w:val="subscript"/>
          <w:lang w:eastAsia="zh-CN"/>
        </w:rPr>
        <w:t>interrupt</w:t>
      </w:r>
      <w:r w:rsidRPr="00C7244C">
        <w:rPr>
          <w:lang w:eastAsia="zh-CN"/>
        </w:rPr>
        <w:t>: Interruption time during handover as specified in TS 38.133 [6] clause 6.1.1. The value to be verified in the test is 52 ms (</w:t>
      </w:r>
      <w:r w:rsidRPr="00C7244C">
        <w:rPr>
          <w:rFonts w:cs="v4.2.0"/>
          <w:lang w:eastAsia="en-US"/>
        </w:rPr>
        <w:t>T</w:t>
      </w:r>
      <w:r w:rsidRPr="00C7244C">
        <w:rPr>
          <w:rFonts w:cs="v4.2.0"/>
          <w:vertAlign w:val="subscript"/>
          <w:lang w:eastAsia="en-US"/>
        </w:rPr>
        <w:t>interrupt</w:t>
      </w:r>
      <w:r w:rsidRPr="00C7244C">
        <w:rPr>
          <w:lang w:eastAsia="en-US"/>
        </w:rPr>
        <w:t xml:space="preserve"> = 0 ms for T</w:t>
      </w:r>
      <w:r w:rsidRPr="00C7244C">
        <w:rPr>
          <w:vertAlign w:val="subscript"/>
          <w:lang w:eastAsia="en-US"/>
        </w:rPr>
        <w:t>search</w:t>
      </w:r>
      <w:r w:rsidRPr="00C7244C">
        <w:rPr>
          <w:lang w:eastAsia="en-US"/>
        </w:rPr>
        <w:t xml:space="preserve"> + 10ms for T</w:t>
      </w:r>
      <w:r w:rsidRPr="00C7244C">
        <w:rPr>
          <w:vertAlign w:val="subscript"/>
          <w:lang w:eastAsia="en-US"/>
        </w:rPr>
        <w:t>IU</w:t>
      </w:r>
      <w:r w:rsidRPr="00C7244C">
        <w:rPr>
          <w:lang w:eastAsia="en-US"/>
        </w:rPr>
        <w:t xml:space="preserve"> + 20 ms for T</w:t>
      </w:r>
      <w:r w:rsidRPr="00C7244C">
        <w:rPr>
          <w:vertAlign w:val="subscript"/>
          <w:lang w:eastAsia="zh-CN"/>
        </w:rPr>
        <w:t>processing</w:t>
      </w:r>
      <w:r w:rsidRPr="00C7244C">
        <w:rPr>
          <w:lang w:eastAsia="zh-CN"/>
        </w:rPr>
        <w:t xml:space="preserve"> </w:t>
      </w:r>
      <w:r w:rsidRPr="00C7244C">
        <w:rPr>
          <w:vertAlign w:val="subscript"/>
          <w:lang w:eastAsia="zh-CN"/>
        </w:rPr>
        <w:t>+</w:t>
      </w:r>
      <w:r w:rsidRPr="00C7244C">
        <w:rPr>
          <w:lang w:eastAsia="zh-CN"/>
        </w:rPr>
        <w:t xml:space="preserve"> 20ms for T</w:t>
      </w:r>
      <w:r w:rsidRPr="00C7244C">
        <w:rPr>
          <w:vertAlign w:val="subscript"/>
          <w:lang w:eastAsia="zh-CN"/>
        </w:rPr>
        <w:t>∆</w:t>
      </w:r>
      <w:r w:rsidRPr="00C7244C">
        <w:rPr>
          <w:lang w:eastAsia="zh-CN"/>
        </w:rPr>
        <w:t xml:space="preserve"> + 2 ms for T</w:t>
      </w:r>
      <w:r w:rsidRPr="00C7244C">
        <w:rPr>
          <w:vertAlign w:val="subscript"/>
          <w:lang w:eastAsia="zh-CN"/>
        </w:rPr>
        <w:t xml:space="preserve">margin </w:t>
      </w:r>
      <w:r w:rsidRPr="00C7244C">
        <w:rPr>
          <w:lang w:eastAsia="en-US"/>
        </w:rPr>
        <w:t>ms)</w:t>
      </w:r>
      <w:r w:rsidRPr="00C7244C">
        <w:rPr>
          <w:lang w:eastAsia="zh-CN"/>
        </w:rPr>
        <w:t xml:space="preserve"> by assuming known SCell and SMTC.1 configuration. </w:t>
      </w:r>
    </w:p>
    <w:p w14:paraId="05F9E7D2" w14:textId="7F889F5B" w:rsidR="00F976CB" w:rsidRPr="00C7244C" w:rsidRDefault="00F976CB" w:rsidP="00F976CB">
      <w:pPr>
        <w:pStyle w:val="B1"/>
      </w:pPr>
      <w:r w:rsidRPr="00C7244C">
        <w:rPr>
          <w:lang w:eastAsia="en-US"/>
        </w:rPr>
        <w:t>-</w:t>
      </w:r>
      <w:r w:rsidRPr="00C7244C">
        <w:rPr>
          <w:lang w:eastAsia="en-US"/>
        </w:rPr>
        <w:tab/>
        <w:t>T</w:t>
      </w:r>
      <w:r w:rsidRPr="00C7244C">
        <w:rPr>
          <w:vertAlign w:val="subscript"/>
          <w:lang w:eastAsia="en-US"/>
        </w:rPr>
        <w:t>2</w:t>
      </w:r>
      <w:r w:rsidRPr="00C7244C">
        <w:rPr>
          <w:lang w:eastAsia="en-US"/>
        </w:rPr>
        <w:t>: Delay from slot</w:t>
      </w:r>
      <w:r w:rsidRPr="00C7244C">
        <w:rPr>
          <w:rFonts w:ascii="Cambria Math" w:hAnsi="Cambria Math" w:cs="Cambria Math"/>
          <w:sz w:val="14"/>
          <w:szCs w:val="14"/>
          <w:lang w:eastAsia="en-US"/>
        </w:rPr>
        <w:t xml:space="preserve"> </w:t>
      </w:r>
      <m:oMath>
        <m:r>
          <w:rPr>
            <w:rFonts w:ascii="Cambria Math" w:hAnsi="Cambria Math" w:cs="Cambria Math"/>
            <w:sz w:val="14"/>
            <w:szCs w:val="14"/>
            <w:lang w:eastAsia="en-US"/>
          </w:rPr>
          <m:t>n+</m:t>
        </m:r>
        <m:f>
          <m:fPr>
            <m:ctrlPr>
              <w:rPr>
                <w:rFonts w:ascii="Cambria Math" w:eastAsia="Calibri" w:hAnsi="Cambria Math" w:cs="Cambria Math"/>
                <w:i/>
                <w:sz w:val="14"/>
                <w:szCs w:val="14"/>
                <w:lang w:eastAsia="en-US"/>
              </w:rPr>
            </m:ctrlPr>
          </m:fPr>
          <m:num>
            <m:r>
              <m:rPr>
                <m:sty m:val="p"/>
              </m:rPr>
              <w:rPr>
                <w:rFonts w:ascii="Cambria Math" w:hAnsi="Cambria Math"/>
                <w:sz w:val="14"/>
                <w:szCs w:val="14"/>
                <w:lang w:eastAsia="en-US"/>
              </w:rPr>
              <m:t>T</m:t>
            </m:r>
            <m:r>
              <m:rPr>
                <m:sty m:val="p"/>
              </m:rPr>
              <w:rPr>
                <w:rFonts w:ascii="Cambria Math" w:hAnsi="Cambria Math"/>
                <w:sz w:val="12"/>
                <w:szCs w:val="12"/>
                <w:lang w:eastAsia="en-US"/>
              </w:rPr>
              <m:t>RRC_Process</m:t>
            </m:r>
            <m:r>
              <m:rPr>
                <m:sty m:val="p"/>
              </m:rPr>
              <w:rPr>
                <w:rFonts w:ascii="Cambria Math" w:hAnsi="Cambria Math"/>
                <w:sz w:val="14"/>
                <w:szCs w:val="14"/>
                <w:lang w:eastAsia="en-US"/>
              </w:rPr>
              <m:t>+T</m:t>
            </m:r>
            <m:r>
              <m:rPr>
                <m:sty m:val="p"/>
              </m:rPr>
              <w:rPr>
                <w:rFonts w:ascii="Cambria Math" w:hAnsi="Cambria Math"/>
                <w:sz w:val="12"/>
                <w:szCs w:val="12"/>
                <w:lang w:eastAsia="en-US"/>
              </w:rPr>
              <m:t>interrupt</m:t>
            </m:r>
          </m:num>
          <m:den>
            <m:r>
              <m:rPr>
                <m:sty m:val="p"/>
              </m:rPr>
              <w:rPr>
                <w:rFonts w:ascii="Cambria Math" w:hAnsi="Cambria Math"/>
                <w:sz w:val="14"/>
                <w:szCs w:val="14"/>
                <w:lang w:eastAsia="en-US"/>
              </w:rPr>
              <m:t xml:space="preserve">NR slot length </m:t>
            </m:r>
          </m:den>
        </m:f>
      </m:oMath>
      <w:r w:rsidRPr="00C7244C">
        <w:rPr>
          <w:rFonts w:ascii="Cambria Math" w:hAnsi="Cambria Math" w:cs="Cambria Math"/>
          <w:sz w:val="14"/>
          <w:szCs w:val="14"/>
          <w:lang w:eastAsia="en-US"/>
        </w:rPr>
        <w:t xml:space="preserve"> </w:t>
      </w:r>
      <w:r w:rsidRPr="00C7244C">
        <w:rPr>
          <w:lang w:eastAsia="en-US"/>
        </w:rPr>
        <w:t>until UE has obtained a valid TA command for the target PCell</w:t>
      </w:r>
      <w:r w:rsidRPr="00C7244C">
        <w:rPr>
          <w:iCs/>
          <w:lang w:eastAsia="en-US"/>
        </w:rPr>
        <w:t>,</w:t>
      </w:r>
    </w:p>
    <w:p w14:paraId="5F3F1FE8" w14:textId="77DE4EE9" w:rsidR="00F976CB" w:rsidRPr="00C7244C" w:rsidRDefault="00F976CB" w:rsidP="00F976CB">
      <w:pPr>
        <w:pStyle w:val="B1"/>
      </w:pPr>
      <w:r w:rsidRPr="00C7244C">
        <w:rPr>
          <w:lang w:eastAsia="en-US"/>
        </w:rPr>
        <w:t>-</w:t>
      </w:r>
      <w:r w:rsidRPr="00C7244C">
        <w:rPr>
          <w:lang w:eastAsia="en-US"/>
        </w:rPr>
        <w:tab/>
        <w:t>T</w:t>
      </w:r>
      <w:r w:rsidRPr="00C7244C">
        <w:rPr>
          <w:vertAlign w:val="subscript"/>
          <w:lang w:eastAsia="en-US"/>
        </w:rPr>
        <w:t>3</w:t>
      </w:r>
      <w:r w:rsidRPr="00C7244C">
        <w:rPr>
          <w:lang w:eastAsia="en-US"/>
        </w:rPr>
        <w:t>: Delay for applying the received TA for uplink transmission in the target PCell, and greater than or equal to k+1 slot, where k is defined in clause 4.2 in TS 38.213 [8]</w:t>
      </w:r>
      <w:r w:rsidRPr="00C7244C">
        <w:rPr>
          <w:iCs/>
          <w:lang w:eastAsia="en-US"/>
        </w:rPr>
        <w:t>,</w:t>
      </w:r>
    </w:p>
    <w:p w14:paraId="13B7DF1A" w14:textId="51C951E9" w:rsidR="00F976CB" w:rsidRPr="00C7244C" w:rsidRDefault="00F976CB" w:rsidP="00F976CB">
      <w:pPr>
        <w:pStyle w:val="B1"/>
        <w:rPr>
          <w:lang w:eastAsia="en-US"/>
        </w:rPr>
      </w:pPr>
      <w:r w:rsidRPr="00C7244C">
        <w:rPr>
          <w:lang w:eastAsia="en-US"/>
        </w:rPr>
        <w:t>-</w:t>
      </w:r>
      <w:r w:rsidRPr="00C7244C">
        <w:rPr>
          <w:lang w:eastAsia="en-US"/>
        </w:rPr>
        <w:tab/>
        <w:t>T</w:t>
      </w:r>
      <w:r w:rsidRPr="00C7244C">
        <w:rPr>
          <w:sz w:val="13"/>
          <w:szCs w:val="13"/>
          <w:lang w:eastAsia="en-US"/>
        </w:rPr>
        <w:t>activation_time</w:t>
      </w:r>
      <w:r w:rsidRPr="00C7244C">
        <w:rPr>
          <w:i/>
          <w:iCs/>
          <w:sz w:val="13"/>
          <w:szCs w:val="13"/>
          <w:lang w:eastAsia="en-US"/>
        </w:rPr>
        <w:t xml:space="preserve"> </w:t>
      </w:r>
      <w:r w:rsidRPr="00C7244C">
        <w:rPr>
          <w:lang w:eastAsia="en-US"/>
        </w:rPr>
        <w:t>and T</w:t>
      </w:r>
      <w:r w:rsidRPr="00C7244C">
        <w:rPr>
          <w:sz w:val="13"/>
          <w:szCs w:val="13"/>
          <w:lang w:eastAsia="en-US"/>
        </w:rPr>
        <w:t>CSI_Reporting</w:t>
      </w:r>
      <w:r w:rsidRPr="00C7244C">
        <w:rPr>
          <w:i/>
          <w:iCs/>
          <w:sz w:val="13"/>
          <w:szCs w:val="13"/>
          <w:lang w:eastAsia="en-US"/>
        </w:rPr>
        <w:t xml:space="preserve"> </w:t>
      </w:r>
      <w:r w:rsidRPr="00C7244C">
        <w:rPr>
          <w:lang w:eastAsia="en-US"/>
        </w:rPr>
        <w:t xml:space="preserve">are specified in TS 38.133 clause 8.3.2 [6], where the following definitions of </w:t>
      </w:r>
      <w:r w:rsidRPr="00C7244C">
        <w:rPr>
          <w:i/>
          <w:iCs/>
          <w:lang w:eastAsia="en-US"/>
        </w:rPr>
        <w:t>T</w:t>
      </w:r>
      <w:r w:rsidRPr="00C7244C">
        <w:rPr>
          <w:i/>
          <w:iCs/>
          <w:sz w:val="13"/>
          <w:szCs w:val="13"/>
          <w:lang w:eastAsia="en-US"/>
        </w:rPr>
        <w:t xml:space="preserve">FirstSSB </w:t>
      </w:r>
      <w:r w:rsidRPr="00C7244C">
        <w:rPr>
          <w:lang w:eastAsia="en-US"/>
        </w:rPr>
        <w:t xml:space="preserve">and </w:t>
      </w:r>
      <w:r w:rsidRPr="00C7244C">
        <w:rPr>
          <w:i/>
          <w:iCs/>
          <w:lang w:eastAsia="en-US"/>
        </w:rPr>
        <w:t>T</w:t>
      </w:r>
      <w:r w:rsidRPr="00C7244C">
        <w:rPr>
          <w:i/>
          <w:iCs/>
          <w:sz w:val="13"/>
          <w:szCs w:val="13"/>
          <w:lang w:eastAsia="en-US"/>
        </w:rPr>
        <w:t xml:space="preserve">FirstSSB_MAX </w:t>
      </w:r>
      <w:r w:rsidRPr="00C7244C">
        <w:rPr>
          <w:lang w:eastAsia="en-US"/>
        </w:rPr>
        <w:t>as defined in TS 38.133 [6] section 8.3.5 shall apply:</w:t>
      </w:r>
    </w:p>
    <w:p w14:paraId="0FF6976E" w14:textId="77777777" w:rsidR="00F976CB" w:rsidRPr="00C7244C" w:rsidRDefault="00F976CB" w:rsidP="00F976CB">
      <w:pPr>
        <w:rPr>
          <w:lang w:eastAsia="zh-CN"/>
        </w:rPr>
      </w:pPr>
      <w:r w:rsidRPr="00C7244C">
        <w:rPr>
          <w:lang w:eastAsia="zh-CN"/>
        </w:rPr>
        <w:t xml:space="preserve">During time period T2 of the test, the UE shall start sending CSI reports for SCell with non-zero CQI index at latest in a slot </w:t>
      </w:r>
      <m:oMath>
        <m:r>
          <m:rPr>
            <m:sty m:val="p"/>
          </m:rPr>
          <w:rPr>
            <w:rFonts w:ascii="Cambria Math" w:hAnsi="Cambria Math"/>
            <w:lang w:eastAsia="zh-CN"/>
          </w:rPr>
          <m:t>n+</m:t>
        </m:r>
        <m:f>
          <m:fPr>
            <m:ctrlPr>
              <w:rPr>
                <w:rFonts w:ascii="Cambria Math" w:eastAsia="Calibri" w:hAnsi="Cambria Math"/>
                <w:sz w:val="22"/>
                <w:szCs w:val="22"/>
                <w:lang w:eastAsia="zh-CN"/>
              </w:rPr>
            </m:ctrlPr>
          </m:fPr>
          <m:num>
            <m:sSub>
              <m:sSubPr>
                <m:ctrlPr>
                  <w:rPr>
                    <w:rFonts w:ascii="Cambria Math" w:eastAsia="Calibri" w:hAnsi="Cambria Math" w:cs="MS Gothic"/>
                    <w:sz w:val="22"/>
                    <w:szCs w:val="22"/>
                    <w:lang w:eastAsia="zh-CN"/>
                  </w:rPr>
                </m:ctrlPr>
              </m:sSubPr>
              <m:e>
                <m:r>
                  <m:rPr>
                    <m:sty m:val="p"/>
                  </m:rPr>
                  <w:rPr>
                    <w:rFonts w:ascii="Cambria Math" w:hAnsi="Cambria Math"/>
                    <w:lang w:eastAsia="zh-CN"/>
                  </w:rPr>
                  <m:t>T</m:t>
                </m:r>
                <m:ctrlPr>
                  <w:rPr>
                    <w:rFonts w:ascii="Cambria Math" w:eastAsia="Calibri" w:hAnsi="Cambria Math"/>
                    <w:sz w:val="22"/>
                    <w:szCs w:val="22"/>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T</w:t>
      </w:r>
      <w:r w:rsidRPr="00C7244C">
        <w:rPr>
          <w:vertAlign w:val="subscript"/>
          <w:lang w:eastAsia="zh-CN"/>
        </w:rPr>
        <w:t xml:space="preserve">activation_time </w:t>
      </w:r>
      <w:r w:rsidRPr="00C7244C">
        <w:rPr>
          <w:lang w:eastAsia="zh-CN"/>
        </w:rPr>
        <w:t>= T</w:t>
      </w:r>
      <w:r w:rsidRPr="00C7244C">
        <w:rPr>
          <w:vertAlign w:val="subscript"/>
          <w:lang w:eastAsia="zh-CN"/>
        </w:rPr>
        <w:t>SMTC_SCell</w:t>
      </w:r>
      <w:r w:rsidRPr="00C7244C">
        <w:rPr>
          <w:lang w:eastAsia="zh-CN"/>
        </w:rPr>
        <w:t xml:space="preserve"> + 5ms</w:t>
      </w:r>
      <w:r w:rsidRPr="00C7244C">
        <w:rPr>
          <w:lang w:eastAsia="en-US"/>
        </w:rPr>
        <w:t>,</w:t>
      </w:r>
      <w:r w:rsidRPr="00C7244C">
        <w:rPr>
          <w:lang w:eastAsia="zh-CN"/>
        </w:rPr>
        <w:t xml:space="preserve"> as defined</w:t>
      </w:r>
      <w:r w:rsidRPr="00C7244C">
        <w:rPr>
          <w:lang w:eastAsia="en-US"/>
        </w:rPr>
        <w:t xml:space="preserve"> in TS 38.133 [6] clause 8.3.</w:t>
      </w:r>
    </w:p>
    <w:p w14:paraId="021C062B" w14:textId="77777777" w:rsidR="00F976CB" w:rsidRPr="00C7244C" w:rsidRDefault="00F976CB" w:rsidP="00F976CB">
      <w:pPr>
        <w:rPr>
          <w:lang w:eastAsia="zh-CN"/>
        </w:rPr>
      </w:pPr>
      <w:r w:rsidRPr="00C7244C">
        <w:rPr>
          <w:lang w:eastAsia="zh-CN"/>
        </w:rPr>
        <w:t xml:space="preserve">During time period T3 of the test, the UE shall stop sending CSI reports for SCell at latest in a slot </w:t>
      </w:r>
      <m:oMath>
        <m:r>
          <m:rPr>
            <m:sty m:val="p"/>
          </m:rPr>
          <w:rPr>
            <w:rFonts w:ascii="Cambria Math" w:hAnsi="Cambria Math"/>
            <w:lang w:eastAsia="zh-CN"/>
          </w:rPr>
          <m:t>m+</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rPr>
          <w:lang w:eastAsia="en-US"/>
        </w:rPr>
        <w:t xml:space="preserve"> defined in TS 38.133 [6] clause 8.3.</w:t>
      </w:r>
    </w:p>
    <w:p w14:paraId="082563BC" w14:textId="77777777" w:rsidR="00F976CB" w:rsidRPr="00C7244C" w:rsidRDefault="00F976CB" w:rsidP="00F976CB">
      <w:pPr>
        <w:rPr>
          <w:lang w:eastAsia="zh-CN"/>
        </w:rPr>
      </w:pPr>
      <w:r w:rsidRPr="00C7244C">
        <w:rPr>
          <w:lang w:eastAsia="zh-CN"/>
        </w:rPr>
        <w:t>During time period T2 of the test, interruption of PCell / PSCell during SCell activation shall not happen outside the</w:t>
      </w:r>
      <w:r w:rsidRPr="00C7244C">
        <w:rPr>
          <w:lang w:eastAsia="en-US"/>
        </w:rPr>
        <w:t xml:space="preserve"> </w:t>
      </w:r>
      <w:r w:rsidRPr="00C7244C">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lang w:eastAsia="en-US"/>
          </w:rPr>
          <m:t>n</m:t>
        </m:r>
        <m:r>
          <m:rPr>
            <m:sty m:val="p"/>
          </m:rPr>
          <w:rPr>
            <w:rFonts w:ascii="Cambria Math" w:hAnsi="Cambria Math"/>
            <w:lang w:eastAsia="en-US"/>
          </w:rPr>
          <m:t>+</m:t>
        </m:r>
        <m:r>
          <m:rPr>
            <m:sty m:val="p"/>
          </m:rPr>
          <w:rPr>
            <w:rFonts w:ascii="Cambria Math" w:hAnsi="Cambria Math"/>
            <w:lang w:eastAsia="zh-CN"/>
          </w:rPr>
          <m:t>1+</m:t>
        </m:r>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T</m:t>
                </m:r>
              </m:e>
              <m:sub>
                <m:r>
                  <m:rPr>
                    <m:sty m:val="p"/>
                  </m:rPr>
                  <w:rPr>
                    <w:rFonts w:ascii="Cambria Math" w:hAnsi="Cambria Math"/>
                    <w:lang w:eastAsia="en-US"/>
                  </w:rPr>
                  <m:t>HARQ</m:t>
                </m:r>
              </m:sub>
            </m:sSub>
            <m:r>
              <w:rPr>
                <w:rFonts w:ascii="Cambria Math" w:hAnsi="Cambria Math"/>
                <w:lang w:eastAsia="en-US"/>
              </w:rPr>
              <m:t>+3</m:t>
            </m:r>
            <m:r>
              <m:rPr>
                <m:sty m:val="p"/>
              </m:rPr>
              <w:rPr>
                <w:rFonts w:ascii="Cambria Math" w:hAnsi="Cambria Math"/>
                <w:lang w:eastAsia="en-US"/>
              </w:rPr>
              <m:t>ms</m:t>
            </m:r>
            <m:r>
              <w:rPr>
                <w:rFonts w:ascii="Cambria Math" w:hAnsi="Cambria Math"/>
                <w:lang w:eastAsia="en-US"/>
              </w:rPr>
              <m:t>+</m:t>
            </m:r>
            <m:sSub>
              <m:sSubPr>
                <m:ctrlPr>
                  <w:rPr>
                    <w:rFonts w:ascii="Cambria Math" w:eastAsia="Calibri" w:hAnsi="Cambria Math"/>
                    <w:sz w:val="22"/>
                    <w:szCs w:val="22"/>
                    <w:lang w:eastAsia="en-US"/>
                  </w:rPr>
                </m:ctrlPr>
              </m:sSubPr>
              <m:e>
                <m:r>
                  <w:rPr>
                    <w:rFonts w:ascii="Cambria Math" w:hAnsi="Cambria Math"/>
                    <w:lang w:eastAsia="en-US"/>
                  </w:rPr>
                  <m:t>T</m:t>
                </m:r>
              </m:e>
              <m:sub>
                <m:r>
                  <m:rPr>
                    <m:sty m:val="p"/>
                  </m:rPr>
                  <w:rPr>
                    <w:rFonts w:ascii="Cambria Math" w:hAnsi="Cambria Math"/>
                    <w:vertAlign w:val="subscript"/>
                    <w:lang w:eastAsia="en-US"/>
                  </w:rPr>
                  <m:t>X</m:t>
                </m:r>
              </m:sub>
            </m:sSub>
          </m:num>
          <m:den>
            <m:r>
              <m:rPr>
                <m:sty m:val="p"/>
              </m:rPr>
              <w:rPr>
                <w:rFonts w:ascii="Cambria Math" w:hAnsi="Cambria Math"/>
                <w:lang w:eastAsia="en-US"/>
              </w:rPr>
              <m:t>NR slot length</m:t>
            </m:r>
          </m:den>
        </m:f>
        <m:r>
          <w:rPr>
            <w:rFonts w:ascii="Cambria Math" w:hAnsi="Cambria Math"/>
            <w:lang w:eastAsia="en-US"/>
          </w:rPr>
          <m:t>+</m:t>
        </m:r>
        <m:sSub>
          <m:sSubPr>
            <m:ctrlPr>
              <w:rPr>
                <w:rFonts w:ascii="Cambria Math" w:eastAsia="Calibri" w:hAnsi="Cambria Math"/>
                <w:iCs/>
                <w:sz w:val="22"/>
                <w:szCs w:val="22"/>
                <w:lang w:eastAsia="en-US"/>
              </w:rPr>
            </m:ctrlPr>
          </m:sSubPr>
          <m:e>
            <m:r>
              <w:rPr>
                <w:rFonts w:ascii="Cambria Math" w:hAnsi="Cambria Math"/>
                <w:lang w:eastAsia="en-US"/>
              </w:rPr>
              <m:t>N</m:t>
            </m:r>
            <m:ctrlPr>
              <w:rPr>
                <w:rFonts w:ascii="Cambria Math" w:eastAsia="Calibri" w:hAnsi="Cambria Math"/>
                <w:sz w:val="22"/>
                <w:szCs w:val="22"/>
                <w:lang w:eastAsia="en-US"/>
              </w:rPr>
            </m:ctrlPr>
          </m:e>
          <m:sub>
            <m:r>
              <m:rPr>
                <m:sty m:val="p"/>
              </m:rPr>
              <w:rPr>
                <w:rFonts w:ascii="Cambria Math" w:hAnsi="Cambria Math"/>
                <w:vertAlign w:val="subscript"/>
                <w:lang w:eastAsia="en-US"/>
              </w:rPr>
              <m:t>interruption</m:t>
            </m:r>
          </m:sub>
        </m:sSub>
      </m:oMath>
      <w:r w:rsidRPr="00C7244C">
        <w:rPr>
          <w:lang w:eastAsia="zh-CN"/>
        </w:rPr>
        <w:t xml:space="preserve">, as defined in </w:t>
      </w:r>
      <w:r w:rsidRPr="00C7244C">
        <w:rPr>
          <w:lang w:eastAsia="en-US"/>
        </w:rPr>
        <w:t xml:space="preserve">TS 38.133 [6] </w:t>
      </w:r>
      <w:r w:rsidRPr="00C7244C">
        <w:rPr>
          <w:lang w:eastAsia="zh-CN"/>
        </w:rPr>
        <w:t>clause 8.3.</w:t>
      </w:r>
    </w:p>
    <w:p w14:paraId="1D6FDB0C" w14:textId="77777777" w:rsidR="00F976CB" w:rsidRPr="00C7244C" w:rsidRDefault="00F976CB" w:rsidP="00F976CB">
      <w:pPr>
        <w:rPr>
          <w:lang w:eastAsia="zh-CN"/>
        </w:rPr>
      </w:pPr>
      <w:r w:rsidRPr="00C7244C">
        <w:rPr>
          <w:lang w:eastAsia="zh-CN"/>
        </w:rPr>
        <w:t xml:space="preserve">During time period T3 of the test, the starting point of interruption of PCell during SCell deactivation shall not happen outside the slot </w:t>
      </w:r>
      <m:oMath>
        <m:r>
          <m:rPr>
            <m:sty m:val="p"/>
          </m:rPr>
          <w:rPr>
            <w:rFonts w:ascii="Cambria Math" w:hAnsi="Cambria Math"/>
            <w:lang w:eastAsia="zh-CN"/>
          </w:rPr>
          <m:t>m+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m+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w:t>
      </w:r>
      <w:r w:rsidRPr="00C7244C">
        <w:rPr>
          <w:lang w:eastAsia="en-US"/>
        </w:rPr>
        <w:t xml:space="preserve">TS 38.133 [6] </w:t>
      </w:r>
      <w:r w:rsidRPr="00C7244C">
        <w:rPr>
          <w:lang w:eastAsia="zh-CN"/>
        </w:rPr>
        <w:t>clause 8.3.</w:t>
      </w:r>
    </w:p>
    <w:p w14:paraId="67332B39" w14:textId="77777777" w:rsidR="00F976CB" w:rsidRPr="00C7244C" w:rsidRDefault="00F976CB" w:rsidP="00F976CB">
      <w:pPr>
        <w:rPr>
          <w:lang w:eastAsia="zh-CN"/>
        </w:rPr>
      </w:pPr>
      <w:r w:rsidRPr="00C7244C">
        <w:rPr>
          <w:lang w:eastAsia="zh-CN"/>
        </w:rPr>
        <w:t xml:space="preserve">The interruption on any activated serving cell shall not be more than the values specified for SA in </w:t>
      </w:r>
      <w:r w:rsidRPr="00C7244C">
        <w:rPr>
          <w:lang w:eastAsia="en-US"/>
        </w:rPr>
        <w:t xml:space="preserve">TS 38.133 [6] </w:t>
      </w:r>
      <w:r w:rsidRPr="00C7244C">
        <w:rPr>
          <w:lang w:eastAsia="zh-CN"/>
        </w:rPr>
        <w:t>clause 8.2.2.2.2.</w:t>
      </w:r>
    </w:p>
    <w:p w14:paraId="310E0C6D" w14:textId="77777777" w:rsidR="00F976CB" w:rsidRPr="00C7244C" w:rsidRDefault="00F976CB" w:rsidP="00F976CB">
      <w:pPr>
        <w:rPr>
          <w:lang w:eastAsia="zh-CN"/>
        </w:rPr>
      </w:pPr>
      <w:r w:rsidRPr="00C7244C">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02FF842C" w14:textId="77777777" w:rsidR="00F976CB" w:rsidRPr="00C7244C" w:rsidRDefault="00F976CB" w:rsidP="00F976CB">
      <w:pPr>
        <w:pStyle w:val="NO"/>
        <w:rPr>
          <w:lang w:eastAsia="zh-CN"/>
        </w:rPr>
      </w:pPr>
      <w:r w:rsidRPr="00C7244C">
        <w:rPr>
          <w:lang w:eastAsia="zh-CN"/>
        </w:rPr>
        <w:t>NOTE:</w:t>
      </w:r>
      <w:r w:rsidRPr="00C7244C">
        <w:rPr>
          <w:lang w:eastAsia="zh-CN"/>
        </w:rPr>
        <w:tab/>
        <w:t xml:space="preserve">During time period T2 of the test, if there are no uplink resources for reporting the valid CSI in a slot </w:t>
      </w:r>
      <m:oMath>
        <m:f>
          <m:fPr>
            <m:ctrlPr>
              <w:rPr>
                <w:rFonts w:ascii="Cambria Math" w:eastAsia="Calibri" w:hAnsi="Cambria Math"/>
                <w:sz w:val="22"/>
                <w:szCs w:val="22"/>
                <w:lang w:eastAsia="zh-CN"/>
              </w:rPr>
            </m:ctrlPr>
          </m:fPr>
          <m:num>
            <m:sSub>
              <m:sSubPr>
                <m:ctrlPr>
                  <w:rPr>
                    <w:rFonts w:ascii="Cambria Math" w:eastAsia="Calibri" w:hAnsi="Cambria Math" w:cs="MS Gothic"/>
                    <w:sz w:val="22"/>
                    <w:szCs w:val="22"/>
                    <w:lang w:eastAsia="zh-CN"/>
                  </w:rPr>
                </m:ctrlPr>
              </m:sSubPr>
              <m:e>
                <m:r>
                  <m:rPr>
                    <m:sty m:val="p"/>
                  </m:rPr>
                  <w:rPr>
                    <w:rFonts w:ascii="Cambria Math" w:hAnsi="Cambria Math"/>
                    <w:lang w:eastAsia="zh-CN"/>
                  </w:rPr>
                  <m:t>T</m:t>
                </m:r>
                <m:ctrlPr>
                  <w:rPr>
                    <w:rFonts w:ascii="Cambria Math" w:eastAsia="Calibri" w:hAnsi="Cambria Math"/>
                    <w:sz w:val="22"/>
                    <w:szCs w:val="22"/>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as defined in </w:t>
      </w:r>
      <w:r w:rsidRPr="00C7244C">
        <w:rPr>
          <w:lang w:eastAsia="en-US"/>
        </w:rPr>
        <w:t xml:space="preserve">TS 38.133 [6] </w:t>
      </w:r>
      <w:r w:rsidRPr="00C7244C">
        <w:rPr>
          <w:lang w:eastAsia="zh-CN"/>
        </w:rPr>
        <w:t>clause 8.3 then the UE shall use the next available uplink resource for reporting the corresponding valid CSI.</w:t>
      </w:r>
    </w:p>
    <w:p w14:paraId="7DE6F2E9" w14:textId="04EF7ACA" w:rsidR="001D3BF9" w:rsidRPr="00C7244C" w:rsidRDefault="001D3BF9" w:rsidP="001D3BF9">
      <w:pPr>
        <w:pStyle w:val="Heading4"/>
      </w:pPr>
      <w:r w:rsidRPr="00C7244C">
        <w:t>7.5.3.6 to 7.5.3.1</w:t>
      </w:r>
      <w:r w:rsidR="002B498E" w:rsidRPr="00C7244C">
        <w:t>2</w:t>
      </w:r>
      <w:r w:rsidRPr="00C7244C">
        <w:tab/>
      </w:r>
    </w:p>
    <w:p w14:paraId="3942F478" w14:textId="77777777" w:rsidR="002B498E" w:rsidRPr="00C7244C" w:rsidRDefault="002B498E" w:rsidP="002B498E">
      <w:pPr>
        <w:pStyle w:val="Heading4"/>
      </w:pPr>
      <w:r w:rsidRPr="00C7244C">
        <w:rPr>
          <w:lang w:eastAsia="sv-SE"/>
        </w:rPr>
        <w:t>7.5.3.13</w:t>
      </w:r>
      <w:r w:rsidRPr="00C7244C">
        <w:rPr>
          <w:lang w:eastAsia="sv-SE"/>
        </w:rPr>
        <w:tab/>
        <w:t xml:space="preserve">NR SA FR2 </w:t>
      </w:r>
      <w:r w:rsidRPr="00C7244C">
        <w:t xml:space="preserve">SCell Activation </w:t>
      </w:r>
      <w:r w:rsidRPr="00C7244C">
        <w:rPr>
          <w:lang w:eastAsia="zh-CN"/>
        </w:rPr>
        <w:t>for</w:t>
      </w:r>
      <w:r w:rsidRPr="00C7244C">
        <w:t xml:space="preserve"> SCell in FR2 intra-band in non-DRX</w:t>
      </w:r>
    </w:p>
    <w:p w14:paraId="58A9796E" w14:textId="7C3FC921" w:rsidR="002B498E" w:rsidRPr="00C7244C" w:rsidRDefault="002B498E" w:rsidP="002B498E">
      <w:pPr>
        <w:pStyle w:val="EditorsNote"/>
        <w:ind w:left="0" w:firstLine="0"/>
      </w:pPr>
      <w:r w:rsidRPr="00C7244C">
        <w:t>Editor’s note: This test case is incomplete</w:t>
      </w:r>
      <w:r w:rsidR="00137154">
        <w:t xml:space="preserve"> in t</w:t>
      </w:r>
      <w:r w:rsidRPr="00C7244C">
        <w:t>he following aspects:</w:t>
      </w:r>
    </w:p>
    <w:p w14:paraId="78A468FE" w14:textId="77777777" w:rsidR="002B498E" w:rsidRPr="00C7244C" w:rsidRDefault="002B498E" w:rsidP="002B498E">
      <w:pPr>
        <w:pStyle w:val="EditorsNote"/>
      </w:pPr>
      <w:r w:rsidRPr="00C7244C">
        <w:t>- The test is incomplete for test frequencies &gt; 40.8 GHz</w:t>
      </w:r>
    </w:p>
    <w:p w14:paraId="0E274EA9" w14:textId="67B34DB9" w:rsidR="002B498E" w:rsidRPr="00C7244C" w:rsidRDefault="002B498E" w:rsidP="00777BE6">
      <w:pPr>
        <w:pStyle w:val="Heading5"/>
      </w:pPr>
      <w:r w:rsidRPr="00C7244C">
        <w:t>7.5.3.13.1</w:t>
      </w:r>
      <w:r w:rsidRPr="00C7244C">
        <w:tab/>
        <w:t>Test Purpose</w:t>
      </w:r>
    </w:p>
    <w:p w14:paraId="1501645E" w14:textId="77777777" w:rsidR="002B498E" w:rsidRPr="00C7244C" w:rsidRDefault="002B498E" w:rsidP="002B498E">
      <w:r w:rsidRPr="00C7244C">
        <w:t>The purpose of this test is to verify that the delay and interruption for fast SCell activation delay at SCell addition are within the requirements stated in TS 38.133 [6] clause 8.3.16.</w:t>
      </w:r>
    </w:p>
    <w:p w14:paraId="71741BC0" w14:textId="68DDF81D" w:rsidR="002B498E" w:rsidRPr="00C7244C" w:rsidRDefault="002B498E" w:rsidP="00777BE6">
      <w:pPr>
        <w:pStyle w:val="Heading5"/>
      </w:pPr>
      <w:r w:rsidRPr="00C7244C">
        <w:t>7.5.3.13.2</w:t>
      </w:r>
      <w:r w:rsidRPr="00C7244C">
        <w:tab/>
        <w:t>Test applicability</w:t>
      </w:r>
    </w:p>
    <w:p w14:paraId="0E597809" w14:textId="77777777" w:rsidR="002B498E" w:rsidRPr="00C7244C" w:rsidRDefault="002B498E" w:rsidP="002B498E">
      <w:r w:rsidRPr="00C7244C">
        <w:t>This test applies to all types of NR UE from Release 17 onwards and supporting 2DL CA and fast SCell activation.</w:t>
      </w:r>
    </w:p>
    <w:p w14:paraId="195E984F" w14:textId="2028497D" w:rsidR="002B498E" w:rsidRPr="00C7244C" w:rsidRDefault="002B498E" w:rsidP="00777BE6">
      <w:pPr>
        <w:pStyle w:val="Heading5"/>
      </w:pPr>
      <w:r w:rsidRPr="00C7244C">
        <w:t>7.5.3.13.3</w:t>
      </w:r>
      <w:r w:rsidRPr="00C7244C">
        <w:tab/>
      </w:r>
      <w:r w:rsidRPr="00C7244C">
        <w:rPr>
          <w:lang w:eastAsia="sv-SE"/>
        </w:rPr>
        <w:t>Minimum conformance requirements</w:t>
      </w:r>
    </w:p>
    <w:p w14:paraId="5D05DA86" w14:textId="77777777" w:rsidR="002B498E" w:rsidRPr="00C7244C" w:rsidRDefault="002B498E" w:rsidP="002B498E">
      <w:pPr>
        <w:rPr>
          <w:lang w:eastAsia="sv-SE"/>
        </w:rPr>
      </w:pPr>
      <w:r w:rsidRPr="00C7244C">
        <w:rPr>
          <w:lang w:eastAsia="sv-SE"/>
        </w:rPr>
        <w:t>The minimum conformance requirements are specified in clause 4.5.3.0.2.</w:t>
      </w:r>
    </w:p>
    <w:p w14:paraId="449D3FFD" w14:textId="77777777" w:rsidR="002B498E" w:rsidRPr="00C7244C" w:rsidRDefault="002B498E" w:rsidP="002B498E">
      <w:pPr>
        <w:rPr>
          <w:lang w:eastAsia="sv-SE"/>
        </w:rPr>
      </w:pPr>
      <w:r w:rsidRPr="00C7244C">
        <w:rPr>
          <w:lang w:eastAsia="sv-SE"/>
        </w:rPr>
        <w:t>The normative reference for this requirement is TS 38.133 [6] clause 8.3.16.</w:t>
      </w:r>
    </w:p>
    <w:p w14:paraId="5FACA9AB" w14:textId="4816CC60" w:rsidR="002B498E" w:rsidRPr="00C7244C" w:rsidRDefault="002B498E" w:rsidP="00777BE6">
      <w:pPr>
        <w:pStyle w:val="Heading5"/>
        <w:rPr>
          <w:lang w:eastAsia="sv-SE"/>
        </w:rPr>
      </w:pPr>
      <w:r w:rsidRPr="00C7244C">
        <w:t>7.5.3.13.4</w:t>
      </w:r>
      <w:r w:rsidRPr="00C7244C">
        <w:tab/>
      </w:r>
      <w:r w:rsidRPr="00C7244C">
        <w:rPr>
          <w:lang w:eastAsia="sv-SE"/>
        </w:rPr>
        <w:t>Test description</w:t>
      </w:r>
    </w:p>
    <w:p w14:paraId="7DF60060" w14:textId="2FE00511" w:rsidR="002B498E" w:rsidRPr="00C7244C" w:rsidRDefault="002B498E" w:rsidP="002B498E">
      <w:pPr>
        <w:pStyle w:val="H6"/>
      </w:pPr>
      <w:r w:rsidRPr="00C7244C">
        <w:t>7.5.3.13.4.1</w:t>
      </w:r>
      <w:r w:rsidRPr="00C7244C">
        <w:tab/>
        <w:t>Initial Conditions</w:t>
      </w:r>
    </w:p>
    <w:p w14:paraId="61795B5C" w14:textId="77777777" w:rsidR="002B498E" w:rsidRPr="00C7244C" w:rsidRDefault="002B498E" w:rsidP="002B498E">
      <w:pPr>
        <w:rPr>
          <w:lang w:eastAsia="sv-SE"/>
        </w:rPr>
      </w:pPr>
      <w:r w:rsidRPr="00C7244C">
        <w:rPr>
          <w:lang w:eastAsia="sv-SE"/>
        </w:rPr>
        <w:t>This test shall be tested using the test configuration in Table 7.5.3.13.</w:t>
      </w:r>
      <w:r w:rsidRPr="00C7244C">
        <w:rPr>
          <w:lang w:eastAsia="zh-TW"/>
        </w:rPr>
        <w:t>4.1</w:t>
      </w:r>
      <w:r w:rsidRPr="00C7244C">
        <w:rPr>
          <w:lang w:eastAsia="sv-SE"/>
        </w:rPr>
        <w:t>-1.</w:t>
      </w:r>
    </w:p>
    <w:p w14:paraId="07B2B543" w14:textId="77777777" w:rsidR="002B498E" w:rsidRPr="00C7244C" w:rsidRDefault="002B498E" w:rsidP="002B498E">
      <w:pPr>
        <w:pStyle w:val="TH"/>
      </w:pPr>
      <w:r w:rsidRPr="00C7244C">
        <w:t>Table 7.5.3.13.</w:t>
      </w:r>
      <w:r w:rsidRPr="00C7244C">
        <w:rPr>
          <w:lang w:eastAsia="zh-TW"/>
        </w:rPr>
        <w:t>4.1</w:t>
      </w:r>
      <w:r w:rsidRPr="00C7244C">
        <w:t>-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B498E" w:rsidRPr="00C7244C" w14:paraId="2D149719" w14:textId="77777777" w:rsidTr="000256AA">
        <w:tc>
          <w:tcPr>
            <w:tcW w:w="1696" w:type="dxa"/>
            <w:tcBorders>
              <w:top w:val="single" w:sz="4" w:space="0" w:color="auto"/>
              <w:left w:val="single" w:sz="4" w:space="0" w:color="auto"/>
              <w:bottom w:val="single" w:sz="4" w:space="0" w:color="auto"/>
              <w:right w:val="single" w:sz="4" w:space="0" w:color="auto"/>
            </w:tcBorders>
            <w:hideMark/>
          </w:tcPr>
          <w:p w14:paraId="6DE080D6" w14:textId="77777777" w:rsidR="002B498E" w:rsidRPr="00C7244C" w:rsidRDefault="002B498E" w:rsidP="000256AA">
            <w:pPr>
              <w:pStyle w:val="TAH"/>
              <w:rPr>
                <w:lang w:eastAsia="zh-CN"/>
              </w:rPr>
            </w:pPr>
            <w:r w:rsidRPr="00C7244C">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58BB861B" w14:textId="77777777" w:rsidR="002B498E" w:rsidRPr="00C7244C" w:rsidRDefault="002B498E" w:rsidP="000256AA">
            <w:pPr>
              <w:pStyle w:val="TAH"/>
              <w:rPr>
                <w:lang w:eastAsia="zh-CN"/>
              </w:rPr>
            </w:pPr>
            <w:r w:rsidRPr="00C7244C">
              <w:rPr>
                <w:lang w:eastAsia="zh-CN"/>
              </w:rPr>
              <w:t>Description</w:t>
            </w:r>
          </w:p>
        </w:tc>
      </w:tr>
      <w:tr w:rsidR="002B498E" w:rsidRPr="00C7244C" w14:paraId="5C76372B" w14:textId="77777777" w:rsidTr="000256AA">
        <w:tc>
          <w:tcPr>
            <w:tcW w:w="1696" w:type="dxa"/>
            <w:tcBorders>
              <w:top w:val="single" w:sz="4" w:space="0" w:color="auto"/>
              <w:left w:val="single" w:sz="4" w:space="0" w:color="auto"/>
              <w:bottom w:val="single" w:sz="4" w:space="0" w:color="auto"/>
              <w:right w:val="single" w:sz="4" w:space="0" w:color="auto"/>
            </w:tcBorders>
            <w:hideMark/>
          </w:tcPr>
          <w:p w14:paraId="09F55308" w14:textId="77777777" w:rsidR="002B498E" w:rsidRPr="00C7244C" w:rsidRDefault="002B498E" w:rsidP="000256AA">
            <w:pPr>
              <w:pStyle w:val="TAL"/>
              <w:jc w:val="center"/>
              <w:rPr>
                <w:lang w:eastAsia="zh-CN"/>
              </w:rPr>
            </w:pPr>
            <w:r w:rsidRPr="00C7244C">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237F0F2F" w14:textId="77777777" w:rsidR="002B498E" w:rsidRPr="00C7244C" w:rsidRDefault="002B498E" w:rsidP="000256AA">
            <w:pPr>
              <w:pStyle w:val="TAL"/>
              <w:rPr>
                <w:lang w:eastAsia="zh-CN"/>
              </w:rPr>
            </w:pPr>
            <w:r w:rsidRPr="00C7244C">
              <w:rPr>
                <w:lang w:eastAsia="zh-CN"/>
              </w:rPr>
              <w:t>NR 120 kHz SSB SCS, 100MHz bandwidth, TDD duplex mode</w:t>
            </w:r>
          </w:p>
        </w:tc>
      </w:tr>
    </w:tbl>
    <w:p w14:paraId="686B5116" w14:textId="77777777" w:rsidR="002B498E" w:rsidRPr="00C7244C" w:rsidRDefault="002B498E" w:rsidP="002B498E">
      <w:pPr>
        <w:rPr>
          <w:lang w:eastAsia="sv-SE"/>
        </w:rPr>
      </w:pPr>
    </w:p>
    <w:p w14:paraId="390A9362" w14:textId="4854631E" w:rsidR="002B498E" w:rsidRPr="00C7244C" w:rsidRDefault="002B498E" w:rsidP="002B498E">
      <w:pPr>
        <w:rPr>
          <w:lang w:eastAsia="sv-SE"/>
        </w:rPr>
      </w:pPr>
      <w:r w:rsidRPr="00C7244C">
        <w:rPr>
          <w:lang w:eastAsia="sv-SE"/>
        </w:rPr>
        <w:t>Configure the test equipment and the DUT according to the parameters in Table 7.5.3.13.4.1-</w:t>
      </w:r>
      <w:r w:rsidRPr="00C7244C">
        <w:rPr>
          <w:lang w:eastAsia="zh-TW"/>
        </w:rPr>
        <w:t xml:space="preserve">2 and </w:t>
      </w:r>
      <w:r w:rsidRPr="00C7244C">
        <w:rPr>
          <w:lang w:eastAsia="sv-SE"/>
        </w:rPr>
        <w:t>Table 7.5.3.13.4.1-</w:t>
      </w:r>
      <w:r w:rsidRPr="00C7244C">
        <w:rPr>
          <w:lang w:eastAsia="zh-TW"/>
        </w:rPr>
        <w:t>3</w:t>
      </w:r>
      <w:r w:rsidRPr="00C7244C">
        <w:rPr>
          <w:lang w:eastAsia="sv-SE"/>
        </w:rPr>
        <w:t>.</w:t>
      </w:r>
    </w:p>
    <w:p w14:paraId="65C4DA8F" w14:textId="77777777" w:rsidR="002B498E" w:rsidRPr="00C7244C" w:rsidRDefault="002B498E" w:rsidP="002B498E">
      <w:pPr>
        <w:pStyle w:val="TH"/>
      </w:pPr>
      <w:r w:rsidRPr="00C7244C">
        <w:t xml:space="preserve">Table </w:t>
      </w:r>
      <w:r w:rsidRPr="00C7244C">
        <w:rPr>
          <w:lang w:eastAsia="zh-TW"/>
        </w:rPr>
        <w:t>7.5.3.13</w:t>
      </w:r>
      <w:r w:rsidRPr="00C7244C">
        <w:t>.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2B498E" w:rsidRPr="00C7244C" w14:paraId="42046A35"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4C01967C" w14:textId="77777777" w:rsidR="002B498E" w:rsidRPr="00C7244C" w:rsidRDefault="002B498E" w:rsidP="000256AA">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F6FA85" w14:textId="77777777" w:rsidR="002B498E" w:rsidRPr="00C7244C" w:rsidRDefault="002B498E" w:rsidP="000256AA">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4F5BA99" w14:textId="77777777" w:rsidR="002B498E" w:rsidRPr="00C7244C" w:rsidRDefault="002B498E" w:rsidP="000256AA">
            <w:pPr>
              <w:pStyle w:val="TAH"/>
              <w:spacing w:line="256" w:lineRule="auto"/>
            </w:pPr>
            <w:r w:rsidRPr="00C7244C">
              <w:t>Comment</w:t>
            </w:r>
          </w:p>
        </w:tc>
      </w:tr>
      <w:tr w:rsidR="002B498E" w:rsidRPr="00C7244C" w14:paraId="16183687"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3E6B38F0" w14:textId="77777777" w:rsidR="002B498E" w:rsidRPr="00C7244C" w:rsidRDefault="002B498E" w:rsidP="000256AA">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74262E" w14:textId="77777777" w:rsidR="002B498E" w:rsidRPr="00C7244C" w:rsidRDefault="002B498E" w:rsidP="000256AA">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CE98821" w14:textId="77777777" w:rsidR="002B498E" w:rsidRPr="00C7244C" w:rsidRDefault="002B498E" w:rsidP="000256AA">
            <w:pPr>
              <w:pStyle w:val="TAL"/>
              <w:spacing w:line="256" w:lineRule="auto"/>
            </w:pPr>
            <w:r w:rsidRPr="00C7244C">
              <w:t>As specified in TS 38.508-1 [14] clause 4.1.</w:t>
            </w:r>
          </w:p>
        </w:tc>
      </w:tr>
      <w:tr w:rsidR="002B498E" w:rsidRPr="00C7244C" w14:paraId="4B9B260A"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39F09908" w14:textId="77777777" w:rsidR="002B498E" w:rsidRPr="00C7244C" w:rsidRDefault="002B498E" w:rsidP="000256AA">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E2BA664" w14:textId="77777777" w:rsidR="002B498E" w:rsidRPr="00C7244C" w:rsidRDefault="002B498E" w:rsidP="000256AA">
            <w:pPr>
              <w:pStyle w:val="TAL"/>
              <w:spacing w:line="256" w:lineRule="auto"/>
            </w:pPr>
            <w:r w:rsidRPr="00C7244C">
              <w:t>As specified in Annex E, table E.4-1 and TS 38.508-1 [14] clause 4.3.1.</w:t>
            </w:r>
          </w:p>
        </w:tc>
      </w:tr>
      <w:tr w:rsidR="002B498E" w:rsidRPr="00C7244C" w14:paraId="2A5B5D83"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1A0F3410" w14:textId="77777777" w:rsidR="002B498E" w:rsidRPr="00C7244C" w:rsidRDefault="002B498E" w:rsidP="000256AA">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4D08E7" w14:textId="77777777" w:rsidR="002B498E" w:rsidRPr="00C7244C" w:rsidRDefault="002B498E" w:rsidP="000256AA">
            <w:pPr>
              <w:pStyle w:val="TAL"/>
              <w:spacing w:line="256" w:lineRule="auto"/>
            </w:pPr>
            <w:r w:rsidRPr="00C7244C">
              <w:t>As specified by the test configuration selected from Table 7.5.3.13.4.1-1.</w:t>
            </w:r>
          </w:p>
        </w:tc>
      </w:tr>
      <w:tr w:rsidR="002B498E" w:rsidRPr="00C7244C" w14:paraId="3ADB4D03"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0E1F2B08" w14:textId="77777777" w:rsidR="002B498E" w:rsidRPr="00C7244C" w:rsidRDefault="002B498E" w:rsidP="000256AA">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C28D79" w14:textId="77777777" w:rsidR="002B498E" w:rsidRPr="00C7244C" w:rsidRDefault="002B498E" w:rsidP="000256AA">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EBA444F" w14:textId="77777777" w:rsidR="002B498E" w:rsidRPr="00C7244C" w:rsidRDefault="002B498E" w:rsidP="000256AA">
            <w:pPr>
              <w:pStyle w:val="TAL"/>
              <w:spacing w:line="256" w:lineRule="auto"/>
            </w:pPr>
            <w:r w:rsidRPr="00C7244C">
              <w:t>As specified in Annex C.2.2.</w:t>
            </w:r>
          </w:p>
        </w:tc>
      </w:tr>
      <w:tr w:rsidR="002B498E" w:rsidRPr="00C7244C" w14:paraId="0AB10FE3" w14:textId="77777777" w:rsidTr="000256AA">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A263C6B" w14:textId="77777777" w:rsidR="002B498E" w:rsidRPr="00C7244C" w:rsidRDefault="002B498E" w:rsidP="000256AA">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7E87D8E" w14:textId="77777777" w:rsidR="002B498E" w:rsidRPr="00C7244C" w:rsidRDefault="002B498E" w:rsidP="000256AA">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D25A2A1" w14:textId="77777777" w:rsidR="002B498E" w:rsidRPr="00C7244C" w:rsidRDefault="002B498E" w:rsidP="000256AA">
            <w:pPr>
              <w:pStyle w:val="TAL"/>
              <w:spacing w:line="256"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CBFA6" w14:textId="77777777" w:rsidR="002B498E" w:rsidRPr="00C7244C" w:rsidRDefault="002B498E" w:rsidP="000256AA">
            <w:pPr>
              <w:pStyle w:val="TAL"/>
              <w:spacing w:line="256" w:lineRule="auto"/>
            </w:pPr>
            <w:r w:rsidRPr="00C7244C">
              <w:t>As specified in TS 38.508-1 [14] Annex A.</w:t>
            </w:r>
          </w:p>
        </w:tc>
      </w:tr>
      <w:tr w:rsidR="002B498E" w:rsidRPr="00C7244C" w14:paraId="7A2CD9D1" w14:textId="77777777" w:rsidTr="000256AA">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B1D01" w14:textId="77777777" w:rsidR="002B498E" w:rsidRPr="00C7244C" w:rsidRDefault="002B498E" w:rsidP="000256AA">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548947" w14:textId="77777777" w:rsidR="002B498E" w:rsidRPr="00C7244C" w:rsidRDefault="002B498E" w:rsidP="000256AA">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423416E" w14:textId="77777777" w:rsidR="002B498E" w:rsidRPr="00C7244C" w:rsidRDefault="002B498E" w:rsidP="000256AA">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21498" w14:textId="77777777" w:rsidR="002B498E" w:rsidRPr="00C7244C" w:rsidRDefault="002B498E" w:rsidP="000256AA">
            <w:pPr>
              <w:spacing w:after="0" w:line="256" w:lineRule="auto"/>
              <w:rPr>
                <w:rFonts w:ascii="Arial" w:hAnsi="Arial"/>
                <w:sz w:val="18"/>
              </w:rPr>
            </w:pPr>
          </w:p>
        </w:tc>
      </w:tr>
      <w:tr w:rsidR="002B498E" w:rsidRPr="00C7244C" w14:paraId="046F93AC"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25AD1586" w14:textId="77777777" w:rsidR="002B498E" w:rsidRPr="00C7244C" w:rsidRDefault="002B498E" w:rsidP="000256AA">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1F6D0C" w14:textId="77777777" w:rsidR="002B498E" w:rsidRPr="00C7244C" w:rsidRDefault="002B498E" w:rsidP="000256AA">
            <w:pPr>
              <w:pStyle w:val="TAL"/>
              <w:spacing w:line="256" w:lineRule="auto"/>
            </w:pPr>
            <w:r w:rsidRPr="00C7244C">
              <w:t>- Without LTE link</w:t>
            </w:r>
          </w:p>
          <w:p w14:paraId="5CA76E7A" w14:textId="77777777" w:rsidR="002B498E" w:rsidRPr="00C7244C" w:rsidRDefault="002B498E" w:rsidP="000256AA">
            <w:pPr>
              <w:pStyle w:val="TAL"/>
              <w:spacing w:line="256" w:lineRule="auto"/>
            </w:pPr>
          </w:p>
        </w:tc>
        <w:tc>
          <w:tcPr>
            <w:tcW w:w="3961" w:type="dxa"/>
            <w:tcBorders>
              <w:top w:val="single" w:sz="4" w:space="0" w:color="auto"/>
              <w:left w:val="single" w:sz="4" w:space="0" w:color="auto"/>
              <w:bottom w:val="single" w:sz="4" w:space="0" w:color="auto"/>
              <w:right w:val="single" w:sz="4" w:space="0" w:color="auto"/>
            </w:tcBorders>
          </w:tcPr>
          <w:p w14:paraId="1E4627BF" w14:textId="77777777" w:rsidR="002B498E" w:rsidRPr="00C7244C" w:rsidRDefault="002B498E" w:rsidP="000256AA">
            <w:pPr>
              <w:pStyle w:val="TAL"/>
              <w:spacing w:line="256" w:lineRule="auto"/>
            </w:pPr>
          </w:p>
        </w:tc>
      </w:tr>
    </w:tbl>
    <w:p w14:paraId="4780D353" w14:textId="77777777" w:rsidR="002B498E" w:rsidRPr="00C7244C" w:rsidRDefault="002B498E" w:rsidP="002B498E"/>
    <w:p w14:paraId="3437E694" w14:textId="77777777" w:rsidR="002B498E" w:rsidRPr="00C7244C" w:rsidRDefault="002B498E" w:rsidP="002B498E">
      <w:pPr>
        <w:pStyle w:val="TH"/>
      </w:pPr>
      <w:r w:rsidRPr="00C7244C">
        <w:t>Table 7.5.3.13.</w:t>
      </w:r>
      <w:r w:rsidRPr="00C7244C">
        <w:rPr>
          <w:lang w:eastAsia="zh-TW"/>
        </w:rPr>
        <w:t>4.1</w:t>
      </w:r>
      <w:r w:rsidRPr="00C7244C">
        <w:t>-</w:t>
      </w:r>
      <w:r w:rsidRPr="00C7244C">
        <w:rPr>
          <w:lang w:eastAsia="zh-TW"/>
        </w:rPr>
        <w:t>3</w:t>
      </w:r>
      <w:r w:rsidRPr="00C7244C">
        <w:t>: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B498E" w:rsidRPr="00C7244C" w14:paraId="453E4428"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F9583EC" w14:textId="77777777" w:rsidR="002B498E" w:rsidRPr="00C7244C" w:rsidRDefault="002B498E" w:rsidP="000256AA">
            <w:pPr>
              <w:pStyle w:val="TAH"/>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05F2CB81" w14:textId="77777777" w:rsidR="002B498E" w:rsidRPr="00C7244C" w:rsidRDefault="002B498E" w:rsidP="000256AA">
            <w:pPr>
              <w:pStyle w:val="TAH"/>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4E75D460" w14:textId="77777777" w:rsidR="002B498E" w:rsidRPr="00C7244C" w:rsidRDefault="002B498E" w:rsidP="000256AA">
            <w:pPr>
              <w:pStyle w:val="TAH"/>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19614FC7" w14:textId="77777777" w:rsidR="002B498E" w:rsidRPr="00C7244C" w:rsidRDefault="002B498E" w:rsidP="000256AA">
            <w:pPr>
              <w:pStyle w:val="TAH"/>
            </w:pPr>
            <w:r w:rsidRPr="00C7244C">
              <w:rPr>
                <w:lang w:eastAsia="zh-CN"/>
              </w:rPr>
              <w:t>Comment</w:t>
            </w:r>
          </w:p>
        </w:tc>
      </w:tr>
      <w:tr w:rsidR="002B498E" w:rsidRPr="00C7244C" w14:paraId="42FCB56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0C99B96" w14:textId="77777777" w:rsidR="002B498E" w:rsidRPr="00C7244C" w:rsidRDefault="002B498E" w:rsidP="000256AA">
            <w:pPr>
              <w:pStyle w:val="TAL"/>
            </w:pPr>
            <w:r w:rsidRPr="00C7244C">
              <w:rPr>
                <w:lang w:eastAsia="zh-CN"/>
              </w:rPr>
              <w:t>RF Channel Number</w:t>
            </w:r>
          </w:p>
        </w:tc>
        <w:tc>
          <w:tcPr>
            <w:tcW w:w="709" w:type="dxa"/>
            <w:tcBorders>
              <w:top w:val="single" w:sz="4" w:space="0" w:color="auto"/>
              <w:left w:val="single" w:sz="4" w:space="0" w:color="auto"/>
              <w:bottom w:val="single" w:sz="4" w:space="0" w:color="auto"/>
              <w:right w:val="single" w:sz="4" w:space="0" w:color="auto"/>
            </w:tcBorders>
          </w:tcPr>
          <w:p w14:paraId="51626FEE"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486CDE45" w14:textId="77777777" w:rsidR="002B498E" w:rsidRPr="00C7244C" w:rsidRDefault="002B498E" w:rsidP="000256AA">
            <w:pPr>
              <w:pStyle w:val="TAC"/>
              <w:rPr>
                <w:lang w:eastAsia="zh-CN"/>
              </w:rPr>
            </w:pPr>
            <w:r w:rsidRPr="00C7244C">
              <w:rPr>
                <w:lang w:eastAsia="zh-CN"/>
              </w:rPr>
              <w:t>1,2</w:t>
            </w:r>
          </w:p>
        </w:tc>
        <w:tc>
          <w:tcPr>
            <w:tcW w:w="3652" w:type="dxa"/>
            <w:tcBorders>
              <w:top w:val="single" w:sz="4" w:space="0" w:color="auto"/>
              <w:left w:val="single" w:sz="4" w:space="0" w:color="auto"/>
              <w:bottom w:val="single" w:sz="4" w:space="0" w:color="auto"/>
              <w:right w:val="single" w:sz="4" w:space="0" w:color="auto"/>
            </w:tcBorders>
            <w:hideMark/>
          </w:tcPr>
          <w:p w14:paraId="1397D616" w14:textId="77777777" w:rsidR="002B498E" w:rsidRPr="00C7244C" w:rsidRDefault="002B498E" w:rsidP="000256AA">
            <w:pPr>
              <w:pStyle w:val="TAC"/>
            </w:pPr>
            <w:r w:rsidRPr="00C7244C">
              <w:rPr>
                <w:lang w:eastAsia="zh-CN"/>
              </w:rPr>
              <w:t>Two NR radio channel (1, 2) in FR2 are used for this test</w:t>
            </w:r>
          </w:p>
        </w:tc>
      </w:tr>
      <w:tr w:rsidR="002B498E" w:rsidRPr="00C7244C" w14:paraId="1F2DAD1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C7043B" w14:textId="77777777" w:rsidR="002B498E" w:rsidRPr="00C7244C" w:rsidRDefault="002B498E" w:rsidP="000256AA">
            <w:pPr>
              <w:pStyle w:val="TAL"/>
            </w:pPr>
            <w:r w:rsidRPr="00C7244C">
              <w:rPr>
                <w:lang w:eastAsia="zh-CN"/>
              </w:rPr>
              <w:t>Active PCell</w:t>
            </w:r>
          </w:p>
        </w:tc>
        <w:tc>
          <w:tcPr>
            <w:tcW w:w="709" w:type="dxa"/>
            <w:tcBorders>
              <w:top w:val="single" w:sz="4" w:space="0" w:color="auto"/>
              <w:left w:val="single" w:sz="4" w:space="0" w:color="auto"/>
              <w:bottom w:val="single" w:sz="4" w:space="0" w:color="auto"/>
              <w:right w:val="single" w:sz="4" w:space="0" w:color="auto"/>
            </w:tcBorders>
          </w:tcPr>
          <w:p w14:paraId="34FA3BE7"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7ED8D91E" w14:textId="77777777" w:rsidR="002B498E" w:rsidRPr="00C7244C" w:rsidRDefault="002B498E" w:rsidP="000256AA">
            <w:pPr>
              <w:pStyle w:val="TAC"/>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600E49AF" w14:textId="77777777" w:rsidR="002B498E" w:rsidRPr="00C7244C" w:rsidRDefault="002B498E" w:rsidP="000256AA">
            <w:pPr>
              <w:pStyle w:val="TAC"/>
              <w:rPr>
                <w:lang w:eastAsia="zh-CN"/>
              </w:rPr>
            </w:pPr>
            <w:r w:rsidRPr="00C7244C">
              <w:rPr>
                <w:lang w:eastAsia="zh-CN"/>
              </w:rPr>
              <w:t>Primary cell on NR RF channel number 1.</w:t>
            </w:r>
          </w:p>
        </w:tc>
      </w:tr>
      <w:tr w:rsidR="002B498E" w:rsidRPr="00C7244C" w14:paraId="46CC0951"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656487D" w14:textId="77777777" w:rsidR="002B498E" w:rsidRPr="00C7244C" w:rsidRDefault="002B498E" w:rsidP="000256AA">
            <w:pPr>
              <w:pStyle w:val="TAL"/>
            </w:pPr>
            <w:r w:rsidRPr="00C7244C">
              <w:rPr>
                <w:lang w:eastAsia="zh-CN"/>
              </w:rPr>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2727A3ED"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36C87DA3" w14:textId="77777777" w:rsidR="002B498E" w:rsidRPr="00C7244C" w:rsidRDefault="002B498E" w:rsidP="000256AA">
            <w:pPr>
              <w:pStyle w:val="TAC"/>
              <w:rPr>
                <w:lang w:eastAsia="zh-CN"/>
              </w:rPr>
            </w:pPr>
            <w:r w:rsidRPr="00C7244C">
              <w:rPr>
                <w:lang w:eastAsia="zh-CN"/>
              </w:rPr>
              <w:t>Cell 2</w:t>
            </w:r>
          </w:p>
        </w:tc>
        <w:tc>
          <w:tcPr>
            <w:tcW w:w="3652" w:type="dxa"/>
            <w:tcBorders>
              <w:top w:val="single" w:sz="4" w:space="0" w:color="auto"/>
              <w:left w:val="single" w:sz="4" w:space="0" w:color="auto"/>
              <w:bottom w:val="single" w:sz="4" w:space="0" w:color="auto"/>
              <w:right w:val="single" w:sz="4" w:space="0" w:color="auto"/>
            </w:tcBorders>
            <w:hideMark/>
          </w:tcPr>
          <w:p w14:paraId="44889514" w14:textId="77777777" w:rsidR="002B498E" w:rsidRPr="00C7244C" w:rsidRDefault="002B498E" w:rsidP="000256AA">
            <w:pPr>
              <w:pStyle w:val="TAC"/>
              <w:rPr>
                <w:lang w:eastAsia="zh-CN"/>
              </w:rPr>
            </w:pPr>
            <w:r w:rsidRPr="00C7244C">
              <w:rPr>
                <w:lang w:eastAsia="zh-CN"/>
              </w:rPr>
              <w:t>Configured deactivated secondary cell on NR RF channel number 2</w:t>
            </w:r>
          </w:p>
        </w:tc>
      </w:tr>
      <w:tr w:rsidR="002B498E" w:rsidRPr="00C7244C" w14:paraId="764F6201"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C8E353B" w14:textId="77777777" w:rsidR="002B498E" w:rsidRPr="00C7244C" w:rsidRDefault="002B498E" w:rsidP="000256AA">
            <w:pPr>
              <w:pStyle w:val="TAL"/>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tcPr>
          <w:p w14:paraId="169CD2E1"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1952CF4B" w14:textId="77777777" w:rsidR="002B498E" w:rsidRPr="00C7244C" w:rsidRDefault="002B498E" w:rsidP="000256AA">
            <w:pPr>
              <w:pStyle w:val="TAC"/>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8E723A6" w14:textId="77777777" w:rsidR="002B498E" w:rsidRPr="00C7244C" w:rsidRDefault="002B498E" w:rsidP="000256AA">
            <w:pPr>
              <w:pStyle w:val="TAC"/>
            </w:pPr>
          </w:p>
        </w:tc>
      </w:tr>
      <w:tr w:rsidR="002B498E" w:rsidRPr="00C7244C" w14:paraId="677420A8"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E6FC43C" w14:textId="77777777" w:rsidR="002B498E" w:rsidRPr="00C7244C" w:rsidRDefault="002B498E" w:rsidP="000256AA">
            <w:pPr>
              <w:pStyle w:val="TAL"/>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tcPr>
          <w:p w14:paraId="00C82604" w14:textId="77777777" w:rsidR="002B498E" w:rsidRPr="00C7244C" w:rsidRDefault="002B498E" w:rsidP="000256AA">
            <w:pPr>
              <w:pStyle w:val="TAC"/>
              <w:rPr>
                <w:rFonts w:cstheme="minorBidi"/>
              </w:rPr>
            </w:pPr>
          </w:p>
        </w:tc>
        <w:tc>
          <w:tcPr>
            <w:tcW w:w="2977" w:type="dxa"/>
            <w:tcBorders>
              <w:top w:val="single" w:sz="4" w:space="0" w:color="auto"/>
              <w:left w:val="single" w:sz="4" w:space="0" w:color="auto"/>
              <w:bottom w:val="single" w:sz="4" w:space="0" w:color="auto"/>
              <w:right w:val="single" w:sz="4" w:space="0" w:color="auto"/>
            </w:tcBorders>
            <w:hideMark/>
          </w:tcPr>
          <w:p w14:paraId="1967105E" w14:textId="77777777" w:rsidR="002B498E" w:rsidRPr="00C7244C" w:rsidRDefault="002B498E" w:rsidP="000256AA">
            <w:pPr>
              <w:pStyle w:val="TAC"/>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21EBA05F" w14:textId="77777777" w:rsidR="002B498E" w:rsidRPr="00C7244C" w:rsidRDefault="002B498E" w:rsidP="000256AA">
            <w:pPr>
              <w:pStyle w:val="TAC"/>
            </w:pPr>
            <w:r w:rsidRPr="00C7244C">
              <w:rPr>
                <w:lang w:eastAsia="zh-CN"/>
              </w:rPr>
              <w:t>Continuous monitoring of primary cell</w:t>
            </w:r>
          </w:p>
        </w:tc>
      </w:tr>
      <w:tr w:rsidR="002B498E" w:rsidRPr="00C7244C" w14:paraId="290CBCE2"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D15C1CE" w14:textId="77777777" w:rsidR="002B498E" w:rsidRPr="00C7244C" w:rsidRDefault="002B498E" w:rsidP="000256AA">
            <w:pPr>
              <w:pStyle w:val="TAL"/>
            </w:pPr>
            <w:r w:rsidRPr="00C7244C">
              <w:rPr>
                <w:lang w:eastAsia="zh-CN"/>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76B8EC3A" w14:textId="77777777" w:rsidR="002B498E" w:rsidRPr="00C7244C" w:rsidRDefault="002B498E" w:rsidP="000256AA">
            <w:pPr>
              <w:pStyle w:val="TAC"/>
            </w:pPr>
            <w:r w:rsidRPr="00C7244C">
              <w:rPr>
                <w:lang w:eastAsia="zh-CN"/>
              </w:rPr>
              <w:t>dB</w:t>
            </w:r>
          </w:p>
        </w:tc>
        <w:tc>
          <w:tcPr>
            <w:tcW w:w="2977" w:type="dxa"/>
            <w:tcBorders>
              <w:top w:val="single" w:sz="4" w:space="0" w:color="auto"/>
              <w:left w:val="single" w:sz="4" w:space="0" w:color="auto"/>
              <w:bottom w:val="single" w:sz="4" w:space="0" w:color="auto"/>
              <w:right w:val="single" w:sz="4" w:space="0" w:color="auto"/>
            </w:tcBorders>
            <w:hideMark/>
          </w:tcPr>
          <w:p w14:paraId="2F4B5898" w14:textId="77777777" w:rsidR="002B498E" w:rsidRPr="00C7244C" w:rsidRDefault="002B498E" w:rsidP="000256AA">
            <w:pPr>
              <w:pStyle w:val="TAC"/>
            </w:pPr>
            <w:r w:rsidRPr="00C7244C">
              <w:rPr>
                <w:lang w:eastAsia="zh-CN"/>
              </w:rPr>
              <w:t>0</w:t>
            </w:r>
          </w:p>
        </w:tc>
        <w:tc>
          <w:tcPr>
            <w:tcW w:w="3652" w:type="dxa"/>
            <w:tcBorders>
              <w:top w:val="single" w:sz="4" w:space="0" w:color="auto"/>
              <w:left w:val="single" w:sz="4" w:space="0" w:color="auto"/>
              <w:bottom w:val="single" w:sz="4" w:space="0" w:color="auto"/>
              <w:right w:val="single" w:sz="4" w:space="0" w:color="auto"/>
            </w:tcBorders>
            <w:hideMark/>
          </w:tcPr>
          <w:p w14:paraId="78928BDE" w14:textId="77777777" w:rsidR="002B498E" w:rsidRPr="00C7244C" w:rsidRDefault="002B498E" w:rsidP="000256AA">
            <w:pPr>
              <w:pStyle w:val="TAC"/>
            </w:pPr>
            <w:r w:rsidRPr="00C7244C">
              <w:rPr>
                <w:lang w:eastAsia="zh-CN"/>
              </w:rPr>
              <w:t>Individual offset for cells on primary component carrier.</w:t>
            </w:r>
          </w:p>
        </w:tc>
      </w:tr>
      <w:tr w:rsidR="002B498E" w:rsidRPr="00C7244C" w14:paraId="7648BE43"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B7000B" w14:textId="77777777" w:rsidR="002B498E" w:rsidRPr="00C7244C" w:rsidRDefault="002B498E" w:rsidP="000256AA">
            <w:pPr>
              <w:pStyle w:val="TAL"/>
              <w:rPr>
                <w:rFonts w:cs="Arial"/>
              </w:rPr>
            </w:pPr>
            <w:r w:rsidRPr="00C7244C">
              <w:rPr>
                <w:rFonts w:cs="Arial"/>
                <w:lang w:eastAsia="zh-CN"/>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4F898CF2" w14:textId="77777777" w:rsidR="002B498E" w:rsidRPr="00C7244C" w:rsidRDefault="002B498E" w:rsidP="000256AA">
            <w:pPr>
              <w:pStyle w:val="TAC"/>
              <w:rPr>
                <w:rFonts w:cstheme="minorBidi"/>
              </w:rPr>
            </w:pPr>
            <w:r w:rsidRPr="00C7244C">
              <w:rPr>
                <w:lang w:eastAsia="zh-CN"/>
              </w:rPr>
              <w:t>ms</w:t>
            </w:r>
          </w:p>
        </w:tc>
        <w:tc>
          <w:tcPr>
            <w:tcW w:w="2977" w:type="dxa"/>
            <w:tcBorders>
              <w:top w:val="single" w:sz="4" w:space="0" w:color="auto"/>
              <w:left w:val="single" w:sz="4" w:space="0" w:color="auto"/>
              <w:bottom w:val="single" w:sz="4" w:space="0" w:color="auto"/>
              <w:right w:val="single" w:sz="4" w:space="0" w:color="auto"/>
            </w:tcBorders>
            <w:hideMark/>
          </w:tcPr>
          <w:p w14:paraId="6AF10FC8" w14:textId="77777777" w:rsidR="002B498E" w:rsidRPr="00C7244C" w:rsidRDefault="002B498E" w:rsidP="000256AA">
            <w:pPr>
              <w:pStyle w:val="TAC"/>
            </w:pPr>
            <w:r w:rsidRPr="00C7244C">
              <w:rPr>
                <w:lang w:eastAsia="zh-CN"/>
              </w:rPr>
              <w:t>160</w:t>
            </w:r>
          </w:p>
        </w:tc>
        <w:tc>
          <w:tcPr>
            <w:tcW w:w="3652" w:type="dxa"/>
            <w:tcBorders>
              <w:top w:val="single" w:sz="4" w:space="0" w:color="auto"/>
              <w:left w:val="single" w:sz="4" w:space="0" w:color="auto"/>
              <w:bottom w:val="single" w:sz="4" w:space="0" w:color="auto"/>
              <w:right w:val="single" w:sz="4" w:space="0" w:color="auto"/>
            </w:tcBorders>
          </w:tcPr>
          <w:p w14:paraId="3CF74CC4" w14:textId="77777777" w:rsidR="002B498E" w:rsidRPr="00C7244C" w:rsidRDefault="002B498E" w:rsidP="000256AA">
            <w:pPr>
              <w:pStyle w:val="TAC"/>
            </w:pPr>
          </w:p>
        </w:tc>
      </w:tr>
      <w:tr w:rsidR="002B498E" w:rsidRPr="00C7244C" w14:paraId="00E0710A"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FB7FFFB" w14:textId="77777777" w:rsidR="002B498E" w:rsidRPr="00C7244C" w:rsidRDefault="002B498E" w:rsidP="000256AA">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30E432E6" w14:textId="77777777" w:rsidR="002B498E" w:rsidRPr="00C7244C" w:rsidRDefault="002B498E" w:rsidP="000256AA">
            <w:pPr>
              <w:pStyle w:val="TAC"/>
              <w:rPr>
                <w:rFonts w:cstheme="minorBidi"/>
              </w:rPr>
            </w:pPr>
            <w:r w:rsidRPr="00C7244C">
              <w:rPr>
                <w:bCs/>
                <w:lang w:eastAsia="zh-CN"/>
              </w:rPr>
              <w:sym w:font="Symbol" w:char="F06D"/>
            </w:r>
            <w:r w:rsidRPr="00C7244C">
              <w:rPr>
                <w:bCs/>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3D817EEA" w14:textId="77777777" w:rsidR="002B498E" w:rsidRPr="00C7244C" w:rsidRDefault="002B498E" w:rsidP="000256AA">
            <w:pPr>
              <w:pStyle w:val="TAC"/>
              <w:rPr>
                <w:lang w:eastAsia="zh-CN"/>
              </w:rPr>
            </w:pPr>
            <w:r w:rsidRPr="00C7244C">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2BEEBD49" w14:textId="77777777" w:rsidR="002B498E" w:rsidRPr="00C7244C" w:rsidRDefault="002B498E" w:rsidP="000256AA">
            <w:pPr>
              <w:pStyle w:val="TAC"/>
            </w:pPr>
          </w:p>
        </w:tc>
      </w:tr>
      <w:tr w:rsidR="002B498E" w:rsidRPr="00C7244C" w14:paraId="6A19805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D5D461A" w14:textId="77777777" w:rsidR="002B498E" w:rsidRPr="00C7244C" w:rsidRDefault="002B498E" w:rsidP="000256AA">
            <w:pPr>
              <w:pStyle w:val="TAL"/>
              <w:rPr>
                <w:rFonts w:cs="Arial"/>
              </w:rPr>
            </w:pPr>
            <w:r w:rsidRPr="00C7244C">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3E573980" w14:textId="77777777" w:rsidR="002B498E" w:rsidRPr="00C7244C" w:rsidRDefault="002B498E" w:rsidP="000256AA">
            <w:pPr>
              <w:pStyle w:val="TAC"/>
              <w:rPr>
                <w:rFonts w:cstheme="minorBidi"/>
              </w:rPr>
            </w:pPr>
            <w:r w:rsidRPr="00C7244C">
              <w:rPr>
                <w:bCs/>
                <w:lang w:eastAsia="zh-CN"/>
              </w:rPr>
              <w:sym w:font="Symbol" w:char="F06D"/>
            </w:r>
            <w:r w:rsidRPr="00C7244C">
              <w:rPr>
                <w:bCs/>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3345B194" w14:textId="77777777" w:rsidR="002B498E" w:rsidRPr="00C7244C" w:rsidRDefault="002B498E" w:rsidP="000256AA">
            <w:pPr>
              <w:pStyle w:val="TAC"/>
            </w:pPr>
            <w:r w:rsidRPr="00C7244C">
              <w:rPr>
                <w:rFonts w:cs="Arial"/>
                <w:lang w:eastAsia="zh-CN"/>
              </w:rPr>
              <w:sym w:font="Symbol" w:char="F0A3"/>
            </w:r>
            <w:r w:rsidRPr="00C7244C">
              <w:rPr>
                <w:rFonts w:cs="Arial"/>
                <w:lang w:eastAsia="zh-CN"/>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13BA3896" w14:textId="77777777" w:rsidR="002B498E" w:rsidRPr="00C7244C" w:rsidRDefault="002B498E" w:rsidP="000256AA">
            <w:pPr>
              <w:pStyle w:val="TAC"/>
            </w:pPr>
            <w:r w:rsidRPr="00C7244C">
              <w:rPr>
                <w:rFonts w:cs="Arial"/>
                <w:lang w:eastAsia="zh-CN"/>
              </w:rPr>
              <w:t>The value of time alignment error depends upon the type of carrier aggregation.</w:t>
            </w:r>
          </w:p>
        </w:tc>
      </w:tr>
      <w:tr w:rsidR="002B498E" w:rsidRPr="00C7244C" w14:paraId="0289355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F5DB676" w14:textId="77777777" w:rsidR="002B498E" w:rsidRPr="00C7244C" w:rsidRDefault="002B498E" w:rsidP="000256AA">
            <w:pPr>
              <w:pStyle w:val="TAL"/>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hideMark/>
          </w:tcPr>
          <w:p w14:paraId="792DCECA" w14:textId="77777777" w:rsidR="002B498E" w:rsidRPr="00C7244C" w:rsidRDefault="002B498E" w:rsidP="000256AA">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6D631A62" w14:textId="77777777" w:rsidR="002B498E" w:rsidRPr="00C7244C" w:rsidRDefault="002B498E" w:rsidP="000256AA">
            <w:pPr>
              <w:pStyle w:val="TAC"/>
            </w:pPr>
            <w:r w:rsidRPr="00C7244C">
              <w:rPr>
                <w:rFonts w:cs="Arial"/>
                <w:lang w:eastAsia="zh-CN"/>
              </w:rPr>
              <w:t>7</w:t>
            </w:r>
          </w:p>
        </w:tc>
        <w:tc>
          <w:tcPr>
            <w:tcW w:w="3652" w:type="dxa"/>
            <w:tcBorders>
              <w:top w:val="single" w:sz="4" w:space="0" w:color="auto"/>
              <w:left w:val="single" w:sz="4" w:space="0" w:color="auto"/>
              <w:bottom w:val="single" w:sz="4" w:space="0" w:color="auto"/>
              <w:right w:val="single" w:sz="4" w:space="0" w:color="auto"/>
            </w:tcBorders>
            <w:hideMark/>
          </w:tcPr>
          <w:p w14:paraId="0DF81D50" w14:textId="77777777" w:rsidR="002B498E" w:rsidRPr="00C7244C" w:rsidRDefault="002B498E" w:rsidP="000256AA">
            <w:pPr>
              <w:pStyle w:val="TAC"/>
            </w:pPr>
            <w:r w:rsidRPr="00C7244C">
              <w:rPr>
                <w:lang w:eastAsia="zh-CN"/>
              </w:rPr>
              <w:t>During this time the PSCell shall be known and the SCell configured and detected.</w:t>
            </w:r>
          </w:p>
        </w:tc>
      </w:tr>
      <w:tr w:rsidR="002B498E" w:rsidRPr="00C7244C" w14:paraId="0A85EB7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D03C0C" w14:textId="77777777" w:rsidR="002B498E" w:rsidRPr="00C7244C" w:rsidRDefault="002B498E" w:rsidP="000256AA">
            <w:pPr>
              <w:pStyle w:val="TAL"/>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239C725A" w14:textId="77777777" w:rsidR="002B498E" w:rsidRPr="00C7244C" w:rsidRDefault="002B498E" w:rsidP="000256AA">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43DBB6F2" w14:textId="77777777" w:rsidR="002B498E" w:rsidRPr="00C7244C" w:rsidRDefault="002B498E" w:rsidP="000256AA">
            <w:pPr>
              <w:pStyle w:val="TAC"/>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F0629FE" w14:textId="77777777" w:rsidR="002B498E" w:rsidRPr="00C7244C" w:rsidRDefault="002B498E" w:rsidP="000256AA">
            <w:pPr>
              <w:pStyle w:val="TAC"/>
            </w:pPr>
            <w:r w:rsidRPr="00C7244C">
              <w:t>During this time the UE shall activate the SCell.</w:t>
            </w:r>
          </w:p>
        </w:tc>
      </w:tr>
      <w:tr w:rsidR="002B498E" w:rsidRPr="00C7244C" w14:paraId="690AC97C"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4EA5EC52" w14:textId="77777777" w:rsidR="002B498E" w:rsidRPr="00C7244C" w:rsidRDefault="002B498E" w:rsidP="000256AA">
            <w:pPr>
              <w:pStyle w:val="TAL"/>
              <w:rPr>
                <w:lang w:eastAsia="zh-CN"/>
              </w:rPr>
            </w:pPr>
            <w:r w:rsidRPr="00C7244C">
              <w:rPr>
                <w:rFonts w:cs="v4.2.0"/>
                <w:color w:val="000000" w:themeColor="text1"/>
              </w:rPr>
              <w:t>A3-offset</w:t>
            </w:r>
          </w:p>
        </w:tc>
        <w:tc>
          <w:tcPr>
            <w:tcW w:w="709" w:type="dxa"/>
            <w:tcBorders>
              <w:top w:val="single" w:sz="4" w:space="0" w:color="auto"/>
              <w:left w:val="single" w:sz="4" w:space="0" w:color="auto"/>
              <w:bottom w:val="single" w:sz="4" w:space="0" w:color="auto"/>
              <w:right w:val="single" w:sz="4" w:space="0" w:color="auto"/>
            </w:tcBorders>
          </w:tcPr>
          <w:p w14:paraId="4E67EE50" w14:textId="77777777" w:rsidR="002B498E" w:rsidRPr="00C7244C" w:rsidRDefault="002B498E" w:rsidP="000256AA">
            <w:pPr>
              <w:pStyle w:val="TAC"/>
              <w:rPr>
                <w:lang w:eastAsia="zh-CN"/>
              </w:rPr>
            </w:pPr>
            <w:r w:rsidRPr="00C7244C">
              <w:rPr>
                <w:lang w:eastAsia="zh-CN"/>
              </w:rPr>
              <w:t>dB</w:t>
            </w:r>
          </w:p>
        </w:tc>
        <w:tc>
          <w:tcPr>
            <w:tcW w:w="2977" w:type="dxa"/>
            <w:tcBorders>
              <w:top w:val="single" w:sz="4" w:space="0" w:color="auto"/>
              <w:left w:val="single" w:sz="4" w:space="0" w:color="auto"/>
              <w:bottom w:val="single" w:sz="4" w:space="0" w:color="auto"/>
              <w:right w:val="single" w:sz="4" w:space="0" w:color="auto"/>
            </w:tcBorders>
          </w:tcPr>
          <w:p w14:paraId="042E5BD1" w14:textId="77777777" w:rsidR="002B498E" w:rsidRPr="00C7244C" w:rsidRDefault="002B498E" w:rsidP="000256AA">
            <w:pPr>
              <w:pStyle w:val="TAC"/>
              <w:rPr>
                <w:rFonts w:cs="Arial"/>
                <w:lang w:eastAsia="zh-CN"/>
              </w:rPr>
            </w:pPr>
            <w:r w:rsidRPr="00C7244C">
              <w:rPr>
                <w:rFonts w:cs="Arial"/>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018511DC" w14:textId="77777777" w:rsidR="002B498E" w:rsidRPr="00C7244C" w:rsidRDefault="002B498E" w:rsidP="000256AA">
            <w:pPr>
              <w:pStyle w:val="TAC"/>
            </w:pPr>
          </w:p>
        </w:tc>
      </w:tr>
      <w:tr w:rsidR="002B498E" w:rsidRPr="00C7244C" w14:paraId="33D062A7"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DE08C76" w14:textId="77777777" w:rsidR="002B498E" w:rsidRPr="00C7244C" w:rsidRDefault="002B498E" w:rsidP="000256AA">
            <w:pPr>
              <w:pStyle w:val="TAL"/>
              <w:rPr>
                <w:lang w:eastAsia="zh-CN"/>
              </w:rPr>
            </w:pPr>
            <w:r w:rsidRPr="00C7244C">
              <w:rPr>
                <w:rFonts w:cs="v4.2.0"/>
                <w:lang w:eastAsia="zh-CN"/>
              </w:rPr>
              <w:t>T</w:t>
            </w:r>
            <w:r w:rsidRPr="00C7244C">
              <w:rPr>
                <w:rFonts w:cs="v4.2.0"/>
                <w:vertAlign w:val="subscript"/>
                <w:lang w:eastAsia="zh-CN"/>
              </w:rPr>
              <w:t>HARQ</w:t>
            </w:r>
          </w:p>
        </w:tc>
        <w:tc>
          <w:tcPr>
            <w:tcW w:w="709" w:type="dxa"/>
            <w:tcBorders>
              <w:top w:val="single" w:sz="4" w:space="0" w:color="auto"/>
              <w:left w:val="single" w:sz="4" w:space="0" w:color="auto"/>
              <w:bottom w:val="single" w:sz="4" w:space="0" w:color="auto"/>
              <w:right w:val="single" w:sz="4" w:space="0" w:color="auto"/>
            </w:tcBorders>
            <w:hideMark/>
          </w:tcPr>
          <w:p w14:paraId="0A797E2F" w14:textId="77777777" w:rsidR="002B498E" w:rsidRPr="00C7244C" w:rsidRDefault="002B498E" w:rsidP="000256AA">
            <w:pPr>
              <w:pStyle w:val="TAC"/>
              <w:rPr>
                <w:lang w:eastAsia="zh-CN"/>
              </w:rPr>
            </w:pPr>
            <w:r w:rsidRPr="00C7244C">
              <w:rPr>
                <w:rFonts w:cs="v4.2.0"/>
                <w:lang w:eastAsia="zh-CN"/>
              </w:rPr>
              <w:t>ms</w:t>
            </w:r>
          </w:p>
        </w:tc>
        <w:tc>
          <w:tcPr>
            <w:tcW w:w="2977" w:type="dxa"/>
            <w:tcBorders>
              <w:top w:val="single" w:sz="4" w:space="0" w:color="auto"/>
              <w:left w:val="single" w:sz="4" w:space="0" w:color="auto"/>
              <w:bottom w:val="single" w:sz="4" w:space="0" w:color="auto"/>
              <w:right w:val="single" w:sz="4" w:space="0" w:color="auto"/>
            </w:tcBorders>
          </w:tcPr>
          <w:p w14:paraId="500DE2D0" w14:textId="15EA940E" w:rsidR="002B498E" w:rsidRPr="00C7244C" w:rsidRDefault="002B498E" w:rsidP="000256AA">
            <w:pPr>
              <w:pStyle w:val="TAC"/>
              <w:rPr>
                <w:rFonts w:cs="v4.2.0"/>
                <w:lang w:eastAsia="zh-CN"/>
              </w:rPr>
            </w:pPr>
            <w:r w:rsidRPr="00C7244C">
              <w:rPr>
                <w:rFonts w:cs="v4.2.0"/>
                <w:lang w:eastAsia="zh-CN"/>
              </w:rPr>
              <w:t>k</w:t>
            </w:r>
            <w:r w:rsidRPr="00C7244C">
              <w:rPr>
                <w:rFonts w:cs="v4.2.0"/>
                <w:vertAlign w:val="subscript"/>
                <w:lang w:eastAsia="zh-CN"/>
              </w:rPr>
              <w:t>1</w:t>
            </w:r>
            <m:oMath>
              <m:r>
                <m:rPr>
                  <m:sty m:val="p"/>
                </m:rPr>
                <w:rPr>
                  <w:rFonts w:ascii="Cambria Math" w:hAnsi="Cambria Math" w:cs="v4.2.0"/>
                  <w:vertAlign w:val="subscript"/>
                  <w:lang w:eastAsia="zh-CN"/>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3BB542CC" w14:textId="77777777" w:rsidR="002B498E" w:rsidRPr="00C7244C" w:rsidRDefault="002B498E" w:rsidP="000256AA">
            <w:pPr>
              <w:pStyle w:val="TAC"/>
              <w:rPr>
                <w:lang w:eastAsia="zh-CN"/>
              </w:rPr>
            </w:pPr>
            <w:r w:rsidRPr="00C7244C">
              <w:rPr>
                <w:lang w:eastAsia="zh-CN"/>
              </w:rPr>
              <w:t>k</w:t>
            </w:r>
            <w:r w:rsidRPr="00C7244C">
              <w:rPr>
                <w:vertAlign w:val="subscript"/>
                <w:lang w:eastAsia="zh-CN"/>
              </w:rPr>
              <w:t>1</w:t>
            </w:r>
            <w:r w:rsidRPr="00C7244C">
              <w:rPr>
                <w:lang w:eastAsia="zh-CN"/>
              </w:rPr>
              <w:t xml:space="preserve"> is a number of slots and is indicated by the PDSCH-to-HARQ-timing-indicator field in the DCI format, if present, or provided by </w:t>
            </w:r>
            <w:r w:rsidRPr="00C7244C">
              <w:rPr>
                <w:i/>
                <w:lang w:eastAsia="zh-CN"/>
              </w:rPr>
              <w:t>dl-DataToUL-ACK</w:t>
            </w:r>
            <w:r w:rsidRPr="00C7244C">
              <w:rPr>
                <w:lang w:eastAsia="zh-CN"/>
              </w:rPr>
              <w:t>, the value of k should be the minimum value defined in TS 38.213 [8] that will meet the timing constraints of this test case.</w:t>
            </w:r>
          </w:p>
        </w:tc>
      </w:tr>
      <w:tr w:rsidR="002B498E" w:rsidRPr="00C7244C" w14:paraId="6CBF4B16"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C6572A3" w14:textId="77777777" w:rsidR="002B498E" w:rsidRPr="00C7244C" w:rsidRDefault="002B498E" w:rsidP="000256AA">
            <w:pPr>
              <w:pStyle w:val="TAL"/>
              <w:rPr>
                <w:lang w:eastAsia="zh-CN"/>
              </w:rPr>
            </w:pPr>
            <w:r w:rsidRPr="00C7244C">
              <w:rPr>
                <w:lang w:eastAsia="zh-CN"/>
              </w:rPr>
              <w:t>T</w:t>
            </w:r>
            <w:r w:rsidRPr="00C7244C">
              <w:rPr>
                <w:vertAlign w:val="subscript"/>
                <w:lang w:eastAsia="zh-CN"/>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3AEBCC7A" w14:textId="77777777" w:rsidR="002B498E" w:rsidRPr="00C7244C" w:rsidRDefault="002B498E" w:rsidP="000256AA">
            <w:pPr>
              <w:pStyle w:val="TAC"/>
              <w:rPr>
                <w:lang w:eastAsia="zh-CN"/>
              </w:rPr>
            </w:pPr>
            <w:r w:rsidRPr="00C7244C">
              <w:rPr>
                <w:lang w:eastAsia="zh-CN"/>
              </w:rPr>
              <w:t>ms</w:t>
            </w:r>
          </w:p>
        </w:tc>
        <w:tc>
          <w:tcPr>
            <w:tcW w:w="2977" w:type="dxa"/>
            <w:tcBorders>
              <w:top w:val="single" w:sz="4" w:space="0" w:color="auto"/>
              <w:left w:val="single" w:sz="4" w:space="0" w:color="auto"/>
              <w:bottom w:val="single" w:sz="4" w:space="0" w:color="auto"/>
              <w:right w:val="single" w:sz="4" w:space="0" w:color="auto"/>
            </w:tcBorders>
            <w:hideMark/>
          </w:tcPr>
          <w:p w14:paraId="0310486E" w14:textId="77777777" w:rsidR="002B498E" w:rsidRPr="00C7244C" w:rsidRDefault="002B498E" w:rsidP="000256AA">
            <w:pPr>
              <w:pStyle w:val="TAC"/>
              <w:rPr>
                <w:lang w:eastAsia="zh-CN"/>
              </w:rPr>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22B74ADA" w14:textId="77777777" w:rsidR="002B498E" w:rsidRPr="00C7244C" w:rsidRDefault="002B498E" w:rsidP="000256AA">
            <w:pPr>
              <w:pStyle w:val="TAC"/>
              <w:jc w:val="left"/>
              <w:rPr>
                <w:lang w:eastAsia="zh-CN"/>
              </w:rPr>
            </w:pPr>
            <w:r w:rsidRPr="00C7244C">
              <w:rPr>
                <w:lang w:eastAsia="zh-CN"/>
              </w:rPr>
              <w:t xml:space="preserve">the delay (in ms) including uncertainty in acquiring the first available downlink CSI reference resource, UE processing time for CSI reporting </w:t>
            </w:r>
            <w:r w:rsidRPr="00C7244C">
              <w:rPr>
                <w:rFonts w:cs="v4.2.0"/>
                <w:lang w:eastAsia="zh-CN"/>
              </w:rPr>
              <w:t xml:space="preserve">(clause 5.2.2.5 in TS 38.214) </w:t>
            </w:r>
            <w:r w:rsidRPr="00C7244C">
              <w:rPr>
                <w:lang w:eastAsia="zh-CN"/>
              </w:rPr>
              <w:t>and uncertainty in acquiring the first available CSI reporting resources as specified in TS 38.331[13]</w:t>
            </w:r>
          </w:p>
        </w:tc>
      </w:tr>
      <w:tr w:rsidR="002B498E" w:rsidRPr="00C7244C" w14:paraId="64AC36D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1B07D30" w14:textId="77777777" w:rsidR="002B498E" w:rsidRPr="00C7244C" w:rsidRDefault="002B498E" w:rsidP="000256AA">
            <w:pPr>
              <w:pStyle w:val="TAL"/>
              <w:rPr>
                <w:lang w:eastAsia="zh-CN"/>
              </w:rPr>
            </w:pPr>
            <w:r w:rsidRPr="00C7244C">
              <w:rPr>
                <w:lang w:eastAsia="zh-CN"/>
              </w:rPr>
              <w:t>k</w:t>
            </w:r>
          </w:p>
        </w:tc>
        <w:tc>
          <w:tcPr>
            <w:tcW w:w="709" w:type="dxa"/>
            <w:tcBorders>
              <w:top w:val="single" w:sz="4" w:space="0" w:color="auto"/>
              <w:left w:val="single" w:sz="4" w:space="0" w:color="auto"/>
              <w:bottom w:val="single" w:sz="4" w:space="0" w:color="auto"/>
              <w:right w:val="single" w:sz="4" w:space="0" w:color="auto"/>
            </w:tcBorders>
            <w:hideMark/>
          </w:tcPr>
          <w:p w14:paraId="6ABF4704" w14:textId="77777777" w:rsidR="002B498E" w:rsidRPr="00C7244C" w:rsidRDefault="002B498E" w:rsidP="000256AA">
            <w:pPr>
              <w:pStyle w:val="TAC"/>
              <w:rPr>
                <w:lang w:eastAsia="zh-CN"/>
              </w:rPr>
            </w:pPr>
            <w:r w:rsidRPr="00C7244C">
              <w:rPr>
                <w:lang w:eastAsia="zh-CN"/>
              </w:rPr>
              <w:t>slot</w:t>
            </w:r>
          </w:p>
        </w:tc>
        <w:tc>
          <w:tcPr>
            <w:tcW w:w="2977" w:type="dxa"/>
            <w:tcBorders>
              <w:top w:val="single" w:sz="4" w:space="0" w:color="auto"/>
              <w:left w:val="single" w:sz="4" w:space="0" w:color="auto"/>
              <w:bottom w:val="single" w:sz="4" w:space="0" w:color="auto"/>
              <w:right w:val="single" w:sz="4" w:space="0" w:color="auto"/>
            </w:tcBorders>
            <w:hideMark/>
          </w:tcPr>
          <w:p w14:paraId="47146794" w14:textId="77777777" w:rsidR="002B498E" w:rsidRPr="00C7244C" w:rsidRDefault="002B498E" w:rsidP="000256AA">
            <w:pPr>
              <w:pStyle w:val="TAC"/>
              <w:rPr>
                <w:lang w:eastAsia="zh-CN"/>
              </w:rPr>
            </w:pPr>
            <w:r w:rsidRPr="00C7244C">
              <w:rPr>
                <w:lang w:eastAsia="zh-CN"/>
              </w:rPr>
              <w:object w:dxaOrig="1800" w:dyaOrig="360" w14:anchorId="1EFB0E05">
                <v:shape id="_x0000_i1188" type="#_x0000_t75" style="width:90.6pt;height:18.9pt" o:ole="">
                  <v:imagedata r:id="rId179" o:title=""/>
                </v:shape>
                <o:OLEObject Type="Embed" ProgID="Equation.3" ShapeID="_x0000_i1188" DrawAspect="Content" ObjectID="_1781671864" r:id="rId192"/>
              </w:object>
            </w:r>
          </w:p>
        </w:tc>
        <w:tc>
          <w:tcPr>
            <w:tcW w:w="3652" w:type="dxa"/>
            <w:tcBorders>
              <w:top w:val="single" w:sz="4" w:space="0" w:color="auto"/>
              <w:left w:val="single" w:sz="4" w:space="0" w:color="auto"/>
              <w:bottom w:val="single" w:sz="4" w:space="0" w:color="auto"/>
              <w:right w:val="single" w:sz="4" w:space="0" w:color="auto"/>
            </w:tcBorders>
            <w:hideMark/>
          </w:tcPr>
          <w:p w14:paraId="74D684A9" w14:textId="77777777" w:rsidR="002B498E" w:rsidRPr="00C7244C" w:rsidRDefault="002B498E" w:rsidP="000256AA">
            <w:pPr>
              <w:pStyle w:val="TAC"/>
              <w:rPr>
                <w:lang w:eastAsia="zh-CN"/>
              </w:rPr>
            </w:pPr>
            <w:r w:rsidRPr="00C7244C">
              <w:rPr>
                <w:lang w:eastAsia="zh-CN"/>
              </w:rPr>
              <w:t>As specified in clause 4.3 of TS 38.213 [8]</w:t>
            </w:r>
          </w:p>
        </w:tc>
      </w:tr>
    </w:tbl>
    <w:p w14:paraId="3DBFA74C" w14:textId="77777777" w:rsidR="002B498E" w:rsidRPr="00C7244C" w:rsidRDefault="002B498E" w:rsidP="002B498E">
      <w:pPr>
        <w:rPr>
          <w:lang w:eastAsia="sv-SE"/>
        </w:rPr>
      </w:pPr>
    </w:p>
    <w:p w14:paraId="7C81F15D" w14:textId="77777777" w:rsidR="002B498E" w:rsidRPr="00C7244C" w:rsidRDefault="002B498E" w:rsidP="002B498E">
      <w:pPr>
        <w:pStyle w:val="B1"/>
        <w:ind w:hanging="1"/>
      </w:pPr>
      <w:r w:rsidRPr="00C7244C">
        <w:t>1.The general test parameter settings are set up according to Table 7.5.3.13.4.1-3.</w:t>
      </w:r>
    </w:p>
    <w:p w14:paraId="20156610" w14:textId="77777777" w:rsidR="002B498E" w:rsidRPr="00C7244C" w:rsidRDefault="002B498E" w:rsidP="002B498E">
      <w:pPr>
        <w:pStyle w:val="B1"/>
        <w:ind w:hanging="1"/>
      </w:pPr>
      <w:r w:rsidRPr="00C7244C">
        <w:t>2. Message contents are defined in clause 7.5.3.13.4.3.</w:t>
      </w:r>
    </w:p>
    <w:p w14:paraId="6FF92F3A" w14:textId="77777777" w:rsidR="002B498E" w:rsidRPr="00C7244C" w:rsidRDefault="002B498E" w:rsidP="002B498E">
      <w:pPr>
        <w:pStyle w:val="B1"/>
        <w:ind w:hanging="1"/>
      </w:pPr>
      <w:r w:rsidRPr="00C7244C">
        <w:t>3. There are 2 NR Cells specified in the test. Cell 1 is the PCell and Cell 2 is SCell. Cell 1 and Cell 2 are configured according to Annex C.1.1 and C.1.2.</w:t>
      </w:r>
    </w:p>
    <w:p w14:paraId="4595C5D9" w14:textId="51BB6CB2" w:rsidR="002B498E" w:rsidRPr="00C7244C" w:rsidRDefault="002B498E" w:rsidP="002B498E">
      <w:pPr>
        <w:pStyle w:val="H6"/>
        <w:rPr>
          <w:lang w:eastAsia="zh-TW"/>
        </w:rPr>
      </w:pPr>
      <w:r w:rsidRPr="00C7244C">
        <w:rPr>
          <w:lang w:eastAsia="zh-TW"/>
        </w:rPr>
        <w:t>7.5.3.13.4.2</w:t>
      </w:r>
      <w:r w:rsidRPr="00C7244C">
        <w:rPr>
          <w:lang w:eastAsia="zh-TW"/>
        </w:rPr>
        <w:tab/>
        <w:t>Test Procedure</w:t>
      </w:r>
    </w:p>
    <w:p w14:paraId="1DD3E063" w14:textId="77777777" w:rsidR="002B498E" w:rsidRPr="00C7244C" w:rsidRDefault="002B498E" w:rsidP="002B498E">
      <w:r w:rsidRPr="00C7244C">
        <w:t xml:space="preserve">The test consists of two successive time periods, with duration of T1and T2, respectively. There are </w:t>
      </w:r>
      <w:r w:rsidRPr="00C7244C">
        <w:rPr>
          <w:lang w:eastAsia="zh-CN"/>
        </w:rPr>
        <w:t>two NR</w:t>
      </w:r>
      <w:r w:rsidRPr="00C7244C">
        <w:t xml:space="preserve"> carriers</w:t>
      </w:r>
      <w:r w:rsidRPr="00C7244C">
        <w:rPr>
          <w:lang w:eastAsia="zh-CN"/>
        </w:rPr>
        <w:t>, each with one cell</w:t>
      </w:r>
      <w:r w:rsidRPr="00C7244C">
        <w:t xml:space="preserve">. </w:t>
      </w:r>
      <w:r w:rsidRPr="00C7244C">
        <w:rPr>
          <w:lang w:eastAsia="zh-CN"/>
        </w:rPr>
        <w:t>Both</w:t>
      </w:r>
      <w:r w:rsidRPr="00C7244C">
        <w:t xml:space="preserve"> cells have constant signal levels throughout the test. Before the test starts the UE is connected to Cell 1, but is not aware of Cell</w:t>
      </w:r>
      <w:r w:rsidRPr="00C7244C">
        <w:rPr>
          <w:lang w:eastAsia="zh-CN"/>
        </w:rPr>
        <w:t>2</w:t>
      </w:r>
      <w:r w:rsidRPr="00C7244C">
        <w:t xml:space="preserve">. The UE is </w:t>
      </w:r>
      <w:r w:rsidRPr="00C7244C">
        <w:rPr>
          <w:lang w:eastAsia="zh-CN"/>
        </w:rPr>
        <w:t xml:space="preserve">only </w:t>
      </w:r>
      <w:r w:rsidRPr="00C7244C">
        <w:t xml:space="preserve">monitoring the </w:t>
      </w:r>
      <w:r w:rsidRPr="00C7244C">
        <w:rPr>
          <w:lang w:eastAsia="zh-CN"/>
        </w:rPr>
        <w:t>PCC</w:t>
      </w:r>
      <w:r w:rsidRPr="00C7244C">
        <w:t>. The UE shall be continuously scheduled in the</w:t>
      </w:r>
      <w:r w:rsidRPr="00C7244C">
        <w:rPr>
          <w:lang w:eastAsia="zh-CN"/>
        </w:rPr>
        <w:t xml:space="preserve"> PCell </w:t>
      </w:r>
      <w:r w:rsidRPr="00C7244C">
        <w:t>throughout the whole test.</w:t>
      </w:r>
    </w:p>
    <w:p w14:paraId="64540589" w14:textId="77777777" w:rsidR="002B498E" w:rsidRPr="00C7244C" w:rsidRDefault="002B498E" w:rsidP="002B498E">
      <w:pPr>
        <w:rPr>
          <w:lang w:eastAsia="zh-CN"/>
        </w:rPr>
      </w:pPr>
      <w:r w:rsidRPr="00C7244C">
        <w:t xml:space="preserve">At the beginning of T1 the UE receives an RRC message by which the SCell (Cell </w:t>
      </w:r>
      <w:r w:rsidRPr="00C7244C">
        <w:rPr>
          <w:lang w:eastAsia="zh-CN"/>
        </w:rPr>
        <w:t>2</w:t>
      </w:r>
      <w:r w:rsidRPr="00C7244C">
        <w:t>) becomes configured</w:t>
      </w:r>
      <w:r w:rsidRPr="00C7244C">
        <w:rPr>
          <w:lang w:eastAsia="zh-CN"/>
        </w:rPr>
        <w:t xml:space="preserve"> on radio channel 2</w:t>
      </w:r>
      <w:r w:rsidRPr="00C7244C">
        <w:t xml:space="preserve">. The UE now starts monitoring the </w:t>
      </w:r>
      <w:r w:rsidRPr="00C7244C">
        <w:rPr>
          <w:lang w:eastAsia="zh-CN"/>
        </w:rPr>
        <w:t xml:space="preserve">SCC. The test equipment sends a MAC message for activation of the SCell and triggering the aperiodic CSI-RS for fast SCell activation. </w:t>
      </w:r>
    </w:p>
    <w:p w14:paraId="0665553B" w14:textId="77777777" w:rsidR="002B498E" w:rsidRPr="00C7244C" w:rsidRDefault="002B498E" w:rsidP="002B498E">
      <w:pPr>
        <w:rPr>
          <w:lang w:eastAsia="zh-CN"/>
        </w:rPr>
      </w:pPr>
      <w:r w:rsidRPr="00C7244C">
        <w:rPr>
          <w:lang w:eastAsia="zh-CN"/>
        </w:rPr>
        <w:t xml:space="preserve">The point in time at which the MAC message is received at the UE antenna connector, in slot # denoted n (where n mode 20=1), defines the start of time period T2. The UE shall be able to report valid CSI in PCell for the activated SCell at latest in slot </w:t>
      </w:r>
      <m:oMath>
        <m:r>
          <m:rPr>
            <m:sty m:val="p"/>
          </m:rPr>
          <w:rPr>
            <w:rFonts w:ascii="Cambria Math" w:hAnsi="Cambria Math"/>
            <w:lang w:eastAsia="zh-CN"/>
          </w:rPr>
          <m:t>n+</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eastAsiaTheme="minorHAnsi" w:hAnsi="Cambria Math"/>
                    <w:i/>
                    <w:sz w:val="22"/>
                    <w:szCs w:val="22"/>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eastAsiaTheme="minorHAnsi" w:hAnsi="Cambria Math"/>
                    <w:i/>
                    <w:sz w:val="22"/>
                    <w:szCs w:val="22"/>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rPr>
          <w:lang w:eastAsia="zh-CN"/>
        </w:rPr>
        <w:t xml:space="preserve">, as defined in </w:t>
      </w:r>
      <w:r w:rsidRPr="00C7244C">
        <w:t xml:space="preserve">TS 38.133 [6] </w:t>
      </w:r>
      <w:r w:rsidRPr="00C7244C">
        <w:rPr>
          <w:lang w:eastAsia="zh-CN"/>
        </w:rPr>
        <w:t xml:space="preserve">clause 8.3. The UE shall start reporting CSI in PCell after at least one CSI-RS transmission occasion for channel measurement and reporting after slot </w:t>
      </w:r>
      <m:oMath>
        <m:r>
          <w:rPr>
            <w:rFonts w:ascii="Cambria Math" w:hAnsi="Cambria Math"/>
          </w:rPr>
          <m:t>n</m:t>
        </m:r>
        <m:r>
          <m:rPr>
            <m:sty m:val="p"/>
          </m:rPr>
          <w:rPr>
            <w:rFonts w:ascii="Cambria Math" w:hAnsi="Cambria Math"/>
          </w:rPr>
          <m:t>+</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C7244C">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eastAsiaTheme="minorHAnsi" w:hAnsi="Cambria Math"/>
                    <w:sz w:val="22"/>
                    <w:szCs w:val="22"/>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lang w:eastAsia="zh-CN"/>
        </w:rPr>
        <w:t xml:space="preserve">, as defined in </w:t>
      </w:r>
      <w:r w:rsidRPr="00C7244C">
        <w:t xml:space="preserve">TS 38.133 [6] </w:t>
      </w:r>
      <w:r w:rsidRPr="00C7244C">
        <w:rPr>
          <w:lang w:eastAsia="zh-CN"/>
        </w:rPr>
        <w:t xml:space="preserve">clause 8.3, where </w:t>
      </w:r>
      <m:oMath>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iCs/>
          <w:lang w:eastAsia="zh-CN"/>
        </w:rPr>
        <w:t xml:space="preserve"> is the interruption length given in </w:t>
      </w:r>
      <w:r w:rsidRPr="00C7244C">
        <w:t xml:space="preserve">TS 38.133 [6] </w:t>
      </w:r>
      <w:r w:rsidRPr="00C7244C">
        <w:rPr>
          <w:iCs/>
          <w:lang w:eastAsia="zh-CN"/>
        </w:rPr>
        <w:t>clause 8.2</w:t>
      </w:r>
      <w:r w:rsidRPr="00C7244C">
        <w:rPr>
          <w:lang w:eastAsia="zh-CN"/>
        </w:rPr>
        <w:t>.</w:t>
      </w:r>
    </w:p>
    <w:p w14:paraId="78836098" w14:textId="77777777" w:rsidR="002B498E" w:rsidRPr="00C7244C" w:rsidRDefault="002B498E" w:rsidP="002B498E">
      <w:pPr>
        <w:rPr>
          <w:lang w:eastAsia="zh-CN"/>
        </w:rPr>
      </w:pPr>
      <w:r w:rsidRPr="00C7244C">
        <w:rPr>
          <w:lang w:eastAsia="zh-CN"/>
        </w:rPr>
        <w:t>The test equipment verifies that potential interruption is carried out in the correct time span by monitoring ACK/NACK sent in PCell during activation of SCell.</w:t>
      </w:r>
    </w:p>
    <w:p w14:paraId="631D8ED8" w14:textId="77777777" w:rsidR="002B498E" w:rsidRPr="00C7244C" w:rsidRDefault="002B498E" w:rsidP="002B498E">
      <w:pPr>
        <w:pStyle w:val="B1"/>
        <w:rPr>
          <w:lang w:eastAsia="zh-TW"/>
        </w:rPr>
      </w:pPr>
      <w:r w:rsidRPr="00C7244C">
        <w:t>1.</w:t>
      </w:r>
      <w:r w:rsidRPr="00C7244C">
        <w:rPr>
          <w:lang w:eastAsia="zh-TW"/>
        </w:rPr>
        <w:tab/>
      </w:r>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FFDD665" w14:textId="77777777" w:rsidR="002B498E" w:rsidRPr="00C7244C" w:rsidRDefault="002B498E" w:rsidP="002B498E">
      <w:pPr>
        <w:pStyle w:val="B1"/>
        <w:rPr>
          <w:lang w:eastAsia="zh-TW"/>
        </w:rPr>
      </w:pPr>
      <w:r w:rsidRPr="00C7244C">
        <w:rPr>
          <w:lang w:eastAsia="zh-TW"/>
        </w:rPr>
        <w:t>2.</w:t>
      </w:r>
      <w:r w:rsidRPr="00C7244C">
        <w:rPr>
          <w:lang w:eastAsia="zh-TW"/>
        </w:rPr>
        <w:tab/>
        <w:t xml:space="preserve">Set the parameters according to T1 in Tables 7.5.3.13.4.1-3 and </w:t>
      </w:r>
      <w:r w:rsidRPr="00C7244C">
        <w:t>7.5.3.13.5</w:t>
      </w:r>
      <w:r w:rsidRPr="00C7244C">
        <w:rPr>
          <w:rFonts w:ascii="Arial" w:hAnsi="Arial"/>
          <w:b/>
        </w:rPr>
        <w:t>-</w:t>
      </w:r>
      <w:r w:rsidRPr="00C7244C">
        <w:rPr>
          <w:lang w:eastAsia="zh-TW"/>
        </w:rPr>
        <w:t>1. Propagation conditions are set according to Annex C clauses C.2.2.</w:t>
      </w:r>
    </w:p>
    <w:p w14:paraId="4816F067" w14:textId="77777777" w:rsidR="002B498E" w:rsidRPr="00C7244C" w:rsidRDefault="002B498E" w:rsidP="002B498E">
      <w:pPr>
        <w:pStyle w:val="B1"/>
      </w:pPr>
      <w:r w:rsidRPr="00C7244C">
        <w:rPr>
          <w:lang w:eastAsia="zh-TW"/>
        </w:rPr>
        <w:t>3.</w:t>
      </w:r>
      <w:r w:rsidRPr="00C7244C">
        <w:rPr>
          <w:lang w:eastAsia="zh-TW"/>
        </w:rPr>
        <w:tab/>
        <w:t>T1 starts. Immediately after, t</w:t>
      </w:r>
      <w:r w:rsidRPr="00C7244C">
        <w:t>he SS shall configure SCell (Cell 2) on the SCC as per TS 38.508-1 [14] clause 7.5.1 and provide measurement configurations.</w:t>
      </w:r>
    </w:p>
    <w:p w14:paraId="3311883E" w14:textId="77777777" w:rsidR="002B498E" w:rsidRPr="00C7244C" w:rsidRDefault="002B498E" w:rsidP="002B498E">
      <w:pPr>
        <w:pStyle w:val="B1"/>
        <w:rPr>
          <w:lang w:eastAsia="zh-TW"/>
        </w:rPr>
      </w:pPr>
      <w:r w:rsidRPr="00C7244C">
        <w:t>3a.</w:t>
      </w:r>
      <w:r w:rsidRPr="00C7244C">
        <w:tab/>
        <w:t xml:space="preserve">The UE sends a </w:t>
      </w:r>
      <w:r w:rsidRPr="00C7244C">
        <w:rPr>
          <w:i/>
        </w:rPr>
        <w:t xml:space="preserve">MeasurementReport </w:t>
      </w:r>
      <w:r w:rsidRPr="00C7244C">
        <w:t>message.</w:t>
      </w:r>
    </w:p>
    <w:p w14:paraId="42A490C9" w14:textId="77777777" w:rsidR="002B498E" w:rsidRPr="00C7244C" w:rsidRDefault="002B498E" w:rsidP="002B498E">
      <w:pPr>
        <w:pStyle w:val="B1"/>
        <w:rPr>
          <w:lang w:eastAsia="zh-TW"/>
        </w:rPr>
      </w:pPr>
      <w:r w:rsidRPr="00C7244C">
        <w:rPr>
          <w:lang w:eastAsia="zh-TW"/>
        </w:rPr>
        <w:t>4.</w:t>
      </w:r>
      <w:r w:rsidRPr="00C7244C">
        <w:rPr>
          <w:lang w:eastAsia="zh-TW"/>
        </w:rPr>
        <w:tab/>
      </w:r>
      <w:r w:rsidRPr="00C7244C">
        <w:t>The SS shall configure transmission of PDSCH with a maximum number of 1 HARQ transmission</w:t>
      </w:r>
      <w:r w:rsidRPr="00C7244C">
        <w:rPr>
          <w:lang w:eastAsia="zh-TW"/>
        </w:rPr>
        <w:t>.</w:t>
      </w:r>
    </w:p>
    <w:p w14:paraId="3E5335D4" w14:textId="77777777" w:rsidR="002B498E" w:rsidRPr="00C7244C" w:rsidRDefault="002B498E" w:rsidP="002B498E">
      <w:pPr>
        <w:pStyle w:val="B1"/>
      </w:pPr>
      <w:r w:rsidRPr="00C7244C">
        <w:t>5.</w:t>
      </w:r>
      <w:r w:rsidRPr="00C7244C">
        <w:tab/>
        <w:t>The SS activates SCC by sending the activation MAC-CE (Refer TS 38.321 [12], clauses 5.9, 6.1.3.55) in a slot # denoted n and T2 starts in slot</w:t>
      </w:r>
      <w:r w:rsidRPr="00C7244C">
        <w:rPr>
          <w:lang w:eastAsia="zh-TW"/>
        </w:rPr>
        <w:t xml:space="preserve"> </w:t>
      </w:r>
      <w:r w:rsidRPr="00C7244C">
        <w:t>n. If the SS receives ACK for MAC-CE sent by the UE, the test proceeds to step 6, otherwise go to step 7.</w:t>
      </w:r>
    </w:p>
    <w:p w14:paraId="1944D272" w14:textId="77777777" w:rsidR="002B498E" w:rsidRPr="00C7244C" w:rsidRDefault="002B498E" w:rsidP="002B498E">
      <w:pPr>
        <w:pStyle w:val="B1"/>
      </w:pPr>
      <w:r w:rsidRPr="00C7244C">
        <w:t>6.</w:t>
      </w:r>
      <w:r w:rsidRPr="00C7244C">
        <w:tab/>
        <w:t>After at least one CSI-RS transmission occasion for channel measurement, the UE shall start sending CSI reports for SCell and the SS shall monitor CSI reports for SCell sent from the UE and ACK/NACK sent in PCell according to the following criteria:</w:t>
      </w:r>
    </w:p>
    <w:p w14:paraId="004A1D62" w14:textId="77777777" w:rsidR="002B498E" w:rsidRPr="00C7244C" w:rsidRDefault="002B498E" w:rsidP="002B498E">
      <w:pPr>
        <w:pStyle w:val="B3"/>
      </w:pPr>
      <w:r w:rsidRPr="00C7244C">
        <w:t>-</w:t>
      </w:r>
      <w:r w:rsidRPr="00C7244C">
        <w:tab/>
        <w:t>If the first CSI report for SCell is received by the SS no later than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t>,</w:t>
      </w:r>
    </w:p>
    <w:p w14:paraId="3655F465" w14:textId="77777777" w:rsidR="002B498E" w:rsidRPr="00C7244C" w:rsidRDefault="002B498E" w:rsidP="002B498E">
      <w:pPr>
        <w:pStyle w:val="B4"/>
      </w:pPr>
      <w:r w:rsidRPr="00C7244C">
        <w:t>-</w:t>
      </w:r>
      <w:r w:rsidRPr="00C7244C">
        <w:tab/>
        <w:t>or slot</w:t>
      </w:r>
      <w:r w:rsidRPr="00C7244C">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first_CSI</m:t>
            </m:r>
          </m:sub>
          <m:sup>
            <m:r>
              <w:rPr>
                <w:rStyle w:val="EQChar"/>
                <w:rFonts w:ascii="Cambria Math" w:hAnsi="Cambria Math"/>
                <w:noProof w:val="0"/>
              </w:rPr>
              <m:t>int</m:t>
            </m:r>
          </m:sup>
        </m:sSubSup>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C7244C">
        <w:t xml:space="preserve"> if the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oMath>
      <w:r w:rsidRPr="00C7244C">
        <w:t xml:space="preserve"> was subject to interruption,</w:t>
      </w:r>
    </w:p>
    <w:p w14:paraId="1A8D9E96" w14:textId="77777777" w:rsidR="002B498E" w:rsidRPr="00C7244C" w:rsidRDefault="002B498E" w:rsidP="002B498E">
      <w:pPr>
        <w:pStyle w:val="B4"/>
      </w:pPr>
      <w:r w:rsidRPr="00C7244C">
        <w:t>-</w:t>
      </w:r>
      <w:r w:rsidRPr="00C7244C">
        <w:tab/>
        <w:t xml:space="preserve">or the next CSI report occasion if there is no CSI report occasion in slots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oMath>
      <w:r w:rsidRPr="00C7244C">
        <w:t xml:space="preserve"> or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first_CSI</m:t>
            </m:r>
          </m:sub>
          <m:sup>
            <m:r>
              <w:rPr>
                <w:rStyle w:val="EQChar"/>
                <w:rFonts w:ascii="Cambria Math" w:hAnsi="Cambria Math"/>
                <w:noProof w:val="0"/>
              </w:rPr>
              <m:t>int</m:t>
            </m:r>
          </m:sup>
        </m:sSubSup>
      </m:oMath>
      <w:r w:rsidRPr="00C7244C">
        <w:t>,</w:t>
      </w:r>
    </w:p>
    <w:p w14:paraId="4609A4D4" w14:textId="77777777" w:rsidR="002B498E" w:rsidRPr="00C7244C" w:rsidRDefault="002B498E" w:rsidP="002B498E">
      <w:pPr>
        <w:pStyle w:val="B3"/>
      </w:pPr>
      <w:r w:rsidRPr="00C7244C">
        <w:t>-</w:t>
      </w:r>
      <w:r w:rsidRPr="00C7244C">
        <w:tab/>
        <w:t>and CSI report with non-zero CQI index is received by the SS earlier than or equal to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t xml:space="preserve">, where </w:t>
      </w:r>
      <w:r w:rsidRPr="00C7244C">
        <w:rPr>
          <w:lang w:eastAsia="zh-CN"/>
        </w:rPr>
        <w:t>T</w:t>
      </w:r>
      <w:r w:rsidRPr="00C7244C">
        <w:rPr>
          <w:vertAlign w:val="subscript"/>
          <w:lang w:eastAsia="zh-CN"/>
        </w:rPr>
        <w:t xml:space="preserve">activation_time </w:t>
      </w:r>
      <w:r w:rsidRPr="00C7244C">
        <w:rPr>
          <w:lang w:eastAsia="zh-CN"/>
        </w:rPr>
        <w:t xml:space="preserve">= </w:t>
      </w:r>
      <w:r w:rsidRPr="00C7244C">
        <w:t>T</w:t>
      </w:r>
      <w:r w:rsidRPr="00C7244C">
        <w:rPr>
          <w:vertAlign w:val="subscript"/>
        </w:rPr>
        <w:t>FirstATRS</w:t>
      </w:r>
      <w:r w:rsidRPr="00C7244C">
        <w:t xml:space="preserve"> + 5ms</w:t>
      </w:r>
      <w:r w:rsidRPr="00C7244C">
        <w:rPr>
          <w:lang w:eastAsia="zh-CN"/>
        </w:rPr>
        <w:t>, as defined</w:t>
      </w:r>
      <w:r w:rsidRPr="00C7244C">
        <w:t xml:space="preserve"> in TS 38.133 [6] clause 8.3.16,</w:t>
      </w:r>
    </w:p>
    <w:p w14:paraId="7B0525AA" w14:textId="77777777" w:rsidR="002B498E" w:rsidRPr="00C7244C" w:rsidRDefault="002B498E" w:rsidP="002B498E">
      <w:pPr>
        <w:pStyle w:val="B4"/>
      </w:pPr>
      <w:r w:rsidRPr="00C7244C">
        <w:t>-</w:t>
      </w:r>
      <w:r w:rsidRPr="00C7244C">
        <w:tab/>
        <w:t>or slot</w:t>
      </w:r>
      <w:r w:rsidRPr="00C7244C">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C7244C">
        <w:t xml:space="preserve"> if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t xml:space="preserve"> was subject to interruption,</w:t>
      </w:r>
    </w:p>
    <w:p w14:paraId="0F82E3FF" w14:textId="77777777" w:rsidR="002B498E" w:rsidRPr="00C7244C" w:rsidRDefault="002B498E" w:rsidP="002B498E">
      <w:pPr>
        <w:pStyle w:val="B4"/>
      </w:pPr>
      <w:r w:rsidRPr="00C7244C">
        <w:t>-</w:t>
      </w:r>
      <w:r w:rsidRPr="00C7244C">
        <w:tab/>
        <w:t xml:space="preserve">or the next available CSI report occasion if there is no CSI report occasion for reporting the valid CSI in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t xml:space="preserve">, or slot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C7244C">
        <w:rPr>
          <w:rStyle w:val="EQChar"/>
          <w:noProof w:val="0"/>
        </w:rPr>
        <w:t xml:space="preserve"> if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rPr>
          <w:rStyle w:val="EQChar"/>
          <w:noProof w:val="0"/>
        </w:rPr>
        <w:t xml:space="preserve"> was subject to interruption,</w:t>
      </w:r>
    </w:p>
    <w:p w14:paraId="2B715D38" w14:textId="77777777" w:rsidR="002B498E" w:rsidRPr="00C7244C" w:rsidRDefault="002B498E" w:rsidP="002B498E">
      <w:pPr>
        <w:pStyle w:val="B3"/>
      </w:pPr>
      <w:r w:rsidRPr="00C7244C">
        <w:t>-</w:t>
      </w:r>
      <w:r w:rsidRPr="00C7244C">
        <w:tab/>
        <w:t>and DTX is not observed by the SS outside the slot</w:t>
      </w:r>
      <w:r w:rsidRPr="00C7244C">
        <w:rPr>
          <w:rStyle w:val="EQChar"/>
          <w:noProof w:val="0"/>
        </w:rPr>
        <w:t xml:space="preserve">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t xml:space="preserve"> to</w:t>
      </w:r>
      <w:r w:rsidRPr="00C7244C">
        <w:rPr>
          <w:rStyle w:val="EQChar"/>
          <w:noProof w:val="0"/>
        </w:rPr>
        <w:t xml:space="preserve">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C7244C">
        <w:t xml:space="preserve"> up to the end of T2</w:t>
      </w:r>
    </w:p>
    <w:p w14:paraId="3711EDEF" w14:textId="77777777" w:rsidR="002B498E" w:rsidRPr="00C7244C" w:rsidRDefault="002B498E" w:rsidP="002B498E">
      <w:pPr>
        <w:pStyle w:val="B1"/>
      </w:pPr>
      <w:r w:rsidRPr="00C7244C">
        <w:t>-</w:t>
      </w:r>
      <w:r w:rsidRPr="00C7244C">
        <w:tab/>
        <w:t>Then the number of successes for the event “Activation” is increased by one. Otherwise, count a fail for the event “Activation” and go to step 7.</w:t>
      </w:r>
    </w:p>
    <w:p w14:paraId="45E1B354" w14:textId="77777777" w:rsidR="002B498E" w:rsidRPr="00C7244C" w:rsidRDefault="002B498E" w:rsidP="002B498E">
      <w:pPr>
        <w:pStyle w:val="B1"/>
      </w:pPr>
      <w:r w:rsidRPr="00C7244C">
        <w:t>7.</w:t>
      </w:r>
      <w:r w:rsidRPr="00C7244C">
        <w:tab/>
        <w:t>When T2 expires, or Activation in step 5 was not acknowledged, or a fail was counted for the event “Activation” in step 6, the SS shall transmit a RRCRelease message to release the RRC connection which includes the release of the established radio bearers as well as all radio resources.</w:t>
      </w:r>
    </w:p>
    <w:p w14:paraId="7EA97E9F" w14:textId="77777777" w:rsidR="002B498E" w:rsidRPr="00C7244C" w:rsidRDefault="002B498E" w:rsidP="002B498E">
      <w:pPr>
        <w:pStyle w:val="B1"/>
      </w:pPr>
      <w:r w:rsidRPr="00C7244C">
        <w:t>8.</w:t>
      </w:r>
      <w:r w:rsidRPr="00C7244C">
        <w:tab/>
        <w:t>Set Cell 2 physical cell identity = ((current cell 2 physical cell identity + 1) mod 1008) for next iteration of the test procedure loop.</w:t>
      </w:r>
    </w:p>
    <w:p w14:paraId="476B8330" w14:textId="77777777" w:rsidR="002B498E" w:rsidRPr="00C7244C" w:rsidRDefault="002B498E" w:rsidP="002B498E">
      <w:pPr>
        <w:pStyle w:val="B1"/>
      </w:pPr>
      <w:r w:rsidRPr="00C7244C">
        <w:t>9.</w:t>
      </w:r>
      <w:r w:rsidRPr="00C7244C">
        <w:tab/>
        <w:t>After the RRC connection release, the SS:</w:t>
      </w:r>
      <w:r w:rsidRPr="00C7244C">
        <w:br/>
        <w:t xml:space="preserve">- transmits in Cell 1 a Paging message (including PagingRecord with UE-Identity) for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029491CC" w14:textId="77777777" w:rsidR="002B498E" w:rsidRPr="00C7244C" w:rsidRDefault="002B498E" w:rsidP="002B498E">
      <w:pPr>
        <w:pStyle w:val="B1"/>
        <w:ind w:left="709" w:hanging="425"/>
        <w:rPr>
          <w:rFonts w:eastAsia="??"/>
        </w:rPr>
      </w:pPr>
      <w:r w:rsidRPr="00C7244C">
        <w:t>10.</w:t>
      </w:r>
      <w:r w:rsidRPr="00C7244C">
        <w:tab/>
        <w:t>Repeat steps 2-9 until a test verdict has been achieved</w:t>
      </w:r>
      <w:r w:rsidRPr="00C7244C">
        <w:rPr>
          <w:rFonts w:eastAsia="??"/>
        </w:rPr>
        <w:t>.</w:t>
      </w:r>
    </w:p>
    <w:p w14:paraId="49CC61AD" w14:textId="1E558BB6" w:rsidR="002B498E" w:rsidRPr="00C7244C" w:rsidRDefault="002B498E" w:rsidP="002B498E">
      <w:r w:rsidRPr="00C7244C">
        <w:t>The event "Activation" is evaluated independently for the statistic, resulting in an event verdict: pass or fail. Each event is evaluated only until the confidence level according to Table G.2.3-1 in Annex G.2 is achieved.</w:t>
      </w:r>
    </w:p>
    <w:p w14:paraId="40CC0962" w14:textId="6E6FB418" w:rsidR="002B498E" w:rsidRPr="00C7244C" w:rsidRDefault="002B498E" w:rsidP="002B498E">
      <w:pPr>
        <w:pStyle w:val="H6"/>
      </w:pPr>
      <w:r w:rsidRPr="00C7244C">
        <w:t>7.5.3.13.4.3</w:t>
      </w:r>
      <w:r w:rsidRPr="00C7244C">
        <w:tab/>
        <w:t>Message contents</w:t>
      </w:r>
    </w:p>
    <w:p w14:paraId="6E90BEC7" w14:textId="77777777" w:rsidR="002B498E" w:rsidRPr="00C7244C" w:rsidRDefault="002B498E" w:rsidP="002B498E">
      <w:pPr>
        <w:rPr>
          <w:lang w:eastAsia="sv-SE"/>
        </w:rPr>
      </w:pPr>
      <w:r w:rsidRPr="00C7244C">
        <w:rPr>
          <w:lang w:eastAsia="sv-SE"/>
        </w:rPr>
        <w:t>Message contents are according to TS 38.508-1 [14] clause 7.3 with condition SCELL_CSI_ON_SPCELL with the following exceptions:</w:t>
      </w:r>
    </w:p>
    <w:p w14:paraId="41F3D1C0" w14:textId="77777777" w:rsidR="002B498E" w:rsidRPr="00C7244C" w:rsidRDefault="002B498E" w:rsidP="002B498E">
      <w:pPr>
        <w:pStyle w:val="TH"/>
      </w:pPr>
      <w:r w:rsidRPr="00C7244C">
        <w:t xml:space="preserve">Table </w:t>
      </w:r>
      <w:r w:rsidRPr="00C7244C">
        <w:rPr>
          <w:lang w:eastAsia="sv-SE"/>
        </w:rPr>
        <w:t>7.5.3.13.4.3</w:t>
      </w:r>
      <w:r w:rsidRPr="00C7244C">
        <w:t>-1: Common Exception message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7"/>
        <w:gridCol w:w="5134"/>
      </w:tblGrid>
      <w:tr w:rsidR="002B498E" w:rsidRPr="00C7244C" w14:paraId="6221F14C" w14:textId="77777777" w:rsidTr="000256AA">
        <w:trPr>
          <w:cantSplit/>
          <w:jc w:val="center"/>
        </w:trPr>
        <w:tc>
          <w:tcPr>
            <w:tcW w:w="9781" w:type="dxa"/>
            <w:gridSpan w:val="2"/>
            <w:tcBorders>
              <w:top w:val="single" w:sz="4" w:space="0" w:color="auto"/>
              <w:left w:val="single" w:sz="4" w:space="0" w:color="auto"/>
              <w:bottom w:val="single" w:sz="4" w:space="0" w:color="auto"/>
              <w:right w:val="single" w:sz="4" w:space="0" w:color="auto"/>
            </w:tcBorders>
            <w:hideMark/>
          </w:tcPr>
          <w:p w14:paraId="41C29D86" w14:textId="77777777" w:rsidR="002B498E" w:rsidRPr="00C7244C" w:rsidRDefault="002B498E" w:rsidP="000256AA">
            <w:pPr>
              <w:pStyle w:val="TAH"/>
              <w:spacing w:line="252" w:lineRule="auto"/>
            </w:pPr>
            <w:r w:rsidRPr="00C7244C">
              <w:t>Default Message Contents</w:t>
            </w:r>
          </w:p>
        </w:tc>
      </w:tr>
      <w:tr w:rsidR="002B498E" w:rsidRPr="00C7244C" w14:paraId="7717F85D" w14:textId="77777777" w:rsidTr="000256AA">
        <w:trPr>
          <w:cantSplit/>
          <w:jc w:val="center"/>
        </w:trPr>
        <w:tc>
          <w:tcPr>
            <w:tcW w:w="4647" w:type="dxa"/>
            <w:tcBorders>
              <w:top w:val="single" w:sz="4" w:space="0" w:color="auto"/>
              <w:left w:val="single" w:sz="4" w:space="0" w:color="auto"/>
              <w:bottom w:val="single" w:sz="4" w:space="0" w:color="auto"/>
              <w:right w:val="single" w:sz="4" w:space="0" w:color="auto"/>
            </w:tcBorders>
            <w:hideMark/>
          </w:tcPr>
          <w:p w14:paraId="4B32E5B9" w14:textId="77777777" w:rsidR="002B498E" w:rsidRPr="00C7244C" w:rsidRDefault="002B498E" w:rsidP="000256AA">
            <w:pPr>
              <w:pStyle w:val="TAL"/>
              <w:spacing w:line="252" w:lineRule="auto"/>
            </w:pPr>
            <w:r w:rsidRPr="00C7244C">
              <w:t>Common contents of system information blocks exceptions</w:t>
            </w:r>
          </w:p>
        </w:tc>
        <w:tc>
          <w:tcPr>
            <w:tcW w:w="5134" w:type="dxa"/>
            <w:tcBorders>
              <w:top w:val="single" w:sz="4" w:space="0" w:color="auto"/>
              <w:left w:val="single" w:sz="4" w:space="0" w:color="auto"/>
              <w:bottom w:val="single" w:sz="4" w:space="0" w:color="auto"/>
              <w:right w:val="single" w:sz="4" w:space="0" w:color="auto"/>
            </w:tcBorders>
          </w:tcPr>
          <w:p w14:paraId="7AA3C05F" w14:textId="77777777" w:rsidR="002B498E" w:rsidRPr="00C7244C" w:rsidRDefault="002B498E" w:rsidP="000256AA">
            <w:pPr>
              <w:pStyle w:val="TAL"/>
              <w:spacing w:line="252" w:lineRule="auto"/>
            </w:pPr>
          </w:p>
        </w:tc>
      </w:tr>
      <w:tr w:rsidR="002B498E" w:rsidRPr="00C7244C" w14:paraId="0891B751" w14:textId="77777777" w:rsidTr="000256AA">
        <w:trPr>
          <w:cantSplit/>
          <w:jc w:val="center"/>
        </w:trPr>
        <w:tc>
          <w:tcPr>
            <w:tcW w:w="4647" w:type="dxa"/>
            <w:tcBorders>
              <w:top w:val="single" w:sz="4" w:space="0" w:color="auto"/>
              <w:left w:val="single" w:sz="4" w:space="0" w:color="auto"/>
              <w:bottom w:val="single" w:sz="4" w:space="0" w:color="auto"/>
              <w:right w:val="single" w:sz="4" w:space="0" w:color="auto"/>
            </w:tcBorders>
            <w:hideMark/>
          </w:tcPr>
          <w:p w14:paraId="6DA011BA" w14:textId="77777777" w:rsidR="002B498E" w:rsidRPr="00C7244C" w:rsidRDefault="002B498E" w:rsidP="000256AA">
            <w:pPr>
              <w:pStyle w:val="TAL"/>
              <w:spacing w:line="252" w:lineRule="auto"/>
            </w:pPr>
            <w:r w:rsidRPr="00C7244C">
              <w:t>Default RRC messages and information elements contents exceptions</w:t>
            </w:r>
          </w:p>
        </w:tc>
        <w:tc>
          <w:tcPr>
            <w:tcW w:w="5134" w:type="dxa"/>
            <w:tcBorders>
              <w:top w:val="single" w:sz="4" w:space="0" w:color="auto"/>
              <w:left w:val="single" w:sz="4" w:space="0" w:color="auto"/>
              <w:bottom w:val="single" w:sz="4" w:space="0" w:color="auto"/>
              <w:right w:val="single" w:sz="4" w:space="0" w:color="auto"/>
            </w:tcBorders>
            <w:hideMark/>
          </w:tcPr>
          <w:p w14:paraId="30D4F5D9" w14:textId="77777777" w:rsidR="002B498E" w:rsidRPr="00C7244C" w:rsidRDefault="002B498E" w:rsidP="000256AA">
            <w:pPr>
              <w:pStyle w:val="TAL"/>
              <w:keepNext w:val="0"/>
              <w:keepLines w:val="0"/>
            </w:pPr>
            <w:r w:rsidRPr="00C7244C">
              <w:t>Table H.3.1-1</w:t>
            </w:r>
          </w:p>
          <w:p w14:paraId="0D1C0FAA" w14:textId="2E60F25B" w:rsidR="002B498E" w:rsidRPr="00C7244C" w:rsidRDefault="002B498E" w:rsidP="00137154">
            <w:pPr>
              <w:pStyle w:val="TAL"/>
            </w:pPr>
            <w:r w:rsidRPr="00C7244C">
              <w:t>Table H.3.1-7 with Condition Deactivated SCell</w:t>
            </w:r>
          </w:p>
        </w:tc>
      </w:tr>
    </w:tbl>
    <w:p w14:paraId="593247A3" w14:textId="77777777" w:rsidR="002B498E" w:rsidRPr="00C7244C" w:rsidRDefault="002B498E" w:rsidP="002B498E">
      <w:pPr>
        <w:rPr>
          <w:lang w:eastAsia="sv-SE"/>
        </w:rPr>
      </w:pPr>
    </w:p>
    <w:p w14:paraId="78F30E4E" w14:textId="77777777" w:rsidR="002B498E" w:rsidRPr="00C7244C" w:rsidRDefault="002B498E" w:rsidP="002B498E">
      <w:pPr>
        <w:pStyle w:val="TH"/>
      </w:pPr>
      <w:r w:rsidRPr="00C7244C">
        <w:t xml:space="preserve">Table </w:t>
      </w:r>
      <w:r w:rsidRPr="00C7244C">
        <w:rPr>
          <w:lang w:eastAsia="sv-SE"/>
        </w:rPr>
        <w:t>7.5.3.13.4.3</w:t>
      </w:r>
      <w:r w:rsidRPr="00C7244C">
        <w:t xml:space="preserve">-2: </w:t>
      </w:r>
      <w:r w:rsidRPr="00C7244C">
        <w:rPr>
          <w:i/>
        </w:rPr>
        <w:t>RRCReconfiguration</w:t>
      </w:r>
      <w:r w:rsidRPr="00C7244C">
        <w:t>: SCell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2B498E" w:rsidRPr="00C7244C" w14:paraId="75B36154" w14:textId="77777777" w:rsidTr="000256AA">
        <w:tc>
          <w:tcPr>
            <w:tcW w:w="9738" w:type="dxa"/>
            <w:gridSpan w:val="4"/>
            <w:tcBorders>
              <w:top w:val="single" w:sz="4" w:space="0" w:color="auto"/>
              <w:left w:val="single" w:sz="4" w:space="0" w:color="auto"/>
              <w:bottom w:val="single" w:sz="4" w:space="0" w:color="auto"/>
              <w:right w:val="single" w:sz="4" w:space="0" w:color="auto"/>
            </w:tcBorders>
            <w:hideMark/>
          </w:tcPr>
          <w:p w14:paraId="1F78BB3A" w14:textId="77777777" w:rsidR="002B498E" w:rsidRPr="00C7244C" w:rsidRDefault="002B498E" w:rsidP="000256AA">
            <w:pPr>
              <w:pStyle w:val="TAL"/>
              <w:spacing w:line="256" w:lineRule="auto"/>
            </w:pPr>
            <w:r w:rsidRPr="00C7244C">
              <w:t>Derivation Path: TS 38.508-1 [14], Table 4.6.1-13 with condition NR_MEAS and SCell_add</w:t>
            </w:r>
          </w:p>
        </w:tc>
      </w:tr>
      <w:tr w:rsidR="002B498E" w:rsidRPr="00C7244C" w14:paraId="59451E91"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9DBBB"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5F9DD3"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6A277"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3579E" w14:textId="77777777" w:rsidR="002B498E" w:rsidRPr="00C7244C" w:rsidRDefault="002B498E" w:rsidP="000256AA">
            <w:pPr>
              <w:pStyle w:val="TAH"/>
              <w:spacing w:line="256" w:lineRule="auto"/>
            </w:pPr>
            <w:r w:rsidRPr="00C7244C">
              <w:t>Condition</w:t>
            </w:r>
          </w:p>
        </w:tc>
      </w:tr>
      <w:tr w:rsidR="002B498E" w:rsidRPr="00C7244C" w14:paraId="2E64A510"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2762B" w14:textId="77777777" w:rsidR="002B498E" w:rsidRPr="00C7244C" w:rsidRDefault="002B498E" w:rsidP="000256AA">
            <w:pPr>
              <w:pStyle w:val="TAL"/>
              <w:spacing w:line="256" w:lineRule="auto"/>
            </w:pPr>
            <w:r w:rsidRPr="00C7244C">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C332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34D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2946B" w14:textId="77777777" w:rsidR="002B498E" w:rsidRPr="00C7244C" w:rsidRDefault="002B498E" w:rsidP="000256AA">
            <w:pPr>
              <w:pStyle w:val="TAL"/>
              <w:spacing w:line="256" w:lineRule="auto"/>
            </w:pPr>
          </w:p>
        </w:tc>
      </w:tr>
      <w:tr w:rsidR="002B498E" w:rsidRPr="00C7244C" w14:paraId="07E2338F"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1D28A2" w14:textId="77777777" w:rsidR="002B498E" w:rsidRPr="00C7244C" w:rsidRDefault="002B498E" w:rsidP="000256AA">
            <w:pPr>
              <w:pStyle w:val="TAL"/>
              <w:spacing w:line="256" w:lineRule="auto"/>
            </w:pPr>
            <w:r w:rsidRPr="00C7244C">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CB62E"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D5C8B3"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1212B" w14:textId="77777777" w:rsidR="002B498E" w:rsidRPr="00C7244C" w:rsidRDefault="002B498E" w:rsidP="000256AA">
            <w:pPr>
              <w:pStyle w:val="TAL"/>
              <w:spacing w:line="256" w:lineRule="auto"/>
            </w:pPr>
          </w:p>
        </w:tc>
      </w:tr>
      <w:tr w:rsidR="002B498E" w:rsidRPr="00C7244C" w14:paraId="25D0C75A"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0ACA0" w14:textId="77777777" w:rsidR="002B498E" w:rsidRPr="00C7244C" w:rsidRDefault="002B498E" w:rsidP="000256AA">
            <w:pPr>
              <w:pStyle w:val="TAL"/>
              <w:spacing w:line="256" w:lineRule="auto"/>
            </w:pPr>
            <w:r w:rsidRPr="00C7244C">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B2807"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B6D5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E3916" w14:textId="77777777" w:rsidR="002B498E" w:rsidRPr="00C7244C" w:rsidRDefault="002B498E" w:rsidP="000256AA">
            <w:pPr>
              <w:pStyle w:val="TAL"/>
              <w:spacing w:line="256" w:lineRule="auto"/>
            </w:pPr>
          </w:p>
        </w:tc>
      </w:tr>
      <w:tr w:rsidR="002B498E" w:rsidRPr="00C7244C" w14:paraId="0A550486"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57C90AD" w14:textId="77777777" w:rsidR="002B498E" w:rsidRPr="00C7244C" w:rsidRDefault="002B498E" w:rsidP="000256AA">
            <w:pPr>
              <w:pStyle w:val="TAL"/>
              <w:spacing w:line="256" w:lineRule="auto"/>
            </w:pPr>
            <w:r w:rsidRPr="00C7244C">
              <w:t xml:space="preserve">      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7138B" w14:textId="77777777" w:rsidR="002B498E" w:rsidRPr="00C7244C" w:rsidRDefault="002B498E" w:rsidP="000256AA">
            <w:pPr>
              <w:pStyle w:val="TAL"/>
              <w:spacing w:line="256" w:lineRule="auto"/>
            </w:pPr>
            <w:r w:rsidRPr="00C7244C">
              <w:t>Meas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45750B" w14:textId="77777777" w:rsidR="002B498E" w:rsidRPr="00C7244C" w:rsidRDefault="002B498E" w:rsidP="000256AA">
            <w:pPr>
              <w:pStyle w:val="TAL"/>
              <w:spacing w:line="256" w:lineRule="auto"/>
            </w:pPr>
            <w:r w:rsidRPr="00C7244C">
              <w:t xml:space="preserve">Table </w:t>
            </w:r>
            <w:r w:rsidRPr="00C7244C">
              <w:rPr>
                <w:lang w:eastAsia="sv-SE"/>
              </w:rPr>
              <w:t>7.5.3.13.4.3</w:t>
            </w:r>
            <w:r w:rsidRPr="00C7244C">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7EDA8" w14:textId="77777777" w:rsidR="002B498E" w:rsidRPr="00C7244C" w:rsidRDefault="002B498E" w:rsidP="000256AA">
            <w:pPr>
              <w:pStyle w:val="TAL"/>
              <w:spacing w:line="256" w:lineRule="auto"/>
            </w:pPr>
          </w:p>
        </w:tc>
      </w:tr>
      <w:tr w:rsidR="002B498E" w:rsidRPr="00C7244C" w14:paraId="0056D59B"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A9B4EE2" w14:textId="77777777" w:rsidR="002B498E" w:rsidRPr="00C7244C" w:rsidRDefault="002B498E" w:rsidP="000256AA">
            <w:pPr>
              <w:pStyle w:val="TAL"/>
              <w:spacing w:line="256" w:lineRule="auto"/>
            </w:pPr>
            <w:r w:rsidRPr="00C7244C">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E3BDF"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BB8F3"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2FB13" w14:textId="77777777" w:rsidR="002B498E" w:rsidRPr="00C7244C" w:rsidRDefault="002B498E" w:rsidP="000256AA">
            <w:pPr>
              <w:pStyle w:val="TAL"/>
              <w:spacing w:line="256" w:lineRule="auto"/>
            </w:pPr>
          </w:p>
        </w:tc>
      </w:tr>
      <w:tr w:rsidR="002B498E" w:rsidRPr="00C7244C" w14:paraId="0CCF8E12"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4D5CA6" w14:textId="77777777" w:rsidR="002B498E" w:rsidRPr="00C7244C" w:rsidRDefault="002B498E" w:rsidP="000256AA">
            <w:pPr>
              <w:pStyle w:val="TAL"/>
              <w:spacing w:line="256" w:lineRule="auto"/>
            </w:pPr>
            <w:r w:rsidRPr="00C7244C">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80EC5" w14:textId="77777777" w:rsidR="002B498E" w:rsidRPr="00C7244C" w:rsidRDefault="002B498E" w:rsidP="000256AA">
            <w:pPr>
              <w:pStyle w:val="TAL"/>
              <w:spacing w:line="256" w:lineRule="auto"/>
            </w:pPr>
            <w:r w:rsidRPr="00C7244C">
              <w:t>CellGroupConfig-SCel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B61DA" w14:textId="77777777" w:rsidR="002B498E" w:rsidRPr="00C7244C" w:rsidRDefault="002B498E" w:rsidP="000256AA">
            <w:pPr>
              <w:pStyle w:val="TAL"/>
              <w:spacing w:line="256" w:lineRule="auto"/>
            </w:pPr>
            <w:r w:rsidRPr="00C7244C">
              <w:t>Table 7.5.3.13.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5AA36" w14:textId="77777777" w:rsidR="002B498E" w:rsidRPr="00C7244C" w:rsidRDefault="002B498E" w:rsidP="000256AA">
            <w:pPr>
              <w:pStyle w:val="TAL"/>
              <w:spacing w:line="256" w:lineRule="auto"/>
            </w:pPr>
          </w:p>
        </w:tc>
      </w:tr>
      <w:tr w:rsidR="002B498E" w:rsidRPr="00C7244C" w14:paraId="50A379E1"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8A01B6"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06D4B"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DCFB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61729" w14:textId="77777777" w:rsidR="002B498E" w:rsidRPr="00C7244C" w:rsidRDefault="002B498E" w:rsidP="000256AA">
            <w:pPr>
              <w:pStyle w:val="TAL"/>
              <w:spacing w:line="256" w:lineRule="auto"/>
            </w:pPr>
          </w:p>
        </w:tc>
      </w:tr>
      <w:tr w:rsidR="002B498E" w:rsidRPr="00C7244C" w14:paraId="07A236EB"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77B7D"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94094"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F4342"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41E7A" w14:textId="77777777" w:rsidR="002B498E" w:rsidRPr="00C7244C" w:rsidRDefault="002B498E" w:rsidP="000256AA">
            <w:pPr>
              <w:pStyle w:val="TAL"/>
              <w:spacing w:line="256" w:lineRule="auto"/>
            </w:pPr>
          </w:p>
        </w:tc>
      </w:tr>
      <w:tr w:rsidR="002B498E" w:rsidRPr="00C7244C" w14:paraId="3DAA5FBB"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18DF0"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F35B6"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C54F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47D5F" w14:textId="77777777" w:rsidR="002B498E" w:rsidRPr="00C7244C" w:rsidRDefault="002B498E" w:rsidP="000256AA">
            <w:pPr>
              <w:pStyle w:val="TAL"/>
              <w:spacing w:line="256" w:lineRule="auto"/>
            </w:pPr>
          </w:p>
        </w:tc>
      </w:tr>
      <w:tr w:rsidR="002B498E" w:rsidRPr="00C7244C" w14:paraId="3A53A8E2"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767F1"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B6EAE"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1D2C9"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07776" w14:textId="77777777" w:rsidR="002B498E" w:rsidRPr="00C7244C" w:rsidRDefault="002B498E" w:rsidP="000256AA">
            <w:pPr>
              <w:pStyle w:val="TAL"/>
              <w:spacing w:line="256" w:lineRule="auto"/>
            </w:pPr>
          </w:p>
        </w:tc>
      </w:tr>
    </w:tbl>
    <w:p w14:paraId="3682B6BA" w14:textId="77777777" w:rsidR="002B498E" w:rsidRPr="00C7244C" w:rsidRDefault="002B498E" w:rsidP="002B498E">
      <w:pPr>
        <w:rPr>
          <w:lang w:eastAsia="sv-SE"/>
        </w:rPr>
      </w:pPr>
    </w:p>
    <w:p w14:paraId="4FA8C221" w14:textId="77777777" w:rsidR="002B498E" w:rsidRPr="00C7244C" w:rsidRDefault="002B498E" w:rsidP="002B498E">
      <w:pPr>
        <w:pStyle w:val="TH"/>
      </w:pPr>
      <w:r w:rsidRPr="00C7244C">
        <w:t xml:space="preserve">Table </w:t>
      </w:r>
      <w:r w:rsidRPr="00C7244C">
        <w:rPr>
          <w:lang w:eastAsia="sv-SE"/>
        </w:rPr>
        <w:t>7.5.3.13.4.3</w:t>
      </w:r>
      <w:r w:rsidRPr="00C7244C">
        <w:t xml:space="preserve">-2A: MeasConfig (Table </w:t>
      </w:r>
      <w:r w:rsidRPr="00C7244C">
        <w:rPr>
          <w:lang w:eastAsia="sv-SE"/>
        </w:rPr>
        <w:t>7.5.3.13.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2B498E" w:rsidRPr="00C7244C" w14:paraId="76A7BA5D" w14:textId="77777777" w:rsidTr="000256AA">
        <w:tc>
          <w:tcPr>
            <w:tcW w:w="5000" w:type="pct"/>
            <w:gridSpan w:val="4"/>
            <w:tcBorders>
              <w:top w:val="single" w:sz="4" w:space="0" w:color="auto"/>
              <w:left w:val="single" w:sz="4" w:space="0" w:color="auto"/>
              <w:bottom w:val="single" w:sz="4" w:space="0" w:color="auto"/>
              <w:right w:val="single" w:sz="4" w:space="0" w:color="auto"/>
            </w:tcBorders>
            <w:hideMark/>
          </w:tcPr>
          <w:p w14:paraId="182C4D8C" w14:textId="77777777" w:rsidR="002B498E" w:rsidRPr="00C7244C" w:rsidRDefault="002B498E" w:rsidP="000256AA">
            <w:pPr>
              <w:pStyle w:val="TAL"/>
              <w:spacing w:line="256" w:lineRule="auto"/>
            </w:pPr>
            <w:r w:rsidRPr="00C7244C">
              <w:t>Derivation path: Table H.3.1-2 with condition Deactivated SCell</w:t>
            </w:r>
          </w:p>
        </w:tc>
      </w:tr>
      <w:tr w:rsidR="002B498E" w:rsidRPr="00C7244C" w14:paraId="3D5F69D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BA57F11" w14:textId="77777777" w:rsidR="002B498E" w:rsidRPr="00C7244C" w:rsidRDefault="002B498E" w:rsidP="000256AA">
            <w:pPr>
              <w:pStyle w:val="TAH"/>
              <w:spacing w:line="256" w:lineRule="auto"/>
            </w:pPr>
            <w:r w:rsidRPr="00C7244C">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7087DA0" w14:textId="77777777" w:rsidR="002B498E" w:rsidRPr="00C7244C" w:rsidRDefault="002B498E" w:rsidP="000256AA">
            <w:pPr>
              <w:pStyle w:val="TAH"/>
              <w:spacing w:line="256" w:lineRule="auto"/>
            </w:pPr>
            <w:r w:rsidRPr="00C7244C">
              <w:t>Value/Remark</w:t>
            </w:r>
          </w:p>
        </w:tc>
        <w:tc>
          <w:tcPr>
            <w:tcW w:w="866" w:type="pct"/>
            <w:tcBorders>
              <w:top w:val="single" w:sz="4" w:space="0" w:color="auto"/>
              <w:left w:val="single" w:sz="4" w:space="0" w:color="auto"/>
              <w:bottom w:val="single" w:sz="4" w:space="0" w:color="auto"/>
              <w:right w:val="single" w:sz="4" w:space="0" w:color="auto"/>
            </w:tcBorders>
            <w:hideMark/>
          </w:tcPr>
          <w:p w14:paraId="5BC843C8" w14:textId="77777777" w:rsidR="002B498E" w:rsidRPr="00C7244C" w:rsidRDefault="002B498E" w:rsidP="000256AA">
            <w:pPr>
              <w:pStyle w:val="TAH"/>
              <w:spacing w:line="256" w:lineRule="auto"/>
            </w:pPr>
            <w:r w:rsidRPr="00C7244C">
              <w:t>Comment</w:t>
            </w:r>
          </w:p>
        </w:tc>
        <w:tc>
          <w:tcPr>
            <w:tcW w:w="606" w:type="pct"/>
            <w:tcBorders>
              <w:top w:val="single" w:sz="4" w:space="0" w:color="auto"/>
              <w:left w:val="single" w:sz="4" w:space="0" w:color="auto"/>
              <w:bottom w:val="single" w:sz="4" w:space="0" w:color="auto"/>
              <w:right w:val="single" w:sz="4" w:space="0" w:color="auto"/>
            </w:tcBorders>
            <w:hideMark/>
          </w:tcPr>
          <w:p w14:paraId="2CDD35A3" w14:textId="77777777" w:rsidR="002B498E" w:rsidRPr="00C7244C" w:rsidRDefault="002B498E" w:rsidP="000256AA">
            <w:pPr>
              <w:pStyle w:val="TAH"/>
              <w:spacing w:line="256" w:lineRule="auto"/>
            </w:pPr>
            <w:r w:rsidRPr="00C7244C">
              <w:t>Condition</w:t>
            </w:r>
          </w:p>
        </w:tc>
      </w:tr>
      <w:tr w:rsidR="002B498E" w:rsidRPr="00C7244C" w14:paraId="653FDEAB"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06CE6E1" w14:textId="77777777" w:rsidR="002B498E" w:rsidRPr="00C7244C" w:rsidRDefault="002B498E" w:rsidP="000256AA">
            <w:pPr>
              <w:pStyle w:val="TAL"/>
              <w:spacing w:line="256" w:lineRule="auto"/>
            </w:pPr>
            <w:r w:rsidRPr="00C7244C">
              <w:t>measConfig ::= SEQUENCE {</w:t>
            </w:r>
          </w:p>
        </w:tc>
        <w:tc>
          <w:tcPr>
            <w:tcW w:w="1068" w:type="pct"/>
            <w:tcBorders>
              <w:top w:val="single" w:sz="4" w:space="0" w:color="auto"/>
              <w:left w:val="single" w:sz="4" w:space="0" w:color="auto"/>
              <w:bottom w:val="single" w:sz="4" w:space="0" w:color="auto"/>
              <w:right w:val="single" w:sz="4" w:space="0" w:color="auto"/>
            </w:tcBorders>
          </w:tcPr>
          <w:p w14:paraId="3CE203EE"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5BD922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49CFA6D" w14:textId="77777777" w:rsidR="002B498E" w:rsidRPr="00C7244C" w:rsidRDefault="002B498E" w:rsidP="000256AA">
            <w:pPr>
              <w:pStyle w:val="TAL"/>
              <w:spacing w:line="256" w:lineRule="auto"/>
            </w:pPr>
          </w:p>
        </w:tc>
      </w:tr>
      <w:tr w:rsidR="002B498E" w:rsidRPr="00C7244C" w14:paraId="4B72451A"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5E4E335D" w14:textId="77777777" w:rsidR="002B498E" w:rsidRPr="00C7244C" w:rsidRDefault="002B498E" w:rsidP="000256AA">
            <w:pPr>
              <w:pStyle w:val="TAL"/>
              <w:spacing w:line="256" w:lineRule="auto"/>
            </w:pPr>
            <w:r w:rsidRPr="00C7244C">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7915708A" w14:textId="77777777" w:rsidR="002B498E" w:rsidRPr="00C7244C" w:rsidRDefault="002B498E" w:rsidP="000256AA">
            <w:pPr>
              <w:pStyle w:val="TAL"/>
              <w:spacing w:line="256" w:lineRule="auto"/>
            </w:pPr>
            <w:r w:rsidRPr="00C7244C">
              <w:t>2 entries</w:t>
            </w:r>
          </w:p>
        </w:tc>
        <w:tc>
          <w:tcPr>
            <w:tcW w:w="866" w:type="pct"/>
            <w:tcBorders>
              <w:top w:val="single" w:sz="4" w:space="0" w:color="auto"/>
              <w:left w:val="single" w:sz="4" w:space="0" w:color="auto"/>
              <w:bottom w:val="single" w:sz="4" w:space="0" w:color="auto"/>
              <w:right w:val="single" w:sz="4" w:space="0" w:color="auto"/>
            </w:tcBorders>
          </w:tcPr>
          <w:p w14:paraId="468B64B4"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CA32FEB" w14:textId="77777777" w:rsidR="002B498E" w:rsidRPr="00C7244C" w:rsidRDefault="002B498E" w:rsidP="000256AA">
            <w:pPr>
              <w:pStyle w:val="TAL"/>
              <w:spacing w:line="256" w:lineRule="auto"/>
            </w:pPr>
          </w:p>
        </w:tc>
      </w:tr>
      <w:tr w:rsidR="002B498E" w:rsidRPr="00C7244C" w14:paraId="6C7E6171"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9D1E4A9" w14:textId="77777777" w:rsidR="002B498E" w:rsidRPr="00C7244C" w:rsidRDefault="002B498E" w:rsidP="000256AA">
            <w:pPr>
              <w:pStyle w:val="TAL"/>
              <w:spacing w:line="256" w:lineRule="auto"/>
            </w:pPr>
            <w:r w:rsidRPr="00C7244C">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043E2F05"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09E7D9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B454BEC" w14:textId="77777777" w:rsidR="002B498E" w:rsidRPr="00C7244C" w:rsidRDefault="002B498E" w:rsidP="000256AA">
            <w:pPr>
              <w:pStyle w:val="TAL"/>
              <w:spacing w:line="256" w:lineRule="auto"/>
            </w:pPr>
          </w:p>
        </w:tc>
      </w:tr>
      <w:tr w:rsidR="002B498E" w:rsidRPr="00C7244C" w14:paraId="2E07610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476D1B8B" w14:textId="77777777" w:rsidR="002B498E" w:rsidRPr="00C7244C" w:rsidRDefault="002B498E" w:rsidP="000256AA">
            <w:pPr>
              <w:pStyle w:val="TAL"/>
              <w:spacing w:line="256" w:lineRule="auto"/>
            </w:pPr>
            <w:r w:rsidRPr="00C7244C">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3FC68820" w14:textId="77777777" w:rsidR="002B498E" w:rsidRPr="00C7244C" w:rsidRDefault="002B498E" w:rsidP="000256AA">
            <w:pPr>
              <w:pStyle w:val="TAL"/>
              <w:spacing w:line="256" w:lineRule="auto"/>
            </w:pPr>
            <w:r w:rsidRPr="00C7244C">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3E610B4B" w14:textId="77777777" w:rsidR="002B498E" w:rsidRPr="00C7244C" w:rsidRDefault="002B498E" w:rsidP="000256AA">
            <w:pPr>
              <w:pStyle w:val="TAL"/>
              <w:spacing w:line="256" w:lineRule="auto"/>
              <w:rPr>
                <w:lang w:eastAsia="zh-CN"/>
              </w:rPr>
            </w:pPr>
            <w:r w:rsidRPr="00C7244C">
              <w:rPr>
                <w:lang w:eastAsia="zh-CN"/>
              </w:rPr>
              <w:t>entry 2</w:t>
            </w:r>
          </w:p>
          <w:p w14:paraId="2BFB03A8" w14:textId="77777777" w:rsidR="002B498E" w:rsidRPr="00C7244C" w:rsidRDefault="002B498E" w:rsidP="000256AA">
            <w:pPr>
              <w:pStyle w:val="TAL"/>
              <w:spacing w:line="256" w:lineRule="auto"/>
            </w:pPr>
            <w:r w:rsidRPr="00C7244C">
              <w:t>Table 7.5.3.13.4.3-3</w:t>
            </w:r>
          </w:p>
        </w:tc>
        <w:tc>
          <w:tcPr>
            <w:tcW w:w="606" w:type="pct"/>
            <w:tcBorders>
              <w:top w:val="single" w:sz="4" w:space="0" w:color="auto"/>
              <w:left w:val="single" w:sz="4" w:space="0" w:color="auto"/>
              <w:bottom w:val="single" w:sz="4" w:space="0" w:color="auto"/>
              <w:right w:val="single" w:sz="4" w:space="0" w:color="auto"/>
            </w:tcBorders>
          </w:tcPr>
          <w:p w14:paraId="57C7FB7A" w14:textId="77777777" w:rsidR="002B498E" w:rsidRPr="00C7244C" w:rsidRDefault="002B498E" w:rsidP="000256AA">
            <w:pPr>
              <w:pStyle w:val="TAL"/>
              <w:spacing w:line="256" w:lineRule="auto"/>
            </w:pPr>
          </w:p>
        </w:tc>
      </w:tr>
      <w:tr w:rsidR="002B498E" w:rsidRPr="00C7244C" w14:paraId="4F900604"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C22C826"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0D653BE4"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FB74475"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4CA4A45" w14:textId="77777777" w:rsidR="002B498E" w:rsidRPr="00C7244C" w:rsidRDefault="002B498E" w:rsidP="000256AA">
            <w:pPr>
              <w:pStyle w:val="TAL"/>
              <w:spacing w:line="256" w:lineRule="auto"/>
            </w:pPr>
          </w:p>
        </w:tc>
      </w:tr>
      <w:tr w:rsidR="002B498E" w:rsidRPr="00C7244C" w14:paraId="709AE1E0"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343B632"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37B187D6"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0B4F742"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97E62A3" w14:textId="77777777" w:rsidR="002B498E" w:rsidRPr="00C7244C" w:rsidRDefault="002B498E" w:rsidP="000256AA">
            <w:pPr>
              <w:pStyle w:val="TAL"/>
              <w:spacing w:line="256" w:lineRule="auto"/>
            </w:pPr>
          </w:p>
        </w:tc>
      </w:tr>
      <w:tr w:rsidR="002B498E" w:rsidRPr="00C7244C" w14:paraId="00F2D553"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00D84657" w14:textId="77777777" w:rsidR="002B498E" w:rsidRPr="00C7244C" w:rsidRDefault="002B498E" w:rsidP="000256AA">
            <w:pPr>
              <w:pStyle w:val="TAL"/>
              <w:spacing w:line="256" w:lineRule="auto"/>
            </w:pPr>
            <w:r w:rsidRPr="00C7244C">
              <w:t xml:space="preserve">  reportConfigToAddModList </w:t>
            </w:r>
            <w:r w:rsidRPr="00C7244C">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040F23BE" w14:textId="77777777" w:rsidR="002B498E" w:rsidRPr="00C7244C" w:rsidRDefault="002B498E" w:rsidP="000256AA">
            <w:pPr>
              <w:pStyle w:val="TAL"/>
              <w:spacing w:line="256" w:lineRule="auto"/>
            </w:pPr>
            <w:r w:rsidRPr="00C7244C">
              <w:t>1 entry</w:t>
            </w:r>
          </w:p>
        </w:tc>
        <w:tc>
          <w:tcPr>
            <w:tcW w:w="866" w:type="pct"/>
            <w:tcBorders>
              <w:top w:val="single" w:sz="4" w:space="0" w:color="auto"/>
              <w:left w:val="single" w:sz="4" w:space="0" w:color="auto"/>
              <w:bottom w:val="single" w:sz="4" w:space="0" w:color="auto"/>
              <w:right w:val="single" w:sz="4" w:space="0" w:color="auto"/>
            </w:tcBorders>
          </w:tcPr>
          <w:p w14:paraId="53DAE2FA"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F426394" w14:textId="77777777" w:rsidR="002B498E" w:rsidRPr="00C7244C" w:rsidRDefault="002B498E" w:rsidP="000256AA">
            <w:pPr>
              <w:pStyle w:val="TAL"/>
              <w:spacing w:line="256" w:lineRule="auto"/>
            </w:pPr>
          </w:p>
        </w:tc>
      </w:tr>
      <w:tr w:rsidR="002B498E" w:rsidRPr="00C7244C" w14:paraId="1BE73037"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EEE793C" w14:textId="77777777" w:rsidR="002B498E" w:rsidRPr="00C7244C" w:rsidRDefault="002B498E" w:rsidP="000256AA">
            <w:pPr>
              <w:pStyle w:val="TAL"/>
              <w:spacing w:line="256" w:lineRule="auto"/>
              <w:rPr>
                <w:lang w:eastAsia="zh-CN"/>
              </w:rPr>
            </w:pPr>
            <w:r w:rsidRPr="00C7244C">
              <w:rPr>
                <w:lang w:eastAsia="zh-CN"/>
              </w:rPr>
              <w:t xml:space="preserve">    </w:t>
            </w:r>
            <w:r w:rsidRPr="00C7244C">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1DADF9D2"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3655B871" w14:textId="77777777" w:rsidR="002B498E" w:rsidRPr="00C7244C" w:rsidRDefault="002B498E" w:rsidP="000256AA">
            <w:pPr>
              <w:pStyle w:val="TAL"/>
              <w:spacing w:line="256" w:lineRule="auto"/>
              <w:rPr>
                <w:lang w:eastAsia="zh-CN"/>
              </w:rPr>
            </w:pPr>
            <w:r w:rsidRPr="00C7244C">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191A803" w14:textId="77777777" w:rsidR="002B498E" w:rsidRPr="00C7244C" w:rsidRDefault="002B498E" w:rsidP="000256AA">
            <w:pPr>
              <w:pStyle w:val="TAL"/>
              <w:spacing w:line="256" w:lineRule="auto"/>
            </w:pPr>
          </w:p>
        </w:tc>
      </w:tr>
      <w:tr w:rsidR="002B498E" w:rsidRPr="00C7244C" w14:paraId="28F20D01"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0F317F81" w14:textId="77777777" w:rsidR="002B498E" w:rsidRPr="00C7244C" w:rsidRDefault="002B498E" w:rsidP="000256AA">
            <w:pPr>
              <w:pStyle w:val="TAL"/>
              <w:spacing w:line="256" w:lineRule="auto"/>
              <w:rPr>
                <w:lang w:eastAsia="zh-CN"/>
              </w:rPr>
            </w:pPr>
            <w:r w:rsidRPr="00C7244C">
              <w:rPr>
                <w:lang w:eastAsia="zh-CN"/>
              </w:rPr>
              <w:t xml:space="preserve">      </w:t>
            </w:r>
            <w:r w:rsidRPr="00C7244C">
              <w:t>reportConfigId</w:t>
            </w:r>
          </w:p>
        </w:tc>
        <w:tc>
          <w:tcPr>
            <w:tcW w:w="1068" w:type="pct"/>
            <w:tcBorders>
              <w:top w:val="single" w:sz="4" w:space="0" w:color="auto"/>
              <w:left w:val="single" w:sz="4" w:space="0" w:color="auto"/>
              <w:bottom w:val="single" w:sz="4" w:space="0" w:color="auto"/>
              <w:right w:val="single" w:sz="4" w:space="0" w:color="auto"/>
            </w:tcBorders>
            <w:hideMark/>
          </w:tcPr>
          <w:p w14:paraId="78F54350" w14:textId="77777777" w:rsidR="002B498E" w:rsidRPr="00C7244C" w:rsidRDefault="002B498E" w:rsidP="000256AA">
            <w:pPr>
              <w:pStyle w:val="TAL"/>
              <w:spacing w:line="256" w:lineRule="auto"/>
            </w:pPr>
            <w:r w:rsidRPr="00C7244C">
              <w:t>ReportConfigId</w:t>
            </w:r>
          </w:p>
        </w:tc>
        <w:tc>
          <w:tcPr>
            <w:tcW w:w="866" w:type="pct"/>
            <w:tcBorders>
              <w:top w:val="single" w:sz="4" w:space="0" w:color="auto"/>
              <w:left w:val="single" w:sz="4" w:space="0" w:color="auto"/>
              <w:bottom w:val="single" w:sz="4" w:space="0" w:color="auto"/>
              <w:right w:val="single" w:sz="4" w:space="0" w:color="auto"/>
            </w:tcBorders>
          </w:tcPr>
          <w:p w14:paraId="742450E4" w14:textId="77777777" w:rsidR="002B498E" w:rsidRPr="00C7244C" w:rsidRDefault="002B498E" w:rsidP="000256AA">
            <w:pPr>
              <w:pStyle w:val="TAL"/>
              <w:spacing w:line="256" w:lineRule="auto"/>
              <w:rPr>
                <w:lang w:eastAsia="zh-CN"/>
              </w:rPr>
            </w:pPr>
          </w:p>
        </w:tc>
        <w:tc>
          <w:tcPr>
            <w:tcW w:w="606" w:type="pct"/>
            <w:tcBorders>
              <w:top w:val="single" w:sz="4" w:space="0" w:color="auto"/>
              <w:left w:val="single" w:sz="4" w:space="0" w:color="auto"/>
              <w:bottom w:val="single" w:sz="4" w:space="0" w:color="auto"/>
              <w:right w:val="single" w:sz="4" w:space="0" w:color="auto"/>
            </w:tcBorders>
          </w:tcPr>
          <w:p w14:paraId="30402C59" w14:textId="77777777" w:rsidR="002B498E" w:rsidRPr="00C7244C" w:rsidRDefault="002B498E" w:rsidP="000256AA">
            <w:pPr>
              <w:pStyle w:val="TAL"/>
              <w:spacing w:line="256" w:lineRule="auto"/>
            </w:pPr>
          </w:p>
        </w:tc>
      </w:tr>
      <w:tr w:rsidR="002B498E" w:rsidRPr="00C7244C" w14:paraId="29BA70B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8E99B74" w14:textId="77777777" w:rsidR="002B498E" w:rsidRPr="00C7244C" w:rsidRDefault="002B498E" w:rsidP="000256AA">
            <w:pPr>
              <w:pStyle w:val="TAL"/>
              <w:spacing w:line="256" w:lineRule="auto"/>
            </w:pPr>
            <w:r w:rsidRPr="00C7244C">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64FDA4E7"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1AC241B"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3F2191D" w14:textId="77777777" w:rsidR="002B498E" w:rsidRPr="00C7244C" w:rsidRDefault="002B498E" w:rsidP="000256AA">
            <w:pPr>
              <w:pStyle w:val="TAL"/>
              <w:spacing w:line="256" w:lineRule="auto"/>
            </w:pPr>
          </w:p>
        </w:tc>
      </w:tr>
      <w:tr w:rsidR="002B498E" w:rsidRPr="00C7244C" w14:paraId="2E287863"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083B83B" w14:textId="77777777" w:rsidR="002B498E" w:rsidRPr="00C7244C" w:rsidRDefault="002B498E" w:rsidP="000256AA">
            <w:pPr>
              <w:pStyle w:val="TAL"/>
              <w:spacing w:line="256" w:lineRule="auto"/>
            </w:pPr>
            <w:r w:rsidRPr="00C7244C">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083FAAC5" w14:textId="77777777" w:rsidR="002B498E" w:rsidRPr="00C7244C" w:rsidRDefault="002B498E" w:rsidP="000256AA">
            <w:pPr>
              <w:pStyle w:val="TAL"/>
              <w:spacing w:line="256" w:lineRule="auto"/>
            </w:pPr>
            <w:r w:rsidRPr="00C7244C">
              <w:t>ReportConfigNR</w:t>
            </w:r>
          </w:p>
        </w:tc>
        <w:tc>
          <w:tcPr>
            <w:tcW w:w="866" w:type="pct"/>
            <w:tcBorders>
              <w:top w:val="single" w:sz="4" w:space="0" w:color="auto"/>
              <w:left w:val="single" w:sz="4" w:space="0" w:color="auto"/>
              <w:bottom w:val="single" w:sz="4" w:space="0" w:color="auto"/>
              <w:right w:val="single" w:sz="4" w:space="0" w:color="auto"/>
            </w:tcBorders>
            <w:hideMark/>
          </w:tcPr>
          <w:p w14:paraId="0D86FA72" w14:textId="77777777" w:rsidR="002B498E" w:rsidRPr="00C7244C" w:rsidRDefault="002B498E" w:rsidP="000256AA">
            <w:pPr>
              <w:pStyle w:val="TAL"/>
              <w:spacing w:line="256" w:lineRule="auto"/>
            </w:pPr>
            <w:r w:rsidRPr="00C7244C">
              <w:t>Table 7.5.3.13.4.3-4</w:t>
            </w:r>
          </w:p>
        </w:tc>
        <w:tc>
          <w:tcPr>
            <w:tcW w:w="606" w:type="pct"/>
            <w:tcBorders>
              <w:top w:val="single" w:sz="4" w:space="0" w:color="auto"/>
              <w:left w:val="single" w:sz="4" w:space="0" w:color="auto"/>
              <w:bottom w:val="single" w:sz="4" w:space="0" w:color="auto"/>
              <w:right w:val="single" w:sz="4" w:space="0" w:color="auto"/>
            </w:tcBorders>
          </w:tcPr>
          <w:p w14:paraId="0E42A7B5" w14:textId="77777777" w:rsidR="002B498E" w:rsidRPr="00C7244C" w:rsidRDefault="002B498E" w:rsidP="000256AA">
            <w:pPr>
              <w:pStyle w:val="TAL"/>
              <w:spacing w:line="256" w:lineRule="auto"/>
            </w:pPr>
          </w:p>
        </w:tc>
      </w:tr>
      <w:tr w:rsidR="002B498E" w:rsidRPr="00C7244C" w14:paraId="0D7DC2ED"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19F3931"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3461F4BA"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CF65AF0"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0B7B17" w14:textId="77777777" w:rsidR="002B498E" w:rsidRPr="00C7244C" w:rsidRDefault="002B498E" w:rsidP="000256AA">
            <w:pPr>
              <w:pStyle w:val="TAL"/>
              <w:spacing w:line="256" w:lineRule="auto"/>
            </w:pPr>
          </w:p>
        </w:tc>
      </w:tr>
      <w:tr w:rsidR="002B498E" w:rsidRPr="00C7244C" w14:paraId="5DF821CE"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2CABBFF7" w14:textId="77777777" w:rsidR="002B498E" w:rsidRPr="00C7244C" w:rsidRDefault="002B498E" w:rsidP="000256AA">
            <w:pPr>
              <w:pStyle w:val="TAL"/>
              <w:spacing w:line="256" w:lineRule="auto"/>
            </w:pPr>
            <w:r w:rsidRPr="00C7244C">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3F0243F"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EAB639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018AED6" w14:textId="77777777" w:rsidR="002B498E" w:rsidRPr="00C7244C" w:rsidRDefault="002B498E" w:rsidP="000256AA">
            <w:pPr>
              <w:pStyle w:val="TAL"/>
              <w:spacing w:line="256" w:lineRule="auto"/>
            </w:pPr>
          </w:p>
        </w:tc>
      </w:tr>
      <w:tr w:rsidR="002B498E" w:rsidRPr="00C7244C" w14:paraId="163540AB"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335C26A" w14:textId="77777777" w:rsidR="002B498E" w:rsidRPr="00C7244C" w:rsidRDefault="002B498E" w:rsidP="000256AA">
            <w:pPr>
              <w:pStyle w:val="TAL"/>
              <w:spacing w:line="256" w:lineRule="auto"/>
              <w:rPr>
                <w:lang w:eastAsia="zh-CN"/>
              </w:rPr>
            </w:pPr>
            <w:r w:rsidRPr="00C7244C">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1070298A"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9F63C1F"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66D3273" w14:textId="77777777" w:rsidR="002B498E" w:rsidRPr="00C7244C" w:rsidRDefault="002B498E" w:rsidP="000256AA">
            <w:pPr>
              <w:pStyle w:val="TAL"/>
              <w:spacing w:line="256" w:lineRule="auto"/>
            </w:pPr>
          </w:p>
        </w:tc>
      </w:tr>
      <w:tr w:rsidR="002B498E" w:rsidRPr="00C7244C" w14:paraId="585B8AF8"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3FEA043" w14:textId="77777777" w:rsidR="002B498E" w:rsidRPr="00C7244C" w:rsidRDefault="002B498E" w:rsidP="000256AA">
            <w:pPr>
              <w:pStyle w:val="TAL"/>
              <w:spacing w:line="256" w:lineRule="auto"/>
            </w:pPr>
            <w:r w:rsidRPr="00C7244C">
              <w:t>}</w:t>
            </w:r>
          </w:p>
        </w:tc>
        <w:tc>
          <w:tcPr>
            <w:tcW w:w="1068" w:type="pct"/>
            <w:tcBorders>
              <w:top w:val="single" w:sz="4" w:space="0" w:color="auto"/>
              <w:left w:val="single" w:sz="4" w:space="0" w:color="auto"/>
              <w:bottom w:val="single" w:sz="4" w:space="0" w:color="auto"/>
              <w:right w:val="single" w:sz="4" w:space="0" w:color="auto"/>
            </w:tcBorders>
          </w:tcPr>
          <w:p w14:paraId="2A56F066"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4514C86"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DF197DC" w14:textId="77777777" w:rsidR="002B498E" w:rsidRPr="00C7244C" w:rsidRDefault="002B498E" w:rsidP="000256AA">
            <w:pPr>
              <w:pStyle w:val="TAL"/>
              <w:spacing w:line="256" w:lineRule="auto"/>
            </w:pPr>
          </w:p>
        </w:tc>
      </w:tr>
    </w:tbl>
    <w:p w14:paraId="4AEF20D6" w14:textId="77777777" w:rsidR="002B498E" w:rsidRPr="00C7244C" w:rsidRDefault="002B498E" w:rsidP="002B498E">
      <w:pPr>
        <w:rPr>
          <w:lang w:eastAsia="sv-SE"/>
        </w:rPr>
      </w:pPr>
    </w:p>
    <w:p w14:paraId="52CB9C4A" w14:textId="77777777" w:rsidR="002B498E" w:rsidRPr="00C7244C" w:rsidRDefault="002B498E" w:rsidP="002B498E">
      <w:pPr>
        <w:pStyle w:val="TH"/>
        <w:rPr>
          <w:i/>
        </w:rPr>
      </w:pPr>
      <w:r w:rsidRPr="00C7244C">
        <w:t>Table 7.5.3.13.4.3-3: MeasObjectNR for SCell</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B498E" w:rsidRPr="00C7244C" w14:paraId="3A33637B"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6837A7F5" w14:textId="77777777" w:rsidR="002B498E" w:rsidRPr="00C7244C" w:rsidRDefault="002B498E" w:rsidP="000256AA">
            <w:pPr>
              <w:pStyle w:val="TAH"/>
              <w:spacing w:line="256" w:lineRule="auto"/>
              <w:jc w:val="left"/>
              <w:rPr>
                <w:b w:val="0"/>
              </w:rPr>
            </w:pPr>
            <w:r w:rsidRPr="00C7244C">
              <w:rPr>
                <w:b w:val="0"/>
              </w:rPr>
              <w:t>Derivation Path: Table H.3.1-3 with condition Deactivated SCell and Synchronous cells</w:t>
            </w:r>
          </w:p>
        </w:tc>
      </w:tr>
      <w:tr w:rsidR="002B498E" w:rsidRPr="00C7244C" w14:paraId="7EDD3D7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607C3ABA"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E5D1A2" w14:textId="77777777" w:rsidR="002B498E" w:rsidRPr="00C7244C" w:rsidRDefault="002B498E" w:rsidP="000256AA">
            <w:pPr>
              <w:pStyle w:val="TAH"/>
              <w:spacing w:line="256" w:lineRule="auto"/>
            </w:pPr>
            <w:r w:rsidRPr="00C7244C">
              <w:t>Value/remark</w:t>
            </w:r>
          </w:p>
        </w:tc>
        <w:tc>
          <w:tcPr>
            <w:tcW w:w="1273" w:type="dxa"/>
            <w:tcBorders>
              <w:top w:val="single" w:sz="4" w:space="0" w:color="auto"/>
              <w:left w:val="single" w:sz="4" w:space="0" w:color="auto"/>
              <w:bottom w:val="single" w:sz="4" w:space="0" w:color="auto"/>
              <w:right w:val="single" w:sz="4" w:space="0" w:color="auto"/>
            </w:tcBorders>
            <w:hideMark/>
          </w:tcPr>
          <w:p w14:paraId="43A7E215" w14:textId="77777777" w:rsidR="002B498E" w:rsidRPr="00C7244C" w:rsidRDefault="002B498E" w:rsidP="000256AA">
            <w:pPr>
              <w:pStyle w:val="TAH"/>
              <w:spacing w:line="256" w:lineRule="auto"/>
            </w:pPr>
            <w:r w:rsidRPr="00C7244C">
              <w:t>Comment</w:t>
            </w:r>
          </w:p>
        </w:tc>
        <w:tc>
          <w:tcPr>
            <w:tcW w:w="1672" w:type="dxa"/>
            <w:tcBorders>
              <w:top w:val="single" w:sz="4" w:space="0" w:color="auto"/>
              <w:left w:val="single" w:sz="4" w:space="0" w:color="auto"/>
              <w:bottom w:val="single" w:sz="4" w:space="0" w:color="auto"/>
              <w:right w:val="single" w:sz="4" w:space="0" w:color="auto"/>
            </w:tcBorders>
            <w:hideMark/>
          </w:tcPr>
          <w:p w14:paraId="1A991C3E" w14:textId="77777777" w:rsidR="002B498E" w:rsidRPr="00C7244C" w:rsidRDefault="002B498E" w:rsidP="000256AA">
            <w:pPr>
              <w:pStyle w:val="TAH"/>
              <w:spacing w:line="256" w:lineRule="auto"/>
            </w:pPr>
            <w:r w:rsidRPr="00C7244C">
              <w:t>Condition</w:t>
            </w:r>
          </w:p>
        </w:tc>
      </w:tr>
      <w:tr w:rsidR="002B498E" w:rsidRPr="00C7244C" w14:paraId="55686B1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88C720D" w14:textId="77777777" w:rsidR="002B498E" w:rsidRPr="00C7244C" w:rsidRDefault="002B498E" w:rsidP="000256AA">
            <w:pPr>
              <w:pStyle w:val="TAL"/>
              <w:spacing w:line="256" w:lineRule="auto"/>
            </w:pPr>
            <w:r w:rsidRPr="00C7244C">
              <w:t xml:space="preserve">MeasObject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F001299" w14:textId="77777777" w:rsidR="002B498E" w:rsidRPr="00C7244C" w:rsidRDefault="002B498E" w:rsidP="000256AA">
            <w:pPr>
              <w:pStyle w:val="TAL"/>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10D64210" w14:textId="77777777" w:rsidR="002B498E" w:rsidRPr="00C7244C" w:rsidRDefault="002B498E" w:rsidP="000256AA">
            <w:pPr>
              <w:pStyle w:val="TAL"/>
              <w:spacing w:line="256" w:lineRule="auto"/>
            </w:pPr>
          </w:p>
        </w:tc>
        <w:tc>
          <w:tcPr>
            <w:tcW w:w="1672" w:type="dxa"/>
            <w:tcBorders>
              <w:top w:val="single" w:sz="4" w:space="0" w:color="auto"/>
              <w:left w:val="single" w:sz="4" w:space="0" w:color="auto"/>
              <w:bottom w:val="single" w:sz="4" w:space="0" w:color="auto"/>
              <w:right w:val="single" w:sz="4" w:space="0" w:color="auto"/>
            </w:tcBorders>
          </w:tcPr>
          <w:p w14:paraId="06B1286C" w14:textId="77777777" w:rsidR="002B498E" w:rsidRPr="00C7244C" w:rsidRDefault="002B498E" w:rsidP="000256AA">
            <w:pPr>
              <w:pStyle w:val="TAL"/>
              <w:spacing w:line="256" w:lineRule="auto"/>
            </w:pPr>
          </w:p>
        </w:tc>
      </w:tr>
      <w:tr w:rsidR="002B498E" w:rsidRPr="00C7244C" w14:paraId="4517B607"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1E0F925" w14:textId="77777777" w:rsidR="002B498E" w:rsidRPr="00C7244C" w:rsidRDefault="002B498E" w:rsidP="000256AA">
            <w:pPr>
              <w:keepNext/>
              <w:keepLines/>
              <w:spacing w:after="0" w:line="256" w:lineRule="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4EC2C53A"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115122C" w14:textId="77777777" w:rsidR="002B498E" w:rsidRPr="00C7244C" w:rsidRDefault="002B498E" w:rsidP="000256AA">
            <w:pPr>
              <w:keepNext/>
              <w:keepLines/>
              <w:spacing w:after="0" w:line="256" w:lineRule="auto"/>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066DC21" w14:textId="77777777" w:rsidR="002B498E" w:rsidRPr="00C7244C" w:rsidRDefault="002B498E" w:rsidP="000256AA">
            <w:pPr>
              <w:keepNext/>
              <w:keepLines/>
              <w:spacing w:after="0" w:line="256" w:lineRule="auto"/>
              <w:rPr>
                <w:rFonts w:ascii="Arial" w:hAnsi="Arial"/>
                <w:sz w:val="18"/>
              </w:rPr>
            </w:pPr>
          </w:p>
        </w:tc>
      </w:tr>
      <w:tr w:rsidR="002B498E" w:rsidRPr="00C7244C" w14:paraId="3BD28E84"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39AF14CB"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0CBD78F4"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BD5EDDF" w14:textId="77777777" w:rsidR="002B498E" w:rsidRPr="00C7244C" w:rsidRDefault="002B498E" w:rsidP="000256AA">
            <w:pPr>
              <w:keepNext/>
              <w:keepLines/>
              <w:spacing w:after="0" w:line="256" w:lineRule="auto"/>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9137DEC" w14:textId="77777777" w:rsidR="002B498E" w:rsidRPr="00C7244C" w:rsidRDefault="002B498E" w:rsidP="000256AA">
            <w:pPr>
              <w:keepNext/>
              <w:keepLines/>
              <w:spacing w:after="0" w:line="256" w:lineRule="auto"/>
              <w:rPr>
                <w:rFonts w:ascii="Arial" w:hAnsi="Arial"/>
                <w:sz w:val="18"/>
              </w:rPr>
            </w:pPr>
          </w:p>
        </w:tc>
      </w:tr>
      <w:tr w:rsidR="002B498E" w:rsidRPr="00C7244C" w14:paraId="3BEB94A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17B2383F"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2B2477A5" w14:textId="77777777" w:rsidR="002B498E" w:rsidRPr="00C7244C" w:rsidRDefault="002B498E" w:rsidP="000256AA">
            <w:pPr>
              <w:pStyle w:val="TAL"/>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310EB59B" w14:textId="77777777" w:rsidR="002B498E" w:rsidRPr="00C7244C" w:rsidRDefault="002B498E" w:rsidP="000256AA">
            <w:pPr>
              <w:pStyle w:val="TAL"/>
              <w:spacing w:line="256" w:lineRule="auto"/>
            </w:pPr>
          </w:p>
        </w:tc>
        <w:tc>
          <w:tcPr>
            <w:tcW w:w="1672" w:type="dxa"/>
            <w:tcBorders>
              <w:top w:val="single" w:sz="4" w:space="0" w:color="auto"/>
              <w:left w:val="single" w:sz="4" w:space="0" w:color="auto"/>
              <w:bottom w:val="single" w:sz="4" w:space="0" w:color="auto"/>
              <w:right w:val="single" w:sz="4" w:space="0" w:color="auto"/>
            </w:tcBorders>
          </w:tcPr>
          <w:p w14:paraId="1C59CBC9" w14:textId="77777777" w:rsidR="002B498E" w:rsidRPr="00C7244C" w:rsidRDefault="002B498E" w:rsidP="000256AA">
            <w:pPr>
              <w:pStyle w:val="TAL"/>
              <w:spacing w:line="256" w:lineRule="auto"/>
            </w:pPr>
          </w:p>
        </w:tc>
      </w:tr>
    </w:tbl>
    <w:p w14:paraId="57B24160" w14:textId="77777777" w:rsidR="002B498E" w:rsidRPr="00C7244C" w:rsidRDefault="002B498E" w:rsidP="002B498E">
      <w:pPr>
        <w:rPr>
          <w:lang w:eastAsia="sv-SE"/>
        </w:rPr>
      </w:pPr>
    </w:p>
    <w:p w14:paraId="6C82EBFE" w14:textId="77777777" w:rsidR="002B498E" w:rsidRPr="00C7244C" w:rsidRDefault="002B498E" w:rsidP="002B498E">
      <w:pPr>
        <w:pStyle w:val="TH"/>
      </w:pPr>
      <w:r w:rsidRPr="00C7244C">
        <w:t xml:space="preserve">Table 7.5.3.13.4.3-4: </w:t>
      </w:r>
      <w:r w:rsidRPr="00C7244C">
        <w:rPr>
          <w:iC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2B498E" w:rsidRPr="00C7244C" w14:paraId="40F38608" w14:textId="77777777" w:rsidTr="000256AA">
        <w:tc>
          <w:tcPr>
            <w:tcW w:w="5000" w:type="pct"/>
            <w:gridSpan w:val="4"/>
            <w:tcBorders>
              <w:top w:val="single" w:sz="4" w:space="0" w:color="auto"/>
              <w:left w:val="single" w:sz="4" w:space="0" w:color="auto"/>
              <w:bottom w:val="single" w:sz="4" w:space="0" w:color="auto"/>
              <w:right w:val="single" w:sz="4" w:space="0" w:color="auto"/>
            </w:tcBorders>
            <w:hideMark/>
          </w:tcPr>
          <w:p w14:paraId="75A47398" w14:textId="77777777" w:rsidR="002B498E" w:rsidRPr="00C7244C" w:rsidRDefault="002B498E" w:rsidP="000256AA">
            <w:pPr>
              <w:pStyle w:val="TAH"/>
              <w:spacing w:line="256" w:lineRule="auto"/>
              <w:jc w:val="left"/>
              <w:rPr>
                <w:b w:val="0"/>
              </w:rPr>
            </w:pPr>
            <w:r w:rsidRPr="00C7244C">
              <w:rPr>
                <w:b w:val="0"/>
              </w:rPr>
              <w:t>Derivation Path: Table H.3.1-4</w:t>
            </w:r>
          </w:p>
        </w:tc>
      </w:tr>
      <w:tr w:rsidR="002B498E" w:rsidRPr="00C7244C" w14:paraId="6EB9B0D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5969A577" w14:textId="77777777" w:rsidR="002B498E" w:rsidRPr="00C7244C" w:rsidRDefault="002B498E" w:rsidP="000256AA">
            <w:pPr>
              <w:pStyle w:val="TAH"/>
              <w:spacing w:line="256" w:lineRule="auto"/>
            </w:pPr>
            <w:r w:rsidRPr="00C7244C">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44FDA7CA" w14:textId="77777777" w:rsidR="002B498E" w:rsidRPr="00C7244C" w:rsidRDefault="002B498E" w:rsidP="000256AA">
            <w:pPr>
              <w:pStyle w:val="TAH"/>
              <w:spacing w:line="256" w:lineRule="auto"/>
            </w:pPr>
            <w:r w:rsidRPr="00C7244C">
              <w:t>Value/remark</w:t>
            </w:r>
          </w:p>
        </w:tc>
        <w:tc>
          <w:tcPr>
            <w:tcW w:w="1526" w:type="pct"/>
            <w:tcBorders>
              <w:top w:val="single" w:sz="4" w:space="0" w:color="auto"/>
              <w:left w:val="single" w:sz="4" w:space="0" w:color="auto"/>
              <w:bottom w:val="single" w:sz="4" w:space="0" w:color="auto"/>
              <w:right w:val="single" w:sz="4" w:space="0" w:color="auto"/>
            </w:tcBorders>
            <w:hideMark/>
          </w:tcPr>
          <w:p w14:paraId="521AB6E4" w14:textId="77777777" w:rsidR="002B498E" w:rsidRPr="00C7244C" w:rsidRDefault="002B498E" w:rsidP="000256AA">
            <w:pPr>
              <w:pStyle w:val="TAH"/>
              <w:spacing w:line="256" w:lineRule="auto"/>
            </w:pPr>
            <w:r w:rsidRPr="00C7244C">
              <w:t>Comment</w:t>
            </w:r>
          </w:p>
        </w:tc>
        <w:tc>
          <w:tcPr>
            <w:tcW w:w="628" w:type="pct"/>
            <w:tcBorders>
              <w:top w:val="single" w:sz="4" w:space="0" w:color="auto"/>
              <w:left w:val="single" w:sz="4" w:space="0" w:color="auto"/>
              <w:bottom w:val="single" w:sz="4" w:space="0" w:color="auto"/>
              <w:right w:val="single" w:sz="4" w:space="0" w:color="auto"/>
            </w:tcBorders>
            <w:hideMark/>
          </w:tcPr>
          <w:p w14:paraId="65E71FBE" w14:textId="77777777" w:rsidR="002B498E" w:rsidRPr="00C7244C" w:rsidRDefault="002B498E" w:rsidP="000256AA">
            <w:pPr>
              <w:pStyle w:val="TAH"/>
              <w:spacing w:line="256" w:lineRule="auto"/>
            </w:pPr>
            <w:r w:rsidRPr="00C7244C">
              <w:t>Condition</w:t>
            </w:r>
          </w:p>
        </w:tc>
      </w:tr>
      <w:tr w:rsidR="002B498E" w:rsidRPr="00C7244C" w14:paraId="78DC7511"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64C1E266" w14:textId="77777777" w:rsidR="002B498E" w:rsidRPr="00C7244C" w:rsidRDefault="002B498E" w:rsidP="000256AA">
            <w:pPr>
              <w:pStyle w:val="TAL"/>
              <w:spacing w:line="256" w:lineRule="auto"/>
            </w:pPr>
            <w:r w:rsidRPr="00C7244C">
              <w:t xml:space="preserve">ReportConfigNR::= </w:t>
            </w:r>
            <w:r w:rsidRPr="00C7244C">
              <w:rPr>
                <w:snapToGrid w:val="0"/>
              </w:rPr>
              <w:t xml:space="preserve">SEQUENCE </w:t>
            </w:r>
            <w:r w:rsidRPr="00C7244C">
              <w:t>{</w:t>
            </w:r>
          </w:p>
        </w:tc>
        <w:tc>
          <w:tcPr>
            <w:tcW w:w="843" w:type="pct"/>
            <w:tcBorders>
              <w:top w:val="single" w:sz="4" w:space="0" w:color="auto"/>
              <w:left w:val="single" w:sz="4" w:space="0" w:color="auto"/>
              <w:bottom w:val="single" w:sz="4" w:space="0" w:color="auto"/>
              <w:right w:val="single" w:sz="4" w:space="0" w:color="auto"/>
            </w:tcBorders>
          </w:tcPr>
          <w:p w14:paraId="7D17492E"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15F59A8"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1FF43E5" w14:textId="77777777" w:rsidR="002B498E" w:rsidRPr="00C7244C" w:rsidRDefault="002B498E" w:rsidP="000256AA">
            <w:pPr>
              <w:pStyle w:val="TAL"/>
              <w:spacing w:line="256" w:lineRule="auto"/>
            </w:pPr>
          </w:p>
        </w:tc>
      </w:tr>
      <w:tr w:rsidR="002B498E" w:rsidRPr="00C7244C" w14:paraId="2A0C577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3C84006B" w14:textId="77777777" w:rsidR="002B498E" w:rsidRPr="00C7244C" w:rsidRDefault="002B498E" w:rsidP="000256AA">
            <w:pPr>
              <w:pStyle w:val="TAL"/>
              <w:spacing w:line="256" w:lineRule="auto"/>
            </w:pPr>
            <w:r w:rsidRPr="00C7244C">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2F10CA6F"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232DBB1"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422E732" w14:textId="77777777" w:rsidR="002B498E" w:rsidRPr="00C7244C" w:rsidRDefault="002B498E" w:rsidP="000256AA">
            <w:pPr>
              <w:pStyle w:val="TAL"/>
              <w:spacing w:line="256" w:lineRule="auto"/>
            </w:pPr>
          </w:p>
        </w:tc>
      </w:tr>
      <w:tr w:rsidR="002B498E" w:rsidRPr="00C7244C" w14:paraId="4CA62962"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36840BBB" w14:textId="77777777" w:rsidR="002B498E" w:rsidRPr="00C7244C" w:rsidRDefault="002B498E" w:rsidP="000256AA">
            <w:pPr>
              <w:pStyle w:val="TAL"/>
              <w:spacing w:line="256" w:lineRule="auto"/>
            </w:pPr>
            <w:r w:rsidRPr="00C7244C">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02C2D1D0"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F7D9F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D721540" w14:textId="77777777" w:rsidR="002B498E" w:rsidRPr="00C7244C" w:rsidRDefault="002B498E" w:rsidP="000256AA">
            <w:pPr>
              <w:pStyle w:val="TAL"/>
              <w:spacing w:line="256" w:lineRule="auto"/>
            </w:pPr>
          </w:p>
        </w:tc>
      </w:tr>
      <w:tr w:rsidR="002B498E" w:rsidRPr="00C7244C" w14:paraId="20FC55C3"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D8E69F3" w14:textId="77777777" w:rsidR="002B498E" w:rsidRPr="00C7244C" w:rsidRDefault="002B498E" w:rsidP="000256AA">
            <w:pPr>
              <w:pStyle w:val="TAL"/>
              <w:spacing w:line="256" w:lineRule="auto"/>
            </w:pPr>
            <w:r w:rsidRPr="00C7244C">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7B833E7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00DF27"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D7DDFB7" w14:textId="77777777" w:rsidR="002B498E" w:rsidRPr="00C7244C" w:rsidRDefault="002B498E" w:rsidP="000256AA">
            <w:pPr>
              <w:pStyle w:val="TAL"/>
              <w:spacing w:line="256" w:lineRule="auto"/>
            </w:pPr>
          </w:p>
        </w:tc>
      </w:tr>
      <w:tr w:rsidR="002B498E" w:rsidRPr="00C7244C" w14:paraId="46CF707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B72CAFF" w14:textId="77777777" w:rsidR="002B498E" w:rsidRPr="00C7244C" w:rsidRDefault="002B498E" w:rsidP="000256AA">
            <w:pPr>
              <w:pStyle w:val="TAL"/>
              <w:spacing w:line="256" w:lineRule="auto"/>
            </w:pPr>
            <w:r w:rsidRPr="00C7244C">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DE2521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E74BBDC"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F57CFE5" w14:textId="77777777" w:rsidR="002B498E" w:rsidRPr="00C7244C" w:rsidRDefault="002B498E" w:rsidP="000256AA">
            <w:pPr>
              <w:pStyle w:val="TAL"/>
              <w:spacing w:line="256" w:lineRule="auto"/>
            </w:pPr>
          </w:p>
        </w:tc>
      </w:tr>
      <w:tr w:rsidR="002B498E" w:rsidRPr="00C7244C" w14:paraId="38182D65"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F1A4AC4" w14:textId="77777777" w:rsidR="002B498E" w:rsidRPr="00C7244C" w:rsidRDefault="002B498E" w:rsidP="000256AA">
            <w:pPr>
              <w:pStyle w:val="TAL"/>
              <w:spacing w:line="256" w:lineRule="auto"/>
            </w:pPr>
            <w:r w:rsidRPr="00C7244C">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4EB30A42"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459D63A3"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2044001" w14:textId="77777777" w:rsidR="002B498E" w:rsidRPr="00C7244C" w:rsidRDefault="002B498E" w:rsidP="000256AA">
            <w:pPr>
              <w:pStyle w:val="TAL"/>
              <w:spacing w:line="256" w:lineRule="auto"/>
            </w:pPr>
          </w:p>
        </w:tc>
      </w:tr>
      <w:tr w:rsidR="002B498E" w:rsidRPr="00C7244C" w14:paraId="7609FBA0"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2925D07" w14:textId="77777777" w:rsidR="002B498E" w:rsidRPr="00C7244C" w:rsidRDefault="002B498E" w:rsidP="000256AA">
            <w:pPr>
              <w:pStyle w:val="TAL"/>
              <w:spacing w:line="256" w:lineRule="auto"/>
            </w:pPr>
            <w:r w:rsidRPr="00C7244C">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14078726" w14:textId="77777777" w:rsidR="002B498E" w:rsidRPr="00C7244C" w:rsidRDefault="002B498E" w:rsidP="000256AA">
            <w:pPr>
              <w:pStyle w:val="TAL"/>
              <w:spacing w:line="256" w:lineRule="auto"/>
            </w:pPr>
            <w:r w:rsidRPr="00C7244C">
              <w:t>-30</w:t>
            </w:r>
          </w:p>
        </w:tc>
        <w:tc>
          <w:tcPr>
            <w:tcW w:w="1526" w:type="pct"/>
            <w:tcBorders>
              <w:top w:val="single" w:sz="4" w:space="0" w:color="auto"/>
              <w:left w:val="single" w:sz="4" w:space="0" w:color="auto"/>
              <w:bottom w:val="single" w:sz="4" w:space="0" w:color="auto"/>
              <w:right w:val="single" w:sz="4" w:space="0" w:color="auto"/>
            </w:tcBorders>
            <w:hideMark/>
          </w:tcPr>
          <w:p w14:paraId="7FD879B8" w14:textId="77777777" w:rsidR="002B498E" w:rsidRPr="00C7244C" w:rsidRDefault="002B498E" w:rsidP="000256AA">
            <w:pPr>
              <w:pStyle w:val="TAL"/>
              <w:spacing w:line="256" w:lineRule="auto"/>
            </w:pPr>
            <w:r w:rsidRPr="00C7244C">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2EC27B89" w14:textId="77777777" w:rsidR="002B498E" w:rsidRPr="00C7244C" w:rsidRDefault="002B498E" w:rsidP="000256AA">
            <w:pPr>
              <w:pStyle w:val="TAL"/>
              <w:spacing w:line="256" w:lineRule="auto"/>
            </w:pPr>
          </w:p>
        </w:tc>
      </w:tr>
      <w:tr w:rsidR="002B498E" w:rsidRPr="00C7244C" w14:paraId="33EDC1EC"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7807268D"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455EF21F"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67B75B0"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95EC664" w14:textId="77777777" w:rsidR="002B498E" w:rsidRPr="00C7244C" w:rsidRDefault="002B498E" w:rsidP="000256AA">
            <w:pPr>
              <w:pStyle w:val="TAL"/>
              <w:spacing w:line="256" w:lineRule="auto"/>
            </w:pPr>
          </w:p>
        </w:tc>
      </w:tr>
      <w:tr w:rsidR="002B498E" w:rsidRPr="00C7244C" w14:paraId="50CE0D70"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43353B2C"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C2BE8EA"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B93425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B6585E3" w14:textId="77777777" w:rsidR="002B498E" w:rsidRPr="00C7244C" w:rsidRDefault="002B498E" w:rsidP="000256AA">
            <w:pPr>
              <w:pStyle w:val="TAL"/>
              <w:spacing w:line="256" w:lineRule="auto"/>
            </w:pPr>
          </w:p>
        </w:tc>
      </w:tr>
      <w:tr w:rsidR="002B498E" w:rsidRPr="00C7244C" w14:paraId="3770E681"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BE64F77"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D83508A"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1B57C79"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A750C98" w14:textId="77777777" w:rsidR="002B498E" w:rsidRPr="00C7244C" w:rsidRDefault="002B498E" w:rsidP="000256AA">
            <w:pPr>
              <w:pStyle w:val="TAL"/>
              <w:spacing w:line="256" w:lineRule="auto"/>
            </w:pPr>
          </w:p>
        </w:tc>
      </w:tr>
      <w:tr w:rsidR="002B498E" w:rsidRPr="00C7244C" w14:paraId="5B7A6144"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147C10D"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38C5CF90"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7B897DD"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1FA6C258" w14:textId="77777777" w:rsidR="002B498E" w:rsidRPr="00C7244C" w:rsidRDefault="002B498E" w:rsidP="000256AA">
            <w:pPr>
              <w:pStyle w:val="TAL"/>
              <w:spacing w:line="256" w:lineRule="auto"/>
            </w:pPr>
          </w:p>
        </w:tc>
      </w:tr>
      <w:tr w:rsidR="002B498E" w:rsidRPr="00C7244C" w14:paraId="4DD74FFC"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0F2497F"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9FA2DCE"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DBC192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41E6A0C" w14:textId="77777777" w:rsidR="002B498E" w:rsidRPr="00C7244C" w:rsidRDefault="002B498E" w:rsidP="000256AA">
            <w:pPr>
              <w:pStyle w:val="TAL"/>
              <w:spacing w:line="256" w:lineRule="auto"/>
            </w:pPr>
          </w:p>
        </w:tc>
      </w:tr>
      <w:tr w:rsidR="002B498E" w:rsidRPr="00C7244C" w14:paraId="6E1A164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582459AD" w14:textId="77777777" w:rsidR="002B498E" w:rsidRPr="00C7244C" w:rsidRDefault="002B498E" w:rsidP="000256AA">
            <w:pPr>
              <w:pStyle w:val="TAL"/>
              <w:spacing w:line="256" w:lineRule="auto"/>
            </w:pPr>
            <w:r w:rsidRPr="00C7244C">
              <w:t>}</w:t>
            </w:r>
          </w:p>
        </w:tc>
        <w:tc>
          <w:tcPr>
            <w:tcW w:w="843" w:type="pct"/>
            <w:tcBorders>
              <w:top w:val="single" w:sz="4" w:space="0" w:color="auto"/>
              <w:left w:val="single" w:sz="4" w:space="0" w:color="auto"/>
              <w:bottom w:val="single" w:sz="4" w:space="0" w:color="auto"/>
              <w:right w:val="single" w:sz="4" w:space="0" w:color="auto"/>
            </w:tcBorders>
          </w:tcPr>
          <w:p w14:paraId="0591279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CA90C0C"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C3FFEAD" w14:textId="77777777" w:rsidR="002B498E" w:rsidRPr="00C7244C" w:rsidRDefault="002B498E" w:rsidP="000256AA">
            <w:pPr>
              <w:pStyle w:val="TAL"/>
              <w:spacing w:line="256" w:lineRule="auto"/>
            </w:pPr>
          </w:p>
        </w:tc>
      </w:tr>
    </w:tbl>
    <w:p w14:paraId="79D57D21" w14:textId="77777777" w:rsidR="002B498E" w:rsidRPr="00C7244C" w:rsidRDefault="002B498E" w:rsidP="002B498E"/>
    <w:p w14:paraId="0E2E4504" w14:textId="77777777" w:rsidR="002B498E" w:rsidRPr="00C7244C" w:rsidRDefault="002B498E" w:rsidP="002B498E">
      <w:pPr>
        <w:pStyle w:val="TH"/>
        <w:rPr>
          <w:lang w:eastAsia="zh-CN"/>
        </w:rPr>
      </w:pPr>
      <w:r w:rsidRPr="00C7244C">
        <w:t xml:space="preserve">Table 7.5.3.13.4.3-5: CellGroupConfig-SCell </w:t>
      </w:r>
      <w:r w:rsidRPr="00C7244C">
        <w:rPr>
          <w:lang w:eastAsia="zh-CN"/>
        </w:rPr>
        <w:t>(</w:t>
      </w:r>
      <w:r w:rsidRPr="00C7244C">
        <w:t xml:space="preserve">Table </w:t>
      </w:r>
      <w:r w:rsidRPr="00C7244C">
        <w:rPr>
          <w:lang w:eastAsia="sv-SE"/>
        </w:rPr>
        <w:t>7.5.3.13.4.3</w:t>
      </w:r>
      <w:r w:rsidRPr="00C7244C">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2EB4C395" w14:textId="77777777" w:rsidTr="000256AA">
        <w:tc>
          <w:tcPr>
            <w:tcW w:w="9750" w:type="dxa"/>
            <w:gridSpan w:val="4"/>
            <w:tcBorders>
              <w:top w:val="single" w:sz="4" w:space="0" w:color="auto"/>
              <w:left w:val="single" w:sz="4" w:space="0" w:color="auto"/>
              <w:bottom w:val="single" w:sz="4" w:space="0" w:color="auto"/>
              <w:right w:val="single" w:sz="4" w:space="0" w:color="auto"/>
            </w:tcBorders>
            <w:hideMark/>
          </w:tcPr>
          <w:p w14:paraId="201A5ED5" w14:textId="77777777" w:rsidR="002B498E" w:rsidRPr="00C7244C" w:rsidRDefault="002B498E" w:rsidP="000256AA">
            <w:pPr>
              <w:pStyle w:val="TAH"/>
              <w:spacing w:line="256" w:lineRule="auto"/>
              <w:jc w:val="left"/>
              <w:rPr>
                <w:b w:val="0"/>
              </w:rPr>
            </w:pPr>
            <w:r w:rsidRPr="00C7244C">
              <w:rPr>
                <w:b w:val="0"/>
              </w:rPr>
              <w:t>Derivation Path: TS 38.508-1 [14], Table 4.6.3-19 with condition MEAS and SCell_add</w:t>
            </w:r>
          </w:p>
        </w:tc>
      </w:tr>
      <w:tr w:rsidR="002B498E" w:rsidRPr="00C7244C" w14:paraId="74569657"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7BFF96D" w14:textId="77777777" w:rsidR="002B498E" w:rsidRPr="00C7244C" w:rsidRDefault="002B498E" w:rsidP="000256AA">
            <w:pPr>
              <w:pStyle w:val="TAH"/>
              <w:spacing w:line="256" w:lineRule="auto"/>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AD0C3AE" w14:textId="77777777" w:rsidR="002B498E" w:rsidRPr="00C7244C" w:rsidRDefault="002B498E" w:rsidP="000256AA">
            <w:pPr>
              <w:pStyle w:val="TAH"/>
              <w:spacing w:line="256" w:lineRule="auto"/>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45EFD86E"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D4ED538" w14:textId="77777777" w:rsidR="002B498E" w:rsidRPr="00C7244C" w:rsidRDefault="002B498E" w:rsidP="000256AA">
            <w:pPr>
              <w:pStyle w:val="TAH"/>
              <w:spacing w:line="256" w:lineRule="auto"/>
            </w:pPr>
            <w:r w:rsidRPr="00C7244C">
              <w:t>Condition</w:t>
            </w:r>
          </w:p>
        </w:tc>
      </w:tr>
      <w:tr w:rsidR="002B498E" w:rsidRPr="00C7244C" w14:paraId="7048C04C"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38D26F02" w14:textId="77777777" w:rsidR="002B498E" w:rsidRPr="00C7244C" w:rsidRDefault="002B498E" w:rsidP="000256AA">
            <w:pPr>
              <w:pStyle w:val="TAL"/>
              <w:spacing w:line="256" w:lineRule="auto"/>
            </w:pPr>
            <w:r w:rsidRPr="00C7244C">
              <w:t xml:space="preserve">CellGroupConfig ::= </w:t>
            </w:r>
            <w:r w:rsidRPr="00C7244C">
              <w:rPr>
                <w:snapToGrid w:val="0"/>
              </w:rPr>
              <w:t xml:space="preserve">SEQUENCE </w:t>
            </w:r>
            <w:r w:rsidRPr="00C7244C">
              <w:t>{</w:t>
            </w:r>
          </w:p>
        </w:tc>
        <w:tc>
          <w:tcPr>
            <w:tcW w:w="2268" w:type="dxa"/>
            <w:tcBorders>
              <w:top w:val="single" w:sz="4" w:space="0" w:color="auto"/>
              <w:left w:val="single" w:sz="4" w:space="0" w:color="auto"/>
              <w:bottom w:val="single" w:sz="4" w:space="0" w:color="auto"/>
              <w:right w:val="single" w:sz="4" w:space="0" w:color="auto"/>
            </w:tcBorders>
          </w:tcPr>
          <w:p w14:paraId="7BF96CAD"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ACB179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C54E7AD" w14:textId="77777777" w:rsidR="002B498E" w:rsidRPr="00C7244C" w:rsidRDefault="002B498E" w:rsidP="000256AA">
            <w:pPr>
              <w:pStyle w:val="TAL"/>
              <w:spacing w:line="256" w:lineRule="auto"/>
            </w:pPr>
          </w:p>
        </w:tc>
      </w:tr>
      <w:tr w:rsidR="002B498E" w:rsidRPr="00C7244C" w14:paraId="51F6FBE6"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32060564" w14:textId="77777777" w:rsidR="002B498E" w:rsidRPr="00C7244C" w:rsidRDefault="002B498E" w:rsidP="000256AA">
            <w:pPr>
              <w:pStyle w:val="TAL"/>
              <w:spacing w:line="256" w:lineRule="auto"/>
            </w:pPr>
            <w:r w:rsidRPr="00C7244C">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C09A8D1"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099E2B7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3F5A63C" w14:textId="77777777" w:rsidR="002B498E" w:rsidRPr="00C7244C" w:rsidRDefault="002B498E" w:rsidP="000256AA">
            <w:pPr>
              <w:pStyle w:val="TAL"/>
              <w:spacing w:line="256" w:lineRule="auto"/>
            </w:pPr>
          </w:p>
        </w:tc>
      </w:tr>
      <w:tr w:rsidR="002B498E" w:rsidRPr="00C7244C" w14:paraId="301ACDE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B2A97ED" w14:textId="77777777" w:rsidR="002B498E" w:rsidRPr="00C7244C" w:rsidRDefault="002B498E" w:rsidP="000256AA">
            <w:pPr>
              <w:pStyle w:val="TAL"/>
              <w:spacing w:line="256" w:lineRule="auto"/>
            </w:pPr>
            <w:r w:rsidRPr="00C7244C">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7C130BC0" w14:textId="77777777" w:rsidR="002B498E" w:rsidRPr="00C7244C" w:rsidRDefault="002B498E" w:rsidP="000256AA">
            <w:pPr>
              <w:pStyle w:val="TAL"/>
              <w:spacing w:line="256" w:lineRule="auto"/>
            </w:pPr>
            <w:r w:rsidRPr="00C7244C">
              <w:t>Not present</w:t>
            </w:r>
          </w:p>
        </w:tc>
        <w:tc>
          <w:tcPr>
            <w:tcW w:w="1701" w:type="dxa"/>
            <w:tcBorders>
              <w:top w:val="single" w:sz="4" w:space="0" w:color="auto"/>
              <w:left w:val="single" w:sz="4" w:space="0" w:color="auto"/>
              <w:bottom w:val="single" w:sz="4" w:space="0" w:color="auto"/>
              <w:right w:val="single" w:sz="4" w:space="0" w:color="auto"/>
            </w:tcBorders>
            <w:hideMark/>
          </w:tcPr>
          <w:p w14:paraId="01B6CED9" w14:textId="77777777" w:rsidR="002B498E" w:rsidRPr="00C7244C" w:rsidRDefault="002B498E" w:rsidP="000256AA">
            <w:pPr>
              <w:pStyle w:val="TAL"/>
              <w:spacing w:line="256" w:lineRule="auto"/>
              <w:rPr>
                <w:lang w:eastAsia="zh-CN"/>
              </w:rPr>
            </w:pPr>
            <w:r w:rsidRPr="00C7244C">
              <w:rPr>
                <w:lang w:eastAsia="zh-CN"/>
              </w:rPr>
              <w:t xml:space="preserve">PCell always uses </w:t>
            </w:r>
            <w:r w:rsidRPr="00C7244C">
              <w:t>servCellIndex</w:t>
            </w:r>
            <w:r w:rsidRPr="00C7244C">
              <w:rPr>
                <w:lang w:eastAsia="zh-CN"/>
              </w:rPr>
              <w:t>=0</w:t>
            </w:r>
          </w:p>
        </w:tc>
        <w:tc>
          <w:tcPr>
            <w:tcW w:w="1245" w:type="dxa"/>
            <w:tcBorders>
              <w:top w:val="single" w:sz="4" w:space="0" w:color="auto"/>
              <w:left w:val="single" w:sz="4" w:space="0" w:color="auto"/>
              <w:bottom w:val="single" w:sz="4" w:space="0" w:color="auto"/>
              <w:right w:val="single" w:sz="4" w:space="0" w:color="auto"/>
            </w:tcBorders>
          </w:tcPr>
          <w:p w14:paraId="5D2A0551" w14:textId="77777777" w:rsidR="002B498E" w:rsidRPr="00C7244C" w:rsidRDefault="002B498E" w:rsidP="000256AA">
            <w:pPr>
              <w:pStyle w:val="TAL"/>
              <w:spacing w:line="256" w:lineRule="auto"/>
            </w:pPr>
          </w:p>
        </w:tc>
      </w:tr>
      <w:tr w:rsidR="002B498E" w:rsidRPr="00C7244C" w14:paraId="14C79174"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599007" w14:textId="77777777" w:rsidR="002B498E" w:rsidRPr="00C7244C" w:rsidRDefault="002B498E" w:rsidP="000256AA">
            <w:pPr>
              <w:pStyle w:val="TAL"/>
              <w:spacing w:line="256" w:lineRule="auto"/>
              <w:rPr>
                <w:lang w:eastAsia="zh-CN"/>
              </w:rPr>
            </w:pPr>
            <w:r w:rsidRPr="00C7244C">
              <w:rPr>
                <w:lang w:eastAsia="zh-CN"/>
              </w:rPr>
              <w:t xml:space="preserve">    </w:t>
            </w:r>
            <w:r w:rsidRPr="00C7244C">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79F71B1B"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7D7CE5A"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D1409C4" w14:textId="77777777" w:rsidR="002B498E" w:rsidRPr="00C7244C" w:rsidRDefault="002B498E" w:rsidP="000256AA">
            <w:pPr>
              <w:pStyle w:val="TAL"/>
              <w:spacing w:line="256" w:lineRule="auto"/>
            </w:pPr>
          </w:p>
        </w:tc>
      </w:tr>
      <w:tr w:rsidR="002B498E" w:rsidRPr="00C7244C" w14:paraId="508B69F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723BC2C" w14:textId="77777777" w:rsidR="002B498E" w:rsidRPr="00C7244C" w:rsidRDefault="002B498E" w:rsidP="000256AA">
            <w:pPr>
              <w:pStyle w:val="TAL"/>
              <w:spacing w:line="256" w:lineRule="auto"/>
              <w:rPr>
                <w:lang w:eastAsia="zh-CN"/>
              </w:rPr>
            </w:pPr>
            <w:r w:rsidRPr="00C7244C">
              <w:rPr>
                <w:lang w:eastAsia="zh-CN"/>
              </w:rPr>
              <w:t xml:space="preserve">    </w:t>
            </w:r>
            <w:r w:rsidRPr="00C7244C">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40F6C431"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5D16E5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E82873F" w14:textId="77777777" w:rsidR="002B498E" w:rsidRPr="00C7244C" w:rsidRDefault="002B498E" w:rsidP="000256AA">
            <w:pPr>
              <w:pStyle w:val="TAL"/>
              <w:spacing w:line="256" w:lineRule="auto"/>
            </w:pPr>
          </w:p>
        </w:tc>
      </w:tr>
      <w:tr w:rsidR="002B498E" w:rsidRPr="00C7244C" w14:paraId="1B957AF1"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6CAF54" w14:textId="77777777" w:rsidR="002B498E" w:rsidRPr="00C7244C" w:rsidRDefault="002B498E" w:rsidP="000256AA">
            <w:pPr>
              <w:pStyle w:val="TAL"/>
              <w:spacing w:line="256" w:lineRule="auto"/>
              <w:rPr>
                <w:lang w:eastAsia="zh-CN"/>
              </w:rPr>
            </w:pPr>
            <w:r w:rsidRPr="00C7244C">
              <w:rPr>
                <w:lang w:eastAsia="zh-CN"/>
              </w:rPr>
              <w:t xml:space="preserve">    </w:t>
            </w:r>
            <w:r w:rsidRPr="00C7244C">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578EDC64"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EA9CEFB"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376472D" w14:textId="77777777" w:rsidR="002B498E" w:rsidRPr="00C7244C" w:rsidRDefault="002B498E" w:rsidP="000256AA">
            <w:pPr>
              <w:pStyle w:val="TAL"/>
              <w:spacing w:line="256" w:lineRule="auto"/>
            </w:pPr>
          </w:p>
        </w:tc>
      </w:tr>
      <w:tr w:rsidR="002B498E" w:rsidRPr="00C7244C" w14:paraId="5CC0E1C8" w14:textId="77777777" w:rsidTr="000256AA">
        <w:tc>
          <w:tcPr>
            <w:tcW w:w="4536" w:type="dxa"/>
            <w:tcBorders>
              <w:top w:val="single" w:sz="4" w:space="0" w:color="auto"/>
              <w:left w:val="single" w:sz="4" w:space="0" w:color="auto"/>
              <w:bottom w:val="nil"/>
              <w:right w:val="single" w:sz="4" w:space="0" w:color="auto"/>
            </w:tcBorders>
            <w:hideMark/>
          </w:tcPr>
          <w:p w14:paraId="509A311D" w14:textId="77777777" w:rsidR="002B498E" w:rsidRPr="00C7244C" w:rsidRDefault="002B498E" w:rsidP="000256AA">
            <w:pPr>
              <w:pStyle w:val="TAL"/>
              <w:spacing w:line="256" w:lineRule="auto"/>
            </w:pPr>
            <w:r w:rsidRPr="00C7244C">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465AFCE7" w14:textId="77777777" w:rsidR="002B498E" w:rsidRPr="00C7244C" w:rsidRDefault="002B498E" w:rsidP="000256AA">
            <w:pPr>
              <w:pStyle w:val="TAL"/>
              <w:spacing w:line="256" w:lineRule="auto"/>
            </w:pPr>
            <w:r w:rsidRPr="00C7244C">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2BA4FBD1" w14:textId="77777777" w:rsidR="002B498E" w:rsidRPr="00C7244C" w:rsidRDefault="002B498E" w:rsidP="000256AA">
            <w:pPr>
              <w:pStyle w:val="TAL"/>
              <w:spacing w:line="256" w:lineRule="auto"/>
            </w:pPr>
            <w:r w:rsidRPr="00C7244C">
              <w:t>Table 7.5.3.13.4.3-6</w:t>
            </w:r>
          </w:p>
        </w:tc>
        <w:tc>
          <w:tcPr>
            <w:tcW w:w="1245" w:type="dxa"/>
            <w:tcBorders>
              <w:top w:val="single" w:sz="4" w:space="0" w:color="auto"/>
              <w:left w:val="single" w:sz="4" w:space="0" w:color="auto"/>
              <w:bottom w:val="single" w:sz="4" w:space="0" w:color="auto"/>
              <w:right w:val="single" w:sz="4" w:space="0" w:color="auto"/>
            </w:tcBorders>
          </w:tcPr>
          <w:p w14:paraId="735D48DB" w14:textId="77777777" w:rsidR="002B498E" w:rsidRPr="00C7244C" w:rsidRDefault="002B498E" w:rsidP="000256AA">
            <w:pPr>
              <w:pStyle w:val="TAL"/>
              <w:spacing w:line="256" w:lineRule="auto"/>
            </w:pPr>
          </w:p>
        </w:tc>
      </w:tr>
      <w:tr w:rsidR="002B498E" w:rsidRPr="00C7244C" w14:paraId="1C554B7F"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EA2A8F8"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713920D6"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7AD9D91"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A8285D7" w14:textId="77777777" w:rsidR="002B498E" w:rsidRPr="00C7244C" w:rsidRDefault="002B498E" w:rsidP="000256AA">
            <w:pPr>
              <w:pStyle w:val="TAL"/>
              <w:spacing w:line="256" w:lineRule="auto"/>
            </w:pPr>
          </w:p>
        </w:tc>
      </w:tr>
      <w:tr w:rsidR="002B498E" w:rsidRPr="00C7244C" w14:paraId="7A867979"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3DF811" w14:textId="77777777" w:rsidR="002B498E" w:rsidRPr="00C7244C" w:rsidRDefault="002B498E" w:rsidP="000256AA">
            <w:pPr>
              <w:pStyle w:val="TAL"/>
              <w:spacing w:line="256" w:lineRule="auto"/>
            </w:pPr>
            <w:r w:rsidRPr="00C7244C">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57626F1A" w14:textId="77777777" w:rsidR="002B498E" w:rsidRPr="00C7244C" w:rsidRDefault="002B498E" w:rsidP="000256AA">
            <w:pPr>
              <w:pStyle w:val="TAL"/>
              <w:spacing w:line="256" w:lineRule="auto"/>
            </w:pPr>
            <w:r w:rsidRPr="00C7244C">
              <w:t>1 entry</w:t>
            </w:r>
          </w:p>
        </w:tc>
        <w:tc>
          <w:tcPr>
            <w:tcW w:w="1701" w:type="dxa"/>
            <w:tcBorders>
              <w:top w:val="single" w:sz="4" w:space="0" w:color="auto"/>
              <w:left w:val="single" w:sz="4" w:space="0" w:color="auto"/>
              <w:bottom w:val="single" w:sz="4" w:space="0" w:color="auto"/>
              <w:right w:val="single" w:sz="4" w:space="0" w:color="auto"/>
            </w:tcBorders>
          </w:tcPr>
          <w:p w14:paraId="764D2AD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7221C7" w14:textId="77777777" w:rsidR="002B498E" w:rsidRPr="00C7244C" w:rsidRDefault="002B498E" w:rsidP="000256AA">
            <w:pPr>
              <w:pStyle w:val="TAL"/>
              <w:spacing w:line="256" w:lineRule="auto"/>
            </w:pPr>
          </w:p>
        </w:tc>
      </w:tr>
      <w:tr w:rsidR="002B498E" w:rsidRPr="00C7244C" w14:paraId="6FE1E963"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13EF2147" w14:textId="77777777" w:rsidR="002B498E" w:rsidRPr="00C7244C" w:rsidRDefault="002B498E" w:rsidP="000256AA">
            <w:pPr>
              <w:pStyle w:val="TAL"/>
              <w:spacing w:line="256" w:lineRule="auto"/>
            </w:pPr>
            <w:r w:rsidRPr="00C7244C">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57DC6042"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3C65980C" w14:textId="77777777" w:rsidR="002B498E" w:rsidRPr="00C7244C" w:rsidRDefault="002B498E" w:rsidP="000256AA">
            <w:pPr>
              <w:pStyle w:val="TAL"/>
              <w:spacing w:line="256" w:lineRule="auto"/>
            </w:pPr>
            <w:r w:rsidRPr="00C7244C">
              <w:t>entry 1</w:t>
            </w:r>
          </w:p>
        </w:tc>
        <w:tc>
          <w:tcPr>
            <w:tcW w:w="1245" w:type="dxa"/>
            <w:tcBorders>
              <w:top w:val="single" w:sz="4" w:space="0" w:color="auto"/>
              <w:left w:val="single" w:sz="4" w:space="0" w:color="auto"/>
              <w:bottom w:val="single" w:sz="4" w:space="0" w:color="auto"/>
              <w:right w:val="single" w:sz="4" w:space="0" w:color="auto"/>
            </w:tcBorders>
          </w:tcPr>
          <w:p w14:paraId="2086D68F" w14:textId="77777777" w:rsidR="002B498E" w:rsidRPr="00C7244C" w:rsidRDefault="002B498E" w:rsidP="000256AA">
            <w:pPr>
              <w:pStyle w:val="TAL"/>
              <w:spacing w:line="256" w:lineRule="auto"/>
            </w:pPr>
          </w:p>
        </w:tc>
      </w:tr>
      <w:tr w:rsidR="002B498E" w:rsidRPr="00C7244C" w14:paraId="7B0EEBBF"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8C37912" w14:textId="77777777" w:rsidR="002B498E" w:rsidRPr="00C7244C" w:rsidRDefault="002B498E" w:rsidP="000256AA">
            <w:pPr>
              <w:pStyle w:val="TAL"/>
              <w:spacing w:line="256" w:lineRule="auto"/>
            </w:pPr>
            <w:r w:rsidRPr="00C7244C">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E0875FE" w14:textId="77777777" w:rsidR="002B498E" w:rsidRPr="00C7244C" w:rsidRDefault="002B498E" w:rsidP="000256AA">
            <w:pPr>
              <w:pStyle w:val="TAL"/>
              <w:spacing w:line="256" w:lineRule="auto"/>
            </w:pPr>
            <w:r w:rsidRPr="00C7244C">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75A34B91" w14:textId="77777777" w:rsidR="002B498E" w:rsidRPr="00C7244C" w:rsidRDefault="002B498E" w:rsidP="000256AA">
            <w:pPr>
              <w:pStyle w:val="TAL"/>
              <w:spacing w:line="256" w:lineRule="auto"/>
            </w:pPr>
            <w:r w:rsidRPr="00C7244C">
              <w:t>Table 7.5.3.13.4.3-7</w:t>
            </w:r>
          </w:p>
        </w:tc>
        <w:tc>
          <w:tcPr>
            <w:tcW w:w="1245" w:type="dxa"/>
            <w:tcBorders>
              <w:top w:val="single" w:sz="4" w:space="0" w:color="auto"/>
              <w:left w:val="single" w:sz="4" w:space="0" w:color="auto"/>
              <w:bottom w:val="single" w:sz="4" w:space="0" w:color="auto"/>
              <w:right w:val="single" w:sz="4" w:space="0" w:color="auto"/>
            </w:tcBorders>
          </w:tcPr>
          <w:p w14:paraId="1496DFA8" w14:textId="77777777" w:rsidR="002B498E" w:rsidRPr="00C7244C" w:rsidRDefault="002B498E" w:rsidP="000256AA">
            <w:pPr>
              <w:pStyle w:val="TAL"/>
              <w:spacing w:line="256" w:lineRule="auto"/>
            </w:pPr>
          </w:p>
        </w:tc>
      </w:tr>
      <w:tr w:rsidR="002B498E" w:rsidRPr="00C7244C" w14:paraId="7984CC10"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676F5AD" w14:textId="77777777" w:rsidR="002B498E" w:rsidRPr="00C7244C" w:rsidRDefault="002B498E" w:rsidP="000256AA">
            <w:pPr>
              <w:pStyle w:val="TAL"/>
              <w:spacing w:line="256" w:lineRule="auto"/>
            </w:pPr>
            <w:r w:rsidRPr="00C7244C">
              <w:t xml:space="preserve">      smtc</w:t>
            </w:r>
          </w:p>
        </w:tc>
        <w:tc>
          <w:tcPr>
            <w:tcW w:w="2268" w:type="dxa"/>
            <w:tcBorders>
              <w:top w:val="single" w:sz="4" w:space="0" w:color="auto"/>
              <w:left w:val="single" w:sz="4" w:space="0" w:color="auto"/>
              <w:bottom w:val="single" w:sz="4" w:space="0" w:color="auto"/>
              <w:right w:val="single" w:sz="4" w:space="0" w:color="auto"/>
            </w:tcBorders>
            <w:hideMark/>
          </w:tcPr>
          <w:p w14:paraId="1CBBA7EB" w14:textId="77777777" w:rsidR="002B498E" w:rsidRPr="00C7244C" w:rsidRDefault="002B498E" w:rsidP="000256AA">
            <w:pPr>
              <w:pStyle w:val="TAL"/>
              <w:spacing w:line="256" w:lineRule="auto"/>
            </w:pPr>
            <w:r w:rsidRPr="00C7244C">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625B371"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F61E46B" w14:textId="77777777" w:rsidR="002B498E" w:rsidRPr="00C7244C" w:rsidRDefault="002B498E" w:rsidP="000256AA">
            <w:pPr>
              <w:pStyle w:val="TAL"/>
              <w:spacing w:line="256" w:lineRule="auto"/>
            </w:pPr>
          </w:p>
        </w:tc>
      </w:tr>
      <w:tr w:rsidR="002B498E" w:rsidRPr="00C7244C" w14:paraId="4485F9ED"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769570EE"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5E1A42AF"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07D26E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C49C135" w14:textId="77777777" w:rsidR="002B498E" w:rsidRPr="00C7244C" w:rsidRDefault="002B498E" w:rsidP="000256AA">
            <w:pPr>
              <w:pStyle w:val="TAL"/>
              <w:spacing w:line="256" w:lineRule="auto"/>
            </w:pPr>
          </w:p>
        </w:tc>
      </w:tr>
      <w:tr w:rsidR="002B498E" w:rsidRPr="00C7244C" w14:paraId="4B27A6F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2D1D39C"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26AFF1B3"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6D8145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90AC1C" w14:textId="77777777" w:rsidR="002B498E" w:rsidRPr="00C7244C" w:rsidRDefault="002B498E" w:rsidP="000256AA">
            <w:pPr>
              <w:pStyle w:val="TAL"/>
              <w:spacing w:line="256" w:lineRule="auto"/>
            </w:pPr>
          </w:p>
        </w:tc>
      </w:tr>
      <w:tr w:rsidR="002B498E" w:rsidRPr="00C7244C" w14:paraId="7ADDE402"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B3CD75A" w14:textId="77777777" w:rsidR="002B498E" w:rsidRPr="00C7244C" w:rsidRDefault="002B498E" w:rsidP="000256AA">
            <w:pPr>
              <w:pStyle w:val="TAL"/>
              <w:spacing w:line="256" w:lineRule="auto"/>
            </w:pPr>
            <w:r w:rsidRPr="00C7244C">
              <w:t>}</w:t>
            </w:r>
          </w:p>
        </w:tc>
        <w:tc>
          <w:tcPr>
            <w:tcW w:w="2268" w:type="dxa"/>
            <w:tcBorders>
              <w:top w:val="single" w:sz="4" w:space="0" w:color="auto"/>
              <w:left w:val="single" w:sz="4" w:space="0" w:color="auto"/>
              <w:bottom w:val="single" w:sz="4" w:space="0" w:color="auto"/>
              <w:right w:val="single" w:sz="4" w:space="0" w:color="auto"/>
            </w:tcBorders>
          </w:tcPr>
          <w:p w14:paraId="781E6312"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0CB9F67"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EAF019E" w14:textId="77777777" w:rsidR="002B498E" w:rsidRPr="00C7244C" w:rsidRDefault="002B498E" w:rsidP="000256AA">
            <w:pPr>
              <w:pStyle w:val="TAL"/>
              <w:spacing w:line="256" w:lineRule="auto"/>
            </w:pPr>
          </w:p>
        </w:tc>
      </w:tr>
    </w:tbl>
    <w:p w14:paraId="2D812A39" w14:textId="77777777" w:rsidR="002B498E" w:rsidRPr="00C7244C" w:rsidRDefault="002B498E" w:rsidP="002B498E"/>
    <w:p w14:paraId="4F3D8C2C" w14:textId="77777777" w:rsidR="002B498E" w:rsidRPr="00C7244C" w:rsidRDefault="002B498E" w:rsidP="002B498E">
      <w:pPr>
        <w:pStyle w:val="TH"/>
      </w:pPr>
      <w:r w:rsidRPr="00C7244C">
        <w:t>Table 7.5.3.13.4.3-6: ServingCellConfig-SpCell (Table 7.5.3.13.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6ED41348"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0737480F" w14:textId="77777777" w:rsidR="002B498E" w:rsidRPr="00C7244C" w:rsidRDefault="002B498E" w:rsidP="000256AA">
            <w:pPr>
              <w:pStyle w:val="TAH"/>
              <w:spacing w:line="256" w:lineRule="auto"/>
              <w:jc w:val="left"/>
              <w:rPr>
                <w:b w:val="0"/>
              </w:rPr>
            </w:pPr>
            <w:r w:rsidRPr="00C7244C">
              <w:rPr>
                <w:b w:val="0"/>
              </w:rPr>
              <w:t>Derivation Path: TS 38.508-1 [14], Table 4.6.3-167 with condition MEAS</w:t>
            </w:r>
          </w:p>
        </w:tc>
      </w:tr>
      <w:tr w:rsidR="002B498E" w:rsidRPr="00C7244C" w14:paraId="5CD645F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8F494F6"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03791C"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249F58C"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5DD58C" w14:textId="77777777" w:rsidR="002B498E" w:rsidRPr="00C7244C" w:rsidRDefault="002B498E" w:rsidP="000256AA">
            <w:pPr>
              <w:pStyle w:val="TAH"/>
              <w:spacing w:line="256" w:lineRule="auto"/>
            </w:pPr>
            <w:r w:rsidRPr="00C7244C">
              <w:t>Condition</w:t>
            </w:r>
          </w:p>
        </w:tc>
      </w:tr>
      <w:tr w:rsidR="002B498E" w:rsidRPr="00C7244C" w14:paraId="7073D66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346A9A3" w14:textId="77777777" w:rsidR="002B498E" w:rsidRPr="00C7244C" w:rsidRDefault="002B498E" w:rsidP="000256AA">
            <w:pPr>
              <w:pStyle w:val="TAL"/>
              <w:spacing w:line="256" w:lineRule="auto"/>
            </w:pPr>
            <w:r w:rsidRPr="00C7244C">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8E69FB0"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2891C1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107B9E9" w14:textId="77777777" w:rsidR="002B498E" w:rsidRPr="00C7244C" w:rsidRDefault="002B498E" w:rsidP="000256AA">
            <w:pPr>
              <w:pStyle w:val="TAL"/>
              <w:spacing w:line="256" w:lineRule="auto"/>
            </w:pPr>
          </w:p>
        </w:tc>
      </w:tr>
      <w:tr w:rsidR="002B498E" w:rsidRPr="00C7244C" w14:paraId="5DDF4CFE"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6F5983F" w14:textId="77777777" w:rsidR="002B498E" w:rsidRPr="00C7244C" w:rsidRDefault="002B498E" w:rsidP="000256AA">
            <w:pPr>
              <w:pStyle w:val="TAL"/>
              <w:spacing w:line="256" w:lineRule="auto"/>
            </w:pPr>
            <w:r w:rsidRPr="00C7244C">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36DE668E" w14:textId="77777777" w:rsidR="002B498E" w:rsidRPr="00C7244C" w:rsidRDefault="002B498E" w:rsidP="000256AA">
            <w:pPr>
              <w:pStyle w:val="TAL"/>
              <w:spacing w:line="256" w:lineRule="auto"/>
            </w:pPr>
            <w:r w:rsidRPr="00C7244C">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0D111BDF"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466FC06" w14:textId="77777777" w:rsidR="002B498E" w:rsidRPr="00C7244C" w:rsidRDefault="002B498E" w:rsidP="000256AA">
            <w:pPr>
              <w:pStyle w:val="TAL"/>
              <w:spacing w:line="256" w:lineRule="auto"/>
            </w:pPr>
          </w:p>
        </w:tc>
      </w:tr>
      <w:tr w:rsidR="002B498E" w:rsidRPr="00C7244C" w14:paraId="5E80676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A998BCE" w14:textId="77777777" w:rsidR="002B498E" w:rsidRPr="00C7244C" w:rsidRDefault="002B498E" w:rsidP="000256AA">
            <w:pPr>
              <w:pStyle w:val="TAL"/>
              <w:spacing w:line="256" w:lineRule="auto"/>
            </w:pPr>
            <w:r w:rsidRPr="00C7244C">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F954E61" w14:textId="77777777" w:rsidR="002B498E" w:rsidRPr="00C7244C" w:rsidRDefault="002B498E" w:rsidP="000256AA">
            <w:pPr>
              <w:pStyle w:val="TAL"/>
              <w:spacing w:line="256" w:lineRule="auto"/>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DECB256"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25193" w14:textId="77777777" w:rsidR="002B498E" w:rsidRPr="00C7244C" w:rsidRDefault="002B498E" w:rsidP="000256AA">
            <w:pPr>
              <w:pStyle w:val="TAL"/>
              <w:spacing w:line="256" w:lineRule="auto"/>
            </w:pPr>
          </w:p>
        </w:tc>
      </w:tr>
      <w:tr w:rsidR="002B498E" w:rsidRPr="00C7244C" w14:paraId="6923681E"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7F0C46D0"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15059CB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358E0F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BBDD3E" w14:textId="77777777" w:rsidR="002B498E" w:rsidRPr="00C7244C" w:rsidRDefault="002B498E" w:rsidP="000256AA">
            <w:pPr>
              <w:pStyle w:val="TAL"/>
              <w:spacing w:line="256" w:lineRule="auto"/>
            </w:pPr>
          </w:p>
        </w:tc>
      </w:tr>
    </w:tbl>
    <w:p w14:paraId="0E5E2383" w14:textId="77777777" w:rsidR="002B498E" w:rsidRPr="00C7244C" w:rsidRDefault="002B498E" w:rsidP="002B498E"/>
    <w:p w14:paraId="4C851F8C" w14:textId="77777777" w:rsidR="002B498E" w:rsidRPr="00C7244C" w:rsidRDefault="002B498E" w:rsidP="002B498E">
      <w:pPr>
        <w:pStyle w:val="TH"/>
      </w:pPr>
      <w:r w:rsidRPr="00C7244C">
        <w:t>Table 7.5.3.13.4.3-7: ServingCellConfig-SCell (Table 7.5.3.13.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79661ECA"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2A181839" w14:textId="77777777" w:rsidR="002B498E" w:rsidRPr="00C7244C" w:rsidRDefault="002B498E" w:rsidP="000256AA">
            <w:pPr>
              <w:pStyle w:val="TAH"/>
              <w:spacing w:line="256" w:lineRule="auto"/>
              <w:jc w:val="left"/>
              <w:rPr>
                <w:b w:val="0"/>
              </w:rPr>
            </w:pPr>
            <w:r w:rsidRPr="00C7244C">
              <w:rPr>
                <w:b w:val="0"/>
              </w:rPr>
              <w:t>Derivation Path: TS 38.508-1 [14], Table 4.6.3-167 with condition No_UL</w:t>
            </w:r>
          </w:p>
        </w:tc>
      </w:tr>
      <w:tr w:rsidR="002B498E" w:rsidRPr="00C7244C" w14:paraId="2D04C9A0"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DB834A6"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C8BB83"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5CE906A"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872E38" w14:textId="77777777" w:rsidR="002B498E" w:rsidRPr="00C7244C" w:rsidRDefault="002B498E" w:rsidP="000256AA">
            <w:pPr>
              <w:pStyle w:val="TAH"/>
              <w:spacing w:line="256" w:lineRule="auto"/>
            </w:pPr>
            <w:r w:rsidRPr="00C7244C">
              <w:t>Condition</w:t>
            </w:r>
          </w:p>
        </w:tc>
      </w:tr>
      <w:tr w:rsidR="002B498E" w:rsidRPr="00C7244C" w14:paraId="725215A8"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BB7CA34" w14:textId="77777777" w:rsidR="002B498E" w:rsidRPr="00C7244C" w:rsidRDefault="002B498E" w:rsidP="000256AA">
            <w:pPr>
              <w:pStyle w:val="TAL"/>
              <w:spacing w:line="256" w:lineRule="auto"/>
            </w:pPr>
            <w:r w:rsidRPr="00C7244C">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4D506E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B75C559"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020B87B" w14:textId="77777777" w:rsidR="002B498E" w:rsidRPr="00C7244C" w:rsidRDefault="002B498E" w:rsidP="000256AA">
            <w:pPr>
              <w:pStyle w:val="TAL"/>
              <w:spacing w:line="256" w:lineRule="auto"/>
            </w:pPr>
          </w:p>
        </w:tc>
      </w:tr>
      <w:tr w:rsidR="002B498E" w:rsidRPr="00C7244C" w14:paraId="25BAE3E8"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215B91A" w14:textId="77777777" w:rsidR="002B498E" w:rsidRPr="00C7244C" w:rsidRDefault="002B498E" w:rsidP="000256AA">
            <w:pPr>
              <w:pStyle w:val="TAL"/>
              <w:spacing w:line="256" w:lineRule="auto"/>
            </w:pPr>
            <w:r w:rsidRPr="00C7244C">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266B0A04" w14:textId="47D754DE" w:rsidR="002B498E" w:rsidRPr="00C7244C" w:rsidRDefault="002B498E" w:rsidP="000256AA">
            <w:pPr>
              <w:pStyle w:val="TAL"/>
              <w:spacing w:line="256" w:lineRule="auto"/>
            </w:pPr>
            <w:r w:rsidRPr="00C7244C">
              <w:t>CSI-MeasConfig for RRM specified in TS 38.508-1 [14] Table 7.3.1-6</w:t>
            </w:r>
            <w:r w:rsidR="00137154" w:rsidRPr="00137154">
              <w:t xml:space="preserve"> with condition FastActivation_SCell</w:t>
            </w:r>
          </w:p>
        </w:tc>
        <w:tc>
          <w:tcPr>
            <w:tcW w:w="1700" w:type="dxa"/>
            <w:tcBorders>
              <w:top w:val="single" w:sz="4" w:space="0" w:color="auto"/>
              <w:left w:val="single" w:sz="4" w:space="0" w:color="auto"/>
              <w:bottom w:val="single" w:sz="4" w:space="0" w:color="auto"/>
              <w:right w:val="single" w:sz="4" w:space="0" w:color="auto"/>
            </w:tcBorders>
          </w:tcPr>
          <w:p w14:paraId="736C00AF"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163337C" w14:textId="77777777" w:rsidR="002B498E" w:rsidRPr="00C7244C" w:rsidRDefault="002B498E" w:rsidP="000256AA">
            <w:pPr>
              <w:pStyle w:val="TAL"/>
              <w:spacing w:line="256" w:lineRule="auto"/>
            </w:pPr>
          </w:p>
        </w:tc>
      </w:tr>
      <w:tr w:rsidR="002B498E" w:rsidRPr="00C7244C" w14:paraId="7B6F929C"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DC5F62E" w14:textId="77777777" w:rsidR="002B498E" w:rsidRPr="00C7244C" w:rsidRDefault="002B498E" w:rsidP="000256AA">
            <w:pPr>
              <w:pStyle w:val="TAL"/>
              <w:spacing w:line="256" w:lineRule="auto"/>
            </w:pPr>
            <w:r w:rsidRPr="00C7244C">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7E81ED57" w14:textId="77777777" w:rsidR="002B498E" w:rsidRPr="00C7244C" w:rsidRDefault="002B498E" w:rsidP="000256AA">
            <w:pPr>
              <w:pStyle w:val="TAL"/>
              <w:spacing w:line="256" w:lineRule="auto"/>
              <w:rPr>
                <w:lang w:eastAsia="zh-CN"/>
              </w:rPr>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97B305E"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FB7976" w14:textId="77777777" w:rsidR="002B498E" w:rsidRPr="00C7244C" w:rsidRDefault="002B498E" w:rsidP="000256AA">
            <w:pPr>
              <w:pStyle w:val="TAL"/>
              <w:spacing w:line="256" w:lineRule="auto"/>
            </w:pPr>
          </w:p>
        </w:tc>
      </w:tr>
      <w:tr w:rsidR="002B498E" w:rsidRPr="00C7244C" w14:paraId="581BF4F7"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2585659"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11F5488F"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09ED609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29EFB4F" w14:textId="77777777" w:rsidR="002B498E" w:rsidRPr="00C7244C" w:rsidRDefault="002B498E" w:rsidP="000256AA">
            <w:pPr>
              <w:pStyle w:val="TAL"/>
              <w:spacing w:line="256" w:lineRule="auto"/>
            </w:pPr>
          </w:p>
        </w:tc>
      </w:tr>
    </w:tbl>
    <w:p w14:paraId="43919DE4" w14:textId="77777777" w:rsidR="002B498E" w:rsidRPr="00C7244C" w:rsidRDefault="002B498E" w:rsidP="002B498E">
      <w:pPr>
        <w:rPr>
          <w:lang w:eastAsia="sv-SE"/>
        </w:rPr>
      </w:pPr>
    </w:p>
    <w:p w14:paraId="44631ED3" w14:textId="77777777" w:rsidR="002B498E" w:rsidRPr="00C7244C" w:rsidRDefault="002B498E" w:rsidP="00777BE6">
      <w:pPr>
        <w:pStyle w:val="Heading5"/>
      </w:pPr>
      <w:r w:rsidRPr="00C7244C">
        <w:t>7.5.3.13.5</w:t>
      </w:r>
      <w:r w:rsidRPr="00C7244C">
        <w:tab/>
        <w:t>Test requirement</w:t>
      </w:r>
    </w:p>
    <w:p w14:paraId="29A26D2E" w14:textId="77777777" w:rsidR="002B498E" w:rsidRPr="00C7244C" w:rsidRDefault="002B498E" w:rsidP="002B498E">
      <w:pPr>
        <w:rPr>
          <w:lang w:eastAsia="sv-SE"/>
        </w:rPr>
      </w:pPr>
      <w:r w:rsidRPr="00C7244C">
        <w:rPr>
          <w:lang w:eastAsia="sv-SE"/>
        </w:rPr>
        <w:t>Table 7.5.3.13.5-1</w:t>
      </w:r>
      <w:r w:rsidRPr="00C7244C">
        <w:rPr>
          <w:lang w:eastAsia="zh-TW"/>
        </w:rPr>
        <w:t xml:space="preserve"> </w:t>
      </w:r>
      <w:r w:rsidRPr="00C7244C">
        <w:t xml:space="preserve">defines the cell specific test parameters </w:t>
      </w:r>
      <w:r w:rsidRPr="00C7244C">
        <w:rPr>
          <w:lang w:eastAsia="zh-TW"/>
        </w:rPr>
        <w:t>and Table 7.5.3.13.5-2</w:t>
      </w:r>
      <w:r w:rsidRPr="00C7244C">
        <w:rPr>
          <w:lang w:eastAsia="sv-SE"/>
        </w:rPr>
        <w:t xml:space="preserve"> defines </w:t>
      </w:r>
      <w:r w:rsidRPr="00C7244C">
        <w:t>OTA related test parameters</w:t>
      </w:r>
      <w:r w:rsidRPr="00C7244C">
        <w:rPr>
          <w:lang w:eastAsia="sv-SE"/>
        </w:rPr>
        <w:t>.</w:t>
      </w:r>
    </w:p>
    <w:p w14:paraId="57434019" w14:textId="77777777" w:rsidR="002B498E" w:rsidRPr="00C7244C" w:rsidRDefault="002B498E" w:rsidP="002B498E">
      <w:pPr>
        <w:pStyle w:val="TH"/>
      </w:pPr>
      <w:r w:rsidRPr="00C7244C">
        <w:t xml:space="preserve">Table 7.5.3.13.5-1: Cell specific test parameters for FR2 SCell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247"/>
        <w:gridCol w:w="414"/>
        <w:gridCol w:w="833"/>
        <w:gridCol w:w="832"/>
        <w:gridCol w:w="415"/>
        <w:gridCol w:w="1248"/>
      </w:tblGrid>
      <w:tr w:rsidR="002B498E" w:rsidRPr="00C7244C" w14:paraId="64CDC0D2" w14:textId="77777777" w:rsidTr="000256AA">
        <w:trPr>
          <w:jc w:val="center"/>
        </w:trPr>
        <w:tc>
          <w:tcPr>
            <w:tcW w:w="3625" w:type="dxa"/>
            <w:vMerge w:val="restart"/>
            <w:tcBorders>
              <w:top w:val="single" w:sz="4" w:space="0" w:color="auto"/>
              <w:left w:val="single" w:sz="4" w:space="0" w:color="auto"/>
              <w:bottom w:val="single" w:sz="4" w:space="0" w:color="auto"/>
              <w:right w:val="single" w:sz="4" w:space="0" w:color="auto"/>
            </w:tcBorders>
            <w:vAlign w:val="center"/>
            <w:hideMark/>
          </w:tcPr>
          <w:p w14:paraId="49FED660" w14:textId="77777777" w:rsidR="002B498E" w:rsidRPr="00C7244C" w:rsidRDefault="002B498E" w:rsidP="000256AA">
            <w:pPr>
              <w:pStyle w:val="TAH"/>
              <w:rPr>
                <w:rFonts w:eastAsia="Calibri"/>
                <w:lang w:eastAsia="zh-CN"/>
              </w:rPr>
            </w:pPr>
            <w:r w:rsidRPr="00C7244C">
              <w:rPr>
                <w:lang w:eastAsia="zh-CN"/>
              </w:rPr>
              <w:t>Parameter</w:t>
            </w:r>
            <w:r w:rsidRPr="00C7244C">
              <w:rPr>
                <w:vertAlign w:val="superscript"/>
                <w:lang w:eastAsia="zh-CN"/>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072EBCD" w14:textId="77777777" w:rsidR="002B498E" w:rsidRPr="00C7244C" w:rsidRDefault="002B498E" w:rsidP="000256AA">
            <w:pPr>
              <w:pStyle w:val="TAH"/>
              <w:rPr>
                <w:rFonts w:eastAsia="Calibri"/>
                <w:lang w:eastAsia="zh-CN"/>
              </w:rPr>
            </w:pPr>
            <w:r w:rsidRPr="00C7244C">
              <w:rPr>
                <w:lang w:eastAsia="zh-CN"/>
              </w:rPr>
              <w:t>Uni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3CD09E3" w14:textId="77777777" w:rsidR="002B498E" w:rsidRPr="00C7244C" w:rsidRDefault="002B498E" w:rsidP="000256AA">
            <w:pPr>
              <w:pStyle w:val="TAH"/>
              <w:rPr>
                <w:rFonts w:eastAsiaTheme="minorHAnsi"/>
                <w:lang w:eastAsia="zh-CN"/>
              </w:rPr>
            </w:pPr>
            <w:r w:rsidRPr="00C7244C">
              <w:rPr>
                <w:lang w:eastAsia="zh-CN"/>
              </w:rPr>
              <w:t>Cell 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4C013151" w14:textId="77777777" w:rsidR="002B498E" w:rsidRPr="00C7244C" w:rsidRDefault="002B498E" w:rsidP="000256AA">
            <w:pPr>
              <w:pStyle w:val="TAH"/>
              <w:rPr>
                <w:lang w:eastAsia="zh-CN"/>
              </w:rPr>
            </w:pPr>
            <w:r w:rsidRPr="00C7244C">
              <w:rPr>
                <w:lang w:eastAsia="zh-CN"/>
              </w:rPr>
              <w:t>Cell 2</w:t>
            </w:r>
          </w:p>
        </w:tc>
      </w:tr>
      <w:tr w:rsidR="002B498E" w:rsidRPr="00C7244C" w14:paraId="3485A4C0" w14:textId="77777777" w:rsidTr="000256AA">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446B34AC" w14:textId="77777777" w:rsidR="002B498E" w:rsidRPr="00C7244C" w:rsidRDefault="002B498E" w:rsidP="000256AA">
            <w:pPr>
              <w:spacing w:after="0"/>
              <w:rPr>
                <w:rFonts w:ascii="Arial" w:eastAsia="Calibri" w:hAnsi="Arial"/>
                <w:b/>
                <w:sz w:val="18"/>
                <w:szCs w:val="22"/>
                <w:lang w:eastAsia="zh-CN"/>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D0720A" w14:textId="77777777" w:rsidR="002B498E" w:rsidRPr="00C7244C" w:rsidRDefault="002B498E" w:rsidP="000256AA">
            <w:pPr>
              <w:spacing w:after="0"/>
              <w:rPr>
                <w:rFonts w:ascii="Arial" w:eastAsia="Calibri" w:hAnsi="Arial"/>
                <w:b/>
                <w:sz w:val="18"/>
                <w:szCs w:val="22"/>
                <w:lang w:eastAsia="zh-CN"/>
              </w:rP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5AB3D561" w14:textId="77777777" w:rsidR="002B498E" w:rsidRPr="00C7244C" w:rsidRDefault="002B498E" w:rsidP="000256AA">
            <w:pPr>
              <w:pStyle w:val="TAH"/>
              <w:rPr>
                <w:lang w:eastAsia="zh-CN"/>
              </w:rPr>
            </w:pPr>
            <w:r w:rsidRPr="00C7244C">
              <w:rPr>
                <w:lang w:eastAsia="zh-CN"/>
              </w:rPr>
              <w:t>T1</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400DCBB8" w14:textId="77777777" w:rsidR="002B498E" w:rsidRPr="00C7244C" w:rsidRDefault="002B498E" w:rsidP="000256AA">
            <w:pPr>
              <w:pStyle w:val="TAH"/>
              <w:rPr>
                <w:lang w:eastAsia="zh-CN"/>
              </w:rPr>
            </w:pPr>
            <w:r w:rsidRPr="00C7244C">
              <w:rPr>
                <w:lang w:eastAsia="zh-CN"/>
              </w:rPr>
              <w:t>T2</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6C4D37BE" w14:textId="77777777" w:rsidR="002B498E" w:rsidRPr="00C7244C" w:rsidRDefault="002B498E" w:rsidP="000256AA">
            <w:pPr>
              <w:pStyle w:val="TAH"/>
              <w:rPr>
                <w:lang w:eastAsia="zh-CN"/>
              </w:rPr>
            </w:pPr>
            <w:r w:rsidRPr="00C7244C">
              <w:rPr>
                <w:lang w:eastAsia="zh-CN"/>
              </w:rPr>
              <w:t>T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960756C" w14:textId="77777777" w:rsidR="002B498E" w:rsidRPr="00C7244C" w:rsidRDefault="002B498E" w:rsidP="000256AA">
            <w:pPr>
              <w:pStyle w:val="TAH"/>
              <w:rPr>
                <w:lang w:eastAsia="zh-CN"/>
              </w:rPr>
            </w:pPr>
            <w:r w:rsidRPr="00C7244C">
              <w:rPr>
                <w:lang w:eastAsia="zh-CN"/>
              </w:rPr>
              <w:t>T2</w:t>
            </w:r>
          </w:p>
        </w:tc>
      </w:tr>
      <w:tr w:rsidR="002B498E" w:rsidRPr="00C7244C" w14:paraId="6881C75C"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060E1E8A" w14:textId="77777777" w:rsidR="002B498E" w:rsidRPr="00C7244C" w:rsidRDefault="002B498E" w:rsidP="000256AA">
            <w:pPr>
              <w:pStyle w:val="TAL"/>
              <w:rPr>
                <w:lang w:eastAsia="zh-CN"/>
              </w:rPr>
            </w:pPr>
            <w:r w:rsidRPr="00C7244C">
              <w:rPr>
                <w:rFonts w:cs="Arial"/>
                <w:lang w:eastAsia="zh-CN"/>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66B63DDE"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8704E27" w14:textId="77777777" w:rsidR="002B498E" w:rsidRPr="00C7244C" w:rsidRDefault="002B498E" w:rsidP="000256AA">
            <w:pPr>
              <w:pStyle w:val="TAC"/>
              <w:rPr>
                <w:lang w:eastAsia="zh-CN"/>
              </w:rPr>
            </w:pPr>
            <w:r w:rsidRPr="00C7244C">
              <w:rPr>
                <w:rFonts w:cs="Arial"/>
                <w:lang w:eastAsia="zh-CN"/>
              </w:rPr>
              <w:t>freq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7732C93" w14:textId="77777777" w:rsidR="002B498E" w:rsidRPr="00C7244C" w:rsidRDefault="002B498E" w:rsidP="000256AA">
            <w:pPr>
              <w:pStyle w:val="TAC"/>
              <w:rPr>
                <w:lang w:eastAsia="zh-CN"/>
              </w:rPr>
            </w:pPr>
            <w:r w:rsidRPr="00C7244C">
              <w:rPr>
                <w:rFonts w:cs="Arial"/>
                <w:lang w:eastAsia="zh-CN"/>
              </w:rPr>
              <w:t>freq2</w:t>
            </w:r>
          </w:p>
        </w:tc>
      </w:tr>
      <w:tr w:rsidR="002B498E" w:rsidRPr="00C7244C" w14:paraId="39A8389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55CA0AF5" w14:textId="77777777" w:rsidR="002B498E" w:rsidRPr="00C7244C" w:rsidRDefault="002B498E" w:rsidP="000256AA">
            <w:pPr>
              <w:pStyle w:val="TAL"/>
              <w:rPr>
                <w:lang w:eastAsia="zh-CN"/>
              </w:rPr>
            </w:pPr>
            <w:r w:rsidRPr="00C7244C">
              <w:rPr>
                <w:rFonts w:cs="Arial"/>
                <w:lang w:eastAsia="zh-CN"/>
              </w:rPr>
              <w:t>Duplex mode</w:t>
            </w:r>
          </w:p>
        </w:tc>
        <w:tc>
          <w:tcPr>
            <w:tcW w:w="1271" w:type="dxa"/>
            <w:tcBorders>
              <w:top w:val="single" w:sz="4" w:space="0" w:color="auto"/>
              <w:left w:val="single" w:sz="4" w:space="0" w:color="auto"/>
              <w:bottom w:val="single" w:sz="4" w:space="0" w:color="auto"/>
              <w:right w:val="single" w:sz="4" w:space="0" w:color="auto"/>
            </w:tcBorders>
          </w:tcPr>
          <w:p w14:paraId="4313407B"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549D829A" w14:textId="77777777" w:rsidR="002B498E" w:rsidRPr="00C7244C" w:rsidRDefault="002B498E" w:rsidP="000256AA">
            <w:pPr>
              <w:pStyle w:val="TAC"/>
              <w:rPr>
                <w:lang w:eastAsia="zh-CN"/>
              </w:rPr>
            </w:pPr>
            <w:r w:rsidRPr="00C7244C">
              <w:rPr>
                <w:rFonts w:cs="Arial"/>
                <w:lang w:eastAsia="zh-CN"/>
              </w:rPr>
              <w:t>TDD</w:t>
            </w:r>
          </w:p>
        </w:tc>
      </w:tr>
      <w:tr w:rsidR="002B498E" w:rsidRPr="00C7244C" w14:paraId="5CFB1B7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058EFEBA" w14:textId="77777777" w:rsidR="002B498E" w:rsidRPr="00C7244C" w:rsidRDefault="002B498E" w:rsidP="000256AA">
            <w:pPr>
              <w:pStyle w:val="TAL"/>
              <w:rPr>
                <w:rFonts w:eastAsia="Malgun Gothic"/>
                <w:szCs w:val="18"/>
                <w:lang w:eastAsia="zh-CN"/>
              </w:rPr>
            </w:pPr>
            <w:r w:rsidRPr="00C7244C">
              <w:rPr>
                <w:rFonts w:eastAsia="Malgun Gothic"/>
                <w:szCs w:val="18"/>
                <w:lang w:eastAsia="zh-CN"/>
              </w:rPr>
              <w:t>TDD configuration</w:t>
            </w:r>
          </w:p>
        </w:tc>
        <w:tc>
          <w:tcPr>
            <w:tcW w:w="1271" w:type="dxa"/>
            <w:tcBorders>
              <w:top w:val="single" w:sz="4" w:space="0" w:color="auto"/>
              <w:left w:val="single" w:sz="4" w:space="0" w:color="auto"/>
              <w:bottom w:val="single" w:sz="4" w:space="0" w:color="auto"/>
              <w:right w:val="single" w:sz="4" w:space="0" w:color="auto"/>
            </w:tcBorders>
          </w:tcPr>
          <w:p w14:paraId="59CED633" w14:textId="77777777" w:rsidR="002B498E" w:rsidRPr="00C7244C" w:rsidRDefault="002B498E" w:rsidP="000256AA">
            <w:pPr>
              <w:pStyle w:val="TAC"/>
              <w:rPr>
                <w:rFonts w:eastAsiaTheme="minorHAnsi"/>
                <w:szCs w:val="22"/>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6EFC37F1" w14:textId="77777777" w:rsidR="002B498E" w:rsidRPr="00C7244C" w:rsidRDefault="002B498E" w:rsidP="000256AA">
            <w:pPr>
              <w:pStyle w:val="TAC"/>
              <w:rPr>
                <w:lang w:eastAsia="zh-CN"/>
              </w:rPr>
            </w:pPr>
            <w:r w:rsidRPr="00C7244C">
              <w:rPr>
                <w:rFonts w:cs="Arial"/>
                <w:lang w:eastAsia="zh-CN"/>
              </w:rPr>
              <w:t>TDDConf.3.1</w:t>
            </w:r>
          </w:p>
        </w:tc>
      </w:tr>
      <w:tr w:rsidR="002B498E" w:rsidRPr="00C7244C" w14:paraId="12D3C4D4"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2858F135" w14:textId="77777777" w:rsidR="002B498E" w:rsidRPr="00C7244C" w:rsidRDefault="002B498E" w:rsidP="000256AA">
            <w:pPr>
              <w:pStyle w:val="TAL"/>
              <w:rPr>
                <w:lang w:eastAsia="zh-CN"/>
              </w:rPr>
            </w:pPr>
            <w:r w:rsidRPr="00C7244C">
              <w:rPr>
                <w:rFonts w:cs="Arial"/>
                <w:lang w:eastAsia="zh-CN"/>
              </w:rPr>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72A3D57"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2A803090" w14:textId="77777777" w:rsidR="002B498E" w:rsidRPr="00C7244C" w:rsidRDefault="002B498E" w:rsidP="000256AA">
            <w:pPr>
              <w:pStyle w:val="TAC"/>
              <w:rPr>
                <w:sz w:val="16"/>
                <w:szCs w:val="16"/>
                <w:lang w:eastAsia="zh-CN"/>
              </w:rPr>
            </w:pPr>
            <w:r w:rsidRPr="00C7244C">
              <w:rPr>
                <w:rFonts w:cs="Arial"/>
                <w:lang w:eastAsia="zh-CN"/>
              </w:rPr>
              <w:t>DLBWP.0.1</w:t>
            </w:r>
          </w:p>
        </w:tc>
      </w:tr>
      <w:tr w:rsidR="002B498E" w:rsidRPr="00C7244C" w14:paraId="7DB202F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132BB8D" w14:textId="77777777" w:rsidR="002B498E" w:rsidRPr="00C7244C" w:rsidRDefault="002B498E" w:rsidP="000256AA">
            <w:pPr>
              <w:pStyle w:val="TAL"/>
              <w:rPr>
                <w:szCs w:val="18"/>
                <w:lang w:eastAsia="zh-CN"/>
              </w:rPr>
            </w:pPr>
            <w:r w:rsidRPr="00C7244C">
              <w:rPr>
                <w:szCs w:val="18"/>
                <w:lang w:eastAsia="zh-CN"/>
              </w:rPr>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251F573" w14:textId="77777777" w:rsidR="002B498E" w:rsidRPr="00C7244C" w:rsidRDefault="002B498E" w:rsidP="000256AA">
            <w:pPr>
              <w:pStyle w:val="TAC"/>
              <w:rPr>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4D4225D4" w14:textId="77777777" w:rsidR="002B498E" w:rsidRPr="00C7244C" w:rsidRDefault="002B498E" w:rsidP="000256AA">
            <w:pPr>
              <w:pStyle w:val="TAC"/>
              <w:rPr>
                <w:szCs w:val="18"/>
                <w:lang w:eastAsia="zh-CN"/>
              </w:rPr>
            </w:pPr>
            <w:r w:rsidRPr="00C7244C">
              <w:rPr>
                <w:rFonts w:cs="Arial"/>
                <w:szCs w:val="18"/>
                <w:lang w:eastAsia="zh-CN"/>
              </w:rPr>
              <w:t>DLBWP.1.1</w:t>
            </w:r>
          </w:p>
        </w:tc>
      </w:tr>
      <w:tr w:rsidR="002B498E" w:rsidRPr="00C7244C" w14:paraId="3C707DCE"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3128AC7A" w14:textId="77777777" w:rsidR="002B498E" w:rsidRPr="00C7244C" w:rsidRDefault="002B498E" w:rsidP="000256AA">
            <w:pPr>
              <w:pStyle w:val="TAL"/>
              <w:rPr>
                <w:szCs w:val="18"/>
                <w:lang w:eastAsia="zh-CN"/>
              </w:rPr>
            </w:pPr>
            <w:r w:rsidRPr="00C7244C">
              <w:rPr>
                <w:szCs w:val="18"/>
                <w:lang w:eastAsia="zh-CN"/>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06D89C8"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054B7FBF" w14:textId="77777777" w:rsidR="002B498E" w:rsidRPr="00C7244C" w:rsidRDefault="002B498E" w:rsidP="000256AA">
            <w:pPr>
              <w:pStyle w:val="TAC"/>
              <w:rPr>
                <w:rFonts w:eastAsiaTheme="minorHAnsi"/>
                <w:szCs w:val="18"/>
                <w:lang w:eastAsia="zh-CN"/>
              </w:rPr>
            </w:pPr>
            <w:r w:rsidRPr="00C7244C">
              <w:rPr>
                <w:rFonts w:cs="Arial"/>
                <w:szCs w:val="18"/>
                <w:lang w:eastAsia="zh-CN"/>
              </w:rPr>
              <w:t>ULBWP.0.1</w:t>
            </w:r>
          </w:p>
        </w:tc>
      </w:tr>
      <w:tr w:rsidR="002B498E" w:rsidRPr="00C7244C" w14:paraId="4CCCF371"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42972EBF" w14:textId="77777777" w:rsidR="002B498E" w:rsidRPr="00C7244C" w:rsidRDefault="002B498E" w:rsidP="000256AA">
            <w:pPr>
              <w:pStyle w:val="TAL"/>
              <w:rPr>
                <w:szCs w:val="18"/>
                <w:lang w:eastAsia="zh-CN"/>
              </w:rPr>
            </w:pPr>
            <w:r w:rsidRPr="00C7244C">
              <w:rPr>
                <w:szCs w:val="18"/>
                <w:lang w:eastAsia="zh-CN"/>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CE926FC"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578963F8" w14:textId="77777777" w:rsidR="002B498E" w:rsidRPr="00C7244C" w:rsidRDefault="002B498E" w:rsidP="000256AA">
            <w:pPr>
              <w:pStyle w:val="TAC"/>
              <w:rPr>
                <w:rFonts w:eastAsiaTheme="minorHAnsi"/>
                <w:szCs w:val="18"/>
                <w:lang w:eastAsia="zh-CN"/>
              </w:rPr>
            </w:pPr>
            <w:r w:rsidRPr="00C7244C">
              <w:rPr>
                <w:rFonts w:cs="Arial"/>
                <w:szCs w:val="18"/>
                <w:lang w:eastAsia="zh-CN"/>
              </w:rPr>
              <w:t>ULBWP.1.1</w:t>
            </w:r>
          </w:p>
        </w:tc>
      </w:tr>
      <w:tr w:rsidR="002B498E" w:rsidRPr="00C7244C" w14:paraId="733213CA"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DA4016D" w14:textId="77777777" w:rsidR="002B498E" w:rsidRPr="00C7244C" w:rsidRDefault="002B498E" w:rsidP="000256AA">
            <w:pPr>
              <w:pStyle w:val="TAL"/>
              <w:rPr>
                <w:szCs w:val="18"/>
                <w:lang w:eastAsia="zh-CN"/>
              </w:rPr>
            </w:pPr>
            <w:r w:rsidRPr="00C7244C">
              <w:rPr>
                <w:szCs w:val="18"/>
                <w:lang w:eastAsia="zh-CN"/>
              </w:rPr>
              <w:t>TRS configuration</w:t>
            </w:r>
          </w:p>
        </w:tc>
        <w:tc>
          <w:tcPr>
            <w:tcW w:w="1271" w:type="dxa"/>
            <w:tcBorders>
              <w:top w:val="single" w:sz="4" w:space="0" w:color="auto"/>
              <w:left w:val="single" w:sz="4" w:space="0" w:color="auto"/>
              <w:bottom w:val="single" w:sz="4" w:space="0" w:color="auto"/>
              <w:right w:val="single" w:sz="4" w:space="0" w:color="auto"/>
            </w:tcBorders>
          </w:tcPr>
          <w:p w14:paraId="47D7A876"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37668611" w14:textId="77777777" w:rsidR="002B498E" w:rsidRPr="00C7244C" w:rsidRDefault="002B498E" w:rsidP="000256AA">
            <w:pPr>
              <w:pStyle w:val="TAC"/>
              <w:rPr>
                <w:rFonts w:eastAsiaTheme="minorHAnsi"/>
                <w:szCs w:val="18"/>
                <w:lang w:eastAsia="zh-CN"/>
              </w:rPr>
            </w:pPr>
            <w:r w:rsidRPr="00C7244C">
              <w:rPr>
                <w:szCs w:val="18"/>
                <w:lang w:eastAsia="zh-CN"/>
              </w:rPr>
              <w:t>TRS.2.1 TDD</w:t>
            </w:r>
          </w:p>
        </w:tc>
      </w:tr>
      <w:tr w:rsidR="002B498E" w:rsidRPr="00C7244C" w14:paraId="0F2825E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32E0F83" w14:textId="77777777" w:rsidR="002B498E" w:rsidRPr="00C7244C" w:rsidRDefault="002B498E" w:rsidP="000256AA">
            <w:pPr>
              <w:pStyle w:val="TAL"/>
              <w:rPr>
                <w:szCs w:val="18"/>
                <w:lang w:eastAsia="zh-CN"/>
              </w:rPr>
            </w:pPr>
            <w:r w:rsidRPr="00C7244C">
              <w:rPr>
                <w:szCs w:val="18"/>
                <w:lang w:eastAsia="zh-CN"/>
              </w:rPr>
              <w:t>TCI state</w:t>
            </w:r>
          </w:p>
        </w:tc>
        <w:tc>
          <w:tcPr>
            <w:tcW w:w="1271" w:type="dxa"/>
            <w:tcBorders>
              <w:top w:val="single" w:sz="4" w:space="0" w:color="auto"/>
              <w:left w:val="single" w:sz="4" w:space="0" w:color="auto"/>
              <w:bottom w:val="single" w:sz="4" w:space="0" w:color="auto"/>
              <w:right w:val="single" w:sz="4" w:space="0" w:color="auto"/>
            </w:tcBorders>
          </w:tcPr>
          <w:p w14:paraId="7915FA6A"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5B34AEF0" w14:textId="77777777" w:rsidR="002B498E" w:rsidRPr="00C7244C" w:rsidRDefault="002B498E" w:rsidP="000256AA">
            <w:pPr>
              <w:pStyle w:val="TAC"/>
              <w:rPr>
                <w:rFonts w:eastAsiaTheme="minorHAnsi"/>
                <w:szCs w:val="18"/>
                <w:lang w:eastAsia="zh-CN"/>
              </w:rPr>
            </w:pPr>
            <w:r w:rsidRPr="00C7244C">
              <w:rPr>
                <w:szCs w:val="18"/>
                <w:lang w:eastAsia="zh-CN"/>
              </w:rPr>
              <w:t>TCI.State.0</w:t>
            </w:r>
          </w:p>
        </w:tc>
      </w:tr>
      <w:tr w:rsidR="002B498E" w:rsidRPr="00C7244C" w14:paraId="52107870"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242B3F0" w14:textId="77777777" w:rsidR="002B498E" w:rsidRPr="00C7244C" w:rsidRDefault="002B498E" w:rsidP="000256AA">
            <w:pPr>
              <w:pStyle w:val="TAL"/>
              <w:rPr>
                <w:rFonts w:eastAsia="Malgun Gothic"/>
                <w:szCs w:val="18"/>
                <w:lang w:eastAsia="zh-CN"/>
              </w:rPr>
            </w:pPr>
            <w:r w:rsidRPr="00C7244C">
              <w:rPr>
                <w:rFonts w:eastAsia="Malgun Gothic"/>
                <w:szCs w:val="18"/>
                <w:lang w:eastAsia="zh-CN"/>
              </w:rPr>
              <w:t>BW</w:t>
            </w:r>
            <w:r w:rsidRPr="00C7244C">
              <w:rPr>
                <w:rFonts w:eastAsia="Malgun Gothic"/>
                <w:szCs w:val="18"/>
                <w:vertAlign w:val="subscript"/>
                <w:lang w:eastAsia="zh-CN"/>
              </w:rPr>
              <w:t>channel</w:t>
            </w:r>
          </w:p>
        </w:tc>
        <w:tc>
          <w:tcPr>
            <w:tcW w:w="1271" w:type="dxa"/>
            <w:tcBorders>
              <w:top w:val="single" w:sz="4" w:space="0" w:color="auto"/>
              <w:left w:val="single" w:sz="4" w:space="0" w:color="auto"/>
              <w:bottom w:val="single" w:sz="4" w:space="0" w:color="auto"/>
              <w:right w:val="single" w:sz="4" w:space="0" w:color="auto"/>
            </w:tcBorders>
            <w:hideMark/>
          </w:tcPr>
          <w:p w14:paraId="23FDA753"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MHz</w:t>
            </w:r>
          </w:p>
        </w:tc>
        <w:tc>
          <w:tcPr>
            <w:tcW w:w="4989" w:type="dxa"/>
            <w:gridSpan w:val="6"/>
            <w:tcBorders>
              <w:top w:val="single" w:sz="4" w:space="0" w:color="auto"/>
              <w:left w:val="single" w:sz="4" w:space="0" w:color="auto"/>
              <w:bottom w:val="single" w:sz="4" w:space="0" w:color="auto"/>
              <w:right w:val="single" w:sz="4" w:space="0" w:color="auto"/>
            </w:tcBorders>
            <w:hideMark/>
          </w:tcPr>
          <w:p w14:paraId="5508EA47"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 xml:space="preserve">100: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2B498E" w:rsidRPr="00C7244C" w14:paraId="5685103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CE947F0" w14:textId="77777777" w:rsidR="002B498E" w:rsidRPr="00C7244C" w:rsidRDefault="002B498E" w:rsidP="000256AA">
            <w:pPr>
              <w:pStyle w:val="TAL"/>
              <w:rPr>
                <w:rFonts w:eastAsia="Malgun Gothic"/>
                <w:szCs w:val="18"/>
                <w:lang w:eastAsia="zh-CN"/>
              </w:rPr>
            </w:pPr>
            <w:r w:rsidRPr="00C7244C">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7C79A790" w14:textId="77777777" w:rsidR="002B498E" w:rsidRPr="00C7244C" w:rsidRDefault="002B498E" w:rsidP="000256AA">
            <w:pPr>
              <w:pStyle w:val="TAC"/>
              <w:rPr>
                <w:rFonts w:eastAsia="Malgun Gothic"/>
                <w:szCs w:val="18"/>
                <w:lang w:eastAsia="zh-CN"/>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621E364C"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c>
          <w:tcPr>
            <w:tcW w:w="1665" w:type="dxa"/>
            <w:gridSpan w:val="2"/>
            <w:tcBorders>
              <w:top w:val="single" w:sz="4" w:space="0" w:color="auto"/>
              <w:left w:val="single" w:sz="4" w:space="0" w:color="auto"/>
              <w:bottom w:val="single" w:sz="4" w:space="0" w:color="auto"/>
              <w:right w:val="single" w:sz="4" w:space="0" w:color="auto"/>
            </w:tcBorders>
            <w:hideMark/>
          </w:tcPr>
          <w:p w14:paraId="3C15EC88"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c>
          <w:tcPr>
            <w:tcW w:w="1663" w:type="dxa"/>
            <w:gridSpan w:val="2"/>
            <w:tcBorders>
              <w:top w:val="single" w:sz="4" w:space="0" w:color="auto"/>
              <w:left w:val="single" w:sz="4" w:space="0" w:color="auto"/>
              <w:bottom w:val="single" w:sz="4" w:space="0" w:color="auto"/>
              <w:right w:val="single" w:sz="4" w:space="0" w:color="auto"/>
            </w:tcBorders>
            <w:hideMark/>
          </w:tcPr>
          <w:p w14:paraId="301FFEF7"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r>
      <w:tr w:rsidR="002B498E" w:rsidRPr="00C7244C" w14:paraId="04E9AD50"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9CCCB14" w14:textId="77777777" w:rsidR="002B498E" w:rsidRPr="00C7244C" w:rsidRDefault="002B498E" w:rsidP="000256AA">
            <w:pPr>
              <w:pStyle w:val="TAL"/>
              <w:rPr>
                <w:rFonts w:eastAsiaTheme="minorHAnsi"/>
                <w:szCs w:val="22"/>
                <w:lang w:eastAsia="zh-CN"/>
              </w:rPr>
            </w:pPr>
            <w:r w:rsidRPr="00C7244C">
              <w:rPr>
                <w:rFonts w:cs="Arial"/>
                <w:lang w:eastAsia="zh-CN"/>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50978CB7"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0FE2923" w14:textId="77777777" w:rsidR="002B498E" w:rsidRPr="00C7244C" w:rsidRDefault="002B498E" w:rsidP="000256AA">
            <w:pPr>
              <w:pStyle w:val="TAC"/>
              <w:rPr>
                <w:lang w:eastAsia="zh-CN"/>
              </w:rPr>
            </w:pPr>
            <w:r w:rsidRPr="00C7244C">
              <w:rPr>
                <w:rFonts w:cs="Arial"/>
                <w:lang w:eastAsia="zh-CN"/>
              </w:rPr>
              <w:t>S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117D09B2" w14:textId="77777777" w:rsidR="002B498E" w:rsidRPr="00C7244C" w:rsidRDefault="002B498E" w:rsidP="000256AA">
            <w:pPr>
              <w:pStyle w:val="TAC"/>
              <w:rPr>
                <w:lang w:eastAsia="zh-CN"/>
              </w:rPr>
            </w:pPr>
            <w:r w:rsidRPr="00C7244C">
              <w:rPr>
                <w:rFonts w:cs="Arial"/>
                <w:lang w:eastAsia="zh-CN"/>
              </w:rPr>
              <w:t>-</w:t>
            </w:r>
          </w:p>
        </w:tc>
      </w:tr>
      <w:tr w:rsidR="002B498E" w:rsidRPr="00C7244C" w14:paraId="34F2C42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13AA79A8" w14:textId="77777777" w:rsidR="002B498E" w:rsidRPr="00C7244C" w:rsidRDefault="002B498E" w:rsidP="000256AA">
            <w:pPr>
              <w:pStyle w:val="TAL"/>
              <w:rPr>
                <w:rFonts w:cs="v5.0.0"/>
                <w:lang w:eastAsia="zh-CN"/>
              </w:rPr>
            </w:pPr>
            <w:r w:rsidRPr="00C7244C">
              <w:rPr>
                <w:rFonts w:cs="v5.0.0"/>
                <w:lang w:eastAsia="zh-CN"/>
              </w:rPr>
              <w:t>RMSI CORESET Parameters</w:t>
            </w:r>
          </w:p>
        </w:tc>
        <w:tc>
          <w:tcPr>
            <w:tcW w:w="1271" w:type="dxa"/>
            <w:tcBorders>
              <w:top w:val="single" w:sz="4" w:space="0" w:color="auto"/>
              <w:left w:val="single" w:sz="4" w:space="0" w:color="auto"/>
              <w:bottom w:val="single" w:sz="4" w:space="0" w:color="auto"/>
              <w:right w:val="single" w:sz="4" w:space="0" w:color="auto"/>
            </w:tcBorders>
            <w:vAlign w:val="center"/>
          </w:tcPr>
          <w:p w14:paraId="0E09E03A" w14:textId="77777777" w:rsidR="002B498E" w:rsidRPr="00C7244C" w:rsidRDefault="002B498E" w:rsidP="000256AA">
            <w:pPr>
              <w:pStyle w:val="TAC"/>
              <w:rPr>
                <w:rFonts w:cstheme="minorBidi"/>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BEBBB68" w14:textId="77777777" w:rsidR="002B498E" w:rsidRPr="00C7244C" w:rsidRDefault="002B498E" w:rsidP="000256AA">
            <w:pPr>
              <w:pStyle w:val="TAC"/>
              <w:rPr>
                <w:lang w:eastAsia="zh-CN"/>
              </w:rPr>
            </w:pPr>
            <w:r w:rsidRPr="00C7244C">
              <w:rPr>
                <w:rFonts w:cs="Arial"/>
                <w:lang w:eastAsia="zh-CN"/>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D815050" w14:textId="77777777" w:rsidR="002B498E" w:rsidRPr="00C7244C" w:rsidRDefault="002B498E" w:rsidP="000256AA">
            <w:pPr>
              <w:pStyle w:val="TAC"/>
              <w:rPr>
                <w:lang w:eastAsia="zh-CN"/>
              </w:rPr>
            </w:pPr>
            <w:r w:rsidRPr="00C7244C">
              <w:rPr>
                <w:rFonts w:cs="Arial"/>
                <w:lang w:eastAsia="zh-CN"/>
              </w:rPr>
              <w:t>-</w:t>
            </w:r>
          </w:p>
        </w:tc>
      </w:tr>
      <w:tr w:rsidR="002B498E" w:rsidRPr="00C7244C" w14:paraId="2276184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605B3998" w14:textId="77777777" w:rsidR="002B498E" w:rsidRPr="00C7244C" w:rsidRDefault="002B498E" w:rsidP="000256AA">
            <w:pPr>
              <w:pStyle w:val="TAL"/>
              <w:rPr>
                <w:rFonts w:cs="v5.0.0"/>
                <w:lang w:eastAsia="zh-CN"/>
              </w:rPr>
            </w:pPr>
            <w:r w:rsidRPr="00C7244C">
              <w:rPr>
                <w:rFonts w:cs="v5.0.0"/>
                <w:lang w:eastAsia="zh-CN"/>
              </w:rPr>
              <w:t>Dedicated CORESET 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6BD75FB" w14:textId="77777777" w:rsidR="002B498E" w:rsidRPr="00C7244C" w:rsidRDefault="002B498E" w:rsidP="000256AA">
            <w:pPr>
              <w:pStyle w:val="TAC"/>
              <w:rPr>
                <w:rFonts w:cstheme="minorBidi"/>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D63D807" w14:textId="77777777" w:rsidR="002B498E" w:rsidRPr="00C7244C" w:rsidRDefault="002B498E" w:rsidP="000256AA">
            <w:pPr>
              <w:pStyle w:val="TAC"/>
              <w:rPr>
                <w:lang w:eastAsia="zh-CN"/>
              </w:rPr>
            </w:pPr>
            <w:r w:rsidRPr="00C7244C">
              <w:rPr>
                <w:rFonts w:cs="Arial"/>
                <w:lang w:eastAsia="zh-CN"/>
              </w:rPr>
              <w:t>C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A636714" w14:textId="77777777" w:rsidR="002B498E" w:rsidRPr="00C7244C" w:rsidRDefault="002B498E" w:rsidP="000256AA">
            <w:pPr>
              <w:pStyle w:val="TAC"/>
              <w:rPr>
                <w:lang w:eastAsia="zh-CN"/>
              </w:rPr>
            </w:pPr>
            <w:r w:rsidRPr="00C7244C">
              <w:rPr>
                <w:rFonts w:cs="Arial"/>
                <w:lang w:eastAsia="zh-CN"/>
              </w:rPr>
              <w:t>-</w:t>
            </w:r>
          </w:p>
        </w:tc>
      </w:tr>
      <w:tr w:rsidR="002B498E" w:rsidRPr="00C7244C" w14:paraId="4B9C9EE1"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78DFD23" w14:textId="77777777" w:rsidR="002B498E" w:rsidRPr="00C7244C" w:rsidRDefault="002B498E" w:rsidP="000256AA">
            <w:pPr>
              <w:pStyle w:val="TAL"/>
              <w:rPr>
                <w:lang w:eastAsia="zh-CN"/>
              </w:rPr>
            </w:pPr>
            <w:r w:rsidRPr="00C7244C">
              <w:rPr>
                <w:lang w:eastAsia="zh-CN"/>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D34FB0A"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48F6182" w14:textId="77777777" w:rsidR="002B498E" w:rsidRPr="00C7244C" w:rsidRDefault="002B498E" w:rsidP="000256AA">
            <w:pPr>
              <w:pStyle w:val="TAC"/>
              <w:rPr>
                <w:lang w:eastAsia="zh-CN"/>
              </w:rPr>
            </w:pPr>
            <w:r w:rsidRPr="00C7244C">
              <w:rPr>
                <w:rFonts w:eastAsia="Malgun Gothic"/>
                <w:szCs w:val="18"/>
                <w:lang w:eastAsia="zh-CN"/>
              </w:rPr>
              <w:t>OP.1</w:t>
            </w:r>
            <w:r w:rsidRPr="00C7244C">
              <w:rPr>
                <w:lang w:eastAsia="zh-CN"/>
              </w:rPr>
              <w:t xml:space="preserve">  </w:t>
            </w:r>
          </w:p>
        </w:tc>
      </w:tr>
      <w:tr w:rsidR="002B498E" w:rsidRPr="00C7244C" w14:paraId="29FC41A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287F1BB" w14:textId="77777777" w:rsidR="002B498E" w:rsidRPr="00C7244C" w:rsidRDefault="002B498E" w:rsidP="000256AA">
            <w:pPr>
              <w:pStyle w:val="TAL"/>
              <w:rPr>
                <w:lang w:eastAsia="zh-CN"/>
              </w:rPr>
            </w:pPr>
            <w:r w:rsidRPr="00C7244C">
              <w:rPr>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518486"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0655F09C" w14:textId="77777777" w:rsidR="002B498E" w:rsidRPr="00C7244C" w:rsidRDefault="002B498E" w:rsidP="000256AA">
            <w:pPr>
              <w:pStyle w:val="TAC"/>
              <w:rPr>
                <w:rFonts w:eastAsia="Malgun Gothic"/>
                <w:szCs w:val="18"/>
                <w:lang w:eastAsia="zh-CN"/>
              </w:rPr>
            </w:pPr>
            <w:r w:rsidRPr="00C7244C">
              <w:rPr>
                <w:lang w:eastAsia="zh-CN"/>
              </w:rPr>
              <w:t>SSB.1 FR2</w:t>
            </w:r>
          </w:p>
        </w:tc>
      </w:tr>
      <w:tr w:rsidR="002B498E" w:rsidRPr="00C7244C" w14:paraId="33B7788C"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D705BBE" w14:textId="77777777" w:rsidR="002B498E" w:rsidRPr="00C7244C" w:rsidRDefault="002B498E" w:rsidP="000256AA">
            <w:pPr>
              <w:pStyle w:val="TAL"/>
              <w:rPr>
                <w:rFonts w:eastAsiaTheme="minorHAnsi"/>
                <w:szCs w:val="22"/>
                <w:lang w:eastAsia="zh-CN"/>
              </w:rPr>
            </w:pPr>
            <w:r w:rsidRPr="00C7244C">
              <w:rPr>
                <w:lang w:eastAsia="zh-CN"/>
              </w:rPr>
              <w:t>Aperiodic CSI-RS for Scell activation</w:t>
            </w:r>
          </w:p>
        </w:tc>
        <w:tc>
          <w:tcPr>
            <w:tcW w:w="1271" w:type="dxa"/>
            <w:tcBorders>
              <w:top w:val="single" w:sz="4" w:space="0" w:color="auto"/>
              <w:left w:val="single" w:sz="4" w:space="0" w:color="auto"/>
              <w:bottom w:val="single" w:sz="4" w:space="0" w:color="auto"/>
              <w:right w:val="single" w:sz="4" w:space="0" w:color="auto"/>
            </w:tcBorders>
            <w:vAlign w:val="center"/>
          </w:tcPr>
          <w:p w14:paraId="6A7C7651"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3D3E9A7" w14:textId="77777777" w:rsidR="002B498E" w:rsidRPr="00C7244C" w:rsidRDefault="002B498E" w:rsidP="000256AA">
            <w:pPr>
              <w:pStyle w:val="TAC"/>
              <w:rPr>
                <w:lang w:eastAsia="zh-CN"/>
              </w:rPr>
            </w:pPr>
            <w:r w:rsidRPr="00C7244C">
              <w:rPr>
                <w:lang w:eastAsia="zh-CN"/>
              </w:rPr>
              <w:t>TRS.2.3 TDD</w:t>
            </w:r>
          </w:p>
        </w:tc>
      </w:tr>
      <w:tr w:rsidR="002B498E" w:rsidRPr="00C7244C" w14:paraId="566E10FE"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0985446" w14:textId="77777777" w:rsidR="002B498E" w:rsidRPr="00C7244C" w:rsidRDefault="002B498E" w:rsidP="000256AA">
            <w:pPr>
              <w:pStyle w:val="TAL"/>
              <w:rPr>
                <w:lang w:eastAsia="zh-CN"/>
              </w:rPr>
            </w:pPr>
            <w:r w:rsidRPr="00C7244C">
              <w:rPr>
                <w:lang w:eastAsia="zh-CN"/>
              </w:rPr>
              <w:t>gapBetweenBursts</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E5CADD" w14:textId="77777777" w:rsidR="002B498E" w:rsidRPr="00C7244C" w:rsidRDefault="002B498E" w:rsidP="000256AA">
            <w:pPr>
              <w:pStyle w:val="TAC"/>
              <w:rPr>
                <w:lang w:eastAsia="zh-CN"/>
              </w:rPr>
            </w:pPr>
            <w:r w:rsidRPr="00C7244C">
              <w:rPr>
                <w:lang w:eastAsia="zh-CN"/>
              </w:rPr>
              <w:t>Slot</w:t>
            </w: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20A43410" w14:textId="77777777" w:rsidR="002B498E" w:rsidRPr="00C7244C" w:rsidRDefault="002B498E" w:rsidP="000256AA">
            <w:pPr>
              <w:pStyle w:val="TAC"/>
              <w:rPr>
                <w:lang w:eastAsia="zh-CN"/>
              </w:rPr>
            </w:pPr>
            <w:r w:rsidRPr="00C7244C">
              <w:rPr>
                <w:lang w:eastAsia="zh-CN"/>
              </w:rPr>
              <w:t>N/A</w:t>
            </w:r>
          </w:p>
        </w:tc>
      </w:tr>
      <w:tr w:rsidR="002B498E" w:rsidRPr="00C7244C" w14:paraId="7E86202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78ECF8A" w14:textId="77777777" w:rsidR="002B498E" w:rsidRPr="00C7244C" w:rsidRDefault="002B498E" w:rsidP="000256AA">
            <w:pPr>
              <w:pStyle w:val="TAL"/>
              <w:rPr>
                <w:lang w:eastAsia="zh-CN"/>
              </w:rPr>
            </w:pPr>
            <w:r w:rsidRPr="00C7244C">
              <w:rPr>
                <w:lang w:eastAsia="zh-CN"/>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CBCD739"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13996360" w14:textId="77777777" w:rsidR="002B498E" w:rsidRPr="00C7244C" w:rsidRDefault="002B498E" w:rsidP="000256AA">
            <w:pPr>
              <w:pStyle w:val="TAC"/>
              <w:rPr>
                <w:lang w:eastAsia="zh-CN"/>
              </w:rPr>
            </w:pPr>
            <w:r w:rsidRPr="00C7244C">
              <w:rPr>
                <w:lang w:eastAsia="zh-CN"/>
              </w:rPr>
              <w:t xml:space="preserve">SMTC.1 </w:t>
            </w:r>
          </w:p>
        </w:tc>
      </w:tr>
      <w:tr w:rsidR="002B498E" w:rsidRPr="00C7244C" w14:paraId="1160DEA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A8C86E7" w14:textId="77777777" w:rsidR="002B498E" w:rsidRPr="00C7244C" w:rsidRDefault="002B498E" w:rsidP="000256AA">
            <w:pPr>
              <w:pStyle w:val="TAL"/>
              <w:rPr>
                <w:lang w:eastAsia="zh-CN"/>
              </w:rPr>
            </w:pPr>
            <w:r w:rsidRPr="00C7244C">
              <w:rPr>
                <w:rFonts w:cs="Arial"/>
                <w:lang w:eastAsia="zh-CN"/>
              </w:rPr>
              <w:t>C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7C204D2A"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7E3D5132" w14:textId="77777777" w:rsidR="002B498E" w:rsidRPr="00C7244C" w:rsidRDefault="002B498E" w:rsidP="000256AA">
            <w:pPr>
              <w:pStyle w:val="TAC"/>
              <w:rPr>
                <w:lang w:eastAsia="zh-CN"/>
              </w:rPr>
            </w:pPr>
            <w:r w:rsidRPr="00C7244C">
              <w:rPr>
                <w:rFonts w:cs="Arial"/>
                <w:lang w:eastAsia="zh-CN"/>
              </w:rPr>
              <w:t>CSI-RS.3.1 TDD</w:t>
            </w:r>
          </w:p>
        </w:tc>
      </w:tr>
      <w:tr w:rsidR="002B498E" w:rsidRPr="00C7244C" w14:paraId="6B8B4C4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C499CE1" w14:textId="77777777" w:rsidR="002B498E" w:rsidRPr="00C7244C" w:rsidRDefault="002B498E" w:rsidP="000256AA">
            <w:pPr>
              <w:pStyle w:val="TAL"/>
              <w:rPr>
                <w:lang w:eastAsia="zh-CN"/>
              </w:rPr>
            </w:pPr>
            <w:r w:rsidRPr="00C7244C">
              <w:rPr>
                <w:rFonts w:cs="Arial"/>
                <w:lang w:eastAsia="zh-CN"/>
              </w:rPr>
              <w:t>reportConfigType</w:t>
            </w:r>
          </w:p>
        </w:tc>
        <w:tc>
          <w:tcPr>
            <w:tcW w:w="1271" w:type="dxa"/>
            <w:tcBorders>
              <w:top w:val="single" w:sz="4" w:space="0" w:color="auto"/>
              <w:left w:val="single" w:sz="4" w:space="0" w:color="auto"/>
              <w:bottom w:val="single" w:sz="4" w:space="0" w:color="auto"/>
              <w:right w:val="single" w:sz="4" w:space="0" w:color="auto"/>
            </w:tcBorders>
            <w:vAlign w:val="center"/>
          </w:tcPr>
          <w:p w14:paraId="3F144E23"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9066BDC" w14:textId="77777777" w:rsidR="002B498E" w:rsidRPr="00C7244C" w:rsidRDefault="002B498E" w:rsidP="000256AA">
            <w:pPr>
              <w:pStyle w:val="TAC"/>
              <w:rPr>
                <w:lang w:eastAsia="zh-CN"/>
              </w:rPr>
            </w:pPr>
            <w:r w:rsidRPr="00C7244C">
              <w:rPr>
                <w:rFonts w:cs="Arial"/>
                <w:lang w:eastAsia="zh-CN"/>
              </w:rPr>
              <w:t>periodic</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566493EA" w14:textId="77777777" w:rsidR="002B498E" w:rsidRPr="00C7244C" w:rsidRDefault="002B498E" w:rsidP="000256AA">
            <w:pPr>
              <w:pStyle w:val="TAC"/>
              <w:rPr>
                <w:lang w:eastAsia="zh-CN"/>
              </w:rPr>
            </w:pPr>
            <w:r w:rsidRPr="00C7244C">
              <w:rPr>
                <w:rFonts w:cs="Arial"/>
                <w:lang w:eastAsia="zh-CN"/>
              </w:rPr>
              <w:t>N/A</w:t>
            </w:r>
          </w:p>
        </w:tc>
      </w:tr>
      <w:tr w:rsidR="002B498E" w:rsidRPr="00C7244C" w14:paraId="0A60BFE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9FB0D13" w14:textId="77777777" w:rsidR="002B498E" w:rsidRPr="00C7244C" w:rsidRDefault="002B498E" w:rsidP="000256AA">
            <w:pPr>
              <w:pStyle w:val="TAL"/>
              <w:rPr>
                <w:lang w:eastAsia="zh-CN"/>
              </w:rPr>
            </w:pPr>
            <w:r w:rsidRPr="00C7244C">
              <w:rPr>
                <w:rFonts w:cs="Arial"/>
                <w:lang w:eastAsia="zh-CN"/>
              </w:rPr>
              <w:t>reportQuantity</w:t>
            </w:r>
          </w:p>
        </w:tc>
        <w:tc>
          <w:tcPr>
            <w:tcW w:w="1271" w:type="dxa"/>
            <w:tcBorders>
              <w:top w:val="single" w:sz="4" w:space="0" w:color="auto"/>
              <w:left w:val="single" w:sz="4" w:space="0" w:color="auto"/>
              <w:bottom w:val="single" w:sz="4" w:space="0" w:color="auto"/>
              <w:right w:val="single" w:sz="4" w:space="0" w:color="auto"/>
            </w:tcBorders>
            <w:vAlign w:val="center"/>
          </w:tcPr>
          <w:p w14:paraId="0F316959"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5A32DD5" w14:textId="77777777" w:rsidR="002B498E" w:rsidRPr="00C7244C" w:rsidRDefault="002B498E" w:rsidP="000256AA">
            <w:pPr>
              <w:pStyle w:val="TAC"/>
              <w:rPr>
                <w:lang w:eastAsia="zh-CN"/>
              </w:rPr>
            </w:pPr>
            <w:r w:rsidRPr="00C7244C">
              <w:rPr>
                <w:rFonts w:cs="Arial"/>
                <w:lang w:eastAsia="zh-CN"/>
              </w:rPr>
              <w:t>cri-RI-PMI-CQI</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10222E8E" w14:textId="77777777" w:rsidR="002B498E" w:rsidRPr="00C7244C" w:rsidRDefault="002B498E" w:rsidP="000256AA">
            <w:pPr>
              <w:pStyle w:val="TAC"/>
              <w:rPr>
                <w:lang w:eastAsia="zh-CN"/>
              </w:rPr>
            </w:pPr>
            <w:r w:rsidRPr="00C7244C">
              <w:rPr>
                <w:rFonts w:cs="Arial"/>
                <w:lang w:eastAsia="zh-CN"/>
              </w:rPr>
              <w:t>N/A</w:t>
            </w:r>
          </w:p>
        </w:tc>
      </w:tr>
      <w:tr w:rsidR="002B498E" w:rsidRPr="00C7244C" w14:paraId="62DF604A"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3CAEAAE1" w14:textId="77777777" w:rsidR="002B498E" w:rsidRPr="00C7244C" w:rsidRDefault="002B498E" w:rsidP="000256AA">
            <w:pPr>
              <w:pStyle w:val="TAL"/>
              <w:rPr>
                <w:lang w:eastAsia="zh-CN"/>
              </w:rPr>
            </w:pPr>
            <w:r w:rsidRPr="00C7244C">
              <w:rPr>
                <w:rFonts w:cs="Arial"/>
                <w:lang w:eastAsia="zh-CN"/>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3DE48CA" w14:textId="77777777" w:rsidR="002B498E" w:rsidRPr="00C7244C" w:rsidRDefault="002B498E" w:rsidP="000256AA">
            <w:pPr>
              <w:pStyle w:val="TAC"/>
              <w:rPr>
                <w:lang w:eastAsia="zh-CN"/>
              </w:rPr>
            </w:pPr>
            <w:r w:rsidRPr="00C7244C">
              <w:rPr>
                <w:rFonts w:cs="Arial"/>
                <w:lang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19B390F" w14:textId="77777777" w:rsidR="002B498E" w:rsidRPr="00C7244C" w:rsidRDefault="002B498E" w:rsidP="000256AA">
            <w:pPr>
              <w:pStyle w:val="TAC"/>
              <w:rPr>
                <w:lang w:eastAsia="zh-CN"/>
              </w:rPr>
            </w:pPr>
            <w:r w:rsidRPr="00C7244C">
              <w:rPr>
                <w:rFonts w:cs="Arial"/>
                <w:lang w:eastAsia="zh-CN"/>
              </w:rPr>
              <w:t>40</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4AE8DFD2" w14:textId="77777777" w:rsidR="002B498E" w:rsidRPr="00C7244C" w:rsidRDefault="002B498E" w:rsidP="000256AA">
            <w:pPr>
              <w:pStyle w:val="TAC"/>
              <w:rPr>
                <w:lang w:eastAsia="zh-CN"/>
              </w:rPr>
            </w:pPr>
            <w:r w:rsidRPr="00C7244C">
              <w:rPr>
                <w:rFonts w:cs="Arial"/>
                <w:lang w:eastAsia="zh-CN"/>
              </w:rPr>
              <w:t>N/A</w:t>
            </w:r>
          </w:p>
        </w:tc>
      </w:tr>
      <w:tr w:rsidR="002B498E" w:rsidRPr="00C7244C" w14:paraId="4994F19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E7DF164" w14:textId="77777777" w:rsidR="002B498E" w:rsidRPr="00C7244C" w:rsidRDefault="002B498E" w:rsidP="000256AA">
            <w:pPr>
              <w:pStyle w:val="TAL"/>
              <w:rPr>
                <w:lang w:eastAsia="zh-CN"/>
              </w:rPr>
            </w:pPr>
            <w:r w:rsidRPr="00C7244C">
              <w:rPr>
                <w:rFonts w:cs="Arial"/>
                <w:lang w:eastAsia="zh-CN"/>
              </w:rPr>
              <w:t>CSI reporting offset</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0A2627E" w14:textId="77777777" w:rsidR="002B498E" w:rsidRPr="00C7244C" w:rsidRDefault="002B498E" w:rsidP="000256AA">
            <w:pPr>
              <w:pStyle w:val="TAC"/>
              <w:rPr>
                <w:lang w:eastAsia="zh-CN"/>
              </w:rPr>
            </w:pPr>
            <w:r w:rsidRPr="00C7244C">
              <w:rPr>
                <w:rFonts w:cs="Arial"/>
                <w:lang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0A95B75" w14:textId="77777777" w:rsidR="002B498E" w:rsidRPr="00C7244C" w:rsidRDefault="002B498E" w:rsidP="000256AA">
            <w:pPr>
              <w:pStyle w:val="TAC"/>
              <w:rPr>
                <w:lang w:eastAsia="zh-CN"/>
              </w:rPr>
            </w:pPr>
            <w:r w:rsidRPr="00C7244C">
              <w:rPr>
                <w:rFonts w:cs="Arial"/>
                <w:lang w:eastAsia="zh-CN"/>
              </w:rPr>
              <w:t>4</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5C266F9E" w14:textId="77777777" w:rsidR="002B498E" w:rsidRPr="00C7244C" w:rsidRDefault="002B498E" w:rsidP="000256AA">
            <w:pPr>
              <w:pStyle w:val="TAC"/>
              <w:rPr>
                <w:lang w:eastAsia="zh-CN"/>
              </w:rPr>
            </w:pPr>
            <w:r w:rsidRPr="00C7244C">
              <w:rPr>
                <w:rFonts w:cs="Arial"/>
                <w:lang w:eastAsia="zh-CN"/>
              </w:rPr>
              <w:t>N/A</w:t>
            </w:r>
          </w:p>
        </w:tc>
      </w:tr>
      <w:tr w:rsidR="002B498E" w:rsidRPr="00C7244C" w14:paraId="48D2609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7205FF7B" w14:textId="77777777" w:rsidR="002B498E" w:rsidRPr="00C7244C" w:rsidRDefault="002B498E" w:rsidP="000256AA">
            <w:pPr>
              <w:pStyle w:val="TAL"/>
              <w:rPr>
                <w:lang w:eastAsia="zh-CN"/>
              </w:rPr>
            </w:pPr>
            <w:r w:rsidRPr="00C7244C">
              <w:rPr>
                <w:szCs w:val="18"/>
                <w:lang w:eastAsia="zh-CN"/>
              </w:rPr>
              <w:t>EPRE ratio of PSS to SSS</w:t>
            </w:r>
          </w:p>
        </w:tc>
        <w:tc>
          <w:tcPr>
            <w:tcW w:w="1271" w:type="dxa"/>
            <w:tcBorders>
              <w:top w:val="single" w:sz="4" w:space="0" w:color="auto"/>
              <w:left w:val="single" w:sz="4" w:space="0" w:color="auto"/>
              <w:bottom w:val="nil"/>
              <w:right w:val="single" w:sz="4" w:space="0" w:color="auto"/>
            </w:tcBorders>
            <w:vAlign w:val="center"/>
            <w:hideMark/>
          </w:tcPr>
          <w:p w14:paraId="6B26FDA7" w14:textId="77777777" w:rsidR="002B498E" w:rsidRPr="00C7244C" w:rsidRDefault="002B498E" w:rsidP="000256AA">
            <w:pPr>
              <w:pStyle w:val="TAC"/>
              <w:rPr>
                <w:lang w:eastAsia="zh-CN"/>
              </w:rPr>
            </w:pPr>
            <w:r w:rsidRPr="00C7244C">
              <w:rPr>
                <w:lang w:eastAsia="zh-CN"/>
              </w:rPr>
              <w:t>dB</w:t>
            </w:r>
          </w:p>
        </w:tc>
        <w:tc>
          <w:tcPr>
            <w:tcW w:w="4989" w:type="dxa"/>
            <w:gridSpan w:val="6"/>
            <w:tcBorders>
              <w:top w:val="single" w:sz="4" w:space="0" w:color="auto"/>
              <w:left w:val="single" w:sz="4" w:space="0" w:color="auto"/>
              <w:bottom w:val="nil"/>
              <w:right w:val="single" w:sz="4" w:space="0" w:color="auto"/>
            </w:tcBorders>
            <w:vAlign w:val="center"/>
            <w:hideMark/>
          </w:tcPr>
          <w:p w14:paraId="51DDE621" w14:textId="77777777" w:rsidR="002B498E" w:rsidRPr="00C7244C" w:rsidRDefault="002B498E" w:rsidP="000256AA">
            <w:pPr>
              <w:pStyle w:val="TAC"/>
              <w:rPr>
                <w:lang w:eastAsia="zh-CN"/>
              </w:rPr>
            </w:pPr>
            <w:r w:rsidRPr="00C7244C">
              <w:rPr>
                <w:lang w:eastAsia="zh-CN"/>
              </w:rPr>
              <w:t>0</w:t>
            </w:r>
          </w:p>
        </w:tc>
      </w:tr>
      <w:tr w:rsidR="002B498E" w:rsidRPr="00C7244C" w14:paraId="0F3FA7F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49CFA00C" w14:textId="77777777" w:rsidR="002B498E" w:rsidRPr="00C7244C" w:rsidRDefault="002B498E" w:rsidP="000256AA">
            <w:pPr>
              <w:pStyle w:val="TAL"/>
              <w:rPr>
                <w:lang w:eastAsia="zh-CN"/>
              </w:rPr>
            </w:pPr>
            <w:r w:rsidRPr="00C7244C">
              <w:rPr>
                <w:szCs w:val="18"/>
                <w:lang w:eastAsia="zh-CN"/>
              </w:rPr>
              <w:t>EPRE ratio of PBCH_DMRS to SSS</w:t>
            </w:r>
          </w:p>
        </w:tc>
        <w:tc>
          <w:tcPr>
            <w:tcW w:w="1271" w:type="dxa"/>
            <w:tcBorders>
              <w:top w:val="nil"/>
              <w:left w:val="single" w:sz="4" w:space="0" w:color="auto"/>
              <w:bottom w:val="nil"/>
              <w:right w:val="single" w:sz="4" w:space="0" w:color="auto"/>
            </w:tcBorders>
            <w:vAlign w:val="center"/>
            <w:hideMark/>
          </w:tcPr>
          <w:p w14:paraId="3D3BD27D"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3B06CEFE" w14:textId="77777777" w:rsidR="002B498E" w:rsidRPr="00C7244C" w:rsidRDefault="002B498E" w:rsidP="002B498E">
            <w:pPr>
              <w:pStyle w:val="TAL"/>
              <w:rPr>
                <w:rFonts w:eastAsiaTheme="minorEastAsia"/>
              </w:rPr>
            </w:pPr>
          </w:p>
        </w:tc>
      </w:tr>
      <w:tr w:rsidR="002B498E" w:rsidRPr="00C7244C" w14:paraId="2D7CEC8F"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81C53DA" w14:textId="77777777" w:rsidR="002B498E" w:rsidRPr="00C7244C" w:rsidRDefault="002B498E" w:rsidP="000256AA">
            <w:pPr>
              <w:pStyle w:val="TAL"/>
              <w:rPr>
                <w:rFonts w:eastAsiaTheme="minorHAnsi"/>
                <w:szCs w:val="22"/>
                <w:lang w:eastAsia="zh-CN"/>
              </w:rPr>
            </w:pPr>
            <w:r w:rsidRPr="00C7244C">
              <w:rPr>
                <w:szCs w:val="18"/>
                <w:lang w:eastAsia="zh-CN"/>
              </w:rPr>
              <w:t>EPRE ratio of PBCH to PBCH_DMRS</w:t>
            </w:r>
          </w:p>
        </w:tc>
        <w:tc>
          <w:tcPr>
            <w:tcW w:w="1271" w:type="dxa"/>
            <w:tcBorders>
              <w:top w:val="nil"/>
              <w:left w:val="single" w:sz="4" w:space="0" w:color="auto"/>
              <w:bottom w:val="nil"/>
              <w:right w:val="single" w:sz="4" w:space="0" w:color="auto"/>
            </w:tcBorders>
            <w:vAlign w:val="center"/>
            <w:hideMark/>
          </w:tcPr>
          <w:p w14:paraId="11C99BDA"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E6CC2DF" w14:textId="77777777" w:rsidR="002B498E" w:rsidRPr="00C7244C" w:rsidRDefault="002B498E" w:rsidP="002B498E">
            <w:pPr>
              <w:pStyle w:val="TAL"/>
              <w:rPr>
                <w:rFonts w:eastAsiaTheme="minorEastAsia"/>
              </w:rPr>
            </w:pPr>
          </w:p>
        </w:tc>
      </w:tr>
      <w:tr w:rsidR="002B498E" w:rsidRPr="00C7244C" w14:paraId="7AC353F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2C8BF40E" w14:textId="77777777" w:rsidR="002B498E" w:rsidRPr="00C7244C" w:rsidRDefault="002B498E" w:rsidP="000256AA">
            <w:pPr>
              <w:pStyle w:val="TAL"/>
              <w:rPr>
                <w:rFonts w:eastAsiaTheme="minorHAnsi"/>
                <w:szCs w:val="22"/>
                <w:lang w:eastAsia="zh-CN"/>
              </w:rPr>
            </w:pPr>
            <w:r w:rsidRPr="00C7244C">
              <w:rPr>
                <w:szCs w:val="18"/>
                <w:lang w:eastAsia="zh-CN"/>
              </w:rPr>
              <w:t>EPRE ratio of PDCCH_DMRS to SSS</w:t>
            </w:r>
          </w:p>
        </w:tc>
        <w:tc>
          <w:tcPr>
            <w:tcW w:w="1271" w:type="dxa"/>
            <w:tcBorders>
              <w:top w:val="nil"/>
              <w:left w:val="single" w:sz="4" w:space="0" w:color="auto"/>
              <w:bottom w:val="nil"/>
              <w:right w:val="single" w:sz="4" w:space="0" w:color="auto"/>
            </w:tcBorders>
            <w:vAlign w:val="center"/>
            <w:hideMark/>
          </w:tcPr>
          <w:p w14:paraId="101E8937"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E82CB6F" w14:textId="77777777" w:rsidR="002B498E" w:rsidRPr="00C7244C" w:rsidRDefault="002B498E" w:rsidP="002B498E">
            <w:pPr>
              <w:pStyle w:val="TAL"/>
              <w:rPr>
                <w:rFonts w:eastAsiaTheme="minorEastAsia"/>
              </w:rPr>
            </w:pPr>
          </w:p>
        </w:tc>
      </w:tr>
      <w:tr w:rsidR="002B498E" w:rsidRPr="00C7244C" w14:paraId="579B036B"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32790146" w14:textId="77777777" w:rsidR="002B498E" w:rsidRPr="00C7244C" w:rsidRDefault="002B498E" w:rsidP="000256AA">
            <w:pPr>
              <w:pStyle w:val="TAL"/>
              <w:rPr>
                <w:rFonts w:eastAsiaTheme="minorHAnsi"/>
                <w:szCs w:val="22"/>
                <w:lang w:eastAsia="zh-CN"/>
              </w:rPr>
            </w:pPr>
            <w:r w:rsidRPr="00C7244C">
              <w:rPr>
                <w:szCs w:val="18"/>
                <w:lang w:eastAsia="zh-CN"/>
              </w:rPr>
              <w:t>EPRE ratio of PDCCH to PDCCH_DMRS</w:t>
            </w:r>
          </w:p>
        </w:tc>
        <w:tc>
          <w:tcPr>
            <w:tcW w:w="1271" w:type="dxa"/>
            <w:tcBorders>
              <w:top w:val="nil"/>
              <w:left w:val="single" w:sz="4" w:space="0" w:color="auto"/>
              <w:bottom w:val="nil"/>
              <w:right w:val="single" w:sz="4" w:space="0" w:color="auto"/>
            </w:tcBorders>
            <w:vAlign w:val="center"/>
            <w:hideMark/>
          </w:tcPr>
          <w:p w14:paraId="6732AC79"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1E0F9A31" w14:textId="77777777" w:rsidR="002B498E" w:rsidRPr="00C7244C" w:rsidRDefault="002B498E" w:rsidP="002B498E">
            <w:pPr>
              <w:pStyle w:val="TAL"/>
              <w:rPr>
                <w:rFonts w:eastAsiaTheme="minorEastAsia"/>
              </w:rPr>
            </w:pPr>
          </w:p>
        </w:tc>
      </w:tr>
      <w:tr w:rsidR="002B498E" w:rsidRPr="00C7244C" w14:paraId="15AC82CB"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70DF13DC" w14:textId="77777777" w:rsidR="002B498E" w:rsidRPr="00C7244C" w:rsidRDefault="002B498E" w:rsidP="000256AA">
            <w:pPr>
              <w:pStyle w:val="TAL"/>
              <w:rPr>
                <w:rFonts w:eastAsiaTheme="minorHAnsi"/>
                <w:szCs w:val="22"/>
                <w:lang w:eastAsia="zh-CN"/>
              </w:rPr>
            </w:pPr>
            <w:r w:rsidRPr="00C7244C">
              <w:rPr>
                <w:szCs w:val="18"/>
                <w:lang w:eastAsia="zh-CN"/>
              </w:rPr>
              <w:t>EPRE ratio of PDSCH_DMRS to SSS</w:t>
            </w:r>
          </w:p>
        </w:tc>
        <w:tc>
          <w:tcPr>
            <w:tcW w:w="1271" w:type="dxa"/>
            <w:tcBorders>
              <w:top w:val="nil"/>
              <w:left w:val="single" w:sz="4" w:space="0" w:color="auto"/>
              <w:bottom w:val="nil"/>
              <w:right w:val="single" w:sz="4" w:space="0" w:color="auto"/>
            </w:tcBorders>
            <w:vAlign w:val="center"/>
            <w:hideMark/>
          </w:tcPr>
          <w:p w14:paraId="3909BFA8"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460A56B0" w14:textId="77777777" w:rsidR="002B498E" w:rsidRPr="00C7244C" w:rsidRDefault="002B498E" w:rsidP="002B498E">
            <w:pPr>
              <w:pStyle w:val="TAL"/>
              <w:rPr>
                <w:rFonts w:eastAsiaTheme="minorEastAsia"/>
              </w:rPr>
            </w:pPr>
          </w:p>
        </w:tc>
      </w:tr>
      <w:tr w:rsidR="002B498E" w:rsidRPr="00C7244C" w14:paraId="090ED469"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6226BF5" w14:textId="77777777" w:rsidR="002B498E" w:rsidRPr="00C7244C" w:rsidRDefault="002B498E" w:rsidP="000256AA">
            <w:pPr>
              <w:pStyle w:val="TAL"/>
              <w:rPr>
                <w:rFonts w:eastAsiaTheme="minorHAnsi"/>
                <w:szCs w:val="22"/>
                <w:lang w:eastAsia="zh-CN"/>
              </w:rPr>
            </w:pPr>
            <w:r w:rsidRPr="00C7244C">
              <w:rPr>
                <w:szCs w:val="18"/>
                <w:lang w:eastAsia="zh-CN"/>
              </w:rPr>
              <w:t>EPRE ratio of PDSCH to PDSCH_DMRS</w:t>
            </w:r>
          </w:p>
        </w:tc>
        <w:tc>
          <w:tcPr>
            <w:tcW w:w="1271" w:type="dxa"/>
            <w:tcBorders>
              <w:top w:val="nil"/>
              <w:left w:val="single" w:sz="4" w:space="0" w:color="auto"/>
              <w:bottom w:val="nil"/>
              <w:right w:val="single" w:sz="4" w:space="0" w:color="auto"/>
            </w:tcBorders>
            <w:vAlign w:val="center"/>
            <w:hideMark/>
          </w:tcPr>
          <w:p w14:paraId="4194510C"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1F6184A" w14:textId="77777777" w:rsidR="002B498E" w:rsidRPr="00C7244C" w:rsidRDefault="002B498E" w:rsidP="002B498E">
            <w:pPr>
              <w:pStyle w:val="TAL"/>
              <w:rPr>
                <w:rFonts w:eastAsiaTheme="minorEastAsia"/>
              </w:rPr>
            </w:pPr>
          </w:p>
        </w:tc>
      </w:tr>
      <w:tr w:rsidR="002B498E" w:rsidRPr="00C7244C" w14:paraId="55B1954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8F767A2" w14:textId="77777777" w:rsidR="002B498E" w:rsidRPr="00C7244C" w:rsidRDefault="002B498E" w:rsidP="000256AA">
            <w:pPr>
              <w:pStyle w:val="TAL"/>
              <w:rPr>
                <w:rFonts w:eastAsiaTheme="minorHAnsi"/>
                <w:szCs w:val="22"/>
                <w:lang w:eastAsia="zh-CN"/>
              </w:rPr>
            </w:pPr>
            <w:r w:rsidRPr="00C7244C">
              <w:rPr>
                <w:rFonts w:eastAsia="Malgun Gothic"/>
                <w:szCs w:val="18"/>
                <w:lang w:eastAsia="zh-CN"/>
              </w:rPr>
              <w:t>EPRE ratio of OCNG DMRS to SSS</w:t>
            </w:r>
            <w:r w:rsidRPr="00C7244C">
              <w:rPr>
                <w:rFonts w:eastAsia="Malgun Gothic"/>
                <w:szCs w:val="18"/>
                <w:vertAlign w:val="superscript"/>
                <w:lang w:eastAsia="zh-CN"/>
              </w:rPr>
              <w:t>Note 1</w:t>
            </w:r>
          </w:p>
        </w:tc>
        <w:tc>
          <w:tcPr>
            <w:tcW w:w="1271" w:type="dxa"/>
            <w:tcBorders>
              <w:top w:val="nil"/>
              <w:left w:val="single" w:sz="4" w:space="0" w:color="auto"/>
              <w:bottom w:val="nil"/>
              <w:right w:val="single" w:sz="4" w:space="0" w:color="auto"/>
            </w:tcBorders>
            <w:vAlign w:val="center"/>
            <w:hideMark/>
          </w:tcPr>
          <w:p w14:paraId="664F8120"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13198936" w14:textId="77777777" w:rsidR="002B498E" w:rsidRPr="00C7244C" w:rsidRDefault="002B498E" w:rsidP="002B498E">
            <w:pPr>
              <w:pStyle w:val="TAL"/>
              <w:rPr>
                <w:rFonts w:eastAsiaTheme="minorEastAsia"/>
              </w:rPr>
            </w:pPr>
          </w:p>
        </w:tc>
      </w:tr>
      <w:tr w:rsidR="002B498E" w:rsidRPr="00C7244C" w14:paraId="1F9EA6C1" w14:textId="77777777" w:rsidTr="000256AA">
        <w:trPr>
          <w:trHeight w:val="217"/>
          <w:jc w:val="center"/>
        </w:trPr>
        <w:tc>
          <w:tcPr>
            <w:tcW w:w="3625" w:type="dxa"/>
            <w:tcBorders>
              <w:top w:val="single" w:sz="4" w:space="0" w:color="auto"/>
              <w:left w:val="single" w:sz="4" w:space="0" w:color="auto"/>
              <w:bottom w:val="single" w:sz="4" w:space="0" w:color="auto"/>
              <w:right w:val="single" w:sz="4" w:space="0" w:color="auto"/>
            </w:tcBorders>
            <w:hideMark/>
          </w:tcPr>
          <w:p w14:paraId="18B81178" w14:textId="77777777" w:rsidR="002B498E" w:rsidRPr="00C7244C" w:rsidRDefault="002B498E" w:rsidP="000256AA">
            <w:pPr>
              <w:pStyle w:val="TAL"/>
              <w:rPr>
                <w:rFonts w:eastAsiaTheme="minorHAnsi"/>
                <w:szCs w:val="22"/>
                <w:lang w:eastAsia="zh-CN"/>
              </w:rPr>
            </w:pPr>
            <w:r w:rsidRPr="00C7244C">
              <w:rPr>
                <w:rFonts w:eastAsia="Malgun Gothic"/>
                <w:szCs w:val="18"/>
                <w:lang w:eastAsia="zh-CN"/>
              </w:rPr>
              <w:t>EPRE ratio of OCNG to OCNG DMRS</w:t>
            </w:r>
            <w:r w:rsidRPr="00C7244C">
              <w:rPr>
                <w:rFonts w:eastAsia="Malgun Gothic"/>
                <w:szCs w:val="18"/>
                <w:vertAlign w:val="superscript"/>
                <w:lang w:eastAsia="zh-CN"/>
              </w:rPr>
              <w:t xml:space="preserve"> Note 1</w:t>
            </w:r>
          </w:p>
        </w:tc>
        <w:tc>
          <w:tcPr>
            <w:tcW w:w="1271" w:type="dxa"/>
            <w:tcBorders>
              <w:top w:val="nil"/>
              <w:left w:val="single" w:sz="4" w:space="0" w:color="auto"/>
              <w:bottom w:val="single" w:sz="4" w:space="0" w:color="auto"/>
              <w:right w:val="single" w:sz="4" w:space="0" w:color="auto"/>
            </w:tcBorders>
            <w:vAlign w:val="center"/>
            <w:hideMark/>
          </w:tcPr>
          <w:p w14:paraId="6882F22C" w14:textId="77777777" w:rsidR="002B498E" w:rsidRPr="00C7244C" w:rsidRDefault="002B498E" w:rsidP="002B498E">
            <w:pPr>
              <w:pStyle w:val="TAL"/>
              <w:rPr>
                <w:lang w:eastAsia="zh-CN"/>
              </w:rPr>
            </w:pPr>
          </w:p>
        </w:tc>
        <w:tc>
          <w:tcPr>
            <w:tcW w:w="4989" w:type="dxa"/>
            <w:gridSpan w:val="6"/>
            <w:tcBorders>
              <w:top w:val="nil"/>
              <w:left w:val="single" w:sz="4" w:space="0" w:color="auto"/>
              <w:bottom w:val="single" w:sz="4" w:space="0" w:color="auto"/>
              <w:right w:val="single" w:sz="4" w:space="0" w:color="auto"/>
            </w:tcBorders>
            <w:vAlign w:val="center"/>
            <w:hideMark/>
          </w:tcPr>
          <w:p w14:paraId="02916A10" w14:textId="77777777" w:rsidR="002B498E" w:rsidRPr="00C7244C" w:rsidRDefault="002B498E" w:rsidP="002B498E">
            <w:pPr>
              <w:pStyle w:val="TAL"/>
              <w:rPr>
                <w:rFonts w:eastAsiaTheme="minorEastAsia"/>
              </w:rPr>
            </w:pPr>
          </w:p>
        </w:tc>
      </w:tr>
      <w:tr w:rsidR="002B498E" w:rsidRPr="00C7244C" w14:paraId="741D9000" w14:textId="77777777" w:rsidTr="000256AA">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47003C6" w14:textId="77777777" w:rsidR="002B498E" w:rsidRPr="00C7244C" w:rsidRDefault="002B498E" w:rsidP="000256AA">
            <w:pPr>
              <w:pStyle w:val="TAL"/>
              <w:rPr>
                <w:rFonts w:eastAsia="Calibri"/>
                <w:szCs w:val="22"/>
                <w:lang w:eastAsia="zh-CN"/>
              </w:rPr>
            </w:pPr>
            <w:r w:rsidRPr="00C7244C">
              <w:rPr>
                <w:rFonts w:eastAsia="Calibri"/>
                <w:lang w:eastAsia="zh-CN"/>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84D7C3F" w14:textId="77777777" w:rsidR="002B498E" w:rsidRPr="00C7244C" w:rsidRDefault="002B498E" w:rsidP="000256AA">
            <w:pPr>
              <w:pStyle w:val="TAC"/>
              <w:rPr>
                <w:rFonts w:eastAsia="Calibri"/>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FA47B5D" w14:textId="77777777" w:rsidR="002B498E" w:rsidRPr="00C7244C" w:rsidRDefault="002B498E" w:rsidP="000256AA">
            <w:pPr>
              <w:pStyle w:val="TAC"/>
              <w:rPr>
                <w:rFonts w:eastAsiaTheme="minorHAnsi"/>
                <w:lang w:eastAsia="zh-CN"/>
              </w:rPr>
            </w:pPr>
            <w:r w:rsidRPr="00C7244C">
              <w:rPr>
                <w:lang w:eastAsia="zh-CN"/>
              </w:rPr>
              <w:t>AWGN</w:t>
            </w:r>
          </w:p>
        </w:tc>
      </w:tr>
      <w:tr w:rsidR="002B498E" w:rsidRPr="00C7244C" w14:paraId="2E61AECD" w14:textId="77777777" w:rsidTr="000256AA">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D2A3B73" w14:textId="77777777" w:rsidR="002B498E" w:rsidRPr="00C7244C" w:rsidRDefault="002B498E" w:rsidP="000256AA">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48377089" w14:textId="77777777" w:rsidR="002B498E" w:rsidRPr="00C7244C" w:rsidRDefault="002B498E" w:rsidP="000256AA">
            <w:pPr>
              <w:pStyle w:val="TAN"/>
              <w:rPr>
                <w:lang w:eastAsia="zh-CN"/>
              </w:rPr>
            </w:pPr>
            <w:r w:rsidRPr="00C7244C">
              <w:rPr>
                <w:lang w:eastAsia="zh-CN"/>
              </w:rPr>
              <w:t>Note 2:</w:t>
            </w:r>
            <w:r w:rsidRPr="00C7244C">
              <w:rPr>
                <w:lang w:eastAsia="zh-CN"/>
              </w:rPr>
              <w:tab/>
              <w:t>Void</w:t>
            </w:r>
          </w:p>
          <w:p w14:paraId="11E515BC" w14:textId="77777777" w:rsidR="002B498E" w:rsidRPr="00C7244C" w:rsidRDefault="002B498E" w:rsidP="000256AA">
            <w:pPr>
              <w:pStyle w:val="TAN"/>
              <w:rPr>
                <w:lang w:eastAsia="zh-CN"/>
              </w:rPr>
            </w:pPr>
            <w:r w:rsidRPr="00C7244C">
              <w:rPr>
                <w:lang w:eastAsia="zh-CN"/>
              </w:rPr>
              <w:t>Note 3:</w:t>
            </w:r>
            <w:r w:rsidRPr="00C7244C">
              <w:rPr>
                <w:lang w:eastAsia="zh-CN"/>
              </w:rPr>
              <w:tab/>
              <w:t>Void</w:t>
            </w:r>
          </w:p>
          <w:p w14:paraId="1C7F783C" w14:textId="77777777" w:rsidR="002B498E" w:rsidRPr="00C7244C" w:rsidRDefault="002B498E" w:rsidP="000256AA">
            <w:pPr>
              <w:pStyle w:val="TAN"/>
              <w:rPr>
                <w:lang w:eastAsia="zh-CN"/>
              </w:rPr>
            </w:pPr>
            <w:r w:rsidRPr="00C7244C">
              <w:rPr>
                <w:lang w:eastAsia="zh-CN"/>
              </w:rPr>
              <w:t>Note 4:</w:t>
            </w:r>
            <w:r w:rsidRPr="00C7244C">
              <w:rPr>
                <w:lang w:eastAsia="zh-CN"/>
              </w:rPr>
              <w:tab/>
              <w:t>Void</w:t>
            </w:r>
          </w:p>
          <w:p w14:paraId="61344C58" w14:textId="77777777" w:rsidR="002B498E" w:rsidRPr="00C7244C" w:rsidRDefault="002B498E" w:rsidP="000256AA">
            <w:pPr>
              <w:pStyle w:val="TAN"/>
              <w:rPr>
                <w:lang w:eastAsia="zh-CN"/>
              </w:rPr>
            </w:pPr>
            <w:r w:rsidRPr="00C7244C">
              <w:rPr>
                <w:lang w:eastAsia="zh-CN"/>
              </w:rPr>
              <w:t xml:space="preserve">Note 5: </w:t>
            </w:r>
            <w:r w:rsidRPr="00C7244C">
              <w:rPr>
                <w:lang w:eastAsia="zh-CN"/>
              </w:rPr>
              <w:tab/>
              <w:t>Void</w:t>
            </w:r>
          </w:p>
        </w:tc>
      </w:tr>
    </w:tbl>
    <w:p w14:paraId="747BB859" w14:textId="77777777" w:rsidR="002B498E" w:rsidRPr="00C7244C" w:rsidRDefault="002B498E" w:rsidP="002B498E">
      <w:pPr>
        <w:rPr>
          <w:rFonts w:eastAsiaTheme="minorHAnsi"/>
          <w:lang w:eastAsia="zh-CN"/>
        </w:rPr>
      </w:pPr>
    </w:p>
    <w:p w14:paraId="495C3248" w14:textId="77777777" w:rsidR="002B498E" w:rsidRPr="00C7244C" w:rsidRDefault="002B498E" w:rsidP="002B498E">
      <w:pPr>
        <w:pStyle w:val="TH"/>
      </w:pPr>
      <w:r w:rsidRPr="00C7244C">
        <w:t>Table 7.5.3.13.5-</w:t>
      </w:r>
      <w:r w:rsidRPr="00C7244C">
        <w:rPr>
          <w:lang w:eastAsia="zh-TW"/>
        </w:rPr>
        <w:t>2</w:t>
      </w:r>
      <w:r w:rsidRPr="00C7244C">
        <w:t>: OTA related test parameters for FR2 SCell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1246"/>
        <w:gridCol w:w="1247"/>
        <w:gridCol w:w="1247"/>
        <w:gridCol w:w="1247"/>
      </w:tblGrid>
      <w:tr w:rsidR="002B498E" w:rsidRPr="00C7244C" w14:paraId="0E9A6E67" w14:textId="77777777" w:rsidTr="000256AA">
        <w:trPr>
          <w:trHeight w:val="187"/>
          <w:jc w:val="center"/>
        </w:trPr>
        <w:tc>
          <w:tcPr>
            <w:tcW w:w="3627" w:type="dxa"/>
            <w:tcBorders>
              <w:top w:val="single" w:sz="4" w:space="0" w:color="auto"/>
              <w:left w:val="single" w:sz="4" w:space="0" w:color="auto"/>
              <w:bottom w:val="nil"/>
              <w:right w:val="single" w:sz="4" w:space="0" w:color="auto"/>
            </w:tcBorders>
            <w:vAlign w:val="center"/>
            <w:hideMark/>
          </w:tcPr>
          <w:p w14:paraId="7101C90C" w14:textId="77777777" w:rsidR="002B498E" w:rsidRPr="00C7244C" w:rsidRDefault="002B498E" w:rsidP="000256AA">
            <w:pPr>
              <w:pStyle w:val="TAH"/>
              <w:rPr>
                <w:lang w:eastAsia="zh-CN"/>
              </w:rPr>
            </w:pPr>
            <w:r w:rsidRPr="00C7244C">
              <w:rPr>
                <w:lang w:eastAsia="zh-CN"/>
              </w:rPr>
              <w:t>Parameter</w:t>
            </w:r>
          </w:p>
        </w:tc>
        <w:tc>
          <w:tcPr>
            <w:tcW w:w="1271" w:type="dxa"/>
            <w:tcBorders>
              <w:top w:val="single" w:sz="4" w:space="0" w:color="auto"/>
              <w:left w:val="single" w:sz="4" w:space="0" w:color="auto"/>
              <w:bottom w:val="nil"/>
              <w:right w:val="single" w:sz="4" w:space="0" w:color="auto"/>
            </w:tcBorders>
            <w:vAlign w:val="center"/>
            <w:hideMark/>
          </w:tcPr>
          <w:p w14:paraId="6C8AC9D7" w14:textId="77777777" w:rsidR="002B498E" w:rsidRPr="00C7244C" w:rsidRDefault="002B498E" w:rsidP="000256AA">
            <w:pPr>
              <w:pStyle w:val="TAH"/>
              <w:rPr>
                <w:lang w:eastAsia="zh-CN"/>
              </w:rPr>
            </w:pPr>
            <w:r w:rsidRPr="00C7244C">
              <w:rPr>
                <w:lang w:eastAsia="zh-CN"/>
              </w:rPr>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36E404F" w14:textId="77777777" w:rsidR="002B498E" w:rsidRPr="00C7244C" w:rsidRDefault="002B498E" w:rsidP="000256AA">
            <w:pPr>
              <w:pStyle w:val="TAH"/>
              <w:rPr>
                <w:lang w:eastAsia="zh-CN"/>
              </w:rPr>
            </w:pPr>
            <w:r w:rsidRPr="00C7244C">
              <w:rPr>
                <w:lang w:eastAsia="zh-CN"/>
              </w:rPr>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7A5CC46" w14:textId="77777777" w:rsidR="002B498E" w:rsidRPr="00C7244C" w:rsidRDefault="002B498E" w:rsidP="000256AA">
            <w:pPr>
              <w:pStyle w:val="TAH"/>
              <w:rPr>
                <w:lang w:eastAsia="zh-CN"/>
              </w:rPr>
            </w:pPr>
            <w:r w:rsidRPr="00C7244C">
              <w:rPr>
                <w:lang w:eastAsia="zh-CN"/>
              </w:rPr>
              <w:t>Cell 2</w:t>
            </w:r>
          </w:p>
        </w:tc>
      </w:tr>
      <w:tr w:rsidR="002B498E" w:rsidRPr="00C7244C" w14:paraId="56B30510" w14:textId="77777777" w:rsidTr="000256AA">
        <w:trPr>
          <w:trHeight w:val="187"/>
          <w:jc w:val="center"/>
        </w:trPr>
        <w:tc>
          <w:tcPr>
            <w:tcW w:w="3627" w:type="dxa"/>
            <w:tcBorders>
              <w:top w:val="nil"/>
              <w:left w:val="single" w:sz="4" w:space="0" w:color="auto"/>
              <w:bottom w:val="single" w:sz="4" w:space="0" w:color="auto"/>
              <w:right w:val="single" w:sz="4" w:space="0" w:color="auto"/>
            </w:tcBorders>
            <w:vAlign w:val="center"/>
            <w:hideMark/>
          </w:tcPr>
          <w:p w14:paraId="558A1825" w14:textId="77777777" w:rsidR="002B498E" w:rsidRPr="00C7244C" w:rsidRDefault="002B498E" w:rsidP="002B498E">
            <w:pPr>
              <w:pStyle w:val="TAL"/>
              <w:rPr>
                <w:lang w:eastAsia="zh-CN"/>
              </w:rPr>
            </w:pPr>
          </w:p>
        </w:tc>
        <w:tc>
          <w:tcPr>
            <w:tcW w:w="1271" w:type="dxa"/>
            <w:tcBorders>
              <w:top w:val="nil"/>
              <w:left w:val="single" w:sz="4" w:space="0" w:color="auto"/>
              <w:bottom w:val="single" w:sz="4" w:space="0" w:color="auto"/>
              <w:right w:val="single" w:sz="4" w:space="0" w:color="auto"/>
            </w:tcBorders>
            <w:vAlign w:val="center"/>
            <w:hideMark/>
          </w:tcPr>
          <w:p w14:paraId="2DCD1C28" w14:textId="77777777" w:rsidR="002B498E" w:rsidRPr="00C7244C" w:rsidRDefault="002B498E" w:rsidP="002B498E">
            <w:pPr>
              <w:pStyle w:val="TAL"/>
              <w:rPr>
                <w:rFonts w:eastAsiaTheme="minorEastAsia"/>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30BE06C5" w14:textId="77777777" w:rsidR="002B498E" w:rsidRPr="00C7244C" w:rsidRDefault="002B498E" w:rsidP="000256AA">
            <w:pPr>
              <w:pStyle w:val="TAH"/>
              <w:rPr>
                <w:rFonts w:eastAsiaTheme="minorHAnsi"/>
                <w:szCs w:val="22"/>
                <w:lang w:eastAsia="zh-CN"/>
              </w:rPr>
            </w:pPr>
            <w:r w:rsidRPr="00C7244C">
              <w:rPr>
                <w:lang w:eastAsia="zh-CN"/>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05167E0D" w14:textId="77777777" w:rsidR="002B498E" w:rsidRPr="00C7244C" w:rsidRDefault="002B498E" w:rsidP="000256AA">
            <w:pPr>
              <w:pStyle w:val="TAH"/>
              <w:rPr>
                <w:lang w:eastAsia="zh-CN"/>
              </w:rPr>
            </w:pPr>
            <w:r w:rsidRPr="00C7244C">
              <w:rPr>
                <w:lang w:eastAsia="zh-CN"/>
              </w:rPr>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4AEE5AF7" w14:textId="77777777" w:rsidR="002B498E" w:rsidRPr="00C7244C" w:rsidRDefault="002B498E" w:rsidP="000256AA">
            <w:pPr>
              <w:pStyle w:val="TAH"/>
              <w:rPr>
                <w:lang w:eastAsia="zh-CN"/>
              </w:rPr>
            </w:pPr>
            <w:r w:rsidRPr="00C7244C">
              <w:rPr>
                <w:lang w:eastAsia="zh-CN"/>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35248FF2" w14:textId="77777777" w:rsidR="002B498E" w:rsidRPr="00C7244C" w:rsidRDefault="002B498E" w:rsidP="000256AA">
            <w:pPr>
              <w:pStyle w:val="TAH"/>
              <w:rPr>
                <w:lang w:eastAsia="zh-CN"/>
              </w:rPr>
            </w:pPr>
            <w:r w:rsidRPr="00C7244C">
              <w:rPr>
                <w:lang w:eastAsia="zh-CN"/>
              </w:rPr>
              <w:t>T2</w:t>
            </w:r>
          </w:p>
        </w:tc>
      </w:tr>
      <w:tr w:rsidR="002B498E" w:rsidRPr="00C7244C" w14:paraId="674D6E46"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CD621F6"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DE1AA78" w14:textId="77777777" w:rsidR="002B498E" w:rsidRPr="00C7244C" w:rsidRDefault="002B498E" w:rsidP="000256AA">
            <w:pPr>
              <w:pStyle w:val="TAC"/>
              <w:rPr>
                <w:rFonts w:cstheme="minorBidi"/>
                <w:lang w:eastAsia="zh-CN"/>
              </w:rPr>
            </w:pPr>
          </w:p>
        </w:tc>
        <w:tc>
          <w:tcPr>
            <w:tcW w:w="2493" w:type="dxa"/>
            <w:gridSpan w:val="2"/>
            <w:tcBorders>
              <w:top w:val="single" w:sz="4" w:space="0" w:color="auto"/>
              <w:left w:val="single" w:sz="4" w:space="0" w:color="auto"/>
              <w:bottom w:val="single" w:sz="4" w:space="0" w:color="auto"/>
              <w:right w:val="single" w:sz="4" w:space="0" w:color="auto"/>
            </w:tcBorders>
            <w:hideMark/>
          </w:tcPr>
          <w:p w14:paraId="455577BD" w14:textId="77777777" w:rsidR="002B498E" w:rsidRPr="00C7244C" w:rsidRDefault="002B498E" w:rsidP="000256AA">
            <w:pPr>
              <w:pStyle w:val="TAC"/>
              <w:rPr>
                <w:lang w:eastAsia="zh-CN"/>
              </w:rPr>
            </w:pPr>
            <w:r w:rsidRPr="00C7244C">
              <w:rPr>
                <w:lang w:eastAsia="zh-CN"/>
              </w:rPr>
              <w:t>Setup 1 according to table A.9.1</w:t>
            </w:r>
          </w:p>
        </w:tc>
        <w:tc>
          <w:tcPr>
            <w:tcW w:w="2494" w:type="dxa"/>
            <w:gridSpan w:val="2"/>
            <w:tcBorders>
              <w:top w:val="single" w:sz="4" w:space="0" w:color="auto"/>
              <w:left w:val="single" w:sz="4" w:space="0" w:color="auto"/>
              <w:bottom w:val="single" w:sz="4" w:space="0" w:color="auto"/>
              <w:right w:val="single" w:sz="4" w:space="0" w:color="auto"/>
            </w:tcBorders>
            <w:hideMark/>
          </w:tcPr>
          <w:p w14:paraId="7ADF65B3" w14:textId="77777777" w:rsidR="002B498E" w:rsidRPr="00C7244C" w:rsidRDefault="002B498E" w:rsidP="000256AA">
            <w:pPr>
              <w:pStyle w:val="TAC"/>
              <w:rPr>
                <w:lang w:eastAsia="zh-CN"/>
              </w:rPr>
            </w:pPr>
            <w:r w:rsidRPr="00C7244C">
              <w:rPr>
                <w:lang w:eastAsia="zh-CN"/>
              </w:rPr>
              <w:t>Setup 1 according to table A.9.1</w:t>
            </w:r>
          </w:p>
        </w:tc>
      </w:tr>
      <w:tr w:rsidR="002B498E" w:rsidRPr="00C7244C" w14:paraId="788BCEC6"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08C6326"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sz w:val="18"/>
                <w:lang w:eastAsia="zh-CN"/>
              </w:rPr>
              <w:t xml:space="preserve">Assumption for UE beams </w:t>
            </w:r>
            <w:r w:rsidRPr="00C7244C">
              <w:rPr>
                <w:rFonts w:ascii="Arial" w:eastAsia="Calibri" w:hAnsi="Arial" w:cs="Arial"/>
                <w:sz w:val="18"/>
                <w:vertAlign w:val="superscript"/>
                <w:lang w:eastAsia="zh-CN"/>
              </w:rPr>
              <w:t>Note 7</w:t>
            </w:r>
          </w:p>
        </w:tc>
        <w:tc>
          <w:tcPr>
            <w:tcW w:w="1271" w:type="dxa"/>
            <w:tcBorders>
              <w:top w:val="single" w:sz="4" w:space="0" w:color="auto"/>
              <w:left w:val="single" w:sz="4" w:space="0" w:color="auto"/>
              <w:bottom w:val="single" w:sz="4" w:space="0" w:color="auto"/>
              <w:right w:val="single" w:sz="4" w:space="0" w:color="auto"/>
            </w:tcBorders>
          </w:tcPr>
          <w:p w14:paraId="44C47BFA" w14:textId="77777777" w:rsidR="002B498E" w:rsidRPr="00C7244C" w:rsidRDefault="002B498E" w:rsidP="000256AA">
            <w:pPr>
              <w:pStyle w:val="TAC"/>
              <w:rPr>
                <w:rFonts w:cstheme="minorBidi"/>
                <w:lang w:eastAsia="zh-CN"/>
              </w:rPr>
            </w:pPr>
          </w:p>
        </w:tc>
        <w:tc>
          <w:tcPr>
            <w:tcW w:w="2493" w:type="dxa"/>
            <w:gridSpan w:val="2"/>
            <w:tcBorders>
              <w:top w:val="single" w:sz="4" w:space="0" w:color="auto"/>
              <w:left w:val="single" w:sz="4" w:space="0" w:color="auto"/>
              <w:bottom w:val="single" w:sz="4" w:space="0" w:color="auto"/>
              <w:right w:val="single" w:sz="4" w:space="0" w:color="auto"/>
            </w:tcBorders>
            <w:hideMark/>
          </w:tcPr>
          <w:p w14:paraId="40D4F120" w14:textId="77777777" w:rsidR="002B498E" w:rsidRPr="00C7244C" w:rsidRDefault="002B498E" w:rsidP="000256AA">
            <w:pPr>
              <w:pStyle w:val="TAC"/>
              <w:rPr>
                <w:lang w:eastAsia="zh-CN"/>
              </w:rPr>
            </w:pPr>
            <w:r w:rsidRPr="00C7244C">
              <w:rPr>
                <w:lang w:eastAsia="zh-CN"/>
              </w:rPr>
              <w:t>Rough</w:t>
            </w:r>
          </w:p>
        </w:tc>
        <w:tc>
          <w:tcPr>
            <w:tcW w:w="2494" w:type="dxa"/>
            <w:gridSpan w:val="2"/>
            <w:tcBorders>
              <w:top w:val="single" w:sz="4" w:space="0" w:color="auto"/>
              <w:left w:val="single" w:sz="4" w:space="0" w:color="auto"/>
              <w:bottom w:val="single" w:sz="4" w:space="0" w:color="auto"/>
              <w:right w:val="single" w:sz="4" w:space="0" w:color="auto"/>
            </w:tcBorders>
            <w:hideMark/>
          </w:tcPr>
          <w:p w14:paraId="44332128" w14:textId="77777777" w:rsidR="002B498E" w:rsidRPr="00C7244C" w:rsidRDefault="002B498E" w:rsidP="000256AA">
            <w:pPr>
              <w:pStyle w:val="TAC"/>
              <w:rPr>
                <w:lang w:eastAsia="zh-CN"/>
              </w:rPr>
            </w:pPr>
            <w:r w:rsidRPr="00C7244C">
              <w:rPr>
                <w:lang w:eastAsia="zh-CN"/>
              </w:rPr>
              <w:t>Rough</w:t>
            </w:r>
          </w:p>
        </w:tc>
      </w:tr>
      <w:tr w:rsidR="002B498E" w:rsidRPr="00C7244C" w14:paraId="7085E297"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6887A91"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410" w:dyaOrig="330" w14:anchorId="20559548">
                <v:shape id="_x0000_i1189" type="#_x0000_t75" style="width:20.4pt;height:17.1pt" o:ole="" fillcolor="window">
                  <v:imagedata r:id="rId8" o:title=""/>
                </v:shape>
                <o:OLEObject Type="Embed" ProgID="Equation.3" ShapeID="_x0000_i1189" DrawAspect="Content" ObjectID="_1781671865" r:id="rId193"/>
              </w:object>
            </w:r>
            <w:r w:rsidRPr="00C7244C">
              <w:rPr>
                <w:rFonts w:ascii="Arial" w:hAnsi="Arial" w:cs="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hideMark/>
          </w:tcPr>
          <w:p w14:paraId="5CD2D13C" w14:textId="77777777" w:rsidR="002B498E" w:rsidRPr="00C7244C" w:rsidRDefault="002B498E" w:rsidP="000256AA">
            <w:pPr>
              <w:pStyle w:val="TAC"/>
              <w:rPr>
                <w:rFonts w:cstheme="minorBidi"/>
                <w:lang w:eastAsia="zh-CN"/>
              </w:rPr>
            </w:pPr>
            <w:r w:rsidRPr="00C7244C">
              <w:rPr>
                <w:lang w:eastAsia="zh-CN"/>
              </w:rPr>
              <w:t>dBm/15kHz</w:t>
            </w:r>
            <w:r w:rsidRPr="00C7244C">
              <w:rPr>
                <w:vertAlign w:val="superscript"/>
                <w:lang w:eastAsia="zh-CN"/>
              </w:rPr>
              <w:t>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1EB1CC5B" w14:textId="583E4DA5" w:rsidR="002B498E" w:rsidRPr="00C7244C" w:rsidRDefault="002B498E" w:rsidP="000256AA">
            <w:pPr>
              <w:pStyle w:val="TAC"/>
              <w:rPr>
                <w:lang w:eastAsia="zh-CN"/>
              </w:rPr>
            </w:pPr>
            <w:r w:rsidRPr="00C7244C">
              <w:rPr>
                <w:lang w:eastAsia="zh-CN"/>
              </w:rPr>
              <w:t>-104.7</w:t>
            </w:r>
          </w:p>
        </w:tc>
        <w:tc>
          <w:tcPr>
            <w:tcW w:w="2494" w:type="dxa"/>
            <w:gridSpan w:val="2"/>
            <w:tcBorders>
              <w:top w:val="single" w:sz="4" w:space="0" w:color="auto"/>
              <w:left w:val="single" w:sz="4" w:space="0" w:color="auto"/>
              <w:bottom w:val="single" w:sz="4" w:space="0" w:color="auto"/>
              <w:right w:val="single" w:sz="4" w:space="0" w:color="auto"/>
            </w:tcBorders>
            <w:hideMark/>
          </w:tcPr>
          <w:p w14:paraId="25F98591" w14:textId="6935A2CF" w:rsidR="002B498E" w:rsidRPr="00C7244C" w:rsidRDefault="002B498E" w:rsidP="000256AA">
            <w:pPr>
              <w:pStyle w:val="TAC"/>
              <w:rPr>
                <w:lang w:eastAsia="zh-CN"/>
              </w:rPr>
            </w:pPr>
            <w:r w:rsidRPr="00C7244C">
              <w:rPr>
                <w:lang w:eastAsia="zh-CN"/>
              </w:rPr>
              <w:t>-104.7</w:t>
            </w:r>
          </w:p>
        </w:tc>
      </w:tr>
      <w:tr w:rsidR="002B498E" w:rsidRPr="00C7244C" w14:paraId="5D4E7F22"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B52AFAB"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410" w:dyaOrig="330" w14:anchorId="0E4CBF3B">
                <v:shape id="_x0000_i1190" type="#_x0000_t75" style="width:20.4pt;height:17.1pt" o:ole="" fillcolor="window">
                  <v:imagedata r:id="rId8" o:title=""/>
                </v:shape>
                <o:OLEObject Type="Embed" ProgID="Equation.3" ShapeID="_x0000_i1190" DrawAspect="Content" ObjectID="_1781671866" r:id="rId194"/>
              </w:object>
            </w:r>
            <w:r w:rsidRPr="00C7244C">
              <w:rPr>
                <w:rFonts w:ascii="Arial" w:hAnsi="Arial" w:cs="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hideMark/>
          </w:tcPr>
          <w:p w14:paraId="0E2A13DB"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Note3</w:t>
            </w:r>
          </w:p>
        </w:tc>
        <w:tc>
          <w:tcPr>
            <w:tcW w:w="2493" w:type="dxa"/>
            <w:gridSpan w:val="2"/>
            <w:tcBorders>
              <w:top w:val="single" w:sz="4" w:space="0" w:color="auto"/>
              <w:left w:val="single" w:sz="4" w:space="0" w:color="auto"/>
              <w:bottom w:val="single" w:sz="4" w:space="0" w:color="auto"/>
              <w:right w:val="single" w:sz="4" w:space="0" w:color="auto"/>
            </w:tcBorders>
            <w:hideMark/>
          </w:tcPr>
          <w:p w14:paraId="7F487F23" w14:textId="49B3C04E" w:rsidR="002B498E" w:rsidRPr="00C7244C" w:rsidRDefault="002B498E" w:rsidP="000256AA">
            <w:pPr>
              <w:pStyle w:val="TAC"/>
              <w:rPr>
                <w:lang w:eastAsia="zh-CN"/>
              </w:rPr>
            </w:pPr>
            <w:r w:rsidRPr="00C7244C">
              <w:rPr>
                <w:lang w:eastAsia="zh-CN"/>
              </w:rPr>
              <w:t>-95.7</w:t>
            </w:r>
          </w:p>
        </w:tc>
        <w:tc>
          <w:tcPr>
            <w:tcW w:w="2494" w:type="dxa"/>
            <w:gridSpan w:val="2"/>
            <w:tcBorders>
              <w:top w:val="single" w:sz="4" w:space="0" w:color="auto"/>
              <w:left w:val="single" w:sz="4" w:space="0" w:color="auto"/>
              <w:bottom w:val="single" w:sz="4" w:space="0" w:color="auto"/>
              <w:right w:val="single" w:sz="4" w:space="0" w:color="auto"/>
            </w:tcBorders>
            <w:hideMark/>
          </w:tcPr>
          <w:p w14:paraId="1B4265F7" w14:textId="0FE559C3" w:rsidR="002B498E" w:rsidRPr="00C7244C" w:rsidRDefault="002B498E" w:rsidP="000256AA">
            <w:pPr>
              <w:pStyle w:val="TAC"/>
              <w:rPr>
                <w:lang w:eastAsia="zh-CN"/>
              </w:rPr>
            </w:pPr>
            <w:r w:rsidRPr="00C7244C">
              <w:rPr>
                <w:lang w:eastAsia="zh-CN"/>
              </w:rPr>
              <w:t>-95.7</w:t>
            </w:r>
          </w:p>
        </w:tc>
      </w:tr>
      <w:tr w:rsidR="002B498E" w:rsidRPr="00C7244C" w14:paraId="26BB5372"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770235B" w14:textId="77777777" w:rsidR="002B498E" w:rsidRPr="00C7244C" w:rsidRDefault="002B498E" w:rsidP="000256AA">
            <w:pPr>
              <w:keepNext/>
              <w:keepLines/>
              <w:spacing w:after="0"/>
              <w:rPr>
                <w:rFonts w:ascii="Arial" w:eastAsia="Calibri" w:hAnsi="Arial" w:cs="Arial"/>
                <w:sz w:val="18"/>
                <w:lang w:eastAsia="zh-CN"/>
              </w:rPr>
            </w:pPr>
            <w:r w:rsidRPr="00C7244C">
              <w:rPr>
                <w:rFonts w:ascii="Arial" w:eastAsia="Calibri" w:hAnsi="Arial" w:cs="Arial"/>
                <w:position w:val="-12"/>
                <w:sz w:val="18"/>
                <w:szCs w:val="22"/>
                <w:lang w:eastAsia="zh-CN"/>
              </w:rPr>
              <w:object w:dxaOrig="870" w:dyaOrig="410" w14:anchorId="3150E645">
                <v:shape id="_x0000_i1191" type="#_x0000_t75" style="width:42.9pt;height:20.4pt" o:ole="" fillcolor="window">
                  <v:imagedata r:id="rId11" o:title=""/>
                </v:shape>
                <o:OLEObject Type="Embed" ProgID="Equation.3" ShapeID="_x0000_i1191" DrawAspect="Content" ObjectID="_1781671867" r:id="rId195"/>
              </w:object>
            </w:r>
          </w:p>
        </w:tc>
        <w:tc>
          <w:tcPr>
            <w:tcW w:w="1271" w:type="dxa"/>
            <w:tcBorders>
              <w:top w:val="single" w:sz="4" w:space="0" w:color="auto"/>
              <w:left w:val="single" w:sz="4" w:space="0" w:color="auto"/>
              <w:bottom w:val="single" w:sz="4" w:space="0" w:color="auto"/>
              <w:right w:val="single" w:sz="4" w:space="0" w:color="auto"/>
            </w:tcBorders>
            <w:hideMark/>
          </w:tcPr>
          <w:p w14:paraId="14091208" w14:textId="77777777" w:rsidR="002B498E" w:rsidRPr="00C7244C" w:rsidRDefault="002B498E" w:rsidP="000256AA">
            <w:pPr>
              <w:pStyle w:val="TAC"/>
              <w:rPr>
                <w:rFonts w:eastAsiaTheme="minorHAnsi" w:cstheme="minorBidi"/>
                <w:lang w:eastAsia="zh-CN"/>
              </w:rPr>
            </w:pPr>
            <w:r w:rsidRPr="00C7244C">
              <w:rPr>
                <w:lang w:eastAsia="zh-CN"/>
              </w:rPr>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3B058AAF" w14:textId="6CB1571E" w:rsidR="002B498E" w:rsidRPr="00C7244C" w:rsidRDefault="002B498E" w:rsidP="000256AA">
            <w:pPr>
              <w:pStyle w:val="TAC"/>
              <w:rPr>
                <w:lang w:eastAsia="zh-CN"/>
              </w:rPr>
            </w:pPr>
            <w:r w:rsidRPr="00C7244C">
              <w:rPr>
                <w:lang w:eastAsia="zh-CN"/>
              </w:rPr>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5EA623E1" w14:textId="6A680C76" w:rsidR="002B498E" w:rsidRPr="00C7244C" w:rsidRDefault="002B498E" w:rsidP="000256AA">
            <w:pPr>
              <w:pStyle w:val="TAC"/>
              <w:rPr>
                <w:lang w:eastAsia="zh-CN"/>
              </w:rPr>
            </w:pPr>
            <w:r w:rsidRPr="00C7244C">
              <w:rPr>
                <w:lang w:eastAsia="zh-CN"/>
              </w:rPr>
              <w:t>7</w:t>
            </w:r>
          </w:p>
        </w:tc>
      </w:tr>
      <w:tr w:rsidR="002B498E" w:rsidRPr="00C7244C" w14:paraId="091B8F3D"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7B7CF4AF"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SSB_RP</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03C3C73A"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08BEB40C" w14:textId="34B300BB" w:rsidR="002B498E" w:rsidRPr="00C7244C" w:rsidRDefault="002B498E" w:rsidP="000256AA">
            <w:pPr>
              <w:pStyle w:val="TAC"/>
              <w:rPr>
                <w:lang w:eastAsia="zh-CN"/>
              </w:rPr>
            </w:pPr>
            <w:r w:rsidRPr="00C7244C">
              <w:rPr>
                <w:lang w:eastAsia="zh-CN"/>
              </w:rPr>
              <w:t>-88.7</w:t>
            </w:r>
          </w:p>
        </w:tc>
        <w:tc>
          <w:tcPr>
            <w:tcW w:w="2494" w:type="dxa"/>
            <w:gridSpan w:val="2"/>
            <w:tcBorders>
              <w:top w:val="single" w:sz="4" w:space="0" w:color="auto"/>
              <w:left w:val="single" w:sz="4" w:space="0" w:color="auto"/>
              <w:bottom w:val="single" w:sz="4" w:space="0" w:color="auto"/>
              <w:right w:val="single" w:sz="4" w:space="0" w:color="auto"/>
            </w:tcBorders>
            <w:hideMark/>
          </w:tcPr>
          <w:p w14:paraId="170DD7C6" w14:textId="77777777" w:rsidR="002B498E" w:rsidRPr="00C7244C" w:rsidRDefault="002B498E" w:rsidP="000256AA">
            <w:pPr>
              <w:pStyle w:val="TAC"/>
              <w:rPr>
                <w:lang w:eastAsia="zh-CN"/>
              </w:rPr>
            </w:pPr>
            <w:r w:rsidRPr="00C7244C">
              <w:rPr>
                <w:lang w:eastAsia="zh-CN"/>
              </w:rPr>
              <w:t>N/A</w:t>
            </w:r>
          </w:p>
        </w:tc>
      </w:tr>
      <w:tr w:rsidR="002B498E" w:rsidRPr="00C7244C" w14:paraId="35251B7E"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152D581"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CSI_RP</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61D56E22"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53EEF800" w14:textId="77777777" w:rsidR="002B498E" w:rsidRPr="00C7244C" w:rsidRDefault="002B498E" w:rsidP="000256AA">
            <w:pPr>
              <w:pStyle w:val="TAC"/>
              <w:rPr>
                <w:lang w:eastAsia="zh-CN"/>
              </w:rPr>
            </w:pPr>
            <w:r w:rsidRPr="00C7244C">
              <w:rPr>
                <w:lang w:eastAsia="zh-CN"/>
              </w:rPr>
              <w:t>N/A</w:t>
            </w:r>
          </w:p>
        </w:tc>
        <w:tc>
          <w:tcPr>
            <w:tcW w:w="2494" w:type="dxa"/>
            <w:gridSpan w:val="2"/>
            <w:tcBorders>
              <w:top w:val="single" w:sz="4" w:space="0" w:color="auto"/>
              <w:left w:val="single" w:sz="4" w:space="0" w:color="auto"/>
              <w:bottom w:val="single" w:sz="4" w:space="0" w:color="auto"/>
              <w:right w:val="single" w:sz="4" w:space="0" w:color="auto"/>
            </w:tcBorders>
            <w:hideMark/>
          </w:tcPr>
          <w:p w14:paraId="11AD01A7" w14:textId="522FD50F" w:rsidR="002B498E" w:rsidRPr="00C7244C" w:rsidRDefault="002B498E" w:rsidP="000256AA">
            <w:pPr>
              <w:pStyle w:val="TAC"/>
              <w:rPr>
                <w:lang w:eastAsia="zh-CN"/>
              </w:rPr>
            </w:pPr>
            <w:r w:rsidRPr="00C7244C">
              <w:rPr>
                <w:lang w:eastAsia="zh-CN"/>
              </w:rPr>
              <w:t>-88.7</w:t>
            </w:r>
          </w:p>
        </w:tc>
      </w:tr>
      <w:tr w:rsidR="002B498E" w:rsidRPr="00C7244C" w14:paraId="434C0098"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B9C709C"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570" w:dyaOrig="410" w14:anchorId="079EA283">
                <v:shape id="_x0000_i1192" type="#_x0000_t75" style="width:29.1pt;height:20.4pt" o:ole="" fillcolor="window">
                  <v:imagedata r:id="rId34" o:title=""/>
                </v:shape>
                <o:OLEObject Type="Embed" ProgID="Equation.3" ShapeID="_x0000_i1192" DrawAspect="Content" ObjectID="_1781671868" r:id="rId196"/>
              </w:object>
            </w:r>
          </w:p>
        </w:tc>
        <w:tc>
          <w:tcPr>
            <w:tcW w:w="1271" w:type="dxa"/>
            <w:tcBorders>
              <w:top w:val="single" w:sz="4" w:space="0" w:color="auto"/>
              <w:left w:val="single" w:sz="4" w:space="0" w:color="auto"/>
              <w:bottom w:val="single" w:sz="4" w:space="0" w:color="auto"/>
              <w:right w:val="single" w:sz="4" w:space="0" w:color="auto"/>
            </w:tcBorders>
            <w:hideMark/>
          </w:tcPr>
          <w:p w14:paraId="6B990795" w14:textId="77777777" w:rsidR="002B498E" w:rsidRPr="00C7244C" w:rsidRDefault="002B498E" w:rsidP="000256AA">
            <w:pPr>
              <w:pStyle w:val="TAC"/>
              <w:rPr>
                <w:rFonts w:cstheme="minorBidi"/>
                <w:lang w:eastAsia="zh-CN"/>
              </w:rPr>
            </w:pPr>
            <w:r w:rsidRPr="00C7244C">
              <w:rPr>
                <w:lang w:eastAsia="zh-CN"/>
              </w:rPr>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68C4C328" w14:textId="100D7319" w:rsidR="002B498E" w:rsidRPr="00C7244C" w:rsidRDefault="002B498E" w:rsidP="000256AA">
            <w:pPr>
              <w:pStyle w:val="TAC"/>
              <w:rPr>
                <w:lang w:eastAsia="zh-CN"/>
              </w:rPr>
            </w:pPr>
            <w:r w:rsidRPr="00C7244C">
              <w:rPr>
                <w:lang w:eastAsia="zh-CN"/>
              </w:rPr>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5F7FC240" w14:textId="6F0546F8" w:rsidR="002B498E" w:rsidRPr="00C7244C" w:rsidRDefault="002B498E" w:rsidP="000256AA">
            <w:pPr>
              <w:pStyle w:val="TAC"/>
              <w:rPr>
                <w:lang w:eastAsia="zh-CN"/>
              </w:rPr>
            </w:pPr>
            <w:r w:rsidRPr="00C7244C">
              <w:rPr>
                <w:lang w:eastAsia="zh-CN"/>
              </w:rPr>
              <w:t>7</w:t>
            </w:r>
          </w:p>
        </w:tc>
      </w:tr>
      <w:tr w:rsidR="002B498E" w:rsidRPr="00C7244C" w14:paraId="36907F73"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5BF9DE9"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Io</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3319D38E" w14:textId="77777777" w:rsidR="002B498E" w:rsidRPr="00C7244C" w:rsidRDefault="002B498E" w:rsidP="000256AA">
            <w:pPr>
              <w:pStyle w:val="TAC"/>
              <w:rPr>
                <w:rFonts w:cstheme="minorBidi"/>
                <w:lang w:eastAsia="zh-CN"/>
              </w:rPr>
            </w:pPr>
            <w:r w:rsidRPr="00C7244C">
              <w:rPr>
                <w:lang w:eastAsia="zh-CN"/>
              </w:rPr>
              <w:t>dBm/95.04 MHz</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00D5B53F" w14:textId="38807D79" w:rsidR="002B498E" w:rsidRPr="00C7244C" w:rsidRDefault="002B498E" w:rsidP="000256AA">
            <w:pPr>
              <w:pStyle w:val="TAC"/>
              <w:rPr>
                <w:lang w:eastAsia="zh-CN"/>
              </w:rPr>
            </w:pPr>
            <w:r w:rsidRPr="00C7244C">
              <w:rPr>
                <w:lang w:eastAsia="zh-CN"/>
              </w:rPr>
              <w:t>-58.92</w:t>
            </w:r>
          </w:p>
        </w:tc>
        <w:tc>
          <w:tcPr>
            <w:tcW w:w="2494" w:type="dxa"/>
            <w:gridSpan w:val="2"/>
            <w:tcBorders>
              <w:top w:val="single" w:sz="4" w:space="0" w:color="auto"/>
              <w:left w:val="single" w:sz="4" w:space="0" w:color="auto"/>
              <w:bottom w:val="single" w:sz="4" w:space="0" w:color="auto"/>
              <w:right w:val="single" w:sz="4" w:space="0" w:color="auto"/>
            </w:tcBorders>
            <w:hideMark/>
          </w:tcPr>
          <w:p w14:paraId="2196F061" w14:textId="345A5BA8" w:rsidR="002B498E" w:rsidRPr="00C7244C" w:rsidRDefault="002B498E" w:rsidP="000256AA">
            <w:pPr>
              <w:pStyle w:val="TAC"/>
              <w:rPr>
                <w:lang w:eastAsia="zh-CN"/>
              </w:rPr>
            </w:pPr>
            <w:r w:rsidRPr="00C7244C">
              <w:rPr>
                <w:lang w:eastAsia="zh-CN"/>
              </w:rPr>
              <w:t>-58.92</w:t>
            </w:r>
          </w:p>
        </w:tc>
      </w:tr>
      <w:tr w:rsidR="002B498E" w:rsidRPr="00C7244C" w14:paraId="5E4CC497" w14:textId="77777777" w:rsidTr="000256AA">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60762552" w14:textId="77777777" w:rsidR="002B498E" w:rsidRPr="00C7244C" w:rsidRDefault="002B498E" w:rsidP="000256AA">
            <w:pPr>
              <w:pStyle w:val="TAN"/>
              <w:rPr>
                <w:lang w:eastAsia="zh-CN"/>
              </w:rPr>
            </w:pPr>
            <w:r w:rsidRPr="00C7244C">
              <w:rPr>
                <w:lang w:eastAsia="zh-CN"/>
              </w:rPr>
              <w:t>Note 1:</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330" w14:anchorId="6BCD2CF7">
                <v:shape id="_x0000_i1193" type="#_x0000_t75" style="width:20.4pt;height:17.1pt" o:ole="" fillcolor="window">
                  <v:imagedata r:id="rId8" o:title=""/>
                </v:shape>
                <o:OLEObject Type="Embed" ProgID="Equation.3" ShapeID="_x0000_i1193" DrawAspect="Content" ObjectID="_1781671869" r:id="rId197"/>
              </w:object>
            </w:r>
            <w:r w:rsidRPr="00C7244C">
              <w:rPr>
                <w:lang w:eastAsia="zh-CN"/>
              </w:rPr>
              <w:t xml:space="preserve"> to be fulfilled.</w:t>
            </w:r>
          </w:p>
          <w:p w14:paraId="2F82A856" w14:textId="77777777" w:rsidR="002B498E" w:rsidRPr="00C7244C" w:rsidRDefault="002B498E" w:rsidP="000256AA">
            <w:pPr>
              <w:pStyle w:val="TAN"/>
              <w:rPr>
                <w:lang w:eastAsia="zh-CN"/>
              </w:rPr>
            </w:pPr>
            <w:r w:rsidRPr="00C7244C">
              <w:rPr>
                <w:lang w:eastAsia="zh-CN"/>
              </w:rPr>
              <w:t>Note 2:</w:t>
            </w:r>
            <w:r w:rsidRPr="00C7244C">
              <w:rPr>
                <w:lang w:eastAsia="zh-CN"/>
              </w:rPr>
              <w:tab/>
              <w:t>Es/Iot, SSB_RP, CSI_RP and Io levels have been derived from other parameters for information purposes. They are not settable parameters themselves.</w:t>
            </w:r>
          </w:p>
          <w:p w14:paraId="4280B426" w14:textId="77777777" w:rsidR="002B498E" w:rsidRPr="00C7244C" w:rsidRDefault="002B498E" w:rsidP="000256AA">
            <w:pPr>
              <w:pStyle w:val="TAN"/>
              <w:rPr>
                <w:lang w:eastAsia="zh-CN"/>
              </w:rPr>
            </w:pPr>
            <w:r w:rsidRPr="00C7244C">
              <w:rPr>
                <w:lang w:eastAsia="zh-CN"/>
              </w:rPr>
              <w:t>Note 3:</w:t>
            </w:r>
            <w:r w:rsidRPr="00C7244C">
              <w:rPr>
                <w:lang w:eastAsia="zh-CN"/>
              </w:rPr>
              <w:tab/>
              <w:t>Void</w:t>
            </w:r>
          </w:p>
          <w:p w14:paraId="5E8BE587" w14:textId="77777777" w:rsidR="002B498E" w:rsidRPr="00C7244C" w:rsidRDefault="002B498E" w:rsidP="000256AA">
            <w:pPr>
              <w:pStyle w:val="TAN"/>
              <w:rPr>
                <w:lang w:eastAsia="zh-CN"/>
              </w:rPr>
            </w:pPr>
            <w:r w:rsidRPr="00C7244C">
              <w:rPr>
                <w:lang w:eastAsia="zh-CN"/>
              </w:rPr>
              <w:t>Note 4:</w:t>
            </w:r>
            <w:r w:rsidRPr="00C7244C">
              <w:rPr>
                <w:lang w:eastAsia="zh-CN"/>
              </w:rPr>
              <w:tab/>
              <w:t>Equivalent power received by an antenna with 0dBi gain at the centre of the quiet zone</w:t>
            </w:r>
          </w:p>
          <w:p w14:paraId="37F15013" w14:textId="77777777" w:rsidR="002B498E" w:rsidRPr="00C7244C" w:rsidRDefault="002B498E" w:rsidP="000256AA">
            <w:pPr>
              <w:pStyle w:val="TAN"/>
              <w:rPr>
                <w:lang w:eastAsia="zh-CN"/>
              </w:rPr>
            </w:pPr>
            <w:r w:rsidRPr="00C7244C">
              <w:rPr>
                <w:lang w:eastAsia="zh-CN"/>
              </w:rPr>
              <w:t>Note 5:</w:t>
            </w:r>
            <w:r w:rsidRPr="00C7244C">
              <w:rPr>
                <w:lang w:eastAsia="zh-CN"/>
              </w:rPr>
              <w:tab/>
              <w:t>Void</w:t>
            </w:r>
          </w:p>
          <w:p w14:paraId="3F99AF2F" w14:textId="77777777" w:rsidR="002B498E" w:rsidRPr="00C7244C" w:rsidRDefault="002B498E" w:rsidP="000256AA">
            <w:pPr>
              <w:pStyle w:val="TAN"/>
              <w:rPr>
                <w:lang w:eastAsia="zh-CN"/>
              </w:rPr>
            </w:pPr>
            <w:r w:rsidRPr="00C7244C">
              <w:rPr>
                <w:lang w:eastAsia="zh-CN"/>
              </w:rPr>
              <w:t>Note 6:</w:t>
            </w:r>
            <w:r w:rsidRPr="00C7244C">
              <w:rPr>
                <w:lang w:eastAsia="zh-CN"/>
              </w:rPr>
              <w:tab/>
              <w:t>Void</w:t>
            </w:r>
          </w:p>
          <w:p w14:paraId="05E28674" w14:textId="77777777" w:rsidR="002B498E" w:rsidRPr="00C7244C" w:rsidRDefault="002B498E" w:rsidP="000256AA">
            <w:pPr>
              <w:pStyle w:val="TAN"/>
              <w:rPr>
                <w:lang w:eastAsia="zh-CN"/>
              </w:rPr>
            </w:pPr>
            <w:r w:rsidRPr="00C7244C">
              <w:rPr>
                <w:lang w:eastAsia="zh-CN"/>
              </w:rPr>
              <w:t>Note 7:</w:t>
            </w:r>
            <w:r w:rsidRPr="00C7244C">
              <w:rPr>
                <w:lang w:eastAsia="zh-CN"/>
              </w:rPr>
              <w:tab/>
              <w:t>Information about types of UE beam is given in B.2.1.3 and does not limit UE implementation or test system implementation.</w:t>
            </w:r>
          </w:p>
        </w:tc>
      </w:tr>
    </w:tbl>
    <w:p w14:paraId="2E161365" w14:textId="77777777" w:rsidR="002B498E" w:rsidRPr="00C7244C" w:rsidRDefault="002B498E" w:rsidP="002B498E">
      <w:pPr>
        <w:rPr>
          <w:lang w:eastAsia="zh-CN"/>
        </w:rPr>
      </w:pPr>
    </w:p>
    <w:p w14:paraId="2EFB2A82" w14:textId="272E1631" w:rsidR="002B498E" w:rsidRPr="00C7244C" w:rsidRDefault="002B498E" w:rsidP="002B498E">
      <w:pPr>
        <w:rPr>
          <w:lang w:eastAsia="zh-CN"/>
        </w:rPr>
      </w:pPr>
      <w:r w:rsidRPr="00C7244C">
        <w:rPr>
          <w:lang w:eastAsia="zh-CN"/>
        </w:rPr>
        <w:t>During T2 the UE shall send the first CSI report for SCell in the first available uplink resource after at least one CSI-RS transmission occasion for channel measurement and reporting after slot (</w:t>
      </w:r>
      <m:oMath>
        <m:r>
          <m:rPr>
            <m:sty m:val="p"/>
          </m:rPr>
          <w:rPr>
            <w:rFonts w:ascii="Cambria Math" w:hAnsi="Cambria Math"/>
            <w:lang w:eastAsia="zh-CN"/>
          </w:rPr>
          <m:t>n+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UE is allowed to postpone CSI report to next available UL resource if an available uplink resource is subject to interruption. During T2 the UE shall start sending CSI reports for SCell with non-zero CQI index at latest in a slot </w:t>
      </w:r>
      <m:oMath>
        <m:r>
          <m:rPr>
            <m:sty m:val="p"/>
          </m:rPr>
          <w:rPr>
            <w:rFonts w:ascii="Cambria Math" w:hAnsi="Cambria Math"/>
            <w:lang w:eastAsia="zh-CN"/>
          </w:rPr>
          <m:t>n+</m:t>
        </m:r>
        <m:f>
          <m:fPr>
            <m:ctrlPr>
              <w:rPr>
                <w:rFonts w:ascii="Cambria Math" w:eastAsiaTheme="minorHAnsi" w:hAnsi="Cambria Math"/>
                <w:sz w:val="22"/>
                <w:szCs w:val="22"/>
              </w:rPr>
            </m:ctrlPr>
          </m:fPr>
          <m:num>
            <m:sSub>
              <m:sSubPr>
                <m:ctrlPr>
                  <w:rPr>
                    <w:rFonts w:ascii="Cambria Math" w:eastAsiaTheme="minorHAnsi" w:hAnsi="Cambria Math" w:cs="MS Gothic"/>
                    <w:sz w:val="22"/>
                    <w:szCs w:val="22"/>
                  </w:rPr>
                </m:ctrlPr>
              </m:sSubPr>
              <m:e>
                <m:r>
                  <m:rPr>
                    <m:sty m:val="p"/>
                  </m:rPr>
                  <w:rPr>
                    <w:rFonts w:ascii="Cambria Math" w:hAnsi="Cambria Math"/>
                    <w:lang w:eastAsia="zh-CN"/>
                  </w:rPr>
                  <m:t>T</m:t>
                </m:r>
                <m:ctrlPr>
                  <w:rPr>
                    <w:rFonts w:ascii="Cambria Math" w:eastAsiaTheme="minorHAnsi" w:hAnsi="Cambria Math"/>
                    <w:sz w:val="22"/>
                    <w:szCs w:val="22"/>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Theme="minorHAnsi" w:hAnsi="Cambria Math" w:cs="MS Gothic"/>
                    <w:i/>
                    <w:sz w:val="22"/>
                    <w:szCs w:val="22"/>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Theme="minorHAnsi" w:hAnsi="Cambria Math" w:cs="MS Gothic"/>
                    <w:i/>
                    <w:sz w:val="22"/>
                    <w:szCs w:val="22"/>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T</w:t>
      </w:r>
      <w:r w:rsidRPr="00C7244C">
        <w:rPr>
          <w:vertAlign w:val="subscript"/>
          <w:lang w:eastAsia="zh-CN"/>
        </w:rPr>
        <w:t xml:space="preserve">activation_time </w:t>
      </w:r>
      <w:r w:rsidRPr="00C7244C">
        <w:rPr>
          <w:lang w:eastAsia="zh-CN"/>
        </w:rPr>
        <w:t xml:space="preserve">= </w:t>
      </w:r>
      <w:r w:rsidRPr="00C7244C">
        <w:t>T</w:t>
      </w:r>
      <w:r w:rsidRPr="00C7244C">
        <w:rPr>
          <w:vertAlign w:val="subscript"/>
        </w:rPr>
        <w:t>FirstATRS</w:t>
      </w:r>
      <w:r w:rsidRPr="00C7244C">
        <w:t xml:space="preserve"> + 5ms</w:t>
      </w:r>
      <w:r w:rsidRPr="00C7244C">
        <w:rPr>
          <w:lang w:eastAsia="zh-CN"/>
        </w:rPr>
        <w:t>, as defined</w:t>
      </w:r>
      <w:r w:rsidRPr="00C7244C">
        <w:t xml:space="preserve"> in TS 38.133 [6] clause 8.3.16.</w:t>
      </w:r>
    </w:p>
    <w:p w14:paraId="749A9052" w14:textId="77777777" w:rsidR="002B498E" w:rsidRPr="00C7244C" w:rsidRDefault="002B498E" w:rsidP="002B498E">
      <w:pPr>
        <w:rPr>
          <w:lang w:eastAsia="zh-CN"/>
        </w:rPr>
      </w:pPr>
      <w:r w:rsidRPr="00C7244C">
        <w:rPr>
          <w:lang w:eastAsia="zh-CN"/>
        </w:rPr>
        <w:t>During T2 interruption of PCell / PSCell during SCell activation shall not happen outside the</w:t>
      </w:r>
      <w:r w:rsidRPr="00C7244C">
        <w:t xml:space="preserve"> </w:t>
      </w:r>
      <w:r w:rsidRPr="00C7244C">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eastAsiaTheme="minorHAnsi" w:hAnsi="Cambria Math"/>
                    <w:sz w:val="22"/>
                    <w:szCs w:val="22"/>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lang w:eastAsia="zh-CN"/>
        </w:rPr>
        <w:t xml:space="preserve">, as defined in </w:t>
      </w:r>
      <w:r w:rsidRPr="00C7244C">
        <w:t xml:space="preserve">TS 38.133 [6] </w:t>
      </w:r>
      <w:r w:rsidRPr="00C7244C">
        <w:rPr>
          <w:lang w:eastAsia="zh-CN"/>
        </w:rPr>
        <w:t>clause 8.3.16.</w:t>
      </w:r>
    </w:p>
    <w:p w14:paraId="689F847C" w14:textId="77777777" w:rsidR="002B498E" w:rsidRPr="00C7244C" w:rsidRDefault="002B498E" w:rsidP="002B498E">
      <w:pPr>
        <w:rPr>
          <w:lang w:eastAsia="zh-CN"/>
        </w:rPr>
      </w:pPr>
      <w:r w:rsidRPr="00C7244C">
        <w:rPr>
          <w:lang w:eastAsia="zh-CN"/>
        </w:rPr>
        <w:t xml:space="preserve">The interruption on any activated serving cell shall not be more than the values specified for SA in </w:t>
      </w:r>
      <w:r w:rsidRPr="00C7244C">
        <w:t xml:space="preserve">TS 38.133 [6] </w:t>
      </w:r>
      <w:r w:rsidRPr="00C7244C">
        <w:rPr>
          <w:lang w:eastAsia="zh-CN"/>
        </w:rPr>
        <w:t>clause 8.2.2.2.2.</w:t>
      </w:r>
    </w:p>
    <w:p w14:paraId="4AAA7C10" w14:textId="77777777" w:rsidR="002B498E" w:rsidRPr="00C7244C" w:rsidRDefault="002B498E" w:rsidP="002B498E">
      <w:pPr>
        <w:rPr>
          <w:lang w:eastAsia="zh-CN"/>
        </w:rPr>
      </w:pPr>
      <w:r w:rsidRPr="00C7244C">
        <w:rPr>
          <w:lang w:eastAsia="zh-CN"/>
        </w:rPr>
        <w:t>All of the above test requirements shall be fulfilled in order for the observed SCell activation delay and SCell deactivation delay to be counted as correct. The rate of correct observed SCell activation delay during repeated tests shall be at least 90%.</w:t>
      </w:r>
    </w:p>
    <w:p w14:paraId="096644B0" w14:textId="77777777" w:rsidR="002B498E" w:rsidRPr="00C7244C" w:rsidRDefault="002B498E" w:rsidP="002B498E">
      <w:pPr>
        <w:pStyle w:val="NO"/>
        <w:rPr>
          <w:lang w:eastAsia="zh-CN"/>
        </w:rPr>
      </w:pPr>
      <w:r w:rsidRPr="00C7244C">
        <w:rPr>
          <w:lang w:eastAsia="zh-CN"/>
        </w:rPr>
        <w:t>NOTE:</w:t>
      </w:r>
      <w:r w:rsidRPr="00C7244C">
        <w:rPr>
          <w:lang w:eastAsia="zh-CN"/>
        </w:rPr>
        <w:tab/>
        <w:t xml:space="preserve">During T2 if there are no uplink resources for reporting the valid CSI in a slot </w:t>
      </w:r>
      <m:oMath>
        <m:f>
          <m:fPr>
            <m:ctrlPr>
              <w:rPr>
                <w:rFonts w:ascii="Cambria Math" w:hAnsi="Cambria Math"/>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as defined in </w:t>
      </w:r>
      <w:r w:rsidRPr="00C7244C">
        <w:t xml:space="preserve">TS 38.133 [6] </w:t>
      </w:r>
      <w:r w:rsidRPr="00C7244C">
        <w:rPr>
          <w:lang w:eastAsia="zh-CN"/>
        </w:rPr>
        <w:t>clause 8.3 then the UE shall use the next available uplink resource for reporting the corresponding valid CSI.</w:t>
      </w:r>
    </w:p>
    <w:p w14:paraId="16D1D9E8" w14:textId="28988304" w:rsidR="001D3BF9" w:rsidRPr="00C7244C" w:rsidRDefault="001D3BF9" w:rsidP="001D3BF9">
      <w:pPr>
        <w:pStyle w:val="Heading4"/>
      </w:pPr>
      <w:r w:rsidRPr="00C7244C">
        <w:t>7.5.3.14</w:t>
      </w:r>
      <w:r w:rsidRPr="00C7244C">
        <w:tab/>
        <w:t>NR SA FR2 SCell Activation for known SCell in FR2 inter-band</w:t>
      </w:r>
    </w:p>
    <w:p w14:paraId="0BA156E0" w14:textId="77777777" w:rsidR="001D3BF9" w:rsidRPr="00C7244C" w:rsidRDefault="001D3BF9" w:rsidP="001D3BF9">
      <w:pPr>
        <w:pStyle w:val="EditorsNote"/>
      </w:pPr>
      <w:r w:rsidRPr="00C7244C">
        <w:t>Editor’s note: This test case is incomplete. The following aspects are either missing or TBD</w:t>
      </w:r>
    </w:p>
    <w:p w14:paraId="2D6E8AEC" w14:textId="77777777" w:rsidR="003A6A8F" w:rsidRPr="00900468" w:rsidRDefault="003A6A8F" w:rsidP="003A6A8F">
      <w:pPr>
        <w:pStyle w:val="EditorsNote"/>
      </w:pPr>
      <w:r w:rsidRPr="00900468">
        <w:t>-</w:t>
      </w:r>
      <w:r w:rsidRPr="00900468">
        <w:tab/>
      </w:r>
      <w:r w:rsidRPr="00900468">
        <w:rPr>
          <w:lang w:eastAsia="zh-CN"/>
        </w:rPr>
        <w:t xml:space="preserve">This test case is incomplete for </w:t>
      </w:r>
      <w:r w:rsidRPr="00900468">
        <w:t xml:space="preserve">Test frequency f </w:t>
      </w:r>
      <w:r w:rsidRPr="00900468">
        <w:rPr>
          <w:rFonts w:ascii="Arial" w:hAnsi="Arial" w:cs="Arial"/>
        </w:rPr>
        <w:t>&gt;</w:t>
      </w:r>
      <w:r w:rsidRPr="00900468">
        <w:t xml:space="preserve"> 40.8 GHz</w:t>
      </w:r>
    </w:p>
    <w:p w14:paraId="5DAEE923" w14:textId="6EF194A2" w:rsidR="001D3BF9" w:rsidRPr="00C7244C" w:rsidRDefault="003A6A8F" w:rsidP="00777BE6">
      <w:pPr>
        <w:pStyle w:val="Heading5"/>
      </w:pPr>
      <w:r w:rsidRPr="00900468">
        <w:t>-</w:t>
      </w:r>
      <w:r w:rsidRPr="00900468">
        <w:tab/>
      </w:r>
      <w:r w:rsidRPr="00900468">
        <w:rPr>
          <w:lang w:eastAsia="zh-CN"/>
        </w:rPr>
        <w:t>This test case is incomplete for UE power class other than PC3.</w:t>
      </w:r>
      <w:r w:rsidR="001D3BF9" w:rsidRPr="00C7244C">
        <w:t>7.5.3.14.1</w:t>
      </w:r>
      <w:r w:rsidR="001D3BF9" w:rsidRPr="00C7244C">
        <w:tab/>
        <w:t>Test purpose</w:t>
      </w:r>
    </w:p>
    <w:p w14:paraId="1A32D396" w14:textId="77777777" w:rsidR="001D3BF9" w:rsidRPr="00C7244C" w:rsidRDefault="001D3BF9" w:rsidP="001D3BF9">
      <w:pPr>
        <w:rPr>
          <w:szCs w:val="24"/>
        </w:rPr>
      </w:pPr>
      <w:r w:rsidRPr="00C7244C">
        <w:t>The purpose of this test is to verify that the fast SCell activation and deactivation times are within the requirements stated in TS 38.133 [6] clause 8.3.16, when the PCell and SCell are in FR2 inter-band and the SCell in FR2 is known by the UE at the time of activation.</w:t>
      </w:r>
    </w:p>
    <w:p w14:paraId="2AEBDC3D" w14:textId="77777777" w:rsidR="001D3BF9" w:rsidRPr="00C7244C" w:rsidRDefault="001D3BF9" w:rsidP="00777BE6">
      <w:pPr>
        <w:pStyle w:val="Heading5"/>
      </w:pPr>
      <w:r w:rsidRPr="00C7244C">
        <w:t>7.5.3.14.2</w:t>
      </w:r>
      <w:r w:rsidRPr="00C7244C">
        <w:tab/>
        <w:t>Test applicability</w:t>
      </w:r>
    </w:p>
    <w:p w14:paraId="356CD339" w14:textId="77777777" w:rsidR="001D3BF9" w:rsidRPr="00C7244C" w:rsidRDefault="001D3BF9" w:rsidP="001D3BF9">
      <w:r w:rsidRPr="00C7244C">
        <w:t>This test applies to all types of NR UE from Release 17 onwards and supporting 2</w:t>
      </w:r>
      <w:r w:rsidRPr="00C7244C">
        <w:rPr>
          <w:lang w:eastAsia="zh-CN"/>
        </w:rPr>
        <w:t xml:space="preserve">DL CA, </w:t>
      </w:r>
      <w:r w:rsidRPr="00C7244C">
        <w:rPr>
          <w:rFonts w:hint="eastAsia"/>
          <w:lang w:eastAsia="zh-CN"/>
        </w:rPr>
        <w:t>and</w:t>
      </w:r>
      <w:r w:rsidRPr="00C7244C">
        <w:rPr>
          <w:lang w:eastAsia="zh-CN"/>
        </w:rPr>
        <w:t xml:space="preserve"> supporting </w:t>
      </w:r>
      <w:r w:rsidRPr="00C7244C">
        <w:t xml:space="preserve">Fast SCell </w:t>
      </w:r>
      <w:r w:rsidRPr="00C7244C">
        <w:rPr>
          <w:rFonts w:hint="eastAsia"/>
          <w:lang w:eastAsia="zh-CN"/>
        </w:rPr>
        <w:t>activation</w:t>
      </w:r>
      <w:r w:rsidRPr="00C7244C">
        <w:t>.</w:t>
      </w:r>
    </w:p>
    <w:p w14:paraId="2AEFFAFD" w14:textId="77777777" w:rsidR="001D3BF9" w:rsidRPr="00C7244C" w:rsidRDefault="001D3BF9" w:rsidP="00777BE6">
      <w:pPr>
        <w:pStyle w:val="Heading5"/>
      </w:pPr>
      <w:r w:rsidRPr="00C7244C">
        <w:t>7.5.3.14.3</w:t>
      </w:r>
      <w:r w:rsidRPr="00C7244C">
        <w:tab/>
        <w:t>Minimum conformance requirements</w:t>
      </w:r>
    </w:p>
    <w:p w14:paraId="537C881D" w14:textId="77777777" w:rsidR="001D3BF9" w:rsidRPr="00C7244C" w:rsidRDefault="001D3BF9" w:rsidP="001D3BF9">
      <w:pPr>
        <w:rPr>
          <w:lang w:eastAsia="sv-SE"/>
        </w:rPr>
      </w:pPr>
      <w:r w:rsidRPr="00C7244C">
        <w:rPr>
          <w:lang w:eastAsia="sv-SE"/>
        </w:rPr>
        <w:t>The minimum conformance requirements are specified in clause 4.5.3.0.2.</w:t>
      </w:r>
    </w:p>
    <w:p w14:paraId="6B7E8FF5" w14:textId="77777777" w:rsidR="001D3BF9" w:rsidRPr="00C7244C" w:rsidRDefault="001D3BF9" w:rsidP="001D3BF9">
      <w:pPr>
        <w:rPr>
          <w:lang w:eastAsia="sv-SE"/>
        </w:rPr>
      </w:pPr>
      <w:r w:rsidRPr="00C7244C">
        <w:rPr>
          <w:lang w:eastAsia="sv-SE"/>
        </w:rPr>
        <w:t>The normative reference for this requirement is TS 38.133 [6] clause 8.3.16.</w:t>
      </w:r>
    </w:p>
    <w:p w14:paraId="71659885" w14:textId="77777777" w:rsidR="001D3BF9" w:rsidRPr="00C7244C" w:rsidRDefault="001D3BF9" w:rsidP="00777BE6">
      <w:pPr>
        <w:pStyle w:val="Heading5"/>
      </w:pPr>
      <w:r w:rsidRPr="00C7244C">
        <w:t>7.5.3.14.4</w:t>
      </w:r>
      <w:r w:rsidRPr="00C7244C">
        <w:tab/>
        <w:t>Test description</w:t>
      </w:r>
    </w:p>
    <w:p w14:paraId="61992385" w14:textId="77777777" w:rsidR="001D3BF9" w:rsidRPr="00C7244C" w:rsidRDefault="001D3BF9" w:rsidP="001D3BF9">
      <w:pPr>
        <w:pStyle w:val="H6"/>
      </w:pPr>
      <w:r w:rsidRPr="00C7244C">
        <w:t>7.5.3.14.4.1</w:t>
      </w:r>
      <w:r w:rsidRPr="00C7244C">
        <w:tab/>
        <w:t>Initial conditions</w:t>
      </w:r>
    </w:p>
    <w:p w14:paraId="4AF4933C" w14:textId="77777777" w:rsidR="001D3BF9" w:rsidRPr="00C7244C" w:rsidRDefault="001D3BF9" w:rsidP="001D3BF9">
      <w:r w:rsidRPr="00C7244C">
        <w:t>This test shall be run in one of the configurations defined in Table 7.5.3.14.4.1-1.</w:t>
      </w:r>
    </w:p>
    <w:p w14:paraId="23C1508C" w14:textId="77777777" w:rsidR="001D3BF9" w:rsidRPr="00C7244C" w:rsidRDefault="001D3BF9" w:rsidP="001D3BF9">
      <w:pPr>
        <w:pStyle w:val="TH"/>
      </w:pPr>
      <w:r w:rsidRPr="00C7244C">
        <w:t>Table 7.5.3.14.4.1-1: Supported test configurations for FR2 SCell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D3BF9" w:rsidRPr="00C7244C" w14:paraId="5A7AAD3E"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4A3BC5FA" w14:textId="77777777" w:rsidR="001D3BF9" w:rsidRPr="00C7244C" w:rsidRDefault="001D3BF9" w:rsidP="003F1727">
            <w:pPr>
              <w:pStyle w:val="TAH"/>
            </w:pPr>
            <w:r w:rsidRPr="00C7244C">
              <w:t>Configuration</w:t>
            </w:r>
          </w:p>
        </w:tc>
        <w:tc>
          <w:tcPr>
            <w:tcW w:w="7654" w:type="dxa"/>
            <w:tcBorders>
              <w:top w:val="single" w:sz="4" w:space="0" w:color="auto"/>
              <w:left w:val="single" w:sz="4" w:space="0" w:color="auto"/>
              <w:bottom w:val="single" w:sz="4" w:space="0" w:color="auto"/>
              <w:right w:val="single" w:sz="4" w:space="0" w:color="auto"/>
            </w:tcBorders>
            <w:hideMark/>
          </w:tcPr>
          <w:p w14:paraId="7226EDB8" w14:textId="77777777" w:rsidR="001D3BF9" w:rsidRPr="00C7244C" w:rsidRDefault="001D3BF9" w:rsidP="003F1727">
            <w:pPr>
              <w:pStyle w:val="TAH"/>
            </w:pPr>
            <w:r w:rsidRPr="00C7244C">
              <w:t>Description</w:t>
            </w:r>
          </w:p>
        </w:tc>
      </w:tr>
      <w:tr w:rsidR="001D3BF9" w:rsidRPr="00C7244C" w14:paraId="71EB64F7"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F55180A" w14:textId="77777777" w:rsidR="001D3BF9" w:rsidRPr="00C7244C" w:rsidRDefault="001D3BF9" w:rsidP="003F1727">
            <w:pPr>
              <w:pStyle w:val="TAL"/>
            </w:pPr>
            <w:r w:rsidRPr="00C7244C">
              <w:t>1</w:t>
            </w:r>
          </w:p>
        </w:tc>
        <w:tc>
          <w:tcPr>
            <w:tcW w:w="7654" w:type="dxa"/>
            <w:tcBorders>
              <w:top w:val="single" w:sz="4" w:space="0" w:color="auto"/>
              <w:left w:val="single" w:sz="4" w:space="0" w:color="auto"/>
              <w:bottom w:val="single" w:sz="4" w:space="0" w:color="auto"/>
              <w:right w:val="single" w:sz="4" w:space="0" w:color="auto"/>
            </w:tcBorders>
            <w:hideMark/>
          </w:tcPr>
          <w:p w14:paraId="6E87FC6A" w14:textId="77777777" w:rsidR="001D3BF9" w:rsidRPr="00C7244C" w:rsidRDefault="001D3BF9" w:rsidP="003F1727">
            <w:pPr>
              <w:pStyle w:val="TAL"/>
              <w:rPr>
                <w:lang w:eastAsia="zh-CN"/>
              </w:rPr>
            </w:pPr>
            <w:r w:rsidRPr="00C7244C">
              <w:t xml:space="preserve">NR </w:t>
            </w:r>
            <w:r w:rsidRPr="00C7244C">
              <w:rPr>
                <w:lang w:eastAsia="zh-CN"/>
              </w:rPr>
              <w:t>120</w:t>
            </w:r>
            <w:r w:rsidRPr="00C7244C">
              <w:t xml:space="preserve"> kHz SSB SCS, 1</w:t>
            </w:r>
            <w:r w:rsidRPr="00C7244C">
              <w:rPr>
                <w:lang w:eastAsia="zh-CN"/>
              </w:rPr>
              <w:t>0</w:t>
            </w:r>
            <w:r w:rsidRPr="00C7244C">
              <w:t xml:space="preserve">0MHz bandwidth, </w:t>
            </w:r>
            <w:r w:rsidRPr="00C7244C">
              <w:rPr>
                <w:lang w:eastAsia="zh-CN"/>
              </w:rPr>
              <w:t>T</w:t>
            </w:r>
            <w:r w:rsidRPr="00C7244C">
              <w:t>DD duplex mode</w:t>
            </w:r>
          </w:p>
        </w:tc>
      </w:tr>
    </w:tbl>
    <w:p w14:paraId="6E8D5EAC" w14:textId="77777777" w:rsidR="001D3BF9" w:rsidRPr="00C7244C" w:rsidRDefault="001D3BF9" w:rsidP="001D3BF9"/>
    <w:p w14:paraId="4075F1EF" w14:textId="77777777" w:rsidR="001D3BF9" w:rsidRPr="00C7244C" w:rsidRDefault="001D3BF9" w:rsidP="001D3BF9">
      <w:pPr>
        <w:rPr>
          <w:lang w:eastAsia="sv-SE"/>
        </w:rPr>
      </w:pPr>
      <w:r w:rsidRPr="00C7244C">
        <w:rPr>
          <w:lang w:eastAsia="sv-SE"/>
        </w:rPr>
        <w:t>Configure the test equipment and the DUT according to the parameters in Table 7.5.3.14.4.1-2.</w:t>
      </w:r>
    </w:p>
    <w:p w14:paraId="07CF24A3" w14:textId="77777777" w:rsidR="001D3BF9" w:rsidRPr="00C7244C" w:rsidRDefault="001D3BF9" w:rsidP="001D3BF9">
      <w:pPr>
        <w:pStyle w:val="TH"/>
      </w:pPr>
      <w:r w:rsidRPr="00C7244C">
        <w:t>Table 7.5.3.14.4.1-2: Initial conditions for FR2 SCell activation in FR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D3BF9" w:rsidRPr="00C7244C" w14:paraId="069076C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0BD2748" w14:textId="77777777" w:rsidR="001D3BF9" w:rsidRPr="00C7244C" w:rsidRDefault="001D3BF9"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98B31F" w14:textId="77777777" w:rsidR="001D3BF9" w:rsidRPr="00C7244C" w:rsidRDefault="001D3BF9"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41C8E6A" w14:textId="77777777" w:rsidR="001D3BF9" w:rsidRPr="00C7244C" w:rsidRDefault="001D3BF9" w:rsidP="003F1727">
            <w:pPr>
              <w:pStyle w:val="TAH"/>
            </w:pPr>
            <w:r w:rsidRPr="00C7244C">
              <w:t>Comment</w:t>
            </w:r>
          </w:p>
        </w:tc>
      </w:tr>
      <w:tr w:rsidR="001D3BF9" w:rsidRPr="00C7244C" w14:paraId="758E85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F28F339" w14:textId="77777777" w:rsidR="001D3BF9" w:rsidRPr="00C7244C" w:rsidRDefault="001D3BF9"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07D07D" w14:textId="77777777" w:rsidR="001D3BF9" w:rsidRPr="00C7244C" w:rsidRDefault="001D3BF9"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3D60BC5" w14:textId="77777777" w:rsidR="001D3BF9" w:rsidRPr="00C7244C" w:rsidRDefault="001D3BF9" w:rsidP="003F1727">
            <w:pPr>
              <w:pStyle w:val="TAL"/>
            </w:pPr>
            <w:r w:rsidRPr="00C7244C">
              <w:t>As specified in TS 38.508-1 [14] clause 4.1.</w:t>
            </w:r>
          </w:p>
        </w:tc>
      </w:tr>
      <w:tr w:rsidR="001D3BF9" w:rsidRPr="00C7244C" w14:paraId="321722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B36972" w14:textId="77777777" w:rsidR="001D3BF9" w:rsidRPr="00C7244C" w:rsidRDefault="001D3BF9"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E130BA" w14:textId="77777777" w:rsidR="001D3BF9" w:rsidRPr="00C7244C" w:rsidRDefault="001D3BF9" w:rsidP="003F1727">
            <w:pPr>
              <w:pStyle w:val="TAL"/>
            </w:pPr>
            <w:r w:rsidRPr="00C7244C">
              <w:t>As specified in Annex E, table E.4-1 and TS 38.508-1 [14] clause 4.3.1.</w:t>
            </w:r>
          </w:p>
        </w:tc>
      </w:tr>
      <w:tr w:rsidR="001D3BF9" w:rsidRPr="00C7244C" w14:paraId="39E7FF3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C887F3B" w14:textId="77777777" w:rsidR="001D3BF9" w:rsidRPr="00C7244C" w:rsidRDefault="001D3BF9"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B85DFCF" w14:textId="77777777" w:rsidR="001D3BF9" w:rsidRPr="00C7244C" w:rsidRDefault="001D3BF9" w:rsidP="003F1727">
            <w:pPr>
              <w:pStyle w:val="TAL"/>
            </w:pPr>
            <w:r w:rsidRPr="00C7244C">
              <w:t>As specified by the test configuration selected from Table 7.5.3.14.4.1-1.</w:t>
            </w:r>
          </w:p>
        </w:tc>
      </w:tr>
      <w:tr w:rsidR="001D3BF9" w:rsidRPr="00C7244C" w14:paraId="7B3D216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4359900" w14:textId="77777777" w:rsidR="001D3BF9" w:rsidRPr="00C7244C" w:rsidRDefault="001D3BF9"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73B5031" w14:textId="77777777" w:rsidR="001D3BF9" w:rsidRPr="00C7244C" w:rsidRDefault="001D3BF9"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98054AB" w14:textId="77777777" w:rsidR="001D3BF9" w:rsidRPr="00C7244C" w:rsidRDefault="001D3BF9" w:rsidP="003F1727">
            <w:pPr>
              <w:pStyle w:val="TAL"/>
            </w:pPr>
            <w:r w:rsidRPr="00C7244C">
              <w:t>As specified in Annex C.2.2.</w:t>
            </w:r>
          </w:p>
        </w:tc>
      </w:tr>
      <w:tr w:rsidR="001D3BF9" w:rsidRPr="00C7244C" w14:paraId="090C129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3373ADD" w14:textId="77777777" w:rsidR="001D3BF9" w:rsidRPr="00C7244C" w:rsidRDefault="001D3BF9"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8DA3762" w14:textId="77777777" w:rsidR="001D3BF9" w:rsidRPr="00C7244C" w:rsidRDefault="001D3BF9"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68B7142" w14:textId="44E000B7" w:rsidR="001D3BF9" w:rsidRPr="00C7244C" w:rsidRDefault="003A6A8F" w:rsidP="003F1727">
            <w:pPr>
              <w:pStyle w:val="TAL"/>
            </w:pPr>
            <w:r w:rsidRPr="002A39CF">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84D5D5" w14:textId="77777777" w:rsidR="001D3BF9" w:rsidRPr="00C7244C" w:rsidRDefault="001D3BF9" w:rsidP="003F1727">
            <w:pPr>
              <w:pStyle w:val="TAL"/>
            </w:pPr>
            <w:r w:rsidRPr="00C7244C">
              <w:t>As specified in TS 38.508-1 [14] Annex A.</w:t>
            </w:r>
          </w:p>
        </w:tc>
      </w:tr>
      <w:tr w:rsidR="001D3BF9" w:rsidRPr="00C7244C" w14:paraId="4313FD5C"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1E5E6" w14:textId="77777777" w:rsidR="001D3BF9" w:rsidRPr="00C7244C" w:rsidRDefault="001D3BF9"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84D877E" w14:textId="77777777" w:rsidR="001D3BF9" w:rsidRPr="00C7244C" w:rsidRDefault="001D3BF9"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153A592" w14:textId="60883BAE" w:rsidR="001D3BF9" w:rsidRPr="00C7244C" w:rsidRDefault="003A6A8F" w:rsidP="003F1727">
            <w:pPr>
              <w:pStyle w:val="TAL"/>
            </w:pPr>
            <w:r w:rsidRPr="002A39CF">
              <w:t>A.3.4.</w:t>
            </w:r>
            <w: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39FBD" w14:textId="77777777" w:rsidR="001D3BF9" w:rsidRPr="00C7244C" w:rsidRDefault="001D3BF9" w:rsidP="003F1727">
            <w:pPr>
              <w:spacing w:after="0"/>
              <w:rPr>
                <w:rFonts w:ascii="Arial" w:hAnsi="Arial"/>
                <w:sz w:val="18"/>
              </w:rPr>
            </w:pPr>
          </w:p>
        </w:tc>
      </w:tr>
      <w:tr w:rsidR="001D3BF9" w:rsidRPr="00C7244C" w14:paraId="6338B9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EB9B3E" w14:textId="77777777" w:rsidR="001D3BF9" w:rsidRPr="00C7244C" w:rsidRDefault="001D3BF9"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9AF9E26" w14:textId="77777777" w:rsidR="001D3BF9" w:rsidRPr="00C7244C" w:rsidRDefault="001D3BF9"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152DEC4" w14:textId="77777777" w:rsidR="001D3BF9" w:rsidRPr="00C7244C" w:rsidRDefault="001D3BF9" w:rsidP="003F1727">
            <w:pPr>
              <w:pStyle w:val="TAL"/>
            </w:pPr>
          </w:p>
        </w:tc>
      </w:tr>
    </w:tbl>
    <w:p w14:paraId="1225DBFB" w14:textId="77777777" w:rsidR="001D3BF9" w:rsidRPr="00C7244C" w:rsidRDefault="001D3BF9" w:rsidP="001D3BF9"/>
    <w:p w14:paraId="5174F430" w14:textId="77777777" w:rsidR="001D3BF9" w:rsidRPr="00C7244C" w:rsidRDefault="001D3BF9" w:rsidP="001D3BF9">
      <w:pPr>
        <w:pStyle w:val="B1"/>
      </w:pPr>
      <w:r w:rsidRPr="00C7244C">
        <w:t>1. The general test parameter settings are set up according to Table 7.5.3.14.4.1-3.</w:t>
      </w:r>
    </w:p>
    <w:p w14:paraId="0EC8C4A2" w14:textId="77777777" w:rsidR="001D3BF9" w:rsidRPr="00C7244C" w:rsidRDefault="001D3BF9" w:rsidP="001D3BF9">
      <w:pPr>
        <w:pStyle w:val="B1"/>
      </w:pPr>
      <w:r w:rsidRPr="00C7244C">
        <w:t>2. Message contents are defined in clause 7.5.3.14.4.3.</w:t>
      </w:r>
    </w:p>
    <w:p w14:paraId="472C439B" w14:textId="77777777" w:rsidR="001D3BF9" w:rsidRPr="00C7244C" w:rsidRDefault="001D3BF9" w:rsidP="001D3BF9">
      <w:pPr>
        <w:pStyle w:val="B1"/>
      </w:pPr>
      <w:r w:rsidRPr="00C7244C">
        <w:t xml:space="preserve">3. There are two NR carriers and 2 NR Cells specified in the test. Cell 1 is the PCell and Cell 2 is SCell. Cell 1 and Cell 2 are configured according to Annex C.1.1 and C.1.2. </w:t>
      </w:r>
    </w:p>
    <w:p w14:paraId="082A7976" w14:textId="77777777" w:rsidR="001D3BF9" w:rsidRPr="00C7244C" w:rsidRDefault="001D3BF9" w:rsidP="001D3BF9">
      <w:pPr>
        <w:pStyle w:val="TH"/>
      </w:pPr>
      <w:r w:rsidRPr="00C7244C">
        <w:t>Table 7.5.3.14.4.1-3: General test parameters for FR2 SCell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D3BF9" w:rsidRPr="00C7244C" w14:paraId="1170FA51"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8269C6" w14:textId="77777777" w:rsidR="001D3BF9" w:rsidRPr="00C7244C" w:rsidRDefault="001D3BF9"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0620BCD5" w14:textId="77777777" w:rsidR="001D3BF9" w:rsidRPr="00C7244C" w:rsidRDefault="001D3BF9"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30F8DA12" w14:textId="77777777" w:rsidR="001D3BF9" w:rsidRPr="00C7244C" w:rsidRDefault="001D3BF9"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55D2C233" w14:textId="77777777" w:rsidR="001D3BF9" w:rsidRPr="00C7244C" w:rsidRDefault="001D3BF9" w:rsidP="003F1727">
            <w:pPr>
              <w:pStyle w:val="TAH"/>
            </w:pPr>
            <w:r w:rsidRPr="00C7244C">
              <w:t>Comment</w:t>
            </w:r>
          </w:p>
        </w:tc>
      </w:tr>
      <w:tr w:rsidR="001D3BF9" w:rsidRPr="00C7244C" w14:paraId="019DB79A"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FBC75" w14:textId="77777777" w:rsidR="001D3BF9" w:rsidRPr="00C7244C" w:rsidRDefault="001D3BF9"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62DB5D6"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2A5AAB5" w14:textId="77777777" w:rsidR="001D3BF9" w:rsidRPr="00C7244C" w:rsidRDefault="001D3BF9" w:rsidP="003F1727">
            <w:pPr>
              <w:pStyle w:val="TAC"/>
              <w:rPr>
                <w:lang w:eastAsia="zh-CN"/>
              </w:rPr>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0892C50A" w14:textId="77777777" w:rsidR="001D3BF9" w:rsidRPr="00C7244C" w:rsidRDefault="001D3BF9" w:rsidP="003F1727">
            <w:pPr>
              <w:pStyle w:val="TAC"/>
              <w:jc w:val="left"/>
            </w:pPr>
            <w:r w:rsidRPr="00C7244C">
              <w:rPr>
                <w:lang w:eastAsia="zh-CN"/>
              </w:rPr>
              <w:t xml:space="preserve">Two </w:t>
            </w:r>
            <w:r w:rsidRPr="00C7244C">
              <w:t>NR radio channels are used for this test</w:t>
            </w:r>
            <w:r w:rsidRPr="00C7244C">
              <w:rPr>
                <w:lang w:eastAsia="zh-CN"/>
              </w:rPr>
              <w:t>. RF channel</w:t>
            </w:r>
            <w:r w:rsidRPr="00C7244C">
              <w:t xml:space="preserve"> number</w:t>
            </w:r>
            <w:r w:rsidRPr="00C7244C">
              <w:rPr>
                <w:lang w:eastAsia="zh-CN"/>
              </w:rPr>
              <w:t xml:space="preserve"> 1 is in band 1 and RF channel </w:t>
            </w:r>
            <w:r w:rsidRPr="00C7244C">
              <w:t xml:space="preserve">number </w:t>
            </w:r>
            <w:r w:rsidRPr="00C7244C">
              <w:rPr>
                <w:lang w:eastAsia="zh-CN"/>
              </w:rPr>
              <w:t>2 is in band 2, where bands 1 and 2 are inter-band CA operating bands in FR2 as specified in Table 5.2A.2-1 in TS 38.101-2.</w:t>
            </w:r>
          </w:p>
        </w:tc>
      </w:tr>
      <w:tr w:rsidR="001D3BF9" w:rsidRPr="00C7244C" w14:paraId="03F9F759"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992D72" w14:textId="77777777" w:rsidR="001D3BF9" w:rsidRPr="00C7244C" w:rsidRDefault="001D3BF9" w:rsidP="003F1727">
            <w:pPr>
              <w:pStyle w:val="TAL"/>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1711F1F"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BC3A9C9" w14:textId="77777777" w:rsidR="001D3BF9" w:rsidRPr="00C7244C" w:rsidRDefault="001D3BF9"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4C556B16" w14:textId="77777777" w:rsidR="001D3BF9" w:rsidRPr="00C7244C" w:rsidRDefault="001D3BF9" w:rsidP="003F1727">
            <w:pPr>
              <w:pStyle w:val="TAC"/>
              <w:rPr>
                <w:lang w:eastAsia="zh-CN"/>
              </w:rPr>
            </w:pPr>
            <w:r w:rsidRPr="00C7244C">
              <w:t xml:space="preserve">Primary cell on </w:t>
            </w:r>
            <w:r w:rsidRPr="00C7244C">
              <w:rPr>
                <w:lang w:eastAsia="zh-CN"/>
              </w:rPr>
              <w:t>NR</w:t>
            </w:r>
            <w:r w:rsidRPr="00C7244C">
              <w:t xml:space="preserve"> RF channel number 1.</w:t>
            </w:r>
          </w:p>
        </w:tc>
      </w:tr>
      <w:tr w:rsidR="001D3BF9" w:rsidRPr="00C7244C" w14:paraId="1D3DCF0A"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92C855" w14:textId="77777777" w:rsidR="001D3BF9" w:rsidRPr="00C7244C" w:rsidRDefault="001D3BF9" w:rsidP="003F1727">
            <w:pPr>
              <w:pStyle w:val="TAL"/>
            </w:pPr>
            <w:r w:rsidRPr="00C7244C">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451C24CB"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BC5743" w14:textId="77777777" w:rsidR="001D3BF9" w:rsidRPr="00C7244C" w:rsidRDefault="001D3BF9" w:rsidP="003F1727">
            <w:pPr>
              <w:pStyle w:val="TAC"/>
              <w:rPr>
                <w:lang w:eastAsia="zh-CN"/>
              </w:rPr>
            </w:pPr>
            <w:r w:rsidRPr="00C7244C">
              <w:t xml:space="preserve">Cell </w:t>
            </w:r>
            <w:r w:rsidRPr="00C7244C">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4B6C852C" w14:textId="77777777" w:rsidR="001D3BF9" w:rsidRPr="00C7244C" w:rsidRDefault="001D3BF9" w:rsidP="003F1727">
            <w:pPr>
              <w:pStyle w:val="TAC"/>
              <w:rPr>
                <w:lang w:eastAsia="zh-CN"/>
              </w:rPr>
            </w:pPr>
            <w:r w:rsidRPr="00C7244C">
              <w:t xml:space="preserve">Configured deactivated secondary cell on NR RF channel number </w:t>
            </w:r>
            <w:r w:rsidRPr="00C7244C">
              <w:rPr>
                <w:lang w:eastAsia="zh-CN"/>
              </w:rPr>
              <w:t>2</w:t>
            </w:r>
            <w:r w:rsidRPr="00C7244C">
              <w:t>.</w:t>
            </w:r>
          </w:p>
        </w:tc>
      </w:tr>
      <w:tr w:rsidR="001D3BF9" w:rsidRPr="00C7244C" w14:paraId="6222E018"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3C753E" w14:textId="77777777" w:rsidR="001D3BF9" w:rsidRPr="00C7244C" w:rsidRDefault="001D3BF9"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56AB7B9"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16F2C6" w14:textId="77777777" w:rsidR="001D3BF9" w:rsidRPr="00C7244C" w:rsidRDefault="001D3BF9"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1D6C631C" w14:textId="77777777" w:rsidR="001D3BF9" w:rsidRPr="00C7244C" w:rsidRDefault="001D3BF9" w:rsidP="003F1727">
            <w:pPr>
              <w:pStyle w:val="TAC"/>
            </w:pPr>
          </w:p>
        </w:tc>
      </w:tr>
      <w:tr w:rsidR="001D3BF9" w:rsidRPr="00C7244C" w14:paraId="61269245"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FBD806" w14:textId="77777777" w:rsidR="001D3BF9" w:rsidRPr="00C7244C" w:rsidRDefault="001D3BF9"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E9B602E"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C5A43F" w14:textId="77777777" w:rsidR="001D3BF9" w:rsidRPr="00C7244C" w:rsidRDefault="001D3BF9"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6E3ACF10" w14:textId="77777777" w:rsidR="001D3BF9" w:rsidRPr="00C7244C" w:rsidRDefault="001D3BF9" w:rsidP="003F1727">
            <w:pPr>
              <w:pStyle w:val="TAC"/>
            </w:pPr>
            <w:r w:rsidRPr="00C7244C">
              <w:t>Continuous monitoring of primary cell</w:t>
            </w:r>
          </w:p>
        </w:tc>
      </w:tr>
      <w:tr w:rsidR="001D3BF9" w:rsidRPr="00C7244C" w14:paraId="3DDBDFA6"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C64BD7" w14:textId="77777777" w:rsidR="001D3BF9" w:rsidRPr="00C7244C" w:rsidRDefault="001D3BF9" w:rsidP="003F1727">
            <w:pPr>
              <w:pStyle w:val="TAL"/>
              <w:rPr>
                <w:rFonts w:cs="Arial"/>
              </w:rPr>
            </w:pPr>
            <w:r w:rsidRPr="00C7244C">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15584ABA"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7379051" w14:textId="77777777" w:rsidR="001D3BF9" w:rsidRPr="00C7244C" w:rsidRDefault="001D3BF9"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29A86FF5" w14:textId="77777777" w:rsidR="001D3BF9" w:rsidRPr="00C7244C" w:rsidRDefault="001D3BF9" w:rsidP="003F1727">
            <w:pPr>
              <w:pStyle w:val="TAC"/>
            </w:pPr>
            <w:r w:rsidRPr="00C7244C">
              <w:t>CQI reporting for SCell every second subframe</w:t>
            </w:r>
          </w:p>
        </w:tc>
      </w:tr>
      <w:tr w:rsidR="001D3BF9" w:rsidRPr="00C7244C" w14:paraId="7BB1E136"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1FAE62" w14:textId="77777777" w:rsidR="001D3BF9" w:rsidRPr="00C7244C" w:rsidRDefault="001D3BF9"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71BF97" w14:textId="77777777" w:rsidR="001D3BF9" w:rsidRPr="00C7244C" w:rsidRDefault="001D3BF9"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CFE378" w14:textId="77777777" w:rsidR="001D3BF9" w:rsidRPr="00C7244C" w:rsidRDefault="001D3BF9"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4D561D61" w14:textId="77777777" w:rsidR="001D3BF9" w:rsidRPr="00C7244C" w:rsidRDefault="001D3BF9" w:rsidP="003F1727">
            <w:pPr>
              <w:pStyle w:val="TAC"/>
            </w:pPr>
            <w:r w:rsidRPr="00C7244C">
              <w:t>Individual offset for cells on primary component carrier.</w:t>
            </w:r>
          </w:p>
        </w:tc>
      </w:tr>
      <w:tr w:rsidR="001D3BF9" w:rsidRPr="00C7244C" w14:paraId="03B1082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19BFB0" w14:textId="77777777" w:rsidR="001D3BF9" w:rsidRPr="00C7244C" w:rsidRDefault="001D3BF9" w:rsidP="003F1727">
            <w:pPr>
              <w:pStyle w:val="TAL"/>
              <w:rPr>
                <w:rFonts w:cs="Arial"/>
              </w:rPr>
            </w:pPr>
            <w:r w:rsidRPr="00C7244C">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0DBB281" w14:textId="77777777" w:rsidR="001D3BF9" w:rsidRPr="00C7244C" w:rsidRDefault="001D3BF9"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75BEA88" w14:textId="77777777" w:rsidR="001D3BF9" w:rsidRPr="00C7244C" w:rsidRDefault="001D3BF9"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4C416448" w14:textId="77777777" w:rsidR="001D3BF9" w:rsidRPr="00C7244C" w:rsidRDefault="001D3BF9" w:rsidP="003F1727">
            <w:pPr>
              <w:pStyle w:val="TAC"/>
            </w:pPr>
          </w:p>
        </w:tc>
      </w:tr>
      <w:tr w:rsidR="001D3BF9" w:rsidRPr="00C7244C" w14:paraId="22EB43D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93A760" w14:textId="77777777" w:rsidR="001D3BF9" w:rsidRPr="00C7244C" w:rsidRDefault="001D3BF9" w:rsidP="003F1727">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088DF78" w14:textId="77777777" w:rsidR="001D3BF9" w:rsidRPr="00C7244C" w:rsidRDefault="001D3BF9"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F1F761" w14:textId="77777777" w:rsidR="001D3BF9" w:rsidRPr="00C7244C" w:rsidRDefault="001D3BF9" w:rsidP="003F1727">
            <w:pPr>
              <w:pStyle w:val="TAC"/>
              <w:rPr>
                <w:lang w:eastAsia="zh-CN"/>
              </w:rPr>
            </w:pPr>
            <w:r w:rsidRPr="00C7244C">
              <w:rPr>
                <w:rFonts w:cs="Arial"/>
                <w:lang w:eastAsia="zh-CN"/>
              </w:rPr>
              <w:t>≤</w:t>
            </w:r>
            <w:r w:rsidRPr="00C7244C">
              <w:rPr>
                <w:lang w:eastAsia="zh-CN"/>
              </w:rPr>
              <w:t>8</w:t>
            </w:r>
          </w:p>
        </w:tc>
        <w:tc>
          <w:tcPr>
            <w:tcW w:w="3652" w:type="dxa"/>
            <w:tcBorders>
              <w:top w:val="single" w:sz="4" w:space="0" w:color="auto"/>
              <w:left w:val="single" w:sz="4" w:space="0" w:color="auto"/>
              <w:bottom w:val="single" w:sz="4" w:space="0" w:color="auto"/>
              <w:right w:val="single" w:sz="4" w:space="0" w:color="auto"/>
            </w:tcBorders>
            <w:hideMark/>
          </w:tcPr>
          <w:p w14:paraId="56AC1695" w14:textId="77777777" w:rsidR="001D3BF9" w:rsidRPr="00C7244C" w:rsidRDefault="001D3BF9" w:rsidP="003F1727">
            <w:pPr>
              <w:pStyle w:val="TAC"/>
              <w:rPr>
                <w:lang w:eastAsia="zh-CN"/>
              </w:rPr>
            </w:pPr>
            <w:r w:rsidRPr="00C7244C">
              <w:rPr>
                <w:lang w:eastAsia="zh-CN"/>
              </w:rPr>
              <w:t>A random value from 0</w:t>
            </w:r>
            <w:r w:rsidRPr="00C7244C">
              <w:rPr>
                <w:bCs/>
              </w:rPr>
              <w:sym w:font="Symbol" w:char="F06D"/>
            </w:r>
            <w:r w:rsidRPr="00C7244C">
              <w:rPr>
                <w:bCs/>
              </w:rPr>
              <w:t>s</w:t>
            </w:r>
            <w:r w:rsidRPr="00C7244C">
              <w:rPr>
                <w:lang w:eastAsia="zh-CN"/>
              </w:rPr>
              <w:t xml:space="preserve"> to 8</w:t>
            </w:r>
            <w:r w:rsidRPr="00C7244C">
              <w:rPr>
                <w:bCs/>
              </w:rPr>
              <w:sym w:font="Symbol" w:char="F06D"/>
            </w:r>
            <w:r w:rsidRPr="00C7244C">
              <w:rPr>
                <w:bCs/>
              </w:rPr>
              <w:t>s</w:t>
            </w:r>
          </w:p>
        </w:tc>
      </w:tr>
      <w:tr w:rsidR="003A6A8F" w:rsidRPr="003546C0" w14:paraId="3501F48D"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tcPr>
          <w:p w14:paraId="2A49ECEF" w14:textId="77777777" w:rsidR="003A6A8F" w:rsidRPr="003546C0" w:rsidRDefault="003A6A8F" w:rsidP="00C3167E">
            <w:pPr>
              <w:pStyle w:val="TAL"/>
              <w:rPr>
                <w:rFonts w:cs="Arial"/>
                <w:lang w:eastAsia="zh-CN"/>
              </w:rPr>
            </w:pPr>
            <w:r w:rsidRPr="00B14E2B">
              <w:rPr>
                <w:rFonts w:cs="Arial"/>
                <w:lang w:eastAsia="zh-CN"/>
              </w:rPr>
              <w:t>A3-offset</w:t>
            </w:r>
          </w:p>
        </w:tc>
        <w:tc>
          <w:tcPr>
            <w:tcW w:w="709" w:type="dxa"/>
            <w:tcBorders>
              <w:top w:val="single" w:sz="4" w:space="0" w:color="auto"/>
              <w:left w:val="single" w:sz="4" w:space="0" w:color="auto"/>
              <w:bottom w:val="single" w:sz="4" w:space="0" w:color="auto"/>
              <w:right w:val="single" w:sz="4" w:space="0" w:color="auto"/>
            </w:tcBorders>
            <w:vAlign w:val="center"/>
          </w:tcPr>
          <w:p w14:paraId="711351D5" w14:textId="77777777" w:rsidR="003A6A8F" w:rsidRPr="003546C0" w:rsidRDefault="003A6A8F" w:rsidP="00C3167E">
            <w:pPr>
              <w:pStyle w:val="TAC"/>
              <w:rPr>
                <w:bCs/>
              </w:rPr>
            </w:pPr>
            <w:r w:rsidRPr="00B14E2B">
              <w:rPr>
                <w:bCs/>
              </w:rPr>
              <w:t>dB</w:t>
            </w:r>
          </w:p>
        </w:tc>
        <w:tc>
          <w:tcPr>
            <w:tcW w:w="2977" w:type="dxa"/>
            <w:tcBorders>
              <w:top w:val="single" w:sz="4" w:space="0" w:color="auto"/>
              <w:left w:val="single" w:sz="4" w:space="0" w:color="auto"/>
              <w:bottom w:val="single" w:sz="4" w:space="0" w:color="auto"/>
              <w:right w:val="single" w:sz="4" w:space="0" w:color="auto"/>
            </w:tcBorders>
            <w:vAlign w:val="center"/>
          </w:tcPr>
          <w:p w14:paraId="0D373D63" w14:textId="77777777" w:rsidR="003A6A8F" w:rsidRPr="003546C0" w:rsidRDefault="003A6A8F" w:rsidP="00C3167E">
            <w:pPr>
              <w:pStyle w:val="TAC"/>
              <w:rPr>
                <w:rFonts w:cs="Arial"/>
                <w:lang w:eastAsia="zh-CN"/>
              </w:rPr>
            </w:pPr>
            <w:r w:rsidRPr="00B14E2B">
              <w:rPr>
                <w:rFonts w:cs="Arial"/>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1B3AACC0" w14:textId="77777777" w:rsidR="003A6A8F" w:rsidRPr="003546C0" w:rsidRDefault="003A6A8F" w:rsidP="00C3167E">
            <w:pPr>
              <w:pStyle w:val="TAC"/>
              <w:rPr>
                <w:lang w:eastAsia="zh-CN"/>
              </w:rPr>
            </w:pPr>
            <w:r w:rsidRPr="00B14E2B">
              <w:rPr>
                <w:rFonts w:cs="Arial"/>
                <w:lang w:eastAsia="zh-CN"/>
              </w:rPr>
              <w:t>A3-offset</w:t>
            </w:r>
          </w:p>
        </w:tc>
      </w:tr>
      <w:tr w:rsidR="001D3BF9" w:rsidRPr="00C7244C" w14:paraId="775E089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979183" w14:textId="77777777" w:rsidR="001D3BF9" w:rsidRPr="00C7244C" w:rsidRDefault="001D3BF9"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61DB6" w14:textId="77777777" w:rsidR="001D3BF9" w:rsidRPr="00C7244C" w:rsidRDefault="001D3BF9"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89EC821" w14:textId="77777777" w:rsidR="001D3BF9" w:rsidRPr="00C7244C" w:rsidRDefault="001D3BF9"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3E705AF4" w14:textId="77777777" w:rsidR="001D3BF9" w:rsidRPr="00C7244C" w:rsidRDefault="001D3BF9" w:rsidP="003F1727">
            <w:pPr>
              <w:pStyle w:val="TAC"/>
            </w:pPr>
            <w:r w:rsidRPr="00C7244C">
              <w:t>During this time the PCell shall be known and the SCell configured and detected.</w:t>
            </w:r>
          </w:p>
        </w:tc>
      </w:tr>
      <w:tr w:rsidR="001D3BF9" w:rsidRPr="00C7244C" w14:paraId="12B81EC4"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7DAEA0" w14:textId="77777777" w:rsidR="001D3BF9" w:rsidRPr="00C7244C" w:rsidRDefault="001D3BF9"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A11B80" w14:textId="77777777" w:rsidR="001D3BF9" w:rsidRPr="00C7244C" w:rsidRDefault="001D3BF9"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A8BC38" w14:textId="77777777" w:rsidR="001D3BF9" w:rsidRPr="00C7244C" w:rsidRDefault="001D3BF9"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58496518" w14:textId="77777777" w:rsidR="001D3BF9" w:rsidRPr="00C7244C" w:rsidRDefault="001D3BF9" w:rsidP="003F1727">
            <w:pPr>
              <w:pStyle w:val="TAC"/>
            </w:pPr>
            <w:r w:rsidRPr="00C7244C">
              <w:t>During this time the UE shall activate the SCell.</w:t>
            </w:r>
          </w:p>
        </w:tc>
      </w:tr>
      <w:tr w:rsidR="001D3BF9" w:rsidRPr="00C7244C" w14:paraId="4C932A61"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0FEE6" w14:textId="77777777" w:rsidR="001D3BF9" w:rsidRPr="00C7244C" w:rsidRDefault="001D3BF9" w:rsidP="003F1727">
            <w:pPr>
              <w:pStyle w:val="TAL"/>
            </w:pPr>
            <w:r w:rsidRPr="00C7244C">
              <w:rPr>
                <w:rFonts w:cs="v4.2.0"/>
              </w:rPr>
              <w:t>T</w:t>
            </w:r>
            <w:r w:rsidRPr="00C7244C">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BF9226" w14:textId="77777777" w:rsidR="001D3BF9" w:rsidRPr="00C7244C" w:rsidRDefault="001D3BF9" w:rsidP="003F1727">
            <w:pPr>
              <w:pStyle w:val="TAC"/>
            </w:pPr>
            <w:r w:rsidRPr="00C7244C">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56986B" w14:textId="77777777" w:rsidR="001D3BF9" w:rsidRPr="00C7244C" w:rsidRDefault="001D3BF9" w:rsidP="003F1727">
            <w:pPr>
              <w:pStyle w:val="TAC"/>
            </w:pPr>
            <w:r w:rsidRPr="00C7244C">
              <w:rPr>
                <w:rFonts w:cs="v4.2.0"/>
              </w:rPr>
              <w:t>k</w:t>
            </w:r>
            <w:r w:rsidRPr="00C7244C">
              <w:rPr>
                <w:rFonts w:cs="v4.2.0"/>
                <w:vertAlign w:val="subscript"/>
              </w:rPr>
              <w:t>1</w:t>
            </w:r>
            <m:oMath>
              <m:r>
                <m:rPr>
                  <m:sty m:val="p"/>
                </m:rPr>
                <w:rPr>
                  <w:rFonts w:ascii="Cambria Math" w:hAnsi="Cambria Math" w:cs="v4.2.0"/>
                  <w:vertAlign w:val="subscript"/>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hideMark/>
          </w:tcPr>
          <w:p w14:paraId="782207D3" w14:textId="77777777" w:rsidR="001D3BF9" w:rsidRPr="00C7244C" w:rsidRDefault="001D3BF9" w:rsidP="003F1727">
            <w:pPr>
              <w:pStyle w:val="TAC"/>
            </w:pPr>
            <w:r w:rsidRPr="00C7244C">
              <w:t>k</w:t>
            </w:r>
            <w:r w:rsidRPr="00C7244C">
              <w:rPr>
                <w:vertAlign w:val="subscript"/>
              </w:rPr>
              <w:t>1</w:t>
            </w:r>
            <w:r w:rsidRPr="00C7244C">
              <w:t xml:space="preserve"> is a number of slots and is indicated by the PDSCH-to-HARQ-timing-indicator field in the DCI format, if present, or provided by </w:t>
            </w:r>
            <w:r w:rsidRPr="00C7244C">
              <w:rPr>
                <w:i/>
              </w:rPr>
              <w:t>dl-DataToUL-ACK</w:t>
            </w:r>
            <w:r w:rsidRPr="00C7244C">
              <w:rPr>
                <w:lang w:eastAsia="zh-CN"/>
              </w:rPr>
              <w:t>, the value of k should be the minimum value defined in TS 38.213 [3] depends on UE’s capability</w:t>
            </w:r>
          </w:p>
        </w:tc>
      </w:tr>
      <w:tr w:rsidR="001D3BF9" w:rsidRPr="00C7244C" w14:paraId="6A3E0BD5"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CDA77A" w14:textId="77777777" w:rsidR="001D3BF9" w:rsidRPr="00C7244C" w:rsidRDefault="001D3BF9"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9EBDCD" w14:textId="77777777" w:rsidR="001D3BF9" w:rsidRPr="00C7244C" w:rsidRDefault="001D3BF9" w:rsidP="003F1727">
            <w:pPr>
              <w:pStyle w:val="TAC"/>
            </w:pPr>
            <w:r w:rsidRPr="00C7244C">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E42A15" w14:textId="77777777" w:rsidR="001D3BF9" w:rsidRPr="00C7244C" w:rsidRDefault="001D3BF9"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hideMark/>
          </w:tcPr>
          <w:p w14:paraId="402F1B7B" w14:textId="77777777" w:rsidR="001D3BF9" w:rsidRPr="00C7244C" w:rsidRDefault="001D3BF9" w:rsidP="003F1727">
            <w:pPr>
              <w:pStyle w:val="TAC"/>
            </w:pPr>
            <w:r w:rsidRPr="00C7244C">
              <w:t>the delay uncertainty in acquiring the first available CSI reporting resources as specified in TS 38.331 [2]</w:t>
            </w:r>
          </w:p>
        </w:tc>
      </w:tr>
    </w:tbl>
    <w:p w14:paraId="6958D586" w14:textId="77777777" w:rsidR="001D3BF9" w:rsidRPr="00C7244C" w:rsidRDefault="001D3BF9" w:rsidP="001D3BF9"/>
    <w:p w14:paraId="10046C25" w14:textId="77777777" w:rsidR="001D3BF9" w:rsidRPr="00C7244C" w:rsidRDefault="001D3BF9" w:rsidP="001D3BF9">
      <w:pPr>
        <w:pStyle w:val="H6"/>
      </w:pPr>
      <w:r w:rsidRPr="00C7244C">
        <w:t>7.5.3.14.4.2</w:t>
      </w:r>
      <w:r w:rsidRPr="00C7244C">
        <w:tab/>
        <w:t>Test procedure</w:t>
      </w:r>
    </w:p>
    <w:p w14:paraId="14B58197" w14:textId="77777777" w:rsidR="001D3BF9" w:rsidRPr="00C7244C" w:rsidRDefault="001D3BF9" w:rsidP="001D3BF9">
      <w:pPr>
        <w:rPr>
          <w:lang w:eastAsia="zh-CN"/>
        </w:rPr>
      </w:pPr>
      <w:r w:rsidRPr="00C7244C">
        <w:t>At the beginning of T1 the UE receives an RRC message by which the SCell (Cell 2) becomes configured on NR. The UE now starts monitoring the SCell</w:t>
      </w:r>
      <w:r w:rsidRPr="00C7244C">
        <w:rPr>
          <w:lang w:eastAsia="zh-CN"/>
        </w:rPr>
        <w:t>. The test equipment sends a MAC message for activation of the SCell triggering the aperiodic CSI-RS for fast SCell activation.</w:t>
      </w:r>
    </w:p>
    <w:p w14:paraId="12392F89" w14:textId="77777777" w:rsidR="001D3BF9" w:rsidRPr="00C7244C" w:rsidRDefault="001D3BF9" w:rsidP="001D3BF9">
      <w:pPr>
        <w:rPr>
          <w:lang w:eastAsia="zh-CN"/>
        </w:rPr>
      </w:pPr>
      <w:r w:rsidRPr="00C7244C">
        <w:rPr>
          <w:lang w:eastAsia="zh-CN"/>
        </w:rPr>
        <w:t xml:space="preserve">The point in time at which the MAC message is received at the UE antenna connector, in a slot # denoted m (where m mode 20=1), defines the start of time period T2. The UE shall be able to report valid CSI in PCell for the activated SCell at latest i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rPr>
          <w:lang w:eastAsia="zh-CN"/>
        </w:rPr>
        <w:t xml:space="preserve">, as defined in clause 8.3.16. The UE shall start reporting CSI in PSCell after at least one CSI-RS transmission occasion for channel measurement and reporting after slot (m+k) and shall report CQI index 0 (out-of-range) until the SCell activation has been completed. Any P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lang w:eastAsia="zh-CN"/>
        </w:rPr>
        <w:t xml:space="preserve">, as defined in clause 8.3,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iCs/>
          <w:lang w:eastAsia="zh-CN"/>
        </w:rPr>
        <w:t xml:space="preserve"> is the interruption length given in clause 8.2</w:t>
      </w:r>
    </w:p>
    <w:p w14:paraId="36E15EA8" w14:textId="77777777" w:rsidR="001D3BF9" w:rsidRPr="00C7244C" w:rsidRDefault="001D3BF9" w:rsidP="001D3BF9">
      <w:pPr>
        <w:rPr>
          <w:lang w:eastAsia="zh-CN"/>
        </w:rPr>
      </w:pPr>
      <w:r w:rsidRPr="00C7244C">
        <w:rPr>
          <w:lang w:eastAsia="zh-CN"/>
        </w:rPr>
        <w:t>The test equipment verifies that potential interruption is carried out in the correct time span by monitoring ACK/NACK sent in PCell during activation of SCell, respectively.</w:t>
      </w:r>
    </w:p>
    <w:p w14:paraId="7EF91C3C" w14:textId="77777777" w:rsidR="001D3BF9" w:rsidRPr="00C7244C" w:rsidRDefault="001D3BF9" w:rsidP="001D3BF9">
      <w:pPr>
        <w:rPr>
          <w:lang w:eastAsia="zh-CN"/>
        </w:rPr>
      </w:pPr>
      <w:r w:rsidRPr="00C7244C">
        <w:rPr>
          <w:lang w:eastAsia="zh-CN"/>
        </w:rPr>
        <w:t xml:space="preserve">The test equipment verifies the activation time by counting the slots from the time when the SCell activation command is sent until a CSI report with other than CQI index 0 is received. </w:t>
      </w:r>
    </w:p>
    <w:p w14:paraId="35BD1565" w14:textId="77777777" w:rsidR="001D3BF9" w:rsidRPr="00C7244C" w:rsidRDefault="001D3BF9" w:rsidP="001D3BF9">
      <w:pPr>
        <w:pStyle w:val="B1"/>
        <w:rPr>
          <w:lang w:eastAsia="zh-TW"/>
        </w:rPr>
      </w:pPr>
      <w:r w:rsidRPr="00C7244C">
        <w:t>1.</w:t>
      </w:r>
      <w:r w:rsidRPr="00C7244C">
        <w:rPr>
          <w:lang w:eastAsia="zh-TW"/>
        </w:rPr>
        <w:tab/>
      </w:r>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31EA973D" w14:textId="77777777" w:rsidR="001D3BF9" w:rsidRPr="00C7244C" w:rsidRDefault="001D3BF9" w:rsidP="001D3BF9">
      <w:pPr>
        <w:pStyle w:val="B1"/>
        <w:rPr>
          <w:lang w:eastAsia="zh-TW"/>
        </w:rPr>
      </w:pPr>
      <w:r w:rsidRPr="00C7244C">
        <w:rPr>
          <w:lang w:eastAsia="zh-TW"/>
        </w:rPr>
        <w:t>2.</w:t>
      </w:r>
      <w:r w:rsidRPr="00C7244C">
        <w:rPr>
          <w:lang w:eastAsia="zh-TW"/>
        </w:rPr>
        <w:tab/>
        <w:t xml:space="preserve">Set the parameters according to T1 in Tables </w:t>
      </w:r>
      <w:r w:rsidRPr="00C7244C">
        <w:t>7.5.3.14.5-1</w:t>
      </w:r>
      <w:r w:rsidRPr="00C7244C">
        <w:rPr>
          <w:lang w:eastAsia="zh-TW"/>
        </w:rPr>
        <w:t xml:space="preserve"> and </w:t>
      </w:r>
      <w:r w:rsidRPr="00C7244C">
        <w:t>7.5.3.14.5-2</w:t>
      </w:r>
      <w:r w:rsidRPr="00C7244C">
        <w:rPr>
          <w:lang w:eastAsia="zh-TW"/>
        </w:rPr>
        <w:t>. Propagation conditions are set according to Annex C clauses C.2.2.</w:t>
      </w:r>
    </w:p>
    <w:p w14:paraId="0FB8C6F2" w14:textId="77777777" w:rsidR="001D3BF9" w:rsidRPr="00C7244C" w:rsidRDefault="001D3BF9" w:rsidP="001D3BF9">
      <w:pPr>
        <w:pStyle w:val="B1"/>
      </w:pPr>
      <w:r w:rsidRPr="00C7244C">
        <w:rPr>
          <w:lang w:eastAsia="zh-TW"/>
        </w:rPr>
        <w:t>3.</w:t>
      </w:r>
      <w:r w:rsidRPr="00C7244C">
        <w:rPr>
          <w:lang w:eastAsia="zh-TW"/>
        </w:rPr>
        <w:tab/>
        <w:t>T1 starts. Immediately after, t</w:t>
      </w:r>
      <w:r w:rsidRPr="00C7244C">
        <w:t>he SS shall configure SCell (Cell 2) on the SCC as per TS 38.508-1 [14] clause 7.5.1 and provide measurement configurations.</w:t>
      </w:r>
    </w:p>
    <w:p w14:paraId="3EB4E5D7" w14:textId="77777777" w:rsidR="001D3BF9" w:rsidRPr="00C7244C" w:rsidRDefault="001D3BF9" w:rsidP="001D3BF9">
      <w:pPr>
        <w:pStyle w:val="B1"/>
        <w:rPr>
          <w:lang w:eastAsia="zh-TW"/>
        </w:rPr>
      </w:pPr>
      <w:r w:rsidRPr="00C7244C">
        <w:t>3a.</w:t>
      </w:r>
      <w:r w:rsidRPr="00C7244C">
        <w:tab/>
        <w:t xml:space="preserve">The UE sends a </w:t>
      </w:r>
      <w:r w:rsidRPr="00C7244C">
        <w:rPr>
          <w:i/>
        </w:rPr>
        <w:t xml:space="preserve">MeasurementReport </w:t>
      </w:r>
      <w:r w:rsidRPr="00C7244C">
        <w:t>message.</w:t>
      </w:r>
    </w:p>
    <w:p w14:paraId="3CE23E39" w14:textId="77777777" w:rsidR="001D3BF9" w:rsidRPr="00C7244C" w:rsidRDefault="001D3BF9" w:rsidP="001D3BF9">
      <w:pPr>
        <w:pStyle w:val="B1"/>
        <w:rPr>
          <w:lang w:eastAsia="zh-TW"/>
        </w:rPr>
      </w:pPr>
      <w:r w:rsidRPr="00C7244C">
        <w:rPr>
          <w:lang w:eastAsia="zh-TW"/>
        </w:rPr>
        <w:t>4.</w:t>
      </w:r>
      <w:r w:rsidRPr="00C7244C">
        <w:rPr>
          <w:lang w:eastAsia="zh-TW"/>
        </w:rPr>
        <w:tab/>
      </w:r>
      <w:r w:rsidRPr="00C7244C">
        <w:t>The SS shall configure transmission of PDSCH with a maximum number of 1 HARQ transmission</w:t>
      </w:r>
      <w:r w:rsidRPr="00C7244C">
        <w:rPr>
          <w:lang w:eastAsia="zh-TW"/>
        </w:rPr>
        <w:t>.</w:t>
      </w:r>
    </w:p>
    <w:p w14:paraId="4E79F7BC" w14:textId="77777777" w:rsidR="001D3BF9" w:rsidRPr="00C7244C" w:rsidRDefault="001D3BF9" w:rsidP="001D3BF9">
      <w:pPr>
        <w:pStyle w:val="B1"/>
      </w:pPr>
      <w:r w:rsidRPr="00C7244C">
        <w:t>5.</w:t>
      </w:r>
      <w:r w:rsidRPr="00C7244C">
        <w:tab/>
        <w:t xml:space="preserve">The SS activates SCC by sending the activation MAC-CE (Refer TS 38.321 [12], clauses 5.9, 6.1.3.55) in a slot # denoted </w:t>
      </w:r>
      <w:r w:rsidRPr="00C7244C">
        <w:rPr>
          <w:rFonts w:hint="eastAsia"/>
          <w:lang w:eastAsia="zh-CN"/>
        </w:rPr>
        <w:t>m</w:t>
      </w:r>
      <w:r w:rsidRPr="00C7244C">
        <w:t xml:space="preserve"> and T2 starts in slot</w:t>
      </w:r>
      <w:r w:rsidRPr="00C7244C">
        <w:rPr>
          <w:lang w:eastAsia="zh-TW"/>
        </w:rPr>
        <w:t xml:space="preserve"> </w:t>
      </w:r>
      <w:r w:rsidRPr="00C7244C">
        <w:t>m. If the SS receives ACK for MAC-CE sent by the UE, the test proceeds to step 6, otherwise go to step 8.</w:t>
      </w:r>
    </w:p>
    <w:p w14:paraId="3821B7C5" w14:textId="77777777" w:rsidR="001D3BF9" w:rsidRPr="00C7244C" w:rsidRDefault="001D3BF9" w:rsidP="001D3BF9">
      <w:pPr>
        <w:pStyle w:val="B1"/>
      </w:pPr>
      <w:r w:rsidRPr="00C7244C">
        <w:t>6.</w:t>
      </w:r>
      <w:r w:rsidRPr="00C7244C">
        <w:tab/>
        <w:t>After at least one CSI-RS transmission occasion for channel measurement, the UE shall start sending CSI reports for SCell and the SS shall monitor CSI reports for SCell sent from the UE and ACK/NACK sent in PCell according to the following criteria:</w:t>
      </w:r>
    </w:p>
    <w:p w14:paraId="0093DD8E" w14:textId="77777777" w:rsidR="001D3BF9" w:rsidRPr="00C7244C" w:rsidRDefault="001D3BF9" w:rsidP="001D3BF9">
      <w:pPr>
        <w:pStyle w:val="B3"/>
      </w:pPr>
      <w:r w:rsidRPr="00C7244C">
        <w:t>-</w:t>
      </w:r>
      <w:r w:rsidRPr="00C7244C">
        <w:tab/>
        <w:t>If the first CSI report for SCell is received by the SS no later than slot</w:t>
      </w:r>
      <w:r w:rsidRPr="00C7244C">
        <w:rPr>
          <w:rStyle w:val="EQChar"/>
          <w:noProof w:val="0"/>
        </w:rPr>
        <w:t xml:space="preserve"> </w:t>
      </w:r>
      <w:r w:rsidRPr="00C7244C">
        <w:rPr>
          <w:rStyle w:val="EQChar"/>
          <w:i/>
          <w:iCs/>
          <w:noProof w:val="0"/>
        </w:rPr>
        <w:t>s</w:t>
      </w:r>
      <w:r w:rsidRPr="00C7244C">
        <w:rPr>
          <w:rStyle w:val="EQChar"/>
          <w:noProof w:val="0"/>
        </w:rPr>
        <w:t xml:space="preserve"> =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t>,</w:t>
      </w:r>
    </w:p>
    <w:p w14:paraId="43A75406" w14:textId="77777777" w:rsidR="001D3BF9" w:rsidRPr="00C7244C" w:rsidRDefault="001D3BF9" w:rsidP="001D3BF9">
      <w:pPr>
        <w:pStyle w:val="B4"/>
      </w:pPr>
      <w:r w:rsidRPr="00C7244C">
        <w:t>-</w:t>
      </w:r>
      <w:r w:rsidRPr="00C7244C">
        <w:tab/>
        <w:t>or slot</w:t>
      </w:r>
      <w:r w:rsidRPr="00C7244C">
        <w:rPr>
          <w:rStyle w:val="EQChar"/>
          <w:noProof w:val="0"/>
        </w:rPr>
        <w:t xml:space="preserve"> </w:t>
      </w:r>
      <m:oMath>
        <m:r>
          <w:rPr>
            <w:rFonts w:ascii="Cambria Math" w:hAnsi="Cambria Math" w:hint="eastAsia"/>
            <w:lang w:eastAsia="zh-CN"/>
          </w:rPr>
          <m:t>m</m:t>
        </m:r>
        <m:r>
          <w:rPr>
            <w:rFonts w:ascii="Cambria Math" w:hAnsi="Cambria Math"/>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C7244C">
        <w:t xml:space="preserve"> if the slot</w:t>
      </w:r>
      <w:r w:rsidRPr="00C7244C">
        <w:rPr>
          <w:rStyle w:val="EQChar"/>
          <w:noProof w:val="0"/>
        </w:rPr>
        <w:t xml:space="preserve"> </w:t>
      </w:r>
      <w:r w:rsidRPr="00C7244C">
        <w:rPr>
          <w:rStyle w:val="EQChar"/>
          <w:i/>
          <w:iCs/>
          <w:noProof w:val="0"/>
        </w:rPr>
        <w:t>s</w:t>
      </w:r>
      <w:r w:rsidRPr="00C7244C">
        <w:t xml:space="preserve"> was subject to interruption,</w:t>
      </w:r>
    </w:p>
    <w:p w14:paraId="054F2FF1" w14:textId="77777777" w:rsidR="001D3BF9" w:rsidRPr="00C7244C" w:rsidRDefault="001D3BF9" w:rsidP="001D3BF9">
      <w:pPr>
        <w:pStyle w:val="B4"/>
      </w:pPr>
      <w:r w:rsidRPr="00C7244C">
        <w:t>-</w:t>
      </w:r>
      <w:r w:rsidRPr="00C7244C">
        <w:tab/>
        <w:t xml:space="preserve">or the next CSI report occasion if there is no CSI report occasion in slots </w:t>
      </w:r>
      <w:r w:rsidRPr="00C7244C">
        <w:rPr>
          <w:i/>
          <w:iCs/>
        </w:rPr>
        <w:t>s</w:t>
      </w:r>
      <w:r w:rsidRPr="00C7244C">
        <w:t xml:space="preserve"> or </w:t>
      </w:r>
      <w:r w:rsidRPr="00C7244C">
        <w:rPr>
          <w:i/>
          <w:iCs/>
        </w:rPr>
        <w:t>s'</w:t>
      </w:r>
      <w:r w:rsidRPr="00C7244C">
        <w:t>,</w:t>
      </w:r>
    </w:p>
    <w:p w14:paraId="49EEF39C" w14:textId="77777777" w:rsidR="001D3BF9" w:rsidRPr="00C7244C" w:rsidRDefault="001D3BF9" w:rsidP="001D3BF9">
      <w:pPr>
        <w:pStyle w:val="B3"/>
      </w:pPr>
      <w:r w:rsidRPr="00C7244C">
        <w:t>-</w:t>
      </w:r>
      <w:r w:rsidRPr="00C7244C">
        <w:tab/>
        <w:t>and CSI report with non-zero CQI index is received by the SS earlier than or equal to slot</w:t>
      </w:r>
      <w:r w:rsidRPr="00C7244C">
        <w:rPr>
          <w:rStyle w:val="EQChar"/>
          <w:noProof w:val="0"/>
        </w:rPr>
        <w:t xml:space="preserve"> </w:t>
      </w:r>
      <m:oMath>
        <m:r>
          <m:rPr>
            <m:sty m:val="p"/>
          </m:rPr>
          <w:rPr>
            <w:rFonts w:ascii="Cambria Math" w:hAnsi="Cambria Math" w:hint="eastAsia"/>
            <w:lang w:eastAsia="zh-CN"/>
          </w:rPr>
          <m:t>m</m:t>
        </m:r>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t>,</w:t>
      </w:r>
    </w:p>
    <w:p w14:paraId="6F049750" w14:textId="77777777" w:rsidR="001D3BF9" w:rsidRPr="00C7244C" w:rsidRDefault="001D3BF9" w:rsidP="001D3BF9">
      <w:pPr>
        <w:pStyle w:val="B4"/>
      </w:pPr>
      <w:r w:rsidRPr="00C7244C">
        <w:t>-</w:t>
      </w:r>
      <w:r w:rsidRPr="00C7244C">
        <w:tab/>
        <w:t>or the next available uplink resource if there are no uplink resources for reporting the valid CSI in a slot</w:t>
      </w:r>
      <w:r w:rsidRPr="00C7244C">
        <w:rPr>
          <w:rStyle w:val="EQChar"/>
          <w:noProof w:val="0"/>
        </w:rPr>
        <w:t xml:space="preserve">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p>
    <w:p w14:paraId="1E2DCAA1" w14:textId="77777777" w:rsidR="001D3BF9" w:rsidRPr="00C7244C" w:rsidRDefault="001D3BF9" w:rsidP="001D3BF9">
      <w:pPr>
        <w:pStyle w:val="B3"/>
      </w:pPr>
      <w:r w:rsidRPr="00C7244C">
        <w:t>-</w:t>
      </w:r>
      <w:r w:rsidRPr="00C7244C">
        <w:tab/>
        <w:t>and DTX is not observed by the SS outside the slot</w:t>
      </w:r>
      <w:r w:rsidRPr="00C7244C">
        <w:rPr>
          <w:rStyle w:val="EQChar"/>
          <w:noProof w:val="0"/>
        </w:rPr>
        <w:t xml:space="preserve">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t xml:space="preserve"> to</w:t>
      </w:r>
      <w:r w:rsidRPr="00C7244C">
        <w:rPr>
          <w:rStyle w:val="EQChar"/>
          <w:noProof w:val="0"/>
        </w:rPr>
        <w:t xml:space="preserve">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t xml:space="preserve"> up to the end of T2</w:t>
      </w:r>
    </w:p>
    <w:p w14:paraId="5DC351FC" w14:textId="77777777" w:rsidR="001D3BF9" w:rsidRPr="00C7244C" w:rsidRDefault="001D3BF9" w:rsidP="001D3BF9">
      <w:pPr>
        <w:pStyle w:val="B3"/>
      </w:pPr>
      <w:r w:rsidRPr="00C7244C">
        <w:t>-</w:t>
      </w:r>
      <w:r w:rsidRPr="00C7244C">
        <w:tab/>
        <w:t>Then the number of successes for the event “Activation” is increased by one. Otherwise, count a fail for the event “Activation” and go to step 8.</w:t>
      </w:r>
    </w:p>
    <w:p w14:paraId="292D2609" w14:textId="77777777" w:rsidR="001D3BF9" w:rsidRPr="00C7244C" w:rsidRDefault="001D3BF9" w:rsidP="001D3BF9">
      <w:pPr>
        <w:pStyle w:val="B1"/>
      </w:pPr>
      <w:r w:rsidRPr="00C7244C">
        <w:t>7.</w:t>
      </w:r>
      <w:r w:rsidRPr="00C7244C">
        <w:tab/>
        <w:t>T2 expires</w:t>
      </w:r>
      <w:r w:rsidRPr="00C7244C">
        <w:rPr>
          <w:rFonts w:hint="eastAsia"/>
          <w:lang w:eastAsia="zh-CN"/>
        </w:rPr>
        <w:t>.</w:t>
      </w:r>
    </w:p>
    <w:p w14:paraId="4418F9EA" w14:textId="77777777" w:rsidR="001D3BF9" w:rsidRPr="00C7244C" w:rsidRDefault="001D3BF9" w:rsidP="001D3BF9">
      <w:pPr>
        <w:pStyle w:val="B1"/>
      </w:pPr>
      <w:r w:rsidRPr="00C7244C">
        <w:t>8</w:t>
      </w:r>
      <w:r w:rsidRPr="00C7244C">
        <w:tab/>
        <w:t>SS shall transmit a RRCRelease message to release the RRC connection which includes the release of the established radio bearers as well as all radio resources.</w:t>
      </w:r>
    </w:p>
    <w:p w14:paraId="0D386D43" w14:textId="77777777" w:rsidR="001D3BF9" w:rsidRPr="00C7244C" w:rsidRDefault="001D3BF9" w:rsidP="001D3BF9">
      <w:pPr>
        <w:pStyle w:val="B1"/>
      </w:pPr>
      <w:r w:rsidRPr="00C7244C">
        <w:t>9.</w:t>
      </w:r>
      <w:r w:rsidRPr="00C7244C">
        <w:tab/>
        <w:t>Set Cell 2 physical cell identity = ((current cell 2 physical cell identity + 1) mod 1008) for next iteration of the test procedure loop.</w:t>
      </w:r>
    </w:p>
    <w:p w14:paraId="48C4625B" w14:textId="77777777" w:rsidR="001D3BF9" w:rsidRPr="00C7244C" w:rsidRDefault="001D3BF9" w:rsidP="001D3BF9">
      <w:pPr>
        <w:pStyle w:val="B1"/>
      </w:pPr>
      <w:r w:rsidRPr="00C7244C">
        <w:t>10.</w:t>
      </w:r>
      <w:r w:rsidRPr="00C7244C">
        <w:tab/>
        <w:t>After the RRC connection release, the SS:</w:t>
      </w:r>
      <w:r w:rsidRPr="00C7244C">
        <w:br/>
      </w:r>
      <w:r w:rsidRPr="00C7244C">
        <w:rPr>
          <w:rStyle w:val="B2Char"/>
          <w:rFonts w:eastAsia="MS Mincho"/>
        </w:rPr>
        <w:t>- transmits in Cell 1 a Paging message (including PagingRecord with UE-Identity) for the UE and ensures the UE is in state RRC_CONNECTED with generic procedure parameters Connectivity NR, Connected without release On and Test Mode On according to TS 38.508-1 [14] clause 4.5 (if the paging fails, switches off and on the UE and ensures the UE is in state RRC_CONNECTED with generic procedure parameters Connectivity NR, Connected without release On and Test Mode On according to TS 38.508-1 [14] clause 4.5),</w:t>
      </w:r>
      <w:r w:rsidRPr="00C7244C">
        <w:rPr>
          <w:rStyle w:val="B2Char"/>
          <w:rFonts w:eastAsia="MS Mincho"/>
        </w:rPr>
        <w:br/>
        <w:t>or</w:t>
      </w:r>
      <w:r w:rsidRPr="00C7244C">
        <w:rPr>
          <w:rStyle w:val="B2Char"/>
          <w:rFonts w:eastAsia="MS Mincho"/>
        </w:rPr>
        <w:br/>
        <w:t>- switches off and on the UE and ensures the UE is in state RRC_CONNECTED with generic procedure parameters Connectivity NR, Connected without release On and Test Mode On according to TS 38.508-1 [14] clause 4.5.</w:t>
      </w:r>
    </w:p>
    <w:p w14:paraId="1D5FB723" w14:textId="1C5E7F56" w:rsidR="001D3BF9" w:rsidRPr="00C7244C" w:rsidRDefault="001D3BF9" w:rsidP="001D3BF9">
      <w:pPr>
        <w:pStyle w:val="B1"/>
        <w:rPr>
          <w:rFonts w:eastAsia="??"/>
        </w:rPr>
      </w:pPr>
      <w:r w:rsidRPr="00C7244C">
        <w:t>11.</w:t>
      </w:r>
      <w:r w:rsidRPr="00C7244C">
        <w:tab/>
        <w:t>Repeat steps 2-10 until the confidence level according to Tables G.2.3-1 in Annex G clause G.2 is achieved</w:t>
      </w:r>
      <w:r w:rsidRPr="00C7244C">
        <w:rPr>
          <w:rFonts w:eastAsia="??"/>
        </w:rPr>
        <w:t>.</w:t>
      </w:r>
    </w:p>
    <w:p w14:paraId="7C0174E8" w14:textId="77777777" w:rsidR="001D3BF9" w:rsidRPr="00C7244C" w:rsidRDefault="001D3BF9" w:rsidP="001D3BF9">
      <w:pPr>
        <w:pStyle w:val="H6"/>
        <w:rPr>
          <w:lang w:eastAsia="sv-SE"/>
        </w:rPr>
      </w:pPr>
      <w:r w:rsidRPr="00C7244C">
        <w:t>7.5.3.14.4.3</w:t>
      </w:r>
      <w:r w:rsidRPr="00C7244C">
        <w:rPr>
          <w:lang w:eastAsia="sv-SE"/>
        </w:rPr>
        <w:tab/>
        <w:t>Message contents</w:t>
      </w:r>
    </w:p>
    <w:p w14:paraId="5EEED527" w14:textId="77777777" w:rsidR="001D3BF9" w:rsidRPr="00C7244C" w:rsidRDefault="001D3BF9" w:rsidP="001D3BF9">
      <w:pPr>
        <w:rPr>
          <w:lang w:eastAsia="sv-SE"/>
        </w:rPr>
      </w:pPr>
      <w:r w:rsidRPr="00C7244C">
        <w:rPr>
          <w:lang w:eastAsia="sv-SE"/>
        </w:rPr>
        <w:t>Message contents are according to TS 38.508-1 [14] clause 7.3 with condition SCELL_CSI_ON_SPCELL with the following exceptions:</w:t>
      </w:r>
    </w:p>
    <w:p w14:paraId="0B74102A" w14:textId="77777777" w:rsidR="001D3BF9" w:rsidRPr="00C7244C" w:rsidRDefault="001D3BF9" w:rsidP="001D3BF9">
      <w:pPr>
        <w:pStyle w:val="TH"/>
      </w:pPr>
      <w:r w:rsidRPr="00C7244C">
        <w:t xml:space="preserve">Table </w:t>
      </w:r>
      <w:r w:rsidRPr="00C7244C">
        <w:rPr>
          <w:lang w:eastAsia="sv-SE"/>
        </w:rPr>
        <w:t>7.5.3.14.4.3-</w:t>
      </w:r>
      <w:r w:rsidRPr="00C7244C">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1D3BF9" w:rsidRPr="00C7244C" w14:paraId="600A3B99" w14:textId="77777777" w:rsidTr="003F1727">
        <w:trPr>
          <w:cantSplit/>
          <w:jc w:val="center"/>
        </w:trPr>
        <w:tc>
          <w:tcPr>
            <w:tcW w:w="9697" w:type="dxa"/>
            <w:gridSpan w:val="2"/>
          </w:tcPr>
          <w:p w14:paraId="7E9CCA4F" w14:textId="77777777" w:rsidR="001D3BF9" w:rsidRPr="00C7244C" w:rsidRDefault="001D3BF9" w:rsidP="003F1727">
            <w:pPr>
              <w:pStyle w:val="TAH"/>
            </w:pPr>
            <w:r w:rsidRPr="00C7244C">
              <w:t>Default Message Contents</w:t>
            </w:r>
          </w:p>
        </w:tc>
      </w:tr>
      <w:tr w:rsidR="001D3BF9" w:rsidRPr="00C7244C" w14:paraId="523B814D" w14:textId="77777777" w:rsidTr="003F1727">
        <w:trPr>
          <w:cantSplit/>
          <w:jc w:val="center"/>
        </w:trPr>
        <w:tc>
          <w:tcPr>
            <w:tcW w:w="3496" w:type="dxa"/>
          </w:tcPr>
          <w:p w14:paraId="039D4303" w14:textId="77777777" w:rsidR="001D3BF9" w:rsidRPr="00C7244C" w:rsidRDefault="001D3BF9" w:rsidP="003F1727">
            <w:pPr>
              <w:pStyle w:val="TAL"/>
            </w:pPr>
            <w:r w:rsidRPr="00C7244C">
              <w:t>Common contents of system information blocks exceptions</w:t>
            </w:r>
          </w:p>
        </w:tc>
        <w:tc>
          <w:tcPr>
            <w:tcW w:w="6201" w:type="dxa"/>
          </w:tcPr>
          <w:p w14:paraId="4320892E" w14:textId="77777777" w:rsidR="001D3BF9" w:rsidRPr="00C7244C" w:rsidRDefault="001D3BF9" w:rsidP="003F1727">
            <w:pPr>
              <w:pStyle w:val="TAL"/>
            </w:pPr>
          </w:p>
        </w:tc>
      </w:tr>
      <w:tr w:rsidR="001D3BF9" w:rsidRPr="00C7244C" w14:paraId="16628F46" w14:textId="77777777" w:rsidTr="003F1727">
        <w:trPr>
          <w:cantSplit/>
          <w:jc w:val="center"/>
        </w:trPr>
        <w:tc>
          <w:tcPr>
            <w:tcW w:w="3496" w:type="dxa"/>
          </w:tcPr>
          <w:p w14:paraId="4FDC4DC6" w14:textId="77777777" w:rsidR="001D3BF9" w:rsidRPr="00C7244C" w:rsidRDefault="001D3BF9" w:rsidP="003F1727">
            <w:pPr>
              <w:pStyle w:val="TAL"/>
            </w:pPr>
            <w:r w:rsidRPr="00C7244C">
              <w:t>Default RRC messages and information elements contents exceptions</w:t>
            </w:r>
          </w:p>
        </w:tc>
        <w:tc>
          <w:tcPr>
            <w:tcW w:w="6201" w:type="dxa"/>
          </w:tcPr>
          <w:p w14:paraId="122F2FE5" w14:textId="77777777" w:rsidR="003A6A8F" w:rsidRDefault="003A6A8F" w:rsidP="003A6A8F">
            <w:pPr>
              <w:pStyle w:val="TAL"/>
            </w:pPr>
            <w:r w:rsidRPr="002A39CF">
              <w:t>Table H.3.1-1</w:t>
            </w:r>
          </w:p>
          <w:p w14:paraId="51A086DC" w14:textId="77777777" w:rsidR="001D3BF9" w:rsidRPr="00C7244C" w:rsidRDefault="001D3BF9" w:rsidP="003F1727">
            <w:pPr>
              <w:pStyle w:val="TAL"/>
            </w:pPr>
            <w:r w:rsidRPr="00C7244C">
              <w:t>Table H.3.1-7 with condition Deactivated SCell</w:t>
            </w:r>
          </w:p>
        </w:tc>
      </w:tr>
    </w:tbl>
    <w:p w14:paraId="5E1F32BD" w14:textId="77777777" w:rsidR="001D3BF9" w:rsidRPr="00C7244C" w:rsidRDefault="001D3BF9" w:rsidP="001D3BF9">
      <w:pPr>
        <w:rPr>
          <w:lang w:eastAsia="sv-SE"/>
        </w:rPr>
      </w:pPr>
    </w:p>
    <w:p w14:paraId="6DEA7358" w14:textId="77777777" w:rsidR="001D3BF9" w:rsidRPr="00C7244C" w:rsidRDefault="001D3BF9" w:rsidP="001D3BF9">
      <w:pPr>
        <w:pStyle w:val="TH"/>
      </w:pPr>
      <w:r w:rsidRPr="00C7244C">
        <w:t xml:space="preserve">Table </w:t>
      </w:r>
      <w:r w:rsidRPr="00C7244C">
        <w:rPr>
          <w:lang w:eastAsia="sv-SE"/>
        </w:rPr>
        <w:t>7.5.3.14.4.3-</w:t>
      </w:r>
      <w:r w:rsidRPr="00C7244C">
        <w:t xml:space="preserve">2: </w:t>
      </w:r>
      <w:r w:rsidRPr="00C7244C">
        <w:rPr>
          <w:i/>
        </w:rPr>
        <w:t>RRCReconfiguration</w:t>
      </w:r>
      <w:r w:rsidRPr="00C7244C">
        <w:t>: SCell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D3BF9" w:rsidRPr="00C7244C" w14:paraId="0614375C" w14:textId="77777777" w:rsidTr="003F1727">
        <w:tc>
          <w:tcPr>
            <w:tcW w:w="9738" w:type="dxa"/>
            <w:gridSpan w:val="4"/>
          </w:tcPr>
          <w:p w14:paraId="5657EC61" w14:textId="77777777" w:rsidR="001D3BF9" w:rsidRPr="00C7244C" w:rsidRDefault="001D3BF9" w:rsidP="003F1727">
            <w:pPr>
              <w:pStyle w:val="TAL"/>
            </w:pPr>
            <w:r w:rsidRPr="00C7244C">
              <w:t>Derivation Path: TS 38.508-1 [14], Table 4.6.1-13 with condition NR_MEAS and SCell_add</w:t>
            </w:r>
          </w:p>
        </w:tc>
      </w:tr>
      <w:tr w:rsidR="001D3BF9" w:rsidRPr="00C7244C" w14:paraId="19D41836" w14:textId="77777777" w:rsidTr="003F1727">
        <w:tblPrEx>
          <w:tblCellMar>
            <w:left w:w="108" w:type="dxa"/>
            <w:right w:w="108" w:type="dxa"/>
          </w:tblCellMar>
        </w:tblPrEx>
        <w:tc>
          <w:tcPr>
            <w:tcW w:w="4535" w:type="dxa"/>
          </w:tcPr>
          <w:p w14:paraId="509C6A09" w14:textId="77777777" w:rsidR="001D3BF9" w:rsidRPr="00C7244C" w:rsidRDefault="001D3BF9" w:rsidP="003F1727">
            <w:pPr>
              <w:pStyle w:val="TAH"/>
            </w:pPr>
            <w:r w:rsidRPr="00C7244C">
              <w:t>Information Element</w:t>
            </w:r>
          </w:p>
        </w:tc>
        <w:tc>
          <w:tcPr>
            <w:tcW w:w="2267" w:type="dxa"/>
          </w:tcPr>
          <w:p w14:paraId="1B9CBC28" w14:textId="77777777" w:rsidR="001D3BF9" w:rsidRPr="00C7244C" w:rsidRDefault="001D3BF9" w:rsidP="003F1727">
            <w:pPr>
              <w:pStyle w:val="TAH"/>
            </w:pPr>
            <w:r w:rsidRPr="00C7244C">
              <w:t>Value/remark</w:t>
            </w:r>
          </w:p>
        </w:tc>
        <w:tc>
          <w:tcPr>
            <w:tcW w:w="1700" w:type="dxa"/>
          </w:tcPr>
          <w:p w14:paraId="66EAF8AF" w14:textId="77777777" w:rsidR="001D3BF9" w:rsidRPr="00C7244C" w:rsidRDefault="001D3BF9" w:rsidP="003F1727">
            <w:pPr>
              <w:pStyle w:val="TAH"/>
            </w:pPr>
            <w:r w:rsidRPr="00C7244C">
              <w:t>Comment</w:t>
            </w:r>
          </w:p>
        </w:tc>
        <w:tc>
          <w:tcPr>
            <w:tcW w:w="1245" w:type="dxa"/>
          </w:tcPr>
          <w:p w14:paraId="5F534D94" w14:textId="77777777" w:rsidR="001D3BF9" w:rsidRPr="00C7244C" w:rsidRDefault="001D3BF9" w:rsidP="003F1727">
            <w:pPr>
              <w:pStyle w:val="TAH"/>
            </w:pPr>
            <w:r w:rsidRPr="00C7244C">
              <w:t>Condition</w:t>
            </w:r>
          </w:p>
        </w:tc>
      </w:tr>
      <w:tr w:rsidR="001D3BF9" w:rsidRPr="00C7244C" w14:paraId="5140AC07" w14:textId="77777777" w:rsidTr="003F1727">
        <w:tblPrEx>
          <w:tblCellMar>
            <w:left w:w="108" w:type="dxa"/>
            <w:right w:w="108" w:type="dxa"/>
          </w:tblCellMar>
        </w:tblPrEx>
        <w:tc>
          <w:tcPr>
            <w:tcW w:w="4535" w:type="dxa"/>
          </w:tcPr>
          <w:p w14:paraId="78B1833D" w14:textId="77777777" w:rsidR="001D3BF9" w:rsidRPr="00C7244C" w:rsidRDefault="001D3BF9" w:rsidP="003F1727">
            <w:pPr>
              <w:pStyle w:val="TAL"/>
            </w:pPr>
            <w:r w:rsidRPr="00C7244C">
              <w:t>RRCReconfiguration ::= SEQUENCE {</w:t>
            </w:r>
          </w:p>
        </w:tc>
        <w:tc>
          <w:tcPr>
            <w:tcW w:w="2267" w:type="dxa"/>
          </w:tcPr>
          <w:p w14:paraId="4D04C122" w14:textId="77777777" w:rsidR="001D3BF9" w:rsidRPr="00C7244C" w:rsidRDefault="001D3BF9" w:rsidP="003F1727">
            <w:pPr>
              <w:pStyle w:val="TAL"/>
            </w:pPr>
          </w:p>
        </w:tc>
        <w:tc>
          <w:tcPr>
            <w:tcW w:w="1700" w:type="dxa"/>
          </w:tcPr>
          <w:p w14:paraId="4A720680" w14:textId="77777777" w:rsidR="001D3BF9" w:rsidRPr="00C7244C" w:rsidRDefault="001D3BF9" w:rsidP="003F1727">
            <w:pPr>
              <w:pStyle w:val="TAL"/>
            </w:pPr>
          </w:p>
        </w:tc>
        <w:tc>
          <w:tcPr>
            <w:tcW w:w="1245" w:type="dxa"/>
          </w:tcPr>
          <w:p w14:paraId="13702B7A" w14:textId="77777777" w:rsidR="001D3BF9" w:rsidRPr="00C7244C" w:rsidRDefault="001D3BF9" w:rsidP="003F1727">
            <w:pPr>
              <w:pStyle w:val="TAL"/>
            </w:pPr>
          </w:p>
        </w:tc>
      </w:tr>
      <w:tr w:rsidR="001D3BF9" w:rsidRPr="00C7244C" w14:paraId="1661305A" w14:textId="77777777" w:rsidTr="003F1727">
        <w:tblPrEx>
          <w:tblCellMar>
            <w:left w:w="108" w:type="dxa"/>
            <w:right w:w="108" w:type="dxa"/>
          </w:tblCellMar>
        </w:tblPrEx>
        <w:tc>
          <w:tcPr>
            <w:tcW w:w="4535" w:type="dxa"/>
          </w:tcPr>
          <w:p w14:paraId="39147809" w14:textId="77777777" w:rsidR="001D3BF9" w:rsidRPr="00C7244C" w:rsidRDefault="001D3BF9" w:rsidP="003F1727">
            <w:pPr>
              <w:pStyle w:val="TAL"/>
            </w:pPr>
            <w:r w:rsidRPr="00C7244C">
              <w:t xml:space="preserve">  criticalExtensions CHOICE {</w:t>
            </w:r>
          </w:p>
        </w:tc>
        <w:tc>
          <w:tcPr>
            <w:tcW w:w="2267" w:type="dxa"/>
          </w:tcPr>
          <w:p w14:paraId="614DD5E6" w14:textId="77777777" w:rsidR="001D3BF9" w:rsidRPr="00C7244C" w:rsidRDefault="001D3BF9" w:rsidP="003F1727">
            <w:pPr>
              <w:pStyle w:val="TAL"/>
            </w:pPr>
          </w:p>
        </w:tc>
        <w:tc>
          <w:tcPr>
            <w:tcW w:w="1700" w:type="dxa"/>
          </w:tcPr>
          <w:p w14:paraId="0213B03A" w14:textId="77777777" w:rsidR="001D3BF9" w:rsidRPr="00C7244C" w:rsidRDefault="001D3BF9" w:rsidP="003F1727">
            <w:pPr>
              <w:pStyle w:val="TAL"/>
            </w:pPr>
          </w:p>
        </w:tc>
        <w:tc>
          <w:tcPr>
            <w:tcW w:w="1245" w:type="dxa"/>
          </w:tcPr>
          <w:p w14:paraId="485C421D" w14:textId="77777777" w:rsidR="001D3BF9" w:rsidRPr="00C7244C" w:rsidRDefault="001D3BF9" w:rsidP="003F1727">
            <w:pPr>
              <w:pStyle w:val="TAL"/>
            </w:pPr>
          </w:p>
        </w:tc>
      </w:tr>
      <w:tr w:rsidR="001D3BF9" w:rsidRPr="00C7244C" w14:paraId="6B36AA33" w14:textId="77777777" w:rsidTr="003F1727">
        <w:tblPrEx>
          <w:tblCellMar>
            <w:left w:w="108" w:type="dxa"/>
            <w:right w:w="108" w:type="dxa"/>
          </w:tblCellMar>
        </w:tblPrEx>
        <w:tc>
          <w:tcPr>
            <w:tcW w:w="4535" w:type="dxa"/>
            <w:tcBorders>
              <w:bottom w:val="single" w:sz="4" w:space="0" w:color="auto"/>
            </w:tcBorders>
          </w:tcPr>
          <w:p w14:paraId="2988A0B2" w14:textId="77777777" w:rsidR="001D3BF9" w:rsidRPr="00C7244C" w:rsidRDefault="001D3BF9" w:rsidP="003F1727">
            <w:pPr>
              <w:pStyle w:val="TAL"/>
            </w:pPr>
            <w:r w:rsidRPr="00C7244C">
              <w:t xml:space="preserve">    rrcReconfiguration ::= SEQUENCE {</w:t>
            </w:r>
          </w:p>
        </w:tc>
        <w:tc>
          <w:tcPr>
            <w:tcW w:w="2267" w:type="dxa"/>
          </w:tcPr>
          <w:p w14:paraId="7989A8BF" w14:textId="77777777" w:rsidR="001D3BF9" w:rsidRPr="00C7244C" w:rsidRDefault="001D3BF9" w:rsidP="003F1727">
            <w:pPr>
              <w:pStyle w:val="TAL"/>
            </w:pPr>
          </w:p>
        </w:tc>
        <w:tc>
          <w:tcPr>
            <w:tcW w:w="1700" w:type="dxa"/>
          </w:tcPr>
          <w:p w14:paraId="311BB0A8" w14:textId="77777777" w:rsidR="001D3BF9" w:rsidRPr="00C7244C" w:rsidRDefault="001D3BF9" w:rsidP="003F1727">
            <w:pPr>
              <w:pStyle w:val="TAL"/>
            </w:pPr>
          </w:p>
        </w:tc>
        <w:tc>
          <w:tcPr>
            <w:tcW w:w="1245" w:type="dxa"/>
          </w:tcPr>
          <w:p w14:paraId="0E54EDE2" w14:textId="77777777" w:rsidR="001D3BF9" w:rsidRPr="00C7244C" w:rsidRDefault="001D3BF9" w:rsidP="003F1727">
            <w:pPr>
              <w:pStyle w:val="TAL"/>
            </w:pPr>
          </w:p>
        </w:tc>
      </w:tr>
      <w:tr w:rsidR="001D3BF9" w:rsidRPr="00C7244C" w14:paraId="622191B0" w14:textId="77777777" w:rsidTr="003F1727">
        <w:tblPrEx>
          <w:tblCellMar>
            <w:left w:w="108" w:type="dxa"/>
            <w:right w:w="108" w:type="dxa"/>
          </w:tblCellMar>
        </w:tblPrEx>
        <w:tc>
          <w:tcPr>
            <w:tcW w:w="4535" w:type="dxa"/>
            <w:tcBorders>
              <w:top w:val="nil"/>
              <w:bottom w:val="single" w:sz="4" w:space="0" w:color="auto"/>
            </w:tcBorders>
          </w:tcPr>
          <w:p w14:paraId="2B2C6216" w14:textId="77777777" w:rsidR="001D3BF9" w:rsidRPr="00C7244C" w:rsidRDefault="001D3BF9" w:rsidP="003F1727">
            <w:pPr>
              <w:pStyle w:val="TAL"/>
            </w:pPr>
            <w:r w:rsidRPr="00C7244C">
              <w:t xml:space="preserve">      measConfig</w:t>
            </w:r>
          </w:p>
        </w:tc>
        <w:tc>
          <w:tcPr>
            <w:tcW w:w="2267" w:type="dxa"/>
          </w:tcPr>
          <w:p w14:paraId="60BBADB2" w14:textId="77777777" w:rsidR="001D3BF9" w:rsidRPr="00C7244C" w:rsidRDefault="001D3BF9" w:rsidP="003F1727">
            <w:pPr>
              <w:pStyle w:val="TAL"/>
            </w:pPr>
            <w:r w:rsidRPr="00C7244C">
              <w:t>MeasConfig</w:t>
            </w:r>
          </w:p>
        </w:tc>
        <w:tc>
          <w:tcPr>
            <w:tcW w:w="1700" w:type="dxa"/>
          </w:tcPr>
          <w:p w14:paraId="1B037F5A" w14:textId="77777777" w:rsidR="001D3BF9" w:rsidRPr="00C7244C" w:rsidRDefault="001D3BF9" w:rsidP="003F1727">
            <w:pPr>
              <w:pStyle w:val="TAL"/>
            </w:pPr>
            <w:r w:rsidRPr="00C7244C">
              <w:t xml:space="preserve">Table </w:t>
            </w:r>
            <w:r w:rsidRPr="00C7244C">
              <w:rPr>
                <w:lang w:eastAsia="sv-SE"/>
              </w:rPr>
              <w:t>7.5.3.14.4.3-</w:t>
            </w:r>
            <w:r w:rsidRPr="00C7244C">
              <w:t>2A</w:t>
            </w:r>
          </w:p>
        </w:tc>
        <w:tc>
          <w:tcPr>
            <w:tcW w:w="1245" w:type="dxa"/>
          </w:tcPr>
          <w:p w14:paraId="70395292" w14:textId="77777777" w:rsidR="001D3BF9" w:rsidRPr="00C7244C" w:rsidRDefault="001D3BF9" w:rsidP="003F1727">
            <w:pPr>
              <w:pStyle w:val="TAL"/>
            </w:pPr>
          </w:p>
        </w:tc>
      </w:tr>
      <w:tr w:rsidR="001D3BF9" w:rsidRPr="00C7244C" w14:paraId="2F77950C" w14:textId="77777777" w:rsidTr="003F1727">
        <w:tblPrEx>
          <w:tblCellMar>
            <w:left w:w="108" w:type="dxa"/>
            <w:right w:w="108" w:type="dxa"/>
          </w:tblCellMar>
        </w:tblPrEx>
        <w:tc>
          <w:tcPr>
            <w:tcW w:w="4535" w:type="dxa"/>
            <w:tcBorders>
              <w:top w:val="nil"/>
              <w:bottom w:val="single" w:sz="4" w:space="0" w:color="auto"/>
            </w:tcBorders>
          </w:tcPr>
          <w:p w14:paraId="3CDF0772" w14:textId="77777777" w:rsidR="001D3BF9" w:rsidRPr="00C7244C" w:rsidRDefault="001D3BF9" w:rsidP="003F1727">
            <w:pPr>
              <w:pStyle w:val="TAL"/>
            </w:pPr>
            <w:r w:rsidRPr="00C7244C">
              <w:t xml:space="preserve">      nonCriticalExtension SEQUENCE {</w:t>
            </w:r>
          </w:p>
        </w:tc>
        <w:tc>
          <w:tcPr>
            <w:tcW w:w="2267" w:type="dxa"/>
          </w:tcPr>
          <w:p w14:paraId="532D7994" w14:textId="77777777" w:rsidR="001D3BF9" w:rsidRPr="00C7244C" w:rsidRDefault="001D3BF9" w:rsidP="003F1727">
            <w:pPr>
              <w:pStyle w:val="TAL"/>
            </w:pPr>
          </w:p>
        </w:tc>
        <w:tc>
          <w:tcPr>
            <w:tcW w:w="1700" w:type="dxa"/>
          </w:tcPr>
          <w:p w14:paraId="129E0274" w14:textId="77777777" w:rsidR="001D3BF9" w:rsidRPr="00C7244C" w:rsidRDefault="001D3BF9" w:rsidP="003F1727">
            <w:pPr>
              <w:pStyle w:val="TAL"/>
            </w:pPr>
          </w:p>
        </w:tc>
        <w:tc>
          <w:tcPr>
            <w:tcW w:w="1245" w:type="dxa"/>
          </w:tcPr>
          <w:p w14:paraId="52D0CDE4" w14:textId="77777777" w:rsidR="001D3BF9" w:rsidRPr="00C7244C" w:rsidRDefault="001D3BF9" w:rsidP="003F1727">
            <w:pPr>
              <w:pStyle w:val="TAL"/>
            </w:pPr>
          </w:p>
        </w:tc>
      </w:tr>
      <w:tr w:rsidR="001D3BF9" w:rsidRPr="00C7244C" w14:paraId="21206B20" w14:textId="77777777" w:rsidTr="003F1727">
        <w:tblPrEx>
          <w:tblCellMar>
            <w:left w:w="108" w:type="dxa"/>
            <w:right w:w="108" w:type="dxa"/>
          </w:tblCellMar>
        </w:tblPrEx>
        <w:tc>
          <w:tcPr>
            <w:tcW w:w="4535" w:type="dxa"/>
            <w:tcBorders>
              <w:top w:val="nil"/>
              <w:bottom w:val="single" w:sz="4" w:space="0" w:color="auto"/>
            </w:tcBorders>
          </w:tcPr>
          <w:p w14:paraId="199DB272" w14:textId="77777777" w:rsidR="001D3BF9" w:rsidRPr="00C7244C" w:rsidRDefault="001D3BF9" w:rsidP="003F1727">
            <w:pPr>
              <w:pStyle w:val="TAL"/>
            </w:pPr>
            <w:r w:rsidRPr="00C7244C">
              <w:t xml:space="preserve">        masterCellGroup</w:t>
            </w:r>
          </w:p>
        </w:tc>
        <w:tc>
          <w:tcPr>
            <w:tcW w:w="2267" w:type="dxa"/>
          </w:tcPr>
          <w:p w14:paraId="51D38506" w14:textId="77777777" w:rsidR="001D3BF9" w:rsidRPr="00C7244C" w:rsidRDefault="001D3BF9" w:rsidP="003F1727">
            <w:pPr>
              <w:pStyle w:val="TAL"/>
            </w:pPr>
            <w:r w:rsidRPr="00C7244C">
              <w:t>CellGroupConfig-SCell</w:t>
            </w:r>
          </w:p>
        </w:tc>
        <w:tc>
          <w:tcPr>
            <w:tcW w:w="1700" w:type="dxa"/>
          </w:tcPr>
          <w:p w14:paraId="3AA30734" w14:textId="77777777" w:rsidR="001D3BF9" w:rsidRPr="00C7244C" w:rsidRDefault="001D3BF9" w:rsidP="003F1727">
            <w:pPr>
              <w:pStyle w:val="TAL"/>
            </w:pPr>
            <w:r w:rsidRPr="00C7244C">
              <w:t>Table 7.5.3.14.4.3-5</w:t>
            </w:r>
          </w:p>
        </w:tc>
        <w:tc>
          <w:tcPr>
            <w:tcW w:w="1245" w:type="dxa"/>
          </w:tcPr>
          <w:p w14:paraId="1B582F6F" w14:textId="77777777" w:rsidR="001D3BF9" w:rsidRPr="00C7244C" w:rsidRDefault="001D3BF9" w:rsidP="003F1727">
            <w:pPr>
              <w:pStyle w:val="TAL"/>
            </w:pPr>
          </w:p>
        </w:tc>
      </w:tr>
      <w:tr w:rsidR="001D3BF9" w:rsidRPr="00C7244C" w14:paraId="620BA0E3" w14:textId="77777777" w:rsidTr="003F1727">
        <w:tblPrEx>
          <w:tblCellMar>
            <w:left w:w="108" w:type="dxa"/>
            <w:right w:w="108" w:type="dxa"/>
          </w:tblCellMar>
        </w:tblPrEx>
        <w:tc>
          <w:tcPr>
            <w:tcW w:w="4535" w:type="dxa"/>
            <w:tcBorders>
              <w:top w:val="nil"/>
              <w:bottom w:val="single" w:sz="4" w:space="0" w:color="auto"/>
            </w:tcBorders>
          </w:tcPr>
          <w:p w14:paraId="73BA6E22" w14:textId="77777777" w:rsidR="001D3BF9" w:rsidRPr="00C7244C" w:rsidRDefault="001D3BF9" w:rsidP="003F1727">
            <w:pPr>
              <w:pStyle w:val="TAL"/>
            </w:pPr>
            <w:r w:rsidRPr="00C7244C">
              <w:t xml:space="preserve">      }</w:t>
            </w:r>
          </w:p>
        </w:tc>
        <w:tc>
          <w:tcPr>
            <w:tcW w:w="2267" w:type="dxa"/>
          </w:tcPr>
          <w:p w14:paraId="52200171" w14:textId="77777777" w:rsidR="001D3BF9" w:rsidRPr="00C7244C" w:rsidRDefault="001D3BF9" w:rsidP="003F1727">
            <w:pPr>
              <w:pStyle w:val="TAL"/>
            </w:pPr>
          </w:p>
        </w:tc>
        <w:tc>
          <w:tcPr>
            <w:tcW w:w="1700" w:type="dxa"/>
          </w:tcPr>
          <w:p w14:paraId="30E425E4" w14:textId="77777777" w:rsidR="001D3BF9" w:rsidRPr="00C7244C" w:rsidRDefault="001D3BF9" w:rsidP="003F1727">
            <w:pPr>
              <w:pStyle w:val="TAL"/>
            </w:pPr>
          </w:p>
        </w:tc>
        <w:tc>
          <w:tcPr>
            <w:tcW w:w="1245" w:type="dxa"/>
          </w:tcPr>
          <w:p w14:paraId="3B8E6D80" w14:textId="77777777" w:rsidR="001D3BF9" w:rsidRPr="00C7244C" w:rsidRDefault="001D3BF9" w:rsidP="003F1727">
            <w:pPr>
              <w:pStyle w:val="TAL"/>
            </w:pPr>
          </w:p>
        </w:tc>
      </w:tr>
      <w:tr w:rsidR="001D3BF9" w:rsidRPr="00C7244C" w14:paraId="289F0F00" w14:textId="77777777" w:rsidTr="003F1727">
        <w:tblPrEx>
          <w:tblCellMar>
            <w:left w:w="108" w:type="dxa"/>
            <w:right w:w="108" w:type="dxa"/>
          </w:tblCellMar>
        </w:tblPrEx>
        <w:tc>
          <w:tcPr>
            <w:tcW w:w="4535" w:type="dxa"/>
            <w:tcBorders>
              <w:bottom w:val="single" w:sz="4" w:space="0" w:color="auto"/>
            </w:tcBorders>
          </w:tcPr>
          <w:p w14:paraId="7328190D" w14:textId="77777777" w:rsidR="001D3BF9" w:rsidRPr="00C7244C" w:rsidRDefault="001D3BF9" w:rsidP="003F1727">
            <w:pPr>
              <w:pStyle w:val="TAL"/>
            </w:pPr>
            <w:r w:rsidRPr="00C7244C">
              <w:t xml:space="preserve">    }</w:t>
            </w:r>
          </w:p>
        </w:tc>
        <w:tc>
          <w:tcPr>
            <w:tcW w:w="2267" w:type="dxa"/>
          </w:tcPr>
          <w:p w14:paraId="6455F9D6" w14:textId="77777777" w:rsidR="001D3BF9" w:rsidRPr="00C7244C" w:rsidRDefault="001D3BF9" w:rsidP="003F1727">
            <w:pPr>
              <w:pStyle w:val="TAL"/>
            </w:pPr>
          </w:p>
        </w:tc>
        <w:tc>
          <w:tcPr>
            <w:tcW w:w="1700" w:type="dxa"/>
          </w:tcPr>
          <w:p w14:paraId="515E7928" w14:textId="77777777" w:rsidR="001D3BF9" w:rsidRPr="00C7244C" w:rsidRDefault="001D3BF9" w:rsidP="003F1727">
            <w:pPr>
              <w:pStyle w:val="TAL"/>
            </w:pPr>
          </w:p>
        </w:tc>
        <w:tc>
          <w:tcPr>
            <w:tcW w:w="1245" w:type="dxa"/>
          </w:tcPr>
          <w:p w14:paraId="305ADB62" w14:textId="77777777" w:rsidR="001D3BF9" w:rsidRPr="00C7244C" w:rsidRDefault="001D3BF9" w:rsidP="003F1727">
            <w:pPr>
              <w:pStyle w:val="TAL"/>
            </w:pPr>
          </w:p>
        </w:tc>
      </w:tr>
      <w:tr w:rsidR="001D3BF9" w:rsidRPr="00C7244C" w14:paraId="68580D4B" w14:textId="77777777" w:rsidTr="003F1727">
        <w:tblPrEx>
          <w:tblCellMar>
            <w:left w:w="108" w:type="dxa"/>
            <w:right w:w="108" w:type="dxa"/>
          </w:tblCellMar>
        </w:tblPrEx>
        <w:tc>
          <w:tcPr>
            <w:tcW w:w="4535" w:type="dxa"/>
            <w:tcBorders>
              <w:bottom w:val="single" w:sz="4" w:space="0" w:color="auto"/>
            </w:tcBorders>
          </w:tcPr>
          <w:p w14:paraId="790F4904" w14:textId="77777777" w:rsidR="001D3BF9" w:rsidRPr="00C7244C" w:rsidRDefault="001D3BF9" w:rsidP="003F1727">
            <w:pPr>
              <w:pStyle w:val="TAL"/>
            </w:pPr>
            <w:r w:rsidRPr="00C7244C">
              <w:t xml:space="preserve">  }</w:t>
            </w:r>
          </w:p>
        </w:tc>
        <w:tc>
          <w:tcPr>
            <w:tcW w:w="2267" w:type="dxa"/>
          </w:tcPr>
          <w:p w14:paraId="5A710C5F" w14:textId="77777777" w:rsidR="001D3BF9" w:rsidRPr="00C7244C" w:rsidRDefault="001D3BF9" w:rsidP="003F1727">
            <w:pPr>
              <w:pStyle w:val="TAL"/>
            </w:pPr>
          </w:p>
        </w:tc>
        <w:tc>
          <w:tcPr>
            <w:tcW w:w="1700" w:type="dxa"/>
          </w:tcPr>
          <w:p w14:paraId="3DF48455" w14:textId="77777777" w:rsidR="001D3BF9" w:rsidRPr="00C7244C" w:rsidRDefault="001D3BF9" w:rsidP="003F1727">
            <w:pPr>
              <w:pStyle w:val="TAL"/>
            </w:pPr>
          </w:p>
        </w:tc>
        <w:tc>
          <w:tcPr>
            <w:tcW w:w="1245" w:type="dxa"/>
          </w:tcPr>
          <w:p w14:paraId="68859954" w14:textId="77777777" w:rsidR="001D3BF9" w:rsidRPr="00C7244C" w:rsidRDefault="001D3BF9" w:rsidP="003F1727">
            <w:pPr>
              <w:pStyle w:val="TAL"/>
            </w:pPr>
          </w:p>
        </w:tc>
      </w:tr>
      <w:tr w:rsidR="001D3BF9" w:rsidRPr="00C7244C" w14:paraId="53F97255" w14:textId="77777777" w:rsidTr="003F1727">
        <w:tblPrEx>
          <w:tblCellMar>
            <w:left w:w="108" w:type="dxa"/>
            <w:right w:w="108" w:type="dxa"/>
          </w:tblCellMar>
        </w:tblPrEx>
        <w:tc>
          <w:tcPr>
            <w:tcW w:w="4535" w:type="dxa"/>
            <w:tcBorders>
              <w:bottom w:val="single" w:sz="4" w:space="0" w:color="auto"/>
            </w:tcBorders>
          </w:tcPr>
          <w:p w14:paraId="1502F806" w14:textId="77777777" w:rsidR="001D3BF9" w:rsidRPr="00C7244C" w:rsidRDefault="001D3BF9" w:rsidP="003F1727">
            <w:pPr>
              <w:pStyle w:val="TAL"/>
            </w:pPr>
            <w:r w:rsidRPr="00C7244C">
              <w:t>}</w:t>
            </w:r>
          </w:p>
        </w:tc>
        <w:tc>
          <w:tcPr>
            <w:tcW w:w="2267" w:type="dxa"/>
          </w:tcPr>
          <w:p w14:paraId="2DF1C8BC" w14:textId="77777777" w:rsidR="001D3BF9" w:rsidRPr="00C7244C" w:rsidRDefault="001D3BF9" w:rsidP="003F1727">
            <w:pPr>
              <w:pStyle w:val="TAL"/>
            </w:pPr>
          </w:p>
        </w:tc>
        <w:tc>
          <w:tcPr>
            <w:tcW w:w="1700" w:type="dxa"/>
          </w:tcPr>
          <w:p w14:paraId="2FAEA3DF" w14:textId="77777777" w:rsidR="001D3BF9" w:rsidRPr="00C7244C" w:rsidRDefault="001D3BF9" w:rsidP="003F1727">
            <w:pPr>
              <w:pStyle w:val="TAL"/>
            </w:pPr>
          </w:p>
        </w:tc>
        <w:tc>
          <w:tcPr>
            <w:tcW w:w="1245" w:type="dxa"/>
          </w:tcPr>
          <w:p w14:paraId="59D1781A" w14:textId="77777777" w:rsidR="001D3BF9" w:rsidRPr="00C7244C" w:rsidRDefault="001D3BF9" w:rsidP="003F1727">
            <w:pPr>
              <w:pStyle w:val="TAL"/>
            </w:pPr>
          </w:p>
        </w:tc>
      </w:tr>
    </w:tbl>
    <w:p w14:paraId="23A40E82" w14:textId="77777777" w:rsidR="001D3BF9" w:rsidRPr="00C7244C" w:rsidRDefault="001D3BF9" w:rsidP="001D3BF9">
      <w:pPr>
        <w:rPr>
          <w:lang w:eastAsia="sv-SE"/>
        </w:rPr>
      </w:pPr>
    </w:p>
    <w:p w14:paraId="67CD4CB8" w14:textId="77777777" w:rsidR="001D3BF9" w:rsidRPr="00C7244C" w:rsidRDefault="001D3BF9" w:rsidP="001D3BF9">
      <w:pPr>
        <w:pStyle w:val="TH"/>
      </w:pPr>
      <w:r w:rsidRPr="00C7244C">
        <w:t xml:space="preserve">Table </w:t>
      </w:r>
      <w:r w:rsidRPr="00C7244C">
        <w:rPr>
          <w:lang w:eastAsia="sv-SE"/>
        </w:rPr>
        <w:t>7.5.3.14.4.3</w:t>
      </w:r>
      <w:r w:rsidRPr="00C7244C">
        <w:t xml:space="preserve">-2A: MeasConfig (Table </w:t>
      </w:r>
      <w:r w:rsidRPr="00C7244C">
        <w:rPr>
          <w:lang w:eastAsia="sv-SE"/>
        </w:rPr>
        <w:t>7.5.3.14.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1D3BF9" w:rsidRPr="00C7244C" w14:paraId="3F72A481" w14:textId="77777777" w:rsidTr="003F1727">
        <w:tc>
          <w:tcPr>
            <w:tcW w:w="5000" w:type="pct"/>
            <w:gridSpan w:val="4"/>
            <w:shd w:val="clear" w:color="auto" w:fill="auto"/>
          </w:tcPr>
          <w:p w14:paraId="4A051139" w14:textId="77777777" w:rsidR="001D3BF9" w:rsidRPr="00C7244C" w:rsidRDefault="001D3BF9" w:rsidP="003F1727">
            <w:pPr>
              <w:pStyle w:val="TAL"/>
            </w:pPr>
            <w:r w:rsidRPr="00C7244C">
              <w:t>Derivation path: Table H.3.1-2 with condition Deactivated SCell</w:t>
            </w:r>
          </w:p>
        </w:tc>
      </w:tr>
      <w:tr w:rsidR="001D3BF9" w:rsidRPr="00C7244C" w14:paraId="4387A2F2" w14:textId="77777777" w:rsidTr="003F1727">
        <w:tc>
          <w:tcPr>
            <w:tcW w:w="2460" w:type="pct"/>
            <w:tcBorders>
              <w:bottom w:val="single" w:sz="4" w:space="0" w:color="auto"/>
            </w:tcBorders>
            <w:shd w:val="clear" w:color="auto" w:fill="auto"/>
          </w:tcPr>
          <w:p w14:paraId="2C1DB8D0" w14:textId="77777777" w:rsidR="001D3BF9" w:rsidRPr="00C7244C" w:rsidRDefault="001D3BF9" w:rsidP="003F1727">
            <w:pPr>
              <w:pStyle w:val="TAH"/>
            </w:pPr>
            <w:r w:rsidRPr="00C7244C">
              <w:t>Information Element</w:t>
            </w:r>
          </w:p>
        </w:tc>
        <w:tc>
          <w:tcPr>
            <w:tcW w:w="1068" w:type="pct"/>
            <w:tcBorders>
              <w:bottom w:val="single" w:sz="4" w:space="0" w:color="auto"/>
            </w:tcBorders>
            <w:shd w:val="clear" w:color="auto" w:fill="auto"/>
          </w:tcPr>
          <w:p w14:paraId="0B47D623" w14:textId="77777777" w:rsidR="001D3BF9" w:rsidRPr="00C7244C" w:rsidRDefault="001D3BF9" w:rsidP="003F1727">
            <w:pPr>
              <w:pStyle w:val="TAH"/>
            </w:pPr>
            <w:r w:rsidRPr="00C7244C">
              <w:t>Value/Remark</w:t>
            </w:r>
          </w:p>
        </w:tc>
        <w:tc>
          <w:tcPr>
            <w:tcW w:w="866" w:type="pct"/>
            <w:tcBorders>
              <w:bottom w:val="single" w:sz="4" w:space="0" w:color="auto"/>
            </w:tcBorders>
            <w:shd w:val="clear" w:color="auto" w:fill="auto"/>
          </w:tcPr>
          <w:p w14:paraId="5DEEB6A2" w14:textId="77777777" w:rsidR="001D3BF9" w:rsidRPr="00C7244C" w:rsidRDefault="001D3BF9" w:rsidP="003F1727">
            <w:pPr>
              <w:pStyle w:val="TAH"/>
            </w:pPr>
            <w:r w:rsidRPr="00C7244C">
              <w:t>Comment</w:t>
            </w:r>
          </w:p>
        </w:tc>
        <w:tc>
          <w:tcPr>
            <w:tcW w:w="606" w:type="pct"/>
            <w:tcBorders>
              <w:bottom w:val="single" w:sz="4" w:space="0" w:color="auto"/>
            </w:tcBorders>
            <w:shd w:val="clear" w:color="auto" w:fill="auto"/>
          </w:tcPr>
          <w:p w14:paraId="29E14E5A" w14:textId="77777777" w:rsidR="001D3BF9" w:rsidRPr="00C7244C" w:rsidRDefault="001D3BF9" w:rsidP="003F1727">
            <w:pPr>
              <w:pStyle w:val="TAH"/>
            </w:pPr>
            <w:r w:rsidRPr="00C7244C">
              <w:t>Condition</w:t>
            </w:r>
          </w:p>
        </w:tc>
      </w:tr>
      <w:tr w:rsidR="001D3BF9" w:rsidRPr="00C7244C" w14:paraId="5FA7D7D0" w14:textId="77777777" w:rsidTr="003F1727">
        <w:tc>
          <w:tcPr>
            <w:tcW w:w="2460" w:type="pct"/>
            <w:tcBorders>
              <w:top w:val="single" w:sz="4" w:space="0" w:color="auto"/>
              <w:bottom w:val="single" w:sz="4" w:space="0" w:color="auto"/>
            </w:tcBorders>
            <w:shd w:val="clear" w:color="auto" w:fill="auto"/>
          </w:tcPr>
          <w:p w14:paraId="4582E5FF" w14:textId="77777777" w:rsidR="001D3BF9" w:rsidRPr="00C7244C" w:rsidRDefault="001D3BF9" w:rsidP="003F1727">
            <w:pPr>
              <w:pStyle w:val="TAL"/>
            </w:pPr>
            <w:r w:rsidRPr="00C7244C">
              <w:t>measConfig ::= SEQUENCE {</w:t>
            </w:r>
          </w:p>
        </w:tc>
        <w:tc>
          <w:tcPr>
            <w:tcW w:w="1068" w:type="pct"/>
            <w:tcBorders>
              <w:top w:val="single" w:sz="4" w:space="0" w:color="auto"/>
              <w:bottom w:val="single" w:sz="4" w:space="0" w:color="auto"/>
            </w:tcBorders>
            <w:shd w:val="clear" w:color="auto" w:fill="auto"/>
          </w:tcPr>
          <w:p w14:paraId="49BE376F"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21618853"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35B79A51" w14:textId="77777777" w:rsidR="001D3BF9" w:rsidRPr="00C7244C" w:rsidRDefault="001D3BF9" w:rsidP="003F1727">
            <w:pPr>
              <w:pStyle w:val="TAL"/>
            </w:pPr>
          </w:p>
        </w:tc>
      </w:tr>
      <w:tr w:rsidR="001D3BF9" w:rsidRPr="00C7244C" w14:paraId="1EBD791D" w14:textId="77777777" w:rsidTr="003F1727">
        <w:tc>
          <w:tcPr>
            <w:tcW w:w="2460" w:type="pct"/>
            <w:tcBorders>
              <w:top w:val="single" w:sz="4" w:space="0" w:color="auto"/>
              <w:bottom w:val="single" w:sz="4" w:space="0" w:color="auto"/>
            </w:tcBorders>
            <w:shd w:val="clear" w:color="auto" w:fill="auto"/>
          </w:tcPr>
          <w:p w14:paraId="450F1DDB" w14:textId="77777777" w:rsidR="001D3BF9" w:rsidRPr="00C7244C" w:rsidRDefault="001D3BF9" w:rsidP="003F1727">
            <w:pPr>
              <w:pStyle w:val="TAL"/>
            </w:pPr>
            <w:r w:rsidRPr="00C7244C">
              <w:t xml:space="preserve">  measObjectToAddModList SEQUENCE (SIZE (1..maxNrofMeasId)) OF SEQUENCE {</w:t>
            </w:r>
          </w:p>
        </w:tc>
        <w:tc>
          <w:tcPr>
            <w:tcW w:w="1068" w:type="pct"/>
            <w:tcBorders>
              <w:top w:val="single" w:sz="4" w:space="0" w:color="auto"/>
              <w:bottom w:val="single" w:sz="4" w:space="0" w:color="auto"/>
            </w:tcBorders>
            <w:shd w:val="clear" w:color="auto" w:fill="auto"/>
          </w:tcPr>
          <w:p w14:paraId="6FF9257C" w14:textId="77777777" w:rsidR="001D3BF9" w:rsidRPr="00C7244C" w:rsidRDefault="001D3BF9" w:rsidP="003F1727">
            <w:pPr>
              <w:pStyle w:val="TAL"/>
            </w:pPr>
            <w:r w:rsidRPr="00C7244C">
              <w:t>2 entries</w:t>
            </w:r>
          </w:p>
        </w:tc>
        <w:tc>
          <w:tcPr>
            <w:tcW w:w="866" w:type="pct"/>
            <w:tcBorders>
              <w:top w:val="single" w:sz="4" w:space="0" w:color="auto"/>
              <w:bottom w:val="single" w:sz="4" w:space="0" w:color="auto"/>
            </w:tcBorders>
            <w:shd w:val="clear" w:color="auto" w:fill="auto"/>
          </w:tcPr>
          <w:p w14:paraId="441FF876"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98BAECC" w14:textId="77777777" w:rsidR="001D3BF9" w:rsidRPr="00C7244C" w:rsidRDefault="001D3BF9" w:rsidP="003F1727">
            <w:pPr>
              <w:pStyle w:val="TAL"/>
            </w:pPr>
          </w:p>
        </w:tc>
      </w:tr>
      <w:tr w:rsidR="001D3BF9" w:rsidRPr="00C7244C" w14:paraId="3A4EE71C" w14:textId="77777777" w:rsidTr="003F1727">
        <w:tc>
          <w:tcPr>
            <w:tcW w:w="2460" w:type="pct"/>
            <w:tcBorders>
              <w:top w:val="single" w:sz="4" w:space="0" w:color="auto"/>
              <w:bottom w:val="single" w:sz="4" w:space="0" w:color="auto"/>
            </w:tcBorders>
            <w:shd w:val="clear" w:color="auto" w:fill="auto"/>
          </w:tcPr>
          <w:p w14:paraId="65DC1F6E" w14:textId="77777777" w:rsidR="001D3BF9" w:rsidRPr="00C7244C" w:rsidRDefault="001D3BF9" w:rsidP="003F1727">
            <w:pPr>
              <w:pStyle w:val="TAL"/>
            </w:pPr>
            <w:r w:rsidRPr="00C7244C">
              <w:t xml:space="preserve">    measObject[2] CHOICE {</w:t>
            </w:r>
          </w:p>
        </w:tc>
        <w:tc>
          <w:tcPr>
            <w:tcW w:w="1068" w:type="pct"/>
            <w:tcBorders>
              <w:top w:val="single" w:sz="4" w:space="0" w:color="auto"/>
              <w:bottom w:val="single" w:sz="4" w:space="0" w:color="auto"/>
            </w:tcBorders>
            <w:shd w:val="clear" w:color="auto" w:fill="auto"/>
          </w:tcPr>
          <w:p w14:paraId="48AEAD4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70397ED6"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68C3CAFB" w14:textId="77777777" w:rsidR="001D3BF9" w:rsidRPr="00C7244C" w:rsidRDefault="001D3BF9" w:rsidP="003F1727">
            <w:pPr>
              <w:pStyle w:val="TAL"/>
            </w:pPr>
          </w:p>
        </w:tc>
      </w:tr>
      <w:tr w:rsidR="001D3BF9" w:rsidRPr="00C7244C" w14:paraId="0A18BCA5" w14:textId="77777777" w:rsidTr="003F1727">
        <w:tc>
          <w:tcPr>
            <w:tcW w:w="2460" w:type="pct"/>
            <w:tcBorders>
              <w:top w:val="single" w:sz="4" w:space="0" w:color="auto"/>
              <w:bottom w:val="single" w:sz="4" w:space="0" w:color="auto"/>
            </w:tcBorders>
            <w:shd w:val="clear" w:color="auto" w:fill="auto"/>
          </w:tcPr>
          <w:p w14:paraId="0004F48B" w14:textId="77777777" w:rsidR="001D3BF9" w:rsidRPr="00C7244C" w:rsidRDefault="001D3BF9" w:rsidP="003F1727">
            <w:pPr>
              <w:pStyle w:val="TAL"/>
            </w:pPr>
            <w:r w:rsidRPr="00C7244C">
              <w:t xml:space="preserve">      measObjectNR</w:t>
            </w:r>
          </w:p>
        </w:tc>
        <w:tc>
          <w:tcPr>
            <w:tcW w:w="1068" w:type="pct"/>
            <w:tcBorders>
              <w:top w:val="single" w:sz="4" w:space="0" w:color="auto"/>
              <w:bottom w:val="single" w:sz="4" w:space="0" w:color="auto"/>
            </w:tcBorders>
            <w:shd w:val="clear" w:color="auto" w:fill="auto"/>
          </w:tcPr>
          <w:p w14:paraId="59262407" w14:textId="77777777" w:rsidR="001D3BF9" w:rsidRPr="00C7244C" w:rsidRDefault="001D3BF9" w:rsidP="003F1727">
            <w:pPr>
              <w:pStyle w:val="TAL"/>
            </w:pPr>
            <w:r w:rsidRPr="00C7244C">
              <w:t>MeasObjectNR for SCell</w:t>
            </w:r>
          </w:p>
        </w:tc>
        <w:tc>
          <w:tcPr>
            <w:tcW w:w="866" w:type="pct"/>
            <w:tcBorders>
              <w:top w:val="single" w:sz="4" w:space="0" w:color="auto"/>
              <w:bottom w:val="single" w:sz="4" w:space="0" w:color="auto"/>
            </w:tcBorders>
            <w:shd w:val="clear" w:color="auto" w:fill="auto"/>
          </w:tcPr>
          <w:p w14:paraId="27410ED7" w14:textId="77777777" w:rsidR="001D3BF9" w:rsidRPr="00C7244C" w:rsidRDefault="001D3BF9" w:rsidP="003F1727">
            <w:pPr>
              <w:pStyle w:val="TAL"/>
              <w:rPr>
                <w:lang w:eastAsia="zh-CN"/>
              </w:rPr>
            </w:pPr>
            <w:r w:rsidRPr="00C7244C">
              <w:rPr>
                <w:lang w:eastAsia="zh-CN"/>
              </w:rPr>
              <w:t>entry 2</w:t>
            </w:r>
          </w:p>
          <w:p w14:paraId="05E31DD5" w14:textId="77777777" w:rsidR="001D3BF9" w:rsidRPr="00C7244C" w:rsidRDefault="001D3BF9" w:rsidP="003F1727">
            <w:pPr>
              <w:pStyle w:val="TAL"/>
            </w:pPr>
            <w:r w:rsidRPr="00C7244C">
              <w:t>Table 7.5.3.14.4.3-3</w:t>
            </w:r>
          </w:p>
        </w:tc>
        <w:tc>
          <w:tcPr>
            <w:tcW w:w="606" w:type="pct"/>
            <w:tcBorders>
              <w:top w:val="single" w:sz="4" w:space="0" w:color="auto"/>
              <w:bottom w:val="single" w:sz="4" w:space="0" w:color="auto"/>
            </w:tcBorders>
            <w:shd w:val="clear" w:color="auto" w:fill="auto"/>
          </w:tcPr>
          <w:p w14:paraId="74FC320B" w14:textId="77777777" w:rsidR="001D3BF9" w:rsidRPr="00C7244C" w:rsidRDefault="001D3BF9" w:rsidP="003F1727">
            <w:pPr>
              <w:pStyle w:val="TAL"/>
            </w:pPr>
          </w:p>
        </w:tc>
      </w:tr>
      <w:tr w:rsidR="001D3BF9" w:rsidRPr="00C7244C" w14:paraId="7E735406" w14:textId="77777777" w:rsidTr="003F1727">
        <w:tc>
          <w:tcPr>
            <w:tcW w:w="2460" w:type="pct"/>
            <w:tcBorders>
              <w:top w:val="single" w:sz="4" w:space="0" w:color="auto"/>
              <w:bottom w:val="single" w:sz="4" w:space="0" w:color="auto"/>
            </w:tcBorders>
            <w:shd w:val="clear" w:color="auto" w:fill="auto"/>
          </w:tcPr>
          <w:p w14:paraId="7209C81A"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7C4E763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6919339A"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06DD9A41" w14:textId="77777777" w:rsidR="001D3BF9" w:rsidRPr="00C7244C" w:rsidRDefault="001D3BF9" w:rsidP="003F1727">
            <w:pPr>
              <w:pStyle w:val="TAL"/>
            </w:pPr>
          </w:p>
        </w:tc>
      </w:tr>
      <w:tr w:rsidR="001D3BF9" w:rsidRPr="00C7244C" w14:paraId="06975D4F" w14:textId="77777777" w:rsidTr="003F1727">
        <w:tc>
          <w:tcPr>
            <w:tcW w:w="2460" w:type="pct"/>
            <w:tcBorders>
              <w:top w:val="single" w:sz="4" w:space="0" w:color="auto"/>
              <w:bottom w:val="single" w:sz="4" w:space="0" w:color="auto"/>
            </w:tcBorders>
            <w:shd w:val="clear" w:color="auto" w:fill="auto"/>
          </w:tcPr>
          <w:p w14:paraId="296B7506"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1A7530FD"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1CE50A2B"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9C3C633" w14:textId="77777777" w:rsidR="001D3BF9" w:rsidRPr="00C7244C" w:rsidRDefault="001D3BF9" w:rsidP="003F1727">
            <w:pPr>
              <w:pStyle w:val="TAL"/>
            </w:pPr>
          </w:p>
        </w:tc>
      </w:tr>
      <w:tr w:rsidR="001D3BF9" w:rsidRPr="00C7244C" w14:paraId="58B9C7D5" w14:textId="77777777" w:rsidTr="003F1727">
        <w:tc>
          <w:tcPr>
            <w:tcW w:w="2460" w:type="pct"/>
            <w:tcBorders>
              <w:top w:val="single" w:sz="4" w:space="0" w:color="auto"/>
              <w:bottom w:val="single" w:sz="4" w:space="0" w:color="auto"/>
            </w:tcBorders>
            <w:shd w:val="clear" w:color="auto" w:fill="auto"/>
          </w:tcPr>
          <w:p w14:paraId="77E35DD0" w14:textId="77777777" w:rsidR="001D3BF9" w:rsidRPr="00C7244C" w:rsidRDefault="001D3BF9" w:rsidP="003F1727">
            <w:pPr>
              <w:pStyle w:val="TAL"/>
            </w:pPr>
            <w:r w:rsidRPr="00C7244C">
              <w:t xml:space="preserve">  reportConfigToAddModList </w:t>
            </w:r>
            <w:r w:rsidRPr="00C7244C">
              <w:rPr>
                <w:snapToGrid w:val="0"/>
              </w:rPr>
              <w:t>SEQUENCE (SIZE (1..maxReportConfigId)) OF ReportConfigToAddMod {</w:t>
            </w:r>
          </w:p>
        </w:tc>
        <w:tc>
          <w:tcPr>
            <w:tcW w:w="1068" w:type="pct"/>
            <w:tcBorders>
              <w:top w:val="single" w:sz="4" w:space="0" w:color="auto"/>
              <w:bottom w:val="single" w:sz="4" w:space="0" w:color="auto"/>
            </w:tcBorders>
            <w:shd w:val="clear" w:color="auto" w:fill="auto"/>
          </w:tcPr>
          <w:p w14:paraId="6892E4A7" w14:textId="77777777" w:rsidR="001D3BF9" w:rsidRPr="00C7244C" w:rsidRDefault="001D3BF9" w:rsidP="003F1727">
            <w:pPr>
              <w:pStyle w:val="TAL"/>
            </w:pPr>
            <w:r w:rsidRPr="00C7244C">
              <w:t>1 entry</w:t>
            </w:r>
          </w:p>
        </w:tc>
        <w:tc>
          <w:tcPr>
            <w:tcW w:w="866" w:type="pct"/>
            <w:tcBorders>
              <w:top w:val="single" w:sz="4" w:space="0" w:color="auto"/>
              <w:bottom w:val="single" w:sz="4" w:space="0" w:color="auto"/>
            </w:tcBorders>
            <w:shd w:val="clear" w:color="auto" w:fill="auto"/>
          </w:tcPr>
          <w:p w14:paraId="665AD0AE"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45048046" w14:textId="77777777" w:rsidR="001D3BF9" w:rsidRPr="00C7244C" w:rsidRDefault="001D3BF9" w:rsidP="003F1727">
            <w:pPr>
              <w:pStyle w:val="TAL"/>
            </w:pPr>
          </w:p>
        </w:tc>
      </w:tr>
      <w:tr w:rsidR="001D3BF9" w:rsidRPr="00C7244C" w14:paraId="0F20D4E7" w14:textId="77777777" w:rsidTr="003F1727">
        <w:tc>
          <w:tcPr>
            <w:tcW w:w="2460" w:type="pct"/>
            <w:tcBorders>
              <w:top w:val="single" w:sz="4" w:space="0" w:color="auto"/>
              <w:bottom w:val="single" w:sz="4" w:space="0" w:color="auto"/>
            </w:tcBorders>
            <w:shd w:val="clear" w:color="auto" w:fill="auto"/>
          </w:tcPr>
          <w:p w14:paraId="6A341E61" w14:textId="77777777" w:rsidR="001D3BF9" w:rsidRPr="00C7244C" w:rsidRDefault="001D3BF9" w:rsidP="003F1727">
            <w:pPr>
              <w:pStyle w:val="TAL"/>
              <w:rPr>
                <w:lang w:eastAsia="zh-CN"/>
              </w:rPr>
            </w:pPr>
            <w:r w:rsidRPr="00C7244C">
              <w:rPr>
                <w:lang w:eastAsia="zh-CN"/>
              </w:rPr>
              <w:t xml:space="preserve">    </w:t>
            </w:r>
            <w:r w:rsidRPr="00C7244C">
              <w:t>ReportConfigToAddMod[1] SEQUENCE {</w:t>
            </w:r>
          </w:p>
        </w:tc>
        <w:tc>
          <w:tcPr>
            <w:tcW w:w="1068" w:type="pct"/>
            <w:tcBorders>
              <w:top w:val="single" w:sz="4" w:space="0" w:color="auto"/>
              <w:bottom w:val="single" w:sz="4" w:space="0" w:color="auto"/>
            </w:tcBorders>
            <w:shd w:val="clear" w:color="auto" w:fill="auto"/>
          </w:tcPr>
          <w:p w14:paraId="6C7E4D92"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4472CE2E" w14:textId="77777777" w:rsidR="001D3BF9" w:rsidRPr="00C7244C" w:rsidRDefault="001D3BF9" w:rsidP="003F1727">
            <w:pPr>
              <w:pStyle w:val="TAL"/>
              <w:rPr>
                <w:lang w:eastAsia="zh-CN"/>
              </w:rPr>
            </w:pPr>
            <w:r w:rsidRPr="00C7244C">
              <w:rPr>
                <w:lang w:eastAsia="zh-CN"/>
              </w:rPr>
              <w:t>entry 1</w:t>
            </w:r>
          </w:p>
        </w:tc>
        <w:tc>
          <w:tcPr>
            <w:tcW w:w="606" w:type="pct"/>
            <w:tcBorders>
              <w:top w:val="single" w:sz="4" w:space="0" w:color="auto"/>
              <w:bottom w:val="single" w:sz="4" w:space="0" w:color="auto"/>
            </w:tcBorders>
            <w:shd w:val="clear" w:color="auto" w:fill="auto"/>
          </w:tcPr>
          <w:p w14:paraId="035C832C" w14:textId="77777777" w:rsidR="001D3BF9" w:rsidRPr="00C7244C" w:rsidRDefault="001D3BF9" w:rsidP="003F1727">
            <w:pPr>
              <w:pStyle w:val="TAL"/>
            </w:pPr>
          </w:p>
        </w:tc>
      </w:tr>
      <w:tr w:rsidR="001D3BF9" w:rsidRPr="00C7244C" w14:paraId="3702F62F" w14:textId="77777777" w:rsidTr="003F1727">
        <w:tc>
          <w:tcPr>
            <w:tcW w:w="2460" w:type="pct"/>
            <w:tcBorders>
              <w:top w:val="single" w:sz="4" w:space="0" w:color="auto"/>
              <w:bottom w:val="single" w:sz="4" w:space="0" w:color="auto"/>
            </w:tcBorders>
            <w:shd w:val="clear" w:color="auto" w:fill="auto"/>
          </w:tcPr>
          <w:p w14:paraId="799451F2" w14:textId="77777777" w:rsidR="001D3BF9" w:rsidRPr="00C7244C" w:rsidRDefault="001D3BF9" w:rsidP="003F1727">
            <w:pPr>
              <w:pStyle w:val="TAL"/>
              <w:rPr>
                <w:lang w:eastAsia="zh-CN"/>
              </w:rPr>
            </w:pPr>
            <w:r w:rsidRPr="00C7244C">
              <w:rPr>
                <w:lang w:eastAsia="zh-CN"/>
              </w:rPr>
              <w:t xml:space="preserve">      </w:t>
            </w:r>
            <w:r w:rsidRPr="00C7244C">
              <w:t>reportConfigId</w:t>
            </w:r>
          </w:p>
        </w:tc>
        <w:tc>
          <w:tcPr>
            <w:tcW w:w="1068" w:type="pct"/>
            <w:tcBorders>
              <w:top w:val="single" w:sz="4" w:space="0" w:color="auto"/>
              <w:bottom w:val="single" w:sz="4" w:space="0" w:color="auto"/>
            </w:tcBorders>
            <w:shd w:val="clear" w:color="auto" w:fill="auto"/>
          </w:tcPr>
          <w:p w14:paraId="4A189B50" w14:textId="77777777" w:rsidR="001D3BF9" w:rsidRPr="00C7244C" w:rsidRDefault="001D3BF9" w:rsidP="003F1727">
            <w:pPr>
              <w:pStyle w:val="TAL"/>
            </w:pPr>
            <w:r w:rsidRPr="00C7244C">
              <w:t>ReportConfigId</w:t>
            </w:r>
          </w:p>
        </w:tc>
        <w:tc>
          <w:tcPr>
            <w:tcW w:w="866" w:type="pct"/>
            <w:tcBorders>
              <w:top w:val="single" w:sz="4" w:space="0" w:color="auto"/>
              <w:bottom w:val="single" w:sz="4" w:space="0" w:color="auto"/>
            </w:tcBorders>
            <w:shd w:val="clear" w:color="auto" w:fill="auto"/>
          </w:tcPr>
          <w:p w14:paraId="2D0B2335" w14:textId="77777777" w:rsidR="001D3BF9" w:rsidRPr="00C7244C" w:rsidRDefault="001D3BF9" w:rsidP="003F1727">
            <w:pPr>
              <w:pStyle w:val="TAL"/>
              <w:rPr>
                <w:lang w:eastAsia="zh-CN"/>
              </w:rPr>
            </w:pPr>
          </w:p>
        </w:tc>
        <w:tc>
          <w:tcPr>
            <w:tcW w:w="606" w:type="pct"/>
            <w:tcBorders>
              <w:top w:val="single" w:sz="4" w:space="0" w:color="auto"/>
              <w:bottom w:val="single" w:sz="4" w:space="0" w:color="auto"/>
            </w:tcBorders>
            <w:shd w:val="clear" w:color="auto" w:fill="auto"/>
          </w:tcPr>
          <w:p w14:paraId="1F52653F" w14:textId="77777777" w:rsidR="001D3BF9" w:rsidRPr="00C7244C" w:rsidRDefault="001D3BF9" w:rsidP="003F1727">
            <w:pPr>
              <w:pStyle w:val="TAL"/>
            </w:pPr>
          </w:p>
        </w:tc>
      </w:tr>
      <w:tr w:rsidR="001D3BF9" w:rsidRPr="00C7244C" w14:paraId="60D84132" w14:textId="77777777" w:rsidTr="003F1727">
        <w:tc>
          <w:tcPr>
            <w:tcW w:w="2460" w:type="pct"/>
            <w:tcBorders>
              <w:top w:val="single" w:sz="4" w:space="0" w:color="auto"/>
              <w:bottom w:val="single" w:sz="4" w:space="0" w:color="auto"/>
            </w:tcBorders>
            <w:shd w:val="clear" w:color="auto" w:fill="auto"/>
          </w:tcPr>
          <w:p w14:paraId="07AB29D1" w14:textId="77777777" w:rsidR="001D3BF9" w:rsidRPr="00C7244C" w:rsidRDefault="001D3BF9" w:rsidP="003F1727">
            <w:pPr>
              <w:pStyle w:val="TAL"/>
            </w:pPr>
            <w:r w:rsidRPr="00C7244C">
              <w:t xml:space="preserve">      reportConfig CHOICE {</w:t>
            </w:r>
          </w:p>
        </w:tc>
        <w:tc>
          <w:tcPr>
            <w:tcW w:w="1068" w:type="pct"/>
            <w:tcBorders>
              <w:top w:val="single" w:sz="4" w:space="0" w:color="auto"/>
              <w:bottom w:val="single" w:sz="4" w:space="0" w:color="auto"/>
            </w:tcBorders>
            <w:shd w:val="clear" w:color="auto" w:fill="auto"/>
          </w:tcPr>
          <w:p w14:paraId="4C6FE80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7C24473A"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6CD663F" w14:textId="77777777" w:rsidR="001D3BF9" w:rsidRPr="00C7244C" w:rsidRDefault="001D3BF9" w:rsidP="003F1727">
            <w:pPr>
              <w:pStyle w:val="TAL"/>
            </w:pPr>
          </w:p>
        </w:tc>
      </w:tr>
      <w:tr w:rsidR="001D3BF9" w:rsidRPr="00C7244C" w14:paraId="21CCA094" w14:textId="77777777" w:rsidTr="003F1727">
        <w:tc>
          <w:tcPr>
            <w:tcW w:w="2460" w:type="pct"/>
            <w:tcBorders>
              <w:top w:val="single" w:sz="4" w:space="0" w:color="auto"/>
              <w:bottom w:val="single" w:sz="4" w:space="0" w:color="auto"/>
            </w:tcBorders>
            <w:shd w:val="clear" w:color="auto" w:fill="auto"/>
          </w:tcPr>
          <w:p w14:paraId="634A11D9" w14:textId="77777777" w:rsidR="001D3BF9" w:rsidRPr="00C7244C" w:rsidRDefault="001D3BF9" w:rsidP="003F1727">
            <w:pPr>
              <w:pStyle w:val="TAL"/>
            </w:pPr>
            <w:r w:rsidRPr="00C7244C">
              <w:t xml:space="preserve">        reportConfigNR</w:t>
            </w:r>
          </w:p>
        </w:tc>
        <w:tc>
          <w:tcPr>
            <w:tcW w:w="1068" w:type="pct"/>
            <w:tcBorders>
              <w:top w:val="single" w:sz="4" w:space="0" w:color="auto"/>
              <w:bottom w:val="single" w:sz="4" w:space="0" w:color="auto"/>
            </w:tcBorders>
            <w:shd w:val="clear" w:color="auto" w:fill="auto"/>
          </w:tcPr>
          <w:p w14:paraId="2B9BA73F" w14:textId="77777777" w:rsidR="001D3BF9" w:rsidRPr="00C7244C" w:rsidRDefault="001D3BF9" w:rsidP="003F1727">
            <w:pPr>
              <w:pStyle w:val="TAL"/>
            </w:pPr>
            <w:r w:rsidRPr="00C7244C">
              <w:t>ReportConfigNR</w:t>
            </w:r>
          </w:p>
        </w:tc>
        <w:tc>
          <w:tcPr>
            <w:tcW w:w="866" w:type="pct"/>
            <w:tcBorders>
              <w:top w:val="single" w:sz="4" w:space="0" w:color="auto"/>
              <w:bottom w:val="single" w:sz="4" w:space="0" w:color="auto"/>
            </w:tcBorders>
            <w:shd w:val="clear" w:color="auto" w:fill="auto"/>
          </w:tcPr>
          <w:p w14:paraId="0D6BE791" w14:textId="77777777" w:rsidR="001D3BF9" w:rsidRPr="00C7244C" w:rsidRDefault="001D3BF9" w:rsidP="003F1727">
            <w:pPr>
              <w:pStyle w:val="TAL"/>
            </w:pPr>
            <w:r w:rsidRPr="00C7244C">
              <w:t>Table 7.5.3.14.4.3-4</w:t>
            </w:r>
          </w:p>
        </w:tc>
        <w:tc>
          <w:tcPr>
            <w:tcW w:w="606" w:type="pct"/>
            <w:tcBorders>
              <w:top w:val="single" w:sz="4" w:space="0" w:color="auto"/>
              <w:bottom w:val="single" w:sz="4" w:space="0" w:color="auto"/>
            </w:tcBorders>
            <w:shd w:val="clear" w:color="auto" w:fill="auto"/>
          </w:tcPr>
          <w:p w14:paraId="7F9F6AAE" w14:textId="77777777" w:rsidR="001D3BF9" w:rsidRPr="00C7244C" w:rsidRDefault="001D3BF9" w:rsidP="003F1727">
            <w:pPr>
              <w:pStyle w:val="TAL"/>
            </w:pPr>
          </w:p>
        </w:tc>
      </w:tr>
      <w:tr w:rsidR="001D3BF9" w:rsidRPr="00C7244C" w14:paraId="010D1134" w14:textId="77777777" w:rsidTr="003F1727">
        <w:tc>
          <w:tcPr>
            <w:tcW w:w="2460" w:type="pct"/>
            <w:tcBorders>
              <w:top w:val="single" w:sz="4" w:space="0" w:color="auto"/>
              <w:bottom w:val="single" w:sz="4" w:space="0" w:color="auto"/>
            </w:tcBorders>
            <w:shd w:val="clear" w:color="auto" w:fill="auto"/>
          </w:tcPr>
          <w:p w14:paraId="423921E9"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24D6C0D0"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5DAFA4E2"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36554A38" w14:textId="77777777" w:rsidR="001D3BF9" w:rsidRPr="00C7244C" w:rsidRDefault="001D3BF9" w:rsidP="003F1727">
            <w:pPr>
              <w:pStyle w:val="TAL"/>
            </w:pPr>
          </w:p>
        </w:tc>
      </w:tr>
      <w:tr w:rsidR="001D3BF9" w:rsidRPr="00C7244C" w14:paraId="7DD51C47" w14:textId="77777777" w:rsidTr="003F1727">
        <w:tc>
          <w:tcPr>
            <w:tcW w:w="2460" w:type="pct"/>
            <w:tcBorders>
              <w:top w:val="single" w:sz="4" w:space="0" w:color="auto"/>
              <w:bottom w:val="single" w:sz="4" w:space="0" w:color="auto"/>
            </w:tcBorders>
            <w:shd w:val="clear" w:color="auto" w:fill="auto"/>
          </w:tcPr>
          <w:p w14:paraId="6D59969C" w14:textId="77777777" w:rsidR="001D3BF9" w:rsidRPr="00C7244C" w:rsidRDefault="001D3BF9" w:rsidP="003F1727">
            <w:pPr>
              <w:pStyle w:val="TAL"/>
            </w:pPr>
            <w:r w:rsidRPr="00C7244C">
              <w:rPr>
                <w:lang w:eastAsia="zh-CN"/>
              </w:rPr>
              <w:t xml:space="preserve">    }</w:t>
            </w:r>
          </w:p>
        </w:tc>
        <w:tc>
          <w:tcPr>
            <w:tcW w:w="1068" w:type="pct"/>
            <w:tcBorders>
              <w:top w:val="single" w:sz="4" w:space="0" w:color="auto"/>
              <w:bottom w:val="single" w:sz="4" w:space="0" w:color="auto"/>
            </w:tcBorders>
            <w:shd w:val="clear" w:color="auto" w:fill="auto"/>
          </w:tcPr>
          <w:p w14:paraId="20F3CAA6"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43B1F794"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D73C83A" w14:textId="77777777" w:rsidR="001D3BF9" w:rsidRPr="00C7244C" w:rsidRDefault="001D3BF9" w:rsidP="003F1727">
            <w:pPr>
              <w:pStyle w:val="TAL"/>
            </w:pPr>
          </w:p>
        </w:tc>
      </w:tr>
      <w:tr w:rsidR="001D3BF9" w:rsidRPr="00C7244C" w14:paraId="36238EBB" w14:textId="77777777" w:rsidTr="003F1727">
        <w:tc>
          <w:tcPr>
            <w:tcW w:w="2460" w:type="pct"/>
            <w:tcBorders>
              <w:top w:val="single" w:sz="4" w:space="0" w:color="auto"/>
              <w:bottom w:val="single" w:sz="4" w:space="0" w:color="auto"/>
            </w:tcBorders>
            <w:shd w:val="clear" w:color="auto" w:fill="auto"/>
          </w:tcPr>
          <w:p w14:paraId="73AACD5F" w14:textId="77777777" w:rsidR="001D3BF9" w:rsidRPr="00C7244C" w:rsidRDefault="001D3BF9" w:rsidP="003F1727">
            <w:pPr>
              <w:pStyle w:val="TAL"/>
              <w:rPr>
                <w:lang w:eastAsia="zh-CN"/>
              </w:rPr>
            </w:pPr>
            <w:r w:rsidRPr="00C7244C">
              <w:rPr>
                <w:lang w:eastAsia="zh-CN"/>
              </w:rPr>
              <w:t xml:space="preserve">  }</w:t>
            </w:r>
          </w:p>
        </w:tc>
        <w:tc>
          <w:tcPr>
            <w:tcW w:w="1068" w:type="pct"/>
            <w:tcBorders>
              <w:top w:val="single" w:sz="4" w:space="0" w:color="auto"/>
              <w:bottom w:val="single" w:sz="4" w:space="0" w:color="auto"/>
            </w:tcBorders>
            <w:shd w:val="clear" w:color="auto" w:fill="auto"/>
          </w:tcPr>
          <w:p w14:paraId="7A959FD5"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5921A4FD"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7AC36C6D" w14:textId="77777777" w:rsidR="001D3BF9" w:rsidRPr="00C7244C" w:rsidRDefault="001D3BF9" w:rsidP="003F1727">
            <w:pPr>
              <w:pStyle w:val="TAL"/>
            </w:pPr>
          </w:p>
        </w:tc>
      </w:tr>
      <w:tr w:rsidR="001D3BF9" w:rsidRPr="00C7244C" w14:paraId="3693735D" w14:textId="77777777" w:rsidTr="003F1727">
        <w:tc>
          <w:tcPr>
            <w:tcW w:w="2460" w:type="pct"/>
            <w:tcBorders>
              <w:top w:val="single" w:sz="4" w:space="0" w:color="auto"/>
            </w:tcBorders>
            <w:shd w:val="clear" w:color="auto" w:fill="auto"/>
          </w:tcPr>
          <w:p w14:paraId="0D275C9A" w14:textId="77777777" w:rsidR="001D3BF9" w:rsidRPr="00C7244C" w:rsidRDefault="001D3BF9" w:rsidP="003F1727">
            <w:pPr>
              <w:pStyle w:val="TAL"/>
            </w:pPr>
            <w:r w:rsidRPr="00C7244C">
              <w:t>}</w:t>
            </w:r>
          </w:p>
        </w:tc>
        <w:tc>
          <w:tcPr>
            <w:tcW w:w="1068" w:type="pct"/>
            <w:tcBorders>
              <w:top w:val="single" w:sz="4" w:space="0" w:color="auto"/>
            </w:tcBorders>
            <w:shd w:val="clear" w:color="auto" w:fill="auto"/>
          </w:tcPr>
          <w:p w14:paraId="3A182A0E" w14:textId="77777777" w:rsidR="001D3BF9" w:rsidRPr="00C7244C" w:rsidRDefault="001D3BF9" w:rsidP="003F1727">
            <w:pPr>
              <w:pStyle w:val="TAL"/>
            </w:pPr>
          </w:p>
        </w:tc>
        <w:tc>
          <w:tcPr>
            <w:tcW w:w="866" w:type="pct"/>
            <w:tcBorders>
              <w:top w:val="single" w:sz="4" w:space="0" w:color="auto"/>
            </w:tcBorders>
            <w:shd w:val="clear" w:color="auto" w:fill="auto"/>
          </w:tcPr>
          <w:p w14:paraId="4C123812" w14:textId="77777777" w:rsidR="001D3BF9" w:rsidRPr="00C7244C" w:rsidRDefault="001D3BF9" w:rsidP="003F1727">
            <w:pPr>
              <w:pStyle w:val="TAL"/>
            </w:pPr>
          </w:p>
        </w:tc>
        <w:tc>
          <w:tcPr>
            <w:tcW w:w="606" w:type="pct"/>
            <w:tcBorders>
              <w:top w:val="single" w:sz="4" w:space="0" w:color="auto"/>
            </w:tcBorders>
            <w:shd w:val="clear" w:color="auto" w:fill="auto"/>
          </w:tcPr>
          <w:p w14:paraId="71FDF456" w14:textId="77777777" w:rsidR="001D3BF9" w:rsidRPr="00C7244C" w:rsidRDefault="001D3BF9" w:rsidP="003F1727">
            <w:pPr>
              <w:pStyle w:val="TAL"/>
            </w:pPr>
          </w:p>
        </w:tc>
      </w:tr>
    </w:tbl>
    <w:p w14:paraId="51BD94D2" w14:textId="77777777" w:rsidR="001D3BF9" w:rsidRPr="00C7244C" w:rsidRDefault="001D3BF9" w:rsidP="001D3BF9">
      <w:pPr>
        <w:rPr>
          <w:lang w:eastAsia="sv-SE"/>
        </w:rPr>
      </w:pPr>
    </w:p>
    <w:p w14:paraId="7103148D" w14:textId="77777777" w:rsidR="001D3BF9" w:rsidRPr="00C7244C" w:rsidRDefault="001D3BF9" w:rsidP="001D3BF9">
      <w:pPr>
        <w:pStyle w:val="TH"/>
        <w:rPr>
          <w:i/>
        </w:rPr>
      </w:pPr>
      <w:r w:rsidRPr="00C7244C">
        <w:t>Table 7.5.3.14.4.3-3: MeasObjectNR for S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1D3BF9" w:rsidRPr="00C7244C" w14:paraId="746F9A27" w14:textId="77777777" w:rsidTr="003F1727">
        <w:tc>
          <w:tcPr>
            <w:tcW w:w="9747" w:type="dxa"/>
            <w:gridSpan w:val="4"/>
          </w:tcPr>
          <w:p w14:paraId="1E386461" w14:textId="77777777" w:rsidR="001D3BF9" w:rsidRPr="00C7244C" w:rsidRDefault="001D3BF9" w:rsidP="003F1727">
            <w:pPr>
              <w:pStyle w:val="TAH"/>
              <w:jc w:val="left"/>
              <w:rPr>
                <w:b w:val="0"/>
              </w:rPr>
            </w:pPr>
            <w:r w:rsidRPr="00C7244C">
              <w:rPr>
                <w:b w:val="0"/>
              </w:rPr>
              <w:t>Derivation Path: Table H.3.1-3 with condition Deactivated SCell</w:t>
            </w:r>
            <w:r w:rsidRPr="00C7244C" w:rsidDel="001616E2">
              <w:rPr>
                <w:b w:val="0"/>
              </w:rPr>
              <w:t xml:space="preserve"> </w:t>
            </w:r>
            <w:r w:rsidRPr="00C7244C">
              <w:rPr>
                <w:b w:val="0"/>
              </w:rPr>
              <w:t>and Synchronous cells</w:t>
            </w:r>
          </w:p>
        </w:tc>
      </w:tr>
      <w:tr w:rsidR="001D3BF9" w:rsidRPr="00C7244C" w14:paraId="7AEB8A64" w14:textId="77777777" w:rsidTr="003F1727">
        <w:tc>
          <w:tcPr>
            <w:tcW w:w="4535" w:type="dxa"/>
          </w:tcPr>
          <w:p w14:paraId="7879BDDB" w14:textId="77777777" w:rsidR="001D3BF9" w:rsidRPr="00C7244C" w:rsidRDefault="001D3BF9" w:rsidP="003F1727">
            <w:pPr>
              <w:pStyle w:val="TAH"/>
            </w:pPr>
            <w:r w:rsidRPr="00C7244C">
              <w:t>Information Element</w:t>
            </w:r>
          </w:p>
        </w:tc>
        <w:tc>
          <w:tcPr>
            <w:tcW w:w="2267" w:type="dxa"/>
          </w:tcPr>
          <w:p w14:paraId="717565C7" w14:textId="77777777" w:rsidR="001D3BF9" w:rsidRPr="00C7244C" w:rsidRDefault="001D3BF9" w:rsidP="003F1727">
            <w:pPr>
              <w:pStyle w:val="TAH"/>
            </w:pPr>
            <w:r w:rsidRPr="00C7244C">
              <w:t>Value/remark</w:t>
            </w:r>
          </w:p>
        </w:tc>
        <w:tc>
          <w:tcPr>
            <w:tcW w:w="1273" w:type="dxa"/>
          </w:tcPr>
          <w:p w14:paraId="3FCE80CC" w14:textId="77777777" w:rsidR="001D3BF9" w:rsidRPr="00C7244C" w:rsidRDefault="001D3BF9" w:rsidP="003F1727">
            <w:pPr>
              <w:pStyle w:val="TAH"/>
            </w:pPr>
            <w:r w:rsidRPr="00C7244C">
              <w:t>Comment</w:t>
            </w:r>
          </w:p>
        </w:tc>
        <w:tc>
          <w:tcPr>
            <w:tcW w:w="1672" w:type="dxa"/>
          </w:tcPr>
          <w:p w14:paraId="702FF589" w14:textId="77777777" w:rsidR="001D3BF9" w:rsidRPr="00C7244C" w:rsidRDefault="001D3BF9" w:rsidP="003F1727">
            <w:pPr>
              <w:pStyle w:val="TAH"/>
            </w:pPr>
            <w:r w:rsidRPr="00C7244C">
              <w:t>Condition</w:t>
            </w:r>
          </w:p>
        </w:tc>
      </w:tr>
      <w:tr w:rsidR="001D3BF9" w:rsidRPr="00C7244C" w14:paraId="64695580" w14:textId="77777777" w:rsidTr="003F1727">
        <w:tc>
          <w:tcPr>
            <w:tcW w:w="4535" w:type="dxa"/>
          </w:tcPr>
          <w:p w14:paraId="392927D3" w14:textId="77777777" w:rsidR="001D3BF9" w:rsidRPr="00C7244C" w:rsidRDefault="001D3BF9" w:rsidP="003F1727">
            <w:pPr>
              <w:pStyle w:val="TAL"/>
            </w:pPr>
            <w:r w:rsidRPr="00C7244C">
              <w:t xml:space="preserve">MeasObjectNR::= </w:t>
            </w:r>
            <w:r w:rsidRPr="00C7244C">
              <w:rPr>
                <w:snapToGrid w:val="0"/>
              </w:rPr>
              <w:t xml:space="preserve">SEQUENCE </w:t>
            </w:r>
            <w:r w:rsidRPr="00C7244C">
              <w:t>{</w:t>
            </w:r>
          </w:p>
        </w:tc>
        <w:tc>
          <w:tcPr>
            <w:tcW w:w="2267" w:type="dxa"/>
          </w:tcPr>
          <w:p w14:paraId="7AE9891D" w14:textId="77777777" w:rsidR="001D3BF9" w:rsidRPr="00C7244C" w:rsidRDefault="001D3BF9" w:rsidP="003F1727">
            <w:pPr>
              <w:pStyle w:val="TAL"/>
            </w:pPr>
          </w:p>
        </w:tc>
        <w:tc>
          <w:tcPr>
            <w:tcW w:w="1273" w:type="dxa"/>
          </w:tcPr>
          <w:p w14:paraId="6C3E17F7" w14:textId="77777777" w:rsidR="001D3BF9" w:rsidRPr="00C7244C" w:rsidRDefault="001D3BF9" w:rsidP="003F1727">
            <w:pPr>
              <w:pStyle w:val="TAL"/>
            </w:pPr>
          </w:p>
        </w:tc>
        <w:tc>
          <w:tcPr>
            <w:tcW w:w="1672" w:type="dxa"/>
          </w:tcPr>
          <w:p w14:paraId="252A5771" w14:textId="77777777" w:rsidR="001D3BF9" w:rsidRPr="00C7244C" w:rsidRDefault="001D3BF9" w:rsidP="003F1727">
            <w:pPr>
              <w:pStyle w:val="TAL"/>
            </w:pPr>
          </w:p>
        </w:tc>
      </w:tr>
      <w:tr w:rsidR="001D3BF9" w:rsidRPr="00C7244C" w14:paraId="348EB10C" w14:textId="77777777" w:rsidTr="003F1727">
        <w:tc>
          <w:tcPr>
            <w:tcW w:w="4535" w:type="dxa"/>
            <w:tcBorders>
              <w:top w:val="single" w:sz="4" w:space="0" w:color="auto"/>
              <w:left w:val="single" w:sz="4" w:space="0" w:color="auto"/>
              <w:bottom w:val="single" w:sz="4" w:space="0" w:color="auto"/>
              <w:right w:val="single" w:sz="4" w:space="0" w:color="auto"/>
            </w:tcBorders>
          </w:tcPr>
          <w:p w14:paraId="38020C55" w14:textId="77777777" w:rsidR="001D3BF9" w:rsidRPr="00C7244C" w:rsidRDefault="001D3BF9" w:rsidP="003F1727">
            <w:pPr>
              <w:keepNext/>
              <w:keepLines/>
              <w:spacing w:after="0"/>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419FE3E2" w14:textId="77777777" w:rsidR="001D3BF9" w:rsidRPr="00C7244C" w:rsidRDefault="001D3BF9" w:rsidP="003F1727">
            <w:pPr>
              <w:keepNext/>
              <w:keepLines/>
              <w:spacing w:after="0"/>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DF62820" w14:textId="77777777" w:rsidR="001D3BF9" w:rsidRPr="00C7244C" w:rsidRDefault="001D3BF9"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76E10FD" w14:textId="77777777" w:rsidR="001D3BF9" w:rsidRPr="00C7244C" w:rsidRDefault="001D3BF9" w:rsidP="003F1727">
            <w:pPr>
              <w:keepNext/>
              <w:keepLines/>
              <w:spacing w:after="0"/>
              <w:rPr>
                <w:rFonts w:ascii="Arial" w:hAnsi="Arial"/>
                <w:sz w:val="18"/>
              </w:rPr>
            </w:pPr>
          </w:p>
        </w:tc>
      </w:tr>
      <w:tr w:rsidR="001D3BF9" w:rsidRPr="00C7244C" w14:paraId="7A8BEE2B" w14:textId="77777777" w:rsidTr="003F1727">
        <w:tc>
          <w:tcPr>
            <w:tcW w:w="4535" w:type="dxa"/>
            <w:tcBorders>
              <w:top w:val="single" w:sz="4" w:space="0" w:color="auto"/>
              <w:left w:val="single" w:sz="4" w:space="0" w:color="auto"/>
              <w:bottom w:val="single" w:sz="4" w:space="0" w:color="auto"/>
              <w:right w:val="single" w:sz="4" w:space="0" w:color="auto"/>
            </w:tcBorders>
          </w:tcPr>
          <w:p w14:paraId="612AEBDB" w14:textId="77777777" w:rsidR="001D3BF9" w:rsidRPr="00C7244C" w:rsidRDefault="001D3BF9" w:rsidP="003F1727">
            <w:pPr>
              <w:keepNext/>
              <w:keepLines/>
              <w:spacing w:after="0"/>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6A709DF" w14:textId="77777777" w:rsidR="001D3BF9" w:rsidRPr="00C7244C" w:rsidRDefault="001D3BF9" w:rsidP="003F1727">
            <w:pPr>
              <w:keepNext/>
              <w:keepLines/>
              <w:spacing w:after="0"/>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1329DA3" w14:textId="77777777" w:rsidR="001D3BF9" w:rsidRPr="00C7244C" w:rsidRDefault="001D3BF9"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DD61FB9" w14:textId="77777777" w:rsidR="001D3BF9" w:rsidRPr="00C7244C" w:rsidRDefault="001D3BF9" w:rsidP="003F1727">
            <w:pPr>
              <w:keepNext/>
              <w:keepLines/>
              <w:spacing w:after="0"/>
              <w:rPr>
                <w:rFonts w:ascii="Arial" w:hAnsi="Arial"/>
                <w:sz w:val="18"/>
              </w:rPr>
            </w:pPr>
          </w:p>
        </w:tc>
      </w:tr>
      <w:tr w:rsidR="001D3BF9" w:rsidRPr="00C7244C" w14:paraId="1ACFD5BB" w14:textId="77777777" w:rsidTr="003F1727">
        <w:tc>
          <w:tcPr>
            <w:tcW w:w="4535" w:type="dxa"/>
          </w:tcPr>
          <w:p w14:paraId="653CF263" w14:textId="77777777" w:rsidR="001D3BF9" w:rsidRPr="00C7244C" w:rsidRDefault="001D3BF9" w:rsidP="003F1727">
            <w:pPr>
              <w:pStyle w:val="TAL"/>
            </w:pPr>
            <w:r w:rsidRPr="00C7244C">
              <w:t>}</w:t>
            </w:r>
          </w:p>
        </w:tc>
        <w:tc>
          <w:tcPr>
            <w:tcW w:w="2267" w:type="dxa"/>
          </w:tcPr>
          <w:p w14:paraId="6E2BA916" w14:textId="77777777" w:rsidR="001D3BF9" w:rsidRPr="00C7244C" w:rsidRDefault="001D3BF9" w:rsidP="003F1727">
            <w:pPr>
              <w:pStyle w:val="TAL"/>
            </w:pPr>
          </w:p>
        </w:tc>
        <w:tc>
          <w:tcPr>
            <w:tcW w:w="1273" w:type="dxa"/>
          </w:tcPr>
          <w:p w14:paraId="1C02AB21" w14:textId="77777777" w:rsidR="001D3BF9" w:rsidRPr="00C7244C" w:rsidRDefault="001D3BF9" w:rsidP="003F1727">
            <w:pPr>
              <w:pStyle w:val="TAL"/>
            </w:pPr>
          </w:p>
        </w:tc>
        <w:tc>
          <w:tcPr>
            <w:tcW w:w="1672" w:type="dxa"/>
          </w:tcPr>
          <w:p w14:paraId="2D6BC776" w14:textId="77777777" w:rsidR="001D3BF9" w:rsidRPr="00C7244C" w:rsidRDefault="001D3BF9" w:rsidP="003F1727">
            <w:pPr>
              <w:pStyle w:val="TAL"/>
            </w:pPr>
          </w:p>
        </w:tc>
      </w:tr>
    </w:tbl>
    <w:p w14:paraId="324734EF" w14:textId="77777777" w:rsidR="001D3BF9" w:rsidRPr="00C7244C" w:rsidRDefault="001D3BF9" w:rsidP="001D3BF9">
      <w:pPr>
        <w:rPr>
          <w:lang w:eastAsia="sv-SE"/>
        </w:rPr>
      </w:pPr>
    </w:p>
    <w:p w14:paraId="70C69208" w14:textId="77777777" w:rsidR="001D3BF9" w:rsidRPr="00C7244C" w:rsidRDefault="001D3BF9" w:rsidP="001D3BF9">
      <w:pPr>
        <w:pStyle w:val="TH"/>
      </w:pPr>
      <w:r w:rsidRPr="00C7244C">
        <w:t xml:space="preserve">Table 7.5.3.14.4.3-4: </w:t>
      </w:r>
      <w:r w:rsidRPr="00C7244C">
        <w:rPr>
          <w:iCs/>
        </w:rPr>
        <w:t>ReportConfigNR</w:t>
      </w:r>
    </w:p>
    <w:p w14:paraId="2D45A298" w14:textId="65665BD3" w:rsidR="003A6A8F" w:rsidRDefault="003A6A8F" w:rsidP="003A6A8F">
      <w:pPr>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3A6A8F" w:rsidRPr="002A39CF" w14:paraId="0E6CD6D4" w14:textId="77777777" w:rsidTr="00C3167E">
        <w:tc>
          <w:tcPr>
            <w:tcW w:w="5000" w:type="pct"/>
            <w:gridSpan w:val="4"/>
            <w:tcBorders>
              <w:top w:val="single" w:sz="4" w:space="0" w:color="auto"/>
              <w:left w:val="single" w:sz="4" w:space="0" w:color="auto"/>
              <w:bottom w:val="single" w:sz="4" w:space="0" w:color="auto"/>
              <w:right w:val="single" w:sz="4" w:space="0" w:color="auto"/>
            </w:tcBorders>
            <w:hideMark/>
          </w:tcPr>
          <w:p w14:paraId="637B5B5C"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Derivation Path: Table H.3.1-4</w:t>
            </w:r>
          </w:p>
        </w:tc>
      </w:tr>
      <w:tr w:rsidR="003A6A8F" w:rsidRPr="002A39CF" w14:paraId="3C1A6776"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07A46E8"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DFED51F"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Value/remark</w:t>
            </w:r>
          </w:p>
        </w:tc>
        <w:tc>
          <w:tcPr>
            <w:tcW w:w="1526" w:type="pct"/>
            <w:tcBorders>
              <w:top w:val="single" w:sz="4" w:space="0" w:color="auto"/>
              <w:left w:val="single" w:sz="4" w:space="0" w:color="auto"/>
              <w:bottom w:val="single" w:sz="4" w:space="0" w:color="auto"/>
              <w:right w:val="single" w:sz="4" w:space="0" w:color="auto"/>
            </w:tcBorders>
            <w:hideMark/>
          </w:tcPr>
          <w:p w14:paraId="6442F1DC"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Comment</w:t>
            </w:r>
          </w:p>
        </w:tc>
        <w:tc>
          <w:tcPr>
            <w:tcW w:w="628" w:type="pct"/>
            <w:tcBorders>
              <w:top w:val="single" w:sz="4" w:space="0" w:color="auto"/>
              <w:left w:val="single" w:sz="4" w:space="0" w:color="auto"/>
              <w:bottom w:val="single" w:sz="4" w:space="0" w:color="auto"/>
              <w:right w:val="single" w:sz="4" w:space="0" w:color="auto"/>
            </w:tcBorders>
            <w:hideMark/>
          </w:tcPr>
          <w:p w14:paraId="77456401"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Condition</w:t>
            </w:r>
          </w:p>
        </w:tc>
      </w:tr>
      <w:tr w:rsidR="003A6A8F" w:rsidRPr="002A39CF" w14:paraId="75935B1A"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5BFFDF53"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ReportConfigNR::= </w:t>
            </w:r>
            <w:r w:rsidRPr="002A39CF">
              <w:rPr>
                <w:rFonts w:ascii="Arial" w:hAnsi="Arial"/>
                <w:snapToGrid w:val="0"/>
                <w:sz w:val="18"/>
              </w:rPr>
              <w:t xml:space="preserve">SEQUENCE </w:t>
            </w:r>
            <w:r w:rsidRPr="002A39CF">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02275B9B"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3AF204BA"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71AC2EFC" w14:textId="77777777" w:rsidR="003A6A8F" w:rsidRPr="002A39CF" w:rsidRDefault="003A6A8F" w:rsidP="00C3167E">
            <w:pPr>
              <w:keepNext/>
              <w:keepLines/>
              <w:spacing w:after="0" w:line="256" w:lineRule="auto"/>
              <w:rPr>
                <w:rFonts w:ascii="Arial" w:hAnsi="Arial"/>
                <w:sz w:val="18"/>
              </w:rPr>
            </w:pPr>
          </w:p>
        </w:tc>
      </w:tr>
      <w:tr w:rsidR="003A6A8F" w:rsidRPr="002A39CF" w14:paraId="69FF85B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311AE178"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6F487728"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4A102D12"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699DE8F9" w14:textId="77777777" w:rsidR="003A6A8F" w:rsidRPr="002A39CF" w:rsidRDefault="003A6A8F" w:rsidP="00C3167E">
            <w:pPr>
              <w:keepNext/>
              <w:keepLines/>
              <w:spacing w:after="0" w:line="256" w:lineRule="auto"/>
              <w:rPr>
                <w:rFonts w:ascii="Arial" w:hAnsi="Arial"/>
                <w:sz w:val="18"/>
              </w:rPr>
            </w:pPr>
          </w:p>
        </w:tc>
      </w:tr>
      <w:tr w:rsidR="003A6A8F" w:rsidRPr="002A39CF" w14:paraId="51E9260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AB91DCA"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7AB88839"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44EFB9B"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35171764" w14:textId="77777777" w:rsidR="003A6A8F" w:rsidRPr="002A39CF" w:rsidRDefault="003A6A8F" w:rsidP="00C3167E">
            <w:pPr>
              <w:keepNext/>
              <w:keepLines/>
              <w:spacing w:after="0" w:line="256" w:lineRule="auto"/>
              <w:rPr>
                <w:rFonts w:ascii="Arial" w:hAnsi="Arial"/>
                <w:sz w:val="18"/>
              </w:rPr>
            </w:pPr>
          </w:p>
        </w:tc>
      </w:tr>
      <w:tr w:rsidR="003A6A8F" w:rsidRPr="002A39CF" w14:paraId="250F1CC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863C38F"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265244EE"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3D2B1B3A"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39C065D3" w14:textId="77777777" w:rsidR="003A6A8F" w:rsidRPr="002A39CF" w:rsidRDefault="003A6A8F" w:rsidP="00C3167E">
            <w:pPr>
              <w:keepNext/>
              <w:keepLines/>
              <w:spacing w:after="0" w:line="256" w:lineRule="auto"/>
              <w:rPr>
                <w:rFonts w:ascii="Arial" w:hAnsi="Arial"/>
                <w:sz w:val="18"/>
              </w:rPr>
            </w:pPr>
          </w:p>
        </w:tc>
      </w:tr>
      <w:tr w:rsidR="003A6A8F" w:rsidRPr="002A39CF" w14:paraId="6C99788E"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4FCEEE6E"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09DD564"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5210389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357DBD6" w14:textId="77777777" w:rsidR="003A6A8F" w:rsidRPr="002A39CF" w:rsidRDefault="003A6A8F" w:rsidP="00C3167E">
            <w:pPr>
              <w:keepNext/>
              <w:keepLines/>
              <w:spacing w:after="0" w:line="256" w:lineRule="auto"/>
              <w:rPr>
                <w:rFonts w:ascii="Arial" w:hAnsi="Arial"/>
                <w:sz w:val="18"/>
              </w:rPr>
            </w:pPr>
          </w:p>
        </w:tc>
      </w:tr>
      <w:tr w:rsidR="003A6A8F" w:rsidRPr="002A39CF" w14:paraId="24411EAD"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56B2DB4B"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2693A1E4"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8B672E9"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A630845" w14:textId="77777777" w:rsidR="003A6A8F" w:rsidRPr="002A39CF" w:rsidRDefault="003A6A8F" w:rsidP="00C3167E">
            <w:pPr>
              <w:keepNext/>
              <w:keepLines/>
              <w:spacing w:after="0" w:line="256" w:lineRule="auto"/>
              <w:rPr>
                <w:rFonts w:ascii="Arial" w:hAnsi="Arial"/>
                <w:sz w:val="18"/>
              </w:rPr>
            </w:pPr>
          </w:p>
        </w:tc>
      </w:tr>
      <w:tr w:rsidR="003A6A8F" w:rsidRPr="002A39CF" w14:paraId="34E9575D"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142A3FE"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249A3C9D"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30</w:t>
            </w:r>
          </w:p>
        </w:tc>
        <w:tc>
          <w:tcPr>
            <w:tcW w:w="1526" w:type="pct"/>
            <w:tcBorders>
              <w:top w:val="single" w:sz="4" w:space="0" w:color="auto"/>
              <w:left w:val="single" w:sz="4" w:space="0" w:color="auto"/>
              <w:bottom w:val="single" w:sz="4" w:space="0" w:color="auto"/>
              <w:right w:val="single" w:sz="4" w:space="0" w:color="auto"/>
            </w:tcBorders>
            <w:hideMark/>
          </w:tcPr>
          <w:p w14:paraId="4C1417E5" w14:textId="77777777" w:rsidR="003A6A8F" w:rsidRPr="002A39CF" w:rsidRDefault="003A6A8F" w:rsidP="00C3167E">
            <w:pPr>
              <w:keepNext/>
              <w:keepLines/>
              <w:spacing w:after="0" w:line="256" w:lineRule="auto"/>
              <w:rPr>
                <w:rFonts w:ascii="Arial" w:hAnsi="Arial"/>
                <w:sz w:val="18"/>
              </w:rPr>
            </w:pPr>
            <w:r w:rsidRPr="002A39CF">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39E58342" w14:textId="77777777" w:rsidR="003A6A8F" w:rsidRPr="002A39CF" w:rsidRDefault="003A6A8F" w:rsidP="00C3167E">
            <w:pPr>
              <w:keepNext/>
              <w:keepLines/>
              <w:spacing w:after="0" w:line="256" w:lineRule="auto"/>
              <w:rPr>
                <w:rFonts w:ascii="Arial" w:hAnsi="Arial"/>
                <w:sz w:val="18"/>
              </w:rPr>
            </w:pPr>
          </w:p>
        </w:tc>
      </w:tr>
      <w:tr w:rsidR="003A6A8F" w:rsidRPr="002A39CF" w14:paraId="7692433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6C96333"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26EF8242"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4D64D2A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2FF21EBF" w14:textId="77777777" w:rsidR="003A6A8F" w:rsidRPr="002A39CF" w:rsidRDefault="003A6A8F" w:rsidP="00C3167E">
            <w:pPr>
              <w:keepNext/>
              <w:keepLines/>
              <w:spacing w:after="0" w:line="256" w:lineRule="auto"/>
              <w:rPr>
                <w:rFonts w:ascii="Arial" w:hAnsi="Arial"/>
                <w:sz w:val="18"/>
              </w:rPr>
            </w:pPr>
          </w:p>
        </w:tc>
      </w:tr>
      <w:tr w:rsidR="003A6A8F" w:rsidRPr="002A39CF" w14:paraId="4ED2F6B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6428F61C"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1276704F"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4BF3BE5"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69BF0C" w14:textId="77777777" w:rsidR="003A6A8F" w:rsidRPr="002A39CF" w:rsidRDefault="003A6A8F" w:rsidP="00C3167E">
            <w:pPr>
              <w:keepNext/>
              <w:keepLines/>
              <w:spacing w:after="0" w:line="256" w:lineRule="auto"/>
              <w:rPr>
                <w:rFonts w:ascii="Arial" w:hAnsi="Arial"/>
                <w:sz w:val="18"/>
              </w:rPr>
            </w:pPr>
          </w:p>
        </w:tc>
      </w:tr>
      <w:tr w:rsidR="003A6A8F" w:rsidRPr="002A39CF" w14:paraId="2A7F3F3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E4EBB25"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D6E41EB"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9E3DF84"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6028A45" w14:textId="77777777" w:rsidR="003A6A8F" w:rsidRPr="002A39CF" w:rsidRDefault="003A6A8F" w:rsidP="00C3167E">
            <w:pPr>
              <w:keepNext/>
              <w:keepLines/>
              <w:spacing w:after="0" w:line="256" w:lineRule="auto"/>
              <w:rPr>
                <w:rFonts w:ascii="Arial" w:hAnsi="Arial"/>
                <w:sz w:val="18"/>
              </w:rPr>
            </w:pPr>
          </w:p>
        </w:tc>
      </w:tr>
      <w:tr w:rsidR="003A6A8F" w:rsidRPr="002A39CF" w14:paraId="734C2D52"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6EA861F7"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4CC323C9"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7540B4F3"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4E6AD3CD" w14:textId="77777777" w:rsidR="003A6A8F" w:rsidRPr="002A39CF" w:rsidRDefault="003A6A8F" w:rsidP="00C3167E">
            <w:pPr>
              <w:keepNext/>
              <w:keepLines/>
              <w:spacing w:after="0" w:line="256" w:lineRule="auto"/>
              <w:rPr>
                <w:rFonts w:ascii="Arial" w:hAnsi="Arial"/>
                <w:sz w:val="18"/>
              </w:rPr>
            </w:pPr>
          </w:p>
        </w:tc>
      </w:tr>
      <w:tr w:rsidR="003A6A8F" w:rsidRPr="002A39CF" w14:paraId="20129372"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4C73986D"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09AB6E55"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0B4797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76A481C0" w14:textId="77777777" w:rsidR="003A6A8F" w:rsidRPr="002A39CF" w:rsidRDefault="003A6A8F" w:rsidP="00C3167E">
            <w:pPr>
              <w:keepNext/>
              <w:keepLines/>
              <w:spacing w:after="0" w:line="256" w:lineRule="auto"/>
              <w:rPr>
                <w:rFonts w:ascii="Arial" w:hAnsi="Arial"/>
                <w:sz w:val="18"/>
              </w:rPr>
            </w:pPr>
          </w:p>
        </w:tc>
      </w:tr>
      <w:tr w:rsidR="003A6A8F" w:rsidRPr="002A39CF" w14:paraId="6972C72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3AF3716"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73E10315"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A403065"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2B8D5E98" w14:textId="77777777" w:rsidR="003A6A8F" w:rsidRPr="002A39CF" w:rsidRDefault="003A6A8F" w:rsidP="00C3167E">
            <w:pPr>
              <w:keepNext/>
              <w:keepLines/>
              <w:spacing w:after="0" w:line="256" w:lineRule="auto"/>
              <w:rPr>
                <w:rFonts w:ascii="Arial" w:hAnsi="Arial"/>
                <w:sz w:val="18"/>
              </w:rPr>
            </w:pPr>
          </w:p>
        </w:tc>
      </w:tr>
    </w:tbl>
    <w:p w14:paraId="0CDD3B9D" w14:textId="734E3BFD" w:rsidR="001D3BF9" w:rsidRPr="00C7244C" w:rsidRDefault="001D3BF9" w:rsidP="001D3BF9">
      <w:pPr>
        <w:rPr>
          <w:lang w:eastAsia="zh-CN"/>
        </w:rPr>
      </w:pPr>
    </w:p>
    <w:p w14:paraId="1E44AF82" w14:textId="77777777" w:rsidR="001D3BF9" w:rsidRPr="00C7244C" w:rsidRDefault="001D3BF9" w:rsidP="001D3BF9">
      <w:pPr>
        <w:pStyle w:val="TH"/>
        <w:rPr>
          <w:lang w:eastAsia="zh-CN"/>
        </w:rPr>
      </w:pPr>
      <w:r w:rsidRPr="00C7244C">
        <w:t xml:space="preserve">Table 7.5.3.14.4.3-5: CellGroupConfig-SCell </w:t>
      </w:r>
      <w:r w:rsidRPr="00C7244C">
        <w:rPr>
          <w:lang w:eastAsia="zh-CN"/>
        </w:rPr>
        <w:t>(</w:t>
      </w:r>
      <w:r w:rsidRPr="00C7244C">
        <w:t>Table 7.5.3.14.4.3-2</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48A172FB" w14:textId="77777777" w:rsidTr="003F1727">
        <w:tc>
          <w:tcPr>
            <w:tcW w:w="9747" w:type="dxa"/>
            <w:gridSpan w:val="4"/>
          </w:tcPr>
          <w:p w14:paraId="4C0DCDEA" w14:textId="77777777" w:rsidR="001D3BF9" w:rsidRPr="00C7244C" w:rsidRDefault="001D3BF9" w:rsidP="003F1727">
            <w:pPr>
              <w:pStyle w:val="TAH"/>
              <w:jc w:val="left"/>
              <w:rPr>
                <w:b w:val="0"/>
              </w:rPr>
            </w:pPr>
            <w:r w:rsidRPr="00C7244C">
              <w:rPr>
                <w:b w:val="0"/>
              </w:rPr>
              <w:t>Derivation Path: TS 38.508-1 [14], Table 4.6.3-19 with condition MEAS and SCell_add</w:t>
            </w:r>
          </w:p>
        </w:tc>
      </w:tr>
      <w:tr w:rsidR="001D3BF9" w:rsidRPr="00C7244C" w14:paraId="258DF5E5" w14:textId="77777777" w:rsidTr="003F1727">
        <w:tc>
          <w:tcPr>
            <w:tcW w:w="4535" w:type="dxa"/>
          </w:tcPr>
          <w:p w14:paraId="74C4F361" w14:textId="77777777" w:rsidR="001D3BF9" w:rsidRPr="00C7244C" w:rsidRDefault="001D3BF9" w:rsidP="003F1727">
            <w:pPr>
              <w:pStyle w:val="TAH"/>
            </w:pPr>
            <w:r w:rsidRPr="00C7244C">
              <w:t>Information Element</w:t>
            </w:r>
          </w:p>
        </w:tc>
        <w:tc>
          <w:tcPr>
            <w:tcW w:w="2267" w:type="dxa"/>
          </w:tcPr>
          <w:p w14:paraId="42B9B52B" w14:textId="77777777" w:rsidR="001D3BF9" w:rsidRPr="00C7244C" w:rsidRDefault="001D3BF9" w:rsidP="003F1727">
            <w:pPr>
              <w:pStyle w:val="TAH"/>
            </w:pPr>
            <w:r w:rsidRPr="00C7244C">
              <w:t>Value/remark</w:t>
            </w:r>
          </w:p>
        </w:tc>
        <w:tc>
          <w:tcPr>
            <w:tcW w:w="1700" w:type="dxa"/>
          </w:tcPr>
          <w:p w14:paraId="6967FFDF" w14:textId="77777777" w:rsidR="001D3BF9" w:rsidRPr="00C7244C" w:rsidRDefault="001D3BF9" w:rsidP="003F1727">
            <w:pPr>
              <w:pStyle w:val="TAH"/>
            </w:pPr>
            <w:r w:rsidRPr="00C7244C">
              <w:t>Comment</w:t>
            </w:r>
          </w:p>
        </w:tc>
        <w:tc>
          <w:tcPr>
            <w:tcW w:w="1245" w:type="dxa"/>
          </w:tcPr>
          <w:p w14:paraId="55CFF244" w14:textId="77777777" w:rsidR="001D3BF9" w:rsidRPr="00C7244C" w:rsidRDefault="001D3BF9" w:rsidP="003F1727">
            <w:pPr>
              <w:pStyle w:val="TAH"/>
            </w:pPr>
            <w:r w:rsidRPr="00C7244C">
              <w:t>Condition</w:t>
            </w:r>
          </w:p>
        </w:tc>
      </w:tr>
      <w:tr w:rsidR="001D3BF9" w:rsidRPr="00C7244C" w14:paraId="7A082200" w14:textId="77777777" w:rsidTr="003F1727">
        <w:tc>
          <w:tcPr>
            <w:tcW w:w="4535" w:type="dxa"/>
          </w:tcPr>
          <w:p w14:paraId="521F07D7" w14:textId="77777777" w:rsidR="001D3BF9" w:rsidRPr="00C7244C" w:rsidRDefault="001D3BF9" w:rsidP="003F1727">
            <w:pPr>
              <w:pStyle w:val="TAL"/>
            </w:pPr>
            <w:r w:rsidRPr="00C7244C">
              <w:t xml:space="preserve">CellGroupConfig ::= </w:t>
            </w:r>
            <w:r w:rsidRPr="00C7244C">
              <w:rPr>
                <w:snapToGrid w:val="0"/>
              </w:rPr>
              <w:t xml:space="preserve">SEQUENCE </w:t>
            </w:r>
            <w:r w:rsidRPr="00C7244C">
              <w:t>{</w:t>
            </w:r>
          </w:p>
        </w:tc>
        <w:tc>
          <w:tcPr>
            <w:tcW w:w="2267" w:type="dxa"/>
          </w:tcPr>
          <w:p w14:paraId="0B7C9F0C" w14:textId="77777777" w:rsidR="001D3BF9" w:rsidRPr="00C7244C" w:rsidRDefault="001D3BF9" w:rsidP="003F1727">
            <w:pPr>
              <w:pStyle w:val="TAL"/>
            </w:pPr>
          </w:p>
        </w:tc>
        <w:tc>
          <w:tcPr>
            <w:tcW w:w="1700" w:type="dxa"/>
          </w:tcPr>
          <w:p w14:paraId="46EE3DF7" w14:textId="77777777" w:rsidR="001D3BF9" w:rsidRPr="00C7244C" w:rsidRDefault="001D3BF9" w:rsidP="003F1727">
            <w:pPr>
              <w:pStyle w:val="TAL"/>
            </w:pPr>
          </w:p>
        </w:tc>
        <w:tc>
          <w:tcPr>
            <w:tcW w:w="1245" w:type="dxa"/>
          </w:tcPr>
          <w:p w14:paraId="3CCC05D2" w14:textId="77777777" w:rsidR="001D3BF9" w:rsidRPr="00C7244C" w:rsidRDefault="001D3BF9" w:rsidP="003F1727">
            <w:pPr>
              <w:pStyle w:val="TAL"/>
            </w:pPr>
          </w:p>
        </w:tc>
      </w:tr>
      <w:tr w:rsidR="001D3BF9" w:rsidRPr="00C7244C" w14:paraId="576D1B29" w14:textId="77777777" w:rsidTr="003F1727">
        <w:tc>
          <w:tcPr>
            <w:tcW w:w="4535" w:type="dxa"/>
          </w:tcPr>
          <w:p w14:paraId="250D5C9A" w14:textId="77777777" w:rsidR="001D3BF9" w:rsidRPr="00C7244C" w:rsidRDefault="001D3BF9" w:rsidP="003F1727">
            <w:pPr>
              <w:pStyle w:val="TAL"/>
            </w:pPr>
            <w:r w:rsidRPr="00C7244C">
              <w:t xml:space="preserve">  spCellConfig SEQUENCE {</w:t>
            </w:r>
          </w:p>
        </w:tc>
        <w:tc>
          <w:tcPr>
            <w:tcW w:w="2267" w:type="dxa"/>
          </w:tcPr>
          <w:p w14:paraId="0CA64A81" w14:textId="77777777" w:rsidR="001D3BF9" w:rsidRPr="00C7244C" w:rsidRDefault="001D3BF9" w:rsidP="003F1727">
            <w:pPr>
              <w:pStyle w:val="TAL"/>
            </w:pPr>
          </w:p>
        </w:tc>
        <w:tc>
          <w:tcPr>
            <w:tcW w:w="1700" w:type="dxa"/>
          </w:tcPr>
          <w:p w14:paraId="6284E012" w14:textId="77777777" w:rsidR="001D3BF9" w:rsidRPr="00C7244C" w:rsidRDefault="001D3BF9" w:rsidP="003F1727">
            <w:pPr>
              <w:pStyle w:val="TAL"/>
            </w:pPr>
          </w:p>
        </w:tc>
        <w:tc>
          <w:tcPr>
            <w:tcW w:w="1245" w:type="dxa"/>
          </w:tcPr>
          <w:p w14:paraId="1E950EFF" w14:textId="77777777" w:rsidR="001D3BF9" w:rsidRPr="00C7244C" w:rsidRDefault="001D3BF9" w:rsidP="003F1727">
            <w:pPr>
              <w:pStyle w:val="TAL"/>
            </w:pPr>
          </w:p>
        </w:tc>
      </w:tr>
      <w:tr w:rsidR="001D3BF9" w:rsidRPr="00C7244C" w14:paraId="6244B513" w14:textId="77777777" w:rsidTr="003F1727">
        <w:tc>
          <w:tcPr>
            <w:tcW w:w="4535" w:type="dxa"/>
          </w:tcPr>
          <w:p w14:paraId="0FB7DB86" w14:textId="77777777" w:rsidR="001D3BF9" w:rsidRPr="00C7244C" w:rsidRDefault="001D3BF9" w:rsidP="003F1727">
            <w:pPr>
              <w:pStyle w:val="TAL"/>
            </w:pPr>
            <w:r w:rsidRPr="00C7244C">
              <w:t xml:space="preserve">    servCellIndex</w:t>
            </w:r>
          </w:p>
        </w:tc>
        <w:tc>
          <w:tcPr>
            <w:tcW w:w="2267" w:type="dxa"/>
          </w:tcPr>
          <w:p w14:paraId="1B6D5F2D" w14:textId="77777777" w:rsidR="001D3BF9" w:rsidRPr="00C7244C" w:rsidRDefault="001D3BF9" w:rsidP="003F1727">
            <w:pPr>
              <w:pStyle w:val="TAL"/>
            </w:pPr>
            <w:r w:rsidRPr="00C7244C">
              <w:t>Not present</w:t>
            </w:r>
          </w:p>
        </w:tc>
        <w:tc>
          <w:tcPr>
            <w:tcW w:w="1700" w:type="dxa"/>
          </w:tcPr>
          <w:p w14:paraId="4DE8FD5D" w14:textId="77777777" w:rsidR="001D3BF9" w:rsidRPr="00C7244C" w:rsidRDefault="001D3BF9" w:rsidP="003F1727">
            <w:pPr>
              <w:pStyle w:val="TAL"/>
              <w:rPr>
                <w:lang w:eastAsia="zh-CN"/>
              </w:rPr>
            </w:pPr>
            <w:r w:rsidRPr="00C7244C">
              <w:rPr>
                <w:lang w:eastAsia="zh-CN"/>
              </w:rPr>
              <w:t xml:space="preserve">PCell always uses </w:t>
            </w:r>
            <w:r w:rsidRPr="00C7244C">
              <w:t>servCellIndex</w:t>
            </w:r>
            <w:r w:rsidRPr="00C7244C">
              <w:rPr>
                <w:lang w:eastAsia="zh-CN"/>
              </w:rPr>
              <w:t>=0</w:t>
            </w:r>
          </w:p>
        </w:tc>
        <w:tc>
          <w:tcPr>
            <w:tcW w:w="1245" w:type="dxa"/>
          </w:tcPr>
          <w:p w14:paraId="7E4CC594" w14:textId="77777777" w:rsidR="001D3BF9" w:rsidRPr="00C7244C" w:rsidRDefault="001D3BF9" w:rsidP="003F1727">
            <w:pPr>
              <w:pStyle w:val="TAL"/>
            </w:pPr>
          </w:p>
        </w:tc>
      </w:tr>
      <w:tr w:rsidR="001D3BF9" w:rsidRPr="00C7244C" w14:paraId="4B6D0488" w14:textId="77777777" w:rsidTr="003F1727">
        <w:tc>
          <w:tcPr>
            <w:tcW w:w="4535" w:type="dxa"/>
          </w:tcPr>
          <w:p w14:paraId="00E392EA" w14:textId="77777777" w:rsidR="001D3BF9" w:rsidRPr="00C7244C" w:rsidRDefault="001D3BF9" w:rsidP="003F1727">
            <w:pPr>
              <w:pStyle w:val="TAL"/>
              <w:rPr>
                <w:lang w:eastAsia="zh-CN"/>
              </w:rPr>
            </w:pPr>
            <w:r w:rsidRPr="00C7244C">
              <w:rPr>
                <w:lang w:eastAsia="zh-CN"/>
              </w:rPr>
              <w:t xml:space="preserve">    </w:t>
            </w:r>
            <w:r w:rsidRPr="00C7244C">
              <w:t>reconfigurationWithSync</w:t>
            </w:r>
          </w:p>
        </w:tc>
        <w:tc>
          <w:tcPr>
            <w:tcW w:w="2267" w:type="dxa"/>
          </w:tcPr>
          <w:p w14:paraId="3587DBE6" w14:textId="77777777" w:rsidR="001D3BF9" w:rsidRPr="00C7244C" w:rsidRDefault="001D3BF9" w:rsidP="003F1727">
            <w:pPr>
              <w:pStyle w:val="TAL"/>
              <w:rPr>
                <w:lang w:eastAsia="zh-CN"/>
              </w:rPr>
            </w:pPr>
            <w:r w:rsidRPr="00C7244C">
              <w:rPr>
                <w:lang w:eastAsia="zh-CN"/>
              </w:rPr>
              <w:t>Not present</w:t>
            </w:r>
          </w:p>
        </w:tc>
        <w:tc>
          <w:tcPr>
            <w:tcW w:w="1700" w:type="dxa"/>
          </w:tcPr>
          <w:p w14:paraId="380BC592" w14:textId="77777777" w:rsidR="001D3BF9" w:rsidRPr="00C7244C" w:rsidRDefault="001D3BF9" w:rsidP="003F1727">
            <w:pPr>
              <w:pStyle w:val="TAL"/>
            </w:pPr>
          </w:p>
        </w:tc>
        <w:tc>
          <w:tcPr>
            <w:tcW w:w="1245" w:type="dxa"/>
          </w:tcPr>
          <w:p w14:paraId="36A74E20" w14:textId="77777777" w:rsidR="001D3BF9" w:rsidRPr="00C7244C" w:rsidRDefault="001D3BF9" w:rsidP="003F1727">
            <w:pPr>
              <w:pStyle w:val="TAL"/>
            </w:pPr>
          </w:p>
        </w:tc>
      </w:tr>
      <w:tr w:rsidR="001D3BF9" w:rsidRPr="00C7244C" w14:paraId="1423C5DB" w14:textId="77777777" w:rsidTr="003F1727">
        <w:tc>
          <w:tcPr>
            <w:tcW w:w="4535" w:type="dxa"/>
          </w:tcPr>
          <w:p w14:paraId="3053A641" w14:textId="77777777" w:rsidR="001D3BF9" w:rsidRPr="00C7244C" w:rsidRDefault="001D3BF9" w:rsidP="003F1727">
            <w:pPr>
              <w:pStyle w:val="TAL"/>
              <w:rPr>
                <w:lang w:eastAsia="zh-CN"/>
              </w:rPr>
            </w:pPr>
            <w:r w:rsidRPr="00C7244C">
              <w:rPr>
                <w:lang w:eastAsia="zh-CN"/>
              </w:rPr>
              <w:t xml:space="preserve">    </w:t>
            </w:r>
            <w:r w:rsidRPr="00C7244C">
              <w:t>rlf-TimersAndConstants</w:t>
            </w:r>
          </w:p>
        </w:tc>
        <w:tc>
          <w:tcPr>
            <w:tcW w:w="2267" w:type="dxa"/>
          </w:tcPr>
          <w:p w14:paraId="141DE515" w14:textId="77777777" w:rsidR="001D3BF9" w:rsidRPr="00C7244C" w:rsidRDefault="001D3BF9" w:rsidP="003F1727">
            <w:pPr>
              <w:pStyle w:val="TAL"/>
              <w:rPr>
                <w:lang w:eastAsia="zh-CN"/>
              </w:rPr>
            </w:pPr>
            <w:r w:rsidRPr="00C7244C">
              <w:rPr>
                <w:lang w:eastAsia="zh-CN"/>
              </w:rPr>
              <w:t>Not present</w:t>
            </w:r>
          </w:p>
        </w:tc>
        <w:tc>
          <w:tcPr>
            <w:tcW w:w="1700" w:type="dxa"/>
          </w:tcPr>
          <w:p w14:paraId="59EA0575" w14:textId="77777777" w:rsidR="001D3BF9" w:rsidRPr="00C7244C" w:rsidRDefault="001D3BF9" w:rsidP="003F1727">
            <w:pPr>
              <w:pStyle w:val="TAL"/>
            </w:pPr>
          </w:p>
        </w:tc>
        <w:tc>
          <w:tcPr>
            <w:tcW w:w="1245" w:type="dxa"/>
          </w:tcPr>
          <w:p w14:paraId="01E04781" w14:textId="77777777" w:rsidR="001D3BF9" w:rsidRPr="00C7244C" w:rsidRDefault="001D3BF9" w:rsidP="003F1727">
            <w:pPr>
              <w:pStyle w:val="TAL"/>
            </w:pPr>
          </w:p>
        </w:tc>
      </w:tr>
      <w:tr w:rsidR="001D3BF9" w:rsidRPr="00C7244C" w14:paraId="1A7C8383" w14:textId="77777777" w:rsidTr="003F1727">
        <w:tc>
          <w:tcPr>
            <w:tcW w:w="4535" w:type="dxa"/>
          </w:tcPr>
          <w:p w14:paraId="3B6A198F" w14:textId="77777777" w:rsidR="001D3BF9" w:rsidRPr="00C7244C" w:rsidRDefault="001D3BF9" w:rsidP="003F1727">
            <w:pPr>
              <w:pStyle w:val="TAL"/>
              <w:rPr>
                <w:lang w:eastAsia="zh-CN"/>
              </w:rPr>
            </w:pPr>
            <w:r w:rsidRPr="00C7244C">
              <w:rPr>
                <w:lang w:eastAsia="zh-CN"/>
              </w:rPr>
              <w:t xml:space="preserve">    </w:t>
            </w:r>
            <w:r w:rsidRPr="00C7244C">
              <w:t>rlmInSyncOutOfSyncThreshold</w:t>
            </w:r>
          </w:p>
        </w:tc>
        <w:tc>
          <w:tcPr>
            <w:tcW w:w="2267" w:type="dxa"/>
          </w:tcPr>
          <w:p w14:paraId="706359DD" w14:textId="77777777" w:rsidR="001D3BF9" w:rsidRPr="00C7244C" w:rsidRDefault="001D3BF9" w:rsidP="003F1727">
            <w:pPr>
              <w:pStyle w:val="TAL"/>
              <w:rPr>
                <w:lang w:eastAsia="zh-CN"/>
              </w:rPr>
            </w:pPr>
            <w:r w:rsidRPr="00C7244C">
              <w:rPr>
                <w:lang w:eastAsia="zh-CN"/>
              </w:rPr>
              <w:t>Not present</w:t>
            </w:r>
          </w:p>
        </w:tc>
        <w:tc>
          <w:tcPr>
            <w:tcW w:w="1700" w:type="dxa"/>
          </w:tcPr>
          <w:p w14:paraId="2E7B681A" w14:textId="77777777" w:rsidR="001D3BF9" w:rsidRPr="00C7244C" w:rsidRDefault="001D3BF9" w:rsidP="003F1727">
            <w:pPr>
              <w:pStyle w:val="TAL"/>
            </w:pPr>
          </w:p>
        </w:tc>
        <w:tc>
          <w:tcPr>
            <w:tcW w:w="1245" w:type="dxa"/>
          </w:tcPr>
          <w:p w14:paraId="4F5567D0" w14:textId="77777777" w:rsidR="001D3BF9" w:rsidRPr="00C7244C" w:rsidRDefault="001D3BF9" w:rsidP="003F1727">
            <w:pPr>
              <w:pStyle w:val="TAL"/>
            </w:pPr>
          </w:p>
        </w:tc>
      </w:tr>
      <w:tr w:rsidR="001D3BF9" w:rsidRPr="00C7244C" w14:paraId="6FFA4D80" w14:textId="77777777" w:rsidTr="003F1727">
        <w:tc>
          <w:tcPr>
            <w:tcW w:w="4535" w:type="dxa"/>
            <w:tcBorders>
              <w:top w:val="single" w:sz="4" w:space="0" w:color="auto"/>
              <w:left w:val="single" w:sz="4" w:space="0" w:color="auto"/>
              <w:bottom w:val="nil"/>
              <w:right w:val="single" w:sz="4" w:space="0" w:color="auto"/>
            </w:tcBorders>
          </w:tcPr>
          <w:p w14:paraId="35CDF01D" w14:textId="77777777" w:rsidR="001D3BF9" w:rsidRPr="00C7244C" w:rsidRDefault="001D3BF9" w:rsidP="003F1727">
            <w:pPr>
              <w:pStyle w:val="TAL"/>
            </w:pPr>
            <w:r w:rsidRPr="00C7244C">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388152DD" w14:textId="77777777" w:rsidR="001D3BF9" w:rsidRPr="00C7244C" w:rsidRDefault="001D3BF9" w:rsidP="003F1727">
            <w:pPr>
              <w:pStyle w:val="TAL"/>
            </w:pPr>
            <w:r w:rsidRPr="00C7244C">
              <w:t>ServingCellConfig-SpCell</w:t>
            </w:r>
          </w:p>
        </w:tc>
        <w:tc>
          <w:tcPr>
            <w:tcW w:w="1700" w:type="dxa"/>
            <w:tcBorders>
              <w:top w:val="single" w:sz="4" w:space="0" w:color="auto"/>
              <w:left w:val="single" w:sz="4" w:space="0" w:color="auto"/>
              <w:bottom w:val="single" w:sz="4" w:space="0" w:color="auto"/>
              <w:right w:val="single" w:sz="4" w:space="0" w:color="auto"/>
            </w:tcBorders>
          </w:tcPr>
          <w:p w14:paraId="5454C951" w14:textId="77777777" w:rsidR="001D3BF9" w:rsidRPr="00C7244C" w:rsidRDefault="001D3BF9" w:rsidP="003F1727">
            <w:pPr>
              <w:pStyle w:val="TAL"/>
            </w:pPr>
            <w:r w:rsidRPr="00C7244C">
              <w:t>Table 7.5.3.14.4.3-6</w:t>
            </w:r>
          </w:p>
        </w:tc>
        <w:tc>
          <w:tcPr>
            <w:tcW w:w="1245" w:type="dxa"/>
            <w:tcBorders>
              <w:top w:val="single" w:sz="4" w:space="0" w:color="auto"/>
              <w:left w:val="single" w:sz="4" w:space="0" w:color="auto"/>
              <w:bottom w:val="single" w:sz="4" w:space="0" w:color="auto"/>
              <w:right w:val="single" w:sz="4" w:space="0" w:color="auto"/>
            </w:tcBorders>
          </w:tcPr>
          <w:p w14:paraId="53BC0AE1" w14:textId="77777777" w:rsidR="001D3BF9" w:rsidRPr="00C7244C" w:rsidRDefault="001D3BF9" w:rsidP="003F1727">
            <w:pPr>
              <w:pStyle w:val="TAL"/>
            </w:pPr>
          </w:p>
        </w:tc>
      </w:tr>
      <w:tr w:rsidR="001D3BF9" w:rsidRPr="00C7244C" w14:paraId="30F33C8A" w14:textId="77777777" w:rsidTr="003F1727">
        <w:tc>
          <w:tcPr>
            <w:tcW w:w="4535" w:type="dxa"/>
          </w:tcPr>
          <w:p w14:paraId="707C19B0" w14:textId="77777777" w:rsidR="001D3BF9" w:rsidRPr="00C7244C" w:rsidRDefault="001D3BF9" w:rsidP="003F1727">
            <w:pPr>
              <w:pStyle w:val="TAL"/>
            </w:pPr>
            <w:r w:rsidRPr="00C7244C">
              <w:t xml:space="preserve">  }</w:t>
            </w:r>
          </w:p>
        </w:tc>
        <w:tc>
          <w:tcPr>
            <w:tcW w:w="2267" w:type="dxa"/>
          </w:tcPr>
          <w:p w14:paraId="63F26E3F" w14:textId="77777777" w:rsidR="001D3BF9" w:rsidRPr="00C7244C" w:rsidRDefault="001D3BF9" w:rsidP="003F1727">
            <w:pPr>
              <w:pStyle w:val="TAL"/>
            </w:pPr>
          </w:p>
        </w:tc>
        <w:tc>
          <w:tcPr>
            <w:tcW w:w="1700" w:type="dxa"/>
          </w:tcPr>
          <w:p w14:paraId="667C43B9" w14:textId="77777777" w:rsidR="001D3BF9" w:rsidRPr="00C7244C" w:rsidRDefault="001D3BF9" w:rsidP="003F1727">
            <w:pPr>
              <w:pStyle w:val="TAL"/>
            </w:pPr>
          </w:p>
        </w:tc>
        <w:tc>
          <w:tcPr>
            <w:tcW w:w="1245" w:type="dxa"/>
          </w:tcPr>
          <w:p w14:paraId="483EEC12" w14:textId="77777777" w:rsidR="001D3BF9" w:rsidRPr="00C7244C" w:rsidRDefault="001D3BF9" w:rsidP="003F1727">
            <w:pPr>
              <w:pStyle w:val="TAL"/>
            </w:pPr>
          </w:p>
        </w:tc>
      </w:tr>
      <w:tr w:rsidR="001D3BF9" w:rsidRPr="00C7244C" w14:paraId="69D4517A" w14:textId="77777777" w:rsidTr="003F1727">
        <w:tc>
          <w:tcPr>
            <w:tcW w:w="4535" w:type="dxa"/>
          </w:tcPr>
          <w:p w14:paraId="7E665757" w14:textId="77777777" w:rsidR="001D3BF9" w:rsidRPr="00C7244C" w:rsidRDefault="001D3BF9" w:rsidP="003F1727">
            <w:pPr>
              <w:pStyle w:val="TAL"/>
            </w:pPr>
            <w:r w:rsidRPr="00C7244C">
              <w:t xml:space="preserve">  sCellToAddModList SEQUENCE (SIZE (1..maxNrofSCells)) OF SCellConfig {</w:t>
            </w:r>
          </w:p>
        </w:tc>
        <w:tc>
          <w:tcPr>
            <w:tcW w:w="2267" w:type="dxa"/>
          </w:tcPr>
          <w:p w14:paraId="3731A34F" w14:textId="77777777" w:rsidR="001D3BF9" w:rsidRPr="00C7244C" w:rsidRDefault="001D3BF9" w:rsidP="003F1727">
            <w:pPr>
              <w:pStyle w:val="TAL"/>
            </w:pPr>
            <w:r w:rsidRPr="00C7244C">
              <w:t>1 entry</w:t>
            </w:r>
          </w:p>
        </w:tc>
        <w:tc>
          <w:tcPr>
            <w:tcW w:w="1700" w:type="dxa"/>
          </w:tcPr>
          <w:p w14:paraId="0652ED89" w14:textId="77777777" w:rsidR="001D3BF9" w:rsidRPr="00C7244C" w:rsidRDefault="001D3BF9" w:rsidP="003F1727">
            <w:pPr>
              <w:pStyle w:val="TAL"/>
            </w:pPr>
          </w:p>
        </w:tc>
        <w:tc>
          <w:tcPr>
            <w:tcW w:w="1245" w:type="dxa"/>
          </w:tcPr>
          <w:p w14:paraId="366F6076" w14:textId="77777777" w:rsidR="001D3BF9" w:rsidRPr="00C7244C" w:rsidRDefault="001D3BF9" w:rsidP="003F1727">
            <w:pPr>
              <w:pStyle w:val="TAL"/>
            </w:pPr>
          </w:p>
        </w:tc>
      </w:tr>
      <w:tr w:rsidR="001D3BF9" w:rsidRPr="00C7244C" w14:paraId="4816CB93" w14:textId="77777777" w:rsidTr="003F1727">
        <w:tc>
          <w:tcPr>
            <w:tcW w:w="4535" w:type="dxa"/>
          </w:tcPr>
          <w:p w14:paraId="1146A185" w14:textId="77777777" w:rsidR="001D3BF9" w:rsidRPr="00C7244C" w:rsidRDefault="001D3BF9" w:rsidP="003F1727">
            <w:pPr>
              <w:pStyle w:val="TAL"/>
            </w:pPr>
            <w:r w:rsidRPr="00C7244C">
              <w:t xml:space="preserve">    SCellConfig[1] SEQUENCE {</w:t>
            </w:r>
          </w:p>
        </w:tc>
        <w:tc>
          <w:tcPr>
            <w:tcW w:w="2267" w:type="dxa"/>
          </w:tcPr>
          <w:p w14:paraId="5DAF29E1" w14:textId="77777777" w:rsidR="001D3BF9" w:rsidRPr="00C7244C" w:rsidRDefault="001D3BF9" w:rsidP="003F1727">
            <w:pPr>
              <w:pStyle w:val="TAL"/>
            </w:pPr>
          </w:p>
        </w:tc>
        <w:tc>
          <w:tcPr>
            <w:tcW w:w="1700" w:type="dxa"/>
          </w:tcPr>
          <w:p w14:paraId="23E69048" w14:textId="77777777" w:rsidR="001D3BF9" w:rsidRPr="00C7244C" w:rsidRDefault="001D3BF9" w:rsidP="003F1727">
            <w:pPr>
              <w:pStyle w:val="TAL"/>
            </w:pPr>
            <w:r w:rsidRPr="00C7244C">
              <w:t>entry 1</w:t>
            </w:r>
          </w:p>
        </w:tc>
        <w:tc>
          <w:tcPr>
            <w:tcW w:w="1245" w:type="dxa"/>
          </w:tcPr>
          <w:p w14:paraId="5F39D114" w14:textId="77777777" w:rsidR="001D3BF9" w:rsidRPr="00C7244C" w:rsidRDefault="001D3BF9" w:rsidP="003F1727">
            <w:pPr>
              <w:pStyle w:val="TAL"/>
            </w:pPr>
          </w:p>
        </w:tc>
      </w:tr>
      <w:tr w:rsidR="001D3BF9" w:rsidRPr="00C7244C" w14:paraId="7A70442B" w14:textId="77777777" w:rsidTr="003F1727">
        <w:tc>
          <w:tcPr>
            <w:tcW w:w="4535" w:type="dxa"/>
          </w:tcPr>
          <w:p w14:paraId="2D8CA20B" w14:textId="77777777" w:rsidR="001D3BF9" w:rsidRPr="00C7244C" w:rsidRDefault="001D3BF9" w:rsidP="003F1727">
            <w:pPr>
              <w:pStyle w:val="TAL"/>
            </w:pPr>
            <w:r w:rsidRPr="00C7244C">
              <w:t xml:space="preserve">      sCellConfigDedicated</w:t>
            </w:r>
          </w:p>
        </w:tc>
        <w:tc>
          <w:tcPr>
            <w:tcW w:w="2267" w:type="dxa"/>
          </w:tcPr>
          <w:p w14:paraId="07313918" w14:textId="77777777" w:rsidR="001D3BF9" w:rsidRPr="00C7244C" w:rsidRDefault="001D3BF9" w:rsidP="003F1727">
            <w:pPr>
              <w:pStyle w:val="TAL"/>
            </w:pPr>
            <w:r w:rsidRPr="00C7244C">
              <w:t>ServingCellConfig-SCell</w:t>
            </w:r>
          </w:p>
        </w:tc>
        <w:tc>
          <w:tcPr>
            <w:tcW w:w="1700" w:type="dxa"/>
          </w:tcPr>
          <w:p w14:paraId="066810EF" w14:textId="77777777" w:rsidR="001D3BF9" w:rsidRPr="00C7244C" w:rsidRDefault="001D3BF9" w:rsidP="003F1727">
            <w:pPr>
              <w:pStyle w:val="TAL"/>
            </w:pPr>
            <w:r w:rsidRPr="00C7244C">
              <w:t>Table 7.5.3.14.4.3-7</w:t>
            </w:r>
          </w:p>
        </w:tc>
        <w:tc>
          <w:tcPr>
            <w:tcW w:w="1245" w:type="dxa"/>
          </w:tcPr>
          <w:p w14:paraId="615E51AD" w14:textId="77777777" w:rsidR="001D3BF9" w:rsidRPr="00C7244C" w:rsidRDefault="001D3BF9" w:rsidP="003F1727">
            <w:pPr>
              <w:pStyle w:val="TAL"/>
            </w:pPr>
          </w:p>
        </w:tc>
      </w:tr>
      <w:tr w:rsidR="001D3BF9" w:rsidRPr="00C7244C" w14:paraId="2D4B2EC4" w14:textId="77777777" w:rsidTr="003F1727">
        <w:tc>
          <w:tcPr>
            <w:tcW w:w="4535" w:type="dxa"/>
            <w:tcBorders>
              <w:top w:val="single" w:sz="4" w:space="0" w:color="auto"/>
              <w:left w:val="single" w:sz="4" w:space="0" w:color="auto"/>
              <w:bottom w:val="single" w:sz="4" w:space="0" w:color="auto"/>
              <w:right w:val="single" w:sz="4" w:space="0" w:color="auto"/>
            </w:tcBorders>
          </w:tcPr>
          <w:p w14:paraId="3FF41C28" w14:textId="77777777" w:rsidR="001D3BF9" w:rsidRPr="00C7244C" w:rsidRDefault="001D3BF9" w:rsidP="003F1727">
            <w:pPr>
              <w:pStyle w:val="TAL"/>
            </w:pPr>
            <w:r w:rsidRPr="00C7244C">
              <w:t xml:space="preserve">      smtc</w:t>
            </w:r>
          </w:p>
        </w:tc>
        <w:tc>
          <w:tcPr>
            <w:tcW w:w="2267" w:type="dxa"/>
            <w:tcBorders>
              <w:top w:val="single" w:sz="4" w:space="0" w:color="auto"/>
              <w:left w:val="single" w:sz="4" w:space="0" w:color="auto"/>
              <w:bottom w:val="single" w:sz="4" w:space="0" w:color="auto"/>
              <w:right w:val="single" w:sz="4" w:space="0" w:color="auto"/>
            </w:tcBorders>
          </w:tcPr>
          <w:p w14:paraId="12E91229" w14:textId="77777777" w:rsidR="001D3BF9" w:rsidRPr="00C7244C" w:rsidRDefault="001D3BF9" w:rsidP="003F1727">
            <w:pPr>
              <w:pStyle w:val="TAL"/>
            </w:pPr>
            <w:r w:rsidRPr="00C7244C">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126A6A64" w14:textId="77777777" w:rsidR="001D3BF9" w:rsidRPr="00C7244C" w:rsidRDefault="001D3BF9"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7803A59" w14:textId="77777777" w:rsidR="001D3BF9" w:rsidRPr="00C7244C" w:rsidRDefault="001D3BF9" w:rsidP="003F1727">
            <w:pPr>
              <w:pStyle w:val="TAL"/>
            </w:pPr>
          </w:p>
        </w:tc>
      </w:tr>
      <w:tr w:rsidR="001D3BF9" w:rsidRPr="00C7244C" w14:paraId="7712D6F8" w14:textId="77777777" w:rsidTr="003F1727">
        <w:tc>
          <w:tcPr>
            <w:tcW w:w="4535" w:type="dxa"/>
          </w:tcPr>
          <w:p w14:paraId="384DE527" w14:textId="77777777" w:rsidR="001D3BF9" w:rsidRPr="00C7244C" w:rsidRDefault="001D3BF9" w:rsidP="003F1727">
            <w:pPr>
              <w:pStyle w:val="TAL"/>
            </w:pPr>
            <w:r w:rsidRPr="00C7244C">
              <w:t xml:space="preserve">    }</w:t>
            </w:r>
          </w:p>
        </w:tc>
        <w:tc>
          <w:tcPr>
            <w:tcW w:w="2267" w:type="dxa"/>
          </w:tcPr>
          <w:p w14:paraId="1F5CDBBE" w14:textId="77777777" w:rsidR="001D3BF9" w:rsidRPr="00C7244C" w:rsidRDefault="001D3BF9" w:rsidP="003F1727">
            <w:pPr>
              <w:pStyle w:val="TAL"/>
            </w:pPr>
          </w:p>
        </w:tc>
        <w:tc>
          <w:tcPr>
            <w:tcW w:w="1700" w:type="dxa"/>
          </w:tcPr>
          <w:p w14:paraId="4866C1F1" w14:textId="77777777" w:rsidR="001D3BF9" w:rsidRPr="00C7244C" w:rsidRDefault="001D3BF9" w:rsidP="003F1727">
            <w:pPr>
              <w:pStyle w:val="TAL"/>
            </w:pPr>
          </w:p>
        </w:tc>
        <w:tc>
          <w:tcPr>
            <w:tcW w:w="1245" w:type="dxa"/>
          </w:tcPr>
          <w:p w14:paraId="292B240D" w14:textId="77777777" w:rsidR="001D3BF9" w:rsidRPr="00C7244C" w:rsidRDefault="001D3BF9" w:rsidP="003F1727">
            <w:pPr>
              <w:pStyle w:val="TAL"/>
            </w:pPr>
          </w:p>
        </w:tc>
      </w:tr>
      <w:tr w:rsidR="001D3BF9" w:rsidRPr="00C7244C" w14:paraId="7C1C8670" w14:textId="77777777" w:rsidTr="003F1727">
        <w:tc>
          <w:tcPr>
            <w:tcW w:w="4535" w:type="dxa"/>
          </w:tcPr>
          <w:p w14:paraId="28CDD68A" w14:textId="77777777" w:rsidR="001D3BF9" w:rsidRPr="00C7244C" w:rsidRDefault="001D3BF9" w:rsidP="003F1727">
            <w:pPr>
              <w:pStyle w:val="TAL"/>
            </w:pPr>
            <w:r w:rsidRPr="00C7244C">
              <w:t xml:space="preserve">  }</w:t>
            </w:r>
          </w:p>
        </w:tc>
        <w:tc>
          <w:tcPr>
            <w:tcW w:w="2267" w:type="dxa"/>
          </w:tcPr>
          <w:p w14:paraId="7BAC3C14" w14:textId="77777777" w:rsidR="001D3BF9" w:rsidRPr="00C7244C" w:rsidRDefault="001D3BF9" w:rsidP="003F1727">
            <w:pPr>
              <w:pStyle w:val="TAL"/>
            </w:pPr>
          </w:p>
        </w:tc>
        <w:tc>
          <w:tcPr>
            <w:tcW w:w="1700" w:type="dxa"/>
          </w:tcPr>
          <w:p w14:paraId="1989C434" w14:textId="77777777" w:rsidR="001D3BF9" w:rsidRPr="00C7244C" w:rsidRDefault="001D3BF9" w:rsidP="003F1727">
            <w:pPr>
              <w:pStyle w:val="TAL"/>
            </w:pPr>
          </w:p>
        </w:tc>
        <w:tc>
          <w:tcPr>
            <w:tcW w:w="1245" w:type="dxa"/>
          </w:tcPr>
          <w:p w14:paraId="5538B8F6" w14:textId="77777777" w:rsidR="001D3BF9" w:rsidRPr="00C7244C" w:rsidRDefault="001D3BF9" w:rsidP="003F1727">
            <w:pPr>
              <w:pStyle w:val="TAL"/>
            </w:pPr>
          </w:p>
        </w:tc>
      </w:tr>
      <w:tr w:rsidR="001D3BF9" w:rsidRPr="00C7244C" w14:paraId="62D39B1C" w14:textId="77777777" w:rsidTr="003F1727">
        <w:tc>
          <w:tcPr>
            <w:tcW w:w="4535" w:type="dxa"/>
          </w:tcPr>
          <w:p w14:paraId="6D5E650E" w14:textId="77777777" w:rsidR="001D3BF9" w:rsidRPr="00C7244C" w:rsidRDefault="001D3BF9" w:rsidP="003F1727">
            <w:pPr>
              <w:pStyle w:val="TAL"/>
            </w:pPr>
            <w:r w:rsidRPr="00C7244C">
              <w:t>}</w:t>
            </w:r>
          </w:p>
        </w:tc>
        <w:tc>
          <w:tcPr>
            <w:tcW w:w="2267" w:type="dxa"/>
          </w:tcPr>
          <w:p w14:paraId="5957B95A" w14:textId="77777777" w:rsidR="001D3BF9" w:rsidRPr="00C7244C" w:rsidRDefault="001D3BF9" w:rsidP="003F1727">
            <w:pPr>
              <w:pStyle w:val="TAL"/>
            </w:pPr>
          </w:p>
        </w:tc>
        <w:tc>
          <w:tcPr>
            <w:tcW w:w="1700" w:type="dxa"/>
          </w:tcPr>
          <w:p w14:paraId="156EA7DC" w14:textId="77777777" w:rsidR="001D3BF9" w:rsidRPr="00C7244C" w:rsidRDefault="001D3BF9" w:rsidP="003F1727">
            <w:pPr>
              <w:pStyle w:val="TAL"/>
            </w:pPr>
          </w:p>
        </w:tc>
        <w:tc>
          <w:tcPr>
            <w:tcW w:w="1245" w:type="dxa"/>
          </w:tcPr>
          <w:p w14:paraId="512A678E" w14:textId="77777777" w:rsidR="001D3BF9" w:rsidRPr="00C7244C" w:rsidRDefault="001D3BF9" w:rsidP="003F1727">
            <w:pPr>
              <w:pStyle w:val="TAL"/>
            </w:pPr>
          </w:p>
        </w:tc>
      </w:tr>
    </w:tbl>
    <w:p w14:paraId="6AF269EB" w14:textId="77777777" w:rsidR="001D3BF9" w:rsidRPr="00C7244C" w:rsidRDefault="001D3BF9" w:rsidP="001D3BF9"/>
    <w:p w14:paraId="70D65A06" w14:textId="77777777" w:rsidR="001D3BF9" w:rsidRPr="00C7244C" w:rsidRDefault="001D3BF9" w:rsidP="001D3BF9">
      <w:pPr>
        <w:pStyle w:val="TH"/>
      </w:pPr>
      <w:r w:rsidRPr="00C7244C">
        <w:t>Table 7.5.3.14.4.3-6: ServingCellConfig-SpCell (Table 7.5.3.14.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7BD192F4" w14:textId="77777777" w:rsidTr="003F1727">
        <w:tc>
          <w:tcPr>
            <w:tcW w:w="9747" w:type="dxa"/>
            <w:gridSpan w:val="4"/>
          </w:tcPr>
          <w:p w14:paraId="6A48898B" w14:textId="77777777" w:rsidR="001D3BF9" w:rsidRPr="00C7244C" w:rsidRDefault="001D3BF9" w:rsidP="003F1727">
            <w:pPr>
              <w:pStyle w:val="TAH"/>
              <w:jc w:val="left"/>
              <w:rPr>
                <w:b w:val="0"/>
              </w:rPr>
            </w:pPr>
            <w:r w:rsidRPr="00C7244C">
              <w:rPr>
                <w:b w:val="0"/>
              </w:rPr>
              <w:t>Derivation Path: TS 38.508-1 [14], Table 4.6.3-167 with condition MEAS</w:t>
            </w:r>
          </w:p>
        </w:tc>
      </w:tr>
      <w:tr w:rsidR="001D3BF9" w:rsidRPr="00C7244C" w14:paraId="61FD2E37" w14:textId="77777777" w:rsidTr="003F1727">
        <w:tc>
          <w:tcPr>
            <w:tcW w:w="4535" w:type="dxa"/>
          </w:tcPr>
          <w:p w14:paraId="31FF8557" w14:textId="77777777" w:rsidR="001D3BF9" w:rsidRPr="00C7244C" w:rsidRDefault="001D3BF9" w:rsidP="003F1727">
            <w:pPr>
              <w:pStyle w:val="TAH"/>
            </w:pPr>
            <w:r w:rsidRPr="00C7244C">
              <w:t>Information Element</w:t>
            </w:r>
          </w:p>
        </w:tc>
        <w:tc>
          <w:tcPr>
            <w:tcW w:w="2267" w:type="dxa"/>
          </w:tcPr>
          <w:p w14:paraId="32AB2742" w14:textId="77777777" w:rsidR="001D3BF9" w:rsidRPr="00C7244C" w:rsidRDefault="001D3BF9" w:rsidP="003F1727">
            <w:pPr>
              <w:pStyle w:val="TAH"/>
            </w:pPr>
            <w:r w:rsidRPr="00C7244C">
              <w:t>Value/remark</w:t>
            </w:r>
          </w:p>
        </w:tc>
        <w:tc>
          <w:tcPr>
            <w:tcW w:w="1700" w:type="dxa"/>
          </w:tcPr>
          <w:p w14:paraId="6B0DE1D8" w14:textId="77777777" w:rsidR="001D3BF9" w:rsidRPr="00C7244C" w:rsidRDefault="001D3BF9" w:rsidP="003F1727">
            <w:pPr>
              <w:pStyle w:val="TAH"/>
            </w:pPr>
            <w:r w:rsidRPr="00C7244C">
              <w:t>Comment</w:t>
            </w:r>
          </w:p>
        </w:tc>
        <w:tc>
          <w:tcPr>
            <w:tcW w:w="1245" w:type="dxa"/>
          </w:tcPr>
          <w:p w14:paraId="0E9E17A1" w14:textId="77777777" w:rsidR="001D3BF9" w:rsidRPr="00C7244C" w:rsidRDefault="001D3BF9" w:rsidP="003F1727">
            <w:pPr>
              <w:pStyle w:val="TAH"/>
            </w:pPr>
            <w:r w:rsidRPr="00C7244C">
              <w:t>Condition</w:t>
            </w:r>
          </w:p>
        </w:tc>
      </w:tr>
      <w:tr w:rsidR="001D3BF9" w:rsidRPr="00C7244C" w14:paraId="5221369B" w14:textId="77777777" w:rsidTr="003F1727">
        <w:tc>
          <w:tcPr>
            <w:tcW w:w="4535" w:type="dxa"/>
          </w:tcPr>
          <w:p w14:paraId="48E2CCB2" w14:textId="77777777" w:rsidR="001D3BF9" w:rsidRPr="00C7244C" w:rsidRDefault="001D3BF9" w:rsidP="003F1727">
            <w:pPr>
              <w:pStyle w:val="TAL"/>
            </w:pPr>
            <w:r w:rsidRPr="00C7244C">
              <w:t>ServingCellConfig ::= SEQUENCE {</w:t>
            </w:r>
          </w:p>
        </w:tc>
        <w:tc>
          <w:tcPr>
            <w:tcW w:w="2267" w:type="dxa"/>
          </w:tcPr>
          <w:p w14:paraId="3FD3A4E7" w14:textId="77777777" w:rsidR="001D3BF9" w:rsidRPr="00C7244C" w:rsidRDefault="001D3BF9" w:rsidP="003F1727">
            <w:pPr>
              <w:pStyle w:val="TAL"/>
            </w:pPr>
          </w:p>
        </w:tc>
        <w:tc>
          <w:tcPr>
            <w:tcW w:w="1700" w:type="dxa"/>
          </w:tcPr>
          <w:p w14:paraId="3569FC66" w14:textId="77777777" w:rsidR="001D3BF9" w:rsidRPr="00C7244C" w:rsidRDefault="001D3BF9" w:rsidP="003F1727">
            <w:pPr>
              <w:pStyle w:val="TAL"/>
            </w:pPr>
          </w:p>
        </w:tc>
        <w:tc>
          <w:tcPr>
            <w:tcW w:w="1245" w:type="dxa"/>
          </w:tcPr>
          <w:p w14:paraId="3E049DA9" w14:textId="77777777" w:rsidR="001D3BF9" w:rsidRPr="00C7244C" w:rsidRDefault="001D3BF9" w:rsidP="003F1727">
            <w:pPr>
              <w:pStyle w:val="TAL"/>
            </w:pPr>
          </w:p>
        </w:tc>
      </w:tr>
      <w:tr w:rsidR="001D3BF9" w:rsidRPr="00C7244C" w14:paraId="4CB68915" w14:textId="77777777" w:rsidTr="003F1727">
        <w:tc>
          <w:tcPr>
            <w:tcW w:w="4535" w:type="dxa"/>
          </w:tcPr>
          <w:p w14:paraId="5F38CCD2" w14:textId="77777777" w:rsidR="001D3BF9" w:rsidRPr="00C7244C" w:rsidRDefault="001D3BF9" w:rsidP="003F1727">
            <w:pPr>
              <w:pStyle w:val="TAL"/>
            </w:pPr>
            <w:r w:rsidRPr="00C7244C">
              <w:t xml:space="preserve">  csi-MeasConfig</w:t>
            </w:r>
          </w:p>
        </w:tc>
        <w:tc>
          <w:tcPr>
            <w:tcW w:w="2267" w:type="dxa"/>
          </w:tcPr>
          <w:p w14:paraId="21167F70" w14:textId="77777777" w:rsidR="001D3BF9" w:rsidRPr="00C7244C" w:rsidRDefault="001D3BF9" w:rsidP="003F1727">
            <w:pPr>
              <w:pStyle w:val="TAL"/>
            </w:pPr>
            <w:r w:rsidRPr="00C7244C">
              <w:t>CSI-MeasConfig for RRM specified in TS 38.508-1 [14] Table 7.3.1-6</w:t>
            </w:r>
          </w:p>
        </w:tc>
        <w:tc>
          <w:tcPr>
            <w:tcW w:w="1700" w:type="dxa"/>
          </w:tcPr>
          <w:p w14:paraId="7723BBC8" w14:textId="77777777" w:rsidR="001D3BF9" w:rsidRPr="00C7244C" w:rsidRDefault="001D3BF9" w:rsidP="003F1727">
            <w:pPr>
              <w:pStyle w:val="TAL"/>
            </w:pPr>
          </w:p>
        </w:tc>
        <w:tc>
          <w:tcPr>
            <w:tcW w:w="1245" w:type="dxa"/>
          </w:tcPr>
          <w:p w14:paraId="30E7EE87" w14:textId="77777777" w:rsidR="001D3BF9" w:rsidRPr="00C7244C" w:rsidRDefault="001D3BF9" w:rsidP="003F1727">
            <w:pPr>
              <w:pStyle w:val="TAL"/>
            </w:pPr>
          </w:p>
        </w:tc>
      </w:tr>
      <w:tr w:rsidR="001D3BF9" w:rsidRPr="00C7244C" w14:paraId="6E5E3A79" w14:textId="77777777" w:rsidTr="003F1727">
        <w:tc>
          <w:tcPr>
            <w:tcW w:w="4535" w:type="dxa"/>
          </w:tcPr>
          <w:p w14:paraId="11B5D4E1" w14:textId="77777777" w:rsidR="001D3BF9" w:rsidRPr="00C7244C" w:rsidRDefault="001D3BF9" w:rsidP="003F1727">
            <w:pPr>
              <w:pStyle w:val="TAL"/>
            </w:pPr>
            <w:r w:rsidRPr="00C7244C">
              <w:t xml:space="preserve">  servingCellMO</w:t>
            </w:r>
          </w:p>
        </w:tc>
        <w:tc>
          <w:tcPr>
            <w:tcW w:w="2267" w:type="dxa"/>
          </w:tcPr>
          <w:p w14:paraId="07B484F2" w14:textId="77777777" w:rsidR="001D3BF9" w:rsidRPr="00C7244C" w:rsidRDefault="001D3BF9" w:rsidP="003F1727">
            <w:pPr>
              <w:pStyle w:val="TAL"/>
              <w:rPr>
                <w:lang w:eastAsia="zh-CN"/>
              </w:rPr>
            </w:pPr>
            <w:r w:rsidRPr="00C7244C">
              <w:rPr>
                <w:lang w:eastAsia="zh-CN"/>
              </w:rPr>
              <w:t>1</w:t>
            </w:r>
          </w:p>
        </w:tc>
        <w:tc>
          <w:tcPr>
            <w:tcW w:w="1700" w:type="dxa"/>
          </w:tcPr>
          <w:p w14:paraId="335CFD26" w14:textId="77777777" w:rsidR="001D3BF9" w:rsidRPr="00C7244C" w:rsidRDefault="001D3BF9" w:rsidP="003F1727">
            <w:pPr>
              <w:pStyle w:val="TAL"/>
            </w:pPr>
          </w:p>
        </w:tc>
        <w:tc>
          <w:tcPr>
            <w:tcW w:w="1245" w:type="dxa"/>
          </w:tcPr>
          <w:p w14:paraId="11686E5A" w14:textId="77777777" w:rsidR="001D3BF9" w:rsidRPr="00C7244C" w:rsidRDefault="001D3BF9" w:rsidP="003F1727">
            <w:pPr>
              <w:pStyle w:val="TAL"/>
            </w:pPr>
          </w:p>
        </w:tc>
      </w:tr>
      <w:tr w:rsidR="001D3BF9" w:rsidRPr="00C7244C" w14:paraId="7402BF96" w14:textId="77777777" w:rsidTr="003F1727">
        <w:tc>
          <w:tcPr>
            <w:tcW w:w="4535" w:type="dxa"/>
            <w:tcBorders>
              <w:bottom w:val="single" w:sz="4" w:space="0" w:color="auto"/>
            </w:tcBorders>
          </w:tcPr>
          <w:p w14:paraId="2FF6349C" w14:textId="77777777" w:rsidR="001D3BF9" w:rsidRPr="00C7244C" w:rsidRDefault="001D3BF9" w:rsidP="003F1727">
            <w:pPr>
              <w:pStyle w:val="TAL"/>
            </w:pPr>
            <w:r w:rsidRPr="00C7244C">
              <w:t>}</w:t>
            </w:r>
          </w:p>
        </w:tc>
        <w:tc>
          <w:tcPr>
            <w:tcW w:w="2267" w:type="dxa"/>
          </w:tcPr>
          <w:p w14:paraId="134D19DE" w14:textId="77777777" w:rsidR="001D3BF9" w:rsidRPr="00C7244C" w:rsidRDefault="001D3BF9" w:rsidP="003F1727">
            <w:pPr>
              <w:pStyle w:val="TAL"/>
            </w:pPr>
          </w:p>
        </w:tc>
        <w:tc>
          <w:tcPr>
            <w:tcW w:w="1700" w:type="dxa"/>
          </w:tcPr>
          <w:p w14:paraId="0FE62148" w14:textId="77777777" w:rsidR="001D3BF9" w:rsidRPr="00C7244C" w:rsidRDefault="001D3BF9" w:rsidP="003F1727">
            <w:pPr>
              <w:pStyle w:val="TAL"/>
            </w:pPr>
          </w:p>
        </w:tc>
        <w:tc>
          <w:tcPr>
            <w:tcW w:w="1245" w:type="dxa"/>
          </w:tcPr>
          <w:p w14:paraId="0A979383" w14:textId="77777777" w:rsidR="001D3BF9" w:rsidRPr="00C7244C" w:rsidRDefault="001D3BF9" w:rsidP="003F1727">
            <w:pPr>
              <w:pStyle w:val="TAL"/>
            </w:pPr>
          </w:p>
        </w:tc>
      </w:tr>
    </w:tbl>
    <w:p w14:paraId="287CC3C5" w14:textId="77777777" w:rsidR="001D3BF9" w:rsidRPr="00C7244C" w:rsidRDefault="001D3BF9" w:rsidP="001D3BF9"/>
    <w:p w14:paraId="556F3428" w14:textId="77777777" w:rsidR="001D3BF9" w:rsidRPr="00C7244C" w:rsidRDefault="001D3BF9" w:rsidP="001D3BF9">
      <w:pPr>
        <w:pStyle w:val="TH"/>
      </w:pPr>
      <w:r w:rsidRPr="00C7244C">
        <w:t>Table 7.5.3.14.4.3-7: ServingCellConfig-SCell (Table 7.5.3.14.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38A8A3D0" w14:textId="77777777" w:rsidTr="003F1727">
        <w:tc>
          <w:tcPr>
            <w:tcW w:w="9747" w:type="dxa"/>
            <w:gridSpan w:val="4"/>
          </w:tcPr>
          <w:p w14:paraId="2630C956" w14:textId="77777777" w:rsidR="001D3BF9" w:rsidRPr="00C7244C" w:rsidRDefault="001D3BF9" w:rsidP="003F1727">
            <w:pPr>
              <w:pStyle w:val="TAH"/>
              <w:jc w:val="left"/>
              <w:rPr>
                <w:b w:val="0"/>
              </w:rPr>
            </w:pPr>
            <w:r w:rsidRPr="00C7244C">
              <w:rPr>
                <w:b w:val="0"/>
              </w:rPr>
              <w:t>Derivation Path: TS 38.508-1 [14], Table 4.6.3-167 with condition No_UL</w:t>
            </w:r>
          </w:p>
        </w:tc>
      </w:tr>
      <w:tr w:rsidR="001D3BF9" w:rsidRPr="00C7244C" w14:paraId="3E03783F" w14:textId="77777777" w:rsidTr="003F1727">
        <w:tc>
          <w:tcPr>
            <w:tcW w:w="4535" w:type="dxa"/>
          </w:tcPr>
          <w:p w14:paraId="38A1258D" w14:textId="77777777" w:rsidR="001D3BF9" w:rsidRPr="00C7244C" w:rsidRDefault="001D3BF9" w:rsidP="003F1727">
            <w:pPr>
              <w:pStyle w:val="TAH"/>
            </w:pPr>
            <w:r w:rsidRPr="00C7244C">
              <w:t>Information Element</w:t>
            </w:r>
          </w:p>
        </w:tc>
        <w:tc>
          <w:tcPr>
            <w:tcW w:w="2267" w:type="dxa"/>
          </w:tcPr>
          <w:p w14:paraId="192A5489" w14:textId="77777777" w:rsidR="001D3BF9" w:rsidRPr="00C7244C" w:rsidRDefault="001D3BF9" w:rsidP="003F1727">
            <w:pPr>
              <w:pStyle w:val="TAH"/>
            </w:pPr>
            <w:r w:rsidRPr="00C7244C">
              <w:t>Value/remark</w:t>
            </w:r>
          </w:p>
        </w:tc>
        <w:tc>
          <w:tcPr>
            <w:tcW w:w="1700" w:type="dxa"/>
          </w:tcPr>
          <w:p w14:paraId="07F9DC19" w14:textId="77777777" w:rsidR="001D3BF9" w:rsidRPr="00C7244C" w:rsidRDefault="001D3BF9" w:rsidP="003F1727">
            <w:pPr>
              <w:pStyle w:val="TAH"/>
            </w:pPr>
            <w:r w:rsidRPr="00C7244C">
              <w:t>Comment</w:t>
            </w:r>
          </w:p>
        </w:tc>
        <w:tc>
          <w:tcPr>
            <w:tcW w:w="1245" w:type="dxa"/>
          </w:tcPr>
          <w:p w14:paraId="177D53C5" w14:textId="77777777" w:rsidR="001D3BF9" w:rsidRPr="00C7244C" w:rsidRDefault="001D3BF9" w:rsidP="003F1727">
            <w:pPr>
              <w:pStyle w:val="TAH"/>
            </w:pPr>
            <w:r w:rsidRPr="00C7244C">
              <w:t>Condition</w:t>
            </w:r>
          </w:p>
        </w:tc>
      </w:tr>
      <w:tr w:rsidR="001D3BF9" w:rsidRPr="00C7244C" w14:paraId="2C845DF8" w14:textId="77777777" w:rsidTr="003F1727">
        <w:tc>
          <w:tcPr>
            <w:tcW w:w="4535" w:type="dxa"/>
          </w:tcPr>
          <w:p w14:paraId="2628CDE6" w14:textId="77777777" w:rsidR="001D3BF9" w:rsidRPr="00C7244C" w:rsidRDefault="001D3BF9" w:rsidP="003F1727">
            <w:pPr>
              <w:pStyle w:val="TAL"/>
            </w:pPr>
            <w:r w:rsidRPr="00C7244C">
              <w:t>ServingCellConfig ::= SEQUENCE {</w:t>
            </w:r>
          </w:p>
        </w:tc>
        <w:tc>
          <w:tcPr>
            <w:tcW w:w="2267" w:type="dxa"/>
          </w:tcPr>
          <w:p w14:paraId="066FAF33" w14:textId="77777777" w:rsidR="001D3BF9" w:rsidRPr="00C7244C" w:rsidRDefault="001D3BF9" w:rsidP="003F1727">
            <w:pPr>
              <w:pStyle w:val="TAL"/>
            </w:pPr>
          </w:p>
        </w:tc>
        <w:tc>
          <w:tcPr>
            <w:tcW w:w="1700" w:type="dxa"/>
          </w:tcPr>
          <w:p w14:paraId="05A0E550" w14:textId="77777777" w:rsidR="001D3BF9" w:rsidRPr="00C7244C" w:rsidRDefault="001D3BF9" w:rsidP="003F1727">
            <w:pPr>
              <w:pStyle w:val="TAL"/>
            </w:pPr>
          </w:p>
        </w:tc>
        <w:tc>
          <w:tcPr>
            <w:tcW w:w="1245" w:type="dxa"/>
          </w:tcPr>
          <w:p w14:paraId="0889E0DE" w14:textId="77777777" w:rsidR="001D3BF9" w:rsidRPr="00C7244C" w:rsidRDefault="001D3BF9" w:rsidP="003F1727">
            <w:pPr>
              <w:pStyle w:val="TAL"/>
            </w:pPr>
          </w:p>
        </w:tc>
      </w:tr>
      <w:tr w:rsidR="001D3BF9" w:rsidRPr="00C7244C" w14:paraId="47CAB718" w14:textId="77777777" w:rsidTr="003F1727">
        <w:tc>
          <w:tcPr>
            <w:tcW w:w="4535" w:type="dxa"/>
          </w:tcPr>
          <w:p w14:paraId="6D15CB35" w14:textId="77777777" w:rsidR="001D3BF9" w:rsidRPr="00C7244C" w:rsidRDefault="001D3BF9" w:rsidP="003F1727">
            <w:pPr>
              <w:pStyle w:val="TAL"/>
            </w:pPr>
            <w:r w:rsidRPr="00C7244C">
              <w:t xml:space="preserve">  csi-MeasConfig</w:t>
            </w:r>
          </w:p>
        </w:tc>
        <w:tc>
          <w:tcPr>
            <w:tcW w:w="2267" w:type="dxa"/>
          </w:tcPr>
          <w:p w14:paraId="7821A178" w14:textId="2A7C8B0B" w:rsidR="001D3BF9" w:rsidRPr="00C7244C" w:rsidRDefault="001D3BF9" w:rsidP="003F1727">
            <w:pPr>
              <w:pStyle w:val="TAL"/>
            </w:pPr>
            <w:r w:rsidRPr="00C7244C">
              <w:t>CSI-MeasConfig for RRM specified in TS 38.508-1 [14] Table 7.3.1-6</w:t>
            </w:r>
            <w:r w:rsidR="003A6A8F">
              <w:t xml:space="preserve"> </w:t>
            </w:r>
            <w:r w:rsidR="003A6A8F" w:rsidRPr="004F567A">
              <w:t>with condition</w:t>
            </w:r>
            <w:r w:rsidR="003A6A8F">
              <w:t xml:space="preserve"> </w:t>
            </w:r>
            <w:r w:rsidR="003A6A8F" w:rsidRPr="00E20702">
              <w:rPr>
                <w:rFonts w:hint="eastAsia"/>
              </w:rPr>
              <w:t>F</w:t>
            </w:r>
            <w:r w:rsidR="003A6A8F" w:rsidRPr="00E20702">
              <w:t>astActi</w:t>
            </w:r>
            <w:r w:rsidR="003A6A8F" w:rsidRPr="00E20702">
              <w:rPr>
                <w:rFonts w:hint="eastAsia"/>
              </w:rPr>
              <w:t>vation</w:t>
            </w:r>
            <w:r w:rsidR="003A6A8F" w:rsidRPr="00E20702">
              <w:t>_SCell</w:t>
            </w:r>
          </w:p>
        </w:tc>
        <w:tc>
          <w:tcPr>
            <w:tcW w:w="1700" w:type="dxa"/>
          </w:tcPr>
          <w:p w14:paraId="3D3C641E" w14:textId="77777777" w:rsidR="001D3BF9" w:rsidRPr="00C7244C" w:rsidRDefault="001D3BF9" w:rsidP="003F1727">
            <w:pPr>
              <w:pStyle w:val="TAL"/>
            </w:pPr>
          </w:p>
        </w:tc>
        <w:tc>
          <w:tcPr>
            <w:tcW w:w="1245" w:type="dxa"/>
          </w:tcPr>
          <w:p w14:paraId="50D99F8D" w14:textId="77777777" w:rsidR="001D3BF9" w:rsidRPr="00C7244C" w:rsidRDefault="001D3BF9" w:rsidP="003F1727">
            <w:pPr>
              <w:pStyle w:val="TAL"/>
            </w:pPr>
          </w:p>
        </w:tc>
      </w:tr>
      <w:tr w:rsidR="001D3BF9" w:rsidRPr="00C7244C" w14:paraId="295E3B64" w14:textId="77777777" w:rsidTr="003F1727">
        <w:tc>
          <w:tcPr>
            <w:tcW w:w="4535" w:type="dxa"/>
          </w:tcPr>
          <w:p w14:paraId="46DEE983" w14:textId="77777777" w:rsidR="001D3BF9" w:rsidRPr="00C7244C" w:rsidRDefault="001D3BF9" w:rsidP="003F1727">
            <w:pPr>
              <w:pStyle w:val="TAL"/>
            </w:pPr>
            <w:r w:rsidRPr="00C7244C">
              <w:t xml:space="preserve">  servingCellMO</w:t>
            </w:r>
          </w:p>
        </w:tc>
        <w:tc>
          <w:tcPr>
            <w:tcW w:w="2267" w:type="dxa"/>
          </w:tcPr>
          <w:p w14:paraId="70B11F9A" w14:textId="77777777" w:rsidR="001D3BF9" w:rsidRPr="00C7244C" w:rsidRDefault="001D3BF9" w:rsidP="003F1727">
            <w:pPr>
              <w:pStyle w:val="TAL"/>
              <w:rPr>
                <w:lang w:eastAsia="zh-CN"/>
              </w:rPr>
            </w:pPr>
            <w:r w:rsidRPr="00C7244C">
              <w:rPr>
                <w:lang w:eastAsia="zh-CN"/>
              </w:rPr>
              <w:t>2</w:t>
            </w:r>
          </w:p>
        </w:tc>
        <w:tc>
          <w:tcPr>
            <w:tcW w:w="1700" w:type="dxa"/>
          </w:tcPr>
          <w:p w14:paraId="56164F0E" w14:textId="77777777" w:rsidR="001D3BF9" w:rsidRPr="00C7244C" w:rsidRDefault="001D3BF9" w:rsidP="003F1727">
            <w:pPr>
              <w:pStyle w:val="TAL"/>
            </w:pPr>
          </w:p>
        </w:tc>
        <w:tc>
          <w:tcPr>
            <w:tcW w:w="1245" w:type="dxa"/>
          </w:tcPr>
          <w:p w14:paraId="30E3AC85" w14:textId="77777777" w:rsidR="001D3BF9" w:rsidRPr="00C7244C" w:rsidRDefault="001D3BF9" w:rsidP="003F1727">
            <w:pPr>
              <w:pStyle w:val="TAL"/>
            </w:pPr>
          </w:p>
        </w:tc>
      </w:tr>
      <w:tr w:rsidR="001D3BF9" w:rsidRPr="00C7244C" w14:paraId="4821D9FB" w14:textId="77777777" w:rsidTr="003F1727">
        <w:tc>
          <w:tcPr>
            <w:tcW w:w="4535" w:type="dxa"/>
            <w:tcBorders>
              <w:bottom w:val="single" w:sz="4" w:space="0" w:color="auto"/>
            </w:tcBorders>
          </w:tcPr>
          <w:p w14:paraId="1F193356" w14:textId="77777777" w:rsidR="001D3BF9" w:rsidRPr="00C7244C" w:rsidRDefault="001D3BF9" w:rsidP="003F1727">
            <w:pPr>
              <w:pStyle w:val="TAL"/>
            </w:pPr>
            <w:r w:rsidRPr="00C7244C">
              <w:t>}</w:t>
            </w:r>
          </w:p>
        </w:tc>
        <w:tc>
          <w:tcPr>
            <w:tcW w:w="2267" w:type="dxa"/>
          </w:tcPr>
          <w:p w14:paraId="24D33313" w14:textId="77777777" w:rsidR="001D3BF9" w:rsidRPr="00C7244C" w:rsidRDefault="001D3BF9" w:rsidP="003F1727">
            <w:pPr>
              <w:pStyle w:val="TAL"/>
            </w:pPr>
          </w:p>
        </w:tc>
        <w:tc>
          <w:tcPr>
            <w:tcW w:w="1700" w:type="dxa"/>
          </w:tcPr>
          <w:p w14:paraId="555B28A8" w14:textId="77777777" w:rsidR="001D3BF9" w:rsidRPr="00C7244C" w:rsidRDefault="001D3BF9" w:rsidP="003F1727">
            <w:pPr>
              <w:pStyle w:val="TAL"/>
            </w:pPr>
          </w:p>
        </w:tc>
        <w:tc>
          <w:tcPr>
            <w:tcW w:w="1245" w:type="dxa"/>
          </w:tcPr>
          <w:p w14:paraId="25339D2F" w14:textId="77777777" w:rsidR="001D3BF9" w:rsidRPr="00C7244C" w:rsidRDefault="001D3BF9" w:rsidP="003F1727">
            <w:pPr>
              <w:pStyle w:val="TAL"/>
            </w:pPr>
          </w:p>
        </w:tc>
      </w:tr>
    </w:tbl>
    <w:p w14:paraId="55B45E14" w14:textId="77777777" w:rsidR="001D3BF9" w:rsidRPr="00C7244C" w:rsidRDefault="001D3BF9" w:rsidP="001D3BF9"/>
    <w:p w14:paraId="038A14B0" w14:textId="77777777" w:rsidR="001D3BF9" w:rsidRPr="00C7244C" w:rsidRDefault="001D3BF9" w:rsidP="00777BE6">
      <w:pPr>
        <w:pStyle w:val="Heading5"/>
        <w:rPr>
          <w:lang w:eastAsia="sv-SE"/>
        </w:rPr>
      </w:pPr>
      <w:r w:rsidRPr="00C7244C">
        <w:t>7.5.3.14.5</w:t>
      </w:r>
      <w:r w:rsidRPr="00C7244C">
        <w:rPr>
          <w:lang w:eastAsia="sv-SE"/>
        </w:rPr>
        <w:tab/>
        <w:t>Test requirement</w:t>
      </w:r>
    </w:p>
    <w:p w14:paraId="69E0E895" w14:textId="22DD90C9" w:rsidR="001D3BF9" w:rsidRPr="00C7244C" w:rsidRDefault="001D3BF9" w:rsidP="001D3BF9">
      <w:pPr>
        <w:pStyle w:val="TH"/>
      </w:pPr>
      <w:r w:rsidRPr="00C7244C">
        <w:rPr>
          <w:lang w:eastAsia="sv-SE"/>
        </w:rPr>
        <w:t xml:space="preserve">Table </w:t>
      </w:r>
      <w:r w:rsidRPr="00C7244C">
        <w:t>7.5.3.14.5-1</w:t>
      </w:r>
      <w:r w:rsidRPr="00C7244C">
        <w:rPr>
          <w:lang w:eastAsia="sv-SE"/>
        </w:rPr>
        <w:t xml:space="preserve"> and Table </w:t>
      </w:r>
      <w:r w:rsidRPr="00C7244C">
        <w:t xml:space="preserve">7.5.3.14.5-2 </w:t>
      </w:r>
      <w:r w:rsidRPr="00C7244C">
        <w:rPr>
          <w:lang w:eastAsia="sv-SE"/>
        </w:rPr>
        <w:t>define the primary level settings including test tolerances.</w:t>
      </w:r>
      <w:r w:rsidRPr="00C7244C">
        <w:t>Table 7.5.3.14.5-1: Cell specific test parameters for FR2 SCell activation in FR2 inter-band</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0"/>
        <w:gridCol w:w="1217"/>
        <w:gridCol w:w="831"/>
        <w:gridCol w:w="831"/>
        <w:gridCol w:w="831"/>
        <w:gridCol w:w="2386"/>
      </w:tblGrid>
      <w:tr w:rsidR="001D3BF9" w:rsidRPr="00C7244C" w14:paraId="7A67433C" w14:textId="77777777" w:rsidTr="003F1727">
        <w:trPr>
          <w:jc w:val="center"/>
        </w:trPr>
        <w:tc>
          <w:tcPr>
            <w:tcW w:w="3680" w:type="dxa"/>
            <w:vMerge w:val="restart"/>
            <w:tcBorders>
              <w:top w:val="single" w:sz="4" w:space="0" w:color="auto"/>
              <w:left w:val="single" w:sz="4" w:space="0" w:color="auto"/>
              <w:bottom w:val="single" w:sz="4" w:space="0" w:color="auto"/>
              <w:right w:val="single" w:sz="4" w:space="0" w:color="auto"/>
            </w:tcBorders>
            <w:vAlign w:val="center"/>
            <w:hideMark/>
          </w:tcPr>
          <w:p w14:paraId="74478985" w14:textId="77777777" w:rsidR="001D3BF9" w:rsidRPr="00C7244C" w:rsidRDefault="001D3BF9" w:rsidP="003F1727">
            <w:pPr>
              <w:pStyle w:val="TAH"/>
            </w:pPr>
            <w:r w:rsidRPr="00C7244C">
              <w:t>Parameter</w:t>
            </w:r>
            <w:r w:rsidRPr="00C7244C">
              <w:rPr>
                <w:vertAlign w:val="superscript"/>
              </w:rPr>
              <w:t>Note 5</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7773BB02" w14:textId="77777777" w:rsidR="001D3BF9" w:rsidRPr="00C7244C" w:rsidRDefault="001D3BF9" w:rsidP="003F1727">
            <w:pPr>
              <w:pStyle w:val="TAH"/>
            </w:pPr>
            <w:r w:rsidRPr="00C7244C">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DDA3A22" w14:textId="77777777" w:rsidR="001D3BF9" w:rsidRPr="00C7244C" w:rsidRDefault="001D3BF9" w:rsidP="003F1727">
            <w:pPr>
              <w:pStyle w:val="TAH"/>
            </w:pPr>
            <w:r w:rsidRPr="00C7244C">
              <w:t>T1</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27F4EE50" w14:textId="77777777" w:rsidR="001D3BF9" w:rsidRPr="00C7244C" w:rsidRDefault="001D3BF9" w:rsidP="003F1727">
            <w:pPr>
              <w:pStyle w:val="TAH"/>
            </w:pPr>
            <w:r w:rsidRPr="00C7244C">
              <w:t>T2</w:t>
            </w:r>
          </w:p>
        </w:tc>
      </w:tr>
      <w:tr w:rsidR="001D3BF9" w:rsidRPr="00C7244C" w14:paraId="1B6E2F05" w14:textId="77777777" w:rsidTr="003F1727">
        <w:trPr>
          <w:jc w:val="center"/>
        </w:trPr>
        <w:tc>
          <w:tcPr>
            <w:tcW w:w="3680" w:type="dxa"/>
            <w:vMerge/>
            <w:tcBorders>
              <w:top w:val="single" w:sz="4" w:space="0" w:color="auto"/>
              <w:left w:val="single" w:sz="4" w:space="0" w:color="auto"/>
              <w:bottom w:val="single" w:sz="4" w:space="0" w:color="auto"/>
              <w:right w:val="single" w:sz="4" w:space="0" w:color="auto"/>
            </w:tcBorders>
            <w:vAlign w:val="center"/>
            <w:hideMark/>
          </w:tcPr>
          <w:p w14:paraId="668B3C45" w14:textId="77777777" w:rsidR="001D3BF9" w:rsidRPr="00C7244C" w:rsidRDefault="001D3BF9" w:rsidP="003F1727">
            <w:pPr>
              <w:pStyle w:val="TAH"/>
            </w:pP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6941D6E" w14:textId="77777777" w:rsidR="001D3BF9" w:rsidRPr="00C7244C" w:rsidRDefault="001D3BF9" w:rsidP="003F1727">
            <w:pPr>
              <w:pStyle w:val="TAH"/>
            </w:pPr>
          </w:p>
        </w:tc>
        <w:tc>
          <w:tcPr>
            <w:tcW w:w="831" w:type="dxa"/>
            <w:tcBorders>
              <w:top w:val="single" w:sz="4" w:space="0" w:color="auto"/>
              <w:left w:val="single" w:sz="4" w:space="0" w:color="auto"/>
              <w:bottom w:val="single" w:sz="4" w:space="0" w:color="auto"/>
              <w:right w:val="single" w:sz="4" w:space="0" w:color="auto"/>
            </w:tcBorders>
            <w:vAlign w:val="center"/>
            <w:hideMark/>
          </w:tcPr>
          <w:p w14:paraId="7B39A9D3" w14:textId="77777777" w:rsidR="001D3BF9" w:rsidRPr="00C7244C" w:rsidRDefault="001D3BF9"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34EB93" w14:textId="77777777" w:rsidR="001D3BF9" w:rsidRPr="00C7244C" w:rsidRDefault="001D3BF9"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3E6434" w14:textId="77777777" w:rsidR="001D3BF9" w:rsidRPr="00C7244C" w:rsidRDefault="001D3BF9" w:rsidP="003F1727">
            <w:pPr>
              <w:pStyle w:val="TAH"/>
              <w:rPr>
                <w:lang w:eastAsia="zh-CN"/>
              </w:rPr>
            </w:pPr>
            <w:r w:rsidRPr="00C7244C">
              <w:t xml:space="preserve">Cell </w:t>
            </w:r>
            <w:r w:rsidRPr="00C7244C">
              <w:rPr>
                <w:lang w:eastAsia="zh-CN"/>
              </w:rPr>
              <w:t>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17971E32" w14:textId="77777777" w:rsidR="001D3BF9" w:rsidRPr="00C7244C" w:rsidRDefault="001D3BF9" w:rsidP="003F1727">
            <w:pPr>
              <w:pStyle w:val="TAH"/>
              <w:rPr>
                <w:lang w:eastAsia="zh-CN"/>
              </w:rPr>
            </w:pPr>
            <w:r w:rsidRPr="00C7244C">
              <w:t xml:space="preserve">Cell </w:t>
            </w:r>
            <w:r w:rsidRPr="00C7244C">
              <w:rPr>
                <w:lang w:eastAsia="zh-CN"/>
              </w:rPr>
              <w:t>2</w:t>
            </w:r>
          </w:p>
        </w:tc>
      </w:tr>
      <w:tr w:rsidR="001D3BF9" w:rsidRPr="00C7244C" w14:paraId="2AFF5163"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D0E97E6" w14:textId="77777777" w:rsidR="001D3BF9" w:rsidRPr="00C7244C" w:rsidRDefault="001D3BF9" w:rsidP="003F1727">
            <w:pPr>
              <w:pStyle w:val="TAL"/>
            </w:pPr>
            <w:r w:rsidRPr="00C7244C">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63E63E86"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12F99125" w14:textId="77777777" w:rsidR="001D3BF9" w:rsidRPr="00C7244C" w:rsidRDefault="001D3BF9" w:rsidP="003F1727">
            <w:pPr>
              <w:pStyle w:val="TAC"/>
            </w:pPr>
            <w:r w:rsidRPr="00C7244C">
              <w:t>freq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41F297" w14:textId="77777777" w:rsidR="001D3BF9" w:rsidRPr="00C7244C" w:rsidRDefault="001D3BF9"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043C88" w14:textId="77777777" w:rsidR="001D3BF9" w:rsidRPr="00C7244C" w:rsidRDefault="001D3BF9" w:rsidP="003F1727">
            <w:pPr>
              <w:pStyle w:val="TAC"/>
            </w:pPr>
            <w:r w:rsidRPr="00C7244C">
              <w:t>freq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99317A8" w14:textId="77777777" w:rsidR="001D3BF9" w:rsidRPr="00C7244C" w:rsidRDefault="001D3BF9" w:rsidP="003F1727">
            <w:pPr>
              <w:pStyle w:val="TAC"/>
              <w:rPr>
                <w:lang w:eastAsia="zh-CN"/>
              </w:rPr>
            </w:pPr>
            <w:r w:rsidRPr="00C7244C">
              <w:rPr>
                <w:lang w:eastAsia="zh-CN"/>
              </w:rPr>
              <w:t>freq2</w:t>
            </w:r>
          </w:p>
        </w:tc>
      </w:tr>
      <w:tr w:rsidR="001D3BF9" w:rsidRPr="00C7244C" w14:paraId="2459D51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1FE21623" w14:textId="77777777" w:rsidR="001D3BF9" w:rsidRPr="00C7244C" w:rsidRDefault="001D3BF9" w:rsidP="003F1727">
            <w:pPr>
              <w:pStyle w:val="TAL"/>
            </w:pPr>
            <w:r w:rsidRPr="00C7244C">
              <w:t>Duplex mode</w:t>
            </w:r>
          </w:p>
        </w:tc>
        <w:tc>
          <w:tcPr>
            <w:tcW w:w="1217" w:type="dxa"/>
            <w:tcBorders>
              <w:top w:val="single" w:sz="4" w:space="0" w:color="auto"/>
              <w:left w:val="single" w:sz="4" w:space="0" w:color="auto"/>
              <w:bottom w:val="single" w:sz="4" w:space="0" w:color="auto"/>
              <w:right w:val="single" w:sz="4" w:space="0" w:color="auto"/>
            </w:tcBorders>
          </w:tcPr>
          <w:p w14:paraId="3F780805"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AD87058" w14:textId="77777777" w:rsidR="001D3BF9" w:rsidRPr="00C7244C" w:rsidRDefault="001D3BF9" w:rsidP="003F1727">
            <w:pPr>
              <w:pStyle w:val="TAC"/>
            </w:pPr>
            <w:r w:rsidRPr="00C7244C">
              <w:t>TDD</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5C5AD993" w14:textId="77777777" w:rsidR="001D3BF9" w:rsidRPr="00C7244C" w:rsidRDefault="001D3BF9" w:rsidP="003F1727">
            <w:pPr>
              <w:pStyle w:val="TAC"/>
            </w:pPr>
            <w:r w:rsidRPr="00C7244C">
              <w:t>TDD</w:t>
            </w:r>
          </w:p>
        </w:tc>
      </w:tr>
      <w:tr w:rsidR="001D3BF9" w:rsidRPr="00C7244C" w14:paraId="06F6E1D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255184EA" w14:textId="77777777" w:rsidR="001D3BF9" w:rsidRPr="00C7244C" w:rsidRDefault="001D3BF9" w:rsidP="003F1727">
            <w:pPr>
              <w:pStyle w:val="TAL"/>
            </w:pPr>
            <w:r w:rsidRPr="00C7244C">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4364D482"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hideMark/>
          </w:tcPr>
          <w:p w14:paraId="0E394E5B" w14:textId="77777777" w:rsidR="001D3BF9" w:rsidRPr="00C7244C" w:rsidRDefault="001D3BF9" w:rsidP="003F1727">
            <w:pPr>
              <w:pStyle w:val="TAC"/>
            </w:pPr>
            <w:r w:rsidRPr="00C7244C">
              <w:t>TDDConf.3.1</w:t>
            </w:r>
          </w:p>
        </w:tc>
        <w:tc>
          <w:tcPr>
            <w:tcW w:w="3217" w:type="dxa"/>
            <w:gridSpan w:val="2"/>
            <w:tcBorders>
              <w:top w:val="single" w:sz="4" w:space="0" w:color="auto"/>
              <w:left w:val="single" w:sz="4" w:space="0" w:color="auto"/>
              <w:bottom w:val="single" w:sz="4" w:space="0" w:color="auto"/>
              <w:right w:val="single" w:sz="4" w:space="0" w:color="auto"/>
            </w:tcBorders>
            <w:hideMark/>
          </w:tcPr>
          <w:p w14:paraId="477FA557" w14:textId="77777777" w:rsidR="001D3BF9" w:rsidRPr="00C7244C" w:rsidRDefault="001D3BF9" w:rsidP="003F1727">
            <w:pPr>
              <w:pStyle w:val="TAC"/>
            </w:pPr>
            <w:r w:rsidRPr="00C7244C">
              <w:t>TDDConf.3.1</w:t>
            </w:r>
          </w:p>
        </w:tc>
      </w:tr>
      <w:tr w:rsidR="001D3BF9" w:rsidRPr="00C7244C" w14:paraId="0ADF22C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84373F0" w14:textId="77777777" w:rsidR="001D3BF9" w:rsidRPr="00C7244C" w:rsidRDefault="001D3BF9" w:rsidP="003F1727">
            <w:pPr>
              <w:pStyle w:val="TAL"/>
              <w:rPr>
                <w:rFonts w:eastAsia="Malgun Gothic"/>
                <w:szCs w:val="18"/>
              </w:rPr>
            </w:pPr>
            <w:r w:rsidRPr="00C7244C">
              <w:rPr>
                <w:lang w:eastAsia="zh-CN"/>
              </w:rPr>
              <w:t>Downlink i</w:t>
            </w:r>
            <w:r w:rsidRPr="00C7244C">
              <w:t>nitial BWP Configuration</w:t>
            </w:r>
          </w:p>
        </w:tc>
        <w:tc>
          <w:tcPr>
            <w:tcW w:w="1217" w:type="dxa"/>
            <w:tcBorders>
              <w:top w:val="single" w:sz="4" w:space="0" w:color="auto"/>
              <w:left w:val="single" w:sz="4" w:space="0" w:color="auto"/>
              <w:bottom w:val="single" w:sz="4" w:space="0" w:color="auto"/>
              <w:right w:val="single" w:sz="4" w:space="0" w:color="auto"/>
            </w:tcBorders>
          </w:tcPr>
          <w:p w14:paraId="5EC38ECF"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hideMark/>
          </w:tcPr>
          <w:p w14:paraId="0F4A8620" w14:textId="77777777" w:rsidR="001D3BF9" w:rsidRPr="00C7244C" w:rsidRDefault="001D3BF9" w:rsidP="003F1727">
            <w:pPr>
              <w:pStyle w:val="TAC"/>
            </w:pPr>
            <w:r w:rsidRPr="00C7244C">
              <w:t>D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390834D2" w14:textId="77777777" w:rsidR="001D3BF9" w:rsidRPr="00C7244C" w:rsidRDefault="001D3BF9" w:rsidP="003F1727">
            <w:pPr>
              <w:pStyle w:val="TAC"/>
            </w:pPr>
            <w:r w:rsidRPr="00C7244C">
              <w:t>DLBWP.0.1</w:t>
            </w:r>
          </w:p>
        </w:tc>
      </w:tr>
      <w:tr w:rsidR="001D3BF9" w:rsidRPr="00C7244C" w14:paraId="0E1FDFB2"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2D46C307" w14:textId="77777777" w:rsidR="001D3BF9" w:rsidRPr="00C7244C" w:rsidRDefault="001D3BF9"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0EB4B1FF" w14:textId="77777777" w:rsidR="001D3BF9" w:rsidRPr="00C7244C" w:rsidRDefault="001D3BF9" w:rsidP="003F1727">
            <w:pPr>
              <w:pStyle w:val="TAC"/>
              <w:rPr>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451D3DEE" w14:textId="77777777" w:rsidR="001D3BF9" w:rsidRPr="00C7244C" w:rsidRDefault="001D3BF9" w:rsidP="003F1727">
            <w:pPr>
              <w:pStyle w:val="TAC"/>
              <w:rPr>
                <w:szCs w:val="18"/>
              </w:rPr>
            </w:pPr>
            <w:r w:rsidRPr="00C7244C">
              <w:rPr>
                <w:szCs w:val="18"/>
              </w:rPr>
              <w:t>DLBWP.</w:t>
            </w:r>
            <w:r w:rsidRPr="00C7244C">
              <w:rPr>
                <w:szCs w:val="18"/>
                <w:lang w:eastAsia="zh-CN"/>
              </w:rPr>
              <w:t>1</w:t>
            </w:r>
            <w:r w:rsidRPr="00C7244C">
              <w:rPr>
                <w:szCs w:val="18"/>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0DDDB971" w14:textId="77777777" w:rsidR="001D3BF9" w:rsidRPr="00C7244C" w:rsidRDefault="001D3BF9" w:rsidP="003F1727">
            <w:pPr>
              <w:pStyle w:val="TAC"/>
              <w:rPr>
                <w:szCs w:val="18"/>
                <w:lang w:eastAsia="zh-CN"/>
              </w:rPr>
            </w:pPr>
            <w:r w:rsidRPr="00C7244C">
              <w:rPr>
                <w:szCs w:val="18"/>
              </w:rPr>
              <w:t>DLBWP.</w:t>
            </w:r>
            <w:r w:rsidRPr="00C7244C">
              <w:rPr>
                <w:szCs w:val="18"/>
                <w:lang w:eastAsia="zh-CN"/>
              </w:rPr>
              <w:t>1</w:t>
            </w:r>
            <w:r w:rsidRPr="00C7244C">
              <w:rPr>
                <w:szCs w:val="18"/>
              </w:rPr>
              <w:t>.1</w:t>
            </w:r>
          </w:p>
        </w:tc>
      </w:tr>
      <w:tr w:rsidR="001D3BF9" w:rsidRPr="00C7244C" w14:paraId="47F6F191"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7D5799D" w14:textId="77777777" w:rsidR="001D3BF9" w:rsidRPr="00C7244C" w:rsidRDefault="001D3BF9" w:rsidP="003F1727">
            <w:pPr>
              <w:pStyle w:val="TAL"/>
              <w:rPr>
                <w:rFonts w:eastAsia="Malgun Gothic"/>
                <w:szCs w:val="18"/>
              </w:rPr>
            </w:pPr>
            <w:r w:rsidRPr="00C7244C">
              <w:rPr>
                <w:szCs w:val="18"/>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53A786F4"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5CF10F7D"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26EC07E0"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0.1</w:t>
            </w:r>
          </w:p>
        </w:tc>
      </w:tr>
      <w:tr w:rsidR="001D3BF9" w:rsidRPr="00C7244C" w14:paraId="216C15BA"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679E35AB" w14:textId="77777777" w:rsidR="001D3BF9" w:rsidRPr="00C7244C" w:rsidRDefault="001D3BF9" w:rsidP="003F1727">
            <w:pPr>
              <w:pStyle w:val="TAL"/>
              <w:rPr>
                <w:rFonts w:eastAsia="Malgun Gothic"/>
                <w:szCs w:val="18"/>
              </w:rPr>
            </w:pPr>
            <w:r w:rsidRPr="00C7244C">
              <w:rPr>
                <w:szCs w:val="18"/>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3B7DD3D6"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6534961A"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2D6F49B9"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r>
      <w:tr w:rsidR="001D3BF9" w:rsidRPr="00C7244C" w14:paraId="4FDCEE0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A8A3A0A" w14:textId="77777777" w:rsidR="001D3BF9" w:rsidRPr="00C7244C" w:rsidRDefault="001D3BF9" w:rsidP="003F1727">
            <w:pPr>
              <w:pStyle w:val="TAL"/>
              <w:rPr>
                <w:rFonts w:eastAsia="Malgun Gothic"/>
                <w:szCs w:val="18"/>
              </w:rPr>
            </w:pPr>
            <w:r w:rsidRPr="00C7244C">
              <w:rPr>
                <w:szCs w:val="18"/>
              </w:rPr>
              <w:t>TRS configuration</w:t>
            </w:r>
          </w:p>
        </w:tc>
        <w:tc>
          <w:tcPr>
            <w:tcW w:w="1217" w:type="dxa"/>
            <w:tcBorders>
              <w:top w:val="single" w:sz="4" w:space="0" w:color="auto"/>
              <w:left w:val="single" w:sz="4" w:space="0" w:color="auto"/>
              <w:bottom w:val="single" w:sz="4" w:space="0" w:color="auto"/>
              <w:right w:val="single" w:sz="4" w:space="0" w:color="auto"/>
            </w:tcBorders>
          </w:tcPr>
          <w:p w14:paraId="33E177B0"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6BB95D8C" w14:textId="77777777" w:rsidR="001D3BF9" w:rsidRPr="00C7244C" w:rsidRDefault="001D3BF9" w:rsidP="003F1727">
            <w:pPr>
              <w:pStyle w:val="TAC"/>
              <w:rPr>
                <w:rFonts w:eastAsia="Malgun Gothic"/>
                <w:szCs w:val="18"/>
              </w:rPr>
            </w:pPr>
            <w:r w:rsidRPr="00C7244C">
              <w:rPr>
                <w:szCs w:val="18"/>
              </w:rPr>
              <w:t>TRS.2.1 TDD</w:t>
            </w:r>
          </w:p>
        </w:tc>
        <w:tc>
          <w:tcPr>
            <w:tcW w:w="3217" w:type="dxa"/>
            <w:gridSpan w:val="2"/>
            <w:tcBorders>
              <w:top w:val="single" w:sz="4" w:space="0" w:color="auto"/>
              <w:left w:val="single" w:sz="4" w:space="0" w:color="auto"/>
              <w:bottom w:val="single" w:sz="4" w:space="0" w:color="auto"/>
              <w:right w:val="single" w:sz="4" w:space="0" w:color="auto"/>
            </w:tcBorders>
            <w:hideMark/>
          </w:tcPr>
          <w:p w14:paraId="4146B00E" w14:textId="77777777" w:rsidR="001D3BF9" w:rsidRPr="00C7244C" w:rsidRDefault="001D3BF9" w:rsidP="003F1727">
            <w:pPr>
              <w:pStyle w:val="TAC"/>
              <w:rPr>
                <w:rFonts w:eastAsia="Malgun Gothic"/>
                <w:szCs w:val="18"/>
              </w:rPr>
            </w:pPr>
            <w:r w:rsidRPr="00C7244C">
              <w:rPr>
                <w:szCs w:val="18"/>
              </w:rPr>
              <w:t>TRS.2.1 TDD</w:t>
            </w:r>
          </w:p>
        </w:tc>
      </w:tr>
      <w:tr w:rsidR="001D3BF9" w:rsidRPr="00C7244C" w14:paraId="48B4C491"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69A3DCA1" w14:textId="77777777" w:rsidR="001D3BF9" w:rsidRPr="00C7244C" w:rsidRDefault="001D3BF9" w:rsidP="003F1727">
            <w:pPr>
              <w:pStyle w:val="TAL"/>
              <w:rPr>
                <w:rFonts w:eastAsia="Malgun Gothic"/>
                <w:szCs w:val="18"/>
              </w:rPr>
            </w:pPr>
            <w:r w:rsidRPr="00C7244C">
              <w:rPr>
                <w:szCs w:val="18"/>
              </w:rPr>
              <w:t>TCI state</w:t>
            </w:r>
          </w:p>
        </w:tc>
        <w:tc>
          <w:tcPr>
            <w:tcW w:w="1217" w:type="dxa"/>
            <w:tcBorders>
              <w:top w:val="single" w:sz="4" w:space="0" w:color="auto"/>
              <w:left w:val="single" w:sz="4" w:space="0" w:color="auto"/>
              <w:bottom w:val="single" w:sz="4" w:space="0" w:color="auto"/>
              <w:right w:val="single" w:sz="4" w:space="0" w:color="auto"/>
            </w:tcBorders>
          </w:tcPr>
          <w:p w14:paraId="4E53E9C6"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043C303E" w14:textId="77777777" w:rsidR="001D3BF9" w:rsidRPr="00C7244C" w:rsidRDefault="001D3BF9" w:rsidP="003F1727">
            <w:pPr>
              <w:pStyle w:val="TAC"/>
              <w:rPr>
                <w:rFonts w:eastAsia="Malgun Gothic"/>
                <w:szCs w:val="18"/>
              </w:rPr>
            </w:pPr>
            <w:r w:rsidRPr="00C7244C">
              <w:rPr>
                <w:szCs w:val="18"/>
              </w:rPr>
              <w:t>TCI.State.0</w:t>
            </w:r>
          </w:p>
        </w:tc>
        <w:tc>
          <w:tcPr>
            <w:tcW w:w="3217" w:type="dxa"/>
            <w:gridSpan w:val="2"/>
            <w:tcBorders>
              <w:top w:val="single" w:sz="4" w:space="0" w:color="auto"/>
              <w:left w:val="single" w:sz="4" w:space="0" w:color="auto"/>
              <w:bottom w:val="single" w:sz="4" w:space="0" w:color="auto"/>
              <w:right w:val="single" w:sz="4" w:space="0" w:color="auto"/>
            </w:tcBorders>
            <w:hideMark/>
          </w:tcPr>
          <w:p w14:paraId="14136FCD" w14:textId="77777777" w:rsidR="001D3BF9" w:rsidRPr="00C7244C" w:rsidRDefault="001D3BF9" w:rsidP="003F1727">
            <w:pPr>
              <w:pStyle w:val="TAC"/>
              <w:rPr>
                <w:rFonts w:eastAsia="Malgun Gothic"/>
                <w:szCs w:val="18"/>
              </w:rPr>
            </w:pPr>
            <w:r w:rsidRPr="00C7244C">
              <w:rPr>
                <w:szCs w:val="18"/>
              </w:rPr>
              <w:t>TCI.State.0</w:t>
            </w:r>
          </w:p>
        </w:tc>
      </w:tr>
      <w:tr w:rsidR="001D3BF9" w:rsidRPr="00C7244C" w14:paraId="1B0AC9F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59E5D840" w14:textId="77777777" w:rsidR="001D3BF9" w:rsidRPr="00C7244C" w:rsidRDefault="001D3BF9" w:rsidP="003F1727">
            <w:pPr>
              <w:pStyle w:val="TAL"/>
            </w:pPr>
            <w:r w:rsidRPr="00C7244C">
              <w:rPr>
                <w:rFonts w:eastAsia="Malgun Gothic"/>
                <w:szCs w:val="18"/>
              </w:rPr>
              <w:t>BW</w:t>
            </w:r>
            <w:r w:rsidRPr="00C7244C">
              <w:rPr>
                <w:rFonts w:eastAsia="Malgun Gothic"/>
                <w:szCs w:val="18"/>
                <w:vertAlign w:val="subscript"/>
              </w:rPr>
              <w:t>channel</w:t>
            </w:r>
          </w:p>
        </w:tc>
        <w:tc>
          <w:tcPr>
            <w:tcW w:w="1217" w:type="dxa"/>
            <w:tcBorders>
              <w:top w:val="single" w:sz="4" w:space="0" w:color="auto"/>
              <w:left w:val="single" w:sz="4" w:space="0" w:color="auto"/>
              <w:bottom w:val="single" w:sz="4" w:space="0" w:color="auto"/>
              <w:right w:val="single" w:sz="4" w:space="0" w:color="auto"/>
            </w:tcBorders>
            <w:hideMark/>
          </w:tcPr>
          <w:p w14:paraId="61A5E677" w14:textId="77777777" w:rsidR="001D3BF9" w:rsidRPr="00C7244C" w:rsidRDefault="001D3BF9" w:rsidP="003F1727">
            <w:pPr>
              <w:pStyle w:val="TAC"/>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34874D8E" w14:textId="77777777" w:rsidR="001D3BF9" w:rsidRPr="00C7244C" w:rsidRDefault="001D3BF9"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3217" w:type="dxa"/>
            <w:gridSpan w:val="2"/>
            <w:tcBorders>
              <w:top w:val="single" w:sz="4" w:space="0" w:color="auto"/>
              <w:left w:val="single" w:sz="4" w:space="0" w:color="auto"/>
              <w:bottom w:val="single" w:sz="4" w:space="0" w:color="auto"/>
              <w:right w:val="single" w:sz="4" w:space="0" w:color="auto"/>
            </w:tcBorders>
            <w:hideMark/>
          </w:tcPr>
          <w:p w14:paraId="45B710C2" w14:textId="77777777" w:rsidR="001D3BF9" w:rsidRPr="00C7244C" w:rsidRDefault="001D3BF9"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1D3BF9" w:rsidRPr="00C7244C" w14:paraId="672C2F7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07F26990" w14:textId="77777777" w:rsidR="001D3BF9" w:rsidRPr="00C7244C" w:rsidRDefault="001D3BF9" w:rsidP="003F1727">
            <w:pPr>
              <w:pStyle w:val="TAL"/>
            </w:pPr>
            <w:r w:rsidRPr="00C7244C">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79C87D92"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1B863617" w14:textId="77777777" w:rsidR="001D3BF9" w:rsidRPr="00C7244C" w:rsidRDefault="001D3BF9" w:rsidP="003F1727">
            <w:pPr>
              <w:pStyle w:val="TAC"/>
              <w:rPr>
                <w:lang w:eastAsia="zh-CN"/>
              </w:rPr>
            </w:pPr>
            <w:r w:rsidRPr="00C7244C">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D5C123"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5F18B5" w14:textId="77777777" w:rsidR="001D3BF9" w:rsidRPr="00C7244C" w:rsidRDefault="001D3BF9" w:rsidP="003F1727">
            <w:pPr>
              <w:pStyle w:val="TAC"/>
              <w:rPr>
                <w:lang w:eastAsia="zh-CN"/>
              </w:rPr>
            </w:pPr>
            <w:r w:rsidRPr="00C7244C">
              <w:t xml:space="preserve">S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843AC0C" w14:textId="77777777" w:rsidR="001D3BF9" w:rsidRPr="00C7244C" w:rsidRDefault="001D3BF9" w:rsidP="003F1727">
            <w:pPr>
              <w:pStyle w:val="TAC"/>
            </w:pPr>
            <w:r w:rsidRPr="00C7244C">
              <w:t>-</w:t>
            </w:r>
          </w:p>
        </w:tc>
      </w:tr>
      <w:tr w:rsidR="001D3BF9" w:rsidRPr="00C7244C" w14:paraId="197347FB"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525994F" w14:textId="77777777" w:rsidR="001D3BF9" w:rsidRPr="00C7244C" w:rsidRDefault="001D3BF9" w:rsidP="003F1727">
            <w:pPr>
              <w:pStyle w:val="TAL"/>
              <w:rPr>
                <w:lang w:eastAsia="zh-CN"/>
              </w:rPr>
            </w:pPr>
            <w:r w:rsidRPr="00C7244C">
              <w:rPr>
                <w:rFonts w:cs="v5.0.0"/>
              </w:rPr>
              <w:t xml:space="preserve">RMSI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2E774491"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08E327D" w14:textId="77777777" w:rsidR="001D3BF9" w:rsidRPr="00C7244C" w:rsidRDefault="001D3BF9" w:rsidP="003F1727">
            <w:pPr>
              <w:pStyle w:val="TAC"/>
              <w:rPr>
                <w:lang w:eastAsia="zh-CN"/>
              </w:rPr>
            </w:pP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33A7A5"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B354AA" w14:textId="77777777" w:rsidR="001D3BF9" w:rsidRPr="00C7244C" w:rsidRDefault="001D3BF9" w:rsidP="003F1727">
            <w:pPr>
              <w:pStyle w:val="TAC"/>
              <w:rPr>
                <w:lang w:eastAsia="zh-CN"/>
              </w:rPr>
            </w:pPr>
            <w:r w:rsidRPr="00C7244C">
              <w:t xml:space="preserve">C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1CC3AA91" w14:textId="77777777" w:rsidR="001D3BF9" w:rsidRPr="00C7244C" w:rsidRDefault="001D3BF9" w:rsidP="003F1727">
            <w:pPr>
              <w:pStyle w:val="TAC"/>
            </w:pPr>
            <w:r w:rsidRPr="00C7244C">
              <w:t>-</w:t>
            </w:r>
          </w:p>
        </w:tc>
      </w:tr>
      <w:tr w:rsidR="001D3BF9" w:rsidRPr="00C7244C" w14:paraId="6F65A24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69D30B6" w14:textId="77777777" w:rsidR="001D3BF9" w:rsidRPr="00C7244C" w:rsidRDefault="001D3BF9" w:rsidP="003F1727">
            <w:pPr>
              <w:pStyle w:val="TAL"/>
              <w:rPr>
                <w:rFonts w:cs="v5.0.0"/>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0762AFBB"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6FFC44EA" w14:textId="77777777" w:rsidR="001D3BF9" w:rsidRPr="00C7244C" w:rsidRDefault="001D3BF9" w:rsidP="003F1727">
            <w:pPr>
              <w:pStyle w:val="TAC"/>
              <w:rPr>
                <w:lang w:eastAsia="zh-CN"/>
              </w:rPr>
            </w:pPr>
            <w:r w:rsidRPr="00C7244C">
              <w:rPr>
                <w:lang w:eastAsia="zh-CN"/>
              </w:rPr>
              <w:t>C</w:t>
            </w: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ECB6C0"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2BB367" w14:textId="77777777" w:rsidR="001D3BF9" w:rsidRPr="00C7244C" w:rsidRDefault="001D3BF9" w:rsidP="003F1727">
            <w:pPr>
              <w:pStyle w:val="TAC"/>
              <w:rPr>
                <w:lang w:eastAsia="zh-CN"/>
              </w:rPr>
            </w:pPr>
            <w:r w:rsidRPr="00C7244C">
              <w:t>C</w:t>
            </w:r>
            <w:r w:rsidRPr="00C7244C">
              <w:rPr>
                <w:lang w:eastAsia="zh-CN"/>
              </w:rPr>
              <w:t>C</w:t>
            </w:r>
            <w:r w:rsidRPr="00C7244C">
              <w:t xml:space="preserve">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3E8E2D1E" w14:textId="77777777" w:rsidR="001D3BF9" w:rsidRPr="00C7244C" w:rsidRDefault="001D3BF9" w:rsidP="003F1727">
            <w:pPr>
              <w:pStyle w:val="TAC"/>
            </w:pPr>
            <w:r w:rsidRPr="00C7244C">
              <w:t>-</w:t>
            </w:r>
          </w:p>
        </w:tc>
      </w:tr>
      <w:tr w:rsidR="001D3BF9" w:rsidRPr="00C7244C" w14:paraId="04E5417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91062FA" w14:textId="77777777" w:rsidR="001D3BF9" w:rsidRPr="00C7244C" w:rsidRDefault="001D3BF9" w:rsidP="003F1727">
            <w:pPr>
              <w:pStyle w:val="TAL"/>
              <w:rPr>
                <w:rFonts w:cs="v5.0.0"/>
                <w:lang w:eastAsia="zh-CN"/>
              </w:rPr>
            </w:pPr>
            <w:r w:rsidRPr="00C7244C">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74B1E629"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D7AED3" w14:textId="77777777" w:rsidR="001D3BF9" w:rsidRPr="00C7244C" w:rsidRDefault="001D3BF9"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5ABF46" w14:textId="77777777" w:rsidR="001D3BF9" w:rsidRPr="00C7244C" w:rsidRDefault="001D3BF9" w:rsidP="003F1727">
            <w:pPr>
              <w:pStyle w:val="TAC"/>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68CC7A" w14:textId="77777777" w:rsidR="001D3BF9" w:rsidRPr="00C7244C" w:rsidRDefault="001D3BF9" w:rsidP="003F1727">
            <w:pPr>
              <w:pStyle w:val="TAC"/>
            </w:pPr>
            <w:r w:rsidRPr="00C7244C">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B793B50" w14:textId="77777777" w:rsidR="001D3BF9" w:rsidRPr="00C7244C" w:rsidRDefault="001D3BF9" w:rsidP="003F1727">
            <w:pPr>
              <w:pStyle w:val="TAC"/>
            </w:pPr>
            <w:r w:rsidRPr="00C7244C">
              <w:rPr>
                <w:rFonts w:cs="Arial"/>
              </w:rPr>
              <w:t xml:space="preserve">CSI-RS.3.1 TDD </w:t>
            </w:r>
            <w:r w:rsidRPr="00C7244C">
              <w:rPr>
                <w:rFonts w:cs="Arial"/>
                <w:vertAlign w:val="superscript"/>
              </w:rPr>
              <w:t>Note 2</w:t>
            </w:r>
          </w:p>
        </w:tc>
      </w:tr>
      <w:tr w:rsidR="001D3BF9" w:rsidRPr="00C7244C" w14:paraId="273457E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A0DE838" w14:textId="77777777" w:rsidR="001D3BF9" w:rsidRPr="00C7244C" w:rsidRDefault="001D3BF9" w:rsidP="003F1727">
            <w:pPr>
              <w:pStyle w:val="TAL"/>
              <w:rPr>
                <w:rFonts w:cs="v5.0.0"/>
                <w:lang w:eastAsia="zh-CN"/>
              </w:rPr>
            </w:pPr>
            <w:r w:rsidRPr="00C7244C">
              <w:rPr>
                <w:rFonts w:cs="Arial"/>
              </w:rPr>
              <w:t xml:space="preserve">CSI reporting periodicity </w:t>
            </w:r>
            <w:r w:rsidRPr="00C7244C">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329292B2"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C129526" w14:textId="77777777" w:rsidR="001D3BF9" w:rsidRPr="00C7244C" w:rsidRDefault="001D3BF9"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F0AE85" w14:textId="77777777" w:rsidR="001D3BF9" w:rsidRPr="00C7244C" w:rsidRDefault="001D3BF9" w:rsidP="003F1727">
            <w:pPr>
              <w:pStyle w:val="TAC"/>
            </w:pPr>
            <w:r w:rsidRPr="00C7244C">
              <w:rPr>
                <w:rFonts w:cs="Arial"/>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63E461" w14:textId="77777777" w:rsidR="001D3BF9" w:rsidRPr="00C7244C" w:rsidRDefault="001D3BF9" w:rsidP="003F1727">
            <w:pPr>
              <w:pStyle w:val="TAC"/>
            </w:pPr>
            <w:r w:rsidRPr="00C7244C">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763D42B0" w14:textId="77777777" w:rsidR="001D3BF9" w:rsidRPr="00C7244C" w:rsidRDefault="001D3BF9" w:rsidP="003F1727">
            <w:pPr>
              <w:pStyle w:val="TAC"/>
            </w:pPr>
            <w:r w:rsidRPr="00C7244C">
              <w:rPr>
                <w:rFonts w:cs="Arial"/>
                <w:lang w:eastAsia="zh-CN"/>
              </w:rPr>
              <w:t>5</w:t>
            </w:r>
          </w:p>
        </w:tc>
      </w:tr>
      <w:tr w:rsidR="001D3BF9" w:rsidRPr="00C7244C" w14:paraId="25497539"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1E1CACB5" w14:textId="77777777" w:rsidR="001D3BF9" w:rsidRPr="00C7244C" w:rsidRDefault="001D3BF9" w:rsidP="003F1727">
            <w:pPr>
              <w:pStyle w:val="TAL"/>
            </w:pPr>
            <w:r w:rsidRPr="00C7244C">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4D1A5E4A"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07A0221D" w14:textId="77777777" w:rsidR="001D3BF9" w:rsidRPr="00C7244C" w:rsidRDefault="001D3BF9" w:rsidP="003F1727">
            <w:pPr>
              <w:pStyle w:val="TAC"/>
              <w:rPr>
                <w:lang w:eastAsia="zh-CN"/>
              </w:rPr>
            </w:pPr>
            <w:r w:rsidRPr="00C7244C">
              <w:rPr>
                <w:rFonts w:eastAsia="Malgun Gothic"/>
                <w:szCs w:val="18"/>
              </w:rPr>
              <w:t>OP.1</w:t>
            </w:r>
          </w:p>
        </w:tc>
      </w:tr>
      <w:tr w:rsidR="001D3BF9" w:rsidRPr="00C7244C" w14:paraId="64B6940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0E22D883" w14:textId="77777777" w:rsidR="001D3BF9" w:rsidRPr="00C7244C" w:rsidRDefault="001D3BF9" w:rsidP="003F1727">
            <w:pPr>
              <w:pStyle w:val="TAL"/>
              <w:rPr>
                <w:lang w:eastAsia="zh-CN"/>
              </w:rPr>
            </w:pPr>
            <w:r w:rsidRPr="00C7244C">
              <w:rPr>
                <w:lang w:eastAsia="zh-CN"/>
              </w:rPr>
              <w:t>SSB</w:t>
            </w:r>
            <w:r w:rsidRPr="00C7244C">
              <w:t xml:space="preserve">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9D8D408"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3E4B2AD2" w14:textId="77777777" w:rsidR="001D3BF9" w:rsidRPr="00C7244C" w:rsidRDefault="001D3BF9" w:rsidP="003F1727">
            <w:pPr>
              <w:pStyle w:val="TAC"/>
              <w:rPr>
                <w:rFonts w:eastAsia="Malgun Gothic"/>
                <w:szCs w:val="18"/>
              </w:rPr>
            </w:pPr>
            <w:r w:rsidRPr="00C7244C">
              <w:rPr>
                <w:lang w:eastAsia="zh-CN"/>
              </w:rPr>
              <w:t>SSB</w:t>
            </w:r>
            <w:r w:rsidRPr="00C7244C">
              <w:t>.1 FR2</w:t>
            </w:r>
          </w:p>
        </w:tc>
      </w:tr>
      <w:tr w:rsidR="001D3BF9" w:rsidRPr="00C7244C" w14:paraId="74FBAD58"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4B5AA7CA" w14:textId="77777777" w:rsidR="001D3BF9" w:rsidRPr="00C7244C" w:rsidRDefault="001D3BF9" w:rsidP="003F1727">
            <w:pPr>
              <w:pStyle w:val="TAL"/>
            </w:pPr>
            <w:r w:rsidRPr="00C7244C">
              <w:t xml:space="preserve">SMTC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FE3CDE4"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115E980C" w14:textId="77777777" w:rsidR="001D3BF9" w:rsidRPr="00C7244C" w:rsidRDefault="001D3BF9" w:rsidP="003F1727">
            <w:pPr>
              <w:pStyle w:val="TAC"/>
            </w:pPr>
            <w:r w:rsidRPr="00C7244C">
              <w:t xml:space="preserve">SMTC.1 </w:t>
            </w:r>
          </w:p>
        </w:tc>
      </w:tr>
      <w:tr w:rsidR="001D3BF9" w:rsidRPr="00C7244C" w14:paraId="5C2C17E8"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635F084" w14:textId="77777777" w:rsidR="001D3BF9" w:rsidRPr="00C7244C" w:rsidRDefault="001D3BF9" w:rsidP="003F1727">
            <w:pPr>
              <w:pStyle w:val="TAL"/>
            </w:pPr>
            <w:r w:rsidRPr="00C7244C">
              <w:rPr>
                <w:lang w:eastAsia="zh-CN"/>
              </w:rPr>
              <w:t>Aperiodic CSI-RS for Scell activation</w:t>
            </w:r>
          </w:p>
        </w:tc>
        <w:tc>
          <w:tcPr>
            <w:tcW w:w="1217" w:type="dxa"/>
            <w:tcBorders>
              <w:top w:val="single" w:sz="4" w:space="0" w:color="auto"/>
              <w:left w:val="single" w:sz="4" w:space="0" w:color="auto"/>
              <w:bottom w:val="single" w:sz="4" w:space="0" w:color="auto"/>
              <w:right w:val="single" w:sz="4" w:space="0" w:color="auto"/>
            </w:tcBorders>
            <w:vAlign w:val="center"/>
          </w:tcPr>
          <w:p w14:paraId="0E58F95C"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62E636" w14:textId="77777777" w:rsidR="001D3BF9" w:rsidRPr="00C7244C" w:rsidRDefault="001D3BF9" w:rsidP="003F1727">
            <w:pPr>
              <w:pStyle w:val="TAC"/>
              <w:rPr>
                <w:lang w:eastAsia="zh-CN"/>
              </w:rPr>
            </w:pPr>
            <w:r w:rsidRPr="00C7244C">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266A67" w14:textId="77777777" w:rsidR="001D3BF9" w:rsidRPr="00C7244C" w:rsidRDefault="001D3BF9" w:rsidP="003F1727">
            <w:pPr>
              <w:pStyle w:val="TAC"/>
              <w:rPr>
                <w:lang w:eastAsia="zh-CN"/>
              </w:rPr>
            </w:pPr>
            <w:r w:rsidRPr="00C7244C">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CCC185" w14:textId="77777777" w:rsidR="001D3BF9" w:rsidRPr="00C7244C" w:rsidRDefault="001D3BF9" w:rsidP="003F1727">
            <w:pPr>
              <w:pStyle w:val="TAC"/>
              <w:rPr>
                <w:lang w:eastAsia="zh-CN"/>
              </w:rPr>
            </w:pPr>
            <w:r w:rsidRPr="00C7244C">
              <w:rPr>
                <w:lang w:eastAsia="zh-CN"/>
              </w:rPr>
              <w:t>-</w:t>
            </w:r>
          </w:p>
        </w:tc>
        <w:tc>
          <w:tcPr>
            <w:tcW w:w="2386" w:type="dxa"/>
            <w:tcBorders>
              <w:top w:val="single" w:sz="4" w:space="0" w:color="auto"/>
              <w:left w:val="single" w:sz="4" w:space="0" w:color="auto"/>
              <w:bottom w:val="single" w:sz="4" w:space="0" w:color="auto"/>
              <w:right w:val="single" w:sz="4" w:space="0" w:color="auto"/>
            </w:tcBorders>
            <w:vAlign w:val="center"/>
            <w:hideMark/>
          </w:tcPr>
          <w:p w14:paraId="6928C575" w14:textId="77777777" w:rsidR="001D3BF9" w:rsidRPr="00C7244C" w:rsidRDefault="001D3BF9" w:rsidP="003F1727">
            <w:pPr>
              <w:pStyle w:val="TAC"/>
            </w:pPr>
            <w:r w:rsidRPr="00C7244C">
              <w:rPr>
                <w:lang w:eastAsia="zh-CN"/>
              </w:rPr>
              <w:t>TRS.2.3 TDD</w:t>
            </w:r>
          </w:p>
        </w:tc>
      </w:tr>
      <w:tr w:rsidR="001D3BF9" w:rsidRPr="00C7244C" w14:paraId="398067E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29E0988" w14:textId="77777777" w:rsidR="001D3BF9" w:rsidRPr="00C7244C" w:rsidRDefault="001D3BF9" w:rsidP="003F1727">
            <w:pPr>
              <w:pStyle w:val="TAL"/>
            </w:pPr>
            <w:r w:rsidRPr="00C7244C">
              <w:t>gapBetweenBursts</w:t>
            </w:r>
          </w:p>
        </w:tc>
        <w:tc>
          <w:tcPr>
            <w:tcW w:w="1217" w:type="dxa"/>
            <w:tcBorders>
              <w:top w:val="single" w:sz="4" w:space="0" w:color="auto"/>
              <w:left w:val="single" w:sz="4" w:space="0" w:color="auto"/>
              <w:bottom w:val="single" w:sz="4" w:space="0" w:color="auto"/>
              <w:right w:val="single" w:sz="4" w:space="0" w:color="auto"/>
            </w:tcBorders>
            <w:vAlign w:val="center"/>
            <w:hideMark/>
          </w:tcPr>
          <w:p w14:paraId="23E06F9D" w14:textId="77777777" w:rsidR="001D3BF9" w:rsidRPr="00C7244C" w:rsidRDefault="001D3BF9" w:rsidP="003F1727">
            <w:pPr>
              <w:pStyle w:val="TAC"/>
            </w:pPr>
            <w:r w:rsidRPr="00C7244C">
              <w:rPr>
                <w:lang w:eastAsia="zh-CN"/>
              </w:rPr>
              <w:t>Slo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4269F44" w14:textId="77777777" w:rsidR="001D3BF9" w:rsidRPr="00C7244C" w:rsidRDefault="001D3BF9" w:rsidP="003F1727">
            <w:pPr>
              <w:pStyle w:val="TAC"/>
            </w:pPr>
            <w:r w:rsidRPr="00C7244C">
              <w:rPr>
                <w:lang w:eastAsia="zh-CN"/>
              </w:rPr>
              <w:t>N/A</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08B8ED9D" w14:textId="77777777" w:rsidR="001D3BF9" w:rsidRPr="00C7244C" w:rsidRDefault="001D3BF9" w:rsidP="003F1727">
            <w:pPr>
              <w:pStyle w:val="TAC"/>
            </w:pPr>
            <w:r w:rsidRPr="00C7244C">
              <w:t>0</w:t>
            </w:r>
          </w:p>
        </w:tc>
      </w:tr>
      <w:tr w:rsidR="003A6A8F" w:rsidRPr="003546C0" w14:paraId="53825820" w14:textId="77777777" w:rsidTr="00C3167E">
        <w:trPr>
          <w:jc w:val="center"/>
        </w:trPr>
        <w:tc>
          <w:tcPr>
            <w:tcW w:w="3680" w:type="dxa"/>
            <w:tcBorders>
              <w:top w:val="single" w:sz="4" w:space="0" w:color="auto"/>
              <w:left w:val="single" w:sz="4" w:space="0" w:color="auto"/>
              <w:bottom w:val="single" w:sz="4" w:space="0" w:color="auto"/>
              <w:right w:val="single" w:sz="4" w:space="0" w:color="auto"/>
            </w:tcBorders>
            <w:vAlign w:val="center"/>
          </w:tcPr>
          <w:p w14:paraId="00F1F704" w14:textId="77777777" w:rsidR="003A6A8F" w:rsidRPr="003546C0" w:rsidRDefault="003A6A8F" w:rsidP="00C3167E">
            <w:pPr>
              <w:pStyle w:val="TAL"/>
              <w:rPr>
                <w:lang w:val="da-DK"/>
              </w:rPr>
            </w:pPr>
            <w:r w:rsidRPr="00CC4B4E">
              <w:rPr>
                <w:rFonts w:cs="Arial"/>
                <w:bCs/>
              </w:rPr>
              <w:t>cellIndividualOffset</w:t>
            </w:r>
          </w:p>
        </w:tc>
        <w:tc>
          <w:tcPr>
            <w:tcW w:w="1217" w:type="dxa"/>
            <w:tcBorders>
              <w:top w:val="single" w:sz="4" w:space="0" w:color="auto"/>
              <w:left w:val="single" w:sz="4" w:space="0" w:color="auto"/>
              <w:bottom w:val="single" w:sz="4" w:space="0" w:color="auto"/>
              <w:right w:val="single" w:sz="4" w:space="0" w:color="auto"/>
            </w:tcBorders>
          </w:tcPr>
          <w:p w14:paraId="5D9DF964" w14:textId="77777777" w:rsidR="003A6A8F" w:rsidRPr="003546C0" w:rsidRDefault="003A6A8F" w:rsidP="00C3167E">
            <w:pPr>
              <w:pStyle w:val="TAC"/>
              <w:rPr>
                <w:lang w:eastAsia="zh-CN"/>
              </w:rPr>
            </w:pPr>
            <w:r w:rsidRPr="00CC4B4E">
              <w:rPr>
                <w:rFonts w:cs="Arial" w:hint="eastAsia"/>
                <w:bCs/>
              </w:rPr>
              <w:t>d</w:t>
            </w:r>
            <w:r w:rsidRPr="00CC4B4E">
              <w:rPr>
                <w:rFonts w:cs="Arial"/>
                <w:bCs/>
              </w:rPr>
              <w:t>B</w:t>
            </w:r>
          </w:p>
        </w:tc>
        <w:tc>
          <w:tcPr>
            <w:tcW w:w="1662" w:type="dxa"/>
            <w:gridSpan w:val="2"/>
            <w:tcBorders>
              <w:top w:val="single" w:sz="4" w:space="0" w:color="auto"/>
              <w:left w:val="single" w:sz="4" w:space="0" w:color="auto"/>
              <w:bottom w:val="single" w:sz="4" w:space="0" w:color="auto"/>
              <w:right w:val="single" w:sz="4" w:space="0" w:color="auto"/>
            </w:tcBorders>
          </w:tcPr>
          <w:p w14:paraId="1075603A" w14:textId="77777777" w:rsidR="003A6A8F" w:rsidRPr="003546C0" w:rsidRDefault="003A6A8F" w:rsidP="00C3167E">
            <w:pPr>
              <w:pStyle w:val="TAC"/>
              <w:rPr>
                <w:lang w:eastAsia="zh-CN"/>
              </w:rPr>
            </w:pPr>
            <w:r w:rsidRPr="00CC4B4E">
              <w:rPr>
                <w:rFonts w:cs="Arial"/>
                <w:bCs/>
              </w:rPr>
              <w:t>N/A</w:t>
            </w:r>
          </w:p>
        </w:tc>
        <w:tc>
          <w:tcPr>
            <w:tcW w:w="3217" w:type="dxa"/>
            <w:gridSpan w:val="2"/>
            <w:tcBorders>
              <w:top w:val="single" w:sz="4" w:space="0" w:color="auto"/>
              <w:left w:val="single" w:sz="4" w:space="0" w:color="auto"/>
              <w:bottom w:val="single" w:sz="4" w:space="0" w:color="auto"/>
              <w:right w:val="single" w:sz="4" w:space="0" w:color="auto"/>
            </w:tcBorders>
          </w:tcPr>
          <w:p w14:paraId="01F9496C" w14:textId="77777777" w:rsidR="003A6A8F" w:rsidRPr="003546C0" w:rsidRDefault="003A6A8F" w:rsidP="00C3167E">
            <w:pPr>
              <w:pStyle w:val="TAC"/>
              <w:rPr>
                <w:lang w:val="en-US"/>
              </w:rPr>
            </w:pPr>
            <w:r w:rsidRPr="00CC4B4E">
              <w:rPr>
                <w:rFonts w:cs="Arial"/>
                <w:bCs/>
              </w:rPr>
              <w:t>16</w:t>
            </w:r>
          </w:p>
        </w:tc>
      </w:tr>
      <w:tr w:rsidR="001D3BF9" w:rsidRPr="00C7244C" w14:paraId="3877060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0E1E7717" w14:textId="77777777" w:rsidR="001D3BF9" w:rsidRPr="00C7244C" w:rsidRDefault="001D3BF9" w:rsidP="003F1727">
            <w:pPr>
              <w:pStyle w:val="TAL"/>
            </w:pPr>
            <w:r w:rsidRPr="00C7244C">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41CB57FD" w14:textId="77777777" w:rsidR="001D3BF9" w:rsidRPr="00C7244C" w:rsidRDefault="001D3BF9" w:rsidP="003F1727">
            <w:pPr>
              <w:pStyle w:val="TAC"/>
            </w:pPr>
            <w:r w:rsidRPr="00C7244C">
              <w:t>dB</w:t>
            </w:r>
          </w:p>
        </w:tc>
        <w:tc>
          <w:tcPr>
            <w:tcW w:w="487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0FB6C50" w14:textId="77777777" w:rsidR="001D3BF9" w:rsidRPr="00C7244C" w:rsidRDefault="001D3BF9" w:rsidP="003F1727">
            <w:pPr>
              <w:pStyle w:val="TAC"/>
            </w:pPr>
            <w:r w:rsidRPr="00C7244C">
              <w:t>0</w:t>
            </w:r>
          </w:p>
        </w:tc>
      </w:tr>
      <w:tr w:rsidR="001D3BF9" w:rsidRPr="00C7244C" w14:paraId="2674FAD3"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92E8FD5" w14:textId="77777777" w:rsidR="001D3BF9" w:rsidRPr="00C7244C" w:rsidRDefault="001D3BF9" w:rsidP="003F1727">
            <w:pPr>
              <w:pStyle w:val="TAL"/>
            </w:pPr>
            <w:r w:rsidRPr="00C7244C">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A50CA0E"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28642F3D" w14:textId="77777777" w:rsidR="001D3BF9" w:rsidRPr="00C7244C" w:rsidRDefault="001D3BF9" w:rsidP="003F1727">
            <w:pPr>
              <w:spacing w:after="0"/>
              <w:rPr>
                <w:rFonts w:ascii="Arial" w:hAnsi="Arial"/>
                <w:sz w:val="18"/>
              </w:rPr>
            </w:pPr>
          </w:p>
        </w:tc>
      </w:tr>
      <w:tr w:rsidR="001D3BF9" w:rsidRPr="00C7244C" w14:paraId="15C80A59"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0C724F3" w14:textId="77777777" w:rsidR="001D3BF9" w:rsidRPr="00C7244C" w:rsidRDefault="001D3BF9" w:rsidP="003F1727">
            <w:pPr>
              <w:pStyle w:val="TAL"/>
            </w:pPr>
            <w:r w:rsidRPr="00C7244C">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22E1763D"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3E81D4A8" w14:textId="77777777" w:rsidR="001D3BF9" w:rsidRPr="00C7244C" w:rsidRDefault="001D3BF9" w:rsidP="003F1727">
            <w:pPr>
              <w:spacing w:after="0"/>
              <w:rPr>
                <w:rFonts w:ascii="Arial" w:hAnsi="Arial"/>
                <w:sz w:val="18"/>
              </w:rPr>
            </w:pPr>
          </w:p>
        </w:tc>
      </w:tr>
      <w:tr w:rsidR="001D3BF9" w:rsidRPr="00C7244C" w14:paraId="69FF042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3641BF97" w14:textId="77777777" w:rsidR="001D3BF9" w:rsidRPr="00C7244C" w:rsidRDefault="001D3BF9" w:rsidP="003F1727">
            <w:pPr>
              <w:pStyle w:val="TAL"/>
            </w:pPr>
            <w:r w:rsidRPr="00C7244C">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35FD3BB"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5E4A7889" w14:textId="77777777" w:rsidR="001D3BF9" w:rsidRPr="00C7244C" w:rsidRDefault="001D3BF9" w:rsidP="003F1727">
            <w:pPr>
              <w:spacing w:after="0"/>
              <w:rPr>
                <w:rFonts w:ascii="Arial" w:hAnsi="Arial"/>
                <w:sz w:val="18"/>
              </w:rPr>
            </w:pPr>
          </w:p>
        </w:tc>
      </w:tr>
      <w:tr w:rsidR="001D3BF9" w:rsidRPr="00C7244C" w14:paraId="080839D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74FF51B" w14:textId="77777777" w:rsidR="001D3BF9" w:rsidRPr="00C7244C" w:rsidRDefault="001D3BF9" w:rsidP="003F1727">
            <w:pPr>
              <w:pStyle w:val="TAL"/>
            </w:pPr>
            <w:r w:rsidRPr="00C7244C">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517B06F1"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77C62862" w14:textId="77777777" w:rsidR="001D3BF9" w:rsidRPr="00C7244C" w:rsidRDefault="001D3BF9" w:rsidP="003F1727">
            <w:pPr>
              <w:spacing w:after="0"/>
              <w:rPr>
                <w:rFonts w:ascii="Arial" w:hAnsi="Arial"/>
                <w:sz w:val="18"/>
              </w:rPr>
            </w:pPr>
          </w:p>
        </w:tc>
      </w:tr>
      <w:tr w:rsidR="001D3BF9" w:rsidRPr="00C7244C" w14:paraId="67CD1752"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3E9F482B" w14:textId="77777777" w:rsidR="001D3BF9" w:rsidRPr="00C7244C" w:rsidRDefault="001D3BF9" w:rsidP="003F1727">
            <w:pPr>
              <w:pStyle w:val="TAL"/>
            </w:pPr>
            <w:r w:rsidRPr="00C7244C">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FA05E67"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46528BE1" w14:textId="77777777" w:rsidR="001D3BF9" w:rsidRPr="00C7244C" w:rsidRDefault="001D3BF9" w:rsidP="003F1727">
            <w:pPr>
              <w:spacing w:after="0"/>
              <w:rPr>
                <w:rFonts w:ascii="Arial" w:hAnsi="Arial"/>
                <w:sz w:val="18"/>
              </w:rPr>
            </w:pPr>
          </w:p>
        </w:tc>
      </w:tr>
      <w:tr w:rsidR="001D3BF9" w:rsidRPr="00C7244C" w14:paraId="71761AB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20483CC" w14:textId="77777777" w:rsidR="001D3BF9" w:rsidRPr="00C7244C" w:rsidRDefault="001D3BF9" w:rsidP="003F1727">
            <w:pPr>
              <w:pStyle w:val="TAL"/>
            </w:pPr>
            <w:r w:rsidRPr="00C7244C">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42410F3D"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54F260BD" w14:textId="77777777" w:rsidR="001D3BF9" w:rsidRPr="00C7244C" w:rsidRDefault="001D3BF9" w:rsidP="003F1727">
            <w:pPr>
              <w:spacing w:after="0"/>
              <w:rPr>
                <w:rFonts w:ascii="Arial" w:hAnsi="Arial"/>
                <w:sz w:val="18"/>
              </w:rPr>
            </w:pPr>
          </w:p>
        </w:tc>
      </w:tr>
      <w:tr w:rsidR="001D3BF9" w:rsidRPr="00C7244C" w14:paraId="7C1BDB4E"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5AEC8399" w14:textId="77777777" w:rsidR="001D3BF9" w:rsidRPr="00C7244C" w:rsidRDefault="001D3BF9" w:rsidP="003F1727">
            <w:pPr>
              <w:pStyle w:val="TAL"/>
            </w:pPr>
            <w:r w:rsidRPr="00C7244C">
              <w:rPr>
                <w:rFonts w:eastAsia="Malgun Gothic"/>
                <w:szCs w:val="18"/>
              </w:rPr>
              <w:t>EPRE ratio of OCNG DMRS to SSS</w:t>
            </w:r>
            <w:r w:rsidRPr="00C7244C">
              <w:rPr>
                <w:rFonts w:eastAsia="Malgun Gothic"/>
                <w:szCs w:val="18"/>
                <w:vertAlign w:val="superscript"/>
              </w:rPr>
              <w:t>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3E81749A"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076300A1" w14:textId="77777777" w:rsidR="001D3BF9" w:rsidRPr="00C7244C" w:rsidRDefault="001D3BF9" w:rsidP="003F1727">
            <w:pPr>
              <w:spacing w:after="0"/>
              <w:rPr>
                <w:rFonts w:ascii="Arial" w:hAnsi="Arial"/>
                <w:sz w:val="18"/>
              </w:rPr>
            </w:pPr>
          </w:p>
        </w:tc>
      </w:tr>
      <w:tr w:rsidR="001D3BF9" w:rsidRPr="00C7244C" w14:paraId="51472E83" w14:textId="77777777" w:rsidTr="003F1727">
        <w:trPr>
          <w:trHeight w:val="217"/>
          <w:jc w:val="center"/>
        </w:trPr>
        <w:tc>
          <w:tcPr>
            <w:tcW w:w="3680" w:type="dxa"/>
            <w:tcBorders>
              <w:top w:val="single" w:sz="4" w:space="0" w:color="auto"/>
              <w:left w:val="single" w:sz="4" w:space="0" w:color="auto"/>
              <w:bottom w:val="single" w:sz="4" w:space="0" w:color="auto"/>
              <w:right w:val="single" w:sz="4" w:space="0" w:color="auto"/>
            </w:tcBorders>
            <w:hideMark/>
          </w:tcPr>
          <w:p w14:paraId="53B92FBA" w14:textId="77777777" w:rsidR="001D3BF9" w:rsidRPr="00C7244C" w:rsidRDefault="001D3BF9"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268DE19"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0C1D0B4D" w14:textId="77777777" w:rsidR="001D3BF9" w:rsidRPr="00C7244C" w:rsidRDefault="001D3BF9" w:rsidP="003F1727">
            <w:pPr>
              <w:spacing w:after="0"/>
              <w:rPr>
                <w:rFonts w:ascii="Arial" w:hAnsi="Arial"/>
                <w:sz w:val="18"/>
              </w:rPr>
            </w:pPr>
          </w:p>
        </w:tc>
      </w:tr>
      <w:tr w:rsidR="001D3BF9" w:rsidRPr="00C7244C" w14:paraId="5E92AF8A" w14:textId="77777777" w:rsidTr="003F1727">
        <w:trPr>
          <w:trHeight w:val="113"/>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32D04880" w14:textId="77777777" w:rsidR="001D3BF9" w:rsidRPr="00C7244C" w:rsidRDefault="001D3BF9" w:rsidP="003F1727">
            <w:pPr>
              <w:pStyle w:val="TAL"/>
              <w:rPr>
                <w:rFonts w:eastAsia="Calibri"/>
                <w:szCs w:val="22"/>
              </w:rPr>
            </w:pPr>
            <w:r w:rsidRPr="00C7244C">
              <w:rPr>
                <w:rFonts w:eastAsia="Calibri"/>
                <w:szCs w:val="22"/>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7B7A16C9" w14:textId="77777777" w:rsidR="001D3BF9" w:rsidRPr="00C7244C" w:rsidRDefault="001D3BF9" w:rsidP="003F1727">
            <w:pPr>
              <w:pStyle w:val="TAC"/>
              <w:rPr>
                <w:rFonts w:eastAsia="Calibri"/>
                <w:szCs w:val="22"/>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15C91761" w14:textId="77777777" w:rsidR="001D3BF9" w:rsidRPr="00C7244C" w:rsidRDefault="001D3BF9" w:rsidP="003F1727">
            <w:pPr>
              <w:pStyle w:val="TAC"/>
            </w:pPr>
            <w:r w:rsidRPr="00C7244C">
              <w:t>AWGN</w:t>
            </w:r>
          </w:p>
        </w:tc>
      </w:tr>
      <w:tr w:rsidR="001D3BF9" w:rsidRPr="00C7244C" w14:paraId="07385372" w14:textId="77777777" w:rsidTr="003F1727">
        <w:trPr>
          <w:trHeight w:val="113"/>
          <w:jc w:val="center"/>
        </w:trPr>
        <w:tc>
          <w:tcPr>
            <w:tcW w:w="9776" w:type="dxa"/>
            <w:gridSpan w:val="6"/>
            <w:tcBorders>
              <w:top w:val="single" w:sz="4" w:space="0" w:color="auto"/>
              <w:left w:val="single" w:sz="4" w:space="0" w:color="auto"/>
              <w:bottom w:val="single" w:sz="4" w:space="0" w:color="auto"/>
              <w:right w:val="single" w:sz="4" w:space="0" w:color="auto"/>
            </w:tcBorders>
            <w:vAlign w:val="center"/>
            <w:hideMark/>
          </w:tcPr>
          <w:p w14:paraId="3C653007" w14:textId="77777777" w:rsidR="001D3BF9" w:rsidRPr="00C7244C" w:rsidRDefault="001D3BF9" w:rsidP="003F1727">
            <w:pPr>
              <w:pStyle w:val="TAN"/>
            </w:pPr>
            <w:r w:rsidRPr="00C7244C">
              <w:t>Note 1:</w:t>
            </w:r>
            <w:r w:rsidRPr="00C7244C">
              <w:tab/>
              <w:t>OCNG shall be used such that both cells are fully allocated and a constant total transmitted power spectral density is achieved for all OFDM symbols.</w:t>
            </w:r>
          </w:p>
          <w:p w14:paraId="10F04FCB" w14:textId="77777777" w:rsidR="001D3BF9" w:rsidRPr="00C7244C" w:rsidRDefault="001D3BF9" w:rsidP="003F1727">
            <w:pPr>
              <w:pStyle w:val="TAN"/>
            </w:pPr>
            <w:r w:rsidRPr="00C7244C">
              <w:t>Note 2:</w:t>
            </w:r>
            <w:r w:rsidRPr="00C7244C">
              <w:tab/>
              <w:t>CSI-RS for CSI measurement is (re)configured</w:t>
            </w:r>
            <w:r w:rsidRPr="00C7244C">
              <w:rPr>
                <w:lang w:eastAsia="zh-CN"/>
              </w:rPr>
              <w:t xml:space="preserve"> in the next DL slot after slot m+T</w:t>
            </w:r>
            <w:r w:rsidRPr="00C7244C">
              <w:rPr>
                <w:vertAlign w:val="subscript"/>
                <w:lang w:eastAsia="zh-CN"/>
              </w:rPr>
              <w:t>L1-RSRP</w:t>
            </w:r>
            <w:r w:rsidRPr="00C7244C">
              <w:t xml:space="preserve"> during T2.</w:t>
            </w:r>
          </w:p>
          <w:p w14:paraId="6E31CAA7" w14:textId="0E93396B" w:rsidR="001D3BF9" w:rsidRPr="00C7244C" w:rsidRDefault="001D3BF9" w:rsidP="003F1727">
            <w:pPr>
              <w:pStyle w:val="TAC"/>
              <w:jc w:val="left"/>
            </w:pPr>
            <w:r w:rsidRPr="00C7244C">
              <w:t>Note 3:</w:t>
            </w:r>
            <w:r w:rsidRPr="00C7244C">
              <w:tab/>
              <w:t>L1-RSRP measurement and reporting are configured to the UE prior to the start of time period T1.</w:t>
            </w:r>
          </w:p>
        </w:tc>
      </w:tr>
    </w:tbl>
    <w:p w14:paraId="16E5E9C0" w14:textId="77777777" w:rsidR="001D3BF9" w:rsidRPr="00C7244C" w:rsidRDefault="001D3BF9" w:rsidP="001D3BF9"/>
    <w:p w14:paraId="0D451A1C" w14:textId="77777777" w:rsidR="001D3BF9" w:rsidRPr="00C7244C" w:rsidRDefault="001D3BF9" w:rsidP="001D3BF9">
      <w:pPr>
        <w:pStyle w:val="TH"/>
      </w:pPr>
      <w:r w:rsidRPr="00C7244C">
        <w:t>Table 7.5.3.14.5-2: OTA related test parameters for FR2 SCell activation in FR2 inter-ban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1246"/>
        <w:gridCol w:w="1247"/>
        <w:gridCol w:w="1247"/>
        <w:gridCol w:w="1247"/>
      </w:tblGrid>
      <w:tr w:rsidR="001D3BF9" w:rsidRPr="00C7244C" w14:paraId="1FFF28D9"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2F074FDB" w14:textId="77777777" w:rsidR="001D3BF9" w:rsidRPr="00C7244C" w:rsidRDefault="001D3BF9" w:rsidP="003F1727">
            <w:pPr>
              <w:pStyle w:val="TAH"/>
            </w:pPr>
            <w:r w:rsidRPr="00C7244C">
              <w:t>Parameter</w:t>
            </w:r>
            <w:r w:rsidRPr="00C7244C">
              <w:rPr>
                <w:vertAlign w:val="superscript"/>
              </w:rPr>
              <w:t>Note 6</w:t>
            </w:r>
          </w:p>
        </w:tc>
        <w:tc>
          <w:tcPr>
            <w:tcW w:w="1926" w:type="dxa"/>
            <w:vMerge w:val="restart"/>
            <w:tcBorders>
              <w:top w:val="single" w:sz="4" w:space="0" w:color="auto"/>
              <w:left w:val="single" w:sz="4" w:space="0" w:color="auto"/>
              <w:bottom w:val="single" w:sz="4" w:space="0" w:color="auto"/>
              <w:right w:val="single" w:sz="4" w:space="0" w:color="auto"/>
            </w:tcBorders>
            <w:vAlign w:val="center"/>
            <w:hideMark/>
          </w:tcPr>
          <w:p w14:paraId="468F5A6D" w14:textId="77777777" w:rsidR="001D3BF9" w:rsidRPr="00C7244C" w:rsidRDefault="001D3BF9" w:rsidP="003F1727">
            <w:pPr>
              <w:pStyle w:val="TAH"/>
            </w:pPr>
            <w:r w:rsidRPr="00C7244C">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048CE796" w14:textId="77777777" w:rsidR="001D3BF9" w:rsidRPr="00C7244C" w:rsidRDefault="001D3BF9" w:rsidP="003F1727">
            <w:pPr>
              <w:pStyle w:val="TAH"/>
            </w:pPr>
            <w:r w:rsidRPr="00C7244C">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C9D0CC2" w14:textId="77777777" w:rsidR="001D3BF9" w:rsidRPr="00C7244C" w:rsidRDefault="001D3BF9" w:rsidP="003F1727">
            <w:pPr>
              <w:pStyle w:val="TAH"/>
            </w:pPr>
            <w:r w:rsidRPr="00C7244C">
              <w:t>Cell 2</w:t>
            </w:r>
          </w:p>
        </w:tc>
      </w:tr>
      <w:tr w:rsidR="001D3BF9" w:rsidRPr="00C7244C" w14:paraId="3CFA6759" w14:textId="77777777" w:rsidTr="003F1727">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1ACED36B" w14:textId="77777777" w:rsidR="001D3BF9" w:rsidRPr="00C7244C" w:rsidRDefault="001D3BF9" w:rsidP="003F1727">
            <w:pPr>
              <w:spacing w:after="0"/>
              <w:rPr>
                <w:rFonts w:ascii="Arial" w:hAnsi="Arial"/>
                <w:b/>
                <w:sz w:val="18"/>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0B916766" w14:textId="77777777" w:rsidR="001D3BF9" w:rsidRPr="00C7244C" w:rsidRDefault="001D3BF9" w:rsidP="003F1727">
            <w:pPr>
              <w:spacing w:after="0"/>
              <w:rPr>
                <w:rFonts w:ascii="Arial" w:hAnsi="Arial"/>
                <w:b/>
                <w:sz w:val="18"/>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64385805" w14:textId="77777777" w:rsidR="001D3BF9" w:rsidRPr="00C7244C" w:rsidRDefault="001D3BF9" w:rsidP="003F1727">
            <w:pPr>
              <w:pStyle w:val="TAH"/>
            </w:pPr>
            <w:r w:rsidRPr="00C7244C">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09598D9" w14:textId="77777777" w:rsidR="001D3BF9" w:rsidRPr="00C7244C" w:rsidRDefault="001D3BF9" w:rsidP="003F1727">
            <w:pPr>
              <w:pStyle w:val="TAH"/>
            </w:pPr>
            <w:r w:rsidRPr="00C7244C">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6159F49" w14:textId="77777777" w:rsidR="001D3BF9" w:rsidRPr="00C7244C" w:rsidRDefault="001D3BF9" w:rsidP="003F1727">
            <w:pPr>
              <w:pStyle w:val="TAH"/>
            </w:pPr>
            <w:r w:rsidRPr="00C7244C">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68CA748" w14:textId="77777777" w:rsidR="001D3BF9" w:rsidRPr="00C7244C" w:rsidRDefault="001D3BF9" w:rsidP="003F1727">
            <w:pPr>
              <w:pStyle w:val="TAH"/>
            </w:pPr>
            <w:r w:rsidRPr="00C7244C">
              <w:t>T2</w:t>
            </w:r>
          </w:p>
        </w:tc>
      </w:tr>
      <w:tr w:rsidR="001D3BF9" w:rsidRPr="00C7244C" w14:paraId="500E909F"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6D5B9446"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AoA setup</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6D54448D" w14:textId="77777777" w:rsidR="001D3BF9" w:rsidRPr="00C7244C" w:rsidRDefault="001D3BF9" w:rsidP="003F1727">
            <w:pPr>
              <w:pStyle w:val="TAC"/>
            </w:pPr>
          </w:p>
        </w:tc>
        <w:tc>
          <w:tcPr>
            <w:tcW w:w="4987" w:type="dxa"/>
            <w:gridSpan w:val="4"/>
            <w:tcBorders>
              <w:top w:val="single" w:sz="4" w:space="0" w:color="auto"/>
              <w:left w:val="single" w:sz="4" w:space="0" w:color="auto"/>
              <w:bottom w:val="single" w:sz="4" w:space="0" w:color="auto"/>
              <w:right w:val="single" w:sz="4" w:space="0" w:color="auto"/>
            </w:tcBorders>
            <w:vAlign w:val="center"/>
            <w:hideMark/>
          </w:tcPr>
          <w:p w14:paraId="54D6D0A1" w14:textId="77777777" w:rsidR="001D3BF9" w:rsidRPr="00C7244C" w:rsidRDefault="001D3BF9" w:rsidP="003F1727">
            <w:pPr>
              <w:pStyle w:val="TAC"/>
            </w:pPr>
            <w:r w:rsidRPr="00C7244C">
              <w:rPr>
                <w:rFonts w:cs="v4.2.0"/>
              </w:rPr>
              <w:t>Setup 3 as specified in clause A.3.15</w:t>
            </w:r>
          </w:p>
        </w:tc>
      </w:tr>
      <w:tr w:rsidR="001D3BF9" w:rsidRPr="00C7244C" w14:paraId="430DA8E9" w14:textId="77777777" w:rsidTr="003F1727">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59CEFF53" w14:textId="77777777" w:rsidR="001D3BF9" w:rsidRPr="00C7244C" w:rsidRDefault="001D3BF9" w:rsidP="003F1727">
            <w:pPr>
              <w:spacing w:after="0"/>
              <w:rPr>
                <w:rFonts w:ascii="Arial" w:hAnsi="Arial" w:cs="Arial"/>
                <w:sz w:val="18"/>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7525EBA4" w14:textId="77777777" w:rsidR="001D3BF9" w:rsidRPr="00C7244C" w:rsidRDefault="001D3BF9" w:rsidP="003F1727">
            <w:pPr>
              <w:spacing w:after="0"/>
              <w:rPr>
                <w:rFonts w:ascii="Arial" w:hAnsi="Arial"/>
                <w:sz w:val="18"/>
              </w:rPr>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ACDE046" w14:textId="77777777" w:rsidR="001D3BF9" w:rsidRPr="00C7244C" w:rsidRDefault="001D3BF9" w:rsidP="003F1727">
            <w:pPr>
              <w:pStyle w:val="TAC"/>
            </w:pPr>
            <w:r w:rsidRPr="00C7244C">
              <w:rPr>
                <w:rFonts w:cs="v4.2.0"/>
                <w:b/>
              </w:rPr>
              <w:t>AoA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721B445" w14:textId="77777777" w:rsidR="001D3BF9" w:rsidRPr="00C7244C" w:rsidRDefault="001D3BF9" w:rsidP="003F1727">
            <w:pPr>
              <w:pStyle w:val="TAC"/>
            </w:pPr>
            <w:r w:rsidRPr="00C7244C">
              <w:rPr>
                <w:rFonts w:cs="v4.2.0"/>
                <w:b/>
              </w:rPr>
              <w:t>AoA2</w:t>
            </w:r>
          </w:p>
        </w:tc>
      </w:tr>
      <w:tr w:rsidR="001D3BF9" w:rsidRPr="00C7244C" w14:paraId="0AA0F7CF"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E15D76B" w14:textId="77777777" w:rsidR="001D3BF9" w:rsidRPr="00C7244C" w:rsidRDefault="001D3BF9" w:rsidP="003F1727">
            <w:pPr>
              <w:keepNext/>
              <w:keepLines/>
              <w:spacing w:after="0"/>
              <w:rPr>
                <w:rFonts w:ascii="Arial" w:eastAsia="Calibri" w:hAnsi="Arial" w:cs="Arial"/>
                <w:sz w:val="18"/>
                <w:szCs w:val="22"/>
              </w:rPr>
            </w:pPr>
            <w:r w:rsidRPr="00C7244C">
              <w:rPr>
                <w:rFonts w:ascii="Arial" w:eastAsia="Calibri" w:hAnsi="Arial" w:cs="Arial"/>
                <w:sz w:val="18"/>
                <w:szCs w:val="22"/>
              </w:rPr>
              <w:t xml:space="preserve">Assumption for UE beams </w:t>
            </w:r>
            <w:r w:rsidRPr="00C7244C">
              <w:rPr>
                <w:rFonts w:ascii="Arial" w:eastAsia="Calibri" w:hAnsi="Arial" w:cs="Arial"/>
                <w:sz w:val="18"/>
                <w:szCs w:val="22"/>
                <w:vertAlign w:val="superscript"/>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26F62FD7" w14:textId="77777777" w:rsidR="001D3BF9" w:rsidRPr="00C7244C" w:rsidRDefault="001D3BF9" w:rsidP="003F1727">
            <w:pPr>
              <w:pStyle w:val="TAC"/>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D960A45" w14:textId="77777777" w:rsidR="001D3BF9" w:rsidRPr="00C7244C" w:rsidRDefault="001D3BF9" w:rsidP="003F1727">
            <w:pPr>
              <w:pStyle w:val="TAC"/>
              <w:rPr>
                <w:rFonts w:cs="v4.2.0"/>
                <w:b/>
              </w:rPr>
            </w:pPr>
            <w:r w:rsidRPr="00C7244C">
              <w:t>Rough</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014D7A1" w14:textId="77777777" w:rsidR="001D3BF9" w:rsidRPr="00C7244C" w:rsidRDefault="001D3BF9" w:rsidP="003F1727">
            <w:pPr>
              <w:pStyle w:val="TAC"/>
              <w:rPr>
                <w:rFonts w:cs="v4.2.0"/>
                <w:b/>
              </w:rPr>
            </w:pPr>
            <w:r w:rsidRPr="00C7244C">
              <w:t>Rough</w:t>
            </w:r>
          </w:p>
        </w:tc>
      </w:tr>
      <w:tr w:rsidR="001D3BF9" w:rsidRPr="00C7244C" w14:paraId="65E12A5F" w14:textId="77777777" w:rsidTr="003F1727">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C4F7C24"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495" w:dyaOrig="315" w14:anchorId="4CF49050">
                <v:shape id="_x0000_i1194" type="#_x0000_t75" style="width:25.5pt;height:15.9pt" o:ole="">
                  <v:imagedata r:id="rId8" o:title=""/>
                </v:shape>
                <o:OLEObject Type="Embed" ProgID="Equation.3" ShapeID="_x0000_i1194" DrawAspect="Content" ObjectID="_1781671870" r:id="rId198"/>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05A56E7" w14:textId="77777777" w:rsidR="001D3BF9" w:rsidRPr="00C7244C" w:rsidRDefault="001D3BF9" w:rsidP="003F1727">
            <w:pPr>
              <w:pStyle w:val="TAC"/>
            </w:pPr>
            <w:r w:rsidRPr="00C7244C">
              <w:t>dBm/15kHz</w:t>
            </w:r>
            <w:r w:rsidRPr="00C7244C">
              <w:rPr>
                <w:vertAlign w:val="superscript"/>
              </w:rPr>
              <w:t>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4C4D65A" w14:textId="29082E69" w:rsidR="001D3BF9" w:rsidRPr="00C7244C" w:rsidRDefault="003A6A8F" w:rsidP="003F1727">
            <w:pPr>
              <w:pStyle w:val="TAC"/>
            </w:pPr>
            <w:r>
              <w:rPr>
                <w:lang w:val="en-US"/>
              </w:rPr>
              <w:t>-96.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E600D0B" w14:textId="39E93F3F" w:rsidR="001D3BF9" w:rsidRPr="00C7244C" w:rsidRDefault="003A6A8F" w:rsidP="003F1727">
            <w:pPr>
              <w:pStyle w:val="TAC"/>
            </w:pPr>
            <w:r>
              <w:rPr>
                <w:lang w:val="en-US"/>
              </w:rPr>
              <w:t>-96.7</w:t>
            </w:r>
          </w:p>
        </w:tc>
      </w:tr>
      <w:tr w:rsidR="001D3BF9" w:rsidRPr="00C7244C" w14:paraId="76F64A2D"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A237461"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495" w:dyaOrig="315" w14:anchorId="5D512BB2">
                <v:shape id="_x0000_i1195" type="#_x0000_t75" style="width:25.5pt;height:15.9pt" o:ole="">
                  <v:imagedata r:id="rId8" o:title=""/>
                </v:shape>
                <o:OLEObject Type="Embed" ProgID="Equation.3" ShapeID="_x0000_i1195" DrawAspect="Content" ObjectID="_1781671871" r:id="rId199"/>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0D345601" w14:textId="77777777" w:rsidR="001D3BF9" w:rsidRPr="00C7244C" w:rsidRDefault="001D3BF9" w:rsidP="003F1727">
            <w:pPr>
              <w:pStyle w:val="TAC"/>
            </w:pPr>
            <w:r w:rsidRPr="00C7244C">
              <w:t>dBm/SCS</w:t>
            </w:r>
            <w:r w:rsidRPr="00C7244C">
              <w:rPr>
                <w:vertAlign w:val="superscript"/>
              </w:rPr>
              <w:t>Note3</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BD410A6" w14:textId="442C2A34" w:rsidR="001D3BF9" w:rsidRPr="00C7244C" w:rsidRDefault="003A6A8F" w:rsidP="003F1727">
            <w:pPr>
              <w:pStyle w:val="TAC"/>
            </w:pPr>
            <w:r>
              <w:rPr>
                <w:rFonts w:hint="eastAsia"/>
                <w:lang w:val="en-US" w:eastAsia="zh-CN"/>
              </w:rPr>
              <w:t>-</w:t>
            </w:r>
            <w:r>
              <w:rPr>
                <w:lang w:val="en-US" w:eastAsia="zh-CN"/>
              </w:rPr>
              <w:t>87.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18F7132" w14:textId="6D5BF051" w:rsidR="001D3BF9" w:rsidRPr="00C7244C" w:rsidRDefault="003A6A8F" w:rsidP="003F1727">
            <w:pPr>
              <w:pStyle w:val="TAC"/>
            </w:pPr>
            <w:r>
              <w:rPr>
                <w:rFonts w:hint="eastAsia"/>
                <w:lang w:val="en-US" w:eastAsia="zh-CN"/>
              </w:rPr>
              <w:t>-</w:t>
            </w:r>
            <w:r>
              <w:rPr>
                <w:lang w:val="en-US"/>
              </w:rPr>
              <w:t>87.7</w:t>
            </w:r>
          </w:p>
        </w:tc>
      </w:tr>
      <w:tr w:rsidR="001D3BF9" w:rsidRPr="00C7244C" w14:paraId="1638E1A7"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889755" w14:textId="77777777" w:rsidR="001D3BF9" w:rsidRPr="00C7244C" w:rsidRDefault="001D3BF9" w:rsidP="003F1727">
            <w:pPr>
              <w:keepNext/>
              <w:keepLines/>
              <w:spacing w:after="0"/>
              <w:rPr>
                <w:rFonts w:ascii="Arial" w:eastAsia="Calibri" w:hAnsi="Arial" w:cs="Arial"/>
                <w:sz w:val="18"/>
                <w:szCs w:val="22"/>
              </w:rPr>
            </w:pPr>
            <w:r w:rsidRPr="00C7244C">
              <w:rPr>
                <w:rFonts w:ascii="Arial" w:eastAsia="Calibri" w:hAnsi="Arial" w:cs="Arial"/>
                <w:position w:val="-12"/>
                <w:sz w:val="18"/>
                <w:szCs w:val="22"/>
              </w:rPr>
              <w:object w:dxaOrig="855" w:dyaOrig="420" w14:anchorId="0E063551">
                <v:shape id="_x0000_i1196" type="#_x0000_t75" style="width:39.9pt;height:20.1pt" o:ole="">
                  <v:imagedata r:id="rId11" o:title=""/>
                </v:shape>
                <o:OLEObject Type="Embed" ProgID="Equation.3" ShapeID="_x0000_i1196" DrawAspect="Content" ObjectID="_1781671872" r:id="rId200"/>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228E57" w14:textId="77777777" w:rsidR="001D3BF9" w:rsidRPr="00C7244C" w:rsidRDefault="001D3BF9" w:rsidP="003F1727">
            <w:pPr>
              <w:pStyle w:val="TAC"/>
            </w:pPr>
            <w:r w:rsidRPr="00C7244C">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8BB801D" w14:textId="77777777" w:rsidR="001D3BF9" w:rsidRPr="00C7244C" w:rsidRDefault="001D3BF9" w:rsidP="003F1727">
            <w:pPr>
              <w:pStyle w:val="TAC"/>
            </w:pPr>
            <w:r w:rsidRPr="00C7244C">
              <w:t>0+TT</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C2EB094" w14:textId="77777777" w:rsidR="001D3BF9" w:rsidRPr="00C7244C" w:rsidRDefault="001D3BF9" w:rsidP="003F1727">
            <w:pPr>
              <w:pStyle w:val="TAC"/>
            </w:pPr>
            <w:r w:rsidRPr="00C7244C">
              <w:t>0+TT</w:t>
            </w:r>
          </w:p>
        </w:tc>
      </w:tr>
      <w:tr w:rsidR="001D3BF9" w:rsidRPr="00C7244C" w14:paraId="0F3E6FEB"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F358CE0"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646A329B" w14:textId="77777777" w:rsidR="001D3BF9" w:rsidRPr="00C7244C" w:rsidRDefault="001D3BF9" w:rsidP="003F1727">
            <w:pPr>
              <w:pStyle w:val="TAC"/>
            </w:pPr>
            <w:r w:rsidRPr="00C7244C">
              <w:t>dBm/SCS</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9245E37" w14:textId="7B1F550C" w:rsidR="001D3BF9" w:rsidRPr="00C7244C" w:rsidRDefault="003A6A8F" w:rsidP="003F1727">
            <w:pPr>
              <w:pStyle w:val="TAC"/>
            </w:pPr>
            <w:r>
              <w:rPr>
                <w:lang w:val="en-US"/>
              </w:rPr>
              <w:t>-87.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633F5220" w14:textId="77777777" w:rsidR="001D3BF9" w:rsidRPr="00C7244C" w:rsidRDefault="001D3BF9" w:rsidP="003F1727">
            <w:pPr>
              <w:pStyle w:val="TAC"/>
            </w:pPr>
            <w:r w:rsidRPr="00C7244C">
              <w:t>N/A</w:t>
            </w:r>
          </w:p>
        </w:tc>
      </w:tr>
      <w:tr w:rsidR="001D3BF9" w:rsidRPr="00C7244C" w14:paraId="0051DB6F"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9583920"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CSI-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89467A6" w14:textId="77777777" w:rsidR="001D3BF9" w:rsidRPr="00C7244C" w:rsidRDefault="001D3BF9" w:rsidP="003F1727">
            <w:pPr>
              <w:pStyle w:val="TAC"/>
            </w:pPr>
            <w:r w:rsidRPr="00C7244C">
              <w:t>dBm/SCS</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70594223" w14:textId="77777777" w:rsidR="001D3BF9" w:rsidRPr="00C7244C" w:rsidRDefault="001D3BF9" w:rsidP="003F1727">
            <w:pPr>
              <w:pStyle w:val="TAC"/>
              <w:rPr>
                <w:lang w:eastAsia="zh-CN"/>
              </w:rPr>
            </w:pPr>
            <w:r w:rsidRPr="00C7244C">
              <w:rPr>
                <w:lang w:eastAsia="zh-CN"/>
              </w:rPr>
              <w:t>N/A</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B4B3C37" w14:textId="7C0EB6D9" w:rsidR="001D3BF9" w:rsidRPr="00C7244C" w:rsidRDefault="003A6A8F" w:rsidP="003F1727">
            <w:pPr>
              <w:pStyle w:val="TAC"/>
            </w:pPr>
            <w:r>
              <w:rPr>
                <w:lang w:val="en-US"/>
              </w:rPr>
              <w:t>-87.7</w:t>
            </w:r>
          </w:p>
        </w:tc>
      </w:tr>
      <w:tr w:rsidR="001D3BF9" w:rsidRPr="00C7244C" w14:paraId="7F483BFA"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F5BCF72"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585" w:dyaOrig="420" w14:anchorId="1F381C40">
                <v:shape id="_x0000_i1197" type="#_x0000_t75" style="width:32.4pt;height:20.1pt" o:ole="">
                  <v:imagedata r:id="rId34" o:title=""/>
                </v:shape>
                <o:OLEObject Type="Embed" ProgID="Equation.3" ShapeID="_x0000_i1197" DrawAspect="Content" ObjectID="_1781671873" r:id="rId201"/>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60322301" w14:textId="77777777" w:rsidR="001D3BF9" w:rsidRPr="00C7244C" w:rsidRDefault="001D3BF9" w:rsidP="003F1727">
            <w:pPr>
              <w:pStyle w:val="TAC"/>
            </w:pPr>
            <w:r w:rsidRPr="00C7244C">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7E75B660" w14:textId="77777777" w:rsidR="001D3BF9" w:rsidRPr="00C7244C" w:rsidRDefault="001D3BF9" w:rsidP="003F1727">
            <w:pPr>
              <w:pStyle w:val="TAC"/>
            </w:pPr>
            <w:r w:rsidRPr="00C7244C">
              <w:t>0+TT</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4E278FD" w14:textId="77777777" w:rsidR="001D3BF9" w:rsidRPr="00C7244C" w:rsidRDefault="001D3BF9" w:rsidP="003F1727">
            <w:pPr>
              <w:pStyle w:val="TAC"/>
            </w:pPr>
            <w:r w:rsidRPr="00C7244C">
              <w:t>0+TT</w:t>
            </w:r>
          </w:p>
        </w:tc>
      </w:tr>
      <w:tr w:rsidR="001D3BF9" w:rsidRPr="00C7244C" w14:paraId="1073B5D6" w14:textId="77777777" w:rsidTr="003F1727">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131DD42"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101F522" w14:textId="77777777" w:rsidR="001D3BF9" w:rsidRPr="00C7244C" w:rsidRDefault="001D3BF9" w:rsidP="003F1727">
            <w:pPr>
              <w:pStyle w:val="TAC"/>
            </w:pPr>
            <w:r w:rsidRPr="00C7244C">
              <w:t>dBm/95.04 MHz</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0325F01F" w14:textId="5B89AF06" w:rsidR="001D3BF9" w:rsidRPr="00C7244C" w:rsidRDefault="003A6A8F" w:rsidP="003F1727">
            <w:pPr>
              <w:pStyle w:val="TAC"/>
            </w:pPr>
            <w:r>
              <w:rPr>
                <w:lang w:val="en-US"/>
              </w:rPr>
              <w:t>-55.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617995C6" w14:textId="4C0C4D53" w:rsidR="001D3BF9" w:rsidRPr="00C7244C" w:rsidRDefault="003A6A8F" w:rsidP="003F1727">
            <w:pPr>
              <w:pStyle w:val="TAC"/>
            </w:pPr>
            <w:r>
              <w:rPr>
                <w:lang w:val="en-US"/>
              </w:rPr>
              <w:t>-55.7</w:t>
            </w:r>
          </w:p>
        </w:tc>
      </w:tr>
      <w:tr w:rsidR="001D3BF9" w:rsidRPr="00C7244C" w14:paraId="471BF725" w14:textId="77777777" w:rsidTr="003F1727">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4213823F" w14:textId="77777777" w:rsidR="001D3BF9" w:rsidRPr="00C7244C" w:rsidRDefault="001D3BF9"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20" w:dyaOrig="285" w14:anchorId="46A08317">
                <v:shape id="_x0000_i1198" type="#_x0000_t75" style="width:20.1pt;height:15.6pt" o:ole="">
                  <v:imagedata r:id="rId8" o:title=""/>
                </v:shape>
                <o:OLEObject Type="Embed" ProgID="Equation.3" ShapeID="_x0000_i1198" DrawAspect="Content" ObjectID="_1781671874" r:id="rId202"/>
              </w:object>
            </w:r>
            <w:r w:rsidRPr="00C7244C">
              <w:t xml:space="preserve"> to be fulfilled.</w:t>
            </w:r>
          </w:p>
          <w:p w14:paraId="01788AE0" w14:textId="77777777" w:rsidR="001D3BF9" w:rsidRPr="00C7244C" w:rsidRDefault="001D3BF9" w:rsidP="003F1727">
            <w:pPr>
              <w:pStyle w:val="TAN"/>
            </w:pPr>
            <w:r w:rsidRPr="00C7244C">
              <w:t>Note 2:</w:t>
            </w:r>
            <w:r w:rsidRPr="00C7244C">
              <w:tab/>
              <w:t>SS-RSRP and Io levels have been derived from other parameters for information purposes. They are not settable parameters themselves.</w:t>
            </w:r>
          </w:p>
          <w:p w14:paraId="08745AA4" w14:textId="77777777" w:rsidR="001D3BF9" w:rsidRPr="00C7244C" w:rsidRDefault="001D3BF9" w:rsidP="003F1727">
            <w:pPr>
              <w:pStyle w:val="TAN"/>
            </w:pPr>
            <w:r w:rsidRPr="00C7244C">
              <w:t>Note 3:</w:t>
            </w:r>
            <w:r w:rsidRPr="00C7244C">
              <w:tab/>
              <w:t>SS-RSRP minimum requirements are specified assuming independent interference and noise at each receiver antenna port.</w:t>
            </w:r>
          </w:p>
          <w:p w14:paraId="72C5FFF2" w14:textId="77777777" w:rsidR="001D3BF9" w:rsidRPr="00C7244C" w:rsidRDefault="001D3BF9" w:rsidP="003F1727">
            <w:pPr>
              <w:pStyle w:val="TAN"/>
            </w:pPr>
            <w:r w:rsidRPr="00C7244C">
              <w:t>Note 4:</w:t>
            </w:r>
            <w:r w:rsidRPr="00C7244C">
              <w:tab/>
              <w:t>Equivalent power received by an antenna with 0dBi gain at the centre of the quiet zone</w:t>
            </w:r>
          </w:p>
          <w:p w14:paraId="30F8DF5D" w14:textId="77777777" w:rsidR="001D3BF9" w:rsidRPr="00C7244C" w:rsidRDefault="001D3BF9" w:rsidP="003F1727">
            <w:pPr>
              <w:pStyle w:val="TAN"/>
            </w:pPr>
            <w:r w:rsidRPr="00C7244C">
              <w:t>Note 5:</w:t>
            </w:r>
            <w:r w:rsidRPr="00C7244C">
              <w:tab/>
              <w:t>As observed with 0dBi gain antenna at the centre of the quiet zone</w:t>
            </w:r>
          </w:p>
          <w:p w14:paraId="569DB8FE" w14:textId="77777777" w:rsidR="001D3BF9" w:rsidRPr="00C7244C" w:rsidRDefault="001D3BF9" w:rsidP="003F1727">
            <w:pPr>
              <w:pStyle w:val="TAN"/>
            </w:pPr>
            <w:r w:rsidRPr="00C7244C">
              <w:t>Note 6:</w:t>
            </w:r>
            <w:r w:rsidRPr="00C7244C">
              <w:tab/>
              <w:t>All parameters apply for configuration 1</w:t>
            </w:r>
          </w:p>
          <w:p w14:paraId="7BCEC9AD" w14:textId="77777777" w:rsidR="001D3BF9" w:rsidRPr="00C7244C" w:rsidRDefault="001D3BF9" w:rsidP="003F1727">
            <w:pPr>
              <w:pStyle w:val="TAN"/>
            </w:pPr>
            <w:r w:rsidRPr="00C7244C">
              <w:t>Note 7:</w:t>
            </w:r>
            <w:r w:rsidRPr="00C7244C">
              <w:tab/>
              <w:t>Information about types of UE beam is given in B.2.1.3 and does not limit UE implementation or test system implementation.</w:t>
            </w:r>
          </w:p>
        </w:tc>
      </w:tr>
    </w:tbl>
    <w:p w14:paraId="16E525AE" w14:textId="77777777" w:rsidR="001D3BF9" w:rsidRPr="00C7244C" w:rsidRDefault="001D3BF9" w:rsidP="001D3BF9">
      <w:pPr>
        <w:rPr>
          <w:lang w:eastAsia="zh-CN"/>
        </w:rPr>
      </w:pPr>
    </w:p>
    <w:p w14:paraId="6FE33284" w14:textId="77777777" w:rsidR="001D3BF9" w:rsidRPr="00C7244C" w:rsidRDefault="001D3BF9" w:rsidP="001D3BF9">
      <w:pPr>
        <w:rPr>
          <w:lang w:eastAsia="zh-CN"/>
        </w:rPr>
      </w:pPr>
      <w:r w:rsidRPr="00C7244C">
        <w:rPr>
          <w:lang w:eastAsia="zh-CN"/>
        </w:rPr>
        <w:t>During T2 the UE shall start sending CSI report for the SCell in the configured slots for CSI reporting after at least one CSI-RS transmission occasion for channel measurement and reporting after slot (m+k). UE shall send the first CSI report for SCell after receiving at least one CSI-RS transmission occasion for channel measurement and reporting after slot (m+k), or in the next available uplink resource for CSI reporting if the slot was subject to interruption. Whether CSI report in a slot was interrupted is checked by monitoring ACK/NACK sent in PCell in the slot.</w:t>
      </w:r>
    </w:p>
    <w:p w14:paraId="7A15D588" w14:textId="4EEC5169" w:rsidR="001D3BF9" w:rsidRPr="00C7244C" w:rsidRDefault="001D3BF9" w:rsidP="001D3BF9">
      <w:pPr>
        <w:rPr>
          <w:lang w:eastAsia="zh-CN"/>
        </w:rPr>
      </w:pPr>
      <w:r w:rsidRPr="00C7244C">
        <w:rPr>
          <w:lang w:eastAsia="zh-CN"/>
        </w:rPr>
        <w:t xml:space="preserve">During T2, the UE shall start sending CSI reports for the SCell with non-zero CQI index in the configured slots for CSI reporting no later tha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cs="MS Gothic"/>
                  </w:rPr>
                </m:ctrlPr>
              </m:sSubPr>
              <m:e>
                <m:r>
                  <m:rPr>
                    <m:sty m:val="p"/>
                  </m:rPr>
                  <w:rPr>
                    <w:rFonts w:ascii="Cambria Math" w:hAnsi="Cambria Math"/>
                    <w:lang w:eastAsia="zh-CN"/>
                  </w:rPr>
                  <m:t>T</m:t>
                </m:r>
                <m:ctrlPr>
                  <w:rPr>
                    <w:rFonts w:ascii="Cambria Math" w:hAnsi="Cambria Math"/>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where</w:t>
      </w:r>
    </w:p>
    <w:p w14:paraId="32ADABAF" w14:textId="77777777" w:rsidR="001D3BF9" w:rsidRPr="00C7244C" w:rsidRDefault="001D3BF9" w:rsidP="001D3BF9">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HARQ </w:t>
      </w:r>
      <w:r w:rsidRPr="00C7244C">
        <w:rPr>
          <w:lang w:eastAsia="zh-CN"/>
        </w:rPr>
        <w:t xml:space="preserve">is defined in Table </w:t>
      </w:r>
      <w:r w:rsidRPr="00C7244C">
        <w:t>A.7.5.3.14.1-2</w:t>
      </w:r>
    </w:p>
    <w:p w14:paraId="4BA013FE" w14:textId="77777777" w:rsidR="001D3BF9" w:rsidRPr="00C7244C" w:rsidRDefault="001D3BF9" w:rsidP="001D3BF9">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activation_time </w:t>
      </w:r>
      <w:r w:rsidRPr="00C7244C">
        <w:rPr>
          <w:lang w:eastAsia="zh-CN"/>
        </w:rPr>
        <w:t>= max(T</w:t>
      </w:r>
      <w:r w:rsidRPr="00C7244C">
        <w:rPr>
          <w:vertAlign w:val="subscript"/>
          <w:lang w:eastAsia="zh-CN"/>
        </w:rPr>
        <w:t>FirstATRS</w:t>
      </w:r>
      <w:r w:rsidRPr="00C7244C">
        <w:rPr>
          <w:lang w:eastAsia="zh-CN"/>
        </w:rPr>
        <w:t xml:space="preserve"> + 5ms, T</w:t>
      </w:r>
      <w:r w:rsidRPr="00C7244C">
        <w:rPr>
          <w:vertAlign w:val="subscript"/>
          <w:lang w:eastAsia="zh-CN"/>
        </w:rPr>
        <w:t>uncertainty_RRC</w:t>
      </w:r>
      <w:r w:rsidRPr="00C7244C">
        <w:rPr>
          <w:lang w:eastAsia="zh-CN"/>
        </w:rPr>
        <w:t xml:space="preserve"> + T</w:t>
      </w:r>
      <w:r w:rsidRPr="00C7244C">
        <w:rPr>
          <w:vertAlign w:val="subscript"/>
          <w:lang w:eastAsia="zh-CN"/>
        </w:rPr>
        <w:t>RRC_delay</w:t>
      </w:r>
      <w:r w:rsidRPr="00C7244C">
        <w:t>-T</w:t>
      </w:r>
      <w:r w:rsidRPr="00C7244C">
        <w:rPr>
          <w:vertAlign w:val="subscript"/>
        </w:rPr>
        <w:t>HARQ</w:t>
      </w:r>
      <w:r w:rsidRPr="00C7244C">
        <w:rPr>
          <w:lang w:eastAsia="zh-CN"/>
        </w:rPr>
        <w:t>)</w:t>
      </w:r>
    </w:p>
    <w:p w14:paraId="572BD2AF" w14:textId="77777777" w:rsidR="001D3BF9" w:rsidRPr="00C7244C" w:rsidRDefault="001D3BF9" w:rsidP="001D3BF9">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CSI_Reporting </w:t>
      </w:r>
      <w:r w:rsidRPr="00C7244C">
        <w:rPr>
          <w:lang w:eastAsia="zh-CN"/>
        </w:rPr>
        <w:t>= 10ms</w:t>
      </w:r>
    </w:p>
    <w:p w14:paraId="473E747E" w14:textId="77777777" w:rsidR="001D3BF9" w:rsidRPr="00C7244C" w:rsidRDefault="001D3BF9" w:rsidP="001D3BF9">
      <w:pPr>
        <w:ind w:leftChars="100" w:left="200"/>
      </w:pPr>
      <w:r w:rsidRPr="00C7244C">
        <w:t>-</w:t>
      </w:r>
      <w:r w:rsidRPr="00C7244C">
        <w:tab/>
      </w:r>
      <w:r w:rsidRPr="00C7244C">
        <w:tab/>
        <w:t>NR slot length is 0.125ms for this test case.</w:t>
      </w:r>
    </w:p>
    <w:p w14:paraId="4207D559" w14:textId="77777777" w:rsidR="001D3BF9" w:rsidRPr="00C7244C" w:rsidRDefault="001D3BF9" w:rsidP="001D3BF9">
      <w:pPr>
        <w:rPr>
          <w:lang w:eastAsia="zh-CN"/>
        </w:rPr>
      </w:pPr>
      <w:r w:rsidRPr="00C7244C">
        <w:rPr>
          <w:lang w:eastAsia="zh-CN"/>
        </w:rPr>
        <w:t>During T2, the interruption of PCell during SCell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4ms. </w:t>
      </w:r>
    </w:p>
    <w:p w14:paraId="281812D1" w14:textId="1A32E3FD" w:rsidR="00652DD6" w:rsidRPr="00C7244C" w:rsidRDefault="00652DD6" w:rsidP="00652DD6">
      <w:pPr>
        <w:pStyle w:val="Heading3"/>
      </w:pPr>
      <w:r w:rsidRPr="00C7244C">
        <w:t>7.5.4</w:t>
      </w:r>
      <w:r w:rsidRPr="00C7244C">
        <w:tab/>
      </w:r>
      <w:r w:rsidR="00523925" w:rsidRPr="00C7244C">
        <w:t>Void</w:t>
      </w:r>
    </w:p>
    <w:p w14:paraId="3E9692B3" w14:textId="77777777" w:rsidR="00652DD6" w:rsidRPr="00C7244C" w:rsidRDefault="00652DD6" w:rsidP="00652DD6">
      <w:pPr>
        <w:pStyle w:val="Heading3"/>
      </w:pPr>
      <w:r w:rsidRPr="00C7244C">
        <w:t>7.5.5</w:t>
      </w:r>
      <w:r w:rsidRPr="00C7244C">
        <w:tab/>
        <w:t>Link recovery procedures</w:t>
      </w:r>
    </w:p>
    <w:p w14:paraId="3186AE67" w14:textId="77777777" w:rsidR="00652DD6" w:rsidRPr="00C7244C" w:rsidRDefault="00652DD6" w:rsidP="00652DD6">
      <w:pPr>
        <w:pStyle w:val="Heading4"/>
        <w:overflowPunct/>
        <w:autoSpaceDE/>
        <w:autoSpaceDN/>
        <w:adjustRightInd/>
        <w:textAlignment w:val="auto"/>
        <w:rPr>
          <w:sz w:val="22"/>
        </w:rPr>
      </w:pPr>
      <w:r w:rsidRPr="00C7244C">
        <w:rPr>
          <w:sz w:val="22"/>
        </w:rPr>
        <w:t>7.5.5.0</w:t>
      </w:r>
      <w:r w:rsidRPr="00C7244C">
        <w:rPr>
          <w:sz w:val="22"/>
        </w:rPr>
        <w:tab/>
        <w:t>Minimum conformance requirements</w:t>
      </w:r>
    </w:p>
    <w:p w14:paraId="16DD62F0" w14:textId="77777777" w:rsidR="00652DD6" w:rsidRPr="00C7244C" w:rsidRDefault="00652DD6" w:rsidP="00652DD6">
      <w:pPr>
        <w:pStyle w:val="Heading5"/>
      </w:pPr>
      <w:r w:rsidRPr="00C7244C">
        <w:t>7.5.5.0.1</w:t>
      </w:r>
      <w:r w:rsidRPr="00C7244C">
        <w:tab/>
        <w:t>Minimum conformance requirements for SSB-based BFD and link recovery procedures</w:t>
      </w:r>
    </w:p>
    <w:p w14:paraId="2AD76E30" w14:textId="4A4687D0" w:rsidR="00652DD6" w:rsidRPr="00C7244C" w:rsidRDefault="006D5531" w:rsidP="00DF5CB4">
      <w:pPr>
        <w:rPr>
          <w:rFonts w:eastAsia="?? ??"/>
        </w:rPr>
      </w:pPr>
      <w:r w:rsidRPr="00C7244C">
        <w:rPr>
          <w:rFonts w:eastAsia="?? ??"/>
        </w:rPr>
        <w:t>Same as in the clause 5.5.5.0.1.</w:t>
      </w:r>
    </w:p>
    <w:p w14:paraId="25AB045A" w14:textId="77777777" w:rsidR="00652DD6" w:rsidRPr="00C7244C" w:rsidRDefault="00652DD6" w:rsidP="00652DD6">
      <w:pPr>
        <w:pStyle w:val="Heading5"/>
        <w:overflowPunct/>
        <w:autoSpaceDE/>
        <w:autoSpaceDN/>
        <w:adjustRightInd/>
        <w:textAlignment w:val="auto"/>
      </w:pPr>
      <w:r w:rsidRPr="00C7244C">
        <w:t>7.5.5.0.2</w:t>
      </w:r>
      <w:r w:rsidRPr="00C7244C">
        <w:tab/>
        <w:t>Minimum conformance requirements for CSI-RS-based BFD and link recovery procedures</w:t>
      </w:r>
    </w:p>
    <w:p w14:paraId="2F36CC81" w14:textId="089085DD" w:rsidR="00652DD6" w:rsidRPr="00C7244C" w:rsidRDefault="00560C59" w:rsidP="00572F00">
      <w:pPr>
        <w:rPr>
          <w:rFonts w:eastAsia="?? ??"/>
        </w:rPr>
      </w:pPr>
      <w:r w:rsidRPr="00C7244C">
        <w:rPr>
          <w:rFonts w:eastAsia="?? ??"/>
        </w:rPr>
        <w:t>Same as in the clause 5.5.5.0.2.</w:t>
      </w:r>
    </w:p>
    <w:p w14:paraId="52EE20CA" w14:textId="77777777" w:rsidR="005032E8" w:rsidRPr="00C7244C" w:rsidRDefault="005032E8" w:rsidP="005032E8">
      <w:pPr>
        <w:pStyle w:val="Heading5"/>
        <w:rPr>
          <w:rFonts w:eastAsia="SimSun"/>
        </w:rPr>
      </w:pPr>
      <w:bookmarkStart w:id="36" w:name="_Toc44092949"/>
      <w:bookmarkStart w:id="37" w:name="_Toc44093498"/>
      <w:bookmarkStart w:id="38" w:name="_Toc44094321"/>
      <w:bookmarkStart w:id="39" w:name="_Toc44094600"/>
      <w:bookmarkStart w:id="40" w:name="_Toc52296016"/>
      <w:bookmarkStart w:id="41" w:name="_Toc59027728"/>
      <w:bookmarkStart w:id="42" w:name="_Toc69328222"/>
      <w:bookmarkStart w:id="43" w:name="_Toc75989862"/>
      <w:bookmarkStart w:id="44" w:name="_Toc75992968"/>
      <w:bookmarkStart w:id="45" w:name="_Toc76018745"/>
      <w:bookmarkStart w:id="46" w:name="_Toc84513820"/>
      <w:bookmarkStart w:id="47" w:name="_Toc84514384"/>
      <w:r w:rsidRPr="00C7244C">
        <w:rPr>
          <w:rFonts w:eastAsia="SimSun"/>
        </w:rPr>
        <w:t>7.5.5.0.3</w:t>
      </w:r>
      <w:r w:rsidRPr="00C7244C">
        <w:rPr>
          <w:rFonts w:eastAsia="SimSun"/>
        </w:rPr>
        <w:tab/>
        <w:t xml:space="preserve">Scheduling availability of UE during beam failure detection and </w:t>
      </w:r>
      <w:r w:rsidRPr="00C7244C">
        <w:t>candidate beam detection</w:t>
      </w:r>
      <w:bookmarkEnd w:id="36"/>
      <w:bookmarkEnd w:id="37"/>
      <w:bookmarkEnd w:id="38"/>
      <w:bookmarkEnd w:id="39"/>
      <w:bookmarkEnd w:id="40"/>
      <w:bookmarkEnd w:id="41"/>
      <w:bookmarkEnd w:id="42"/>
      <w:bookmarkEnd w:id="43"/>
      <w:bookmarkEnd w:id="44"/>
      <w:bookmarkEnd w:id="45"/>
      <w:bookmarkEnd w:id="46"/>
      <w:bookmarkEnd w:id="47"/>
    </w:p>
    <w:p w14:paraId="146CB988" w14:textId="77777777" w:rsidR="005032E8" w:rsidRPr="00C7244C" w:rsidRDefault="005032E8" w:rsidP="005032E8">
      <w:r w:rsidRPr="00C7244C">
        <w:rPr>
          <w:rFonts w:eastAsia="?? ??"/>
        </w:rPr>
        <w:t>Same as in the clause 5.5.5.0.3.</w:t>
      </w:r>
    </w:p>
    <w:p w14:paraId="2A164936" w14:textId="77777777" w:rsidR="005032E8" w:rsidRPr="00C7244C" w:rsidRDefault="005032E8" w:rsidP="005032E8">
      <w:pPr>
        <w:pStyle w:val="Heading5"/>
        <w:rPr>
          <w:rFonts w:eastAsia="SimSun"/>
        </w:rPr>
      </w:pPr>
      <w:r w:rsidRPr="00C7244C">
        <w:rPr>
          <w:rFonts w:eastAsia="SimSun"/>
        </w:rPr>
        <w:t>7.5.5.0.4</w:t>
      </w:r>
      <w:r w:rsidRPr="00C7244C">
        <w:rPr>
          <w:rFonts w:eastAsia="SimSun"/>
        </w:rPr>
        <w:tab/>
        <w:t>Requirements for Beam Failure Recovery in SCell</w:t>
      </w:r>
    </w:p>
    <w:p w14:paraId="7EA9CB6D" w14:textId="4787ED9A" w:rsidR="005032E8" w:rsidRPr="00C7244C" w:rsidRDefault="005032E8" w:rsidP="00572F00">
      <w:pPr>
        <w:rPr>
          <w:rFonts w:eastAsia="SimSun"/>
        </w:rPr>
      </w:pPr>
      <w:r w:rsidRPr="00C7244C">
        <w:rPr>
          <w:rFonts w:eastAsia="?? ??"/>
        </w:rPr>
        <w:t>Same as in the clause 5.5.5.0.4.</w:t>
      </w:r>
    </w:p>
    <w:p w14:paraId="6450369F" w14:textId="77777777" w:rsidR="00652DD6" w:rsidRPr="00C7244C" w:rsidRDefault="00652DD6" w:rsidP="00652DD6">
      <w:pPr>
        <w:pStyle w:val="Heading4"/>
      </w:pPr>
      <w:r w:rsidRPr="00C7244C">
        <w:t>7.5.5.1</w:t>
      </w:r>
      <w:r w:rsidRPr="00C7244C">
        <w:tab/>
        <w:t>NR SA FR2 SSB-based beam failure detection and link recovery in non-DRX</w:t>
      </w:r>
    </w:p>
    <w:p w14:paraId="733F86FB" w14:textId="77777777" w:rsidR="009309FD" w:rsidRPr="00C7244C" w:rsidRDefault="009309FD" w:rsidP="009309FD">
      <w:pPr>
        <w:pStyle w:val="EditorsNote"/>
      </w:pPr>
      <w:r w:rsidRPr="00C7244C">
        <w:t>Editor's Note: This test case is complete for the following configurations:</w:t>
      </w:r>
    </w:p>
    <w:p w14:paraId="672A4085" w14:textId="77777777" w:rsidR="009309FD" w:rsidRPr="00C7244C" w:rsidRDefault="009309FD" w:rsidP="009309FD">
      <w:pPr>
        <w:pStyle w:val="EditorsNote"/>
      </w:pPr>
      <w:r w:rsidRPr="00C7244C">
        <w:t>-</w:t>
      </w:r>
      <w:r w:rsidRPr="00C7244C">
        <w:tab/>
        <w:t>Test frequency f ≤ 40.8 GHz</w:t>
      </w:r>
    </w:p>
    <w:p w14:paraId="5AFA198A" w14:textId="77777777" w:rsidR="009309FD" w:rsidRPr="00C7244C" w:rsidRDefault="009309FD" w:rsidP="009309FD">
      <w:pPr>
        <w:pStyle w:val="EditorsNote"/>
      </w:pPr>
      <w:r w:rsidRPr="00C7244C">
        <w:t>-</w:t>
      </w:r>
      <w:r w:rsidRPr="00C7244C">
        <w:tab/>
        <w:t>UE PC3</w:t>
      </w:r>
    </w:p>
    <w:p w14:paraId="47B29A33" w14:textId="77777777" w:rsidR="009309FD" w:rsidRPr="00C7244C" w:rsidRDefault="009309FD" w:rsidP="009309FD">
      <w:pPr>
        <w:pStyle w:val="EditorsNote"/>
      </w:pPr>
      <w:r w:rsidRPr="00C7244C">
        <w:t>This test case is incomplete for Test frequency f &gt; 40.8 GHz</w:t>
      </w:r>
    </w:p>
    <w:p w14:paraId="67B5C34B" w14:textId="77777777" w:rsidR="0095476C" w:rsidRPr="00C7244C" w:rsidRDefault="009309FD" w:rsidP="005653AA">
      <w:pPr>
        <w:pStyle w:val="EditorsNote"/>
      </w:pPr>
      <w:r w:rsidRPr="00C7244C">
        <w:t>This test case is incomplete for UE power class other than PC3.</w:t>
      </w:r>
    </w:p>
    <w:p w14:paraId="501DAC9C" w14:textId="673E9A63" w:rsidR="00652DD6" w:rsidRPr="00C7244C" w:rsidRDefault="00652DD6" w:rsidP="00777BE6">
      <w:pPr>
        <w:pStyle w:val="Heading5"/>
      </w:pPr>
      <w:r w:rsidRPr="00C7244C">
        <w:t>7.5.5.1.1</w:t>
      </w:r>
      <w:r w:rsidRPr="00C7244C">
        <w:tab/>
        <w:t>Test purpose</w:t>
      </w:r>
    </w:p>
    <w:p w14:paraId="1D73BAB6" w14:textId="77777777" w:rsidR="00652DD6" w:rsidRPr="00C7244C" w:rsidRDefault="00652DD6" w:rsidP="00652DD6">
      <w:r w:rsidRPr="00C7244C">
        <w:rPr>
          <w:rFonts w:cs="v4.2.0"/>
        </w:rPr>
        <w:t>The purpose of this test is t</w:t>
      </w:r>
      <w:r w:rsidRPr="00C7244C">
        <w:t>o verify that the UE properly detects SSB-based beam failure in the set q</w:t>
      </w:r>
      <w:r w:rsidRPr="00C7244C">
        <w:rPr>
          <w:vertAlign w:val="subscript"/>
        </w:rPr>
        <w:t>0</w:t>
      </w:r>
      <w:r w:rsidRPr="00C7244C">
        <w:t xml:space="preserve"> configured for a serving cell and that the UE performs correct SSB-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TS 38.133 [6] clause 8.5.</w:t>
      </w:r>
    </w:p>
    <w:p w14:paraId="7BCE8A04" w14:textId="77777777" w:rsidR="00652DD6" w:rsidRPr="00C7244C" w:rsidRDefault="00652DD6" w:rsidP="00777BE6">
      <w:pPr>
        <w:pStyle w:val="Heading5"/>
      </w:pPr>
      <w:r w:rsidRPr="00C7244C">
        <w:t>7.5.5.1.2</w:t>
      </w:r>
      <w:r w:rsidRPr="00C7244C">
        <w:tab/>
        <w:t>Test applicability</w:t>
      </w:r>
    </w:p>
    <w:p w14:paraId="3D91BA9B" w14:textId="77777777" w:rsidR="00652DD6" w:rsidRPr="00C7244C" w:rsidRDefault="00652DD6" w:rsidP="00652DD6">
      <w:pPr>
        <w:rPr>
          <w:rFonts w:cs="v4.2.0"/>
        </w:rPr>
      </w:pPr>
      <w:r w:rsidRPr="00C7244C">
        <w:rPr>
          <w:rFonts w:cs="v4.2.0"/>
        </w:rPr>
        <w:t>This test applies to all types of NR UE release 15 onwards.</w:t>
      </w:r>
    </w:p>
    <w:p w14:paraId="1AB0AF97" w14:textId="77777777" w:rsidR="00652DD6" w:rsidRPr="00C7244C" w:rsidRDefault="00652DD6" w:rsidP="00777BE6">
      <w:pPr>
        <w:pStyle w:val="Heading5"/>
      </w:pPr>
      <w:r w:rsidRPr="00C7244C">
        <w:t>7.5.5.1.3</w:t>
      </w:r>
      <w:r w:rsidRPr="00C7244C">
        <w:tab/>
        <w:t>Minimum conformance requirements</w:t>
      </w:r>
    </w:p>
    <w:p w14:paraId="074D012F" w14:textId="77777777" w:rsidR="00652DD6" w:rsidRPr="00C7244C" w:rsidRDefault="00652DD6" w:rsidP="00652DD6">
      <w:pPr>
        <w:rPr>
          <w:lang w:eastAsia="sv-SE"/>
        </w:rPr>
      </w:pPr>
      <w:r w:rsidRPr="00C7244C">
        <w:rPr>
          <w:lang w:eastAsia="sv-SE"/>
        </w:rPr>
        <w:t>The minimum conformance requirements are specified in clause 7.5.5.0.1.</w:t>
      </w:r>
    </w:p>
    <w:p w14:paraId="30332CEF" w14:textId="77777777" w:rsidR="00652DD6" w:rsidRPr="00C7244C" w:rsidRDefault="00652DD6" w:rsidP="00652DD6">
      <w:pPr>
        <w:rPr>
          <w:lang w:eastAsia="sv-SE"/>
        </w:rPr>
      </w:pPr>
      <w:r w:rsidRPr="00C7244C">
        <w:rPr>
          <w:lang w:eastAsia="sv-SE"/>
        </w:rPr>
        <w:t>The normative reference for this requirement is TS 38.133 [6] clause A.7.5.5.1.</w:t>
      </w:r>
    </w:p>
    <w:p w14:paraId="364FA3E4" w14:textId="77777777" w:rsidR="00652DD6" w:rsidRPr="00C7244C" w:rsidRDefault="00652DD6" w:rsidP="00777BE6">
      <w:pPr>
        <w:pStyle w:val="Heading5"/>
      </w:pPr>
      <w:r w:rsidRPr="00C7244C">
        <w:t>7.5.5.1.4</w:t>
      </w:r>
      <w:r w:rsidRPr="00C7244C">
        <w:tab/>
        <w:t>Test description</w:t>
      </w:r>
    </w:p>
    <w:p w14:paraId="284F3E37" w14:textId="48154105" w:rsidR="00652DD6" w:rsidRPr="00C7244C" w:rsidRDefault="00652DD6" w:rsidP="00652DD6">
      <w:r w:rsidRPr="00C7244C">
        <w:t>There is one NR serving cell configured in this test. This test consists of five successive time periods, with time duration of T1, T2, T3, T4 and T5 respectively. Figure 7.5.5.1.4-1 shows the five different time durations and the corresponding variation of the downlink SNR in the active cell to emulate SSB based beam failure. Figure 7.5.5.1.4-</w:t>
      </w:r>
      <w:r w:rsidR="005A04CE" w:rsidRPr="00C7244C">
        <w:t>2</w:t>
      </w:r>
      <w:r w:rsidRPr="00C7244C">
        <w:t xml:space="preserve"> shows the variation of the downlink L1-RSRP of the SSB in set q</w:t>
      </w:r>
      <w:r w:rsidRPr="00C7244C">
        <w:rPr>
          <w:vertAlign w:val="subscript"/>
        </w:rPr>
        <w:t>1</w:t>
      </w:r>
      <w:r w:rsidRPr="00C7244C">
        <w:t xml:space="preserve"> of the candidate beam used for link recovery.</w:t>
      </w:r>
    </w:p>
    <w:p w14:paraId="317A2826" w14:textId="77777777" w:rsidR="005A04CE" w:rsidRPr="00C7244C" w:rsidRDefault="005A04CE" w:rsidP="00AE10E2">
      <w:pPr>
        <w:pStyle w:val="TH"/>
        <w:rPr>
          <w:rFonts w:eastAsia="MS Mincho"/>
          <w:lang w:eastAsia="en-US"/>
        </w:rPr>
      </w:pPr>
      <w:r w:rsidRPr="00C7244C">
        <w:rPr>
          <w:rFonts w:eastAsia="MS Mincho"/>
          <w:noProof/>
          <w:lang w:eastAsia="zh-CN"/>
        </w:rPr>
        <w:drawing>
          <wp:inline distT="0" distB="0" distL="0" distR="0" wp14:anchorId="366300FD" wp14:editId="0F29B2D2">
            <wp:extent cx="4954889" cy="1868557"/>
            <wp:effectExtent l="0" t="0" r="0" b="0"/>
            <wp:docPr id="2793" name="図 17"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6723F594" w14:textId="4FCCF7F0" w:rsidR="005A04CE" w:rsidRPr="00C7244C" w:rsidRDefault="00652DD6" w:rsidP="005A04CE">
      <w:pPr>
        <w:pStyle w:val="TF"/>
        <w:rPr>
          <w:rFonts w:eastAsia="SimSun"/>
          <w:lang w:eastAsia="en-US"/>
        </w:rPr>
      </w:pPr>
      <w:r w:rsidRPr="00C7244C">
        <w:rPr>
          <w:rFonts w:eastAsia="SimSun"/>
        </w:rPr>
        <w:t>Figure 7.5.5.1.4-1: SNR variation for NR SA FR2 SSB-based beam failure detection and link recovery in non-DRX</w:t>
      </w:r>
    </w:p>
    <w:p w14:paraId="69912D3E" w14:textId="77777777" w:rsidR="005A04CE" w:rsidRPr="00C7244C" w:rsidRDefault="005A04CE" w:rsidP="005A04CE">
      <w:pPr>
        <w:pStyle w:val="TH"/>
        <w:rPr>
          <w:rFonts w:eastAsia="SimSun"/>
          <w:lang w:eastAsia="en-US"/>
        </w:rPr>
      </w:pPr>
      <w:r w:rsidRPr="00C7244C">
        <w:rPr>
          <w:rFonts w:eastAsia="MS Mincho"/>
          <w:noProof/>
          <w:lang w:eastAsia="en-US"/>
        </w:rPr>
        <w:drawing>
          <wp:inline distT="0" distB="0" distL="0" distR="0" wp14:anchorId="6334021B" wp14:editId="5D41B1C8">
            <wp:extent cx="5135845" cy="1860605"/>
            <wp:effectExtent l="0" t="0" r="8255" b="6350"/>
            <wp:docPr id="2795" name="図 1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03129C66" w14:textId="018194BF" w:rsidR="00652DD6" w:rsidRPr="00C7244C" w:rsidRDefault="005A04CE" w:rsidP="005A04CE">
      <w:pPr>
        <w:pStyle w:val="TF"/>
        <w:rPr>
          <w:rFonts w:eastAsia="SimSun"/>
        </w:rPr>
      </w:pPr>
      <w:r w:rsidRPr="00C7244C">
        <w:rPr>
          <w:rFonts w:eastAsia="MS Mincho"/>
          <w:lang w:eastAsia="en-US"/>
        </w:rPr>
        <w:t>Figure 7.5.5.1.4-2: SSB_RP level variation for NR SA FR2 SSB-based beam failure detection and link recovery in non-DRX</w:t>
      </w:r>
    </w:p>
    <w:p w14:paraId="7C06B56A" w14:textId="77777777" w:rsidR="00652DD6" w:rsidRPr="00C7244C" w:rsidRDefault="00652DD6" w:rsidP="00652DD6"/>
    <w:p w14:paraId="286AA4D7" w14:textId="77777777" w:rsidR="00652DD6" w:rsidRPr="00C7244C" w:rsidRDefault="00652DD6" w:rsidP="00652DD6">
      <w:pPr>
        <w:pStyle w:val="H6"/>
      </w:pPr>
      <w:r w:rsidRPr="00C7244C">
        <w:t>7.5.5.1.4.1</w:t>
      </w:r>
      <w:r w:rsidRPr="00C7244C">
        <w:tab/>
        <w:t>Initial conditions</w:t>
      </w:r>
    </w:p>
    <w:p w14:paraId="1E4283EE" w14:textId="77777777" w:rsidR="00652DD6" w:rsidRPr="00C7244C" w:rsidRDefault="00652DD6" w:rsidP="00652DD6">
      <w:pPr>
        <w:rPr>
          <w:lang w:eastAsia="sv-SE"/>
        </w:rPr>
      </w:pPr>
      <w:r w:rsidRPr="00C7244C">
        <w:rPr>
          <w:lang w:eastAsia="sv-SE"/>
        </w:rPr>
        <w:t>This test shall be tested using any of the test configurations in Table 7.5.5.1.4.1-1.</w:t>
      </w:r>
    </w:p>
    <w:p w14:paraId="78CC014C" w14:textId="77777777" w:rsidR="00652DD6" w:rsidRPr="00C7244C" w:rsidRDefault="00652DD6" w:rsidP="00652DD6">
      <w:pPr>
        <w:pStyle w:val="TH"/>
      </w:pPr>
      <w:r w:rsidRPr="00C7244C">
        <w:t>Table 7.5.5.1.4.1-1: Supported test configura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4B87159D" w14:textId="77777777" w:rsidTr="003F1727">
        <w:trPr>
          <w:trHeight w:val="267"/>
          <w:jc w:val="center"/>
        </w:trPr>
        <w:tc>
          <w:tcPr>
            <w:tcW w:w="2265" w:type="dxa"/>
            <w:shd w:val="clear" w:color="auto" w:fill="auto"/>
          </w:tcPr>
          <w:p w14:paraId="455AB785" w14:textId="77777777" w:rsidR="00652DD6" w:rsidRPr="00C7244C" w:rsidRDefault="00652DD6" w:rsidP="003F1727">
            <w:pPr>
              <w:pStyle w:val="TAH"/>
            </w:pPr>
            <w:r w:rsidRPr="00C7244C">
              <w:t>Configuration</w:t>
            </w:r>
          </w:p>
        </w:tc>
        <w:tc>
          <w:tcPr>
            <w:tcW w:w="6905" w:type="dxa"/>
            <w:shd w:val="clear" w:color="auto" w:fill="auto"/>
          </w:tcPr>
          <w:p w14:paraId="443F4D59" w14:textId="77777777" w:rsidR="00652DD6" w:rsidRPr="00C7244C" w:rsidRDefault="00652DD6" w:rsidP="003F1727">
            <w:pPr>
              <w:pStyle w:val="TAH"/>
            </w:pPr>
            <w:r w:rsidRPr="00C7244C">
              <w:t>Description</w:t>
            </w:r>
          </w:p>
        </w:tc>
      </w:tr>
      <w:tr w:rsidR="00652DD6" w:rsidRPr="00C7244C" w14:paraId="0A71A48B" w14:textId="77777777" w:rsidTr="003F1727">
        <w:trPr>
          <w:trHeight w:val="270"/>
          <w:jc w:val="center"/>
        </w:trPr>
        <w:tc>
          <w:tcPr>
            <w:tcW w:w="2265" w:type="dxa"/>
            <w:shd w:val="clear" w:color="auto" w:fill="auto"/>
          </w:tcPr>
          <w:p w14:paraId="1855106A" w14:textId="1976EB5F" w:rsidR="00652DD6" w:rsidRPr="00C7244C" w:rsidRDefault="00F30FD0" w:rsidP="003F1727">
            <w:pPr>
              <w:pStyle w:val="TAL"/>
            </w:pPr>
            <w:r w:rsidRPr="00C7244C">
              <w:t>7.5.5.1-</w:t>
            </w:r>
            <w:r w:rsidR="00652DD6" w:rsidRPr="00C7244C">
              <w:t>1</w:t>
            </w:r>
          </w:p>
        </w:tc>
        <w:tc>
          <w:tcPr>
            <w:tcW w:w="6905" w:type="dxa"/>
            <w:shd w:val="clear" w:color="auto" w:fill="auto"/>
          </w:tcPr>
          <w:p w14:paraId="126366F6" w14:textId="2C2E4A24" w:rsidR="00652DD6" w:rsidRPr="00C7244C" w:rsidRDefault="00652DD6" w:rsidP="003F1727">
            <w:pPr>
              <w:pStyle w:val="TAL"/>
            </w:pPr>
            <w:r w:rsidRPr="00C7244C">
              <w:t>TDD duplex mode, 120 kHz SSB SCS, 100</w:t>
            </w:r>
            <w:r w:rsidR="008A2EE6" w:rsidRPr="00C7244C">
              <w:t xml:space="preserve"> </w:t>
            </w:r>
            <w:r w:rsidRPr="00C7244C">
              <w:t>MHz bandwidth</w:t>
            </w:r>
          </w:p>
        </w:tc>
      </w:tr>
      <w:tr w:rsidR="00652DD6" w:rsidRPr="00C7244C" w14:paraId="552DE53A" w14:textId="77777777" w:rsidTr="003F1727">
        <w:trPr>
          <w:trHeight w:val="267"/>
          <w:jc w:val="center"/>
        </w:trPr>
        <w:tc>
          <w:tcPr>
            <w:tcW w:w="2265" w:type="dxa"/>
            <w:shd w:val="clear" w:color="auto" w:fill="auto"/>
          </w:tcPr>
          <w:p w14:paraId="44C20C50" w14:textId="2ADA1C99" w:rsidR="00652DD6" w:rsidRPr="00C7244C" w:rsidRDefault="008A2EE6" w:rsidP="003F1727">
            <w:pPr>
              <w:pStyle w:val="TAL"/>
            </w:pPr>
            <w:r w:rsidRPr="00C7244C">
              <w:t>7.5.5.1-</w:t>
            </w:r>
            <w:r w:rsidR="00652DD6" w:rsidRPr="00C7244C">
              <w:t>2</w:t>
            </w:r>
          </w:p>
        </w:tc>
        <w:tc>
          <w:tcPr>
            <w:tcW w:w="6905" w:type="dxa"/>
            <w:shd w:val="clear" w:color="auto" w:fill="auto"/>
          </w:tcPr>
          <w:p w14:paraId="635F2C28" w14:textId="06DF10D0" w:rsidR="00652DD6" w:rsidRPr="00C7244C" w:rsidRDefault="00652DD6" w:rsidP="003F1727">
            <w:pPr>
              <w:pStyle w:val="TAL"/>
            </w:pPr>
            <w:r w:rsidRPr="00C7244C">
              <w:t>TDD duplex mode, 240 kHz SSB SCS, 100</w:t>
            </w:r>
            <w:r w:rsidR="008A2EE6" w:rsidRPr="00C7244C">
              <w:t xml:space="preserve"> </w:t>
            </w:r>
            <w:r w:rsidRPr="00C7244C">
              <w:t>MHz bandwidth</w:t>
            </w:r>
          </w:p>
        </w:tc>
      </w:tr>
      <w:tr w:rsidR="00652DD6" w:rsidRPr="00C7244C" w14:paraId="465E7FDD" w14:textId="77777777" w:rsidTr="003F1727">
        <w:trPr>
          <w:trHeight w:val="267"/>
          <w:jc w:val="center"/>
        </w:trPr>
        <w:tc>
          <w:tcPr>
            <w:tcW w:w="9170" w:type="dxa"/>
            <w:gridSpan w:val="2"/>
            <w:shd w:val="clear" w:color="auto" w:fill="auto"/>
          </w:tcPr>
          <w:p w14:paraId="5CBFD515" w14:textId="77777777" w:rsidR="00652DD6" w:rsidRPr="00C7244C" w:rsidRDefault="00652DD6" w:rsidP="003F1727">
            <w:pPr>
              <w:pStyle w:val="TAN"/>
            </w:pPr>
            <w:r w:rsidRPr="00C7244C">
              <w:t>Note:</w:t>
            </w:r>
            <w:r w:rsidRPr="00C7244C">
              <w:tab/>
              <w:t>The UE is only required to pass in one of the supported test configurations in FR2</w:t>
            </w:r>
          </w:p>
        </w:tc>
      </w:tr>
    </w:tbl>
    <w:p w14:paraId="325C1714" w14:textId="77777777" w:rsidR="00652DD6" w:rsidRPr="00C7244C" w:rsidRDefault="00652DD6" w:rsidP="00652DD6">
      <w:pPr>
        <w:rPr>
          <w:lang w:eastAsia="sv-SE"/>
        </w:rPr>
      </w:pPr>
    </w:p>
    <w:p w14:paraId="11EE3349" w14:textId="77777777" w:rsidR="00652DD6" w:rsidRPr="00C7244C" w:rsidRDefault="00652DD6" w:rsidP="00652DD6">
      <w:pPr>
        <w:rPr>
          <w:lang w:eastAsia="sv-SE"/>
        </w:rPr>
      </w:pPr>
      <w:r w:rsidRPr="00C7244C">
        <w:rPr>
          <w:lang w:eastAsia="sv-SE"/>
        </w:rPr>
        <w:t>Configure the test equipment and the DUT according to the parameters in Table 7.5.5.1.4.1-2.</w:t>
      </w:r>
    </w:p>
    <w:p w14:paraId="7A3222E6" w14:textId="77777777" w:rsidR="00652DD6" w:rsidRPr="00C7244C" w:rsidRDefault="00652DD6" w:rsidP="00652DD6">
      <w:pPr>
        <w:pStyle w:val="TH"/>
      </w:pPr>
      <w:r w:rsidRPr="00C7244C">
        <w:t>Table 7.5.5.1.4.1-2: Initial condi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AAAD9AE" w14:textId="77777777" w:rsidTr="003F1727">
        <w:trPr>
          <w:jc w:val="center"/>
        </w:trPr>
        <w:tc>
          <w:tcPr>
            <w:tcW w:w="1701" w:type="dxa"/>
            <w:shd w:val="clear" w:color="auto" w:fill="auto"/>
          </w:tcPr>
          <w:p w14:paraId="7071D846" w14:textId="77777777" w:rsidR="00652DD6" w:rsidRPr="00C7244C" w:rsidRDefault="00652DD6" w:rsidP="003F1727">
            <w:pPr>
              <w:pStyle w:val="TAH"/>
            </w:pPr>
            <w:r w:rsidRPr="00C7244C">
              <w:t>Parameter</w:t>
            </w:r>
          </w:p>
        </w:tc>
        <w:tc>
          <w:tcPr>
            <w:tcW w:w="3943" w:type="dxa"/>
            <w:gridSpan w:val="2"/>
            <w:shd w:val="clear" w:color="auto" w:fill="auto"/>
          </w:tcPr>
          <w:p w14:paraId="5A82E60C" w14:textId="77777777" w:rsidR="00652DD6" w:rsidRPr="00C7244C" w:rsidRDefault="00652DD6" w:rsidP="003F1727">
            <w:pPr>
              <w:pStyle w:val="TAH"/>
            </w:pPr>
            <w:r w:rsidRPr="00C7244C">
              <w:t>Value</w:t>
            </w:r>
          </w:p>
        </w:tc>
        <w:tc>
          <w:tcPr>
            <w:tcW w:w="3961" w:type="dxa"/>
          </w:tcPr>
          <w:p w14:paraId="6AC0347F" w14:textId="77777777" w:rsidR="00652DD6" w:rsidRPr="00C7244C" w:rsidRDefault="00652DD6" w:rsidP="003F1727">
            <w:pPr>
              <w:pStyle w:val="TAH"/>
            </w:pPr>
            <w:r w:rsidRPr="00C7244C">
              <w:t>Comment</w:t>
            </w:r>
          </w:p>
        </w:tc>
      </w:tr>
      <w:tr w:rsidR="00652DD6" w:rsidRPr="00C7244C" w14:paraId="66E4C7D8" w14:textId="77777777" w:rsidTr="003F1727">
        <w:trPr>
          <w:jc w:val="center"/>
        </w:trPr>
        <w:tc>
          <w:tcPr>
            <w:tcW w:w="1701" w:type="dxa"/>
            <w:shd w:val="clear" w:color="auto" w:fill="auto"/>
          </w:tcPr>
          <w:p w14:paraId="376DD77B" w14:textId="77777777" w:rsidR="00652DD6" w:rsidRPr="00C7244C" w:rsidRDefault="00652DD6" w:rsidP="003F1727">
            <w:pPr>
              <w:pStyle w:val="TAL"/>
            </w:pPr>
            <w:r w:rsidRPr="00C7244C">
              <w:t>Test environment</w:t>
            </w:r>
          </w:p>
        </w:tc>
        <w:tc>
          <w:tcPr>
            <w:tcW w:w="3943" w:type="dxa"/>
            <w:gridSpan w:val="2"/>
            <w:shd w:val="clear" w:color="auto" w:fill="auto"/>
          </w:tcPr>
          <w:p w14:paraId="0BF05969" w14:textId="77777777" w:rsidR="00652DD6" w:rsidRPr="00C7244C" w:rsidRDefault="00652DD6" w:rsidP="003F1727">
            <w:pPr>
              <w:pStyle w:val="TAL"/>
            </w:pPr>
            <w:r w:rsidRPr="00C7244C">
              <w:t>NC</w:t>
            </w:r>
          </w:p>
        </w:tc>
        <w:tc>
          <w:tcPr>
            <w:tcW w:w="3961" w:type="dxa"/>
          </w:tcPr>
          <w:p w14:paraId="1EA2CED0" w14:textId="77777777" w:rsidR="00652DD6" w:rsidRPr="00C7244C" w:rsidRDefault="00652DD6" w:rsidP="003F1727">
            <w:pPr>
              <w:pStyle w:val="TAL"/>
            </w:pPr>
            <w:r w:rsidRPr="00C7244C">
              <w:t>As specified in TS 38.508-1 [14] clause 4.1.</w:t>
            </w:r>
          </w:p>
        </w:tc>
      </w:tr>
      <w:tr w:rsidR="00652DD6" w:rsidRPr="00C7244C" w14:paraId="712537B0" w14:textId="77777777" w:rsidTr="003F1727">
        <w:trPr>
          <w:jc w:val="center"/>
        </w:trPr>
        <w:tc>
          <w:tcPr>
            <w:tcW w:w="1701" w:type="dxa"/>
            <w:shd w:val="clear" w:color="auto" w:fill="auto"/>
          </w:tcPr>
          <w:p w14:paraId="71D391D7" w14:textId="77777777" w:rsidR="00652DD6" w:rsidRPr="00C7244C" w:rsidRDefault="00652DD6" w:rsidP="003F1727">
            <w:pPr>
              <w:pStyle w:val="TAL"/>
            </w:pPr>
            <w:r w:rsidRPr="00C7244C">
              <w:t>Test frequencies</w:t>
            </w:r>
          </w:p>
        </w:tc>
        <w:tc>
          <w:tcPr>
            <w:tcW w:w="7904" w:type="dxa"/>
            <w:gridSpan w:val="3"/>
            <w:shd w:val="clear" w:color="auto" w:fill="auto"/>
          </w:tcPr>
          <w:p w14:paraId="5C8EE648" w14:textId="77777777" w:rsidR="00652DD6" w:rsidRPr="00C7244C" w:rsidRDefault="00652DD6" w:rsidP="003F1727">
            <w:pPr>
              <w:pStyle w:val="TAL"/>
            </w:pPr>
            <w:r w:rsidRPr="00C7244C">
              <w:t>As specified in Annex E, table E.5-1 and TS 38.508-1 [14] clause 4.3.1 and 4.4.2.</w:t>
            </w:r>
          </w:p>
        </w:tc>
      </w:tr>
      <w:tr w:rsidR="00652DD6" w:rsidRPr="00C7244C" w14:paraId="3ED0FCBC" w14:textId="77777777" w:rsidTr="003F1727">
        <w:trPr>
          <w:jc w:val="center"/>
        </w:trPr>
        <w:tc>
          <w:tcPr>
            <w:tcW w:w="1701" w:type="dxa"/>
            <w:shd w:val="clear" w:color="auto" w:fill="auto"/>
          </w:tcPr>
          <w:p w14:paraId="3BD64B7B" w14:textId="77777777" w:rsidR="00652DD6" w:rsidRPr="00C7244C" w:rsidRDefault="00652DD6" w:rsidP="003F1727">
            <w:pPr>
              <w:pStyle w:val="TAL"/>
            </w:pPr>
            <w:r w:rsidRPr="00C7244C">
              <w:t>Channel bandwidth</w:t>
            </w:r>
          </w:p>
        </w:tc>
        <w:tc>
          <w:tcPr>
            <w:tcW w:w="7904" w:type="dxa"/>
            <w:gridSpan w:val="3"/>
            <w:shd w:val="clear" w:color="auto" w:fill="auto"/>
          </w:tcPr>
          <w:p w14:paraId="271A80EE" w14:textId="77777777" w:rsidR="00652DD6" w:rsidRPr="00C7244C" w:rsidRDefault="00652DD6" w:rsidP="003F1727">
            <w:pPr>
              <w:pStyle w:val="TAL"/>
            </w:pPr>
            <w:r w:rsidRPr="00C7244C">
              <w:t>As specified by the test configuration selected from Table 7.5.5.1.4.1-1.</w:t>
            </w:r>
          </w:p>
        </w:tc>
      </w:tr>
      <w:tr w:rsidR="00652DD6" w:rsidRPr="00C7244C" w14:paraId="4C5ED44B" w14:textId="77777777" w:rsidTr="003F1727">
        <w:trPr>
          <w:jc w:val="center"/>
        </w:trPr>
        <w:tc>
          <w:tcPr>
            <w:tcW w:w="1701" w:type="dxa"/>
            <w:shd w:val="clear" w:color="auto" w:fill="auto"/>
          </w:tcPr>
          <w:p w14:paraId="727C7CB4" w14:textId="77777777" w:rsidR="00652DD6" w:rsidRPr="00C7244C" w:rsidRDefault="00652DD6" w:rsidP="003F1727">
            <w:pPr>
              <w:pStyle w:val="TAL"/>
            </w:pPr>
            <w:r w:rsidRPr="00C7244C">
              <w:t>Propagation conditions</w:t>
            </w:r>
          </w:p>
        </w:tc>
        <w:tc>
          <w:tcPr>
            <w:tcW w:w="3943" w:type="dxa"/>
            <w:gridSpan w:val="2"/>
            <w:shd w:val="clear" w:color="auto" w:fill="auto"/>
          </w:tcPr>
          <w:p w14:paraId="2CC8FF60" w14:textId="77777777" w:rsidR="00652DD6" w:rsidRPr="00C7244C" w:rsidRDefault="00652DD6" w:rsidP="003F1727">
            <w:pPr>
              <w:pStyle w:val="TAL"/>
            </w:pPr>
            <w:r w:rsidRPr="00C7244C">
              <w:t>AWGN</w:t>
            </w:r>
          </w:p>
        </w:tc>
        <w:tc>
          <w:tcPr>
            <w:tcW w:w="3961" w:type="dxa"/>
          </w:tcPr>
          <w:p w14:paraId="35F9D4A0" w14:textId="77777777" w:rsidR="00652DD6" w:rsidRPr="00C7244C" w:rsidRDefault="00652DD6" w:rsidP="003F1727">
            <w:pPr>
              <w:pStyle w:val="TAL"/>
            </w:pPr>
            <w:r w:rsidRPr="00C7244C">
              <w:t>As specified in Annex C.2.2.</w:t>
            </w:r>
          </w:p>
        </w:tc>
      </w:tr>
      <w:tr w:rsidR="00652DD6" w:rsidRPr="00C7244C" w14:paraId="5D127A41" w14:textId="77777777" w:rsidTr="003F1727">
        <w:trPr>
          <w:trHeight w:val="251"/>
          <w:jc w:val="center"/>
        </w:trPr>
        <w:tc>
          <w:tcPr>
            <w:tcW w:w="1701" w:type="dxa"/>
            <w:vMerge w:val="restart"/>
            <w:shd w:val="clear" w:color="auto" w:fill="auto"/>
          </w:tcPr>
          <w:p w14:paraId="6D0316BD" w14:textId="77777777" w:rsidR="00652DD6" w:rsidRPr="00C7244C" w:rsidRDefault="00652DD6" w:rsidP="003F1727">
            <w:pPr>
              <w:pStyle w:val="TAL"/>
            </w:pPr>
            <w:r w:rsidRPr="00C7244C">
              <w:t>Connection Diagram</w:t>
            </w:r>
          </w:p>
        </w:tc>
        <w:tc>
          <w:tcPr>
            <w:tcW w:w="1134" w:type="dxa"/>
            <w:shd w:val="clear" w:color="auto" w:fill="auto"/>
          </w:tcPr>
          <w:p w14:paraId="2A8C342B" w14:textId="77777777" w:rsidR="00652DD6" w:rsidRPr="00C7244C" w:rsidRDefault="00652DD6" w:rsidP="003F1727">
            <w:pPr>
              <w:pStyle w:val="TAL"/>
            </w:pPr>
            <w:r w:rsidRPr="00C7244C">
              <w:t>TE Part</w:t>
            </w:r>
          </w:p>
        </w:tc>
        <w:tc>
          <w:tcPr>
            <w:tcW w:w="2809" w:type="dxa"/>
            <w:shd w:val="clear" w:color="auto" w:fill="auto"/>
          </w:tcPr>
          <w:p w14:paraId="5FBA117D" w14:textId="7F8FDED5" w:rsidR="00652DD6" w:rsidRPr="00C7244C" w:rsidRDefault="00A22A30" w:rsidP="003F1727">
            <w:pPr>
              <w:pStyle w:val="TAL"/>
            </w:pPr>
            <w:r w:rsidRPr="00C7244C">
              <w:t>A.3.3.1.1</w:t>
            </w:r>
          </w:p>
        </w:tc>
        <w:tc>
          <w:tcPr>
            <w:tcW w:w="3961" w:type="dxa"/>
            <w:vMerge w:val="restart"/>
          </w:tcPr>
          <w:p w14:paraId="003DC746" w14:textId="77777777" w:rsidR="00652DD6" w:rsidRPr="00C7244C" w:rsidRDefault="00652DD6" w:rsidP="003F1727">
            <w:pPr>
              <w:pStyle w:val="TAL"/>
            </w:pPr>
            <w:r w:rsidRPr="00C7244C">
              <w:t>As specified in TS 38.508-1 [14] Annex A.</w:t>
            </w:r>
          </w:p>
        </w:tc>
      </w:tr>
      <w:tr w:rsidR="00652DD6" w:rsidRPr="00C7244C" w14:paraId="7A9971C6" w14:textId="77777777" w:rsidTr="003F1727">
        <w:trPr>
          <w:trHeight w:val="250"/>
          <w:jc w:val="center"/>
        </w:trPr>
        <w:tc>
          <w:tcPr>
            <w:tcW w:w="1701" w:type="dxa"/>
            <w:vMerge/>
            <w:shd w:val="clear" w:color="auto" w:fill="auto"/>
          </w:tcPr>
          <w:p w14:paraId="28E907CD" w14:textId="77777777" w:rsidR="00652DD6" w:rsidRPr="00C7244C" w:rsidRDefault="00652DD6" w:rsidP="003F1727">
            <w:pPr>
              <w:pStyle w:val="TAL"/>
            </w:pPr>
          </w:p>
        </w:tc>
        <w:tc>
          <w:tcPr>
            <w:tcW w:w="1134" w:type="dxa"/>
            <w:shd w:val="clear" w:color="auto" w:fill="auto"/>
          </w:tcPr>
          <w:p w14:paraId="0EDD12D3" w14:textId="77777777" w:rsidR="00652DD6" w:rsidRPr="00C7244C" w:rsidRDefault="00652DD6" w:rsidP="003F1727">
            <w:pPr>
              <w:pStyle w:val="TAL"/>
            </w:pPr>
            <w:r w:rsidRPr="00C7244C">
              <w:t>DUT Part</w:t>
            </w:r>
          </w:p>
        </w:tc>
        <w:tc>
          <w:tcPr>
            <w:tcW w:w="2809" w:type="dxa"/>
            <w:shd w:val="clear" w:color="auto" w:fill="auto"/>
          </w:tcPr>
          <w:p w14:paraId="5227E9D7" w14:textId="4D64903B" w:rsidR="00652DD6" w:rsidRPr="00C7244C" w:rsidRDefault="003A2DE5" w:rsidP="003F1727">
            <w:pPr>
              <w:pStyle w:val="TAL"/>
            </w:pPr>
            <w:r w:rsidRPr="00C7244C">
              <w:t>A.3.4.1.1</w:t>
            </w:r>
          </w:p>
        </w:tc>
        <w:tc>
          <w:tcPr>
            <w:tcW w:w="3961" w:type="dxa"/>
            <w:vMerge/>
          </w:tcPr>
          <w:p w14:paraId="6042B7FE" w14:textId="77777777" w:rsidR="00652DD6" w:rsidRPr="00C7244C" w:rsidRDefault="00652DD6" w:rsidP="003F1727">
            <w:pPr>
              <w:pStyle w:val="TAL"/>
            </w:pPr>
          </w:p>
        </w:tc>
      </w:tr>
      <w:tr w:rsidR="00652DD6" w:rsidRPr="00C7244C" w14:paraId="27D5FD7F" w14:textId="77777777" w:rsidTr="003F1727">
        <w:trPr>
          <w:jc w:val="center"/>
        </w:trPr>
        <w:tc>
          <w:tcPr>
            <w:tcW w:w="1701" w:type="dxa"/>
            <w:shd w:val="clear" w:color="auto" w:fill="auto"/>
          </w:tcPr>
          <w:p w14:paraId="6BAEA559"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260A413E" w14:textId="77777777" w:rsidR="00652DD6" w:rsidRPr="00C7244C" w:rsidRDefault="00652DD6" w:rsidP="003F1727">
            <w:pPr>
              <w:pStyle w:val="TAL"/>
            </w:pPr>
            <w:r w:rsidRPr="00C7244C">
              <w:t>N/A</w:t>
            </w:r>
          </w:p>
        </w:tc>
        <w:tc>
          <w:tcPr>
            <w:tcW w:w="3961" w:type="dxa"/>
          </w:tcPr>
          <w:p w14:paraId="7275AF60" w14:textId="77777777" w:rsidR="00652DD6" w:rsidRPr="00C7244C" w:rsidRDefault="00652DD6" w:rsidP="003F1727">
            <w:pPr>
              <w:pStyle w:val="TAL"/>
            </w:pPr>
          </w:p>
        </w:tc>
      </w:tr>
    </w:tbl>
    <w:p w14:paraId="576AC248" w14:textId="77777777" w:rsidR="00652DD6" w:rsidRPr="00C7244C" w:rsidRDefault="00652DD6" w:rsidP="00652DD6">
      <w:pPr>
        <w:rPr>
          <w:lang w:eastAsia="sv-SE"/>
        </w:rPr>
      </w:pPr>
    </w:p>
    <w:p w14:paraId="35AC397F" w14:textId="77777777" w:rsidR="00652DD6" w:rsidRPr="00C7244C" w:rsidRDefault="00652DD6" w:rsidP="00652DD6">
      <w:pPr>
        <w:pStyle w:val="B1"/>
      </w:pPr>
      <w:r w:rsidRPr="00C7244C">
        <w:t xml:space="preserve">1. The general test parameter settings are set up according to Table 7.5.5.1.4.1-3. The measurement gap configuration is according to Table 7.5.5.1.4.1-4. </w:t>
      </w:r>
    </w:p>
    <w:p w14:paraId="2B2681D9" w14:textId="77777777" w:rsidR="00652DD6" w:rsidRPr="00C7244C" w:rsidRDefault="00652DD6" w:rsidP="00652DD6">
      <w:pPr>
        <w:pStyle w:val="B1"/>
      </w:pPr>
      <w:r w:rsidRPr="00C7244C">
        <w:t>2. Message contents are defined in clause 7.5.5.1.4.3.</w:t>
      </w:r>
    </w:p>
    <w:p w14:paraId="7F502AF5"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52242E9C" w14:textId="3E7F283A" w:rsidR="00652DD6" w:rsidRPr="00C7244C" w:rsidRDefault="00652DD6" w:rsidP="005653AA">
      <w:pPr>
        <w:pStyle w:val="TH"/>
      </w:pPr>
      <w:r w:rsidRPr="00C7244C">
        <w:rPr>
          <w:rFonts w:cs="v4.2.0"/>
        </w:rPr>
        <w:t xml:space="preserve">Table </w:t>
      </w:r>
      <w:r w:rsidRPr="00C7244C">
        <w:t>7.5.5.1.4.1</w:t>
      </w:r>
      <w:r w:rsidRPr="00C7244C">
        <w:rPr>
          <w:rFonts w:cs="v4.2.0"/>
        </w:rPr>
        <w:t xml:space="preserve">-3: General test parameters for </w:t>
      </w:r>
      <w:r w:rsidRPr="00C7244C">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6831" w:rsidRPr="00C7244C" w14:paraId="728B040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98BFCE" w14:textId="77777777" w:rsidR="00BE6831" w:rsidRPr="00C7244C" w:rsidRDefault="00BE6831"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3008D"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Test</w:t>
            </w:r>
          </w:p>
          <w:p w14:paraId="1C38FC57"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51354449" w14:textId="77777777" w:rsidR="00BE6831" w:rsidRPr="00C7244C" w:rsidRDefault="00BE6831"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3898495" w14:textId="77777777" w:rsidR="00BE6831" w:rsidRPr="00C7244C" w:rsidRDefault="00BE6831"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AFF65C" w14:textId="77777777" w:rsidR="00BE6831" w:rsidRPr="00C7244C" w:rsidRDefault="00BE6831" w:rsidP="003F1727">
            <w:pPr>
              <w:keepLines/>
              <w:spacing w:after="0"/>
              <w:jc w:val="center"/>
              <w:rPr>
                <w:rFonts w:ascii="Arial" w:hAnsi="Arial"/>
                <w:b/>
                <w:sz w:val="18"/>
              </w:rPr>
            </w:pPr>
            <w:r w:rsidRPr="00C7244C">
              <w:rPr>
                <w:rFonts w:ascii="Arial" w:hAnsi="Arial"/>
                <w:b/>
                <w:sz w:val="18"/>
              </w:rPr>
              <w:t>Comment</w:t>
            </w:r>
          </w:p>
        </w:tc>
      </w:tr>
      <w:tr w:rsidR="00BE6831" w:rsidRPr="00C7244C" w14:paraId="28DC34E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A26943A" w14:textId="77777777" w:rsidR="00BE6831" w:rsidRPr="00C7244C" w:rsidRDefault="00BE6831"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5114F83" w14:textId="77777777" w:rsidR="00BE6831" w:rsidRPr="00C7244C" w:rsidRDefault="00BE6831"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4241148" w14:textId="77777777" w:rsidR="00BE6831" w:rsidRPr="00C7244C" w:rsidRDefault="00BE6831"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6B7D5F2"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974FC6" w14:textId="77777777" w:rsidR="00BE6831" w:rsidRPr="00C7244C" w:rsidRDefault="00BE6831" w:rsidP="003F1727">
            <w:pPr>
              <w:keepLines/>
              <w:spacing w:after="0"/>
              <w:jc w:val="center"/>
              <w:rPr>
                <w:rFonts w:ascii="Arial" w:hAnsi="Arial"/>
                <w:b/>
                <w:sz w:val="18"/>
              </w:rPr>
            </w:pPr>
          </w:p>
        </w:tc>
      </w:tr>
      <w:tr w:rsidR="00BE6831" w:rsidRPr="00C7244C" w14:paraId="11969B7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E535F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40E3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B2F4E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16A2B5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510D983F"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9217F3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D6809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F02D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EC7C2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A637E5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5F1D267"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90957B2"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1B9F2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674F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5B1E59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4C2DFF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16495E"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45E15D8"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75F22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78C4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2CC98C"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3CC63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48D1B53"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BE6831" w:rsidRPr="00C7244C" w14:paraId="020839B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78DF6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E52E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5F000C"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591929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CB0B478" w14:textId="77777777" w:rsidR="00BE6831" w:rsidRPr="00C7244C" w:rsidRDefault="00BE6831" w:rsidP="003F1727">
            <w:pPr>
              <w:keepNext/>
              <w:keepLines/>
              <w:spacing w:after="0"/>
              <w:jc w:val="both"/>
              <w:rPr>
                <w:rFonts w:ascii="Arial" w:eastAsia="Malgun Gothic" w:hAnsi="Arial" w:cs="Arial"/>
                <w:kern w:val="2"/>
                <w:sz w:val="18"/>
                <w:szCs w:val="18"/>
              </w:rPr>
            </w:pPr>
          </w:p>
        </w:tc>
      </w:tr>
      <w:tr w:rsidR="00BE6831" w:rsidRPr="00C7244C" w14:paraId="38CD02F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9BA87B" w14:textId="77777777" w:rsidR="00BE6831" w:rsidRPr="00C7244C" w:rsidRDefault="00BE6831"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E9B3F9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E36A9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37CB119"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61A2ACD3" w14:textId="77777777" w:rsidR="00BE6831" w:rsidRPr="00C7244C" w:rsidRDefault="00BE6831" w:rsidP="003F1727">
            <w:pPr>
              <w:keepNext/>
              <w:keepLines/>
              <w:spacing w:after="0"/>
              <w:jc w:val="both"/>
              <w:rPr>
                <w:rFonts w:ascii="Arial" w:eastAsia="Malgun Gothic" w:hAnsi="Arial" w:cs="Arial"/>
                <w:kern w:val="2"/>
                <w:sz w:val="18"/>
                <w:szCs w:val="18"/>
              </w:rPr>
            </w:pPr>
          </w:p>
        </w:tc>
      </w:tr>
      <w:tr w:rsidR="00BE6831" w:rsidRPr="00C7244C" w14:paraId="769826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BF71E7D"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95EB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2E931"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408F9C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3763469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089F84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047BE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1216B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FE8DD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D93B09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5EA81F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BE6831" w:rsidRPr="00C7244C" w14:paraId="3E4C6F6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06205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4A3E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E14C2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346A6F"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63E4097A"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BE6831" w:rsidRPr="00C7244C" w14:paraId="7C51FC3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5A9358" w14:textId="77777777" w:rsidR="00BE6831" w:rsidRPr="00C7244C" w:rsidRDefault="00BE6831"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3510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BD8BDB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4F290C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8A851AC" w14:textId="77777777" w:rsidR="00BE6831" w:rsidRPr="00C7244C" w:rsidRDefault="00BE6831"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BE6831" w:rsidRPr="00C7244C" w14:paraId="7CDBA11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46984F"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DFB1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DA7A7C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3DD77F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5250B279" w14:textId="77777777" w:rsidR="00BE6831" w:rsidRPr="00C7244C" w:rsidRDefault="00BE6831"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BE6831" w:rsidRPr="00C7244C" w14:paraId="437D86C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0BF3CEF" w14:textId="77777777" w:rsidR="00BE6831" w:rsidRPr="00C7244C" w:rsidRDefault="00BE6831"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391470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75DFBA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8D27E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71401BF5"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BE6831" w:rsidRPr="00C7244C" w14:paraId="56B57790"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A96FF7"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393C7C"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22E26"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413E1F"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7DF90EB0"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57939A82"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AB8B272"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27ECD"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6E771E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80ADA8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436D6A4B"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BE6831" w:rsidRPr="00C7244C" w14:paraId="58971E54"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9B5035"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60D911"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5CE2"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1C1FA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57F7CD98"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D2A8C83"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8735BC0" w14:textId="77777777" w:rsidR="00BE6831" w:rsidRPr="00C7244C" w:rsidRDefault="00BE6831"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3A96B"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7D7517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5C91F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7C58FE8E"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BE6831" w:rsidRPr="00C7244C" w14:paraId="61BA7ACF"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5D7267"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FABA26"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30C1"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8F13C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68F6DE4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57E5BF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63216"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C5C7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353A3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0663A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0292508"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BE6831" w:rsidRPr="00C7244C" w14:paraId="66A6811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9A7463"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FCC8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06840D"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04D03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BB4EAF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1235808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B2F8F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5082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156D8B"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1856FE"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66CE44E2"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BE6831" w:rsidRPr="00C7244C" w14:paraId="323DCD4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914AA9"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9FA0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29C71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C6BFED"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48BDBE64"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BE6831" w:rsidRPr="00C7244C" w14:paraId="4FF619B5"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7F82908"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AD96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082C81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42F06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70C5A6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BE6831" w:rsidRPr="00C7244C" w14:paraId="3310C02E"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F45163D"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2E1B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96B11"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D9D3941"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3AA306F"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59999DC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A984D9"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A2E09"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CA4C166"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79C2D6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3D8605C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BE6831" w:rsidRPr="00C7244C" w14:paraId="6B9483BC"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45E0DB"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03968"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370A66"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96A6B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85EAFB"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BE6831" w:rsidRPr="00C7244C" w14:paraId="3EFDE74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8EBA5C"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0270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E35F59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1B3E42"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3B301762" w14:textId="77777777" w:rsidR="00BE6831" w:rsidRPr="00C7244C" w:rsidRDefault="00BE6831" w:rsidP="003F1727">
            <w:pPr>
              <w:keepNext/>
              <w:keepLines/>
              <w:spacing w:after="0"/>
              <w:jc w:val="both"/>
              <w:rPr>
                <w:rFonts w:ascii="Arial" w:hAnsi="Arial" w:cs="Arial"/>
                <w:i/>
                <w:iCs/>
                <w:kern w:val="2"/>
                <w:sz w:val="18"/>
                <w:szCs w:val="22"/>
              </w:rPr>
            </w:pPr>
          </w:p>
        </w:tc>
      </w:tr>
      <w:tr w:rsidR="00BE6831" w:rsidRPr="00C7244C" w14:paraId="1C068D0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ECFCF"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70E7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E11E18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F053DF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275C23"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C5E957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5CDEA5"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6340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96294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BAB96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4675CC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646A4E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988391"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C386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0CA26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50B5"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2E2B180E" w14:textId="77777777" w:rsidR="00BE6831" w:rsidRPr="00C7244C" w:rsidRDefault="00BE6831" w:rsidP="003F1727">
            <w:pPr>
              <w:keepNext/>
              <w:keepLines/>
              <w:spacing w:after="0"/>
              <w:jc w:val="both"/>
              <w:rPr>
                <w:rFonts w:ascii="Arial" w:hAnsi="Arial" w:cs="Arial"/>
                <w:kern w:val="2"/>
                <w:sz w:val="18"/>
                <w:szCs w:val="18"/>
              </w:rPr>
            </w:pPr>
          </w:p>
        </w:tc>
      </w:tr>
      <w:tr w:rsidR="00BE6831" w:rsidRPr="00C7244C" w14:paraId="63154BFF"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32221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53A2B3"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5AA0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A7E7AA"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6F55E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263F3D0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11F3253D"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16BA6"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E5B9C5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A8C8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D3EE53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EC9A0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7FDE65C5"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B97FA80"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85394"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6DB140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B4FE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4BC6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FCC04C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0E0CFFD"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B9C714F"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1AEF4"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451B829" w14:textId="77777777" w:rsidR="00BE6831" w:rsidRPr="00C7244C" w:rsidRDefault="00BE6831"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2B77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611E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B9761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1F3A8B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BC137E7"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D512"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01D732" w14:textId="77777777" w:rsidR="00BE6831" w:rsidRPr="00C7244C" w:rsidRDefault="00BE6831"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99A3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8D1B8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B66AA3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C9CF073"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A120871"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A87BD"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38629F0" w14:textId="77777777" w:rsidR="00BE6831" w:rsidRPr="00C7244C" w:rsidRDefault="00BE6831"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3B295" w14:textId="77777777" w:rsidR="00BE6831" w:rsidRPr="00C7244C" w:rsidRDefault="00BE6831"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E6C22A" w14:textId="77777777" w:rsidR="00BE6831" w:rsidRPr="00C7244C" w:rsidRDefault="00BE6831"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B39C6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3183D869" w14:textId="77777777" w:rsidR="00BE6831" w:rsidRPr="00C7244C" w:rsidRDefault="00BE6831" w:rsidP="003F1727">
            <w:pPr>
              <w:keepNext/>
              <w:keepLines/>
              <w:spacing w:after="0"/>
              <w:jc w:val="both"/>
              <w:rPr>
                <w:rFonts w:ascii="Arial" w:eastAsia="?? ??" w:hAnsi="Arial" w:cs="Arial"/>
                <w:kern w:val="2"/>
                <w:sz w:val="18"/>
                <w:szCs w:val="22"/>
              </w:rPr>
            </w:pPr>
          </w:p>
        </w:tc>
      </w:tr>
      <w:tr w:rsidR="00BE6831" w:rsidRPr="00C7244C" w14:paraId="07341AC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A97CB"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CFDF7D3" w14:textId="77777777" w:rsidR="00BE6831" w:rsidRPr="00C7244C" w:rsidRDefault="00BE6831"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6193285" w14:textId="77777777" w:rsidR="00BE6831" w:rsidRPr="00C7244C" w:rsidRDefault="00BE6831"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FB3DC21" w14:textId="77777777" w:rsidR="00BE6831" w:rsidRPr="00C7244C" w:rsidRDefault="00BE6831"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10A03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72DF9A6C"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773A4A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F3C304"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D6D4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A654AC"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A0B2B72"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gp0</w:t>
            </w:r>
          </w:p>
        </w:tc>
        <w:tc>
          <w:tcPr>
            <w:tcW w:w="1979" w:type="dxa"/>
            <w:tcBorders>
              <w:top w:val="single" w:sz="4" w:space="0" w:color="auto"/>
              <w:left w:val="single" w:sz="4" w:space="0" w:color="auto"/>
              <w:bottom w:val="single" w:sz="4" w:space="0" w:color="auto"/>
              <w:right w:val="single" w:sz="4" w:space="0" w:color="auto"/>
            </w:tcBorders>
            <w:vAlign w:val="center"/>
          </w:tcPr>
          <w:p w14:paraId="398E698A" w14:textId="77777777" w:rsidR="00BE6831" w:rsidRPr="00C7244C" w:rsidRDefault="00BE6831" w:rsidP="003F1727">
            <w:pPr>
              <w:keepNext/>
              <w:keepLines/>
              <w:spacing w:after="0"/>
              <w:jc w:val="both"/>
              <w:rPr>
                <w:rFonts w:ascii="Arial" w:hAnsi="Arial" w:cs="Arial"/>
                <w:iCs/>
                <w:kern w:val="2"/>
                <w:sz w:val="18"/>
                <w:szCs w:val="22"/>
              </w:rPr>
            </w:pPr>
          </w:p>
        </w:tc>
      </w:tr>
      <w:tr w:rsidR="00BE6831" w:rsidRPr="00C7244C" w14:paraId="6E06EB7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08C7D"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lang w:eastAsia="zh-CN"/>
              </w:rPr>
              <w:t>gap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09A478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B65DF5"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3F5306"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C60F0E9" w14:textId="77777777" w:rsidR="00BE6831" w:rsidRPr="00C7244C" w:rsidRDefault="00BE6831" w:rsidP="003F1727">
            <w:pPr>
              <w:keepNext/>
              <w:keepLines/>
              <w:spacing w:after="0"/>
              <w:jc w:val="both"/>
              <w:rPr>
                <w:rFonts w:ascii="Arial" w:hAnsi="Arial" w:cs="Arial"/>
                <w:iCs/>
                <w:kern w:val="2"/>
                <w:sz w:val="18"/>
                <w:szCs w:val="22"/>
              </w:rPr>
            </w:pPr>
          </w:p>
        </w:tc>
      </w:tr>
      <w:tr w:rsidR="00BE6831" w:rsidRPr="00C7244C" w14:paraId="1DA6187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51A3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C6B8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5096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F07AB95"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44E5F2E" w14:textId="77777777" w:rsidR="00BE6831" w:rsidRPr="00C7244C" w:rsidRDefault="00BE6831"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BE6831" w:rsidRPr="00C7244C" w14:paraId="1827AA60"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0656C5" w14:textId="77777777" w:rsidR="00BE6831" w:rsidRPr="00C7244C" w:rsidRDefault="00BE6831"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B717F"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7DFC3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942879A" w14:textId="77777777" w:rsidR="00BE6831" w:rsidRPr="00C7244C" w:rsidRDefault="00BE6831"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4858F7C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BE6831" w:rsidRPr="00C7244C" w14:paraId="03B9B4C5"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BFE71D"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120CE5"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559FF"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DA7D4E" w14:textId="77777777" w:rsidR="00BE6831" w:rsidRPr="00C7244C" w:rsidRDefault="00BE6831"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3305E1F1" w14:textId="77777777" w:rsidR="00BE6831" w:rsidRPr="00C7244C" w:rsidRDefault="00BE6831" w:rsidP="003F1727">
            <w:pPr>
              <w:spacing w:after="0"/>
              <w:rPr>
                <w:rFonts w:ascii="Arial" w:hAnsi="Arial" w:cs="Arial"/>
                <w:kern w:val="2"/>
                <w:sz w:val="18"/>
                <w:szCs w:val="22"/>
              </w:rPr>
            </w:pPr>
          </w:p>
        </w:tc>
      </w:tr>
      <w:tr w:rsidR="00BE6831" w:rsidRPr="00C7244C" w14:paraId="3AE2A6C9"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58915B"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D14D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A57291"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290530"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AB8B41E"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BE6831" w:rsidRPr="00C7244C" w14:paraId="70C2197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25363A"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E144E"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7DC7E2" w14:textId="77777777" w:rsidR="00BE6831" w:rsidRPr="00C7244C" w:rsidRDefault="00BE6831"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69F0E3"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C4AE864" w14:textId="77777777" w:rsidR="00BE6831" w:rsidRPr="00C7244C" w:rsidRDefault="00BE6831"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BE6831" w:rsidRPr="00C7244C" w14:paraId="1427781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7117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4EC99"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3358D89" w14:textId="77777777" w:rsidR="00BE6831" w:rsidRPr="00C7244C" w:rsidRDefault="00BE6831"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83A672" w14:textId="77777777" w:rsidR="00BE6831" w:rsidRPr="00C7244C" w:rsidRDefault="00BE6831"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D954FE8"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BE6831" w:rsidRPr="00C7244C" w14:paraId="393AB79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36A0C2" w14:textId="77777777" w:rsidR="00BE6831" w:rsidRPr="00C7244C" w:rsidRDefault="00BE6831"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2183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285C8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72CA15"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7DBF916B"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BE6831" w:rsidRPr="00C7244C" w14:paraId="06ABCFD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A14611"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209AE7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8774FEA"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41BCDF"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38F76A0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613A6F1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51F6A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116D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C857D8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2DC54A"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4EF67D86"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784314E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D24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51FC0D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6891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D354683"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FDEFAA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3CFB58F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852D18"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FC976"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0823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3115E36"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C5827C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7F40763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9184E8"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46517"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6EEA9"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9BE91ED"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EF10457" w14:textId="77777777" w:rsidR="00BE6831" w:rsidRPr="00C7244C" w:rsidRDefault="00BE6831" w:rsidP="003F1727">
            <w:pPr>
              <w:keepNext/>
              <w:keepLines/>
              <w:spacing w:after="0"/>
              <w:jc w:val="both"/>
              <w:rPr>
                <w:rFonts w:ascii="Arial" w:hAnsi="Arial"/>
                <w:kern w:val="2"/>
                <w:sz w:val="18"/>
                <w:szCs w:val="18"/>
              </w:rPr>
            </w:pPr>
          </w:p>
        </w:tc>
      </w:tr>
      <w:tr w:rsidR="00BE6831" w:rsidRPr="00C7244C" w14:paraId="58200F0A"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04ED15" w14:textId="77777777" w:rsidR="00BE6831" w:rsidRPr="00C7244C" w:rsidRDefault="00BE6831"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8204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CA77D1"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35FB8"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A5C0B09" w14:textId="77777777" w:rsidR="00BE6831" w:rsidRPr="00C7244C" w:rsidRDefault="00BE6831" w:rsidP="003F1727">
            <w:pPr>
              <w:keepNext/>
              <w:keepLines/>
              <w:spacing w:after="0"/>
              <w:jc w:val="both"/>
              <w:rPr>
                <w:rFonts w:ascii="Arial" w:hAnsi="Arial"/>
                <w:kern w:val="2"/>
                <w:sz w:val="18"/>
                <w:szCs w:val="18"/>
              </w:rPr>
            </w:pPr>
          </w:p>
        </w:tc>
      </w:tr>
      <w:tr w:rsidR="00BE6831" w:rsidRPr="00C7244C" w14:paraId="464B64B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EDEA5E"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4FC0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5774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A3CC2D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80C98B6"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BE6831" w:rsidRPr="00C7244C" w14:paraId="6AB6496D"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62CDB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9CEA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99DD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C29B57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2.61</w:t>
            </w:r>
          </w:p>
        </w:tc>
        <w:tc>
          <w:tcPr>
            <w:tcW w:w="1979" w:type="dxa"/>
            <w:tcBorders>
              <w:top w:val="single" w:sz="4" w:space="0" w:color="auto"/>
              <w:left w:val="single" w:sz="4" w:space="0" w:color="auto"/>
              <w:bottom w:val="single" w:sz="4" w:space="0" w:color="auto"/>
              <w:right w:val="single" w:sz="4" w:space="0" w:color="auto"/>
            </w:tcBorders>
            <w:vAlign w:val="center"/>
          </w:tcPr>
          <w:p w14:paraId="5722BCEA"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E5229F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2BD46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1672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5E883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A9BE83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6A295296"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E3671F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20008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03BA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DCAB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C15AB4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658F832"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601C8AF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BFD492"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C0D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D44C0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87649B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5CF5E34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39D7061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0CB2E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003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0D4D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1C2FED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0B6A4A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6042ACEE"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9106F87"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6934E1B"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6C284742"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160D3436" w14:textId="77777777" w:rsidR="00BE6831" w:rsidRPr="00C7244C" w:rsidRDefault="00BE6831" w:rsidP="00652DD6"/>
    <w:p w14:paraId="511CF382" w14:textId="77777777" w:rsidR="00652DD6" w:rsidRPr="00C7244C" w:rsidRDefault="00652DD6" w:rsidP="00652DD6">
      <w:pPr>
        <w:pStyle w:val="TH"/>
      </w:pPr>
      <w:r w:rsidRPr="00C7244C">
        <w:t>Table 7.5.5.1.4.1</w:t>
      </w:r>
      <w:r w:rsidRPr="00C7244C">
        <w:rPr>
          <w:rFonts w:cs="v4.2.0"/>
        </w:rPr>
        <w:t>-4</w:t>
      </w:r>
      <w:r w:rsidRPr="00C7244C">
        <w:t>: Void</w:t>
      </w:r>
    </w:p>
    <w:p w14:paraId="5EB69E16" w14:textId="77777777" w:rsidR="00652DD6" w:rsidRPr="00C7244C" w:rsidRDefault="00652DD6" w:rsidP="00652DD6"/>
    <w:p w14:paraId="1EDBA65C" w14:textId="77777777" w:rsidR="00652DD6" w:rsidRPr="00C7244C" w:rsidRDefault="00652DD6" w:rsidP="00652DD6">
      <w:pPr>
        <w:pStyle w:val="H6"/>
      </w:pPr>
      <w:r w:rsidRPr="00C7244C">
        <w:t>7.5.5.1.4.2</w:t>
      </w:r>
      <w:r w:rsidRPr="00C7244C">
        <w:tab/>
        <w:t>Test procedure</w:t>
      </w:r>
    </w:p>
    <w:p w14:paraId="6B89CE44" w14:textId="77777777" w:rsidR="00652DD6" w:rsidRPr="00C7244C" w:rsidRDefault="00652DD6" w:rsidP="00652DD6">
      <w:r w:rsidRPr="00C7244C">
        <w:t>Prior to the start of the time duration T1, the UE shall be fully synchronized to NR Cell 1. The UE shall be configured for periodic CSI reporting with a reporting periodicity of 2 ms. In the test, DRX configuration is not enabled. The UE is configured to perform inter-frequency measurements using GP ID #0 (40ms).</w:t>
      </w:r>
    </w:p>
    <w:p w14:paraId="20BB0569"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41CB469D"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1.5-1.</w:t>
      </w:r>
      <w:r w:rsidRPr="00C7244C">
        <w:t xml:space="preserve"> Propagation conditions are set according to Annex C.2.3.</w:t>
      </w:r>
      <w:r w:rsidRPr="00C7244C">
        <w:rPr>
          <w:rFonts w:eastAsia="??"/>
        </w:rPr>
        <w:t xml:space="preserve"> T1 starts.</w:t>
      </w:r>
    </w:p>
    <w:p w14:paraId="2E60DB17"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1.5-1. T2 starts.</w:t>
      </w:r>
    </w:p>
    <w:p w14:paraId="54C1C3F7"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1.5-1. T3 starts.</w:t>
      </w:r>
    </w:p>
    <w:p w14:paraId="2887C6EE"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1.5-1. T4 starts.</w:t>
      </w:r>
    </w:p>
    <w:p w14:paraId="7BE75706"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1.5-1. T5 starts.</w:t>
      </w:r>
    </w:p>
    <w:p w14:paraId="750274B7" w14:textId="77777777" w:rsidR="00652DD6" w:rsidRPr="00C7244C" w:rsidRDefault="00652DD6" w:rsidP="00652DD6">
      <w:pPr>
        <w:pStyle w:val="B1"/>
        <w:ind w:left="284" w:firstLine="0"/>
      </w:pPr>
      <w:r w:rsidRPr="00C7244C">
        <w:t>7.</w:t>
      </w:r>
      <w:r w:rsidRPr="00C7244C">
        <w:tab/>
        <w:t>If the SS:</w:t>
      </w:r>
    </w:p>
    <w:p w14:paraId="33F9551D" w14:textId="50DF129D"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FB58C6" w:rsidRPr="00C7244C">
        <w:t xml:space="preserve">; </w:t>
      </w:r>
      <w:r w:rsidRPr="00C7244C">
        <w:t>and</w:t>
      </w:r>
    </w:p>
    <w:p w14:paraId="4B621A83" w14:textId="1CF856B2" w:rsidR="00652DD6" w:rsidRPr="00C7244C" w:rsidRDefault="00652DD6" w:rsidP="00652DD6">
      <w:pPr>
        <w:pStyle w:val="B2"/>
      </w:pPr>
      <w:r w:rsidRPr="00C7244C">
        <w:t xml:space="preserve">b) does not detect </w:t>
      </w:r>
      <w:r w:rsidR="00491949" w:rsidRPr="00C7244C">
        <w:t>preamble on a beam associated with candidate beam set q</w:t>
      </w:r>
      <w:r w:rsidR="00491949" w:rsidRPr="00C7244C">
        <w:rPr>
          <w:vertAlign w:val="subscript"/>
        </w:rPr>
        <w:t>1</w:t>
      </w:r>
      <w:r w:rsidR="00491949" w:rsidRPr="00C7244C">
        <w:t xml:space="preserve"> before time point B</w:t>
      </w:r>
      <w:r w:rsidR="001A3E04" w:rsidRPr="00C7244C">
        <w:t xml:space="preserve">; </w:t>
      </w:r>
      <w:r w:rsidRPr="00C7244C">
        <w:t>and</w:t>
      </w:r>
    </w:p>
    <w:p w14:paraId="0D9FF287" w14:textId="15F924A0" w:rsidR="00652DD6" w:rsidRPr="00C7244C" w:rsidRDefault="00652DD6" w:rsidP="00652DD6">
      <w:pPr>
        <w:pStyle w:val="B2"/>
      </w:pPr>
      <w:r w:rsidRPr="00C7244C">
        <w:t xml:space="preserve">c) detects </w:t>
      </w:r>
      <w:r w:rsidR="006F1CD5" w:rsidRPr="00C7244C">
        <w:t>preamble on a beam associated with candidate beam set q</w:t>
      </w:r>
      <w:r w:rsidR="006F1CD5" w:rsidRPr="00C7244C">
        <w:rPr>
          <w:vertAlign w:val="subscript"/>
        </w:rPr>
        <w:t>1</w:t>
      </w:r>
      <w:r w:rsidR="006F1CD5" w:rsidRPr="00C7244C">
        <w:t xml:space="preserve"> before </w:t>
      </w:r>
      <w:r w:rsidRPr="00C7244C">
        <w:t>time point F (D1 after the start of T5),</w:t>
      </w:r>
    </w:p>
    <w:p w14:paraId="30764ECF" w14:textId="77726A4D" w:rsidR="00652DD6" w:rsidRPr="00C7244C" w:rsidRDefault="00652DD6" w:rsidP="00652DD6">
      <w:pPr>
        <w:pStyle w:val="B2"/>
      </w:pPr>
      <w:r w:rsidRPr="00C7244C">
        <w:t>the number of successful tests is increased by one</w:t>
      </w:r>
      <w:r w:rsidR="00AB0CC9" w:rsidRPr="00C7244C">
        <w:t xml:space="preserve"> </w:t>
      </w:r>
      <w:r w:rsidRPr="00C7244C">
        <w:t>Otherwise the number of failed tests is increased by one.</w:t>
      </w:r>
    </w:p>
    <w:p w14:paraId="45BA1C89"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1.5</w:t>
      </w:r>
      <w:r w:rsidRPr="00C7244C">
        <w:t>-1.</w:t>
      </w:r>
    </w:p>
    <w:p w14:paraId="0FE59C99"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76B5517A" w14:textId="77777777" w:rsidR="00652DD6" w:rsidRPr="00C7244C" w:rsidRDefault="00652DD6" w:rsidP="00652DD6">
      <w:pPr>
        <w:pStyle w:val="B1"/>
        <w:ind w:left="284" w:firstLine="0"/>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2503A27E" w14:textId="77777777" w:rsidR="00652DD6" w:rsidRPr="00C7244C" w:rsidRDefault="00652DD6" w:rsidP="00652DD6">
      <w:pPr>
        <w:pStyle w:val="B1"/>
        <w:ind w:left="284" w:firstLine="0"/>
      </w:pPr>
      <w:r w:rsidRPr="00C7244C">
        <w:t>11.</w:t>
      </w:r>
      <w:r w:rsidRPr="00C7244C">
        <w:tab/>
        <w:t>Repeat steps 2-10 for until the confidence level according to Tables G.2.3-1 in Annex G clause G.2 is achieved.</w:t>
      </w:r>
    </w:p>
    <w:p w14:paraId="177D8847" w14:textId="77777777" w:rsidR="00652DD6" w:rsidRPr="00C7244C" w:rsidRDefault="00652DD6" w:rsidP="00652DD6">
      <w:pPr>
        <w:pStyle w:val="H6"/>
      </w:pPr>
      <w:r w:rsidRPr="00C7244C">
        <w:t>7.5.5.1.4.3</w:t>
      </w:r>
      <w:r w:rsidRPr="00C7244C">
        <w:tab/>
        <w:t>Message contents</w:t>
      </w:r>
    </w:p>
    <w:p w14:paraId="45E1D0BA" w14:textId="25FE1535" w:rsidR="00652DD6" w:rsidRPr="00C7244C" w:rsidRDefault="00652DD6" w:rsidP="00652DD6">
      <w:pPr>
        <w:rPr>
          <w:lang w:eastAsia="sv-SE"/>
        </w:rPr>
      </w:pPr>
      <w:r w:rsidRPr="00C7244C">
        <w:rPr>
          <w:lang w:eastAsia="sv-SE"/>
        </w:rPr>
        <w:t xml:space="preserve">Message contents are according to TS 38.508-1 [14] clause </w:t>
      </w:r>
      <w:r w:rsidR="00464EE1" w:rsidRPr="00C7244C">
        <w:rPr>
          <w:lang w:eastAsia="sv-SE"/>
        </w:rPr>
        <w:t>7.3</w:t>
      </w:r>
      <w:r w:rsidRPr="00C7244C">
        <w:rPr>
          <w:lang w:eastAsia="sv-SE"/>
        </w:rPr>
        <w:t xml:space="preserve"> with the following exceptions:</w:t>
      </w:r>
    </w:p>
    <w:p w14:paraId="03114D9C" w14:textId="77777777" w:rsidR="00652DD6" w:rsidRPr="00C7244C" w:rsidRDefault="00652DD6" w:rsidP="00652DD6">
      <w:pPr>
        <w:pStyle w:val="TH"/>
        <w:rPr>
          <w:rFonts w:cs="v4.2.0"/>
        </w:rPr>
      </w:pPr>
      <w:r w:rsidRPr="00C7244C">
        <w:rPr>
          <w:rFonts w:cs="v4.2.0"/>
        </w:rPr>
        <w:t xml:space="preserve">Table 7.5.5.1.4.3-1: Common Exception messages for </w:t>
      </w:r>
      <w:r w:rsidRPr="00C7244C">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7357DF31" w14:textId="77777777" w:rsidTr="003F1727">
        <w:trPr>
          <w:cantSplit/>
          <w:jc w:val="center"/>
        </w:trPr>
        <w:tc>
          <w:tcPr>
            <w:tcW w:w="9777" w:type="dxa"/>
            <w:gridSpan w:val="2"/>
          </w:tcPr>
          <w:p w14:paraId="49DB0B93" w14:textId="77777777" w:rsidR="00652DD6" w:rsidRPr="00C7244C" w:rsidRDefault="00652DD6" w:rsidP="003F1727">
            <w:pPr>
              <w:pStyle w:val="TAH"/>
            </w:pPr>
            <w:r w:rsidRPr="00C7244C">
              <w:t>Default Message Contents</w:t>
            </w:r>
          </w:p>
        </w:tc>
      </w:tr>
      <w:tr w:rsidR="00652DD6" w:rsidRPr="00C7244C" w14:paraId="09768648" w14:textId="77777777" w:rsidTr="003F1727">
        <w:trPr>
          <w:cantSplit/>
          <w:jc w:val="center"/>
        </w:trPr>
        <w:tc>
          <w:tcPr>
            <w:tcW w:w="3896" w:type="dxa"/>
          </w:tcPr>
          <w:p w14:paraId="0D1A5503" w14:textId="77777777" w:rsidR="00652DD6" w:rsidRPr="00C7244C" w:rsidRDefault="00652DD6" w:rsidP="003F1727">
            <w:pPr>
              <w:pStyle w:val="TAL"/>
            </w:pPr>
            <w:r w:rsidRPr="00C7244C">
              <w:t>Common contents of system information blocks exceptions</w:t>
            </w:r>
          </w:p>
        </w:tc>
        <w:tc>
          <w:tcPr>
            <w:tcW w:w="5881" w:type="dxa"/>
          </w:tcPr>
          <w:p w14:paraId="463C1175" w14:textId="77777777" w:rsidR="00652DD6" w:rsidRPr="00C7244C" w:rsidRDefault="00652DD6" w:rsidP="003F1727">
            <w:pPr>
              <w:pStyle w:val="TAL"/>
            </w:pPr>
          </w:p>
        </w:tc>
      </w:tr>
      <w:tr w:rsidR="00652DD6" w:rsidRPr="00C7244C" w14:paraId="585C3207" w14:textId="77777777" w:rsidTr="003F1727">
        <w:trPr>
          <w:cantSplit/>
          <w:trHeight w:val="451"/>
          <w:jc w:val="center"/>
        </w:trPr>
        <w:tc>
          <w:tcPr>
            <w:tcW w:w="3896" w:type="dxa"/>
          </w:tcPr>
          <w:p w14:paraId="230A244B" w14:textId="77777777" w:rsidR="00652DD6" w:rsidRPr="00C7244C" w:rsidRDefault="00652DD6" w:rsidP="003F1727">
            <w:pPr>
              <w:pStyle w:val="TAL"/>
            </w:pPr>
            <w:r w:rsidRPr="00C7244C">
              <w:t>Default RRC messages and information elements contents exceptions</w:t>
            </w:r>
          </w:p>
        </w:tc>
        <w:tc>
          <w:tcPr>
            <w:tcW w:w="5881" w:type="dxa"/>
          </w:tcPr>
          <w:p w14:paraId="571F0432" w14:textId="77777777" w:rsidR="00652DD6" w:rsidRPr="00C7244C" w:rsidRDefault="00652DD6" w:rsidP="003F1727">
            <w:pPr>
              <w:pStyle w:val="TAL"/>
            </w:pPr>
          </w:p>
          <w:p w14:paraId="5BF0DFC8" w14:textId="179841C1" w:rsidR="00652DD6" w:rsidRPr="00C7244C" w:rsidRDefault="00652DD6" w:rsidP="003F1727">
            <w:pPr>
              <w:pStyle w:val="TAL"/>
            </w:pPr>
            <w:r w:rsidRPr="00C7244C">
              <w:t xml:space="preserve">Table H.3.1-2 with </w:t>
            </w:r>
            <w:r w:rsidR="00982DDA" w:rsidRPr="00C7244C">
              <w:t xml:space="preserve">condition </w:t>
            </w:r>
            <w:r w:rsidRPr="00C7244C">
              <w:t>INTER-FREQ and GAP NEEDED;</w:t>
            </w:r>
          </w:p>
          <w:p w14:paraId="42C5F1E5" w14:textId="77777777" w:rsidR="00652DD6" w:rsidRPr="00C7244C" w:rsidRDefault="00652DD6" w:rsidP="003F1727">
            <w:pPr>
              <w:pStyle w:val="TAL"/>
            </w:pPr>
          </w:p>
          <w:p w14:paraId="3EDDA9CB" w14:textId="16164B01" w:rsidR="00652DD6" w:rsidRPr="00C7244C" w:rsidRDefault="00652DD6" w:rsidP="003F1727">
            <w:pPr>
              <w:pStyle w:val="TAL"/>
            </w:pPr>
            <w:r w:rsidRPr="00C7244C">
              <w:t xml:space="preserve">Table H.3.1-3 with </w:t>
            </w:r>
            <w:r w:rsidR="00D9440A" w:rsidRPr="00C7244C">
              <w:t xml:space="preserve">condition </w:t>
            </w:r>
            <w:r w:rsidRPr="00C7244C">
              <w:t>INTER-FREQ MO</w:t>
            </w:r>
            <w:r w:rsidR="000553A0" w:rsidRPr="00C7244C">
              <w:t xml:space="preserve"> </w:t>
            </w:r>
            <w:r w:rsidR="000553A0" w:rsidRPr="00C7244C">
              <w:rPr>
                <w:lang w:eastAsia="zh-CN"/>
              </w:rPr>
              <w:t xml:space="preserve">(where ssbFrequency is set to the ARFCN value of carrier </w:t>
            </w:r>
            <w:r w:rsidR="00EE4E39" w:rsidRPr="00C7244C">
              <w:rPr>
                <w:lang w:eastAsia="zh-CN"/>
              </w:rPr>
              <w:t>centre</w:t>
            </w:r>
            <w:r w:rsidR="000553A0" w:rsidRPr="00C7244C">
              <w:rPr>
                <w:lang w:eastAsia="zh-CN"/>
              </w:rPr>
              <w:t xml:space="preserve"> of High range)</w:t>
            </w:r>
          </w:p>
          <w:p w14:paraId="58C7B526" w14:textId="77777777" w:rsidR="00652DD6" w:rsidRPr="00C7244C" w:rsidRDefault="00652DD6" w:rsidP="003F1727">
            <w:pPr>
              <w:pStyle w:val="TAL"/>
            </w:pPr>
          </w:p>
          <w:p w14:paraId="007D5BEF" w14:textId="77777777" w:rsidR="00652DD6" w:rsidRPr="00C7244C" w:rsidRDefault="00652DD6" w:rsidP="003F1727">
            <w:pPr>
              <w:pStyle w:val="TAL"/>
            </w:pPr>
            <w:r w:rsidRPr="00C7244C">
              <w:t>Table H.3.1-4 with a3-offset = -6dB;</w:t>
            </w:r>
          </w:p>
          <w:p w14:paraId="643C8D3B" w14:textId="77777777" w:rsidR="00652DD6" w:rsidRPr="00C7244C" w:rsidRDefault="00652DD6" w:rsidP="003F1727">
            <w:pPr>
              <w:pStyle w:val="TAL"/>
            </w:pPr>
          </w:p>
          <w:p w14:paraId="0202ED20" w14:textId="70480FEC" w:rsidR="00652DD6" w:rsidRPr="00C7244C" w:rsidRDefault="00652DD6" w:rsidP="003F1727">
            <w:pPr>
              <w:pStyle w:val="TAL"/>
            </w:pPr>
            <w:r w:rsidRPr="00C7244C">
              <w:t xml:space="preserve">Table H.3.1-6 with </w:t>
            </w:r>
            <w:r w:rsidR="0096431C" w:rsidRPr="00C7244C">
              <w:t>condition gapUE and BFD</w:t>
            </w:r>
            <w:r w:rsidRPr="00C7244C">
              <w:t>.</w:t>
            </w:r>
          </w:p>
          <w:p w14:paraId="454F97A7" w14:textId="77777777" w:rsidR="00652DD6" w:rsidRPr="00C7244C" w:rsidRDefault="00652DD6" w:rsidP="003F1727">
            <w:pPr>
              <w:pStyle w:val="TAL"/>
            </w:pPr>
          </w:p>
          <w:p w14:paraId="1979AFE6" w14:textId="77777777" w:rsidR="00652DD6" w:rsidRPr="00C7244C" w:rsidRDefault="00652DD6" w:rsidP="003F1727">
            <w:pPr>
              <w:pStyle w:val="TAL"/>
            </w:pPr>
            <w:r w:rsidRPr="00C7244C">
              <w:t>Table H.3.1-8 with Condition SSB BFD</w:t>
            </w:r>
          </w:p>
          <w:p w14:paraId="6C5DC6F2" w14:textId="77777777" w:rsidR="00652DD6" w:rsidRPr="00C7244C" w:rsidRDefault="00652DD6" w:rsidP="003F1727">
            <w:pPr>
              <w:pStyle w:val="TAL"/>
            </w:pPr>
          </w:p>
          <w:p w14:paraId="64A61B30" w14:textId="77777777" w:rsidR="00652DD6" w:rsidRPr="00C7244C" w:rsidRDefault="00652DD6" w:rsidP="003F1727">
            <w:pPr>
              <w:pStyle w:val="TAL"/>
            </w:pPr>
            <w:r w:rsidRPr="00C7244C">
              <w:t>Table H.3.1-10 with Condition SSB</w:t>
            </w:r>
          </w:p>
          <w:p w14:paraId="536DE238" w14:textId="77777777" w:rsidR="00652DD6" w:rsidRPr="00C7244C" w:rsidRDefault="00652DD6" w:rsidP="003F1727">
            <w:pPr>
              <w:pStyle w:val="TAL"/>
            </w:pPr>
          </w:p>
          <w:p w14:paraId="398C59C2" w14:textId="1797B12B" w:rsidR="00652DD6" w:rsidRPr="00C7244C" w:rsidRDefault="00FF2AC1" w:rsidP="003F1727">
            <w:pPr>
              <w:pStyle w:val="TAL"/>
            </w:pPr>
            <w:r w:rsidRPr="00C7244C">
              <w:rPr>
                <w:lang w:eastAsia="zh-CN"/>
              </w:rPr>
              <w:t>Table H.3.1-10A</w:t>
            </w:r>
          </w:p>
        </w:tc>
      </w:tr>
    </w:tbl>
    <w:p w14:paraId="63F82C7A" w14:textId="77777777" w:rsidR="00652DD6" w:rsidRPr="00C7244C" w:rsidRDefault="00652DD6" w:rsidP="00652DD6"/>
    <w:p w14:paraId="42CF40C7" w14:textId="77777777" w:rsidR="00652DD6" w:rsidRPr="00C7244C" w:rsidRDefault="00652DD6" w:rsidP="00777BE6">
      <w:pPr>
        <w:pStyle w:val="Heading5"/>
      </w:pPr>
      <w:r w:rsidRPr="00C7244C">
        <w:t>7.5.5.1.5</w:t>
      </w:r>
      <w:r w:rsidRPr="00C7244C">
        <w:tab/>
        <w:t>Test requirement</w:t>
      </w:r>
    </w:p>
    <w:p w14:paraId="23F4E0D2" w14:textId="77777777" w:rsidR="00652DD6" w:rsidRPr="00C7244C" w:rsidRDefault="00652DD6" w:rsidP="00652DD6">
      <w:pPr>
        <w:rPr>
          <w:lang w:eastAsia="sv-SE"/>
        </w:rPr>
      </w:pPr>
      <w:r w:rsidRPr="00C7244C">
        <w:rPr>
          <w:lang w:eastAsia="sv-SE"/>
        </w:rPr>
        <w:t xml:space="preserve">Tables 7.5.5.1.4.1-3 and 7.5.5.1.5-1 define the primary level settings including test tolerances for NR SA FR2 SSB-based beam failure detection and link recovery in non-DRX. </w:t>
      </w:r>
    </w:p>
    <w:p w14:paraId="0461998E" w14:textId="77777777" w:rsidR="00652DD6" w:rsidRPr="00C7244C" w:rsidRDefault="00652DD6" w:rsidP="00652DD6">
      <w:pPr>
        <w:pStyle w:val="TH"/>
      </w:pPr>
      <w:r w:rsidRPr="00C7244C">
        <w:t>Table 7.5.5.1.5-1: NR Cell specific test parameters for NR SA FR2 SSB-based beam failure detection and link recovery in non-DRX</w:t>
      </w:r>
    </w:p>
    <w:tbl>
      <w:tblPr>
        <w:tblW w:w="9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4"/>
        <w:gridCol w:w="1525"/>
        <w:gridCol w:w="914"/>
        <w:gridCol w:w="946"/>
        <w:gridCol w:w="946"/>
        <w:gridCol w:w="946"/>
        <w:gridCol w:w="946"/>
        <w:gridCol w:w="946"/>
      </w:tblGrid>
      <w:tr w:rsidR="00652DD6" w:rsidRPr="00C7244C" w14:paraId="714E119B" w14:textId="77777777" w:rsidTr="00A811B7">
        <w:trPr>
          <w:cantSplit/>
          <w:trHeight w:val="407"/>
          <w:jc w:val="center"/>
        </w:trPr>
        <w:tc>
          <w:tcPr>
            <w:tcW w:w="3959" w:type="dxa"/>
            <w:gridSpan w:val="2"/>
            <w:vMerge w:val="restart"/>
            <w:tcBorders>
              <w:top w:val="single" w:sz="4" w:space="0" w:color="auto"/>
              <w:left w:val="single" w:sz="4" w:space="0" w:color="auto"/>
              <w:bottom w:val="single" w:sz="4" w:space="0" w:color="auto"/>
              <w:right w:val="single" w:sz="4" w:space="0" w:color="auto"/>
            </w:tcBorders>
            <w:hideMark/>
          </w:tcPr>
          <w:p w14:paraId="2F4C9815" w14:textId="77777777" w:rsidR="00652DD6" w:rsidRPr="00C7244C" w:rsidRDefault="00652DD6" w:rsidP="003F1727">
            <w:pPr>
              <w:pStyle w:val="TAH"/>
            </w:pPr>
            <w:r w:rsidRPr="00C7244C">
              <w:t>Parameter</w:t>
            </w:r>
          </w:p>
        </w:tc>
        <w:tc>
          <w:tcPr>
            <w:tcW w:w="914" w:type="dxa"/>
            <w:vMerge w:val="restart"/>
            <w:tcBorders>
              <w:top w:val="single" w:sz="4" w:space="0" w:color="auto"/>
              <w:left w:val="single" w:sz="4" w:space="0" w:color="auto"/>
              <w:bottom w:val="single" w:sz="4" w:space="0" w:color="auto"/>
              <w:right w:val="single" w:sz="4" w:space="0" w:color="auto"/>
            </w:tcBorders>
            <w:hideMark/>
          </w:tcPr>
          <w:p w14:paraId="287319A6" w14:textId="77777777" w:rsidR="00652DD6" w:rsidRPr="00C7244C" w:rsidRDefault="00652DD6" w:rsidP="003F1727">
            <w:pPr>
              <w:pStyle w:val="TAH"/>
            </w:pPr>
            <w:r w:rsidRPr="00C7244C">
              <w:t>Unit</w:t>
            </w:r>
          </w:p>
        </w:tc>
        <w:tc>
          <w:tcPr>
            <w:tcW w:w="4730" w:type="dxa"/>
            <w:gridSpan w:val="5"/>
            <w:tcBorders>
              <w:top w:val="single" w:sz="4" w:space="0" w:color="auto"/>
              <w:left w:val="single" w:sz="4" w:space="0" w:color="auto"/>
              <w:bottom w:val="single" w:sz="4" w:space="0" w:color="auto"/>
              <w:right w:val="single" w:sz="4" w:space="0" w:color="auto"/>
            </w:tcBorders>
            <w:hideMark/>
          </w:tcPr>
          <w:p w14:paraId="62ABBBBC" w14:textId="77777777" w:rsidR="00652DD6" w:rsidRPr="00C7244C" w:rsidRDefault="00652DD6" w:rsidP="003F1727">
            <w:pPr>
              <w:pStyle w:val="TAH"/>
            </w:pPr>
            <w:r w:rsidRPr="00C7244C">
              <w:t>Test 1</w:t>
            </w:r>
          </w:p>
        </w:tc>
      </w:tr>
      <w:tr w:rsidR="00652DD6" w:rsidRPr="00C7244C" w14:paraId="0D2129ED" w14:textId="77777777" w:rsidTr="00A811B7">
        <w:trPr>
          <w:cantSplit/>
          <w:trHeight w:val="184"/>
          <w:jc w:val="center"/>
        </w:trPr>
        <w:tc>
          <w:tcPr>
            <w:tcW w:w="3959" w:type="dxa"/>
            <w:gridSpan w:val="2"/>
            <w:vMerge/>
            <w:tcBorders>
              <w:top w:val="single" w:sz="4" w:space="0" w:color="auto"/>
              <w:left w:val="single" w:sz="4" w:space="0" w:color="auto"/>
              <w:bottom w:val="single" w:sz="4" w:space="0" w:color="auto"/>
              <w:right w:val="single" w:sz="4" w:space="0" w:color="auto"/>
            </w:tcBorders>
            <w:vAlign w:val="center"/>
            <w:hideMark/>
          </w:tcPr>
          <w:p w14:paraId="5B06603E" w14:textId="77777777" w:rsidR="00652DD6" w:rsidRPr="00C7244C" w:rsidRDefault="00652DD6" w:rsidP="003F1727">
            <w:pPr>
              <w:pStyle w:val="TAH"/>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EA70AF5" w14:textId="77777777" w:rsidR="00652DD6" w:rsidRPr="00C7244C" w:rsidRDefault="00652DD6" w:rsidP="003F1727">
            <w:pPr>
              <w:pStyle w:val="TAH"/>
            </w:pPr>
          </w:p>
        </w:tc>
        <w:tc>
          <w:tcPr>
            <w:tcW w:w="946" w:type="dxa"/>
            <w:tcBorders>
              <w:top w:val="single" w:sz="4" w:space="0" w:color="auto"/>
              <w:left w:val="single" w:sz="4" w:space="0" w:color="auto"/>
              <w:bottom w:val="single" w:sz="4" w:space="0" w:color="auto"/>
              <w:right w:val="single" w:sz="4" w:space="0" w:color="auto"/>
            </w:tcBorders>
            <w:hideMark/>
          </w:tcPr>
          <w:p w14:paraId="095C2A14" w14:textId="77777777" w:rsidR="00652DD6" w:rsidRPr="00C7244C" w:rsidRDefault="00652DD6" w:rsidP="003F1727">
            <w:pPr>
              <w:pStyle w:val="TAH"/>
            </w:pPr>
            <w:r w:rsidRPr="00C7244C">
              <w:t>T1</w:t>
            </w:r>
          </w:p>
        </w:tc>
        <w:tc>
          <w:tcPr>
            <w:tcW w:w="946" w:type="dxa"/>
            <w:tcBorders>
              <w:top w:val="single" w:sz="4" w:space="0" w:color="auto"/>
              <w:left w:val="single" w:sz="4" w:space="0" w:color="auto"/>
              <w:bottom w:val="single" w:sz="4" w:space="0" w:color="auto"/>
              <w:right w:val="single" w:sz="4" w:space="0" w:color="auto"/>
            </w:tcBorders>
            <w:hideMark/>
          </w:tcPr>
          <w:p w14:paraId="2FC70946" w14:textId="77777777" w:rsidR="00652DD6" w:rsidRPr="00C7244C" w:rsidRDefault="00652DD6" w:rsidP="003F1727">
            <w:pPr>
              <w:pStyle w:val="TAH"/>
            </w:pPr>
            <w:r w:rsidRPr="00C7244C">
              <w:t>T2</w:t>
            </w:r>
          </w:p>
        </w:tc>
        <w:tc>
          <w:tcPr>
            <w:tcW w:w="946" w:type="dxa"/>
            <w:tcBorders>
              <w:top w:val="single" w:sz="4" w:space="0" w:color="auto"/>
              <w:left w:val="single" w:sz="4" w:space="0" w:color="auto"/>
              <w:bottom w:val="single" w:sz="4" w:space="0" w:color="auto"/>
              <w:right w:val="single" w:sz="4" w:space="0" w:color="auto"/>
            </w:tcBorders>
            <w:hideMark/>
          </w:tcPr>
          <w:p w14:paraId="01BB8B44" w14:textId="77777777" w:rsidR="00652DD6" w:rsidRPr="00C7244C" w:rsidRDefault="00652DD6" w:rsidP="003F1727">
            <w:pPr>
              <w:pStyle w:val="TAH"/>
            </w:pPr>
            <w:r w:rsidRPr="00C7244C">
              <w:t>T3</w:t>
            </w:r>
          </w:p>
        </w:tc>
        <w:tc>
          <w:tcPr>
            <w:tcW w:w="946" w:type="dxa"/>
            <w:tcBorders>
              <w:top w:val="single" w:sz="4" w:space="0" w:color="auto"/>
              <w:left w:val="single" w:sz="4" w:space="0" w:color="auto"/>
              <w:bottom w:val="single" w:sz="4" w:space="0" w:color="auto"/>
              <w:right w:val="single" w:sz="4" w:space="0" w:color="auto"/>
            </w:tcBorders>
            <w:hideMark/>
          </w:tcPr>
          <w:p w14:paraId="12DA5219" w14:textId="77777777" w:rsidR="00652DD6" w:rsidRPr="00C7244C" w:rsidRDefault="00652DD6" w:rsidP="003F1727">
            <w:pPr>
              <w:pStyle w:val="TAH"/>
            </w:pPr>
            <w:r w:rsidRPr="00C7244C">
              <w:t>T4</w:t>
            </w:r>
          </w:p>
        </w:tc>
        <w:tc>
          <w:tcPr>
            <w:tcW w:w="946" w:type="dxa"/>
            <w:tcBorders>
              <w:top w:val="single" w:sz="4" w:space="0" w:color="auto"/>
              <w:left w:val="single" w:sz="4" w:space="0" w:color="auto"/>
              <w:bottom w:val="single" w:sz="4" w:space="0" w:color="auto"/>
              <w:right w:val="single" w:sz="4" w:space="0" w:color="auto"/>
            </w:tcBorders>
            <w:hideMark/>
          </w:tcPr>
          <w:p w14:paraId="5C8C4ADF" w14:textId="77777777" w:rsidR="00652DD6" w:rsidRPr="00C7244C" w:rsidRDefault="00652DD6" w:rsidP="003F1727">
            <w:pPr>
              <w:pStyle w:val="TAH"/>
            </w:pPr>
            <w:r w:rsidRPr="00C7244C">
              <w:t>T5</w:t>
            </w:r>
          </w:p>
        </w:tc>
      </w:tr>
      <w:tr w:rsidR="00652DD6" w:rsidRPr="00C7244C" w14:paraId="77093ACD"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4C522590" w14:textId="77777777" w:rsidR="00652DD6" w:rsidRPr="00C7244C" w:rsidRDefault="00652DD6" w:rsidP="003F1727">
            <w:pPr>
              <w:pStyle w:val="TAL"/>
            </w:pPr>
            <w:r w:rsidRPr="00C7244C">
              <w:t>AoA setup</w:t>
            </w:r>
          </w:p>
        </w:tc>
        <w:tc>
          <w:tcPr>
            <w:tcW w:w="914" w:type="dxa"/>
            <w:tcBorders>
              <w:top w:val="single" w:sz="4" w:space="0" w:color="auto"/>
              <w:left w:val="single" w:sz="4" w:space="0" w:color="auto"/>
              <w:bottom w:val="single" w:sz="4" w:space="0" w:color="auto"/>
              <w:right w:val="single" w:sz="4" w:space="0" w:color="auto"/>
            </w:tcBorders>
          </w:tcPr>
          <w:p w14:paraId="0677F58F" w14:textId="77777777" w:rsidR="00652DD6" w:rsidRPr="00C7244C" w:rsidRDefault="00652DD6" w:rsidP="003F1727">
            <w:pPr>
              <w:pStyle w:val="TAC"/>
            </w:pPr>
          </w:p>
        </w:tc>
        <w:tc>
          <w:tcPr>
            <w:tcW w:w="4730" w:type="dxa"/>
            <w:gridSpan w:val="5"/>
            <w:tcBorders>
              <w:top w:val="single" w:sz="4" w:space="0" w:color="auto"/>
              <w:left w:val="single" w:sz="4" w:space="0" w:color="auto"/>
              <w:right w:val="single" w:sz="4" w:space="0" w:color="auto"/>
            </w:tcBorders>
          </w:tcPr>
          <w:p w14:paraId="4314262C" w14:textId="77777777" w:rsidR="00652DD6" w:rsidRPr="00C7244C" w:rsidRDefault="00652DD6" w:rsidP="003F1727">
            <w:pPr>
              <w:pStyle w:val="TAC"/>
            </w:pPr>
            <w:r w:rsidRPr="00C7244C">
              <w:t>Setup 1 defined in A.9</w:t>
            </w:r>
          </w:p>
        </w:tc>
      </w:tr>
      <w:tr w:rsidR="00652DD6" w:rsidRPr="00C7244C" w14:paraId="659D5B20"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3821BBFD"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14" w:type="dxa"/>
            <w:tcBorders>
              <w:top w:val="single" w:sz="4" w:space="0" w:color="auto"/>
              <w:left w:val="single" w:sz="4" w:space="0" w:color="auto"/>
              <w:bottom w:val="single" w:sz="4" w:space="0" w:color="auto"/>
              <w:right w:val="single" w:sz="4" w:space="0" w:color="auto"/>
            </w:tcBorders>
          </w:tcPr>
          <w:p w14:paraId="0135B9F2" w14:textId="77777777" w:rsidR="00652DD6" w:rsidRPr="00C7244C" w:rsidRDefault="00652DD6" w:rsidP="003F1727">
            <w:pPr>
              <w:pStyle w:val="TAC"/>
            </w:pPr>
          </w:p>
        </w:tc>
        <w:tc>
          <w:tcPr>
            <w:tcW w:w="4730" w:type="dxa"/>
            <w:gridSpan w:val="5"/>
            <w:tcBorders>
              <w:top w:val="single" w:sz="4" w:space="0" w:color="auto"/>
              <w:left w:val="single" w:sz="4" w:space="0" w:color="auto"/>
              <w:right w:val="single" w:sz="4" w:space="0" w:color="auto"/>
            </w:tcBorders>
          </w:tcPr>
          <w:p w14:paraId="052B3503" w14:textId="77777777" w:rsidR="00652DD6" w:rsidRPr="00C7244C" w:rsidRDefault="00652DD6" w:rsidP="003F1727">
            <w:pPr>
              <w:pStyle w:val="TAC"/>
            </w:pPr>
            <w:r w:rsidRPr="00C7244C">
              <w:t>Rough</w:t>
            </w:r>
          </w:p>
        </w:tc>
      </w:tr>
      <w:tr w:rsidR="00652DD6" w:rsidRPr="00C7244C" w14:paraId="6558DF06"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0BDD850" w14:textId="77777777" w:rsidR="00652DD6" w:rsidRPr="00C7244C" w:rsidRDefault="00652DD6" w:rsidP="003F1727">
            <w:pPr>
              <w:pStyle w:val="TAL"/>
            </w:pPr>
            <w:r w:rsidRPr="00C7244C">
              <w:t>EPRE ratio of PDCCH DMRS to SSS</w:t>
            </w:r>
          </w:p>
        </w:tc>
        <w:tc>
          <w:tcPr>
            <w:tcW w:w="914" w:type="dxa"/>
            <w:tcBorders>
              <w:top w:val="single" w:sz="4" w:space="0" w:color="auto"/>
              <w:left w:val="single" w:sz="4" w:space="0" w:color="auto"/>
              <w:bottom w:val="single" w:sz="4" w:space="0" w:color="auto"/>
              <w:right w:val="single" w:sz="4" w:space="0" w:color="auto"/>
            </w:tcBorders>
            <w:hideMark/>
          </w:tcPr>
          <w:p w14:paraId="6E204F0D" w14:textId="77777777" w:rsidR="00652DD6" w:rsidRPr="00C7244C" w:rsidRDefault="00652DD6" w:rsidP="003F1727">
            <w:pPr>
              <w:pStyle w:val="TAC"/>
            </w:pPr>
            <w:r w:rsidRPr="00C7244C">
              <w:t>dB</w:t>
            </w:r>
          </w:p>
        </w:tc>
        <w:tc>
          <w:tcPr>
            <w:tcW w:w="4730" w:type="dxa"/>
            <w:gridSpan w:val="5"/>
            <w:vMerge w:val="restart"/>
            <w:tcBorders>
              <w:top w:val="single" w:sz="4" w:space="0" w:color="auto"/>
              <w:left w:val="single" w:sz="4" w:space="0" w:color="auto"/>
              <w:right w:val="single" w:sz="4" w:space="0" w:color="auto"/>
            </w:tcBorders>
            <w:vAlign w:val="center"/>
          </w:tcPr>
          <w:p w14:paraId="68858554" w14:textId="77777777" w:rsidR="00652DD6" w:rsidRPr="00C7244C" w:rsidRDefault="00652DD6" w:rsidP="003F1727">
            <w:pPr>
              <w:pStyle w:val="TAC"/>
            </w:pPr>
            <w:r w:rsidRPr="00C7244C">
              <w:t>0</w:t>
            </w:r>
          </w:p>
        </w:tc>
      </w:tr>
      <w:tr w:rsidR="00652DD6" w:rsidRPr="00C7244C" w14:paraId="3542ED1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D70DE85" w14:textId="77777777" w:rsidR="00652DD6" w:rsidRPr="00C7244C" w:rsidRDefault="00652DD6" w:rsidP="003F1727">
            <w:pPr>
              <w:pStyle w:val="TAL"/>
            </w:pPr>
            <w:r w:rsidRPr="00C7244C">
              <w:t>EPRE ratio of PDCCH to PDCCH DMRS</w:t>
            </w:r>
          </w:p>
        </w:tc>
        <w:tc>
          <w:tcPr>
            <w:tcW w:w="914" w:type="dxa"/>
            <w:tcBorders>
              <w:top w:val="single" w:sz="4" w:space="0" w:color="auto"/>
              <w:left w:val="single" w:sz="4" w:space="0" w:color="auto"/>
              <w:bottom w:val="single" w:sz="4" w:space="0" w:color="auto"/>
              <w:right w:val="single" w:sz="4" w:space="0" w:color="auto"/>
            </w:tcBorders>
            <w:hideMark/>
          </w:tcPr>
          <w:p w14:paraId="0E155907"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tcPr>
          <w:p w14:paraId="64052AAC" w14:textId="77777777" w:rsidR="00652DD6" w:rsidRPr="00C7244C" w:rsidRDefault="00652DD6" w:rsidP="003F1727">
            <w:pPr>
              <w:pStyle w:val="TAC"/>
            </w:pPr>
          </w:p>
        </w:tc>
      </w:tr>
      <w:tr w:rsidR="00652DD6" w:rsidRPr="00C7244C" w14:paraId="7B579E97"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38F4933" w14:textId="77777777" w:rsidR="00652DD6" w:rsidRPr="00C7244C" w:rsidRDefault="00652DD6" w:rsidP="003F1727">
            <w:pPr>
              <w:pStyle w:val="TAL"/>
            </w:pPr>
            <w:r w:rsidRPr="00C7244C">
              <w:t>EPRE ratio of PBCH DMRS to SSS</w:t>
            </w:r>
          </w:p>
        </w:tc>
        <w:tc>
          <w:tcPr>
            <w:tcW w:w="914" w:type="dxa"/>
            <w:tcBorders>
              <w:top w:val="single" w:sz="4" w:space="0" w:color="auto"/>
              <w:left w:val="single" w:sz="4" w:space="0" w:color="auto"/>
              <w:bottom w:val="single" w:sz="4" w:space="0" w:color="auto"/>
              <w:right w:val="single" w:sz="4" w:space="0" w:color="auto"/>
            </w:tcBorders>
            <w:hideMark/>
          </w:tcPr>
          <w:p w14:paraId="0AF8174D"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tcPr>
          <w:p w14:paraId="6AA29C6B" w14:textId="77777777" w:rsidR="00652DD6" w:rsidRPr="00C7244C" w:rsidRDefault="00652DD6" w:rsidP="003F1727">
            <w:pPr>
              <w:pStyle w:val="TAC"/>
            </w:pPr>
          </w:p>
        </w:tc>
      </w:tr>
      <w:tr w:rsidR="00652DD6" w:rsidRPr="00C7244C" w14:paraId="28BD192A"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B6C125F" w14:textId="77777777" w:rsidR="00652DD6" w:rsidRPr="00C7244C" w:rsidRDefault="00652DD6" w:rsidP="003F1727">
            <w:pPr>
              <w:pStyle w:val="TAL"/>
            </w:pPr>
            <w:r w:rsidRPr="00C7244C">
              <w:t>EPRE ratio of PBCH to PBCH DMRS</w:t>
            </w:r>
          </w:p>
        </w:tc>
        <w:tc>
          <w:tcPr>
            <w:tcW w:w="914" w:type="dxa"/>
            <w:tcBorders>
              <w:top w:val="single" w:sz="4" w:space="0" w:color="auto"/>
              <w:left w:val="single" w:sz="4" w:space="0" w:color="auto"/>
              <w:bottom w:val="single" w:sz="4" w:space="0" w:color="auto"/>
              <w:right w:val="single" w:sz="4" w:space="0" w:color="auto"/>
            </w:tcBorders>
            <w:hideMark/>
          </w:tcPr>
          <w:p w14:paraId="2C09A8BF"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99B5FF6" w14:textId="77777777" w:rsidR="00652DD6" w:rsidRPr="00C7244C" w:rsidRDefault="00652DD6" w:rsidP="003F1727">
            <w:pPr>
              <w:pStyle w:val="TAC"/>
            </w:pPr>
          </w:p>
        </w:tc>
      </w:tr>
      <w:tr w:rsidR="00652DD6" w:rsidRPr="00C7244C" w14:paraId="7349253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797B2DF5" w14:textId="77777777" w:rsidR="00652DD6" w:rsidRPr="00C7244C" w:rsidRDefault="00652DD6" w:rsidP="003F1727">
            <w:pPr>
              <w:pStyle w:val="TAL"/>
            </w:pPr>
            <w:r w:rsidRPr="00C7244C">
              <w:t>EPRE ratio of PSS to SSS</w:t>
            </w:r>
          </w:p>
        </w:tc>
        <w:tc>
          <w:tcPr>
            <w:tcW w:w="914" w:type="dxa"/>
            <w:tcBorders>
              <w:top w:val="single" w:sz="4" w:space="0" w:color="auto"/>
              <w:left w:val="single" w:sz="4" w:space="0" w:color="auto"/>
              <w:bottom w:val="single" w:sz="4" w:space="0" w:color="auto"/>
              <w:right w:val="single" w:sz="4" w:space="0" w:color="auto"/>
            </w:tcBorders>
            <w:hideMark/>
          </w:tcPr>
          <w:p w14:paraId="059EF7B5"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3E919D37" w14:textId="77777777" w:rsidR="00652DD6" w:rsidRPr="00C7244C" w:rsidRDefault="00652DD6" w:rsidP="003F1727">
            <w:pPr>
              <w:pStyle w:val="TAC"/>
            </w:pPr>
          </w:p>
        </w:tc>
      </w:tr>
      <w:tr w:rsidR="00652DD6" w:rsidRPr="00C7244C" w14:paraId="53D4A4CE"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58268254" w14:textId="77777777" w:rsidR="00652DD6" w:rsidRPr="00C7244C" w:rsidRDefault="00652DD6" w:rsidP="003F1727">
            <w:pPr>
              <w:pStyle w:val="TAL"/>
            </w:pPr>
            <w:r w:rsidRPr="00C7244C">
              <w:t xml:space="preserve">EPRE ratio of PDSCH DMRS to SSS </w:t>
            </w:r>
          </w:p>
        </w:tc>
        <w:tc>
          <w:tcPr>
            <w:tcW w:w="914" w:type="dxa"/>
            <w:tcBorders>
              <w:top w:val="single" w:sz="4" w:space="0" w:color="auto"/>
              <w:left w:val="single" w:sz="4" w:space="0" w:color="auto"/>
              <w:bottom w:val="single" w:sz="4" w:space="0" w:color="auto"/>
              <w:right w:val="single" w:sz="4" w:space="0" w:color="auto"/>
            </w:tcBorders>
            <w:hideMark/>
          </w:tcPr>
          <w:p w14:paraId="5862C361"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5FEE4B89" w14:textId="77777777" w:rsidR="00652DD6" w:rsidRPr="00C7244C" w:rsidRDefault="00652DD6" w:rsidP="003F1727">
            <w:pPr>
              <w:pStyle w:val="TAC"/>
            </w:pPr>
          </w:p>
        </w:tc>
      </w:tr>
      <w:tr w:rsidR="00652DD6" w:rsidRPr="00C7244C" w14:paraId="12394EB9"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FC34B1B" w14:textId="77777777" w:rsidR="00652DD6" w:rsidRPr="00C7244C" w:rsidRDefault="00652DD6" w:rsidP="003F1727">
            <w:pPr>
              <w:pStyle w:val="TAL"/>
            </w:pPr>
            <w:r w:rsidRPr="00C7244C">
              <w:t>EPRE ratio of PDSCH to PDSCH DMRS</w:t>
            </w:r>
          </w:p>
        </w:tc>
        <w:tc>
          <w:tcPr>
            <w:tcW w:w="914" w:type="dxa"/>
            <w:tcBorders>
              <w:top w:val="single" w:sz="4" w:space="0" w:color="auto"/>
              <w:left w:val="single" w:sz="4" w:space="0" w:color="auto"/>
              <w:bottom w:val="single" w:sz="4" w:space="0" w:color="auto"/>
              <w:right w:val="single" w:sz="4" w:space="0" w:color="auto"/>
            </w:tcBorders>
            <w:hideMark/>
          </w:tcPr>
          <w:p w14:paraId="2224FD3D"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013CA02" w14:textId="77777777" w:rsidR="00652DD6" w:rsidRPr="00C7244C" w:rsidRDefault="00652DD6" w:rsidP="003F1727">
            <w:pPr>
              <w:pStyle w:val="TAC"/>
            </w:pPr>
          </w:p>
        </w:tc>
      </w:tr>
      <w:tr w:rsidR="00652DD6" w:rsidRPr="00C7244C" w14:paraId="1E75D5D2"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3B8DD830" w14:textId="77777777" w:rsidR="00652DD6" w:rsidRPr="00C7244C" w:rsidRDefault="00652DD6" w:rsidP="003F1727">
            <w:pPr>
              <w:pStyle w:val="TAL"/>
            </w:pPr>
            <w:r w:rsidRPr="00C7244C">
              <w:t>EPRE ratio of OCNG DMRS to SSS</w:t>
            </w:r>
          </w:p>
        </w:tc>
        <w:tc>
          <w:tcPr>
            <w:tcW w:w="914" w:type="dxa"/>
            <w:tcBorders>
              <w:top w:val="single" w:sz="4" w:space="0" w:color="auto"/>
              <w:left w:val="single" w:sz="4" w:space="0" w:color="auto"/>
              <w:bottom w:val="single" w:sz="4" w:space="0" w:color="auto"/>
              <w:right w:val="single" w:sz="4" w:space="0" w:color="auto"/>
            </w:tcBorders>
            <w:hideMark/>
          </w:tcPr>
          <w:p w14:paraId="4BAB8DC9"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F6B3250" w14:textId="77777777" w:rsidR="00652DD6" w:rsidRPr="00C7244C" w:rsidRDefault="00652DD6" w:rsidP="003F1727">
            <w:pPr>
              <w:pStyle w:val="TAC"/>
            </w:pPr>
          </w:p>
        </w:tc>
      </w:tr>
      <w:tr w:rsidR="00652DD6" w:rsidRPr="00C7244C" w14:paraId="4E243F1D"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99899F4" w14:textId="77777777" w:rsidR="00652DD6" w:rsidRPr="00C7244C" w:rsidRDefault="00652DD6" w:rsidP="003F1727">
            <w:pPr>
              <w:pStyle w:val="TAL"/>
            </w:pPr>
            <w:r w:rsidRPr="00C7244C">
              <w:t>EPRE ratio of OCNG to OCNG DMRS</w:t>
            </w:r>
          </w:p>
        </w:tc>
        <w:tc>
          <w:tcPr>
            <w:tcW w:w="914" w:type="dxa"/>
            <w:tcBorders>
              <w:top w:val="single" w:sz="4" w:space="0" w:color="auto"/>
              <w:left w:val="single" w:sz="4" w:space="0" w:color="auto"/>
              <w:bottom w:val="single" w:sz="4" w:space="0" w:color="auto"/>
              <w:right w:val="single" w:sz="4" w:space="0" w:color="auto"/>
            </w:tcBorders>
            <w:hideMark/>
          </w:tcPr>
          <w:p w14:paraId="5E56F61D" w14:textId="77777777" w:rsidR="00652DD6" w:rsidRPr="00C7244C" w:rsidRDefault="00652DD6" w:rsidP="003F1727">
            <w:pPr>
              <w:pStyle w:val="TAC"/>
            </w:pPr>
            <w:r w:rsidRPr="00C7244C">
              <w:t>dB</w:t>
            </w:r>
          </w:p>
        </w:tc>
        <w:tc>
          <w:tcPr>
            <w:tcW w:w="4730" w:type="dxa"/>
            <w:gridSpan w:val="5"/>
            <w:vMerge/>
            <w:tcBorders>
              <w:left w:val="single" w:sz="4" w:space="0" w:color="auto"/>
              <w:bottom w:val="single" w:sz="4" w:space="0" w:color="auto"/>
              <w:right w:val="single" w:sz="4" w:space="0" w:color="auto"/>
            </w:tcBorders>
            <w:vAlign w:val="center"/>
            <w:hideMark/>
          </w:tcPr>
          <w:p w14:paraId="492C9385" w14:textId="77777777" w:rsidR="00652DD6" w:rsidRPr="00C7244C" w:rsidRDefault="00652DD6" w:rsidP="003F1727">
            <w:pPr>
              <w:pStyle w:val="TAC"/>
            </w:pPr>
          </w:p>
        </w:tc>
      </w:tr>
      <w:tr w:rsidR="00A811B7" w:rsidRPr="00C7244C" w14:paraId="74651C56" w14:textId="77777777" w:rsidTr="003F1727">
        <w:trPr>
          <w:cantSplit/>
          <w:trHeight w:val="105"/>
          <w:jc w:val="center"/>
        </w:trPr>
        <w:tc>
          <w:tcPr>
            <w:tcW w:w="2434" w:type="dxa"/>
            <w:tcBorders>
              <w:top w:val="single" w:sz="4" w:space="0" w:color="auto"/>
              <w:left w:val="single" w:sz="4" w:space="0" w:color="auto"/>
              <w:right w:val="single" w:sz="4" w:space="0" w:color="auto"/>
            </w:tcBorders>
            <w:vAlign w:val="center"/>
            <w:hideMark/>
          </w:tcPr>
          <w:p w14:paraId="5F9627A8" w14:textId="77777777" w:rsidR="00A811B7" w:rsidRPr="00C7244C" w:rsidRDefault="00A811B7" w:rsidP="003F1727">
            <w:pPr>
              <w:pStyle w:val="TAL"/>
            </w:pPr>
            <w:r w:rsidRPr="00C7244C">
              <w:rPr>
                <w:rFonts w:eastAsia="?? ??"/>
              </w:rPr>
              <w:t xml:space="preserve">SNR_SSB of </w:t>
            </w:r>
            <w:r w:rsidRPr="00C7244C">
              <w:t>set q</w:t>
            </w:r>
            <w:r w:rsidRPr="00C7244C">
              <w:rPr>
                <w:vertAlign w:val="subscript"/>
              </w:rPr>
              <w:t>0</w:t>
            </w:r>
          </w:p>
        </w:tc>
        <w:tc>
          <w:tcPr>
            <w:tcW w:w="1525" w:type="dxa"/>
            <w:tcBorders>
              <w:top w:val="single" w:sz="4" w:space="0" w:color="auto"/>
              <w:left w:val="single" w:sz="4" w:space="0" w:color="auto"/>
              <w:bottom w:val="single" w:sz="4" w:space="0" w:color="auto"/>
              <w:right w:val="single" w:sz="4" w:space="0" w:color="auto"/>
            </w:tcBorders>
            <w:hideMark/>
          </w:tcPr>
          <w:p w14:paraId="1E7C35FE" w14:textId="34C0B8E2" w:rsidR="00A811B7" w:rsidRPr="00C7244C" w:rsidRDefault="00A811B7" w:rsidP="003F1727">
            <w:pPr>
              <w:pStyle w:val="TAL"/>
            </w:pPr>
            <w:r w:rsidRPr="00C7244C">
              <w:t>Config 1</w:t>
            </w:r>
            <w:r w:rsidR="00F67F0E" w:rsidRPr="00C7244C">
              <w:t>-2</w:t>
            </w:r>
          </w:p>
        </w:tc>
        <w:tc>
          <w:tcPr>
            <w:tcW w:w="914" w:type="dxa"/>
            <w:tcBorders>
              <w:top w:val="single" w:sz="4" w:space="0" w:color="auto"/>
              <w:left w:val="single" w:sz="4" w:space="0" w:color="auto"/>
              <w:right w:val="single" w:sz="4" w:space="0" w:color="auto"/>
            </w:tcBorders>
            <w:vAlign w:val="center"/>
            <w:hideMark/>
          </w:tcPr>
          <w:p w14:paraId="1E302293" w14:textId="77777777" w:rsidR="00A811B7" w:rsidRPr="00C7244C" w:rsidRDefault="00A811B7" w:rsidP="003F1727">
            <w:pPr>
              <w:pStyle w:val="TAC"/>
            </w:pPr>
            <w:r w:rsidRPr="00C7244C">
              <w:t>dB</w:t>
            </w:r>
          </w:p>
        </w:tc>
        <w:tc>
          <w:tcPr>
            <w:tcW w:w="946" w:type="dxa"/>
            <w:tcBorders>
              <w:top w:val="single" w:sz="4" w:space="0" w:color="auto"/>
              <w:left w:val="single" w:sz="4" w:space="0" w:color="auto"/>
              <w:bottom w:val="single" w:sz="4" w:space="0" w:color="auto"/>
              <w:right w:val="single" w:sz="4" w:space="0" w:color="auto"/>
            </w:tcBorders>
          </w:tcPr>
          <w:p w14:paraId="37AB17F3" w14:textId="31748FC5" w:rsidR="00A811B7" w:rsidRPr="00C7244C" w:rsidRDefault="00683418" w:rsidP="003F1727">
            <w:pPr>
              <w:pStyle w:val="TAC"/>
            </w:pPr>
            <w:r w:rsidRPr="00C7244C">
              <w:rPr>
                <w:rFonts w:eastAsia="MS Mincho"/>
              </w:rPr>
              <w:t>13.7</w:t>
            </w:r>
            <w:r w:rsidR="00BE1C2B" w:rsidRPr="00C7244C">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39C2A81C" w14:textId="5FBC478A" w:rsidR="00A811B7" w:rsidRPr="00C7244C" w:rsidRDefault="00FC215E" w:rsidP="003F1727">
            <w:pPr>
              <w:pStyle w:val="TAC"/>
            </w:pPr>
            <w:r w:rsidRPr="00C7244C">
              <w:rPr>
                <w:rFonts w:eastAsia="MS Mincho"/>
              </w:rPr>
              <w:t>5.7</w:t>
            </w:r>
            <w:r w:rsidRPr="00C7244C">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7BB8040C" w14:textId="77777777" w:rsidR="00A811B7" w:rsidRPr="00C7244C" w:rsidRDefault="00A811B7" w:rsidP="003F1727">
            <w:pPr>
              <w:pStyle w:val="TAC"/>
            </w:pPr>
            <w:r w:rsidRPr="00C7244C">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5D80444E" w14:textId="77777777" w:rsidR="00A811B7" w:rsidRPr="00C7244C" w:rsidRDefault="00A811B7" w:rsidP="003F1727">
            <w:pPr>
              <w:pStyle w:val="TAC"/>
            </w:pPr>
            <w:r w:rsidRPr="00C7244C">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1CC95F98" w14:textId="77777777" w:rsidR="00A811B7" w:rsidRPr="00C7244C" w:rsidRDefault="00A811B7" w:rsidP="003F1727">
            <w:pPr>
              <w:pStyle w:val="TAC"/>
            </w:pPr>
            <w:r w:rsidRPr="00C7244C">
              <w:rPr>
                <w:rFonts w:eastAsia="MS Mincho"/>
              </w:rPr>
              <w:t>-12</w:t>
            </w:r>
          </w:p>
        </w:tc>
      </w:tr>
      <w:tr w:rsidR="00AF2E01" w:rsidRPr="00C7244C" w14:paraId="3EF7D484" w14:textId="77777777" w:rsidTr="00A811B7">
        <w:trPr>
          <w:cantSplit/>
          <w:trHeight w:val="105"/>
          <w:jc w:val="center"/>
        </w:trPr>
        <w:tc>
          <w:tcPr>
            <w:tcW w:w="2434" w:type="dxa"/>
            <w:tcBorders>
              <w:top w:val="single" w:sz="4" w:space="0" w:color="auto"/>
              <w:left w:val="single" w:sz="4" w:space="0" w:color="auto"/>
              <w:right w:val="single" w:sz="4" w:space="0" w:color="auto"/>
            </w:tcBorders>
            <w:vAlign w:val="center"/>
          </w:tcPr>
          <w:p w14:paraId="0FF56828" w14:textId="77777777" w:rsidR="00AF2E01" w:rsidRPr="00C7244C" w:rsidRDefault="00AF2E01" w:rsidP="003F1727">
            <w:pPr>
              <w:pStyle w:val="TAL"/>
            </w:pPr>
            <w:r w:rsidRPr="00C7244C">
              <w:t>SNR_SSB of set q</w:t>
            </w:r>
            <w:r w:rsidRPr="00C7244C">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54A98B51" w14:textId="7E308495" w:rsidR="00AF2E01" w:rsidRPr="00C7244C" w:rsidRDefault="00AF2E01" w:rsidP="003F1727">
            <w:pPr>
              <w:pStyle w:val="TAL"/>
            </w:pPr>
            <w:r w:rsidRPr="00C7244C">
              <w:t>Config 1</w:t>
            </w:r>
            <w:r w:rsidR="001B0FD3" w:rsidRPr="00C7244C">
              <w:t>-2</w:t>
            </w:r>
          </w:p>
        </w:tc>
        <w:tc>
          <w:tcPr>
            <w:tcW w:w="914" w:type="dxa"/>
            <w:tcBorders>
              <w:top w:val="single" w:sz="4" w:space="0" w:color="auto"/>
              <w:left w:val="single" w:sz="4" w:space="0" w:color="auto"/>
              <w:right w:val="single" w:sz="4" w:space="0" w:color="auto"/>
            </w:tcBorders>
            <w:vAlign w:val="center"/>
          </w:tcPr>
          <w:p w14:paraId="07527287" w14:textId="77777777" w:rsidR="00AF2E01" w:rsidRPr="00C7244C" w:rsidRDefault="00AF2E01" w:rsidP="003F1727">
            <w:pPr>
              <w:pStyle w:val="TAC"/>
            </w:pPr>
            <w:r w:rsidRPr="00C7244C">
              <w:t>dB</w:t>
            </w:r>
          </w:p>
        </w:tc>
        <w:tc>
          <w:tcPr>
            <w:tcW w:w="946" w:type="dxa"/>
            <w:tcBorders>
              <w:top w:val="single" w:sz="4" w:space="0" w:color="auto"/>
              <w:left w:val="single" w:sz="4" w:space="0" w:color="auto"/>
              <w:bottom w:val="single" w:sz="4" w:space="0" w:color="auto"/>
              <w:right w:val="single" w:sz="4" w:space="0" w:color="auto"/>
            </w:tcBorders>
          </w:tcPr>
          <w:p w14:paraId="01005F31" w14:textId="55116434" w:rsidR="00AF2E01" w:rsidRPr="00C7244C" w:rsidRDefault="00892E6C" w:rsidP="003F1727">
            <w:pPr>
              <w:pStyle w:val="TAC"/>
            </w:pPr>
            <w:r w:rsidRPr="00C7244C">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06508C7B" w14:textId="173E0E63" w:rsidR="00AF2E01" w:rsidRPr="00C7244C" w:rsidRDefault="006166C1" w:rsidP="003F1727">
            <w:pPr>
              <w:pStyle w:val="TAC"/>
              <w:rPr>
                <w:rFonts w:eastAsia="MS Mincho"/>
              </w:rPr>
            </w:pPr>
            <w:r w:rsidRPr="00C7244C">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5B2A0E92" w14:textId="42BAAA3B" w:rsidR="00AF2E01" w:rsidRPr="00C7244C" w:rsidRDefault="002B6D70" w:rsidP="003F1727">
            <w:pPr>
              <w:pStyle w:val="TAC"/>
              <w:rPr>
                <w:rFonts w:eastAsia="MS Mincho"/>
              </w:rPr>
            </w:pPr>
            <w:r w:rsidRPr="00C7244C">
              <w:rPr>
                <w:rFonts w:eastAsia="MS Mincho"/>
              </w:rPr>
              <w:t>20</w:t>
            </w:r>
            <w:r w:rsidRPr="00C7244C">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777DCBBD" w14:textId="0E21711A" w:rsidR="00AF2E01" w:rsidRPr="00C7244C" w:rsidRDefault="005B529C" w:rsidP="003F1727">
            <w:pPr>
              <w:pStyle w:val="TAC"/>
            </w:pPr>
            <w:r w:rsidRPr="00C7244C">
              <w:rPr>
                <w:rFonts w:eastAsia="MS Mincho"/>
              </w:rPr>
              <w:t>20</w:t>
            </w:r>
            <w:r w:rsidRPr="00C7244C">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2FFE044D" w14:textId="33FCB9DA" w:rsidR="00AF2E01" w:rsidRPr="00C7244C" w:rsidRDefault="0024060C" w:rsidP="003F1727">
            <w:pPr>
              <w:pStyle w:val="TAC"/>
            </w:pPr>
            <w:r w:rsidRPr="00C7244C">
              <w:rPr>
                <w:rFonts w:eastAsia="MS Mincho"/>
              </w:rPr>
              <w:t>20</w:t>
            </w:r>
            <w:r w:rsidRPr="00C7244C">
              <w:rPr>
                <w:rFonts w:eastAsia="MS Mincho"/>
                <w:vertAlign w:val="superscript"/>
              </w:rPr>
              <w:t xml:space="preserve"> Note 12</w:t>
            </w:r>
          </w:p>
        </w:tc>
      </w:tr>
      <w:tr w:rsidR="00156670" w:rsidRPr="00C7244C" w14:paraId="1E1C8C7D" w14:textId="77777777" w:rsidTr="00A811B7">
        <w:trPr>
          <w:cantSplit/>
          <w:trHeight w:val="105"/>
          <w:jc w:val="center"/>
        </w:trPr>
        <w:tc>
          <w:tcPr>
            <w:tcW w:w="2434" w:type="dxa"/>
            <w:vMerge w:val="restart"/>
            <w:tcBorders>
              <w:left w:val="single" w:sz="4" w:space="0" w:color="auto"/>
              <w:right w:val="single" w:sz="4" w:space="0" w:color="auto"/>
            </w:tcBorders>
            <w:vAlign w:val="center"/>
          </w:tcPr>
          <w:p w14:paraId="1613A19F" w14:textId="77777777" w:rsidR="00156670" w:rsidRPr="00C7244C" w:rsidRDefault="00156670" w:rsidP="00156670">
            <w:pPr>
              <w:pStyle w:val="TAL"/>
            </w:pPr>
            <w:r w:rsidRPr="00C7244C">
              <w:t>SSB_RP of set q</w:t>
            </w:r>
            <w:r w:rsidRPr="00C7244C">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0A2C0045" w14:textId="77777777" w:rsidR="00156670" w:rsidRPr="00C7244C" w:rsidRDefault="00156670" w:rsidP="00156670">
            <w:pPr>
              <w:pStyle w:val="TAL"/>
            </w:pPr>
            <w:r w:rsidRPr="00C7244C">
              <w:t>Config 1</w:t>
            </w:r>
          </w:p>
        </w:tc>
        <w:tc>
          <w:tcPr>
            <w:tcW w:w="914" w:type="dxa"/>
            <w:vMerge w:val="restart"/>
            <w:tcBorders>
              <w:left w:val="single" w:sz="4" w:space="0" w:color="auto"/>
              <w:right w:val="single" w:sz="4" w:space="0" w:color="auto"/>
            </w:tcBorders>
            <w:vAlign w:val="center"/>
          </w:tcPr>
          <w:p w14:paraId="551310AF" w14:textId="0172BE02" w:rsidR="00156670" w:rsidRPr="00C7244C" w:rsidRDefault="00156670" w:rsidP="00156670">
            <w:pPr>
              <w:pStyle w:val="TAC"/>
            </w:pPr>
            <w:r w:rsidRPr="00C7244C">
              <w:t>dBm/SCS</w:t>
            </w:r>
          </w:p>
        </w:tc>
        <w:tc>
          <w:tcPr>
            <w:tcW w:w="946" w:type="dxa"/>
            <w:tcBorders>
              <w:top w:val="single" w:sz="4" w:space="0" w:color="auto"/>
              <w:left w:val="single" w:sz="4" w:space="0" w:color="auto"/>
              <w:bottom w:val="single" w:sz="4" w:space="0" w:color="auto"/>
              <w:right w:val="single" w:sz="4" w:space="0" w:color="auto"/>
            </w:tcBorders>
          </w:tcPr>
          <w:p w14:paraId="5773FD90" w14:textId="29F01617" w:rsidR="00156670" w:rsidRPr="00C7244C" w:rsidRDefault="00156670" w:rsidP="00156670">
            <w:pPr>
              <w:pStyle w:val="TAC"/>
              <w:rPr>
                <w:rFonts w:eastAsia="MS Mincho"/>
              </w:rPr>
            </w:pPr>
            <w:r w:rsidRPr="00C7244C">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17D35E0C" w14:textId="7A8C2F25" w:rsidR="00156670" w:rsidRPr="00C7244C" w:rsidRDefault="00156670" w:rsidP="00156670">
            <w:pPr>
              <w:pStyle w:val="TAC"/>
              <w:rPr>
                <w:rFonts w:eastAsia="MS Mincho"/>
              </w:rPr>
            </w:pPr>
            <w:r w:rsidRPr="00C7244C">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22CBB8F2" w14:textId="6EF98C06" w:rsidR="00156670" w:rsidRPr="00C7244C" w:rsidRDefault="00156670" w:rsidP="00156670">
            <w:pPr>
              <w:pStyle w:val="TAC"/>
              <w:rPr>
                <w:rFonts w:eastAsia="MS Mincho"/>
              </w:rPr>
            </w:pPr>
            <w:r w:rsidRPr="00C7244C">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7C82D36F" w14:textId="767DA1DC" w:rsidR="00156670" w:rsidRPr="00C7244C" w:rsidRDefault="00156670" w:rsidP="00156670">
            <w:pPr>
              <w:pStyle w:val="TAC"/>
              <w:rPr>
                <w:rFonts w:eastAsia="MS Mincho"/>
              </w:rPr>
            </w:pPr>
            <w:r w:rsidRPr="00C7244C">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41F63A04" w14:textId="4CB7737A" w:rsidR="00156670" w:rsidRPr="00C7244C" w:rsidRDefault="00156670" w:rsidP="00156670">
            <w:pPr>
              <w:pStyle w:val="TAC"/>
              <w:rPr>
                <w:rFonts w:eastAsia="MS Mincho"/>
              </w:rPr>
            </w:pPr>
            <w:r w:rsidRPr="00C7244C">
              <w:rPr>
                <w:rFonts w:eastAsia="MS Mincho"/>
              </w:rPr>
              <w:t>-84.7</w:t>
            </w:r>
          </w:p>
        </w:tc>
      </w:tr>
      <w:tr w:rsidR="003714CE" w:rsidRPr="00C7244C" w14:paraId="67897C50" w14:textId="77777777" w:rsidTr="00A811B7">
        <w:trPr>
          <w:cantSplit/>
          <w:trHeight w:val="105"/>
          <w:jc w:val="center"/>
        </w:trPr>
        <w:tc>
          <w:tcPr>
            <w:tcW w:w="2434" w:type="dxa"/>
            <w:vMerge/>
            <w:tcBorders>
              <w:left w:val="single" w:sz="4" w:space="0" w:color="auto"/>
              <w:bottom w:val="single" w:sz="4" w:space="0" w:color="auto"/>
              <w:right w:val="single" w:sz="4" w:space="0" w:color="auto"/>
            </w:tcBorders>
            <w:vAlign w:val="center"/>
          </w:tcPr>
          <w:p w14:paraId="48465381" w14:textId="77777777" w:rsidR="003714CE" w:rsidRPr="00C7244C" w:rsidRDefault="003714CE" w:rsidP="003714CE">
            <w:pPr>
              <w:pStyle w:val="TAL"/>
            </w:pPr>
          </w:p>
        </w:tc>
        <w:tc>
          <w:tcPr>
            <w:tcW w:w="1525" w:type="dxa"/>
            <w:tcBorders>
              <w:top w:val="single" w:sz="4" w:space="0" w:color="auto"/>
              <w:left w:val="single" w:sz="4" w:space="0" w:color="auto"/>
              <w:bottom w:val="single" w:sz="4" w:space="0" w:color="auto"/>
              <w:right w:val="single" w:sz="4" w:space="0" w:color="auto"/>
            </w:tcBorders>
          </w:tcPr>
          <w:p w14:paraId="4CFE4944" w14:textId="77777777" w:rsidR="003714CE" w:rsidRPr="00C7244C" w:rsidRDefault="003714CE" w:rsidP="003714CE">
            <w:pPr>
              <w:pStyle w:val="TAL"/>
            </w:pPr>
            <w:r w:rsidRPr="00C7244C">
              <w:t>Config 2</w:t>
            </w:r>
          </w:p>
        </w:tc>
        <w:tc>
          <w:tcPr>
            <w:tcW w:w="914" w:type="dxa"/>
            <w:vMerge/>
            <w:tcBorders>
              <w:left w:val="single" w:sz="4" w:space="0" w:color="auto"/>
              <w:bottom w:val="single" w:sz="4" w:space="0" w:color="auto"/>
              <w:right w:val="single" w:sz="4" w:space="0" w:color="auto"/>
            </w:tcBorders>
            <w:vAlign w:val="center"/>
          </w:tcPr>
          <w:p w14:paraId="524D8188" w14:textId="77777777" w:rsidR="003714CE" w:rsidRPr="00C7244C" w:rsidRDefault="003714CE" w:rsidP="003714CE">
            <w:pPr>
              <w:pStyle w:val="TAC"/>
            </w:pPr>
          </w:p>
        </w:tc>
        <w:tc>
          <w:tcPr>
            <w:tcW w:w="946" w:type="dxa"/>
            <w:tcBorders>
              <w:top w:val="single" w:sz="4" w:space="0" w:color="auto"/>
              <w:left w:val="single" w:sz="4" w:space="0" w:color="auto"/>
              <w:bottom w:val="single" w:sz="4" w:space="0" w:color="auto"/>
              <w:right w:val="single" w:sz="4" w:space="0" w:color="auto"/>
            </w:tcBorders>
          </w:tcPr>
          <w:p w14:paraId="026F115B" w14:textId="34D5E138" w:rsidR="003714CE" w:rsidRPr="00C7244C" w:rsidRDefault="003714CE" w:rsidP="003714CE">
            <w:pPr>
              <w:pStyle w:val="TAC"/>
              <w:rPr>
                <w:rFonts w:eastAsia="MS Mincho"/>
              </w:rPr>
            </w:pPr>
            <w:r w:rsidRPr="00C7244C">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9F98674" w14:textId="0C2DE947" w:rsidR="003714CE" w:rsidRPr="00C7244C" w:rsidRDefault="003714CE" w:rsidP="003714CE">
            <w:pPr>
              <w:pStyle w:val="TAC"/>
              <w:rPr>
                <w:rFonts w:eastAsia="MS Mincho"/>
              </w:rPr>
            </w:pPr>
            <w:r w:rsidRPr="00C7244C">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4A80B66" w14:textId="585B0AA7" w:rsidR="003714CE" w:rsidRPr="00C7244C" w:rsidRDefault="003714CE" w:rsidP="003714CE">
            <w:pPr>
              <w:pStyle w:val="TAC"/>
              <w:rPr>
                <w:rFonts w:eastAsia="MS Mincho"/>
              </w:rPr>
            </w:pPr>
            <w:r w:rsidRPr="00C7244C">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6DCA312D" w14:textId="37B49BE9" w:rsidR="003714CE" w:rsidRPr="00C7244C" w:rsidRDefault="003714CE" w:rsidP="003714CE">
            <w:pPr>
              <w:pStyle w:val="TAC"/>
              <w:rPr>
                <w:rFonts w:eastAsia="MS Mincho"/>
              </w:rPr>
            </w:pPr>
            <w:r w:rsidRPr="00C7244C">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00CD858F" w14:textId="26CDFB0F" w:rsidR="003714CE" w:rsidRPr="00C7244C" w:rsidRDefault="003714CE" w:rsidP="003714CE">
            <w:pPr>
              <w:pStyle w:val="TAC"/>
              <w:rPr>
                <w:rFonts w:eastAsia="MS Mincho"/>
              </w:rPr>
            </w:pPr>
            <w:r w:rsidRPr="00C7244C">
              <w:rPr>
                <w:rFonts w:eastAsia="MS Mincho"/>
              </w:rPr>
              <w:t>-81.7</w:t>
            </w:r>
          </w:p>
        </w:tc>
      </w:tr>
      <w:tr w:rsidR="00A23787" w:rsidRPr="00C7244C" w14:paraId="68123E75" w14:textId="77777777" w:rsidTr="003F1727">
        <w:trPr>
          <w:cantSplit/>
          <w:trHeight w:val="122"/>
          <w:jc w:val="center"/>
        </w:trPr>
        <w:tc>
          <w:tcPr>
            <w:tcW w:w="2434" w:type="dxa"/>
            <w:tcBorders>
              <w:top w:val="single" w:sz="4" w:space="0" w:color="auto"/>
              <w:left w:val="single" w:sz="4" w:space="0" w:color="auto"/>
              <w:right w:val="single" w:sz="4" w:space="0" w:color="auto"/>
            </w:tcBorders>
            <w:vAlign w:val="center"/>
            <w:hideMark/>
          </w:tcPr>
          <w:p w14:paraId="20730034" w14:textId="77777777" w:rsidR="00A23787" w:rsidRPr="00C7244C" w:rsidRDefault="00A23787" w:rsidP="003F1727">
            <w:pPr>
              <w:pStyle w:val="TAL"/>
            </w:pPr>
            <w:r w:rsidRPr="00C7244C">
              <w:rPr>
                <w:position w:val="-12"/>
              </w:rPr>
              <w:object w:dxaOrig="420" w:dyaOrig="420" w14:anchorId="165EA1BE">
                <v:shape id="_x0000_i1199" type="#_x0000_t75" style="width:21.9pt;height:21.9pt" o:ole="" fillcolor="window">
                  <v:imagedata r:id="rId42" o:title=""/>
                </v:shape>
                <o:OLEObject Type="Embed" ProgID="Equation.3" ShapeID="_x0000_i1199" DrawAspect="Content" ObjectID="_1781671875" r:id="rId205"/>
              </w:object>
            </w:r>
          </w:p>
        </w:tc>
        <w:tc>
          <w:tcPr>
            <w:tcW w:w="1525" w:type="dxa"/>
            <w:tcBorders>
              <w:top w:val="single" w:sz="4" w:space="0" w:color="auto"/>
              <w:left w:val="single" w:sz="4" w:space="0" w:color="auto"/>
              <w:bottom w:val="single" w:sz="4" w:space="0" w:color="auto"/>
              <w:right w:val="single" w:sz="4" w:space="0" w:color="auto"/>
            </w:tcBorders>
            <w:hideMark/>
          </w:tcPr>
          <w:p w14:paraId="76DB827C" w14:textId="77777777" w:rsidR="00A23787" w:rsidRPr="00C7244C" w:rsidRDefault="00A23787" w:rsidP="003F1727">
            <w:pPr>
              <w:pStyle w:val="TAL"/>
            </w:pPr>
            <w:r w:rsidRPr="00C7244C">
              <w:t>Config 1</w:t>
            </w:r>
          </w:p>
        </w:tc>
        <w:tc>
          <w:tcPr>
            <w:tcW w:w="914" w:type="dxa"/>
            <w:tcBorders>
              <w:top w:val="single" w:sz="4" w:space="0" w:color="auto"/>
              <w:left w:val="single" w:sz="4" w:space="0" w:color="auto"/>
              <w:right w:val="single" w:sz="4" w:space="0" w:color="auto"/>
            </w:tcBorders>
            <w:hideMark/>
          </w:tcPr>
          <w:p w14:paraId="5E29C6B5" w14:textId="77777777" w:rsidR="00A23787" w:rsidRPr="00C7244C" w:rsidRDefault="00A23787" w:rsidP="003F1727">
            <w:pPr>
              <w:pStyle w:val="TAC"/>
            </w:pPr>
            <w:r w:rsidRPr="00C7244C">
              <w:t>dBm/120 KHz</w:t>
            </w:r>
          </w:p>
        </w:tc>
        <w:tc>
          <w:tcPr>
            <w:tcW w:w="4730" w:type="dxa"/>
            <w:gridSpan w:val="5"/>
            <w:tcBorders>
              <w:top w:val="single" w:sz="4" w:space="0" w:color="auto"/>
              <w:left w:val="single" w:sz="4" w:space="0" w:color="auto"/>
              <w:bottom w:val="single" w:sz="4" w:space="0" w:color="auto"/>
              <w:right w:val="single" w:sz="4" w:space="0" w:color="auto"/>
            </w:tcBorders>
            <w:hideMark/>
          </w:tcPr>
          <w:p w14:paraId="03B8EABE" w14:textId="472537E1" w:rsidR="00A23787" w:rsidRPr="00C7244C" w:rsidRDefault="00F41E96" w:rsidP="003F1727">
            <w:pPr>
              <w:pStyle w:val="TAC"/>
            </w:pPr>
            <w:r w:rsidRPr="00C7244C">
              <w:t>-104.7</w:t>
            </w:r>
          </w:p>
        </w:tc>
      </w:tr>
      <w:tr w:rsidR="00652DD6" w:rsidRPr="00C7244C" w14:paraId="03487AA5" w14:textId="77777777" w:rsidTr="00A811B7">
        <w:trPr>
          <w:cantSplit/>
          <w:trHeight w:val="199"/>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C2573B9" w14:textId="77777777" w:rsidR="00652DD6" w:rsidRPr="00C7244C" w:rsidRDefault="00652DD6" w:rsidP="003F1727">
            <w:pPr>
              <w:pStyle w:val="TAL"/>
            </w:pPr>
            <w:r w:rsidRPr="00C7244C">
              <w:rPr>
                <w:rFonts w:eastAsia="?? ??"/>
              </w:rPr>
              <w:t>Propagation condition</w:t>
            </w:r>
          </w:p>
        </w:tc>
        <w:tc>
          <w:tcPr>
            <w:tcW w:w="914" w:type="dxa"/>
            <w:tcBorders>
              <w:top w:val="single" w:sz="4" w:space="0" w:color="auto"/>
              <w:left w:val="single" w:sz="4" w:space="0" w:color="auto"/>
              <w:bottom w:val="single" w:sz="4" w:space="0" w:color="auto"/>
              <w:right w:val="single" w:sz="4" w:space="0" w:color="auto"/>
            </w:tcBorders>
          </w:tcPr>
          <w:p w14:paraId="33D53E66" w14:textId="77777777" w:rsidR="00652DD6" w:rsidRPr="00C7244C" w:rsidRDefault="00652DD6" w:rsidP="003F1727">
            <w:pPr>
              <w:pStyle w:val="TAC"/>
            </w:pPr>
          </w:p>
        </w:tc>
        <w:tc>
          <w:tcPr>
            <w:tcW w:w="4730" w:type="dxa"/>
            <w:gridSpan w:val="5"/>
            <w:tcBorders>
              <w:top w:val="single" w:sz="4" w:space="0" w:color="auto"/>
              <w:left w:val="single" w:sz="4" w:space="0" w:color="auto"/>
              <w:bottom w:val="single" w:sz="4" w:space="0" w:color="auto"/>
              <w:right w:val="single" w:sz="4" w:space="0" w:color="auto"/>
            </w:tcBorders>
            <w:hideMark/>
          </w:tcPr>
          <w:p w14:paraId="16C79FC1"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734E5A1" w14:textId="77777777" w:rsidTr="00A811B7">
        <w:trPr>
          <w:cantSplit/>
          <w:trHeight w:val="1801"/>
          <w:jc w:val="center"/>
        </w:trPr>
        <w:tc>
          <w:tcPr>
            <w:tcW w:w="9603" w:type="dxa"/>
            <w:gridSpan w:val="8"/>
            <w:tcBorders>
              <w:top w:val="single" w:sz="4" w:space="0" w:color="auto"/>
              <w:left w:val="single" w:sz="4" w:space="0" w:color="auto"/>
              <w:bottom w:val="single" w:sz="4" w:space="0" w:color="auto"/>
              <w:right w:val="single" w:sz="4" w:space="0" w:color="auto"/>
            </w:tcBorders>
            <w:hideMark/>
          </w:tcPr>
          <w:p w14:paraId="0E95C304"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22673757"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6CC2C8A3"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079812B9" w14:textId="77777777" w:rsidR="00652DD6" w:rsidRPr="00C7244C" w:rsidRDefault="00652DD6" w:rsidP="003F1727">
            <w:pPr>
              <w:pStyle w:val="TAN"/>
            </w:pPr>
            <w:r w:rsidRPr="00C7244C">
              <w:t>Note 4:</w:t>
            </w:r>
            <w:r w:rsidRPr="00C7244C">
              <w:tab/>
              <w:t>Measurement gap configuration is assigned to the UE prior to the start of time period T1.</w:t>
            </w:r>
          </w:p>
          <w:p w14:paraId="70130045"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23FE58B2" w14:textId="77777777" w:rsidR="00652DD6" w:rsidRPr="00C7244C" w:rsidRDefault="00652DD6" w:rsidP="003F1727">
            <w:pPr>
              <w:pStyle w:val="TAN"/>
            </w:pPr>
            <w:r w:rsidRPr="00C7244C">
              <w:t>Note 6:</w:t>
            </w:r>
            <w:r w:rsidRPr="00C7244C">
              <w:tab/>
              <w:t>The signal contains PDCCH for UEs other than the device under test as part of OCNG.</w:t>
            </w:r>
          </w:p>
          <w:p w14:paraId="6F9D616E" w14:textId="77777777" w:rsidR="00652DD6" w:rsidRPr="00C7244C" w:rsidRDefault="00652DD6" w:rsidP="003F1727">
            <w:pPr>
              <w:pStyle w:val="TAN"/>
            </w:pPr>
            <w:r w:rsidRPr="00C7244C">
              <w:t>Note 7:</w:t>
            </w:r>
            <w:r w:rsidRPr="00C7244C">
              <w:tab/>
              <w:t>SNR levels correspond to the signal to noise ratio over the SSS REs.</w:t>
            </w:r>
          </w:p>
          <w:p w14:paraId="03AF9EB8" w14:textId="77777777" w:rsidR="00652DD6" w:rsidRPr="00C7244C" w:rsidRDefault="00652DD6" w:rsidP="003F1727">
            <w:pPr>
              <w:pStyle w:val="TAN"/>
            </w:pPr>
            <w:r w:rsidRPr="00C7244C">
              <w:t>Note 8:</w:t>
            </w:r>
            <w:r w:rsidRPr="00C7244C">
              <w:tab/>
              <w:t>The SNR in time periods T1, T2, T3, T4 and T5 is denoted as SNR1, SNR2 and SNR3 respectively in figure 7.5.5.1.4-1.</w:t>
            </w:r>
          </w:p>
          <w:p w14:paraId="03689FBC" w14:textId="6EFA5A0A" w:rsidR="00652DD6" w:rsidRPr="00C7244C" w:rsidRDefault="00652DD6" w:rsidP="003F1727">
            <w:pPr>
              <w:pStyle w:val="TAN"/>
            </w:pPr>
            <w:r w:rsidRPr="00C7244C">
              <w:t>Note 9:</w:t>
            </w:r>
            <w:r w:rsidRPr="00C7244C">
              <w:rPr>
                <w:rFonts w:eastAsia="MS Mincho"/>
                <w:snapToGrid w:val="0"/>
              </w:rPr>
              <w:tab/>
            </w:r>
            <w:r w:rsidRPr="00C7244C">
              <w:t xml:space="preserve">The SNR values are specified for testing a UE which supports 2RX on at least one band. For testing of a UE </w:t>
            </w:r>
            <w:r w:rsidR="0018139E" w:rsidRPr="00C7244C">
              <w:t>which</w:t>
            </w:r>
            <w:r w:rsidRPr="00C7244C">
              <w:t xml:space="preserve"> supports 4RX on all bands, the SNR during T3 is modified as specified in clause D.4. </w:t>
            </w:r>
          </w:p>
          <w:p w14:paraId="250038F0" w14:textId="77777777" w:rsidR="000D3CA1" w:rsidRPr="00C7244C" w:rsidRDefault="00652DD6" w:rsidP="000D3CA1">
            <w:pPr>
              <w:pStyle w:val="TAN"/>
            </w:pPr>
            <w:r w:rsidRPr="00C7244C">
              <w:t xml:space="preserve">Note 10: </w:t>
            </w:r>
            <w:r w:rsidRPr="00C7244C">
              <w:tab/>
              <w:t>Information about types of UE beam is given in TS 38.133</w:t>
            </w:r>
            <w:r w:rsidRPr="00C7244C">
              <w:rPr>
                <w:rFonts w:eastAsia="MS Mincho"/>
                <w:snapToGrid w:val="0"/>
              </w:rPr>
              <w:t xml:space="preserve"> [6]</w:t>
            </w:r>
            <w:r w:rsidRPr="00C7244C">
              <w:t xml:space="preserve"> clause B.2.1.3 and does not limit UE implementation or test system implementation.</w:t>
            </w:r>
          </w:p>
          <w:p w14:paraId="149525BC" w14:textId="77777777" w:rsidR="000D3CA1" w:rsidRPr="00C7244C" w:rsidRDefault="000D3CA1" w:rsidP="000D3CA1">
            <w:pPr>
              <w:pStyle w:val="TAN"/>
            </w:pPr>
            <w:r w:rsidRPr="00C7244C">
              <w:t>Note 11:</w:t>
            </w:r>
            <w:r w:rsidRPr="00C7244C">
              <w:tab/>
              <w:t>This value allows up to 1dB degradation from applied SNR to UE baseband</w:t>
            </w:r>
          </w:p>
          <w:p w14:paraId="5FC4AD30" w14:textId="38D548E8" w:rsidR="00652DD6" w:rsidRPr="00C7244C" w:rsidRDefault="000D3CA1" w:rsidP="000D3CA1">
            <w:pPr>
              <w:pStyle w:val="TAN"/>
            </w:pPr>
            <w:r w:rsidRPr="00C7244C">
              <w:t>Note 12:</w:t>
            </w:r>
            <w:r w:rsidRPr="00C7244C">
              <w:tab/>
              <w:t>Including test tolerance given in Annex F.1.3.2</w:t>
            </w:r>
          </w:p>
        </w:tc>
      </w:tr>
    </w:tbl>
    <w:p w14:paraId="635A0723" w14:textId="77777777" w:rsidR="00652DD6" w:rsidRPr="00C7244C" w:rsidRDefault="00652DD6" w:rsidP="00652DD6"/>
    <w:p w14:paraId="0FD0A5A8" w14:textId="77777777" w:rsidR="00652DD6" w:rsidRPr="00C7244C" w:rsidRDefault="00652DD6" w:rsidP="00652DD6">
      <w:r w:rsidRPr="00C7244C">
        <w:t>The UE behaviour during time durations T1, T2, T3, T4 and T5 shall be as follows:</w:t>
      </w:r>
    </w:p>
    <w:p w14:paraId="526FCCA3" w14:textId="77777777" w:rsidR="00652DD6" w:rsidRPr="00C7244C" w:rsidRDefault="00652DD6" w:rsidP="00652DD6">
      <w:r w:rsidRPr="00C7244C">
        <w:t>During the time duration T1 and T2, the UE shall transmit uplink signal at least in all subframes configured for CSI transmission on Cell 1.</w:t>
      </w:r>
    </w:p>
    <w:p w14:paraId="260A624E"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776A230C"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3DCF85F6" w14:textId="77777777" w:rsidR="00652DD6" w:rsidRPr="00C7244C" w:rsidRDefault="00652DD6" w:rsidP="00652DD6">
      <w:r w:rsidRPr="00C7244C">
        <w:t>No later than time point F occurring no later than D1 = 960+10 ms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5D52F8EB"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5324454F" w14:textId="77777777" w:rsidR="00652DD6" w:rsidRPr="00C7244C" w:rsidRDefault="00652DD6" w:rsidP="00652DD6">
      <w:pPr>
        <w:pStyle w:val="Heading4"/>
      </w:pPr>
      <w:r w:rsidRPr="00C7244C">
        <w:t>7.5.5.2</w:t>
      </w:r>
      <w:r w:rsidRPr="00C7244C">
        <w:tab/>
        <w:t>NR SA FR2 SSB-based beam failure detection and link recovery in DRX</w:t>
      </w:r>
    </w:p>
    <w:p w14:paraId="52B95077" w14:textId="77777777" w:rsidR="004941B7" w:rsidRPr="00C7244C" w:rsidRDefault="004941B7" w:rsidP="004941B7">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2A50CAD6" w14:textId="77777777" w:rsidR="004941B7" w:rsidRPr="00C7244C" w:rsidRDefault="004941B7">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788232E7" w14:textId="77777777" w:rsidR="004941B7" w:rsidRPr="00C7244C" w:rsidRDefault="004941B7">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35E7CCD7" w14:textId="77777777" w:rsidR="004941B7" w:rsidRPr="00C7244C" w:rsidRDefault="004941B7" w:rsidP="004941B7">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8AA36F0" w14:textId="77777777" w:rsidR="004941B7" w:rsidRPr="00C7244C" w:rsidRDefault="004941B7" w:rsidP="004941B7">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2A99C5EA" w14:textId="77777777" w:rsidR="00652DD6" w:rsidRPr="00C7244C" w:rsidRDefault="00652DD6" w:rsidP="00777BE6">
      <w:pPr>
        <w:pStyle w:val="Heading5"/>
      </w:pPr>
      <w:r w:rsidRPr="00C7244C">
        <w:t>7.5.5.2.1</w:t>
      </w:r>
      <w:r w:rsidRPr="00C7244C">
        <w:tab/>
        <w:t>Test purpose</w:t>
      </w:r>
    </w:p>
    <w:p w14:paraId="684A6870" w14:textId="77777777" w:rsidR="00652DD6" w:rsidRPr="00C7244C" w:rsidRDefault="00652DD6" w:rsidP="00652DD6">
      <w:r w:rsidRPr="00C7244C">
        <w:rPr>
          <w:rFonts w:cs="v4.2.0"/>
        </w:rPr>
        <w:t>The purpose of this test is t</w:t>
      </w:r>
      <w:r w:rsidRPr="00C7244C">
        <w:t>o verify that the UE properly detects SSB-based beam failure in the set q</w:t>
      </w:r>
      <w:r w:rsidRPr="00C7244C">
        <w:rPr>
          <w:vertAlign w:val="subscript"/>
        </w:rPr>
        <w:t>0</w:t>
      </w:r>
      <w:r w:rsidRPr="00C7244C">
        <w:t xml:space="preserve"> configured for a serving cell and that the UE performs correct SSB-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DRX is used. This test will partly verify the SSB based beam failure detection and link recovery for an FR2 serving cell requirements in TS 38.133 [6] clause 8.5.</w:t>
      </w:r>
    </w:p>
    <w:p w14:paraId="09958701" w14:textId="77777777" w:rsidR="00652DD6" w:rsidRPr="00C7244C" w:rsidRDefault="00652DD6" w:rsidP="00777BE6">
      <w:pPr>
        <w:pStyle w:val="Heading5"/>
      </w:pPr>
      <w:r w:rsidRPr="00C7244C">
        <w:t>7.5.5.2.2</w:t>
      </w:r>
      <w:r w:rsidRPr="00C7244C">
        <w:tab/>
        <w:t>Test applicability</w:t>
      </w:r>
    </w:p>
    <w:p w14:paraId="4868DD92" w14:textId="77777777"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rFonts w:cs="v4.2.0"/>
        </w:rPr>
        <w:t>.</w:t>
      </w:r>
    </w:p>
    <w:p w14:paraId="7A090A52" w14:textId="77777777" w:rsidR="00652DD6" w:rsidRPr="00C7244C" w:rsidRDefault="00652DD6" w:rsidP="00777BE6">
      <w:pPr>
        <w:pStyle w:val="Heading5"/>
      </w:pPr>
      <w:r w:rsidRPr="00C7244C">
        <w:t>7.5.5.2.3</w:t>
      </w:r>
      <w:r w:rsidRPr="00C7244C">
        <w:tab/>
        <w:t>Minimum conformance requirements</w:t>
      </w:r>
    </w:p>
    <w:p w14:paraId="47DDD54A" w14:textId="77777777" w:rsidR="00652DD6" w:rsidRPr="00C7244C" w:rsidRDefault="00652DD6" w:rsidP="00652DD6">
      <w:pPr>
        <w:rPr>
          <w:lang w:eastAsia="sv-SE"/>
        </w:rPr>
      </w:pPr>
      <w:r w:rsidRPr="00C7244C">
        <w:rPr>
          <w:lang w:eastAsia="sv-SE"/>
        </w:rPr>
        <w:t>The minimum conformance requirements are specified in clause 7.5.5.0.1.</w:t>
      </w:r>
    </w:p>
    <w:p w14:paraId="244C4822" w14:textId="77777777" w:rsidR="00652DD6" w:rsidRPr="00C7244C" w:rsidRDefault="00652DD6" w:rsidP="00652DD6">
      <w:pPr>
        <w:rPr>
          <w:lang w:eastAsia="sv-SE"/>
        </w:rPr>
      </w:pPr>
      <w:r w:rsidRPr="00C7244C">
        <w:rPr>
          <w:lang w:eastAsia="sv-SE"/>
        </w:rPr>
        <w:t>The normative reference for this requirement is TS 38.133 [6] clause A.7.5.5.2.</w:t>
      </w:r>
    </w:p>
    <w:p w14:paraId="1D78086F" w14:textId="77777777" w:rsidR="00652DD6" w:rsidRPr="00C7244C" w:rsidRDefault="00652DD6" w:rsidP="00777BE6">
      <w:pPr>
        <w:pStyle w:val="Heading5"/>
      </w:pPr>
      <w:r w:rsidRPr="00C7244C">
        <w:t>7.5.5.2.4</w:t>
      </w:r>
      <w:r w:rsidRPr="00C7244C">
        <w:tab/>
        <w:t>Test description</w:t>
      </w:r>
    </w:p>
    <w:p w14:paraId="20E85A20" w14:textId="7B9FE7B2" w:rsidR="00652DD6" w:rsidRPr="00C7244C" w:rsidRDefault="00652DD6" w:rsidP="00652DD6">
      <w:r w:rsidRPr="00C7244C">
        <w:t>There are one NR serving cell configured in this test. This test consists of five successive time periods, with time duration of T1, T2, T3, T4 and T5 respectively. Figure 7.5.5.2.4-1 shows the five different time durations and the corresponding variation of the downlink SNR in the active cell to emulate SSB based beam failure. Figure 7.5.5.2.4-</w:t>
      </w:r>
      <w:r w:rsidR="005A04CE" w:rsidRPr="00C7244C">
        <w:t>2</w:t>
      </w:r>
      <w:r w:rsidRPr="00C7244C">
        <w:t xml:space="preserve"> shows the variation of the downlink L1-RSRP of the SSB in set q</w:t>
      </w:r>
      <w:r w:rsidRPr="00C7244C">
        <w:rPr>
          <w:vertAlign w:val="subscript"/>
        </w:rPr>
        <w:t>1</w:t>
      </w:r>
      <w:r w:rsidRPr="00C7244C">
        <w:t xml:space="preserve"> of the candidate beam used for link recovery.</w:t>
      </w:r>
    </w:p>
    <w:p w14:paraId="3EA62477" w14:textId="77777777" w:rsidR="005A04CE" w:rsidRPr="00C7244C" w:rsidRDefault="005A04CE" w:rsidP="005A04CE">
      <w:pPr>
        <w:pStyle w:val="TH"/>
        <w:rPr>
          <w:rFonts w:eastAsia="SimSun"/>
          <w:lang w:eastAsia="en-US"/>
        </w:rPr>
      </w:pPr>
      <w:r w:rsidRPr="00C7244C">
        <w:rPr>
          <w:rFonts w:eastAsia="MS Mincho"/>
          <w:noProof/>
          <w:lang w:eastAsia="zh-CN"/>
        </w:rPr>
        <w:drawing>
          <wp:inline distT="0" distB="0" distL="0" distR="0" wp14:anchorId="06D1B7E9" wp14:editId="36890E7B">
            <wp:extent cx="4954889" cy="1868557"/>
            <wp:effectExtent l="0" t="0" r="0" b="0"/>
            <wp:docPr id="2797" name="図 1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63663B6F" w14:textId="476181CF" w:rsidR="005A04CE" w:rsidRPr="00C7244C" w:rsidRDefault="00652DD6" w:rsidP="005A04CE">
      <w:pPr>
        <w:pStyle w:val="TF"/>
        <w:rPr>
          <w:rFonts w:eastAsia="SimSun"/>
          <w:lang w:eastAsia="en-US"/>
        </w:rPr>
      </w:pPr>
      <w:r w:rsidRPr="00C7244C">
        <w:rPr>
          <w:rFonts w:eastAsia="SimSun"/>
        </w:rPr>
        <w:t>Figure 7.5.5.2.4-1: SNR variation for NR SA FR2 SSB-based beam failure detection and link recovery in DRX</w:t>
      </w:r>
    </w:p>
    <w:p w14:paraId="6402F341" w14:textId="77777777" w:rsidR="005A04CE" w:rsidRPr="00C7244C" w:rsidRDefault="005A04CE" w:rsidP="005A04CE">
      <w:pPr>
        <w:pStyle w:val="TH"/>
        <w:rPr>
          <w:rFonts w:eastAsia="SimSun"/>
          <w:lang w:eastAsia="en-US"/>
        </w:rPr>
      </w:pPr>
      <w:r w:rsidRPr="00C7244C">
        <w:rPr>
          <w:rFonts w:eastAsia="MS Mincho"/>
          <w:noProof/>
          <w:lang w:eastAsia="en-US"/>
        </w:rPr>
        <w:drawing>
          <wp:inline distT="0" distB="0" distL="0" distR="0" wp14:anchorId="4FC7DF0B" wp14:editId="41C47952">
            <wp:extent cx="5135845" cy="1860605"/>
            <wp:effectExtent l="0" t="0" r="8255" b="6350"/>
            <wp:docPr id="2803" name="図 2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0CD64243" w14:textId="74838FB2" w:rsidR="00652DD6" w:rsidRPr="00C7244C" w:rsidRDefault="005A04CE" w:rsidP="005A04CE">
      <w:pPr>
        <w:pStyle w:val="TF"/>
        <w:rPr>
          <w:rFonts w:eastAsia="SimSun"/>
        </w:rPr>
      </w:pPr>
      <w:r w:rsidRPr="00C7244C">
        <w:rPr>
          <w:rFonts w:eastAsia="MS Mincho"/>
          <w:lang w:eastAsia="en-US"/>
        </w:rPr>
        <w:t>Figure 7.5.5.2.4-2: SSB_RP level variation for NR SA FR2 SSB-based beam failure detection and link recovery in DRX</w:t>
      </w:r>
    </w:p>
    <w:p w14:paraId="12B8C681" w14:textId="77777777" w:rsidR="00652DD6" w:rsidRPr="00C7244C" w:rsidRDefault="00652DD6" w:rsidP="00652DD6"/>
    <w:p w14:paraId="55A40540" w14:textId="77777777" w:rsidR="00652DD6" w:rsidRPr="00C7244C" w:rsidRDefault="00652DD6" w:rsidP="00652DD6">
      <w:pPr>
        <w:pStyle w:val="H6"/>
      </w:pPr>
      <w:r w:rsidRPr="00C7244C">
        <w:t>7.5.5.2.4.1</w:t>
      </w:r>
      <w:r w:rsidRPr="00C7244C">
        <w:tab/>
        <w:t>Initial conditions</w:t>
      </w:r>
    </w:p>
    <w:p w14:paraId="106A3F8B" w14:textId="77777777" w:rsidR="00652DD6" w:rsidRPr="00C7244C" w:rsidRDefault="00652DD6" w:rsidP="00652DD6">
      <w:pPr>
        <w:rPr>
          <w:lang w:eastAsia="sv-SE"/>
        </w:rPr>
      </w:pPr>
      <w:r w:rsidRPr="00C7244C">
        <w:rPr>
          <w:lang w:eastAsia="sv-SE"/>
        </w:rPr>
        <w:t>This test shall be tested using any of the test configurations in Table 7.5.5.2.4.1-1.</w:t>
      </w:r>
    </w:p>
    <w:p w14:paraId="5714826C" w14:textId="77777777" w:rsidR="00652DD6" w:rsidRPr="00C7244C" w:rsidRDefault="00652DD6" w:rsidP="00652DD6">
      <w:pPr>
        <w:pStyle w:val="TH"/>
      </w:pPr>
      <w:r w:rsidRPr="00C7244C">
        <w:t>Table 7.5.5.2.4.1-1: Supported test configura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5CAEE9EE" w14:textId="77777777" w:rsidTr="003F1727">
        <w:trPr>
          <w:trHeight w:val="267"/>
          <w:jc w:val="center"/>
        </w:trPr>
        <w:tc>
          <w:tcPr>
            <w:tcW w:w="2265" w:type="dxa"/>
            <w:shd w:val="clear" w:color="auto" w:fill="auto"/>
          </w:tcPr>
          <w:p w14:paraId="48DC5BA6" w14:textId="77777777" w:rsidR="00652DD6" w:rsidRPr="00C7244C" w:rsidRDefault="00652DD6" w:rsidP="003F1727">
            <w:pPr>
              <w:pStyle w:val="TAH"/>
            </w:pPr>
            <w:r w:rsidRPr="00C7244C">
              <w:t>Configuration</w:t>
            </w:r>
          </w:p>
        </w:tc>
        <w:tc>
          <w:tcPr>
            <w:tcW w:w="6905" w:type="dxa"/>
            <w:shd w:val="clear" w:color="auto" w:fill="auto"/>
          </w:tcPr>
          <w:p w14:paraId="48B4D728" w14:textId="77777777" w:rsidR="00652DD6" w:rsidRPr="00C7244C" w:rsidRDefault="00652DD6" w:rsidP="003F1727">
            <w:pPr>
              <w:pStyle w:val="TAH"/>
            </w:pPr>
            <w:r w:rsidRPr="00C7244C">
              <w:t>Description</w:t>
            </w:r>
          </w:p>
        </w:tc>
      </w:tr>
      <w:tr w:rsidR="00652DD6" w:rsidRPr="00C7244C" w14:paraId="3F77BAE8" w14:textId="77777777" w:rsidTr="003F1727">
        <w:trPr>
          <w:trHeight w:val="270"/>
          <w:jc w:val="center"/>
        </w:trPr>
        <w:tc>
          <w:tcPr>
            <w:tcW w:w="2265" w:type="dxa"/>
            <w:shd w:val="clear" w:color="auto" w:fill="auto"/>
          </w:tcPr>
          <w:p w14:paraId="3D51257B" w14:textId="659256AF" w:rsidR="00652DD6" w:rsidRPr="00C7244C" w:rsidRDefault="00980D75" w:rsidP="003F1727">
            <w:pPr>
              <w:pStyle w:val="TAL"/>
            </w:pPr>
            <w:r w:rsidRPr="00C7244C">
              <w:t>7.5.5.2-</w:t>
            </w:r>
            <w:r w:rsidR="00652DD6" w:rsidRPr="00C7244C">
              <w:t>1</w:t>
            </w:r>
          </w:p>
        </w:tc>
        <w:tc>
          <w:tcPr>
            <w:tcW w:w="6905" w:type="dxa"/>
            <w:shd w:val="clear" w:color="auto" w:fill="auto"/>
          </w:tcPr>
          <w:p w14:paraId="6D17A73D" w14:textId="42AFA7F9" w:rsidR="00652DD6" w:rsidRPr="00C7244C" w:rsidRDefault="00652DD6" w:rsidP="003F1727">
            <w:pPr>
              <w:pStyle w:val="TAL"/>
            </w:pPr>
            <w:r w:rsidRPr="00C7244C">
              <w:t>TDD duplex mode, 120 kHz SSB SCS, 100</w:t>
            </w:r>
            <w:r w:rsidR="00540451" w:rsidRPr="00C7244C">
              <w:t xml:space="preserve"> </w:t>
            </w:r>
            <w:r w:rsidRPr="00C7244C">
              <w:t>MHz bandwidth</w:t>
            </w:r>
          </w:p>
        </w:tc>
      </w:tr>
      <w:tr w:rsidR="00652DD6" w:rsidRPr="00C7244C" w14:paraId="4B573CFE" w14:textId="77777777" w:rsidTr="003F1727">
        <w:trPr>
          <w:trHeight w:val="267"/>
          <w:jc w:val="center"/>
        </w:trPr>
        <w:tc>
          <w:tcPr>
            <w:tcW w:w="2265" w:type="dxa"/>
            <w:shd w:val="clear" w:color="auto" w:fill="auto"/>
          </w:tcPr>
          <w:p w14:paraId="6F4A37E9" w14:textId="49E63E1E" w:rsidR="00652DD6" w:rsidRPr="00C7244C" w:rsidRDefault="00540451" w:rsidP="003F1727">
            <w:pPr>
              <w:pStyle w:val="TAL"/>
            </w:pPr>
            <w:r w:rsidRPr="00C7244C">
              <w:t>7.5.5.2-</w:t>
            </w:r>
            <w:r w:rsidR="00652DD6" w:rsidRPr="00C7244C">
              <w:t>2</w:t>
            </w:r>
          </w:p>
        </w:tc>
        <w:tc>
          <w:tcPr>
            <w:tcW w:w="6905" w:type="dxa"/>
            <w:shd w:val="clear" w:color="auto" w:fill="auto"/>
          </w:tcPr>
          <w:p w14:paraId="0D4FD97D" w14:textId="67CBD18C" w:rsidR="00652DD6" w:rsidRPr="00C7244C" w:rsidRDefault="00652DD6" w:rsidP="003F1727">
            <w:pPr>
              <w:pStyle w:val="TAL"/>
            </w:pPr>
            <w:r w:rsidRPr="00C7244C">
              <w:t>TDD duplex mode, 240 kHz SSB SCS, 100</w:t>
            </w:r>
            <w:r w:rsidR="00540451" w:rsidRPr="00C7244C">
              <w:t xml:space="preserve"> </w:t>
            </w:r>
            <w:r w:rsidRPr="00C7244C">
              <w:t>MHz bandwidth</w:t>
            </w:r>
          </w:p>
        </w:tc>
      </w:tr>
      <w:tr w:rsidR="00652DD6" w:rsidRPr="00C7244C" w14:paraId="5E866329" w14:textId="77777777" w:rsidTr="003F1727">
        <w:trPr>
          <w:trHeight w:val="267"/>
          <w:jc w:val="center"/>
        </w:trPr>
        <w:tc>
          <w:tcPr>
            <w:tcW w:w="9170" w:type="dxa"/>
            <w:gridSpan w:val="2"/>
            <w:shd w:val="clear" w:color="auto" w:fill="auto"/>
          </w:tcPr>
          <w:p w14:paraId="6CCBB908" w14:textId="77777777" w:rsidR="00652DD6" w:rsidRPr="00C7244C" w:rsidRDefault="00652DD6" w:rsidP="003F1727">
            <w:pPr>
              <w:pStyle w:val="TAN"/>
            </w:pPr>
            <w:r w:rsidRPr="00C7244C">
              <w:t>Note:</w:t>
            </w:r>
            <w:r w:rsidRPr="00C7244C">
              <w:tab/>
              <w:t>The UE is only required to pass in one of the supported test configurations in FR2</w:t>
            </w:r>
          </w:p>
        </w:tc>
      </w:tr>
    </w:tbl>
    <w:p w14:paraId="64971474" w14:textId="77777777" w:rsidR="00652DD6" w:rsidRPr="00C7244C" w:rsidRDefault="00652DD6" w:rsidP="00652DD6">
      <w:pPr>
        <w:rPr>
          <w:lang w:eastAsia="sv-SE"/>
        </w:rPr>
      </w:pPr>
    </w:p>
    <w:p w14:paraId="12F889F3" w14:textId="77777777" w:rsidR="00652DD6" w:rsidRPr="00C7244C" w:rsidRDefault="00652DD6" w:rsidP="00652DD6">
      <w:pPr>
        <w:rPr>
          <w:lang w:eastAsia="sv-SE"/>
        </w:rPr>
      </w:pPr>
      <w:r w:rsidRPr="00C7244C">
        <w:rPr>
          <w:lang w:eastAsia="sv-SE"/>
        </w:rPr>
        <w:t>Configure the test equipment and the DUT according to the parameters in Table 7.5.5.2.4.1-2.</w:t>
      </w:r>
    </w:p>
    <w:p w14:paraId="63D0E0A7" w14:textId="77777777" w:rsidR="00652DD6" w:rsidRPr="00C7244C" w:rsidRDefault="00652DD6" w:rsidP="00652DD6">
      <w:pPr>
        <w:pStyle w:val="TH"/>
      </w:pPr>
      <w:r w:rsidRPr="00C7244C">
        <w:t>Table 7.5.5.2.4.1-2: Initial condi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02186EF" w14:textId="77777777" w:rsidTr="003F1727">
        <w:trPr>
          <w:jc w:val="center"/>
        </w:trPr>
        <w:tc>
          <w:tcPr>
            <w:tcW w:w="1701" w:type="dxa"/>
            <w:shd w:val="clear" w:color="auto" w:fill="auto"/>
          </w:tcPr>
          <w:p w14:paraId="5F475B68" w14:textId="77777777" w:rsidR="00652DD6" w:rsidRPr="00C7244C" w:rsidRDefault="00652DD6" w:rsidP="003F1727">
            <w:pPr>
              <w:pStyle w:val="TAH"/>
            </w:pPr>
            <w:r w:rsidRPr="00C7244C">
              <w:t>Parameter</w:t>
            </w:r>
          </w:p>
        </w:tc>
        <w:tc>
          <w:tcPr>
            <w:tcW w:w="3943" w:type="dxa"/>
            <w:gridSpan w:val="2"/>
            <w:shd w:val="clear" w:color="auto" w:fill="auto"/>
          </w:tcPr>
          <w:p w14:paraId="4F8A7E78" w14:textId="77777777" w:rsidR="00652DD6" w:rsidRPr="00C7244C" w:rsidRDefault="00652DD6" w:rsidP="003F1727">
            <w:pPr>
              <w:pStyle w:val="TAH"/>
            </w:pPr>
            <w:r w:rsidRPr="00C7244C">
              <w:t>Value</w:t>
            </w:r>
          </w:p>
        </w:tc>
        <w:tc>
          <w:tcPr>
            <w:tcW w:w="3961" w:type="dxa"/>
          </w:tcPr>
          <w:p w14:paraId="0F22ABB2" w14:textId="77777777" w:rsidR="00652DD6" w:rsidRPr="00C7244C" w:rsidRDefault="00652DD6" w:rsidP="003F1727">
            <w:pPr>
              <w:pStyle w:val="TAH"/>
            </w:pPr>
            <w:r w:rsidRPr="00C7244C">
              <w:t>Comment</w:t>
            </w:r>
          </w:p>
        </w:tc>
      </w:tr>
      <w:tr w:rsidR="00652DD6" w:rsidRPr="00C7244C" w14:paraId="7DAC1576" w14:textId="77777777" w:rsidTr="003F1727">
        <w:trPr>
          <w:jc w:val="center"/>
        </w:trPr>
        <w:tc>
          <w:tcPr>
            <w:tcW w:w="1701" w:type="dxa"/>
            <w:shd w:val="clear" w:color="auto" w:fill="auto"/>
          </w:tcPr>
          <w:p w14:paraId="61424C4C" w14:textId="77777777" w:rsidR="00652DD6" w:rsidRPr="00C7244C" w:rsidRDefault="00652DD6" w:rsidP="003F1727">
            <w:pPr>
              <w:pStyle w:val="TAL"/>
            </w:pPr>
            <w:r w:rsidRPr="00C7244C">
              <w:t>Test environment</w:t>
            </w:r>
          </w:p>
        </w:tc>
        <w:tc>
          <w:tcPr>
            <w:tcW w:w="3943" w:type="dxa"/>
            <w:gridSpan w:val="2"/>
            <w:shd w:val="clear" w:color="auto" w:fill="auto"/>
          </w:tcPr>
          <w:p w14:paraId="4775F8C5" w14:textId="77777777" w:rsidR="00652DD6" w:rsidRPr="00C7244C" w:rsidRDefault="00652DD6" w:rsidP="003F1727">
            <w:pPr>
              <w:pStyle w:val="TAL"/>
            </w:pPr>
            <w:r w:rsidRPr="00C7244C">
              <w:t>NC</w:t>
            </w:r>
          </w:p>
        </w:tc>
        <w:tc>
          <w:tcPr>
            <w:tcW w:w="3961" w:type="dxa"/>
          </w:tcPr>
          <w:p w14:paraId="13D56C65" w14:textId="77777777" w:rsidR="00652DD6" w:rsidRPr="00C7244C" w:rsidRDefault="00652DD6" w:rsidP="003F1727">
            <w:pPr>
              <w:pStyle w:val="TAL"/>
            </w:pPr>
            <w:r w:rsidRPr="00C7244C">
              <w:t>As specified in TS 38.508-1 [14] clause 4.1.</w:t>
            </w:r>
          </w:p>
        </w:tc>
      </w:tr>
      <w:tr w:rsidR="00652DD6" w:rsidRPr="00C7244C" w14:paraId="474FB71A" w14:textId="77777777" w:rsidTr="003F1727">
        <w:trPr>
          <w:jc w:val="center"/>
        </w:trPr>
        <w:tc>
          <w:tcPr>
            <w:tcW w:w="1701" w:type="dxa"/>
            <w:shd w:val="clear" w:color="auto" w:fill="auto"/>
          </w:tcPr>
          <w:p w14:paraId="4DC0479A" w14:textId="77777777" w:rsidR="00652DD6" w:rsidRPr="00C7244C" w:rsidRDefault="00652DD6" w:rsidP="003F1727">
            <w:pPr>
              <w:pStyle w:val="TAL"/>
            </w:pPr>
            <w:r w:rsidRPr="00C7244C">
              <w:t>Test frequencies</w:t>
            </w:r>
          </w:p>
        </w:tc>
        <w:tc>
          <w:tcPr>
            <w:tcW w:w="7904" w:type="dxa"/>
            <w:gridSpan w:val="3"/>
            <w:shd w:val="clear" w:color="auto" w:fill="auto"/>
          </w:tcPr>
          <w:p w14:paraId="6487C2F9" w14:textId="77777777" w:rsidR="00652DD6" w:rsidRPr="00C7244C" w:rsidRDefault="00652DD6" w:rsidP="003F1727">
            <w:pPr>
              <w:pStyle w:val="TAL"/>
            </w:pPr>
            <w:r w:rsidRPr="00C7244C">
              <w:t>As specified in Annex E, table E.5-1 and TS 38.508-1 [14] clause 4.3.1 and 4.4.2.</w:t>
            </w:r>
          </w:p>
        </w:tc>
      </w:tr>
      <w:tr w:rsidR="00652DD6" w:rsidRPr="00C7244C" w14:paraId="298D73FB" w14:textId="77777777" w:rsidTr="003F1727">
        <w:trPr>
          <w:jc w:val="center"/>
        </w:trPr>
        <w:tc>
          <w:tcPr>
            <w:tcW w:w="1701" w:type="dxa"/>
            <w:shd w:val="clear" w:color="auto" w:fill="auto"/>
          </w:tcPr>
          <w:p w14:paraId="583048D2" w14:textId="77777777" w:rsidR="00652DD6" w:rsidRPr="00C7244C" w:rsidRDefault="00652DD6" w:rsidP="003F1727">
            <w:pPr>
              <w:pStyle w:val="TAL"/>
            </w:pPr>
            <w:r w:rsidRPr="00C7244C">
              <w:t>Channel bandwidth</w:t>
            </w:r>
          </w:p>
        </w:tc>
        <w:tc>
          <w:tcPr>
            <w:tcW w:w="7904" w:type="dxa"/>
            <w:gridSpan w:val="3"/>
            <w:shd w:val="clear" w:color="auto" w:fill="auto"/>
          </w:tcPr>
          <w:p w14:paraId="4F667B1A" w14:textId="77777777" w:rsidR="00652DD6" w:rsidRPr="00C7244C" w:rsidRDefault="00652DD6" w:rsidP="003F1727">
            <w:pPr>
              <w:pStyle w:val="TAL"/>
            </w:pPr>
            <w:r w:rsidRPr="00C7244C">
              <w:t>As specified by the test configuration selected from Table 7.5.5.2.4.1-1.</w:t>
            </w:r>
          </w:p>
        </w:tc>
      </w:tr>
      <w:tr w:rsidR="00652DD6" w:rsidRPr="00C7244C" w14:paraId="318AA757" w14:textId="77777777" w:rsidTr="003F1727">
        <w:trPr>
          <w:jc w:val="center"/>
        </w:trPr>
        <w:tc>
          <w:tcPr>
            <w:tcW w:w="1701" w:type="dxa"/>
            <w:shd w:val="clear" w:color="auto" w:fill="auto"/>
          </w:tcPr>
          <w:p w14:paraId="32A72E5D" w14:textId="77777777" w:rsidR="00652DD6" w:rsidRPr="00C7244C" w:rsidRDefault="00652DD6" w:rsidP="003F1727">
            <w:pPr>
              <w:pStyle w:val="TAL"/>
            </w:pPr>
            <w:r w:rsidRPr="00C7244C">
              <w:t>Propagation conditions</w:t>
            </w:r>
          </w:p>
        </w:tc>
        <w:tc>
          <w:tcPr>
            <w:tcW w:w="3943" w:type="dxa"/>
            <w:gridSpan w:val="2"/>
            <w:shd w:val="clear" w:color="auto" w:fill="auto"/>
          </w:tcPr>
          <w:p w14:paraId="52AA78E1" w14:textId="77777777" w:rsidR="00652DD6" w:rsidRPr="00C7244C" w:rsidRDefault="00652DD6" w:rsidP="003F1727">
            <w:pPr>
              <w:pStyle w:val="TAL"/>
            </w:pPr>
            <w:r w:rsidRPr="00C7244C">
              <w:t>AWGN</w:t>
            </w:r>
          </w:p>
        </w:tc>
        <w:tc>
          <w:tcPr>
            <w:tcW w:w="3961" w:type="dxa"/>
          </w:tcPr>
          <w:p w14:paraId="70EC3A6F" w14:textId="77777777" w:rsidR="00652DD6" w:rsidRPr="00C7244C" w:rsidRDefault="00652DD6" w:rsidP="003F1727">
            <w:pPr>
              <w:pStyle w:val="TAL"/>
            </w:pPr>
            <w:r w:rsidRPr="00C7244C">
              <w:t>As specified in Annex C.2.2.</w:t>
            </w:r>
          </w:p>
        </w:tc>
      </w:tr>
      <w:tr w:rsidR="00652DD6" w:rsidRPr="00C7244C" w14:paraId="526D11D2" w14:textId="77777777" w:rsidTr="003F1727">
        <w:trPr>
          <w:trHeight w:val="251"/>
          <w:jc w:val="center"/>
        </w:trPr>
        <w:tc>
          <w:tcPr>
            <w:tcW w:w="1701" w:type="dxa"/>
            <w:vMerge w:val="restart"/>
            <w:shd w:val="clear" w:color="auto" w:fill="auto"/>
          </w:tcPr>
          <w:p w14:paraId="2F42878D" w14:textId="77777777" w:rsidR="00652DD6" w:rsidRPr="00C7244C" w:rsidRDefault="00652DD6" w:rsidP="003F1727">
            <w:pPr>
              <w:pStyle w:val="TAL"/>
            </w:pPr>
            <w:r w:rsidRPr="00C7244C">
              <w:t>Connection Diagram</w:t>
            </w:r>
          </w:p>
        </w:tc>
        <w:tc>
          <w:tcPr>
            <w:tcW w:w="1134" w:type="dxa"/>
            <w:shd w:val="clear" w:color="auto" w:fill="auto"/>
          </w:tcPr>
          <w:p w14:paraId="265708FC" w14:textId="77777777" w:rsidR="00652DD6" w:rsidRPr="00C7244C" w:rsidRDefault="00652DD6" w:rsidP="003F1727">
            <w:pPr>
              <w:pStyle w:val="TAL"/>
            </w:pPr>
            <w:r w:rsidRPr="00C7244C">
              <w:t>TE Part</w:t>
            </w:r>
          </w:p>
        </w:tc>
        <w:tc>
          <w:tcPr>
            <w:tcW w:w="2809" w:type="dxa"/>
            <w:shd w:val="clear" w:color="auto" w:fill="auto"/>
          </w:tcPr>
          <w:p w14:paraId="74008070" w14:textId="2B7D760E" w:rsidR="00652DD6" w:rsidRPr="00C7244C" w:rsidRDefault="00696AF7" w:rsidP="003F1727">
            <w:pPr>
              <w:pStyle w:val="TAL"/>
            </w:pPr>
            <w:r w:rsidRPr="00C7244C">
              <w:t>A.3.3.1.1</w:t>
            </w:r>
          </w:p>
        </w:tc>
        <w:tc>
          <w:tcPr>
            <w:tcW w:w="3961" w:type="dxa"/>
            <w:vMerge w:val="restart"/>
          </w:tcPr>
          <w:p w14:paraId="524C412C" w14:textId="77777777" w:rsidR="00652DD6" w:rsidRPr="00C7244C" w:rsidRDefault="00652DD6" w:rsidP="003F1727">
            <w:pPr>
              <w:pStyle w:val="TAL"/>
            </w:pPr>
            <w:r w:rsidRPr="00C7244C">
              <w:t>As specified in TS 38.508-1 [14] Annex A.</w:t>
            </w:r>
          </w:p>
        </w:tc>
      </w:tr>
      <w:tr w:rsidR="00652DD6" w:rsidRPr="00C7244C" w14:paraId="399A169A" w14:textId="77777777" w:rsidTr="003F1727">
        <w:trPr>
          <w:trHeight w:val="250"/>
          <w:jc w:val="center"/>
        </w:trPr>
        <w:tc>
          <w:tcPr>
            <w:tcW w:w="1701" w:type="dxa"/>
            <w:vMerge/>
            <w:shd w:val="clear" w:color="auto" w:fill="auto"/>
          </w:tcPr>
          <w:p w14:paraId="3D518127" w14:textId="77777777" w:rsidR="00652DD6" w:rsidRPr="00C7244C" w:rsidRDefault="00652DD6" w:rsidP="003F1727">
            <w:pPr>
              <w:pStyle w:val="TAL"/>
            </w:pPr>
          </w:p>
        </w:tc>
        <w:tc>
          <w:tcPr>
            <w:tcW w:w="1134" w:type="dxa"/>
            <w:shd w:val="clear" w:color="auto" w:fill="auto"/>
          </w:tcPr>
          <w:p w14:paraId="7AD4832A" w14:textId="77777777" w:rsidR="00652DD6" w:rsidRPr="00C7244C" w:rsidRDefault="00652DD6" w:rsidP="003F1727">
            <w:pPr>
              <w:pStyle w:val="TAL"/>
            </w:pPr>
            <w:r w:rsidRPr="00C7244C">
              <w:t>DUT Part</w:t>
            </w:r>
          </w:p>
        </w:tc>
        <w:tc>
          <w:tcPr>
            <w:tcW w:w="2809" w:type="dxa"/>
            <w:shd w:val="clear" w:color="auto" w:fill="auto"/>
          </w:tcPr>
          <w:p w14:paraId="45B8E5D5" w14:textId="0726B20F" w:rsidR="00652DD6" w:rsidRPr="00C7244C" w:rsidRDefault="00D46F00" w:rsidP="003F1727">
            <w:pPr>
              <w:pStyle w:val="TAL"/>
            </w:pPr>
            <w:r w:rsidRPr="00C7244C">
              <w:t>A.3.4.1.1</w:t>
            </w:r>
          </w:p>
        </w:tc>
        <w:tc>
          <w:tcPr>
            <w:tcW w:w="3961" w:type="dxa"/>
            <w:vMerge/>
          </w:tcPr>
          <w:p w14:paraId="6155F4B8" w14:textId="77777777" w:rsidR="00652DD6" w:rsidRPr="00C7244C" w:rsidRDefault="00652DD6" w:rsidP="003F1727">
            <w:pPr>
              <w:pStyle w:val="TAL"/>
            </w:pPr>
          </w:p>
        </w:tc>
      </w:tr>
      <w:tr w:rsidR="00652DD6" w:rsidRPr="00C7244C" w14:paraId="04D4CCB9" w14:textId="77777777" w:rsidTr="003F1727">
        <w:trPr>
          <w:jc w:val="center"/>
        </w:trPr>
        <w:tc>
          <w:tcPr>
            <w:tcW w:w="1701" w:type="dxa"/>
            <w:shd w:val="clear" w:color="auto" w:fill="auto"/>
          </w:tcPr>
          <w:p w14:paraId="6761F10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36886A4" w14:textId="77777777" w:rsidR="00652DD6" w:rsidRPr="00C7244C" w:rsidRDefault="00652DD6" w:rsidP="003F1727">
            <w:pPr>
              <w:pStyle w:val="TAL"/>
            </w:pPr>
            <w:r w:rsidRPr="00C7244C">
              <w:t>N/A</w:t>
            </w:r>
          </w:p>
        </w:tc>
        <w:tc>
          <w:tcPr>
            <w:tcW w:w="3961" w:type="dxa"/>
          </w:tcPr>
          <w:p w14:paraId="4C020709" w14:textId="77777777" w:rsidR="00652DD6" w:rsidRPr="00C7244C" w:rsidRDefault="00652DD6" w:rsidP="003F1727">
            <w:pPr>
              <w:pStyle w:val="TAL"/>
            </w:pPr>
          </w:p>
        </w:tc>
      </w:tr>
    </w:tbl>
    <w:p w14:paraId="72BE909F" w14:textId="77777777" w:rsidR="00652DD6" w:rsidRPr="00C7244C" w:rsidRDefault="00652DD6" w:rsidP="00652DD6">
      <w:pPr>
        <w:rPr>
          <w:lang w:eastAsia="sv-SE"/>
        </w:rPr>
      </w:pPr>
    </w:p>
    <w:p w14:paraId="13BF258A" w14:textId="72899B0D" w:rsidR="00652DD6" w:rsidRPr="00C7244C" w:rsidRDefault="00652DD6" w:rsidP="00652DD6">
      <w:pPr>
        <w:pStyle w:val="B1"/>
      </w:pPr>
      <w:r w:rsidRPr="00C7244C">
        <w:t>1. The general test parameter settings are set up according to Table 7.5.5.2.4.1-3. The DRX configuration is according to Table 7.5.5.2.4.1-3. Time alignment timers shall be set to “infinity” so that UL timing alignment is maintained during the test.</w:t>
      </w:r>
    </w:p>
    <w:p w14:paraId="270FE9B0" w14:textId="77777777" w:rsidR="00652DD6" w:rsidRPr="00C7244C" w:rsidRDefault="00652DD6" w:rsidP="00652DD6">
      <w:pPr>
        <w:pStyle w:val="B1"/>
      </w:pPr>
      <w:r w:rsidRPr="00C7244C">
        <w:t>2. Message contents are defined in clause 7.5.5.2.4.3.</w:t>
      </w:r>
    </w:p>
    <w:p w14:paraId="2884D483"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4A24EEFC" w14:textId="7B65043B" w:rsidR="00BE382F" w:rsidRPr="00C7244C" w:rsidRDefault="00652DD6" w:rsidP="005653AA">
      <w:pPr>
        <w:pStyle w:val="TH"/>
      </w:pPr>
      <w:r w:rsidRPr="00C7244C">
        <w:rPr>
          <w:rFonts w:cs="v4.2.0"/>
        </w:rPr>
        <w:t xml:space="preserve">Table </w:t>
      </w:r>
      <w:r w:rsidRPr="00C7244C">
        <w:t>7.5.5.2.4.1</w:t>
      </w:r>
      <w:r w:rsidRPr="00C7244C">
        <w:rPr>
          <w:rFonts w:cs="v4.2.0"/>
        </w:rPr>
        <w:t xml:space="preserve">-3: General test parameters for </w:t>
      </w:r>
      <w:r w:rsidRPr="00C7244C">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382F" w:rsidRPr="00C7244C" w14:paraId="4296368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21A1" w14:textId="77777777" w:rsidR="00BE382F" w:rsidRPr="00C7244C" w:rsidRDefault="00BE382F"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3CD12"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t>Test</w:t>
            </w:r>
          </w:p>
          <w:p w14:paraId="3CFEEC21"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B5777F" w14:textId="77777777" w:rsidR="00BE382F" w:rsidRPr="00C7244C" w:rsidRDefault="00BE382F"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EB5FDE2" w14:textId="77777777" w:rsidR="00BE382F" w:rsidRPr="00C7244C" w:rsidRDefault="00BE382F"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6D98A29" w14:textId="77777777" w:rsidR="00BE382F" w:rsidRPr="00C7244C" w:rsidRDefault="00BE382F" w:rsidP="003F1727">
            <w:pPr>
              <w:keepLines/>
              <w:spacing w:after="0"/>
              <w:jc w:val="center"/>
              <w:rPr>
                <w:rFonts w:ascii="Arial" w:hAnsi="Arial"/>
                <w:b/>
                <w:sz w:val="18"/>
              </w:rPr>
            </w:pPr>
            <w:r w:rsidRPr="00C7244C">
              <w:rPr>
                <w:rFonts w:ascii="Arial" w:hAnsi="Arial"/>
                <w:b/>
                <w:sz w:val="18"/>
              </w:rPr>
              <w:t>Comment</w:t>
            </w:r>
          </w:p>
        </w:tc>
      </w:tr>
      <w:tr w:rsidR="00BE382F" w:rsidRPr="00C7244C" w14:paraId="615D274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7B71856" w14:textId="77777777" w:rsidR="00BE382F" w:rsidRPr="00C7244C" w:rsidRDefault="00BE382F"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62D6AAA" w14:textId="77777777" w:rsidR="00BE382F" w:rsidRPr="00C7244C" w:rsidRDefault="00BE382F"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61EA46" w14:textId="77777777" w:rsidR="00BE382F" w:rsidRPr="00C7244C" w:rsidRDefault="00BE382F"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2657C90"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0A6860FB" w14:textId="77777777" w:rsidR="00BE382F" w:rsidRPr="00C7244C" w:rsidRDefault="00BE382F" w:rsidP="003F1727">
            <w:pPr>
              <w:keepLines/>
              <w:spacing w:after="0"/>
              <w:jc w:val="center"/>
              <w:rPr>
                <w:rFonts w:ascii="Arial" w:hAnsi="Arial"/>
                <w:b/>
                <w:sz w:val="18"/>
              </w:rPr>
            </w:pPr>
          </w:p>
        </w:tc>
      </w:tr>
      <w:tr w:rsidR="00BE382F" w:rsidRPr="00C7244C" w14:paraId="473A689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95C3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3EE8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B228C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D41B1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331EFF71"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2E13CAD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CB613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35C63B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A69AE2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4A1B9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D11C732"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2B39586C"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A6A4F"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D335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984862"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71DAA0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78107A86"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9975C51"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01F6E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69192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AF72AA9"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2C7D6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0D36A07"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BE382F" w:rsidRPr="00C7244C" w14:paraId="5B4EC0C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BD7E1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B436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7664D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208824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4B7B7BF2" w14:textId="77777777" w:rsidR="00BE382F" w:rsidRPr="00C7244C" w:rsidRDefault="00BE382F" w:rsidP="003F1727">
            <w:pPr>
              <w:keepNext/>
              <w:keepLines/>
              <w:spacing w:after="0"/>
              <w:jc w:val="both"/>
              <w:rPr>
                <w:rFonts w:ascii="Arial" w:eastAsia="Malgun Gothic" w:hAnsi="Arial" w:cs="Arial"/>
                <w:kern w:val="2"/>
                <w:sz w:val="18"/>
                <w:szCs w:val="18"/>
              </w:rPr>
            </w:pPr>
          </w:p>
        </w:tc>
      </w:tr>
      <w:tr w:rsidR="00BE382F" w:rsidRPr="00C7244C" w14:paraId="5F7B0E9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5EE79" w14:textId="77777777" w:rsidR="00BE382F" w:rsidRPr="00C7244C" w:rsidRDefault="00BE382F"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A9EE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E0EE300"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276418"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E37D88B" w14:textId="77777777" w:rsidR="00BE382F" w:rsidRPr="00C7244C" w:rsidRDefault="00BE382F" w:rsidP="003F1727">
            <w:pPr>
              <w:keepNext/>
              <w:keepLines/>
              <w:spacing w:after="0"/>
              <w:jc w:val="both"/>
              <w:rPr>
                <w:rFonts w:ascii="Arial" w:eastAsia="Malgun Gothic" w:hAnsi="Arial" w:cs="Arial"/>
                <w:kern w:val="2"/>
                <w:sz w:val="18"/>
                <w:szCs w:val="18"/>
              </w:rPr>
            </w:pPr>
          </w:p>
        </w:tc>
      </w:tr>
      <w:tr w:rsidR="00BE382F" w:rsidRPr="00C7244C" w14:paraId="0644FF8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EB4BE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C050E"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ADB00"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0E0850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705BA139"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4A3B98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B55E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A53E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A2BE5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B6C99D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4057D56E"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BE382F" w:rsidRPr="00C7244C" w14:paraId="47C277D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10237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E50E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E23CE8"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F47505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5DE2256C"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BE382F" w:rsidRPr="00C7244C" w14:paraId="5470DF7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7BC075" w14:textId="77777777" w:rsidR="00BE382F" w:rsidRPr="00C7244C" w:rsidRDefault="00BE382F"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3041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B100FE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3E602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DFB1566" w14:textId="77777777" w:rsidR="00BE382F" w:rsidRPr="00C7244C" w:rsidRDefault="00BE382F"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BE382F" w:rsidRPr="00C7244C" w14:paraId="0233B5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39CA5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4845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324AB94"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0D747A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DE480F3" w14:textId="77777777" w:rsidR="00BE382F" w:rsidRPr="00C7244C" w:rsidRDefault="00BE382F"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BE382F" w:rsidRPr="00C7244C" w14:paraId="7B5BDEF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4C13E0D" w14:textId="77777777" w:rsidR="00BE382F" w:rsidRPr="00C7244C" w:rsidRDefault="00BE382F"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631F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567DF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EC39C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5D720CA4"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BE382F" w:rsidRPr="00C7244C" w14:paraId="38A17EEB"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E86BA4D"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A5D18B"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4BCD4"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ACEA1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049DE68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7F55234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68ED35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ECCFB"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A1A96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02B94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288B33F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BE382F" w:rsidRPr="00C7244C" w14:paraId="7EC8291E"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38575C"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7C06D1"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E41B8"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CCBDDC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1407800D"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6FB1509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DE5F27" w14:textId="77777777" w:rsidR="00BE382F" w:rsidRPr="00C7244C" w:rsidRDefault="00BE382F"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553BA"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E99EA6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C13C9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2D3F47C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BE382F" w:rsidRPr="00C7244C" w14:paraId="412D6954"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6EA780"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1C94C5"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4170B"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74DF4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57A71DC1"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AB2347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2E8ACB"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F47F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DC8ADB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11C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4BD3BF7"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BE382F" w:rsidRPr="00C7244C" w14:paraId="687FC0F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92B85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744B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5D3E93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DA78AF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2F8A5230"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484225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81AD984"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7544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F07F709"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F9D01AA"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5555B817"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BE382F" w:rsidRPr="00C7244C" w14:paraId="595CD74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25871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B8AD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CB2B8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50F15E"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60488680"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BE382F" w:rsidRPr="00C7244C" w14:paraId="54E4CAB4"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9BCC05F"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CF213"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C4F9C8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34571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23FDA662"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BE382F" w:rsidRPr="00C7244C" w14:paraId="232827E5"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4131B5"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CD02F"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B7656"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A7A439"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F53F69A"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7EF34E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8F4DA3"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25110"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80CAD67"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65130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59889E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BE382F" w:rsidRPr="00C7244C" w14:paraId="10D4C6F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CCDDB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630CAD"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EA161A"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5EA15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03B6F"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BE382F" w:rsidRPr="00C7244C" w14:paraId="2AA1FEA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E21A65"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1B69A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B1517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8FDAD6"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RX.3</w:t>
            </w:r>
          </w:p>
        </w:tc>
        <w:tc>
          <w:tcPr>
            <w:tcW w:w="1979" w:type="dxa"/>
            <w:tcBorders>
              <w:top w:val="single" w:sz="4" w:space="0" w:color="auto"/>
              <w:left w:val="single" w:sz="4" w:space="0" w:color="auto"/>
              <w:bottom w:val="single" w:sz="4" w:space="0" w:color="auto"/>
              <w:right w:val="single" w:sz="4" w:space="0" w:color="auto"/>
            </w:tcBorders>
            <w:vAlign w:val="center"/>
          </w:tcPr>
          <w:p w14:paraId="36CB26F3" w14:textId="77777777" w:rsidR="00BE382F" w:rsidRPr="00C7244C" w:rsidRDefault="00BE382F" w:rsidP="003F1727">
            <w:pPr>
              <w:keepNext/>
              <w:keepLines/>
              <w:spacing w:after="0"/>
              <w:jc w:val="both"/>
              <w:rPr>
                <w:rFonts w:ascii="Arial" w:hAnsi="Arial" w:cs="Arial"/>
                <w:iCs/>
                <w:kern w:val="2"/>
                <w:sz w:val="18"/>
                <w:szCs w:val="22"/>
                <w:lang w:eastAsia="zh-CN"/>
              </w:rPr>
            </w:pPr>
            <w:r w:rsidRPr="00C7244C">
              <w:rPr>
                <w:rFonts w:ascii="Arial" w:hAnsi="Arial"/>
                <w:iCs/>
                <w:sz w:val="18"/>
              </w:rPr>
              <w:t>Table A.5-1</w:t>
            </w:r>
          </w:p>
        </w:tc>
      </w:tr>
      <w:tr w:rsidR="00BE382F" w:rsidRPr="00C7244C" w14:paraId="54E2050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27C3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360D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B79177"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546F4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13CCF1B"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C3BF83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E74BDB"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615D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9151CB"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3FBAD6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9389F1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D20B4B7"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AD4A8A"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168B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8EA6954"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D78E3D"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F788204" w14:textId="77777777" w:rsidR="00BE382F" w:rsidRPr="00C7244C" w:rsidRDefault="00BE382F" w:rsidP="003F1727">
            <w:pPr>
              <w:keepNext/>
              <w:keepLines/>
              <w:spacing w:after="0"/>
              <w:jc w:val="both"/>
              <w:rPr>
                <w:rFonts w:ascii="Arial" w:hAnsi="Arial" w:cs="Arial"/>
                <w:kern w:val="2"/>
                <w:sz w:val="18"/>
                <w:szCs w:val="18"/>
              </w:rPr>
            </w:pPr>
          </w:p>
        </w:tc>
      </w:tr>
      <w:tr w:rsidR="00BE382F" w:rsidRPr="00C7244C" w14:paraId="32A868F2"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AC17B1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2B9CEEF0"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73A2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CE3F7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5572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65CE33DC"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CF47222"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EE695"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9708D5C"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BFB3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1109A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5AD219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6DED8AD8"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8E78497"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B7152"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FC7310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FC18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FA9B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3F87C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447FDFC"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A6E8A5F"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D658BF"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E173A3B" w14:textId="77777777" w:rsidR="00BE382F" w:rsidRPr="00C7244C" w:rsidRDefault="00BE382F"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C21AEA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6A9A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317CCE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631C9434"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E51A417"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F4589"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DDB8F9C" w14:textId="77777777" w:rsidR="00BE382F" w:rsidRPr="00C7244C" w:rsidRDefault="00BE382F"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3B210A4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4C90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F1971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23F37F0"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38B3E7A6"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0DF26"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B4D88A5" w14:textId="77777777" w:rsidR="00BE382F" w:rsidRPr="00C7244C" w:rsidRDefault="00BE382F"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8802BF5" w14:textId="77777777" w:rsidR="00BE382F" w:rsidRPr="00C7244C" w:rsidRDefault="00BE382F"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234653" w14:textId="77777777" w:rsidR="00BE382F" w:rsidRPr="00C7244C" w:rsidRDefault="00BE382F"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4D9C5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873ACAA" w14:textId="77777777" w:rsidR="00BE382F" w:rsidRPr="00C7244C" w:rsidRDefault="00BE382F" w:rsidP="003F1727">
            <w:pPr>
              <w:keepNext/>
              <w:keepLines/>
              <w:spacing w:after="0"/>
              <w:jc w:val="both"/>
              <w:rPr>
                <w:rFonts w:ascii="Arial" w:eastAsia="?? ??" w:hAnsi="Arial" w:cs="Arial"/>
                <w:kern w:val="2"/>
                <w:sz w:val="18"/>
                <w:szCs w:val="22"/>
              </w:rPr>
            </w:pPr>
          </w:p>
        </w:tc>
      </w:tr>
      <w:tr w:rsidR="00BE382F" w:rsidRPr="00C7244C" w14:paraId="69E84045"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AA8BD"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1B847E8" w14:textId="77777777" w:rsidR="00BE382F" w:rsidRPr="00C7244C" w:rsidRDefault="00BE382F"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B62AD" w14:textId="77777777" w:rsidR="00BE382F" w:rsidRPr="00C7244C" w:rsidRDefault="00BE382F"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AF5670F" w14:textId="77777777" w:rsidR="00BE382F" w:rsidRPr="00C7244C" w:rsidRDefault="00BE382F"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37F669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69908FC4"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CE1EF0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690C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BEEF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5AC469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1BD650"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FF95FEC" w14:textId="77777777" w:rsidR="00BE382F" w:rsidRPr="00C7244C" w:rsidRDefault="00BE382F" w:rsidP="003F1727">
            <w:pPr>
              <w:keepNext/>
              <w:keepLines/>
              <w:spacing w:after="0"/>
              <w:jc w:val="both"/>
              <w:rPr>
                <w:rFonts w:ascii="Arial" w:hAnsi="Arial" w:cs="Arial"/>
                <w:iCs/>
                <w:kern w:val="2"/>
                <w:sz w:val="18"/>
                <w:szCs w:val="22"/>
              </w:rPr>
            </w:pPr>
          </w:p>
        </w:tc>
      </w:tr>
      <w:tr w:rsidR="00BE382F" w:rsidRPr="00C7244C" w14:paraId="4CF85FA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9B90A0"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4507FCA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3704C"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A7FC36"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0836CFA" w14:textId="77777777" w:rsidR="00BE382F" w:rsidRPr="00C7244C" w:rsidRDefault="00BE382F"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BE382F" w:rsidRPr="00C7244C" w14:paraId="67E4FF94"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F796ECA" w14:textId="77777777" w:rsidR="00BE382F" w:rsidRPr="00C7244C" w:rsidRDefault="00BE382F"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C35BE"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C6855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1F5B00D" w14:textId="77777777" w:rsidR="00BE382F" w:rsidRPr="00C7244C" w:rsidRDefault="00BE382F"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96F8F9B"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BE382F" w:rsidRPr="00C7244C" w14:paraId="568DCB5C"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72DBB8A"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8070C2"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6ADD"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27A7675" w14:textId="77777777" w:rsidR="00BE382F" w:rsidRPr="00C7244C" w:rsidRDefault="00BE382F"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2F1F15A3" w14:textId="77777777" w:rsidR="00BE382F" w:rsidRPr="00C7244C" w:rsidRDefault="00BE382F" w:rsidP="003F1727">
            <w:pPr>
              <w:spacing w:after="0"/>
              <w:rPr>
                <w:rFonts w:ascii="Arial" w:hAnsi="Arial" w:cs="Arial"/>
                <w:kern w:val="2"/>
                <w:sz w:val="18"/>
                <w:szCs w:val="22"/>
              </w:rPr>
            </w:pPr>
          </w:p>
        </w:tc>
      </w:tr>
      <w:tr w:rsidR="00BE382F" w:rsidRPr="00C7244C" w14:paraId="543EB9E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BF5B4C"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E220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F0CB2A6"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52E5C0E"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E8E4D7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BE382F" w:rsidRPr="00C7244C" w14:paraId="68972F1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6EAD6F"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02003EFD"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D2435" w14:textId="77777777" w:rsidR="00BE382F" w:rsidRPr="00C7244C" w:rsidRDefault="00BE382F"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E2FD38"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C191067" w14:textId="77777777" w:rsidR="00BE382F" w:rsidRPr="00C7244C" w:rsidRDefault="00BE382F"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BE382F" w:rsidRPr="00C7244C" w14:paraId="6575841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F55C1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1DAD20D"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B8DB38" w14:textId="77777777" w:rsidR="00BE382F" w:rsidRPr="00C7244C" w:rsidRDefault="00BE382F"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BECA6A" w14:textId="77777777" w:rsidR="00BE382F" w:rsidRPr="00C7244C" w:rsidRDefault="00BE382F"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A68118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BE382F" w:rsidRPr="00C7244C" w14:paraId="2FDF9FD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5A5A72" w14:textId="77777777" w:rsidR="00BE382F" w:rsidRPr="00C7244C" w:rsidRDefault="00BE382F"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D4CC8A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5BB084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338B86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206F487"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BE382F" w:rsidRPr="00C7244C" w14:paraId="2F3B02B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0472F8"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2BB68D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B1C44A"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C42FF6"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170CB7C"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2A219A7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E479A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AEA1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9304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6857C"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7A0B9A0B"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00181CC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2EEA64"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2FC8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DDC9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C03A29C"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7281FEC7"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736186A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146A70"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2441F5D"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3D74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1683E2"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0FCE2B58"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7EE161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7889C7"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A8151"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FDB2B"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197B2D2"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3B416F5" w14:textId="77777777" w:rsidR="00BE382F" w:rsidRPr="00C7244C" w:rsidRDefault="00BE382F" w:rsidP="003F1727">
            <w:pPr>
              <w:keepNext/>
              <w:keepLines/>
              <w:spacing w:after="0"/>
              <w:jc w:val="both"/>
              <w:rPr>
                <w:rFonts w:ascii="Arial" w:hAnsi="Arial"/>
                <w:kern w:val="2"/>
                <w:sz w:val="18"/>
                <w:szCs w:val="18"/>
              </w:rPr>
            </w:pPr>
          </w:p>
        </w:tc>
      </w:tr>
      <w:tr w:rsidR="00BE382F" w:rsidRPr="00C7244C" w14:paraId="5A8EB4F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60F4A5" w14:textId="77777777" w:rsidR="00BE382F" w:rsidRPr="00C7244C" w:rsidRDefault="00BE382F"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18E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67A9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4DA95F4"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40B77EF8" w14:textId="77777777" w:rsidR="00BE382F" w:rsidRPr="00C7244C" w:rsidRDefault="00BE382F" w:rsidP="003F1727">
            <w:pPr>
              <w:keepNext/>
              <w:keepLines/>
              <w:spacing w:after="0"/>
              <w:jc w:val="both"/>
              <w:rPr>
                <w:rFonts w:ascii="Arial" w:hAnsi="Arial"/>
                <w:kern w:val="2"/>
                <w:sz w:val="18"/>
                <w:szCs w:val="18"/>
              </w:rPr>
            </w:pPr>
          </w:p>
        </w:tc>
      </w:tr>
      <w:tr w:rsidR="00BE382F" w:rsidRPr="00C7244C" w14:paraId="464FC55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C0CBB5"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53BB2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F2C7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F9AC48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F713D7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BE382F" w:rsidRPr="00C7244C" w14:paraId="53906B97"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525C8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B5145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A315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9A3810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3.37</w:t>
            </w:r>
          </w:p>
        </w:tc>
        <w:tc>
          <w:tcPr>
            <w:tcW w:w="1979" w:type="dxa"/>
            <w:tcBorders>
              <w:top w:val="single" w:sz="4" w:space="0" w:color="auto"/>
              <w:left w:val="single" w:sz="4" w:space="0" w:color="auto"/>
              <w:bottom w:val="single" w:sz="4" w:space="0" w:color="auto"/>
              <w:right w:val="single" w:sz="4" w:space="0" w:color="auto"/>
            </w:tcBorders>
            <w:vAlign w:val="center"/>
          </w:tcPr>
          <w:p w14:paraId="409948F3"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62CAB61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7C6D7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0B13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A96C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916C19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2.8</w:t>
            </w:r>
          </w:p>
        </w:tc>
        <w:tc>
          <w:tcPr>
            <w:tcW w:w="1979" w:type="dxa"/>
            <w:tcBorders>
              <w:top w:val="single" w:sz="4" w:space="0" w:color="auto"/>
              <w:left w:val="single" w:sz="4" w:space="0" w:color="auto"/>
              <w:bottom w:val="single" w:sz="4" w:space="0" w:color="auto"/>
              <w:right w:val="single" w:sz="4" w:space="0" w:color="auto"/>
            </w:tcBorders>
            <w:vAlign w:val="center"/>
          </w:tcPr>
          <w:p w14:paraId="690E406E"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2C2BBD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B89368"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FBCAB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C57F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AE8AE1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6BD47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32B0294"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CDC15"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3D53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772A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A172C9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61</w:t>
            </w:r>
          </w:p>
        </w:tc>
        <w:tc>
          <w:tcPr>
            <w:tcW w:w="1979" w:type="dxa"/>
            <w:tcBorders>
              <w:top w:val="single" w:sz="4" w:space="0" w:color="auto"/>
              <w:left w:val="single" w:sz="4" w:space="0" w:color="auto"/>
              <w:bottom w:val="single" w:sz="4" w:space="0" w:color="auto"/>
              <w:right w:val="single" w:sz="4" w:space="0" w:color="auto"/>
            </w:tcBorders>
            <w:vAlign w:val="center"/>
          </w:tcPr>
          <w:p w14:paraId="561588B9"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34054B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0EAFF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A75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BCA5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6E5BE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57</w:t>
            </w:r>
          </w:p>
        </w:tc>
        <w:tc>
          <w:tcPr>
            <w:tcW w:w="1979" w:type="dxa"/>
            <w:tcBorders>
              <w:top w:val="single" w:sz="4" w:space="0" w:color="auto"/>
              <w:left w:val="single" w:sz="4" w:space="0" w:color="auto"/>
              <w:bottom w:val="single" w:sz="4" w:space="0" w:color="auto"/>
              <w:right w:val="single" w:sz="4" w:space="0" w:color="auto"/>
            </w:tcBorders>
            <w:vAlign w:val="center"/>
          </w:tcPr>
          <w:p w14:paraId="31C9514A"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DD14D75"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5FF6366"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195153F"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5F5CFFE1"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02CE9489" w14:textId="77777777" w:rsidR="00BE382F" w:rsidRPr="00C7244C" w:rsidRDefault="00BE382F" w:rsidP="00652DD6"/>
    <w:p w14:paraId="7E8D1ACC" w14:textId="77777777" w:rsidR="00652DD6" w:rsidRPr="00C7244C" w:rsidRDefault="00652DD6" w:rsidP="00652DD6">
      <w:pPr>
        <w:pStyle w:val="TH"/>
      </w:pPr>
      <w:r w:rsidRPr="00C7244C">
        <w:t>Table 7.5.5.2.4.1</w:t>
      </w:r>
      <w:r w:rsidRPr="00C7244C">
        <w:rPr>
          <w:rFonts w:cs="v4.2.0"/>
        </w:rPr>
        <w:t>-4</w:t>
      </w:r>
      <w:r w:rsidRPr="00C7244C">
        <w:t>: Void</w:t>
      </w:r>
    </w:p>
    <w:p w14:paraId="064A0105" w14:textId="77777777" w:rsidR="00652DD6" w:rsidRPr="00C7244C" w:rsidRDefault="00652DD6" w:rsidP="00652DD6"/>
    <w:p w14:paraId="6015C87F" w14:textId="77777777" w:rsidR="00652DD6" w:rsidRPr="00C7244C" w:rsidRDefault="00652DD6" w:rsidP="00652DD6">
      <w:pPr>
        <w:pStyle w:val="H6"/>
      </w:pPr>
      <w:r w:rsidRPr="00C7244C">
        <w:t>7.5.5.2.4.2</w:t>
      </w:r>
      <w:r w:rsidRPr="00C7244C">
        <w:tab/>
        <w:t>Test procedure</w:t>
      </w:r>
    </w:p>
    <w:p w14:paraId="3EB9AC5E" w14:textId="4DAE64C4"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550AAF" w:rsidRPr="00C7244C">
        <w:t>5</w:t>
      </w:r>
      <w:r w:rsidRPr="00C7244C">
        <w:t xml:space="preserve"> ms. In the test, DRX configuration is enabled.</w:t>
      </w:r>
    </w:p>
    <w:p w14:paraId="74167221"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1C254FFB"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2.5-1.</w:t>
      </w:r>
      <w:r w:rsidRPr="00C7244C">
        <w:t xml:space="preserve"> Propagation conditions are set according to Annex C.2.3.</w:t>
      </w:r>
      <w:r w:rsidRPr="00C7244C">
        <w:rPr>
          <w:rFonts w:eastAsia="??"/>
        </w:rPr>
        <w:t xml:space="preserve"> T1 starts.</w:t>
      </w:r>
    </w:p>
    <w:p w14:paraId="5E7A0A8D"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2.5-1. T2 starts.</w:t>
      </w:r>
    </w:p>
    <w:p w14:paraId="0AF3B02C"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2.5-1. T3 starts.</w:t>
      </w:r>
    </w:p>
    <w:p w14:paraId="41BA3F82"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2.5-1. T4 starts.</w:t>
      </w:r>
    </w:p>
    <w:p w14:paraId="2123288F"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2.5-1. T5 starts.</w:t>
      </w:r>
    </w:p>
    <w:p w14:paraId="5CD7B09E" w14:textId="77777777" w:rsidR="00652DD6" w:rsidRPr="00C7244C" w:rsidRDefault="00652DD6" w:rsidP="00652DD6">
      <w:pPr>
        <w:pStyle w:val="B1"/>
        <w:ind w:left="284" w:firstLine="0"/>
      </w:pPr>
      <w:r w:rsidRPr="00C7244C">
        <w:t>7.</w:t>
      </w:r>
      <w:r w:rsidRPr="00C7244C">
        <w:tab/>
        <w:t>If the SS:</w:t>
      </w:r>
    </w:p>
    <w:p w14:paraId="56F8C1F5" w14:textId="1F965CB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242ED2" w:rsidRPr="00C7244C">
        <w:t xml:space="preserve">; </w:t>
      </w:r>
      <w:r w:rsidRPr="00C7244C">
        <w:t>and</w:t>
      </w:r>
    </w:p>
    <w:p w14:paraId="4A013F1C" w14:textId="004B240C" w:rsidR="00652DD6" w:rsidRPr="00C7244C" w:rsidRDefault="00652DD6" w:rsidP="00652DD6">
      <w:pPr>
        <w:pStyle w:val="B2"/>
      </w:pPr>
      <w:r w:rsidRPr="00C7244C">
        <w:t xml:space="preserve">b) does not detect </w:t>
      </w:r>
      <w:r w:rsidR="008D7B46" w:rsidRPr="00C7244C">
        <w:t>preamble on a beam associated with candidate beam set q</w:t>
      </w:r>
      <w:r w:rsidR="008D7B46" w:rsidRPr="00C7244C">
        <w:rPr>
          <w:vertAlign w:val="subscript"/>
        </w:rPr>
        <w:t>1</w:t>
      </w:r>
      <w:r w:rsidR="008D7B46" w:rsidRPr="00C7244C">
        <w:t xml:space="preserve"> before time point B;</w:t>
      </w:r>
      <w:r w:rsidR="00AD2868" w:rsidRPr="00C7244C">
        <w:t xml:space="preserve"> </w:t>
      </w:r>
      <w:r w:rsidRPr="00C7244C">
        <w:t>and</w:t>
      </w:r>
    </w:p>
    <w:p w14:paraId="2CDEF1EF" w14:textId="7195FC86" w:rsidR="00652DD6" w:rsidRPr="00C7244C" w:rsidRDefault="00652DD6" w:rsidP="00652DD6">
      <w:pPr>
        <w:pStyle w:val="B2"/>
      </w:pPr>
      <w:r w:rsidRPr="00C7244C">
        <w:t xml:space="preserve">c) detects </w:t>
      </w:r>
      <w:r w:rsidR="00DF4880" w:rsidRPr="00C7244C">
        <w:t>preamble on a beam associated with candidate beam set q</w:t>
      </w:r>
      <w:r w:rsidR="00DF4880" w:rsidRPr="00C7244C">
        <w:rPr>
          <w:vertAlign w:val="subscript"/>
        </w:rPr>
        <w:t>1</w:t>
      </w:r>
      <w:r w:rsidR="00DF4880" w:rsidRPr="00C7244C">
        <w:t xml:space="preserve"> before</w:t>
      </w:r>
      <w:r w:rsidRPr="00C7244C">
        <w:t xml:space="preserve"> time point F (D1 after the start of T5),</w:t>
      </w:r>
    </w:p>
    <w:p w14:paraId="564A8EF7" w14:textId="22058E4D" w:rsidR="00652DD6" w:rsidRPr="00C7244C" w:rsidRDefault="00652DD6" w:rsidP="00652DD6">
      <w:pPr>
        <w:pStyle w:val="B2"/>
      </w:pPr>
      <w:r w:rsidRPr="00C7244C">
        <w:t>the number of successful tests is increased by one.</w:t>
      </w:r>
      <w:r w:rsidR="008E7594" w:rsidRPr="00C7244C">
        <w:t xml:space="preserve"> </w:t>
      </w:r>
      <w:r w:rsidRPr="00C7244C">
        <w:t>Otherwise the number of failed tests is increased by one.</w:t>
      </w:r>
    </w:p>
    <w:p w14:paraId="055B7692"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2.5</w:t>
      </w:r>
      <w:r w:rsidRPr="00C7244C">
        <w:t>-1.</w:t>
      </w:r>
    </w:p>
    <w:p w14:paraId="20E0748A"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5DE3A022" w14:textId="77777777" w:rsidR="00652DD6" w:rsidRPr="00C7244C" w:rsidRDefault="00652DD6" w:rsidP="00652DD6">
      <w:pPr>
        <w:pStyle w:val="B1"/>
        <w:ind w:left="284" w:firstLine="0"/>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00831591"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3FDF0DA7" w14:textId="77777777" w:rsidR="00652DD6" w:rsidRPr="00C7244C" w:rsidRDefault="00652DD6" w:rsidP="00652DD6">
      <w:pPr>
        <w:pStyle w:val="H6"/>
      </w:pPr>
      <w:r w:rsidRPr="00C7244C">
        <w:t>7.5.5.2.4.3</w:t>
      </w:r>
      <w:r w:rsidRPr="00C7244C">
        <w:tab/>
        <w:t>Message contents</w:t>
      </w:r>
    </w:p>
    <w:p w14:paraId="6B1B9F6D" w14:textId="365C7F08" w:rsidR="00652DD6" w:rsidRPr="00C7244C" w:rsidRDefault="00652DD6" w:rsidP="00652DD6">
      <w:pPr>
        <w:rPr>
          <w:lang w:eastAsia="sv-SE"/>
        </w:rPr>
      </w:pPr>
      <w:r w:rsidRPr="00C7244C">
        <w:rPr>
          <w:lang w:eastAsia="sv-SE"/>
        </w:rPr>
        <w:t xml:space="preserve">Message contents are according to TS 38.508-1 [14] clause </w:t>
      </w:r>
      <w:r w:rsidR="000D06E7" w:rsidRPr="00C7244C">
        <w:rPr>
          <w:lang w:eastAsia="sv-SE"/>
        </w:rPr>
        <w:t>7.3</w:t>
      </w:r>
      <w:r w:rsidRPr="00C7244C">
        <w:rPr>
          <w:lang w:eastAsia="sv-SE"/>
        </w:rPr>
        <w:t xml:space="preserve"> with the following exceptions: </w:t>
      </w:r>
    </w:p>
    <w:p w14:paraId="1DC00326" w14:textId="77777777" w:rsidR="00652DD6" w:rsidRPr="00C7244C" w:rsidRDefault="00652DD6" w:rsidP="00652DD6">
      <w:pPr>
        <w:pStyle w:val="TH"/>
        <w:rPr>
          <w:rFonts w:cs="v4.2.0"/>
        </w:rPr>
      </w:pPr>
      <w:r w:rsidRPr="00C7244C">
        <w:rPr>
          <w:rFonts w:cs="v4.2.0"/>
        </w:rPr>
        <w:t xml:space="preserve">Table 7.5.5.2.4.3-1: Common Exception messages for </w:t>
      </w:r>
      <w:r w:rsidRPr="00C7244C">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0872942D" w14:textId="77777777" w:rsidTr="003F1727">
        <w:trPr>
          <w:cantSplit/>
          <w:jc w:val="center"/>
        </w:trPr>
        <w:tc>
          <w:tcPr>
            <w:tcW w:w="9777" w:type="dxa"/>
            <w:gridSpan w:val="2"/>
          </w:tcPr>
          <w:p w14:paraId="6A4587AB" w14:textId="77777777" w:rsidR="00652DD6" w:rsidRPr="00C7244C" w:rsidRDefault="00652DD6" w:rsidP="003F1727">
            <w:pPr>
              <w:pStyle w:val="TAH"/>
            </w:pPr>
            <w:r w:rsidRPr="00C7244C">
              <w:t>Default Message Contents</w:t>
            </w:r>
          </w:p>
        </w:tc>
      </w:tr>
      <w:tr w:rsidR="00652DD6" w:rsidRPr="00C7244C" w14:paraId="348F9D91" w14:textId="77777777" w:rsidTr="003F1727">
        <w:trPr>
          <w:cantSplit/>
          <w:jc w:val="center"/>
        </w:trPr>
        <w:tc>
          <w:tcPr>
            <w:tcW w:w="3896" w:type="dxa"/>
          </w:tcPr>
          <w:p w14:paraId="2EAB28CA" w14:textId="77777777" w:rsidR="00652DD6" w:rsidRPr="00C7244C" w:rsidRDefault="00652DD6" w:rsidP="003F1727">
            <w:pPr>
              <w:pStyle w:val="TAL"/>
            </w:pPr>
            <w:r w:rsidRPr="00C7244C">
              <w:t>Common contents of system information blocks exceptions</w:t>
            </w:r>
          </w:p>
        </w:tc>
        <w:tc>
          <w:tcPr>
            <w:tcW w:w="5881" w:type="dxa"/>
          </w:tcPr>
          <w:p w14:paraId="774887D3" w14:textId="77777777" w:rsidR="00652DD6" w:rsidRPr="00C7244C" w:rsidRDefault="00652DD6" w:rsidP="003F1727">
            <w:pPr>
              <w:pStyle w:val="TAL"/>
            </w:pPr>
          </w:p>
        </w:tc>
      </w:tr>
      <w:tr w:rsidR="00652DD6" w:rsidRPr="00C7244C" w14:paraId="27D5532F" w14:textId="77777777" w:rsidTr="003F1727">
        <w:trPr>
          <w:cantSplit/>
          <w:trHeight w:val="431"/>
          <w:jc w:val="center"/>
        </w:trPr>
        <w:tc>
          <w:tcPr>
            <w:tcW w:w="3896" w:type="dxa"/>
          </w:tcPr>
          <w:p w14:paraId="049C9D85" w14:textId="77777777" w:rsidR="00652DD6" w:rsidRPr="00C7244C" w:rsidRDefault="00652DD6" w:rsidP="003F1727">
            <w:pPr>
              <w:pStyle w:val="TAL"/>
            </w:pPr>
            <w:r w:rsidRPr="00C7244C">
              <w:t>Default RRC messages and information elements contents exceptions</w:t>
            </w:r>
          </w:p>
        </w:tc>
        <w:tc>
          <w:tcPr>
            <w:tcW w:w="5881" w:type="dxa"/>
          </w:tcPr>
          <w:p w14:paraId="37C99E34" w14:textId="77777777" w:rsidR="00652DD6" w:rsidRPr="00C7244C" w:rsidRDefault="00652DD6" w:rsidP="003F1727">
            <w:pPr>
              <w:pStyle w:val="TAL"/>
            </w:pPr>
            <w:r w:rsidRPr="00C7244C">
              <w:t>Table H.3.1-8 with Condition SSB BFD</w:t>
            </w:r>
          </w:p>
          <w:p w14:paraId="4CC711D9" w14:textId="77777777" w:rsidR="00652DD6" w:rsidRPr="00C7244C" w:rsidRDefault="00652DD6" w:rsidP="003F1727">
            <w:pPr>
              <w:pStyle w:val="TAL"/>
            </w:pPr>
          </w:p>
          <w:p w14:paraId="0C048D53" w14:textId="77777777" w:rsidR="00652DD6" w:rsidRPr="00C7244C" w:rsidRDefault="00652DD6" w:rsidP="003F1727">
            <w:pPr>
              <w:pStyle w:val="TAL"/>
            </w:pPr>
            <w:r w:rsidRPr="00C7244C">
              <w:t>Table H.3.1-10 with Condition SSB</w:t>
            </w:r>
          </w:p>
          <w:p w14:paraId="25AE5450" w14:textId="72D752A4" w:rsidR="00652DD6" w:rsidRPr="00C7244C" w:rsidRDefault="00237E76" w:rsidP="003F1727">
            <w:pPr>
              <w:pStyle w:val="TAL"/>
            </w:pPr>
            <w:r w:rsidRPr="00C7244C">
              <w:rPr>
                <w:lang w:eastAsia="zh-CN"/>
              </w:rPr>
              <w:t>Table H.3.1-10A</w:t>
            </w:r>
          </w:p>
          <w:p w14:paraId="418F0C3D" w14:textId="531AD3D6" w:rsidR="00652DD6" w:rsidRPr="00C7244C" w:rsidRDefault="00652DD6" w:rsidP="003F1727">
            <w:pPr>
              <w:pStyle w:val="TAL"/>
            </w:pPr>
            <w:r w:rsidRPr="00C7244C">
              <w:t>Table H.3.7-1 with condition DRX.</w:t>
            </w:r>
            <w:r w:rsidR="00FC3CD7" w:rsidRPr="00C7244C">
              <w:t>3</w:t>
            </w:r>
          </w:p>
        </w:tc>
      </w:tr>
    </w:tbl>
    <w:p w14:paraId="3DE4EF71" w14:textId="77777777" w:rsidR="00652DD6" w:rsidRPr="00C7244C" w:rsidRDefault="00652DD6" w:rsidP="00652DD6"/>
    <w:p w14:paraId="12C292D4" w14:textId="77777777" w:rsidR="00652DD6" w:rsidRPr="00C7244C" w:rsidRDefault="00652DD6" w:rsidP="00777BE6">
      <w:pPr>
        <w:pStyle w:val="Heading5"/>
      </w:pPr>
      <w:r w:rsidRPr="00C7244C">
        <w:t>7.5.5.2.5</w:t>
      </w:r>
      <w:r w:rsidRPr="00C7244C">
        <w:tab/>
        <w:t>Test requirement</w:t>
      </w:r>
    </w:p>
    <w:p w14:paraId="4D877B26" w14:textId="77777777" w:rsidR="00652DD6" w:rsidRPr="00C7244C" w:rsidRDefault="00652DD6" w:rsidP="00652DD6">
      <w:pPr>
        <w:rPr>
          <w:lang w:eastAsia="sv-SE"/>
        </w:rPr>
      </w:pPr>
      <w:r w:rsidRPr="00C7244C">
        <w:rPr>
          <w:lang w:eastAsia="sv-SE"/>
        </w:rPr>
        <w:t xml:space="preserve">Tables 7.5.5.2.4.1-3 and 7.5.5.2.5-1 define the primary level settings including test tolerances for NR SA FR2 SSB-based beam failure detection and link recovery in DRX. </w:t>
      </w:r>
    </w:p>
    <w:p w14:paraId="618C3A1E" w14:textId="77777777" w:rsidR="00652DD6" w:rsidRPr="00C7244C" w:rsidRDefault="00652DD6" w:rsidP="00652DD6">
      <w:pPr>
        <w:pStyle w:val="TH"/>
      </w:pPr>
      <w:r w:rsidRPr="00C7244C">
        <w:t>Table 7.5.5.2.5-1: NR Cell specific test parameters for NR SA FR2 SSB-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C7244C" w14:paraId="2022AED3" w14:textId="77777777" w:rsidTr="005F498E">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5B9E7E84" w14:textId="77777777" w:rsidR="00652DD6" w:rsidRPr="00C7244C" w:rsidRDefault="00652DD6" w:rsidP="003F1727">
            <w:pPr>
              <w:pStyle w:val="TAH"/>
            </w:pPr>
            <w:r w:rsidRPr="00C7244C">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A688430" w14:textId="77777777" w:rsidR="00652DD6" w:rsidRPr="00C7244C" w:rsidRDefault="00652DD6" w:rsidP="003F1727">
            <w:pPr>
              <w:pStyle w:val="TAH"/>
            </w:pPr>
            <w:r w:rsidRPr="00C7244C">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6A41767" w14:textId="77777777" w:rsidR="00652DD6" w:rsidRPr="00C7244C" w:rsidRDefault="00652DD6" w:rsidP="003F1727">
            <w:pPr>
              <w:pStyle w:val="TAH"/>
            </w:pPr>
            <w:r w:rsidRPr="00C7244C">
              <w:t>Test 1</w:t>
            </w:r>
          </w:p>
        </w:tc>
      </w:tr>
      <w:tr w:rsidR="00652DD6" w:rsidRPr="00C7244C" w14:paraId="7354D93C" w14:textId="77777777" w:rsidTr="005F498E">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6D999769" w14:textId="77777777" w:rsidR="00652DD6" w:rsidRPr="00C7244C" w:rsidRDefault="00652DD6" w:rsidP="003F172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8529147" w14:textId="77777777" w:rsidR="00652DD6" w:rsidRPr="00C7244C" w:rsidRDefault="00652DD6" w:rsidP="003F172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529C2DA1" w14:textId="77777777" w:rsidR="00652DD6" w:rsidRPr="00C7244C" w:rsidRDefault="00652DD6" w:rsidP="003F1727">
            <w:pPr>
              <w:pStyle w:val="TAH"/>
            </w:pPr>
            <w:r w:rsidRPr="00C7244C">
              <w:t>T1</w:t>
            </w:r>
          </w:p>
        </w:tc>
        <w:tc>
          <w:tcPr>
            <w:tcW w:w="959" w:type="dxa"/>
            <w:tcBorders>
              <w:top w:val="single" w:sz="4" w:space="0" w:color="auto"/>
              <w:left w:val="single" w:sz="4" w:space="0" w:color="auto"/>
              <w:bottom w:val="single" w:sz="4" w:space="0" w:color="auto"/>
              <w:right w:val="single" w:sz="4" w:space="0" w:color="auto"/>
            </w:tcBorders>
            <w:hideMark/>
          </w:tcPr>
          <w:p w14:paraId="4C8F555A" w14:textId="77777777" w:rsidR="00652DD6" w:rsidRPr="00C7244C" w:rsidRDefault="00652DD6" w:rsidP="003F1727">
            <w:pPr>
              <w:pStyle w:val="TAH"/>
            </w:pPr>
            <w:r w:rsidRPr="00C7244C">
              <w:t>T2</w:t>
            </w:r>
          </w:p>
        </w:tc>
        <w:tc>
          <w:tcPr>
            <w:tcW w:w="959" w:type="dxa"/>
            <w:tcBorders>
              <w:top w:val="single" w:sz="4" w:space="0" w:color="auto"/>
              <w:left w:val="single" w:sz="4" w:space="0" w:color="auto"/>
              <w:bottom w:val="single" w:sz="4" w:space="0" w:color="auto"/>
              <w:right w:val="single" w:sz="4" w:space="0" w:color="auto"/>
            </w:tcBorders>
            <w:hideMark/>
          </w:tcPr>
          <w:p w14:paraId="31CA2BB2" w14:textId="77777777" w:rsidR="00652DD6" w:rsidRPr="00C7244C" w:rsidRDefault="00652DD6" w:rsidP="003F1727">
            <w:pPr>
              <w:pStyle w:val="TAH"/>
            </w:pPr>
            <w:r w:rsidRPr="00C7244C">
              <w:t>T3</w:t>
            </w:r>
          </w:p>
        </w:tc>
        <w:tc>
          <w:tcPr>
            <w:tcW w:w="959" w:type="dxa"/>
            <w:tcBorders>
              <w:top w:val="single" w:sz="4" w:space="0" w:color="auto"/>
              <w:left w:val="single" w:sz="4" w:space="0" w:color="auto"/>
              <w:bottom w:val="single" w:sz="4" w:space="0" w:color="auto"/>
              <w:right w:val="single" w:sz="4" w:space="0" w:color="auto"/>
            </w:tcBorders>
            <w:hideMark/>
          </w:tcPr>
          <w:p w14:paraId="33FB28E0" w14:textId="77777777" w:rsidR="00652DD6" w:rsidRPr="00C7244C" w:rsidRDefault="00652DD6" w:rsidP="003F1727">
            <w:pPr>
              <w:pStyle w:val="TAH"/>
            </w:pPr>
            <w:r w:rsidRPr="00C7244C">
              <w:t>T4</w:t>
            </w:r>
          </w:p>
        </w:tc>
        <w:tc>
          <w:tcPr>
            <w:tcW w:w="959" w:type="dxa"/>
            <w:tcBorders>
              <w:top w:val="single" w:sz="4" w:space="0" w:color="auto"/>
              <w:left w:val="single" w:sz="4" w:space="0" w:color="auto"/>
              <w:bottom w:val="single" w:sz="4" w:space="0" w:color="auto"/>
              <w:right w:val="single" w:sz="4" w:space="0" w:color="auto"/>
            </w:tcBorders>
            <w:hideMark/>
          </w:tcPr>
          <w:p w14:paraId="455BF1B7" w14:textId="77777777" w:rsidR="00652DD6" w:rsidRPr="00C7244C" w:rsidRDefault="00652DD6" w:rsidP="003F1727">
            <w:pPr>
              <w:pStyle w:val="TAH"/>
            </w:pPr>
            <w:r w:rsidRPr="00C7244C">
              <w:t>T5</w:t>
            </w:r>
          </w:p>
        </w:tc>
      </w:tr>
      <w:tr w:rsidR="00652DD6" w:rsidRPr="00C7244C" w14:paraId="26C3B2B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191ED83F" w14:textId="77777777" w:rsidR="00652DD6" w:rsidRPr="00C7244C" w:rsidRDefault="00652DD6" w:rsidP="003F1727">
            <w:pPr>
              <w:pStyle w:val="TAL"/>
            </w:pPr>
            <w:r w:rsidRPr="00C7244C">
              <w:t>AoA setup</w:t>
            </w:r>
          </w:p>
        </w:tc>
        <w:tc>
          <w:tcPr>
            <w:tcW w:w="928" w:type="dxa"/>
            <w:tcBorders>
              <w:top w:val="single" w:sz="4" w:space="0" w:color="auto"/>
              <w:left w:val="single" w:sz="4" w:space="0" w:color="auto"/>
              <w:bottom w:val="single" w:sz="4" w:space="0" w:color="auto"/>
              <w:right w:val="single" w:sz="4" w:space="0" w:color="auto"/>
            </w:tcBorders>
          </w:tcPr>
          <w:p w14:paraId="4F5AAFB1"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65130C17" w14:textId="77777777" w:rsidR="00652DD6" w:rsidRPr="00C7244C" w:rsidRDefault="00652DD6" w:rsidP="003F1727">
            <w:pPr>
              <w:pStyle w:val="TAC"/>
            </w:pPr>
            <w:r w:rsidRPr="00C7244C">
              <w:rPr>
                <w:rFonts w:eastAsia="MS Mincho"/>
              </w:rPr>
              <w:t>Setup 1 defined in A.9</w:t>
            </w:r>
          </w:p>
        </w:tc>
      </w:tr>
      <w:tr w:rsidR="00652DD6" w:rsidRPr="00C7244C" w14:paraId="6DF2852D"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3CAAC5BB"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7E706ED2"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3A5870F7" w14:textId="77777777" w:rsidR="00652DD6" w:rsidRPr="00C7244C" w:rsidRDefault="00652DD6" w:rsidP="003F1727">
            <w:pPr>
              <w:pStyle w:val="TAC"/>
              <w:rPr>
                <w:rFonts w:eastAsia="MS Mincho"/>
              </w:rPr>
            </w:pPr>
            <w:r w:rsidRPr="00C7244C">
              <w:rPr>
                <w:rFonts w:eastAsia="MS Mincho"/>
              </w:rPr>
              <w:t>Rough</w:t>
            </w:r>
          </w:p>
        </w:tc>
      </w:tr>
      <w:tr w:rsidR="00652DD6" w:rsidRPr="00C7244C" w14:paraId="1BBE3B8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EBFA33" w14:textId="77777777" w:rsidR="00652DD6" w:rsidRPr="00C7244C" w:rsidRDefault="00652DD6" w:rsidP="003F1727">
            <w:pPr>
              <w:pStyle w:val="TAL"/>
            </w:pPr>
            <w:r w:rsidRPr="00C7244C">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6EA2AE6" w14:textId="77777777" w:rsidR="00652DD6" w:rsidRPr="00C7244C" w:rsidRDefault="00652DD6" w:rsidP="003F1727">
            <w:pPr>
              <w:pStyle w:val="TAC"/>
            </w:pPr>
            <w:r w:rsidRPr="00C7244C">
              <w:t>dB</w:t>
            </w:r>
          </w:p>
        </w:tc>
        <w:tc>
          <w:tcPr>
            <w:tcW w:w="4795" w:type="dxa"/>
            <w:gridSpan w:val="5"/>
            <w:vMerge w:val="restart"/>
            <w:tcBorders>
              <w:top w:val="single" w:sz="4" w:space="0" w:color="auto"/>
              <w:left w:val="single" w:sz="4" w:space="0" w:color="auto"/>
              <w:right w:val="single" w:sz="4" w:space="0" w:color="auto"/>
            </w:tcBorders>
            <w:vAlign w:val="center"/>
          </w:tcPr>
          <w:p w14:paraId="107CB87D" w14:textId="77777777" w:rsidR="00652DD6" w:rsidRPr="00C7244C" w:rsidRDefault="00652DD6" w:rsidP="003F1727">
            <w:pPr>
              <w:pStyle w:val="TAC"/>
            </w:pPr>
            <w:r w:rsidRPr="00C7244C">
              <w:t>0</w:t>
            </w:r>
          </w:p>
        </w:tc>
      </w:tr>
      <w:tr w:rsidR="00652DD6" w:rsidRPr="00C7244C" w14:paraId="7B9482E1"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BFD57CB" w14:textId="77777777" w:rsidR="00652DD6" w:rsidRPr="00C7244C" w:rsidRDefault="00652DD6" w:rsidP="003F1727">
            <w:pPr>
              <w:pStyle w:val="TAL"/>
            </w:pPr>
            <w:r w:rsidRPr="00C7244C">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11DECB9"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240F574A" w14:textId="77777777" w:rsidR="00652DD6" w:rsidRPr="00C7244C" w:rsidRDefault="00652DD6" w:rsidP="003F1727">
            <w:pPr>
              <w:pStyle w:val="TAC"/>
            </w:pPr>
          </w:p>
        </w:tc>
      </w:tr>
      <w:tr w:rsidR="00652DD6" w:rsidRPr="00C7244C" w14:paraId="664E8A31"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6DD925" w14:textId="77777777" w:rsidR="00652DD6" w:rsidRPr="00C7244C" w:rsidRDefault="00652DD6" w:rsidP="003F1727">
            <w:pPr>
              <w:pStyle w:val="TAL"/>
            </w:pPr>
            <w:r w:rsidRPr="00C7244C">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10300708"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1D8A864A" w14:textId="77777777" w:rsidR="00652DD6" w:rsidRPr="00C7244C" w:rsidRDefault="00652DD6" w:rsidP="003F1727">
            <w:pPr>
              <w:pStyle w:val="TAC"/>
            </w:pPr>
          </w:p>
        </w:tc>
      </w:tr>
      <w:tr w:rsidR="00652DD6" w:rsidRPr="00C7244C" w14:paraId="3BDCAF80"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185450" w14:textId="77777777" w:rsidR="00652DD6" w:rsidRPr="00C7244C" w:rsidRDefault="00652DD6" w:rsidP="003F1727">
            <w:pPr>
              <w:pStyle w:val="TAL"/>
            </w:pPr>
            <w:r w:rsidRPr="00C7244C">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36676B16"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88405BB" w14:textId="77777777" w:rsidR="00652DD6" w:rsidRPr="00C7244C" w:rsidRDefault="00652DD6" w:rsidP="003F1727">
            <w:pPr>
              <w:pStyle w:val="TAC"/>
            </w:pPr>
          </w:p>
        </w:tc>
      </w:tr>
      <w:tr w:rsidR="00652DD6" w:rsidRPr="00C7244C" w14:paraId="65B1FD12"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C458FCD" w14:textId="77777777" w:rsidR="00652DD6" w:rsidRPr="00C7244C" w:rsidRDefault="00652DD6" w:rsidP="003F1727">
            <w:pPr>
              <w:pStyle w:val="TAL"/>
            </w:pPr>
            <w:r w:rsidRPr="00C7244C">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33AA7E32"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2EB80C06" w14:textId="77777777" w:rsidR="00652DD6" w:rsidRPr="00C7244C" w:rsidRDefault="00652DD6" w:rsidP="003F1727">
            <w:pPr>
              <w:pStyle w:val="TAC"/>
            </w:pPr>
          </w:p>
        </w:tc>
      </w:tr>
      <w:tr w:rsidR="00652DD6" w:rsidRPr="00C7244C" w14:paraId="19A7BE63"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84692E6" w14:textId="77777777" w:rsidR="00652DD6" w:rsidRPr="00C7244C" w:rsidRDefault="00652DD6" w:rsidP="003F1727">
            <w:pPr>
              <w:pStyle w:val="TAL"/>
            </w:pPr>
            <w:r w:rsidRPr="00C7244C">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467E68F5"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7A8D4BF4" w14:textId="77777777" w:rsidR="00652DD6" w:rsidRPr="00C7244C" w:rsidRDefault="00652DD6" w:rsidP="003F1727">
            <w:pPr>
              <w:pStyle w:val="TAC"/>
            </w:pPr>
          </w:p>
        </w:tc>
      </w:tr>
      <w:tr w:rsidR="00652DD6" w:rsidRPr="00C7244C" w14:paraId="3C29817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FA16C" w14:textId="77777777" w:rsidR="00652DD6" w:rsidRPr="00C7244C" w:rsidRDefault="00652DD6" w:rsidP="003F1727">
            <w:pPr>
              <w:pStyle w:val="TAL"/>
            </w:pPr>
            <w:r w:rsidRPr="00C7244C">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4B2094AF"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BF4DF5B" w14:textId="77777777" w:rsidR="00652DD6" w:rsidRPr="00C7244C" w:rsidRDefault="00652DD6" w:rsidP="003F1727">
            <w:pPr>
              <w:pStyle w:val="TAC"/>
            </w:pPr>
          </w:p>
        </w:tc>
      </w:tr>
      <w:tr w:rsidR="00652DD6" w:rsidRPr="00C7244C" w14:paraId="7B9CEE38"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F58C983" w14:textId="77777777" w:rsidR="00652DD6" w:rsidRPr="00C7244C" w:rsidRDefault="00652DD6" w:rsidP="003F1727">
            <w:pPr>
              <w:pStyle w:val="TAL"/>
            </w:pPr>
            <w:r w:rsidRPr="00C7244C">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2C37762A"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66BCFF59" w14:textId="77777777" w:rsidR="00652DD6" w:rsidRPr="00C7244C" w:rsidRDefault="00652DD6" w:rsidP="003F1727">
            <w:pPr>
              <w:pStyle w:val="TAC"/>
            </w:pPr>
          </w:p>
        </w:tc>
      </w:tr>
      <w:tr w:rsidR="00652DD6" w:rsidRPr="00C7244C" w14:paraId="06E987B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E6BC1F8" w14:textId="77777777" w:rsidR="00652DD6" w:rsidRPr="00C7244C" w:rsidRDefault="00652DD6" w:rsidP="003F1727">
            <w:pPr>
              <w:pStyle w:val="TAL"/>
            </w:pPr>
            <w:r w:rsidRPr="00C7244C">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6FD2907" w14:textId="77777777" w:rsidR="00652DD6" w:rsidRPr="00C7244C" w:rsidRDefault="00652DD6" w:rsidP="003F1727">
            <w:pPr>
              <w:pStyle w:val="TAC"/>
            </w:pPr>
            <w:r w:rsidRPr="00C7244C">
              <w:t>dB</w:t>
            </w:r>
          </w:p>
        </w:tc>
        <w:tc>
          <w:tcPr>
            <w:tcW w:w="4795" w:type="dxa"/>
            <w:gridSpan w:val="5"/>
            <w:vMerge/>
            <w:tcBorders>
              <w:left w:val="single" w:sz="4" w:space="0" w:color="auto"/>
              <w:bottom w:val="single" w:sz="4" w:space="0" w:color="auto"/>
              <w:right w:val="single" w:sz="4" w:space="0" w:color="auto"/>
            </w:tcBorders>
            <w:vAlign w:val="center"/>
            <w:hideMark/>
          </w:tcPr>
          <w:p w14:paraId="091BB488" w14:textId="77777777" w:rsidR="00652DD6" w:rsidRPr="00C7244C" w:rsidRDefault="00652DD6" w:rsidP="003F1727">
            <w:pPr>
              <w:pStyle w:val="TAC"/>
            </w:pPr>
          </w:p>
        </w:tc>
      </w:tr>
      <w:tr w:rsidR="005F498E" w:rsidRPr="00C7244C" w14:paraId="171AB129" w14:textId="77777777" w:rsidTr="003F1727">
        <w:trPr>
          <w:cantSplit/>
          <w:trHeight w:val="105"/>
          <w:jc w:val="center"/>
        </w:trPr>
        <w:tc>
          <w:tcPr>
            <w:tcW w:w="2471" w:type="dxa"/>
            <w:tcBorders>
              <w:top w:val="single" w:sz="4" w:space="0" w:color="auto"/>
              <w:left w:val="single" w:sz="4" w:space="0" w:color="auto"/>
              <w:right w:val="single" w:sz="4" w:space="0" w:color="auto"/>
            </w:tcBorders>
            <w:vAlign w:val="center"/>
            <w:hideMark/>
          </w:tcPr>
          <w:p w14:paraId="48086E2B" w14:textId="77777777" w:rsidR="005F498E" w:rsidRPr="00C7244C" w:rsidRDefault="005F498E" w:rsidP="003F1727">
            <w:pPr>
              <w:pStyle w:val="TAL"/>
            </w:pPr>
            <w:r w:rsidRPr="00C7244C">
              <w:rPr>
                <w:rFonts w:eastAsia="?? ??"/>
              </w:rPr>
              <w:t xml:space="preserve">SNR_SSB of </w:t>
            </w:r>
            <w:r w:rsidRPr="00C7244C">
              <w:t>set q</w:t>
            </w:r>
            <w:r w:rsidRPr="00C7244C">
              <w:rPr>
                <w:vertAlign w:val="subscript"/>
              </w:rPr>
              <w:t>0</w:t>
            </w:r>
          </w:p>
        </w:tc>
        <w:tc>
          <w:tcPr>
            <w:tcW w:w="1548" w:type="dxa"/>
            <w:tcBorders>
              <w:top w:val="single" w:sz="4" w:space="0" w:color="auto"/>
              <w:left w:val="single" w:sz="4" w:space="0" w:color="auto"/>
              <w:bottom w:val="single" w:sz="4" w:space="0" w:color="auto"/>
              <w:right w:val="single" w:sz="4" w:space="0" w:color="auto"/>
            </w:tcBorders>
            <w:hideMark/>
          </w:tcPr>
          <w:p w14:paraId="067736AD" w14:textId="0E001713" w:rsidR="005F498E" w:rsidRPr="00C7244C" w:rsidRDefault="005F498E" w:rsidP="003F1727">
            <w:pPr>
              <w:pStyle w:val="TAL"/>
            </w:pPr>
            <w:r w:rsidRPr="00C7244C">
              <w:t>Config 1</w:t>
            </w:r>
            <w:r w:rsidR="00C9592D" w:rsidRPr="00C7244C">
              <w:t>-2</w:t>
            </w:r>
          </w:p>
        </w:tc>
        <w:tc>
          <w:tcPr>
            <w:tcW w:w="928" w:type="dxa"/>
            <w:tcBorders>
              <w:top w:val="single" w:sz="4" w:space="0" w:color="auto"/>
              <w:left w:val="single" w:sz="4" w:space="0" w:color="auto"/>
              <w:right w:val="single" w:sz="4" w:space="0" w:color="auto"/>
            </w:tcBorders>
            <w:vAlign w:val="center"/>
            <w:hideMark/>
          </w:tcPr>
          <w:p w14:paraId="2679302A" w14:textId="77777777" w:rsidR="005F498E" w:rsidRPr="00C7244C" w:rsidRDefault="005F498E" w:rsidP="003F1727">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12398045" w14:textId="473DA3E4" w:rsidR="005F498E" w:rsidRPr="00C7244C" w:rsidRDefault="00685A73" w:rsidP="003F1727">
            <w:pPr>
              <w:pStyle w:val="TAC"/>
            </w:pPr>
            <w:r w:rsidRPr="00C7244C">
              <w:rPr>
                <w:rFonts w:eastAsia="MS Mincho"/>
              </w:rPr>
              <w:t>13.7</w:t>
            </w:r>
            <w:r w:rsidR="006D1FE7"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42FA95B5" w14:textId="22C531EE" w:rsidR="005F498E" w:rsidRPr="00C7244C" w:rsidRDefault="00E7141B" w:rsidP="003F1727">
            <w:pPr>
              <w:pStyle w:val="TAC"/>
            </w:pPr>
            <w:r w:rsidRPr="00C7244C">
              <w:rPr>
                <w:rFonts w:eastAsia="MS Mincho"/>
              </w:rPr>
              <w:t>5.7</w:t>
            </w:r>
            <w:r w:rsidR="002060E7"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224E14E7" w14:textId="77777777" w:rsidR="005F498E" w:rsidRPr="00C7244C" w:rsidRDefault="005F498E" w:rsidP="003F1727">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288494B9" w14:textId="77777777" w:rsidR="005F498E" w:rsidRPr="00C7244C" w:rsidRDefault="005F498E" w:rsidP="003F1727">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14A3688" w14:textId="77777777" w:rsidR="005F498E" w:rsidRPr="00C7244C" w:rsidRDefault="005F498E" w:rsidP="003F1727">
            <w:pPr>
              <w:pStyle w:val="TAC"/>
            </w:pPr>
            <w:r w:rsidRPr="00C7244C">
              <w:rPr>
                <w:rFonts w:eastAsia="MS Mincho"/>
              </w:rPr>
              <w:t>-12</w:t>
            </w:r>
          </w:p>
        </w:tc>
      </w:tr>
      <w:tr w:rsidR="00AD799F" w:rsidRPr="00C7244C" w14:paraId="59729E2F" w14:textId="77777777" w:rsidTr="005F498E">
        <w:trPr>
          <w:cantSplit/>
          <w:trHeight w:val="105"/>
          <w:jc w:val="center"/>
        </w:trPr>
        <w:tc>
          <w:tcPr>
            <w:tcW w:w="2471" w:type="dxa"/>
            <w:tcBorders>
              <w:top w:val="single" w:sz="4" w:space="0" w:color="auto"/>
              <w:left w:val="single" w:sz="4" w:space="0" w:color="auto"/>
              <w:right w:val="single" w:sz="4" w:space="0" w:color="auto"/>
            </w:tcBorders>
            <w:vAlign w:val="center"/>
          </w:tcPr>
          <w:p w14:paraId="6E31D0D1" w14:textId="77777777" w:rsidR="00AD799F" w:rsidRPr="00C7244C" w:rsidRDefault="00AD799F" w:rsidP="00AD799F">
            <w:pPr>
              <w:pStyle w:val="TAL"/>
            </w:pPr>
            <w:r w:rsidRPr="00C7244C">
              <w:t>SNR_SSB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0824D399" w14:textId="7CE79DA0" w:rsidR="00AD799F" w:rsidRPr="00C7244C" w:rsidRDefault="00AD799F" w:rsidP="00AD799F">
            <w:pPr>
              <w:pStyle w:val="TAL"/>
            </w:pPr>
            <w:r w:rsidRPr="00C7244C">
              <w:t>Config 1-2</w:t>
            </w:r>
          </w:p>
        </w:tc>
        <w:tc>
          <w:tcPr>
            <w:tcW w:w="928" w:type="dxa"/>
            <w:tcBorders>
              <w:top w:val="single" w:sz="4" w:space="0" w:color="auto"/>
              <w:left w:val="single" w:sz="4" w:space="0" w:color="auto"/>
              <w:right w:val="single" w:sz="4" w:space="0" w:color="auto"/>
            </w:tcBorders>
            <w:vAlign w:val="center"/>
          </w:tcPr>
          <w:p w14:paraId="07D636D4" w14:textId="77777777" w:rsidR="00AD799F" w:rsidRPr="00C7244C" w:rsidRDefault="00AD799F" w:rsidP="00AD799F">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400216DE" w14:textId="0219319C" w:rsidR="00AD799F" w:rsidRPr="00C7244C" w:rsidRDefault="00AD799F" w:rsidP="00AD799F">
            <w:pPr>
              <w:pStyle w:val="TAC"/>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B3410CD" w14:textId="1B90DF5A" w:rsidR="00AD799F" w:rsidRPr="00C7244C" w:rsidRDefault="00AD799F" w:rsidP="00AD799F">
            <w:pPr>
              <w:pStyle w:val="TAC"/>
              <w:rPr>
                <w:rFonts w:eastAsia="MS Mincho"/>
              </w:rPr>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07754D43" w14:textId="1FD54396" w:rsidR="00AD799F" w:rsidRPr="00C7244C" w:rsidRDefault="00AD799F" w:rsidP="00AD799F">
            <w:pPr>
              <w:pStyle w:val="TAC"/>
              <w:rPr>
                <w:rFonts w:eastAsia="MS Mincho"/>
              </w:rPr>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A21AD13" w14:textId="538E8B56" w:rsidR="00AD799F" w:rsidRPr="00C7244C" w:rsidRDefault="00AD799F" w:rsidP="00AD799F">
            <w:pPr>
              <w:pStyle w:val="TAC"/>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8F99269" w14:textId="1E8444C6" w:rsidR="00AD799F" w:rsidRPr="00C7244C" w:rsidRDefault="00AD799F" w:rsidP="00AD799F">
            <w:pPr>
              <w:pStyle w:val="TAC"/>
            </w:pPr>
            <w:r w:rsidRPr="00C7244C">
              <w:rPr>
                <w:rFonts w:eastAsia="MS Mincho"/>
              </w:rPr>
              <w:t>20</w:t>
            </w:r>
            <w:r w:rsidRPr="00C7244C">
              <w:rPr>
                <w:rFonts w:eastAsia="MS Mincho"/>
                <w:vertAlign w:val="superscript"/>
              </w:rPr>
              <w:t xml:space="preserve"> Note 12</w:t>
            </w:r>
          </w:p>
        </w:tc>
      </w:tr>
      <w:tr w:rsidR="00451A68" w:rsidRPr="00C7244C" w14:paraId="2D656234" w14:textId="77777777" w:rsidTr="005F498E">
        <w:trPr>
          <w:cantSplit/>
          <w:trHeight w:val="105"/>
          <w:jc w:val="center"/>
        </w:trPr>
        <w:tc>
          <w:tcPr>
            <w:tcW w:w="2471" w:type="dxa"/>
            <w:vMerge w:val="restart"/>
            <w:tcBorders>
              <w:left w:val="single" w:sz="4" w:space="0" w:color="auto"/>
              <w:right w:val="single" w:sz="4" w:space="0" w:color="auto"/>
            </w:tcBorders>
            <w:vAlign w:val="center"/>
          </w:tcPr>
          <w:p w14:paraId="05FF71D9" w14:textId="77777777" w:rsidR="00451A68" w:rsidRPr="00C7244C" w:rsidRDefault="00451A68" w:rsidP="00451A68">
            <w:pPr>
              <w:pStyle w:val="TAL"/>
            </w:pPr>
            <w:r w:rsidRPr="00C7244C">
              <w:t>SSB_RP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33BF5784" w14:textId="77777777" w:rsidR="00451A68" w:rsidRPr="00C7244C" w:rsidRDefault="00451A68" w:rsidP="00451A68">
            <w:pPr>
              <w:pStyle w:val="TAL"/>
            </w:pPr>
            <w:r w:rsidRPr="00C7244C">
              <w:t>Config 1</w:t>
            </w:r>
          </w:p>
        </w:tc>
        <w:tc>
          <w:tcPr>
            <w:tcW w:w="928" w:type="dxa"/>
            <w:vMerge w:val="restart"/>
            <w:tcBorders>
              <w:left w:val="single" w:sz="4" w:space="0" w:color="auto"/>
              <w:right w:val="single" w:sz="4" w:space="0" w:color="auto"/>
            </w:tcBorders>
            <w:vAlign w:val="center"/>
          </w:tcPr>
          <w:p w14:paraId="4E8D39F2" w14:textId="534F344C" w:rsidR="00451A68" w:rsidRPr="00C7244C" w:rsidRDefault="00451A68" w:rsidP="00451A68">
            <w:pPr>
              <w:pStyle w:val="TAC"/>
            </w:pPr>
            <w:r w:rsidRPr="00C7244C">
              <w:t>dBm/SCS</w:t>
            </w:r>
          </w:p>
        </w:tc>
        <w:tc>
          <w:tcPr>
            <w:tcW w:w="959" w:type="dxa"/>
            <w:tcBorders>
              <w:top w:val="single" w:sz="4" w:space="0" w:color="auto"/>
              <w:left w:val="single" w:sz="4" w:space="0" w:color="auto"/>
              <w:bottom w:val="single" w:sz="4" w:space="0" w:color="auto"/>
              <w:right w:val="single" w:sz="4" w:space="0" w:color="auto"/>
            </w:tcBorders>
          </w:tcPr>
          <w:p w14:paraId="1AF4CE56" w14:textId="209635AE" w:rsidR="00451A68" w:rsidRPr="00C7244C" w:rsidRDefault="00451A68" w:rsidP="00451A68">
            <w:pPr>
              <w:pStyle w:val="TAC"/>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3C9C6F6A" w14:textId="3D962788" w:rsidR="00451A68" w:rsidRPr="00C7244C" w:rsidRDefault="00451A68" w:rsidP="00451A68">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86B1BDC" w14:textId="447765A5" w:rsidR="00451A68" w:rsidRPr="00C7244C" w:rsidRDefault="00451A68" w:rsidP="00451A68">
            <w:pPr>
              <w:pStyle w:val="TAC"/>
              <w:rPr>
                <w:rFonts w:eastAsia="MS Mincho"/>
              </w:rPr>
            </w:pPr>
            <w:r w:rsidRPr="00C7244C">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2018A569" w14:textId="33835198" w:rsidR="00451A68" w:rsidRPr="00C7244C" w:rsidRDefault="00451A68" w:rsidP="00451A68">
            <w:pPr>
              <w:pStyle w:val="TAC"/>
            </w:pPr>
            <w:r w:rsidRPr="00C7244C">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6C8E627E" w14:textId="4FDE0836" w:rsidR="00451A68" w:rsidRPr="00C7244C" w:rsidRDefault="00451A68" w:rsidP="00451A68">
            <w:pPr>
              <w:pStyle w:val="TAC"/>
            </w:pPr>
            <w:r w:rsidRPr="00C7244C">
              <w:rPr>
                <w:rFonts w:eastAsia="MS Mincho"/>
              </w:rPr>
              <w:t>-84.7</w:t>
            </w:r>
          </w:p>
        </w:tc>
      </w:tr>
      <w:tr w:rsidR="00B04C70" w:rsidRPr="00C7244C" w14:paraId="7C887000" w14:textId="77777777" w:rsidTr="005F498E">
        <w:trPr>
          <w:cantSplit/>
          <w:trHeight w:val="105"/>
          <w:jc w:val="center"/>
        </w:trPr>
        <w:tc>
          <w:tcPr>
            <w:tcW w:w="2471" w:type="dxa"/>
            <w:vMerge/>
            <w:tcBorders>
              <w:left w:val="single" w:sz="4" w:space="0" w:color="auto"/>
              <w:bottom w:val="single" w:sz="4" w:space="0" w:color="auto"/>
              <w:right w:val="single" w:sz="4" w:space="0" w:color="auto"/>
            </w:tcBorders>
            <w:vAlign w:val="center"/>
          </w:tcPr>
          <w:p w14:paraId="2575240F" w14:textId="77777777" w:rsidR="00B04C70" w:rsidRPr="00C7244C" w:rsidRDefault="00B04C70" w:rsidP="00B04C70">
            <w:pPr>
              <w:pStyle w:val="TAL"/>
            </w:pPr>
          </w:p>
        </w:tc>
        <w:tc>
          <w:tcPr>
            <w:tcW w:w="1548" w:type="dxa"/>
            <w:tcBorders>
              <w:top w:val="single" w:sz="4" w:space="0" w:color="auto"/>
              <w:left w:val="single" w:sz="4" w:space="0" w:color="auto"/>
              <w:bottom w:val="single" w:sz="4" w:space="0" w:color="auto"/>
              <w:right w:val="single" w:sz="4" w:space="0" w:color="auto"/>
            </w:tcBorders>
          </w:tcPr>
          <w:p w14:paraId="19F50BA6" w14:textId="77777777" w:rsidR="00B04C70" w:rsidRPr="00C7244C" w:rsidRDefault="00B04C70" w:rsidP="00B04C70">
            <w:pPr>
              <w:pStyle w:val="TAL"/>
            </w:pPr>
            <w:r w:rsidRPr="00C7244C">
              <w:t>Config 2</w:t>
            </w:r>
          </w:p>
        </w:tc>
        <w:tc>
          <w:tcPr>
            <w:tcW w:w="928" w:type="dxa"/>
            <w:vMerge/>
            <w:tcBorders>
              <w:left w:val="single" w:sz="4" w:space="0" w:color="auto"/>
              <w:bottom w:val="single" w:sz="4" w:space="0" w:color="auto"/>
              <w:right w:val="single" w:sz="4" w:space="0" w:color="auto"/>
            </w:tcBorders>
            <w:vAlign w:val="center"/>
          </w:tcPr>
          <w:p w14:paraId="68CC9B9F" w14:textId="77777777" w:rsidR="00B04C70" w:rsidRPr="00C7244C" w:rsidRDefault="00B04C70" w:rsidP="00B04C70">
            <w:pPr>
              <w:pStyle w:val="TAC"/>
            </w:pPr>
          </w:p>
        </w:tc>
        <w:tc>
          <w:tcPr>
            <w:tcW w:w="959" w:type="dxa"/>
            <w:tcBorders>
              <w:top w:val="single" w:sz="4" w:space="0" w:color="auto"/>
              <w:left w:val="single" w:sz="4" w:space="0" w:color="auto"/>
              <w:bottom w:val="single" w:sz="4" w:space="0" w:color="auto"/>
              <w:right w:val="single" w:sz="4" w:space="0" w:color="auto"/>
            </w:tcBorders>
          </w:tcPr>
          <w:p w14:paraId="0C7B0512" w14:textId="13EDF136" w:rsidR="00B04C70" w:rsidRPr="00C7244C" w:rsidRDefault="00B04C70" w:rsidP="00B04C70">
            <w:pPr>
              <w:pStyle w:val="TAC"/>
            </w:pPr>
            <w:r w:rsidRPr="00C7244C">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667E4300" w14:textId="2A4B662E" w:rsidR="00B04C70" w:rsidRPr="00C7244C" w:rsidRDefault="00B04C70" w:rsidP="00B04C70">
            <w:pPr>
              <w:pStyle w:val="TAC"/>
              <w:rPr>
                <w:rFonts w:eastAsia="MS Mincho"/>
              </w:rPr>
            </w:pPr>
            <w:r w:rsidRPr="00C7244C">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14DD5170" w14:textId="299BCA14" w:rsidR="00B04C70" w:rsidRPr="00C7244C" w:rsidRDefault="00B04C70" w:rsidP="00B04C70">
            <w:pPr>
              <w:pStyle w:val="TAC"/>
              <w:rPr>
                <w:rFonts w:eastAsia="MS Mincho"/>
              </w:rPr>
            </w:pPr>
            <w:r w:rsidRPr="00C7244C">
              <w:rPr>
                <w:rFonts w:eastAsia="MS Mincho"/>
              </w:rPr>
              <w:t>-81.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89E186" w14:textId="58A43329" w:rsidR="00B04C70" w:rsidRPr="00C7244C" w:rsidRDefault="00B04C70" w:rsidP="00B04C70">
            <w:pPr>
              <w:pStyle w:val="TAC"/>
            </w:pPr>
            <w:r w:rsidRPr="00C7244C">
              <w:rPr>
                <w:rFonts w:eastAsia="MS Mincho"/>
              </w:rPr>
              <w:t>-81.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9D8F20" w14:textId="2E4B9A31" w:rsidR="00B04C70" w:rsidRPr="00C7244C" w:rsidRDefault="00B04C70" w:rsidP="00B04C70">
            <w:pPr>
              <w:pStyle w:val="TAC"/>
            </w:pPr>
            <w:r w:rsidRPr="00C7244C">
              <w:rPr>
                <w:rFonts w:eastAsia="MS Mincho"/>
              </w:rPr>
              <w:t>-81.7</w:t>
            </w:r>
            <w:r w:rsidRPr="00C7244C">
              <w:rPr>
                <w:rFonts w:eastAsia="MS Mincho"/>
                <w:vertAlign w:val="superscript"/>
              </w:rPr>
              <w:t xml:space="preserve"> </w:t>
            </w:r>
          </w:p>
        </w:tc>
      </w:tr>
      <w:tr w:rsidR="005F498E" w:rsidRPr="00C7244C" w14:paraId="1E93BDD8" w14:textId="77777777" w:rsidTr="003F1727">
        <w:trPr>
          <w:cantSplit/>
          <w:trHeight w:val="122"/>
          <w:jc w:val="center"/>
        </w:trPr>
        <w:tc>
          <w:tcPr>
            <w:tcW w:w="2471" w:type="dxa"/>
            <w:tcBorders>
              <w:top w:val="single" w:sz="4" w:space="0" w:color="auto"/>
              <w:left w:val="single" w:sz="4" w:space="0" w:color="auto"/>
              <w:right w:val="single" w:sz="4" w:space="0" w:color="auto"/>
            </w:tcBorders>
            <w:vAlign w:val="center"/>
            <w:hideMark/>
          </w:tcPr>
          <w:p w14:paraId="193DA4BE" w14:textId="77777777" w:rsidR="005F498E" w:rsidRPr="00C7244C" w:rsidRDefault="005F498E" w:rsidP="003F1727">
            <w:pPr>
              <w:pStyle w:val="TAL"/>
            </w:pPr>
            <w:r w:rsidRPr="00C7244C">
              <w:rPr>
                <w:position w:val="-12"/>
              </w:rPr>
              <w:object w:dxaOrig="420" w:dyaOrig="420" w14:anchorId="476FBD48">
                <v:shape id="_x0000_i1200" type="#_x0000_t75" style="width:21.9pt;height:21.9pt" o:ole="" fillcolor="window">
                  <v:imagedata r:id="rId42" o:title=""/>
                </v:shape>
                <o:OLEObject Type="Embed" ProgID="Equation.3" ShapeID="_x0000_i1200" DrawAspect="Content" ObjectID="_1781671876" r:id="rId206"/>
              </w:object>
            </w:r>
          </w:p>
        </w:tc>
        <w:tc>
          <w:tcPr>
            <w:tcW w:w="1548" w:type="dxa"/>
            <w:tcBorders>
              <w:top w:val="single" w:sz="4" w:space="0" w:color="auto"/>
              <w:left w:val="single" w:sz="4" w:space="0" w:color="auto"/>
              <w:bottom w:val="single" w:sz="4" w:space="0" w:color="auto"/>
              <w:right w:val="single" w:sz="4" w:space="0" w:color="auto"/>
            </w:tcBorders>
            <w:hideMark/>
          </w:tcPr>
          <w:p w14:paraId="6CE5C07F" w14:textId="7817F8BB" w:rsidR="005F498E" w:rsidRPr="00C7244C" w:rsidRDefault="005F498E" w:rsidP="003F1727">
            <w:pPr>
              <w:pStyle w:val="TAL"/>
            </w:pPr>
            <w:r w:rsidRPr="00C7244C">
              <w:t>Config 1</w:t>
            </w:r>
            <w:r w:rsidR="00FB6F3A" w:rsidRPr="00C7244C">
              <w:t>-2</w:t>
            </w:r>
          </w:p>
        </w:tc>
        <w:tc>
          <w:tcPr>
            <w:tcW w:w="928" w:type="dxa"/>
            <w:tcBorders>
              <w:top w:val="single" w:sz="4" w:space="0" w:color="auto"/>
              <w:left w:val="single" w:sz="4" w:space="0" w:color="auto"/>
              <w:right w:val="single" w:sz="4" w:space="0" w:color="auto"/>
            </w:tcBorders>
            <w:hideMark/>
          </w:tcPr>
          <w:p w14:paraId="4516C02C" w14:textId="77777777" w:rsidR="005F498E" w:rsidRPr="00C7244C" w:rsidRDefault="005F498E" w:rsidP="003F1727">
            <w:pPr>
              <w:pStyle w:val="TAC"/>
            </w:pPr>
            <w:r w:rsidRPr="00C7244C">
              <w:t>dBm/120 KHz</w:t>
            </w:r>
          </w:p>
        </w:tc>
        <w:tc>
          <w:tcPr>
            <w:tcW w:w="4795" w:type="dxa"/>
            <w:gridSpan w:val="5"/>
            <w:tcBorders>
              <w:top w:val="single" w:sz="4" w:space="0" w:color="auto"/>
              <w:left w:val="single" w:sz="4" w:space="0" w:color="auto"/>
              <w:bottom w:val="single" w:sz="4" w:space="0" w:color="auto"/>
              <w:right w:val="single" w:sz="4" w:space="0" w:color="auto"/>
            </w:tcBorders>
            <w:hideMark/>
          </w:tcPr>
          <w:p w14:paraId="14D73187" w14:textId="25670BAA" w:rsidR="005F498E" w:rsidRPr="00C7244C" w:rsidRDefault="00F03308" w:rsidP="003F1727">
            <w:pPr>
              <w:pStyle w:val="TAC"/>
            </w:pPr>
            <w:r w:rsidRPr="00C7244C">
              <w:t>-104.7</w:t>
            </w:r>
          </w:p>
        </w:tc>
      </w:tr>
      <w:tr w:rsidR="00652DD6" w:rsidRPr="00C7244C" w14:paraId="7DF8FDEC" w14:textId="77777777" w:rsidTr="005F498E">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038AD1A" w14:textId="77777777" w:rsidR="00652DD6" w:rsidRPr="00C7244C" w:rsidRDefault="00652DD6" w:rsidP="003F1727">
            <w:pPr>
              <w:pStyle w:val="TAL"/>
            </w:pPr>
            <w:r w:rsidRPr="00C7244C">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19556ACE" w14:textId="77777777" w:rsidR="00652DD6" w:rsidRPr="00C7244C" w:rsidRDefault="00652DD6" w:rsidP="003F172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CEF28B1"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B1DBDEB" w14:textId="77777777" w:rsidTr="005F498E">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5432413E"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26FDC0C4"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6FD8DF7D"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6E02B8C4" w14:textId="77777777" w:rsidR="00652DD6" w:rsidRPr="00C7244C" w:rsidRDefault="00652DD6" w:rsidP="003F1727">
            <w:pPr>
              <w:pStyle w:val="TAN"/>
            </w:pPr>
            <w:r w:rsidRPr="00C7244C">
              <w:t>Note 4:</w:t>
            </w:r>
            <w:r w:rsidRPr="00C7244C">
              <w:tab/>
              <w:t>Void</w:t>
            </w:r>
          </w:p>
          <w:p w14:paraId="797728DE"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6B67BB9D" w14:textId="77777777" w:rsidR="00652DD6" w:rsidRPr="00C7244C" w:rsidRDefault="00652DD6" w:rsidP="003F1727">
            <w:pPr>
              <w:pStyle w:val="TAN"/>
            </w:pPr>
            <w:r w:rsidRPr="00C7244C">
              <w:t>Note 6:</w:t>
            </w:r>
            <w:r w:rsidRPr="00C7244C">
              <w:tab/>
              <w:t>The signal contains PDCCH for UEs other than the device under test as part of OCNG.</w:t>
            </w:r>
          </w:p>
          <w:p w14:paraId="059576B1" w14:textId="77777777" w:rsidR="00652DD6" w:rsidRPr="00C7244C" w:rsidRDefault="00652DD6" w:rsidP="003F1727">
            <w:pPr>
              <w:pStyle w:val="TAN"/>
            </w:pPr>
            <w:r w:rsidRPr="00C7244C">
              <w:t>Note 7:</w:t>
            </w:r>
            <w:r w:rsidRPr="00C7244C">
              <w:tab/>
              <w:t>SNR levels correspond to the signal to noise ratio over the SSS REs.</w:t>
            </w:r>
          </w:p>
          <w:p w14:paraId="51F71321" w14:textId="77777777" w:rsidR="00652DD6" w:rsidRPr="00C7244C" w:rsidRDefault="00652DD6" w:rsidP="003F1727">
            <w:pPr>
              <w:pStyle w:val="TAN"/>
            </w:pPr>
            <w:r w:rsidRPr="00C7244C">
              <w:t>Note 8:</w:t>
            </w:r>
            <w:r w:rsidRPr="00C7244C">
              <w:tab/>
              <w:t>The SNR in time periods T1, T2, T3, T4 and T5 is denoted as SNR1, SNR2 and SNR3 respectively in figure 7.5.5.2.4-1.</w:t>
            </w:r>
          </w:p>
          <w:p w14:paraId="0EA5C6FD"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6D8DC6C8" w14:textId="77777777" w:rsidR="004C4881" w:rsidRPr="00C7244C" w:rsidRDefault="00652DD6" w:rsidP="004C4881">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730FE488" w14:textId="77777777" w:rsidR="004C4881" w:rsidRPr="00C7244C" w:rsidRDefault="004C4881" w:rsidP="004C4881">
            <w:pPr>
              <w:pStyle w:val="TAN"/>
            </w:pPr>
            <w:r w:rsidRPr="00C7244C">
              <w:t>Note 11:</w:t>
            </w:r>
            <w:r w:rsidRPr="00C7244C">
              <w:tab/>
              <w:t>This value allows up to 1dB degradation from applied SNR to UE baseband.</w:t>
            </w:r>
          </w:p>
          <w:p w14:paraId="08CF7DE7" w14:textId="43BF3B9A" w:rsidR="00652DD6" w:rsidRPr="00C7244C" w:rsidRDefault="004C4881" w:rsidP="004C4881">
            <w:pPr>
              <w:pStyle w:val="TAN"/>
            </w:pPr>
            <w:r w:rsidRPr="00C7244C">
              <w:t>Note 12:</w:t>
            </w:r>
            <w:r w:rsidRPr="00C7244C">
              <w:tab/>
              <w:t>Including test tolerance given in</w:t>
            </w:r>
          </w:p>
        </w:tc>
      </w:tr>
    </w:tbl>
    <w:p w14:paraId="5F0BA049" w14:textId="77777777" w:rsidR="00652DD6" w:rsidRPr="00C7244C" w:rsidRDefault="00652DD6" w:rsidP="00652DD6"/>
    <w:p w14:paraId="5C10E809" w14:textId="77777777" w:rsidR="00652DD6" w:rsidRPr="00C7244C" w:rsidRDefault="00652DD6" w:rsidP="00652DD6">
      <w:r w:rsidRPr="00C7244C">
        <w:t>The UE behaviour during time durations T1, T2, T3, T4 and T5 shall be as follows:</w:t>
      </w:r>
    </w:p>
    <w:p w14:paraId="0FA2811B" w14:textId="77777777" w:rsidR="00652DD6" w:rsidRPr="00C7244C" w:rsidRDefault="00652DD6" w:rsidP="00652DD6">
      <w:r w:rsidRPr="00C7244C">
        <w:t>During the time duration T1 and T2, the UE shall transmit uplink signal at least in all subframes configured for CSI transmission on Cell 1.</w:t>
      </w:r>
    </w:p>
    <w:p w14:paraId="683FA87F"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6D2FF91C"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6474935E" w14:textId="77777777" w:rsidR="00652DD6" w:rsidRPr="00C7244C" w:rsidRDefault="00652DD6" w:rsidP="00652DD6">
      <w:r w:rsidRPr="00C7244C">
        <w:t>No later than time point F occurring no later than D1 = 560+10 ms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67466213"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122D6672" w14:textId="77777777" w:rsidR="00652DD6" w:rsidRPr="00C7244C" w:rsidRDefault="00652DD6" w:rsidP="00652DD6">
      <w:pPr>
        <w:pStyle w:val="Heading4"/>
      </w:pPr>
      <w:r w:rsidRPr="00C7244C">
        <w:t>7.5.5.3</w:t>
      </w:r>
      <w:r w:rsidRPr="00C7244C">
        <w:tab/>
        <w:t>NR SA FR2 CSI-RS-based beam failure detection and link recovery in non-DRX</w:t>
      </w:r>
    </w:p>
    <w:p w14:paraId="4677A36B" w14:textId="77777777" w:rsidR="00EF0080" w:rsidRPr="00C7244C" w:rsidRDefault="00EF0080" w:rsidP="00EF008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76C519A2" w14:textId="77777777" w:rsidR="00EF0080" w:rsidRPr="00C7244C" w:rsidRDefault="00EF008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2754CEC" w14:textId="77777777" w:rsidR="00EF0080" w:rsidRPr="00C7244C" w:rsidRDefault="00EF008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6914B0F4" w14:textId="77777777" w:rsidR="00EF0080" w:rsidRPr="00C7244C" w:rsidRDefault="00EF0080" w:rsidP="00EF0080">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59D57BD3" w14:textId="77777777" w:rsidR="00EF0080" w:rsidRPr="00C7244C" w:rsidRDefault="00EF0080" w:rsidP="00EF008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5DCF2DD0" w14:textId="77777777" w:rsidR="00652DD6" w:rsidRPr="00C7244C" w:rsidRDefault="00652DD6" w:rsidP="00777BE6">
      <w:pPr>
        <w:pStyle w:val="Heading5"/>
      </w:pPr>
      <w:r w:rsidRPr="00C7244C">
        <w:t>7.5.5.3.1</w:t>
      </w:r>
      <w:r w:rsidRPr="00C7244C">
        <w:tab/>
        <w:t>Test purpose</w:t>
      </w:r>
    </w:p>
    <w:p w14:paraId="701D5BC7" w14:textId="77777777" w:rsidR="00652DD6" w:rsidRPr="00C7244C" w:rsidRDefault="00652DD6" w:rsidP="00652DD6">
      <w:r w:rsidRPr="00C7244C">
        <w:rPr>
          <w:rFonts w:cs="v4.2.0"/>
        </w:rPr>
        <w:t>The purpose of this test is t</w:t>
      </w:r>
      <w:r w:rsidRPr="00C7244C">
        <w:t>o verify that the UE properly detects CSI-RS-based beam failure in the set q</w:t>
      </w:r>
      <w:r w:rsidRPr="00C7244C">
        <w:rPr>
          <w:vertAlign w:val="subscript"/>
        </w:rPr>
        <w:t>0</w:t>
      </w:r>
      <w:r w:rsidRPr="00C7244C">
        <w:t xml:space="preserve"> configured for a serving cell and that the UE performs correct CSI-RS-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TS 38.133 [6] clause 8.5.</w:t>
      </w:r>
    </w:p>
    <w:p w14:paraId="3156CB9E" w14:textId="77777777" w:rsidR="00652DD6" w:rsidRPr="00C7244C" w:rsidRDefault="00652DD6" w:rsidP="00777BE6">
      <w:pPr>
        <w:pStyle w:val="Heading5"/>
      </w:pPr>
      <w:r w:rsidRPr="00C7244C">
        <w:t>7.5.5.3.2</w:t>
      </w:r>
      <w:r w:rsidRPr="00C7244C">
        <w:tab/>
        <w:t>Test applicability</w:t>
      </w:r>
    </w:p>
    <w:p w14:paraId="69CE3CA5" w14:textId="77777777" w:rsidR="00652DD6" w:rsidRPr="00C7244C" w:rsidRDefault="00652DD6" w:rsidP="00652DD6">
      <w:pPr>
        <w:rPr>
          <w:rFonts w:cs="v4.2.0"/>
        </w:rPr>
      </w:pPr>
      <w:r w:rsidRPr="00C7244C">
        <w:rPr>
          <w:rFonts w:cs="v4.2.0"/>
        </w:rPr>
        <w:t>This test applies to all types of NR UE release 15 and forward supporting CSI-RS-based RLM and link recovery  .</w:t>
      </w:r>
    </w:p>
    <w:p w14:paraId="27F97463" w14:textId="77777777" w:rsidR="00652DD6" w:rsidRPr="00C7244C" w:rsidRDefault="00652DD6" w:rsidP="00777BE6">
      <w:pPr>
        <w:pStyle w:val="Heading5"/>
      </w:pPr>
      <w:r w:rsidRPr="00C7244C">
        <w:t>7.5.5.3.3</w:t>
      </w:r>
      <w:r w:rsidRPr="00C7244C">
        <w:tab/>
        <w:t>Minimum conformance requirements</w:t>
      </w:r>
    </w:p>
    <w:p w14:paraId="27F2C9C4" w14:textId="77777777" w:rsidR="00652DD6" w:rsidRPr="00C7244C" w:rsidRDefault="00652DD6" w:rsidP="00652DD6">
      <w:pPr>
        <w:rPr>
          <w:lang w:eastAsia="sv-SE"/>
        </w:rPr>
      </w:pPr>
      <w:r w:rsidRPr="00C7244C">
        <w:rPr>
          <w:lang w:eastAsia="sv-SE"/>
        </w:rPr>
        <w:t>The minimum conformance requirements are specified in clause 7.5.5.0.2.</w:t>
      </w:r>
    </w:p>
    <w:p w14:paraId="283328D7" w14:textId="77777777" w:rsidR="00652DD6" w:rsidRPr="00C7244C" w:rsidRDefault="00652DD6" w:rsidP="00652DD6">
      <w:pPr>
        <w:rPr>
          <w:lang w:eastAsia="sv-SE"/>
        </w:rPr>
      </w:pPr>
      <w:r w:rsidRPr="00C7244C">
        <w:rPr>
          <w:lang w:eastAsia="sv-SE"/>
        </w:rPr>
        <w:t>The normative reference for this requirement is TS 38.133 [6] clause A.7.5.5.3.</w:t>
      </w:r>
    </w:p>
    <w:p w14:paraId="4DB28244" w14:textId="77777777" w:rsidR="00652DD6" w:rsidRPr="00C7244C" w:rsidRDefault="00652DD6" w:rsidP="00777BE6">
      <w:pPr>
        <w:pStyle w:val="Heading5"/>
      </w:pPr>
      <w:r w:rsidRPr="00C7244C">
        <w:t>7.5.5.3.4</w:t>
      </w:r>
      <w:r w:rsidRPr="00C7244C">
        <w:tab/>
        <w:t>Test description</w:t>
      </w:r>
    </w:p>
    <w:p w14:paraId="543C5374" w14:textId="076F7D89" w:rsidR="00652DD6" w:rsidRPr="00C7244C" w:rsidRDefault="00652DD6" w:rsidP="00652DD6">
      <w:r w:rsidRPr="00C7244C">
        <w:t>There is one NR serving cell configured in this test. This test consists of five successive time periods, with time duration of T1, T2, T3, T4 and T5 respectively. Figure 7.5.5.3.4-1 shows the five different time durations and the corresponding variation of the downlink SNR in the active cell to emulate CSI-RS based beam failure. Figure 7.5.5.3.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1CE9F5A2" w14:textId="77777777" w:rsidR="00330FF7" w:rsidRPr="00C7244C" w:rsidRDefault="00330FF7" w:rsidP="00330FF7">
      <w:pPr>
        <w:pStyle w:val="TH"/>
        <w:rPr>
          <w:rFonts w:eastAsia="MS Mincho"/>
          <w:lang w:eastAsia="en-US"/>
        </w:rPr>
      </w:pPr>
      <w:r w:rsidRPr="00C7244C">
        <w:rPr>
          <w:rFonts w:eastAsia="MS Mincho"/>
          <w:noProof/>
          <w:lang w:eastAsia="zh-CN"/>
        </w:rPr>
        <w:drawing>
          <wp:inline distT="0" distB="0" distL="0" distR="0" wp14:anchorId="5680F8A1" wp14:editId="2CCF1BD8">
            <wp:extent cx="4754028" cy="1765190"/>
            <wp:effectExtent l="0" t="0" r="0" b="6985"/>
            <wp:docPr id="2805" name="図 2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3EA2D6DA" w14:textId="56D97AB6" w:rsidR="00330FF7" w:rsidRPr="00C7244C" w:rsidRDefault="00652DD6" w:rsidP="00330FF7">
      <w:pPr>
        <w:pStyle w:val="TF"/>
        <w:rPr>
          <w:rFonts w:eastAsia="SimSun"/>
          <w:lang w:eastAsia="en-US"/>
        </w:rPr>
      </w:pPr>
      <w:r w:rsidRPr="00C7244C">
        <w:rPr>
          <w:rFonts w:eastAsia="SimSun"/>
        </w:rPr>
        <w:t>Figure 7.5.5.3.4-1: SNR variation for NR SA FR2 CSI-RS-based beam failure detection and link recovery in non-DRX</w:t>
      </w:r>
    </w:p>
    <w:p w14:paraId="08193C5F" w14:textId="77777777" w:rsidR="00330FF7" w:rsidRPr="00C7244C" w:rsidRDefault="00330FF7" w:rsidP="00330FF7">
      <w:pPr>
        <w:pStyle w:val="TH"/>
        <w:rPr>
          <w:rFonts w:eastAsia="SimSun"/>
          <w:lang w:eastAsia="en-US"/>
        </w:rPr>
      </w:pPr>
      <w:r w:rsidRPr="00C7244C">
        <w:rPr>
          <w:rFonts w:eastAsia="MS Mincho"/>
          <w:noProof/>
          <w:lang w:eastAsia="en-US"/>
        </w:rPr>
        <w:drawing>
          <wp:inline distT="0" distB="0" distL="0" distR="0" wp14:anchorId="326403AC" wp14:editId="41EDB0BB">
            <wp:extent cx="5150706" cy="1895379"/>
            <wp:effectExtent l="0" t="0" r="0" b="0"/>
            <wp:docPr id="2807" name="図 2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295A606F" w14:textId="4B2DAD73" w:rsidR="00652DD6" w:rsidRPr="00C7244C" w:rsidRDefault="00330FF7" w:rsidP="00330FF7">
      <w:pPr>
        <w:pStyle w:val="TF"/>
        <w:rPr>
          <w:rFonts w:eastAsia="SimSun"/>
        </w:rPr>
      </w:pPr>
      <w:r w:rsidRPr="00C7244C">
        <w:rPr>
          <w:rFonts w:eastAsia="MS Mincho"/>
          <w:lang w:eastAsia="en-US"/>
        </w:rPr>
        <w:t>Figure 7.5.5.3.4-2: CSI-RS_RP level variation for NR SA FR2 CSI-RS based beam failure detection and link recovery in non-DRX</w:t>
      </w:r>
    </w:p>
    <w:p w14:paraId="0B324D42" w14:textId="77777777" w:rsidR="00652DD6" w:rsidRPr="00C7244C" w:rsidRDefault="00652DD6" w:rsidP="00652DD6"/>
    <w:p w14:paraId="23CA82AB" w14:textId="77777777" w:rsidR="00652DD6" w:rsidRPr="00C7244C" w:rsidRDefault="00652DD6" w:rsidP="00652DD6">
      <w:pPr>
        <w:pStyle w:val="H6"/>
      </w:pPr>
      <w:r w:rsidRPr="00C7244C">
        <w:t>7.5.5.3.4.1</w:t>
      </w:r>
      <w:r w:rsidRPr="00C7244C">
        <w:tab/>
        <w:t>Initial conditions</w:t>
      </w:r>
    </w:p>
    <w:p w14:paraId="2B039B9C" w14:textId="77777777" w:rsidR="00652DD6" w:rsidRPr="00C7244C" w:rsidRDefault="00652DD6" w:rsidP="00652DD6">
      <w:pPr>
        <w:rPr>
          <w:lang w:eastAsia="sv-SE"/>
        </w:rPr>
      </w:pPr>
      <w:r w:rsidRPr="00C7244C">
        <w:rPr>
          <w:lang w:eastAsia="sv-SE"/>
        </w:rPr>
        <w:t>This test shall be tested using any of the test configurations in Table 7.5.5.3.4.1-1.</w:t>
      </w:r>
    </w:p>
    <w:p w14:paraId="44758012" w14:textId="77777777" w:rsidR="00652DD6" w:rsidRPr="00C7244C" w:rsidRDefault="00652DD6" w:rsidP="00652DD6">
      <w:pPr>
        <w:pStyle w:val="TH"/>
      </w:pPr>
      <w:r w:rsidRPr="00C7244C">
        <w:t>Table 7.5.5.3.4.1-1: Supported test configura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5B50C99C" w14:textId="77777777" w:rsidTr="003F1727">
        <w:trPr>
          <w:trHeight w:val="267"/>
          <w:jc w:val="center"/>
        </w:trPr>
        <w:tc>
          <w:tcPr>
            <w:tcW w:w="2265" w:type="dxa"/>
            <w:shd w:val="clear" w:color="auto" w:fill="auto"/>
          </w:tcPr>
          <w:p w14:paraId="6ABF088E" w14:textId="77777777" w:rsidR="00652DD6" w:rsidRPr="00C7244C" w:rsidRDefault="00652DD6" w:rsidP="003F1727">
            <w:pPr>
              <w:pStyle w:val="TAH"/>
            </w:pPr>
            <w:r w:rsidRPr="00C7244C">
              <w:t>Configuration</w:t>
            </w:r>
          </w:p>
        </w:tc>
        <w:tc>
          <w:tcPr>
            <w:tcW w:w="6905" w:type="dxa"/>
            <w:shd w:val="clear" w:color="auto" w:fill="auto"/>
          </w:tcPr>
          <w:p w14:paraId="3DB81D82" w14:textId="77777777" w:rsidR="00652DD6" w:rsidRPr="00C7244C" w:rsidRDefault="00652DD6" w:rsidP="003F1727">
            <w:pPr>
              <w:pStyle w:val="TAH"/>
            </w:pPr>
            <w:r w:rsidRPr="00C7244C">
              <w:t>Description</w:t>
            </w:r>
          </w:p>
        </w:tc>
      </w:tr>
      <w:tr w:rsidR="00652DD6" w:rsidRPr="00C7244C" w14:paraId="1BE05294" w14:textId="77777777" w:rsidTr="003F1727">
        <w:trPr>
          <w:trHeight w:val="270"/>
          <w:jc w:val="center"/>
        </w:trPr>
        <w:tc>
          <w:tcPr>
            <w:tcW w:w="2265" w:type="dxa"/>
            <w:shd w:val="clear" w:color="auto" w:fill="auto"/>
          </w:tcPr>
          <w:p w14:paraId="45534727" w14:textId="59442C2B" w:rsidR="00652DD6" w:rsidRPr="00C7244C" w:rsidRDefault="002D2C71" w:rsidP="003F1727">
            <w:pPr>
              <w:pStyle w:val="TAL"/>
            </w:pPr>
            <w:r w:rsidRPr="00C7244C">
              <w:t>7.5.5.3-</w:t>
            </w:r>
            <w:r w:rsidR="00652DD6" w:rsidRPr="00C7244C">
              <w:t>1</w:t>
            </w:r>
          </w:p>
        </w:tc>
        <w:tc>
          <w:tcPr>
            <w:tcW w:w="6905" w:type="dxa"/>
            <w:shd w:val="clear" w:color="auto" w:fill="auto"/>
          </w:tcPr>
          <w:p w14:paraId="26DD8913" w14:textId="19D6C19C" w:rsidR="00652DD6" w:rsidRPr="00C7244C" w:rsidRDefault="00652DD6" w:rsidP="003F1727">
            <w:pPr>
              <w:pStyle w:val="TAL"/>
            </w:pPr>
            <w:r w:rsidRPr="00C7244C">
              <w:t>TDD duplex mode, 120 kHz SSB SCS, 100</w:t>
            </w:r>
            <w:r w:rsidR="00951FAE" w:rsidRPr="00C7244C">
              <w:t xml:space="preserve"> </w:t>
            </w:r>
            <w:r w:rsidRPr="00C7244C">
              <w:t>MHz bandwidth</w:t>
            </w:r>
          </w:p>
        </w:tc>
      </w:tr>
    </w:tbl>
    <w:p w14:paraId="07CCC5D8" w14:textId="77777777" w:rsidR="00652DD6" w:rsidRPr="00C7244C" w:rsidRDefault="00652DD6" w:rsidP="00652DD6">
      <w:pPr>
        <w:rPr>
          <w:lang w:eastAsia="sv-SE"/>
        </w:rPr>
      </w:pPr>
    </w:p>
    <w:p w14:paraId="55CEAD49" w14:textId="77777777" w:rsidR="00652DD6" w:rsidRPr="00C7244C" w:rsidRDefault="00652DD6" w:rsidP="00652DD6">
      <w:pPr>
        <w:rPr>
          <w:lang w:eastAsia="sv-SE"/>
        </w:rPr>
      </w:pPr>
      <w:r w:rsidRPr="00C7244C">
        <w:rPr>
          <w:lang w:eastAsia="sv-SE"/>
        </w:rPr>
        <w:t>Configure the test equipment and the DUT according to the parameters in Table 7.5.5.3.4.1-2.</w:t>
      </w:r>
    </w:p>
    <w:p w14:paraId="74DA9DBC" w14:textId="77777777" w:rsidR="00652DD6" w:rsidRPr="00C7244C" w:rsidRDefault="00652DD6" w:rsidP="00652DD6">
      <w:pPr>
        <w:pStyle w:val="TH"/>
      </w:pPr>
      <w:r w:rsidRPr="00C7244C">
        <w:t>Table 7.5.5.3.4.1-2: Initial condi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5351907" w14:textId="77777777" w:rsidTr="003F1727">
        <w:trPr>
          <w:jc w:val="center"/>
        </w:trPr>
        <w:tc>
          <w:tcPr>
            <w:tcW w:w="1701" w:type="dxa"/>
            <w:shd w:val="clear" w:color="auto" w:fill="auto"/>
          </w:tcPr>
          <w:p w14:paraId="01E23BCC" w14:textId="77777777" w:rsidR="00652DD6" w:rsidRPr="00C7244C" w:rsidRDefault="00652DD6" w:rsidP="003F1727">
            <w:pPr>
              <w:pStyle w:val="TAH"/>
            </w:pPr>
            <w:r w:rsidRPr="00C7244C">
              <w:t>Parameter</w:t>
            </w:r>
          </w:p>
        </w:tc>
        <w:tc>
          <w:tcPr>
            <w:tcW w:w="3943" w:type="dxa"/>
            <w:gridSpan w:val="2"/>
            <w:shd w:val="clear" w:color="auto" w:fill="auto"/>
          </w:tcPr>
          <w:p w14:paraId="5F1CB662" w14:textId="77777777" w:rsidR="00652DD6" w:rsidRPr="00C7244C" w:rsidRDefault="00652DD6" w:rsidP="003F1727">
            <w:pPr>
              <w:pStyle w:val="TAH"/>
            </w:pPr>
            <w:r w:rsidRPr="00C7244C">
              <w:t>Value</w:t>
            </w:r>
          </w:p>
        </w:tc>
        <w:tc>
          <w:tcPr>
            <w:tcW w:w="3961" w:type="dxa"/>
          </w:tcPr>
          <w:p w14:paraId="6B8DAD0F" w14:textId="77777777" w:rsidR="00652DD6" w:rsidRPr="00C7244C" w:rsidRDefault="00652DD6" w:rsidP="003F1727">
            <w:pPr>
              <w:pStyle w:val="TAH"/>
            </w:pPr>
            <w:r w:rsidRPr="00C7244C">
              <w:t>Comment</w:t>
            </w:r>
          </w:p>
        </w:tc>
      </w:tr>
      <w:tr w:rsidR="00652DD6" w:rsidRPr="00C7244C" w14:paraId="1F1CD4E3" w14:textId="77777777" w:rsidTr="003F1727">
        <w:trPr>
          <w:jc w:val="center"/>
        </w:trPr>
        <w:tc>
          <w:tcPr>
            <w:tcW w:w="1701" w:type="dxa"/>
            <w:shd w:val="clear" w:color="auto" w:fill="auto"/>
          </w:tcPr>
          <w:p w14:paraId="510DEFB1" w14:textId="77777777" w:rsidR="00652DD6" w:rsidRPr="00C7244C" w:rsidRDefault="00652DD6" w:rsidP="003F1727">
            <w:pPr>
              <w:pStyle w:val="TAL"/>
            </w:pPr>
            <w:r w:rsidRPr="00C7244C">
              <w:t>Test environment</w:t>
            </w:r>
          </w:p>
        </w:tc>
        <w:tc>
          <w:tcPr>
            <w:tcW w:w="3943" w:type="dxa"/>
            <w:gridSpan w:val="2"/>
            <w:shd w:val="clear" w:color="auto" w:fill="auto"/>
          </w:tcPr>
          <w:p w14:paraId="1EB14473" w14:textId="77777777" w:rsidR="00652DD6" w:rsidRPr="00C7244C" w:rsidRDefault="00652DD6" w:rsidP="003F1727">
            <w:pPr>
              <w:pStyle w:val="TAL"/>
            </w:pPr>
            <w:r w:rsidRPr="00C7244C">
              <w:t>NC</w:t>
            </w:r>
          </w:p>
        </w:tc>
        <w:tc>
          <w:tcPr>
            <w:tcW w:w="3961" w:type="dxa"/>
          </w:tcPr>
          <w:p w14:paraId="119BBFE1" w14:textId="77777777" w:rsidR="00652DD6" w:rsidRPr="00C7244C" w:rsidRDefault="00652DD6" w:rsidP="003F1727">
            <w:pPr>
              <w:pStyle w:val="TAL"/>
            </w:pPr>
            <w:r w:rsidRPr="00C7244C">
              <w:t>As specified in TS 38.508-1 [14] clause 4.1.</w:t>
            </w:r>
          </w:p>
        </w:tc>
      </w:tr>
      <w:tr w:rsidR="00652DD6" w:rsidRPr="00C7244C" w14:paraId="23B51CB9" w14:textId="77777777" w:rsidTr="003F1727">
        <w:trPr>
          <w:jc w:val="center"/>
        </w:trPr>
        <w:tc>
          <w:tcPr>
            <w:tcW w:w="1701" w:type="dxa"/>
            <w:shd w:val="clear" w:color="auto" w:fill="auto"/>
          </w:tcPr>
          <w:p w14:paraId="301FBA25" w14:textId="77777777" w:rsidR="00652DD6" w:rsidRPr="00C7244C" w:rsidRDefault="00652DD6" w:rsidP="003F1727">
            <w:pPr>
              <w:pStyle w:val="TAL"/>
            </w:pPr>
            <w:r w:rsidRPr="00C7244C">
              <w:t>Test frequencies</w:t>
            </w:r>
          </w:p>
        </w:tc>
        <w:tc>
          <w:tcPr>
            <w:tcW w:w="7904" w:type="dxa"/>
            <w:gridSpan w:val="3"/>
            <w:shd w:val="clear" w:color="auto" w:fill="auto"/>
          </w:tcPr>
          <w:p w14:paraId="4C34E153" w14:textId="77777777" w:rsidR="00652DD6" w:rsidRPr="00C7244C" w:rsidRDefault="00652DD6" w:rsidP="003F1727">
            <w:pPr>
              <w:pStyle w:val="TAL"/>
            </w:pPr>
            <w:r w:rsidRPr="00C7244C">
              <w:t>As specified in Annex E, table E.5-1 and TS 38.508-1 [14] clause 4.3.1 and 4.4.2.</w:t>
            </w:r>
          </w:p>
        </w:tc>
      </w:tr>
      <w:tr w:rsidR="00652DD6" w:rsidRPr="00C7244C" w14:paraId="5DF9A970" w14:textId="77777777" w:rsidTr="003F1727">
        <w:trPr>
          <w:jc w:val="center"/>
        </w:trPr>
        <w:tc>
          <w:tcPr>
            <w:tcW w:w="1701" w:type="dxa"/>
            <w:shd w:val="clear" w:color="auto" w:fill="auto"/>
          </w:tcPr>
          <w:p w14:paraId="761BAA70" w14:textId="77777777" w:rsidR="00652DD6" w:rsidRPr="00C7244C" w:rsidRDefault="00652DD6" w:rsidP="003F1727">
            <w:pPr>
              <w:pStyle w:val="TAL"/>
            </w:pPr>
            <w:r w:rsidRPr="00C7244C">
              <w:t>Channel bandwidth</w:t>
            </w:r>
          </w:p>
        </w:tc>
        <w:tc>
          <w:tcPr>
            <w:tcW w:w="7904" w:type="dxa"/>
            <w:gridSpan w:val="3"/>
            <w:shd w:val="clear" w:color="auto" w:fill="auto"/>
          </w:tcPr>
          <w:p w14:paraId="1E668499" w14:textId="77777777" w:rsidR="00652DD6" w:rsidRPr="00C7244C" w:rsidRDefault="00652DD6" w:rsidP="003F1727">
            <w:pPr>
              <w:pStyle w:val="TAL"/>
            </w:pPr>
            <w:r w:rsidRPr="00C7244C">
              <w:t>As specified by the test configuration selected from Table 7.5.5.3.4.1-1.</w:t>
            </w:r>
          </w:p>
        </w:tc>
      </w:tr>
      <w:tr w:rsidR="00652DD6" w:rsidRPr="00C7244C" w14:paraId="6054DD4F" w14:textId="77777777" w:rsidTr="003F1727">
        <w:trPr>
          <w:jc w:val="center"/>
        </w:trPr>
        <w:tc>
          <w:tcPr>
            <w:tcW w:w="1701" w:type="dxa"/>
            <w:shd w:val="clear" w:color="auto" w:fill="auto"/>
          </w:tcPr>
          <w:p w14:paraId="4DE60EF2" w14:textId="77777777" w:rsidR="00652DD6" w:rsidRPr="00C7244C" w:rsidRDefault="00652DD6" w:rsidP="003F1727">
            <w:pPr>
              <w:pStyle w:val="TAL"/>
            </w:pPr>
            <w:r w:rsidRPr="00C7244C">
              <w:t>Propagation conditions</w:t>
            </w:r>
          </w:p>
        </w:tc>
        <w:tc>
          <w:tcPr>
            <w:tcW w:w="3943" w:type="dxa"/>
            <w:gridSpan w:val="2"/>
            <w:shd w:val="clear" w:color="auto" w:fill="auto"/>
          </w:tcPr>
          <w:p w14:paraId="0DD82AEA" w14:textId="77777777" w:rsidR="00652DD6" w:rsidRPr="00C7244C" w:rsidRDefault="00652DD6" w:rsidP="003F1727">
            <w:pPr>
              <w:pStyle w:val="TAL"/>
            </w:pPr>
            <w:r w:rsidRPr="00C7244C">
              <w:t>AWGN</w:t>
            </w:r>
          </w:p>
        </w:tc>
        <w:tc>
          <w:tcPr>
            <w:tcW w:w="3961" w:type="dxa"/>
          </w:tcPr>
          <w:p w14:paraId="38F3140C" w14:textId="77777777" w:rsidR="00652DD6" w:rsidRPr="00C7244C" w:rsidRDefault="00652DD6" w:rsidP="003F1727">
            <w:pPr>
              <w:pStyle w:val="TAL"/>
            </w:pPr>
            <w:r w:rsidRPr="00C7244C">
              <w:t>As specified in Annex C.2.2.</w:t>
            </w:r>
          </w:p>
        </w:tc>
      </w:tr>
      <w:tr w:rsidR="00652DD6" w:rsidRPr="00C7244C" w14:paraId="64EB464F" w14:textId="77777777" w:rsidTr="003F1727">
        <w:trPr>
          <w:trHeight w:val="251"/>
          <w:jc w:val="center"/>
        </w:trPr>
        <w:tc>
          <w:tcPr>
            <w:tcW w:w="1701" w:type="dxa"/>
            <w:vMerge w:val="restart"/>
            <w:shd w:val="clear" w:color="auto" w:fill="auto"/>
          </w:tcPr>
          <w:p w14:paraId="32BB0E72" w14:textId="77777777" w:rsidR="00652DD6" w:rsidRPr="00C7244C" w:rsidRDefault="00652DD6" w:rsidP="003F1727">
            <w:pPr>
              <w:pStyle w:val="TAL"/>
            </w:pPr>
            <w:r w:rsidRPr="00C7244C">
              <w:t>Connection Diagram</w:t>
            </w:r>
          </w:p>
        </w:tc>
        <w:tc>
          <w:tcPr>
            <w:tcW w:w="1134" w:type="dxa"/>
            <w:shd w:val="clear" w:color="auto" w:fill="auto"/>
          </w:tcPr>
          <w:p w14:paraId="4D25F0B9" w14:textId="77777777" w:rsidR="00652DD6" w:rsidRPr="00C7244C" w:rsidRDefault="00652DD6" w:rsidP="003F1727">
            <w:pPr>
              <w:pStyle w:val="TAL"/>
            </w:pPr>
            <w:r w:rsidRPr="00C7244C">
              <w:t>TE Part</w:t>
            </w:r>
          </w:p>
        </w:tc>
        <w:tc>
          <w:tcPr>
            <w:tcW w:w="2809" w:type="dxa"/>
            <w:shd w:val="clear" w:color="auto" w:fill="auto"/>
          </w:tcPr>
          <w:p w14:paraId="4390C3B8" w14:textId="7D6AE209" w:rsidR="00652DD6" w:rsidRPr="00C7244C" w:rsidRDefault="003B064F" w:rsidP="003F1727">
            <w:pPr>
              <w:pStyle w:val="TAL"/>
            </w:pPr>
            <w:r w:rsidRPr="00C7244C">
              <w:t>A.3.3.1.1</w:t>
            </w:r>
          </w:p>
        </w:tc>
        <w:tc>
          <w:tcPr>
            <w:tcW w:w="3961" w:type="dxa"/>
            <w:vMerge w:val="restart"/>
          </w:tcPr>
          <w:p w14:paraId="23B153DF" w14:textId="77777777" w:rsidR="00652DD6" w:rsidRPr="00C7244C" w:rsidRDefault="00652DD6" w:rsidP="003F1727">
            <w:pPr>
              <w:pStyle w:val="TAL"/>
            </w:pPr>
            <w:r w:rsidRPr="00C7244C">
              <w:t>As specified in TS 38.508-1 [14] Annex A.</w:t>
            </w:r>
          </w:p>
        </w:tc>
      </w:tr>
      <w:tr w:rsidR="00652DD6" w:rsidRPr="00C7244C" w14:paraId="268DF5B3" w14:textId="77777777" w:rsidTr="003F1727">
        <w:trPr>
          <w:trHeight w:val="250"/>
          <w:jc w:val="center"/>
        </w:trPr>
        <w:tc>
          <w:tcPr>
            <w:tcW w:w="1701" w:type="dxa"/>
            <w:vMerge/>
            <w:shd w:val="clear" w:color="auto" w:fill="auto"/>
          </w:tcPr>
          <w:p w14:paraId="30F53CA9" w14:textId="77777777" w:rsidR="00652DD6" w:rsidRPr="00C7244C" w:rsidRDefault="00652DD6" w:rsidP="003F1727">
            <w:pPr>
              <w:pStyle w:val="TAL"/>
            </w:pPr>
          </w:p>
        </w:tc>
        <w:tc>
          <w:tcPr>
            <w:tcW w:w="1134" w:type="dxa"/>
            <w:shd w:val="clear" w:color="auto" w:fill="auto"/>
          </w:tcPr>
          <w:p w14:paraId="4B24F1D1" w14:textId="77777777" w:rsidR="00652DD6" w:rsidRPr="00C7244C" w:rsidRDefault="00652DD6" w:rsidP="003F1727">
            <w:pPr>
              <w:pStyle w:val="TAL"/>
            </w:pPr>
            <w:r w:rsidRPr="00C7244C">
              <w:t>DUT Part</w:t>
            </w:r>
          </w:p>
        </w:tc>
        <w:tc>
          <w:tcPr>
            <w:tcW w:w="2809" w:type="dxa"/>
            <w:shd w:val="clear" w:color="auto" w:fill="auto"/>
          </w:tcPr>
          <w:p w14:paraId="635DB145" w14:textId="086E65D7" w:rsidR="00652DD6" w:rsidRPr="00C7244C" w:rsidRDefault="00CB3EF7" w:rsidP="003F1727">
            <w:pPr>
              <w:pStyle w:val="TAL"/>
            </w:pPr>
            <w:r w:rsidRPr="00C7244C">
              <w:t>A.3.4.1.1</w:t>
            </w:r>
          </w:p>
        </w:tc>
        <w:tc>
          <w:tcPr>
            <w:tcW w:w="3961" w:type="dxa"/>
            <w:vMerge/>
          </w:tcPr>
          <w:p w14:paraId="1C6695CF" w14:textId="77777777" w:rsidR="00652DD6" w:rsidRPr="00C7244C" w:rsidRDefault="00652DD6" w:rsidP="003F1727">
            <w:pPr>
              <w:pStyle w:val="TAL"/>
            </w:pPr>
          </w:p>
        </w:tc>
      </w:tr>
      <w:tr w:rsidR="00652DD6" w:rsidRPr="00C7244C" w14:paraId="1FD243F1" w14:textId="77777777" w:rsidTr="003F1727">
        <w:trPr>
          <w:jc w:val="center"/>
        </w:trPr>
        <w:tc>
          <w:tcPr>
            <w:tcW w:w="1701" w:type="dxa"/>
            <w:shd w:val="clear" w:color="auto" w:fill="auto"/>
          </w:tcPr>
          <w:p w14:paraId="2F17A32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8DAE1D1" w14:textId="77777777" w:rsidR="00652DD6" w:rsidRPr="00C7244C" w:rsidRDefault="00652DD6" w:rsidP="003F1727">
            <w:pPr>
              <w:pStyle w:val="TAL"/>
            </w:pPr>
            <w:r w:rsidRPr="00C7244C">
              <w:t>N/A</w:t>
            </w:r>
          </w:p>
        </w:tc>
        <w:tc>
          <w:tcPr>
            <w:tcW w:w="3961" w:type="dxa"/>
          </w:tcPr>
          <w:p w14:paraId="4015CFD0" w14:textId="77777777" w:rsidR="00652DD6" w:rsidRPr="00C7244C" w:rsidRDefault="00652DD6" w:rsidP="003F1727">
            <w:pPr>
              <w:pStyle w:val="TAL"/>
            </w:pPr>
          </w:p>
        </w:tc>
      </w:tr>
    </w:tbl>
    <w:p w14:paraId="6085452C" w14:textId="77777777" w:rsidR="00652DD6" w:rsidRPr="00C7244C" w:rsidRDefault="00652DD6" w:rsidP="00652DD6">
      <w:pPr>
        <w:rPr>
          <w:lang w:eastAsia="sv-SE"/>
        </w:rPr>
      </w:pPr>
    </w:p>
    <w:p w14:paraId="73BB93E7" w14:textId="77777777" w:rsidR="00652DD6" w:rsidRPr="00C7244C" w:rsidRDefault="00652DD6" w:rsidP="00652DD6">
      <w:pPr>
        <w:pStyle w:val="B1"/>
      </w:pPr>
      <w:r w:rsidRPr="00C7244C">
        <w:t>1. The general test parameter settings are set up according to Table 7.5.5.3.4.1-3. The NZP-CSI-RS configuration is according to Table 7.5.5.3.4.1-3.</w:t>
      </w:r>
    </w:p>
    <w:p w14:paraId="7E260CD6" w14:textId="77777777" w:rsidR="00652DD6" w:rsidRPr="00C7244C" w:rsidRDefault="00652DD6" w:rsidP="00652DD6">
      <w:pPr>
        <w:pStyle w:val="B1"/>
      </w:pPr>
      <w:r w:rsidRPr="00C7244C">
        <w:t>2. Message contents are defined in clause 7.5.5.3.4.3.</w:t>
      </w:r>
    </w:p>
    <w:p w14:paraId="14C75AC4"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794EAD17" w14:textId="2545C59B" w:rsidR="000E5015" w:rsidRPr="00C7244C" w:rsidRDefault="00652DD6" w:rsidP="00EE3C3D">
      <w:pPr>
        <w:pStyle w:val="TH"/>
      </w:pPr>
      <w:r w:rsidRPr="00C7244C">
        <w:rPr>
          <w:rFonts w:cs="v4.2.0"/>
        </w:rPr>
        <w:t xml:space="preserve">Table </w:t>
      </w:r>
      <w:r w:rsidRPr="00C7244C">
        <w:t>7.5.5.3.4.1</w:t>
      </w:r>
      <w:r w:rsidRPr="00C7244C">
        <w:rPr>
          <w:rFonts w:cs="v4.2.0"/>
        </w:rPr>
        <w:t xml:space="preserve">-3: General test parameter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0E5015" w:rsidRPr="00C7244C" w14:paraId="1E21344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53383A" w14:textId="77777777" w:rsidR="000E5015" w:rsidRPr="00C7244C" w:rsidRDefault="000E5015"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5A0E010"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Test</w:t>
            </w:r>
          </w:p>
          <w:p w14:paraId="47C09B3B"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002F8" w14:textId="77777777" w:rsidR="000E5015" w:rsidRPr="00C7244C" w:rsidRDefault="000E5015"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84ECA72" w14:textId="77777777" w:rsidR="000E5015" w:rsidRPr="00C7244C" w:rsidRDefault="000E5015"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1B955E6" w14:textId="77777777" w:rsidR="000E5015" w:rsidRPr="00C7244C" w:rsidRDefault="000E5015" w:rsidP="003F1727">
            <w:pPr>
              <w:keepLines/>
              <w:spacing w:after="0"/>
              <w:jc w:val="center"/>
              <w:rPr>
                <w:rFonts w:ascii="Arial" w:hAnsi="Arial"/>
                <w:b/>
                <w:sz w:val="18"/>
              </w:rPr>
            </w:pPr>
            <w:r w:rsidRPr="00C7244C">
              <w:rPr>
                <w:rFonts w:ascii="Arial" w:hAnsi="Arial"/>
                <w:b/>
                <w:sz w:val="18"/>
              </w:rPr>
              <w:t>Comment</w:t>
            </w:r>
          </w:p>
        </w:tc>
      </w:tr>
      <w:tr w:rsidR="000E5015" w:rsidRPr="00C7244C" w14:paraId="4C21281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ADEFB20" w14:textId="77777777" w:rsidR="000E5015" w:rsidRPr="00C7244C" w:rsidRDefault="000E5015"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7550671" w14:textId="77777777" w:rsidR="000E5015" w:rsidRPr="00C7244C" w:rsidRDefault="000E5015"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3E4F4CA" w14:textId="77777777" w:rsidR="000E5015" w:rsidRPr="00C7244C" w:rsidRDefault="000E5015"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318FDE1F"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77492519" w14:textId="77777777" w:rsidR="000E5015" w:rsidRPr="00C7244C" w:rsidRDefault="000E5015" w:rsidP="003F1727">
            <w:pPr>
              <w:keepLines/>
              <w:spacing w:after="0"/>
              <w:jc w:val="center"/>
              <w:rPr>
                <w:rFonts w:ascii="Arial" w:hAnsi="Arial"/>
                <w:b/>
                <w:sz w:val="18"/>
              </w:rPr>
            </w:pPr>
          </w:p>
        </w:tc>
      </w:tr>
      <w:tr w:rsidR="000E5015" w:rsidRPr="00C7244C" w14:paraId="7D2FC45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CE07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B04D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C5E2B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B97067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4BE07686"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78E17E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8C8A1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A3C4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07DBF9"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68E80F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53F5CB8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ED7E58F"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38615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B580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6D6721"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A1B4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94644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1401A5B"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A31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4C5F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C39C6"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4149F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3FBFEEF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0E5015" w:rsidRPr="00C7244C" w14:paraId="47CE2B5A"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3FE29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4E5546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E5176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BF34D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715AE9F4" w14:textId="77777777" w:rsidR="000E5015" w:rsidRPr="00C7244C" w:rsidRDefault="000E5015" w:rsidP="003F1727">
            <w:pPr>
              <w:keepNext/>
              <w:keepLines/>
              <w:spacing w:after="0"/>
              <w:jc w:val="both"/>
              <w:rPr>
                <w:rFonts w:ascii="Arial" w:eastAsia="Malgun Gothic" w:hAnsi="Arial" w:cs="Arial"/>
                <w:kern w:val="2"/>
                <w:sz w:val="18"/>
                <w:szCs w:val="18"/>
              </w:rPr>
            </w:pPr>
          </w:p>
        </w:tc>
      </w:tr>
      <w:tr w:rsidR="000E5015" w:rsidRPr="00C7244C" w14:paraId="4CFAF7A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B620352" w14:textId="77777777" w:rsidR="000E5015" w:rsidRPr="00C7244C" w:rsidRDefault="000E5015"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642A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8D7965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AEB497"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652AE71" w14:textId="77777777" w:rsidR="000E5015" w:rsidRPr="00C7244C" w:rsidRDefault="000E5015" w:rsidP="003F1727">
            <w:pPr>
              <w:keepNext/>
              <w:keepLines/>
              <w:spacing w:after="0"/>
              <w:jc w:val="both"/>
              <w:rPr>
                <w:rFonts w:ascii="Arial" w:eastAsia="Malgun Gothic" w:hAnsi="Arial" w:cs="Arial"/>
                <w:kern w:val="2"/>
                <w:sz w:val="18"/>
                <w:szCs w:val="18"/>
              </w:rPr>
            </w:pPr>
          </w:p>
        </w:tc>
      </w:tr>
      <w:tr w:rsidR="000E5015" w:rsidRPr="00C7244C" w14:paraId="48356D9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FA860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55ACA"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A8EED2"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5DEB67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1C0A0A2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4D7A0E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9FC64"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46D8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BBC9A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F333F0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0C055D44"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0E5015" w:rsidRPr="00C7244C" w14:paraId="6936184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442498"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A5ED"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5B62C3E"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CC3AB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7DF63401"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0E5015" w:rsidRPr="00C7244C" w14:paraId="70A6C27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4E36D4" w14:textId="77777777" w:rsidR="000E5015" w:rsidRPr="00C7244C" w:rsidRDefault="000E5015"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A577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19E15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E5DB0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20FBBDC" w14:textId="77777777" w:rsidR="000E5015" w:rsidRPr="00C7244C" w:rsidRDefault="000E5015"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0E5015" w:rsidRPr="00C7244C" w14:paraId="478766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7FE78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2608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9E6BF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9FE64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951F096" w14:textId="77777777" w:rsidR="000E5015" w:rsidRPr="00C7244C" w:rsidRDefault="000E5015"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0E5015" w:rsidRPr="00C7244C" w14:paraId="6F50DDC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6EB648" w14:textId="77777777" w:rsidR="000E5015" w:rsidRPr="00C7244C" w:rsidRDefault="000E5015"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3C05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06E828"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5077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01FD5920"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0E5015" w:rsidRPr="00C7244C" w14:paraId="18E5F8F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588A71"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3BA30"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ECA928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6570F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7AAB4E40"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0E5015" w:rsidRPr="00C7244C" w14:paraId="0B5B534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8DF8F9" w14:textId="77777777" w:rsidR="000E5015" w:rsidRPr="00C7244C" w:rsidRDefault="000E5015"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533FC"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F827FD"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F22B56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3197105B"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0E5015" w:rsidRPr="00C7244C" w14:paraId="0F9A37E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963A3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44E42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F20D5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F622D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1A344F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0E5015" w:rsidRPr="00C7244C" w14:paraId="48E5366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FC09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CE7C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04A599"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518C10"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6F772577"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429BAF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64BDC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0284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A6B24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11BF8E"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8EE9728"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0E5015" w:rsidRPr="00C7244C" w14:paraId="692D8C3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F5681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4A84C6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8898F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5FF086"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19B2D80"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0E5015" w:rsidRPr="00C7244C" w14:paraId="014ED50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684E6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393AE84"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9AB82B"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984EF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B1B4C67"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0E5015" w:rsidRPr="00C7244C" w14:paraId="3E1C193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4E22B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6856B"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89555A"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9C44B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22053DAF"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0E5015" w:rsidRPr="00C7244C" w14:paraId="10A4460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FF7CF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269D57E"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2FFA5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A4DFC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82AE51D"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0E5015" w:rsidRPr="00C7244C" w14:paraId="05BB5FF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1E5E3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24E1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24B5CFD"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503B476D"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iCs/>
                <w:sz w:val="18"/>
              </w:rPr>
              <w:t>OFF</w:t>
            </w:r>
          </w:p>
        </w:tc>
        <w:tc>
          <w:tcPr>
            <w:tcW w:w="1979" w:type="dxa"/>
            <w:tcBorders>
              <w:top w:val="single" w:sz="4" w:space="0" w:color="auto"/>
              <w:left w:val="single" w:sz="4" w:space="0" w:color="auto"/>
              <w:bottom w:val="single" w:sz="4" w:space="0" w:color="auto"/>
              <w:right w:val="single" w:sz="4" w:space="0" w:color="auto"/>
            </w:tcBorders>
          </w:tcPr>
          <w:p w14:paraId="0D3001A2" w14:textId="77777777" w:rsidR="000E5015" w:rsidRPr="00C7244C" w:rsidRDefault="000E5015" w:rsidP="003F1727">
            <w:pPr>
              <w:keepNext/>
              <w:keepLines/>
              <w:spacing w:after="0"/>
              <w:jc w:val="both"/>
              <w:rPr>
                <w:rFonts w:ascii="Arial" w:hAnsi="Arial" w:cs="Arial"/>
                <w:i/>
                <w:iCs/>
                <w:kern w:val="2"/>
                <w:sz w:val="18"/>
                <w:szCs w:val="22"/>
              </w:rPr>
            </w:pPr>
          </w:p>
        </w:tc>
      </w:tr>
      <w:tr w:rsidR="000E5015" w:rsidRPr="00C7244C" w14:paraId="2E1EF61C"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05C945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7AB2B340"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493979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1D2A342D" w14:textId="77777777" w:rsidR="000E5015" w:rsidRPr="00C7244C" w:rsidRDefault="000E5015" w:rsidP="003F1727">
            <w:pPr>
              <w:keepNext/>
              <w:keepLines/>
              <w:spacing w:after="0"/>
              <w:jc w:val="center"/>
              <w:rPr>
                <w:rFonts w:ascii="Arial" w:hAnsi="Arial"/>
                <w:iCs/>
                <w:sz w:val="18"/>
              </w:rPr>
            </w:pPr>
            <w:r w:rsidRPr="00C7244C">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7720530C" w14:textId="77777777" w:rsidR="000E5015" w:rsidRPr="00C7244C" w:rsidRDefault="000E5015" w:rsidP="003F1727">
            <w:pPr>
              <w:keepNext/>
              <w:keepLines/>
              <w:spacing w:after="0"/>
              <w:jc w:val="both"/>
              <w:rPr>
                <w:rFonts w:ascii="Arial" w:hAnsi="Arial"/>
                <w:iCs/>
                <w:sz w:val="18"/>
              </w:rPr>
            </w:pPr>
            <w:r w:rsidRPr="00C7244C">
              <w:rPr>
                <w:rFonts w:ascii="Arial" w:hAnsi="Arial" w:cs="Arial"/>
                <w:kern w:val="2"/>
                <w:sz w:val="18"/>
                <w:szCs w:val="18"/>
              </w:rPr>
              <w:t>Table A.1.4.2-3</w:t>
            </w:r>
          </w:p>
        </w:tc>
      </w:tr>
      <w:tr w:rsidR="000E5015" w:rsidRPr="00C7244C" w14:paraId="3DB59977"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D468A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0091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98E3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A41020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AF6EB82"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686977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CD4FC1"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9A40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96D01A"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EBA3F5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A1C30BE"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74787BD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6E14D6" w14:textId="77777777" w:rsidR="000E5015" w:rsidRPr="00C7244C" w:rsidRDefault="000E5015" w:rsidP="003F1727">
            <w:pPr>
              <w:keepNext/>
              <w:keepLines/>
              <w:spacing w:after="0"/>
              <w:rPr>
                <w:rFonts w:ascii="Arial" w:hAnsi="Arial" w:cs="Arial"/>
                <w:kern w:val="2"/>
                <w:sz w:val="18"/>
              </w:rPr>
            </w:pPr>
            <w:r w:rsidRPr="00C7244C">
              <w:rPr>
                <w:rFonts w:ascii="Arial" w:hAnsi="Arial"/>
                <w:sz w:val="18"/>
              </w:rPr>
              <w:t>CSI-RS</w:t>
            </w:r>
            <w:r w:rsidRPr="00C7244C">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36B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994C85"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19358C"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6F2834A4" w14:textId="77777777" w:rsidR="000E5015" w:rsidRPr="00C7244C" w:rsidRDefault="000E5015" w:rsidP="003F1727">
            <w:pPr>
              <w:keepNext/>
              <w:keepLines/>
              <w:spacing w:after="0"/>
              <w:jc w:val="both"/>
              <w:rPr>
                <w:rFonts w:ascii="Arial" w:hAnsi="Arial" w:cs="Arial"/>
                <w:kern w:val="2"/>
                <w:sz w:val="18"/>
                <w:szCs w:val="18"/>
              </w:rPr>
            </w:pPr>
          </w:p>
        </w:tc>
      </w:tr>
      <w:tr w:rsidR="000E5015" w:rsidRPr="00C7244C" w14:paraId="07D89F9D"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D333E6B"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1EE76F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6073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35FB90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A48FDC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4D3BBD43"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8551F43"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00F92"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2121D1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2FF6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3C0807"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CBB9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2984D7BC"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9904780"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D309F"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D5F111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F643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4690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4ECDB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1D3807C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274790AE"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AEEC"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12A8122" w14:textId="77777777" w:rsidR="000E5015" w:rsidRPr="00C7244C" w:rsidRDefault="000E5015"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8B05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111C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292FC6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E97C04"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BAD0023"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62AEA"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9294CB1" w14:textId="77777777" w:rsidR="000E5015" w:rsidRPr="00C7244C" w:rsidRDefault="000E5015"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FFB8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1C3C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B90CA0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CA2C6A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DF2880F"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B3360"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81EE308" w14:textId="77777777" w:rsidR="000E5015" w:rsidRPr="00C7244C" w:rsidRDefault="000E5015"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3F89F19" w14:textId="77777777" w:rsidR="000E5015" w:rsidRPr="00C7244C" w:rsidRDefault="000E5015"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FC38DA" w14:textId="77777777" w:rsidR="000E5015" w:rsidRPr="00C7244C" w:rsidRDefault="000E5015"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E1DFAE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4F30607D" w14:textId="77777777" w:rsidR="000E5015" w:rsidRPr="00C7244C" w:rsidRDefault="000E5015" w:rsidP="003F1727">
            <w:pPr>
              <w:keepNext/>
              <w:keepLines/>
              <w:spacing w:after="0"/>
              <w:jc w:val="both"/>
              <w:rPr>
                <w:rFonts w:ascii="Arial" w:eastAsia="?? ??" w:hAnsi="Arial" w:cs="Arial"/>
                <w:kern w:val="2"/>
                <w:sz w:val="18"/>
                <w:szCs w:val="22"/>
              </w:rPr>
            </w:pPr>
          </w:p>
        </w:tc>
      </w:tr>
      <w:tr w:rsidR="000E5015" w:rsidRPr="00C7244C" w14:paraId="4961175B"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A6976"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38CAEAF" w14:textId="77777777" w:rsidR="000E5015" w:rsidRPr="00C7244C" w:rsidRDefault="000E5015"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628BE" w14:textId="77777777" w:rsidR="000E5015" w:rsidRPr="00C7244C" w:rsidRDefault="000E5015"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25F191" w14:textId="77777777" w:rsidR="000E5015" w:rsidRPr="00C7244C" w:rsidRDefault="000E5015"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B11AC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1F5CE244"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5F36EC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C9D0EE"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1104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B966A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A3003C"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E4CDE27" w14:textId="77777777" w:rsidR="000E5015" w:rsidRPr="00C7244C" w:rsidRDefault="000E5015" w:rsidP="003F1727">
            <w:pPr>
              <w:keepNext/>
              <w:keepLines/>
              <w:spacing w:after="0"/>
              <w:jc w:val="both"/>
              <w:rPr>
                <w:rFonts w:ascii="Arial" w:hAnsi="Arial" w:cs="Arial"/>
                <w:iCs/>
                <w:kern w:val="2"/>
                <w:sz w:val="18"/>
                <w:szCs w:val="22"/>
              </w:rPr>
            </w:pPr>
          </w:p>
        </w:tc>
      </w:tr>
      <w:tr w:rsidR="000E5015" w:rsidRPr="00C7244C" w14:paraId="1A2CB24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EDEF28"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CBF1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3B2B2B"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F406B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7B231C8" w14:textId="77777777" w:rsidR="000E5015" w:rsidRPr="00C7244C" w:rsidRDefault="000E5015"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0E5015" w:rsidRPr="00C7244C" w14:paraId="285F9C4F"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C11C59" w14:textId="77777777" w:rsidR="000E5015" w:rsidRPr="00C7244C" w:rsidRDefault="000E5015"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6E695D25"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733F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01C814" w14:textId="77777777" w:rsidR="000E5015" w:rsidRPr="00C7244C" w:rsidRDefault="000E5015"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1655AF8"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0E5015" w:rsidRPr="00C7244C" w14:paraId="2AD3E348"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6FC4FB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B6D6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1982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A6815A4"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6133B3A"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0E5015" w:rsidRPr="00C7244C" w14:paraId="6526115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C3186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8ADED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9387EA" w14:textId="77777777" w:rsidR="000E5015" w:rsidRPr="00C7244C" w:rsidRDefault="000E5015"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D2037D"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DC7FF7" w14:textId="77777777" w:rsidR="000E5015" w:rsidRPr="00C7244C" w:rsidRDefault="000E5015"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0E5015" w:rsidRPr="00C7244C" w14:paraId="623A574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7495B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A1710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797BE0" w14:textId="77777777" w:rsidR="000E5015" w:rsidRPr="00C7244C" w:rsidRDefault="000E5015"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692020C" w14:textId="77777777" w:rsidR="000E5015" w:rsidRPr="00C7244C" w:rsidRDefault="000E5015"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A657B5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0E5015" w:rsidRPr="00C7244C" w14:paraId="7D98CB2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333D58" w14:textId="77777777" w:rsidR="000E5015" w:rsidRPr="00C7244C" w:rsidRDefault="000E5015"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5512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FC72C7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702CA1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110D3C5"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0E5015" w:rsidRPr="00C7244C" w14:paraId="30FDA0A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B5DBC0" w14:textId="77777777" w:rsidR="000E5015" w:rsidRPr="00C7244C" w:rsidRDefault="000E5015"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C38A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D5573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7F09C8"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2A72330"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45F2ABD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08498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1F9C8B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95D3F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F0BEFC"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2ADB9BBF"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49A13B5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B6BBC3"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DCFD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BB7E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E3A4334"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C30DD2A"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2727F01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6F7E4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D6B86"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22D0D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0B1B34C"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4C384E7D"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6661CB8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339F84" w14:textId="77777777" w:rsidR="000E5015" w:rsidRPr="00C7244C" w:rsidRDefault="000E5015"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B6504"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DF3109"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E68CCEE"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58ABC2C" w14:textId="77777777" w:rsidR="000E5015" w:rsidRPr="00C7244C" w:rsidRDefault="000E5015" w:rsidP="003F1727">
            <w:pPr>
              <w:keepNext/>
              <w:keepLines/>
              <w:spacing w:after="0"/>
              <w:jc w:val="both"/>
              <w:rPr>
                <w:rFonts w:ascii="Arial" w:hAnsi="Arial"/>
                <w:kern w:val="2"/>
                <w:sz w:val="18"/>
                <w:szCs w:val="18"/>
              </w:rPr>
            </w:pPr>
          </w:p>
        </w:tc>
      </w:tr>
      <w:tr w:rsidR="000E5015" w:rsidRPr="00C7244C" w14:paraId="53214DD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CA21CF" w14:textId="77777777" w:rsidR="000E5015" w:rsidRPr="00C7244C" w:rsidRDefault="000E5015"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57FD04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65F19C"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2C1F8"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540807D5" w14:textId="77777777" w:rsidR="000E5015" w:rsidRPr="00C7244C" w:rsidRDefault="000E5015" w:rsidP="003F1727">
            <w:pPr>
              <w:keepNext/>
              <w:keepLines/>
              <w:spacing w:after="0"/>
              <w:jc w:val="both"/>
              <w:rPr>
                <w:rFonts w:ascii="Arial" w:hAnsi="Arial"/>
                <w:kern w:val="2"/>
                <w:sz w:val="18"/>
                <w:szCs w:val="18"/>
              </w:rPr>
            </w:pPr>
          </w:p>
        </w:tc>
      </w:tr>
      <w:tr w:rsidR="000E5015" w:rsidRPr="00C7244C" w14:paraId="45C158E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B34A28" w14:textId="77777777" w:rsidR="000E5015" w:rsidRPr="00C7244C" w:rsidRDefault="000E5015"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0A45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11D863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B2689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B63FBD7"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0E5015" w:rsidRPr="00C7244C" w14:paraId="38877436"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57D2C4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871C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13B1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7D5388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sz w:val="18"/>
              </w:rPr>
              <w:t>1.17</w:t>
            </w:r>
          </w:p>
        </w:tc>
        <w:tc>
          <w:tcPr>
            <w:tcW w:w="1979" w:type="dxa"/>
            <w:tcBorders>
              <w:top w:val="single" w:sz="4" w:space="0" w:color="auto"/>
              <w:left w:val="single" w:sz="4" w:space="0" w:color="auto"/>
              <w:bottom w:val="single" w:sz="4" w:space="0" w:color="auto"/>
              <w:right w:val="single" w:sz="4" w:space="0" w:color="auto"/>
            </w:tcBorders>
            <w:vAlign w:val="center"/>
          </w:tcPr>
          <w:p w14:paraId="79E7467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155625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8216F5"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7789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A0C8D"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1E0530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9</w:t>
            </w:r>
          </w:p>
        </w:tc>
        <w:tc>
          <w:tcPr>
            <w:tcW w:w="1979" w:type="dxa"/>
            <w:tcBorders>
              <w:top w:val="single" w:sz="4" w:space="0" w:color="auto"/>
              <w:left w:val="single" w:sz="4" w:space="0" w:color="auto"/>
              <w:bottom w:val="single" w:sz="4" w:space="0" w:color="auto"/>
              <w:right w:val="single" w:sz="4" w:space="0" w:color="auto"/>
            </w:tcBorders>
            <w:vAlign w:val="center"/>
          </w:tcPr>
          <w:p w14:paraId="35DD997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6916C4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A83F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564D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A31D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668007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EE6C7F3"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56375A5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F39FB4"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42BA4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F0C8E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658059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09DBF44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80F25F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9213A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7AE4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69D4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0BBCC4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3F98E82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3180DDF0"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8314FF3" w14:textId="77777777" w:rsidR="000E5015" w:rsidRPr="00C7244C" w:rsidRDefault="000E5015"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UE-specific PDCCH is not transmitted after T1 starts.</w:t>
            </w:r>
          </w:p>
          <w:p w14:paraId="06D4EC7B" w14:textId="77777777" w:rsidR="000E5015" w:rsidRPr="00C7244C" w:rsidRDefault="000E5015"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Including test tolerance given in Annex F.1.3.2.</w:t>
            </w:r>
          </w:p>
        </w:tc>
      </w:tr>
    </w:tbl>
    <w:p w14:paraId="7D14B688" w14:textId="77777777" w:rsidR="00652DD6" w:rsidRPr="00C7244C" w:rsidRDefault="00652DD6" w:rsidP="00652DD6"/>
    <w:p w14:paraId="1EAB7AF7" w14:textId="77777777" w:rsidR="00652DD6" w:rsidRPr="00C7244C" w:rsidRDefault="00652DD6" w:rsidP="00652DD6">
      <w:pPr>
        <w:pStyle w:val="H6"/>
      </w:pPr>
      <w:r w:rsidRPr="00C7244C">
        <w:t>7.5.5.3.4.2</w:t>
      </w:r>
      <w:r w:rsidRPr="00C7244C">
        <w:tab/>
        <w:t>Test procedure</w:t>
      </w:r>
    </w:p>
    <w:p w14:paraId="33991D70" w14:textId="0E45923F"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742962" w:rsidRPr="00C7244C">
        <w:t xml:space="preserve">5 </w:t>
      </w:r>
      <w:r w:rsidRPr="00C7244C">
        <w:t xml:space="preserve">ms. In the test, DRX configuration is not enabled. </w:t>
      </w:r>
    </w:p>
    <w:p w14:paraId="140B2503"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A9796F8"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3.5-1.</w:t>
      </w:r>
      <w:r w:rsidRPr="00C7244C">
        <w:t xml:space="preserve"> Propagation conditions are set according to Annex C.2.3.</w:t>
      </w:r>
      <w:r w:rsidRPr="00C7244C">
        <w:rPr>
          <w:rFonts w:eastAsia="??"/>
        </w:rPr>
        <w:t xml:space="preserve"> T1 starts.</w:t>
      </w:r>
    </w:p>
    <w:p w14:paraId="74876861"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3.5-1. T2 starts.</w:t>
      </w:r>
    </w:p>
    <w:p w14:paraId="09BC4B9A"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3.5-1. T3 starts.</w:t>
      </w:r>
    </w:p>
    <w:p w14:paraId="17ACF7E3"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3.5-1. T4 starts.</w:t>
      </w:r>
    </w:p>
    <w:p w14:paraId="61AE87FE"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3.5-1. T5 starts.</w:t>
      </w:r>
    </w:p>
    <w:p w14:paraId="7FA414E1" w14:textId="77777777" w:rsidR="00652DD6" w:rsidRPr="00C7244C" w:rsidRDefault="00652DD6" w:rsidP="00652DD6">
      <w:pPr>
        <w:pStyle w:val="B1"/>
        <w:ind w:left="284" w:firstLine="0"/>
      </w:pPr>
      <w:r w:rsidRPr="00C7244C">
        <w:t>7.</w:t>
      </w:r>
      <w:r w:rsidRPr="00C7244C">
        <w:tab/>
        <w:t>If the SS:</w:t>
      </w:r>
    </w:p>
    <w:p w14:paraId="2FC8CB70" w14:textId="5271034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2553D0" w:rsidRPr="00C7244C">
        <w:t xml:space="preserve">; </w:t>
      </w:r>
      <w:r w:rsidRPr="00C7244C">
        <w:t>and</w:t>
      </w:r>
    </w:p>
    <w:p w14:paraId="0DDF9E9D" w14:textId="7F6341E5" w:rsidR="00652DD6" w:rsidRPr="00C7244C" w:rsidRDefault="00652DD6" w:rsidP="00652DD6">
      <w:pPr>
        <w:pStyle w:val="B2"/>
      </w:pPr>
      <w:r w:rsidRPr="00C7244C">
        <w:t>b) does not detect a</w:t>
      </w:r>
      <w:r w:rsidR="00ED607E" w:rsidRPr="00C7244C">
        <w:t xml:space="preserve"> preamble on a beam associated with candidate beam set q</w:t>
      </w:r>
      <w:r w:rsidR="00ED607E" w:rsidRPr="00C7244C">
        <w:rPr>
          <w:vertAlign w:val="subscript"/>
        </w:rPr>
        <w:t>1</w:t>
      </w:r>
      <w:r w:rsidR="00ED607E" w:rsidRPr="00C7244C">
        <w:t xml:space="preserve"> before time point B; </w:t>
      </w:r>
      <w:r w:rsidRPr="00C7244C">
        <w:t>and</w:t>
      </w:r>
    </w:p>
    <w:p w14:paraId="56D49D96" w14:textId="7F3D1B81" w:rsidR="00652DD6" w:rsidRPr="00C7244C" w:rsidRDefault="00652DD6" w:rsidP="00652DD6">
      <w:pPr>
        <w:pStyle w:val="B2"/>
      </w:pPr>
      <w:r w:rsidRPr="00C7244C">
        <w:t>c) detects</w:t>
      </w:r>
      <w:r w:rsidR="00805B6D" w:rsidRPr="00C7244C">
        <w:t xml:space="preserve"> preamble on a beam associated with candidate beam set q</w:t>
      </w:r>
      <w:r w:rsidR="00805B6D" w:rsidRPr="00C7244C">
        <w:rPr>
          <w:vertAlign w:val="subscript"/>
        </w:rPr>
        <w:t>1</w:t>
      </w:r>
      <w:r w:rsidR="00805B6D" w:rsidRPr="00C7244C">
        <w:t xml:space="preserve"> before</w:t>
      </w:r>
      <w:r w:rsidRPr="00C7244C">
        <w:t>time point F (D1 after the start of T5),</w:t>
      </w:r>
    </w:p>
    <w:p w14:paraId="014A28FF" w14:textId="66553320" w:rsidR="00652DD6" w:rsidRPr="00C7244C" w:rsidRDefault="00652DD6" w:rsidP="00652DD6">
      <w:pPr>
        <w:pStyle w:val="B2"/>
      </w:pPr>
      <w:r w:rsidRPr="00C7244C">
        <w:t>the number of successful tests is increased by one.</w:t>
      </w:r>
      <w:r w:rsidR="00553D86" w:rsidRPr="00C7244C">
        <w:t xml:space="preserve"> </w:t>
      </w:r>
      <w:r w:rsidRPr="00C7244C">
        <w:t>Otherwise the number of failed tests is increased by one.</w:t>
      </w:r>
    </w:p>
    <w:p w14:paraId="15137E41"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3.5</w:t>
      </w:r>
      <w:r w:rsidRPr="00C7244C">
        <w:t>-1.</w:t>
      </w:r>
    </w:p>
    <w:p w14:paraId="27DF3F42"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3A8A9C6F" w14:textId="77777777" w:rsidR="00652DD6" w:rsidRPr="00C7244C" w:rsidRDefault="00652DD6" w:rsidP="00652DD6">
      <w:pPr>
        <w:pStyle w:val="B1"/>
        <w:ind w:left="284" w:firstLine="0"/>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72A01B29"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033EEB56" w14:textId="77777777" w:rsidR="00652DD6" w:rsidRPr="00C7244C" w:rsidRDefault="00652DD6" w:rsidP="00652DD6">
      <w:pPr>
        <w:pStyle w:val="H6"/>
      </w:pPr>
      <w:r w:rsidRPr="00C7244C">
        <w:t>7.5.5.3.4.3</w:t>
      </w:r>
      <w:r w:rsidRPr="00C7244C">
        <w:tab/>
        <w:t>Message contents</w:t>
      </w:r>
    </w:p>
    <w:p w14:paraId="1FD6E40A" w14:textId="77777777" w:rsidR="00652DD6" w:rsidRPr="00C7244C" w:rsidRDefault="00652DD6" w:rsidP="00652DD6">
      <w:pPr>
        <w:rPr>
          <w:lang w:eastAsia="sv-SE"/>
        </w:rPr>
      </w:pPr>
      <w:r w:rsidRPr="00C7244C">
        <w:rPr>
          <w:lang w:eastAsia="sv-SE"/>
        </w:rPr>
        <w:t xml:space="preserve">Message contents are according to TS 38.508-1 [14] clause 4.6 with the following exceptions: </w:t>
      </w:r>
    </w:p>
    <w:p w14:paraId="11F7040B" w14:textId="77777777" w:rsidR="00652DD6" w:rsidRPr="00C7244C" w:rsidRDefault="00652DD6" w:rsidP="00652DD6">
      <w:pPr>
        <w:pStyle w:val="TH"/>
        <w:rPr>
          <w:rFonts w:cs="v4.2.0"/>
        </w:rPr>
      </w:pPr>
      <w:r w:rsidRPr="00C7244C">
        <w:rPr>
          <w:rFonts w:cs="v4.2.0"/>
        </w:rPr>
        <w:t xml:space="preserve">Table 7.5.5.3.4.3-1: Common Exception message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051850A4" w14:textId="77777777" w:rsidTr="003F1727">
        <w:trPr>
          <w:cantSplit/>
          <w:jc w:val="center"/>
        </w:trPr>
        <w:tc>
          <w:tcPr>
            <w:tcW w:w="9777" w:type="dxa"/>
            <w:gridSpan w:val="2"/>
          </w:tcPr>
          <w:p w14:paraId="4C62CB26" w14:textId="77777777" w:rsidR="00652DD6" w:rsidRPr="00C7244C" w:rsidRDefault="00652DD6" w:rsidP="003F1727">
            <w:pPr>
              <w:pStyle w:val="TAH"/>
            </w:pPr>
            <w:r w:rsidRPr="00C7244C">
              <w:t>Default Message Contents</w:t>
            </w:r>
          </w:p>
        </w:tc>
      </w:tr>
      <w:tr w:rsidR="00652DD6" w:rsidRPr="00C7244C" w14:paraId="33CFA90C" w14:textId="77777777" w:rsidTr="003F1727">
        <w:trPr>
          <w:cantSplit/>
          <w:jc w:val="center"/>
        </w:trPr>
        <w:tc>
          <w:tcPr>
            <w:tcW w:w="3896" w:type="dxa"/>
          </w:tcPr>
          <w:p w14:paraId="10DA6345" w14:textId="77777777" w:rsidR="00652DD6" w:rsidRPr="00C7244C" w:rsidRDefault="00652DD6" w:rsidP="003F1727">
            <w:pPr>
              <w:pStyle w:val="TAL"/>
            </w:pPr>
            <w:r w:rsidRPr="00C7244C">
              <w:t>Common contents of system information blocks exceptions</w:t>
            </w:r>
          </w:p>
        </w:tc>
        <w:tc>
          <w:tcPr>
            <w:tcW w:w="5881" w:type="dxa"/>
          </w:tcPr>
          <w:p w14:paraId="251F10AE" w14:textId="77777777" w:rsidR="00652DD6" w:rsidRPr="00C7244C" w:rsidRDefault="00652DD6" w:rsidP="003F1727">
            <w:pPr>
              <w:pStyle w:val="TAL"/>
            </w:pPr>
          </w:p>
        </w:tc>
      </w:tr>
      <w:tr w:rsidR="00652DD6" w:rsidRPr="00C7244C" w14:paraId="7A12006C" w14:textId="77777777" w:rsidTr="003F1727">
        <w:trPr>
          <w:cantSplit/>
          <w:trHeight w:val="431"/>
          <w:jc w:val="center"/>
        </w:trPr>
        <w:tc>
          <w:tcPr>
            <w:tcW w:w="3896" w:type="dxa"/>
          </w:tcPr>
          <w:p w14:paraId="4094EFED" w14:textId="77777777" w:rsidR="00652DD6" w:rsidRPr="00C7244C" w:rsidRDefault="00652DD6" w:rsidP="003F1727">
            <w:pPr>
              <w:pStyle w:val="TAL"/>
            </w:pPr>
            <w:r w:rsidRPr="00C7244C">
              <w:t>Default RRC messages and information elements contents exceptions</w:t>
            </w:r>
          </w:p>
        </w:tc>
        <w:tc>
          <w:tcPr>
            <w:tcW w:w="5881" w:type="dxa"/>
          </w:tcPr>
          <w:p w14:paraId="39D3A55A" w14:textId="77777777" w:rsidR="00652DD6" w:rsidRPr="00C7244C" w:rsidRDefault="00652DD6" w:rsidP="003F1727">
            <w:pPr>
              <w:pStyle w:val="TAL"/>
            </w:pPr>
            <w:r w:rsidRPr="00C7244C">
              <w:t>Table H.3.1-8 with Condition CSI-RS BFD</w:t>
            </w:r>
          </w:p>
          <w:p w14:paraId="077B37E1" w14:textId="77777777" w:rsidR="00652DD6" w:rsidRPr="00C7244C" w:rsidRDefault="00652DD6" w:rsidP="003F1727">
            <w:pPr>
              <w:pStyle w:val="TAL"/>
            </w:pPr>
          </w:p>
          <w:p w14:paraId="1D1B5F79" w14:textId="77777777" w:rsidR="00652DD6" w:rsidRPr="00C7244C" w:rsidRDefault="00652DD6" w:rsidP="003F1727">
            <w:pPr>
              <w:pStyle w:val="TAL"/>
            </w:pPr>
            <w:r w:rsidRPr="00C7244C">
              <w:t>Table H.3.1-10 with Condition CSI-RS</w:t>
            </w:r>
          </w:p>
          <w:p w14:paraId="3E2A694B" w14:textId="0D7AB5B0" w:rsidR="00652DD6" w:rsidRPr="00C7244C" w:rsidRDefault="00AA5185" w:rsidP="003F1727">
            <w:pPr>
              <w:pStyle w:val="TAL"/>
            </w:pPr>
            <w:r w:rsidRPr="00C7244C">
              <w:rPr>
                <w:lang w:eastAsia="zh-CN"/>
              </w:rPr>
              <w:t>Table H.3.1-10A</w:t>
            </w:r>
          </w:p>
          <w:p w14:paraId="7C162EE5" w14:textId="43897687" w:rsidR="00652DD6" w:rsidRPr="00C7244C" w:rsidRDefault="00652DD6" w:rsidP="003F1727">
            <w:pPr>
              <w:pStyle w:val="TAL"/>
            </w:pPr>
          </w:p>
        </w:tc>
      </w:tr>
    </w:tbl>
    <w:p w14:paraId="1FA72B8B" w14:textId="77777777" w:rsidR="00652DD6" w:rsidRPr="00C7244C" w:rsidRDefault="00652DD6" w:rsidP="00652DD6"/>
    <w:p w14:paraId="6B3E3428" w14:textId="77777777" w:rsidR="00652DD6" w:rsidRPr="00C7244C" w:rsidRDefault="00652DD6" w:rsidP="00777BE6">
      <w:pPr>
        <w:pStyle w:val="Heading5"/>
      </w:pPr>
      <w:r w:rsidRPr="00C7244C">
        <w:t>7.5.5.3.5</w:t>
      </w:r>
      <w:r w:rsidRPr="00C7244C">
        <w:tab/>
        <w:t>Test requirement</w:t>
      </w:r>
    </w:p>
    <w:p w14:paraId="4C63D95E" w14:textId="77777777" w:rsidR="00652DD6" w:rsidRPr="00C7244C" w:rsidRDefault="00652DD6" w:rsidP="00652DD6">
      <w:pPr>
        <w:rPr>
          <w:lang w:eastAsia="sv-SE"/>
        </w:rPr>
      </w:pPr>
      <w:r w:rsidRPr="00C7244C">
        <w:rPr>
          <w:lang w:eastAsia="sv-SE"/>
        </w:rPr>
        <w:t xml:space="preserve">Tables 7.5.5.3.4.1-3 and 7.5.5.3.5-1 define the primary level settings including test tolerances for NR SA FR2 CSI-RS-based beam failure detection and link recovery in non-DRX. </w:t>
      </w:r>
    </w:p>
    <w:p w14:paraId="2D96C849" w14:textId="77777777" w:rsidR="00652DD6" w:rsidRPr="00C7244C" w:rsidRDefault="00652DD6" w:rsidP="00652DD6">
      <w:pPr>
        <w:pStyle w:val="TH"/>
      </w:pPr>
      <w:r w:rsidRPr="00C7244C">
        <w:t>Table 7.5.5.3.5-1: NR Cell specific test parameters for NR SA FR2 CSI-RS-based beam failure detection and link recovery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C7244C" w14:paraId="7B71F07B" w14:textId="77777777" w:rsidTr="005B29E3">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0C8E69E5" w14:textId="77777777" w:rsidR="00652DD6" w:rsidRPr="00C7244C" w:rsidRDefault="00652DD6" w:rsidP="003F1727">
            <w:pPr>
              <w:pStyle w:val="TAH"/>
            </w:pPr>
            <w:r w:rsidRPr="00C7244C">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4E8133B5" w14:textId="77777777" w:rsidR="00652DD6" w:rsidRPr="00C7244C" w:rsidRDefault="00652DD6" w:rsidP="003F1727">
            <w:pPr>
              <w:pStyle w:val="TAH"/>
            </w:pPr>
            <w:r w:rsidRPr="00C7244C">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DA98576" w14:textId="77777777" w:rsidR="00652DD6" w:rsidRPr="00C7244C" w:rsidRDefault="00652DD6" w:rsidP="003F1727">
            <w:pPr>
              <w:pStyle w:val="TAH"/>
            </w:pPr>
            <w:r w:rsidRPr="00C7244C">
              <w:t>Test 1</w:t>
            </w:r>
          </w:p>
        </w:tc>
      </w:tr>
      <w:tr w:rsidR="00652DD6" w:rsidRPr="00C7244C" w14:paraId="1FBCCA1C" w14:textId="77777777" w:rsidTr="005B29E3">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D239F1C" w14:textId="77777777" w:rsidR="00652DD6" w:rsidRPr="00C7244C" w:rsidRDefault="00652DD6" w:rsidP="003F172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A9BDBE6" w14:textId="77777777" w:rsidR="00652DD6" w:rsidRPr="00C7244C" w:rsidRDefault="00652DD6" w:rsidP="003F172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084FE185" w14:textId="77777777" w:rsidR="00652DD6" w:rsidRPr="00C7244C" w:rsidRDefault="00652DD6" w:rsidP="003F1727">
            <w:pPr>
              <w:pStyle w:val="TAH"/>
            </w:pPr>
            <w:r w:rsidRPr="00C7244C">
              <w:t>T1</w:t>
            </w:r>
          </w:p>
        </w:tc>
        <w:tc>
          <w:tcPr>
            <w:tcW w:w="959" w:type="dxa"/>
            <w:tcBorders>
              <w:top w:val="single" w:sz="4" w:space="0" w:color="auto"/>
              <w:left w:val="single" w:sz="4" w:space="0" w:color="auto"/>
              <w:bottom w:val="single" w:sz="4" w:space="0" w:color="auto"/>
              <w:right w:val="single" w:sz="4" w:space="0" w:color="auto"/>
            </w:tcBorders>
            <w:hideMark/>
          </w:tcPr>
          <w:p w14:paraId="7B8B726C" w14:textId="77777777" w:rsidR="00652DD6" w:rsidRPr="00C7244C" w:rsidRDefault="00652DD6" w:rsidP="003F1727">
            <w:pPr>
              <w:pStyle w:val="TAH"/>
            </w:pPr>
            <w:r w:rsidRPr="00C7244C">
              <w:t>T2</w:t>
            </w:r>
          </w:p>
        </w:tc>
        <w:tc>
          <w:tcPr>
            <w:tcW w:w="959" w:type="dxa"/>
            <w:tcBorders>
              <w:top w:val="single" w:sz="4" w:space="0" w:color="auto"/>
              <w:left w:val="single" w:sz="4" w:space="0" w:color="auto"/>
              <w:bottom w:val="single" w:sz="4" w:space="0" w:color="auto"/>
              <w:right w:val="single" w:sz="4" w:space="0" w:color="auto"/>
            </w:tcBorders>
            <w:hideMark/>
          </w:tcPr>
          <w:p w14:paraId="2FB18189" w14:textId="77777777" w:rsidR="00652DD6" w:rsidRPr="00C7244C" w:rsidRDefault="00652DD6" w:rsidP="003F1727">
            <w:pPr>
              <w:pStyle w:val="TAH"/>
            </w:pPr>
            <w:r w:rsidRPr="00C7244C">
              <w:t>T3</w:t>
            </w:r>
          </w:p>
        </w:tc>
        <w:tc>
          <w:tcPr>
            <w:tcW w:w="959" w:type="dxa"/>
            <w:tcBorders>
              <w:top w:val="single" w:sz="4" w:space="0" w:color="auto"/>
              <w:left w:val="single" w:sz="4" w:space="0" w:color="auto"/>
              <w:bottom w:val="single" w:sz="4" w:space="0" w:color="auto"/>
              <w:right w:val="single" w:sz="4" w:space="0" w:color="auto"/>
            </w:tcBorders>
            <w:hideMark/>
          </w:tcPr>
          <w:p w14:paraId="47C3389D" w14:textId="77777777" w:rsidR="00652DD6" w:rsidRPr="00C7244C" w:rsidRDefault="00652DD6" w:rsidP="003F1727">
            <w:pPr>
              <w:pStyle w:val="TAH"/>
            </w:pPr>
            <w:r w:rsidRPr="00C7244C">
              <w:t>T4</w:t>
            </w:r>
          </w:p>
        </w:tc>
        <w:tc>
          <w:tcPr>
            <w:tcW w:w="959" w:type="dxa"/>
            <w:tcBorders>
              <w:top w:val="single" w:sz="4" w:space="0" w:color="auto"/>
              <w:left w:val="single" w:sz="4" w:space="0" w:color="auto"/>
              <w:bottom w:val="single" w:sz="4" w:space="0" w:color="auto"/>
              <w:right w:val="single" w:sz="4" w:space="0" w:color="auto"/>
            </w:tcBorders>
            <w:hideMark/>
          </w:tcPr>
          <w:p w14:paraId="275FC2B1" w14:textId="77777777" w:rsidR="00652DD6" w:rsidRPr="00C7244C" w:rsidRDefault="00652DD6" w:rsidP="003F1727">
            <w:pPr>
              <w:pStyle w:val="TAH"/>
            </w:pPr>
            <w:r w:rsidRPr="00C7244C">
              <w:t>T5</w:t>
            </w:r>
          </w:p>
        </w:tc>
      </w:tr>
      <w:tr w:rsidR="00652DD6" w:rsidRPr="00C7244C" w14:paraId="3152D946"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28A2446D" w14:textId="77777777" w:rsidR="00652DD6" w:rsidRPr="00C7244C" w:rsidRDefault="00652DD6" w:rsidP="003F1727">
            <w:pPr>
              <w:pStyle w:val="TAL"/>
            </w:pPr>
            <w:r w:rsidRPr="00C7244C">
              <w:t>AoA setup</w:t>
            </w:r>
          </w:p>
        </w:tc>
        <w:tc>
          <w:tcPr>
            <w:tcW w:w="928" w:type="dxa"/>
            <w:tcBorders>
              <w:top w:val="single" w:sz="4" w:space="0" w:color="auto"/>
              <w:left w:val="single" w:sz="4" w:space="0" w:color="auto"/>
              <w:bottom w:val="single" w:sz="4" w:space="0" w:color="auto"/>
              <w:right w:val="single" w:sz="4" w:space="0" w:color="auto"/>
            </w:tcBorders>
          </w:tcPr>
          <w:p w14:paraId="7427E289"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392A92E9" w14:textId="77777777" w:rsidR="00652DD6" w:rsidRPr="00C7244C" w:rsidRDefault="00652DD6" w:rsidP="003F1727">
            <w:pPr>
              <w:pStyle w:val="TAC"/>
            </w:pPr>
            <w:r w:rsidRPr="00C7244C">
              <w:t>Setup 1 defined in A.9</w:t>
            </w:r>
          </w:p>
        </w:tc>
      </w:tr>
      <w:tr w:rsidR="00652DD6" w:rsidRPr="00C7244C" w14:paraId="1DFBEB12"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52662A18" w14:textId="34B4FCF7" w:rsidR="00652DD6" w:rsidRPr="00C7244C" w:rsidRDefault="00EE4E39" w:rsidP="003F1727">
            <w:pPr>
              <w:pStyle w:val="TAL"/>
            </w:pPr>
            <w:r w:rsidRPr="00C7244C">
              <w:t>Assumption</w:t>
            </w:r>
            <w:r w:rsidR="00652DD6" w:rsidRPr="00C7244C">
              <w:t xml:space="preserve"> for UE beams </w:t>
            </w:r>
            <w:r w:rsidR="00652DD6" w:rsidRPr="00C7244C">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3469C87D"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593D4138" w14:textId="77777777" w:rsidR="00652DD6" w:rsidRPr="00C7244C" w:rsidRDefault="00652DD6" w:rsidP="003F1727">
            <w:pPr>
              <w:pStyle w:val="TAC"/>
            </w:pPr>
            <w:r w:rsidRPr="00C7244C">
              <w:t>Rough</w:t>
            </w:r>
          </w:p>
        </w:tc>
      </w:tr>
      <w:tr w:rsidR="00652DD6" w:rsidRPr="00C7244C" w14:paraId="52B4834C"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475D054" w14:textId="77777777" w:rsidR="00652DD6" w:rsidRPr="00C7244C" w:rsidRDefault="00652DD6" w:rsidP="003F1727">
            <w:pPr>
              <w:pStyle w:val="TAL"/>
            </w:pPr>
            <w:r w:rsidRPr="00C7244C">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16C60899" w14:textId="77777777" w:rsidR="00652DD6" w:rsidRPr="00C7244C" w:rsidRDefault="00652DD6" w:rsidP="003F1727">
            <w:pPr>
              <w:pStyle w:val="TAC"/>
            </w:pPr>
            <w:r w:rsidRPr="00C7244C">
              <w:t>dB</w:t>
            </w:r>
          </w:p>
        </w:tc>
        <w:tc>
          <w:tcPr>
            <w:tcW w:w="4795" w:type="dxa"/>
            <w:gridSpan w:val="5"/>
            <w:vMerge w:val="restart"/>
            <w:tcBorders>
              <w:top w:val="single" w:sz="4" w:space="0" w:color="auto"/>
              <w:left w:val="single" w:sz="4" w:space="0" w:color="auto"/>
              <w:right w:val="single" w:sz="4" w:space="0" w:color="auto"/>
            </w:tcBorders>
            <w:vAlign w:val="center"/>
          </w:tcPr>
          <w:p w14:paraId="4644A681" w14:textId="77777777" w:rsidR="00652DD6" w:rsidRPr="00C7244C" w:rsidRDefault="00652DD6" w:rsidP="003F1727">
            <w:pPr>
              <w:pStyle w:val="TAC"/>
            </w:pPr>
            <w:r w:rsidRPr="00C7244C">
              <w:t>0</w:t>
            </w:r>
          </w:p>
        </w:tc>
      </w:tr>
      <w:tr w:rsidR="00652DD6" w:rsidRPr="00C7244C" w14:paraId="5BA77211"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21DCBAE" w14:textId="77777777" w:rsidR="00652DD6" w:rsidRPr="00C7244C" w:rsidRDefault="00652DD6" w:rsidP="003F1727">
            <w:pPr>
              <w:pStyle w:val="TAL"/>
            </w:pPr>
            <w:r w:rsidRPr="00C7244C">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C1BC094"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4FB7DD09" w14:textId="77777777" w:rsidR="00652DD6" w:rsidRPr="00C7244C" w:rsidRDefault="00652DD6" w:rsidP="003F1727">
            <w:pPr>
              <w:pStyle w:val="TAC"/>
            </w:pPr>
          </w:p>
        </w:tc>
      </w:tr>
      <w:tr w:rsidR="00652DD6" w:rsidRPr="00C7244C" w14:paraId="104F2A1D"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CFE12C" w14:textId="77777777" w:rsidR="00652DD6" w:rsidRPr="00C7244C" w:rsidRDefault="00652DD6" w:rsidP="003F1727">
            <w:pPr>
              <w:pStyle w:val="TAL"/>
            </w:pPr>
            <w:r w:rsidRPr="00C7244C">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5EFE3D82"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5A8A8CFA" w14:textId="77777777" w:rsidR="00652DD6" w:rsidRPr="00C7244C" w:rsidRDefault="00652DD6" w:rsidP="003F1727">
            <w:pPr>
              <w:pStyle w:val="TAC"/>
            </w:pPr>
          </w:p>
        </w:tc>
      </w:tr>
      <w:tr w:rsidR="00652DD6" w:rsidRPr="00C7244C" w14:paraId="2C332920"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80F6577" w14:textId="77777777" w:rsidR="00652DD6" w:rsidRPr="00C7244C" w:rsidRDefault="00652DD6" w:rsidP="003F1727">
            <w:pPr>
              <w:pStyle w:val="TAL"/>
            </w:pPr>
            <w:r w:rsidRPr="00C7244C">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11B45249"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4DC57C02" w14:textId="77777777" w:rsidR="00652DD6" w:rsidRPr="00C7244C" w:rsidRDefault="00652DD6" w:rsidP="003F1727">
            <w:pPr>
              <w:pStyle w:val="TAC"/>
            </w:pPr>
          </w:p>
        </w:tc>
      </w:tr>
      <w:tr w:rsidR="00652DD6" w:rsidRPr="00C7244C" w14:paraId="3EEEED95"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BD86A5" w14:textId="77777777" w:rsidR="00652DD6" w:rsidRPr="00C7244C" w:rsidRDefault="00652DD6" w:rsidP="003F1727">
            <w:pPr>
              <w:pStyle w:val="TAL"/>
            </w:pPr>
            <w:r w:rsidRPr="00C7244C">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1EE32F80"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0CA206E3" w14:textId="77777777" w:rsidR="00652DD6" w:rsidRPr="00C7244C" w:rsidRDefault="00652DD6" w:rsidP="003F1727">
            <w:pPr>
              <w:pStyle w:val="TAC"/>
            </w:pPr>
          </w:p>
        </w:tc>
      </w:tr>
      <w:tr w:rsidR="00652DD6" w:rsidRPr="00C7244C" w14:paraId="129AAEF7"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F1D5307" w14:textId="77777777" w:rsidR="00652DD6" w:rsidRPr="00C7244C" w:rsidRDefault="00652DD6" w:rsidP="003F1727">
            <w:pPr>
              <w:pStyle w:val="TAL"/>
            </w:pPr>
            <w:r w:rsidRPr="00C7244C">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530734F1"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5686F610" w14:textId="77777777" w:rsidR="00652DD6" w:rsidRPr="00C7244C" w:rsidRDefault="00652DD6" w:rsidP="003F1727">
            <w:pPr>
              <w:pStyle w:val="TAC"/>
            </w:pPr>
          </w:p>
        </w:tc>
      </w:tr>
      <w:tr w:rsidR="00652DD6" w:rsidRPr="00C7244C" w14:paraId="317F8B5A"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6E377" w14:textId="77777777" w:rsidR="00652DD6" w:rsidRPr="00C7244C" w:rsidRDefault="00652DD6" w:rsidP="003F1727">
            <w:pPr>
              <w:pStyle w:val="TAL"/>
            </w:pPr>
            <w:r w:rsidRPr="00C7244C">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BC12CBC"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CDE26B4" w14:textId="77777777" w:rsidR="00652DD6" w:rsidRPr="00C7244C" w:rsidRDefault="00652DD6" w:rsidP="003F1727">
            <w:pPr>
              <w:pStyle w:val="TAC"/>
            </w:pPr>
          </w:p>
        </w:tc>
      </w:tr>
      <w:tr w:rsidR="00652DD6" w:rsidRPr="00C7244C" w14:paraId="20D0051F"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11CBDF" w14:textId="77777777" w:rsidR="00652DD6" w:rsidRPr="00C7244C" w:rsidRDefault="00652DD6" w:rsidP="003F1727">
            <w:pPr>
              <w:pStyle w:val="TAL"/>
            </w:pPr>
            <w:r w:rsidRPr="00C7244C">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16C6EB21"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6836FE8B" w14:textId="77777777" w:rsidR="00652DD6" w:rsidRPr="00C7244C" w:rsidRDefault="00652DD6" w:rsidP="003F1727">
            <w:pPr>
              <w:pStyle w:val="TAC"/>
            </w:pPr>
          </w:p>
        </w:tc>
      </w:tr>
      <w:tr w:rsidR="00652DD6" w:rsidRPr="00C7244C" w14:paraId="27E5D591"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7613BF1" w14:textId="77777777" w:rsidR="00652DD6" w:rsidRPr="00C7244C" w:rsidRDefault="00652DD6" w:rsidP="003F1727">
            <w:pPr>
              <w:pStyle w:val="TAL"/>
            </w:pPr>
            <w:r w:rsidRPr="00C7244C">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84589E9" w14:textId="77777777" w:rsidR="00652DD6" w:rsidRPr="00C7244C" w:rsidRDefault="00652DD6" w:rsidP="003F1727">
            <w:pPr>
              <w:pStyle w:val="TAC"/>
            </w:pPr>
            <w:r w:rsidRPr="00C7244C">
              <w:t>dB</w:t>
            </w:r>
          </w:p>
        </w:tc>
        <w:tc>
          <w:tcPr>
            <w:tcW w:w="4795" w:type="dxa"/>
            <w:gridSpan w:val="5"/>
            <w:vMerge/>
            <w:tcBorders>
              <w:left w:val="single" w:sz="4" w:space="0" w:color="auto"/>
              <w:bottom w:val="single" w:sz="4" w:space="0" w:color="auto"/>
              <w:right w:val="single" w:sz="4" w:space="0" w:color="auto"/>
            </w:tcBorders>
            <w:vAlign w:val="center"/>
            <w:hideMark/>
          </w:tcPr>
          <w:p w14:paraId="3EC85EB3" w14:textId="77777777" w:rsidR="00652DD6" w:rsidRPr="00C7244C" w:rsidRDefault="00652DD6" w:rsidP="003F1727">
            <w:pPr>
              <w:pStyle w:val="TAC"/>
            </w:pPr>
          </w:p>
        </w:tc>
      </w:tr>
      <w:tr w:rsidR="005B29E3" w:rsidRPr="00C7244C" w14:paraId="202A6794" w14:textId="77777777" w:rsidTr="005B29E3">
        <w:trPr>
          <w:cantSplit/>
          <w:trHeight w:val="105"/>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373EDBAA" w14:textId="77777777" w:rsidR="005B29E3" w:rsidRPr="00C7244C" w:rsidRDefault="005B29E3" w:rsidP="005B29E3">
            <w:pPr>
              <w:pStyle w:val="TAL"/>
            </w:pPr>
            <w:r w:rsidRPr="00C7244C">
              <w:t>SNR_CSI-RS</w:t>
            </w:r>
            <w:r w:rsidRPr="00C7244C">
              <w:rPr>
                <w:rFonts w:eastAsia="?? ??"/>
              </w:rPr>
              <w:t xml:space="preserve"> of </w:t>
            </w:r>
            <w:r w:rsidRPr="00C7244C">
              <w:t>set q</w:t>
            </w:r>
            <w:r w:rsidRPr="00C7244C">
              <w:rPr>
                <w:vertAlign w:val="subscript"/>
              </w:rPr>
              <w:t>0</w:t>
            </w:r>
          </w:p>
        </w:tc>
        <w:tc>
          <w:tcPr>
            <w:tcW w:w="1548" w:type="dxa"/>
            <w:tcBorders>
              <w:top w:val="single" w:sz="4" w:space="0" w:color="auto"/>
              <w:left w:val="single" w:sz="4" w:space="0" w:color="auto"/>
              <w:bottom w:val="single" w:sz="4" w:space="0" w:color="auto"/>
              <w:right w:val="single" w:sz="4" w:space="0" w:color="auto"/>
            </w:tcBorders>
            <w:vAlign w:val="center"/>
            <w:hideMark/>
          </w:tcPr>
          <w:p w14:paraId="017DE73F" w14:textId="77777777" w:rsidR="005B29E3" w:rsidRPr="00C7244C" w:rsidRDefault="005B29E3" w:rsidP="005B29E3">
            <w:pPr>
              <w:pStyle w:val="TAL"/>
            </w:pPr>
            <w:r w:rsidRPr="00C7244C">
              <w:t>Config 1</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D113C" w14:textId="77777777" w:rsidR="005B29E3" w:rsidRPr="00C7244C" w:rsidRDefault="005B29E3" w:rsidP="005B29E3">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342B113A" w14:textId="0B94FE6D" w:rsidR="005B29E3" w:rsidRPr="00C7244C" w:rsidRDefault="005B29E3" w:rsidP="005B29E3">
            <w:pPr>
              <w:pStyle w:val="TAC"/>
            </w:pPr>
            <w:r w:rsidRPr="00C7244C">
              <w:rPr>
                <w:rFonts w:eastAsia="MS Mincho"/>
              </w:rPr>
              <w:t>13.7</w:t>
            </w:r>
            <w:r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7340A89F" w14:textId="0C092133" w:rsidR="005B29E3" w:rsidRPr="00C7244C" w:rsidRDefault="00330FF7" w:rsidP="005B29E3">
            <w:pPr>
              <w:pStyle w:val="TAC"/>
            </w:pPr>
            <w:r w:rsidRPr="00C7244C">
              <w:rPr>
                <w:rFonts w:eastAsia="MS Mincho"/>
              </w:rPr>
              <w:t>5</w:t>
            </w:r>
            <w:r w:rsidR="005B29E3" w:rsidRPr="00C7244C">
              <w:rPr>
                <w:rFonts w:eastAsia="MS Mincho"/>
              </w:rPr>
              <w:t>.7</w:t>
            </w:r>
            <w:r w:rsidR="005B29E3"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1291D1B4" w14:textId="77777777" w:rsidR="005B29E3" w:rsidRPr="00C7244C" w:rsidRDefault="005B29E3" w:rsidP="005B29E3">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7F269644" w14:textId="77777777" w:rsidR="005B29E3" w:rsidRPr="00C7244C" w:rsidRDefault="005B29E3" w:rsidP="005B29E3">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65FB188" w14:textId="77777777" w:rsidR="005B29E3" w:rsidRPr="00C7244C" w:rsidRDefault="005B29E3" w:rsidP="005B29E3">
            <w:pPr>
              <w:pStyle w:val="TAC"/>
            </w:pPr>
            <w:r w:rsidRPr="00C7244C">
              <w:rPr>
                <w:rFonts w:eastAsia="MS Mincho"/>
              </w:rPr>
              <w:t>-12</w:t>
            </w:r>
          </w:p>
        </w:tc>
      </w:tr>
      <w:tr w:rsidR="00337129" w:rsidRPr="00C7244C" w14:paraId="2265043C" w14:textId="77777777" w:rsidTr="005B29E3">
        <w:trPr>
          <w:cantSplit/>
          <w:trHeight w:val="105"/>
          <w:jc w:val="center"/>
        </w:trPr>
        <w:tc>
          <w:tcPr>
            <w:tcW w:w="2471" w:type="dxa"/>
            <w:tcBorders>
              <w:top w:val="single" w:sz="4" w:space="0" w:color="auto"/>
              <w:left w:val="single" w:sz="4" w:space="0" w:color="auto"/>
              <w:right w:val="single" w:sz="4" w:space="0" w:color="auto"/>
            </w:tcBorders>
            <w:vAlign w:val="center"/>
          </w:tcPr>
          <w:p w14:paraId="15D462F3" w14:textId="77777777" w:rsidR="00337129" w:rsidRPr="00C7244C" w:rsidRDefault="00337129" w:rsidP="00337129">
            <w:pPr>
              <w:pStyle w:val="TAL"/>
            </w:pPr>
            <w:r w:rsidRPr="00C7244C">
              <w:t>SNR_CSI-RS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0FE4B103" w14:textId="77777777" w:rsidR="00337129" w:rsidRPr="00C7244C" w:rsidRDefault="00337129" w:rsidP="00337129">
            <w:pPr>
              <w:pStyle w:val="TAL"/>
            </w:pPr>
            <w:r w:rsidRPr="00C7244C">
              <w:t>Config 1</w:t>
            </w:r>
          </w:p>
        </w:tc>
        <w:tc>
          <w:tcPr>
            <w:tcW w:w="928" w:type="dxa"/>
            <w:tcBorders>
              <w:top w:val="single" w:sz="4" w:space="0" w:color="auto"/>
              <w:left w:val="single" w:sz="4" w:space="0" w:color="auto"/>
              <w:right w:val="single" w:sz="4" w:space="0" w:color="auto"/>
            </w:tcBorders>
            <w:vAlign w:val="center"/>
          </w:tcPr>
          <w:p w14:paraId="5367846C" w14:textId="77777777" w:rsidR="00337129" w:rsidRPr="00C7244C" w:rsidRDefault="00337129" w:rsidP="00337129">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45501640" w14:textId="5C11CD7B" w:rsidR="00337129" w:rsidRPr="00C7244C" w:rsidRDefault="00337129" w:rsidP="00337129">
            <w:pPr>
              <w:pStyle w:val="TAC"/>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C72681F" w14:textId="3204C951" w:rsidR="00337129" w:rsidRPr="00C7244C" w:rsidRDefault="00337129" w:rsidP="00337129">
            <w:pPr>
              <w:pStyle w:val="TAC"/>
              <w:rPr>
                <w:rFonts w:eastAsia="MS Mincho"/>
              </w:rPr>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3C11430E" w14:textId="7CABF5E6" w:rsidR="00337129" w:rsidRPr="00C7244C" w:rsidRDefault="00337129" w:rsidP="00337129">
            <w:pPr>
              <w:pStyle w:val="TAC"/>
              <w:rPr>
                <w:rFonts w:eastAsia="MS Mincho"/>
              </w:rPr>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7D464919" w14:textId="6C0571B6" w:rsidR="00337129" w:rsidRPr="00C7244C" w:rsidRDefault="00337129" w:rsidP="00337129">
            <w:pPr>
              <w:pStyle w:val="TAC"/>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0C6F3C32" w14:textId="27E84862" w:rsidR="00337129" w:rsidRPr="00C7244C" w:rsidRDefault="00337129" w:rsidP="00337129">
            <w:pPr>
              <w:pStyle w:val="TAC"/>
            </w:pPr>
            <w:r w:rsidRPr="00C7244C">
              <w:rPr>
                <w:rFonts w:eastAsia="MS Mincho"/>
              </w:rPr>
              <w:t>20</w:t>
            </w:r>
            <w:r w:rsidRPr="00C7244C">
              <w:rPr>
                <w:rFonts w:eastAsia="MS Mincho"/>
                <w:vertAlign w:val="superscript"/>
              </w:rPr>
              <w:t xml:space="preserve"> Note 12</w:t>
            </w:r>
          </w:p>
        </w:tc>
      </w:tr>
      <w:tr w:rsidR="005C0613" w:rsidRPr="00C7244C" w14:paraId="68A1D797" w14:textId="77777777" w:rsidTr="00EE4E39">
        <w:trPr>
          <w:cantSplit/>
          <w:trHeight w:val="105"/>
          <w:jc w:val="center"/>
        </w:trPr>
        <w:tc>
          <w:tcPr>
            <w:tcW w:w="2471" w:type="dxa"/>
            <w:tcBorders>
              <w:top w:val="single" w:sz="4" w:space="0" w:color="auto"/>
              <w:left w:val="single" w:sz="4" w:space="0" w:color="auto"/>
              <w:right w:val="single" w:sz="4" w:space="0" w:color="auto"/>
            </w:tcBorders>
            <w:vAlign w:val="center"/>
          </w:tcPr>
          <w:p w14:paraId="186042DF" w14:textId="77777777" w:rsidR="005C0613" w:rsidRPr="00C7244C" w:rsidRDefault="005C0613" w:rsidP="005C0613">
            <w:pPr>
              <w:pStyle w:val="TAL"/>
            </w:pPr>
            <w:r w:rsidRPr="00C7244C">
              <w:t>CSI-RS_RP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3FF22D05" w14:textId="77777777" w:rsidR="005C0613" w:rsidRPr="00C7244C" w:rsidRDefault="005C0613" w:rsidP="005C0613">
            <w:pPr>
              <w:pStyle w:val="TAL"/>
            </w:pPr>
            <w:r w:rsidRPr="00C7244C">
              <w:t>Config 1</w:t>
            </w:r>
          </w:p>
        </w:tc>
        <w:tc>
          <w:tcPr>
            <w:tcW w:w="928" w:type="dxa"/>
            <w:tcBorders>
              <w:top w:val="single" w:sz="4" w:space="0" w:color="auto"/>
              <w:left w:val="single" w:sz="4" w:space="0" w:color="auto"/>
              <w:right w:val="single" w:sz="4" w:space="0" w:color="auto"/>
            </w:tcBorders>
            <w:vAlign w:val="center"/>
          </w:tcPr>
          <w:p w14:paraId="48B5E1A6" w14:textId="152D956C" w:rsidR="005C0613" w:rsidRPr="00C7244C" w:rsidRDefault="005C0613" w:rsidP="005C0613">
            <w:pPr>
              <w:pStyle w:val="TAC"/>
            </w:pPr>
            <w:r w:rsidRPr="00C7244C">
              <w:t>dBm/SCS</w:t>
            </w:r>
          </w:p>
        </w:tc>
        <w:tc>
          <w:tcPr>
            <w:tcW w:w="959" w:type="dxa"/>
            <w:tcBorders>
              <w:top w:val="single" w:sz="4" w:space="0" w:color="auto"/>
              <w:left w:val="single" w:sz="4" w:space="0" w:color="auto"/>
              <w:bottom w:val="single" w:sz="4" w:space="0" w:color="auto"/>
              <w:right w:val="single" w:sz="4" w:space="0" w:color="auto"/>
            </w:tcBorders>
          </w:tcPr>
          <w:p w14:paraId="049E6610" w14:textId="10C9FE18" w:rsidR="005C0613" w:rsidRPr="00C7244C" w:rsidRDefault="005C0613" w:rsidP="005C0613">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4BBE3599" w14:textId="3025987D" w:rsidR="005C0613" w:rsidRPr="00C7244C" w:rsidRDefault="005C0613" w:rsidP="005C0613">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B1B1ADA" w14:textId="2D57CEF9"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39E20918" w14:textId="1CABFEF3"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2F83A6C6" w14:textId="0D60779D"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r>
      <w:tr w:rsidR="00652DD6" w:rsidRPr="00C7244C" w14:paraId="73F7029C" w14:textId="77777777" w:rsidTr="005B29E3">
        <w:trPr>
          <w:cantSplit/>
          <w:trHeight w:val="122"/>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23D897A5" w14:textId="77777777" w:rsidR="00652DD6" w:rsidRPr="00C7244C" w:rsidRDefault="00652DD6" w:rsidP="003F1727">
            <w:pPr>
              <w:pStyle w:val="TAL"/>
            </w:pPr>
            <w:r w:rsidRPr="00C7244C">
              <w:rPr>
                <w:position w:val="-12"/>
              </w:rPr>
              <w:object w:dxaOrig="420" w:dyaOrig="420" w14:anchorId="24BD4308">
                <v:shape id="_x0000_i1201" type="#_x0000_t75" style="width:21.9pt;height:21.9pt" o:ole="" fillcolor="window">
                  <v:imagedata r:id="rId42" o:title=""/>
                </v:shape>
                <o:OLEObject Type="Embed" ProgID="Equation.3" ShapeID="_x0000_i1201" DrawAspect="Content" ObjectID="_1781671877" r:id="rId209"/>
              </w:object>
            </w:r>
          </w:p>
        </w:tc>
        <w:tc>
          <w:tcPr>
            <w:tcW w:w="1548" w:type="dxa"/>
            <w:tcBorders>
              <w:top w:val="single" w:sz="4" w:space="0" w:color="auto"/>
              <w:left w:val="single" w:sz="4" w:space="0" w:color="auto"/>
              <w:bottom w:val="single" w:sz="4" w:space="0" w:color="auto"/>
              <w:right w:val="single" w:sz="4" w:space="0" w:color="auto"/>
            </w:tcBorders>
            <w:vAlign w:val="center"/>
            <w:hideMark/>
          </w:tcPr>
          <w:p w14:paraId="473E5BF9" w14:textId="77777777" w:rsidR="00652DD6" w:rsidRPr="00C7244C" w:rsidRDefault="00652DD6" w:rsidP="003F1727">
            <w:pPr>
              <w:pStyle w:val="TAL"/>
            </w:pPr>
            <w:r w:rsidRPr="00C7244C">
              <w:t>Config 1</w:t>
            </w:r>
          </w:p>
        </w:tc>
        <w:tc>
          <w:tcPr>
            <w:tcW w:w="928" w:type="dxa"/>
            <w:tcBorders>
              <w:top w:val="single" w:sz="4" w:space="0" w:color="auto"/>
              <w:left w:val="single" w:sz="4" w:space="0" w:color="auto"/>
              <w:bottom w:val="single" w:sz="4" w:space="0" w:color="auto"/>
              <w:right w:val="single" w:sz="4" w:space="0" w:color="auto"/>
            </w:tcBorders>
            <w:hideMark/>
          </w:tcPr>
          <w:p w14:paraId="3E5B40CA" w14:textId="48D97283" w:rsidR="00652DD6" w:rsidRPr="00C7244C" w:rsidRDefault="00652DD6" w:rsidP="003F1727">
            <w:pPr>
              <w:pStyle w:val="TAC"/>
            </w:pPr>
            <w:r w:rsidRPr="00C7244C">
              <w:t>dBm/</w:t>
            </w:r>
            <w:r w:rsidR="00655520" w:rsidRPr="00C7244C">
              <w:t xml:space="preserve">120 </w:t>
            </w:r>
            <w:r w:rsidRPr="00C7244C">
              <w:t>KHz</w:t>
            </w:r>
          </w:p>
        </w:tc>
        <w:tc>
          <w:tcPr>
            <w:tcW w:w="4795" w:type="dxa"/>
            <w:gridSpan w:val="5"/>
            <w:tcBorders>
              <w:top w:val="single" w:sz="4" w:space="0" w:color="auto"/>
              <w:left w:val="single" w:sz="4" w:space="0" w:color="auto"/>
              <w:bottom w:val="single" w:sz="4" w:space="0" w:color="auto"/>
              <w:right w:val="single" w:sz="4" w:space="0" w:color="auto"/>
            </w:tcBorders>
            <w:vAlign w:val="center"/>
            <w:hideMark/>
          </w:tcPr>
          <w:p w14:paraId="4DD15D59" w14:textId="590AF96F" w:rsidR="00652DD6" w:rsidRPr="00C7244C" w:rsidRDefault="000C0DE6" w:rsidP="003F1727">
            <w:pPr>
              <w:pStyle w:val="TAC"/>
            </w:pPr>
            <w:r w:rsidRPr="00C7244C">
              <w:t>-104.7</w:t>
            </w:r>
          </w:p>
        </w:tc>
      </w:tr>
      <w:tr w:rsidR="00652DD6" w:rsidRPr="00C7244C" w14:paraId="49E0701D" w14:textId="77777777" w:rsidTr="005B29E3">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62C0E5C" w14:textId="77777777" w:rsidR="00652DD6" w:rsidRPr="00C7244C" w:rsidRDefault="00652DD6" w:rsidP="003F1727">
            <w:pPr>
              <w:pStyle w:val="TAL"/>
            </w:pPr>
            <w:r w:rsidRPr="00C7244C">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432FCAA5" w14:textId="77777777" w:rsidR="00652DD6" w:rsidRPr="00C7244C" w:rsidRDefault="00652DD6" w:rsidP="003F172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1B7DF303"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F138077" w14:textId="77777777" w:rsidTr="005B29E3">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4239E0F3"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4177B101"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27CE4E54"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309FB3A0" w14:textId="77777777" w:rsidR="00652DD6" w:rsidRPr="00C7244C" w:rsidRDefault="00652DD6" w:rsidP="003F1727">
            <w:pPr>
              <w:pStyle w:val="TAN"/>
            </w:pPr>
            <w:r w:rsidRPr="00C7244C">
              <w:t>Note 4:</w:t>
            </w:r>
            <w:r w:rsidRPr="00C7244C">
              <w:tab/>
              <w:t>Void</w:t>
            </w:r>
          </w:p>
          <w:p w14:paraId="79BAC30F"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0CDA10A9" w14:textId="77777777" w:rsidR="00652DD6" w:rsidRPr="00C7244C" w:rsidRDefault="00652DD6" w:rsidP="003F1727">
            <w:pPr>
              <w:pStyle w:val="TAN"/>
            </w:pPr>
            <w:r w:rsidRPr="00C7244C">
              <w:t>Note 6:</w:t>
            </w:r>
            <w:r w:rsidRPr="00C7244C">
              <w:tab/>
              <w:t>The signal contains PDCCH for UEs other than the device under test as part of OCNG.</w:t>
            </w:r>
          </w:p>
          <w:p w14:paraId="24BDE0C3" w14:textId="77777777" w:rsidR="00652DD6" w:rsidRPr="00C7244C" w:rsidRDefault="00652DD6" w:rsidP="003F1727">
            <w:pPr>
              <w:pStyle w:val="TAN"/>
            </w:pPr>
            <w:r w:rsidRPr="00C7244C">
              <w:t>Note 7:</w:t>
            </w:r>
            <w:r w:rsidRPr="00C7244C">
              <w:tab/>
              <w:t>SNR levels correspond to the signal to noise ratio over the REs carrying CSI-RS.</w:t>
            </w:r>
          </w:p>
          <w:p w14:paraId="2364699D" w14:textId="77777777" w:rsidR="00652DD6" w:rsidRPr="00C7244C" w:rsidRDefault="00652DD6" w:rsidP="003F1727">
            <w:pPr>
              <w:pStyle w:val="TAN"/>
            </w:pPr>
            <w:r w:rsidRPr="00C7244C">
              <w:t>Note 8:</w:t>
            </w:r>
            <w:r w:rsidRPr="00C7244C">
              <w:tab/>
              <w:t>The SNR in time periods T1, T2, T3, T4 and T5 is denoted as SNR1, SNR2 and SNR3 respectively in figure 7.5.5.3.4-1.</w:t>
            </w:r>
          </w:p>
          <w:p w14:paraId="5E347E88"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76501CD1" w14:textId="77777777" w:rsidR="00A92C16" w:rsidRPr="00C7244C" w:rsidRDefault="00652DD6" w:rsidP="00A92C16">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7A6E6B3E" w14:textId="77777777" w:rsidR="00A92C16" w:rsidRPr="00C7244C" w:rsidRDefault="00A92C16" w:rsidP="00A92C16">
            <w:pPr>
              <w:pStyle w:val="TAN"/>
            </w:pPr>
            <w:r w:rsidRPr="00C7244C">
              <w:t>Note 11:</w:t>
            </w:r>
            <w:r w:rsidRPr="00C7244C">
              <w:tab/>
              <w:t>This value allows up to 1dB degradation from applied SNR to UE baseband.</w:t>
            </w:r>
          </w:p>
          <w:p w14:paraId="1EE700B9" w14:textId="79152A52" w:rsidR="00652DD6" w:rsidRPr="00C7244C" w:rsidRDefault="00A92C16" w:rsidP="00A92C16">
            <w:pPr>
              <w:pStyle w:val="TAN"/>
            </w:pPr>
            <w:r w:rsidRPr="00C7244C">
              <w:t>Note 12:</w:t>
            </w:r>
            <w:r w:rsidRPr="00C7244C">
              <w:tab/>
              <w:t>Including test tolerance given in Annex F.1.3.2.</w:t>
            </w:r>
          </w:p>
        </w:tc>
      </w:tr>
    </w:tbl>
    <w:p w14:paraId="4A34251B" w14:textId="77777777" w:rsidR="00652DD6" w:rsidRPr="00C7244C" w:rsidRDefault="00652DD6" w:rsidP="00652DD6"/>
    <w:p w14:paraId="4D804869" w14:textId="77777777" w:rsidR="00652DD6" w:rsidRPr="00C7244C" w:rsidRDefault="00652DD6" w:rsidP="00652DD6">
      <w:r w:rsidRPr="00C7244C">
        <w:t>The UE behaviour during time durations T1, T2, T3, T4 and T5 shall be as follows:</w:t>
      </w:r>
    </w:p>
    <w:p w14:paraId="4D66C88C" w14:textId="77777777" w:rsidR="00652DD6" w:rsidRPr="00C7244C" w:rsidRDefault="00652DD6" w:rsidP="00652DD6">
      <w:r w:rsidRPr="00C7244C">
        <w:t>During the time duration T1 and T2, the UE shall transmit uplink signal at least in all subframes configured for CSI transmission on Cell 1.</w:t>
      </w:r>
    </w:p>
    <w:p w14:paraId="7B288BFB"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5D8F1651"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5557FE43" w14:textId="77777777" w:rsidR="00652DD6" w:rsidRPr="00C7244C" w:rsidRDefault="00652DD6" w:rsidP="00652DD6">
      <w:r w:rsidRPr="00C7244C">
        <w:t>No later than time point F occurring no later than D1 =260+10 ms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2BC22C34"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532694E4" w14:textId="77777777" w:rsidR="00652DD6" w:rsidRPr="00C7244C" w:rsidRDefault="00652DD6" w:rsidP="00652DD6">
      <w:pPr>
        <w:pStyle w:val="Heading4"/>
      </w:pPr>
      <w:r w:rsidRPr="00C7244C">
        <w:t>7.5.5.4</w:t>
      </w:r>
      <w:r w:rsidRPr="00C7244C">
        <w:tab/>
        <w:t>NR SA FR2 CSI-RS-based beam failure detection and link recovery in DRX</w:t>
      </w:r>
    </w:p>
    <w:p w14:paraId="5A951816" w14:textId="77777777" w:rsidR="00FC4840" w:rsidRPr="00C7244C" w:rsidRDefault="00FC4840" w:rsidP="00FC484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24C9FB6E" w14:textId="77777777" w:rsidR="00FC4840" w:rsidRPr="00C7244C" w:rsidRDefault="00FC484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73BF72F7" w14:textId="77777777" w:rsidR="00FC4840" w:rsidRPr="00C7244C" w:rsidRDefault="00FC484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12AA5CED" w14:textId="77777777" w:rsidR="00FC4840" w:rsidRPr="00C7244C" w:rsidRDefault="00FC4840" w:rsidP="00FC4840">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2CBBB8DB" w14:textId="77777777" w:rsidR="00FC4840" w:rsidRPr="00C7244C" w:rsidRDefault="00FC4840" w:rsidP="00FC484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4124CAE9" w14:textId="77777777" w:rsidR="00652DD6" w:rsidRPr="00C7244C" w:rsidRDefault="00652DD6" w:rsidP="00777BE6">
      <w:pPr>
        <w:pStyle w:val="Heading5"/>
      </w:pPr>
      <w:r w:rsidRPr="00C7244C">
        <w:t>7.5.5.4.1</w:t>
      </w:r>
      <w:r w:rsidRPr="00C7244C">
        <w:tab/>
        <w:t>Test purpose</w:t>
      </w:r>
    </w:p>
    <w:p w14:paraId="3B89121B" w14:textId="77777777" w:rsidR="00652DD6" w:rsidRPr="00C7244C" w:rsidRDefault="00652DD6" w:rsidP="00652DD6">
      <w:r w:rsidRPr="00C7244C">
        <w:rPr>
          <w:rFonts w:cs="v4.2.0"/>
        </w:rPr>
        <w:t>The purpose of this test is t</w:t>
      </w:r>
      <w:r w:rsidRPr="00C7244C">
        <w:t>o verify that the UE properly detects CSI-RS-based beam failure in the set q</w:t>
      </w:r>
      <w:r w:rsidRPr="00C7244C">
        <w:rPr>
          <w:vertAlign w:val="subscript"/>
        </w:rPr>
        <w:t>0</w:t>
      </w:r>
      <w:r w:rsidRPr="00C7244C">
        <w:t xml:space="preserve"> configured for a serving cell and that the UE performs correct CSI-RS-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DRX is used. This test will partly verify the CSI-RS based beam failure detection and link recovery for an FR2 serving cell requirements in TS 38.133 [6] clause 8.5.</w:t>
      </w:r>
    </w:p>
    <w:p w14:paraId="148857E6" w14:textId="77777777" w:rsidR="00652DD6" w:rsidRPr="00C7244C" w:rsidRDefault="00652DD6" w:rsidP="00777BE6">
      <w:pPr>
        <w:pStyle w:val="Heading5"/>
      </w:pPr>
      <w:r w:rsidRPr="00C7244C">
        <w:t>7.5.5.4.2</w:t>
      </w:r>
      <w:r w:rsidRPr="00C7244C">
        <w:tab/>
        <w:t>Test applicability</w:t>
      </w:r>
    </w:p>
    <w:p w14:paraId="4DA0CDF9" w14:textId="77777777"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CSI-RS-based RLM and</w:t>
      </w:r>
      <w:r w:rsidRPr="00C7244C">
        <w:rPr>
          <w:rFonts w:cs="v4.2.0"/>
        </w:rPr>
        <w:t xml:space="preserve"> link recovery and</w:t>
      </w:r>
      <w:r w:rsidRPr="00C7244C">
        <w:rPr>
          <w:lang w:eastAsia="zh-CN"/>
        </w:rPr>
        <w:t xml:space="preserve"> long DRX cycle</w:t>
      </w:r>
      <w:r w:rsidRPr="00C7244C">
        <w:rPr>
          <w:rFonts w:cs="v4.2.0"/>
        </w:rPr>
        <w:t>.</w:t>
      </w:r>
    </w:p>
    <w:p w14:paraId="2D0AA4DF" w14:textId="77777777" w:rsidR="00652DD6" w:rsidRPr="00C7244C" w:rsidRDefault="00652DD6" w:rsidP="00777BE6">
      <w:pPr>
        <w:pStyle w:val="Heading5"/>
      </w:pPr>
      <w:r w:rsidRPr="00C7244C">
        <w:t>7.5.5.4.3</w:t>
      </w:r>
      <w:r w:rsidRPr="00C7244C">
        <w:tab/>
        <w:t>Minimum conformance requirements</w:t>
      </w:r>
    </w:p>
    <w:p w14:paraId="0C63C992" w14:textId="77777777" w:rsidR="00652DD6" w:rsidRPr="00C7244C" w:rsidRDefault="00652DD6" w:rsidP="00652DD6">
      <w:pPr>
        <w:rPr>
          <w:lang w:eastAsia="sv-SE"/>
        </w:rPr>
      </w:pPr>
      <w:r w:rsidRPr="00C7244C">
        <w:rPr>
          <w:lang w:eastAsia="sv-SE"/>
        </w:rPr>
        <w:t>The minimum conformance requirements are specified in clause 7.5.5.0.2.</w:t>
      </w:r>
    </w:p>
    <w:p w14:paraId="6B388F3F" w14:textId="77777777" w:rsidR="00652DD6" w:rsidRPr="00C7244C" w:rsidRDefault="00652DD6" w:rsidP="00652DD6">
      <w:pPr>
        <w:rPr>
          <w:lang w:eastAsia="sv-SE"/>
        </w:rPr>
      </w:pPr>
      <w:r w:rsidRPr="00C7244C">
        <w:rPr>
          <w:lang w:eastAsia="sv-SE"/>
        </w:rPr>
        <w:t>The normative reference for this requirement is TS 38.133 [6] clause A.7.5.5.4.</w:t>
      </w:r>
    </w:p>
    <w:p w14:paraId="73DC6057" w14:textId="77777777" w:rsidR="00652DD6" w:rsidRPr="00C7244C" w:rsidRDefault="00652DD6" w:rsidP="00777BE6">
      <w:pPr>
        <w:pStyle w:val="Heading5"/>
      </w:pPr>
      <w:r w:rsidRPr="00C7244C">
        <w:t>7.5.5.4.4</w:t>
      </w:r>
      <w:r w:rsidRPr="00C7244C">
        <w:tab/>
        <w:t>Test description</w:t>
      </w:r>
    </w:p>
    <w:p w14:paraId="6868DE91" w14:textId="554B6928" w:rsidR="00652DD6" w:rsidRPr="00C7244C" w:rsidRDefault="00652DD6" w:rsidP="00652DD6">
      <w:r w:rsidRPr="00C7244C">
        <w:t xml:space="preserve">There is one NR serving cell configured in this test. This </w:t>
      </w:r>
      <w:r w:rsidR="00EE4E39" w:rsidRPr="00C7244C">
        <w:t>test consists</w:t>
      </w:r>
      <w:r w:rsidRPr="00C7244C">
        <w:t xml:space="preserve"> of five successive time periods, with time duration of T1, T2, T3, T4 and T5 respectively. Figure 7.5.5.4.4-1 shows the five different time durations and the corresponding variation of the downlink SNR in the active cell to emulate CSI-RS based beam failure. Figure 7.5.5.4.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30C39636" w14:textId="77777777" w:rsidR="00330FF7" w:rsidRPr="00C7244C" w:rsidRDefault="00330FF7" w:rsidP="00330FF7">
      <w:pPr>
        <w:pStyle w:val="TH"/>
        <w:rPr>
          <w:rFonts w:eastAsia="SimSun"/>
          <w:lang w:eastAsia="en-US"/>
        </w:rPr>
      </w:pPr>
      <w:r w:rsidRPr="00C7244C">
        <w:rPr>
          <w:rFonts w:eastAsia="MS Mincho"/>
          <w:noProof/>
          <w:lang w:eastAsia="zh-CN"/>
        </w:rPr>
        <w:drawing>
          <wp:inline distT="0" distB="0" distL="0" distR="0" wp14:anchorId="5A6659CD" wp14:editId="238FF28E">
            <wp:extent cx="4754028" cy="1765190"/>
            <wp:effectExtent l="0" t="0" r="0" b="6985"/>
            <wp:docPr id="2809" name="図 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73DB0304" w14:textId="5D2329EB" w:rsidR="00330FF7" w:rsidRPr="00C7244C" w:rsidRDefault="00652DD6" w:rsidP="00330FF7">
      <w:pPr>
        <w:pStyle w:val="TF"/>
        <w:rPr>
          <w:rFonts w:eastAsia="SimSun"/>
          <w:lang w:eastAsia="en-US"/>
        </w:rPr>
      </w:pPr>
      <w:r w:rsidRPr="00C7244C">
        <w:rPr>
          <w:rFonts w:eastAsia="SimSun"/>
        </w:rPr>
        <w:t>Figure 7.5.5.4.4-1: SNR variation for NR SA FR2 CSI-RS-based beam failure detection and link recovery in DRX</w:t>
      </w:r>
    </w:p>
    <w:p w14:paraId="340FB620" w14:textId="77777777" w:rsidR="00330FF7" w:rsidRPr="00C7244C" w:rsidRDefault="00330FF7" w:rsidP="00330FF7">
      <w:pPr>
        <w:pStyle w:val="TH"/>
        <w:rPr>
          <w:rFonts w:eastAsia="SimSun"/>
          <w:lang w:eastAsia="en-US"/>
        </w:rPr>
      </w:pPr>
      <w:r w:rsidRPr="00C7244C">
        <w:rPr>
          <w:rFonts w:eastAsia="MS Mincho"/>
          <w:noProof/>
          <w:lang w:eastAsia="en-US"/>
        </w:rPr>
        <w:drawing>
          <wp:inline distT="0" distB="0" distL="0" distR="0" wp14:anchorId="52FE7ACC" wp14:editId="07B9CDB0">
            <wp:extent cx="5150706" cy="1895379"/>
            <wp:effectExtent l="0" t="0" r="0" b="0"/>
            <wp:docPr id="2811" name="図 2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1A2F4F59" w14:textId="59CAC543" w:rsidR="00652DD6" w:rsidRPr="00C7244C" w:rsidRDefault="00330FF7" w:rsidP="00330FF7">
      <w:pPr>
        <w:pStyle w:val="TF"/>
        <w:rPr>
          <w:rFonts w:eastAsia="SimSun"/>
        </w:rPr>
      </w:pPr>
      <w:r w:rsidRPr="00C7244C">
        <w:rPr>
          <w:rFonts w:eastAsia="MS Mincho"/>
          <w:lang w:eastAsia="en-US"/>
        </w:rPr>
        <w:t>Figure 7.5.5.4.4-2: CSI-RS_RP level variation for NR SA FR2 CSI-RS based beam failure detection and link recovery in DRX</w:t>
      </w:r>
    </w:p>
    <w:p w14:paraId="2403C7AD" w14:textId="77777777" w:rsidR="00652DD6" w:rsidRPr="00C7244C" w:rsidRDefault="00652DD6" w:rsidP="00652DD6"/>
    <w:p w14:paraId="400FF01E" w14:textId="77777777" w:rsidR="00652DD6" w:rsidRPr="00C7244C" w:rsidRDefault="00652DD6" w:rsidP="00652DD6">
      <w:pPr>
        <w:pStyle w:val="H6"/>
      </w:pPr>
      <w:r w:rsidRPr="00C7244C">
        <w:t>7.5.5.4.4.1</w:t>
      </w:r>
      <w:r w:rsidRPr="00C7244C">
        <w:tab/>
        <w:t>Initial conditions</w:t>
      </w:r>
    </w:p>
    <w:p w14:paraId="3E7B988C" w14:textId="77777777" w:rsidR="00652DD6" w:rsidRPr="00C7244C" w:rsidRDefault="00652DD6" w:rsidP="00652DD6">
      <w:pPr>
        <w:rPr>
          <w:lang w:eastAsia="sv-SE"/>
        </w:rPr>
      </w:pPr>
      <w:r w:rsidRPr="00C7244C">
        <w:rPr>
          <w:lang w:eastAsia="sv-SE"/>
        </w:rPr>
        <w:t>This test shall be tested using any of the test configurations in Table 7.5.5.4.4.1-1.</w:t>
      </w:r>
    </w:p>
    <w:p w14:paraId="2698110C" w14:textId="77777777" w:rsidR="00652DD6" w:rsidRPr="00C7244C" w:rsidRDefault="00652DD6" w:rsidP="00652DD6">
      <w:pPr>
        <w:pStyle w:val="TH"/>
      </w:pPr>
      <w:r w:rsidRPr="00C7244C">
        <w:t>Table 7.5.5.4.4.1-1: Supported test configura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7BE47EDA" w14:textId="77777777" w:rsidTr="003F1727">
        <w:trPr>
          <w:trHeight w:val="267"/>
          <w:jc w:val="center"/>
        </w:trPr>
        <w:tc>
          <w:tcPr>
            <w:tcW w:w="2265" w:type="dxa"/>
            <w:shd w:val="clear" w:color="auto" w:fill="auto"/>
          </w:tcPr>
          <w:p w14:paraId="32D2B933" w14:textId="77777777" w:rsidR="00652DD6" w:rsidRPr="00C7244C" w:rsidRDefault="00652DD6" w:rsidP="003F1727">
            <w:pPr>
              <w:pStyle w:val="TAH"/>
            </w:pPr>
            <w:r w:rsidRPr="00C7244C">
              <w:t>Configuration</w:t>
            </w:r>
          </w:p>
        </w:tc>
        <w:tc>
          <w:tcPr>
            <w:tcW w:w="6905" w:type="dxa"/>
            <w:shd w:val="clear" w:color="auto" w:fill="auto"/>
          </w:tcPr>
          <w:p w14:paraId="5917AA13" w14:textId="77777777" w:rsidR="00652DD6" w:rsidRPr="00C7244C" w:rsidRDefault="00652DD6" w:rsidP="003F1727">
            <w:pPr>
              <w:pStyle w:val="TAH"/>
            </w:pPr>
            <w:r w:rsidRPr="00C7244C">
              <w:t>Description</w:t>
            </w:r>
          </w:p>
        </w:tc>
      </w:tr>
      <w:tr w:rsidR="00652DD6" w:rsidRPr="00C7244C" w14:paraId="1AB31E8F" w14:textId="77777777" w:rsidTr="003F1727">
        <w:trPr>
          <w:trHeight w:val="270"/>
          <w:jc w:val="center"/>
        </w:trPr>
        <w:tc>
          <w:tcPr>
            <w:tcW w:w="2265" w:type="dxa"/>
            <w:shd w:val="clear" w:color="auto" w:fill="auto"/>
          </w:tcPr>
          <w:p w14:paraId="07E37D3D" w14:textId="77777777" w:rsidR="00652DD6" w:rsidRPr="00C7244C" w:rsidRDefault="00652DD6" w:rsidP="003F1727">
            <w:pPr>
              <w:pStyle w:val="TAL"/>
            </w:pPr>
            <w:r w:rsidRPr="00C7244C">
              <w:t>7.5.5.4-1</w:t>
            </w:r>
          </w:p>
        </w:tc>
        <w:tc>
          <w:tcPr>
            <w:tcW w:w="6905" w:type="dxa"/>
            <w:shd w:val="clear" w:color="auto" w:fill="auto"/>
          </w:tcPr>
          <w:p w14:paraId="3D48535E" w14:textId="3B40DDB1" w:rsidR="00652DD6" w:rsidRPr="00C7244C" w:rsidRDefault="00652DD6" w:rsidP="003F1727">
            <w:pPr>
              <w:pStyle w:val="TAL"/>
            </w:pPr>
            <w:r w:rsidRPr="00C7244C">
              <w:t>TDD duplex mode, 120 kHz SSB SCS, 100</w:t>
            </w:r>
            <w:r w:rsidR="00CF57CE" w:rsidRPr="00C7244C">
              <w:t xml:space="preserve"> </w:t>
            </w:r>
            <w:r w:rsidRPr="00C7244C">
              <w:t>MHz bandwidth</w:t>
            </w:r>
          </w:p>
        </w:tc>
      </w:tr>
    </w:tbl>
    <w:p w14:paraId="64A80C85" w14:textId="77777777" w:rsidR="00652DD6" w:rsidRPr="00C7244C" w:rsidRDefault="00652DD6" w:rsidP="00652DD6">
      <w:pPr>
        <w:rPr>
          <w:lang w:eastAsia="sv-SE"/>
        </w:rPr>
      </w:pPr>
    </w:p>
    <w:p w14:paraId="1DF5297A" w14:textId="77777777" w:rsidR="00652DD6" w:rsidRPr="00C7244C" w:rsidRDefault="00652DD6" w:rsidP="00652DD6">
      <w:pPr>
        <w:rPr>
          <w:lang w:eastAsia="sv-SE"/>
        </w:rPr>
      </w:pPr>
      <w:r w:rsidRPr="00C7244C">
        <w:rPr>
          <w:lang w:eastAsia="sv-SE"/>
        </w:rPr>
        <w:t>Configure the test equipment and the DUT according to the parameters in Table 7.5.5.4.4.1-2.</w:t>
      </w:r>
    </w:p>
    <w:p w14:paraId="6144FB05" w14:textId="77777777" w:rsidR="00652DD6" w:rsidRPr="00C7244C" w:rsidRDefault="00652DD6" w:rsidP="00652DD6">
      <w:pPr>
        <w:pStyle w:val="TH"/>
      </w:pPr>
      <w:r w:rsidRPr="00C7244C">
        <w:t>Table 7.5.5.4.4.1-2: Initial condi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F685C64" w14:textId="77777777" w:rsidTr="003F1727">
        <w:trPr>
          <w:jc w:val="center"/>
        </w:trPr>
        <w:tc>
          <w:tcPr>
            <w:tcW w:w="1701" w:type="dxa"/>
            <w:shd w:val="clear" w:color="auto" w:fill="auto"/>
          </w:tcPr>
          <w:p w14:paraId="2E5ED685" w14:textId="77777777" w:rsidR="00652DD6" w:rsidRPr="00C7244C" w:rsidRDefault="00652DD6" w:rsidP="003F1727">
            <w:pPr>
              <w:pStyle w:val="TAH"/>
            </w:pPr>
            <w:r w:rsidRPr="00C7244C">
              <w:t>Parameter</w:t>
            </w:r>
          </w:p>
        </w:tc>
        <w:tc>
          <w:tcPr>
            <w:tcW w:w="3943" w:type="dxa"/>
            <w:gridSpan w:val="2"/>
            <w:shd w:val="clear" w:color="auto" w:fill="auto"/>
          </w:tcPr>
          <w:p w14:paraId="07586EC8" w14:textId="77777777" w:rsidR="00652DD6" w:rsidRPr="00C7244C" w:rsidRDefault="00652DD6" w:rsidP="003F1727">
            <w:pPr>
              <w:pStyle w:val="TAH"/>
            </w:pPr>
            <w:r w:rsidRPr="00C7244C">
              <w:t>Value</w:t>
            </w:r>
          </w:p>
        </w:tc>
        <w:tc>
          <w:tcPr>
            <w:tcW w:w="3961" w:type="dxa"/>
          </w:tcPr>
          <w:p w14:paraId="669EA68D" w14:textId="77777777" w:rsidR="00652DD6" w:rsidRPr="00C7244C" w:rsidRDefault="00652DD6" w:rsidP="003F1727">
            <w:pPr>
              <w:pStyle w:val="TAH"/>
            </w:pPr>
            <w:r w:rsidRPr="00C7244C">
              <w:t>Comment</w:t>
            </w:r>
          </w:p>
        </w:tc>
      </w:tr>
      <w:tr w:rsidR="00652DD6" w:rsidRPr="00C7244C" w14:paraId="61F671F6" w14:textId="77777777" w:rsidTr="003F1727">
        <w:trPr>
          <w:jc w:val="center"/>
        </w:trPr>
        <w:tc>
          <w:tcPr>
            <w:tcW w:w="1701" w:type="dxa"/>
            <w:shd w:val="clear" w:color="auto" w:fill="auto"/>
          </w:tcPr>
          <w:p w14:paraId="11AD5B1F" w14:textId="77777777" w:rsidR="00652DD6" w:rsidRPr="00C7244C" w:rsidRDefault="00652DD6" w:rsidP="003F1727">
            <w:pPr>
              <w:pStyle w:val="TAL"/>
            </w:pPr>
            <w:r w:rsidRPr="00C7244C">
              <w:t>Test environment</w:t>
            </w:r>
          </w:p>
        </w:tc>
        <w:tc>
          <w:tcPr>
            <w:tcW w:w="3943" w:type="dxa"/>
            <w:gridSpan w:val="2"/>
            <w:shd w:val="clear" w:color="auto" w:fill="auto"/>
          </w:tcPr>
          <w:p w14:paraId="428D723A" w14:textId="77777777" w:rsidR="00652DD6" w:rsidRPr="00C7244C" w:rsidRDefault="00652DD6" w:rsidP="003F1727">
            <w:pPr>
              <w:pStyle w:val="TAL"/>
            </w:pPr>
            <w:r w:rsidRPr="00C7244C">
              <w:t>NC</w:t>
            </w:r>
          </w:p>
        </w:tc>
        <w:tc>
          <w:tcPr>
            <w:tcW w:w="3961" w:type="dxa"/>
          </w:tcPr>
          <w:p w14:paraId="4763FD3A" w14:textId="77777777" w:rsidR="00652DD6" w:rsidRPr="00C7244C" w:rsidRDefault="00652DD6" w:rsidP="003F1727">
            <w:pPr>
              <w:pStyle w:val="TAL"/>
            </w:pPr>
            <w:r w:rsidRPr="00C7244C">
              <w:t>As specified in TS 38.508-1 [14] clause 4.1.</w:t>
            </w:r>
          </w:p>
        </w:tc>
      </w:tr>
      <w:tr w:rsidR="00652DD6" w:rsidRPr="00C7244C" w14:paraId="69D661E0" w14:textId="77777777" w:rsidTr="003F1727">
        <w:trPr>
          <w:jc w:val="center"/>
        </w:trPr>
        <w:tc>
          <w:tcPr>
            <w:tcW w:w="1701" w:type="dxa"/>
            <w:shd w:val="clear" w:color="auto" w:fill="auto"/>
          </w:tcPr>
          <w:p w14:paraId="467EC6AE" w14:textId="77777777" w:rsidR="00652DD6" w:rsidRPr="00C7244C" w:rsidRDefault="00652DD6" w:rsidP="003F1727">
            <w:pPr>
              <w:pStyle w:val="TAL"/>
            </w:pPr>
            <w:r w:rsidRPr="00C7244C">
              <w:t>Test frequencies</w:t>
            </w:r>
          </w:p>
        </w:tc>
        <w:tc>
          <w:tcPr>
            <w:tcW w:w="7904" w:type="dxa"/>
            <w:gridSpan w:val="3"/>
            <w:shd w:val="clear" w:color="auto" w:fill="auto"/>
          </w:tcPr>
          <w:p w14:paraId="0898D2A9" w14:textId="77777777" w:rsidR="00652DD6" w:rsidRPr="00C7244C" w:rsidRDefault="00652DD6" w:rsidP="003F1727">
            <w:pPr>
              <w:pStyle w:val="TAL"/>
            </w:pPr>
            <w:r w:rsidRPr="00C7244C">
              <w:t>As specified in Annex E, table E.5-1 and TS 38.508-1 [14] clause 4.3.1 and 4.4.2.</w:t>
            </w:r>
          </w:p>
        </w:tc>
      </w:tr>
      <w:tr w:rsidR="00652DD6" w:rsidRPr="00C7244C" w14:paraId="5F0325FB" w14:textId="77777777" w:rsidTr="003F1727">
        <w:trPr>
          <w:jc w:val="center"/>
        </w:trPr>
        <w:tc>
          <w:tcPr>
            <w:tcW w:w="1701" w:type="dxa"/>
            <w:shd w:val="clear" w:color="auto" w:fill="auto"/>
          </w:tcPr>
          <w:p w14:paraId="6075CF53" w14:textId="77777777" w:rsidR="00652DD6" w:rsidRPr="00C7244C" w:rsidRDefault="00652DD6" w:rsidP="003F1727">
            <w:pPr>
              <w:pStyle w:val="TAL"/>
            </w:pPr>
            <w:r w:rsidRPr="00C7244C">
              <w:t>Channel bandwidth</w:t>
            </w:r>
          </w:p>
        </w:tc>
        <w:tc>
          <w:tcPr>
            <w:tcW w:w="7904" w:type="dxa"/>
            <w:gridSpan w:val="3"/>
            <w:shd w:val="clear" w:color="auto" w:fill="auto"/>
          </w:tcPr>
          <w:p w14:paraId="229F9425" w14:textId="77777777" w:rsidR="00652DD6" w:rsidRPr="00C7244C" w:rsidRDefault="00652DD6" w:rsidP="003F1727">
            <w:pPr>
              <w:pStyle w:val="TAL"/>
            </w:pPr>
            <w:r w:rsidRPr="00C7244C">
              <w:t>As specified by the test configuration selected from Table 6.5.5.3.4.1-1.</w:t>
            </w:r>
          </w:p>
        </w:tc>
      </w:tr>
      <w:tr w:rsidR="00652DD6" w:rsidRPr="00C7244C" w14:paraId="60DFF63E" w14:textId="77777777" w:rsidTr="003F1727">
        <w:trPr>
          <w:jc w:val="center"/>
        </w:trPr>
        <w:tc>
          <w:tcPr>
            <w:tcW w:w="1701" w:type="dxa"/>
            <w:shd w:val="clear" w:color="auto" w:fill="auto"/>
          </w:tcPr>
          <w:p w14:paraId="16D50685" w14:textId="77777777" w:rsidR="00652DD6" w:rsidRPr="00C7244C" w:rsidRDefault="00652DD6" w:rsidP="003F1727">
            <w:pPr>
              <w:pStyle w:val="TAL"/>
            </w:pPr>
            <w:r w:rsidRPr="00C7244C">
              <w:t>Propagation conditions</w:t>
            </w:r>
          </w:p>
        </w:tc>
        <w:tc>
          <w:tcPr>
            <w:tcW w:w="3943" w:type="dxa"/>
            <w:gridSpan w:val="2"/>
            <w:shd w:val="clear" w:color="auto" w:fill="auto"/>
          </w:tcPr>
          <w:p w14:paraId="0567EB38" w14:textId="77777777" w:rsidR="00652DD6" w:rsidRPr="00C7244C" w:rsidRDefault="00652DD6" w:rsidP="003F1727">
            <w:pPr>
              <w:pStyle w:val="TAL"/>
            </w:pPr>
            <w:r w:rsidRPr="00C7244C">
              <w:t>AWGN</w:t>
            </w:r>
          </w:p>
        </w:tc>
        <w:tc>
          <w:tcPr>
            <w:tcW w:w="3961" w:type="dxa"/>
          </w:tcPr>
          <w:p w14:paraId="7EB78115" w14:textId="77777777" w:rsidR="00652DD6" w:rsidRPr="00C7244C" w:rsidRDefault="00652DD6" w:rsidP="003F1727">
            <w:pPr>
              <w:pStyle w:val="TAL"/>
            </w:pPr>
            <w:r w:rsidRPr="00C7244C">
              <w:t>As specified in Annex C.2.2.</w:t>
            </w:r>
          </w:p>
        </w:tc>
      </w:tr>
      <w:tr w:rsidR="00652DD6" w:rsidRPr="00C7244C" w14:paraId="141DEF49" w14:textId="77777777" w:rsidTr="003F1727">
        <w:trPr>
          <w:trHeight w:val="251"/>
          <w:jc w:val="center"/>
        </w:trPr>
        <w:tc>
          <w:tcPr>
            <w:tcW w:w="1701" w:type="dxa"/>
            <w:vMerge w:val="restart"/>
            <w:shd w:val="clear" w:color="auto" w:fill="auto"/>
          </w:tcPr>
          <w:p w14:paraId="0AF68CDB" w14:textId="77777777" w:rsidR="00652DD6" w:rsidRPr="00C7244C" w:rsidRDefault="00652DD6" w:rsidP="003F1727">
            <w:pPr>
              <w:pStyle w:val="TAL"/>
            </w:pPr>
            <w:r w:rsidRPr="00C7244C">
              <w:t>Connection Diagram</w:t>
            </w:r>
          </w:p>
        </w:tc>
        <w:tc>
          <w:tcPr>
            <w:tcW w:w="1134" w:type="dxa"/>
            <w:shd w:val="clear" w:color="auto" w:fill="auto"/>
          </w:tcPr>
          <w:p w14:paraId="2F86695A" w14:textId="77777777" w:rsidR="00652DD6" w:rsidRPr="00C7244C" w:rsidRDefault="00652DD6" w:rsidP="003F1727">
            <w:pPr>
              <w:pStyle w:val="TAL"/>
            </w:pPr>
            <w:r w:rsidRPr="00C7244C">
              <w:t>TE Part</w:t>
            </w:r>
          </w:p>
        </w:tc>
        <w:tc>
          <w:tcPr>
            <w:tcW w:w="2809" w:type="dxa"/>
            <w:shd w:val="clear" w:color="auto" w:fill="auto"/>
          </w:tcPr>
          <w:p w14:paraId="52847996" w14:textId="2E5AEBDD" w:rsidR="00652DD6" w:rsidRPr="00C7244C" w:rsidRDefault="000729A4" w:rsidP="003F1727">
            <w:pPr>
              <w:pStyle w:val="TAL"/>
            </w:pPr>
            <w:r w:rsidRPr="00C7244C">
              <w:t>A.3.3.1.1</w:t>
            </w:r>
          </w:p>
        </w:tc>
        <w:tc>
          <w:tcPr>
            <w:tcW w:w="3961" w:type="dxa"/>
            <w:vMerge w:val="restart"/>
          </w:tcPr>
          <w:p w14:paraId="3F394BCE" w14:textId="77777777" w:rsidR="00652DD6" w:rsidRPr="00C7244C" w:rsidRDefault="00652DD6" w:rsidP="003F1727">
            <w:pPr>
              <w:pStyle w:val="TAL"/>
            </w:pPr>
            <w:r w:rsidRPr="00C7244C">
              <w:t>As specified in TS 38.508-1 [14] Annex A.</w:t>
            </w:r>
          </w:p>
        </w:tc>
      </w:tr>
      <w:tr w:rsidR="00652DD6" w:rsidRPr="00C7244C" w14:paraId="16D606B9" w14:textId="77777777" w:rsidTr="003F1727">
        <w:trPr>
          <w:trHeight w:val="250"/>
          <w:jc w:val="center"/>
        </w:trPr>
        <w:tc>
          <w:tcPr>
            <w:tcW w:w="1701" w:type="dxa"/>
            <w:vMerge/>
            <w:shd w:val="clear" w:color="auto" w:fill="auto"/>
          </w:tcPr>
          <w:p w14:paraId="5B718801" w14:textId="77777777" w:rsidR="00652DD6" w:rsidRPr="00C7244C" w:rsidRDefault="00652DD6" w:rsidP="003F1727">
            <w:pPr>
              <w:pStyle w:val="TAL"/>
            </w:pPr>
          </w:p>
        </w:tc>
        <w:tc>
          <w:tcPr>
            <w:tcW w:w="1134" w:type="dxa"/>
            <w:shd w:val="clear" w:color="auto" w:fill="auto"/>
          </w:tcPr>
          <w:p w14:paraId="2D7B68F4" w14:textId="77777777" w:rsidR="00652DD6" w:rsidRPr="00C7244C" w:rsidRDefault="00652DD6" w:rsidP="003F1727">
            <w:pPr>
              <w:pStyle w:val="TAL"/>
            </w:pPr>
            <w:r w:rsidRPr="00C7244C">
              <w:t>DUT Part</w:t>
            </w:r>
          </w:p>
        </w:tc>
        <w:tc>
          <w:tcPr>
            <w:tcW w:w="2809" w:type="dxa"/>
            <w:shd w:val="clear" w:color="auto" w:fill="auto"/>
          </w:tcPr>
          <w:p w14:paraId="72762344" w14:textId="7117393A" w:rsidR="00652DD6" w:rsidRPr="00C7244C" w:rsidRDefault="00C21495" w:rsidP="003F1727">
            <w:pPr>
              <w:pStyle w:val="TAL"/>
            </w:pPr>
            <w:r w:rsidRPr="00C7244C">
              <w:t>A.3.4.1.1</w:t>
            </w:r>
          </w:p>
        </w:tc>
        <w:tc>
          <w:tcPr>
            <w:tcW w:w="3961" w:type="dxa"/>
            <w:vMerge/>
          </w:tcPr>
          <w:p w14:paraId="3933E49C" w14:textId="77777777" w:rsidR="00652DD6" w:rsidRPr="00C7244C" w:rsidRDefault="00652DD6" w:rsidP="003F1727">
            <w:pPr>
              <w:pStyle w:val="TAL"/>
            </w:pPr>
          </w:p>
        </w:tc>
      </w:tr>
      <w:tr w:rsidR="00652DD6" w:rsidRPr="00C7244C" w14:paraId="0D755E46" w14:textId="77777777" w:rsidTr="003F1727">
        <w:trPr>
          <w:jc w:val="center"/>
        </w:trPr>
        <w:tc>
          <w:tcPr>
            <w:tcW w:w="1701" w:type="dxa"/>
            <w:shd w:val="clear" w:color="auto" w:fill="auto"/>
          </w:tcPr>
          <w:p w14:paraId="2BCC96B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2BEA419" w14:textId="77777777" w:rsidR="00652DD6" w:rsidRPr="00C7244C" w:rsidRDefault="00652DD6" w:rsidP="003F1727">
            <w:pPr>
              <w:pStyle w:val="TAL"/>
            </w:pPr>
            <w:r w:rsidRPr="00C7244C">
              <w:t>N/A</w:t>
            </w:r>
          </w:p>
        </w:tc>
        <w:tc>
          <w:tcPr>
            <w:tcW w:w="3961" w:type="dxa"/>
          </w:tcPr>
          <w:p w14:paraId="46AA4712" w14:textId="77777777" w:rsidR="00652DD6" w:rsidRPr="00C7244C" w:rsidRDefault="00652DD6" w:rsidP="003F1727">
            <w:pPr>
              <w:pStyle w:val="TAL"/>
            </w:pPr>
          </w:p>
        </w:tc>
      </w:tr>
    </w:tbl>
    <w:p w14:paraId="6AAE6A03" w14:textId="77777777" w:rsidR="00652DD6" w:rsidRPr="00C7244C" w:rsidRDefault="00652DD6" w:rsidP="00652DD6">
      <w:pPr>
        <w:rPr>
          <w:lang w:eastAsia="sv-SE"/>
        </w:rPr>
      </w:pPr>
    </w:p>
    <w:p w14:paraId="4025D2FA" w14:textId="22FB4BE6" w:rsidR="00652DD6" w:rsidRPr="00C7244C" w:rsidRDefault="00652DD6" w:rsidP="00652DD6">
      <w:pPr>
        <w:pStyle w:val="B1"/>
      </w:pPr>
      <w:r w:rsidRPr="00C7244C">
        <w:t>1. The general test parameter settings are set up according to Table 7.5.5.4.4.1-3. The NZP-CSI-RS configuration is according to Table 7.5.5.4.4.1-3. The DRX configuration for is according to Table 7.5.5.4.4.1-3. Time alignment timers shall be set to “infinity” so that UL timing alignment is maintained during the test.</w:t>
      </w:r>
    </w:p>
    <w:p w14:paraId="061B8B27" w14:textId="77777777" w:rsidR="00652DD6" w:rsidRPr="00C7244C" w:rsidRDefault="00652DD6" w:rsidP="00652DD6">
      <w:pPr>
        <w:pStyle w:val="B1"/>
      </w:pPr>
      <w:r w:rsidRPr="00C7244C">
        <w:t>2. Message contents are defined in clause 7.5.5.4.4.3.</w:t>
      </w:r>
    </w:p>
    <w:p w14:paraId="69B611D6"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6737EEF3" w14:textId="6A190DF1" w:rsidR="00955F1D" w:rsidRPr="00C7244C" w:rsidRDefault="00652DD6" w:rsidP="00EE3C3D">
      <w:pPr>
        <w:pStyle w:val="TH"/>
      </w:pPr>
      <w:r w:rsidRPr="00C7244C">
        <w:rPr>
          <w:rFonts w:cs="v4.2.0"/>
        </w:rPr>
        <w:t xml:space="preserve">Table </w:t>
      </w:r>
      <w:r w:rsidRPr="00C7244C">
        <w:t>7.5.5.4.4.1</w:t>
      </w:r>
      <w:r w:rsidRPr="00C7244C">
        <w:rPr>
          <w:rFonts w:cs="v4.2.0"/>
        </w:rPr>
        <w:t xml:space="preserve">-3: General test parameters for </w:t>
      </w:r>
      <w:r w:rsidRPr="00C7244C">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955F1D" w:rsidRPr="00C7244C" w14:paraId="1791739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D6C8E0" w14:textId="77777777" w:rsidR="00955F1D" w:rsidRPr="00C7244C" w:rsidRDefault="00955F1D"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52918"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Test</w:t>
            </w:r>
          </w:p>
          <w:p w14:paraId="336650E4"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A0621" w14:textId="77777777" w:rsidR="00955F1D" w:rsidRPr="00C7244C" w:rsidRDefault="00955F1D"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80A0EE3" w14:textId="77777777" w:rsidR="00955F1D" w:rsidRPr="00C7244C" w:rsidRDefault="00955F1D"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E9C75A" w14:textId="77777777" w:rsidR="00955F1D" w:rsidRPr="00C7244C" w:rsidRDefault="00955F1D" w:rsidP="003F1727">
            <w:pPr>
              <w:keepLines/>
              <w:spacing w:after="0"/>
              <w:jc w:val="center"/>
              <w:rPr>
                <w:rFonts w:ascii="Arial" w:hAnsi="Arial"/>
                <w:b/>
                <w:sz w:val="18"/>
              </w:rPr>
            </w:pPr>
            <w:r w:rsidRPr="00C7244C">
              <w:rPr>
                <w:rFonts w:ascii="Arial" w:hAnsi="Arial"/>
                <w:b/>
                <w:sz w:val="18"/>
              </w:rPr>
              <w:t>Comment</w:t>
            </w:r>
          </w:p>
        </w:tc>
      </w:tr>
      <w:tr w:rsidR="00955F1D" w:rsidRPr="00C7244C" w14:paraId="1A0E69D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0CC5B8" w14:textId="77777777" w:rsidR="00955F1D" w:rsidRPr="00C7244C" w:rsidRDefault="00955F1D"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09F776" w14:textId="77777777" w:rsidR="00955F1D" w:rsidRPr="00C7244C" w:rsidRDefault="00955F1D"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C675EFB" w14:textId="77777777" w:rsidR="00955F1D" w:rsidRPr="00C7244C" w:rsidRDefault="00955F1D"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64B3996D"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911C70F" w14:textId="77777777" w:rsidR="00955F1D" w:rsidRPr="00C7244C" w:rsidRDefault="00955F1D" w:rsidP="003F1727">
            <w:pPr>
              <w:keepLines/>
              <w:spacing w:after="0"/>
              <w:jc w:val="center"/>
              <w:rPr>
                <w:rFonts w:ascii="Arial" w:hAnsi="Arial"/>
                <w:b/>
                <w:sz w:val="18"/>
              </w:rPr>
            </w:pPr>
          </w:p>
        </w:tc>
      </w:tr>
      <w:tr w:rsidR="00955F1D" w:rsidRPr="00C7244C" w14:paraId="0F287EE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FEF2FC"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C88E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C300D"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2C366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0307C96"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EAB028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9939D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D93D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F2EC1E1"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FD0B5D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DD08E6"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3A9D9240"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8D880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8663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65EE3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70DAE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618B5DE2"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3C07B018"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07CD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1100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91B06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29CFB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6B126709"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955F1D" w:rsidRPr="00C7244C" w14:paraId="47B50AD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B4AE2"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827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BECCB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EBFE06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021055B7" w14:textId="77777777" w:rsidR="00955F1D" w:rsidRPr="00C7244C" w:rsidRDefault="00955F1D" w:rsidP="003F1727">
            <w:pPr>
              <w:keepNext/>
              <w:keepLines/>
              <w:spacing w:after="0"/>
              <w:jc w:val="both"/>
              <w:rPr>
                <w:rFonts w:ascii="Arial" w:eastAsia="Malgun Gothic" w:hAnsi="Arial" w:cs="Arial"/>
                <w:kern w:val="2"/>
                <w:sz w:val="18"/>
                <w:szCs w:val="18"/>
              </w:rPr>
            </w:pPr>
          </w:p>
        </w:tc>
      </w:tr>
      <w:tr w:rsidR="00955F1D" w:rsidRPr="00C7244C" w14:paraId="62258AD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6DF79C" w14:textId="77777777" w:rsidR="00955F1D" w:rsidRPr="00C7244C" w:rsidRDefault="00955F1D"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20C0DEC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307B73"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CB2DC"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16671B8" w14:textId="77777777" w:rsidR="00955F1D" w:rsidRPr="00C7244C" w:rsidRDefault="00955F1D" w:rsidP="003F1727">
            <w:pPr>
              <w:keepNext/>
              <w:keepLines/>
              <w:spacing w:after="0"/>
              <w:jc w:val="both"/>
              <w:rPr>
                <w:rFonts w:ascii="Arial" w:eastAsia="Malgun Gothic" w:hAnsi="Arial" w:cs="Arial"/>
                <w:kern w:val="2"/>
                <w:sz w:val="18"/>
                <w:szCs w:val="18"/>
              </w:rPr>
            </w:pPr>
          </w:p>
        </w:tc>
      </w:tr>
      <w:tr w:rsidR="00955F1D" w:rsidRPr="00C7244C" w14:paraId="79D4FDB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4C42A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5033C"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A1273"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22B71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26D5F998"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65EE951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15D926"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038834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106FF0"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8A338C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78C62E63"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955F1D" w:rsidRPr="00C7244C" w14:paraId="4FCA80A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DA300E"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2525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CEAC5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0B6C81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4F28156B"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955F1D" w:rsidRPr="00C7244C" w14:paraId="40D8FEB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B5D418" w14:textId="77777777" w:rsidR="00955F1D" w:rsidRPr="00C7244C" w:rsidRDefault="00955F1D"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65F4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125D8"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A5922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17E4D556" w14:textId="77777777" w:rsidR="00955F1D" w:rsidRPr="00C7244C" w:rsidRDefault="00955F1D"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955F1D" w:rsidRPr="00C7244C" w14:paraId="536A879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F737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EE5C2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52F50E"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88FD13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05AB8A6" w14:textId="77777777" w:rsidR="00955F1D" w:rsidRPr="00C7244C" w:rsidRDefault="00955F1D"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955F1D" w:rsidRPr="00C7244C" w14:paraId="06C4881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E01959" w14:textId="77777777" w:rsidR="00955F1D" w:rsidRPr="00C7244C" w:rsidRDefault="00955F1D"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94A5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E5D1B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ABE2E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342B9374"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955F1D" w:rsidRPr="00C7244C" w14:paraId="2FC06B4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A5574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25434"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3509B6"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C2552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34957F8"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955F1D" w:rsidRPr="00C7244C" w14:paraId="6985AD3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E1819C" w14:textId="77777777" w:rsidR="00955F1D" w:rsidRPr="00C7244C" w:rsidRDefault="00955F1D"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D35E1DC"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26AADD"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75902A"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562877B8"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955F1D" w:rsidRPr="00C7244C" w14:paraId="380923C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36CA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7D042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166906"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C7DEE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ABE0D19"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955F1D" w:rsidRPr="00C7244C" w14:paraId="2CF9692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ADEC12"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64E8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3F384E"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5FE91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A7D1E1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6A974AD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3AF9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43D6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544F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253340F"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3D01012F"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955F1D" w:rsidRPr="00C7244C" w14:paraId="6763AA3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1E904A"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492489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F79D4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5A61A6"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E60ECA6"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955F1D" w:rsidRPr="00C7244C" w14:paraId="2E81332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86016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FDAAE"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A5032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177B78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48C7A7E7"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955F1D" w:rsidRPr="00C7244C" w14:paraId="14376F0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4C1D4"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CA740"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0915C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95FAE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1C6D71F"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955F1D" w:rsidRPr="00C7244C" w14:paraId="265C9BF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AAD37B"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FE629"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EAD698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B5D6C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3FC6FE0"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955F1D" w:rsidRPr="00C7244C" w14:paraId="33F65C0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D870C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A790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B1BE0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77D342F7"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iCs/>
                <w:sz w:val="18"/>
              </w:rPr>
              <w:t>DRX.3</w:t>
            </w:r>
          </w:p>
        </w:tc>
        <w:tc>
          <w:tcPr>
            <w:tcW w:w="1979" w:type="dxa"/>
            <w:tcBorders>
              <w:top w:val="single" w:sz="4" w:space="0" w:color="auto"/>
              <w:left w:val="single" w:sz="4" w:space="0" w:color="auto"/>
              <w:bottom w:val="single" w:sz="4" w:space="0" w:color="auto"/>
              <w:right w:val="single" w:sz="4" w:space="0" w:color="auto"/>
            </w:tcBorders>
          </w:tcPr>
          <w:p w14:paraId="7EBD01AE" w14:textId="77777777" w:rsidR="00955F1D" w:rsidRPr="00C7244C" w:rsidRDefault="00955F1D" w:rsidP="003F1727">
            <w:pPr>
              <w:keepNext/>
              <w:keepLines/>
              <w:spacing w:after="0"/>
              <w:jc w:val="both"/>
              <w:rPr>
                <w:rFonts w:ascii="Arial" w:hAnsi="Arial" w:cs="Arial"/>
                <w:iCs/>
                <w:kern w:val="2"/>
                <w:sz w:val="18"/>
                <w:szCs w:val="22"/>
                <w:lang w:eastAsia="zh-CN"/>
              </w:rPr>
            </w:pPr>
            <w:r w:rsidRPr="00C7244C">
              <w:rPr>
                <w:rFonts w:ascii="Arial" w:hAnsi="Arial"/>
                <w:iCs/>
                <w:sz w:val="18"/>
              </w:rPr>
              <w:t>Table A.5-1</w:t>
            </w:r>
          </w:p>
        </w:tc>
      </w:tr>
      <w:tr w:rsidR="00955F1D" w:rsidRPr="00C7244C" w14:paraId="5BA63B7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D35876F"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59996FB6"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E5F7068"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5E683712" w14:textId="77777777" w:rsidR="00955F1D" w:rsidRPr="00C7244C" w:rsidRDefault="00955F1D" w:rsidP="003F1727">
            <w:pPr>
              <w:keepNext/>
              <w:keepLines/>
              <w:spacing w:after="0"/>
              <w:jc w:val="center"/>
              <w:rPr>
                <w:rFonts w:ascii="Arial" w:hAnsi="Arial"/>
                <w:iCs/>
                <w:sz w:val="18"/>
              </w:rPr>
            </w:pPr>
            <w:r w:rsidRPr="00C7244C">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5F159FF4" w14:textId="77777777" w:rsidR="00955F1D" w:rsidRPr="00C7244C" w:rsidRDefault="00955F1D" w:rsidP="003F1727">
            <w:pPr>
              <w:keepNext/>
              <w:keepLines/>
              <w:spacing w:after="0"/>
              <w:jc w:val="both"/>
              <w:rPr>
                <w:rFonts w:ascii="Arial" w:hAnsi="Arial"/>
                <w:iCs/>
                <w:sz w:val="18"/>
              </w:rPr>
            </w:pPr>
            <w:r w:rsidRPr="00C7244C">
              <w:rPr>
                <w:rFonts w:ascii="Arial" w:hAnsi="Arial" w:cs="Arial"/>
                <w:kern w:val="2"/>
                <w:sz w:val="18"/>
                <w:szCs w:val="18"/>
              </w:rPr>
              <w:t>Table A.1.4.2-3</w:t>
            </w:r>
          </w:p>
        </w:tc>
      </w:tr>
      <w:tr w:rsidR="00955F1D" w:rsidRPr="00C7244C" w14:paraId="3110C62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212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66B0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D13CCE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A93F1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6E74361"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18AEED7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2E1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C02F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5AEEC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87772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F3D13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884C05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D90C68" w14:textId="77777777" w:rsidR="00955F1D" w:rsidRPr="00C7244C" w:rsidRDefault="00955F1D" w:rsidP="003F1727">
            <w:pPr>
              <w:keepNext/>
              <w:keepLines/>
              <w:spacing w:after="0"/>
              <w:rPr>
                <w:rFonts w:ascii="Arial" w:hAnsi="Arial" w:cs="Arial"/>
                <w:kern w:val="2"/>
                <w:sz w:val="18"/>
              </w:rPr>
            </w:pPr>
            <w:r w:rsidRPr="00C7244C">
              <w:rPr>
                <w:rFonts w:ascii="Arial" w:hAnsi="Arial"/>
                <w:sz w:val="18"/>
              </w:rPr>
              <w:t>CSI-RS</w:t>
            </w:r>
            <w:r w:rsidRPr="00C7244C">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DB64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06294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6AECDF"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B0E23EB" w14:textId="77777777" w:rsidR="00955F1D" w:rsidRPr="00C7244C" w:rsidRDefault="00955F1D" w:rsidP="003F1727">
            <w:pPr>
              <w:keepNext/>
              <w:keepLines/>
              <w:spacing w:after="0"/>
              <w:jc w:val="both"/>
              <w:rPr>
                <w:rFonts w:ascii="Arial" w:hAnsi="Arial" w:cs="Arial"/>
                <w:kern w:val="2"/>
                <w:sz w:val="18"/>
                <w:szCs w:val="18"/>
              </w:rPr>
            </w:pPr>
          </w:p>
        </w:tc>
      </w:tr>
      <w:tr w:rsidR="00955F1D" w:rsidRPr="00C7244C" w14:paraId="1E2F56E9"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7D3BEDF"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4E2EC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46F5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11270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1385D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1401A54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4AFBA65B"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5FD9E"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17F492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5295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AFCAD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058B0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9B334C1"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51CBDEE"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9CD85"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5BE46B3"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B23A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2D93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DD2F06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05CD9D0"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13EF3214"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F243B"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C0DE44C" w14:textId="77777777" w:rsidR="00955F1D" w:rsidRPr="00C7244C" w:rsidRDefault="00955F1D"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BEA9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25D9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AC79E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5CDD19D"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DE21675"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0EC07"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4B9C50" w14:textId="77777777" w:rsidR="00955F1D" w:rsidRPr="00C7244C" w:rsidRDefault="00955F1D"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885C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FE4A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24971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23C529D2"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F4F5FB7"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4770C"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5D7DA75" w14:textId="77777777" w:rsidR="00955F1D" w:rsidRPr="00C7244C" w:rsidRDefault="00955F1D"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47ED7" w14:textId="77777777" w:rsidR="00955F1D" w:rsidRPr="00C7244C" w:rsidRDefault="00955F1D"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E2CAC3" w14:textId="77777777" w:rsidR="00955F1D" w:rsidRPr="00C7244C" w:rsidRDefault="00955F1D"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89475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7482F71F" w14:textId="77777777" w:rsidR="00955F1D" w:rsidRPr="00C7244C" w:rsidRDefault="00955F1D" w:rsidP="003F1727">
            <w:pPr>
              <w:keepNext/>
              <w:keepLines/>
              <w:spacing w:after="0"/>
              <w:jc w:val="both"/>
              <w:rPr>
                <w:rFonts w:ascii="Arial" w:eastAsia="?? ??" w:hAnsi="Arial" w:cs="Arial"/>
                <w:kern w:val="2"/>
                <w:sz w:val="18"/>
                <w:szCs w:val="22"/>
              </w:rPr>
            </w:pPr>
          </w:p>
        </w:tc>
      </w:tr>
      <w:tr w:rsidR="00955F1D" w:rsidRPr="00C7244C" w14:paraId="75B3FD5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7C846"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26AE246" w14:textId="77777777" w:rsidR="00955F1D" w:rsidRPr="00C7244C" w:rsidRDefault="00955F1D"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75DCB" w14:textId="77777777" w:rsidR="00955F1D" w:rsidRPr="00C7244C" w:rsidRDefault="00955F1D"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355EE5E" w14:textId="77777777" w:rsidR="00955F1D" w:rsidRPr="00C7244C" w:rsidRDefault="00955F1D"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A659C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22CEE1AA"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A2DE6D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0AD07E"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D3C2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2A725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719EAB"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06E0D3E7" w14:textId="77777777" w:rsidR="00955F1D" w:rsidRPr="00C7244C" w:rsidRDefault="00955F1D" w:rsidP="003F1727">
            <w:pPr>
              <w:keepNext/>
              <w:keepLines/>
              <w:spacing w:after="0"/>
              <w:jc w:val="both"/>
              <w:rPr>
                <w:rFonts w:ascii="Arial" w:hAnsi="Arial" w:cs="Arial"/>
                <w:iCs/>
                <w:kern w:val="2"/>
                <w:sz w:val="18"/>
                <w:szCs w:val="22"/>
              </w:rPr>
            </w:pPr>
          </w:p>
        </w:tc>
      </w:tr>
      <w:tr w:rsidR="00955F1D" w:rsidRPr="00C7244C" w14:paraId="7BA3B5F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FE6AA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344D5AC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9FAE21"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E7DFD0"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881EE68" w14:textId="77777777" w:rsidR="00955F1D" w:rsidRPr="00C7244C" w:rsidRDefault="00955F1D"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955F1D" w:rsidRPr="00C7244C" w14:paraId="2EB4F14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88A8AF" w14:textId="77777777" w:rsidR="00955F1D" w:rsidRPr="00C7244C" w:rsidRDefault="00955F1D"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C2766"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06E7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2DB839B" w14:textId="77777777" w:rsidR="00955F1D" w:rsidRPr="00C7244C" w:rsidRDefault="00955F1D"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A54B51D"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955F1D" w:rsidRPr="00C7244C" w14:paraId="2D6A8264"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98FF2A"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1EE4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A036DF"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65F1AF"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F5BD43"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955F1D" w:rsidRPr="00C7244C" w14:paraId="732A1B7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19020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ECBBC"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8AD04D" w14:textId="77777777" w:rsidR="00955F1D" w:rsidRPr="00C7244C" w:rsidRDefault="00955F1D"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65EE1D"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CCE11" w14:textId="77777777" w:rsidR="00955F1D" w:rsidRPr="00C7244C" w:rsidRDefault="00955F1D"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955F1D" w:rsidRPr="00C7244C" w14:paraId="709C619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16DAF4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7E91B77"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CF8FAE" w14:textId="77777777" w:rsidR="00955F1D" w:rsidRPr="00C7244C" w:rsidRDefault="00955F1D"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C7CBD2" w14:textId="77777777" w:rsidR="00955F1D" w:rsidRPr="00C7244C" w:rsidRDefault="00955F1D"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E30751"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955F1D" w:rsidRPr="00C7244C" w14:paraId="4C95F5E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592D1C" w14:textId="77777777" w:rsidR="00955F1D" w:rsidRPr="00C7244C" w:rsidRDefault="00955F1D"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44ED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F11C0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DA39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D09D0A5"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955F1D" w:rsidRPr="00C7244C" w14:paraId="5CDBA83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08507A" w14:textId="77777777" w:rsidR="00955F1D" w:rsidRPr="00C7244C" w:rsidRDefault="00955F1D"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427D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78726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3CA1F27"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0C1A026C"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2CEF1E0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1D26FDF"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11AA8F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6CFBA7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A30E7FB"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51405AFB"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524F339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5F0FDC"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062A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5AB1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E804B18"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4ACDC018"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5E9D7E2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7BA7D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E19C9E"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2533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E7FE5C3"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B9E2FD2"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36946C0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FD8977" w14:textId="77777777" w:rsidR="00955F1D" w:rsidRPr="00C7244C" w:rsidRDefault="00955F1D"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F7844"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5A0F8"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4FD22E3"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E301B4F" w14:textId="77777777" w:rsidR="00955F1D" w:rsidRPr="00C7244C" w:rsidRDefault="00955F1D" w:rsidP="003F1727">
            <w:pPr>
              <w:keepNext/>
              <w:keepLines/>
              <w:spacing w:after="0"/>
              <w:jc w:val="both"/>
              <w:rPr>
                <w:rFonts w:ascii="Arial" w:hAnsi="Arial"/>
                <w:kern w:val="2"/>
                <w:sz w:val="18"/>
                <w:szCs w:val="18"/>
              </w:rPr>
            </w:pPr>
          </w:p>
        </w:tc>
      </w:tr>
      <w:tr w:rsidR="00955F1D" w:rsidRPr="00C7244C" w14:paraId="64DEC4C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02446D" w14:textId="77777777" w:rsidR="00955F1D" w:rsidRPr="00C7244C" w:rsidRDefault="00955F1D"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0806A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414A7"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C9184B"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2B5D5FB" w14:textId="77777777" w:rsidR="00955F1D" w:rsidRPr="00C7244C" w:rsidRDefault="00955F1D" w:rsidP="003F1727">
            <w:pPr>
              <w:keepNext/>
              <w:keepLines/>
              <w:spacing w:after="0"/>
              <w:jc w:val="both"/>
              <w:rPr>
                <w:rFonts w:ascii="Arial" w:hAnsi="Arial"/>
                <w:kern w:val="2"/>
                <w:sz w:val="18"/>
                <w:szCs w:val="18"/>
              </w:rPr>
            </w:pPr>
          </w:p>
        </w:tc>
      </w:tr>
      <w:tr w:rsidR="00955F1D" w:rsidRPr="00C7244C" w14:paraId="0869D8E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2F7116" w14:textId="77777777" w:rsidR="00955F1D" w:rsidRPr="00C7244C" w:rsidRDefault="00955F1D"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249B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A19F9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F74DFC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1B92FC2"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955F1D" w:rsidRPr="00C7244C" w14:paraId="2A2477AA"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B1FA7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19E9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CC82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6E7C28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sz w:val="18"/>
              </w:rPr>
              <w:t>5.43</w:t>
            </w:r>
          </w:p>
        </w:tc>
        <w:tc>
          <w:tcPr>
            <w:tcW w:w="1979" w:type="dxa"/>
            <w:tcBorders>
              <w:top w:val="single" w:sz="4" w:space="0" w:color="auto"/>
              <w:left w:val="single" w:sz="4" w:space="0" w:color="auto"/>
              <w:bottom w:val="single" w:sz="4" w:space="0" w:color="auto"/>
              <w:right w:val="single" w:sz="4" w:space="0" w:color="auto"/>
            </w:tcBorders>
            <w:vAlign w:val="center"/>
          </w:tcPr>
          <w:p w14:paraId="041EBC25"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48CC0B8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40F6C4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9D07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0061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F760FC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5.16</w:t>
            </w:r>
          </w:p>
        </w:tc>
        <w:tc>
          <w:tcPr>
            <w:tcW w:w="1979" w:type="dxa"/>
            <w:tcBorders>
              <w:top w:val="single" w:sz="4" w:space="0" w:color="auto"/>
              <w:left w:val="single" w:sz="4" w:space="0" w:color="auto"/>
              <w:bottom w:val="single" w:sz="4" w:space="0" w:color="auto"/>
              <w:right w:val="single" w:sz="4" w:space="0" w:color="auto"/>
            </w:tcBorders>
            <w:vAlign w:val="center"/>
          </w:tcPr>
          <w:p w14:paraId="1F48D97B"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AE8A56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E38E63"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A635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214E8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CF6A8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F36F883"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7ECF30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1E959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DC9F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1B3D6A"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0FD61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5593F363"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176FAA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3554F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09BC1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1537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56C9E6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4306A865"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1CEF74E"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C7A3825" w14:textId="77777777" w:rsidR="00955F1D" w:rsidRPr="00C7244C" w:rsidRDefault="00955F1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UE-specific PDCCH is not transmitted after T1 starts.</w:t>
            </w:r>
          </w:p>
          <w:p w14:paraId="77C8EA3C" w14:textId="77777777" w:rsidR="00955F1D" w:rsidRPr="00C7244C" w:rsidRDefault="00955F1D"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Including test tolerance given in Annex F.1.3.2</w:t>
            </w:r>
          </w:p>
        </w:tc>
      </w:tr>
    </w:tbl>
    <w:p w14:paraId="78213F52" w14:textId="77777777" w:rsidR="00652DD6" w:rsidRPr="00C7244C" w:rsidRDefault="00652DD6" w:rsidP="00652DD6"/>
    <w:p w14:paraId="2E871D8F" w14:textId="77777777" w:rsidR="00652DD6" w:rsidRPr="00C7244C" w:rsidRDefault="00652DD6" w:rsidP="00652DD6">
      <w:pPr>
        <w:pStyle w:val="TH"/>
      </w:pPr>
      <w:r w:rsidRPr="00C7244C">
        <w:t>Table 7.5.5.4.4.1</w:t>
      </w:r>
      <w:r w:rsidRPr="00C7244C">
        <w:rPr>
          <w:rFonts w:cs="v4.2.0"/>
        </w:rPr>
        <w:t>-4</w:t>
      </w:r>
      <w:r w:rsidRPr="00C7244C">
        <w:t>: Void</w:t>
      </w:r>
    </w:p>
    <w:p w14:paraId="1085B8AA" w14:textId="77777777" w:rsidR="00652DD6" w:rsidRPr="00C7244C" w:rsidRDefault="00652DD6" w:rsidP="00652DD6"/>
    <w:p w14:paraId="750A10B2" w14:textId="77777777" w:rsidR="00652DD6" w:rsidRPr="00C7244C" w:rsidRDefault="00652DD6" w:rsidP="00652DD6">
      <w:pPr>
        <w:pStyle w:val="H6"/>
      </w:pPr>
      <w:r w:rsidRPr="00C7244C">
        <w:t>7.5.5.4.4.2</w:t>
      </w:r>
      <w:r w:rsidRPr="00C7244C">
        <w:tab/>
        <w:t>Test procedure</w:t>
      </w:r>
    </w:p>
    <w:p w14:paraId="1E2F6CAF" w14:textId="7324CE30"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481300" w:rsidRPr="00C7244C">
        <w:t xml:space="preserve">5 </w:t>
      </w:r>
      <w:r w:rsidRPr="00C7244C">
        <w:t xml:space="preserve">ms. In the test, DRX configuration is enabled. </w:t>
      </w:r>
    </w:p>
    <w:p w14:paraId="1C693E55"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C8904AB"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4.5-1.</w:t>
      </w:r>
      <w:r w:rsidRPr="00C7244C">
        <w:t xml:space="preserve"> Propagation conditions are set according to Annex C.2.3.</w:t>
      </w:r>
      <w:r w:rsidRPr="00C7244C">
        <w:rPr>
          <w:rFonts w:eastAsia="??"/>
        </w:rPr>
        <w:t xml:space="preserve"> T1 starts.</w:t>
      </w:r>
    </w:p>
    <w:p w14:paraId="7F84DA07"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4.5-1. T2 starts.</w:t>
      </w:r>
    </w:p>
    <w:p w14:paraId="26AD2A71"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4.5-1. T3 starts.</w:t>
      </w:r>
    </w:p>
    <w:p w14:paraId="5C41FA1B"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4.5-1. T4 starts.</w:t>
      </w:r>
    </w:p>
    <w:p w14:paraId="6A24BB77"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4.5-1. T5 starts.</w:t>
      </w:r>
    </w:p>
    <w:p w14:paraId="1E38C662" w14:textId="77777777" w:rsidR="00652DD6" w:rsidRPr="00C7244C" w:rsidRDefault="00652DD6" w:rsidP="00652DD6">
      <w:pPr>
        <w:pStyle w:val="B1"/>
        <w:ind w:left="284" w:firstLine="0"/>
      </w:pPr>
      <w:r w:rsidRPr="00C7244C">
        <w:t>7.</w:t>
      </w:r>
      <w:r w:rsidRPr="00C7244C">
        <w:tab/>
        <w:t>If the SS:</w:t>
      </w:r>
    </w:p>
    <w:p w14:paraId="66647C2E" w14:textId="5D468F3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FD1A2B" w:rsidRPr="00C7244C">
        <w:t xml:space="preserve">; </w:t>
      </w:r>
      <w:r w:rsidRPr="00C7244C">
        <w:t>and</w:t>
      </w:r>
    </w:p>
    <w:p w14:paraId="7D6B4CEA" w14:textId="4448707C" w:rsidR="00652DD6" w:rsidRPr="00C7244C" w:rsidRDefault="00652DD6" w:rsidP="00652DD6">
      <w:pPr>
        <w:pStyle w:val="B2"/>
      </w:pPr>
      <w:r w:rsidRPr="00C7244C">
        <w:t xml:space="preserve">b) does not detect </w:t>
      </w:r>
      <w:r w:rsidR="00432D29" w:rsidRPr="00C7244C">
        <w:t>preamble on a beam associated with candidate beam set q</w:t>
      </w:r>
      <w:r w:rsidR="00432D29" w:rsidRPr="00C7244C">
        <w:rPr>
          <w:vertAlign w:val="subscript"/>
        </w:rPr>
        <w:t>1</w:t>
      </w:r>
      <w:r w:rsidR="00432D29" w:rsidRPr="00C7244C">
        <w:t xml:space="preserve"> before time point B; </w:t>
      </w:r>
      <w:r w:rsidRPr="00C7244C">
        <w:t>and</w:t>
      </w:r>
    </w:p>
    <w:p w14:paraId="187297A2" w14:textId="1FAAA9DE" w:rsidR="00652DD6" w:rsidRPr="00C7244C" w:rsidRDefault="00652DD6" w:rsidP="00652DD6">
      <w:pPr>
        <w:pStyle w:val="B2"/>
      </w:pPr>
      <w:r w:rsidRPr="00C7244C">
        <w:t xml:space="preserve">c) detects </w:t>
      </w:r>
      <w:r w:rsidR="00DF576B" w:rsidRPr="00C7244C">
        <w:t>preamble on a beam associated with candidate beam set q</w:t>
      </w:r>
      <w:r w:rsidR="00DF576B" w:rsidRPr="00C7244C">
        <w:rPr>
          <w:vertAlign w:val="subscript"/>
        </w:rPr>
        <w:t>1</w:t>
      </w:r>
      <w:r w:rsidR="00DF576B" w:rsidRPr="00C7244C">
        <w:t xml:space="preserve"> before</w:t>
      </w:r>
      <w:r w:rsidR="00DF576B" w:rsidRPr="00C7244C" w:rsidDel="00827AFE">
        <w:t xml:space="preserve"> </w:t>
      </w:r>
      <w:r w:rsidRPr="00C7244C">
        <w:t>time point F (D1 after the start of T5),</w:t>
      </w:r>
    </w:p>
    <w:p w14:paraId="6BD529A1" w14:textId="71435EB2" w:rsidR="00652DD6" w:rsidRPr="00C7244C" w:rsidRDefault="00652DD6" w:rsidP="00652DD6">
      <w:pPr>
        <w:pStyle w:val="B2"/>
      </w:pPr>
      <w:r w:rsidRPr="00C7244C">
        <w:t>the number of successful tests is increased by one.</w:t>
      </w:r>
      <w:r w:rsidR="00E071DF" w:rsidRPr="00C7244C">
        <w:t xml:space="preserve"> </w:t>
      </w:r>
      <w:r w:rsidRPr="00C7244C">
        <w:t>Otherwise the number of failed tests is increased by one.</w:t>
      </w:r>
    </w:p>
    <w:p w14:paraId="6BAAFD4C"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4.5</w:t>
      </w:r>
      <w:r w:rsidRPr="00C7244C">
        <w:t>-1.</w:t>
      </w:r>
    </w:p>
    <w:p w14:paraId="19C43789" w14:textId="3DFB5B83"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17933E0A" w14:textId="77777777" w:rsidR="00652DD6" w:rsidRPr="00C7244C" w:rsidRDefault="00652DD6" w:rsidP="00652DD6">
      <w:pPr>
        <w:pStyle w:val="B1"/>
        <w:ind w:left="284" w:firstLine="0"/>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06BFD31D"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0812ABF9" w14:textId="77777777" w:rsidR="00652DD6" w:rsidRPr="00C7244C" w:rsidRDefault="00652DD6" w:rsidP="00652DD6">
      <w:pPr>
        <w:pStyle w:val="H6"/>
      </w:pPr>
      <w:r w:rsidRPr="00C7244C">
        <w:t>7.5.5.4.4.3</w:t>
      </w:r>
      <w:r w:rsidRPr="00C7244C">
        <w:tab/>
        <w:t>Message contents</w:t>
      </w:r>
    </w:p>
    <w:p w14:paraId="4F5C17EB" w14:textId="6EF27692" w:rsidR="00652DD6" w:rsidRPr="00C7244C" w:rsidRDefault="00652DD6" w:rsidP="00652DD6">
      <w:pPr>
        <w:rPr>
          <w:lang w:eastAsia="sv-SE"/>
        </w:rPr>
      </w:pPr>
      <w:r w:rsidRPr="00C7244C">
        <w:rPr>
          <w:lang w:eastAsia="sv-SE"/>
        </w:rPr>
        <w:t xml:space="preserve">Message contents are according to TS 38.508-1 [14] clause </w:t>
      </w:r>
      <w:r w:rsidR="000C4ADB" w:rsidRPr="00C7244C">
        <w:rPr>
          <w:lang w:eastAsia="sv-SE"/>
        </w:rPr>
        <w:t>7.3</w:t>
      </w:r>
      <w:r w:rsidRPr="00C7244C">
        <w:rPr>
          <w:lang w:eastAsia="sv-SE"/>
        </w:rPr>
        <w:t xml:space="preserve"> with the following exceptions: </w:t>
      </w:r>
    </w:p>
    <w:p w14:paraId="1B0E6F82" w14:textId="77777777" w:rsidR="00652DD6" w:rsidRPr="00C7244C" w:rsidRDefault="00652DD6" w:rsidP="00652DD6">
      <w:pPr>
        <w:pStyle w:val="TH"/>
        <w:rPr>
          <w:rFonts w:cs="v4.2.0"/>
        </w:rPr>
      </w:pPr>
      <w:r w:rsidRPr="00C7244C">
        <w:rPr>
          <w:rFonts w:cs="v4.2.0"/>
        </w:rPr>
        <w:t xml:space="preserve">Table 7.5.5.4.4.3-1: Common Exception messages for </w:t>
      </w:r>
      <w:r w:rsidRPr="00C7244C">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786F9475" w14:textId="77777777" w:rsidTr="003F1727">
        <w:trPr>
          <w:cantSplit/>
          <w:jc w:val="center"/>
        </w:trPr>
        <w:tc>
          <w:tcPr>
            <w:tcW w:w="9777" w:type="dxa"/>
            <w:gridSpan w:val="2"/>
          </w:tcPr>
          <w:p w14:paraId="13D89F9A" w14:textId="77777777" w:rsidR="00652DD6" w:rsidRPr="00C7244C" w:rsidRDefault="00652DD6" w:rsidP="003F1727">
            <w:pPr>
              <w:pStyle w:val="TAH"/>
            </w:pPr>
            <w:r w:rsidRPr="00C7244C">
              <w:t>Default Message Contents</w:t>
            </w:r>
          </w:p>
        </w:tc>
      </w:tr>
      <w:tr w:rsidR="00652DD6" w:rsidRPr="00C7244C" w14:paraId="35754AF5" w14:textId="77777777" w:rsidTr="003F1727">
        <w:trPr>
          <w:cantSplit/>
          <w:jc w:val="center"/>
        </w:trPr>
        <w:tc>
          <w:tcPr>
            <w:tcW w:w="3896" w:type="dxa"/>
          </w:tcPr>
          <w:p w14:paraId="6B9F5193" w14:textId="77777777" w:rsidR="00652DD6" w:rsidRPr="00C7244C" w:rsidRDefault="00652DD6" w:rsidP="003F1727">
            <w:pPr>
              <w:pStyle w:val="TAL"/>
            </w:pPr>
            <w:r w:rsidRPr="00C7244C">
              <w:t>Common contents of system information blocks exceptions</w:t>
            </w:r>
          </w:p>
        </w:tc>
        <w:tc>
          <w:tcPr>
            <w:tcW w:w="5881" w:type="dxa"/>
          </w:tcPr>
          <w:p w14:paraId="5A096505" w14:textId="77777777" w:rsidR="00652DD6" w:rsidRPr="00C7244C" w:rsidRDefault="00652DD6" w:rsidP="003F1727">
            <w:pPr>
              <w:pStyle w:val="TAL"/>
            </w:pPr>
          </w:p>
        </w:tc>
      </w:tr>
      <w:tr w:rsidR="00652DD6" w:rsidRPr="00C7244C" w14:paraId="18129C1E" w14:textId="77777777" w:rsidTr="003F1727">
        <w:trPr>
          <w:cantSplit/>
          <w:trHeight w:val="467"/>
          <w:jc w:val="center"/>
        </w:trPr>
        <w:tc>
          <w:tcPr>
            <w:tcW w:w="3896" w:type="dxa"/>
          </w:tcPr>
          <w:p w14:paraId="6FC9602F" w14:textId="77777777" w:rsidR="00652DD6" w:rsidRPr="00C7244C" w:rsidRDefault="00652DD6" w:rsidP="003F1727">
            <w:pPr>
              <w:pStyle w:val="TAL"/>
            </w:pPr>
            <w:r w:rsidRPr="00C7244C">
              <w:t>Default RRC messages and information elements contents exceptions</w:t>
            </w:r>
          </w:p>
        </w:tc>
        <w:tc>
          <w:tcPr>
            <w:tcW w:w="5881" w:type="dxa"/>
          </w:tcPr>
          <w:p w14:paraId="7D269A42" w14:textId="77777777" w:rsidR="00652DD6" w:rsidRPr="00C7244C" w:rsidRDefault="00652DD6" w:rsidP="003F1727">
            <w:pPr>
              <w:pStyle w:val="TAL"/>
            </w:pPr>
            <w:r w:rsidRPr="00C7244C">
              <w:t>Table H.3.1-8 with Condition CSI-RS BFD</w:t>
            </w:r>
          </w:p>
          <w:p w14:paraId="4CF8DAF9" w14:textId="77777777" w:rsidR="00652DD6" w:rsidRPr="00C7244C" w:rsidRDefault="00652DD6" w:rsidP="003F1727">
            <w:pPr>
              <w:pStyle w:val="TAL"/>
            </w:pPr>
          </w:p>
          <w:p w14:paraId="01F56C2F" w14:textId="77777777" w:rsidR="00652DD6" w:rsidRPr="00C7244C" w:rsidRDefault="00652DD6" w:rsidP="003F1727">
            <w:pPr>
              <w:pStyle w:val="TAL"/>
            </w:pPr>
            <w:r w:rsidRPr="00C7244C">
              <w:t>Table H.3.1-10 with Condition CSI-RS</w:t>
            </w:r>
          </w:p>
          <w:p w14:paraId="3F4405DD" w14:textId="77777777" w:rsidR="00652DD6" w:rsidRPr="00C7244C" w:rsidRDefault="00652DD6" w:rsidP="003F1727">
            <w:pPr>
              <w:pStyle w:val="TAL"/>
            </w:pPr>
          </w:p>
          <w:p w14:paraId="52AD426C" w14:textId="1A711E25" w:rsidR="00556180" w:rsidRPr="00C7244C" w:rsidRDefault="00556180" w:rsidP="00556180">
            <w:pPr>
              <w:pStyle w:val="TAL"/>
              <w:rPr>
                <w:lang w:eastAsia="zh-CN"/>
              </w:rPr>
            </w:pPr>
            <w:r w:rsidRPr="00C7244C">
              <w:rPr>
                <w:lang w:eastAsia="zh-CN"/>
              </w:rPr>
              <w:t>Table H.3.1-10A</w:t>
            </w:r>
          </w:p>
          <w:p w14:paraId="739D407E" w14:textId="77777777" w:rsidR="00941665" w:rsidRPr="00C7244C" w:rsidRDefault="00941665" w:rsidP="00556180">
            <w:pPr>
              <w:pStyle w:val="TAL"/>
              <w:rPr>
                <w:lang w:eastAsia="zh-CN"/>
              </w:rPr>
            </w:pPr>
          </w:p>
          <w:p w14:paraId="62E334A7" w14:textId="72C0269E" w:rsidR="00941665" w:rsidRPr="00C7244C" w:rsidRDefault="00941665" w:rsidP="00556180">
            <w:pPr>
              <w:pStyle w:val="TAL"/>
              <w:rPr>
                <w:lang w:eastAsia="zh-CN"/>
              </w:rPr>
            </w:pPr>
            <w:r w:rsidRPr="00C7244C">
              <w:t>Table H.3.7-1 with Condition DRX.3</w:t>
            </w:r>
          </w:p>
        </w:tc>
      </w:tr>
    </w:tbl>
    <w:p w14:paraId="61A63AD5" w14:textId="77777777" w:rsidR="00556180" w:rsidRPr="00C7244C" w:rsidRDefault="00556180">
      <w:pPr>
        <w:pStyle w:val="TAL"/>
      </w:pPr>
    </w:p>
    <w:p w14:paraId="1CFBDA68" w14:textId="77777777" w:rsidR="00652DD6" w:rsidRPr="00C7244C" w:rsidRDefault="00652DD6" w:rsidP="00652DD6"/>
    <w:p w14:paraId="04F68168" w14:textId="77777777" w:rsidR="00652DD6" w:rsidRPr="00C7244C" w:rsidRDefault="00652DD6" w:rsidP="00777BE6">
      <w:pPr>
        <w:pStyle w:val="Heading5"/>
      </w:pPr>
      <w:r w:rsidRPr="00C7244C">
        <w:t>7.5.5.4.5</w:t>
      </w:r>
      <w:r w:rsidRPr="00C7244C">
        <w:tab/>
        <w:t>Test requirement</w:t>
      </w:r>
    </w:p>
    <w:p w14:paraId="7FCF1A0A" w14:textId="77777777" w:rsidR="00652DD6" w:rsidRPr="00C7244C" w:rsidRDefault="00652DD6" w:rsidP="00652DD6">
      <w:pPr>
        <w:rPr>
          <w:lang w:eastAsia="sv-SE"/>
        </w:rPr>
      </w:pPr>
      <w:r w:rsidRPr="00C7244C">
        <w:rPr>
          <w:lang w:eastAsia="sv-SE"/>
        </w:rPr>
        <w:t xml:space="preserve">Tables 7.5.5.4.4.1-3 and 7.5.5.4.5-1 define the primary level settings including test tolerances for NR SA FR2 CSI-RS-based beam failure detection and link recovery in DRX. </w:t>
      </w:r>
    </w:p>
    <w:p w14:paraId="4726F8BA" w14:textId="77777777" w:rsidR="00652DD6" w:rsidRPr="00C7244C" w:rsidRDefault="00652DD6" w:rsidP="00652DD6">
      <w:pPr>
        <w:pStyle w:val="TH"/>
      </w:pPr>
      <w:r w:rsidRPr="00C7244C">
        <w:t>Table 7.5.5.4.5-1: NR Cell specific test parameters for NR SA FR2 CSI-RS-based beam failure detection and link recovery in 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0"/>
        <w:gridCol w:w="1567"/>
        <w:gridCol w:w="938"/>
        <w:gridCol w:w="970"/>
        <w:gridCol w:w="970"/>
        <w:gridCol w:w="970"/>
        <w:gridCol w:w="970"/>
        <w:gridCol w:w="970"/>
      </w:tblGrid>
      <w:tr w:rsidR="00652DD6" w:rsidRPr="00C7244C" w14:paraId="7D468E8E" w14:textId="77777777" w:rsidTr="0051649D">
        <w:trPr>
          <w:cantSplit/>
          <w:trHeight w:val="407"/>
          <w:jc w:val="center"/>
        </w:trPr>
        <w:tc>
          <w:tcPr>
            <w:tcW w:w="4067" w:type="dxa"/>
            <w:gridSpan w:val="2"/>
            <w:vMerge w:val="restart"/>
            <w:tcBorders>
              <w:top w:val="single" w:sz="4" w:space="0" w:color="auto"/>
              <w:left w:val="single" w:sz="4" w:space="0" w:color="auto"/>
              <w:bottom w:val="single" w:sz="4" w:space="0" w:color="auto"/>
              <w:right w:val="single" w:sz="4" w:space="0" w:color="auto"/>
            </w:tcBorders>
            <w:hideMark/>
          </w:tcPr>
          <w:p w14:paraId="3D20E497" w14:textId="77777777" w:rsidR="00652DD6" w:rsidRPr="00C7244C" w:rsidRDefault="00652DD6" w:rsidP="003F1727">
            <w:pPr>
              <w:pStyle w:val="TAH"/>
            </w:pPr>
            <w:r w:rsidRPr="00C7244C">
              <w:t>Parameter</w:t>
            </w:r>
          </w:p>
        </w:tc>
        <w:tc>
          <w:tcPr>
            <w:tcW w:w="938" w:type="dxa"/>
            <w:vMerge w:val="restart"/>
            <w:tcBorders>
              <w:top w:val="single" w:sz="4" w:space="0" w:color="auto"/>
              <w:left w:val="single" w:sz="4" w:space="0" w:color="auto"/>
              <w:bottom w:val="single" w:sz="4" w:space="0" w:color="auto"/>
              <w:right w:val="single" w:sz="4" w:space="0" w:color="auto"/>
            </w:tcBorders>
            <w:hideMark/>
          </w:tcPr>
          <w:p w14:paraId="31EE59B6" w14:textId="77777777" w:rsidR="00652DD6" w:rsidRPr="00C7244C" w:rsidRDefault="00652DD6" w:rsidP="003F1727">
            <w:pPr>
              <w:pStyle w:val="TAH"/>
            </w:pPr>
            <w:r w:rsidRPr="00C7244C">
              <w:t>Unit</w:t>
            </w:r>
          </w:p>
        </w:tc>
        <w:tc>
          <w:tcPr>
            <w:tcW w:w="4850" w:type="dxa"/>
            <w:gridSpan w:val="5"/>
            <w:tcBorders>
              <w:top w:val="single" w:sz="4" w:space="0" w:color="auto"/>
              <w:left w:val="single" w:sz="4" w:space="0" w:color="auto"/>
              <w:bottom w:val="single" w:sz="4" w:space="0" w:color="auto"/>
              <w:right w:val="single" w:sz="4" w:space="0" w:color="auto"/>
            </w:tcBorders>
            <w:hideMark/>
          </w:tcPr>
          <w:p w14:paraId="1FF46154" w14:textId="77777777" w:rsidR="00652DD6" w:rsidRPr="00C7244C" w:rsidRDefault="00652DD6" w:rsidP="003F1727">
            <w:pPr>
              <w:pStyle w:val="TAH"/>
            </w:pPr>
            <w:r w:rsidRPr="00C7244C">
              <w:t>Test 1</w:t>
            </w:r>
          </w:p>
        </w:tc>
      </w:tr>
      <w:tr w:rsidR="00652DD6" w:rsidRPr="00C7244C" w14:paraId="12098AF1" w14:textId="77777777" w:rsidTr="0051649D">
        <w:trPr>
          <w:cantSplit/>
          <w:trHeight w:val="184"/>
          <w:jc w:val="center"/>
        </w:trPr>
        <w:tc>
          <w:tcPr>
            <w:tcW w:w="4067" w:type="dxa"/>
            <w:gridSpan w:val="2"/>
            <w:vMerge/>
            <w:tcBorders>
              <w:top w:val="single" w:sz="4" w:space="0" w:color="auto"/>
              <w:left w:val="single" w:sz="4" w:space="0" w:color="auto"/>
              <w:bottom w:val="single" w:sz="4" w:space="0" w:color="auto"/>
              <w:right w:val="single" w:sz="4" w:space="0" w:color="auto"/>
            </w:tcBorders>
            <w:vAlign w:val="center"/>
            <w:hideMark/>
          </w:tcPr>
          <w:p w14:paraId="16D7E2E3" w14:textId="77777777" w:rsidR="00652DD6" w:rsidRPr="00C7244C" w:rsidRDefault="00652DD6" w:rsidP="003F1727">
            <w:pPr>
              <w:pStyle w:val="TAH"/>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7327D755" w14:textId="77777777" w:rsidR="00652DD6" w:rsidRPr="00C7244C" w:rsidRDefault="00652DD6" w:rsidP="003F1727">
            <w:pPr>
              <w:pStyle w:val="TAH"/>
            </w:pPr>
          </w:p>
        </w:tc>
        <w:tc>
          <w:tcPr>
            <w:tcW w:w="970" w:type="dxa"/>
            <w:tcBorders>
              <w:top w:val="single" w:sz="4" w:space="0" w:color="auto"/>
              <w:left w:val="single" w:sz="4" w:space="0" w:color="auto"/>
              <w:bottom w:val="single" w:sz="4" w:space="0" w:color="auto"/>
              <w:right w:val="single" w:sz="4" w:space="0" w:color="auto"/>
            </w:tcBorders>
            <w:hideMark/>
          </w:tcPr>
          <w:p w14:paraId="5A7CD2E9" w14:textId="77777777" w:rsidR="00652DD6" w:rsidRPr="00C7244C" w:rsidRDefault="00652DD6" w:rsidP="003F1727">
            <w:pPr>
              <w:pStyle w:val="TAH"/>
            </w:pPr>
            <w:r w:rsidRPr="00C7244C">
              <w:t>T1</w:t>
            </w:r>
          </w:p>
        </w:tc>
        <w:tc>
          <w:tcPr>
            <w:tcW w:w="970" w:type="dxa"/>
            <w:tcBorders>
              <w:top w:val="single" w:sz="4" w:space="0" w:color="auto"/>
              <w:left w:val="single" w:sz="4" w:space="0" w:color="auto"/>
              <w:bottom w:val="single" w:sz="4" w:space="0" w:color="auto"/>
              <w:right w:val="single" w:sz="4" w:space="0" w:color="auto"/>
            </w:tcBorders>
            <w:hideMark/>
          </w:tcPr>
          <w:p w14:paraId="01B41861" w14:textId="77777777" w:rsidR="00652DD6" w:rsidRPr="00C7244C" w:rsidRDefault="00652DD6" w:rsidP="003F1727">
            <w:pPr>
              <w:pStyle w:val="TAH"/>
            </w:pPr>
            <w:r w:rsidRPr="00C7244C">
              <w:t>T2</w:t>
            </w:r>
          </w:p>
        </w:tc>
        <w:tc>
          <w:tcPr>
            <w:tcW w:w="970" w:type="dxa"/>
            <w:tcBorders>
              <w:top w:val="single" w:sz="4" w:space="0" w:color="auto"/>
              <w:left w:val="single" w:sz="4" w:space="0" w:color="auto"/>
              <w:bottom w:val="single" w:sz="4" w:space="0" w:color="auto"/>
              <w:right w:val="single" w:sz="4" w:space="0" w:color="auto"/>
            </w:tcBorders>
            <w:hideMark/>
          </w:tcPr>
          <w:p w14:paraId="7517EBA5" w14:textId="77777777" w:rsidR="00652DD6" w:rsidRPr="00C7244C" w:rsidRDefault="00652DD6" w:rsidP="003F1727">
            <w:pPr>
              <w:pStyle w:val="TAH"/>
            </w:pPr>
            <w:r w:rsidRPr="00C7244C">
              <w:t>T3</w:t>
            </w:r>
          </w:p>
        </w:tc>
        <w:tc>
          <w:tcPr>
            <w:tcW w:w="970" w:type="dxa"/>
            <w:tcBorders>
              <w:top w:val="single" w:sz="4" w:space="0" w:color="auto"/>
              <w:left w:val="single" w:sz="4" w:space="0" w:color="auto"/>
              <w:bottom w:val="single" w:sz="4" w:space="0" w:color="auto"/>
              <w:right w:val="single" w:sz="4" w:space="0" w:color="auto"/>
            </w:tcBorders>
            <w:hideMark/>
          </w:tcPr>
          <w:p w14:paraId="31B811CE" w14:textId="77777777" w:rsidR="00652DD6" w:rsidRPr="00C7244C" w:rsidRDefault="00652DD6" w:rsidP="003F1727">
            <w:pPr>
              <w:pStyle w:val="TAH"/>
            </w:pPr>
            <w:r w:rsidRPr="00C7244C">
              <w:t>T4</w:t>
            </w:r>
          </w:p>
        </w:tc>
        <w:tc>
          <w:tcPr>
            <w:tcW w:w="970" w:type="dxa"/>
            <w:tcBorders>
              <w:top w:val="single" w:sz="4" w:space="0" w:color="auto"/>
              <w:left w:val="single" w:sz="4" w:space="0" w:color="auto"/>
              <w:bottom w:val="single" w:sz="4" w:space="0" w:color="auto"/>
              <w:right w:val="single" w:sz="4" w:space="0" w:color="auto"/>
            </w:tcBorders>
            <w:hideMark/>
          </w:tcPr>
          <w:p w14:paraId="7D8FD5C9" w14:textId="77777777" w:rsidR="00652DD6" w:rsidRPr="00C7244C" w:rsidRDefault="00652DD6" w:rsidP="003F1727">
            <w:pPr>
              <w:pStyle w:val="TAH"/>
            </w:pPr>
            <w:r w:rsidRPr="00C7244C">
              <w:t>T5</w:t>
            </w:r>
          </w:p>
        </w:tc>
      </w:tr>
      <w:tr w:rsidR="00652DD6" w:rsidRPr="00C7244C" w14:paraId="62BDDA67"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1323EA0A" w14:textId="77777777" w:rsidR="00652DD6" w:rsidRPr="00C7244C" w:rsidRDefault="00652DD6" w:rsidP="003F1727">
            <w:pPr>
              <w:pStyle w:val="TAL"/>
            </w:pPr>
            <w:r w:rsidRPr="00C7244C">
              <w:t>AoA setup</w:t>
            </w:r>
          </w:p>
        </w:tc>
        <w:tc>
          <w:tcPr>
            <w:tcW w:w="938" w:type="dxa"/>
            <w:tcBorders>
              <w:top w:val="single" w:sz="4" w:space="0" w:color="auto"/>
              <w:left w:val="single" w:sz="4" w:space="0" w:color="auto"/>
              <w:bottom w:val="single" w:sz="4" w:space="0" w:color="auto"/>
              <w:right w:val="single" w:sz="4" w:space="0" w:color="auto"/>
            </w:tcBorders>
          </w:tcPr>
          <w:p w14:paraId="63D634BB" w14:textId="77777777" w:rsidR="00652DD6" w:rsidRPr="00C7244C" w:rsidRDefault="00652DD6" w:rsidP="003F1727">
            <w:pPr>
              <w:pStyle w:val="TAC"/>
            </w:pPr>
          </w:p>
        </w:tc>
        <w:tc>
          <w:tcPr>
            <w:tcW w:w="4850" w:type="dxa"/>
            <w:gridSpan w:val="5"/>
            <w:tcBorders>
              <w:top w:val="single" w:sz="4" w:space="0" w:color="auto"/>
              <w:left w:val="single" w:sz="4" w:space="0" w:color="auto"/>
              <w:right w:val="single" w:sz="4" w:space="0" w:color="auto"/>
            </w:tcBorders>
          </w:tcPr>
          <w:p w14:paraId="2BB1E57E" w14:textId="77777777" w:rsidR="00652DD6" w:rsidRPr="00C7244C" w:rsidRDefault="00652DD6" w:rsidP="003F1727">
            <w:pPr>
              <w:pStyle w:val="TAC"/>
            </w:pPr>
            <w:r w:rsidRPr="00C7244C">
              <w:rPr>
                <w:rFonts w:eastAsia="MS Mincho"/>
              </w:rPr>
              <w:t>Setup 1 defined in A.9</w:t>
            </w:r>
          </w:p>
        </w:tc>
      </w:tr>
      <w:tr w:rsidR="00652DD6" w:rsidRPr="00C7244C" w14:paraId="77093735"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28709423"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38" w:type="dxa"/>
            <w:tcBorders>
              <w:top w:val="single" w:sz="4" w:space="0" w:color="auto"/>
              <w:left w:val="single" w:sz="4" w:space="0" w:color="auto"/>
              <w:bottom w:val="single" w:sz="4" w:space="0" w:color="auto"/>
              <w:right w:val="single" w:sz="4" w:space="0" w:color="auto"/>
            </w:tcBorders>
          </w:tcPr>
          <w:p w14:paraId="01EFB9B7" w14:textId="77777777" w:rsidR="00652DD6" w:rsidRPr="00C7244C" w:rsidRDefault="00652DD6" w:rsidP="003F1727">
            <w:pPr>
              <w:pStyle w:val="TAC"/>
            </w:pPr>
          </w:p>
        </w:tc>
        <w:tc>
          <w:tcPr>
            <w:tcW w:w="4850" w:type="dxa"/>
            <w:gridSpan w:val="5"/>
            <w:tcBorders>
              <w:top w:val="single" w:sz="4" w:space="0" w:color="auto"/>
              <w:left w:val="single" w:sz="4" w:space="0" w:color="auto"/>
              <w:right w:val="single" w:sz="4" w:space="0" w:color="auto"/>
            </w:tcBorders>
          </w:tcPr>
          <w:p w14:paraId="64B46164" w14:textId="77777777" w:rsidR="00652DD6" w:rsidRPr="00C7244C" w:rsidRDefault="00652DD6" w:rsidP="003F1727">
            <w:pPr>
              <w:pStyle w:val="TAC"/>
              <w:rPr>
                <w:rFonts w:eastAsia="MS Mincho"/>
              </w:rPr>
            </w:pPr>
            <w:r w:rsidRPr="00C7244C">
              <w:rPr>
                <w:rFonts w:eastAsia="MS Mincho"/>
              </w:rPr>
              <w:t>Rough</w:t>
            </w:r>
          </w:p>
        </w:tc>
      </w:tr>
      <w:tr w:rsidR="00652DD6" w:rsidRPr="00C7244C" w14:paraId="3D98EC52"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797E317" w14:textId="77777777" w:rsidR="00652DD6" w:rsidRPr="00C7244C" w:rsidRDefault="00652DD6" w:rsidP="003F1727">
            <w:pPr>
              <w:pStyle w:val="TAL"/>
            </w:pPr>
            <w:r w:rsidRPr="00C7244C">
              <w:t>EPRE ratio of PDCCH DMRS to SSS</w:t>
            </w:r>
          </w:p>
        </w:tc>
        <w:tc>
          <w:tcPr>
            <w:tcW w:w="938" w:type="dxa"/>
            <w:tcBorders>
              <w:top w:val="single" w:sz="4" w:space="0" w:color="auto"/>
              <w:left w:val="single" w:sz="4" w:space="0" w:color="auto"/>
              <w:bottom w:val="single" w:sz="4" w:space="0" w:color="auto"/>
              <w:right w:val="single" w:sz="4" w:space="0" w:color="auto"/>
            </w:tcBorders>
            <w:hideMark/>
          </w:tcPr>
          <w:p w14:paraId="58EFC67D" w14:textId="77777777" w:rsidR="00652DD6" w:rsidRPr="00C7244C" w:rsidRDefault="00652DD6" w:rsidP="003F1727">
            <w:pPr>
              <w:pStyle w:val="TAC"/>
            </w:pPr>
            <w:r w:rsidRPr="00C7244C">
              <w:t>dB</w:t>
            </w:r>
          </w:p>
        </w:tc>
        <w:tc>
          <w:tcPr>
            <w:tcW w:w="4850" w:type="dxa"/>
            <w:gridSpan w:val="5"/>
            <w:vMerge w:val="restart"/>
            <w:tcBorders>
              <w:top w:val="single" w:sz="4" w:space="0" w:color="auto"/>
              <w:left w:val="single" w:sz="4" w:space="0" w:color="auto"/>
              <w:right w:val="single" w:sz="4" w:space="0" w:color="auto"/>
            </w:tcBorders>
            <w:vAlign w:val="center"/>
          </w:tcPr>
          <w:p w14:paraId="019EA126" w14:textId="77777777" w:rsidR="00652DD6" w:rsidRPr="00C7244C" w:rsidRDefault="00652DD6" w:rsidP="003F1727">
            <w:pPr>
              <w:pStyle w:val="TAC"/>
            </w:pPr>
            <w:r w:rsidRPr="00C7244C">
              <w:t>0</w:t>
            </w:r>
          </w:p>
        </w:tc>
      </w:tr>
      <w:tr w:rsidR="00652DD6" w:rsidRPr="00C7244C" w14:paraId="7A760831"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AEE480" w14:textId="77777777" w:rsidR="00652DD6" w:rsidRPr="00C7244C" w:rsidRDefault="00652DD6" w:rsidP="003F1727">
            <w:pPr>
              <w:pStyle w:val="TAL"/>
            </w:pPr>
            <w:r w:rsidRPr="00C7244C">
              <w:t>EPRE ratio of PDCCH to PDCCH DMRS</w:t>
            </w:r>
          </w:p>
        </w:tc>
        <w:tc>
          <w:tcPr>
            <w:tcW w:w="938" w:type="dxa"/>
            <w:tcBorders>
              <w:top w:val="single" w:sz="4" w:space="0" w:color="auto"/>
              <w:left w:val="single" w:sz="4" w:space="0" w:color="auto"/>
              <w:bottom w:val="single" w:sz="4" w:space="0" w:color="auto"/>
              <w:right w:val="single" w:sz="4" w:space="0" w:color="auto"/>
            </w:tcBorders>
            <w:hideMark/>
          </w:tcPr>
          <w:p w14:paraId="0680D839"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tcPr>
          <w:p w14:paraId="17F3AE65" w14:textId="77777777" w:rsidR="00652DD6" w:rsidRPr="00C7244C" w:rsidRDefault="00652DD6" w:rsidP="003F1727">
            <w:pPr>
              <w:pStyle w:val="TAC"/>
            </w:pPr>
          </w:p>
        </w:tc>
      </w:tr>
      <w:tr w:rsidR="00652DD6" w:rsidRPr="00C7244C" w14:paraId="4B735E23"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1D254626" w14:textId="77777777" w:rsidR="00652DD6" w:rsidRPr="00C7244C" w:rsidRDefault="00652DD6" w:rsidP="003F1727">
            <w:pPr>
              <w:pStyle w:val="TAL"/>
            </w:pPr>
            <w:r w:rsidRPr="00C7244C">
              <w:t>EPRE ratio of PBCH DMRS to SSS</w:t>
            </w:r>
          </w:p>
        </w:tc>
        <w:tc>
          <w:tcPr>
            <w:tcW w:w="938" w:type="dxa"/>
            <w:tcBorders>
              <w:top w:val="single" w:sz="4" w:space="0" w:color="auto"/>
              <w:left w:val="single" w:sz="4" w:space="0" w:color="auto"/>
              <w:bottom w:val="single" w:sz="4" w:space="0" w:color="auto"/>
              <w:right w:val="single" w:sz="4" w:space="0" w:color="auto"/>
            </w:tcBorders>
            <w:hideMark/>
          </w:tcPr>
          <w:p w14:paraId="3A00ED82"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tcPr>
          <w:p w14:paraId="50A45590" w14:textId="77777777" w:rsidR="00652DD6" w:rsidRPr="00C7244C" w:rsidRDefault="00652DD6" w:rsidP="003F1727">
            <w:pPr>
              <w:pStyle w:val="TAC"/>
            </w:pPr>
          </w:p>
        </w:tc>
      </w:tr>
      <w:tr w:rsidR="00652DD6" w:rsidRPr="00C7244C" w14:paraId="6C58E056"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3EF42FA" w14:textId="77777777" w:rsidR="00652DD6" w:rsidRPr="00C7244C" w:rsidRDefault="00652DD6" w:rsidP="003F1727">
            <w:pPr>
              <w:pStyle w:val="TAL"/>
            </w:pPr>
            <w:r w:rsidRPr="00C7244C">
              <w:t>EPRE ratio of PBCH to PBCH DMRS</w:t>
            </w:r>
          </w:p>
        </w:tc>
        <w:tc>
          <w:tcPr>
            <w:tcW w:w="938" w:type="dxa"/>
            <w:tcBorders>
              <w:top w:val="single" w:sz="4" w:space="0" w:color="auto"/>
              <w:left w:val="single" w:sz="4" w:space="0" w:color="auto"/>
              <w:bottom w:val="single" w:sz="4" w:space="0" w:color="auto"/>
              <w:right w:val="single" w:sz="4" w:space="0" w:color="auto"/>
            </w:tcBorders>
            <w:hideMark/>
          </w:tcPr>
          <w:p w14:paraId="2CE937A1"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0A07E7EB" w14:textId="77777777" w:rsidR="00652DD6" w:rsidRPr="00C7244C" w:rsidRDefault="00652DD6" w:rsidP="003F1727">
            <w:pPr>
              <w:pStyle w:val="TAC"/>
            </w:pPr>
          </w:p>
        </w:tc>
      </w:tr>
      <w:tr w:rsidR="00652DD6" w:rsidRPr="00C7244C" w14:paraId="4F07CF4C"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8A32566" w14:textId="77777777" w:rsidR="00652DD6" w:rsidRPr="00C7244C" w:rsidRDefault="00652DD6" w:rsidP="003F1727">
            <w:pPr>
              <w:pStyle w:val="TAL"/>
            </w:pPr>
            <w:r w:rsidRPr="00C7244C">
              <w:t>EPRE ratio of PSS to SSS</w:t>
            </w:r>
          </w:p>
        </w:tc>
        <w:tc>
          <w:tcPr>
            <w:tcW w:w="938" w:type="dxa"/>
            <w:tcBorders>
              <w:top w:val="single" w:sz="4" w:space="0" w:color="auto"/>
              <w:left w:val="single" w:sz="4" w:space="0" w:color="auto"/>
              <w:bottom w:val="single" w:sz="4" w:space="0" w:color="auto"/>
              <w:right w:val="single" w:sz="4" w:space="0" w:color="auto"/>
            </w:tcBorders>
            <w:hideMark/>
          </w:tcPr>
          <w:p w14:paraId="15DE9219"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16978CF8" w14:textId="77777777" w:rsidR="00652DD6" w:rsidRPr="00C7244C" w:rsidRDefault="00652DD6" w:rsidP="003F1727">
            <w:pPr>
              <w:pStyle w:val="TAC"/>
            </w:pPr>
          </w:p>
        </w:tc>
      </w:tr>
      <w:tr w:rsidR="00652DD6" w:rsidRPr="00C7244C" w14:paraId="6EC365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79A88234" w14:textId="77777777" w:rsidR="00652DD6" w:rsidRPr="00C7244C" w:rsidRDefault="00652DD6" w:rsidP="003F1727">
            <w:pPr>
              <w:pStyle w:val="TAL"/>
            </w:pPr>
            <w:r w:rsidRPr="00C7244C">
              <w:t xml:space="preserve">EPRE ratio of PDSCH DMRS to SSS </w:t>
            </w:r>
          </w:p>
        </w:tc>
        <w:tc>
          <w:tcPr>
            <w:tcW w:w="938" w:type="dxa"/>
            <w:tcBorders>
              <w:top w:val="single" w:sz="4" w:space="0" w:color="auto"/>
              <w:left w:val="single" w:sz="4" w:space="0" w:color="auto"/>
              <w:bottom w:val="single" w:sz="4" w:space="0" w:color="auto"/>
              <w:right w:val="single" w:sz="4" w:space="0" w:color="auto"/>
            </w:tcBorders>
            <w:hideMark/>
          </w:tcPr>
          <w:p w14:paraId="5097FECC"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7216C653" w14:textId="77777777" w:rsidR="00652DD6" w:rsidRPr="00C7244C" w:rsidRDefault="00652DD6" w:rsidP="003F1727">
            <w:pPr>
              <w:pStyle w:val="TAC"/>
            </w:pPr>
          </w:p>
        </w:tc>
      </w:tr>
      <w:tr w:rsidR="00652DD6" w:rsidRPr="00C7244C" w14:paraId="2EBD47D2"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59242E13" w14:textId="77777777" w:rsidR="00652DD6" w:rsidRPr="00C7244C" w:rsidRDefault="00652DD6" w:rsidP="003F1727">
            <w:pPr>
              <w:pStyle w:val="TAL"/>
            </w:pPr>
            <w:r w:rsidRPr="00C7244C">
              <w:t>EPRE ratio of PDSCH to PDSCH DMRS</w:t>
            </w:r>
          </w:p>
        </w:tc>
        <w:tc>
          <w:tcPr>
            <w:tcW w:w="938" w:type="dxa"/>
            <w:tcBorders>
              <w:top w:val="single" w:sz="4" w:space="0" w:color="auto"/>
              <w:left w:val="single" w:sz="4" w:space="0" w:color="auto"/>
              <w:bottom w:val="single" w:sz="4" w:space="0" w:color="auto"/>
              <w:right w:val="single" w:sz="4" w:space="0" w:color="auto"/>
            </w:tcBorders>
            <w:hideMark/>
          </w:tcPr>
          <w:p w14:paraId="5C088450"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4DC8E31A" w14:textId="77777777" w:rsidR="00652DD6" w:rsidRPr="00C7244C" w:rsidRDefault="00652DD6" w:rsidP="003F1727">
            <w:pPr>
              <w:pStyle w:val="TAC"/>
            </w:pPr>
          </w:p>
        </w:tc>
      </w:tr>
      <w:tr w:rsidR="00652DD6" w:rsidRPr="00C7244C" w14:paraId="3E49DBCA"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7901EE" w14:textId="77777777" w:rsidR="00652DD6" w:rsidRPr="00C7244C" w:rsidRDefault="00652DD6" w:rsidP="003F1727">
            <w:pPr>
              <w:pStyle w:val="TAL"/>
            </w:pPr>
            <w:r w:rsidRPr="00C7244C">
              <w:t>EPRE ratio of OCNG DMRS to SSS</w:t>
            </w:r>
          </w:p>
        </w:tc>
        <w:tc>
          <w:tcPr>
            <w:tcW w:w="938" w:type="dxa"/>
            <w:tcBorders>
              <w:top w:val="single" w:sz="4" w:space="0" w:color="auto"/>
              <w:left w:val="single" w:sz="4" w:space="0" w:color="auto"/>
              <w:bottom w:val="single" w:sz="4" w:space="0" w:color="auto"/>
              <w:right w:val="single" w:sz="4" w:space="0" w:color="auto"/>
            </w:tcBorders>
            <w:hideMark/>
          </w:tcPr>
          <w:p w14:paraId="734BDB9A"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4034A279" w14:textId="77777777" w:rsidR="00652DD6" w:rsidRPr="00C7244C" w:rsidRDefault="00652DD6" w:rsidP="003F1727">
            <w:pPr>
              <w:pStyle w:val="TAC"/>
            </w:pPr>
          </w:p>
        </w:tc>
      </w:tr>
      <w:tr w:rsidR="00652DD6" w:rsidRPr="00C7244C" w14:paraId="01643B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281BA70" w14:textId="77777777" w:rsidR="00652DD6" w:rsidRPr="00C7244C" w:rsidRDefault="00652DD6" w:rsidP="003F1727">
            <w:pPr>
              <w:pStyle w:val="TAL"/>
            </w:pPr>
            <w:r w:rsidRPr="00C7244C">
              <w:t>EPRE ratio of OCNG to OCNG DMRS</w:t>
            </w:r>
          </w:p>
        </w:tc>
        <w:tc>
          <w:tcPr>
            <w:tcW w:w="938" w:type="dxa"/>
            <w:tcBorders>
              <w:top w:val="single" w:sz="4" w:space="0" w:color="auto"/>
              <w:left w:val="single" w:sz="4" w:space="0" w:color="auto"/>
              <w:bottom w:val="single" w:sz="4" w:space="0" w:color="auto"/>
              <w:right w:val="single" w:sz="4" w:space="0" w:color="auto"/>
            </w:tcBorders>
            <w:hideMark/>
          </w:tcPr>
          <w:p w14:paraId="35DA1D4D" w14:textId="77777777" w:rsidR="00652DD6" w:rsidRPr="00C7244C" w:rsidRDefault="00652DD6" w:rsidP="003F1727">
            <w:pPr>
              <w:pStyle w:val="TAC"/>
            </w:pPr>
            <w:r w:rsidRPr="00C7244C">
              <w:t>dB</w:t>
            </w:r>
          </w:p>
        </w:tc>
        <w:tc>
          <w:tcPr>
            <w:tcW w:w="4850" w:type="dxa"/>
            <w:gridSpan w:val="5"/>
            <w:vMerge/>
            <w:tcBorders>
              <w:left w:val="single" w:sz="4" w:space="0" w:color="auto"/>
              <w:bottom w:val="single" w:sz="4" w:space="0" w:color="auto"/>
              <w:right w:val="single" w:sz="4" w:space="0" w:color="auto"/>
            </w:tcBorders>
            <w:vAlign w:val="center"/>
            <w:hideMark/>
          </w:tcPr>
          <w:p w14:paraId="0BA2D8CF" w14:textId="77777777" w:rsidR="00652DD6" w:rsidRPr="00C7244C" w:rsidRDefault="00652DD6" w:rsidP="003F1727">
            <w:pPr>
              <w:pStyle w:val="TAC"/>
            </w:pPr>
          </w:p>
        </w:tc>
      </w:tr>
      <w:tr w:rsidR="00652DD6" w:rsidRPr="00C7244C" w14:paraId="37C27674" w14:textId="77777777" w:rsidTr="0051649D">
        <w:trPr>
          <w:cantSplit/>
          <w:trHeight w:val="105"/>
          <w:jc w:val="center"/>
        </w:trPr>
        <w:tc>
          <w:tcPr>
            <w:tcW w:w="2500" w:type="dxa"/>
            <w:tcBorders>
              <w:top w:val="single" w:sz="4" w:space="0" w:color="auto"/>
              <w:left w:val="single" w:sz="4" w:space="0" w:color="auto"/>
              <w:bottom w:val="single" w:sz="4" w:space="0" w:color="auto"/>
              <w:right w:val="single" w:sz="4" w:space="0" w:color="auto"/>
            </w:tcBorders>
            <w:hideMark/>
          </w:tcPr>
          <w:p w14:paraId="7D559B60" w14:textId="77777777" w:rsidR="00652DD6" w:rsidRPr="00C7244C" w:rsidRDefault="00652DD6" w:rsidP="003F1727">
            <w:pPr>
              <w:pStyle w:val="TAL"/>
            </w:pPr>
            <w:r w:rsidRPr="00C7244C">
              <w:t>SNR_CSI-RS</w:t>
            </w:r>
            <w:r w:rsidRPr="00C7244C">
              <w:rPr>
                <w:rFonts w:eastAsia="?? ??"/>
              </w:rPr>
              <w:t xml:space="preserve"> of </w:t>
            </w:r>
            <w:r w:rsidRPr="00C7244C">
              <w:t>set q</w:t>
            </w:r>
            <w:r w:rsidRPr="00C7244C">
              <w:rPr>
                <w:vertAlign w:val="subscript"/>
              </w:rPr>
              <w:t>0</w:t>
            </w:r>
          </w:p>
        </w:tc>
        <w:tc>
          <w:tcPr>
            <w:tcW w:w="1567" w:type="dxa"/>
            <w:tcBorders>
              <w:top w:val="single" w:sz="4" w:space="0" w:color="auto"/>
              <w:left w:val="single" w:sz="4" w:space="0" w:color="auto"/>
              <w:bottom w:val="single" w:sz="4" w:space="0" w:color="auto"/>
              <w:right w:val="single" w:sz="4" w:space="0" w:color="auto"/>
            </w:tcBorders>
            <w:hideMark/>
          </w:tcPr>
          <w:p w14:paraId="5836B586" w14:textId="77777777" w:rsidR="00652DD6" w:rsidRPr="00C7244C" w:rsidRDefault="00652DD6" w:rsidP="003F1727">
            <w:pPr>
              <w:pStyle w:val="TAL"/>
            </w:pPr>
            <w:r w:rsidRPr="00C7244C">
              <w:t>Config 1</w:t>
            </w:r>
          </w:p>
        </w:tc>
        <w:tc>
          <w:tcPr>
            <w:tcW w:w="938" w:type="dxa"/>
            <w:tcBorders>
              <w:top w:val="single" w:sz="4" w:space="0" w:color="auto"/>
              <w:left w:val="single" w:sz="4" w:space="0" w:color="auto"/>
              <w:bottom w:val="single" w:sz="4" w:space="0" w:color="auto"/>
              <w:right w:val="single" w:sz="4" w:space="0" w:color="auto"/>
            </w:tcBorders>
            <w:vAlign w:val="center"/>
            <w:hideMark/>
          </w:tcPr>
          <w:p w14:paraId="45DEC09A" w14:textId="77777777" w:rsidR="00652DD6" w:rsidRPr="00C7244C" w:rsidRDefault="00652DD6" w:rsidP="003F1727">
            <w:pPr>
              <w:pStyle w:val="TAC"/>
            </w:pPr>
            <w:r w:rsidRPr="00C7244C">
              <w:t>dB</w:t>
            </w:r>
          </w:p>
        </w:tc>
        <w:tc>
          <w:tcPr>
            <w:tcW w:w="970" w:type="dxa"/>
            <w:tcBorders>
              <w:top w:val="single" w:sz="4" w:space="0" w:color="auto"/>
              <w:left w:val="single" w:sz="4" w:space="0" w:color="auto"/>
              <w:bottom w:val="single" w:sz="4" w:space="0" w:color="auto"/>
              <w:right w:val="single" w:sz="4" w:space="0" w:color="auto"/>
            </w:tcBorders>
          </w:tcPr>
          <w:p w14:paraId="0D8FB581" w14:textId="4347DB6D" w:rsidR="00652DD6" w:rsidRPr="00C7244C" w:rsidRDefault="004B55A1" w:rsidP="003F1727">
            <w:pPr>
              <w:pStyle w:val="TAC"/>
            </w:pPr>
            <w:r w:rsidRPr="00C7244C">
              <w:rPr>
                <w:rFonts w:eastAsia="MS Mincho"/>
              </w:rPr>
              <w:t>13.7</w:t>
            </w:r>
            <w:r w:rsidRPr="00C7244C">
              <w:rPr>
                <w:rFonts w:eastAsia="MS Mincho"/>
                <w:vertAlign w:val="superscript"/>
              </w:rPr>
              <w:t>Note 11,12</w:t>
            </w:r>
          </w:p>
        </w:tc>
        <w:tc>
          <w:tcPr>
            <w:tcW w:w="970" w:type="dxa"/>
            <w:tcBorders>
              <w:top w:val="single" w:sz="4" w:space="0" w:color="auto"/>
              <w:left w:val="single" w:sz="4" w:space="0" w:color="auto"/>
              <w:bottom w:val="single" w:sz="4" w:space="0" w:color="auto"/>
              <w:right w:val="single" w:sz="4" w:space="0" w:color="auto"/>
            </w:tcBorders>
          </w:tcPr>
          <w:p w14:paraId="5D32DC5F" w14:textId="36B9BCB7" w:rsidR="00652DD6" w:rsidRPr="00C7244C" w:rsidRDefault="00C94273" w:rsidP="003F1727">
            <w:pPr>
              <w:pStyle w:val="TAC"/>
            </w:pPr>
            <w:r w:rsidRPr="00C7244C">
              <w:rPr>
                <w:rFonts w:eastAsia="MS Mincho"/>
              </w:rPr>
              <w:t>5.7</w:t>
            </w:r>
            <w:r w:rsidRPr="00C7244C">
              <w:rPr>
                <w:rFonts w:eastAsia="MS Mincho"/>
                <w:vertAlign w:val="superscript"/>
              </w:rPr>
              <w:t xml:space="preserve"> Note 11,12</w:t>
            </w:r>
          </w:p>
        </w:tc>
        <w:tc>
          <w:tcPr>
            <w:tcW w:w="970" w:type="dxa"/>
            <w:tcBorders>
              <w:top w:val="single" w:sz="4" w:space="0" w:color="auto"/>
              <w:left w:val="single" w:sz="4" w:space="0" w:color="auto"/>
              <w:bottom w:val="single" w:sz="4" w:space="0" w:color="auto"/>
              <w:right w:val="single" w:sz="4" w:space="0" w:color="auto"/>
            </w:tcBorders>
          </w:tcPr>
          <w:p w14:paraId="033CFF6F" w14:textId="77777777" w:rsidR="00652DD6" w:rsidRPr="00C7244C" w:rsidRDefault="00652DD6" w:rsidP="003F1727">
            <w:pPr>
              <w:pStyle w:val="TAC"/>
            </w:pPr>
            <w:r w:rsidRPr="00C7244C">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561FED69" w14:textId="77777777" w:rsidR="00652DD6" w:rsidRPr="00C7244C" w:rsidRDefault="00652DD6" w:rsidP="003F1727">
            <w:pPr>
              <w:pStyle w:val="TAC"/>
            </w:pPr>
            <w:r w:rsidRPr="00C7244C">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21E3B5CE" w14:textId="77777777" w:rsidR="00652DD6" w:rsidRPr="00C7244C" w:rsidRDefault="00652DD6" w:rsidP="003F1727">
            <w:pPr>
              <w:pStyle w:val="TAC"/>
            </w:pPr>
            <w:r w:rsidRPr="00C7244C">
              <w:rPr>
                <w:rFonts w:eastAsia="MS Mincho"/>
              </w:rPr>
              <w:t>-12</w:t>
            </w:r>
          </w:p>
        </w:tc>
      </w:tr>
      <w:tr w:rsidR="00292C66" w:rsidRPr="00C7244C" w14:paraId="5B961DB4" w14:textId="77777777" w:rsidTr="0051649D">
        <w:trPr>
          <w:cantSplit/>
          <w:trHeight w:val="105"/>
          <w:jc w:val="center"/>
        </w:trPr>
        <w:tc>
          <w:tcPr>
            <w:tcW w:w="2500" w:type="dxa"/>
            <w:tcBorders>
              <w:top w:val="single" w:sz="4" w:space="0" w:color="auto"/>
              <w:left w:val="single" w:sz="4" w:space="0" w:color="auto"/>
              <w:right w:val="single" w:sz="4" w:space="0" w:color="auto"/>
            </w:tcBorders>
            <w:vAlign w:val="center"/>
          </w:tcPr>
          <w:p w14:paraId="3A471915" w14:textId="77777777" w:rsidR="00292C66" w:rsidRPr="00C7244C" w:rsidRDefault="00292C66" w:rsidP="00292C66">
            <w:pPr>
              <w:pStyle w:val="TAL"/>
            </w:pPr>
            <w:r w:rsidRPr="00C7244C">
              <w:t>SNR_CSI-RS of set q</w:t>
            </w:r>
            <w:r w:rsidRPr="00C7244C">
              <w:rPr>
                <w:vertAlign w:val="subscript"/>
              </w:rPr>
              <w:t>1</w:t>
            </w:r>
          </w:p>
        </w:tc>
        <w:tc>
          <w:tcPr>
            <w:tcW w:w="1567" w:type="dxa"/>
            <w:tcBorders>
              <w:top w:val="single" w:sz="4" w:space="0" w:color="auto"/>
              <w:left w:val="single" w:sz="4" w:space="0" w:color="auto"/>
              <w:bottom w:val="single" w:sz="4" w:space="0" w:color="auto"/>
              <w:right w:val="single" w:sz="4" w:space="0" w:color="auto"/>
            </w:tcBorders>
          </w:tcPr>
          <w:p w14:paraId="549A0568" w14:textId="77777777" w:rsidR="00292C66" w:rsidRPr="00C7244C" w:rsidRDefault="00292C66" w:rsidP="00292C66">
            <w:pPr>
              <w:pStyle w:val="TAL"/>
            </w:pPr>
            <w:r w:rsidRPr="00C7244C">
              <w:t>Config 1</w:t>
            </w:r>
          </w:p>
        </w:tc>
        <w:tc>
          <w:tcPr>
            <w:tcW w:w="938" w:type="dxa"/>
            <w:tcBorders>
              <w:top w:val="single" w:sz="4" w:space="0" w:color="auto"/>
              <w:left w:val="single" w:sz="4" w:space="0" w:color="auto"/>
              <w:right w:val="single" w:sz="4" w:space="0" w:color="auto"/>
            </w:tcBorders>
            <w:vAlign w:val="center"/>
          </w:tcPr>
          <w:p w14:paraId="33CE4B43" w14:textId="77777777" w:rsidR="00292C66" w:rsidRPr="00C7244C" w:rsidRDefault="00292C66" w:rsidP="00292C66">
            <w:pPr>
              <w:pStyle w:val="TAC"/>
            </w:pPr>
            <w:r w:rsidRPr="00C7244C">
              <w:t>dB</w:t>
            </w:r>
          </w:p>
        </w:tc>
        <w:tc>
          <w:tcPr>
            <w:tcW w:w="970" w:type="dxa"/>
            <w:tcBorders>
              <w:top w:val="single" w:sz="4" w:space="0" w:color="auto"/>
              <w:left w:val="single" w:sz="4" w:space="0" w:color="auto"/>
              <w:bottom w:val="single" w:sz="4" w:space="0" w:color="auto"/>
              <w:right w:val="single" w:sz="4" w:space="0" w:color="auto"/>
            </w:tcBorders>
          </w:tcPr>
          <w:p w14:paraId="0C2A1313" w14:textId="0E898356" w:rsidR="00292C66" w:rsidRPr="00C7244C" w:rsidRDefault="00292C66" w:rsidP="00292C66">
            <w:pPr>
              <w:pStyle w:val="TAC"/>
            </w:pPr>
            <w:r w:rsidRPr="00C7244C">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452A6930" w14:textId="4C803F53" w:rsidR="00292C66" w:rsidRPr="00C7244C" w:rsidRDefault="00292C66" w:rsidP="00292C66">
            <w:pPr>
              <w:pStyle w:val="TAC"/>
              <w:rPr>
                <w:rFonts w:eastAsia="MS Mincho"/>
              </w:rPr>
            </w:pPr>
            <w:r w:rsidRPr="00C7244C">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07123381" w14:textId="6F0A3F1F" w:rsidR="00292C66" w:rsidRPr="00C7244C" w:rsidRDefault="00292C66" w:rsidP="00292C66">
            <w:pPr>
              <w:pStyle w:val="TAC"/>
              <w:rPr>
                <w:rFonts w:eastAsia="MS Mincho"/>
              </w:rPr>
            </w:pPr>
            <w:r w:rsidRPr="00C7244C">
              <w:rPr>
                <w:rFonts w:eastAsia="MS Mincho"/>
              </w:rPr>
              <w:t>20</w:t>
            </w:r>
            <w:r w:rsidRPr="00C7244C">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604E7FE7" w14:textId="77247EA5" w:rsidR="00292C66" w:rsidRPr="00C7244C" w:rsidRDefault="00292C66" w:rsidP="00292C66">
            <w:pPr>
              <w:pStyle w:val="TAC"/>
            </w:pPr>
            <w:r w:rsidRPr="00C7244C">
              <w:rPr>
                <w:rFonts w:eastAsia="MS Mincho"/>
              </w:rPr>
              <w:t>20</w:t>
            </w:r>
            <w:r w:rsidRPr="00C7244C">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3E8DA8EB" w14:textId="4E1B7FD8" w:rsidR="00292C66" w:rsidRPr="00C7244C" w:rsidRDefault="00292C66" w:rsidP="00292C66">
            <w:pPr>
              <w:pStyle w:val="TAC"/>
            </w:pPr>
            <w:r w:rsidRPr="00C7244C">
              <w:rPr>
                <w:rFonts w:eastAsia="MS Mincho"/>
              </w:rPr>
              <w:t>20</w:t>
            </w:r>
            <w:r w:rsidRPr="00C7244C">
              <w:rPr>
                <w:rFonts w:eastAsia="MS Mincho"/>
                <w:vertAlign w:val="superscript"/>
              </w:rPr>
              <w:t xml:space="preserve"> Note 12</w:t>
            </w:r>
          </w:p>
        </w:tc>
      </w:tr>
      <w:tr w:rsidR="00325725" w:rsidRPr="00C7244C" w14:paraId="775777EF" w14:textId="77777777" w:rsidTr="00EE4E39">
        <w:trPr>
          <w:cantSplit/>
          <w:trHeight w:val="105"/>
          <w:jc w:val="center"/>
        </w:trPr>
        <w:tc>
          <w:tcPr>
            <w:tcW w:w="2500" w:type="dxa"/>
            <w:tcBorders>
              <w:top w:val="single" w:sz="4" w:space="0" w:color="auto"/>
              <w:left w:val="single" w:sz="4" w:space="0" w:color="auto"/>
              <w:right w:val="single" w:sz="4" w:space="0" w:color="auto"/>
            </w:tcBorders>
            <w:vAlign w:val="center"/>
          </w:tcPr>
          <w:p w14:paraId="28FE7688" w14:textId="77777777" w:rsidR="00325725" w:rsidRPr="00C7244C" w:rsidRDefault="00325725" w:rsidP="00325725">
            <w:pPr>
              <w:pStyle w:val="TAL"/>
            </w:pPr>
            <w:r w:rsidRPr="00C7244C">
              <w:t>CSI-RS_RP of set q</w:t>
            </w:r>
            <w:r w:rsidRPr="00C7244C">
              <w:rPr>
                <w:vertAlign w:val="subscript"/>
              </w:rPr>
              <w:t>1</w:t>
            </w:r>
          </w:p>
        </w:tc>
        <w:tc>
          <w:tcPr>
            <w:tcW w:w="1567" w:type="dxa"/>
            <w:tcBorders>
              <w:top w:val="single" w:sz="4" w:space="0" w:color="auto"/>
              <w:left w:val="single" w:sz="4" w:space="0" w:color="auto"/>
              <w:bottom w:val="single" w:sz="4" w:space="0" w:color="auto"/>
              <w:right w:val="single" w:sz="4" w:space="0" w:color="auto"/>
            </w:tcBorders>
            <w:vAlign w:val="center"/>
          </w:tcPr>
          <w:p w14:paraId="451607B6" w14:textId="77777777" w:rsidR="00325725" w:rsidRPr="00C7244C" w:rsidRDefault="00325725" w:rsidP="00325725">
            <w:pPr>
              <w:pStyle w:val="TAL"/>
            </w:pPr>
            <w:r w:rsidRPr="00C7244C">
              <w:t>Config 1</w:t>
            </w:r>
          </w:p>
        </w:tc>
        <w:tc>
          <w:tcPr>
            <w:tcW w:w="938" w:type="dxa"/>
            <w:tcBorders>
              <w:top w:val="single" w:sz="4" w:space="0" w:color="auto"/>
              <w:left w:val="single" w:sz="4" w:space="0" w:color="auto"/>
              <w:right w:val="single" w:sz="4" w:space="0" w:color="auto"/>
            </w:tcBorders>
            <w:vAlign w:val="center"/>
          </w:tcPr>
          <w:p w14:paraId="7932B5D1" w14:textId="10045DB5" w:rsidR="00325725" w:rsidRPr="00C7244C" w:rsidRDefault="00325725" w:rsidP="00325725">
            <w:pPr>
              <w:pStyle w:val="TAC"/>
            </w:pPr>
            <w:r w:rsidRPr="00C7244C">
              <w:t>dBm/SCS</w:t>
            </w:r>
          </w:p>
        </w:tc>
        <w:tc>
          <w:tcPr>
            <w:tcW w:w="970" w:type="dxa"/>
            <w:tcBorders>
              <w:top w:val="single" w:sz="4" w:space="0" w:color="auto"/>
              <w:left w:val="single" w:sz="4" w:space="0" w:color="auto"/>
              <w:bottom w:val="single" w:sz="4" w:space="0" w:color="auto"/>
              <w:right w:val="single" w:sz="4" w:space="0" w:color="auto"/>
            </w:tcBorders>
          </w:tcPr>
          <w:p w14:paraId="297617ED" w14:textId="128BB33C" w:rsidR="00325725" w:rsidRPr="00C7244C" w:rsidRDefault="00325725" w:rsidP="00325725">
            <w:pPr>
              <w:pStyle w:val="TAC"/>
              <w:rPr>
                <w:rFonts w:eastAsia="MS Mincho"/>
              </w:rPr>
            </w:pPr>
            <w:r w:rsidRPr="00C7244C">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3280A276" w14:textId="1467CD68" w:rsidR="00325725" w:rsidRPr="00C7244C" w:rsidRDefault="00325725" w:rsidP="00325725">
            <w:pPr>
              <w:pStyle w:val="TAC"/>
              <w:rPr>
                <w:rFonts w:eastAsia="MS Mincho"/>
              </w:rPr>
            </w:pPr>
            <w:r w:rsidRPr="00C7244C">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0BE547A9" w14:textId="6D3FC2A1" w:rsidR="00325725" w:rsidRPr="00C7244C" w:rsidRDefault="00325725" w:rsidP="00325725">
            <w:pPr>
              <w:pStyle w:val="TAC"/>
              <w:rPr>
                <w:rFonts w:eastAsia="MS Mincho"/>
              </w:rPr>
            </w:pPr>
            <w:r w:rsidRPr="00C7244C">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75FADA1C" w14:textId="421A8F01" w:rsidR="00325725" w:rsidRPr="00C7244C" w:rsidRDefault="00325725" w:rsidP="00325725">
            <w:pPr>
              <w:pStyle w:val="TAC"/>
              <w:rPr>
                <w:rFonts w:eastAsia="MS Mincho"/>
              </w:rPr>
            </w:pPr>
            <w:r w:rsidRPr="00C7244C">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338E5B75" w14:textId="0FECDE3A" w:rsidR="00325725" w:rsidRPr="00C7244C" w:rsidRDefault="00325725" w:rsidP="00325725">
            <w:pPr>
              <w:pStyle w:val="TAC"/>
              <w:rPr>
                <w:rFonts w:eastAsia="MS Mincho"/>
              </w:rPr>
            </w:pPr>
            <w:r w:rsidRPr="00C7244C">
              <w:rPr>
                <w:rFonts w:eastAsia="MS Mincho"/>
              </w:rPr>
              <w:t>-84.7</w:t>
            </w:r>
          </w:p>
        </w:tc>
      </w:tr>
      <w:tr w:rsidR="00652DD6" w:rsidRPr="00C7244C" w14:paraId="4A628D89" w14:textId="77777777" w:rsidTr="0051649D">
        <w:trPr>
          <w:cantSplit/>
          <w:trHeight w:val="122"/>
          <w:jc w:val="center"/>
        </w:trPr>
        <w:tc>
          <w:tcPr>
            <w:tcW w:w="2500" w:type="dxa"/>
            <w:tcBorders>
              <w:top w:val="single" w:sz="4" w:space="0" w:color="auto"/>
              <w:left w:val="single" w:sz="4" w:space="0" w:color="auto"/>
              <w:bottom w:val="single" w:sz="4" w:space="0" w:color="auto"/>
              <w:right w:val="single" w:sz="4" w:space="0" w:color="auto"/>
            </w:tcBorders>
            <w:vAlign w:val="center"/>
            <w:hideMark/>
          </w:tcPr>
          <w:p w14:paraId="71A10342" w14:textId="77777777" w:rsidR="00652DD6" w:rsidRPr="00C7244C" w:rsidRDefault="00652DD6" w:rsidP="003F1727">
            <w:pPr>
              <w:pStyle w:val="TAL"/>
            </w:pPr>
            <w:r w:rsidRPr="00C7244C">
              <w:rPr>
                <w:position w:val="-12"/>
              </w:rPr>
              <w:object w:dxaOrig="420" w:dyaOrig="420" w14:anchorId="0BC15583">
                <v:shape id="_x0000_i1202" type="#_x0000_t75" style="width:21.9pt;height:21.9pt" o:ole="" fillcolor="window">
                  <v:imagedata r:id="rId42" o:title=""/>
                </v:shape>
                <o:OLEObject Type="Embed" ProgID="Equation.3" ShapeID="_x0000_i1202" DrawAspect="Content" ObjectID="_1781671878" r:id="rId210"/>
              </w:object>
            </w:r>
          </w:p>
        </w:tc>
        <w:tc>
          <w:tcPr>
            <w:tcW w:w="1567" w:type="dxa"/>
            <w:tcBorders>
              <w:top w:val="single" w:sz="4" w:space="0" w:color="auto"/>
              <w:left w:val="single" w:sz="4" w:space="0" w:color="auto"/>
              <w:bottom w:val="single" w:sz="4" w:space="0" w:color="auto"/>
              <w:right w:val="single" w:sz="4" w:space="0" w:color="auto"/>
            </w:tcBorders>
            <w:vAlign w:val="center"/>
            <w:hideMark/>
          </w:tcPr>
          <w:p w14:paraId="4906E97F" w14:textId="77777777" w:rsidR="00652DD6" w:rsidRPr="00C7244C" w:rsidRDefault="00652DD6" w:rsidP="003F1727">
            <w:pPr>
              <w:pStyle w:val="TAL"/>
            </w:pPr>
            <w:r w:rsidRPr="00C7244C">
              <w:t>Config 1</w:t>
            </w:r>
          </w:p>
        </w:tc>
        <w:tc>
          <w:tcPr>
            <w:tcW w:w="938" w:type="dxa"/>
            <w:tcBorders>
              <w:top w:val="single" w:sz="4" w:space="0" w:color="auto"/>
              <w:left w:val="single" w:sz="4" w:space="0" w:color="auto"/>
              <w:bottom w:val="single" w:sz="4" w:space="0" w:color="auto"/>
              <w:right w:val="single" w:sz="4" w:space="0" w:color="auto"/>
            </w:tcBorders>
            <w:hideMark/>
          </w:tcPr>
          <w:p w14:paraId="293883FB" w14:textId="77777777" w:rsidR="00652DD6" w:rsidRPr="00C7244C" w:rsidRDefault="00652DD6" w:rsidP="003F1727">
            <w:pPr>
              <w:pStyle w:val="TAC"/>
            </w:pPr>
            <w:r w:rsidRPr="00C7244C">
              <w:t>dBm/120 KHz</w:t>
            </w:r>
          </w:p>
        </w:tc>
        <w:tc>
          <w:tcPr>
            <w:tcW w:w="4850" w:type="dxa"/>
            <w:gridSpan w:val="5"/>
            <w:tcBorders>
              <w:top w:val="single" w:sz="4" w:space="0" w:color="auto"/>
              <w:left w:val="single" w:sz="4" w:space="0" w:color="auto"/>
              <w:bottom w:val="single" w:sz="4" w:space="0" w:color="auto"/>
              <w:right w:val="single" w:sz="4" w:space="0" w:color="auto"/>
            </w:tcBorders>
            <w:hideMark/>
          </w:tcPr>
          <w:p w14:paraId="782BFBA9" w14:textId="0D1607C7" w:rsidR="00652DD6" w:rsidRPr="00C7244C" w:rsidRDefault="007165E2" w:rsidP="003F1727">
            <w:pPr>
              <w:pStyle w:val="TAC"/>
            </w:pPr>
            <w:r w:rsidRPr="00C7244C">
              <w:t>-104.7</w:t>
            </w:r>
          </w:p>
        </w:tc>
      </w:tr>
      <w:tr w:rsidR="00652DD6" w:rsidRPr="00C7244C" w14:paraId="3FF3A0AF" w14:textId="77777777" w:rsidTr="0051649D">
        <w:trPr>
          <w:cantSplit/>
          <w:trHeight w:val="199"/>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41DCA673" w14:textId="77777777" w:rsidR="00652DD6" w:rsidRPr="00C7244C" w:rsidRDefault="00652DD6" w:rsidP="003F1727">
            <w:pPr>
              <w:pStyle w:val="TAL"/>
            </w:pPr>
            <w:r w:rsidRPr="00C7244C">
              <w:rPr>
                <w:rFonts w:eastAsia="?? ??"/>
              </w:rPr>
              <w:t>Propagation condition</w:t>
            </w:r>
          </w:p>
        </w:tc>
        <w:tc>
          <w:tcPr>
            <w:tcW w:w="938" w:type="dxa"/>
            <w:tcBorders>
              <w:top w:val="single" w:sz="4" w:space="0" w:color="auto"/>
              <w:left w:val="single" w:sz="4" w:space="0" w:color="auto"/>
              <w:bottom w:val="single" w:sz="4" w:space="0" w:color="auto"/>
              <w:right w:val="single" w:sz="4" w:space="0" w:color="auto"/>
            </w:tcBorders>
          </w:tcPr>
          <w:p w14:paraId="48EA4FE9" w14:textId="77777777" w:rsidR="00652DD6" w:rsidRPr="00C7244C" w:rsidRDefault="00652DD6" w:rsidP="003F1727">
            <w:pPr>
              <w:pStyle w:val="TAC"/>
            </w:pPr>
          </w:p>
        </w:tc>
        <w:tc>
          <w:tcPr>
            <w:tcW w:w="4850" w:type="dxa"/>
            <w:gridSpan w:val="5"/>
            <w:tcBorders>
              <w:top w:val="single" w:sz="4" w:space="0" w:color="auto"/>
              <w:left w:val="single" w:sz="4" w:space="0" w:color="auto"/>
              <w:bottom w:val="single" w:sz="4" w:space="0" w:color="auto"/>
              <w:right w:val="single" w:sz="4" w:space="0" w:color="auto"/>
            </w:tcBorders>
            <w:hideMark/>
          </w:tcPr>
          <w:p w14:paraId="60087815"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69451230" w14:textId="77777777" w:rsidTr="0051649D">
        <w:trPr>
          <w:cantSplit/>
          <w:trHeight w:val="1801"/>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0068385D"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3946F2A5"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71D779E2"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726BC870" w14:textId="77777777" w:rsidR="00652DD6" w:rsidRPr="00C7244C" w:rsidRDefault="00652DD6" w:rsidP="003F1727">
            <w:pPr>
              <w:pStyle w:val="TAN"/>
            </w:pPr>
            <w:r w:rsidRPr="00C7244C">
              <w:t>Note 4:</w:t>
            </w:r>
            <w:r w:rsidRPr="00C7244C">
              <w:tab/>
              <w:t>Void</w:t>
            </w:r>
          </w:p>
          <w:p w14:paraId="2BF55BE9"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7ED3D0C8" w14:textId="77777777" w:rsidR="00652DD6" w:rsidRPr="00C7244C" w:rsidRDefault="00652DD6" w:rsidP="003F1727">
            <w:pPr>
              <w:pStyle w:val="TAN"/>
            </w:pPr>
            <w:r w:rsidRPr="00C7244C">
              <w:t>Note 6:</w:t>
            </w:r>
            <w:r w:rsidRPr="00C7244C">
              <w:tab/>
              <w:t>The signal contains PDCCH for UEs other than the device under test as part of OCNG.</w:t>
            </w:r>
          </w:p>
          <w:p w14:paraId="1EFD9260"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00E54153" w14:textId="77777777" w:rsidR="00652DD6" w:rsidRPr="00C7244C" w:rsidRDefault="00652DD6" w:rsidP="003F1727">
            <w:pPr>
              <w:pStyle w:val="TAN"/>
            </w:pPr>
            <w:r w:rsidRPr="00C7244C">
              <w:t>Note 8:</w:t>
            </w:r>
            <w:r w:rsidRPr="00C7244C">
              <w:tab/>
              <w:t>The SNR in time periods T1, T2, T3, T4 and T5 is denoted as SNR1, SNR2 and SNR3 respectively in figure 7.5.5.4.4-1.</w:t>
            </w:r>
          </w:p>
          <w:p w14:paraId="7607B576"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403AB4A2" w14:textId="77777777" w:rsidR="00863307" w:rsidRPr="00C7244C" w:rsidRDefault="00652DD6" w:rsidP="00863307">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27308092" w14:textId="77777777" w:rsidR="00863307" w:rsidRPr="00C7244C" w:rsidRDefault="00863307" w:rsidP="00863307">
            <w:pPr>
              <w:pStyle w:val="TAN"/>
            </w:pPr>
            <w:r w:rsidRPr="00C7244C">
              <w:t>Note 11:</w:t>
            </w:r>
            <w:r w:rsidRPr="00C7244C">
              <w:tab/>
              <w:t>This value allows up to 1dB degradation from applied SNR to UE baseband.</w:t>
            </w:r>
          </w:p>
          <w:p w14:paraId="20C9656F" w14:textId="0AC13317" w:rsidR="00652DD6" w:rsidRPr="00C7244C" w:rsidRDefault="00863307" w:rsidP="00863307">
            <w:pPr>
              <w:pStyle w:val="TAN"/>
            </w:pPr>
            <w:r w:rsidRPr="00C7244C">
              <w:t>Note 12:</w:t>
            </w:r>
            <w:r w:rsidRPr="00C7244C">
              <w:tab/>
              <w:t>Including test tolerance given in Annex F.1.3.2.</w:t>
            </w:r>
          </w:p>
        </w:tc>
      </w:tr>
    </w:tbl>
    <w:p w14:paraId="19D7A47D" w14:textId="77777777" w:rsidR="00652DD6" w:rsidRPr="00C7244C" w:rsidRDefault="00652DD6" w:rsidP="00652DD6"/>
    <w:p w14:paraId="00CE1C37" w14:textId="77777777" w:rsidR="00652DD6" w:rsidRPr="00C7244C" w:rsidRDefault="00652DD6" w:rsidP="00652DD6">
      <w:r w:rsidRPr="00C7244C">
        <w:t>The UE behaviour during time durations T1, T2, T3, T4 and T5 shall be as follows:</w:t>
      </w:r>
    </w:p>
    <w:p w14:paraId="7E1D246C" w14:textId="77777777" w:rsidR="00652DD6" w:rsidRPr="00C7244C" w:rsidRDefault="00652DD6" w:rsidP="00652DD6">
      <w:r w:rsidRPr="00C7244C">
        <w:t>During the time duration T1 and T2, the UE shall transmit uplink signal at least in all subframes configured for CSI transmission on Cell 1.</w:t>
      </w:r>
    </w:p>
    <w:p w14:paraId="3F0B3726"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2C4F922F"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03A7E5B3" w14:textId="77777777" w:rsidR="00652DD6" w:rsidRPr="00C7244C" w:rsidRDefault="00652DD6" w:rsidP="00652DD6">
      <w:r w:rsidRPr="00C7244C">
        <w:t>No later than time point F occurring no later than D1 = 260+10 ms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5B23C896"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06D3040D" w14:textId="77777777" w:rsidR="00652DD6" w:rsidRPr="00C7244C" w:rsidRDefault="00652DD6" w:rsidP="00652DD6">
      <w:pPr>
        <w:pStyle w:val="Heading4"/>
      </w:pPr>
      <w:r w:rsidRPr="00C7244C">
        <w:t>7.5.5.5</w:t>
      </w:r>
      <w:r w:rsidRPr="00C7244C">
        <w:tab/>
        <w:t>NR SA FR2 scheduling availability restriction during SSB-based beam failure detection and link recovery in non-DRX</w:t>
      </w:r>
    </w:p>
    <w:p w14:paraId="08987443" w14:textId="77777777" w:rsidR="00EB563F" w:rsidRPr="00C7244C" w:rsidRDefault="00EB563F" w:rsidP="00EB563F">
      <w:pPr>
        <w:pStyle w:val="EditorsNote"/>
      </w:pPr>
      <w:r w:rsidRPr="00C7244C">
        <w:t>Editor's Note: This test case is complete for the following configurations:</w:t>
      </w:r>
    </w:p>
    <w:p w14:paraId="5BB0EC87" w14:textId="77777777" w:rsidR="00EB563F" w:rsidRPr="00C7244C" w:rsidRDefault="00EB563F">
      <w:pPr>
        <w:pStyle w:val="EditorsNote"/>
        <w:numPr>
          <w:ilvl w:val="0"/>
          <w:numId w:val="12"/>
        </w:numPr>
      </w:pPr>
      <w:r w:rsidRPr="00C7244C">
        <w:t>Test frequency f ≤ 40.8 GHz</w:t>
      </w:r>
    </w:p>
    <w:p w14:paraId="2D6EEE1B" w14:textId="77777777" w:rsidR="00EB563F" w:rsidRPr="00C7244C" w:rsidRDefault="00EB563F">
      <w:pPr>
        <w:pStyle w:val="EditorsNote"/>
        <w:numPr>
          <w:ilvl w:val="0"/>
          <w:numId w:val="12"/>
        </w:numPr>
      </w:pPr>
      <w:r w:rsidRPr="00C7244C">
        <w:t>UE PC3</w:t>
      </w:r>
    </w:p>
    <w:p w14:paraId="13B14D57" w14:textId="77777777" w:rsidR="00EB563F" w:rsidRPr="00C7244C" w:rsidRDefault="00EB563F" w:rsidP="00EB563F">
      <w:pPr>
        <w:pStyle w:val="EditorsNote"/>
      </w:pPr>
      <w:r w:rsidRPr="00C7244C">
        <w:t>This test case is incomplete for Test frequency f &gt; 40.8 GHz</w:t>
      </w:r>
    </w:p>
    <w:p w14:paraId="13F0B9AE" w14:textId="77777777" w:rsidR="00EB563F" w:rsidRPr="00C7244C" w:rsidRDefault="00EB563F" w:rsidP="00EB563F">
      <w:pPr>
        <w:pStyle w:val="EditorsNote"/>
      </w:pPr>
      <w:r w:rsidRPr="00C7244C">
        <w:t>This test case is incomplete for UE power class other than PC3.</w:t>
      </w:r>
    </w:p>
    <w:p w14:paraId="1CF50C88" w14:textId="77777777" w:rsidR="00652DD6" w:rsidRPr="00C7244C" w:rsidRDefault="00652DD6" w:rsidP="00777BE6">
      <w:pPr>
        <w:pStyle w:val="Heading5"/>
      </w:pPr>
      <w:r w:rsidRPr="00C7244C">
        <w:t>7.5.5.5.1</w:t>
      </w:r>
      <w:r w:rsidRPr="00C7244C">
        <w:tab/>
        <w:t>Test purpose</w:t>
      </w:r>
    </w:p>
    <w:p w14:paraId="7FEE8E53" w14:textId="77777777" w:rsidR="00652DD6" w:rsidRPr="00C7244C" w:rsidRDefault="00652DD6" w:rsidP="00652DD6">
      <w:r w:rsidRPr="00C7244C">
        <w:rPr>
          <w:rFonts w:cs="v4.2.0"/>
        </w:rPr>
        <w:t>The purpose of this test is to test scheduling availability restrictions when the UE is performing beam failure detection or when the UE is performing L1-RSRP measurement for candidate beam detection, when no DRX is used, and to verify the scheduling availability restriction requirements for SSB based beam failure detection and link recovery for an FR2 serving cell in TS 38.133 [6] clause 8.5.7 and 8.5.8.</w:t>
      </w:r>
    </w:p>
    <w:p w14:paraId="7DD70CF2" w14:textId="77777777" w:rsidR="00652DD6" w:rsidRPr="00C7244C" w:rsidRDefault="00652DD6" w:rsidP="00777BE6">
      <w:pPr>
        <w:pStyle w:val="Heading5"/>
      </w:pPr>
      <w:r w:rsidRPr="00C7244C">
        <w:t>7.5.5.5.2</w:t>
      </w:r>
      <w:r w:rsidRPr="00C7244C">
        <w:tab/>
        <w:t>Test applicability</w:t>
      </w:r>
    </w:p>
    <w:p w14:paraId="3E18976D" w14:textId="77777777" w:rsidR="00652DD6" w:rsidRPr="00C7244C" w:rsidRDefault="00652DD6" w:rsidP="00652DD6">
      <w:pPr>
        <w:rPr>
          <w:rFonts w:cs="v4.2.0"/>
        </w:rPr>
      </w:pPr>
      <w:r w:rsidRPr="00C7244C">
        <w:rPr>
          <w:rFonts w:cs="v4.2.0"/>
        </w:rPr>
        <w:t>This test applies to all types of NR UE release 15 onwards.</w:t>
      </w:r>
    </w:p>
    <w:p w14:paraId="5075FFA5" w14:textId="77777777" w:rsidR="00652DD6" w:rsidRPr="00C7244C" w:rsidRDefault="00652DD6" w:rsidP="00777BE6">
      <w:pPr>
        <w:pStyle w:val="Heading5"/>
      </w:pPr>
      <w:r w:rsidRPr="00C7244C">
        <w:t>7.5.5.5.3</w:t>
      </w:r>
      <w:r w:rsidRPr="00C7244C">
        <w:tab/>
        <w:t>Minimum conformance requirements</w:t>
      </w:r>
    </w:p>
    <w:p w14:paraId="59DD4EFB" w14:textId="77777777" w:rsidR="00652DD6" w:rsidRPr="00C7244C" w:rsidRDefault="00652DD6" w:rsidP="00652DD6">
      <w:pPr>
        <w:rPr>
          <w:lang w:eastAsia="sv-SE"/>
        </w:rPr>
      </w:pPr>
      <w:r w:rsidRPr="00C7244C">
        <w:rPr>
          <w:lang w:eastAsia="sv-SE"/>
        </w:rPr>
        <w:t>The minimum conformance requirements are specified in clause 7.5.5.0.1.</w:t>
      </w:r>
    </w:p>
    <w:p w14:paraId="1A2BDE8F" w14:textId="77777777" w:rsidR="00652DD6" w:rsidRPr="00C7244C" w:rsidRDefault="00652DD6" w:rsidP="00652DD6">
      <w:pPr>
        <w:rPr>
          <w:lang w:eastAsia="sv-SE"/>
        </w:rPr>
      </w:pPr>
      <w:r w:rsidRPr="00C7244C">
        <w:rPr>
          <w:lang w:eastAsia="sv-SE"/>
        </w:rPr>
        <w:t>The normative reference for this requirement is TS 38.133 [6] clause A.7.5.5.5.</w:t>
      </w:r>
    </w:p>
    <w:p w14:paraId="2005D297" w14:textId="77777777" w:rsidR="00652DD6" w:rsidRPr="00C7244C" w:rsidRDefault="00652DD6" w:rsidP="00777BE6">
      <w:pPr>
        <w:pStyle w:val="Heading5"/>
      </w:pPr>
      <w:r w:rsidRPr="00C7244C">
        <w:t>7.5.5.5.4</w:t>
      </w:r>
      <w:r w:rsidRPr="00C7244C">
        <w:tab/>
        <w:t>Test description</w:t>
      </w:r>
    </w:p>
    <w:p w14:paraId="1A6CBF01" w14:textId="59DA550E" w:rsidR="00652DD6" w:rsidRPr="00C7244C" w:rsidRDefault="00652DD6" w:rsidP="00652DD6">
      <w:r w:rsidRPr="00C7244C">
        <w:t>There is one NR serving cell configured in this test. This test consists of five successive time periods, with time duration of T1, T2, T3, T4 and T5 respectively. Figure 7.5.5.5.4-1 shows the variation of the downlink SNR of the SSB in set q0 in the active cell to emulate SSB based beam failure. Figure 7.5.5.5.4-</w:t>
      </w:r>
      <w:r w:rsidR="00330FF7" w:rsidRPr="00C7244C">
        <w:t>2</w:t>
      </w:r>
      <w:r w:rsidRPr="00C7244C">
        <w:t xml:space="preserve"> shows the variation of the downlink L1-RSRP of the SSB in set q1 of the candidate beam used for link recovery.</w:t>
      </w:r>
    </w:p>
    <w:p w14:paraId="73D918D1" w14:textId="77777777" w:rsidR="00330FF7" w:rsidRPr="00C7244C" w:rsidRDefault="00330FF7" w:rsidP="00330FF7">
      <w:pPr>
        <w:pStyle w:val="TH"/>
        <w:rPr>
          <w:rFonts w:eastAsia="MS Mincho"/>
          <w:lang w:eastAsia="en-US"/>
        </w:rPr>
      </w:pPr>
      <w:r w:rsidRPr="00C7244C">
        <w:rPr>
          <w:rFonts w:eastAsia="MS Mincho"/>
          <w:noProof/>
          <w:lang w:eastAsia="zh-CN"/>
        </w:rPr>
        <w:drawing>
          <wp:inline distT="0" distB="0" distL="0" distR="0" wp14:anchorId="6A99F9F1" wp14:editId="301681AC">
            <wp:extent cx="4954889" cy="1868557"/>
            <wp:effectExtent l="0" t="0" r="0" b="0"/>
            <wp:docPr id="2813" name="図 2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図 29"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76247258" w14:textId="2D18DD4B" w:rsidR="00330FF7" w:rsidRPr="00C7244C" w:rsidRDefault="00652DD6" w:rsidP="00330FF7">
      <w:pPr>
        <w:pStyle w:val="TF"/>
        <w:rPr>
          <w:rFonts w:eastAsia="MS Mincho"/>
          <w:lang w:eastAsia="en-US"/>
        </w:rPr>
      </w:pPr>
      <w:r w:rsidRPr="00C7244C">
        <w:t>Figure 7.5.5.5.4-1: SNR variation for NR SA FR2 scheduling availability restriction during SSB-based beam failure detection and link recovery in non-DRX</w:t>
      </w:r>
    </w:p>
    <w:p w14:paraId="6F438C9B" w14:textId="77777777" w:rsidR="00330FF7" w:rsidRPr="00C7244C" w:rsidRDefault="00330FF7" w:rsidP="00330FF7">
      <w:pPr>
        <w:pStyle w:val="TH"/>
        <w:rPr>
          <w:rFonts w:eastAsia="MS Mincho"/>
          <w:lang w:eastAsia="en-US"/>
        </w:rPr>
      </w:pPr>
      <w:r w:rsidRPr="00C7244C">
        <w:rPr>
          <w:rFonts w:eastAsia="MS Mincho"/>
          <w:noProof/>
          <w:lang w:eastAsia="en-US"/>
        </w:rPr>
        <w:drawing>
          <wp:inline distT="0" distB="0" distL="0" distR="0" wp14:anchorId="05CBF708" wp14:editId="7CD09D68">
            <wp:extent cx="5135845" cy="1860605"/>
            <wp:effectExtent l="0" t="0" r="8255" b="6350"/>
            <wp:docPr id="2815" name="図 3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58E83C2A" w14:textId="179AA30F" w:rsidR="00652DD6" w:rsidRPr="00C7244C" w:rsidRDefault="00330FF7" w:rsidP="00330FF7">
      <w:pPr>
        <w:pStyle w:val="TF"/>
      </w:pPr>
      <w:r w:rsidRPr="00C7244C">
        <w:rPr>
          <w:rFonts w:eastAsia="MS Mincho"/>
          <w:lang w:eastAsia="en-US"/>
        </w:rPr>
        <w:t>Figure 7.5.5.5.4-2: SSB_RP level variation for NR SA FR2 scheduling availability restriction during SSB-based beam failure detection and link recovery in non-DRX</w:t>
      </w:r>
    </w:p>
    <w:p w14:paraId="6058F6F1" w14:textId="77777777" w:rsidR="00652DD6" w:rsidRPr="00C7244C" w:rsidRDefault="00652DD6" w:rsidP="00652DD6"/>
    <w:p w14:paraId="500653AA" w14:textId="77777777" w:rsidR="00652DD6" w:rsidRPr="00C7244C" w:rsidRDefault="00652DD6" w:rsidP="00652DD6">
      <w:pPr>
        <w:pStyle w:val="H6"/>
      </w:pPr>
      <w:r w:rsidRPr="00C7244C">
        <w:t>7.5.5.5.4.1</w:t>
      </w:r>
      <w:r w:rsidRPr="00C7244C">
        <w:tab/>
        <w:t>Initial conditions</w:t>
      </w:r>
    </w:p>
    <w:p w14:paraId="1DC491FA" w14:textId="77777777" w:rsidR="00652DD6" w:rsidRPr="00C7244C" w:rsidRDefault="00652DD6" w:rsidP="00652DD6">
      <w:pPr>
        <w:rPr>
          <w:lang w:eastAsia="sv-SE"/>
        </w:rPr>
      </w:pPr>
      <w:r w:rsidRPr="00C7244C">
        <w:rPr>
          <w:lang w:eastAsia="sv-SE"/>
        </w:rPr>
        <w:t>This test shall be tested using any of the test configurations in Table 7.5.5.5.4.1-1.</w:t>
      </w:r>
    </w:p>
    <w:p w14:paraId="1920E8E8" w14:textId="77777777" w:rsidR="00652DD6" w:rsidRPr="00C7244C" w:rsidRDefault="00652DD6" w:rsidP="00652DD6">
      <w:pPr>
        <w:pStyle w:val="TH"/>
      </w:pPr>
      <w:r w:rsidRPr="00C7244C">
        <w:t>Table 7.5.5.5.4.1-1: Supported test configurations for NR SA FR2 scheduling availability restriction during SSB-based beam failure detection and link recovery in non-DRX</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06B66FBD" w14:textId="77777777" w:rsidTr="003F1727">
        <w:tc>
          <w:tcPr>
            <w:tcW w:w="1696" w:type="dxa"/>
            <w:shd w:val="clear" w:color="auto" w:fill="auto"/>
          </w:tcPr>
          <w:p w14:paraId="1E93D1E4" w14:textId="77777777" w:rsidR="00652DD6" w:rsidRPr="00C7244C" w:rsidRDefault="00652DD6" w:rsidP="003F1727">
            <w:pPr>
              <w:pStyle w:val="TAH"/>
            </w:pPr>
            <w:r w:rsidRPr="00C7244C">
              <w:t>Configuration</w:t>
            </w:r>
          </w:p>
        </w:tc>
        <w:tc>
          <w:tcPr>
            <w:tcW w:w="7654" w:type="dxa"/>
            <w:shd w:val="clear" w:color="auto" w:fill="auto"/>
          </w:tcPr>
          <w:p w14:paraId="27E7E7DA" w14:textId="77777777" w:rsidR="00652DD6" w:rsidRPr="00C7244C" w:rsidRDefault="00652DD6" w:rsidP="003F1727">
            <w:pPr>
              <w:pStyle w:val="TAH"/>
            </w:pPr>
            <w:r w:rsidRPr="00C7244C">
              <w:t>Description</w:t>
            </w:r>
          </w:p>
        </w:tc>
      </w:tr>
      <w:tr w:rsidR="00652DD6" w:rsidRPr="00C7244C" w14:paraId="357E32F7" w14:textId="77777777" w:rsidTr="003F1727">
        <w:tc>
          <w:tcPr>
            <w:tcW w:w="1696" w:type="dxa"/>
            <w:shd w:val="clear" w:color="auto" w:fill="auto"/>
          </w:tcPr>
          <w:p w14:paraId="1FE95B76" w14:textId="77777777" w:rsidR="00652DD6" w:rsidRPr="00C7244C" w:rsidRDefault="00652DD6" w:rsidP="003F1727">
            <w:pPr>
              <w:pStyle w:val="TAL"/>
            </w:pPr>
            <w:r w:rsidRPr="00C7244C">
              <w:t>7.5.5.5-1</w:t>
            </w:r>
          </w:p>
        </w:tc>
        <w:tc>
          <w:tcPr>
            <w:tcW w:w="7654" w:type="dxa"/>
            <w:shd w:val="clear" w:color="auto" w:fill="auto"/>
          </w:tcPr>
          <w:p w14:paraId="56668160" w14:textId="77777777" w:rsidR="00652DD6" w:rsidRPr="00C7244C" w:rsidRDefault="00652DD6" w:rsidP="003F1727">
            <w:pPr>
              <w:pStyle w:val="TAL"/>
            </w:pPr>
            <w:r w:rsidRPr="00C7244C">
              <w:t xml:space="preserve">NR </w:t>
            </w:r>
            <w:r w:rsidRPr="00C7244C">
              <w:rPr>
                <w:rFonts w:eastAsia="Malgun Gothic"/>
              </w:rPr>
              <w:t>120 kHz SSB SCS, 100MHz bandwidth, TDD duplex mode</w:t>
            </w:r>
          </w:p>
        </w:tc>
      </w:tr>
      <w:tr w:rsidR="00C5277D" w:rsidRPr="00C7244C" w14:paraId="1EC9FA49" w14:textId="77777777" w:rsidTr="003F1727">
        <w:tc>
          <w:tcPr>
            <w:tcW w:w="1696" w:type="dxa"/>
            <w:shd w:val="clear" w:color="auto" w:fill="auto"/>
          </w:tcPr>
          <w:p w14:paraId="6B420EAB" w14:textId="4A5F6A14" w:rsidR="00C5277D" w:rsidRPr="00C7244C" w:rsidRDefault="00C5277D" w:rsidP="00C5277D">
            <w:pPr>
              <w:pStyle w:val="TAL"/>
            </w:pPr>
            <w:r w:rsidRPr="00C7244C">
              <w:t>7.5.5.5-2</w:t>
            </w:r>
          </w:p>
        </w:tc>
        <w:tc>
          <w:tcPr>
            <w:tcW w:w="7654" w:type="dxa"/>
            <w:shd w:val="clear" w:color="auto" w:fill="auto"/>
          </w:tcPr>
          <w:p w14:paraId="6039A709" w14:textId="49755077" w:rsidR="00C5277D" w:rsidRPr="00C7244C" w:rsidRDefault="00C5277D" w:rsidP="00C5277D">
            <w:pPr>
              <w:pStyle w:val="TAL"/>
            </w:pPr>
            <w:r w:rsidRPr="00C7244C">
              <w:t xml:space="preserve">NR </w:t>
            </w:r>
            <w:r w:rsidRPr="00C7244C">
              <w:rPr>
                <w:rFonts w:eastAsia="Malgun Gothic"/>
              </w:rPr>
              <w:t>240 kHz SSB SCS, 100MHz bandwidth, TDD duplex mode</w:t>
            </w:r>
          </w:p>
        </w:tc>
      </w:tr>
      <w:tr w:rsidR="00652DD6" w:rsidRPr="00C7244C" w14:paraId="5C0D3DB6" w14:textId="77777777" w:rsidTr="003F1727">
        <w:tc>
          <w:tcPr>
            <w:tcW w:w="9350" w:type="dxa"/>
            <w:gridSpan w:val="2"/>
            <w:shd w:val="clear" w:color="auto" w:fill="auto"/>
          </w:tcPr>
          <w:p w14:paraId="45760792"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03054883" w14:textId="77777777" w:rsidR="00652DD6" w:rsidRPr="00C7244C" w:rsidRDefault="00652DD6" w:rsidP="00652DD6"/>
    <w:p w14:paraId="7CBB7173" w14:textId="77777777" w:rsidR="00652DD6" w:rsidRPr="00C7244C" w:rsidRDefault="00652DD6" w:rsidP="00652DD6">
      <w:pPr>
        <w:rPr>
          <w:lang w:eastAsia="sv-SE"/>
        </w:rPr>
      </w:pPr>
      <w:r w:rsidRPr="00C7244C">
        <w:rPr>
          <w:lang w:eastAsia="sv-SE"/>
        </w:rPr>
        <w:t>Configure the test equipment and the DUT according to the parameters in Table 7.5.5.5.4.1-2.</w:t>
      </w:r>
    </w:p>
    <w:p w14:paraId="3DFC3AE5" w14:textId="77777777" w:rsidR="00652DD6" w:rsidRPr="00C7244C" w:rsidRDefault="00652DD6" w:rsidP="00652DD6">
      <w:pPr>
        <w:pStyle w:val="TH"/>
      </w:pPr>
      <w:r w:rsidRPr="00C7244C">
        <w:t>Table 7.5.5.5.4.1-2: Initial condition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7EEE57E" w14:textId="77777777" w:rsidTr="003F1727">
        <w:trPr>
          <w:jc w:val="center"/>
        </w:trPr>
        <w:tc>
          <w:tcPr>
            <w:tcW w:w="1701" w:type="dxa"/>
            <w:shd w:val="clear" w:color="auto" w:fill="auto"/>
          </w:tcPr>
          <w:p w14:paraId="106C462D" w14:textId="77777777" w:rsidR="00652DD6" w:rsidRPr="00C7244C" w:rsidRDefault="00652DD6" w:rsidP="003F1727">
            <w:pPr>
              <w:pStyle w:val="TAH"/>
            </w:pPr>
            <w:r w:rsidRPr="00C7244C">
              <w:t>Parameter</w:t>
            </w:r>
          </w:p>
        </w:tc>
        <w:tc>
          <w:tcPr>
            <w:tcW w:w="3943" w:type="dxa"/>
            <w:gridSpan w:val="2"/>
            <w:shd w:val="clear" w:color="auto" w:fill="auto"/>
          </w:tcPr>
          <w:p w14:paraId="24CCDDCD" w14:textId="77777777" w:rsidR="00652DD6" w:rsidRPr="00C7244C" w:rsidRDefault="00652DD6" w:rsidP="003F1727">
            <w:pPr>
              <w:pStyle w:val="TAH"/>
            </w:pPr>
            <w:r w:rsidRPr="00C7244C">
              <w:t>Value</w:t>
            </w:r>
          </w:p>
        </w:tc>
        <w:tc>
          <w:tcPr>
            <w:tcW w:w="3961" w:type="dxa"/>
          </w:tcPr>
          <w:p w14:paraId="6265D6D0" w14:textId="77777777" w:rsidR="00652DD6" w:rsidRPr="00C7244C" w:rsidRDefault="00652DD6" w:rsidP="003F1727">
            <w:pPr>
              <w:pStyle w:val="TAH"/>
            </w:pPr>
            <w:r w:rsidRPr="00C7244C">
              <w:t>Comment</w:t>
            </w:r>
          </w:p>
        </w:tc>
      </w:tr>
      <w:tr w:rsidR="00652DD6" w:rsidRPr="00C7244C" w14:paraId="19657993" w14:textId="77777777" w:rsidTr="003F1727">
        <w:trPr>
          <w:jc w:val="center"/>
        </w:trPr>
        <w:tc>
          <w:tcPr>
            <w:tcW w:w="1701" w:type="dxa"/>
            <w:shd w:val="clear" w:color="auto" w:fill="auto"/>
          </w:tcPr>
          <w:p w14:paraId="22E6FD40" w14:textId="77777777" w:rsidR="00652DD6" w:rsidRPr="00C7244C" w:rsidRDefault="00652DD6" w:rsidP="003F1727">
            <w:pPr>
              <w:pStyle w:val="TAL"/>
            </w:pPr>
            <w:r w:rsidRPr="00C7244C">
              <w:t>Test environment</w:t>
            </w:r>
          </w:p>
        </w:tc>
        <w:tc>
          <w:tcPr>
            <w:tcW w:w="3943" w:type="dxa"/>
            <w:gridSpan w:val="2"/>
            <w:shd w:val="clear" w:color="auto" w:fill="auto"/>
          </w:tcPr>
          <w:p w14:paraId="128E3813" w14:textId="77777777" w:rsidR="00652DD6" w:rsidRPr="00C7244C" w:rsidRDefault="00652DD6" w:rsidP="003F1727">
            <w:pPr>
              <w:pStyle w:val="TAL"/>
            </w:pPr>
            <w:r w:rsidRPr="00C7244C">
              <w:t>NC</w:t>
            </w:r>
          </w:p>
        </w:tc>
        <w:tc>
          <w:tcPr>
            <w:tcW w:w="3961" w:type="dxa"/>
          </w:tcPr>
          <w:p w14:paraId="7509F0BD" w14:textId="77777777" w:rsidR="00652DD6" w:rsidRPr="00C7244C" w:rsidRDefault="00652DD6" w:rsidP="003F1727">
            <w:pPr>
              <w:pStyle w:val="TAL"/>
            </w:pPr>
            <w:r w:rsidRPr="00C7244C">
              <w:t>As specified in TS 38.508-1 [14] clause 4.1.</w:t>
            </w:r>
          </w:p>
        </w:tc>
      </w:tr>
      <w:tr w:rsidR="00652DD6" w:rsidRPr="00C7244C" w14:paraId="30DC02AA" w14:textId="77777777" w:rsidTr="003F1727">
        <w:trPr>
          <w:jc w:val="center"/>
        </w:trPr>
        <w:tc>
          <w:tcPr>
            <w:tcW w:w="1701" w:type="dxa"/>
            <w:shd w:val="clear" w:color="auto" w:fill="auto"/>
          </w:tcPr>
          <w:p w14:paraId="64F5BA11" w14:textId="77777777" w:rsidR="00652DD6" w:rsidRPr="00C7244C" w:rsidRDefault="00652DD6" w:rsidP="003F1727">
            <w:pPr>
              <w:pStyle w:val="TAL"/>
            </w:pPr>
            <w:r w:rsidRPr="00C7244C">
              <w:t>Test frequencies</w:t>
            </w:r>
          </w:p>
        </w:tc>
        <w:tc>
          <w:tcPr>
            <w:tcW w:w="7904" w:type="dxa"/>
            <w:gridSpan w:val="3"/>
            <w:shd w:val="clear" w:color="auto" w:fill="auto"/>
          </w:tcPr>
          <w:p w14:paraId="41F00AD2" w14:textId="77777777" w:rsidR="00652DD6" w:rsidRPr="00C7244C" w:rsidRDefault="00652DD6" w:rsidP="003F1727">
            <w:pPr>
              <w:pStyle w:val="TAL"/>
            </w:pPr>
            <w:r w:rsidRPr="00C7244C">
              <w:t>As specified in Annex E, table E.5-1 and TS 38.508-1 [14] clause 4.3.1 and 4.4.2.</w:t>
            </w:r>
          </w:p>
        </w:tc>
      </w:tr>
      <w:tr w:rsidR="00652DD6" w:rsidRPr="00C7244C" w14:paraId="643A8F94" w14:textId="77777777" w:rsidTr="003F1727">
        <w:trPr>
          <w:jc w:val="center"/>
        </w:trPr>
        <w:tc>
          <w:tcPr>
            <w:tcW w:w="1701" w:type="dxa"/>
            <w:shd w:val="clear" w:color="auto" w:fill="auto"/>
          </w:tcPr>
          <w:p w14:paraId="035F0E93" w14:textId="77777777" w:rsidR="00652DD6" w:rsidRPr="00C7244C" w:rsidRDefault="00652DD6" w:rsidP="003F1727">
            <w:pPr>
              <w:pStyle w:val="TAL"/>
            </w:pPr>
            <w:r w:rsidRPr="00C7244C">
              <w:t>Channel bandwidth</w:t>
            </w:r>
          </w:p>
        </w:tc>
        <w:tc>
          <w:tcPr>
            <w:tcW w:w="7904" w:type="dxa"/>
            <w:gridSpan w:val="3"/>
            <w:shd w:val="clear" w:color="auto" w:fill="auto"/>
          </w:tcPr>
          <w:p w14:paraId="70BED692" w14:textId="77777777" w:rsidR="00652DD6" w:rsidRPr="00C7244C" w:rsidRDefault="00652DD6" w:rsidP="003F1727">
            <w:pPr>
              <w:pStyle w:val="TAL"/>
            </w:pPr>
            <w:r w:rsidRPr="00C7244C">
              <w:t>As specified by the test configuration selected from Table 7.5.5.5.4.1-1.</w:t>
            </w:r>
          </w:p>
        </w:tc>
      </w:tr>
      <w:tr w:rsidR="00652DD6" w:rsidRPr="00C7244C" w14:paraId="7E4B0E99" w14:textId="77777777" w:rsidTr="003F1727">
        <w:trPr>
          <w:jc w:val="center"/>
        </w:trPr>
        <w:tc>
          <w:tcPr>
            <w:tcW w:w="1701" w:type="dxa"/>
            <w:shd w:val="clear" w:color="auto" w:fill="auto"/>
          </w:tcPr>
          <w:p w14:paraId="35A31A60" w14:textId="77777777" w:rsidR="00652DD6" w:rsidRPr="00C7244C" w:rsidRDefault="00652DD6" w:rsidP="003F1727">
            <w:pPr>
              <w:pStyle w:val="TAL"/>
            </w:pPr>
            <w:r w:rsidRPr="00C7244C">
              <w:t>Propagation conditions</w:t>
            </w:r>
          </w:p>
        </w:tc>
        <w:tc>
          <w:tcPr>
            <w:tcW w:w="3943" w:type="dxa"/>
            <w:gridSpan w:val="2"/>
            <w:shd w:val="clear" w:color="auto" w:fill="auto"/>
          </w:tcPr>
          <w:p w14:paraId="4D37A725" w14:textId="77777777" w:rsidR="00652DD6" w:rsidRPr="00C7244C" w:rsidRDefault="00652DD6" w:rsidP="003F1727">
            <w:pPr>
              <w:pStyle w:val="TAL"/>
            </w:pPr>
            <w:r w:rsidRPr="00C7244C">
              <w:t>AWGN</w:t>
            </w:r>
          </w:p>
        </w:tc>
        <w:tc>
          <w:tcPr>
            <w:tcW w:w="3961" w:type="dxa"/>
          </w:tcPr>
          <w:p w14:paraId="6B142136" w14:textId="77777777" w:rsidR="00652DD6" w:rsidRPr="00C7244C" w:rsidRDefault="00652DD6" w:rsidP="003F1727">
            <w:pPr>
              <w:pStyle w:val="TAL"/>
            </w:pPr>
            <w:r w:rsidRPr="00C7244C">
              <w:t>As specified in Annex C.2.2.</w:t>
            </w:r>
          </w:p>
        </w:tc>
      </w:tr>
      <w:tr w:rsidR="00652DD6" w:rsidRPr="00C7244C" w14:paraId="6F091262" w14:textId="77777777" w:rsidTr="003F1727">
        <w:trPr>
          <w:trHeight w:val="251"/>
          <w:jc w:val="center"/>
        </w:trPr>
        <w:tc>
          <w:tcPr>
            <w:tcW w:w="1701" w:type="dxa"/>
            <w:vMerge w:val="restart"/>
            <w:shd w:val="clear" w:color="auto" w:fill="auto"/>
          </w:tcPr>
          <w:p w14:paraId="207BF8B2" w14:textId="77777777" w:rsidR="00652DD6" w:rsidRPr="00C7244C" w:rsidRDefault="00652DD6" w:rsidP="003F1727">
            <w:pPr>
              <w:pStyle w:val="TAL"/>
            </w:pPr>
            <w:r w:rsidRPr="00C7244C">
              <w:t>Connection Diagram</w:t>
            </w:r>
          </w:p>
        </w:tc>
        <w:tc>
          <w:tcPr>
            <w:tcW w:w="1134" w:type="dxa"/>
            <w:shd w:val="clear" w:color="auto" w:fill="auto"/>
          </w:tcPr>
          <w:p w14:paraId="4F009AE8" w14:textId="77777777" w:rsidR="00652DD6" w:rsidRPr="00C7244C" w:rsidRDefault="00652DD6" w:rsidP="003F1727">
            <w:pPr>
              <w:pStyle w:val="TAL"/>
            </w:pPr>
            <w:r w:rsidRPr="00C7244C">
              <w:t>TE Part</w:t>
            </w:r>
          </w:p>
        </w:tc>
        <w:tc>
          <w:tcPr>
            <w:tcW w:w="2809" w:type="dxa"/>
            <w:shd w:val="clear" w:color="auto" w:fill="auto"/>
          </w:tcPr>
          <w:p w14:paraId="654392BE" w14:textId="12BF20AF" w:rsidR="00652DD6" w:rsidRPr="00C7244C" w:rsidRDefault="00962A3B" w:rsidP="003F1727">
            <w:pPr>
              <w:pStyle w:val="TAL"/>
            </w:pPr>
            <w:r w:rsidRPr="00C7244C">
              <w:t>A.3.3.1.1</w:t>
            </w:r>
          </w:p>
        </w:tc>
        <w:tc>
          <w:tcPr>
            <w:tcW w:w="3961" w:type="dxa"/>
            <w:vMerge w:val="restart"/>
          </w:tcPr>
          <w:p w14:paraId="6C616268" w14:textId="77777777" w:rsidR="00652DD6" w:rsidRPr="00C7244C" w:rsidRDefault="00652DD6" w:rsidP="003F1727">
            <w:pPr>
              <w:pStyle w:val="TAL"/>
            </w:pPr>
            <w:r w:rsidRPr="00C7244C">
              <w:t>As specified in TS 38.508-1 [14] Annex A.</w:t>
            </w:r>
          </w:p>
        </w:tc>
      </w:tr>
      <w:tr w:rsidR="00652DD6" w:rsidRPr="00C7244C" w14:paraId="4EE58589" w14:textId="77777777" w:rsidTr="003F1727">
        <w:trPr>
          <w:trHeight w:val="250"/>
          <w:jc w:val="center"/>
        </w:trPr>
        <w:tc>
          <w:tcPr>
            <w:tcW w:w="1701" w:type="dxa"/>
            <w:vMerge/>
            <w:shd w:val="clear" w:color="auto" w:fill="auto"/>
          </w:tcPr>
          <w:p w14:paraId="4A133B4D" w14:textId="77777777" w:rsidR="00652DD6" w:rsidRPr="00C7244C" w:rsidRDefault="00652DD6" w:rsidP="003F1727">
            <w:pPr>
              <w:pStyle w:val="TAL"/>
            </w:pPr>
          </w:p>
        </w:tc>
        <w:tc>
          <w:tcPr>
            <w:tcW w:w="1134" w:type="dxa"/>
            <w:shd w:val="clear" w:color="auto" w:fill="auto"/>
          </w:tcPr>
          <w:p w14:paraId="5ED6E2FF" w14:textId="77777777" w:rsidR="00652DD6" w:rsidRPr="00C7244C" w:rsidRDefault="00652DD6" w:rsidP="003F1727">
            <w:pPr>
              <w:pStyle w:val="TAL"/>
            </w:pPr>
            <w:r w:rsidRPr="00C7244C">
              <w:t>DUT Part</w:t>
            </w:r>
          </w:p>
        </w:tc>
        <w:tc>
          <w:tcPr>
            <w:tcW w:w="2809" w:type="dxa"/>
            <w:shd w:val="clear" w:color="auto" w:fill="auto"/>
          </w:tcPr>
          <w:p w14:paraId="74CF2B4C" w14:textId="495599B6" w:rsidR="00652DD6" w:rsidRPr="00C7244C" w:rsidRDefault="003157F7" w:rsidP="003F1727">
            <w:pPr>
              <w:pStyle w:val="TAL"/>
            </w:pPr>
            <w:r w:rsidRPr="00C7244C">
              <w:t>A.3.4.1.1</w:t>
            </w:r>
          </w:p>
        </w:tc>
        <w:tc>
          <w:tcPr>
            <w:tcW w:w="3961" w:type="dxa"/>
            <w:vMerge/>
          </w:tcPr>
          <w:p w14:paraId="4ABCFA92" w14:textId="77777777" w:rsidR="00652DD6" w:rsidRPr="00C7244C" w:rsidRDefault="00652DD6" w:rsidP="003F1727">
            <w:pPr>
              <w:pStyle w:val="TAL"/>
            </w:pPr>
          </w:p>
        </w:tc>
      </w:tr>
      <w:tr w:rsidR="00652DD6" w:rsidRPr="00C7244C" w14:paraId="0078673B" w14:textId="77777777" w:rsidTr="003F1727">
        <w:trPr>
          <w:jc w:val="center"/>
        </w:trPr>
        <w:tc>
          <w:tcPr>
            <w:tcW w:w="1701" w:type="dxa"/>
            <w:shd w:val="clear" w:color="auto" w:fill="auto"/>
          </w:tcPr>
          <w:p w14:paraId="5640B21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AFCBD41" w14:textId="77777777" w:rsidR="00652DD6" w:rsidRPr="00C7244C" w:rsidRDefault="00652DD6" w:rsidP="003F1727">
            <w:pPr>
              <w:pStyle w:val="TAL"/>
            </w:pPr>
            <w:r w:rsidRPr="00C7244C">
              <w:t>N/A</w:t>
            </w:r>
          </w:p>
        </w:tc>
        <w:tc>
          <w:tcPr>
            <w:tcW w:w="3961" w:type="dxa"/>
          </w:tcPr>
          <w:p w14:paraId="1CF51020" w14:textId="77777777" w:rsidR="00652DD6" w:rsidRPr="00C7244C" w:rsidRDefault="00652DD6" w:rsidP="003F1727">
            <w:pPr>
              <w:pStyle w:val="TAL"/>
            </w:pPr>
          </w:p>
        </w:tc>
      </w:tr>
    </w:tbl>
    <w:p w14:paraId="261D007A" w14:textId="77777777" w:rsidR="00652DD6" w:rsidRPr="00C7244C" w:rsidRDefault="00652DD6" w:rsidP="00652DD6">
      <w:pPr>
        <w:rPr>
          <w:lang w:eastAsia="sv-SE"/>
        </w:rPr>
      </w:pPr>
    </w:p>
    <w:p w14:paraId="41A80B15" w14:textId="77777777" w:rsidR="00652DD6" w:rsidRPr="00C7244C" w:rsidRDefault="00652DD6" w:rsidP="00652DD6">
      <w:pPr>
        <w:pStyle w:val="B1"/>
        <w:ind w:left="641" w:hanging="357"/>
      </w:pPr>
      <w:r w:rsidRPr="00C7244C">
        <w:t>1.</w:t>
      </w:r>
      <w:r w:rsidRPr="00C7244C">
        <w:tab/>
        <w:t>The general test parameter settings are set up according to Table 7.5.5.5.4.1-3.</w:t>
      </w:r>
    </w:p>
    <w:p w14:paraId="66BE03E6" w14:textId="77777777" w:rsidR="00652DD6" w:rsidRPr="00C7244C" w:rsidRDefault="00652DD6" w:rsidP="00652DD6">
      <w:pPr>
        <w:pStyle w:val="B1"/>
        <w:ind w:left="641" w:hanging="357"/>
      </w:pPr>
      <w:r w:rsidRPr="00C7244C">
        <w:t>2.</w:t>
      </w:r>
      <w:r w:rsidRPr="00C7244C">
        <w:tab/>
        <w:t>Message contents are defined in clause 7.5.5.5.4.3.</w:t>
      </w:r>
    </w:p>
    <w:p w14:paraId="22A879DB" w14:textId="77777777" w:rsidR="00652DD6" w:rsidRPr="00C7244C" w:rsidRDefault="00652DD6" w:rsidP="00652DD6">
      <w:pPr>
        <w:pStyle w:val="B1"/>
        <w:ind w:left="641" w:hanging="357"/>
      </w:pPr>
      <w:r w:rsidRPr="00C7244C">
        <w:t>3.</w:t>
      </w:r>
      <w:r w:rsidRPr="00C7244C">
        <w:tab/>
        <w:t>There is one NR carrier and one NR cells specified in the test. Cell 1 is the NR cell used for connection setup with the power level set according to Annex C.1.1 and C.1.2 for this test.</w:t>
      </w:r>
    </w:p>
    <w:p w14:paraId="34577E3B" w14:textId="77777777" w:rsidR="00652DD6" w:rsidRPr="00C7244C" w:rsidRDefault="00652DD6" w:rsidP="00652DD6">
      <w:pPr>
        <w:pStyle w:val="TH"/>
        <w:keepNext w:val="0"/>
      </w:pPr>
      <w:r w:rsidRPr="00C7244C">
        <w:rPr>
          <w:rFonts w:cs="v4.2.0"/>
        </w:rPr>
        <w:t xml:space="preserve">Table </w:t>
      </w:r>
      <w:r w:rsidRPr="00C7244C">
        <w:t>7.5.5.5.4.1</w:t>
      </w:r>
      <w:r w:rsidRPr="00C7244C">
        <w:rPr>
          <w:rFonts w:cs="v4.2.0"/>
        </w:rPr>
        <w:t xml:space="preserve">-3: General test parameters for </w:t>
      </w:r>
      <w:r w:rsidRPr="00C7244C">
        <w:t>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2B1AA4" w:rsidRPr="00C7244C" w14:paraId="7A5587D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6A6223" w14:textId="77777777" w:rsidR="002B1AA4" w:rsidRPr="00C7244C" w:rsidRDefault="002B1AA4"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3AA3E"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Test</w:t>
            </w:r>
          </w:p>
          <w:p w14:paraId="0FE6B19E"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8AA81" w14:textId="77777777" w:rsidR="002B1AA4" w:rsidRPr="00C7244C" w:rsidRDefault="002B1AA4"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F1E1DE" w14:textId="77777777" w:rsidR="002B1AA4" w:rsidRPr="00C7244C" w:rsidRDefault="002B1AA4"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272D4AC" w14:textId="77777777" w:rsidR="002B1AA4" w:rsidRPr="00C7244C" w:rsidRDefault="002B1AA4" w:rsidP="003F1727">
            <w:pPr>
              <w:keepLines/>
              <w:spacing w:after="0"/>
              <w:jc w:val="center"/>
              <w:rPr>
                <w:rFonts w:ascii="Arial" w:hAnsi="Arial"/>
                <w:b/>
                <w:sz w:val="18"/>
              </w:rPr>
            </w:pPr>
            <w:r w:rsidRPr="00C7244C">
              <w:rPr>
                <w:rFonts w:ascii="Arial" w:hAnsi="Arial"/>
                <w:b/>
                <w:sz w:val="18"/>
              </w:rPr>
              <w:t>Comment</w:t>
            </w:r>
          </w:p>
        </w:tc>
      </w:tr>
      <w:tr w:rsidR="002B1AA4" w:rsidRPr="00C7244C" w14:paraId="1146F86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E4986F8" w14:textId="77777777" w:rsidR="002B1AA4" w:rsidRPr="00C7244C" w:rsidRDefault="002B1AA4"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5CBAABE" w14:textId="77777777" w:rsidR="002B1AA4" w:rsidRPr="00C7244C" w:rsidRDefault="002B1AA4"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161FBEA" w14:textId="77777777" w:rsidR="002B1AA4" w:rsidRPr="00C7244C" w:rsidRDefault="002B1AA4"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7709FF05"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8959CD" w14:textId="77777777" w:rsidR="002B1AA4" w:rsidRPr="00C7244C" w:rsidRDefault="002B1AA4" w:rsidP="003F1727">
            <w:pPr>
              <w:keepLines/>
              <w:spacing w:after="0"/>
              <w:jc w:val="center"/>
              <w:rPr>
                <w:rFonts w:ascii="Arial" w:hAnsi="Arial"/>
                <w:b/>
                <w:sz w:val="18"/>
              </w:rPr>
            </w:pPr>
          </w:p>
        </w:tc>
      </w:tr>
      <w:tr w:rsidR="002B1AA4" w:rsidRPr="00C7244C" w14:paraId="02BBC24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B41C3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 xml:space="preserve">Active PCell </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C89C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2DAE6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B88272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15270BC"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9F205F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18D982"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C5D478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8D641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46087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1C0BBD0"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02EE740"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DA86E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6270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C432F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E3746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3AF5BBB5"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1621E33E"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6A233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F23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6B8F14F"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0E1D5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4887A06A"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2B1AA4" w:rsidRPr="00C7244C" w14:paraId="79DBEB2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17881B"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ACD51B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3E3F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30E684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AC45ACB" w14:textId="77777777" w:rsidR="002B1AA4" w:rsidRPr="00C7244C" w:rsidRDefault="002B1AA4" w:rsidP="003F1727">
            <w:pPr>
              <w:keepNext/>
              <w:keepLines/>
              <w:spacing w:after="0"/>
              <w:jc w:val="both"/>
              <w:rPr>
                <w:rFonts w:ascii="Arial" w:eastAsia="Malgun Gothic" w:hAnsi="Arial" w:cs="Arial"/>
                <w:kern w:val="2"/>
                <w:sz w:val="18"/>
                <w:szCs w:val="18"/>
              </w:rPr>
            </w:pPr>
          </w:p>
        </w:tc>
      </w:tr>
      <w:tr w:rsidR="002B1AA4" w:rsidRPr="00C7244C" w14:paraId="24F17C4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D8DCA3" w14:textId="77777777" w:rsidR="002B1AA4" w:rsidRPr="00C7244C" w:rsidRDefault="002B1AA4"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505C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0C3FE0"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EFB22E8"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376F068" w14:textId="77777777" w:rsidR="002B1AA4" w:rsidRPr="00C7244C" w:rsidRDefault="002B1AA4" w:rsidP="003F1727">
            <w:pPr>
              <w:keepNext/>
              <w:keepLines/>
              <w:spacing w:after="0"/>
              <w:jc w:val="both"/>
              <w:rPr>
                <w:rFonts w:ascii="Arial" w:eastAsia="Malgun Gothic" w:hAnsi="Arial" w:cs="Arial"/>
                <w:kern w:val="2"/>
                <w:sz w:val="18"/>
                <w:szCs w:val="18"/>
              </w:rPr>
            </w:pPr>
          </w:p>
        </w:tc>
      </w:tr>
      <w:tr w:rsidR="002B1AA4" w:rsidRPr="00C7244C" w14:paraId="4C75860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38A57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10753"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F2B20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3A3825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62CC235D"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CC4A2F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A3427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A72A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C4D5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3F43E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A1C5A6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2B1AA4" w:rsidRPr="00C7244C" w14:paraId="3E550BA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ADBCFE"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84A7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8EA51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60D4C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28CF935C"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2B1AA4" w:rsidRPr="00C7244C" w14:paraId="35D0BBB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E1B8E" w14:textId="77777777" w:rsidR="002B1AA4" w:rsidRPr="00C7244C" w:rsidRDefault="002B1AA4"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3EE6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5BDBAC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B2A06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1C0A041" w14:textId="77777777" w:rsidR="002B1AA4" w:rsidRPr="00C7244C" w:rsidRDefault="002B1AA4"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2B1AA4" w:rsidRPr="00C7244C" w14:paraId="2925FB61"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E8771"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ECEB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32D4C6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D9B47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9EBE110" w14:textId="77777777" w:rsidR="002B1AA4" w:rsidRPr="00C7244C" w:rsidRDefault="002B1AA4"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2B1AA4" w:rsidRPr="00C7244C" w14:paraId="3832A1E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129868A" w14:textId="77777777" w:rsidR="002B1AA4" w:rsidRPr="00C7244C" w:rsidRDefault="002B1AA4"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B2ED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AE14F6B"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0B076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2CC90E3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2B1AA4" w:rsidRPr="00C7244C" w14:paraId="43D1C16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97AF46A"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FF4EE3"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24622"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9873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6F55A61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10BECDCD"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0F49E5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36B9CB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266FC6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DEDE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9CCCC1B"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2B1AA4" w:rsidRPr="00C7244C" w14:paraId="2D68A30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2E9E879"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8829DE"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B2788"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2E85CE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374000BA"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0030550"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242497D" w14:textId="77777777" w:rsidR="002B1AA4" w:rsidRPr="00C7244C" w:rsidRDefault="002B1AA4"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9F80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D7C3605"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131611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6E66922F"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2B1AA4" w:rsidRPr="00C7244C" w14:paraId="6E764876"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EFD229"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5E51BA"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21673"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5D4175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24911F9B"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C4CFB6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C6B7D3"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486F54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7CF75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D29AE2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30BF1EE"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2B1AA4" w:rsidRPr="00C7244C" w14:paraId="5C41395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562E6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F4A5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139711"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97282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3BEBB310"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6BF0030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409D5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1B07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73B50C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966E5B" w14:textId="77777777" w:rsidR="002B1AA4" w:rsidRPr="00C7244C" w:rsidRDefault="002B1AA4"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B147C43" w14:textId="77777777" w:rsidR="002B1AA4" w:rsidRPr="00C7244C" w:rsidRDefault="002B1AA4"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2B1AA4" w:rsidRPr="00C7244C" w14:paraId="5248029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B245C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539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8F8F6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7D9AE5" w14:textId="77777777" w:rsidR="002B1AA4" w:rsidRPr="00C7244C" w:rsidRDefault="002B1AA4"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25ABFE50" w14:textId="77777777" w:rsidR="002B1AA4" w:rsidRPr="00C7244C" w:rsidRDefault="002B1AA4" w:rsidP="003F1727">
            <w:pPr>
              <w:keepNext/>
              <w:keepLines/>
              <w:spacing w:after="0"/>
              <w:jc w:val="both"/>
              <w:rPr>
                <w:rFonts w:ascii="Arial" w:hAnsi="Arial" w:cs="Arial"/>
                <w:kern w:val="2"/>
                <w:sz w:val="18"/>
                <w:szCs w:val="18"/>
              </w:rPr>
            </w:pPr>
          </w:p>
        </w:tc>
      </w:tr>
      <w:tr w:rsidR="002B1AA4" w:rsidRPr="00C7244C" w14:paraId="22E914AB"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F98A8F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799A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8ED4CF0"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AD8D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07249EB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2B1AA4" w:rsidRPr="00C7244C" w14:paraId="333243A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CA9D37"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FE308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98ECD"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0838CC"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5377BA48"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9D51A4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971C6"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E7D3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C5867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DC51A09"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MTC.1</w:t>
            </w:r>
          </w:p>
        </w:tc>
        <w:tc>
          <w:tcPr>
            <w:tcW w:w="1979" w:type="dxa"/>
            <w:tcBorders>
              <w:top w:val="single" w:sz="4" w:space="0" w:color="auto"/>
              <w:left w:val="single" w:sz="4" w:space="0" w:color="auto"/>
              <w:bottom w:val="single" w:sz="4" w:space="0" w:color="auto"/>
              <w:right w:val="single" w:sz="4" w:space="0" w:color="auto"/>
            </w:tcBorders>
            <w:vAlign w:val="center"/>
          </w:tcPr>
          <w:p w14:paraId="0D84C70E"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2B1AA4" w:rsidRPr="00C7244C" w14:paraId="41825AD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5D3C5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040F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2A78B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65C48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31EDF3"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2B1AA4" w:rsidRPr="00C7244C" w14:paraId="595DFB8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E4DD73"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066B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B41171B"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20291F"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2BD65A96" w14:textId="77777777" w:rsidR="002B1AA4" w:rsidRPr="00C7244C" w:rsidRDefault="002B1AA4" w:rsidP="003F1727">
            <w:pPr>
              <w:keepNext/>
              <w:keepLines/>
              <w:spacing w:after="0"/>
              <w:jc w:val="both"/>
              <w:rPr>
                <w:rFonts w:ascii="Arial" w:hAnsi="Arial" w:cs="Arial"/>
                <w:i/>
                <w:iCs/>
                <w:kern w:val="2"/>
                <w:sz w:val="18"/>
                <w:szCs w:val="22"/>
              </w:rPr>
            </w:pPr>
          </w:p>
        </w:tc>
      </w:tr>
      <w:tr w:rsidR="002B1AA4" w:rsidRPr="00C7244C" w14:paraId="15A3A04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87CF2D"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3B65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317A60F"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D4A87F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F4E9B2B"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DF069A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49A87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034F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B8DDFB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CC81D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C9CFF0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2CC74729"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B135CFB"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0E2CD26"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4D49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0BD728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DEEB0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08EAA4F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F53F125"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1C8E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3856465"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930C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8079E9"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D1CE0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3D9385C"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D9951CA"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6FC7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E20743D"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8308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AD29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3D7DA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D0AACF1"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A7C7848"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35F01"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6C0766E" w14:textId="77777777" w:rsidR="002B1AA4" w:rsidRPr="00C7244C" w:rsidRDefault="002B1AA4"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C19A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0DE4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1C35F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0500FD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700FB70"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F3F9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DD77119" w14:textId="77777777" w:rsidR="002B1AA4" w:rsidRPr="00C7244C" w:rsidRDefault="002B1AA4"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AC5D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A94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480449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D44FA9"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7FC1D32"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AA086"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1AD0E4B" w14:textId="77777777" w:rsidR="002B1AA4" w:rsidRPr="00C7244C" w:rsidRDefault="002B1AA4"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A3660" w14:textId="77777777" w:rsidR="002B1AA4" w:rsidRPr="00C7244C" w:rsidRDefault="002B1AA4"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D4E6A0" w14:textId="77777777" w:rsidR="002B1AA4" w:rsidRPr="00C7244C" w:rsidRDefault="002B1AA4"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A07BB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6B7E5EA" w14:textId="77777777" w:rsidR="002B1AA4" w:rsidRPr="00C7244C" w:rsidRDefault="002B1AA4" w:rsidP="003F1727">
            <w:pPr>
              <w:keepNext/>
              <w:keepLines/>
              <w:spacing w:after="0"/>
              <w:jc w:val="both"/>
              <w:rPr>
                <w:rFonts w:ascii="Arial" w:eastAsia="?? ??" w:hAnsi="Arial" w:cs="Arial"/>
                <w:kern w:val="2"/>
                <w:sz w:val="18"/>
                <w:szCs w:val="22"/>
              </w:rPr>
            </w:pPr>
          </w:p>
        </w:tc>
      </w:tr>
      <w:tr w:rsidR="002B1AA4" w:rsidRPr="00C7244C" w14:paraId="32D095E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8E32D"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0301149" w14:textId="77777777" w:rsidR="002B1AA4" w:rsidRPr="00C7244C" w:rsidRDefault="002B1AA4"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3F27D" w14:textId="77777777" w:rsidR="002B1AA4" w:rsidRPr="00C7244C" w:rsidRDefault="002B1AA4"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4A7E7F" w14:textId="77777777" w:rsidR="002B1AA4" w:rsidRPr="00C7244C" w:rsidRDefault="002B1AA4"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3CD3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05449339"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94B3A7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136822"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8E90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E3A442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C5573CB"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2548149B" w14:textId="77777777" w:rsidR="002B1AA4" w:rsidRPr="00C7244C" w:rsidRDefault="002B1AA4" w:rsidP="003F1727">
            <w:pPr>
              <w:keepNext/>
              <w:keepLines/>
              <w:spacing w:after="0"/>
              <w:jc w:val="both"/>
              <w:rPr>
                <w:rFonts w:ascii="Arial" w:hAnsi="Arial" w:cs="Arial"/>
                <w:iCs/>
                <w:kern w:val="2"/>
                <w:sz w:val="18"/>
                <w:szCs w:val="22"/>
              </w:rPr>
            </w:pPr>
          </w:p>
        </w:tc>
      </w:tr>
      <w:tr w:rsidR="002B1AA4" w:rsidRPr="00C7244C" w14:paraId="4B7246C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0F2EB1"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F7F040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C9940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416999"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E7CF93B" w14:textId="77777777" w:rsidR="002B1AA4" w:rsidRPr="00C7244C" w:rsidRDefault="002B1AA4"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 xml:space="preserve">Value 0 is applied. (TS 38.133 </w:t>
            </w:r>
            <w:r w:rsidRPr="00C7244C">
              <w:rPr>
                <w:rFonts w:ascii="Arial" w:hAnsi="Arial" w:cs="Arial"/>
                <w:iCs/>
                <w:kern w:val="2"/>
                <w:sz w:val="18"/>
                <w:szCs w:val="22"/>
                <w:lang w:eastAsia="zh-CN"/>
              </w:rPr>
              <w:t xml:space="preserve">[6] </w:t>
            </w:r>
            <w:r w:rsidRPr="00C7244C">
              <w:rPr>
                <w:rFonts w:ascii="Arial" w:hAnsi="Arial" w:cs="Arial"/>
                <w:iCs/>
                <w:kern w:val="2"/>
                <w:sz w:val="18"/>
                <w:szCs w:val="22"/>
              </w:rPr>
              <w:t>Table 8.1.1-1).</w:t>
            </w:r>
          </w:p>
        </w:tc>
      </w:tr>
      <w:tr w:rsidR="002B1AA4" w:rsidRPr="00C7244C" w14:paraId="6503AB05"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A12A50C" w14:textId="77777777" w:rsidR="002B1AA4" w:rsidRPr="00C7244C" w:rsidRDefault="002B1AA4"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2AC4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A70CDC"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1A52631" w14:textId="77777777" w:rsidR="002B1AA4" w:rsidRPr="00C7244C" w:rsidRDefault="002B1AA4"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7B7109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2B1AA4" w:rsidRPr="00C7244C" w14:paraId="1EAD6A7C"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8C4D3EE"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0327A2"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420FC"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4220B1" w14:textId="77777777" w:rsidR="002B1AA4" w:rsidRPr="00C7244C" w:rsidRDefault="002B1AA4"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54ECE22B" w14:textId="77777777" w:rsidR="002B1AA4" w:rsidRPr="00C7244C" w:rsidRDefault="002B1AA4" w:rsidP="003F1727">
            <w:pPr>
              <w:spacing w:after="0"/>
              <w:rPr>
                <w:rFonts w:ascii="Arial" w:hAnsi="Arial" w:cs="Arial"/>
                <w:kern w:val="2"/>
                <w:sz w:val="18"/>
                <w:szCs w:val="22"/>
              </w:rPr>
            </w:pPr>
          </w:p>
        </w:tc>
      </w:tr>
      <w:tr w:rsidR="002B1AA4" w:rsidRPr="00C7244C" w14:paraId="01F3DADD"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DAC8D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4D590B3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0F647D"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58EFBC2"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95D0E20"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2B1AA4" w:rsidRPr="00C7244C" w14:paraId="75B616B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1FFFDE"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7A83C"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3EE0CAA" w14:textId="77777777" w:rsidR="002B1AA4" w:rsidRPr="00C7244C" w:rsidRDefault="002B1AA4"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E68A64D"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FC0E24B" w14:textId="77777777" w:rsidR="002B1AA4" w:rsidRPr="00C7244C" w:rsidRDefault="002B1AA4"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2B1AA4" w:rsidRPr="00C7244C" w14:paraId="0BAA0BA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92182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B6BBC9"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4ED965" w14:textId="77777777" w:rsidR="002B1AA4" w:rsidRPr="00C7244C" w:rsidRDefault="002B1AA4"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F6ED8F" w14:textId="77777777" w:rsidR="002B1AA4" w:rsidRPr="00C7244C" w:rsidRDefault="002B1AA4"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042FCA"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2B1AA4" w:rsidRPr="00C7244C" w14:paraId="011EB04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8D28FC" w14:textId="77777777" w:rsidR="002B1AA4" w:rsidRPr="00C7244C" w:rsidRDefault="002B1AA4"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A0AE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326649"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8AFB3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CD3B6F6" w14:textId="77777777" w:rsidR="002B1AA4" w:rsidRPr="00C7244C" w:rsidRDefault="002B1AA4"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2B1AA4" w:rsidRPr="00C7244C" w14:paraId="40092A58"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5D03B0" w14:textId="77777777" w:rsidR="002B1AA4" w:rsidRPr="00C7244C" w:rsidRDefault="002B1AA4"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3863286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11652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632D3C"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CCB585A"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3D91790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AA4DE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B924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9A67A5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B03453"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0CD40A07"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3F6B840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0DCA3C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4303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B3BF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0779E24"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57FA7BC8"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0A4662E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B5726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30CD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1A1F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0EFBAED"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67E2FE65"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666A4A4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4CF536" w14:textId="77777777" w:rsidR="002B1AA4" w:rsidRPr="00C7244C" w:rsidRDefault="002B1AA4"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7E26C"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61FDA"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E0C722"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6644547E" w14:textId="77777777" w:rsidR="002B1AA4" w:rsidRPr="00C7244C" w:rsidRDefault="002B1AA4" w:rsidP="003F1727">
            <w:pPr>
              <w:keepNext/>
              <w:keepLines/>
              <w:spacing w:after="0"/>
              <w:jc w:val="both"/>
              <w:rPr>
                <w:rFonts w:ascii="Arial" w:hAnsi="Arial"/>
                <w:kern w:val="2"/>
                <w:sz w:val="18"/>
                <w:szCs w:val="18"/>
              </w:rPr>
            </w:pPr>
          </w:p>
        </w:tc>
      </w:tr>
      <w:tr w:rsidR="002B1AA4" w:rsidRPr="00C7244C" w14:paraId="6DF94461"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AF6958" w14:textId="77777777" w:rsidR="002B1AA4" w:rsidRPr="00C7244C" w:rsidRDefault="002B1AA4"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9249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AE9E75"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401DF46"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76DF4224" w14:textId="77777777" w:rsidR="002B1AA4" w:rsidRPr="00C7244C" w:rsidRDefault="002B1AA4" w:rsidP="003F1727">
            <w:pPr>
              <w:keepNext/>
              <w:keepLines/>
              <w:spacing w:after="0"/>
              <w:jc w:val="both"/>
              <w:rPr>
                <w:rFonts w:ascii="Arial" w:hAnsi="Arial"/>
                <w:kern w:val="2"/>
                <w:sz w:val="18"/>
                <w:szCs w:val="18"/>
              </w:rPr>
            </w:pPr>
          </w:p>
        </w:tc>
      </w:tr>
      <w:tr w:rsidR="002B1AA4" w:rsidRPr="00C7244C" w14:paraId="5387363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C12D42" w14:textId="77777777" w:rsidR="002B1AA4" w:rsidRPr="00C7244C" w:rsidRDefault="002B1AA4"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F205BC"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2BF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DF974E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6068773"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2B1AA4" w:rsidRPr="00C7244C" w14:paraId="6FF3C428"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36F9D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AEF7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089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77CBF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2.6</w:t>
            </w:r>
          </w:p>
        </w:tc>
        <w:tc>
          <w:tcPr>
            <w:tcW w:w="1979" w:type="dxa"/>
            <w:tcBorders>
              <w:top w:val="single" w:sz="4" w:space="0" w:color="auto"/>
              <w:left w:val="single" w:sz="4" w:space="0" w:color="auto"/>
              <w:bottom w:val="single" w:sz="4" w:space="0" w:color="auto"/>
              <w:right w:val="single" w:sz="4" w:space="0" w:color="auto"/>
            </w:tcBorders>
            <w:vAlign w:val="center"/>
          </w:tcPr>
          <w:p w14:paraId="29D8745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B70A7E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B9263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C1D9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71AD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9CA74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30CA4974"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B27C6E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E53A2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5CF9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9249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D6D041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A42439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34B4F4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67E0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DEB3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6B0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484A1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054F03A4"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8E8B92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2DCA3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43F6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149E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2ADFE6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806D36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0A0AA72"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31524B4"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7D2DE50E"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64B937DB"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61DB2A13" w14:textId="77777777" w:rsidR="00652DD6" w:rsidRPr="00C7244C" w:rsidRDefault="00652DD6" w:rsidP="00652DD6"/>
    <w:p w14:paraId="2FE9F63E" w14:textId="77777777" w:rsidR="00652DD6" w:rsidRPr="00C7244C" w:rsidRDefault="00652DD6" w:rsidP="00652DD6">
      <w:pPr>
        <w:pStyle w:val="H6"/>
      </w:pPr>
      <w:r w:rsidRPr="00C7244C">
        <w:t>7.5.5.5.4.2</w:t>
      </w:r>
      <w:r w:rsidRPr="00C7244C">
        <w:tab/>
        <w:t>Test procedure</w:t>
      </w:r>
    </w:p>
    <w:p w14:paraId="3D986C1C" w14:textId="77777777" w:rsidR="00652DD6" w:rsidRPr="00C7244C" w:rsidRDefault="00652DD6" w:rsidP="00652DD6">
      <w:r w:rsidRPr="00C7244C">
        <w:t>Prior to the start of the time duration T1, the UE shall be fully synchronized to cell 1. The UE shall be configured for periodic CSI reporting with a reporting periodicity defined in CSI-RS configuration. This test will focus on the scheduling availability during beam failure detection and candidate beam detection. In the test, DRX configuration is not enabled. During the test the UE is scheduled to transmit continuously in UL.</w:t>
      </w:r>
    </w:p>
    <w:p w14:paraId="1B7841DF" w14:textId="77777777" w:rsidR="00652DD6" w:rsidRPr="00C7244C" w:rsidRDefault="00652DD6" w:rsidP="00652DD6">
      <w:pPr>
        <w:pStyle w:val="B1"/>
        <w:ind w:left="641" w:hanging="357"/>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6F83B75D" w14:textId="77777777" w:rsidR="00652DD6" w:rsidRPr="00C7244C" w:rsidRDefault="00652DD6" w:rsidP="00652DD6">
      <w:pPr>
        <w:pStyle w:val="B1"/>
        <w:ind w:left="641" w:hanging="357"/>
      </w:pPr>
      <w:r w:rsidRPr="00C7244C">
        <w:rPr>
          <w:rFonts w:eastAsia="??"/>
        </w:rPr>
        <w:t>2.</w:t>
      </w:r>
      <w:r w:rsidRPr="00C7244C">
        <w:rPr>
          <w:rFonts w:eastAsia="??"/>
        </w:rPr>
        <w:tab/>
        <w:t>Set the parameters of NR Cell 1 according to T1 in Table 7.5.5.5.5-1.</w:t>
      </w:r>
      <w:r w:rsidRPr="00C7244C">
        <w:t xml:space="preserve"> Propagation conditions are set according to Annex C.2.3.</w:t>
      </w:r>
      <w:r w:rsidRPr="00C7244C">
        <w:rPr>
          <w:rFonts w:eastAsia="??"/>
        </w:rPr>
        <w:t xml:space="preserve"> T1 starts.</w:t>
      </w:r>
    </w:p>
    <w:p w14:paraId="2B1E6332" w14:textId="77777777" w:rsidR="00652DD6" w:rsidRPr="00C7244C" w:rsidRDefault="00652DD6" w:rsidP="00652DD6">
      <w:pPr>
        <w:pStyle w:val="B1"/>
        <w:ind w:left="641" w:hanging="357"/>
      </w:pPr>
      <w:r w:rsidRPr="00C7244C">
        <w:rPr>
          <w:rFonts w:eastAsia="??"/>
        </w:rPr>
        <w:t>3.</w:t>
      </w:r>
      <w:r w:rsidRPr="00C7244C">
        <w:rPr>
          <w:rFonts w:eastAsia="??"/>
        </w:rPr>
        <w:tab/>
        <w:t>When T1 expires the SS shall change the SNR value to T2 as specified in Table 7.5.5.5.5-1. T2 starts.</w:t>
      </w:r>
    </w:p>
    <w:p w14:paraId="47D04B1B" w14:textId="77777777" w:rsidR="00652DD6" w:rsidRPr="00C7244C" w:rsidRDefault="00652DD6" w:rsidP="00652DD6">
      <w:pPr>
        <w:pStyle w:val="B1"/>
        <w:ind w:left="641" w:hanging="357"/>
      </w:pPr>
      <w:r w:rsidRPr="00C7244C">
        <w:rPr>
          <w:rFonts w:eastAsia="??"/>
        </w:rPr>
        <w:t>4.</w:t>
      </w:r>
      <w:r w:rsidRPr="00C7244C">
        <w:rPr>
          <w:rFonts w:eastAsia="??"/>
        </w:rPr>
        <w:tab/>
        <w:t>When T2 expires the SS shall change the SNR value to T3 as specified in Table 7.5.5.5.5-1. T3 starts.</w:t>
      </w:r>
    </w:p>
    <w:p w14:paraId="1CDE31C3" w14:textId="77777777" w:rsidR="00652DD6" w:rsidRPr="00C7244C" w:rsidRDefault="00652DD6" w:rsidP="00652DD6">
      <w:pPr>
        <w:pStyle w:val="B1"/>
        <w:ind w:left="641" w:hanging="357"/>
      </w:pPr>
      <w:r w:rsidRPr="00C7244C">
        <w:rPr>
          <w:rFonts w:eastAsia="??"/>
        </w:rPr>
        <w:t>5.</w:t>
      </w:r>
      <w:r w:rsidRPr="00C7244C">
        <w:rPr>
          <w:rFonts w:eastAsia="??"/>
        </w:rPr>
        <w:tab/>
        <w:t>When T3 expires the SS shall change the SNR value to T4 as specified in Table 7.5.5.5.5-1. T4 starts.</w:t>
      </w:r>
    </w:p>
    <w:p w14:paraId="1327CF59" w14:textId="77777777" w:rsidR="00652DD6" w:rsidRPr="00C7244C" w:rsidRDefault="00652DD6" w:rsidP="00652DD6">
      <w:pPr>
        <w:pStyle w:val="B1"/>
        <w:ind w:left="641" w:hanging="357"/>
      </w:pPr>
      <w:r w:rsidRPr="00C7244C">
        <w:rPr>
          <w:rFonts w:eastAsia="??"/>
        </w:rPr>
        <w:t>6.</w:t>
      </w:r>
      <w:r w:rsidRPr="00C7244C">
        <w:rPr>
          <w:rFonts w:eastAsia="??"/>
        </w:rPr>
        <w:tab/>
        <w:t>When T4 expires the SS shall change the SNR value to T5 as specified in Table 7.5.5.5.5-1. T5 starts.</w:t>
      </w:r>
    </w:p>
    <w:p w14:paraId="794A4413" w14:textId="77777777" w:rsidR="00652DD6" w:rsidRPr="00C7244C" w:rsidRDefault="00652DD6" w:rsidP="00652DD6">
      <w:pPr>
        <w:pStyle w:val="B1"/>
        <w:ind w:left="641" w:hanging="357"/>
      </w:pPr>
      <w:r w:rsidRPr="00C7244C">
        <w:t>7.</w:t>
      </w:r>
      <w:r w:rsidRPr="00C7244C">
        <w:tab/>
        <w:t>If the SS:</w:t>
      </w:r>
    </w:p>
    <w:p w14:paraId="31227654" w14:textId="4094C395" w:rsidR="00652DD6" w:rsidRPr="00C7244C" w:rsidRDefault="00652DD6" w:rsidP="00652DD6">
      <w:pPr>
        <w:pStyle w:val="B2"/>
      </w:pPr>
      <w:r w:rsidRPr="00C7244C">
        <w:t>a) detects uplink power on NR carrier in each slot configured for CQI transmission (according CQI reporting on PUCCH) which are not overlapped with SSBs configured for beam failure detection during the period from time point B to time point D</w:t>
      </w:r>
    </w:p>
    <w:p w14:paraId="12223DE0" w14:textId="77777777" w:rsidR="00652DD6" w:rsidRPr="00C7244C" w:rsidRDefault="00652DD6" w:rsidP="00652DD6">
      <w:pPr>
        <w:pStyle w:val="B2"/>
      </w:pPr>
      <w:r w:rsidRPr="00C7244C">
        <w:t>and</w:t>
      </w:r>
    </w:p>
    <w:p w14:paraId="46AC672F" w14:textId="261FFAC8" w:rsidR="00652DD6" w:rsidRPr="00C7244C" w:rsidRDefault="00652DD6" w:rsidP="00652DD6">
      <w:pPr>
        <w:pStyle w:val="B2"/>
      </w:pPr>
      <w:r w:rsidRPr="00C7244C">
        <w:t>b) detects uplink power on NR carrier in each slot configured for CQI transmission (according CQI reporting on PUCCH) during the period from time point D until T5 expires,</w:t>
      </w:r>
    </w:p>
    <w:p w14:paraId="5EFF4160" w14:textId="77777777" w:rsidR="00652DD6" w:rsidRPr="00C7244C" w:rsidRDefault="00652DD6" w:rsidP="00652DD6">
      <w:pPr>
        <w:pStyle w:val="B2"/>
      </w:pPr>
      <w:r w:rsidRPr="00C7244C">
        <w:t>the number of successful tests is increased by one.</w:t>
      </w:r>
    </w:p>
    <w:p w14:paraId="017BEEC6" w14:textId="77777777" w:rsidR="00652DD6" w:rsidRPr="00C7244C" w:rsidRDefault="00652DD6" w:rsidP="00652DD6">
      <w:pPr>
        <w:pStyle w:val="B2"/>
      </w:pPr>
      <w:r w:rsidRPr="00C7244C">
        <w:t>Otherwise the number of failed tests is increased by one.</w:t>
      </w:r>
    </w:p>
    <w:p w14:paraId="0A83CED1" w14:textId="77777777" w:rsidR="00652DD6" w:rsidRPr="00C7244C" w:rsidRDefault="00652DD6" w:rsidP="00652DD6">
      <w:pPr>
        <w:pStyle w:val="B1"/>
        <w:ind w:left="641" w:hanging="357"/>
      </w:pPr>
      <w:r w:rsidRPr="00C7244C">
        <w:t>8.</w:t>
      </w:r>
      <w:r w:rsidRPr="00C7244C">
        <w:tab/>
        <w:t xml:space="preserve">When T5 expires the SS shall change the SNR value to T1 as specified in Table </w:t>
      </w:r>
      <w:r w:rsidRPr="00C7244C">
        <w:rPr>
          <w:rFonts w:eastAsia="??"/>
        </w:rPr>
        <w:t>7.5.5.5.5</w:t>
      </w:r>
      <w:r w:rsidRPr="00C7244C">
        <w:t>-1.</w:t>
      </w:r>
    </w:p>
    <w:p w14:paraId="7DA1D3D5" w14:textId="77777777" w:rsidR="00652DD6" w:rsidRPr="00C7244C" w:rsidRDefault="00652DD6" w:rsidP="00652DD6">
      <w:pPr>
        <w:pStyle w:val="B1"/>
        <w:ind w:left="641" w:hanging="357"/>
      </w:pPr>
      <w:r w:rsidRPr="00C7244C">
        <w:t>9.</w:t>
      </w:r>
      <w:r w:rsidRPr="00C7244C">
        <w:tab/>
        <w:t>Wait 1s for the UE to re-establish the connection or continue directly to step 10. If the UE re-establishes the connection within 1s continue to step 11. Otherwise continue to step 10.</w:t>
      </w:r>
    </w:p>
    <w:p w14:paraId="444888A7" w14:textId="77777777" w:rsidR="00652DD6" w:rsidRPr="00C7244C" w:rsidRDefault="00652DD6" w:rsidP="00652DD6">
      <w:pPr>
        <w:pStyle w:val="B1"/>
        <w:ind w:left="641" w:hanging="357"/>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w:t>
      </w:r>
    </w:p>
    <w:p w14:paraId="2DAF510D" w14:textId="77777777" w:rsidR="00652DD6" w:rsidRPr="00C7244C" w:rsidRDefault="00652DD6" w:rsidP="00652DD6">
      <w:pPr>
        <w:pStyle w:val="B1"/>
        <w:ind w:left="641" w:hanging="357"/>
      </w:pPr>
      <w:r w:rsidRPr="00C7244C">
        <w:t>11.</w:t>
      </w:r>
      <w:r w:rsidRPr="00C7244C">
        <w:tab/>
        <w:t>Repeat steps 2-10 until the confidence level according to Tables G.2.3-1 in Annex G clause G.2 is achieved.</w:t>
      </w:r>
    </w:p>
    <w:p w14:paraId="39C52628" w14:textId="77777777" w:rsidR="00652DD6" w:rsidRPr="00C7244C" w:rsidRDefault="00652DD6" w:rsidP="00652DD6">
      <w:pPr>
        <w:pStyle w:val="H6"/>
      </w:pPr>
      <w:r w:rsidRPr="00C7244C">
        <w:t>7.5.5.5.4.3</w:t>
      </w:r>
      <w:r w:rsidRPr="00C7244C">
        <w:tab/>
        <w:t>Message contents</w:t>
      </w:r>
    </w:p>
    <w:p w14:paraId="5B559C7A"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7E60ED40" w14:textId="77777777" w:rsidR="00652DD6" w:rsidRPr="00C7244C" w:rsidRDefault="00652DD6" w:rsidP="00652DD6">
      <w:pPr>
        <w:pStyle w:val="TH"/>
      </w:pPr>
      <w:r w:rsidRPr="00C7244C">
        <w:t>Table 7.5.5.5.4.3-1: Common Exception message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69C758C3" w14:textId="77777777" w:rsidTr="003F1727">
        <w:trPr>
          <w:cantSplit/>
          <w:jc w:val="center"/>
        </w:trPr>
        <w:tc>
          <w:tcPr>
            <w:tcW w:w="9777" w:type="dxa"/>
            <w:gridSpan w:val="2"/>
          </w:tcPr>
          <w:p w14:paraId="677AB6E5" w14:textId="77777777" w:rsidR="00652DD6" w:rsidRPr="00C7244C" w:rsidRDefault="00652DD6" w:rsidP="003F1727">
            <w:pPr>
              <w:pStyle w:val="TAH"/>
            </w:pPr>
            <w:r w:rsidRPr="00C7244C">
              <w:t>Default Message Contents</w:t>
            </w:r>
          </w:p>
        </w:tc>
      </w:tr>
      <w:tr w:rsidR="00652DD6" w:rsidRPr="00C7244C" w14:paraId="5E51B356" w14:textId="77777777" w:rsidTr="003F1727">
        <w:trPr>
          <w:cantSplit/>
          <w:jc w:val="center"/>
        </w:trPr>
        <w:tc>
          <w:tcPr>
            <w:tcW w:w="3896" w:type="dxa"/>
          </w:tcPr>
          <w:p w14:paraId="1FA52E6C" w14:textId="77777777" w:rsidR="00652DD6" w:rsidRPr="00C7244C" w:rsidRDefault="00652DD6" w:rsidP="003F1727">
            <w:pPr>
              <w:pStyle w:val="TAL"/>
            </w:pPr>
            <w:r w:rsidRPr="00C7244C">
              <w:t>Common contents of system information blocks exceptions</w:t>
            </w:r>
          </w:p>
        </w:tc>
        <w:tc>
          <w:tcPr>
            <w:tcW w:w="5881" w:type="dxa"/>
          </w:tcPr>
          <w:p w14:paraId="1EF2A932" w14:textId="77777777" w:rsidR="00652DD6" w:rsidRPr="00C7244C" w:rsidRDefault="00652DD6" w:rsidP="003F1727">
            <w:pPr>
              <w:pStyle w:val="TAL"/>
            </w:pPr>
          </w:p>
        </w:tc>
      </w:tr>
      <w:tr w:rsidR="00652DD6" w:rsidRPr="00C7244C" w14:paraId="33CD4A77" w14:textId="77777777" w:rsidTr="003F1727">
        <w:trPr>
          <w:cantSplit/>
          <w:trHeight w:val="451"/>
          <w:jc w:val="center"/>
        </w:trPr>
        <w:tc>
          <w:tcPr>
            <w:tcW w:w="3896" w:type="dxa"/>
          </w:tcPr>
          <w:p w14:paraId="7F59D1B7" w14:textId="77777777" w:rsidR="00652DD6" w:rsidRPr="00C7244C" w:rsidRDefault="00652DD6" w:rsidP="003F1727">
            <w:pPr>
              <w:pStyle w:val="TAL"/>
            </w:pPr>
            <w:r w:rsidRPr="00C7244C">
              <w:t>Default RRC messages and information elements contents exceptions</w:t>
            </w:r>
          </w:p>
        </w:tc>
        <w:tc>
          <w:tcPr>
            <w:tcW w:w="5881" w:type="dxa"/>
          </w:tcPr>
          <w:p w14:paraId="542787A5" w14:textId="77777777" w:rsidR="00235F0F" w:rsidRPr="00C7244C" w:rsidRDefault="00235F0F" w:rsidP="00235F0F">
            <w:pPr>
              <w:pStyle w:val="TAL"/>
            </w:pPr>
            <w:r w:rsidRPr="00C7244C">
              <w:t>Table H.3.1-8 with Condition SSB BFD</w:t>
            </w:r>
          </w:p>
          <w:p w14:paraId="0B8BB81C" w14:textId="77777777" w:rsidR="00235F0F" w:rsidRPr="00C7244C" w:rsidRDefault="00235F0F" w:rsidP="00235F0F">
            <w:pPr>
              <w:pStyle w:val="TAL"/>
            </w:pPr>
            <w:r w:rsidRPr="00C7244C">
              <w:t>Table H.3.1-10 with Condition SSB</w:t>
            </w:r>
          </w:p>
          <w:p w14:paraId="33CF53C4" w14:textId="5D51CC9A" w:rsidR="00652DD6" w:rsidRPr="00C7244C" w:rsidRDefault="00235F0F" w:rsidP="003F1727">
            <w:pPr>
              <w:pStyle w:val="TAL"/>
            </w:pPr>
            <w:r w:rsidRPr="00C7244C">
              <w:rPr>
                <w:lang w:eastAsia="zh-CN"/>
              </w:rPr>
              <w:t>Table H.3.1-10A</w:t>
            </w:r>
          </w:p>
        </w:tc>
      </w:tr>
    </w:tbl>
    <w:p w14:paraId="65AE7CE9" w14:textId="77777777" w:rsidR="00652DD6" w:rsidRPr="00C7244C" w:rsidRDefault="00652DD6" w:rsidP="00652DD6"/>
    <w:p w14:paraId="71FAF3FF" w14:textId="77777777" w:rsidR="00652DD6" w:rsidRPr="00C7244C" w:rsidRDefault="00652DD6" w:rsidP="00777BE6">
      <w:pPr>
        <w:pStyle w:val="Heading5"/>
      </w:pPr>
      <w:r w:rsidRPr="00C7244C">
        <w:t>7.5.5.5.5</w:t>
      </w:r>
      <w:r w:rsidRPr="00C7244C">
        <w:tab/>
        <w:t>Test requirement</w:t>
      </w:r>
    </w:p>
    <w:p w14:paraId="436F796B" w14:textId="77777777" w:rsidR="00652DD6" w:rsidRPr="00C7244C" w:rsidRDefault="00652DD6" w:rsidP="00652DD6">
      <w:pPr>
        <w:rPr>
          <w:lang w:eastAsia="sv-SE"/>
        </w:rPr>
      </w:pPr>
      <w:r w:rsidRPr="00C7244C">
        <w:rPr>
          <w:lang w:eastAsia="sv-SE"/>
        </w:rPr>
        <w:t>Table 7.5.5.5.4.1-3 and 7.5.5.5.5-1 define the primary level settings including test tolerances for NR SA FR2 scheduling availability restriction during SSB-based beam failure detection and link recovery in non-DRX.</w:t>
      </w:r>
    </w:p>
    <w:p w14:paraId="2691DA69" w14:textId="77777777" w:rsidR="00652DD6" w:rsidRPr="00C7244C" w:rsidRDefault="00652DD6" w:rsidP="00652DD6">
      <w:pPr>
        <w:pStyle w:val="TH"/>
      </w:pPr>
      <w:r w:rsidRPr="00C7244C">
        <w:t>Table 7.5.5.5.5-1: NR Cell specific test parameters for NR SA FR2 scheduling availability restriction during SSB-based beam failure detection and link recovery in non-DRX</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652DD6" w:rsidRPr="00C7244C" w14:paraId="1B8DED92" w14:textId="77777777" w:rsidTr="003F1727">
        <w:trPr>
          <w:cantSplit/>
          <w:trHeight w:val="407"/>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474AE22" w14:textId="77777777" w:rsidR="00652DD6" w:rsidRPr="00C7244C" w:rsidRDefault="00652DD6" w:rsidP="003F1727">
            <w:pPr>
              <w:pStyle w:val="TAH"/>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B492CD6" w14:textId="77777777" w:rsidR="00652DD6" w:rsidRPr="00C7244C" w:rsidRDefault="00652DD6" w:rsidP="003F1727">
            <w:pPr>
              <w:pStyle w:val="TAH"/>
            </w:pPr>
            <w:r w:rsidRPr="00C7244C">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49E974" w14:textId="77777777" w:rsidR="00652DD6" w:rsidRPr="00C7244C" w:rsidRDefault="00652DD6" w:rsidP="003F1727">
            <w:pPr>
              <w:pStyle w:val="TAH"/>
            </w:pPr>
            <w:r w:rsidRPr="00C7244C">
              <w:t>Test 1</w:t>
            </w:r>
          </w:p>
        </w:tc>
      </w:tr>
      <w:tr w:rsidR="00652DD6" w:rsidRPr="00C7244C" w14:paraId="1152D851" w14:textId="77777777" w:rsidTr="003F1727">
        <w:trPr>
          <w:cantSplit/>
          <w:trHeight w:val="184"/>
          <w:jc w:val="center"/>
        </w:trPr>
        <w:tc>
          <w:tcPr>
            <w:tcW w:w="3681" w:type="dxa"/>
            <w:gridSpan w:val="2"/>
            <w:vMerge/>
            <w:tcBorders>
              <w:top w:val="single" w:sz="4" w:space="0" w:color="auto"/>
              <w:left w:val="single" w:sz="4" w:space="0" w:color="auto"/>
              <w:bottom w:val="single" w:sz="4" w:space="0" w:color="auto"/>
              <w:right w:val="single" w:sz="4" w:space="0" w:color="auto"/>
            </w:tcBorders>
            <w:vAlign w:val="center"/>
            <w:hideMark/>
          </w:tcPr>
          <w:p w14:paraId="2EDFB921" w14:textId="77777777" w:rsidR="00652DD6" w:rsidRPr="00C7244C" w:rsidRDefault="00652DD6" w:rsidP="003F1727">
            <w:pPr>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7CDFE94" w14:textId="77777777" w:rsidR="00652DD6" w:rsidRPr="00C7244C" w:rsidRDefault="00652DD6" w:rsidP="003F1727">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4AC5A92" w14:textId="77777777" w:rsidR="00652DD6" w:rsidRPr="00C7244C" w:rsidRDefault="00652DD6" w:rsidP="003F1727">
            <w:pPr>
              <w:pStyle w:val="TAH"/>
            </w:pPr>
            <w:r w:rsidRPr="00C7244C">
              <w:t>T1</w:t>
            </w:r>
          </w:p>
        </w:tc>
        <w:tc>
          <w:tcPr>
            <w:tcW w:w="879" w:type="dxa"/>
            <w:tcBorders>
              <w:top w:val="single" w:sz="4" w:space="0" w:color="auto"/>
              <w:left w:val="single" w:sz="4" w:space="0" w:color="auto"/>
              <w:bottom w:val="single" w:sz="4" w:space="0" w:color="auto"/>
              <w:right w:val="single" w:sz="4" w:space="0" w:color="auto"/>
            </w:tcBorders>
            <w:hideMark/>
          </w:tcPr>
          <w:p w14:paraId="331B4E9C" w14:textId="77777777" w:rsidR="00652DD6" w:rsidRPr="00C7244C" w:rsidRDefault="00652DD6" w:rsidP="003F1727">
            <w:pPr>
              <w:pStyle w:val="TAH"/>
            </w:pPr>
            <w:r w:rsidRPr="00C7244C">
              <w:t>T2</w:t>
            </w:r>
          </w:p>
        </w:tc>
        <w:tc>
          <w:tcPr>
            <w:tcW w:w="879" w:type="dxa"/>
            <w:tcBorders>
              <w:top w:val="single" w:sz="4" w:space="0" w:color="auto"/>
              <w:left w:val="single" w:sz="4" w:space="0" w:color="auto"/>
              <w:bottom w:val="single" w:sz="4" w:space="0" w:color="auto"/>
              <w:right w:val="single" w:sz="4" w:space="0" w:color="auto"/>
            </w:tcBorders>
            <w:hideMark/>
          </w:tcPr>
          <w:p w14:paraId="39A379A9" w14:textId="77777777" w:rsidR="00652DD6" w:rsidRPr="00C7244C" w:rsidRDefault="00652DD6" w:rsidP="003F1727">
            <w:pPr>
              <w:pStyle w:val="TAH"/>
            </w:pPr>
            <w:r w:rsidRPr="00C7244C">
              <w:t>T3</w:t>
            </w:r>
          </w:p>
        </w:tc>
        <w:tc>
          <w:tcPr>
            <w:tcW w:w="879" w:type="dxa"/>
            <w:tcBorders>
              <w:top w:val="single" w:sz="4" w:space="0" w:color="auto"/>
              <w:left w:val="single" w:sz="4" w:space="0" w:color="auto"/>
              <w:bottom w:val="single" w:sz="4" w:space="0" w:color="auto"/>
              <w:right w:val="single" w:sz="4" w:space="0" w:color="auto"/>
            </w:tcBorders>
            <w:hideMark/>
          </w:tcPr>
          <w:p w14:paraId="4F7F0AB5" w14:textId="77777777" w:rsidR="00652DD6" w:rsidRPr="00C7244C" w:rsidRDefault="00652DD6" w:rsidP="003F1727">
            <w:pPr>
              <w:pStyle w:val="TAH"/>
            </w:pPr>
            <w:r w:rsidRPr="00C7244C">
              <w:t>T4</w:t>
            </w:r>
          </w:p>
        </w:tc>
        <w:tc>
          <w:tcPr>
            <w:tcW w:w="879" w:type="dxa"/>
            <w:tcBorders>
              <w:top w:val="single" w:sz="4" w:space="0" w:color="auto"/>
              <w:left w:val="single" w:sz="4" w:space="0" w:color="auto"/>
              <w:bottom w:val="single" w:sz="4" w:space="0" w:color="auto"/>
              <w:right w:val="single" w:sz="4" w:space="0" w:color="auto"/>
            </w:tcBorders>
            <w:hideMark/>
          </w:tcPr>
          <w:p w14:paraId="57CA9213" w14:textId="77777777" w:rsidR="00652DD6" w:rsidRPr="00C7244C" w:rsidRDefault="00652DD6" w:rsidP="003F1727">
            <w:pPr>
              <w:pStyle w:val="TAH"/>
            </w:pPr>
            <w:r w:rsidRPr="00C7244C">
              <w:t>T5</w:t>
            </w:r>
          </w:p>
        </w:tc>
      </w:tr>
      <w:tr w:rsidR="00A73178" w:rsidRPr="00C7244C" w14:paraId="64EEED2C" w14:textId="77777777" w:rsidTr="00EE4E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1C44889" w14:textId="0540CF81" w:rsidR="00A73178" w:rsidRPr="00C7244C" w:rsidRDefault="00A73178" w:rsidP="00A73178">
            <w:pPr>
              <w:pStyle w:val="TAL"/>
            </w:pPr>
            <w:r w:rsidRPr="00C7244C">
              <w:t>AoA Setup</w:t>
            </w:r>
          </w:p>
        </w:tc>
        <w:tc>
          <w:tcPr>
            <w:tcW w:w="850" w:type="dxa"/>
            <w:tcBorders>
              <w:top w:val="single" w:sz="4" w:space="0" w:color="auto"/>
              <w:left w:val="single" w:sz="4" w:space="0" w:color="auto"/>
              <w:bottom w:val="single" w:sz="4" w:space="0" w:color="auto"/>
              <w:right w:val="single" w:sz="4" w:space="0" w:color="auto"/>
            </w:tcBorders>
          </w:tcPr>
          <w:p w14:paraId="521F6F02" w14:textId="77777777" w:rsidR="00A73178" w:rsidRPr="00C7244C" w:rsidRDefault="00A73178" w:rsidP="00A73178">
            <w:pPr>
              <w:pStyle w:val="TAC"/>
            </w:pPr>
          </w:p>
        </w:tc>
        <w:tc>
          <w:tcPr>
            <w:tcW w:w="4395" w:type="dxa"/>
            <w:gridSpan w:val="5"/>
            <w:tcBorders>
              <w:top w:val="single" w:sz="4" w:space="0" w:color="auto"/>
              <w:left w:val="single" w:sz="4" w:space="0" w:color="auto"/>
              <w:right w:val="single" w:sz="4" w:space="0" w:color="auto"/>
            </w:tcBorders>
          </w:tcPr>
          <w:p w14:paraId="1AF28542" w14:textId="61DD37F5" w:rsidR="00A73178" w:rsidRPr="00C7244C" w:rsidRDefault="00A73178" w:rsidP="00A73178">
            <w:pPr>
              <w:pStyle w:val="TAC"/>
            </w:pPr>
            <w:r w:rsidRPr="00C7244C">
              <w:t xml:space="preserve">Setup1 defined in </w:t>
            </w:r>
            <w:r w:rsidR="004C112D" w:rsidRPr="00C7244C">
              <w:t>A.9</w:t>
            </w:r>
            <w:r w:rsidRPr="00C7244C">
              <w:t>.1</w:t>
            </w:r>
          </w:p>
        </w:tc>
      </w:tr>
      <w:tr w:rsidR="00652DD6" w:rsidRPr="00C7244C" w14:paraId="5CC66F9B" w14:textId="77777777" w:rsidTr="003F172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241671B" w14:textId="77777777" w:rsidR="00652DD6" w:rsidRPr="00C7244C" w:rsidRDefault="00652DD6" w:rsidP="003F1727">
            <w:pPr>
              <w:pStyle w:val="TAL"/>
            </w:pPr>
            <w:r w:rsidRPr="00C7244C">
              <w:t xml:space="preserve">Assumption for UE beams </w:t>
            </w:r>
            <w:r w:rsidRPr="00C7244C">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121D3BD2" w14:textId="77777777" w:rsidR="00652DD6" w:rsidRPr="00C7244C" w:rsidRDefault="00652DD6" w:rsidP="003F1727">
            <w:pPr>
              <w:pStyle w:val="TAC"/>
            </w:pPr>
          </w:p>
        </w:tc>
        <w:tc>
          <w:tcPr>
            <w:tcW w:w="4395" w:type="dxa"/>
            <w:gridSpan w:val="5"/>
            <w:tcBorders>
              <w:top w:val="single" w:sz="4" w:space="0" w:color="auto"/>
              <w:left w:val="single" w:sz="4" w:space="0" w:color="auto"/>
              <w:right w:val="single" w:sz="4" w:space="0" w:color="auto"/>
            </w:tcBorders>
            <w:vAlign w:val="center"/>
          </w:tcPr>
          <w:p w14:paraId="068CA5EF" w14:textId="77777777" w:rsidR="00652DD6" w:rsidRPr="00C7244C" w:rsidRDefault="00652DD6" w:rsidP="003F1727">
            <w:pPr>
              <w:pStyle w:val="TAC"/>
            </w:pPr>
            <w:r w:rsidRPr="00C7244C">
              <w:t>Rough</w:t>
            </w:r>
          </w:p>
        </w:tc>
      </w:tr>
      <w:tr w:rsidR="00652DD6" w:rsidRPr="00C7244C" w14:paraId="47EC1D84" w14:textId="77777777" w:rsidTr="003F172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46679" w14:textId="77777777" w:rsidR="00652DD6" w:rsidRPr="00C7244C" w:rsidRDefault="00652DD6" w:rsidP="003F1727">
            <w:pPr>
              <w:pStyle w:val="TAL"/>
            </w:pPr>
            <w:r w:rsidRPr="00C7244C">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ACC0FA3" w14:textId="77777777" w:rsidR="00652DD6" w:rsidRPr="00C7244C" w:rsidRDefault="00652DD6" w:rsidP="003F1727">
            <w:pPr>
              <w:pStyle w:val="TAC"/>
            </w:pPr>
            <w:r w:rsidRPr="00C7244C">
              <w:t>dB</w:t>
            </w:r>
          </w:p>
        </w:tc>
        <w:tc>
          <w:tcPr>
            <w:tcW w:w="4395" w:type="dxa"/>
            <w:gridSpan w:val="5"/>
            <w:vMerge w:val="restart"/>
            <w:tcBorders>
              <w:top w:val="single" w:sz="4" w:space="0" w:color="auto"/>
              <w:left w:val="single" w:sz="4" w:space="0" w:color="auto"/>
              <w:right w:val="single" w:sz="4" w:space="0" w:color="auto"/>
            </w:tcBorders>
            <w:vAlign w:val="center"/>
          </w:tcPr>
          <w:p w14:paraId="0180DEB3" w14:textId="77777777" w:rsidR="00652DD6" w:rsidRPr="00C7244C" w:rsidRDefault="00652DD6" w:rsidP="003F1727">
            <w:pPr>
              <w:pStyle w:val="TAC"/>
            </w:pPr>
            <w:r w:rsidRPr="00C7244C">
              <w:t>0</w:t>
            </w:r>
          </w:p>
        </w:tc>
      </w:tr>
      <w:tr w:rsidR="00652DD6" w:rsidRPr="00C7244C" w14:paraId="0119927E" w14:textId="77777777" w:rsidTr="003F172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53C67" w14:textId="77777777" w:rsidR="00652DD6" w:rsidRPr="00C7244C" w:rsidRDefault="00652DD6" w:rsidP="003F1727">
            <w:pPr>
              <w:pStyle w:val="TAL"/>
            </w:pPr>
            <w:r w:rsidRPr="00C7244C">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5B0C7E"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tcPr>
          <w:p w14:paraId="68FB05C7" w14:textId="77777777" w:rsidR="00652DD6" w:rsidRPr="00C7244C" w:rsidRDefault="00652DD6" w:rsidP="003F1727">
            <w:pPr>
              <w:pStyle w:val="TAC"/>
            </w:pPr>
          </w:p>
        </w:tc>
      </w:tr>
      <w:tr w:rsidR="00652DD6" w:rsidRPr="00C7244C" w14:paraId="0F83B5D6"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158E2A" w14:textId="77777777" w:rsidR="00652DD6" w:rsidRPr="00C7244C" w:rsidRDefault="00652DD6" w:rsidP="003F1727">
            <w:pPr>
              <w:pStyle w:val="TAL"/>
            </w:pPr>
            <w:r w:rsidRPr="00C7244C">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EFBC969"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tcPr>
          <w:p w14:paraId="2C6A9285" w14:textId="77777777" w:rsidR="00652DD6" w:rsidRPr="00C7244C" w:rsidRDefault="00652DD6" w:rsidP="003F1727">
            <w:pPr>
              <w:pStyle w:val="TAC"/>
            </w:pPr>
          </w:p>
        </w:tc>
      </w:tr>
      <w:tr w:rsidR="00652DD6" w:rsidRPr="00C7244C" w14:paraId="2402F7E0"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E38B17" w14:textId="77777777" w:rsidR="00652DD6" w:rsidRPr="00C7244C" w:rsidRDefault="00652DD6" w:rsidP="003F1727">
            <w:pPr>
              <w:pStyle w:val="TAL"/>
            </w:pPr>
            <w:r w:rsidRPr="00C7244C">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65BBB9D"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583929BC" w14:textId="77777777" w:rsidR="00652DD6" w:rsidRPr="00C7244C" w:rsidRDefault="00652DD6" w:rsidP="003F1727">
            <w:pPr>
              <w:pStyle w:val="TAC"/>
            </w:pPr>
          </w:p>
        </w:tc>
      </w:tr>
      <w:tr w:rsidR="00652DD6" w:rsidRPr="00C7244C" w14:paraId="58006000" w14:textId="77777777" w:rsidTr="003F172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C1967" w14:textId="77777777" w:rsidR="00652DD6" w:rsidRPr="00C7244C" w:rsidRDefault="00652DD6" w:rsidP="003F1727">
            <w:pPr>
              <w:pStyle w:val="TAL"/>
            </w:pPr>
            <w:r w:rsidRPr="00C7244C">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C9753C5"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74756DC0" w14:textId="77777777" w:rsidR="00652DD6" w:rsidRPr="00C7244C" w:rsidRDefault="00652DD6" w:rsidP="003F1727">
            <w:pPr>
              <w:pStyle w:val="TAC"/>
            </w:pPr>
          </w:p>
        </w:tc>
      </w:tr>
      <w:tr w:rsidR="00652DD6" w:rsidRPr="00C7244C" w14:paraId="376E1745"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6FC694" w14:textId="77777777" w:rsidR="00652DD6" w:rsidRPr="00C7244C" w:rsidRDefault="00652DD6" w:rsidP="003F1727">
            <w:pPr>
              <w:pStyle w:val="TAL"/>
            </w:pPr>
            <w:r w:rsidRPr="00C7244C">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821E8CA"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27EC8319" w14:textId="77777777" w:rsidR="00652DD6" w:rsidRPr="00C7244C" w:rsidRDefault="00652DD6" w:rsidP="003F1727">
            <w:pPr>
              <w:pStyle w:val="TAC"/>
            </w:pPr>
          </w:p>
        </w:tc>
      </w:tr>
      <w:tr w:rsidR="00652DD6" w:rsidRPr="00C7244C" w14:paraId="455C99F8"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7F8CF5" w14:textId="77777777" w:rsidR="00652DD6" w:rsidRPr="00C7244C" w:rsidRDefault="00652DD6" w:rsidP="003F1727">
            <w:pPr>
              <w:pStyle w:val="TAL"/>
            </w:pPr>
            <w:r w:rsidRPr="00C7244C">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94F5324"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53357880" w14:textId="77777777" w:rsidR="00652DD6" w:rsidRPr="00C7244C" w:rsidRDefault="00652DD6" w:rsidP="003F1727">
            <w:pPr>
              <w:pStyle w:val="TAC"/>
            </w:pPr>
          </w:p>
        </w:tc>
      </w:tr>
      <w:tr w:rsidR="00652DD6" w:rsidRPr="00C7244C" w14:paraId="306EB45D"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BA646" w14:textId="77777777" w:rsidR="00652DD6" w:rsidRPr="00C7244C" w:rsidRDefault="00652DD6" w:rsidP="003F1727">
            <w:pPr>
              <w:pStyle w:val="TAL"/>
            </w:pPr>
            <w:r w:rsidRPr="00C7244C">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64768379"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319EB411" w14:textId="77777777" w:rsidR="00652DD6" w:rsidRPr="00C7244C" w:rsidRDefault="00652DD6" w:rsidP="003F1727">
            <w:pPr>
              <w:pStyle w:val="TAC"/>
            </w:pPr>
          </w:p>
        </w:tc>
      </w:tr>
      <w:tr w:rsidR="00652DD6" w:rsidRPr="00C7244C" w14:paraId="64FBB666"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0A1281" w14:textId="77777777" w:rsidR="00652DD6" w:rsidRPr="00C7244C" w:rsidRDefault="00652DD6" w:rsidP="003F1727">
            <w:pPr>
              <w:pStyle w:val="TAL"/>
            </w:pPr>
            <w:r w:rsidRPr="00C7244C">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774939C" w14:textId="77777777" w:rsidR="00652DD6" w:rsidRPr="00C7244C" w:rsidRDefault="00652DD6" w:rsidP="003F1727">
            <w:pPr>
              <w:pStyle w:val="TAC"/>
            </w:pPr>
            <w:r w:rsidRPr="00C7244C">
              <w:t>dB</w:t>
            </w:r>
          </w:p>
        </w:tc>
        <w:tc>
          <w:tcPr>
            <w:tcW w:w="4395" w:type="dxa"/>
            <w:gridSpan w:val="5"/>
            <w:vMerge/>
            <w:tcBorders>
              <w:left w:val="single" w:sz="4" w:space="0" w:color="auto"/>
              <w:bottom w:val="single" w:sz="4" w:space="0" w:color="auto"/>
              <w:right w:val="single" w:sz="4" w:space="0" w:color="auto"/>
            </w:tcBorders>
            <w:vAlign w:val="center"/>
            <w:hideMark/>
          </w:tcPr>
          <w:p w14:paraId="4E4FC314" w14:textId="77777777" w:rsidR="00652DD6" w:rsidRPr="00C7244C" w:rsidRDefault="00652DD6" w:rsidP="003F1727">
            <w:pPr>
              <w:pStyle w:val="TAC"/>
            </w:pPr>
          </w:p>
        </w:tc>
      </w:tr>
      <w:tr w:rsidR="00652DD6" w:rsidRPr="00C7244C" w14:paraId="3D4BFCD1" w14:textId="77777777" w:rsidTr="003F1727">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2791429E" w14:textId="77777777" w:rsidR="00652DD6" w:rsidRPr="00C7244C" w:rsidRDefault="00652DD6" w:rsidP="003F1727">
            <w:pPr>
              <w:pStyle w:val="TAL"/>
            </w:pPr>
            <w:r w:rsidRPr="00C7244C">
              <w:rPr>
                <w:rFonts w:eastAsia="?? ??"/>
              </w:rPr>
              <w:t xml:space="preserve">SNR_SSB of </w:t>
            </w:r>
            <w:r w:rsidRPr="00C7244C">
              <w:t>set q</w:t>
            </w:r>
            <w:r w:rsidRPr="00C7244C">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AB57FE4" w14:textId="4A048C0A" w:rsidR="00652DD6" w:rsidRPr="00C7244C" w:rsidRDefault="00652DD6" w:rsidP="003F1727">
            <w:pPr>
              <w:pStyle w:val="TAL"/>
            </w:pPr>
            <w:r w:rsidRPr="00C7244C">
              <w:t>Config 1</w:t>
            </w:r>
            <w:r w:rsidR="006D4265" w:rsidRPr="00C7244C">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F81528" w14:textId="77777777" w:rsidR="00652DD6" w:rsidRPr="00C7244C" w:rsidRDefault="00652DD6" w:rsidP="003F1727">
            <w:pPr>
              <w:pStyle w:val="TAC"/>
            </w:pPr>
            <w:r w:rsidRPr="00C7244C">
              <w:t>dB</w:t>
            </w:r>
          </w:p>
        </w:tc>
        <w:tc>
          <w:tcPr>
            <w:tcW w:w="879" w:type="dxa"/>
            <w:tcBorders>
              <w:top w:val="single" w:sz="4" w:space="0" w:color="auto"/>
              <w:left w:val="single" w:sz="4" w:space="0" w:color="auto"/>
              <w:bottom w:val="single" w:sz="4" w:space="0" w:color="auto"/>
              <w:right w:val="single" w:sz="4" w:space="0" w:color="auto"/>
            </w:tcBorders>
            <w:vAlign w:val="center"/>
          </w:tcPr>
          <w:p w14:paraId="1B509CBD" w14:textId="26231746" w:rsidR="00652DD6" w:rsidRPr="00C7244C" w:rsidRDefault="00FA4638" w:rsidP="003F1727">
            <w:pPr>
              <w:pStyle w:val="TAC"/>
            </w:pPr>
            <w:r w:rsidRPr="00C7244C">
              <w:rPr>
                <w:rFonts w:eastAsia="MS Mincho"/>
              </w:rPr>
              <w:t>13.7</w:t>
            </w:r>
            <w:r w:rsidRPr="00C7244C">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7E99C637" w14:textId="2B409E6A" w:rsidR="00652DD6" w:rsidRPr="00C7244C" w:rsidRDefault="00FD13C4" w:rsidP="003F1727">
            <w:pPr>
              <w:pStyle w:val="TAC"/>
            </w:pPr>
            <w:r w:rsidRPr="00C7244C">
              <w:rPr>
                <w:rFonts w:eastAsia="MS Mincho"/>
              </w:rPr>
              <w:t>5.7</w:t>
            </w:r>
            <w:r w:rsidRPr="00C7244C">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6C5617BA" w14:textId="77777777" w:rsidR="00652DD6" w:rsidRPr="00C7244C" w:rsidRDefault="00652DD6" w:rsidP="003F1727">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3DD91C34" w14:textId="77777777" w:rsidR="00652DD6" w:rsidRPr="00C7244C" w:rsidRDefault="00652DD6" w:rsidP="003F1727">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4D1BC471" w14:textId="77777777" w:rsidR="00652DD6" w:rsidRPr="00C7244C" w:rsidRDefault="00652DD6" w:rsidP="003F1727">
            <w:pPr>
              <w:pStyle w:val="TAC"/>
            </w:pPr>
            <w:r w:rsidRPr="00C7244C">
              <w:rPr>
                <w:rFonts w:eastAsia="MS Mincho"/>
              </w:rPr>
              <w:t>-12</w:t>
            </w:r>
          </w:p>
        </w:tc>
      </w:tr>
      <w:tr w:rsidR="00097AAF" w:rsidRPr="00C7244C" w14:paraId="4928CE03" w14:textId="77777777" w:rsidTr="00EE4E39">
        <w:trPr>
          <w:cantSplit/>
          <w:trHeight w:val="105"/>
          <w:jc w:val="center"/>
        </w:trPr>
        <w:tc>
          <w:tcPr>
            <w:tcW w:w="2263" w:type="dxa"/>
            <w:tcBorders>
              <w:top w:val="single" w:sz="4" w:space="0" w:color="auto"/>
              <w:left w:val="single" w:sz="4" w:space="0" w:color="auto"/>
              <w:bottom w:val="single" w:sz="4" w:space="0" w:color="auto"/>
              <w:right w:val="single" w:sz="4" w:space="0" w:color="auto"/>
            </w:tcBorders>
            <w:vAlign w:val="center"/>
          </w:tcPr>
          <w:p w14:paraId="3BAC745B" w14:textId="6B2AFAB3" w:rsidR="00097AAF" w:rsidRPr="00C7244C" w:rsidRDefault="00097AAF" w:rsidP="00097AAF">
            <w:pPr>
              <w:pStyle w:val="TAL"/>
              <w:rPr>
                <w:rFonts w:eastAsia="?? ??"/>
              </w:rPr>
            </w:pPr>
            <w:r w:rsidRPr="00C7244C">
              <w:t>SNR_SSB of set q</w:t>
            </w:r>
            <w:r w:rsidRPr="00C7244C">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61F8A6E4" w14:textId="6AE0A7A0" w:rsidR="00097AAF" w:rsidRPr="00C7244C" w:rsidRDefault="00097AAF" w:rsidP="00097AAF">
            <w:pPr>
              <w:pStyle w:val="TAL"/>
            </w:pPr>
            <w:r w:rsidRPr="00C7244C">
              <w:t>Config 1-2</w:t>
            </w:r>
          </w:p>
        </w:tc>
        <w:tc>
          <w:tcPr>
            <w:tcW w:w="850" w:type="dxa"/>
            <w:tcBorders>
              <w:top w:val="single" w:sz="4" w:space="0" w:color="auto"/>
              <w:left w:val="single" w:sz="4" w:space="0" w:color="auto"/>
              <w:bottom w:val="single" w:sz="4" w:space="0" w:color="auto"/>
              <w:right w:val="single" w:sz="4" w:space="0" w:color="auto"/>
            </w:tcBorders>
            <w:vAlign w:val="center"/>
          </w:tcPr>
          <w:p w14:paraId="1B275EE2" w14:textId="478B960B" w:rsidR="00097AAF" w:rsidRPr="00C7244C" w:rsidRDefault="00097AAF" w:rsidP="00097AAF">
            <w:pPr>
              <w:pStyle w:val="TAC"/>
            </w:pPr>
            <w:r w:rsidRPr="00C7244C">
              <w:t>dB</w:t>
            </w:r>
          </w:p>
        </w:tc>
        <w:tc>
          <w:tcPr>
            <w:tcW w:w="879" w:type="dxa"/>
            <w:tcBorders>
              <w:top w:val="single" w:sz="4" w:space="0" w:color="auto"/>
              <w:left w:val="single" w:sz="4" w:space="0" w:color="auto"/>
              <w:bottom w:val="single" w:sz="4" w:space="0" w:color="auto"/>
              <w:right w:val="single" w:sz="4" w:space="0" w:color="auto"/>
            </w:tcBorders>
          </w:tcPr>
          <w:p w14:paraId="506FC6B6" w14:textId="5107F3A5" w:rsidR="00097AAF" w:rsidRPr="00C7244C" w:rsidRDefault="00097AAF" w:rsidP="00097AAF">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B272050" w14:textId="391ADE01" w:rsidR="00097AAF" w:rsidRPr="00C7244C" w:rsidRDefault="00097AAF" w:rsidP="00097AAF">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70F81FD" w14:textId="56C396C4"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08FABA87" w14:textId="287BC535"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15D28AF0" w14:textId="2F493A3A"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r>
      <w:tr w:rsidR="00D0290B" w:rsidRPr="00C7244C" w14:paraId="57DA5185" w14:textId="77777777" w:rsidTr="003F1727">
        <w:trPr>
          <w:cantSplit/>
          <w:trHeight w:val="203"/>
          <w:jc w:val="center"/>
        </w:trPr>
        <w:tc>
          <w:tcPr>
            <w:tcW w:w="2263" w:type="dxa"/>
            <w:vMerge w:val="restart"/>
            <w:tcBorders>
              <w:top w:val="single" w:sz="4" w:space="0" w:color="auto"/>
              <w:left w:val="single" w:sz="4" w:space="0" w:color="auto"/>
              <w:right w:val="single" w:sz="4" w:space="0" w:color="auto"/>
            </w:tcBorders>
            <w:vAlign w:val="center"/>
          </w:tcPr>
          <w:p w14:paraId="272EA8A2" w14:textId="77777777" w:rsidR="00D0290B" w:rsidRPr="00C7244C" w:rsidRDefault="00D0290B" w:rsidP="003F1727">
            <w:pPr>
              <w:pStyle w:val="TAL"/>
              <w:rPr>
                <w:rFonts w:eastAsia="?? ??"/>
              </w:rPr>
            </w:pPr>
            <w:r w:rsidRPr="00C7244C">
              <w:t>SSB_RP of set q</w:t>
            </w:r>
            <w:r w:rsidRPr="00C7244C">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44080600" w14:textId="77777777" w:rsidR="00D0290B" w:rsidRPr="00C7244C" w:rsidRDefault="00D0290B" w:rsidP="003F1727">
            <w:pPr>
              <w:pStyle w:val="TAL"/>
            </w:pPr>
            <w:r w:rsidRPr="00C7244C">
              <w:t>Config 1</w:t>
            </w:r>
          </w:p>
        </w:tc>
        <w:tc>
          <w:tcPr>
            <w:tcW w:w="850" w:type="dxa"/>
            <w:vMerge w:val="restart"/>
            <w:tcBorders>
              <w:top w:val="single" w:sz="4" w:space="0" w:color="auto"/>
              <w:left w:val="single" w:sz="4" w:space="0" w:color="auto"/>
              <w:right w:val="single" w:sz="4" w:space="0" w:color="auto"/>
            </w:tcBorders>
            <w:vAlign w:val="center"/>
          </w:tcPr>
          <w:p w14:paraId="02DAFBDB" w14:textId="77777777" w:rsidR="00D0290B" w:rsidRPr="00C7244C" w:rsidRDefault="00D0290B" w:rsidP="003F1727">
            <w:pPr>
              <w:pStyle w:val="TAC"/>
            </w:pPr>
            <w:r w:rsidRPr="00C7244C">
              <w:t>dBm/SCS kHz</w:t>
            </w:r>
          </w:p>
        </w:tc>
        <w:tc>
          <w:tcPr>
            <w:tcW w:w="879" w:type="dxa"/>
            <w:tcBorders>
              <w:top w:val="single" w:sz="4" w:space="0" w:color="auto"/>
              <w:left w:val="single" w:sz="4" w:space="0" w:color="auto"/>
              <w:right w:val="single" w:sz="4" w:space="0" w:color="auto"/>
            </w:tcBorders>
            <w:vAlign w:val="center"/>
          </w:tcPr>
          <w:p w14:paraId="25FCA979" w14:textId="77777777" w:rsidR="00D0290B" w:rsidRPr="00C7244C" w:rsidRDefault="00D0290B" w:rsidP="003F1727">
            <w:pPr>
              <w:pStyle w:val="TAC"/>
              <w:rPr>
                <w:rFonts w:eastAsia="MS Mincho"/>
              </w:rPr>
            </w:pPr>
            <w:r w:rsidRPr="00C7244C">
              <w:rPr>
                <w:rFonts w:eastAsia="MS Mincho"/>
              </w:rPr>
              <w:t>-104.5</w:t>
            </w:r>
          </w:p>
        </w:tc>
        <w:tc>
          <w:tcPr>
            <w:tcW w:w="879" w:type="dxa"/>
            <w:tcBorders>
              <w:top w:val="single" w:sz="4" w:space="0" w:color="auto"/>
              <w:left w:val="single" w:sz="4" w:space="0" w:color="auto"/>
              <w:right w:val="single" w:sz="4" w:space="0" w:color="auto"/>
            </w:tcBorders>
            <w:vAlign w:val="center"/>
          </w:tcPr>
          <w:p w14:paraId="68FE412D" w14:textId="77777777" w:rsidR="00D0290B" w:rsidRPr="00C7244C" w:rsidRDefault="00D0290B" w:rsidP="003F1727">
            <w:pPr>
              <w:pStyle w:val="TAC"/>
              <w:rPr>
                <w:rFonts w:eastAsia="MS Mincho"/>
              </w:rPr>
            </w:pPr>
            <w:r w:rsidRPr="00C7244C">
              <w:rPr>
                <w:rFonts w:eastAsia="MS Mincho"/>
              </w:rPr>
              <w:t>-104.5</w:t>
            </w:r>
          </w:p>
        </w:tc>
        <w:tc>
          <w:tcPr>
            <w:tcW w:w="879" w:type="dxa"/>
            <w:tcBorders>
              <w:top w:val="single" w:sz="4" w:space="0" w:color="auto"/>
              <w:left w:val="single" w:sz="4" w:space="0" w:color="auto"/>
              <w:right w:val="single" w:sz="4" w:space="0" w:color="auto"/>
            </w:tcBorders>
            <w:vAlign w:val="center"/>
          </w:tcPr>
          <w:p w14:paraId="7D17515B" w14:textId="690A1502"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0299137D" w14:textId="42D4D906"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458D469A" w14:textId="7A969936"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r>
      <w:tr w:rsidR="001F154B" w:rsidRPr="00C7244C" w14:paraId="36ADA0A6" w14:textId="77777777" w:rsidTr="003F1727">
        <w:trPr>
          <w:cantSplit/>
          <w:trHeight w:val="203"/>
          <w:jc w:val="center"/>
        </w:trPr>
        <w:tc>
          <w:tcPr>
            <w:tcW w:w="2263" w:type="dxa"/>
            <w:vMerge/>
            <w:tcBorders>
              <w:left w:val="single" w:sz="4" w:space="0" w:color="auto"/>
              <w:bottom w:val="single" w:sz="4" w:space="0" w:color="auto"/>
              <w:right w:val="single" w:sz="4" w:space="0" w:color="auto"/>
            </w:tcBorders>
            <w:vAlign w:val="center"/>
          </w:tcPr>
          <w:p w14:paraId="3E42A46B" w14:textId="77777777" w:rsidR="001F154B" w:rsidRPr="00C7244C" w:rsidRDefault="001F154B" w:rsidP="001F154B">
            <w:pPr>
              <w:pStyle w:val="TAL"/>
            </w:pPr>
          </w:p>
        </w:tc>
        <w:tc>
          <w:tcPr>
            <w:tcW w:w="1418" w:type="dxa"/>
            <w:tcBorders>
              <w:top w:val="single" w:sz="4" w:space="0" w:color="auto"/>
              <w:left w:val="single" w:sz="4" w:space="0" w:color="auto"/>
              <w:bottom w:val="single" w:sz="4" w:space="0" w:color="auto"/>
              <w:right w:val="single" w:sz="4" w:space="0" w:color="auto"/>
            </w:tcBorders>
            <w:vAlign w:val="center"/>
          </w:tcPr>
          <w:p w14:paraId="1DAA7E35" w14:textId="146C3C28" w:rsidR="001F154B" w:rsidRPr="00C7244C" w:rsidRDefault="001F154B" w:rsidP="001F154B">
            <w:pPr>
              <w:pStyle w:val="TAL"/>
            </w:pPr>
            <w:r w:rsidRPr="00C7244C">
              <w:t>Config 2</w:t>
            </w:r>
          </w:p>
        </w:tc>
        <w:tc>
          <w:tcPr>
            <w:tcW w:w="850" w:type="dxa"/>
            <w:vMerge/>
            <w:tcBorders>
              <w:left w:val="single" w:sz="4" w:space="0" w:color="auto"/>
              <w:bottom w:val="single" w:sz="4" w:space="0" w:color="auto"/>
              <w:right w:val="single" w:sz="4" w:space="0" w:color="auto"/>
            </w:tcBorders>
            <w:vAlign w:val="center"/>
          </w:tcPr>
          <w:p w14:paraId="30B868DC" w14:textId="77777777" w:rsidR="001F154B" w:rsidRPr="00C7244C" w:rsidRDefault="001F154B" w:rsidP="001F154B">
            <w:pPr>
              <w:pStyle w:val="TAC"/>
            </w:pPr>
          </w:p>
        </w:tc>
        <w:tc>
          <w:tcPr>
            <w:tcW w:w="879" w:type="dxa"/>
            <w:tcBorders>
              <w:left w:val="single" w:sz="4" w:space="0" w:color="auto"/>
              <w:bottom w:val="single" w:sz="4" w:space="0" w:color="auto"/>
              <w:right w:val="single" w:sz="4" w:space="0" w:color="auto"/>
            </w:tcBorders>
            <w:vAlign w:val="center"/>
          </w:tcPr>
          <w:p w14:paraId="2D9B7CD7" w14:textId="42284538" w:rsidR="001F154B" w:rsidRPr="00C7244C" w:rsidRDefault="001F154B" w:rsidP="001F154B">
            <w:pPr>
              <w:pStyle w:val="TAC"/>
              <w:rPr>
                <w:rFonts w:eastAsia="MS Mincho"/>
              </w:rPr>
            </w:pPr>
            <w:r w:rsidRPr="00C7244C">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111116F" w14:textId="1DF45E05" w:rsidR="001F154B" w:rsidRPr="00C7244C" w:rsidRDefault="001F154B" w:rsidP="001F154B">
            <w:pPr>
              <w:pStyle w:val="TAC"/>
              <w:rPr>
                <w:rFonts w:eastAsia="MS Mincho"/>
              </w:rPr>
            </w:pPr>
            <w:r w:rsidRPr="00C7244C">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6D6942F" w14:textId="42C7B624"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30FFA624" w14:textId="02A35222"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5A958F77" w14:textId="4E9287AA"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r>
      <w:tr w:rsidR="002C2976" w:rsidRPr="00C7244C" w14:paraId="4B87A3EC" w14:textId="77777777" w:rsidTr="003F1727">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4ED9C6A" w14:textId="77777777" w:rsidR="002C2976" w:rsidRPr="00C7244C" w:rsidRDefault="002C2976" w:rsidP="002C2976">
            <w:pPr>
              <w:pStyle w:val="TAL"/>
            </w:pPr>
            <w:r w:rsidRPr="00C7244C">
              <w:rPr>
                <w:position w:val="-12"/>
              </w:rPr>
              <w:object w:dxaOrig="420" w:dyaOrig="420" w14:anchorId="12FA40A2">
                <v:shape id="_x0000_i1203" type="#_x0000_t75" style="width:21.9pt;height:21.9pt" o:ole="" fillcolor="window">
                  <v:imagedata r:id="rId42" o:title=""/>
                </v:shape>
                <o:OLEObject Type="Embed" ProgID="Equation.3" ShapeID="_x0000_i1203" DrawAspect="Content" ObjectID="_1781671879" r:id="rId211"/>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96474E" w14:textId="77777777" w:rsidR="002C2976" w:rsidRPr="00C7244C" w:rsidRDefault="002C2976" w:rsidP="002C2976">
            <w:pPr>
              <w:pStyle w:val="TAL"/>
            </w:pPr>
            <w:r w:rsidRPr="00C7244C">
              <w:t>Config 1</w:t>
            </w:r>
          </w:p>
        </w:tc>
        <w:tc>
          <w:tcPr>
            <w:tcW w:w="850" w:type="dxa"/>
            <w:tcBorders>
              <w:top w:val="single" w:sz="4" w:space="0" w:color="auto"/>
              <w:left w:val="single" w:sz="4" w:space="0" w:color="auto"/>
              <w:bottom w:val="single" w:sz="4" w:space="0" w:color="auto"/>
              <w:right w:val="single" w:sz="4" w:space="0" w:color="auto"/>
            </w:tcBorders>
            <w:hideMark/>
          </w:tcPr>
          <w:p w14:paraId="023A490A" w14:textId="7E80AB3E" w:rsidR="002C2976" w:rsidRPr="00C7244C" w:rsidRDefault="002C2976" w:rsidP="002C2976">
            <w:pPr>
              <w:pStyle w:val="TAC"/>
            </w:pPr>
            <w:r w:rsidRPr="00C7244C">
              <w:t>dBm/</w:t>
            </w:r>
            <w:r w:rsidR="009C4F60" w:rsidRPr="00C7244C">
              <w:t>120KHz</w:t>
            </w:r>
          </w:p>
        </w:tc>
        <w:tc>
          <w:tcPr>
            <w:tcW w:w="4395" w:type="dxa"/>
            <w:gridSpan w:val="5"/>
            <w:tcBorders>
              <w:top w:val="single" w:sz="4" w:space="0" w:color="auto"/>
              <w:left w:val="single" w:sz="4" w:space="0" w:color="auto"/>
              <w:bottom w:val="single" w:sz="4" w:space="0" w:color="auto"/>
              <w:right w:val="single" w:sz="4" w:space="0" w:color="auto"/>
            </w:tcBorders>
            <w:vAlign w:val="center"/>
            <w:hideMark/>
          </w:tcPr>
          <w:p w14:paraId="1110C5F9" w14:textId="77777777" w:rsidR="002C2976" w:rsidRPr="00C7244C" w:rsidRDefault="002C2976" w:rsidP="002C2976">
            <w:pPr>
              <w:pStyle w:val="TAC"/>
            </w:pPr>
            <w:r w:rsidRPr="00C7244C">
              <w:t>-104.7</w:t>
            </w:r>
          </w:p>
        </w:tc>
      </w:tr>
      <w:tr w:rsidR="002C2976" w:rsidRPr="00C7244C" w14:paraId="767D7EDD" w14:textId="77777777" w:rsidTr="003F1727">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63A3" w14:textId="77777777" w:rsidR="002C2976" w:rsidRPr="00C7244C" w:rsidRDefault="002C2976" w:rsidP="002C2976">
            <w:pPr>
              <w:pStyle w:val="TAL"/>
            </w:pPr>
            <w:r w:rsidRPr="00C7244C">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00321F5" w14:textId="77777777" w:rsidR="002C2976" w:rsidRPr="00C7244C" w:rsidRDefault="002C2976" w:rsidP="002C297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33A8142" w14:textId="77777777" w:rsidR="002C2976" w:rsidRPr="00C7244C" w:rsidRDefault="002C2976" w:rsidP="002C2976">
            <w:pPr>
              <w:pStyle w:val="TAC"/>
              <w:rPr>
                <w:rFonts w:eastAsia="MS Mincho"/>
              </w:rPr>
            </w:pPr>
            <w:r w:rsidRPr="00C7244C">
              <w:rPr>
                <w:rFonts w:eastAsia="MS Mincho"/>
              </w:rPr>
              <w:t>TDL-A 30ns 75Hz</w:t>
            </w:r>
          </w:p>
        </w:tc>
      </w:tr>
      <w:tr w:rsidR="002C2976" w:rsidRPr="00C7244C" w14:paraId="3586212B" w14:textId="77777777" w:rsidTr="003F1727">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778E5D7" w14:textId="77777777" w:rsidR="002C2976" w:rsidRPr="00C7244C" w:rsidRDefault="002C2976" w:rsidP="002C2976">
            <w:pPr>
              <w:pStyle w:val="TAN"/>
            </w:pPr>
            <w:r w:rsidRPr="00C7244C">
              <w:t>Note 1:</w:t>
            </w:r>
            <w:r w:rsidRPr="00C7244C">
              <w:tab/>
              <w:t>OCNG shall be used such that the resources in Cell 1 are fully allocated and a constant total transmitted power spectral density is achieved for all OFDM symbols.</w:t>
            </w:r>
          </w:p>
          <w:p w14:paraId="041635C3" w14:textId="77777777" w:rsidR="002C2976" w:rsidRPr="00C7244C" w:rsidRDefault="002C2976" w:rsidP="002C2976">
            <w:pPr>
              <w:pStyle w:val="TAN"/>
            </w:pPr>
            <w:r w:rsidRPr="00C7244C">
              <w:t>Note 2:</w:t>
            </w:r>
            <w:r w:rsidRPr="00C7244C">
              <w:tab/>
              <w:t>The uplink resources for CSI reporting are assigned to the UE prior to the start of time period T1.</w:t>
            </w:r>
          </w:p>
          <w:p w14:paraId="63192658" w14:textId="77777777" w:rsidR="002C2976" w:rsidRPr="00C7244C" w:rsidRDefault="002C2976" w:rsidP="002C2976">
            <w:pPr>
              <w:pStyle w:val="TAN"/>
            </w:pPr>
            <w:r w:rsidRPr="00C7244C">
              <w:t>Note 3:</w:t>
            </w:r>
            <w:r w:rsidRPr="00C7244C">
              <w:tab/>
              <w:t>NZP CSI-RS resource set configuration for CSI reporting are assigned to the UE prior to the start of time period T1.</w:t>
            </w:r>
          </w:p>
          <w:p w14:paraId="56E0FA20" w14:textId="77777777" w:rsidR="002C2976" w:rsidRPr="00C7244C" w:rsidRDefault="002C2976" w:rsidP="002C2976">
            <w:pPr>
              <w:pStyle w:val="TAN"/>
            </w:pPr>
            <w:r w:rsidRPr="00C7244C">
              <w:t>Note 4:</w:t>
            </w:r>
            <w:r w:rsidRPr="00C7244C">
              <w:tab/>
              <w:t>Void</w:t>
            </w:r>
          </w:p>
          <w:p w14:paraId="0FE876A5" w14:textId="77777777" w:rsidR="002C2976" w:rsidRPr="00C7244C" w:rsidRDefault="002C2976" w:rsidP="002C2976">
            <w:pPr>
              <w:pStyle w:val="TAN"/>
            </w:pPr>
            <w:r w:rsidRPr="00C7244C">
              <w:t>Note 5:</w:t>
            </w:r>
            <w:r w:rsidRPr="00C7244C">
              <w:tab/>
              <w:t>The timers and layer 3 filtering related parameters are configured prior to the start of time period T1.</w:t>
            </w:r>
          </w:p>
          <w:p w14:paraId="641C4353" w14:textId="77777777" w:rsidR="002C2976" w:rsidRPr="00C7244C" w:rsidRDefault="002C2976" w:rsidP="002C2976">
            <w:pPr>
              <w:pStyle w:val="TAN"/>
            </w:pPr>
            <w:r w:rsidRPr="00C7244C">
              <w:t>Note 6:</w:t>
            </w:r>
            <w:r w:rsidRPr="00C7244C">
              <w:tab/>
              <w:t>The signal contains PDCCH for UEs other than the device under test as part of OCNG.</w:t>
            </w:r>
          </w:p>
          <w:p w14:paraId="2B4FA783" w14:textId="77777777" w:rsidR="002C2976" w:rsidRPr="00C7244C" w:rsidRDefault="002C2976" w:rsidP="002C2976">
            <w:pPr>
              <w:pStyle w:val="TAN"/>
            </w:pPr>
            <w:r w:rsidRPr="00C7244C">
              <w:t>Note 7:</w:t>
            </w:r>
            <w:r w:rsidRPr="00C7244C">
              <w:tab/>
              <w:t>SNR levels correspond to the signal to noise ratio over the SSS REs.</w:t>
            </w:r>
          </w:p>
          <w:p w14:paraId="29DA16B2" w14:textId="77777777" w:rsidR="002C2976" w:rsidRPr="00C7244C" w:rsidRDefault="002C2976" w:rsidP="002C2976">
            <w:pPr>
              <w:pStyle w:val="TAN"/>
            </w:pPr>
            <w:r w:rsidRPr="00C7244C">
              <w:t>Note 8:</w:t>
            </w:r>
            <w:r w:rsidRPr="00C7244C">
              <w:tab/>
              <w:t>The SNR in time periods T1, T2, T3, T4 and T5 is denoted as SNR1, SNR2 and SNR3 respectively in figure 7.5.5.5.4-1.</w:t>
            </w:r>
          </w:p>
          <w:p w14:paraId="2EA576CB" w14:textId="77777777" w:rsidR="002C2976" w:rsidRPr="00C7244C" w:rsidRDefault="002C2976" w:rsidP="002C2976">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7D1603E5" w14:textId="77777777" w:rsidR="00467014" w:rsidRPr="00C7244C" w:rsidRDefault="002C2976" w:rsidP="00467014">
            <w:pPr>
              <w:pStyle w:val="TAN"/>
              <w:rPr>
                <w:rFonts w:eastAsia="MS Mincho"/>
                <w:snapToGrid w:val="0"/>
              </w:rPr>
            </w:pPr>
            <w:r w:rsidRPr="00C7244C">
              <w:t>Note 10:</w:t>
            </w:r>
            <w:r w:rsidRPr="00C7244C">
              <w:rPr>
                <w:rFonts w:eastAsia="MS Mincho"/>
                <w:snapToGrid w:val="0"/>
              </w:rPr>
              <w:tab/>
              <w:t>Information about types of UE beam is given in TS 38.133 [6] clause B.2.1.3 and does not limit UE implementation or test system implementation.</w:t>
            </w:r>
          </w:p>
          <w:p w14:paraId="50A0536A" w14:textId="77777777" w:rsidR="00467014" w:rsidRPr="00C7244C" w:rsidRDefault="00467014" w:rsidP="00467014">
            <w:pPr>
              <w:pStyle w:val="TAN"/>
            </w:pPr>
            <w:r w:rsidRPr="00C7244C">
              <w:t>Note 11:</w:t>
            </w:r>
            <w:r w:rsidRPr="00C7244C">
              <w:tab/>
              <w:t>This value allows up to 1dB degradation from applied SNR to UE baseband.</w:t>
            </w:r>
          </w:p>
          <w:p w14:paraId="1CCB1234" w14:textId="31ACE0A7" w:rsidR="002C2976" w:rsidRPr="00C7244C" w:rsidRDefault="00467014" w:rsidP="00467014">
            <w:pPr>
              <w:pStyle w:val="TAN"/>
            </w:pPr>
            <w:r w:rsidRPr="00C7244C">
              <w:t>Note 12:</w:t>
            </w:r>
            <w:r w:rsidRPr="00C7244C">
              <w:tab/>
              <w:t>Including test tolerance given in Table F.1.3.2-4</w:t>
            </w:r>
          </w:p>
        </w:tc>
      </w:tr>
    </w:tbl>
    <w:p w14:paraId="75B34503" w14:textId="77777777" w:rsidR="00652DD6" w:rsidRPr="00C7244C" w:rsidRDefault="00652DD6" w:rsidP="00652DD6"/>
    <w:p w14:paraId="796B6E7C" w14:textId="77777777" w:rsidR="00652DD6" w:rsidRPr="00C7244C" w:rsidRDefault="00652DD6" w:rsidP="00652DD6">
      <w:r w:rsidRPr="00C7244C">
        <w:t xml:space="preserve">The UE behaviour during time duration T3 follows the requirements defined in </w:t>
      </w:r>
      <w:r w:rsidRPr="00C7244C">
        <w:rPr>
          <w:rFonts w:cs="v4.2.0"/>
        </w:rPr>
        <w:t xml:space="preserve">TS 38.133 [6] </w:t>
      </w:r>
      <w:r w:rsidRPr="00C7244C">
        <w:t>clause 8.5.7.3:</w:t>
      </w:r>
    </w:p>
    <w:p w14:paraId="297A888E" w14:textId="77777777" w:rsidR="00652DD6" w:rsidRPr="00C7244C" w:rsidRDefault="00652DD6" w:rsidP="00652DD6">
      <w:pPr>
        <w:pStyle w:val="B1"/>
      </w:pPr>
      <w:r w:rsidRPr="00C7244C">
        <w:t>-</w:t>
      </w:r>
      <w:r w:rsidRPr="00C7244C">
        <w:tab/>
        <w:t>The UE is not expected to transmit PUCCH/PUSCH/SRS or receive PDCCH/PDSCH/CSI-RS for tracking/CSI-RS for CQI on BFD-RS symbols to be measured for beam failure detection.</w:t>
      </w:r>
    </w:p>
    <w:p w14:paraId="5CD56CA7" w14:textId="77777777" w:rsidR="00652DD6" w:rsidRPr="00C7244C" w:rsidRDefault="00652DD6" w:rsidP="00652DD6">
      <w:r w:rsidRPr="00C7244C">
        <w:t xml:space="preserve">The UE behaviour during time durations T4 and T5 follows the requirements defined in </w:t>
      </w:r>
      <w:r w:rsidRPr="00C7244C">
        <w:rPr>
          <w:rFonts w:cs="v4.2.0"/>
        </w:rPr>
        <w:t xml:space="preserve">TS 38.133 [6] </w:t>
      </w:r>
      <w:r w:rsidRPr="00C7244C">
        <w:t>clause 8.5.8.3:</w:t>
      </w:r>
    </w:p>
    <w:p w14:paraId="25FEE647" w14:textId="77777777" w:rsidR="00D26727" w:rsidRPr="00C7244C" w:rsidRDefault="00652DD6" w:rsidP="00D26727">
      <w:pPr>
        <w:pStyle w:val="B1"/>
      </w:pPr>
      <w:r w:rsidRPr="00C7244C">
        <w:t>-</w:t>
      </w:r>
      <w:r w:rsidRPr="00C7244C">
        <w:tab/>
        <w:t>The UE is not expected to transmit PUCCH/PUSCH or receive PDCCH/PDSCH on reference symbols to be measured for candidate beam detection.</w:t>
      </w:r>
    </w:p>
    <w:p w14:paraId="3ED4EEDC" w14:textId="77777777" w:rsidR="00D26727" w:rsidRPr="00C7244C" w:rsidRDefault="00D26727" w:rsidP="00D26727">
      <w:pPr>
        <w:pStyle w:val="Heading4"/>
      </w:pPr>
      <w:bookmarkStart w:id="48" w:name="_Toc44092954"/>
      <w:bookmarkStart w:id="49" w:name="_Toc44093503"/>
      <w:bookmarkStart w:id="50" w:name="_Toc44094326"/>
      <w:bookmarkStart w:id="51" w:name="_Toc44094605"/>
      <w:bookmarkStart w:id="52" w:name="_Toc52296021"/>
      <w:bookmarkStart w:id="53" w:name="_Toc59027733"/>
      <w:bookmarkStart w:id="54" w:name="_Toc69328227"/>
      <w:bookmarkStart w:id="55" w:name="_Toc75989867"/>
      <w:bookmarkStart w:id="56" w:name="_Toc75992973"/>
      <w:bookmarkStart w:id="57" w:name="_Toc76018750"/>
      <w:bookmarkStart w:id="58" w:name="_Toc84513825"/>
      <w:bookmarkStart w:id="59" w:name="_Toc84514389"/>
      <w:r w:rsidRPr="00C7244C">
        <w:t>7.5.5.6</w:t>
      </w:r>
      <w:r w:rsidRPr="00C7244C">
        <w:tab/>
      </w:r>
      <w:bookmarkEnd w:id="48"/>
      <w:bookmarkEnd w:id="49"/>
      <w:bookmarkEnd w:id="50"/>
      <w:bookmarkEnd w:id="51"/>
      <w:bookmarkEnd w:id="52"/>
      <w:bookmarkEnd w:id="53"/>
      <w:bookmarkEnd w:id="54"/>
      <w:bookmarkEnd w:id="55"/>
      <w:bookmarkEnd w:id="56"/>
      <w:bookmarkEnd w:id="57"/>
      <w:bookmarkEnd w:id="58"/>
      <w:bookmarkEnd w:id="59"/>
      <w:r w:rsidRPr="00C7244C">
        <w:t>NR SA FR2 Scell CSI-RS-based beam failure detection and link recovery in non-DRX</w:t>
      </w:r>
    </w:p>
    <w:p w14:paraId="60E8C136" w14:textId="77777777" w:rsidR="00360FC2" w:rsidRPr="00C7244C" w:rsidRDefault="00D26727" w:rsidP="00360FC2">
      <w:pPr>
        <w:pStyle w:val="EditorsNote"/>
      </w:pPr>
      <w:r w:rsidRPr="00C7244C">
        <w:t xml:space="preserve">Editor's Note: </w:t>
      </w:r>
    </w:p>
    <w:p w14:paraId="3BDDCD2E" w14:textId="77777777" w:rsidR="00360FC2" w:rsidRPr="00C7244C" w:rsidRDefault="00360FC2" w:rsidP="00360FC2">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7154423" w14:textId="77777777" w:rsidR="00360FC2" w:rsidRPr="00C7244C" w:rsidRDefault="00360FC2" w:rsidP="00360FC2">
      <w:pPr>
        <w:pStyle w:val="EditorsNote"/>
      </w:pPr>
      <w:r w:rsidRPr="00C7244C">
        <w:t>-</w:t>
      </w:r>
      <w:r w:rsidRPr="00C7244C">
        <w:tab/>
      </w:r>
      <w:r w:rsidRPr="00C7244C">
        <w:rPr>
          <w:lang w:eastAsia="zh-CN"/>
        </w:rPr>
        <w:t>This test case is incomplete for UE power class other than PC3.</w:t>
      </w:r>
    </w:p>
    <w:p w14:paraId="3D7AB7E7" w14:textId="77777777" w:rsidR="00D26727" w:rsidRPr="00C7244C" w:rsidRDefault="00D26727" w:rsidP="00777BE6">
      <w:pPr>
        <w:pStyle w:val="Heading5"/>
      </w:pPr>
      <w:r w:rsidRPr="00C7244C">
        <w:t>7.5.5.6.1</w:t>
      </w:r>
      <w:r w:rsidRPr="00C7244C">
        <w:tab/>
        <w:t>Test purpose</w:t>
      </w:r>
    </w:p>
    <w:p w14:paraId="27EDEE43" w14:textId="77777777" w:rsidR="00D26727" w:rsidRPr="00C7244C" w:rsidRDefault="00D26727" w:rsidP="00D26727">
      <w:r w:rsidRPr="00C7244C">
        <w:rPr>
          <w:rFonts w:cs="v4.2.0"/>
        </w:rPr>
        <w:t>The purpose of this test is to verify that the UE properly detects CSI-RS-based beam failure in the set q</w:t>
      </w:r>
      <w:r w:rsidRPr="00C7244C">
        <w:rPr>
          <w:rFonts w:cs="v4.2.0"/>
          <w:vertAlign w:val="subscript"/>
        </w:rPr>
        <w:t>0</w:t>
      </w:r>
      <w:r w:rsidRPr="00C7244C">
        <w:rPr>
          <w:rFonts w:cs="v4.2.0"/>
        </w:rPr>
        <w:t xml:space="preserve"> configured for an active SCell and that the UE performs correct CSI-RS-based link recovery based on beam candidate set q</w:t>
      </w:r>
      <w:r w:rsidRPr="00C7244C">
        <w:rPr>
          <w:rFonts w:cs="v4.2.0"/>
          <w:vertAlign w:val="subscript"/>
        </w:rPr>
        <w:t>1</w:t>
      </w:r>
      <w:r w:rsidRPr="00C7244C">
        <w:rPr>
          <w:rFonts w:cs="v4.2.0"/>
        </w:rPr>
        <w:t xml:space="preserve">. The purpose is to test the downlink monitoring for beam failure detection within the UEs active DL BWP of the SCell with </w:t>
      </w:r>
      <w:r w:rsidRPr="00C7244C">
        <w:rPr>
          <w:i/>
          <w:iCs/>
        </w:rPr>
        <w:t>schedulingRequestID-BFR-SCell-r16</w:t>
      </w:r>
      <w:r w:rsidRPr="00C7244C">
        <w:t xml:space="preserve"> configuration</w:t>
      </w:r>
      <w:r w:rsidRPr="00C7244C">
        <w:rPr>
          <w:rFonts w:cs="v4.2.0"/>
        </w:rPr>
        <w:t>, during the evaluation period, and link recovery, when no DRX is used. This test will partly verify the CSI-RS based beam failure detection and link recovery for an FR2 SCell requirements in TS 38.133 [6] clause 8.5.</w:t>
      </w:r>
    </w:p>
    <w:p w14:paraId="6DDA55E8" w14:textId="77777777" w:rsidR="00D26727" w:rsidRPr="00C7244C" w:rsidRDefault="00D26727" w:rsidP="00777BE6">
      <w:pPr>
        <w:pStyle w:val="Heading5"/>
      </w:pPr>
      <w:r w:rsidRPr="00C7244C">
        <w:t>7.5.5.6.2</w:t>
      </w:r>
      <w:r w:rsidRPr="00C7244C">
        <w:tab/>
        <w:t>Test applicability</w:t>
      </w:r>
    </w:p>
    <w:p w14:paraId="6C1E8FC1" w14:textId="77777777" w:rsidR="00D26727" w:rsidRPr="00C7244C" w:rsidRDefault="00D26727" w:rsidP="00D26727">
      <w:pPr>
        <w:rPr>
          <w:rFonts w:cs="v4.2.0"/>
        </w:rPr>
      </w:pPr>
      <w:r w:rsidRPr="00C7244C">
        <w:rPr>
          <w:rFonts w:cs="v4.2.0"/>
        </w:rPr>
        <w:t>This test applies to all types of NR UE release 16 onwards supporting SCell BFR.</w:t>
      </w:r>
    </w:p>
    <w:p w14:paraId="6B7DBD4C" w14:textId="77777777" w:rsidR="00D26727" w:rsidRPr="00C7244C" w:rsidRDefault="00D26727" w:rsidP="00777BE6">
      <w:pPr>
        <w:pStyle w:val="Heading5"/>
      </w:pPr>
      <w:r w:rsidRPr="00C7244C">
        <w:t>7.5.5.6.3</w:t>
      </w:r>
      <w:r w:rsidRPr="00C7244C">
        <w:tab/>
        <w:t>Minimum conformance requirements</w:t>
      </w:r>
    </w:p>
    <w:p w14:paraId="51D3F2E3" w14:textId="77777777" w:rsidR="00D26727" w:rsidRPr="00C7244C" w:rsidRDefault="00D26727" w:rsidP="00D26727">
      <w:pPr>
        <w:rPr>
          <w:lang w:eastAsia="sv-SE"/>
        </w:rPr>
      </w:pPr>
      <w:r w:rsidRPr="00C7244C">
        <w:rPr>
          <w:lang w:eastAsia="sv-SE"/>
        </w:rPr>
        <w:t>The minimum conformance requirements are specified in clause 7.5.5.0.2 and 7.5.5.0.4.</w:t>
      </w:r>
    </w:p>
    <w:p w14:paraId="4B19C60E" w14:textId="77777777" w:rsidR="00D26727" w:rsidRPr="00C7244C" w:rsidRDefault="00D26727" w:rsidP="00D26727">
      <w:pPr>
        <w:rPr>
          <w:lang w:eastAsia="sv-SE"/>
        </w:rPr>
      </w:pPr>
      <w:r w:rsidRPr="00C7244C">
        <w:rPr>
          <w:lang w:eastAsia="sv-SE"/>
        </w:rPr>
        <w:t>The normative reference for this requirement is TS 38.133 [6] clause A.7.5.5.6.</w:t>
      </w:r>
    </w:p>
    <w:p w14:paraId="36CFEDE3" w14:textId="77777777" w:rsidR="00D26727" w:rsidRPr="00C7244C" w:rsidRDefault="00D26727" w:rsidP="00777BE6">
      <w:pPr>
        <w:pStyle w:val="Heading5"/>
        <w:rPr>
          <w:lang w:eastAsia="x-none"/>
        </w:rPr>
      </w:pPr>
      <w:r w:rsidRPr="00C7244C">
        <w:t>7.5.5.6.4</w:t>
      </w:r>
      <w:r w:rsidRPr="00C7244C">
        <w:tab/>
        <w:t>Test description</w:t>
      </w:r>
    </w:p>
    <w:p w14:paraId="61E5FF65" w14:textId="7EB8A970" w:rsidR="00D26727" w:rsidRPr="00C7244C" w:rsidRDefault="00D26727" w:rsidP="00D26727">
      <w:r w:rsidRPr="00C7244C">
        <w:t xml:space="preserve">There are </w:t>
      </w:r>
      <w:r w:rsidRPr="00C7244C">
        <w:rPr>
          <w:lang w:eastAsia="zh-CN"/>
        </w:rPr>
        <w:t>two</w:t>
      </w:r>
      <w:r w:rsidRPr="00C7244C">
        <w:t xml:space="preserve"> cells configured in this test. Cell 1 is the active PCell and Cell 2 is the active SCell. This test consists of five successive time periods, with time duration of T1, T2, T3, T4 and T5 respectively. Figure 7.5.5.6.4-1 shows the variation of the downlink SNR of the CSI-RS in set q</w:t>
      </w:r>
      <w:r w:rsidRPr="00C7244C">
        <w:rPr>
          <w:vertAlign w:val="subscript"/>
        </w:rPr>
        <w:t>0</w:t>
      </w:r>
      <w:r w:rsidRPr="00C7244C">
        <w:t xml:space="preserve"> in the active SCell to emulate CSI-RS based beam failure. Figure 7.5.5.6.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74A40394" w14:textId="77777777" w:rsidR="00330FF7" w:rsidRPr="00C7244C" w:rsidRDefault="00330FF7" w:rsidP="00330FF7">
      <w:pPr>
        <w:pStyle w:val="TH"/>
        <w:rPr>
          <w:rFonts w:eastAsia="MS Mincho"/>
          <w:lang w:eastAsia="fi-FI"/>
        </w:rPr>
      </w:pPr>
      <w:r w:rsidRPr="00C7244C">
        <w:rPr>
          <w:rFonts w:eastAsia="MS Mincho"/>
          <w:noProof/>
          <w:lang w:eastAsia="zh-CN"/>
        </w:rPr>
        <w:drawing>
          <wp:inline distT="0" distB="0" distL="0" distR="0" wp14:anchorId="532A2AD1" wp14:editId="13B97D0E">
            <wp:extent cx="4754028" cy="1765190"/>
            <wp:effectExtent l="0" t="0" r="0" b="6985"/>
            <wp:docPr id="34" name="図 2944"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0CAD1658" w14:textId="435FE139" w:rsidR="00330FF7" w:rsidRPr="00C7244C" w:rsidRDefault="00D26727" w:rsidP="00AE10E2">
      <w:pPr>
        <w:pStyle w:val="TF"/>
        <w:rPr>
          <w:rFonts w:eastAsia="MS Mincho"/>
          <w:lang w:eastAsia="en-US"/>
        </w:rPr>
      </w:pPr>
      <w:r w:rsidRPr="00C7244C">
        <w:t>Figure 7.5.5.6.4-1: SNR variation for CSI-RS based beam failure detection and link recovery testing for SCell in non-DRX mode</w:t>
      </w:r>
    </w:p>
    <w:p w14:paraId="673EE809" w14:textId="77777777" w:rsidR="00330FF7" w:rsidRPr="00C7244C" w:rsidRDefault="00330FF7" w:rsidP="00330FF7">
      <w:pPr>
        <w:pStyle w:val="TH"/>
        <w:rPr>
          <w:rFonts w:eastAsia="MS Mincho"/>
          <w:lang w:eastAsia="en-US"/>
        </w:rPr>
      </w:pPr>
      <w:r w:rsidRPr="00C7244C">
        <w:rPr>
          <w:rFonts w:eastAsia="MS Mincho"/>
          <w:noProof/>
          <w:lang w:eastAsia="en-US"/>
        </w:rPr>
        <w:drawing>
          <wp:inline distT="0" distB="0" distL="0" distR="0" wp14:anchorId="28E71FC3" wp14:editId="45BA44BF">
            <wp:extent cx="5150706" cy="1895379"/>
            <wp:effectExtent l="0" t="0" r="0" b="0"/>
            <wp:docPr id="36" name="図 294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09DEFB50" w14:textId="735898B4" w:rsidR="00D26727" w:rsidRPr="00C7244C" w:rsidRDefault="00330FF7" w:rsidP="00330FF7">
      <w:pPr>
        <w:pStyle w:val="TF"/>
      </w:pPr>
      <w:r w:rsidRPr="00C7244C">
        <w:rPr>
          <w:rFonts w:eastAsia="MS Mincho"/>
          <w:lang w:eastAsia="en-US"/>
        </w:rPr>
        <w:t>Figure 7.5.5.6.4-2: CSI-RS_RP level variation for CSI-RS based beam failure detection and link recovery testing for SCell in non-DRX mode</w:t>
      </w:r>
    </w:p>
    <w:p w14:paraId="7EFE6F57" w14:textId="77777777" w:rsidR="00D26727" w:rsidRPr="00C7244C" w:rsidRDefault="00D26727" w:rsidP="00EE4E39"/>
    <w:p w14:paraId="4A5BD606" w14:textId="77777777" w:rsidR="00D26727" w:rsidRPr="00C7244C" w:rsidRDefault="00D26727" w:rsidP="00D26727">
      <w:pPr>
        <w:pStyle w:val="H6"/>
      </w:pPr>
      <w:r w:rsidRPr="00C7244C">
        <w:t>7.5.5.6.4.1</w:t>
      </w:r>
      <w:r w:rsidRPr="00C7244C">
        <w:tab/>
        <w:t>Initial conditions</w:t>
      </w:r>
    </w:p>
    <w:p w14:paraId="402E733B" w14:textId="77777777" w:rsidR="00D26727" w:rsidRPr="00C7244C" w:rsidRDefault="00D26727" w:rsidP="00D26727">
      <w:pPr>
        <w:rPr>
          <w:lang w:eastAsia="sv-SE"/>
        </w:rPr>
      </w:pPr>
      <w:r w:rsidRPr="00C7244C">
        <w:rPr>
          <w:lang w:eastAsia="sv-SE"/>
        </w:rPr>
        <w:t>This test shall be tested using any of the test configurations in Table 7.5.5.6.4.1-1.</w:t>
      </w:r>
    </w:p>
    <w:p w14:paraId="51076A1C" w14:textId="77777777" w:rsidR="00D26727" w:rsidRPr="00C7244C" w:rsidRDefault="00D26727" w:rsidP="00D26727">
      <w:pPr>
        <w:pStyle w:val="TH"/>
        <w:rPr>
          <w:lang w:eastAsia="x-none"/>
        </w:rPr>
      </w:pPr>
      <w:r w:rsidRPr="00C7244C">
        <w:t>Table 7.5.5.6.4.1-1: Supported test configurations for SA FR2 SCell beam failure detection and link recovery testing in non-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D26727" w:rsidRPr="00C7244C" w14:paraId="3BA40EA5" w14:textId="77777777" w:rsidTr="003F1727">
        <w:tc>
          <w:tcPr>
            <w:tcW w:w="907" w:type="pct"/>
            <w:shd w:val="clear" w:color="auto" w:fill="auto"/>
          </w:tcPr>
          <w:p w14:paraId="247E9F8C" w14:textId="77777777" w:rsidR="00D26727" w:rsidRPr="00C7244C" w:rsidRDefault="00D26727" w:rsidP="003F1727">
            <w:pPr>
              <w:pStyle w:val="TAH"/>
            </w:pPr>
            <w:r w:rsidRPr="00C7244C">
              <w:t>Configuration</w:t>
            </w:r>
          </w:p>
        </w:tc>
        <w:tc>
          <w:tcPr>
            <w:tcW w:w="4093" w:type="pct"/>
            <w:shd w:val="clear" w:color="auto" w:fill="auto"/>
          </w:tcPr>
          <w:p w14:paraId="28BB7C80" w14:textId="77777777" w:rsidR="00D26727" w:rsidRPr="00C7244C" w:rsidRDefault="00D26727" w:rsidP="003F1727">
            <w:pPr>
              <w:pStyle w:val="TAH"/>
            </w:pPr>
            <w:r w:rsidRPr="00C7244C">
              <w:t>Description</w:t>
            </w:r>
          </w:p>
        </w:tc>
      </w:tr>
      <w:tr w:rsidR="00D26727" w:rsidRPr="00C7244C" w14:paraId="0D52C9E4" w14:textId="77777777" w:rsidTr="003F1727">
        <w:tc>
          <w:tcPr>
            <w:tcW w:w="907" w:type="pct"/>
            <w:shd w:val="clear" w:color="auto" w:fill="auto"/>
          </w:tcPr>
          <w:p w14:paraId="1FD2A91C" w14:textId="77777777" w:rsidR="00D26727" w:rsidRPr="00C7244C" w:rsidRDefault="00D26727" w:rsidP="003F1727">
            <w:pPr>
              <w:pStyle w:val="TAL"/>
            </w:pPr>
            <w:r w:rsidRPr="00C7244C">
              <w:t>7.5.5.6-1</w:t>
            </w:r>
          </w:p>
        </w:tc>
        <w:tc>
          <w:tcPr>
            <w:tcW w:w="4093" w:type="pct"/>
            <w:shd w:val="clear" w:color="auto" w:fill="auto"/>
          </w:tcPr>
          <w:p w14:paraId="6FAE507D" w14:textId="77777777" w:rsidR="00D26727" w:rsidRPr="00C7244C" w:rsidRDefault="00D26727" w:rsidP="003F1727">
            <w:pPr>
              <w:pStyle w:val="TAL"/>
            </w:pPr>
            <w:r w:rsidRPr="00C7244C">
              <w:t>TDD duplex mode, 120 kHz SSB SCS, 100 MHz bandwidth</w:t>
            </w:r>
          </w:p>
        </w:tc>
      </w:tr>
      <w:tr w:rsidR="00D26727" w:rsidRPr="00C7244C" w14:paraId="7EF8D0A8" w14:textId="77777777" w:rsidTr="003F1727">
        <w:tc>
          <w:tcPr>
            <w:tcW w:w="5000" w:type="pct"/>
            <w:gridSpan w:val="2"/>
            <w:shd w:val="clear" w:color="auto" w:fill="auto"/>
          </w:tcPr>
          <w:p w14:paraId="3C17FAAF" w14:textId="77777777" w:rsidR="00D26727" w:rsidRPr="00C7244C" w:rsidRDefault="00D26727" w:rsidP="003F1727">
            <w:pPr>
              <w:pStyle w:val="TAN"/>
            </w:pPr>
            <w:r w:rsidRPr="00C7244C">
              <w:t xml:space="preserve">Note: </w:t>
            </w:r>
            <w:r w:rsidRPr="00C7244C">
              <w:tab/>
              <w:t>The UE is only required to be tested in one of the supported test configurations</w:t>
            </w:r>
          </w:p>
        </w:tc>
      </w:tr>
    </w:tbl>
    <w:p w14:paraId="2A69A901" w14:textId="77777777" w:rsidR="00D26727" w:rsidRPr="00C7244C" w:rsidRDefault="00D26727" w:rsidP="00D26727">
      <w:pPr>
        <w:rPr>
          <w:lang w:eastAsia="sv-SE"/>
        </w:rPr>
      </w:pPr>
    </w:p>
    <w:p w14:paraId="32855B76" w14:textId="77777777" w:rsidR="00D26727" w:rsidRPr="00C7244C" w:rsidRDefault="00D26727" w:rsidP="00D26727">
      <w:pPr>
        <w:rPr>
          <w:lang w:eastAsia="sv-SE"/>
        </w:rPr>
      </w:pPr>
      <w:r w:rsidRPr="00C7244C">
        <w:rPr>
          <w:lang w:eastAsia="sv-SE"/>
        </w:rPr>
        <w:t>Configure the test equipment and the DUT according to the parameters in Table 7.5.5.6.4.1-2.</w:t>
      </w:r>
    </w:p>
    <w:p w14:paraId="41129E60" w14:textId="77777777" w:rsidR="00D26727" w:rsidRPr="00C7244C" w:rsidRDefault="00D26727" w:rsidP="00D26727">
      <w:pPr>
        <w:pStyle w:val="TH"/>
        <w:rPr>
          <w:lang w:eastAsia="x-none"/>
        </w:rPr>
      </w:pPr>
      <w:r w:rsidRPr="00C7244C">
        <w:t>Table 7.5.5.6.4.1-2: Initial conditions for SA FR2 SCell beam failure detection and link recovery tes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6727" w:rsidRPr="00C7244C" w14:paraId="5296F34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252A0EB" w14:textId="77777777" w:rsidR="00D26727" w:rsidRPr="00C7244C" w:rsidRDefault="00D26727"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6F41B42" w14:textId="77777777" w:rsidR="00D26727" w:rsidRPr="00C7244C" w:rsidRDefault="00D26727"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DC67C2F" w14:textId="77777777" w:rsidR="00D26727" w:rsidRPr="00C7244C" w:rsidRDefault="00D26727" w:rsidP="003F1727">
            <w:pPr>
              <w:pStyle w:val="TAH"/>
            </w:pPr>
            <w:r w:rsidRPr="00C7244C">
              <w:t>Comment</w:t>
            </w:r>
          </w:p>
        </w:tc>
      </w:tr>
      <w:tr w:rsidR="00D26727" w:rsidRPr="00C7244C" w14:paraId="1ED80F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4010E8C" w14:textId="77777777" w:rsidR="00D26727" w:rsidRPr="00C7244C" w:rsidRDefault="00D26727"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97B31A" w14:textId="77777777" w:rsidR="00D26727" w:rsidRPr="00C7244C" w:rsidRDefault="00D26727"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1BEC6A9" w14:textId="77777777" w:rsidR="00D26727" w:rsidRPr="00C7244C" w:rsidRDefault="00D26727" w:rsidP="003F1727">
            <w:pPr>
              <w:pStyle w:val="TAL"/>
            </w:pPr>
            <w:r w:rsidRPr="00C7244C">
              <w:t>As specified in TS 38.508-1 [14] clause 4.1.</w:t>
            </w:r>
          </w:p>
        </w:tc>
      </w:tr>
      <w:tr w:rsidR="00D26727" w:rsidRPr="00C7244C" w14:paraId="059FC42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1D932A4" w14:textId="77777777" w:rsidR="00D26727" w:rsidRPr="00C7244C" w:rsidRDefault="00D26727"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478B40A" w14:textId="77777777" w:rsidR="00D26727" w:rsidRPr="00C7244C" w:rsidRDefault="00D26727" w:rsidP="003F1727">
            <w:pPr>
              <w:pStyle w:val="TAL"/>
            </w:pPr>
            <w:r w:rsidRPr="00C7244C">
              <w:t>As specified in Annex E, table E.5-1 and TS 38.508-1 [14] clause 4.3.1</w:t>
            </w:r>
          </w:p>
        </w:tc>
      </w:tr>
      <w:tr w:rsidR="00D26727" w:rsidRPr="00C7244C" w14:paraId="3A9559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34711E" w14:textId="77777777" w:rsidR="00D26727" w:rsidRPr="00C7244C" w:rsidRDefault="00D26727"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FE47626" w14:textId="77777777" w:rsidR="00D26727" w:rsidRPr="00C7244C" w:rsidRDefault="00D26727" w:rsidP="003F1727">
            <w:pPr>
              <w:pStyle w:val="TAL"/>
            </w:pPr>
            <w:r w:rsidRPr="00C7244C">
              <w:t>As specified by the test configuration selected from Table 7.5.5.6.4.1-1.</w:t>
            </w:r>
          </w:p>
        </w:tc>
      </w:tr>
      <w:tr w:rsidR="00D26727" w:rsidRPr="00C7244C" w14:paraId="51762D7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848D54" w14:textId="77777777" w:rsidR="00D26727" w:rsidRPr="00C7244C" w:rsidRDefault="00D26727"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E2E7CB3" w14:textId="77777777" w:rsidR="00D26727" w:rsidRPr="00C7244C" w:rsidRDefault="00D26727"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872A6CF" w14:textId="77777777" w:rsidR="00D26727" w:rsidRPr="00C7244C" w:rsidRDefault="00D26727" w:rsidP="003F1727">
            <w:pPr>
              <w:pStyle w:val="TAL"/>
            </w:pPr>
            <w:r w:rsidRPr="00C7244C">
              <w:t>As specified in Annex C.2.2.</w:t>
            </w:r>
          </w:p>
        </w:tc>
      </w:tr>
      <w:tr w:rsidR="00D26727" w:rsidRPr="00C7244C" w14:paraId="6A0E5084"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BBE987" w14:textId="77777777" w:rsidR="00D26727" w:rsidRPr="00C7244C" w:rsidRDefault="00D26727"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FAC711" w14:textId="77777777" w:rsidR="00D26727" w:rsidRPr="00C7244C" w:rsidRDefault="00D26727"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BB3CE02" w14:textId="77777777" w:rsidR="00D26727" w:rsidRPr="00C7244C" w:rsidRDefault="00D26727"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F32639" w14:textId="77777777" w:rsidR="00D26727" w:rsidRPr="00C7244C" w:rsidRDefault="00D26727" w:rsidP="003F1727">
            <w:pPr>
              <w:pStyle w:val="TAL"/>
            </w:pPr>
            <w:r w:rsidRPr="00C7244C">
              <w:t>As specified in TS 38.508-1 [14] Annex A.</w:t>
            </w:r>
          </w:p>
        </w:tc>
      </w:tr>
      <w:tr w:rsidR="00D26727" w:rsidRPr="00C7244C" w14:paraId="0730F290"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3C2E0" w14:textId="77777777" w:rsidR="00D26727" w:rsidRPr="00C7244C" w:rsidRDefault="00D26727"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6C7ECEE" w14:textId="77777777" w:rsidR="00D26727" w:rsidRPr="00C7244C" w:rsidRDefault="00D26727"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ED95355" w14:textId="77777777" w:rsidR="00D26727" w:rsidRPr="00C7244C" w:rsidRDefault="00D26727"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EBACD" w14:textId="77777777" w:rsidR="00D26727" w:rsidRPr="00C7244C" w:rsidRDefault="00D26727" w:rsidP="003F1727">
            <w:pPr>
              <w:spacing w:after="0"/>
              <w:rPr>
                <w:rFonts w:ascii="Arial" w:hAnsi="Arial"/>
                <w:sz w:val="18"/>
                <w:lang w:eastAsia="x-none"/>
              </w:rPr>
            </w:pPr>
          </w:p>
        </w:tc>
      </w:tr>
      <w:tr w:rsidR="00D26727" w:rsidRPr="00C7244C" w14:paraId="768D61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D6389B" w14:textId="77777777" w:rsidR="00D26727" w:rsidRPr="00C7244C" w:rsidRDefault="00D26727"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468F47" w14:textId="77777777" w:rsidR="00D26727" w:rsidRPr="00C7244C" w:rsidRDefault="00D26727"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1F386F7" w14:textId="77777777" w:rsidR="00D26727" w:rsidRPr="00C7244C" w:rsidRDefault="00D26727" w:rsidP="003F1727">
            <w:pPr>
              <w:pStyle w:val="TAL"/>
            </w:pPr>
          </w:p>
        </w:tc>
      </w:tr>
    </w:tbl>
    <w:p w14:paraId="28F4D97E" w14:textId="77777777" w:rsidR="00D26727" w:rsidRPr="00C7244C" w:rsidRDefault="00D26727" w:rsidP="00D26727">
      <w:pPr>
        <w:rPr>
          <w:lang w:eastAsia="sv-SE"/>
        </w:rPr>
      </w:pPr>
    </w:p>
    <w:p w14:paraId="54487231" w14:textId="77777777" w:rsidR="00D26727" w:rsidRPr="00C7244C" w:rsidRDefault="00D26727" w:rsidP="00D26727">
      <w:pPr>
        <w:pStyle w:val="B1"/>
        <w:rPr>
          <w:lang w:eastAsia="x-none"/>
        </w:rPr>
      </w:pPr>
      <w:r w:rsidRPr="00C7244C">
        <w:t>1.</w:t>
      </w:r>
      <w:r w:rsidRPr="00C7244C">
        <w:tab/>
        <w:t>The general test parameter settings are set up according to Table 7.5.5.6.4.1-3.</w:t>
      </w:r>
    </w:p>
    <w:p w14:paraId="7A519D36" w14:textId="77777777" w:rsidR="00D26727" w:rsidRPr="00C7244C" w:rsidRDefault="00D26727" w:rsidP="00D26727">
      <w:pPr>
        <w:pStyle w:val="B1"/>
      </w:pPr>
      <w:r w:rsidRPr="00C7244C">
        <w:t>2.</w:t>
      </w:r>
      <w:r w:rsidRPr="00C7244C">
        <w:tab/>
        <w:t>Message contents are defined in clause 7.5.5.6.4.3.</w:t>
      </w:r>
    </w:p>
    <w:p w14:paraId="28091189" w14:textId="77777777" w:rsidR="00D26727" w:rsidRPr="00C7244C" w:rsidRDefault="00D26727" w:rsidP="00D26727">
      <w:pPr>
        <w:pStyle w:val="B1"/>
      </w:pPr>
      <w:r w:rsidRPr="00C7244C">
        <w:t>3.</w:t>
      </w:r>
      <w:r w:rsidRPr="00C7244C">
        <w:tab/>
        <w:t>There are two NR cells specified in the test. Cell 1 is the cell used for connection setup with the power level set according to Annex C.1.1 and C.1.2 for this test.</w:t>
      </w:r>
    </w:p>
    <w:p w14:paraId="3DDC926D" w14:textId="44B31552" w:rsidR="00C97D1B" w:rsidRPr="00C7244C" w:rsidRDefault="00D26727" w:rsidP="00EE3C3D">
      <w:pPr>
        <w:pStyle w:val="TH"/>
      </w:pPr>
      <w:r w:rsidRPr="00C7244C">
        <w:t>Table 7.5.5.6.4.1-3: General test parameters for FR2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C7244C" w14:paraId="739C150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EA3218" w14:textId="77777777" w:rsidR="00C97D1B" w:rsidRPr="00C7244C" w:rsidRDefault="00C97D1B"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09C09"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w:t>
            </w:r>
          </w:p>
          <w:p w14:paraId="66BECC86"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926EB" w14:textId="77777777" w:rsidR="00C97D1B" w:rsidRPr="00C7244C" w:rsidRDefault="00C97D1B" w:rsidP="003F1727">
            <w:pPr>
              <w:keepLines/>
              <w:spacing w:after="0"/>
              <w:jc w:val="center"/>
              <w:rPr>
                <w:rFonts w:ascii="Arial" w:hAnsi="Arial"/>
                <w:b/>
                <w:sz w:val="18"/>
              </w:rPr>
            </w:pPr>
            <w:r w:rsidRPr="00C7244C">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6D0FA" w14:textId="77777777" w:rsidR="00C97D1B" w:rsidRPr="00C7244C" w:rsidRDefault="00C97D1B" w:rsidP="003F1727">
            <w:pPr>
              <w:keepLines/>
              <w:spacing w:after="0"/>
              <w:jc w:val="center"/>
              <w:rPr>
                <w:rFonts w:ascii="Arial" w:hAnsi="Arial"/>
                <w:b/>
                <w:sz w:val="18"/>
              </w:rPr>
            </w:pPr>
            <w:r w:rsidRPr="00C7244C">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BC4DC" w14:textId="77777777" w:rsidR="00C97D1B" w:rsidRPr="00C7244C" w:rsidRDefault="00C97D1B" w:rsidP="003F1727">
            <w:pPr>
              <w:keepLines/>
              <w:spacing w:after="0"/>
              <w:jc w:val="center"/>
              <w:rPr>
                <w:rFonts w:ascii="Arial" w:hAnsi="Arial"/>
                <w:b/>
                <w:sz w:val="18"/>
              </w:rPr>
            </w:pPr>
            <w:r w:rsidRPr="00C7244C">
              <w:rPr>
                <w:rFonts w:ascii="Arial" w:hAnsi="Arial"/>
                <w:b/>
                <w:sz w:val="18"/>
              </w:rPr>
              <w:t>Comment</w:t>
            </w:r>
          </w:p>
        </w:tc>
      </w:tr>
      <w:tr w:rsidR="00C97D1B" w:rsidRPr="00C7244C" w14:paraId="00A021F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5E04134"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7324B9F" w14:textId="77777777" w:rsidR="00C97D1B" w:rsidRPr="00C7244C" w:rsidRDefault="00C97D1B"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F8BE388"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A4D144"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1FCF718" w14:textId="77777777" w:rsidR="00C97D1B" w:rsidRPr="00C7244C" w:rsidRDefault="00C97D1B" w:rsidP="003F1727">
            <w:pPr>
              <w:keepLines/>
              <w:spacing w:after="0"/>
              <w:jc w:val="center"/>
              <w:rPr>
                <w:rFonts w:ascii="Arial" w:hAnsi="Arial"/>
                <w:b/>
                <w:sz w:val="18"/>
              </w:rPr>
            </w:pPr>
          </w:p>
        </w:tc>
      </w:tr>
      <w:tr w:rsidR="00C97D1B" w:rsidRPr="00C7244C" w14:paraId="3476FA7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430CA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49C81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8E537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24DF6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229B221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CBC811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73464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F Channel Number for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AE6B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5279D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18E1C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29A83B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0C916E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6B209C2"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lang w:eastAsia="zh-CN"/>
              </w:rPr>
              <w:t>Active SCell</w:t>
            </w:r>
          </w:p>
        </w:tc>
        <w:tc>
          <w:tcPr>
            <w:tcW w:w="0" w:type="auto"/>
            <w:tcBorders>
              <w:top w:val="single" w:sz="4" w:space="0" w:color="auto"/>
              <w:left w:val="single" w:sz="4" w:space="0" w:color="auto"/>
              <w:bottom w:val="single" w:sz="4" w:space="0" w:color="auto"/>
              <w:right w:val="single" w:sz="4" w:space="0" w:color="auto"/>
            </w:tcBorders>
            <w:vAlign w:val="center"/>
          </w:tcPr>
          <w:p w14:paraId="172D114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FB797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86F094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06C3636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93B996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D803D0A"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F Channel Number for SCell</w:t>
            </w:r>
          </w:p>
        </w:tc>
        <w:tc>
          <w:tcPr>
            <w:tcW w:w="0" w:type="auto"/>
            <w:tcBorders>
              <w:top w:val="single" w:sz="4" w:space="0" w:color="auto"/>
              <w:left w:val="single" w:sz="4" w:space="0" w:color="auto"/>
              <w:bottom w:val="single" w:sz="4" w:space="0" w:color="auto"/>
              <w:right w:val="single" w:sz="4" w:space="0" w:color="auto"/>
            </w:tcBorders>
            <w:vAlign w:val="center"/>
          </w:tcPr>
          <w:p w14:paraId="0BB2670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281CF6"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BEBEEE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538A5C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6226939"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79F34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65D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EEFE7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A5608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04748BC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67D9F1D"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2B57B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107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1AD69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A6D45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572DE38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DAF235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4DC77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EE924D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3686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CDA2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54D8D6A4"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4B0B250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EB0782" w14:textId="77777777" w:rsidR="00C97D1B" w:rsidRPr="00C7244C" w:rsidRDefault="00C97D1B"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F6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83D6C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D3F234"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1EFF812C"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005D54A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97CE7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BD9688E"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CCC9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A911E1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7C3B0C8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535919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85D6B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8A5BD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F0E0A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E8665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0FAB99B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84894C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204FD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AA3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069D18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98337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37FBF73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CAF2F0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81A522"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904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2586D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B1C03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227D1FB"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7536961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ACC74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629E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61D8B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C4740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1BA3C7D9"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48DA491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29BEE9"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DCB8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C606E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03DEB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378372D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1BFF9B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33227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9BF108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1E9829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432D7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7A336BEA" w14:textId="77777777" w:rsidR="00C97D1B" w:rsidRPr="00C7244C" w:rsidRDefault="00C97D1B"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A.1.2.2</w:t>
            </w:r>
          </w:p>
        </w:tc>
      </w:tr>
      <w:tr w:rsidR="00C97D1B" w:rsidRPr="00C7244C" w14:paraId="5EE336F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DC2903"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E4D2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681BA2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D09D0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0325DED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F6C2AF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FD56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69D78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E7F635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1D02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7E6B24B5"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2.1</w:t>
            </w:r>
          </w:p>
        </w:tc>
      </w:tr>
      <w:tr w:rsidR="00C97D1B" w:rsidRPr="00C7244C" w14:paraId="4F3132E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91F4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1764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D5458D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E0128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1A33C59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7DC2D3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7AFFC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62B3DED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78E4F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F522DD"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60473C2B"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0930DF9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E760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0AD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A82BBB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67E90A"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164201D"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26A9AEC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FD67C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670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137B2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68C0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5D9B3769"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3</w:t>
            </w:r>
          </w:p>
        </w:tc>
      </w:tr>
      <w:tr w:rsidR="00C97D1B" w:rsidRPr="00C7244C" w14:paraId="355DB9D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A3F1B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7E0F37"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1AA13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A7E54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451443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4</w:t>
            </w:r>
          </w:p>
        </w:tc>
      </w:tr>
      <w:tr w:rsidR="00C97D1B" w:rsidRPr="00C7244C" w14:paraId="19C70AE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B0598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8899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73E42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04E5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A76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C97D1B" w:rsidRPr="00C7244C" w14:paraId="7AB021B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FB2C6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1FF2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06F97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89D8387"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iCs/>
                <w:sz w:val="18"/>
              </w:rPr>
              <w:t>OFF</w:t>
            </w:r>
          </w:p>
        </w:tc>
        <w:tc>
          <w:tcPr>
            <w:tcW w:w="0" w:type="auto"/>
            <w:tcBorders>
              <w:top w:val="single" w:sz="4" w:space="0" w:color="auto"/>
              <w:left w:val="single" w:sz="4" w:space="0" w:color="auto"/>
              <w:bottom w:val="single" w:sz="4" w:space="0" w:color="auto"/>
              <w:right w:val="single" w:sz="4" w:space="0" w:color="auto"/>
            </w:tcBorders>
          </w:tcPr>
          <w:p w14:paraId="2DCBB374" w14:textId="77777777" w:rsidR="00C97D1B" w:rsidRPr="00C7244C" w:rsidRDefault="00C97D1B" w:rsidP="003F1727">
            <w:pPr>
              <w:keepNext/>
              <w:keepLines/>
              <w:spacing w:after="0"/>
              <w:jc w:val="both"/>
              <w:rPr>
                <w:rFonts w:ascii="Arial" w:hAnsi="Arial" w:cs="Arial"/>
                <w:i/>
                <w:iCs/>
                <w:kern w:val="2"/>
                <w:sz w:val="18"/>
                <w:szCs w:val="22"/>
              </w:rPr>
            </w:pPr>
          </w:p>
        </w:tc>
      </w:tr>
      <w:tr w:rsidR="00C97D1B" w:rsidRPr="00C7244C" w14:paraId="4320ECE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520A224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 on SCell</w:t>
            </w:r>
          </w:p>
        </w:tc>
        <w:tc>
          <w:tcPr>
            <w:tcW w:w="0" w:type="auto"/>
            <w:tcBorders>
              <w:top w:val="single" w:sz="4" w:space="0" w:color="auto"/>
              <w:left w:val="single" w:sz="4" w:space="0" w:color="auto"/>
              <w:bottom w:val="single" w:sz="4" w:space="0" w:color="auto"/>
              <w:right w:val="single" w:sz="4" w:space="0" w:color="auto"/>
            </w:tcBorders>
            <w:vAlign w:val="center"/>
          </w:tcPr>
          <w:p w14:paraId="69D1CBA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7E483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7A5468F" w14:textId="77777777" w:rsidR="00C97D1B" w:rsidRPr="00C7244C" w:rsidRDefault="00C97D1B" w:rsidP="003F1727">
            <w:pPr>
              <w:keepNext/>
              <w:keepLines/>
              <w:spacing w:after="0"/>
              <w:jc w:val="center"/>
              <w:rPr>
                <w:rFonts w:ascii="Arial" w:hAnsi="Arial"/>
                <w:iCs/>
                <w:sz w:val="18"/>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A90E153" w14:textId="77777777" w:rsidR="00C97D1B" w:rsidRPr="00C7244C" w:rsidRDefault="00C97D1B" w:rsidP="003F1727">
            <w:pPr>
              <w:keepNext/>
              <w:keepLines/>
              <w:spacing w:after="0"/>
              <w:jc w:val="both"/>
              <w:rPr>
                <w:rFonts w:ascii="Arial" w:hAnsi="Arial"/>
                <w:iCs/>
                <w:sz w:val="18"/>
              </w:rPr>
            </w:pPr>
            <w:r w:rsidRPr="00C7244C">
              <w:rPr>
                <w:rFonts w:ascii="Arial" w:hAnsi="Arial"/>
                <w:sz w:val="18"/>
              </w:rPr>
              <w:t>A.1.4.2</w:t>
            </w:r>
          </w:p>
        </w:tc>
      </w:tr>
      <w:tr w:rsidR="00C97D1B" w:rsidRPr="00C7244C" w14:paraId="497BE14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2DBCF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69E5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5C80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3671A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7B302B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03FD02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7F110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C188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05994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D544E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9C045BA"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52CF2B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7B2245DB" w14:textId="77777777" w:rsidR="00C97D1B" w:rsidRPr="00C7244C" w:rsidRDefault="00C97D1B" w:rsidP="003F1727">
            <w:pPr>
              <w:keepNext/>
              <w:keepLines/>
              <w:spacing w:after="0"/>
              <w:rPr>
                <w:rFonts w:ascii="Arial" w:hAnsi="Arial"/>
                <w:sz w:val="18"/>
              </w:rPr>
            </w:pPr>
            <w:r w:rsidRPr="00C7244C">
              <w:rPr>
                <w:rFonts w:ascii="Arial" w:hAnsi="Arial"/>
                <w:sz w:val="18"/>
              </w:rPr>
              <w:t xml:space="preserve">CSI-RS configuration for </w:t>
            </w:r>
            <w:r w:rsidRPr="00C7244C">
              <w:rPr>
                <w:rFonts w:ascii="Arial" w:hAnsi="Arial" w:cs="Arial"/>
                <w:kern w:val="2"/>
                <w:sz w:val="18"/>
                <w:szCs w:val="22"/>
              </w:rPr>
              <w:t>RLM on PCell</w:t>
            </w:r>
          </w:p>
        </w:tc>
        <w:tc>
          <w:tcPr>
            <w:tcW w:w="0" w:type="auto"/>
            <w:tcBorders>
              <w:top w:val="single" w:sz="4" w:space="0" w:color="auto"/>
              <w:left w:val="single" w:sz="4" w:space="0" w:color="auto"/>
              <w:bottom w:val="single" w:sz="4" w:space="0" w:color="auto"/>
              <w:right w:val="single" w:sz="4" w:space="0" w:color="auto"/>
            </w:tcBorders>
            <w:vAlign w:val="center"/>
          </w:tcPr>
          <w:p w14:paraId="6CDED7E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0D576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6DF54A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20BF47A9"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1.4.2</w:t>
            </w:r>
          </w:p>
        </w:tc>
      </w:tr>
      <w:tr w:rsidR="00C97D1B" w:rsidRPr="00C7244C" w14:paraId="154BB26D"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867310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79D1241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61C5C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CECDA8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883D3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26A14E75"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13317DA"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08C3DC"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F4E949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A7D54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AEC06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1798D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30503CA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58E2201"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26C97A"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B0C51D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D97E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A369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E04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300D9EB4"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DC8AE29"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BB4633"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380D118"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252E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2F87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33FA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9BCDF2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A8A0E53"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E2514"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D711D00"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67724D5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DA8E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52C1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148379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143B75F"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457E6"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7BCF2E9"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FC51C"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5F9B5A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BB033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C772142" w14:textId="77777777" w:rsidR="00C97D1B" w:rsidRPr="00C7244C" w:rsidRDefault="00C97D1B" w:rsidP="003F1727">
            <w:pPr>
              <w:keepNext/>
              <w:keepLines/>
              <w:spacing w:after="0"/>
              <w:jc w:val="both"/>
              <w:rPr>
                <w:rFonts w:ascii="Arial" w:eastAsia="?? ??" w:hAnsi="Arial" w:cs="Arial"/>
                <w:kern w:val="2"/>
                <w:sz w:val="18"/>
                <w:szCs w:val="22"/>
              </w:rPr>
            </w:pPr>
          </w:p>
        </w:tc>
      </w:tr>
      <w:tr w:rsidR="00C97D1B" w:rsidRPr="00C7244C" w14:paraId="1674C47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DE7B8B"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B368101"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4FFC06E"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86173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35C8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360DFC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E67DEC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A1921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DA7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ACFC3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540FC2"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7CED8081"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27D97DF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1DB6E1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4A1C09E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B3D12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D6CC6B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511182F3"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3DF538D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DC256D4"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eriodicity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0389E4A7"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1581C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4020A874"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3FEB38F7"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lang w:eastAsia="zh-CN"/>
              </w:rPr>
              <w:t>5ms</w:t>
            </w:r>
          </w:p>
        </w:tc>
      </w:tr>
      <w:tr w:rsidR="00C97D1B" w:rsidRPr="00C7244C" w14:paraId="48B6EA4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3936E0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ffset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49F099B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45206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2CF7CD21"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3985450E"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714B459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C47590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UCCH parameters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482E24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3551E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19325FD"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525416A"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6F2BE81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B89F2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18BE35C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4218CA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1CA999"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31365"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able 8.1.1-1</w:t>
            </w:r>
            <w:r w:rsidRPr="00C7244C">
              <w:t xml:space="preserve"> </w:t>
            </w:r>
            <w:r w:rsidRPr="00C7244C">
              <w:rPr>
                <w:rFonts w:ascii="Arial" w:hAnsi="Arial" w:cs="Arial"/>
                <w:iCs/>
                <w:kern w:val="2"/>
                <w:sz w:val="18"/>
                <w:szCs w:val="22"/>
              </w:rPr>
              <w:t>in TS 38.133 [6]).</w:t>
            </w:r>
          </w:p>
        </w:tc>
      </w:tr>
      <w:tr w:rsidR="00C97D1B" w:rsidRPr="00C7244C" w14:paraId="5EA65DC1"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740231"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3784D61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4E97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4E9B23" w14:textId="77777777" w:rsidR="00C97D1B" w:rsidRPr="00C7244C" w:rsidRDefault="00C97D1B" w:rsidP="003F1727">
            <w:pPr>
              <w:pStyle w:val="TAC"/>
              <w:rPr>
                <w:rFonts w:cs="Arial"/>
                <w:iCs/>
                <w:kern w:val="2"/>
                <w:szCs w:val="22"/>
                <w:lang w:eastAsia="zh-CN"/>
              </w:rPr>
            </w:pPr>
            <w:r w:rsidRPr="00C7244C">
              <w:t>-109</w:t>
            </w:r>
            <w:r w:rsidRPr="00C7244C">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33B3"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C97D1B" w:rsidRPr="00C7244C" w14:paraId="2BE08E8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678C1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6BD3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46369C"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A9BEA8"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437E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C97D1B" w:rsidRPr="00C7244C" w14:paraId="5FF886B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C8981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EF23D"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1FBFC3"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C7F1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59596"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7], clause 5.17</w:t>
            </w:r>
          </w:p>
        </w:tc>
      </w:tr>
      <w:tr w:rsidR="00C97D1B" w:rsidRPr="00C7244C" w14:paraId="2665914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54F18C"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C3643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E99D4C"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4479B3" w14:textId="77777777" w:rsidR="00C97D1B" w:rsidRPr="00C7244C" w:rsidRDefault="00C97D1B"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A3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7], clause 5.17</w:t>
            </w:r>
          </w:p>
        </w:tc>
      </w:tr>
      <w:tr w:rsidR="00C97D1B" w:rsidRPr="00C7244C" w14:paraId="42ACC56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82286E"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5D82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D533CD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52060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5EBE3965" w14:textId="77777777" w:rsidR="00C97D1B" w:rsidRPr="00C7244C" w:rsidRDefault="00C97D1B" w:rsidP="003F1727">
            <w:pPr>
              <w:keepNext/>
              <w:keepLines/>
              <w:spacing w:after="0"/>
              <w:jc w:val="both"/>
              <w:rPr>
                <w:rFonts w:ascii="Arial" w:hAnsi="Arial" w:cs="Arial"/>
                <w:kern w:val="2"/>
                <w:sz w:val="18"/>
                <w:szCs w:val="18"/>
              </w:rPr>
            </w:pPr>
            <w:r w:rsidRPr="00C7244C">
              <w:rPr>
                <w:rFonts w:ascii="Arial" w:hAnsi="Arial"/>
                <w:sz w:val="18"/>
              </w:rPr>
              <w:t>A.1.4.2</w:t>
            </w:r>
          </w:p>
        </w:tc>
      </w:tr>
      <w:tr w:rsidR="00C97D1B" w:rsidRPr="00C7244C" w14:paraId="77F0D1C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91D3DCE"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8F5A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55F92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43A755"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6A7725C4"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5C75B56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ABB51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250689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1C8315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1A501D"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5480637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0601CF4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C5DEC"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C011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2F82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76C87"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FFB47E5"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7B303EF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7A457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6C7B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E750E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87175"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8C57BE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6E1E619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ED4E79"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EE8346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30037A"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23CE8"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EE76519"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7B52DFD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930B8B" w14:textId="77777777" w:rsidR="00C97D1B" w:rsidRPr="00C7244C" w:rsidRDefault="00C97D1B"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88C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41CD0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6348C2"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CEAEB55"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10C3E8B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620B48"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8A6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60CB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31DF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0E026"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C97D1B" w:rsidRPr="00C7244C" w14:paraId="26FAD556"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C3CFA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240B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885E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6440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1.17</w:t>
            </w:r>
          </w:p>
        </w:tc>
        <w:tc>
          <w:tcPr>
            <w:tcW w:w="0" w:type="auto"/>
            <w:tcBorders>
              <w:top w:val="single" w:sz="4" w:space="0" w:color="auto"/>
              <w:left w:val="single" w:sz="4" w:space="0" w:color="auto"/>
              <w:bottom w:val="single" w:sz="4" w:space="0" w:color="auto"/>
              <w:right w:val="single" w:sz="4" w:space="0" w:color="auto"/>
            </w:tcBorders>
            <w:vAlign w:val="center"/>
          </w:tcPr>
          <w:p w14:paraId="4B5C1768"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66AC1C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D714F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B2D1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D35B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D2015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9</w:t>
            </w:r>
          </w:p>
        </w:tc>
        <w:tc>
          <w:tcPr>
            <w:tcW w:w="0" w:type="auto"/>
            <w:tcBorders>
              <w:top w:val="single" w:sz="4" w:space="0" w:color="auto"/>
              <w:left w:val="single" w:sz="4" w:space="0" w:color="auto"/>
              <w:bottom w:val="single" w:sz="4" w:space="0" w:color="auto"/>
              <w:right w:val="single" w:sz="4" w:space="0" w:color="auto"/>
            </w:tcBorders>
            <w:vAlign w:val="center"/>
          </w:tcPr>
          <w:p w14:paraId="288A8DB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E4C277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897C5A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68EE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4273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0CB1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97BD29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F057EC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936E2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F4B6A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066F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9E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5CB3F68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0A1103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DE253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65F0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B7BA1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6C34C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6831268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BC7499D"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DF9019F" w14:textId="77777777" w:rsidR="00C97D1B" w:rsidRPr="00C7244C" w:rsidRDefault="00C97D1B" w:rsidP="003F1727">
            <w:pPr>
              <w:pStyle w:val="TAN"/>
              <w:spacing w:line="256" w:lineRule="auto"/>
            </w:pPr>
            <w:r w:rsidRPr="00C7244C">
              <w:t>Note 1:</w:t>
            </w:r>
            <w:r w:rsidRPr="00C7244C">
              <w:rPr>
                <w:lang w:eastAsia="zh-CN"/>
              </w:rPr>
              <w:tab/>
            </w:r>
            <w:r w:rsidRPr="00C7244C">
              <w:t>UE-specific PDCCH is not transmitted after T1 starts.</w:t>
            </w:r>
          </w:p>
          <w:p w14:paraId="54C02E91" w14:textId="3A439144" w:rsidR="00C97D1B" w:rsidRPr="00C7244C" w:rsidRDefault="00C97D1B" w:rsidP="003F1727">
            <w:pPr>
              <w:pStyle w:val="TAL"/>
            </w:pPr>
            <w:r w:rsidRPr="00C7244C">
              <w:t xml:space="preserve">Note 2: </w:t>
            </w:r>
            <w:r w:rsidRPr="00C7244C">
              <w:tab/>
              <w:t xml:space="preserve">Including test </w:t>
            </w:r>
            <w:r w:rsidR="0018139E" w:rsidRPr="00C7244C">
              <w:t>tolerance</w:t>
            </w:r>
            <w:r w:rsidRPr="00C7244C">
              <w:t xml:space="preserve"> given in Annex F.1.3.2</w:t>
            </w:r>
          </w:p>
        </w:tc>
      </w:tr>
    </w:tbl>
    <w:p w14:paraId="58A3C625" w14:textId="77777777" w:rsidR="00D26727" w:rsidRPr="00C7244C" w:rsidRDefault="00D26727" w:rsidP="00D26727"/>
    <w:p w14:paraId="1DF54BDD" w14:textId="77777777" w:rsidR="00D26727" w:rsidRPr="00C7244C" w:rsidRDefault="00D26727" w:rsidP="00D26727">
      <w:pPr>
        <w:pStyle w:val="H6"/>
      </w:pPr>
      <w:r w:rsidRPr="00C7244C">
        <w:t>7.5.5.6.4.2</w:t>
      </w:r>
      <w:r w:rsidRPr="00C7244C">
        <w:tab/>
        <w:t>Test procedure</w:t>
      </w:r>
    </w:p>
    <w:p w14:paraId="666C2FA1" w14:textId="77777777" w:rsidR="00D26727" w:rsidRPr="00C7244C" w:rsidRDefault="00D26727" w:rsidP="00D26727">
      <w:r w:rsidRPr="00C7244C">
        <w:t>Prior to the start of the time duration T1, the UE shall be fully synchronized to Cell 1 and Cell 2. The UE shall be configured for periodic CSI reporting with a reporting periodicity defined in CSI-RS configuration. In the test, DRX configuration is not enabled. During the test the UE is scheduled to transmit continuously in UL.</w:t>
      </w:r>
    </w:p>
    <w:p w14:paraId="5F6C253A" w14:textId="77777777" w:rsidR="00D26727" w:rsidRPr="00C7244C" w:rsidRDefault="00D26727" w:rsidP="00D26727">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52DD17EF" w14:textId="77777777" w:rsidR="00D26727" w:rsidRPr="00C7244C" w:rsidRDefault="00D26727" w:rsidP="00D26727">
      <w:pPr>
        <w:pStyle w:val="B1"/>
      </w:pPr>
      <w:r w:rsidRPr="00C7244C">
        <w:t>2.</w:t>
      </w:r>
      <w:r w:rsidRPr="00C7244C">
        <w:tab/>
        <w:t>The SS shall configure SCell (Cell 2) on the SCC as per TS 38.508-1 [14] clause 7.5.2, with the message content exceptions defined in clause 7.5.5.6.4.3. NR RRCReconfiguration message is contained in RRCConnectionReconfiguration and NR RRCReconfigurationComplete message is contained in RRCConnectionReconfigurationComplete</w:t>
      </w:r>
      <w:r w:rsidRPr="00C7244C">
        <w:rPr>
          <w:lang w:eastAsia="zh-CN"/>
        </w:rPr>
        <w:t>.</w:t>
      </w:r>
    </w:p>
    <w:p w14:paraId="06EBFAF4" w14:textId="77777777" w:rsidR="00D26727" w:rsidRPr="00C7244C" w:rsidRDefault="00D26727" w:rsidP="00D26727">
      <w:pPr>
        <w:pStyle w:val="B1"/>
      </w:pPr>
      <w:r w:rsidRPr="00C7244C">
        <w:t>3.</w:t>
      </w:r>
      <w:r w:rsidRPr="00C7244C">
        <w:tab/>
        <w:t>The SS activates SCC by sending the activation MAC-CE (Refer TS 38.321 [12], clauses 5.9, 6.1.3.10).</w:t>
      </w:r>
    </w:p>
    <w:p w14:paraId="26070EED" w14:textId="77777777" w:rsidR="00D26727" w:rsidRPr="00C7244C" w:rsidRDefault="00D26727" w:rsidP="00D26727">
      <w:pPr>
        <w:pStyle w:val="B1"/>
      </w:pPr>
      <w:r w:rsidRPr="00C7244C">
        <w:rPr>
          <w:rFonts w:eastAsia="??"/>
        </w:rPr>
        <w:t>4.</w:t>
      </w:r>
      <w:r w:rsidRPr="00C7244C">
        <w:rPr>
          <w:rFonts w:eastAsia="??"/>
        </w:rPr>
        <w:tab/>
        <w:t>Set the parameters of NR Cell 1 and Cell 2 according to T1 in Table 7.5.5.6.5-1.</w:t>
      </w:r>
      <w:r w:rsidRPr="00C7244C">
        <w:t xml:space="preserve"> Propagation conditions are set according to Annex C.2.3.</w:t>
      </w:r>
      <w:r w:rsidRPr="00C7244C">
        <w:rPr>
          <w:rFonts w:eastAsia="??"/>
        </w:rPr>
        <w:t xml:space="preserve"> T1 starts.</w:t>
      </w:r>
    </w:p>
    <w:p w14:paraId="77D45AFC" w14:textId="77777777" w:rsidR="00D26727" w:rsidRPr="00C7244C" w:rsidRDefault="00D26727" w:rsidP="00D26727">
      <w:pPr>
        <w:pStyle w:val="B1"/>
      </w:pPr>
      <w:r w:rsidRPr="00C7244C">
        <w:rPr>
          <w:rFonts w:eastAsia="??"/>
        </w:rPr>
        <w:t>5.</w:t>
      </w:r>
      <w:r w:rsidRPr="00C7244C">
        <w:rPr>
          <w:rFonts w:eastAsia="??"/>
        </w:rPr>
        <w:tab/>
        <w:t>When T1 expires the SS shall change the SNR value to T2 as specified in Table 7.5.5.6.5-1. T2 starts.</w:t>
      </w:r>
    </w:p>
    <w:p w14:paraId="28B35AED" w14:textId="77777777" w:rsidR="00D26727" w:rsidRPr="00C7244C" w:rsidRDefault="00D26727" w:rsidP="00D26727">
      <w:pPr>
        <w:pStyle w:val="B1"/>
      </w:pPr>
      <w:r w:rsidRPr="00C7244C">
        <w:rPr>
          <w:rFonts w:eastAsia="??"/>
        </w:rPr>
        <w:t>6.</w:t>
      </w:r>
      <w:r w:rsidRPr="00C7244C">
        <w:rPr>
          <w:rFonts w:eastAsia="??"/>
        </w:rPr>
        <w:tab/>
        <w:t>When T2 expires the SS shall change the SNR value to T3 as specified in Table 7.5.5.6.5-1. T3 starts.</w:t>
      </w:r>
    </w:p>
    <w:p w14:paraId="03B406CD" w14:textId="77777777" w:rsidR="00D26727" w:rsidRPr="00C7244C" w:rsidRDefault="00D26727" w:rsidP="00D26727">
      <w:pPr>
        <w:pStyle w:val="B1"/>
      </w:pPr>
      <w:r w:rsidRPr="00C7244C">
        <w:rPr>
          <w:rFonts w:eastAsia="??"/>
        </w:rPr>
        <w:t>7.</w:t>
      </w:r>
      <w:r w:rsidRPr="00C7244C">
        <w:rPr>
          <w:rFonts w:eastAsia="??"/>
        </w:rPr>
        <w:tab/>
        <w:t>When T3 expires the SS shall change the SNR value to T4 as specified in Table 7.5.5.6.5-1. T4 starts.</w:t>
      </w:r>
    </w:p>
    <w:p w14:paraId="2C758BA3" w14:textId="77777777" w:rsidR="00D26727" w:rsidRPr="00C7244C" w:rsidRDefault="00D26727" w:rsidP="00D26727">
      <w:pPr>
        <w:pStyle w:val="B1"/>
      </w:pPr>
      <w:r w:rsidRPr="00C7244C">
        <w:rPr>
          <w:rFonts w:eastAsia="??"/>
        </w:rPr>
        <w:t>8.</w:t>
      </w:r>
      <w:r w:rsidRPr="00C7244C">
        <w:rPr>
          <w:rFonts w:eastAsia="??"/>
        </w:rPr>
        <w:tab/>
        <w:t>When T4 expires the SS shall change the SNR value to T5 as specified in Table 7.5.5.6.5-1. T5 starts.</w:t>
      </w:r>
    </w:p>
    <w:p w14:paraId="347AC9A7" w14:textId="77777777" w:rsidR="00D26727" w:rsidRPr="00C7244C" w:rsidRDefault="00D26727" w:rsidP="00D26727">
      <w:pPr>
        <w:pStyle w:val="B1"/>
      </w:pPr>
      <w:r w:rsidRPr="00C7244C">
        <w:t>9.</w:t>
      </w:r>
      <w:r w:rsidRPr="00C7244C">
        <w:tab/>
        <w:t>If the SS:</w:t>
      </w:r>
    </w:p>
    <w:p w14:paraId="6596D28C" w14:textId="77777777" w:rsidR="00D26727" w:rsidRPr="00C7244C" w:rsidRDefault="00D26727" w:rsidP="00D26727">
      <w:pPr>
        <w:pStyle w:val="B2"/>
      </w:pPr>
      <w:r w:rsidRPr="00C7244C">
        <w:t>a)</w:t>
      </w:r>
      <w:r w:rsidRPr="00C7244C">
        <w:tab/>
        <w:t>detects uplink power on NR carrier equal to or higher than minimum output power defined in TS 38.521-2 [18] clause 6.3.1.5 in each slot configured for CSI transmission (according CSI reporting on PUCCH) during the period from time point A to time point B; and</w:t>
      </w:r>
    </w:p>
    <w:p w14:paraId="66183E9E" w14:textId="77777777" w:rsidR="00D26727" w:rsidRPr="00C7244C" w:rsidRDefault="00D26727" w:rsidP="00D26727">
      <w:pPr>
        <w:pStyle w:val="B2"/>
      </w:pPr>
      <w:r w:rsidRPr="00C7244C">
        <w:t>b)</w:t>
      </w:r>
      <w:r w:rsidRPr="00C7244C">
        <w:tab/>
        <w:t>does not detect PUCCH with LRR before time point B, and</w:t>
      </w:r>
    </w:p>
    <w:p w14:paraId="4B27139B" w14:textId="77777777" w:rsidR="00D26727" w:rsidRPr="00C7244C" w:rsidRDefault="00D26727" w:rsidP="00D26727">
      <w:pPr>
        <w:pStyle w:val="B2"/>
      </w:pPr>
      <w:r w:rsidRPr="00C7244C">
        <w:t>c)</w:t>
      </w:r>
      <w:r w:rsidRPr="00C7244C">
        <w:tab/>
        <w:t>detects PUCCH with LRR, followed by BFR MAC CE containing a beam associated with the candidate beam set q</w:t>
      </w:r>
      <w:r w:rsidRPr="00C7244C">
        <w:rPr>
          <w:vertAlign w:val="subscript"/>
        </w:rPr>
        <w:t>1</w:t>
      </w:r>
      <w:r w:rsidRPr="00C7244C">
        <w:t xml:space="preserve"> before time point F (D1 after the start of T5), </w:t>
      </w:r>
    </w:p>
    <w:p w14:paraId="352803D7" w14:textId="77777777" w:rsidR="00D26727" w:rsidRPr="00C7244C" w:rsidRDefault="00D26727" w:rsidP="00D26727">
      <w:pPr>
        <w:pStyle w:val="B2"/>
      </w:pPr>
      <w:r w:rsidRPr="00C7244C">
        <w:t>the number of successful tests is increased by one.</w:t>
      </w:r>
    </w:p>
    <w:p w14:paraId="5B282379" w14:textId="77777777" w:rsidR="00D26727" w:rsidRPr="00C7244C" w:rsidRDefault="00D26727" w:rsidP="00D26727">
      <w:pPr>
        <w:pStyle w:val="B2"/>
      </w:pPr>
      <w:r w:rsidRPr="00C7244C">
        <w:t>Otherwise the number of failed tests is increased by one.</w:t>
      </w:r>
    </w:p>
    <w:p w14:paraId="2DE5C707" w14:textId="77777777" w:rsidR="00D26727" w:rsidRPr="00C7244C" w:rsidRDefault="00D26727" w:rsidP="00D26727">
      <w:pPr>
        <w:pStyle w:val="B1"/>
      </w:pPr>
      <w:r w:rsidRPr="00C7244C">
        <w:t>10.</w:t>
      </w:r>
      <w:r w:rsidRPr="00C7244C">
        <w:tab/>
        <w:t xml:space="preserve">When T5 expires the SS shall change the SNR value to T1 as specified in Table </w:t>
      </w:r>
      <w:r w:rsidRPr="00C7244C">
        <w:rPr>
          <w:rFonts w:eastAsia="??"/>
        </w:rPr>
        <w:t>7.5.5.6.5</w:t>
      </w:r>
      <w:r w:rsidRPr="00C7244C">
        <w:t>-1.</w:t>
      </w:r>
    </w:p>
    <w:p w14:paraId="63112ADD" w14:textId="77777777" w:rsidR="00D26727" w:rsidRPr="00C7244C" w:rsidRDefault="00D26727" w:rsidP="00D26727">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r w:rsidRPr="00C7244C">
        <w:rPr>
          <w:rFonts w:eastAsia="??"/>
        </w:rPr>
        <w:t>SCell</w:t>
      </w:r>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24A63987" w14:textId="77777777" w:rsidR="00D26727" w:rsidRPr="00C7244C" w:rsidRDefault="00D26727" w:rsidP="00D26727">
      <w:pPr>
        <w:pStyle w:val="B1"/>
      </w:pPr>
      <w:r w:rsidRPr="00C7244C">
        <w:t>12.</w:t>
      </w:r>
      <w:r w:rsidRPr="00C7244C">
        <w:tab/>
        <w:t>Repeat steps 2-11 for all subtests until the confidence level according to Tables G.2.3-1 in Annex G clause G.2 is achieved.</w:t>
      </w:r>
    </w:p>
    <w:p w14:paraId="17F9B056" w14:textId="77777777" w:rsidR="00D26727" w:rsidRPr="00C7244C" w:rsidRDefault="00D26727" w:rsidP="00D26727">
      <w:pPr>
        <w:pStyle w:val="H6"/>
      </w:pPr>
      <w:r w:rsidRPr="00C7244C">
        <w:t>7.5.5.6.4.3</w:t>
      </w:r>
      <w:r w:rsidRPr="00C7244C">
        <w:tab/>
        <w:t>Message contents</w:t>
      </w:r>
    </w:p>
    <w:p w14:paraId="60EE80DF" w14:textId="77777777" w:rsidR="00D26727" w:rsidRPr="00C7244C" w:rsidRDefault="00D26727" w:rsidP="00D26727">
      <w:pPr>
        <w:rPr>
          <w:lang w:eastAsia="sv-SE"/>
        </w:rPr>
      </w:pPr>
      <w:r w:rsidRPr="00C7244C">
        <w:rPr>
          <w:lang w:eastAsia="sv-SE"/>
        </w:rPr>
        <w:t>Message contents are according to TS 38.508-1 [14] clause 7.3 with the following exceptions:</w:t>
      </w:r>
    </w:p>
    <w:p w14:paraId="38D2DC9B" w14:textId="77777777" w:rsidR="00D26727" w:rsidRPr="00C7244C" w:rsidRDefault="00D26727" w:rsidP="00D26727">
      <w:pPr>
        <w:pStyle w:val="TH"/>
        <w:rPr>
          <w:rFonts w:cs="v4.2.0"/>
          <w:lang w:eastAsia="x-none"/>
        </w:rPr>
      </w:pPr>
      <w:r w:rsidRPr="00C7244C">
        <w:rPr>
          <w:rFonts w:cs="v4.2.0"/>
        </w:rPr>
        <w:t>Table 7.5.5.6.4.3-1: Common Exception messages for SA</w:t>
      </w:r>
      <w:r w:rsidRPr="00C7244C">
        <w:t xml:space="preserve"> FR2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D26727" w:rsidRPr="00C7244C" w14:paraId="3C7D2D61"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C65E7E0" w14:textId="77777777" w:rsidR="00D26727" w:rsidRPr="00C7244C" w:rsidRDefault="00D26727" w:rsidP="003F1727">
            <w:pPr>
              <w:pStyle w:val="TAH"/>
              <w:tabs>
                <w:tab w:val="left" w:pos="3546"/>
                <w:tab w:val="center" w:pos="4820"/>
              </w:tabs>
              <w:jc w:val="left"/>
            </w:pPr>
            <w:r w:rsidRPr="00C7244C">
              <w:tab/>
            </w:r>
            <w:r w:rsidRPr="00C7244C">
              <w:tab/>
              <w:t>Default Message Contents</w:t>
            </w:r>
          </w:p>
        </w:tc>
      </w:tr>
      <w:tr w:rsidR="00D26727" w:rsidRPr="00C7244C" w14:paraId="0DD9242C"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42B423" w14:textId="77777777" w:rsidR="00D26727" w:rsidRPr="00C7244C" w:rsidRDefault="00D26727"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7F056AA4" w14:textId="77777777" w:rsidR="00D26727" w:rsidRPr="00C7244C" w:rsidRDefault="00D26727" w:rsidP="003F1727">
            <w:pPr>
              <w:pStyle w:val="TAL"/>
            </w:pPr>
          </w:p>
        </w:tc>
      </w:tr>
      <w:tr w:rsidR="00D26727" w:rsidRPr="00C7244C" w14:paraId="04970492"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5E4D5292" w14:textId="77777777" w:rsidR="00D26727" w:rsidRPr="00C7244C" w:rsidRDefault="00D26727"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576599C8" w14:textId="77777777" w:rsidR="00D26727" w:rsidRPr="00C7244C" w:rsidRDefault="00D26727" w:rsidP="003F1727">
            <w:pPr>
              <w:pStyle w:val="TAL"/>
              <w:keepNext w:val="0"/>
              <w:keepLines w:val="0"/>
            </w:pPr>
            <w:r w:rsidRPr="00C7244C">
              <w:t>Table H.3.1-8 with Condition CSI-RS BFD</w:t>
            </w:r>
          </w:p>
          <w:p w14:paraId="6FC97953" w14:textId="77777777" w:rsidR="00D26727" w:rsidRPr="00C7244C" w:rsidRDefault="00D26727" w:rsidP="003F1727">
            <w:pPr>
              <w:pStyle w:val="TAL"/>
              <w:keepNext w:val="0"/>
              <w:keepLines w:val="0"/>
            </w:pPr>
            <w:r w:rsidRPr="00C7244C">
              <w:rPr>
                <w:lang w:eastAsia="zh-CN"/>
              </w:rPr>
              <w:t>Table H.3.1-12 on Cell</w:t>
            </w:r>
            <w:r w:rsidRPr="00C7244C">
              <w:t xml:space="preserve"> 3</w:t>
            </w:r>
          </w:p>
          <w:p w14:paraId="1F406608" w14:textId="77777777" w:rsidR="00D26727" w:rsidRPr="00C7244C" w:rsidRDefault="00D26727" w:rsidP="003F1727">
            <w:pPr>
              <w:pStyle w:val="TAL"/>
            </w:pPr>
            <w:r w:rsidRPr="00C7244C">
              <w:rPr>
                <w:lang w:eastAsia="zh-CN"/>
              </w:rPr>
              <w:t>Table H.3.1-13 on Cell 3</w:t>
            </w:r>
          </w:p>
        </w:tc>
      </w:tr>
    </w:tbl>
    <w:p w14:paraId="30970957" w14:textId="77777777" w:rsidR="00D26727" w:rsidRPr="00C7244C" w:rsidRDefault="00D26727" w:rsidP="00D26727">
      <w:pPr>
        <w:rPr>
          <w:lang w:eastAsia="zh-CN"/>
        </w:rPr>
      </w:pPr>
    </w:p>
    <w:p w14:paraId="2D4E2034" w14:textId="77777777" w:rsidR="00D26727" w:rsidRPr="00C7244C" w:rsidRDefault="00D26727" w:rsidP="00D26727">
      <w:pPr>
        <w:pStyle w:val="TH"/>
        <w:rPr>
          <w:rFonts w:cs="v4.2.0"/>
          <w:lang w:eastAsia="x-none"/>
        </w:rPr>
      </w:pPr>
      <w:r w:rsidRPr="00C7244C">
        <w:rPr>
          <w:rFonts w:cs="v4.2.0"/>
        </w:rPr>
        <w:t>Table 7.5.5.6.4.3-2: MAC-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26727" w:rsidRPr="00C7244C" w14:paraId="20DAF869" w14:textId="77777777" w:rsidTr="003F1727">
        <w:tc>
          <w:tcPr>
            <w:tcW w:w="9747" w:type="dxa"/>
            <w:gridSpan w:val="4"/>
          </w:tcPr>
          <w:p w14:paraId="29363D50" w14:textId="77777777" w:rsidR="00D26727" w:rsidRPr="00C7244C" w:rsidRDefault="00D26727" w:rsidP="003F1727">
            <w:pPr>
              <w:pStyle w:val="TAH"/>
              <w:jc w:val="left"/>
              <w:rPr>
                <w:b w:val="0"/>
              </w:rPr>
            </w:pPr>
            <w:r w:rsidRPr="00C7244C">
              <w:rPr>
                <w:b w:val="0"/>
              </w:rPr>
              <w:t>Derivation Path: TS 38.508-1 [14], Table 4.6.3-68</w:t>
            </w:r>
          </w:p>
        </w:tc>
      </w:tr>
      <w:tr w:rsidR="00D26727" w:rsidRPr="00C7244C" w14:paraId="6A185F37" w14:textId="77777777" w:rsidTr="003F1727">
        <w:tc>
          <w:tcPr>
            <w:tcW w:w="4535" w:type="dxa"/>
          </w:tcPr>
          <w:p w14:paraId="0B789F87" w14:textId="77777777" w:rsidR="00D26727" w:rsidRPr="00C7244C" w:rsidRDefault="00D26727" w:rsidP="003F1727">
            <w:pPr>
              <w:pStyle w:val="TAH"/>
            </w:pPr>
            <w:r w:rsidRPr="00C7244C">
              <w:t>Information Element</w:t>
            </w:r>
          </w:p>
        </w:tc>
        <w:tc>
          <w:tcPr>
            <w:tcW w:w="2267" w:type="dxa"/>
          </w:tcPr>
          <w:p w14:paraId="2D8CA72E" w14:textId="77777777" w:rsidR="00D26727" w:rsidRPr="00C7244C" w:rsidRDefault="00D26727" w:rsidP="003F1727">
            <w:pPr>
              <w:pStyle w:val="TAH"/>
            </w:pPr>
            <w:r w:rsidRPr="00C7244C">
              <w:t>Value/remark</w:t>
            </w:r>
          </w:p>
        </w:tc>
        <w:tc>
          <w:tcPr>
            <w:tcW w:w="1700" w:type="dxa"/>
          </w:tcPr>
          <w:p w14:paraId="07F65ED7" w14:textId="77777777" w:rsidR="00D26727" w:rsidRPr="00C7244C" w:rsidRDefault="00D26727" w:rsidP="003F1727">
            <w:pPr>
              <w:pStyle w:val="TAH"/>
            </w:pPr>
            <w:r w:rsidRPr="00C7244C">
              <w:t>Comment</w:t>
            </w:r>
          </w:p>
        </w:tc>
        <w:tc>
          <w:tcPr>
            <w:tcW w:w="1245" w:type="dxa"/>
          </w:tcPr>
          <w:p w14:paraId="11A10A64" w14:textId="77777777" w:rsidR="00D26727" w:rsidRPr="00C7244C" w:rsidRDefault="00D26727" w:rsidP="003F1727">
            <w:pPr>
              <w:pStyle w:val="TAH"/>
            </w:pPr>
            <w:r w:rsidRPr="00C7244C">
              <w:t>Condition</w:t>
            </w:r>
          </w:p>
        </w:tc>
      </w:tr>
      <w:tr w:rsidR="00D26727" w:rsidRPr="00C7244C" w14:paraId="7977C0F7" w14:textId="77777777" w:rsidTr="003F1727">
        <w:tc>
          <w:tcPr>
            <w:tcW w:w="4535" w:type="dxa"/>
          </w:tcPr>
          <w:p w14:paraId="4409A65C" w14:textId="77777777" w:rsidR="00D26727" w:rsidRPr="00C7244C" w:rsidRDefault="00D26727" w:rsidP="003F1727">
            <w:pPr>
              <w:pStyle w:val="TAL"/>
            </w:pPr>
            <w:r w:rsidRPr="00C7244C">
              <w:t xml:space="preserve">MAC-CellGroupConfig ::= </w:t>
            </w:r>
            <w:r w:rsidRPr="00C7244C">
              <w:rPr>
                <w:snapToGrid w:val="0"/>
              </w:rPr>
              <w:t xml:space="preserve">SEQUENCE </w:t>
            </w:r>
            <w:r w:rsidRPr="00C7244C">
              <w:t>{</w:t>
            </w:r>
          </w:p>
        </w:tc>
        <w:tc>
          <w:tcPr>
            <w:tcW w:w="2267" w:type="dxa"/>
          </w:tcPr>
          <w:p w14:paraId="413FE80C" w14:textId="77777777" w:rsidR="00D26727" w:rsidRPr="00C7244C" w:rsidRDefault="00D26727" w:rsidP="003F1727">
            <w:pPr>
              <w:pStyle w:val="TAL"/>
            </w:pPr>
          </w:p>
        </w:tc>
        <w:tc>
          <w:tcPr>
            <w:tcW w:w="1700" w:type="dxa"/>
          </w:tcPr>
          <w:p w14:paraId="4BB5D8EB" w14:textId="77777777" w:rsidR="00D26727" w:rsidRPr="00C7244C" w:rsidRDefault="00D26727" w:rsidP="003F1727">
            <w:pPr>
              <w:pStyle w:val="TAL"/>
            </w:pPr>
          </w:p>
        </w:tc>
        <w:tc>
          <w:tcPr>
            <w:tcW w:w="1245" w:type="dxa"/>
          </w:tcPr>
          <w:p w14:paraId="1A4F90EE" w14:textId="77777777" w:rsidR="00D26727" w:rsidRPr="00C7244C" w:rsidRDefault="00D26727" w:rsidP="003F1727">
            <w:pPr>
              <w:pStyle w:val="TAL"/>
            </w:pPr>
          </w:p>
        </w:tc>
      </w:tr>
      <w:tr w:rsidR="00D26727" w:rsidRPr="00C7244C" w14:paraId="36EFF699" w14:textId="77777777" w:rsidTr="003F1727">
        <w:tc>
          <w:tcPr>
            <w:tcW w:w="4535" w:type="dxa"/>
          </w:tcPr>
          <w:p w14:paraId="0232C104" w14:textId="77777777" w:rsidR="00D26727" w:rsidRPr="00C7244C" w:rsidRDefault="00D26727" w:rsidP="003F1727">
            <w:pPr>
              <w:pStyle w:val="TAL"/>
              <w:rPr>
                <w:lang w:eastAsia="zh-CN"/>
              </w:rPr>
            </w:pPr>
            <w:r w:rsidRPr="00C7244C">
              <w:rPr>
                <w:lang w:eastAsia="zh-CN"/>
              </w:rPr>
              <w:t xml:space="preserve">  schedulingRequestID-BFR-SCell-r16</w:t>
            </w:r>
          </w:p>
        </w:tc>
        <w:tc>
          <w:tcPr>
            <w:tcW w:w="2267" w:type="dxa"/>
          </w:tcPr>
          <w:p w14:paraId="70235E8A" w14:textId="77777777" w:rsidR="00D26727" w:rsidRPr="00C7244C" w:rsidRDefault="00D26727" w:rsidP="003F1727">
            <w:pPr>
              <w:pStyle w:val="TAL"/>
            </w:pPr>
            <w:r w:rsidRPr="00C7244C">
              <w:t>SchedulingRequestId</w:t>
            </w:r>
          </w:p>
        </w:tc>
        <w:tc>
          <w:tcPr>
            <w:tcW w:w="1700" w:type="dxa"/>
          </w:tcPr>
          <w:p w14:paraId="17EEB4CC" w14:textId="77777777" w:rsidR="00D26727" w:rsidRPr="00C7244C" w:rsidRDefault="00D26727" w:rsidP="003F1727">
            <w:pPr>
              <w:pStyle w:val="TAL"/>
            </w:pPr>
          </w:p>
        </w:tc>
        <w:tc>
          <w:tcPr>
            <w:tcW w:w="1245" w:type="dxa"/>
          </w:tcPr>
          <w:p w14:paraId="3B9AA670" w14:textId="77777777" w:rsidR="00D26727" w:rsidRPr="00C7244C" w:rsidRDefault="00D26727" w:rsidP="003F1727">
            <w:pPr>
              <w:pStyle w:val="TAL"/>
            </w:pPr>
          </w:p>
        </w:tc>
      </w:tr>
      <w:tr w:rsidR="00D26727" w:rsidRPr="00C7244C" w14:paraId="193DF169" w14:textId="77777777" w:rsidTr="003F1727">
        <w:tc>
          <w:tcPr>
            <w:tcW w:w="4535" w:type="dxa"/>
          </w:tcPr>
          <w:p w14:paraId="2ED4123E" w14:textId="77777777" w:rsidR="00D26727" w:rsidRPr="00C7244C" w:rsidRDefault="00D26727" w:rsidP="003F1727">
            <w:pPr>
              <w:pStyle w:val="TAL"/>
            </w:pPr>
            <w:r w:rsidRPr="00C7244C">
              <w:t>}</w:t>
            </w:r>
          </w:p>
        </w:tc>
        <w:tc>
          <w:tcPr>
            <w:tcW w:w="2267" w:type="dxa"/>
          </w:tcPr>
          <w:p w14:paraId="18CC9304" w14:textId="77777777" w:rsidR="00D26727" w:rsidRPr="00C7244C" w:rsidRDefault="00D26727" w:rsidP="003F1727">
            <w:pPr>
              <w:pStyle w:val="TAL"/>
            </w:pPr>
          </w:p>
        </w:tc>
        <w:tc>
          <w:tcPr>
            <w:tcW w:w="1700" w:type="dxa"/>
          </w:tcPr>
          <w:p w14:paraId="7B30C6A8" w14:textId="77777777" w:rsidR="00D26727" w:rsidRPr="00C7244C" w:rsidRDefault="00D26727" w:rsidP="003F1727">
            <w:pPr>
              <w:pStyle w:val="TAL"/>
            </w:pPr>
          </w:p>
        </w:tc>
        <w:tc>
          <w:tcPr>
            <w:tcW w:w="1245" w:type="dxa"/>
          </w:tcPr>
          <w:p w14:paraId="194222CE" w14:textId="77777777" w:rsidR="00D26727" w:rsidRPr="00C7244C" w:rsidRDefault="00D26727" w:rsidP="003F1727">
            <w:pPr>
              <w:pStyle w:val="TAL"/>
            </w:pPr>
          </w:p>
        </w:tc>
      </w:tr>
    </w:tbl>
    <w:p w14:paraId="36A19D73" w14:textId="77777777" w:rsidR="00C97D1B" w:rsidRPr="00C7244C" w:rsidRDefault="00C97D1B" w:rsidP="00C97D1B">
      <w:pPr>
        <w:rPr>
          <w:lang w:eastAsia="zh-CN"/>
        </w:rPr>
      </w:pPr>
    </w:p>
    <w:p w14:paraId="71220E6E" w14:textId="77777777" w:rsidR="00C97D1B" w:rsidRPr="00C7244C" w:rsidRDefault="00C97D1B" w:rsidP="00C97D1B">
      <w:pPr>
        <w:pStyle w:val="TH"/>
        <w:rPr>
          <w:rFonts w:cs="v4.2.0"/>
          <w:lang w:eastAsia="x-none"/>
        </w:rPr>
      </w:pPr>
      <w:r w:rsidRPr="00C7244C">
        <w:rPr>
          <w:rFonts w:cs="v4.2.0"/>
        </w:rPr>
        <w:t xml:space="preserve">Table 7.5.5.6.4.3-3: </w:t>
      </w:r>
      <w:r w:rsidRPr="00C7244C">
        <w:rPr>
          <w:i/>
        </w:rPr>
        <w:t>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97D1B" w:rsidRPr="00C7244C" w14:paraId="3CB1E4B2" w14:textId="77777777" w:rsidTr="003F1727">
        <w:tc>
          <w:tcPr>
            <w:tcW w:w="9747" w:type="dxa"/>
            <w:gridSpan w:val="4"/>
          </w:tcPr>
          <w:p w14:paraId="42908101" w14:textId="77777777" w:rsidR="00C97D1B" w:rsidRPr="00C7244C" w:rsidRDefault="00C97D1B" w:rsidP="003F1727">
            <w:pPr>
              <w:pStyle w:val="TAH"/>
              <w:jc w:val="left"/>
              <w:rPr>
                <w:b w:val="0"/>
              </w:rPr>
            </w:pPr>
            <w:r w:rsidRPr="00C7244C">
              <w:rPr>
                <w:b w:val="0"/>
              </w:rPr>
              <w:t>Derivation Path: TS 38.508-1 [14], Table 4.6.3-157</w:t>
            </w:r>
          </w:p>
        </w:tc>
      </w:tr>
      <w:tr w:rsidR="00C97D1B" w:rsidRPr="00C7244C" w14:paraId="01C210CB" w14:textId="77777777" w:rsidTr="003F1727">
        <w:tc>
          <w:tcPr>
            <w:tcW w:w="4535" w:type="dxa"/>
          </w:tcPr>
          <w:p w14:paraId="0F9F58A2" w14:textId="77777777" w:rsidR="00C97D1B" w:rsidRPr="00C7244C" w:rsidRDefault="00C97D1B" w:rsidP="003F1727">
            <w:pPr>
              <w:pStyle w:val="TAH"/>
            </w:pPr>
            <w:r w:rsidRPr="00C7244C">
              <w:t>Information Element</w:t>
            </w:r>
          </w:p>
        </w:tc>
        <w:tc>
          <w:tcPr>
            <w:tcW w:w="2267" w:type="dxa"/>
          </w:tcPr>
          <w:p w14:paraId="6F17FBC4" w14:textId="77777777" w:rsidR="00C97D1B" w:rsidRPr="00C7244C" w:rsidRDefault="00C97D1B" w:rsidP="003F1727">
            <w:pPr>
              <w:pStyle w:val="TAH"/>
            </w:pPr>
            <w:r w:rsidRPr="00C7244C">
              <w:t>Value/remark</w:t>
            </w:r>
          </w:p>
        </w:tc>
        <w:tc>
          <w:tcPr>
            <w:tcW w:w="1700" w:type="dxa"/>
          </w:tcPr>
          <w:p w14:paraId="062281E5" w14:textId="77777777" w:rsidR="00C97D1B" w:rsidRPr="00C7244C" w:rsidRDefault="00C97D1B" w:rsidP="003F1727">
            <w:pPr>
              <w:pStyle w:val="TAH"/>
            </w:pPr>
            <w:r w:rsidRPr="00C7244C">
              <w:t>Comment</w:t>
            </w:r>
          </w:p>
        </w:tc>
        <w:tc>
          <w:tcPr>
            <w:tcW w:w="1245" w:type="dxa"/>
          </w:tcPr>
          <w:p w14:paraId="74DDF30C" w14:textId="77777777" w:rsidR="00C97D1B" w:rsidRPr="00C7244C" w:rsidRDefault="00C97D1B" w:rsidP="003F1727">
            <w:pPr>
              <w:pStyle w:val="TAH"/>
            </w:pPr>
            <w:r w:rsidRPr="00C7244C">
              <w:t>Condition</w:t>
            </w:r>
          </w:p>
        </w:tc>
      </w:tr>
      <w:tr w:rsidR="00C97D1B" w:rsidRPr="00C7244C" w14:paraId="276CAF81" w14:textId="77777777" w:rsidTr="003F1727">
        <w:tc>
          <w:tcPr>
            <w:tcW w:w="4535" w:type="dxa"/>
          </w:tcPr>
          <w:p w14:paraId="0D0AF1EC" w14:textId="77777777" w:rsidR="00C97D1B" w:rsidRPr="00C7244C" w:rsidRDefault="00C97D1B" w:rsidP="003F1727">
            <w:pPr>
              <w:pStyle w:val="TAL"/>
            </w:pPr>
            <w:r w:rsidRPr="00C7244C">
              <w:t xml:space="preserve">SchedulingRequestResourceConfig ::= </w:t>
            </w:r>
            <w:r w:rsidRPr="00C7244C">
              <w:rPr>
                <w:snapToGrid w:val="0"/>
              </w:rPr>
              <w:t xml:space="preserve">SEQUENCE </w:t>
            </w:r>
            <w:r w:rsidRPr="00C7244C">
              <w:t>{</w:t>
            </w:r>
          </w:p>
        </w:tc>
        <w:tc>
          <w:tcPr>
            <w:tcW w:w="2267" w:type="dxa"/>
          </w:tcPr>
          <w:p w14:paraId="77EFAAB9" w14:textId="77777777" w:rsidR="00C97D1B" w:rsidRPr="00C7244C" w:rsidRDefault="00C97D1B" w:rsidP="003F1727">
            <w:pPr>
              <w:pStyle w:val="TAL"/>
            </w:pPr>
          </w:p>
        </w:tc>
        <w:tc>
          <w:tcPr>
            <w:tcW w:w="1700" w:type="dxa"/>
          </w:tcPr>
          <w:p w14:paraId="407570AF" w14:textId="77777777" w:rsidR="00C97D1B" w:rsidRPr="00C7244C" w:rsidRDefault="00C97D1B" w:rsidP="003F1727">
            <w:pPr>
              <w:pStyle w:val="TAL"/>
            </w:pPr>
          </w:p>
        </w:tc>
        <w:tc>
          <w:tcPr>
            <w:tcW w:w="1245" w:type="dxa"/>
          </w:tcPr>
          <w:p w14:paraId="7470D372" w14:textId="77777777" w:rsidR="00C97D1B" w:rsidRPr="00C7244C" w:rsidRDefault="00C97D1B" w:rsidP="003F1727">
            <w:pPr>
              <w:pStyle w:val="TAL"/>
            </w:pPr>
          </w:p>
        </w:tc>
      </w:tr>
      <w:tr w:rsidR="00C97D1B" w:rsidRPr="00C7244C" w14:paraId="0B09BE86" w14:textId="77777777" w:rsidTr="003F1727">
        <w:tc>
          <w:tcPr>
            <w:tcW w:w="4535" w:type="dxa"/>
          </w:tcPr>
          <w:p w14:paraId="0F95C1B5" w14:textId="77777777" w:rsidR="00C97D1B" w:rsidRPr="00C7244C" w:rsidRDefault="00C97D1B" w:rsidP="003F1727">
            <w:pPr>
              <w:pStyle w:val="TAL"/>
              <w:rPr>
                <w:lang w:eastAsia="zh-CN"/>
              </w:rPr>
            </w:pPr>
            <w:r w:rsidRPr="00C7244C">
              <w:t xml:space="preserve">  periodicityAndOffset CHOICE {</w:t>
            </w:r>
          </w:p>
        </w:tc>
        <w:tc>
          <w:tcPr>
            <w:tcW w:w="2267" w:type="dxa"/>
          </w:tcPr>
          <w:p w14:paraId="7F34E80F" w14:textId="77777777" w:rsidR="00C97D1B" w:rsidRPr="00C7244C" w:rsidRDefault="00C97D1B" w:rsidP="003F1727">
            <w:pPr>
              <w:pStyle w:val="TAL"/>
            </w:pPr>
          </w:p>
        </w:tc>
        <w:tc>
          <w:tcPr>
            <w:tcW w:w="1700" w:type="dxa"/>
          </w:tcPr>
          <w:p w14:paraId="2BB78734" w14:textId="77777777" w:rsidR="00C97D1B" w:rsidRPr="00C7244C" w:rsidRDefault="00C97D1B" w:rsidP="003F1727">
            <w:pPr>
              <w:pStyle w:val="TAL"/>
            </w:pPr>
          </w:p>
        </w:tc>
        <w:tc>
          <w:tcPr>
            <w:tcW w:w="1245" w:type="dxa"/>
          </w:tcPr>
          <w:p w14:paraId="3ACAA431" w14:textId="77777777" w:rsidR="00C97D1B" w:rsidRPr="00C7244C" w:rsidRDefault="00C97D1B" w:rsidP="003F1727">
            <w:pPr>
              <w:pStyle w:val="TAL"/>
            </w:pPr>
          </w:p>
        </w:tc>
      </w:tr>
      <w:tr w:rsidR="00C97D1B" w:rsidRPr="00C7244C" w14:paraId="5E146997" w14:textId="77777777" w:rsidTr="003F1727">
        <w:tc>
          <w:tcPr>
            <w:tcW w:w="4535" w:type="dxa"/>
          </w:tcPr>
          <w:p w14:paraId="0FDEE28A" w14:textId="77777777" w:rsidR="00C97D1B" w:rsidRPr="00C7244C" w:rsidRDefault="00C97D1B" w:rsidP="003F1727">
            <w:pPr>
              <w:pStyle w:val="TAL"/>
              <w:rPr>
                <w:lang w:eastAsia="zh-CN"/>
              </w:rPr>
            </w:pPr>
            <w:r w:rsidRPr="00C7244C">
              <w:t xml:space="preserve">    sl40</w:t>
            </w:r>
          </w:p>
        </w:tc>
        <w:tc>
          <w:tcPr>
            <w:tcW w:w="2267" w:type="dxa"/>
          </w:tcPr>
          <w:p w14:paraId="74A58306" w14:textId="77777777" w:rsidR="00C97D1B" w:rsidRPr="00C7244C" w:rsidRDefault="00C97D1B" w:rsidP="003F1727">
            <w:pPr>
              <w:pStyle w:val="TAL"/>
              <w:rPr>
                <w:lang w:eastAsia="zh-CN"/>
              </w:rPr>
            </w:pPr>
            <w:r w:rsidRPr="00C7244C">
              <w:rPr>
                <w:lang w:eastAsia="zh-CN"/>
              </w:rPr>
              <w:t>4</w:t>
            </w:r>
          </w:p>
        </w:tc>
        <w:tc>
          <w:tcPr>
            <w:tcW w:w="1700" w:type="dxa"/>
          </w:tcPr>
          <w:p w14:paraId="0CA0748B" w14:textId="77777777" w:rsidR="00C97D1B" w:rsidRPr="00C7244C" w:rsidRDefault="00C97D1B" w:rsidP="003F1727">
            <w:pPr>
              <w:pStyle w:val="TAL"/>
            </w:pPr>
          </w:p>
        </w:tc>
        <w:tc>
          <w:tcPr>
            <w:tcW w:w="1245" w:type="dxa"/>
          </w:tcPr>
          <w:p w14:paraId="02A3B99D" w14:textId="77777777" w:rsidR="00C97D1B" w:rsidRPr="00C7244C" w:rsidRDefault="00C97D1B" w:rsidP="003F1727">
            <w:pPr>
              <w:pStyle w:val="TAL"/>
            </w:pPr>
          </w:p>
        </w:tc>
      </w:tr>
      <w:tr w:rsidR="00C97D1B" w:rsidRPr="00C7244C" w14:paraId="232AEDED" w14:textId="77777777" w:rsidTr="003F1727">
        <w:tc>
          <w:tcPr>
            <w:tcW w:w="4535" w:type="dxa"/>
          </w:tcPr>
          <w:p w14:paraId="5023B07B" w14:textId="77777777" w:rsidR="00C97D1B" w:rsidRPr="00C7244C" w:rsidRDefault="00C97D1B" w:rsidP="003F1727">
            <w:pPr>
              <w:pStyle w:val="TAL"/>
              <w:rPr>
                <w:lang w:eastAsia="zh-CN"/>
              </w:rPr>
            </w:pPr>
            <w:r w:rsidRPr="00C7244C">
              <w:t xml:space="preserve">  }</w:t>
            </w:r>
          </w:p>
        </w:tc>
        <w:tc>
          <w:tcPr>
            <w:tcW w:w="2267" w:type="dxa"/>
          </w:tcPr>
          <w:p w14:paraId="04363B60" w14:textId="77777777" w:rsidR="00C97D1B" w:rsidRPr="00C7244C" w:rsidRDefault="00C97D1B" w:rsidP="003F1727">
            <w:pPr>
              <w:pStyle w:val="TAL"/>
            </w:pPr>
          </w:p>
        </w:tc>
        <w:tc>
          <w:tcPr>
            <w:tcW w:w="1700" w:type="dxa"/>
          </w:tcPr>
          <w:p w14:paraId="2F907970" w14:textId="77777777" w:rsidR="00C97D1B" w:rsidRPr="00C7244C" w:rsidRDefault="00C97D1B" w:rsidP="003F1727">
            <w:pPr>
              <w:pStyle w:val="TAL"/>
            </w:pPr>
          </w:p>
        </w:tc>
        <w:tc>
          <w:tcPr>
            <w:tcW w:w="1245" w:type="dxa"/>
          </w:tcPr>
          <w:p w14:paraId="548F93EE" w14:textId="77777777" w:rsidR="00C97D1B" w:rsidRPr="00C7244C" w:rsidRDefault="00C97D1B" w:rsidP="003F1727">
            <w:pPr>
              <w:pStyle w:val="TAL"/>
            </w:pPr>
          </w:p>
        </w:tc>
      </w:tr>
      <w:tr w:rsidR="00C97D1B" w:rsidRPr="00C7244C" w14:paraId="52357D04" w14:textId="77777777" w:rsidTr="003F1727">
        <w:tc>
          <w:tcPr>
            <w:tcW w:w="4535" w:type="dxa"/>
          </w:tcPr>
          <w:p w14:paraId="40F6561E" w14:textId="77777777" w:rsidR="00C97D1B" w:rsidRPr="00C7244C" w:rsidRDefault="00C97D1B" w:rsidP="003F1727">
            <w:pPr>
              <w:pStyle w:val="TAL"/>
            </w:pPr>
            <w:r w:rsidRPr="00C7244C">
              <w:t>}</w:t>
            </w:r>
          </w:p>
        </w:tc>
        <w:tc>
          <w:tcPr>
            <w:tcW w:w="2267" w:type="dxa"/>
          </w:tcPr>
          <w:p w14:paraId="45529F81" w14:textId="77777777" w:rsidR="00C97D1B" w:rsidRPr="00C7244C" w:rsidRDefault="00C97D1B" w:rsidP="003F1727">
            <w:pPr>
              <w:pStyle w:val="TAL"/>
            </w:pPr>
          </w:p>
        </w:tc>
        <w:tc>
          <w:tcPr>
            <w:tcW w:w="1700" w:type="dxa"/>
          </w:tcPr>
          <w:p w14:paraId="0DBDF334" w14:textId="77777777" w:rsidR="00C97D1B" w:rsidRPr="00C7244C" w:rsidRDefault="00C97D1B" w:rsidP="003F1727">
            <w:pPr>
              <w:pStyle w:val="TAL"/>
            </w:pPr>
          </w:p>
        </w:tc>
        <w:tc>
          <w:tcPr>
            <w:tcW w:w="1245" w:type="dxa"/>
          </w:tcPr>
          <w:p w14:paraId="4B27D57A" w14:textId="77777777" w:rsidR="00C97D1B" w:rsidRPr="00C7244C" w:rsidRDefault="00C97D1B" w:rsidP="003F1727">
            <w:pPr>
              <w:pStyle w:val="TAL"/>
            </w:pPr>
          </w:p>
        </w:tc>
      </w:tr>
    </w:tbl>
    <w:p w14:paraId="786301F0" w14:textId="77777777" w:rsidR="00D26727" w:rsidRPr="00C7244C" w:rsidRDefault="00D26727" w:rsidP="00D26727">
      <w:pPr>
        <w:rPr>
          <w:lang w:eastAsia="zh-CN"/>
        </w:rPr>
      </w:pPr>
    </w:p>
    <w:p w14:paraId="094E4841" w14:textId="77777777" w:rsidR="00D26727" w:rsidRPr="00C7244C" w:rsidRDefault="00D26727" w:rsidP="00777BE6">
      <w:pPr>
        <w:pStyle w:val="Heading5"/>
      </w:pPr>
      <w:r w:rsidRPr="00C7244C">
        <w:t>7.5.5.6.5</w:t>
      </w:r>
      <w:r w:rsidRPr="00C7244C">
        <w:tab/>
        <w:t>Test requirement</w:t>
      </w:r>
    </w:p>
    <w:p w14:paraId="1B36A707" w14:textId="77777777" w:rsidR="00D26727" w:rsidRPr="00C7244C" w:rsidRDefault="00D26727" w:rsidP="00D26727">
      <w:pPr>
        <w:rPr>
          <w:lang w:eastAsia="sv-SE"/>
        </w:rPr>
      </w:pPr>
      <w:r w:rsidRPr="00C7244C">
        <w:rPr>
          <w:lang w:eastAsia="sv-SE"/>
        </w:rPr>
        <w:t>Tables 7.5.5.6.4.1-3 and 7.5.5.6.5-1 define the primary level settings including test tolerances for SA FR2 SCell for beam failure detection and link recovery testing in non-DRX.</w:t>
      </w:r>
    </w:p>
    <w:p w14:paraId="1AB280FA" w14:textId="77777777" w:rsidR="00D26727" w:rsidRPr="00C7244C" w:rsidRDefault="00D26727" w:rsidP="00D26727">
      <w:pPr>
        <w:pStyle w:val="TH"/>
      </w:pPr>
      <w:r w:rsidRPr="00C7244C">
        <w:t>Table 7.5.5.6.5-1: NR Cell specific test parameters for SA FR2 SCell for beam failure detection and link recovery testing in non-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D26727" w:rsidRPr="00C7244C" w14:paraId="328C78FE" w14:textId="77777777" w:rsidTr="003F1727">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4D0AAA98"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76BC061B" w14:textId="6F55CEF1" w:rsidR="00D26727" w:rsidRPr="00C7244C" w:rsidRDefault="00D26727" w:rsidP="003F1727">
            <w:pPr>
              <w:keepNext/>
              <w:keepLines/>
              <w:spacing w:after="0"/>
              <w:jc w:val="center"/>
              <w:rPr>
                <w:rFonts w:ascii="Arial" w:hAnsi="Arial"/>
                <w:b/>
                <w:sz w:val="18"/>
              </w:rPr>
            </w:pPr>
            <w:r w:rsidRPr="00C7244C">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26432FE6"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11459A96" w14:textId="108C78DF" w:rsidR="00C97D1B" w:rsidRPr="00C7244C" w:rsidRDefault="00D26727" w:rsidP="00C97D1B">
            <w:pPr>
              <w:keepNext/>
              <w:keepLines/>
              <w:spacing w:after="0"/>
              <w:jc w:val="center"/>
              <w:rPr>
                <w:rFonts w:ascii="Arial" w:hAnsi="Arial"/>
                <w:b/>
                <w:sz w:val="18"/>
              </w:rPr>
            </w:pPr>
            <w:r w:rsidRPr="00C7244C">
              <w:rPr>
                <w:rFonts w:ascii="Arial" w:hAnsi="Arial"/>
                <w:b/>
                <w:sz w:val="18"/>
              </w:rPr>
              <w:t>Cell2</w:t>
            </w:r>
          </w:p>
          <w:p w14:paraId="7A914838" w14:textId="36483313" w:rsidR="00D26727" w:rsidRPr="00C7244C" w:rsidRDefault="00C97D1B" w:rsidP="00C97D1B">
            <w:pPr>
              <w:keepNext/>
              <w:keepLines/>
              <w:spacing w:after="0"/>
              <w:jc w:val="center"/>
              <w:rPr>
                <w:rFonts w:ascii="Arial" w:hAnsi="Arial"/>
                <w:b/>
                <w:sz w:val="18"/>
              </w:rPr>
            </w:pPr>
            <w:r w:rsidRPr="00C7244C">
              <w:rPr>
                <w:rFonts w:ascii="Arial" w:hAnsi="Arial"/>
                <w:b/>
                <w:sz w:val="18"/>
              </w:rPr>
              <w:t>Test 1</w:t>
            </w:r>
          </w:p>
        </w:tc>
      </w:tr>
      <w:tr w:rsidR="00D26727" w:rsidRPr="00C7244C" w14:paraId="593EAB75" w14:textId="77777777" w:rsidTr="003F1727">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520A6A6F" w14:textId="77777777" w:rsidR="00D26727" w:rsidRPr="00C7244C" w:rsidRDefault="00D26727" w:rsidP="003F1727">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74A20D12" w14:textId="77777777" w:rsidR="00D26727" w:rsidRPr="00C7244C" w:rsidRDefault="00D26727" w:rsidP="003F1727">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07DC6933"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2DBC6E2B"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30DB3AA5"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6565894E"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03516C7A"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65BB3073"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5</w:t>
            </w:r>
          </w:p>
        </w:tc>
      </w:tr>
      <w:tr w:rsidR="00D26727" w:rsidRPr="00C7244C" w14:paraId="1A5DF251"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44485C3" w14:textId="77777777" w:rsidR="00D26727" w:rsidRPr="00C7244C" w:rsidRDefault="00D26727" w:rsidP="003F1727">
            <w:pPr>
              <w:keepNext/>
              <w:keepLines/>
              <w:spacing w:after="0"/>
              <w:rPr>
                <w:rFonts w:ascii="Arial" w:hAnsi="Arial"/>
                <w:sz w:val="18"/>
              </w:rPr>
            </w:pPr>
            <w:r w:rsidRPr="00C7244C">
              <w:rPr>
                <w:rFonts w:ascii="Arial" w:hAnsi="Arial"/>
                <w:sz w:val="18"/>
              </w:rPr>
              <w:t>AoA setup</w:t>
            </w:r>
          </w:p>
        </w:tc>
        <w:tc>
          <w:tcPr>
            <w:tcW w:w="851" w:type="dxa"/>
            <w:tcBorders>
              <w:left w:val="single" w:sz="4" w:space="0" w:color="auto"/>
              <w:right w:val="single" w:sz="4" w:space="0" w:color="auto"/>
            </w:tcBorders>
          </w:tcPr>
          <w:p w14:paraId="63CC7702" w14:textId="77777777" w:rsidR="00D26727" w:rsidRPr="00C7244C" w:rsidRDefault="00D26727"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35FE7A85" w14:textId="77777777" w:rsidR="00D26727" w:rsidRPr="00C7244C" w:rsidRDefault="00D26727" w:rsidP="003F1727">
            <w:pPr>
              <w:keepNext/>
              <w:keepLines/>
              <w:spacing w:after="0"/>
              <w:jc w:val="center"/>
              <w:rPr>
                <w:rFonts w:ascii="Arial" w:hAnsi="Arial"/>
                <w:sz w:val="18"/>
              </w:rPr>
            </w:pPr>
            <w:r w:rsidRPr="00C7244C">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7EAEFE47"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Setup 1 defined in A.9.1</w:t>
            </w:r>
          </w:p>
        </w:tc>
      </w:tr>
      <w:tr w:rsidR="00D26727" w:rsidRPr="00C7244C" w14:paraId="7A0F8B6E"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2125BF1B" w14:textId="77777777" w:rsidR="00D26727" w:rsidRPr="00C7244C" w:rsidRDefault="00D26727" w:rsidP="003F1727">
            <w:pPr>
              <w:keepNext/>
              <w:keepLines/>
              <w:spacing w:after="0"/>
              <w:rPr>
                <w:rFonts w:ascii="Arial" w:hAnsi="Arial"/>
                <w:sz w:val="18"/>
              </w:rPr>
            </w:pPr>
            <w:r w:rsidRPr="00C7244C">
              <w:rPr>
                <w:rFonts w:ascii="Arial" w:hAnsi="Arial" w:cs="Arial"/>
                <w:sz w:val="18"/>
                <w:szCs w:val="18"/>
              </w:rPr>
              <w:t>Assumption for UE beams</w:t>
            </w:r>
            <w:r w:rsidRPr="00C7244C">
              <w:rPr>
                <w:rFonts w:ascii="Arial" w:hAnsi="Arial" w:cs="Arial"/>
                <w:sz w:val="18"/>
                <w:szCs w:val="18"/>
                <w:vertAlign w:val="superscript"/>
              </w:rPr>
              <w:t>Note 10</w:t>
            </w:r>
          </w:p>
        </w:tc>
        <w:tc>
          <w:tcPr>
            <w:tcW w:w="851" w:type="dxa"/>
            <w:tcBorders>
              <w:left w:val="single" w:sz="4" w:space="0" w:color="auto"/>
              <w:right w:val="single" w:sz="4" w:space="0" w:color="auto"/>
            </w:tcBorders>
          </w:tcPr>
          <w:p w14:paraId="402132B2" w14:textId="77777777" w:rsidR="00D26727" w:rsidRPr="00C7244C" w:rsidRDefault="00D26727" w:rsidP="003F1727">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4A29FD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7DDBF33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Rough</w:t>
            </w:r>
          </w:p>
        </w:tc>
      </w:tr>
      <w:tr w:rsidR="00D26727" w:rsidRPr="00C7244C" w14:paraId="5B95A9A1" w14:textId="77777777" w:rsidTr="003F1727">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164E92E"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CCH DMRS to SSS</w:t>
            </w:r>
          </w:p>
        </w:tc>
        <w:tc>
          <w:tcPr>
            <w:tcW w:w="851" w:type="dxa"/>
            <w:tcBorders>
              <w:left w:val="single" w:sz="4" w:space="0" w:color="auto"/>
              <w:right w:val="single" w:sz="4" w:space="0" w:color="auto"/>
            </w:tcBorders>
            <w:hideMark/>
          </w:tcPr>
          <w:p w14:paraId="57526B0B"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0FE15CF7" w14:textId="77777777" w:rsidR="00D26727" w:rsidRPr="00C7244C" w:rsidRDefault="00D26727" w:rsidP="003F1727">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53B82CA5" w14:textId="77777777" w:rsidR="00D26727" w:rsidRPr="00C7244C" w:rsidRDefault="00D26727" w:rsidP="003F1727">
            <w:pPr>
              <w:keepNext/>
              <w:keepLines/>
              <w:spacing w:after="0"/>
              <w:jc w:val="center"/>
              <w:rPr>
                <w:rFonts w:ascii="Arial" w:hAnsi="Arial"/>
                <w:sz w:val="18"/>
              </w:rPr>
            </w:pPr>
          </w:p>
        </w:tc>
      </w:tr>
      <w:tr w:rsidR="00D26727" w:rsidRPr="00C7244C" w14:paraId="102BFBC2"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9970B7"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CCH to PDCCH DMRS</w:t>
            </w:r>
          </w:p>
        </w:tc>
        <w:tc>
          <w:tcPr>
            <w:tcW w:w="851" w:type="dxa"/>
            <w:tcBorders>
              <w:left w:val="single" w:sz="4" w:space="0" w:color="auto"/>
              <w:right w:val="single" w:sz="4" w:space="0" w:color="auto"/>
            </w:tcBorders>
            <w:hideMark/>
          </w:tcPr>
          <w:p w14:paraId="7485CD2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C1D6076"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1E0A675C" w14:textId="77777777" w:rsidR="00D26727" w:rsidRPr="00C7244C" w:rsidRDefault="00D26727" w:rsidP="003F1727">
            <w:pPr>
              <w:keepNext/>
              <w:keepLines/>
              <w:spacing w:after="0"/>
              <w:jc w:val="center"/>
              <w:rPr>
                <w:rFonts w:ascii="Arial" w:hAnsi="Arial"/>
                <w:sz w:val="18"/>
              </w:rPr>
            </w:pPr>
          </w:p>
        </w:tc>
      </w:tr>
      <w:tr w:rsidR="00D26727" w:rsidRPr="00C7244C" w14:paraId="0DF04771"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0265F1F6"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BCH DMRS to SSS</w:t>
            </w:r>
          </w:p>
        </w:tc>
        <w:tc>
          <w:tcPr>
            <w:tcW w:w="851" w:type="dxa"/>
            <w:tcBorders>
              <w:left w:val="single" w:sz="4" w:space="0" w:color="auto"/>
              <w:right w:val="single" w:sz="4" w:space="0" w:color="auto"/>
            </w:tcBorders>
            <w:hideMark/>
          </w:tcPr>
          <w:p w14:paraId="1C000B7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8C578D4"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AB93342" w14:textId="77777777" w:rsidR="00D26727" w:rsidRPr="00C7244C" w:rsidRDefault="00D26727" w:rsidP="003F1727">
            <w:pPr>
              <w:keepNext/>
              <w:keepLines/>
              <w:spacing w:after="0"/>
              <w:jc w:val="center"/>
              <w:rPr>
                <w:rFonts w:ascii="Arial" w:hAnsi="Arial"/>
                <w:sz w:val="18"/>
              </w:rPr>
            </w:pPr>
          </w:p>
        </w:tc>
      </w:tr>
      <w:tr w:rsidR="00D26727" w:rsidRPr="00C7244C" w14:paraId="745E4C37"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5F17312"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BCH to PBCH DMRS</w:t>
            </w:r>
          </w:p>
        </w:tc>
        <w:tc>
          <w:tcPr>
            <w:tcW w:w="851" w:type="dxa"/>
            <w:tcBorders>
              <w:left w:val="single" w:sz="4" w:space="0" w:color="auto"/>
              <w:right w:val="single" w:sz="4" w:space="0" w:color="auto"/>
            </w:tcBorders>
            <w:hideMark/>
          </w:tcPr>
          <w:p w14:paraId="2AD85C25"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953D2C7"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2FCA063E" w14:textId="77777777" w:rsidR="00D26727" w:rsidRPr="00C7244C" w:rsidRDefault="00D26727" w:rsidP="003F1727">
            <w:pPr>
              <w:keepNext/>
              <w:keepLines/>
              <w:spacing w:after="0"/>
              <w:jc w:val="center"/>
              <w:rPr>
                <w:rFonts w:ascii="Arial" w:hAnsi="Arial"/>
                <w:sz w:val="18"/>
              </w:rPr>
            </w:pPr>
          </w:p>
        </w:tc>
      </w:tr>
      <w:tr w:rsidR="00D26727" w:rsidRPr="00C7244C" w14:paraId="449F12D9"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09ED60F"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SS to SSS</w:t>
            </w:r>
          </w:p>
        </w:tc>
        <w:tc>
          <w:tcPr>
            <w:tcW w:w="851" w:type="dxa"/>
            <w:tcBorders>
              <w:left w:val="single" w:sz="4" w:space="0" w:color="auto"/>
              <w:right w:val="single" w:sz="4" w:space="0" w:color="auto"/>
            </w:tcBorders>
            <w:hideMark/>
          </w:tcPr>
          <w:p w14:paraId="4886F5DC"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7C92CEC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2713FB5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w:t>
            </w:r>
          </w:p>
        </w:tc>
      </w:tr>
      <w:tr w:rsidR="00D26727" w:rsidRPr="00C7244C" w14:paraId="3BB2DA2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5A2F689"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 xml:space="preserve">EPRE ratio of PDSCH DMRS to SSS </w:t>
            </w:r>
          </w:p>
        </w:tc>
        <w:tc>
          <w:tcPr>
            <w:tcW w:w="851" w:type="dxa"/>
            <w:tcBorders>
              <w:left w:val="single" w:sz="4" w:space="0" w:color="auto"/>
              <w:right w:val="single" w:sz="4" w:space="0" w:color="auto"/>
            </w:tcBorders>
            <w:hideMark/>
          </w:tcPr>
          <w:p w14:paraId="77D8A83A"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DBABDB1"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100C1CA0" w14:textId="77777777" w:rsidR="00D26727" w:rsidRPr="00C7244C" w:rsidRDefault="00D26727" w:rsidP="003F1727">
            <w:pPr>
              <w:keepNext/>
              <w:keepLines/>
              <w:spacing w:after="0"/>
              <w:jc w:val="center"/>
              <w:rPr>
                <w:rFonts w:ascii="Arial" w:hAnsi="Arial"/>
                <w:sz w:val="18"/>
              </w:rPr>
            </w:pPr>
          </w:p>
        </w:tc>
      </w:tr>
      <w:tr w:rsidR="00D26727" w:rsidRPr="00C7244C" w14:paraId="753454EB"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766D9B6"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SCH to PDSCH DMRS</w:t>
            </w:r>
          </w:p>
        </w:tc>
        <w:tc>
          <w:tcPr>
            <w:tcW w:w="851" w:type="dxa"/>
            <w:tcBorders>
              <w:left w:val="single" w:sz="4" w:space="0" w:color="auto"/>
              <w:right w:val="single" w:sz="4" w:space="0" w:color="auto"/>
            </w:tcBorders>
            <w:hideMark/>
          </w:tcPr>
          <w:p w14:paraId="1FBAFE0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63AFFD07"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718ACF01" w14:textId="77777777" w:rsidR="00D26727" w:rsidRPr="00C7244C" w:rsidRDefault="00D26727" w:rsidP="003F1727">
            <w:pPr>
              <w:keepNext/>
              <w:keepLines/>
              <w:spacing w:after="0"/>
              <w:jc w:val="center"/>
              <w:rPr>
                <w:rFonts w:ascii="Arial" w:hAnsi="Arial"/>
                <w:sz w:val="18"/>
              </w:rPr>
            </w:pPr>
          </w:p>
        </w:tc>
      </w:tr>
      <w:tr w:rsidR="00D26727" w:rsidRPr="00C7244C" w14:paraId="7199996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3AAA970"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OCNG DMRS to SSS</w:t>
            </w:r>
          </w:p>
        </w:tc>
        <w:tc>
          <w:tcPr>
            <w:tcW w:w="851" w:type="dxa"/>
            <w:tcBorders>
              <w:left w:val="single" w:sz="4" w:space="0" w:color="auto"/>
              <w:right w:val="single" w:sz="4" w:space="0" w:color="auto"/>
            </w:tcBorders>
            <w:hideMark/>
          </w:tcPr>
          <w:p w14:paraId="7533277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67D20B2"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95C363D" w14:textId="77777777" w:rsidR="00D26727" w:rsidRPr="00C7244C" w:rsidRDefault="00D26727" w:rsidP="003F1727">
            <w:pPr>
              <w:keepNext/>
              <w:keepLines/>
              <w:spacing w:after="0"/>
              <w:jc w:val="center"/>
              <w:rPr>
                <w:rFonts w:ascii="Arial" w:hAnsi="Arial"/>
                <w:sz w:val="18"/>
              </w:rPr>
            </w:pPr>
          </w:p>
        </w:tc>
      </w:tr>
      <w:tr w:rsidR="00D26727" w:rsidRPr="00C7244C" w14:paraId="7C728B7B"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C9DE233"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OCNG to OCNG DMRS</w:t>
            </w:r>
          </w:p>
        </w:tc>
        <w:tc>
          <w:tcPr>
            <w:tcW w:w="851" w:type="dxa"/>
            <w:tcBorders>
              <w:left w:val="single" w:sz="4" w:space="0" w:color="auto"/>
              <w:right w:val="single" w:sz="4" w:space="0" w:color="auto"/>
            </w:tcBorders>
            <w:hideMark/>
          </w:tcPr>
          <w:p w14:paraId="3FFB8EC7"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right w:val="single" w:sz="4" w:space="0" w:color="auto"/>
            </w:tcBorders>
          </w:tcPr>
          <w:p w14:paraId="30A13060"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32C9A2AD" w14:textId="77777777" w:rsidR="00D26727" w:rsidRPr="00C7244C" w:rsidRDefault="00D26727" w:rsidP="003F1727">
            <w:pPr>
              <w:keepNext/>
              <w:keepLines/>
              <w:spacing w:after="0"/>
              <w:jc w:val="center"/>
              <w:rPr>
                <w:rFonts w:ascii="Arial" w:hAnsi="Arial"/>
                <w:sz w:val="18"/>
              </w:rPr>
            </w:pPr>
          </w:p>
        </w:tc>
      </w:tr>
      <w:tr w:rsidR="00D26727" w:rsidRPr="00C7244C" w14:paraId="3147C416" w14:textId="77777777" w:rsidTr="003F1727">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515DD635" w14:textId="77777777" w:rsidR="00D26727" w:rsidRPr="00C7244C" w:rsidRDefault="00D26727" w:rsidP="003F1727">
            <w:pPr>
              <w:keepNext/>
              <w:keepLines/>
              <w:spacing w:after="0"/>
              <w:rPr>
                <w:rFonts w:ascii="Arial" w:hAnsi="Arial"/>
                <w:sz w:val="18"/>
              </w:rPr>
            </w:pPr>
            <w:r w:rsidRPr="00C7244C">
              <w:rPr>
                <w:rFonts w:ascii="Arial" w:hAnsi="Arial"/>
                <w:sz w:val="18"/>
              </w:rPr>
              <w:t>SNR_CSI-RS</w:t>
            </w:r>
            <w:r w:rsidRPr="00C7244C">
              <w:rPr>
                <w:rFonts w:ascii="Arial" w:eastAsia="?? ??" w:hAnsi="Arial"/>
                <w:sz w:val="18"/>
              </w:rPr>
              <w:t xml:space="preserve"> of </w:t>
            </w:r>
            <w:r w:rsidRPr="00C7244C">
              <w:rPr>
                <w:rFonts w:ascii="Arial" w:hAnsi="Arial"/>
                <w:sz w:val="18"/>
              </w:rPr>
              <w:t>set q</w:t>
            </w:r>
            <w:r w:rsidRPr="00C7244C">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17EF9815"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5DAA158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6108A2D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235C51A0" w14:textId="77777777" w:rsidR="00D26727" w:rsidRPr="00C7244C" w:rsidRDefault="00D26727" w:rsidP="003F1727">
            <w:pPr>
              <w:keepNext/>
              <w:keepLines/>
              <w:spacing w:after="0"/>
              <w:jc w:val="center"/>
              <w:rPr>
                <w:rFonts w:ascii="Arial" w:hAnsi="Arial"/>
                <w:sz w:val="18"/>
                <w:lang w:eastAsia="zh-CN"/>
              </w:rPr>
            </w:pPr>
            <w:r w:rsidRPr="00C7244C">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27B42518"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44FFC583"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490A7C"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423ECFF"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r>
      <w:tr w:rsidR="00D26727" w:rsidRPr="00C7244C" w14:paraId="23BCA027"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293A447A" w14:textId="77777777" w:rsidR="00D26727" w:rsidRPr="00C7244C" w:rsidRDefault="00D26727" w:rsidP="003F1727">
            <w:pPr>
              <w:keepNext/>
              <w:keepLines/>
              <w:spacing w:after="0"/>
              <w:rPr>
                <w:rFonts w:ascii="Arial" w:hAnsi="Arial"/>
                <w:sz w:val="18"/>
              </w:rPr>
            </w:pPr>
            <w:r w:rsidRPr="00C7244C">
              <w:rPr>
                <w:rFonts w:ascii="Arial" w:hAnsi="Arial"/>
                <w:sz w:val="18"/>
              </w:rPr>
              <w:t>SNR_CSI-RS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3B61D6E9"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337E734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15191AFA"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7F2C946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C470EDC"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11F219"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3481A3B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6C7370D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20</w:t>
            </w:r>
          </w:p>
        </w:tc>
      </w:tr>
      <w:tr w:rsidR="00D26727" w:rsidRPr="00C7244C" w14:paraId="545BF225"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1658CCEA" w14:textId="77777777" w:rsidR="00D26727" w:rsidRPr="00C7244C" w:rsidRDefault="00D26727" w:rsidP="003F1727">
            <w:pPr>
              <w:keepNext/>
              <w:keepLines/>
              <w:spacing w:after="0"/>
              <w:rPr>
                <w:rFonts w:ascii="Arial" w:hAnsi="Arial"/>
                <w:sz w:val="18"/>
              </w:rPr>
            </w:pPr>
            <w:r w:rsidRPr="00C7244C">
              <w:rPr>
                <w:rFonts w:ascii="Arial" w:hAnsi="Arial"/>
                <w:sz w:val="18"/>
              </w:rPr>
              <w:t>CSI-RS_RP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67B9F131"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6366C9E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m/SCS</w:t>
            </w:r>
          </w:p>
          <w:p w14:paraId="795B97D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kHz</w:t>
            </w:r>
          </w:p>
        </w:tc>
        <w:tc>
          <w:tcPr>
            <w:tcW w:w="992" w:type="dxa"/>
            <w:tcBorders>
              <w:left w:val="single" w:sz="4" w:space="0" w:color="auto"/>
              <w:right w:val="single" w:sz="4" w:space="0" w:color="auto"/>
            </w:tcBorders>
          </w:tcPr>
          <w:p w14:paraId="49DD5B3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4C02134B"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6AAFFD0"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92480B0"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3869CDA2"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4E0296B1"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r>
      <w:tr w:rsidR="00D26727" w:rsidRPr="00C7244C" w14:paraId="04A722BF" w14:textId="77777777" w:rsidTr="003F1727">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66655A38" w14:textId="77777777" w:rsidR="00D26727" w:rsidRPr="00C7244C" w:rsidRDefault="00D26727" w:rsidP="003F1727">
            <w:pPr>
              <w:keepNext/>
              <w:keepLines/>
              <w:spacing w:after="0"/>
              <w:rPr>
                <w:rFonts w:ascii="Arial" w:hAnsi="Arial"/>
                <w:sz w:val="18"/>
              </w:rPr>
            </w:pPr>
            <w:r w:rsidRPr="00C7244C">
              <w:rPr>
                <w:rFonts w:ascii="Arial" w:hAnsi="Arial"/>
                <w:sz w:val="18"/>
              </w:rPr>
              <w:t>N</w:t>
            </w:r>
            <w:r w:rsidRPr="00C7244C">
              <w:rPr>
                <w:rFonts w:ascii="Arial" w:hAnsi="Arial"/>
                <w:sz w:val="18"/>
                <w:vertAlign w:val="subscript"/>
              </w:rPr>
              <w:t>oc</w:t>
            </w:r>
          </w:p>
        </w:tc>
        <w:tc>
          <w:tcPr>
            <w:tcW w:w="992" w:type="dxa"/>
            <w:tcBorders>
              <w:top w:val="single" w:sz="4" w:space="0" w:color="auto"/>
              <w:left w:val="single" w:sz="4" w:space="0" w:color="auto"/>
              <w:bottom w:val="single" w:sz="4" w:space="0" w:color="auto"/>
              <w:right w:val="single" w:sz="4" w:space="0" w:color="auto"/>
            </w:tcBorders>
            <w:hideMark/>
          </w:tcPr>
          <w:p w14:paraId="5942FBF2"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79C85870"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m/120kHz</w:t>
            </w:r>
          </w:p>
        </w:tc>
        <w:tc>
          <w:tcPr>
            <w:tcW w:w="992" w:type="dxa"/>
            <w:tcBorders>
              <w:left w:val="single" w:sz="4" w:space="0" w:color="auto"/>
              <w:right w:val="single" w:sz="4" w:space="0" w:color="auto"/>
            </w:tcBorders>
          </w:tcPr>
          <w:p w14:paraId="15F5C59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10AAD48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7</w:t>
            </w:r>
          </w:p>
        </w:tc>
      </w:tr>
      <w:tr w:rsidR="00D26727" w:rsidRPr="00C7244C" w14:paraId="62A46A92"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AECB09D" w14:textId="77777777" w:rsidR="00D26727" w:rsidRPr="00C7244C" w:rsidRDefault="00D26727" w:rsidP="003F1727">
            <w:pPr>
              <w:keepNext/>
              <w:keepLines/>
              <w:spacing w:after="0"/>
              <w:rPr>
                <w:rFonts w:ascii="Arial" w:hAnsi="Arial"/>
                <w:sz w:val="18"/>
              </w:rPr>
            </w:pPr>
            <w:r w:rsidRPr="00C7244C">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0540257F" w14:textId="77777777" w:rsidR="00D26727" w:rsidRPr="00C7244C" w:rsidRDefault="00D26727"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8EB1DEE"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3EE7EE0E" w14:textId="77777777" w:rsidR="00D26727" w:rsidRPr="00C7244C" w:rsidRDefault="00D26727" w:rsidP="003F1727">
            <w:pPr>
              <w:keepNext/>
              <w:keepLines/>
              <w:spacing w:after="0"/>
              <w:jc w:val="center"/>
              <w:rPr>
                <w:rFonts w:ascii="Arial" w:eastAsia="MS Mincho" w:hAnsi="Arial"/>
                <w:sz w:val="18"/>
              </w:rPr>
            </w:pPr>
            <w:r w:rsidRPr="00C7244C">
              <w:rPr>
                <w:rFonts w:ascii="Arial" w:eastAsia="MS Mincho" w:hAnsi="Arial"/>
                <w:sz w:val="18"/>
              </w:rPr>
              <w:t>TDL-A 30ns 75Hz</w:t>
            </w:r>
          </w:p>
        </w:tc>
      </w:tr>
      <w:tr w:rsidR="00D26727" w:rsidRPr="00C7244C" w14:paraId="0C4D4197" w14:textId="77777777" w:rsidTr="003F1727">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58995AEC"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0E42018E"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154254B1"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2CB7D54E"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237EE45C"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560B5ACA"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0CA6C829"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75597906"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7.5.5.6.4-1.</w:t>
            </w:r>
          </w:p>
          <w:p w14:paraId="0484DADD"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9:</w:t>
            </w:r>
            <w:r w:rsidRPr="00C7244C">
              <w:rPr>
                <w:rFonts w:ascii="Arial" w:eastAsia="MS Mincho" w:hAnsi="Arial"/>
                <w:snapToGrid w:val="0"/>
                <w:sz w:val="18"/>
              </w:rPr>
              <w:tab/>
            </w:r>
            <w:r w:rsidRPr="00C7244C">
              <w:rPr>
                <w:rFonts w:ascii="Arial" w:hAnsi="Arial"/>
                <w:sz w:val="18"/>
              </w:rPr>
              <w:t>The SNR values are specified for testing a UE which supports 2RX on at least one band. For testing of a UE which supports 4RX on all bands, the SNR during T3 is modified as specified in clause D.4.</w:t>
            </w:r>
          </w:p>
          <w:p w14:paraId="77CCF12D"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10:</w:t>
            </w:r>
            <w:r w:rsidRPr="00C7244C">
              <w:rPr>
                <w:rFonts w:ascii="Arial" w:hAnsi="Arial"/>
                <w:sz w:val="18"/>
              </w:rPr>
              <w:tab/>
              <w:t>Information about types of UE beam is given in B.2.1.3</w:t>
            </w:r>
            <w:r w:rsidRPr="00C7244C">
              <w:t xml:space="preserve"> </w:t>
            </w:r>
            <w:r w:rsidRPr="00C7244C">
              <w:rPr>
                <w:rFonts w:ascii="Arial" w:hAnsi="Arial"/>
                <w:sz w:val="18"/>
              </w:rPr>
              <w:t>in TS 38.133 [6], and does not limit UE implementation or test system implementation</w:t>
            </w:r>
          </w:p>
        </w:tc>
      </w:tr>
    </w:tbl>
    <w:p w14:paraId="0AD9E340" w14:textId="30D719C0" w:rsidR="00D26727" w:rsidRPr="00C7244C" w:rsidRDefault="00D26727" w:rsidP="00D26727"/>
    <w:p w14:paraId="63EFB3DD" w14:textId="77777777" w:rsidR="00D26727" w:rsidRPr="00C7244C" w:rsidRDefault="00D26727" w:rsidP="00D26727">
      <w:r w:rsidRPr="00C7244C">
        <w:t xml:space="preserve">The UE behaviour during time durations T1, T2, T3, T4 </w:t>
      </w:r>
      <w:r w:rsidRPr="00C7244C">
        <w:rPr>
          <w:lang w:eastAsia="zh-CN"/>
        </w:rPr>
        <w:t xml:space="preserve">and </w:t>
      </w:r>
      <w:r w:rsidRPr="00C7244C">
        <w:t>T5 shall be as follows:</w:t>
      </w:r>
    </w:p>
    <w:p w14:paraId="7DD4062A" w14:textId="77777777" w:rsidR="00D26727" w:rsidRPr="00C7244C" w:rsidRDefault="00D26727" w:rsidP="00D26727">
      <w:pPr>
        <w:rPr>
          <w:lang w:eastAsia="zh-CN"/>
        </w:rPr>
      </w:pPr>
      <w:r w:rsidRPr="00C7244C">
        <w:t xml:space="preserve">During the </w:t>
      </w:r>
      <w:r w:rsidRPr="00C7244C">
        <w:rPr>
          <w:lang w:eastAsia="zh-CN"/>
        </w:rPr>
        <w:t>time duration T1 and T2, the UE shall transmit uplink signal at least in all subframes configured for CSI transmission on Cell 1.</w:t>
      </w:r>
    </w:p>
    <w:p w14:paraId="49FD7424" w14:textId="77777777" w:rsidR="00D26727" w:rsidRPr="00C7244C" w:rsidRDefault="00D26727" w:rsidP="00D26727">
      <w:r w:rsidRPr="00C7244C">
        <w:rPr>
          <w:lang w:eastAsia="zh-CN"/>
        </w:rPr>
        <w:t xml:space="preserve">During the </w:t>
      </w:r>
      <w:r w:rsidRPr="00C7244C">
        <w:t>period from time point A to time point B the UE shall transmit uplink signal in Cell 1 in all uplink slots configured for CSI transmission according to the configured periodic CSI reporting for Cell 1.</w:t>
      </w:r>
    </w:p>
    <w:p w14:paraId="1B5D5EB9" w14:textId="77777777" w:rsidR="00D26727" w:rsidRPr="00C7244C" w:rsidRDefault="00D26727" w:rsidP="00D26727">
      <w:r w:rsidRPr="00C7244C">
        <w:t>During T3 the UE shall detect beam failure and initial link recovery. During T4 and T5 the UE measures and evaluates beam candidate from beam candidate set q</w:t>
      </w:r>
      <w:r w:rsidRPr="00C7244C">
        <w:rPr>
          <w:vertAlign w:val="subscript"/>
        </w:rPr>
        <w:t>1</w:t>
      </w:r>
      <w:r w:rsidRPr="00C7244C">
        <w:t>.</w:t>
      </w:r>
    </w:p>
    <w:p w14:paraId="6807AA48" w14:textId="77777777" w:rsidR="00D26727" w:rsidRPr="00C7244C" w:rsidRDefault="00D26727" w:rsidP="00D26727">
      <w:r w:rsidRPr="00C7244C">
        <w:t>No later than time point F occurring no later than D1 = 260+10 ms after the start of T5, the UE shall transmit PUCCH with LRR, followed by BFR MAC CE containing a beam associated with the candidate beam set q</w:t>
      </w:r>
      <w:r w:rsidRPr="00C7244C">
        <w:rPr>
          <w:vertAlign w:val="subscript"/>
        </w:rPr>
        <w:t>1</w:t>
      </w:r>
      <w:r w:rsidRPr="00C7244C">
        <w:t>. The UE shall not transmit PUCCH with an LRR with the candidate beam set q</w:t>
      </w:r>
      <w:r w:rsidRPr="00C7244C">
        <w:rPr>
          <w:vertAlign w:val="subscript"/>
        </w:rPr>
        <w:t>1</w:t>
      </w:r>
      <w:r w:rsidRPr="00C7244C">
        <w:t xml:space="preserve"> earlier than time point B.</w:t>
      </w:r>
    </w:p>
    <w:p w14:paraId="02B61DEF" w14:textId="5029D178" w:rsidR="00652DD6" w:rsidRPr="00C7244C" w:rsidRDefault="00D26727" w:rsidP="00EE4E39">
      <w:r w:rsidRPr="00C7244C">
        <w:t>Test is concluded once the test equipment has received the initial preamble transmission from the UE. The rate of correct events observed during repeated tests shall be at least 90%.</w:t>
      </w:r>
    </w:p>
    <w:p w14:paraId="4A38CEDA" w14:textId="77777777" w:rsidR="00A6593F" w:rsidRPr="00C7244C" w:rsidRDefault="00A6593F" w:rsidP="00A6593F">
      <w:pPr>
        <w:pStyle w:val="B1"/>
      </w:pPr>
    </w:p>
    <w:p w14:paraId="0064672D" w14:textId="77777777" w:rsidR="00A6593F" w:rsidRPr="00C7244C" w:rsidRDefault="00A6593F" w:rsidP="00A6593F">
      <w:pPr>
        <w:pStyle w:val="Heading4"/>
      </w:pPr>
      <w:r w:rsidRPr="00C7244C">
        <w:t>7.5.5.7</w:t>
      </w:r>
      <w:r w:rsidRPr="00C7244C">
        <w:tab/>
        <w:t>NR SA FR2 Scell CSI-RS-based beam failure detection and link recovery in DRX</w:t>
      </w:r>
    </w:p>
    <w:p w14:paraId="2F08046D" w14:textId="77777777" w:rsidR="00C97D1B" w:rsidRPr="00C7244C" w:rsidRDefault="00A6593F" w:rsidP="00C97D1B">
      <w:pPr>
        <w:pStyle w:val="EditorsNote"/>
      </w:pPr>
      <w:r w:rsidRPr="00C7244C">
        <w:t xml:space="preserve">Editor's Note: </w:t>
      </w:r>
    </w:p>
    <w:p w14:paraId="62BCC726" w14:textId="77777777" w:rsidR="00C97D1B" w:rsidRPr="00C7244C" w:rsidRDefault="00C97D1B" w:rsidP="00C97D1B">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7F30E9C9" w14:textId="77777777" w:rsidR="00C97D1B" w:rsidRPr="00C7244C" w:rsidRDefault="00C97D1B" w:rsidP="00C97D1B">
      <w:pPr>
        <w:pStyle w:val="EditorsNote"/>
      </w:pPr>
      <w:r w:rsidRPr="00C7244C">
        <w:t>-</w:t>
      </w:r>
      <w:r w:rsidRPr="00C7244C">
        <w:tab/>
      </w:r>
      <w:r w:rsidRPr="00C7244C">
        <w:rPr>
          <w:lang w:eastAsia="zh-CN"/>
        </w:rPr>
        <w:t>This test case is incomplete for UE power class other than PC3.</w:t>
      </w:r>
    </w:p>
    <w:p w14:paraId="05C4EA79" w14:textId="74ABFF75" w:rsidR="00777BE6" w:rsidRPr="00C7244C" w:rsidRDefault="00777BE6" w:rsidP="00777BE6">
      <w:pPr>
        <w:pStyle w:val="Heading5"/>
      </w:pPr>
      <w:r w:rsidRPr="00C7244C">
        <w:t>7.5.5.</w:t>
      </w:r>
      <w:r>
        <w:t>7</w:t>
      </w:r>
      <w:r w:rsidRPr="00C7244C">
        <w:t>.1</w:t>
      </w:r>
      <w:r w:rsidRPr="00C7244C">
        <w:tab/>
        <w:t>Test purpose</w:t>
      </w:r>
    </w:p>
    <w:p w14:paraId="447370FE" w14:textId="77777777" w:rsidR="00A6593F" w:rsidRPr="00C7244C" w:rsidRDefault="00A6593F" w:rsidP="00A6593F">
      <w:r w:rsidRPr="00C7244C">
        <w:rPr>
          <w:rFonts w:cs="v4.2.0"/>
        </w:rPr>
        <w:t>The purpose of this test is to verify that the UE properly detects CSI-RS-based beam failure in the set q</w:t>
      </w:r>
      <w:r w:rsidRPr="00C7244C">
        <w:rPr>
          <w:rFonts w:cs="v4.2.0"/>
          <w:vertAlign w:val="subscript"/>
        </w:rPr>
        <w:t>0</w:t>
      </w:r>
      <w:r w:rsidRPr="00C7244C">
        <w:rPr>
          <w:rFonts w:cs="v4.2.0"/>
        </w:rPr>
        <w:t xml:space="preserve"> configured for an active SCell and that the UE performs correct CSI-RS-based link recovery based on beam candidate set q</w:t>
      </w:r>
      <w:r w:rsidRPr="00C7244C">
        <w:rPr>
          <w:rFonts w:cs="v4.2.0"/>
          <w:vertAlign w:val="subscript"/>
        </w:rPr>
        <w:t>1</w:t>
      </w:r>
      <w:r w:rsidRPr="00C7244C">
        <w:rPr>
          <w:rFonts w:cs="v4.2.0"/>
        </w:rPr>
        <w:t xml:space="preserve">. The purpose is to test the downlink monitoring for beam failure detection within the UEs active DL BWP of the SCell with </w:t>
      </w:r>
      <w:r w:rsidRPr="00C7244C">
        <w:rPr>
          <w:i/>
          <w:iCs/>
        </w:rPr>
        <w:t>schedulingRequestID-BFR-SCell-r16</w:t>
      </w:r>
      <w:r w:rsidRPr="00C7244C">
        <w:t xml:space="preserve"> configuration</w:t>
      </w:r>
      <w:r w:rsidRPr="00C7244C">
        <w:rPr>
          <w:rFonts w:cs="v4.2.0"/>
        </w:rPr>
        <w:t>, during the evaluation period, and link recovery, when DRX is used. This test will partly verify the CSI-RS based beam failure detection and link recovery for an FR2 SCell requirements in TS 38.133 [6] clause 8.5.</w:t>
      </w:r>
    </w:p>
    <w:p w14:paraId="1BC29A31" w14:textId="77777777" w:rsidR="00A6593F" w:rsidRPr="00C7244C" w:rsidRDefault="00A6593F" w:rsidP="00777BE6">
      <w:pPr>
        <w:pStyle w:val="Heading5"/>
      </w:pPr>
      <w:r w:rsidRPr="00C7244C">
        <w:t>7.5.5.7.2</w:t>
      </w:r>
      <w:r w:rsidRPr="00C7244C">
        <w:tab/>
        <w:t>Test applicability</w:t>
      </w:r>
    </w:p>
    <w:p w14:paraId="13A1FC15" w14:textId="77777777" w:rsidR="00A6593F" w:rsidRPr="00C7244C" w:rsidRDefault="00A6593F" w:rsidP="00A6593F">
      <w:pPr>
        <w:rPr>
          <w:rFonts w:cs="v4.2.0"/>
        </w:rPr>
      </w:pPr>
      <w:r w:rsidRPr="00C7244C">
        <w:rPr>
          <w:rFonts w:cs="v4.2.0"/>
        </w:rPr>
        <w:t>This test applies to all types of NR UE release 16 onwards supporting SCell BFR.</w:t>
      </w:r>
    </w:p>
    <w:p w14:paraId="48506089" w14:textId="77777777" w:rsidR="00A6593F" w:rsidRPr="00C7244C" w:rsidRDefault="00A6593F" w:rsidP="00777BE6">
      <w:pPr>
        <w:pStyle w:val="Heading5"/>
      </w:pPr>
      <w:r w:rsidRPr="00C7244C">
        <w:t>7.5.5.7.3</w:t>
      </w:r>
      <w:r w:rsidRPr="00C7244C">
        <w:tab/>
        <w:t>Minimum conformance requirements</w:t>
      </w:r>
    </w:p>
    <w:p w14:paraId="4E94365E" w14:textId="77777777" w:rsidR="00A6593F" w:rsidRPr="00C7244C" w:rsidRDefault="00A6593F" w:rsidP="00A6593F">
      <w:pPr>
        <w:rPr>
          <w:lang w:eastAsia="sv-SE"/>
        </w:rPr>
      </w:pPr>
      <w:r w:rsidRPr="00C7244C">
        <w:rPr>
          <w:lang w:eastAsia="sv-SE"/>
        </w:rPr>
        <w:t>The minimum conformance requirements are specified in clause 7.5.5.0.2 and 7.5.5.0.4.</w:t>
      </w:r>
    </w:p>
    <w:p w14:paraId="26F6A2BF" w14:textId="77777777" w:rsidR="00A6593F" w:rsidRPr="00C7244C" w:rsidRDefault="00A6593F" w:rsidP="00A6593F">
      <w:pPr>
        <w:rPr>
          <w:lang w:eastAsia="sv-SE"/>
        </w:rPr>
      </w:pPr>
      <w:r w:rsidRPr="00C7244C">
        <w:rPr>
          <w:lang w:eastAsia="sv-SE"/>
        </w:rPr>
        <w:t>The normative reference for this requirement is TS 38.133 [6] clause A.7.5.5.7.</w:t>
      </w:r>
    </w:p>
    <w:p w14:paraId="5ECE30C2" w14:textId="77777777" w:rsidR="00A6593F" w:rsidRPr="00C7244C" w:rsidRDefault="00A6593F" w:rsidP="00777BE6">
      <w:pPr>
        <w:pStyle w:val="Heading5"/>
        <w:rPr>
          <w:lang w:eastAsia="x-none"/>
        </w:rPr>
      </w:pPr>
      <w:r w:rsidRPr="00C7244C">
        <w:t>7.5.5.7.4</w:t>
      </w:r>
      <w:r w:rsidRPr="00C7244C">
        <w:tab/>
        <w:t>Test description</w:t>
      </w:r>
    </w:p>
    <w:p w14:paraId="2731653C" w14:textId="551AB13C" w:rsidR="00A6593F" w:rsidRPr="00C7244C" w:rsidRDefault="00A6593F" w:rsidP="00A6593F">
      <w:r w:rsidRPr="00C7244C">
        <w:t xml:space="preserve">There are </w:t>
      </w:r>
      <w:r w:rsidRPr="00C7244C">
        <w:rPr>
          <w:lang w:eastAsia="zh-CN"/>
        </w:rPr>
        <w:t>two</w:t>
      </w:r>
      <w:r w:rsidRPr="00C7244C">
        <w:t xml:space="preserve"> cells configured in this test. Cell 1 is the active PCell and Cell 2 is the active SCell. This test consists of five successive time periods, with time duration of T1, T2, T3, T4 and T5 respectively. Figure 7.5.5.7.4-1 shows the variation of the downlink SNR of the CSI-RS in set q</w:t>
      </w:r>
      <w:r w:rsidRPr="00C7244C">
        <w:rPr>
          <w:vertAlign w:val="subscript"/>
        </w:rPr>
        <w:t>0</w:t>
      </w:r>
      <w:r w:rsidRPr="00C7244C">
        <w:t xml:space="preserve"> in the active SCell to emulate CSI-RS based beam failure. Figure 7.5.5.7.4-</w:t>
      </w:r>
      <w:r w:rsidR="00885ED8"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02A6D0C4" w14:textId="77777777" w:rsidR="00885ED8" w:rsidRPr="00C7244C" w:rsidRDefault="00885ED8" w:rsidP="00885ED8">
      <w:pPr>
        <w:pStyle w:val="TH"/>
        <w:rPr>
          <w:rFonts w:eastAsia="MS Mincho"/>
          <w:lang w:eastAsia="fi-FI"/>
        </w:rPr>
      </w:pPr>
      <w:r w:rsidRPr="00C7244C">
        <w:rPr>
          <w:rFonts w:eastAsia="MS Mincho"/>
          <w:noProof/>
          <w:lang w:eastAsia="zh-CN"/>
        </w:rPr>
        <w:drawing>
          <wp:inline distT="0" distB="0" distL="0" distR="0" wp14:anchorId="54A3AB4B" wp14:editId="25EF5004">
            <wp:extent cx="4754028" cy="1765190"/>
            <wp:effectExtent l="0" t="0" r="0" b="6985"/>
            <wp:docPr id="2947" name="図 294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065F119A" w14:textId="37C832EA" w:rsidR="00885ED8" w:rsidRPr="00C7244C" w:rsidRDefault="00A6593F" w:rsidP="00AE10E2">
      <w:pPr>
        <w:pStyle w:val="TF"/>
        <w:rPr>
          <w:rFonts w:eastAsia="MS Mincho"/>
          <w:lang w:eastAsia="en-US"/>
        </w:rPr>
      </w:pPr>
      <w:r w:rsidRPr="00C7244C">
        <w:t>Figure 7.5.5.7.4-1: SNR variation for CSI-RS based beam failure detection and link recovery testing for SCell in DRX mode</w:t>
      </w:r>
    </w:p>
    <w:p w14:paraId="08330702" w14:textId="77777777" w:rsidR="00885ED8" w:rsidRPr="00C7244C" w:rsidRDefault="00885ED8" w:rsidP="00885ED8">
      <w:pPr>
        <w:pStyle w:val="TH"/>
        <w:rPr>
          <w:rFonts w:eastAsia="MS Mincho"/>
          <w:lang w:eastAsia="en-US"/>
        </w:rPr>
      </w:pPr>
      <w:r w:rsidRPr="00C7244C">
        <w:rPr>
          <w:rFonts w:eastAsia="MS Mincho"/>
          <w:noProof/>
          <w:lang w:eastAsia="en-US"/>
        </w:rPr>
        <w:drawing>
          <wp:inline distT="0" distB="0" distL="0" distR="0" wp14:anchorId="3114C68E" wp14:editId="05121400">
            <wp:extent cx="5150706" cy="1895379"/>
            <wp:effectExtent l="0" t="0" r="0" b="0"/>
            <wp:docPr id="39" name="図 294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44E80E76" w14:textId="28A084D6" w:rsidR="00A6593F" w:rsidRPr="00C7244C" w:rsidRDefault="00885ED8" w:rsidP="00885ED8">
      <w:pPr>
        <w:pStyle w:val="TF"/>
      </w:pPr>
      <w:r w:rsidRPr="00C7244C">
        <w:rPr>
          <w:rFonts w:eastAsia="MS Mincho"/>
          <w:lang w:eastAsia="en-US"/>
        </w:rPr>
        <w:t>Figure 7.5.5.7.4-2: CSI-RS_RP level variation for CSI-RS based beam failure detection and link recovery testing for SCell in DRX mode</w:t>
      </w:r>
    </w:p>
    <w:p w14:paraId="0F73E267" w14:textId="77777777" w:rsidR="00A6593F" w:rsidRPr="00C7244C" w:rsidRDefault="00A6593F" w:rsidP="00EE4E39"/>
    <w:p w14:paraId="157F9950" w14:textId="77777777" w:rsidR="00A6593F" w:rsidRPr="00C7244C" w:rsidRDefault="00A6593F" w:rsidP="00A6593F">
      <w:pPr>
        <w:pStyle w:val="H6"/>
      </w:pPr>
      <w:r w:rsidRPr="00C7244C">
        <w:t>7.5.5.7.4.1</w:t>
      </w:r>
      <w:r w:rsidRPr="00C7244C">
        <w:tab/>
        <w:t>Initial conditions</w:t>
      </w:r>
    </w:p>
    <w:p w14:paraId="5B2960BC" w14:textId="77777777" w:rsidR="00A6593F" w:rsidRPr="00C7244C" w:rsidRDefault="00A6593F" w:rsidP="00A6593F">
      <w:pPr>
        <w:rPr>
          <w:lang w:eastAsia="sv-SE"/>
        </w:rPr>
      </w:pPr>
      <w:r w:rsidRPr="00C7244C">
        <w:rPr>
          <w:lang w:eastAsia="sv-SE"/>
        </w:rPr>
        <w:t>This test shall be tested using any of the test configurations in Table 7.5.5.7.4.1-1.</w:t>
      </w:r>
    </w:p>
    <w:p w14:paraId="5D7101DC" w14:textId="77777777" w:rsidR="00A6593F" w:rsidRPr="00C7244C" w:rsidRDefault="00A6593F" w:rsidP="00A6593F">
      <w:pPr>
        <w:pStyle w:val="TH"/>
        <w:rPr>
          <w:lang w:eastAsia="x-none"/>
        </w:rPr>
      </w:pPr>
      <w:r w:rsidRPr="00C7244C">
        <w:t>Table 7.5.5.7.4.1-1: Supported test configurations for SA FR2 SCell beam failure detection and link recovery testing in 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A6593F" w:rsidRPr="00C7244C" w14:paraId="7451FD4E" w14:textId="77777777" w:rsidTr="003F1727">
        <w:tc>
          <w:tcPr>
            <w:tcW w:w="907" w:type="pct"/>
            <w:shd w:val="clear" w:color="auto" w:fill="auto"/>
          </w:tcPr>
          <w:p w14:paraId="53612E89" w14:textId="77777777" w:rsidR="00A6593F" w:rsidRPr="00C7244C" w:rsidRDefault="00A6593F" w:rsidP="003F1727">
            <w:pPr>
              <w:pStyle w:val="TAH"/>
            </w:pPr>
            <w:r w:rsidRPr="00C7244C">
              <w:t>Configuration</w:t>
            </w:r>
          </w:p>
        </w:tc>
        <w:tc>
          <w:tcPr>
            <w:tcW w:w="4093" w:type="pct"/>
            <w:shd w:val="clear" w:color="auto" w:fill="auto"/>
          </w:tcPr>
          <w:p w14:paraId="524320E6" w14:textId="77777777" w:rsidR="00A6593F" w:rsidRPr="00C7244C" w:rsidRDefault="00A6593F" w:rsidP="003F1727">
            <w:pPr>
              <w:pStyle w:val="TAH"/>
            </w:pPr>
            <w:r w:rsidRPr="00C7244C">
              <w:t>Description</w:t>
            </w:r>
          </w:p>
        </w:tc>
      </w:tr>
      <w:tr w:rsidR="00A6593F" w:rsidRPr="00C7244C" w14:paraId="5F058AAF" w14:textId="77777777" w:rsidTr="003F1727">
        <w:tc>
          <w:tcPr>
            <w:tcW w:w="907" w:type="pct"/>
            <w:shd w:val="clear" w:color="auto" w:fill="auto"/>
          </w:tcPr>
          <w:p w14:paraId="086F8CCE" w14:textId="77777777" w:rsidR="00A6593F" w:rsidRPr="00C7244C" w:rsidRDefault="00A6593F" w:rsidP="003F1727">
            <w:pPr>
              <w:pStyle w:val="TAL"/>
            </w:pPr>
            <w:r w:rsidRPr="00C7244C">
              <w:t>7.5.5.7-1</w:t>
            </w:r>
          </w:p>
        </w:tc>
        <w:tc>
          <w:tcPr>
            <w:tcW w:w="4093" w:type="pct"/>
            <w:shd w:val="clear" w:color="auto" w:fill="auto"/>
          </w:tcPr>
          <w:p w14:paraId="3A796ADE" w14:textId="77777777" w:rsidR="00A6593F" w:rsidRPr="00C7244C" w:rsidRDefault="00A6593F" w:rsidP="003F1727">
            <w:pPr>
              <w:pStyle w:val="TAL"/>
            </w:pPr>
            <w:r w:rsidRPr="00C7244C">
              <w:t>TDD duplex mode, 120 kHz SSB SCS, 100 MHz bandwidth</w:t>
            </w:r>
          </w:p>
        </w:tc>
      </w:tr>
      <w:tr w:rsidR="00A6593F" w:rsidRPr="00C7244C" w14:paraId="6CF479D5" w14:textId="77777777" w:rsidTr="003F1727">
        <w:tc>
          <w:tcPr>
            <w:tcW w:w="5000" w:type="pct"/>
            <w:gridSpan w:val="2"/>
            <w:shd w:val="clear" w:color="auto" w:fill="auto"/>
          </w:tcPr>
          <w:p w14:paraId="72A632B7" w14:textId="77777777" w:rsidR="00A6593F" w:rsidRPr="00C7244C" w:rsidRDefault="00A6593F" w:rsidP="003F1727">
            <w:pPr>
              <w:pStyle w:val="TAN"/>
            </w:pPr>
            <w:r w:rsidRPr="00C7244C">
              <w:t xml:space="preserve">Note: </w:t>
            </w:r>
            <w:r w:rsidRPr="00C7244C">
              <w:tab/>
              <w:t>The UE is only required to be tested in one of the supported test configurations</w:t>
            </w:r>
          </w:p>
        </w:tc>
      </w:tr>
    </w:tbl>
    <w:p w14:paraId="79F2DB2F" w14:textId="77777777" w:rsidR="00A6593F" w:rsidRPr="00C7244C" w:rsidRDefault="00A6593F" w:rsidP="00A6593F">
      <w:pPr>
        <w:rPr>
          <w:lang w:eastAsia="sv-SE"/>
        </w:rPr>
      </w:pPr>
    </w:p>
    <w:p w14:paraId="74CF8F2F" w14:textId="77777777" w:rsidR="00A6593F" w:rsidRPr="00C7244C" w:rsidRDefault="00A6593F" w:rsidP="00A6593F">
      <w:pPr>
        <w:rPr>
          <w:lang w:eastAsia="sv-SE"/>
        </w:rPr>
      </w:pPr>
      <w:r w:rsidRPr="00C7244C">
        <w:rPr>
          <w:lang w:eastAsia="sv-SE"/>
        </w:rPr>
        <w:t>Configure the test equipment and the DUT according to the parameters in Table 7.5.5.7.4.1-2.</w:t>
      </w:r>
    </w:p>
    <w:p w14:paraId="59B4FAAE" w14:textId="77777777" w:rsidR="00A6593F" w:rsidRPr="00C7244C" w:rsidRDefault="00A6593F" w:rsidP="00A6593F">
      <w:pPr>
        <w:pStyle w:val="TH"/>
        <w:rPr>
          <w:lang w:eastAsia="x-none"/>
        </w:rPr>
      </w:pPr>
      <w:r w:rsidRPr="00C7244C">
        <w:t>Table 7.5.5.7.4.1-2: Initial conditions for SA FR2 SCell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6593F" w:rsidRPr="00C7244C" w14:paraId="08EA662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01C1C0" w14:textId="77777777" w:rsidR="00A6593F" w:rsidRPr="00C7244C" w:rsidRDefault="00A6593F"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72A2BD" w14:textId="77777777" w:rsidR="00A6593F" w:rsidRPr="00C7244C" w:rsidRDefault="00A6593F"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35DA0B25" w14:textId="77777777" w:rsidR="00A6593F" w:rsidRPr="00C7244C" w:rsidRDefault="00A6593F" w:rsidP="003F1727">
            <w:pPr>
              <w:pStyle w:val="TAH"/>
            </w:pPr>
            <w:r w:rsidRPr="00C7244C">
              <w:t>Comment</w:t>
            </w:r>
          </w:p>
        </w:tc>
      </w:tr>
      <w:tr w:rsidR="00A6593F" w:rsidRPr="00C7244C" w14:paraId="48BE2DB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5DCC99" w14:textId="77777777" w:rsidR="00A6593F" w:rsidRPr="00C7244C" w:rsidRDefault="00A6593F"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7EC8AC" w14:textId="77777777" w:rsidR="00A6593F" w:rsidRPr="00C7244C" w:rsidRDefault="00A6593F"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AE54613" w14:textId="77777777" w:rsidR="00A6593F" w:rsidRPr="00C7244C" w:rsidRDefault="00A6593F" w:rsidP="003F1727">
            <w:pPr>
              <w:pStyle w:val="TAL"/>
            </w:pPr>
            <w:r w:rsidRPr="00C7244C">
              <w:t>As specified in TS 38.508-1 [14] clause 4.1.</w:t>
            </w:r>
          </w:p>
        </w:tc>
      </w:tr>
      <w:tr w:rsidR="00A6593F" w:rsidRPr="00C7244C" w14:paraId="6AA4826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EC3452" w14:textId="77777777" w:rsidR="00A6593F" w:rsidRPr="00C7244C" w:rsidRDefault="00A6593F"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AA01723" w14:textId="77777777" w:rsidR="00A6593F" w:rsidRPr="00C7244C" w:rsidRDefault="00A6593F" w:rsidP="003F1727">
            <w:pPr>
              <w:pStyle w:val="TAL"/>
            </w:pPr>
            <w:r w:rsidRPr="00C7244C">
              <w:t>As specified in Annex E, table E.5-1 and TS 38.508-1 [14] clause 4.3.1</w:t>
            </w:r>
          </w:p>
        </w:tc>
      </w:tr>
      <w:tr w:rsidR="00A6593F" w:rsidRPr="00C7244C" w14:paraId="4700DF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42B06BA" w14:textId="77777777" w:rsidR="00A6593F" w:rsidRPr="00C7244C" w:rsidRDefault="00A6593F"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ADE397" w14:textId="77777777" w:rsidR="00A6593F" w:rsidRPr="00C7244C" w:rsidRDefault="00A6593F" w:rsidP="003F1727">
            <w:pPr>
              <w:pStyle w:val="TAL"/>
            </w:pPr>
            <w:r w:rsidRPr="00C7244C">
              <w:t>As specified by the test configuration selected from Table 7.5.5.7.4.1-1.</w:t>
            </w:r>
          </w:p>
        </w:tc>
      </w:tr>
      <w:tr w:rsidR="00A6593F" w:rsidRPr="00C7244C" w14:paraId="674AF8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787AAE5" w14:textId="77777777" w:rsidR="00A6593F" w:rsidRPr="00C7244C" w:rsidRDefault="00A6593F"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B3CE4E" w14:textId="77777777" w:rsidR="00A6593F" w:rsidRPr="00C7244C" w:rsidRDefault="00A6593F"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EFE929A" w14:textId="77777777" w:rsidR="00A6593F" w:rsidRPr="00C7244C" w:rsidRDefault="00A6593F" w:rsidP="003F1727">
            <w:pPr>
              <w:pStyle w:val="TAL"/>
            </w:pPr>
            <w:r w:rsidRPr="00C7244C">
              <w:t>As specified in Annex C.2.2.</w:t>
            </w:r>
          </w:p>
        </w:tc>
      </w:tr>
      <w:tr w:rsidR="00A6593F" w:rsidRPr="00C7244C" w14:paraId="05BD249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3EA99F" w14:textId="77777777" w:rsidR="00A6593F" w:rsidRPr="00C7244C" w:rsidRDefault="00A6593F"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FE1CF0" w14:textId="77777777" w:rsidR="00A6593F" w:rsidRPr="00C7244C" w:rsidRDefault="00A6593F"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7A91DC5" w14:textId="77777777" w:rsidR="00A6593F" w:rsidRPr="00C7244C" w:rsidRDefault="00A6593F"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E7EEB3" w14:textId="77777777" w:rsidR="00A6593F" w:rsidRPr="00C7244C" w:rsidRDefault="00A6593F" w:rsidP="003F1727">
            <w:pPr>
              <w:pStyle w:val="TAL"/>
            </w:pPr>
            <w:r w:rsidRPr="00C7244C">
              <w:t>As specified in TS 38.508-1 [14] Annex A.</w:t>
            </w:r>
          </w:p>
        </w:tc>
      </w:tr>
      <w:tr w:rsidR="00A6593F" w:rsidRPr="00C7244C" w14:paraId="25244761"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18D59" w14:textId="77777777" w:rsidR="00A6593F" w:rsidRPr="00C7244C" w:rsidRDefault="00A6593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C0856AA" w14:textId="77777777" w:rsidR="00A6593F" w:rsidRPr="00C7244C" w:rsidRDefault="00A6593F"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6F18E9A" w14:textId="77777777" w:rsidR="00A6593F" w:rsidRPr="00C7244C" w:rsidRDefault="00A6593F"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716E" w14:textId="77777777" w:rsidR="00A6593F" w:rsidRPr="00C7244C" w:rsidRDefault="00A6593F" w:rsidP="003F1727">
            <w:pPr>
              <w:spacing w:after="0"/>
              <w:rPr>
                <w:rFonts w:ascii="Arial" w:hAnsi="Arial"/>
                <w:sz w:val="18"/>
                <w:lang w:eastAsia="x-none"/>
              </w:rPr>
            </w:pPr>
          </w:p>
        </w:tc>
      </w:tr>
      <w:tr w:rsidR="00A6593F" w:rsidRPr="00C7244C" w14:paraId="14F869F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D31379" w14:textId="77777777" w:rsidR="00A6593F" w:rsidRPr="00C7244C" w:rsidRDefault="00A6593F"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9F14D9" w14:textId="77777777" w:rsidR="00A6593F" w:rsidRPr="00C7244C" w:rsidRDefault="00A6593F"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0EFA777" w14:textId="77777777" w:rsidR="00A6593F" w:rsidRPr="00C7244C" w:rsidRDefault="00A6593F" w:rsidP="003F1727">
            <w:pPr>
              <w:pStyle w:val="TAL"/>
            </w:pPr>
          </w:p>
        </w:tc>
      </w:tr>
    </w:tbl>
    <w:p w14:paraId="19059ACC" w14:textId="77777777" w:rsidR="00A6593F" w:rsidRPr="00C7244C" w:rsidRDefault="00A6593F" w:rsidP="00A6593F">
      <w:pPr>
        <w:rPr>
          <w:lang w:eastAsia="sv-SE"/>
        </w:rPr>
      </w:pPr>
    </w:p>
    <w:p w14:paraId="07103FD5" w14:textId="77777777" w:rsidR="00A6593F" w:rsidRPr="00C7244C" w:rsidRDefault="00A6593F" w:rsidP="00A6593F">
      <w:pPr>
        <w:pStyle w:val="B1"/>
        <w:rPr>
          <w:lang w:eastAsia="x-none"/>
        </w:rPr>
      </w:pPr>
      <w:r w:rsidRPr="00C7244C">
        <w:t>1.</w:t>
      </w:r>
      <w:r w:rsidRPr="00C7244C">
        <w:tab/>
        <w:t>The general test parameter settings are set up according to Table 7.5.5.7.4.1-3.</w:t>
      </w:r>
    </w:p>
    <w:p w14:paraId="156D78F1" w14:textId="77777777" w:rsidR="00A6593F" w:rsidRPr="00C7244C" w:rsidRDefault="00A6593F" w:rsidP="00A6593F">
      <w:pPr>
        <w:pStyle w:val="B1"/>
      </w:pPr>
      <w:r w:rsidRPr="00C7244C">
        <w:t>2.</w:t>
      </w:r>
      <w:r w:rsidRPr="00C7244C">
        <w:tab/>
        <w:t>Message contents are defined in clause 7.5.5.7.4.3.</w:t>
      </w:r>
    </w:p>
    <w:p w14:paraId="23C56F9F" w14:textId="77777777" w:rsidR="00A6593F" w:rsidRPr="00C7244C" w:rsidRDefault="00A6593F" w:rsidP="00A6593F">
      <w:pPr>
        <w:pStyle w:val="B1"/>
      </w:pPr>
      <w:r w:rsidRPr="00C7244C">
        <w:t>3.</w:t>
      </w:r>
      <w:r w:rsidRPr="00C7244C">
        <w:tab/>
        <w:t>There are two NR cells specified in the test. Cell 1 is the cell used for connection setup with the power level set according to Annex C.1.1 and C.1.2 for this test.</w:t>
      </w:r>
    </w:p>
    <w:p w14:paraId="3DBFDE17" w14:textId="515CA454" w:rsidR="00C97D1B" w:rsidRPr="00C7244C" w:rsidRDefault="00A6593F" w:rsidP="00EE3C3D">
      <w:pPr>
        <w:pStyle w:val="TH"/>
      </w:pPr>
      <w:r w:rsidRPr="00C7244C">
        <w:t>Table 7.5.5.7.4.1-3: General test parameters for FR2 SCell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C7244C" w14:paraId="61C5A05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B7EAB0" w14:textId="77777777" w:rsidR="00C97D1B" w:rsidRPr="00C7244C" w:rsidRDefault="00C97D1B"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30ED2"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w:t>
            </w:r>
          </w:p>
          <w:p w14:paraId="564C608F"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138B9" w14:textId="77777777" w:rsidR="00C97D1B" w:rsidRPr="00C7244C" w:rsidRDefault="00C97D1B" w:rsidP="003F1727">
            <w:pPr>
              <w:keepLines/>
              <w:spacing w:after="0"/>
              <w:jc w:val="center"/>
              <w:rPr>
                <w:rFonts w:ascii="Arial" w:hAnsi="Arial"/>
                <w:b/>
                <w:sz w:val="18"/>
              </w:rPr>
            </w:pPr>
            <w:r w:rsidRPr="00C7244C">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9E4D3" w14:textId="77777777" w:rsidR="00C97D1B" w:rsidRPr="00C7244C" w:rsidRDefault="00C97D1B" w:rsidP="003F1727">
            <w:pPr>
              <w:keepLines/>
              <w:spacing w:after="0"/>
              <w:jc w:val="center"/>
              <w:rPr>
                <w:rFonts w:ascii="Arial" w:hAnsi="Arial"/>
                <w:b/>
                <w:sz w:val="18"/>
              </w:rPr>
            </w:pPr>
            <w:r w:rsidRPr="00C7244C">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C67C4" w14:textId="77777777" w:rsidR="00C97D1B" w:rsidRPr="00C7244C" w:rsidRDefault="00C97D1B" w:rsidP="003F1727">
            <w:pPr>
              <w:keepLines/>
              <w:spacing w:after="0"/>
              <w:jc w:val="center"/>
              <w:rPr>
                <w:rFonts w:ascii="Arial" w:hAnsi="Arial"/>
                <w:b/>
                <w:sz w:val="18"/>
              </w:rPr>
            </w:pPr>
            <w:r w:rsidRPr="00C7244C">
              <w:rPr>
                <w:rFonts w:ascii="Arial" w:hAnsi="Arial"/>
                <w:b/>
                <w:sz w:val="18"/>
              </w:rPr>
              <w:t>Comment</w:t>
            </w:r>
          </w:p>
        </w:tc>
      </w:tr>
      <w:tr w:rsidR="00C97D1B" w:rsidRPr="00C7244C" w14:paraId="3C2735C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5A63200"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3D933DF" w14:textId="77777777" w:rsidR="00C97D1B" w:rsidRPr="00C7244C" w:rsidRDefault="00C97D1B"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EA7ADE1"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1C66F99"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74B418C5" w14:textId="77777777" w:rsidR="00C97D1B" w:rsidRPr="00C7244C" w:rsidRDefault="00C97D1B" w:rsidP="003F1727">
            <w:pPr>
              <w:keepLines/>
              <w:spacing w:after="0"/>
              <w:jc w:val="center"/>
              <w:rPr>
                <w:rFonts w:ascii="Arial" w:hAnsi="Arial"/>
                <w:b/>
                <w:sz w:val="18"/>
              </w:rPr>
            </w:pPr>
          </w:p>
        </w:tc>
      </w:tr>
      <w:tr w:rsidR="00C97D1B" w:rsidRPr="00C7244C" w14:paraId="0F84CFF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45EE1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Active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0CB3B3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CD2C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1DFB0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1D34D966"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CFE3B4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2AC2C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F Channel Number for P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FC8F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4CFF0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F6BF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52E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0453FA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035262E"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lang w:eastAsia="zh-CN"/>
              </w:rPr>
              <w:t>Active SCell</w:t>
            </w:r>
          </w:p>
        </w:tc>
        <w:tc>
          <w:tcPr>
            <w:tcW w:w="0" w:type="auto"/>
            <w:tcBorders>
              <w:top w:val="single" w:sz="4" w:space="0" w:color="auto"/>
              <w:left w:val="single" w:sz="4" w:space="0" w:color="auto"/>
              <w:bottom w:val="single" w:sz="4" w:space="0" w:color="auto"/>
              <w:right w:val="single" w:sz="4" w:space="0" w:color="auto"/>
            </w:tcBorders>
            <w:vAlign w:val="center"/>
          </w:tcPr>
          <w:p w14:paraId="1206713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319E1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68B14D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10ABF79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72D855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6BA6E80A"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F Channel Number for SCell</w:t>
            </w:r>
          </w:p>
        </w:tc>
        <w:tc>
          <w:tcPr>
            <w:tcW w:w="0" w:type="auto"/>
            <w:tcBorders>
              <w:top w:val="single" w:sz="4" w:space="0" w:color="auto"/>
              <w:left w:val="single" w:sz="4" w:space="0" w:color="auto"/>
              <w:bottom w:val="single" w:sz="4" w:space="0" w:color="auto"/>
              <w:right w:val="single" w:sz="4" w:space="0" w:color="auto"/>
            </w:tcBorders>
            <w:vAlign w:val="center"/>
          </w:tcPr>
          <w:p w14:paraId="7D20BEB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407E4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138DB3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D3D63E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42997A6"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61D88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CEF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74AC0E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D86DE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1EFC67D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BD9E2A6"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AB99A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31F65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C4C95E"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DD97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6C3D6F0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37B658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D8B24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16"/>
              </w:rPr>
              <w:t>BW</w:t>
            </w:r>
            <w:r w:rsidRPr="00C7244C">
              <w:rPr>
                <w:rFonts w:ascii="Arial" w:hAnsi="Arial" w:cs="Arial"/>
                <w:kern w:val="2"/>
                <w:sz w:val="18"/>
                <w:szCs w:val="16"/>
                <w:vertAlign w:val="subscript"/>
              </w:rPr>
              <w:t>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43C1B9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FA78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7ACA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9D8211F"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31D3584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F38A0C" w14:textId="77777777" w:rsidR="00C97D1B" w:rsidRPr="00C7244C" w:rsidRDefault="00C97D1B"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3AE3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3EAB1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35DBDB"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7940463C"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7AE72B9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EF0FB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98FA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47F24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638A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858349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D0EA57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8162A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19BA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7ADDF8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64901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60F9751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7CCEFE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ED939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539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4776C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A3E57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00A5E84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B08DB0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1BE097"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83A8F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5063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FC053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1A618A71"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69D017C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C699EC"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B9D1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95871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6B74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576571EB"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7E139E8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2C9A69"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D2C90A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B7114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F38E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03D784F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CD0268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B4F1B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8CE9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09848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2D8EC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ECA2A92" w14:textId="77777777" w:rsidR="00C97D1B" w:rsidRPr="00C7244C" w:rsidRDefault="00C97D1B"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A.1.2.2</w:t>
            </w:r>
          </w:p>
        </w:tc>
      </w:tr>
      <w:tr w:rsidR="00C97D1B" w:rsidRPr="00C7244C" w14:paraId="4CA8510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635BF8"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BF8C8"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13F9A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C81B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46E7FB8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07DFE9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39C9E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041BA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A6BDD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CE0D5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12E39955"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2.1</w:t>
            </w:r>
          </w:p>
        </w:tc>
      </w:tr>
      <w:tr w:rsidR="00C97D1B" w:rsidRPr="00C7244C" w14:paraId="6376F03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9D915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EB62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1FF3C2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B293C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68DC38A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692A7A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4EAE7C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B20D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B8175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63939B"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212293F3"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18C0FD6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37358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D067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6BD99DD"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C4784B"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647BA40"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4DF8F9C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C5E4D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853E"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A973A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C6256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7896D868"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3</w:t>
            </w:r>
          </w:p>
        </w:tc>
      </w:tr>
      <w:tr w:rsidR="00C97D1B" w:rsidRPr="00C7244C" w14:paraId="1F3828F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92313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6C51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7534A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72481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1B441DCE"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4</w:t>
            </w:r>
          </w:p>
        </w:tc>
      </w:tr>
      <w:tr w:rsidR="00C97D1B" w:rsidRPr="00C7244C" w14:paraId="3FCF4F2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87C63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B56CA"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2CD491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78E82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F8F0A"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C97D1B" w:rsidRPr="00C7244C" w14:paraId="4AFBD59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1D0AF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3AD0F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6E894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294B5C5"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tcPr>
          <w:p w14:paraId="0E0E05A9" w14:textId="77777777" w:rsidR="00C97D1B" w:rsidRPr="00C7244C" w:rsidRDefault="00C97D1B" w:rsidP="003F1727">
            <w:pPr>
              <w:keepNext/>
              <w:keepLines/>
              <w:spacing w:after="0"/>
              <w:jc w:val="both"/>
              <w:rPr>
                <w:rFonts w:ascii="Arial" w:hAnsi="Arial" w:cs="Arial"/>
                <w:iCs/>
                <w:kern w:val="2"/>
                <w:sz w:val="18"/>
                <w:szCs w:val="22"/>
                <w:lang w:eastAsia="zh-CN"/>
              </w:rPr>
            </w:pPr>
            <w:r w:rsidRPr="00C7244C">
              <w:rPr>
                <w:rFonts w:ascii="Arial" w:hAnsi="Arial" w:cs="Arial"/>
                <w:iCs/>
                <w:kern w:val="2"/>
                <w:sz w:val="18"/>
                <w:szCs w:val="22"/>
                <w:lang w:eastAsia="zh-CN"/>
              </w:rPr>
              <w:t>A.5</w:t>
            </w:r>
          </w:p>
        </w:tc>
      </w:tr>
      <w:tr w:rsidR="00C97D1B" w:rsidRPr="00C7244C" w14:paraId="0C3CC86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3A3F1B9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 on SCell</w:t>
            </w:r>
          </w:p>
        </w:tc>
        <w:tc>
          <w:tcPr>
            <w:tcW w:w="0" w:type="auto"/>
            <w:tcBorders>
              <w:top w:val="single" w:sz="4" w:space="0" w:color="auto"/>
              <w:left w:val="single" w:sz="4" w:space="0" w:color="auto"/>
              <w:bottom w:val="single" w:sz="4" w:space="0" w:color="auto"/>
              <w:right w:val="single" w:sz="4" w:space="0" w:color="auto"/>
            </w:tcBorders>
            <w:vAlign w:val="center"/>
          </w:tcPr>
          <w:p w14:paraId="2211453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9A44E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85107B0" w14:textId="77777777" w:rsidR="00C97D1B" w:rsidRPr="00C7244C" w:rsidRDefault="00C97D1B" w:rsidP="003F1727">
            <w:pPr>
              <w:keepNext/>
              <w:keepLines/>
              <w:spacing w:after="0"/>
              <w:jc w:val="center"/>
              <w:rPr>
                <w:rFonts w:ascii="Arial" w:hAnsi="Arial"/>
                <w:iCs/>
                <w:sz w:val="18"/>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7A0BB43" w14:textId="77777777" w:rsidR="00C97D1B" w:rsidRPr="00C7244C" w:rsidRDefault="00C97D1B" w:rsidP="003F1727">
            <w:pPr>
              <w:keepNext/>
              <w:keepLines/>
              <w:spacing w:after="0"/>
              <w:jc w:val="both"/>
              <w:rPr>
                <w:rFonts w:ascii="Arial" w:hAnsi="Arial"/>
                <w:iCs/>
                <w:sz w:val="18"/>
              </w:rPr>
            </w:pPr>
            <w:r w:rsidRPr="00C7244C">
              <w:rPr>
                <w:rFonts w:ascii="Arial" w:hAnsi="Arial"/>
                <w:sz w:val="18"/>
              </w:rPr>
              <w:t>A.1.4.2</w:t>
            </w:r>
          </w:p>
        </w:tc>
      </w:tr>
      <w:tr w:rsidR="00C97D1B" w:rsidRPr="00C7244C" w14:paraId="6C95D15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E0700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5C1B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4562E4C"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3B141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A7F9C2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969CBE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8DD72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71B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AF74E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252E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67A35A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12DCD2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6ABFE3CF" w14:textId="77777777" w:rsidR="00C97D1B" w:rsidRPr="00C7244C" w:rsidRDefault="00C97D1B" w:rsidP="003F1727">
            <w:pPr>
              <w:keepNext/>
              <w:keepLines/>
              <w:spacing w:after="0"/>
              <w:rPr>
                <w:rFonts w:ascii="Arial" w:hAnsi="Arial"/>
                <w:sz w:val="18"/>
              </w:rPr>
            </w:pPr>
            <w:r w:rsidRPr="00C7244C">
              <w:rPr>
                <w:rFonts w:ascii="Arial" w:hAnsi="Arial"/>
                <w:sz w:val="18"/>
              </w:rPr>
              <w:t xml:space="preserve">CSI-RS configuration for </w:t>
            </w:r>
            <w:r w:rsidRPr="00C7244C">
              <w:rPr>
                <w:rFonts w:ascii="Arial" w:hAnsi="Arial" w:cs="Arial"/>
                <w:kern w:val="2"/>
                <w:sz w:val="18"/>
                <w:szCs w:val="22"/>
              </w:rPr>
              <w:t>RLM on PCell</w:t>
            </w:r>
          </w:p>
        </w:tc>
        <w:tc>
          <w:tcPr>
            <w:tcW w:w="0" w:type="auto"/>
            <w:tcBorders>
              <w:top w:val="single" w:sz="4" w:space="0" w:color="auto"/>
              <w:left w:val="single" w:sz="4" w:space="0" w:color="auto"/>
              <w:bottom w:val="single" w:sz="4" w:space="0" w:color="auto"/>
              <w:right w:val="single" w:sz="4" w:space="0" w:color="auto"/>
            </w:tcBorders>
            <w:vAlign w:val="center"/>
          </w:tcPr>
          <w:p w14:paraId="5E93715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6EE03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D9D0CE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5D05C39A"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1.4.2</w:t>
            </w:r>
          </w:p>
        </w:tc>
      </w:tr>
      <w:tr w:rsidR="00C97D1B" w:rsidRPr="00C7244C" w14:paraId="2D104A0B"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525163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AD1C77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CDD323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DD0F1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9A04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7AB2811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C1B7762"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5626F"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4CE1F6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6AB0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BD66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CD035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2106C76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63A872E"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FA558"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7370A6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68DF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155A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003D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4F2F5772"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164E1E4"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0D696"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4152165"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EDE8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CD6A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E2F8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151924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BAD21CB"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AC198"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721AEEC"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0713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454BB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760F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CCE916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FFE8359"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62883"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7CF32A"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9A0B2"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E6B20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4920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4753853" w14:textId="77777777" w:rsidR="00C97D1B" w:rsidRPr="00C7244C" w:rsidRDefault="00C97D1B" w:rsidP="003F1727">
            <w:pPr>
              <w:keepNext/>
              <w:keepLines/>
              <w:spacing w:after="0"/>
              <w:jc w:val="both"/>
              <w:rPr>
                <w:rFonts w:ascii="Arial" w:eastAsia="?? ??" w:hAnsi="Arial" w:cs="Arial"/>
                <w:kern w:val="2"/>
                <w:sz w:val="18"/>
                <w:szCs w:val="22"/>
              </w:rPr>
            </w:pPr>
          </w:p>
        </w:tc>
      </w:tr>
      <w:tr w:rsidR="00C97D1B" w:rsidRPr="00C7244C" w14:paraId="6EC593B1"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01B3D7"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65D1606"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2B2A2"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2BAB25"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51906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3C1E3AE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E01AF9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BFD1D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8F6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4623E"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59E015"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62F64D55"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6D10FCB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41B9008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715707D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D5F05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47337D0"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63311574"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400B888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FBD240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eriodicity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561BBEB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713A3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6FD33CD9"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15D24E1E"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lang w:eastAsia="zh-CN"/>
              </w:rPr>
              <w:t>5ms</w:t>
            </w:r>
          </w:p>
        </w:tc>
      </w:tr>
      <w:tr w:rsidR="00C97D1B" w:rsidRPr="00C7244C" w14:paraId="1BCAD9E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15815C4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ffset of PUCCH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1EBE5408"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AA85E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56DEF3C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423C3BB1"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344E992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017572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UCCH parameters for SR configuration for BFR on SCell</w:t>
            </w:r>
          </w:p>
        </w:tc>
        <w:tc>
          <w:tcPr>
            <w:tcW w:w="0" w:type="auto"/>
            <w:tcBorders>
              <w:top w:val="single" w:sz="4" w:space="0" w:color="auto"/>
              <w:left w:val="single" w:sz="4" w:space="0" w:color="auto"/>
              <w:bottom w:val="single" w:sz="4" w:space="0" w:color="auto"/>
              <w:right w:val="single" w:sz="4" w:space="0" w:color="auto"/>
            </w:tcBorders>
            <w:vAlign w:val="center"/>
          </w:tcPr>
          <w:p w14:paraId="2A76546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90848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B380C38"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039CBDD"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0F80AC9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564C0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lmInSyncOutOfSyncThreshold</w:t>
            </w:r>
          </w:p>
        </w:tc>
        <w:tc>
          <w:tcPr>
            <w:tcW w:w="0" w:type="auto"/>
            <w:tcBorders>
              <w:top w:val="single" w:sz="4" w:space="0" w:color="auto"/>
              <w:left w:val="single" w:sz="4" w:space="0" w:color="auto"/>
              <w:bottom w:val="single" w:sz="4" w:space="0" w:color="auto"/>
              <w:right w:val="single" w:sz="4" w:space="0" w:color="auto"/>
            </w:tcBorders>
            <w:vAlign w:val="center"/>
            <w:hideMark/>
          </w:tcPr>
          <w:p w14:paraId="77AF80B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A7E1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52C3A"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E730E"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able 8.1.1-1</w:t>
            </w:r>
            <w:r w:rsidRPr="00C7244C">
              <w:t xml:space="preserve"> </w:t>
            </w:r>
            <w:r w:rsidRPr="00C7244C">
              <w:rPr>
                <w:rFonts w:ascii="Arial" w:hAnsi="Arial" w:cs="Arial"/>
                <w:iCs/>
                <w:kern w:val="2"/>
                <w:sz w:val="18"/>
                <w:szCs w:val="22"/>
              </w:rPr>
              <w:t>in TS 38.133 [6]).</w:t>
            </w:r>
          </w:p>
        </w:tc>
      </w:tr>
      <w:tr w:rsidR="00C97D1B" w:rsidRPr="00C7244C" w14:paraId="262924E6"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69E1CA"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rsrp-ThresholdSSB</w:t>
            </w:r>
          </w:p>
        </w:tc>
        <w:tc>
          <w:tcPr>
            <w:tcW w:w="0" w:type="auto"/>
            <w:tcBorders>
              <w:top w:val="single" w:sz="4" w:space="0" w:color="auto"/>
              <w:left w:val="single" w:sz="4" w:space="0" w:color="auto"/>
              <w:bottom w:val="single" w:sz="4" w:space="0" w:color="auto"/>
              <w:right w:val="single" w:sz="4" w:space="0" w:color="auto"/>
            </w:tcBorders>
            <w:vAlign w:val="center"/>
            <w:hideMark/>
          </w:tcPr>
          <w:p w14:paraId="3707E06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9412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4B481" w14:textId="77777777" w:rsidR="00C97D1B" w:rsidRPr="00C7244C" w:rsidRDefault="00C97D1B" w:rsidP="003F1727">
            <w:pPr>
              <w:pStyle w:val="TAC"/>
              <w:rPr>
                <w:rFonts w:cs="Arial"/>
                <w:iCs/>
                <w:kern w:val="2"/>
                <w:szCs w:val="22"/>
                <w:lang w:eastAsia="zh-CN"/>
              </w:rPr>
            </w:pPr>
            <w:r w:rsidRPr="00C7244C">
              <w:t>-109</w:t>
            </w:r>
            <w:r w:rsidRPr="00C7244C">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0D9C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reshold used for Q</w:t>
            </w:r>
            <w:r w:rsidRPr="00C7244C">
              <w:rPr>
                <w:rFonts w:ascii="Arial" w:hAnsi="Arial" w:cs="Arial"/>
                <w:kern w:val="2"/>
                <w:sz w:val="18"/>
                <w:szCs w:val="22"/>
                <w:vertAlign w:val="subscript"/>
              </w:rPr>
              <w:t>in_LR_SSB</w:t>
            </w:r>
          </w:p>
        </w:tc>
      </w:tr>
      <w:tr w:rsidR="00C97D1B" w:rsidRPr="00C7244C" w14:paraId="4160748A"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79549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owerControlOffsetS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AFC25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BF12A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3BF126"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9F467F"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Used for deriving rsrp-ThresholdCSI-RS</w:t>
            </w:r>
          </w:p>
        </w:tc>
      </w:tr>
      <w:tr w:rsidR="00C97D1B" w:rsidRPr="00C7244C" w14:paraId="33A6430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63BC6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FailureInstanceMaxCount</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EC4C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810FE6F"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BDE"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D21CA"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C97D1B" w:rsidRPr="00C7244C" w14:paraId="17FA2CB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66857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FailureDetectionTim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AEDDC"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82403A4"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AC6194" w14:textId="77777777" w:rsidR="00C97D1B" w:rsidRPr="00C7244C" w:rsidRDefault="00C97D1B"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82AAE"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C97D1B" w:rsidRPr="00C7244C" w14:paraId="36528C2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92BB67"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447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04B98B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2E9E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2A87C9B9" w14:textId="77777777" w:rsidR="00C97D1B" w:rsidRPr="00C7244C" w:rsidRDefault="00C97D1B" w:rsidP="003F1727">
            <w:pPr>
              <w:keepNext/>
              <w:keepLines/>
              <w:spacing w:after="0"/>
              <w:jc w:val="both"/>
              <w:rPr>
                <w:rFonts w:ascii="Arial" w:hAnsi="Arial" w:cs="Arial"/>
                <w:kern w:val="2"/>
                <w:sz w:val="18"/>
                <w:szCs w:val="18"/>
              </w:rPr>
            </w:pPr>
            <w:r w:rsidRPr="00C7244C">
              <w:rPr>
                <w:rFonts w:ascii="Arial" w:hAnsi="Arial"/>
                <w:sz w:val="18"/>
              </w:rPr>
              <w:t>A.1.4.2</w:t>
            </w:r>
          </w:p>
        </w:tc>
      </w:tr>
      <w:tr w:rsidR="00C97D1B" w:rsidRPr="00C7244C" w14:paraId="31C648D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D6CA99"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reportConfig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705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211C39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8980D3"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C1FF9F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5EBE5E18"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EE5F39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FCA1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B9B2F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12C3DC"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3F08F83"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3A2C631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2C9FD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2FC4B1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9078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35236"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4275BEFA"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61D2686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E28D9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F066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5F69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0B4ED"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A39ADEF"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222CE2B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FB9181"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9DF2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C2941E"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DB8F82B"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C158F72"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10D8454E"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1E883" w14:textId="77777777" w:rsidR="00C97D1B" w:rsidRPr="00C7244C" w:rsidRDefault="00C97D1B"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1AA4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2D5016"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663921"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2AA785C"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526F834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E779C2"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36D8B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2420F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1B11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C4C2BB"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C97D1B" w:rsidRPr="00C7244C" w14:paraId="40CFC50F"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0C4B0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A73EA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AA6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79A5F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5.43</w:t>
            </w:r>
          </w:p>
        </w:tc>
        <w:tc>
          <w:tcPr>
            <w:tcW w:w="0" w:type="auto"/>
            <w:tcBorders>
              <w:top w:val="single" w:sz="4" w:space="0" w:color="auto"/>
              <w:left w:val="single" w:sz="4" w:space="0" w:color="auto"/>
              <w:bottom w:val="single" w:sz="4" w:space="0" w:color="auto"/>
              <w:right w:val="single" w:sz="4" w:space="0" w:color="auto"/>
            </w:tcBorders>
            <w:vAlign w:val="center"/>
          </w:tcPr>
          <w:p w14:paraId="72E11AD8"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254DB6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C79C3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DC042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21F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638B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5.16</w:t>
            </w:r>
          </w:p>
        </w:tc>
        <w:tc>
          <w:tcPr>
            <w:tcW w:w="0" w:type="auto"/>
            <w:tcBorders>
              <w:top w:val="single" w:sz="4" w:space="0" w:color="auto"/>
              <w:left w:val="single" w:sz="4" w:space="0" w:color="auto"/>
              <w:bottom w:val="single" w:sz="4" w:space="0" w:color="auto"/>
              <w:right w:val="single" w:sz="4" w:space="0" w:color="auto"/>
            </w:tcBorders>
            <w:vAlign w:val="center"/>
          </w:tcPr>
          <w:p w14:paraId="028BA566"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8095B6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C71AB6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8721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CEC67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157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2B4AAC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1C6FCA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05667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81B4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C246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E402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243F770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6EF028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D643D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F668E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323C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197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05BF4CB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56C6E64"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6A413DD9" w14:textId="77777777" w:rsidR="00C97D1B" w:rsidRPr="00C7244C" w:rsidRDefault="00C97D1B" w:rsidP="003F1727">
            <w:pPr>
              <w:pStyle w:val="TAN"/>
              <w:spacing w:line="256" w:lineRule="auto"/>
            </w:pPr>
            <w:r w:rsidRPr="00C7244C">
              <w:t>Note 1:</w:t>
            </w:r>
            <w:r w:rsidRPr="00C7244C">
              <w:rPr>
                <w:lang w:eastAsia="zh-CN"/>
              </w:rPr>
              <w:tab/>
            </w:r>
            <w:r w:rsidRPr="00C7244C">
              <w:t xml:space="preserve">UE-specific PDCCH is not transmitted after T1 starts. </w:t>
            </w:r>
          </w:p>
          <w:p w14:paraId="63EEA63D" w14:textId="2F63922B" w:rsidR="00C97D1B" w:rsidRPr="00C7244C" w:rsidRDefault="00C97D1B" w:rsidP="003F1727">
            <w:pPr>
              <w:pStyle w:val="TAN"/>
            </w:pPr>
            <w:r w:rsidRPr="00C7244C">
              <w:t xml:space="preserve">Note 2: </w:t>
            </w:r>
            <w:r w:rsidRPr="00C7244C">
              <w:tab/>
              <w:t xml:space="preserve">Including test </w:t>
            </w:r>
            <w:r w:rsidR="0018139E" w:rsidRPr="00C7244C">
              <w:t>tolerance</w:t>
            </w:r>
            <w:r w:rsidRPr="00C7244C">
              <w:t xml:space="preserve"> given in Annex F.1.3.2</w:t>
            </w:r>
          </w:p>
        </w:tc>
      </w:tr>
    </w:tbl>
    <w:p w14:paraId="597DB6E8" w14:textId="77777777" w:rsidR="00A6593F" w:rsidRPr="00C7244C" w:rsidRDefault="00A6593F" w:rsidP="00A6593F"/>
    <w:p w14:paraId="46DECCD4" w14:textId="77777777" w:rsidR="00A6593F" w:rsidRPr="00C7244C" w:rsidRDefault="00A6593F" w:rsidP="00A6593F">
      <w:pPr>
        <w:pStyle w:val="H6"/>
      </w:pPr>
      <w:r w:rsidRPr="00C7244C">
        <w:t>7.5.5.7.4.2</w:t>
      </w:r>
      <w:r w:rsidRPr="00C7244C">
        <w:tab/>
        <w:t>Test procedure</w:t>
      </w:r>
    </w:p>
    <w:p w14:paraId="6C64C617" w14:textId="77777777" w:rsidR="00A6593F" w:rsidRPr="00C7244C" w:rsidRDefault="00A6593F" w:rsidP="00A6593F">
      <w:r w:rsidRPr="00C7244C">
        <w:t>Prior to the start of the time duration T1, the UE shall be fully synchronized to Cell 1 and Cell 2. The UE shall be configured for periodic CSI reporting with a reporting periodicity defined in CSI-RS configuration.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During the test the UE is scheduled to transmit continuously in UL.</w:t>
      </w:r>
    </w:p>
    <w:p w14:paraId="711061D4" w14:textId="77777777" w:rsidR="00A6593F" w:rsidRPr="00C7244C" w:rsidRDefault="00A6593F" w:rsidP="00A6593F">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C85FD6D" w14:textId="77777777" w:rsidR="00A6593F" w:rsidRPr="00C7244C" w:rsidRDefault="00A6593F" w:rsidP="00A6593F">
      <w:pPr>
        <w:pStyle w:val="B1"/>
      </w:pPr>
      <w:r w:rsidRPr="00C7244C">
        <w:t>2.</w:t>
      </w:r>
      <w:r w:rsidRPr="00C7244C">
        <w:tab/>
        <w:t>The SS shall configure SCell (Cell 2) on the SCC as per TS 38.508-1 [14] clause 7.5.2, with the message content exceptions defined in clause 7.5.5.7.4.3. NR RRCReconfiguration message is contained in RRCConnectionReconfiguration and NR RRCReconfigurationComplete message is contained in RRCConnectionReconfigurationComplete</w:t>
      </w:r>
      <w:r w:rsidRPr="00C7244C">
        <w:rPr>
          <w:lang w:eastAsia="zh-CN"/>
        </w:rPr>
        <w:t>.</w:t>
      </w:r>
    </w:p>
    <w:p w14:paraId="5B57F85E" w14:textId="77777777" w:rsidR="00A6593F" w:rsidRPr="00C7244C" w:rsidRDefault="00A6593F" w:rsidP="00A6593F">
      <w:pPr>
        <w:pStyle w:val="B1"/>
      </w:pPr>
      <w:r w:rsidRPr="00C7244C">
        <w:t>3.</w:t>
      </w:r>
      <w:r w:rsidRPr="00C7244C">
        <w:tab/>
        <w:t>The SS activates SCC by sending the activation MAC-CE (Refer TS 38.321 [12], clauses 5.9, 6.1.3.10).</w:t>
      </w:r>
    </w:p>
    <w:p w14:paraId="58E009B6" w14:textId="77777777" w:rsidR="00A6593F" w:rsidRPr="00C7244C" w:rsidRDefault="00A6593F" w:rsidP="00A6593F">
      <w:pPr>
        <w:pStyle w:val="B1"/>
      </w:pPr>
      <w:r w:rsidRPr="00C7244C">
        <w:rPr>
          <w:rFonts w:eastAsia="??"/>
        </w:rPr>
        <w:t>4.</w:t>
      </w:r>
      <w:r w:rsidRPr="00C7244C">
        <w:rPr>
          <w:rFonts w:eastAsia="??"/>
        </w:rPr>
        <w:tab/>
        <w:t>Set the parameters of NR Cell 1 and Cell 2 according to T1 in Table 7.5.5.7.5-1.</w:t>
      </w:r>
      <w:r w:rsidRPr="00C7244C">
        <w:t xml:space="preserve"> Propagation conditions are set according to Annex C.2.3.</w:t>
      </w:r>
      <w:r w:rsidRPr="00C7244C">
        <w:rPr>
          <w:rFonts w:eastAsia="??"/>
        </w:rPr>
        <w:t xml:space="preserve"> T1 starts.</w:t>
      </w:r>
    </w:p>
    <w:p w14:paraId="25E1639C" w14:textId="77777777" w:rsidR="00A6593F" w:rsidRPr="00C7244C" w:rsidRDefault="00A6593F" w:rsidP="00A6593F">
      <w:pPr>
        <w:pStyle w:val="B1"/>
      </w:pPr>
      <w:r w:rsidRPr="00C7244C">
        <w:rPr>
          <w:rFonts w:eastAsia="??"/>
        </w:rPr>
        <w:t>5.</w:t>
      </w:r>
      <w:r w:rsidRPr="00C7244C">
        <w:rPr>
          <w:rFonts w:eastAsia="??"/>
        </w:rPr>
        <w:tab/>
        <w:t>When T1 expires the SS shall change the SNR value to T2 as specified in Table 7.5.5.7.5-1. T2 starts.</w:t>
      </w:r>
    </w:p>
    <w:p w14:paraId="52B71F01" w14:textId="77777777" w:rsidR="00A6593F" w:rsidRPr="00C7244C" w:rsidRDefault="00A6593F" w:rsidP="00A6593F">
      <w:pPr>
        <w:pStyle w:val="B1"/>
      </w:pPr>
      <w:r w:rsidRPr="00C7244C">
        <w:rPr>
          <w:rFonts w:eastAsia="??"/>
        </w:rPr>
        <w:t>6.</w:t>
      </w:r>
      <w:r w:rsidRPr="00C7244C">
        <w:rPr>
          <w:rFonts w:eastAsia="??"/>
        </w:rPr>
        <w:tab/>
        <w:t>When T2 expires the SS shall change the SNR value to T3 as specified in Table 7.5.5.7.5-1. T3 starts.</w:t>
      </w:r>
    </w:p>
    <w:p w14:paraId="562D4034" w14:textId="77777777" w:rsidR="00A6593F" w:rsidRPr="00C7244C" w:rsidRDefault="00A6593F" w:rsidP="00A6593F">
      <w:pPr>
        <w:pStyle w:val="B1"/>
      </w:pPr>
      <w:r w:rsidRPr="00C7244C">
        <w:rPr>
          <w:rFonts w:eastAsia="??"/>
        </w:rPr>
        <w:t>7.</w:t>
      </w:r>
      <w:r w:rsidRPr="00C7244C">
        <w:rPr>
          <w:rFonts w:eastAsia="??"/>
        </w:rPr>
        <w:tab/>
        <w:t>When T3 expires the SS shall change the SNR value to T4 as specified in Table 7.5.5.7.5-1. T4 starts.</w:t>
      </w:r>
    </w:p>
    <w:p w14:paraId="2104F8BD" w14:textId="77777777" w:rsidR="00A6593F" w:rsidRPr="00C7244C" w:rsidRDefault="00A6593F" w:rsidP="00A6593F">
      <w:pPr>
        <w:pStyle w:val="B1"/>
      </w:pPr>
      <w:r w:rsidRPr="00C7244C">
        <w:rPr>
          <w:rFonts w:eastAsia="??"/>
        </w:rPr>
        <w:t>8.</w:t>
      </w:r>
      <w:r w:rsidRPr="00C7244C">
        <w:rPr>
          <w:rFonts w:eastAsia="??"/>
        </w:rPr>
        <w:tab/>
        <w:t>When T4 expires the SS shall change the SNR value to T5 as specified in Table 7.5.5.7.5-1. T5 starts.</w:t>
      </w:r>
    </w:p>
    <w:p w14:paraId="56C72913" w14:textId="77777777" w:rsidR="00A6593F" w:rsidRPr="00C7244C" w:rsidRDefault="00A6593F" w:rsidP="00A6593F">
      <w:pPr>
        <w:pStyle w:val="B1"/>
      </w:pPr>
      <w:r w:rsidRPr="00C7244C">
        <w:t>9.</w:t>
      </w:r>
      <w:r w:rsidRPr="00C7244C">
        <w:tab/>
        <w:t>If the SS:</w:t>
      </w:r>
    </w:p>
    <w:p w14:paraId="317FA382" w14:textId="2FCAFFF3" w:rsidR="00A6593F" w:rsidRPr="00C7244C" w:rsidRDefault="00A6593F" w:rsidP="00A6593F">
      <w:pPr>
        <w:pStyle w:val="B2"/>
      </w:pPr>
      <w:r w:rsidRPr="00C7244C">
        <w:t>a)</w:t>
      </w:r>
      <w:r w:rsidRPr="00C7244C">
        <w:tab/>
        <w:t>detects uplink power on NR carrier in each slot configured for CSI transmission (according CSI reporting on PUCCH) during the period from time point A to time point B; and</w:t>
      </w:r>
    </w:p>
    <w:p w14:paraId="08B07165" w14:textId="77777777" w:rsidR="00A6593F" w:rsidRPr="00C7244C" w:rsidRDefault="00A6593F" w:rsidP="00A6593F">
      <w:pPr>
        <w:pStyle w:val="B2"/>
      </w:pPr>
      <w:r w:rsidRPr="00C7244C">
        <w:t>b)</w:t>
      </w:r>
      <w:r w:rsidRPr="00C7244C">
        <w:tab/>
        <w:t>does not detect PUCCH with LRR before time point B, and</w:t>
      </w:r>
    </w:p>
    <w:p w14:paraId="73FAE7E3" w14:textId="77777777" w:rsidR="00A6593F" w:rsidRPr="00C7244C" w:rsidRDefault="00A6593F" w:rsidP="00A6593F">
      <w:pPr>
        <w:pStyle w:val="B2"/>
      </w:pPr>
      <w:r w:rsidRPr="00C7244C">
        <w:t>c)</w:t>
      </w:r>
      <w:r w:rsidRPr="00C7244C">
        <w:tab/>
        <w:t>detects PUCCH with LRR, followed by BFR MAC CE containing a beam associated with the candidate beam set q</w:t>
      </w:r>
      <w:r w:rsidRPr="00C7244C">
        <w:rPr>
          <w:vertAlign w:val="subscript"/>
        </w:rPr>
        <w:t>1</w:t>
      </w:r>
      <w:r w:rsidRPr="00C7244C">
        <w:t xml:space="preserve"> before time point F (D1 after the start of T5), </w:t>
      </w:r>
    </w:p>
    <w:p w14:paraId="7B9ED224" w14:textId="77777777" w:rsidR="00A6593F" w:rsidRPr="00C7244C" w:rsidRDefault="00A6593F" w:rsidP="00A6593F">
      <w:pPr>
        <w:pStyle w:val="B2"/>
      </w:pPr>
      <w:r w:rsidRPr="00C7244C">
        <w:t>the number of successful tests is increased by one.</w:t>
      </w:r>
    </w:p>
    <w:p w14:paraId="16F0B7D3" w14:textId="77777777" w:rsidR="00A6593F" w:rsidRPr="00C7244C" w:rsidRDefault="00A6593F" w:rsidP="00A6593F">
      <w:pPr>
        <w:pStyle w:val="B2"/>
      </w:pPr>
      <w:r w:rsidRPr="00C7244C">
        <w:t>Otherwise the number of failed tests is increased by one.</w:t>
      </w:r>
    </w:p>
    <w:p w14:paraId="2BC8E029" w14:textId="77777777" w:rsidR="00A6593F" w:rsidRPr="00C7244C" w:rsidRDefault="00A6593F" w:rsidP="00A6593F">
      <w:pPr>
        <w:pStyle w:val="B1"/>
      </w:pPr>
      <w:r w:rsidRPr="00C7244C">
        <w:t>10.</w:t>
      </w:r>
      <w:r w:rsidRPr="00C7244C">
        <w:tab/>
        <w:t xml:space="preserve">When T5 expires the SS shall change the SNR value to T1 as specified in Table </w:t>
      </w:r>
      <w:r w:rsidRPr="00C7244C">
        <w:rPr>
          <w:rFonts w:eastAsia="??"/>
        </w:rPr>
        <w:t>7.5.5.7.5</w:t>
      </w:r>
      <w:r w:rsidRPr="00C7244C">
        <w:t>-1.</w:t>
      </w:r>
    </w:p>
    <w:p w14:paraId="544C5BCF" w14:textId="77777777" w:rsidR="00A6593F" w:rsidRPr="00C7244C" w:rsidRDefault="00A6593F" w:rsidP="00A6593F">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r w:rsidRPr="00C7244C">
        <w:rPr>
          <w:rFonts w:eastAsia="??"/>
        </w:rPr>
        <w:t>SCell</w:t>
      </w:r>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06B0904" w14:textId="77777777" w:rsidR="00A6593F" w:rsidRPr="00C7244C" w:rsidRDefault="00A6593F" w:rsidP="00A6593F">
      <w:pPr>
        <w:pStyle w:val="B1"/>
      </w:pPr>
      <w:r w:rsidRPr="00C7244C">
        <w:t>12.</w:t>
      </w:r>
      <w:r w:rsidRPr="00C7244C">
        <w:tab/>
        <w:t>Repeat steps 2-11 for all subtests until the confidence level according to Tables G.2.3-1 in Annex G clause G.2 is achieved.</w:t>
      </w:r>
    </w:p>
    <w:p w14:paraId="754598BF" w14:textId="77777777" w:rsidR="00A6593F" w:rsidRPr="00C7244C" w:rsidRDefault="00A6593F" w:rsidP="00A6593F">
      <w:pPr>
        <w:pStyle w:val="H6"/>
      </w:pPr>
      <w:r w:rsidRPr="00C7244C">
        <w:t>7.5.5.7.4.3</w:t>
      </w:r>
      <w:r w:rsidRPr="00C7244C">
        <w:tab/>
        <w:t>Message contents</w:t>
      </w:r>
    </w:p>
    <w:p w14:paraId="0A01BD5E" w14:textId="77777777" w:rsidR="00A6593F" w:rsidRPr="00C7244C" w:rsidRDefault="00A6593F" w:rsidP="00A6593F">
      <w:pPr>
        <w:rPr>
          <w:lang w:eastAsia="sv-SE"/>
        </w:rPr>
      </w:pPr>
      <w:r w:rsidRPr="00C7244C">
        <w:rPr>
          <w:lang w:eastAsia="sv-SE"/>
        </w:rPr>
        <w:t>Message contents are according to TS 38.508-1 [14] clause 7.3 with the following exceptions:</w:t>
      </w:r>
    </w:p>
    <w:p w14:paraId="7FCA7ADD" w14:textId="77777777" w:rsidR="00A6593F" w:rsidRPr="00C7244C" w:rsidRDefault="00A6593F" w:rsidP="00A6593F">
      <w:pPr>
        <w:pStyle w:val="TH"/>
        <w:rPr>
          <w:rFonts w:cs="v4.2.0"/>
          <w:lang w:eastAsia="x-none"/>
        </w:rPr>
      </w:pPr>
      <w:r w:rsidRPr="00C7244C">
        <w:rPr>
          <w:rFonts w:cs="v4.2.0"/>
        </w:rPr>
        <w:t>Table 7.5.5.7.4.3-1: Common Exception messages for SA</w:t>
      </w:r>
      <w:r w:rsidRPr="00C7244C">
        <w:t xml:space="preserve"> FR2 SCell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A6593F" w:rsidRPr="00C7244C" w14:paraId="2A0A2C79"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5D86793" w14:textId="77777777" w:rsidR="00A6593F" w:rsidRPr="00C7244C" w:rsidRDefault="00A6593F" w:rsidP="003F1727">
            <w:pPr>
              <w:pStyle w:val="TAH"/>
              <w:tabs>
                <w:tab w:val="left" w:pos="3546"/>
                <w:tab w:val="center" w:pos="4820"/>
              </w:tabs>
              <w:jc w:val="left"/>
            </w:pPr>
            <w:r w:rsidRPr="00C7244C">
              <w:tab/>
            </w:r>
            <w:r w:rsidRPr="00C7244C">
              <w:tab/>
              <w:t>Default Message Contents</w:t>
            </w:r>
          </w:p>
        </w:tc>
      </w:tr>
      <w:tr w:rsidR="00A6593F" w:rsidRPr="00C7244C" w14:paraId="7CA652D6"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358EF07" w14:textId="77777777" w:rsidR="00A6593F" w:rsidRPr="00C7244C" w:rsidRDefault="00A6593F"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65D6CDE9" w14:textId="77777777" w:rsidR="00A6593F" w:rsidRPr="00C7244C" w:rsidRDefault="00A6593F" w:rsidP="003F1727">
            <w:pPr>
              <w:pStyle w:val="TAL"/>
            </w:pPr>
          </w:p>
        </w:tc>
      </w:tr>
      <w:tr w:rsidR="00A6593F" w:rsidRPr="00C7244C" w14:paraId="14B76087"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3C4CADD" w14:textId="77777777" w:rsidR="00A6593F" w:rsidRPr="00C7244C" w:rsidRDefault="00A6593F"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7FA74225" w14:textId="77777777" w:rsidR="00A6593F" w:rsidRPr="00C7244C" w:rsidRDefault="00A6593F" w:rsidP="003F1727">
            <w:pPr>
              <w:pStyle w:val="TAL"/>
              <w:keepNext w:val="0"/>
              <w:keepLines w:val="0"/>
            </w:pPr>
            <w:r w:rsidRPr="00C7244C">
              <w:t>Table H.3.1-8 with Condition CSI-RS BFD</w:t>
            </w:r>
          </w:p>
          <w:p w14:paraId="4EA178AE" w14:textId="77777777" w:rsidR="00A6593F" w:rsidRPr="00C7244C" w:rsidRDefault="00A6593F" w:rsidP="003F1727">
            <w:pPr>
              <w:pStyle w:val="TAL"/>
              <w:keepNext w:val="0"/>
              <w:keepLines w:val="0"/>
            </w:pPr>
            <w:r w:rsidRPr="00C7244C">
              <w:rPr>
                <w:lang w:eastAsia="zh-CN"/>
              </w:rPr>
              <w:t>Table H.3.1-12 on Cell</w:t>
            </w:r>
            <w:r w:rsidRPr="00C7244C">
              <w:t xml:space="preserve"> 3</w:t>
            </w:r>
          </w:p>
          <w:p w14:paraId="239F9323" w14:textId="77777777" w:rsidR="00A6593F" w:rsidRPr="00C7244C" w:rsidRDefault="00A6593F" w:rsidP="003F1727">
            <w:pPr>
              <w:pStyle w:val="TAL"/>
              <w:rPr>
                <w:lang w:eastAsia="zh-CN"/>
              </w:rPr>
            </w:pPr>
            <w:r w:rsidRPr="00C7244C">
              <w:rPr>
                <w:lang w:eastAsia="zh-CN"/>
              </w:rPr>
              <w:t>Table H.3.1-13 on Cell 3</w:t>
            </w:r>
          </w:p>
          <w:p w14:paraId="3BDC7D15" w14:textId="77777777" w:rsidR="00A6593F" w:rsidRPr="00C7244C" w:rsidRDefault="00A6593F" w:rsidP="003F1727">
            <w:pPr>
              <w:pStyle w:val="TAL"/>
            </w:pPr>
            <w:r w:rsidRPr="00C7244C">
              <w:rPr>
                <w:lang w:eastAsia="zh-CN"/>
              </w:rPr>
              <w:t>Table H.3.7-1 with condition DRX.3</w:t>
            </w:r>
          </w:p>
        </w:tc>
      </w:tr>
    </w:tbl>
    <w:p w14:paraId="59FEE2F9" w14:textId="77777777" w:rsidR="00A6593F" w:rsidRPr="00C7244C" w:rsidRDefault="00A6593F" w:rsidP="00A6593F">
      <w:pPr>
        <w:rPr>
          <w:lang w:eastAsia="zh-CN"/>
        </w:rPr>
      </w:pPr>
    </w:p>
    <w:p w14:paraId="225652AF" w14:textId="77777777" w:rsidR="00A6593F" w:rsidRPr="00C7244C" w:rsidRDefault="00A6593F" w:rsidP="00A6593F">
      <w:pPr>
        <w:pStyle w:val="TH"/>
        <w:rPr>
          <w:rFonts w:cs="v4.2.0"/>
          <w:lang w:eastAsia="x-none"/>
        </w:rPr>
      </w:pPr>
      <w:r w:rsidRPr="00C7244C">
        <w:rPr>
          <w:rFonts w:cs="v4.2.0"/>
        </w:rPr>
        <w:t>Table 7.5.5.7.4.3-2: MAC-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6593F" w:rsidRPr="00C7244C" w14:paraId="217FB38E" w14:textId="77777777" w:rsidTr="003F1727">
        <w:tc>
          <w:tcPr>
            <w:tcW w:w="9747" w:type="dxa"/>
            <w:gridSpan w:val="4"/>
          </w:tcPr>
          <w:p w14:paraId="64AED073" w14:textId="77777777" w:rsidR="00A6593F" w:rsidRPr="00C7244C" w:rsidRDefault="00A6593F" w:rsidP="003F1727">
            <w:pPr>
              <w:pStyle w:val="TAH"/>
              <w:jc w:val="left"/>
              <w:rPr>
                <w:b w:val="0"/>
              </w:rPr>
            </w:pPr>
            <w:r w:rsidRPr="00C7244C">
              <w:rPr>
                <w:b w:val="0"/>
              </w:rPr>
              <w:t>Derivation Path: TS 38.508-1 [14], Table 4.6.3-68</w:t>
            </w:r>
          </w:p>
        </w:tc>
      </w:tr>
      <w:tr w:rsidR="00A6593F" w:rsidRPr="00C7244C" w14:paraId="67D8ECE0" w14:textId="77777777" w:rsidTr="003F1727">
        <w:tc>
          <w:tcPr>
            <w:tcW w:w="4535" w:type="dxa"/>
          </w:tcPr>
          <w:p w14:paraId="3B181804" w14:textId="77777777" w:rsidR="00A6593F" w:rsidRPr="00C7244C" w:rsidRDefault="00A6593F" w:rsidP="003F1727">
            <w:pPr>
              <w:pStyle w:val="TAH"/>
            </w:pPr>
            <w:r w:rsidRPr="00C7244C">
              <w:t>Information Element</w:t>
            </w:r>
          </w:p>
        </w:tc>
        <w:tc>
          <w:tcPr>
            <w:tcW w:w="2267" w:type="dxa"/>
          </w:tcPr>
          <w:p w14:paraId="265E2B98" w14:textId="77777777" w:rsidR="00A6593F" w:rsidRPr="00C7244C" w:rsidRDefault="00A6593F" w:rsidP="003F1727">
            <w:pPr>
              <w:pStyle w:val="TAH"/>
            </w:pPr>
            <w:r w:rsidRPr="00C7244C">
              <w:t>Value/remark</w:t>
            </w:r>
          </w:p>
        </w:tc>
        <w:tc>
          <w:tcPr>
            <w:tcW w:w="1700" w:type="dxa"/>
          </w:tcPr>
          <w:p w14:paraId="05BB2D68" w14:textId="77777777" w:rsidR="00A6593F" w:rsidRPr="00C7244C" w:rsidRDefault="00A6593F" w:rsidP="003F1727">
            <w:pPr>
              <w:pStyle w:val="TAH"/>
            </w:pPr>
            <w:r w:rsidRPr="00C7244C">
              <w:t>Comment</w:t>
            </w:r>
          </w:p>
        </w:tc>
        <w:tc>
          <w:tcPr>
            <w:tcW w:w="1245" w:type="dxa"/>
          </w:tcPr>
          <w:p w14:paraId="78C99152" w14:textId="77777777" w:rsidR="00A6593F" w:rsidRPr="00C7244C" w:rsidRDefault="00A6593F" w:rsidP="003F1727">
            <w:pPr>
              <w:pStyle w:val="TAH"/>
            </w:pPr>
            <w:r w:rsidRPr="00C7244C">
              <w:t>Condition</w:t>
            </w:r>
          </w:p>
        </w:tc>
      </w:tr>
      <w:tr w:rsidR="00A6593F" w:rsidRPr="00C7244C" w14:paraId="0751DDCA" w14:textId="77777777" w:rsidTr="003F1727">
        <w:tc>
          <w:tcPr>
            <w:tcW w:w="4535" w:type="dxa"/>
          </w:tcPr>
          <w:p w14:paraId="08043168" w14:textId="77777777" w:rsidR="00A6593F" w:rsidRPr="00C7244C" w:rsidRDefault="00A6593F" w:rsidP="003F1727">
            <w:pPr>
              <w:pStyle w:val="TAL"/>
            </w:pPr>
            <w:r w:rsidRPr="00C7244C">
              <w:t xml:space="preserve">MAC-CellGroupConfig ::= </w:t>
            </w:r>
            <w:r w:rsidRPr="00C7244C">
              <w:rPr>
                <w:snapToGrid w:val="0"/>
              </w:rPr>
              <w:t xml:space="preserve">SEQUENCE </w:t>
            </w:r>
            <w:r w:rsidRPr="00C7244C">
              <w:t>{</w:t>
            </w:r>
          </w:p>
        </w:tc>
        <w:tc>
          <w:tcPr>
            <w:tcW w:w="2267" w:type="dxa"/>
          </w:tcPr>
          <w:p w14:paraId="23E82911" w14:textId="77777777" w:rsidR="00A6593F" w:rsidRPr="00C7244C" w:rsidRDefault="00A6593F" w:rsidP="003F1727">
            <w:pPr>
              <w:pStyle w:val="TAL"/>
            </w:pPr>
          </w:p>
        </w:tc>
        <w:tc>
          <w:tcPr>
            <w:tcW w:w="1700" w:type="dxa"/>
          </w:tcPr>
          <w:p w14:paraId="1C7C3331" w14:textId="77777777" w:rsidR="00A6593F" w:rsidRPr="00C7244C" w:rsidRDefault="00A6593F" w:rsidP="003F1727">
            <w:pPr>
              <w:pStyle w:val="TAL"/>
            </w:pPr>
          </w:p>
        </w:tc>
        <w:tc>
          <w:tcPr>
            <w:tcW w:w="1245" w:type="dxa"/>
          </w:tcPr>
          <w:p w14:paraId="63C49340" w14:textId="77777777" w:rsidR="00A6593F" w:rsidRPr="00C7244C" w:rsidRDefault="00A6593F" w:rsidP="003F1727">
            <w:pPr>
              <w:pStyle w:val="TAL"/>
            </w:pPr>
          </w:p>
        </w:tc>
      </w:tr>
      <w:tr w:rsidR="00A6593F" w:rsidRPr="00C7244C" w14:paraId="73CFC32F" w14:textId="77777777" w:rsidTr="003F1727">
        <w:tc>
          <w:tcPr>
            <w:tcW w:w="4535" w:type="dxa"/>
          </w:tcPr>
          <w:p w14:paraId="6AB63232" w14:textId="77777777" w:rsidR="00A6593F" w:rsidRPr="00C7244C" w:rsidRDefault="00A6593F" w:rsidP="003F1727">
            <w:pPr>
              <w:pStyle w:val="TAL"/>
              <w:rPr>
                <w:lang w:eastAsia="zh-CN"/>
              </w:rPr>
            </w:pPr>
            <w:r w:rsidRPr="00C7244C">
              <w:rPr>
                <w:lang w:eastAsia="zh-CN"/>
              </w:rPr>
              <w:t xml:space="preserve">  schedulingRequestID-BFR-SCell-r16</w:t>
            </w:r>
          </w:p>
        </w:tc>
        <w:tc>
          <w:tcPr>
            <w:tcW w:w="2267" w:type="dxa"/>
          </w:tcPr>
          <w:p w14:paraId="6AB0A19F" w14:textId="77777777" w:rsidR="00A6593F" w:rsidRPr="00C7244C" w:rsidRDefault="00A6593F" w:rsidP="003F1727">
            <w:pPr>
              <w:pStyle w:val="TAL"/>
            </w:pPr>
            <w:r w:rsidRPr="00C7244C">
              <w:t>SchedulingRequestId</w:t>
            </w:r>
          </w:p>
        </w:tc>
        <w:tc>
          <w:tcPr>
            <w:tcW w:w="1700" w:type="dxa"/>
          </w:tcPr>
          <w:p w14:paraId="15353B76" w14:textId="77777777" w:rsidR="00A6593F" w:rsidRPr="00C7244C" w:rsidRDefault="00A6593F" w:rsidP="003F1727">
            <w:pPr>
              <w:pStyle w:val="TAL"/>
            </w:pPr>
          </w:p>
        </w:tc>
        <w:tc>
          <w:tcPr>
            <w:tcW w:w="1245" w:type="dxa"/>
          </w:tcPr>
          <w:p w14:paraId="3636EA85" w14:textId="77777777" w:rsidR="00A6593F" w:rsidRPr="00C7244C" w:rsidRDefault="00A6593F" w:rsidP="003F1727">
            <w:pPr>
              <w:pStyle w:val="TAL"/>
            </w:pPr>
          </w:p>
        </w:tc>
      </w:tr>
      <w:tr w:rsidR="00A6593F" w:rsidRPr="00C7244C" w14:paraId="72857DF0" w14:textId="77777777" w:rsidTr="003F1727">
        <w:tc>
          <w:tcPr>
            <w:tcW w:w="4535" w:type="dxa"/>
          </w:tcPr>
          <w:p w14:paraId="047FDE3C" w14:textId="77777777" w:rsidR="00A6593F" w:rsidRPr="00C7244C" w:rsidRDefault="00A6593F" w:rsidP="003F1727">
            <w:pPr>
              <w:pStyle w:val="TAL"/>
            </w:pPr>
            <w:r w:rsidRPr="00C7244C">
              <w:t>}</w:t>
            </w:r>
          </w:p>
        </w:tc>
        <w:tc>
          <w:tcPr>
            <w:tcW w:w="2267" w:type="dxa"/>
          </w:tcPr>
          <w:p w14:paraId="387D5686" w14:textId="77777777" w:rsidR="00A6593F" w:rsidRPr="00C7244C" w:rsidRDefault="00A6593F" w:rsidP="003F1727">
            <w:pPr>
              <w:pStyle w:val="TAL"/>
            </w:pPr>
          </w:p>
        </w:tc>
        <w:tc>
          <w:tcPr>
            <w:tcW w:w="1700" w:type="dxa"/>
          </w:tcPr>
          <w:p w14:paraId="3B6D2B65" w14:textId="77777777" w:rsidR="00A6593F" w:rsidRPr="00C7244C" w:rsidRDefault="00A6593F" w:rsidP="003F1727">
            <w:pPr>
              <w:pStyle w:val="TAL"/>
            </w:pPr>
          </w:p>
        </w:tc>
        <w:tc>
          <w:tcPr>
            <w:tcW w:w="1245" w:type="dxa"/>
          </w:tcPr>
          <w:p w14:paraId="66269DED" w14:textId="77777777" w:rsidR="00A6593F" w:rsidRPr="00C7244C" w:rsidRDefault="00A6593F" w:rsidP="003F1727">
            <w:pPr>
              <w:pStyle w:val="TAL"/>
            </w:pPr>
          </w:p>
        </w:tc>
      </w:tr>
    </w:tbl>
    <w:p w14:paraId="6CAA1F0C" w14:textId="77777777" w:rsidR="00C72B5A" w:rsidRPr="00C7244C" w:rsidRDefault="00C72B5A" w:rsidP="00C72B5A">
      <w:pPr>
        <w:rPr>
          <w:lang w:eastAsia="zh-CN"/>
        </w:rPr>
      </w:pPr>
    </w:p>
    <w:p w14:paraId="55760A9E" w14:textId="77777777" w:rsidR="00C72B5A" w:rsidRPr="00C7244C" w:rsidRDefault="00C72B5A" w:rsidP="00C72B5A">
      <w:pPr>
        <w:pStyle w:val="TH"/>
        <w:rPr>
          <w:rFonts w:cs="v4.2.0"/>
          <w:lang w:eastAsia="x-none"/>
        </w:rPr>
      </w:pPr>
      <w:r w:rsidRPr="00C7244C">
        <w:rPr>
          <w:rFonts w:cs="v4.2.0"/>
        </w:rPr>
        <w:t xml:space="preserve">Table 7.5.5.7.4.3-3: </w:t>
      </w:r>
      <w:r w:rsidRPr="00C7244C">
        <w:rPr>
          <w:i/>
        </w:rPr>
        <w:t>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2B5A" w:rsidRPr="00C7244C" w14:paraId="174FA807" w14:textId="77777777" w:rsidTr="003F1727">
        <w:tc>
          <w:tcPr>
            <w:tcW w:w="9747" w:type="dxa"/>
            <w:gridSpan w:val="4"/>
          </w:tcPr>
          <w:p w14:paraId="2C822199" w14:textId="77777777" w:rsidR="00C72B5A" w:rsidRPr="00C7244C" w:rsidRDefault="00C72B5A" w:rsidP="003F1727">
            <w:pPr>
              <w:pStyle w:val="TAH"/>
              <w:jc w:val="left"/>
              <w:rPr>
                <w:b w:val="0"/>
              </w:rPr>
            </w:pPr>
            <w:r w:rsidRPr="00C7244C">
              <w:rPr>
                <w:b w:val="0"/>
              </w:rPr>
              <w:t>Derivation Path: TS 38.508-1 [14], Table 4.6.3-157</w:t>
            </w:r>
          </w:p>
        </w:tc>
      </w:tr>
      <w:tr w:rsidR="00C72B5A" w:rsidRPr="00C7244C" w14:paraId="4479EF52" w14:textId="77777777" w:rsidTr="003F1727">
        <w:tc>
          <w:tcPr>
            <w:tcW w:w="4535" w:type="dxa"/>
          </w:tcPr>
          <w:p w14:paraId="65EDC5EB" w14:textId="77777777" w:rsidR="00C72B5A" w:rsidRPr="00C7244C" w:rsidRDefault="00C72B5A" w:rsidP="003F1727">
            <w:pPr>
              <w:pStyle w:val="TAH"/>
            </w:pPr>
            <w:r w:rsidRPr="00C7244C">
              <w:t>Information Element</w:t>
            </w:r>
          </w:p>
        </w:tc>
        <w:tc>
          <w:tcPr>
            <w:tcW w:w="2267" w:type="dxa"/>
          </w:tcPr>
          <w:p w14:paraId="6DCEBD1B" w14:textId="77777777" w:rsidR="00C72B5A" w:rsidRPr="00C7244C" w:rsidRDefault="00C72B5A" w:rsidP="003F1727">
            <w:pPr>
              <w:pStyle w:val="TAH"/>
            </w:pPr>
            <w:r w:rsidRPr="00C7244C">
              <w:t>Value/remark</w:t>
            </w:r>
          </w:p>
        </w:tc>
        <w:tc>
          <w:tcPr>
            <w:tcW w:w="1700" w:type="dxa"/>
          </w:tcPr>
          <w:p w14:paraId="2F39B4DD" w14:textId="77777777" w:rsidR="00C72B5A" w:rsidRPr="00C7244C" w:rsidRDefault="00C72B5A" w:rsidP="003F1727">
            <w:pPr>
              <w:pStyle w:val="TAH"/>
            </w:pPr>
            <w:r w:rsidRPr="00C7244C">
              <w:t>Comment</w:t>
            </w:r>
          </w:p>
        </w:tc>
        <w:tc>
          <w:tcPr>
            <w:tcW w:w="1245" w:type="dxa"/>
          </w:tcPr>
          <w:p w14:paraId="53DC4618" w14:textId="77777777" w:rsidR="00C72B5A" w:rsidRPr="00C7244C" w:rsidRDefault="00C72B5A" w:rsidP="003F1727">
            <w:pPr>
              <w:pStyle w:val="TAH"/>
            </w:pPr>
            <w:r w:rsidRPr="00C7244C">
              <w:t>Condition</w:t>
            </w:r>
          </w:p>
        </w:tc>
      </w:tr>
      <w:tr w:rsidR="00C72B5A" w:rsidRPr="00C7244C" w14:paraId="69FD59F5" w14:textId="77777777" w:rsidTr="003F1727">
        <w:tc>
          <w:tcPr>
            <w:tcW w:w="4535" w:type="dxa"/>
          </w:tcPr>
          <w:p w14:paraId="14DEE626" w14:textId="77777777" w:rsidR="00C72B5A" w:rsidRPr="00C7244C" w:rsidRDefault="00C72B5A" w:rsidP="003F1727">
            <w:pPr>
              <w:pStyle w:val="TAL"/>
            </w:pPr>
            <w:r w:rsidRPr="00C7244C">
              <w:t xml:space="preserve">SchedulingRequestResourceConfig ::= </w:t>
            </w:r>
            <w:r w:rsidRPr="00C7244C">
              <w:rPr>
                <w:snapToGrid w:val="0"/>
              </w:rPr>
              <w:t xml:space="preserve">SEQUENCE </w:t>
            </w:r>
            <w:r w:rsidRPr="00C7244C">
              <w:t>{</w:t>
            </w:r>
          </w:p>
        </w:tc>
        <w:tc>
          <w:tcPr>
            <w:tcW w:w="2267" w:type="dxa"/>
          </w:tcPr>
          <w:p w14:paraId="462FEC9D" w14:textId="77777777" w:rsidR="00C72B5A" w:rsidRPr="00C7244C" w:rsidRDefault="00C72B5A" w:rsidP="003F1727">
            <w:pPr>
              <w:pStyle w:val="TAL"/>
            </w:pPr>
          </w:p>
        </w:tc>
        <w:tc>
          <w:tcPr>
            <w:tcW w:w="1700" w:type="dxa"/>
          </w:tcPr>
          <w:p w14:paraId="37950E57" w14:textId="77777777" w:rsidR="00C72B5A" w:rsidRPr="00C7244C" w:rsidRDefault="00C72B5A" w:rsidP="003F1727">
            <w:pPr>
              <w:pStyle w:val="TAL"/>
            </w:pPr>
          </w:p>
        </w:tc>
        <w:tc>
          <w:tcPr>
            <w:tcW w:w="1245" w:type="dxa"/>
          </w:tcPr>
          <w:p w14:paraId="6C53E822" w14:textId="77777777" w:rsidR="00C72B5A" w:rsidRPr="00C7244C" w:rsidRDefault="00C72B5A" w:rsidP="003F1727">
            <w:pPr>
              <w:pStyle w:val="TAL"/>
            </w:pPr>
          </w:p>
        </w:tc>
      </w:tr>
      <w:tr w:rsidR="00C72B5A" w:rsidRPr="00C7244C" w14:paraId="61D47811" w14:textId="77777777" w:rsidTr="003F1727">
        <w:tc>
          <w:tcPr>
            <w:tcW w:w="4535" w:type="dxa"/>
          </w:tcPr>
          <w:p w14:paraId="377104B7" w14:textId="77777777" w:rsidR="00C72B5A" w:rsidRPr="00C7244C" w:rsidRDefault="00C72B5A" w:rsidP="003F1727">
            <w:pPr>
              <w:pStyle w:val="TAL"/>
              <w:rPr>
                <w:lang w:eastAsia="zh-CN"/>
              </w:rPr>
            </w:pPr>
            <w:r w:rsidRPr="00C7244C">
              <w:t xml:space="preserve">  periodicityAndOffset CHOICE {</w:t>
            </w:r>
          </w:p>
        </w:tc>
        <w:tc>
          <w:tcPr>
            <w:tcW w:w="2267" w:type="dxa"/>
          </w:tcPr>
          <w:p w14:paraId="05CEABDD" w14:textId="77777777" w:rsidR="00C72B5A" w:rsidRPr="00C7244C" w:rsidRDefault="00C72B5A" w:rsidP="003F1727">
            <w:pPr>
              <w:pStyle w:val="TAL"/>
            </w:pPr>
          </w:p>
        </w:tc>
        <w:tc>
          <w:tcPr>
            <w:tcW w:w="1700" w:type="dxa"/>
          </w:tcPr>
          <w:p w14:paraId="64A3E66B" w14:textId="77777777" w:rsidR="00C72B5A" w:rsidRPr="00C7244C" w:rsidRDefault="00C72B5A" w:rsidP="003F1727">
            <w:pPr>
              <w:pStyle w:val="TAL"/>
            </w:pPr>
          </w:p>
        </w:tc>
        <w:tc>
          <w:tcPr>
            <w:tcW w:w="1245" w:type="dxa"/>
          </w:tcPr>
          <w:p w14:paraId="7ECB8C5B" w14:textId="77777777" w:rsidR="00C72B5A" w:rsidRPr="00C7244C" w:rsidRDefault="00C72B5A" w:rsidP="003F1727">
            <w:pPr>
              <w:pStyle w:val="TAL"/>
            </w:pPr>
          </w:p>
        </w:tc>
      </w:tr>
      <w:tr w:rsidR="00C72B5A" w:rsidRPr="00C7244C" w14:paraId="5F5F9A54" w14:textId="77777777" w:rsidTr="003F1727">
        <w:tc>
          <w:tcPr>
            <w:tcW w:w="4535" w:type="dxa"/>
          </w:tcPr>
          <w:p w14:paraId="2F0F0B81" w14:textId="77777777" w:rsidR="00C72B5A" w:rsidRPr="00C7244C" w:rsidRDefault="00C72B5A" w:rsidP="003F1727">
            <w:pPr>
              <w:pStyle w:val="TAL"/>
              <w:rPr>
                <w:lang w:eastAsia="zh-CN"/>
              </w:rPr>
            </w:pPr>
            <w:r w:rsidRPr="00C7244C">
              <w:t xml:space="preserve">    sl40</w:t>
            </w:r>
          </w:p>
        </w:tc>
        <w:tc>
          <w:tcPr>
            <w:tcW w:w="2267" w:type="dxa"/>
          </w:tcPr>
          <w:p w14:paraId="6F3919D8" w14:textId="77777777" w:rsidR="00C72B5A" w:rsidRPr="00C7244C" w:rsidRDefault="00C72B5A" w:rsidP="003F1727">
            <w:pPr>
              <w:pStyle w:val="TAL"/>
              <w:rPr>
                <w:lang w:eastAsia="zh-CN"/>
              </w:rPr>
            </w:pPr>
            <w:r w:rsidRPr="00C7244C">
              <w:rPr>
                <w:lang w:eastAsia="zh-CN"/>
              </w:rPr>
              <w:t>4</w:t>
            </w:r>
          </w:p>
        </w:tc>
        <w:tc>
          <w:tcPr>
            <w:tcW w:w="1700" w:type="dxa"/>
          </w:tcPr>
          <w:p w14:paraId="7CA16655" w14:textId="77777777" w:rsidR="00C72B5A" w:rsidRPr="00C7244C" w:rsidRDefault="00C72B5A" w:rsidP="003F1727">
            <w:pPr>
              <w:pStyle w:val="TAL"/>
            </w:pPr>
          </w:p>
        </w:tc>
        <w:tc>
          <w:tcPr>
            <w:tcW w:w="1245" w:type="dxa"/>
          </w:tcPr>
          <w:p w14:paraId="56DFB640" w14:textId="77777777" w:rsidR="00C72B5A" w:rsidRPr="00C7244C" w:rsidRDefault="00C72B5A" w:rsidP="003F1727">
            <w:pPr>
              <w:pStyle w:val="TAL"/>
            </w:pPr>
          </w:p>
        </w:tc>
      </w:tr>
      <w:tr w:rsidR="00C72B5A" w:rsidRPr="00C7244C" w14:paraId="48BBEF27" w14:textId="77777777" w:rsidTr="003F1727">
        <w:tc>
          <w:tcPr>
            <w:tcW w:w="4535" w:type="dxa"/>
          </w:tcPr>
          <w:p w14:paraId="71B063A0" w14:textId="77777777" w:rsidR="00C72B5A" w:rsidRPr="00C7244C" w:rsidRDefault="00C72B5A" w:rsidP="003F1727">
            <w:pPr>
              <w:pStyle w:val="TAL"/>
              <w:rPr>
                <w:lang w:eastAsia="zh-CN"/>
              </w:rPr>
            </w:pPr>
            <w:r w:rsidRPr="00C7244C">
              <w:t xml:space="preserve">  }</w:t>
            </w:r>
          </w:p>
        </w:tc>
        <w:tc>
          <w:tcPr>
            <w:tcW w:w="2267" w:type="dxa"/>
          </w:tcPr>
          <w:p w14:paraId="16EAEC89" w14:textId="77777777" w:rsidR="00C72B5A" w:rsidRPr="00C7244C" w:rsidRDefault="00C72B5A" w:rsidP="003F1727">
            <w:pPr>
              <w:pStyle w:val="TAL"/>
            </w:pPr>
          </w:p>
        </w:tc>
        <w:tc>
          <w:tcPr>
            <w:tcW w:w="1700" w:type="dxa"/>
          </w:tcPr>
          <w:p w14:paraId="4D80FD8A" w14:textId="77777777" w:rsidR="00C72B5A" w:rsidRPr="00C7244C" w:rsidRDefault="00C72B5A" w:rsidP="003F1727">
            <w:pPr>
              <w:pStyle w:val="TAL"/>
            </w:pPr>
          </w:p>
        </w:tc>
        <w:tc>
          <w:tcPr>
            <w:tcW w:w="1245" w:type="dxa"/>
          </w:tcPr>
          <w:p w14:paraId="688B72B1" w14:textId="77777777" w:rsidR="00C72B5A" w:rsidRPr="00C7244C" w:rsidRDefault="00C72B5A" w:rsidP="003F1727">
            <w:pPr>
              <w:pStyle w:val="TAL"/>
            </w:pPr>
          </w:p>
        </w:tc>
      </w:tr>
      <w:tr w:rsidR="00C72B5A" w:rsidRPr="00C7244C" w14:paraId="47BC0E01" w14:textId="77777777" w:rsidTr="003F1727">
        <w:tc>
          <w:tcPr>
            <w:tcW w:w="4535" w:type="dxa"/>
          </w:tcPr>
          <w:p w14:paraId="6CD298DC" w14:textId="77777777" w:rsidR="00C72B5A" w:rsidRPr="00C7244C" w:rsidRDefault="00C72B5A" w:rsidP="003F1727">
            <w:pPr>
              <w:pStyle w:val="TAL"/>
            </w:pPr>
            <w:r w:rsidRPr="00C7244C">
              <w:t>}</w:t>
            </w:r>
          </w:p>
        </w:tc>
        <w:tc>
          <w:tcPr>
            <w:tcW w:w="2267" w:type="dxa"/>
          </w:tcPr>
          <w:p w14:paraId="663F2D20" w14:textId="77777777" w:rsidR="00C72B5A" w:rsidRPr="00C7244C" w:rsidRDefault="00C72B5A" w:rsidP="003F1727">
            <w:pPr>
              <w:pStyle w:val="TAL"/>
            </w:pPr>
          </w:p>
        </w:tc>
        <w:tc>
          <w:tcPr>
            <w:tcW w:w="1700" w:type="dxa"/>
          </w:tcPr>
          <w:p w14:paraId="20B3128C" w14:textId="77777777" w:rsidR="00C72B5A" w:rsidRPr="00C7244C" w:rsidRDefault="00C72B5A" w:rsidP="003F1727">
            <w:pPr>
              <w:pStyle w:val="TAL"/>
            </w:pPr>
          </w:p>
        </w:tc>
        <w:tc>
          <w:tcPr>
            <w:tcW w:w="1245" w:type="dxa"/>
          </w:tcPr>
          <w:p w14:paraId="10DB4A3F" w14:textId="77777777" w:rsidR="00C72B5A" w:rsidRPr="00C7244C" w:rsidRDefault="00C72B5A" w:rsidP="003F1727">
            <w:pPr>
              <w:pStyle w:val="TAL"/>
            </w:pPr>
          </w:p>
        </w:tc>
      </w:tr>
    </w:tbl>
    <w:p w14:paraId="063D4F29" w14:textId="77777777" w:rsidR="00A6593F" w:rsidRPr="00C7244C" w:rsidRDefault="00A6593F" w:rsidP="00A6593F">
      <w:pPr>
        <w:rPr>
          <w:lang w:eastAsia="zh-CN"/>
        </w:rPr>
      </w:pPr>
    </w:p>
    <w:p w14:paraId="79128BD1" w14:textId="77777777" w:rsidR="00A6593F" w:rsidRPr="00C7244C" w:rsidRDefault="00A6593F" w:rsidP="00777BE6">
      <w:pPr>
        <w:pStyle w:val="Heading5"/>
      </w:pPr>
      <w:r w:rsidRPr="00C7244C">
        <w:t>7.5.5.7.5</w:t>
      </w:r>
      <w:r w:rsidRPr="00C7244C">
        <w:tab/>
        <w:t>Test requirement</w:t>
      </w:r>
    </w:p>
    <w:p w14:paraId="578ACC68" w14:textId="77777777" w:rsidR="00A6593F" w:rsidRPr="00C7244C" w:rsidRDefault="00A6593F" w:rsidP="00A6593F">
      <w:pPr>
        <w:rPr>
          <w:lang w:eastAsia="sv-SE"/>
        </w:rPr>
      </w:pPr>
      <w:r w:rsidRPr="00C7244C">
        <w:rPr>
          <w:lang w:eastAsia="sv-SE"/>
        </w:rPr>
        <w:t>Tables 7.5.5.7.4.1-3 and 7.5.5.7.5-1 define the primary level settings including test tolerances for SA FR2 SCell for beam failure detection and link recovery testing in DRX.</w:t>
      </w:r>
    </w:p>
    <w:p w14:paraId="02D098D0" w14:textId="77777777" w:rsidR="00A6593F" w:rsidRPr="00C7244C" w:rsidRDefault="00A6593F" w:rsidP="00A6593F">
      <w:pPr>
        <w:pStyle w:val="TH"/>
      </w:pPr>
      <w:r w:rsidRPr="00C7244C">
        <w:t>Table 7.5.5.7.5-1: NR Cell specific test parameters for SA FR2 SCell for beam failure detection and link recovery testing in 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A6593F" w:rsidRPr="00C7244C" w14:paraId="34052435" w14:textId="77777777" w:rsidTr="003F1727">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17830DAD"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1DD86866" w14:textId="01A88B64" w:rsidR="00A6593F" w:rsidRPr="00C7244C" w:rsidRDefault="00A6593F" w:rsidP="003F1727">
            <w:pPr>
              <w:keepNext/>
              <w:keepLines/>
              <w:spacing w:after="0"/>
              <w:jc w:val="center"/>
              <w:rPr>
                <w:rFonts w:ascii="Arial" w:hAnsi="Arial"/>
                <w:b/>
                <w:sz w:val="18"/>
              </w:rPr>
            </w:pPr>
            <w:r w:rsidRPr="00C7244C">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1229CDC0"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437D9ADD" w14:textId="19C9E3AC" w:rsidR="00C72B5A" w:rsidRPr="00C7244C" w:rsidRDefault="00A6593F" w:rsidP="00C72B5A">
            <w:pPr>
              <w:keepNext/>
              <w:keepLines/>
              <w:spacing w:after="0"/>
              <w:jc w:val="center"/>
              <w:rPr>
                <w:rFonts w:ascii="Arial" w:hAnsi="Arial"/>
                <w:b/>
                <w:sz w:val="18"/>
              </w:rPr>
            </w:pPr>
            <w:r w:rsidRPr="00C7244C">
              <w:rPr>
                <w:rFonts w:ascii="Arial" w:hAnsi="Arial"/>
                <w:b/>
                <w:sz w:val="18"/>
              </w:rPr>
              <w:t>Cell2</w:t>
            </w:r>
          </w:p>
          <w:p w14:paraId="68C6F72B" w14:textId="44AAEC99" w:rsidR="00A6593F" w:rsidRPr="00C7244C" w:rsidRDefault="00C72B5A" w:rsidP="00C72B5A">
            <w:pPr>
              <w:keepNext/>
              <w:keepLines/>
              <w:spacing w:after="0"/>
              <w:jc w:val="center"/>
              <w:rPr>
                <w:rFonts w:ascii="Arial" w:hAnsi="Arial"/>
                <w:b/>
                <w:sz w:val="18"/>
              </w:rPr>
            </w:pPr>
            <w:r w:rsidRPr="00C7244C">
              <w:rPr>
                <w:rFonts w:ascii="Arial" w:hAnsi="Arial"/>
                <w:b/>
                <w:sz w:val="18"/>
              </w:rPr>
              <w:t>Test 1</w:t>
            </w:r>
          </w:p>
        </w:tc>
      </w:tr>
      <w:tr w:rsidR="00A6593F" w:rsidRPr="00C7244C" w14:paraId="1522F53D" w14:textId="77777777" w:rsidTr="003F1727">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444ADB32" w14:textId="77777777" w:rsidR="00A6593F" w:rsidRPr="00C7244C" w:rsidRDefault="00A6593F" w:rsidP="003F1727">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06C7F41F" w14:textId="77777777" w:rsidR="00A6593F" w:rsidRPr="00C7244C" w:rsidRDefault="00A6593F" w:rsidP="003F1727">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3FECEC67"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7F360C86"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578B5A1A"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180C872B"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33AA296E"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22042C44"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5</w:t>
            </w:r>
          </w:p>
        </w:tc>
      </w:tr>
      <w:tr w:rsidR="00A6593F" w:rsidRPr="00C7244C" w14:paraId="6D578C14"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7926D20A" w14:textId="77777777" w:rsidR="00A6593F" w:rsidRPr="00C7244C" w:rsidRDefault="00A6593F" w:rsidP="003F1727">
            <w:pPr>
              <w:keepNext/>
              <w:keepLines/>
              <w:spacing w:after="0"/>
              <w:rPr>
                <w:rFonts w:ascii="Arial" w:hAnsi="Arial"/>
                <w:sz w:val="18"/>
              </w:rPr>
            </w:pPr>
            <w:r w:rsidRPr="00C7244C">
              <w:rPr>
                <w:rFonts w:ascii="Arial" w:hAnsi="Arial"/>
                <w:sz w:val="18"/>
              </w:rPr>
              <w:t>AoA setup</w:t>
            </w:r>
          </w:p>
        </w:tc>
        <w:tc>
          <w:tcPr>
            <w:tcW w:w="851" w:type="dxa"/>
            <w:tcBorders>
              <w:left w:val="single" w:sz="4" w:space="0" w:color="auto"/>
              <w:right w:val="single" w:sz="4" w:space="0" w:color="auto"/>
            </w:tcBorders>
          </w:tcPr>
          <w:p w14:paraId="6154C244" w14:textId="77777777" w:rsidR="00A6593F" w:rsidRPr="00C7244C" w:rsidRDefault="00A6593F"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BAD95A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1D51FCAF"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Setup 1 defined in A.9.1</w:t>
            </w:r>
          </w:p>
        </w:tc>
      </w:tr>
      <w:tr w:rsidR="00A6593F" w:rsidRPr="00C7244C" w14:paraId="3D88F45A"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2A5D88B" w14:textId="77777777" w:rsidR="00A6593F" w:rsidRPr="00C7244C" w:rsidRDefault="00A6593F" w:rsidP="003F1727">
            <w:pPr>
              <w:keepNext/>
              <w:keepLines/>
              <w:spacing w:after="0"/>
              <w:rPr>
                <w:rFonts w:ascii="Arial" w:hAnsi="Arial"/>
                <w:sz w:val="18"/>
              </w:rPr>
            </w:pPr>
            <w:r w:rsidRPr="00C7244C">
              <w:rPr>
                <w:rFonts w:ascii="Arial" w:hAnsi="Arial" w:cs="Arial"/>
                <w:sz w:val="18"/>
                <w:szCs w:val="18"/>
              </w:rPr>
              <w:t>Assumption for UE beams</w:t>
            </w:r>
            <w:r w:rsidRPr="00C7244C">
              <w:rPr>
                <w:rFonts w:ascii="Arial" w:hAnsi="Arial" w:cs="Arial"/>
                <w:sz w:val="18"/>
                <w:szCs w:val="18"/>
                <w:vertAlign w:val="superscript"/>
              </w:rPr>
              <w:t>Note 10</w:t>
            </w:r>
          </w:p>
        </w:tc>
        <w:tc>
          <w:tcPr>
            <w:tcW w:w="851" w:type="dxa"/>
            <w:tcBorders>
              <w:left w:val="single" w:sz="4" w:space="0" w:color="auto"/>
              <w:right w:val="single" w:sz="4" w:space="0" w:color="auto"/>
            </w:tcBorders>
          </w:tcPr>
          <w:p w14:paraId="3F71414F" w14:textId="77777777" w:rsidR="00A6593F" w:rsidRPr="00C7244C" w:rsidRDefault="00A6593F" w:rsidP="003F1727">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E3545B" w14:textId="77777777" w:rsidR="00A6593F" w:rsidRPr="00C7244C" w:rsidRDefault="00A6593F" w:rsidP="003F1727">
            <w:pPr>
              <w:keepNext/>
              <w:keepLines/>
              <w:spacing w:after="0"/>
              <w:jc w:val="center"/>
              <w:rPr>
                <w:rFonts w:ascii="Arial" w:hAnsi="Arial"/>
                <w:sz w:val="18"/>
              </w:rPr>
            </w:pPr>
            <w:r w:rsidRPr="00C7244C">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0A280D0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Rough</w:t>
            </w:r>
          </w:p>
        </w:tc>
      </w:tr>
      <w:tr w:rsidR="00A6593F" w:rsidRPr="00C7244C" w14:paraId="157BDAA3" w14:textId="77777777" w:rsidTr="003F1727">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A12F19E"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CCH DMRS to SSS</w:t>
            </w:r>
          </w:p>
        </w:tc>
        <w:tc>
          <w:tcPr>
            <w:tcW w:w="851" w:type="dxa"/>
            <w:tcBorders>
              <w:left w:val="single" w:sz="4" w:space="0" w:color="auto"/>
              <w:right w:val="single" w:sz="4" w:space="0" w:color="auto"/>
            </w:tcBorders>
            <w:hideMark/>
          </w:tcPr>
          <w:p w14:paraId="53CC1AD5"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582E2E73" w14:textId="77777777" w:rsidR="00A6593F" w:rsidRPr="00C7244C" w:rsidRDefault="00A6593F" w:rsidP="003F1727">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7EB8E025" w14:textId="77777777" w:rsidR="00A6593F" w:rsidRPr="00C7244C" w:rsidRDefault="00A6593F" w:rsidP="003F1727">
            <w:pPr>
              <w:keepNext/>
              <w:keepLines/>
              <w:spacing w:after="0"/>
              <w:jc w:val="center"/>
              <w:rPr>
                <w:rFonts w:ascii="Arial" w:hAnsi="Arial"/>
                <w:sz w:val="18"/>
              </w:rPr>
            </w:pPr>
          </w:p>
        </w:tc>
      </w:tr>
      <w:tr w:rsidR="00A6593F" w:rsidRPr="00C7244C" w14:paraId="1E9DD4DF"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B7F67F8"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CCH to PDCCH DMRS</w:t>
            </w:r>
          </w:p>
        </w:tc>
        <w:tc>
          <w:tcPr>
            <w:tcW w:w="851" w:type="dxa"/>
            <w:tcBorders>
              <w:left w:val="single" w:sz="4" w:space="0" w:color="auto"/>
              <w:right w:val="single" w:sz="4" w:space="0" w:color="auto"/>
            </w:tcBorders>
            <w:hideMark/>
          </w:tcPr>
          <w:p w14:paraId="71C47D3E"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1A059FCC"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64D01AB7" w14:textId="77777777" w:rsidR="00A6593F" w:rsidRPr="00C7244C" w:rsidRDefault="00A6593F" w:rsidP="003F1727">
            <w:pPr>
              <w:keepNext/>
              <w:keepLines/>
              <w:spacing w:after="0"/>
              <w:jc w:val="center"/>
              <w:rPr>
                <w:rFonts w:ascii="Arial" w:hAnsi="Arial"/>
                <w:sz w:val="18"/>
              </w:rPr>
            </w:pPr>
          </w:p>
        </w:tc>
      </w:tr>
      <w:tr w:rsidR="00A6593F" w:rsidRPr="00C7244C" w14:paraId="62A96445"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7FC2231"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BCH DMRS to SSS</w:t>
            </w:r>
          </w:p>
        </w:tc>
        <w:tc>
          <w:tcPr>
            <w:tcW w:w="851" w:type="dxa"/>
            <w:tcBorders>
              <w:left w:val="single" w:sz="4" w:space="0" w:color="auto"/>
              <w:right w:val="single" w:sz="4" w:space="0" w:color="auto"/>
            </w:tcBorders>
            <w:hideMark/>
          </w:tcPr>
          <w:p w14:paraId="0EB8679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536B4274"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4E14F3B" w14:textId="77777777" w:rsidR="00A6593F" w:rsidRPr="00C7244C" w:rsidRDefault="00A6593F" w:rsidP="003F1727">
            <w:pPr>
              <w:keepNext/>
              <w:keepLines/>
              <w:spacing w:after="0"/>
              <w:jc w:val="center"/>
              <w:rPr>
                <w:rFonts w:ascii="Arial" w:hAnsi="Arial"/>
                <w:sz w:val="18"/>
              </w:rPr>
            </w:pPr>
          </w:p>
        </w:tc>
      </w:tr>
      <w:tr w:rsidR="00A6593F" w:rsidRPr="00C7244C" w14:paraId="076531D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78A31B"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BCH to PBCH DMRS</w:t>
            </w:r>
          </w:p>
        </w:tc>
        <w:tc>
          <w:tcPr>
            <w:tcW w:w="851" w:type="dxa"/>
            <w:tcBorders>
              <w:left w:val="single" w:sz="4" w:space="0" w:color="auto"/>
              <w:right w:val="single" w:sz="4" w:space="0" w:color="auto"/>
            </w:tcBorders>
            <w:hideMark/>
          </w:tcPr>
          <w:p w14:paraId="0A15F5D7"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0784E0F9"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FB755D9" w14:textId="77777777" w:rsidR="00A6593F" w:rsidRPr="00C7244C" w:rsidRDefault="00A6593F" w:rsidP="003F1727">
            <w:pPr>
              <w:keepNext/>
              <w:keepLines/>
              <w:spacing w:after="0"/>
              <w:jc w:val="center"/>
              <w:rPr>
                <w:rFonts w:ascii="Arial" w:hAnsi="Arial"/>
                <w:sz w:val="18"/>
              </w:rPr>
            </w:pPr>
          </w:p>
        </w:tc>
      </w:tr>
      <w:tr w:rsidR="00A6593F" w:rsidRPr="00C7244C" w14:paraId="31DBDD8C"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034B315"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SS to SSS</w:t>
            </w:r>
          </w:p>
        </w:tc>
        <w:tc>
          <w:tcPr>
            <w:tcW w:w="851" w:type="dxa"/>
            <w:tcBorders>
              <w:left w:val="single" w:sz="4" w:space="0" w:color="auto"/>
              <w:right w:val="single" w:sz="4" w:space="0" w:color="auto"/>
            </w:tcBorders>
            <w:hideMark/>
          </w:tcPr>
          <w:p w14:paraId="10C70127"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3D83E473"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07DFDADC"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w:t>
            </w:r>
          </w:p>
        </w:tc>
      </w:tr>
      <w:tr w:rsidR="00A6593F" w:rsidRPr="00C7244C" w14:paraId="6E9F5A3F"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ACF2377"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 xml:space="preserve">EPRE ratio of PDSCH DMRS to SSS </w:t>
            </w:r>
          </w:p>
        </w:tc>
        <w:tc>
          <w:tcPr>
            <w:tcW w:w="851" w:type="dxa"/>
            <w:tcBorders>
              <w:left w:val="single" w:sz="4" w:space="0" w:color="auto"/>
              <w:right w:val="single" w:sz="4" w:space="0" w:color="auto"/>
            </w:tcBorders>
            <w:hideMark/>
          </w:tcPr>
          <w:p w14:paraId="579083BD"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5E1ADEFF"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7E9C7B6" w14:textId="77777777" w:rsidR="00A6593F" w:rsidRPr="00C7244C" w:rsidRDefault="00A6593F" w:rsidP="003F1727">
            <w:pPr>
              <w:keepNext/>
              <w:keepLines/>
              <w:spacing w:after="0"/>
              <w:jc w:val="center"/>
              <w:rPr>
                <w:rFonts w:ascii="Arial" w:hAnsi="Arial"/>
                <w:sz w:val="18"/>
              </w:rPr>
            </w:pPr>
          </w:p>
        </w:tc>
      </w:tr>
      <w:tr w:rsidR="00A6593F" w:rsidRPr="00C7244C" w14:paraId="218257C8"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2560783"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SCH to PDSCH DMRS</w:t>
            </w:r>
          </w:p>
        </w:tc>
        <w:tc>
          <w:tcPr>
            <w:tcW w:w="851" w:type="dxa"/>
            <w:tcBorders>
              <w:left w:val="single" w:sz="4" w:space="0" w:color="auto"/>
              <w:right w:val="single" w:sz="4" w:space="0" w:color="auto"/>
            </w:tcBorders>
            <w:hideMark/>
          </w:tcPr>
          <w:p w14:paraId="696B2AB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F51BD1D"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DD0E232" w14:textId="77777777" w:rsidR="00A6593F" w:rsidRPr="00C7244C" w:rsidRDefault="00A6593F" w:rsidP="003F1727">
            <w:pPr>
              <w:keepNext/>
              <w:keepLines/>
              <w:spacing w:after="0"/>
              <w:jc w:val="center"/>
              <w:rPr>
                <w:rFonts w:ascii="Arial" w:hAnsi="Arial"/>
                <w:sz w:val="18"/>
              </w:rPr>
            </w:pPr>
          </w:p>
        </w:tc>
      </w:tr>
      <w:tr w:rsidR="00A6593F" w:rsidRPr="00C7244C" w14:paraId="70B6C2AC"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06E4F4D"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OCNG DMRS to SSS</w:t>
            </w:r>
          </w:p>
        </w:tc>
        <w:tc>
          <w:tcPr>
            <w:tcW w:w="851" w:type="dxa"/>
            <w:tcBorders>
              <w:left w:val="single" w:sz="4" w:space="0" w:color="auto"/>
              <w:right w:val="single" w:sz="4" w:space="0" w:color="auto"/>
            </w:tcBorders>
            <w:hideMark/>
          </w:tcPr>
          <w:p w14:paraId="42E506ED"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674796A6"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06B555E" w14:textId="77777777" w:rsidR="00A6593F" w:rsidRPr="00C7244C" w:rsidRDefault="00A6593F" w:rsidP="003F1727">
            <w:pPr>
              <w:keepNext/>
              <w:keepLines/>
              <w:spacing w:after="0"/>
              <w:jc w:val="center"/>
              <w:rPr>
                <w:rFonts w:ascii="Arial" w:hAnsi="Arial"/>
                <w:sz w:val="18"/>
              </w:rPr>
            </w:pPr>
          </w:p>
        </w:tc>
      </w:tr>
      <w:tr w:rsidR="00A6593F" w:rsidRPr="00C7244C" w14:paraId="400BA04D"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E574449"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OCNG to OCNG DMRS</w:t>
            </w:r>
          </w:p>
        </w:tc>
        <w:tc>
          <w:tcPr>
            <w:tcW w:w="851" w:type="dxa"/>
            <w:tcBorders>
              <w:left w:val="single" w:sz="4" w:space="0" w:color="auto"/>
              <w:right w:val="single" w:sz="4" w:space="0" w:color="auto"/>
            </w:tcBorders>
            <w:hideMark/>
          </w:tcPr>
          <w:p w14:paraId="64E36B7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right w:val="single" w:sz="4" w:space="0" w:color="auto"/>
            </w:tcBorders>
          </w:tcPr>
          <w:p w14:paraId="039F01B0"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061072AA" w14:textId="77777777" w:rsidR="00A6593F" w:rsidRPr="00C7244C" w:rsidRDefault="00A6593F" w:rsidP="003F1727">
            <w:pPr>
              <w:keepNext/>
              <w:keepLines/>
              <w:spacing w:after="0"/>
              <w:jc w:val="center"/>
              <w:rPr>
                <w:rFonts w:ascii="Arial" w:hAnsi="Arial"/>
                <w:sz w:val="18"/>
              </w:rPr>
            </w:pPr>
          </w:p>
        </w:tc>
      </w:tr>
      <w:tr w:rsidR="00A6593F" w:rsidRPr="00C7244C" w14:paraId="58D75830" w14:textId="77777777" w:rsidTr="003F1727">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19117AD3" w14:textId="77777777" w:rsidR="00A6593F" w:rsidRPr="00C7244C" w:rsidRDefault="00A6593F" w:rsidP="003F1727">
            <w:pPr>
              <w:keepNext/>
              <w:keepLines/>
              <w:spacing w:after="0"/>
              <w:rPr>
                <w:rFonts w:ascii="Arial" w:hAnsi="Arial"/>
                <w:sz w:val="18"/>
              </w:rPr>
            </w:pPr>
            <w:r w:rsidRPr="00C7244C">
              <w:rPr>
                <w:rFonts w:ascii="Arial" w:hAnsi="Arial"/>
                <w:sz w:val="18"/>
              </w:rPr>
              <w:t>SNR_CSI-RS</w:t>
            </w:r>
            <w:r w:rsidRPr="00C7244C">
              <w:rPr>
                <w:rFonts w:ascii="Arial" w:eastAsia="?? ??" w:hAnsi="Arial"/>
                <w:sz w:val="18"/>
              </w:rPr>
              <w:t xml:space="preserve"> of </w:t>
            </w:r>
            <w:r w:rsidRPr="00C7244C">
              <w:rPr>
                <w:rFonts w:ascii="Arial" w:hAnsi="Arial"/>
                <w:sz w:val="18"/>
              </w:rPr>
              <w:t>set q</w:t>
            </w:r>
            <w:r w:rsidRPr="00C7244C">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4EA1A3C1"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2A13F84F"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5B29B654" w14:textId="77777777" w:rsidR="00A6593F" w:rsidRPr="00C7244C" w:rsidRDefault="00A6593F" w:rsidP="003F1727">
            <w:pPr>
              <w:keepNext/>
              <w:keepLines/>
              <w:spacing w:after="0"/>
              <w:jc w:val="center"/>
              <w:rPr>
                <w:rFonts w:ascii="Arial" w:hAnsi="Arial"/>
                <w:sz w:val="18"/>
              </w:rPr>
            </w:pPr>
            <w:r w:rsidRPr="00C7244C">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6A44A73B" w14:textId="77777777" w:rsidR="00A6593F" w:rsidRPr="00C7244C" w:rsidRDefault="00A6593F" w:rsidP="003F1727">
            <w:pPr>
              <w:keepNext/>
              <w:keepLines/>
              <w:spacing w:after="0"/>
              <w:jc w:val="center"/>
              <w:rPr>
                <w:rFonts w:ascii="Arial" w:hAnsi="Arial"/>
                <w:sz w:val="18"/>
                <w:lang w:eastAsia="zh-CN"/>
              </w:rPr>
            </w:pPr>
            <w:r w:rsidRPr="00C7244C">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66D05FCB"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62F7D505"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8B41EB2"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10A7280"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r>
      <w:tr w:rsidR="00A6593F" w:rsidRPr="00C7244C" w14:paraId="7C1E95F2"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585F1269" w14:textId="77777777" w:rsidR="00A6593F" w:rsidRPr="00C7244C" w:rsidRDefault="00A6593F" w:rsidP="003F1727">
            <w:pPr>
              <w:keepNext/>
              <w:keepLines/>
              <w:spacing w:after="0"/>
              <w:rPr>
                <w:rFonts w:ascii="Arial" w:hAnsi="Arial"/>
                <w:sz w:val="18"/>
              </w:rPr>
            </w:pPr>
            <w:r w:rsidRPr="00C7244C">
              <w:rPr>
                <w:rFonts w:ascii="Arial" w:hAnsi="Arial"/>
                <w:sz w:val="18"/>
              </w:rPr>
              <w:t>SNR_CSI-RS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52523257"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36621889"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6C540CF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6F817D32"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5ACECE9"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6098953"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6E61776" w14:textId="77777777" w:rsidR="00A6593F" w:rsidRPr="00C7244C" w:rsidRDefault="00A6593F" w:rsidP="003F1727">
            <w:pPr>
              <w:keepNext/>
              <w:keepLines/>
              <w:spacing w:after="0"/>
              <w:jc w:val="center"/>
              <w:rPr>
                <w:rFonts w:ascii="Arial"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41EC956" w14:textId="77777777" w:rsidR="00A6593F" w:rsidRPr="00C7244C" w:rsidRDefault="00A6593F" w:rsidP="003F1727">
            <w:pPr>
              <w:keepNext/>
              <w:keepLines/>
              <w:spacing w:after="0"/>
              <w:jc w:val="center"/>
              <w:rPr>
                <w:rFonts w:ascii="Arial" w:hAnsi="Arial"/>
                <w:sz w:val="18"/>
              </w:rPr>
            </w:pPr>
            <w:r w:rsidRPr="00C7244C">
              <w:rPr>
                <w:rFonts w:ascii="Arial" w:hAnsi="Arial"/>
                <w:sz w:val="18"/>
              </w:rPr>
              <w:t>20</w:t>
            </w:r>
          </w:p>
        </w:tc>
      </w:tr>
      <w:tr w:rsidR="00A6593F" w:rsidRPr="00C7244C" w14:paraId="1A540C4A"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3C6B5D79" w14:textId="77777777" w:rsidR="00A6593F" w:rsidRPr="00C7244C" w:rsidRDefault="00A6593F" w:rsidP="003F1727">
            <w:pPr>
              <w:keepNext/>
              <w:keepLines/>
              <w:spacing w:after="0"/>
              <w:rPr>
                <w:rFonts w:ascii="Arial" w:hAnsi="Arial"/>
                <w:sz w:val="18"/>
              </w:rPr>
            </w:pPr>
            <w:r w:rsidRPr="00C7244C">
              <w:rPr>
                <w:rFonts w:ascii="Arial" w:hAnsi="Arial"/>
                <w:sz w:val="18"/>
              </w:rPr>
              <w:t>CSI-RS_RP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7DEDCED5"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2724C674"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m/SCS</w:t>
            </w:r>
          </w:p>
          <w:p w14:paraId="48DE1A65" w14:textId="77777777" w:rsidR="00A6593F" w:rsidRPr="00C7244C" w:rsidRDefault="00A6593F" w:rsidP="003F1727">
            <w:pPr>
              <w:keepNext/>
              <w:keepLines/>
              <w:spacing w:after="0"/>
              <w:jc w:val="center"/>
              <w:rPr>
                <w:rFonts w:ascii="Arial" w:hAnsi="Arial"/>
                <w:sz w:val="18"/>
              </w:rPr>
            </w:pPr>
            <w:r w:rsidRPr="00C7244C">
              <w:rPr>
                <w:rFonts w:ascii="Arial" w:hAnsi="Arial"/>
                <w:sz w:val="18"/>
              </w:rPr>
              <w:t>kHz</w:t>
            </w:r>
          </w:p>
        </w:tc>
        <w:tc>
          <w:tcPr>
            <w:tcW w:w="992" w:type="dxa"/>
            <w:tcBorders>
              <w:left w:val="single" w:sz="4" w:space="0" w:color="auto"/>
              <w:right w:val="single" w:sz="4" w:space="0" w:color="auto"/>
            </w:tcBorders>
          </w:tcPr>
          <w:p w14:paraId="0BA76EC2"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3150C8B1"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32FFB55"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2C994DD"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6A60C9D6"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1E2C08A3"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r>
      <w:tr w:rsidR="00A6593F" w:rsidRPr="00C7244C" w14:paraId="28F0B8F2" w14:textId="77777777" w:rsidTr="003F1727">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256839C4" w14:textId="77777777" w:rsidR="00A6593F" w:rsidRPr="00C7244C" w:rsidRDefault="00A6593F" w:rsidP="003F1727">
            <w:pPr>
              <w:keepNext/>
              <w:keepLines/>
              <w:spacing w:after="0"/>
              <w:rPr>
                <w:rFonts w:ascii="Arial" w:hAnsi="Arial"/>
                <w:sz w:val="18"/>
              </w:rPr>
            </w:pPr>
            <w:r w:rsidRPr="00C7244C">
              <w:rPr>
                <w:rFonts w:ascii="Arial" w:hAnsi="Arial"/>
                <w:sz w:val="18"/>
              </w:rPr>
              <w:t>N</w:t>
            </w:r>
            <w:r w:rsidRPr="00C7244C">
              <w:rPr>
                <w:rFonts w:ascii="Arial" w:hAnsi="Arial"/>
                <w:sz w:val="18"/>
                <w:vertAlign w:val="subscript"/>
              </w:rPr>
              <w:t>oc</w:t>
            </w:r>
          </w:p>
        </w:tc>
        <w:tc>
          <w:tcPr>
            <w:tcW w:w="992" w:type="dxa"/>
            <w:tcBorders>
              <w:top w:val="single" w:sz="4" w:space="0" w:color="auto"/>
              <w:left w:val="single" w:sz="4" w:space="0" w:color="auto"/>
              <w:bottom w:val="single" w:sz="4" w:space="0" w:color="auto"/>
              <w:right w:val="single" w:sz="4" w:space="0" w:color="auto"/>
            </w:tcBorders>
            <w:hideMark/>
          </w:tcPr>
          <w:p w14:paraId="2A7CE79A"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14CDB8CB"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m/120kHz</w:t>
            </w:r>
          </w:p>
        </w:tc>
        <w:tc>
          <w:tcPr>
            <w:tcW w:w="992" w:type="dxa"/>
            <w:tcBorders>
              <w:left w:val="single" w:sz="4" w:space="0" w:color="auto"/>
              <w:right w:val="single" w:sz="4" w:space="0" w:color="auto"/>
            </w:tcBorders>
          </w:tcPr>
          <w:p w14:paraId="3336FFE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60048860"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7</w:t>
            </w:r>
          </w:p>
        </w:tc>
      </w:tr>
      <w:tr w:rsidR="00A6593F" w:rsidRPr="00C7244C" w14:paraId="4457673D"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5F3EF3C" w14:textId="77777777" w:rsidR="00A6593F" w:rsidRPr="00C7244C" w:rsidRDefault="00A6593F" w:rsidP="003F1727">
            <w:pPr>
              <w:keepNext/>
              <w:keepLines/>
              <w:spacing w:after="0"/>
              <w:rPr>
                <w:rFonts w:ascii="Arial" w:hAnsi="Arial"/>
                <w:sz w:val="18"/>
              </w:rPr>
            </w:pPr>
            <w:r w:rsidRPr="00C7244C">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6A2DAA09" w14:textId="77777777" w:rsidR="00A6593F" w:rsidRPr="00C7244C" w:rsidRDefault="00A6593F"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74E101EB"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77138EBA" w14:textId="77777777" w:rsidR="00A6593F" w:rsidRPr="00C7244C" w:rsidRDefault="00A6593F" w:rsidP="003F1727">
            <w:pPr>
              <w:keepNext/>
              <w:keepLines/>
              <w:spacing w:after="0"/>
              <w:jc w:val="center"/>
              <w:rPr>
                <w:rFonts w:ascii="Arial" w:eastAsia="MS Mincho" w:hAnsi="Arial"/>
                <w:sz w:val="18"/>
              </w:rPr>
            </w:pPr>
            <w:r w:rsidRPr="00C7244C">
              <w:rPr>
                <w:rFonts w:ascii="Arial" w:eastAsia="MS Mincho" w:hAnsi="Arial"/>
                <w:sz w:val="18"/>
              </w:rPr>
              <w:t>TDL-A 30ns 75Hz</w:t>
            </w:r>
          </w:p>
        </w:tc>
      </w:tr>
      <w:tr w:rsidR="00A6593F" w:rsidRPr="00C7244C" w14:paraId="757A444B" w14:textId="77777777" w:rsidTr="003F1727">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682057C3"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3BD3D46B"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4888DB05"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454739F7"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588788D4"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62990D85"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24A8A5B9"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74EA6E17"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7.5.5.7.4-1.</w:t>
            </w:r>
          </w:p>
          <w:p w14:paraId="608E57EC"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9:</w:t>
            </w:r>
            <w:r w:rsidRPr="00C7244C">
              <w:rPr>
                <w:rFonts w:ascii="Arial" w:eastAsia="MS Mincho" w:hAnsi="Arial"/>
                <w:snapToGrid w:val="0"/>
                <w:sz w:val="18"/>
              </w:rPr>
              <w:tab/>
            </w:r>
            <w:r w:rsidRPr="00C7244C">
              <w:rPr>
                <w:rFonts w:ascii="Arial" w:hAnsi="Arial"/>
                <w:sz w:val="18"/>
              </w:rPr>
              <w:t>The SNR values are specified for testing a UE which supports 2RX on at least one band. For testing of a UE which supports 4RX on all bands, the SNR during T3 is modified as specified in clause D.4.</w:t>
            </w:r>
          </w:p>
          <w:p w14:paraId="4FCFE468"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10:</w:t>
            </w:r>
            <w:r w:rsidRPr="00C7244C">
              <w:rPr>
                <w:rFonts w:ascii="Arial" w:hAnsi="Arial"/>
                <w:sz w:val="18"/>
              </w:rPr>
              <w:tab/>
              <w:t>Information about types of UE beam is given in B.2.1.3</w:t>
            </w:r>
            <w:r w:rsidRPr="00C7244C">
              <w:t xml:space="preserve"> </w:t>
            </w:r>
            <w:r w:rsidRPr="00C7244C">
              <w:rPr>
                <w:rFonts w:ascii="Arial" w:hAnsi="Arial"/>
                <w:sz w:val="18"/>
              </w:rPr>
              <w:t>in TS 38.133 [6], and does not limit UE implementation or test system implementation</w:t>
            </w:r>
          </w:p>
        </w:tc>
      </w:tr>
    </w:tbl>
    <w:p w14:paraId="6E9ADB44" w14:textId="1E665ED9" w:rsidR="00A6593F" w:rsidRPr="00C7244C" w:rsidRDefault="00A6593F" w:rsidP="00A6593F"/>
    <w:p w14:paraId="45DAC0CE" w14:textId="77777777" w:rsidR="00A6593F" w:rsidRPr="00C7244C" w:rsidRDefault="00A6593F" w:rsidP="00A6593F">
      <w:r w:rsidRPr="00C7244C">
        <w:t xml:space="preserve">The UE behaviour during time durations T1, T2, T3, T4 </w:t>
      </w:r>
      <w:r w:rsidRPr="00C7244C">
        <w:rPr>
          <w:lang w:eastAsia="zh-CN"/>
        </w:rPr>
        <w:t xml:space="preserve">and </w:t>
      </w:r>
      <w:r w:rsidRPr="00C7244C">
        <w:t>T5 shall be as follows:</w:t>
      </w:r>
    </w:p>
    <w:p w14:paraId="74237779" w14:textId="77777777" w:rsidR="00A6593F" w:rsidRPr="00C7244C" w:rsidRDefault="00A6593F" w:rsidP="00A6593F">
      <w:pPr>
        <w:rPr>
          <w:lang w:eastAsia="zh-CN"/>
        </w:rPr>
      </w:pPr>
      <w:r w:rsidRPr="00C7244C">
        <w:t xml:space="preserve">During the </w:t>
      </w:r>
      <w:r w:rsidRPr="00C7244C">
        <w:rPr>
          <w:lang w:eastAsia="zh-CN"/>
        </w:rPr>
        <w:t>time duration T1 and T2, the UE shall transmit uplink signal at least in all subframes configured for CSI transmission on Cell 1.</w:t>
      </w:r>
    </w:p>
    <w:p w14:paraId="0FAB5898" w14:textId="77777777" w:rsidR="00A6593F" w:rsidRPr="00C7244C" w:rsidRDefault="00A6593F" w:rsidP="00A6593F">
      <w:r w:rsidRPr="00C7244C">
        <w:rPr>
          <w:lang w:eastAsia="zh-CN"/>
        </w:rPr>
        <w:t xml:space="preserve">During the </w:t>
      </w:r>
      <w:r w:rsidRPr="00C7244C">
        <w:t>period from time point A to time point B the UE shall transmit uplink signal in Cell 1 in all uplink slots configured for CSI transmission according to the configured periodic CSI reporting for Cell 1.</w:t>
      </w:r>
    </w:p>
    <w:p w14:paraId="3B72679B" w14:textId="77777777" w:rsidR="00A6593F" w:rsidRPr="00C7244C" w:rsidRDefault="00A6593F" w:rsidP="00A6593F">
      <w:r w:rsidRPr="00C7244C">
        <w:t>During T3 the UE shall detect beam failure and initial link recovery. During T4 and T5 the UE measures and evaluates beam candidate from beam candidate set q</w:t>
      </w:r>
      <w:r w:rsidRPr="00C7244C">
        <w:rPr>
          <w:vertAlign w:val="subscript"/>
        </w:rPr>
        <w:t>1</w:t>
      </w:r>
      <w:r w:rsidRPr="00C7244C">
        <w:t>.</w:t>
      </w:r>
    </w:p>
    <w:p w14:paraId="2EFD7B7A" w14:textId="77777777" w:rsidR="00A6593F" w:rsidRPr="00C7244C" w:rsidRDefault="00A6593F" w:rsidP="00A6593F">
      <w:r w:rsidRPr="00C7244C">
        <w:t>No later than time point F occurring no later than D1 = 260+10 ms after the start of T5, the UE shall transmit PUCCH with LRR, followed by BFR MAC CE containing a beam associated with the candidate beam set q</w:t>
      </w:r>
      <w:r w:rsidRPr="00C7244C">
        <w:rPr>
          <w:vertAlign w:val="subscript"/>
        </w:rPr>
        <w:t>1</w:t>
      </w:r>
      <w:r w:rsidRPr="00C7244C">
        <w:t>. The UE shall not transmit PUCCH with an LRR with the candidate beam set q</w:t>
      </w:r>
      <w:r w:rsidRPr="00C7244C">
        <w:rPr>
          <w:vertAlign w:val="subscript"/>
        </w:rPr>
        <w:t>1</w:t>
      </w:r>
      <w:r w:rsidRPr="00C7244C">
        <w:t xml:space="preserve"> earlier than time point B.</w:t>
      </w:r>
    </w:p>
    <w:p w14:paraId="4D76CCD0" w14:textId="77777777" w:rsidR="00A6593F" w:rsidRPr="00C7244C" w:rsidRDefault="00A6593F" w:rsidP="00A6593F">
      <w:r w:rsidRPr="00C7244C">
        <w:t>Test is concluded once the test equipment has received the initial preamble transmission from the UE. The rate of correct events observed during repeated tests shall be at least 90%.</w:t>
      </w:r>
    </w:p>
    <w:p w14:paraId="376A1AD4" w14:textId="77777777" w:rsidR="00FA373C" w:rsidRPr="00C7244C" w:rsidRDefault="00FA373C" w:rsidP="00FA373C">
      <w:pPr>
        <w:pStyle w:val="Heading4"/>
      </w:pPr>
      <w:r w:rsidRPr="00C7244C">
        <w:t>7.5.5.8</w:t>
      </w:r>
      <w:r w:rsidRPr="00C7244C">
        <w:tab/>
      </w:r>
      <w:r w:rsidRPr="00C7244C">
        <w:rPr>
          <w:lang w:eastAsia="zh-CN"/>
        </w:rPr>
        <w:t>FFS</w:t>
      </w:r>
    </w:p>
    <w:p w14:paraId="7C940E61" w14:textId="77777777" w:rsidR="00FA373C" w:rsidRPr="00C7244C" w:rsidRDefault="00FA373C" w:rsidP="00FA373C">
      <w:r w:rsidRPr="00C7244C">
        <w:rPr>
          <w:lang w:eastAsia="zh-CN"/>
        </w:rPr>
        <w:t>FFS.</w:t>
      </w:r>
    </w:p>
    <w:p w14:paraId="56F8977F" w14:textId="77777777" w:rsidR="00FA373C" w:rsidRPr="00C7244C" w:rsidRDefault="00FA373C" w:rsidP="00FA373C">
      <w:pPr>
        <w:pStyle w:val="Heading4"/>
      </w:pPr>
      <w:r w:rsidRPr="00C7244C">
        <w:t>7.5.5.9</w:t>
      </w:r>
      <w:r w:rsidRPr="00C7244C">
        <w:tab/>
        <w:t>NR SA FR2 SCell TRP specific CSI-RS-based Beam Failure Detection and Link Recovery in DRX</w:t>
      </w:r>
    </w:p>
    <w:p w14:paraId="19D8D182" w14:textId="77777777" w:rsidR="00FA373C" w:rsidRPr="00C7244C" w:rsidRDefault="00FA373C" w:rsidP="00FA373C">
      <w:pPr>
        <w:pStyle w:val="EditorsNote"/>
      </w:pPr>
      <w:r w:rsidRPr="00C7244C">
        <w:t xml:space="preserve">Editor's Note: </w:t>
      </w:r>
    </w:p>
    <w:p w14:paraId="2DEA310F" w14:textId="77777777" w:rsidR="00FA373C" w:rsidRPr="00C7244C" w:rsidRDefault="00FA373C" w:rsidP="00FA373C">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0C68D535" w14:textId="77777777" w:rsidR="00FA373C" w:rsidRPr="00C7244C" w:rsidRDefault="00FA373C" w:rsidP="00FA373C">
      <w:pPr>
        <w:pStyle w:val="EditorsNote"/>
        <w:rPr>
          <w:lang w:eastAsia="zh-CN"/>
        </w:rPr>
      </w:pPr>
      <w:r w:rsidRPr="00C7244C">
        <w:t>-</w:t>
      </w:r>
      <w:r w:rsidRPr="00C7244C">
        <w:tab/>
      </w:r>
      <w:r w:rsidRPr="00C7244C">
        <w:rPr>
          <w:lang w:eastAsia="zh-CN"/>
        </w:rPr>
        <w:t>This test case is incomplete for UE power class other than PC3.</w:t>
      </w:r>
    </w:p>
    <w:p w14:paraId="12B5AFE8" w14:textId="77777777" w:rsidR="00FA373C" w:rsidRPr="00C7244C" w:rsidRDefault="00FA373C" w:rsidP="00FA373C">
      <w:pPr>
        <w:pStyle w:val="EditorsNote"/>
        <w:rPr>
          <w:rFonts w:eastAsiaTheme="minorEastAsia"/>
          <w:lang w:eastAsia="zh-CN"/>
        </w:rPr>
      </w:pPr>
      <w:r w:rsidRPr="00C7244C">
        <w:rPr>
          <w:rFonts w:eastAsiaTheme="minorEastAsia"/>
          <w:lang w:eastAsia="zh-CN"/>
        </w:rPr>
        <w:t>-</w:t>
      </w:r>
      <w:r w:rsidRPr="00C7244C">
        <w:rPr>
          <w:rFonts w:eastAsiaTheme="minorEastAsia"/>
          <w:lang w:eastAsia="zh-CN"/>
        </w:rPr>
        <w:tab/>
        <w:t>TS 38.522 applicability spec update is pending</w:t>
      </w:r>
    </w:p>
    <w:p w14:paraId="38CFE8D8" w14:textId="77777777" w:rsidR="00FA373C" w:rsidRPr="00C7244C" w:rsidRDefault="00FA373C" w:rsidP="00777BE6">
      <w:pPr>
        <w:pStyle w:val="Heading5"/>
      </w:pPr>
      <w:r w:rsidRPr="00C7244C">
        <w:t>7.5.5.9.1</w:t>
      </w:r>
      <w:r w:rsidRPr="00C7244C">
        <w:tab/>
        <w:t>Test purpose</w:t>
      </w:r>
    </w:p>
    <w:p w14:paraId="1B248269" w14:textId="5FCCCA40" w:rsidR="00FA373C" w:rsidRPr="00C7244C" w:rsidRDefault="00FA373C" w:rsidP="00FA373C">
      <w:r w:rsidRPr="00C7244C">
        <w:t xml:space="preserve">The purpose of this test is to verify that the UE properly detects TRP specific CSI-RS-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TRP1 when DRX is used for an FR2 active Scell requirements in TS38.133[6] clause 8.18.</w:t>
      </w:r>
    </w:p>
    <w:p w14:paraId="62ABA4C0" w14:textId="77777777" w:rsidR="00FA373C" w:rsidRPr="00C7244C" w:rsidRDefault="00FA373C" w:rsidP="00777BE6">
      <w:pPr>
        <w:pStyle w:val="Heading5"/>
      </w:pPr>
      <w:r w:rsidRPr="00C7244C">
        <w:t>7.5.5.9.2</w:t>
      </w:r>
      <w:r w:rsidRPr="00C7244C">
        <w:tab/>
        <w:t>Test applicability</w:t>
      </w:r>
    </w:p>
    <w:p w14:paraId="6DDC32D6" w14:textId="77777777" w:rsidR="00FA373C" w:rsidRPr="00C7244C" w:rsidRDefault="00FA373C" w:rsidP="00FA373C">
      <w:pPr>
        <w:rPr>
          <w:rFonts w:cs="v4.2.0"/>
        </w:rPr>
      </w:pPr>
      <w:r w:rsidRPr="00C7244C">
        <w:rPr>
          <w:rFonts w:cs="v4.2.0"/>
        </w:rPr>
        <w:t>This test applies to all types of NR UE release 17 onwards supporting TRP specific SCell BFR.</w:t>
      </w:r>
    </w:p>
    <w:p w14:paraId="33973AD2" w14:textId="77777777" w:rsidR="00FA373C" w:rsidRPr="00C7244C" w:rsidRDefault="00FA373C" w:rsidP="00777BE6">
      <w:pPr>
        <w:pStyle w:val="Heading5"/>
      </w:pPr>
      <w:r w:rsidRPr="00C7244C">
        <w:t>7.5.5.9.3</w:t>
      </w:r>
      <w:r w:rsidRPr="00C7244C">
        <w:tab/>
        <w:t>Minimum conformance requirements</w:t>
      </w:r>
    </w:p>
    <w:p w14:paraId="4BB86687" w14:textId="77777777" w:rsidR="00FA373C" w:rsidRPr="00C7244C" w:rsidRDefault="00FA373C" w:rsidP="00FA373C">
      <w:pPr>
        <w:rPr>
          <w:lang w:eastAsia="sv-SE"/>
        </w:rPr>
      </w:pPr>
      <w:r w:rsidRPr="00C7244C">
        <w:rPr>
          <w:lang w:eastAsia="sv-SE"/>
        </w:rPr>
        <w:t>The minimum conformance requirements are specified in clause 7.5.5.0.2 and 7.5.5.0.4.</w:t>
      </w:r>
    </w:p>
    <w:p w14:paraId="7C421385" w14:textId="77777777" w:rsidR="00FA373C" w:rsidRPr="00C7244C" w:rsidRDefault="00FA373C" w:rsidP="00FA373C">
      <w:pPr>
        <w:rPr>
          <w:lang w:eastAsia="sv-SE"/>
        </w:rPr>
      </w:pPr>
      <w:r w:rsidRPr="00C7244C">
        <w:rPr>
          <w:lang w:eastAsia="sv-SE"/>
        </w:rPr>
        <w:t>The normative reference for this requirement is TS 38.133 [6] clause A.7.5.5.9.</w:t>
      </w:r>
    </w:p>
    <w:p w14:paraId="0DF3C44A" w14:textId="77777777" w:rsidR="00FA373C" w:rsidRPr="00C7244C" w:rsidRDefault="00FA373C" w:rsidP="00777BE6">
      <w:pPr>
        <w:pStyle w:val="Heading5"/>
        <w:rPr>
          <w:lang w:eastAsia="x-none"/>
        </w:rPr>
      </w:pPr>
      <w:r w:rsidRPr="00C7244C">
        <w:t>7.5.5.9.4</w:t>
      </w:r>
      <w:r w:rsidRPr="00C7244C">
        <w:tab/>
        <w:t>Test description</w:t>
      </w:r>
    </w:p>
    <w:p w14:paraId="5BBDFECF" w14:textId="0642BC53" w:rsidR="00FA373C" w:rsidRPr="00C7244C" w:rsidRDefault="00FA373C" w:rsidP="00FA373C">
      <w:pPr>
        <w:overflowPunct/>
        <w:autoSpaceDE/>
        <w:adjustRightInd/>
        <w:spacing w:after="0"/>
      </w:pPr>
      <w:r w:rsidRPr="00C7244C">
        <w:t xml:space="preserve">The test consists of five successive time periods, with time duration of T1, T2, T3, T4 and T5 respectively. Figure 7.5.5.9.4-1shows the variation of the downlink SNR of the CSI-RS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C7244C">
        <w:t xml:space="preserve"> in the active SCell for </w:t>
      </w:r>
      <w:r w:rsidR="0094364D" w:rsidRPr="00C7244C">
        <w:t xml:space="preserve">TRP0 </w:t>
      </w:r>
      <w:r w:rsidRPr="00C7244C">
        <w:t xml:space="preserve">and </w:t>
      </w:r>
      <w:r w:rsidR="0094364D" w:rsidRPr="00C7244C">
        <w:t xml:space="preserve">TRP1 </w:t>
      </w:r>
      <w:r w:rsidRPr="00C7244C">
        <w:t xml:space="preserve">respectively. Figure 7.5.5.9.1-1 additionally shows the variation of the downlink L1-RSRP of the CSI-RS 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TPR0</w:t>
      </w:r>
      <w:r w:rsidRPr="00C7244C">
        <w:t>.</w:t>
      </w:r>
    </w:p>
    <w:p w14:paraId="374FA7F9" w14:textId="53229C4B" w:rsidR="0094364D" w:rsidRPr="00C7244C" w:rsidRDefault="0094364D" w:rsidP="0094364D">
      <w:pPr>
        <w:pStyle w:val="TH"/>
      </w:pPr>
      <w:r w:rsidRPr="00C7244C">
        <w:rPr>
          <w:noProof/>
        </w:rPr>
        <w:drawing>
          <wp:inline distT="0" distB="0" distL="0" distR="0" wp14:anchorId="71D2D7EA" wp14:editId="6521E0C6">
            <wp:extent cx="6120765" cy="2596515"/>
            <wp:effectExtent l="0" t="0" r="0" b="0"/>
            <wp:docPr id="1752406823" name="Picture 1752406823" descr="A diagram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06823" name="Picture 1752406823" descr="A diagram of a computer&#10;&#10;Description automatically generated with medium confidence"/>
                    <pic:cNvPicPr>
                      <a:picLocks noChangeAspect="1"/>
                    </pic:cNvPicPr>
                  </pic:nvPicPr>
                  <pic:blipFill>
                    <a:blip r:embed="rId212"/>
                    <a:stretch>
                      <a:fillRect/>
                    </a:stretch>
                  </pic:blipFill>
                  <pic:spPr>
                    <a:xfrm>
                      <a:off x="0" y="0"/>
                      <a:ext cx="6120765" cy="2596515"/>
                    </a:xfrm>
                    <a:prstGeom prst="rect">
                      <a:avLst/>
                    </a:prstGeom>
                  </pic:spPr>
                </pic:pic>
              </a:graphicData>
            </a:graphic>
          </wp:inline>
        </w:drawing>
      </w:r>
    </w:p>
    <w:p w14:paraId="4B15AA74" w14:textId="72E519C4" w:rsidR="00FA373C" w:rsidRPr="00C7244C" w:rsidRDefault="00FA373C" w:rsidP="00AE10E2">
      <w:pPr>
        <w:pStyle w:val="TF"/>
      </w:pPr>
      <w:r w:rsidRPr="00C7244C">
        <w:t>Figure 7.5.5.9.4-1: SNR and L1-RSRP variation for beam failure detection and link recovery testing for SCell in DRX mode</w:t>
      </w:r>
    </w:p>
    <w:p w14:paraId="1938F49E" w14:textId="77777777" w:rsidR="00FA373C" w:rsidRPr="00C7244C" w:rsidRDefault="00FA373C" w:rsidP="00FA373C">
      <w:pPr>
        <w:pStyle w:val="H6"/>
      </w:pPr>
      <w:r w:rsidRPr="00C7244C">
        <w:t>7.5.5.9.4.1</w:t>
      </w:r>
      <w:r w:rsidRPr="00C7244C">
        <w:tab/>
        <w:t>Initial conditions</w:t>
      </w:r>
    </w:p>
    <w:p w14:paraId="390D0806" w14:textId="77777777" w:rsidR="00FA373C" w:rsidRPr="00C7244C" w:rsidRDefault="00FA373C" w:rsidP="00FA373C">
      <w:pPr>
        <w:rPr>
          <w:lang w:eastAsia="sv-SE"/>
        </w:rPr>
      </w:pPr>
      <w:r w:rsidRPr="00C7244C">
        <w:rPr>
          <w:lang w:eastAsia="sv-SE"/>
        </w:rPr>
        <w:t>This test shall be tested using any of the test configurations in Table 7.5.5.9.4.1-1.</w:t>
      </w:r>
    </w:p>
    <w:p w14:paraId="43F9919E" w14:textId="77777777" w:rsidR="00FA373C" w:rsidRPr="00C7244C" w:rsidRDefault="00FA373C" w:rsidP="00FA373C">
      <w:pPr>
        <w:pStyle w:val="TH"/>
      </w:pPr>
      <w:r w:rsidRPr="00C7244C">
        <w:t>Table 7.5.5.9.4.1-1: Supported test configurations for FR2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A373C" w:rsidRPr="00C7244C" w14:paraId="134EBF13" w14:textId="77777777" w:rsidTr="00FA373C">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8542028" w14:textId="77777777" w:rsidR="00FA373C" w:rsidRPr="00C7244C" w:rsidRDefault="00FA373C">
            <w:pPr>
              <w:pStyle w:val="TAH"/>
              <w:rPr>
                <w:kern w:val="2"/>
                <w:lang w:eastAsia="zh-CN"/>
              </w:rPr>
            </w:pPr>
            <w:r w:rsidRPr="00C7244C">
              <w:rPr>
                <w:kern w:val="2"/>
                <w:lang w:eastAsia="zh-CN"/>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E627C7E" w14:textId="77777777" w:rsidR="00FA373C" w:rsidRPr="00C7244C" w:rsidRDefault="00FA373C">
            <w:pPr>
              <w:pStyle w:val="TAH"/>
              <w:rPr>
                <w:kern w:val="2"/>
                <w:lang w:eastAsia="zh-CN"/>
              </w:rPr>
            </w:pPr>
            <w:r w:rsidRPr="00C7244C">
              <w:rPr>
                <w:kern w:val="2"/>
                <w:lang w:eastAsia="zh-CN"/>
              </w:rPr>
              <w:t>Description</w:t>
            </w:r>
          </w:p>
        </w:tc>
      </w:tr>
      <w:tr w:rsidR="00FA373C" w:rsidRPr="00C7244C" w14:paraId="2D15128D" w14:textId="77777777" w:rsidTr="00FA373C">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F04F273" w14:textId="77777777" w:rsidR="00FA373C" w:rsidRPr="00C7244C" w:rsidRDefault="00FA373C">
            <w:pPr>
              <w:pStyle w:val="TAL"/>
              <w:rPr>
                <w:kern w:val="2"/>
                <w:lang w:eastAsia="zh-CN"/>
              </w:rPr>
            </w:pPr>
            <w:r w:rsidRPr="00C7244C">
              <w:rPr>
                <w:kern w:val="2"/>
                <w:lang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0BD6089C" w14:textId="77777777" w:rsidR="00FA373C" w:rsidRPr="00C7244C" w:rsidRDefault="00FA373C">
            <w:pPr>
              <w:pStyle w:val="TAL"/>
              <w:rPr>
                <w:kern w:val="2"/>
                <w:lang w:eastAsia="zh-CN"/>
              </w:rPr>
            </w:pPr>
            <w:r w:rsidRPr="00C7244C">
              <w:rPr>
                <w:kern w:val="2"/>
                <w:lang w:eastAsia="zh-CN"/>
              </w:rPr>
              <w:t>TDD duplex mode, 120 kHz SSB SCS, 100 MHz bandwidth</w:t>
            </w:r>
          </w:p>
        </w:tc>
      </w:tr>
    </w:tbl>
    <w:p w14:paraId="1C7588D0" w14:textId="77777777" w:rsidR="00FA373C" w:rsidRPr="00C7244C" w:rsidRDefault="00FA373C" w:rsidP="00FA373C"/>
    <w:p w14:paraId="640E4204" w14:textId="77777777" w:rsidR="00FA373C" w:rsidRPr="00C7244C" w:rsidRDefault="00FA373C" w:rsidP="00FA373C">
      <w:pPr>
        <w:rPr>
          <w:lang w:eastAsia="sv-SE"/>
        </w:rPr>
      </w:pPr>
      <w:r w:rsidRPr="00C7244C">
        <w:rPr>
          <w:lang w:eastAsia="sv-SE"/>
        </w:rPr>
        <w:t>Configure the test equipment and the DUT according to the parameters in Table 7.5.5.9.4.1-2.</w:t>
      </w:r>
    </w:p>
    <w:p w14:paraId="120784F9" w14:textId="77777777" w:rsidR="00FA373C" w:rsidRPr="00C7244C" w:rsidRDefault="00FA373C" w:rsidP="00FA373C">
      <w:pPr>
        <w:pStyle w:val="TH"/>
        <w:rPr>
          <w:lang w:eastAsia="x-none"/>
        </w:rPr>
      </w:pPr>
      <w:r w:rsidRPr="00C7244C">
        <w:t>Table 7.5.5.9.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A373C" w:rsidRPr="00C7244C" w14:paraId="5AC78E8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4584FF0D" w14:textId="77777777" w:rsidR="00FA373C" w:rsidRPr="00C7244C" w:rsidRDefault="00FA373C">
            <w:pPr>
              <w:pStyle w:val="TAH"/>
              <w:rPr>
                <w:kern w:val="2"/>
                <w:lang w:eastAsia="zh-CN"/>
              </w:rPr>
            </w:pPr>
            <w:r w:rsidRPr="00C7244C">
              <w:rPr>
                <w:kern w:val="2"/>
                <w:lang w:eastAsia="zh-CN"/>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397136" w14:textId="77777777" w:rsidR="00FA373C" w:rsidRPr="00C7244C" w:rsidRDefault="00FA373C">
            <w:pPr>
              <w:pStyle w:val="TAH"/>
              <w:rPr>
                <w:kern w:val="2"/>
                <w:lang w:eastAsia="zh-CN"/>
              </w:rPr>
            </w:pPr>
            <w:r w:rsidRPr="00C7244C">
              <w:rPr>
                <w:kern w:val="2"/>
                <w:lang w:eastAsia="zh-CN"/>
              </w:rPr>
              <w:t>Value</w:t>
            </w:r>
          </w:p>
        </w:tc>
        <w:tc>
          <w:tcPr>
            <w:tcW w:w="3961" w:type="dxa"/>
            <w:tcBorders>
              <w:top w:val="single" w:sz="4" w:space="0" w:color="auto"/>
              <w:left w:val="single" w:sz="4" w:space="0" w:color="auto"/>
              <w:bottom w:val="single" w:sz="4" w:space="0" w:color="auto"/>
              <w:right w:val="single" w:sz="4" w:space="0" w:color="auto"/>
            </w:tcBorders>
            <w:hideMark/>
          </w:tcPr>
          <w:p w14:paraId="28B8F624" w14:textId="77777777" w:rsidR="00FA373C" w:rsidRPr="00C7244C" w:rsidRDefault="00FA373C">
            <w:pPr>
              <w:pStyle w:val="TAH"/>
              <w:rPr>
                <w:kern w:val="2"/>
                <w:lang w:eastAsia="zh-CN"/>
              </w:rPr>
            </w:pPr>
            <w:r w:rsidRPr="00C7244C">
              <w:rPr>
                <w:kern w:val="2"/>
                <w:lang w:eastAsia="zh-CN"/>
              </w:rPr>
              <w:t>Comment</w:t>
            </w:r>
          </w:p>
        </w:tc>
      </w:tr>
      <w:tr w:rsidR="00FA373C" w:rsidRPr="00C7244C" w14:paraId="2FAC70B5"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4B3CDE0" w14:textId="77777777" w:rsidR="00FA373C" w:rsidRPr="00C7244C" w:rsidRDefault="00FA373C">
            <w:pPr>
              <w:pStyle w:val="TAL"/>
              <w:rPr>
                <w:kern w:val="2"/>
                <w:lang w:eastAsia="zh-CN"/>
              </w:rPr>
            </w:pPr>
            <w:r w:rsidRPr="00C7244C">
              <w:rPr>
                <w:kern w:val="2"/>
                <w:lang w:eastAsia="zh-CN"/>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EDD560" w14:textId="77777777" w:rsidR="00FA373C" w:rsidRPr="00C7244C" w:rsidRDefault="00FA373C">
            <w:pPr>
              <w:pStyle w:val="TAL"/>
              <w:rPr>
                <w:kern w:val="2"/>
                <w:lang w:eastAsia="zh-CN"/>
              </w:rPr>
            </w:pPr>
            <w:r w:rsidRPr="00C7244C">
              <w:rPr>
                <w:kern w:val="2"/>
                <w:lang w:eastAsia="zh-CN"/>
              </w:rPr>
              <w:t>NC</w:t>
            </w:r>
          </w:p>
        </w:tc>
        <w:tc>
          <w:tcPr>
            <w:tcW w:w="3961" w:type="dxa"/>
            <w:tcBorders>
              <w:top w:val="single" w:sz="4" w:space="0" w:color="auto"/>
              <w:left w:val="single" w:sz="4" w:space="0" w:color="auto"/>
              <w:bottom w:val="single" w:sz="4" w:space="0" w:color="auto"/>
              <w:right w:val="single" w:sz="4" w:space="0" w:color="auto"/>
            </w:tcBorders>
            <w:hideMark/>
          </w:tcPr>
          <w:p w14:paraId="6F1FBD42" w14:textId="77777777" w:rsidR="00FA373C" w:rsidRPr="00C7244C" w:rsidRDefault="00FA373C">
            <w:pPr>
              <w:pStyle w:val="TAL"/>
              <w:rPr>
                <w:kern w:val="2"/>
                <w:lang w:eastAsia="zh-CN"/>
              </w:rPr>
            </w:pPr>
            <w:r w:rsidRPr="00C7244C">
              <w:rPr>
                <w:kern w:val="2"/>
                <w:lang w:eastAsia="zh-CN"/>
              </w:rPr>
              <w:t>As specified in TS 38.508-1 [14] clause 4.1.</w:t>
            </w:r>
          </w:p>
        </w:tc>
      </w:tr>
      <w:tr w:rsidR="00FA373C" w:rsidRPr="00C7244C" w14:paraId="20C14A57"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56CA09B" w14:textId="77777777" w:rsidR="00FA373C" w:rsidRPr="00C7244C" w:rsidRDefault="00FA373C">
            <w:pPr>
              <w:pStyle w:val="TAL"/>
              <w:rPr>
                <w:kern w:val="2"/>
                <w:lang w:eastAsia="zh-CN"/>
              </w:rPr>
            </w:pPr>
            <w:r w:rsidRPr="00C7244C">
              <w:rPr>
                <w:kern w:val="2"/>
                <w:lang w:eastAsia="zh-CN"/>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35A0D69" w14:textId="77777777" w:rsidR="00FA373C" w:rsidRPr="00C7244C" w:rsidRDefault="00FA373C">
            <w:pPr>
              <w:pStyle w:val="TAL"/>
              <w:rPr>
                <w:kern w:val="2"/>
                <w:lang w:eastAsia="zh-CN"/>
              </w:rPr>
            </w:pPr>
            <w:r w:rsidRPr="00C7244C">
              <w:rPr>
                <w:kern w:val="2"/>
                <w:lang w:eastAsia="zh-CN"/>
              </w:rPr>
              <w:t>As specified in Annex E, table E.5-1 and TS 38.508-1 [14] clause 4.3.1</w:t>
            </w:r>
          </w:p>
        </w:tc>
      </w:tr>
      <w:tr w:rsidR="00FA373C" w:rsidRPr="00C7244C" w14:paraId="1CE139F4"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24DB33D" w14:textId="77777777" w:rsidR="00FA373C" w:rsidRPr="00C7244C" w:rsidRDefault="00FA373C">
            <w:pPr>
              <w:pStyle w:val="TAL"/>
              <w:rPr>
                <w:kern w:val="2"/>
                <w:lang w:eastAsia="zh-CN"/>
              </w:rPr>
            </w:pPr>
            <w:r w:rsidRPr="00C7244C">
              <w:rPr>
                <w:kern w:val="2"/>
                <w:lang w:eastAsia="zh-CN"/>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E1F783" w14:textId="77777777" w:rsidR="00FA373C" w:rsidRPr="00C7244C" w:rsidRDefault="00FA373C">
            <w:pPr>
              <w:pStyle w:val="TAL"/>
              <w:rPr>
                <w:kern w:val="2"/>
                <w:lang w:eastAsia="zh-CN"/>
              </w:rPr>
            </w:pPr>
            <w:r w:rsidRPr="00C7244C">
              <w:rPr>
                <w:kern w:val="2"/>
                <w:lang w:eastAsia="zh-CN"/>
              </w:rPr>
              <w:t>As specified by the test configuration selected from Table 7.5.5.9.4.1-1.</w:t>
            </w:r>
          </w:p>
        </w:tc>
      </w:tr>
      <w:tr w:rsidR="00FA373C" w:rsidRPr="00C7244C" w14:paraId="5D5F8AD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779058F" w14:textId="77777777" w:rsidR="00FA373C" w:rsidRPr="00C7244C" w:rsidRDefault="00FA373C">
            <w:pPr>
              <w:pStyle w:val="TAL"/>
              <w:rPr>
                <w:kern w:val="2"/>
                <w:lang w:eastAsia="zh-CN"/>
              </w:rPr>
            </w:pPr>
            <w:r w:rsidRPr="00C7244C">
              <w:rPr>
                <w:kern w:val="2"/>
                <w:lang w:eastAsia="zh-CN"/>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D6F01A" w14:textId="77777777" w:rsidR="00FA373C" w:rsidRPr="00C7244C" w:rsidRDefault="00FA373C">
            <w:pPr>
              <w:pStyle w:val="TAL"/>
              <w:rPr>
                <w:kern w:val="2"/>
                <w:lang w:eastAsia="zh-CN"/>
              </w:rPr>
            </w:pPr>
            <w:r w:rsidRPr="00C7244C">
              <w:rPr>
                <w:kern w:val="2"/>
                <w:lang w:eastAsia="zh-CN"/>
              </w:rPr>
              <w:t>AWGN</w:t>
            </w:r>
          </w:p>
        </w:tc>
        <w:tc>
          <w:tcPr>
            <w:tcW w:w="3961" w:type="dxa"/>
            <w:tcBorders>
              <w:top w:val="single" w:sz="4" w:space="0" w:color="auto"/>
              <w:left w:val="single" w:sz="4" w:space="0" w:color="auto"/>
              <w:bottom w:val="single" w:sz="4" w:space="0" w:color="auto"/>
              <w:right w:val="single" w:sz="4" w:space="0" w:color="auto"/>
            </w:tcBorders>
            <w:hideMark/>
          </w:tcPr>
          <w:p w14:paraId="78C5F547" w14:textId="77777777" w:rsidR="00FA373C" w:rsidRPr="00C7244C" w:rsidRDefault="00FA373C">
            <w:pPr>
              <w:pStyle w:val="TAL"/>
              <w:rPr>
                <w:kern w:val="2"/>
                <w:lang w:eastAsia="zh-CN"/>
              </w:rPr>
            </w:pPr>
            <w:r w:rsidRPr="00C7244C">
              <w:rPr>
                <w:kern w:val="2"/>
                <w:lang w:eastAsia="zh-CN"/>
              </w:rPr>
              <w:t>As specified in Annex C.2.2.</w:t>
            </w:r>
          </w:p>
        </w:tc>
      </w:tr>
      <w:tr w:rsidR="00FA373C" w:rsidRPr="00C7244C" w14:paraId="4A3D8879" w14:textId="77777777" w:rsidTr="00FA373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55E6998" w14:textId="77777777" w:rsidR="00FA373C" w:rsidRPr="00C7244C" w:rsidRDefault="00FA373C">
            <w:pPr>
              <w:pStyle w:val="TAL"/>
              <w:rPr>
                <w:kern w:val="2"/>
                <w:lang w:eastAsia="zh-CN"/>
              </w:rPr>
            </w:pPr>
            <w:r w:rsidRPr="00C7244C">
              <w:rPr>
                <w:kern w:val="2"/>
                <w:lang w:eastAsia="zh-CN"/>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205BFFE" w14:textId="77777777" w:rsidR="00FA373C" w:rsidRPr="00C7244C" w:rsidRDefault="00FA373C">
            <w:pPr>
              <w:pStyle w:val="TAL"/>
              <w:rPr>
                <w:kern w:val="2"/>
                <w:lang w:eastAsia="zh-CN"/>
              </w:rPr>
            </w:pPr>
            <w:r w:rsidRPr="00C7244C">
              <w:rPr>
                <w:kern w:val="2"/>
                <w:lang w:eastAsia="zh-CN"/>
              </w:rPr>
              <w:t>TE Part</w:t>
            </w:r>
          </w:p>
        </w:tc>
        <w:tc>
          <w:tcPr>
            <w:tcW w:w="2809" w:type="dxa"/>
            <w:tcBorders>
              <w:top w:val="single" w:sz="4" w:space="0" w:color="auto"/>
              <w:left w:val="single" w:sz="4" w:space="0" w:color="auto"/>
              <w:bottom w:val="single" w:sz="4" w:space="0" w:color="auto"/>
              <w:right w:val="single" w:sz="4" w:space="0" w:color="auto"/>
            </w:tcBorders>
            <w:hideMark/>
          </w:tcPr>
          <w:p w14:paraId="31A32999" w14:textId="77777777" w:rsidR="00FA373C" w:rsidRPr="00C7244C" w:rsidRDefault="00FA373C">
            <w:pPr>
              <w:pStyle w:val="TAL"/>
              <w:rPr>
                <w:kern w:val="2"/>
                <w:lang w:eastAsia="zh-CN"/>
              </w:rPr>
            </w:pPr>
            <w:r w:rsidRPr="00C7244C">
              <w:rPr>
                <w:kern w:val="2"/>
                <w:lang w:eastAsia="zh-CN"/>
              </w:rPr>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B7FA082" w14:textId="77777777" w:rsidR="00FA373C" w:rsidRPr="00C7244C" w:rsidRDefault="00FA373C">
            <w:pPr>
              <w:pStyle w:val="TAL"/>
              <w:rPr>
                <w:kern w:val="2"/>
                <w:lang w:eastAsia="zh-CN"/>
              </w:rPr>
            </w:pPr>
            <w:r w:rsidRPr="00C7244C">
              <w:rPr>
                <w:kern w:val="2"/>
                <w:lang w:eastAsia="zh-CN"/>
              </w:rPr>
              <w:t>As specified in TS 38.508-1 [14] Annex A.</w:t>
            </w:r>
          </w:p>
        </w:tc>
      </w:tr>
      <w:tr w:rsidR="00FA373C" w:rsidRPr="00C7244C" w14:paraId="5C3D82A9" w14:textId="77777777" w:rsidTr="00FA373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5D5A" w14:textId="77777777" w:rsidR="00FA373C" w:rsidRPr="00C7244C" w:rsidRDefault="00FA373C">
            <w:pPr>
              <w:overflowPunct/>
              <w:autoSpaceDE/>
              <w:autoSpaceDN/>
              <w:adjustRightInd/>
              <w:spacing w:after="0"/>
              <w:rPr>
                <w:rFonts w:ascii="Arial" w:hAnsi="Arial"/>
                <w:kern w:val="2"/>
                <w:sz w:val="18"/>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D6F25E7" w14:textId="77777777" w:rsidR="00FA373C" w:rsidRPr="00C7244C" w:rsidRDefault="00FA373C">
            <w:pPr>
              <w:pStyle w:val="TAL"/>
              <w:rPr>
                <w:kern w:val="2"/>
                <w:lang w:eastAsia="zh-CN"/>
              </w:rPr>
            </w:pPr>
            <w:r w:rsidRPr="00C7244C">
              <w:rPr>
                <w:kern w:val="2"/>
                <w:lang w:eastAsia="zh-CN"/>
              </w:rPr>
              <w:t>DUT Part</w:t>
            </w:r>
          </w:p>
        </w:tc>
        <w:tc>
          <w:tcPr>
            <w:tcW w:w="2809" w:type="dxa"/>
            <w:tcBorders>
              <w:top w:val="single" w:sz="4" w:space="0" w:color="auto"/>
              <w:left w:val="single" w:sz="4" w:space="0" w:color="auto"/>
              <w:bottom w:val="single" w:sz="4" w:space="0" w:color="auto"/>
              <w:right w:val="single" w:sz="4" w:space="0" w:color="auto"/>
            </w:tcBorders>
            <w:hideMark/>
          </w:tcPr>
          <w:p w14:paraId="6C0DF172" w14:textId="77777777" w:rsidR="00FA373C" w:rsidRPr="00C7244C" w:rsidRDefault="00FA373C">
            <w:pPr>
              <w:pStyle w:val="TAL"/>
              <w:rPr>
                <w:kern w:val="2"/>
                <w:lang w:eastAsia="zh-CN"/>
              </w:rPr>
            </w:pPr>
            <w:r w:rsidRPr="00C7244C">
              <w:rPr>
                <w:kern w:val="2"/>
                <w:lang w:eastAsia="zh-CN"/>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49D2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610B741F"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ECA6EBA" w14:textId="77777777" w:rsidR="00FA373C" w:rsidRPr="00C7244C" w:rsidRDefault="00FA373C">
            <w:pPr>
              <w:pStyle w:val="TAL"/>
              <w:rPr>
                <w:kern w:val="2"/>
                <w:lang w:eastAsia="zh-CN"/>
              </w:rPr>
            </w:pPr>
            <w:r w:rsidRPr="00C7244C">
              <w:rPr>
                <w:kern w:val="2"/>
                <w:lang w:eastAsia="zh-CN"/>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06AD88" w14:textId="77777777" w:rsidR="00FA373C" w:rsidRPr="00C7244C" w:rsidRDefault="00FA373C">
            <w:pPr>
              <w:pStyle w:val="TAL"/>
              <w:rPr>
                <w:kern w:val="2"/>
                <w:lang w:eastAsia="zh-CN"/>
              </w:rPr>
            </w:pPr>
            <w:r w:rsidRPr="00C7244C">
              <w:rPr>
                <w:kern w:val="2"/>
                <w:lang w:eastAsia="zh-CN"/>
              </w:rPr>
              <w:t>N/A</w:t>
            </w:r>
          </w:p>
        </w:tc>
        <w:tc>
          <w:tcPr>
            <w:tcW w:w="3961" w:type="dxa"/>
            <w:tcBorders>
              <w:top w:val="single" w:sz="4" w:space="0" w:color="auto"/>
              <w:left w:val="single" w:sz="4" w:space="0" w:color="auto"/>
              <w:bottom w:val="single" w:sz="4" w:space="0" w:color="auto"/>
              <w:right w:val="single" w:sz="4" w:space="0" w:color="auto"/>
            </w:tcBorders>
          </w:tcPr>
          <w:p w14:paraId="563C440C" w14:textId="77777777" w:rsidR="00FA373C" w:rsidRPr="00C7244C" w:rsidRDefault="00FA373C">
            <w:pPr>
              <w:pStyle w:val="TAL"/>
              <w:rPr>
                <w:kern w:val="2"/>
                <w:lang w:eastAsia="zh-CN"/>
              </w:rPr>
            </w:pPr>
          </w:p>
        </w:tc>
      </w:tr>
    </w:tbl>
    <w:p w14:paraId="0F72BB75" w14:textId="77777777" w:rsidR="00FA373C" w:rsidRPr="00C7244C" w:rsidRDefault="00FA373C" w:rsidP="00FA373C">
      <w:pPr>
        <w:rPr>
          <w:lang w:eastAsia="sv-SE"/>
        </w:rPr>
      </w:pPr>
    </w:p>
    <w:p w14:paraId="3F8E2416" w14:textId="77777777" w:rsidR="00FA373C" w:rsidRPr="00C7244C" w:rsidRDefault="00FA373C" w:rsidP="00FA373C">
      <w:pPr>
        <w:pStyle w:val="B1"/>
        <w:rPr>
          <w:lang w:eastAsia="x-none"/>
        </w:rPr>
      </w:pPr>
      <w:r w:rsidRPr="00C7244C">
        <w:t>1.</w:t>
      </w:r>
      <w:r w:rsidRPr="00C7244C">
        <w:tab/>
        <w:t>The general test parameter settings are set up according to Table 7.5.5.9.4.1-3.</w:t>
      </w:r>
    </w:p>
    <w:p w14:paraId="4B0B3CC1" w14:textId="77777777" w:rsidR="00FA373C" w:rsidRPr="00C7244C" w:rsidRDefault="00FA373C" w:rsidP="00FA373C">
      <w:pPr>
        <w:pStyle w:val="B1"/>
      </w:pPr>
      <w:r w:rsidRPr="00C7244C">
        <w:t>2.</w:t>
      </w:r>
      <w:r w:rsidRPr="00C7244C">
        <w:tab/>
        <w:t>Message contents are defined in clause 7.5.5.9.4.3.</w:t>
      </w:r>
    </w:p>
    <w:p w14:paraId="09268D03" w14:textId="77777777" w:rsidR="00FA373C" w:rsidRPr="00C7244C" w:rsidRDefault="00FA373C" w:rsidP="00FA373C">
      <w:pPr>
        <w:pStyle w:val="B1"/>
      </w:pPr>
      <w:r w:rsidRPr="00C7244C">
        <w:t>3.</w:t>
      </w:r>
      <w:r w:rsidRPr="00C7244C">
        <w:tab/>
        <w:t>There are two NR cells specified in the test. Cell 1 is the cell used for connection setup with the power level set according to Annex C.1.1 and C.1.2 for this test.</w:t>
      </w:r>
    </w:p>
    <w:p w14:paraId="26FC57DA" w14:textId="77777777" w:rsidR="00FA373C" w:rsidRPr="00C7244C" w:rsidRDefault="00FA373C" w:rsidP="00FA373C">
      <w:pPr>
        <w:overflowPunct/>
        <w:autoSpaceDE/>
        <w:autoSpaceDN/>
        <w:adjustRightInd/>
        <w:spacing w:after="0"/>
        <w:rPr>
          <w:rFonts w:ascii="Arial" w:hAnsi="Arial"/>
        </w:rPr>
        <w:sectPr w:rsidR="00FA373C" w:rsidRPr="00C7244C" w:rsidSect="001005BD">
          <w:headerReference w:type="default" r:id="rId213"/>
          <w:footnotePr>
            <w:numRestart w:val="eachSect"/>
          </w:footnotePr>
          <w:pgSz w:w="11907" w:h="16840"/>
          <w:pgMar w:top="1418" w:right="1134" w:bottom="1134" w:left="1134" w:header="851" w:footer="340" w:gutter="0"/>
          <w:pgNumType w:start="2279"/>
          <w:cols w:space="720"/>
          <w:formProt w:val="0"/>
        </w:sectPr>
      </w:pPr>
    </w:p>
    <w:p w14:paraId="086407FD" w14:textId="3DAD40BA" w:rsidR="00FA373C" w:rsidRPr="00C7244C" w:rsidRDefault="00FA373C" w:rsidP="00FA373C">
      <w:pPr>
        <w:pStyle w:val="TH"/>
      </w:pPr>
      <w:r w:rsidRPr="00C7244C">
        <w:t xml:space="preserve">Table </w:t>
      </w:r>
      <w:r w:rsidRPr="00C7244C">
        <w:rPr>
          <w:snapToGrid w:val="0"/>
          <w:lang w:eastAsia="zh-CN"/>
        </w:rPr>
        <w:t>7.5.5.9.4.1</w:t>
      </w:r>
      <w:r w:rsidRPr="00C7244C">
        <w:t>-3: General test parameters for FR2 SCell for beam failure detection and link recovery testing in DRX mode</w:t>
      </w: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3"/>
        <w:gridCol w:w="208"/>
        <w:gridCol w:w="1792"/>
        <w:gridCol w:w="1324"/>
        <w:gridCol w:w="1982"/>
        <w:gridCol w:w="2404"/>
      </w:tblGrid>
      <w:tr w:rsidR="00FA373C" w:rsidRPr="00C7244C" w14:paraId="3E0C6C68" w14:textId="77777777" w:rsidTr="0094364D">
        <w:trPr>
          <w:trHeight w:val="164"/>
        </w:trPr>
        <w:tc>
          <w:tcPr>
            <w:tcW w:w="2036" w:type="pct"/>
            <w:gridSpan w:val="3"/>
            <w:tcBorders>
              <w:top w:val="single" w:sz="4" w:space="0" w:color="auto"/>
              <w:left w:val="single" w:sz="4" w:space="0" w:color="auto"/>
              <w:bottom w:val="nil"/>
              <w:right w:val="single" w:sz="4" w:space="0" w:color="auto"/>
            </w:tcBorders>
            <w:hideMark/>
          </w:tcPr>
          <w:p w14:paraId="00931C8D" w14:textId="77777777" w:rsidR="00FA373C" w:rsidRPr="00C7244C" w:rsidRDefault="00FA373C" w:rsidP="00FA373C">
            <w:pPr>
              <w:pStyle w:val="TAH"/>
              <w:rPr>
                <w:lang w:eastAsia="ko-KR"/>
              </w:rPr>
            </w:pPr>
            <w:r w:rsidRPr="00C7244C">
              <w:rPr>
                <w:lang w:eastAsia="ko-KR"/>
              </w:rPr>
              <w:t>Parameter</w:t>
            </w:r>
          </w:p>
        </w:tc>
        <w:tc>
          <w:tcPr>
            <w:tcW w:w="687" w:type="pct"/>
            <w:tcBorders>
              <w:top w:val="single" w:sz="4" w:space="0" w:color="auto"/>
              <w:left w:val="single" w:sz="4" w:space="0" w:color="auto"/>
              <w:bottom w:val="nil"/>
              <w:right w:val="single" w:sz="4" w:space="0" w:color="auto"/>
            </w:tcBorders>
            <w:hideMark/>
          </w:tcPr>
          <w:p w14:paraId="26BB0412" w14:textId="77777777" w:rsidR="00FA373C" w:rsidRPr="00C7244C" w:rsidRDefault="00FA373C" w:rsidP="00FA373C">
            <w:pPr>
              <w:pStyle w:val="TAH"/>
              <w:rPr>
                <w:lang w:eastAsia="ko-KR"/>
              </w:rPr>
            </w:pPr>
            <w:r w:rsidRPr="00C7244C">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6F97FEE1" w14:textId="77777777" w:rsidR="00FA373C" w:rsidRPr="00C7244C" w:rsidRDefault="00FA373C" w:rsidP="00FA373C">
            <w:pPr>
              <w:pStyle w:val="TAH"/>
              <w:rPr>
                <w:lang w:eastAsia="ko-KR"/>
              </w:rPr>
            </w:pPr>
            <w:r w:rsidRPr="00C7244C">
              <w:rPr>
                <w:lang w:eastAsia="ko-KR"/>
              </w:rPr>
              <w:t>Value</w:t>
            </w:r>
          </w:p>
        </w:tc>
        <w:tc>
          <w:tcPr>
            <w:tcW w:w="1248" w:type="pct"/>
            <w:tcBorders>
              <w:top w:val="single" w:sz="4" w:space="0" w:color="auto"/>
              <w:left w:val="single" w:sz="4" w:space="0" w:color="auto"/>
              <w:bottom w:val="nil"/>
              <w:right w:val="single" w:sz="4" w:space="0" w:color="auto"/>
            </w:tcBorders>
            <w:hideMark/>
          </w:tcPr>
          <w:p w14:paraId="3519E900" w14:textId="77777777" w:rsidR="00FA373C" w:rsidRPr="00C7244C" w:rsidRDefault="00FA373C" w:rsidP="00FA373C">
            <w:pPr>
              <w:pStyle w:val="TAH"/>
              <w:rPr>
                <w:lang w:eastAsia="ko-KR"/>
              </w:rPr>
            </w:pPr>
            <w:r w:rsidRPr="00C7244C">
              <w:rPr>
                <w:lang w:eastAsia="ko-KR"/>
              </w:rPr>
              <w:t>Comment</w:t>
            </w:r>
          </w:p>
        </w:tc>
      </w:tr>
      <w:tr w:rsidR="00FA373C" w:rsidRPr="00C7244C" w14:paraId="253764F5" w14:textId="77777777" w:rsidTr="0094364D">
        <w:trPr>
          <w:trHeight w:val="125"/>
        </w:trPr>
        <w:tc>
          <w:tcPr>
            <w:tcW w:w="2036" w:type="pct"/>
            <w:gridSpan w:val="3"/>
            <w:tcBorders>
              <w:top w:val="nil"/>
              <w:left w:val="single" w:sz="4" w:space="0" w:color="auto"/>
              <w:bottom w:val="single" w:sz="4" w:space="0" w:color="auto"/>
              <w:right w:val="single" w:sz="4" w:space="0" w:color="auto"/>
            </w:tcBorders>
            <w:vAlign w:val="center"/>
            <w:hideMark/>
          </w:tcPr>
          <w:p w14:paraId="7DA7AF97" w14:textId="77777777" w:rsidR="00FA373C" w:rsidRPr="00C7244C" w:rsidRDefault="00FA373C" w:rsidP="00FA373C">
            <w:pPr>
              <w:pStyle w:val="TAH"/>
              <w:rPr>
                <w:lang w:eastAsia="ko-KR"/>
              </w:rPr>
            </w:pPr>
          </w:p>
        </w:tc>
        <w:tc>
          <w:tcPr>
            <w:tcW w:w="687" w:type="pct"/>
            <w:tcBorders>
              <w:top w:val="nil"/>
              <w:left w:val="single" w:sz="4" w:space="0" w:color="auto"/>
              <w:bottom w:val="single" w:sz="4" w:space="0" w:color="auto"/>
              <w:right w:val="single" w:sz="4" w:space="0" w:color="auto"/>
            </w:tcBorders>
            <w:vAlign w:val="center"/>
            <w:hideMark/>
          </w:tcPr>
          <w:p w14:paraId="25081D95" w14:textId="77777777" w:rsidR="00FA373C" w:rsidRPr="00C7244C" w:rsidRDefault="00FA373C" w:rsidP="00FA373C">
            <w:pPr>
              <w:pStyle w:val="TAH"/>
              <w:rPr>
                <w:rFonts w:asciiTheme="minorHAnsi" w:eastAsiaTheme="minorEastAsia" w:hAnsiTheme="minorHAnsi" w:cstheme="minorBidi"/>
              </w:rPr>
            </w:pPr>
          </w:p>
        </w:tc>
        <w:tc>
          <w:tcPr>
            <w:tcW w:w="1029" w:type="pct"/>
            <w:tcBorders>
              <w:top w:val="single" w:sz="4" w:space="0" w:color="auto"/>
              <w:left w:val="single" w:sz="4" w:space="0" w:color="auto"/>
              <w:bottom w:val="single" w:sz="4" w:space="0" w:color="auto"/>
              <w:right w:val="single" w:sz="4" w:space="0" w:color="auto"/>
            </w:tcBorders>
            <w:hideMark/>
          </w:tcPr>
          <w:p w14:paraId="43639BFE" w14:textId="77777777" w:rsidR="00FA373C" w:rsidRPr="00C7244C" w:rsidRDefault="00FA373C" w:rsidP="00FA373C">
            <w:pPr>
              <w:pStyle w:val="TAH"/>
              <w:rPr>
                <w:lang w:eastAsia="ko-KR"/>
              </w:rPr>
            </w:pPr>
            <w:r w:rsidRPr="00C7244C">
              <w:rPr>
                <w:lang w:eastAsia="ko-KR"/>
              </w:rPr>
              <w:t>Test 1</w:t>
            </w:r>
          </w:p>
        </w:tc>
        <w:tc>
          <w:tcPr>
            <w:tcW w:w="1248" w:type="pct"/>
            <w:tcBorders>
              <w:top w:val="nil"/>
              <w:left w:val="single" w:sz="4" w:space="0" w:color="auto"/>
              <w:bottom w:val="single" w:sz="4" w:space="0" w:color="auto"/>
              <w:right w:val="single" w:sz="4" w:space="0" w:color="auto"/>
            </w:tcBorders>
            <w:vAlign w:val="center"/>
            <w:hideMark/>
          </w:tcPr>
          <w:p w14:paraId="5F644852" w14:textId="77777777" w:rsidR="00FA373C" w:rsidRPr="00C7244C" w:rsidRDefault="00FA373C" w:rsidP="00FA373C">
            <w:pPr>
              <w:pStyle w:val="TAH"/>
              <w:rPr>
                <w:lang w:eastAsia="ko-KR"/>
              </w:rPr>
            </w:pPr>
          </w:p>
        </w:tc>
      </w:tr>
      <w:tr w:rsidR="00FA373C" w:rsidRPr="00C7244C" w14:paraId="4C898B82" w14:textId="77777777" w:rsidTr="0094364D">
        <w:trPr>
          <w:trHeight w:val="64"/>
        </w:trPr>
        <w:tc>
          <w:tcPr>
            <w:tcW w:w="2036" w:type="pct"/>
            <w:gridSpan w:val="3"/>
            <w:tcBorders>
              <w:top w:val="single" w:sz="4" w:space="0" w:color="auto"/>
              <w:left w:val="single" w:sz="4" w:space="0" w:color="auto"/>
              <w:bottom w:val="single" w:sz="4" w:space="0" w:color="auto"/>
              <w:right w:val="single" w:sz="4" w:space="0" w:color="auto"/>
            </w:tcBorders>
            <w:hideMark/>
          </w:tcPr>
          <w:p w14:paraId="5928C57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ctive PCell </w:t>
            </w:r>
          </w:p>
        </w:tc>
        <w:tc>
          <w:tcPr>
            <w:tcW w:w="687" w:type="pct"/>
            <w:tcBorders>
              <w:top w:val="single" w:sz="4" w:space="0" w:color="auto"/>
              <w:left w:val="single" w:sz="4" w:space="0" w:color="auto"/>
              <w:bottom w:val="single" w:sz="4" w:space="0" w:color="auto"/>
              <w:right w:val="single" w:sz="4" w:space="0" w:color="auto"/>
            </w:tcBorders>
          </w:tcPr>
          <w:p w14:paraId="0C2B9A55"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C624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5EE32EDC" w14:textId="77777777" w:rsidR="00FA373C" w:rsidRPr="00C7244C" w:rsidRDefault="00FA373C">
            <w:pPr>
              <w:keepNext/>
              <w:keepLines/>
              <w:spacing w:after="0"/>
              <w:jc w:val="center"/>
              <w:rPr>
                <w:rFonts w:ascii="Arial" w:hAnsi="Arial"/>
                <w:kern w:val="2"/>
                <w:sz w:val="18"/>
                <w:lang w:eastAsia="ko-KR"/>
              </w:rPr>
            </w:pPr>
          </w:p>
        </w:tc>
      </w:tr>
      <w:tr w:rsidR="00FA373C" w:rsidRPr="00C7244C" w14:paraId="25E4E9EE"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3B9CF0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RF Channel Number for PCell</w:t>
            </w:r>
          </w:p>
        </w:tc>
        <w:tc>
          <w:tcPr>
            <w:tcW w:w="687" w:type="pct"/>
            <w:tcBorders>
              <w:top w:val="single" w:sz="4" w:space="0" w:color="auto"/>
              <w:left w:val="single" w:sz="4" w:space="0" w:color="auto"/>
              <w:bottom w:val="single" w:sz="4" w:space="0" w:color="auto"/>
              <w:right w:val="single" w:sz="4" w:space="0" w:color="auto"/>
            </w:tcBorders>
          </w:tcPr>
          <w:p w14:paraId="1A48CA8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58DE48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F85AA58" w14:textId="77777777" w:rsidR="00FA373C" w:rsidRPr="00C7244C" w:rsidRDefault="00FA373C">
            <w:pPr>
              <w:keepNext/>
              <w:keepLines/>
              <w:spacing w:after="0"/>
              <w:jc w:val="center"/>
              <w:rPr>
                <w:rFonts w:ascii="Arial" w:hAnsi="Arial"/>
                <w:kern w:val="2"/>
                <w:sz w:val="18"/>
                <w:lang w:eastAsia="ko-KR"/>
              </w:rPr>
            </w:pPr>
          </w:p>
        </w:tc>
      </w:tr>
      <w:tr w:rsidR="00FA373C" w:rsidRPr="00C7244C" w14:paraId="3E1FB80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9EF21E1"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ctive SCell </w:t>
            </w:r>
          </w:p>
        </w:tc>
        <w:tc>
          <w:tcPr>
            <w:tcW w:w="687" w:type="pct"/>
            <w:tcBorders>
              <w:top w:val="single" w:sz="4" w:space="0" w:color="auto"/>
              <w:left w:val="single" w:sz="4" w:space="0" w:color="auto"/>
              <w:bottom w:val="single" w:sz="4" w:space="0" w:color="auto"/>
              <w:right w:val="single" w:sz="4" w:space="0" w:color="auto"/>
            </w:tcBorders>
          </w:tcPr>
          <w:p w14:paraId="45F3AD7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1E028"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50112E08" w14:textId="77777777" w:rsidR="00FA373C" w:rsidRPr="00C7244C" w:rsidRDefault="00FA373C">
            <w:pPr>
              <w:keepNext/>
              <w:keepLines/>
              <w:spacing w:after="0"/>
              <w:jc w:val="center"/>
              <w:rPr>
                <w:rFonts w:ascii="Arial" w:hAnsi="Arial"/>
                <w:kern w:val="2"/>
                <w:sz w:val="18"/>
                <w:lang w:eastAsia="ko-KR"/>
              </w:rPr>
            </w:pPr>
          </w:p>
        </w:tc>
      </w:tr>
      <w:tr w:rsidR="00FA373C" w:rsidRPr="00C7244C" w14:paraId="1F7D042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1E3DD8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RF Channel Number for SCell</w:t>
            </w:r>
          </w:p>
        </w:tc>
        <w:tc>
          <w:tcPr>
            <w:tcW w:w="687" w:type="pct"/>
            <w:tcBorders>
              <w:top w:val="single" w:sz="4" w:space="0" w:color="auto"/>
              <w:left w:val="single" w:sz="4" w:space="0" w:color="auto"/>
              <w:bottom w:val="single" w:sz="4" w:space="0" w:color="auto"/>
              <w:right w:val="single" w:sz="4" w:space="0" w:color="auto"/>
            </w:tcBorders>
          </w:tcPr>
          <w:p w14:paraId="7DB7517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BD745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B24D7F2" w14:textId="77777777" w:rsidR="00FA373C" w:rsidRPr="00C7244C" w:rsidRDefault="00FA373C">
            <w:pPr>
              <w:keepNext/>
              <w:keepLines/>
              <w:spacing w:after="0"/>
              <w:jc w:val="center"/>
              <w:rPr>
                <w:rFonts w:ascii="Arial" w:hAnsi="Arial"/>
                <w:kern w:val="2"/>
                <w:sz w:val="18"/>
                <w:lang w:eastAsia="ko-KR"/>
              </w:rPr>
            </w:pPr>
          </w:p>
        </w:tc>
      </w:tr>
      <w:tr w:rsidR="00FA373C" w:rsidRPr="00C7244C" w14:paraId="428876AA"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1A15309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uplex mode</w:t>
            </w:r>
          </w:p>
        </w:tc>
        <w:tc>
          <w:tcPr>
            <w:tcW w:w="930" w:type="pct"/>
            <w:tcBorders>
              <w:top w:val="single" w:sz="4" w:space="0" w:color="auto"/>
              <w:left w:val="single" w:sz="4" w:space="0" w:color="auto"/>
              <w:bottom w:val="single" w:sz="4" w:space="0" w:color="auto"/>
              <w:right w:val="single" w:sz="4" w:space="0" w:color="auto"/>
            </w:tcBorders>
            <w:hideMark/>
          </w:tcPr>
          <w:p w14:paraId="39F53A2A"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FC5310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F6B63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05B9C35D" w14:textId="77777777" w:rsidR="00FA373C" w:rsidRPr="00C7244C" w:rsidRDefault="00FA373C">
            <w:pPr>
              <w:keepNext/>
              <w:keepLines/>
              <w:spacing w:after="0"/>
              <w:jc w:val="center"/>
              <w:rPr>
                <w:rFonts w:ascii="Arial" w:hAnsi="Arial"/>
                <w:kern w:val="2"/>
                <w:sz w:val="18"/>
                <w:lang w:eastAsia="ko-KR"/>
              </w:rPr>
            </w:pPr>
          </w:p>
        </w:tc>
      </w:tr>
      <w:tr w:rsidR="00FA373C" w:rsidRPr="00C7244C" w14:paraId="6368615F"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083D343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W channel</w:t>
            </w:r>
          </w:p>
        </w:tc>
        <w:tc>
          <w:tcPr>
            <w:tcW w:w="930" w:type="pct"/>
            <w:tcBorders>
              <w:top w:val="single" w:sz="4" w:space="0" w:color="auto"/>
              <w:left w:val="single" w:sz="4" w:space="0" w:color="auto"/>
              <w:bottom w:val="single" w:sz="4" w:space="0" w:color="auto"/>
              <w:right w:val="single" w:sz="4" w:space="0" w:color="auto"/>
            </w:tcBorders>
            <w:hideMark/>
          </w:tcPr>
          <w:p w14:paraId="2F0927B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D45ED2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A8B2AF" w14:textId="77777777" w:rsidR="00FA373C" w:rsidRPr="00C7244C" w:rsidRDefault="00FA373C">
            <w:pPr>
              <w:keepNext/>
              <w:keepLines/>
              <w:spacing w:after="0"/>
              <w:jc w:val="center"/>
              <w:rPr>
                <w:rFonts w:ascii="Arial" w:hAnsi="Arial"/>
                <w:kern w:val="2"/>
                <w:sz w:val="18"/>
                <w:lang w:eastAsia="ko-KR"/>
              </w:rPr>
            </w:pPr>
            <w:r w:rsidRPr="00C7244C">
              <w:rPr>
                <w:rFonts w:ascii="Arial" w:eastAsia="Malgun Gothic" w:hAnsi="Arial" w:cs="Arial"/>
                <w:kern w:val="2"/>
                <w:sz w:val="18"/>
                <w:szCs w:val="18"/>
                <w:lang w:eastAsia="zh-CN"/>
              </w:rPr>
              <w:t>10</w:t>
            </w:r>
            <w:r w:rsidRPr="00C7244C">
              <w:rPr>
                <w:rFonts w:ascii="Arial" w:hAnsi="Arial" w:cs="Arial"/>
                <w:kern w:val="2"/>
                <w:sz w:val="18"/>
                <w:szCs w:val="18"/>
                <w:lang w:eastAsia="zh-CN"/>
              </w:rPr>
              <w:t>0</w:t>
            </w:r>
            <w:r w:rsidRPr="00C7244C">
              <w:rPr>
                <w:rFonts w:ascii="Arial" w:eastAsia="Malgun Gothic" w:hAnsi="Arial" w:cs="Arial"/>
                <w:kern w:val="2"/>
                <w:sz w:val="18"/>
                <w:szCs w:val="18"/>
                <w:lang w:eastAsia="zh-CN"/>
              </w:rPr>
              <w:t>: N</w:t>
            </w:r>
            <w:r w:rsidRPr="00C7244C">
              <w:rPr>
                <w:rFonts w:ascii="Arial" w:eastAsia="Malgun Gothic" w:hAnsi="Arial" w:cs="Arial"/>
                <w:kern w:val="2"/>
                <w:sz w:val="18"/>
                <w:szCs w:val="18"/>
                <w:vertAlign w:val="subscript"/>
                <w:lang w:eastAsia="zh-CN"/>
              </w:rPr>
              <w:t>RB,c</w:t>
            </w:r>
            <w:r w:rsidRPr="00C7244C">
              <w:rPr>
                <w:rFonts w:ascii="Arial" w:eastAsia="Malgun Gothic" w:hAnsi="Arial" w:cs="Arial"/>
                <w:kern w:val="2"/>
                <w:sz w:val="18"/>
                <w:szCs w:val="18"/>
                <w:lang w:eastAsia="zh-CN"/>
              </w:rPr>
              <w:t xml:space="preserve"> = </w:t>
            </w:r>
            <w:r w:rsidRPr="00C7244C">
              <w:rPr>
                <w:rFonts w:ascii="Arial" w:hAnsi="Arial" w:cs="Arial"/>
                <w:kern w:val="2"/>
                <w:sz w:val="18"/>
                <w:szCs w:val="18"/>
                <w:lang w:eastAsia="zh-CN"/>
              </w:rPr>
              <w:t>66</w:t>
            </w:r>
          </w:p>
        </w:tc>
        <w:tc>
          <w:tcPr>
            <w:tcW w:w="1248" w:type="pct"/>
            <w:tcBorders>
              <w:top w:val="single" w:sz="4" w:space="0" w:color="auto"/>
              <w:left w:val="single" w:sz="4" w:space="0" w:color="auto"/>
              <w:bottom w:val="single" w:sz="4" w:space="0" w:color="auto"/>
              <w:right w:val="single" w:sz="4" w:space="0" w:color="auto"/>
            </w:tcBorders>
          </w:tcPr>
          <w:p w14:paraId="38DBCD86" w14:textId="77777777" w:rsidR="00FA373C" w:rsidRPr="00C7244C" w:rsidRDefault="00FA373C">
            <w:pPr>
              <w:keepNext/>
              <w:keepLines/>
              <w:spacing w:after="0"/>
              <w:jc w:val="center"/>
              <w:rPr>
                <w:rFonts w:ascii="Arial" w:hAnsi="Arial"/>
                <w:kern w:val="2"/>
                <w:sz w:val="18"/>
                <w:lang w:eastAsia="ko-KR"/>
              </w:rPr>
            </w:pPr>
          </w:p>
        </w:tc>
      </w:tr>
      <w:tr w:rsidR="00FA373C" w:rsidRPr="00C7244C" w14:paraId="69217B5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66C759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9E81A4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5844789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5D2592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DLBWP.0.1</w:t>
            </w:r>
          </w:p>
        </w:tc>
        <w:tc>
          <w:tcPr>
            <w:tcW w:w="1248" w:type="pct"/>
            <w:tcBorders>
              <w:top w:val="single" w:sz="4" w:space="0" w:color="auto"/>
              <w:left w:val="single" w:sz="4" w:space="0" w:color="auto"/>
              <w:bottom w:val="single" w:sz="4" w:space="0" w:color="auto"/>
              <w:right w:val="single" w:sz="4" w:space="0" w:color="auto"/>
            </w:tcBorders>
          </w:tcPr>
          <w:p w14:paraId="01B3C88D" w14:textId="77777777" w:rsidR="00FA373C" w:rsidRPr="00C7244C" w:rsidRDefault="00FA373C">
            <w:pPr>
              <w:keepNext/>
              <w:keepLines/>
              <w:spacing w:after="0"/>
              <w:jc w:val="center"/>
              <w:rPr>
                <w:rFonts w:ascii="Arial" w:hAnsi="Arial"/>
                <w:kern w:val="2"/>
                <w:sz w:val="18"/>
                <w:lang w:eastAsia="ko-KR"/>
              </w:rPr>
            </w:pPr>
          </w:p>
        </w:tc>
      </w:tr>
      <w:tr w:rsidR="00FA373C" w:rsidRPr="00C7244C" w14:paraId="5DD574D7"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4485F30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61C9416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0DE57BF"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6CD8F9A0"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DLBWP.1.1</w:t>
            </w:r>
          </w:p>
        </w:tc>
        <w:tc>
          <w:tcPr>
            <w:tcW w:w="1248" w:type="pct"/>
            <w:tcBorders>
              <w:top w:val="single" w:sz="4" w:space="0" w:color="auto"/>
              <w:left w:val="single" w:sz="4" w:space="0" w:color="auto"/>
              <w:bottom w:val="single" w:sz="4" w:space="0" w:color="auto"/>
              <w:right w:val="single" w:sz="4" w:space="0" w:color="auto"/>
            </w:tcBorders>
          </w:tcPr>
          <w:p w14:paraId="5AED54A7" w14:textId="77777777" w:rsidR="00FA373C" w:rsidRPr="00C7244C" w:rsidRDefault="00FA373C">
            <w:pPr>
              <w:keepNext/>
              <w:keepLines/>
              <w:spacing w:after="0"/>
              <w:jc w:val="center"/>
              <w:rPr>
                <w:rFonts w:ascii="Arial" w:hAnsi="Arial"/>
                <w:kern w:val="2"/>
                <w:sz w:val="18"/>
                <w:lang w:eastAsia="ko-KR"/>
              </w:rPr>
            </w:pPr>
          </w:p>
        </w:tc>
      </w:tr>
      <w:tr w:rsidR="00FA373C" w:rsidRPr="00C7244C" w14:paraId="3315EE65"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0F044B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U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C889D1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20000E5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3D33116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ULBWP.0.1</w:t>
            </w:r>
          </w:p>
        </w:tc>
        <w:tc>
          <w:tcPr>
            <w:tcW w:w="1248" w:type="pct"/>
            <w:tcBorders>
              <w:top w:val="single" w:sz="4" w:space="0" w:color="auto"/>
              <w:left w:val="single" w:sz="4" w:space="0" w:color="auto"/>
              <w:bottom w:val="single" w:sz="4" w:space="0" w:color="auto"/>
              <w:right w:val="single" w:sz="4" w:space="0" w:color="auto"/>
            </w:tcBorders>
          </w:tcPr>
          <w:p w14:paraId="6B3032B3" w14:textId="77777777" w:rsidR="00FA373C" w:rsidRPr="00C7244C" w:rsidRDefault="00FA373C">
            <w:pPr>
              <w:keepNext/>
              <w:keepLines/>
              <w:spacing w:after="0"/>
              <w:jc w:val="center"/>
              <w:rPr>
                <w:rFonts w:ascii="Arial" w:hAnsi="Arial"/>
                <w:kern w:val="2"/>
                <w:sz w:val="18"/>
                <w:lang w:eastAsia="ko-KR"/>
              </w:rPr>
            </w:pPr>
          </w:p>
        </w:tc>
      </w:tr>
      <w:tr w:rsidR="00FA373C" w:rsidRPr="00C7244C" w14:paraId="1EFFC13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B676BC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U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799EE8B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6052A77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DF08615"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ULBWP.1.1</w:t>
            </w:r>
          </w:p>
        </w:tc>
        <w:tc>
          <w:tcPr>
            <w:tcW w:w="1248" w:type="pct"/>
            <w:tcBorders>
              <w:top w:val="single" w:sz="4" w:space="0" w:color="auto"/>
              <w:left w:val="single" w:sz="4" w:space="0" w:color="auto"/>
              <w:bottom w:val="single" w:sz="4" w:space="0" w:color="auto"/>
              <w:right w:val="single" w:sz="4" w:space="0" w:color="auto"/>
            </w:tcBorders>
          </w:tcPr>
          <w:p w14:paraId="6F54B063" w14:textId="77777777" w:rsidR="00FA373C" w:rsidRPr="00C7244C" w:rsidRDefault="00FA373C">
            <w:pPr>
              <w:keepNext/>
              <w:keepLines/>
              <w:spacing w:after="0"/>
              <w:jc w:val="center"/>
              <w:rPr>
                <w:rFonts w:ascii="Arial" w:hAnsi="Arial"/>
                <w:kern w:val="2"/>
                <w:sz w:val="18"/>
                <w:lang w:eastAsia="ko-KR"/>
              </w:rPr>
            </w:pPr>
          </w:p>
        </w:tc>
      </w:tr>
      <w:tr w:rsidR="00FA373C" w:rsidRPr="00C7244C" w14:paraId="49340B28"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4A479E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DD Configuration</w:t>
            </w:r>
          </w:p>
        </w:tc>
        <w:tc>
          <w:tcPr>
            <w:tcW w:w="930" w:type="pct"/>
            <w:tcBorders>
              <w:top w:val="single" w:sz="4" w:space="0" w:color="auto"/>
              <w:left w:val="single" w:sz="4" w:space="0" w:color="auto"/>
              <w:bottom w:val="single" w:sz="4" w:space="0" w:color="auto"/>
              <w:right w:val="single" w:sz="4" w:space="0" w:color="auto"/>
            </w:tcBorders>
            <w:hideMark/>
          </w:tcPr>
          <w:p w14:paraId="44E576B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2086EF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8952EA8"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TDDConf.3.1</w:t>
            </w:r>
          </w:p>
        </w:tc>
        <w:tc>
          <w:tcPr>
            <w:tcW w:w="1248" w:type="pct"/>
            <w:tcBorders>
              <w:top w:val="single" w:sz="4" w:space="0" w:color="auto"/>
              <w:left w:val="single" w:sz="4" w:space="0" w:color="auto"/>
              <w:bottom w:val="single" w:sz="4" w:space="0" w:color="auto"/>
              <w:right w:val="single" w:sz="4" w:space="0" w:color="auto"/>
            </w:tcBorders>
          </w:tcPr>
          <w:p w14:paraId="5E2B965B" w14:textId="77777777" w:rsidR="00FA373C" w:rsidRPr="00C7244C" w:rsidRDefault="00FA373C">
            <w:pPr>
              <w:keepNext/>
              <w:keepLines/>
              <w:spacing w:after="0"/>
              <w:jc w:val="center"/>
              <w:rPr>
                <w:rFonts w:ascii="Arial" w:hAnsi="Arial"/>
                <w:kern w:val="2"/>
                <w:sz w:val="18"/>
                <w:lang w:eastAsia="ko-KR"/>
              </w:rPr>
            </w:pPr>
          </w:p>
        </w:tc>
      </w:tr>
      <w:tr w:rsidR="00FA373C" w:rsidRPr="00C7244C" w14:paraId="0A6EEAA2"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C9CDF2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ESET Reference Channel</w:t>
            </w:r>
          </w:p>
        </w:tc>
        <w:tc>
          <w:tcPr>
            <w:tcW w:w="930" w:type="pct"/>
            <w:tcBorders>
              <w:top w:val="single" w:sz="4" w:space="0" w:color="auto"/>
              <w:left w:val="single" w:sz="4" w:space="0" w:color="auto"/>
              <w:bottom w:val="single" w:sz="4" w:space="0" w:color="auto"/>
              <w:right w:val="single" w:sz="4" w:space="0" w:color="auto"/>
            </w:tcBorders>
            <w:hideMark/>
          </w:tcPr>
          <w:p w14:paraId="592A1BB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F76CE3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BD2FD4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R.3.1 TDD</w:t>
            </w:r>
          </w:p>
        </w:tc>
        <w:tc>
          <w:tcPr>
            <w:tcW w:w="1248" w:type="pct"/>
            <w:tcBorders>
              <w:top w:val="single" w:sz="4" w:space="0" w:color="auto"/>
              <w:left w:val="single" w:sz="4" w:space="0" w:color="auto"/>
              <w:bottom w:val="single" w:sz="4" w:space="0" w:color="auto"/>
              <w:right w:val="single" w:sz="4" w:space="0" w:color="auto"/>
            </w:tcBorders>
            <w:hideMark/>
          </w:tcPr>
          <w:p w14:paraId="784BAE6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2</w:t>
            </w:r>
          </w:p>
        </w:tc>
      </w:tr>
      <w:tr w:rsidR="00FA373C" w:rsidRPr="00C7244C" w14:paraId="2474B31B"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C2BFF5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SB Configuration</w:t>
            </w:r>
          </w:p>
        </w:tc>
        <w:tc>
          <w:tcPr>
            <w:tcW w:w="930" w:type="pct"/>
            <w:tcBorders>
              <w:top w:val="single" w:sz="4" w:space="0" w:color="auto"/>
              <w:left w:val="single" w:sz="4" w:space="0" w:color="auto"/>
              <w:bottom w:val="single" w:sz="4" w:space="0" w:color="auto"/>
              <w:right w:val="single" w:sz="4" w:space="0" w:color="auto"/>
            </w:tcBorders>
            <w:hideMark/>
          </w:tcPr>
          <w:p w14:paraId="1EEEEF0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543A7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D53515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3 FR2</w:t>
            </w:r>
          </w:p>
        </w:tc>
        <w:tc>
          <w:tcPr>
            <w:tcW w:w="1248" w:type="pct"/>
            <w:tcBorders>
              <w:top w:val="single" w:sz="4" w:space="0" w:color="auto"/>
              <w:left w:val="single" w:sz="4" w:space="0" w:color="auto"/>
              <w:bottom w:val="single" w:sz="4" w:space="0" w:color="auto"/>
              <w:right w:val="single" w:sz="4" w:space="0" w:color="auto"/>
            </w:tcBorders>
            <w:hideMark/>
          </w:tcPr>
          <w:p w14:paraId="3064C20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1</w:t>
            </w:r>
          </w:p>
        </w:tc>
      </w:tr>
      <w:tr w:rsidR="00FA373C" w:rsidRPr="00C7244C" w14:paraId="3DE6BC56"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C07D280"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MTC Configuration</w:t>
            </w:r>
          </w:p>
        </w:tc>
        <w:tc>
          <w:tcPr>
            <w:tcW w:w="930" w:type="pct"/>
            <w:tcBorders>
              <w:top w:val="single" w:sz="4" w:space="0" w:color="auto"/>
              <w:left w:val="single" w:sz="4" w:space="0" w:color="auto"/>
              <w:bottom w:val="single" w:sz="4" w:space="0" w:color="auto"/>
              <w:right w:val="single" w:sz="4" w:space="0" w:color="auto"/>
            </w:tcBorders>
            <w:hideMark/>
          </w:tcPr>
          <w:p w14:paraId="43233B1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99F8D5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FF3414"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MTC.3</w:t>
            </w:r>
          </w:p>
        </w:tc>
        <w:tc>
          <w:tcPr>
            <w:tcW w:w="1248" w:type="pct"/>
            <w:tcBorders>
              <w:top w:val="single" w:sz="4" w:space="0" w:color="auto"/>
              <w:left w:val="single" w:sz="4" w:space="0" w:color="auto"/>
              <w:bottom w:val="single" w:sz="4" w:space="0" w:color="auto"/>
              <w:right w:val="single" w:sz="4" w:space="0" w:color="auto"/>
            </w:tcBorders>
            <w:hideMark/>
          </w:tcPr>
          <w:p w14:paraId="317DB071"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0</w:t>
            </w:r>
          </w:p>
        </w:tc>
      </w:tr>
      <w:tr w:rsidR="00FA373C" w:rsidRPr="00C7244C" w14:paraId="66529144"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7D40E8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DSCH/PDCCH subcarrier spacing</w:t>
            </w:r>
          </w:p>
        </w:tc>
        <w:tc>
          <w:tcPr>
            <w:tcW w:w="930" w:type="pct"/>
            <w:tcBorders>
              <w:top w:val="single" w:sz="4" w:space="0" w:color="auto"/>
              <w:left w:val="single" w:sz="4" w:space="0" w:color="auto"/>
              <w:bottom w:val="single" w:sz="4" w:space="0" w:color="auto"/>
              <w:right w:val="single" w:sz="4" w:space="0" w:color="auto"/>
            </w:tcBorders>
            <w:hideMark/>
          </w:tcPr>
          <w:p w14:paraId="7D3F12D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7C3616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D7BAFF7"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0 KHz</w:t>
            </w:r>
          </w:p>
        </w:tc>
        <w:tc>
          <w:tcPr>
            <w:tcW w:w="1248" w:type="pct"/>
            <w:tcBorders>
              <w:top w:val="single" w:sz="4" w:space="0" w:color="auto"/>
              <w:left w:val="single" w:sz="4" w:space="0" w:color="auto"/>
              <w:bottom w:val="single" w:sz="4" w:space="0" w:color="auto"/>
              <w:right w:val="single" w:sz="4" w:space="0" w:color="auto"/>
            </w:tcBorders>
          </w:tcPr>
          <w:p w14:paraId="2D1A5599"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52CD4B10"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089BD0D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RACH Configuration</w:t>
            </w:r>
          </w:p>
        </w:tc>
        <w:tc>
          <w:tcPr>
            <w:tcW w:w="930" w:type="pct"/>
            <w:tcBorders>
              <w:top w:val="single" w:sz="4" w:space="0" w:color="auto"/>
              <w:left w:val="single" w:sz="4" w:space="0" w:color="auto"/>
              <w:bottom w:val="single" w:sz="4" w:space="0" w:color="auto"/>
              <w:right w:val="single" w:sz="4" w:space="0" w:color="auto"/>
            </w:tcBorders>
            <w:hideMark/>
          </w:tcPr>
          <w:p w14:paraId="5CA8B57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46170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EF4DD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Table A.3.8.3.1-1</w:t>
            </w:r>
          </w:p>
        </w:tc>
        <w:tc>
          <w:tcPr>
            <w:tcW w:w="1248" w:type="pct"/>
            <w:tcBorders>
              <w:top w:val="single" w:sz="4" w:space="0" w:color="auto"/>
              <w:left w:val="single" w:sz="4" w:space="0" w:color="auto"/>
              <w:bottom w:val="single" w:sz="4" w:space="0" w:color="auto"/>
              <w:right w:val="single" w:sz="4" w:space="0" w:color="auto"/>
            </w:tcBorders>
          </w:tcPr>
          <w:p w14:paraId="4D8A6EE6"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2E52D8AE"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8C5990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configuration for TRP0</w:t>
            </w:r>
          </w:p>
        </w:tc>
        <w:tc>
          <w:tcPr>
            <w:tcW w:w="930" w:type="pct"/>
            <w:tcBorders>
              <w:top w:val="single" w:sz="4" w:space="0" w:color="auto"/>
              <w:left w:val="single" w:sz="4" w:space="0" w:color="auto"/>
              <w:bottom w:val="single" w:sz="4" w:space="0" w:color="auto"/>
              <w:right w:val="single" w:sz="4" w:space="0" w:color="auto"/>
            </w:tcBorders>
            <w:hideMark/>
          </w:tcPr>
          <w:p w14:paraId="3F8C70D1"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9D0E28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D8E743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2 TDD</w:t>
            </w:r>
          </w:p>
        </w:tc>
        <w:tc>
          <w:tcPr>
            <w:tcW w:w="1248" w:type="pct"/>
            <w:tcBorders>
              <w:top w:val="single" w:sz="4" w:space="0" w:color="auto"/>
              <w:left w:val="single" w:sz="4" w:space="0" w:color="auto"/>
              <w:bottom w:val="single" w:sz="4" w:space="0" w:color="auto"/>
              <w:right w:val="single" w:sz="4" w:space="0" w:color="auto"/>
            </w:tcBorders>
            <w:hideMark/>
          </w:tcPr>
          <w:p w14:paraId="4D0E07E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A.3.14.2</w:t>
            </w:r>
          </w:p>
        </w:tc>
      </w:tr>
      <w:tr w:rsidR="00FA373C" w:rsidRPr="00C7244C" w14:paraId="6D912FED"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B4F4CE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SI-RS configuration for TRP1</w:t>
            </w:r>
          </w:p>
        </w:tc>
        <w:tc>
          <w:tcPr>
            <w:tcW w:w="930" w:type="pct"/>
            <w:tcBorders>
              <w:top w:val="single" w:sz="4" w:space="0" w:color="auto"/>
              <w:left w:val="single" w:sz="4" w:space="0" w:color="auto"/>
              <w:bottom w:val="single" w:sz="4" w:space="0" w:color="auto"/>
              <w:right w:val="single" w:sz="4" w:space="0" w:color="auto"/>
            </w:tcBorders>
            <w:hideMark/>
          </w:tcPr>
          <w:p w14:paraId="6C46DF0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5E74C4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5667BA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6 TDD</w:t>
            </w:r>
          </w:p>
        </w:tc>
        <w:tc>
          <w:tcPr>
            <w:tcW w:w="1248" w:type="pct"/>
            <w:tcBorders>
              <w:top w:val="single" w:sz="4" w:space="0" w:color="auto"/>
              <w:left w:val="single" w:sz="4" w:space="0" w:color="auto"/>
              <w:bottom w:val="single" w:sz="4" w:space="0" w:color="auto"/>
              <w:right w:val="single" w:sz="4" w:space="0" w:color="auto"/>
            </w:tcBorders>
            <w:hideMark/>
          </w:tcPr>
          <w:p w14:paraId="07A20472"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4.2</w:t>
            </w:r>
          </w:p>
        </w:tc>
      </w:tr>
      <w:tr w:rsidR="00FA373C" w:rsidRPr="00C7244C" w14:paraId="7E1CF140"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75E87ED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configuration for CSI reporting</w:t>
            </w:r>
          </w:p>
        </w:tc>
        <w:tc>
          <w:tcPr>
            <w:tcW w:w="930" w:type="pct"/>
            <w:tcBorders>
              <w:top w:val="single" w:sz="4" w:space="0" w:color="auto"/>
              <w:left w:val="single" w:sz="4" w:space="0" w:color="auto"/>
              <w:bottom w:val="single" w:sz="4" w:space="0" w:color="auto"/>
              <w:right w:val="single" w:sz="4" w:space="0" w:color="auto"/>
            </w:tcBorders>
            <w:hideMark/>
          </w:tcPr>
          <w:p w14:paraId="735820E0"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16F238E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57E7FD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1 TDD</w:t>
            </w:r>
          </w:p>
        </w:tc>
        <w:tc>
          <w:tcPr>
            <w:tcW w:w="1248" w:type="pct"/>
            <w:tcBorders>
              <w:top w:val="single" w:sz="4" w:space="0" w:color="auto"/>
              <w:left w:val="single" w:sz="4" w:space="0" w:color="auto"/>
              <w:bottom w:val="single" w:sz="4" w:space="0" w:color="auto"/>
              <w:right w:val="single" w:sz="4" w:space="0" w:color="auto"/>
            </w:tcBorders>
            <w:hideMark/>
          </w:tcPr>
          <w:p w14:paraId="40FB273C"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4.2</w:t>
            </w:r>
          </w:p>
        </w:tc>
      </w:tr>
      <w:tr w:rsidR="00FA373C" w:rsidRPr="00C7244C" w14:paraId="307C18DA"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76016E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RS configuration</w:t>
            </w:r>
          </w:p>
        </w:tc>
        <w:tc>
          <w:tcPr>
            <w:tcW w:w="930" w:type="pct"/>
            <w:tcBorders>
              <w:top w:val="single" w:sz="4" w:space="0" w:color="auto"/>
              <w:left w:val="single" w:sz="4" w:space="0" w:color="auto"/>
              <w:bottom w:val="single" w:sz="4" w:space="0" w:color="auto"/>
              <w:right w:val="single" w:sz="4" w:space="0" w:color="auto"/>
            </w:tcBorders>
            <w:hideMark/>
          </w:tcPr>
          <w:p w14:paraId="7C5AFF5E"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A03B17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BCB11A"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TRS.2.1 TDD</w:t>
            </w:r>
          </w:p>
        </w:tc>
        <w:tc>
          <w:tcPr>
            <w:tcW w:w="1248" w:type="pct"/>
            <w:tcBorders>
              <w:top w:val="single" w:sz="4" w:space="0" w:color="auto"/>
              <w:left w:val="single" w:sz="4" w:space="0" w:color="auto"/>
              <w:bottom w:val="single" w:sz="4" w:space="0" w:color="auto"/>
              <w:right w:val="single" w:sz="4" w:space="0" w:color="auto"/>
            </w:tcBorders>
          </w:tcPr>
          <w:p w14:paraId="03E2D7C3"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7EE334D"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3D221D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CI configuration</w:t>
            </w:r>
          </w:p>
        </w:tc>
        <w:tc>
          <w:tcPr>
            <w:tcW w:w="930" w:type="pct"/>
            <w:tcBorders>
              <w:top w:val="single" w:sz="4" w:space="0" w:color="auto"/>
              <w:left w:val="single" w:sz="4" w:space="0" w:color="auto"/>
              <w:bottom w:val="single" w:sz="4" w:space="0" w:color="auto"/>
              <w:right w:val="single" w:sz="4" w:space="0" w:color="auto"/>
            </w:tcBorders>
            <w:hideMark/>
          </w:tcPr>
          <w:p w14:paraId="4F68E2E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5D4F7A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2CBB2C"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SI-RS.Config.0</w:t>
            </w:r>
          </w:p>
        </w:tc>
        <w:tc>
          <w:tcPr>
            <w:tcW w:w="1248" w:type="pct"/>
            <w:tcBorders>
              <w:top w:val="single" w:sz="4" w:space="0" w:color="auto"/>
              <w:left w:val="single" w:sz="4" w:space="0" w:color="auto"/>
              <w:bottom w:val="single" w:sz="4" w:space="0" w:color="auto"/>
              <w:right w:val="single" w:sz="4" w:space="0" w:color="auto"/>
            </w:tcBorders>
          </w:tcPr>
          <w:p w14:paraId="0D155F1A"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7BA9B27B"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832D60E"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OCNG parameters</w:t>
            </w:r>
          </w:p>
        </w:tc>
        <w:tc>
          <w:tcPr>
            <w:tcW w:w="930" w:type="pct"/>
            <w:tcBorders>
              <w:top w:val="single" w:sz="4" w:space="0" w:color="auto"/>
              <w:left w:val="single" w:sz="4" w:space="0" w:color="auto"/>
              <w:bottom w:val="single" w:sz="4" w:space="0" w:color="auto"/>
              <w:right w:val="single" w:sz="4" w:space="0" w:color="auto"/>
            </w:tcBorders>
          </w:tcPr>
          <w:p w14:paraId="314AC30F"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1C29E67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E7B8980"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tcPr>
          <w:p w14:paraId="3456A94D"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078F68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8310BC6" w14:textId="2F2496BD"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P length</w:t>
            </w:r>
          </w:p>
        </w:tc>
        <w:tc>
          <w:tcPr>
            <w:tcW w:w="930" w:type="pct"/>
            <w:tcBorders>
              <w:top w:val="single" w:sz="4" w:space="0" w:color="auto"/>
              <w:left w:val="single" w:sz="4" w:space="0" w:color="auto"/>
              <w:bottom w:val="single" w:sz="4" w:space="0" w:color="auto"/>
              <w:right w:val="single" w:sz="4" w:space="0" w:color="auto"/>
            </w:tcBorders>
          </w:tcPr>
          <w:p w14:paraId="4C9D84C5"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51FB4B3D"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23C8D"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0F59BB73"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6ED9ADA8"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B968B6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relation Matrix and Antenna Configuration</w:t>
            </w:r>
          </w:p>
        </w:tc>
        <w:tc>
          <w:tcPr>
            <w:tcW w:w="930" w:type="pct"/>
            <w:tcBorders>
              <w:top w:val="single" w:sz="4" w:space="0" w:color="auto"/>
              <w:left w:val="single" w:sz="4" w:space="0" w:color="auto"/>
              <w:bottom w:val="single" w:sz="4" w:space="0" w:color="auto"/>
              <w:right w:val="single" w:sz="4" w:space="0" w:color="auto"/>
            </w:tcBorders>
          </w:tcPr>
          <w:p w14:paraId="196E0F7D"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2E54E80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56488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2B296A24"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5FD47D1"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2FE80A4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73DF368F"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3CF3F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1E678F9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A.3.2.1</w:t>
            </w:r>
          </w:p>
        </w:tc>
      </w:tr>
      <w:tr w:rsidR="00FA373C" w:rsidRPr="00C7244C" w14:paraId="4C6B079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0B8BEDE" w14:textId="4BF16528"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2A7F2F5B"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486E5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31BD762A" w14:textId="77777777" w:rsidR="00FA373C" w:rsidRPr="00C7244C" w:rsidRDefault="00FA373C">
            <w:pPr>
              <w:keepNext/>
              <w:keepLines/>
              <w:spacing w:after="0"/>
              <w:jc w:val="center"/>
              <w:rPr>
                <w:rFonts w:ascii="Arial" w:hAnsi="Arial"/>
                <w:kern w:val="2"/>
                <w:sz w:val="18"/>
                <w:lang w:eastAsia="ko-KR"/>
              </w:rPr>
            </w:pPr>
          </w:p>
        </w:tc>
      </w:tr>
      <w:tr w:rsidR="00FA373C" w:rsidRPr="00C7244C" w14:paraId="1EA9DD9D" w14:textId="77777777" w:rsidTr="0094364D">
        <w:trPr>
          <w:trHeight w:val="340"/>
        </w:trPr>
        <w:tc>
          <w:tcPr>
            <w:tcW w:w="2036" w:type="pct"/>
            <w:gridSpan w:val="3"/>
            <w:tcBorders>
              <w:top w:val="single" w:sz="4" w:space="0" w:color="auto"/>
              <w:left w:val="single" w:sz="4" w:space="0" w:color="auto"/>
              <w:bottom w:val="single" w:sz="4" w:space="0" w:color="auto"/>
              <w:right w:val="single" w:sz="4" w:space="0" w:color="auto"/>
            </w:tcBorders>
            <w:hideMark/>
          </w:tcPr>
          <w:p w14:paraId="410F1FF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7C4B41F0"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E2D9F40"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67435F3F" w14:textId="77777777" w:rsidR="00FA373C" w:rsidRPr="00C7244C" w:rsidRDefault="00FA373C">
            <w:pPr>
              <w:keepNext/>
              <w:keepLines/>
              <w:spacing w:after="0"/>
              <w:jc w:val="center"/>
              <w:rPr>
                <w:rFonts w:ascii="Arial" w:hAnsi="Arial"/>
                <w:kern w:val="2"/>
                <w:sz w:val="18"/>
                <w:lang w:eastAsia="ko-KR"/>
              </w:rPr>
            </w:pPr>
          </w:p>
        </w:tc>
      </w:tr>
      <w:tr w:rsidR="00FA373C" w:rsidRPr="00C7244C" w14:paraId="2BACB06F" w14:textId="77777777" w:rsidTr="0094364D">
        <w:trPr>
          <w:trHeight w:val="164"/>
        </w:trPr>
        <w:tc>
          <w:tcPr>
            <w:tcW w:w="1106" w:type="pct"/>
            <w:gridSpan w:val="2"/>
            <w:tcBorders>
              <w:top w:val="single" w:sz="4" w:space="0" w:color="auto"/>
              <w:left w:val="single" w:sz="4" w:space="0" w:color="auto"/>
              <w:bottom w:val="nil"/>
              <w:right w:val="single" w:sz="4" w:space="0" w:color="auto"/>
            </w:tcBorders>
            <w:hideMark/>
          </w:tcPr>
          <w:p w14:paraId="75A78ED2" w14:textId="58FB1F9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eam failure</w:t>
            </w:r>
          </w:p>
        </w:tc>
        <w:tc>
          <w:tcPr>
            <w:tcW w:w="930" w:type="pct"/>
            <w:tcBorders>
              <w:top w:val="single" w:sz="4" w:space="0" w:color="auto"/>
              <w:left w:val="single" w:sz="4" w:space="0" w:color="auto"/>
              <w:bottom w:val="single" w:sz="4" w:space="0" w:color="auto"/>
              <w:right w:val="single" w:sz="4" w:space="0" w:color="auto"/>
            </w:tcBorders>
            <w:hideMark/>
          </w:tcPr>
          <w:p w14:paraId="381F16B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1BB7FB4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3053A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6505D441" w14:textId="77777777" w:rsidR="00FA373C" w:rsidRPr="00C7244C" w:rsidRDefault="00FA373C">
            <w:pPr>
              <w:keepNext/>
              <w:keepLines/>
              <w:spacing w:after="0"/>
              <w:jc w:val="center"/>
              <w:rPr>
                <w:rFonts w:ascii="Arial" w:hAnsi="Arial"/>
                <w:kern w:val="2"/>
                <w:sz w:val="18"/>
                <w:lang w:eastAsia="ko-KR"/>
              </w:rPr>
            </w:pPr>
          </w:p>
        </w:tc>
      </w:tr>
      <w:tr w:rsidR="00FA373C" w:rsidRPr="00C7244C" w14:paraId="7FF2A1D2" w14:textId="77777777" w:rsidTr="0094364D">
        <w:trPr>
          <w:trHeight w:val="352"/>
        </w:trPr>
        <w:tc>
          <w:tcPr>
            <w:tcW w:w="1106" w:type="pct"/>
            <w:gridSpan w:val="2"/>
            <w:tcBorders>
              <w:top w:val="nil"/>
              <w:left w:val="single" w:sz="4" w:space="0" w:color="auto"/>
              <w:bottom w:val="nil"/>
              <w:right w:val="single" w:sz="4" w:space="0" w:color="auto"/>
            </w:tcBorders>
            <w:hideMark/>
          </w:tcPr>
          <w:p w14:paraId="1AF95E9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etection transmission parameters</w:t>
            </w:r>
          </w:p>
        </w:tc>
        <w:tc>
          <w:tcPr>
            <w:tcW w:w="930" w:type="pct"/>
            <w:tcBorders>
              <w:top w:val="single" w:sz="4" w:space="0" w:color="auto"/>
              <w:left w:val="single" w:sz="4" w:space="0" w:color="auto"/>
              <w:bottom w:val="single" w:sz="4" w:space="0" w:color="auto"/>
              <w:right w:val="single" w:sz="4" w:space="0" w:color="auto"/>
            </w:tcBorders>
            <w:hideMark/>
          </w:tcPr>
          <w:p w14:paraId="6BAF105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36129DA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33673B9"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5B023D33" w14:textId="77777777" w:rsidR="00FA373C" w:rsidRPr="00C7244C" w:rsidRDefault="00FA373C">
            <w:pPr>
              <w:keepNext/>
              <w:keepLines/>
              <w:spacing w:after="0"/>
              <w:jc w:val="center"/>
              <w:rPr>
                <w:rFonts w:ascii="Arial" w:hAnsi="Arial"/>
                <w:kern w:val="2"/>
                <w:sz w:val="18"/>
                <w:lang w:eastAsia="ko-KR"/>
              </w:rPr>
            </w:pPr>
          </w:p>
        </w:tc>
      </w:tr>
      <w:tr w:rsidR="00FA373C" w:rsidRPr="00C7244C" w14:paraId="739B48A4" w14:textId="77777777" w:rsidTr="0094364D">
        <w:trPr>
          <w:trHeight w:val="176"/>
        </w:trPr>
        <w:tc>
          <w:tcPr>
            <w:tcW w:w="1106" w:type="pct"/>
            <w:gridSpan w:val="2"/>
            <w:tcBorders>
              <w:top w:val="nil"/>
              <w:left w:val="single" w:sz="4" w:space="0" w:color="auto"/>
              <w:bottom w:val="nil"/>
              <w:right w:val="single" w:sz="4" w:space="0" w:color="auto"/>
            </w:tcBorders>
            <w:hideMark/>
          </w:tcPr>
          <w:p w14:paraId="1A36F365"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4924382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D8A9DB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9D21B4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8</w:t>
            </w:r>
          </w:p>
        </w:tc>
        <w:tc>
          <w:tcPr>
            <w:tcW w:w="1248" w:type="pct"/>
            <w:tcBorders>
              <w:top w:val="single" w:sz="4" w:space="0" w:color="auto"/>
              <w:left w:val="single" w:sz="4" w:space="0" w:color="auto"/>
              <w:bottom w:val="single" w:sz="4" w:space="0" w:color="auto"/>
              <w:right w:val="single" w:sz="4" w:space="0" w:color="auto"/>
            </w:tcBorders>
          </w:tcPr>
          <w:p w14:paraId="2C6D2E70" w14:textId="77777777" w:rsidR="00FA373C" w:rsidRPr="00C7244C" w:rsidRDefault="00FA373C">
            <w:pPr>
              <w:keepNext/>
              <w:keepLines/>
              <w:spacing w:after="0"/>
              <w:jc w:val="center"/>
              <w:rPr>
                <w:rFonts w:ascii="Arial" w:hAnsi="Arial"/>
                <w:kern w:val="2"/>
                <w:sz w:val="18"/>
                <w:lang w:eastAsia="ko-KR"/>
              </w:rPr>
            </w:pPr>
          </w:p>
        </w:tc>
      </w:tr>
      <w:tr w:rsidR="00FA373C" w:rsidRPr="00C7244C" w14:paraId="6021EB6C" w14:textId="77777777" w:rsidTr="0094364D">
        <w:trPr>
          <w:trHeight w:val="872"/>
        </w:trPr>
        <w:tc>
          <w:tcPr>
            <w:tcW w:w="1106" w:type="pct"/>
            <w:gridSpan w:val="2"/>
            <w:tcBorders>
              <w:top w:val="nil"/>
              <w:left w:val="single" w:sz="4" w:space="0" w:color="auto"/>
              <w:bottom w:val="nil"/>
              <w:right w:val="single" w:sz="4" w:space="0" w:color="auto"/>
            </w:tcBorders>
            <w:hideMark/>
          </w:tcPr>
          <w:p w14:paraId="273EA022"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28920933" w14:textId="77777777" w:rsidR="00FA373C" w:rsidRPr="00C7244C" w:rsidRDefault="00FA373C">
            <w:pPr>
              <w:keepNext/>
              <w:keepLines/>
              <w:spacing w:after="0"/>
              <w:rPr>
                <w:rFonts w:ascii="Arial" w:hAnsi="Arial"/>
                <w:kern w:val="2"/>
                <w:sz w:val="18"/>
                <w:lang w:eastAsia="ko-KR"/>
              </w:rPr>
            </w:pPr>
            <w:r w:rsidRPr="00C7244C">
              <w:rPr>
                <w:rFonts w:ascii="Arial" w:eastAsia="?? ??" w:hAnsi="Arial"/>
                <w:kern w:val="2"/>
                <w:sz w:val="18"/>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0577C2F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5E805F7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7DDB4639" w14:textId="77777777" w:rsidR="00FA373C" w:rsidRPr="00C7244C" w:rsidRDefault="00FA373C">
            <w:pPr>
              <w:keepNext/>
              <w:keepLines/>
              <w:spacing w:after="0"/>
              <w:jc w:val="center"/>
              <w:rPr>
                <w:rFonts w:ascii="Arial" w:hAnsi="Arial"/>
                <w:kern w:val="2"/>
                <w:sz w:val="18"/>
                <w:lang w:eastAsia="ko-KR"/>
              </w:rPr>
            </w:pPr>
          </w:p>
        </w:tc>
      </w:tr>
      <w:tr w:rsidR="00FA373C" w:rsidRPr="00C7244C" w14:paraId="643DCE1A" w14:textId="77777777" w:rsidTr="0094364D">
        <w:trPr>
          <w:trHeight w:val="859"/>
        </w:trPr>
        <w:tc>
          <w:tcPr>
            <w:tcW w:w="1106" w:type="pct"/>
            <w:gridSpan w:val="2"/>
            <w:tcBorders>
              <w:top w:val="nil"/>
              <w:left w:val="single" w:sz="4" w:space="0" w:color="auto"/>
              <w:bottom w:val="nil"/>
              <w:right w:val="single" w:sz="4" w:space="0" w:color="auto"/>
            </w:tcBorders>
            <w:hideMark/>
          </w:tcPr>
          <w:p w14:paraId="10516BAC"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1E9C6C5E" w14:textId="77777777" w:rsidR="00FA373C" w:rsidRPr="00C7244C" w:rsidRDefault="00FA373C">
            <w:pPr>
              <w:keepNext/>
              <w:keepLines/>
              <w:spacing w:after="0"/>
              <w:rPr>
                <w:rFonts w:ascii="Arial" w:hAnsi="Arial"/>
                <w:kern w:val="2"/>
                <w:sz w:val="18"/>
                <w:lang w:eastAsia="ko-KR"/>
              </w:rPr>
            </w:pPr>
            <w:r w:rsidRPr="00C7244C">
              <w:rPr>
                <w:rFonts w:ascii="Arial" w:eastAsia="?? ??" w:hAnsi="Arial"/>
                <w:kern w:val="2"/>
                <w:sz w:val="18"/>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1F6258A"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B0B25B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5B24CEC" w14:textId="77777777" w:rsidR="00FA373C" w:rsidRPr="00C7244C" w:rsidRDefault="00FA373C">
            <w:pPr>
              <w:keepNext/>
              <w:keepLines/>
              <w:spacing w:after="0"/>
              <w:jc w:val="center"/>
              <w:rPr>
                <w:rFonts w:ascii="Arial" w:hAnsi="Arial"/>
                <w:kern w:val="2"/>
                <w:sz w:val="18"/>
                <w:lang w:eastAsia="ko-KR"/>
              </w:rPr>
            </w:pPr>
          </w:p>
        </w:tc>
      </w:tr>
      <w:tr w:rsidR="00FA373C" w:rsidRPr="00C7244C" w14:paraId="1681A02A" w14:textId="77777777" w:rsidTr="0094364D">
        <w:trPr>
          <w:trHeight w:val="379"/>
        </w:trPr>
        <w:tc>
          <w:tcPr>
            <w:tcW w:w="1106" w:type="pct"/>
            <w:gridSpan w:val="2"/>
            <w:tcBorders>
              <w:top w:val="nil"/>
              <w:left w:val="single" w:sz="4" w:space="0" w:color="auto"/>
              <w:bottom w:val="nil"/>
              <w:right w:val="single" w:sz="4" w:space="0" w:color="auto"/>
            </w:tcBorders>
            <w:hideMark/>
          </w:tcPr>
          <w:p w14:paraId="3218A984"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772C0045" w14:textId="77777777" w:rsidR="00FA373C" w:rsidRPr="00C7244C" w:rsidRDefault="00FA373C">
            <w:pPr>
              <w:keepNext/>
              <w:keepLines/>
              <w:spacing w:after="0"/>
              <w:rPr>
                <w:rFonts w:ascii="Arial" w:eastAsia="?? ??" w:hAnsi="Arial"/>
                <w:kern w:val="2"/>
                <w:sz w:val="18"/>
                <w:lang w:eastAsia="ko-KR"/>
              </w:rPr>
            </w:pPr>
            <w:r w:rsidRPr="00C7244C">
              <w:rPr>
                <w:rFonts w:ascii="Arial" w:eastAsia="?? ??" w:hAnsi="Arial"/>
                <w:kern w:val="2"/>
                <w:sz w:val="18"/>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6E1356AB" w14:textId="77777777" w:rsidR="00FA373C" w:rsidRPr="00C7244C"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F0C4D8" w14:textId="77777777" w:rsidR="00FA373C" w:rsidRPr="00C7244C" w:rsidRDefault="00FA373C">
            <w:pPr>
              <w:keepNext/>
              <w:keepLines/>
              <w:spacing w:after="0"/>
              <w:jc w:val="center"/>
              <w:rPr>
                <w:rFonts w:ascii="Arial" w:hAnsi="Arial"/>
                <w:kern w:val="2"/>
                <w:sz w:val="18"/>
                <w:lang w:eastAsia="ko-KR"/>
              </w:rPr>
            </w:pPr>
            <w:r w:rsidRPr="00C7244C">
              <w:rPr>
                <w:rFonts w:ascii="Arial" w:eastAsia="?? ??" w:hAnsi="Arial"/>
                <w:kern w:val="2"/>
                <w:sz w:val="18"/>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0DBC93E0" w14:textId="77777777" w:rsidR="00FA373C" w:rsidRPr="00C7244C" w:rsidRDefault="00FA373C">
            <w:pPr>
              <w:keepNext/>
              <w:keepLines/>
              <w:spacing w:after="0"/>
              <w:jc w:val="center"/>
              <w:rPr>
                <w:rFonts w:ascii="Arial" w:eastAsia="?? ??" w:hAnsi="Arial"/>
                <w:kern w:val="2"/>
                <w:sz w:val="18"/>
                <w:lang w:eastAsia="ko-KR"/>
              </w:rPr>
            </w:pPr>
          </w:p>
        </w:tc>
      </w:tr>
      <w:tr w:rsidR="00FA373C" w:rsidRPr="00C7244C" w14:paraId="39BDB863" w14:textId="77777777" w:rsidTr="0094364D">
        <w:trPr>
          <w:trHeight w:val="188"/>
        </w:trPr>
        <w:tc>
          <w:tcPr>
            <w:tcW w:w="1106" w:type="pct"/>
            <w:gridSpan w:val="2"/>
            <w:tcBorders>
              <w:top w:val="nil"/>
              <w:left w:val="single" w:sz="4" w:space="0" w:color="auto"/>
              <w:bottom w:val="single" w:sz="4" w:space="0" w:color="auto"/>
              <w:right w:val="single" w:sz="4" w:space="0" w:color="auto"/>
            </w:tcBorders>
            <w:hideMark/>
          </w:tcPr>
          <w:p w14:paraId="05EA300C" w14:textId="77777777" w:rsidR="00FA373C" w:rsidRPr="00C7244C" w:rsidRDefault="00FA373C">
            <w:pPr>
              <w:rPr>
                <w:rFonts w:ascii="Arial" w:eastAsia="?? ??"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0441E619" w14:textId="77777777" w:rsidR="00FA373C" w:rsidRPr="00C7244C" w:rsidRDefault="00FA373C">
            <w:pPr>
              <w:keepNext/>
              <w:keepLines/>
              <w:spacing w:after="0"/>
              <w:rPr>
                <w:rFonts w:ascii="Arial" w:eastAsia="?? ??" w:hAnsi="Arial"/>
                <w:kern w:val="2"/>
                <w:sz w:val="18"/>
                <w:lang w:eastAsia="ko-KR"/>
              </w:rPr>
            </w:pPr>
            <w:r w:rsidRPr="00C7244C">
              <w:rPr>
                <w:rFonts w:ascii="Arial" w:eastAsia="?? ??" w:hAnsi="Arial"/>
                <w:kern w:val="2"/>
                <w:sz w:val="18"/>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6F250739" w14:textId="77777777" w:rsidR="00FA373C" w:rsidRPr="00C7244C"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A93141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6</w:t>
            </w:r>
          </w:p>
        </w:tc>
        <w:tc>
          <w:tcPr>
            <w:tcW w:w="1248" w:type="pct"/>
            <w:tcBorders>
              <w:top w:val="single" w:sz="4" w:space="0" w:color="auto"/>
              <w:left w:val="single" w:sz="4" w:space="0" w:color="auto"/>
              <w:bottom w:val="single" w:sz="4" w:space="0" w:color="auto"/>
              <w:right w:val="single" w:sz="4" w:space="0" w:color="auto"/>
            </w:tcBorders>
          </w:tcPr>
          <w:p w14:paraId="7777607E" w14:textId="77777777" w:rsidR="00FA373C" w:rsidRPr="00C7244C" w:rsidRDefault="00FA373C">
            <w:pPr>
              <w:keepNext/>
              <w:keepLines/>
              <w:spacing w:after="0"/>
              <w:jc w:val="center"/>
              <w:rPr>
                <w:rFonts w:ascii="Arial" w:hAnsi="Arial"/>
                <w:kern w:val="2"/>
                <w:sz w:val="18"/>
                <w:lang w:eastAsia="ko-KR"/>
              </w:rPr>
            </w:pPr>
          </w:p>
        </w:tc>
      </w:tr>
      <w:tr w:rsidR="00FA373C" w:rsidRPr="00C7244C" w14:paraId="51E784CB"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3E57761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3C5B5A07"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799A56C"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DRX.3</w:t>
            </w:r>
          </w:p>
        </w:tc>
        <w:tc>
          <w:tcPr>
            <w:tcW w:w="1248" w:type="pct"/>
            <w:tcBorders>
              <w:top w:val="single" w:sz="4" w:space="0" w:color="auto"/>
              <w:left w:val="single" w:sz="4" w:space="0" w:color="auto"/>
              <w:bottom w:val="single" w:sz="4" w:space="0" w:color="auto"/>
              <w:right w:val="single" w:sz="4" w:space="0" w:color="auto"/>
            </w:tcBorders>
          </w:tcPr>
          <w:p w14:paraId="7C6BE2C4" w14:textId="77777777" w:rsidR="00FA373C" w:rsidRPr="00C7244C" w:rsidRDefault="00FA373C">
            <w:pPr>
              <w:keepNext/>
              <w:keepLines/>
              <w:spacing w:after="0"/>
              <w:jc w:val="center"/>
              <w:rPr>
                <w:rFonts w:ascii="Arial" w:hAnsi="Arial"/>
                <w:i/>
                <w:iCs/>
                <w:kern w:val="2"/>
                <w:sz w:val="18"/>
                <w:lang w:eastAsia="ko-KR"/>
              </w:rPr>
            </w:pPr>
          </w:p>
        </w:tc>
      </w:tr>
      <w:tr w:rsidR="00FA373C" w:rsidRPr="00C7244C" w14:paraId="1DD84B7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9DE48DF" w14:textId="55713261"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Gap pattern ID</w:t>
            </w:r>
          </w:p>
        </w:tc>
        <w:tc>
          <w:tcPr>
            <w:tcW w:w="687" w:type="pct"/>
            <w:tcBorders>
              <w:top w:val="single" w:sz="4" w:space="0" w:color="auto"/>
              <w:left w:val="single" w:sz="4" w:space="0" w:color="auto"/>
              <w:bottom w:val="single" w:sz="4" w:space="0" w:color="auto"/>
              <w:right w:val="single" w:sz="4" w:space="0" w:color="auto"/>
            </w:tcBorders>
          </w:tcPr>
          <w:p w14:paraId="1F9E66C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D9E358"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N.A.</w:t>
            </w:r>
          </w:p>
        </w:tc>
        <w:tc>
          <w:tcPr>
            <w:tcW w:w="1248" w:type="pct"/>
            <w:tcBorders>
              <w:top w:val="single" w:sz="4" w:space="0" w:color="auto"/>
              <w:left w:val="single" w:sz="4" w:space="0" w:color="auto"/>
              <w:bottom w:val="single" w:sz="4" w:space="0" w:color="auto"/>
              <w:right w:val="single" w:sz="4" w:space="0" w:color="auto"/>
            </w:tcBorders>
          </w:tcPr>
          <w:p w14:paraId="33F374E5"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04EA73E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DD2BDCA"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chedulingRequestID-BFR-SCell-r16</w:t>
            </w:r>
          </w:p>
        </w:tc>
        <w:tc>
          <w:tcPr>
            <w:tcW w:w="687" w:type="pct"/>
            <w:tcBorders>
              <w:top w:val="single" w:sz="4" w:space="0" w:color="auto"/>
              <w:left w:val="single" w:sz="4" w:space="0" w:color="auto"/>
              <w:bottom w:val="single" w:sz="4" w:space="0" w:color="auto"/>
              <w:right w:val="single" w:sz="4" w:space="0" w:color="auto"/>
            </w:tcBorders>
          </w:tcPr>
          <w:p w14:paraId="68C7A767"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6DFD06"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Configured</w:t>
            </w:r>
          </w:p>
        </w:tc>
        <w:tc>
          <w:tcPr>
            <w:tcW w:w="1248" w:type="pct"/>
            <w:tcBorders>
              <w:top w:val="single" w:sz="4" w:space="0" w:color="auto"/>
              <w:left w:val="single" w:sz="4" w:space="0" w:color="auto"/>
              <w:bottom w:val="single" w:sz="4" w:space="0" w:color="auto"/>
              <w:right w:val="single" w:sz="4" w:space="0" w:color="auto"/>
            </w:tcBorders>
          </w:tcPr>
          <w:p w14:paraId="6C90AA84"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5C14B9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16D38C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eriodicity of PUCCH for SR configuration for BFR on SCell</w:t>
            </w:r>
          </w:p>
        </w:tc>
        <w:tc>
          <w:tcPr>
            <w:tcW w:w="687" w:type="pct"/>
            <w:tcBorders>
              <w:top w:val="single" w:sz="4" w:space="0" w:color="auto"/>
              <w:left w:val="single" w:sz="4" w:space="0" w:color="auto"/>
              <w:bottom w:val="single" w:sz="4" w:space="0" w:color="auto"/>
              <w:right w:val="single" w:sz="4" w:space="0" w:color="auto"/>
            </w:tcBorders>
            <w:hideMark/>
          </w:tcPr>
          <w:p w14:paraId="4627747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72ACF5F0"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40</w:t>
            </w:r>
          </w:p>
        </w:tc>
        <w:tc>
          <w:tcPr>
            <w:tcW w:w="1248" w:type="pct"/>
            <w:tcBorders>
              <w:top w:val="single" w:sz="4" w:space="0" w:color="auto"/>
              <w:left w:val="single" w:sz="4" w:space="0" w:color="auto"/>
              <w:bottom w:val="single" w:sz="4" w:space="0" w:color="auto"/>
              <w:right w:val="single" w:sz="4" w:space="0" w:color="auto"/>
            </w:tcBorders>
            <w:hideMark/>
          </w:tcPr>
          <w:p w14:paraId="7063F52A"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5ms</w:t>
            </w:r>
          </w:p>
        </w:tc>
      </w:tr>
      <w:tr w:rsidR="00FA373C" w:rsidRPr="00C7244C" w14:paraId="7582FA9B"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37C9E2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Offset of PUCCH for SR configuration for BFR on SCell</w:t>
            </w:r>
          </w:p>
        </w:tc>
        <w:tc>
          <w:tcPr>
            <w:tcW w:w="687" w:type="pct"/>
            <w:tcBorders>
              <w:top w:val="single" w:sz="4" w:space="0" w:color="auto"/>
              <w:left w:val="single" w:sz="4" w:space="0" w:color="auto"/>
              <w:bottom w:val="single" w:sz="4" w:space="0" w:color="auto"/>
              <w:right w:val="single" w:sz="4" w:space="0" w:color="auto"/>
            </w:tcBorders>
            <w:hideMark/>
          </w:tcPr>
          <w:p w14:paraId="7ECC9CB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0AA4915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5</w:t>
            </w:r>
          </w:p>
        </w:tc>
        <w:tc>
          <w:tcPr>
            <w:tcW w:w="1248" w:type="pct"/>
            <w:tcBorders>
              <w:top w:val="single" w:sz="4" w:space="0" w:color="auto"/>
              <w:left w:val="single" w:sz="4" w:space="0" w:color="auto"/>
              <w:bottom w:val="single" w:sz="4" w:space="0" w:color="auto"/>
              <w:right w:val="single" w:sz="4" w:space="0" w:color="auto"/>
            </w:tcBorders>
          </w:tcPr>
          <w:p w14:paraId="66696CE2"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00645A13"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CD50AB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UCCH parameters for SR configuration for BFR on SCell</w:t>
            </w:r>
          </w:p>
        </w:tc>
        <w:tc>
          <w:tcPr>
            <w:tcW w:w="687" w:type="pct"/>
            <w:tcBorders>
              <w:top w:val="single" w:sz="4" w:space="0" w:color="auto"/>
              <w:left w:val="single" w:sz="4" w:space="0" w:color="auto"/>
              <w:bottom w:val="single" w:sz="4" w:space="0" w:color="auto"/>
              <w:right w:val="single" w:sz="4" w:space="0" w:color="auto"/>
            </w:tcBorders>
          </w:tcPr>
          <w:p w14:paraId="5408D27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17E0939"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Table 8.3.3.1.2-1 in [13]</w:t>
            </w:r>
          </w:p>
        </w:tc>
        <w:tc>
          <w:tcPr>
            <w:tcW w:w="1248" w:type="pct"/>
            <w:tcBorders>
              <w:top w:val="single" w:sz="4" w:space="0" w:color="auto"/>
              <w:left w:val="single" w:sz="4" w:space="0" w:color="auto"/>
              <w:bottom w:val="single" w:sz="4" w:space="0" w:color="auto"/>
              <w:right w:val="single" w:sz="4" w:space="0" w:color="auto"/>
            </w:tcBorders>
          </w:tcPr>
          <w:p w14:paraId="0B34B730"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316BA0F2"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4E02FC5"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csi-RS-Index assigned as BFD RS in set (q00) </w:t>
            </w:r>
          </w:p>
        </w:tc>
        <w:tc>
          <w:tcPr>
            <w:tcW w:w="687" w:type="pct"/>
            <w:tcBorders>
              <w:top w:val="single" w:sz="4" w:space="0" w:color="auto"/>
              <w:left w:val="single" w:sz="4" w:space="0" w:color="auto"/>
              <w:bottom w:val="single" w:sz="4" w:space="0" w:color="auto"/>
              <w:right w:val="single" w:sz="4" w:space="0" w:color="auto"/>
            </w:tcBorders>
          </w:tcPr>
          <w:p w14:paraId="47955A2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7AF89B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4440B20"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5FE6529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90A20F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csi-RS-Index assigned as BFD RS in set (q01) </w:t>
            </w:r>
          </w:p>
        </w:tc>
        <w:tc>
          <w:tcPr>
            <w:tcW w:w="687" w:type="pct"/>
            <w:tcBorders>
              <w:top w:val="single" w:sz="4" w:space="0" w:color="auto"/>
              <w:left w:val="single" w:sz="4" w:space="0" w:color="auto"/>
              <w:bottom w:val="single" w:sz="4" w:space="0" w:color="auto"/>
              <w:right w:val="single" w:sz="4" w:space="0" w:color="auto"/>
            </w:tcBorders>
          </w:tcPr>
          <w:p w14:paraId="64A0187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D6B064"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339EA83"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8A58BC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1FA809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SI-RS</w:t>
            </w:r>
            <w:r w:rsidRPr="00C7244C">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2224BBC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44E30F" w14:textId="77777777" w:rsidR="00FA373C" w:rsidRPr="00C7244C" w:rsidRDefault="00FA373C">
            <w:pPr>
              <w:keepNext/>
              <w:keepLines/>
              <w:spacing w:after="0"/>
              <w:jc w:val="center"/>
              <w:rPr>
                <w:rFonts w:ascii="Arial" w:hAnsi="Arial"/>
                <w:kern w:val="2"/>
                <w:sz w:val="18"/>
                <w:lang w:eastAsia="zh-CN"/>
              </w:rPr>
            </w:pPr>
            <w:r w:rsidRPr="00C7244C">
              <w:rPr>
                <w:rFonts w:ascii="Arial" w:hAnsi="Arial"/>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4BC7BCDF"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805613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1EF55AA" w14:textId="164BA314"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Index assigned as CBD RS in set (q10)</w:t>
            </w:r>
          </w:p>
        </w:tc>
        <w:tc>
          <w:tcPr>
            <w:tcW w:w="687" w:type="pct"/>
            <w:tcBorders>
              <w:top w:val="single" w:sz="4" w:space="0" w:color="auto"/>
              <w:left w:val="single" w:sz="4" w:space="0" w:color="auto"/>
              <w:bottom w:val="single" w:sz="4" w:space="0" w:color="auto"/>
              <w:right w:val="single" w:sz="4" w:space="0" w:color="auto"/>
            </w:tcBorders>
          </w:tcPr>
          <w:p w14:paraId="25B6197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FC1212"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424E1195" w14:textId="77777777" w:rsidR="00FA373C" w:rsidRPr="00C7244C" w:rsidRDefault="00FA373C">
            <w:pPr>
              <w:rPr>
                <w:rFonts w:ascii="Arial" w:hAnsi="Arial"/>
                <w:iCs/>
                <w:kern w:val="2"/>
                <w:sz w:val="18"/>
                <w:lang w:eastAsia="ko-KR"/>
              </w:rPr>
            </w:pPr>
          </w:p>
        </w:tc>
      </w:tr>
      <w:tr w:rsidR="00FA373C" w:rsidRPr="00C7244C" w14:paraId="3ED6FDD5"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16E4309" w14:textId="6C2E26E2"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Index assigned as CBD RS in set (q11)</w:t>
            </w:r>
          </w:p>
        </w:tc>
        <w:tc>
          <w:tcPr>
            <w:tcW w:w="687" w:type="pct"/>
            <w:tcBorders>
              <w:top w:val="single" w:sz="4" w:space="0" w:color="auto"/>
              <w:left w:val="single" w:sz="4" w:space="0" w:color="auto"/>
              <w:bottom w:val="single" w:sz="4" w:space="0" w:color="auto"/>
              <w:right w:val="single" w:sz="4" w:space="0" w:color="auto"/>
            </w:tcBorders>
          </w:tcPr>
          <w:p w14:paraId="4E0E668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FC347"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3</w:t>
            </w:r>
          </w:p>
        </w:tc>
        <w:tc>
          <w:tcPr>
            <w:tcW w:w="1248" w:type="pct"/>
            <w:tcBorders>
              <w:top w:val="single" w:sz="4" w:space="0" w:color="auto"/>
              <w:left w:val="single" w:sz="4" w:space="0" w:color="auto"/>
              <w:bottom w:val="single" w:sz="4" w:space="0" w:color="auto"/>
              <w:right w:val="single" w:sz="4" w:space="0" w:color="auto"/>
            </w:tcBorders>
          </w:tcPr>
          <w:p w14:paraId="55732ECB" w14:textId="77777777" w:rsidR="00FA373C" w:rsidRPr="00C7244C" w:rsidRDefault="00FA373C">
            <w:pPr>
              <w:keepNext/>
              <w:keepLines/>
              <w:spacing w:after="0"/>
              <w:jc w:val="center"/>
              <w:rPr>
                <w:rFonts w:ascii="Arial" w:hAnsi="Arial"/>
                <w:kern w:val="2"/>
                <w:sz w:val="18"/>
                <w:lang w:eastAsia="ko-KR"/>
              </w:rPr>
            </w:pPr>
          </w:p>
        </w:tc>
      </w:tr>
      <w:tr w:rsidR="00FA373C" w:rsidRPr="00C7244C" w14:paraId="7D1A9DCE"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8D4B74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SB</w:t>
            </w:r>
            <w:r w:rsidRPr="00C7244C">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73883C5D"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C80BB9D" w14:textId="77777777" w:rsidR="00FA373C" w:rsidRPr="00C7244C" w:rsidRDefault="00FA373C">
            <w:pPr>
              <w:keepNext/>
              <w:keepLines/>
              <w:spacing w:after="0"/>
              <w:jc w:val="center"/>
              <w:rPr>
                <w:rFonts w:ascii="Arial" w:hAnsi="Arial"/>
                <w:iCs/>
                <w:kern w:val="2"/>
                <w:sz w:val="18"/>
                <w:lang w:eastAsia="zh-CN"/>
              </w:rPr>
            </w:pPr>
            <w:r w:rsidRPr="00C7244C">
              <w:rPr>
                <w:rFonts w:ascii="Arial" w:hAnsi="Arial"/>
                <w:iCs/>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01AA4B62" w14:textId="77777777" w:rsidR="00FA373C" w:rsidRPr="00C7244C" w:rsidRDefault="00FA373C">
            <w:pPr>
              <w:keepNext/>
              <w:keepLines/>
              <w:spacing w:after="0"/>
              <w:jc w:val="center"/>
              <w:rPr>
                <w:rFonts w:ascii="Arial" w:hAnsi="Arial"/>
                <w:kern w:val="2"/>
                <w:sz w:val="18"/>
                <w:lang w:eastAsia="ko-KR"/>
              </w:rPr>
            </w:pPr>
          </w:p>
        </w:tc>
      </w:tr>
      <w:tr w:rsidR="00FA373C" w:rsidRPr="00C7244C" w14:paraId="5DCD075D"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124D250"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rlmInSyncOutOfSyncThreshold</w:t>
            </w:r>
          </w:p>
        </w:tc>
        <w:tc>
          <w:tcPr>
            <w:tcW w:w="687" w:type="pct"/>
            <w:tcBorders>
              <w:top w:val="single" w:sz="4" w:space="0" w:color="auto"/>
              <w:left w:val="single" w:sz="4" w:space="0" w:color="auto"/>
              <w:bottom w:val="single" w:sz="4" w:space="0" w:color="auto"/>
              <w:right w:val="single" w:sz="4" w:space="0" w:color="auto"/>
            </w:tcBorders>
          </w:tcPr>
          <w:p w14:paraId="7CA50A6B"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28DB663"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719AE195"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When the field is absent, the UE applies the value 0. (Table 8.1.1-1).</w:t>
            </w:r>
          </w:p>
        </w:tc>
      </w:tr>
      <w:tr w:rsidR="00FA373C" w:rsidRPr="00C7244C" w14:paraId="4F1C7AD1" w14:textId="77777777" w:rsidTr="0094364D">
        <w:trPr>
          <w:trHeight w:val="430"/>
        </w:trPr>
        <w:tc>
          <w:tcPr>
            <w:tcW w:w="998" w:type="pct"/>
            <w:tcBorders>
              <w:top w:val="single" w:sz="4" w:space="0" w:color="auto"/>
              <w:left w:val="single" w:sz="4" w:space="0" w:color="auto"/>
              <w:bottom w:val="single" w:sz="4" w:space="0" w:color="auto"/>
              <w:right w:val="single" w:sz="4" w:space="0" w:color="auto"/>
            </w:tcBorders>
            <w:hideMark/>
          </w:tcPr>
          <w:p w14:paraId="1DA06CE7" w14:textId="6B20B1C2"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rsrp-</w:t>
            </w:r>
            <w:r w:rsidR="0094364D" w:rsidRPr="00C7244C">
              <w:rPr>
                <w:rFonts w:ascii="Arial" w:hAnsi="Arial"/>
                <w:kern w:val="2"/>
                <w:sz w:val="18"/>
                <w:lang w:eastAsia="zh-CN"/>
              </w:rPr>
              <w:t>ThresholdSSB</w:t>
            </w:r>
          </w:p>
        </w:tc>
        <w:tc>
          <w:tcPr>
            <w:tcW w:w="1038" w:type="pct"/>
            <w:gridSpan w:val="2"/>
            <w:tcBorders>
              <w:top w:val="single" w:sz="4" w:space="0" w:color="auto"/>
              <w:left w:val="single" w:sz="4" w:space="0" w:color="auto"/>
              <w:bottom w:val="single" w:sz="4" w:space="0" w:color="auto"/>
              <w:right w:val="single" w:sz="4" w:space="0" w:color="auto"/>
            </w:tcBorders>
            <w:hideMark/>
          </w:tcPr>
          <w:p w14:paraId="2E7EA5E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onfig 1</w:t>
            </w:r>
          </w:p>
        </w:tc>
        <w:tc>
          <w:tcPr>
            <w:tcW w:w="687" w:type="pct"/>
            <w:tcBorders>
              <w:top w:val="single" w:sz="4" w:space="0" w:color="auto"/>
              <w:left w:val="single" w:sz="4" w:space="0" w:color="auto"/>
              <w:bottom w:val="single" w:sz="4" w:space="0" w:color="auto"/>
              <w:right w:val="single" w:sz="4" w:space="0" w:color="auto"/>
            </w:tcBorders>
            <w:hideMark/>
          </w:tcPr>
          <w:p w14:paraId="4BAF231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 xml:space="preserve">dBm/SCS </w:t>
            </w:r>
          </w:p>
        </w:tc>
        <w:tc>
          <w:tcPr>
            <w:tcW w:w="1029" w:type="pct"/>
            <w:tcBorders>
              <w:top w:val="single" w:sz="4" w:space="0" w:color="auto"/>
              <w:left w:val="single" w:sz="4" w:space="0" w:color="auto"/>
              <w:bottom w:val="single" w:sz="4" w:space="0" w:color="auto"/>
              <w:right w:val="single" w:sz="4" w:space="0" w:color="auto"/>
            </w:tcBorders>
            <w:hideMark/>
          </w:tcPr>
          <w:p w14:paraId="18E1646D" w14:textId="60506286" w:rsidR="00FA373C" w:rsidRPr="00C7244C" w:rsidRDefault="00FA373C">
            <w:pPr>
              <w:keepNext/>
              <w:keepLines/>
              <w:spacing w:after="0"/>
              <w:jc w:val="center"/>
              <w:rPr>
                <w:rFonts w:ascii="Arial" w:hAnsi="Arial"/>
                <w:kern w:val="2"/>
                <w:sz w:val="18"/>
                <w:lang w:eastAsia="ko-KR"/>
              </w:rPr>
            </w:pPr>
            <w:r w:rsidRPr="00C7244C">
              <w:rPr>
                <w:rFonts w:ascii="Arial" w:hAnsi="Arial"/>
                <w:iCs/>
                <w:kern w:val="2"/>
                <w:sz w:val="18"/>
                <w:lang w:eastAsia="zh-CN"/>
              </w:rPr>
              <w:t>-</w:t>
            </w:r>
            <w:r w:rsidR="0094364D" w:rsidRPr="00C7244C">
              <w:rPr>
                <w:rFonts w:ascii="Arial" w:hAnsi="Arial"/>
                <w:iCs/>
                <w:kern w:val="2"/>
                <w:sz w:val="18"/>
                <w:lang w:eastAsia="ko-KR"/>
              </w:rPr>
              <w:t>109</w:t>
            </w:r>
            <w:r w:rsidR="0094364D" w:rsidRPr="00C7244C">
              <w:rPr>
                <w:rFonts w:ascii="Arial" w:hAnsi="Arial" w:cs="Arial"/>
                <w:iCs/>
                <w:kern w:val="2"/>
                <w:sz w:val="18"/>
                <w:szCs w:val="22"/>
                <w:vertAlign w:val="superscript"/>
                <w:lang w:eastAsia="zh-CN"/>
              </w:rPr>
              <w:t xml:space="preserve"> Note </w:t>
            </w:r>
            <w:r w:rsidR="0094364D" w:rsidRPr="00C7244C">
              <w:rPr>
                <w:rFonts w:cs="Arial"/>
                <w:iCs/>
                <w:kern w:val="2"/>
                <w:szCs w:val="22"/>
                <w:vertAlign w:val="superscript"/>
                <w:lang w:eastAsia="zh-CN"/>
              </w:rPr>
              <w:t>2</w:t>
            </w:r>
          </w:p>
        </w:tc>
        <w:tc>
          <w:tcPr>
            <w:tcW w:w="1248" w:type="pct"/>
            <w:tcBorders>
              <w:top w:val="single" w:sz="4" w:space="0" w:color="auto"/>
              <w:left w:val="single" w:sz="4" w:space="0" w:color="auto"/>
              <w:bottom w:val="single" w:sz="4" w:space="0" w:color="auto"/>
              <w:right w:val="single" w:sz="4" w:space="0" w:color="auto"/>
            </w:tcBorders>
            <w:hideMark/>
          </w:tcPr>
          <w:p w14:paraId="19D658E1"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Threshold used for Q</w:t>
            </w:r>
            <w:r w:rsidRPr="00C7244C">
              <w:rPr>
                <w:rFonts w:ascii="Arial" w:hAnsi="Arial"/>
                <w:kern w:val="2"/>
                <w:sz w:val="18"/>
                <w:vertAlign w:val="subscript"/>
                <w:lang w:eastAsia="ko-KR"/>
              </w:rPr>
              <w:t>in_LR_SSB</w:t>
            </w:r>
          </w:p>
        </w:tc>
      </w:tr>
      <w:tr w:rsidR="00FA373C" w:rsidRPr="00C7244C" w14:paraId="6FB68699" w14:textId="77777777" w:rsidTr="0094364D">
        <w:trPr>
          <w:trHeight w:val="340"/>
        </w:trPr>
        <w:tc>
          <w:tcPr>
            <w:tcW w:w="2036" w:type="pct"/>
            <w:gridSpan w:val="3"/>
            <w:tcBorders>
              <w:top w:val="single" w:sz="4" w:space="0" w:color="auto"/>
              <w:left w:val="single" w:sz="4" w:space="0" w:color="auto"/>
              <w:bottom w:val="single" w:sz="4" w:space="0" w:color="auto"/>
              <w:right w:val="single" w:sz="4" w:space="0" w:color="auto"/>
            </w:tcBorders>
            <w:hideMark/>
          </w:tcPr>
          <w:p w14:paraId="12A07DE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owerControlOffsetSS</w:t>
            </w:r>
          </w:p>
        </w:tc>
        <w:tc>
          <w:tcPr>
            <w:tcW w:w="687" w:type="pct"/>
            <w:tcBorders>
              <w:top w:val="single" w:sz="4" w:space="0" w:color="auto"/>
              <w:left w:val="single" w:sz="4" w:space="0" w:color="auto"/>
              <w:bottom w:val="single" w:sz="4" w:space="0" w:color="auto"/>
              <w:right w:val="single" w:sz="4" w:space="0" w:color="auto"/>
            </w:tcBorders>
          </w:tcPr>
          <w:p w14:paraId="320B599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879D38B"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4B570D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Used for deriving rsrp-ThresholdCSI-RS</w:t>
            </w:r>
          </w:p>
        </w:tc>
      </w:tr>
      <w:tr w:rsidR="00FA373C" w:rsidRPr="00C7244C" w14:paraId="520563B7"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4856991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eamFailureInstanceMaxCount</w:t>
            </w:r>
          </w:p>
        </w:tc>
        <w:tc>
          <w:tcPr>
            <w:tcW w:w="687" w:type="pct"/>
            <w:tcBorders>
              <w:top w:val="single" w:sz="4" w:space="0" w:color="auto"/>
              <w:left w:val="single" w:sz="4" w:space="0" w:color="auto"/>
              <w:bottom w:val="single" w:sz="4" w:space="0" w:color="auto"/>
              <w:right w:val="single" w:sz="4" w:space="0" w:color="auto"/>
            </w:tcBorders>
          </w:tcPr>
          <w:p w14:paraId="3D3BC46C" w14:textId="77777777" w:rsidR="00FA373C" w:rsidRPr="00C7244C"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EB3E7F"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33C9711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see TS 38.321 [7], clause 5.17</w:t>
            </w:r>
          </w:p>
        </w:tc>
      </w:tr>
      <w:tr w:rsidR="00FA373C" w:rsidRPr="00C7244C" w14:paraId="43BEE28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3CF38D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eamFailureDetectionTimer</w:t>
            </w:r>
          </w:p>
        </w:tc>
        <w:tc>
          <w:tcPr>
            <w:tcW w:w="687" w:type="pct"/>
            <w:tcBorders>
              <w:top w:val="single" w:sz="4" w:space="0" w:color="auto"/>
              <w:left w:val="single" w:sz="4" w:space="0" w:color="auto"/>
              <w:bottom w:val="single" w:sz="4" w:space="0" w:color="auto"/>
              <w:right w:val="single" w:sz="4" w:space="0" w:color="auto"/>
            </w:tcBorders>
          </w:tcPr>
          <w:p w14:paraId="2FC3CC39" w14:textId="77777777" w:rsidR="00FA373C" w:rsidRPr="00C7244C"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57E6AD2" w14:textId="77777777" w:rsidR="00FA373C" w:rsidRPr="00C7244C" w:rsidRDefault="00FA373C">
            <w:pPr>
              <w:keepNext/>
              <w:keepLines/>
              <w:spacing w:after="0"/>
              <w:jc w:val="center"/>
              <w:rPr>
                <w:rFonts w:ascii="Arial" w:hAnsi="Arial"/>
                <w:i/>
                <w:iCs/>
                <w:kern w:val="2"/>
                <w:sz w:val="18"/>
                <w:lang w:eastAsia="ko-KR"/>
              </w:rPr>
            </w:pPr>
            <w:r w:rsidRPr="00C7244C">
              <w:rPr>
                <w:rFonts w:ascii="Arial" w:hAnsi="Arial"/>
                <w:kern w:val="2"/>
                <w:sz w:val="18"/>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5DD4B209" w14:textId="77777777" w:rsidR="00FA373C" w:rsidRPr="00C7244C" w:rsidRDefault="00FA373C">
            <w:pPr>
              <w:keepNext/>
              <w:keepLines/>
              <w:spacing w:after="0"/>
              <w:jc w:val="center"/>
              <w:rPr>
                <w:rFonts w:ascii="Arial" w:hAnsi="Arial"/>
                <w:kern w:val="2"/>
                <w:sz w:val="18"/>
                <w:lang w:eastAsia="ko-KR"/>
              </w:rPr>
            </w:pPr>
            <w:r w:rsidRPr="00C7244C">
              <w:rPr>
                <w:rFonts w:ascii="Arial" w:hAnsi="Arial"/>
                <w:iCs/>
                <w:kern w:val="2"/>
                <w:sz w:val="18"/>
                <w:lang w:eastAsia="ko-KR"/>
              </w:rPr>
              <w:t>see TS 38.321 [7], clause 5.17</w:t>
            </w:r>
          </w:p>
        </w:tc>
      </w:tr>
      <w:tr w:rsidR="00FA373C" w:rsidRPr="00C7244C" w14:paraId="013A0932" w14:textId="77777777" w:rsidTr="0094364D">
        <w:trPr>
          <w:trHeight w:val="185"/>
        </w:trPr>
        <w:tc>
          <w:tcPr>
            <w:tcW w:w="2036" w:type="pct"/>
            <w:gridSpan w:val="3"/>
            <w:tcBorders>
              <w:top w:val="single" w:sz="4" w:space="0" w:color="auto"/>
              <w:left w:val="single" w:sz="4" w:space="0" w:color="auto"/>
              <w:bottom w:val="single" w:sz="4" w:space="0" w:color="auto"/>
              <w:right w:val="single" w:sz="4" w:space="0" w:color="auto"/>
            </w:tcBorders>
            <w:hideMark/>
          </w:tcPr>
          <w:p w14:paraId="0D044389"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79F9BFC" w14:textId="77777777" w:rsidR="00FA373C" w:rsidRPr="00C7244C" w:rsidRDefault="00FA373C">
            <w:pPr>
              <w:keepNext/>
              <w:keepLines/>
              <w:spacing w:after="0"/>
              <w:jc w:val="center"/>
              <w:rPr>
                <w:rFonts w:ascii="Arial" w:hAnsi="Arial"/>
                <w:kern w:val="2"/>
                <w:sz w:val="18"/>
                <w:lang w:eastAsia="zh-CN"/>
              </w:rPr>
            </w:pPr>
            <w:r w:rsidRPr="00C7244C">
              <w:rPr>
                <w:rFonts w:ascii="Arial" w:hAnsi="Arial"/>
                <w:kern w:val="2"/>
                <w:sz w:val="18"/>
                <w:lang w:eastAsia="zh-CN"/>
              </w:rPr>
              <w:t>ms</w:t>
            </w:r>
          </w:p>
        </w:tc>
        <w:tc>
          <w:tcPr>
            <w:tcW w:w="1029" w:type="pct"/>
            <w:tcBorders>
              <w:top w:val="single" w:sz="4" w:space="0" w:color="auto"/>
              <w:left w:val="single" w:sz="4" w:space="0" w:color="auto"/>
              <w:bottom w:val="single" w:sz="4" w:space="0" w:color="auto"/>
              <w:right w:val="single" w:sz="4" w:space="0" w:color="auto"/>
            </w:tcBorders>
            <w:hideMark/>
          </w:tcPr>
          <w:p w14:paraId="412FFBBF" w14:textId="77777777" w:rsidR="00FA373C" w:rsidRPr="00C7244C" w:rsidRDefault="00FA373C">
            <w:pPr>
              <w:keepNext/>
              <w:keepLines/>
              <w:spacing w:after="0"/>
              <w:jc w:val="center"/>
              <w:rPr>
                <w:rFonts w:ascii="Arial" w:hAnsi="Arial"/>
                <w:kern w:val="2"/>
                <w:sz w:val="18"/>
                <w:lang w:eastAsia="zh-CN"/>
              </w:rPr>
            </w:pPr>
            <w:r w:rsidRPr="00C7244C">
              <w:rPr>
                <w:rFonts w:ascii="Arial" w:hAnsi="Arial"/>
                <w:kern w:val="2"/>
                <w:sz w:val="18"/>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68D9A91F" w14:textId="77777777" w:rsidR="00FA373C" w:rsidRPr="00C7244C" w:rsidRDefault="00FA373C">
            <w:pPr>
              <w:keepNext/>
              <w:keepLines/>
              <w:spacing w:after="0"/>
              <w:jc w:val="center"/>
              <w:rPr>
                <w:rFonts w:ascii="Arial" w:hAnsi="Arial"/>
                <w:kern w:val="2"/>
                <w:sz w:val="18"/>
                <w:lang w:eastAsia="ko-KR"/>
              </w:rPr>
            </w:pPr>
          </w:p>
        </w:tc>
      </w:tr>
      <w:tr w:rsidR="00FA373C" w:rsidRPr="00C7244C" w14:paraId="441B65C9" w14:textId="77777777" w:rsidTr="0094364D">
        <w:trPr>
          <w:trHeight w:val="185"/>
        </w:trPr>
        <w:tc>
          <w:tcPr>
            <w:tcW w:w="2036" w:type="pct"/>
            <w:gridSpan w:val="3"/>
            <w:tcBorders>
              <w:top w:val="single" w:sz="4" w:space="0" w:color="auto"/>
              <w:left w:val="single" w:sz="4" w:space="0" w:color="auto"/>
              <w:bottom w:val="single" w:sz="4" w:space="0" w:color="auto"/>
              <w:right w:val="single" w:sz="4" w:space="0" w:color="auto"/>
            </w:tcBorders>
            <w:hideMark/>
          </w:tcPr>
          <w:p w14:paraId="2A7F6B1A"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753C972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01FFB" w14:textId="77777777" w:rsidR="00FA373C" w:rsidRPr="00C7244C" w:rsidRDefault="00FA373C">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3E57A9D7" w14:textId="77777777" w:rsidR="00FA373C" w:rsidRPr="00C7244C" w:rsidRDefault="00FA373C">
            <w:pPr>
              <w:keepNext/>
              <w:keepLines/>
              <w:spacing w:after="0"/>
              <w:jc w:val="center"/>
              <w:rPr>
                <w:rFonts w:ascii="Arial" w:hAnsi="Arial" w:cs="Arial"/>
                <w:iCs/>
                <w:kern w:val="2"/>
                <w:sz w:val="18"/>
                <w:szCs w:val="18"/>
                <w:lang w:eastAsia="zh-CN"/>
              </w:rPr>
            </w:pPr>
          </w:p>
        </w:tc>
      </w:tr>
      <w:tr w:rsidR="00FA373C" w:rsidRPr="00C7244C" w14:paraId="1D24F17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A1CB13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9C6E1E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DD5DFE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60FB20C4" w14:textId="76EC9AA0"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uring this time the UE shall be fully synchronized to cell 1</w:t>
            </w:r>
          </w:p>
        </w:tc>
      </w:tr>
      <w:tr w:rsidR="00FA373C" w:rsidRPr="00C7244C" w14:paraId="6A95EB6D"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2D50628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7FDFEDD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4CB532E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81</w:t>
            </w:r>
          </w:p>
        </w:tc>
        <w:tc>
          <w:tcPr>
            <w:tcW w:w="1248" w:type="pct"/>
            <w:tcBorders>
              <w:top w:val="single" w:sz="4" w:space="0" w:color="auto"/>
              <w:left w:val="single" w:sz="4" w:space="0" w:color="auto"/>
              <w:bottom w:val="single" w:sz="4" w:space="0" w:color="auto"/>
              <w:right w:val="single" w:sz="4" w:space="0" w:color="auto"/>
            </w:tcBorders>
          </w:tcPr>
          <w:p w14:paraId="5E6F301F" w14:textId="77777777" w:rsidR="00FA373C" w:rsidRPr="00C7244C" w:rsidRDefault="00FA373C">
            <w:pPr>
              <w:keepNext/>
              <w:keepLines/>
              <w:spacing w:after="0"/>
              <w:jc w:val="center"/>
              <w:rPr>
                <w:rFonts w:ascii="Arial" w:hAnsi="Arial"/>
                <w:kern w:val="2"/>
                <w:sz w:val="18"/>
                <w:lang w:eastAsia="ko-KR"/>
              </w:rPr>
            </w:pPr>
          </w:p>
        </w:tc>
      </w:tr>
      <w:tr w:rsidR="00FA373C" w:rsidRPr="00C7244C" w14:paraId="67DAB0A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475B075"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01FF35A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6B9DD2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28</w:t>
            </w:r>
          </w:p>
        </w:tc>
        <w:tc>
          <w:tcPr>
            <w:tcW w:w="1248" w:type="pct"/>
            <w:tcBorders>
              <w:top w:val="single" w:sz="4" w:space="0" w:color="auto"/>
              <w:left w:val="single" w:sz="4" w:space="0" w:color="auto"/>
              <w:bottom w:val="single" w:sz="4" w:space="0" w:color="auto"/>
              <w:right w:val="single" w:sz="4" w:space="0" w:color="auto"/>
            </w:tcBorders>
          </w:tcPr>
          <w:p w14:paraId="1366BFD9" w14:textId="77777777" w:rsidR="00FA373C" w:rsidRPr="00C7244C" w:rsidRDefault="00FA373C">
            <w:pPr>
              <w:keepNext/>
              <w:keepLines/>
              <w:spacing w:after="0"/>
              <w:jc w:val="center"/>
              <w:rPr>
                <w:rFonts w:ascii="Arial" w:hAnsi="Arial"/>
                <w:kern w:val="2"/>
                <w:sz w:val="18"/>
                <w:lang w:eastAsia="ko-KR"/>
              </w:rPr>
            </w:pPr>
          </w:p>
        </w:tc>
      </w:tr>
      <w:tr w:rsidR="00FA373C" w:rsidRPr="00C7244C" w14:paraId="45591D5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4BB83283"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7476B3B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8DA45E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8B9A76F" w14:textId="77777777" w:rsidR="00FA373C" w:rsidRPr="00C7244C" w:rsidRDefault="00FA373C">
            <w:pPr>
              <w:keepNext/>
              <w:keepLines/>
              <w:spacing w:after="0"/>
              <w:jc w:val="center"/>
              <w:rPr>
                <w:rFonts w:ascii="Arial" w:hAnsi="Arial"/>
                <w:kern w:val="2"/>
                <w:sz w:val="18"/>
                <w:lang w:eastAsia="ko-KR"/>
              </w:rPr>
            </w:pPr>
          </w:p>
        </w:tc>
      </w:tr>
      <w:tr w:rsidR="00FA373C" w:rsidRPr="00C7244C" w14:paraId="45DFD225"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6C7B8E0"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370C1F2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714C4D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57</w:t>
            </w:r>
          </w:p>
        </w:tc>
        <w:tc>
          <w:tcPr>
            <w:tcW w:w="1248" w:type="pct"/>
            <w:tcBorders>
              <w:top w:val="single" w:sz="4" w:space="0" w:color="auto"/>
              <w:left w:val="single" w:sz="4" w:space="0" w:color="auto"/>
              <w:bottom w:val="single" w:sz="4" w:space="0" w:color="auto"/>
              <w:right w:val="single" w:sz="4" w:space="0" w:color="auto"/>
            </w:tcBorders>
          </w:tcPr>
          <w:p w14:paraId="22D0F8A7" w14:textId="77777777" w:rsidR="00FA373C" w:rsidRPr="00C7244C" w:rsidRDefault="00FA373C">
            <w:pPr>
              <w:keepNext/>
              <w:keepLines/>
              <w:spacing w:after="0"/>
              <w:jc w:val="center"/>
              <w:rPr>
                <w:rFonts w:ascii="Arial" w:hAnsi="Arial"/>
                <w:kern w:val="2"/>
                <w:sz w:val="18"/>
                <w:lang w:eastAsia="ko-KR"/>
              </w:rPr>
            </w:pPr>
          </w:p>
        </w:tc>
      </w:tr>
      <w:tr w:rsidR="00FA373C" w:rsidRPr="00C7244C" w14:paraId="260AAD43"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68DA71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7350DCE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0383E5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53</w:t>
            </w:r>
          </w:p>
        </w:tc>
        <w:tc>
          <w:tcPr>
            <w:tcW w:w="1248" w:type="pct"/>
            <w:tcBorders>
              <w:top w:val="single" w:sz="4" w:space="0" w:color="auto"/>
              <w:left w:val="single" w:sz="4" w:space="0" w:color="auto"/>
              <w:bottom w:val="single" w:sz="4" w:space="0" w:color="auto"/>
              <w:right w:val="single" w:sz="4" w:space="0" w:color="auto"/>
            </w:tcBorders>
          </w:tcPr>
          <w:p w14:paraId="08BBC1E9" w14:textId="77777777" w:rsidR="00FA373C" w:rsidRPr="00C7244C" w:rsidRDefault="00FA373C">
            <w:pPr>
              <w:keepNext/>
              <w:keepLines/>
              <w:spacing w:after="0"/>
              <w:jc w:val="center"/>
              <w:rPr>
                <w:rFonts w:ascii="Arial" w:hAnsi="Arial"/>
                <w:kern w:val="2"/>
                <w:sz w:val="18"/>
                <w:lang w:eastAsia="ko-KR"/>
              </w:rPr>
            </w:pPr>
          </w:p>
        </w:tc>
      </w:tr>
      <w:tr w:rsidR="00FA373C" w:rsidRPr="00C7244C" w14:paraId="28CD60A3" w14:textId="77777777" w:rsidTr="0094364D">
        <w:trPr>
          <w:trHeight w:val="341"/>
        </w:trPr>
        <w:tc>
          <w:tcPr>
            <w:tcW w:w="5000" w:type="pct"/>
            <w:gridSpan w:val="6"/>
            <w:tcBorders>
              <w:top w:val="single" w:sz="4" w:space="0" w:color="auto"/>
              <w:left w:val="single" w:sz="4" w:space="0" w:color="auto"/>
              <w:bottom w:val="single" w:sz="4" w:space="0" w:color="auto"/>
              <w:right w:val="single" w:sz="4" w:space="0" w:color="auto"/>
            </w:tcBorders>
            <w:hideMark/>
          </w:tcPr>
          <w:p w14:paraId="29683D94" w14:textId="77777777" w:rsidR="0094364D" w:rsidRPr="00C7244C" w:rsidRDefault="00FA373C" w:rsidP="0094364D">
            <w:pPr>
              <w:keepNext/>
              <w:keepLines/>
              <w:spacing w:after="0"/>
              <w:ind w:left="851" w:hanging="851"/>
              <w:rPr>
                <w:rFonts w:ascii="Arial" w:hAnsi="Arial"/>
                <w:kern w:val="2"/>
                <w:sz w:val="18"/>
                <w:lang w:eastAsia="ko-KR"/>
              </w:rPr>
            </w:pPr>
            <w:r w:rsidRPr="00C7244C">
              <w:rPr>
                <w:rFonts w:ascii="Arial" w:hAnsi="Arial"/>
                <w:kern w:val="2"/>
                <w:sz w:val="18"/>
                <w:lang w:eastAsia="ko-KR"/>
              </w:rPr>
              <w:t>Note 1:</w:t>
            </w:r>
            <w:r w:rsidRPr="00C7244C">
              <w:rPr>
                <w:rFonts w:ascii="Arial" w:hAnsi="Arial"/>
                <w:kern w:val="2"/>
                <w:sz w:val="18"/>
                <w:lang w:eastAsia="ko-KR"/>
              </w:rPr>
              <w:tab/>
              <w:t>UE-specific PDCCH is not transmitted after T1 starts.</w:t>
            </w:r>
          </w:p>
          <w:p w14:paraId="02A5AC3D" w14:textId="3CDA278F" w:rsidR="00FA373C" w:rsidRPr="00C7244C" w:rsidRDefault="0094364D" w:rsidP="0094364D">
            <w:pPr>
              <w:keepNext/>
              <w:keepLines/>
              <w:spacing w:after="0"/>
              <w:ind w:left="851" w:hanging="851"/>
              <w:rPr>
                <w:rFonts w:ascii="Arial" w:hAnsi="Arial"/>
                <w:kern w:val="2"/>
                <w:sz w:val="18"/>
                <w:lang w:eastAsia="ko-KR"/>
              </w:rPr>
            </w:pPr>
            <w:r w:rsidRPr="00C7244C">
              <w:rPr>
                <w:rFonts w:ascii="Arial" w:hAnsi="Arial"/>
                <w:kern w:val="2"/>
                <w:sz w:val="18"/>
                <w:lang w:eastAsia="ko-KR"/>
              </w:rPr>
              <w:t>Note 2:</w:t>
            </w:r>
            <w:r w:rsidRPr="00C7244C">
              <w:rPr>
                <w:rFonts w:ascii="Arial" w:hAnsi="Arial"/>
                <w:kern w:val="2"/>
                <w:sz w:val="18"/>
                <w:lang w:eastAsia="ko-KR"/>
              </w:rPr>
              <w:tab/>
              <w:t>Including test tolerance given in Annex F.1.3.2.</w:t>
            </w:r>
          </w:p>
        </w:tc>
      </w:tr>
    </w:tbl>
    <w:p w14:paraId="482069E3" w14:textId="77777777" w:rsidR="00FA373C" w:rsidRPr="00C7244C" w:rsidRDefault="00FA373C" w:rsidP="00FA373C">
      <w:pPr>
        <w:rPr>
          <w:lang w:eastAsia="en-US"/>
        </w:rPr>
      </w:pPr>
    </w:p>
    <w:p w14:paraId="1E8B093A" w14:textId="77777777" w:rsidR="00FA373C" w:rsidRPr="00C7244C" w:rsidRDefault="00FA373C" w:rsidP="00FA373C">
      <w:pPr>
        <w:pStyle w:val="H6"/>
        <w:rPr>
          <w:lang w:eastAsia="en-US"/>
        </w:rPr>
      </w:pPr>
      <w:r w:rsidRPr="00C7244C">
        <w:rPr>
          <w:lang w:eastAsia="en-US"/>
        </w:rPr>
        <w:t>7.5.5.8.4.2</w:t>
      </w:r>
      <w:r w:rsidRPr="00C7244C">
        <w:rPr>
          <w:lang w:eastAsia="en-US"/>
        </w:rPr>
        <w:tab/>
        <w:t>Test procedure</w:t>
      </w:r>
    </w:p>
    <w:p w14:paraId="56EDAECA" w14:textId="77777777" w:rsidR="00FA373C" w:rsidRPr="00C7244C" w:rsidRDefault="00FA373C" w:rsidP="00FA373C">
      <w:pPr>
        <w:pStyle w:val="B1"/>
        <w:ind w:left="284" w:firstLine="0"/>
      </w:pPr>
      <w:r w:rsidRPr="00C7244C">
        <w:t>Prior to the start of the time duration T1, the UE shall be fully synchronized to cell 1 and cell 2. The UE shall be configured for periodic CSI reporting with a reporting periodicity of 2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7757687A" w14:textId="77777777" w:rsidR="00FA373C" w:rsidRPr="00C7244C" w:rsidRDefault="00FA373C" w:rsidP="00FA373C">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6F4FFC24" w14:textId="77777777" w:rsidR="00FA373C" w:rsidRPr="00C7244C" w:rsidRDefault="00FA373C" w:rsidP="00FA373C">
      <w:pPr>
        <w:pStyle w:val="B1"/>
      </w:pPr>
      <w:r w:rsidRPr="00C7244C">
        <w:t>2.</w:t>
      </w:r>
      <w:r w:rsidRPr="00C7244C">
        <w:tab/>
        <w:t>The SS shall configure SCell (Cell 2) on the SCC as per TS 38.508-1 [14] clause 7.5.2, with the message content exceptions defined in clause 7.5.5.9.4.3. NR RRCReconfiguration message is contained in RRCConnectionReconfiguration and NR RRCReconfigurationComplete message is contained in RRCConnectionReconfigurationComplete</w:t>
      </w:r>
      <w:r w:rsidRPr="00C7244C">
        <w:rPr>
          <w:lang w:eastAsia="zh-CN"/>
        </w:rPr>
        <w:t>.</w:t>
      </w:r>
    </w:p>
    <w:p w14:paraId="6A88D99A" w14:textId="77777777" w:rsidR="00FA373C" w:rsidRPr="00C7244C" w:rsidRDefault="00FA373C" w:rsidP="00FA373C">
      <w:pPr>
        <w:pStyle w:val="B1"/>
      </w:pPr>
      <w:r w:rsidRPr="00C7244C">
        <w:t>3.</w:t>
      </w:r>
      <w:r w:rsidRPr="00C7244C">
        <w:tab/>
        <w:t>The SS activates SCC by sending the activation MAC-CE (Refer TS 38.321 [12], clauses 5.9, 6.1.3.10).</w:t>
      </w:r>
    </w:p>
    <w:p w14:paraId="1F10D1C6" w14:textId="77777777" w:rsidR="00FA373C" w:rsidRPr="00C7244C" w:rsidRDefault="00FA373C" w:rsidP="00FA373C">
      <w:pPr>
        <w:pStyle w:val="B1"/>
      </w:pPr>
      <w:r w:rsidRPr="00C7244C">
        <w:rPr>
          <w:rFonts w:eastAsia="??"/>
        </w:rPr>
        <w:t>4.</w:t>
      </w:r>
      <w:r w:rsidRPr="00C7244C">
        <w:rPr>
          <w:rFonts w:eastAsia="??"/>
        </w:rPr>
        <w:tab/>
        <w:t>Set the parameters of NR Cell 1 and Cell 2 according to T1 in Table 7.5.5.9.5-1.</w:t>
      </w:r>
      <w:r w:rsidRPr="00C7244C">
        <w:t xml:space="preserve"> Propagation conditions are set according to Annex C.2.3.</w:t>
      </w:r>
      <w:r w:rsidRPr="00C7244C">
        <w:rPr>
          <w:rFonts w:eastAsia="??"/>
        </w:rPr>
        <w:t xml:space="preserve"> T1 starts.</w:t>
      </w:r>
    </w:p>
    <w:p w14:paraId="634C50D3" w14:textId="77777777" w:rsidR="00FA373C" w:rsidRPr="00C7244C" w:rsidRDefault="00FA373C" w:rsidP="00FA373C">
      <w:pPr>
        <w:pStyle w:val="B1"/>
      </w:pPr>
      <w:r w:rsidRPr="00C7244C">
        <w:rPr>
          <w:rFonts w:eastAsia="??"/>
        </w:rPr>
        <w:t>5.</w:t>
      </w:r>
      <w:r w:rsidRPr="00C7244C">
        <w:rPr>
          <w:rFonts w:eastAsia="??"/>
        </w:rPr>
        <w:tab/>
        <w:t>When T1 expires the SS shall change the SNR1 and SNR2 values to T2 as specified in Table 7.5.5.9.5-1. T2 starts.</w:t>
      </w:r>
    </w:p>
    <w:p w14:paraId="01C59BD4" w14:textId="77777777" w:rsidR="00FA373C" w:rsidRPr="00C7244C" w:rsidRDefault="00FA373C" w:rsidP="00FA373C">
      <w:pPr>
        <w:pStyle w:val="B1"/>
      </w:pPr>
      <w:r w:rsidRPr="00C7244C">
        <w:rPr>
          <w:rFonts w:eastAsia="??"/>
        </w:rPr>
        <w:t>6.</w:t>
      </w:r>
      <w:r w:rsidRPr="00C7244C">
        <w:rPr>
          <w:rFonts w:eastAsia="??"/>
        </w:rPr>
        <w:tab/>
        <w:t>When T2 expires the SS shall change the SNR1 and SNR2 values to T3 as specified in Table 7.5.5.9.5-1. T3 starts.</w:t>
      </w:r>
    </w:p>
    <w:p w14:paraId="14F7BA15" w14:textId="77777777" w:rsidR="00FA373C" w:rsidRPr="00C7244C" w:rsidRDefault="00FA373C" w:rsidP="00FA373C">
      <w:pPr>
        <w:pStyle w:val="B1"/>
      </w:pPr>
      <w:r w:rsidRPr="00C7244C">
        <w:rPr>
          <w:rFonts w:eastAsia="??"/>
        </w:rPr>
        <w:t>7.</w:t>
      </w:r>
      <w:r w:rsidRPr="00C7244C">
        <w:rPr>
          <w:rFonts w:eastAsia="??"/>
        </w:rPr>
        <w:tab/>
        <w:t>When T3 expires the SS shall change the SNR1 and SNR2 values to T4 as specified in Table 7.5.5.9.5-1. T4 starts.</w:t>
      </w:r>
    </w:p>
    <w:p w14:paraId="7EAA7598" w14:textId="77777777" w:rsidR="00FA373C" w:rsidRPr="00C7244C" w:rsidRDefault="00FA373C" w:rsidP="00FA373C">
      <w:pPr>
        <w:pStyle w:val="B1"/>
      </w:pPr>
      <w:r w:rsidRPr="00C7244C">
        <w:rPr>
          <w:rFonts w:eastAsia="??"/>
        </w:rPr>
        <w:t>8.</w:t>
      </w:r>
      <w:r w:rsidRPr="00C7244C">
        <w:rPr>
          <w:rFonts w:eastAsia="??"/>
        </w:rPr>
        <w:tab/>
        <w:t>When T4 expires the SS shall change the SNR1 and SNR2 values to T5 as specified in Table 7.5.5.9.5-1. T5 starts.</w:t>
      </w:r>
    </w:p>
    <w:p w14:paraId="6C6E4160" w14:textId="77777777" w:rsidR="00FA373C" w:rsidRPr="00C7244C" w:rsidRDefault="00FA373C" w:rsidP="00FA373C">
      <w:pPr>
        <w:pStyle w:val="B1"/>
      </w:pPr>
      <w:r w:rsidRPr="00C7244C">
        <w:t>9.</w:t>
      </w:r>
      <w:r w:rsidRPr="00C7244C">
        <w:tab/>
        <w:t>If the SS:</w:t>
      </w:r>
    </w:p>
    <w:p w14:paraId="5CCEF523" w14:textId="77777777" w:rsidR="00FA373C" w:rsidRPr="00C7244C" w:rsidRDefault="00FA373C" w:rsidP="00FA373C">
      <w:pPr>
        <w:pStyle w:val="B2"/>
      </w:pPr>
      <w:r w:rsidRPr="00C7244C">
        <w:t>a)</w:t>
      </w:r>
      <w:r w:rsidRPr="00C7244C">
        <w:tab/>
        <w:t>detects uplink power on NR carrier in each slot configured for CSI transmission (according CSI reporting on PUCCH) during the period from time point A to time point B; and</w:t>
      </w:r>
    </w:p>
    <w:p w14:paraId="0A9F23E6" w14:textId="77777777" w:rsidR="00FA373C" w:rsidRPr="00C7244C" w:rsidRDefault="00FA373C" w:rsidP="00FA373C">
      <w:pPr>
        <w:pStyle w:val="B2"/>
      </w:pPr>
      <w:r w:rsidRPr="00C7244C">
        <w:t>b)</w:t>
      </w:r>
      <w:r w:rsidRPr="00C7244C">
        <w:tab/>
        <w:t>does not detect PUCCH with LRR before time point B, and</w:t>
      </w:r>
    </w:p>
    <w:p w14:paraId="1630DC6A" w14:textId="77777777" w:rsidR="00FA373C" w:rsidRPr="00C7244C" w:rsidRDefault="00FA373C" w:rsidP="00FA373C">
      <w:pPr>
        <w:pStyle w:val="B2"/>
      </w:pPr>
      <w:r w:rsidRPr="00C7244C">
        <w:t>c)</w:t>
      </w:r>
      <w:r w:rsidRPr="00C7244C">
        <w:tab/>
        <w:t>detects PUCCH with LRR, followed by BFR MAC CE containing a beam associated with the candidate beam set q</w:t>
      </w:r>
      <w:r w:rsidRPr="00C7244C">
        <w:rPr>
          <w:vertAlign w:val="subscript"/>
        </w:rPr>
        <w:t>10</w:t>
      </w:r>
      <w:r w:rsidRPr="00C7244C">
        <w:t xml:space="preserve"> and q</w:t>
      </w:r>
      <w:r w:rsidRPr="00C7244C">
        <w:rPr>
          <w:vertAlign w:val="subscript"/>
        </w:rPr>
        <w:t>11</w:t>
      </w:r>
      <w:r w:rsidRPr="00C7244C">
        <w:t xml:space="preserve"> before time point F (D1 after the start of T5), </w:t>
      </w:r>
    </w:p>
    <w:p w14:paraId="6B848846" w14:textId="77777777" w:rsidR="00FA373C" w:rsidRPr="00C7244C" w:rsidRDefault="00FA373C" w:rsidP="00FA373C">
      <w:pPr>
        <w:pStyle w:val="B2"/>
      </w:pPr>
      <w:r w:rsidRPr="00C7244C">
        <w:t>the number of successful tests is increased by one.</w:t>
      </w:r>
    </w:p>
    <w:p w14:paraId="566CE75B" w14:textId="77777777" w:rsidR="00FA373C" w:rsidRPr="00C7244C" w:rsidRDefault="00FA373C" w:rsidP="00FA373C">
      <w:pPr>
        <w:pStyle w:val="B2"/>
      </w:pPr>
      <w:r w:rsidRPr="00C7244C">
        <w:t>Otherwise the number of failed tests is increased by one.</w:t>
      </w:r>
    </w:p>
    <w:p w14:paraId="2AF466B3" w14:textId="77777777" w:rsidR="00FA373C" w:rsidRPr="00C7244C" w:rsidRDefault="00FA373C" w:rsidP="00FA373C">
      <w:pPr>
        <w:pStyle w:val="B1"/>
      </w:pPr>
      <w:r w:rsidRPr="00C7244C">
        <w:t>10.</w:t>
      </w:r>
      <w:r w:rsidRPr="00C7244C">
        <w:tab/>
        <w:t xml:space="preserve">When T5 expires the SS shall change the SNR value to T1 as specified in Table </w:t>
      </w:r>
      <w:r w:rsidRPr="00C7244C">
        <w:rPr>
          <w:rFonts w:eastAsia="??"/>
        </w:rPr>
        <w:t>7.5.5.7.5</w:t>
      </w:r>
      <w:r w:rsidRPr="00C7244C">
        <w:t>-1.</w:t>
      </w:r>
    </w:p>
    <w:p w14:paraId="7D14B64B" w14:textId="77777777" w:rsidR="00FA373C" w:rsidRPr="00C7244C" w:rsidRDefault="00FA373C" w:rsidP="00FA373C">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r w:rsidRPr="00C7244C">
        <w:rPr>
          <w:rFonts w:eastAsia="??"/>
        </w:rPr>
        <w:t>SCell</w:t>
      </w:r>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EA25036" w14:textId="77777777" w:rsidR="00FA373C" w:rsidRPr="00C7244C" w:rsidRDefault="00FA373C" w:rsidP="00FA373C">
      <w:pPr>
        <w:pStyle w:val="B1"/>
      </w:pPr>
      <w:r w:rsidRPr="00C7244C">
        <w:t>12.</w:t>
      </w:r>
      <w:r w:rsidRPr="00C7244C">
        <w:tab/>
        <w:t>Repeat steps 2-11 for all subtests until the confidence level according to Tables G.2.3-1 in Annex G clause G.2 is achieved.</w:t>
      </w:r>
    </w:p>
    <w:p w14:paraId="53EBEFEC" w14:textId="77777777" w:rsidR="00FA373C" w:rsidRPr="00C7244C" w:rsidRDefault="00FA373C" w:rsidP="00FA373C">
      <w:pPr>
        <w:pStyle w:val="H6"/>
      </w:pPr>
      <w:r w:rsidRPr="00C7244C">
        <w:t>7.5.5.7.4.3</w:t>
      </w:r>
      <w:r w:rsidRPr="00C7244C">
        <w:tab/>
        <w:t>Message contents</w:t>
      </w:r>
    </w:p>
    <w:p w14:paraId="1D601571" w14:textId="77777777" w:rsidR="00FA373C" w:rsidRPr="00C7244C" w:rsidRDefault="00FA373C" w:rsidP="00FA373C">
      <w:pPr>
        <w:rPr>
          <w:lang w:eastAsia="sv-SE"/>
        </w:rPr>
      </w:pPr>
      <w:r w:rsidRPr="00C7244C">
        <w:rPr>
          <w:lang w:eastAsia="sv-SE"/>
        </w:rPr>
        <w:t>Message contents are according to TS 38.508-1 [14] clause 7.3 with the following exceptions:</w:t>
      </w:r>
    </w:p>
    <w:p w14:paraId="0A234853" w14:textId="77777777" w:rsidR="00FA373C" w:rsidRPr="00C7244C" w:rsidRDefault="00FA373C" w:rsidP="00FA373C">
      <w:pPr>
        <w:pStyle w:val="TH"/>
        <w:rPr>
          <w:rFonts w:cs="v4.2.0"/>
          <w:lang w:eastAsia="x-none"/>
        </w:rPr>
      </w:pPr>
      <w:r w:rsidRPr="00C7244C">
        <w:rPr>
          <w:rFonts w:cs="v4.2.0"/>
        </w:rPr>
        <w:t>Table 7.5.5.7.4.3-1: Common Exception messages for SA</w:t>
      </w:r>
      <w:r w:rsidRPr="00C7244C">
        <w:t xml:space="preserve"> FR2 SCell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FA373C" w:rsidRPr="00C7244C" w14:paraId="6AB2B5DF" w14:textId="77777777" w:rsidTr="00FA373C">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69A5B71" w14:textId="77777777" w:rsidR="00FA373C" w:rsidRPr="00C7244C" w:rsidRDefault="00FA373C">
            <w:pPr>
              <w:pStyle w:val="TAH"/>
              <w:tabs>
                <w:tab w:val="left" w:pos="3546"/>
                <w:tab w:val="center" w:pos="4820"/>
              </w:tabs>
              <w:jc w:val="left"/>
              <w:rPr>
                <w:kern w:val="2"/>
                <w:lang w:eastAsia="zh-CN"/>
              </w:rPr>
            </w:pPr>
            <w:r w:rsidRPr="00C7244C">
              <w:rPr>
                <w:kern w:val="2"/>
                <w:lang w:eastAsia="zh-CN"/>
              </w:rPr>
              <w:tab/>
            </w:r>
            <w:r w:rsidRPr="00C7244C">
              <w:rPr>
                <w:kern w:val="2"/>
                <w:lang w:eastAsia="zh-CN"/>
              </w:rPr>
              <w:tab/>
              <w:t>Default Message Contents</w:t>
            </w:r>
          </w:p>
        </w:tc>
      </w:tr>
      <w:tr w:rsidR="00FA373C" w:rsidRPr="00C7244C" w14:paraId="6BEB56FF" w14:textId="77777777" w:rsidTr="00FA373C">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F81236" w14:textId="77777777" w:rsidR="00FA373C" w:rsidRPr="00C7244C" w:rsidRDefault="00FA373C">
            <w:pPr>
              <w:pStyle w:val="TAL"/>
              <w:rPr>
                <w:kern w:val="2"/>
                <w:lang w:eastAsia="x-none"/>
              </w:rPr>
            </w:pPr>
            <w:r w:rsidRPr="00C7244C">
              <w:rPr>
                <w:kern w:val="2"/>
                <w:lang w:eastAsia="zh-CN"/>
              </w:rPr>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1BDF9888" w14:textId="77777777" w:rsidR="00FA373C" w:rsidRPr="00C7244C" w:rsidRDefault="00FA373C">
            <w:pPr>
              <w:pStyle w:val="TAL"/>
              <w:rPr>
                <w:kern w:val="2"/>
                <w:lang w:eastAsia="zh-CN"/>
              </w:rPr>
            </w:pPr>
          </w:p>
        </w:tc>
      </w:tr>
      <w:tr w:rsidR="00FA373C" w:rsidRPr="00C7244C" w14:paraId="5C443668" w14:textId="77777777" w:rsidTr="00FA373C">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3E755A51" w14:textId="77777777" w:rsidR="00FA373C" w:rsidRPr="00C7244C" w:rsidRDefault="00FA373C">
            <w:pPr>
              <w:pStyle w:val="TAL"/>
              <w:rPr>
                <w:kern w:val="2"/>
                <w:lang w:eastAsia="zh-CN"/>
              </w:rPr>
            </w:pPr>
            <w:r w:rsidRPr="00C7244C">
              <w:rPr>
                <w:kern w:val="2"/>
                <w:lang w:eastAsia="zh-CN"/>
              </w:rPr>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7169BA2" w14:textId="77777777" w:rsidR="00FA373C" w:rsidRPr="00C7244C" w:rsidRDefault="00FA373C">
            <w:pPr>
              <w:pStyle w:val="TAL"/>
              <w:keepNext w:val="0"/>
              <w:keepLines w:val="0"/>
              <w:rPr>
                <w:kern w:val="2"/>
                <w:lang w:eastAsia="zh-CN"/>
              </w:rPr>
            </w:pPr>
            <w:r w:rsidRPr="00C7244C">
              <w:rPr>
                <w:kern w:val="2"/>
                <w:lang w:eastAsia="zh-CN"/>
              </w:rPr>
              <w:t>Table H.3.1-8A with Condition CSI-RS BFD</w:t>
            </w:r>
          </w:p>
          <w:p w14:paraId="795D7741" w14:textId="77777777" w:rsidR="00FA373C" w:rsidRPr="00C7244C" w:rsidRDefault="00FA373C">
            <w:pPr>
              <w:pStyle w:val="TAL"/>
              <w:keepNext w:val="0"/>
              <w:keepLines w:val="0"/>
              <w:rPr>
                <w:kern w:val="2"/>
                <w:lang w:eastAsia="zh-CN"/>
              </w:rPr>
            </w:pPr>
            <w:r w:rsidRPr="00C7244C">
              <w:rPr>
                <w:kern w:val="2"/>
                <w:lang w:eastAsia="zh-CN"/>
              </w:rPr>
              <w:t>Table H.3.1-12A on Cell 3</w:t>
            </w:r>
          </w:p>
          <w:p w14:paraId="11B4FDEA" w14:textId="77777777" w:rsidR="00FA373C" w:rsidRPr="00C7244C" w:rsidRDefault="00FA373C">
            <w:pPr>
              <w:pStyle w:val="TAL"/>
              <w:rPr>
                <w:kern w:val="2"/>
                <w:lang w:eastAsia="zh-CN"/>
              </w:rPr>
            </w:pPr>
            <w:r w:rsidRPr="00C7244C">
              <w:rPr>
                <w:kern w:val="2"/>
                <w:lang w:eastAsia="zh-CN"/>
              </w:rPr>
              <w:t>Table H.3.1-13 on Cell 3 with condition SpCell</w:t>
            </w:r>
          </w:p>
          <w:p w14:paraId="677DB2E0" w14:textId="77777777" w:rsidR="00FA373C" w:rsidRPr="00C7244C" w:rsidRDefault="00FA373C">
            <w:pPr>
              <w:pStyle w:val="TAL"/>
              <w:tabs>
                <w:tab w:val="left" w:pos="2892"/>
              </w:tabs>
              <w:rPr>
                <w:kern w:val="2"/>
                <w:lang w:eastAsia="zh-CN"/>
              </w:rPr>
            </w:pPr>
            <w:r w:rsidRPr="00C7244C">
              <w:rPr>
                <w:kern w:val="2"/>
                <w:lang w:eastAsia="zh-CN"/>
              </w:rPr>
              <w:t>Table H.3.7-1 with condition DRX.3</w:t>
            </w:r>
            <w:r w:rsidRPr="00C7244C">
              <w:rPr>
                <w:kern w:val="2"/>
                <w:lang w:eastAsia="zh-CN"/>
              </w:rPr>
              <w:tab/>
            </w:r>
          </w:p>
        </w:tc>
      </w:tr>
    </w:tbl>
    <w:p w14:paraId="3FE8175C" w14:textId="77777777" w:rsidR="00FA373C" w:rsidRPr="00C7244C" w:rsidRDefault="00FA373C" w:rsidP="00FA373C"/>
    <w:p w14:paraId="45D50D9F" w14:textId="77777777" w:rsidR="00FA373C" w:rsidRPr="00C7244C" w:rsidRDefault="00FA373C" w:rsidP="00FA373C">
      <w:pPr>
        <w:pStyle w:val="TH"/>
        <w:keepNext w:val="0"/>
        <w:keepLines w:val="0"/>
        <w:rPr>
          <w:rFonts w:cs="v4.2.0"/>
        </w:rPr>
      </w:pPr>
      <w:r w:rsidRPr="00C7244C">
        <w:t xml:space="preserve">Table </w:t>
      </w:r>
      <w:r w:rsidRPr="00C7244C">
        <w:rPr>
          <w:rFonts w:cs="v4.2.0"/>
        </w:rPr>
        <w:t xml:space="preserve">7.5.5.7.4.3-2: </w:t>
      </w:r>
      <w:r w:rsidRPr="00C7244C">
        <w:rPr>
          <w:i/>
        </w:rPr>
        <w:t>MAC-CellGroupConfig for R17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8"/>
        <w:gridCol w:w="2267"/>
        <w:gridCol w:w="1700"/>
        <w:gridCol w:w="1245"/>
      </w:tblGrid>
      <w:tr w:rsidR="00FA373C" w:rsidRPr="00C7244C" w14:paraId="3CB220DA"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9786781" w14:textId="77777777" w:rsidR="00FA373C" w:rsidRPr="00C7244C" w:rsidRDefault="00FA373C">
            <w:pPr>
              <w:pStyle w:val="TAL"/>
              <w:rPr>
                <w:kern w:val="2"/>
                <w:lang w:eastAsia="zh-CN"/>
              </w:rPr>
            </w:pPr>
            <w:r w:rsidRPr="00C7244C">
              <w:rPr>
                <w:kern w:val="2"/>
                <w:lang w:eastAsia="zh-CN"/>
              </w:rPr>
              <w:t>Derivation Path: TS 38.508-1, Table 4.6.3-68</w:t>
            </w:r>
          </w:p>
        </w:tc>
        <w:tc>
          <w:tcPr>
            <w:tcW w:w="2267" w:type="dxa"/>
            <w:tcBorders>
              <w:top w:val="single" w:sz="4" w:space="0" w:color="auto"/>
              <w:left w:val="single" w:sz="4" w:space="0" w:color="auto"/>
              <w:bottom w:val="single" w:sz="4" w:space="0" w:color="auto"/>
              <w:right w:val="single" w:sz="4" w:space="0" w:color="auto"/>
            </w:tcBorders>
          </w:tcPr>
          <w:p w14:paraId="3B277211"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34FC479"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6314F0A" w14:textId="77777777" w:rsidR="00FA373C" w:rsidRPr="00C7244C" w:rsidRDefault="00FA373C">
            <w:pPr>
              <w:pStyle w:val="TAL"/>
              <w:rPr>
                <w:rFonts w:eastAsiaTheme="minorEastAsia"/>
                <w:kern w:val="2"/>
                <w:lang w:eastAsia="zh-CN"/>
              </w:rPr>
            </w:pPr>
          </w:p>
        </w:tc>
      </w:tr>
      <w:tr w:rsidR="00FA373C" w:rsidRPr="00C7244C" w14:paraId="6F3F739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8A32C74" w14:textId="77777777" w:rsidR="00FA373C" w:rsidRPr="00C7244C" w:rsidRDefault="00FA373C">
            <w:pPr>
              <w:pStyle w:val="TAL"/>
              <w:rPr>
                <w:kern w:val="2"/>
                <w:lang w:eastAsia="zh-CN"/>
              </w:rPr>
            </w:pPr>
            <w:r w:rsidRPr="00C7244C">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ED2F23" w14:textId="77777777" w:rsidR="00FA373C" w:rsidRPr="00C7244C" w:rsidRDefault="00FA373C">
            <w:pPr>
              <w:pStyle w:val="TAL"/>
              <w:rPr>
                <w:kern w:val="2"/>
                <w:lang w:eastAsia="zh-CN"/>
              </w:rPr>
            </w:pPr>
            <w:r w:rsidRPr="00C7244C">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436391E" w14:textId="77777777" w:rsidR="00FA373C" w:rsidRPr="00C7244C" w:rsidRDefault="00FA373C">
            <w:pPr>
              <w:pStyle w:val="TAL"/>
              <w:rPr>
                <w:kern w:val="2"/>
                <w:lang w:eastAsia="zh-CN"/>
              </w:rPr>
            </w:pPr>
            <w:r w:rsidRPr="00C7244C">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7F3A00D9" w14:textId="77777777" w:rsidR="00FA373C" w:rsidRPr="00C7244C" w:rsidRDefault="00FA373C">
            <w:pPr>
              <w:pStyle w:val="TAL"/>
              <w:rPr>
                <w:rFonts w:eastAsiaTheme="minorEastAsia"/>
                <w:kern w:val="2"/>
                <w:lang w:eastAsia="zh-CN"/>
              </w:rPr>
            </w:pPr>
            <w:r w:rsidRPr="00C7244C">
              <w:rPr>
                <w:kern w:val="2"/>
                <w:lang w:eastAsia="zh-CN"/>
              </w:rPr>
              <w:t>Condition</w:t>
            </w:r>
          </w:p>
        </w:tc>
      </w:tr>
      <w:tr w:rsidR="00FA373C" w:rsidRPr="00C7244C" w14:paraId="4FBC3DF7"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7041BA39" w14:textId="77777777" w:rsidR="00FA373C" w:rsidRPr="00C7244C" w:rsidRDefault="00FA373C">
            <w:pPr>
              <w:pStyle w:val="TAL"/>
              <w:rPr>
                <w:kern w:val="2"/>
                <w:lang w:eastAsia="zh-CN"/>
              </w:rPr>
            </w:pPr>
            <w:r w:rsidRPr="00C7244C">
              <w:rPr>
                <w:kern w:val="2"/>
                <w:lang w:eastAsia="zh-CN"/>
              </w:rPr>
              <w:t xml:space="preserve">MAC-CellGroupConfig ::= </w:t>
            </w:r>
            <w:r w:rsidRPr="00C7244C">
              <w:rPr>
                <w:snapToGrid w:val="0"/>
                <w:kern w:val="2"/>
                <w:lang w:eastAsia="zh-CN"/>
              </w:rPr>
              <w:t xml:space="preserve">SEQUENCE </w:t>
            </w: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2053C"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10DF9143"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BD46F3C" w14:textId="77777777" w:rsidR="00FA373C" w:rsidRPr="00C7244C" w:rsidRDefault="00FA373C">
            <w:pPr>
              <w:pStyle w:val="TAL"/>
              <w:rPr>
                <w:rFonts w:eastAsiaTheme="minorEastAsia"/>
                <w:kern w:val="2"/>
                <w:lang w:eastAsia="zh-CN"/>
              </w:rPr>
            </w:pPr>
          </w:p>
        </w:tc>
      </w:tr>
      <w:tr w:rsidR="00FA373C" w:rsidRPr="00C7244C" w14:paraId="395C471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03A21F99" w14:textId="77777777" w:rsidR="00FA373C" w:rsidRPr="00C7244C" w:rsidRDefault="00FA373C">
            <w:pPr>
              <w:pStyle w:val="TAL"/>
              <w:rPr>
                <w:kern w:val="2"/>
                <w:lang w:eastAsia="zh-CN"/>
              </w:rPr>
            </w:pPr>
            <w:r w:rsidRPr="00C7244C">
              <w:rPr>
                <w:kern w:val="2"/>
                <w:lang w:eastAsia="zh-CN"/>
              </w:rPr>
              <w:t>schedulingRequestID-BFR-r17</w:t>
            </w:r>
          </w:p>
        </w:tc>
        <w:tc>
          <w:tcPr>
            <w:tcW w:w="2267" w:type="dxa"/>
            <w:tcBorders>
              <w:top w:val="single" w:sz="4" w:space="0" w:color="auto"/>
              <w:left w:val="single" w:sz="4" w:space="0" w:color="auto"/>
              <w:bottom w:val="single" w:sz="4" w:space="0" w:color="auto"/>
              <w:right w:val="single" w:sz="4" w:space="0" w:color="auto"/>
            </w:tcBorders>
            <w:hideMark/>
          </w:tcPr>
          <w:p w14:paraId="7DA2F583" w14:textId="77777777" w:rsidR="00FA373C" w:rsidRPr="00C7244C" w:rsidRDefault="00FA373C">
            <w:pPr>
              <w:pStyle w:val="TAL"/>
              <w:rPr>
                <w:kern w:val="2"/>
                <w:lang w:eastAsia="zh-CN"/>
              </w:rPr>
            </w:pPr>
            <w:r w:rsidRPr="00C7244C">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FB1A6FC"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0D601041" w14:textId="77777777" w:rsidR="00FA373C" w:rsidRPr="00C7244C" w:rsidRDefault="00FA373C">
            <w:pPr>
              <w:pStyle w:val="TAL"/>
              <w:rPr>
                <w:rFonts w:eastAsiaTheme="minorEastAsia"/>
                <w:kern w:val="2"/>
                <w:lang w:eastAsia="zh-CN"/>
              </w:rPr>
            </w:pPr>
          </w:p>
        </w:tc>
      </w:tr>
      <w:tr w:rsidR="00FA373C" w:rsidRPr="00C7244C" w14:paraId="6C2803CF"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241FD6AF" w14:textId="77777777" w:rsidR="00FA373C" w:rsidRPr="00C7244C" w:rsidRDefault="00FA373C">
            <w:pPr>
              <w:pStyle w:val="TAL"/>
              <w:rPr>
                <w:kern w:val="2"/>
                <w:lang w:eastAsia="zh-CN"/>
              </w:rPr>
            </w:pPr>
            <w:r w:rsidRPr="00C7244C">
              <w:rPr>
                <w:kern w:val="2"/>
                <w:lang w:eastAsia="zh-CN"/>
              </w:rPr>
              <w:t>schedulingRequestID-BFR2-r17</w:t>
            </w:r>
          </w:p>
        </w:tc>
        <w:tc>
          <w:tcPr>
            <w:tcW w:w="2267" w:type="dxa"/>
            <w:tcBorders>
              <w:top w:val="single" w:sz="4" w:space="0" w:color="auto"/>
              <w:left w:val="single" w:sz="4" w:space="0" w:color="auto"/>
              <w:bottom w:val="single" w:sz="4" w:space="0" w:color="auto"/>
              <w:right w:val="single" w:sz="4" w:space="0" w:color="auto"/>
            </w:tcBorders>
            <w:hideMark/>
          </w:tcPr>
          <w:p w14:paraId="747BBA2F" w14:textId="77777777" w:rsidR="00FA373C" w:rsidRPr="00C7244C" w:rsidRDefault="00FA373C">
            <w:pPr>
              <w:pStyle w:val="TAL"/>
              <w:rPr>
                <w:kern w:val="2"/>
                <w:lang w:eastAsia="zh-CN"/>
              </w:rPr>
            </w:pPr>
            <w:r w:rsidRPr="00C7244C">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9A28945"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7B7900FE" w14:textId="77777777" w:rsidR="00FA373C" w:rsidRPr="00C7244C" w:rsidRDefault="00FA373C">
            <w:pPr>
              <w:pStyle w:val="TAL"/>
              <w:rPr>
                <w:kern w:val="2"/>
                <w:lang w:eastAsia="zh-CN"/>
              </w:rPr>
            </w:pPr>
          </w:p>
        </w:tc>
      </w:tr>
      <w:tr w:rsidR="00FA373C" w:rsidRPr="00C7244C" w14:paraId="5C84A1B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56271FFF" w14:textId="77777777" w:rsidR="00FA373C" w:rsidRPr="00C7244C" w:rsidRDefault="00FA373C">
            <w:pPr>
              <w:pStyle w:val="TAL"/>
              <w:rPr>
                <w:kern w:val="2"/>
                <w:lang w:eastAsia="zh-CN"/>
              </w:rPr>
            </w:pPr>
            <w:r w:rsidRPr="00C7244C">
              <w:rPr>
                <w:kern w:val="2"/>
                <w:lang w:eastAsia="zh-CN"/>
              </w:rPr>
              <w:t>schedulingRequestConfig-v1700</w:t>
            </w:r>
          </w:p>
        </w:tc>
        <w:tc>
          <w:tcPr>
            <w:tcW w:w="2267" w:type="dxa"/>
            <w:tcBorders>
              <w:top w:val="single" w:sz="4" w:space="0" w:color="auto"/>
              <w:left w:val="single" w:sz="4" w:space="0" w:color="auto"/>
              <w:bottom w:val="single" w:sz="4" w:space="0" w:color="auto"/>
              <w:right w:val="single" w:sz="4" w:space="0" w:color="auto"/>
            </w:tcBorders>
            <w:hideMark/>
          </w:tcPr>
          <w:p w14:paraId="360366F5" w14:textId="77777777" w:rsidR="00FA373C" w:rsidRPr="00C7244C" w:rsidRDefault="00FA373C">
            <w:pPr>
              <w:pStyle w:val="TAL"/>
              <w:rPr>
                <w:kern w:val="2"/>
                <w:lang w:eastAsia="zh-CN"/>
              </w:rPr>
            </w:pPr>
            <w:r w:rsidRPr="00C7244C">
              <w:rPr>
                <w:kern w:val="2"/>
                <w:lang w:eastAsia="en-US"/>
              </w:rPr>
              <w:t>SchedulingRequest-Config</w:t>
            </w:r>
          </w:p>
        </w:tc>
        <w:tc>
          <w:tcPr>
            <w:tcW w:w="1700" w:type="dxa"/>
            <w:tcBorders>
              <w:top w:val="single" w:sz="4" w:space="0" w:color="auto"/>
              <w:left w:val="single" w:sz="4" w:space="0" w:color="auto"/>
              <w:bottom w:val="single" w:sz="4" w:space="0" w:color="auto"/>
              <w:right w:val="single" w:sz="4" w:space="0" w:color="auto"/>
            </w:tcBorders>
          </w:tcPr>
          <w:p w14:paraId="3B919F5E"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C9BB53C" w14:textId="77777777" w:rsidR="00FA373C" w:rsidRPr="00C7244C" w:rsidRDefault="00FA373C">
            <w:pPr>
              <w:pStyle w:val="TAL"/>
              <w:rPr>
                <w:kern w:val="2"/>
                <w:lang w:eastAsia="zh-CN"/>
              </w:rPr>
            </w:pPr>
          </w:p>
        </w:tc>
      </w:tr>
      <w:tr w:rsidR="00FA373C" w:rsidRPr="00C7244C" w14:paraId="3E54979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673C473C" w14:textId="77777777" w:rsidR="00FA373C" w:rsidRPr="00C7244C" w:rsidRDefault="00FA373C">
            <w:pPr>
              <w:pStyle w:val="TAL"/>
              <w:rPr>
                <w:rFonts w:eastAsiaTheme="minorEastAsia"/>
                <w:kern w:val="2"/>
                <w:lang w:eastAsia="zh-CN"/>
              </w:rPr>
            </w:pPr>
            <w:r w:rsidRPr="00C7244C">
              <w:rPr>
                <w:rFonts w:eastAsiaTheme="minorEastAsia"/>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E85C8A1" w14:textId="77777777" w:rsidR="00FA373C" w:rsidRPr="00C7244C" w:rsidRDefault="00FA373C">
            <w:pPr>
              <w:pStyle w:val="TAL"/>
              <w:rPr>
                <w:kern w:val="2"/>
                <w:lang w:eastAsia="en-US"/>
              </w:rPr>
            </w:pPr>
          </w:p>
        </w:tc>
        <w:tc>
          <w:tcPr>
            <w:tcW w:w="1700" w:type="dxa"/>
            <w:tcBorders>
              <w:top w:val="single" w:sz="4" w:space="0" w:color="auto"/>
              <w:left w:val="single" w:sz="4" w:space="0" w:color="auto"/>
              <w:bottom w:val="single" w:sz="4" w:space="0" w:color="auto"/>
              <w:right w:val="single" w:sz="4" w:space="0" w:color="auto"/>
            </w:tcBorders>
          </w:tcPr>
          <w:p w14:paraId="3D6E7752"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1E44C6B" w14:textId="77777777" w:rsidR="00FA373C" w:rsidRPr="00C7244C" w:rsidRDefault="00FA373C">
            <w:pPr>
              <w:pStyle w:val="TAL"/>
              <w:rPr>
                <w:kern w:val="2"/>
                <w:lang w:eastAsia="zh-CN"/>
              </w:rPr>
            </w:pPr>
          </w:p>
        </w:tc>
      </w:tr>
    </w:tbl>
    <w:p w14:paraId="4E4832DA" w14:textId="77777777" w:rsidR="00FA373C" w:rsidRPr="00C7244C" w:rsidRDefault="00FA373C" w:rsidP="00FA373C"/>
    <w:p w14:paraId="42D3BB79" w14:textId="77777777" w:rsidR="00FA373C" w:rsidRPr="00C7244C" w:rsidRDefault="00FA373C" w:rsidP="00FA373C">
      <w:pPr>
        <w:pStyle w:val="TH"/>
        <w:rPr>
          <w:rFonts w:cs="v4.2.0"/>
          <w:lang w:eastAsia="x-none"/>
        </w:rPr>
      </w:pPr>
      <w:r w:rsidRPr="00C7244C">
        <w:rPr>
          <w:rFonts w:cs="v4.2.0"/>
        </w:rPr>
        <w:t xml:space="preserve">Table 7.5.5.7.4.3-3: </w:t>
      </w:r>
      <w:r w:rsidRPr="00C7244C">
        <w:rPr>
          <w:i/>
        </w:rPr>
        <w:t>SchedulingRequestResource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A373C" w:rsidRPr="00C7244C" w14:paraId="5CA249CA" w14:textId="77777777" w:rsidTr="00FA373C">
        <w:tc>
          <w:tcPr>
            <w:tcW w:w="9747" w:type="dxa"/>
            <w:gridSpan w:val="4"/>
            <w:tcBorders>
              <w:top w:val="single" w:sz="4" w:space="0" w:color="auto"/>
              <w:left w:val="single" w:sz="4" w:space="0" w:color="auto"/>
              <w:bottom w:val="single" w:sz="4" w:space="0" w:color="auto"/>
              <w:right w:val="single" w:sz="4" w:space="0" w:color="auto"/>
            </w:tcBorders>
            <w:hideMark/>
          </w:tcPr>
          <w:p w14:paraId="4FCBE879" w14:textId="77777777" w:rsidR="00FA373C" w:rsidRPr="00C7244C" w:rsidRDefault="00FA373C">
            <w:pPr>
              <w:pStyle w:val="TAH"/>
              <w:jc w:val="left"/>
              <w:rPr>
                <w:b w:val="0"/>
                <w:kern w:val="2"/>
                <w:lang w:eastAsia="zh-CN"/>
              </w:rPr>
            </w:pPr>
            <w:r w:rsidRPr="00C7244C">
              <w:rPr>
                <w:b w:val="0"/>
                <w:kern w:val="2"/>
                <w:lang w:eastAsia="zh-CN"/>
              </w:rPr>
              <w:t>Derivation Path: TS 38.508-1 [14], Table 4.6.3-157</w:t>
            </w:r>
          </w:p>
        </w:tc>
      </w:tr>
      <w:tr w:rsidR="00FA373C" w:rsidRPr="00C7244C" w14:paraId="49FB7161"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8F5B06F" w14:textId="77777777" w:rsidR="00FA373C" w:rsidRPr="00C7244C" w:rsidRDefault="00FA373C">
            <w:pPr>
              <w:pStyle w:val="TAH"/>
              <w:rPr>
                <w:kern w:val="2"/>
                <w:lang w:eastAsia="zh-CN"/>
              </w:rPr>
            </w:pPr>
            <w:r w:rsidRPr="00C7244C">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7E7B4C" w14:textId="77777777" w:rsidR="00FA373C" w:rsidRPr="00C7244C" w:rsidRDefault="00FA373C">
            <w:pPr>
              <w:pStyle w:val="TAH"/>
              <w:rPr>
                <w:kern w:val="2"/>
                <w:lang w:eastAsia="zh-CN"/>
              </w:rPr>
            </w:pPr>
            <w:r w:rsidRPr="00C7244C">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34CFECE" w14:textId="77777777" w:rsidR="00FA373C" w:rsidRPr="00C7244C" w:rsidRDefault="00FA373C">
            <w:pPr>
              <w:pStyle w:val="TAH"/>
              <w:rPr>
                <w:kern w:val="2"/>
                <w:lang w:eastAsia="zh-CN"/>
              </w:rPr>
            </w:pPr>
            <w:r w:rsidRPr="00C7244C">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1BD809C4" w14:textId="77777777" w:rsidR="00FA373C" w:rsidRPr="00C7244C" w:rsidRDefault="00FA373C">
            <w:pPr>
              <w:pStyle w:val="TAH"/>
              <w:rPr>
                <w:kern w:val="2"/>
                <w:lang w:eastAsia="zh-CN"/>
              </w:rPr>
            </w:pPr>
            <w:r w:rsidRPr="00C7244C">
              <w:rPr>
                <w:kern w:val="2"/>
                <w:lang w:eastAsia="zh-CN"/>
              </w:rPr>
              <w:t>Condition</w:t>
            </w:r>
          </w:p>
        </w:tc>
      </w:tr>
      <w:tr w:rsidR="00FA373C" w:rsidRPr="00C7244C" w14:paraId="36B78E27"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4E397386" w14:textId="77777777" w:rsidR="00FA373C" w:rsidRPr="00C7244C" w:rsidRDefault="00FA373C">
            <w:pPr>
              <w:pStyle w:val="TAL"/>
              <w:rPr>
                <w:kern w:val="2"/>
                <w:lang w:eastAsia="zh-CN"/>
              </w:rPr>
            </w:pPr>
            <w:r w:rsidRPr="00C7244C">
              <w:rPr>
                <w:kern w:val="2"/>
                <w:lang w:eastAsia="zh-CN"/>
              </w:rPr>
              <w:t xml:space="preserve">SchedulingRequestResourceConfig ::= </w:t>
            </w:r>
            <w:r w:rsidRPr="00C7244C">
              <w:rPr>
                <w:snapToGrid w:val="0"/>
                <w:kern w:val="2"/>
                <w:lang w:eastAsia="zh-CN"/>
              </w:rPr>
              <w:t xml:space="preserve">SEQUENCE </w:t>
            </w: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11BAFE"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C3F578B"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0E7552" w14:textId="77777777" w:rsidR="00FA373C" w:rsidRPr="00C7244C" w:rsidRDefault="00FA373C">
            <w:pPr>
              <w:pStyle w:val="TAL"/>
              <w:rPr>
                <w:kern w:val="2"/>
                <w:lang w:eastAsia="zh-CN"/>
              </w:rPr>
            </w:pPr>
          </w:p>
        </w:tc>
      </w:tr>
      <w:tr w:rsidR="00FA373C" w:rsidRPr="00C7244C" w14:paraId="50DD321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3AD52CF5" w14:textId="77777777" w:rsidR="00FA373C" w:rsidRPr="00C7244C" w:rsidRDefault="00FA373C">
            <w:pPr>
              <w:pStyle w:val="TAL"/>
              <w:rPr>
                <w:kern w:val="2"/>
                <w:lang w:eastAsia="zh-CN"/>
              </w:rPr>
            </w:pPr>
            <w:r w:rsidRPr="00C7244C">
              <w:rPr>
                <w:kern w:val="2"/>
                <w:lang w:eastAsia="zh-CN"/>
              </w:rPr>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1F2A9516"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3FA63DEA"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7A21A70" w14:textId="77777777" w:rsidR="00FA373C" w:rsidRPr="00C7244C" w:rsidRDefault="00FA373C">
            <w:pPr>
              <w:pStyle w:val="TAL"/>
              <w:rPr>
                <w:kern w:val="2"/>
                <w:lang w:eastAsia="zh-CN"/>
              </w:rPr>
            </w:pPr>
          </w:p>
        </w:tc>
      </w:tr>
      <w:tr w:rsidR="00FA373C" w:rsidRPr="00C7244C" w14:paraId="05A6562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0D8BDA1" w14:textId="77777777" w:rsidR="00FA373C" w:rsidRPr="00C7244C" w:rsidRDefault="00FA373C">
            <w:pPr>
              <w:pStyle w:val="TAL"/>
              <w:rPr>
                <w:kern w:val="2"/>
                <w:lang w:eastAsia="zh-CN"/>
              </w:rPr>
            </w:pPr>
            <w:r w:rsidRPr="00C7244C">
              <w:rPr>
                <w:kern w:val="2"/>
                <w:lang w:eastAsia="zh-CN"/>
              </w:rPr>
              <w:t xml:space="preserve">    sl40</w:t>
            </w:r>
          </w:p>
        </w:tc>
        <w:tc>
          <w:tcPr>
            <w:tcW w:w="2267" w:type="dxa"/>
            <w:tcBorders>
              <w:top w:val="single" w:sz="4" w:space="0" w:color="auto"/>
              <w:left w:val="single" w:sz="4" w:space="0" w:color="auto"/>
              <w:bottom w:val="single" w:sz="4" w:space="0" w:color="auto"/>
              <w:right w:val="single" w:sz="4" w:space="0" w:color="auto"/>
            </w:tcBorders>
            <w:hideMark/>
          </w:tcPr>
          <w:p w14:paraId="25EFB8AF" w14:textId="77777777" w:rsidR="00FA373C" w:rsidRPr="00C7244C" w:rsidRDefault="00FA373C">
            <w:pPr>
              <w:pStyle w:val="TAL"/>
              <w:rPr>
                <w:kern w:val="2"/>
                <w:lang w:eastAsia="zh-CN"/>
              </w:rPr>
            </w:pPr>
            <w:r w:rsidRPr="00C7244C">
              <w:rPr>
                <w:kern w:val="2"/>
                <w:lang w:eastAsia="zh-CN"/>
              </w:rPr>
              <w:t>4</w:t>
            </w:r>
          </w:p>
        </w:tc>
        <w:tc>
          <w:tcPr>
            <w:tcW w:w="1700" w:type="dxa"/>
            <w:tcBorders>
              <w:top w:val="single" w:sz="4" w:space="0" w:color="auto"/>
              <w:left w:val="single" w:sz="4" w:space="0" w:color="auto"/>
              <w:bottom w:val="single" w:sz="4" w:space="0" w:color="auto"/>
              <w:right w:val="single" w:sz="4" w:space="0" w:color="auto"/>
            </w:tcBorders>
          </w:tcPr>
          <w:p w14:paraId="788CDA54"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4EA0B0AA" w14:textId="77777777" w:rsidR="00FA373C" w:rsidRPr="00C7244C" w:rsidRDefault="00FA373C">
            <w:pPr>
              <w:pStyle w:val="TAL"/>
              <w:rPr>
                <w:kern w:val="2"/>
                <w:lang w:eastAsia="zh-CN"/>
              </w:rPr>
            </w:pPr>
          </w:p>
        </w:tc>
      </w:tr>
      <w:tr w:rsidR="00FA373C" w:rsidRPr="00C7244C" w14:paraId="1FFBB686"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944F62E" w14:textId="77777777" w:rsidR="00FA373C" w:rsidRPr="00C7244C" w:rsidRDefault="00FA373C">
            <w:pPr>
              <w:pStyle w:val="TAL"/>
              <w:rPr>
                <w:kern w:val="2"/>
                <w:lang w:eastAsia="zh-CN"/>
              </w:rPr>
            </w:pPr>
            <w:r w:rsidRPr="00C7244C">
              <w:rPr>
                <w:kern w:val="2"/>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5A529E3"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C44C7DF"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B4B11F" w14:textId="77777777" w:rsidR="00FA373C" w:rsidRPr="00C7244C" w:rsidRDefault="00FA373C">
            <w:pPr>
              <w:pStyle w:val="TAL"/>
              <w:rPr>
                <w:kern w:val="2"/>
                <w:lang w:eastAsia="zh-CN"/>
              </w:rPr>
            </w:pPr>
          </w:p>
        </w:tc>
      </w:tr>
      <w:tr w:rsidR="00FA373C" w:rsidRPr="00C7244C" w14:paraId="43FBBC05"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1695F85E" w14:textId="77777777" w:rsidR="00FA373C" w:rsidRPr="00C7244C" w:rsidRDefault="00FA373C">
            <w:pPr>
              <w:pStyle w:val="TAL"/>
              <w:rPr>
                <w:kern w:val="2"/>
                <w:lang w:eastAsia="zh-CN"/>
              </w:rPr>
            </w:pP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1265DEC8"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9204DB6"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17521BA8" w14:textId="77777777" w:rsidR="00FA373C" w:rsidRPr="00C7244C" w:rsidRDefault="00FA373C">
            <w:pPr>
              <w:pStyle w:val="TAL"/>
              <w:rPr>
                <w:kern w:val="2"/>
                <w:lang w:eastAsia="zh-CN"/>
              </w:rPr>
            </w:pPr>
          </w:p>
        </w:tc>
      </w:tr>
    </w:tbl>
    <w:p w14:paraId="2B68EA4D" w14:textId="77777777" w:rsidR="00FA373C" w:rsidRPr="00C7244C" w:rsidRDefault="00FA373C" w:rsidP="00FA373C">
      <w:pPr>
        <w:rPr>
          <w:lang w:eastAsia="en-US"/>
        </w:rPr>
      </w:pPr>
    </w:p>
    <w:p w14:paraId="72F167AF" w14:textId="77777777" w:rsidR="00FA373C" w:rsidRPr="00C7244C" w:rsidRDefault="00FA373C" w:rsidP="00777BE6">
      <w:pPr>
        <w:pStyle w:val="Heading5"/>
      </w:pPr>
      <w:r w:rsidRPr="00C7244C">
        <w:t>7.5.5.9.5</w:t>
      </w:r>
      <w:r w:rsidRPr="00C7244C">
        <w:tab/>
        <w:t>Test requirements</w:t>
      </w:r>
    </w:p>
    <w:p w14:paraId="18986488" w14:textId="5220A1DE" w:rsidR="00FA373C" w:rsidRPr="00C7244C" w:rsidRDefault="00FA373C" w:rsidP="00FA373C">
      <w:pPr>
        <w:rPr>
          <w:lang w:eastAsia="sv-SE"/>
        </w:rPr>
      </w:pPr>
      <w:r w:rsidRPr="00C7244C">
        <w:rPr>
          <w:lang w:eastAsia="sv-SE"/>
        </w:rPr>
        <w:t>Tables 7.5.5.9.4.1-3 and 7.5.5.9.5-1 define the primary level settings including test tolerances for SA FR2 SCell for beam failure detection and link recovery testing in DRX.</w:t>
      </w:r>
    </w:p>
    <w:p w14:paraId="29556D9B" w14:textId="06E0A30C" w:rsidR="00FA373C" w:rsidRPr="00C7244C" w:rsidRDefault="00FA373C" w:rsidP="00FA373C">
      <w:pPr>
        <w:pStyle w:val="TH"/>
      </w:pPr>
      <w:r w:rsidRPr="00C7244C">
        <w:t>Table 7.5.5.9.5.1-3: Cell specific test parameters for FR2 SCell for beam failure detection and link recovery testing in 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5"/>
        <w:gridCol w:w="993"/>
        <w:gridCol w:w="997"/>
        <w:gridCol w:w="879"/>
        <w:gridCol w:w="879"/>
        <w:gridCol w:w="879"/>
        <w:gridCol w:w="879"/>
        <w:gridCol w:w="879"/>
      </w:tblGrid>
      <w:tr w:rsidR="00FA373C" w:rsidRPr="00C7244C" w14:paraId="573A7D56" w14:textId="77777777" w:rsidTr="0094364D">
        <w:trPr>
          <w:cantSplit/>
          <w:trHeight w:val="407"/>
          <w:jc w:val="center"/>
        </w:trPr>
        <w:tc>
          <w:tcPr>
            <w:tcW w:w="3395" w:type="dxa"/>
            <w:vMerge w:val="restart"/>
            <w:tcBorders>
              <w:top w:val="single" w:sz="4" w:space="0" w:color="auto"/>
              <w:left w:val="single" w:sz="4" w:space="0" w:color="auto"/>
              <w:bottom w:val="single" w:sz="4" w:space="0" w:color="auto"/>
              <w:right w:val="single" w:sz="4" w:space="0" w:color="auto"/>
            </w:tcBorders>
            <w:hideMark/>
          </w:tcPr>
          <w:p w14:paraId="4D5A8FA0" w14:textId="77777777" w:rsidR="00FA373C" w:rsidRPr="00C7244C" w:rsidRDefault="00FA373C">
            <w:pPr>
              <w:pStyle w:val="TAH"/>
              <w:spacing w:line="254" w:lineRule="auto"/>
              <w:rPr>
                <w:kern w:val="2"/>
                <w:lang w:eastAsia="zh-CN"/>
              </w:rPr>
            </w:pPr>
            <w:r w:rsidRPr="00C7244C">
              <w:rPr>
                <w:kern w:val="2"/>
                <w:lang w:eastAsia="zh-CN"/>
              </w:rPr>
              <w:t>Parameter</w:t>
            </w:r>
          </w:p>
        </w:tc>
        <w:tc>
          <w:tcPr>
            <w:tcW w:w="993" w:type="dxa"/>
            <w:tcBorders>
              <w:top w:val="single" w:sz="4" w:space="0" w:color="auto"/>
              <w:left w:val="single" w:sz="4" w:space="0" w:color="auto"/>
              <w:bottom w:val="nil"/>
              <w:right w:val="single" w:sz="4" w:space="0" w:color="auto"/>
            </w:tcBorders>
            <w:hideMark/>
          </w:tcPr>
          <w:p w14:paraId="2644CF6F" w14:textId="77777777" w:rsidR="00FA373C" w:rsidRPr="00C7244C" w:rsidRDefault="00FA373C">
            <w:pPr>
              <w:pStyle w:val="TAH"/>
              <w:spacing w:line="254" w:lineRule="auto"/>
              <w:rPr>
                <w:kern w:val="2"/>
                <w:lang w:eastAsia="zh-CN"/>
              </w:rPr>
            </w:pPr>
            <w:r w:rsidRPr="00C7244C">
              <w:rPr>
                <w:kern w:val="2"/>
                <w:lang w:eastAsia="zh-CN"/>
              </w:rPr>
              <w:t>Unit</w:t>
            </w:r>
          </w:p>
        </w:tc>
        <w:tc>
          <w:tcPr>
            <w:tcW w:w="997" w:type="dxa"/>
            <w:tcBorders>
              <w:top w:val="single" w:sz="4" w:space="0" w:color="auto"/>
              <w:left w:val="single" w:sz="4" w:space="0" w:color="auto"/>
              <w:bottom w:val="nil"/>
              <w:right w:val="single" w:sz="4" w:space="0" w:color="auto"/>
            </w:tcBorders>
            <w:hideMark/>
          </w:tcPr>
          <w:p w14:paraId="38D694CA" w14:textId="77777777" w:rsidR="00FA373C" w:rsidRPr="00C7244C" w:rsidRDefault="00FA373C">
            <w:pPr>
              <w:pStyle w:val="TAC"/>
              <w:spacing w:line="254" w:lineRule="auto"/>
              <w:rPr>
                <w:b/>
                <w:kern w:val="2"/>
                <w:lang w:eastAsia="zh-CN"/>
              </w:rPr>
            </w:pPr>
            <w:r w:rsidRPr="00C7244C">
              <w:rPr>
                <w:b/>
                <w:kern w:val="2"/>
                <w:lang w:eastAsia="zh-CN"/>
              </w:rPr>
              <w:t>Cell1</w:t>
            </w:r>
          </w:p>
        </w:tc>
        <w:tc>
          <w:tcPr>
            <w:tcW w:w="4395" w:type="dxa"/>
            <w:gridSpan w:val="5"/>
            <w:tcBorders>
              <w:top w:val="single" w:sz="4" w:space="0" w:color="auto"/>
              <w:left w:val="single" w:sz="4" w:space="0" w:color="auto"/>
              <w:bottom w:val="single" w:sz="4" w:space="0" w:color="auto"/>
              <w:right w:val="single" w:sz="4" w:space="0" w:color="auto"/>
            </w:tcBorders>
            <w:hideMark/>
          </w:tcPr>
          <w:p w14:paraId="1B16DD74" w14:textId="77777777" w:rsidR="00FA373C" w:rsidRPr="00C7244C" w:rsidRDefault="00FA373C">
            <w:pPr>
              <w:pStyle w:val="TAH"/>
              <w:spacing w:line="254" w:lineRule="auto"/>
              <w:rPr>
                <w:kern w:val="2"/>
                <w:lang w:eastAsia="zh-CN"/>
              </w:rPr>
            </w:pPr>
            <w:r w:rsidRPr="00C7244C">
              <w:rPr>
                <w:kern w:val="2"/>
                <w:lang w:eastAsia="zh-CN"/>
              </w:rPr>
              <w:t>Cell2</w:t>
            </w:r>
          </w:p>
        </w:tc>
      </w:tr>
      <w:tr w:rsidR="00FA373C" w:rsidRPr="00C7244C" w14:paraId="0C3092E7" w14:textId="77777777" w:rsidTr="0094364D">
        <w:trPr>
          <w:cantSplit/>
          <w:trHeight w:val="184"/>
          <w:jc w:val="center"/>
        </w:trPr>
        <w:tc>
          <w:tcPr>
            <w:tcW w:w="3395" w:type="dxa"/>
            <w:vMerge/>
            <w:tcBorders>
              <w:top w:val="single" w:sz="4" w:space="0" w:color="auto"/>
              <w:left w:val="single" w:sz="4" w:space="0" w:color="auto"/>
              <w:bottom w:val="single" w:sz="4" w:space="0" w:color="auto"/>
              <w:right w:val="single" w:sz="4" w:space="0" w:color="auto"/>
            </w:tcBorders>
            <w:vAlign w:val="center"/>
            <w:hideMark/>
          </w:tcPr>
          <w:p w14:paraId="79E7300B" w14:textId="77777777" w:rsidR="00FA373C" w:rsidRPr="00C7244C" w:rsidRDefault="00FA373C">
            <w:pPr>
              <w:overflowPunct/>
              <w:autoSpaceDE/>
              <w:autoSpaceDN/>
              <w:adjustRightInd/>
              <w:spacing w:after="0"/>
              <w:rPr>
                <w:rFonts w:ascii="Arial" w:hAnsi="Arial"/>
                <w:b/>
                <w:kern w:val="2"/>
                <w:sz w:val="18"/>
                <w:lang w:eastAsia="zh-CN"/>
              </w:rPr>
            </w:pPr>
          </w:p>
        </w:tc>
        <w:tc>
          <w:tcPr>
            <w:tcW w:w="993" w:type="dxa"/>
            <w:tcBorders>
              <w:top w:val="nil"/>
              <w:left w:val="single" w:sz="4" w:space="0" w:color="auto"/>
              <w:bottom w:val="single" w:sz="4" w:space="0" w:color="auto"/>
              <w:right w:val="single" w:sz="4" w:space="0" w:color="auto"/>
            </w:tcBorders>
            <w:vAlign w:val="center"/>
            <w:hideMark/>
          </w:tcPr>
          <w:p w14:paraId="352B141A" w14:textId="77777777" w:rsidR="00FA373C" w:rsidRPr="00C7244C" w:rsidRDefault="00FA373C">
            <w:pPr>
              <w:rPr>
                <w:kern w:val="2"/>
                <w:lang w:eastAsia="zh-CN"/>
              </w:rPr>
            </w:pPr>
          </w:p>
        </w:tc>
        <w:tc>
          <w:tcPr>
            <w:tcW w:w="997" w:type="dxa"/>
            <w:tcBorders>
              <w:top w:val="nil"/>
              <w:left w:val="single" w:sz="4" w:space="0" w:color="auto"/>
              <w:bottom w:val="single" w:sz="4" w:space="0" w:color="auto"/>
              <w:right w:val="single" w:sz="4" w:space="0" w:color="auto"/>
            </w:tcBorders>
            <w:vAlign w:val="center"/>
            <w:hideMark/>
          </w:tcPr>
          <w:p w14:paraId="50AEF7E5" w14:textId="77777777" w:rsidR="00FA373C" w:rsidRPr="00C7244C" w:rsidRDefault="00FA373C">
            <w:pPr>
              <w:pStyle w:val="TAC"/>
              <w:spacing w:line="254" w:lineRule="auto"/>
              <w:rPr>
                <w:b/>
                <w:kern w:val="2"/>
                <w:lang w:eastAsia="zh-CN"/>
              </w:rPr>
            </w:pPr>
            <w:r w:rsidRPr="00C7244C">
              <w:rPr>
                <w:b/>
                <w:kern w:val="2"/>
                <w:lang w:eastAsia="zh-CN"/>
              </w:rPr>
              <w:t>T1 to T5</w:t>
            </w:r>
          </w:p>
        </w:tc>
        <w:tc>
          <w:tcPr>
            <w:tcW w:w="879" w:type="dxa"/>
            <w:tcBorders>
              <w:top w:val="single" w:sz="4" w:space="0" w:color="auto"/>
              <w:left w:val="single" w:sz="4" w:space="0" w:color="auto"/>
              <w:bottom w:val="single" w:sz="4" w:space="0" w:color="auto"/>
              <w:right w:val="single" w:sz="4" w:space="0" w:color="auto"/>
            </w:tcBorders>
            <w:hideMark/>
          </w:tcPr>
          <w:p w14:paraId="6368ECD9" w14:textId="77777777" w:rsidR="00FA373C" w:rsidRPr="00C7244C" w:rsidRDefault="00FA373C">
            <w:pPr>
              <w:pStyle w:val="TAH"/>
              <w:spacing w:line="254" w:lineRule="auto"/>
              <w:rPr>
                <w:kern w:val="2"/>
                <w:lang w:eastAsia="zh-CN"/>
              </w:rPr>
            </w:pPr>
            <w:r w:rsidRPr="00C7244C">
              <w:rPr>
                <w:kern w:val="2"/>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4B5326CF" w14:textId="77777777" w:rsidR="00FA373C" w:rsidRPr="00C7244C" w:rsidRDefault="00FA373C">
            <w:pPr>
              <w:pStyle w:val="TAH"/>
              <w:spacing w:line="254" w:lineRule="auto"/>
              <w:rPr>
                <w:kern w:val="2"/>
                <w:lang w:eastAsia="zh-CN"/>
              </w:rPr>
            </w:pPr>
            <w:r w:rsidRPr="00C7244C">
              <w:rPr>
                <w:kern w:val="2"/>
                <w:lang w:eastAsia="zh-CN"/>
              </w:rPr>
              <w:t>T2</w:t>
            </w:r>
          </w:p>
        </w:tc>
        <w:tc>
          <w:tcPr>
            <w:tcW w:w="879" w:type="dxa"/>
            <w:tcBorders>
              <w:top w:val="single" w:sz="4" w:space="0" w:color="auto"/>
              <w:left w:val="single" w:sz="4" w:space="0" w:color="auto"/>
              <w:bottom w:val="single" w:sz="4" w:space="0" w:color="auto"/>
              <w:right w:val="single" w:sz="4" w:space="0" w:color="auto"/>
            </w:tcBorders>
            <w:hideMark/>
          </w:tcPr>
          <w:p w14:paraId="5004B534" w14:textId="77777777" w:rsidR="00FA373C" w:rsidRPr="00C7244C" w:rsidRDefault="00FA373C">
            <w:pPr>
              <w:pStyle w:val="TAH"/>
              <w:spacing w:line="254" w:lineRule="auto"/>
              <w:rPr>
                <w:kern w:val="2"/>
                <w:lang w:eastAsia="zh-CN"/>
              </w:rPr>
            </w:pPr>
            <w:r w:rsidRPr="00C7244C">
              <w:rPr>
                <w:kern w:val="2"/>
                <w:lang w:eastAsia="zh-CN"/>
              </w:rPr>
              <w:t>T3</w:t>
            </w:r>
          </w:p>
        </w:tc>
        <w:tc>
          <w:tcPr>
            <w:tcW w:w="879" w:type="dxa"/>
            <w:tcBorders>
              <w:top w:val="single" w:sz="4" w:space="0" w:color="auto"/>
              <w:left w:val="single" w:sz="4" w:space="0" w:color="auto"/>
              <w:bottom w:val="single" w:sz="4" w:space="0" w:color="auto"/>
              <w:right w:val="single" w:sz="4" w:space="0" w:color="auto"/>
            </w:tcBorders>
            <w:hideMark/>
          </w:tcPr>
          <w:p w14:paraId="5FA87C35" w14:textId="77777777" w:rsidR="00FA373C" w:rsidRPr="00C7244C" w:rsidRDefault="00FA373C">
            <w:pPr>
              <w:pStyle w:val="TAH"/>
              <w:spacing w:line="254" w:lineRule="auto"/>
              <w:rPr>
                <w:kern w:val="2"/>
                <w:lang w:eastAsia="zh-CN"/>
              </w:rPr>
            </w:pPr>
            <w:r w:rsidRPr="00C7244C">
              <w:rPr>
                <w:kern w:val="2"/>
                <w:lang w:eastAsia="zh-CN"/>
              </w:rPr>
              <w:t>T4</w:t>
            </w:r>
          </w:p>
        </w:tc>
        <w:tc>
          <w:tcPr>
            <w:tcW w:w="879" w:type="dxa"/>
            <w:tcBorders>
              <w:top w:val="single" w:sz="4" w:space="0" w:color="auto"/>
              <w:left w:val="single" w:sz="4" w:space="0" w:color="auto"/>
              <w:bottom w:val="single" w:sz="4" w:space="0" w:color="auto"/>
              <w:right w:val="single" w:sz="4" w:space="0" w:color="auto"/>
            </w:tcBorders>
            <w:hideMark/>
          </w:tcPr>
          <w:p w14:paraId="5DB1E1CE" w14:textId="77777777" w:rsidR="00FA373C" w:rsidRPr="00C7244C" w:rsidRDefault="00FA373C">
            <w:pPr>
              <w:pStyle w:val="TAH"/>
              <w:spacing w:line="254" w:lineRule="auto"/>
              <w:rPr>
                <w:kern w:val="2"/>
                <w:lang w:eastAsia="zh-CN"/>
              </w:rPr>
            </w:pPr>
            <w:r w:rsidRPr="00C7244C">
              <w:rPr>
                <w:kern w:val="2"/>
                <w:lang w:eastAsia="zh-CN"/>
              </w:rPr>
              <w:t>T5</w:t>
            </w:r>
          </w:p>
        </w:tc>
      </w:tr>
      <w:tr w:rsidR="00FA373C" w:rsidRPr="00C7244C" w14:paraId="706515D7"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3E804D15" w14:textId="77777777" w:rsidR="00FA373C" w:rsidRPr="00C7244C" w:rsidRDefault="00FA373C">
            <w:pPr>
              <w:pStyle w:val="TAL"/>
              <w:spacing w:line="254" w:lineRule="auto"/>
              <w:rPr>
                <w:kern w:val="2"/>
              </w:rPr>
            </w:pPr>
            <w:r w:rsidRPr="00C7244C">
              <w:rPr>
                <w:kern w:val="2"/>
                <w:lang w:eastAsia="zh-CN"/>
              </w:rPr>
              <w:t>AoA setup</w:t>
            </w:r>
          </w:p>
        </w:tc>
        <w:tc>
          <w:tcPr>
            <w:tcW w:w="993" w:type="dxa"/>
            <w:tcBorders>
              <w:top w:val="single" w:sz="4" w:space="0" w:color="auto"/>
              <w:left w:val="single" w:sz="4" w:space="0" w:color="auto"/>
              <w:bottom w:val="single" w:sz="4" w:space="0" w:color="auto"/>
              <w:right w:val="single" w:sz="4" w:space="0" w:color="auto"/>
            </w:tcBorders>
          </w:tcPr>
          <w:p w14:paraId="5B19FC10" w14:textId="77777777" w:rsidR="00FA373C" w:rsidRPr="00C7244C" w:rsidRDefault="00FA373C">
            <w:pPr>
              <w:pStyle w:val="TAC"/>
              <w:spacing w:line="254" w:lineRule="auto"/>
              <w:rPr>
                <w:kern w:val="2"/>
                <w:lang w:eastAsia="zh-CN"/>
              </w:rPr>
            </w:pPr>
          </w:p>
        </w:tc>
        <w:tc>
          <w:tcPr>
            <w:tcW w:w="5392" w:type="dxa"/>
            <w:gridSpan w:val="6"/>
            <w:tcBorders>
              <w:top w:val="single" w:sz="4" w:space="0" w:color="auto"/>
              <w:left w:val="single" w:sz="4" w:space="0" w:color="auto"/>
              <w:bottom w:val="single" w:sz="4" w:space="0" w:color="auto"/>
              <w:right w:val="single" w:sz="4" w:space="0" w:color="auto"/>
            </w:tcBorders>
            <w:hideMark/>
          </w:tcPr>
          <w:p w14:paraId="0EE7DF10" w14:textId="77777777" w:rsidR="00FA373C" w:rsidRPr="00C7244C" w:rsidRDefault="00FA373C">
            <w:pPr>
              <w:pStyle w:val="TAC"/>
              <w:spacing w:line="254" w:lineRule="auto"/>
              <w:rPr>
                <w:kern w:val="2"/>
                <w:lang w:eastAsia="zh-CN"/>
              </w:rPr>
            </w:pPr>
            <w:r w:rsidRPr="00C7244C">
              <w:rPr>
                <w:rFonts w:cs="v4.2.0"/>
                <w:kern w:val="2"/>
                <w:lang w:eastAsia="zh-CN"/>
              </w:rPr>
              <w:t>Setup 3 as specified in clause A.9.1</w:t>
            </w:r>
          </w:p>
        </w:tc>
      </w:tr>
      <w:tr w:rsidR="00FA373C" w:rsidRPr="00C7244C" w14:paraId="4BF56D73"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7103DFAD" w14:textId="77777777" w:rsidR="00FA373C" w:rsidRPr="00C7244C" w:rsidRDefault="00FA373C">
            <w:pPr>
              <w:pStyle w:val="TAL"/>
              <w:spacing w:line="254" w:lineRule="auto"/>
              <w:rPr>
                <w:kern w:val="2"/>
                <w:lang w:eastAsia="zh-CN"/>
              </w:rPr>
            </w:pPr>
            <w:r w:rsidRPr="00C7244C">
              <w:rPr>
                <w:kern w:val="2"/>
                <w:lang w:eastAsia="zh-CN"/>
              </w:rPr>
              <w:t xml:space="preserve">Assumption for UE beams </w:t>
            </w:r>
            <w:r w:rsidRPr="00C7244C">
              <w:rPr>
                <w:kern w:val="2"/>
                <w:vertAlign w:val="superscript"/>
                <w:lang w:eastAsia="zh-CN"/>
              </w:rPr>
              <w:t>Note 10</w:t>
            </w:r>
          </w:p>
        </w:tc>
        <w:tc>
          <w:tcPr>
            <w:tcW w:w="993" w:type="dxa"/>
            <w:tcBorders>
              <w:top w:val="single" w:sz="4" w:space="0" w:color="auto"/>
              <w:left w:val="single" w:sz="4" w:space="0" w:color="auto"/>
              <w:bottom w:val="single" w:sz="4" w:space="0" w:color="auto"/>
              <w:right w:val="single" w:sz="4" w:space="0" w:color="auto"/>
            </w:tcBorders>
          </w:tcPr>
          <w:p w14:paraId="3CA8D261" w14:textId="77777777" w:rsidR="00FA373C" w:rsidRPr="00C7244C"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339BA7AF" w14:textId="77777777" w:rsidR="00FA373C" w:rsidRPr="00C7244C" w:rsidRDefault="00FA373C">
            <w:pPr>
              <w:pStyle w:val="TAC"/>
              <w:spacing w:line="254" w:lineRule="auto"/>
              <w:rPr>
                <w:kern w:val="2"/>
                <w:lang w:eastAsia="zh-CN"/>
              </w:rPr>
            </w:pPr>
            <w:r w:rsidRPr="00C7244C">
              <w:rPr>
                <w:rFonts w:eastAsia="MS Mincho"/>
                <w:kern w:val="2"/>
                <w:lang w:eastAsia="zh-CN"/>
              </w:rP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757CB33F" w14:textId="77777777" w:rsidR="00FA373C" w:rsidRPr="00C7244C" w:rsidRDefault="00FA373C">
            <w:pPr>
              <w:pStyle w:val="TAC"/>
              <w:spacing w:line="254" w:lineRule="auto"/>
              <w:rPr>
                <w:rFonts w:eastAsia="MS Mincho"/>
                <w:kern w:val="2"/>
                <w:lang w:eastAsia="zh-CN"/>
              </w:rPr>
            </w:pPr>
            <w:r w:rsidRPr="00C7244C">
              <w:rPr>
                <w:rFonts w:eastAsia="MS Mincho"/>
                <w:kern w:val="2"/>
                <w:lang w:eastAsia="zh-CN"/>
              </w:rPr>
              <w:t>Rough</w:t>
            </w:r>
          </w:p>
        </w:tc>
      </w:tr>
      <w:tr w:rsidR="00FA373C" w:rsidRPr="00C7244C" w14:paraId="4856C0F4"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2174AE78" w14:textId="77777777" w:rsidR="00FA373C" w:rsidRPr="00C7244C" w:rsidRDefault="00FA373C">
            <w:pPr>
              <w:pStyle w:val="TAL"/>
              <w:spacing w:line="254" w:lineRule="auto"/>
              <w:rPr>
                <w:kern w:val="2"/>
                <w:lang w:eastAsia="zh-CN"/>
              </w:rPr>
            </w:pPr>
            <w:r w:rsidRPr="00C7244C">
              <w:rPr>
                <w:kern w:val="2"/>
              </w:rPr>
              <w:t>EPRE ratio of PDCCH DMRS to SSS</w:t>
            </w:r>
          </w:p>
        </w:tc>
        <w:tc>
          <w:tcPr>
            <w:tcW w:w="993" w:type="dxa"/>
            <w:tcBorders>
              <w:top w:val="single" w:sz="4" w:space="0" w:color="auto"/>
              <w:left w:val="single" w:sz="4" w:space="0" w:color="auto"/>
              <w:bottom w:val="single" w:sz="4" w:space="0" w:color="auto"/>
              <w:right w:val="single" w:sz="4" w:space="0" w:color="auto"/>
            </w:tcBorders>
            <w:hideMark/>
          </w:tcPr>
          <w:p w14:paraId="1455F555"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nil"/>
              <w:right w:val="single" w:sz="4" w:space="0" w:color="auto"/>
            </w:tcBorders>
          </w:tcPr>
          <w:p w14:paraId="40B17926" w14:textId="77777777" w:rsidR="00FA373C" w:rsidRPr="00C7244C" w:rsidRDefault="00FA373C">
            <w:pPr>
              <w:pStyle w:val="TAC"/>
              <w:spacing w:line="254" w:lineRule="auto"/>
              <w:rPr>
                <w:kern w:val="2"/>
                <w:lang w:eastAsia="zh-CN"/>
              </w:rPr>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73817447" w14:textId="77777777" w:rsidR="00FA373C" w:rsidRPr="00C7244C" w:rsidRDefault="00FA373C">
            <w:pPr>
              <w:pStyle w:val="TAC"/>
              <w:spacing w:line="254" w:lineRule="auto"/>
              <w:rPr>
                <w:kern w:val="2"/>
                <w:lang w:eastAsia="zh-CN"/>
              </w:rPr>
            </w:pPr>
            <w:r w:rsidRPr="00C7244C">
              <w:rPr>
                <w:kern w:val="2"/>
                <w:lang w:eastAsia="zh-CN"/>
              </w:rPr>
              <w:t>0</w:t>
            </w:r>
          </w:p>
        </w:tc>
      </w:tr>
      <w:tr w:rsidR="00FA373C" w:rsidRPr="00C7244C" w14:paraId="2FF8A63E" w14:textId="77777777" w:rsidTr="0094364D">
        <w:trPr>
          <w:cantSplit/>
          <w:trHeight w:val="174"/>
          <w:jc w:val="center"/>
        </w:trPr>
        <w:tc>
          <w:tcPr>
            <w:tcW w:w="3395" w:type="dxa"/>
            <w:tcBorders>
              <w:top w:val="single" w:sz="4" w:space="0" w:color="auto"/>
              <w:left w:val="single" w:sz="4" w:space="0" w:color="auto"/>
              <w:bottom w:val="single" w:sz="4" w:space="0" w:color="auto"/>
              <w:right w:val="single" w:sz="4" w:space="0" w:color="auto"/>
            </w:tcBorders>
            <w:hideMark/>
          </w:tcPr>
          <w:p w14:paraId="43351F8A" w14:textId="77777777" w:rsidR="00FA373C" w:rsidRPr="00C7244C" w:rsidRDefault="00FA373C">
            <w:pPr>
              <w:pStyle w:val="TAL"/>
              <w:spacing w:line="254" w:lineRule="auto"/>
              <w:rPr>
                <w:kern w:val="2"/>
                <w:lang w:eastAsia="zh-CN"/>
              </w:rPr>
            </w:pPr>
            <w:r w:rsidRPr="00C7244C">
              <w:rPr>
                <w:kern w:val="2"/>
              </w:rPr>
              <w:t>EPRE ratio of PDCCH to PDCCH DMRS</w:t>
            </w:r>
          </w:p>
        </w:tc>
        <w:tc>
          <w:tcPr>
            <w:tcW w:w="993" w:type="dxa"/>
            <w:tcBorders>
              <w:top w:val="single" w:sz="4" w:space="0" w:color="auto"/>
              <w:left w:val="single" w:sz="4" w:space="0" w:color="auto"/>
              <w:bottom w:val="single" w:sz="4" w:space="0" w:color="auto"/>
              <w:right w:val="single" w:sz="4" w:space="0" w:color="auto"/>
            </w:tcBorders>
            <w:hideMark/>
          </w:tcPr>
          <w:p w14:paraId="6807D53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0F8C526A"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15426A67"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1DC1E738"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710E7488" w14:textId="77777777" w:rsidR="00FA373C" w:rsidRPr="00C7244C" w:rsidRDefault="00FA373C">
            <w:pPr>
              <w:pStyle w:val="TAL"/>
              <w:spacing w:line="254" w:lineRule="auto"/>
              <w:rPr>
                <w:kern w:val="2"/>
                <w:lang w:eastAsia="zh-CN"/>
              </w:rPr>
            </w:pPr>
            <w:r w:rsidRPr="00C7244C">
              <w:rPr>
                <w:kern w:val="2"/>
              </w:rPr>
              <w:t>EPRE ratio of PBCH DMRS to SSS</w:t>
            </w:r>
          </w:p>
        </w:tc>
        <w:tc>
          <w:tcPr>
            <w:tcW w:w="993" w:type="dxa"/>
            <w:tcBorders>
              <w:top w:val="single" w:sz="4" w:space="0" w:color="auto"/>
              <w:left w:val="single" w:sz="4" w:space="0" w:color="auto"/>
              <w:bottom w:val="single" w:sz="4" w:space="0" w:color="auto"/>
              <w:right w:val="single" w:sz="4" w:space="0" w:color="auto"/>
            </w:tcBorders>
            <w:hideMark/>
          </w:tcPr>
          <w:p w14:paraId="529987B5"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66F7FFCC"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531D152B"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35CDFA9D"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32D00598" w14:textId="77777777" w:rsidR="00FA373C" w:rsidRPr="00C7244C" w:rsidRDefault="00FA373C">
            <w:pPr>
              <w:pStyle w:val="TAL"/>
              <w:spacing w:line="254" w:lineRule="auto"/>
              <w:rPr>
                <w:kern w:val="2"/>
                <w:lang w:eastAsia="zh-CN"/>
              </w:rPr>
            </w:pPr>
            <w:r w:rsidRPr="00C7244C">
              <w:rPr>
                <w:kern w:val="2"/>
              </w:rPr>
              <w:t>EPRE ratio of PBCH to PBCH DMRS</w:t>
            </w:r>
          </w:p>
        </w:tc>
        <w:tc>
          <w:tcPr>
            <w:tcW w:w="993" w:type="dxa"/>
            <w:tcBorders>
              <w:top w:val="single" w:sz="4" w:space="0" w:color="auto"/>
              <w:left w:val="single" w:sz="4" w:space="0" w:color="auto"/>
              <w:bottom w:val="single" w:sz="4" w:space="0" w:color="auto"/>
              <w:right w:val="single" w:sz="4" w:space="0" w:color="auto"/>
            </w:tcBorders>
            <w:hideMark/>
          </w:tcPr>
          <w:p w14:paraId="71735F2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72171BB5"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7B8EF15A"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71D78D63" w14:textId="77777777" w:rsidTr="0094364D">
        <w:trPr>
          <w:cantSplit/>
          <w:trHeight w:val="174"/>
          <w:jc w:val="center"/>
        </w:trPr>
        <w:tc>
          <w:tcPr>
            <w:tcW w:w="3395" w:type="dxa"/>
            <w:tcBorders>
              <w:top w:val="single" w:sz="4" w:space="0" w:color="auto"/>
              <w:left w:val="single" w:sz="4" w:space="0" w:color="auto"/>
              <w:bottom w:val="single" w:sz="4" w:space="0" w:color="auto"/>
              <w:right w:val="single" w:sz="4" w:space="0" w:color="auto"/>
            </w:tcBorders>
            <w:hideMark/>
          </w:tcPr>
          <w:p w14:paraId="3A1428AF" w14:textId="77777777" w:rsidR="00FA373C" w:rsidRPr="00C7244C" w:rsidRDefault="00FA373C">
            <w:pPr>
              <w:pStyle w:val="TAL"/>
              <w:spacing w:line="254" w:lineRule="auto"/>
              <w:rPr>
                <w:kern w:val="2"/>
                <w:lang w:eastAsia="zh-CN"/>
              </w:rPr>
            </w:pPr>
            <w:r w:rsidRPr="00C7244C">
              <w:rPr>
                <w:kern w:val="2"/>
              </w:rPr>
              <w:t>EPRE ratio of PSS to SSS</w:t>
            </w:r>
          </w:p>
        </w:tc>
        <w:tc>
          <w:tcPr>
            <w:tcW w:w="993" w:type="dxa"/>
            <w:tcBorders>
              <w:top w:val="single" w:sz="4" w:space="0" w:color="auto"/>
              <w:left w:val="single" w:sz="4" w:space="0" w:color="auto"/>
              <w:bottom w:val="single" w:sz="4" w:space="0" w:color="auto"/>
              <w:right w:val="single" w:sz="4" w:space="0" w:color="auto"/>
            </w:tcBorders>
            <w:hideMark/>
          </w:tcPr>
          <w:p w14:paraId="32699EA3"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hideMark/>
          </w:tcPr>
          <w:p w14:paraId="18F79D9F" w14:textId="77777777" w:rsidR="00FA373C" w:rsidRPr="00C7244C" w:rsidRDefault="00FA373C">
            <w:pPr>
              <w:pStyle w:val="TAC"/>
              <w:spacing w:line="254" w:lineRule="auto"/>
              <w:rPr>
                <w:kern w:val="2"/>
                <w:lang w:eastAsia="zh-CN"/>
              </w:rPr>
            </w:pPr>
            <w:r w:rsidRPr="00C7244C">
              <w:rPr>
                <w:kern w:val="2"/>
                <w:lang w:eastAsia="zh-CN"/>
              </w:rPr>
              <w:t>0</w:t>
            </w:r>
          </w:p>
        </w:tc>
        <w:tc>
          <w:tcPr>
            <w:tcW w:w="4395" w:type="dxa"/>
            <w:gridSpan w:val="5"/>
            <w:vMerge/>
            <w:tcBorders>
              <w:top w:val="nil"/>
              <w:left w:val="single" w:sz="4" w:space="0" w:color="auto"/>
              <w:bottom w:val="nil"/>
              <w:right w:val="single" w:sz="4" w:space="0" w:color="auto"/>
            </w:tcBorders>
            <w:vAlign w:val="center"/>
            <w:hideMark/>
          </w:tcPr>
          <w:p w14:paraId="6E669E6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2B3F1CDC"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7558032D" w14:textId="77777777" w:rsidR="00FA373C" w:rsidRPr="00C7244C" w:rsidRDefault="00FA373C">
            <w:pPr>
              <w:pStyle w:val="TAL"/>
              <w:spacing w:line="254" w:lineRule="auto"/>
              <w:rPr>
                <w:kern w:val="2"/>
                <w:lang w:eastAsia="zh-CN"/>
              </w:rPr>
            </w:pPr>
            <w:r w:rsidRPr="00C7244C">
              <w:rPr>
                <w:kern w:val="2"/>
              </w:rPr>
              <w:t xml:space="preserve">EPRE ratio of PDSCH DMRS to SSS </w:t>
            </w:r>
          </w:p>
        </w:tc>
        <w:tc>
          <w:tcPr>
            <w:tcW w:w="993" w:type="dxa"/>
            <w:tcBorders>
              <w:top w:val="single" w:sz="4" w:space="0" w:color="auto"/>
              <w:left w:val="single" w:sz="4" w:space="0" w:color="auto"/>
              <w:bottom w:val="single" w:sz="4" w:space="0" w:color="auto"/>
              <w:right w:val="single" w:sz="4" w:space="0" w:color="auto"/>
            </w:tcBorders>
            <w:hideMark/>
          </w:tcPr>
          <w:p w14:paraId="4C7ECB0F"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3740E613"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4FC748C2"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57450B67"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2F42EA5B" w14:textId="77777777" w:rsidR="00FA373C" w:rsidRPr="00C7244C" w:rsidRDefault="00FA373C">
            <w:pPr>
              <w:pStyle w:val="TAL"/>
              <w:spacing w:line="254" w:lineRule="auto"/>
              <w:rPr>
                <w:kern w:val="2"/>
                <w:lang w:eastAsia="zh-CN"/>
              </w:rPr>
            </w:pPr>
            <w:r w:rsidRPr="00C7244C">
              <w:rPr>
                <w:kern w:val="2"/>
              </w:rPr>
              <w:t>EPRE ratio of PDSCH to PDSCH DMRS</w:t>
            </w:r>
          </w:p>
        </w:tc>
        <w:tc>
          <w:tcPr>
            <w:tcW w:w="993" w:type="dxa"/>
            <w:tcBorders>
              <w:top w:val="single" w:sz="4" w:space="0" w:color="auto"/>
              <w:left w:val="single" w:sz="4" w:space="0" w:color="auto"/>
              <w:bottom w:val="single" w:sz="4" w:space="0" w:color="auto"/>
              <w:right w:val="single" w:sz="4" w:space="0" w:color="auto"/>
            </w:tcBorders>
            <w:hideMark/>
          </w:tcPr>
          <w:p w14:paraId="35257502"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7906A04B"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0E4063E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2E2768AB"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0ED345A3" w14:textId="77777777" w:rsidR="00FA373C" w:rsidRPr="00C7244C" w:rsidRDefault="00FA373C">
            <w:pPr>
              <w:pStyle w:val="TAL"/>
              <w:spacing w:line="254" w:lineRule="auto"/>
              <w:rPr>
                <w:kern w:val="2"/>
                <w:lang w:eastAsia="zh-CN"/>
              </w:rPr>
            </w:pPr>
            <w:r w:rsidRPr="00C7244C">
              <w:rPr>
                <w:kern w:val="2"/>
              </w:rPr>
              <w:t>EPRE ratio of OCNG DMRS to SSS</w:t>
            </w:r>
          </w:p>
        </w:tc>
        <w:tc>
          <w:tcPr>
            <w:tcW w:w="993" w:type="dxa"/>
            <w:tcBorders>
              <w:top w:val="single" w:sz="4" w:space="0" w:color="auto"/>
              <w:left w:val="single" w:sz="4" w:space="0" w:color="auto"/>
              <w:bottom w:val="single" w:sz="4" w:space="0" w:color="auto"/>
              <w:right w:val="single" w:sz="4" w:space="0" w:color="auto"/>
            </w:tcBorders>
            <w:hideMark/>
          </w:tcPr>
          <w:p w14:paraId="5A23422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15AE8886"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63B83DCA"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7578D843"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38E72C62" w14:textId="77777777" w:rsidR="00FA373C" w:rsidRPr="00C7244C" w:rsidRDefault="00FA373C">
            <w:pPr>
              <w:pStyle w:val="TAL"/>
              <w:spacing w:line="254" w:lineRule="auto"/>
              <w:rPr>
                <w:kern w:val="2"/>
                <w:lang w:eastAsia="zh-CN"/>
              </w:rPr>
            </w:pPr>
            <w:r w:rsidRPr="00C7244C">
              <w:rPr>
                <w:kern w:val="2"/>
              </w:rPr>
              <w:t>EPRE ratio of OCNG to OCNG DMRS</w:t>
            </w:r>
          </w:p>
        </w:tc>
        <w:tc>
          <w:tcPr>
            <w:tcW w:w="993" w:type="dxa"/>
            <w:tcBorders>
              <w:top w:val="single" w:sz="4" w:space="0" w:color="auto"/>
              <w:left w:val="single" w:sz="4" w:space="0" w:color="auto"/>
              <w:bottom w:val="single" w:sz="4" w:space="0" w:color="auto"/>
              <w:right w:val="single" w:sz="4" w:space="0" w:color="auto"/>
            </w:tcBorders>
            <w:hideMark/>
          </w:tcPr>
          <w:p w14:paraId="179E714A"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single" w:sz="4" w:space="0" w:color="auto"/>
              <w:right w:val="single" w:sz="4" w:space="0" w:color="auto"/>
            </w:tcBorders>
          </w:tcPr>
          <w:p w14:paraId="346CD483"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single" w:sz="4" w:space="0" w:color="auto"/>
              <w:right w:val="single" w:sz="4" w:space="0" w:color="auto"/>
            </w:tcBorders>
            <w:vAlign w:val="center"/>
            <w:hideMark/>
          </w:tcPr>
          <w:p w14:paraId="4E217B02" w14:textId="77777777" w:rsidR="00FA373C" w:rsidRPr="00C7244C" w:rsidRDefault="00FA373C">
            <w:pPr>
              <w:overflowPunct/>
              <w:autoSpaceDE/>
              <w:autoSpaceDN/>
              <w:adjustRightInd/>
              <w:spacing w:after="0"/>
              <w:rPr>
                <w:rFonts w:ascii="Arial" w:hAnsi="Arial"/>
                <w:kern w:val="2"/>
                <w:sz w:val="18"/>
                <w:lang w:eastAsia="zh-CN"/>
              </w:rPr>
            </w:pPr>
          </w:p>
        </w:tc>
      </w:tr>
      <w:tr w:rsidR="0094364D" w:rsidRPr="00C7244C" w14:paraId="1DBC5554"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hideMark/>
          </w:tcPr>
          <w:p w14:paraId="380D68B1" w14:textId="77777777" w:rsidR="0094364D" w:rsidRPr="00C7244C" w:rsidRDefault="0094364D" w:rsidP="0094364D">
            <w:pPr>
              <w:pStyle w:val="TAL"/>
              <w:spacing w:line="254" w:lineRule="auto"/>
              <w:rPr>
                <w:kern w:val="2"/>
                <w:lang w:eastAsia="zh-CN"/>
              </w:rPr>
            </w:pPr>
            <w:r w:rsidRPr="00C7244C">
              <w:rPr>
                <w:kern w:val="2"/>
                <w:lang w:eastAsia="zh-CN"/>
              </w:rPr>
              <w:t>SNR_CSI-RS</w:t>
            </w:r>
            <w:r w:rsidRPr="00C7244C">
              <w:rPr>
                <w:rFonts w:eastAsia="?? ??"/>
                <w:kern w:val="2"/>
                <w:lang w:eastAsia="zh-CN"/>
              </w:rPr>
              <w:t xml:space="preserve"> of </w:t>
            </w:r>
            <w:r w:rsidRPr="00C7244C">
              <w:rPr>
                <w:kern w:val="2"/>
                <w:lang w:eastAsia="zh-CN"/>
              </w:rPr>
              <w:t>set q</w:t>
            </w:r>
            <w:r w:rsidRPr="00C7244C">
              <w:rPr>
                <w:kern w:val="2"/>
                <w:vertAlign w:val="subscript"/>
                <w:lang w:eastAsia="zh-CN"/>
              </w:rPr>
              <w:t>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62CEF"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51A6B679" w14:textId="72DBBA34" w:rsidR="0094364D" w:rsidRPr="00C7244C" w:rsidRDefault="0094364D" w:rsidP="0094364D">
            <w:pPr>
              <w:pStyle w:val="TAC"/>
              <w:spacing w:line="254" w:lineRule="auto"/>
              <w:rPr>
                <w:kern w:val="2"/>
                <w:lang w:eastAsia="zh-CN"/>
              </w:rPr>
            </w:pPr>
            <w:r w:rsidRPr="00C7244C">
              <w:rPr>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3B31E4C" w14:textId="345DB60E" w:rsidR="0094364D" w:rsidRPr="00C7244C" w:rsidRDefault="0094364D" w:rsidP="0094364D">
            <w:pPr>
              <w:pStyle w:val="TAC"/>
              <w:spacing w:line="254" w:lineRule="auto"/>
              <w:rPr>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99DF106" w14:textId="3A93D2C7" w:rsidR="0094364D" w:rsidRPr="00C7244C" w:rsidRDefault="0094364D" w:rsidP="0094364D">
            <w:pPr>
              <w:pStyle w:val="TAC"/>
              <w:spacing w:line="254" w:lineRule="auto"/>
              <w:rPr>
                <w:kern w:val="2"/>
                <w:lang w:eastAsia="zh-CN"/>
              </w:rPr>
            </w:pPr>
            <w:r w:rsidRPr="00C7244C">
              <w:rPr>
                <w:rFonts w:eastAsia="MS Mincho"/>
                <w:kern w:val="2"/>
                <w:lang w:eastAsia="zh-CN"/>
              </w:rPr>
              <w:t>5.7</w:t>
            </w:r>
          </w:p>
        </w:tc>
        <w:tc>
          <w:tcPr>
            <w:tcW w:w="879" w:type="dxa"/>
            <w:tcBorders>
              <w:top w:val="single" w:sz="4" w:space="0" w:color="auto"/>
              <w:left w:val="single" w:sz="4" w:space="0" w:color="auto"/>
              <w:bottom w:val="single" w:sz="4" w:space="0" w:color="auto"/>
              <w:right w:val="single" w:sz="4" w:space="0" w:color="auto"/>
            </w:tcBorders>
            <w:hideMark/>
          </w:tcPr>
          <w:p w14:paraId="0B343B7D" w14:textId="1996B1AB" w:rsidR="0094364D" w:rsidRPr="00C7244C" w:rsidRDefault="0094364D" w:rsidP="0094364D">
            <w:pPr>
              <w:pStyle w:val="TAC"/>
              <w:spacing w:line="254" w:lineRule="auto"/>
              <w:rPr>
                <w:kern w:val="2"/>
                <w:lang w:eastAsia="zh-CN"/>
              </w:rPr>
            </w:pPr>
            <w:r w:rsidRPr="00C7244C">
              <w:rPr>
                <w:rFonts w:eastAsia="MS Mincho"/>
                <w:kern w:val="2"/>
                <w:lang w:eastAsia="zh-CN"/>
              </w:rPr>
              <w:t>-12</w:t>
            </w:r>
          </w:p>
        </w:tc>
        <w:tc>
          <w:tcPr>
            <w:tcW w:w="879" w:type="dxa"/>
            <w:tcBorders>
              <w:top w:val="single" w:sz="4" w:space="0" w:color="auto"/>
              <w:left w:val="single" w:sz="4" w:space="0" w:color="auto"/>
              <w:bottom w:val="single" w:sz="4" w:space="0" w:color="auto"/>
              <w:right w:val="single" w:sz="4" w:space="0" w:color="auto"/>
            </w:tcBorders>
            <w:hideMark/>
          </w:tcPr>
          <w:p w14:paraId="6DDAE8BF" w14:textId="12B2B8FA" w:rsidR="0094364D" w:rsidRPr="00C7244C" w:rsidRDefault="0094364D" w:rsidP="0094364D">
            <w:pPr>
              <w:pStyle w:val="TAC"/>
              <w:spacing w:line="254" w:lineRule="auto"/>
              <w:rPr>
                <w:kern w:val="2"/>
                <w:lang w:eastAsia="zh-CN"/>
              </w:rPr>
            </w:pPr>
            <w:r w:rsidRPr="00C7244C">
              <w:rPr>
                <w:rFonts w:eastAsia="MS Mincho"/>
                <w:kern w:val="2"/>
                <w:lang w:eastAsia="zh-CN"/>
              </w:rPr>
              <w:t>-12</w:t>
            </w:r>
          </w:p>
        </w:tc>
        <w:tc>
          <w:tcPr>
            <w:tcW w:w="879" w:type="dxa"/>
            <w:tcBorders>
              <w:top w:val="single" w:sz="4" w:space="0" w:color="auto"/>
              <w:left w:val="single" w:sz="4" w:space="0" w:color="auto"/>
              <w:bottom w:val="single" w:sz="4" w:space="0" w:color="auto"/>
              <w:right w:val="single" w:sz="4" w:space="0" w:color="auto"/>
            </w:tcBorders>
            <w:hideMark/>
          </w:tcPr>
          <w:p w14:paraId="021FEC63" w14:textId="57D1A29B" w:rsidR="0094364D" w:rsidRPr="00C7244C" w:rsidRDefault="0094364D" w:rsidP="0094364D">
            <w:pPr>
              <w:pStyle w:val="TAC"/>
              <w:spacing w:line="254" w:lineRule="auto"/>
              <w:rPr>
                <w:kern w:val="2"/>
                <w:lang w:eastAsia="zh-CN"/>
              </w:rPr>
            </w:pPr>
            <w:r w:rsidRPr="00C7244C">
              <w:rPr>
                <w:rFonts w:eastAsia="MS Mincho"/>
                <w:kern w:val="2"/>
                <w:lang w:eastAsia="zh-CN"/>
              </w:rPr>
              <w:t>-12</w:t>
            </w:r>
          </w:p>
        </w:tc>
      </w:tr>
      <w:tr w:rsidR="0094364D" w:rsidRPr="00C7244C" w14:paraId="6BB40907"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5D22364E" w14:textId="2057FFD5" w:rsidR="0094364D" w:rsidRPr="00C7244C" w:rsidRDefault="0094364D" w:rsidP="0094364D">
            <w:pPr>
              <w:pStyle w:val="TAL"/>
              <w:spacing w:line="254" w:lineRule="auto"/>
              <w:rPr>
                <w:kern w:val="2"/>
                <w:lang w:eastAsia="zh-CN"/>
              </w:rPr>
            </w:pPr>
            <w:r w:rsidRPr="00C7244C">
              <w:rPr>
                <w:kern w:val="2"/>
                <w:lang w:eastAsia="zh-CN"/>
              </w:rPr>
              <w:t>SNR_CSI-RS of set q</w:t>
            </w:r>
            <w:r w:rsidRPr="00C7244C">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8A476D"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E2C217" w14:textId="6AFE5AF4" w:rsidR="0094364D" w:rsidRPr="00C7244C" w:rsidRDefault="0094364D" w:rsidP="0094364D">
            <w:pPr>
              <w:pStyle w:val="TAC"/>
              <w:spacing w:line="254" w:lineRule="auto"/>
              <w:rPr>
                <w:kern w:val="2"/>
                <w:lang w:eastAsia="zh-CN"/>
              </w:rPr>
            </w:pPr>
            <w:r w:rsidRPr="00C7244C">
              <w:rPr>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613CCD9C" w14:textId="459E8245"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74A8D108" w14:textId="12076E00"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B680750" w14:textId="05BB919E"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30ED2EA7" w14:textId="0997BDCA"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1623850D" w14:textId="6B6BD06C"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r>
      <w:tr w:rsidR="0094364D" w:rsidRPr="00C7244C" w14:paraId="51A509C0"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74CB526B" w14:textId="22279EEC" w:rsidR="0094364D" w:rsidRPr="00C7244C" w:rsidRDefault="0094364D" w:rsidP="0094364D">
            <w:pPr>
              <w:pStyle w:val="TAL"/>
              <w:spacing w:line="254" w:lineRule="auto"/>
              <w:rPr>
                <w:kern w:val="2"/>
                <w:lang w:eastAsia="zh-CN"/>
              </w:rPr>
            </w:pPr>
            <w:r w:rsidRPr="00C7244C">
              <w:rPr>
                <w:kern w:val="2"/>
                <w:lang w:eastAsia="zh-CN"/>
              </w:rPr>
              <w:t>SNR_CSI-RS of set q</w:t>
            </w:r>
            <w:r w:rsidRPr="00C7244C">
              <w:rPr>
                <w:kern w:val="2"/>
                <w:vertAlign w:val="subscript"/>
                <w:lang w:eastAsia="zh-CN"/>
              </w:rPr>
              <w:t>1,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25BCE5"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3DCC77EE" w14:textId="6508758F" w:rsidR="0094364D" w:rsidRPr="00C7244C" w:rsidRDefault="0094364D" w:rsidP="0094364D">
            <w:pPr>
              <w:pStyle w:val="TAC"/>
              <w:spacing w:line="254" w:lineRule="auto"/>
              <w:rPr>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6821BE06" w14:textId="1092E723" w:rsidR="0094364D" w:rsidRPr="00C7244C" w:rsidRDefault="0094364D" w:rsidP="0094364D">
            <w:pPr>
              <w:pStyle w:val="TAC"/>
              <w:spacing w:line="254" w:lineRule="auto"/>
              <w:rPr>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7183E0D7" w14:textId="6EB9EAAD" w:rsidR="0094364D" w:rsidRPr="00C7244C" w:rsidRDefault="0094364D" w:rsidP="0094364D">
            <w:pPr>
              <w:pStyle w:val="TAC"/>
              <w:spacing w:line="254" w:lineRule="auto"/>
              <w:rPr>
                <w:rFonts w:eastAsia="MS Mincho"/>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6B559130" w14:textId="6D6CDB31" w:rsidR="0094364D" w:rsidRPr="00C7244C" w:rsidRDefault="0094364D" w:rsidP="0094364D">
            <w:pPr>
              <w:pStyle w:val="TAC"/>
              <w:spacing w:line="254" w:lineRule="auto"/>
              <w:rPr>
                <w:rFonts w:eastAsia="MS Mincho"/>
                <w:kern w:val="2"/>
                <w:lang w:eastAsia="zh-CN"/>
              </w:rPr>
            </w:pPr>
            <w:r w:rsidRPr="00C7244C">
              <w:rPr>
                <w:kern w:val="2"/>
                <w:lang w:eastAsia="zh-CN"/>
              </w:rPr>
              <w:t>20</w:t>
            </w:r>
          </w:p>
        </w:tc>
        <w:tc>
          <w:tcPr>
            <w:tcW w:w="879" w:type="dxa"/>
            <w:tcBorders>
              <w:top w:val="single" w:sz="4" w:space="0" w:color="auto"/>
              <w:left w:val="single" w:sz="4" w:space="0" w:color="auto"/>
              <w:bottom w:val="single" w:sz="4" w:space="0" w:color="auto"/>
              <w:right w:val="single" w:sz="4" w:space="0" w:color="auto"/>
            </w:tcBorders>
            <w:hideMark/>
          </w:tcPr>
          <w:p w14:paraId="4CAFCCA8" w14:textId="0421D9D2" w:rsidR="0094364D" w:rsidRPr="00C7244C" w:rsidRDefault="0094364D" w:rsidP="0094364D">
            <w:pPr>
              <w:pStyle w:val="TAC"/>
              <w:spacing w:line="254" w:lineRule="auto"/>
              <w:rPr>
                <w:kern w:val="2"/>
                <w:lang w:eastAsia="zh-CN"/>
              </w:rPr>
            </w:pPr>
            <w:r w:rsidRPr="00C7244C">
              <w:rPr>
                <w:kern w:val="2"/>
                <w:lang w:eastAsia="zh-CN"/>
              </w:rPr>
              <w:t>20</w:t>
            </w:r>
          </w:p>
        </w:tc>
        <w:tc>
          <w:tcPr>
            <w:tcW w:w="879" w:type="dxa"/>
            <w:tcBorders>
              <w:top w:val="single" w:sz="4" w:space="0" w:color="auto"/>
              <w:left w:val="single" w:sz="4" w:space="0" w:color="auto"/>
              <w:bottom w:val="single" w:sz="4" w:space="0" w:color="auto"/>
              <w:right w:val="single" w:sz="4" w:space="0" w:color="auto"/>
            </w:tcBorders>
            <w:hideMark/>
          </w:tcPr>
          <w:p w14:paraId="0F4B2A5E" w14:textId="21ADF9E0" w:rsidR="0094364D" w:rsidRPr="00C7244C" w:rsidRDefault="0094364D" w:rsidP="0094364D">
            <w:pPr>
              <w:pStyle w:val="TAC"/>
              <w:spacing w:line="254" w:lineRule="auto"/>
              <w:rPr>
                <w:kern w:val="2"/>
                <w:lang w:eastAsia="zh-CN"/>
              </w:rPr>
            </w:pPr>
            <w:r w:rsidRPr="00C7244C">
              <w:rPr>
                <w:kern w:val="2"/>
                <w:lang w:eastAsia="zh-CN"/>
              </w:rPr>
              <w:t>20</w:t>
            </w:r>
          </w:p>
        </w:tc>
      </w:tr>
      <w:tr w:rsidR="0094364D" w:rsidRPr="00C7244C" w14:paraId="765A3E4E"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4373EE08" w14:textId="77777777" w:rsidR="0094364D" w:rsidRPr="00C7244C" w:rsidRDefault="0094364D" w:rsidP="0094364D">
            <w:pPr>
              <w:pStyle w:val="TAL"/>
              <w:spacing w:line="254" w:lineRule="auto"/>
              <w:rPr>
                <w:kern w:val="2"/>
                <w:lang w:eastAsia="zh-CN"/>
              </w:rPr>
            </w:pPr>
            <w:r w:rsidRPr="00C7244C">
              <w:rPr>
                <w:kern w:val="2"/>
                <w:lang w:eastAsia="zh-CN"/>
              </w:rPr>
              <w:t>CSI-RS_RP of set q</w:t>
            </w:r>
            <w:r w:rsidRPr="00C7244C">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7F763B" w14:textId="77777777" w:rsidR="0094364D" w:rsidRPr="00C7244C" w:rsidRDefault="0094364D" w:rsidP="0094364D">
            <w:pPr>
              <w:pStyle w:val="TAC"/>
              <w:spacing w:line="254" w:lineRule="auto"/>
              <w:rPr>
                <w:kern w:val="2"/>
                <w:lang w:eastAsia="zh-CN"/>
              </w:rPr>
            </w:pPr>
            <w:r w:rsidRPr="00C7244C">
              <w:rPr>
                <w:kern w:val="2"/>
                <w:lang w:eastAsia="zh-CN"/>
              </w:rPr>
              <w:t>dBm/</w:t>
            </w:r>
          </w:p>
          <w:p w14:paraId="21E7A0A8" w14:textId="77777777" w:rsidR="0094364D" w:rsidRPr="00C7244C" w:rsidRDefault="0094364D" w:rsidP="0094364D">
            <w:pPr>
              <w:pStyle w:val="TAC"/>
              <w:spacing w:line="254" w:lineRule="auto"/>
              <w:rPr>
                <w:kern w:val="2"/>
                <w:lang w:eastAsia="zh-CN"/>
              </w:rPr>
            </w:pPr>
            <w:r w:rsidRPr="00C7244C">
              <w:rPr>
                <w:kern w:val="2"/>
                <w:lang w:eastAsia="zh-CN"/>
              </w:rPr>
              <w:t>SCS kHz</w:t>
            </w:r>
          </w:p>
        </w:tc>
        <w:tc>
          <w:tcPr>
            <w:tcW w:w="997" w:type="dxa"/>
            <w:tcBorders>
              <w:top w:val="single" w:sz="4" w:space="0" w:color="auto"/>
              <w:left w:val="single" w:sz="4" w:space="0" w:color="auto"/>
              <w:bottom w:val="single" w:sz="4" w:space="0" w:color="auto"/>
              <w:right w:val="single" w:sz="4" w:space="0" w:color="auto"/>
            </w:tcBorders>
            <w:vAlign w:val="center"/>
            <w:hideMark/>
          </w:tcPr>
          <w:p w14:paraId="4E0B2419" w14:textId="2A57BCC6" w:rsidR="0094364D" w:rsidRPr="00C7244C" w:rsidRDefault="0094364D" w:rsidP="0094364D">
            <w:pPr>
              <w:pStyle w:val="TAC"/>
              <w:spacing w:line="254" w:lineRule="auto"/>
              <w:rPr>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C74AF79" w14:textId="02F1CCD4" w:rsidR="0094364D" w:rsidRPr="00C7244C" w:rsidRDefault="0094364D" w:rsidP="0094364D">
            <w:pPr>
              <w:pStyle w:val="TAC"/>
              <w:spacing w:line="254" w:lineRule="auto"/>
              <w:rPr>
                <w:rFonts w:eastAsia="MS Mincho"/>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437C6702" w14:textId="114B8CC7" w:rsidR="0094364D" w:rsidRPr="00C7244C" w:rsidRDefault="0094364D" w:rsidP="0094364D">
            <w:pPr>
              <w:pStyle w:val="TAC"/>
              <w:spacing w:line="254" w:lineRule="auto"/>
              <w:rPr>
                <w:rFonts w:eastAsia="MS Mincho"/>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6889E75" w14:textId="1A6464C5" w:rsidR="0094364D" w:rsidRPr="00C7244C" w:rsidRDefault="0094364D" w:rsidP="0094364D">
            <w:pPr>
              <w:pStyle w:val="TAC"/>
              <w:spacing w:line="254" w:lineRule="auto"/>
              <w:rPr>
                <w:rFonts w:eastAsia="MS Mincho"/>
                <w:kern w:val="2"/>
                <w:lang w:eastAsia="zh-CN"/>
              </w:rPr>
            </w:pPr>
            <w:r w:rsidRPr="00C7244C">
              <w:rPr>
                <w:kern w:val="2"/>
                <w:lang w:eastAsia="zh-CN"/>
              </w:rPr>
              <w:t>-84.7</w:t>
            </w:r>
          </w:p>
        </w:tc>
        <w:tc>
          <w:tcPr>
            <w:tcW w:w="879" w:type="dxa"/>
            <w:tcBorders>
              <w:top w:val="single" w:sz="4" w:space="0" w:color="auto"/>
              <w:left w:val="single" w:sz="4" w:space="0" w:color="auto"/>
              <w:bottom w:val="single" w:sz="4" w:space="0" w:color="auto"/>
              <w:right w:val="single" w:sz="4" w:space="0" w:color="auto"/>
            </w:tcBorders>
            <w:vAlign w:val="center"/>
            <w:hideMark/>
          </w:tcPr>
          <w:p w14:paraId="1233A31B" w14:textId="187AA612" w:rsidR="0094364D" w:rsidRPr="00C7244C" w:rsidRDefault="0094364D" w:rsidP="0094364D">
            <w:pPr>
              <w:pStyle w:val="TAC"/>
              <w:spacing w:line="254" w:lineRule="auto"/>
              <w:rPr>
                <w:rFonts w:eastAsia="MS Mincho"/>
                <w:kern w:val="2"/>
                <w:lang w:eastAsia="zh-CN"/>
              </w:rPr>
            </w:pPr>
            <w:r w:rsidRPr="00C7244C">
              <w:rPr>
                <w:kern w:val="2"/>
                <w:lang w:eastAsia="zh-CN"/>
              </w:rPr>
              <w:t>-84.7</w:t>
            </w:r>
          </w:p>
        </w:tc>
        <w:tc>
          <w:tcPr>
            <w:tcW w:w="879" w:type="dxa"/>
            <w:tcBorders>
              <w:top w:val="single" w:sz="4" w:space="0" w:color="auto"/>
              <w:left w:val="single" w:sz="4" w:space="0" w:color="auto"/>
              <w:bottom w:val="single" w:sz="4" w:space="0" w:color="auto"/>
              <w:right w:val="single" w:sz="4" w:space="0" w:color="auto"/>
            </w:tcBorders>
            <w:vAlign w:val="center"/>
            <w:hideMark/>
          </w:tcPr>
          <w:p w14:paraId="620509EA" w14:textId="3441C579" w:rsidR="0094364D" w:rsidRPr="00C7244C" w:rsidRDefault="0094364D" w:rsidP="0094364D">
            <w:pPr>
              <w:pStyle w:val="TAC"/>
              <w:spacing w:line="254" w:lineRule="auto"/>
              <w:rPr>
                <w:rFonts w:eastAsia="MS Mincho"/>
                <w:kern w:val="2"/>
                <w:lang w:eastAsia="zh-CN"/>
              </w:rPr>
            </w:pPr>
            <w:r w:rsidRPr="00C7244C">
              <w:rPr>
                <w:kern w:val="2"/>
                <w:lang w:eastAsia="zh-CN"/>
              </w:rPr>
              <w:t>-847</w:t>
            </w:r>
          </w:p>
        </w:tc>
      </w:tr>
      <w:tr w:rsidR="00FA373C" w:rsidRPr="00C7244C" w14:paraId="4F29A7CE" w14:textId="77777777" w:rsidTr="0094364D">
        <w:trPr>
          <w:cantSplit/>
          <w:trHeight w:val="122"/>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7F15308A" w14:textId="77777777" w:rsidR="00FA373C" w:rsidRPr="00C7244C" w:rsidRDefault="00FA373C">
            <w:pPr>
              <w:pStyle w:val="TAL"/>
              <w:spacing w:line="254" w:lineRule="auto"/>
              <w:rPr>
                <w:kern w:val="2"/>
                <w:lang w:eastAsia="zh-CN"/>
              </w:rPr>
            </w:pPr>
            <w:r w:rsidRPr="00C7244C">
              <w:rPr>
                <w:kern w:val="2"/>
                <w:lang w:eastAsia="zh-CN"/>
              </w:rPr>
              <w:t>N</w:t>
            </w:r>
            <w:r w:rsidRPr="00C7244C">
              <w:rPr>
                <w:kern w:val="2"/>
                <w:vertAlign w:val="subscript"/>
                <w:lang w:eastAsia="zh-CN"/>
              </w:rPr>
              <w:t>oc</w:t>
            </w:r>
          </w:p>
        </w:tc>
        <w:tc>
          <w:tcPr>
            <w:tcW w:w="993" w:type="dxa"/>
            <w:tcBorders>
              <w:top w:val="single" w:sz="4" w:space="0" w:color="auto"/>
              <w:left w:val="single" w:sz="4" w:space="0" w:color="auto"/>
              <w:bottom w:val="single" w:sz="4" w:space="0" w:color="auto"/>
              <w:right w:val="single" w:sz="4" w:space="0" w:color="auto"/>
            </w:tcBorders>
            <w:hideMark/>
          </w:tcPr>
          <w:p w14:paraId="6AF42839" w14:textId="77777777" w:rsidR="00FA373C" w:rsidRPr="00C7244C" w:rsidRDefault="00FA373C">
            <w:pPr>
              <w:pStyle w:val="TAC"/>
              <w:spacing w:line="254" w:lineRule="auto"/>
              <w:rPr>
                <w:kern w:val="2"/>
                <w:lang w:eastAsia="zh-CN"/>
              </w:rPr>
            </w:pPr>
            <w:r w:rsidRPr="00C7244C">
              <w:rPr>
                <w:kern w:val="2"/>
                <w:lang w:eastAsia="zh-CN"/>
              </w:rPr>
              <w:t>dBm/120 kHz</w:t>
            </w:r>
          </w:p>
        </w:tc>
        <w:tc>
          <w:tcPr>
            <w:tcW w:w="997" w:type="dxa"/>
            <w:tcBorders>
              <w:top w:val="single" w:sz="4" w:space="0" w:color="auto"/>
              <w:left w:val="single" w:sz="4" w:space="0" w:color="auto"/>
              <w:bottom w:val="single" w:sz="4" w:space="0" w:color="auto"/>
              <w:right w:val="single" w:sz="4" w:space="0" w:color="auto"/>
            </w:tcBorders>
            <w:hideMark/>
          </w:tcPr>
          <w:p w14:paraId="33B809EB" w14:textId="5A4190FE" w:rsidR="00FA373C" w:rsidRPr="00C7244C" w:rsidRDefault="00FA373C">
            <w:pPr>
              <w:pStyle w:val="TAC"/>
              <w:spacing w:line="254" w:lineRule="auto"/>
              <w:rPr>
                <w:kern w:val="2"/>
                <w:lang w:eastAsia="zh-CN"/>
              </w:rPr>
            </w:pPr>
            <w:r w:rsidRPr="00C7244C">
              <w:rPr>
                <w:kern w:val="2"/>
                <w:lang w:eastAsia="zh-CN"/>
              </w:rPr>
              <w:t>-104.7</w:t>
            </w:r>
          </w:p>
        </w:tc>
        <w:tc>
          <w:tcPr>
            <w:tcW w:w="4395" w:type="dxa"/>
            <w:gridSpan w:val="5"/>
            <w:tcBorders>
              <w:top w:val="single" w:sz="4" w:space="0" w:color="auto"/>
              <w:left w:val="single" w:sz="4" w:space="0" w:color="auto"/>
              <w:bottom w:val="single" w:sz="4" w:space="0" w:color="auto"/>
              <w:right w:val="single" w:sz="4" w:space="0" w:color="auto"/>
            </w:tcBorders>
            <w:hideMark/>
          </w:tcPr>
          <w:p w14:paraId="366155E9" w14:textId="2064388B" w:rsidR="00FA373C" w:rsidRPr="00C7244C" w:rsidRDefault="00FA373C">
            <w:pPr>
              <w:pStyle w:val="TAC"/>
              <w:spacing w:line="254" w:lineRule="auto"/>
              <w:rPr>
                <w:kern w:val="2"/>
                <w:lang w:eastAsia="zh-CN"/>
              </w:rPr>
            </w:pPr>
            <w:r w:rsidRPr="00C7244C">
              <w:rPr>
                <w:kern w:val="2"/>
                <w:lang w:eastAsia="zh-CN"/>
              </w:rPr>
              <w:t>-104.7</w:t>
            </w:r>
          </w:p>
        </w:tc>
      </w:tr>
      <w:tr w:rsidR="00FA373C" w:rsidRPr="00C7244C" w14:paraId="771E32C5" w14:textId="77777777" w:rsidTr="0094364D">
        <w:trPr>
          <w:cantSplit/>
          <w:trHeight w:val="199"/>
          <w:jc w:val="center"/>
        </w:trPr>
        <w:tc>
          <w:tcPr>
            <w:tcW w:w="3395" w:type="dxa"/>
            <w:tcBorders>
              <w:top w:val="single" w:sz="4" w:space="0" w:color="auto"/>
              <w:left w:val="single" w:sz="4" w:space="0" w:color="auto"/>
              <w:bottom w:val="single" w:sz="4" w:space="0" w:color="auto"/>
              <w:right w:val="single" w:sz="4" w:space="0" w:color="auto"/>
            </w:tcBorders>
            <w:hideMark/>
          </w:tcPr>
          <w:p w14:paraId="0C1773B7" w14:textId="77777777" w:rsidR="00FA373C" w:rsidRPr="00C7244C" w:rsidRDefault="00FA373C">
            <w:pPr>
              <w:pStyle w:val="TAL"/>
              <w:spacing w:line="254" w:lineRule="auto"/>
              <w:rPr>
                <w:kern w:val="2"/>
                <w:lang w:eastAsia="zh-CN"/>
              </w:rPr>
            </w:pPr>
            <w:r w:rsidRPr="00C7244C">
              <w:rPr>
                <w:rFonts w:eastAsia="?? ??"/>
                <w:kern w:val="2"/>
                <w:lang w:eastAsia="zh-CN"/>
              </w:rPr>
              <w:t>Propagation condition</w:t>
            </w:r>
          </w:p>
        </w:tc>
        <w:tc>
          <w:tcPr>
            <w:tcW w:w="993" w:type="dxa"/>
            <w:tcBorders>
              <w:top w:val="single" w:sz="4" w:space="0" w:color="auto"/>
              <w:left w:val="single" w:sz="4" w:space="0" w:color="auto"/>
              <w:bottom w:val="single" w:sz="4" w:space="0" w:color="auto"/>
              <w:right w:val="single" w:sz="4" w:space="0" w:color="auto"/>
            </w:tcBorders>
          </w:tcPr>
          <w:p w14:paraId="7ABED9D7" w14:textId="77777777" w:rsidR="00FA373C" w:rsidRPr="00C7244C"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06B80D50" w14:textId="77777777" w:rsidR="00FA373C" w:rsidRPr="00C7244C" w:rsidRDefault="00FA373C">
            <w:pPr>
              <w:pStyle w:val="TAC"/>
              <w:spacing w:line="254" w:lineRule="auto"/>
              <w:rPr>
                <w:kern w:val="2"/>
                <w:lang w:eastAsia="zh-CN"/>
              </w:rPr>
            </w:pPr>
            <w:r w:rsidRPr="00C7244C">
              <w:rPr>
                <w:rFonts w:eastAsia="MS Mincho"/>
                <w:kern w:val="2"/>
                <w:lang w:eastAsia="zh-CN"/>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5DE36172" w14:textId="77777777" w:rsidR="00FA373C" w:rsidRPr="00C7244C" w:rsidRDefault="00FA373C">
            <w:pPr>
              <w:pStyle w:val="TAC"/>
              <w:spacing w:line="254" w:lineRule="auto"/>
              <w:rPr>
                <w:rFonts w:eastAsia="MS Mincho"/>
                <w:kern w:val="2"/>
                <w:lang w:eastAsia="zh-CN"/>
              </w:rPr>
            </w:pPr>
            <w:r w:rsidRPr="00C7244C">
              <w:rPr>
                <w:rFonts w:eastAsia="MS Mincho"/>
                <w:kern w:val="2"/>
                <w:lang w:eastAsia="zh-CN"/>
              </w:rPr>
              <w:t>TDL-A 30ns 75Hz</w:t>
            </w:r>
          </w:p>
        </w:tc>
      </w:tr>
      <w:tr w:rsidR="00FA373C" w:rsidRPr="00C7244C" w14:paraId="019BA926" w14:textId="77777777" w:rsidTr="0094364D">
        <w:trPr>
          <w:cantSplit/>
          <w:trHeight w:val="1801"/>
          <w:jc w:val="center"/>
        </w:trPr>
        <w:tc>
          <w:tcPr>
            <w:tcW w:w="9780" w:type="dxa"/>
            <w:gridSpan w:val="8"/>
            <w:tcBorders>
              <w:top w:val="single" w:sz="4" w:space="0" w:color="auto"/>
              <w:left w:val="single" w:sz="4" w:space="0" w:color="auto"/>
              <w:bottom w:val="single" w:sz="4" w:space="0" w:color="auto"/>
              <w:right w:val="single" w:sz="4" w:space="0" w:color="auto"/>
            </w:tcBorders>
            <w:hideMark/>
          </w:tcPr>
          <w:p w14:paraId="5C8EA008" w14:textId="77777777" w:rsidR="00FA373C" w:rsidRPr="00C7244C" w:rsidRDefault="00FA373C">
            <w:pPr>
              <w:pStyle w:val="TAN"/>
              <w:spacing w:line="254" w:lineRule="auto"/>
              <w:rPr>
                <w:kern w:val="2"/>
                <w:lang w:eastAsia="zh-CN"/>
              </w:rPr>
            </w:pPr>
            <w:r w:rsidRPr="00C7244C">
              <w:rPr>
                <w:kern w:val="2"/>
                <w:lang w:eastAsia="zh-CN"/>
              </w:rPr>
              <w:t>Note 1:</w:t>
            </w:r>
            <w:r w:rsidRPr="00C7244C">
              <w:rPr>
                <w:kern w:val="2"/>
                <w:lang w:eastAsia="zh-CN"/>
              </w:rPr>
              <w:tab/>
              <w:t>OCNG shall be used such that the resources in Cell 1 are fully allocated and a constant total transmitted power spectral density is achieved for all OFDM symbols.</w:t>
            </w:r>
          </w:p>
          <w:p w14:paraId="669E4578" w14:textId="77777777" w:rsidR="00FA373C" w:rsidRPr="00C7244C" w:rsidRDefault="00FA373C">
            <w:pPr>
              <w:pStyle w:val="TAN"/>
              <w:spacing w:line="254" w:lineRule="auto"/>
              <w:rPr>
                <w:kern w:val="2"/>
                <w:lang w:eastAsia="zh-CN"/>
              </w:rPr>
            </w:pPr>
            <w:r w:rsidRPr="00C7244C">
              <w:rPr>
                <w:kern w:val="2"/>
                <w:lang w:eastAsia="zh-CN"/>
              </w:rPr>
              <w:t>Note 2:</w:t>
            </w:r>
            <w:r w:rsidRPr="00C7244C">
              <w:rPr>
                <w:kern w:val="2"/>
                <w:lang w:eastAsia="zh-CN"/>
              </w:rPr>
              <w:tab/>
              <w:t>The uplink resources for CSI reporting are assigned to the UE prior to the start of time period T1.</w:t>
            </w:r>
          </w:p>
          <w:p w14:paraId="60DC0261" w14:textId="77777777" w:rsidR="00FA373C" w:rsidRPr="00C7244C" w:rsidRDefault="00FA373C">
            <w:pPr>
              <w:pStyle w:val="TAN"/>
              <w:spacing w:line="254" w:lineRule="auto"/>
              <w:rPr>
                <w:kern w:val="2"/>
                <w:lang w:eastAsia="zh-CN"/>
              </w:rPr>
            </w:pPr>
            <w:r w:rsidRPr="00C7244C">
              <w:rPr>
                <w:kern w:val="2"/>
                <w:lang w:eastAsia="zh-CN"/>
              </w:rPr>
              <w:t>Note 3:</w:t>
            </w:r>
            <w:r w:rsidRPr="00C7244C">
              <w:rPr>
                <w:kern w:val="2"/>
                <w:lang w:eastAsia="zh-CN"/>
              </w:rPr>
              <w:tab/>
              <w:t>NZP CSI-RS resource set configuration for CSI reporting are assigned to the UE prior to the start of time period T1.</w:t>
            </w:r>
          </w:p>
          <w:p w14:paraId="735431C1" w14:textId="77777777" w:rsidR="00FA373C" w:rsidRPr="00C7244C" w:rsidRDefault="00FA373C">
            <w:pPr>
              <w:pStyle w:val="TAN"/>
              <w:spacing w:line="254" w:lineRule="auto"/>
              <w:rPr>
                <w:kern w:val="2"/>
                <w:lang w:eastAsia="zh-CN"/>
              </w:rPr>
            </w:pPr>
            <w:r w:rsidRPr="00C7244C">
              <w:rPr>
                <w:kern w:val="2"/>
                <w:lang w:eastAsia="zh-CN"/>
              </w:rPr>
              <w:t>Note 4:</w:t>
            </w:r>
            <w:r w:rsidRPr="00C7244C">
              <w:rPr>
                <w:kern w:val="2"/>
                <w:lang w:eastAsia="zh-CN"/>
              </w:rPr>
              <w:tab/>
              <w:t>Void</w:t>
            </w:r>
          </w:p>
          <w:p w14:paraId="0005B63F" w14:textId="77777777" w:rsidR="00FA373C" w:rsidRPr="00C7244C" w:rsidRDefault="00FA373C">
            <w:pPr>
              <w:pStyle w:val="TAN"/>
              <w:spacing w:line="254" w:lineRule="auto"/>
              <w:rPr>
                <w:kern w:val="2"/>
                <w:lang w:eastAsia="zh-CN"/>
              </w:rPr>
            </w:pPr>
            <w:r w:rsidRPr="00C7244C">
              <w:rPr>
                <w:kern w:val="2"/>
                <w:lang w:eastAsia="zh-CN"/>
              </w:rPr>
              <w:t>Note 5:</w:t>
            </w:r>
            <w:r w:rsidRPr="00C7244C">
              <w:rPr>
                <w:kern w:val="2"/>
                <w:lang w:eastAsia="zh-CN"/>
              </w:rPr>
              <w:tab/>
              <w:t>The timers and layer 3 filtering related parameters are configured prior to the start of time period T1.</w:t>
            </w:r>
          </w:p>
          <w:p w14:paraId="762D4F8C" w14:textId="77777777" w:rsidR="00FA373C" w:rsidRPr="00C7244C" w:rsidRDefault="00FA373C">
            <w:pPr>
              <w:pStyle w:val="TAN"/>
              <w:spacing w:line="254" w:lineRule="auto"/>
              <w:rPr>
                <w:kern w:val="2"/>
                <w:lang w:eastAsia="zh-CN"/>
              </w:rPr>
            </w:pPr>
            <w:r w:rsidRPr="00C7244C">
              <w:rPr>
                <w:kern w:val="2"/>
                <w:lang w:eastAsia="zh-CN"/>
              </w:rPr>
              <w:t>Note 6:</w:t>
            </w:r>
            <w:r w:rsidRPr="00C7244C">
              <w:rPr>
                <w:kern w:val="2"/>
                <w:lang w:eastAsia="zh-CN"/>
              </w:rPr>
              <w:tab/>
              <w:t>The signal contains PDCCH for UEs other than the device under test as part of OCNG.</w:t>
            </w:r>
          </w:p>
          <w:p w14:paraId="4351A4B2" w14:textId="77777777" w:rsidR="00FA373C" w:rsidRPr="00C7244C" w:rsidRDefault="00FA373C">
            <w:pPr>
              <w:keepNext/>
              <w:keepLines/>
              <w:spacing w:after="0" w:line="254" w:lineRule="auto"/>
              <w:ind w:left="851" w:hanging="851"/>
              <w:rPr>
                <w:rFonts w:ascii="Arial" w:hAnsi="Arial"/>
                <w:kern w:val="2"/>
                <w:sz w:val="18"/>
                <w:lang w:eastAsia="zh-CN"/>
              </w:rPr>
            </w:pPr>
            <w:r w:rsidRPr="00C7244C">
              <w:rPr>
                <w:rFonts w:ascii="Arial" w:hAnsi="Arial"/>
                <w:kern w:val="2"/>
                <w:sz w:val="18"/>
                <w:lang w:eastAsia="zh-CN"/>
              </w:rPr>
              <w:t>Note 7:</w:t>
            </w:r>
            <w:r w:rsidRPr="00C7244C">
              <w:rPr>
                <w:rFonts w:ascii="Arial" w:hAnsi="Arial"/>
                <w:kern w:val="2"/>
                <w:sz w:val="18"/>
                <w:lang w:eastAsia="zh-CN"/>
              </w:rPr>
              <w:tab/>
              <w:t>SNR levels correspond to the signal to noise ratio over the REs carrying CSI-RS.</w:t>
            </w:r>
          </w:p>
          <w:p w14:paraId="2E282B97" w14:textId="77777777" w:rsidR="00FA373C" w:rsidRPr="00C7244C" w:rsidRDefault="00FA373C">
            <w:pPr>
              <w:pStyle w:val="TAN"/>
              <w:spacing w:line="254" w:lineRule="auto"/>
              <w:rPr>
                <w:kern w:val="2"/>
                <w:lang w:eastAsia="zh-CN"/>
              </w:rPr>
            </w:pPr>
            <w:r w:rsidRPr="00C7244C">
              <w:rPr>
                <w:kern w:val="2"/>
                <w:lang w:eastAsia="zh-CN"/>
              </w:rPr>
              <w:t>Note 8:</w:t>
            </w:r>
            <w:r w:rsidRPr="00C7244C">
              <w:rPr>
                <w:kern w:val="2"/>
                <w:lang w:eastAsia="zh-CN"/>
              </w:rPr>
              <w:tab/>
              <w:t>The SNR in time periods T1, T2, T3, T4 and T5 is denoted as SNR1, SNR2 and SNR3 respectively in figure A.7.5.5.7.1-1.</w:t>
            </w:r>
          </w:p>
          <w:p w14:paraId="561CFB0C" w14:textId="77777777" w:rsidR="00FA373C" w:rsidRPr="00C7244C" w:rsidRDefault="00FA373C">
            <w:pPr>
              <w:pStyle w:val="TAN"/>
              <w:spacing w:line="254" w:lineRule="auto"/>
              <w:rPr>
                <w:kern w:val="2"/>
                <w:lang w:eastAsia="zh-CN"/>
              </w:rPr>
            </w:pPr>
            <w:r w:rsidRPr="00C7244C">
              <w:rPr>
                <w:kern w:val="2"/>
                <w:lang w:eastAsia="zh-CN"/>
              </w:rPr>
              <w:t>Note 9:</w:t>
            </w:r>
            <w:r w:rsidRPr="00C7244C">
              <w:rPr>
                <w:rFonts w:eastAsia="MS Mincho"/>
                <w:snapToGrid w:val="0"/>
                <w:kern w:val="2"/>
                <w:lang w:eastAsia="zh-CN"/>
              </w:rPr>
              <w:tab/>
            </w:r>
            <w:r w:rsidRPr="00C7244C">
              <w:rPr>
                <w:kern w:val="2"/>
                <w:lang w:eastAsia="zh-CN"/>
              </w:rPr>
              <w:t>The SNR values are specified for testing a UE which supports 2RX on at least one band. For testing of a UE which supports 4RX on all bands, the SNR during T3 is modified as specified in clause TS38.133 A.3.6.</w:t>
            </w:r>
          </w:p>
          <w:p w14:paraId="30D7E83B" w14:textId="7E750EDA" w:rsidR="00FA373C" w:rsidRPr="00C7244C" w:rsidRDefault="00FA373C">
            <w:pPr>
              <w:pStyle w:val="TAN"/>
              <w:spacing w:line="254" w:lineRule="auto"/>
              <w:rPr>
                <w:rFonts w:eastAsia="MS Mincho"/>
                <w:snapToGrid w:val="0"/>
                <w:kern w:val="2"/>
                <w:lang w:eastAsia="zh-CN"/>
              </w:rPr>
            </w:pPr>
            <w:r w:rsidRPr="00C7244C">
              <w:rPr>
                <w:kern w:val="2"/>
                <w:lang w:eastAsia="zh-CN"/>
              </w:rPr>
              <w:t>Note 10:</w:t>
            </w:r>
            <w:r w:rsidRPr="00C7244C">
              <w:rPr>
                <w:rFonts w:eastAsia="MS Mincho"/>
                <w:snapToGrid w:val="0"/>
                <w:kern w:val="2"/>
                <w:lang w:eastAsia="zh-CN"/>
              </w:rPr>
              <w:tab/>
              <w:t>Information about types of UE beam is given in B.2.1.3 and does not limit UE implementation or test system implementation.</w:t>
            </w:r>
          </w:p>
          <w:p w14:paraId="65F4F659" w14:textId="73F33B23" w:rsidR="00FA373C" w:rsidRPr="00C7244C" w:rsidRDefault="00FA373C">
            <w:pPr>
              <w:pStyle w:val="TAN"/>
              <w:spacing w:line="254" w:lineRule="auto"/>
              <w:rPr>
                <w:kern w:val="2"/>
                <w:lang w:eastAsia="zh-CN"/>
              </w:rPr>
            </w:pPr>
            <w:r w:rsidRPr="00C7244C">
              <w:rPr>
                <w:kern w:val="2"/>
                <w:lang w:eastAsia="zh-CN"/>
              </w:rPr>
              <w:t>Note 11:</w:t>
            </w:r>
            <w:r w:rsidRPr="00C7244C">
              <w:rPr>
                <w:kern w:val="2"/>
                <w:lang w:eastAsia="zh-CN"/>
              </w:rPr>
              <w:tab/>
            </w:r>
            <w:r w:rsidRPr="00C7244C">
              <w:rPr>
                <w:rFonts w:cs="v4.2.0"/>
                <w:kern w:val="2"/>
                <w:lang w:eastAsia="zh-CN"/>
              </w:rPr>
              <w:t>AoA1 for PCell and TRP1 of SCell , AoA2 for TRP2 of SCell</w:t>
            </w:r>
          </w:p>
        </w:tc>
      </w:tr>
    </w:tbl>
    <w:p w14:paraId="4BB4D119" w14:textId="77777777" w:rsidR="00FA373C" w:rsidRPr="00C7244C" w:rsidRDefault="00FA373C" w:rsidP="00FA373C"/>
    <w:p w14:paraId="72C6920F" w14:textId="77777777" w:rsidR="00FA373C" w:rsidRPr="00C7244C" w:rsidRDefault="00FA373C" w:rsidP="00FA373C">
      <w:r w:rsidRPr="00C7244C">
        <w:t>The UE behaviour during time durations T1, T2, T3, T4 and T5 in A.7.5.5.9.1 shall be as follows:</w:t>
      </w:r>
    </w:p>
    <w:p w14:paraId="46DE36EB" w14:textId="2449E6F1" w:rsidR="00FA373C" w:rsidRPr="00C7244C" w:rsidRDefault="00FA373C" w:rsidP="00FA373C">
      <w:pPr>
        <w:rPr>
          <w:lang w:eastAsia="zh-CN"/>
        </w:rPr>
      </w:pPr>
      <w:r w:rsidRPr="00C7244C">
        <w:t xml:space="preserve">During the </w:t>
      </w:r>
      <w:r w:rsidRPr="00C7244C">
        <w:rPr>
          <w:lang w:eastAsia="zh-CN"/>
        </w:rPr>
        <w:t xml:space="preserve">time duration T1 and T2, the UE shall transmit uplink signal at least in all subframes configured for CSI transmission on Cell 1 for </w:t>
      </w:r>
      <w:r w:rsidR="0094364D" w:rsidRPr="00C7244C">
        <w:rPr>
          <w:lang w:eastAsia="zh-CN"/>
        </w:rPr>
        <w:t xml:space="preserve">TRP0 </w:t>
      </w:r>
      <w:r w:rsidRPr="00C7244C">
        <w:rPr>
          <w:lang w:eastAsia="zh-CN"/>
        </w:rPr>
        <w:t xml:space="preserve">and </w:t>
      </w:r>
      <w:r w:rsidR="0094364D" w:rsidRPr="00C7244C">
        <w:rPr>
          <w:lang w:eastAsia="zh-CN"/>
        </w:rPr>
        <w:t>TRP1</w:t>
      </w:r>
      <w:r w:rsidRPr="00C7244C">
        <w:rPr>
          <w:lang w:eastAsia="zh-CN"/>
        </w:rPr>
        <w:t>.</w:t>
      </w:r>
    </w:p>
    <w:p w14:paraId="55EDBDBF" w14:textId="4F15981A" w:rsidR="00FA373C" w:rsidRPr="00C7244C" w:rsidRDefault="00FA373C" w:rsidP="00FA373C">
      <w:r w:rsidRPr="00C7244C">
        <w:rPr>
          <w:lang w:eastAsia="zh-CN"/>
        </w:rPr>
        <w:t xml:space="preserve">During the </w:t>
      </w:r>
      <w:r w:rsidRPr="00C7244C">
        <w:t>period from time point A to time point B the UE shall transmit uplink signal in all uplink slots configured for CSI transmission according to the configured periodic CSI reporting for Cell 1.</w:t>
      </w:r>
    </w:p>
    <w:p w14:paraId="1C952334" w14:textId="422D71E9" w:rsidR="00FA373C" w:rsidRPr="00C7244C" w:rsidRDefault="00FA373C" w:rsidP="00FA373C">
      <w:pPr>
        <w:rPr>
          <w:lang w:eastAsia="zh-CN"/>
        </w:rPr>
      </w:pPr>
      <w:r w:rsidRPr="00C7244C">
        <w:t xml:space="preserve">During T3, T4, T5, </w:t>
      </w:r>
      <w:r w:rsidRPr="00C7244C">
        <w:rPr>
          <w:lang w:eastAsia="zh-CN"/>
        </w:rPr>
        <w:t xml:space="preserve">the UE shall transmit uplink signal at least in all subframes configured for CSI transmission on Cell 1 for </w:t>
      </w:r>
      <w:r w:rsidR="0094364D" w:rsidRPr="00C7244C">
        <w:rPr>
          <w:lang w:eastAsia="zh-CN"/>
        </w:rPr>
        <w:t>TRP0</w:t>
      </w:r>
      <w:r w:rsidRPr="00C7244C">
        <w:rPr>
          <w:lang w:eastAsia="zh-CN"/>
        </w:rPr>
        <w:t>.</w:t>
      </w:r>
    </w:p>
    <w:p w14:paraId="20743B10" w14:textId="612590D1" w:rsidR="00FA373C" w:rsidRPr="00C7244C" w:rsidRDefault="00FA373C" w:rsidP="00FA373C">
      <w:r w:rsidRPr="00C7244C">
        <w:t xml:space="preserve">During T3 the UE shall detect beam failure and initiate link recovery for </w:t>
      </w:r>
      <w:r w:rsidR="0094364D" w:rsidRPr="00C7244C">
        <w:t>TRP0</w:t>
      </w:r>
      <w:r w:rsidRPr="00C7244C">
        <w:t>. During T4 and T5 the UE measures and evaluate beam candidate from beam candidate set q</w:t>
      </w:r>
      <w:r w:rsidR="0094364D" w:rsidRPr="00C7244C">
        <w:rPr>
          <w:vertAlign w:val="subscript"/>
        </w:rPr>
        <w:t>1,0</w:t>
      </w:r>
      <w:r w:rsidRPr="00C7244C">
        <w:t>.</w:t>
      </w:r>
    </w:p>
    <w:p w14:paraId="260A9EFE" w14:textId="7B4EB565" w:rsidR="00FA373C" w:rsidRPr="00C7244C" w:rsidRDefault="00FA373C" w:rsidP="00FA373C">
      <w:r w:rsidRPr="00C7244C">
        <w:t>No later than time point F occurring no later than D1 = [520]+10 ms after the start of T5, the UE shall transmit PUCCH with LRR, followed by BFR MAC CE containing a beam associated with the candidate beam set q</w:t>
      </w:r>
      <w:r w:rsidR="0094364D" w:rsidRPr="00C7244C">
        <w:rPr>
          <w:vertAlign w:val="subscript"/>
        </w:rPr>
        <w:t>1,0</w:t>
      </w:r>
      <w:r w:rsidRPr="00C7244C">
        <w:t>. The UE shall not transmit PUCCH with an LRR with the candidate beam set q</w:t>
      </w:r>
      <w:r w:rsidR="0094364D" w:rsidRPr="00C7244C">
        <w:rPr>
          <w:vertAlign w:val="subscript"/>
        </w:rPr>
        <w:t>0,1</w:t>
      </w:r>
      <w:r w:rsidRPr="00C7244C">
        <w:t xml:space="preserve"> earlier than time point B.</w:t>
      </w:r>
    </w:p>
    <w:p w14:paraId="00824960" w14:textId="77777777" w:rsidR="00FA373C" w:rsidRPr="00C7244C" w:rsidRDefault="00FA373C" w:rsidP="00FA373C">
      <w:r w:rsidRPr="00C7244C">
        <w:t>Test is concluded once the test equipment has received the initial preamble transmission from the UE. The rate of correct events observed during repeated tests shall be at least 90%.</w:t>
      </w:r>
    </w:p>
    <w:p w14:paraId="1ED796CA" w14:textId="77777777" w:rsidR="009B5E6D" w:rsidRPr="00C7244C" w:rsidRDefault="009B5E6D" w:rsidP="009B5E6D">
      <w:pPr>
        <w:pStyle w:val="Heading4"/>
      </w:pPr>
      <w:r w:rsidRPr="00C7244C">
        <w:t>7.5.5.10</w:t>
      </w:r>
      <w:r w:rsidRPr="00C7244C">
        <w:tab/>
        <w:t>NR SA FR2 PCell TRP specific SSB-based Beam Failure Detection and Link Recovery in non-DRX</w:t>
      </w:r>
    </w:p>
    <w:p w14:paraId="4FC092BB" w14:textId="60BAC27B" w:rsidR="009B5E6D" w:rsidRPr="00C7244C" w:rsidRDefault="009B5E6D" w:rsidP="009B5E6D">
      <w:pPr>
        <w:pStyle w:val="EditorsNote"/>
      </w:pPr>
      <w:r w:rsidRPr="00C7244C">
        <w:t>Editor's Note:</w:t>
      </w:r>
    </w:p>
    <w:p w14:paraId="29C9F77C" w14:textId="77777777" w:rsidR="009B5E6D" w:rsidRPr="00C7244C" w:rsidRDefault="009B5E6D" w:rsidP="009B5E6D">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4282AEF" w14:textId="77777777" w:rsidR="009B5E6D" w:rsidRPr="00C7244C" w:rsidRDefault="009B5E6D" w:rsidP="009B5E6D">
      <w:pPr>
        <w:pStyle w:val="EditorsNote"/>
        <w:rPr>
          <w:lang w:eastAsia="zh-CN"/>
        </w:rPr>
      </w:pPr>
      <w:r w:rsidRPr="00C7244C">
        <w:t>-</w:t>
      </w:r>
      <w:r w:rsidRPr="00C7244C">
        <w:tab/>
      </w:r>
      <w:r w:rsidRPr="00C7244C">
        <w:rPr>
          <w:lang w:eastAsia="zh-CN"/>
        </w:rPr>
        <w:t>This test case is incomplete for UE power class other than PC3.</w:t>
      </w:r>
    </w:p>
    <w:p w14:paraId="63F4C7DF" w14:textId="450AA3C4" w:rsidR="009B5E6D" w:rsidRPr="00C7244C" w:rsidRDefault="009B5E6D" w:rsidP="009B5E6D">
      <w:pPr>
        <w:pStyle w:val="EditorsNote"/>
        <w:rPr>
          <w:rFonts w:eastAsiaTheme="minorEastAsia"/>
          <w:lang w:eastAsia="zh-CN"/>
        </w:rPr>
      </w:pPr>
      <w:r w:rsidRPr="00C7244C">
        <w:rPr>
          <w:rFonts w:eastAsiaTheme="minorEastAsia"/>
          <w:lang w:eastAsia="zh-CN"/>
        </w:rPr>
        <w:t>-</w:t>
      </w:r>
      <w:r w:rsidRPr="00C7244C">
        <w:rPr>
          <w:rFonts w:eastAsiaTheme="minorEastAsia"/>
          <w:lang w:eastAsia="zh-CN"/>
        </w:rPr>
        <w:tab/>
        <w:t>TS 38.522 applicability spec update is pending</w:t>
      </w:r>
    </w:p>
    <w:p w14:paraId="40A49D30" w14:textId="77777777" w:rsidR="009B5E6D" w:rsidRPr="00C7244C" w:rsidRDefault="009B5E6D" w:rsidP="00777BE6">
      <w:pPr>
        <w:pStyle w:val="Heading5"/>
      </w:pPr>
      <w:r w:rsidRPr="00C7244C">
        <w:t>7.5.5.10.1</w:t>
      </w:r>
      <w:r w:rsidRPr="00C7244C">
        <w:tab/>
        <w:t>Test purpose</w:t>
      </w:r>
    </w:p>
    <w:p w14:paraId="062F18DA" w14:textId="3C33A45D" w:rsidR="009B5E6D" w:rsidRPr="00C7244C" w:rsidRDefault="009B5E6D" w:rsidP="009B5E6D">
      <w:r w:rsidRPr="00C7244C">
        <w:t xml:space="preserve">The purpose of this test is to verify that the UE properly detects TRP specific SSB-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 xml:space="preserve">TRP0 </w:t>
      </w:r>
      <w:r w:rsidRPr="00C7244C">
        <w:t xml:space="preserve">with </w:t>
      </w:r>
      <w:r w:rsidRPr="00C7244C">
        <w:rPr>
          <w:i/>
          <w:iCs/>
        </w:rPr>
        <w:t>schedulingRequestID-BFR-r17</w:t>
      </w:r>
      <w:r w:rsidRPr="00C7244C">
        <w:t xml:space="preserve"> configured, when no DRX is used for an FR2 serving cell requirements in TS38.133[6] clause 8.18.</w:t>
      </w:r>
    </w:p>
    <w:p w14:paraId="57D91193" w14:textId="77777777" w:rsidR="009B5E6D" w:rsidRPr="00C7244C" w:rsidRDefault="009B5E6D" w:rsidP="00777BE6">
      <w:pPr>
        <w:pStyle w:val="Heading5"/>
      </w:pPr>
      <w:r w:rsidRPr="00C7244C">
        <w:t>7.5.5.10.2</w:t>
      </w:r>
      <w:r w:rsidRPr="00C7244C">
        <w:tab/>
        <w:t>Test applicability</w:t>
      </w:r>
    </w:p>
    <w:p w14:paraId="3D841EF3" w14:textId="77777777" w:rsidR="009B5E6D" w:rsidRPr="00C7244C" w:rsidRDefault="009B5E6D" w:rsidP="009B5E6D">
      <w:pPr>
        <w:rPr>
          <w:rFonts w:cs="v4.2.0"/>
        </w:rPr>
      </w:pPr>
      <w:r w:rsidRPr="00C7244C">
        <w:rPr>
          <w:rFonts w:cs="v4.2.0"/>
        </w:rPr>
        <w:t xml:space="preserve">This test applies to all types of NR UE release 17 onwards supporting TRP specific </w:t>
      </w:r>
      <w:r w:rsidRPr="00C7244C">
        <w:t xml:space="preserve">PCell </w:t>
      </w:r>
      <w:r w:rsidRPr="00C7244C">
        <w:rPr>
          <w:rFonts w:cs="v4.2.0"/>
        </w:rPr>
        <w:t>BFR.</w:t>
      </w:r>
    </w:p>
    <w:p w14:paraId="10A4355C" w14:textId="77777777" w:rsidR="009B5E6D" w:rsidRPr="00C7244C" w:rsidRDefault="009B5E6D" w:rsidP="00777BE6">
      <w:pPr>
        <w:pStyle w:val="Heading5"/>
      </w:pPr>
      <w:r w:rsidRPr="00C7244C">
        <w:t>7.5.5.10.3</w:t>
      </w:r>
      <w:r w:rsidRPr="00C7244C">
        <w:tab/>
        <w:t>Minimum conformance requirements</w:t>
      </w:r>
    </w:p>
    <w:p w14:paraId="069FBF2D" w14:textId="77777777" w:rsidR="009B5E6D" w:rsidRPr="00C7244C" w:rsidRDefault="009B5E6D" w:rsidP="009B5E6D">
      <w:pPr>
        <w:rPr>
          <w:lang w:eastAsia="sv-SE"/>
        </w:rPr>
      </w:pPr>
      <w:r w:rsidRPr="00C7244C">
        <w:rPr>
          <w:lang w:eastAsia="sv-SE"/>
        </w:rPr>
        <w:t>The minimum conformance requirements are specified in clause 7.5.5.0.2 and 7.5.5.0.4.</w:t>
      </w:r>
    </w:p>
    <w:p w14:paraId="3975D007" w14:textId="77777777" w:rsidR="009B5E6D" w:rsidRPr="00C7244C" w:rsidRDefault="009B5E6D" w:rsidP="009B5E6D">
      <w:pPr>
        <w:rPr>
          <w:lang w:eastAsia="sv-SE"/>
        </w:rPr>
      </w:pPr>
      <w:r w:rsidRPr="00C7244C">
        <w:rPr>
          <w:lang w:eastAsia="sv-SE"/>
        </w:rPr>
        <w:t>The normative reference for this requirement is TS 38.133 [6] clause A.7.5.5.10.</w:t>
      </w:r>
    </w:p>
    <w:p w14:paraId="77BA7C99" w14:textId="77777777" w:rsidR="009B5E6D" w:rsidRPr="00C7244C" w:rsidRDefault="009B5E6D" w:rsidP="00777BE6">
      <w:pPr>
        <w:pStyle w:val="Heading5"/>
        <w:rPr>
          <w:lang w:eastAsia="x-none"/>
        </w:rPr>
      </w:pPr>
      <w:r w:rsidRPr="00C7244C">
        <w:t>7.5.5.10.4</w:t>
      </w:r>
      <w:r w:rsidRPr="00C7244C">
        <w:tab/>
        <w:t>Test description</w:t>
      </w:r>
    </w:p>
    <w:p w14:paraId="484AF48A" w14:textId="23E042F7" w:rsidR="009B5E6D" w:rsidRPr="00C7244C" w:rsidRDefault="009B5E6D" w:rsidP="009B5E6D">
      <w:r w:rsidRPr="00C7244C">
        <w:t xml:space="preserve">The test consists of five successive time periods, with time duration of T1, T2, T3, T4 and T5 respectively. Figure 7.5.5.10.4-1 shows the variation of the downlink SNR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C7244C">
        <w:t xml:space="preserve"> for </w:t>
      </w:r>
      <w:r w:rsidR="0094364D" w:rsidRPr="00C7244C">
        <w:t xml:space="preserve">TRP0 </w:t>
      </w:r>
      <w:r w:rsidRPr="00C7244C">
        <w:t xml:space="preserve">and </w:t>
      </w:r>
      <w:r w:rsidR="0094364D" w:rsidRPr="00C7244C">
        <w:t xml:space="preserve">TRP1 </w:t>
      </w:r>
      <w:r w:rsidRPr="00C7244C">
        <w:t xml:space="preserve">respectively. Figure 7.5.5.10.4-1 additionally shows the variation of the downlink L1-RSRP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TPR0</w:t>
      </w:r>
      <w:r w:rsidRPr="00C7244C">
        <w:t>.</w:t>
      </w:r>
    </w:p>
    <w:p w14:paraId="30B8535D" w14:textId="762B3147" w:rsidR="0094364D" w:rsidRPr="00C7244C" w:rsidRDefault="0094364D" w:rsidP="0094364D">
      <w:pPr>
        <w:pStyle w:val="TH"/>
      </w:pPr>
      <w:r w:rsidRPr="00C7244C">
        <w:rPr>
          <w:noProof/>
        </w:rPr>
        <w:drawing>
          <wp:inline distT="0" distB="0" distL="0" distR="0" wp14:anchorId="720E5C3D" wp14:editId="5B7572F7">
            <wp:extent cx="6120765" cy="2602865"/>
            <wp:effectExtent l="0" t="0" r="0" b="0"/>
            <wp:docPr id="701242169" name="Picture 701242169" descr="A diagram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42169" name="Picture 701242169" descr="A diagram of a computer&#10;&#10;Description automatically generated with medium confidence"/>
                    <pic:cNvPicPr>
                      <a:picLocks noChangeAspect="1"/>
                    </pic:cNvPicPr>
                  </pic:nvPicPr>
                  <pic:blipFill>
                    <a:blip r:embed="rId214"/>
                    <a:stretch>
                      <a:fillRect/>
                    </a:stretch>
                  </pic:blipFill>
                  <pic:spPr>
                    <a:xfrm>
                      <a:off x="0" y="0"/>
                      <a:ext cx="6120765" cy="2602865"/>
                    </a:xfrm>
                    <a:prstGeom prst="rect">
                      <a:avLst/>
                    </a:prstGeom>
                  </pic:spPr>
                </pic:pic>
              </a:graphicData>
            </a:graphic>
          </wp:inline>
        </w:drawing>
      </w:r>
    </w:p>
    <w:p w14:paraId="3A0014B3" w14:textId="1A4E2F3E" w:rsidR="009B5E6D" w:rsidRPr="00C7244C" w:rsidRDefault="009B5E6D" w:rsidP="00AE10E2">
      <w:pPr>
        <w:pStyle w:val="TF"/>
      </w:pPr>
      <w:r w:rsidRPr="00C7244C">
        <w:t>Figure 7.5.5.10.4-1: SNR and L1-RSRP variation SSB for SSB-based beam failure detection and link recovery testing in non-DRX mode</w:t>
      </w:r>
    </w:p>
    <w:p w14:paraId="333E4238" w14:textId="77777777" w:rsidR="009B5E6D" w:rsidRPr="00C7244C" w:rsidRDefault="009B5E6D" w:rsidP="009B5E6D"/>
    <w:p w14:paraId="26DCA03A" w14:textId="77777777" w:rsidR="009B5E6D" w:rsidRPr="00C7244C" w:rsidRDefault="009B5E6D" w:rsidP="009B5E6D">
      <w:pPr>
        <w:pStyle w:val="H6"/>
      </w:pPr>
      <w:r w:rsidRPr="00C7244C">
        <w:t>7.5.5.10.4.1</w:t>
      </w:r>
      <w:r w:rsidRPr="00C7244C">
        <w:tab/>
        <w:t>Initial conditions</w:t>
      </w:r>
    </w:p>
    <w:p w14:paraId="78FB872A" w14:textId="77777777" w:rsidR="009B5E6D" w:rsidRPr="00C7244C" w:rsidRDefault="009B5E6D" w:rsidP="009B5E6D">
      <w:pPr>
        <w:rPr>
          <w:lang w:eastAsia="sv-SE"/>
        </w:rPr>
      </w:pPr>
      <w:r w:rsidRPr="00C7244C">
        <w:rPr>
          <w:lang w:eastAsia="sv-SE"/>
        </w:rPr>
        <w:t>This test shall be tested using any of the test configurations in Table 7.5.5.10.4.1-1.</w:t>
      </w:r>
    </w:p>
    <w:p w14:paraId="647D5C01" w14:textId="77777777" w:rsidR="009B5E6D" w:rsidRPr="00C7244C" w:rsidRDefault="009B5E6D" w:rsidP="009B5E6D">
      <w:pPr>
        <w:pStyle w:val="TH"/>
      </w:pPr>
      <w:r w:rsidRPr="00C7244C">
        <w:t>Table 7.5.5.10.4-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B5E6D" w:rsidRPr="00C7244C" w14:paraId="65C3B4CC" w14:textId="77777777" w:rsidTr="003F1727">
        <w:trPr>
          <w:trHeight w:val="267"/>
          <w:jc w:val="center"/>
        </w:trPr>
        <w:tc>
          <w:tcPr>
            <w:tcW w:w="2265" w:type="dxa"/>
            <w:shd w:val="clear" w:color="auto" w:fill="auto"/>
          </w:tcPr>
          <w:p w14:paraId="383F750B" w14:textId="77777777" w:rsidR="009B5E6D" w:rsidRPr="00C7244C" w:rsidRDefault="009B5E6D" w:rsidP="003F1727">
            <w:pPr>
              <w:pStyle w:val="TAH"/>
            </w:pPr>
            <w:r w:rsidRPr="00C7244C">
              <w:t>Configuration</w:t>
            </w:r>
          </w:p>
        </w:tc>
        <w:tc>
          <w:tcPr>
            <w:tcW w:w="6905" w:type="dxa"/>
            <w:shd w:val="clear" w:color="auto" w:fill="auto"/>
          </w:tcPr>
          <w:p w14:paraId="757A094D" w14:textId="77777777" w:rsidR="009B5E6D" w:rsidRPr="00C7244C" w:rsidRDefault="009B5E6D" w:rsidP="003F1727">
            <w:pPr>
              <w:pStyle w:val="TAH"/>
            </w:pPr>
            <w:r w:rsidRPr="00C7244C">
              <w:t>Description</w:t>
            </w:r>
          </w:p>
        </w:tc>
      </w:tr>
      <w:tr w:rsidR="009B5E6D" w:rsidRPr="00C7244C" w14:paraId="104A9200" w14:textId="77777777" w:rsidTr="003F1727">
        <w:trPr>
          <w:trHeight w:val="270"/>
          <w:jc w:val="center"/>
        </w:trPr>
        <w:tc>
          <w:tcPr>
            <w:tcW w:w="2265" w:type="dxa"/>
            <w:shd w:val="clear" w:color="auto" w:fill="auto"/>
          </w:tcPr>
          <w:p w14:paraId="1FFBF09F" w14:textId="77777777" w:rsidR="009B5E6D" w:rsidRPr="00C7244C" w:rsidRDefault="009B5E6D" w:rsidP="003F1727">
            <w:pPr>
              <w:pStyle w:val="TAL"/>
            </w:pPr>
            <w:r w:rsidRPr="00C7244C">
              <w:t>1</w:t>
            </w:r>
          </w:p>
        </w:tc>
        <w:tc>
          <w:tcPr>
            <w:tcW w:w="6905" w:type="dxa"/>
            <w:shd w:val="clear" w:color="auto" w:fill="auto"/>
          </w:tcPr>
          <w:p w14:paraId="1F4AB691" w14:textId="77777777" w:rsidR="009B5E6D" w:rsidRPr="00C7244C" w:rsidRDefault="009B5E6D" w:rsidP="003F1727">
            <w:pPr>
              <w:pStyle w:val="TAL"/>
            </w:pPr>
            <w:r w:rsidRPr="00C7244C">
              <w:t>TDD duplex mode, 120 kHz SSB SCS, 100 MHz bandwidth</w:t>
            </w:r>
          </w:p>
        </w:tc>
      </w:tr>
      <w:tr w:rsidR="009B5E6D" w:rsidRPr="00C7244C" w14:paraId="3E85E02E" w14:textId="77777777" w:rsidTr="003F1727">
        <w:trPr>
          <w:trHeight w:val="267"/>
          <w:jc w:val="center"/>
        </w:trPr>
        <w:tc>
          <w:tcPr>
            <w:tcW w:w="2265" w:type="dxa"/>
            <w:shd w:val="clear" w:color="auto" w:fill="auto"/>
          </w:tcPr>
          <w:p w14:paraId="17CFBBC1" w14:textId="77777777" w:rsidR="009B5E6D" w:rsidRPr="00C7244C" w:rsidRDefault="009B5E6D" w:rsidP="003F1727">
            <w:pPr>
              <w:pStyle w:val="TAL"/>
            </w:pPr>
            <w:r w:rsidRPr="00C7244C">
              <w:t>2</w:t>
            </w:r>
          </w:p>
        </w:tc>
        <w:tc>
          <w:tcPr>
            <w:tcW w:w="6905" w:type="dxa"/>
            <w:shd w:val="clear" w:color="auto" w:fill="auto"/>
          </w:tcPr>
          <w:p w14:paraId="1762A5F8" w14:textId="77777777" w:rsidR="009B5E6D" w:rsidRPr="00C7244C" w:rsidRDefault="009B5E6D" w:rsidP="003F1727">
            <w:pPr>
              <w:pStyle w:val="TAL"/>
            </w:pPr>
            <w:r w:rsidRPr="00C7244C">
              <w:t>TDD duplex mode, 240 kHz SSB SCS, 100 MHz bandwidth</w:t>
            </w:r>
          </w:p>
        </w:tc>
      </w:tr>
      <w:tr w:rsidR="009B5E6D" w:rsidRPr="00C7244C" w14:paraId="69F6BBCF" w14:textId="77777777" w:rsidTr="003F1727">
        <w:trPr>
          <w:trHeight w:val="267"/>
          <w:jc w:val="center"/>
        </w:trPr>
        <w:tc>
          <w:tcPr>
            <w:tcW w:w="9170" w:type="dxa"/>
            <w:gridSpan w:val="2"/>
            <w:shd w:val="clear" w:color="auto" w:fill="auto"/>
          </w:tcPr>
          <w:p w14:paraId="30F60A52" w14:textId="77777777" w:rsidR="009B5E6D" w:rsidRPr="00C7244C" w:rsidRDefault="009B5E6D" w:rsidP="003F1727">
            <w:pPr>
              <w:pStyle w:val="TAN"/>
            </w:pPr>
            <w:r w:rsidRPr="00C7244C">
              <w:t>Note:</w:t>
            </w:r>
            <w:r w:rsidRPr="00C7244C">
              <w:tab/>
              <w:t>The UE is only required to pass in one of the supported test configurations in FR2</w:t>
            </w:r>
          </w:p>
        </w:tc>
      </w:tr>
    </w:tbl>
    <w:p w14:paraId="398FF41A" w14:textId="77777777" w:rsidR="009B5E6D" w:rsidRPr="00C7244C" w:rsidRDefault="009B5E6D" w:rsidP="009B5E6D">
      <w:pPr>
        <w:rPr>
          <w:lang w:eastAsia="sv-SE"/>
        </w:rPr>
      </w:pPr>
      <w:r w:rsidRPr="00C7244C">
        <w:rPr>
          <w:lang w:eastAsia="sv-SE"/>
        </w:rPr>
        <w:t>Configure the test equipment and the DUT according to the parameters in Table 7.5.5.10.4.1-2.</w:t>
      </w:r>
    </w:p>
    <w:p w14:paraId="6294659B" w14:textId="77777777" w:rsidR="009B5E6D" w:rsidRPr="00C7244C" w:rsidRDefault="009B5E6D" w:rsidP="009B5E6D">
      <w:pPr>
        <w:pStyle w:val="TH"/>
        <w:rPr>
          <w:lang w:eastAsia="x-none"/>
        </w:rPr>
      </w:pPr>
      <w:r w:rsidRPr="00C7244C">
        <w:t>Table 7.5.5.10.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B5E6D" w:rsidRPr="00C7244C" w14:paraId="0285D0B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0AD52E" w14:textId="77777777" w:rsidR="009B5E6D" w:rsidRPr="00C7244C" w:rsidRDefault="009B5E6D"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A138CE" w14:textId="77777777" w:rsidR="009B5E6D" w:rsidRPr="00C7244C" w:rsidRDefault="009B5E6D"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80CEA4F" w14:textId="77777777" w:rsidR="009B5E6D" w:rsidRPr="00C7244C" w:rsidRDefault="009B5E6D" w:rsidP="003F1727">
            <w:pPr>
              <w:pStyle w:val="TAH"/>
            </w:pPr>
            <w:r w:rsidRPr="00C7244C">
              <w:t>Comment</w:t>
            </w:r>
          </w:p>
        </w:tc>
      </w:tr>
      <w:tr w:rsidR="009B5E6D" w:rsidRPr="00C7244C" w14:paraId="7336195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A595AF" w14:textId="77777777" w:rsidR="009B5E6D" w:rsidRPr="00C7244C" w:rsidRDefault="009B5E6D"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6C4F2B" w14:textId="77777777" w:rsidR="009B5E6D" w:rsidRPr="00C7244C" w:rsidRDefault="009B5E6D"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25E104" w14:textId="77777777" w:rsidR="009B5E6D" w:rsidRPr="00C7244C" w:rsidRDefault="009B5E6D" w:rsidP="003F1727">
            <w:pPr>
              <w:pStyle w:val="TAL"/>
            </w:pPr>
            <w:r w:rsidRPr="00C7244C">
              <w:t>As specified in TS 38.508-1 [14] clause 4.1.</w:t>
            </w:r>
          </w:p>
        </w:tc>
      </w:tr>
      <w:tr w:rsidR="009B5E6D" w:rsidRPr="00C7244C" w14:paraId="4C8FE7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77E67D" w14:textId="77777777" w:rsidR="009B5E6D" w:rsidRPr="00C7244C" w:rsidRDefault="009B5E6D"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D24437" w14:textId="77777777" w:rsidR="009B5E6D" w:rsidRPr="00C7244C" w:rsidRDefault="009B5E6D" w:rsidP="003F1727">
            <w:pPr>
              <w:pStyle w:val="TAL"/>
            </w:pPr>
            <w:r w:rsidRPr="00C7244C">
              <w:t>As specified in Annex E, table E.5-1 and TS 38.508-1 [14] clause 4.3.1</w:t>
            </w:r>
          </w:p>
        </w:tc>
      </w:tr>
      <w:tr w:rsidR="009B5E6D" w:rsidRPr="00C7244C" w14:paraId="2116BA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A159F6" w14:textId="77777777" w:rsidR="009B5E6D" w:rsidRPr="00C7244C" w:rsidRDefault="009B5E6D"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050ED5" w14:textId="77777777" w:rsidR="009B5E6D" w:rsidRPr="00C7244C" w:rsidRDefault="009B5E6D" w:rsidP="003F1727">
            <w:pPr>
              <w:pStyle w:val="TAL"/>
            </w:pPr>
            <w:r w:rsidRPr="00C7244C">
              <w:t>As specified by the test configuration selected from Table 7.5.5.10.4.1-1.</w:t>
            </w:r>
          </w:p>
        </w:tc>
      </w:tr>
      <w:tr w:rsidR="009B5E6D" w:rsidRPr="00C7244C" w14:paraId="420333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F9BDA8" w14:textId="77777777" w:rsidR="009B5E6D" w:rsidRPr="00C7244C" w:rsidRDefault="009B5E6D"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EDD7BC" w14:textId="77777777" w:rsidR="009B5E6D" w:rsidRPr="00C7244C" w:rsidRDefault="009B5E6D"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17A0AF6" w14:textId="77777777" w:rsidR="009B5E6D" w:rsidRPr="00C7244C" w:rsidRDefault="009B5E6D" w:rsidP="003F1727">
            <w:pPr>
              <w:pStyle w:val="TAL"/>
            </w:pPr>
            <w:r w:rsidRPr="00C7244C">
              <w:t>As specified in Annex C.2.2.</w:t>
            </w:r>
          </w:p>
        </w:tc>
      </w:tr>
      <w:tr w:rsidR="009B5E6D" w:rsidRPr="00C7244C" w14:paraId="4F7975F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E1F8B9" w14:textId="77777777" w:rsidR="009B5E6D" w:rsidRPr="00C7244C" w:rsidRDefault="009B5E6D"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B0F88BA" w14:textId="77777777" w:rsidR="009B5E6D" w:rsidRPr="00C7244C" w:rsidRDefault="009B5E6D"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DFD3843" w14:textId="77777777" w:rsidR="009B5E6D" w:rsidRPr="00C7244C" w:rsidRDefault="009B5E6D"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644360" w14:textId="77777777" w:rsidR="009B5E6D" w:rsidRPr="00C7244C" w:rsidRDefault="009B5E6D" w:rsidP="003F1727">
            <w:pPr>
              <w:pStyle w:val="TAL"/>
            </w:pPr>
            <w:r w:rsidRPr="00C7244C">
              <w:t>As specified in TS 38.508-1 [14] Annex A.</w:t>
            </w:r>
          </w:p>
        </w:tc>
      </w:tr>
      <w:tr w:rsidR="009B5E6D" w:rsidRPr="00C7244C" w14:paraId="53A2CFDD"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F7880" w14:textId="77777777" w:rsidR="009B5E6D" w:rsidRPr="00C7244C" w:rsidRDefault="009B5E6D"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3AE6BF7" w14:textId="77777777" w:rsidR="009B5E6D" w:rsidRPr="00C7244C" w:rsidRDefault="009B5E6D"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570B5AE" w14:textId="77777777" w:rsidR="009B5E6D" w:rsidRPr="00C7244C" w:rsidRDefault="009B5E6D"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6A19D" w14:textId="77777777" w:rsidR="009B5E6D" w:rsidRPr="00C7244C" w:rsidRDefault="009B5E6D" w:rsidP="003F1727">
            <w:pPr>
              <w:spacing w:after="0"/>
              <w:rPr>
                <w:rFonts w:ascii="Arial" w:hAnsi="Arial"/>
                <w:sz w:val="18"/>
                <w:lang w:eastAsia="x-none"/>
              </w:rPr>
            </w:pPr>
          </w:p>
        </w:tc>
      </w:tr>
      <w:tr w:rsidR="009B5E6D" w:rsidRPr="00C7244C" w14:paraId="441340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0D243C" w14:textId="77777777" w:rsidR="009B5E6D" w:rsidRPr="00C7244C" w:rsidRDefault="009B5E6D"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33C833" w14:textId="77777777" w:rsidR="009B5E6D" w:rsidRPr="00C7244C" w:rsidRDefault="009B5E6D"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C93FB0F" w14:textId="77777777" w:rsidR="009B5E6D" w:rsidRPr="00C7244C" w:rsidRDefault="009B5E6D" w:rsidP="003F1727">
            <w:pPr>
              <w:pStyle w:val="TAL"/>
            </w:pPr>
          </w:p>
        </w:tc>
      </w:tr>
    </w:tbl>
    <w:p w14:paraId="31A0FDE0" w14:textId="77777777" w:rsidR="009B5E6D" w:rsidRPr="00C7244C" w:rsidRDefault="009B5E6D" w:rsidP="009B5E6D">
      <w:pPr>
        <w:rPr>
          <w:lang w:eastAsia="sv-SE"/>
        </w:rPr>
      </w:pPr>
    </w:p>
    <w:p w14:paraId="0838563E" w14:textId="77777777" w:rsidR="009B5E6D" w:rsidRPr="00C7244C" w:rsidRDefault="009B5E6D" w:rsidP="009B5E6D">
      <w:pPr>
        <w:pStyle w:val="B1"/>
        <w:rPr>
          <w:lang w:eastAsia="x-none"/>
        </w:rPr>
      </w:pPr>
      <w:r w:rsidRPr="00C7244C">
        <w:t>1.</w:t>
      </w:r>
      <w:r w:rsidRPr="00C7244C">
        <w:tab/>
        <w:t>The general test parameter settings are set up according to Table 7.5.5.10.4.1-3.</w:t>
      </w:r>
    </w:p>
    <w:p w14:paraId="74513028" w14:textId="77777777" w:rsidR="009B5E6D" w:rsidRPr="00C7244C" w:rsidRDefault="009B5E6D" w:rsidP="009B5E6D">
      <w:pPr>
        <w:pStyle w:val="B1"/>
      </w:pPr>
      <w:r w:rsidRPr="00C7244C">
        <w:t>2.</w:t>
      </w:r>
      <w:r w:rsidRPr="00C7244C">
        <w:tab/>
        <w:t>Message contents are defined in clause 7.5.5.10.4.3.</w:t>
      </w:r>
    </w:p>
    <w:p w14:paraId="69B1721A" w14:textId="77777777" w:rsidR="009B5E6D" w:rsidRPr="00C7244C" w:rsidRDefault="009B5E6D" w:rsidP="009B5E6D">
      <w:pPr>
        <w:pStyle w:val="B1"/>
      </w:pPr>
      <w:r w:rsidRPr="00C7244C">
        <w:t>3.</w:t>
      </w:r>
      <w:r w:rsidRPr="00C7244C">
        <w:tab/>
        <w:t>There are two NR cells specified in the test. Cell 1 is the cell used for connection setup with the power level set according to Annex C.1.1 and C.1.2 for this test.</w:t>
      </w:r>
    </w:p>
    <w:p w14:paraId="57734E26" w14:textId="77777777" w:rsidR="009B5E6D" w:rsidRPr="00C7244C" w:rsidRDefault="009B5E6D" w:rsidP="009B5E6D">
      <w:pPr>
        <w:overflowPunct/>
        <w:autoSpaceDE/>
        <w:autoSpaceDN/>
        <w:adjustRightInd/>
        <w:spacing w:after="0"/>
        <w:textAlignment w:val="auto"/>
        <w:rPr>
          <w:rFonts w:ascii="Arial" w:hAnsi="Arial"/>
        </w:rPr>
        <w:sectPr w:rsidR="009B5E6D" w:rsidRPr="00C7244C" w:rsidSect="001005BD">
          <w:footnotePr>
            <w:numRestart w:val="eachSect"/>
          </w:footnotePr>
          <w:pgSz w:w="11907" w:h="16840" w:code="9"/>
          <w:pgMar w:top="1418" w:right="1134" w:bottom="1134" w:left="1134" w:header="851" w:footer="340" w:gutter="0"/>
          <w:cols w:space="720"/>
          <w:formProt w:val="0"/>
        </w:sectPr>
      </w:pPr>
    </w:p>
    <w:p w14:paraId="2E855E66" w14:textId="3C3815E8" w:rsidR="009B5E6D" w:rsidRPr="00C7244C" w:rsidRDefault="009B5E6D" w:rsidP="009B5E6D">
      <w:pPr>
        <w:pStyle w:val="TH"/>
      </w:pPr>
      <w:r w:rsidRPr="00C7244C">
        <w:t>Table 7.5.5.10.4.1-3: General test parameters for FR2 PCell for SSB-based beam failure detection and link recovery testing in non-DRX mode</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3"/>
        <w:gridCol w:w="208"/>
        <w:gridCol w:w="1792"/>
        <w:gridCol w:w="1324"/>
        <w:gridCol w:w="1982"/>
        <w:gridCol w:w="2404"/>
      </w:tblGrid>
      <w:tr w:rsidR="009B5E6D" w:rsidRPr="00C7244C" w14:paraId="2E6144EE" w14:textId="77777777" w:rsidTr="003F1727">
        <w:trPr>
          <w:trHeight w:val="164"/>
          <w:jc w:val="center"/>
        </w:trPr>
        <w:tc>
          <w:tcPr>
            <w:tcW w:w="3923" w:type="dxa"/>
            <w:gridSpan w:val="3"/>
            <w:tcBorders>
              <w:top w:val="single" w:sz="4" w:space="0" w:color="auto"/>
              <w:left w:val="single" w:sz="4" w:space="0" w:color="auto"/>
              <w:bottom w:val="nil"/>
              <w:right w:val="single" w:sz="4" w:space="0" w:color="auto"/>
            </w:tcBorders>
            <w:shd w:val="clear" w:color="auto" w:fill="auto"/>
            <w:hideMark/>
          </w:tcPr>
          <w:p w14:paraId="4D8335DD"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Parameter</w:t>
            </w:r>
          </w:p>
        </w:tc>
        <w:tc>
          <w:tcPr>
            <w:tcW w:w="1324" w:type="dxa"/>
            <w:tcBorders>
              <w:top w:val="single" w:sz="4" w:space="0" w:color="auto"/>
              <w:left w:val="single" w:sz="4" w:space="0" w:color="auto"/>
              <w:bottom w:val="nil"/>
              <w:right w:val="single" w:sz="4" w:space="0" w:color="auto"/>
            </w:tcBorders>
            <w:shd w:val="clear" w:color="auto" w:fill="auto"/>
            <w:hideMark/>
          </w:tcPr>
          <w:p w14:paraId="3DB62BB6"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Unit</w:t>
            </w:r>
          </w:p>
        </w:tc>
        <w:tc>
          <w:tcPr>
            <w:tcW w:w="1982" w:type="dxa"/>
            <w:tcBorders>
              <w:top w:val="single" w:sz="4" w:space="0" w:color="auto"/>
              <w:left w:val="single" w:sz="4" w:space="0" w:color="auto"/>
              <w:bottom w:val="single" w:sz="4" w:space="0" w:color="auto"/>
              <w:right w:val="single" w:sz="4" w:space="0" w:color="auto"/>
            </w:tcBorders>
            <w:hideMark/>
          </w:tcPr>
          <w:p w14:paraId="10B7C973"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Value</w:t>
            </w:r>
          </w:p>
        </w:tc>
        <w:tc>
          <w:tcPr>
            <w:tcW w:w="2404" w:type="dxa"/>
            <w:tcBorders>
              <w:top w:val="single" w:sz="4" w:space="0" w:color="auto"/>
              <w:left w:val="single" w:sz="4" w:space="0" w:color="auto"/>
              <w:bottom w:val="nil"/>
              <w:right w:val="single" w:sz="4" w:space="0" w:color="auto"/>
            </w:tcBorders>
            <w:shd w:val="clear" w:color="auto" w:fill="auto"/>
            <w:hideMark/>
          </w:tcPr>
          <w:p w14:paraId="75B7FC91"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Comment</w:t>
            </w:r>
          </w:p>
        </w:tc>
      </w:tr>
      <w:tr w:rsidR="009B5E6D" w:rsidRPr="00C7244C" w14:paraId="37A3DB1C" w14:textId="77777777" w:rsidTr="003F1727">
        <w:trPr>
          <w:trHeight w:val="125"/>
          <w:jc w:val="center"/>
        </w:trPr>
        <w:tc>
          <w:tcPr>
            <w:tcW w:w="3923" w:type="dxa"/>
            <w:gridSpan w:val="3"/>
            <w:tcBorders>
              <w:top w:val="nil"/>
              <w:left w:val="single" w:sz="4" w:space="0" w:color="auto"/>
              <w:bottom w:val="single" w:sz="4" w:space="0" w:color="auto"/>
              <w:right w:val="single" w:sz="4" w:space="0" w:color="auto"/>
            </w:tcBorders>
            <w:shd w:val="clear" w:color="auto" w:fill="auto"/>
            <w:vAlign w:val="center"/>
            <w:hideMark/>
          </w:tcPr>
          <w:p w14:paraId="649E3AD8" w14:textId="77777777" w:rsidR="009B5E6D" w:rsidRPr="00C7244C" w:rsidRDefault="009B5E6D" w:rsidP="003F1727">
            <w:pPr>
              <w:keepNext/>
              <w:keepLines/>
              <w:spacing w:after="0"/>
              <w:jc w:val="center"/>
              <w:rPr>
                <w:rFonts w:ascii="Arial" w:hAnsi="Arial"/>
                <w:b/>
                <w:sz w:val="18"/>
                <w:lang w:eastAsia="ko-KR"/>
              </w:rPr>
            </w:pPr>
          </w:p>
        </w:tc>
        <w:tc>
          <w:tcPr>
            <w:tcW w:w="1324" w:type="dxa"/>
            <w:tcBorders>
              <w:top w:val="nil"/>
              <w:left w:val="single" w:sz="4" w:space="0" w:color="auto"/>
              <w:bottom w:val="single" w:sz="4" w:space="0" w:color="auto"/>
              <w:right w:val="single" w:sz="4" w:space="0" w:color="auto"/>
            </w:tcBorders>
            <w:shd w:val="clear" w:color="auto" w:fill="auto"/>
            <w:vAlign w:val="center"/>
            <w:hideMark/>
          </w:tcPr>
          <w:p w14:paraId="25446F40" w14:textId="77777777" w:rsidR="009B5E6D" w:rsidRPr="00C7244C" w:rsidRDefault="009B5E6D" w:rsidP="003F1727">
            <w:pPr>
              <w:keepNext/>
              <w:keepLines/>
              <w:spacing w:after="0"/>
              <w:jc w:val="center"/>
              <w:rPr>
                <w:rFonts w:ascii="Arial" w:hAnsi="Arial"/>
                <w:b/>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4D6CAA9D"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Test 1</w:t>
            </w:r>
          </w:p>
        </w:tc>
        <w:tc>
          <w:tcPr>
            <w:tcW w:w="2404" w:type="dxa"/>
            <w:tcBorders>
              <w:top w:val="nil"/>
              <w:left w:val="single" w:sz="4" w:space="0" w:color="auto"/>
              <w:bottom w:val="single" w:sz="4" w:space="0" w:color="auto"/>
              <w:right w:val="single" w:sz="4" w:space="0" w:color="auto"/>
            </w:tcBorders>
            <w:shd w:val="clear" w:color="auto" w:fill="auto"/>
            <w:vAlign w:val="center"/>
            <w:hideMark/>
          </w:tcPr>
          <w:p w14:paraId="5CDA23FF" w14:textId="0758ACA4" w:rsidR="009B5E6D" w:rsidRPr="00C7244C" w:rsidRDefault="009B5E6D" w:rsidP="003F1727">
            <w:pPr>
              <w:keepNext/>
              <w:keepLines/>
              <w:spacing w:after="0"/>
              <w:jc w:val="center"/>
              <w:rPr>
                <w:rFonts w:ascii="Arial" w:hAnsi="Arial"/>
                <w:b/>
                <w:sz w:val="18"/>
                <w:lang w:eastAsia="ko-KR"/>
              </w:rPr>
            </w:pPr>
            <w:r w:rsidRPr="00C7244C">
              <w:rPr>
                <w:rFonts w:ascii="Arial" w:hAnsi="Arial"/>
                <w:sz w:val="18"/>
                <w:lang w:eastAsia="ko-KR"/>
              </w:rPr>
              <w:t xml:space="preserve">Same configuration for both TRP </w:t>
            </w:r>
            <w:r w:rsidR="00157629" w:rsidRPr="00C7244C">
              <w:rPr>
                <w:rFonts w:ascii="Arial" w:hAnsi="Arial"/>
                <w:sz w:val="18"/>
                <w:lang w:eastAsia="ko-KR"/>
              </w:rPr>
              <w:t>wherever</w:t>
            </w:r>
            <w:r w:rsidRPr="00C7244C">
              <w:rPr>
                <w:rFonts w:ascii="Arial" w:hAnsi="Arial"/>
                <w:sz w:val="18"/>
                <w:lang w:eastAsia="ko-KR"/>
              </w:rPr>
              <w:t xml:space="preserve"> </w:t>
            </w:r>
            <w:r w:rsidR="00157629" w:rsidRPr="00C7244C">
              <w:rPr>
                <w:rFonts w:ascii="Arial" w:hAnsi="Arial"/>
                <w:sz w:val="18"/>
                <w:lang w:eastAsia="ko-KR"/>
              </w:rPr>
              <w:t>applicable</w:t>
            </w:r>
          </w:p>
        </w:tc>
      </w:tr>
      <w:tr w:rsidR="009B5E6D" w:rsidRPr="00C7244C" w14:paraId="4E0DC971" w14:textId="77777777" w:rsidTr="003F1727">
        <w:trPr>
          <w:trHeight w:val="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419831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 xml:space="preserve">Active PCell </w:t>
            </w:r>
          </w:p>
        </w:tc>
        <w:tc>
          <w:tcPr>
            <w:tcW w:w="1324" w:type="dxa"/>
            <w:tcBorders>
              <w:top w:val="single" w:sz="4" w:space="0" w:color="auto"/>
              <w:left w:val="single" w:sz="4" w:space="0" w:color="auto"/>
              <w:bottom w:val="single" w:sz="4" w:space="0" w:color="auto"/>
              <w:right w:val="single" w:sz="4" w:space="0" w:color="auto"/>
            </w:tcBorders>
          </w:tcPr>
          <w:p w14:paraId="01C79D05"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1DF861B"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Cell 1</w:t>
            </w:r>
          </w:p>
        </w:tc>
        <w:tc>
          <w:tcPr>
            <w:tcW w:w="2404" w:type="dxa"/>
            <w:tcBorders>
              <w:top w:val="single" w:sz="4" w:space="0" w:color="auto"/>
              <w:left w:val="single" w:sz="4" w:space="0" w:color="auto"/>
              <w:bottom w:val="single" w:sz="4" w:space="0" w:color="auto"/>
              <w:right w:val="single" w:sz="4" w:space="0" w:color="auto"/>
            </w:tcBorders>
          </w:tcPr>
          <w:p w14:paraId="5728A9F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03AB60F"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1F5C3E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RF Channel Number for PCell</w:t>
            </w:r>
          </w:p>
        </w:tc>
        <w:tc>
          <w:tcPr>
            <w:tcW w:w="1324" w:type="dxa"/>
            <w:tcBorders>
              <w:top w:val="single" w:sz="4" w:space="0" w:color="auto"/>
              <w:left w:val="single" w:sz="4" w:space="0" w:color="auto"/>
              <w:bottom w:val="single" w:sz="4" w:space="0" w:color="auto"/>
              <w:right w:val="single" w:sz="4" w:space="0" w:color="auto"/>
            </w:tcBorders>
          </w:tcPr>
          <w:p w14:paraId="4C6A26B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F5B857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tcPr>
          <w:p w14:paraId="151ACD17"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E634AED"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73AF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uplex mode</w:t>
            </w:r>
          </w:p>
        </w:tc>
        <w:tc>
          <w:tcPr>
            <w:tcW w:w="1792" w:type="dxa"/>
            <w:tcBorders>
              <w:top w:val="single" w:sz="4" w:space="0" w:color="auto"/>
              <w:left w:val="single" w:sz="4" w:space="0" w:color="auto"/>
              <w:bottom w:val="single" w:sz="4" w:space="0" w:color="auto"/>
              <w:right w:val="single" w:sz="4" w:space="0" w:color="auto"/>
            </w:tcBorders>
          </w:tcPr>
          <w:p w14:paraId="3E4DBD3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60DC9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9FC79FB"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TDD</w:t>
            </w:r>
          </w:p>
        </w:tc>
        <w:tc>
          <w:tcPr>
            <w:tcW w:w="2404" w:type="dxa"/>
            <w:tcBorders>
              <w:top w:val="single" w:sz="4" w:space="0" w:color="auto"/>
              <w:left w:val="single" w:sz="4" w:space="0" w:color="auto"/>
              <w:bottom w:val="single" w:sz="4" w:space="0" w:color="auto"/>
              <w:right w:val="single" w:sz="4" w:space="0" w:color="auto"/>
            </w:tcBorders>
          </w:tcPr>
          <w:p w14:paraId="15E0713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1AE87F98"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23E560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DD Configuration</w:t>
            </w:r>
          </w:p>
        </w:tc>
        <w:tc>
          <w:tcPr>
            <w:tcW w:w="1792" w:type="dxa"/>
            <w:tcBorders>
              <w:top w:val="single" w:sz="4" w:space="0" w:color="auto"/>
              <w:left w:val="single" w:sz="4" w:space="0" w:color="auto"/>
              <w:bottom w:val="single" w:sz="4" w:space="0" w:color="auto"/>
              <w:right w:val="single" w:sz="4" w:space="0" w:color="auto"/>
            </w:tcBorders>
          </w:tcPr>
          <w:p w14:paraId="4C77A5B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51CF60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318671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TDDConf.3.1</w:t>
            </w:r>
          </w:p>
        </w:tc>
        <w:tc>
          <w:tcPr>
            <w:tcW w:w="2404" w:type="dxa"/>
            <w:tcBorders>
              <w:top w:val="single" w:sz="4" w:space="0" w:color="auto"/>
              <w:left w:val="single" w:sz="4" w:space="0" w:color="auto"/>
              <w:bottom w:val="single" w:sz="4" w:space="0" w:color="auto"/>
              <w:right w:val="single" w:sz="4" w:space="0" w:color="auto"/>
            </w:tcBorders>
          </w:tcPr>
          <w:p w14:paraId="3A383F7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56C55A2"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473B43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W channel</w:t>
            </w:r>
          </w:p>
        </w:tc>
        <w:tc>
          <w:tcPr>
            <w:tcW w:w="1792" w:type="dxa"/>
            <w:tcBorders>
              <w:top w:val="single" w:sz="4" w:space="0" w:color="auto"/>
              <w:left w:val="single" w:sz="4" w:space="0" w:color="auto"/>
              <w:bottom w:val="single" w:sz="4" w:space="0" w:color="auto"/>
              <w:right w:val="single" w:sz="4" w:space="0" w:color="auto"/>
            </w:tcBorders>
          </w:tcPr>
          <w:p w14:paraId="45D6C06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AA048B8"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5212AD1C" w14:textId="77777777" w:rsidR="009B5E6D" w:rsidRPr="00C7244C" w:rsidRDefault="009B5E6D" w:rsidP="003F1727">
            <w:pPr>
              <w:keepNext/>
              <w:keepLines/>
              <w:spacing w:after="0"/>
              <w:jc w:val="center"/>
              <w:rPr>
                <w:rFonts w:ascii="Arial" w:hAnsi="Arial"/>
                <w:sz w:val="18"/>
                <w:lang w:eastAsia="ko-KR"/>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N</w:t>
            </w:r>
            <w:r w:rsidRPr="00C7244C">
              <w:rPr>
                <w:rFonts w:ascii="Arial" w:eastAsia="Malgun Gothic" w:hAnsi="Arial" w:cs="Arial"/>
                <w:kern w:val="2"/>
                <w:sz w:val="18"/>
                <w:szCs w:val="18"/>
                <w:vertAlign w:val="subscript"/>
              </w:rPr>
              <w:t>RB,c</w:t>
            </w:r>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3187E516"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1519094"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81DFD1E"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Data RBs allocated</w:t>
            </w:r>
          </w:p>
        </w:tc>
        <w:tc>
          <w:tcPr>
            <w:tcW w:w="1792" w:type="dxa"/>
            <w:tcBorders>
              <w:top w:val="single" w:sz="4" w:space="0" w:color="auto"/>
              <w:left w:val="single" w:sz="4" w:space="0" w:color="auto"/>
              <w:bottom w:val="single" w:sz="4" w:space="0" w:color="auto"/>
              <w:right w:val="single" w:sz="4" w:space="0" w:color="auto"/>
            </w:tcBorders>
          </w:tcPr>
          <w:p w14:paraId="61845CD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DEB5284"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7C96FB0" w14:textId="77777777" w:rsidR="009B5E6D" w:rsidRPr="00C7244C" w:rsidRDefault="009B5E6D" w:rsidP="003F1727">
            <w:pPr>
              <w:keepNext/>
              <w:keepLines/>
              <w:spacing w:after="0"/>
              <w:jc w:val="center"/>
              <w:rPr>
                <w:rFonts w:ascii="Arial" w:eastAsia="Malgun Gothic" w:hAnsi="Arial" w:cs="Arial"/>
                <w:kern w:val="2"/>
                <w:sz w:val="18"/>
                <w:szCs w:val="18"/>
              </w:rPr>
            </w:pPr>
            <w:r w:rsidRPr="00C7244C">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45CE95B1"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4AC383B"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124391C"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PDCCH subcarrier spacing</w:t>
            </w:r>
          </w:p>
        </w:tc>
        <w:tc>
          <w:tcPr>
            <w:tcW w:w="1792" w:type="dxa"/>
            <w:tcBorders>
              <w:top w:val="single" w:sz="4" w:space="0" w:color="auto"/>
              <w:left w:val="single" w:sz="4" w:space="0" w:color="auto"/>
              <w:bottom w:val="single" w:sz="4" w:space="0" w:color="auto"/>
              <w:right w:val="single" w:sz="4" w:space="0" w:color="auto"/>
            </w:tcBorders>
          </w:tcPr>
          <w:p w14:paraId="75AFBB9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1BD6B12" w14:textId="77777777" w:rsidR="009B5E6D" w:rsidRPr="00C7244C" w:rsidRDefault="009B5E6D" w:rsidP="003F1727">
            <w:pPr>
              <w:keepNext/>
              <w:keepLines/>
              <w:spacing w:after="0"/>
              <w:jc w:val="center"/>
              <w:rPr>
                <w:rFonts w:ascii="Arial" w:hAnsi="Arial"/>
                <w:sz w:val="18"/>
                <w:lang w:eastAsia="zh-CN"/>
              </w:rPr>
            </w:pPr>
            <w:r w:rsidRPr="00C7244C">
              <w:rPr>
                <w:rFonts w:ascii="Arial" w:hAnsi="Arial"/>
                <w:sz w:val="18"/>
                <w:lang w:eastAsia="zh-CN"/>
              </w:rPr>
              <w:t>kHz</w:t>
            </w:r>
          </w:p>
        </w:tc>
        <w:tc>
          <w:tcPr>
            <w:tcW w:w="1982" w:type="dxa"/>
            <w:tcBorders>
              <w:top w:val="single" w:sz="4" w:space="0" w:color="auto"/>
              <w:left w:val="single" w:sz="4" w:space="0" w:color="auto"/>
              <w:bottom w:val="single" w:sz="4" w:space="0" w:color="auto"/>
              <w:right w:val="single" w:sz="4" w:space="0" w:color="auto"/>
            </w:tcBorders>
            <w:vAlign w:val="center"/>
          </w:tcPr>
          <w:p w14:paraId="0AC18741" w14:textId="77777777" w:rsidR="009B5E6D" w:rsidRPr="00C7244C" w:rsidRDefault="009B5E6D" w:rsidP="003F1727">
            <w:pPr>
              <w:keepNext/>
              <w:keepLines/>
              <w:spacing w:after="0"/>
              <w:jc w:val="center"/>
              <w:rPr>
                <w:rFonts w:ascii="Arial" w:eastAsia="Malgun Gothic" w:hAnsi="Arial" w:cs="Arial"/>
                <w:kern w:val="2"/>
                <w:sz w:val="18"/>
                <w:szCs w:val="18"/>
              </w:rPr>
            </w:pPr>
            <w:r w:rsidRPr="00C7244C">
              <w:rPr>
                <w:rFonts w:ascii="Arial" w:hAnsi="Arial" w:cs="Arial"/>
                <w:kern w:val="2"/>
                <w:sz w:val="18"/>
                <w:szCs w:val="22"/>
              </w:rPr>
              <w:t>120</w:t>
            </w:r>
          </w:p>
        </w:tc>
        <w:tc>
          <w:tcPr>
            <w:tcW w:w="2404" w:type="dxa"/>
            <w:tcBorders>
              <w:top w:val="single" w:sz="4" w:space="0" w:color="auto"/>
              <w:left w:val="single" w:sz="4" w:space="0" w:color="auto"/>
              <w:bottom w:val="single" w:sz="4" w:space="0" w:color="auto"/>
              <w:right w:val="single" w:sz="4" w:space="0" w:color="auto"/>
            </w:tcBorders>
          </w:tcPr>
          <w:p w14:paraId="3D6E89E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A0FBE25"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DF611D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L initial BWP configuration</w:t>
            </w:r>
          </w:p>
        </w:tc>
        <w:tc>
          <w:tcPr>
            <w:tcW w:w="1792" w:type="dxa"/>
            <w:tcBorders>
              <w:top w:val="single" w:sz="4" w:space="0" w:color="auto"/>
              <w:left w:val="single" w:sz="4" w:space="0" w:color="auto"/>
              <w:bottom w:val="single" w:sz="4" w:space="0" w:color="auto"/>
              <w:right w:val="single" w:sz="4" w:space="0" w:color="auto"/>
            </w:tcBorders>
          </w:tcPr>
          <w:p w14:paraId="1416455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56FAA5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7E7D11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DLBWP.0.1</w:t>
            </w:r>
          </w:p>
        </w:tc>
        <w:tc>
          <w:tcPr>
            <w:tcW w:w="2404" w:type="dxa"/>
            <w:tcBorders>
              <w:top w:val="single" w:sz="4" w:space="0" w:color="auto"/>
              <w:left w:val="single" w:sz="4" w:space="0" w:color="auto"/>
              <w:bottom w:val="single" w:sz="4" w:space="0" w:color="auto"/>
              <w:right w:val="single" w:sz="4" w:space="0" w:color="auto"/>
            </w:tcBorders>
          </w:tcPr>
          <w:p w14:paraId="334CF2E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77CB2A2"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8FE61B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L dedicated BWP configuration</w:t>
            </w:r>
          </w:p>
        </w:tc>
        <w:tc>
          <w:tcPr>
            <w:tcW w:w="1792" w:type="dxa"/>
            <w:tcBorders>
              <w:top w:val="single" w:sz="4" w:space="0" w:color="auto"/>
              <w:left w:val="single" w:sz="4" w:space="0" w:color="auto"/>
              <w:bottom w:val="single" w:sz="4" w:space="0" w:color="auto"/>
              <w:right w:val="single" w:sz="4" w:space="0" w:color="auto"/>
            </w:tcBorders>
          </w:tcPr>
          <w:p w14:paraId="11F68B6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A4DFE6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D257A0D"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DLBWP.1.1</w:t>
            </w:r>
          </w:p>
        </w:tc>
        <w:tc>
          <w:tcPr>
            <w:tcW w:w="2404" w:type="dxa"/>
            <w:tcBorders>
              <w:top w:val="single" w:sz="4" w:space="0" w:color="auto"/>
              <w:left w:val="single" w:sz="4" w:space="0" w:color="auto"/>
              <w:bottom w:val="single" w:sz="4" w:space="0" w:color="auto"/>
              <w:right w:val="single" w:sz="4" w:space="0" w:color="auto"/>
            </w:tcBorders>
          </w:tcPr>
          <w:p w14:paraId="01C82D4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3ABCA6F"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05DDEE8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UL initial BWP configuration</w:t>
            </w:r>
          </w:p>
        </w:tc>
        <w:tc>
          <w:tcPr>
            <w:tcW w:w="1792" w:type="dxa"/>
            <w:tcBorders>
              <w:top w:val="single" w:sz="4" w:space="0" w:color="auto"/>
              <w:left w:val="single" w:sz="4" w:space="0" w:color="auto"/>
              <w:bottom w:val="single" w:sz="4" w:space="0" w:color="auto"/>
              <w:right w:val="single" w:sz="4" w:space="0" w:color="auto"/>
            </w:tcBorders>
          </w:tcPr>
          <w:p w14:paraId="2E13D32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9988EE1"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CAE366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lang w:eastAsia="zh-CN"/>
              </w:rPr>
              <w:t>ULBWP.0.1</w:t>
            </w:r>
          </w:p>
        </w:tc>
        <w:tc>
          <w:tcPr>
            <w:tcW w:w="2404" w:type="dxa"/>
            <w:tcBorders>
              <w:top w:val="single" w:sz="4" w:space="0" w:color="auto"/>
              <w:left w:val="single" w:sz="4" w:space="0" w:color="auto"/>
              <w:bottom w:val="single" w:sz="4" w:space="0" w:color="auto"/>
              <w:right w:val="single" w:sz="4" w:space="0" w:color="auto"/>
            </w:tcBorders>
          </w:tcPr>
          <w:p w14:paraId="426A50D5"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29094AD"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7081A9A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UL dedicated BWP configuration</w:t>
            </w:r>
          </w:p>
        </w:tc>
        <w:tc>
          <w:tcPr>
            <w:tcW w:w="1792" w:type="dxa"/>
            <w:tcBorders>
              <w:top w:val="single" w:sz="4" w:space="0" w:color="auto"/>
              <w:left w:val="single" w:sz="4" w:space="0" w:color="auto"/>
              <w:bottom w:val="single" w:sz="4" w:space="0" w:color="auto"/>
              <w:right w:val="single" w:sz="4" w:space="0" w:color="auto"/>
            </w:tcBorders>
          </w:tcPr>
          <w:p w14:paraId="3955BD9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957089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AF0A428"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rPr>
              <w:t>ULBWP.1.1</w:t>
            </w:r>
          </w:p>
        </w:tc>
        <w:tc>
          <w:tcPr>
            <w:tcW w:w="2404" w:type="dxa"/>
            <w:tcBorders>
              <w:top w:val="single" w:sz="4" w:space="0" w:color="auto"/>
              <w:left w:val="single" w:sz="4" w:space="0" w:color="auto"/>
              <w:bottom w:val="single" w:sz="4" w:space="0" w:color="auto"/>
              <w:right w:val="single" w:sz="4" w:space="0" w:color="auto"/>
            </w:tcBorders>
          </w:tcPr>
          <w:p w14:paraId="4CD64136"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6334E7E"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0FA48572"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 Reference Channel</w:t>
            </w:r>
          </w:p>
        </w:tc>
        <w:tc>
          <w:tcPr>
            <w:tcW w:w="1792" w:type="dxa"/>
            <w:tcBorders>
              <w:top w:val="single" w:sz="4" w:space="0" w:color="auto"/>
              <w:left w:val="single" w:sz="4" w:space="0" w:color="auto"/>
              <w:bottom w:val="single" w:sz="4" w:space="0" w:color="auto"/>
              <w:right w:val="single" w:sz="4" w:space="0" w:color="auto"/>
            </w:tcBorders>
          </w:tcPr>
          <w:p w14:paraId="35A01CA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5A786CB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8EF82D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v4.2.0"/>
                <w:kern w:val="2"/>
                <w:sz w:val="18"/>
                <w:szCs w:val="22"/>
                <w:lang w:eastAsia="zh-CN"/>
              </w:rPr>
              <w:t>SR.3.2 TDD</w:t>
            </w:r>
          </w:p>
        </w:tc>
        <w:tc>
          <w:tcPr>
            <w:tcW w:w="2404" w:type="dxa"/>
            <w:tcBorders>
              <w:top w:val="single" w:sz="4" w:space="0" w:color="auto"/>
              <w:left w:val="single" w:sz="4" w:space="0" w:color="auto"/>
              <w:bottom w:val="single" w:sz="4" w:space="0" w:color="auto"/>
              <w:right w:val="single" w:sz="4" w:space="0" w:color="auto"/>
            </w:tcBorders>
          </w:tcPr>
          <w:p w14:paraId="777B748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7F67C57"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095708A0" w14:textId="77777777" w:rsidR="009B5E6D" w:rsidRPr="00C7244C" w:rsidRDefault="009B5E6D" w:rsidP="003F1727">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AF2953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7753A74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F44A36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v4.2.0"/>
                <w:kern w:val="2"/>
                <w:sz w:val="18"/>
                <w:szCs w:val="22"/>
                <w:lang w:eastAsia="zh-CN"/>
              </w:rPr>
              <w:t>SR.3.3 TDD</w:t>
            </w:r>
          </w:p>
        </w:tc>
        <w:tc>
          <w:tcPr>
            <w:tcW w:w="2404" w:type="dxa"/>
            <w:tcBorders>
              <w:top w:val="single" w:sz="4" w:space="0" w:color="auto"/>
              <w:left w:val="single" w:sz="4" w:space="0" w:color="auto"/>
              <w:bottom w:val="single" w:sz="4" w:space="0" w:color="auto"/>
              <w:right w:val="single" w:sz="4" w:space="0" w:color="auto"/>
            </w:tcBorders>
          </w:tcPr>
          <w:p w14:paraId="673DC68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6FFAAB2"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560CF823"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1792" w:type="dxa"/>
            <w:tcBorders>
              <w:top w:val="single" w:sz="4" w:space="0" w:color="auto"/>
              <w:left w:val="single" w:sz="4" w:space="0" w:color="auto"/>
              <w:bottom w:val="single" w:sz="4" w:space="0" w:color="auto"/>
              <w:right w:val="single" w:sz="4" w:space="0" w:color="auto"/>
            </w:tcBorders>
          </w:tcPr>
          <w:p w14:paraId="4A982B1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AB9B2B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09505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CR.3.1 TDD</w:t>
            </w:r>
          </w:p>
        </w:tc>
        <w:tc>
          <w:tcPr>
            <w:tcW w:w="2404" w:type="dxa"/>
            <w:tcBorders>
              <w:top w:val="single" w:sz="4" w:space="0" w:color="auto"/>
              <w:left w:val="single" w:sz="4" w:space="0" w:color="auto"/>
              <w:bottom w:val="single" w:sz="4" w:space="0" w:color="auto"/>
              <w:right w:val="single" w:sz="4" w:space="0" w:color="auto"/>
            </w:tcBorders>
          </w:tcPr>
          <w:p w14:paraId="6D5C3F9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49E2372"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19441C73" w14:textId="77777777" w:rsidR="009B5E6D" w:rsidRPr="00C7244C" w:rsidRDefault="009B5E6D" w:rsidP="003F1727">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5041A94"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697C7F7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83236E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CR.3.2 TDD</w:t>
            </w:r>
          </w:p>
        </w:tc>
        <w:tc>
          <w:tcPr>
            <w:tcW w:w="2404" w:type="dxa"/>
            <w:tcBorders>
              <w:top w:val="single" w:sz="4" w:space="0" w:color="auto"/>
              <w:left w:val="single" w:sz="4" w:space="0" w:color="auto"/>
              <w:bottom w:val="single" w:sz="4" w:space="0" w:color="auto"/>
              <w:right w:val="single" w:sz="4" w:space="0" w:color="auto"/>
            </w:tcBorders>
          </w:tcPr>
          <w:p w14:paraId="6970BA0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822F19C"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61C29205"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 xml:space="preserve">Dedicated </w:t>
            </w:r>
            <w:r w:rsidRPr="00C7244C">
              <w:rPr>
                <w:rFonts w:ascii="Arial" w:hAnsi="Arial"/>
                <w:sz w:val="18"/>
                <w:lang w:eastAsia="ko-KR"/>
              </w:rPr>
              <w:t>CORESET Reference Channel</w:t>
            </w:r>
          </w:p>
        </w:tc>
        <w:tc>
          <w:tcPr>
            <w:tcW w:w="1792" w:type="dxa"/>
            <w:tcBorders>
              <w:top w:val="single" w:sz="4" w:space="0" w:color="auto"/>
              <w:left w:val="single" w:sz="4" w:space="0" w:color="auto"/>
              <w:bottom w:val="single" w:sz="4" w:space="0" w:color="auto"/>
              <w:right w:val="single" w:sz="4" w:space="0" w:color="auto"/>
            </w:tcBorders>
          </w:tcPr>
          <w:p w14:paraId="0068C03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DA2646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9F3AC1F"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2404" w:type="dxa"/>
            <w:tcBorders>
              <w:top w:val="single" w:sz="4" w:space="0" w:color="auto"/>
              <w:left w:val="single" w:sz="4" w:space="0" w:color="auto"/>
              <w:bottom w:val="single" w:sz="4" w:space="0" w:color="auto"/>
              <w:right w:val="single" w:sz="4" w:space="0" w:color="auto"/>
            </w:tcBorders>
          </w:tcPr>
          <w:p w14:paraId="441F198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BC132E4"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6F9BD5E5"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4869A58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17FF34A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94E9DA"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2404" w:type="dxa"/>
            <w:tcBorders>
              <w:top w:val="single" w:sz="4" w:space="0" w:color="auto"/>
              <w:left w:val="single" w:sz="4" w:space="0" w:color="auto"/>
              <w:bottom w:val="single" w:sz="4" w:space="0" w:color="auto"/>
              <w:right w:val="single" w:sz="4" w:space="0" w:color="auto"/>
            </w:tcBorders>
          </w:tcPr>
          <w:p w14:paraId="4FDC269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0A754AE"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4DCA2BF8"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OCNG parameters</w:t>
            </w:r>
          </w:p>
        </w:tc>
        <w:tc>
          <w:tcPr>
            <w:tcW w:w="1792" w:type="dxa"/>
            <w:tcBorders>
              <w:top w:val="single" w:sz="4" w:space="0" w:color="auto"/>
              <w:left w:val="single" w:sz="4" w:space="0" w:color="auto"/>
              <w:bottom w:val="single" w:sz="4" w:space="0" w:color="auto"/>
              <w:right w:val="single" w:sz="4" w:space="0" w:color="auto"/>
            </w:tcBorders>
          </w:tcPr>
          <w:p w14:paraId="6005AC7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4B58C1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3CB75A4"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OP.1</w:t>
            </w:r>
          </w:p>
        </w:tc>
        <w:tc>
          <w:tcPr>
            <w:tcW w:w="2404" w:type="dxa"/>
            <w:tcBorders>
              <w:top w:val="single" w:sz="4" w:space="0" w:color="auto"/>
              <w:left w:val="single" w:sz="4" w:space="0" w:color="auto"/>
              <w:bottom w:val="single" w:sz="4" w:space="0" w:color="auto"/>
              <w:right w:val="single" w:sz="4" w:space="0" w:color="auto"/>
            </w:tcBorders>
          </w:tcPr>
          <w:p w14:paraId="3F6CEC05"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2202E363"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3E688162"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CP length</w:t>
            </w:r>
          </w:p>
        </w:tc>
        <w:tc>
          <w:tcPr>
            <w:tcW w:w="1792" w:type="dxa"/>
            <w:tcBorders>
              <w:top w:val="single" w:sz="4" w:space="0" w:color="auto"/>
              <w:left w:val="single" w:sz="4" w:space="0" w:color="auto"/>
              <w:bottom w:val="single" w:sz="4" w:space="0" w:color="auto"/>
              <w:right w:val="single" w:sz="4" w:space="0" w:color="auto"/>
            </w:tcBorders>
          </w:tcPr>
          <w:p w14:paraId="4A38753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2F5153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F3CE50F"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Normal</w:t>
            </w:r>
          </w:p>
        </w:tc>
        <w:tc>
          <w:tcPr>
            <w:tcW w:w="2404" w:type="dxa"/>
            <w:tcBorders>
              <w:top w:val="single" w:sz="4" w:space="0" w:color="auto"/>
              <w:left w:val="single" w:sz="4" w:space="0" w:color="auto"/>
              <w:bottom w:val="single" w:sz="4" w:space="0" w:color="auto"/>
              <w:right w:val="single" w:sz="4" w:space="0" w:color="auto"/>
            </w:tcBorders>
          </w:tcPr>
          <w:p w14:paraId="1E2C3BE8"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31C329FC"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63DA17F7"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PDCCH TCI state</w:t>
            </w:r>
          </w:p>
        </w:tc>
        <w:tc>
          <w:tcPr>
            <w:tcW w:w="1792" w:type="dxa"/>
            <w:tcBorders>
              <w:top w:val="single" w:sz="4" w:space="0" w:color="auto"/>
              <w:left w:val="single" w:sz="4" w:space="0" w:color="auto"/>
              <w:bottom w:val="single" w:sz="4" w:space="0" w:color="auto"/>
              <w:right w:val="single" w:sz="4" w:space="0" w:color="auto"/>
            </w:tcBorders>
          </w:tcPr>
          <w:p w14:paraId="40D6581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9FF344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84E57A"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eastAsia="MS Mincho" w:hAnsi="Arial" w:cs="Arial"/>
                <w:kern w:val="2"/>
                <w:sz w:val="18"/>
                <w:szCs w:val="22"/>
              </w:rPr>
              <w:t>TCI.State.0</w:t>
            </w:r>
          </w:p>
        </w:tc>
        <w:tc>
          <w:tcPr>
            <w:tcW w:w="2404" w:type="dxa"/>
            <w:tcBorders>
              <w:top w:val="single" w:sz="4" w:space="0" w:color="auto"/>
              <w:left w:val="single" w:sz="4" w:space="0" w:color="auto"/>
              <w:bottom w:val="single" w:sz="4" w:space="0" w:color="auto"/>
              <w:right w:val="single" w:sz="4" w:space="0" w:color="auto"/>
            </w:tcBorders>
          </w:tcPr>
          <w:p w14:paraId="5B644BF7"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E798DF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72E6790"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1792" w:type="dxa"/>
            <w:tcBorders>
              <w:top w:val="single" w:sz="4" w:space="0" w:color="auto"/>
              <w:left w:val="single" w:sz="4" w:space="0" w:color="auto"/>
              <w:bottom w:val="single" w:sz="4" w:space="0" w:color="auto"/>
              <w:right w:val="single" w:sz="4" w:space="0" w:color="auto"/>
            </w:tcBorders>
            <w:vAlign w:val="center"/>
          </w:tcPr>
          <w:p w14:paraId="3A47CFF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7000EEB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ED3F6F1" w14:textId="77777777" w:rsidR="009B5E6D" w:rsidRPr="00C7244C" w:rsidRDefault="009B5E6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18"/>
              </w:rPr>
              <w:t>TRS.2.1 TDD</w:t>
            </w:r>
          </w:p>
        </w:tc>
        <w:tc>
          <w:tcPr>
            <w:tcW w:w="2404" w:type="dxa"/>
            <w:tcBorders>
              <w:top w:val="single" w:sz="4" w:space="0" w:color="auto"/>
              <w:left w:val="single" w:sz="4" w:space="0" w:color="auto"/>
              <w:bottom w:val="single" w:sz="4" w:space="0" w:color="auto"/>
              <w:right w:val="single" w:sz="4" w:space="0" w:color="auto"/>
            </w:tcBorders>
          </w:tcPr>
          <w:p w14:paraId="54B56892"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2EBB715"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8483046"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RS configuration for CSI reporting</w:t>
            </w:r>
          </w:p>
        </w:tc>
        <w:tc>
          <w:tcPr>
            <w:tcW w:w="1792" w:type="dxa"/>
            <w:tcBorders>
              <w:top w:val="single" w:sz="4" w:space="0" w:color="auto"/>
              <w:left w:val="single" w:sz="4" w:space="0" w:color="auto"/>
              <w:bottom w:val="single" w:sz="4" w:space="0" w:color="auto"/>
              <w:right w:val="single" w:sz="4" w:space="0" w:color="auto"/>
            </w:tcBorders>
            <w:vAlign w:val="center"/>
          </w:tcPr>
          <w:p w14:paraId="7470A45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05DF00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CD3200"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18"/>
              </w:rPr>
              <w:t>CSI-RS.3.1 TDD</w:t>
            </w:r>
          </w:p>
        </w:tc>
        <w:tc>
          <w:tcPr>
            <w:tcW w:w="2404" w:type="dxa"/>
            <w:tcBorders>
              <w:top w:val="single" w:sz="4" w:space="0" w:color="auto"/>
              <w:left w:val="single" w:sz="4" w:space="0" w:color="auto"/>
              <w:bottom w:val="single" w:sz="4" w:space="0" w:color="auto"/>
              <w:right w:val="single" w:sz="4" w:space="0" w:color="auto"/>
            </w:tcBorders>
          </w:tcPr>
          <w:p w14:paraId="3104097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690FAE86"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27DB517C"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reportConfigType</w:t>
            </w:r>
          </w:p>
        </w:tc>
        <w:tc>
          <w:tcPr>
            <w:tcW w:w="1792" w:type="dxa"/>
            <w:tcBorders>
              <w:top w:val="single" w:sz="4" w:space="0" w:color="auto"/>
              <w:left w:val="single" w:sz="4" w:space="0" w:color="auto"/>
              <w:bottom w:val="single" w:sz="4" w:space="0" w:color="auto"/>
              <w:right w:val="single" w:sz="4" w:space="0" w:color="auto"/>
            </w:tcBorders>
            <w:vAlign w:val="center"/>
          </w:tcPr>
          <w:p w14:paraId="23D1C60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41A621E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D6F7954"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rPr>
              <w:t>periodic</w:t>
            </w:r>
          </w:p>
        </w:tc>
        <w:tc>
          <w:tcPr>
            <w:tcW w:w="2404" w:type="dxa"/>
            <w:tcBorders>
              <w:top w:val="single" w:sz="4" w:space="0" w:color="auto"/>
              <w:left w:val="single" w:sz="4" w:space="0" w:color="auto"/>
              <w:bottom w:val="single" w:sz="4" w:space="0" w:color="auto"/>
              <w:right w:val="single" w:sz="4" w:space="0" w:color="auto"/>
            </w:tcBorders>
          </w:tcPr>
          <w:p w14:paraId="588E6042"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F3BA419"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19A72FC3"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reportQuantity</w:t>
            </w:r>
          </w:p>
        </w:tc>
        <w:tc>
          <w:tcPr>
            <w:tcW w:w="1792" w:type="dxa"/>
            <w:tcBorders>
              <w:top w:val="single" w:sz="4" w:space="0" w:color="auto"/>
              <w:left w:val="single" w:sz="4" w:space="0" w:color="auto"/>
              <w:bottom w:val="single" w:sz="4" w:space="0" w:color="auto"/>
              <w:right w:val="single" w:sz="4" w:space="0" w:color="auto"/>
            </w:tcBorders>
            <w:vAlign w:val="center"/>
          </w:tcPr>
          <w:p w14:paraId="3DE00097"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558375E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4ED89D"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rPr>
              <w:t>cri-RI-PMI-CQI</w:t>
            </w:r>
          </w:p>
        </w:tc>
        <w:tc>
          <w:tcPr>
            <w:tcW w:w="2404" w:type="dxa"/>
            <w:tcBorders>
              <w:top w:val="single" w:sz="4" w:space="0" w:color="auto"/>
              <w:left w:val="single" w:sz="4" w:space="0" w:color="auto"/>
              <w:bottom w:val="single" w:sz="4" w:space="0" w:color="auto"/>
              <w:right w:val="single" w:sz="4" w:space="0" w:color="auto"/>
            </w:tcBorders>
          </w:tcPr>
          <w:p w14:paraId="7ED8D3A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65DCF29"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E134068"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1792" w:type="dxa"/>
            <w:tcBorders>
              <w:top w:val="single" w:sz="4" w:space="0" w:color="auto"/>
              <w:left w:val="single" w:sz="4" w:space="0" w:color="auto"/>
              <w:bottom w:val="single" w:sz="4" w:space="0" w:color="auto"/>
              <w:right w:val="single" w:sz="4" w:space="0" w:color="auto"/>
            </w:tcBorders>
            <w:vAlign w:val="center"/>
          </w:tcPr>
          <w:p w14:paraId="139A89C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AA499B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07AAF0EF"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lang w:eastAsia="zh-CN"/>
              </w:rPr>
              <w:t>40</w:t>
            </w:r>
          </w:p>
        </w:tc>
        <w:tc>
          <w:tcPr>
            <w:tcW w:w="2404" w:type="dxa"/>
            <w:tcBorders>
              <w:top w:val="single" w:sz="4" w:space="0" w:color="auto"/>
              <w:left w:val="single" w:sz="4" w:space="0" w:color="auto"/>
              <w:bottom w:val="single" w:sz="4" w:space="0" w:color="auto"/>
              <w:right w:val="single" w:sz="4" w:space="0" w:color="auto"/>
            </w:tcBorders>
          </w:tcPr>
          <w:p w14:paraId="43E9AB4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D87837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7E15374"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1792" w:type="dxa"/>
            <w:tcBorders>
              <w:top w:val="single" w:sz="4" w:space="0" w:color="auto"/>
              <w:left w:val="single" w:sz="4" w:space="0" w:color="auto"/>
              <w:bottom w:val="single" w:sz="4" w:space="0" w:color="auto"/>
              <w:right w:val="single" w:sz="4" w:space="0" w:color="auto"/>
            </w:tcBorders>
            <w:vAlign w:val="center"/>
          </w:tcPr>
          <w:p w14:paraId="6A4B50D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6669682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lang w:eastAsia="zh-CN"/>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74CD7968"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lang w:eastAsia="zh-CN"/>
              </w:rPr>
              <w:t>4</w:t>
            </w:r>
          </w:p>
        </w:tc>
        <w:tc>
          <w:tcPr>
            <w:tcW w:w="2404" w:type="dxa"/>
            <w:tcBorders>
              <w:top w:val="single" w:sz="4" w:space="0" w:color="auto"/>
              <w:left w:val="single" w:sz="4" w:space="0" w:color="auto"/>
              <w:bottom w:val="single" w:sz="4" w:space="0" w:color="auto"/>
              <w:right w:val="single" w:sz="4" w:space="0" w:color="auto"/>
            </w:tcBorders>
          </w:tcPr>
          <w:p w14:paraId="09B7717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E2A819C" w14:textId="77777777" w:rsidTr="003F1727">
        <w:trPr>
          <w:trHeight w:val="92"/>
          <w:jc w:val="center"/>
        </w:trPr>
        <w:tc>
          <w:tcPr>
            <w:tcW w:w="2131" w:type="dxa"/>
            <w:gridSpan w:val="2"/>
            <w:vMerge w:val="restart"/>
            <w:tcBorders>
              <w:left w:val="single" w:sz="4" w:space="0" w:color="auto"/>
              <w:right w:val="single" w:sz="4" w:space="0" w:color="auto"/>
            </w:tcBorders>
            <w:shd w:val="clear" w:color="auto" w:fill="auto"/>
          </w:tcPr>
          <w:p w14:paraId="32CB6BC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SB Configuration for TRP0</w:t>
            </w:r>
          </w:p>
        </w:tc>
        <w:tc>
          <w:tcPr>
            <w:tcW w:w="1792" w:type="dxa"/>
            <w:tcBorders>
              <w:top w:val="single" w:sz="4" w:space="0" w:color="auto"/>
              <w:left w:val="single" w:sz="4" w:space="0" w:color="auto"/>
              <w:bottom w:val="single" w:sz="4" w:space="0" w:color="auto"/>
              <w:right w:val="single" w:sz="4" w:space="0" w:color="auto"/>
            </w:tcBorders>
          </w:tcPr>
          <w:p w14:paraId="40F1D12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7F1EA0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6AB3FF2"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SSB.1 FR2</w:t>
            </w:r>
          </w:p>
        </w:tc>
        <w:tc>
          <w:tcPr>
            <w:tcW w:w="2404" w:type="dxa"/>
            <w:tcBorders>
              <w:top w:val="single" w:sz="4" w:space="0" w:color="auto"/>
              <w:left w:val="single" w:sz="4" w:space="0" w:color="auto"/>
              <w:bottom w:val="single" w:sz="4" w:space="0" w:color="auto"/>
              <w:right w:val="single" w:sz="4" w:space="0" w:color="auto"/>
            </w:tcBorders>
          </w:tcPr>
          <w:p w14:paraId="62C0EBF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48AB08B"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5FBB0DB2"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26093F3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BCA8A0D"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1EFE99"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lang w:eastAsia="zh-CN"/>
              </w:rPr>
              <w:t>SSB.2 FR2</w:t>
            </w:r>
          </w:p>
        </w:tc>
        <w:tc>
          <w:tcPr>
            <w:tcW w:w="2404" w:type="dxa"/>
            <w:tcBorders>
              <w:top w:val="single" w:sz="4" w:space="0" w:color="auto"/>
              <w:left w:val="single" w:sz="4" w:space="0" w:color="auto"/>
              <w:bottom w:val="single" w:sz="4" w:space="0" w:color="auto"/>
              <w:right w:val="single" w:sz="4" w:space="0" w:color="auto"/>
            </w:tcBorders>
          </w:tcPr>
          <w:p w14:paraId="241A005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C8065E0" w14:textId="77777777" w:rsidTr="003F1727">
        <w:trPr>
          <w:trHeight w:val="92"/>
          <w:jc w:val="center"/>
        </w:trPr>
        <w:tc>
          <w:tcPr>
            <w:tcW w:w="2131" w:type="dxa"/>
            <w:gridSpan w:val="2"/>
            <w:vMerge w:val="restart"/>
            <w:tcBorders>
              <w:left w:val="single" w:sz="4" w:space="0" w:color="auto"/>
              <w:right w:val="single" w:sz="4" w:space="0" w:color="auto"/>
            </w:tcBorders>
            <w:shd w:val="clear" w:color="auto" w:fill="auto"/>
          </w:tcPr>
          <w:p w14:paraId="27A36FC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SB Configuration for TRP1</w:t>
            </w:r>
          </w:p>
        </w:tc>
        <w:tc>
          <w:tcPr>
            <w:tcW w:w="1792" w:type="dxa"/>
            <w:tcBorders>
              <w:top w:val="single" w:sz="4" w:space="0" w:color="auto"/>
              <w:left w:val="single" w:sz="4" w:space="0" w:color="auto"/>
              <w:bottom w:val="single" w:sz="4" w:space="0" w:color="auto"/>
              <w:right w:val="single" w:sz="4" w:space="0" w:color="auto"/>
            </w:tcBorders>
          </w:tcPr>
          <w:p w14:paraId="44050B3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08C7E4C"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8D5F55C"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rPr>
              <w:t>SSB.9 FR2</w:t>
            </w:r>
          </w:p>
        </w:tc>
        <w:tc>
          <w:tcPr>
            <w:tcW w:w="2404" w:type="dxa"/>
            <w:tcBorders>
              <w:top w:val="single" w:sz="4" w:space="0" w:color="auto"/>
              <w:left w:val="single" w:sz="4" w:space="0" w:color="auto"/>
              <w:bottom w:val="single" w:sz="4" w:space="0" w:color="auto"/>
              <w:right w:val="single" w:sz="4" w:space="0" w:color="auto"/>
            </w:tcBorders>
          </w:tcPr>
          <w:p w14:paraId="4332BCC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3177B637"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34D0FE78"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50BF0EF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CAF187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44A602C"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10 FR2</w:t>
            </w:r>
          </w:p>
        </w:tc>
        <w:tc>
          <w:tcPr>
            <w:tcW w:w="2404" w:type="dxa"/>
            <w:tcBorders>
              <w:top w:val="single" w:sz="4" w:space="0" w:color="auto"/>
              <w:left w:val="single" w:sz="4" w:space="0" w:color="auto"/>
              <w:bottom w:val="single" w:sz="4" w:space="0" w:color="auto"/>
              <w:right w:val="single" w:sz="4" w:space="0" w:color="auto"/>
            </w:tcBorders>
          </w:tcPr>
          <w:p w14:paraId="64587B1B"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FD5B1A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58963C0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MTC Configuration</w:t>
            </w:r>
          </w:p>
        </w:tc>
        <w:tc>
          <w:tcPr>
            <w:tcW w:w="1792" w:type="dxa"/>
            <w:tcBorders>
              <w:top w:val="single" w:sz="4" w:space="0" w:color="auto"/>
              <w:left w:val="single" w:sz="4" w:space="0" w:color="auto"/>
              <w:bottom w:val="single" w:sz="4" w:space="0" w:color="auto"/>
              <w:right w:val="single" w:sz="4" w:space="0" w:color="auto"/>
            </w:tcBorders>
          </w:tcPr>
          <w:p w14:paraId="168A203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C032DA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0FC5988"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SMTC.3</w:t>
            </w:r>
          </w:p>
        </w:tc>
        <w:tc>
          <w:tcPr>
            <w:tcW w:w="2404" w:type="dxa"/>
            <w:tcBorders>
              <w:top w:val="single" w:sz="4" w:space="0" w:color="auto"/>
              <w:left w:val="single" w:sz="4" w:space="0" w:color="auto"/>
              <w:bottom w:val="single" w:sz="4" w:space="0" w:color="auto"/>
              <w:right w:val="single" w:sz="4" w:space="0" w:color="auto"/>
            </w:tcBorders>
          </w:tcPr>
          <w:p w14:paraId="5C0390C5"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3AF0DE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140D3694"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RACH Configuration</w:t>
            </w:r>
          </w:p>
        </w:tc>
        <w:tc>
          <w:tcPr>
            <w:tcW w:w="1792" w:type="dxa"/>
            <w:tcBorders>
              <w:top w:val="single" w:sz="4" w:space="0" w:color="auto"/>
              <w:left w:val="single" w:sz="4" w:space="0" w:color="auto"/>
              <w:bottom w:val="single" w:sz="4" w:space="0" w:color="auto"/>
              <w:right w:val="single" w:sz="4" w:space="0" w:color="auto"/>
            </w:tcBorders>
          </w:tcPr>
          <w:p w14:paraId="59F3764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6C0C4EB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3497AD"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18"/>
              </w:rPr>
              <w:t>FR2 PRACH configuration 2</w:t>
            </w:r>
          </w:p>
        </w:tc>
        <w:tc>
          <w:tcPr>
            <w:tcW w:w="2404" w:type="dxa"/>
            <w:tcBorders>
              <w:top w:val="single" w:sz="4" w:space="0" w:color="auto"/>
              <w:left w:val="single" w:sz="4" w:space="0" w:color="auto"/>
              <w:bottom w:val="single" w:sz="4" w:space="0" w:color="auto"/>
              <w:right w:val="single" w:sz="4" w:space="0" w:color="auto"/>
            </w:tcBorders>
            <w:vAlign w:val="center"/>
          </w:tcPr>
          <w:p w14:paraId="0FAB8F8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2D184974"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DB55686"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1792" w:type="dxa"/>
            <w:tcBorders>
              <w:top w:val="single" w:sz="4" w:space="0" w:color="auto"/>
              <w:left w:val="single" w:sz="4" w:space="0" w:color="auto"/>
              <w:bottom w:val="single" w:sz="4" w:space="0" w:color="auto"/>
              <w:right w:val="single" w:sz="4" w:space="0" w:color="auto"/>
            </w:tcBorders>
          </w:tcPr>
          <w:p w14:paraId="20C512F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375881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EF2A596"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kern w:val="2"/>
                <w:sz w:val="18"/>
                <w:szCs w:val="22"/>
              </w:rPr>
              <w:t>OFF</w:t>
            </w:r>
          </w:p>
        </w:tc>
        <w:tc>
          <w:tcPr>
            <w:tcW w:w="2404" w:type="dxa"/>
            <w:tcBorders>
              <w:top w:val="single" w:sz="4" w:space="0" w:color="auto"/>
              <w:left w:val="single" w:sz="4" w:space="0" w:color="auto"/>
              <w:bottom w:val="single" w:sz="4" w:space="0" w:color="auto"/>
              <w:right w:val="single" w:sz="4" w:space="0" w:color="auto"/>
            </w:tcBorders>
          </w:tcPr>
          <w:p w14:paraId="0DC72D0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15CFD09"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17C6B90A"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BFD RS (q0,0)</w:t>
            </w:r>
          </w:p>
        </w:tc>
        <w:tc>
          <w:tcPr>
            <w:tcW w:w="1792" w:type="dxa"/>
            <w:tcBorders>
              <w:top w:val="single" w:sz="4" w:space="0" w:color="auto"/>
              <w:left w:val="single" w:sz="4" w:space="0" w:color="auto"/>
              <w:bottom w:val="single" w:sz="4" w:space="0" w:color="auto"/>
              <w:right w:val="single" w:sz="4" w:space="0" w:color="auto"/>
            </w:tcBorders>
          </w:tcPr>
          <w:p w14:paraId="3DB57C9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6788889"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91AE303"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0</w:t>
            </w:r>
          </w:p>
        </w:tc>
        <w:tc>
          <w:tcPr>
            <w:tcW w:w="2404" w:type="dxa"/>
            <w:tcBorders>
              <w:top w:val="single" w:sz="4" w:space="0" w:color="auto"/>
              <w:left w:val="single" w:sz="4" w:space="0" w:color="auto"/>
              <w:bottom w:val="single" w:sz="4" w:space="0" w:color="auto"/>
              <w:right w:val="single" w:sz="4" w:space="0" w:color="auto"/>
            </w:tcBorders>
          </w:tcPr>
          <w:p w14:paraId="6783ABA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65ED6EC"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4142B"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CBD RS (q1,0)</w:t>
            </w:r>
          </w:p>
        </w:tc>
        <w:tc>
          <w:tcPr>
            <w:tcW w:w="1792" w:type="dxa"/>
            <w:tcBorders>
              <w:top w:val="single" w:sz="4" w:space="0" w:color="auto"/>
              <w:left w:val="single" w:sz="4" w:space="0" w:color="auto"/>
              <w:bottom w:val="single" w:sz="4" w:space="0" w:color="auto"/>
              <w:right w:val="single" w:sz="4" w:space="0" w:color="auto"/>
            </w:tcBorders>
          </w:tcPr>
          <w:p w14:paraId="45667D8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7EB7274"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E9272A7"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2404" w:type="dxa"/>
            <w:tcBorders>
              <w:top w:val="single" w:sz="4" w:space="0" w:color="auto"/>
              <w:left w:val="single" w:sz="4" w:space="0" w:color="auto"/>
              <w:bottom w:val="single" w:sz="4" w:space="0" w:color="auto"/>
              <w:right w:val="single" w:sz="4" w:space="0" w:color="auto"/>
            </w:tcBorders>
          </w:tcPr>
          <w:p w14:paraId="0345587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AF81235"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4F67D67B"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BFD RS (q0,1)</w:t>
            </w:r>
          </w:p>
        </w:tc>
        <w:tc>
          <w:tcPr>
            <w:tcW w:w="1792" w:type="dxa"/>
            <w:tcBorders>
              <w:top w:val="single" w:sz="4" w:space="0" w:color="auto"/>
              <w:left w:val="single" w:sz="4" w:space="0" w:color="auto"/>
              <w:bottom w:val="single" w:sz="4" w:space="0" w:color="auto"/>
              <w:right w:val="single" w:sz="4" w:space="0" w:color="auto"/>
            </w:tcBorders>
          </w:tcPr>
          <w:p w14:paraId="5D9C06B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5BBB3F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4CF3D7C2"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2404" w:type="dxa"/>
            <w:tcBorders>
              <w:top w:val="single" w:sz="4" w:space="0" w:color="auto"/>
              <w:left w:val="single" w:sz="4" w:space="0" w:color="auto"/>
              <w:bottom w:val="single" w:sz="4" w:space="0" w:color="auto"/>
              <w:right w:val="single" w:sz="4" w:space="0" w:color="auto"/>
            </w:tcBorders>
          </w:tcPr>
          <w:p w14:paraId="41A8FCD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AFD34D0"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9DF2FC7"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CBD RS (q1,1)</w:t>
            </w:r>
          </w:p>
        </w:tc>
        <w:tc>
          <w:tcPr>
            <w:tcW w:w="1792" w:type="dxa"/>
            <w:tcBorders>
              <w:top w:val="single" w:sz="4" w:space="0" w:color="auto"/>
              <w:left w:val="single" w:sz="4" w:space="0" w:color="auto"/>
              <w:bottom w:val="single" w:sz="4" w:space="0" w:color="auto"/>
              <w:right w:val="single" w:sz="4" w:space="0" w:color="auto"/>
            </w:tcBorders>
          </w:tcPr>
          <w:p w14:paraId="3238CBC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EF172B"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A58A018"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3</w:t>
            </w:r>
          </w:p>
        </w:tc>
        <w:tc>
          <w:tcPr>
            <w:tcW w:w="2404" w:type="dxa"/>
            <w:tcBorders>
              <w:top w:val="single" w:sz="4" w:space="0" w:color="auto"/>
              <w:left w:val="single" w:sz="4" w:space="0" w:color="auto"/>
              <w:bottom w:val="single" w:sz="4" w:space="0" w:color="auto"/>
              <w:right w:val="single" w:sz="4" w:space="0" w:color="auto"/>
            </w:tcBorders>
          </w:tcPr>
          <w:p w14:paraId="75027987"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50D8F31"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EE00AAB" w14:textId="77777777" w:rsidR="009B5E6D" w:rsidRPr="00C7244C" w:rsidRDefault="009B5E6D" w:rsidP="003F1727">
            <w:pPr>
              <w:keepNext/>
              <w:keepLines/>
              <w:spacing w:after="0"/>
              <w:rPr>
                <w:rFonts w:ascii="Arial" w:hAnsi="Arial" w:cs="Arial"/>
                <w:sz w:val="18"/>
                <w:szCs w:val="18"/>
              </w:rPr>
            </w:pPr>
            <w:r w:rsidRPr="00C7244C">
              <w:rPr>
                <w:rFonts w:ascii="Arial" w:hAnsi="Arial" w:cs="Arial"/>
                <w:sz w:val="18"/>
                <w:szCs w:val="18"/>
              </w:rPr>
              <w:t xml:space="preserve">SSB Index assigned as RLM RS </w:t>
            </w:r>
          </w:p>
        </w:tc>
        <w:tc>
          <w:tcPr>
            <w:tcW w:w="1792" w:type="dxa"/>
            <w:tcBorders>
              <w:top w:val="single" w:sz="4" w:space="0" w:color="auto"/>
              <w:left w:val="single" w:sz="4" w:space="0" w:color="auto"/>
              <w:bottom w:val="single" w:sz="4" w:space="0" w:color="auto"/>
              <w:right w:val="single" w:sz="4" w:space="0" w:color="auto"/>
            </w:tcBorders>
          </w:tcPr>
          <w:p w14:paraId="54062CB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BEF611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796BC687"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0,1,2,3</w:t>
            </w:r>
          </w:p>
        </w:tc>
        <w:tc>
          <w:tcPr>
            <w:tcW w:w="2404" w:type="dxa"/>
            <w:tcBorders>
              <w:top w:val="single" w:sz="4" w:space="0" w:color="auto"/>
              <w:left w:val="single" w:sz="4" w:space="0" w:color="auto"/>
              <w:bottom w:val="single" w:sz="4" w:space="0" w:color="auto"/>
              <w:right w:val="single" w:sz="4" w:space="0" w:color="auto"/>
            </w:tcBorders>
          </w:tcPr>
          <w:p w14:paraId="36AC24D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43CBE57" w14:textId="77777777" w:rsidTr="003F1727">
        <w:trPr>
          <w:trHeight w:val="164"/>
          <w:jc w:val="center"/>
        </w:trPr>
        <w:tc>
          <w:tcPr>
            <w:tcW w:w="2131" w:type="dxa"/>
            <w:gridSpan w:val="2"/>
            <w:vMerge w:val="restart"/>
            <w:tcBorders>
              <w:top w:val="single" w:sz="4" w:space="0" w:color="auto"/>
              <w:left w:val="single" w:sz="4" w:space="0" w:color="auto"/>
              <w:right w:val="single" w:sz="4" w:space="0" w:color="auto"/>
            </w:tcBorders>
            <w:shd w:val="clear" w:color="auto" w:fill="auto"/>
            <w:hideMark/>
          </w:tcPr>
          <w:p w14:paraId="743B0AC9" w14:textId="32C32D72"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eam failure</w:t>
            </w:r>
          </w:p>
          <w:p w14:paraId="1819C5D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etection transmission parameters</w:t>
            </w:r>
          </w:p>
        </w:tc>
        <w:tc>
          <w:tcPr>
            <w:tcW w:w="1792" w:type="dxa"/>
            <w:tcBorders>
              <w:top w:val="single" w:sz="4" w:space="0" w:color="auto"/>
              <w:left w:val="single" w:sz="4" w:space="0" w:color="auto"/>
              <w:bottom w:val="single" w:sz="4" w:space="0" w:color="auto"/>
              <w:right w:val="single" w:sz="4" w:space="0" w:color="auto"/>
            </w:tcBorders>
            <w:hideMark/>
          </w:tcPr>
          <w:p w14:paraId="2FC8B17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CI format</w:t>
            </w:r>
          </w:p>
        </w:tc>
        <w:tc>
          <w:tcPr>
            <w:tcW w:w="1324" w:type="dxa"/>
            <w:tcBorders>
              <w:top w:val="single" w:sz="4" w:space="0" w:color="auto"/>
              <w:left w:val="single" w:sz="4" w:space="0" w:color="auto"/>
              <w:bottom w:val="single" w:sz="4" w:space="0" w:color="auto"/>
              <w:right w:val="single" w:sz="4" w:space="0" w:color="auto"/>
            </w:tcBorders>
          </w:tcPr>
          <w:p w14:paraId="414BDCB8"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65F602E"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0</w:t>
            </w:r>
          </w:p>
        </w:tc>
        <w:tc>
          <w:tcPr>
            <w:tcW w:w="2404" w:type="dxa"/>
            <w:tcBorders>
              <w:top w:val="single" w:sz="4" w:space="0" w:color="auto"/>
              <w:left w:val="single" w:sz="4" w:space="0" w:color="auto"/>
              <w:bottom w:val="single" w:sz="4" w:space="0" w:color="auto"/>
              <w:right w:val="single" w:sz="4" w:space="0" w:color="auto"/>
            </w:tcBorders>
          </w:tcPr>
          <w:p w14:paraId="63F9765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CF5F643" w14:textId="77777777" w:rsidTr="003F1727">
        <w:trPr>
          <w:trHeight w:val="352"/>
          <w:jc w:val="center"/>
        </w:trPr>
        <w:tc>
          <w:tcPr>
            <w:tcW w:w="2131" w:type="dxa"/>
            <w:gridSpan w:val="2"/>
            <w:vMerge/>
            <w:tcBorders>
              <w:left w:val="single" w:sz="4" w:space="0" w:color="auto"/>
              <w:right w:val="single" w:sz="4" w:space="0" w:color="auto"/>
            </w:tcBorders>
            <w:shd w:val="clear" w:color="auto" w:fill="auto"/>
            <w:hideMark/>
          </w:tcPr>
          <w:p w14:paraId="595F034B"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D0E3F7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Number of Control OFDM symbols</w:t>
            </w:r>
          </w:p>
        </w:tc>
        <w:tc>
          <w:tcPr>
            <w:tcW w:w="1324" w:type="dxa"/>
            <w:tcBorders>
              <w:top w:val="single" w:sz="4" w:space="0" w:color="auto"/>
              <w:left w:val="single" w:sz="4" w:space="0" w:color="auto"/>
              <w:bottom w:val="single" w:sz="4" w:space="0" w:color="auto"/>
              <w:right w:val="single" w:sz="4" w:space="0" w:color="auto"/>
            </w:tcBorders>
          </w:tcPr>
          <w:p w14:paraId="16A5B5AA"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E36F0C7"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2</w:t>
            </w:r>
          </w:p>
        </w:tc>
        <w:tc>
          <w:tcPr>
            <w:tcW w:w="2404" w:type="dxa"/>
            <w:tcBorders>
              <w:top w:val="single" w:sz="4" w:space="0" w:color="auto"/>
              <w:left w:val="single" w:sz="4" w:space="0" w:color="auto"/>
              <w:bottom w:val="single" w:sz="4" w:space="0" w:color="auto"/>
              <w:right w:val="single" w:sz="4" w:space="0" w:color="auto"/>
            </w:tcBorders>
          </w:tcPr>
          <w:p w14:paraId="4CC0011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367E6875" w14:textId="77777777" w:rsidTr="003F1727">
        <w:trPr>
          <w:trHeight w:val="176"/>
          <w:jc w:val="center"/>
        </w:trPr>
        <w:tc>
          <w:tcPr>
            <w:tcW w:w="2131" w:type="dxa"/>
            <w:gridSpan w:val="2"/>
            <w:vMerge/>
            <w:tcBorders>
              <w:left w:val="single" w:sz="4" w:space="0" w:color="auto"/>
              <w:right w:val="single" w:sz="4" w:space="0" w:color="auto"/>
            </w:tcBorders>
            <w:shd w:val="clear" w:color="auto" w:fill="auto"/>
            <w:hideMark/>
          </w:tcPr>
          <w:p w14:paraId="02F569A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1BE38C6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 xml:space="preserve">Aggregation level </w:t>
            </w:r>
          </w:p>
        </w:tc>
        <w:tc>
          <w:tcPr>
            <w:tcW w:w="1324" w:type="dxa"/>
            <w:tcBorders>
              <w:top w:val="single" w:sz="4" w:space="0" w:color="auto"/>
              <w:left w:val="single" w:sz="4" w:space="0" w:color="auto"/>
              <w:bottom w:val="single" w:sz="4" w:space="0" w:color="auto"/>
              <w:right w:val="single" w:sz="4" w:space="0" w:color="auto"/>
            </w:tcBorders>
            <w:hideMark/>
          </w:tcPr>
          <w:p w14:paraId="038D351E"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CCE</w:t>
            </w:r>
          </w:p>
        </w:tc>
        <w:tc>
          <w:tcPr>
            <w:tcW w:w="1982" w:type="dxa"/>
            <w:tcBorders>
              <w:top w:val="single" w:sz="4" w:space="0" w:color="auto"/>
              <w:left w:val="single" w:sz="4" w:space="0" w:color="auto"/>
              <w:bottom w:val="single" w:sz="4" w:space="0" w:color="auto"/>
              <w:right w:val="single" w:sz="4" w:space="0" w:color="auto"/>
            </w:tcBorders>
            <w:hideMark/>
          </w:tcPr>
          <w:p w14:paraId="5B3B7C2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8</w:t>
            </w:r>
          </w:p>
        </w:tc>
        <w:tc>
          <w:tcPr>
            <w:tcW w:w="2404" w:type="dxa"/>
            <w:tcBorders>
              <w:top w:val="single" w:sz="4" w:space="0" w:color="auto"/>
              <w:left w:val="single" w:sz="4" w:space="0" w:color="auto"/>
              <w:bottom w:val="single" w:sz="4" w:space="0" w:color="auto"/>
              <w:right w:val="single" w:sz="4" w:space="0" w:color="auto"/>
            </w:tcBorders>
          </w:tcPr>
          <w:p w14:paraId="14164C6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69C5A25" w14:textId="77777777" w:rsidTr="003F1727">
        <w:trPr>
          <w:trHeight w:val="872"/>
          <w:jc w:val="center"/>
        </w:trPr>
        <w:tc>
          <w:tcPr>
            <w:tcW w:w="2131" w:type="dxa"/>
            <w:gridSpan w:val="2"/>
            <w:vMerge/>
            <w:tcBorders>
              <w:left w:val="single" w:sz="4" w:space="0" w:color="auto"/>
              <w:right w:val="single" w:sz="4" w:space="0" w:color="auto"/>
            </w:tcBorders>
            <w:shd w:val="clear" w:color="auto" w:fill="auto"/>
            <w:hideMark/>
          </w:tcPr>
          <w:p w14:paraId="2A7A2433"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ACB8E3F" w14:textId="77777777" w:rsidR="009B5E6D" w:rsidRPr="00C7244C" w:rsidRDefault="009B5E6D" w:rsidP="003F1727">
            <w:pPr>
              <w:keepNext/>
              <w:keepLines/>
              <w:spacing w:after="0"/>
              <w:rPr>
                <w:rFonts w:ascii="Arial" w:hAnsi="Arial"/>
                <w:sz w:val="18"/>
                <w:lang w:eastAsia="ko-KR"/>
              </w:rPr>
            </w:pPr>
            <w:r w:rsidRPr="00C7244C">
              <w:rPr>
                <w:rFonts w:ascii="Arial" w:eastAsia="?? ??" w:hAnsi="Arial"/>
                <w:sz w:val="18"/>
                <w:lang w:eastAsia="ko-KR"/>
              </w:rPr>
              <w:t>Ratio of hypothetical PDCCH RE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5E1CD8E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13BB1EB2"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0C954C4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3D96E0D" w14:textId="77777777" w:rsidTr="003F1727">
        <w:trPr>
          <w:trHeight w:val="859"/>
          <w:jc w:val="center"/>
        </w:trPr>
        <w:tc>
          <w:tcPr>
            <w:tcW w:w="2131" w:type="dxa"/>
            <w:gridSpan w:val="2"/>
            <w:vMerge/>
            <w:tcBorders>
              <w:left w:val="single" w:sz="4" w:space="0" w:color="auto"/>
              <w:right w:val="single" w:sz="4" w:space="0" w:color="auto"/>
            </w:tcBorders>
            <w:shd w:val="clear" w:color="auto" w:fill="auto"/>
            <w:hideMark/>
          </w:tcPr>
          <w:p w14:paraId="473B1E2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42016AEE" w14:textId="77777777" w:rsidR="009B5E6D" w:rsidRPr="00C7244C" w:rsidRDefault="009B5E6D" w:rsidP="003F1727">
            <w:pPr>
              <w:keepNext/>
              <w:keepLines/>
              <w:spacing w:after="0"/>
              <w:rPr>
                <w:rFonts w:ascii="Arial" w:hAnsi="Arial"/>
                <w:sz w:val="18"/>
                <w:lang w:eastAsia="ko-KR"/>
              </w:rPr>
            </w:pPr>
            <w:r w:rsidRPr="00C7244C">
              <w:rPr>
                <w:rFonts w:ascii="Arial" w:eastAsia="?? ??" w:hAnsi="Arial"/>
                <w:sz w:val="18"/>
                <w:lang w:eastAsia="ko-KR"/>
              </w:rPr>
              <w:t>Ratio of hypothetical PDCCH DMRS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4B700A5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2449C2A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3CBDAE6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3BFB4205" w14:textId="77777777" w:rsidTr="003F1727">
        <w:trPr>
          <w:trHeight w:val="379"/>
          <w:jc w:val="center"/>
        </w:trPr>
        <w:tc>
          <w:tcPr>
            <w:tcW w:w="2131" w:type="dxa"/>
            <w:gridSpan w:val="2"/>
            <w:vMerge/>
            <w:tcBorders>
              <w:left w:val="single" w:sz="4" w:space="0" w:color="auto"/>
              <w:right w:val="single" w:sz="4" w:space="0" w:color="auto"/>
            </w:tcBorders>
            <w:shd w:val="clear" w:color="auto" w:fill="auto"/>
            <w:hideMark/>
          </w:tcPr>
          <w:p w14:paraId="575FDC7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139A733E" w14:textId="77777777" w:rsidR="009B5E6D" w:rsidRPr="00C7244C" w:rsidRDefault="009B5E6D" w:rsidP="003F1727">
            <w:pPr>
              <w:keepNext/>
              <w:keepLines/>
              <w:spacing w:after="0"/>
              <w:rPr>
                <w:rFonts w:ascii="Arial" w:eastAsia="?? ??" w:hAnsi="Arial"/>
                <w:sz w:val="18"/>
                <w:lang w:eastAsia="ko-KR"/>
              </w:rPr>
            </w:pPr>
            <w:r w:rsidRPr="00C7244C">
              <w:rPr>
                <w:rFonts w:ascii="Arial" w:eastAsia="?? ??" w:hAnsi="Arial"/>
                <w:sz w:val="18"/>
                <w:lang w:eastAsia="ko-KR"/>
              </w:rPr>
              <w:t>DMRS precoder granularity</w:t>
            </w:r>
          </w:p>
        </w:tc>
        <w:tc>
          <w:tcPr>
            <w:tcW w:w="1324" w:type="dxa"/>
            <w:tcBorders>
              <w:top w:val="single" w:sz="4" w:space="0" w:color="auto"/>
              <w:left w:val="single" w:sz="4" w:space="0" w:color="auto"/>
              <w:bottom w:val="single" w:sz="4" w:space="0" w:color="auto"/>
              <w:right w:val="single" w:sz="4" w:space="0" w:color="auto"/>
            </w:tcBorders>
          </w:tcPr>
          <w:p w14:paraId="2743BE1C" w14:textId="77777777" w:rsidR="009B5E6D" w:rsidRPr="00C7244C" w:rsidRDefault="009B5E6D" w:rsidP="003F1727">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CE0EE91" w14:textId="77777777" w:rsidR="009B5E6D" w:rsidRPr="00C7244C" w:rsidRDefault="009B5E6D" w:rsidP="003F1727">
            <w:pPr>
              <w:keepNext/>
              <w:keepLines/>
              <w:spacing w:after="0"/>
              <w:jc w:val="center"/>
              <w:rPr>
                <w:rFonts w:ascii="Arial" w:hAnsi="Arial"/>
                <w:sz w:val="18"/>
                <w:lang w:eastAsia="ko-KR"/>
              </w:rPr>
            </w:pPr>
            <w:r w:rsidRPr="00C7244C">
              <w:rPr>
                <w:rFonts w:ascii="Arial" w:eastAsia="?? ??" w:hAnsi="Arial"/>
                <w:sz w:val="18"/>
                <w:lang w:eastAsia="ko-KR"/>
              </w:rPr>
              <w:t>REG bundle size</w:t>
            </w:r>
          </w:p>
        </w:tc>
        <w:tc>
          <w:tcPr>
            <w:tcW w:w="2404" w:type="dxa"/>
            <w:tcBorders>
              <w:top w:val="single" w:sz="4" w:space="0" w:color="auto"/>
              <w:left w:val="single" w:sz="4" w:space="0" w:color="auto"/>
              <w:bottom w:val="single" w:sz="4" w:space="0" w:color="auto"/>
              <w:right w:val="single" w:sz="4" w:space="0" w:color="auto"/>
            </w:tcBorders>
          </w:tcPr>
          <w:p w14:paraId="0C2D2BF0" w14:textId="77777777" w:rsidR="009B5E6D" w:rsidRPr="00C7244C" w:rsidRDefault="009B5E6D" w:rsidP="003F1727">
            <w:pPr>
              <w:keepNext/>
              <w:keepLines/>
              <w:spacing w:after="0"/>
              <w:jc w:val="center"/>
              <w:rPr>
                <w:rFonts w:ascii="Arial" w:eastAsia="?? ??" w:hAnsi="Arial"/>
                <w:sz w:val="18"/>
                <w:lang w:eastAsia="ko-KR"/>
              </w:rPr>
            </w:pPr>
          </w:p>
        </w:tc>
      </w:tr>
      <w:tr w:rsidR="009B5E6D" w:rsidRPr="00C7244C" w14:paraId="6644CA17" w14:textId="77777777" w:rsidTr="003F1727">
        <w:trPr>
          <w:trHeight w:val="188"/>
          <w:jc w:val="center"/>
        </w:trPr>
        <w:tc>
          <w:tcPr>
            <w:tcW w:w="2131" w:type="dxa"/>
            <w:gridSpan w:val="2"/>
            <w:vMerge/>
            <w:tcBorders>
              <w:left w:val="single" w:sz="4" w:space="0" w:color="auto"/>
              <w:bottom w:val="single" w:sz="4" w:space="0" w:color="auto"/>
              <w:right w:val="single" w:sz="4" w:space="0" w:color="auto"/>
            </w:tcBorders>
            <w:shd w:val="clear" w:color="auto" w:fill="auto"/>
            <w:hideMark/>
          </w:tcPr>
          <w:p w14:paraId="31209D9F"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4B4BB481" w14:textId="77777777" w:rsidR="009B5E6D" w:rsidRPr="00C7244C" w:rsidRDefault="009B5E6D" w:rsidP="003F1727">
            <w:pPr>
              <w:keepNext/>
              <w:keepLines/>
              <w:spacing w:after="0"/>
              <w:rPr>
                <w:rFonts w:ascii="Arial" w:eastAsia="?? ??" w:hAnsi="Arial"/>
                <w:sz w:val="18"/>
                <w:lang w:eastAsia="ko-KR"/>
              </w:rPr>
            </w:pPr>
            <w:r w:rsidRPr="00C7244C">
              <w:rPr>
                <w:rFonts w:ascii="Arial" w:eastAsia="?? ??" w:hAnsi="Arial"/>
                <w:sz w:val="18"/>
                <w:lang w:eastAsia="ko-KR"/>
              </w:rPr>
              <w:t>REG bundle size</w:t>
            </w:r>
          </w:p>
        </w:tc>
        <w:tc>
          <w:tcPr>
            <w:tcW w:w="1324" w:type="dxa"/>
            <w:tcBorders>
              <w:top w:val="single" w:sz="4" w:space="0" w:color="auto"/>
              <w:left w:val="single" w:sz="4" w:space="0" w:color="auto"/>
              <w:bottom w:val="single" w:sz="4" w:space="0" w:color="auto"/>
              <w:right w:val="single" w:sz="4" w:space="0" w:color="auto"/>
            </w:tcBorders>
          </w:tcPr>
          <w:p w14:paraId="3258873D" w14:textId="77777777" w:rsidR="009B5E6D" w:rsidRPr="00C7244C" w:rsidRDefault="009B5E6D" w:rsidP="003F1727">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094908D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6</w:t>
            </w:r>
          </w:p>
        </w:tc>
        <w:tc>
          <w:tcPr>
            <w:tcW w:w="2404" w:type="dxa"/>
            <w:tcBorders>
              <w:top w:val="single" w:sz="4" w:space="0" w:color="auto"/>
              <w:left w:val="single" w:sz="4" w:space="0" w:color="auto"/>
              <w:bottom w:val="single" w:sz="4" w:space="0" w:color="auto"/>
              <w:right w:val="single" w:sz="4" w:space="0" w:color="auto"/>
            </w:tcBorders>
          </w:tcPr>
          <w:p w14:paraId="51E556EE"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EDBFA72"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809C831"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Gap pattern ID</w:t>
            </w:r>
          </w:p>
        </w:tc>
        <w:tc>
          <w:tcPr>
            <w:tcW w:w="1324" w:type="dxa"/>
            <w:tcBorders>
              <w:top w:val="single" w:sz="4" w:space="0" w:color="auto"/>
              <w:left w:val="single" w:sz="4" w:space="0" w:color="auto"/>
              <w:bottom w:val="single" w:sz="4" w:space="0" w:color="auto"/>
              <w:right w:val="single" w:sz="4" w:space="0" w:color="auto"/>
            </w:tcBorders>
          </w:tcPr>
          <w:p w14:paraId="2A51F8F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hideMark/>
          </w:tcPr>
          <w:p w14:paraId="25C8C445"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iCs/>
                <w:kern w:val="2"/>
                <w:sz w:val="18"/>
                <w:szCs w:val="22"/>
              </w:rPr>
              <w:t>gp0</w:t>
            </w:r>
          </w:p>
        </w:tc>
        <w:tc>
          <w:tcPr>
            <w:tcW w:w="2404" w:type="dxa"/>
            <w:tcBorders>
              <w:top w:val="single" w:sz="4" w:space="0" w:color="auto"/>
              <w:left w:val="single" w:sz="4" w:space="0" w:color="auto"/>
              <w:bottom w:val="single" w:sz="4" w:space="0" w:color="auto"/>
              <w:right w:val="single" w:sz="4" w:space="0" w:color="auto"/>
            </w:tcBorders>
          </w:tcPr>
          <w:p w14:paraId="221E48CF"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3A88492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5823F208"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lang w:eastAsia="zh-CN"/>
              </w:rPr>
              <w:t>gapOffset</w:t>
            </w:r>
          </w:p>
        </w:tc>
        <w:tc>
          <w:tcPr>
            <w:tcW w:w="1324" w:type="dxa"/>
            <w:tcBorders>
              <w:top w:val="single" w:sz="4" w:space="0" w:color="auto"/>
              <w:left w:val="single" w:sz="4" w:space="0" w:color="auto"/>
              <w:bottom w:val="single" w:sz="4" w:space="0" w:color="auto"/>
              <w:right w:val="single" w:sz="4" w:space="0" w:color="auto"/>
            </w:tcBorders>
          </w:tcPr>
          <w:p w14:paraId="7608F83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284C7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120A91CE"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00B18ED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196A40CC" w14:textId="77777777" w:rsidR="009B5E6D" w:rsidRPr="00C7244C" w:rsidRDefault="009B5E6D" w:rsidP="003F1727">
            <w:pPr>
              <w:keepNext/>
              <w:keepLines/>
              <w:spacing w:after="0"/>
              <w:rPr>
                <w:rFonts w:ascii="Arial" w:hAnsi="Arial" w:cs="Arial"/>
                <w:kern w:val="2"/>
                <w:sz w:val="18"/>
                <w:szCs w:val="22"/>
                <w:lang w:eastAsia="zh-CN"/>
              </w:rPr>
            </w:pPr>
            <w:r w:rsidRPr="00C7244C">
              <w:rPr>
                <w:rFonts w:ascii="Arial" w:hAnsi="Arial" w:cs="Arial"/>
                <w:kern w:val="2"/>
                <w:sz w:val="18"/>
                <w:szCs w:val="18"/>
              </w:rPr>
              <w:t>schedulingRequestID-BFR- r17</w:t>
            </w:r>
          </w:p>
        </w:tc>
        <w:tc>
          <w:tcPr>
            <w:tcW w:w="1324" w:type="dxa"/>
            <w:tcBorders>
              <w:top w:val="single" w:sz="4" w:space="0" w:color="auto"/>
              <w:left w:val="single" w:sz="4" w:space="0" w:color="auto"/>
              <w:bottom w:val="single" w:sz="4" w:space="0" w:color="auto"/>
              <w:right w:val="single" w:sz="4" w:space="0" w:color="auto"/>
            </w:tcBorders>
            <w:vAlign w:val="center"/>
          </w:tcPr>
          <w:p w14:paraId="1C44825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B4A02BB"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kern w:val="2"/>
                <w:sz w:val="18"/>
                <w:szCs w:val="18"/>
              </w:rPr>
              <w:t>Configured</w:t>
            </w:r>
          </w:p>
        </w:tc>
        <w:tc>
          <w:tcPr>
            <w:tcW w:w="2404" w:type="dxa"/>
            <w:tcBorders>
              <w:top w:val="single" w:sz="4" w:space="0" w:color="auto"/>
              <w:left w:val="single" w:sz="4" w:space="0" w:color="auto"/>
              <w:bottom w:val="single" w:sz="4" w:space="0" w:color="auto"/>
              <w:right w:val="single" w:sz="4" w:space="0" w:color="auto"/>
            </w:tcBorders>
            <w:vAlign w:val="center"/>
          </w:tcPr>
          <w:p w14:paraId="3157645A"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717A07B9"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36C08B4B" w14:textId="77777777" w:rsidR="009B5E6D" w:rsidRPr="00C7244C" w:rsidRDefault="009B5E6D" w:rsidP="003F1727">
            <w:pPr>
              <w:keepNext/>
              <w:keepLines/>
              <w:spacing w:after="0"/>
              <w:rPr>
                <w:rFonts w:ascii="Arial" w:hAnsi="Arial" w:cs="Arial"/>
                <w:kern w:val="2"/>
                <w:sz w:val="18"/>
                <w:szCs w:val="22"/>
                <w:lang w:eastAsia="zh-CN"/>
              </w:rPr>
            </w:pPr>
            <w:r w:rsidRPr="00C7244C">
              <w:rPr>
                <w:rFonts w:ascii="Arial" w:hAnsi="Arial" w:cs="Arial"/>
                <w:kern w:val="2"/>
                <w:sz w:val="18"/>
                <w:szCs w:val="18"/>
              </w:rPr>
              <w:t>Periodicity of PUCCH for SR configuration for BFR on PCell</w:t>
            </w:r>
          </w:p>
        </w:tc>
        <w:tc>
          <w:tcPr>
            <w:tcW w:w="1324" w:type="dxa"/>
            <w:tcBorders>
              <w:top w:val="single" w:sz="4" w:space="0" w:color="auto"/>
              <w:left w:val="single" w:sz="4" w:space="0" w:color="auto"/>
              <w:bottom w:val="single" w:sz="4" w:space="0" w:color="auto"/>
              <w:right w:val="single" w:sz="4" w:space="0" w:color="auto"/>
            </w:tcBorders>
            <w:vAlign w:val="center"/>
          </w:tcPr>
          <w:p w14:paraId="13AC8BE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18"/>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5D7FB8B7"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color w:val="000000" w:themeColor="text1"/>
                <w:kern w:val="2"/>
                <w:sz w:val="18"/>
                <w:szCs w:val="22"/>
                <w:lang w:eastAsia="ko-KR"/>
              </w:rPr>
              <w:t>40</w:t>
            </w:r>
          </w:p>
        </w:tc>
        <w:tc>
          <w:tcPr>
            <w:tcW w:w="2404" w:type="dxa"/>
            <w:tcBorders>
              <w:top w:val="single" w:sz="4" w:space="0" w:color="auto"/>
              <w:left w:val="single" w:sz="4" w:space="0" w:color="auto"/>
              <w:bottom w:val="single" w:sz="4" w:space="0" w:color="auto"/>
              <w:right w:val="single" w:sz="4" w:space="0" w:color="auto"/>
            </w:tcBorders>
            <w:vAlign w:val="center"/>
          </w:tcPr>
          <w:p w14:paraId="07DE2D3C"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iCs/>
                <w:kern w:val="2"/>
                <w:sz w:val="18"/>
                <w:szCs w:val="18"/>
              </w:rPr>
              <w:t>5ms</w:t>
            </w:r>
          </w:p>
        </w:tc>
      </w:tr>
      <w:tr w:rsidR="009B5E6D" w:rsidRPr="00C7244C" w14:paraId="1D2B46C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187357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rlmInSyncOutOfSyncThreshold</w:t>
            </w:r>
          </w:p>
        </w:tc>
        <w:tc>
          <w:tcPr>
            <w:tcW w:w="1324" w:type="dxa"/>
            <w:tcBorders>
              <w:top w:val="single" w:sz="4" w:space="0" w:color="auto"/>
              <w:left w:val="single" w:sz="4" w:space="0" w:color="auto"/>
              <w:bottom w:val="single" w:sz="4" w:space="0" w:color="auto"/>
              <w:right w:val="single" w:sz="4" w:space="0" w:color="auto"/>
            </w:tcBorders>
          </w:tcPr>
          <w:p w14:paraId="6B1C3B8D"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35257826"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absent</w:t>
            </w:r>
          </w:p>
        </w:tc>
        <w:tc>
          <w:tcPr>
            <w:tcW w:w="2404" w:type="dxa"/>
            <w:tcBorders>
              <w:top w:val="single" w:sz="4" w:space="0" w:color="auto"/>
              <w:left w:val="single" w:sz="4" w:space="0" w:color="auto"/>
              <w:bottom w:val="single" w:sz="4" w:space="0" w:color="auto"/>
              <w:right w:val="single" w:sz="4" w:space="0" w:color="auto"/>
            </w:tcBorders>
            <w:hideMark/>
          </w:tcPr>
          <w:p w14:paraId="797F213E"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When the field is absent, the UE applies the value 0.</w:t>
            </w:r>
          </w:p>
        </w:tc>
      </w:tr>
      <w:tr w:rsidR="009B5E6D" w:rsidRPr="00C7244C" w14:paraId="7BB4ED36" w14:textId="77777777" w:rsidTr="003F1727">
        <w:trPr>
          <w:trHeight w:val="206"/>
          <w:jc w:val="center"/>
        </w:trPr>
        <w:tc>
          <w:tcPr>
            <w:tcW w:w="1923" w:type="dxa"/>
            <w:vMerge w:val="restart"/>
            <w:tcBorders>
              <w:top w:val="single" w:sz="4" w:space="0" w:color="auto"/>
              <w:left w:val="single" w:sz="4" w:space="0" w:color="auto"/>
              <w:right w:val="single" w:sz="4" w:space="0" w:color="auto"/>
            </w:tcBorders>
            <w:shd w:val="clear" w:color="auto" w:fill="auto"/>
            <w:hideMark/>
          </w:tcPr>
          <w:p w14:paraId="20461E13" w14:textId="447716C5" w:rsidR="009B5E6D" w:rsidRPr="00C7244C" w:rsidRDefault="009B5E6D" w:rsidP="003F1727">
            <w:pPr>
              <w:keepNext/>
              <w:keepLines/>
              <w:spacing w:after="0"/>
              <w:rPr>
                <w:rFonts w:ascii="Arial" w:hAnsi="Arial"/>
                <w:sz w:val="18"/>
                <w:lang w:eastAsia="ko-KR"/>
              </w:rPr>
            </w:pPr>
            <w:r w:rsidRPr="00C7244C">
              <w:rPr>
                <w:rFonts w:ascii="Arial" w:hAnsi="Arial"/>
                <w:sz w:val="18"/>
              </w:rPr>
              <w:t>rsrp-</w:t>
            </w:r>
            <w:r w:rsidR="0094364D" w:rsidRPr="00C7244C">
              <w:rPr>
                <w:rFonts w:ascii="Arial" w:hAnsi="Arial"/>
                <w:sz w:val="18"/>
              </w:rPr>
              <w:t>ThresholdSSB</w:t>
            </w:r>
          </w:p>
        </w:tc>
        <w:tc>
          <w:tcPr>
            <w:tcW w:w="2000" w:type="dxa"/>
            <w:gridSpan w:val="2"/>
            <w:tcBorders>
              <w:top w:val="single" w:sz="4" w:space="0" w:color="auto"/>
              <w:left w:val="single" w:sz="4" w:space="0" w:color="auto"/>
              <w:right w:val="single" w:sz="4" w:space="0" w:color="auto"/>
            </w:tcBorders>
          </w:tcPr>
          <w:p w14:paraId="3CFC8F1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vMerge w:val="restart"/>
            <w:tcBorders>
              <w:top w:val="single" w:sz="4" w:space="0" w:color="auto"/>
              <w:left w:val="single" w:sz="4" w:space="0" w:color="auto"/>
              <w:right w:val="single" w:sz="4" w:space="0" w:color="auto"/>
            </w:tcBorders>
            <w:shd w:val="clear" w:color="auto" w:fill="auto"/>
            <w:hideMark/>
          </w:tcPr>
          <w:p w14:paraId="4009B361"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 xml:space="preserve">dBm/SCS </w:t>
            </w:r>
          </w:p>
        </w:tc>
        <w:tc>
          <w:tcPr>
            <w:tcW w:w="1982" w:type="dxa"/>
            <w:tcBorders>
              <w:top w:val="single" w:sz="4" w:space="0" w:color="auto"/>
              <w:left w:val="single" w:sz="4" w:space="0" w:color="auto"/>
              <w:right w:val="single" w:sz="4" w:space="0" w:color="auto"/>
            </w:tcBorders>
            <w:hideMark/>
          </w:tcPr>
          <w:p w14:paraId="4F336428" w14:textId="27B154B7" w:rsidR="009B5E6D" w:rsidRPr="00C7244C" w:rsidRDefault="009B5E6D" w:rsidP="003F1727">
            <w:pPr>
              <w:keepNext/>
              <w:keepLines/>
              <w:spacing w:after="0"/>
              <w:jc w:val="center"/>
              <w:rPr>
                <w:rFonts w:ascii="Arial" w:hAnsi="Arial"/>
                <w:sz w:val="18"/>
                <w:lang w:eastAsia="ko-KR"/>
              </w:rPr>
            </w:pPr>
            <w:r w:rsidRPr="00C7244C">
              <w:rPr>
                <w:rFonts w:ascii="Arial" w:hAnsi="Arial"/>
                <w:iCs/>
                <w:sz w:val="18"/>
                <w:lang w:eastAsia="zh-CN"/>
              </w:rPr>
              <w:t>-</w:t>
            </w:r>
            <w:r w:rsidR="0094364D" w:rsidRPr="00C7244C">
              <w:rPr>
                <w:rFonts w:ascii="Arial" w:hAnsi="Arial"/>
                <w:iCs/>
                <w:sz w:val="18"/>
                <w:lang w:eastAsia="ko-KR"/>
              </w:rPr>
              <w:t>109</w:t>
            </w:r>
          </w:p>
        </w:tc>
        <w:tc>
          <w:tcPr>
            <w:tcW w:w="2404" w:type="dxa"/>
            <w:vMerge w:val="restart"/>
            <w:tcBorders>
              <w:top w:val="single" w:sz="4" w:space="0" w:color="auto"/>
              <w:left w:val="single" w:sz="4" w:space="0" w:color="auto"/>
              <w:right w:val="single" w:sz="4" w:space="0" w:color="auto"/>
            </w:tcBorders>
            <w:shd w:val="clear" w:color="auto" w:fill="auto"/>
            <w:hideMark/>
          </w:tcPr>
          <w:p w14:paraId="01963D2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sz w:val="18"/>
                <w:lang w:eastAsia="ko-KR"/>
              </w:rPr>
              <w:t>Threshold used for Q</w:t>
            </w:r>
            <w:r w:rsidRPr="00C7244C">
              <w:rPr>
                <w:rFonts w:ascii="Arial" w:hAnsi="Arial"/>
                <w:sz w:val="18"/>
                <w:vertAlign w:val="subscript"/>
                <w:lang w:eastAsia="ko-KR"/>
              </w:rPr>
              <w:t>in_LR_SSB</w:t>
            </w:r>
          </w:p>
        </w:tc>
      </w:tr>
      <w:tr w:rsidR="009B5E6D" w:rsidRPr="00C7244C" w14:paraId="6A8CD72A" w14:textId="77777777" w:rsidTr="003F1727">
        <w:trPr>
          <w:trHeight w:val="138"/>
          <w:jc w:val="center"/>
        </w:trPr>
        <w:tc>
          <w:tcPr>
            <w:tcW w:w="1923" w:type="dxa"/>
            <w:vMerge/>
            <w:tcBorders>
              <w:left w:val="single" w:sz="4" w:space="0" w:color="auto"/>
              <w:right w:val="single" w:sz="4" w:space="0" w:color="auto"/>
            </w:tcBorders>
            <w:shd w:val="clear" w:color="auto" w:fill="auto"/>
          </w:tcPr>
          <w:p w14:paraId="66FD2DF9" w14:textId="77777777" w:rsidR="009B5E6D" w:rsidRPr="00C7244C" w:rsidRDefault="009B5E6D" w:rsidP="003F1727">
            <w:pPr>
              <w:keepNext/>
              <w:keepLines/>
              <w:spacing w:after="0"/>
              <w:rPr>
                <w:rFonts w:ascii="Arial" w:hAnsi="Arial"/>
                <w:sz w:val="18"/>
              </w:rPr>
            </w:pPr>
          </w:p>
        </w:tc>
        <w:tc>
          <w:tcPr>
            <w:tcW w:w="2000" w:type="dxa"/>
            <w:gridSpan w:val="2"/>
            <w:tcBorders>
              <w:top w:val="single" w:sz="4" w:space="0" w:color="auto"/>
              <w:left w:val="single" w:sz="4" w:space="0" w:color="auto"/>
              <w:right w:val="single" w:sz="4" w:space="0" w:color="auto"/>
            </w:tcBorders>
          </w:tcPr>
          <w:p w14:paraId="19D98A7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vMerge/>
            <w:tcBorders>
              <w:left w:val="single" w:sz="4" w:space="0" w:color="auto"/>
              <w:right w:val="single" w:sz="4" w:space="0" w:color="auto"/>
            </w:tcBorders>
            <w:shd w:val="clear" w:color="auto" w:fill="auto"/>
          </w:tcPr>
          <w:p w14:paraId="49A2BFD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right w:val="single" w:sz="4" w:space="0" w:color="auto"/>
            </w:tcBorders>
          </w:tcPr>
          <w:p w14:paraId="03A7750E" w14:textId="590BBF74" w:rsidR="009B5E6D" w:rsidRPr="00C7244C" w:rsidRDefault="009B5E6D" w:rsidP="003F1727">
            <w:pPr>
              <w:keepNext/>
              <w:keepLines/>
              <w:spacing w:after="0"/>
              <w:jc w:val="center"/>
              <w:rPr>
                <w:rFonts w:ascii="Arial" w:hAnsi="Arial"/>
                <w:iCs/>
                <w:sz w:val="18"/>
                <w:lang w:eastAsia="zh-CN"/>
              </w:rPr>
            </w:pPr>
            <w:r w:rsidRPr="00C7244C">
              <w:rPr>
                <w:rFonts w:ascii="Arial" w:hAnsi="Arial"/>
                <w:iCs/>
                <w:sz w:val="18"/>
                <w:lang w:eastAsia="zh-CN"/>
              </w:rPr>
              <w:t>-</w:t>
            </w:r>
            <w:r w:rsidR="0094364D" w:rsidRPr="00C7244C">
              <w:rPr>
                <w:rFonts w:ascii="Arial" w:hAnsi="Arial"/>
                <w:iCs/>
                <w:sz w:val="18"/>
                <w:lang w:eastAsia="ko-KR"/>
              </w:rPr>
              <w:t>106</w:t>
            </w:r>
          </w:p>
        </w:tc>
        <w:tc>
          <w:tcPr>
            <w:tcW w:w="2404" w:type="dxa"/>
            <w:vMerge/>
            <w:tcBorders>
              <w:left w:val="single" w:sz="4" w:space="0" w:color="auto"/>
              <w:right w:val="single" w:sz="4" w:space="0" w:color="auto"/>
            </w:tcBorders>
            <w:shd w:val="clear" w:color="auto" w:fill="auto"/>
          </w:tcPr>
          <w:p w14:paraId="4A423F8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EF93E6C" w14:textId="77777777" w:rsidTr="003F1727">
        <w:trPr>
          <w:trHeight w:val="340"/>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3827696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powerControlOffsetSS</w:t>
            </w:r>
          </w:p>
        </w:tc>
        <w:tc>
          <w:tcPr>
            <w:tcW w:w="1324" w:type="dxa"/>
            <w:tcBorders>
              <w:top w:val="single" w:sz="4" w:space="0" w:color="auto"/>
              <w:left w:val="single" w:sz="4" w:space="0" w:color="auto"/>
              <w:bottom w:val="single" w:sz="4" w:space="0" w:color="auto"/>
              <w:right w:val="single" w:sz="4" w:space="0" w:color="auto"/>
            </w:tcBorders>
          </w:tcPr>
          <w:p w14:paraId="5B02A97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02D3F43"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sz w:val="18"/>
                <w:lang w:eastAsia="ko-KR"/>
              </w:rPr>
              <w:t>db0</w:t>
            </w:r>
          </w:p>
        </w:tc>
        <w:tc>
          <w:tcPr>
            <w:tcW w:w="2404" w:type="dxa"/>
            <w:tcBorders>
              <w:top w:val="single" w:sz="4" w:space="0" w:color="auto"/>
              <w:left w:val="single" w:sz="4" w:space="0" w:color="auto"/>
              <w:bottom w:val="single" w:sz="4" w:space="0" w:color="auto"/>
              <w:right w:val="single" w:sz="4" w:space="0" w:color="auto"/>
            </w:tcBorders>
            <w:hideMark/>
          </w:tcPr>
          <w:p w14:paraId="32E0A3D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Used for deriving rsrp-ThresholdCSI-RS</w:t>
            </w:r>
          </w:p>
        </w:tc>
      </w:tr>
      <w:tr w:rsidR="009B5E6D" w:rsidRPr="00C7244C" w14:paraId="6BD24CED"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6ADCA99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eamFailureInstanceMaxCount</w:t>
            </w:r>
          </w:p>
        </w:tc>
        <w:tc>
          <w:tcPr>
            <w:tcW w:w="1324" w:type="dxa"/>
            <w:tcBorders>
              <w:top w:val="single" w:sz="4" w:space="0" w:color="auto"/>
              <w:left w:val="single" w:sz="4" w:space="0" w:color="auto"/>
              <w:bottom w:val="single" w:sz="4" w:space="0" w:color="auto"/>
              <w:right w:val="single" w:sz="4" w:space="0" w:color="auto"/>
            </w:tcBorders>
          </w:tcPr>
          <w:p w14:paraId="2E632FDF" w14:textId="77777777" w:rsidR="009B5E6D" w:rsidRPr="00C7244C" w:rsidRDefault="009B5E6D" w:rsidP="003F1727">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E30370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zh-CN"/>
              </w:rPr>
              <w:t>n1</w:t>
            </w:r>
          </w:p>
        </w:tc>
        <w:tc>
          <w:tcPr>
            <w:tcW w:w="2404" w:type="dxa"/>
            <w:tcBorders>
              <w:top w:val="single" w:sz="4" w:space="0" w:color="auto"/>
              <w:left w:val="single" w:sz="4" w:space="0" w:color="auto"/>
              <w:bottom w:val="single" w:sz="4" w:space="0" w:color="auto"/>
              <w:right w:val="single" w:sz="4" w:space="0" w:color="auto"/>
            </w:tcBorders>
            <w:hideMark/>
          </w:tcPr>
          <w:p w14:paraId="0ABC1084"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see TS 38.321 [12], clause 5.17</w:t>
            </w:r>
          </w:p>
        </w:tc>
      </w:tr>
      <w:tr w:rsidR="009B5E6D" w:rsidRPr="00C7244C" w14:paraId="6E10D643"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DDE0A0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eamFailureDetectionTimer</w:t>
            </w:r>
          </w:p>
        </w:tc>
        <w:tc>
          <w:tcPr>
            <w:tcW w:w="1324" w:type="dxa"/>
            <w:tcBorders>
              <w:top w:val="single" w:sz="4" w:space="0" w:color="auto"/>
              <w:left w:val="single" w:sz="4" w:space="0" w:color="auto"/>
              <w:bottom w:val="single" w:sz="4" w:space="0" w:color="auto"/>
              <w:right w:val="single" w:sz="4" w:space="0" w:color="auto"/>
            </w:tcBorders>
          </w:tcPr>
          <w:p w14:paraId="4A344234" w14:textId="77777777" w:rsidR="009B5E6D" w:rsidRPr="00C7244C" w:rsidRDefault="009B5E6D" w:rsidP="003F1727">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51DCA89F" w14:textId="77777777" w:rsidR="009B5E6D" w:rsidRPr="00C7244C" w:rsidRDefault="009B5E6D" w:rsidP="003F1727">
            <w:pPr>
              <w:keepNext/>
              <w:keepLines/>
              <w:spacing w:after="0"/>
              <w:jc w:val="center"/>
              <w:rPr>
                <w:rFonts w:ascii="Arial" w:hAnsi="Arial"/>
                <w:i/>
                <w:iCs/>
                <w:sz w:val="18"/>
                <w:lang w:eastAsia="ko-KR"/>
              </w:rPr>
            </w:pPr>
            <w:r w:rsidRPr="00C7244C">
              <w:rPr>
                <w:rFonts w:ascii="Arial" w:hAnsi="Arial"/>
                <w:sz w:val="18"/>
                <w:lang w:eastAsia="ko-KR"/>
              </w:rPr>
              <w:t>pbfd4</w:t>
            </w:r>
          </w:p>
        </w:tc>
        <w:tc>
          <w:tcPr>
            <w:tcW w:w="2404" w:type="dxa"/>
            <w:tcBorders>
              <w:top w:val="single" w:sz="4" w:space="0" w:color="auto"/>
              <w:left w:val="single" w:sz="4" w:space="0" w:color="auto"/>
              <w:bottom w:val="single" w:sz="4" w:space="0" w:color="auto"/>
              <w:right w:val="single" w:sz="4" w:space="0" w:color="auto"/>
            </w:tcBorders>
            <w:hideMark/>
          </w:tcPr>
          <w:p w14:paraId="193DAC8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iCs/>
                <w:sz w:val="18"/>
                <w:lang w:eastAsia="ko-KR"/>
              </w:rPr>
              <w:t>see TS 38.321 [12], clause 5.17</w:t>
            </w:r>
          </w:p>
        </w:tc>
      </w:tr>
      <w:tr w:rsidR="009B5E6D" w:rsidRPr="00C7244C" w14:paraId="2A9A1199" w14:textId="77777777" w:rsidTr="003F1727">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6F8C805"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310 Timer</w:t>
            </w:r>
          </w:p>
        </w:tc>
        <w:tc>
          <w:tcPr>
            <w:tcW w:w="1324" w:type="dxa"/>
            <w:tcBorders>
              <w:top w:val="single" w:sz="4" w:space="0" w:color="auto"/>
              <w:left w:val="single" w:sz="4" w:space="0" w:color="auto"/>
              <w:bottom w:val="single" w:sz="4" w:space="0" w:color="auto"/>
              <w:right w:val="single" w:sz="4" w:space="0" w:color="auto"/>
            </w:tcBorders>
            <w:hideMark/>
          </w:tcPr>
          <w:p w14:paraId="611E2F12" w14:textId="77777777" w:rsidR="009B5E6D" w:rsidRPr="00C7244C" w:rsidRDefault="009B5E6D" w:rsidP="003F1727">
            <w:pPr>
              <w:keepNext/>
              <w:keepLines/>
              <w:spacing w:after="0"/>
              <w:jc w:val="center"/>
              <w:rPr>
                <w:rFonts w:ascii="Arial" w:hAnsi="Arial"/>
                <w:sz w:val="18"/>
                <w:lang w:eastAsia="zh-CN"/>
              </w:rPr>
            </w:pPr>
            <w:r w:rsidRPr="00C7244C">
              <w:rPr>
                <w:rFonts w:ascii="Arial" w:hAnsi="Arial"/>
                <w:sz w:val="18"/>
                <w:lang w:eastAsia="zh-CN"/>
              </w:rPr>
              <w:t>ms</w:t>
            </w:r>
          </w:p>
        </w:tc>
        <w:tc>
          <w:tcPr>
            <w:tcW w:w="1982" w:type="dxa"/>
            <w:tcBorders>
              <w:top w:val="single" w:sz="4" w:space="0" w:color="auto"/>
              <w:left w:val="single" w:sz="4" w:space="0" w:color="auto"/>
              <w:bottom w:val="single" w:sz="4" w:space="0" w:color="auto"/>
              <w:right w:val="single" w:sz="4" w:space="0" w:color="auto"/>
            </w:tcBorders>
            <w:hideMark/>
          </w:tcPr>
          <w:p w14:paraId="5E00BBC6" w14:textId="77777777" w:rsidR="009B5E6D" w:rsidRPr="00C7244C" w:rsidRDefault="009B5E6D" w:rsidP="003F1727">
            <w:pPr>
              <w:keepNext/>
              <w:keepLines/>
              <w:spacing w:after="0"/>
              <w:jc w:val="center"/>
              <w:rPr>
                <w:rFonts w:ascii="Arial" w:hAnsi="Arial"/>
                <w:sz w:val="18"/>
                <w:lang w:eastAsia="zh-CN"/>
              </w:rPr>
            </w:pPr>
            <w:r w:rsidRPr="00C7244C">
              <w:rPr>
                <w:rFonts w:ascii="Arial" w:hAnsi="Arial"/>
                <w:sz w:val="18"/>
                <w:lang w:eastAsia="zh-CN"/>
              </w:rPr>
              <w:t>1000</w:t>
            </w:r>
          </w:p>
        </w:tc>
        <w:tc>
          <w:tcPr>
            <w:tcW w:w="2404" w:type="dxa"/>
            <w:tcBorders>
              <w:top w:val="single" w:sz="4" w:space="0" w:color="auto"/>
              <w:left w:val="single" w:sz="4" w:space="0" w:color="auto"/>
              <w:bottom w:val="single" w:sz="4" w:space="0" w:color="auto"/>
              <w:right w:val="single" w:sz="4" w:space="0" w:color="auto"/>
            </w:tcBorders>
          </w:tcPr>
          <w:p w14:paraId="5D308CE5"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76E0526" w14:textId="77777777" w:rsidTr="003F1727">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3A1DD57"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N310</w:t>
            </w:r>
          </w:p>
        </w:tc>
        <w:tc>
          <w:tcPr>
            <w:tcW w:w="1324" w:type="dxa"/>
            <w:tcBorders>
              <w:top w:val="single" w:sz="4" w:space="0" w:color="auto"/>
              <w:left w:val="single" w:sz="4" w:space="0" w:color="auto"/>
              <w:bottom w:val="single" w:sz="4" w:space="0" w:color="auto"/>
              <w:right w:val="single" w:sz="4" w:space="0" w:color="auto"/>
            </w:tcBorders>
          </w:tcPr>
          <w:p w14:paraId="23B54CB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7D4DCB7E" w14:textId="77777777" w:rsidR="009B5E6D" w:rsidRPr="00C7244C" w:rsidRDefault="009B5E6D"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2</w:t>
            </w:r>
          </w:p>
        </w:tc>
        <w:tc>
          <w:tcPr>
            <w:tcW w:w="2404" w:type="dxa"/>
            <w:tcBorders>
              <w:top w:val="single" w:sz="4" w:space="0" w:color="auto"/>
              <w:left w:val="single" w:sz="4" w:space="0" w:color="auto"/>
              <w:bottom w:val="single" w:sz="4" w:space="0" w:color="auto"/>
              <w:right w:val="single" w:sz="4" w:space="0" w:color="auto"/>
            </w:tcBorders>
          </w:tcPr>
          <w:p w14:paraId="2C84A300" w14:textId="77777777" w:rsidR="009B5E6D" w:rsidRPr="00C7244C" w:rsidRDefault="009B5E6D" w:rsidP="003F1727">
            <w:pPr>
              <w:keepNext/>
              <w:keepLines/>
              <w:spacing w:after="0"/>
              <w:jc w:val="center"/>
              <w:rPr>
                <w:rFonts w:ascii="Arial" w:hAnsi="Arial" w:cs="Arial"/>
                <w:iCs/>
                <w:sz w:val="18"/>
                <w:szCs w:val="18"/>
                <w:lang w:eastAsia="zh-CN"/>
              </w:rPr>
            </w:pPr>
          </w:p>
        </w:tc>
      </w:tr>
      <w:tr w:rsidR="009B5E6D" w:rsidRPr="00C7244C" w14:paraId="340F0ACA"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2C86DF4"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1</w:t>
            </w:r>
          </w:p>
        </w:tc>
        <w:tc>
          <w:tcPr>
            <w:tcW w:w="1324" w:type="dxa"/>
            <w:tcBorders>
              <w:top w:val="single" w:sz="4" w:space="0" w:color="auto"/>
              <w:left w:val="single" w:sz="4" w:space="0" w:color="auto"/>
              <w:bottom w:val="single" w:sz="4" w:space="0" w:color="auto"/>
              <w:right w:val="single" w:sz="4" w:space="0" w:color="auto"/>
            </w:tcBorders>
            <w:hideMark/>
          </w:tcPr>
          <w:p w14:paraId="6E2EF9E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hideMark/>
          </w:tcPr>
          <w:p w14:paraId="1B3567E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hideMark/>
          </w:tcPr>
          <w:p w14:paraId="6AE02597" w14:textId="767FA350"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uring this time the UE shall be fully synchronized to cell 1</w:t>
            </w:r>
          </w:p>
        </w:tc>
      </w:tr>
      <w:tr w:rsidR="009B5E6D" w:rsidRPr="00C7244C" w14:paraId="544705B4" w14:textId="77777777" w:rsidTr="003F1727">
        <w:trPr>
          <w:trHeight w:val="176"/>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01DC7D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2</w:t>
            </w:r>
          </w:p>
        </w:tc>
        <w:tc>
          <w:tcPr>
            <w:tcW w:w="1324" w:type="dxa"/>
            <w:tcBorders>
              <w:top w:val="single" w:sz="4" w:space="0" w:color="auto"/>
              <w:left w:val="single" w:sz="4" w:space="0" w:color="auto"/>
              <w:bottom w:val="single" w:sz="4" w:space="0" w:color="auto"/>
              <w:right w:val="single" w:sz="4" w:space="0" w:color="auto"/>
            </w:tcBorders>
            <w:hideMark/>
          </w:tcPr>
          <w:p w14:paraId="51876DF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393BE01"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2.61</w:t>
            </w:r>
          </w:p>
        </w:tc>
        <w:tc>
          <w:tcPr>
            <w:tcW w:w="2404" w:type="dxa"/>
            <w:tcBorders>
              <w:top w:val="single" w:sz="4" w:space="0" w:color="auto"/>
              <w:left w:val="single" w:sz="4" w:space="0" w:color="auto"/>
              <w:bottom w:val="single" w:sz="4" w:space="0" w:color="auto"/>
              <w:right w:val="single" w:sz="4" w:space="0" w:color="auto"/>
            </w:tcBorders>
          </w:tcPr>
          <w:p w14:paraId="65ED1B8E"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420CF58"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3B2B28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3</w:t>
            </w:r>
          </w:p>
        </w:tc>
        <w:tc>
          <w:tcPr>
            <w:tcW w:w="1324" w:type="dxa"/>
            <w:tcBorders>
              <w:top w:val="single" w:sz="4" w:space="0" w:color="auto"/>
              <w:left w:val="single" w:sz="4" w:space="0" w:color="auto"/>
              <w:bottom w:val="single" w:sz="4" w:space="0" w:color="auto"/>
              <w:right w:val="single" w:sz="4" w:space="0" w:color="auto"/>
            </w:tcBorders>
            <w:hideMark/>
          </w:tcPr>
          <w:p w14:paraId="3978446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5E50F5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1.64</w:t>
            </w:r>
          </w:p>
        </w:tc>
        <w:tc>
          <w:tcPr>
            <w:tcW w:w="2404" w:type="dxa"/>
            <w:tcBorders>
              <w:top w:val="single" w:sz="4" w:space="0" w:color="auto"/>
              <w:left w:val="single" w:sz="4" w:space="0" w:color="auto"/>
              <w:bottom w:val="single" w:sz="4" w:space="0" w:color="auto"/>
              <w:right w:val="single" w:sz="4" w:space="0" w:color="auto"/>
            </w:tcBorders>
          </w:tcPr>
          <w:p w14:paraId="4F895F7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CA21C49"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9BF3EC1"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4</w:t>
            </w:r>
          </w:p>
        </w:tc>
        <w:tc>
          <w:tcPr>
            <w:tcW w:w="1324" w:type="dxa"/>
            <w:tcBorders>
              <w:top w:val="single" w:sz="4" w:space="0" w:color="auto"/>
              <w:left w:val="single" w:sz="4" w:space="0" w:color="auto"/>
              <w:bottom w:val="single" w:sz="4" w:space="0" w:color="auto"/>
              <w:right w:val="single" w:sz="4" w:space="0" w:color="auto"/>
            </w:tcBorders>
            <w:hideMark/>
          </w:tcPr>
          <w:p w14:paraId="18D75F8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977DF9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26C848E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011B21D"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2241036"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5</w:t>
            </w:r>
          </w:p>
        </w:tc>
        <w:tc>
          <w:tcPr>
            <w:tcW w:w="1324" w:type="dxa"/>
            <w:tcBorders>
              <w:top w:val="single" w:sz="4" w:space="0" w:color="auto"/>
              <w:left w:val="single" w:sz="4" w:space="0" w:color="auto"/>
              <w:bottom w:val="single" w:sz="4" w:space="0" w:color="auto"/>
              <w:right w:val="single" w:sz="4" w:space="0" w:color="auto"/>
            </w:tcBorders>
            <w:hideMark/>
          </w:tcPr>
          <w:p w14:paraId="5C8EAC7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687B9B6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1.01</w:t>
            </w:r>
          </w:p>
        </w:tc>
        <w:tc>
          <w:tcPr>
            <w:tcW w:w="2404" w:type="dxa"/>
            <w:tcBorders>
              <w:top w:val="single" w:sz="4" w:space="0" w:color="auto"/>
              <w:left w:val="single" w:sz="4" w:space="0" w:color="auto"/>
              <w:bottom w:val="single" w:sz="4" w:space="0" w:color="auto"/>
              <w:right w:val="single" w:sz="4" w:space="0" w:color="auto"/>
            </w:tcBorders>
          </w:tcPr>
          <w:p w14:paraId="69050159"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42E17B7"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1EAC2E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1</w:t>
            </w:r>
          </w:p>
        </w:tc>
        <w:tc>
          <w:tcPr>
            <w:tcW w:w="1324" w:type="dxa"/>
            <w:tcBorders>
              <w:top w:val="single" w:sz="4" w:space="0" w:color="auto"/>
              <w:left w:val="single" w:sz="4" w:space="0" w:color="auto"/>
              <w:bottom w:val="single" w:sz="4" w:space="0" w:color="auto"/>
              <w:right w:val="single" w:sz="4" w:space="0" w:color="auto"/>
            </w:tcBorders>
            <w:hideMark/>
          </w:tcPr>
          <w:p w14:paraId="6643CC8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209DF0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0.97</w:t>
            </w:r>
          </w:p>
        </w:tc>
        <w:tc>
          <w:tcPr>
            <w:tcW w:w="2404" w:type="dxa"/>
            <w:tcBorders>
              <w:top w:val="single" w:sz="4" w:space="0" w:color="auto"/>
              <w:left w:val="single" w:sz="4" w:space="0" w:color="auto"/>
              <w:bottom w:val="single" w:sz="4" w:space="0" w:color="auto"/>
              <w:right w:val="single" w:sz="4" w:space="0" w:color="auto"/>
            </w:tcBorders>
          </w:tcPr>
          <w:p w14:paraId="5FBF2CFF"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1417C867" w14:textId="77777777" w:rsidTr="003F1727">
        <w:trPr>
          <w:trHeight w:val="341"/>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3750A298"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2B7A7644" w14:textId="77777777" w:rsidR="009B5E6D" w:rsidRPr="00C7244C" w:rsidRDefault="009B5E6D" w:rsidP="003F1727">
            <w:pPr>
              <w:keepNext/>
              <w:keepLines/>
              <w:spacing w:after="0"/>
              <w:ind w:left="851" w:hanging="851"/>
              <w:rPr>
                <w:rFonts w:ascii="Arial" w:hAnsi="Arial"/>
                <w:sz w:val="18"/>
                <w:lang w:eastAsia="ko-KR"/>
              </w:rPr>
            </w:pPr>
            <w:r w:rsidRPr="00C7244C">
              <w:rPr>
                <w:rFonts w:ascii="Arial" w:hAnsi="Arial"/>
                <w:sz w:val="18"/>
              </w:rPr>
              <w:t>Note 2:</w:t>
            </w:r>
            <w:r w:rsidRPr="00C7244C">
              <w:rPr>
                <w:rFonts w:ascii="Arial" w:hAnsi="Arial"/>
                <w:sz w:val="18"/>
              </w:rPr>
              <w:tab/>
              <w:t>UE-specific PDCCH is not transmitted after T1 starts.</w:t>
            </w:r>
          </w:p>
        </w:tc>
      </w:tr>
    </w:tbl>
    <w:p w14:paraId="2DFE4DEB" w14:textId="77777777" w:rsidR="009B5E6D" w:rsidRPr="00C7244C" w:rsidRDefault="009B5E6D" w:rsidP="009B5E6D">
      <w:pPr>
        <w:rPr>
          <w:lang w:eastAsia="en-US"/>
        </w:rPr>
      </w:pPr>
    </w:p>
    <w:p w14:paraId="0FFFF755" w14:textId="77777777" w:rsidR="009B5E6D" w:rsidRPr="00C7244C" w:rsidRDefault="009B5E6D" w:rsidP="009B5E6D">
      <w:pPr>
        <w:pStyle w:val="H6"/>
        <w:rPr>
          <w:lang w:eastAsia="en-US"/>
        </w:rPr>
      </w:pPr>
      <w:r w:rsidRPr="00C7244C">
        <w:rPr>
          <w:lang w:eastAsia="en-US"/>
        </w:rPr>
        <w:t>7.5.5.10.4.2</w:t>
      </w:r>
      <w:r w:rsidRPr="00C7244C">
        <w:rPr>
          <w:lang w:eastAsia="en-US"/>
        </w:rPr>
        <w:tab/>
        <w:t>Test procedure</w:t>
      </w:r>
    </w:p>
    <w:p w14:paraId="69C02BE0" w14:textId="77777777" w:rsidR="009B5E6D" w:rsidRPr="00C7244C" w:rsidRDefault="009B5E6D" w:rsidP="009B5E6D">
      <w:r w:rsidRPr="00C7244C">
        <w:t>Prior to the start of the time duration T1, the UE shall be fully synchronized to cell 1. The UE shall be configured for periodic CSI reporting with a reporting periodicity of 5 ms. In the test, DRX configuration is not enabled. The UE is configured to perform inter-frequency measurements using GP ID #0 (40ms) in test 1.</w:t>
      </w:r>
    </w:p>
    <w:p w14:paraId="0C6032D4" w14:textId="77777777" w:rsidR="009B5E6D" w:rsidRPr="00C7244C" w:rsidRDefault="009B5E6D" w:rsidP="009B5E6D">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18AAB8E" w14:textId="77777777" w:rsidR="009B5E6D" w:rsidRPr="00C7244C" w:rsidRDefault="009B5E6D" w:rsidP="009B5E6D">
      <w:pPr>
        <w:pStyle w:val="B1"/>
      </w:pPr>
      <w:r w:rsidRPr="00C7244C">
        <w:rPr>
          <w:rFonts w:eastAsia="??"/>
        </w:rPr>
        <w:t>2.</w:t>
      </w:r>
      <w:r w:rsidRPr="00C7244C">
        <w:rPr>
          <w:rFonts w:eastAsia="??"/>
        </w:rPr>
        <w:tab/>
        <w:t>Set the parameters of NR Cell 1 according to T1 in Table 7.5.5.10.5-1.</w:t>
      </w:r>
      <w:r w:rsidRPr="00C7244C">
        <w:t xml:space="preserve"> Propagation conditions are set according to Annex C.2.3.</w:t>
      </w:r>
      <w:r w:rsidRPr="00C7244C">
        <w:rPr>
          <w:rFonts w:eastAsia="??"/>
        </w:rPr>
        <w:t xml:space="preserve"> T1 starts.</w:t>
      </w:r>
    </w:p>
    <w:p w14:paraId="1FE45DCD" w14:textId="77777777" w:rsidR="009B5E6D" w:rsidRPr="00C7244C" w:rsidRDefault="009B5E6D" w:rsidP="009B5E6D">
      <w:pPr>
        <w:pStyle w:val="B1"/>
      </w:pPr>
      <w:r w:rsidRPr="00C7244C">
        <w:rPr>
          <w:rFonts w:eastAsia="??"/>
        </w:rPr>
        <w:t>3.</w:t>
      </w:r>
      <w:r w:rsidRPr="00C7244C">
        <w:rPr>
          <w:rFonts w:eastAsia="??"/>
        </w:rPr>
        <w:tab/>
        <w:t>When T1 expires the SS shall change the SNR1 and SNR2 values to T2 as specified in Table 7.5.5.10.5-1. T2 starts.</w:t>
      </w:r>
    </w:p>
    <w:p w14:paraId="16EF3494" w14:textId="77777777" w:rsidR="009B5E6D" w:rsidRPr="00C7244C" w:rsidRDefault="009B5E6D" w:rsidP="009B5E6D">
      <w:pPr>
        <w:pStyle w:val="B1"/>
      </w:pPr>
      <w:r w:rsidRPr="00C7244C">
        <w:rPr>
          <w:rFonts w:eastAsia="??"/>
        </w:rPr>
        <w:t>4.</w:t>
      </w:r>
      <w:r w:rsidRPr="00C7244C">
        <w:rPr>
          <w:rFonts w:eastAsia="??"/>
        </w:rPr>
        <w:tab/>
        <w:t>When T2 expires the SS shall change the SNR1 and SNR2 values to T3 as specified in Table 7.5.5.10.5-1. T3 starts.</w:t>
      </w:r>
    </w:p>
    <w:p w14:paraId="71C0C098" w14:textId="77777777" w:rsidR="009B5E6D" w:rsidRPr="00C7244C" w:rsidRDefault="009B5E6D" w:rsidP="009B5E6D">
      <w:pPr>
        <w:pStyle w:val="B1"/>
      </w:pPr>
      <w:r w:rsidRPr="00C7244C">
        <w:rPr>
          <w:rFonts w:eastAsia="??"/>
        </w:rPr>
        <w:t>5.</w:t>
      </w:r>
      <w:r w:rsidRPr="00C7244C">
        <w:rPr>
          <w:rFonts w:eastAsia="??"/>
        </w:rPr>
        <w:tab/>
        <w:t>When T3 expires the SS shall change the SNR1 and SNR2 values to T4 as specified in Table 7.5.5.10.5-1. T4 starts.</w:t>
      </w:r>
    </w:p>
    <w:p w14:paraId="0AA97538" w14:textId="77777777" w:rsidR="009B5E6D" w:rsidRPr="00C7244C" w:rsidRDefault="009B5E6D" w:rsidP="009B5E6D">
      <w:pPr>
        <w:pStyle w:val="B1"/>
      </w:pPr>
      <w:r w:rsidRPr="00C7244C">
        <w:rPr>
          <w:rFonts w:eastAsia="??"/>
        </w:rPr>
        <w:t>6.</w:t>
      </w:r>
      <w:r w:rsidRPr="00C7244C">
        <w:rPr>
          <w:rFonts w:eastAsia="??"/>
        </w:rPr>
        <w:tab/>
        <w:t>When T4 expires the SS shall change the SNR1 and SNR2 values to T5 as specified in Table 7.5.5.10.5-1. T5 starts.</w:t>
      </w:r>
    </w:p>
    <w:p w14:paraId="22028B56" w14:textId="77777777" w:rsidR="009B5E6D" w:rsidRPr="00C7244C" w:rsidRDefault="009B5E6D" w:rsidP="009B5E6D">
      <w:pPr>
        <w:pStyle w:val="B1"/>
      </w:pPr>
      <w:r w:rsidRPr="00C7244C">
        <w:t>7.</w:t>
      </w:r>
      <w:r w:rsidRPr="00C7244C">
        <w:tab/>
        <w:t>If the SS:</w:t>
      </w:r>
    </w:p>
    <w:p w14:paraId="56A8193D" w14:textId="77777777" w:rsidR="009B5E6D" w:rsidRPr="00C7244C" w:rsidRDefault="009B5E6D" w:rsidP="009B5E6D">
      <w:pPr>
        <w:pStyle w:val="B2"/>
      </w:pPr>
      <w:r w:rsidRPr="00C7244C">
        <w:t>a) detects uplink power on NR carrier in each slot configured for CQI transmission (according CQI reporting on PUCCH) during the period from time point A to time point B; and</w:t>
      </w:r>
    </w:p>
    <w:p w14:paraId="09DD1F71" w14:textId="0BC0F71D" w:rsidR="009B5E6D" w:rsidRPr="00C7244C" w:rsidRDefault="009B5E6D" w:rsidP="009B5E6D">
      <w:pPr>
        <w:pStyle w:val="B2"/>
      </w:pPr>
      <w:r w:rsidRPr="00C7244C">
        <w:t>b) does not detect a preamble on a beam associated with candidate beam set q</w:t>
      </w:r>
      <w:r w:rsidRPr="00C7244C">
        <w:rPr>
          <w:vertAlign w:val="subscript"/>
        </w:rPr>
        <w:t>10</w:t>
      </w:r>
      <w:r w:rsidRPr="00C7244C">
        <w:t>before time point B; and</w:t>
      </w:r>
    </w:p>
    <w:p w14:paraId="030BE335" w14:textId="49AA957C" w:rsidR="009B5E6D" w:rsidRPr="00C7244C" w:rsidRDefault="009B5E6D" w:rsidP="009B5E6D">
      <w:pPr>
        <w:pStyle w:val="B2"/>
      </w:pPr>
      <w:r w:rsidRPr="00C7244C">
        <w:t>c) detects preamble on a beam associated with candidate beam set q</w:t>
      </w:r>
      <w:r w:rsidRPr="00C7244C">
        <w:rPr>
          <w:vertAlign w:val="subscript"/>
        </w:rPr>
        <w:t>10</w:t>
      </w:r>
      <w:r w:rsidRPr="00C7244C">
        <w:t>before time point F (D1 after the start of T5),</w:t>
      </w:r>
    </w:p>
    <w:p w14:paraId="7A1821B8" w14:textId="77777777" w:rsidR="009B5E6D" w:rsidRPr="00C7244C" w:rsidRDefault="009B5E6D" w:rsidP="009B5E6D">
      <w:pPr>
        <w:pStyle w:val="B2"/>
      </w:pPr>
      <w:r w:rsidRPr="00C7244C">
        <w:t>the number of successful tests is increased by one. Otherwise the number of failed tests is increased by one.</w:t>
      </w:r>
    </w:p>
    <w:p w14:paraId="0AD29C44" w14:textId="77777777" w:rsidR="009B5E6D" w:rsidRPr="00C7244C" w:rsidRDefault="009B5E6D" w:rsidP="009B5E6D">
      <w:pPr>
        <w:pStyle w:val="B1"/>
      </w:pPr>
      <w:r w:rsidRPr="00C7244C">
        <w:t>8.</w:t>
      </w:r>
      <w:r w:rsidRPr="00C7244C">
        <w:tab/>
        <w:t xml:space="preserve">When T5 expires the SS shall change the SNR value to T1 as specified in Table </w:t>
      </w:r>
      <w:r w:rsidRPr="00C7244C">
        <w:rPr>
          <w:rFonts w:eastAsia="??"/>
        </w:rPr>
        <w:t>7.5.5.10.5</w:t>
      </w:r>
      <w:r w:rsidRPr="00C7244C">
        <w:t>-1.</w:t>
      </w:r>
    </w:p>
    <w:p w14:paraId="4CC19007" w14:textId="77777777" w:rsidR="009B5E6D" w:rsidRPr="00C7244C" w:rsidRDefault="009B5E6D" w:rsidP="009B5E6D">
      <w:pPr>
        <w:pStyle w:val="B1"/>
      </w:pPr>
      <w:r w:rsidRPr="00C7244C">
        <w:t>9.</w:t>
      </w:r>
      <w:r w:rsidRPr="00C7244C">
        <w:tab/>
        <w:t>Wait 1s for the UE to re-establish the connection or continue directly to step 10. If the UE re-establishes the connection within 1s continue to step 11. Otherwise continue to step 10.</w:t>
      </w:r>
    </w:p>
    <w:p w14:paraId="38BF46A4" w14:textId="77777777" w:rsidR="009B5E6D" w:rsidRPr="00C7244C" w:rsidRDefault="009B5E6D" w:rsidP="009B5E6D">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1D05E336" w14:textId="77777777" w:rsidR="009B5E6D" w:rsidRPr="00C7244C" w:rsidRDefault="009B5E6D" w:rsidP="009B5E6D">
      <w:pPr>
        <w:pStyle w:val="B1"/>
      </w:pPr>
      <w:r w:rsidRPr="00C7244C">
        <w:t>11.</w:t>
      </w:r>
      <w:r w:rsidRPr="00C7244C">
        <w:tab/>
        <w:t>Repeat steps 2-10 until the confidence level according to Tables G.2.3-1 in Annex G clause G.2 is achieved.</w:t>
      </w:r>
    </w:p>
    <w:p w14:paraId="05EA5C19" w14:textId="77777777" w:rsidR="009B5E6D" w:rsidRPr="00C7244C" w:rsidRDefault="009B5E6D" w:rsidP="009B5E6D">
      <w:pPr>
        <w:pStyle w:val="H6"/>
      </w:pPr>
      <w:r w:rsidRPr="00C7244C">
        <w:t>7.5.5.10.4.3</w:t>
      </w:r>
      <w:r w:rsidRPr="00C7244C">
        <w:tab/>
        <w:t>Message contents</w:t>
      </w:r>
    </w:p>
    <w:p w14:paraId="0ADBD785" w14:textId="77777777" w:rsidR="009B5E6D" w:rsidRPr="00C7244C" w:rsidRDefault="009B5E6D" w:rsidP="009B5E6D">
      <w:pPr>
        <w:rPr>
          <w:lang w:eastAsia="sv-SE"/>
        </w:rPr>
      </w:pPr>
      <w:r w:rsidRPr="00C7244C">
        <w:rPr>
          <w:lang w:eastAsia="sv-SE"/>
        </w:rPr>
        <w:t>Message contents are according to TS 38.508-1 [14] clause 7.3 with the following exceptions:</w:t>
      </w:r>
    </w:p>
    <w:p w14:paraId="2EE7B1C7" w14:textId="77777777" w:rsidR="009B5E6D" w:rsidRPr="00C7244C" w:rsidRDefault="009B5E6D" w:rsidP="009B5E6D">
      <w:pPr>
        <w:pStyle w:val="TH"/>
        <w:rPr>
          <w:rFonts w:cs="v4.2.0"/>
        </w:rPr>
      </w:pPr>
      <w:r w:rsidRPr="00C7244C">
        <w:rPr>
          <w:rFonts w:cs="v4.2.0"/>
        </w:rPr>
        <w:t xml:space="preserve">Table 7.5.5.10.4.3-1: Common Exception message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9B5E6D" w:rsidRPr="00C7244C" w14:paraId="402FD955" w14:textId="77777777" w:rsidTr="003F1727">
        <w:trPr>
          <w:cantSplit/>
          <w:jc w:val="center"/>
        </w:trPr>
        <w:tc>
          <w:tcPr>
            <w:tcW w:w="9777" w:type="dxa"/>
            <w:gridSpan w:val="2"/>
          </w:tcPr>
          <w:p w14:paraId="099BFC6F" w14:textId="77777777" w:rsidR="009B5E6D" w:rsidRPr="00C7244C" w:rsidRDefault="009B5E6D" w:rsidP="003F1727">
            <w:pPr>
              <w:pStyle w:val="TAH"/>
            </w:pPr>
            <w:r w:rsidRPr="00C7244C">
              <w:t>Default Message Contents</w:t>
            </w:r>
          </w:p>
        </w:tc>
      </w:tr>
      <w:tr w:rsidR="009B5E6D" w:rsidRPr="00C7244C" w14:paraId="42CC65B1" w14:textId="77777777" w:rsidTr="003F1727">
        <w:trPr>
          <w:cantSplit/>
          <w:jc w:val="center"/>
        </w:trPr>
        <w:tc>
          <w:tcPr>
            <w:tcW w:w="3896" w:type="dxa"/>
          </w:tcPr>
          <w:p w14:paraId="06B175C3" w14:textId="77777777" w:rsidR="009B5E6D" w:rsidRPr="00C7244C" w:rsidRDefault="009B5E6D" w:rsidP="003F1727">
            <w:pPr>
              <w:pStyle w:val="TAL"/>
            </w:pPr>
            <w:r w:rsidRPr="00C7244C">
              <w:t>Common contents of system information blocks exceptions</w:t>
            </w:r>
          </w:p>
        </w:tc>
        <w:tc>
          <w:tcPr>
            <w:tcW w:w="5881" w:type="dxa"/>
          </w:tcPr>
          <w:p w14:paraId="60FF722F" w14:textId="77777777" w:rsidR="009B5E6D" w:rsidRPr="00C7244C" w:rsidRDefault="009B5E6D" w:rsidP="003F1727">
            <w:pPr>
              <w:pStyle w:val="TAL"/>
            </w:pPr>
          </w:p>
        </w:tc>
      </w:tr>
      <w:tr w:rsidR="009B5E6D" w:rsidRPr="00C7244C" w14:paraId="72AFF4F7" w14:textId="77777777" w:rsidTr="003F1727">
        <w:trPr>
          <w:cantSplit/>
          <w:trHeight w:val="431"/>
          <w:jc w:val="center"/>
        </w:trPr>
        <w:tc>
          <w:tcPr>
            <w:tcW w:w="3896" w:type="dxa"/>
          </w:tcPr>
          <w:p w14:paraId="3666115E" w14:textId="77777777" w:rsidR="009B5E6D" w:rsidRPr="00C7244C" w:rsidRDefault="009B5E6D" w:rsidP="003F1727">
            <w:pPr>
              <w:pStyle w:val="TAL"/>
            </w:pPr>
            <w:r w:rsidRPr="00C7244C">
              <w:t>Default RRC messages and information elements contents exceptions</w:t>
            </w:r>
          </w:p>
        </w:tc>
        <w:tc>
          <w:tcPr>
            <w:tcW w:w="5881" w:type="dxa"/>
          </w:tcPr>
          <w:p w14:paraId="04B5035E" w14:textId="77777777" w:rsidR="009B5E6D" w:rsidRPr="00C7244C" w:rsidRDefault="009B5E6D" w:rsidP="003F1727">
            <w:pPr>
              <w:pStyle w:val="TAL"/>
            </w:pPr>
            <w:r w:rsidRPr="00C7244C">
              <w:t>Table H.3.1-8A with Condition CSI-RS BFD</w:t>
            </w:r>
          </w:p>
          <w:p w14:paraId="2F4ED3D0" w14:textId="77777777" w:rsidR="009B5E6D" w:rsidRPr="00C7244C" w:rsidRDefault="009B5E6D" w:rsidP="003F1727">
            <w:pPr>
              <w:pStyle w:val="TAL"/>
            </w:pPr>
          </w:p>
          <w:p w14:paraId="7E20A1E8" w14:textId="77777777" w:rsidR="009B5E6D" w:rsidRPr="00C7244C" w:rsidRDefault="009B5E6D" w:rsidP="003F1727">
            <w:pPr>
              <w:pStyle w:val="TAL"/>
            </w:pPr>
            <w:r w:rsidRPr="00C7244C">
              <w:t>Table H.3.1-10 with Condition CSI-RS</w:t>
            </w:r>
          </w:p>
          <w:p w14:paraId="44F04F32" w14:textId="77777777" w:rsidR="009B5E6D" w:rsidRPr="00C7244C" w:rsidRDefault="009B5E6D" w:rsidP="003F1727">
            <w:pPr>
              <w:pStyle w:val="TAL"/>
            </w:pPr>
            <w:r w:rsidRPr="00C7244C">
              <w:rPr>
                <w:lang w:eastAsia="zh-CN"/>
              </w:rPr>
              <w:t>Table H.3.1-10A</w:t>
            </w:r>
          </w:p>
          <w:p w14:paraId="521B0C33" w14:textId="77777777" w:rsidR="009B5E6D" w:rsidRPr="00C7244C" w:rsidRDefault="009B5E6D" w:rsidP="003F1727">
            <w:pPr>
              <w:pStyle w:val="TAL"/>
            </w:pPr>
            <w:r w:rsidRPr="00C7244C">
              <w:t xml:space="preserve">Table H.3.7-1 with Condition </w:t>
            </w:r>
            <w:r w:rsidRPr="00C7244C">
              <w:rPr>
                <w:rFonts w:eastAsiaTheme="minorEastAsia"/>
                <w:lang w:eastAsia="zh-CN"/>
              </w:rPr>
              <w:t>TRP-SPECIFIC-BFD</w:t>
            </w:r>
          </w:p>
        </w:tc>
      </w:tr>
    </w:tbl>
    <w:p w14:paraId="63558BE8" w14:textId="77777777" w:rsidR="009B5E6D" w:rsidRPr="00C7244C" w:rsidRDefault="009B5E6D" w:rsidP="009B5E6D"/>
    <w:p w14:paraId="63E53DF0" w14:textId="77777777" w:rsidR="009B5E6D" w:rsidRPr="00C7244C" w:rsidRDefault="009B5E6D" w:rsidP="009B5E6D">
      <w:pPr>
        <w:pStyle w:val="TH"/>
        <w:keepNext w:val="0"/>
        <w:keepLines w:val="0"/>
        <w:rPr>
          <w:rFonts w:cs="v4.2.0"/>
        </w:rPr>
      </w:pPr>
      <w:r w:rsidRPr="00C7244C">
        <w:t xml:space="preserve">Table </w:t>
      </w:r>
      <w:r w:rsidRPr="00C7244C">
        <w:rPr>
          <w:rFonts w:cs="v4.2.0"/>
        </w:rPr>
        <w:t xml:space="preserve">7.5.5.10.4.3-2: </w:t>
      </w:r>
      <w:r w:rsidRPr="00C7244C">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9B5E6D" w:rsidRPr="00C7244C" w14:paraId="112C717D" w14:textId="77777777" w:rsidTr="003F1727">
        <w:trPr>
          <w:jc w:val="center"/>
        </w:trPr>
        <w:tc>
          <w:tcPr>
            <w:tcW w:w="4540" w:type="dxa"/>
          </w:tcPr>
          <w:p w14:paraId="6C860749" w14:textId="77777777" w:rsidR="009B5E6D" w:rsidRPr="00C7244C" w:rsidRDefault="009B5E6D" w:rsidP="003F1727">
            <w:pPr>
              <w:pStyle w:val="TAL"/>
            </w:pPr>
            <w:r w:rsidRPr="00C7244C">
              <w:t>Derivation Path: TS 38.508-1, Table 4.6.3-68</w:t>
            </w:r>
          </w:p>
        </w:tc>
        <w:tc>
          <w:tcPr>
            <w:tcW w:w="2267" w:type="dxa"/>
          </w:tcPr>
          <w:p w14:paraId="6CD27952" w14:textId="77777777" w:rsidR="009B5E6D" w:rsidRPr="00C7244C" w:rsidRDefault="009B5E6D" w:rsidP="003F1727">
            <w:pPr>
              <w:pStyle w:val="TAL"/>
            </w:pPr>
          </w:p>
        </w:tc>
        <w:tc>
          <w:tcPr>
            <w:tcW w:w="1700" w:type="dxa"/>
          </w:tcPr>
          <w:p w14:paraId="61853E17" w14:textId="77777777" w:rsidR="009B5E6D" w:rsidRPr="00C7244C" w:rsidRDefault="009B5E6D" w:rsidP="003F1727">
            <w:pPr>
              <w:pStyle w:val="TAL"/>
            </w:pPr>
          </w:p>
        </w:tc>
        <w:tc>
          <w:tcPr>
            <w:tcW w:w="1245" w:type="dxa"/>
          </w:tcPr>
          <w:p w14:paraId="4FABE992" w14:textId="77777777" w:rsidR="009B5E6D" w:rsidRPr="00C7244C" w:rsidRDefault="009B5E6D" w:rsidP="003F1727">
            <w:pPr>
              <w:pStyle w:val="TAL"/>
              <w:rPr>
                <w:rFonts w:eastAsiaTheme="minorEastAsia"/>
                <w:lang w:eastAsia="zh-CN"/>
              </w:rPr>
            </w:pPr>
          </w:p>
        </w:tc>
      </w:tr>
      <w:tr w:rsidR="009B5E6D" w:rsidRPr="00C7244C" w14:paraId="1BA75F79" w14:textId="77777777" w:rsidTr="003F1727">
        <w:trPr>
          <w:jc w:val="center"/>
        </w:trPr>
        <w:tc>
          <w:tcPr>
            <w:tcW w:w="4540" w:type="dxa"/>
          </w:tcPr>
          <w:p w14:paraId="710A8E04" w14:textId="77777777" w:rsidR="009B5E6D" w:rsidRPr="00C7244C" w:rsidRDefault="009B5E6D" w:rsidP="003F1727">
            <w:pPr>
              <w:pStyle w:val="TAL"/>
            </w:pPr>
            <w:r w:rsidRPr="00C7244C">
              <w:t>Information Element</w:t>
            </w:r>
          </w:p>
        </w:tc>
        <w:tc>
          <w:tcPr>
            <w:tcW w:w="2267" w:type="dxa"/>
          </w:tcPr>
          <w:p w14:paraId="3CF725D7" w14:textId="77777777" w:rsidR="009B5E6D" w:rsidRPr="00C7244C" w:rsidRDefault="009B5E6D" w:rsidP="003F1727">
            <w:pPr>
              <w:pStyle w:val="TAL"/>
            </w:pPr>
            <w:r w:rsidRPr="00C7244C">
              <w:t>Value/remark</w:t>
            </w:r>
          </w:p>
        </w:tc>
        <w:tc>
          <w:tcPr>
            <w:tcW w:w="1700" w:type="dxa"/>
          </w:tcPr>
          <w:p w14:paraId="707382A4" w14:textId="77777777" w:rsidR="009B5E6D" w:rsidRPr="00C7244C" w:rsidRDefault="009B5E6D" w:rsidP="003F1727">
            <w:pPr>
              <w:pStyle w:val="TAL"/>
            </w:pPr>
            <w:r w:rsidRPr="00C7244C">
              <w:t>Comment</w:t>
            </w:r>
          </w:p>
        </w:tc>
        <w:tc>
          <w:tcPr>
            <w:tcW w:w="1245" w:type="dxa"/>
          </w:tcPr>
          <w:p w14:paraId="1A67D01B" w14:textId="77777777" w:rsidR="009B5E6D" w:rsidRPr="00C7244C" w:rsidRDefault="009B5E6D" w:rsidP="003F1727">
            <w:pPr>
              <w:pStyle w:val="TAL"/>
              <w:rPr>
                <w:rFonts w:eastAsiaTheme="minorEastAsia"/>
                <w:lang w:eastAsia="zh-CN"/>
              </w:rPr>
            </w:pPr>
            <w:r w:rsidRPr="00C7244C">
              <w:t>Condition</w:t>
            </w:r>
          </w:p>
        </w:tc>
      </w:tr>
      <w:tr w:rsidR="009B5E6D" w:rsidRPr="00C7244C" w14:paraId="46A6D545" w14:textId="77777777" w:rsidTr="003F1727">
        <w:trPr>
          <w:jc w:val="center"/>
        </w:trPr>
        <w:tc>
          <w:tcPr>
            <w:tcW w:w="4540" w:type="dxa"/>
          </w:tcPr>
          <w:p w14:paraId="7F065941" w14:textId="77777777" w:rsidR="009B5E6D" w:rsidRPr="00C7244C" w:rsidRDefault="009B5E6D" w:rsidP="003F1727">
            <w:pPr>
              <w:pStyle w:val="TAL"/>
            </w:pPr>
            <w:r w:rsidRPr="00C7244C">
              <w:t xml:space="preserve">MAC-CellGroupConfig ::= </w:t>
            </w:r>
            <w:r w:rsidRPr="00C7244C">
              <w:rPr>
                <w:snapToGrid w:val="0"/>
              </w:rPr>
              <w:t xml:space="preserve">SEQUENCE </w:t>
            </w:r>
            <w:r w:rsidRPr="00C7244C">
              <w:t>{</w:t>
            </w:r>
          </w:p>
        </w:tc>
        <w:tc>
          <w:tcPr>
            <w:tcW w:w="2267" w:type="dxa"/>
          </w:tcPr>
          <w:p w14:paraId="319B0A93" w14:textId="77777777" w:rsidR="009B5E6D" w:rsidRPr="00C7244C" w:rsidRDefault="009B5E6D" w:rsidP="003F1727">
            <w:pPr>
              <w:pStyle w:val="TAL"/>
            </w:pPr>
          </w:p>
        </w:tc>
        <w:tc>
          <w:tcPr>
            <w:tcW w:w="1700" w:type="dxa"/>
          </w:tcPr>
          <w:p w14:paraId="23F17BE7" w14:textId="77777777" w:rsidR="009B5E6D" w:rsidRPr="00C7244C" w:rsidRDefault="009B5E6D" w:rsidP="003F1727">
            <w:pPr>
              <w:pStyle w:val="TAL"/>
            </w:pPr>
          </w:p>
        </w:tc>
        <w:tc>
          <w:tcPr>
            <w:tcW w:w="1245" w:type="dxa"/>
          </w:tcPr>
          <w:p w14:paraId="022AFFE0" w14:textId="77777777" w:rsidR="009B5E6D" w:rsidRPr="00C7244C" w:rsidRDefault="009B5E6D" w:rsidP="003F1727">
            <w:pPr>
              <w:pStyle w:val="TAL"/>
              <w:rPr>
                <w:rFonts w:eastAsiaTheme="minorEastAsia"/>
                <w:lang w:eastAsia="zh-CN"/>
              </w:rPr>
            </w:pPr>
          </w:p>
        </w:tc>
      </w:tr>
      <w:tr w:rsidR="009B5E6D" w:rsidRPr="00C7244C" w14:paraId="19C6EF26" w14:textId="77777777" w:rsidTr="003F1727">
        <w:trPr>
          <w:jc w:val="center"/>
        </w:trPr>
        <w:tc>
          <w:tcPr>
            <w:tcW w:w="4540" w:type="dxa"/>
          </w:tcPr>
          <w:p w14:paraId="095087F2" w14:textId="77777777" w:rsidR="009B5E6D" w:rsidRPr="00C7244C" w:rsidRDefault="009B5E6D" w:rsidP="003F1727">
            <w:pPr>
              <w:pStyle w:val="TAL"/>
            </w:pPr>
            <w:r w:rsidRPr="00C7244C">
              <w:t>schedulingRequestID-BFR-r17</w:t>
            </w:r>
          </w:p>
        </w:tc>
        <w:tc>
          <w:tcPr>
            <w:tcW w:w="2267" w:type="dxa"/>
          </w:tcPr>
          <w:p w14:paraId="717C0B27" w14:textId="77777777" w:rsidR="009B5E6D" w:rsidRPr="00C7244C" w:rsidRDefault="009B5E6D" w:rsidP="003F1727">
            <w:pPr>
              <w:pStyle w:val="TAL"/>
            </w:pPr>
            <w:r w:rsidRPr="00C7244C">
              <w:t>Not present</w:t>
            </w:r>
          </w:p>
        </w:tc>
        <w:tc>
          <w:tcPr>
            <w:tcW w:w="1700" w:type="dxa"/>
          </w:tcPr>
          <w:p w14:paraId="3EC4D8DF" w14:textId="77777777" w:rsidR="009B5E6D" w:rsidRPr="00C7244C" w:rsidRDefault="009B5E6D" w:rsidP="003F1727">
            <w:pPr>
              <w:pStyle w:val="TAL"/>
            </w:pPr>
          </w:p>
        </w:tc>
        <w:tc>
          <w:tcPr>
            <w:tcW w:w="1245" w:type="dxa"/>
          </w:tcPr>
          <w:p w14:paraId="20C0A6AD" w14:textId="77777777" w:rsidR="009B5E6D" w:rsidRPr="00C7244C" w:rsidRDefault="009B5E6D" w:rsidP="003F1727">
            <w:pPr>
              <w:pStyle w:val="TAL"/>
              <w:rPr>
                <w:rFonts w:eastAsiaTheme="minorEastAsia"/>
                <w:lang w:eastAsia="zh-CN"/>
              </w:rPr>
            </w:pPr>
          </w:p>
        </w:tc>
      </w:tr>
      <w:tr w:rsidR="009B5E6D" w:rsidRPr="00C7244C" w14:paraId="7D5A6BD0" w14:textId="77777777" w:rsidTr="003F1727">
        <w:trPr>
          <w:jc w:val="center"/>
        </w:trPr>
        <w:tc>
          <w:tcPr>
            <w:tcW w:w="4540" w:type="dxa"/>
          </w:tcPr>
          <w:p w14:paraId="7FD15666" w14:textId="77777777" w:rsidR="009B5E6D" w:rsidRPr="00C7244C" w:rsidRDefault="009B5E6D" w:rsidP="003F1727">
            <w:pPr>
              <w:pStyle w:val="TAL"/>
            </w:pPr>
            <w:r w:rsidRPr="00C7244C">
              <w:t>schedulingRequestID-BFR2-r17</w:t>
            </w:r>
          </w:p>
        </w:tc>
        <w:tc>
          <w:tcPr>
            <w:tcW w:w="2267" w:type="dxa"/>
          </w:tcPr>
          <w:p w14:paraId="1CEC7FD7" w14:textId="77777777" w:rsidR="009B5E6D" w:rsidRPr="00C7244C" w:rsidRDefault="009B5E6D" w:rsidP="003F1727">
            <w:pPr>
              <w:pStyle w:val="TAL"/>
            </w:pPr>
            <w:r w:rsidRPr="00C7244C">
              <w:t>Not present</w:t>
            </w:r>
          </w:p>
        </w:tc>
        <w:tc>
          <w:tcPr>
            <w:tcW w:w="1700" w:type="dxa"/>
          </w:tcPr>
          <w:p w14:paraId="37F12D74" w14:textId="77777777" w:rsidR="009B5E6D" w:rsidRPr="00C7244C" w:rsidRDefault="009B5E6D" w:rsidP="003F1727">
            <w:pPr>
              <w:pStyle w:val="TAL"/>
            </w:pPr>
          </w:p>
        </w:tc>
        <w:tc>
          <w:tcPr>
            <w:tcW w:w="1245" w:type="dxa"/>
          </w:tcPr>
          <w:p w14:paraId="3A698685" w14:textId="77777777" w:rsidR="009B5E6D" w:rsidRPr="00C7244C" w:rsidRDefault="009B5E6D" w:rsidP="003F1727">
            <w:pPr>
              <w:pStyle w:val="TAL"/>
            </w:pPr>
          </w:p>
        </w:tc>
      </w:tr>
      <w:tr w:rsidR="009B5E6D" w:rsidRPr="00C7244C" w14:paraId="48F0A706" w14:textId="77777777" w:rsidTr="003F1727">
        <w:trPr>
          <w:jc w:val="center"/>
        </w:trPr>
        <w:tc>
          <w:tcPr>
            <w:tcW w:w="4540" w:type="dxa"/>
          </w:tcPr>
          <w:p w14:paraId="10E7000E" w14:textId="77777777" w:rsidR="009B5E6D" w:rsidRPr="00C7244C" w:rsidRDefault="009B5E6D" w:rsidP="003F1727">
            <w:pPr>
              <w:pStyle w:val="TAL"/>
            </w:pPr>
            <w:r w:rsidRPr="00C7244C">
              <w:t>schedulingRequestConfig-v1700</w:t>
            </w:r>
          </w:p>
        </w:tc>
        <w:tc>
          <w:tcPr>
            <w:tcW w:w="2267" w:type="dxa"/>
          </w:tcPr>
          <w:p w14:paraId="08F9C55F" w14:textId="77777777" w:rsidR="009B5E6D" w:rsidRPr="00C7244C" w:rsidRDefault="009B5E6D" w:rsidP="003F1727">
            <w:pPr>
              <w:pStyle w:val="TAL"/>
            </w:pPr>
            <w:r w:rsidRPr="00C7244C">
              <w:rPr>
                <w:lang w:eastAsia="en-US"/>
              </w:rPr>
              <w:t>SchedulingRequest-Config</w:t>
            </w:r>
          </w:p>
        </w:tc>
        <w:tc>
          <w:tcPr>
            <w:tcW w:w="1700" w:type="dxa"/>
          </w:tcPr>
          <w:p w14:paraId="71158E66" w14:textId="77777777" w:rsidR="009B5E6D" w:rsidRPr="00C7244C" w:rsidRDefault="009B5E6D" w:rsidP="003F1727">
            <w:pPr>
              <w:pStyle w:val="TAL"/>
            </w:pPr>
          </w:p>
        </w:tc>
        <w:tc>
          <w:tcPr>
            <w:tcW w:w="1245" w:type="dxa"/>
          </w:tcPr>
          <w:p w14:paraId="6304C46E" w14:textId="77777777" w:rsidR="009B5E6D" w:rsidRPr="00C7244C" w:rsidRDefault="009B5E6D" w:rsidP="003F1727">
            <w:pPr>
              <w:pStyle w:val="TAL"/>
            </w:pPr>
          </w:p>
        </w:tc>
      </w:tr>
      <w:tr w:rsidR="009B5E6D" w:rsidRPr="00C7244C" w14:paraId="0B5E0CC5" w14:textId="77777777" w:rsidTr="003F1727">
        <w:trPr>
          <w:jc w:val="center"/>
        </w:trPr>
        <w:tc>
          <w:tcPr>
            <w:tcW w:w="4540" w:type="dxa"/>
          </w:tcPr>
          <w:p w14:paraId="53445CB5" w14:textId="77777777" w:rsidR="009B5E6D" w:rsidRPr="00C7244C" w:rsidRDefault="009B5E6D" w:rsidP="003F1727">
            <w:pPr>
              <w:pStyle w:val="TAL"/>
              <w:rPr>
                <w:rFonts w:eastAsiaTheme="minorEastAsia"/>
                <w:lang w:eastAsia="zh-CN"/>
              </w:rPr>
            </w:pPr>
            <w:r w:rsidRPr="00C7244C">
              <w:rPr>
                <w:rFonts w:eastAsiaTheme="minorEastAsia"/>
                <w:lang w:eastAsia="zh-CN"/>
              </w:rPr>
              <w:t>}</w:t>
            </w:r>
          </w:p>
        </w:tc>
        <w:tc>
          <w:tcPr>
            <w:tcW w:w="2267" w:type="dxa"/>
          </w:tcPr>
          <w:p w14:paraId="00A56932" w14:textId="77777777" w:rsidR="009B5E6D" w:rsidRPr="00C7244C" w:rsidRDefault="009B5E6D" w:rsidP="003F1727">
            <w:pPr>
              <w:pStyle w:val="TAL"/>
              <w:rPr>
                <w:lang w:eastAsia="en-US"/>
              </w:rPr>
            </w:pPr>
          </w:p>
        </w:tc>
        <w:tc>
          <w:tcPr>
            <w:tcW w:w="1700" w:type="dxa"/>
          </w:tcPr>
          <w:p w14:paraId="64C143AE" w14:textId="77777777" w:rsidR="009B5E6D" w:rsidRPr="00C7244C" w:rsidRDefault="009B5E6D" w:rsidP="003F1727">
            <w:pPr>
              <w:pStyle w:val="TAL"/>
            </w:pPr>
          </w:p>
        </w:tc>
        <w:tc>
          <w:tcPr>
            <w:tcW w:w="1245" w:type="dxa"/>
          </w:tcPr>
          <w:p w14:paraId="654E63F8" w14:textId="77777777" w:rsidR="009B5E6D" w:rsidRPr="00C7244C" w:rsidRDefault="009B5E6D" w:rsidP="003F1727">
            <w:pPr>
              <w:pStyle w:val="TAL"/>
            </w:pPr>
          </w:p>
        </w:tc>
      </w:tr>
    </w:tbl>
    <w:p w14:paraId="321C95B8" w14:textId="77777777" w:rsidR="009B5E6D" w:rsidRPr="00C7244C" w:rsidRDefault="009B5E6D" w:rsidP="009B5E6D"/>
    <w:p w14:paraId="0DA87782" w14:textId="77777777" w:rsidR="009B5E6D" w:rsidRPr="00C7244C" w:rsidRDefault="009B5E6D" w:rsidP="00777BE6">
      <w:pPr>
        <w:pStyle w:val="Heading5"/>
      </w:pPr>
      <w:r w:rsidRPr="00C7244C">
        <w:t>7.5.5.10.5</w:t>
      </w:r>
      <w:r w:rsidRPr="00C7244C">
        <w:tab/>
        <w:t>Test requirement</w:t>
      </w:r>
    </w:p>
    <w:p w14:paraId="12FD6A88" w14:textId="303593EF" w:rsidR="009B5E6D" w:rsidRPr="00C7244C" w:rsidRDefault="009B5E6D" w:rsidP="009B5E6D">
      <w:pPr>
        <w:rPr>
          <w:lang w:eastAsia="sv-SE"/>
        </w:rPr>
      </w:pPr>
      <w:r w:rsidRPr="00C7244C">
        <w:rPr>
          <w:lang w:eastAsia="sv-SE"/>
        </w:rPr>
        <w:t>Tables 7.5.5.10.4.1-3 and 7.5.5.10.5-1 define the primary level settings including test tolerances for TRP specific NR SA FR2 CSI-RS-based beam failure detection and link recovery in non-DRX.</w:t>
      </w:r>
    </w:p>
    <w:p w14:paraId="1EEC8EA4" w14:textId="77777777" w:rsidR="009B5E6D" w:rsidRPr="00C7244C" w:rsidRDefault="009B5E6D" w:rsidP="009B5E6D">
      <w:pPr>
        <w:spacing w:before="120"/>
      </w:pPr>
    </w:p>
    <w:p w14:paraId="7428FBFF" w14:textId="59E7FDE7" w:rsidR="009B5E6D" w:rsidRPr="00C7244C" w:rsidRDefault="009B5E6D" w:rsidP="009B5E6D">
      <w:pPr>
        <w:pStyle w:val="TH"/>
      </w:pPr>
      <w:r w:rsidRPr="00C7244C">
        <w:t>Table7.5.5.10</w:t>
      </w:r>
      <w:r w:rsidR="0094364D" w:rsidRPr="00C7244C">
        <w:t>.5</w:t>
      </w:r>
      <w:r w:rsidRPr="00C7244C">
        <w:t>-1: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B5E6D" w:rsidRPr="00C7244C" w14:paraId="7F234669" w14:textId="77777777" w:rsidTr="003F1727">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63585E58" w14:textId="77777777" w:rsidR="009B5E6D" w:rsidRPr="00C7244C" w:rsidRDefault="009B5E6D" w:rsidP="003F1727">
            <w:pPr>
              <w:pStyle w:val="TAH"/>
            </w:pPr>
            <w:r w:rsidRPr="00C7244C">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502847C9" w14:textId="77777777" w:rsidR="009B5E6D" w:rsidRPr="00C7244C" w:rsidRDefault="009B5E6D" w:rsidP="003F1727">
            <w:pPr>
              <w:pStyle w:val="TAH"/>
            </w:pPr>
            <w:r w:rsidRPr="00C7244C">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3456C07D" w14:textId="77777777" w:rsidR="009B5E6D" w:rsidRPr="00C7244C" w:rsidRDefault="009B5E6D" w:rsidP="003F1727">
            <w:pPr>
              <w:pStyle w:val="TAH"/>
            </w:pPr>
            <w:r w:rsidRPr="00C7244C">
              <w:t>Test 1</w:t>
            </w:r>
          </w:p>
        </w:tc>
      </w:tr>
      <w:tr w:rsidR="009B5E6D" w:rsidRPr="00C7244C" w14:paraId="3E97A5B4" w14:textId="77777777" w:rsidTr="003F1727">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07512388" w14:textId="77777777" w:rsidR="009B5E6D" w:rsidRPr="00C7244C" w:rsidRDefault="009B5E6D" w:rsidP="003F1727">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ECCD5C6" w14:textId="77777777" w:rsidR="009B5E6D" w:rsidRPr="00C7244C" w:rsidRDefault="009B5E6D" w:rsidP="003F1727">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2331DDB4" w14:textId="77777777" w:rsidR="009B5E6D" w:rsidRPr="00C7244C" w:rsidRDefault="009B5E6D" w:rsidP="003F1727">
            <w:pPr>
              <w:pStyle w:val="TAH"/>
            </w:pPr>
            <w:r w:rsidRPr="00C7244C">
              <w:t>T1</w:t>
            </w:r>
          </w:p>
        </w:tc>
        <w:tc>
          <w:tcPr>
            <w:tcW w:w="879" w:type="dxa"/>
            <w:tcBorders>
              <w:top w:val="single" w:sz="4" w:space="0" w:color="auto"/>
              <w:left w:val="single" w:sz="4" w:space="0" w:color="auto"/>
              <w:bottom w:val="single" w:sz="4" w:space="0" w:color="auto"/>
              <w:right w:val="single" w:sz="4" w:space="0" w:color="auto"/>
            </w:tcBorders>
            <w:hideMark/>
          </w:tcPr>
          <w:p w14:paraId="4B1314E3" w14:textId="77777777" w:rsidR="009B5E6D" w:rsidRPr="00C7244C" w:rsidRDefault="009B5E6D" w:rsidP="003F1727">
            <w:pPr>
              <w:pStyle w:val="TAH"/>
            </w:pPr>
            <w:r w:rsidRPr="00C7244C">
              <w:t>T2</w:t>
            </w:r>
          </w:p>
        </w:tc>
        <w:tc>
          <w:tcPr>
            <w:tcW w:w="879" w:type="dxa"/>
            <w:tcBorders>
              <w:top w:val="single" w:sz="4" w:space="0" w:color="auto"/>
              <w:left w:val="single" w:sz="4" w:space="0" w:color="auto"/>
              <w:bottom w:val="single" w:sz="4" w:space="0" w:color="auto"/>
              <w:right w:val="single" w:sz="4" w:space="0" w:color="auto"/>
            </w:tcBorders>
            <w:hideMark/>
          </w:tcPr>
          <w:p w14:paraId="361521C8" w14:textId="77777777" w:rsidR="009B5E6D" w:rsidRPr="00C7244C" w:rsidRDefault="009B5E6D" w:rsidP="003F1727">
            <w:pPr>
              <w:pStyle w:val="TAH"/>
            </w:pPr>
            <w:r w:rsidRPr="00C7244C">
              <w:t>T3</w:t>
            </w:r>
          </w:p>
        </w:tc>
        <w:tc>
          <w:tcPr>
            <w:tcW w:w="879" w:type="dxa"/>
            <w:tcBorders>
              <w:top w:val="single" w:sz="4" w:space="0" w:color="auto"/>
              <w:left w:val="single" w:sz="4" w:space="0" w:color="auto"/>
              <w:bottom w:val="single" w:sz="4" w:space="0" w:color="auto"/>
              <w:right w:val="single" w:sz="4" w:space="0" w:color="auto"/>
            </w:tcBorders>
            <w:hideMark/>
          </w:tcPr>
          <w:p w14:paraId="63BDBCE9" w14:textId="77777777" w:rsidR="009B5E6D" w:rsidRPr="00C7244C" w:rsidRDefault="009B5E6D" w:rsidP="003F1727">
            <w:pPr>
              <w:pStyle w:val="TAH"/>
            </w:pPr>
            <w:r w:rsidRPr="00C7244C">
              <w:t>T4</w:t>
            </w:r>
          </w:p>
        </w:tc>
        <w:tc>
          <w:tcPr>
            <w:tcW w:w="879" w:type="dxa"/>
            <w:tcBorders>
              <w:top w:val="single" w:sz="4" w:space="0" w:color="auto"/>
              <w:left w:val="single" w:sz="4" w:space="0" w:color="auto"/>
              <w:bottom w:val="single" w:sz="4" w:space="0" w:color="auto"/>
              <w:right w:val="single" w:sz="4" w:space="0" w:color="auto"/>
            </w:tcBorders>
            <w:hideMark/>
          </w:tcPr>
          <w:p w14:paraId="01052CE3" w14:textId="77777777" w:rsidR="009B5E6D" w:rsidRPr="00C7244C" w:rsidRDefault="009B5E6D" w:rsidP="003F1727">
            <w:pPr>
              <w:pStyle w:val="TAH"/>
            </w:pPr>
            <w:r w:rsidRPr="00C7244C">
              <w:t>T5</w:t>
            </w:r>
          </w:p>
        </w:tc>
      </w:tr>
      <w:tr w:rsidR="009B5E6D" w:rsidRPr="00C7244C" w14:paraId="4EE99E9D" w14:textId="77777777" w:rsidTr="003F1727">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ABCCECB" w14:textId="77777777" w:rsidR="009B5E6D" w:rsidRPr="00C7244C" w:rsidRDefault="009B5E6D" w:rsidP="003F1727">
            <w:pPr>
              <w:pStyle w:val="TAL"/>
            </w:pPr>
            <w:r w:rsidRPr="00C7244C">
              <w:t>AoA setup</w:t>
            </w:r>
          </w:p>
        </w:tc>
        <w:tc>
          <w:tcPr>
            <w:tcW w:w="992" w:type="dxa"/>
            <w:tcBorders>
              <w:top w:val="single" w:sz="4" w:space="0" w:color="auto"/>
              <w:left w:val="single" w:sz="4" w:space="0" w:color="auto"/>
              <w:bottom w:val="single" w:sz="4" w:space="0" w:color="auto"/>
              <w:right w:val="single" w:sz="4" w:space="0" w:color="auto"/>
            </w:tcBorders>
          </w:tcPr>
          <w:p w14:paraId="18563656"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3E6F4CFF" w14:textId="77777777" w:rsidR="009B5E6D" w:rsidRPr="00C7244C" w:rsidRDefault="009B5E6D" w:rsidP="003F1727">
            <w:pPr>
              <w:pStyle w:val="TAC"/>
              <w:rPr>
                <w:rFonts w:cs="v4.2.0"/>
              </w:rPr>
            </w:pPr>
            <w:r w:rsidRPr="00C7244C">
              <w:rPr>
                <w:rFonts w:cs="v4.2.0"/>
              </w:rPr>
              <w:t>Setup 3 as specified in clause A.9.1</w:t>
            </w:r>
            <w:r w:rsidRPr="00C7244C">
              <w:rPr>
                <w:rFonts w:eastAsia="MS Mincho"/>
                <w:vertAlign w:val="superscript"/>
              </w:rPr>
              <w:t xml:space="preserve"> Note 12</w:t>
            </w:r>
          </w:p>
        </w:tc>
      </w:tr>
      <w:tr w:rsidR="009B5E6D" w:rsidRPr="00C7244C" w14:paraId="0383910A" w14:textId="77777777" w:rsidTr="003F1727">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7376CDEA" w14:textId="77777777" w:rsidR="009B5E6D" w:rsidRPr="00C7244C" w:rsidRDefault="009B5E6D" w:rsidP="003F1727">
            <w:pPr>
              <w:pStyle w:val="TAL"/>
            </w:pPr>
            <w:r w:rsidRPr="00C7244C">
              <w:t xml:space="preserve">Assumption for UE beams </w:t>
            </w:r>
            <w:r w:rsidRPr="00C7244C">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2FC684E4"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6DE4F478" w14:textId="77777777" w:rsidR="009B5E6D" w:rsidRPr="00C7244C" w:rsidRDefault="009B5E6D" w:rsidP="003F1727">
            <w:pPr>
              <w:pStyle w:val="TAC"/>
            </w:pPr>
            <w:r w:rsidRPr="00C7244C">
              <w:t>Rough</w:t>
            </w:r>
          </w:p>
        </w:tc>
      </w:tr>
      <w:tr w:rsidR="009B5E6D" w:rsidRPr="00C7244C" w14:paraId="6067BCF5" w14:textId="77777777" w:rsidTr="003F1727">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5FE068" w14:textId="77777777" w:rsidR="009B5E6D" w:rsidRPr="00C7244C" w:rsidRDefault="009B5E6D" w:rsidP="003F1727">
            <w:pPr>
              <w:pStyle w:val="TAL"/>
              <w:rPr>
                <w:rFonts w:cs="Arial"/>
              </w:rPr>
            </w:pPr>
            <w:r w:rsidRPr="00C7244C">
              <w:rPr>
                <w:rFonts w:cs="Arial"/>
                <w:szCs w:val="16"/>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1E30E354" w14:textId="77777777" w:rsidR="009B5E6D" w:rsidRPr="00C7244C" w:rsidRDefault="009B5E6D" w:rsidP="003F1727">
            <w:pPr>
              <w:pStyle w:val="TAC"/>
            </w:pPr>
            <w:r w:rsidRPr="00C7244C">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548DD66C" w14:textId="77777777" w:rsidR="009B5E6D" w:rsidRPr="00C7244C" w:rsidRDefault="009B5E6D" w:rsidP="003F1727">
            <w:pPr>
              <w:pStyle w:val="TAC"/>
            </w:pPr>
            <w:r w:rsidRPr="00C7244C">
              <w:t>0</w:t>
            </w:r>
          </w:p>
        </w:tc>
      </w:tr>
      <w:tr w:rsidR="009B5E6D" w:rsidRPr="00C7244C" w14:paraId="4B34E765" w14:textId="77777777" w:rsidTr="003F1727">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6C8E709" w14:textId="77777777" w:rsidR="009B5E6D" w:rsidRPr="00C7244C" w:rsidRDefault="009B5E6D" w:rsidP="003F1727">
            <w:pPr>
              <w:pStyle w:val="TAL"/>
              <w:rPr>
                <w:rFonts w:cs="Arial"/>
                <w:lang w:eastAsia="zh-CN"/>
              </w:rPr>
            </w:pPr>
            <w:r w:rsidRPr="00C7244C">
              <w:rPr>
                <w:rFonts w:cs="Arial"/>
                <w:szCs w:val="16"/>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4540A8D"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tcPr>
          <w:p w14:paraId="0725AB9A" w14:textId="77777777" w:rsidR="009B5E6D" w:rsidRPr="00C7244C" w:rsidRDefault="009B5E6D" w:rsidP="003F1727">
            <w:pPr>
              <w:pStyle w:val="TAC"/>
            </w:pPr>
          </w:p>
        </w:tc>
      </w:tr>
      <w:tr w:rsidR="009B5E6D" w:rsidRPr="00C7244C" w14:paraId="48E4D0AB"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79DED3A" w14:textId="77777777" w:rsidR="009B5E6D" w:rsidRPr="00C7244C" w:rsidRDefault="009B5E6D" w:rsidP="003F1727">
            <w:pPr>
              <w:pStyle w:val="TAL"/>
              <w:rPr>
                <w:rFonts w:cs="Arial"/>
              </w:rPr>
            </w:pPr>
            <w:r w:rsidRPr="00C7244C">
              <w:rPr>
                <w:rFonts w:cs="Arial"/>
                <w:szCs w:val="16"/>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10A29441"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tcPr>
          <w:p w14:paraId="481E2E58" w14:textId="77777777" w:rsidR="009B5E6D" w:rsidRPr="00C7244C" w:rsidRDefault="009B5E6D" w:rsidP="003F1727">
            <w:pPr>
              <w:pStyle w:val="TAC"/>
            </w:pPr>
          </w:p>
        </w:tc>
      </w:tr>
      <w:tr w:rsidR="009B5E6D" w:rsidRPr="00C7244C" w14:paraId="48FE79B8"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D25FCC7" w14:textId="77777777" w:rsidR="009B5E6D" w:rsidRPr="00C7244C" w:rsidRDefault="009B5E6D" w:rsidP="003F1727">
            <w:pPr>
              <w:pStyle w:val="TAL"/>
              <w:rPr>
                <w:rFonts w:cs="Arial"/>
              </w:rPr>
            </w:pPr>
            <w:r w:rsidRPr="00C7244C">
              <w:rPr>
                <w:rFonts w:cs="Arial"/>
                <w:szCs w:val="16"/>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055F0ACE"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2A2E3044" w14:textId="77777777" w:rsidR="009B5E6D" w:rsidRPr="00C7244C" w:rsidRDefault="009B5E6D" w:rsidP="003F1727">
            <w:pPr>
              <w:pStyle w:val="TAC"/>
            </w:pPr>
          </w:p>
        </w:tc>
      </w:tr>
      <w:tr w:rsidR="009B5E6D" w:rsidRPr="00C7244C" w14:paraId="715B0631" w14:textId="77777777" w:rsidTr="003F1727">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5905997" w14:textId="77777777" w:rsidR="009B5E6D" w:rsidRPr="00C7244C" w:rsidRDefault="009B5E6D" w:rsidP="003F1727">
            <w:pPr>
              <w:pStyle w:val="TAL"/>
              <w:rPr>
                <w:rFonts w:cs="Arial"/>
              </w:rPr>
            </w:pPr>
            <w:r w:rsidRPr="00C7244C">
              <w:rPr>
                <w:rFonts w:cs="Arial"/>
                <w:szCs w:val="16"/>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DC9D636"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732BC615" w14:textId="77777777" w:rsidR="009B5E6D" w:rsidRPr="00C7244C" w:rsidRDefault="009B5E6D" w:rsidP="003F1727">
            <w:pPr>
              <w:pStyle w:val="TAC"/>
            </w:pPr>
          </w:p>
        </w:tc>
      </w:tr>
      <w:tr w:rsidR="009B5E6D" w:rsidRPr="00C7244C" w14:paraId="6903CF87"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097BAA" w14:textId="77777777" w:rsidR="009B5E6D" w:rsidRPr="00C7244C" w:rsidRDefault="009B5E6D" w:rsidP="003F1727">
            <w:pPr>
              <w:pStyle w:val="TAL"/>
              <w:rPr>
                <w:rFonts w:cs="Arial"/>
              </w:rPr>
            </w:pPr>
            <w:r w:rsidRPr="00C7244C">
              <w:rPr>
                <w:rFonts w:cs="Arial"/>
                <w:szCs w:val="16"/>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22D9F7F6"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1F0A4B9F" w14:textId="77777777" w:rsidR="009B5E6D" w:rsidRPr="00C7244C" w:rsidRDefault="009B5E6D" w:rsidP="003F1727">
            <w:pPr>
              <w:pStyle w:val="TAC"/>
            </w:pPr>
          </w:p>
        </w:tc>
      </w:tr>
      <w:tr w:rsidR="009B5E6D" w:rsidRPr="00C7244C" w14:paraId="35340341"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23D53CB" w14:textId="77777777" w:rsidR="009B5E6D" w:rsidRPr="00C7244C" w:rsidRDefault="009B5E6D" w:rsidP="003F1727">
            <w:pPr>
              <w:pStyle w:val="TAL"/>
              <w:rPr>
                <w:rFonts w:cs="Arial"/>
              </w:rPr>
            </w:pPr>
            <w:r w:rsidRPr="00C7244C">
              <w:rPr>
                <w:rFonts w:cs="Arial"/>
                <w:szCs w:val="16"/>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5C48637"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2F5D9BF0" w14:textId="77777777" w:rsidR="009B5E6D" w:rsidRPr="00C7244C" w:rsidRDefault="009B5E6D" w:rsidP="003F1727">
            <w:pPr>
              <w:pStyle w:val="TAC"/>
            </w:pPr>
          </w:p>
        </w:tc>
      </w:tr>
      <w:tr w:rsidR="009B5E6D" w:rsidRPr="00C7244C" w14:paraId="43E237B8"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76DAFE1" w14:textId="77777777" w:rsidR="009B5E6D" w:rsidRPr="00C7244C" w:rsidRDefault="009B5E6D" w:rsidP="003F1727">
            <w:pPr>
              <w:pStyle w:val="TAL"/>
              <w:rPr>
                <w:rFonts w:cs="Arial"/>
              </w:rPr>
            </w:pPr>
            <w:r w:rsidRPr="00C7244C">
              <w:rPr>
                <w:rFonts w:cs="Arial"/>
                <w:szCs w:val="16"/>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3601075B"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608405DF" w14:textId="77777777" w:rsidR="009B5E6D" w:rsidRPr="00C7244C" w:rsidRDefault="009B5E6D" w:rsidP="003F1727">
            <w:pPr>
              <w:pStyle w:val="TAC"/>
            </w:pPr>
          </w:p>
        </w:tc>
      </w:tr>
      <w:tr w:rsidR="009B5E6D" w:rsidRPr="00C7244C" w14:paraId="4EEF1E76"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8806369" w14:textId="77777777" w:rsidR="009B5E6D" w:rsidRPr="00C7244C" w:rsidRDefault="009B5E6D" w:rsidP="003F1727">
            <w:pPr>
              <w:pStyle w:val="TAL"/>
              <w:rPr>
                <w:rFonts w:cs="Arial"/>
              </w:rPr>
            </w:pPr>
            <w:r w:rsidRPr="00C7244C">
              <w:rPr>
                <w:rFonts w:cs="Arial"/>
                <w:szCs w:val="16"/>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50729D9E" w14:textId="77777777" w:rsidR="009B5E6D" w:rsidRPr="00C7244C" w:rsidRDefault="009B5E6D" w:rsidP="003F1727">
            <w:pPr>
              <w:pStyle w:val="TAC"/>
            </w:pPr>
            <w:r w:rsidRPr="00C7244C">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8159482" w14:textId="77777777" w:rsidR="009B5E6D" w:rsidRPr="00C7244C" w:rsidRDefault="009B5E6D" w:rsidP="003F1727">
            <w:pPr>
              <w:pStyle w:val="TAC"/>
            </w:pPr>
          </w:p>
        </w:tc>
      </w:tr>
      <w:tr w:rsidR="0094364D" w:rsidRPr="00C7244C" w14:paraId="6F0C2C47"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706989" w14:textId="77777777" w:rsidR="0094364D" w:rsidRPr="00C7244C" w:rsidRDefault="0094364D" w:rsidP="0094364D">
            <w:pPr>
              <w:pStyle w:val="TAL"/>
            </w:pPr>
            <w:r w:rsidRPr="00C7244C">
              <w:rPr>
                <w:rFonts w:eastAsia="?? ??"/>
              </w:rPr>
              <w:t xml:space="preserve">SNR_SSB of </w:t>
            </w:r>
            <w:r w:rsidRPr="00C7244C">
              <w:t>set q</w:t>
            </w:r>
            <w:r w:rsidRPr="00C7244C">
              <w:rPr>
                <w:vertAlign w:val="subscript"/>
              </w:rPr>
              <w:t>0,0</w:t>
            </w:r>
          </w:p>
        </w:tc>
        <w:tc>
          <w:tcPr>
            <w:tcW w:w="1348" w:type="dxa"/>
            <w:tcBorders>
              <w:top w:val="single" w:sz="4" w:space="0" w:color="auto"/>
              <w:left w:val="single" w:sz="4" w:space="0" w:color="auto"/>
              <w:bottom w:val="single" w:sz="4" w:space="0" w:color="auto"/>
              <w:right w:val="single" w:sz="4" w:space="0" w:color="auto"/>
            </w:tcBorders>
            <w:hideMark/>
          </w:tcPr>
          <w:p w14:paraId="618D9059"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0EE78F89"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647A2F24" w14:textId="47547333" w:rsidR="0094364D" w:rsidRPr="00C7244C" w:rsidRDefault="0094364D" w:rsidP="0094364D">
            <w:pPr>
              <w:pStyle w:val="TAC"/>
            </w:pPr>
            <w:r w:rsidRPr="00C7244C">
              <w:rPr>
                <w:rFonts w:eastAsia="MS Mincho"/>
              </w:rPr>
              <w:t>13.7</w:t>
            </w:r>
            <w:r w:rsidRPr="00C7244C">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E6F7702" w14:textId="24C089F3" w:rsidR="0094364D" w:rsidRPr="00C7244C" w:rsidRDefault="0094364D" w:rsidP="0094364D">
            <w:pPr>
              <w:pStyle w:val="TAC"/>
            </w:pPr>
            <w:r w:rsidRPr="00C7244C">
              <w:rPr>
                <w:rFonts w:eastAsia="MS Mincho"/>
              </w:rPr>
              <w:t>5.5</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55355607" w14:textId="0978FB1C" w:rsidR="0094364D" w:rsidRPr="00C7244C" w:rsidRDefault="0094364D" w:rsidP="0094364D">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A321D43" w14:textId="01460DC2" w:rsidR="0094364D" w:rsidRPr="00C7244C" w:rsidRDefault="0094364D" w:rsidP="0094364D">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F99818F" w14:textId="778A81DF" w:rsidR="0094364D" w:rsidRPr="00C7244C" w:rsidRDefault="0094364D" w:rsidP="0094364D">
            <w:pPr>
              <w:pStyle w:val="TAC"/>
            </w:pPr>
            <w:r w:rsidRPr="00C7244C">
              <w:rPr>
                <w:rFonts w:eastAsia="MS Mincho"/>
              </w:rPr>
              <w:t>-12</w:t>
            </w:r>
          </w:p>
        </w:tc>
      </w:tr>
      <w:tr w:rsidR="0094364D" w:rsidRPr="00C7244C" w14:paraId="7367DA92"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10B9E32" w14:textId="17A54346" w:rsidR="0094364D" w:rsidRPr="00C7244C" w:rsidRDefault="0094364D" w:rsidP="0094364D">
            <w:pPr>
              <w:pStyle w:val="TAL"/>
              <w:rPr>
                <w:rFonts w:eastAsia="?? ??"/>
              </w:rPr>
            </w:pPr>
            <w:r w:rsidRPr="00C7244C">
              <w:rPr>
                <w:rFonts w:eastAsia="?? ??"/>
              </w:rPr>
              <w:t xml:space="preserve">SNR_SSB of </w:t>
            </w:r>
            <w:r w:rsidRPr="00C7244C">
              <w:t>set q</w:t>
            </w:r>
            <w:r w:rsidRPr="00C7244C">
              <w:rPr>
                <w:vertAlign w:val="subscript"/>
              </w:rPr>
              <w:t>0,1</w:t>
            </w:r>
          </w:p>
        </w:tc>
        <w:tc>
          <w:tcPr>
            <w:tcW w:w="1348" w:type="dxa"/>
            <w:tcBorders>
              <w:top w:val="single" w:sz="4" w:space="0" w:color="auto"/>
              <w:left w:val="single" w:sz="4" w:space="0" w:color="auto"/>
              <w:bottom w:val="single" w:sz="4" w:space="0" w:color="auto"/>
              <w:right w:val="single" w:sz="4" w:space="0" w:color="auto"/>
            </w:tcBorders>
          </w:tcPr>
          <w:p w14:paraId="75C0CE7C"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tcPr>
          <w:p w14:paraId="00BE6196"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22B278C2" w14:textId="748A1A3A"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3CF65F9" w14:textId="026F6DC1"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687C8FA" w14:textId="271107B0"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235F3E8" w14:textId="3DF44F55"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ADAB53E" w14:textId="34D6FE44"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r>
      <w:tr w:rsidR="0094364D" w:rsidRPr="00C7244C" w14:paraId="335B8080"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2390514" w14:textId="36B6B705" w:rsidR="0094364D" w:rsidRPr="00C7244C" w:rsidRDefault="0094364D" w:rsidP="0094364D">
            <w:pPr>
              <w:pStyle w:val="TAL"/>
            </w:pPr>
            <w:r w:rsidRPr="00C7244C">
              <w:t>SNR_SSB of set q</w:t>
            </w:r>
            <w:r w:rsidRPr="00C7244C">
              <w:rPr>
                <w:vertAlign w:val="subscript"/>
              </w:rPr>
              <w:t>1,0</w:t>
            </w:r>
          </w:p>
        </w:tc>
        <w:tc>
          <w:tcPr>
            <w:tcW w:w="1348" w:type="dxa"/>
            <w:tcBorders>
              <w:top w:val="single" w:sz="4" w:space="0" w:color="auto"/>
              <w:left w:val="single" w:sz="4" w:space="0" w:color="auto"/>
              <w:bottom w:val="single" w:sz="4" w:space="0" w:color="auto"/>
              <w:right w:val="single" w:sz="4" w:space="0" w:color="auto"/>
            </w:tcBorders>
          </w:tcPr>
          <w:p w14:paraId="1084BBCA"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tcPr>
          <w:p w14:paraId="4F250109"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59A58924" w14:textId="1A981136" w:rsidR="0094364D" w:rsidRPr="00C7244C" w:rsidRDefault="0094364D" w:rsidP="0094364D">
            <w:pPr>
              <w:pStyle w:val="TAC"/>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E8AFFDF" w14:textId="56D908A7" w:rsidR="0094364D" w:rsidRPr="00C7244C" w:rsidRDefault="0094364D" w:rsidP="0094364D">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586E706" w14:textId="5F2DC5CF" w:rsidR="0094364D" w:rsidRPr="00C7244C" w:rsidRDefault="0094364D" w:rsidP="0094364D">
            <w:pPr>
              <w:pStyle w:val="TAC"/>
              <w:rPr>
                <w:rFonts w:eastAsia="MS Mincho"/>
              </w:rPr>
            </w:pPr>
            <w:r w:rsidRPr="00C7244C">
              <w:rPr>
                <w:rFonts w:eastAsia="MS Mincho"/>
              </w:rPr>
              <w:t>20</w:t>
            </w:r>
          </w:p>
        </w:tc>
        <w:tc>
          <w:tcPr>
            <w:tcW w:w="879" w:type="dxa"/>
            <w:tcBorders>
              <w:top w:val="single" w:sz="4" w:space="0" w:color="auto"/>
              <w:left w:val="single" w:sz="4" w:space="0" w:color="auto"/>
              <w:bottom w:val="single" w:sz="4" w:space="0" w:color="auto"/>
              <w:right w:val="single" w:sz="4" w:space="0" w:color="auto"/>
            </w:tcBorders>
          </w:tcPr>
          <w:p w14:paraId="5359C94A" w14:textId="7A0A798D" w:rsidR="0094364D" w:rsidRPr="00C7244C" w:rsidRDefault="0094364D" w:rsidP="0094364D">
            <w:pPr>
              <w:pStyle w:val="TAC"/>
            </w:pPr>
            <w:r w:rsidRPr="00C7244C">
              <w:rPr>
                <w:rFonts w:eastAsia="MS Mincho"/>
              </w:rPr>
              <w:t>20</w:t>
            </w:r>
          </w:p>
        </w:tc>
        <w:tc>
          <w:tcPr>
            <w:tcW w:w="879" w:type="dxa"/>
            <w:tcBorders>
              <w:top w:val="single" w:sz="4" w:space="0" w:color="auto"/>
              <w:left w:val="single" w:sz="4" w:space="0" w:color="auto"/>
              <w:bottom w:val="single" w:sz="4" w:space="0" w:color="auto"/>
              <w:right w:val="single" w:sz="4" w:space="0" w:color="auto"/>
            </w:tcBorders>
          </w:tcPr>
          <w:p w14:paraId="368BFC51" w14:textId="7EE610E0" w:rsidR="0094364D" w:rsidRPr="00C7244C" w:rsidRDefault="0094364D" w:rsidP="0094364D">
            <w:pPr>
              <w:pStyle w:val="TAC"/>
            </w:pPr>
            <w:r w:rsidRPr="00C7244C">
              <w:rPr>
                <w:rFonts w:eastAsia="MS Mincho"/>
              </w:rPr>
              <w:t>20</w:t>
            </w:r>
          </w:p>
        </w:tc>
      </w:tr>
      <w:tr w:rsidR="0094364D" w:rsidRPr="00C7244C" w14:paraId="02627603"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85D7681" w14:textId="77777777" w:rsidR="0094364D" w:rsidRPr="00C7244C" w:rsidRDefault="0094364D" w:rsidP="0094364D">
            <w:pPr>
              <w:pStyle w:val="TAL"/>
            </w:pPr>
          </w:p>
        </w:tc>
        <w:tc>
          <w:tcPr>
            <w:tcW w:w="1348" w:type="dxa"/>
            <w:vMerge w:val="restart"/>
            <w:tcBorders>
              <w:top w:val="single" w:sz="4" w:space="0" w:color="auto"/>
              <w:left w:val="single" w:sz="4" w:space="0" w:color="auto"/>
              <w:right w:val="single" w:sz="4" w:space="0" w:color="auto"/>
            </w:tcBorders>
          </w:tcPr>
          <w:p w14:paraId="1498220F" w14:textId="77777777" w:rsidR="0094364D" w:rsidRPr="00C7244C" w:rsidRDefault="0094364D" w:rsidP="0094364D">
            <w:pPr>
              <w:pStyle w:val="TAL"/>
            </w:pPr>
            <w:r w:rsidRPr="00C7244C">
              <w:t>Config 1</w:t>
            </w:r>
          </w:p>
        </w:tc>
        <w:tc>
          <w:tcPr>
            <w:tcW w:w="992" w:type="dxa"/>
            <w:vMerge w:val="restart"/>
            <w:tcBorders>
              <w:top w:val="single" w:sz="4" w:space="0" w:color="auto"/>
              <w:left w:val="single" w:sz="4" w:space="0" w:color="auto"/>
              <w:right w:val="single" w:sz="4" w:space="0" w:color="auto"/>
            </w:tcBorders>
            <w:shd w:val="clear" w:color="auto" w:fill="auto"/>
          </w:tcPr>
          <w:p w14:paraId="2B5F6235" w14:textId="77777777" w:rsidR="0094364D" w:rsidRPr="00C7244C" w:rsidRDefault="0094364D" w:rsidP="0094364D">
            <w:pPr>
              <w:pStyle w:val="TAC"/>
            </w:pPr>
            <w:r w:rsidRPr="00C7244C">
              <w:t>dBm/</w:t>
            </w:r>
          </w:p>
          <w:p w14:paraId="05474D0B" w14:textId="77777777" w:rsidR="0094364D" w:rsidRPr="00C7244C" w:rsidRDefault="0094364D" w:rsidP="0094364D">
            <w:pPr>
              <w:pStyle w:val="TAC"/>
            </w:pPr>
            <w:r w:rsidRPr="00C7244C">
              <w:t>SCS</w:t>
            </w:r>
          </w:p>
        </w:tc>
        <w:tc>
          <w:tcPr>
            <w:tcW w:w="807" w:type="dxa"/>
            <w:vMerge w:val="restart"/>
            <w:tcBorders>
              <w:top w:val="single" w:sz="4" w:space="0" w:color="auto"/>
              <w:left w:val="single" w:sz="4" w:space="0" w:color="auto"/>
              <w:right w:val="single" w:sz="4" w:space="0" w:color="auto"/>
            </w:tcBorders>
          </w:tcPr>
          <w:p w14:paraId="1B6364E8" w14:textId="5B226EEA" w:rsidR="0094364D" w:rsidRPr="00C7244C" w:rsidRDefault="0094364D" w:rsidP="0094364D">
            <w:pPr>
              <w:pStyle w:val="TAC"/>
              <w:rPr>
                <w:rFonts w:eastAsia="MS Mincho"/>
              </w:rPr>
            </w:pPr>
            <w:r w:rsidRPr="00C7244C">
              <w:rPr>
                <w:rFonts w:eastAsia="MS Mincho"/>
              </w:rPr>
              <w:t>-104.5</w:t>
            </w:r>
          </w:p>
        </w:tc>
        <w:tc>
          <w:tcPr>
            <w:tcW w:w="879" w:type="dxa"/>
            <w:vMerge w:val="restart"/>
            <w:tcBorders>
              <w:top w:val="single" w:sz="4" w:space="0" w:color="auto"/>
              <w:left w:val="single" w:sz="4" w:space="0" w:color="auto"/>
              <w:right w:val="single" w:sz="4" w:space="0" w:color="auto"/>
            </w:tcBorders>
          </w:tcPr>
          <w:p w14:paraId="4F22DDD0" w14:textId="5305E57E" w:rsidR="0094364D" w:rsidRPr="00C7244C" w:rsidRDefault="0094364D" w:rsidP="0094364D">
            <w:pPr>
              <w:pStyle w:val="TAC"/>
              <w:rPr>
                <w:rFonts w:eastAsia="MS Mincho"/>
              </w:rPr>
            </w:pPr>
            <w:r w:rsidRPr="00C7244C">
              <w:rPr>
                <w:rFonts w:eastAsia="MS Mincho"/>
              </w:rPr>
              <w:t>-104.5</w:t>
            </w:r>
          </w:p>
        </w:tc>
        <w:tc>
          <w:tcPr>
            <w:tcW w:w="879" w:type="dxa"/>
            <w:vMerge w:val="restart"/>
            <w:tcBorders>
              <w:top w:val="single" w:sz="4" w:space="0" w:color="auto"/>
              <w:left w:val="single" w:sz="4" w:space="0" w:color="auto"/>
              <w:right w:val="single" w:sz="4" w:space="0" w:color="auto"/>
            </w:tcBorders>
          </w:tcPr>
          <w:p w14:paraId="07A463FC" w14:textId="2441EE7D" w:rsidR="0094364D" w:rsidRPr="00C7244C" w:rsidRDefault="0094364D" w:rsidP="0094364D">
            <w:pPr>
              <w:pStyle w:val="TAC"/>
              <w:rPr>
                <w:rFonts w:eastAsia="MS Mincho"/>
              </w:rPr>
            </w:pPr>
            <w:r w:rsidRPr="00C7244C">
              <w:rPr>
                <w:rFonts w:eastAsia="MS Mincho"/>
              </w:rPr>
              <w:t>-84.7</w:t>
            </w:r>
          </w:p>
        </w:tc>
        <w:tc>
          <w:tcPr>
            <w:tcW w:w="879" w:type="dxa"/>
            <w:vMerge w:val="restart"/>
            <w:tcBorders>
              <w:top w:val="single" w:sz="4" w:space="0" w:color="auto"/>
              <w:left w:val="single" w:sz="4" w:space="0" w:color="auto"/>
              <w:right w:val="single" w:sz="4" w:space="0" w:color="auto"/>
            </w:tcBorders>
          </w:tcPr>
          <w:p w14:paraId="489C71D8" w14:textId="1066F17A" w:rsidR="0094364D" w:rsidRPr="00C7244C" w:rsidRDefault="0094364D" w:rsidP="0094364D">
            <w:pPr>
              <w:pStyle w:val="TAC"/>
              <w:rPr>
                <w:rFonts w:eastAsia="MS Mincho"/>
              </w:rPr>
            </w:pPr>
            <w:r w:rsidRPr="00C7244C">
              <w:rPr>
                <w:rFonts w:eastAsia="MS Mincho"/>
              </w:rPr>
              <w:t>-84.7</w:t>
            </w:r>
          </w:p>
        </w:tc>
        <w:tc>
          <w:tcPr>
            <w:tcW w:w="879" w:type="dxa"/>
            <w:vMerge w:val="restart"/>
            <w:tcBorders>
              <w:top w:val="single" w:sz="4" w:space="0" w:color="auto"/>
              <w:left w:val="single" w:sz="4" w:space="0" w:color="auto"/>
              <w:right w:val="single" w:sz="4" w:space="0" w:color="auto"/>
            </w:tcBorders>
          </w:tcPr>
          <w:p w14:paraId="34C84742" w14:textId="584A9469" w:rsidR="0094364D" w:rsidRPr="00C7244C" w:rsidRDefault="0094364D" w:rsidP="0094364D">
            <w:pPr>
              <w:pStyle w:val="TAC"/>
              <w:rPr>
                <w:rFonts w:eastAsia="MS Mincho"/>
              </w:rPr>
            </w:pPr>
            <w:r w:rsidRPr="00C7244C">
              <w:rPr>
                <w:rFonts w:eastAsia="MS Mincho"/>
              </w:rPr>
              <w:t>-84.7</w:t>
            </w:r>
          </w:p>
        </w:tc>
      </w:tr>
      <w:tr w:rsidR="0094364D" w:rsidRPr="00C7244C" w14:paraId="51932ED1" w14:textId="77777777" w:rsidTr="003F1727">
        <w:trPr>
          <w:cantSplit/>
          <w:trHeight w:val="43"/>
          <w:jc w:val="center"/>
        </w:trPr>
        <w:tc>
          <w:tcPr>
            <w:tcW w:w="2263" w:type="dxa"/>
            <w:tcBorders>
              <w:top w:val="nil"/>
              <w:left w:val="single" w:sz="4" w:space="0" w:color="auto"/>
              <w:bottom w:val="nil"/>
              <w:right w:val="single" w:sz="4" w:space="0" w:color="auto"/>
            </w:tcBorders>
            <w:shd w:val="clear" w:color="auto" w:fill="auto"/>
          </w:tcPr>
          <w:p w14:paraId="16560C10" w14:textId="402C57BC" w:rsidR="0094364D" w:rsidRPr="00C7244C" w:rsidRDefault="0094364D" w:rsidP="0094364D">
            <w:pPr>
              <w:pStyle w:val="TAL"/>
            </w:pPr>
            <w:r w:rsidRPr="00C7244C">
              <w:t>SSB_RP of set q</w:t>
            </w:r>
            <w:r w:rsidRPr="00C7244C">
              <w:rPr>
                <w:vertAlign w:val="subscript"/>
              </w:rPr>
              <w:t>1,0</w:t>
            </w:r>
          </w:p>
        </w:tc>
        <w:tc>
          <w:tcPr>
            <w:tcW w:w="1348" w:type="dxa"/>
            <w:vMerge/>
            <w:tcBorders>
              <w:left w:val="single" w:sz="4" w:space="0" w:color="auto"/>
              <w:bottom w:val="single" w:sz="4" w:space="0" w:color="auto"/>
              <w:right w:val="single" w:sz="4" w:space="0" w:color="auto"/>
            </w:tcBorders>
          </w:tcPr>
          <w:p w14:paraId="7E19736A" w14:textId="77777777" w:rsidR="0094364D" w:rsidRPr="00C7244C" w:rsidRDefault="0094364D" w:rsidP="0094364D">
            <w:pPr>
              <w:pStyle w:val="TAL"/>
            </w:pPr>
          </w:p>
        </w:tc>
        <w:tc>
          <w:tcPr>
            <w:tcW w:w="992" w:type="dxa"/>
            <w:vMerge/>
            <w:tcBorders>
              <w:left w:val="single" w:sz="4" w:space="0" w:color="auto"/>
              <w:right w:val="single" w:sz="4" w:space="0" w:color="auto"/>
            </w:tcBorders>
            <w:shd w:val="clear" w:color="auto" w:fill="auto"/>
          </w:tcPr>
          <w:p w14:paraId="316DA3CB" w14:textId="77777777" w:rsidR="0094364D" w:rsidRPr="00C7244C" w:rsidRDefault="0094364D" w:rsidP="0094364D">
            <w:pPr>
              <w:pStyle w:val="TAC"/>
            </w:pPr>
          </w:p>
        </w:tc>
        <w:tc>
          <w:tcPr>
            <w:tcW w:w="807" w:type="dxa"/>
            <w:vMerge/>
            <w:tcBorders>
              <w:left w:val="single" w:sz="4" w:space="0" w:color="auto"/>
              <w:bottom w:val="single" w:sz="4" w:space="0" w:color="auto"/>
              <w:right w:val="single" w:sz="4" w:space="0" w:color="auto"/>
            </w:tcBorders>
          </w:tcPr>
          <w:p w14:paraId="56316701"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40497D69"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5E5CFC22"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3041A022"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60A914E3" w14:textId="77777777" w:rsidR="0094364D" w:rsidRPr="00C7244C" w:rsidRDefault="0094364D" w:rsidP="0094364D">
            <w:pPr>
              <w:pStyle w:val="TAC"/>
            </w:pPr>
          </w:p>
        </w:tc>
      </w:tr>
      <w:tr w:rsidR="0094364D" w:rsidRPr="00C7244C" w14:paraId="662486E9" w14:textId="77777777" w:rsidTr="003F1727">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677E66A" w14:textId="77777777" w:rsidR="0094364D" w:rsidRPr="00C7244C" w:rsidRDefault="0094364D" w:rsidP="0094364D">
            <w:pPr>
              <w:pStyle w:val="TAL"/>
            </w:pPr>
          </w:p>
        </w:tc>
        <w:tc>
          <w:tcPr>
            <w:tcW w:w="1348" w:type="dxa"/>
            <w:tcBorders>
              <w:top w:val="single" w:sz="4" w:space="0" w:color="auto"/>
              <w:left w:val="single" w:sz="4" w:space="0" w:color="auto"/>
              <w:bottom w:val="single" w:sz="4" w:space="0" w:color="auto"/>
              <w:right w:val="single" w:sz="4" w:space="0" w:color="auto"/>
            </w:tcBorders>
          </w:tcPr>
          <w:p w14:paraId="10CF25DC" w14:textId="77777777" w:rsidR="0094364D" w:rsidRPr="00C7244C" w:rsidRDefault="0094364D" w:rsidP="0094364D">
            <w:pPr>
              <w:pStyle w:val="TAL"/>
            </w:pPr>
            <w:r w:rsidRPr="00C7244C">
              <w:t>Config 2</w:t>
            </w:r>
          </w:p>
        </w:tc>
        <w:tc>
          <w:tcPr>
            <w:tcW w:w="992" w:type="dxa"/>
            <w:vMerge/>
            <w:tcBorders>
              <w:left w:val="single" w:sz="4" w:space="0" w:color="auto"/>
              <w:bottom w:val="single" w:sz="4" w:space="0" w:color="auto"/>
              <w:right w:val="single" w:sz="4" w:space="0" w:color="auto"/>
            </w:tcBorders>
            <w:shd w:val="clear" w:color="auto" w:fill="auto"/>
          </w:tcPr>
          <w:p w14:paraId="75EC28FC" w14:textId="77777777" w:rsidR="0094364D" w:rsidRPr="00C7244C" w:rsidRDefault="0094364D" w:rsidP="0094364D">
            <w:pPr>
              <w:pStyle w:val="TAC"/>
            </w:pPr>
          </w:p>
        </w:tc>
        <w:tc>
          <w:tcPr>
            <w:tcW w:w="807" w:type="dxa"/>
            <w:tcBorders>
              <w:top w:val="single" w:sz="4" w:space="0" w:color="auto"/>
              <w:left w:val="single" w:sz="4" w:space="0" w:color="auto"/>
              <w:bottom w:val="single" w:sz="4" w:space="0" w:color="auto"/>
              <w:right w:val="single" w:sz="4" w:space="0" w:color="auto"/>
            </w:tcBorders>
          </w:tcPr>
          <w:p w14:paraId="7FED30FF" w14:textId="002EAE1A" w:rsidR="0094364D" w:rsidRPr="00C7244C" w:rsidRDefault="0094364D" w:rsidP="0094364D">
            <w:pPr>
              <w:pStyle w:val="TAC"/>
            </w:pPr>
            <w:r w:rsidRPr="00C7244C">
              <w:rPr>
                <w:rFonts w:eastAsia="MS Mincho"/>
              </w:rPr>
              <w:t>-101.5</w:t>
            </w:r>
          </w:p>
        </w:tc>
        <w:tc>
          <w:tcPr>
            <w:tcW w:w="879" w:type="dxa"/>
            <w:tcBorders>
              <w:top w:val="single" w:sz="4" w:space="0" w:color="auto"/>
              <w:left w:val="single" w:sz="4" w:space="0" w:color="auto"/>
              <w:bottom w:val="single" w:sz="4" w:space="0" w:color="auto"/>
              <w:right w:val="single" w:sz="4" w:space="0" w:color="auto"/>
            </w:tcBorders>
          </w:tcPr>
          <w:p w14:paraId="497DA4BE" w14:textId="19D9D704" w:rsidR="0094364D" w:rsidRPr="00C7244C" w:rsidRDefault="0094364D" w:rsidP="0094364D">
            <w:pPr>
              <w:pStyle w:val="TAC"/>
            </w:pPr>
            <w:r w:rsidRPr="00C7244C">
              <w:rPr>
                <w:rFonts w:eastAsia="MS Mincho"/>
              </w:rPr>
              <w:t>-101.5</w:t>
            </w:r>
          </w:p>
        </w:tc>
        <w:tc>
          <w:tcPr>
            <w:tcW w:w="879" w:type="dxa"/>
            <w:tcBorders>
              <w:top w:val="single" w:sz="4" w:space="0" w:color="auto"/>
              <w:left w:val="single" w:sz="4" w:space="0" w:color="auto"/>
              <w:bottom w:val="single" w:sz="4" w:space="0" w:color="auto"/>
              <w:right w:val="single" w:sz="4" w:space="0" w:color="auto"/>
            </w:tcBorders>
          </w:tcPr>
          <w:p w14:paraId="7425DB78" w14:textId="551A7771" w:rsidR="0094364D" w:rsidRPr="00C7244C" w:rsidRDefault="0094364D" w:rsidP="0094364D">
            <w:pPr>
              <w:pStyle w:val="TAC"/>
            </w:pPr>
            <w:r w:rsidRPr="00C7244C">
              <w:rPr>
                <w:rFonts w:eastAsia="MS Mincho"/>
              </w:rPr>
              <w:t>-81.7</w:t>
            </w:r>
          </w:p>
        </w:tc>
        <w:tc>
          <w:tcPr>
            <w:tcW w:w="879" w:type="dxa"/>
            <w:tcBorders>
              <w:top w:val="single" w:sz="4" w:space="0" w:color="auto"/>
              <w:left w:val="single" w:sz="4" w:space="0" w:color="auto"/>
              <w:bottom w:val="single" w:sz="4" w:space="0" w:color="auto"/>
              <w:right w:val="single" w:sz="4" w:space="0" w:color="auto"/>
            </w:tcBorders>
          </w:tcPr>
          <w:p w14:paraId="6B61919D" w14:textId="7364FABA" w:rsidR="0094364D" w:rsidRPr="00C7244C" w:rsidRDefault="0094364D" w:rsidP="0094364D">
            <w:pPr>
              <w:pStyle w:val="TAC"/>
            </w:pPr>
            <w:r w:rsidRPr="00C7244C">
              <w:rPr>
                <w:rFonts w:eastAsia="MS Mincho"/>
              </w:rPr>
              <w:t>-81.7</w:t>
            </w:r>
          </w:p>
        </w:tc>
        <w:tc>
          <w:tcPr>
            <w:tcW w:w="879" w:type="dxa"/>
            <w:tcBorders>
              <w:top w:val="single" w:sz="4" w:space="0" w:color="auto"/>
              <w:left w:val="single" w:sz="4" w:space="0" w:color="auto"/>
              <w:bottom w:val="single" w:sz="4" w:space="0" w:color="auto"/>
              <w:right w:val="single" w:sz="4" w:space="0" w:color="auto"/>
            </w:tcBorders>
          </w:tcPr>
          <w:p w14:paraId="191C1A2A" w14:textId="03F3AB55" w:rsidR="0094364D" w:rsidRPr="00C7244C" w:rsidRDefault="0094364D" w:rsidP="0094364D">
            <w:pPr>
              <w:pStyle w:val="TAC"/>
            </w:pPr>
            <w:r w:rsidRPr="00C7244C">
              <w:rPr>
                <w:rFonts w:eastAsia="MS Mincho"/>
              </w:rPr>
              <w:t>-81.7</w:t>
            </w:r>
          </w:p>
        </w:tc>
      </w:tr>
      <w:tr w:rsidR="009B5E6D" w:rsidRPr="00C7244C" w14:paraId="41E7BF5C" w14:textId="77777777" w:rsidTr="003F1727">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25887B1" w14:textId="77777777" w:rsidR="009B5E6D" w:rsidRPr="00C7244C" w:rsidRDefault="009B5E6D" w:rsidP="003F1727">
            <w:pPr>
              <w:pStyle w:val="TAL"/>
            </w:pPr>
            <w:r w:rsidRPr="00C7244C">
              <w:rPr>
                <w:position w:val="-12"/>
              </w:rPr>
              <w:object w:dxaOrig="420" w:dyaOrig="420" w14:anchorId="2211EFE4">
                <v:shape id="_x0000_i1204" type="#_x0000_t75" style="width:20.1pt;height:20.1pt" o:ole="" fillcolor="window">
                  <v:imagedata r:id="rId42" o:title=""/>
                </v:shape>
                <o:OLEObject Type="Embed" ProgID="Equation.3" ShapeID="_x0000_i1204" DrawAspect="Content" ObjectID="_1781671880" r:id="rId215"/>
              </w:object>
            </w:r>
          </w:p>
        </w:tc>
        <w:tc>
          <w:tcPr>
            <w:tcW w:w="1348" w:type="dxa"/>
            <w:tcBorders>
              <w:top w:val="single" w:sz="4" w:space="0" w:color="auto"/>
              <w:left w:val="single" w:sz="4" w:space="0" w:color="auto"/>
              <w:bottom w:val="single" w:sz="4" w:space="0" w:color="auto"/>
              <w:right w:val="single" w:sz="4" w:space="0" w:color="auto"/>
            </w:tcBorders>
            <w:hideMark/>
          </w:tcPr>
          <w:p w14:paraId="395A4C1F" w14:textId="77777777" w:rsidR="009B5E6D" w:rsidRPr="00C7244C" w:rsidRDefault="009B5E6D" w:rsidP="003F1727">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58270B4A" w14:textId="77777777" w:rsidR="009B5E6D" w:rsidRPr="00C7244C" w:rsidRDefault="009B5E6D" w:rsidP="003F1727">
            <w:pPr>
              <w:pStyle w:val="TAC"/>
            </w:pPr>
            <w:r w:rsidRPr="00C7244C">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6CE90167" w14:textId="77777777" w:rsidR="009B5E6D" w:rsidRPr="00C7244C" w:rsidRDefault="009B5E6D" w:rsidP="003F1727">
            <w:pPr>
              <w:pStyle w:val="TAC"/>
            </w:pPr>
            <w:r w:rsidRPr="00C7244C">
              <w:t>-104.7</w:t>
            </w:r>
            <w:r w:rsidRPr="00C7244C">
              <w:rPr>
                <w:rFonts w:eastAsia="MS Mincho"/>
              </w:rPr>
              <w:t>+TT</w:t>
            </w:r>
          </w:p>
        </w:tc>
      </w:tr>
      <w:tr w:rsidR="009B5E6D" w:rsidRPr="00C7244C" w14:paraId="6EAFCD57" w14:textId="77777777" w:rsidTr="003F1727">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2A4F879" w14:textId="77777777" w:rsidR="009B5E6D" w:rsidRPr="00C7244C" w:rsidRDefault="009B5E6D" w:rsidP="003F1727">
            <w:pPr>
              <w:pStyle w:val="TAL"/>
            </w:pPr>
            <w:r w:rsidRPr="00C7244C">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3DDD21CF"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6766D2BF" w14:textId="77777777" w:rsidR="009B5E6D" w:rsidRPr="00C7244C" w:rsidRDefault="009B5E6D" w:rsidP="003F1727">
            <w:pPr>
              <w:pStyle w:val="TAC"/>
              <w:rPr>
                <w:rFonts w:eastAsia="MS Mincho"/>
              </w:rPr>
            </w:pPr>
            <w:r w:rsidRPr="00C7244C">
              <w:rPr>
                <w:rFonts w:eastAsia="MS Mincho"/>
              </w:rPr>
              <w:t>TDL-A 30ns 75Hz</w:t>
            </w:r>
          </w:p>
        </w:tc>
      </w:tr>
      <w:tr w:rsidR="009B5E6D" w:rsidRPr="00C7244C" w14:paraId="0E25A544" w14:textId="77777777" w:rsidTr="003F1727">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9656848"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725E7EB9"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2E3086FA"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16B703C2"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Measurement gap configuration is assigned to the UE prior to the start of time period T1.</w:t>
            </w:r>
          </w:p>
          <w:p w14:paraId="0617E247"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5D506521"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70448AB0"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SSS REs.</w:t>
            </w:r>
          </w:p>
          <w:p w14:paraId="10896AC4"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A.7.5.5.1.1-1.</w:t>
            </w:r>
          </w:p>
          <w:p w14:paraId="02D1992E" w14:textId="77777777" w:rsidR="009B5E6D" w:rsidRPr="00C7244C" w:rsidRDefault="009B5E6D"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A.3.6.</w:t>
            </w:r>
          </w:p>
          <w:p w14:paraId="3DEE2120" w14:textId="77777777" w:rsidR="009B5E6D" w:rsidRPr="00C7244C" w:rsidRDefault="009B5E6D" w:rsidP="003F1727">
            <w:pPr>
              <w:pStyle w:val="TAN"/>
              <w:rPr>
                <w:rFonts w:eastAsia="MS Mincho"/>
                <w:snapToGrid w:val="0"/>
              </w:rPr>
            </w:pPr>
            <w:r w:rsidRPr="00C7244C">
              <w:t>Note 10:</w:t>
            </w:r>
            <w:r w:rsidRPr="00C7244C">
              <w:rPr>
                <w:rFonts w:eastAsia="MS Mincho"/>
                <w:snapToGrid w:val="0"/>
              </w:rPr>
              <w:tab/>
              <w:t>Information about types of UE beam is given in B.2.1.3 and does not limit UE implementation or test system implementation.</w:t>
            </w:r>
          </w:p>
          <w:p w14:paraId="737990EE" w14:textId="77777777" w:rsidR="009B5E6D" w:rsidRPr="00C7244C" w:rsidRDefault="009B5E6D" w:rsidP="003F1727">
            <w:pPr>
              <w:pStyle w:val="TAN"/>
            </w:pPr>
            <w:r w:rsidRPr="00C7244C">
              <w:t>Note 11:</w:t>
            </w:r>
            <w:r w:rsidRPr="00C7244C">
              <w:tab/>
              <w:t>This value allows up to 1dB degradation from applied SNR to UE baseband</w:t>
            </w:r>
          </w:p>
          <w:p w14:paraId="19B9F62C" w14:textId="1B400B53" w:rsidR="009B5E6D" w:rsidRPr="00C7244C" w:rsidRDefault="009B5E6D" w:rsidP="003F1727">
            <w:pPr>
              <w:pStyle w:val="TAN"/>
            </w:pPr>
            <w:r w:rsidRPr="00C7244C">
              <w:t>Note 12:</w:t>
            </w:r>
            <w:r w:rsidRPr="00C7244C">
              <w:tab/>
            </w:r>
            <w:r w:rsidRPr="00C7244C">
              <w:rPr>
                <w:rFonts w:cs="v4.2.0"/>
              </w:rPr>
              <w:t>AoA1 for TRP1 and AoA2 for TRP2</w:t>
            </w:r>
          </w:p>
        </w:tc>
      </w:tr>
    </w:tbl>
    <w:p w14:paraId="2F0CD47B" w14:textId="77777777" w:rsidR="009B5E6D" w:rsidRPr="00C7244C" w:rsidRDefault="009B5E6D" w:rsidP="009B5E6D"/>
    <w:p w14:paraId="5D258EA5" w14:textId="04DD0B72" w:rsidR="009B5E6D" w:rsidRPr="00C7244C" w:rsidRDefault="009B5E6D" w:rsidP="009B5E6D">
      <w:r w:rsidRPr="00C7244C">
        <w:t xml:space="preserve">The UE behaviour during time durations T1, T2, T3, T4 </w:t>
      </w:r>
      <w:r w:rsidRPr="00C7244C">
        <w:rPr>
          <w:lang w:eastAsia="zh-CN"/>
        </w:rPr>
        <w:t xml:space="preserve">and </w:t>
      </w:r>
      <w:r w:rsidRPr="00C7244C">
        <w:t>T5 shall be as follows:</w:t>
      </w:r>
    </w:p>
    <w:p w14:paraId="04DE2F8E" w14:textId="4F7F9C9C" w:rsidR="009B5E6D" w:rsidRPr="00C7244C" w:rsidRDefault="009B5E6D" w:rsidP="009B5E6D">
      <w:pPr>
        <w:rPr>
          <w:lang w:eastAsia="zh-CN"/>
        </w:rPr>
      </w:pPr>
      <w:r w:rsidRPr="00C7244C">
        <w:t xml:space="preserve">During the </w:t>
      </w:r>
      <w:r w:rsidRPr="00C7244C">
        <w:rPr>
          <w:lang w:eastAsia="zh-CN"/>
        </w:rPr>
        <w:t xml:space="preserve">time duration T1 and T2, the UE shall transmit uplink signal at least in all subframes configured for CSI transmission on Cell 1 for TRP </w:t>
      </w:r>
      <w:r w:rsidR="0094364D" w:rsidRPr="00C7244C">
        <w:rPr>
          <w:lang w:eastAsia="zh-CN"/>
        </w:rPr>
        <w:t xml:space="preserve">0 </w:t>
      </w:r>
      <w:r w:rsidRPr="00C7244C">
        <w:rPr>
          <w:lang w:eastAsia="zh-CN"/>
        </w:rPr>
        <w:t xml:space="preserve">and </w:t>
      </w:r>
      <w:r w:rsidR="0094364D" w:rsidRPr="00C7244C">
        <w:rPr>
          <w:lang w:eastAsia="zh-CN"/>
        </w:rPr>
        <w:t>TRP1</w:t>
      </w:r>
      <w:r w:rsidRPr="00C7244C">
        <w:rPr>
          <w:lang w:eastAsia="zh-CN"/>
        </w:rPr>
        <w:t>.</w:t>
      </w:r>
    </w:p>
    <w:p w14:paraId="5AD3055E" w14:textId="5BD311D0" w:rsidR="009B5E6D" w:rsidRPr="00C7244C" w:rsidRDefault="009B5E6D" w:rsidP="009B5E6D">
      <w:r w:rsidRPr="00C7244C">
        <w:rPr>
          <w:lang w:eastAsia="zh-CN"/>
        </w:rPr>
        <w:t xml:space="preserve">During the </w:t>
      </w:r>
      <w:r w:rsidRPr="00C7244C">
        <w:t>period from time point A to time point B the UE shall transmit uplink signal for TRP</w:t>
      </w:r>
      <w:r w:rsidR="0094364D" w:rsidRPr="00C7244C">
        <w:t>0</w:t>
      </w:r>
      <w:r w:rsidRPr="00C7244C">
        <w:t xml:space="preserve"> and </w:t>
      </w:r>
      <w:r w:rsidR="0094364D" w:rsidRPr="00C7244C">
        <w:t xml:space="preserve">TRP1 </w:t>
      </w:r>
      <w:r w:rsidRPr="00C7244C">
        <w:t>in all uplink slots configured for CSI transmission according to the configured periodic CSI reporting for Cell 1.</w:t>
      </w:r>
    </w:p>
    <w:p w14:paraId="6C81DC7C" w14:textId="4B5F4EE0" w:rsidR="009B5E6D" w:rsidRPr="00C7244C" w:rsidRDefault="009B5E6D" w:rsidP="009B5E6D">
      <w:pPr>
        <w:rPr>
          <w:lang w:eastAsia="zh-CN"/>
        </w:rPr>
      </w:pPr>
      <w:r w:rsidRPr="00C7244C">
        <w:t xml:space="preserve">During T3, T4, T5, </w:t>
      </w:r>
      <w:r w:rsidRPr="00C7244C">
        <w:rPr>
          <w:lang w:eastAsia="zh-CN"/>
        </w:rPr>
        <w:t xml:space="preserve">the UE shall transmit uplink signal at least in all subframes configured for CSI transmission for TRP </w:t>
      </w:r>
      <w:r w:rsidR="0094364D" w:rsidRPr="00C7244C">
        <w:rPr>
          <w:lang w:eastAsia="zh-CN"/>
        </w:rPr>
        <w:t>1</w:t>
      </w:r>
      <w:r w:rsidRPr="00C7244C">
        <w:rPr>
          <w:lang w:eastAsia="zh-CN"/>
        </w:rPr>
        <w:t>.</w:t>
      </w:r>
    </w:p>
    <w:p w14:paraId="4CF46C1E" w14:textId="1A275933" w:rsidR="009B5E6D" w:rsidRPr="00C7244C" w:rsidRDefault="009B5E6D" w:rsidP="009B5E6D">
      <w:r w:rsidRPr="00C7244C">
        <w:t xml:space="preserve">During T3 the UE shall detect beam failure and initiate link recovery for TRP </w:t>
      </w:r>
      <w:r w:rsidR="0094364D" w:rsidRPr="00C7244C">
        <w:t>0</w:t>
      </w:r>
      <w:r w:rsidRPr="00C7244C">
        <w:t>. During T4 and T5 the UE measures and evaluate beam candidate from beam candidate set q</w:t>
      </w:r>
      <w:r w:rsidR="0094364D" w:rsidRPr="00C7244C">
        <w:rPr>
          <w:vertAlign w:val="subscript"/>
        </w:rPr>
        <w:t>1,0</w:t>
      </w:r>
      <w:r w:rsidRPr="00C7244C">
        <w:t>.</w:t>
      </w:r>
    </w:p>
    <w:p w14:paraId="57E4AA77" w14:textId="75739601" w:rsidR="009B5E6D" w:rsidRPr="00C7244C" w:rsidRDefault="009B5E6D" w:rsidP="009B5E6D">
      <w:r w:rsidRPr="00C7244C">
        <w:t>No later than time point F occurring no later than D1 = 960+10 ms after the start of T5, the UE shall transmit PUCCH with LRR, followed by BFR MAC CE containing a beam associated with the candidate beam set q</w:t>
      </w:r>
      <w:r w:rsidR="0094364D" w:rsidRPr="00C7244C">
        <w:rPr>
          <w:vertAlign w:val="subscript"/>
        </w:rPr>
        <w:t>0,1</w:t>
      </w:r>
      <w:r w:rsidRPr="00C7244C">
        <w:t>. The UE shall not transmit PUCCH with an LRR with the candidate beam set q</w:t>
      </w:r>
      <w:r w:rsidR="0094364D" w:rsidRPr="00C7244C">
        <w:rPr>
          <w:vertAlign w:val="subscript"/>
        </w:rPr>
        <w:t>0,1</w:t>
      </w:r>
      <w:r w:rsidRPr="00C7244C">
        <w:t xml:space="preserve"> earlier than time point B.</w:t>
      </w:r>
    </w:p>
    <w:p w14:paraId="7A6C82D3" w14:textId="77777777" w:rsidR="009B5E6D" w:rsidRPr="00C7244C" w:rsidRDefault="009B5E6D" w:rsidP="009B5E6D">
      <w:r w:rsidRPr="00C7244C">
        <w:t>Test is concluded once the test equipment has received the initial preamble transmission from the UE. The rate of correct events observed during repeated tests shall be at least 90%.</w:t>
      </w:r>
    </w:p>
    <w:p w14:paraId="1FA71672" w14:textId="77777777" w:rsidR="00652DD6" w:rsidRPr="00C7244C" w:rsidRDefault="00652DD6" w:rsidP="00652DD6">
      <w:pPr>
        <w:pStyle w:val="Heading3"/>
      </w:pPr>
      <w:r w:rsidRPr="00C7244C">
        <w:t>7.5.6</w:t>
      </w:r>
      <w:r w:rsidRPr="00C7244C">
        <w:tab/>
        <w:t>Active BWP switch delay</w:t>
      </w:r>
    </w:p>
    <w:p w14:paraId="6814C4DE" w14:textId="77777777" w:rsidR="00652DD6" w:rsidRPr="00C7244C" w:rsidRDefault="00652DD6" w:rsidP="00652DD6">
      <w:pPr>
        <w:pStyle w:val="Heading4"/>
      </w:pPr>
      <w:r w:rsidRPr="00C7244C">
        <w:t>7.5.6.1</w:t>
      </w:r>
      <w:r w:rsidRPr="00C7244C">
        <w:tab/>
        <w:t>DCI-based and time-based active BWP switch</w:t>
      </w:r>
    </w:p>
    <w:p w14:paraId="7FD164FE" w14:textId="77777777" w:rsidR="00652DD6" w:rsidRPr="00C7244C" w:rsidRDefault="00652DD6" w:rsidP="00652DD6">
      <w:pPr>
        <w:pStyle w:val="Heading5"/>
      </w:pPr>
      <w:r w:rsidRPr="00C7244C">
        <w:t>7.5.6.1.0</w:t>
      </w:r>
      <w:r w:rsidRPr="00C7244C">
        <w:tab/>
        <w:t>Minimum conformance requirements</w:t>
      </w:r>
    </w:p>
    <w:p w14:paraId="1F1C5724" w14:textId="77777777" w:rsidR="00652DD6" w:rsidRPr="00C7244C" w:rsidRDefault="00652DD6" w:rsidP="00652DD6">
      <w:r w:rsidRPr="00C7244C">
        <w:t>[TS 38.133, clause 8.6.2]</w:t>
      </w:r>
    </w:p>
    <w:p w14:paraId="1D47C517" w14:textId="77777777" w:rsidR="00652DD6" w:rsidRPr="00C7244C" w:rsidRDefault="00652DD6" w:rsidP="00652DD6">
      <w:r w:rsidRPr="00C7244C">
        <w:t>The requirements in this clause only apply to the case that the BWP switch is performed on a single CC.</w:t>
      </w:r>
    </w:p>
    <w:p w14:paraId="6560C1FE" w14:textId="77777777" w:rsidR="00652DD6" w:rsidRPr="00C7244C" w:rsidRDefault="00652DD6" w:rsidP="00652DD6">
      <w:r w:rsidRPr="00C7244C">
        <w:t>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the beginning of DL slot n+ T</w:t>
      </w:r>
      <w:r w:rsidRPr="00C7244C">
        <w:rPr>
          <w:vertAlign w:val="subscript"/>
        </w:rPr>
        <w:t>BWPswitchDelay</w:t>
      </w:r>
      <w:r w:rsidRPr="00C7244C">
        <w:t>.</w:t>
      </w:r>
    </w:p>
    <w:p w14:paraId="4BFF27C8" w14:textId="77777777" w:rsidR="00652DD6" w:rsidRPr="00C7244C" w:rsidRDefault="00652DD6" w:rsidP="00652DD6">
      <w:r w:rsidRPr="00C7244C">
        <w:t>The UE is not required to transmit UL signals or receive DL signals during time duration T</w:t>
      </w:r>
      <w:r w:rsidRPr="00C7244C">
        <w:rPr>
          <w:vertAlign w:val="subscript"/>
        </w:rPr>
        <w:t>BWPswitchDelay</w:t>
      </w:r>
      <w:r w:rsidRPr="00C7244C">
        <w:t xml:space="preserve"> on the cell where DCI-based BWP switch occurs. The UE is not required to follow the requirements defined in this clause when performing a DCI-based BWP switch between the BWPs in disjoint channel bandwidths or in partially overlapping channel bandwidths.</w:t>
      </w:r>
    </w:p>
    <w:p w14:paraId="16A5FCD3" w14:textId="77777777" w:rsidR="00652DD6" w:rsidRPr="00C7244C" w:rsidRDefault="00652DD6" w:rsidP="00652DD6">
      <w:r w:rsidRPr="00C7244C">
        <w:t xml:space="preserve">Depending on UE capability </w:t>
      </w:r>
      <w:r w:rsidRPr="00C7244C">
        <w:rPr>
          <w:i/>
        </w:rPr>
        <w:t>bwp-SwitchingDelay</w:t>
      </w:r>
      <w:r w:rsidRPr="00C7244C">
        <w:t xml:space="preserve"> [2], UE shall finish BWP switch within the time duration T</w:t>
      </w:r>
      <w:r w:rsidRPr="00C7244C">
        <w:rPr>
          <w:vertAlign w:val="subscript"/>
        </w:rPr>
        <w:t>BWPswitchDelay</w:t>
      </w:r>
      <w:r w:rsidRPr="00C7244C">
        <w:t xml:space="preserve"> defined in Table 7.5.6.1.0-1.</w:t>
      </w:r>
    </w:p>
    <w:p w14:paraId="78E0E3F8" w14:textId="77777777" w:rsidR="00652DD6" w:rsidRPr="00C7244C" w:rsidRDefault="00652DD6" w:rsidP="00652DD6">
      <w:pPr>
        <w:pStyle w:val="TH"/>
      </w:pPr>
      <w:r w:rsidRPr="00C7244C">
        <w:t>Table 7.5.6.1.0-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652DD6" w:rsidRPr="00C7244C" w14:paraId="3AEA8D6C" w14:textId="77777777" w:rsidTr="003F1727">
        <w:trPr>
          <w:trHeight w:val="305"/>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66969F92" w14:textId="77777777" w:rsidR="00652DD6" w:rsidRPr="00C7244C" w:rsidRDefault="00652DD6" w:rsidP="003F1727">
            <w:pPr>
              <w:pStyle w:val="TAH"/>
            </w:pPr>
            <w:r w:rsidRPr="00C7244C">
              <w:rPr>
                <w:noProof/>
              </w:rPr>
              <w:drawing>
                <wp:inline distT="0" distB="0" distL="0" distR="0" wp14:anchorId="31D097FA" wp14:editId="2A6325BE">
                  <wp:extent cx="148590" cy="17018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3B749542" w14:textId="77777777" w:rsidR="00652DD6" w:rsidRPr="00C7244C" w:rsidRDefault="00652DD6" w:rsidP="003F1727">
            <w:pPr>
              <w:pStyle w:val="TAH"/>
            </w:pPr>
            <w:r w:rsidRPr="00C7244C">
              <w:t>NR Slot length (ms)</w:t>
            </w:r>
          </w:p>
        </w:tc>
        <w:tc>
          <w:tcPr>
            <w:tcW w:w="3938" w:type="dxa"/>
            <w:gridSpan w:val="2"/>
            <w:tcBorders>
              <w:top w:val="single" w:sz="4" w:space="0" w:color="auto"/>
              <w:left w:val="single" w:sz="4" w:space="0" w:color="auto"/>
              <w:bottom w:val="single" w:sz="4" w:space="0" w:color="auto"/>
              <w:right w:val="single" w:sz="4" w:space="0" w:color="auto"/>
            </w:tcBorders>
            <w:hideMark/>
          </w:tcPr>
          <w:p w14:paraId="028ECA11" w14:textId="77777777" w:rsidR="00652DD6" w:rsidRPr="00C7244C" w:rsidRDefault="00652DD6" w:rsidP="003F1727">
            <w:pPr>
              <w:pStyle w:val="TAH"/>
            </w:pPr>
            <w:r w:rsidRPr="00C7244C">
              <w:t>BWP switch delay T</w:t>
            </w:r>
            <w:r w:rsidRPr="00C7244C">
              <w:rPr>
                <w:vertAlign w:val="subscript"/>
              </w:rPr>
              <w:t>BWPswitchDelay</w:t>
            </w:r>
            <w:r w:rsidRPr="00C7244C">
              <w:t xml:space="preserve"> (slots)</w:t>
            </w:r>
          </w:p>
        </w:tc>
      </w:tr>
      <w:tr w:rsidR="00652DD6" w:rsidRPr="00C7244C" w14:paraId="1675DE20" w14:textId="77777777" w:rsidTr="003F1727">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03842" w14:textId="77777777" w:rsidR="00652DD6" w:rsidRPr="00C7244C" w:rsidRDefault="00652DD6" w:rsidP="003F1727">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B2C84" w14:textId="77777777" w:rsidR="00652DD6" w:rsidRPr="00C7244C" w:rsidRDefault="00652DD6" w:rsidP="003F1727">
            <w:pPr>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64A7BD69" w14:textId="77777777" w:rsidR="00652DD6" w:rsidRPr="00C7244C" w:rsidRDefault="00652DD6" w:rsidP="003F1727">
            <w:pPr>
              <w:pStyle w:val="TAH"/>
              <w:rPr>
                <w:vertAlign w:val="superscript"/>
              </w:rPr>
            </w:pPr>
            <w:r w:rsidRPr="00C7244C">
              <w:t>Type 1</w:t>
            </w:r>
            <w:r w:rsidRPr="00C7244C">
              <w:rPr>
                <w:vertAlign w:val="superscript"/>
              </w:rPr>
              <w:t>Note 1</w:t>
            </w:r>
          </w:p>
        </w:tc>
        <w:tc>
          <w:tcPr>
            <w:tcW w:w="1969" w:type="dxa"/>
            <w:tcBorders>
              <w:top w:val="single" w:sz="4" w:space="0" w:color="auto"/>
              <w:left w:val="single" w:sz="4" w:space="0" w:color="auto"/>
              <w:bottom w:val="single" w:sz="4" w:space="0" w:color="auto"/>
              <w:right w:val="single" w:sz="4" w:space="0" w:color="auto"/>
            </w:tcBorders>
            <w:hideMark/>
          </w:tcPr>
          <w:p w14:paraId="121A4FD8" w14:textId="77777777" w:rsidR="00652DD6" w:rsidRPr="00C7244C" w:rsidRDefault="00652DD6" w:rsidP="003F1727">
            <w:pPr>
              <w:pStyle w:val="TAH"/>
              <w:rPr>
                <w:vertAlign w:val="superscript"/>
              </w:rPr>
            </w:pPr>
            <w:r w:rsidRPr="00C7244C">
              <w:t>Type 2</w:t>
            </w:r>
            <w:r w:rsidRPr="00C7244C">
              <w:rPr>
                <w:vertAlign w:val="superscript"/>
              </w:rPr>
              <w:t>Note 1</w:t>
            </w:r>
          </w:p>
        </w:tc>
      </w:tr>
      <w:tr w:rsidR="00652DD6" w:rsidRPr="00C7244C" w14:paraId="79B8D19B"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42D71E22" w14:textId="77777777" w:rsidR="00652DD6" w:rsidRPr="00C7244C" w:rsidRDefault="00652DD6" w:rsidP="003F1727">
            <w:pPr>
              <w:pStyle w:val="TAC"/>
            </w:pPr>
            <w:r w:rsidRPr="00C7244C">
              <w:t>0</w:t>
            </w:r>
          </w:p>
        </w:tc>
        <w:tc>
          <w:tcPr>
            <w:tcW w:w="992" w:type="dxa"/>
            <w:tcBorders>
              <w:top w:val="single" w:sz="4" w:space="0" w:color="auto"/>
              <w:left w:val="single" w:sz="4" w:space="0" w:color="auto"/>
              <w:bottom w:val="single" w:sz="4" w:space="0" w:color="auto"/>
              <w:right w:val="single" w:sz="4" w:space="0" w:color="auto"/>
            </w:tcBorders>
            <w:hideMark/>
          </w:tcPr>
          <w:p w14:paraId="51ABD425" w14:textId="77777777" w:rsidR="00652DD6" w:rsidRPr="00C7244C" w:rsidRDefault="00652DD6" w:rsidP="003F1727">
            <w:pPr>
              <w:pStyle w:val="TAC"/>
            </w:pPr>
            <w:r w:rsidRPr="00C7244C">
              <w:t>1</w:t>
            </w:r>
          </w:p>
        </w:tc>
        <w:tc>
          <w:tcPr>
            <w:tcW w:w="1969" w:type="dxa"/>
            <w:tcBorders>
              <w:top w:val="single" w:sz="4" w:space="0" w:color="auto"/>
              <w:left w:val="single" w:sz="4" w:space="0" w:color="auto"/>
              <w:bottom w:val="single" w:sz="4" w:space="0" w:color="auto"/>
              <w:right w:val="single" w:sz="4" w:space="0" w:color="auto"/>
            </w:tcBorders>
            <w:hideMark/>
          </w:tcPr>
          <w:p w14:paraId="47F66875" w14:textId="77777777" w:rsidR="00652DD6" w:rsidRPr="00C7244C" w:rsidRDefault="00652DD6" w:rsidP="003F1727">
            <w:pPr>
              <w:pStyle w:val="TAC"/>
            </w:pPr>
            <w:r w:rsidRPr="00C7244C">
              <w:t>1</w:t>
            </w:r>
          </w:p>
        </w:tc>
        <w:tc>
          <w:tcPr>
            <w:tcW w:w="1969" w:type="dxa"/>
            <w:tcBorders>
              <w:top w:val="single" w:sz="4" w:space="0" w:color="auto"/>
              <w:left w:val="single" w:sz="4" w:space="0" w:color="auto"/>
              <w:bottom w:val="single" w:sz="4" w:space="0" w:color="auto"/>
              <w:right w:val="single" w:sz="4" w:space="0" w:color="auto"/>
            </w:tcBorders>
            <w:hideMark/>
          </w:tcPr>
          <w:p w14:paraId="53122240" w14:textId="77777777" w:rsidR="00652DD6" w:rsidRPr="00C7244C" w:rsidRDefault="00652DD6" w:rsidP="003F1727">
            <w:pPr>
              <w:pStyle w:val="TAC"/>
            </w:pPr>
            <w:r w:rsidRPr="00C7244C">
              <w:t>3</w:t>
            </w:r>
          </w:p>
        </w:tc>
      </w:tr>
      <w:tr w:rsidR="00652DD6" w:rsidRPr="00C7244C" w14:paraId="4143EA5C"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424E17C7" w14:textId="77777777" w:rsidR="00652DD6" w:rsidRPr="00C7244C" w:rsidRDefault="00652DD6" w:rsidP="003F1727">
            <w:pPr>
              <w:pStyle w:val="TAC"/>
            </w:pPr>
            <w:r w:rsidRPr="00C7244C">
              <w:t>1</w:t>
            </w:r>
          </w:p>
        </w:tc>
        <w:tc>
          <w:tcPr>
            <w:tcW w:w="992" w:type="dxa"/>
            <w:tcBorders>
              <w:top w:val="single" w:sz="4" w:space="0" w:color="auto"/>
              <w:left w:val="single" w:sz="4" w:space="0" w:color="auto"/>
              <w:bottom w:val="single" w:sz="4" w:space="0" w:color="auto"/>
              <w:right w:val="single" w:sz="4" w:space="0" w:color="auto"/>
            </w:tcBorders>
            <w:hideMark/>
          </w:tcPr>
          <w:p w14:paraId="48F2F97F" w14:textId="77777777" w:rsidR="00652DD6" w:rsidRPr="00C7244C" w:rsidRDefault="00652DD6" w:rsidP="003F1727">
            <w:pPr>
              <w:pStyle w:val="TAC"/>
            </w:pPr>
            <w:r w:rsidRPr="00C7244C">
              <w:t>0.5</w:t>
            </w:r>
          </w:p>
        </w:tc>
        <w:tc>
          <w:tcPr>
            <w:tcW w:w="1969" w:type="dxa"/>
            <w:tcBorders>
              <w:top w:val="single" w:sz="4" w:space="0" w:color="auto"/>
              <w:left w:val="single" w:sz="4" w:space="0" w:color="auto"/>
              <w:bottom w:val="single" w:sz="4" w:space="0" w:color="auto"/>
              <w:right w:val="single" w:sz="4" w:space="0" w:color="auto"/>
            </w:tcBorders>
            <w:hideMark/>
          </w:tcPr>
          <w:p w14:paraId="2C5A4C90" w14:textId="77777777" w:rsidR="00652DD6" w:rsidRPr="00C7244C" w:rsidRDefault="00652DD6" w:rsidP="003F1727">
            <w:pPr>
              <w:pStyle w:val="TAC"/>
            </w:pPr>
            <w:r w:rsidRPr="00C7244C">
              <w:t>2</w:t>
            </w:r>
          </w:p>
        </w:tc>
        <w:tc>
          <w:tcPr>
            <w:tcW w:w="1969" w:type="dxa"/>
            <w:tcBorders>
              <w:top w:val="single" w:sz="4" w:space="0" w:color="auto"/>
              <w:left w:val="single" w:sz="4" w:space="0" w:color="auto"/>
              <w:bottom w:val="single" w:sz="4" w:space="0" w:color="auto"/>
              <w:right w:val="single" w:sz="4" w:space="0" w:color="auto"/>
            </w:tcBorders>
            <w:hideMark/>
          </w:tcPr>
          <w:p w14:paraId="1F37F879" w14:textId="77777777" w:rsidR="00652DD6" w:rsidRPr="00C7244C" w:rsidRDefault="00652DD6" w:rsidP="003F1727">
            <w:pPr>
              <w:pStyle w:val="TAC"/>
            </w:pPr>
            <w:r w:rsidRPr="00C7244C">
              <w:t>5</w:t>
            </w:r>
          </w:p>
        </w:tc>
      </w:tr>
      <w:tr w:rsidR="00652DD6" w:rsidRPr="00C7244C" w14:paraId="23AD919B"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6582B24C" w14:textId="77777777" w:rsidR="00652DD6" w:rsidRPr="00C7244C" w:rsidRDefault="00652DD6" w:rsidP="003F1727">
            <w:pPr>
              <w:pStyle w:val="TAC"/>
            </w:pPr>
            <w:r w:rsidRPr="00C7244C">
              <w:t>2</w:t>
            </w:r>
          </w:p>
        </w:tc>
        <w:tc>
          <w:tcPr>
            <w:tcW w:w="992" w:type="dxa"/>
            <w:tcBorders>
              <w:top w:val="single" w:sz="4" w:space="0" w:color="auto"/>
              <w:left w:val="single" w:sz="4" w:space="0" w:color="auto"/>
              <w:bottom w:val="single" w:sz="4" w:space="0" w:color="auto"/>
              <w:right w:val="single" w:sz="4" w:space="0" w:color="auto"/>
            </w:tcBorders>
            <w:hideMark/>
          </w:tcPr>
          <w:p w14:paraId="61FEF682" w14:textId="77777777" w:rsidR="00652DD6" w:rsidRPr="00C7244C" w:rsidRDefault="00652DD6" w:rsidP="003F1727">
            <w:pPr>
              <w:pStyle w:val="TAC"/>
            </w:pPr>
            <w:r w:rsidRPr="00C7244C">
              <w:t>0.25</w:t>
            </w:r>
          </w:p>
        </w:tc>
        <w:tc>
          <w:tcPr>
            <w:tcW w:w="1969" w:type="dxa"/>
            <w:tcBorders>
              <w:top w:val="single" w:sz="4" w:space="0" w:color="auto"/>
              <w:left w:val="single" w:sz="4" w:space="0" w:color="auto"/>
              <w:bottom w:val="single" w:sz="4" w:space="0" w:color="auto"/>
              <w:right w:val="single" w:sz="4" w:space="0" w:color="auto"/>
            </w:tcBorders>
            <w:hideMark/>
          </w:tcPr>
          <w:p w14:paraId="0D43BE75" w14:textId="77777777" w:rsidR="00652DD6" w:rsidRPr="00C7244C" w:rsidRDefault="00652DD6" w:rsidP="003F1727">
            <w:pPr>
              <w:pStyle w:val="TAC"/>
            </w:pPr>
            <w:r w:rsidRPr="00C7244C">
              <w:t>3</w:t>
            </w:r>
          </w:p>
        </w:tc>
        <w:tc>
          <w:tcPr>
            <w:tcW w:w="1969" w:type="dxa"/>
            <w:tcBorders>
              <w:top w:val="single" w:sz="4" w:space="0" w:color="auto"/>
              <w:left w:val="single" w:sz="4" w:space="0" w:color="auto"/>
              <w:bottom w:val="single" w:sz="4" w:space="0" w:color="auto"/>
              <w:right w:val="single" w:sz="4" w:space="0" w:color="auto"/>
            </w:tcBorders>
            <w:hideMark/>
          </w:tcPr>
          <w:p w14:paraId="7AEE5130" w14:textId="77777777" w:rsidR="00652DD6" w:rsidRPr="00C7244C" w:rsidRDefault="00652DD6" w:rsidP="003F1727">
            <w:pPr>
              <w:pStyle w:val="TAC"/>
            </w:pPr>
            <w:r w:rsidRPr="00C7244C">
              <w:t>9</w:t>
            </w:r>
          </w:p>
        </w:tc>
      </w:tr>
      <w:tr w:rsidR="00652DD6" w:rsidRPr="00C7244C" w14:paraId="2E2FA07C"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54B7A1D4" w14:textId="77777777" w:rsidR="00652DD6" w:rsidRPr="00C7244C" w:rsidRDefault="00652DD6" w:rsidP="003F1727">
            <w:pPr>
              <w:pStyle w:val="TAC"/>
            </w:pPr>
            <w:r w:rsidRPr="00C7244C">
              <w:t>3</w:t>
            </w:r>
          </w:p>
        </w:tc>
        <w:tc>
          <w:tcPr>
            <w:tcW w:w="992" w:type="dxa"/>
            <w:tcBorders>
              <w:top w:val="single" w:sz="4" w:space="0" w:color="auto"/>
              <w:left w:val="single" w:sz="4" w:space="0" w:color="auto"/>
              <w:bottom w:val="single" w:sz="4" w:space="0" w:color="auto"/>
              <w:right w:val="single" w:sz="4" w:space="0" w:color="auto"/>
            </w:tcBorders>
            <w:hideMark/>
          </w:tcPr>
          <w:p w14:paraId="23C81689" w14:textId="77777777" w:rsidR="00652DD6" w:rsidRPr="00C7244C" w:rsidRDefault="00652DD6" w:rsidP="003F1727">
            <w:pPr>
              <w:pStyle w:val="TAC"/>
            </w:pPr>
            <w:r w:rsidRPr="00C7244C">
              <w:t>0.125</w:t>
            </w:r>
          </w:p>
        </w:tc>
        <w:tc>
          <w:tcPr>
            <w:tcW w:w="1969" w:type="dxa"/>
            <w:tcBorders>
              <w:top w:val="single" w:sz="4" w:space="0" w:color="auto"/>
              <w:left w:val="single" w:sz="4" w:space="0" w:color="auto"/>
              <w:bottom w:val="single" w:sz="4" w:space="0" w:color="auto"/>
              <w:right w:val="single" w:sz="4" w:space="0" w:color="auto"/>
            </w:tcBorders>
            <w:hideMark/>
          </w:tcPr>
          <w:p w14:paraId="4E155B69" w14:textId="77777777" w:rsidR="00652DD6" w:rsidRPr="00C7244C" w:rsidRDefault="00652DD6" w:rsidP="003F1727">
            <w:pPr>
              <w:pStyle w:val="TAC"/>
            </w:pPr>
            <w:r w:rsidRPr="00C7244C">
              <w:t>6</w:t>
            </w:r>
          </w:p>
        </w:tc>
        <w:tc>
          <w:tcPr>
            <w:tcW w:w="1969" w:type="dxa"/>
            <w:tcBorders>
              <w:top w:val="single" w:sz="4" w:space="0" w:color="auto"/>
              <w:left w:val="single" w:sz="4" w:space="0" w:color="auto"/>
              <w:bottom w:val="single" w:sz="4" w:space="0" w:color="auto"/>
              <w:right w:val="single" w:sz="4" w:space="0" w:color="auto"/>
            </w:tcBorders>
            <w:hideMark/>
          </w:tcPr>
          <w:p w14:paraId="2460BC97" w14:textId="77777777" w:rsidR="00652DD6" w:rsidRPr="00C7244C" w:rsidRDefault="00652DD6" w:rsidP="003F1727">
            <w:pPr>
              <w:pStyle w:val="TAC"/>
            </w:pPr>
            <w:r w:rsidRPr="00C7244C">
              <w:t>18</w:t>
            </w:r>
          </w:p>
        </w:tc>
      </w:tr>
      <w:tr w:rsidR="00652DD6" w:rsidRPr="00C7244C" w14:paraId="1B0565BE" w14:textId="77777777" w:rsidTr="003F1727">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742C6E4A" w14:textId="77777777" w:rsidR="00652DD6" w:rsidRPr="00C7244C" w:rsidRDefault="00652DD6" w:rsidP="003F1727">
            <w:pPr>
              <w:pStyle w:val="TAN"/>
            </w:pPr>
            <w:r w:rsidRPr="00C7244C">
              <w:t>Note 1:</w:t>
            </w:r>
            <w:r w:rsidRPr="00C7244C">
              <w:tab/>
              <w:t>Depends on UE capability.</w:t>
            </w:r>
          </w:p>
          <w:p w14:paraId="67900464" w14:textId="77777777" w:rsidR="00652DD6" w:rsidRPr="00C7244C" w:rsidRDefault="00652DD6" w:rsidP="003F1727">
            <w:pPr>
              <w:pStyle w:val="TAN"/>
            </w:pPr>
            <w:r w:rsidRPr="00C7244C">
              <w:t>Note 2:</w:t>
            </w:r>
            <w:r w:rsidRPr="00C7244C">
              <w:tab/>
              <w:t>If the BWP switch involves changing of SCS, the BWP switch delay is determined by the smaller SCS between the SCS before BWP switch and the SCS after BWP switch.</w:t>
            </w:r>
          </w:p>
        </w:tc>
      </w:tr>
    </w:tbl>
    <w:p w14:paraId="391CF5B4" w14:textId="77777777" w:rsidR="00652DD6" w:rsidRPr="00C7244C" w:rsidRDefault="00652DD6" w:rsidP="00652DD6"/>
    <w:p w14:paraId="270ABF67" w14:textId="77777777" w:rsidR="00652DD6" w:rsidRPr="00C7244C" w:rsidRDefault="00652DD6" w:rsidP="00652DD6">
      <w:r w:rsidRPr="00C7244C">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625D910E" w14:textId="77777777" w:rsidR="00652DD6" w:rsidRPr="00C7244C" w:rsidRDefault="00652DD6" w:rsidP="00652DD6">
      <w:r w:rsidRPr="00C7244C">
        <w:t xml:space="preserve">If UE has the information on the required TCI-state information to receive PDCCH and PDSCH in the new BWP, </w:t>
      </w:r>
    </w:p>
    <w:p w14:paraId="3A92C098" w14:textId="77777777" w:rsidR="00652DD6" w:rsidRPr="00C7244C" w:rsidRDefault="00652DD6" w:rsidP="00652DD6">
      <w:pPr>
        <w:pStyle w:val="B1"/>
      </w:pPr>
      <w:r w:rsidRPr="00C7244C">
        <w:t>-</w:t>
      </w:r>
      <w:r w:rsidRPr="00C7244C">
        <w:tab/>
        <w:t>UE shall be able to receive PDCCH and PDSCH with old TCI-states before the delay as specified in Clause 8.10 in the new BWP.</w:t>
      </w:r>
    </w:p>
    <w:p w14:paraId="2AF36063" w14:textId="77777777" w:rsidR="00652DD6" w:rsidRPr="00C7244C" w:rsidRDefault="00652DD6" w:rsidP="00652DD6">
      <w:pPr>
        <w:pStyle w:val="B1"/>
        <w:rPr>
          <w:rFonts w:cs="Cambria Math"/>
        </w:rPr>
      </w:pPr>
      <w:r w:rsidRPr="00C7244C">
        <w:t>-</w:t>
      </w:r>
      <w:r w:rsidRPr="00C7244C">
        <w:tab/>
        <w:t>UE shall be able to receive PDCCH and PDSCH with new TCI-states after the delay as specified in Clause 8.10 in the new BWP.</w:t>
      </w:r>
    </w:p>
    <w:p w14:paraId="55C56F49" w14:textId="77777777" w:rsidR="00652DD6" w:rsidRPr="00C7244C" w:rsidRDefault="00652DD6" w:rsidP="00652DD6">
      <w:pPr>
        <w:pStyle w:val="Heading5"/>
      </w:pPr>
      <w:r w:rsidRPr="00C7244C">
        <w:t>7.5.6.1.1</w:t>
      </w:r>
      <w:r w:rsidRPr="00C7244C">
        <w:tab/>
        <w:t>NR SA FR2 DCI-based DL active BWP switch in non-DRX</w:t>
      </w:r>
    </w:p>
    <w:p w14:paraId="124B1BA3"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66700711"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72CC029F"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178D79BC"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2983F166"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45D09033" w14:textId="77777777" w:rsidR="00652DD6" w:rsidRPr="00C7244C" w:rsidRDefault="00652DD6" w:rsidP="00652DD6">
      <w:pPr>
        <w:pStyle w:val="EditorsNote"/>
        <w:tabs>
          <w:tab w:val="num" w:pos="360"/>
        </w:tabs>
        <w:ind w:left="568" w:hanging="284"/>
        <w:rPr>
          <w:i/>
          <w:lang w:eastAsia="sv-SE"/>
        </w:rPr>
      </w:pPr>
      <w:r w:rsidRPr="00C7244C">
        <w:rPr>
          <w:i/>
          <w:lang w:eastAsia="sv-SE"/>
        </w:rPr>
        <w:t>- Test applicability needs to be added to TS 38.522</w:t>
      </w:r>
    </w:p>
    <w:p w14:paraId="6D38CC91" w14:textId="77777777" w:rsidR="00652DD6" w:rsidRPr="00C7244C" w:rsidRDefault="00652DD6" w:rsidP="00652DD6">
      <w:pPr>
        <w:pStyle w:val="H6"/>
      </w:pPr>
      <w:r w:rsidRPr="00C7244C">
        <w:t>7.5.6.1.1.1</w:t>
      </w:r>
      <w:r w:rsidRPr="00C7244C">
        <w:tab/>
        <w:t>Test purpose</w:t>
      </w:r>
    </w:p>
    <w:p w14:paraId="370CC0ED" w14:textId="77777777" w:rsidR="00652DD6" w:rsidRPr="00C7244C" w:rsidRDefault="00652DD6" w:rsidP="00652DD6">
      <w:r w:rsidRPr="00C7244C">
        <w:t>FFS</w:t>
      </w:r>
    </w:p>
    <w:p w14:paraId="7F520D73" w14:textId="77777777" w:rsidR="00652DD6" w:rsidRPr="00C7244C" w:rsidRDefault="00652DD6" w:rsidP="00652DD6">
      <w:pPr>
        <w:pStyle w:val="H6"/>
      </w:pPr>
      <w:r w:rsidRPr="00C7244C">
        <w:t>7.5.6.1.1.2</w:t>
      </w:r>
      <w:r w:rsidRPr="00C7244C">
        <w:tab/>
        <w:t>Test applicability</w:t>
      </w:r>
    </w:p>
    <w:p w14:paraId="09DAEE51" w14:textId="77777777" w:rsidR="00652DD6" w:rsidRPr="00C7244C" w:rsidRDefault="00652DD6" w:rsidP="00652DD6">
      <w:r w:rsidRPr="00C7244C">
        <w:t>FFS</w:t>
      </w:r>
    </w:p>
    <w:p w14:paraId="2EF53E84" w14:textId="77777777" w:rsidR="00652DD6" w:rsidRPr="00C7244C" w:rsidRDefault="00652DD6" w:rsidP="00652DD6">
      <w:pPr>
        <w:pStyle w:val="H6"/>
      </w:pPr>
      <w:r w:rsidRPr="00C7244C">
        <w:t>7.5.6.1.1.3</w:t>
      </w:r>
      <w:r w:rsidRPr="00C7244C">
        <w:tab/>
        <w:t>Minimum conformance requirements</w:t>
      </w:r>
    </w:p>
    <w:p w14:paraId="116C246C" w14:textId="77777777" w:rsidR="00652DD6" w:rsidRPr="00C7244C" w:rsidRDefault="00652DD6" w:rsidP="00652DD6">
      <w:pPr>
        <w:rPr>
          <w:lang w:eastAsia="sv-SE"/>
        </w:rPr>
      </w:pPr>
      <w:r w:rsidRPr="00C7244C">
        <w:rPr>
          <w:lang w:eastAsia="sv-SE"/>
        </w:rPr>
        <w:t>The minimum conformance requirements are specified in clause 7.5.6.1.0.1.</w:t>
      </w:r>
    </w:p>
    <w:p w14:paraId="7CBE0E3C" w14:textId="77777777" w:rsidR="00652DD6" w:rsidRPr="00C7244C" w:rsidRDefault="00652DD6" w:rsidP="00652DD6">
      <w:pPr>
        <w:rPr>
          <w:lang w:eastAsia="sv-SE"/>
        </w:rPr>
      </w:pPr>
      <w:r w:rsidRPr="00C7244C">
        <w:rPr>
          <w:lang w:eastAsia="sv-SE"/>
        </w:rPr>
        <w:t>The normative reference for this requirement is TS 38.133 [6] clause A.7.5.6.1.1.</w:t>
      </w:r>
    </w:p>
    <w:p w14:paraId="22350D2F" w14:textId="77777777" w:rsidR="00652DD6" w:rsidRPr="00C7244C" w:rsidRDefault="00652DD6" w:rsidP="00652DD6">
      <w:pPr>
        <w:pStyle w:val="H6"/>
      </w:pPr>
      <w:r w:rsidRPr="00C7244C">
        <w:t>7.5.6.1.1.4</w:t>
      </w:r>
      <w:r w:rsidRPr="00C7244C">
        <w:tab/>
        <w:t>Test description</w:t>
      </w:r>
    </w:p>
    <w:p w14:paraId="68478170" w14:textId="77777777" w:rsidR="00652DD6" w:rsidRPr="00C7244C" w:rsidRDefault="00652DD6" w:rsidP="00652DD6">
      <w:pPr>
        <w:pStyle w:val="H6"/>
      </w:pPr>
      <w:r w:rsidRPr="00C7244C">
        <w:t>7.5.6.1.1.4.1</w:t>
      </w:r>
      <w:r w:rsidRPr="00C7244C">
        <w:tab/>
        <w:t>Initial conditions</w:t>
      </w:r>
    </w:p>
    <w:p w14:paraId="1A3D9CD3" w14:textId="77777777" w:rsidR="00652DD6" w:rsidRPr="00C7244C" w:rsidRDefault="00652DD6" w:rsidP="00652DD6">
      <w:r w:rsidRPr="00C7244C">
        <w:t>FFS</w:t>
      </w:r>
    </w:p>
    <w:p w14:paraId="48B61D26" w14:textId="77777777" w:rsidR="00652DD6" w:rsidRPr="00C7244C" w:rsidRDefault="00652DD6" w:rsidP="00652DD6">
      <w:pPr>
        <w:pStyle w:val="H6"/>
      </w:pPr>
      <w:r w:rsidRPr="00C7244C">
        <w:t>7.5.6.1.1.4.2</w:t>
      </w:r>
      <w:r w:rsidRPr="00C7244C">
        <w:tab/>
        <w:t>Test procedure</w:t>
      </w:r>
    </w:p>
    <w:p w14:paraId="0D89141F" w14:textId="77777777" w:rsidR="00652DD6" w:rsidRPr="00C7244C" w:rsidRDefault="00652DD6" w:rsidP="00652DD6">
      <w:r w:rsidRPr="00C7244C">
        <w:t>FFS</w:t>
      </w:r>
    </w:p>
    <w:p w14:paraId="5ED5B084" w14:textId="77777777" w:rsidR="00652DD6" w:rsidRPr="00C7244C" w:rsidRDefault="00652DD6" w:rsidP="00652DD6">
      <w:pPr>
        <w:pStyle w:val="H6"/>
      </w:pPr>
      <w:r w:rsidRPr="00C7244C">
        <w:t>7.5.6.1.1.4.3</w:t>
      </w:r>
      <w:r w:rsidRPr="00C7244C">
        <w:tab/>
        <w:t>Message contents</w:t>
      </w:r>
    </w:p>
    <w:p w14:paraId="46E1AE31" w14:textId="77777777" w:rsidR="00652DD6" w:rsidRPr="00C7244C" w:rsidRDefault="00652DD6" w:rsidP="00652DD6">
      <w:r w:rsidRPr="00C7244C">
        <w:t>FFS</w:t>
      </w:r>
    </w:p>
    <w:p w14:paraId="5AE45967" w14:textId="77777777" w:rsidR="00652DD6" w:rsidRPr="00C7244C" w:rsidRDefault="00652DD6" w:rsidP="00652DD6">
      <w:pPr>
        <w:pStyle w:val="H6"/>
      </w:pPr>
      <w:r w:rsidRPr="00C7244C">
        <w:t>7.5.6.1.1.5</w:t>
      </w:r>
      <w:r w:rsidRPr="00C7244C">
        <w:tab/>
        <w:t>Test requirements</w:t>
      </w:r>
    </w:p>
    <w:p w14:paraId="0546A8D3" w14:textId="77777777" w:rsidR="00652DD6" w:rsidRPr="00C7244C" w:rsidRDefault="00652DD6" w:rsidP="00652DD6">
      <w:r w:rsidRPr="00C7244C">
        <w:t>FFS</w:t>
      </w:r>
    </w:p>
    <w:p w14:paraId="02C7696B" w14:textId="77777777" w:rsidR="00652DD6" w:rsidRPr="00C7244C" w:rsidRDefault="00652DD6" w:rsidP="00652DD6">
      <w:pPr>
        <w:pStyle w:val="Heading5"/>
      </w:pPr>
      <w:r w:rsidRPr="00C7244C">
        <w:t>7.5.6.1.2</w:t>
      </w:r>
      <w:r w:rsidRPr="00C7244C">
        <w:tab/>
        <w:t>NR SA FR1-FR2 DCI-based DL active BWP switch in non-DRX</w:t>
      </w:r>
    </w:p>
    <w:p w14:paraId="3723DB47"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75A00F7B"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187EC69D"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52964249"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6979CEC5"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5B4F7224" w14:textId="77777777" w:rsidR="00FA300B" w:rsidRPr="00C7244C" w:rsidRDefault="00652DD6" w:rsidP="00FA300B">
      <w:pPr>
        <w:pStyle w:val="EditorsNote"/>
        <w:tabs>
          <w:tab w:val="num" w:pos="360"/>
        </w:tabs>
        <w:ind w:left="568" w:hanging="284"/>
        <w:rPr>
          <w:i/>
          <w:lang w:eastAsia="sv-SE"/>
        </w:rPr>
      </w:pPr>
      <w:r w:rsidRPr="00C7244C">
        <w:rPr>
          <w:i/>
          <w:lang w:eastAsia="sv-SE"/>
        </w:rPr>
        <w:t>- Test applicability needs to be added to TS 38.522</w:t>
      </w:r>
    </w:p>
    <w:p w14:paraId="00FE5D1F" w14:textId="11DAC34C" w:rsidR="00652DD6" w:rsidRPr="00C7244C" w:rsidRDefault="00FA300B" w:rsidP="00FA300B">
      <w:pPr>
        <w:pStyle w:val="EditorsNote"/>
        <w:tabs>
          <w:tab w:val="num" w:pos="360"/>
        </w:tabs>
        <w:ind w:left="568" w:hanging="284"/>
        <w:rPr>
          <w:i/>
          <w:lang w:eastAsia="sv-SE"/>
        </w:rPr>
      </w:pPr>
      <w:r w:rsidRPr="00C7244C">
        <w:rPr>
          <w:i/>
          <w:lang w:eastAsia="sv-SE"/>
        </w:rPr>
        <w:t>- NR FR1 - FR2 OTA testability is still FFS.</w:t>
      </w:r>
    </w:p>
    <w:p w14:paraId="394723E9" w14:textId="77777777" w:rsidR="00652DD6" w:rsidRPr="00C7244C" w:rsidRDefault="00652DD6" w:rsidP="00652DD6">
      <w:pPr>
        <w:pStyle w:val="H6"/>
      </w:pPr>
      <w:r w:rsidRPr="00C7244C">
        <w:t>7.5.6.1.2.1</w:t>
      </w:r>
      <w:r w:rsidRPr="00C7244C">
        <w:tab/>
        <w:t>Test purpose</w:t>
      </w:r>
    </w:p>
    <w:p w14:paraId="79397D94" w14:textId="77777777" w:rsidR="00652DD6" w:rsidRPr="00C7244C" w:rsidRDefault="00652DD6" w:rsidP="00652DD6">
      <w:r w:rsidRPr="00C7244C">
        <w:t>FFS</w:t>
      </w:r>
    </w:p>
    <w:p w14:paraId="2D939D90" w14:textId="77777777" w:rsidR="00652DD6" w:rsidRPr="00C7244C" w:rsidRDefault="00652DD6" w:rsidP="00652DD6">
      <w:pPr>
        <w:pStyle w:val="H6"/>
      </w:pPr>
      <w:r w:rsidRPr="00C7244C">
        <w:t>7.5.6.1.2.2</w:t>
      </w:r>
      <w:r w:rsidRPr="00C7244C">
        <w:tab/>
        <w:t>Test applicability</w:t>
      </w:r>
    </w:p>
    <w:p w14:paraId="13106E77" w14:textId="77777777" w:rsidR="00652DD6" w:rsidRPr="00C7244C" w:rsidRDefault="00652DD6" w:rsidP="00652DD6">
      <w:r w:rsidRPr="00C7244C">
        <w:t>FFS</w:t>
      </w:r>
    </w:p>
    <w:p w14:paraId="786A73D7" w14:textId="77777777" w:rsidR="00652DD6" w:rsidRPr="00C7244C" w:rsidRDefault="00652DD6" w:rsidP="00652DD6">
      <w:pPr>
        <w:pStyle w:val="H6"/>
      </w:pPr>
      <w:r w:rsidRPr="00C7244C">
        <w:t>7.5.6.1.2.3</w:t>
      </w:r>
      <w:r w:rsidRPr="00C7244C">
        <w:tab/>
        <w:t>Minimum conformance requirements</w:t>
      </w:r>
    </w:p>
    <w:p w14:paraId="26EAEA2E" w14:textId="77777777" w:rsidR="00652DD6" w:rsidRPr="00C7244C" w:rsidRDefault="00652DD6" w:rsidP="00652DD6">
      <w:pPr>
        <w:rPr>
          <w:lang w:eastAsia="sv-SE"/>
        </w:rPr>
      </w:pPr>
      <w:r w:rsidRPr="00C7244C">
        <w:rPr>
          <w:lang w:eastAsia="sv-SE"/>
        </w:rPr>
        <w:t>The minimum conformance requirements are specified in clause 7.5.6.1.0.2.</w:t>
      </w:r>
    </w:p>
    <w:p w14:paraId="1D26AFEB" w14:textId="77777777" w:rsidR="00652DD6" w:rsidRPr="00C7244C" w:rsidRDefault="00652DD6" w:rsidP="00652DD6">
      <w:pPr>
        <w:rPr>
          <w:lang w:eastAsia="sv-SE"/>
        </w:rPr>
      </w:pPr>
      <w:r w:rsidRPr="00C7244C">
        <w:rPr>
          <w:lang w:eastAsia="sv-SE"/>
        </w:rPr>
        <w:t>The normative reference for this requirement is TS 38.133 [6] clause A.7.5.6.1.2.</w:t>
      </w:r>
    </w:p>
    <w:p w14:paraId="70378F9A" w14:textId="77777777" w:rsidR="00652DD6" w:rsidRPr="00C7244C" w:rsidRDefault="00652DD6" w:rsidP="00652DD6">
      <w:pPr>
        <w:pStyle w:val="H6"/>
      </w:pPr>
      <w:r w:rsidRPr="00C7244C">
        <w:t>7.5.6.1.2.4</w:t>
      </w:r>
      <w:r w:rsidRPr="00C7244C">
        <w:tab/>
        <w:t>Test description</w:t>
      </w:r>
    </w:p>
    <w:p w14:paraId="1E8D00DB" w14:textId="77777777" w:rsidR="00652DD6" w:rsidRPr="00C7244C" w:rsidRDefault="00652DD6" w:rsidP="00652DD6">
      <w:pPr>
        <w:pStyle w:val="H6"/>
      </w:pPr>
      <w:r w:rsidRPr="00C7244C">
        <w:t>7.5.6.1.2.4.1</w:t>
      </w:r>
      <w:r w:rsidRPr="00C7244C">
        <w:tab/>
        <w:t>Initial conditions</w:t>
      </w:r>
    </w:p>
    <w:p w14:paraId="2266996B" w14:textId="77777777" w:rsidR="00652DD6" w:rsidRPr="00C7244C" w:rsidRDefault="00652DD6" w:rsidP="00652DD6">
      <w:r w:rsidRPr="00C7244C">
        <w:t>FFS</w:t>
      </w:r>
    </w:p>
    <w:p w14:paraId="551858C4" w14:textId="77777777" w:rsidR="00652DD6" w:rsidRPr="00C7244C" w:rsidRDefault="00652DD6" w:rsidP="00652DD6">
      <w:pPr>
        <w:pStyle w:val="H6"/>
      </w:pPr>
      <w:r w:rsidRPr="00C7244C">
        <w:t>7.5.6.1.2.4.2</w:t>
      </w:r>
      <w:r w:rsidRPr="00C7244C">
        <w:tab/>
        <w:t>Test procedure</w:t>
      </w:r>
    </w:p>
    <w:p w14:paraId="22122834" w14:textId="77777777" w:rsidR="00652DD6" w:rsidRPr="00C7244C" w:rsidRDefault="00652DD6" w:rsidP="00652DD6">
      <w:r w:rsidRPr="00C7244C">
        <w:t>FFS</w:t>
      </w:r>
    </w:p>
    <w:p w14:paraId="2D9D13EE" w14:textId="77777777" w:rsidR="00652DD6" w:rsidRPr="00C7244C" w:rsidRDefault="00652DD6" w:rsidP="00652DD6">
      <w:pPr>
        <w:pStyle w:val="H6"/>
      </w:pPr>
      <w:r w:rsidRPr="00C7244C">
        <w:t>7.5.6.1.2.4.3</w:t>
      </w:r>
      <w:r w:rsidRPr="00C7244C">
        <w:tab/>
        <w:t>Message contents</w:t>
      </w:r>
    </w:p>
    <w:p w14:paraId="7E125E69" w14:textId="77777777" w:rsidR="00652DD6" w:rsidRPr="00C7244C" w:rsidRDefault="00652DD6" w:rsidP="00652DD6">
      <w:r w:rsidRPr="00C7244C">
        <w:t>FFS</w:t>
      </w:r>
    </w:p>
    <w:p w14:paraId="21BCD0E4" w14:textId="77777777" w:rsidR="00652DD6" w:rsidRPr="00C7244C" w:rsidRDefault="00652DD6" w:rsidP="00652DD6">
      <w:pPr>
        <w:pStyle w:val="H6"/>
      </w:pPr>
      <w:r w:rsidRPr="00C7244C">
        <w:t>7.5.6.1.2.5</w:t>
      </w:r>
      <w:r w:rsidRPr="00C7244C">
        <w:tab/>
        <w:t>Test requirements</w:t>
      </w:r>
    </w:p>
    <w:p w14:paraId="63A68049" w14:textId="77777777" w:rsidR="00652DD6" w:rsidRPr="00C7244C" w:rsidRDefault="00652DD6" w:rsidP="00652DD6">
      <w:r w:rsidRPr="00C7244C">
        <w:t>FFS</w:t>
      </w:r>
    </w:p>
    <w:p w14:paraId="059458F9" w14:textId="77777777" w:rsidR="00652DD6" w:rsidRPr="00C7244C" w:rsidRDefault="00652DD6" w:rsidP="00652DD6">
      <w:pPr>
        <w:pStyle w:val="Heading5"/>
      </w:pPr>
      <w:r w:rsidRPr="00C7244C">
        <w:t>7.5.6.1.3</w:t>
      </w:r>
      <w:r w:rsidRPr="00C7244C">
        <w:tab/>
        <w:t>NR SA FR2 DCI-based DL active BWP switch in non-DRX</w:t>
      </w:r>
    </w:p>
    <w:p w14:paraId="272603E1"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786F83C9"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691FA6EF"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7E5414D5"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7AB032CD"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5499D363" w14:textId="77777777" w:rsidR="00652DD6" w:rsidRPr="00C7244C" w:rsidRDefault="00652DD6" w:rsidP="00652DD6">
      <w:pPr>
        <w:pStyle w:val="EditorsNote"/>
        <w:tabs>
          <w:tab w:val="num" w:pos="360"/>
        </w:tabs>
        <w:ind w:left="568" w:hanging="284"/>
        <w:rPr>
          <w:i/>
          <w:lang w:eastAsia="sv-SE"/>
        </w:rPr>
      </w:pPr>
      <w:r w:rsidRPr="00C7244C">
        <w:rPr>
          <w:i/>
          <w:lang w:eastAsia="sv-SE"/>
        </w:rPr>
        <w:t>- Test applicability needs to be added to TS 38.522</w:t>
      </w:r>
    </w:p>
    <w:p w14:paraId="2C4F72FA" w14:textId="77777777" w:rsidR="00652DD6" w:rsidRPr="00C7244C" w:rsidRDefault="00652DD6" w:rsidP="00652DD6">
      <w:pPr>
        <w:pStyle w:val="H6"/>
      </w:pPr>
      <w:r w:rsidRPr="00C7244C">
        <w:t>7.5.6.1.3.1</w:t>
      </w:r>
      <w:r w:rsidRPr="00C7244C">
        <w:tab/>
        <w:t>Test purpose</w:t>
      </w:r>
    </w:p>
    <w:p w14:paraId="7EFABDE1" w14:textId="77777777" w:rsidR="00652DD6" w:rsidRPr="00C7244C" w:rsidRDefault="00652DD6" w:rsidP="00652DD6">
      <w:r w:rsidRPr="00C7244C">
        <w:rPr>
          <w:rFonts w:cs="v4.2.0"/>
        </w:rPr>
        <w:t>The purpose of this test is t</w:t>
      </w:r>
      <w:r w:rsidRPr="00C7244C">
        <w:t>o verify the DL BWP switch delay requirement defined in TS 38.133 [6] clause 8.6</w:t>
      </w:r>
    </w:p>
    <w:p w14:paraId="74535181" w14:textId="77777777" w:rsidR="00652DD6" w:rsidRPr="00C7244C" w:rsidRDefault="00652DD6" w:rsidP="00652DD6">
      <w:pPr>
        <w:pStyle w:val="H6"/>
      </w:pPr>
      <w:r w:rsidRPr="00C7244C">
        <w:t>7.5.6.1.3.2</w:t>
      </w:r>
      <w:r w:rsidRPr="00C7244C">
        <w:tab/>
        <w:t>Test applicability</w:t>
      </w:r>
    </w:p>
    <w:p w14:paraId="3B6AA9F0" w14:textId="77777777" w:rsidR="00652DD6" w:rsidRPr="00C7244C" w:rsidRDefault="00652DD6" w:rsidP="00652DD6">
      <w:pPr>
        <w:rPr>
          <w:rFonts w:cs="v4.2.0"/>
        </w:rPr>
      </w:pPr>
      <w:r w:rsidRPr="00C7244C">
        <w:rPr>
          <w:rFonts w:cs="v4.2.0"/>
        </w:rPr>
        <w:t>This test applies to all types of NR UE release 15 onwards.</w:t>
      </w:r>
    </w:p>
    <w:p w14:paraId="06064192" w14:textId="77777777" w:rsidR="00652DD6" w:rsidRPr="00C7244C" w:rsidRDefault="00652DD6" w:rsidP="00652DD6">
      <w:pPr>
        <w:pStyle w:val="H6"/>
      </w:pPr>
      <w:r w:rsidRPr="00C7244C">
        <w:t>7.5.6.1.3.3</w:t>
      </w:r>
      <w:r w:rsidRPr="00C7244C">
        <w:tab/>
        <w:t>Minimum conformance requirements</w:t>
      </w:r>
    </w:p>
    <w:p w14:paraId="390E284D" w14:textId="77777777" w:rsidR="00652DD6" w:rsidRPr="00C7244C" w:rsidRDefault="00652DD6" w:rsidP="00652DD6">
      <w:pPr>
        <w:rPr>
          <w:lang w:eastAsia="sv-SE"/>
        </w:rPr>
      </w:pPr>
      <w:r w:rsidRPr="00C7244C">
        <w:rPr>
          <w:lang w:eastAsia="sv-SE"/>
        </w:rPr>
        <w:t>The minimum conformance requirements are specified in clause 7.5.6.1.0.</w:t>
      </w:r>
    </w:p>
    <w:p w14:paraId="6F2CD688" w14:textId="77777777" w:rsidR="00652DD6" w:rsidRPr="00C7244C" w:rsidRDefault="00652DD6" w:rsidP="00652DD6">
      <w:pPr>
        <w:rPr>
          <w:lang w:eastAsia="sv-SE"/>
        </w:rPr>
      </w:pPr>
      <w:r w:rsidRPr="00C7244C">
        <w:rPr>
          <w:lang w:eastAsia="sv-SE"/>
        </w:rPr>
        <w:t>The normative reference for this requirement is TS 38.133 [6] clause A.7.5.6.1.3.</w:t>
      </w:r>
    </w:p>
    <w:p w14:paraId="262F00F7" w14:textId="77777777" w:rsidR="00652DD6" w:rsidRPr="00C7244C" w:rsidRDefault="00652DD6" w:rsidP="00652DD6">
      <w:pPr>
        <w:pStyle w:val="H6"/>
      </w:pPr>
      <w:r w:rsidRPr="00C7244C">
        <w:t>7.5.6.1.3.4</w:t>
      </w:r>
      <w:r w:rsidRPr="00C7244C">
        <w:tab/>
        <w:t>Test description</w:t>
      </w:r>
    </w:p>
    <w:p w14:paraId="7444CA63" w14:textId="77777777" w:rsidR="00652DD6" w:rsidRPr="00C7244C" w:rsidRDefault="00652DD6" w:rsidP="00652DD6">
      <w:r w:rsidRPr="00C7244C">
        <w:t>There is one cell configured in this test. Cell 1 is PCell. This test consists of three successive time periods, with time duration of T1, T2 and T3 respectively.</w:t>
      </w:r>
    </w:p>
    <w:p w14:paraId="0E151CD2" w14:textId="77777777" w:rsidR="00652DD6" w:rsidRPr="00C7244C" w:rsidRDefault="00652DD6" w:rsidP="00652DD6">
      <w:pPr>
        <w:pStyle w:val="H6"/>
      </w:pPr>
      <w:r w:rsidRPr="00C7244C">
        <w:t>7.5.6.1.3.4.1</w:t>
      </w:r>
      <w:r w:rsidRPr="00C7244C">
        <w:tab/>
        <w:t>Initial conditions</w:t>
      </w:r>
    </w:p>
    <w:p w14:paraId="5AFF6AA5"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5.6.1.3.4.1</w:t>
      </w:r>
      <w:r w:rsidRPr="00C7244C">
        <w:rPr>
          <w:lang w:eastAsia="sv-SE"/>
        </w:rPr>
        <w:t>-1.</w:t>
      </w:r>
    </w:p>
    <w:p w14:paraId="13AB2B4A" w14:textId="77777777" w:rsidR="00652DD6" w:rsidRPr="00C7244C" w:rsidRDefault="00652DD6" w:rsidP="00652DD6">
      <w:pPr>
        <w:pStyle w:val="TH"/>
        <w:rPr>
          <w:rFonts w:cs="v4.2.0"/>
        </w:rPr>
      </w:pPr>
      <w:r w:rsidRPr="00C7244C">
        <w:rPr>
          <w:rFonts w:cs="v4.2.0"/>
        </w:rPr>
        <w:t xml:space="preserve">Table </w:t>
      </w:r>
      <w:r w:rsidRPr="00C7244C">
        <w:t>7.5.6.1.3.4.1-1</w:t>
      </w:r>
      <w:r w:rsidRPr="00C7244C">
        <w:rPr>
          <w:rFonts w:cs="v4.2.0"/>
        </w:rPr>
        <w:t>: Supported test configurations for NR SA FR2 DCI-based DL active BWP switch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67EED2B3" w14:textId="77777777" w:rsidTr="003F1727">
        <w:tc>
          <w:tcPr>
            <w:tcW w:w="2331" w:type="dxa"/>
            <w:shd w:val="clear" w:color="auto" w:fill="auto"/>
          </w:tcPr>
          <w:p w14:paraId="28A86637" w14:textId="77777777" w:rsidR="00652DD6" w:rsidRPr="00C7244C" w:rsidRDefault="00652DD6" w:rsidP="003F1727">
            <w:pPr>
              <w:pStyle w:val="TAH"/>
            </w:pPr>
            <w:r w:rsidRPr="00C7244C">
              <w:t>Config</w:t>
            </w:r>
          </w:p>
        </w:tc>
        <w:tc>
          <w:tcPr>
            <w:tcW w:w="7298" w:type="dxa"/>
            <w:shd w:val="clear" w:color="auto" w:fill="auto"/>
          </w:tcPr>
          <w:p w14:paraId="5F660586" w14:textId="77777777" w:rsidR="00652DD6" w:rsidRPr="00C7244C" w:rsidRDefault="00652DD6" w:rsidP="003F1727">
            <w:pPr>
              <w:pStyle w:val="TAH"/>
            </w:pPr>
            <w:r w:rsidRPr="00C7244C">
              <w:t>Description</w:t>
            </w:r>
          </w:p>
        </w:tc>
      </w:tr>
      <w:tr w:rsidR="00652DD6" w:rsidRPr="00C7244C" w14:paraId="4666151B" w14:textId="77777777" w:rsidTr="003F1727">
        <w:tc>
          <w:tcPr>
            <w:tcW w:w="2331" w:type="dxa"/>
            <w:shd w:val="clear" w:color="auto" w:fill="auto"/>
          </w:tcPr>
          <w:p w14:paraId="501601E1" w14:textId="77777777" w:rsidR="00652DD6" w:rsidRPr="00C7244C" w:rsidRDefault="00652DD6" w:rsidP="003F1727">
            <w:pPr>
              <w:pStyle w:val="TAC"/>
            </w:pPr>
            <w:r w:rsidRPr="00C7244C">
              <w:t>7.5.6.1.3-1</w:t>
            </w:r>
          </w:p>
        </w:tc>
        <w:tc>
          <w:tcPr>
            <w:tcW w:w="7300" w:type="dxa"/>
            <w:shd w:val="clear" w:color="auto" w:fill="auto"/>
          </w:tcPr>
          <w:p w14:paraId="7753014E" w14:textId="77777777" w:rsidR="00652DD6" w:rsidRPr="00C7244C" w:rsidRDefault="00652DD6" w:rsidP="003F1727">
            <w:pPr>
              <w:pStyle w:val="TAC"/>
            </w:pPr>
            <w:r w:rsidRPr="00C7244C">
              <w:t>NR 120 kHz SSB SCS, 100 MHz bandwidth, TDD duplex mode</w:t>
            </w:r>
          </w:p>
        </w:tc>
      </w:tr>
      <w:tr w:rsidR="00652DD6" w:rsidRPr="00C7244C" w14:paraId="41B1D72F" w14:textId="77777777" w:rsidTr="003F1727">
        <w:tc>
          <w:tcPr>
            <w:tcW w:w="9631" w:type="dxa"/>
            <w:gridSpan w:val="2"/>
            <w:shd w:val="clear" w:color="auto" w:fill="auto"/>
          </w:tcPr>
          <w:p w14:paraId="55448BBE" w14:textId="77777777" w:rsidR="00652DD6" w:rsidRPr="00C7244C" w:rsidRDefault="00652DD6" w:rsidP="003F1727">
            <w:pPr>
              <w:pStyle w:val="TAN"/>
            </w:pPr>
            <w:r w:rsidRPr="00C7244C">
              <w:t>Note 1:</w:t>
            </w:r>
            <w:r w:rsidRPr="00C7244C">
              <w:rPr>
                <w:rFonts w:cs="Arial"/>
              </w:rPr>
              <w:tab/>
            </w:r>
            <w:r w:rsidRPr="00C7244C">
              <w:t>A UE which fulfils the requirements in test case 7.5.6.1.1 or 7.5.6.1.2 can skip the test cases in 7.5.6.1.3.</w:t>
            </w:r>
          </w:p>
        </w:tc>
      </w:tr>
    </w:tbl>
    <w:p w14:paraId="5E98F3C6" w14:textId="77777777" w:rsidR="00652DD6" w:rsidRPr="00C7244C" w:rsidRDefault="00652DD6" w:rsidP="00652DD6"/>
    <w:p w14:paraId="2CCCDAA2"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6.1.3.4.1</w:t>
      </w:r>
      <w:r w:rsidRPr="00C7244C">
        <w:rPr>
          <w:lang w:eastAsia="sv-SE"/>
        </w:rPr>
        <w:t>-2.</w:t>
      </w:r>
    </w:p>
    <w:p w14:paraId="49EC3B50" w14:textId="77777777" w:rsidR="00652DD6" w:rsidRPr="00C7244C" w:rsidRDefault="00652DD6" w:rsidP="00652DD6">
      <w:pPr>
        <w:pStyle w:val="TH"/>
        <w:rPr>
          <w:lang w:eastAsia="x-none"/>
        </w:rPr>
      </w:pPr>
      <w:r w:rsidRPr="00C7244C">
        <w:t xml:space="preserve">Table 7.5.6.1.3.4.1-2: Initial conditions for </w:t>
      </w:r>
      <w:r w:rsidRPr="00C7244C">
        <w:rPr>
          <w:rFonts w:cs="v4.2.0"/>
        </w:rPr>
        <w:t>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2228D1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AC4A53"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AC18F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74661CB" w14:textId="77777777" w:rsidR="00652DD6" w:rsidRPr="00C7244C" w:rsidRDefault="00652DD6" w:rsidP="003F1727">
            <w:pPr>
              <w:pStyle w:val="TAH"/>
            </w:pPr>
            <w:r w:rsidRPr="00C7244C">
              <w:t>Comment</w:t>
            </w:r>
          </w:p>
        </w:tc>
      </w:tr>
      <w:tr w:rsidR="00652DD6" w:rsidRPr="00C7244C" w14:paraId="4EC10CD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8AF40F"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7C1BB57"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E3CD4EC" w14:textId="77777777" w:rsidR="00652DD6" w:rsidRPr="00C7244C" w:rsidRDefault="00652DD6" w:rsidP="003F1727">
            <w:pPr>
              <w:pStyle w:val="TAL"/>
            </w:pPr>
            <w:r w:rsidRPr="00C7244C">
              <w:t>As specified in TS 38.508-1 [14] clause 4.1.</w:t>
            </w:r>
          </w:p>
        </w:tc>
      </w:tr>
      <w:tr w:rsidR="00652DD6" w:rsidRPr="00C7244C" w14:paraId="4AA3BEF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1598C6"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92BE84" w14:textId="77777777" w:rsidR="00652DD6" w:rsidRPr="00C7244C" w:rsidRDefault="00652DD6" w:rsidP="003F1727">
            <w:pPr>
              <w:pStyle w:val="TAL"/>
            </w:pPr>
            <w:r w:rsidRPr="00C7244C">
              <w:t>As specified in Annex E, table E.5-1 and TS 38.508-1 [14] clause 4.3.1 and 4.4.2.</w:t>
            </w:r>
          </w:p>
        </w:tc>
      </w:tr>
      <w:tr w:rsidR="00652DD6" w:rsidRPr="00C7244C" w14:paraId="71E3E9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E12076"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A6FA7B" w14:textId="77777777" w:rsidR="00652DD6" w:rsidRPr="00C7244C" w:rsidRDefault="00652DD6" w:rsidP="003F1727">
            <w:pPr>
              <w:pStyle w:val="TAL"/>
            </w:pPr>
            <w:r w:rsidRPr="00C7244C">
              <w:t>As specified by the test configuration selected from Table 5.5.5.5.4.1-1.</w:t>
            </w:r>
          </w:p>
        </w:tc>
      </w:tr>
      <w:tr w:rsidR="00652DD6" w:rsidRPr="00C7244C" w14:paraId="7C904F4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76ED73"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0802208"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EA64ACB" w14:textId="77777777" w:rsidR="00652DD6" w:rsidRPr="00C7244C" w:rsidRDefault="00652DD6" w:rsidP="003F1727">
            <w:pPr>
              <w:pStyle w:val="TAL"/>
            </w:pPr>
            <w:r w:rsidRPr="00C7244C">
              <w:t>As specified in Annex C.2.2.</w:t>
            </w:r>
          </w:p>
        </w:tc>
      </w:tr>
      <w:tr w:rsidR="00652DD6" w:rsidRPr="00C7244C" w14:paraId="777A6EDB"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73EF2B2"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4F179A5"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ED486C2" w14:textId="77777777" w:rsidR="00652DD6" w:rsidRPr="00C7244C" w:rsidRDefault="00652DD6" w:rsidP="003F1727">
            <w:pPr>
              <w:pStyle w:val="TAL"/>
            </w:pPr>
            <w:r w:rsidRPr="00C7244C">
              <w:t>A.3.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A4295D2" w14:textId="77777777" w:rsidR="00652DD6" w:rsidRPr="00C7244C" w:rsidRDefault="00652DD6" w:rsidP="003F1727">
            <w:pPr>
              <w:pStyle w:val="TAL"/>
            </w:pPr>
            <w:r w:rsidRPr="00C7244C">
              <w:t>As specified in TS 38.508-1 [14] Annex A.</w:t>
            </w:r>
          </w:p>
        </w:tc>
      </w:tr>
      <w:tr w:rsidR="00652DD6" w:rsidRPr="00C7244C" w14:paraId="6C3A3117"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BB208" w14:textId="77777777" w:rsidR="00652DD6" w:rsidRPr="00C7244C" w:rsidRDefault="00652DD6"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8E9BB18"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9BB4790" w14:textId="77777777" w:rsidR="00652DD6" w:rsidRPr="00C7244C" w:rsidRDefault="00652DD6" w:rsidP="003F1727">
            <w:pPr>
              <w:pStyle w:val="TAL"/>
            </w:pPr>
            <w:r w:rsidRPr="00C7244C">
              <w:t>A.3.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5097F" w14:textId="77777777" w:rsidR="00652DD6" w:rsidRPr="00C7244C" w:rsidRDefault="00652DD6" w:rsidP="003F1727">
            <w:pPr>
              <w:spacing w:after="0"/>
              <w:rPr>
                <w:rFonts w:ascii="Arial" w:hAnsi="Arial"/>
                <w:sz w:val="18"/>
                <w:lang w:eastAsia="x-none"/>
              </w:rPr>
            </w:pPr>
          </w:p>
        </w:tc>
      </w:tr>
      <w:tr w:rsidR="00652DD6" w:rsidRPr="00C7244C" w14:paraId="216D53E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7A2530"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F15038"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39F4D82" w14:textId="77777777" w:rsidR="00652DD6" w:rsidRPr="00C7244C" w:rsidRDefault="00652DD6" w:rsidP="003F1727">
            <w:pPr>
              <w:pStyle w:val="TAL"/>
            </w:pPr>
          </w:p>
        </w:tc>
      </w:tr>
    </w:tbl>
    <w:p w14:paraId="7A38E9C2" w14:textId="77777777" w:rsidR="00652DD6" w:rsidRPr="00C7244C" w:rsidRDefault="00652DD6" w:rsidP="00652DD6">
      <w:pPr>
        <w:rPr>
          <w:lang w:eastAsia="sv-SE"/>
        </w:rPr>
      </w:pPr>
    </w:p>
    <w:p w14:paraId="746CA8B1" w14:textId="77777777" w:rsidR="00652DD6" w:rsidRPr="00C7244C" w:rsidRDefault="00652DD6" w:rsidP="00652DD6">
      <w:pPr>
        <w:pStyle w:val="B1"/>
        <w:rPr>
          <w:lang w:eastAsia="x-none"/>
        </w:rPr>
      </w:pPr>
      <w:r w:rsidRPr="00C7244C">
        <w:t>1.</w:t>
      </w:r>
      <w:r w:rsidRPr="00C7244C">
        <w:tab/>
        <w:t>The general test parameter settings are set up according to Table 7.5.6.1.3.4.1-3.</w:t>
      </w:r>
    </w:p>
    <w:p w14:paraId="079079D4" w14:textId="77777777" w:rsidR="00652DD6" w:rsidRPr="00C7244C" w:rsidRDefault="00652DD6" w:rsidP="00652DD6">
      <w:pPr>
        <w:pStyle w:val="B1"/>
      </w:pPr>
      <w:r w:rsidRPr="00C7244C">
        <w:t>2.</w:t>
      </w:r>
      <w:r w:rsidRPr="00C7244C">
        <w:tab/>
        <w:t>Message contents are defined in clause 7.5.6.1.3.4.3.</w:t>
      </w:r>
    </w:p>
    <w:p w14:paraId="4C9E604E" w14:textId="77777777" w:rsidR="00652DD6" w:rsidRPr="00C7244C" w:rsidRDefault="00652DD6" w:rsidP="00652DD6">
      <w:pPr>
        <w:pStyle w:val="B1"/>
      </w:pPr>
      <w:r w:rsidRPr="00C7244C">
        <w:t>3.</w:t>
      </w:r>
      <w:r w:rsidRPr="00C7244C">
        <w:tab/>
        <w:t>There are one NR cell specified in the test. NR Cell 1 is the cell used for connection setup with the power level set according to Annex C.1.1 and C.1.2 for this test.</w:t>
      </w:r>
    </w:p>
    <w:p w14:paraId="72E16334" w14:textId="77777777" w:rsidR="00652DD6" w:rsidRPr="00C7244C" w:rsidRDefault="00652DD6" w:rsidP="00652DD6">
      <w:pPr>
        <w:pStyle w:val="TH"/>
        <w:rPr>
          <w:rFonts w:cs="v4.2.0"/>
        </w:rPr>
      </w:pPr>
      <w:r w:rsidRPr="00C7244C">
        <w:rPr>
          <w:rFonts w:cs="v4.2.0"/>
        </w:rPr>
        <w:t xml:space="preserve">Table </w:t>
      </w:r>
      <w:r w:rsidRPr="00C7244C">
        <w:t>7.5.6.1.3.4.1-3</w:t>
      </w:r>
      <w:r w:rsidRPr="00C7244C">
        <w:rPr>
          <w:rFonts w:cs="v4.2.0"/>
        </w:rPr>
        <w:t>: General test parameters for NR SA FR2 DCI-based DL active BWP switch in non-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0FC04E9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A7BE0C" w14:textId="77777777" w:rsidR="00652DD6" w:rsidRPr="00C7244C" w:rsidRDefault="00652DD6" w:rsidP="003F1727">
            <w:pPr>
              <w:pStyle w:val="TAH"/>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D32AB72" w14:textId="77777777" w:rsidR="00652DD6" w:rsidRPr="00C7244C" w:rsidRDefault="00652DD6" w:rsidP="003F1727">
            <w:pPr>
              <w:pStyle w:val="TAH"/>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BE8337F" w14:textId="77777777" w:rsidR="00652DD6" w:rsidRPr="00C7244C" w:rsidRDefault="00652DD6" w:rsidP="003F1727">
            <w:pPr>
              <w:pStyle w:val="TAH"/>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60C4503" w14:textId="77777777" w:rsidR="00652DD6" w:rsidRPr="00C7244C" w:rsidRDefault="00652DD6" w:rsidP="003F1727">
            <w:pPr>
              <w:pStyle w:val="TAH"/>
              <w:rPr>
                <w:rFonts w:cs="Arial"/>
              </w:rPr>
            </w:pPr>
            <w:r w:rsidRPr="00C7244C">
              <w:rPr>
                <w:rFonts w:cs="Arial"/>
              </w:rPr>
              <w:t>Comment</w:t>
            </w:r>
          </w:p>
        </w:tc>
      </w:tr>
      <w:tr w:rsidR="00652DD6" w:rsidRPr="00C7244C" w14:paraId="034E1E8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F92FFA5" w14:textId="77777777" w:rsidR="00652DD6" w:rsidRPr="00C7244C" w:rsidRDefault="00652DD6" w:rsidP="003F1727">
            <w:pPr>
              <w:pStyle w:val="TAL"/>
              <w:rPr>
                <w:rFonts w:cs="v4.2.0"/>
              </w:rPr>
            </w:pPr>
            <w:r w:rsidRPr="00C7244C">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5663728"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5D5EC7AE" w14:textId="77777777" w:rsidR="00652DD6" w:rsidRPr="00C7244C" w:rsidRDefault="00652DD6" w:rsidP="003F1727">
            <w:pPr>
              <w:pStyle w:val="TAC"/>
              <w:rPr>
                <w:rFonts w:cs="v4.2.0"/>
              </w:rPr>
            </w:pPr>
            <w:r w:rsidRPr="00C7244C">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181F495C" w14:textId="77777777" w:rsidR="00652DD6" w:rsidRPr="00C7244C" w:rsidRDefault="00652DD6" w:rsidP="003F1727">
            <w:pPr>
              <w:pStyle w:val="TAL"/>
              <w:rPr>
                <w:rFonts w:cs="v4.2.0"/>
              </w:rPr>
            </w:pPr>
            <w:r w:rsidRPr="00C7244C">
              <w:rPr>
                <w:rFonts w:cs="v4.2.0"/>
              </w:rPr>
              <w:t>One NR radio channel is used for this test</w:t>
            </w:r>
          </w:p>
        </w:tc>
      </w:tr>
      <w:tr w:rsidR="00652DD6" w:rsidRPr="00C7244C" w14:paraId="2D5851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F5B4D2" w14:textId="77777777" w:rsidR="00652DD6" w:rsidRPr="00C7244C" w:rsidRDefault="00652DD6" w:rsidP="003F1727">
            <w:pPr>
              <w:pStyle w:val="TAL"/>
              <w:rPr>
                <w:rFonts w:cs="v4.2.0"/>
              </w:rPr>
            </w:pPr>
            <w:r w:rsidRPr="00C7244C">
              <w:rPr>
                <w:rFonts w:cs="v4.2.0"/>
              </w:rPr>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7B26DAB1"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CA0B98E" w14:textId="77777777" w:rsidR="00652DD6" w:rsidRPr="00C7244C" w:rsidRDefault="00652DD6" w:rsidP="003F1727">
            <w:pPr>
              <w:pStyle w:val="TAC"/>
              <w:rPr>
                <w:rFonts w:cs="v4.2.0"/>
              </w:rPr>
            </w:pPr>
            <w:r w:rsidRPr="00C7244C">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5CFB3CCC" w14:textId="77777777" w:rsidR="00652DD6" w:rsidRPr="00C7244C" w:rsidRDefault="00652DD6" w:rsidP="003F1727">
            <w:pPr>
              <w:pStyle w:val="TAL"/>
              <w:rPr>
                <w:rFonts w:cs="v4.2.0"/>
              </w:rPr>
            </w:pPr>
            <w:r w:rsidRPr="00C7244C">
              <w:rPr>
                <w:rFonts w:cs="v4.2.0"/>
              </w:rPr>
              <w:t>Cell on RF channel number 1.</w:t>
            </w:r>
          </w:p>
        </w:tc>
      </w:tr>
      <w:tr w:rsidR="00652DD6" w:rsidRPr="00C7244C" w14:paraId="4B8233F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3B6ADA" w14:textId="77777777" w:rsidR="00652DD6" w:rsidRPr="00C7244C" w:rsidRDefault="00652DD6" w:rsidP="003F1727">
            <w:pPr>
              <w:pStyle w:val="TAL"/>
              <w:rPr>
                <w:rFonts w:cs="v4.2.0"/>
              </w:rPr>
            </w:pPr>
            <w:r w:rsidRPr="00C7244C">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27EEE61"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8C007E" w14:textId="77777777" w:rsidR="00652DD6" w:rsidRPr="00C7244C" w:rsidRDefault="00652DD6" w:rsidP="003F1727">
            <w:pPr>
              <w:pStyle w:val="TAC"/>
              <w:rPr>
                <w:rFonts w:cs="v4.2.0"/>
              </w:rPr>
            </w:pPr>
            <w:r w:rsidRPr="00C7244C">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37FBA1FD" w14:textId="77777777" w:rsidR="00652DD6" w:rsidRPr="00C7244C" w:rsidRDefault="00652DD6" w:rsidP="003F1727">
            <w:pPr>
              <w:pStyle w:val="TAL"/>
              <w:rPr>
                <w:rFonts w:cs="v4.2.0"/>
              </w:rPr>
            </w:pPr>
          </w:p>
        </w:tc>
      </w:tr>
      <w:tr w:rsidR="00652DD6" w:rsidRPr="00C7244C" w14:paraId="52B035C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0F4D89"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F1E6852"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C94ECAD" w14:textId="77777777" w:rsidR="00652DD6" w:rsidRPr="00C7244C" w:rsidRDefault="00652DD6" w:rsidP="003F1727">
            <w:pPr>
              <w:pStyle w:val="TAC"/>
              <w:rPr>
                <w:rFonts w:cs="v4.2.0"/>
              </w:rPr>
            </w:pPr>
            <w:r w:rsidRPr="00C7244C">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38488F5A" w14:textId="77777777" w:rsidR="00652DD6" w:rsidRPr="00C7244C" w:rsidRDefault="00652DD6" w:rsidP="003F1727">
            <w:pPr>
              <w:pStyle w:val="TAL"/>
              <w:rPr>
                <w:rFonts w:cs="v4.2.0"/>
              </w:rPr>
            </w:pPr>
            <w:r w:rsidRPr="00C7244C">
              <w:rPr>
                <w:rFonts w:cs="v4.2.0"/>
              </w:rPr>
              <w:t>For both PCell and PSCell</w:t>
            </w:r>
          </w:p>
        </w:tc>
      </w:tr>
      <w:tr w:rsidR="00652DD6" w:rsidRPr="00C7244C" w14:paraId="7B39A58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D0B0095" w14:textId="77777777" w:rsidR="00652DD6" w:rsidRPr="00C7244C" w:rsidRDefault="00652DD6" w:rsidP="003F1727">
            <w:pPr>
              <w:pStyle w:val="TAL"/>
              <w:rPr>
                <w:rFonts w:cs="v4.2.0"/>
              </w:rPr>
            </w:pPr>
            <w:r w:rsidRPr="00C7244C">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3A223B4E" w14:textId="77777777" w:rsidR="00652DD6" w:rsidRPr="00C7244C" w:rsidRDefault="00652DD6" w:rsidP="003F1727">
            <w:pPr>
              <w:pStyle w:val="TAC"/>
              <w:rPr>
                <w:rFonts w:cs="v4.2.0"/>
              </w:rPr>
            </w:pPr>
            <w:r w:rsidRPr="00C7244C">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4E49FDBF" w14:textId="77777777" w:rsidR="00652DD6" w:rsidRPr="00C7244C" w:rsidRDefault="00652DD6" w:rsidP="003F1727">
            <w:pPr>
              <w:pStyle w:val="TAC"/>
              <w:rPr>
                <w:rFonts w:cs="v4.2.0"/>
              </w:rPr>
            </w:pPr>
            <w:r w:rsidRPr="00C7244C">
              <w:rPr>
                <w:rFonts w:cs="v4.2.0"/>
              </w:rPr>
              <w:t>[200]</w:t>
            </w:r>
          </w:p>
        </w:tc>
        <w:tc>
          <w:tcPr>
            <w:tcW w:w="3652" w:type="dxa"/>
            <w:tcBorders>
              <w:top w:val="single" w:sz="4" w:space="0" w:color="auto"/>
              <w:left w:val="single" w:sz="4" w:space="0" w:color="auto"/>
              <w:bottom w:val="single" w:sz="4" w:space="0" w:color="auto"/>
              <w:right w:val="single" w:sz="4" w:space="0" w:color="auto"/>
            </w:tcBorders>
          </w:tcPr>
          <w:p w14:paraId="07985D22" w14:textId="77777777" w:rsidR="00652DD6" w:rsidRPr="00C7244C" w:rsidRDefault="00652DD6" w:rsidP="003F1727">
            <w:pPr>
              <w:pStyle w:val="TAL"/>
              <w:rPr>
                <w:rFonts w:cs="v4.2.0"/>
              </w:rPr>
            </w:pPr>
          </w:p>
        </w:tc>
      </w:tr>
      <w:tr w:rsidR="00652DD6" w:rsidRPr="00C7244C" w14:paraId="39B56F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905DD8" w14:textId="77777777" w:rsidR="00652DD6" w:rsidRPr="00C7244C" w:rsidRDefault="00652DD6" w:rsidP="003F1727">
            <w:pPr>
              <w:pStyle w:val="TAL"/>
              <w:rPr>
                <w:rFonts w:cs="v4.2.0"/>
              </w:rPr>
            </w:pPr>
            <w:r w:rsidRPr="00C7244C">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6D2905"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CB80E7"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7E1D00D2" w14:textId="77777777" w:rsidR="00652DD6" w:rsidRPr="00C7244C" w:rsidRDefault="00652DD6" w:rsidP="003F1727">
            <w:pPr>
              <w:pStyle w:val="TAL"/>
              <w:rPr>
                <w:rFonts w:cs="v4.2.0"/>
              </w:rPr>
            </w:pPr>
          </w:p>
        </w:tc>
      </w:tr>
      <w:tr w:rsidR="00652DD6" w:rsidRPr="00C7244C" w14:paraId="0AE6507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835B0B" w14:textId="77777777" w:rsidR="00652DD6" w:rsidRPr="00C7244C" w:rsidRDefault="00652DD6" w:rsidP="003F1727">
            <w:pPr>
              <w:pStyle w:val="TAL"/>
              <w:rPr>
                <w:rFonts w:cs="v4.2.0"/>
              </w:rPr>
            </w:pPr>
            <w:r w:rsidRPr="00C7244C">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A486ACB"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D79F"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479DC6F4" w14:textId="77777777" w:rsidR="00652DD6" w:rsidRPr="00C7244C" w:rsidRDefault="00652DD6" w:rsidP="003F1727">
            <w:pPr>
              <w:pStyle w:val="TAL"/>
              <w:rPr>
                <w:rFonts w:cs="v4.2.0"/>
              </w:rPr>
            </w:pPr>
          </w:p>
        </w:tc>
      </w:tr>
      <w:tr w:rsidR="00652DD6" w:rsidRPr="00C7244C" w14:paraId="39723BE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A9A632" w14:textId="77777777" w:rsidR="00652DD6" w:rsidRPr="00C7244C" w:rsidRDefault="00652DD6" w:rsidP="003F1727">
            <w:pPr>
              <w:pStyle w:val="TAL"/>
              <w:rPr>
                <w:rFonts w:cs="v4.2.0"/>
              </w:rPr>
            </w:pPr>
            <w:r w:rsidRPr="00C7244C">
              <w:rPr>
                <w:rFonts w:cs="v4.2.0"/>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599226"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48884E"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43A203A2" w14:textId="77777777" w:rsidR="00652DD6" w:rsidRPr="00C7244C" w:rsidRDefault="00652DD6" w:rsidP="003F1727">
            <w:pPr>
              <w:pStyle w:val="TAL"/>
              <w:rPr>
                <w:rFonts w:cs="v4.2.0"/>
              </w:rPr>
            </w:pPr>
          </w:p>
        </w:tc>
      </w:tr>
    </w:tbl>
    <w:p w14:paraId="6E704BBA" w14:textId="77777777" w:rsidR="00652DD6" w:rsidRPr="00C7244C" w:rsidRDefault="00652DD6" w:rsidP="00652DD6"/>
    <w:p w14:paraId="65161DB9" w14:textId="77777777" w:rsidR="00652DD6" w:rsidRPr="00C7244C" w:rsidRDefault="00652DD6" w:rsidP="00652DD6">
      <w:pPr>
        <w:pStyle w:val="H6"/>
      </w:pPr>
      <w:r w:rsidRPr="00C7244C">
        <w:t>7.5.6.1.3.4.2</w:t>
      </w:r>
      <w:r w:rsidRPr="00C7244C">
        <w:tab/>
        <w:t>Test procedure</w:t>
      </w:r>
    </w:p>
    <w:p w14:paraId="1C7F257D" w14:textId="77777777" w:rsidR="00652DD6" w:rsidRPr="00C7244C" w:rsidRDefault="00652DD6" w:rsidP="00652DD6">
      <w:r w:rsidRPr="00C7244C">
        <w:t>FFS</w:t>
      </w:r>
    </w:p>
    <w:p w14:paraId="54CDF9BC" w14:textId="77777777" w:rsidR="00652DD6" w:rsidRPr="00C7244C" w:rsidRDefault="00652DD6" w:rsidP="00652DD6">
      <w:pPr>
        <w:pStyle w:val="H6"/>
      </w:pPr>
      <w:r w:rsidRPr="00C7244C">
        <w:t>7.5.6.1.3.4.3</w:t>
      </w:r>
      <w:r w:rsidRPr="00C7244C">
        <w:tab/>
        <w:t>Message contents</w:t>
      </w:r>
    </w:p>
    <w:p w14:paraId="7CF28C84"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0005A163" w14:textId="77777777" w:rsidR="00652DD6" w:rsidRPr="00C7244C" w:rsidRDefault="00652DD6" w:rsidP="00652DD6">
      <w:pPr>
        <w:pStyle w:val="TH"/>
        <w:rPr>
          <w:rFonts w:cs="v4.2.0"/>
          <w:lang w:eastAsia="x-none"/>
        </w:rPr>
      </w:pPr>
      <w:r w:rsidRPr="00C7244C">
        <w:rPr>
          <w:rFonts w:cs="v4.2.0"/>
        </w:rPr>
        <w:t xml:space="preserve">Table </w:t>
      </w:r>
      <w:r w:rsidRPr="00C7244C">
        <w:t>7.5.6.1.3.4.3</w:t>
      </w:r>
      <w:r w:rsidRPr="00C7244C">
        <w:rPr>
          <w:rFonts w:cs="v4.2.0"/>
        </w:rPr>
        <w:t>-1: Common Exception messages for 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652DD6" w:rsidRPr="00C7244C" w14:paraId="56246A11"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30D0923" w14:textId="77777777" w:rsidR="00652DD6" w:rsidRPr="00C7244C" w:rsidRDefault="00652DD6" w:rsidP="003F1727">
            <w:pPr>
              <w:pStyle w:val="TAH"/>
            </w:pPr>
            <w:r w:rsidRPr="00C7244C">
              <w:t>Default Message Contents</w:t>
            </w:r>
          </w:p>
        </w:tc>
      </w:tr>
      <w:tr w:rsidR="00652DD6" w:rsidRPr="00C7244C" w14:paraId="77F540E5"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E05FA99" w14:textId="77777777" w:rsidR="00652DD6" w:rsidRPr="00C7244C" w:rsidRDefault="00652DD6"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566B930D" w14:textId="77777777" w:rsidR="00652DD6" w:rsidRPr="00C7244C" w:rsidRDefault="00652DD6" w:rsidP="003F1727">
            <w:pPr>
              <w:pStyle w:val="TAL"/>
            </w:pPr>
          </w:p>
        </w:tc>
      </w:tr>
      <w:tr w:rsidR="00652DD6" w:rsidRPr="00C7244C" w14:paraId="48FF8181"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6C795F8" w14:textId="77777777" w:rsidR="00652DD6" w:rsidRPr="00C7244C" w:rsidRDefault="00652DD6"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01D0F97A" w14:textId="77777777" w:rsidR="00652DD6" w:rsidRPr="00C7244C" w:rsidRDefault="00652DD6" w:rsidP="003F1727">
            <w:pPr>
              <w:pStyle w:val="TAL"/>
            </w:pPr>
            <w:r w:rsidRPr="00C7244C">
              <w:t>FFS</w:t>
            </w:r>
          </w:p>
        </w:tc>
      </w:tr>
    </w:tbl>
    <w:p w14:paraId="0D1816F3" w14:textId="77777777" w:rsidR="00652DD6" w:rsidRPr="00C7244C" w:rsidRDefault="00652DD6" w:rsidP="00652DD6"/>
    <w:p w14:paraId="70350DAA" w14:textId="77777777" w:rsidR="00652DD6" w:rsidRPr="00C7244C" w:rsidRDefault="00652DD6" w:rsidP="00652DD6">
      <w:pPr>
        <w:pStyle w:val="H6"/>
      </w:pPr>
      <w:r w:rsidRPr="00C7244C">
        <w:t>7.5.6.1.3.5</w:t>
      </w:r>
      <w:r w:rsidRPr="00C7244C">
        <w:tab/>
        <w:t>Test requirements</w:t>
      </w:r>
    </w:p>
    <w:p w14:paraId="3E5A2519" w14:textId="77777777" w:rsidR="00652DD6" w:rsidRPr="00C7244C" w:rsidRDefault="00652DD6" w:rsidP="00652DD6">
      <w:r w:rsidRPr="00C7244C">
        <w:t>FFS</w:t>
      </w:r>
    </w:p>
    <w:p w14:paraId="234E111E" w14:textId="77777777" w:rsidR="00652DD6" w:rsidRPr="00C7244C" w:rsidRDefault="00652DD6" w:rsidP="00652DD6">
      <w:pPr>
        <w:pStyle w:val="Heading4"/>
      </w:pPr>
      <w:r w:rsidRPr="00C7244C">
        <w:t>7.5.6.2</w:t>
      </w:r>
      <w:r w:rsidRPr="00C7244C">
        <w:tab/>
        <w:t>RRC-based active BWP switch</w:t>
      </w:r>
    </w:p>
    <w:p w14:paraId="04F367FF" w14:textId="77777777" w:rsidR="00652DD6" w:rsidRPr="00C7244C" w:rsidRDefault="00652DD6" w:rsidP="00652DD6">
      <w:pPr>
        <w:pStyle w:val="Heading5"/>
      </w:pPr>
      <w:r w:rsidRPr="00C7244C">
        <w:t>7.5.6.2.0</w:t>
      </w:r>
      <w:r w:rsidRPr="00C7244C">
        <w:tab/>
        <w:t>Minimum conformance requirements</w:t>
      </w:r>
    </w:p>
    <w:p w14:paraId="08E948AE" w14:textId="77777777" w:rsidR="00652DD6" w:rsidRPr="00C7244C" w:rsidRDefault="00652DD6" w:rsidP="00652DD6">
      <w:r w:rsidRPr="00C7244C">
        <w:t>FFS</w:t>
      </w:r>
    </w:p>
    <w:p w14:paraId="7895E0AC" w14:textId="77777777" w:rsidR="00652DD6" w:rsidRPr="00C7244C" w:rsidRDefault="00652DD6" w:rsidP="00652DD6">
      <w:pPr>
        <w:pStyle w:val="Heading5"/>
      </w:pPr>
      <w:r w:rsidRPr="00C7244C">
        <w:t>7.5.6.2.1</w:t>
      </w:r>
      <w:r w:rsidRPr="00C7244C">
        <w:tab/>
        <w:t>NR SA FR2 RRC-based DL active BWP switch in non-DRX</w:t>
      </w:r>
    </w:p>
    <w:p w14:paraId="28D91FCC"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65E8AEFD"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2A8E1447"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27AC9EA4"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244ED1EC" w14:textId="77777777" w:rsidR="00652DD6" w:rsidRPr="00C7244C" w:rsidRDefault="00652DD6" w:rsidP="00652DD6">
      <w:pPr>
        <w:pStyle w:val="EditorsNote"/>
        <w:tabs>
          <w:tab w:val="num" w:pos="360"/>
        </w:tabs>
        <w:ind w:left="568" w:hanging="284"/>
        <w:rPr>
          <w:i/>
          <w:lang w:eastAsia="sv-SE"/>
        </w:rPr>
      </w:pPr>
      <w:r w:rsidRPr="00C7244C">
        <w:rPr>
          <w:i/>
          <w:lang w:eastAsia="sv-SE"/>
        </w:rPr>
        <w:t>- Test applicability needs to be added to TS 38.522</w:t>
      </w:r>
    </w:p>
    <w:p w14:paraId="7ED80420" w14:textId="77777777" w:rsidR="00652DD6" w:rsidRPr="00C7244C" w:rsidRDefault="00652DD6" w:rsidP="00652DD6">
      <w:pPr>
        <w:pStyle w:val="H6"/>
      </w:pPr>
      <w:r w:rsidRPr="00C7244C">
        <w:t>7.5.6.2.1.1</w:t>
      </w:r>
      <w:r w:rsidRPr="00C7244C">
        <w:tab/>
        <w:t>Test purpose</w:t>
      </w:r>
    </w:p>
    <w:p w14:paraId="40234513" w14:textId="77777777" w:rsidR="00652DD6" w:rsidRPr="00C7244C" w:rsidRDefault="00652DD6" w:rsidP="00652DD6">
      <w:r w:rsidRPr="00C7244C">
        <w:t>FFS</w:t>
      </w:r>
    </w:p>
    <w:p w14:paraId="241DB0B6" w14:textId="77777777" w:rsidR="00652DD6" w:rsidRPr="00C7244C" w:rsidRDefault="00652DD6" w:rsidP="00652DD6">
      <w:pPr>
        <w:pStyle w:val="H6"/>
      </w:pPr>
      <w:r w:rsidRPr="00C7244C">
        <w:t>7.5.6.2.1.2</w:t>
      </w:r>
      <w:r w:rsidRPr="00C7244C">
        <w:tab/>
        <w:t>Test applicability</w:t>
      </w:r>
    </w:p>
    <w:p w14:paraId="2211028C" w14:textId="77777777" w:rsidR="00652DD6" w:rsidRPr="00C7244C" w:rsidRDefault="00652DD6" w:rsidP="00652DD6">
      <w:r w:rsidRPr="00C7244C">
        <w:t>FFS</w:t>
      </w:r>
    </w:p>
    <w:p w14:paraId="019B72D4" w14:textId="77777777" w:rsidR="00652DD6" w:rsidRPr="00C7244C" w:rsidRDefault="00652DD6" w:rsidP="00652DD6">
      <w:pPr>
        <w:pStyle w:val="H6"/>
      </w:pPr>
      <w:r w:rsidRPr="00C7244C">
        <w:t>7.5.6.2.1.3</w:t>
      </w:r>
      <w:r w:rsidRPr="00C7244C">
        <w:tab/>
        <w:t>Minimum conformance requirements</w:t>
      </w:r>
    </w:p>
    <w:p w14:paraId="4390EACF" w14:textId="77777777" w:rsidR="00652DD6" w:rsidRPr="00C7244C" w:rsidRDefault="00652DD6" w:rsidP="00652DD6">
      <w:pPr>
        <w:rPr>
          <w:lang w:eastAsia="sv-SE"/>
        </w:rPr>
      </w:pPr>
      <w:r w:rsidRPr="00C7244C">
        <w:rPr>
          <w:lang w:eastAsia="sv-SE"/>
        </w:rPr>
        <w:t>The minimum conformance requirements are specified in clause 7.5.6.2.0.1.</w:t>
      </w:r>
    </w:p>
    <w:p w14:paraId="298CDF18" w14:textId="77777777" w:rsidR="00652DD6" w:rsidRPr="00C7244C" w:rsidRDefault="00652DD6" w:rsidP="00652DD6">
      <w:pPr>
        <w:rPr>
          <w:lang w:eastAsia="sv-SE"/>
        </w:rPr>
      </w:pPr>
      <w:r w:rsidRPr="00C7244C">
        <w:rPr>
          <w:lang w:eastAsia="sv-SE"/>
        </w:rPr>
        <w:t>The normative reference for this requirement is TS 38.133 [6] clause A.7.5.6.2.1.</w:t>
      </w:r>
    </w:p>
    <w:p w14:paraId="1C575D22" w14:textId="77777777" w:rsidR="00652DD6" w:rsidRPr="00C7244C" w:rsidRDefault="00652DD6" w:rsidP="00652DD6">
      <w:pPr>
        <w:pStyle w:val="H6"/>
      </w:pPr>
      <w:r w:rsidRPr="00C7244C">
        <w:t>7.5.6.2.1.4</w:t>
      </w:r>
      <w:r w:rsidRPr="00C7244C">
        <w:tab/>
        <w:t>Test description</w:t>
      </w:r>
    </w:p>
    <w:p w14:paraId="5E9CAAC8" w14:textId="77777777" w:rsidR="00652DD6" w:rsidRPr="00C7244C" w:rsidRDefault="00652DD6" w:rsidP="00652DD6">
      <w:pPr>
        <w:pStyle w:val="H6"/>
      </w:pPr>
      <w:r w:rsidRPr="00C7244C">
        <w:t>7.5.6.2.1.4.1</w:t>
      </w:r>
      <w:r w:rsidRPr="00C7244C">
        <w:tab/>
        <w:t>Initial conditions</w:t>
      </w:r>
    </w:p>
    <w:p w14:paraId="3B5094CC" w14:textId="77777777" w:rsidR="00652DD6" w:rsidRPr="00C7244C" w:rsidRDefault="00652DD6" w:rsidP="00652DD6">
      <w:r w:rsidRPr="00C7244C">
        <w:t>FFS</w:t>
      </w:r>
    </w:p>
    <w:p w14:paraId="1D691D4B" w14:textId="77777777" w:rsidR="00652DD6" w:rsidRPr="00C7244C" w:rsidRDefault="00652DD6" w:rsidP="00652DD6">
      <w:pPr>
        <w:pStyle w:val="H6"/>
      </w:pPr>
      <w:r w:rsidRPr="00C7244C">
        <w:t>7.5.6.2.1.4.2</w:t>
      </w:r>
      <w:r w:rsidRPr="00C7244C">
        <w:tab/>
        <w:t>Test procedure</w:t>
      </w:r>
    </w:p>
    <w:p w14:paraId="64958F26" w14:textId="77777777" w:rsidR="00652DD6" w:rsidRPr="00C7244C" w:rsidRDefault="00652DD6" w:rsidP="00652DD6">
      <w:r w:rsidRPr="00C7244C">
        <w:t>FFS</w:t>
      </w:r>
    </w:p>
    <w:p w14:paraId="58A19AE4" w14:textId="77777777" w:rsidR="00652DD6" w:rsidRPr="00C7244C" w:rsidRDefault="00652DD6" w:rsidP="00652DD6">
      <w:pPr>
        <w:pStyle w:val="H6"/>
      </w:pPr>
      <w:r w:rsidRPr="00C7244C">
        <w:t>7.5.6.2.1.4.3</w:t>
      </w:r>
      <w:r w:rsidRPr="00C7244C">
        <w:tab/>
        <w:t>Message contents</w:t>
      </w:r>
    </w:p>
    <w:p w14:paraId="1FD4591F" w14:textId="77777777" w:rsidR="00995844" w:rsidRPr="00C7244C" w:rsidRDefault="00995844" w:rsidP="00A775EB">
      <w:r w:rsidRPr="00C7244C">
        <w:t>FFS</w:t>
      </w:r>
    </w:p>
    <w:p w14:paraId="42EDBE34" w14:textId="77777777" w:rsidR="00652DD6" w:rsidRPr="00C7244C" w:rsidRDefault="00652DD6" w:rsidP="00652DD6">
      <w:pPr>
        <w:pStyle w:val="H6"/>
      </w:pPr>
      <w:r w:rsidRPr="00C7244C">
        <w:t>7.5.6.2.1.5</w:t>
      </w:r>
      <w:r w:rsidRPr="00C7244C">
        <w:tab/>
        <w:t>Test requirements</w:t>
      </w:r>
    </w:p>
    <w:p w14:paraId="06C5D26A" w14:textId="2A2A743E" w:rsidR="00995844" w:rsidRPr="00C7244C" w:rsidRDefault="00995844" w:rsidP="00995844">
      <w:r w:rsidRPr="00C7244C">
        <w:t xml:space="preserve">During T1, the UE shall be ready for the reception of uplink grant for PCell from the first DL slot that occurs right after the </w:t>
      </w:r>
      <w:r w:rsidR="0018139E" w:rsidRPr="00C7244C">
        <w:t>beginning</w:t>
      </w:r>
      <w:r w:rsidRPr="00C7244C">
        <w:t xml:space="preserve"> of DL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C7244C">
        <w:rPr>
          <w:lang w:eastAsia="zh-CN"/>
        </w:rPr>
        <w:t xml:space="preserve"> a</w:t>
      </w:r>
      <w:r w:rsidRPr="00C7244C">
        <w:t>nd starts to report valid ACK/NACK for the PCell from the first UL slot that occurs after the beginning of DL slot</w:t>
      </w:r>
      <w:r w:rsidRPr="00C7244C">
        <w:rPr>
          <w:rStyle w:val="EQChar"/>
          <w:noProof w:val="0"/>
        </w:rPr>
        <w:t xml:space="preserve"> </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r w:rsidRPr="00C7244C">
        <w:t>.</w:t>
      </w:r>
    </w:p>
    <w:p w14:paraId="6E25E4B4" w14:textId="77777777" w:rsidR="00995844" w:rsidRPr="00C7244C" w:rsidRDefault="00995844" w:rsidP="00995844">
      <w:r w:rsidRPr="00C7244C">
        <w:t>Where, k</w:t>
      </w:r>
      <w:r w:rsidRPr="00C7244C">
        <w:rPr>
          <w:vertAlign w:val="subscript"/>
        </w:rPr>
        <w:t>1</w:t>
      </w:r>
      <w:r w:rsidRPr="00C7244C">
        <w:t xml:space="preserve"> is the timing between DL data receiving and acknowledgement as specified in [12].</w:t>
      </w:r>
    </w:p>
    <w:p w14:paraId="3EC3B012" w14:textId="77777777" w:rsidR="00995844" w:rsidRPr="00C7244C" w:rsidRDefault="00995844" w:rsidP="00995844">
      <w:pPr>
        <w:jc w:val="both"/>
      </w:pPr>
      <w:r w:rsidRPr="00C7244C">
        <w:t>All of the above test requirements shall be fulfilled in order for the observed PCell active BWP switch delay to be counted as correct.</w:t>
      </w:r>
    </w:p>
    <w:p w14:paraId="744684EB" w14:textId="77777777" w:rsidR="00995844" w:rsidRPr="00C7244C" w:rsidRDefault="00995844" w:rsidP="00995844">
      <w:pPr>
        <w:jc w:val="both"/>
      </w:pPr>
      <w:r w:rsidRPr="00C7244C">
        <w:t>The rate of correct events observed during repeated tests shall be at least 90%.</w:t>
      </w:r>
    </w:p>
    <w:p w14:paraId="5066182B" w14:textId="77777777" w:rsidR="00995844" w:rsidRPr="00C7244C" w:rsidRDefault="00995844" w:rsidP="00995844">
      <w:pPr>
        <w:pStyle w:val="TH"/>
        <w:keepNext w:val="0"/>
        <w:keepLines w:val="0"/>
      </w:pPr>
      <w:r w:rsidRPr="00C7244C">
        <w:t>Table 7.5.6.2.1.5-1: NR Cell specific test parameters for DL BWP switch in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1134"/>
        <w:gridCol w:w="2268"/>
      </w:tblGrid>
      <w:tr w:rsidR="00995844" w:rsidRPr="00C7244C" w14:paraId="2E71E1E2" w14:textId="77777777" w:rsidTr="003F1727">
        <w:trPr>
          <w:cantSplit/>
          <w:tblHeader/>
          <w:jc w:val="center"/>
        </w:trPr>
        <w:tc>
          <w:tcPr>
            <w:tcW w:w="3681" w:type="dxa"/>
            <w:tcBorders>
              <w:top w:val="single" w:sz="4" w:space="0" w:color="auto"/>
              <w:left w:val="single" w:sz="4" w:space="0" w:color="auto"/>
              <w:bottom w:val="single" w:sz="4" w:space="0" w:color="auto"/>
              <w:right w:val="single" w:sz="4" w:space="0" w:color="auto"/>
            </w:tcBorders>
            <w:hideMark/>
          </w:tcPr>
          <w:p w14:paraId="77B9F991" w14:textId="77777777" w:rsidR="00995844" w:rsidRPr="00C7244C" w:rsidRDefault="00995844" w:rsidP="003F1727">
            <w:pPr>
              <w:spacing w:after="0"/>
              <w:jc w:val="center"/>
              <w:rPr>
                <w:rFonts w:ascii="Arial" w:hAnsi="Arial"/>
                <w:b/>
                <w:sz w:val="18"/>
              </w:rPr>
            </w:pPr>
            <w:r w:rsidRPr="00C7244C">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4A8289C" w14:textId="77777777" w:rsidR="00995844" w:rsidRPr="00C7244C" w:rsidRDefault="00995844" w:rsidP="003F1727">
            <w:pPr>
              <w:spacing w:after="0"/>
              <w:jc w:val="center"/>
              <w:rPr>
                <w:rFonts w:ascii="Arial" w:hAnsi="Arial"/>
                <w:b/>
                <w:sz w:val="18"/>
              </w:rPr>
            </w:pPr>
            <w:r w:rsidRPr="00C7244C">
              <w:rPr>
                <w:rFonts w:ascii="Arial" w:hAnsi="Arial"/>
                <w:b/>
                <w:sz w:val="18"/>
              </w:rPr>
              <w:t>Unit</w:t>
            </w:r>
          </w:p>
        </w:tc>
        <w:tc>
          <w:tcPr>
            <w:tcW w:w="2268" w:type="dxa"/>
            <w:tcBorders>
              <w:top w:val="single" w:sz="4" w:space="0" w:color="auto"/>
              <w:left w:val="single" w:sz="4" w:space="0" w:color="auto"/>
              <w:bottom w:val="single" w:sz="4" w:space="0" w:color="auto"/>
              <w:right w:val="single" w:sz="4" w:space="0" w:color="auto"/>
            </w:tcBorders>
          </w:tcPr>
          <w:p w14:paraId="322AC91B" w14:textId="77777777" w:rsidR="00995844" w:rsidRPr="00C7244C" w:rsidRDefault="00995844" w:rsidP="003F1727">
            <w:pPr>
              <w:spacing w:after="0"/>
              <w:jc w:val="center"/>
              <w:rPr>
                <w:rFonts w:ascii="Arial" w:hAnsi="Arial"/>
                <w:b/>
                <w:sz w:val="18"/>
              </w:rPr>
            </w:pPr>
            <w:r w:rsidRPr="00C7244C">
              <w:rPr>
                <w:rFonts w:ascii="Arial" w:hAnsi="Arial"/>
                <w:b/>
                <w:sz w:val="18"/>
              </w:rPr>
              <w:t>Cell 1</w:t>
            </w:r>
          </w:p>
        </w:tc>
      </w:tr>
      <w:tr w:rsidR="00995844" w:rsidRPr="00C7244C" w14:paraId="10FB3C0D"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61F3631B" w14:textId="77777777" w:rsidR="00995844" w:rsidRPr="00C7244C" w:rsidRDefault="00995844" w:rsidP="003F1727">
            <w:pPr>
              <w:spacing w:after="0"/>
              <w:rPr>
                <w:rFonts w:ascii="Arial" w:hAnsi="Arial"/>
                <w:sz w:val="18"/>
              </w:rPr>
            </w:pPr>
            <w:r w:rsidRPr="00C7244C">
              <w:rPr>
                <w:rFonts w:ascii="Arial" w:hAnsi="Arial"/>
                <w:sz w:val="18"/>
              </w:rPr>
              <w:t>Frequency Range</w:t>
            </w:r>
          </w:p>
        </w:tc>
        <w:tc>
          <w:tcPr>
            <w:tcW w:w="1134" w:type="dxa"/>
            <w:tcBorders>
              <w:top w:val="single" w:sz="4" w:space="0" w:color="auto"/>
              <w:left w:val="single" w:sz="4" w:space="0" w:color="auto"/>
              <w:bottom w:val="single" w:sz="4" w:space="0" w:color="auto"/>
              <w:right w:val="single" w:sz="4" w:space="0" w:color="auto"/>
            </w:tcBorders>
          </w:tcPr>
          <w:p w14:paraId="512DF200"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AA9D91E" w14:textId="77777777" w:rsidR="00995844" w:rsidRPr="00C7244C" w:rsidRDefault="00995844" w:rsidP="003F1727">
            <w:pPr>
              <w:spacing w:after="0"/>
              <w:jc w:val="center"/>
              <w:rPr>
                <w:rFonts w:ascii="Arial" w:hAnsi="Arial"/>
                <w:sz w:val="18"/>
              </w:rPr>
            </w:pPr>
            <w:r w:rsidRPr="00C7244C">
              <w:rPr>
                <w:rFonts w:ascii="Arial" w:hAnsi="Arial"/>
                <w:sz w:val="18"/>
              </w:rPr>
              <w:t>FR2</w:t>
            </w:r>
          </w:p>
        </w:tc>
      </w:tr>
      <w:tr w:rsidR="00995844" w:rsidRPr="00C7244C" w14:paraId="4CEC607A" w14:textId="77777777" w:rsidTr="003F1727">
        <w:trPr>
          <w:cantSplit/>
          <w:jc w:val="center"/>
        </w:trPr>
        <w:tc>
          <w:tcPr>
            <w:tcW w:w="3681" w:type="dxa"/>
            <w:tcBorders>
              <w:top w:val="single" w:sz="4" w:space="0" w:color="auto"/>
              <w:left w:val="single" w:sz="4" w:space="0" w:color="auto"/>
              <w:right w:val="single" w:sz="4" w:space="0" w:color="auto"/>
            </w:tcBorders>
          </w:tcPr>
          <w:p w14:paraId="113B84A2" w14:textId="77777777" w:rsidR="00995844" w:rsidRPr="00C7244C" w:rsidRDefault="00995844" w:rsidP="003F1727">
            <w:pPr>
              <w:spacing w:after="0"/>
              <w:rPr>
                <w:rFonts w:ascii="Arial" w:hAnsi="Arial"/>
                <w:sz w:val="18"/>
              </w:rPr>
            </w:pPr>
            <w:r w:rsidRPr="00C7244C">
              <w:rPr>
                <w:rFonts w:ascii="Arial" w:hAnsi="Arial"/>
                <w:sz w:val="18"/>
              </w:rPr>
              <w:t>Duplex mode</w:t>
            </w:r>
          </w:p>
        </w:tc>
        <w:tc>
          <w:tcPr>
            <w:tcW w:w="1134" w:type="dxa"/>
            <w:tcBorders>
              <w:top w:val="single" w:sz="4" w:space="0" w:color="auto"/>
              <w:left w:val="single" w:sz="4" w:space="0" w:color="auto"/>
              <w:right w:val="single" w:sz="4" w:space="0" w:color="auto"/>
            </w:tcBorders>
          </w:tcPr>
          <w:p w14:paraId="335C006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B879F05" w14:textId="77777777" w:rsidR="00995844" w:rsidRPr="00C7244C" w:rsidRDefault="00995844" w:rsidP="003F1727">
            <w:pPr>
              <w:spacing w:after="0"/>
              <w:jc w:val="center"/>
              <w:rPr>
                <w:rFonts w:ascii="Arial" w:hAnsi="Arial" w:cs="Arial"/>
                <w:sz w:val="18"/>
              </w:rPr>
            </w:pPr>
            <w:r w:rsidRPr="00C7244C">
              <w:rPr>
                <w:rFonts w:ascii="Arial" w:hAnsi="Arial" w:cs="Arial"/>
                <w:sz w:val="18"/>
              </w:rPr>
              <w:t>TDD</w:t>
            </w:r>
          </w:p>
        </w:tc>
      </w:tr>
      <w:tr w:rsidR="00995844" w:rsidRPr="00C7244C" w14:paraId="08371415" w14:textId="77777777" w:rsidTr="003F1727">
        <w:trPr>
          <w:cantSplit/>
          <w:jc w:val="center"/>
        </w:trPr>
        <w:tc>
          <w:tcPr>
            <w:tcW w:w="3681" w:type="dxa"/>
            <w:tcBorders>
              <w:top w:val="single" w:sz="4" w:space="0" w:color="auto"/>
              <w:left w:val="single" w:sz="4" w:space="0" w:color="auto"/>
              <w:right w:val="single" w:sz="4" w:space="0" w:color="auto"/>
            </w:tcBorders>
          </w:tcPr>
          <w:p w14:paraId="233E0442" w14:textId="77777777" w:rsidR="00995844" w:rsidRPr="00C7244C" w:rsidRDefault="00995844" w:rsidP="003F1727">
            <w:pPr>
              <w:spacing w:after="0"/>
              <w:rPr>
                <w:rFonts w:ascii="Arial" w:hAnsi="Arial"/>
                <w:sz w:val="18"/>
              </w:rPr>
            </w:pPr>
            <w:r w:rsidRPr="00C7244C">
              <w:rPr>
                <w:rFonts w:ascii="Arial" w:hAnsi="Arial"/>
                <w:sz w:val="18"/>
              </w:rPr>
              <w:t>TDD configuration</w:t>
            </w:r>
          </w:p>
        </w:tc>
        <w:tc>
          <w:tcPr>
            <w:tcW w:w="1134" w:type="dxa"/>
            <w:tcBorders>
              <w:top w:val="single" w:sz="4" w:space="0" w:color="auto"/>
              <w:left w:val="single" w:sz="4" w:space="0" w:color="auto"/>
              <w:right w:val="single" w:sz="4" w:space="0" w:color="auto"/>
            </w:tcBorders>
          </w:tcPr>
          <w:p w14:paraId="1D362CF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2671901" w14:textId="77777777" w:rsidR="00995844" w:rsidRPr="00C7244C" w:rsidRDefault="00995844" w:rsidP="003F1727">
            <w:pPr>
              <w:spacing w:after="0"/>
              <w:jc w:val="center"/>
              <w:rPr>
                <w:rFonts w:ascii="Arial" w:hAnsi="Arial" w:cs="Arial"/>
                <w:sz w:val="18"/>
              </w:rPr>
            </w:pPr>
            <w:r w:rsidRPr="00C7244C">
              <w:rPr>
                <w:rFonts w:ascii="Arial" w:hAnsi="Arial" w:cs="Arial"/>
                <w:sz w:val="18"/>
              </w:rPr>
              <w:t>TDDConf.3.1</w:t>
            </w:r>
          </w:p>
        </w:tc>
      </w:tr>
      <w:tr w:rsidR="00995844" w:rsidRPr="00C7244C" w14:paraId="3BE7EB9E" w14:textId="77777777" w:rsidTr="003F1727">
        <w:trPr>
          <w:cantSplit/>
          <w:jc w:val="center"/>
        </w:trPr>
        <w:tc>
          <w:tcPr>
            <w:tcW w:w="3681" w:type="dxa"/>
            <w:tcBorders>
              <w:top w:val="single" w:sz="4" w:space="0" w:color="auto"/>
              <w:left w:val="single" w:sz="4" w:space="0" w:color="auto"/>
              <w:right w:val="single" w:sz="4" w:space="0" w:color="auto"/>
            </w:tcBorders>
          </w:tcPr>
          <w:p w14:paraId="440A1F81" w14:textId="77777777" w:rsidR="00995844" w:rsidRPr="00C7244C" w:rsidRDefault="00995844" w:rsidP="003F1727">
            <w:pPr>
              <w:spacing w:after="0"/>
              <w:rPr>
                <w:rFonts w:ascii="Arial" w:hAnsi="Arial"/>
                <w:sz w:val="18"/>
              </w:rPr>
            </w:pPr>
            <w:r w:rsidRPr="00C7244C">
              <w:rPr>
                <w:rFonts w:ascii="Arial" w:hAnsi="Arial"/>
                <w:sz w:val="18"/>
              </w:rPr>
              <w:t>BW</w:t>
            </w:r>
            <w:r w:rsidRPr="00C7244C">
              <w:rPr>
                <w:rFonts w:ascii="Arial" w:hAnsi="Arial"/>
                <w:sz w:val="18"/>
                <w:vertAlign w:val="subscript"/>
              </w:rPr>
              <w:t>channel</w:t>
            </w:r>
          </w:p>
        </w:tc>
        <w:tc>
          <w:tcPr>
            <w:tcW w:w="1134" w:type="dxa"/>
            <w:tcBorders>
              <w:top w:val="single" w:sz="4" w:space="0" w:color="auto"/>
              <w:left w:val="single" w:sz="4" w:space="0" w:color="auto"/>
              <w:right w:val="single" w:sz="4" w:space="0" w:color="auto"/>
            </w:tcBorders>
          </w:tcPr>
          <w:p w14:paraId="53676257"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0349293" w14:textId="77777777" w:rsidR="00995844" w:rsidRPr="00C7244C" w:rsidRDefault="00995844" w:rsidP="003F1727">
            <w:pPr>
              <w:spacing w:after="0"/>
              <w:jc w:val="center"/>
              <w:rPr>
                <w:rFonts w:ascii="Arial" w:eastAsia="Malgun Gothic" w:hAnsi="Arial" w:cs="Arial"/>
                <w:sz w:val="18"/>
                <w:szCs w:val="18"/>
              </w:rPr>
            </w:pPr>
            <w:r w:rsidRPr="00C7244C">
              <w:rPr>
                <w:rFonts w:ascii="Arial" w:eastAsia="Malgun Gothic" w:hAnsi="Arial"/>
                <w:sz w:val="18"/>
                <w:szCs w:val="18"/>
              </w:rPr>
              <w:t xml:space="preserve">100 MHz: </w:t>
            </w:r>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r w:rsidRPr="00C7244C">
              <w:rPr>
                <w:rFonts w:ascii="Arial" w:eastAsia="Malgun Gothic" w:hAnsi="Arial" w:cs="Arial"/>
                <w:sz w:val="18"/>
                <w:szCs w:val="18"/>
              </w:rPr>
              <w:t xml:space="preserve"> = 66</w:t>
            </w:r>
          </w:p>
        </w:tc>
      </w:tr>
      <w:tr w:rsidR="00995844" w:rsidRPr="00C7244C" w14:paraId="5035833C"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4B46DA8C" w14:textId="77777777" w:rsidR="00995844" w:rsidRPr="00C7244C" w:rsidRDefault="00995844" w:rsidP="003F1727">
            <w:pPr>
              <w:spacing w:after="0"/>
              <w:rPr>
                <w:rFonts w:ascii="Arial" w:hAnsi="Arial"/>
                <w:sz w:val="18"/>
              </w:rPr>
            </w:pPr>
            <w:r w:rsidRPr="00C7244C">
              <w:rPr>
                <w:rFonts w:ascii="Arial" w:hAnsi="Arial"/>
                <w:sz w:val="18"/>
              </w:rPr>
              <w:t>Active BWP ID</w:t>
            </w:r>
          </w:p>
        </w:tc>
        <w:tc>
          <w:tcPr>
            <w:tcW w:w="1134" w:type="dxa"/>
            <w:tcBorders>
              <w:top w:val="single" w:sz="4" w:space="0" w:color="auto"/>
              <w:left w:val="single" w:sz="4" w:space="0" w:color="auto"/>
              <w:bottom w:val="single" w:sz="4" w:space="0" w:color="auto"/>
              <w:right w:val="single" w:sz="4" w:space="0" w:color="auto"/>
            </w:tcBorders>
          </w:tcPr>
          <w:p w14:paraId="783B1801"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E14D4D4" w14:textId="77777777" w:rsidR="00995844" w:rsidRPr="00C7244C" w:rsidRDefault="00995844" w:rsidP="003F1727">
            <w:pPr>
              <w:spacing w:after="0"/>
              <w:jc w:val="center"/>
              <w:rPr>
                <w:rFonts w:ascii="Arial" w:hAnsi="Arial"/>
                <w:sz w:val="18"/>
              </w:rPr>
            </w:pPr>
            <w:r w:rsidRPr="00C7244C">
              <w:rPr>
                <w:rFonts w:ascii="Arial" w:hAnsi="Arial"/>
                <w:sz w:val="18"/>
              </w:rPr>
              <w:t>1</w:t>
            </w:r>
          </w:p>
        </w:tc>
      </w:tr>
      <w:tr w:rsidR="00995844" w:rsidRPr="00C7244C" w14:paraId="14615AC7" w14:textId="77777777" w:rsidTr="003F1727">
        <w:trPr>
          <w:cantSplit/>
          <w:jc w:val="center"/>
        </w:trPr>
        <w:tc>
          <w:tcPr>
            <w:tcW w:w="3681" w:type="dxa"/>
            <w:tcBorders>
              <w:top w:val="single" w:sz="4" w:space="0" w:color="auto"/>
              <w:left w:val="single" w:sz="4" w:space="0" w:color="auto"/>
              <w:right w:val="single" w:sz="4" w:space="0" w:color="auto"/>
            </w:tcBorders>
          </w:tcPr>
          <w:p w14:paraId="2FF873CF" w14:textId="77777777" w:rsidR="00995844" w:rsidRPr="00C7244C" w:rsidRDefault="00995844" w:rsidP="003F1727">
            <w:pPr>
              <w:spacing w:after="0"/>
              <w:rPr>
                <w:rFonts w:ascii="Arial" w:hAnsi="Arial"/>
                <w:sz w:val="18"/>
              </w:rPr>
            </w:pPr>
            <w:r w:rsidRPr="00C7244C">
              <w:rPr>
                <w:rFonts w:ascii="Arial" w:hAnsi="Arial"/>
                <w:sz w:val="18"/>
              </w:rPr>
              <w:t>Active DL BWP-1 Configuration</w:t>
            </w:r>
          </w:p>
        </w:tc>
        <w:tc>
          <w:tcPr>
            <w:tcW w:w="1134" w:type="dxa"/>
            <w:tcBorders>
              <w:top w:val="single" w:sz="4" w:space="0" w:color="auto"/>
              <w:left w:val="single" w:sz="4" w:space="0" w:color="auto"/>
              <w:right w:val="single" w:sz="4" w:space="0" w:color="auto"/>
            </w:tcBorders>
          </w:tcPr>
          <w:p w14:paraId="697F8BF6"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5D294C4F" w14:textId="77777777" w:rsidR="00995844" w:rsidRPr="00C7244C" w:rsidRDefault="00995844" w:rsidP="003F1727">
            <w:pPr>
              <w:spacing w:after="0"/>
              <w:jc w:val="center"/>
              <w:rPr>
                <w:rFonts w:ascii="Arial" w:hAnsi="Arial" w:cs="Arial"/>
                <w:sz w:val="18"/>
              </w:rPr>
            </w:pPr>
            <w:r w:rsidRPr="00C7244C">
              <w:rPr>
                <w:rFonts w:ascii="Arial" w:hAnsi="Arial" w:cs="Arial"/>
                <w:sz w:val="18"/>
              </w:rPr>
              <w:t>DLBWP.0.2</w:t>
            </w:r>
          </w:p>
        </w:tc>
      </w:tr>
      <w:tr w:rsidR="00995844" w:rsidRPr="00C7244C" w14:paraId="1B320958" w14:textId="77777777" w:rsidTr="003F1727">
        <w:trPr>
          <w:cantSplit/>
          <w:jc w:val="center"/>
        </w:trPr>
        <w:tc>
          <w:tcPr>
            <w:tcW w:w="3681" w:type="dxa"/>
            <w:tcBorders>
              <w:left w:val="single" w:sz="4" w:space="0" w:color="auto"/>
              <w:right w:val="single" w:sz="4" w:space="0" w:color="auto"/>
            </w:tcBorders>
          </w:tcPr>
          <w:p w14:paraId="75E4433B" w14:textId="77777777" w:rsidR="00995844" w:rsidRPr="00C7244C" w:rsidRDefault="00995844" w:rsidP="003F1727">
            <w:pPr>
              <w:spacing w:after="0"/>
              <w:rPr>
                <w:rFonts w:ascii="Arial" w:hAnsi="Arial"/>
                <w:sz w:val="18"/>
              </w:rPr>
            </w:pPr>
            <w:r w:rsidRPr="00C7244C">
              <w:rPr>
                <w:rFonts w:ascii="Arial" w:hAnsi="Arial"/>
                <w:sz w:val="18"/>
              </w:rPr>
              <w:t>Active DL BWP-2 Configuration</w:t>
            </w:r>
          </w:p>
        </w:tc>
        <w:tc>
          <w:tcPr>
            <w:tcW w:w="1134" w:type="dxa"/>
            <w:tcBorders>
              <w:top w:val="single" w:sz="4" w:space="0" w:color="auto"/>
              <w:left w:val="single" w:sz="4" w:space="0" w:color="auto"/>
              <w:right w:val="single" w:sz="4" w:space="0" w:color="auto"/>
            </w:tcBorders>
          </w:tcPr>
          <w:p w14:paraId="50F41E7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04110E5" w14:textId="77777777" w:rsidR="00995844" w:rsidRPr="00C7244C" w:rsidRDefault="00995844" w:rsidP="003F1727">
            <w:pPr>
              <w:spacing w:after="0"/>
              <w:jc w:val="center"/>
              <w:rPr>
                <w:rFonts w:ascii="Arial" w:hAnsi="Arial" w:cs="Arial"/>
                <w:sz w:val="18"/>
              </w:rPr>
            </w:pPr>
            <w:r w:rsidRPr="00C7244C">
              <w:rPr>
                <w:rFonts w:ascii="Arial" w:hAnsi="Arial" w:cs="Arial"/>
                <w:sz w:val="18"/>
              </w:rPr>
              <w:t>DLBWP.1.1</w:t>
            </w:r>
          </w:p>
        </w:tc>
      </w:tr>
      <w:tr w:rsidR="00995844" w:rsidRPr="00C7244C" w14:paraId="072327B6" w14:textId="77777777" w:rsidTr="003F1727">
        <w:trPr>
          <w:cantSplit/>
          <w:jc w:val="center"/>
        </w:trPr>
        <w:tc>
          <w:tcPr>
            <w:tcW w:w="3681" w:type="dxa"/>
            <w:tcBorders>
              <w:left w:val="single" w:sz="4" w:space="0" w:color="auto"/>
              <w:right w:val="single" w:sz="4" w:space="0" w:color="auto"/>
            </w:tcBorders>
          </w:tcPr>
          <w:p w14:paraId="699D3AE0" w14:textId="77777777" w:rsidR="00995844" w:rsidRPr="00C7244C" w:rsidRDefault="00995844" w:rsidP="003F1727">
            <w:pPr>
              <w:spacing w:after="0"/>
              <w:rPr>
                <w:rFonts w:ascii="Arial" w:hAnsi="Arial"/>
                <w:sz w:val="18"/>
              </w:rPr>
            </w:pPr>
            <w:r w:rsidRPr="00C7244C">
              <w:rPr>
                <w:rFonts w:ascii="Arial" w:hAnsi="Arial" w:cs="Arial"/>
                <w:sz w:val="18"/>
              </w:rPr>
              <w:t>Active UL BWP-1 Configuration</w:t>
            </w:r>
          </w:p>
        </w:tc>
        <w:tc>
          <w:tcPr>
            <w:tcW w:w="1134" w:type="dxa"/>
            <w:tcBorders>
              <w:top w:val="single" w:sz="4" w:space="0" w:color="auto"/>
              <w:left w:val="single" w:sz="4" w:space="0" w:color="auto"/>
              <w:right w:val="single" w:sz="4" w:space="0" w:color="auto"/>
            </w:tcBorders>
          </w:tcPr>
          <w:p w14:paraId="4FE88F4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27CD397D" w14:textId="77777777" w:rsidR="00995844" w:rsidRPr="00C7244C" w:rsidRDefault="00995844" w:rsidP="003F1727">
            <w:pPr>
              <w:spacing w:after="0"/>
              <w:jc w:val="center"/>
              <w:rPr>
                <w:rFonts w:ascii="Arial" w:hAnsi="Arial" w:cs="Arial"/>
                <w:sz w:val="18"/>
              </w:rPr>
            </w:pPr>
            <w:r w:rsidRPr="00C7244C">
              <w:rPr>
                <w:rFonts w:ascii="Arial" w:hAnsi="Arial" w:cs="v4.2.0"/>
                <w:sz w:val="18"/>
              </w:rPr>
              <w:t>ULBWP.1.3</w:t>
            </w:r>
          </w:p>
        </w:tc>
      </w:tr>
      <w:tr w:rsidR="00995844" w:rsidRPr="00C7244C" w14:paraId="1F5FD7D8" w14:textId="77777777" w:rsidTr="003F1727">
        <w:trPr>
          <w:cantSplit/>
          <w:jc w:val="center"/>
        </w:trPr>
        <w:tc>
          <w:tcPr>
            <w:tcW w:w="3681" w:type="dxa"/>
            <w:tcBorders>
              <w:left w:val="single" w:sz="4" w:space="0" w:color="auto"/>
              <w:right w:val="single" w:sz="4" w:space="0" w:color="auto"/>
            </w:tcBorders>
          </w:tcPr>
          <w:p w14:paraId="6AB7268A" w14:textId="77777777" w:rsidR="00995844" w:rsidRPr="00C7244C" w:rsidRDefault="00995844" w:rsidP="003F1727">
            <w:pPr>
              <w:spacing w:after="0"/>
              <w:rPr>
                <w:rFonts w:ascii="Arial" w:hAnsi="Arial" w:cs="Arial"/>
                <w:sz w:val="18"/>
              </w:rPr>
            </w:pPr>
            <w:r w:rsidRPr="00C7244C">
              <w:rPr>
                <w:rFonts w:ascii="Arial" w:hAnsi="Arial"/>
                <w:sz w:val="18"/>
              </w:rPr>
              <w:t>Active UL BWP-2 Configuration</w:t>
            </w:r>
          </w:p>
        </w:tc>
        <w:tc>
          <w:tcPr>
            <w:tcW w:w="1134" w:type="dxa"/>
            <w:tcBorders>
              <w:top w:val="single" w:sz="4" w:space="0" w:color="auto"/>
              <w:left w:val="single" w:sz="4" w:space="0" w:color="auto"/>
              <w:right w:val="single" w:sz="4" w:space="0" w:color="auto"/>
            </w:tcBorders>
          </w:tcPr>
          <w:p w14:paraId="0F4E6988"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E334160" w14:textId="77777777" w:rsidR="00995844" w:rsidRPr="00C7244C" w:rsidRDefault="00995844" w:rsidP="003F1727">
            <w:pPr>
              <w:spacing w:after="0"/>
              <w:jc w:val="center"/>
              <w:rPr>
                <w:rFonts w:ascii="Arial" w:hAnsi="Arial" w:cs="v4.2.0"/>
                <w:sz w:val="18"/>
              </w:rPr>
            </w:pPr>
            <w:r w:rsidRPr="00C7244C">
              <w:rPr>
                <w:rFonts w:ascii="Arial" w:hAnsi="Arial" w:cs="Arial"/>
                <w:sz w:val="18"/>
              </w:rPr>
              <w:t>ULBWP.1.1</w:t>
            </w:r>
          </w:p>
        </w:tc>
      </w:tr>
      <w:tr w:rsidR="00995844" w:rsidRPr="00C7244C" w14:paraId="62D8A5F3" w14:textId="77777777" w:rsidTr="003F1727">
        <w:trPr>
          <w:cantSplit/>
          <w:jc w:val="center"/>
        </w:trPr>
        <w:tc>
          <w:tcPr>
            <w:tcW w:w="3681" w:type="dxa"/>
            <w:tcBorders>
              <w:top w:val="single" w:sz="4" w:space="0" w:color="auto"/>
              <w:left w:val="single" w:sz="4" w:space="0" w:color="auto"/>
              <w:right w:val="single" w:sz="4" w:space="0" w:color="auto"/>
            </w:tcBorders>
          </w:tcPr>
          <w:p w14:paraId="3AE83663" w14:textId="77777777" w:rsidR="00995844" w:rsidRPr="00C7244C" w:rsidRDefault="00995844" w:rsidP="003F1727">
            <w:pPr>
              <w:spacing w:after="0"/>
              <w:rPr>
                <w:rFonts w:ascii="Arial" w:hAnsi="Arial"/>
                <w:sz w:val="18"/>
              </w:rPr>
            </w:pPr>
            <w:r w:rsidRPr="00C7244C">
              <w:rPr>
                <w:rFonts w:ascii="Arial" w:hAnsi="Arial"/>
                <w:sz w:val="18"/>
              </w:rPr>
              <w:t>PDSCH Reference measurement channel</w:t>
            </w:r>
          </w:p>
        </w:tc>
        <w:tc>
          <w:tcPr>
            <w:tcW w:w="1134" w:type="dxa"/>
            <w:tcBorders>
              <w:top w:val="single" w:sz="4" w:space="0" w:color="auto"/>
              <w:left w:val="single" w:sz="4" w:space="0" w:color="auto"/>
              <w:right w:val="single" w:sz="4" w:space="0" w:color="auto"/>
            </w:tcBorders>
          </w:tcPr>
          <w:p w14:paraId="797B414A"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8849F1C"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SR.3.1 TDD</w:t>
            </w:r>
          </w:p>
        </w:tc>
      </w:tr>
      <w:tr w:rsidR="00995844" w:rsidRPr="00C7244C" w14:paraId="08327EF1" w14:textId="77777777" w:rsidTr="003F1727">
        <w:trPr>
          <w:cantSplit/>
          <w:jc w:val="center"/>
        </w:trPr>
        <w:tc>
          <w:tcPr>
            <w:tcW w:w="3681" w:type="dxa"/>
            <w:tcBorders>
              <w:left w:val="single" w:sz="4" w:space="0" w:color="auto"/>
              <w:right w:val="single" w:sz="4" w:space="0" w:color="auto"/>
            </w:tcBorders>
          </w:tcPr>
          <w:p w14:paraId="2C633EA2" w14:textId="77777777" w:rsidR="00995844" w:rsidRPr="00C7244C" w:rsidRDefault="00995844" w:rsidP="003F1727">
            <w:pPr>
              <w:spacing w:after="0"/>
              <w:rPr>
                <w:rFonts w:ascii="Arial" w:hAnsi="Arial"/>
                <w:sz w:val="18"/>
              </w:rPr>
            </w:pPr>
            <w:r w:rsidRPr="00C7244C">
              <w:rPr>
                <w:rFonts w:ascii="Arial" w:hAnsi="Arial"/>
                <w:sz w:val="18"/>
              </w:rPr>
              <w:t>RMSI CORESET parameters</w:t>
            </w:r>
          </w:p>
        </w:tc>
        <w:tc>
          <w:tcPr>
            <w:tcW w:w="1134" w:type="dxa"/>
            <w:tcBorders>
              <w:top w:val="single" w:sz="4" w:space="0" w:color="auto"/>
              <w:left w:val="single" w:sz="4" w:space="0" w:color="auto"/>
              <w:right w:val="single" w:sz="4" w:space="0" w:color="auto"/>
            </w:tcBorders>
          </w:tcPr>
          <w:p w14:paraId="7666A12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A40EF8B"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 xml:space="preserve">CR.3.1 TDD  </w:t>
            </w:r>
          </w:p>
        </w:tc>
      </w:tr>
      <w:tr w:rsidR="00995844" w:rsidRPr="00C7244C" w14:paraId="353E941A" w14:textId="77777777" w:rsidTr="003F1727">
        <w:trPr>
          <w:cantSplit/>
          <w:jc w:val="center"/>
        </w:trPr>
        <w:tc>
          <w:tcPr>
            <w:tcW w:w="3681" w:type="dxa"/>
            <w:tcBorders>
              <w:left w:val="single" w:sz="4" w:space="0" w:color="auto"/>
              <w:right w:val="single" w:sz="4" w:space="0" w:color="auto"/>
            </w:tcBorders>
          </w:tcPr>
          <w:p w14:paraId="143C960E" w14:textId="77777777" w:rsidR="00995844" w:rsidRPr="00C7244C" w:rsidRDefault="00995844" w:rsidP="003F1727">
            <w:pPr>
              <w:spacing w:after="0"/>
              <w:rPr>
                <w:rFonts w:ascii="Arial" w:hAnsi="Arial"/>
                <w:sz w:val="18"/>
              </w:rPr>
            </w:pPr>
            <w:r w:rsidRPr="00C7244C">
              <w:rPr>
                <w:rFonts w:ascii="Arial" w:hAnsi="Arial"/>
                <w:sz w:val="18"/>
              </w:rPr>
              <w:t>Dedicated CORESET parameters</w:t>
            </w:r>
          </w:p>
        </w:tc>
        <w:tc>
          <w:tcPr>
            <w:tcW w:w="1134" w:type="dxa"/>
            <w:tcBorders>
              <w:top w:val="single" w:sz="4" w:space="0" w:color="auto"/>
              <w:left w:val="single" w:sz="4" w:space="0" w:color="auto"/>
              <w:right w:val="single" w:sz="4" w:space="0" w:color="auto"/>
            </w:tcBorders>
          </w:tcPr>
          <w:p w14:paraId="73555AE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C8CEBCB"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 xml:space="preserve">CCR.3.1 TDD  </w:t>
            </w:r>
          </w:p>
        </w:tc>
      </w:tr>
      <w:tr w:rsidR="00995844" w:rsidRPr="00C7244C" w14:paraId="0837F1FC" w14:textId="77777777" w:rsidTr="003F1727">
        <w:trPr>
          <w:cantSplit/>
          <w:jc w:val="center"/>
        </w:trPr>
        <w:tc>
          <w:tcPr>
            <w:tcW w:w="3681" w:type="dxa"/>
            <w:tcBorders>
              <w:left w:val="single" w:sz="4" w:space="0" w:color="auto"/>
              <w:bottom w:val="single" w:sz="4" w:space="0" w:color="auto"/>
              <w:right w:val="single" w:sz="4" w:space="0" w:color="auto"/>
            </w:tcBorders>
          </w:tcPr>
          <w:p w14:paraId="3CC47C9E" w14:textId="77777777" w:rsidR="00995844" w:rsidRPr="00C7244C" w:rsidRDefault="00995844" w:rsidP="003F1727">
            <w:pPr>
              <w:spacing w:after="0"/>
              <w:rPr>
                <w:rFonts w:ascii="Arial" w:hAnsi="Arial"/>
                <w:sz w:val="18"/>
              </w:rPr>
            </w:pPr>
            <w:r w:rsidRPr="00C7244C">
              <w:rPr>
                <w:rFonts w:ascii="Arial" w:hAnsi="Arial"/>
                <w:bCs/>
                <w:sz w:val="18"/>
              </w:rPr>
              <w:t>OCNG Patterns</w:t>
            </w:r>
          </w:p>
        </w:tc>
        <w:tc>
          <w:tcPr>
            <w:tcW w:w="1134" w:type="dxa"/>
            <w:tcBorders>
              <w:left w:val="single" w:sz="4" w:space="0" w:color="auto"/>
              <w:bottom w:val="single" w:sz="4" w:space="0" w:color="auto"/>
              <w:right w:val="single" w:sz="4" w:space="0" w:color="auto"/>
            </w:tcBorders>
          </w:tcPr>
          <w:p w14:paraId="58ED84B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B08B5EC" w14:textId="77777777" w:rsidR="00995844" w:rsidRPr="00C7244C" w:rsidRDefault="00995844" w:rsidP="003F1727">
            <w:pPr>
              <w:spacing w:after="0"/>
              <w:jc w:val="center"/>
              <w:rPr>
                <w:rFonts w:ascii="Arial" w:hAnsi="Arial" w:cs="Arial"/>
                <w:sz w:val="18"/>
              </w:rPr>
            </w:pPr>
            <w:r w:rsidRPr="00C7244C">
              <w:rPr>
                <w:rFonts w:ascii="Arial" w:hAnsi="Arial" w:cs="Arial"/>
                <w:sz w:val="18"/>
                <w:szCs w:val="16"/>
              </w:rPr>
              <w:t>OP.1</w:t>
            </w:r>
          </w:p>
        </w:tc>
      </w:tr>
      <w:tr w:rsidR="00995844" w:rsidRPr="00C7244C" w14:paraId="379F5B3D" w14:textId="77777777" w:rsidTr="003F1727">
        <w:trPr>
          <w:cantSplit/>
          <w:jc w:val="center"/>
        </w:trPr>
        <w:tc>
          <w:tcPr>
            <w:tcW w:w="3681" w:type="dxa"/>
            <w:tcBorders>
              <w:left w:val="single" w:sz="4" w:space="0" w:color="auto"/>
              <w:right w:val="single" w:sz="4" w:space="0" w:color="auto"/>
            </w:tcBorders>
          </w:tcPr>
          <w:p w14:paraId="654AFC74" w14:textId="77777777" w:rsidR="00995844" w:rsidRPr="00C7244C" w:rsidRDefault="00995844" w:rsidP="003F1727">
            <w:pPr>
              <w:spacing w:after="0"/>
              <w:rPr>
                <w:rFonts w:ascii="Arial" w:hAnsi="Arial"/>
                <w:bCs/>
                <w:sz w:val="18"/>
              </w:rPr>
            </w:pPr>
            <w:r w:rsidRPr="00C7244C">
              <w:rPr>
                <w:rFonts w:ascii="Arial" w:hAnsi="Arial"/>
                <w:bCs/>
                <w:sz w:val="18"/>
              </w:rPr>
              <w:t>SSB Configuration</w:t>
            </w:r>
          </w:p>
        </w:tc>
        <w:tc>
          <w:tcPr>
            <w:tcW w:w="1134" w:type="dxa"/>
            <w:tcBorders>
              <w:left w:val="single" w:sz="4" w:space="0" w:color="auto"/>
              <w:right w:val="single" w:sz="4" w:space="0" w:color="auto"/>
            </w:tcBorders>
          </w:tcPr>
          <w:p w14:paraId="08C3D8EB"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C655CA0"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SSB.1 FR2</w:t>
            </w:r>
          </w:p>
        </w:tc>
      </w:tr>
      <w:tr w:rsidR="00995844" w:rsidRPr="00C7244C" w14:paraId="2B29029D"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777C0953" w14:textId="77777777" w:rsidR="00995844" w:rsidRPr="00C7244C" w:rsidRDefault="00995844" w:rsidP="003F1727">
            <w:pPr>
              <w:spacing w:after="0"/>
              <w:rPr>
                <w:rFonts w:ascii="Arial" w:hAnsi="Arial"/>
                <w:bCs/>
                <w:sz w:val="18"/>
              </w:rPr>
            </w:pPr>
            <w:r w:rsidRPr="00C7244C">
              <w:rPr>
                <w:rFonts w:ascii="Arial" w:hAnsi="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6C7EB102"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3597D4E" w14:textId="77777777" w:rsidR="00995844" w:rsidRPr="00C7244C" w:rsidRDefault="00995844" w:rsidP="003F1727">
            <w:pPr>
              <w:spacing w:after="0"/>
              <w:jc w:val="center"/>
              <w:rPr>
                <w:rFonts w:ascii="Arial" w:hAnsi="Arial" w:cs="Arial"/>
                <w:sz w:val="18"/>
              </w:rPr>
            </w:pPr>
            <w:r w:rsidRPr="00C7244C">
              <w:rPr>
                <w:rFonts w:ascii="Arial" w:hAnsi="Arial" w:cs="Arial"/>
                <w:sz w:val="18"/>
              </w:rPr>
              <w:t>SMTC.1</w:t>
            </w:r>
          </w:p>
        </w:tc>
      </w:tr>
      <w:tr w:rsidR="00995844" w:rsidRPr="00C7244C" w14:paraId="60273F73"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F55FC60" w14:textId="77777777" w:rsidR="00995844" w:rsidRPr="00C7244C" w:rsidRDefault="00995844" w:rsidP="003F1727">
            <w:pPr>
              <w:spacing w:after="0"/>
              <w:rPr>
                <w:rFonts w:ascii="Arial" w:hAnsi="Arial"/>
                <w:bCs/>
                <w:sz w:val="18"/>
              </w:rPr>
            </w:pPr>
            <w:r w:rsidRPr="00C7244C">
              <w:rPr>
                <w:rFonts w:ascii="Arial" w:hAnsi="Arial"/>
                <w:bCs/>
                <w:sz w:val="18"/>
              </w:rPr>
              <w:t>TCI State</w:t>
            </w:r>
          </w:p>
        </w:tc>
        <w:tc>
          <w:tcPr>
            <w:tcW w:w="1134" w:type="dxa"/>
            <w:tcBorders>
              <w:top w:val="single" w:sz="4" w:space="0" w:color="auto"/>
              <w:left w:val="single" w:sz="4" w:space="0" w:color="auto"/>
              <w:bottom w:val="single" w:sz="4" w:space="0" w:color="auto"/>
              <w:right w:val="single" w:sz="4" w:space="0" w:color="auto"/>
            </w:tcBorders>
          </w:tcPr>
          <w:p w14:paraId="00BFE9B0"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D74AD3F" w14:textId="77777777" w:rsidR="00995844" w:rsidRPr="00C7244C" w:rsidRDefault="00995844" w:rsidP="003F1727">
            <w:pPr>
              <w:spacing w:after="0"/>
              <w:jc w:val="center"/>
              <w:rPr>
                <w:rFonts w:ascii="Arial" w:hAnsi="Arial" w:cs="Arial"/>
                <w:sz w:val="18"/>
              </w:rPr>
            </w:pPr>
            <w:r w:rsidRPr="00C7244C">
              <w:rPr>
                <w:rFonts w:ascii="Arial" w:hAnsi="Arial" w:cs="Arial"/>
                <w:sz w:val="18"/>
              </w:rPr>
              <w:t>TCI.State.0</w:t>
            </w:r>
          </w:p>
        </w:tc>
      </w:tr>
      <w:tr w:rsidR="00995844" w:rsidRPr="00C7244C" w14:paraId="30FB851A"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CBA03DB" w14:textId="77777777" w:rsidR="00995844" w:rsidRPr="00C7244C" w:rsidRDefault="00995844" w:rsidP="003F1727">
            <w:pPr>
              <w:spacing w:after="0"/>
              <w:rPr>
                <w:rFonts w:ascii="Arial" w:hAnsi="Arial"/>
                <w:bCs/>
                <w:sz w:val="18"/>
              </w:rPr>
            </w:pPr>
            <w:r w:rsidRPr="00C7244C">
              <w:rPr>
                <w:rFonts w:ascii="Arial" w:hAnsi="Arial"/>
                <w:bCs/>
                <w:sz w:val="18"/>
              </w:rPr>
              <w:t>TRS Configuration</w:t>
            </w:r>
          </w:p>
        </w:tc>
        <w:tc>
          <w:tcPr>
            <w:tcW w:w="1134" w:type="dxa"/>
            <w:tcBorders>
              <w:top w:val="single" w:sz="4" w:space="0" w:color="auto"/>
              <w:left w:val="single" w:sz="4" w:space="0" w:color="auto"/>
              <w:bottom w:val="single" w:sz="4" w:space="0" w:color="auto"/>
              <w:right w:val="single" w:sz="4" w:space="0" w:color="auto"/>
            </w:tcBorders>
          </w:tcPr>
          <w:p w14:paraId="6732C3AB"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1897288" w14:textId="77777777" w:rsidR="00995844" w:rsidRPr="00C7244C" w:rsidRDefault="00995844" w:rsidP="003F1727">
            <w:pPr>
              <w:spacing w:after="0"/>
              <w:jc w:val="center"/>
              <w:rPr>
                <w:rFonts w:ascii="Arial" w:hAnsi="Arial" w:cs="Arial"/>
                <w:sz w:val="18"/>
              </w:rPr>
            </w:pPr>
            <w:r w:rsidRPr="00C7244C">
              <w:rPr>
                <w:rFonts w:ascii="Arial" w:hAnsi="Arial" w:cs="Arial"/>
                <w:sz w:val="18"/>
              </w:rPr>
              <w:t>TRS.2.1 TDD</w:t>
            </w:r>
          </w:p>
        </w:tc>
      </w:tr>
      <w:tr w:rsidR="00995844" w:rsidRPr="00C7244C" w14:paraId="7119A6D4"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C2E0B0A" w14:textId="77777777" w:rsidR="00995844" w:rsidRPr="00C7244C" w:rsidRDefault="00995844" w:rsidP="003F1727">
            <w:pPr>
              <w:spacing w:after="0"/>
              <w:rPr>
                <w:rFonts w:ascii="Arial" w:hAnsi="Arial"/>
                <w:sz w:val="18"/>
              </w:rPr>
            </w:pPr>
            <w:r w:rsidRPr="00C7244C">
              <w:rPr>
                <w:rFonts w:ascii="Arial" w:hAnsi="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4D6A5B3E"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43B46D9" w14:textId="77777777" w:rsidR="00995844" w:rsidRPr="00C7244C" w:rsidRDefault="00995844" w:rsidP="003F1727">
            <w:pPr>
              <w:spacing w:after="0"/>
              <w:jc w:val="center"/>
              <w:rPr>
                <w:rFonts w:ascii="Arial" w:hAnsi="Arial" w:cs="Arial"/>
                <w:sz w:val="18"/>
              </w:rPr>
            </w:pPr>
            <w:r w:rsidRPr="00C7244C">
              <w:rPr>
                <w:rFonts w:ascii="Arial" w:hAnsi="Arial" w:cs="Arial"/>
                <w:sz w:val="18"/>
              </w:rPr>
              <w:t>1x2</w:t>
            </w:r>
          </w:p>
        </w:tc>
      </w:tr>
      <w:tr w:rsidR="00995844" w:rsidRPr="00C7244C" w14:paraId="3E3B3A0E"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0221578" w14:textId="77777777" w:rsidR="00995844" w:rsidRPr="00C7244C" w:rsidRDefault="00995844" w:rsidP="003F1727">
            <w:pPr>
              <w:spacing w:after="0"/>
              <w:rPr>
                <w:rFonts w:ascii="Arial" w:hAnsi="Arial"/>
                <w:bCs/>
                <w:sz w:val="18"/>
              </w:rPr>
            </w:pPr>
            <w:r w:rsidRPr="00C7244C">
              <w:rPr>
                <w:rFonts w:ascii="Arial" w:hAnsi="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369E5936"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73D1446F" w14:textId="77777777" w:rsidR="00995844" w:rsidRPr="00C7244C" w:rsidRDefault="00995844" w:rsidP="003F1727">
            <w:pPr>
              <w:spacing w:after="0"/>
              <w:jc w:val="center"/>
              <w:rPr>
                <w:rFonts w:ascii="Arial" w:hAnsi="Arial" w:cs="Arial"/>
                <w:sz w:val="18"/>
              </w:rPr>
            </w:pPr>
            <w:r w:rsidRPr="00C7244C">
              <w:rPr>
                <w:rFonts w:ascii="Arial" w:hAnsi="Arial" w:cs="Arial"/>
                <w:sz w:val="18"/>
              </w:rPr>
              <w:t>AWGN</w:t>
            </w:r>
          </w:p>
        </w:tc>
      </w:tr>
      <w:tr w:rsidR="00995844" w:rsidRPr="00C7244C" w14:paraId="3782EF66"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12EFBF0"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SS to SSS</w:t>
            </w:r>
          </w:p>
        </w:tc>
        <w:tc>
          <w:tcPr>
            <w:tcW w:w="1134" w:type="dxa"/>
            <w:vMerge w:val="restart"/>
            <w:tcBorders>
              <w:top w:val="single" w:sz="4" w:space="0" w:color="auto"/>
              <w:left w:val="single" w:sz="4" w:space="0" w:color="auto"/>
              <w:right w:val="single" w:sz="4" w:space="0" w:color="auto"/>
            </w:tcBorders>
          </w:tcPr>
          <w:p w14:paraId="0283D94B" w14:textId="77777777" w:rsidR="00995844" w:rsidRPr="00C7244C" w:rsidRDefault="00995844" w:rsidP="003F1727">
            <w:pPr>
              <w:spacing w:after="0"/>
              <w:jc w:val="center"/>
              <w:rPr>
                <w:rFonts w:ascii="Arial" w:hAnsi="Arial" w:cs="Arial"/>
                <w:sz w:val="18"/>
              </w:rPr>
            </w:pPr>
            <w:r w:rsidRPr="00C7244C">
              <w:rPr>
                <w:rFonts w:ascii="Arial" w:hAnsi="Arial" w:cs="Arial"/>
                <w:sz w:val="18"/>
              </w:rPr>
              <w:t>dB</w:t>
            </w:r>
          </w:p>
        </w:tc>
        <w:tc>
          <w:tcPr>
            <w:tcW w:w="2268" w:type="dxa"/>
            <w:vMerge w:val="restart"/>
            <w:tcBorders>
              <w:top w:val="single" w:sz="4" w:space="0" w:color="auto"/>
              <w:left w:val="single" w:sz="4" w:space="0" w:color="auto"/>
              <w:right w:val="single" w:sz="4" w:space="0" w:color="auto"/>
            </w:tcBorders>
          </w:tcPr>
          <w:p w14:paraId="1733C115" w14:textId="77777777" w:rsidR="00995844" w:rsidRPr="00C7244C" w:rsidRDefault="00995844" w:rsidP="003F1727">
            <w:pPr>
              <w:spacing w:after="0"/>
              <w:jc w:val="center"/>
              <w:rPr>
                <w:rFonts w:ascii="Arial" w:hAnsi="Arial" w:cs="v4.2.0"/>
                <w:sz w:val="18"/>
              </w:rPr>
            </w:pPr>
            <w:r w:rsidRPr="00C7244C">
              <w:rPr>
                <w:rFonts w:ascii="Arial" w:hAnsi="Arial" w:cs="v4.2.0"/>
                <w:sz w:val="18"/>
              </w:rPr>
              <w:t>0</w:t>
            </w:r>
          </w:p>
        </w:tc>
      </w:tr>
      <w:tr w:rsidR="00995844" w:rsidRPr="00C7244C" w14:paraId="7F416904"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3526E00E"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BCH DMRS to SSS</w:t>
            </w:r>
          </w:p>
        </w:tc>
        <w:tc>
          <w:tcPr>
            <w:tcW w:w="1134" w:type="dxa"/>
            <w:vMerge/>
            <w:tcBorders>
              <w:left w:val="single" w:sz="4" w:space="0" w:color="auto"/>
              <w:right w:val="single" w:sz="4" w:space="0" w:color="auto"/>
            </w:tcBorders>
          </w:tcPr>
          <w:p w14:paraId="2F6E3987"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2A1AB9D" w14:textId="77777777" w:rsidR="00995844" w:rsidRPr="00C7244C" w:rsidRDefault="00995844" w:rsidP="003F1727">
            <w:pPr>
              <w:spacing w:after="0"/>
              <w:jc w:val="center"/>
              <w:rPr>
                <w:rFonts w:ascii="Arial" w:hAnsi="Arial" w:cs="v4.2.0"/>
                <w:sz w:val="18"/>
              </w:rPr>
            </w:pPr>
          </w:p>
        </w:tc>
      </w:tr>
      <w:tr w:rsidR="00995844" w:rsidRPr="00C7244C" w14:paraId="53E6A6EC"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B66CD7F"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BCH to PBCH DMRS</w:t>
            </w:r>
          </w:p>
        </w:tc>
        <w:tc>
          <w:tcPr>
            <w:tcW w:w="1134" w:type="dxa"/>
            <w:vMerge/>
            <w:tcBorders>
              <w:left w:val="single" w:sz="4" w:space="0" w:color="auto"/>
              <w:right w:val="single" w:sz="4" w:space="0" w:color="auto"/>
            </w:tcBorders>
          </w:tcPr>
          <w:p w14:paraId="01E62B2D"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76130D00" w14:textId="77777777" w:rsidR="00995844" w:rsidRPr="00C7244C" w:rsidRDefault="00995844" w:rsidP="003F1727">
            <w:pPr>
              <w:spacing w:after="0"/>
              <w:jc w:val="center"/>
              <w:rPr>
                <w:rFonts w:ascii="Arial" w:hAnsi="Arial" w:cs="v4.2.0"/>
                <w:sz w:val="18"/>
              </w:rPr>
            </w:pPr>
          </w:p>
        </w:tc>
      </w:tr>
      <w:tr w:rsidR="00995844" w:rsidRPr="00C7244C" w14:paraId="37EC565E"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29E881F"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DCCH DMRS to SSS</w:t>
            </w:r>
          </w:p>
        </w:tc>
        <w:tc>
          <w:tcPr>
            <w:tcW w:w="1134" w:type="dxa"/>
            <w:vMerge/>
            <w:tcBorders>
              <w:left w:val="single" w:sz="4" w:space="0" w:color="auto"/>
              <w:right w:val="single" w:sz="4" w:space="0" w:color="auto"/>
            </w:tcBorders>
          </w:tcPr>
          <w:p w14:paraId="26D8E5AE"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69F00492" w14:textId="77777777" w:rsidR="00995844" w:rsidRPr="00C7244C" w:rsidRDefault="00995844" w:rsidP="003F1727">
            <w:pPr>
              <w:spacing w:after="0"/>
              <w:jc w:val="center"/>
              <w:rPr>
                <w:rFonts w:ascii="Arial" w:hAnsi="Arial" w:cs="v4.2.0"/>
                <w:sz w:val="18"/>
              </w:rPr>
            </w:pPr>
          </w:p>
        </w:tc>
      </w:tr>
      <w:tr w:rsidR="00995844" w:rsidRPr="00C7244C" w14:paraId="58BE8276"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0BA1B42"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DCCH to PDCCH DMRS</w:t>
            </w:r>
          </w:p>
        </w:tc>
        <w:tc>
          <w:tcPr>
            <w:tcW w:w="1134" w:type="dxa"/>
            <w:vMerge/>
            <w:tcBorders>
              <w:left w:val="single" w:sz="4" w:space="0" w:color="auto"/>
              <w:right w:val="single" w:sz="4" w:space="0" w:color="auto"/>
            </w:tcBorders>
          </w:tcPr>
          <w:p w14:paraId="7EB474E9"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6BF608DA" w14:textId="77777777" w:rsidR="00995844" w:rsidRPr="00C7244C" w:rsidRDefault="00995844" w:rsidP="003F1727">
            <w:pPr>
              <w:spacing w:after="0"/>
              <w:jc w:val="center"/>
              <w:rPr>
                <w:rFonts w:ascii="Arial" w:hAnsi="Arial" w:cs="v4.2.0"/>
                <w:sz w:val="18"/>
              </w:rPr>
            </w:pPr>
          </w:p>
        </w:tc>
      </w:tr>
      <w:tr w:rsidR="00995844" w:rsidRPr="00C7244C" w14:paraId="1A46DDC9"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1F9FDF08" w14:textId="77777777" w:rsidR="00995844" w:rsidRPr="00C7244C" w:rsidRDefault="00995844" w:rsidP="003F1727">
            <w:pPr>
              <w:spacing w:after="0"/>
              <w:rPr>
                <w:rFonts w:ascii="Arial" w:hAnsi="Arial" w:cs="Arial"/>
                <w:sz w:val="18"/>
              </w:rPr>
            </w:pPr>
            <w:r w:rsidRPr="00C7244C">
              <w:rPr>
                <w:rFonts w:ascii="Arial" w:hAnsi="Arial" w:cs="Arial"/>
                <w:sz w:val="16"/>
                <w:szCs w:val="16"/>
              </w:rPr>
              <w:t xml:space="preserve">EPRE ratio of PDSCH DMRS to SSS </w:t>
            </w:r>
          </w:p>
        </w:tc>
        <w:tc>
          <w:tcPr>
            <w:tcW w:w="1134" w:type="dxa"/>
            <w:vMerge/>
            <w:tcBorders>
              <w:left w:val="single" w:sz="4" w:space="0" w:color="auto"/>
              <w:right w:val="single" w:sz="4" w:space="0" w:color="auto"/>
            </w:tcBorders>
          </w:tcPr>
          <w:p w14:paraId="533BFA8A"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F0768A8" w14:textId="77777777" w:rsidR="00995844" w:rsidRPr="00C7244C" w:rsidRDefault="00995844" w:rsidP="003F1727">
            <w:pPr>
              <w:spacing w:after="0"/>
              <w:jc w:val="center"/>
              <w:rPr>
                <w:rFonts w:ascii="Arial" w:hAnsi="Arial" w:cs="v4.2.0"/>
                <w:sz w:val="18"/>
              </w:rPr>
            </w:pPr>
          </w:p>
        </w:tc>
      </w:tr>
      <w:tr w:rsidR="00995844" w:rsidRPr="00C7244C" w14:paraId="6BC6562F"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2BB718F3" w14:textId="77777777" w:rsidR="00995844" w:rsidRPr="00C7244C" w:rsidRDefault="00995844" w:rsidP="003F1727">
            <w:pPr>
              <w:spacing w:after="0"/>
              <w:rPr>
                <w:rFonts w:ascii="Arial" w:hAnsi="Arial" w:cs="Arial"/>
                <w:sz w:val="18"/>
              </w:rPr>
            </w:pPr>
            <w:r w:rsidRPr="00C7244C">
              <w:rPr>
                <w:rFonts w:ascii="Arial" w:hAnsi="Arial" w:cs="Arial"/>
                <w:sz w:val="16"/>
                <w:szCs w:val="16"/>
              </w:rPr>
              <w:t xml:space="preserve">EPRE ratio of PDSCH to PDSCH </w:t>
            </w:r>
          </w:p>
        </w:tc>
        <w:tc>
          <w:tcPr>
            <w:tcW w:w="1134" w:type="dxa"/>
            <w:vMerge/>
            <w:tcBorders>
              <w:left w:val="single" w:sz="4" w:space="0" w:color="auto"/>
              <w:right w:val="single" w:sz="4" w:space="0" w:color="auto"/>
            </w:tcBorders>
          </w:tcPr>
          <w:p w14:paraId="2A44ED35"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14CD64F" w14:textId="77777777" w:rsidR="00995844" w:rsidRPr="00C7244C" w:rsidRDefault="00995844" w:rsidP="003F1727">
            <w:pPr>
              <w:spacing w:after="0"/>
              <w:jc w:val="center"/>
              <w:rPr>
                <w:rFonts w:ascii="Arial" w:hAnsi="Arial" w:cs="v4.2.0"/>
                <w:sz w:val="18"/>
              </w:rPr>
            </w:pPr>
          </w:p>
        </w:tc>
      </w:tr>
      <w:tr w:rsidR="00995844" w:rsidRPr="00C7244C" w14:paraId="7E231253"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32E53FD6"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OCNG DMRS to SSS(Note 1)</w:t>
            </w:r>
          </w:p>
        </w:tc>
        <w:tc>
          <w:tcPr>
            <w:tcW w:w="1134" w:type="dxa"/>
            <w:vMerge/>
            <w:tcBorders>
              <w:left w:val="single" w:sz="4" w:space="0" w:color="auto"/>
              <w:right w:val="single" w:sz="4" w:space="0" w:color="auto"/>
            </w:tcBorders>
          </w:tcPr>
          <w:p w14:paraId="1FCECAD6"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5B484244" w14:textId="77777777" w:rsidR="00995844" w:rsidRPr="00C7244C" w:rsidRDefault="00995844" w:rsidP="003F1727">
            <w:pPr>
              <w:spacing w:after="0"/>
              <w:jc w:val="center"/>
              <w:rPr>
                <w:rFonts w:ascii="Arial" w:hAnsi="Arial" w:cs="v4.2.0"/>
                <w:sz w:val="18"/>
              </w:rPr>
            </w:pPr>
          </w:p>
        </w:tc>
      </w:tr>
      <w:tr w:rsidR="00995844" w:rsidRPr="00C7244C" w14:paraId="30C690DB"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2830260"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OCNG to OCNG DMRS (Note 1)</w:t>
            </w:r>
          </w:p>
        </w:tc>
        <w:tc>
          <w:tcPr>
            <w:tcW w:w="1134" w:type="dxa"/>
            <w:vMerge/>
            <w:tcBorders>
              <w:left w:val="single" w:sz="4" w:space="0" w:color="auto"/>
              <w:bottom w:val="single" w:sz="4" w:space="0" w:color="auto"/>
              <w:right w:val="single" w:sz="4" w:space="0" w:color="auto"/>
            </w:tcBorders>
          </w:tcPr>
          <w:p w14:paraId="16FED90C"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bottom w:val="single" w:sz="4" w:space="0" w:color="auto"/>
              <w:right w:val="single" w:sz="4" w:space="0" w:color="auto"/>
            </w:tcBorders>
          </w:tcPr>
          <w:p w14:paraId="49D94F5D" w14:textId="77777777" w:rsidR="00995844" w:rsidRPr="00C7244C" w:rsidRDefault="00995844" w:rsidP="003F1727">
            <w:pPr>
              <w:spacing w:after="0"/>
              <w:jc w:val="center"/>
              <w:rPr>
                <w:rFonts w:ascii="Arial" w:hAnsi="Arial" w:cs="Arial"/>
                <w:sz w:val="18"/>
              </w:rPr>
            </w:pPr>
          </w:p>
        </w:tc>
      </w:tr>
      <w:tr w:rsidR="00995844" w:rsidRPr="00C7244C" w14:paraId="793D65DE" w14:textId="77777777" w:rsidTr="003F1727">
        <w:trPr>
          <w:cantSplit/>
          <w:jc w:val="center"/>
        </w:trPr>
        <w:tc>
          <w:tcPr>
            <w:tcW w:w="7083" w:type="dxa"/>
            <w:gridSpan w:val="3"/>
            <w:tcBorders>
              <w:top w:val="single" w:sz="4" w:space="0" w:color="auto"/>
              <w:left w:val="single" w:sz="4" w:space="0" w:color="auto"/>
              <w:bottom w:val="single" w:sz="4" w:space="0" w:color="auto"/>
              <w:right w:val="single" w:sz="4" w:space="0" w:color="auto"/>
            </w:tcBorders>
          </w:tcPr>
          <w:p w14:paraId="4CAFF4E1"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rPr>
              <w:tab/>
            </w:r>
            <w:r w:rsidRPr="00C7244C">
              <w:rPr>
                <w:rFonts w:ascii="Arial" w:hAnsi="Arial" w:cs="Arial"/>
                <w:sz w:val="18"/>
              </w:rPr>
              <w:t>OCNG shall be used such that both cells are fully allocated and a constant total transmitted power spectral density is achieved for all OFDM symbols.</w:t>
            </w:r>
          </w:p>
          <w:p w14:paraId="155234FB"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2:</w:t>
            </w:r>
            <w:r w:rsidRPr="00C7244C">
              <w:rPr>
                <w:rFonts w:ascii="Arial" w:hAnsi="Arial" w:cs="Arial"/>
                <w:sz w:val="18"/>
                <w:szCs w:val="18"/>
              </w:rPr>
              <w:tab/>
            </w:r>
            <w:r w:rsidRPr="00C7244C">
              <w:rPr>
                <w:rFonts w:ascii="Arial" w:hAnsi="Arial" w:cs="Arial"/>
                <w:sz w:val="18"/>
              </w:rPr>
              <w:t xml:space="preserve">Interference from other cells and noise sources not specified in the test is assumed to be constant over subcarriers and time and shall be modelled as AWGN of appropriate power for </w:t>
            </w:r>
            <w:r w:rsidRPr="00C7244C">
              <w:rPr>
                <w:rFonts w:ascii="Arial" w:hAnsi="Arial" w:cs="Arial"/>
                <w:sz w:val="18"/>
                <w:szCs w:val="18"/>
              </w:rPr>
              <w:t>N</w:t>
            </w:r>
            <w:r w:rsidRPr="00C7244C">
              <w:rPr>
                <w:rFonts w:ascii="Arial" w:hAnsi="Arial" w:cs="Arial"/>
                <w:sz w:val="18"/>
                <w:szCs w:val="18"/>
                <w:vertAlign w:val="subscript"/>
              </w:rPr>
              <w:t>oc</w:t>
            </w:r>
            <w:r w:rsidRPr="00C7244C">
              <w:rPr>
                <w:rFonts w:ascii="Arial" w:hAnsi="Arial" w:cs="Arial"/>
                <w:sz w:val="18"/>
                <w:szCs w:val="18"/>
              </w:rPr>
              <w:t xml:space="preserve"> to be fulfilled.</w:t>
            </w:r>
          </w:p>
          <w:p w14:paraId="0DC7417A" w14:textId="77777777" w:rsidR="00995844" w:rsidRPr="00C7244C" w:rsidRDefault="00995844" w:rsidP="003F1727">
            <w:pPr>
              <w:spacing w:after="0"/>
              <w:ind w:left="851" w:hanging="851"/>
              <w:rPr>
                <w:rFonts w:ascii="Arial" w:hAnsi="Arial" w:cs="Arial"/>
                <w:sz w:val="18"/>
              </w:rPr>
            </w:pPr>
            <w:r w:rsidRPr="00C7244C">
              <w:rPr>
                <w:rFonts w:ascii="Arial" w:hAnsi="Arial" w:cs="Arial"/>
                <w:sz w:val="18"/>
                <w:szCs w:val="18"/>
              </w:rPr>
              <w:t>NOTE 3:</w:t>
            </w:r>
            <w:r w:rsidRPr="00C7244C">
              <w:rPr>
                <w:rFonts w:ascii="Arial" w:hAnsi="Arial" w:cs="Arial"/>
                <w:sz w:val="18"/>
                <w:szCs w:val="18"/>
              </w:rPr>
              <w:tab/>
            </w:r>
            <w:r w:rsidRPr="00C7244C">
              <w:rPr>
                <w:rFonts w:ascii="Arial" w:hAnsi="Arial" w:cs="Arial"/>
                <w:sz w:val="18"/>
              </w:rPr>
              <w:t>SS-RSRP and Io levels have been derived from other parameters for information purposes. They are not settable parameters themselves.</w:t>
            </w:r>
          </w:p>
          <w:p w14:paraId="302792F4"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4:</w:t>
            </w:r>
            <w:r w:rsidRPr="00C7244C">
              <w:rPr>
                <w:rFonts w:ascii="Arial" w:hAnsi="Arial" w:cs="Arial"/>
                <w:sz w:val="18"/>
                <w:szCs w:val="18"/>
              </w:rPr>
              <w:tab/>
              <w:t>For unpaired spectrum, a DL BWP is linked with an UL BWP. DLBWP.0.2 is linked with ULBWP.0.2; DLBWP.1.1 is linked with ULBWP.1.1; DLBWP.1.3 is linked with ULBWP.1.3 defined in clause 12 of TS 38.213 [3].</w:t>
            </w:r>
          </w:p>
        </w:tc>
      </w:tr>
    </w:tbl>
    <w:p w14:paraId="4379DD93" w14:textId="77777777" w:rsidR="00995844" w:rsidRPr="00C7244C" w:rsidRDefault="00995844" w:rsidP="00995844">
      <w:pPr>
        <w:ind w:left="851" w:hanging="284"/>
        <w:rPr>
          <w:snapToGrid w:val="0"/>
        </w:rPr>
      </w:pPr>
    </w:p>
    <w:p w14:paraId="353627D8" w14:textId="77777777" w:rsidR="00995844" w:rsidRPr="00C7244C" w:rsidRDefault="00995844" w:rsidP="00995844">
      <w:pPr>
        <w:pStyle w:val="TH"/>
        <w:keepNext w:val="0"/>
        <w:keepLines w:val="0"/>
      </w:pPr>
      <w:r w:rsidRPr="00C7244C">
        <w:t xml:space="preserve">Table </w:t>
      </w:r>
      <w:r w:rsidRPr="00C7244C">
        <w:rPr>
          <w:rFonts w:cs="v4.2.0"/>
        </w:rPr>
        <w:t>7.5.6.2.1.5-2</w:t>
      </w:r>
      <w:r w:rsidRPr="00C7244C">
        <w:t>: OTA related test parameters for BWP switching test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1814"/>
        <w:gridCol w:w="1271"/>
        <w:gridCol w:w="2350"/>
      </w:tblGrid>
      <w:tr w:rsidR="00995844" w:rsidRPr="00C7244C" w14:paraId="3F33B161" w14:textId="77777777" w:rsidTr="003F1727">
        <w:trPr>
          <w:tblHeade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9A36255" w14:textId="77777777" w:rsidR="00995844" w:rsidRPr="00C7244C" w:rsidRDefault="00995844" w:rsidP="003F1727">
            <w:pPr>
              <w:pStyle w:val="TAH"/>
              <w:keepNext w:val="0"/>
              <w:keepLines w:val="0"/>
              <w:rPr>
                <w:rFonts w:cs="Arial"/>
                <w:szCs w:val="18"/>
              </w:rPr>
            </w:pPr>
            <w:r w:rsidRPr="00C7244C">
              <w:rPr>
                <w:rFonts w:cs="Arial"/>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0C00410E" w14:textId="77777777" w:rsidR="00995844" w:rsidRPr="00C7244C" w:rsidRDefault="00995844" w:rsidP="003F1727">
            <w:pPr>
              <w:pStyle w:val="TAH"/>
              <w:keepNext w:val="0"/>
              <w:keepLines w:val="0"/>
              <w:rPr>
                <w:rFonts w:cs="Arial"/>
                <w:szCs w:val="18"/>
              </w:rPr>
            </w:pPr>
            <w:r w:rsidRPr="00C7244C">
              <w:rPr>
                <w:rFonts w:cs="Arial"/>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0CC7867" w14:textId="77777777" w:rsidR="00995844" w:rsidRPr="00C7244C" w:rsidRDefault="00995844" w:rsidP="003F1727">
            <w:pPr>
              <w:pStyle w:val="TAH"/>
              <w:keepNext w:val="0"/>
              <w:keepLines w:val="0"/>
              <w:rPr>
                <w:rFonts w:cs="Arial"/>
              </w:rPr>
            </w:pPr>
            <w:r w:rsidRPr="00C7244C">
              <w:rPr>
                <w:rFonts w:cs="Arial"/>
              </w:rPr>
              <w:t>Cell 2</w:t>
            </w:r>
          </w:p>
        </w:tc>
      </w:tr>
      <w:tr w:rsidR="00995844" w:rsidRPr="00C7244C" w14:paraId="6F2C7810" w14:textId="77777777" w:rsidTr="003F1727">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3D28A54A" w14:textId="77777777" w:rsidR="00995844" w:rsidRPr="00C7244C" w:rsidRDefault="00995844" w:rsidP="003F1727">
            <w:pPr>
              <w:pStyle w:val="TAL"/>
              <w:keepNext w:val="0"/>
              <w:keepLines w:val="0"/>
              <w:rPr>
                <w:rFonts w:cs="Arial"/>
              </w:rPr>
            </w:pPr>
            <w:r w:rsidRPr="00C7244C">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59DF06" w14:textId="77777777" w:rsidR="00995844" w:rsidRPr="00C7244C" w:rsidRDefault="00995844" w:rsidP="003F1727">
            <w:pPr>
              <w:pStyle w:val="TAC"/>
              <w:keepNext w:val="0"/>
              <w:keepLines w:val="0"/>
              <w:rPr>
                <w:rFonts w:cs="Arial"/>
              </w:rPr>
            </w:pPr>
          </w:p>
        </w:tc>
        <w:tc>
          <w:tcPr>
            <w:tcW w:w="2350" w:type="dxa"/>
            <w:tcBorders>
              <w:top w:val="single" w:sz="4" w:space="0" w:color="auto"/>
              <w:left w:val="single" w:sz="4" w:space="0" w:color="auto"/>
              <w:bottom w:val="single" w:sz="4" w:space="0" w:color="auto"/>
              <w:right w:val="single" w:sz="4" w:space="0" w:color="auto"/>
            </w:tcBorders>
            <w:vAlign w:val="center"/>
          </w:tcPr>
          <w:p w14:paraId="21CDCC89" w14:textId="0A78EB00" w:rsidR="00995844" w:rsidRPr="00C7244C" w:rsidRDefault="00995844" w:rsidP="003F1727">
            <w:pPr>
              <w:pStyle w:val="TAC"/>
              <w:keepNext w:val="0"/>
              <w:keepLines w:val="0"/>
              <w:rPr>
                <w:rFonts w:cs="Arial"/>
              </w:rPr>
            </w:pPr>
            <w:r w:rsidRPr="00C7244C">
              <w:rPr>
                <w:rFonts w:cs="Arial"/>
              </w:rPr>
              <w:t xml:space="preserve">According to table </w:t>
            </w:r>
            <w:r w:rsidR="004C112D" w:rsidRPr="00C7244C">
              <w:rPr>
                <w:rFonts w:cs="Arial"/>
              </w:rPr>
              <w:t>A.9</w:t>
            </w:r>
          </w:p>
        </w:tc>
      </w:tr>
      <w:tr w:rsidR="00995844" w:rsidRPr="00C7244C" w14:paraId="0443775B"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1806E4EB" w14:textId="77777777" w:rsidR="00995844" w:rsidRPr="00C7244C" w:rsidRDefault="00995844" w:rsidP="003F1727">
            <w:pPr>
              <w:pStyle w:val="TAL"/>
              <w:keepNext w:val="0"/>
              <w:keepLines w:val="0"/>
              <w:rPr>
                <w:rFonts w:cs="Arial"/>
              </w:rPr>
            </w:pPr>
            <w:r w:rsidRPr="00C7244C">
              <w:rPr>
                <w:rFonts w:eastAsia="Calibri" w:cs="Arial"/>
                <w:position w:val="-12"/>
                <w:szCs w:val="22"/>
              </w:rPr>
              <w:object w:dxaOrig="405" w:dyaOrig="345" w14:anchorId="64066729">
                <v:shape id="_x0000_i1205" type="#_x0000_t75" style="width:20.4pt;height:15.6pt" o:ole="" fillcolor="window">
                  <v:imagedata r:id="rId8" o:title=""/>
                </v:shape>
                <o:OLEObject Type="Embed" ProgID="Equation.3" ShapeID="_x0000_i1205" DrawAspect="Content" ObjectID="_1781671881" r:id="rId216"/>
              </w:object>
            </w:r>
            <w:r w:rsidRPr="00C7244C">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5B88BC73"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7B260A5" w14:textId="77777777" w:rsidR="00995844" w:rsidRPr="00C7244C" w:rsidRDefault="00995844" w:rsidP="003F1727">
            <w:pPr>
              <w:pStyle w:val="TAC"/>
              <w:keepNext w:val="0"/>
              <w:keepLines w:val="0"/>
              <w:rPr>
                <w:rFonts w:cs="Arial"/>
              </w:rPr>
            </w:pPr>
            <w:r w:rsidRPr="00C7244C">
              <w:rPr>
                <w:rFonts w:cs="Arial"/>
              </w:rPr>
              <w:t>dBm/15kHz</w:t>
            </w:r>
          </w:p>
        </w:tc>
        <w:tc>
          <w:tcPr>
            <w:tcW w:w="2350" w:type="dxa"/>
            <w:vMerge w:val="restart"/>
            <w:tcBorders>
              <w:top w:val="single" w:sz="4" w:space="0" w:color="auto"/>
              <w:left w:val="single" w:sz="4" w:space="0" w:color="auto"/>
              <w:right w:val="single" w:sz="4" w:space="0" w:color="auto"/>
            </w:tcBorders>
            <w:vAlign w:val="center"/>
          </w:tcPr>
          <w:p w14:paraId="01325DC1" w14:textId="77777777" w:rsidR="00995844" w:rsidRPr="00C7244C" w:rsidRDefault="00995844" w:rsidP="003F1727">
            <w:pPr>
              <w:pStyle w:val="TAC"/>
              <w:keepNext w:val="0"/>
              <w:keepLines w:val="0"/>
              <w:rPr>
                <w:rFonts w:cs="Arial"/>
              </w:rPr>
            </w:pPr>
            <w:r w:rsidRPr="00C7244C">
              <w:rPr>
                <w:rFonts w:cs="Arial"/>
              </w:rPr>
              <w:t>-112</w:t>
            </w:r>
          </w:p>
        </w:tc>
      </w:tr>
      <w:tr w:rsidR="00995844" w:rsidRPr="00C7244C" w14:paraId="3247B78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46810E"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AD1AE64"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91C04A2"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2EABC53" w14:textId="77777777" w:rsidR="00995844" w:rsidRPr="00C7244C" w:rsidRDefault="00995844" w:rsidP="003F1727">
            <w:pPr>
              <w:spacing w:after="0"/>
              <w:rPr>
                <w:rFonts w:ascii="Arial" w:eastAsia="Calibri" w:hAnsi="Arial" w:cs="Arial"/>
                <w:sz w:val="18"/>
              </w:rPr>
            </w:pPr>
          </w:p>
        </w:tc>
      </w:tr>
      <w:tr w:rsidR="00995844" w:rsidRPr="00C7244C" w14:paraId="2602469C"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459C916"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3840632"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EE5E4A"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25A42A94" w14:textId="77777777" w:rsidR="00995844" w:rsidRPr="00C7244C" w:rsidRDefault="00995844" w:rsidP="003F1727">
            <w:pPr>
              <w:spacing w:after="0"/>
              <w:rPr>
                <w:rFonts w:ascii="Arial" w:eastAsia="Calibri" w:hAnsi="Arial" w:cs="Arial"/>
                <w:sz w:val="18"/>
              </w:rPr>
            </w:pPr>
          </w:p>
        </w:tc>
      </w:tr>
      <w:tr w:rsidR="00995844" w:rsidRPr="00C7244C" w14:paraId="4DE7793E"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5B9627"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49C3AF3"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3B84"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38E1C7C" w14:textId="77777777" w:rsidR="00995844" w:rsidRPr="00C7244C" w:rsidRDefault="00995844" w:rsidP="003F1727">
            <w:pPr>
              <w:spacing w:after="0"/>
              <w:rPr>
                <w:rFonts w:ascii="Arial" w:eastAsia="Calibri" w:hAnsi="Arial" w:cs="Arial"/>
                <w:sz w:val="18"/>
              </w:rPr>
            </w:pPr>
          </w:p>
        </w:tc>
      </w:tr>
      <w:tr w:rsidR="00995844" w:rsidRPr="00C7244C" w14:paraId="0073B42B"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4232234"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E40733"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F4EEFE"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5F815A57" w14:textId="77777777" w:rsidR="00995844" w:rsidRPr="00C7244C" w:rsidRDefault="00995844" w:rsidP="003F1727">
            <w:pPr>
              <w:spacing w:after="0"/>
              <w:rPr>
                <w:rFonts w:ascii="Arial" w:eastAsia="Calibri" w:hAnsi="Arial" w:cs="Arial"/>
                <w:sz w:val="18"/>
              </w:rPr>
            </w:pPr>
          </w:p>
        </w:tc>
      </w:tr>
      <w:tr w:rsidR="00995844" w:rsidRPr="00C7244C" w14:paraId="68024C3C"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D3930F"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CBDA48E"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25EB592"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3668A803" w14:textId="77777777" w:rsidR="00995844" w:rsidRPr="00C7244C" w:rsidRDefault="00995844" w:rsidP="003F1727">
            <w:pPr>
              <w:spacing w:after="0"/>
              <w:rPr>
                <w:rFonts w:ascii="Arial" w:eastAsia="Calibri" w:hAnsi="Arial" w:cs="Arial"/>
                <w:sz w:val="18"/>
              </w:rPr>
            </w:pPr>
          </w:p>
        </w:tc>
      </w:tr>
      <w:tr w:rsidR="00995844" w:rsidRPr="00C7244C" w14:paraId="37510C32" w14:textId="77777777" w:rsidTr="003F1727">
        <w:trPr>
          <w:jc w:val="center"/>
        </w:trPr>
        <w:tc>
          <w:tcPr>
            <w:tcW w:w="1814" w:type="dxa"/>
            <w:vMerge w:val="restart"/>
            <w:tcBorders>
              <w:top w:val="single" w:sz="4" w:space="0" w:color="auto"/>
              <w:left w:val="single" w:sz="4" w:space="0" w:color="auto"/>
              <w:right w:val="single" w:sz="4" w:space="0" w:color="auto"/>
            </w:tcBorders>
            <w:vAlign w:val="center"/>
          </w:tcPr>
          <w:p w14:paraId="3B338F23" w14:textId="77777777" w:rsidR="00995844" w:rsidRPr="00C7244C" w:rsidRDefault="00995844" w:rsidP="003F1727">
            <w:pPr>
              <w:pStyle w:val="TAL"/>
              <w:keepNext w:val="0"/>
              <w:keepLines w:val="0"/>
              <w:rPr>
                <w:rFonts w:eastAsia="Calibri"/>
              </w:rPr>
            </w:pPr>
            <w:r w:rsidRPr="00C7244C">
              <w:rPr>
                <w:rFonts w:eastAsia="Calibri" w:cs="Arial"/>
                <w:position w:val="-12"/>
                <w:szCs w:val="22"/>
              </w:rPr>
              <w:object w:dxaOrig="405" w:dyaOrig="345" w14:anchorId="64B07DBD">
                <v:shape id="_x0000_i1206" type="#_x0000_t75" style="width:20.4pt;height:15.6pt" o:ole="" fillcolor="window">
                  <v:imagedata r:id="rId8" o:title=""/>
                </v:shape>
                <o:OLEObject Type="Embed" ProgID="Equation.3" ShapeID="_x0000_i1206" DrawAspect="Content" ObjectID="_1781671882" r:id="rId217"/>
              </w:object>
            </w:r>
            <w:r w:rsidRPr="00C7244C">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406F66D"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right w:val="single" w:sz="4" w:space="0" w:color="auto"/>
            </w:tcBorders>
            <w:vAlign w:val="center"/>
          </w:tcPr>
          <w:p w14:paraId="5A287CBA" w14:textId="77777777" w:rsidR="00995844" w:rsidRPr="00C7244C" w:rsidRDefault="00995844" w:rsidP="003F1727">
            <w:pPr>
              <w:pStyle w:val="TAC"/>
              <w:keepNext w:val="0"/>
              <w:keepLines w:val="0"/>
            </w:pPr>
            <w:r w:rsidRPr="00C7244C">
              <w:t>dBm/SCS</w:t>
            </w:r>
          </w:p>
        </w:tc>
        <w:tc>
          <w:tcPr>
            <w:tcW w:w="2350" w:type="dxa"/>
            <w:vMerge w:val="restart"/>
            <w:tcBorders>
              <w:left w:val="single" w:sz="4" w:space="0" w:color="auto"/>
              <w:right w:val="single" w:sz="4" w:space="0" w:color="auto"/>
            </w:tcBorders>
            <w:vAlign w:val="center"/>
          </w:tcPr>
          <w:p w14:paraId="5E45D033" w14:textId="77777777" w:rsidR="00995844" w:rsidRPr="00C7244C" w:rsidRDefault="00995844" w:rsidP="003F1727">
            <w:pPr>
              <w:pStyle w:val="TAC"/>
              <w:keepNext w:val="0"/>
              <w:keepLines w:val="0"/>
              <w:rPr>
                <w:rFonts w:eastAsia="Calibri"/>
              </w:rPr>
            </w:pPr>
            <w:r w:rsidRPr="00C7244C">
              <w:t>-103</w:t>
            </w:r>
          </w:p>
        </w:tc>
      </w:tr>
      <w:tr w:rsidR="00995844" w:rsidRPr="00C7244C" w14:paraId="0841B5BF" w14:textId="77777777" w:rsidTr="003F1727">
        <w:trPr>
          <w:jc w:val="center"/>
        </w:trPr>
        <w:tc>
          <w:tcPr>
            <w:tcW w:w="1814" w:type="dxa"/>
            <w:vMerge/>
            <w:tcBorders>
              <w:left w:val="single" w:sz="4" w:space="0" w:color="auto"/>
              <w:right w:val="single" w:sz="4" w:space="0" w:color="auto"/>
            </w:tcBorders>
            <w:vAlign w:val="center"/>
          </w:tcPr>
          <w:p w14:paraId="3B4DA192"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C3C3BDA"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left w:val="single" w:sz="4" w:space="0" w:color="auto"/>
              <w:right w:val="single" w:sz="4" w:space="0" w:color="auto"/>
            </w:tcBorders>
            <w:vAlign w:val="center"/>
          </w:tcPr>
          <w:p w14:paraId="1DD0DD8F"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0D075BD" w14:textId="77777777" w:rsidR="00995844" w:rsidRPr="00C7244C" w:rsidRDefault="00995844" w:rsidP="003F1727">
            <w:pPr>
              <w:spacing w:after="0"/>
              <w:rPr>
                <w:rFonts w:ascii="Arial" w:eastAsia="Calibri" w:hAnsi="Arial" w:cs="Arial"/>
                <w:sz w:val="18"/>
              </w:rPr>
            </w:pPr>
          </w:p>
        </w:tc>
      </w:tr>
      <w:tr w:rsidR="00995844" w:rsidRPr="00C7244C" w14:paraId="4D252B95" w14:textId="77777777" w:rsidTr="003F1727">
        <w:trPr>
          <w:jc w:val="center"/>
        </w:trPr>
        <w:tc>
          <w:tcPr>
            <w:tcW w:w="1814" w:type="dxa"/>
            <w:vMerge/>
            <w:tcBorders>
              <w:left w:val="single" w:sz="4" w:space="0" w:color="auto"/>
              <w:right w:val="single" w:sz="4" w:space="0" w:color="auto"/>
            </w:tcBorders>
            <w:vAlign w:val="center"/>
          </w:tcPr>
          <w:p w14:paraId="5BE60B05"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341A638"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left w:val="single" w:sz="4" w:space="0" w:color="auto"/>
              <w:right w:val="single" w:sz="4" w:space="0" w:color="auto"/>
            </w:tcBorders>
            <w:vAlign w:val="center"/>
          </w:tcPr>
          <w:p w14:paraId="28927F4C"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72A4EFE" w14:textId="77777777" w:rsidR="00995844" w:rsidRPr="00C7244C" w:rsidRDefault="00995844" w:rsidP="003F1727">
            <w:pPr>
              <w:spacing w:after="0"/>
              <w:rPr>
                <w:rFonts w:ascii="Arial" w:eastAsia="Calibri" w:hAnsi="Arial" w:cs="Arial"/>
                <w:sz w:val="18"/>
              </w:rPr>
            </w:pPr>
          </w:p>
        </w:tc>
      </w:tr>
      <w:tr w:rsidR="00995844" w:rsidRPr="00C7244C" w14:paraId="172FFF7E" w14:textId="77777777" w:rsidTr="003F1727">
        <w:trPr>
          <w:jc w:val="center"/>
        </w:trPr>
        <w:tc>
          <w:tcPr>
            <w:tcW w:w="1814" w:type="dxa"/>
            <w:vMerge/>
            <w:tcBorders>
              <w:left w:val="single" w:sz="4" w:space="0" w:color="auto"/>
              <w:right w:val="single" w:sz="4" w:space="0" w:color="auto"/>
            </w:tcBorders>
            <w:vAlign w:val="center"/>
          </w:tcPr>
          <w:p w14:paraId="2605CDA5"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7AEF69A"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left w:val="single" w:sz="4" w:space="0" w:color="auto"/>
              <w:right w:val="single" w:sz="4" w:space="0" w:color="auto"/>
            </w:tcBorders>
            <w:vAlign w:val="center"/>
          </w:tcPr>
          <w:p w14:paraId="1E374C9C"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A82CE45" w14:textId="77777777" w:rsidR="00995844" w:rsidRPr="00C7244C" w:rsidRDefault="00995844" w:rsidP="003F1727">
            <w:pPr>
              <w:spacing w:after="0"/>
              <w:rPr>
                <w:rFonts w:ascii="Arial" w:eastAsia="Calibri" w:hAnsi="Arial" w:cs="Arial"/>
                <w:sz w:val="18"/>
              </w:rPr>
            </w:pPr>
          </w:p>
        </w:tc>
      </w:tr>
      <w:tr w:rsidR="00995844" w:rsidRPr="00C7244C" w14:paraId="3408DA0D" w14:textId="77777777" w:rsidTr="003F1727">
        <w:trPr>
          <w:jc w:val="center"/>
        </w:trPr>
        <w:tc>
          <w:tcPr>
            <w:tcW w:w="1814" w:type="dxa"/>
            <w:vMerge/>
            <w:tcBorders>
              <w:left w:val="single" w:sz="4" w:space="0" w:color="auto"/>
              <w:right w:val="single" w:sz="4" w:space="0" w:color="auto"/>
            </w:tcBorders>
            <w:vAlign w:val="center"/>
          </w:tcPr>
          <w:p w14:paraId="276930C2"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9804DDC"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left w:val="single" w:sz="4" w:space="0" w:color="auto"/>
              <w:right w:val="single" w:sz="4" w:space="0" w:color="auto"/>
            </w:tcBorders>
            <w:vAlign w:val="center"/>
          </w:tcPr>
          <w:p w14:paraId="1A379A0F"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621E0092" w14:textId="77777777" w:rsidR="00995844" w:rsidRPr="00C7244C" w:rsidRDefault="00995844" w:rsidP="003F1727">
            <w:pPr>
              <w:spacing w:after="0"/>
              <w:rPr>
                <w:rFonts w:ascii="Arial" w:eastAsia="Calibri" w:hAnsi="Arial" w:cs="Arial"/>
                <w:sz w:val="18"/>
              </w:rPr>
            </w:pPr>
          </w:p>
        </w:tc>
      </w:tr>
      <w:tr w:rsidR="00995844" w:rsidRPr="00C7244C" w14:paraId="3EC8EC63" w14:textId="77777777" w:rsidTr="003F1727">
        <w:trPr>
          <w:jc w:val="center"/>
        </w:trPr>
        <w:tc>
          <w:tcPr>
            <w:tcW w:w="1814" w:type="dxa"/>
            <w:vMerge/>
            <w:tcBorders>
              <w:left w:val="single" w:sz="4" w:space="0" w:color="auto"/>
              <w:bottom w:val="single" w:sz="4" w:space="0" w:color="auto"/>
              <w:right w:val="single" w:sz="4" w:space="0" w:color="auto"/>
            </w:tcBorders>
            <w:vAlign w:val="center"/>
          </w:tcPr>
          <w:p w14:paraId="52A1E59C"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7F2770D"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left w:val="single" w:sz="4" w:space="0" w:color="auto"/>
              <w:bottom w:val="single" w:sz="4" w:space="0" w:color="auto"/>
              <w:right w:val="single" w:sz="4" w:space="0" w:color="auto"/>
            </w:tcBorders>
            <w:vAlign w:val="center"/>
          </w:tcPr>
          <w:p w14:paraId="1BCDFE59"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8A360E4" w14:textId="77777777" w:rsidR="00995844" w:rsidRPr="00C7244C" w:rsidRDefault="00995844" w:rsidP="003F1727">
            <w:pPr>
              <w:spacing w:after="0"/>
              <w:rPr>
                <w:rFonts w:ascii="Arial" w:eastAsia="Calibri" w:hAnsi="Arial" w:cs="Arial"/>
                <w:sz w:val="18"/>
              </w:rPr>
            </w:pPr>
          </w:p>
        </w:tc>
      </w:tr>
      <w:tr w:rsidR="00995844" w:rsidRPr="00C7244C" w14:paraId="7DA426AC"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D215879" w14:textId="77777777" w:rsidR="00995844" w:rsidRPr="00C7244C" w:rsidRDefault="00995844" w:rsidP="003F1727">
            <w:pPr>
              <w:pStyle w:val="TAL"/>
              <w:keepNext w:val="0"/>
              <w:keepLines w:val="0"/>
              <w:rPr>
                <w:rFonts w:cs="Arial"/>
                <w:vertAlign w:val="superscript"/>
              </w:rPr>
            </w:pPr>
            <w:r w:rsidRPr="00C7244C">
              <w:rPr>
                <w:rFonts w:cs="Arial"/>
              </w:rPr>
              <w:t>SS-RSRP</w:t>
            </w:r>
            <w:r w:rsidRPr="00C7244C">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4BF0E0"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3648FD3" w14:textId="77777777" w:rsidR="00995844" w:rsidRPr="00C7244C" w:rsidRDefault="00995844" w:rsidP="003F1727">
            <w:pPr>
              <w:pStyle w:val="TAC"/>
              <w:keepNext w:val="0"/>
              <w:keepLines w:val="0"/>
              <w:rPr>
                <w:rFonts w:cs="Arial"/>
              </w:rPr>
            </w:pPr>
            <w:r w:rsidRPr="00C7244C">
              <w:rPr>
                <w:rFonts w:cs="Arial"/>
              </w:rPr>
              <w:t>dBm/SCS</w:t>
            </w:r>
            <w:r w:rsidRPr="00C7244C">
              <w:rPr>
                <w:rFonts w:cs="Arial"/>
                <w:vertAlign w:val="superscript"/>
              </w:rPr>
              <w:t xml:space="preserve"> Note3</w:t>
            </w:r>
          </w:p>
        </w:tc>
        <w:tc>
          <w:tcPr>
            <w:tcW w:w="2350" w:type="dxa"/>
            <w:vMerge w:val="restart"/>
            <w:tcBorders>
              <w:top w:val="single" w:sz="4" w:space="0" w:color="auto"/>
              <w:left w:val="single" w:sz="4" w:space="0" w:color="auto"/>
              <w:right w:val="single" w:sz="4" w:space="0" w:color="auto"/>
            </w:tcBorders>
            <w:vAlign w:val="center"/>
            <w:hideMark/>
          </w:tcPr>
          <w:p w14:paraId="53EE724F" w14:textId="77777777" w:rsidR="00995844" w:rsidRPr="00C7244C" w:rsidRDefault="00995844" w:rsidP="003F1727">
            <w:pPr>
              <w:pStyle w:val="TAC"/>
              <w:keepNext w:val="0"/>
              <w:keepLines w:val="0"/>
              <w:rPr>
                <w:rFonts w:cs="Arial"/>
              </w:rPr>
            </w:pPr>
            <w:r w:rsidRPr="00C7244C">
              <w:rPr>
                <w:rFonts w:cs="Arial"/>
              </w:rPr>
              <w:t>-85</w:t>
            </w:r>
          </w:p>
        </w:tc>
      </w:tr>
      <w:tr w:rsidR="00995844" w:rsidRPr="00C7244C" w14:paraId="164DF56D"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6C9CDB"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ACA4783"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265124"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203C949" w14:textId="77777777" w:rsidR="00995844" w:rsidRPr="00C7244C" w:rsidRDefault="00995844" w:rsidP="003F1727">
            <w:pPr>
              <w:spacing w:after="0"/>
              <w:rPr>
                <w:rFonts w:ascii="Arial" w:eastAsia="Calibri" w:hAnsi="Arial" w:cs="Arial"/>
                <w:sz w:val="18"/>
              </w:rPr>
            </w:pPr>
          </w:p>
        </w:tc>
      </w:tr>
      <w:tr w:rsidR="00995844" w:rsidRPr="00C7244C" w14:paraId="25C21905"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7CD0C79"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0644870"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3BB94B"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8404C77" w14:textId="77777777" w:rsidR="00995844" w:rsidRPr="00C7244C" w:rsidRDefault="00995844" w:rsidP="003F1727">
            <w:pPr>
              <w:spacing w:after="0"/>
              <w:rPr>
                <w:rFonts w:ascii="Arial" w:eastAsia="Calibri" w:hAnsi="Arial" w:cs="Arial"/>
                <w:sz w:val="18"/>
              </w:rPr>
            </w:pPr>
          </w:p>
        </w:tc>
      </w:tr>
      <w:tr w:rsidR="00995844" w:rsidRPr="00C7244C" w14:paraId="2EC2173E"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46999A"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97F790C"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537B80"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6FB5DBE7" w14:textId="77777777" w:rsidR="00995844" w:rsidRPr="00C7244C" w:rsidRDefault="00995844" w:rsidP="003F1727">
            <w:pPr>
              <w:spacing w:after="0"/>
              <w:rPr>
                <w:rFonts w:ascii="Arial" w:eastAsia="Calibri" w:hAnsi="Arial" w:cs="Arial"/>
                <w:sz w:val="18"/>
              </w:rPr>
            </w:pPr>
          </w:p>
        </w:tc>
      </w:tr>
      <w:tr w:rsidR="00995844" w:rsidRPr="00C7244C" w14:paraId="3C510565"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0275C5"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46CF502"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043E3"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C394676" w14:textId="77777777" w:rsidR="00995844" w:rsidRPr="00C7244C" w:rsidRDefault="00995844" w:rsidP="003F1727">
            <w:pPr>
              <w:spacing w:after="0"/>
              <w:rPr>
                <w:rFonts w:ascii="Arial" w:eastAsia="Calibri" w:hAnsi="Arial" w:cs="Arial"/>
                <w:sz w:val="18"/>
              </w:rPr>
            </w:pPr>
          </w:p>
        </w:tc>
      </w:tr>
      <w:tr w:rsidR="00995844" w:rsidRPr="00C7244C" w14:paraId="42723779"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B48B628"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0D46D"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6246C6"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bottom w:val="single" w:sz="4" w:space="0" w:color="auto"/>
              <w:right w:val="single" w:sz="4" w:space="0" w:color="auto"/>
            </w:tcBorders>
            <w:vAlign w:val="center"/>
            <w:hideMark/>
          </w:tcPr>
          <w:p w14:paraId="3141C012" w14:textId="77777777" w:rsidR="00995844" w:rsidRPr="00C7244C" w:rsidRDefault="00995844" w:rsidP="003F1727">
            <w:pPr>
              <w:spacing w:after="0"/>
              <w:rPr>
                <w:rFonts w:ascii="Arial" w:eastAsia="Calibri" w:hAnsi="Arial" w:cs="Arial"/>
                <w:sz w:val="18"/>
              </w:rPr>
            </w:pPr>
          </w:p>
        </w:tc>
      </w:tr>
      <w:tr w:rsidR="00995844" w:rsidRPr="00C7244C" w14:paraId="77B4F8F0" w14:textId="77777777" w:rsidTr="003F1727">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2C6FAFE" w14:textId="77777777" w:rsidR="00995844" w:rsidRPr="00C7244C" w:rsidRDefault="00995844" w:rsidP="003F1727">
            <w:pPr>
              <w:pStyle w:val="TAL"/>
              <w:keepNext w:val="0"/>
              <w:keepLines w:val="0"/>
              <w:rPr>
                <w:rFonts w:cs="Arial"/>
              </w:rPr>
            </w:pPr>
            <w:r w:rsidRPr="00C7244C">
              <w:rPr>
                <w:rFonts w:eastAsia="Calibri" w:cs="Arial"/>
                <w:position w:val="-12"/>
                <w:szCs w:val="22"/>
              </w:rPr>
              <w:object w:dxaOrig="615" w:dyaOrig="390" w14:anchorId="61D4A070">
                <v:shape id="_x0000_i1207" type="#_x0000_t75" style="width:30.9pt;height:20.1pt" o:ole="" fillcolor="window">
                  <v:imagedata r:id="rId34" o:title=""/>
                </v:shape>
                <o:OLEObject Type="Embed" ProgID="Equation.3" ShapeID="_x0000_i1207" DrawAspect="Content" ObjectID="_1781671883" r:id="rId2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97BA8B" w14:textId="77777777" w:rsidR="00995844" w:rsidRPr="00C7244C" w:rsidRDefault="00995844" w:rsidP="003F1727">
            <w:pPr>
              <w:pStyle w:val="TAC"/>
              <w:keepNext w:val="0"/>
              <w:keepLines w:val="0"/>
              <w:rPr>
                <w:rFonts w:cs="Arial"/>
              </w:rPr>
            </w:pPr>
            <w:r w:rsidRPr="00C7244C">
              <w:rPr>
                <w:rFonts w:cs="Arial"/>
              </w:rPr>
              <w:t>dB</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5DC18EC" w14:textId="77777777" w:rsidR="00995844" w:rsidRPr="00C7244C" w:rsidRDefault="00995844" w:rsidP="003F1727">
            <w:pPr>
              <w:pStyle w:val="TAC"/>
              <w:keepNext w:val="0"/>
              <w:keepLines w:val="0"/>
              <w:rPr>
                <w:rFonts w:cs="Arial"/>
              </w:rPr>
            </w:pPr>
            <w:r w:rsidRPr="00C7244C">
              <w:rPr>
                <w:rFonts w:cs="Arial"/>
              </w:rPr>
              <w:t>18</w:t>
            </w:r>
          </w:p>
        </w:tc>
      </w:tr>
      <w:tr w:rsidR="00995844" w:rsidRPr="00C7244C" w14:paraId="043919A6"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4BEFBE8" w14:textId="77777777" w:rsidR="00995844" w:rsidRPr="00C7244C" w:rsidRDefault="00995844" w:rsidP="003F1727">
            <w:pPr>
              <w:pStyle w:val="TAL"/>
              <w:rPr>
                <w:rFonts w:cs="Arial"/>
                <w:vertAlign w:val="superscript"/>
              </w:rPr>
            </w:pPr>
            <w:r w:rsidRPr="00C7244C">
              <w:rPr>
                <w:rFonts w:cs="Arial"/>
              </w:rPr>
              <w:t>Io</w:t>
            </w:r>
            <w:r w:rsidRPr="00C7244C">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5DD2E2B3" w14:textId="77777777" w:rsidR="00995844" w:rsidRPr="00C7244C" w:rsidRDefault="00995844" w:rsidP="003F1727">
            <w:pPr>
              <w:pStyle w:val="TAL"/>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E4FCAC2" w14:textId="77777777" w:rsidR="00995844" w:rsidRPr="00C7244C" w:rsidRDefault="00995844" w:rsidP="003F1727">
            <w:pPr>
              <w:pStyle w:val="TAC"/>
              <w:rPr>
                <w:rFonts w:cs="Arial"/>
              </w:rPr>
            </w:pPr>
            <w:r w:rsidRPr="00C7244C">
              <w:rPr>
                <w:rFonts w:cs="Arial"/>
              </w:rPr>
              <w:t>dBm/95.04 MHz</w:t>
            </w:r>
            <w:r w:rsidRPr="00C7244C">
              <w:rPr>
                <w:rFonts w:cs="Arial"/>
                <w:vertAlign w:val="superscript"/>
              </w:rPr>
              <w:t xml:space="preserve"> Note4</w:t>
            </w:r>
          </w:p>
        </w:tc>
        <w:tc>
          <w:tcPr>
            <w:tcW w:w="2350" w:type="dxa"/>
            <w:vMerge w:val="restart"/>
            <w:tcBorders>
              <w:top w:val="single" w:sz="4" w:space="0" w:color="auto"/>
              <w:left w:val="single" w:sz="4" w:space="0" w:color="auto"/>
              <w:right w:val="single" w:sz="4" w:space="0" w:color="auto"/>
            </w:tcBorders>
            <w:vAlign w:val="center"/>
            <w:hideMark/>
          </w:tcPr>
          <w:p w14:paraId="56227D98" w14:textId="77777777" w:rsidR="00995844" w:rsidRPr="00C7244C" w:rsidRDefault="00995844" w:rsidP="003F1727">
            <w:pPr>
              <w:pStyle w:val="TAC"/>
              <w:rPr>
                <w:rFonts w:cs="Arial"/>
              </w:rPr>
            </w:pPr>
            <w:r w:rsidRPr="00C7244C">
              <w:rPr>
                <w:rFonts w:cs="Arial"/>
              </w:rPr>
              <w:t>-56</w:t>
            </w:r>
          </w:p>
        </w:tc>
      </w:tr>
      <w:tr w:rsidR="00995844" w:rsidRPr="00C7244C" w14:paraId="21D5A56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999839"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718EE9" w14:textId="77777777" w:rsidR="00995844" w:rsidRPr="00C7244C" w:rsidRDefault="00995844" w:rsidP="003F1727">
            <w:pPr>
              <w:pStyle w:val="TAL"/>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845012"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1A008AB3" w14:textId="77777777" w:rsidR="00995844" w:rsidRPr="00C7244C" w:rsidRDefault="00995844" w:rsidP="003F1727">
            <w:pPr>
              <w:keepNext/>
              <w:keepLines/>
              <w:spacing w:after="0"/>
              <w:rPr>
                <w:rFonts w:ascii="Arial" w:eastAsia="Calibri" w:hAnsi="Arial" w:cs="Arial"/>
                <w:sz w:val="18"/>
              </w:rPr>
            </w:pPr>
          </w:p>
        </w:tc>
      </w:tr>
      <w:tr w:rsidR="00995844" w:rsidRPr="00C7244C" w14:paraId="4834F944"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C3853D7"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7F521A5" w14:textId="77777777" w:rsidR="00995844" w:rsidRPr="00C7244C" w:rsidRDefault="00995844" w:rsidP="003F1727">
            <w:pPr>
              <w:pStyle w:val="TAL"/>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1875CE"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F6C48E4" w14:textId="77777777" w:rsidR="00995844" w:rsidRPr="00C7244C" w:rsidRDefault="00995844" w:rsidP="003F1727">
            <w:pPr>
              <w:keepNext/>
              <w:keepLines/>
              <w:spacing w:after="0"/>
              <w:rPr>
                <w:rFonts w:ascii="Arial" w:eastAsia="Calibri" w:hAnsi="Arial" w:cs="Arial"/>
                <w:sz w:val="18"/>
              </w:rPr>
            </w:pPr>
          </w:p>
        </w:tc>
      </w:tr>
      <w:tr w:rsidR="00995844" w:rsidRPr="00C7244C" w14:paraId="089C593D"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34B8683"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741D23" w14:textId="77777777" w:rsidR="00995844" w:rsidRPr="00C7244C" w:rsidRDefault="00995844" w:rsidP="003F1727">
            <w:pPr>
              <w:pStyle w:val="TAL"/>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C7D8"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28957453" w14:textId="77777777" w:rsidR="00995844" w:rsidRPr="00C7244C" w:rsidRDefault="00995844" w:rsidP="003F1727">
            <w:pPr>
              <w:keepNext/>
              <w:keepLines/>
              <w:spacing w:after="0"/>
              <w:rPr>
                <w:rFonts w:ascii="Arial" w:eastAsia="Calibri" w:hAnsi="Arial" w:cs="Arial"/>
                <w:sz w:val="18"/>
              </w:rPr>
            </w:pPr>
          </w:p>
        </w:tc>
      </w:tr>
      <w:tr w:rsidR="00995844" w:rsidRPr="00C7244C" w14:paraId="20F1EC12"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183EC4"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2CDB97" w14:textId="77777777" w:rsidR="00995844" w:rsidRPr="00C7244C" w:rsidRDefault="00995844" w:rsidP="003F1727">
            <w:pPr>
              <w:pStyle w:val="TAL"/>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5F10965"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B0243DA" w14:textId="77777777" w:rsidR="00995844" w:rsidRPr="00C7244C" w:rsidRDefault="00995844" w:rsidP="003F1727">
            <w:pPr>
              <w:keepNext/>
              <w:keepLines/>
              <w:spacing w:after="0"/>
              <w:rPr>
                <w:rFonts w:ascii="Arial" w:eastAsia="Calibri" w:hAnsi="Arial" w:cs="Arial"/>
                <w:sz w:val="18"/>
              </w:rPr>
            </w:pPr>
          </w:p>
        </w:tc>
      </w:tr>
      <w:tr w:rsidR="00995844" w:rsidRPr="00C7244C" w14:paraId="5E160AA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BFA3B56"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9C3596A" w14:textId="77777777" w:rsidR="00995844" w:rsidRPr="00C7244C" w:rsidRDefault="00995844" w:rsidP="003F1727">
            <w:pPr>
              <w:pStyle w:val="TAL"/>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4A050E"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40B0EA37" w14:textId="77777777" w:rsidR="00995844" w:rsidRPr="00C7244C" w:rsidRDefault="00995844" w:rsidP="003F1727">
            <w:pPr>
              <w:keepNext/>
              <w:keepLines/>
              <w:spacing w:after="0"/>
              <w:rPr>
                <w:rFonts w:ascii="Arial" w:eastAsia="Calibri" w:hAnsi="Arial" w:cs="Arial"/>
                <w:sz w:val="18"/>
              </w:rPr>
            </w:pPr>
          </w:p>
        </w:tc>
      </w:tr>
      <w:tr w:rsidR="00995844" w:rsidRPr="00C7244C" w14:paraId="70D34964" w14:textId="77777777" w:rsidTr="003F1727">
        <w:trPr>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0EA4B917" w14:textId="77777777" w:rsidR="00995844" w:rsidRPr="00C7244C" w:rsidRDefault="00995844"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51BCE4B">
                <v:shape id="_x0000_i1208" type="#_x0000_t75" style="width:20.4pt;height:15.6pt" o:ole="" fillcolor="window">
                  <v:imagedata r:id="rId8" o:title=""/>
                </v:shape>
                <o:OLEObject Type="Embed" ProgID="Equation.3" ShapeID="_x0000_i1208" DrawAspect="Content" ObjectID="_1781671884" r:id="rId219"/>
              </w:object>
            </w:r>
            <w:r w:rsidRPr="00C7244C">
              <w:rPr>
                <w:rFonts w:cs="Arial"/>
              </w:rPr>
              <w:t xml:space="preserve"> to be fulfilled.</w:t>
            </w:r>
          </w:p>
          <w:p w14:paraId="605D4ED7" w14:textId="77777777" w:rsidR="00995844" w:rsidRPr="00C7244C" w:rsidRDefault="00995844" w:rsidP="003F1727">
            <w:pPr>
              <w:pStyle w:val="TAN"/>
              <w:rPr>
                <w:rFonts w:cs="Arial"/>
              </w:rPr>
            </w:pPr>
            <w:r w:rsidRPr="00C7244C">
              <w:rPr>
                <w:rFonts w:cs="Arial"/>
              </w:rPr>
              <w:t>NOTE 2:</w:t>
            </w:r>
            <w:r w:rsidRPr="00C7244C">
              <w:rPr>
                <w:rFonts w:cs="Arial"/>
              </w:rPr>
              <w:tab/>
              <w:t>SS-RSRP and Io levels have been derived from other parameters for information purposes. They are not settable parameters themselves.</w:t>
            </w:r>
          </w:p>
          <w:p w14:paraId="76A683BD" w14:textId="77777777" w:rsidR="00995844" w:rsidRPr="00C7244C" w:rsidRDefault="00995844" w:rsidP="003F1727">
            <w:pPr>
              <w:pStyle w:val="TAN"/>
              <w:rPr>
                <w:rFonts w:cs="Arial"/>
              </w:rPr>
            </w:pPr>
            <w:r w:rsidRPr="00C7244C">
              <w:rPr>
                <w:rFonts w:cs="Arial"/>
              </w:rPr>
              <w:t>NOTE 3:</w:t>
            </w:r>
            <w:r w:rsidRPr="00C7244C">
              <w:rPr>
                <w:rFonts w:cs="Arial"/>
              </w:rPr>
              <w:tab/>
              <w:t>SS-RSRP minimum requirements are specified assuming independent interference and noise at each receiver antenna port.</w:t>
            </w:r>
          </w:p>
          <w:p w14:paraId="6D18F09B" w14:textId="77777777" w:rsidR="00995844" w:rsidRPr="00C7244C" w:rsidRDefault="00995844" w:rsidP="003F1727">
            <w:pPr>
              <w:pStyle w:val="TAN"/>
              <w:rPr>
                <w:rFonts w:cs="Arial"/>
              </w:rPr>
            </w:pPr>
            <w:r w:rsidRPr="00C7244C">
              <w:rPr>
                <w:rFonts w:cs="Arial"/>
              </w:rPr>
              <w:t>NOTE 4:</w:t>
            </w:r>
            <w:r w:rsidRPr="00C7244C">
              <w:rPr>
                <w:rFonts w:cs="Arial"/>
              </w:rPr>
              <w:tab/>
              <w:t>Equivalent power received by an antenna with 0dBi gain at the centre of the quiet zone</w:t>
            </w:r>
          </w:p>
        </w:tc>
      </w:tr>
    </w:tbl>
    <w:p w14:paraId="6DDC6F2F" w14:textId="77777777" w:rsidR="00995844" w:rsidRPr="00C7244C" w:rsidRDefault="00995844" w:rsidP="00995844"/>
    <w:p w14:paraId="3BA3F69D" w14:textId="77777777" w:rsidR="002408E3" w:rsidRDefault="002408E3" w:rsidP="007D7B20">
      <w:pPr>
        <w:pStyle w:val="Heading4"/>
      </w:pPr>
      <w:r>
        <w:t>7.5.6.3</w:t>
      </w:r>
      <w:r>
        <w:tab/>
        <w:t>Simultaneous DCI-based and timer-based active BWP switch on multiple CCs</w:t>
      </w:r>
    </w:p>
    <w:p w14:paraId="1C38AB81" w14:textId="77777777" w:rsidR="002408E3" w:rsidRDefault="002408E3" w:rsidP="007D7B20">
      <w:pPr>
        <w:pStyle w:val="Heading5"/>
      </w:pPr>
      <w:r>
        <w:t>7.5.6.3.0</w:t>
      </w:r>
      <w:r>
        <w:tab/>
        <w:t>Minimum conformance requirements</w:t>
      </w:r>
    </w:p>
    <w:p w14:paraId="45184383" w14:textId="77777777" w:rsidR="002408E3" w:rsidRDefault="002408E3" w:rsidP="007D7B20">
      <w:pPr>
        <w:pStyle w:val="H6"/>
      </w:pPr>
      <w:r>
        <w:t>7.5.6.3.0.1</w:t>
      </w:r>
      <w:r>
        <w:tab/>
        <w:t>Minimum conformance requirements for active BWP switch on multiple SCells with non-DRX in SA</w:t>
      </w:r>
    </w:p>
    <w:p w14:paraId="4EE2D5A6" w14:textId="77777777" w:rsidR="002408E3" w:rsidRPr="001C2C25" w:rsidRDefault="002408E3" w:rsidP="007D7B20">
      <w:pPr>
        <w:pStyle w:val="H6"/>
        <w:rPr>
          <w:lang w:val="en-US" w:eastAsia="zh-CN"/>
        </w:rPr>
      </w:pPr>
      <w:r w:rsidRPr="001C2C25">
        <w:rPr>
          <w:lang w:val="en-US" w:eastAsia="zh-CN"/>
        </w:rPr>
        <w:t>7.5.6.3.0.1.1</w:t>
      </w:r>
      <w:r w:rsidRPr="001C2C25">
        <w:rPr>
          <w:lang w:val="en-US" w:eastAsia="zh-CN"/>
        </w:rPr>
        <w:tab/>
        <w:t>Simultaneous DCI based BWP switch delay on multiple CCs</w:t>
      </w:r>
    </w:p>
    <w:p w14:paraId="6F2B3212" w14:textId="77777777" w:rsidR="002408E3" w:rsidRDefault="002408E3" w:rsidP="002408E3">
      <w:r>
        <w:t>[TS 38.133, Clause 8.6.2A.1]</w:t>
      </w:r>
    </w:p>
    <w:p w14:paraId="672CC48A" w14:textId="77777777" w:rsidR="002408E3" w:rsidRPr="00DB5C95" w:rsidRDefault="002408E3" w:rsidP="002408E3">
      <w:pPr>
        <w:rPr>
          <w:lang w:val="en-US" w:eastAsia="zh-CN"/>
        </w:rPr>
      </w:pPr>
      <w:r>
        <w:rPr>
          <w:lang w:val="en-US" w:eastAsia="zh-CN"/>
        </w:rPr>
        <w:t>The delay requirements for simultaneous DCI based BWP switch on multiple CCs in this clause apply only if the timing difference among the first symbol of slot carrying DCI for all CCs is received within the MRTD for inter-band CA as defined in clause 7.6.4 in TS 38.133 [6].</w:t>
      </w:r>
    </w:p>
    <w:p w14:paraId="3B7CC078" w14:textId="77777777" w:rsidR="002408E3" w:rsidRDefault="002408E3" w:rsidP="002408E3">
      <w:r>
        <w:rPr>
          <w:lang w:val="en-US" w:eastAsia="zh-CN"/>
        </w:rPr>
        <w:t xml:space="preserve">For DCI-based BWP switch on multiple CCs, </w:t>
      </w:r>
      <w:r>
        <w:t xml:space="preserve">after the UE receives BWP switching request, UE shall be </w:t>
      </w:r>
      <w:r>
        <w:rPr>
          <w:lang w:val="en-US" w:eastAsia="zh-CN"/>
        </w:rPr>
        <w:t>able to receive PDSCH (for DL active BWP switch) or transmit PUSCH (for UL active BWP switch) on the new BWPs on the serving cells</w:t>
      </w:r>
      <w:r>
        <w:rPr>
          <w:lang w:val="en-US"/>
        </w:rPr>
        <w:t xml:space="preserve"> </w:t>
      </w:r>
      <w:r>
        <w:rPr>
          <w:lang w:val="en-US" w:eastAsia="zh-CN"/>
        </w:rPr>
        <w:t xml:space="preserve">on which BWP switch </w:t>
      </w:r>
      <w:r>
        <w:t xml:space="preserve">on the first DL or UL slot </w:t>
      </w:r>
      <w:r>
        <w:rPr>
          <w:lang w:val="en-US" w:eastAsia="zh-CN"/>
        </w:rPr>
        <w:t>occurs</w:t>
      </w:r>
      <w:r>
        <w:t xml:space="preserve"> right after a time duration of T</w:t>
      </w:r>
      <w:r>
        <w:rPr>
          <w:vertAlign w:val="subscript"/>
        </w:rPr>
        <w:t>MultipleBWPswitchDelay</w:t>
      </w:r>
      <w:r>
        <w:t xml:space="preserve"> which starts from the beginning of DL slot n, where slot n is slot which UE receives the earliest BWP switching request among CCs on which UE is performing simultaneous DCI-based BWP switching.</w:t>
      </w:r>
    </w:p>
    <w:p w14:paraId="3BF0895F" w14:textId="77777777" w:rsidR="002408E3" w:rsidRPr="00671BF8" w:rsidRDefault="002408E3" w:rsidP="002408E3">
      <w:pPr>
        <w:rPr>
          <w:lang w:val="en-US" w:eastAsia="zh-CN"/>
        </w:rPr>
      </w:pPr>
      <w:r>
        <w:rPr>
          <w:lang w:val="en-US" w:eastAsia="zh-CN"/>
        </w:rPr>
        <w:t xml:space="preserve">The UE is not required to transmit UL signals or receive DL signals until the first DL or UL slot occurs right after a time duration of </w:t>
      </w:r>
      <w:r>
        <w:t>T</w:t>
      </w:r>
      <w:r>
        <w:rPr>
          <w:vertAlign w:val="subscript"/>
        </w:rPr>
        <w:t>MultipleBWPswitchDelay</w:t>
      </w:r>
      <w:r>
        <w:t xml:space="preserve"> </w:t>
      </w:r>
      <w:r>
        <w:rPr>
          <w:lang w:val="en-US" w:eastAsia="zh-CN"/>
        </w:rPr>
        <w:t xml:space="preserve">which starts from the beginning of DL slot n except DCI triggering BWP switch on the cell where DCI-based BWP switch occurs. </w:t>
      </w:r>
      <w:r>
        <w:t>The UE is not required to follow the requirements defined in this clause when performing a DCI-based BWP switch between the BWPs in disjoint channel bandwidths or in partially overlapping channel bandwidths on any serving cell.</w:t>
      </w:r>
    </w:p>
    <w:p w14:paraId="15D2C9D2" w14:textId="77777777" w:rsidR="002408E3" w:rsidRDefault="002408E3" w:rsidP="002408E3">
      <w:r>
        <w:rPr>
          <w:lang w:val="en-US" w:eastAsia="zh-CN"/>
        </w:rPr>
        <w:t xml:space="preserve">UE shall finish BWP switch within the time duration </w:t>
      </w:r>
      <w:r>
        <w:t>T</w:t>
      </w:r>
      <w:r>
        <w:rPr>
          <w:vertAlign w:val="subscript"/>
        </w:rPr>
        <w:t xml:space="preserve">MultipleBWPswitchDelay </w:t>
      </w:r>
      <w:r>
        <w:t>+ Y</w:t>
      </w:r>
      <w:r>
        <w:rPr>
          <w:vertAlign w:val="subscript"/>
        </w:rPr>
        <w:t>,</w:t>
      </w:r>
      <w:r>
        <w:t xml:space="preserve"> which is defined as:</w:t>
      </w:r>
    </w:p>
    <w:p w14:paraId="52953BA1" w14:textId="60ADC2C1" w:rsidR="002408E3" w:rsidRPr="00DA5706" w:rsidRDefault="002408E3" w:rsidP="0032063F">
      <w:pPr>
        <w:pStyle w:val="EQ"/>
        <w:jc w:val="center"/>
      </w:pPr>
      <w:r w:rsidRPr="00DA5706">
        <w:t>T</w:t>
      </w:r>
      <w:r w:rsidRPr="00DA5706">
        <w:rPr>
          <w:vertAlign w:val="subscript"/>
        </w:rPr>
        <w:t>MultipleBWPswitchDelay</w:t>
      </w:r>
      <w:r w:rsidRPr="00DA5706">
        <w:t xml:space="preserve"> = </w:t>
      </w:r>
      <w:r w:rsidRPr="00DA5706">
        <w:rPr>
          <w:lang w:eastAsia="zh-CN"/>
        </w:rPr>
        <w:t>T</w:t>
      </w:r>
      <w:r w:rsidRPr="00DA5706">
        <w:rPr>
          <w:vertAlign w:val="subscript"/>
          <w:lang w:eastAsia="zh-CN"/>
        </w:rPr>
        <w:t>BWPswitchDelay</w:t>
      </w:r>
      <w:r w:rsidRPr="00DA5706">
        <w:rPr>
          <w:lang w:eastAsia="zh-CN"/>
        </w:rPr>
        <w:t xml:space="preserve"> + </w:t>
      </w:r>
      <w:r>
        <w:rPr>
          <w:lang w:eastAsia="zh-CN"/>
        </w:rPr>
        <w:t>D</w:t>
      </w:r>
      <w:r w:rsidRPr="00DA5706">
        <w:rPr>
          <w:lang w:eastAsia="zh-CN"/>
        </w:rPr>
        <w:t>*(</w:t>
      </w:r>
      <w:r>
        <w:rPr>
          <w:lang w:eastAsia="zh-CN"/>
        </w:rPr>
        <w:t>N</w:t>
      </w:r>
      <w:r w:rsidRPr="00DA5706">
        <w:rPr>
          <w:lang w:eastAsia="zh-CN"/>
        </w:rPr>
        <w:t>-1)</w:t>
      </w:r>
    </w:p>
    <w:p w14:paraId="421D6E1F" w14:textId="77777777" w:rsidR="002408E3" w:rsidRPr="00DA5706" w:rsidRDefault="002408E3" w:rsidP="002408E3">
      <w:pPr>
        <w:rPr>
          <w:lang w:val="en-US" w:eastAsia="zh-CN"/>
        </w:rPr>
      </w:pPr>
      <w:r w:rsidRPr="00DA5706">
        <w:rPr>
          <w:lang w:val="en-US" w:eastAsia="zh-CN"/>
        </w:rPr>
        <w:t>Where:</w:t>
      </w:r>
    </w:p>
    <w:p w14:paraId="7E1684E8" w14:textId="77777777" w:rsidR="002408E3" w:rsidRPr="00DA5706" w:rsidRDefault="002408E3" w:rsidP="002408E3">
      <w:pPr>
        <w:pStyle w:val="B1"/>
        <w:rPr>
          <w:lang w:val="en-US" w:eastAsia="zh-CN"/>
        </w:rPr>
      </w:pPr>
      <w:r w:rsidRPr="001C5EAE">
        <w:rPr>
          <w:lang w:val="en-US" w:eastAsia="zh-CN"/>
        </w:rPr>
        <w:t>-</w:t>
      </w:r>
      <w:r w:rsidRPr="001C5EAE">
        <w:rPr>
          <w:lang w:val="en-US" w:eastAsia="zh-CN"/>
        </w:rPr>
        <w:tab/>
        <w:t>T</w:t>
      </w:r>
      <w:r w:rsidRPr="001C5EAE">
        <w:rPr>
          <w:vertAlign w:val="subscript"/>
          <w:lang w:val="en-US" w:eastAsia="zh-CN"/>
        </w:rPr>
        <w:t>BWPswitchDelay</w:t>
      </w:r>
      <w:r w:rsidRPr="001C5EAE">
        <w:rPr>
          <w:lang w:val="en-US" w:eastAsia="zh-CN"/>
        </w:rPr>
        <w:t xml:space="preserve"> is the BWP switching delay on single CC defined in Table 8.6.2-1 depending on UE capability </w:t>
      </w:r>
      <w:r w:rsidRPr="001C5EAE">
        <w:rPr>
          <w:i/>
          <w:lang w:val="en-US" w:eastAsia="zh-CN"/>
        </w:rPr>
        <w:t>bwp-SwitchingDelay</w:t>
      </w:r>
      <w:r w:rsidRPr="001C5EAE">
        <w:rPr>
          <w:lang w:val="en-US" w:eastAsia="zh-CN"/>
        </w:rPr>
        <w:t xml:space="preserve"> </w:t>
      </w:r>
      <w:r>
        <w:rPr>
          <w:lang w:val="en-US" w:eastAsia="zh-CN"/>
        </w:rPr>
        <w:t xml:space="preserve">in TS 38.331 </w:t>
      </w:r>
      <w:r w:rsidRPr="001C5EAE">
        <w:rPr>
          <w:lang w:val="en-US" w:eastAsia="zh-CN"/>
        </w:rPr>
        <w:t>[</w:t>
      </w:r>
      <w:r>
        <w:rPr>
          <w:lang w:val="en-US" w:eastAsia="zh-CN"/>
        </w:rPr>
        <w:t>13</w:t>
      </w:r>
      <w:r w:rsidRPr="001C5EAE">
        <w:rPr>
          <w:lang w:val="en-US" w:eastAsia="zh-CN"/>
        </w:rPr>
        <w:t xml:space="preserve">]. </w:t>
      </w:r>
      <w:r w:rsidRPr="001C5EAE">
        <w:rPr>
          <w:lang w:eastAsia="zh-CN"/>
        </w:rPr>
        <w:t>T</w:t>
      </w:r>
      <w:r w:rsidRPr="001C5EAE">
        <w:rPr>
          <w:vertAlign w:val="subscript"/>
          <w:lang w:eastAsia="zh-CN"/>
        </w:rPr>
        <w:t>BWPswitchDelay</w:t>
      </w:r>
      <w:r w:rsidRPr="001C5EAE">
        <w:rPr>
          <w:lang w:eastAsia="zh-CN"/>
        </w:rPr>
        <w:t xml:space="preserve"> shall be based on the smallest SCS among SCS of all involved CCs before and after BWP switch. If the BWP switch on multiple CCs results in the change of the SCS on any CC among involved CCs, T</w:t>
      </w:r>
      <w:r w:rsidRPr="001C5EAE">
        <w:rPr>
          <w:vertAlign w:val="subscript"/>
          <w:lang w:eastAsia="zh-CN"/>
        </w:rPr>
        <w:t>BWPswitchDelay</w:t>
      </w:r>
      <w:r w:rsidRPr="001C5EAE">
        <w:rPr>
          <w:lang w:eastAsia="zh-CN"/>
        </w:rPr>
        <w:t xml:space="preserve"> </w:t>
      </w:r>
      <w:r>
        <w:rPr>
          <w:lang w:eastAsia="zh-CN"/>
        </w:rPr>
        <w:t>shall</w:t>
      </w:r>
      <w:r w:rsidRPr="001C5EAE">
        <w:rPr>
          <w:lang w:eastAsia="zh-CN"/>
        </w:rPr>
        <w:t xml:space="preserve"> be based on the smallest SCS among all SCS values of all involved CCs.</w:t>
      </w:r>
    </w:p>
    <w:p w14:paraId="40F5BCD4" w14:textId="77777777" w:rsidR="002408E3" w:rsidRPr="00734785" w:rsidRDefault="002408E3" w:rsidP="002408E3">
      <w:pPr>
        <w:pStyle w:val="B1"/>
        <w:rPr>
          <w:sz w:val="24"/>
          <w:szCs w:val="24"/>
          <w:lang w:val="en-US" w:eastAsia="zh-CN"/>
        </w:rPr>
      </w:pPr>
      <w:r>
        <w:rPr>
          <w:lang w:val="en-US" w:eastAsia="zh-CN"/>
        </w:rPr>
        <w:t>-</w:t>
      </w:r>
      <w:r>
        <w:rPr>
          <w:lang w:val="en-US" w:eastAsia="zh-CN"/>
        </w:rPr>
        <w:tab/>
      </w:r>
      <w:r w:rsidRPr="00DA5706">
        <w:rPr>
          <w:lang w:val="en-US" w:eastAsia="zh-CN"/>
        </w:rPr>
        <w:t xml:space="preserve">D is the incremental delay for each additional CC involved in simultaneous BWP switch and depends on </w:t>
      </w:r>
      <w:r w:rsidRPr="00734785">
        <w:rPr>
          <w:lang w:val="en-US" w:eastAsia="zh-CN"/>
        </w:rPr>
        <w:t>UE capability</w:t>
      </w:r>
      <w:r w:rsidRPr="00DA5706">
        <w:rPr>
          <w:lang w:val="en-US" w:eastAsia="zh-CN"/>
        </w:rPr>
        <w:t xml:space="preserve"> </w:t>
      </w:r>
      <w:r w:rsidRPr="00401468">
        <w:rPr>
          <w:i/>
          <w:lang w:val="en-US" w:eastAsia="zh-CN"/>
        </w:rPr>
        <w:t>bwp-SwitchingMultiCCs-r16</w:t>
      </w:r>
      <w:r w:rsidRPr="00572D1F">
        <w:rPr>
          <w:lang w:val="en-US" w:eastAsia="zh-CN"/>
        </w:rPr>
        <w:t xml:space="preserve"> </w:t>
      </w:r>
      <w:r>
        <w:rPr>
          <w:lang w:val="en-US" w:eastAsia="zh-CN"/>
        </w:rPr>
        <w:t>in TS 38.306 [11</w:t>
      </w:r>
      <w:r w:rsidRPr="00DA5706">
        <w:rPr>
          <w:lang w:val="en-US" w:eastAsia="zh-CN"/>
        </w:rPr>
        <w:t>]</w:t>
      </w:r>
      <w:r w:rsidRPr="00C91AE1">
        <w:rPr>
          <w:lang w:val="en-US" w:eastAsia="zh-CN"/>
        </w:rPr>
        <w:t xml:space="preserve"> </w:t>
      </w:r>
      <w:r>
        <w:rPr>
          <w:lang w:val="en-US" w:eastAsia="zh-CN"/>
        </w:rPr>
        <w:t xml:space="preserve">for switching between non-dormant BWPs, and </w:t>
      </w:r>
      <w:r>
        <w:rPr>
          <w:i/>
          <w:iCs/>
        </w:rPr>
        <w:t>bwp-SwitchingMultiDormancyCCs-r16</w:t>
      </w:r>
      <w:r>
        <w:rPr>
          <w:lang w:val="en-US" w:eastAsia="zh-CN"/>
        </w:rPr>
        <w:t xml:space="preserve"> for switching between non-dormant and dormant BWPs</w:t>
      </w:r>
      <w:r w:rsidRPr="00DA5706">
        <w:rPr>
          <w:lang w:val="en-US" w:eastAsia="zh-CN"/>
        </w:rPr>
        <w:t>.</w:t>
      </w:r>
    </w:p>
    <w:p w14:paraId="2E59F74B" w14:textId="77777777" w:rsidR="002408E3" w:rsidRDefault="002408E3" w:rsidP="002408E3">
      <w:pPr>
        <w:pStyle w:val="B1"/>
        <w:rPr>
          <w:lang w:val="en-US" w:eastAsia="zh-CN"/>
        </w:rPr>
      </w:pPr>
      <w:r>
        <w:rPr>
          <w:lang w:val="en-US" w:eastAsia="zh-CN"/>
        </w:rPr>
        <w:t>-</w:t>
      </w:r>
      <w:r>
        <w:rPr>
          <w:lang w:val="en-US" w:eastAsia="zh-CN"/>
        </w:rPr>
        <w:tab/>
      </w:r>
      <w:r w:rsidRPr="00DB5C95">
        <w:t>For UE which is capable of per-FR gap, and no BWP switch involves SCS change, N is the number of CCs in same FR; For UE which is not capable of per-FR gap,</w:t>
      </w:r>
      <w:r w:rsidRPr="00DB5C95">
        <w:rPr>
          <w:lang w:eastAsia="zh-CN"/>
        </w:rPr>
        <w:t xml:space="preserve"> or the BWP switches on any CC involves SCS changing,</w:t>
      </w:r>
      <w:r w:rsidRPr="00DA5706">
        <w:rPr>
          <w:lang w:val="en-US" w:eastAsia="zh-CN"/>
        </w:rPr>
        <w:t xml:space="preserve"> N is the number of CCs undergoing simultaneous BWP switch.</w:t>
      </w:r>
    </w:p>
    <w:p w14:paraId="4C70CFC3" w14:textId="77777777" w:rsidR="002408E3" w:rsidRDefault="002408E3" w:rsidP="002408E3">
      <w:pPr>
        <w:pStyle w:val="B1"/>
        <w:numPr>
          <w:ilvl w:val="0"/>
          <w:numId w:val="27"/>
        </w:numPr>
        <w:ind w:left="576" w:hanging="288"/>
        <w:rPr>
          <w:lang w:val="en-US" w:eastAsia="zh-CN"/>
        </w:rPr>
      </w:pPr>
      <w:r>
        <w:rPr>
          <w:lang w:val="en-US" w:eastAsia="zh-CN"/>
        </w:rPr>
        <w:t xml:space="preserve">Y=0, </w:t>
      </w:r>
      <w:r w:rsidRPr="007C55F6">
        <w:rPr>
          <w:lang w:val="en-US" w:eastAsia="zh-CN"/>
        </w:rPr>
        <w:softHyphen/>
        <w:t>if the serving cell where UE receives DCI for BWP switch is same as the serving cell on which BWP switch occurs for each involved serving cell.</w:t>
      </w:r>
    </w:p>
    <w:p w14:paraId="1EDF4BAD" w14:textId="77777777" w:rsidR="002408E3" w:rsidRPr="00DA5706" w:rsidRDefault="002408E3" w:rsidP="002408E3">
      <w:pPr>
        <w:pStyle w:val="B1"/>
        <w:ind w:firstLine="0"/>
        <w:rPr>
          <w:lang w:val="en-US" w:eastAsia="zh-CN"/>
        </w:rPr>
      </w:pPr>
      <w:r>
        <w:rPr>
          <w:lang w:val="en-US" w:eastAsia="zh-CN"/>
        </w:rPr>
        <w:t xml:space="preserve">Y </w:t>
      </w:r>
      <w:r>
        <w:t>equals to the length of one slot at smaller SCS of scheduling cell, scheduled cells before and scheduled cells after active BWP change</w:t>
      </w:r>
      <w:r>
        <w:rPr>
          <w:lang w:val="en-US" w:eastAsia="zh-CN"/>
        </w:rPr>
        <w:t>,</w:t>
      </w:r>
    </w:p>
    <w:p w14:paraId="7766EB89" w14:textId="77777777" w:rsidR="002408E3" w:rsidRDefault="002408E3" w:rsidP="002408E3">
      <w:pPr>
        <w:pStyle w:val="B1"/>
      </w:pPr>
      <w:r>
        <w:rPr>
          <w:lang w:val="en-US" w:eastAsia="zh-CN"/>
        </w:rPr>
        <w:t>-</w:t>
      </w:r>
      <w:r>
        <w:rPr>
          <w:lang w:val="en-US" w:eastAsia="zh-CN"/>
        </w:rPr>
        <w:tab/>
      </w:r>
      <w:r>
        <w:rPr>
          <w:vertAlign w:val="subscript"/>
        </w:rPr>
        <w:softHyphen/>
      </w:r>
      <w:r>
        <w:t>if the serving cell where UE receives DCI for BWP switch is different from the serving cell on which BWP switch occurs for any involved serving cell</w:t>
      </w:r>
      <w:r w:rsidRPr="00415158">
        <w:rPr>
          <w:rFonts w:eastAsia="SimSun"/>
          <w:vertAlign w:val="subscript"/>
        </w:rPr>
        <w:t xml:space="preserve">. </w:t>
      </w:r>
      <w:r w:rsidRPr="00415158">
        <w:rPr>
          <w:rFonts w:eastAsiaTheme="minorEastAsia"/>
        </w:rPr>
        <w:t>If both scheduling cell and scheduled cell are in FR2-2, Y shall follow the SCS of 120 KHz.</w:t>
      </w:r>
    </w:p>
    <w:p w14:paraId="4266CFBF" w14:textId="5EFC6E6F" w:rsidR="002408E3" w:rsidRPr="00DA5706" w:rsidRDefault="002408E3" w:rsidP="002408E3">
      <w:r w:rsidRPr="00DA5706">
        <w:t>Provided the UE does not have the required TCI-state information to receive PDCCH and PDSCH in the new BWP, the UE shall use old TCI-states before the BWP switch until a new MAC CE updating the required TCI-state information for PDCCH and PDSCH is received after the BWP switch.</w:t>
      </w:r>
    </w:p>
    <w:p w14:paraId="7D3C984B" w14:textId="09A53BBE" w:rsidR="002408E3" w:rsidRPr="00DA5706" w:rsidRDefault="002408E3" w:rsidP="002408E3">
      <w:r w:rsidRPr="00DA5706">
        <w:t>If UE has the information on the required TCI-state information to receive PDCCH and PDSCH in the new BWP,</w:t>
      </w:r>
    </w:p>
    <w:p w14:paraId="18AB6125" w14:textId="77777777" w:rsidR="002408E3" w:rsidRPr="00DA5706" w:rsidRDefault="002408E3" w:rsidP="002408E3">
      <w:pPr>
        <w:pStyle w:val="B1"/>
      </w:pPr>
      <w:r w:rsidRPr="00DA5706">
        <w:t>-</w:t>
      </w:r>
      <w:r w:rsidRPr="00DA5706">
        <w:tab/>
        <w:t xml:space="preserve">UE shall be able to receive PDCCH and PDSCH with old TCI-states before the delay as specified in Clause 8.10 </w:t>
      </w:r>
      <w:r>
        <w:t xml:space="preserve">in TS 38.133 [6] </w:t>
      </w:r>
      <w:r w:rsidRPr="00DA5706">
        <w:t>in the new BWP.</w:t>
      </w:r>
    </w:p>
    <w:p w14:paraId="01BA9180" w14:textId="77777777" w:rsidR="002408E3" w:rsidRDefault="002408E3" w:rsidP="002408E3">
      <w:pPr>
        <w:pStyle w:val="B1"/>
      </w:pPr>
      <w:r w:rsidRPr="00DA5706">
        <w:t>-</w:t>
      </w:r>
      <w:r w:rsidRPr="00DA5706">
        <w:tab/>
        <w:t xml:space="preserve">UE shall be able to receive PDCCH and PDSCH with new TCI-states after the delay as specified in Clause 8.10 </w:t>
      </w:r>
      <w:r>
        <w:t xml:space="preserve">in TS 38.133 [6] </w:t>
      </w:r>
      <w:r w:rsidRPr="00DA5706">
        <w:t>in the new BWP.</w:t>
      </w:r>
    </w:p>
    <w:p w14:paraId="6D6C92CB" w14:textId="35502C29" w:rsidR="002408E3" w:rsidRDefault="002408E3" w:rsidP="002408E3">
      <w:pPr>
        <w:rPr>
          <w:rFonts w:eastAsia="Yu Mincho"/>
        </w:rPr>
      </w:pPr>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794877E5" w14:textId="77777777" w:rsidR="002408E3" w:rsidRDefault="002408E3" w:rsidP="002408E3">
      <w:r>
        <w:t>If the BWP switch is triggered on multiple CCs simultaneously within or outside DRX active time, and one of the two BWPs on each CC in a BWP switching is a dormant BWP [TS 38.321, 12], UE shall be able to complete active BWP switching within the time duration of</w:t>
      </w:r>
    </w:p>
    <w:p w14:paraId="6C2C9096" w14:textId="77777777" w:rsidR="002408E3" w:rsidRDefault="002408E3" w:rsidP="002408E3">
      <w:pPr>
        <w:pStyle w:val="B1"/>
      </w:pPr>
      <w:r>
        <w:t>-</w:t>
      </w:r>
      <w:r>
        <w:tab/>
      </w:r>
      <w:r w:rsidRPr="00823F97">
        <w:t>T</w:t>
      </w:r>
      <w:r w:rsidRPr="00823F97">
        <w:rPr>
          <w:vertAlign w:val="subscript"/>
        </w:rPr>
        <w:t>DormantMultipleBWPswitchDelay</w:t>
      </w:r>
      <w:r w:rsidRPr="00823F97">
        <w:t xml:space="preserve"> </w:t>
      </w:r>
      <w:r>
        <w:t xml:space="preserve">= </w:t>
      </w:r>
      <w:r w:rsidRPr="00DA5706">
        <w:t>T</w:t>
      </w:r>
      <w:r w:rsidRPr="00DA5706">
        <w:rPr>
          <w:vertAlign w:val="subscript"/>
        </w:rPr>
        <w:t>MultipleBWPswitchDelay</w:t>
      </w:r>
      <w:r>
        <w:t xml:space="preserve">+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 or</w:t>
      </w:r>
    </w:p>
    <w:p w14:paraId="04B3C933" w14:textId="2DEA85EE" w:rsidR="002408E3" w:rsidRDefault="002408E3" w:rsidP="002408E3">
      <w:pPr>
        <w:pStyle w:val="B1"/>
      </w:pPr>
      <w:r>
        <w:t>-</w:t>
      </w:r>
      <w:r>
        <w:tab/>
      </w:r>
      <w:r w:rsidRPr="00823F97">
        <w:t>T</w:t>
      </w:r>
      <w:r w:rsidRPr="00823F97">
        <w:rPr>
          <w:vertAlign w:val="subscript"/>
        </w:rPr>
        <w:t>DormantMultipleBWPswitchDelay</w:t>
      </w:r>
      <w:r w:rsidRPr="00823F97">
        <w:t xml:space="preserve"> </w:t>
      </w:r>
      <w:r>
        <w:t xml:space="preserve">= </w:t>
      </w:r>
      <w:r w:rsidRPr="00DA5706">
        <w:t>T</w:t>
      </w:r>
      <w:r w:rsidRPr="00DA5706">
        <w:rPr>
          <w:vertAlign w:val="subscript"/>
        </w:rPr>
        <w:t>MultipleBWPswitchDelay</w:t>
      </w:r>
      <w:r>
        <w:t xml:space="preserve"> +X+Z,</w:t>
      </w:r>
      <w:r w:rsidRPr="00B50B5D">
        <w:t xml:space="preserve"> </w:t>
      </w:r>
      <w:r>
        <w:t xml:space="preserve">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w:t>
      </w:r>
    </w:p>
    <w:p w14:paraId="003A6300" w14:textId="77777777" w:rsidR="002408E3" w:rsidRDefault="002408E3" w:rsidP="002408E3">
      <w:pPr>
        <w:pStyle w:val="B1"/>
      </w:pPr>
      <w:r w:rsidRPr="009C5807">
        <w:t>-</w:t>
      </w:r>
      <w:r w:rsidRPr="009C5807">
        <w:tab/>
      </w:r>
      <w:r w:rsidRPr="00DA5706">
        <w:t>T</w:t>
      </w:r>
      <w:r w:rsidRPr="00DA5706">
        <w:rPr>
          <w:vertAlign w:val="subscript"/>
        </w:rPr>
        <w:t>MultipleBWPswitchDelay</w:t>
      </w:r>
      <w:r w:rsidRPr="00ED03E5">
        <w:t xml:space="preserve"> </w:t>
      </w:r>
      <w:r>
        <w:t>is defined above corresponding to</w:t>
      </w:r>
      <w:r w:rsidRPr="00ED03E5">
        <w:t xml:space="preserve"> the </w:t>
      </w:r>
      <w:r>
        <w:t>smallest value</w:t>
      </w:r>
      <w:r w:rsidRPr="00ED03E5">
        <w:t xml:space="preserve"> </w:t>
      </w:r>
      <w:r>
        <w:t>among the SCS of the serving cell where UE receives dormancy indication and the SCSs of the dormant BWP and the active BWP immediately before or after switching the BWP of the serving cell where BWP switching occurs.</w:t>
      </w:r>
    </w:p>
    <w:p w14:paraId="5AF4B6B0" w14:textId="77777777" w:rsidR="002408E3" w:rsidRPr="009861ED" w:rsidRDefault="002408E3" w:rsidP="002408E3">
      <w:pPr>
        <w:pStyle w:val="B1"/>
      </w:pPr>
      <w:r w:rsidRPr="009C5807">
        <w:t>-</w:t>
      </w:r>
      <w:r w:rsidRPr="009C5807">
        <w:tab/>
      </w:r>
      <w:r>
        <w:rPr>
          <w:lang w:val="en-US" w:eastAsia="zh-CN"/>
        </w:rPr>
        <w:t>X</w:t>
      </w:r>
      <w:r w:rsidRPr="002F6680">
        <w:rPr>
          <w:lang w:val="en-US" w:eastAsia="zh-CN"/>
        </w:rPr>
        <w:t xml:space="preserve"> </w:t>
      </w:r>
      <w:r>
        <w:rPr>
          <w:lang w:val="en-US" w:eastAsia="zh-CN"/>
        </w:rPr>
        <w:t xml:space="preserve">equals to the length of 1 slot </w:t>
      </w:r>
      <w:r>
        <w:t>corresponding to</w:t>
      </w:r>
      <w:r w:rsidRPr="00ED03E5">
        <w:t xml:space="preserve"> the </w:t>
      </w:r>
      <w:r>
        <w:t>smallest value</w:t>
      </w:r>
      <w:r w:rsidRPr="00ED03E5">
        <w:t xml:space="preserve"> </w:t>
      </w:r>
      <w:r>
        <w:t>among the SCS of the serving cell where UE receives dormancy indication and the SCSs</w:t>
      </w:r>
      <w:r w:rsidRPr="00BB282E">
        <w:t xml:space="preserve"> </w:t>
      </w:r>
      <w:r>
        <w:t>of the dormant BWP and the active BWP immediately before or after switching the BWP of the serving cell where BWP switching occurs</w:t>
      </w:r>
      <w:r w:rsidRPr="009C5807">
        <w:t>.</w:t>
      </w:r>
      <w:r w:rsidRPr="00415158">
        <w:rPr>
          <w:rFonts w:eastAsia="SimSun"/>
        </w:rPr>
        <w:t xml:space="preserve"> </w:t>
      </w:r>
      <w:r w:rsidRPr="00415158">
        <w:rPr>
          <w:rFonts w:eastAsiaTheme="minorEastAsia"/>
        </w:rPr>
        <w:t>If both scheduling cell and scheduled cell are in FR2-2, X shall follow the SCS of 120 KHz.</w:t>
      </w:r>
    </w:p>
    <w:p w14:paraId="791166E9" w14:textId="77777777" w:rsidR="002408E3" w:rsidRDefault="002408E3" w:rsidP="002408E3">
      <w:pPr>
        <w:pStyle w:val="B1"/>
      </w:pPr>
      <w:r w:rsidRPr="009C5807">
        <w:t>-</w:t>
      </w:r>
      <w:r w:rsidRPr="009C5807">
        <w:tab/>
      </w:r>
      <w:r>
        <w:t>Z</w:t>
      </w:r>
      <w:r w:rsidRPr="002F6680">
        <w:t xml:space="preserve"> </w:t>
      </w:r>
      <w:r>
        <w:t>equals to the length of 1 slot corresponding to the SCS of the serving cell where DCI for dormancy indication is received.</w:t>
      </w:r>
    </w:p>
    <w:p w14:paraId="2BA5F33B" w14:textId="77777777" w:rsidR="002408E3" w:rsidRDefault="002408E3" w:rsidP="002408E3">
      <w:r>
        <w:t>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w:t>
      </w:r>
    </w:p>
    <w:p w14:paraId="1870D835" w14:textId="77777777" w:rsidR="002408E3" w:rsidRPr="00D16602" w:rsidRDefault="002408E3" w:rsidP="007D7B20">
      <w:pPr>
        <w:pStyle w:val="H6"/>
        <w:rPr>
          <w:lang w:val="en-US" w:eastAsia="zh-CN"/>
        </w:rPr>
      </w:pPr>
      <w:r w:rsidRPr="00485122">
        <w:rPr>
          <w:lang w:val="en-US" w:eastAsia="zh-CN"/>
        </w:rPr>
        <w:t>7.5.6.3.0.1.2</w:t>
      </w:r>
      <w:r w:rsidRPr="00D16602">
        <w:rPr>
          <w:lang w:val="en-US" w:eastAsia="zh-CN"/>
        </w:rPr>
        <w:tab/>
        <w:t>Simultaneous timer</w:t>
      </w:r>
      <w:r>
        <w:rPr>
          <w:lang w:val="en-US" w:eastAsia="zh-CN"/>
        </w:rPr>
        <w:t>-</w:t>
      </w:r>
      <w:r w:rsidRPr="00D16602">
        <w:rPr>
          <w:lang w:val="en-US" w:eastAsia="zh-CN"/>
        </w:rPr>
        <w:t>based BWP switch delay on multiple CCs</w:t>
      </w:r>
    </w:p>
    <w:p w14:paraId="3C231E74" w14:textId="77777777" w:rsidR="002408E3" w:rsidRDefault="002408E3" w:rsidP="002408E3">
      <w:r>
        <w:t>[TS 38.133, Clause 8.6.2B.1]</w:t>
      </w:r>
    </w:p>
    <w:p w14:paraId="2A5420A2" w14:textId="77777777" w:rsidR="002408E3" w:rsidRPr="00734785" w:rsidRDefault="002408E3" w:rsidP="002408E3">
      <w:pPr>
        <w:rPr>
          <w:lang w:val="en-US" w:eastAsia="zh-CN"/>
        </w:rPr>
      </w:pPr>
      <w:r w:rsidRPr="00734785">
        <w:rPr>
          <w:lang w:val="en-US" w:eastAsia="zh-CN"/>
        </w:rPr>
        <w:t>The delay requirements for simultaneous timer</w:t>
      </w:r>
      <w:r>
        <w:rPr>
          <w:lang w:val="en-US" w:eastAsia="zh-CN"/>
        </w:rPr>
        <w:t>-</w:t>
      </w:r>
      <w:r w:rsidRPr="00734785">
        <w:rPr>
          <w:lang w:val="en-US" w:eastAsia="zh-CN"/>
        </w:rPr>
        <w:t>based BWP switch on multiple CCs in this clause apply only if the timing difference among the beginning of the slot where timer</w:t>
      </w:r>
      <w:r>
        <w:rPr>
          <w:lang w:val="en-US" w:eastAsia="zh-CN"/>
        </w:rPr>
        <w:t>-</w:t>
      </w:r>
      <w:r w:rsidRPr="00734785">
        <w:rPr>
          <w:lang w:val="en-US" w:eastAsia="zh-CN"/>
        </w:rPr>
        <w:t>based BWP switching starts for all CCs is within the MRTD for inter-band CA as defined in clause 7.6.4</w:t>
      </w:r>
      <w:r>
        <w:rPr>
          <w:lang w:val="en-US" w:eastAsia="zh-CN"/>
        </w:rPr>
        <w:t xml:space="preserve"> in TS 38.133 [6]</w:t>
      </w:r>
      <w:r w:rsidRPr="00734785">
        <w:rPr>
          <w:lang w:val="en-US" w:eastAsia="zh-CN"/>
        </w:rPr>
        <w:t>.</w:t>
      </w:r>
    </w:p>
    <w:p w14:paraId="7874AE2E" w14:textId="77777777" w:rsidR="002408E3" w:rsidRPr="00DA5706" w:rsidRDefault="002408E3" w:rsidP="002408E3">
      <w:pPr>
        <w:rPr>
          <w:lang w:val="en-US" w:eastAsia="zh-CN"/>
        </w:rPr>
      </w:pPr>
      <w:r w:rsidRPr="00DA5706">
        <w:rPr>
          <w:lang w:val="en-US" w:eastAsia="zh-CN"/>
        </w:rPr>
        <w:t>For timer-based BWP switch on multiple CCs, UE shall start BWP switch at DL slot n, where slot n is the first slot of a DL subframe (</w:t>
      </w:r>
      <w:r w:rsidRPr="00DB5C95">
        <w:rPr>
          <w:lang w:val="en-US" w:eastAsia="zh-CN"/>
        </w:rPr>
        <w:t>in FR1</w:t>
      </w:r>
      <w:r w:rsidRPr="00DA5706">
        <w:rPr>
          <w:lang w:val="en-US" w:eastAsia="zh-CN"/>
        </w:rPr>
        <w:t xml:space="preserve">) or DL half-subframe </w:t>
      </w:r>
      <w:r w:rsidRPr="00DB5C95">
        <w:rPr>
          <w:lang w:val="en-US" w:eastAsia="zh-CN"/>
        </w:rPr>
        <w:t>(in FR2</w:t>
      </w:r>
      <w:r w:rsidRPr="00DA5706">
        <w:rPr>
          <w:lang w:val="en-US" w:eastAsia="zh-CN"/>
        </w:rPr>
        <w:t xml:space="preserve">) immediately after the earliest BWP-inactivity timer </w:t>
      </w:r>
      <w:r w:rsidRPr="00DA5706">
        <w:rPr>
          <w:i/>
        </w:rPr>
        <w:t>bwp-InactivityTimer</w:t>
      </w:r>
      <w:r w:rsidRPr="00DA5706">
        <w:rPr>
          <w:lang w:val="en-US" w:eastAsia="zh-CN"/>
        </w:rPr>
        <w:t xml:space="preserve"> </w:t>
      </w:r>
      <w:r>
        <w:rPr>
          <w:lang w:val="en-US" w:eastAsia="zh-CN"/>
        </w:rPr>
        <w:t>defined in TS 38.331</w:t>
      </w:r>
      <w:r w:rsidRPr="00DA5706">
        <w:rPr>
          <w:lang w:val="en-US" w:eastAsia="zh-CN"/>
        </w:rPr>
        <w:t>[</w:t>
      </w:r>
      <w:r>
        <w:rPr>
          <w:lang w:val="en-US" w:eastAsia="zh-CN"/>
        </w:rPr>
        <w:t>13</w:t>
      </w:r>
      <w:r w:rsidRPr="00DA5706">
        <w:rPr>
          <w:lang w:val="en-US" w:eastAsia="zh-CN"/>
        </w:rPr>
        <w:t xml:space="preserve">] expiration occurs on multiple serving cells, and the UE shall be able to receive PDSCH (for DL active BWP switch) or transmit PUSCH (for UL active BWP switch) on the new BWPs on the serving cells on which BWP switch </w:t>
      </w:r>
      <w:r w:rsidRPr="00DA5706">
        <w:t xml:space="preserve">on the first DL or UL slot </w:t>
      </w:r>
      <w:r w:rsidRPr="00DA5706">
        <w:rPr>
          <w:lang w:val="en-US" w:eastAsia="zh-CN"/>
        </w:rPr>
        <w:t xml:space="preserve">occurs </w:t>
      </w:r>
      <w:r w:rsidRPr="00DA5706">
        <w:t>right after a time duration of T</w:t>
      </w:r>
      <w:r w:rsidRPr="00DA5706">
        <w:rPr>
          <w:vertAlign w:val="subscript"/>
        </w:rPr>
        <w:t>MultipleBWPswitchDelay</w:t>
      </w:r>
      <w:r w:rsidRPr="00DA5706">
        <w:t xml:space="preserve"> which starts from the beginning of DL </w:t>
      </w:r>
      <w:r w:rsidRPr="00DA5706">
        <w:rPr>
          <w:lang w:val="en-US" w:eastAsia="zh-CN"/>
        </w:rPr>
        <w:t xml:space="preserve">slot n, where </w:t>
      </w:r>
      <w:r w:rsidRPr="00734785">
        <w:t>T</w:t>
      </w:r>
      <w:r w:rsidRPr="00734785">
        <w:rPr>
          <w:vertAlign w:val="subscript"/>
        </w:rPr>
        <w:t xml:space="preserve">MultipleBWPswitchDelay </w:t>
      </w:r>
      <w:r w:rsidRPr="00734785">
        <w:t xml:space="preserve">is defined in </w:t>
      </w:r>
      <w:r>
        <w:t>7.5.6.3.0.1</w:t>
      </w:r>
      <w:r w:rsidRPr="00734785">
        <w:t>.1.</w:t>
      </w:r>
    </w:p>
    <w:p w14:paraId="2F4B17EB" w14:textId="77777777" w:rsidR="002408E3" w:rsidRPr="00734785" w:rsidRDefault="002408E3" w:rsidP="002408E3">
      <w:pPr>
        <w:rPr>
          <w:lang w:val="en-US" w:eastAsia="zh-CN"/>
        </w:rPr>
      </w:pPr>
      <w:r w:rsidRPr="00DA5706">
        <w:rPr>
          <w:lang w:val="en-US" w:eastAsia="zh-CN"/>
        </w:rPr>
        <w:t xml:space="preserve">The UE is not required to transmit UL signals or receive DL signals during time duration </w:t>
      </w:r>
      <w:r w:rsidRPr="00734785">
        <w:t>T</w:t>
      </w:r>
      <w:r w:rsidRPr="00734785">
        <w:rPr>
          <w:vertAlign w:val="subscript"/>
        </w:rPr>
        <w:t>MultipleBWPswitchDelay</w:t>
      </w:r>
      <w:r w:rsidRPr="00734785">
        <w:t xml:space="preserve"> </w:t>
      </w:r>
      <w:r w:rsidRPr="00734785">
        <w:rPr>
          <w:lang w:val="en-US" w:eastAsia="zh-CN"/>
        </w:rPr>
        <w:t xml:space="preserve">after </w:t>
      </w:r>
      <w:r w:rsidRPr="00734785">
        <w:rPr>
          <w:i/>
        </w:rPr>
        <w:t>bwp-InactivityTimer</w:t>
      </w:r>
      <w:r w:rsidRPr="00734785">
        <w:rPr>
          <w:lang w:val="en-US" w:eastAsia="zh-CN"/>
        </w:rPr>
        <w:t xml:space="preserve"> </w:t>
      </w:r>
      <w:r>
        <w:rPr>
          <w:lang w:val="en-US" w:eastAsia="zh-CN"/>
        </w:rPr>
        <w:t>(TS 38.331 [13])</w:t>
      </w:r>
      <w:r w:rsidRPr="00734785">
        <w:rPr>
          <w:lang w:val="en-US" w:eastAsia="zh-CN"/>
        </w:rPr>
        <w:t xml:space="preserve"> expires on the cell where timer-based BWP switch occurs.</w:t>
      </w:r>
    </w:p>
    <w:p w14:paraId="6EE159ED" w14:textId="0AE01FA1" w:rsidR="002408E3" w:rsidRPr="00DA5706" w:rsidRDefault="002408E3" w:rsidP="002408E3">
      <w:r w:rsidRPr="00DA5706">
        <w:t>Provided the UE does not have the required TCI-state information to receive PDCCH and PDSCH in the new BWP, the UE shall use old TCI-states before the BWP switch until a new MAC CE updating the required TCI-state information for PDCCH and PDSCH is received after the BWP switch.</w:t>
      </w:r>
    </w:p>
    <w:p w14:paraId="5643C4D8" w14:textId="1F37C646" w:rsidR="002408E3" w:rsidRPr="00DA5706" w:rsidRDefault="002408E3" w:rsidP="002408E3">
      <w:r w:rsidRPr="00DA5706">
        <w:t>If UE has the information on the required TCI-state information to receive PDCCH and PDSCH in the new BWP,</w:t>
      </w:r>
    </w:p>
    <w:p w14:paraId="00E3741B" w14:textId="77777777" w:rsidR="002408E3" w:rsidRPr="00DA5706" w:rsidRDefault="002408E3" w:rsidP="002408E3">
      <w:pPr>
        <w:pStyle w:val="B1"/>
      </w:pPr>
      <w:r w:rsidRPr="00DA5706">
        <w:t>-</w:t>
      </w:r>
      <w:r w:rsidRPr="00DA5706">
        <w:tab/>
        <w:t xml:space="preserve">UE shall be able to receive PDCCH and PDSCH with old TCI-states before the delay as specified in Clause 8.10 </w:t>
      </w:r>
      <w:r>
        <w:t xml:space="preserve">in TS 38.133 [6] </w:t>
      </w:r>
      <w:r w:rsidRPr="00DA5706">
        <w:t>in the new BWP.</w:t>
      </w:r>
    </w:p>
    <w:p w14:paraId="30E9D6EC" w14:textId="77777777" w:rsidR="002408E3" w:rsidRDefault="002408E3" w:rsidP="002408E3">
      <w:pPr>
        <w:pStyle w:val="B1"/>
      </w:pPr>
      <w:r w:rsidRPr="00DA5706">
        <w:t>-</w:t>
      </w:r>
      <w:r w:rsidRPr="00DA5706">
        <w:tab/>
        <w:t xml:space="preserve">UE shall be able to receive PDCCH and PDSCH with new TCI-states after the delay as specified in Clause 8.10 </w:t>
      </w:r>
      <w:r>
        <w:t xml:space="preserve">in TS 38.133 [6] </w:t>
      </w:r>
      <w:r w:rsidRPr="00DA5706">
        <w:t>in the new BWP.</w:t>
      </w:r>
    </w:p>
    <w:p w14:paraId="15E6EE89" w14:textId="77777777" w:rsidR="002408E3" w:rsidRDefault="002408E3" w:rsidP="002408E3">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5759B1BB" w14:textId="77777777" w:rsidR="002408E3" w:rsidRPr="009C5807" w:rsidRDefault="002408E3" w:rsidP="007D7B20">
      <w:pPr>
        <w:pStyle w:val="H6"/>
        <w:rPr>
          <w:lang w:val="en-US" w:eastAsia="zh-CN"/>
        </w:rPr>
      </w:pPr>
      <w:r>
        <w:rPr>
          <w:lang w:val="en-US" w:eastAsia="zh-CN"/>
        </w:rPr>
        <w:t>7.5.6.3.0.1.3</w:t>
      </w:r>
      <w:r w:rsidRPr="009C5807">
        <w:rPr>
          <w:lang w:val="en-US" w:eastAsia="zh-CN"/>
        </w:rPr>
        <w:tab/>
        <w:t xml:space="preserve">Interruptions due to </w:t>
      </w:r>
      <w:r>
        <w:rPr>
          <w:lang w:val="en-US" w:eastAsia="zh-CN"/>
        </w:rPr>
        <w:t>a</w:t>
      </w:r>
      <w:r w:rsidRPr="009C5807">
        <w:rPr>
          <w:lang w:val="en-US" w:eastAsia="zh-CN"/>
        </w:rPr>
        <w:t xml:space="preserve">ctive BWP switching </w:t>
      </w:r>
      <w:r>
        <w:rPr>
          <w:lang w:val="en-US" w:eastAsia="zh-CN"/>
        </w:rPr>
        <w:t>r</w:t>
      </w:r>
      <w:r w:rsidRPr="009C5807">
        <w:rPr>
          <w:lang w:val="en-US" w:eastAsia="zh-CN"/>
        </w:rPr>
        <w:t>equirement</w:t>
      </w:r>
    </w:p>
    <w:p w14:paraId="27043EB8" w14:textId="77777777" w:rsidR="002408E3" w:rsidRDefault="002408E3" w:rsidP="002408E3">
      <w:r>
        <w:t>[TS 38.133, Clause 8.2.2.2.5]</w:t>
      </w:r>
    </w:p>
    <w:p w14:paraId="68E6EAAA" w14:textId="77777777" w:rsidR="002408E3" w:rsidRDefault="002408E3" w:rsidP="002408E3">
      <w:r w:rsidRPr="00885F53">
        <w:rPr>
          <w:lang w:eastAsia="zh-CN"/>
        </w:rPr>
        <w:t xml:space="preserve">The requirements for DCI-based </w:t>
      </w:r>
      <w:r>
        <w:rPr>
          <w:lang w:eastAsia="zh-CN"/>
        </w:rPr>
        <w:t xml:space="preserve">BWP switch, </w:t>
      </w:r>
      <w:r w:rsidRPr="00885F53">
        <w:rPr>
          <w:lang w:eastAsia="zh-CN"/>
        </w:rPr>
        <w:t xml:space="preserve">timer-based BWP switch </w:t>
      </w:r>
      <w:r>
        <w:rPr>
          <w:lang w:eastAsia="zh-CN"/>
        </w:rPr>
        <w:t xml:space="preserve">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885F53">
        <w:rPr>
          <w:lang w:eastAsia="zh-CN"/>
        </w:rPr>
        <w:t xml:space="preserve"> 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Pr="00885F53">
        <w:t>.</w:t>
      </w:r>
    </w:p>
    <w:p w14:paraId="7DC56315" w14:textId="77777777" w:rsidR="002408E3" w:rsidRPr="000C77DD" w:rsidRDefault="002408E3" w:rsidP="002408E3">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581B32">
        <w:rPr>
          <w:rFonts w:cs="v4.2.0"/>
          <w:lang w:eastAsia="zh-CN"/>
        </w:rPr>
        <w:t>simultaneously or over partially overlapping period</w:t>
      </w:r>
      <w:r>
        <w:rPr>
          <w:rFonts w:cs="v4.2.0"/>
          <w:lang w:eastAsia="zh-CN"/>
        </w:rPr>
        <w:t>, the interruption requirements described in this clause apply for each BWP switch. Further, t</w:t>
      </w:r>
      <w:r>
        <w:t>he requirements in this clause are applicable to UE capable of independent beam management in FR2 inter-band CA and UE capable of FR2 intra-band CA and FR1.</w:t>
      </w:r>
    </w:p>
    <w:p w14:paraId="187708FA" w14:textId="77777777" w:rsidR="002408E3" w:rsidRPr="009C5807" w:rsidRDefault="002408E3" w:rsidP="002408E3">
      <w:r w:rsidRPr="009C5807">
        <w:rPr>
          <w:lang w:eastAsia="zh-CN"/>
        </w:rPr>
        <w:t xml:space="preserve">When </w:t>
      </w:r>
      <w:r w:rsidRPr="009C5807">
        <w:t xml:space="preserve">UE receives a DCI indicating UE to switch its active BWP involving changes in any of the parameters listed in Table </w:t>
      </w:r>
      <w:r>
        <w:t>7.5.6.3.0.1.3</w:t>
      </w:r>
      <w:r w:rsidRPr="009C5807">
        <w:t xml:space="preserve">-2, the UE is allowed to cause interruption of up to X slot to other active serving cells if the UE is not capable of per-FR gap, or if the BWP switching involves SCS changing. When the BWP switch imposes changes in any of the parameters listed in Table </w:t>
      </w:r>
      <w:r>
        <w:t>7.5.6.3.0.1.3</w:t>
      </w:r>
      <w:r w:rsidRPr="009C5807">
        <w:t>-2 and the UE is capable of per-FR gap the UE is allowed to cause interruption of up to X slot to other active serving cells in the same frequency range wherein the UE is performing BWP switching.</w:t>
      </w:r>
      <w:r>
        <w:t xml:space="preserve"> </w:t>
      </w:r>
      <w:r w:rsidRPr="009C5807">
        <w:t xml:space="preserve">X is defined in Table </w:t>
      </w:r>
      <w:r>
        <w:t>7.5.6.3.0.1.3</w:t>
      </w:r>
      <w:r w:rsidRPr="009C5807">
        <w:t xml:space="preserve">-1. The starting time of interruption is only allowed within the BWP switching delay </w:t>
      </w:r>
      <w:r w:rsidRPr="009C5807">
        <w:rPr>
          <w:lang w:eastAsia="zh-CN"/>
        </w:rPr>
        <w:t>T</w:t>
      </w:r>
      <w:r w:rsidRPr="009C5807">
        <w:rPr>
          <w:vertAlign w:val="subscript"/>
          <w:lang w:eastAsia="zh-CN"/>
        </w:rPr>
        <w:t>BWPswitchDelay</w:t>
      </w:r>
      <w:r w:rsidRPr="009C5807">
        <w:t xml:space="preserve"> as defined in clause 8.6.2</w:t>
      </w:r>
      <w:r>
        <w:t xml:space="preserve"> in TS 38.133 [6] when BWP switch occurs on a single CC</w:t>
      </w:r>
      <w:r w:rsidRPr="009C5807">
        <w:t xml:space="preserve">. The starting time of interruption </w:t>
      </w:r>
      <w:r>
        <w:t xml:space="preserve">caused by each BWP switch </w:t>
      </w:r>
      <w:r w:rsidRPr="009C5807">
        <w:t xml:space="preserve">is only </w:t>
      </w:r>
      <w:r>
        <w:t>allowed within the BWP switch</w:t>
      </w:r>
      <w:r w:rsidRPr="009C5807">
        <w:t xml:space="preserve"> delay </w:t>
      </w:r>
      <w:r w:rsidRPr="00DA5706">
        <w:t>T</w:t>
      </w:r>
      <w:r w:rsidRPr="00DA5706">
        <w:rPr>
          <w:vertAlign w:val="subscript"/>
        </w:rPr>
        <w:t>MultipleBWPswitchDelay</w:t>
      </w:r>
      <w:r>
        <w:t xml:space="preserve"> +Y as defined in clause 7.5.6.3.0.1.1 when BWP switch occurs on multiple CCs. </w:t>
      </w:r>
      <w:r w:rsidRPr="009C5807">
        <w:t>Interruptions are not allowed during BWP switch involving any other parameter change.</w:t>
      </w:r>
    </w:p>
    <w:p w14:paraId="29A02B79" w14:textId="77777777" w:rsidR="002408E3" w:rsidRPr="009C5807" w:rsidRDefault="002408E3" w:rsidP="002408E3">
      <w:pPr>
        <w:rPr>
          <w:rFonts w:cs="v4.2.0"/>
        </w:rPr>
      </w:pPr>
      <w:r w:rsidRPr="009C5807">
        <w:rPr>
          <w:rFonts w:cs="v4.2.0"/>
          <w:lang w:eastAsia="zh-CN"/>
        </w:rPr>
        <w:t xml:space="preserve">When a BWP timer </w:t>
      </w:r>
      <w:r w:rsidRPr="009C5807">
        <w:rPr>
          <w:i/>
        </w:rPr>
        <w:t xml:space="preserve">bwp-InactivityTimer </w:t>
      </w:r>
      <w:r w:rsidRPr="009C5807">
        <w:t>defined in TS 38.331 [</w:t>
      </w:r>
      <w:r>
        <w:t>13</w:t>
      </w:r>
      <w:r w:rsidRPr="009C5807">
        <w:t>]</w:t>
      </w:r>
      <w:r w:rsidRPr="009C5807">
        <w:rPr>
          <w:rFonts w:cs="v4.2.0"/>
          <w:lang w:eastAsia="zh-CN"/>
        </w:rPr>
        <w:t xml:space="preserve"> expires</w:t>
      </w:r>
      <w:r w:rsidRPr="009C5807">
        <w:rPr>
          <w:rFonts w:cs="v4.2.0"/>
        </w:rPr>
        <w:t xml:space="preserve">, UE is allowed to cause interruption of up to X slot to other active serving cells due to switching its active BWP involving changes in any of the parameters listed in Table </w:t>
      </w:r>
      <w:r>
        <w:rPr>
          <w:rFonts w:cs="v4.2.0"/>
        </w:rPr>
        <w:t>7.5.6.3.0.1.3</w:t>
      </w:r>
      <w:r w:rsidRPr="009C5807">
        <w:rPr>
          <w:rFonts w:cs="v4.2.0"/>
        </w:rPr>
        <w:t xml:space="preserve">-2 if the UE is not capable of per-FR gap, or if the BWP switching involves SCS changing. When the BWP switch imposes changes in any of the parameters listed in Table </w:t>
      </w:r>
      <w:r>
        <w:rPr>
          <w:rFonts w:cs="v4.2.0"/>
        </w:rPr>
        <w:t>7.5.6.3.0.1.3</w:t>
      </w:r>
      <w:r w:rsidRPr="009C5807">
        <w:rPr>
          <w:rFonts w:cs="v4.2.0"/>
        </w:rPr>
        <w:t xml:space="preserve">-2 and the UE is capable of per-FR gap, the UE is allowed to cause interruption of up to X slot to other active serving cells in the same frequency range wherein the UE is performing BWP switching. X is defined in Table </w:t>
      </w:r>
      <w:r>
        <w:rPr>
          <w:rFonts w:cs="v4.2.0"/>
        </w:rPr>
        <w:t>7.5.6.3.0.1.3</w:t>
      </w:r>
      <w:r w:rsidRPr="009C5807">
        <w:rPr>
          <w:rFonts w:cs="v4.2.0"/>
        </w:rPr>
        <w:t xml:space="preserve">-1. The starting time of interruption is only allowed within the BWP switching delay </w:t>
      </w:r>
      <w:r w:rsidRPr="009C5807">
        <w:rPr>
          <w:lang w:eastAsia="zh-CN"/>
        </w:rPr>
        <w:t>T</w:t>
      </w:r>
      <w:r w:rsidRPr="009C5807">
        <w:rPr>
          <w:vertAlign w:val="subscript"/>
          <w:lang w:eastAsia="zh-CN"/>
        </w:rPr>
        <w:t>BWPswitchDelay</w:t>
      </w:r>
      <w:r w:rsidRPr="009C5807">
        <w:rPr>
          <w:rFonts w:cs="v4.2.0"/>
        </w:rPr>
        <w:t xml:space="preserve"> as defined in clause 8.6.2</w:t>
      </w:r>
      <w:r>
        <w:rPr>
          <w:rFonts w:cs="v4.2.0"/>
        </w:rPr>
        <w:t xml:space="preserve"> in TS 38.133 [6] when BWP switch occurs on a single CC</w:t>
      </w:r>
      <w:r w:rsidRPr="009C5807">
        <w:rPr>
          <w:rFonts w:cs="v4.2.0"/>
        </w:rPr>
        <w:t xml:space="preserve">. The starting time of interruption </w:t>
      </w:r>
      <w:r>
        <w:rPr>
          <w:rFonts w:cs="v4.2.0"/>
        </w:rPr>
        <w:t xml:space="preserve">caused by each BWP switch </w:t>
      </w:r>
      <w:r w:rsidRPr="009C5807">
        <w:rPr>
          <w:rFonts w:cs="v4.2.0"/>
        </w:rPr>
        <w:t xml:space="preserve">is only </w:t>
      </w:r>
      <w:r>
        <w:rPr>
          <w:rFonts w:cs="v4.2.0"/>
        </w:rPr>
        <w:t>allowed within the BWP switch</w:t>
      </w:r>
      <w:r w:rsidRPr="009C5807">
        <w:rPr>
          <w:rFonts w:cs="v4.2.0"/>
        </w:rPr>
        <w:t xml:space="preserve"> delay </w:t>
      </w:r>
      <w:r w:rsidRPr="00DA5706">
        <w:t>T</w:t>
      </w:r>
      <w:r w:rsidRPr="00DA5706">
        <w:rPr>
          <w:vertAlign w:val="subscript"/>
        </w:rPr>
        <w:t>MultipleBWPswitchDelay</w:t>
      </w:r>
      <w:r>
        <w:rPr>
          <w:rFonts w:cs="v4.2.0"/>
        </w:rPr>
        <w:t xml:space="preserve"> as defined in clause 8.6.2B.1 in TS 38.133 [6] when BWP switch occurs on multiple CCs simultaneously or </w:t>
      </w:r>
      <w:r w:rsidRPr="00DB5C95">
        <w:rPr>
          <w:bCs/>
          <w:lang w:val="en-US" w:eastAsia="zh-CN"/>
        </w:rPr>
        <w:t>T</w:t>
      </w:r>
      <w:r w:rsidRPr="00DB5C95">
        <w:rPr>
          <w:vertAlign w:val="subscript"/>
        </w:rPr>
        <w:t>MultipleBWPswitchDelayTotal</w:t>
      </w:r>
      <w:r>
        <w:rPr>
          <w:vertAlign w:val="subscript"/>
        </w:rPr>
        <w:t xml:space="preserve"> </w:t>
      </w:r>
      <w:r>
        <w:rPr>
          <w:rFonts w:cs="v4.2.0"/>
        </w:rPr>
        <w:t xml:space="preserve">as defined in clause 8.6.2B.2 in TS 38.133 [6] when </w:t>
      </w:r>
      <w:r w:rsidRPr="00DB5C95">
        <w:rPr>
          <w:lang w:val="en-US" w:eastAsia="zh-CN"/>
        </w:rPr>
        <w:t xml:space="preserve">BWP switch </w:t>
      </w:r>
      <w:r>
        <w:rPr>
          <w:lang w:val="en-US" w:eastAsia="zh-CN"/>
        </w:rPr>
        <w:t xml:space="preserve">occurs </w:t>
      </w:r>
      <w:r w:rsidRPr="00DB5C95">
        <w:rPr>
          <w:lang w:val="en-US" w:eastAsia="zh-CN"/>
        </w:rPr>
        <w:t>on multiple CCs over partially overlapping time period</w:t>
      </w:r>
      <w:r>
        <w:rPr>
          <w:rFonts w:cs="v4.2.0"/>
        </w:rPr>
        <w:t xml:space="preserve">. </w:t>
      </w:r>
      <w:r w:rsidRPr="009C5807">
        <w:rPr>
          <w:rFonts w:cs="v4.2.0"/>
        </w:rPr>
        <w:t>Interruptions are not allowed during BWP switch involving any other parameter change.</w:t>
      </w:r>
    </w:p>
    <w:p w14:paraId="00B093D5" w14:textId="77777777" w:rsidR="002408E3" w:rsidRDefault="002408E3" w:rsidP="002408E3">
      <w:pPr>
        <w:rPr>
          <w:rFonts w:cs="v4.2.0"/>
        </w:rPr>
      </w:pPr>
      <w:r w:rsidRPr="009C5807">
        <w:rPr>
          <w:rFonts w:cs="v4.2.0"/>
        </w:rPr>
        <w:t xml:space="preserve">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w:t>
      </w:r>
      <w:r>
        <w:rPr>
          <w:rFonts w:cs="v4.2.0"/>
        </w:rPr>
        <w:t>7.5.6.3.0.1.3</w:t>
      </w:r>
      <w:r w:rsidRPr="009C5807">
        <w:rPr>
          <w:rFonts w:cs="v4.2.0"/>
        </w:rPr>
        <w:t>-2 if the UE is not capable of per-FR gap, or if the BWP switching involves SCS changing. When the BWP switch imposes changes in any of the parameters listed in Table </w:t>
      </w:r>
      <w:r>
        <w:rPr>
          <w:rFonts w:cs="v4.2.0"/>
        </w:rPr>
        <w:t>7.5.6.3.0.1.3</w:t>
      </w:r>
      <w:r w:rsidRPr="009C5807">
        <w:rPr>
          <w:rFonts w:cs="v4.2.0"/>
        </w:rPr>
        <w:t>-2 and the UE is capable of per-FR gap, the UE is allowed to cause interruption of up to X slot to other active serving cells in the same frequency range wherein the UE is performing BWP switching. X is defined in Table </w:t>
      </w:r>
      <w:r>
        <w:rPr>
          <w:rFonts w:cs="v4.2.0"/>
        </w:rPr>
        <w:t>7.5.6.3.0.1.3</w:t>
      </w:r>
      <w:r w:rsidRPr="009C5807">
        <w:rPr>
          <w:rFonts w:cs="v4.2.0"/>
        </w:rPr>
        <w:t>-1. The interruption is only allowed within the delay T</w:t>
      </w:r>
      <w:r w:rsidRPr="009C5807">
        <w:rPr>
          <w:rFonts w:cs="v4.2.0"/>
          <w:vertAlign w:val="subscript"/>
        </w:rPr>
        <w:t>RRCprocessingDelay</w:t>
      </w:r>
      <w:r w:rsidRPr="009C5807">
        <w:rPr>
          <w:rFonts w:cs="v4.2.0"/>
        </w:rPr>
        <w:t xml:space="preserve"> + T</w:t>
      </w:r>
      <w:r w:rsidRPr="009C5807">
        <w:rPr>
          <w:rFonts w:cs="v4.2.0"/>
          <w:vertAlign w:val="subscript"/>
        </w:rPr>
        <w:t>BWPswitchDelayRRC</w:t>
      </w:r>
      <w:r w:rsidRPr="009C5807">
        <w:rPr>
          <w:rFonts w:cs="v4.2.0"/>
        </w:rPr>
        <w:t xml:space="preserve"> defined in </w:t>
      </w:r>
      <w:r w:rsidRPr="009C5807">
        <w:rPr>
          <w:lang w:val="en-US" w:eastAsia="ko-KR"/>
        </w:rPr>
        <w:t>clause</w:t>
      </w:r>
      <w:r w:rsidRPr="009C5807">
        <w:rPr>
          <w:rFonts w:cs="v4.2.0"/>
        </w:rPr>
        <w:t> 8.6.3</w:t>
      </w:r>
      <w:r>
        <w:rPr>
          <w:rFonts w:cs="v4.2.0"/>
        </w:rPr>
        <w:t xml:space="preserve"> in TS 38.133 [6] when BWP switch occurs on a single CC.</w:t>
      </w:r>
      <w:r w:rsidRPr="00317214">
        <w:rPr>
          <w:rFonts w:cs="v4.2.0"/>
        </w:rPr>
        <w:t xml:space="preserve"> </w:t>
      </w:r>
      <w:r w:rsidRPr="009C5807">
        <w:rPr>
          <w:rFonts w:cs="v4.2.0"/>
        </w:rPr>
        <w:t>The interruption is only allowed within the delay</w:t>
      </w:r>
      <w:r>
        <w:rPr>
          <w:rFonts w:cs="v4.2.0"/>
        </w:rPr>
        <w:t xml:space="preserve"> </w:t>
      </w:r>
      <w:r w:rsidRPr="009C5807">
        <w:rPr>
          <w:rFonts w:cs="v4.2.0"/>
        </w:rPr>
        <w:t>T</w:t>
      </w:r>
      <w:r w:rsidRPr="009C5807">
        <w:rPr>
          <w:rFonts w:cs="v4.2.0"/>
          <w:vertAlign w:val="subscript"/>
        </w:rPr>
        <w:t>RRCprocessingDelay</w:t>
      </w:r>
      <w:r w:rsidRPr="009C5807">
        <w:rPr>
          <w:rFonts w:cs="v4.2.0"/>
        </w:rPr>
        <w:t xml:space="preserve"> + T</w:t>
      </w:r>
      <w:r w:rsidRPr="009C5807">
        <w:rPr>
          <w:rFonts w:cs="v4.2.0"/>
          <w:vertAlign w:val="subscript"/>
        </w:rPr>
        <w:t>BWPswitchDelayRRC</w:t>
      </w:r>
      <w:r>
        <w:rPr>
          <w:rFonts w:cs="v4.2.0"/>
          <w:vertAlign w:val="subscript"/>
        </w:rPr>
        <w:t xml:space="preserve"> </w:t>
      </w:r>
      <w:r>
        <w:rPr>
          <w:rFonts w:cs="v4.2.0"/>
        </w:rPr>
        <w:t>+ D</w:t>
      </w:r>
      <w:r w:rsidRPr="00B77387">
        <w:rPr>
          <w:rFonts w:cs="v4.2.0"/>
          <w:vertAlign w:val="subscript"/>
        </w:rPr>
        <w:t>RRC</w:t>
      </w:r>
      <w:r>
        <w:rPr>
          <w:rFonts w:cs="v4.2.0"/>
        </w:rPr>
        <w:t>*(N-1) as defined in clause 8.6.3A in TS 38.133 [6] when BWP switch occurs on multiple CCs.</w:t>
      </w:r>
    </w:p>
    <w:p w14:paraId="112401D0" w14:textId="77777777" w:rsidR="002408E3" w:rsidRPr="009C5807" w:rsidRDefault="002408E3" w:rsidP="002408E3">
      <w:r w:rsidRPr="00885F53">
        <w:rPr>
          <w:lang w:eastAsia="zh-CN"/>
        </w:rPr>
        <w:t xml:space="preserve">W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TS 38.321 [12])</w:t>
      </w:r>
      <w:r w:rsidRPr="00885F53">
        <w:t xml:space="preserve">, UE is allowed to cause interruption of up to X slot to other active serving cells due to switching its active </w:t>
      </w:r>
      <w:r>
        <w:t xml:space="preserve">UL </w:t>
      </w:r>
      <w:r w:rsidRPr="00885F53">
        <w:t xml:space="preserve">BWP involving changes in any of the parameters listed in Table </w:t>
      </w:r>
      <w:r>
        <w:t>7.5.6.3.0.1.3</w:t>
      </w:r>
      <w:r w:rsidRPr="00885F53">
        <w:t xml:space="preserve">-2 if the UE is not capable of per-FR gap, or if the BWP switching involves SCS changing. When the </w:t>
      </w:r>
      <w:r>
        <w:t xml:space="preserve">UL </w:t>
      </w:r>
      <w:r w:rsidRPr="00885F53">
        <w:t xml:space="preserve">BWP switch imposes changes in any of the parameters listed in Table </w:t>
      </w:r>
      <w:r>
        <w:t>7.5.6.3.0.1.3</w:t>
      </w:r>
      <w:r w:rsidRPr="00885F53">
        <w:t>-2</w:t>
      </w:r>
      <w:r>
        <w:t xml:space="preserve"> </w:t>
      </w:r>
      <w:r w:rsidRPr="00BE78B0">
        <w:t xml:space="preserve">and </w:t>
      </w:r>
      <w:r w:rsidRPr="00885F53">
        <w:t>the UE is capable of per-FR gap</w:t>
      </w:r>
      <w:r>
        <w:t>,</w:t>
      </w:r>
      <w:r w:rsidRPr="00885F53">
        <w:t xml:space="preserve"> the UE is allowed to cause interruption of up to X slot to other active serving cells in the same frequency range wherein the UE is performing </w:t>
      </w:r>
      <w:r>
        <w:t xml:space="preserve">UL </w:t>
      </w:r>
      <w:r w:rsidRPr="00885F53">
        <w:t xml:space="preserve">BWP switching. X is defined in Table </w:t>
      </w:r>
      <w:r>
        <w:t>7.5.6.3.0.1.3</w:t>
      </w:r>
      <w:r w:rsidRPr="00885F53">
        <w:t xml:space="preserve">-1. The starting time of interruption is only allowed within the </w:t>
      </w:r>
      <w:r>
        <w:t xml:space="preserve">UL </w:t>
      </w:r>
      <w:r w:rsidRPr="00885F53">
        <w:t xml:space="preserve">BWP switching delay </w:t>
      </w:r>
      <w:r w:rsidRPr="00885F53">
        <w:rPr>
          <w:lang w:eastAsia="zh-CN"/>
        </w:rPr>
        <w:t>T</w:t>
      </w:r>
      <w:r w:rsidRPr="00885F53">
        <w:rPr>
          <w:vertAlign w:val="subscript"/>
          <w:lang w:eastAsia="zh-CN"/>
        </w:rPr>
        <w:t>BWPswitchDelay</w:t>
      </w:r>
      <w:r w:rsidRPr="00885F53">
        <w:t xml:space="preserve"> as defined in clause 8.6.2</w:t>
      </w:r>
      <w:r w:rsidRPr="002D2366">
        <w:rPr>
          <w:rFonts w:cs="v4.2.0"/>
        </w:rPr>
        <w:t xml:space="preserve"> </w:t>
      </w:r>
      <w:r>
        <w:rPr>
          <w:rFonts w:cs="v4.2.0"/>
        </w:rPr>
        <w:t>in TS 38.133 [6]</w:t>
      </w:r>
      <w:r w:rsidRPr="00885F53">
        <w:t>. Interruptions are not allowed during BWP switch involving other parameter change.</w:t>
      </w:r>
    </w:p>
    <w:p w14:paraId="2D663B37" w14:textId="77777777" w:rsidR="002408E3" w:rsidRPr="009C5807" w:rsidRDefault="002408E3" w:rsidP="002408E3">
      <w:pPr>
        <w:pStyle w:val="TH"/>
      </w:pPr>
      <w:r w:rsidRPr="009C5807">
        <w:t xml:space="preserve">Table </w:t>
      </w:r>
      <w:r>
        <w:rPr>
          <w:lang w:val="en-US" w:eastAsia="zh-CN"/>
        </w:rPr>
        <w:t>7.5.6.3.0.1.3</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2408E3" w:rsidRPr="009C5807" w14:paraId="3A8ABEFE" w14:textId="77777777" w:rsidTr="00DC2482">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5FA8A3B" w14:textId="77777777" w:rsidR="002408E3" w:rsidRPr="009C5807" w:rsidRDefault="002408E3" w:rsidP="00DC2482">
            <w:pPr>
              <w:pStyle w:val="TAH"/>
            </w:pPr>
            <w:r w:rsidRPr="009C5807">
              <w:rPr>
                <w:noProof/>
                <w:lang w:val="en-US" w:eastAsia="zh-CN"/>
              </w:rPr>
              <w:drawing>
                <wp:inline distT="0" distB="0" distL="0" distR="0" wp14:anchorId="53328304" wp14:editId="53D9020D">
                  <wp:extent cx="154305" cy="1543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3795C214" w14:textId="77777777" w:rsidR="002408E3" w:rsidRPr="009C5807" w:rsidRDefault="002408E3" w:rsidP="00DC2482">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hideMark/>
          </w:tcPr>
          <w:p w14:paraId="074343C0" w14:textId="77777777" w:rsidR="002408E3" w:rsidRPr="009C5807" w:rsidRDefault="002408E3" w:rsidP="00DC2482">
            <w:pPr>
              <w:pStyle w:val="TAH"/>
            </w:pPr>
            <w:r>
              <w:t>I</w:t>
            </w:r>
            <w:r w:rsidRPr="00DD3199">
              <w:t>nterruption length X (slots)</w:t>
            </w:r>
          </w:p>
        </w:tc>
      </w:tr>
      <w:tr w:rsidR="002408E3" w:rsidRPr="009C5807" w14:paraId="6531050D" w14:textId="77777777" w:rsidTr="00DC2482">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77CDF07C" w14:textId="77777777" w:rsidR="002408E3" w:rsidRPr="009C5807" w:rsidRDefault="002408E3" w:rsidP="00DC2482">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328FB990" w14:textId="77777777" w:rsidR="002408E3" w:rsidRPr="009C5807" w:rsidRDefault="002408E3" w:rsidP="00DC2482">
            <w:pPr>
              <w:pStyle w:val="TAH"/>
            </w:pPr>
            <w:r w:rsidRPr="009C5807">
              <w:t>length (ms)</w:t>
            </w:r>
          </w:p>
        </w:tc>
        <w:tc>
          <w:tcPr>
            <w:tcW w:w="2552" w:type="dxa"/>
            <w:tcBorders>
              <w:top w:val="nil"/>
              <w:left w:val="single" w:sz="4" w:space="0" w:color="auto"/>
              <w:right w:val="single" w:sz="4" w:space="0" w:color="auto"/>
            </w:tcBorders>
          </w:tcPr>
          <w:p w14:paraId="4ECE8E2C" w14:textId="77777777" w:rsidR="002408E3" w:rsidRPr="00DD3199" w:rsidRDefault="002408E3" w:rsidP="00DC2482">
            <w:pPr>
              <w:pStyle w:val="TAH"/>
            </w:pPr>
          </w:p>
        </w:tc>
      </w:tr>
      <w:tr w:rsidR="002408E3" w:rsidRPr="009C5807" w14:paraId="2E22764F"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249BA01C" w14:textId="77777777" w:rsidR="002408E3" w:rsidRPr="009C5807" w:rsidRDefault="002408E3" w:rsidP="00DC2482">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15A2A97" w14:textId="77777777" w:rsidR="002408E3" w:rsidRPr="009C5807" w:rsidRDefault="002408E3" w:rsidP="00DC2482">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7B20A337" w14:textId="77777777" w:rsidR="002408E3" w:rsidRPr="009C5807" w:rsidRDefault="002408E3" w:rsidP="00DC2482">
            <w:pPr>
              <w:pStyle w:val="TAC"/>
              <w:rPr>
                <w:lang w:eastAsia="zh-CN"/>
              </w:rPr>
            </w:pPr>
            <w:r w:rsidRPr="009C5807">
              <w:rPr>
                <w:lang w:eastAsia="zh-CN"/>
              </w:rPr>
              <w:t>1</w:t>
            </w:r>
          </w:p>
        </w:tc>
      </w:tr>
      <w:tr w:rsidR="002408E3" w:rsidRPr="009C5807" w14:paraId="2C568093"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7B218758" w14:textId="77777777" w:rsidR="002408E3" w:rsidRPr="009C5807" w:rsidRDefault="002408E3" w:rsidP="00DC248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50522238" w14:textId="77777777" w:rsidR="002408E3" w:rsidRPr="009C5807" w:rsidRDefault="002408E3" w:rsidP="00DC2482">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79F7A3DE" w14:textId="77777777" w:rsidR="002408E3" w:rsidRPr="009C5807" w:rsidRDefault="002408E3" w:rsidP="00DC2482">
            <w:pPr>
              <w:pStyle w:val="TAC"/>
              <w:rPr>
                <w:lang w:eastAsia="zh-CN"/>
              </w:rPr>
            </w:pPr>
            <w:r w:rsidRPr="009C5807">
              <w:rPr>
                <w:lang w:eastAsia="zh-CN"/>
              </w:rPr>
              <w:t>1</w:t>
            </w:r>
          </w:p>
        </w:tc>
      </w:tr>
      <w:tr w:rsidR="002408E3" w:rsidRPr="009C5807" w14:paraId="1F31C254"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0D8F43DF" w14:textId="77777777" w:rsidR="002408E3" w:rsidRPr="009C5807" w:rsidRDefault="002408E3" w:rsidP="00DC2482">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4C2B8BE4" w14:textId="77777777" w:rsidR="002408E3" w:rsidRPr="009C5807" w:rsidRDefault="002408E3" w:rsidP="00DC2482">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3DA2876A" w14:textId="77777777" w:rsidR="002408E3" w:rsidRPr="009C5807" w:rsidRDefault="002408E3" w:rsidP="00DC2482">
            <w:pPr>
              <w:pStyle w:val="TAC"/>
              <w:rPr>
                <w:lang w:eastAsia="zh-CN"/>
              </w:rPr>
            </w:pPr>
            <w:r w:rsidRPr="009C5807">
              <w:rPr>
                <w:lang w:eastAsia="zh-CN"/>
              </w:rPr>
              <w:t>3</w:t>
            </w:r>
          </w:p>
        </w:tc>
      </w:tr>
      <w:tr w:rsidR="002408E3" w:rsidRPr="009C5807" w14:paraId="52B47FA2"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52F8DBAB" w14:textId="77777777" w:rsidR="002408E3" w:rsidRPr="009C5807" w:rsidRDefault="002408E3" w:rsidP="00DC2482">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30101014" w14:textId="77777777" w:rsidR="002408E3" w:rsidRPr="009C5807" w:rsidRDefault="002408E3" w:rsidP="00DC2482">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7345AAC0" w14:textId="77777777" w:rsidR="002408E3" w:rsidRPr="009C5807" w:rsidRDefault="002408E3" w:rsidP="00DC2482">
            <w:pPr>
              <w:pStyle w:val="TAC"/>
              <w:rPr>
                <w:lang w:eastAsia="zh-CN"/>
              </w:rPr>
            </w:pPr>
            <w:r w:rsidRPr="009C5807">
              <w:rPr>
                <w:lang w:eastAsia="zh-CN"/>
              </w:rPr>
              <w:t>5</w:t>
            </w:r>
          </w:p>
        </w:tc>
      </w:tr>
      <w:tr w:rsidR="002408E3" w:rsidRPr="009C5807" w14:paraId="4132D6C2"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tcPr>
          <w:p w14:paraId="71915BAA" w14:textId="77777777" w:rsidR="002408E3" w:rsidRPr="009C5807" w:rsidRDefault="002408E3" w:rsidP="00DC2482">
            <w:pPr>
              <w:pStyle w:val="TAC"/>
            </w:pPr>
            <w:r w:rsidRPr="00415158">
              <w:rPr>
                <w:rFonts w:eastAsiaTheme="minorEastAsia"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0768596" w14:textId="77777777" w:rsidR="002408E3" w:rsidRPr="009C5807" w:rsidRDefault="002408E3" w:rsidP="00DC2482">
            <w:pPr>
              <w:pStyle w:val="TAC"/>
            </w:pPr>
            <w:r w:rsidRPr="00415158">
              <w:rPr>
                <w:rFonts w:eastAsiaTheme="minorEastAsia" w:hint="eastAsia"/>
                <w:lang w:eastAsia="zh-CN"/>
              </w:rPr>
              <w:t>0.03125</w:t>
            </w:r>
          </w:p>
        </w:tc>
        <w:tc>
          <w:tcPr>
            <w:tcW w:w="2552" w:type="dxa"/>
            <w:tcBorders>
              <w:top w:val="single" w:sz="4" w:space="0" w:color="auto"/>
              <w:left w:val="single" w:sz="4" w:space="0" w:color="auto"/>
              <w:bottom w:val="single" w:sz="4" w:space="0" w:color="auto"/>
              <w:right w:val="single" w:sz="4" w:space="0" w:color="auto"/>
            </w:tcBorders>
          </w:tcPr>
          <w:p w14:paraId="0DEFBD03" w14:textId="77777777" w:rsidR="002408E3" w:rsidRPr="009C5807" w:rsidRDefault="002408E3" w:rsidP="00DC2482">
            <w:pPr>
              <w:pStyle w:val="TAC"/>
              <w:rPr>
                <w:lang w:eastAsia="zh-CN"/>
              </w:rPr>
            </w:pPr>
            <w:r w:rsidRPr="00415158">
              <w:rPr>
                <w:rFonts w:eastAsiaTheme="minorEastAsia" w:hint="eastAsia"/>
                <w:lang w:eastAsia="zh-CN"/>
              </w:rPr>
              <w:t>17</w:t>
            </w:r>
          </w:p>
        </w:tc>
      </w:tr>
      <w:tr w:rsidR="002408E3" w:rsidRPr="009C5807" w14:paraId="1B43DE81"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tcPr>
          <w:p w14:paraId="5665B2EE" w14:textId="77777777" w:rsidR="002408E3" w:rsidRPr="009C5807" w:rsidRDefault="002408E3" w:rsidP="00DC2482">
            <w:pPr>
              <w:pStyle w:val="TAC"/>
            </w:pPr>
            <w:r w:rsidRPr="00415158">
              <w:rPr>
                <w:rFonts w:eastAsiaTheme="minorEastAsia" w:hint="eastAsia"/>
                <w:lang w:eastAsia="zh-CN"/>
              </w:rPr>
              <w:t>6</w:t>
            </w:r>
          </w:p>
        </w:tc>
        <w:tc>
          <w:tcPr>
            <w:tcW w:w="1276" w:type="dxa"/>
            <w:tcBorders>
              <w:top w:val="single" w:sz="4" w:space="0" w:color="auto"/>
              <w:left w:val="single" w:sz="4" w:space="0" w:color="auto"/>
              <w:bottom w:val="single" w:sz="4" w:space="0" w:color="auto"/>
              <w:right w:val="single" w:sz="4" w:space="0" w:color="auto"/>
            </w:tcBorders>
          </w:tcPr>
          <w:p w14:paraId="168E483A" w14:textId="77777777" w:rsidR="002408E3" w:rsidRPr="009C5807" w:rsidRDefault="002408E3" w:rsidP="00DC2482">
            <w:pPr>
              <w:pStyle w:val="TAC"/>
            </w:pPr>
            <w:r w:rsidRPr="00415158">
              <w:rPr>
                <w:rFonts w:eastAsiaTheme="minorEastAsia" w:hint="eastAsia"/>
                <w:lang w:eastAsia="zh-CN"/>
              </w:rPr>
              <w:t>0.015625</w:t>
            </w:r>
          </w:p>
        </w:tc>
        <w:tc>
          <w:tcPr>
            <w:tcW w:w="2552" w:type="dxa"/>
            <w:tcBorders>
              <w:top w:val="single" w:sz="4" w:space="0" w:color="auto"/>
              <w:left w:val="single" w:sz="4" w:space="0" w:color="auto"/>
              <w:bottom w:val="single" w:sz="4" w:space="0" w:color="auto"/>
              <w:right w:val="single" w:sz="4" w:space="0" w:color="auto"/>
            </w:tcBorders>
          </w:tcPr>
          <w:p w14:paraId="6B75A4E5" w14:textId="77777777" w:rsidR="002408E3" w:rsidRPr="009C5807" w:rsidRDefault="002408E3" w:rsidP="00DC2482">
            <w:pPr>
              <w:pStyle w:val="TAC"/>
              <w:rPr>
                <w:lang w:eastAsia="zh-CN"/>
              </w:rPr>
            </w:pPr>
            <w:r w:rsidRPr="00415158">
              <w:rPr>
                <w:rFonts w:eastAsiaTheme="minorEastAsia" w:hint="eastAsia"/>
                <w:lang w:eastAsia="zh-CN"/>
              </w:rPr>
              <w:t>33</w:t>
            </w:r>
          </w:p>
        </w:tc>
      </w:tr>
      <w:tr w:rsidR="002408E3" w:rsidRPr="009C5807" w14:paraId="5C8F0C1A" w14:textId="77777777" w:rsidTr="00DC248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5BBB157" w14:textId="77777777" w:rsidR="002408E3" w:rsidRPr="009C5807" w:rsidRDefault="002408E3" w:rsidP="00DC2482">
            <w:pPr>
              <w:pStyle w:val="TAN"/>
              <w:rPr>
                <w:lang w:eastAsia="zh-CN"/>
              </w:rPr>
            </w:pPr>
            <w:r w:rsidRPr="009C5807">
              <w:rPr>
                <w:lang w:eastAsia="zh-CN"/>
              </w:rPr>
              <w:t>Note1:</w:t>
            </w:r>
            <w:r w:rsidRPr="009C5807">
              <w:tab/>
            </w:r>
            <w:r>
              <w:rPr>
                <w:lang w:eastAsia="zh-CN"/>
              </w:rPr>
              <w:t>void</w:t>
            </w:r>
          </w:p>
        </w:tc>
      </w:tr>
    </w:tbl>
    <w:p w14:paraId="76D035CE" w14:textId="77777777" w:rsidR="002408E3" w:rsidRPr="009C5807" w:rsidRDefault="002408E3" w:rsidP="002408E3"/>
    <w:p w14:paraId="2CAD2369" w14:textId="77777777" w:rsidR="002408E3" w:rsidRPr="009C5807" w:rsidRDefault="002408E3" w:rsidP="002408E3">
      <w:pPr>
        <w:pStyle w:val="TH"/>
      </w:pPr>
      <w:r w:rsidRPr="009C5807">
        <w:t xml:space="preserve">Table </w:t>
      </w:r>
      <w:r>
        <w:rPr>
          <w:lang w:val="en-US" w:eastAsia="zh-CN"/>
        </w:rPr>
        <w:t>7.5.6.3.0.1.3</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2408E3" w:rsidRPr="009C5807" w14:paraId="6B3EC4EB"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9344B7D" w14:textId="77777777" w:rsidR="002408E3" w:rsidRPr="009C5807" w:rsidRDefault="002408E3" w:rsidP="00DC2482">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3640B3CE" w14:textId="77777777" w:rsidR="002408E3" w:rsidRPr="009C5807" w:rsidRDefault="002408E3" w:rsidP="00DC2482">
            <w:pPr>
              <w:pStyle w:val="TAH"/>
            </w:pPr>
            <w:r w:rsidRPr="009C5807">
              <w:t>Comment</w:t>
            </w:r>
          </w:p>
        </w:tc>
      </w:tr>
      <w:tr w:rsidR="002408E3" w:rsidRPr="009C5807" w14:paraId="729B102C"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2155877" w14:textId="77777777" w:rsidR="002408E3" w:rsidRPr="009C5807" w:rsidRDefault="002408E3" w:rsidP="00DC2482">
            <w:pPr>
              <w:pStyle w:val="TAC"/>
              <w:rPr>
                <w:i/>
                <w:iCs/>
                <w:lang w:eastAsia="zh-CN"/>
              </w:rPr>
            </w:pPr>
            <w:r w:rsidRPr="009C5807">
              <w:rPr>
                <w:i/>
                <w:iCs/>
                <w:lang w:eastAsia="zh-CN"/>
              </w:rPr>
              <w:t>locationAndBandwidth</w:t>
            </w:r>
          </w:p>
        </w:tc>
        <w:tc>
          <w:tcPr>
            <w:tcW w:w="2828" w:type="dxa"/>
            <w:tcBorders>
              <w:top w:val="single" w:sz="4" w:space="0" w:color="auto"/>
              <w:left w:val="single" w:sz="4" w:space="0" w:color="auto"/>
              <w:bottom w:val="nil"/>
              <w:right w:val="single" w:sz="4" w:space="0" w:color="auto"/>
            </w:tcBorders>
            <w:vAlign w:val="center"/>
            <w:hideMark/>
          </w:tcPr>
          <w:p w14:paraId="67EFB90D" w14:textId="77777777" w:rsidR="002408E3" w:rsidRPr="009C5807" w:rsidRDefault="002408E3" w:rsidP="00DC2482">
            <w:pPr>
              <w:pStyle w:val="TAC"/>
              <w:rPr>
                <w:lang w:eastAsia="zh-CN"/>
              </w:rPr>
            </w:pPr>
            <w:r w:rsidRPr="009C5807">
              <w:rPr>
                <w:lang w:eastAsia="zh-CN"/>
              </w:rPr>
              <w:t>From TS 38.331 [</w:t>
            </w:r>
            <w:r>
              <w:rPr>
                <w:lang w:eastAsia="zh-CN"/>
              </w:rPr>
              <w:t>13</w:t>
            </w:r>
            <w:r w:rsidRPr="009C5807">
              <w:rPr>
                <w:lang w:eastAsia="zh-CN"/>
              </w:rPr>
              <w:t>]</w:t>
            </w:r>
          </w:p>
        </w:tc>
      </w:tr>
      <w:tr w:rsidR="002408E3" w:rsidRPr="009C5807" w14:paraId="3940BAD3"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41C849C4" w14:textId="77777777" w:rsidR="002408E3" w:rsidRPr="009C5807" w:rsidRDefault="002408E3" w:rsidP="00DC2482">
            <w:pPr>
              <w:pStyle w:val="TAC"/>
              <w:rPr>
                <w:i/>
                <w:iCs/>
                <w:lang w:eastAsia="zh-CN"/>
              </w:rPr>
            </w:pPr>
            <w:r w:rsidRPr="009C5807">
              <w:rPr>
                <w:i/>
                <w:iCs/>
                <w:lang w:eastAsia="zh-CN"/>
              </w:rPr>
              <w:t>nrofSRS-Ports</w:t>
            </w:r>
          </w:p>
        </w:tc>
        <w:tc>
          <w:tcPr>
            <w:tcW w:w="0" w:type="auto"/>
            <w:tcBorders>
              <w:top w:val="nil"/>
              <w:left w:val="single" w:sz="4" w:space="0" w:color="auto"/>
              <w:bottom w:val="nil"/>
              <w:right w:val="single" w:sz="4" w:space="0" w:color="auto"/>
            </w:tcBorders>
            <w:vAlign w:val="center"/>
            <w:hideMark/>
          </w:tcPr>
          <w:p w14:paraId="3BC2BFB1" w14:textId="77777777" w:rsidR="002408E3" w:rsidRPr="009C5807" w:rsidRDefault="002408E3" w:rsidP="00DC2482">
            <w:pPr>
              <w:pStyle w:val="TAC"/>
              <w:rPr>
                <w:lang w:eastAsia="zh-CN"/>
              </w:rPr>
            </w:pPr>
          </w:p>
        </w:tc>
      </w:tr>
      <w:tr w:rsidR="002408E3" w:rsidRPr="009C5807" w14:paraId="257A64CD"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034BFC1C" w14:textId="77777777" w:rsidR="002408E3" w:rsidRPr="009C5807" w:rsidRDefault="002408E3" w:rsidP="00DC2482">
            <w:pPr>
              <w:pStyle w:val="TAC"/>
              <w:rPr>
                <w:i/>
                <w:iCs/>
                <w:lang w:eastAsia="zh-CN"/>
              </w:rPr>
            </w:pPr>
            <w:r w:rsidRPr="009C5807">
              <w:rPr>
                <w:rFonts w:hint="eastAsia"/>
                <w:i/>
                <w:iCs/>
                <w:lang w:eastAsia="zh-CN"/>
              </w:rPr>
              <w:t>m</w:t>
            </w:r>
            <w:r w:rsidRPr="009C5807">
              <w:rPr>
                <w:i/>
                <w:iCs/>
                <w:lang w:eastAsia="zh-CN"/>
              </w:rPr>
              <w:t>axMIMO-Layers</w:t>
            </w:r>
            <w:r>
              <w:rPr>
                <w:rFonts w:ascii="Times New Roman" w:hAnsi="Times New Roman" w:cs="v4.2.0"/>
                <w:i/>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15136E47" w14:textId="77777777" w:rsidR="002408E3" w:rsidRPr="009C5807" w:rsidRDefault="002408E3" w:rsidP="00DC2482">
            <w:pPr>
              <w:pStyle w:val="TAC"/>
              <w:rPr>
                <w:lang w:eastAsia="zh-CN"/>
              </w:rPr>
            </w:pPr>
          </w:p>
        </w:tc>
      </w:tr>
    </w:tbl>
    <w:p w14:paraId="76ED401E" w14:textId="77777777" w:rsidR="00E96E72" w:rsidRDefault="00E96E72" w:rsidP="00E96E72">
      <w:pPr>
        <w:pStyle w:val="Heading5"/>
      </w:pPr>
      <w:r>
        <w:rPr>
          <w:rFonts w:cs="Arial"/>
        </w:rPr>
        <w:t>7.5.6.3.1</w:t>
      </w:r>
      <w:r>
        <w:rPr>
          <w:rFonts w:cs="Arial"/>
        </w:rPr>
        <w:tab/>
      </w:r>
      <w:r>
        <w:rPr>
          <w:lang w:eastAsia="zh-CN"/>
        </w:rPr>
        <w:t>Active BWP switch on multiple SCells with non-DRX in SA</w:t>
      </w:r>
    </w:p>
    <w:p w14:paraId="06C1C134" w14:textId="77777777" w:rsidR="00E96E72" w:rsidRPr="00CA38E0" w:rsidRDefault="00E96E72" w:rsidP="00E96E72">
      <w:pPr>
        <w:pStyle w:val="EditorsNote"/>
        <w:rPr>
          <w:lang w:eastAsia="zh-CN"/>
        </w:rPr>
      </w:pPr>
      <w:r w:rsidRPr="00CA38E0">
        <w:rPr>
          <w:lang w:eastAsia="zh-CN"/>
        </w:rPr>
        <w:t>Editor's Note: This test case is incomplete in following aspects:</w:t>
      </w:r>
    </w:p>
    <w:p w14:paraId="521D9692" w14:textId="77777777" w:rsidR="00E96E72" w:rsidRDefault="00E96E72" w:rsidP="00E96E72">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54263F19" w14:textId="77777777" w:rsidR="00E96E72" w:rsidRDefault="00E96E72" w:rsidP="00E96E72">
      <w:pPr>
        <w:pStyle w:val="EditorsNote"/>
        <w:rPr>
          <w:lang w:eastAsia="zh-CN"/>
        </w:rPr>
      </w:pPr>
      <w:r w:rsidRPr="00CA38E0">
        <w:rPr>
          <w:lang w:eastAsia="zh-CN"/>
        </w:rPr>
        <w:t>-</w:t>
      </w:r>
      <w:r w:rsidRPr="00CA38E0">
        <w:rPr>
          <w:lang w:eastAsia="zh-CN"/>
        </w:rPr>
        <w:tab/>
        <w:t>Message contents are missing</w:t>
      </w:r>
    </w:p>
    <w:p w14:paraId="5A4F76AD" w14:textId="77777777" w:rsidR="00E96E72" w:rsidRPr="00CA38E0" w:rsidRDefault="00E96E72" w:rsidP="00E96E72">
      <w:pPr>
        <w:pStyle w:val="EditorsNote"/>
        <w:rPr>
          <w:lang w:eastAsia="zh-CN"/>
        </w:rPr>
      </w:pPr>
      <w:r>
        <w:rPr>
          <w:lang w:eastAsia="zh-CN"/>
        </w:rPr>
        <w:t>-</w:t>
      </w:r>
      <w:r>
        <w:rPr>
          <w:lang w:eastAsia="zh-CN"/>
        </w:rPr>
        <w:tab/>
        <w:t>TT analysis is missing</w:t>
      </w:r>
    </w:p>
    <w:p w14:paraId="3588A776" w14:textId="77777777" w:rsidR="00E96E72" w:rsidRDefault="00E96E72" w:rsidP="00E96E72">
      <w:pPr>
        <w:pStyle w:val="H6"/>
        <w:keepNext w:val="0"/>
        <w:keepLines w:val="0"/>
      </w:pPr>
      <w:r>
        <w:t>7.5.6.3.1.1</w:t>
      </w:r>
      <w:r w:rsidRPr="00100F6F">
        <w:tab/>
        <w:t>Test purpose</w:t>
      </w:r>
    </w:p>
    <w:p w14:paraId="568D20D3" w14:textId="77777777" w:rsidR="00E96E72" w:rsidRDefault="00E96E72" w:rsidP="00E96E72">
      <w:r>
        <w:t xml:space="preserve">The purpose of this test is to verify fulfillment of DL BWP switch delay requirement defined in clauses 8.6.2A.1 and 8.6.2B.1, and interruption requirement on other active serving cell defined in clause 8.2.2.2.5 in TS 38.133 [6]. </w:t>
      </w:r>
    </w:p>
    <w:p w14:paraId="7F311903" w14:textId="77777777" w:rsidR="00E96E72" w:rsidRDefault="00E96E72" w:rsidP="00E96E72">
      <w:pPr>
        <w:pStyle w:val="H6"/>
        <w:keepNext w:val="0"/>
        <w:keepLines w:val="0"/>
      </w:pPr>
      <w:r>
        <w:t>7.5.6.3.1</w:t>
      </w:r>
      <w:r w:rsidRPr="00100F6F">
        <w:t>.2</w:t>
      </w:r>
      <w:r w:rsidRPr="00100F6F">
        <w:tab/>
        <w:t>Test applicability</w:t>
      </w:r>
    </w:p>
    <w:p w14:paraId="3264B31D" w14:textId="2FEB27FF" w:rsidR="00E96E72" w:rsidRDefault="00E96E72" w:rsidP="00E96E72">
      <w:pPr>
        <w:pStyle w:val="H6"/>
        <w:keepNext w:val="0"/>
        <w:keepLines w:val="0"/>
      </w:pPr>
      <w:r w:rsidRPr="001E74BA">
        <w:t>This test applies to all types of NR SA UE Rel-16 and forward supporting bwp-SwitchingMultiCCs-r16, either type1-r16 or type2-r16, as well as the corresponding r15 BWP switch capabilities from legacy tests (support of at least 2 active BWPs).</w:t>
      </w:r>
      <w:r>
        <w:t>7.5.6.3.1</w:t>
      </w:r>
      <w:r w:rsidRPr="00100F6F">
        <w:t>.3</w:t>
      </w:r>
      <w:r w:rsidRPr="00100F6F">
        <w:tab/>
        <w:t>Minimum conformance requirements</w:t>
      </w:r>
    </w:p>
    <w:p w14:paraId="5C38375A" w14:textId="77777777" w:rsidR="00E96E72" w:rsidRPr="00CA38E0" w:rsidRDefault="00E96E72" w:rsidP="00E96E72">
      <w:r w:rsidRPr="00CA38E0">
        <w:rPr>
          <w:rFonts w:cs="v4.2.0"/>
        </w:rPr>
        <w:t xml:space="preserve">The minimum conformance requirements are defined in clause </w:t>
      </w:r>
      <w:r>
        <w:rPr>
          <w:rFonts w:cs="v4.2.0"/>
        </w:rPr>
        <w:t>7.5.6.3.0</w:t>
      </w:r>
      <w:r w:rsidRPr="00CA38E0">
        <w:rPr>
          <w:rFonts w:cs="v4.2.0"/>
        </w:rPr>
        <w:t>.</w:t>
      </w:r>
    </w:p>
    <w:p w14:paraId="73B04D09" w14:textId="77777777" w:rsidR="00E96E72" w:rsidRPr="00BF02C7" w:rsidRDefault="00E96E72" w:rsidP="00E96E72">
      <w:r w:rsidRPr="00CA38E0">
        <w:t>The normative reference for this requirement is TS 38.133</w:t>
      </w:r>
      <w:r>
        <w:t xml:space="preserve"> [6]</w:t>
      </w:r>
      <w:r w:rsidRPr="00CA38E0">
        <w:t xml:space="preserve"> clause A.</w:t>
      </w:r>
      <w:r>
        <w:t>7.5.6.3.1</w:t>
      </w:r>
      <w:r w:rsidRPr="00CA38E0">
        <w:t>.</w:t>
      </w:r>
    </w:p>
    <w:p w14:paraId="4D884E33" w14:textId="77777777" w:rsidR="00E96E72" w:rsidRPr="00100F6F" w:rsidRDefault="00E96E72" w:rsidP="00E96E72">
      <w:pPr>
        <w:pStyle w:val="H6"/>
        <w:keepNext w:val="0"/>
        <w:keepLines w:val="0"/>
        <w:rPr>
          <w:lang w:eastAsia="x-none"/>
        </w:rPr>
      </w:pPr>
      <w:r>
        <w:t>7.5.6.3.1</w:t>
      </w:r>
      <w:r w:rsidRPr="00100F6F">
        <w:t>.4</w:t>
      </w:r>
      <w:r w:rsidRPr="00100F6F">
        <w:tab/>
        <w:t>Test description</w:t>
      </w:r>
    </w:p>
    <w:p w14:paraId="012CE528" w14:textId="77777777" w:rsidR="00E96E72" w:rsidRDefault="00E96E72" w:rsidP="00E96E72">
      <w:r>
        <w:t>The supported test configurations are shown in Table 7.5.6.3.1.4.1-1 below. The test scenario comprises one PCell (Cell 1) and two SCells (Cell 2 and Cell 3) as given in Table 7.5.6.3.1.4.1-3. NR cell-specific parameters are provided in Table 7.5.6.3.1.5-1, and OTA related test parameters in Table 7.5.6.3.1.5-2.</w:t>
      </w:r>
    </w:p>
    <w:p w14:paraId="325FCEDA" w14:textId="77777777" w:rsidR="00E96E72" w:rsidRDefault="00E96E72" w:rsidP="00E96E72">
      <w:r>
        <w:t xml:space="preserve">The test consists of three consecutive time periods with durations T1, T2 and T3, respectively. </w:t>
      </w:r>
    </w:p>
    <w:p w14:paraId="208F5831" w14:textId="77777777" w:rsidR="00E96E72" w:rsidRDefault="00E96E72" w:rsidP="00E96E72">
      <w:r>
        <w:t>PDCCHs indicating new transmissions shall be transmitted in PCell, SCell1 and SCell2 throughout time periods T1 and T3 to ensure that UE sends ACK/NACKs for PDSCH reception in PCell, SCell1 and SCell2. During T2, there shall be scheduling on PDSCH in PCell only.</w:t>
      </w:r>
    </w:p>
    <w:p w14:paraId="36370A5C" w14:textId="77777777" w:rsidR="00E96E72" w:rsidRDefault="00E96E72" w:rsidP="00E96E72">
      <w:r>
        <w:t xml:space="preserve">Before the test starts, </w:t>
      </w:r>
    </w:p>
    <w:p w14:paraId="7895303E" w14:textId="77777777" w:rsidR="00E96E72" w:rsidRDefault="00E96E72" w:rsidP="00E96E72">
      <w:pPr>
        <w:ind w:left="568" w:hanging="284"/>
      </w:pPr>
      <w:r>
        <w:tab/>
        <w:t>UE is connected to Cell 1 (PCell) on radio channel 1 (PCC), Cell 2 (SCell1) on radio channel 2 (SCC1), and Cell 3 (SCell2) on radio channel 3 (SCC2).</w:t>
      </w:r>
    </w:p>
    <w:p w14:paraId="0E68A154" w14:textId="77777777" w:rsidR="00E96E72" w:rsidRDefault="00E96E72" w:rsidP="00E96E72">
      <w:pPr>
        <w:ind w:left="568" w:hanging="284"/>
      </w:pPr>
      <w:r>
        <w:tab/>
        <w:t>UE is configured with a single UE-specific downlink bandwidth part, BWP-0, for Cell 1 (PCell). BWP-0 includes the bandwidth of the initial DL BWP and SSB.</w:t>
      </w:r>
    </w:p>
    <w:p w14:paraId="5F01CF15" w14:textId="77777777" w:rsidR="00E96E72" w:rsidRDefault="00E96E72" w:rsidP="00E96E72">
      <w:pPr>
        <w:ind w:left="568" w:hanging="284"/>
      </w:pPr>
      <w:r>
        <w:tab/>
        <w:t>UE is configured with two different UE-specific downlink bandwidth parts, BWP-1 and BWP-2, for Cell 2 (SCell1). BWP-1 and BWP-2 include the bandwidth of the initial DL BWP and SSB.</w:t>
      </w:r>
    </w:p>
    <w:p w14:paraId="637241FA" w14:textId="77777777" w:rsidR="00E96E72" w:rsidRPr="00073C9F" w:rsidRDefault="00E96E72" w:rsidP="00E96E72">
      <w:pPr>
        <w:ind w:left="568" w:hanging="284"/>
        <w:rPr>
          <w:highlight w:val="yellow"/>
        </w:rPr>
      </w:pPr>
      <w:r>
        <w:tab/>
        <w:t>UE is configured with two different UE-specific downlink bandwidth parts, BWP-3 and BWP-4, for Cell 3 (SCell2). BWP-3 and BWP-4 include the bandwidth of the initial DL BWP and SSB.</w:t>
      </w:r>
    </w:p>
    <w:p w14:paraId="3159FC7F" w14:textId="77777777" w:rsidR="00E96E72" w:rsidRDefault="00E96E72" w:rsidP="00E96E72">
      <w:pPr>
        <w:ind w:left="568" w:hanging="284"/>
      </w:pPr>
      <w:r>
        <w:tab/>
        <w:t xml:space="preserve">UE is indicated in </w:t>
      </w:r>
      <w:r>
        <w:rPr>
          <w:i/>
          <w:iCs/>
        </w:rPr>
        <w:t>firstActiveDownlinkBWP-Id</w:t>
      </w:r>
      <w:r>
        <w:t xml:space="preserve"> that the active DL BWP is BWP-0 in PCell.</w:t>
      </w:r>
    </w:p>
    <w:p w14:paraId="64386475" w14:textId="77777777" w:rsidR="00E96E72" w:rsidRDefault="00E96E72" w:rsidP="00E96E72">
      <w:pPr>
        <w:ind w:left="568" w:hanging="284"/>
      </w:pPr>
      <w:r>
        <w:tab/>
        <w:t xml:space="preserve">UE is indicated in </w:t>
      </w:r>
      <w:r>
        <w:rPr>
          <w:i/>
        </w:rPr>
        <w:t>firstActiveDownlinkBWP-Id</w:t>
      </w:r>
      <w:r>
        <w:t xml:space="preserve"> that the active DL BWP</w:t>
      </w:r>
      <w:r>
        <w:rPr>
          <w:i/>
        </w:rPr>
        <w:t xml:space="preserve"> </w:t>
      </w:r>
      <w:r>
        <w:t>is BWP-1 in SCell1.</w:t>
      </w:r>
    </w:p>
    <w:p w14:paraId="6272D1EA" w14:textId="77777777" w:rsidR="00E96E72" w:rsidRDefault="00E96E72" w:rsidP="00E96E72">
      <w:pPr>
        <w:ind w:left="568" w:hanging="284"/>
      </w:pPr>
      <w:r>
        <w:tab/>
        <w:t xml:space="preserve">UE is indicated in </w:t>
      </w:r>
      <w:r>
        <w:rPr>
          <w:i/>
        </w:rPr>
        <w:t>firstActiveDownlinkBWP-Id</w:t>
      </w:r>
      <w:r>
        <w:t xml:space="preserve"> that the active DL BWP</w:t>
      </w:r>
      <w:r>
        <w:rPr>
          <w:i/>
        </w:rPr>
        <w:t xml:space="preserve"> </w:t>
      </w:r>
      <w:r>
        <w:t>is BWP-3 in SCell2.</w:t>
      </w:r>
    </w:p>
    <w:p w14:paraId="69EBF00C" w14:textId="77777777" w:rsidR="00E96E72" w:rsidRDefault="00E96E72" w:rsidP="00E96E72">
      <w:pPr>
        <w:ind w:left="568" w:hanging="284"/>
      </w:pPr>
      <w:r>
        <w:tab/>
        <w:t xml:space="preserve">UE is configured with a </w:t>
      </w:r>
      <w:r>
        <w:rPr>
          <w:i/>
          <w:iCs/>
        </w:rPr>
        <w:t>bwp-InactivityTimer</w:t>
      </w:r>
      <w:r>
        <w:t xml:space="preserve"> timer value for SCell1 and SCell2, respectively.</w:t>
      </w:r>
    </w:p>
    <w:p w14:paraId="1B64E7BC" w14:textId="77777777" w:rsidR="00E96E72" w:rsidRDefault="00E96E72" w:rsidP="00E96E72">
      <w:r>
        <w:t xml:space="preserve">All cells have constant signal levels throughout the test. </w:t>
      </w:r>
    </w:p>
    <w:p w14:paraId="091AD5F1" w14:textId="77777777" w:rsidR="00E96E72" w:rsidRDefault="00E96E72" w:rsidP="00E96E72">
      <w:r>
        <w:t xml:space="preserve">Time period T1 starts when the UE simultaneously receives DCI format 1_1 commands for DL BWP switch in SCell1 and SCell2, respectively, in a slot # denoted </w:t>
      </w:r>
      <w:r>
        <w:rPr>
          <w:i/>
          <w:iCs/>
        </w:rPr>
        <w:t>m</w:t>
      </w:r>
      <w:r>
        <w:t>. The UE shall switch its SCell1 bandwidth part from BWP-1 to BWP-2, and its SCell2 bandwidth part from BWP-3 to BWP-4. The UE shall be able to receive PDSCH in SCell1 and SCell2 starting from the first DL slot that occurs after slot (</w:t>
      </w:r>
      <w:r>
        <w:rPr>
          <w:i/>
        </w:rPr>
        <w:t>m+T</w:t>
      </w:r>
      <w:r>
        <w:rPr>
          <w:i/>
          <w:vertAlign w:val="subscript"/>
        </w:rPr>
        <w:t>MultipleBWPswitchDelay</w:t>
      </w:r>
      <w:r>
        <w:t>) as defined in clause 7.5.6.3.0.1.1, and to transmit ACK/NACKs in SCell1 and SCell2 from the first UL slot that occurs after (</w:t>
      </w:r>
      <w:r>
        <w:rPr>
          <w:i/>
        </w:rPr>
        <w:t>m+T</w:t>
      </w:r>
      <w:r>
        <w:rPr>
          <w:i/>
          <w:vertAlign w:val="subscript"/>
        </w:rPr>
        <w:t>BWPswitchDelay</w:t>
      </w:r>
      <w:r>
        <w:rPr>
          <w:i/>
        </w:rPr>
        <w:t>+k1</w:t>
      </w:r>
      <w:r>
        <w:t xml:space="preserve">) where </w:t>
      </w:r>
      <w:r>
        <w:rPr>
          <w:i/>
        </w:rPr>
        <w:t>k1</w:t>
      </w:r>
      <w:r>
        <w:t xml:space="preserve"> is specified in TS 38.321 [12]. The UE shall be continuously scheduled in SCell1 BWP-2 and SCell2 BWP-4 no later than in the first DL slot that occurs after slot (</w:t>
      </w:r>
      <w:r>
        <w:rPr>
          <w:i/>
        </w:rPr>
        <w:t>m+T</w:t>
      </w:r>
      <w:r>
        <w:rPr>
          <w:i/>
          <w:vertAlign w:val="subscript"/>
        </w:rPr>
        <w:t>MultipleBWPswitchDelay</w:t>
      </w:r>
      <w:r>
        <w:t>). The starting time of any interruption on PCell due to DL BWP switching of SCell1 and SCell2 shall occur within the BWP switching delay. The length of any interruption on PCell due to DL BWP switching of SCell1 and SCell2 shall fulfill requirements in clause 7.5.6.3.0.1.3.</w:t>
      </w:r>
    </w:p>
    <w:p w14:paraId="658E2C54" w14:textId="77777777" w:rsidR="00E96E72" w:rsidRDefault="00E96E72" w:rsidP="00E96E72">
      <w:r>
        <w:t xml:space="preserve">Time period T2 starts when the test equipment ceases to schedule the UE on PDSCH in SCell1 and SCell2, thereby causing the </w:t>
      </w:r>
      <w:r>
        <w:rPr>
          <w:i/>
        </w:rPr>
        <w:t>bwp-InactivityTimer</w:t>
      </w:r>
      <w:r>
        <w:t xml:space="preserve"> timers for SCell1 and SCell2 to be running until expiry.</w:t>
      </w:r>
    </w:p>
    <w:p w14:paraId="1A47920C" w14:textId="77777777" w:rsidR="00E96E72" w:rsidRDefault="00E96E72" w:rsidP="00E96E72">
      <w:pPr>
        <w:rPr>
          <w:rFonts w:cs="v4.2.0"/>
        </w:rPr>
      </w:pPr>
      <w:r>
        <w:t xml:space="preserve">Time period T3 starts at the beginning of the first DL half-subframe immediately after the earliest of the </w:t>
      </w:r>
      <w:r>
        <w:rPr>
          <w:i/>
        </w:rPr>
        <w:t>bwp-InactivityTimer</w:t>
      </w:r>
      <w:r>
        <w:t xml:space="preserve"> timers expires, in a slot # denoted </w:t>
      </w:r>
      <w:r>
        <w:rPr>
          <w:i/>
          <w:iCs/>
        </w:rPr>
        <w:t xml:space="preserve">n. </w:t>
      </w:r>
      <w:r>
        <w:t>The UE shall switch its SCell1 bandwidth part from BWP-2 to BWP-1, and its SCell2 bandwidth part from BWP-4 to BWP-3. The UE shall be able to receive PDSCH in SCell1 and SCell2 starting from the first DL slot that occurs after slot (</w:t>
      </w:r>
      <w:r>
        <w:rPr>
          <w:i/>
        </w:rPr>
        <w:t>n+T</w:t>
      </w:r>
      <w:r>
        <w:rPr>
          <w:i/>
          <w:vertAlign w:val="subscript"/>
        </w:rPr>
        <w:t>MultipleBWPswitchDelay</w:t>
      </w:r>
      <w:r>
        <w:t>) as defined in clause 7.5.6.3.0.1.2, and to transmit ACK/NACKs in SCell1 and SCell2 from the first UL slot that occurs after slot (</w:t>
      </w:r>
      <w:r>
        <w:rPr>
          <w:i/>
        </w:rPr>
        <w:t>n+T</w:t>
      </w:r>
      <w:r>
        <w:rPr>
          <w:i/>
          <w:vertAlign w:val="subscript"/>
        </w:rPr>
        <w:t>MultipleBWPswitchDelay</w:t>
      </w:r>
      <w:r>
        <w:rPr>
          <w:i/>
        </w:rPr>
        <w:t>+k1</w:t>
      </w:r>
      <w:r>
        <w:t>). The UE shall be continuously scheduled in SCell1 BWP-1 and SCell2 BWP-3 no later than in the first DL slot that occurs after slot (</w:t>
      </w:r>
      <w:r>
        <w:rPr>
          <w:i/>
        </w:rPr>
        <w:t>n+T</w:t>
      </w:r>
      <w:r>
        <w:rPr>
          <w:i/>
          <w:vertAlign w:val="subscript"/>
        </w:rPr>
        <w:t>MultipleBWPswitchDelay</w:t>
      </w:r>
      <w:r>
        <w:t>). The starting time of any interruption on PCell due to DL BWP switching of SCell1 and SCell2 shall occur within the BWP switching delay. The length of any interruption on PCell due to DL BWP switching of SCell1 and SCell2 shall fulfill requirements in clause 7.5.6.3.0.1.3.</w:t>
      </w:r>
    </w:p>
    <w:p w14:paraId="46BA8FAE" w14:textId="77777777" w:rsidR="00E96E72" w:rsidRDefault="00E96E72" w:rsidP="00E96E72">
      <w:r>
        <w:t>The test equipment verifies the DL BWP switch time by counting the slots from the time when the BWP switch commands are received or</w:t>
      </w:r>
      <w:r>
        <w:rPr>
          <w:i/>
        </w:rPr>
        <w:t xml:space="preserve"> bwp-InactivityTimer</w:t>
      </w:r>
      <w:r>
        <w:t xml:space="preserve"> timers expire until ACK/NACKs are sent in SCell1 and SCell2, respectively.</w:t>
      </w:r>
    </w:p>
    <w:p w14:paraId="7E26DE53" w14:textId="77777777" w:rsidR="00E96E72" w:rsidRDefault="00E96E72" w:rsidP="00E96E72">
      <w:r>
        <w:t>The test equipment verifies that potential interruptions of PCell due to DL BWP switching on SCell1 and SCell2 are carried out within the correct time span, and are within the correct length, by monitoring ACK/NACKs sent in PCell for PCell.</w:t>
      </w:r>
    </w:p>
    <w:p w14:paraId="342C075F" w14:textId="77777777" w:rsidR="00E96E72" w:rsidRDefault="00E96E72" w:rsidP="00E96E72">
      <w:pPr>
        <w:pStyle w:val="H6"/>
        <w:keepLines w:val="0"/>
      </w:pPr>
      <w:r>
        <w:t>7.5.6.3.1</w:t>
      </w:r>
      <w:r w:rsidRPr="00100F6F">
        <w:t>.4.1</w:t>
      </w:r>
      <w:r w:rsidRPr="00100F6F">
        <w:tab/>
        <w:t>Initial conditions</w:t>
      </w:r>
    </w:p>
    <w:p w14:paraId="18238CAC" w14:textId="77777777" w:rsidR="00E96E72" w:rsidRDefault="00E96E72" w:rsidP="00E96E72">
      <w:r>
        <w:t>This test shall be tested using any of the test configurations in Table 7.5.6.3.1.4.1-1.</w:t>
      </w:r>
    </w:p>
    <w:p w14:paraId="26D86F10" w14:textId="77777777" w:rsidR="00E96E72" w:rsidRDefault="00E96E72" w:rsidP="00E96E72">
      <w:pPr>
        <w:pStyle w:val="TH"/>
      </w:pPr>
      <w:r>
        <w:t>Table 7.5.6.3.1.4.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E96E72" w14:paraId="4E2E0D55" w14:textId="77777777" w:rsidTr="00FE67D2">
        <w:tc>
          <w:tcPr>
            <w:tcW w:w="2330" w:type="dxa"/>
            <w:shd w:val="clear" w:color="auto" w:fill="auto"/>
          </w:tcPr>
          <w:p w14:paraId="582984B7" w14:textId="77777777" w:rsidR="00E96E72" w:rsidRDefault="00E96E72" w:rsidP="00E96E72">
            <w:pPr>
              <w:pStyle w:val="TAH"/>
            </w:pPr>
            <w:r>
              <w:t>Config</w:t>
            </w:r>
          </w:p>
        </w:tc>
        <w:tc>
          <w:tcPr>
            <w:tcW w:w="7299" w:type="dxa"/>
            <w:shd w:val="clear" w:color="auto" w:fill="auto"/>
          </w:tcPr>
          <w:p w14:paraId="4BD53A65" w14:textId="77777777" w:rsidR="00E96E72" w:rsidRDefault="00E96E72" w:rsidP="00E96E72">
            <w:pPr>
              <w:pStyle w:val="TAH"/>
            </w:pPr>
            <w:r>
              <w:t>Description</w:t>
            </w:r>
          </w:p>
        </w:tc>
      </w:tr>
      <w:tr w:rsidR="00E96E72" w14:paraId="7DC0C102" w14:textId="77777777" w:rsidTr="00FE67D2">
        <w:tc>
          <w:tcPr>
            <w:tcW w:w="2330" w:type="dxa"/>
            <w:shd w:val="clear" w:color="auto" w:fill="auto"/>
          </w:tcPr>
          <w:p w14:paraId="57C24B25" w14:textId="77777777" w:rsidR="00E96E72" w:rsidRDefault="00E96E72" w:rsidP="00E96E72">
            <w:pPr>
              <w:pStyle w:val="TAC"/>
            </w:pPr>
            <w:r>
              <w:t>1</w:t>
            </w:r>
          </w:p>
        </w:tc>
        <w:tc>
          <w:tcPr>
            <w:tcW w:w="7299" w:type="dxa"/>
            <w:shd w:val="clear" w:color="auto" w:fill="auto"/>
          </w:tcPr>
          <w:p w14:paraId="53C9BF67" w14:textId="77777777" w:rsidR="00E96E72" w:rsidRDefault="00E96E72" w:rsidP="00E96E72">
            <w:pPr>
              <w:pStyle w:val="TAC"/>
            </w:pPr>
            <w:r>
              <w:t>NR 120 kHz SSB SCS, 100 MHz bandwidth, TDD -TDD duplex mode</w:t>
            </w:r>
          </w:p>
        </w:tc>
      </w:tr>
    </w:tbl>
    <w:p w14:paraId="7BA05C76" w14:textId="77777777" w:rsidR="00E96E72" w:rsidRDefault="00E96E72" w:rsidP="00E96E72"/>
    <w:p w14:paraId="66B96DD3" w14:textId="5E519A7B" w:rsidR="00E96E72" w:rsidRDefault="00E96E72" w:rsidP="00E96E72">
      <w:r>
        <w:t>Configure the test equipment and the DUT according to the parameters in Table 7.5.6.3.1.4.1-2.</w:t>
      </w:r>
    </w:p>
    <w:p w14:paraId="72B71A7B" w14:textId="77777777" w:rsidR="00E96E72" w:rsidRPr="005D6859" w:rsidRDefault="00E96E72" w:rsidP="00E96E72">
      <w:pPr>
        <w:pStyle w:val="TH"/>
        <w:rPr>
          <w:rFonts w:cs="v4.2.0"/>
        </w:rPr>
      </w:pPr>
      <w:r w:rsidRPr="005D6859">
        <w:rPr>
          <w:rFonts w:cs="v4.2.0"/>
        </w:rPr>
        <w:t xml:space="preserve">Table </w:t>
      </w:r>
      <w:r>
        <w:rPr>
          <w:rFonts w:cs="v4.2.0"/>
        </w:rPr>
        <w:t>7.5.6.3.1</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96E72" w:rsidRPr="00100F6F" w14:paraId="2687F08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7FD0EC" w14:textId="77777777" w:rsidR="00E96E72" w:rsidRPr="00100F6F" w:rsidRDefault="00E96E72"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37EF1D5" w14:textId="77777777" w:rsidR="00E96E72" w:rsidRPr="00100F6F" w:rsidRDefault="00E96E72"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78105B35" w14:textId="77777777" w:rsidR="00E96E72" w:rsidRPr="00100F6F" w:rsidRDefault="00E96E72" w:rsidP="00FE67D2">
            <w:pPr>
              <w:pStyle w:val="TAH"/>
              <w:keepNext w:val="0"/>
              <w:keepLines w:val="0"/>
            </w:pPr>
            <w:r w:rsidRPr="00100F6F">
              <w:t>Comment</w:t>
            </w:r>
          </w:p>
        </w:tc>
      </w:tr>
      <w:tr w:rsidR="00E96E72" w:rsidRPr="00100F6F" w14:paraId="1171300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82215DF" w14:textId="77777777" w:rsidR="00E96E72" w:rsidRPr="00100F6F" w:rsidRDefault="00E96E72"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ADEEC4" w14:textId="77777777" w:rsidR="00E96E72" w:rsidRPr="00100F6F" w:rsidRDefault="00E96E72"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51ADBE7A" w14:textId="77777777" w:rsidR="00E96E72" w:rsidRPr="00100F6F" w:rsidRDefault="00E96E72" w:rsidP="00FE67D2">
            <w:pPr>
              <w:pStyle w:val="TAL"/>
              <w:keepNext w:val="0"/>
              <w:keepLines w:val="0"/>
            </w:pPr>
            <w:r w:rsidRPr="00100F6F">
              <w:t>As specified in TS 38.508-1 [14] clause 4.1.</w:t>
            </w:r>
          </w:p>
        </w:tc>
      </w:tr>
      <w:tr w:rsidR="00E96E72" w:rsidRPr="00100F6F" w14:paraId="74DAF1B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E4C50FD" w14:textId="77777777" w:rsidR="00E96E72" w:rsidRPr="00100F6F" w:rsidRDefault="00E96E72"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CBC897" w14:textId="77777777" w:rsidR="00E96E72" w:rsidRPr="00100F6F" w:rsidRDefault="00E96E72"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E96E72" w:rsidRPr="00100F6F" w14:paraId="55511477"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E76ECEB" w14:textId="77777777" w:rsidR="00E96E72" w:rsidRPr="00100F6F" w:rsidRDefault="00E96E72"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6BB024" w14:textId="77777777" w:rsidR="00E96E72" w:rsidRPr="00100F6F" w:rsidRDefault="00E96E72" w:rsidP="00FE67D2">
            <w:pPr>
              <w:pStyle w:val="TAL"/>
              <w:keepNext w:val="0"/>
              <w:keepLines w:val="0"/>
            </w:pPr>
            <w:r w:rsidRPr="00100F6F">
              <w:t xml:space="preserve">As specified by the test configuration selected from Table </w:t>
            </w:r>
            <w:r>
              <w:t>7.5.6.3.1</w:t>
            </w:r>
            <w:r w:rsidRPr="00100F6F">
              <w:t>.4.1-1.</w:t>
            </w:r>
          </w:p>
        </w:tc>
      </w:tr>
      <w:tr w:rsidR="00E96E72" w:rsidRPr="00100F6F" w14:paraId="2893304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28B0CB2" w14:textId="77777777" w:rsidR="00E96E72" w:rsidRPr="00100F6F" w:rsidRDefault="00E96E72"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B72DEFB" w14:textId="77777777" w:rsidR="00E96E72" w:rsidRPr="00100F6F" w:rsidRDefault="00E96E72"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10E1269E" w14:textId="77777777" w:rsidR="00E96E72" w:rsidRPr="00100F6F" w:rsidRDefault="00E96E72" w:rsidP="00FE67D2">
            <w:pPr>
              <w:pStyle w:val="TAL"/>
              <w:keepNext w:val="0"/>
              <w:keepLines w:val="0"/>
            </w:pPr>
            <w:r w:rsidRPr="00100F6F">
              <w:t>As specified in clause C.2.2.</w:t>
            </w:r>
          </w:p>
        </w:tc>
      </w:tr>
      <w:tr w:rsidR="00E96E72" w:rsidRPr="00100F6F" w14:paraId="1FE1D1C1"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1B0B697" w14:textId="77777777" w:rsidR="00E96E72" w:rsidRPr="00100F6F" w:rsidRDefault="00E96E72"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35996AB" w14:textId="77777777" w:rsidR="00E96E72" w:rsidRPr="00100F6F" w:rsidRDefault="00E96E72"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7EF619D3" w14:textId="77777777" w:rsidR="00E96E72" w:rsidRPr="005D6859" w:rsidRDefault="00E96E72"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249AF95" w14:textId="77777777" w:rsidR="00E96E72" w:rsidRPr="00100F6F" w:rsidRDefault="00E96E72" w:rsidP="00FE67D2">
            <w:pPr>
              <w:pStyle w:val="TAL"/>
              <w:keepNext w:val="0"/>
              <w:keepLines w:val="0"/>
            </w:pPr>
            <w:r w:rsidRPr="00100F6F">
              <w:t>As specified in TS 38.508-1 [14] Annex A.</w:t>
            </w:r>
          </w:p>
        </w:tc>
      </w:tr>
      <w:tr w:rsidR="00E96E72" w:rsidRPr="00100F6F" w14:paraId="251C45A5"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389ECC" w14:textId="77777777" w:rsidR="00E96E72" w:rsidRPr="00100F6F" w:rsidRDefault="00E96E72"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830CF1A" w14:textId="77777777" w:rsidR="00E96E72" w:rsidRPr="00100F6F" w:rsidRDefault="00E96E72"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6385EDDD" w14:textId="77777777" w:rsidR="00E96E72" w:rsidRPr="005D6859" w:rsidRDefault="00E96E72"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0313D3" w14:textId="77777777" w:rsidR="00E96E72" w:rsidRPr="00100F6F" w:rsidRDefault="00E96E72" w:rsidP="00FE67D2">
            <w:pPr>
              <w:spacing w:after="0"/>
              <w:rPr>
                <w:rFonts w:ascii="Arial" w:hAnsi="Arial"/>
                <w:sz w:val="18"/>
                <w:lang w:eastAsia="x-none"/>
              </w:rPr>
            </w:pPr>
          </w:p>
        </w:tc>
      </w:tr>
      <w:tr w:rsidR="00E96E72" w:rsidRPr="00100F6F" w14:paraId="66E7B842"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8A88310" w14:textId="77777777" w:rsidR="00E96E72" w:rsidRPr="00100F6F" w:rsidRDefault="00E96E72"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B8D887" w14:textId="77777777" w:rsidR="00E96E72" w:rsidRPr="00100F6F" w:rsidRDefault="00E96E72"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6557731B" w14:textId="77777777" w:rsidR="00E96E72" w:rsidRPr="00100F6F" w:rsidRDefault="00E96E72" w:rsidP="00FE67D2">
            <w:pPr>
              <w:pStyle w:val="TAL"/>
              <w:keepNext w:val="0"/>
              <w:keepLines w:val="0"/>
            </w:pPr>
          </w:p>
        </w:tc>
      </w:tr>
    </w:tbl>
    <w:p w14:paraId="6294B9EE" w14:textId="77777777" w:rsidR="00E96E72" w:rsidRDefault="00E96E72" w:rsidP="00E96E72"/>
    <w:p w14:paraId="7EADC642" w14:textId="02A9C6EE" w:rsidR="00E96E72" w:rsidRDefault="00E96E72" w:rsidP="00E96E72">
      <w:pPr>
        <w:pStyle w:val="B1"/>
        <w:rPr>
          <w:rFonts w:cs="v4.2.0"/>
          <w:lang w:eastAsia="ja-JP"/>
        </w:rPr>
      </w:pPr>
      <w:r>
        <w:t>1.</w:t>
      </w:r>
      <w:r>
        <w:tab/>
      </w:r>
      <w:r w:rsidRPr="00900468">
        <w:t xml:space="preserve">The general test parameter settings are set up according to Table </w:t>
      </w:r>
      <w:r>
        <w:t>7.5.6.3.1</w:t>
      </w:r>
      <w:r w:rsidRPr="00900468">
        <w:t xml:space="preserve">.4.1-3. Cell-specific parameters </w:t>
      </w:r>
      <w:r>
        <w:t>of NR PCell are specified in Table 7.5.6.3.1.5-1</w:t>
      </w:r>
      <w:r>
        <w:rPr>
          <w:rFonts w:cs="v4.2.0"/>
          <w:lang w:eastAsia="ja-JP"/>
        </w:rPr>
        <w:t>.</w:t>
      </w:r>
    </w:p>
    <w:p w14:paraId="6B9BDA45" w14:textId="2CF9A82F" w:rsidR="00E96E72" w:rsidRPr="001C2BB7" w:rsidRDefault="00E96E72" w:rsidP="00E96E72">
      <w:pPr>
        <w:pStyle w:val="B1"/>
        <w:rPr>
          <w:rFonts w:cs="v4.2.0"/>
          <w:lang w:eastAsia="ja-JP"/>
        </w:rPr>
      </w:pPr>
      <w:r>
        <w:t>2.</w:t>
      </w:r>
      <w:r>
        <w:tab/>
      </w:r>
      <w:r w:rsidRPr="00900468">
        <w:t xml:space="preserve">Message contents are defined in clause </w:t>
      </w:r>
      <w:r>
        <w:t>7.5.6.3.1</w:t>
      </w:r>
      <w:r w:rsidRPr="00900468">
        <w:t>.4</w:t>
      </w:r>
      <w:r>
        <w:t>.3</w:t>
      </w:r>
      <w:r w:rsidRPr="00900468">
        <w:t>.</w:t>
      </w:r>
    </w:p>
    <w:p w14:paraId="19621522" w14:textId="5F89A3B4" w:rsidR="00E96E72" w:rsidRPr="00E96E72" w:rsidRDefault="00E96E72" w:rsidP="00E96E72">
      <w:pPr>
        <w:pStyle w:val="B1"/>
      </w:pPr>
      <w:r>
        <w:t>3.</w:t>
      </w:r>
      <w:r>
        <w:tab/>
      </w:r>
      <w:r w:rsidRPr="00E96E72">
        <w:t>There are two NR cells specified in the test. Cell 1 is the NR cell used for connection setup with the power level set according to Annex C.1.2 and C.1.3 for this test.</w:t>
      </w:r>
    </w:p>
    <w:p w14:paraId="62D16628" w14:textId="77777777" w:rsidR="00E96E72" w:rsidRDefault="00E96E72" w:rsidP="00E96E72">
      <w:pPr>
        <w:pStyle w:val="TH"/>
        <w:rPr>
          <w:rFonts w:cs="v4.2.0"/>
          <w:lang w:eastAsia="zh-CN"/>
        </w:rPr>
      </w:pPr>
      <w:r>
        <w:t xml:space="preserve">Table 7.5.6.3.1.4.1-3: </w:t>
      </w:r>
      <w:r>
        <w:rPr>
          <w:rFonts w:cs="v4.2.0"/>
        </w:rPr>
        <w:t xml:space="preserve">General test parameters for DL BWP switch in </w:t>
      </w:r>
      <w:r>
        <w:rPr>
          <w:rFonts w:cs="v4.2.0"/>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96E72" w14:paraId="45B4229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48FE33" w14:textId="77777777" w:rsidR="00E96E72" w:rsidRDefault="00E96E72" w:rsidP="00FE67D2">
            <w:pPr>
              <w:keepNext/>
              <w:keepLines/>
              <w:spacing w:after="0"/>
              <w:jc w:val="center"/>
              <w:rPr>
                <w:rFonts w:ascii="Arial" w:hAnsi="Arial"/>
                <w:b/>
                <w:sz w:val="18"/>
                <w:lang w:eastAsia="ja-JP"/>
              </w:rPr>
            </w:pPr>
            <w:r>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tcPr>
          <w:p w14:paraId="094CB310" w14:textId="77777777" w:rsidR="00E96E72" w:rsidRDefault="00E96E72" w:rsidP="00FE67D2">
            <w:pPr>
              <w:keepNext/>
              <w:keepLines/>
              <w:spacing w:after="0"/>
              <w:jc w:val="center"/>
              <w:rPr>
                <w:rFonts w:ascii="Arial" w:hAnsi="Arial"/>
                <w:b/>
                <w:sz w:val="18"/>
                <w:lang w:eastAsia="ja-JP"/>
              </w:rPr>
            </w:pPr>
            <w:r>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tcPr>
          <w:p w14:paraId="5E7E19B1" w14:textId="77777777" w:rsidR="00E96E72" w:rsidRDefault="00E96E72" w:rsidP="00FE67D2">
            <w:pPr>
              <w:keepNext/>
              <w:keepLines/>
              <w:spacing w:after="0"/>
              <w:jc w:val="center"/>
              <w:rPr>
                <w:rFonts w:ascii="Arial" w:hAnsi="Arial"/>
                <w:b/>
                <w:sz w:val="18"/>
                <w:lang w:eastAsia="ja-JP"/>
              </w:rPr>
            </w:pPr>
            <w:r>
              <w:rPr>
                <w:rFonts w:ascii="Arial" w:hAnsi="Arial"/>
                <w:b/>
                <w:sz w:val="18"/>
              </w:rPr>
              <w:t>Value</w:t>
            </w:r>
          </w:p>
        </w:tc>
        <w:tc>
          <w:tcPr>
            <w:tcW w:w="3652" w:type="dxa"/>
            <w:tcBorders>
              <w:top w:val="single" w:sz="4" w:space="0" w:color="auto"/>
              <w:left w:val="single" w:sz="4" w:space="0" w:color="auto"/>
              <w:bottom w:val="single" w:sz="4" w:space="0" w:color="auto"/>
              <w:right w:val="single" w:sz="4" w:space="0" w:color="auto"/>
            </w:tcBorders>
          </w:tcPr>
          <w:p w14:paraId="26AC93F0" w14:textId="77777777" w:rsidR="00E96E72" w:rsidRDefault="00E96E72" w:rsidP="00FE67D2">
            <w:pPr>
              <w:keepNext/>
              <w:keepLines/>
              <w:spacing w:after="0"/>
              <w:jc w:val="center"/>
              <w:rPr>
                <w:rFonts w:ascii="Arial" w:hAnsi="Arial"/>
                <w:b/>
                <w:sz w:val="18"/>
                <w:lang w:eastAsia="ja-JP"/>
              </w:rPr>
            </w:pPr>
            <w:r>
              <w:rPr>
                <w:rFonts w:ascii="Arial" w:hAnsi="Arial"/>
                <w:b/>
                <w:sz w:val="18"/>
              </w:rPr>
              <w:t>Comment</w:t>
            </w:r>
          </w:p>
        </w:tc>
      </w:tr>
      <w:tr w:rsidR="00E96E72" w14:paraId="37DC383E"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AA01B34" w14:textId="77777777" w:rsidR="00E96E72" w:rsidRDefault="00E96E72" w:rsidP="00E96E72">
            <w:pPr>
              <w:pStyle w:val="TAL"/>
            </w:pPr>
            <w:r>
              <w:t xml:space="preserve">NR </w:t>
            </w: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B4068A4"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0FB31BF" w14:textId="77777777" w:rsidR="00E96E72" w:rsidRDefault="00E96E72" w:rsidP="00E96E72">
            <w:pPr>
              <w:pStyle w:val="TAC"/>
            </w:pPr>
            <w:r>
              <w:t>1, 2, 3</w:t>
            </w:r>
          </w:p>
        </w:tc>
        <w:tc>
          <w:tcPr>
            <w:tcW w:w="3652" w:type="dxa"/>
            <w:tcBorders>
              <w:top w:val="single" w:sz="4" w:space="0" w:color="auto"/>
              <w:left w:val="single" w:sz="4" w:space="0" w:color="auto"/>
              <w:bottom w:val="single" w:sz="4" w:space="0" w:color="auto"/>
              <w:right w:val="single" w:sz="4" w:space="0" w:color="auto"/>
            </w:tcBorders>
          </w:tcPr>
          <w:p w14:paraId="4FB041E1" w14:textId="77777777" w:rsidR="00E96E72" w:rsidRDefault="00E96E72" w:rsidP="00E96E72">
            <w:pPr>
              <w:pStyle w:val="TAL"/>
            </w:pPr>
            <w:r>
              <w:t>Three NR radio channels are used for this test</w:t>
            </w:r>
          </w:p>
        </w:tc>
      </w:tr>
      <w:tr w:rsidR="00E96E72" w14:paraId="7E8A5AE5"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6684C2" w14:textId="77777777" w:rsidR="00E96E72" w:rsidRDefault="00E96E72" w:rsidP="00E96E72">
            <w:pPr>
              <w:pStyle w:val="TAL"/>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5FFBEF8"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F4E2EA5" w14:textId="77777777" w:rsidR="00E96E72" w:rsidRDefault="00E96E72" w:rsidP="00E96E72">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25606834" w14:textId="77777777" w:rsidR="00E96E72" w:rsidRDefault="00E96E72" w:rsidP="00E96E72">
            <w:pPr>
              <w:pStyle w:val="TAL"/>
              <w:rPr>
                <w:lang w:eastAsia="ja-JP"/>
              </w:rPr>
            </w:pPr>
            <w:r>
              <w:t>PCell on RF channel number 1.</w:t>
            </w:r>
          </w:p>
        </w:tc>
      </w:tr>
      <w:tr w:rsidR="00E96E72" w14:paraId="3E63BE65"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CCDF263" w14:textId="77777777" w:rsidR="00E96E72" w:rsidRDefault="00E96E72" w:rsidP="00E96E72">
            <w:pPr>
              <w:pStyle w:val="TAL"/>
              <w:rPr>
                <w:lang w:eastAsia="ja-JP"/>
              </w:rPr>
            </w:pPr>
            <w:r>
              <w:t>Active SCell1</w:t>
            </w:r>
          </w:p>
        </w:tc>
        <w:tc>
          <w:tcPr>
            <w:tcW w:w="709" w:type="dxa"/>
            <w:tcBorders>
              <w:top w:val="single" w:sz="4" w:space="0" w:color="auto"/>
              <w:left w:val="single" w:sz="4" w:space="0" w:color="auto"/>
              <w:bottom w:val="single" w:sz="4" w:space="0" w:color="auto"/>
              <w:right w:val="single" w:sz="4" w:space="0" w:color="auto"/>
            </w:tcBorders>
            <w:vAlign w:val="center"/>
          </w:tcPr>
          <w:p w14:paraId="23D888B9"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501E2FE" w14:textId="77777777" w:rsidR="00E96E72" w:rsidRDefault="00E96E72" w:rsidP="00E96E72">
            <w:pPr>
              <w:pStyle w:val="TAC"/>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tcPr>
          <w:p w14:paraId="746E168B" w14:textId="77777777" w:rsidR="00E96E72" w:rsidRDefault="00E96E72" w:rsidP="00E96E72">
            <w:pPr>
              <w:pStyle w:val="TAL"/>
              <w:rPr>
                <w:lang w:eastAsia="ja-JP"/>
              </w:rPr>
            </w:pPr>
            <w:r>
              <w:t>SCell1 on RF channel number 2.</w:t>
            </w:r>
          </w:p>
        </w:tc>
      </w:tr>
      <w:tr w:rsidR="00E96E72" w14:paraId="72ED84F1"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38BF1C0" w14:textId="77777777" w:rsidR="00E96E72" w:rsidRDefault="00E96E72" w:rsidP="00E96E72">
            <w:pPr>
              <w:pStyle w:val="TAL"/>
            </w:pPr>
            <w:r>
              <w:t>Active SCell2</w:t>
            </w:r>
          </w:p>
        </w:tc>
        <w:tc>
          <w:tcPr>
            <w:tcW w:w="709" w:type="dxa"/>
            <w:tcBorders>
              <w:top w:val="single" w:sz="4" w:space="0" w:color="auto"/>
              <w:left w:val="single" w:sz="4" w:space="0" w:color="auto"/>
              <w:bottom w:val="single" w:sz="4" w:space="0" w:color="auto"/>
              <w:right w:val="single" w:sz="4" w:space="0" w:color="auto"/>
            </w:tcBorders>
            <w:vAlign w:val="center"/>
          </w:tcPr>
          <w:p w14:paraId="7AC60A0B"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A7C4A26" w14:textId="77777777" w:rsidR="00E96E72" w:rsidRDefault="00E96E72" w:rsidP="00E96E72">
            <w:pPr>
              <w:pStyle w:val="TAC"/>
            </w:pPr>
            <w:r>
              <w:t>Cell 3</w:t>
            </w:r>
          </w:p>
        </w:tc>
        <w:tc>
          <w:tcPr>
            <w:tcW w:w="3652" w:type="dxa"/>
            <w:tcBorders>
              <w:top w:val="single" w:sz="4" w:space="0" w:color="auto"/>
              <w:left w:val="single" w:sz="4" w:space="0" w:color="auto"/>
              <w:bottom w:val="single" w:sz="4" w:space="0" w:color="auto"/>
              <w:right w:val="single" w:sz="4" w:space="0" w:color="auto"/>
            </w:tcBorders>
          </w:tcPr>
          <w:p w14:paraId="2D355AEA" w14:textId="77777777" w:rsidR="00E96E72" w:rsidRDefault="00E96E72" w:rsidP="00E96E72">
            <w:pPr>
              <w:pStyle w:val="TAL"/>
            </w:pPr>
            <w:r>
              <w:t>SCell2 on RF channel number 3.</w:t>
            </w:r>
          </w:p>
        </w:tc>
      </w:tr>
      <w:tr w:rsidR="00E96E72" w14:paraId="42E276F3"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D120BC3" w14:textId="77777777" w:rsidR="00E96E72" w:rsidRDefault="00E96E72" w:rsidP="00E96E72">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859F534"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E20C308" w14:textId="77777777" w:rsidR="00E96E72" w:rsidRDefault="00E96E72" w:rsidP="00E96E72">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19E6B60B" w14:textId="77777777" w:rsidR="00E96E72" w:rsidRDefault="00E96E72" w:rsidP="00E96E72">
            <w:pPr>
              <w:pStyle w:val="TAL"/>
              <w:rPr>
                <w:lang w:eastAsia="ja-JP"/>
              </w:rPr>
            </w:pPr>
          </w:p>
        </w:tc>
      </w:tr>
      <w:tr w:rsidR="00E96E72" w14:paraId="0B3397A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04FA0F8A" w14:textId="77777777" w:rsidR="00E96E72" w:rsidRDefault="00E96E72" w:rsidP="00E96E72">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832CAA6"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F94E78C" w14:textId="77777777" w:rsidR="00E96E72" w:rsidRDefault="00E96E72" w:rsidP="00E96E72">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2E83A3E7" w14:textId="77777777" w:rsidR="00E96E72" w:rsidRDefault="00E96E72" w:rsidP="00E96E72">
            <w:pPr>
              <w:pStyle w:val="TAL"/>
              <w:rPr>
                <w:lang w:eastAsia="ja-JP"/>
              </w:rPr>
            </w:pPr>
          </w:p>
        </w:tc>
      </w:tr>
      <w:tr w:rsidR="00E96E72" w14:paraId="1F5EB76D"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554EC1FB" w14:textId="77777777" w:rsidR="00E96E72" w:rsidRDefault="00E96E72" w:rsidP="00E96E72">
            <w:pPr>
              <w:pStyle w:val="TAL"/>
              <w:rPr>
                <w:rFonts w:cs="Arial"/>
                <w:i/>
                <w:iCs/>
              </w:rPr>
            </w:pPr>
            <w:r>
              <w:rPr>
                <w:rFonts w:cs="Arial"/>
                <w:i/>
                <w:iCs/>
              </w:rPr>
              <w:t>sCellDeactivationTimer</w:t>
            </w:r>
          </w:p>
        </w:tc>
        <w:tc>
          <w:tcPr>
            <w:tcW w:w="709" w:type="dxa"/>
            <w:tcBorders>
              <w:top w:val="single" w:sz="4" w:space="0" w:color="auto"/>
              <w:left w:val="single" w:sz="4" w:space="0" w:color="auto"/>
              <w:bottom w:val="single" w:sz="4" w:space="0" w:color="auto"/>
              <w:right w:val="single" w:sz="4" w:space="0" w:color="auto"/>
            </w:tcBorders>
            <w:vAlign w:val="center"/>
          </w:tcPr>
          <w:p w14:paraId="497496DF" w14:textId="77777777" w:rsidR="00E96E72" w:rsidRDefault="00E96E72" w:rsidP="00E96E72">
            <w:pPr>
              <w:pStyle w:val="TAC"/>
              <w:rPr>
                <w:lang w:eastAsia="ja-JP"/>
              </w:rPr>
            </w:pPr>
            <w:r>
              <w:rPr>
                <w:lang w:eastAsia="ja-JP"/>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8CCB6F1" w14:textId="77777777" w:rsidR="00E96E72" w:rsidRDefault="00E96E72" w:rsidP="00E96E72">
            <w:pPr>
              <w:pStyle w:val="TAC"/>
            </w:pPr>
            <w:r>
              <w:t>---</w:t>
            </w:r>
          </w:p>
        </w:tc>
        <w:tc>
          <w:tcPr>
            <w:tcW w:w="3652" w:type="dxa"/>
            <w:tcBorders>
              <w:top w:val="single" w:sz="4" w:space="0" w:color="auto"/>
              <w:left w:val="single" w:sz="4" w:space="0" w:color="auto"/>
              <w:bottom w:val="single" w:sz="4" w:space="0" w:color="auto"/>
              <w:right w:val="single" w:sz="4" w:space="0" w:color="auto"/>
            </w:tcBorders>
          </w:tcPr>
          <w:p w14:paraId="0092EB6F" w14:textId="77777777" w:rsidR="00E96E72" w:rsidRDefault="00E96E72" w:rsidP="00E96E72">
            <w:pPr>
              <w:pStyle w:val="TAL"/>
              <w:rPr>
                <w:lang w:eastAsia="ja-JP"/>
              </w:rPr>
            </w:pPr>
            <w:r>
              <w:t>Same value applies for SCell1 and SCell2. The value infinity is applied.</w:t>
            </w:r>
          </w:p>
        </w:tc>
      </w:tr>
      <w:tr w:rsidR="00E96E72" w14:paraId="05648F94"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0FAF899F" w14:textId="77777777" w:rsidR="00E96E72" w:rsidRDefault="00E96E72" w:rsidP="00E96E72">
            <w:pPr>
              <w:pStyle w:val="TAL"/>
            </w:pPr>
            <w:r>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5C3F6081" w14:textId="77777777" w:rsidR="00E96E72" w:rsidRDefault="00E96E72" w:rsidP="00E96E72">
            <w:pPr>
              <w:pStyle w:val="TAC"/>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6661EDA" w14:textId="77777777" w:rsidR="00E96E72" w:rsidRDefault="00E96E72" w:rsidP="00E96E72">
            <w:pPr>
              <w:pStyle w:val="TAC"/>
            </w:pPr>
            <w:r>
              <w:t>200</w:t>
            </w:r>
          </w:p>
        </w:tc>
        <w:tc>
          <w:tcPr>
            <w:tcW w:w="3652" w:type="dxa"/>
            <w:tcBorders>
              <w:top w:val="single" w:sz="4" w:space="0" w:color="auto"/>
              <w:left w:val="single" w:sz="4" w:space="0" w:color="auto"/>
              <w:bottom w:val="single" w:sz="4" w:space="0" w:color="auto"/>
              <w:right w:val="single" w:sz="4" w:space="0" w:color="auto"/>
            </w:tcBorders>
          </w:tcPr>
          <w:p w14:paraId="16BA553C" w14:textId="77777777" w:rsidR="00E96E72" w:rsidRDefault="00E96E72" w:rsidP="00E96E72">
            <w:pPr>
              <w:pStyle w:val="TAL"/>
            </w:pPr>
            <w:r>
              <w:t>Same value applies for SCell1 and SCell2.</w:t>
            </w:r>
          </w:p>
        </w:tc>
      </w:tr>
      <w:tr w:rsidR="00E96E72" w14:paraId="285BC912"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7DE4DDC1" w14:textId="77777777" w:rsidR="00E96E72" w:rsidRDefault="00E96E72" w:rsidP="00E96E72">
            <w:pPr>
              <w:pStyle w:val="TAL"/>
              <w:rPr>
                <w:rFonts w:cs="Arial"/>
                <w:lang w:eastAsia="ja-JP"/>
              </w:rPr>
            </w:pPr>
            <w:r>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501C2FC5" w14:textId="77777777" w:rsidR="00E96E72" w:rsidRDefault="00E96E72" w:rsidP="00E96E72">
            <w:pPr>
              <w:pStyle w:val="TAC"/>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64617FBE" w14:textId="77777777" w:rsidR="00E96E72" w:rsidRDefault="00E96E72" w:rsidP="00E96E72">
            <w:pPr>
              <w:pStyle w:val="TAC"/>
            </w:pPr>
            <w:r>
              <w:rPr>
                <w:rFonts w:cs="Arial"/>
              </w:rPr>
              <w:t>0</w:t>
            </w:r>
          </w:p>
        </w:tc>
        <w:tc>
          <w:tcPr>
            <w:tcW w:w="3652" w:type="dxa"/>
            <w:vMerge w:val="restart"/>
            <w:tcBorders>
              <w:top w:val="single" w:sz="4" w:space="0" w:color="auto"/>
              <w:left w:val="single" w:sz="4" w:space="0" w:color="auto"/>
              <w:right w:val="single" w:sz="4" w:space="0" w:color="auto"/>
            </w:tcBorders>
          </w:tcPr>
          <w:p w14:paraId="0B6E7A70" w14:textId="77777777" w:rsidR="00E96E72" w:rsidRDefault="00E96E72" w:rsidP="00E96E72">
            <w:pPr>
              <w:pStyle w:val="TAL"/>
              <w:rPr>
                <w:lang w:eastAsia="ja-JP"/>
              </w:rPr>
            </w:pPr>
            <w:r>
              <w:rPr>
                <w:rFonts w:cs="Arial"/>
              </w:rPr>
              <w:t>Time alignment error as specified in TS 38.104 [28] clause 6.5.3.1.</w:t>
            </w:r>
          </w:p>
        </w:tc>
      </w:tr>
      <w:tr w:rsidR="00E96E72" w14:paraId="3522E440"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43D7BB9" w14:textId="77777777" w:rsidR="00E96E72" w:rsidRDefault="00E96E72" w:rsidP="00E96E72">
            <w:pPr>
              <w:pStyle w:val="TAL"/>
              <w:rPr>
                <w:rFonts w:cs="Arial"/>
              </w:rPr>
            </w:pPr>
            <w:r>
              <w:rPr>
                <w:rFonts w:cs="Arial"/>
              </w:rPr>
              <w:t>Cell3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5C04D4A" w14:textId="77777777" w:rsidR="00E96E72" w:rsidRDefault="00E96E72" w:rsidP="00E96E72">
            <w:pPr>
              <w:pStyle w:val="TAC"/>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5D61C4A2" w14:textId="77777777" w:rsidR="00E96E72" w:rsidRDefault="00E96E72" w:rsidP="00E96E72">
            <w:pPr>
              <w:pStyle w:val="TAC"/>
              <w:rPr>
                <w:rFonts w:cs="Arial"/>
              </w:rPr>
            </w:pPr>
            <w:r>
              <w:rPr>
                <w:rFonts w:cs="Arial"/>
              </w:rPr>
              <w:t>0</w:t>
            </w:r>
          </w:p>
        </w:tc>
        <w:tc>
          <w:tcPr>
            <w:tcW w:w="3652" w:type="dxa"/>
            <w:vMerge/>
            <w:tcBorders>
              <w:left w:val="single" w:sz="4" w:space="0" w:color="auto"/>
              <w:bottom w:val="single" w:sz="4" w:space="0" w:color="auto"/>
              <w:right w:val="single" w:sz="4" w:space="0" w:color="auto"/>
            </w:tcBorders>
          </w:tcPr>
          <w:p w14:paraId="0AC14FE6" w14:textId="77777777" w:rsidR="00E96E72" w:rsidRDefault="00E96E72" w:rsidP="00E96E72">
            <w:pPr>
              <w:pStyle w:val="TAL"/>
              <w:rPr>
                <w:rFonts w:cs="Arial"/>
              </w:rPr>
            </w:pPr>
          </w:p>
        </w:tc>
      </w:tr>
      <w:tr w:rsidR="00E96E72" w14:paraId="144913A6"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9B3FD9" w14:textId="77777777" w:rsidR="00E96E72" w:rsidRDefault="00E96E72" w:rsidP="00E96E72">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5CED1E14"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0FA7D297"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4469EDB" w14:textId="77777777" w:rsidR="00E96E72" w:rsidRDefault="00E96E72" w:rsidP="00E96E72">
            <w:pPr>
              <w:pStyle w:val="TAL"/>
              <w:rPr>
                <w:lang w:eastAsia="ja-JP"/>
              </w:rPr>
            </w:pPr>
            <w:r>
              <w:rPr>
                <w:lang w:eastAsia="ja-JP"/>
              </w:rPr>
              <w:t>During T1, DCI-based simultaneous BWP switching of SCell1 and SCell2 is carried out.</w:t>
            </w:r>
          </w:p>
        </w:tc>
      </w:tr>
      <w:tr w:rsidR="00E96E72" w14:paraId="0317CFA2"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528383D9" w14:textId="77777777" w:rsidR="00E96E72" w:rsidRDefault="00E96E72" w:rsidP="00E96E72">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vAlign w:val="center"/>
          </w:tcPr>
          <w:p w14:paraId="1A65ECAF"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5335A8AD"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C94CA0A" w14:textId="77777777" w:rsidR="00E96E72" w:rsidRDefault="00E96E72" w:rsidP="00E96E72">
            <w:pPr>
              <w:pStyle w:val="TAL"/>
              <w:rPr>
                <w:lang w:eastAsia="ja-JP"/>
              </w:rPr>
            </w:pPr>
            <w:r>
              <w:rPr>
                <w:lang w:eastAsia="ja-JP"/>
              </w:rPr>
              <w:t>During T2 bwp-InactivityTimer timers shall run to expiry.</w:t>
            </w:r>
          </w:p>
        </w:tc>
      </w:tr>
      <w:tr w:rsidR="00E96E72" w14:paraId="1F24AA4B"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43851FD7" w14:textId="77777777" w:rsidR="00E96E72" w:rsidRDefault="00E96E72" w:rsidP="00E96E72">
            <w:pPr>
              <w:pStyle w:val="TAL"/>
              <w:rPr>
                <w:lang w:eastAsia="ja-JP"/>
              </w:rPr>
            </w:pPr>
            <w:r>
              <w:t>T3</w:t>
            </w:r>
          </w:p>
        </w:tc>
        <w:tc>
          <w:tcPr>
            <w:tcW w:w="709" w:type="dxa"/>
            <w:tcBorders>
              <w:top w:val="single" w:sz="4" w:space="0" w:color="auto"/>
              <w:left w:val="single" w:sz="4" w:space="0" w:color="auto"/>
              <w:bottom w:val="single" w:sz="4" w:space="0" w:color="auto"/>
              <w:right w:val="single" w:sz="4" w:space="0" w:color="auto"/>
            </w:tcBorders>
            <w:vAlign w:val="center"/>
          </w:tcPr>
          <w:p w14:paraId="65235877"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1805CA83"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136D20A" w14:textId="77777777" w:rsidR="00E96E72" w:rsidRDefault="00E96E72" w:rsidP="00E96E72">
            <w:pPr>
              <w:pStyle w:val="TAL"/>
            </w:pPr>
            <w:r>
              <w:rPr>
                <w:lang w:eastAsia="ja-JP"/>
              </w:rPr>
              <w:t>During T3, timer-based simultaneous BWP switching of SCell1 and SCell2 is carried out.</w:t>
            </w:r>
          </w:p>
        </w:tc>
      </w:tr>
    </w:tbl>
    <w:p w14:paraId="5D97DFED" w14:textId="77777777" w:rsidR="00E96E72" w:rsidRDefault="00E96E72" w:rsidP="00E96E72"/>
    <w:p w14:paraId="2676776B" w14:textId="77777777" w:rsidR="00E96E72" w:rsidRPr="005D6859" w:rsidRDefault="00E96E72" w:rsidP="00E96E72">
      <w:pPr>
        <w:pStyle w:val="H6"/>
        <w:keepNext w:val="0"/>
        <w:keepLines w:val="0"/>
      </w:pPr>
      <w:r>
        <w:t>7.5.6.3.1</w:t>
      </w:r>
      <w:r w:rsidRPr="005D6859">
        <w:t>.4.2</w:t>
      </w:r>
      <w:r w:rsidRPr="005D6859">
        <w:tab/>
        <w:t>Test procedure</w:t>
      </w:r>
    </w:p>
    <w:p w14:paraId="29D00210" w14:textId="77777777" w:rsidR="00E96E72" w:rsidRPr="0099108A" w:rsidRDefault="00E96E72" w:rsidP="00E96E72">
      <w:r>
        <w:t>TBD</w:t>
      </w:r>
    </w:p>
    <w:p w14:paraId="2BEBF083" w14:textId="77777777" w:rsidR="00E96E72" w:rsidRDefault="00E96E72" w:rsidP="00E96E72">
      <w:pPr>
        <w:pStyle w:val="H6"/>
        <w:keepNext w:val="0"/>
        <w:keepLines w:val="0"/>
      </w:pPr>
      <w:r>
        <w:t>7.5.6.3.1</w:t>
      </w:r>
      <w:r w:rsidRPr="00100F6F">
        <w:t>.4.3</w:t>
      </w:r>
      <w:r w:rsidRPr="00100F6F">
        <w:tab/>
        <w:t>Message contents</w:t>
      </w:r>
    </w:p>
    <w:p w14:paraId="15769D1F" w14:textId="77777777" w:rsidR="00E96E72" w:rsidRPr="0099108A" w:rsidRDefault="00E96E72" w:rsidP="00E96E72">
      <w:r>
        <w:t>TBD</w:t>
      </w:r>
    </w:p>
    <w:p w14:paraId="02766557" w14:textId="77777777" w:rsidR="00E96E72" w:rsidRPr="00100F6F" w:rsidRDefault="00E96E72" w:rsidP="00E96E72">
      <w:pPr>
        <w:pStyle w:val="H6"/>
        <w:keepLines w:val="0"/>
      </w:pPr>
      <w:r>
        <w:t>7.5.6.3.1</w:t>
      </w:r>
      <w:r w:rsidRPr="00100F6F">
        <w:t>.5</w:t>
      </w:r>
      <w:r w:rsidRPr="00100F6F">
        <w:tab/>
        <w:t>Test requirement</w:t>
      </w:r>
    </w:p>
    <w:p w14:paraId="131A5B21" w14:textId="77777777" w:rsidR="00E96E72" w:rsidRDefault="00E96E72" w:rsidP="00E96E72">
      <w:r>
        <w:t>Table 7.5.6.3.1.5-1 defines the NR cell specific test parameters. Table 7.5.6.3.1.5-2 defines OTA related test parameters, not including test tolerances yet [</w:t>
      </w:r>
      <w:r w:rsidRPr="00C1340C">
        <w:rPr>
          <w:color w:val="FF0000"/>
        </w:rPr>
        <w:t>will update after TT analysis</w:t>
      </w:r>
      <w:r>
        <w:t xml:space="preserve">]. </w:t>
      </w:r>
    </w:p>
    <w:p w14:paraId="7526AE05" w14:textId="77777777" w:rsidR="00E96E72" w:rsidRDefault="00E96E72" w:rsidP="00E96E72">
      <w:pPr>
        <w:pStyle w:val="TH"/>
        <w:rPr>
          <w:lang w:eastAsia="zh-CN"/>
        </w:rPr>
      </w:pPr>
      <w:r>
        <w:t xml:space="preserve">7.5.6.3.1.5-1: NR Cell specific test parameters for DL BWP switch in </w:t>
      </w:r>
      <w:r>
        <w:rPr>
          <w:lang w:eastAsia="zh-CN"/>
        </w:rPr>
        <w:t>SA</w:t>
      </w:r>
    </w:p>
    <w:tbl>
      <w:tblPr>
        <w:tblW w:w="7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6"/>
        <w:gridCol w:w="788"/>
        <w:gridCol w:w="1204"/>
        <w:gridCol w:w="1204"/>
        <w:gridCol w:w="1204"/>
      </w:tblGrid>
      <w:tr w:rsidR="00E96E72" w14:paraId="2558DE3B" w14:textId="77777777" w:rsidTr="00FE67D2">
        <w:trPr>
          <w:cantSplit/>
          <w:jc w:val="center"/>
        </w:trPr>
        <w:tc>
          <w:tcPr>
            <w:tcW w:w="2856" w:type="dxa"/>
            <w:tcBorders>
              <w:top w:val="single" w:sz="4" w:space="0" w:color="auto"/>
              <w:left w:val="single" w:sz="4" w:space="0" w:color="auto"/>
              <w:bottom w:val="single" w:sz="4" w:space="0" w:color="auto"/>
              <w:right w:val="single" w:sz="4" w:space="0" w:color="auto"/>
            </w:tcBorders>
          </w:tcPr>
          <w:p w14:paraId="67EEED06" w14:textId="77777777" w:rsidR="00E96E72" w:rsidRDefault="00E96E72" w:rsidP="00E96E72">
            <w:pPr>
              <w:pStyle w:val="TAH"/>
            </w:pPr>
            <w:r>
              <w:t>Parameter</w:t>
            </w:r>
          </w:p>
        </w:tc>
        <w:tc>
          <w:tcPr>
            <w:tcW w:w="788" w:type="dxa"/>
            <w:tcBorders>
              <w:top w:val="single" w:sz="4" w:space="0" w:color="auto"/>
              <w:left w:val="single" w:sz="4" w:space="0" w:color="auto"/>
              <w:bottom w:val="single" w:sz="4" w:space="0" w:color="auto"/>
              <w:right w:val="single" w:sz="4" w:space="0" w:color="auto"/>
            </w:tcBorders>
          </w:tcPr>
          <w:p w14:paraId="5407FF15" w14:textId="77777777" w:rsidR="00E96E72" w:rsidRDefault="00E96E72" w:rsidP="00E96E72">
            <w:pPr>
              <w:pStyle w:val="TAH"/>
            </w:pPr>
            <w:r>
              <w:t>Unit</w:t>
            </w:r>
          </w:p>
        </w:tc>
        <w:tc>
          <w:tcPr>
            <w:tcW w:w="1204" w:type="dxa"/>
            <w:tcBorders>
              <w:top w:val="single" w:sz="4" w:space="0" w:color="auto"/>
              <w:left w:val="single" w:sz="4" w:space="0" w:color="auto"/>
              <w:bottom w:val="single" w:sz="4" w:space="0" w:color="auto"/>
              <w:right w:val="single" w:sz="4" w:space="0" w:color="auto"/>
            </w:tcBorders>
          </w:tcPr>
          <w:p w14:paraId="51D1A4CA" w14:textId="77777777" w:rsidR="00E96E72" w:rsidRDefault="00E96E72" w:rsidP="00E96E72">
            <w:pPr>
              <w:pStyle w:val="TAH"/>
              <w:rPr>
                <w:rFonts w:cs="v4.2.0"/>
              </w:rPr>
            </w:pPr>
            <w:r>
              <w:rPr>
                <w:rFonts w:cs="v4.2.0"/>
              </w:rPr>
              <w:t>Cell 1</w:t>
            </w:r>
          </w:p>
        </w:tc>
        <w:tc>
          <w:tcPr>
            <w:tcW w:w="1204" w:type="dxa"/>
            <w:tcBorders>
              <w:top w:val="single" w:sz="4" w:space="0" w:color="auto"/>
              <w:left w:val="single" w:sz="4" w:space="0" w:color="auto"/>
              <w:bottom w:val="single" w:sz="4" w:space="0" w:color="auto"/>
              <w:right w:val="single" w:sz="4" w:space="0" w:color="auto"/>
            </w:tcBorders>
          </w:tcPr>
          <w:p w14:paraId="72ABC341" w14:textId="77777777" w:rsidR="00E96E72" w:rsidRDefault="00E96E72" w:rsidP="00E96E72">
            <w:pPr>
              <w:pStyle w:val="TAH"/>
              <w:rPr>
                <w:rFonts w:cs="v4.2.0"/>
              </w:rPr>
            </w:pPr>
            <w:r>
              <w:rPr>
                <w:rFonts w:cs="v4.2.0"/>
              </w:rPr>
              <w:t>Cell 2</w:t>
            </w:r>
          </w:p>
        </w:tc>
        <w:tc>
          <w:tcPr>
            <w:tcW w:w="1204" w:type="dxa"/>
            <w:tcBorders>
              <w:top w:val="single" w:sz="4" w:space="0" w:color="auto"/>
              <w:left w:val="single" w:sz="4" w:space="0" w:color="auto"/>
              <w:bottom w:val="single" w:sz="4" w:space="0" w:color="auto"/>
              <w:right w:val="single" w:sz="4" w:space="0" w:color="auto"/>
            </w:tcBorders>
          </w:tcPr>
          <w:p w14:paraId="426E87B4" w14:textId="77777777" w:rsidR="00E96E72" w:rsidRDefault="00E96E72" w:rsidP="00E96E72">
            <w:pPr>
              <w:pStyle w:val="TAH"/>
              <w:rPr>
                <w:rFonts w:cs="v4.2.0"/>
              </w:rPr>
            </w:pPr>
            <w:r>
              <w:rPr>
                <w:rFonts w:cs="v4.2.0"/>
              </w:rPr>
              <w:t>Cell 3</w:t>
            </w:r>
          </w:p>
        </w:tc>
      </w:tr>
      <w:tr w:rsidR="00E96E72" w14:paraId="4C2B79DE"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D524F1B" w14:textId="77777777" w:rsidR="00E96E72" w:rsidRDefault="00E96E72" w:rsidP="00E96E72">
            <w:pPr>
              <w:pStyle w:val="TAL"/>
              <w:rPr>
                <w:lang w:val="it-IT"/>
              </w:rPr>
            </w:pPr>
            <w:r>
              <w:rPr>
                <w:lang w:val="it-IT"/>
              </w:rPr>
              <w:t>Frequency Range</w:t>
            </w:r>
          </w:p>
        </w:tc>
        <w:tc>
          <w:tcPr>
            <w:tcW w:w="788" w:type="dxa"/>
            <w:tcBorders>
              <w:top w:val="single" w:sz="4" w:space="0" w:color="auto"/>
              <w:left w:val="single" w:sz="4" w:space="0" w:color="auto"/>
              <w:bottom w:val="single" w:sz="4" w:space="0" w:color="auto"/>
              <w:right w:val="single" w:sz="4" w:space="0" w:color="auto"/>
            </w:tcBorders>
          </w:tcPr>
          <w:p w14:paraId="39B19833" w14:textId="77777777" w:rsidR="00E96E72" w:rsidRDefault="00E96E72" w:rsidP="00E96E72">
            <w:pPr>
              <w:pStyle w:val="TAC"/>
              <w:rPr>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6D28AAC0" w14:textId="77777777" w:rsidR="00E96E72" w:rsidRDefault="00E96E72" w:rsidP="00E96E72">
            <w:pPr>
              <w:pStyle w:val="TAC"/>
              <w:rPr>
                <w:rFonts w:cs="v4.2.0"/>
              </w:rPr>
            </w:pPr>
            <w:r>
              <w:rPr>
                <w:rFonts w:cs="v4.2.0"/>
              </w:rPr>
              <w:t>FR2</w:t>
            </w:r>
          </w:p>
        </w:tc>
      </w:tr>
      <w:tr w:rsidR="00E96E72" w14:paraId="5FBD1ED5"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3AEF05B4" w14:textId="77777777" w:rsidR="00E96E72" w:rsidRDefault="00E96E72" w:rsidP="00E96E72">
            <w:pPr>
              <w:pStyle w:val="TAL"/>
              <w:rPr>
                <w:lang w:val="it-IT"/>
              </w:rPr>
            </w:pPr>
            <w:r>
              <w:rPr>
                <w:lang w:val="it-IT"/>
              </w:rPr>
              <w:t>NR RF channel</w:t>
            </w:r>
          </w:p>
        </w:tc>
        <w:tc>
          <w:tcPr>
            <w:tcW w:w="788" w:type="dxa"/>
            <w:tcBorders>
              <w:top w:val="single" w:sz="4" w:space="0" w:color="auto"/>
              <w:left w:val="single" w:sz="4" w:space="0" w:color="auto"/>
              <w:bottom w:val="single" w:sz="4" w:space="0" w:color="auto"/>
              <w:right w:val="single" w:sz="4" w:space="0" w:color="auto"/>
            </w:tcBorders>
          </w:tcPr>
          <w:p w14:paraId="7EBA8BE0" w14:textId="77777777" w:rsidR="00E96E72" w:rsidRDefault="00E96E72" w:rsidP="00E96E72">
            <w:pPr>
              <w:pStyle w:val="TAC"/>
              <w:rPr>
                <w:lang w:val="it-IT"/>
              </w:rPr>
            </w:pPr>
          </w:p>
        </w:tc>
        <w:tc>
          <w:tcPr>
            <w:tcW w:w="1204" w:type="dxa"/>
            <w:tcBorders>
              <w:top w:val="single" w:sz="4" w:space="0" w:color="auto"/>
              <w:left w:val="single" w:sz="4" w:space="0" w:color="auto"/>
              <w:bottom w:val="single" w:sz="4" w:space="0" w:color="auto"/>
              <w:right w:val="single" w:sz="4" w:space="0" w:color="auto"/>
            </w:tcBorders>
          </w:tcPr>
          <w:p w14:paraId="55950723" w14:textId="77777777" w:rsidR="00E96E72" w:rsidRDefault="00E96E72" w:rsidP="00E96E72">
            <w:pPr>
              <w:pStyle w:val="TAC"/>
              <w:rPr>
                <w:rFonts w:cs="v4.2.0"/>
              </w:rPr>
            </w:pPr>
            <w:r>
              <w:rPr>
                <w:rFonts w:cs="v4.2.0"/>
              </w:rPr>
              <w:t>1</w:t>
            </w:r>
          </w:p>
        </w:tc>
        <w:tc>
          <w:tcPr>
            <w:tcW w:w="1204" w:type="dxa"/>
            <w:tcBorders>
              <w:top w:val="single" w:sz="4" w:space="0" w:color="auto"/>
              <w:left w:val="single" w:sz="4" w:space="0" w:color="auto"/>
              <w:bottom w:val="single" w:sz="4" w:space="0" w:color="auto"/>
              <w:right w:val="single" w:sz="4" w:space="0" w:color="auto"/>
            </w:tcBorders>
          </w:tcPr>
          <w:p w14:paraId="513F9FCF" w14:textId="77777777" w:rsidR="00E96E72" w:rsidRDefault="00E96E72" w:rsidP="00E96E72">
            <w:pPr>
              <w:pStyle w:val="TAC"/>
              <w:rPr>
                <w:rFonts w:cs="v4.2.0"/>
              </w:rPr>
            </w:pPr>
            <w:r>
              <w:rPr>
                <w:rFonts w:cs="v4.2.0"/>
              </w:rPr>
              <w:t>2</w:t>
            </w:r>
          </w:p>
        </w:tc>
        <w:tc>
          <w:tcPr>
            <w:tcW w:w="1204" w:type="dxa"/>
            <w:tcBorders>
              <w:top w:val="single" w:sz="4" w:space="0" w:color="auto"/>
              <w:left w:val="single" w:sz="4" w:space="0" w:color="auto"/>
              <w:bottom w:val="single" w:sz="4" w:space="0" w:color="auto"/>
              <w:right w:val="single" w:sz="4" w:space="0" w:color="auto"/>
            </w:tcBorders>
          </w:tcPr>
          <w:p w14:paraId="10E296BA" w14:textId="77777777" w:rsidR="00E96E72" w:rsidRDefault="00E96E72" w:rsidP="00E96E72">
            <w:pPr>
              <w:pStyle w:val="TAC"/>
              <w:rPr>
                <w:rFonts w:cs="v4.2.0"/>
              </w:rPr>
            </w:pPr>
            <w:r>
              <w:rPr>
                <w:rFonts w:cs="v4.2.0"/>
              </w:rPr>
              <w:t>3</w:t>
            </w:r>
          </w:p>
        </w:tc>
      </w:tr>
      <w:tr w:rsidR="00E96E72" w14:paraId="66A8B942"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554B33B" w14:textId="77777777" w:rsidR="00E96E72" w:rsidRDefault="00E96E72" w:rsidP="00E96E72">
            <w:pPr>
              <w:pStyle w:val="TAL"/>
            </w:pPr>
            <w:r>
              <w:t>Duplex mode</w:t>
            </w:r>
          </w:p>
        </w:tc>
        <w:tc>
          <w:tcPr>
            <w:tcW w:w="788" w:type="dxa"/>
            <w:tcBorders>
              <w:top w:val="single" w:sz="4" w:space="0" w:color="auto"/>
              <w:left w:val="single" w:sz="4" w:space="0" w:color="auto"/>
              <w:right w:val="single" w:sz="4" w:space="0" w:color="auto"/>
            </w:tcBorders>
          </w:tcPr>
          <w:p w14:paraId="4D6CE72D"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tcPr>
          <w:p w14:paraId="65ED9637" w14:textId="77777777" w:rsidR="00E96E72" w:rsidRDefault="00E96E72" w:rsidP="00E96E72">
            <w:pPr>
              <w:pStyle w:val="TAC"/>
            </w:pPr>
            <w:r>
              <w:t>TDD</w:t>
            </w:r>
          </w:p>
        </w:tc>
      </w:tr>
      <w:tr w:rsidR="00E96E72" w14:paraId="56B1CA6B"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1D80DC9" w14:textId="77777777" w:rsidR="00E96E72" w:rsidRDefault="00E96E72" w:rsidP="00E96E72">
            <w:pPr>
              <w:pStyle w:val="TAL"/>
            </w:pPr>
            <w:r>
              <w:t>TDD configuration</w:t>
            </w:r>
          </w:p>
        </w:tc>
        <w:tc>
          <w:tcPr>
            <w:tcW w:w="788" w:type="dxa"/>
            <w:tcBorders>
              <w:top w:val="single" w:sz="4" w:space="0" w:color="auto"/>
              <w:left w:val="single" w:sz="4" w:space="0" w:color="auto"/>
              <w:right w:val="single" w:sz="4" w:space="0" w:color="auto"/>
            </w:tcBorders>
          </w:tcPr>
          <w:p w14:paraId="0895DF0B"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vAlign w:val="center"/>
          </w:tcPr>
          <w:p w14:paraId="789A68C2" w14:textId="77777777" w:rsidR="00E96E72" w:rsidRDefault="00E96E72" w:rsidP="00E96E72">
            <w:pPr>
              <w:pStyle w:val="TAC"/>
            </w:pPr>
            <w:r>
              <w:t>TDDConf.3.1</w:t>
            </w:r>
          </w:p>
        </w:tc>
      </w:tr>
      <w:tr w:rsidR="00E96E72" w14:paraId="5B8BA9D3"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DAF5318" w14:textId="77777777" w:rsidR="00E96E72" w:rsidRDefault="00E96E72" w:rsidP="00E96E72">
            <w:pPr>
              <w:pStyle w:val="TAL"/>
            </w:pPr>
            <w:r>
              <w:t>BW</w:t>
            </w:r>
            <w:r>
              <w:rPr>
                <w:vertAlign w:val="subscript"/>
              </w:rPr>
              <w:t>channel</w:t>
            </w:r>
          </w:p>
        </w:tc>
        <w:tc>
          <w:tcPr>
            <w:tcW w:w="788" w:type="dxa"/>
            <w:tcBorders>
              <w:top w:val="single" w:sz="4" w:space="0" w:color="auto"/>
              <w:left w:val="single" w:sz="4" w:space="0" w:color="auto"/>
              <w:right w:val="single" w:sz="4" w:space="0" w:color="auto"/>
            </w:tcBorders>
          </w:tcPr>
          <w:p w14:paraId="4A13B2F5" w14:textId="77777777" w:rsidR="00E96E72" w:rsidRDefault="00E96E72" w:rsidP="00E96E72">
            <w:pPr>
              <w:pStyle w:val="TAC"/>
            </w:pPr>
            <w:r>
              <w:t>MHz</w:t>
            </w:r>
          </w:p>
        </w:tc>
        <w:tc>
          <w:tcPr>
            <w:tcW w:w="3612" w:type="dxa"/>
            <w:gridSpan w:val="3"/>
            <w:tcBorders>
              <w:top w:val="single" w:sz="4" w:space="0" w:color="auto"/>
              <w:left w:val="single" w:sz="4" w:space="0" w:color="auto"/>
              <w:right w:val="single" w:sz="4" w:space="0" w:color="auto"/>
            </w:tcBorders>
            <w:vAlign w:val="center"/>
          </w:tcPr>
          <w:p w14:paraId="70C548ED" w14:textId="77777777" w:rsidR="00E96E72" w:rsidRDefault="00E96E72" w:rsidP="00E96E72">
            <w:pPr>
              <w:pStyle w:val="TAC"/>
              <w:rPr>
                <w:rFonts w:eastAsia="Malgun Gothic"/>
              </w:rPr>
            </w:pPr>
            <w:r>
              <w:rPr>
                <w:rFonts w:eastAsia="Malgun Gothic"/>
              </w:rPr>
              <w:t>10</w:t>
            </w:r>
            <w:r>
              <w:t>0</w:t>
            </w:r>
            <w:r>
              <w:rPr>
                <w:rFonts w:eastAsia="Malgun Gothic"/>
              </w:rPr>
              <w:t xml:space="preserve">: </w:t>
            </w:r>
            <w:r>
              <w:rPr>
                <w:rFonts w:eastAsia="Malgun Gothic"/>
                <w:lang w:val="de-DE"/>
              </w:rPr>
              <w:t>N</w:t>
            </w:r>
            <w:r>
              <w:rPr>
                <w:rFonts w:eastAsia="Malgun Gothic"/>
                <w:vertAlign w:val="subscript"/>
                <w:lang w:val="de-DE"/>
              </w:rPr>
              <w:t>RB,c</w:t>
            </w:r>
            <w:r>
              <w:rPr>
                <w:rFonts w:eastAsia="Malgun Gothic"/>
                <w:lang w:val="de-DE"/>
              </w:rPr>
              <w:t xml:space="preserve"> = </w:t>
            </w:r>
            <w:r>
              <w:rPr>
                <w:lang w:val="de-DE"/>
              </w:rPr>
              <w:t>66</w:t>
            </w:r>
          </w:p>
        </w:tc>
      </w:tr>
      <w:tr w:rsidR="00E96E72" w14:paraId="2B962C7C"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17FEFC11" w14:textId="77777777" w:rsidR="00E96E72" w:rsidRDefault="00E96E72" w:rsidP="00E96E72">
            <w:pPr>
              <w:pStyle w:val="TAL"/>
            </w:pPr>
            <w:r>
              <w:t>Active Downlink BWP ID</w:t>
            </w:r>
          </w:p>
        </w:tc>
        <w:tc>
          <w:tcPr>
            <w:tcW w:w="788" w:type="dxa"/>
            <w:tcBorders>
              <w:top w:val="single" w:sz="4" w:space="0" w:color="auto"/>
              <w:left w:val="single" w:sz="4" w:space="0" w:color="auto"/>
              <w:bottom w:val="single" w:sz="4" w:space="0" w:color="auto"/>
              <w:right w:val="single" w:sz="4" w:space="0" w:color="auto"/>
            </w:tcBorders>
          </w:tcPr>
          <w:p w14:paraId="2C18C7AF"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tcPr>
          <w:p w14:paraId="4DB13E32" w14:textId="77777777" w:rsidR="00E96E72" w:rsidRDefault="00E96E72" w:rsidP="00E96E72">
            <w:pPr>
              <w:pStyle w:val="TAC"/>
              <w:rPr>
                <w:rFonts w:cs="v4.2.0"/>
              </w:rPr>
            </w:pPr>
            <w:r>
              <w:rPr>
                <w:rFonts w:cs="v4.2.0"/>
              </w:rPr>
              <w:t>0</w:t>
            </w:r>
          </w:p>
        </w:tc>
        <w:tc>
          <w:tcPr>
            <w:tcW w:w="1204" w:type="dxa"/>
            <w:tcBorders>
              <w:top w:val="single" w:sz="4" w:space="0" w:color="auto"/>
              <w:left w:val="single" w:sz="4" w:space="0" w:color="auto"/>
              <w:bottom w:val="single" w:sz="4" w:space="0" w:color="auto"/>
              <w:right w:val="single" w:sz="4" w:space="0" w:color="auto"/>
            </w:tcBorders>
          </w:tcPr>
          <w:p w14:paraId="23ABD1CB" w14:textId="77777777" w:rsidR="00E96E72" w:rsidRDefault="00E96E72" w:rsidP="00E96E72">
            <w:pPr>
              <w:pStyle w:val="TAC"/>
              <w:rPr>
                <w:rFonts w:cs="v4.2.0"/>
              </w:rPr>
            </w:pPr>
            <w:r>
              <w:rPr>
                <w:rFonts w:cs="v4.2.0"/>
              </w:rPr>
              <w:t>1, 2</w:t>
            </w:r>
          </w:p>
        </w:tc>
        <w:tc>
          <w:tcPr>
            <w:tcW w:w="1204" w:type="dxa"/>
            <w:tcBorders>
              <w:top w:val="single" w:sz="4" w:space="0" w:color="auto"/>
              <w:left w:val="single" w:sz="4" w:space="0" w:color="auto"/>
              <w:bottom w:val="single" w:sz="4" w:space="0" w:color="auto"/>
              <w:right w:val="single" w:sz="4" w:space="0" w:color="auto"/>
            </w:tcBorders>
          </w:tcPr>
          <w:p w14:paraId="119C131E" w14:textId="77777777" w:rsidR="00E96E72" w:rsidRDefault="00E96E72" w:rsidP="00E96E72">
            <w:pPr>
              <w:pStyle w:val="TAC"/>
              <w:rPr>
                <w:rFonts w:cs="v4.2.0"/>
              </w:rPr>
            </w:pPr>
            <w:r>
              <w:rPr>
                <w:rFonts w:cs="v4.2.0"/>
              </w:rPr>
              <w:t>3, 4</w:t>
            </w:r>
          </w:p>
        </w:tc>
      </w:tr>
      <w:tr w:rsidR="00E96E72" w14:paraId="2AA4EA02"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3B354892" w14:textId="77777777" w:rsidR="00E96E72" w:rsidRDefault="00E96E72" w:rsidP="00E96E72">
            <w:pPr>
              <w:pStyle w:val="TAL"/>
            </w:pPr>
            <w:r>
              <w:t>Downlink initial BWP Configuration</w:t>
            </w:r>
          </w:p>
        </w:tc>
        <w:tc>
          <w:tcPr>
            <w:tcW w:w="788" w:type="dxa"/>
            <w:tcBorders>
              <w:top w:val="single" w:sz="4" w:space="0" w:color="auto"/>
              <w:left w:val="single" w:sz="4" w:space="0" w:color="auto"/>
              <w:right w:val="single" w:sz="4" w:space="0" w:color="auto"/>
            </w:tcBorders>
          </w:tcPr>
          <w:p w14:paraId="062DD35F"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27129E2F" w14:textId="77777777" w:rsidR="00E96E72" w:rsidRDefault="00E96E72" w:rsidP="00E96E72">
            <w:pPr>
              <w:pStyle w:val="TAC"/>
              <w:rPr>
                <w:rFonts w:cs="v4.2.0"/>
              </w:rPr>
            </w:pPr>
            <w:r>
              <w:rPr>
                <w:rFonts w:cs="v4.2.0"/>
              </w:rPr>
              <w:t>DLBWP.0.2</w:t>
            </w:r>
          </w:p>
        </w:tc>
        <w:tc>
          <w:tcPr>
            <w:tcW w:w="1204" w:type="dxa"/>
            <w:tcBorders>
              <w:top w:val="single" w:sz="4" w:space="0" w:color="auto"/>
              <w:left w:val="single" w:sz="4" w:space="0" w:color="auto"/>
              <w:right w:val="single" w:sz="4" w:space="0" w:color="auto"/>
            </w:tcBorders>
            <w:vAlign w:val="center"/>
          </w:tcPr>
          <w:p w14:paraId="104B2D2C" w14:textId="77777777" w:rsidR="00E96E72" w:rsidRDefault="00E96E72" w:rsidP="00E96E72">
            <w:pPr>
              <w:pStyle w:val="TAC"/>
              <w:rPr>
                <w:rFonts w:cs="v4.2.0"/>
              </w:rPr>
            </w:pPr>
            <w:r>
              <w:rPr>
                <w:rFonts w:cs="v4.2.0"/>
              </w:rPr>
              <w:t>DLBWP.0.2</w:t>
            </w:r>
          </w:p>
        </w:tc>
        <w:tc>
          <w:tcPr>
            <w:tcW w:w="1204" w:type="dxa"/>
            <w:tcBorders>
              <w:top w:val="single" w:sz="4" w:space="0" w:color="auto"/>
              <w:left w:val="single" w:sz="4" w:space="0" w:color="auto"/>
              <w:right w:val="single" w:sz="4" w:space="0" w:color="auto"/>
            </w:tcBorders>
            <w:vAlign w:val="center"/>
          </w:tcPr>
          <w:p w14:paraId="2F109806" w14:textId="77777777" w:rsidR="00E96E72" w:rsidRDefault="00E96E72" w:rsidP="00E96E72">
            <w:pPr>
              <w:pStyle w:val="TAC"/>
              <w:rPr>
                <w:rFonts w:cs="v4.2.0"/>
              </w:rPr>
            </w:pPr>
            <w:r>
              <w:rPr>
                <w:rFonts w:cs="v4.2.0"/>
              </w:rPr>
              <w:t>DLBWP.0.2</w:t>
            </w:r>
          </w:p>
        </w:tc>
      </w:tr>
      <w:tr w:rsidR="00E96E72" w14:paraId="4DE3F3ED"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13B221AD" w14:textId="77777777" w:rsidR="00E96E72" w:rsidRDefault="00E96E72" w:rsidP="00E96E72">
            <w:pPr>
              <w:pStyle w:val="TAL"/>
            </w:pPr>
            <w:r>
              <w:t>Uplink initial BWP Configuration</w:t>
            </w:r>
          </w:p>
        </w:tc>
        <w:tc>
          <w:tcPr>
            <w:tcW w:w="788" w:type="dxa"/>
            <w:tcBorders>
              <w:top w:val="single" w:sz="4" w:space="0" w:color="auto"/>
              <w:left w:val="single" w:sz="4" w:space="0" w:color="auto"/>
              <w:right w:val="single" w:sz="4" w:space="0" w:color="auto"/>
            </w:tcBorders>
          </w:tcPr>
          <w:p w14:paraId="33C2A03F"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tcPr>
          <w:p w14:paraId="4C8A65C8" w14:textId="77777777" w:rsidR="00E96E72" w:rsidRDefault="00E96E72" w:rsidP="00E96E72">
            <w:pPr>
              <w:pStyle w:val="TAC"/>
              <w:rPr>
                <w:rFonts w:cs="v4.2.0"/>
              </w:rPr>
            </w:pPr>
            <w:r>
              <w:rPr>
                <w:rFonts w:cs="v4.2.0"/>
              </w:rPr>
              <w:t>ULBWP.0.2</w:t>
            </w:r>
          </w:p>
        </w:tc>
        <w:tc>
          <w:tcPr>
            <w:tcW w:w="1204" w:type="dxa"/>
            <w:tcBorders>
              <w:top w:val="single" w:sz="4" w:space="0" w:color="auto"/>
              <w:left w:val="single" w:sz="4" w:space="0" w:color="auto"/>
              <w:right w:val="single" w:sz="4" w:space="0" w:color="auto"/>
            </w:tcBorders>
          </w:tcPr>
          <w:p w14:paraId="746F7BC6" w14:textId="77777777" w:rsidR="00E96E72" w:rsidRDefault="00E96E72" w:rsidP="00E96E72">
            <w:pPr>
              <w:pStyle w:val="TAC"/>
              <w:rPr>
                <w:rFonts w:cs="v4.2.0"/>
              </w:rPr>
            </w:pPr>
            <w:r>
              <w:rPr>
                <w:rFonts w:cs="v4.2.0"/>
              </w:rPr>
              <w:t>ULBWP.0.2</w:t>
            </w:r>
          </w:p>
        </w:tc>
        <w:tc>
          <w:tcPr>
            <w:tcW w:w="1204" w:type="dxa"/>
            <w:tcBorders>
              <w:top w:val="single" w:sz="4" w:space="0" w:color="auto"/>
              <w:left w:val="single" w:sz="4" w:space="0" w:color="auto"/>
              <w:right w:val="single" w:sz="4" w:space="0" w:color="auto"/>
            </w:tcBorders>
          </w:tcPr>
          <w:p w14:paraId="73EC5E20" w14:textId="77777777" w:rsidR="00E96E72" w:rsidRDefault="00E96E72" w:rsidP="00E96E72">
            <w:pPr>
              <w:pStyle w:val="TAC"/>
              <w:rPr>
                <w:rFonts w:cs="v4.2.0"/>
              </w:rPr>
            </w:pPr>
            <w:r>
              <w:rPr>
                <w:rFonts w:cs="v4.2.0"/>
              </w:rPr>
              <w:t>ULBWP.0.2</w:t>
            </w:r>
          </w:p>
        </w:tc>
      </w:tr>
      <w:tr w:rsidR="00E96E72" w14:paraId="4D612D2E"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3D11A024" w14:textId="77777777" w:rsidR="00E96E72" w:rsidRDefault="00E96E72" w:rsidP="00E96E72">
            <w:pPr>
              <w:pStyle w:val="TAL"/>
            </w:pPr>
            <w:r>
              <w:rPr>
                <w:rFonts w:cs="Arial"/>
                <w:szCs w:val="18"/>
              </w:rPr>
              <w:t>Downlink active BWP-0 Configuration</w:t>
            </w:r>
          </w:p>
        </w:tc>
        <w:tc>
          <w:tcPr>
            <w:tcW w:w="788" w:type="dxa"/>
            <w:tcBorders>
              <w:top w:val="single" w:sz="4" w:space="0" w:color="auto"/>
              <w:left w:val="single" w:sz="4" w:space="0" w:color="auto"/>
              <w:right w:val="single" w:sz="4" w:space="0" w:color="auto"/>
            </w:tcBorders>
          </w:tcPr>
          <w:p w14:paraId="68396522"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7CE9C44E" w14:textId="77777777" w:rsidR="00E96E72" w:rsidRDefault="00E96E72" w:rsidP="00E96E72">
            <w:pPr>
              <w:pStyle w:val="TAC"/>
              <w:rPr>
                <w:rFonts w:cs="v4.2.0"/>
              </w:rPr>
            </w:pPr>
            <w:r>
              <w:rPr>
                <w:rFonts w:cs="v4.2.0"/>
              </w:rPr>
              <w:t>DLBWP.1.1</w:t>
            </w:r>
          </w:p>
        </w:tc>
        <w:tc>
          <w:tcPr>
            <w:tcW w:w="1204" w:type="dxa"/>
            <w:tcBorders>
              <w:top w:val="single" w:sz="4" w:space="0" w:color="auto"/>
              <w:left w:val="single" w:sz="4" w:space="0" w:color="auto"/>
              <w:right w:val="single" w:sz="4" w:space="0" w:color="auto"/>
            </w:tcBorders>
            <w:shd w:val="clear" w:color="auto" w:fill="auto"/>
            <w:vAlign w:val="center"/>
          </w:tcPr>
          <w:p w14:paraId="2F1CE750" w14:textId="77777777" w:rsidR="00E96E72" w:rsidRDefault="00E96E72" w:rsidP="00E96E72">
            <w:pPr>
              <w:pStyle w:val="TAC"/>
              <w:rPr>
                <w:rFonts w:cs="v4.2.0"/>
              </w:rPr>
            </w:pPr>
            <w:r>
              <w:rPr>
                <w:rFonts w:cs="v4.2.0"/>
              </w:rPr>
              <w:t>---</w:t>
            </w:r>
          </w:p>
        </w:tc>
        <w:tc>
          <w:tcPr>
            <w:tcW w:w="1204" w:type="dxa"/>
            <w:tcBorders>
              <w:top w:val="single" w:sz="4" w:space="0" w:color="auto"/>
              <w:left w:val="single" w:sz="4" w:space="0" w:color="auto"/>
              <w:right w:val="single" w:sz="4" w:space="0" w:color="auto"/>
            </w:tcBorders>
            <w:vAlign w:val="center"/>
          </w:tcPr>
          <w:p w14:paraId="02E2AF06" w14:textId="77777777" w:rsidR="00E96E72" w:rsidRDefault="00E96E72" w:rsidP="00E96E72">
            <w:pPr>
              <w:pStyle w:val="TAC"/>
              <w:rPr>
                <w:rFonts w:cs="v4.2.0"/>
              </w:rPr>
            </w:pPr>
            <w:r>
              <w:rPr>
                <w:rFonts w:cs="v4.2.0"/>
              </w:rPr>
              <w:t>---</w:t>
            </w:r>
          </w:p>
        </w:tc>
      </w:tr>
      <w:tr w:rsidR="00E96E72" w14:paraId="6EE13FF1"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240F19CD" w14:textId="77777777" w:rsidR="00E96E72" w:rsidRDefault="00E96E72" w:rsidP="00E96E72">
            <w:pPr>
              <w:pStyle w:val="TAL"/>
            </w:pPr>
            <w:r>
              <w:t>Downlink active BWP-1 Configuration</w:t>
            </w:r>
          </w:p>
        </w:tc>
        <w:tc>
          <w:tcPr>
            <w:tcW w:w="788" w:type="dxa"/>
            <w:tcBorders>
              <w:top w:val="single" w:sz="4" w:space="0" w:color="auto"/>
              <w:left w:val="single" w:sz="4" w:space="0" w:color="auto"/>
              <w:right w:val="single" w:sz="4" w:space="0" w:color="auto"/>
            </w:tcBorders>
          </w:tcPr>
          <w:p w14:paraId="725DA104"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0CF7049A" w14:textId="77777777" w:rsidR="00E96E72" w:rsidRDefault="00E96E72" w:rsidP="00E96E72">
            <w:pPr>
              <w:pStyle w:val="TAC"/>
              <w:rPr>
                <w:rFonts w:cs="v4.2.0"/>
              </w:rPr>
            </w:pPr>
            <w:r>
              <w:rPr>
                <w:rFonts w:cs="v4.2.0"/>
              </w:rPr>
              <w:t>---</w:t>
            </w:r>
          </w:p>
        </w:tc>
        <w:tc>
          <w:tcPr>
            <w:tcW w:w="1204" w:type="dxa"/>
            <w:tcBorders>
              <w:top w:val="single" w:sz="4" w:space="0" w:color="auto"/>
              <w:left w:val="single" w:sz="4" w:space="0" w:color="auto"/>
              <w:right w:val="single" w:sz="4" w:space="0" w:color="auto"/>
            </w:tcBorders>
            <w:shd w:val="clear" w:color="auto" w:fill="auto"/>
            <w:vAlign w:val="center"/>
          </w:tcPr>
          <w:p w14:paraId="7B783C04" w14:textId="77777777" w:rsidR="00E96E72" w:rsidRDefault="00E96E72" w:rsidP="00E96E72">
            <w:pPr>
              <w:pStyle w:val="TAC"/>
              <w:rPr>
                <w:rFonts w:cs="v4.2.0"/>
              </w:rPr>
            </w:pPr>
            <w:r>
              <w:rPr>
                <w:rFonts w:cs="v4.2.0"/>
              </w:rPr>
              <w:t>DLBWP.1.1</w:t>
            </w:r>
          </w:p>
        </w:tc>
        <w:tc>
          <w:tcPr>
            <w:tcW w:w="1204" w:type="dxa"/>
            <w:tcBorders>
              <w:top w:val="single" w:sz="4" w:space="0" w:color="auto"/>
              <w:left w:val="single" w:sz="4" w:space="0" w:color="auto"/>
              <w:right w:val="single" w:sz="4" w:space="0" w:color="auto"/>
            </w:tcBorders>
            <w:vAlign w:val="center"/>
          </w:tcPr>
          <w:p w14:paraId="4EA36EDF" w14:textId="77777777" w:rsidR="00E96E72" w:rsidRDefault="00E96E72" w:rsidP="00E96E72">
            <w:pPr>
              <w:pStyle w:val="TAC"/>
              <w:rPr>
                <w:rFonts w:cs="v4.2.0"/>
              </w:rPr>
            </w:pPr>
            <w:r>
              <w:rPr>
                <w:rFonts w:cs="v4.2.0"/>
              </w:rPr>
              <w:t>---</w:t>
            </w:r>
          </w:p>
        </w:tc>
      </w:tr>
      <w:tr w:rsidR="00E96E72" w14:paraId="09A9A0C8" w14:textId="77777777" w:rsidTr="00FE67D2">
        <w:trPr>
          <w:cantSplit/>
          <w:trHeight w:val="227"/>
          <w:jc w:val="center"/>
        </w:trPr>
        <w:tc>
          <w:tcPr>
            <w:tcW w:w="2856" w:type="dxa"/>
            <w:tcBorders>
              <w:left w:val="single" w:sz="4" w:space="0" w:color="auto"/>
              <w:right w:val="single" w:sz="4" w:space="0" w:color="auto"/>
            </w:tcBorders>
          </w:tcPr>
          <w:p w14:paraId="525F0612" w14:textId="77777777" w:rsidR="00E96E72" w:rsidRDefault="00E96E72" w:rsidP="00E96E72">
            <w:pPr>
              <w:pStyle w:val="TAL"/>
            </w:pPr>
            <w:r>
              <w:t>Downlink active BWP-2 Configuration</w:t>
            </w:r>
          </w:p>
        </w:tc>
        <w:tc>
          <w:tcPr>
            <w:tcW w:w="788" w:type="dxa"/>
            <w:tcBorders>
              <w:left w:val="single" w:sz="4" w:space="0" w:color="auto"/>
              <w:right w:val="single" w:sz="4" w:space="0" w:color="auto"/>
            </w:tcBorders>
          </w:tcPr>
          <w:p w14:paraId="2278D4C1" w14:textId="77777777" w:rsidR="00E96E72" w:rsidRDefault="00E96E72" w:rsidP="00E96E72">
            <w:pPr>
              <w:pStyle w:val="TAC"/>
            </w:pPr>
          </w:p>
        </w:tc>
        <w:tc>
          <w:tcPr>
            <w:tcW w:w="1204" w:type="dxa"/>
            <w:tcBorders>
              <w:left w:val="single" w:sz="4" w:space="0" w:color="auto"/>
              <w:right w:val="single" w:sz="4" w:space="0" w:color="auto"/>
            </w:tcBorders>
            <w:vAlign w:val="center"/>
          </w:tcPr>
          <w:p w14:paraId="1086BF64"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1C69198D" w14:textId="77777777" w:rsidR="00E96E72" w:rsidRDefault="00E96E72" w:rsidP="00E96E72">
            <w:pPr>
              <w:pStyle w:val="TAC"/>
              <w:rPr>
                <w:rFonts w:cs="v4.2.0"/>
              </w:rPr>
            </w:pPr>
            <w:r>
              <w:rPr>
                <w:rFonts w:cs="v4.2.0"/>
              </w:rPr>
              <w:t>DLBWP.1.3</w:t>
            </w:r>
          </w:p>
        </w:tc>
        <w:tc>
          <w:tcPr>
            <w:tcW w:w="1204" w:type="dxa"/>
            <w:tcBorders>
              <w:left w:val="single" w:sz="4" w:space="0" w:color="auto"/>
              <w:right w:val="single" w:sz="4" w:space="0" w:color="auto"/>
            </w:tcBorders>
            <w:vAlign w:val="center"/>
          </w:tcPr>
          <w:p w14:paraId="0705EEDF" w14:textId="77777777" w:rsidR="00E96E72" w:rsidRDefault="00E96E72" w:rsidP="00E96E72">
            <w:pPr>
              <w:pStyle w:val="TAC"/>
              <w:rPr>
                <w:rFonts w:cs="v4.2.0"/>
              </w:rPr>
            </w:pPr>
            <w:r>
              <w:rPr>
                <w:rFonts w:cs="v4.2.0"/>
              </w:rPr>
              <w:t>---</w:t>
            </w:r>
          </w:p>
        </w:tc>
      </w:tr>
      <w:tr w:rsidR="00E96E72" w14:paraId="004431CA" w14:textId="77777777" w:rsidTr="00FE67D2">
        <w:trPr>
          <w:cantSplit/>
          <w:trHeight w:val="227"/>
          <w:jc w:val="center"/>
        </w:trPr>
        <w:tc>
          <w:tcPr>
            <w:tcW w:w="2856" w:type="dxa"/>
            <w:tcBorders>
              <w:left w:val="single" w:sz="4" w:space="0" w:color="auto"/>
              <w:right w:val="single" w:sz="4" w:space="0" w:color="auto"/>
            </w:tcBorders>
          </w:tcPr>
          <w:p w14:paraId="4B89BBDF" w14:textId="77777777" w:rsidR="00E96E72" w:rsidRDefault="00E96E72" w:rsidP="00E96E72">
            <w:pPr>
              <w:pStyle w:val="TAL"/>
            </w:pPr>
            <w:r>
              <w:t>Downlink active BWP-3 Configuration</w:t>
            </w:r>
          </w:p>
        </w:tc>
        <w:tc>
          <w:tcPr>
            <w:tcW w:w="788" w:type="dxa"/>
            <w:tcBorders>
              <w:left w:val="single" w:sz="4" w:space="0" w:color="auto"/>
              <w:right w:val="single" w:sz="4" w:space="0" w:color="auto"/>
            </w:tcBorders>
          </w:tcPr>
          <w:p w14:paraId="7DF94215" w14:textId="77777777" w:rsidR="00E96E72" w:rsidRDefault="00E96E72" w:rsidP="00E96E72">
            <w:pPr>
              <w:pStyle w:val="TAC"/>
            </w:pPr>
          </w:p>
        </w:tc>
        <w:tc>
          <w:tcPr>
            <w:tcW w:w="1204" w:type="dxa"/>
            <w:tcBorders>
              <w:left w:val="single" w:sz="4" w:space="0" w:color="auto"/>
              <w:right w:val="single" w:sz="4" w:space="0" w:color="auto"/>
            </w:tcBorders>
            <w:vAlign w:val="center"/>
          </w:tcPr>
          <w:p w14:paraId="5E692B4B"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03AECC45"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63DF1562" w14:textId="77777777" w:rsidR="00E96E72" w:rsidRDefault="00E96E72" w:rsidP="00E96E72">
            <w:pPr>
              <w:pStyle w:val="TAC"/>
              <w:rPr>
                <w:rFonts w:cs="v4.2.0"/>
              </w:rPr>
            </w:pPr>
            <w:r>
              <w:rPr>
                <w:rFonts w:cs="v4.2.0"/>
              </w:rPr>
              <w:t>DLBWP.1.1</w:t>
            </w:r>
          </w:p>
        </w:tc>
      </w:tr>
      <w:tr w:rsidR="00E96E72" w14:paraId="21668748" w14:textId="77777777" w:rsidTr="00FE67D2">
        <w:trPr>
          <w:cantSplit/>
          <w:trHeight w:val="227"/>
          <w:jc w:val="center"/>
        </w:trPr>
        <w:tc>
          <w:tcPr>
            <w:tcW w:w="2856" w:type="dxa"/>
            <w:tcBorders>
              <w:left w:val="single" w:sz="4" w:space="0" w:color="auto"/>
              <w:right w:val="single" w:sz="4" w:space="0" w:color="auto"/>
            </w:tcBorders>
          </w:tcPr>
          <w:p w14:paraId="5336B60C" w14:textId="77777777" w:rsidR="00E96E72" w:rsidRDefault="00E96E72" w:rsidP="00E96E72">
            <w:pPr>
              <w:pStyle w:val="TAL"/>
            </w:pPr>
            <w:r>
              <w:t>Downlink active BWP-4 Configuration</w:t>
            </w:r>
          </w:p>
        </w:tc>
        <w:tc>
          <w:tcPr>
            <w:tcW w:w="788" w:type="dxa"/>
            <w:tcBorders>
              <w:left w:val="single" w:sz="4" w:space="0" w:color="auto"/>
              <w:right w:val="single" w:sz="4" w:space="0" w:color="auto"/>
            </w:tcBorders>
          </w:tcPr>
          <w:p w14:paraId="74F2D5E1" w14:textId="77777777" w:rsidR="00E96E72" w:rsidRDefault="00E96E72" w:rsidP="00E96E72">
            <w:pPr>
              <w:pStyle w:val="TAC"/>
            </w:pPr>
          </w:p>
        </w:tc>
        <w:tc>
          <w:tcPr>
            <w:tcW w:w="1204" w:type="dxa"/>
            <w:tcBorders>
              <w:left w:val="single" w:sz="4" w:space="0" w:color="auto"/>
              <w:right w:val="single" w:sz="4" w:space="0" w:color="auto"/>
            </w:tcBorders>
            <w:vAlign w:val="center"/>
          </w:tcPr>
          <w:p w14:paraId="23041A11"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6F68C56E"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216B0333" w14:textId="77777777" w:rsidR="00E96E72" w:rsidRDefault="00E96E72" w:rsidP="00E96E72">
            <w:pPr>
              <w:pStyle w:val="TAC"/>
              <w:rPr>
                <w:rFonts w:cs="v4.2.0"/>
              </w:rPr>
            </w:pPr>
            <w:r>
              <w:rPr>
                <w:rFonts w:cs="v4.2.0"/>
              </w:rPr>
              <w:t>DLBWP.1.3</w:t>
            </w:r>
          </w:p>
        </w:tc>
      </w:tr>
      <w:tr w:rsidR="00E96E72" w14:paraId="6A1931AA" w14:textId="77777777" w:rsidTr="00FE67D2">
        <w:trPr>
          <w:cantSplit/>
          <w:trHeight w:val="227"/>
          <w:jc w:val="center"/>
        </w:trPr>
        <w:tc>
          <w:tcPr>
            <w:tcW w:w="2856" w:type="dxa"/>
            <w:tcBorders>
              <w:left w:val="single" w:sz="4" w:space="0" w:color="auto"/>
              <w:right w:val="single" w:sz="4" w:space="0" w:color="auto"/>
            </w:tcBorders>
          </w:tcPr>
          <w:p w14:paraId="7560A121" w14:textId="77777777" w:rsidR="00E96E72" w:rsidRDefault="00E96E72" w:rsidP="00E96E72">
            <w:pPr>
              <w:pStyle w:val="TAL"/>
            </w:pPr>
            <w:r>
              <w:t>Uplink active BWP-0 Configuration</w:t>
            </w:r>
          </w:p>
        </w:tc>
        <w:tc>
          <w:tcPr>
            <w:tcW w:w="788" w:type="dxa"/>
            <w:tcBorders>
              <w:left w:val="single" w:sz="4" w:space="0" w:color="auto"/>
              <w:right w:val="single" w:sz="4" w:space="0" w:color="auto"/>
            </w:tcBorders>
          </w:tcPr>
          <w:p w14:paraId="1712763D" w14:textId="77777777" w:rsidR="00E96E72" w:rsidRDefault="00E96E72" w:rsidP="00E96E72">
            <w:pPr>
              <w:pStyle w:val="TAC"/>
            </w:pPr>
          </w:p>
        </w:tc>
        <w:tc>
          <w:tcPr>
            <w:tcW w:w="1204" w:type="dxa"/>
            <w:tcBorders>
              <w:left w:val="single" w:sz="4" w:space="0" w:color="auto"/>
              <w:right w:val="single" w:sz="4" w:space="0" w:color="auto"/>
            </w:tcBorders>
            <w:vAlign w:val="center"/>
          </w:tcPr>
          <w:p w14:paraId="3A4EB064" w14:textId="77777777" w:rsidR="00E96E72" w:rsidRDefault="00E96E72" w:rsidP="00E96E72">
            <w:pPr>
              <w:pStyle w:val="TAC"/>
              <w:rPr>
                <w:rFonts w:cs="v4.2.0"/>
              </w:rPr>
            </w:pPr>
            <w:r>
              <w:rPr>
                <w:rFonts w:cs="v4.2.0"/>
              </w:rPr>
              <w:t>ULBWP.1.1</w:t>
            </w:r>
          </w:p>
        </w:tc>
        <w:tc>
          <w:tcPr>
            <w:tcW w:w="1204" w:type="dxa"/>
            <w:tcBorders>
              <w:left w:val="single" w:sz="4" w:space="0" w:color="auto"/>
              <w:right w:val="single" w:sz="4" w:space="0" w:color="auto"/>
            </w:tcBorders>
            <w:vAlign w:val="center"/>
          </w:tcPr>
          <w:p w14:paraId="77D1C8F0" w14:textId="77777777" w:rsidR="00E96E72" w:rsidRDefault="00E96E72" w:rsidP="00E96E72">
            <w:pPr>
              <w:pStyle w:val="TAC"/>
              <w:rPr>
                <w:rFonts w:cs="v4.2.0"/>
              </w:rPr>
            </w:pPr>
            <w:r>
              <w:rPr>
                <w:rFonts w:cs="v4.2.0"/>
              </w:rPr>
              <w:t>ULBWP.1.1</w:t>
            </w:r>
          </w:p>
        </w:tc>
        <w:tc>
          <w:tcPr>
            <w:tcW w:w="1204" w:type="dxa"/>
            <w:tcBorders>
              <w:left w:val="single" w:sz="4" w:space="0" w:color="auto"/>
              <w:right w:val="single" w:sz="4" w:space="0" w:color="auto"/>
            </w:tcBorders>
            <w:vAlign w:val="center"/>
          </w:tcPr>
          <w:p w14:paraId="46168C82" w14:textId="77777777" w:rsidR="00E96E72" w:rsidRDefault="00E96E72" w:rsidP="00E96E72">
            <w:pPr>
              <w:pStyle w:val="TAC"/>
              <w:rPr>
                <w:rFonts w:cs="v4.2.0"/>
              </w:rPr>
            </w:pPr>
            <w:r>
              <w:rPr>
                <w:rFonts w:cs="v4.2.0"/>
              </w:rPr>
              <w:t>ULBWP.1.1</w:t>
            </w:r>
          </w:p>
        </w:tc>
      </w:tr>
      <w:tr w:rsidR="00E96E72" w14:paraId="5949EF87"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639329D0" w14:textId="77777777" w:rsidR="00E96E72" w:rsidRDefault="00E96E72" w:rsidP="00E96E72">
            <w:pPr>
              <w:pStyle w:val="TAL"/>
              <w:rPr>
                <w:lang w:val="it-IT"/>
              </w:rPr>
            </w:pPr>
            <w:r>
              <w:t>PDSCH Reference measurement channel</w:t>
            </w:r>
          </w:p>
        </w:tc>
        <w:tc>
          <w:tcPr>
            <w:tcW w:w="788" w:type="dxa"/>
            <w:tcBorders>
              <w:top w:val="single" w:sz="4" w:space="0" w:color="auto"/>
              <w:left w:val="single" w:sz="4" w:space="0" w:color="auto"/>
              <w:right w:val="single" w:sz="4" w:space="0" w:color="auto"/>
            </w:tcBorders>
          </w:tcPr>
          <w:p w14:paraId="1FB7EF59"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6E65FA8D" w14:textId="77777777" w:rsidR="00E96E72" w:rsidRDefault="00E96E72" w:rsidP="00E96E72">
            <w:pPr>
              <w:pStyle w:val="TAC"/>
              <w:rPr>
                <w:szCs w:val="16"/>
              </w:rPr>
            </w:pPr>
            <w:r>
              <w:rPr>
                <w:szCs w:val="16"/>
              </w:rPr>
              <w:t>SR.3.1 TDD</w:t>
            </w:r>
          </w:p>
        </w:tc>
      </w:tr>
      <w:tr w:rsidR="00E96E72" w14:paraId="4D6576B3"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0476F513" w14:textId="77777777" w:rsidR="00E96E72" w:rsidRDefault="00E96E72" w:rsidP="00E96E72">
            <w:pPr>
              <w:pStyle w:val="TAL"/>
            </w:pPr>
            <w:r>
              <w:t>TRS configuration</w:t>
            </w:r>
          </w:p>
        </w:tc>
        <w:tc>
          <w:tcPr>
            <w:tcW w:w="788" w:type="dxa"/>
            <w:tcBorders>
              <w:top w:val="single" w:sz="4" w:space="0" w:color="auto"/>
              <w:left w:val="single" w:sz="4" w:space="0" w:color="auto"/>
              <w:right w:val="single" w:sz="4" w:space="0" w:color="auto"/>
            </w:tcBorders>
          </w:tcPr>
          <w:p w14:paraId="62A4840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tcPr>
          <w:p w14:paraId="5C694413" w14:textId="77777777" w:rsidR="00E96E72" w:rsidRDefault="00E96E72" w:rsidP="00E96E72">
            <w:pPr>
              <w:pStyle w:val="TAC"/>
            </w:pPr>
            <w:r>
              <w:t>TRS.2.1 TDD</w:t>
            </w:r>
          </w:p>
        </w:tc>
      </w:tr>
      <w:tr w:rsidR="00E96E72" w14:paraId="2706D36A" w14:textId="77777777" w:rsidTr="00FE67D2">
        <w:trPr>
          <w:cantSplit/>
          <w:trHeight w:val="227"/>
          <w:jc w:val="center"/>
        </w:trPr>
        <w:tc>
          <w:tcPr>
            <w:tcW w:w="2856" w:type="dxa"/>
            <w:tcBorders>
              <w:left w:val="single" w:sz="4" w:space="0" w:color="auto"/>
              <w:right w:val="single" w:sz="4" w:space="0" w:color="auto"/>
            </w:tcBorders>
          </w:tcPr>
          <w:p w14:paraId="48879D26" w14:textId="77777777" w:rsidR="00E96E72" w:rsidRDefault="00E96E72" w:rsidP="00E96E72">
            <w:pPr>
              <w:pStyle w:val="TAL"/>
            </w:pPr>
            <w:r>
              <w:t>TCI state</w:t>
            </w:r>
          </w:p>
        </w:tc>
        <w:tc>
          <w:tcPr>
            <w:tcW w:w="788" w:type="dxa"/>
            <w:tcBorders>
              <w:top w:val="single" w:sz="4" w:space="0" w:color="auto"/>
              <w:left w:val="single" w:sz="4" w:space="0" w:color="auto"/>
              <w:right w:val="single" w:sz="4" w:space="0" w:color="auto"/>
            </w:tcBorders>
          </w:tcPr>
          <w:p w14:paraId="15A498C5"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66856880" w14:textId="77777777" w:rsidR="00E96E72" w:rsidRDefault="00E96E72" w:rsidP="00E96E72">
            <w:pPr>
              <w:pStyle w:val="TAC"/>
            </w:pPr>
            <w:r>
              <w:t>TCI.State.0</w:t>
            </w:r>
          </w:p>
        </w:tc>
      </w:tr>
      <w:tr w:rsidR="00E96E72" w14:paraId="28D9E4DB" w14:textId="77777777" w:rsidTr="00FE67D2">
        <w:trPr>
          <w:cantSplit/>
          <w:trHeight w:val="227"/>
          <w:jc w:val="center"/>
        </w:trPr>
        <w:tc>
          <w:tcPr>
            <w:tcW w:w="2856" w:type="dxa"/>
            <w:tcBorders>
              <w:left w:val="single" w:sz="4" w:space="0" w:color="auto"/>
              <w:right w:val="single" w:sz="4" w:space="0" w:color="auto"/>
            </w:tcBorders>
          </w:tcPr>
          <w:p w14:paraId="4BE945F9" w14:textId="77777777" w:rsidR="00E96E72" w:rsidRDefault="00E96E72" w:rsidP="00E96E72">
            <w:pPr>
              <w:pStyle w:val="TAL"/>
            </w:pPr>
            <w:r>
              <w:t>RMSI CORESET parameters</w:t>
            </w:r>
          </w:p>
        </w:tc>
        <w:tc>
          <w:tcPr>
            <w:tcW w:w="788" w:type="dxa"/>
            <w:tcBorders>
              <w:top w:val="single" w:sz="4" w:space="0" w:color="auto"/>
              <w:left w:val="single" w:sz="4" w:space="0" w:color="auto"/>
              <w:right w:val="single" w:sz="4" w:space="0" w:color="auto"/>
            </w:tcBorders>
          </w:tcPr>
          <w:p w14:paraId="4F2E51B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3F011D9D" w14:textId="77777777" w:rsidR="00E96E72" w:rsidRDefault="00E96E72" w:rsidP="00E96E72">
            <w:pPr>
              <w:pStyle w:val="TAC"/>
              <w:rPr>
                <w:szCs w:val="16"/>
              </w:rPr>
            </w:pPr>
            <w:r>
              <w:rPr>
                <w:szCs w:val="16"/>
              </w:rPr>
              <w:t>CR.3.1 TDD</w:t>
            </w:r>
          </w:p>
        </w:tc>
      </w:tr>
      <w:tr w:rsidR="00E96E72" w14:paraId="173D00DA" w14:textId="77777777" w:rsidTr="00FE67D2">
        <w:trPr>
          <w:cantSplit/>
          <w:trHeight w:val="227"/>
          <w:jc w:val="center"/>
        </w:trPr>
        <w:tc>
          <w:tcPr>
            <w:tcW w:w="2856" w:type="dxa"/>
            <w:tcBorders>
              <w:left w:val="single" w:sz="4" w:space="0" w:color="auto"/>
              <w:right w:val="single" w:sz="4" w:space="0" w:color="auto"/>
            </w:tcBorders>
          </w:tcPr>
          <w:p w14:paraId="4A2D70B6" w14:textId="77777777" w:rsidR="00E96E72" w:rsidRDefault="00E96E72" w:rsidP="00E96E72">
            <w:pPr>
              <w:pStyle w:val="TAL"/>
            </w:pPr>
            <w:r>
              <w:t>Dedicated CORESET parameters</w:t>
            </w:r>
          </w:p>
        </w:tc>
        <w:tc>
          <w:tcPr>
            <w:tcW w:w="788" w:type="dxa"/>
            <w:tcBorders>
              <w:top w:val="single" w:sz="4" w:space="0" w:color="auto"/>
              <w:left w:val="single" w:sz="4" w:space="0" w:color="auto"/>
              <w:right w:val="single" w:sz="4" w:space="0" w:color="auto"/>
            </w:tcBorders>
          </w:tcPr>
          <w:p w14:paraId="4C49D71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47CCCF64" w14:textId="77777777" w:rsidR="00E96E72" w:rsidRDefault="00E96E72" w:rsidP="00E96E72">
            <w:pPr>
              <w:pStyle w:val="TAC"/>
              <w:rPr>
                <w:szCs w:val="16"/>
              </w:rPr>
            </w:pPr>
            <w:r>
              <w:rPr>
                <w:szCs w:val="16"/>
              </w:rPr>
              <w:t>CCR.3.1 TDD</w:t>
            </w:r>
          </w:p>
        </w:tc>
      </w:tr>
      <w:tr w:rsidR="00E96E72" w14:paraId="0AFBB5DA" w14:textId="77777777" w:rsidTr="00FE67D2">
        <w:trPr>
          <w:cantSplit/>
          <w:trHeight w:val="227"/>
          <w:jc w:val="center"/>
        </w:trPr>
        <w:tc>
          <w:tcPr>
            <w:tcW w:w="2856" w:type="dxa"/>
            <w:tcBorders>
              <w:left w:val="single" w:sz="4" w:space="0" w:color="auto"/>
              <w:bottom w:val="single" w:sz="4" w:space="0" w:color="auto"/>
              <w:right w:val="single" w:sz="4" w:space="0" w:color="auto"/>
            </w:tcBorders>
          </w:tcPr>
          <w:p w14:paraId="1A5676A7" w14:textId="77777777" w:rsidR="00E96E72" w:rsidRDefault="00E96E72" w:rsidP="00E96E72">
            <w:pPr>
              <w:pStyle w:val="TAL"/>
            </w:pPr>
            <w:r>
              <w:rPr>
                <w:bCs/>
              </w:rPr>
              <w:t>OCNG Patterns</w:t>
            </w:r>
          </w:p>
        </w:tc>
        <w:tc>
          <w:tcPr>
            <w:tcW w:w="788" w:type="dxa"/>
            <w:tcBorders>
              <w:left w:val="single" w:sz="4" w:space="0" w:color="auto"/>
              <w:bottom w:val="single" w:sz="4" w:space="0" w:color="auto"/>
              <w:right w:val="single" w:sz="4" w:space="0" w:color="auto"/>
            </w:tcBorders>
          </w:tcPr>
          <w:p w14:paraId="021294C7" w14:textId="77777777" w:rsidR="00E96E72" w:rsidRDefault="00E96E72" w:rsidP="00E96E72">
            <w:pPr>
              <w:pStyle w:val="TAC"/>
              <w:rPr>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1DE23AEF" w14:textId="77777777" w:rsidR="00E96E72" w:rsidRDefault="00E96E72" w:rsidP="00E96E72">
            <w:pPr>
              <w:pStyle w:val="TAC"/>
              <w:rPr>
                <w:szCs w:val="16"/>
              </w:rPr>
            </w:pPr>
            <w:r>
              <w:rPr>
                <w:szCs w:val="16"/>
              </w:rPr>
              <w:t>OP.1</w:t>
            </w:r>
          </w:p>
        </w:tc>
      </w:tr>
      <w:tr w:rsidR="00E96E72" w14:paraId="545C3B07" w14:textId="77777777" w:rsidTr="00FE67D2">
        <w:trPr>
          <w:cantSplit/>
          <w:trHeight w:val="227"/>
          <w:jc w:val="center"/>
        </w:trPr>
        <w:tc>
          <w:tcPr>
            <w:tcW w:w="2856" w:type="dxa"/>
            <w:tcBorders>
              <w:left w:val="single" w:sz="4" w:space="0" w:color="auto"/>
              <w:right w:val="single" w:sz="4" w:space="0" w:color="auto"/>
            </w:tcBorders>
          </w:tcPr>
          <w:p w14:paraId="757C1A33" w14:textId="77777777" w:rsidR="00E96E72" w:rsidRDefault="00E96E72" w:rsidP="00E96E72">
            <w:pPr>
              <w:pStyle w:val="TAL"/>
              <w:rPr>
                <w:bCs/>
              </w:rPr>
            </w:pPr>
            <w:r>
              <w:rPr>
                <w:bCs/>
              </w:rPr>
              <w:t>SSB Configuration</w:t>
            </w:r>
          </w:p>
        </w:tc>
        <w:tc>
          <w:tcPr>
            <w:tcW w:w="788" w:type="dxa"/>
            <w:tcBorders>
              <w:left w:val="single" w:sz="4" w:space="0" w:color="auto"/>
              <w:right w:val="single" w:sz="4" w:space="0" w:color="auto"/>
            </w:tcBorders>
          </w:tcPr>
          <w:p w14:paraId="35060499"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tcPr>
          <w:p w14:paraId="42EB34FA" w14:textId="77777777" w:rsidR="00E96E72" w:rsidRDefault="00E96E72" w:rsidP="00E96E72">
            <w:pPr>
              <w:pStyle w:val="TAC"/>
              <w:rPr>
                <w:szCs w:val="16"/>
              </w:rPr>
            </w:pPr>
            <w:r>
              <w:rPr>
                <w:szCs w:val="16"/>
              </w:rPr>
              <w:t>SSB.3 FR2</w:t>
            </w:r>
          </w:p>
        </w:tc>
      </w:tr>
      <w:tr w:rsidR="00E96E72" w14:paraId="0DD88DC8" w14:textId="77777777" w:rsidTr="00FE67D2">
        <w:trPr>
          <w:cantSplit/>
          <w:trHeight w:val="227"/>
          <w:jc w:val="center"/>
        </w:trPr>
        <w:tc>
          <w:tcPr>
            <w:tcW w:w="2856" w:type="dxa"/>
            <w:tcBorders>
              <w:left w:val="single" w:sz="4" w:space="0" w:color="auto"/>
              <w:right w:val="single" w:sz="4" w:space="0" w:color="auto"/>
            </w:tcBorders>
          </w:tcPr>
          <w:p w14:paraId="71515E12" w14:textId="77777777" w:rsidR="00E96E72" w:rsidRDefault="00E96E72" w:rsidP="00E96E72">
            <w:pPr>
              <w:pStyle w:val="TAL"/>
              <w:rPr>
                <w:lang w:val="da-DK"/>
              </w:rPr>
            </w:pPr>
            <w:r>
              <w:rPr>
                <w:bCs/>
              </w:rPr>
              <w:t>SMTC Configuration</w:t>
            </w:r>
          </w:p>
        </w:tc>
        <w:tc>
          <w:tcPr>
            <w:tcW w:w="788" w:type="dxa"/>
            <w:tcBorders>
              <w:left w:val="single" w:sz="4" w:space="0" w:color="auto"/>
              <w:right w:val="single" w:sz="4" w:space="0" w:color="auto"/>
            </w:tcBorders>
          </w:tcPr>
          <w:p w14:paraId="5992D345" w14:textId="77777777" w:rsidR="00E96E72" w:rsidRDefault="00E96E72" w:rsidP="00E96E72">
            <w:pPr>
              <w:pStyle w:val="TAC"/>
            </w:pPr>
          </w:p>
        </w:tc>
        <w:tc>
          <w:tcPr>
            <w:tcW w:w="3612" w:type="dxa"/>
            <w:gridSpan w:val="3"/>
            <w:tcBorders>
              <w:top w:val="single" w:sz="4" w:space="0" w:color="auto"/>
              <w:left w:val="single" w:sz="4" w:space="0" w:color="auto"/>
              <w:bottom w:val="single" w:sz="4" w:space="0" w:color="auto"/>
              <w:right w:val="single" w:sz="4" w:space="0" w:color="auto"/>
            </w:tcBorders>
          </w:tcPr>
          <w:p w14:paraId="70BFEC49" w14:textId="77777777" w:rsidR="00E96E72" w:rsidRDefault="00E96E72" w:rsidP="00E96E72">
            <w:pPr>
              <w:pStyle w:val="TAC"/>
              <w:rPr>
                <w:szCs w:val="16"/>
              </w:rPr>
            </w:pPr>
            <w:r>
              <w:rPr>
                <w:szCs w:val="16"/>
              </w:rPr>
              <w:t xml:space="preserve">SMTC.1 </w:t>
            </w:r>
          </w:p>
        </w:tc>
      </w:tr>
      <w:tr w:rsidR="00E96E72" w14:paraId="3AC1BC56"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7C3DC71" w14:textId="77777777" w:rsidR="00E96E72" w:rsidRDefault="00E96E72" w:rsidP="00E96E72">
            <w:pPr>
              <w:pStyle w:val="TAL"/>
            </w:pPr>
            <w:r>
              <w:rPr>
                <w:lang w:eastAsia="ja-JP"/>
              </w:rPr>
              <w:t>EPRE ratio of PSS to SSS</w:t>
            </w:r>
          </w:p>
        </w:tc>
        <w:tc>
          <w:tcPr>
            <w:tcW w:w="788" w:type="dxa"/>
            <w:vMerge w:val="restart"/>
            <w:tcBorders>
              <w:top w:val="single" w:sz="4" w:space="0" w:color="auto"/>
              <w:left w:val="single" w:sz="4" w:space="0" w:color="auto"/>
              <w:right w:val="single" w:sz="4" w:space="0" w:color="auto"/>
            </w:tcBorders>
            <w:vAlign w:val="center"/>
          </w:tcPr>
          <w:p w14:paraId="3FECAA07" w14:textId="77777777" w:rsidR="00E96E72" w:rsidRDefault="00E96E72" w:rsidP="00E96E72">
            <w:pPr>
              <w:pStyle w:val="TAC"/>
            </w:pPr>
            <w:r>
              <w:t>dB</w:t>
            </w:r>
          </w:p>
        </w:tc>
        <w:tc>
          <w:tcPr>
            <w:tcW w:w="1204" w:type="dxa"/>
            <w:vMerge w:val="restart"/>
            <w:tcBorders>
              <w:top w:val="single" w:sz="4" w:space="0" w:color="auto"/>
              <w:left w:val="single" w:sz="4" w:space="0" w:color="auto"/>
              <w:right w:val="single" w:sz="4" w:space="0" w:color="auto"/>
            </w:tcBorders>
            <w:vAlign w:val="center"/>
          </w:tcPr>
          <w:p w14:paraId="75439340" w14:textId="77777777" w:rsidR="00E96E72" w:rsidRDefault="00E96E72" w:rsidP="00E96E72">
            <w:pPr>
              <w:pStyle w:val="TAC"/>
              <w:rPr>
                <w:rFonts w:cs="v4.2.0"/>
              </w:rPr>
            </w:pPr>
            <w:r>
              <w:rPr>
                <w:rFonts w:cs="v4.2.0"/>
              </w:rPr>
              <w:t>0</w:t>
            </w:r>
          </w:p>
        </w:tc>
        <w:tc>
          <w:tcPr>
            <w:tcW w:w="1204" w:type="dxa"/>
            <w:vMerge w:val="restart"/>
            <w:tcBorders>
              <w:top w:val="single" w:sz="4" w:space="0" w:color="auto"/>
              <w:left w:val="single" w:sz="4" w:space="0" w:color="auto"/>
              <w:right w:val="single" w:sz="4" w:space="0" w:color="auto"/>
            </w:tcBorders>
            <w:vAlign w:val="center"/>
          </w:tcPr>
          <w:p w14:paraId="3C74EDBE" w14:textId="77777777" w:rsidR="00E96E72" w:rsidRDefault="00E96E72" w:rsidP="00E96E72">
            <w:pPr>
              <w:pStyle w:val="TAC"/>
              <w:rPr>
                <w:rFonts w:cs="v4.2.0"/>
              </w:rPr>
            </w:pPr>
            <w:r>
              <w:rPr>
                <w:rFonts w:cs="v4.2.0"/>
              </w:rPr>
              <w:t>0</w:t>
            </w:r>
          </w:p>
        </w:tc>
        <w:tc>
          <w:tcPr>
            <w:tcW w:w="1204" w:type="dxa"/>
            <w:vMerge w:val="restart"/>
            <w:tcBorders>
              <w:top w:val="single" w:sz="4" w:space="0" w:color="auto"/>
              <w:left w:val="single" w:sz="4" w:space="0" w:color="auto"/>
              <w:right w:val="single" w:sz="4" w:space="0" w:color="auto"/>
            </w:tcBorders>
            <w:vAlign w:val="center"/>
          </w:tcPr>
          <w:p w14:paraId="6CD176A6" w14:textId="77777777" w:rsidR="00E96E72" w:rsidRDefault="00E96E72" w:rsidP="00E96E72">
            <w:pPr>
              <w:pStyle w:val="TAC"/>
              <w:rPr>
                <w:rFonts w:cs="v4.2.0"/>
              </w:rPr>
            </w:pPr>
            <w:r>
              <w:rPr>
                <w:rFonts w:cs="v4.2.0"/>
              </w:rPr>
              <w:t>0</w:t>
            </w:r>
          </w:p>
        </w:tc>
      </w:tr>
      <w:tr w:rsidR="00E96E72" w14:paraId="04850447"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3562F6CD" w14:textId="77777777" w:rsidR="00E96E72" w:rsidRDefault="00E96E72" w:rsidP="00E96E72">
            <w:pPr>
              <w:pStyle w:val="TAL"/>
            </w:pPr>
            <w:r>
              <w:rPr>
                <w:lang w:eastAsia="ja-JP"/>
              </w:rPr>
              <w:t>EPRE ratio of PBCH DMRS to SSS</w:t>
            </w:r>
          </w:p>
        </w:tc>
        <w:tc>
          <w:tcPr>
            <w:tcW w:w="788" w:type="dxa"/>
            <w:vMerge/>
            <w:tcBorders>
              <w:left w:val="single" w:sz="4" w:space="0" w:color="auto"/>
              <w:right w:val="single" w:sz="4" w:space="0" w:color="auto"/>
            </w:tcBorders>
          </w:tcPr>
          <w:p w14:paraId="30A2DBDC" w14:textId="77777777" w:rsidR="00E96E72" w:rsidRDefault="00E96E72" w:rsidP="00E96E72">
            <w:pPr>
              <w:pStyle w:val="TAC"/>
            </w:pPr>
          </w:p>
        </w:tc>
        <w:tc>
          <w:tcPr>
            <w:tcW w:w="1204" w:type="dxa"/>
            <w:vMerge/>
            <w:tcBorders>
              <w:left w:val="single" w:sz="4" w:space="0" w:color="auto"/>
              <w:right w:val="single" w:sz="4" w:space="0" w:color="auto"/>
            </w:tcBorders>
          </w:tcPr>
          <w:p w14:paraId="72D9420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13C75F8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62A8E5CE" w14:textId="77777777" w:rsidR="00E96E72" w:rsidRDefault="00E96E72" w:rsidP="00E96E72">
            <w:pPr>
              <w:pStyle w:val="TAC"/>
              <w:rPr>
                <w:rFonts w:cs="v4.2.0"/>
              </w:rPr>
            </w:pPr>
          </w:p>
        </w:tc>
      </w:tr>
      <w:tr w:rsidR="00E96E72" w14:paraId="0B51E0FA"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E01D59B" w14:textId="77777777" w:rsidR="00E96E72" w:rsidRDefault="00E96E72" w:rsidP="00E96E72">
            <w:pPr>
              <w:pStyle w:val="TAL"/>
            </w:pPr>
            <w:r>
              <w:rPr>
                <w:lang w:eastAsia="ja-JP"/>
              </w:rPr>
              <w:t>EPRE ratio of PBCH to PBCH DMRS</w:t>
            </w:r>
          </w:p>
        </w:tc>
        <w:tc>
          <w:tcPr>
            <w:tcW w:w="788" w:type="dxa"/>
            <w:vMerge/>
            <w:tcBorders>
              <w:left w:val="single" w:sz="4" w:space="0" w:color="auto"/>
              <w:right w:val="single" w:sz="4" w:space="0" w:color="auto"/>
            </w:tcBorders>
          </w:tcPr>
          <w:p w14:paraId="276C95E5" w14:textId="77777777" w:rsidR="00E96E72" w:rsidRDefault="00E96E72" w:rsidP="00E96E72">
            <w:pPr>
              <w:pStyle w:val="TAC"/>
            </w:pPr>
          </w:p>
        </w:tc>
        <w:tc>
          <w:tcPr>
            <w:tcW w:w="1204" w:type="dxa"/>
            <w:vMerge/>
            <w:tcBorders>
              <w:left w:val="single" w:sz="4" w:space="0" w:color="auto"/>
              <w:right w:val="single" w:sz="4" w:space="0" w:color="auto"/>
            </w:tcBorders>
          </w:tcPr>
          <w:p w14:paraId="0BBF2BF7"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00657EE"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E681DF3" w14:textId="77777777" w:rsidR="00E96E72" w:rsidRDefault="00E96E72" w:rsidP="00E96E72">
            <w:pPr>
              <w:pStyle w:val="TAC"/>
              <w:rPr>
                <w:rFonts w:cs="v4.2.0"/>
              </w:rPr>
            </w:pPr>
          </w:p>
        </w:tc>
      </w:tr>
      <w:tr w:rsidR="00E96E72" w14:paraId="1E89591C"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F30874C" w14:textId="77777777" w:rsidR="00E96E72" w:rsidRDefault="00E96E72" w:rsidP="00E96E72">
            <w:pPr>
              <w:pStyle w:val="TAL"/>
            </w:pPr>
            <w:r>
              <w:rPr>
                <w:lang w:eastAsia="ja-JP"/>
              </w:rPr>
              <w:t>EPRE ratio of PDCCH DMRS to SSS</w:t>
            </w:r>
          </w:p>
        </w:tc>
        <w:tc>
          <w:tcPr>
            <w:tcW w:w="788" w:type="dxa"/>
            <w:vMerge/>
            <w:tcBorders>
              <w:left w:val="single" w:sz="4" w:space="0" w:color="auto"/>
              <w:right w:val="single" w:sz="4" w:space="0" w:color="auto"/>
            </w:tcBorders>
          </w:tcPr>
          <w:p w14:paraId="63C35C74" w14:textId="77777777" w:rsidR="00E96E72" w:rsidRDefault="00E96E72" w:rsidP="00E96E72">
            <w:pPr>
              <w:pStyle w:val="TAC"/>
            </w:pPr>
          </w:p>
        </w:tc>
        <w:tc>
          <w:tcPr>
            <w:tcW w:w="1204" w:type="dxa"/>
            <w:vMerge/>
            <w:tcBorders>
              <w:left w:val="single" w:sz="4" w:space="0" w:color="auto"/>
              <w:right w:val="single" w:sz="4" w:space="0" w:color="auto"/>
            </w:tcBorders>
          </w:tcPr>
          <w:p w14:paraId="58BEB2EB"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6E2C6F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64F823FC" w14:textId="77777777" w:rsidR="00E96E72" w:rsidRDefault="00E96E72" w:rsidP="00E96E72">
            <w:pPr>
              <w:pStyle w:val="TAC"/>
              <w:rPr>
                <w:rFonts w:cs="v4.2.0"/>
              </w:rPr>
            </w:pPr>
          </w:p>
        </w:tc>
      </w:tr>
      <w:tr w:rsidR="00E96E72" w14:paraId="4156FFB8"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162C437E" w14:textId="77777777" w:rsidR="00E96E72" w:rsidRDefault="00E96E72" w:rsidP="00E96E72">
            <w:pPr>
              <w:pStyle w:val="TAL"/>
            </w:pPr>
            <w:r>
              <w:rPr>
                <w:lang w:eastAsia="ja-JP"/>
              </w:rPr>
              <w:t>EPRE ratio of PDCCH to PDCCH DMRS</w:t>
            </w:r>
          </w:p>
        </w:tc>
        <w:tc>
          <w:tcPr>
            <w:tcW w:w="788" w:type="dxa"/>
            <w:vMerge/>
            <w:tcBorders>
              <w:left w:val="single" w:sz="4" w:space="0" w:color="auto"/>
              <w:right w:val="single" w:sz="4" w:space="0" w:color="auto"/>
            </w:tcBorders>
          </w:tcPr>
          <w:p w14:paraId="3B25F4B7" w14:textId="77777777" w:rsidR="00E96E72" w:rsidRDefault="00E96E72" w:rsidP="00E96E72">
            <w:pPr>
              <w:pStyle w:val="TAC"/>
            </w:pPr>
          </w:p>
        </w:tc>
        <w:tc>
          <w:tcPr>
            <w:tcW w:w="1204" w:type="dxa"/>
            <w:vMerge/>
            <w:tcBorders>
              <w:left w:val="single" w:sz="4" w:space="0" w:color="auto"/>
              <w:right w:val="single" w:sz="4" w:space="0" w:color="auto"/>
            </w:tcBorders>
          </w:tcPr>
          <w:p w14:paraId="3A29F64F"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76DB08C4"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BEC3FC3" w14:textId="77777777" w:rsidR="00E96E72" w:rsidRDefault="00E96E72" w:rsidP="00E96E72">
            <w:pPr>
              <w:pStyle w:val="TAC"/>
              <w:rPr>
                <w:rFonts w:cs="v4.2.0"/>
              </w:rPr>
            </w:pPr>
          </w:p>
        </w:tc>
      </w:tr>
      <w:tr w:rsidR="00E96E72" w14:paraId="6D33DACE"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19D148E" w14:textId="77777777" w:rsidR="00E96E72" w:rsidRDefault="00E96E72" w:rsidP="00E96E72">
            <w:pPr>
              <w:pStyle w:val="TAL"/>
            </w:pPr>
            <w:r>
              <w:rPr>
                <w:lang w:eastAsia="ja-JP"/>
              </w:rPr>
              <w:t xml:space="preserve">EPRE ratio of PDSCH DMRS to SSS </w:t>
            </w:r>
          </w:p>
        </w:tc>
        <w:tc>
          <w:tcPr>
            <w:tcW w:w="788" w:type="dxa"/>
            <w:vMerge/>
            <w:tcBorders>
              <w:left w:val="single" w:sz="4" w:space="0" w:color="auto"/>
              <w:right w:val="single" w:sz="4" w:space="0" w:color="auto"/>
            </w:tcBorders>
          </w:tcPr>
          <w:p w14:paraId="422A55D7" w14:textId="77777777" w:rsidR="00E96E72" w:rsidRDefault="00E96E72" w:rsidP="00E96E72">
            <w:pPr>
              <w:pStyle w:val="TAC"/>
            </w:pPr>
          </w:p>
        </w:tc>
        <w:tc>
          <w:tcPr>
            <w:tcW w:w="1204" w:type="dxa"/>
            <w:vMerge/>
            <w:tcBorders>
              <w:left w:val="single" w:sz="4" w:space="0" w:color="auto"/>
              <w:right w:val="single" w:sz="4" w:space="0" w:color="auto"/>
            </w:tcBorders>
          </w:tcPr>
          <w:p w14:paraId="6D2BF32B"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A1C9F33"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71434A1" w14:textId="77777777" w:rsidR="00E96E72" w:rsidRDefault="00E96E72" w:rsidP="00E96E72">
            <w:pPr>
              <w:pStyle w:val="TAC"/>
              <w:rPr>
                <w:rFonts w:cs="v4.2.0"/>
              </w:rPr>
            </w:pPr>
          </w:p>
        </w:tc>
      </w:tr>
      <w:tr w:rsidR="00E96E72" w14:paraId="5D49DEC2"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95DF443" w14:textId="77777777" w:rsidR="00E96E72" w:rsidRDefault="00E96E72" w:rsidP="00E96E72">
            <w:pPr>
              <w:pStyle w:val="TAL"/>
            </w:pPr>
            <w:r>
              <w:rPr>
                <w:lang w:eastAsia="ja-JP"/>
              </w:rPr>
              <w:t xml:space="preserve">EPRE ratio of PDSCH to PDSCH </w:t>
            </w:r>
          </w:p>
        </w:tc>
        <w:tc>
          <w:tcPr>
            <w:tcW w:w="788" w:type="dxa"/>
            <w:vMerge/>
            <w:tcBorders>
              <w:left w:val="single" w:sz="4" w:space="0" w:color="auto"/>
              <w:right w:val="single" w:sz="4" w:space="0" w:color="auto"/>
            </w:tcBorders>
          </w:tcPr>
          <w:p w14:paraId="2470B00B" w14:textId="77777777" w:rsidR="00E96E72" w:rsidRDefault="00E96E72" w:rsidP="00E96E72">
            <w:pPr>
              <w:pStyle w:val="TAC"/>
            </w:pPr>
          </w:p>
        </w:tc>
        <w:tc>
          <w:tcPr>
            <w:tcW w:w="1204" w:type="dxa"/>
            <w:vMerge/>
            <w:tcBorders>
              <w:left w:val="single" w:sz="4" w:space="0" w:color="auto"/>
              <w:right w:val="single" w:sz="4" w:space="0" w:color="auto"/>
            </w:tcBorders>
          </w:tcPr>
          <w:p w14:paraId="121E59A9"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31625CB2"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58AEA43" w14:textId="77777777" w:rsidR="00E96E72" w:rsidRDefault="00E96E72" w:rsidP="00E96E72">
            <w:pPr>
              <w:pStyle w:val="TAC"/>
              <w:rPr>
                <w:rFonts w:cs="v4.2.0"/>
              </w:rPr>
            </w:pPr>
          </w:p>
        </w:tc>
      </w:tr>
      <w:tr w:rsidR="00E96E72" w14:paraId="7E8DF397"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5F3B12F" w14:textId="77777777" w:rsidR="00E96E72" w:rsidRDefault="00E96E72" w:rsidP="00E96E72">
            <w:pPr>
              <w:pStyle w:val="TAL"/>
            </w:pPr>
            <w:r>
              <w:rPr>
                <w:lang w:eastAsia="ja-JP"/>
              </w:rPr>
              <w:t xml:space="preserve">EPRE ratio of OCNG DMRS to SSS </w:t>
            </w:r>
            <w:r>
              <w:rPr>
                <w:vertAlign w:val="superscript"/>
                <w:lang w:eastAsia="ja-JP"/>
              </w:rPr>
              <w:t>Note1</w:t>
            </w:r>
          </w:p>
        </w:tc>
        <w:tc>
          <w:tcPr>
            <w:tcW w:w="788" w:type="dxa"/>
            <w:vMerge/>
            <w:tcBorders>
              <w:left w:val="single" w:sz="4" w:space="0" w:color="auto"/>
              <w:right w:val="single" w:sz="4" w:space="0" w:color="auto"/>
            </w:tcBorders>
          </w:tcPr>
          <w:p w14:paraId="20E149D1" w14:textId="77777777" w:rsidR="00E96E72" w:rsidRDefault="00E96E72" w:rsidP="00E96E72">
            <w:pPr>
              <w:pStyle w:val="TAC"/>
            </w:pPr>
          </w:p>
        </w:tc>
        <w:tc>
          <w:tcPr>
            <w:tcW w:w="1204" w:type="dxa"/>
            <w:vMerge/>
            <w:tcBorders>
              <w:left w:val="single" w:sz="4" w:space="0" w:color="auto"/>
              <w:right w:val="single" w:sz="4" w:space="0" w:color="auto"/>
            </w:tcBorders>
          </w:tcPr>
          <w:p w14:paraId="7DD9A692"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1D83277"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7E14C9C8" w14:textId="77777777" w:rsidR="00E96E72" w:rsidRDefault="00E96E72" w:rsidP="00E96E72">
            <w:pPr>
              <w:pStyle w:val="TAC"/>
              <w:rPr>
                <w:rFonts w:cs="v4.2.0"/>
              </w:rPr>
            </w:pPr>
          </w:p>
        </w:tc>
      </w:tr>
      <w:tr w:rsidR="00E96E72" w14:paraId="52921AC0"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26C6E477" w14:textId="77777777" w:rsidR="00E96E72" w:rsidRDefault="00E96E72" w:rsidP="00E96E72">
            <w:pPr>
              <w:pStyle w:val="TAL"/>
              <w:rPr>
                <w:vertAlign w:val="superscript"/>
              </w:rPr>
            </w:pPr>
            <w:r>
              <w:rPr>
                <w:lang w:eastAsia="ja-JP"/>
              </w:rPr>
              <w:t xml:space="preserve">EPRE ratio of OCNG to OCNG DMRS </w:t>
            </w:r>
            <w:r>
              <w:rPr>
                <w:vertAlign w:val="superscript"/>
                <w:lang w:eastAsia="ja-JP"/>
              </w:rPr>
              <w:t>Note1</w:t>
            </w:r>
          </w:p>
        </w:tc>
        <w:tc>
          <w:tcPr>
            <w:tcW w:w="788" w:type="dxa"/>
            <w:vMerge/>
            <w:tcBorders>
              <w:left w:val="single" w:sz="4" w:space="0" w:color="auto"/>
              <w:bottom w:val="single" w:sz="4" w:space="0" w:color="auto"/>
              <w:right w:val="single" w:sz="4" w:space="0" w:color="auto"/>
            </w:tcBorders>
          </w:tcPr>
          <w:p w14:paraId="37375F68" w14:textId="77777777" w:rsidR="00E96E72" w:rsidRDefault="00E96E72" w:rsidP="00E96E72">
            <w:pPr>
              <w:pStyle w:val="TAC"/>
            </w:pPr>
          </w:p>
        </w:tc>
        <w:tc>
          <w:tcPr>
            <w:tcW w:w="1204" w:type="dxa"/>
            <w:vMerge/>
            <w:tcBorders>
              <w:left w:val="single" w:sz="4" w:space="0" w:color="auto"/>
              <w:bottom w:val="single" w:sz="4" w:space="0" w:color="auto"/>
              <w:right w:val="single" w:sz="4" w:space="0" w:color="auto"/>
            </w:tcBorders>
          </w:tcPr>
          <w:p w14:paraId="6253D8C5" w14:textId="77777777" w:rsidR="00E96E72" w:rsidRDefault="00E96E72" w:rsidP="00E96E72">
            <w:pPr>
              <w:pStyle w:val="TAC"/>
              <w:rPr>
                <w:szCs w:val="16"/>
                <w:lang w:eastAsia="ja-JP"/>
              </w:rPr>
            </w:pPr>
          </w:p>
        </w:tc>
        <w:tc>
          <w:tcPr>
            <w:tcW w:w="1204" w:type="dxa"/>
            <w:vMerge/>
            <w:tcBorders>
              <w:left w:val="single" w:sz="4" w:space="0" w:color="auto"/>
              <w:bottom w:val="single" w:sz="4" w:space="0" w:color="auto"/>
              <w:right w:val="single" w:sz="4" w:space="0" w:color="auto"/>
            </w:tcBorders>
          </w:tcPr>
          <w:p w14:paraId="45AFDC0D" w14:textId="77777777" w:rsidR="00E96E72" w:rsidRDefault="00E96E72" w:rsidP="00E96E72">
            <w:pPr>
              <w:pStyle w:val="TAC"/>
              <w:rPr>
                <w:szCs w:val="16"/>
                <w:lang w:eastAsia="ja-JP"/>
              </w:rPr>
            </w:pPr>
          </w:p>
        </w:tc>
        <w:tc>
          <w:tcPr>
            <w:tcW w:w="1204" w:type="dxa"/>
            <w:vMerge/>
            <w:tcBorders>
              <w:left w:val="single" w:sz="4" w:space="0" w:color="auto"/>
              <w:bottom w:val="single" w:sz="4" w:space="0" w:color="auto"/>
              <w:right w:val="single" w:sz="4" w:space="0" w:color="auto"/>
            </w:tcBorders>
          </w:tcPr>
          <w:p w14:paraId="0699BA70" w14:textId="77777777" w:rsidR="00E96E72" w:rsidRDefault="00E96E72" w:rsidP="00E96E72">
            <w:pPr>
              <w:pStyle w:val="TAC"/>
              <w:rPr>
                <w:szCs w:val="16"/>
                <w:lang w:eastAsia="ja-JP"/>
              </w:rPr>
            </w:pPr>
          </w:p>
        </w:tc>
      </w:tr>
      <w:tr w:rsidR="00E96E72" w14:paraId="0108A473"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A191D34" w14:textId="77777777" w:rsidR="00E96E72" w:rsidRDefault="00E96E72" w:rsidP="00E96E72">
            <w:pPr>
              <w:pStyle w:val="TAL"/>
            </w:pPr>
            <w:r>
              <w:t xml:space="preserve">Propagation Condition </w:t>
            </w:r>
          </w:p>
        </w:tc>
        <w:tc>
          <w:tcPr>
            <w:tcW w:w="788" w:type="dxa"/>
            <w:tcBorders>
              <w:top w:val="single" w:sz="4" w:space="0" w:color="auto"/>
              <w:left w:val="single" w:sz="4" w:space="0" w:color="auto"/>
              <w:bottom w:val="single" w:sz="4" w:space="0" w:color="auto"/>
              <w:right w:val="single" w:sz="4" w:space="0" w:color="auto"/>
            </w:tcBorders>
          </w:tcPr>
          <w:p w14:paraId="40822B7B"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tcPr>
          <w:p w14:paraId="5CCAF47C" w14:textId="77777777" w:rsidR="00E96E72" w:rsidRDefault="00E96E72" w:rsidP="00E96E72">
            <w:pPr>
              <w:pStyle w:val="TAC"/>
              <w:rPr>
                <w:rFonts w:cs="v4.2.0"/>
              </w:rPr>
            </w:pPr>
            <w:r>
              <w:rPr>
                <w:rFonts w:cs="v4.2.0"/>
              </w:rPr>
              <w:t>AWGN</w:t>
            </w:r>
          </w:p>
        </w:tc>
        <w:tc>
          <w:tcPr>
            <w:tcW w:w="1204" w:type="dxa"/>
            <w:tcBorders>
              <w:top w:val="single" w:sz="4" w:space="0" w:color="auto"/>
              <w:left w:val="single" w:sz="4" w:space="0" w:color="auto"/>
              <w:bottom w:val="single" w:sz="4" w:space="0" w:color="auto"/>
              <w:right w:val="single" w:sz="4" w:space="0" w:color="auto"/>
            </w:tcBorders>
          </w:tcPr>
          <w:p w14:paraId="71121AFA" w14:textId="77777777" w:rsidR="00E96E72" w:rsidRDefault="00E96E72" w:rsidP="00E96E72">
            <w:pPr>
              <w:pStyle w:val="TAC"/>
              <w:rPr>
                <w:rFonts w:cs="v4.2.0"/>
              </w:rPr>
            </w:pPr>
            <w:r>
              <w:rPr>
                <w:rFonts w:cs="v4.2.0"/>
              </w:rPr>
              <w:t>AWGN</w:t>
            </w:r>
          </w:p>
        </w:tc>
        <w:tc>
          <w:tcPr>
            <w:tcW w:w="1204" w:type="dxa"/>
            <w:tcBorders>
              <w:top w:val="single" w:sz="4" w:space="0" w:color="auto"/>
              <w:left w:val="single" w:sz="4" w:space="0" w:color="auto"/>
              <w:bottom w:val="single" w:sz="4" w:space="0" w:color="auto"/>
              <w:right w:val="single" w:sz="4" w:space="0" w:color="auto"/>
            </w:tcBorders>
          </w:tcPr>
          <w:p w14:paraId="5EA1D22B" w14:textId="77777777" w:rsidR="00E96E72" w:rsidRDefault="00E96E72" w:rsidP="00E96E72">
            <w:pPr>
              <w:pStyle w:val="TAC"/>
              <w:rPr>
                <w:rFonts w:cs="v4.2.0"/>
              </w:rPr>
            </w:pPr>
            <w:r>
              <w:rPr>
                <w:rFonts w:cs="v4.2.0"/>
              </w:rPr>
              <w:t>AWGN</w:t>
            </w:r>
          </w:p>
        </w:tc>
      </w:tr>
      <w:tr w:rsidR="00E96E72" w14:paraId="7C7FF892" w14:textId="77777777" w:rsidTr="00FE67D2">
        <w:trPr>
          <w:cantSplit/>
          <w:jc w:val="center"/>
        </w:trPr>
        <w:tc>
          <w:tcPr>
            <w:tcW w:w="2856" w:type="dxa"/>
            <w:tcBorders>
              <w:top w:val="single" w:sz="4" w:space="0" w:color="auto"/>
              <w:left w:val="single" w:sz="4" w:space="0" w:color="auto"/>
              <w:bottom w:val="single" w:sz="4" w:space="0" w:color="auto"/>
              <w:right w:val="single" w:sz="4" w:space="0" w:color="auto"/>
            </w:tcBorders>
          </w:tcPr>
          <w:p w14:paraId="439987AD" w14:textId="77777777" w:rsidR="00E96E72" w:rsidRDefault="00E96E72" w:rsidP="00E96E72">
            <w:pPr>
              <w:pStyle w:val="TAL"/>
            </w:pPr>
            <w:r>
              <w:rPr>
                <w:bCs/>
              </w:rPr>
              <w:t>Correlation Matrix and Antenna Configuration</w:t>
            </w:r>
          </w:p>
        </w:tc>
        <w:tc>
          <w:tcPr>
            <w:tcW w:w="788" w:type="dxa"/>
            <w:tcBorders>
              <w:top w:val="single" w:sz="4" w:space="0" w:color="auto"/>
              <w:left w:val="single" w:sz="4" w:space="0" w:color="auto"/>
              <w:bottom w:val="single" w:sz="4" w:space="0" w:color="auto"/>
              <w:right w:val="single" w:sz="4" w:space="0" w:color="auto"/>
            </w:tcBorders>
          </w:tcPr>
          <w:p w14:paraId="73F6BEA7"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vAlign w:val="center"/>
          </w:tcPr>
          <w:p w14:paraId="5BFD0AEC" w14:textId="77777777" w:rsidR="00E96E72" w:rsidRDefault="00E96E72" w:rsidP="00E96E72">
            <w:pPr>
              <w:pStyle w:val="TAC"/>
              <w:rPr>
                <w:rFonts w:cs="v4.2.0"/>
              </w:rPr>
            </w:pPr>
            <w: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1598DC20" w14:textId="77777777" w:rsidR="00E96E72" w:rsidRDefault="00E96E72" w:rsidP="00E96E72">
            <w:pPr>
              <w:pStyle w:val="TAC"/>
              <w:rPr>
                <w:rFonts w:cs="v4.2.0"/>
              </w:rPr>
            </w:pPr>
            <w: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244169AE" w14:textId="77777777" w:rsidR="00E96E72" w:rsidRDefault="00E96E72" w:rsidP="00E96E72">
            <w:pPr>
              <w:pStyle w:val="TAC"/>
            </w:pPr>
            <w:r>
              <w:t>1x2 Low</w:t>
            </w:r>
          </w:p>
        </w:tc>
      </w:tr>
      <w:tr w:rsidR="00E96E72" w14:paraId="66E4AF67" w14:textId="77777777" w:rsidTr="00FE67D2">
        <w:trPr>
          <w:cantSplit/>
          <w:jc w:val="center"/>
        </w:trPr>
        <w:tc>
          <w:tcPr>
            <w:tcW w:w="7256" w:type="dxa"/>
            <w:gridSpan w:val="5"/>
            <w:tcBorders>
              <w:top w:val="single" w:sz="4" w:space="0" w:color="auto"/>
              <w:left w:val="single" w:sz="4" w:space="0" w:color="auto"/>
              <w:bottom w:val="single" w:sz="4" w:space="0" w:color="auto"/>
              <w:right w:val="single" w:sz="4" w:space="0" w:color="auto"/>
            </w:tcBorders>
          </w:tcPr>
          <w:p w14:paraId="546FFA5D" w14:textId="77777777" w:rsidR="00E96E72" w:rsidRDefault="00E96E72" w:rsidP="00E96E72">
            <w:pPr>
              <w:pStyle w:val="TAN"/>
            </w:pPr>
            <w:r>
              <w:t>Note 1:</w:t>
            </w:r>
            <w:r>
              <w:tab/>
              <w:t>OCNG shall be used such that all cells are fully allocated and a constant total transmitted power spectral density is achieved for all OFDM symbols.</w:t>
            </w:r>
          </w:p>
        </w:tc>
      </w:tr>
    </w:tbl>
    <w:p w14:paraId="6E29F8A7" w14:textId="77777777" w:rsidR="00E96E72" w:rsidRDefault="00E96E72" w:rsidP="00E96E72">
      <w:pPr>
        <w:rPr>
          <w:lang w:eastAsia="zh-CN"/>
        </w:rPr>
      </w:pPr>
    </w:p>
    <w:p w14:paraId="5B3510A2" w14:textId="77777777" w:rsidR="00E96E72" w:rsidRDefault="00E96E72" w:rsidP="00E96E72">
      <w:pPr>
        <w:pStyle w:val="TH"/>
      </w:pPr>
      <w:r>
        <w:t xml:space="preserve">Table </w:t>
      </w:r>
      <w:r>
        <w:rPr>
          <w:rFonts w:cs="v4.2.0"/>
        </w:rPr>
        <w:t>7.5.6.3.1.5-2</w:t>
      </w:r>
      <w:r>
        <w:t xml:space="preserve">: OTA related test parameters for </w:t>
      </w:r>
      <w:r>
        <w:rPr>
          <w:lang w:eastAsia="zh-CN"/>
        </w:rPr>
        <w:t>BWP switching</w:t>
      </w:r>
      <w:r>
        <w:t xml:space="preserve"> </w:t>
      </w:r>
      <w:r>
        <w:rPr>
          <w:lang w:eastAsia="zh-CN"/>
        </w:rPr>
        <w:t xml:space="preserve">test </w:t>
      </w:r>
      <w:r>
        <w:t>case</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1333"/>
        <w:gridCol w:w="1276"/>
        <w:gridCol w:w="1276"/>
      </w:tblGrid>
      <w:tr w:rsidR="00E96E72" w14:paraId="69F8A152"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tcPr>
          <w:p w14:paraId="1DCBFB55" w14:textId="77777777" w:rsidR="00E96E72" w:rsidRDefault="00E96E72" w:rsidP="00E96E72">
            <w:pPr>
              <w:pStyle w:val="TAH"/>
            </w:pPr>
            <w:r>
              <w:t>Parameter</w:t>
            </w:r>
          </w:p>
        </w:tc>
        <w:tc>
          <w:tcPr>
            <w:tcW w:w="1271" w:type="dxa"/>
            <w:tcBorders>
              <w:top w:val="single" w:sz="4" w:space="0" w:color="auto"/>
              <w:left w:val="single" w:sz="4" w:space="0" w:color="auto"/>
              <w:bottom w:val="single" w:sz="4" w:space="0" w:color="auto"/>
              <w:right w:val="single" w:sz="4" w:space="0" w:color="auto"/>
            </w:tcBorders>
            <w:vAlign w:val="center"/>
          </w:tcPr>
          <w:p w14:paraId="3575B59C" w14:textId="77777777" w:rsidR="00E96E72" w:rsidRDefault="00E96E72" w:rsidP="00E96E72">
            <w:pPr>
              <w:pStyle w:val="TAH"/>
            </w:pPr>
            <w:r>
              <w:t>Unit</w:t>
            </w:r>
          </w:p>
        </w:tc>
        <w:tc>
          <w:tcPr>
            <w:tcW w:w="1333" w:type="dxa"/>
            <w:tcBorders>
              <w:top w:val="single" w:sz="4" w:space="0" w:color="auto"/>
              <w:left w:val="single" w:sz="4" w:space="0" w:color="auto"/>
              <w:bottom w:val="single" w:sz="4" w:space="0" w:color="auto"/>
              <w:right w:val="single" w:sz="4" w:space="0" w:color="auto"/>
            </w:tcBorders>
            <w:vAlign w:val="center"/>
          </w:tcPr>
          <w:p w14:paraId="7FC4F151" w14:textId="77777777" w:rsidR="00E96E72" w:rsidRDefault="00E96E72" w:rsidP="00E96E72">
            <w:pPr>
              <w:pStyle w:val="TAH"/>
            </w:pPr>
            <w:r>
              <w:t>Cell 1</w:t>
            </w:r>
          </w:p>
        </w:tc>
        <w:tc>
          <w:tcPr>
            <w:tcW w:w="1276" w:type="dxa"/>
            <w:tcBorders>
              <w:top w:val="single" w:sz="4" w:space="0" w:color="auto"/>
              <w:left w:val="single" w:sz="4" w:space="0" w:color="auto"/>
              <w:bottom w:val="single" w:sz="4" w:space="0" w:color="auto"/>
              <w:right w:val="single" w:sz="4" w:space="0" w:color="auto"/>
            </w:tcBorders>
            <w:vAlign w:val="center"/>
          </w:tcPr>
          <w:p w14:paraId="416AB3DA" w14:textId="77777777" w:rsidR="00E96E72" w:rsidRDefault="00E96E72" w:rsidP="00E96E72">
            <w:pPr>
              <w:pStyle w:val="TAH"/>
            </w:pPr>
            <w:r>
              <w:t>Cell 2</w:t>
            </w:r>
          </w:p>
        </w:tc>
        <w:tc>
          <w:tcPr>
            <w:tcW w:w="1276" w:type="dxa"/>
            <w:tcBorders>
              <w:top w:val="single" w:sz="4" w:space="0" w:color="auto"/>
              <w:left w:val="single" w:sz="4" w:space="0" w:color="auto"/>
              <w:bottom w:val="single" w:sz="4" w:space="0" w:color="auto"/>
              <w:right w:val="single" w:sz="4" w:space="0" w:color="auto"/>
            </w:tcBorders>
          </w:tcPr>
          <w:p w14:paraId="35827CC0" w14:textId="77777777" w:rsidR="00E96E72" w:rsidRDefault="00E96E72" w:rsidP="00E96E72">
            <w:pPr>
              <w:pStyle w:val="TAH"/>
            </w:pPr>
            <w:r>
              <w:t>Cell 3</w:t>
            </w:r>
          </w:p>
        </w:tc>
      </w:tr>
      <w:tr w:rsidR="00E96E72" w14:paraId="0BAEFB6E"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251C340" w14:textId="77777777" w:rsidR="00E96E72" w:rsidRDefault="00E96E72" w:rsidP="00E96E72">
            <w:pPr>
              <w:pStyle w:val="TAL"/>
              <w:rPr>
                <w:lang w:val="da-DK"/>
              </w:rPr>
            </w:pPr>
            <w:r>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5BC166A" w14:textId="77777777" w:rsidR="00E96E72" w:rsidRDefault="00E96E72" w:rsidP="00E96E72">
            <w:pPr>
              <w:pStyle w:val="TAC"/>
              <w:rPr>
                <w:lang w:val="da-DK"/>
              </w:rPr>
            </w:pPr>
          </w:p>
        </w:tc>
        <w:tc>
          <w:tcPr>
            <w:tcW w:w="3885" w:type="dxa"/>
            <w:gridSpan w:val="3"/>
            <w:tcBorders>
              <w:top w:val="single" w:sz="4" w:space="0" w:color="auto"/>
              <w:left w:val="single" w:sz="4" w:space="0" w:color="auto"/>
              <w:bottom w:val="single" w:sz="4" w:space="0" w:color="auto"/>
              <w:right w:val="single" w:sz="4" w:space="0" w:color="auto"/>
            </w:tcBorders>
            <w:vAlign w:val="center"/>
          </w:tcPr>
          <w:p w14:paraId="6BB4A1C5" w14:textId="77777777" w:rsidR="00E96E72" w:rsidRDefault="00E96E72" w:rsidP="00E96E72">
            <w:pPr>
              <w:pStyle w:val="TAC"/>
              <w:rPr>
                <w:rFonts w:cs="Arial"/>
                <w:lang w:val="da-DK"/>
              </w:rPr>
            </w:pPr>
            <w:r>
              <w:rPr>
                <w:rFonts w:cs="Arial"/>
              </w:rPr>
              <w:t>Setup 1 defined in clause A.3.15.1 in TS 38.133 [6]</w:t>
            </w:r>
          </w:p>
        </w:tc>
      </w:tr>
      <w:tr w:rsidR="00E96E72" w14:paraId="18FDD0FF"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F05DFC" w14:textId="77777777" w:rsidR="00E96E72" w:rsidRDefault="00E96E72" w:rsidP="00E96E72">
            <w:pPr>
              <w:pStyle w:val="TAL"/>
              <w:rPr>
                <w:lang w:val="da-DK"/>
              </w:rPr>
            </w:pPr>
            <w:r>
              <w:rPr>
                <w:rFonts w:eastAsia="Calibri"/>
                <w:szCs w:val="22"/>
              </w:rPr>
              <w:t xml:space="preserve">Assumtion for UE beams </w:t>
            </w:r>
            <w:r>
              <w:rPr>
                <w:rFonts w:eastAsia="Calibri"/>
                <w:szCs w:val="22"/>
                <w:vertAlign w:val="superscript"/>
              </w:rPr>
              <w:t>Note4</w:t>
            </w:r>
          </w:p>
        </w:tc>
        <w:tc>
          <w:tcPr>
            <w:tcW w:w="1271" w:type="dxa"/>
            <w:tcBorders>
              <w:top w:val="single" w:sz="4" w:space="0" w:color="auto"/>
              <w:left w:val="single" w:sz="4" w:space="0" w:color="auto"/>
              <w:bottom w:val="single" w:sz="4" w:space="0" w:color="auto"/>
              <w:right w:val="single" w:sz="4" w:space="0" w:color="auto"/>
            </w:tcBorders>
            <w:vAlign w:val="center"/>
          </w:tcPr>
          <w:p w14:paraId="6A528122" w14:textId="77777777" w:rsidR="00E96E72" w:rsidRDefault="00E96E72" w:rsidP="00E96E72">
            <w:pPr>
              <w:pStyle w:val="TAC"/>
              <w:rPr>
                <w:lang w:val="da-DK"/>
              </w:rPr>
            </w:pPr>
          </w:p>
        </w:tc>
        <w:tc>
          <w:tcPr>
            <w:tcW w:w="1333" w:type="dxa"/>
            <w:tcBorders>
              <w:top w:val="single" w:sz="4" w:space="0" w:color="auto"/>
              <w:left w:val="single" w:sz="4" w:space="0" w:color="auto"/>
              <w:bottom w:val="single" w:sz="4" w:space="0" w:color="auto"/>
              <w:right w:val="single" w:sz="4" w:space="0" w:color="auto"/>
            </w:tcBorders>
            <w:vAlign w:val="center"/>
          </w:tcPr>
          <w:p w14:paraId="7A30E777" w14:textId="77777777" w:rsidR="00E96E72" w:rsidRDefault="00E96E72" w:rsidP="00E96E72">
            <w:pPr>
              <w:pStyle w:val="TAC"/>
              <w:rPr>
                <w:rFonts w:cs="Arial"/>
              </w:rPr>
            </w:pPr>
            <w:r>
              <w:rPr>
                <w:rFonts w:cs="Arial"/>
              </w:rPr>
              <w:t>Fine</w:t>
            </w:r>
          </w:p>
        </w:tc>
        <w:tc>
          <w:tcPr>
            <w:tcW w:w="1276" w:type="dxa"/>
            <w:tcBorders>
              <w:top w:val="single" w:sz="4" w:space="0" w:color="auto"/>
              <w:left w:val="single" w:sz="4" w:space="0" w:color="auto"/>
              <w:bottom w:val="single" w:sz="4" w:space="0" w:color="auto"/>
              <w:right w:val="single" w:sz="4" w:space="0" w:color="auto"/>
            </w:tcBorders>
            <w:vAlign w:val="center"/>
          </w:tcPr>
          <w:p w14:paraId="412CB292" w14:textId="77777777" w:rsidR="00E96E72" w:rsidRDefault="00E96E72" w:rsidP="00E96E72">
            <w:pPr>
              <w:pStyle w:val="TAC"/>
              <w:rPr>
                <w:rFonts w:cs="Arial"/>
                <w:lang w:val="da-DK"/>
              </w:rPr>
            </w:pPr>
            <w:r>
              <w:rPr>
                <w:rFonts w:cs="Arial"/>
              </w:rPr>
              <w:t>Fine</w:t>
            </w:r>
          </w:p>
        </w:tc>
        <w:tc>
          <w:tcPr>
            <w:tcW w:w="1276" w:type="dxa"/>
            <w:tcBorders>
              <w:top w:val="single" w:sz="4" w:space="0" w:color="auto"/>
              <w:left w:val="single" w:sz="4" w:space="0" w:color="auto"/>
              <w:bottom w:val="single" w:sz="4" w:space="0" w:color="auto"/>
              <w:right w:val="single" w:sz="4" w:space="0" w:color="auto"/>
            </w:tcBorders>
          </w:tcPr>
          <w:p w14:paraId="6ACB6C12" w14:textId="77777777" w:rsidR="00E96E72" w:rsidRDefault="00E96E72" w:rsidP="00E96E72">
            <w:pPr>
              <w:pStyle w:val="TAC"/>
              <w:rPr>
                <w:rFonts w:cs="Arial"/>
              </w:rPr>
            </w:pPr>
            <w:r>
              <w:rPr>
                <w:rFonts w:cs="Arial"/>
              </w:rPr>
              <w:t>Fine</w:t>
            </w:r>
          </w:p>
        </w:tc>
      </w:tr>
      <w:tr w:rsidR="00E96E72" w14:paraId="10EE415F" w14:textId="77777777" w:rsidTr="00FE67D2">
        <w:trPr>
          <w:trHeight w:val="496"/>
          <w:jc w:val="center"/>
        </w:trPr>
        <w:tc>
          <w:tcPr>
            <w:tcW w:w="3628" w:type="dxa"/>
            <w:tcBorders>
              <w:top w:val="single" w:sz="4" w:space="0" w:color="auto"/>
              <w:left w:val="single" w:sz="4" w:space="0" w:color="auto"/>
              <w:right w:val="single" w:sz="4" w:space="0" w:color="auto"/>
            </w:tcBorders>
            <w:vAlign w:val="center"/>
          </w:tcPr>
          <w:p w14:paraId="5C479430" w14:textId="77777777" w:rsidR="00E96E72" w:rsidRDefault="00E96E72" w:rsidP="00E96E72">
            <w:pPr>
              <w:pStyle w:val="TAL"/>
            </w:pPr>
            <w:r>
              <w:rPr>
                <w:rFonts w:eastAsia="Calibri"/>
                <w:i/>
                <w:iCs/>
                <w:szCs w:val="22"/>
              </w:rPr>
              <w:t xml:space="preserve">Noc </w:t>
            </w:r>
            <w:r>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410CCF34" w14:textId="77777777" w:rsidR="00E96E72" w:rsidRDefault="00E96E72" w:rsidP="00E96E72">
            <w:pPr>
              <w:pStyle w:val="TAC"/>
            </w:pPr>
            <w:r>
              <w:rPr>
                <w:rFonts w:cs="Arial"/>
              </w:rPr>
              <w:t>dBm/15kHz</w:t>
            </w:r>
          </w:p>
        </w:tc>
        <w:tc>
          <w:tcPr>
            <w:tcW w:w="1333" w:type="dxa"/>
            <w:tcBorders>
              <w:top w:val="single" w:sz="4" w:space="0" w:color="auto"/>
              <w:left w:val="single" w:sz="4" w:space="0" w:color="auto"/>
              <w:right w:val="single" w:sz="4" w:space="0" w:color="auto"/>
            </w:tcBorders>
            <w:vAlign w:val="center"/>
          </w:tcPr>
          <w:p w14:paraId="2375C899" w14:textId="77777777" w:rsidR="00E96E72" w:rsidRDefault="00E96E72" w:rsidP="00E96E72">
            <w:pPr>
              <w:pStyle w:val="TAC"/>
            </w:pPr>
            <w:r>
              <w:rPr>
                <w:rFonts w:cs="Arial"/>
              </w:rPr>
              <w:t>-111.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789D4CBA" w14:textId="77777777" w:rsidR="00E96E72" w:rsidRDefault="00E96E72" w:rsidP="00E96E72">
            <w:pPr>
              <w:pStyle w:val="TAC"/>
            </w:pPr>
            <w:r>
              <w:rPr>
                <w:rFonts w:cs="Arial"/>
              </w:rPr>
              <w:t>-111.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5956FC9" w14:textId="77777777" w:rsidR="00E96E72" w:rsidRDefault="00E96E72" w:rsidP="00E96E72">
            <w:pPr>
              <w:pStyle w:val="TAC"/>
              <w:rPr>
                <w:rFonts w:cs="Arial"/>
              </w:rPr>
            </w:pPr>
            <w:r>
              <w:rPr>
                <w:rFonts w:cs="Arial"/>
              </w:rPr>
              <w:t>-111.7</w:t>
            </w:r>
            <w:r>
              <w:rPr>
                <w:szCs w:val="18"/>
              </w:rPr>
              <w:t xml:space="preserve"> + TT</w:t>
            </w:r>
          </w:p>
        </w:tc>
      </w:tr>
      <w:tr w:rsidR="00E96E72" w14:paraId="5AAE1B1B" w14:textId="77777777" w:rsidTr="00FE67D2">
        <w:trPr>
          <w:trHeight w:val="559"/>
          <w:jc w:val="center"/>
        </w:trPr>
        <w:tc>
          <w:tcPr>
            <w:tcW w:w="3628" w:type="dxa"/>
            <w:tcBorders>
              <w:top w:val="single" w:sz="4" w:space="0" w:color="auto"/>
              <w:left w:val="single" w:sz="4" w:space="0" w:color="auto"/>
              <w:right w:val="single" w:sz="4" w:space="0" w:color="auto"/>
            </w:tcBorders>
            <w:vAlign w:val="center"/>
          </w:tcPr>
          <w:p w14:paraId="1F4E9AB4" w14:textId="77777777" w:rsidR="00E96E72" w:rsidRDefault="00E96E72" w:rsidP="00E96E72">
            <w:pPr>
              <w:pStyle w:val="TAL"/>
              <w:rPr>
                <w:rFonts w:eastAsia="Calibri"/>
                <w:szCs w:val="18"/>
              </w:rPr>
            </w:pPr>
            <w:r>
              <w:rPr>
                <w:rFonts w:eastAsia="Calibri"/>
                <w:i/>
                <w:iCs/>
                <w:szCs w:val="22"/>
              </w:rPr>
              <w:t xml:space="preserve">Noc </w:t>
            </w:r>
            <w:r>
              <w:rPr>
                <w:vertAlign w:val="superscript"/>
              </w:rPr>
              <w:t>Note1</w:t>
            </w:r>
          </w:p>
        </w:tc>
        <w:tc>
          <w:tcPr>
            <w:tcW w:w="1271" w:type="dxa"/>
            <w:tcBorders>
              <w:top w:val="single" w:sz="4" w:space="0" w:color="auto"/>
              <w:left w:val="single" w:sz="4" w:space="0" w:color="auto"/>
              <w:right w:val="single" w:sz="4" w:space="0" w:color="auto"/>
            </w:tcBorders>
            <w:vAlign w:val="center"/>
          </w:tcPr>
          <w:p w14:paraId="25919FEB" w14:textId="77777777" w:rsidR="00E96E72" w:rsidRDefault="00E96E72" w:rsidP="00E96E72">
            <w:pPr>
              <w:pStyle w:val="TAC"/>
              <w:rPr>
                <w:rFonts w:eastAsia="Calibri"/>
                <w:szCs w:val="22"/>
              </w:rPr>
            </w:pPr>
            <w:r>
              <w:t>dBm/SCS</w:t>
            </w:r>
          </w:p>
        </w:tc>
        <w:tc>
          <w:tcPr>
            <w:tcW w:w="1333" w:type="dxa"/>
            <w:tcBorders>
              <w:left w:val="single" w:sz="4" w:space="0" w:color="auto"/>
              <w:right w:val="single" w:sz="4" w:space="0" w:color="auto"/>
            </w:tcBorders>
            <w:vAlign w:val="center"/>
          </w:tcPr>
          <w:p w14:paraId="5EB0BA82" w14:textId="77777777" w:rsidR="00E96E72" w:rsidRDefault="00E96E72" w:rsidP="00E96E72">
            <w:pPr>
              <w:pStyle w:val="TAC"/>
              <w:rPr>
                <w:rFonts w:eastAsia="Calibri"/>
                <w:szCs w:val="22"/>
              </w:rPr>
            </w:pPr>
            <w:r>
              <w:rPr>
                <w:rFonts w:hint="eastAsia"/>
              </w:rPr>
              <w:t>-</w:t>
            </w:r>
            <w:r>
              <w:t>102.7</w:t>
            </w:r>
            <w:r>
              <w:rPr>
                <w:szCs w:val="18"/>
              </w:rPr>
              <w:t xml:space="preserve"> + TT</w:t>
            </w:r>
          </w:p>
        </w:tc>
        <w:tc>
          <w:tcPr>
            <w:tcW w:w="1276" w:type="dxa"/>
            <w:tcBorders>
              <w:left w:val="single" w:sz="4" w:space="0" w:color="auto"/>
              <w:right w:val="single" w:sz="4" w:space="0" w:color="auto"/>
            </w:tcBorders>
            <w:vAlign w:val="center"/>
          </w:tcPr>
          <w:p w14:paraId="3CEFF9A6" w14:textId="77777777" w:rsidR="00E96E72" w:rsidRDefault="00E96E72" w:rsidP="00E96E72">
            <w:pPr>
              <w:pStyle w:val="TAC"/>
            </w:pPr>
            <w:r>
              <w:rPr>
                <w:rFonts w:hint="eastAsia"/>
              </w:rPr>
              <w:t>-</w:t>
            </w:r>
            <w:r>
              <w:t>102.7</w:t>
            </w:r>
            <w:r>
              <w:rPr>
                <w:szCs w:val="18"/>
              </w:rPr>
              <w:t xml:space="preserve"> + TT</w:t>
            </w:r>
          </w:p>
        </w:tc>
        <w:tc>
          <w:tcPr>
            <w:tcW w:w="1276" w:type="dxa"/>
            <w:tcBorders>
              <w:left w:val="single" w:sz="4" w:space="0" w:color="auto"/>
              <w:right w:val="single" w:sz="4" w:space="0" w:color="auto"/>
            </w:tcBorders>
            <w:vAlign w:val="center"/>
          </w:tcPr>
          <w:p w14:paraId="5D4928C6" w14:textId="77777777" w:rsidR="00E96E72" w:rsidRDefault="00E96E72" w:rsidP="00E96E72">
            <w:pPr>
              <w:pStyle w:val="TAC"/>
            </w:pPr>
            <w:r>
              <w:rPr>
                <w:rFonts w:hint="eastAsia"/>
              </w:rPr>
              <w:t>-</w:t>
            </w:r>
            <w:r>
              <w:t>102.7</w:t>
            </w:r>
            <w:r>
              <w:rPr>
                <w:szCs w:val="18"/>
              </w:rPr>
              <w:t xml:space="preserve"> + TT</w:t>
            </w:r>
          </w:p>
        </w:tc>
      </w:tr>
      <w:tr w:rsidR="00E96E72" w14:paraId="29CBEBD9" w14:textId="77777777" w:rsidTr="00FE67D2">
        <w:trPr>
          <w:trHeight w:val="559"/>
          <w:jc w:val="center"/>
        </w:trPr>
        <w:tc>
          <w:tcPr>
            <w:tcW w:w="3628" w:type="dxa"/>
            <w:tcBorders>
              <w:top w:val="single" w:sz="4" w:space="0" w:color="auto"/>
              <w:left w:val="single" w:sz="4" w:space="0" w:color="auto"/>
              <w:right w:val="single" w:sz="4" w:space="0" w:color="auto"/>
            </w:tcBorders>
            <w:vAlign w:val="center"/>
          </w:tcPr>
          <w:p w14:paraId="6452B937" w14:textId="77777777" w:rsidR="00E96E72" w:rsidRDefault="00E96E72" w:rsidP="00E96E72">
            <w:pPr>
              <w:pStyle w:val="TAL"/>
              <w:rPr>
                <w:rFonts w:eastAsia="Calibri"/>
                <w:i/>
                <w:iCs/>
                <w:szCs w:val="22"/>
              </w:rPr>
            </w:pPr>
            <w:r>
              <w:rPr>
                <w:rFonts w:eastAsia="Calibri"/>
                <w:i/>
                <w:iCs/>
                <w:szCs w:val="22"/>
              </w:rPr>
              <w:t>Ês/Noc</w:t>
            </w:r>
          </w:p>
        </w:tc>
        <w:tc>
          <w:tcPr>
            <w:tcW w:w="1271" w:type="dxa"/>
            <w:tcBorders>
              <w:top w:val="single" w:sz="4" w:space="0" w:color="auto"/>
              <w:left w:val="single" w:sz="4" w:space="0" w:color="auto"/>
              <w:right w:val="single" w:sz="4" w:space="0" w:color="auto"/>
            </w:tcBorders>
            <w:vAlign w:val="center"/>
          </w:tcPr>
          <w:p w14:paraId="54986E16" w14:textId="77777777" w:rsidR="00E96E72" w:rsidRDefault="00E96E72" w:rsidP="00E96E72">
            <w:pPr>
              <w:pStyle w:val="TAC"/>
            </w:pPr>
            <w:r>
              <w:t>dB</w:t>
            </w:r>
          </w:p>
        </w:tc>
        <w:tc>
          <w:tcPr>
            <w:tcW w:w="1333" w:type="dxa"/>
            <w:tcBorders>
              <w:left w:val="single" w:sz="4" w:space="0" w:color="auto"/>
              <w:right w:val="single" w:sz="4" w:space="0" w:color="auto"/>
            </w:tcBorders>
            <w:vAlign w:val="center"/>
          </w:tcPr>
          <w:p w14:paraId="76C42C8A" w14:textId="77777777" w:rsidR="00E96E72" w:rsidRDefault="00E96E72" w:rsidP="00E96E72">
            <w:pPr>
              <w:pStyle w:val="TAC"/>
            </w:pPr>
            <w:r>
              <w:t>7</w:t>
            </w:r>
            <w:r>
              <w:rPr>
                <w:szCs w:val="18"/>
              </w:rPr>
              <w:t xml:space="preserve"> + TT</w:t>
            </w:r>
          </w:p>
        </w:tc>
        <w:tc>
          <w:tcPr>
            <w:tcW w:w="1276" w:type="dxa"/>
            <w:tcBorders>
              <w:left w:val="single" w:sz="4" w:space="0" w:color="auto"/>
              <w:right w:val="single" w:sz="4" w:space="0" w:color="auto"/>
            </w:tcBorders>
            <w:vAlign w:val="center"/>
          </w:tcPr>
          <w:p w14:paraId="5EED8F36" w14:textId="77777777" w:rsidR="00E96E72" w:rsidRDefault="00E96E72" w:rsidP="00E96E72">
            <w:pPr>
              <w:pStyle w:val="TAC"/>
            </w:pPr>
            <w:r>
              <w:t>7</w:t>
            </w:r>
            <w:r>
              <w:rPr>
                <w:szCs w:val="18"/>
              </w:rPr>
              <w:t xml:space="preserve"> + TT</w:t>
            </w:r>
          </w:p>
        </w:tc>
        <w:tc>
          <w:tcPr>
            <w:tcW w:w="1276" w:type="dxa"/>
            <w:tcBorders>
              <w:left w:val="single" w:sz="4" w:space="0" w:color="auto"/>
              <w:right w:val="single" w:sz="4" w:space="0" w:color="auto"/>
            </w:tcBorders>
            <w:vAlign w:val="center"/>
          </w:tcPr>
          <w:p w14:paraId="5A9BE5CE" w14:textId="77777777" w:rsidR="00E96E72" w:rsidRDefault="00E96E72" w:rsidP="00E96E72">
            <w:pPr>
              <w:pStyle w:val="TAC"/>
            </w:pPr>
            <w:r>
              <w:t>7</w:t>
            </w:r>
            <w:r>
              <w:rPr>
                <w:szCs w:val="18"/>
              </w:rPr>
              <w:t xml:space="preserve"> + TT</w:t>
            </w:r>
          </w:p>
        </w:tc>
      </w:tr>
      <w:tr w:rsidR="00E96E72" w14:paraId="22D42E9F" w14:textId="77777777" w:rsidTr="00FE67D2">
        <w:trPr>
          <w:trHeight w:val="553"/>
          <w:jc w:val="center"/>
        </w:trPr>
        <w:tc>
          <w:tcPr>
            <w:tcW w:w="3628" w:type="dxa"/>
            <w:tcBorders>
              <w:top w:val="single" w:sz="4" w:space="0" w:color="auto"/>
              <w:left w:val="single" w:sz="4" w:space="0" w:color="auto"/>
              <w:right w:val="single" w:sz="4" w:space="0" w:color="auto"/>
            </w:tcBorders>
            <w:vAlign w:val="center"/>
          </w:tcPr>
          <w:p w14:paraId="0F23BFC6" w14:textId="77777777" w:rsidR="00E96E72" w:rsidRDefault="00E96E72" w:rsidP="00E96E72">
            <w:pPr>
              <w:pStyle w:val="TAL"/>
            </w:pPr>
            <w:r>
              <w:t>SSB-RP</w:t>
            </w:r>
            <w:r>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6980BD88" w14:textId="77777777" w:rsidR="00E96E72" w:rsidRDefault="00E96E72" w:rsidP="00E96E72">
            <w:pPr>
              <w:pStyle w:val="TAC"/>
            </w:pPr>
            <w:r>
              <w:t>dBm/SCS</w:t>
            </w:r>
          </w:p>
        </w:tc>
        <w:tc>
          <w:tcPr>
            <w:tcW w:w="1333" w:type="dxa"/>
            <w:tcBorders>
              <w:top w:val="single" w:sz="4" w:space="0" w:color="auto"/>
              <w:left w:val="single" w:sz="4" w:space="0" w:color="auto"/>
              <w:right w:val="single" w:sz="4" w:space="0" w:color="auto"/>
            </w:tcBorders>
            <w:vAlign w:val="center"/>
          </w:tcPr>
          <w:p w14:paraId="0AF409DD" w14:textId="77777777" w:rsidR="00E96E72" w:rsidRDefault="00E96E72" w:rsidP="00E96E72">
            <w:pPr>
              <w:pStyle w:val="TAC"/>
            </w:pPr>
            <w:r>
              <w:rPr>
                <w:rFonts w:hint="eastAsia"/>
              </w:rPr>
              <w:t>-</w:t>
            </w:r>
            <w:r>
              <w:t>95.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F2B15A3" w14:textId="77777777" w:rsidR="00E96E72" w:rsidRDefault="00E96E72" w:rsidP="00E96E72">
            <w:pPr>
              <w:pStyle w:val="TAC"/>
            </w:pPr>
            <w:r>
              <w:rPr>
                <w:rFonts w:hint="eastAsia"/>
              </w:rPr>
              <w:t>-</w:t>
            </w:r>
            <w:r>
              <w:t>95.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2E9EA74" w14:textId="77777777" w:rsidR="00E96E72" w:rsidRDefault="00E96E72" w:rsidP="00E96E72">
            <w:pPr>
              <w:pStyle w:val="TAC"/>
            </w:pPr>
            <w:r>
              <w:rPr>
                <w:rFonts w:hint="eastAsia"/>
              </w:rPr>
              <w:t>-</w:t>
            </w:r>
            <w:r>
              <w:t>95.7</w:t>
            </w:r>
            <w:r>
              <w:rPr>
                <w:szCs w:val="18"/>
              </w:rPr>
              <w:t xml:space="preserve"> + TT</w:t>
            </w:r>
          </w:p>
        </w:tc>
      </w:tr>
      <w:tr w:rsidR="00E96E72" w14:paraId="2CB22618" w14:textId="77777777" w:rsidTr="00FE67D2">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tcPr>
          <w:p w14:paraId="410D525E" w14:textId="77777777" w:rsidR="00E96E72" w:rsidRDefault="00E96E72" w:rsidP="00E96E72">
            <w:pPr>
              <w:pStyle w:val="TAL"/>
              <w:rPr>
                <w:i/>
                <w:iCs/>
              </w:rPr>
            </w:pPr>
            <w:r>
              <w:rPr>
                <w:rFonts w:eastAsia="Calibri"/>
                <w:i/>
                <w:iCs/>
                <w:szCs w:val="22"/>
              </w:rPr>
              <w:t>Ês/Iot</w:t>
            </w:r>
          </w:p>
        </w:tc>
        <w:tc>
          <w:tcPr>
            <w:tcW w:w="1271" w:type="dxa"/>
            <w:tcBorders>
              <w:top w:val="single" w:sz="4" w:space="0" w:color="auto"/>
              <w:left w:val="single" w:sz="4" w:space="0" w:color="auto"/>
              <w:bottom w:val="single" w:sz="4" w:space="0" w:color="auto"/>
              <w:right w:val="single" w:sz="4" w:space="0" w:color="auto"/>
            </w:tcBorders>
            <w:vAlign w:val="center"/>
          </w:tcPr>
          <w:p w14:paraId="371DBA5D" w14:textId="77777777" w:rsidR="00E96E72" w:rsidRDefault="00E96E72" w:rsidP="00E96E72">
            <w:pPr>
              <w:pStyle w:val="TAC"/>
            </w:pPr>
            <w:r>
              <w:rPr>
                <w:rFonts w:cs="Arial"/>
              </w:rPr>
              <w:t>dB</w:t>
            </w:r>
          </w:p>
        </w:tc>
        <w:tc>
          <w:tcPr>
            <w:tcW w:w="1333" w:type="dxa"/>
            <w:tcBorders>
              <w:top w:val="single" w:sz="4" w:space="0" w:color="auto"/>
              <w:left w:val="single" w:sz="4" w:space="0" w:color="auto"/>
              <w:bottom w:val="single" w:sz="4" w:space="0" w:color="auto"/>
              <w:right w:val="single" w:sz="4" w:space="0" w:color="auto"/>
            </w:tcBorders>
            <w:vAlign w:val="center"/>
          </w:tcPr>
          <w:p w14:paraId="0A834FF0" w14:textId="77777777" w:rsidR="00E96E72" w:rsidRDefault="00E96E72" w:rsidP="00E96E72">
            <w:pPr>
              <w:pStyle w:val="TAC"/>
            </w:pPr>
            <w:r>
              <w:rPr>
                <w:rFonts w:cs="Arial"/>
              </w:rPr>
              <w:t>7</w:t>
            </w:r>
            <w:r>
              <w:rPr>
                <w:szCs w:val="18"/>
              </w:rPr>
              <w:t xml:space="preserve"> + TT</w:t>
            </w:r>
          </w:p>
        </w:tc>
        <w:tc>
          <w:tcPr>
            <w:tcW w:w="1276" w:type="dxa"/>
            <w:tcBorders>
              <w:top w:val="single" w:sz="4" w:space="0" w:color="auto"/>
              <w:left w:val="single" w:sz="4" w:space="0" w:color="auto"/>
              <w:bottom w:val="single" w:sz="4" w:space="0" w:color="auto"/>
              <w:right w:val="single" w:sz="4" w:space="0" w:color="auto"/>
            </w:tcBorders>
            <w:vAlign w:val="center"/>
          </w:tcPr>
          <w:p w14:paraId="6A9E6EF8" w14:textId="77777777" w:rsidR="00E96E72" w:rsidRDefault="00E96E72" w:rsidP="00E96E72">
            <w:pPr>
              <w:pStyle w:val="TAC"/>
            </w:pPr>
            <w:r>
              <w:rPr>
                <w:rFonts w:cs="Arial"/>
              </w:rPr>
              <w:t>7</w:t>
            </w:r>
            <w:r>
              <w:rPr>
                <w:szCs w:val="18"/>
              </w:rPr>
              <w:t xml:space="preserve"> + TT</w:t>
            </w:r>
          </w:p>
        </w:tc>
        <w:tc>
          <w:tcPr>
            <w:tcW w:w="1276" w:type="dxa"/>
            <w:tcBorders>
              <w:top w:val="single" w:sz="4" w:space="0" w:color="auto"/>
              <w:left w:val="single" w:sz="4" w:space="0" w:color="auto"/>
              <w:bottom w:val="single" w:sz="4" w:space="0" w:color="auto"/>
              <w:right w:val="single" w:sz="4" w:space="0" w:color="auto"/>
            </w:tcBorders>
            <w:vAlign w:val="center"/>
          </w:tcPr>
          <w:p w14:paraId="5B14168E" w14:textId="77777777" w:rsidR="00E96E72" w:rsidRDefault="00E96E72" w:rsidP="00E96E72">
            <w:pPr>
              <w:pStyle w:val="TAC"/>
              <w:rPr>
                <w:rFonts w:cs="Arial"/>
              </w:rPr>
            </w:pPr>
            <w:r>
              <w:rPr>
                <w:rFonts w:cs="Arial"/>
              </w:rPr>
              <w:t>7</w:t>
            </w:r>
            <w:r>
              <w:rPr>
                <w:szCs w:val="18"/>
              </w:rPr>
              <w:t xml:space="preserve"> + TT</w:t>
            </w:r>
          </w:p>
        </w:tc>
      </w:tr>
      <w:tr w:rsidR="00E96E72" w14:paraId="3C9877B6" w14:textId="77777777" w:rsidTr="00FE67D2">
        <w:trPr>
          <w:trHeight w:val="640"/>
          <w:jc w:val="center"/>
        </w:trPr>
        <w:tc>
          <w:tcPr>
            <w:tcW w:w="3628" w:type="dxa"/>
            <w:tcBorders>
              <w:top w:val="single" w:sz="4" w:space="0" w:color="auto"/>
              <w:left w:val="single" w:sz="4" w:space="0" w:color="auto"/>
              <w:right w:val="single" w:sz="4" w:space="0" w:color="auto"/>
            </w:tcBorders>
            <w:vAlign w:val="center"/>
          </w:tcPr>
          <w:p w14:paraId="496C3EC2" w14:textId="77777777" w:rsidR="00E96E72" w:rsidRDefault="00E96E72" w:rsidP="00E96E72">
            <w:pPr>
              <w:pStyle w:val="TAL"/>
            </w:pPr>
            <w:r>
              <w:t>Io</w:t>
            </w:r>
            <w:r>
              <w:rPr>
                <w:vertAlign w:val="superscript"/>
              </w:rPr>
              <w:t>Note3</w:t>
            </w:r>
          </w:p>
        </w:tc>
        <w:tc>
          <w:tcPr>
            <w:tcW w:w="1271" w:type="dxa"/>
            <w:tcBorders>
              <w:top w:val="single" w:sz="4" w:space="0" w:color="auto"/>
              <w:left w:val="single" w:sz="4" w:space="0" w:color="auto"/>
              <w:bottom w:val="single" w:sz="4" w:space="0" w:color="auto"/>
              <w:right w:val="single" w:sz="4" w:space="0" w:color="auto"/>
            </w:tcBorders>
            <w:vAlign w:val="center"/>
          </w:tcPr>
          <w:p w14:paraId="58B082B9" w14:textId="77777777" w:rsidR="00E96E72" w:rsidRDefault="00E96E72" w:rsidP="00E96E72">
            <w:pPr>
              <w:pStyle w:val="TAC"/>
            </w:pPr>
            <w:r>
              <w:t>dBm/95.04 MHz</w:t>
            </w:r>
          </w:p>
        </w:tc>
        <w:tc>
          <w:tcPr>
            <w:tcW w:w="1333" w:type="dxa"/>
            <w:tcBorders>
              <w:top w:val="single" w:sz="4" w:space="0" w:color="auto"/>
              <w:left w:val="single" w:sz="4" w:space="0" w:color="auto"/>
              <w:right w:val="single" w:sz="4" w:space="0" w:color="auto"/>
            </w:tcBorders>
            <w:vAlign w:val="center"/>
          </w:tcPr>
          <w:p w14:paraId="0693E2C7" w14:textId="77777777" w:rsidR="00E96E72" w:rsidRDefault="00E96E72" w:rsidP="00E96E72">
            <w:pPr>
              <w:pStyle w:val="TAC"/>
            </w:pPr>
            <w:r>
              <w:rPr>
                <w:rFonts w:hint="eastAsia"/>
              </w:rPr>
              <w:t>-</w:t>
            </w:r>
            <w:r>
              <w:t>65.9</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726FB186" w14:textId="77777777" w:rsidR="00E96E72" w:rsidRDefault="00E96E72" w:rsidP="00E96E72">
            <w:pPr>
              <w:pStyle w:val="TAC"/>
            </w:pPr>
            <w:r>
              <w:t>-65.9</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1FA5B97" w14:textId="77777777" w:rsidR="00E96E72" w:rsidRDefault="00E96E72" w:rsidP="00E96E72">
            <w:pPr>
              <w:pStyle w:val="TAC"/>
            </w:pPr>
            <w:r>
              <w:rPr>
                <w:rFonts w:hint="eastAsia"/>
              </w:rPr>
              <w:t>-</w:t>
            </w:r>
            <w:r>
              <w:t>65.9</w:t>
            </w:r>
            <w:r>
              <w:rPr>
                <w:szCs w:val="18"/>
              </w:rPr>
              <w:t xml:space="preserve"> + TT</w:t>
            </w:r>
          </w:p>
        </w:tc>
      </w:tr>
      <w:tr w:rsidR="00E96E72" w14:paraId="64CF6D52" w14:textId="77777777" w:rsidTr="00FE67D2">
        <w:trPr>
          <w:trHeight w:val="75"/>
          <w:jc w:val="center"/>
        </w:trPr>
        <w:tc>
          <w:tcPr>
            <w:tcW w:w="8784" w:type="dxa"/>
            <w:gridSpan w:val="5"/>
            <w:tcBorders>
              <w:top w:val="single" w:sz="4" w:space="0" w:color="auto"/>
              <w:left w:val="single" w:sz="4" w:space="0" w:color="auto"/>
              <w:bottom w:val="single" w:sz="4" w:space="0" w:color="auto"/>
              <w:right w:val="single" w:sz="4" w:space="0" w:color="auto"/>
            </w:tcBorders>
            <w:vAlign w:val="center"/>
          </w:tcPr>
          <w:p w14:paraId="40356260" w14:textId="77777777" w:rsidR="00E96E72" w:rsidRDefault="00E96E72" w:rsidP="00E96E72">
            <w:pPr>
              <w:pStyle w:val="TAN"/>
              <w:rPr>
                <w:szCs w:val="18"/>
              </w:rPr>
            </w:pPr>
            <w:r>
              <w:rPr>
                <w:szCs w:val="18"/>
              </w:rPr>
              <w:t>Note 1:</w:t>
            </w:r>
            <w:r>
              <w:tab/>
              <w:t xml:space="preserve">Interference from other cells and noise sources not specified in the test is assumed to be constant over subcarriers and time and shall be modelled as AWGN of appropriate power for </w:t>
            </w:r>
            <w:r>
              <w:rPr>
                <w:szCs w:val="18"/>
              </w:rPr>
              <w:t>N</w:t>
            </w:r>
            <w:r>
              <w:rPr>
                <w:szCs w:val="18"/>
                <w:vertAlign w:val="subscript"/>
              </w:rPr>
              <w:t>oc</w:t>
            </w:r>
            <w:r>
              <w:rPr>
                <w:szCs w:val="18"/>
              </w:rPr>
              <w:t xml:space="preserve"> to be fulfilled.</w:t>
            </w:r>
          </w:p>
          <w:p w14:paraId="5B0BCDDF" w14:textId="77777777" w:rsidR="00E96E72" w:rsidRDefault="00E96E72" w:rsidP="00E96E72">
            <w:pPr>
              <w:pStyle w:val="TAN"/>
            </w:pPr>
            <w:r>
              <w:rPr>
                <w:szCs w:val="18"/>
              </w:rPr>
              <w:t>Note 2:</w:t>
            </w:r>
            <w:r>
              <w:tab/>
              <w:t>SSB-RP and Io levels have been derived from other parameters for information purposes. They are not settable parameters themselves.</w:t>
            </w:r>
          </w:p>
          <w:p w14:paraId="6EE5CB69" w14:textId="77777777" w:rsidR="00E96E72" w:rsidRDefault="00E96E72" w:rsidP="00E96E72">
            <w:pPr>
              <w:pStyle w:val="TAN"/>
            </w:pPr>
            <w:r>
              <w:t>Note 3:</w:t>
            </w:r>
            <w:r>
              <w:tab/>
              <w:t>Equivalent power received by an antenna with 0 dBi gain at the centre of the quiet zone</w:t>
            </w:r>
          </w:p>
          <w:p w14:paraId="00B96E77" w14:textId="77777777" w:rsidR="00E96E72" w:rsidRDefault="00E96E72" w:rsidP="00E96E72">
            <w:pPr>
              <w:pStyle w:val="TAN"/>
              <w:rPr>
                <w:szCs w:val="18"/>
              </w:rPr>
            </w:pPr>
            <w:r>
              <w:t>Note 4:</w:t>
            </w:r>
            <w:r>
              <w:tab/>
              <w:t xml:space="preserve">Information about types of UE beam is given in B.2.1.3 </w:t>
            </w:r>
            <w:r>
              <w:rPr>
                <w:rFonts w:cs="Arial"/>
              </w:rPr>
              <w:t>in TS 38.133 [6]</w:t>
            </w:r>
            <w:r>
              <w:t xml:space="preserve"> and does not limit UE implementation or test system implementation.</w:t>
            </w:r>
          </w:p>
        </w:tc>
      </w:tr>
    </w:tbl>
    <w:p w14:paraId="494F7C2B" w14:textId="77777777" w:rsidR="00E96E72" w:rsidRDefault="00E96E72" w:rsidP="00E96E72"/>
    <w:p w14:paraId="4F85BED1" w14:textId="41D5FCC9" w:rsidR="00E96E72" w:rsidRDefault="00E96E72" w:rsidP="00E96E72">
      <w:r>
        <w:t>During T1, the UE shall start to send ACK/NACKs in SCell1 and SCell2 from the first UL slot that occurs after the beginning of DL slot (</w:t>
      </w:r>
      <w:r>
        <w:rPr>
          <w:i/>
        </w:rPr>
        <w:t>m+T</w:t>
      </w:r>
      <w:r>
        <w:rPr>
          <w:i/>
          <w:vertAlign w:val="subscript"/>
        </w:rPr>
        <w:t>MultipleBWPswitchDelay</w:t>
      </w:r>
      <w:r>
        <w:t>+</w:t>
      </w:r>
      <w:r>
        <w:rPr>
          <w:i/>
        </w:rPr>
        <w:t>k1</w:t>
      </w:r>
      <w:r>
        <w:t>).</w:t>
      </w:r>
    </w:p>
    <w:p w14:paraId="58F63A4E" w14:textId="77777777" w:rsidR="00E96E72" w:rsidRDefault="00E96E72" w:rsidP="00E96E72">
      <w:r>
        <w:t>During T3, the UE shall start to send ACK/NACKs in SCell1 and SCell2 from the first UL slot that occurs after the beginning of DL slot (</w:t>
      </w:r>
      <w:r>
        <w:rPr>
          <w:i/>
        </w:rPr>
        <w:t>n+T</w:t>
      </w:r>
      <w:r>
        <w:rPr>
          <w:i/>
          <w:vertAlign w:val="subscript"/>
        </w:rPr>
        <w:t>MultipleBWPswitchDelay</w:t>
      </w:r>
      <w:r>
        <w:t>+</w:t>
      </w:r>
      <w:r>
        <w:rPr>
          <w:i/>
        </w:rPr>
        <w:t>k1</w:t>
      </w:r>
      <w:r>
        <w:t>).</w:t>
      </w:r>
    </w:p>
    <w:p w14:paraId="7927AF21" w14:textId="77777777" w:rsidR="00E96E72" w:rsidRDefault="00E96E72" w:rsidP="00E96E72">
      <w:r>
        <w:t xml:space="preserve">During T1 and T3, the start of any interruption on PCell due to active BWP switching on SCell1 and SCell2 shall not happen outside the BWP switching delay </w:t>
      </w:r>
      <w:r>
        <w:rPr>
          <w:i/>
        </w:rPr>
        <w:t>T</w:t>
      </w:r>
      <w:r>
        <w:rPr>
          <w:i/>
          <w:vertAlign w:val="subscript"/>
        </w:rPr>
        <w:t>MultipleBWPswitchDelay</w:t>
      </w:r>
      <w:r>
        <w:t>, and the length of any interruption shall not exceed the length specified in clause 7.5.6.3.0.1.3.</w:t>
      </w:r>
    </w:p>
    <w:p w14:paraId="02767B4E" w14:textId="07965140" w:rsidR="00E96E72" w:rsidRDefault="00E96E72" w:rsidP="00E96E72">
      <w:pPr>
        <w:jc w:val="both"/>
      </w:pPr>
      <w:r>
        <w:t>All of the above test requirements shall be fulfilled in order for the observed active BWP switch delays in SCell1 and SCell2 to be considered correct.</w:t>
      </w:r>
    </w:p>
    <w:p w14:paraId="16650B9F" w14:textId="77777777" w:rsidR="00E96E72" w:rsidRDefault="00E96E72" w:rsidP="00E96E72">
      <w:r>
        <w:t>The rate of correct events observed during repeated tests shall be at least 90%.</w:t>
      </w:r>
    </w:p>
    <w:p w14:paraId="581E4084" w14:textId="6A2378C1" w:rsidR="00652DD6" w:rsidRPr="00C7244C" w:rsidRDefault="00652DD6" w:rsidP="00652DD6">
      <w:pPr>
        <w:pStyle w:val="Heading3"/>
      </w:pPr>
      <w:r w:rsidRPr="00C7244C">
        <w:t>7.5.7</w:t>
      </w:r>
      <w:r w:rsidRPr="00C7244C">
        <w:tab/>
        <w:t>PSCell addition and release delay</w:t>
      </w:r>
    </w:p>
    <w:p w14:paraId="1B9DE77D" w14:textId="77777777" w:rsidR="00652DD6" w:rsidRPr="00C7244C" w:rsidRDefault="00652DD6" w:rsidP="00652DD6">
      <w:pPr>
        <w:pStyle w:val="Heading4"/>
      </w:pPr>
      <w:r w:rsidRPr="00C7244C">
        <w:t>7.5.7.0</w:t>
      </w:r>
      <w:r w:rsidRPr="00C7244C">
        <w:tab/>
        <w:t>Minimum conformance requirements</w:t>
      </w:r>
    </w:p>
    <w:p w14:paraId="13C67098" w14:textId="77777777" w:rsidR="00652DD6" w:rsidRPr="00C7244C" w:rsidRDefault="00652DD6" w:rsidP="00652DD6">
      <w:pPr>
        <w:pStyle w:val="Heading5"/>
      </w:pPr>
      <w:r w:rsidRPr="00C7244C">
        <w:t>7.5.7.0.1</w:t>
      </w:r>
      <w:r w:rsidRPr="00C7244C">
        <w:tab/>
        <w:t>Minimum conformance requirements for PSCell addition delay</w:t>
      </w:r>
    </w:p>
    <w:p w14:paraId="3EDA23F4" w14:textId="77777777" w:rsidR="00652DD6" w:rsidRPr="00C7244C" w:rsidRDefault="00652DD6" w:rsidP="00652DD6">
      <w:r w:rsidRPr="00C7244C">
        <w:rPr>
          <w:lang w:eastAsia="ko-KR"/>
        </w:rPr>
        <w:t xml:space="preserve">Upon receiving PSCell </w:t>
      </w:r>
      <w:r w:rsidRPr="00C7244C">
        <w:t xml:space="preserve">addition </w:t>
      </w:r>
      <w:r w:rsidRPr="00C7244C">
        <w:rPr>
          <w:lang w:eastAsia="ko-KR"/>
        </w:rPr>
        <w:t xml:space="preserve">in subframe </w:t>
      </w:r>
      <w:r w:rsidRPr="00C7244C">
        <w:rPr>
          <w:i/>
          <w:lang w:eastAsia="ko-KR"/>
        </w:rPr>
        <w:t>n</w:t>
      </w:r>
      <w:r w:rsidRPr="00C7244C">
        <w:rPr>
          <w:lang w:eastAsia="ko-KR"/>
        </w:rPr>
        <w:t xml:space="preserve">, the UE shall be capable to transmit </w:t>
      </w:r>
      <w:r w:rsidRPr="00C7244C">
        <w:t>P</w:t>
      </w:r>
      <w:r w:rsidRPr="00C7244C">
        <w:rPr>
          <w:lang w:eastAsia="ko-KR"/>
        </w:rPr>
        <w:t xml:space="preserve">RACH </w:t>
      </w:r>
      <w:r w:rsidRPr="00C7244C">
        <w:t xml:space="preserve">preamble </w:t>
      </w:r>
      <w:r w:rsidRPr="00C7244C">
        <w:rPr>
          <w:lang w:eastAsia="ko-KR"/>
        </w:rPr>
        <w:t xml:space="preserve">towards PSCell in FR2 no later than in subframe </w:t>
      </w:r>
      <w:r w:rsidRPr="00C7244C">
        <w:rPr>
          <w:i/>
          <w:lang w:eastAsia="ko-KR"/>
        </w:rPr>
        <w:t xml:space="preserve">n </w:t>
      </w:r>
      <w:r w:rsidRPr="00C7244C">
        <w:rPr>
          <w:lang w:eastAsia="ko-KR"/>
        </w:rPr>
        <w:t>+</w:t>
      </w:r>
      <w:r w:rsidRPr="00C7244C">
        <w:t xml:space="preserve"> T</w:t>
      </w:r>
      <w:r w:rsidRPr="00C7244C">
        <w:rPr>
          <w:vertAlign w:val="subscript"/>
        </w:rPr>
        <w:t>config_PSCell</w:t>
      </w:r>
      <w:r w:rsidRPr="00C7244C">
        <w:t>:</w:t>
      </w:r>
    </w:p>
    <w:p w14:paraId="51A20BF9" w14:textId="77777777" w:rsidR="00652DD6" w:rsidRPr="00C7244C" w:rsidRDefault="00652DD6" w:rsidP="00652DD6">
      <w:r w:rsidRPr="00C7244C">
        <w:t>Where:</w:t>
      </w:r>
    </w:p>
    <w:p w14:paraId="50B24279" w14:textId="77777777" w:rsidR="00652DD6" w:rsidRPr="00C7244C" w:rsidRDefault="00652DD6" w:rsidP="00652DD6">
      <w:pPr>
        <w:pStyle w:val="B1"/>
        <w:rPr>
          <w:vertAlign w:val="subscript"/>
        </w:rPr>
      </w:pPr>
      <w:r w:rsidRPr="00C7244C">
        <w:tab/>
        <w:t>T</w:t>
      </w:r>
      <w:r w:rsidRPr="00C7244C">
        <w:rPr>
          <w:vertAlign w:val="subscript"/>
        </w:rPr>
        <w:t>config_PSCell</w:t>
      </w:r>
      <w:r w:rsidRPr="00C7244C">
        <w:t xml:space="preserve"> = T</w:t>
      </w:r>
      <w:r w:rsidRPr="00C7244C">
        <w:rPr>
          <w:vertAlign w:val="subscript"/>
        </w:rPr>
        <w:t>RRC_delay</w:t>
      </w:r>
      <w:r w:rsidRPr="00C7244C">
        <w:t xml:space="preserve"> + T</w:t>
      </w:r>
      <w:r w:rsidRPr="00C7244C">
        <w:rPr>
          <w:vertAlign w:val="subscript"/>
        </w:rPr>
        <w:t>processing</w:t>
      </w:r>
      <w:r w:rsidRPr="00C7244C">
        <w:t xml:space="preserve"> + T</w:t>
      </w:r>
      <w:r w:rsidRPr="00C7244C">
        <w:rPr>
          <w:vertAlign w:val="subscript"/>
        </w:rPr>
        <w:t>search</w:t>
      </w:r>
      <w:r w:rsidRPr="00C7244C">
        <w:t xml:space="preserve"> + T</w:t>
      </w:r>
      <w:r w:rsidRPr="00C7244C">
        <w:rPr>
          <w:vertAlign w:val="subscript"/>
        </w:rPr>
        <w:t>∆</w:t>
      </w:r>
      <w:r w:rsidRPr="00C7244C">
        <w:t xml:space="preserve"> + T</w:t>
      </w:r>
      <w:r w:rsidRPr="00C7244C">
        <w:rPr>
          <w:vertAlign w:val="subscript"/>
        </w:rPr>
        <w:t>PSCell_ DU</w:t>
      </w:r>
      <w:r w:rsidRPr="00C7244C">
        <w:t xml:space="preserve"> + 2 ms</w:t>
      </w:r>
    </w:p>
    <w:p w14:paraId="61ACEED3" w14:textId="77777777" w:rsidR="00652DD6" w:rsidRPr="00C7244C" w:rsidRDefault="00652DD6" w:rsidP="00652DD6">
      <w:pPr>
        <w:pStyle w:val="B1"/>
      </w:pPr>
      <w:r w:rsidRPr="00C7244C">
        <w:tab/>
        <w:t>T</w:t>
      </w:r>
      <w:r w:rsidRPr="00C7244C">
        <w:rPr>
          <w:vertAlign w:val="subscript"/>
        </w:rPr>
        <w:t>RRC_delay</w:t>
      </w:r>
      <w:r w:rsidRPr="00C7244C">
        <w:t xml:space="preserve"> is the RRC procedure delay as specified in TS 38.331 [13].</w:t>
      </w:r>
    </w:p>
    <w:p w14:paraId="425310CF" w14:textId="77777777" w:rsidR="00652DD6" w:rsidRPr="00C7244C" w:rsidRDefault="00652DD6" w:rsidP="00652DD6">
      <w:pPr>
        <w:pStyle w:val="B1"/>
      </w:pPr>
      <w:r w:rsidRPr="00C7244C">
        <w:tab/>
        <w:t>T</w:t>
      </w:r>
      <w:r w:rsidRPr="00C7244C">
        <w:rPr>
          <w:vertAlign w:val="subscript"/>
        </w:rPr>
        <w:t>processing</w:t>
      </w:r>
      <w:r w:rsidRPr="00C7244C">
        <w:t xml:space="preserve"> is the SW processing time needed by UE, including RF warm up period. T</w:t>
      </w:r>
      <w:r w:rsidRPr="00C7244C">
        <w:rPr>
          <w:vertAlign w:val="subscript"/>
        </w:rPr>
        <w:t>processing</w:t>
      </w:r>
      <w:r w:rsidRPr="00C7244C">
        <w:t xml:space="preserve"> = 40 ms.</w:t>
      </w:r>
    </w:p>
    <w:p w14:paraId="07B8AE38" w14:textId="77777777" w:rsidR="00652DD6" w:rsidRPr="00C7244C" w:rsidRDefault="00652DD6" w:rsidP="00652DD6">
      <w:pPr>
        <w:pStyle w:val="B1"/>
      </w:pPr>
      <w:r w:rsidRPr="00C7244C">
        <w:tab/>
        <w:t>T</w:t>
      </w:r>
      <w:r w:rsidRPr="00C7244C">
        <w:rPr>
          <w:vertAlign w:val="subscript"/>
        </w:rPr>
        <w:t>search</w:t>
      </w:r>
      <w:r w:rsidRPr="00C7244C">
        <w:t xml:space="preserve"> is the time for AGC settling and PSS/SSS detection. </w:t>
      </w:r>
      <w:r w:rsidRPr="00C7244C">
        <w:rPr>
          <w:lang w:eastAsia="ko-KR"/>
        </w:rPr>
        <w:t xml:space="preserve">If the target cell is known, </w:t>
      </w:r>
      <w:r w:rsidRPr="00C7244C">
        <w:rPr>
          <w:rFonts w:eastAsia="Calibri"/>
        </w:rPr>
        <w:t>T</w:t>
      </w:r>
      <w:r w:rsidRPr="00C7244C">
        <w:rPr>
          <w:rFonts w:eastAsia="Calibri"/>
          <w:vertAlign w:val="subscript"/>
        </w:rPr>
        <w:t>search</w:t>
      </w:r>
      <w:r w:rsidRPr="00C7244C">
        <w:rPr>
          <w:rFonts w:eastAsia="Calibri"/>
        </w:rPr>
        <w:t xml:space="preserve"> = 0 ms.</w:t>
      </w:r>
      <w:r w:rsidRPr="00C7244C">
        <w:rPr>
          <w:lang w:eastAsia="ko-KR"/>
        </w:rPr>
        <w:t xml:space="preserve"> </w:t>
      </w:r>
      <w:r w:rsidRPr="00C7244C">
        <w:rPr>
          <w:rFonts w:eastAsia="Calibri"/>
        </w:rPr>
        <w:t xml:space="preserve">If the target cell is unknown and the target cell </w:t>
      </w:r>
      <w:r w:rsidRPr="00C7244C">
        <w:rPr>
          <w:rFonts w:cs="v4.2.0"/>
        </w:rPr>
        <w:t xml:space="preserve">Ês/Iot </w:t>
      </w:r>
      <w:r w:rsidRPr="00C7244C">
        <w:t xml:space="preserve">≥ </w:t>
      </w:r>
      <w:r w:rsidRPr="00C7244C">
        <w:rPr>
          <w:rFonts w:cs="v4.2.0"/>
        </w:rPr>
        <w:t>-2dB</w:t>
      </w:r>
      <w:r w:rsidRPr="00C7244C">
        <w:rPr>
          <w:lang w:eastAsia="ko-KR"/>
        </w:rPr>
        <w:t>, T</w:t>
      </w:r>
      <w:r w:rsidRPr="00C7244C">
        <w:rPr>
          <w:vertAlign w:val="subscript"/>
          <w:lang w:eastAsia="ko-KR"/>
        </w:rPr>
        <w:t>search</w:t>
      </w:r>
      <w:r w:rsidRPr="00C7244C">
        <w:rPr>
          <w:lang w:eastAsia="ko-KR"/>
        </w:rPr>
        <w:t xml:space="preserve"> = </w:t>
      </w:r>
      <w:r w:rsidRPr="00C7244C">
        <w:t>24</w:t>
      </w:r>
      <w:r w:rsidRPr="00C7244C">
        <w:rPr>
          <w:lang w:eastAsia="ko-KR"/>
        </w:rPr>
        <w:t>*</w:t>
      </w:r>
      <w:r w:rsidRPr="00C7244C">
        <w:rPr>
          <w:rFonts w:cs="v4.2.0"/>
        </w:rPr>
        <w:t xml:space="preserve"> Trs</w:t>
      </w:r>
      <w:r w:rsidRPr="00C7244C">
        <w:rPr>
          <w:lang w:eastAsia="ko-KR"/>
        </w:rPr>
        <w:t xml:space="preserve"> ms.</w:t>
      </w:r>
    </w:p>
    <w:p w14:paraId="530045BA" w14:textId="77777777" w:rsidR="00652DD6" w:rsidRPr="00C7244C" w:rsidRDefault="00652DD6" w:rsidP="00652DD6">
      <w:pPr>
        <w:pStyle w:val="B1"/>
      </w:pPr>
      <w:r w:rsidRPr="00C7244C">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1</w:t>
      </w:r>
      <w:r w:rsidRPr="00C7244C">
        <w:rPr>
          <w:lang w:eastAsia="fr-FR"/>
        </w:rPr>
        <w:t>*</w:t>
      </w:r>
      <w:r w:rsidRPr="00C7244C">
        <w:rPr>
          <w:rFonts w:cs="v4.2.0"/>
        </w:rPr>
        <w:t>Trs</w:t>
      </w:r>
      <w:r w:rsidRPr="00C7244C">
        <w:t xml:space="preserve"> ms for a known or unknown PSCell.</w:t>
      </w:r>
    </w:p>
    <w:p w14:paraId="4C7FD0ED" w14:textId="77777777" w:rsidR="00652DD6" w:rsidRPr="00C7244C" w:rsidRDefault="00652DD6" w:rsidP="00652DD6">
      <w:pPr>
        <w:pStyle w:val="B1"/>
      </w:pPr>
      <w:r w:rsidRPr="00C7244C">
        <w:tab/>
        <w:t>T</w:t>
      </w:r>
      <w:r w:rsidRPr="00C7244C">
        <w:rPr>
          <w:vertAlign w:val="subscript"/>
        </w:rPr>
        <w:t>PSCell_ DU</w:t>
      </w:r>
      <w:r w:rsidRPr="00C7244C">
        <w:t xml:space="preserve"> is the delay uncertainty in acquiring the first available PRACH occasion in the PSCell. T</w:t>
      </w:r>
      <w:r w:rsidRPr="00C7244C">
        <w:rPr>
          <w:vertAlign w:val="subscript"/>
        </w:rPr>
        <w:t>PSCell_ DU</w:t>
      </w:r>
      <w:r w:rsidRPr="00C7244C">
        <w:t xml:space="preserve"> is up to the summation of SSB to PRACH occasion association period and 10 ms. SSB to PRACH occasion associated period is defined in Table 8.1-1 of TS 38.213 [8].</w:t>
      </w:r>
    </w:p>
    <w:p w14:paraId="5E7F0490" w14:textId="77777777" w:rsidR="00652DD6" w:rsidRPr="00C7244C" w:rsidRDefault="00652DD6" w:rsidP="00652DD6">
      <w:pPr>
        <w:pStyle w:val="B1"/>
      </w:pPr>
      <w:r w:rsidRPr="00C7244C">
        <w:tab/>
        <w:t>Trs is the SMTC periodicity of the target cell if the UE has been provided with an SMTC configuration for the target cell in PSCell addition message, otherwise</w:t>
      </w:r>
      <w:r w:rsidRPr="00C7244C">
        <w:rPr>
          <w:lang w:eastAsia="ko-KR"/>
        </w:rPr>
        <w:t xml:space="preserve"> </w:t>
      </w:r>
      <w:r w:rsidRPr="00C7244C">
        <w:t>Trs is the SMTC configured in the measObjectNR having the same SSB frequency and subcarrier spacing. If the UE is not provided SMTC configuration or measurement object on this frequency, the requirement in this clause is applied with Trs = 5 ms</w:t>
      </w:r>
      <w:r w:rsidRPr="00C7244C">
        <w:rPr>
          <w:lang w:eastAsia="ko-KR"/>
        </w:rPr>
        <w:t xml:space="preserve"> assuming the SSB transmission periodicity is 5 ms</w:t>
      </w:r>
      <w:r w:rsidRPr="00C7244C">
        <w:t>.</w:t>
      </w:r>
      <w:r w:rsidRPr="00C7244C">
        <w:rPr>
          <w:lang w:eastAsia="ko-KR"/>
        </w:rPr>
        <w:t xml:space="preserve"> There is no requirement if the SSB transmission periodicity is not 5 ms.</w:t>
      </w:r>
    </w:p>
    <w:p w14:paraId="49DEFACD" w14:textId="77777777" w:rsidR="00652DD6" w:rsidRPr="00C7244C" w:rsidRDefault="00652DD6" w:rsidP="00652DD6">
      <w:pPr>
        <w:rPr>
          <w:lang w:eastAsia="ko-KR"/>
        </w:rPr>
      </w:pPr>
      <w:r w:rsidRPr="00C7244C">
        <w:rPr>
          <w:rFonts w:cs="v4.2.0"/>
        </w:rPr>
        <w:t>In FR1 and FR2, the PSC</w:t>
      </w:r>
      <w:r w:rsidRPr="00C7244C">
        <w:rPr>
          <w:rFonts w:cs="v4.2.0"/>
          <w:lang w:eastAsia="ko-KR"/>
        </w:rPr>
        <w:t xml:space="preserve">ell is known if it </w:t>
      </w:r>
      <w:r w:rsidRPr="00C7244C">
        <w:rPr>
          <w:lang w:eastAsia="ko-KR"/>
        </w:rPr>
        <w:t>has been meeting the following conditions:</w:t>
      </w:r>
    </w:p>
    <w:p w14:paraId="0A48794C" w14:textId="77777777" w:rsidR="00652DD6" w:rsidRPr="00C7244C" w:rsidRDefault="00652DD6" w:rsidP="00652DD6">
      <w:pPr>
        <w:pStyle w:val="B1"/>
        <w:rPr>
          <w:lang w:eastAsia="ko-KR"/>
        </w:rPr>
      </w:pPr>
      <w:r w:rsidRPr="00C7244C">
        <w:rPr>
          <w:lang w:eastAsia="ko-KR"/>
        </w:rPr>
        <w:t xml:space="preserve">During the last 5 seconds before the reception of the </w:t>
      </w:r>
      <w:r w:rsidRPr="00C7244C">
        <w:t>P</w:t>
      </w:r>
      <w:r w:rsidRPr="00C7244C">
        <w:rPr>
          <w:lang w:eastAsia="ko-KR"/>
        </w:rPr>
        <w:t xml:space="preserve">SCell </w:t>
      </w:r>
      <w:r w:rsidRPr="00C7244C">
        <w:t>configuration</w:t>
      </w:r>
      <w:r w:rsidRPr="00C7244C">
        <w:rPr>
          <w:lang w:eastAsia="ko-KR"/>
        </w:rPr>
        <w:t xml:space="preserve"> command:</w:t>
      </w:r>
    </w:p>
    <w:p w14:paraId="1961FE87" w14:textId="77777777" w:rsidR="00652DD6" w:rsidRPr="00C7244C" w:rsidRDefault="00652DD6" w:rsidP="00652DD6">
      <w:pPr>
        <w:pStyle w:val="B2"/>
        <w:rPr>
          <w:lang w:eastAsia="ko-KR"/>
        </w:rPr>
      </w:pPr>
      <w:r w:rsidRPr="00C7244C">
        <w:rPr>
          <w:lang w:eastAsia="ko-KR"/>
        </w:rPr>
        <w:t>-</w:t>
      </w:r>
      <w:r w:rsidRPr="00C7244C">
        <w:rPr>
          <w:lang w:eastAsia="ko-KR"/>
        </w:rPr>
        <w:tab/>
        <w:t xml:space="preserve">the UE has sent a valid measurement report for the </w:t>
      </w:r>
      <w:r w:rsidRPr="00C7244C">
        <w:t>P</w:t>
      </w:r>
      <w:r w:rsidRPr="00C7244C">
        <w:rPr>
          <w:lang w:eastAsia="ko-KR"/>
        </w:rPr>
        <w:t xml:space="preserve">SCell being </w:t>
      </w:r>
      <w:r w:rsidRPr="00C7244C">
        <w:t>configured</w:t>
      </w:r>
      <w:r w:rsidRPr="00C7244C">
        <w:rPr>
          <w:lang w:eastAsia="ko-KR"/>
        </w:rPr>
        <w:t xml:space="preserve"> and</w:t>
      </w:r>
    </w:p>
    <w:p w14:paraId="5F6E3112" w14:textId="77777777" w:rsidR="00652DD6" w:rsidRPr="00C7244C" w:rsidRDefault="00652DD6" w:rsidP="00652DD6">
      <w:pPr>
        <w:pStyle w:val="B2"/>
        <w:rPr>
          <w:lang w:eastAsia="ko-KR"/>
        </w:rPr>
      </w:pPr>
      <w:r w:rsidRPr="00C7244C">
        <w:rPr>
          <w:lang w:eastAsia="ko-KR"/>
        </w:rPr>
        <w:t>-</w:t>
      </w:r>
      <w:r w:rsidRPr="00C7244C">
        <w:rPr>
          <w:lang w:eastAsia="ko-KR"/>
        </w:rPr>
        <w:tab/>
        <w:t xml:space="preserve">One of the SSBs measured from the </w:t>
      </w:r>
      <w:r w:rsidRPr="00C7244C">
        <w:t>P</w:t>
      </w:r>
      <w:r w:rsidRPr="00C7244C">
        <w:rPr>
          <w:lang w:eastAsia="ko-KR"/>
        </w:rPr>
        <w:t xml:space="preserve">SCell being </w:t>
      </w:r>
      <w:r w:rsidRPr="00C7244C">
        <w:t>configured</w:t>
      </w:r>
      <w:r w:rsidRPr="00C7244C">
        <w:rPr>
          <w:lang w:eastAsia="ko-KR"/>
        </w:rPr>
        <w:t xml:space="preserve"> remains detectable according to the cell identification conditions specified in TS 38.133 [6] clause </w:t>
      </w:r>
      <w:r w:rsidRPr="00C7244C">
        <w:rPr>
          <w:rFonts w:eastAsia="Malgun Gothic"/>
        </w:rPr>
        <w:t>9.3</w:t>
      </w:r>
      <w:r w:rsidRPr="00C7244C">
        <w:rPr>
          <w:lang w:eastAsia="ko-KR"/>
        </w:rPr>
        <w:t>.</w:t>
      </w:r>
    </w:p>
    <w:p w14:paraId="215D69F0" w14:textId="77777777" w:rsidR="00652DD6" w:rsidRPr="00C7244C" w:rsidRDefault="00652DD6" w:rsidP="00652DD6">
      <w:pPr>
        <w:pStyle w:val="B1"/>
        <w:rPr>
          <w:lang w:eastAsia="ko-KR"/>
        </w:rPr>
      </w:pPr>
      <w:r w:rsidRPr="00C7244C">
        <w:t>-</w:t>
      </w:r>
      <w:r w:rsidRPr="00C7244C">
        <w:tab/>
        <w:t>One of the SSBs measured from PSCell being configured also remains detectable during the PSCell configuration delay T</w:t>
      </w:r>
      <w:r w:rsidRPr="00C7244C">
        <w:rPr>
          <w:vertAlign w:val="subscript"/>
        </w:rPr>
        <w:t>config_PSCell</w:t>
      </w:r>
      <w:r w:rsidRPr="00C7244C">
        <w:t xml:space="preserve"> according to the cell identification conditions specified in TS 38.133 [6] clause 9.3</w:t>
      </w:r>
      <w:r w:rsidRPr="00C7244C">
        <w:rPr>
          <w:lang w:eastAsia="ko-KR"/>
        </w:rPr>
        <w:t>.</w:t>
      </w:r>
    </w:p>
    <w:p w14:paraId="17B5F355" w14:textId="77777777" w:rsidR="00652DD6" w:rsidRPr="00C7244C" w:rsidRDefault="00652DD6" w:rsidP="00652DD6">
      <w:r w:rsidRPr="00C7244C">
        <w:rPr>
          <w:lang w:eastAsia="ko-KR"/>
        </w:rPr>
        <w:t>otherwise it is unknown.</w:t>
      </w:r>
    </w:p>
    <w:p w14:paraId="3A44C0DF" w14:textId="77777777" w:rsidR="00652DD6" w:rsidRPr="00C7244C" w:rsidRDefault="00652DD6" w:rsidP="00652DD6">
      <w:r w:rsidRPr="00C7244C">
        <w:t xml:space="preserve">The PCell interruption specified in TS 38.133 [6] clause </w:t>
      </w:r>
      <w:r w:rsidRPr="00C7244C">
        <w:rPr>
          <w:rFonts w:eastAsia="Malgun Gothic"/>
        </w:rPr>
        <w:t>8.2</w:t>
      </w:r>
      <w:r w:rsidRPr="00C7244C">
        <w:t xml:space="preserve"> is allowed only during the RRC reconfiguration procedure in TS 38.331 [13].</w:t>
      </w:r>
    </w:p>
    <w:p w14:paraId="7AA7FF4E" w14:textId="77777777" w:rsidR="00652DD6" w:rsidRPr="00C7244C" w:rsidRDefault="00652DD6" w:rsidP="00652DD6">
      <w:r w:rsidRPr="00C7244C">
        <w:t>The normative reference for this requirement is TS 38.133 [6] clause 8.9.2.</w:t>
      </w:r>
    </w:p>
    <w:p w14:paraId="19FA3A71" w14:textId="77777777" w:rsidR="00652DD6" w:rsidRPr="00C7244C" w:rsidRDefault="00652DD6" w:rsidP="00652DD6">
      <w:pPr>
        <w:pStyle w:val="Heading5"/>
      </w:pPr>
      <w:r w:rsidRPr="00C7244C">
        <w:t>7.5.7.0.2</w:t>
      </w:r>
      <w:r w:rsidRPr="00C7244C">
        <w:tab/>
        <w:t>Minimum conformance requirements for PSCell release delay</w:t>
      </w:r>
    </w:p>
    <w:p w14:paraId="2FA0B221" w14:textId="77777777" w:rsidR="00652DD6" w:rsidRPr="00C7244C" w:rsidRDefault="00652DD6" w:rsidP="00652DD6">
      <w:r w:rsidRPr="00C7244C">
        <w:t>The requirements in this clause shall apply for a UE which is configured with PCell and one PSCell.</w:t>
      </w:r>
    </w:p>
    <w:p w14:paraId="42DE74DA" w14:textId="77777777" w:rsidR="00652DD6" w:rsidRPr="00C7244C" w:rsidRDefault="00652DD6" w:rsidP="00652DD6">
      <w:r w:rsidRPr="00C7244C">
        <w:t xml:space="preserve">Upon receiving PSCell release in subframe </w:t>
      </w:r>
      <w:r w:rsidRPr="00C7244C">
        <w:rPr>
          <w:i/>
        </w:rPr>
        <w:t>n</w:t>
      </w:r>
      <w:r w:rsidRPr="00C7244C">
        <w:t xml:space="preserve">, the UE shall accomplish the release actions specified in TS 38.331 [13] no later than in subframe </w:t>
      </w:r>
      <w:r w:rsidRPr="00C7244C">
        <w:rPr>
          <w:i/>
        </w:rPr>
        <w:t>n+</w:t>
      </w:r>
      <w:r w:rsidRPr="00C7244C">
        <w:t xml:space="preserve"> T</w:t>
      </w:r>
      <w:r w:rsidRPr="00C7244C">
        <w:rPr>
          <w:vertAlign w:val="subscript"/>
        </w:rPr>
        <w:t>RRC_delay</w:t>
      </w:r>
      <w:r w:rsidRPr="00C7244C">
        <w:t>:</w:t>
      </w:r>
    </w:p>
    <w:p w14:paraId="6B35B95E" w14:textId="77777777" w:rsidR="00652DD6" w:rsidRPr="00C7244C" w:rsidRDefault="00652DD6" w:rsidP="00652DD6">
      <w:r w:rsidRPr="00C7244C">
        <w:t>Where</w:t>
      </w:r>
    </w:p>
    <w:p w14:paraId="071533C1" w14:textId="77777777" w:rsidR="00652DD6" w:rsidRPr="00C7244C" w:rsidRDefault="00652DD6" w:rsidP="00652DD6">
      <w:pPr>
        <w:pStyle w:val="B1"/>
      </w:pPr>
      <w:r w:rsidRPr="00C7244C">
        <w:tab/>
        <w:t>T</w:t>
      </w:r>
      <w:r w:rsidRPr="00C7244C">
        <w:rPr>
          <w:vertAlign w:val="subscript"/>
        </w:rPr>
        <w:t>RRC_delay</w:t>
      </w:r>
      <w:r w:rsidRPr="00C7244C">
        <w:t xml:space="preserve"> is the RRC procedure delay as specified in TS 38.331 [13].</w:t>
      </w:r>
    </w:p>
    <w:p w14:paraId="536F161B" w14:textId="77777777" w:rsidR="00652DD6" w:rsidRPr="00C7244C" w:rsidRDefault="00652DD6" w:rsidP="00652DD6">
      <w:r w:rsidRPr="00C7244C">
        <w:t xml:space="preserve">The PCell interruption specified in TS 38.133 [6] clause </w:t>
      </w:r>
      <w:r w:rsidRPr="00C7244C">
        <w:rPr>
          <w:rFonts w:eastAsia="Malgun Gothic"/>
        </w:rPr>
        <w:t>8.2</w:t>
      </w:r>
      <w:r w:rsidRPr="00C7244C">
        <w:t xml:space="preserve"> is allowed only during the RRC reconfiguration procedure in TS 38.331 [13].</w:t>
      </w:r>
    </w:p>
    <w:p w14:paraId="67AFDCFA" w14:textId="77777777" w:rsidR="00652DD6" w:rsidRPr="00C7244C" w:rsidRDefault="00652DD6" w:rsidP="00652DD6">
      <w:r w:rsidRPr="00C7244C">
        <w:t>The normative reference for this requirement is TS 38.133 [6] clause 8.9.3.</w:t>
      </w:r>
    </w:p>
    <w:p w14:paraId="60BD547C" w14:textId="77777777" w:rsidR="00652DD6" w:rsidRPr="00C7244C" w:rsidRDefault="00652DD6" w:rsidP="00652DD6">
      <w:pPr>
        <w:pStyle w:val="Heading4"/>
      </w:pPr>
      <w:r w:rsidRPr="00C7244C">
        <w:t>7.5.7.1</w:t>
      </w:r>
      <w:r w:rsidRPr="00C7244C">
        <w:tab/>
        <w:t>NR SA FR2 addition and release delay of known PSCell</w:t>
      </w:r>
    </w:p>
    <w:p w14:paraId="5A5F07F1" w14:textId="77777777" w:rsidR="00652DD6" w:rsidRPr="00C7244C" w:rsidRDefault="00652DD6" w:rsidP="00652DD6">
      <w:pPr>
        <w:pStyle w:val="EditorsNote"/>
      </w:pPr>
      <w:r w:rsidRPr="00C7244C">
        <w:t>Editor’s note: This test case is incomplete. The following aspects are either missing or TBD</w:t>
      </w:r>
    </w:p>
    <w:p w14:paraId="0AC07BCD" w14:textId="77777777" w:rsidR="00652DD6" w:rsidRPr="00C7244C" w:rsidRDefault="00652DD6" w:rsidP="00652DD6">
      <w:pPr>
        <w:pStyle w:val="EditorsNote"/>
      </w:pPr>
      <w:r w:rsidRPr="00C7244C">
        <w:t>- Test procedure</w:t>
      </w:r>
    </w:p>
    <w:p w14:paraId="155A1362" w14:textId="77777777" w:rsidR="00652DD6" w:rsidRPr="00C7244C" w:rsidRDefault="00652DD6" w:rsidP="00652DD6">
      <w:pPr>
        <w:pStyle w:val="EditorsNote"/>
      </w:pPr>
      <w:r w:rsidRPr="00C7244C">
        <w:t>- Connection diagram</w:t>
      </w:r>
    </w:p>
    <w:p w14:paraId="3BA65B03" w14:textId="77777777" w:rsidR="00652DD6" w:rsidRPr="00C7244C" w:rsidRDefault="00652DD6" w:rsidP="00652DD6">
      <w:pPr>
        <w:pStyle w:val="EditorsNote"/>
      </w:pPr>
      <w:r w:rsidRPr="00C7244C">
        <w:t>- Message contents are not complete.</w:t>
      </w:r>
    </w:p>
    <w:p w14:paraId="77FE55B5" w14:textId="77777777" w:rsidR="00652DD6" w:rsidRPr="00C7244C" w:rsidRDefault="00652DD6" w:rsidP="00652DD6">
      <w:pPr>
        <w:pStyle w:val="EditorsNote"/>
      </w:pPr>
      <w:r w:rsidRPr="00C7244C">
        <w:t>- Test Requirements (still brackets in core-spec for PRACH preamble time [112] ms and CSI report time [20] ms)</w:t>
      </w:r>
    </w:p>
    <w:p w14:paraId="732AF5DD" w14:textId="77777777" w:rsidR="00652DD6" w:rsidRPr="00C7244C" w:rsidRDefault="00652DD6" w:rsidP="00652DD6">
      <w:pPr>
        <w:pStyle w:val="EditorsNote"/>
      </w:pPr>
      <w:r w:rsidRPr="00C7244C">
        <w:t>- TT analysis is missing.</w:t>
      </w:r>
    </w:p>
    <w:p w14:paraId="52271BE4" w14:textId="77777777" w:rsidR="00652DD6" w:rsidRPr="00C7244C" w:rsidRDefault="00652DD6" w:rsidP="00652DD6">
      <w:pPr>
        <w:pStyle w:val="EditorsNote"/>
      </w:pPr>
      <w:r w:rsidRPr="00C7244C">
        <w:t>- Test Applicability in TS38.522</w:t>
      </w:r>
    </w:p>
    <w:p w14:paraId="4165D65D" w14:textId="77777777" w:rsidR="00652DD6" w:rsidRPr="00C7244C" w:rsidRDefault="00652DD6" w:rsidP="00652DD6">
      <w:pPr>
        <w:pStyle w:val="EditorsNote"/>
      </w:pPr>
      <w:r w:rsidRPr="00C7244C">
        <w:t>- Annex F</w:t>
      </w:r>
    </w:p>
    <w:p w14:paraId="68025206" w14:textId="77777777" w:rsidR="00765308" w:rsidRPr="00C7244C" w:rsidRDefault="00652DD6" w:rsidP="00765308">
      <w:pPr>
        <w:pStyle w:val="EditorsNote"/>
      </w:pPr>
      <w:r w:rsidRPr="00C7244C">
        <w:t>- Cell configuration mapping in Annex E</w:t>
      </w:r>
    </w:p>
    <w:p w14:paraId="7ADD9422" w14:textId="3C118D2B" w:rsidR="00652DD6" w:rsidRPr="00C7244C" w:rsidRDefault="00765308" w:rsidP="00765308">
      <w:pPr>
        <w:pStyle w:val="EditorsNote"/>
      </w:pPr>
      <w:r w:rsidRPr="00C7244C">
        <w:t>- NR FR1 - FR2 OTA testability is still FFS.</w:t>
      </w:r>
    </w:p>
    <w:p w14:paraId="2188E134" w14:textId="77777777" w:rsidR="00652DD6" w:rsidRPr="00C7244C" w:rsidRDefault="00652DD6" w:rsidP="007D7B20">
      <w:pPr>
        <w:pStyle w:val="Heading5"/>
      </w:pPr>
      <w:r w:rsidRPr="00C7244C">
        <w:t>7.5.7.1.1</w:t>
      </w:r>
      <w:r w:rsidRPr="00C7244C">
        <w:tab/>
        <w:t>Test purpose</w:t>
      </w:r>
    </w:p>
    <w:p w14:paraId="1B343D51" w14:textId="77777777" w:rsidR="00652DD6" w:rsidRPr="00C7244C" w:rsidRDefault="00652DD6" w:rsidP="00652DD6">
      <w:pPr>
        <w:rPr>
          <w:rFonts w:cs="v4.2.0"/>
        </w:rPr>
      </w:pPr>
      <w:r w:rsidRPr="00C7244C">
        <w:rPr>
          <w:rFonts w:cs="v4.2.0"/>
        </w:rPr>
        <w:t>The purpose of this test is:</w:t>
      </w:r>
    </w:p>
    <w:p w14:paraId="3E211375" w14:textId="77777777" w:rsidR="00652DD6" w:rsidRPr="00C7244C" w:rsidRDefault="00652DD6" w:rsidP="00652DD6">
      <w:pPr>
        <w:pStyle w:val="B1"/>
      </w:pPr>
      <w:r w:rsidRPr="00C7244C">
        <w:t>- To verify the requirement for the PSCell addition and release delay are within the requirements specified in TS 38.133 [6] clause 8.9.2, when the PSCell is known to the UE at the time of addition.</w:t>
      </w:r>
    </w:p>
    <w:p w14:paraId="15F450D7" w14:textId="77777777" w:rsidR="00652DD6" w:rsidRPr="00C7244C" w:rsidRDefault="00652DD6" w:rsidP="007D7B20">
      <w:pPr>
        <w:pStyle w:val="Heading5"/>
      </w:pPr>
      <w:r w:rsidRPr="00C7244C">
        <w:t>7.5.7.1.2</w:t>
      </w:r>
      <w:r w:rsidRPr="00C7244C">
        <w:tab/>
        <w:t>Test applicability</w:t>
      </w:r>
    </w:p>
    <w:p w14:paraId="58CDF9B5" w14:textId="77777777" w:rsidR="00652DD6" w:rsidRPr="00C7244C" w:rsidRDefault="00652DD6" w:rsidP="00652DD6">
      <w:r w:rsidRPr="00C7244C">
        <w:t>This test applies to all types of NR UE from Release 15 onwards.</w:t>
      </w:r>
    </w:p>
    <w:p w14:paraId="70F17808" w14:textId="77777777" w:rsidR="00652DD6" w:rsidRPr="00C7244C" w:rsidRDefault="00652DD6" w:rsidP="007D7B20">
      <w:pPr>
        <w:pStyle w:val="Heading5"/>
      </w:pPr>
      <w:r w:rsidRPr="00C7244C">
        <w:t>7.5.7.1.3</w:t>
      </w:r>
      <w:r w:rsidRPr="00C7244C">
        <w:tab/>
        <w:t>Minimum conformance requirements</w:t>
      </w:r>
    </w:p>
    <w:p w14:paraId="7A96BE98" w14:textId="77777777" w:rsidR="00652DD6" w:rsidRPr="00C7244C" w:rsidRDefault="00652DD6" w:rsidP="00652DD6">
      <w:pPr>
        <w:rPr>
          <w:lang w:eastAsia="sv-SE"/>
        </w:rPr>
      </w:pPr>
      <w:r w:rsidRPr="00C7244C">
        <w:rPr>
          <w:lang w:eastAsia="sv-SE"/>
        </w:rPr>
        <w:t>The minimum conformance requirements are specified in clauses 7.5.7.0.1 and 7.5.7.0.2.</w:t>
      </w:r>
    </w:p>
    <w:p w14:paraId="041AB872" w14:textId="77777777" w:rsidR="00652DD6" w:rsidRPr="00C7244C" w:rsidRDefault="00652DD6" w:rsidP="00652DD6">
      <w:pPr>
        <w:rPr>
          <w:lang w:eastAsia="sv-SE"/>
        </w:rPr>
      </w:pPr>
      <w:r w:rsidRPr="00C7244C">
        <w:rPr>
          <w:lang w:eastAsia="sv-SE"/>
        </w:rPr>
        <w:t>The normative reference for this requirement is TS 38.133 [6] clause A.7.5.7.1.</w:t>
      </w:r>
    </w:p>
    <w:p w14:paraId="10229E32" w14:textId="77777777" w:rsidR="00652DD6" w:rsidRPr="00C7244C" w:rsidRDefault="00652DD6" w:rsidP="007D7B20">
      <w:pPr>
        <w:pStyle w:val="Heading5"/>
      </w:pPr>
      <w:r w:rsidRPr="00C7244C">
        <w:t>7.5.7.1.4</w:t>
      </w:r>
      <w:r w:rsidRPr="00C7244C">
        <w:tab/>
        <w:t>Test description</w:t>
      </w:r>
    </w:p>
    <w:p w14:paraId="1B1BA129" w14:textId="77777777" w:rsidR="00652DD6" w:rsidRPr="00C7244C" w:rsidRDefault="00652DD6" w:rsidP="00652DD6">
      <w:pPr>
        <w:pStyle w:val="H6"/>
      </w:pPr>
      <w:r w:rsidRPr="00C7244C">
        <w:t>7.5.7.1.4.1</w:t>
      </w:r>
      <w:r w:rsidRPr="00C7244C">
        <w:tab/>
        <w:t>Initial conditions</w:t>
      </w:r>
    </w:p>
    <w:p w14:paraId="0E024FD4" w14:textId="77777777" w:rsidR="00652DD6" w:rsidRPr="00C7244C" w:rsidRDefault="00652DD6" w:rsidP="00652DD6">
      <w:r w:rsidRPr="00C7244C">
        <w:t>This test shall be run in one of the configurations defined in Table 7.5.7.1.4.1-1.</w:t>
      </w:r>
    </w:p>
    <w:p w14:paraId="09BD38C2" w14:textId="77777777" w:rsidR="00652DD6" w:rsidRPr="00C7244C" w:rsidRDefault="00652DD6" w:rsidP="00652DD6">
      <w:pPr>
        <w:pStyle w:val="TH"/>
      </w:pPr>
      <w:r w:rsidRPr="00C7244C">
        <w:t>Table 7.5.7.1.4.1-1: Supported test configurations for NR SA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5976F8F3" w14:textId="77777777" w:rsidTr="003F1727">
        <w:tc>
          <w:tcPr>
            <w:tcW w:w="2330" w:type="dxa"/>
            <w:shd w:val="clear" w:color="auto" w:fill="auto"/>
          </w:tcPr>
          <w:p w14:paraId="3B371B8E" w14:textId="77777777" w:rsidR="00652DD6" w:rsidRPr="00C7244C" w:rsidRDefault="00652DD6" w:rsidP="003F1727">
            <w:pPr>
              <w:pStyle w:val="TAH"/>
              <w:rPr>
                <w:rFonts w:eastAsia="Malgun Gothic"/>
              </w:rPr>
            </w:pPr>
            <w:r w:rsidRPr="00C7244C">
              <w:rPr>
                <w:rFonts w:eastAsia="Malgun Gothic"/>
              </w:rPr>
              <w:t>Config</w:t>
            </w:r>
          </w:p>
        </w:tc>
        <w:tc>
          <w:tcPr>
            <w:tcW w:w="7299" w:type="dxa"/>
            <w:shd w:val="clear" w:color="auto" w:fill="auto"/>
          </w:tcPr>
          <w:p w14:paraId="4C28EF73"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6C7182E3" w14:textId="77777777" w:rsidTr="003F1727">
        <w:tc>
          <w:tcPr>
            <w:tcW w:w="2330" w:type="dxa"/>
            <w:shd w:val="clear" w:color="auto" w:fill="auto"/>
          </w:tcPr>
          <w:p w14:paraId="44396AE1" w14:textId="77777777" w:rsidR="00652DD6" w:rsidRPr="00C7244C" w:rsidRDefault="00652DD6" w:rsidP="003F1727">
            <w:pPr>
              <w:pStyle w:val="TAL"/>
              <w:rPr>
                <w:rFonts w:eastAsia="Malgun Gothic"/>
              </w:rPr>
            </w:pPr>
            <w:r w:rsidRPr="00C7244C">
              <w:rPr>
                <w:rFonts w:eastAsia="Malgun Gothic"/>
              </w:rPr>
              <w:t>1</w:t>
            </w:r>
          </w:p>
        </w:tc>
        <w:tc>
          <w:tcPr>
            <w:tcW w:w="7299" w:type="dxa"/>
            <w:shd w:val="clear" w:color="auto" w:fill="auto"/>
          </w:tcPr>
          <w:p w14:paraId="69C60317" w14:textId="77777777" w:rsidR="00652DD6" w:rsidRPr="00C7244C" w:rsidRDefault="00652DD6" w:rsidP="003F1727">
            <w:pPr>
              <w:pStyle w:val="TAL"/>
              <w:rPr>
                <w:rFonts w:eastAsia="Malgun Gothic"/>
              </w:rPr>
            </w:pPr>
            <w:r w:rsidRPr="00C7244C">
              <w:rPr>
                <w:rFonts w:eastAsia="Malgun Gothic"/>
              </w:rPr>
              <w:t>FR1 FDD SSB SCS 15kHz BW 10MHz – FR2 TDD SSB SCS 240kHz BW 100MHz</w:t>
            </w:r>
          </w:p>
        </w:tc>
      </w:tr>
      <w:tr w:rsidR="00652DD6" w:rsidRPr="00C7244C" w14:paraId="1734A138" w14:textId="77777777" w:rsidTr="003F1727">
        <w:tc>
          <w:tcPr>
            <w:tcW w:w="2330" w:type="dxa"/>
            <w:shd w:val="clear" w:color="auto" w:fill="auto"/>
          </w:tcPr>
          <w:p w14:paraId="59B73021" w14:textId="77777777" w:rsidR="00652DD6" w:rsidRPr="00C7244C" w:rsidRDefault="00652DD6" w:rsidP="003F1727">
            <w:pPr>
              <w:pStyle w:val="TAL"/>
              <w:rPr>
                <w:rFonts w:eastAsia="Malgun Gothic"/>
              </w:rPr>
            </w:pPr>
            <w:r w:rsidRPr="00C7244C">
              <w:rPr>
                <w:rFonts w:eastAsia="Malgun Gothic"/>
              </w:rPr>
              <w:t>2</w:t>
            </w:r>
          </w:p>
        </w:tc>
        <w:tc>
          <w:tcPr>
            <w:tcW w:w="7299" w:type="dxa"/>
            <w:shd w:val="clear" w:color="auto" w:fill="auto"/>
          </w:tcPr>
          <w:p w14:paraId="63BE50F5" w14:textId="77777777" w:rsidR="00652DD6" w:rsidRPr="00C7244C" w:rsidRDefault="00652DD6" w:rsidP="003F1727">
            <w:pPr>
              <w:pStyle w:val="TAL"/>
              <w:rPr>
                <w:rFonts w:eastAsia="Malgun Gothic"/>
              </w:rPr>
            </w:pPr>
            <w:r w:rsidRPr="00C7244C">
              <w:rPr>
                <w:rFonts w:eastAsia="Malgun Gothic"/>
              </w:rPr>
              <w:t>FR1 TDD SSB SCS 15kHz BW 10MHz – FR2 TDD SSB SCS 240kHz BW 100MHz</w:t>
            </w:r>
          </w:p>
        </w:tc>
      </w:tr>
      <w:tr w:rsidR="00652DD6" w:rsidRPr="00C7244C" w14:paraId="2A62B0D6" w14:textId="77777777" w:rsidTr="003F1727">
        <w:tc>
          <w:tcPr>
            <w:tcW w:w="2330" w:type="dxa"/>
            <w:shd w:val="clear" w:color="auto" w:fill="auto"/>
          </w:tcPr>
          <w:p w14:paraId="5919AF7E" w14:textId="77777777" w:rsidR="00652DD6" w:rsidRPr="00C7244C" w:rsidRDefault="00652DD6" w:rsidP="003F1727">
            <w:pPr>
              <w:pStyle w:val="TAL"/>
              <w:rPr>
                <w:rFonts w:eastAsia="Malgun Gothic"/>
              </w:rPr>
            </w:pPr>
            <w:r w:rsidRPr="00C7244C">
              <w:rPr>
                <w:rFonts w:eastAsia="Malgun Gothic"/>
              </w:rPr>
              <w:t>3</w:t>
            </w:r>
          </w:p>
        </w:tc>
        <w:tc>
          <w:tcPr>
            <w:tcW w:w="7299" w:type="dxa"/>
            <w:shd w:val="clear" w:color="auto" w:fill="auto"/>
          </w:tcPr>
          <w:p w14:paraId="496E5FEC" w14:textId="77777777" w:rsidR="00652DD6" w:rsidRPr="00C7244C" w:rsidRDefault="00652DD6" w:rsidP="003F1727">
            <w:pPr>
              <w:pStyle w:val="TAL"/>
              <w:rPr>
                <w:rFonts w:eastAsia="Malgun Gothic"/>
              </w:rPr>
            </w:pPr>
            <w:r w:rsidRPr="00C7244C">
              <w:rPr>
                <w:rFonts w:eastAsia="Malgun Gothic"/>
              </w:rPr>
              <w:t>FR1 TDD SSB SCS 30kHz BW 40MHz – FR2 TDD SSB SCS 240kHz BW 100MHz</w:t>
            </w:r>
          </w:p>
        </w:tc>
      </w:tr>
      <w:tr w:rsidR="00652DD6" w:rsidRPr="00C7244C" w14:paraId="1402CB82" w14:textId="77777777" w:rsidTr="003F1727">
        <w:trPr>
          <w:trHeight w:val="199"/>
        </w:trPr>
        <w:tc>
          <w:tcPr>
            <w:tcW w:w="9629" w:type="dxa"/>
            <w:gridSpan w:val="2"/>
            <w:shd w:val="clear" w:color="auto" w:fill="auto"/>
          </w:tcPr>
          <w:p w14:paraId="2726BBE3" w14:textId="77777777" w:rsidR="00652DD6" w:rsidRPr="00C7244C" w:rsidRDefault="00652DD6" w:rsidP="003F1727">
            <w:pPr>
              <w:pStyle w:val="TAN"/>
            </w:pPr>
            <w:r w:rsidRPr="00C7244C">
              <w:rPr>
                <w:rFonts w:eastAsia="Malgun Gothic"/>
              </w:rPr>
              <w:t>Note 1: The UE is only required to be tested in one of the supported test configurations</w:t>
            </w:r>
          </w:p>
        </w:tc>
      </w:tr>
    </w:tbl>
    <w:p w14:paraId="4A45FE1C" w14:textId="77777777" w:rsidR="00652DD6" w:rsidRPr="00C7244C" w:rsidRDefault="00652DD6" w:rsidP="00652DD6"/>
    <w:p w14:paraId="7A3267BD" w14:textId="77777777" w:rsidR="00652DD6" w:rsidRPr="00C7244C" w:rsidRDefault="00652DD6" w:rsidP="00652DD6">
      <w:pPr>
        <w:rPr>
          <w:lang w:eastAsia="sv-SE"/>
        </w:rPr>
      </w:pPr>
      <w:r w:rsidRPr="00C7244C">
        <w:rPr>
          <w:lang w:eastAsia="sv-SE"/>
        </w:rPr>
        <w:t>Configure the test equipment and the DUT according to the parameters in Table 7.5.7.1.4.1-2.</w:t>
      </w:r>
    </w:p>
    <w:p w14:paraId="7AC2A941" w14:textId="77777777" w:rsidR="00652DD6" w:rsidRPr="00C7244C" w:rsidRDefault="00652DD6" w:rsidP="00652DD6">
      <w:pPr>
        <w:pStyle w:val="TH"/>
      </w:pPr>
      <w:r w:rsidRPr="00C7244C">
        <w:t>Table 7.5.7.1.4.1-2: Initial conditions for NR SA FR2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5544A8A" w14:textId="77777777" w:rsidTr="003F1727">
        <w:trPr>
          <w:jc w:val="center"/>
        </w:trPr>
        <w:tc>
          <w:tcPr>
            <w:tcW w:w="1701" w:type="dxa"/>
            <w:shd w:val="clear" w:color="auto" w:fill="auto"/>
          </w:tcPr>
          <w:p w14:paraId="18E41C86" w14:textId="77777777" w:rsidR="00652DD6" w:rsidRPr="00C7244C" w:rsidRDefault="00652DD6" w:rsidP="003F1727">
            <w:pPr>
              <w:pStyle w:val="TAH"/>
            </w:pPr>
            <w:r w:rsidRPr="00C7244C">
              <w:t>Parameter</w:t>
            </w:r>
          </w:p>
        </w:tc>
        <w:tc>
          <w:tcPr>
            <w:tcW w:w="3943" w:type="dxa"/>
            <w:gridSpan w:val="2"/>
            <w:shd w:val="clear" w:color="auto" w:fill="auto"/>
          </w:tcPr>
          <w:p w14:paraId="0227088A" w14:textId="77777777" w:rsidR="00652DD6" w:rsidRPr="00C7244C" w:rsidRDefault="00652DD6" w:rsidP="003F1727">
            <w:pPr>
              <w:pStyle w:val="TAH"/>
            </w:pPr>
            <w:r w:rsidRPr="00C7244C">
              <w:t>Value</w:t>
            </w:r>
          </w:p>
        </w:tc>
        <w:tc>
          <w:tcPr>
            <w:tcW w:w="3961" w:type="dxa"/>
          </w:tcPr>
          <w:p w14:paraId="2E7F5107" w14:textId="77777777" w:rsidR="00652DD6" w:rsidRPr="00C7244C" w:rsidRDefault="00652DD6" w:rsidP="003F1727">
            <w:pPr>
              <w:pStyle w:val="TAH"/>
            </w:pPr>
            <w:r w:rsidRPr="00C7244C">
              <w:t>Comment</w:t>
            </w:r>
          </w:p>
        </w:tc>
      </w:tr>
      <w:tr w:rsidR="00652DD6" w:rsidRPr="00C7244C" w14:paraId="7B5F783A" w14:textId="77777777" w:rsidTr="003F1727">
        <w:trPr>
          <w:jc w:val="center"/>
        </w:trPr>
        <w:tc>
          <w:tcPr>
            <w:tcW w:w="1701" w:type="dxa"/>
            <w:shd w:val="clear" w:color="auto" w:fill="auto"/>
          </w:tcPr>
          <w:p w14:paraId="6DBC8E89" w14:textId="77777777" w:rsidR="00652DD6" w:rsidRPr="00C7244C" w:rsidRDefault="00652DD6" w:rsidP="003F1727">
            <w:pPr>
              <w:pStyle w:val="TAL"/>
            </w:pPr>
            <w:r w:rsidRPr="00C7244C">
              <w:t>Test environment</w:t>
            </w:r>
          </w:p>
        </w:tc>
        <w:tc>
          <w:tcPr>
            <w:tcW w:w="3943" w:type="dxa"/>
            <w:gridSpan w:val="2"/>
            <w:shd w:val="clear" w:color="auto" w:fill="auto"/>
          </w:tcPr>
          <w:p w14:paraId="75B50804" w14:textId="77777777" w:rsidR="00652DD6" w:rsidRPr="00C7244C" w:rsidRDefault="00652DD6" w:rsidP="003F1727">
            <w:pPr>
              <w:pStyle w:val="TAL"/>
            </w:pPr>
            <w:r w:rsidRPr="00C7244C">
              <w:t>NC</w:t>
            </w:r>
          </w:p>
        </w:tc>
        <w:tc>
          <w:tcPr>
            <w:tcW w:w="3961" w:type="dxa"/>
          </w:tcPr>
          <w:p w14:paraId="3D01712C" w14:textId="77777777" w:rsidR="00652DD6" w:rsidRPr="00C7244C" w:rsidRDefault="00652DD6" w:rsidP="003F1727">
            <w:pPr>
              <w:pStyle w:val="TAL"/>
            </w:pPr>
            <w:r w:rsidRPr="00C7244C">
              <w:t>As specified in TS 38.508-1 [14] clause 4.1.</w:t>
            </w:r>
          </w:p>
        </w:tc>
      </w:tr>
      <w:tr w:rsidR="00652DD6" w:rsidRPr="00C7244C" w14:paraId="23D2BB9F" w14:textId="77777777" w:rsidTr="003F1727">
        <w:trPr>
          <w:jc w:val="center"/>
        </w:trPr>
        <w:tc>
          <w:tcPr>
            <w:tcW w:w="1701" w:type="dxa"/>
            <w:shd w:val="clear" w:color="auto" w:fill="auto"/>
          </w:tcPr>
          <w:p w14:paraId="189441B5" w14:textId="77777777" w:rsidR="00652DD6" w:rsidRPr="00C7244C" w:rsidRDefault="00652DD6" w:rsidP="003F1727">
            <w:pPr>
              <w:pStyle w:val="TAL"/>
            </w:pPr>
            <w:r w:rsidRPr="00C7244C">
              <w:t>Test frequencies</w:t>
            </w:r>
          </w:p>
        </w:tc>
        <w:tc>
          <w:tcPr>
            <w:tcW w:w="7904" w:type="dxa"/>
            <w:gridSpan w:val="3"/>
            <w:shd w:val="clear" w:color="auto" w:fill="auto"/>
          </w:tcPr>
          <w:p w14:paraId="0AA98151" w14:textId="77777777" w:rsidR="00652DD6" w:rsidRPr="00C7244C" w:rsidRDefault="00652DD6" w:rsidP="003F1727">
            <w:pPr>
              <w:pStyle w:val="TAL"/>
            </w:pPr>
            <w:r w:rsidRPr="00C7244C">
              <w:t>As specified in Annex E, table E.4-1 and TS 38.508-1 [14] clause 4.3.1.</w:t>
            </w:r>
          </w:p>
        </w:tc>
      </w:tr>
      <w:tr w:rsidR="00652DD6" w:rsidRPr="00C7244C" w14:paraId="14F07C00" w14:textId="77777777" w:rsidTr="003F1727">
        <w:trPr>
          <w:jc w:val="center"/>
        </w:trPr>
        <w:tc>
          <w:tcPr>
            <w:tcW w:w="1701" w:type="dxa"/>
            <w:shd w:val="clear" w:color="auto" w:fill="auto"/>
          </w:tcPr>
          <w:p w14:paraId="66748944" w14:textId="77777777" w:rsidR="00652DD6" w:rsidRPr="00C7244C" w:rsidRDefault="00652DD6" w:rsidP="003F1727">
            <w:pPr>
              <w:pStyle w:val="TAL"/>
            </w:pPr>
            <w:r w:rsidRPr="00C7244C">
              <w:t>Channel bandwidth</w:t>
            </w:r>
          </w:p>
        </w:tc>
        <w:tc>
          <w:tcPr>
            <w:tcW w:w="7904" w:type="dxa"/>
            <w:gridSpan w:val="3"/>
            <w:shd w:val="clear" w:color="auto" w:fill="auto"/>
          </w:tcPr>
          <w:p w14:paraId="1FC2F2FC" w14:textId="77777777" w:rsidR="00652DD6" w:rsidRPr="00C7244C" w:rsidRDefault="00652DD6" w:rsidP="003F1727">
            <w:pPr>
              <w:pStyle w:val="TAL"/>
            </w:pPr>
            <w:r w:rsidRPr="00C7244C">
              <w:t>As specified by the test configuration selected from Table 7.5.7.1.4.1-1.</w:t>
            </w:r>
          </w:p>
        </w:tc>
      </w:tr>
      <w:tr w:rsidR="00652DD6" w:rsidRPr="00C7244C" w14:paraId="758BCB6F" w14:textId="77777777" w:rsidTr="003F1727">
        <w:trPr>
          <w:jc w:val="center"/>
        </w:trPr>
        <w:tc>
          <w:tcPr>
            <w:tcW w:w="1701" w:type="dxa"/>
            <w:shd w:val="clear" w:color="auto" w:fill="auto"/>
          </w:tcPr>
          <w:p w14:paraId="68D1C64B" w14:textId="77777777" w:rsidR="00652DD6" w:rsidRPr="00C7244C" w:rsidRDefault="00652DD6" w:rsidP="003F1727">
            <w:pPr>
              <w:pStyle w:val="TAL"/>
            </w:pPr>
            <w:r w:rsidRPr="00C7244C">
              <w:t>Propagation conditions</w:t>
            </w:r>
          </w:p>
        </w:tc>
        <w:tc>
          <w:tcPr>
            <w:tcW w:w="3943" w:type="dxa"/>
            <w:gridSpan w:val="2"/>
            <w:shd w:val="clear" w:color="auto" w:fill="auto"/>
          </w:tcPr>
          <w:p w14:paraId="52B11139" w14:textId="77777777" w:rsidR="00652DD6" w:rsidRPr="00C7244C" w:rsidRDefault="00652DD6" w:rsidP="003F1727">
            <w:pPr>
              <w:pStyle w:val="TAL"/>
            </w:pPr>
            <w:r w:rsidRPr="00C7244C">
              <w:t>AWGN</w:t>
            </w:r>
          </w:p>
        </w:tc>
        <w:tc>
          <w:tcPr>
            <w:tcW w:w="3961" w:type="dxa"/>
          </w:tcPr>
          <w:p w14:paraId="6DEE99B6" w14:textId="77777777" w:rsidR="00652DD6" w:rsidRPr="00C7244C" w:rsidRDefault="00652DD6" w:rsidP="003F1727">
            <w:pPr>
              <w:pStyle w:val="TAL"/>
            </w:pPr>
            <w:r w:rsidRPr="00C7244C">
              <w:t>As specified in Annex C.2.2.</w:t>
            </w:r>
          </w:p>
        </w:tc>
      </w:tr>
      <w:tr w:rsidR="00652DD6" w:rsidRPr="00C7244C" w14:paraId="5DDFF753" w14:textId="77777777" w:rsidTr="003F1727">
        <w:trPr>
          <w:trHeight w:val="251"/>
          <w:jc w:val="center"/>
        </w:trPr>
        <w:tc>
          <w:tcPr>
            <w:tcW w:w="1701" w:type="dxa"/>
            <w:vMerge w:val="restart"/>
            <w:shd w:val="clear" w:color="auto" w:fill="auto"/>
          </w:tcPr>
          <w:p w14:paraId="0F0845F5" w14:textId="77777777" w:rsidR="00652DD6" w:rsidRPr="00C7244C" w:rsidRDefault="00652DD6" w:rsidP="003F1727">
            <w:pPr>
              <w:pStyle w:val="TAL"/>
            </w:pPr>
            <w:r w:rsidRPr="00C7244C">
              <w:t>Connection Diagram</w:t>
            </w:r>
          </w:p>
        </w:tc>
        <w:tc>
          <w:tcPr>
            <w:tcW w:w="1134" w:type="dxa"/>
            <w:shd w:val="clear" w:color="auto" w:fill="auto"/>
          </w:tcPr>
          <w:p w14:paraId="4B707962" w14:textId="77777777" w:rsidR="00652DD6" w:rsidRPr="00C7244C" w:rsidRDefault="00652DD6" w:rsidP="003F1727">
            <w:pPr>
              <w:pStyle w:val="TAL"/>
            </w:pPr>
            <w:r w:rsidRPr="00C7244C">
              <w:t>TE Part</w:t>
            </w:r>
          </w:p>
        </w:tc>
        <w:tc>
          <w:tcPr>
            <w:tcW w:w="2809" w:type="dxa"/>
            <w:shd w:val="clear" w:color="auto" w:fill="auto"/>
          </w:tcPr>
          <w:p w14:paraId="34ED72FA" w14:textId="77777777" w:rsidR="00652DD6" w:rsidRPr="00C7244C" w:rsidRDefault="00652DD6" w:rsidP="003F1727">
            <w:pPr>
              <w:pStyle w:val="TAL"/>
            </w:pPr>
            <w:r w:rsidRPr="00C7244C">
              <w:t>TBD</w:t>
            </w:r>
          </w:p>
        </w:tc>
        <w:tc>
          <w:tcPr>
            <w:tcW w:w="3961" w:type="dxa"/>
            <w:vMerge w:val="restart"/>
          </w:tcPr>
          <w:p w14:paraId="1460BA83" w14:textId="77777777" w:rsidR="00652DD6" w:rsidRPr="00C7244C" w:rsidRDefault="00652DD6" w:rsidP="003F1727">
            <w:pPr>
              <w:pStyle w:val="TAL"/>
            </w:pPr>
            <w:r w:rsidRPr="00C7244C">
              <w:t>As specified in TS 38.508-1 [14] Annex A.</w:t>
            </w:r>
          </w:p>
        </w:tc>
      </w:tr>
      <w:tr w:rsidR="00652DD6" w:rsidRPr="00C7244C" w14:paraId="4D1EE639" w14:textId="77777777" w:rsidTr="003F1727">
        <w:trPr>
          <w:trHeight w:val="250"/>
          <w:jc w:val="center"/>
        </w:trPr>
        <w:tc>
          <w:tcPr>
            <w:tcW w:w="1701" w:type="dxa"/>
            <w:vMerge/>
            <w:shd w:val="clear" w:color="auto" w:fill="auto"/>
          </w:tcPr>
          <w:p w14:paraId="74200CC8" w14:textId="77777777" w:rsidR="00652DD6" w:rsidRPr="00C7244C" w:rsidRDefault="00652DD6" w:rsidP="003F1727">
            <w:pPr>
              <w:pStyle w:val="TAL"/>
            </w:pPr>
          </w:p>
        </w:tc>
        <w:tc>
          <w:tcPr>
            <w:tcW w:w="1134" w:type="dxa"/>
            <w:shd w:val="clear" w:color="auto" w:fill="auto"/>
          </w:tcPr>
          <w:p w14:paraId="0C974880" w14:textId="77777777" w:rsidR="00652DD6" w:rsidRPr="00C7244C" w:rsidRDefault="00652DD6" w:rsidP="003F1727">
            <w:pPr>
              <w:pStyle w:val="TAL"/>
            </w:pPr>
            <w:r w:rsidRPr="00C7244C">
              <w:t>DUT Part</w:t>
            </w:r>
          </w:p>
        </w:tc>
        <w:tc>
          <w:tcPr>
            <w:tcW w:w="2809" w:type="dxa"/>
            <w:shd w:val="clear" w:color="auto" w:fill="auto"/>
          </w:tcPr>
          <w:p w14:paraId="22C50316" w14:textId="77777777" w:rsidR="00652DD6" w:rsidRPr="00C7244C" w:rsidRDefault="00652DD6" w:rsidP="003F1727">
            <w:pPr>
              <w:pStyle w:val="TAL"/>
            </w:pPr>
            <w:r w:rsidRPr="00C7244C">
              <w:t>TBD</w:t>
            </w:r>
          </w:p>
        </w:tc>
        <w:tc>
          <w:tcPr>
            <w:tcW w:w="3961" w:type="dxa"/>
            <w:vMerge/>
          </w:tcPr>
          <w:p w14:paraId="7B141963" w14:textId="77777777" w:rsidR="00652DD6" w:rsidRPr="00C7244C" w:rsidRDefault="00652DD6" w:rsidP="003F1727">
            <w:pPr>
              <w:pStyle w:val="TAL"/>
            </w:pPr>
          </w:p>
        </w:tc>
      </w:tr>
      <w:tr w:rsidR="00652DD6" w:rsidRPr="00C7244C" w14:paraId="57E563A7" w14:textId="77777777" w:rsidTr="003F1727">
        <w:trPr>
          <w:jc w:val="center"/>
        </w:trPr>
        <w:tc>
          <w:tcPr>
            <w:tcW w:w="1701" w:type="dxa"/>
            <w:shd w:val="clear" w:color="auto" w:fill="auto"/>
          </w:tcPr>
          <w:p w14:paraId="3572EAE8"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4AA83BA" w14:textId="77777777" w:rsidR="00652DD6" w:rsidRPr="00C7244C" w:rsidRDefault="00652DD6" w:rsidP="003F1727">
            <w:pPr>
              <w:pStyle w:val="TAL"/>
            </w:pPr>
            <w:r w:rsidRPr="00C7244C">
              <w:t>N/A</w:t>
            </w:r>
          </w:p>
        </w:tc>
        <w:tc>
          <w:tcPr>
            <w:tcW w:w="3961" w:type="dxa"/>
          </w:tcPr>
          <w:p w14:paraId="6C8C27F2" w14:textId="77777777" w:rsidR="00652DD6" w:rsidRPr="00C7244C" w:rsidRDefault="00652DD6" w:rsidP="003F1727">
            <w:pPr>
              <w:pStyle w:val="TAL"/>
            </w:pPr>
          </w:p>
        </w:tc>
      </w:tr>
    </w:tbl>
    <w:p w14:paraId="162CD783" w14:textId="77777777" w:rsidR="00652DD6" w:rsidRPr="00C7244C" w:rsidRDefault="00652DD6" w:rsidP="00652DD6"/>
    <w:p w14:paraId="515467E6" w14:textId="77777777" w:rsidR="00652DD6" w:rsidRPr="00C7244C" w:rsidRDefault="00652DD6" w:rsidP="00652DD6">
      <w:pPr>
        <w:pStyle w:val="B1"/>
      </w:pPr>
      <w:r w:rsidRPr="00C7244C">
        <w:t>1. The general test parameter settings are set up according to Table 7.5.7.1.4.1-3.</w:t>
      </w:r>
    </w:p>
    <w:p w14:paraId="2E22BBF2" w14:textId="77777777" w:rsidR="00652DD6" w:rsidRPr="00C7244C" w:rsidRDefault="00652DD6" w:rsidP="00652DD6">
      <w:pPr>
        <w:pStyle w:val="B1"/>
      </w:pPr>
      <w:r w:rsidRPr="00C7244C">
        <w:t>2. Message contents are defined in clause 7.5.7.1.4.3.</w:t>
      </w:r>
    </w:p>
    <w:p w14:paraId="05910125" w14:textId="77777777" w:rsidR="00652DD6" w:rsidRPr="00C7244C" w:rsidRDefault="00652DD6" w:rsidP="00652DD6">
      <w:pPr>
        <w:pStyle w:val="B1"/>
      </w:pPr>
      <w:r w:rsidRPr="00C7244C">
        <w:t>3. There are two NR carriers and 2 NR Cells specified in the test. Cell 1 is the PCell and Cell 2 is the neighbour cell (PSCell-to-be). Cell 1 and Cell 2 are configured according to Annex C.1.1 and C.1.2.</w:t>
      </w:r>
    </w:p>
    <w:p w14:paraId="26E58DD5" w14:textId="77777777" w:rsidR="00652DD6" w:rsidRPr="00C7244C" w:rsidRDefault="00652DD6" w:rsidP="00652DD6">
      <w:pPr>
        <w:pStyle w:val="TH"/>
      </w:pPr>
      <w:r w:rsidRPr="00C7244C">
        <w:t>Table 7.5.7.1.4.1-3: General test parameters for NR SA FR2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652DD6" w:rsidRPr="00C7244C" w14:paraId="780EBF2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F7EF05B"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53D7B3F1" w14:textId="77777777" w:rsidR="00652DD6" w:rsidRPr="00C7244C" w:rsidRDefault="00652DD6"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151EF913"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6045FD2E" w14:textId="77777777" w:rsidR="00652DD6" w:rsidRPr="00C7244C" w:rsidRDefault="00652DD6" w:rsidP="003F1727">
            <w:pPr>
              <w:pStyle w:val="TAH"/>
            </w:pPr>
            <w:r w:rsidRPr="00C7244C">
              <w:t>Comment</w:t>
            </w:r>
          </w:p>
        </w:tc>
      </w:tr>
      <w:tr w:rsidR="00652DD6" w:rsidRPr="00C7244C" w14:paraId="0DEF424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8C81528" w14:textId="77777777" w:rsidR="00652DD6" w:rsidRPr="00C7244C" w:rsidRDefault="00652DD6"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5EE07F37"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57D3918" w14:textId="77777777" w:rsidR="00652DD6" w:rsidRPr="00C7244C" w:rsidRDefault="00652DD6"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10043EF0" w14:textId="77777777" w:rsidR="00652DD6" w:rsidRPr="00C7244C" w:rsidRDefault="00652DD6" w:rsidP="003F1727">
            <w:pPr>
              <w:pStyle w:val="TAL"/>
            </w:pPr>
            <w:r w:rsidRPr="00C7244C">
              <w:t>Two radio channels are used for this test</w:t>
            </w:r>
          </w:p>
        </w:tc>
      </w:tr>
      <w:tr w:rsidR="00652DD6" w:rsidRPr="00C7244C" w14:paraId="1EF4456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ECE3D0A" w14:textId="77777777" w:rsidR="00652DD6" w:rsidRPr="00C7244C" w:rsidRDefault="00652DD6" w:rsidP="003F1727">
            <w:pPr>
              <w:pStyle w:val="TAL"/>
            </w:pPr>
            <w:r w:rsidRPr="00C7244C">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390878A8"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hideMark/>
          </w:tcPr>
          <w:p w14:paraId="15099E93"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2D152334" w14:textId="77777777" w:rsidR="00652DD6" w:rsidRPr="00C7244C" w:rsidRDefault="00652DD6" w:rsidP="003F1727">
            <w:pPr>
              <w:pStyle w:val="TAL"/>
            </w:pPr>
            <w:r w:rsidRPr="00C7244C">
              <w:t>PCell on RF channel number 1 in FR1</w:t>
            </w:r>
          </w:p>
        </w:tc>
      </w:tr>
      <w:tr w:rsidR="00652DD6" w:rsidRPr="00C7244C" w14:paraId="06025303"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C174D26" w14:textId="77777777" w:rsidR="00652DD6" w:rsidRPr="00C7244C" w:rsidRDefault="00652DD6"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44F75E48"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0E8C1D4"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5C60BB67" w14:textId="77777777" w:rsidR="00652DD6" w:rsidRPr="00C7244C" w:rsidRDefault="00652DD6" w:rsidP="003F1727">
            <w:pPr>
              <w:pStyle w:val="TAL"/>
            </w:pPr>
            <w:r w:rsidRPr="00C7244C">
              <w:t>Neighbour cell (PSCell-to-be) on RF channel number 2 in FR2</w:t>
            </w:r>
          </w:p>
        </w:tc>
      </w:tr>
      <w:tr w:rsidR="00652DD6" w:rsidRPr="00C7244C" w14:paraId="05FA1DD6" w14:textId="77777777" w:rsidTr="003F1727">
        <w:trPr>
          <w:cantSplit/>
          <w:jc w:val="center"/>
        </w:trPr>
        <w:tc>
          <w:tcPr>
            <w:tcW w:w="846" w:type="dxa"/>
            <w:vMerge w:val="restart"/>
            <w:tcBorders>
              <w:top w:val="single" w:sz="4" w:space="0" w:color="auto"/>
              <w:left w:val="single" w:sz="4" w:space="0" w:color="auto"/>
              <w:right w:val="single" w:sz="4" w:space="0" w:color="auto"/>
            </w:tcBorders>
          </w:tcPr>
          <w:p w14:paraId="22373F7B" w14:textId="77777777" w:rsidR="00652DD6" w:rsidRPr="00C7244C" w:rsidRDefault="00652DD6" w:rsidP="003F1727">
            <w:pPr>
              <w:pStyle w:val="TAL"/>
            </w:pPr>
            <w:r w:rsidRPr="00C7244C">
              <w:t>A4</w:t>
            </w:r>
          </w:p>
        </w:tc>
        <w:tc>
          <w:tcPr>
            <w:tcW w:w="1843" w:type="dxa"/>
            <w:tcBorders>
              <w:top w:val="single" w:sz="4" w:space="0" w:color="auto"/>
              <w:left w:val="single" w:sz="4" w:space="0" w:color="auto"/>
              <w:bottom w:val="single" w:sz="4" w:space="0" w:color="auto"/>
              <w:right w:val="single" w:sz="4" w:space="0" w:color="auto"/>
            </w:tcBorders>
          </w:tcPr>
          <w:p w14:paraId="3C8B1DA9" w14:textId="77777777" w:rsidR="00652DD6" w:rsidRPr="00C7244C" w:rsidRDefault="00652DD6" w:rsidP="003F1727">
            <w:pPr>
              <w:pStyle w:val="TAL"/>
            </w:pPr>
            <w:r w:rsidRPr="00C7244C">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3FFDBD47" w14:textId="77777777" w:rsidR="00652DD6" w:rsidRPr="00C7244C" w:rsidRDefault="00652DD6" w:rsidP="003F1727">
            <w:pPr>
              <w:pStyle w:val="TAC"/>
            </w:pPr>
            <w:r w:rsidRPr="00C7244C">
              <w:t>dB</w:t>
            </w:r>
          </w:p>
        </w:tc>
        <w:tc>
          <w:tcPr>
            <w:tcW w:w="2806" w:type="dxa"/>
            <w:tcBorders>
              <w:top w:val="single" w:sz="4" w:space="0" w:color="auto"/>
              <w:left w:val="single" w:sz="4" w:space="0" w:color="auto"/>
              <w:bottom w:val="single" w:sz="4" w:space="0" w:color="auto"/>
              <w:right w:val="single" w:sz="4" w:space="0" w:color="auto"/>
            </w:tcBorders>
            <w:vAlign w:val="center"/>
          </w:tcPr>
          <w:p w14:paraId="04532151"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0431CFB6" w14:textId="77777777" w:rsidR="00652DD6" w:rsidRPr="00C7244C" w:rsidRDefault="00652DD6" w:rsidP="003F1727">
            <w:pPr>
              <w:pStyle w:val="TAL"/>
            </w:pPr>
            <w:r w:rsidRPr="00C7244C">
              <w:t>Hysteresis for event A4</w:t>
            </w:r>
          </w:p>
        </w:tc>
      </w:tr>
      <w:tr w:rsidR="00652DD6" w:rsidRPr="00C7244C" w14:paraId="197D04AA" w14:textId="77777777" w:rsidTr="003F1727">
        <w:trPr>
          <w:cantSplit/>
          <w:jc w:val="center"/>
        </w:trPr>
        <w:tc>
          <w:tcPr>
            <w:tcW w:w="846" w:type="dxa"/>
            <w:vMerge/>
            <w:tcBorders>
              <w:left w:val="single" w:sz="4" w:space="0" w:color="auto"/>
              <w:right w:val="single" w:sz="4" w:space="0" w:color="auto"/>
            </w:tcBorders>
          </w:tcPr>
          <w:p w14:paraId="67574E5E" w14:textId="77777777" w:rsidR="00652DD6" w:rsidRPr="00C7244C" w:rsidRDefault="00652DD6" w:rsidP="003F1727">
            <w:pPr>
              <w:pStyle w:val="TF"/>
            </w:pPr>
          </w:p>
        </w:tc>
        <w:tc>
          <w:tcPr>
            <w:tcW w:w="1843" w:type="dxa"/>
            <w:tcBorders>
              <w:top w:val="single" w:sz="4" w:space="0" w:color="auto"/>
              <w:left w:val="single" w:sz="4" w:space="0" w:color="auto"/>
              <w:bottom w:val="single" w:sz="4" w:space="0" w:color="auto"/>
              <w:right w:val="single" w:sz="4" w:space="0" w:color="auto"/>
            </w:tcBorders>
          </w:tcPr>
          <w:p w14:paraId="1B664BC2" w14:textId="77777777" w:rsidR="00652DD6" w:rsidRPr="00C7244C" w:rsidRDefault="00652DD6" w:rsidP="003F1727">
            <w:pPr>
              <w:pStyle w:val="TF"/>
            </w:pPr>
            <w:r w:rsidRPr="00C7244C">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E7522A0" w14:textId="77777777" w:rsidR="00652DD6" w:rsidRPr="00C7244C" w:rsidRDefault="00652DD6" w:rsidP="003F1727">
            <w:pPr>
              <w:pStyle w:val="TAC"/>
            </w:pPr>
            <w:r w:rsidRPr="00C7244C">
              <w:t>dBm</w:t>
            </w:r>
          </w:p>
        </w:tc>
        <w:tc>
          <w:tcPr>
            <w:tcW w:w="2806" w:type="dxa"/>
            <w:tcBorders>
              <w:top w:val="single" w:sz="4" w:space="0" w:color="auto"/>
              <w:left w:val="single" w:sz="4" w:space="0" w:color="auto"/>
              <w:bottom w:val="single" w:sz="4" w:space="0" w:color="auto"/>
              <w:right w:val="single" w:sz="4" w:space="0" w:color="auto"/>
            </w:tcBorders>
            <w:vAlign w:val="center"/>
          </w:tcPr>
          <w:p w14:paraId="2EBE231A" w14:textId="77777777" w:rsidR="00652DD6" w:rsidRPr="00C7244C" w:rsidRDefault="00652DD6" w:rsidP="003F1727">
            <w:pPr>
              <w:pStyle w:val="TAC"/>
            </w:pPr>
            <w:r w:rsidRPr="00C7244C">
              <w:t>-97</w:t>
            </w:r>
          </w:p>
        </w:tc>
        <w:tc>
          <w:tcPr>
            <w:tcW w:w="3652" w:type="dxa"/>
            <w:tcBorders>
              <w:top w:val="single" w:sz="4" w:space="0" w:color="auto"/>
              <w:left w:val="single" w:sz="4" w:space="0" w:color="auto"/>
              <w:bottom w:val="single" w:sz="4" w:space="0" w:color="auto"/>
              <w:right w:val="single" w:sz="4" w:space="0" w:color="auto"/>
            </w:tcBorders>
          </w:tcPr>
          <w:p w14:paraId="4F556127" w14:textId="77777777" w:rsidR="00652DD6" w:rsidRPr="00C7244C" w:rsidRDefault="00652DD6" w:rsidP="003F1727">
            <w:pPr>
              <w:pStyle w:val="TAL"/>
            </w:pPr>
            <w:r w:rsidRPr="00C7244C">
              <w:t>Threshold for event A4</w:t>
            </w:r>
          </w:p>
        </w:tc>
      </w:tr>
      <w:tr w:rsidR="00652DD6" w:rsidRPr="00C7244C" w14:paraId="568DF660" w14:textId="77777777" w:rsidTr="003F1727">
        <w:trPr>
          <w:cantSplit/>
          <w:jc w:val="center"/>
        </w:trPr>
        <w:tc>
          <w:tcPr>
            <w:tcW w:w="846" w:type="dxa"/>
            <w:vMerge/>
            <w:tcBorders>
              <w:left w:val="single" w:sz="4" w:space="0" w:color="auto"/>
              <w:bottom w:val="single" w:sz="4" w:space="0" w:color="auto"/>
              <w:right w:val="single" w:sz="4" w:space="0" w:color="auto"/>
            </w:tcBorders>
          </w:tcPr>
          <w:p w14:paraId="6C28AC05" w14:textId="77777777" w:rsidR="00652DD6" w:rsidRPr="00C7244C" w:rsidRDefault="00652DD6" w:rsidP="003F1727">
            <w:pPr>
              <w:pStyle w:val="TF"/>
            </w:pPr>
          </w:p>
        </w:tc>
        <w:tc>
          <w:tcPr>
            <w:tcW w:w="1843" w:type="dxa"/>
            <w:tcBorders>
              <w:top w:val="single" w:sz="4" w:space="0" w:color="auto"/>
              <w:left w:val="single" w:sz="4" w:space="0" w:color="auto"/>
              <w:bottom w:val="single" w:sz="4" w:space="0" w:color="auto"/>
              <w:right w:val="single" w:sz="4" w:space="0" w:color="auto"/>
            </w:tcBorders>
          </w:tcPr>
          <w:p w14:paraId="6F5C39D8" w14:textId="77777777" w:rsidR="00652DD6" w:rsidRPr="00C7244C" w:rsidRDefault="00652DD6" w:rsidP="003F1727">
            <w:pPr>
              <w:pStyle w:val="TF"/>
            </w:pPr>
            <w:r w:rsidRPr="00C7244C">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40240164"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vAlign w:val="center"/>
          </w:tcPr>
          <w:p w14:paraId="40561EC9"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42E7ED78" w14:textId="77777777" w:rsidR="00652DD6" w:rsidRPr="00C7244C" w:rsidRDefault="00652DD6" w:rsidP="003F1727">
            <w:pPr>
              <w:pStyle w:val="TAL"/>
            </w:pPr>
            <w:r w:rsidRPr="00C7244C">
              <w:t>Time to trigger for event A4</w:t>
            </w:r>
          </w:p>
        </w:tc>
      </w:tr>
      <w:tr w:rsidR="00652DD6" w:rsidRPr="00C7244C" w14:paraId="72A4E9D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F319C4A" w14:textId="77777777" w:rsidR="00652DD6" w:rsidRPr="00C7244C" w:rsidRDefault="00652DD6"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D458D70"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004FD144"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111BCD70" w14:textId="77777777" w:rsidR="00652DD6" w:rsidRPr="00C7244C" w:rsidRDefault="00652DD6" w:rsidP="003F1727">
            <w:pPr>
              <w:pStyle w:val="TAL"/>
            </w:pPr>
            <w:r w:rsidRPr="00C7244C">
              <w:t>For both PCell and PSCell once activated</w:t>
            </w:r>
          </w:p>
        </w:tc>
      </w:tr>
      <w:tr w:rsidR="00652DD6" w:rsidRPr="00C7244C" w14:paraId="1424B313"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BAC1FD3" w14:textId="77777777" w:rsidR="00652DD6" w:rsidRPr="00C7244C" w:rsidRDefault="00652DD6" w:rsidP="003F1727">
            <w:pPr>
              <w:pStyle w:val="TAL"/>
              <w:rPr>
                <w:rFonts w:cs="Arial"/>
              </w:rPr>
            </w:pPr>
            <w:r w:rsidRPr="00C7244C">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554DC694"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23C80F4F"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4D00009F" w14:textId="77777777" w:rsidR="00652DD6" w:rsidRPr="00C7244C" w:rsidRDefault="00652DD6" w:rsidP="003F1727">
            <w:pPr>
              <w:pStyle w:val="TAL"/>
            </w:pPr>
            <w:r w:rsidRPr="00C7244C">
              <w:t>Gaps are configured before T2 and released before T3.</w:t>
            </w:r>
          </w:p>
        </w:tc>
      </w:tr>
      <w:tr w:rsidR="00652DD6" w:rsidRPr="00C7244C" w14:paraId="30A2D8BF"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EF6952D" w14:textId="77777777" w:rsidR="00652DD6" w:rsidRPr="00C7244C" w:rsidRDefault="00652DD6"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4C5BECF"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2135CE69" w14:textId="77777777" w:rsidR="00652DD6" w:rsidRPr="00C7244C" w:rsidRDefault="00652DD6"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tcPr>
          <w:p w14:paraId="283C695D" w14:textId="77777777" w:rsidR="00652DD6" w:rsidRPr="00C7244C" w:rsidRDefault="00652DD6" w:rsidP="003F1727">
            <w:pPr>
              <w:pStyle w:val="TAL"/>
            </w:pPr>
            <w:r w:rsidRPr="00C7244C">
              <w:t>PRACH configuration as specified in Clause A.3.8.3.2.</w:t>
            </w:r>
          </w:p>
        </w:tc>
      </w:tr>
      <w:tr w:rsidR="00652DD6" w:rsidRPr="00C7244C" w14:paraId="35D2785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61E78F" w14:textId="77777777" w:rsidR="00652DD6" w:rsidRPr="00C7244C" w:rsidRDefault="00652DD6"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30FD406D" w14:textId="77777777" w:rsidR="00652DD6" w:rsidRPr="00C7244C" w:rsidRDefault="00652DD6" w:rsidP="003F1727">
            <w:pPr>
              <w:pStyle w:val="TAC"/>
            </w:pPr>
            <w:r w:rsidRPr="00C7244C">
              <w:t>ms</w:t>
            </w:r>
          </w:p>
        </w:tc>
        <w:tc>
          <w:tcPr>
            <w:tcW w:w="2806" w:type="dxa"/>
            <w:tcBorders>
              <w:top w:val="single" w:sz="4" w:space="0" w:color="auto"/>
              <w:left w:val="single" w:sz="4" w:space="0" w:color="auto"/>
              <w:bottom w:val="single" w:sz="4" w:space="0" w:color="auto"/>
              <w:right w:val="single" w:sz="4" w:space="0" w:color="auto"/>
            </w:tcBorders>
            <w:vAlign w:val="center"/>
          </w:tcPr>
          <w:p w14:paraId="7E9D6997" w14:textId="77777777" w:rsidR="00652DD6" w:rsidRPr="00C7244C" w:rsidRDefault="00652DD6"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77E8B772" w14:textId="77777777" w:rsidR="00652DD6" w:rsidRPr="00C7244C" w:rsidRDefault="00652DD6" w:rsidP="003F1727">
            <w:pPr>
              <w:pStyle w:val="TAL"/>
            </w:pPr>
          </w:p>
        </w:tc>
      </w:tr>
      <w:tr w:rsidR="00652DD6" w:rsidRPr="00C7244C" w14:paraId="221AE8D5"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65F790B"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B39A39"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3066E1" w14:textId="77777777" w:rsidR="00652DD6" w:rsidRPr="00C7244C" w:rsidRDefault="00652DD6" w:rsidP="003F1727">
            <w:pPr>
              <w:pStyle w:val="TAC"/>
            </w:pPr>
            <w:r w:rsidRPr="00C7244C">
              <w:t>5</w:t>
            </w:r>
          </w:p>
        </w:tc>
        <w:tc>
          <w:tcPr>
            <w:tcW w:w="3652" w:type="dxa"/>
            <w:tcBorders>
              <w:top w:val="single" w:sz="4" w:space="0" w:color="auto"/>
              <w:left w:val="single" w:sz="4" w:space="0" w:color="auto"/>
              <w:bottom w:val="single" w:sz="4" w:space="0" w:color="auto"/>
              <w:right w:val="single" w:sz="4" w:space="0" w:color="auto"/>
            </w:tcBorders>
          </w:tcPr>
          <w:p w14:paraId="1BE7AE6A" w14:textId="77777777" w:rsidR="00652DD6" w:rsidRPr="00C7244C" w:rsidRDefault="00652DD6" w:rsidP="003F1727">
            <w:pPr>
              <w:pStyle w:val="TAL"/>
            </w:pPr>
            <w:r w:rsidRPr="00C7244C">
              <w:t>During this time the PCell is known and Cell 2 is unknown.</w:t>
            </w:r>
          </w:p>
        </w:tc>
      </w:tr>
      <w:tr w:rsidR="00652DD6" w:rsidRPr="00C7244C" w14:paraId="7D97500F"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D63026D" w14:textId="77777777" w:rsidR="00652DD6" w:rsidRPr="00C7244C" w:rsidRDefault="00652DD6" w:rsidP="003F1727">
            <w:pPr>
              <w:pStyle w:val="TAL"/>
              <w:rPr>
                <w:rFonts w:cs="v4.2.0"/>
              </w:rPr>
            </w:pPr>
            <w:r w:rsidRPr="00C7244C">
              <w:rPr>
                <w:rFonts w:cs="v4.2.0"/>
              </w:rPr>
              <w:t>T2</w:t>
            </w:r>
          </w:p>
        </w:tc>
        <w:tc>
          <w:tcPr>
            <w:tcW w:w="708" w:type="dxa"/>
            <w:tcBorders>
              <w:top w:val="single" w:sz="4" w:space="0" w:color="auto"/>
              <w:left w:val="single" w:sz="4" w:space="0" w:color="auto"/>
              <w:bottom w:val="single" w:sz="4" w:space="0" w:color="auto"/>
              <w:right w:val="single" w:sz="4" w:space="0" w:color="auto"/>
            </w:tcBorders>
            <w:vAlign w:val="center"/>
          </w:tcPr>
          <w:p w14:paraId="5A6101A3"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88B5BC"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5B0E03C" w14:textId="77777777" w:rsidR="00652DD6" w:rsidRPr="00C7244C" w:rsidRDefault="00652DD6" w:rsidP="003F1727">
            <w:pPr>
              <w:pStyle w:val="TAL"/>
            </w:pPr>
            <w:r w:rsidRPr="00C7244C">
              <w:t>During this time the UE shall identify neighbour cell 2 and report event B1.</w:t>
            </w:r>
          </w:p>
        </w:tc>
      </w:tr>
      <w:tr w:rsidR="00A55247" w:rsidRPr="00C7244C" w14:paraId="210BBF3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A8B55BF" w14:textId="4C03CEF1" w:rsidR="00A55247" w:rsidRPr="00C7244C" w:rsidRDefault="00A55247" w:rsidP="00A55247">
            <w:pPr>
              <w:pStyle w:val="TAL"/>
              <w:rPr>
                <w:rFonts w:cs="v4.2.0"/>
              </w:rPr>
            </w:pPr>
            <w:r w:rsidRPr="00C7244C">
              <w:rPr>
                <w:rFonts w:cs="v4.2.0"/>
                <w:lang w:eastAsia="zh-TW"/>
              </w:rPr>
              <w:t>T3</w:t>
            </w:r>
          </w:p>
        </w:tc>
        <w:tc>
          <w:tcPr>
            <w:tcW w:w="708" w:type="dxa"/>
            <w:tcBorders>
              <w:top w:val="single" w:sz="4" w:space="0" w:color="auto"/>
              <w:left w:val="single" w:sz="4" w:space="0" w:color="auto"/>
              <w:bottom w:val="single" w:sz="4" w:space="0" w:color="auto"/>
              <w:right w:val="single" w:sz="4" w:space="0" w:color="auto"/>
            </w:tcBorders>
            <w:vAlign w:val="center"/>
          </w:tcPr>
          <w:p w14:paraId="1E6536F0" w14:textId="4926CF30" w:rsidR="00A55247" w:rsidRPr="00C7244C" w:rsidRDefault="00A55247" w:rsidP="00A55247">
            <w:pPr>
              <w:pStyle w:val="TAC"/>
            </w:pPr>
            <w:r w:rsidRPr="00C7244C">
              <w:rPr>
                <w:rFonts w:cs="v4.2.0"/>
                <w:lang w:eastAsia="zh-TW"/>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BF951A8" w14:textId="70E743E5" w:rsidR="00A55247" w:rsidRPr="00C7244C" w:rsidRDefault="00A55247" w:rsidP="00A55247">
            <w:pPr>
              <w:pStyle w:val="TAC"/>
            </w:pPr>
            <w:r w:rsidRPr="00C7244C">
              <w:rPr>
                <w:rFonts w:cs="v4.2.0"/>
                <w:lang w:eastAsia="zh-TW"/>
              </w:rPr>
              <w:t>3.5</w:t>
            </w:r>
          </w:p>
        </w:tc>
        <w:tc>
          <w:tcPr>
            <w:tcW w:w="3652" w:type="dxa"/>
            <w:tcBorders>
              <w:top w:val="single" w:sz="4" w:space="0" w:color="auto"/>
              <w:left w:val="single" w:sz="4" w:space="0" w:color="auto"/>
              <w:bottom w:val="single" w:sz="4" w:space="0" w:color="auto"/>
              <w:right w:val="single" w:sz="4" w:space="0" w:color="auto"/>
            </w:tcBorders>
          </w:tcPr>
          <w:p w14:paraId="16BE63EA" w14:textId="732491C3" w:rsidR="00A55247" w:rsidRPr="00C7244C" w:rsidRDefault="00A55247" w:rsidP="00A55247">
            <w:pPr>
              <w:pStyle w:val="TAL"/>
            </w:pPr>
            <w:r w:rsidRPr="00C7244C">
              <w:rPr>
                <w:lang w:eastAsia="zh-TW"/>
              </w:rPr>
              <w:t>During this time the test system transmits the RRC messages to release measurement gap and add PSCell.</w:t>
            </w:r>
          </w:p>
        </w:tc>
      </w:tr>
      <w:tr w:rsidR="00A55247" w:rsidRPr="00C7244C" w14:paraId="15395E6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E74FBA" w14:textId="2A836727" w:rsidR="00A55247" w:rsidRPr="00C7244C" w:rsidRDefault="00A55247" w:rsidP="00A55247">
            <w:pPr>
              <w:pStyle w:val="TAL"/>
              <w:rPr>
                <w:rFonts w:cs="v4.2.0"/>
              </w:rPr>
            </w:pPr>
            <w:r w:rsidRPr="00C7244C">
              <w:rPr>
                <w:rFonts w:cs="v4.2.0"/>
              </w:rPr>
              <w:t>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EA6B36"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1FCBE3"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7EDD9210" w14:textId="77777777" w:rsidR="00A55247" w:rsidRPr="00C7244C" w:rsidRDefault="00A55247" w:rsidP="00A55247">
            <w:pPr>
              <w:pStyle w:val="TAL"/>
            </w:pPr>
            <w:r w:rsidRPr="00C7244C">
              <w:t>During this time the UE adds the PSCell.</w:t>
            </w:r>
          </w:p>
        </w:tc>
      </w:tr>
      <w:tr w:rsidR="00A55247" w:rsidRPr="00C7244C" w14:paraId="62A42DB1"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4E79984" w14:textId="0E1902B6" w:rsidR="00A55247" w:rsidRPr="00C7244C" w:rsidRDefault="00A55247" w:rsidP="00A55247">
            <w:pPr>
              <w:pStyle w:val="TAL"/>
              <w:rPr>
                <w:rFonts w:cs="v4.2.0"/>
              </w:rPr>
            </w:pPr>
            <w:r w:rsidRPr="00C7244C">
              <w:rPr>
                <w:rFonts w:cs="v4.2.0"/>
              </w:rPr>
              <w:t>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F93FB5"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0DEC08"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D24AA3F" w14:textId="77777777" w:rsidR="00A55247" w:rsidRPr="00C7244C" w:rsidRDefault="00A55247" w:rsidP="00A55247">
            <w:pPr>
              <w:pStyle w:val="TAL"/>
            </w:pPr>
            <w:r w:rsidRPr="00C7244C">
              <w:t>During this time the UE sends CSI reports for PSCell.</w:t>
            </w:r>
          </w:p>
        </w:tc>
      </w:tr>
      <w:tr w:rsidR="00A55247" w:rsidRPr="00C7244C" w14:paraId="78C35408"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79D457" w14:textId="7089B4CA" w:rsidR="00A55247" w:rsidRPr="00C7244C" w:rsidRDefault="00A55247" w:rsidP="00A55247">
            <w:pPr>
              <w:pStyle w:val="TAL"/>
              <w:rPr>
                <w:rFonts w:cs="v4.2.0"/>
              </w:rPr>
            </w:pPr>
            <w:r w:rsidRPr="00C7244C">
              <w:rPr>
                <w:rFonts w:cs="v4.2.0"/>
              </w:rPr>
              <w:t>T6</w:t>
            </w:r>
          </w:p>
        </w:tc>
        <w:tc>
          <w:tcPr>
            <w:tcW w:w="708" w:type="dxa"/>
            <w:tcBorders>
              <w:top w:val="single" w:sz="4" w:space="0" w:color="auto"/>
              <w:left w:val="single" w:sz="4" w:space="0" w:color="auto"/>
              <w:bottom w:val="single" w:sz="4" w:space="0" w:color="auto"/>
              <w:right w:val="single" w:sz="4" w:space="0" w:color="auto"/>
            </w:tcBorders>
            <w:vAlign w:val="center"/>
          </w:tcPr>
          <w:p w14:paraId="0FD3DCCF"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4DCAA473"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7213B2E8" w14:textId="77777777" w:rsidR="00A55247" w:rsidRPr="00C7244C" w:rsidRDefault="00A55247" w:rsidP="00A55247">
            <w:pPr>
              <w:pStyle w:val="TAL"/>
            </w:pPr>
            <w:r w:rsidRPr="00C7244C">
              <w:t>During this time the UE releases the PSCell.</w:t>
            </w:r>
          </w:p>
        </w:tc>
      </w:tr>
    </w:tbl>
    <w:p w14:paraId="787BAA84" w14:textId="77777777" w:rsidR="00652DD6" w:rsidRPr="00C7244C" w:rsidRDefault="00652DD6" w:rsidP="00652DD6"/>
    <w:p w14:paraId="3B4994A5" w14:textId="77777777" w:rsidR="00652DD6" w:rsidRPr="00C7244C" w:rsidRDefault="00652DD6" w:rsidP="00652DD6">
      <w:pPr>
        <w:pStyle w:val="H6"/>
      </w:pPr>
      <w:r w:rsidRPr="00C7244C">
        <w:t>7.5.7.1.4.2</w:t>
      </w:r>
      <w:r w:rsidRPr="00C7244C">
        <w:tab/>
        <w:t>Test procedure</w:t>
      </w:r>
    </w:p>
    <w:p w14:paraId="10D8602D" w14:textId="77777777" w:rsidR="00652DD6" w:rsidRPr="00C7244C" w:rsidRDefault="00652DD6" w:rsidP="00652DD6">
      <w:r w:rsidRPr="00C7244C">
        <w:t>TBD</w:t>
      </w:r>
    </w:p>
    <w:p w14:paraId="57EE56D8" w14:textId="77777777" w:rsidR="00652DD6" w:rsidRPr="00C7244C" w:rsidRDefault="00652DD6" w:rsidP="00652DD6">
      <w:pPr>
        <w:pStyle w:val="H6"/>
        <w:rPr>
          <w:lang w:eastAsia="sv-SE"/>
        </w:rPr>
      </w:pPr>
      <w:r w:rsidRPr="00C7244C">
        <w:t>7.5.7.1.4.3</w:t>
      </w:r>
      <w:r w:rsidRPr="00C7244C">
        <w:rPr>
          <w:lang w:eastAsia="sv-SE"/>
        </w:rPr>
        <w:tab/>
        <w:t>Message contents</w:t>
      </w:r>
    </w:p>
    <w:p w14:paraId="6D8674A8"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5A364937" w14:textId="77777777" w:rsidR="00652DD6" w:rsidRPr="00C7244C" w:rsidRDefault="00652DD6" w:rsidP="00652DD6">
      <w:pPr>
        <w:pStyle w:val="TH"/>
      </w:pPr>
      <w:r w:rsidRPr="00C7244C">
        <w:t xml:space="preserve">Table </w:t>
      </w:r>
      <w:r w:rsidRPr="00C7244C">
        <w:rPr>
          <w:lang w:eastAsia="sv-SE"/>
        </w:rPr>
        <w:t>7.5.7.1.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74C95EAE" w14:textId="77777777" w:rsidTr="003F1727">
        <w:trPr>
          <w:cantSplit/>
          <w:jc w:val="center"/>
        </w:trPr>
        <w:tc>
          <w:tcPr>
            <w:tcW w:w="5826" w:type="dxa"/>
            <w:gridSpan w:val="2"/>
          </w:tcPr>
          <w:p w14:paraId="6FA3AA4E" w14:textId="77777777" w:rsidR="00652DD6" w:rsidRPr="00C7244C" w:rsidRDefault="00652DD6" w:rsidP="003F1727">
            <w:pPr>
              <w:pStyle w:val="TAH"/>
            </w:pPr>
            <w:r w:rsidRPr="00C7244C">
              <w:t>Default Message Contents</w:t>
            </w:r>
          </w:p>
        </w:tc>
      </w:tr>
      <w:tr w:rsidR="00652DD6" w:rsidRPr="00C7244C" w14:paraId="51E6F64A" w14:textId="77777777" w:rsidTr="003F1727">
        <w:trPr>
          <w:cantSplit/>
          <w:jc w:val="center"/>
        </w:trPr>
        <w:tc>
          <w:tcPr>
            <w:tcW w:w="3496" w:type="dxa"/>
          </w:tcPr>
          <w:p w14:paraId="6C422C39" w14:textId="77777777" w:rsidR="00652DD6" w:rsidRPr="00C7244C" w:rsidRDefault="00652DD6" w:rsidP="003F1727">
            <w:pPr>
              <w:pStyle w:val="TAL"/>
            </w:pPr>
            <w:r w:rsidRPr="00C7244C">
              <w:t>Common contents of system information blocks exceptions</w:t>
            </w:r>
          </w:p>
        </w:tc>
        <w:tc>
          <w:tcPr>
            <w:tcW w:w="2330" w:type="dxa"/>
          </w:tcPr>
          <w:p w14:paraId="41A78004" w14:textId="77777777" w:rsidR="00652DD6" w:rsidRPr="00C7244C" w:rsidRDefault="00652DD6" w:rsidP="003F1727">
            <w:pPr>
              <w:pStyle w:val="TAL"/>
            </w:pPr>
          </w:p>
        </w:tc>
      </w:tr>
      <w:tr w:rsidR="00652DD6" w:rsidRPr="00C7244C" w14:paraId="6C801C2C" w14:textId="77777777" w:rsidTr="003F1727">
        <w:trPr>
          <w:cantSplit/>
          <w:jc w:val="center"/>
        </w:trPr>
        <w:tc>
          <w:tcPr>
            <w:tcW w:w="3496" w:type="dxa"/>
          </w:tcPr>
          <w:p w14:paraId="248350BF" w14:textId="77777777" w:rsidR="00652DD6" w:rsidRPr="00C7244C" w:rsidRDefault="00652DD6" w:rsidP="003F1727">
            <w:pPr>
              <w:pStyle w:val="TAL"/>
            </w:pPr>
            <w:r w:rsidRPr="00C7244C">
              <w:t>Default RRC messages and information elements contents exceptions</w:t>
            </w:r>
          </w:p>
        </w:tc>
        <w:tc>
          <w:tcPr>
            <w:tcW w:w="2330" w:type="dxa"/>
          </w:tcPr>
          <w:p w14:paraId="5CBD7D63" w14:textId="77777777" w:rsidR="00652DD6" w:rsidRPr="00C7244C" w:rsidRDefault="00652DD6" w:rsidP="003F1727">
            <w:pPr>
              <w:pStyle w:val="TAL"/>
            </w:pPr>
            <w:r w:rsidRPr="00C7244C">
              <w:t>FFS</w:t>
            </w:r>
          </w:p>
        </w:tc>
      </w:tr>
    </w:tbl>
    <w:p w14:paraId="09C5C2B1" w14:textId="77777777" w:rsidR="00652DD6" w:rsidRPr="00C7244C" w:rsidRDefault="00652DD6" w:rsidP="00652DD6"/>
    <w:p w14:paraId="02CAB9C6" w14:textId="77777777" w:rsidR="00652DD6" w:rsidRPr="00C7244C" w:rsidRDefault="00652DD6" w:rsidP="007D7B20">
      <w:pPr>
        <w:pStyle w:val="Heading5"/>
        <w:rPr>
          <w:lang w:eastAsia="sv-SE"/>
        </w:rPr>
      </w:pPr>
      <w:r w:rsidRPr="00C7244C">
        <w:t>7.5.7.1.5</w:t>
      </w:r>
      <w:r w:rsidRPr="00C7244C">
        <w:rPr>
          <w:lang w:eastAsia="sv-SE"/>
        </w:rPr>
        <w:tab/>
        <w:t>Test requirement</w:t>
      </w:r>
    </w:p>
    <w:p w14:paraId="3645A09F" w14:textId="77777777" w:rsidR="00652DD6" w:rsidRPr="00C7244C" w:rsidRDefault="00652DD6" w:rsidP="00652DD6">
      <w:r w:rsidRPr="00C7244C">
        <w:t>TBD</w:t>
      </w:r>
    </w:p>
    <w:p w14:paraId="282FB661" w14:textId="77777777" w:rsidR="00652DD6" w:rsidRPr="00C7244C" w:rsidRDefault="00652DD6" w:rsidP="00652DD6">
      <w:pPr>
        <w:pStyle w:val="Heading4"/>
      </w:pPr>
      <w:r w:rsidRPr="00C7244C">
        <w:t>7.5.7.2</w:t>
      </w:r>
      <w:r w:rsidRPr="00C7244C">
        <w:tab/>
        <w:t>NR SA FR2 addition and release delay of unknown PSCell</w:t>
      </w:r>
    </w:p>
    <w:p w14:paraId="49745DB6" w14:textId="77777777" w:rsidR="00652DD6" w:rsidRPr="00C7244C" w:rsidRDefault="00652DD6" w:rsidP="00652DD6">
      <w:pPr>
        <w:pStyle w:val="EditorsNote"/>
      </w:pPr>
      <w:r w:rsidRPr="00C7244C">
        <w:t>Editor’s note: This test case is incomplete. The following aspects are either missing or TBD</w:t>
      </w:r>
    </w:p>
    <w:p w14:paraId="103BEAFC" w14:textId="77777777" w:rsidR="00652DD6" w:rsidRPr="00C7244C" w:rsidRDefault="00652DD6" w:rsidP="00652DD6">
      <w:pPr>
        <w:pStyle w:val="EditorsNote"/>
      </w:pPr>
      <w:r w:rsidRPr="00C7244C">
        <w:t>- Test procedure</w:t>
      </w:r>
    </w:p>
    <w:p w14:paraId="65B26D2F" w14:textId="77777777" w:rsidR="00652DD6" w:rsidRPr="00C7244C" w:rsidRDefault="00652DD6" w:rsidP="00652DD6">
      <w:pPr>
        <w:pStyle w:val="EditorsNote"/>
      </w:pPr>
      <w:r w:rsidRPr="00C7244C">
        <w:t>- Connection diagram</w:t>
      </w:r>
    </w:p>
    <w:p w14:paraId="0913814A" w14:textId="77777777" w:rsidR="00652DD6" w:rsidRPr="00C7244C" w:rsidRDefault="00652DD6" w:rsidP="00652DD6">
      <w:pPr>
        <w:pStyle w:val="EditorsNote"/>
      </w:pPr>
      <w:r w:rsidRPr="00C7244C">
        <w:t>- Message contents are not complete</w:t>
      </w:r>
    </w:p>
    <w:p w14:paraId="4C53A5DC" w14:textId="77777777" w:rsidR="00652DD6" w:rsidRPr="00C7244C" w:rsidRDefault="00652DD6" w:rsidP="00652DD6">
      <w:pPr>
        <w:pStyle w:val="EditorsNote"/>
      </w:pPr>
      <w:r w:rsidRPr="00C7244C">
        <w:t>- Test Requirements (still brackets in core-spec for PRACH preamble time [572] ms and CSI report time [20] ms)</w:t>
      </w:r>
    </w:p>
    <w:p w14:paraId="400EC8AE" w14:textId="77777777" w:rsidR="00652DD6" w:rsidRPr="00C7244C" w:rsidRDefault="00652DD6" w:rsidP="00652DD6">
      <w:pPr>
        <w:pStyle w:val="EditorsNote"/>
      </w:pPr>
      <w:r w:rsidRPr="00C7244C">
        <w:t>- TT analysis is missing</w:t>
      </w:r>
    </w:p>
    <w:p w14:paraId="12359A4C" w14:textId="77777777" w:rsidR="00652DD6" w:rsidRPr="00C7244C" w:rsidRDefault="00652DD6" w:rsidP="00652DD6">
      <w:pPr>
        <w:pStyle w:val="EditorsNote"/>
      </w:pPr>
      <w:r w:rsidRPr="00C7244C">
        <w:t>- Test Applicability in TS38.522</w:t>
      </w:r>
    </w:p>
    <w:p w14:paraId="2D6D1C58" w14:textId="77777777" w:rsidR="00652DD6" w:rsidRPr="00C7244C" w:rsidRDefault="00652DD6" w:rsidP="00652DD6">
      <w:pPr>
        <w:pStyle w:val="EditorsNote"/>
      </w:pPr>
      <w:r w:rsidRPr="00C7244C">
        <w:t>- Annex F</w:t>
      </w:r>
    </w:p>
    <w:p w14:paraId="77F5C22D" w14:textId="77777777" w:rsidR="00765308" w:rsidRPr="00C7244C" w:rsidRDefault="00652DD6" w:rsidP="00765308">
      <w:pPr>
        <w:pStyle w:val="EditorsNote"/>
      </w:pPr>
      <w:r w:rsidRPr="00C7244C">
        <w:t>- Cell configuration mapping in Annex E</w:t>
      </w:r>
    </w:p>
    <w:p w14:paraId="4DE5216D" w14:textId="2A273EFF" w:rsidR="00652DD6" w:rsidRPr="00C7244C" w:rsidRDefault="00765308" w:rsidP="00765308">
      <w:pPr>
        <w:pStyle w:val="EditorsNote"/>
      </w:pPr>
      <w:r w:rsidRPr="00C7244C">
        <w:t>- NR FR1 - FR2 OTA testability is still FFS.</w:t>
      </w:r>
    </w:p>
    <w:p w14:paraId="6A403B0C" w14:textId="77777777" w:rsidR="00652DD6" w:rsidRPr="00C7244C" w:rsidRDefault="00652DD6" w:rsidP="007D7B20">
      <w:pPr>
        <w:pStyle w:val="Heading5"/>
      </w:pPr>
      <w:r w:rsidRPr="00C7244C">
        <w:t>7.5.7.2.1</w:t>
      </w:r>
      <w:r w:rsidRPr="00C7244C">
        <w:tab/>
        <w:t>Test purpose</w:t>
      </w:r>
    </w:p>
    <w:p w14:paraId="3D261D24" w14:textId="77777777" w:rsidR="00652DD6" w:rsidRPr="00C7244C" w:rsidRDefault="00652DD6" w:rsidP="00652DD6">
      <w:pPr>
        <w:rPr>
          <w:rFonts w:cs="v4.2.0"/>
        </w:rPr>
      </w:pPr>
      <w:r w:rsidRPr="00C7244C">
        <w:rPr>
          <w:rFonts w:cs="v4.2.0"/>
        </w:rPr>
        <w:t>The purpose of this test is:</w:t>
      </w:r>
    </w:p>
    <w:p w14:paraId="7A38C97D" w14:textId="77777777" w:rsidR="00652DD6" w:rsidRPr="00C7244C" w:rsidRDefault="00652DD6" w:rsidP="00652DD6">
      <w:pPr>
        <w:pStyle w:val="B1"/>
      </w:pPr>
      <w:r w:rsidRPr="00C7244C">
        <w:t>- To verify the requirement for the PSCell addition and release delay are within the requirements specified in TS 38.133 [6] clause 8.9.2, when the PSCell is unknown to the UE at the time of addition.</w:t>
      </w:r>
    </w:p>
    <w:p w14:paraId="6F96B153" w14:textId="77777777" w:rsidR="00652DD6" w:rsidRPr="00C7244C" w:rsidRDefault="00652DD6" w:rsidP="007D7B20">
      <w:pPr>
        <w:pStyle w:val="Heading5"/>
      </w:pPr>
      <w:r w:rsidRPr="00C7244C">
        <w:t>7.5.7.2.2</w:t>
      </w:r>
      <w:r w:rsidRPr="00C7244C">
        <w:tab/>
        <w:t>Test applicability</w:t>
      </w:r>
    </w:p>
    <w:p w14:paraId="031DB32B" w14:textId="77777777" w:rsidR="00652DD6" w:rsidRPr="00C7244C" w:rsidRDefault="00652DD6" w:rsidP="00652DD6">
      <w:r w:rsidRPr="00C7244C">
        <w:t>This test applies to all types of NR UE from Release 15 onwards.</w:t>
      </w:r>
    </w:p>
    <w:p w14:paraId="256F2F65" w14:textId="77777777" w:rsidR="00652DD6" w:rsidRPr="00C7244C" w:rsidRDefault="00652DD6" w:rsidP="007D7B20">
      <w:pPr>
        <w:pStyle w:val="Heading5"/>
      </w:pPr>
      <w:r w:rsidRPr="00C7244C">
        <w:t>7.5.7.2.3</w:t>
      </w:r>
      <w:r w:rsidRPr="00C7244C">
        <w:tab/>
        <w:t>Minimum conformance requirements</w:t>
      </w:r>
    </w:p>
    <w:p w14:paraId="357A0711" w14:textId="77777777" w:rsidR="00652DD6" w:rsidRPr="00C7244C" w:rsidRDefault="00652DD6" w:rsidP="00652DD6">
      <w:pPr>
        <w:rPr>
          <w:lang w:eastAsia="sv-SE"/>
        </w:rPr>
      </w:pPr>
      <w:r w:rsidRPr="00C7244C">
        <w:rPr>
          <w:lang w:eastAsia="sv-SE"/>
        </w:rPr>
        <w:t>The minimum conformance requirements are specified in clauses 7.5.7.0.1 and 7.5.7.0.2.</w:t>
      </w:r>
    </w:p>
    <w:p w14:paraId="256DEBB2" w14:textId="77777777" w:rsidR="00652DD6" w:rsidRPr="00C7244C" w:rsidRDefault="00652DD6" w:rsidP="00652DD6">
      <w:pPr>
        <w:rPr>
          <w:lang w:eastAsia="sv-SE"/>
        </w:rPr>
      </w:pPr>
      <w:r w:rsidRPr="00C7244C">
        <w:rPr>
          <w:lang w:eastAsia="sv-SE"/>
        </w:rPr>
        <w:t>The normative reference for this requirement is TS 38.133 [6] clause A.7.5.7.2.</w:t>
      </w:r>
    </w:p>
    <w:p w14:paraId="04F7E150" w14:textId="77777777" w:rsidR="00652DD6" w:rsidRPr="00C7244C" w:rsidRDefault="00652DD6" w:rsidP="007D7B20">
      <w:pPr>
        <w:pStyle w:val="Heading5"/>
      </w:pPr>
      <w:r w:rsidRPr="00C7244C">
        <w:t>7.5.7.2.4</w:t>
      </w:r>
      <w:r w:rsidRPr="00C7244C">
        <w:tab/>
        <w:t>Test description</w:t>
      </w:r>
    </w:p>
    <w:p w14:paraId="348B5EC7" w14:textId="77777777" w:rsidR="00652DD6" w:rsidRPr="00C7244C" w:rsidRDefault="00652DD6" w:rsidP="00652DD6">
      <w:pPr>
        <w:pStyle w:val="H6"/>
      </w:pPr>
      <w:r w:rsidRPr="00C7244C">
        <w:t>7.5.7.2.4.1</w:t>
      </w:r>
      <w:r w:rsidRPr="00C7244C">
        <w:tab/>
        <w:t>Initial conditions</w:t>
      </w:r>
    </w:p>
    <w:p w14:paraId="61BFD248" w14:textId="77777777" w:rsidR="00652DD6" w:rsidRPr="00C7244C" w:rsidRDefault="00652DD6" w:rsidP="00652DD6">
      <w:r w:rsidRPr="00C7244C">
        <w:t>This test shall be run in one of the configurations defined in Table 7.5.7.2.4.1-1.</w:t>
      </w:r>
    </w:p>
    <w:p w14:paraId="16F2F3C5" w14:textId="77777777" w:rsidR="00652DD6" w:rsidRPr="00C7244C" w:rsidRDefault="00652DD6" w:rsidP="00652DD6">
      <w:pPr>
        <w:pStyle w:val="TH"/>
      </w:pPr>
      <w:r w:rsidRPr="00C7244C">
        <w:t>Table 7.5.7.2.4.1-1: Supported test configurations for NR SA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2DFC3932" w14:textId="77777777" w:rsidTr="003F1727">
        <w:tc>
          <w:tcPr>
            <w:tcW w:w="2330" w:type="dxa"/>
            <w:shd w:val="clear" w:color="auto" w:fill="auto"/>
          </w:tcPr>
          <w:p w14:paraId="017E775B" w14:textId="77777777" w:rsidR="00652DD6" w:rsidRPr="00C7244C" w:rsidRDefault="00652DD6" w:rsidP="003F1727">
            <w:pPr>
              <w:pStyle w:val="TAH"/>
              <w:rPr>
                <w:rFonts w:eastAsia="Malgun Gothic"/>
              </w:rPr>
            </w:pPr>
            <w:r w:rsidRPr="00C7244C">
              <w:rPr>
                <w:rFonts w:eastAsia="Malgun Gothic"/>
              </w:rPr>
              <w:t>Config</w:t>
            </w:r>
          </w:p>
        </w:tc>
        <w:tc>
          <w:tcPr>
            <w:tcW w:w="7299" w:type="dxa"/>
            <w:shd w:val="clear" w:color="auto" w:fill="auto"/>
          </w:tcPr>
          <w:p w14:paraId="6BB586AB"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6E465F17" w14:textId="77777777" w:rsidTr="003F1727">
        <w:tc>
          <w:tcPr>
            <w:tcW w:w="2330" w:type="dxa"/>
            <w:shd w:val="clear" w:color="auto" w:fill="auto"/>
          </w:tcPr>
          <w:p w14:paraId="402B07E9" w14:textId="77777777" w:rsidR="00652DD6" w:rsidRPr="00C7244C" w:rsidRDefault="00652DD6" w:rsidP="003F1727">
            <w:pPr>
              <w:pStyle w:val="TAL"/>
              <w:rPr>
                <w:rFonts w:eastAsia="Malgun Gothic"/>
              </w:rPr>
            </w:pPr>
            <w:r w:rsidRPr="00C7244C">
              <w:rPr>
                <w:rFonts w:eastAsia="Malgun Gothic"/>
              </w:rPr>
              <w:t>1</w:t>
            </w:r>
          </w:p>
        </w:tc>
        <w:tc>
          <w:tcPr>
            <w:tcW w:w="7299" w:type="dxa"/>
            <w:shd w:val="clear" w:color="auto" w:fill="auto"/>
          </w:tcPr>
          <w:p w14:paraId="4DDB39D4" w14:textId="77777777" w:rsidR="00652DD6" w:rsidRPr="00C7244C" w:rsidRDefault="00652DD6" w:rsidP="003F1727">
            <w:pPr>
              <w:pStyle w:val="TAL"/>
              <w:rPr>
                <w:rFonts w:eastAsia="Malgun Gothic"/>
              </w:rPr>
            </w:pPr>
            <w:r w:rsidRPr="00C7244C">
              <w:rPr>
                <w:rFonts w:eastAsia="Malgun Gothic"/>
              </w:rPr>
              <w:t>FR1 FDD SSB SCS 15kHz BW 10MHz – FR2 TDD SSB SCS 240kHz BW 100MHz</w:t>
            </w:r>
          </w:p>
        </w:tc>
      </w:tr>
      <w:tr w:rsidR="00652DD6" w:rsidRPr="00C7244C" w14:paraId="3F47F54B" w14:textId="77777777" w:rsidTr="003F1727">
        <w:tc>
          <w:tcPr>
            <w:tcW w:w="2330" w:type="dxa"/>
            <w:shd w:val="clear" w:color="auto" w:fill="auto"/>
          </w:tcPr>
          <w:p w14:paraId="1CBAF6D6" w14:textId="77777777" w:rsidR="00652DD6" w:rsidRPr="00C7244C" w:rsidRDefault="00652DD6" w:rsidP="003F1727">
            <w:pPr>
              <w:pStyle w:val="TAL"/>
              <w:rPr>
                <w:rFonts w:eastAsia="Malgun Gothic"/>
              </w:rPr>
            </w:pPr>
            <w:r w:rsidRPr="00C7244C">
              <w:rPr>
                <w:rFonts w:eastAsia="Malgun Gothic"/>
              </w:rPr>
              <w:t>2</w:t>
            </w:r>
          </w:p>
        </w:tc>
        <w:tc>
          <w:tcPr>
            <w:tcW w:w="7299" w:type="dxa"/>
            <w:shd w:val="clear" w:color="auto" w:fill="auto"/>
          </w:tcPr>
          <w:p w14:paraId="4B9C1E6C" w14:textId="77777777" w:rsidR="00652DD6" w:rsidRPr="00C7244C" w:rsidRDefault="00652DD6" w:rsidP="003F1727">
            <w:pPr>
              <w:pStyle w:val="TAL"/>
              <w:rPr>
                <w:rFonts w:eastAsia="Malgun Gothic"/>
              </w:rPr>
            </w:pPr>
            <w:r w:rsidRPr="00C7244C">
              <w:rPr>
                <w:rFonts w:eastAsia="Malgun Gothic"/>
              </w:rPr>
              <w:t>FR1 TDD SSB SCS 15kHz BW 10MHz – FR2 TDD SSB SCS 240kHz BW 100MHz</w:t>
            </w:r>
          </w:p>
        </w:tc>
      </w:tr>
      <w:tr w:rsidR="00652DD6" w:rsidRPr="00C7244C" w14:paraId="47C2BFCD" w14:textId="77777777" w:rsidTr="003F1727">
        <w:tc>
          <w:tcPr>
            <w:tcW w:w="2330" w:type="dxa"/>
            <w:shd w:val="clear" w:color="auto" w:fill="auto"/>
          </w:tcPr>
          <w:p w14:paraId="469A12D7" w14:textId="77777777" w:rsidR="00652DD6" w:rsidRPr="00C7244C" w:rsidRDefault="00652DD6" w:rsidP="003F1727">
            <w:pPr>
              <w:pStyle w:val="TAL"/>
              <w:rPr>
                <w:rFonts w:eastAsia="Malgun Gothic"/>
              </w:rPr>
            </w:pPr>
            <w:r w:rsidRPr="00C7244C">
              <w:rPr>
                <w:rFonts w:eastAsia="Malgun Gothic"/>
              </w:rPr>
              <w:t>3</w:t>
            </w:r>
          </w:p>
        </w:tc>
        <w:tc>
          <w:tcPr>
            <w:tcW w:w="7299" w:type="dxa"/>
            <w:shd w:val="clear" w:color="auto" w:fill="auto"/>
          </w:tcPr>
          <w:p w14:paraId="1FD19EB8" w14:textId="77777777" w:rsidR="00652DD6" w:rsidRPr="00C7244C" w:rsidRDefault="00652DD6" w:rsidP="003F1727">
            <w:pPr>
              <w:pStyle w:val="TAL"/>
              <w:rPr>
                <w:rFonts w:eastAsia="Malgun Gothic"/>
              </w:rPr>
            </w:pPr>
            <w:r w:rsidRPr="00C7244C">
              <w:rPr>
                <w:rFonts w:eastAsia="Malgun Gothic"/>
              </w:rPr>
              <w:t>FR1 TDD SSB SCS 30kHz BW 40MHz – FR2 TDD SSB SCS 240kHz BW 100MHz</w:t>
            </w:r>
          </w:p>
        </w:tc>
      </w:tr>
      <w:tr w:rsidR="00652DD6" w:rsidRPr="00C7244C" w14:paraId="1197EED5" w14:textId="77777777" w:rsidTr="003F1727">
        <w:trPr>
          <w:trHeight w:val="199"/>
        </w:trPr>
        <w:tc>
          <w:tcPr>
            <w:tcW w:w="9629" w:type="dxa"/>
            <w:gridSpan w:val="2"/>
            <w:shd w:val="clear" w:color="auto" w:fill="auto"/>
          </w:tcPr>
          <w:p w14:paraId="1544F5D7" w14:textId="77777777" w:rsidR="00652DD6" w:rsidRPr="00C7244C" w:rsidRDefault="00652DD6" w:rsidP="003F1727">
            <w:pPr>
              <w:pStyle w:val="TAN"/>
            </w:pPr>
            <w:r w:rsidRPr="00C7244C">
              <w:rPr>
                <w:rFonts w:eastAsia="Malgun Gothic"/>
              </w:rPr>
              <w:t>Note 1: The UE is only required to be tested in one of the supported test configurations</w:t>
            </w:r>
          </w:p>
        </w:tc>
      </w:tr>
    </w:tbl>
    <w:p w14:paraId="0CB21DED" w14:textId="77777777" w:rsidR="00652DD6" w:rsidRPr="00C7244C" w:rsidRDefault="00652DD6" w:rsidP="00652DD6"/>
    <w:p w14:paraId="2832B795"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73.2.4.1-2</w:t>
      </w:r>
      <w:r w:rsidRPr="00C7244C">
        <w:rPr>
          <w:lang w:eastAsia="sv-SE"/>
        </w:rPr>
        <w:t>.</w:t>
      </w:r>
    </w:p>
    <w:p w14:paraId="3CB9A898" w14:textId="77777777" w:rsidR="00652DD6" w:rsidRPr="00C7244C" w:rsidRDefault="00652DD6" w:rsidP="00652DD6">
      <w:pPr>
        <w:pStyle w:val="TH"/>
      </w:pPr>
      <w:r w:rsidRPr="00C7244C">
        <w:t>Table 7.5.7.2.4.1-2: Initial conditions for NR SA FR2 PSCell addition and releas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20BED453" w14:textId="77777777" w:rsidTr="003F1727">
        <w:trPr>
          <w:jc w:val="center"/>
        </w:trPr>
        <w:tc>
          <w:tcPr>
            <w:tcW w:w="1701" w:type="dxa"/>
            <w:shd w:val="clear" w:color="auto" w:fill="auto"/>
          </w:tcPr>
          <w:p w14:paraId="3985A46A" w14:textId="77777777" w:rsidR="00652DD6" w:rsidRPr="00C7244C" w:rsidRDefault="00652DD6" w:rsidP="003F1727">
            <w:pPr>
              <w:pStyle w:val="TAH"/>
            </w:pPr>
            <w:r w:rsidRPr="00C7244C">
              <w:t>Parameter</w:t>
            </w:r>
          </w:p>
        </w:tc>
        <w:tc>
          <w:tcPr>
            <w:tcW w:w="3943" w:type="dxa"/>
            <w:gridSpan w:val="2"/>
            <w:shd w:val="clear" w:color="auto" w:fill="auto"/>
          </w:tcPr>
          <w:p w14:paraId="57013E23" w14:textId="77777777" w:rsidR="00652DD6" w:rsidRPr="00C7244C" w:rsidRDefault="00652DD6" w:rsidP="003F1727">
            <w:pPr>
              <w:pStyle w:val="TAH"/>
            </w:pPr>
            <w:r w:rsidRPr="00C7244C">
              <w:t>Value</w:t>
            </w:r>
          </w:p>
        </w:tc>
        <w:tc>
          <w:tcPr>
            <w:tcW w:w="3961" w:type="dxa"/>
          </w:tcPr>
          <w:p w14:paraId="65B9B76E" w14:textId="77777777" w:rsidR="00652DD6" w:rsidRPr="00C7244C" w:rsidRDefault="00652DD6" w:rsidP="003F1727">
            <w:pPr>
              <w:pStyle w:val="TAH"/>
            </w:pPr>
            <w:r w:rsidRPr="00C7244C">
              <w:t>Comment</w:t>
            </w:r>
          </w:p>
        </w:tc>
      </w:tr>
      <w:tr w:rsidR="00652DD6" w:rsidRPr="00C7244C" w14:paraId="11C6CB7B" w14:textId="77777777" w:rsidTr="003F1727">
        <w:trPr>
          <w:jc w:val="center"/>
        </w:trPr>
        <w:tc>
          <w:tcPr>
            <w:tcW w:w="1701" w:type="dxa"/>
            <w:shd w:val="clear" w:color="auto" w:fill="auto"/>
          </w:tcPr>
          <w:p w14:paraId="53E43411" w14:textId="77777777" w:rsidR="00652DD6" w:rsidRPr="00C7244C" w:rsidRDefault="00652DD6" w:rsidP="003F1727">
            <w:pPr>
              <w:pStyle w:val="TAL"/>
            </w:pPr>
            <w:r w:rsidRPr="00C7244C">
              <w:t>Test environment</w:t>
            </w:r>
          </w:p>
        </w:tc>
        <w:tc>
          <w:tcPr>
            <w:tcW w:w="3943" w:type="dxa"/>
            <w:gridSpan w:val="2"/>
            <w:shd w:val="clear" w:color="auto" w:fill="auto"/>
          </w:tcPr>
          <w:p w14:paraId="74AE47B0" w14:textId="77777777" w:rsidR="00652DD6" w:rsidRPr="00C7244C" w:rsidRDefault="00652DD6" w:rsidP="003F1727">
            <w:pPr>
              <w:pStyle w:val="TAL"/>
            </w:pPr>
            <w:r w:rsidRPr="00C7244C">
              <w:t>NC</w:t>
            </w:r>
          </w:p>
        </w:tc>
        <w:tc>
          <w:tcPr>
            <w:tcW w:w="3961" w:type="dxa"/>
          </w:tcPr>
          <w:p w14:paraId="5D013122" w14:textId="77777777" w:rsidR="00652DD6" w:rsidRPr="00C7244C" w:rsidRDefault="00652DD6" w:rsidP="003F1727">
            <w:pPr>
              <w:pStyle w:val="TAL"/>
            </w:pPr>
            <w:r w:rsidRPr="00C7244C">
              <w:t>As specified in TS 38.508-1 [14] clause 4.1.</w:t>
            </w:r>
          </w:p>
        </w:tc>
      </w:tr>
      <w:tr w:rsidR="00652DD6" w:rsidRPr="00C7244C" w14:paraId="72B3A0CF" w14:textId="77777777" w:rsidTr="003F1727">
        <w:trPr>
          <w:jc w:val="center"/>
        </w:trPr>
        <w:tc>
          <w:tcPr>
            <w:tcW w:w="1701" w:type="dxa"/>
            <w:shd w:val="clear" w:color="auto" w:fill="auto"/>
          </w:tcPr>
          <w:p w14:paraId="1278F744" w14:textId="77777777" w:rsidR="00652DD6" w:rsidRPr="00C7244C" w:rsidRDefault="00652DD6" w:rsidP="003F1727">
            <w:pPr>
              <w:pStyle w:val="TAL"/>
            </w:pPr>
            <w:r w:rsidRPr="00C7244C">
              <w:t>Test frequencies</w:t>
            </w:r>
          </w:p>
        </w:tc>
        <w:tc>
          <w:tcPr>
            <w:tcW w:w="7904" w:type="dxa"/>
            <w:gridSpan w:val="3"/>
            <w:shd w:val="clear" w:color="auto" w:fill="auto"/>
          </w:tcPr>
          <w:p w14:paraId="45B2AD6A" w14:textId="77777777" w:rsidR="00652DD6" w:rsidRPr="00C7244C" w:rsidRDefault="00652DD6" w:rsidP="003F1727">
            <w:pPr>
              <w:pStyle w:val="TAL"/>
            </w:pPr>
            <w:r w:rsidRPr="00C7244C">
              <w:t>As specified in Annex E, table E.4-1 and TS 38.508-1 [14] clause 4.3.1.</w:t>
            </w:r>
          </w:p>
        </w:tc>
      </w:tr>
      <w:tr w:rsidR="00652DD6" w:rsidRPr="00C7244C" w14:paraId="1D567D4F" w14:textId="77777777" w:rsidTr="003F1727">
        <w:trPr>
          <w:jc w:val="center"/>
        </w:trPr>
        <w:tc>
          <w:tcPr>
            <w:tcW w:w="1701" w:type="dxa"/>
            <w:shd w:val="clear" w:color="auto" w:fill="auto"/>
          </w:tcPr>
          <w:p w14:paraId="702D1537" w14:textId="77777777" w:rsidR="00652DD6" w:rsidRPr="00C7244C" w:rsidRDefault="00652DD6" w:rsidP="003F1727">
            <w:pPr>
              <w:pStyle w:val="TAL"/>
            </w:pPr>
            <w:r w:rsidRPr="00C7244C">
              <w:t>Channel bandwidth</w:t>
            </w:r>
          </w:p>
        </w:tc>
        <w:tc>
          <w:tcPr>
            <w:tcW w:w="7904" w:type="dxa"/>
            <w:gridSpan w:val="3"/>
            <w:shd w:val="clear" w:color="auto" w:fill="auto"/>
          </w:tcPr>
          <w:p w14:paraId="0C93CE1A" w14:textId="77777777" w:rsidR="00652DD6" w:rsidRPr="00C7244C" w:rsidRDefault="00652DD6" w:rsidP="003F1727">
            <w:pPr>
              <w:pStyle w:val="TAL"/>
            </w:pPr>
            <w:r w:rsidRPr="00C7244C">
              <w:t>As specified by the test configuration selected from Table 7.5.3.7.4.1-1.</w:t>
            </w:r>
          </w:p>
        </w:tc>
      </w:tr>
      <w:tr w:rsidR="00652DD6" w:rsidRPr="00C7244C" w14:paraId="46A75837" w14:textId="77777777" w:rsidTr="003F1727">
        <w:trPr>
          <w:jc w:val="center"/>
        </w:trPr>
        <w:tc>
          <w:tcPr>
            <w:tcW w:w="1701" w:type="dxa"/>
            <w:shd w:val="clear" w:color="auto" w:fill="auto"/>
          </w:tcPr>
          <w:p w14:paraId="1A120C94" w14:textId="77777777" w:rsidR="00652DD6" w:rsidRPr="00C7244C" w:rsidRDefault="00652DD6" w:rsidP="003F1727">
            <w:pPr>
              <w:pStyle w:val="TAL"/>
            </w:pPr>
            <w:r w:rsidRPr="00C7244C">
              <w:t>Propagation conditions</w:t>
            </w:r>
          </w:p>
        </w:tc>
        <w:tc>
          <w:tcPr>
            <w:tcW w:w="3943" w:type="dxa"/>
            <w:gridSpan w:val="2"/>
            <w:shd w:val="clear" w:color="auto" w:fill="auto"/>
          </w:tcPr>
          <w:p w14:paraId="41794B2E" w14:textId="77777777" w:rsidR="00652DD6" w:rsidRPr="00C7244C" w:rsidRDefault="00652DD6" w:rsidP="003F1727">
            <w:pPr>
              <w:pStyle w:val="TAL"/>
            </w:pPr>
            <w:r w:rsidRPr="00C7244C">
              <w:t>AWGN</w:t>
            </w:r>
          </w:p>
        </w:tc>
        <w:tc>
          <w:tcPr>
            <w:tcW w:w="3961" w:type="dxa"/>
          </w:tcPr>
          <w:p w14:paraId="6545ED24" w14:textId="77777777" w:rsidR="00652DD6" w:rsidRPr="00C7244C" w:rsidRDefault="00652DD6" w:rsidP="003F1727">
            <w:pPr>
              <w:pStyle w:val="TAL"/>
            </w:pPr>
            <w:r w:rsidRPr="00C7244C">
              <w:t>As specified in Annex C.2.2.</w:t>
            </w:r>
          </w:p>
        </w:tc>
      </w:tr>
      <w:tr w:rsidR="00652DD6" w:rsidRPr="00C7244C" w14:paraId="392BF944" w14:textId="77777777" w:rsidTr="003F1727">
        <w:trPr>
          <w:trHeight w:val="251"/>
          <w:jc w:val="center"/>
        </w:trPr>
        <w:tc>
          <w:tcPr>
            <w:tcW w:w="1701" w:type="dxa"/>
            <w:vMerge w:val="restart"/>
            <w:shd w:val="clear" w:color="auto" w:fill="auto"/>
          </w:tcPr>
          <w:p w14:paraId="1CF02387" w14:textId="77777777" w:rsidR="00652DD6" w:rsidRPr="00C7244C" w:rsidRDefault="00652DD6" w:rsidP="003F1727">
            <w:pPr>
              <w:pStyle w:val="TAL"/>
            </w:pPr>
            <w:r w:rsidRPr="00C7244C">
              <w:t>Connection Diagram</w:t>
            </w:r>
          </w:p>
        </w:tc>
        <w:tc>
          <w:tcPr>
            <w:tcW w:w="1134" w:type="dxa"/>
            <w:shd w:val="clear" w:color="auto" w:fill="auto"/>
          </w:tcPr>
          <w:p w14:paraId="438FBAF3" w14:textId="77777777" w:rsidR="00652DD6" w:rsidRPr="00C7244C" w:rsidRDefault="00652DD6" w:rsidP="003F1727">
            <w:pPr>
              <w:pStyle w:val="TAL"/>
            </w:pPr>
            <w:r w:rsidRPr="00C7244C">
              <w:t>TE Part</w:t>
            </w:r>
          </w:p>
        </w:tc>
        <w:tc>
          <w:tcPr>
            <w:tcW w:w="2809" w:type="dxa"/>
            <w:shd w:val="clear" w:color="auto" w:fill="auto"/>
          </w:tcPr>
          <w:p w14:paraId="7C03CBFF" w14:textId="77777777" w:rsidR="00652DD6" w:rsidRPr="00C7244C" w:rsidRDefault="00652DD6" w:rsidP="003F1727">
            <w:pPr>
              <w:pStyle w:val="TAL"/>
            </w:pPr>
            <w:r w:rsidRPr="00C7244C">
              <w:t>TBD</w:t>
            </w:r>
          </w:p>
        </w:tc>
        <w:tc>
          <w:tcPr>
            <w:tcW w:w="3961" w:type="dxa"/>
            <w:vMerge w:val="restart"/>
          </w:tcPr>
          <w:p w14:paraId="38B60008" w14:textId="77777777" w:rsidR="00652DD6" w:rsidRPr="00C7244C" w:rsidRDefault="00652DD6" w:rsidP="003F1727">
            <w:pPr>
              <w:pStyle w:val="TAL"/>
            </w:pPr>
            <w:r w:rsidRPr="00C7244C">
              <w:t>As specified in TS 38.508-1 [14] Annex A.</w:t>
            </w:r>
          </w:p>
        </w:tc>
      </w:tr>
      <w:tr w:rsidR="00652DD6" w:rsidRPr="00C7244C" w14:paraId="4576123B" w14:textId="77777777" w:rsidTr="003F1727">
        <w:trPr>
          <w:trHeight w:val="250"/>
          <w:jc w:val="center"/>
        </w:trPr>
        <w:tc>
          <w:tcPr>
            <w:tcW w:w="1701" w:type="dxa"/>
            <w:vMerge/>
            <w:shd w:val="clear" w:color="auto" w:fill="auto"/>
          </w:tcPr>
          <w:p w14:paraId="67066EAE" w14:textId="77777777" w:rsidR="00652DD6" w:rsidRPr="00C7244C" w:rsidRDefault="00652DD6" w:rsidP="003F1727">
            <w:pPr>
              <w:pStyle w:val="TAL"/>
            </w:pPr>
          </w:p>
        </w:tc>
        <w:tc>
          <w:tcPr>
            <w:tcW w:w="1134" w:type="dxa"/>
            <w:shd w:val="clear" w:color="auto" w:fill="auto"/>
          </w:tcPr>
          <w:p w14:paraId="7CD10643" w14:textId="77777777" w:rsidR="00652DD6" w:rsidRPr="00C7244C" w:rsidRDefault="00652DD6" w:rsidP="003F1727">
            <w:pPr>
              <w:pStyle w:val="TAL"/>
            </w:pPr>
            <w:r w:rsidRPr="00C7244C">
              <w:t>DUT Part</w:t>
            </w:r>
          </w:p>
        </w:tc>
        <w:tc>
          <w:tcPr>
            <w:tcW w:w="2809" w:type="dxa"/>
            <w:shd w:val="clear" w:color="auto" w:fill="auto"/>
          </w:tcPr>
          <w:p w14:paraId="79EA3E9C" w14:textId="77777777" w:rsidR="00652DD6" w:rsidRPr="00C7244C" w:rsidRDefault="00652DD6" w:rsidP="003F1727">
            <w:pPr>
              <w:pStyle w:val="TAL"/>
            </w:pPr>
            <w:r w:rsidRPr="00C7244C">
              <w:t>TBD</w:t>
            </w:r>
          </w:p>
        </w:tc>
        <w:tc>
          <w:tcPr>
            <w:tcW w:w="3961" w:type="dxa"/>
            <w:vMerge/>
          </w:tcPr>
          <w:p w14:paraId="2A70D3B2" w14:textId="77777777" w:rsidR="00652DD6" w:rsidRPr="00C7244C" w:rsidRDefault="00652DD6" w:rsidP="003F1727">
            <w:pPr>
              <w:pStyle w:val="TAL"/>
            </w:pPr>
          </w:p>
        </w:tc>
      </w:tr>
      <w:tr w:rsidR="00652DD6" w:rsidRPr="00C7244C" w14:paraId="7E0C21B2" w14:textId="77777777" w:rsidTr="003F1727">
        <w:trPr>
          <w:jc w:val="center"/>
        </w:trPr>
        <w:tc>
          <w:tcPr>
            <w:tcW w:w="1701" w:type="dxa"/>
            <w:shd w:val="clear" w:color="auto" w:fill="auto"/>
          </w:tcPr>
          <w:p w14:paraId="5DA62E9C"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B56F3F5" w14:textId="77777777" w:rsidR="00652DD6" w:rsidRPr="00C7244C" w:rsidRDefault="00652DD6" w:rsidP="003F1727">
            <w:pPr>
              <w:pStyle w:val="TAL"/>
            </w:pPr>
            <w:r w:rsidRPr="00C7244C">
              <w:t>N/A</w:t>
            </w:r>
          </w:p>
        </w:tc>
        <w:tc>
          <w:tcPr>
            <w:tcW w:w="3961" w:type="dxa"/>
          </w:tcPr>
          <w:p w14:paraId="61D9DD50" w14:textId="77777777" w:rsidR="00652DD6" w:rsidRPr="00C7244C" w:rsidRDefault="00652DD6" w:rsidP="003F1727">
            <w:pPr>
              <w:pStyle w:val="TAL"/>
            </w:pPr>
          </w:p>
        </w:tc>
      </w:tr>
    </w:tbl>
    <w:p w14:paraId="3275AF7D" w14:textId="77777777" w:rsidR="00652DD6" w:rsidRPr="00C7244C" w:rsidRDefault="00652DD6" w:rsidP="00652DD6"/>
    <w:p w14:paraId="67DA11C5" w14:textId="77777777" w:rsidR="00652DD6" w:rsidRPr="00C7244C" w:rsidRDefault="00652DD6" w:rsidP="00652DD6">
      <w:pPr>
        <w:pStyle w:val="B1"/>
      </w:pPr>
      <w:r w:rsidRPr="00C7244C">
        <w:t>1. The general test parameter settings are set up according to Table 7.5.7.2.4.1-3.</w:t>
      </w:r>
    </w:p>
    <w:p w14:paraId="33E897B8" w14:textId="77777777" w:rsidR="00652DD6" w:rsidRPr="00C7244C" w:rsidRDefault="00652DD6" w:rsidP="00652DD6">
      <w:pPr>
        <w:pStyle w:val="B1"/>
      </w:pPr>
      <w:r w:rsidRPr="00C7244C">
        <w:t>2. Message contents are defined in clause 7.5.7.2.4.3.</w:t>
      </w:r>
    </w:p>
    <w:p w14:paraId="7D114FEC" w14:textId="19ECC178" w:rsidR="00652DD6" w:rsidRPr="00C7244C" w:rsidRDefault="00652DD6" w:rsidP="00652DD6">
      <w:pPr>
        <w:pStyle w:val="B1"/>
      </w:pPr>
      <w:r w:rsidRPr="00C7244C">
        <w:t>3. There are two NR carriers and 2 NR Cells specified in the test. Cell 1 is the PCell and Cell 2 is the neighbour cell (PSCell-to-be). Cell 1 and Cell 2 are configured according to Annex C.1.1 and C.1.2.</w:t>
      </w:r>
    </w:p>
    <w:p w14:paraId="1C340806" w14:textId="77777777" w:rsidR="00652DD6" w:rsidRPr="00C7244C" w:rsidRDefault="00652DD6" w:rsidP="00652DD6">
      <w:pPr>
        <w:pStyle w:val="TH"/>
      </w:pPr>
      <w:r w:rsidRPr="00C7244C">
        <w:t>Table 7.5.7.2.4.1-3: General test parameters for NR SA FR2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652DD6" w:rsidRPr="00C7244C" w14:paraId="0199A933"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3248841"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7B8BD052" w14:textId="77777777" w:rsidR="00652DD6" w:rsidRPr="00C7244C" w:rsidRDefault="00652DD6"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3DC3C829"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1AE295CD" w14:textId="77777777" w:rsidR="00652DD6" w:rsidRPr="00C7244C" w:rsidRDefault="00652DD6" w:rsidP="003F1727">
            <w:pPr>
              <w:pStyle w:val="TAH"/>
            </w:pPr>
            <w:r w:rsidRPr="00C7244C">
              <w:t>Comment</w:t>
            </w:r>
          </w:p>
        </w:tc>
      </w:tr>
      <w:tr w:rsidR="00652DD6" w:rsidRPr="00C7244C" w14:paraId="112420DD"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7EFCC731" w14:textId="77777777" w:rsidR="00652DD6" w:rsidRPr="00C7244C" w:rsidRDefault="00652DD6"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42728F73"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3FF5FC54" w14:textId="77777777" w:rsidR="00652DD6" w:rsidRPr="00C7244C" w:rsidRDefault="00652DD6"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5ADDFC47" w14:textId="77777777" w:rsidR="00652DD6" w:rsidRPr="00C7244C" w:rsidRDefault="00652DD6" w:rsidP="003F1727">
            <w:pPr>
              <w:pStyle w:val="TAL"/>
            </w:pPr>
            <w:r w:rsidRPr="00C7244C">
              <w:t>Two radio channels are used for this test</w:t>
            </w:r>
          </w:p>
        </w:tc>
      </w:tr>
      <w:tr w:rsidR="00652DD6" w:rsidRPr="00C7244C" w14:paraId="0CBCDCFB"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320D756F" w14:textId="77777777" w:rsidR="00652DD6" w:rsidRPr="00C7244C" w:rsidRDefault="00652DD6" w:rsidP="003F1727">
            <w:pPr>
              <w:pStyle w:val="TAL"/>
            </w:pPr>
            <w:r w:rsidRPr="00C7244C">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495EF12D"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A571A9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5AA52658" w14:textId="77777777" w:rsidR="00652DD6" w:rsidRPr="00C7244C" w:rsidRDefault="00652DD6" w:rsidP="003F1727">
            <w:pPr>
              <w:pStyle w:val="TAL"/>
            </w:pPr>
            <w:r w:rsidRPr="00C7244C">
              <w:t>PCell on RF channel number 1 in FR1</w:t>
            </w:r>
          </w:p>
        </w:tc>
      </w:tr>
      <w:tr w:rsidR="00652DD6" w:rsidRPr="00C7244C" w14:paraId="17EDCC30"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447648F3" w14:textId="77777777" w:rsidR="00652DD6" w:rsidRPr="00C7244C" w:rsidRDefault="00652DD6"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8D95BDC"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15A5C8A3"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140ED428" w14:textId="77777777" w:rsidR="00652DD6" w:rsidRPr="00C7244C" w:rsidRDefault="00652DD6" w:rsidP="003F1727">
            <w:pPr>
              <w:pStyle w:val="TAL"/>
            </w:pPr>
            <w:r w:rsidRPr="00C7244C">
              <w:t>Neighbour cell (PSCell-to-be) on RF channel number 2 in FR2</w:t>
            </w:r>
          </w:p>
        </w:tc>
      </w:tr>
      <w:tr w:rsidR="00652DD6" w:rsidRPr="00C7244C" w14:paraId="03B0493E"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18BF161F" w14:textId="77777777" w:rsidR="00652DD6" w:rsidRPr="00C7244C" w:rsidRDefault="00652DD6"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75C05E14"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FE615A8"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68D9B98D" w14:textId="77777777" w:rsidR="00652DD6" w:rsidRPr="00C7244C" w:rsidRDefault="00652DD6" w:rsidP="003F1727">
            <w:pPr>
              <w:pStyle w:val="TAL"/>
            </w:pPr>
            <w:r w:rsidRPr="00C7244C">
              <w:t>For both PCell and PSCell once activated</w:t>
            </w:r>
          </w:p>
        </w:tc>
      </w:tr>
      <w:tr w:rsidR="00652DD6" w:rsidRPr="00C7244C" w14:paraId="6BDC0461"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1CF67C09" w14:textId="77777777" w:rsidR="00652DD6" w:rsidRPr="00C7244C" w:rsidRDefault="00652DD6"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70114B3"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3F83F00B" w14:textId="77777777" w:rsidR="00652DD6" w:rsidRPr="00C7244C" w:rsidRDefault="00652DD6"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tcPr>
          <w:p w14:paraId="439CA7BE" w14:textId="77777777" w:rsidR="00652DD6" w:rsidRPr="00C7244C" w:rsidRDefault="00652DD6" w:rsidP="003F1727">
            <w:pPr>
              <w:pStyle w:val="TAL"/>
            </w:pPr>
            <w:r w:rsidRPr="00C7244C">
              <w:t>PRACH configuration as specified in Clause A.3.8.3.2.</w:t>
            </w:r>
          </w:p>
        </w:tc>
      </w:tr>
      <w:tr w:rsidR="00652DD6" w:rsidRPr="00C7244C" w14:paraId="7BFDBD8D"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72A0EDB4" w14:textId="77777777" w:rsidR="00652DD6" w:rsidRPr="00C7244C" w:rsidRDefault="00652DD6"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22CC04F5" w14:textId="77777777" w:rsidR="00652DD6" w:rsidRPr="00C7244C" w:rsidRDefault="00652DD6" w:rsidP="003F1727">
            <w:pPr>
              <w:pStyle w:val="TAC"/>
            </w:pPr>
            <w:r w:rsidRPr="00C7244C">
              <w:t>ms</w:t>
            </w:r>
          </w:p>
        </w:tc>
        <w:tc>
          <w:tcPr>
            <w:tcW w:w="2806" w:type="dxa"/>
            <w:tcBorders>
              <w:top w:val="single" w:sz="4" w:space="0" w:color="auto"/>
              <w:left w:val="single" w:sz="4" w:space="0" w:color="auto"/>
              <w:bottom w:val="single" w:sz="4" w:space="0" w:color="auto"/>
              <w:right w:val="single" w:sz="4" w:space="0" w:color="auto"/>
            </w:tcBorders>
            <w:vAlign w:val="center"/>
          </w:tcPr>
          <w:p w14:paraId="07E6FA82" w14:textId="77777777" w:rsidR="00652DD6" w:rsidRPr="00C7244C" w:rsidRDefault="00652DD6"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4324F5FD" w14:textId="77777777" w:rsidR="00652DD6" w:rsidRPr="00C7244C" w:rsidRDefault="00652DD6" w:rsidP="003F1727">
            <w:pPr>
              <w:pStyle w:val="TAL"/>
            </w:pPr>
          </w:p>
        </w:tc>
      </w:tr>
      <w:tr w:rsidR="00652DD6" w:rsidRPr="00C7244C" w14:paraId="5E87A437"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05DD7D6"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2E1245"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FBFA0" w14:textId="77777777" w:rsidR="00652DD6" w:rsidRPr="00C7244C" w:rsidRDefault="00652DD6" w:rsidP="003F1727">
            <w:pPr>
              <w:pStyle w:val="TAC"/>
            </w:pPr>
            <w:r w:rsidRPr="00C7244C">
              <w:t>5</w:t>
            </w:r>
          </w:p>
        </w:tc>
        <w:tc>
          <w:tcPr>
            <w:tcW w:w="3652" w:type="dxa"/>
            <w:tcBorders>
              <w:top w:val="single" w:sz="4" w:space="0" w:color="auto"/>
              <w:left w:val="single" w:sz="4" w:space="0" w:color="auto"/>
              <w:bottom w:val="single" w:sz="4" w:space="0" w:color="auto"/>
              <w:right w:val="single" w:sz="4" w:space="0" w:color="auto"/>
            </w:tcBorders>
          </w:tcPr>
          <w:p w14:paraId="4CE73FCE" w14:textId="77777777" w:rsidR="00652DD6" w:rsidRPr="00C7244C" w:rsidRDefault="00652DD6" w:rsidP="003F1727">
            <w:pPr>
              <w:pStyle w:val="TAL"/>
            </w:pPr>
            <w:r w:rsidRPr="00C7244C">
              <w:t>During this time the PCell is known and Cell 2 is unknown.</w:t>
            </w:r>
          </w:p>
        </w:tc>
      </w:tr>
      <w:tr w:rsidR="00652DD6" w:rsidRPr="00C7244C" w14:paraId="7159EB7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4B3BEC8"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AAA83E"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52519"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46CEA00" w14:textId="77777777" w:rsidR="00652DD6" w:rsidRPr="00C7244C" w:rsidRDefault="00652DD6" w:rsidP="003F1727">
            <w:pPr>
              <w:pStyle w:val="TAL"/>
            </w:pPr>
            <w:r w:rsidRPr="00C7244C">
              <w:t>During this time the UE adds the PSCell.</w:t>
            </w:r>
          </w:p>
        </w:tc>
      </w:tr>
      <w:tr w:rsidR="00652DD6" w:rsidRPr="00C7244C" w14:paraId="6CEF0E6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1AC5DC0"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9556E7"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33D90D"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381A8863" w14:textId="77777777" w:rsidR="00652DD6" w:rsidRPr="00C7244C" w:rsidRDefault="00652DD6" w:rsidP="003F1727">
            <w:pPr>
              <w:pStyle w:val="TAL"/>
            </w:pPr>
            <w:r w:rsidRPr="00C7244C">
              <w:t>During this time the UE sends CSI reports for PSCell.</w:t>
            </w:r>
          </w:p>
        </w:tc>
      </w:tr>
      <w:tr w:rsidR="00652DD6" w:rsidRPr="00C7244C" w14:paraId="7191EBA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2A09BBAD" w14:textId="77777777" w:rsidR="00652DD6" w:rsidRPr="00C7244C" w:rsidRDefault="00652DD6" w:rsidP="003F1727">
            <w:pPr>
              <w:pStyle w:val="TAL"/>
            </w:pPr>
            <w:r w:rsidRPr="00C7244C">
              <w:t>T4</w:t>
            </w:r>
          </w:p>
        </w:tc>
        <w:tc>
          <w:tcPr>
            <w:tcW w:w="708" w:type="dxa"/>
            <w:tcBorders>
              <w:top w:val="single" w:sz="4" w:space="0" w:color="auto"/>
              <w:left w:val="single" w:sz="4" w:space="0" w:color="auto"/>
              <w:bottom w:val="single" w:sz="4" w:space="0" w:color="auto"/>
              <w:right w:val="single" w:sz="4" w:space="0" w:color="auto"/>
            </w:tcBorders>
            <w:vAlign w:val="center"/>
          </w:tcPr>
          <w:p w14:paraId="52719F5B"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BFB5925"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2497E0A5" w14:textId="77777777" w:rsidR="00652DD6" w:rsidRPr="00C7244C" w:rsidRDefault="00652DD6" w:rsidP="003F1727">
            <w:pPr>
              <w:pStyle w:val="TAL"/>
            </w:pPr>
            <w:r w:rsidRPr="00C7244C">
              <w:t>During this time the UE releases the PSCell.</w:t>
            </w:r>
          </w:p>
        </w:tc>
      </w:tr>
    </w:tbl>
    <w:p w14:paraId="060B9F4D" w14:textId="77777777" w:rsidR="00652DD6" w:rsidRPr="00C7244C" w:rsidRDefault="00652DD6" w:rsidP="00652DD6"/>
    <w:p w14:paraId="06EAF0DE" w14:textId="77777777" w:rsidR="00652DD6" w:rsidRPr="00C7244C" w:rsidRDefault="00652DD6" w:rsidP="00652DD6">
      <w:pPr>
        <w:pStyle w:val="H6"/>
      </w:pPr>
      <w:r w:rsidRPr="00C7244C">
        <w:t>7.5.7.2.4.2</w:t>
      </w:r>
      <w:r w:rsidRPr="00C7244C">
        <w:tab/>
        <w:t>Test procedure</w:t>
      </w:r>
    </w:p>
    <w:p w14:paraId="7E272858" w14:textId="77777777" w:rsidR="00652DD6" w:rsidRPr="00C7244C" w:rsidRDefault="00652DD6" w:rsidP="00652DD6">
      <w:r w:rsidRPr="00C7244C">
        <w:t>TBD</w:t>
      </w:r>
    </w:p>
    <w:p w14:paraId="3F43C4E9" w14:textId="77777777" w:rsidR="00652DD6" w:rsidRPr="00C7244C" w:rsidRDefault="00652DD6" w:rsidP="00652DD6">
      <w:pPr>
        <w:pStyle w:val="H6"/>
        <w:rPr>
          <w:lang w:eastAsia="sv-SE"/>
        </w:rPr>
      </w:pPr>
      <w:r w:rsidRPr="00C7244C">
        <w:t>7.5.7.2.4.3</w:t>
      </w:r>
      <w:r w:rsidRPr="00C7244C">
        <w:rPr>
          <w:lang w:eastAsia="sv-SE"/>
        </w:rPr>
        <w:tab/>
        <w:t>Message contents</w:t>
      </w:r>
    </w:p>
    <w:p w14:paraId="25E5EBBF"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0091D4B5" w14:textId="77777777" w:rsidR="00652DD6" w:rsidRPr="00C7244C" w:rsidRDefault="00652DD6" w:rsidP="00652DD6">
      <w:pPr>
        <w:pStyle w:val="TH"/>
      </w:pPr>
      <w:r w:rsidRPr="00C7244C">
        <w:t xml:space="preserve">Table </w:t>
      </w:r>
      <w:r w:rsidRPr="00C7244C">
        <w:rPr>
          <w:lang w:eastAsia="sv-SE"/>
        </w:rPr>
        <w:t>7.5.7.2.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2B52B38E" w14:textId="77777777" w:rsidTr="003F1727">
        <w:trPr>
          <w:cantSplit/>
          <w:jc w:val="center"/>
        </w:trPr>
        <w:tc>
          <w:tcPr>
            <w:tcW w:w="5826" w:type="dxa"/>
            <w:gridSpan w:val="2"/>
          </w:tcPr>
          <w:p w14:paraId="7599E0D1" w14:textId="77777777" w:rsidR="00652DD6" w:rsidRPr="00C7244C" w:rsidRDefault="00652DD6" w:rsidP="003F1727">
            <w:pPr>
              <w:pStyle w:val="TAH"/>
            </w:pPr>
            <w:r w:rsidRPr="00C7244C">
              <w:t>Default Message Contents</w:t>
            </w:r>
          </w:p>
        </w:tc>
      </w:tr>
      <w:tr w:rsidR="00652DD6" w:rsidRPr="00C7244C" w14:paraId="3C2D2543" w14:textId="77777777" w:rsidTr="003F1727">
        <w:trPr>
          <w:cantSplit/>
          <w:jc w:val="center"/>
        </w:trPr>
        <w:tc>
          <w:tcPr>
            <w:tcW w:w="3496" w:type="dxa"/>
          </w:tcPr>
          <w:p w14:paraId="1EBF16BF" w14:textId="77777777" w:rsidR="00652DD6" w:rsidRPr="00C7244C" w:rsidRDefault="00652DD6" w:rsidP="003F1727">
            <w:pPr>
              <w:pStyle w:val="TAL"/>
            </w:pPr>
            <w:r w:rsidRPr="00C7244C">
              <w:t>Common contents of system information blocks exceptions</w:t>
            </w:r>
          </w:p>
        </w:tc>
        <w:tc>
          <w:tcPr>
            <w:tcW w:w="2330" w:type="dxa"/>
          </w:tcPr>
          <w:p w14:paraId="23D84DCB" w14:textId="77777777" w:rsidR="00652DD6" w:rsidRPr="00C7244C" w:rsidRDefault="00652DD6" w:rsidP="003F1727">
            <w:pPr>
              <w:pStyle w:val="TAL"/>
            </w:pPr>
          </w:p>
        </w:tc>
      </w:tr>
      <w:tr w:rsidR="00652DD6" w:rsidRPr="00C7244C" w14:paraId="1ED4BFFF" w14:textId="77777777" w:rsidTr="003F1727">
        <w:trPr>
          <w:cantSplit/>
          <w:jc w:val="center"/>
        </w:trPr>
        <w:tc>
          <w:tcPr>
            <w:tcW w:w="3496" w:type="dxa"/>
          </w:tcPr>
          <w:p w14:paraId="2AFB3DE1" w14:textId="77777777" w:rsidR="00652DD6" w:rsidRPr="00C7244C" w:rsidRDefault="00652DD6" w:rsidP="003F1727">
            <w:pPr>
              <w:pStyle w:val="TAL"/>
            </w:pPr>
            <w:r w:rsidRPr="00C7244C">
              <w:t>Default RRC messages and information elements contents exceptions</w:t>
            </w:r>
          </w:p>
        </w:tc>
        <w:tc>
          <w:tcPr>
            <w:tcW w:w="2330" w:type="dxa"/>
          </w:tcPr>
          <w:p w14:paraId="03819F9B" w14:textId="77777777" w:rsidR="00652DD6" w:rsidRPr="00C7244C" w:rsidRDefault="00652DD6" w:rsidP="003F1727">
            <w:pPr>
              <w:pStyle w:val="TAL"/>
            </w:pPr>
            <w:r w:rsidRPr="00C7244C">
              <w:t>FFS</w:t>
            </w:r>
          </w:p>
        </w:tc>
      </w:tr>
    </w:tbl>
    <w:p w14:paraId="62D66670" w14:textId="77777777" w:rsidR="00652DD6" w:rsidRPr="00C7244C" w:rsidRDefault="00652DD6" w:rsidP="00652DD6"/>
    <w:p w14:paraId="5624B77E" w14:textId="77777777" w:rsidR="00652DD6" w:rsidRPr="00C7244C" w:rsidRDefault="00652DD6" w:rsidP="007D7B20">
      <w:pPr>
        <w:pStyle w:val="Heading5"/>
        <w:rPr>
          <w:lang w:eastAsia="sv-SE"/>
        </w:rPr>
      </w:pPr>
      <w:r w:rsidRPr="00C7244C">
        <w:t>7.5.7.2.5</w:t>
      </w:r>
      <w:r w:rsidRPr="00C7244C">
        <w:rPr>
          <w:lang w:eastAsia="sv-SE"/>
        </w:rPr>
        <w:tab/>
        <w:t>Test requirement</w:t>
      </w:r>
    </w:p>
    <w:p w14:paraId="59A050B0" w14:textId="77777777" w:rsidR="00652DD6" w:rsidRPr="00C7244C" w:rsidRDefault="00652DD6" w:rsidP="00652DD6">
      <w:r w:rsidRPr="00C7244C">
        <w:t>TBD</w:t>
      </w:r>
    </w:p>
    <w:p w14:paraId="622EC4C8" w14:textId="77777777" w:rsidR="000D414A" w:rsidRPr="00C7244C" w:rsidRDefault="000D414A" w:rsidP="000D414A">
      <w:pPr>
        <w:pStyle w:val="Heading3"/>
        <w:keepNext w:val="0"/>
        <w:keepLines w:val="0"/>
      </w:pPr>
      <w:r w:rsidRPr="00C7244C">
        <w:t>7.5.8</w:t>
      </w:r>
      <w:r w:rsidRPr="00C7244C">
        <w:tab/>
        <w:t>Active TCI state switch delay</w:t>
      </w:r>
    </w:p>
    <w:p w14:paraId="37401063" w14:textId="77777777" w:rsidR="000D414A" w:rsidRPr="00C7244C" w:rsidRDefault="000D414A" w:rsidP="000D414A">
      <w:pPr>
        <w:pStyle w:val="Heading4"/>
        <w:keepNext w:val="0"/>
        <w:keepLines w:val="0"/>
      </w:pPr>
      <w:r w:rsidRPr="00C7244C">
        <w:t>7.5.8.0</w:t>
      </w:r>
      <w:r w:rsidRPr="00C7244C">
        <w:tab/>
        <w:t>Minimum conformance requirements</w:t>
      </w:r>
    </w:p>
    <w:p w14:paraId="2FC176BD" w14:textId="77777777" w:rsidR="000D414A" w:rsidRPr="00C7244C" w:rsidRDefault="000D414A" w:rsidP="000D414A">
      <w:pPr>
        <w:pStyle w:val="Heading5"/>
        <w:keepNext w:val="0"/>
        <w:keepLines w:val="0"/>
      </w:pPr>
      <w:r w:rsidRPr="00C7244C">
        <w:t>7.5.8.0.0</w:t>
      </w:r>
      <w:r w:rsidRPr="00C7244C">
        <w:tab/>
        <w:t>Known conditions for TCI state</w:t>
      </w:r>
    </w:p>
    <w:p w14:paraId="2BF50328" w14:textId="77777777" w:rsidR="000D414A" w:rsidRPr="00C7244C" w:rsidRDefault="000D414A" w:rsidP="000D414A">
      <w:pPr>
        <w:tabs>
          <w:tab w:val="left" w:pos="0"/>
        </w:tabs>
        <w:rPr>
          <w:rFonts w:eastAsia="Malgun Gothic" w:cs="v4.2.0"/>
          <w:lang w:eastAsia="zh-CN"/>
        </w:rPr>
      </w:pPr>
      <w:r w:rsidRPr="00C7244C">
        <w:rPr>
          <w:rFonts w:eastAsia="Malgun Gothic" w:cs="v4.2.0"/>
          <w:lang w:eastAsia="zh-CN"/>
        </w:rPr>
        <w:t>The TCI state is known if the following conditions are met:</w:t>
      </w:r>
    </w:p>
    <w:p w14:paraId="7186EED8" w14:textId="77777777" w:rsidR="000D414A" w:rsidRPr="00C7244C" w:rsidRDefault="000D414A" w:rsidP="000D414A">
      <w:pPr>
        <w:pStyle w:val="B1"/>
      </w:pPr>
      <w:r w:rsidRPr="00C7244C">
        <w:rPr>
          <w:lang w:eastAsia="zh-CN"/>
        </w:rPr>
        <w:t>-</w:t>
      </w:r>
      <w:r w:rsidRPr="00C7244C">
        <w:rPr>
          <w:lang w:eastAsia="zh-CN"/>
        </w:rPr>
        <w:tab/>
        <w:t xml:space="preserve">During the period from the last transmission of the RS resource used for the L1-RSRP measurement reporting </w:t>
      </w:r>
      <w:r w:rsidRPr="00C7244C">
        <w:t>for the target TCI state to the completion of active TCI state switch, where the RS resource for L1-RSRP measurement is the RS in target TCI state or QCLed to the target TCI state</w:t>
      </w:r>
    </w:p>
    <w:p w14:paraId="6085C216" w14:textId="77777777" w:rsidR="000D414A" w:rsidRPr="00C7244C" w:rsidRDefault="000D414A" w:rsidP="000D414A">
      <w:pPr>
        <w:pStyle w:val="B2"/>
        <w:rPr>
          <w:lang w:eastAsia="zh-CN"/>
        </w:rPr>
      </w:pPr>
      <w:r w:rsidRPr="00C7244C">
        <w:rPr>
          <w:lang w:eastAsia="zh-CN"/>
        </w:rPr>
        <w:t>-</w:t>
      </w:r>
      <w:r w:rsidRPr="00C7244C">
        <w:rPr>
          <w:lang w:eastAsia="zh-CN"/>
        </w:rPr>
        <w:tab/>
        <w:t xml:space="preserve">TCI state switch command is received within 1280 ms upon the last transmission of the RS resource for beam reporting or measurement </w:t>
      </w:r>
    </w:p>
    <w:p w14:paraId="0673BC4F" w14:textId="77777777" w:rsidR="000D414A" w:rsidRPr="00C7244C" w:rsidRDefault="000D414A" w:rsidP="000D414A">
      <w:pPr>
        <w:pStyle w:val="B2"/>
        <w:rPr>
          <w:lang w:eastAsia="zh-CN"/>
        </w:rPr>
      </w:pPr>
      <w:r w:rsidRPr="00C7244C">
        <w:rPr>
          <w:lang w:eastAsia="zh-CN"/>
        </w:rPr>
        <w:t>-</w:t>
      </w:r>
      <w:r w:rsidRPr="00C7244C">
        <w:rPr>
          <w:lang w:eastAsia="zh-CN"/>
        </w:rPr>
        <w:tab/>
        <w:t>The UE has sent at least 1 L1-RSRP report for the target TCI state before the TCI state switch command</w:t>
      </w:r>
    </w:p>
    <w:p w14:paraId="210BCEE9" w14:textId="77777777" w:rsidR="000D414A" w:rsidRPr="00C7244C" w:rsidRDefault="000D414A" w:rsidP="000D414A">
      <w:pPr>
        <w:pStyle w:val="B2"/>
        <w:rPr>
          <w:lang w:eastAsia="zh-CN"/>
        </w:rPr>
      </w:pPr>
      <w:r w:rsidRPr="00C7244C">
        <w:rPr>
          <w:lang w:eastAsia="zh-CN"/>
        </w:rPr>
        <w:t>-</w:t>
      </w:r>
      <w:r w:rsidRPr="00C7244C">
        <w:rPr>
          <w:lang w:eastAsia="zh-CN"/>
        </w:rPr>
        <w:tab/>
        <w:t>The TCI state remains detectable during the TCI state switching period</w:t>
      </w:r>
    </w:p>
    <w:p w14:paraId="5D0D7A90" w14:textId="77777777" w:rsidR="000D414A" w:rsidRPr="00C7244C" w:rsidRDefault="000D414A" w:rsidP="000D414A">
      <w:pPr>
        <w:pStyle w:val="B2"/>
        <w:rPr>
          <w:lang w:eastAsia="zh-CN"/>
        </w:rPr>
      </w:pPr>
      <w:r w:rsidRPr="00C7244C">
        <w:rPr>
          <w:lang w:eastAsia="zh-CN"/>
        </w:rPr>
        <w:t>-</w:t>
      </w:r>
      <w:r w:rsidRPr="00C7244C">
        <w:rPr>
          <w:lang w:eastAsia="zh-CN"/>
        </w:rPr>
        <w:tab/>
      </w:r>
      <w:bookmarkStart w:id="60" w:name="_Hlk18067072"/>
      <w:r w:rsidRPr="00C7244C">
        <w:rPr>
          <w:lang w:eastAsia="zh-CN"/>
        </w:rPr>
        <w:t>The SSB associated with the TCI state remain detectable during the TCI switching period</w:t>
      </w:r>
      <w:bookmarkEnd w:id="60"/>
    </w:p>
    <w:p w14:paraId="6923CFCF" w14:textId="77777777" w:rsidR="000D414A" w:rsidRPr="00C7244C" w:rsidRDefault="000D414A" w:rsidP="000D414A">
      <w:pPr>
        <w:pStyle w:val="B3"/>
        <w:rPr>
          <w:lang w:eastAsia="zh-CN"/>
        </w:rPr>
      </w:pPr>
      <w:r w:rsidRPr="00C7244C">
        <w:rPr>
          <w:lang w:eastAsia="zh-CN"/>
        </w:rPr>
        <w:t>-</w:t>
      </w:r>
      <w:r w:rsidRPr="00C7244C">
        <w:rPr>
          <w:lang w:eastAsia="zh-CN"/>
        </w:rPr>
        <w:tab/>
        <w:t xml:space="preserve">SNR of the TCI state </w:t>
      </w:r>
      <w:r w:rsidRPr="00C7244C">
        <w:rPr>
          <w:rFonts w:eastAsia="Calibri"/>
        </w:rPr>
        <w:t>≥</w:t>
      </w:r>
      <w:r w:rsidRPr="00C7244C">
        <w:rPr>
          <w:lang w:eastAsia="zh-CN"/>
        </w:rPr>
        <w:t xml:space="preserve"> -3dB</w:t>
      </w:r>
    </w:p>
    <w:p w14:paraId="1DE82ED0" w14:textId="77777777" w:rsidR="000D414A" w:rsidRPr="00C7244C" w:rsidRDefault="000D414A" w:rsidP="000D414A">
      <w:pPr>
        <w:rPr>
          <w:rFonts w:eastAsia="Malgun Gothic"/>
          <w:lang w:eastAsia="zh-CN"/>
        </w:rPr>
      </w:pPr>
      <w:r w:rsidRPr="00C7244C">
        <w:rPr>
          <w:rFonts w:eastAsia="Malgun Gothic"/>
          <w:lang w:eastAsia="zh-CN"/>
        </w:rPr>
        <w:t>Otherwise, the TCI state is unknown.</w:t>
      </w:r>
    </w:p>
    <w:p w14:paraId="6F58A9A4" w14:textId="77777777" w:rsidR="000D414A" w:rsidRPr="00C7244C" w:rsidRDefault="000D414A" w:rsidP="00953720">
      <w:r w:rsidRPr="00C7244C">
        <w:t xml:space="preserve">The normative reference for this requirement is TS 38.133 [6] clause </w:t>
      </w:r>
      <w:r w:rsidRPr="00C7244C">
        <w:rPr>
          <w:lang w:eastAsia="x-none"/>
        </w:rPr>
        <w:t>8.10.2</w:t>
      </w:r>
      <w:r w:rsidRPr="00C7244C">
        <w:t>.</w:t>
      </w:r>
    </w:p>
    <w:p w14:paraId="3770EEBE" w14:textId="77777777" w:rsidR="000D414A" w:rsidRPr="00C7244C" w:rsidRDefault="000D414A" w:rsidP="000D414A">
      <w:pPr>
        <w:pStyle w:val="Heading5"/>
        <w:keepNext w:val="0"/>
        <w:keepLines w:val="0"/>
      </w:pPr>
      <w:r w:rsidRPr="00C7244C">
        <w:t>7.5.8.0.1</w:t>
      </w:r>
      <w:r w:rsidRPr="00C7244C">
        <w:tab/>
        <w:t>Minimum conformance requirements for MAC-CE based active TCI state switch</w:t>
      </w:r>
    </w:p>
    <w:p w14:paraId="0283B3BD" w14:textId="0A8C6AD1" w:rsidR="000D414A" w:rsidRPr="00C7244C" w:rsidRDefault="000D414A" w:rsidP="000D414A">
      <w:pPr>
        <w:rPr>
          <w:rFonts w:eastAsia="Malgun Gothic"/>
          <w:lang w:eastAsia="zh-CN"/>
        </w:rPr>
      </w:pPr>
      <w:r w:rsidRPr="00C7244C">
        <w:rPr>
          <w:rFonts w:eastAsia="Malgun Gothic"/>
          <w:lang w:eastAsia="zh-CN"/>
        </w:rPr>
        <w:t>If the target TCI state is known (according to clause 7.5.8.0.0), upon</w:t>
      </w:r>
      <w:r w:rsidRPr="00C7244C">
        <w:rPr>
          <w:lang w:eastAsia="zh-CN"/>
        </w:rPr>
        <w:t xml:space="preserve"> receiv</w:t>
      </w:r>
      <w:r w:rsidRPr="00C7244C">
        <w:rPr>
          <w:rFonts w:eastAsia="Malgun Gothic"/>
          <w:lang w:eastAsia="zh-CN"/>
        </w:rPr>
        <w:t>ing PDSCH carrying</w:t>
      </w:r>
      <w:r w:rsidRPr="00C7244C">
        <w:rPr>
          <w:lang w:eastAsia="zh-CN"/>
        </w:rPr>
        <w:t xml:space="preserve"> </w:t>
      </w:r>
      <w:r w:rsidRPr="00C7244C">
        <w:rPr>
          <w:rFonts w:eastAsia="Malgun Gothic"/>
          <w:lang w:eastAsia="zh-CN"/>
        </w:rPr>
        <w:t>MAC-CE activation command in slot n</w:t>
      </w:r>
      <w:r w:rsidRPr="00C7244C">
        <w:rPr>
          <w:lang w:eastAsia="zh-CN"/>
        </w:rPr>
        <w:t>, 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sidDel="00024E91">
        <w:rPr>
          <w:lang w:eastAsia="zh-CN"/>
        </w:rPr>
        <w:t xml:space="preserve"> </w:t>
      </w:r>
      <w:r w:rsidRPr="00C7244C">
        <w:rPr>
          <w:lang w:eastAsia="zh-CN"/>
        </w:rPr>
        <w:t>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lang w:eastAsia="zh-CN"/>
        </w:rPr>
        <w:t>+ TO</w:t>
      </w:r>
      <w:r w:rsidRPr="00C7244C">
        <w:rPr>
          <w:rFonts w:eastAsia="Malgun Gothic"/>
          <w:vertAlign w:val="subscript"/>
          <w:lang w:eastAsia="zh-CN"/>
        </w:rPr>
        <w:t>k</w:t>
      </w:r>
      <w:r w:rsidRPr="00C7244C">
        <w:rPr>
          <w:rFonts w:eastAsia="Malgun Gothic"/>
          <w:lang w:eastAsia="zh-CN"/>
        </w:rPr>
        <w:t>*(T</w:t>
      </w:r>
      <w:r w:rsidRPr="00C7244C">
        <w:rPr>
          <w:rFonts w:eastAsia="Malgun Gothic"/>
          <w:vertAlign w:val="subscript"/>
          <w:lang w:eastAsia="zh-CN"/>
        </w:rPr>
        <w:t xml:space="preserve">first-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The UE shall be able to receive PDCCH with the old TCI state until 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sidDel="00024E91">
        <w:rPr>
          <w:rFonts w:eastAsia="Malgun Gothic"/>
          <w:lang w:eastAsia="zh-CN"/>
        </w:rPr>
        <w:t xml:space="preserve"> </w:t>
      </w:r>
      <w:r w:rsidRPr="00C7244C">
        <w:rPr>
          <w:lang w:eastAsia="zh-CN"/>
        </w:rPr>
        <w:t xml:space="preserve">.Where </w:t>
      </w:r>
      <w:r w:rsidRPr="00C7244C">
        <w:t>T</w:t>
      </w:r>
      <w:r w:rsidRPr="00C7244C">
        <w:rPr>
          <w:vertAlign w:val="subscript"/>
        </w:rPr>
        <w:t>HARQ</w:t>
      </w:r>
      <w:r w:rsidRPr="00C7244C">
        <w:t xml:space="preserve"> is the timing between DL data transmission and acknowledgement as specified in TS 38.</w:t>
      </w:r>
      <w:r w:rsidRPr="00C7244C">
        <w:rPr>
          <w:lang w:eastAsia="zh-CN"/>
        </w:rPr>
        <w:t>213</w:t>
      </w:r>
      <w:r w:rsidRPr="00C7244C">
        <w:t> [8]</w:t>
      </w:r>
      <w:r w:rsidRPr="00C7244C">
        <w:rPr>
          <w:rFonts w:eastAsia="Malgun Gothic"/>
          <w:lang w:eastAsia="zh-CN"/>
        </w:rPr>
        <w:t>;</w:t>
      </w:r>
    </w:p>
    <w:p w14:paraId="1192FC6E" w14:textId="77777777"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is time to first SSB transmission after MAC CE command is decoded by the UE; The SSB shall be the QCL-TypeA or QCL-TypeC to target TCI state</w:t>
      </w:r>
    </w:p>
    <w:p w14:paraId="4EEAC63A" w14:textId="4F0855D5"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SSB-proc </w:t>
      </w:r>
      <w:r w:rsidRPr="00C7244C">
        <w:rPr>
          <w:lang w:eastAsia="zh-CN"/>
        </w:rPr>
        <w:t>= 2 ms;</w:t>
      </w:r>
    </w:p>
    <w:p w14:paraId="1FC38DBE" w14:textId="77777777" w:rsidR="000D414A" w:rsidRPr="00C7244C" w:rsidRDefault="000D414A" w:rsidP="000D414A">
      <w:pPr>
        <w:pStyle w:val="B1"/>
        <w:rPr>
          <w:lang w:eastAsia="zh-CN"/>
        </w:rPr>
      </w:pPr>
      <w:r w:rsidRPr="00C7244C">
        <w:t>-</w:t>
      </w:r>
      <w:r w:rsidRPr="00C7244C">
        <w:tab/>
        <w:t>TO</w:t>
      </w:r>
      <w:r w:rsidRPr="00C7244C">
        <w:rPr>
          <w:vertAlign w:val="subscript"/>
        </w:rPr>
        <w:t>k</w:t>
      </w:r>
      <w:r w:rsidRPr="00C7244C">
        <w:t xml:space="preserve"> = 1 if target TCI state is not in the active TCI state list for PDSCH, 0 otherwise</w:t>
      </w:r>
      <w:r w:rsidRPr="00C7244C">
        <w:rPr>
          <w:lang w:eastAsia="zh-CN"/>
        </w:rPr>
        <w:t>.</w:t>
      </w:r>
    </w:p>
    <w:p w14:paraId="2C21705E" w14:textId="77777777" w:rsidR="000D414A" w:rsidRPr="00C7244C" w:rsidRDefault="000D414A" w:rsidP="000D414A">
      <w:pPr>
        <w:rPr>
          <w:lang w:eastAsia="zh-CN"/>
        </w:rPr>
      </w:pPr>
      <w:r w:rsidRPr="00C7244C">
        <w:rPr>
          <w:rFonts w:eastAsia="Malgun Gothic"/>
          <w:lang w:eastAsia="zh-CN"/>
        </w:rPr>
        <w:t>If the target TCI state is unknown (according to clause 7.5.8.0.0), upon</w:t>
      </w:r>
      <w:r w:rsidRPr="00C7244C">
        <w:rPr>
          <w:lang w:eastAsia="zh-CN"/>
        </w:rPr>
        <w:t xml:space="preserve"> receiv</w:t>
      </w:r>
      <w:r w:rsidRPr="00C7244C">
        <w:rPr>
          <w:rFonts w:eastAsia="Malgun Gothic"/>
          <w:lang w:eastAsia="zh-CN"/>
        </w:rPr>
        <w:t>ing PDSCH carrying</w:t>
      </w:r>
      <w:r w:rsidRPr="00C7244C">
        <w:rPr>
          <w:lang w:eastAsia="zh-CN"/>
        </w:rPr>
        <w:t xml:space="preserve"> </w:t>
      </w:r>
      <w:r w:rsidRPr="00C7244C">
        <w:rPr>
          <w:rFonts w:eastAsia="Malgun Gothic"/>
          <w:lang w:eastAsia="zh-CN"/>
        </w:rPr>
        <w:t>MAC-CE activation command in slot n</w:t>
      </w:r>
      <w:r w:rsidRPr="00C7244C">
        <w:rPr>
          <w:lang w:eastAsia="zh-CN"/>
        </w:rPr>
        <w:t>, 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sidDel="00024E91">
        <w:rPr>
          <w:lang w:eastAsia="zh-CN"/>
        </w:rPr>
        <w:t xml:space="preserve"> </w:t>
      </w:r>
      <w:r w:rsidRPr="00C7244C">
        <w:rPr>
          <w:lang w:eastAsia="zh-CN"/>
        </w:rPr>
        <w:t>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lang w:eastAsia="zh-CN"/>
        </w:rPr>
        <w:t xml:space="preserve"> + </w:t>
      </w:r>
      <w:r w:rsidRPr="00C7244C">
        <w:t>T</w:t>
      </w:r>
      <w:r w:rsidRPr="00C7244C">
        <w:rPr>
          <w:vertAlign w:val="subscript"/>
        </w:rPr>
        <w:t xml:space="preserve">L1-RSRP </w:t>
      </w:r>
      <w:r w:rsidRPr="00C7244C">
        <w:rPr>
          <w:rFonts w:eastAsia="Malgun Gothic"/>
          <w:lang w:eastAsia="zh-CN"/>
        </w:rPr>
        <w:t>+TO</w:t>
      </w:r>
      <w:r w:rsidRPr="00C7244C">
        <w:rPr>
          <w:rFonts w:eastAsia="Malgun Gothic"/>
          <w:vertAlign w:val="subscript"/>
          <w:lang w:eastAsia="zh-CN"/>
        </w:rPr>
        <w:t>uk</w:t>
      </w:r>
      <w:r w:rsidRPr="00C7244C">
        <w:rPr>
          <w:rFonts w:eastAsia="Malgun Gothic"/>
          <w:lang w:eastAsia="zh-CN"/>
        </w:rPr>
        <w:t>*(T</w:t>
      </w:r>
      <w:r w:rsidRPr="00C7244C">
        <w:rPr>
          <w:rFonts w:eastAsia="Malgun Gothic"/>
          <w:vertAlign w:val="subscript"/>
          <w:lang w:eastAsia="zh-CN"/>
        </w:rPr>
        <w:t>first-SSB</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The UE shall be able to receive PDCCH with the old TCI state until 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w:r w:rsidRPr="00C7244C"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sidDel="00024E91">
        <w:rPr>
          <w:rFonts w:eastAsia="Malgun Gothic"/>
          <w:lang w:eastAsia="zh-CN"/>
        </w:rPr>
        <w:t xml:space="preserve"> </w:t>
      </w:r>
      <w:r w:rsidRPr="00C7244C">
        <w:rPr>
          <w:lang w:eastAsia="zh-CN"/>
        </w:rPr>
        <w:t>.</w:t>
      </w:r>
    </w:p>
    <w:p w14:paraId="19E07E6C" w14:textId="4535EC25" w:rsidR="000D414A" w:rsidRPr="00C7244C" w:rsidRDefault="000D414A" w:rsidP="000D414A">
      <w:r w:rsidRPr="00C7244C">
        <w:t>Where</w:t>
      </w:r>
    </w:p>
    <w:p w14:paraId="545EB885" w14:textId="36DEE960" w:rsidR="000D414A" w:rsidRPr="00C7244C" w:rsidRDefault="000D414A" w:rsidP="000D414A">
      <w:pPr>
        <w:ind w:firstLine="284"/>
      </w:pPr>
      <w:r w:rsidRPr="00C7244C">
        <w:t>-</w:t>
      </w:r>
      <w:r w:rsidRPr="00C7244C">
        <w:tab/>
        <w:t>T</w:t>
      </w:r>
      <w:r w:rsidRPr="00C7244C">
        <w:rPr>
          <w:vertAlign w:val="subscript"/>
        </w:rPr>
        <w:t xml:space="preserve"> L1-RSRP </w:t>
      </w:r>
      <w:r w:rsidRPr="00C7244C">
        <w:t>= 0 in FR1 or when the TCI state switching not involving QCL-TypeD in FR2. Otherwise,</w:t>
      </w:r>
    </w:p>
    <w:p w14:paraId="50D9A480" w14:textId="77777777" w:rsidR="000D414A" w:rsidRPr="00C7244C" w:rsidRDefault="000D414A" w:rsidP="000D414A">
      <w:pPr>
        <w:ind w:firstLine="284"/>
      </w:pPr>
      <w:r w:rsidRPr="00C7244C">
        <w:t>-</w:t>
      </w:r>
      <w:r w:rsidRPr="00C7244C">
        <w:tab/>
        <w:t>T</w:t>
      </w:r>
      <w:r w:rsidRPr="00C7244C">
        <w:rPr>
          <w:vertAlign w:val="subscript"/>
        </w:rPr>
        <w:t xml:space="preserve"> L1-RSRP</w:t>
      </w:r>
      <w:r w:rsidRPr="00C7244C">
        <w:t xml:space="preserve"> is the time for Rx beam refinement in FR2, defined as</w:t>
      </w:r>
    </w:p>
    <w:p w14:paraId="4888A8B4" w14:textId="77777777" w:rsidR="000D414A" w:rsidRPr="00C7244C" w:rsidRDefault="000D414A" w:rsidP="000D414A">
      <w:pPr>
        <w:pStyle w:val="B1"/>
      </w:pPr>
      <w:r w:rsidRPr="00C7244C">
        <w:rPr>
          <w:lang w:eastAsia="zh-CN"/>
        </w:rPr>
        <w:t>-</w:t>
      </w:r>
      <w:r w:rsidRPr="00C7244C">
        <w:rPr>
          <w:lang w:eastAsia="zh-CN"/>
        </w:rPr>
        <w:tab/>
      </w:r>
      <w:r w:rsidRPr="00C7244C">
        <w:t>T</w:t>
      </w:r>
      <w:r w:rsidRPr="00C7244C">
        <w:rPr>
          <w:vertAlign w:val="subscript"/>
        </w:rPr>
        <w:t>L1-RSPR_Measurement_Period_SSB</w:t>
      </w:r>
      <w:r w:rsidRPr="00C7244C">
        <w:t xml:space="preserve"> for SSB as specified in TS 38.133 [6] </w:t>
      </w:r>
      <w:r w:rsidRPr="00C7244C">
        <w:rPr>
          <w:lang w:eastAsia="ko-KR"/>
        </w:rPr>
        <w:t>clause</w:t>
      </w:r>
      <w:r w:rsidRPr="00C7244C">
        <w:t xml:space="preserve"> 9.5.4.1, </w:t>
      </w:r>
    </w:p>
    <w:p w14:paraId="3DBCD1F0" w14:textId="77777777" w:rsidR="000D414A" w:rsidRPr="00C7244C" w:rsidRDefault="000D414A" w:rsidP="000D414A">
      <w:pPr>
        <w:pStyle w:val="B2"/>
      </w:pPr>
      <w:r w:rsidRPr="00C7244C">
        <w:t>-</w:t>
      </w:r>
      <w:r w:rsidRPr="00C7244C">
        <w:tab/>
        <w:t>with the assumption of M=1</w:t>
      </w:r>
    </w:p>
    <w:p w14:paraId="0FCEC825" w14:textId="77777777" w:rsidR="000D414A" w:rsidRPr="00C7244C" w:rsidRDefault="000D414A" w:rsidP="000D414A">
      <w:pPr>
        <w:pStyle w:val="B2"/>
      </w:pPr>
      <w:r w:rsidRPr="00C7244C">
        <w:t>-</w:t>
      </w:r>
      <w:r w:rsidRPr="00C7244C">
        <w:tab/>
        <w:t>with T</w:t>
      </w:r>
      <w:r w:rsidRPr="00C7244C">
        <w:rPr>
          <w:vertAlign w:val="subscript"/>
        </w:rPr>
        <w:t>Report</w:t>
      </w:r>
      <w:r w:rsidRPr="00C7244C">
        <w:t xml:space="preserve"> = 0</w:t>
      </w:r>
    </w:p>
    <w:p w14:paraId="0AE0F2C2" w14:textId="77777777" w:rsidR="000D414A" w:rsidRPr="00C7244C" w:rsidRDefault="000D414A" w:rsidP="000D414A">
      <w:pPr>
        <w:pStyle w:val="B1"/>
      </w:pPr>
      <w:r w:rsidRPr="00C7244C">
        <w:rPr>
          <w:lang w:eastAsia="zh-CN"/>
        </w:rPr>
        <w:t>-</w:t>
      </w:r>
      <w:r w:rsidRPr="00C7244C">
        <w:rPr>
          <w:lang w:eastAsia="zh-CN"/>
        </w:rPr>
        <w:tab/>
      </w:r>
      <w:r w:rsidRPr="00C7244C">
        <w:t>T</w:t>
      </w:r>
      <w:r w:rsidRPr="00C7244C">
        <w:rPr>
          <w:vertAlign w:val="subscript"/>
        </w:rPr>
        <w:t xml:space="preserve">L1-RSRP_Measurement_Period_CSI-RS </w:t>
      </w:r>
      <w:r w:rsidRPr="00C7244C">
        <w:t xml:space="preserve">for CSI-RS as specified in TS 38.133 [6] </w:t>
      </w:r>
      <w:r w:rsidRPr="00C7244C">
        <w:rPr>
          <w:lang w:eastAsia="ko-KR"/>
        </w:rPr>
        <w:t>clause</w:t>
      </w:r>
      <w:r w:rsidRPr="00C7244C">
        <w:t xml:space="preserve"> 9.5.4.2</w:t>
      </w:r>
    </w:p>
    <w:p w14:paraId="72CDC29B" w14:textId="77777777" w:rsidR="000D414A" w:rsidRPr="00C7244C" w:rsidRDefault="000D414A" w:rsidP="000D414A">
      <w:pPr>
        <w:pStyle w:val="B2"/>
      </w:pPr>
      <w:r w:rsidRPr="00C7244C">
        <w:t>-</w:t>
      </w:r>
      <w:r w:rsidRPr="00C7244C">
        <w:tab/>
        <w:t xml:space="preserve">configured with higher layer parameter </w:t>
      </w:r>
      <w:r w:rsidRPr="00C7244C">
        <w:rPr>
          <w:i/>
        </w:rPr>
        <w:t>repetition</w:t>
      </w:r>
      <w:r w:rsidRPr="00C7244C">
        <w:t xml:space="preserve"> set to ON </w:t>
      </w:r>
    </w:p>
    <w:p w14:paraId="5AAFB51C" w14:textId="77777777" w:rsidR="000D414A" w:rsidRPr="00C7244C" w:rsidRDefault="000D414A" w:rsidP="000D414A">
      <w:pPr>
        <w:pStyle w:val="B2"/>
      </w:pPr>
      <w:r w:rsidRPr="00C7244C">
        <w:rPr>
          <w:lang w:eastAsia="zh-CN"/>
        </w:rPr>
        <w:t>-</w:t>
      </w:r>
      <w:r w:rsidRPr="00C7244C">
        <w:rPr>
          <w:lang w:eastAsia="zh-CN"/>
        </w:rPr>
        <w:tab/>
      </w:r>
      <w:r w:rsidRPr="00C7244C">
        <w:t>with the assumption of M=1 for periodic CSI-RS</w:t>
      </w:r>
    </w:p>
    <w:p w14:paraId="21C3D64E" w14:textId="77777777" w:rsidR="000D414A" w:rsidRPr="00C7244C" w:rsidRDefault="000D414A" w:rsidP="000D414A">
      <w:pPr>
        <w:pStyle w:val="B2"/>
        <w:rPr>
          <w:i/>
        </w:rPr>
      </w:pPr>
      <w:r w:rsidRPr="00C7244C">
        <w:rPr>
          <w:lang w:eastAsia="zh-CN"/>
        </w:rPr>
        <w:t>-</w:t>
      </w:r>
      <w:r w:rsidRPr="00C7244C">
        <w:rPr>
          <w:lang w:eastAsia="zh-CN"/>
        </w:rPr>
        <w:tab/>
      </w:r>
      <w:r w:rsidRPr="00C7244C">
        <w:t xml:space="preserve">for aperiodic CSI-RS if number of resources in resource set at least equal to </w:t>
      </w:r>
      <w:r w:rsidRPr="00C7244C">
        <w:rPr>
          <w:i/>
        </w:rPr>
        <w:t>MaxNumberRxBeam</w:t>
      </w:r>
    </w:p>
    <w:p w14:paraId="71012DB9" w14:textId="77777777" w:rsidR="000D414A" w:rsidRPr="00C7244C" w:rsidRDefault="000D414A" w:rsidP="000D414A">
      <w:pPr>
        <w:pStyle w:val="B2"/>
      </w:pPr>
      <w:r w:rsidRPr="00C7244C">
        <w:t>-</w:t>
      </w:r>
      <w:r w:rsidRPr="00C7244C">
        <w:tab/>
        <w:t>with T</w:t>
      </w:r>
      <w:r w:rsidRPr="00C7244C">
        <w:rPr>
          <w:vertAlign w:val="subscript"/>
        </w:rPr>
        <w:t>Report</w:t>
      </w:r>
      <w:r w:rsidRPr="00C7244C">
        <w:t xml:space="preserve"> = 0</w:t>
      </w:r>
    </w:p>
    <w:p w14:paraId="554405AC" w14:textId="77777777" w:rsidR="000D414A" w:rsidRPr="00C7244C" w:rsidRDefault="000D414A" w:rsidP="000D414A">
      <w:pPr>
        <w:pStyle w:val="B1"/>
        <w:rPr>
          <w:lang w:eastAsia="zh-CN"/>
        </w:rPr>
      </w:pPr>
      <w:r w:rsidRPr="00C7244C">
        <w:rPr>
          <w:lang w:eastAsia="zh-CN"/>
        </w:rPr>
        <w:t>-</w:t>
      </w:r>
      <w:r w:rsidRPr="00C7244C">
        <w:rPr>
          <w:lang w:eastAsia="zh-CN"/>
        </w:rPr>
        <w:tab/>
        <w:t>TO</w:t>
      </w:r>
      <w:r w:rsidRPr="00C7244C">
        <w:rPr>
          <w:vertAlign w:val="subscript"/>
          <w:lang w:eastAsia="zh-CN"/>
        </w:rPr>
        <w:t>uk</w:t>
      </w:r>
      <w:r w:rsidRPr="00C7244C">
        <w:rPr>
          <w:lang w:eastAsia="zh-CN"/>
        </w:rPr>
        <w:t xml:space="preserve"> = 1 for CSI-RS based L1-RSRP measurement, and 0 for SSB based L1-RSRP measurement when TCI state switching involves QCL-TypeD</w:t>
      </w:r>
    </w:p>
    <w:p w14:paraId="2D9A6DE1" w14:textId="77777777" w:rsidR="000D414A" w:rsidRPr="00C7244C" w:rsidRDefault="000D414A" w:rsidP="000D414A">
      <w:pPr>
        <w:pStyle w:val="B1"/>
        <w:rPr>
          <w:lang w:eastAsia="zh-CN"/>
        </w:rPr>
      </w:pPr>
      <w:r w:rsidRPr="00C7244C">
        <w:rPr>
          <w:lang w:eastAsia="zh-CN"/>
        </w:rPr>
        <w:t>-</w:t>
      </w:r>
      <w:r w:rsidRPr="00C7244C">
        <w:rPr>
          <w:lang w:eastAsia="zh-CN"/>
        </w:rPr>
        <w:tab/>
        <w:t>TO</w:t>
      </w:r>
      <w:r w:rsidRPr="00C7244C">
        <w:rPr>
          <w:vertAlign w:val="subscript"/>
          <w:lang w:eastAsia="zh-CN"/>
        </w:rPr>
        <w:t>uk</w:t>
      </w:r>
      <w:r w:rsidRPr="00C7244C">
        <w:rPr>
          <w:lang w:eastAsia="zh-CN"/>
        </w:rPr>
        <w:t xml:space="preserve"> = 1 when TCI state switching involves other QCL types only</w:t>
      </w:r>
    </w:p>
    <w:p w14:paraId="187614C7" w14:textId="5FC43BC1"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is time to first SSB transmission after L1-RSRP measurement when TCI state switching involves QCL-TypeD;</w:t>
      </w:r>
    </w:p>
    <w:p w14:paraId="0507C713" w14:textId="77777777"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is time to first SSB transmission after MAC CE command is decoded by the UE for other QCL types;</w:t>
      </w:r>
    </w:p>
    <w:p w14:paraId="166CE0E6" w14:textId="104DC655" w:rsidR="000D414A" w:rsidRPr="00C7244C" w:rsidRDefault="000D414A" w:rsidP="000D414A">
      <w:pPr>
        <w:pStyle w:val="B1"/>
        <w:rPr>
          <w:lang w:eastAsia="zh-CN"/>
        </w:rPr>
      </w:pPr>
      <w:r w:rsidRPr="00C7244C">
        <w:rPr>
          <w:lang w:eastAsia="zh-CN"/>
        </w:rPr>
        <w:t>-</w:t>
      </w:r>
      <w:r w:rsidRPr="00C7244C">
        <w:rPr>
          <w:lang w:eastAsia="zh-CN"/>
        </w:rPr>
        <w:tab/>
        <w:t>The SSB shall be the QCL-TypeA or QCL-TypeC to target TCI state</w:t>
      </w:r>
    </w:p>
    <w:p w14:paraId="69FC857C" w14:textId="77777777" w:rsidR="000D414A" w:rsidRPr="00C7244C" w:rsidRDefault="000D414A" w:rsidP="000D414A">
      <w:pPr>
        <w:rPr>
          <w:lang w:eastAsia="en-US"/>
        </w:rPr>
      </w:pPr>
      <w:r w:rsidRPr="00C7244C">
        <w:t xml:space="preserve">The normative reference for this requirement is TS 38.133 [6] clause </w:t>
      </w:r>
      <w:r w:rsidRPr="00C7244C">
        <w:rPr>
          <w:lang w:eastAsia="x-none"/>
        </w:rPr>
        <w:t>8.10.3</w:t>
      </w:r>
      <w:r w:rsidRPr="00C7244C">
        <w:t>.</w:t>
      </w:r>
    </w:p>
    <w:p w14:paraId="1799CD27" w14:textId="77777777" w:rsidR="000D414A" w:rsidRPr="00C7244C" w:rsidRDefault="000D414A" w:rsidP="000D414A">
      <w:pPr>
        <w:pStyle w:val="Heading5"/>
        <w:keepNext w:val="0"/>
        <w:keepLines w:val="0"/>
      </w:pPr>
      <w:r w:rsidRPr="00C7244C">
        <w:t>7.5.8.0.2</w:t>
      </w:r>
      <w:r w:rsidRPr="00C7244C">
        <w:tab/>
        <w:t>Minimum conformance requirements for RRC based active TCI state switch</w:t>
      </w:r>
    </w:p>
    <w:p w14:paraId="02600240" w14:textId="77777777" w:rsidR="000D414A" w:rsidRPr="00C7244C" w:rsidRDefault="000D414A" w:rsidP="000D414A">
      <w:pPr>
        <w:rPr>
          <w:rFonts w:eastAsia="Malgun Gothic"/>
          <w:lang w:eastAsia="zh-CN"/>
        </w:rPr>
      </w:pPr>
      <w:r w:rsidRPr="00C7244C">
        <w:rPr>
          <w:rFonts w:eastAsia="Malgun Gothic"/>
          <w:lang w:eastAsia="zh-CN"/>
        </w:rPr>
        <w:t xml:space="preserve">If the target TCI state is known (according to clause 7.5.8.0.0), </w:t>
      </w:r>
      <w:r w:rsidRPr="00C7244C">
        <w:rPr>
          <w:lang w:eastAsia="zh-CN"/>
        </w:rPr>
        <w:t>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Pr>
          <w:lang w:eastAsia="zh-CN"/>
        </w:rPr>
        <w:t xml:space="preserve"> slot n+</w:t>
      </w:r>
      <w:r w:rsidRPr="00C7244C">
        <w:rPr>
          <w:rFonts w:eastAsia="Malgun Gothic"/>
          <w:lang w:eastAsia="zh-CN"/>
        </w:rPr>
        <w:t xml:space="preserve"> (T</w:t>
      </w:r>
      <w:r w:rsidRPr="00C7244C">
        <w:rPr>
          <w:rFonts w:eastAsia="Malgun Gothic"/>
          <w:vertAlign w:val="subscript"/>
          <w:lang w:eastAsia="zh-CN"/>
        </w:rPr>
        <w:t>RRC_processing</w:t>
      </w:r>
      <w:r w:rsidRPr="00C7244C">
        <w:rPr>
          <w:rFonts w:eastAsia="Malgun Gothic"/>
          <w:lang w:eastAsia="zh-CN"/>
        </w:rPr>
        <w:t xml:space="preserve"> +TO</w:t>
      </w:r>
      <w:r w:rsidRPr="00C7244C">
        <w:rPr>
          <w:rFonts w:eastAsia="Malgun Gothic"/>
          <w:vertAlign w:val="subscript"/>
          <w:lang w:eastAsia="zh-CN"/>
        </w:rPr>
        <w:t>k</w:t>
      </w:r>
      <w:r w:rsidRPr="00C7244C">
        <w:rPr>
          <w:rFonts w:eastAsia="Malgun Gothic"/>
          <w:lang w:eastAsia="zh-CN"/>
        </w:rPr>
        <w:t>*(T</w:t>
      </w:r>
      <w:r w:rsidRPr="00C7244C">
        <w:rPr>
          <w:rFonts w:eastAsia="Malgun Gothic"/>
          <w:vertAlign w:val="subscript"/>
          <w:lang w:eastAsia="zh-CN"/>
        </w:rPr>
        <w:t xml:space="preserve">first-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xml:space="preserve">, </w:t>
      </w:r>
      <w:r w:rsidRPr="00C7244C">
        <w:rPr>
          <w:rFonts w:eastAsia="Malgun Gothic"/>
          <w:lang w:eastAsia="zh-CN"/>
        </w:rPr>
        <w:t>The UE is not required to receive PDCCH/PDSCH/CSI-RS or transmit PUCCH/PUSCH until the end of switching period.</w:t>
      </w:r>
    </w:p>
    <w:p w14:paraId="384303C1" w14:textId="77777777" w:rsidR="000D414A" w:rsidRPr="00C7244C" w:rsidRDefault="000D414A" w:rsidP="000D414A">
      <w:pPr>
        <w:rPr>
          <w:rFonts w:eastAsia="Malgun Gothic"/>
          <w:lang w:eastAsia="zh-CN"/>
        </w:rPr>
      </w:pPr>
      <w:r w:rsidRPr="00C7244C">
        <w:rPr>
          <w:rFonts w:eastAsia="Malgun Gothic"/>
          <w:lang w:eastAsia="zh-CN"/>
        </w:rPr>
        <w:t>Where</w:t>
      </w:r>
    </w:p>
    <w:p w14:paraId="7DF3C6EC" w14:textId="77777777" w:rsidR="000D414A" w:rsidRPr="00C7244C" w:rsidRDefault="000D414A" w:rsidP="000D414A">
      <w:pPr>
        <w:pStyle w:val="B1"/>
        <w:rPr>
          <w:rFonts w:eastAsia="Malgun Gothic"/>
          <w:lang w:eastAsia="zh-CN"/>
        </w:rPr>
      </w:pPr>
      <w:r w:rsidRPr="00C7244C">
        <w:rPr>
          <w:lang w:eastAsia="zh-CN"/>
        </w:rPr>
        <w:t>-</w:t>
      </w:r>
      <w:r w:rsidRPr="00C7244C">
        <w:rPr>
          <w:lang w:eastAsia="zh-CN"/>
        </w:rPr>
        <w:tab/>
        <w:t xml:space="preserve">Slot n is the </w:t>
      </w:r>
      <w:r w:rsidRPr="00C7244C">
        <w:rPr>
          <w:rFonts w:eastAsia="Malgun Gothic"/>
          <w:lang w:eastAsia="zh-CN"/>
        </w:rPr>
        <w:t>last slot overlapping with the PDSCH carrying</w:t>
      </w:r>
      <w:r w:rsidRPr="00C7244C">
        <w:rPr>
          <w:lang w:eastAsia="zh-CN"/>
        </w:rPr>
        <w:t xml:space="preserve"> </w:t>
      </w:r>
      <w:r w:rsidRPr="00C7244C">
        <w:rPr>
          <w:rFonts w:eastAsia="Malgun Gothic"/>
          <w:lang w:eastAsia="zh-CN"/>
        </w:rPr>
        <w:t>RRC activation command.</w:t>
      </w:r>
    </w:p>
    <w:p w14:paraId="0C234B57"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rPr>
          <w:rFonts w:eastAsia="Malgun Gothic"/>
          <w:lang w:eastAsia="zh-CN"/>
        </w:rPr>
        <w:t>T</w:t>
      </w:r>
      <w:r w:rsidRPr="00C7244C">
        <w:rPr>
          <w:rFonts w:eastAsia="Malgun Gothic"/>
          <w:vertAlign w:val="subscript"/>
          <w:lang w:eastAsia="zh-CN"/>
        </w:rPr>
        <w:t xml:space="preserve">RRC_processing </w:t>
      </w:r>
      <w:r w:rsidRPr="00C7244C">
        <w:rPr>
          <w:rFonts w:eastAsia="Malgun Gothic"/>
          <w:lang w:eastAsia="zh-CN"/>
        </w:rPr>
        <w:t>is</w:t>
      </w:r>
      <w:r w:rsidRPr="00C7244C">
        <w:rPr>
          <w:lang w:eastAsia="zh-CN"/>
        </w:rPr>
        <w:t xml:space="preserve"> the RRC processing delay defined in Clause 11.2 of TS 36.331 [29] if the </w:t>
      </w:r>
      <w:r w:rsidRPr="00C7244C">
        <w:t>corresponding RRC message is embedded</w:t>
      </w:r>
      <w:r w:rsidRPr="00C7244C">
        <w:rPr>
          <w:lang w:eastAsia="zh-CN"/>
        </w:rPr>
        <w:t xml:space="preserve"> in E-UTRA RRC message, otherwise it is the RRC processing delay defined in clause 12 of</w:t>
      </w:r>
      <w:r w:rsidRPr="00C7244C">
        <w:t xml:space="preserve"> TS 38.331 [13].</w:t>
      </w:r>
    </w:p>
    <w:p w14:paraId="410E08F8" w14:textId="77777777"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is time to first SSB transmission after RRC processing by the UE; The SSB shall be the QCL-TypeA or QCL-TypeC to target TCI state.</w:t>
      </w:r>
    </w:p>
    <w:p w14:paraId="527AED0E"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rPr>
          <w:rFonts w:eastAsia="Malgun Gothic"/>
          <w:lang w:eastAsia="zh-CN"/>
        </w:rPr>
        <w:t>T</w:t>
      </w:r>
      <w:r w:rsidRPr="00C7244C">
        <w:rPr>
          <w:rFonts w:eastAsia="Malgun Gothic"/>
          <w:vertAlign w:val="subscript"/>
          <w:lang w:eastAsia="zh-CN"/>
        </w:rPr>
        <w:t xml:space="preserve">SSB-proc </w:t>
      </w:r>
      <w:r w:rsidRPr="00C7244C">
        <w:rPr>
          <w:rFonts w:eastAsia="Malgun Gothic"/>
          <w:lang w:eastAsia="zh-CN"/>
        </w:rPr>
        <w:t>and TO</w:t>
      </w:r>
      <w:r w:rsidRPr="00C7244C">
        <w:rPr>
          <w:rFonts w:eastAsia="Malgun Gothic"/>
          <w:vertAlign w:val="subscript"/>
          <w:lang w:eastAsia="zh-CN"/>
        </w:rPr>
        <w:t>k</w:t>
      </w:r>
      <w:r w:rsidRPr="00C7244C">
        <w:rPr>
          <w:rFonts w:eastAsia="Malgun Gothic"/>
          <w:lang w:eastAsia="zh-CN"/>
        </w:rPr>
        <w:t xml:space="preserve"> are defined in Ts 38.133 [6] </w:t>
      </w:r>
      <w:r w:rsidRPr="00C7244C">
        <w:rPr>
          <w:lang w:eastAsia="ko-KR"/>
        </w:rPr>
        <w:t>clause</w:t>
      </w:r>
      <w:r w:rsidRPr="00C7244C">
        <w:rPr>
          <w:rFonts w:eastAsia="Malgun Gothic"/>
          <w:lang w:eastAsia="zh-CN"/>
        </w:rPr>
        <w:t xml:space="preserve"> 8.10.3.</w:t>
      </w:r>
    </w:p>
    <w:p w14:paraId="50E51F8E" w14:textId="77777777" w:rsidR="000D414A" w:rsidRPr="00C7244C" w:rsidRDefault="000D414A" w:rsidP="000D414A">
      <w:pPr>
        <w:rPr>
          <w:rFonts w:eastAsia="Malgun Gothic"/>
          <w:lang w:eastAsia="zh-CN"/>
        </w:rPr>
      </w:pPr>
      <w:r w:rsidRPr="00C7244C">
        <w:rPr>
          <w:rFonts w:eastAsia="Malgun Gothic"/>
          <w:lang w:eastAsia="zh-CN"/>
        </w:rPr>
        <w:t xml:space="preserve">If the target TCI state is unknown (according to clause 7.5.8.0.0), </w:t>
      </w:r>
      <w:r w:rsidRPr="00C7244C">
        <w:rPr>
          <w:lang w:eastAsia="zh-CN"/>
        </w:rPr>
        <w:t>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Pr>
          <w:lang w:eastAsia="zh-CN"/>
        </w:rPr>
        <w:t xml:space="preserve"> slot n+</w:t>
      </w:r>
      <w:r w:rsidRPr="00C7244C">
        <w:rPr>
          <w:rFonts w:eastAsia="Malgun Gothic"/>
          <w:lang w:eastAsia="zh-CN"/>
        </w:rPr>
        <w:t xml:space="preserve"> (T</w:t>
      </w:r>
      <w:r w:rsidRPr="00C7244C">
        <w:rPr>
          <w:rFonts w:eastAsia="Malgun Gothic"/>
          <w:vertAlign w:val="subscript"/>
          <w:lang w:eastAsia="zh-CN"/>
        </w:rPr>
        <w:t xml:space="preserve">RRC_processing </w:t>
      </w:r>
      <w:r w:rsidRPr="00C7244C">
        <w:rPr>
          <w:rFonts w:eastAsia="Malgun Gothic"/>
          <w:lang w:eastAsia="zh-CN"/>
        </w:rPr>
        <w:t xml:space="preserve"> +</w:t>
      </w:r>
      <w:r w:rsidRPr="00C7244C">
        <w:t>T</w:t>
      </w:r>
      <w:r w:rsidRPr="00C7244C">
        <w:rPr>
          <w:vertAlign w:val="subscript"/>
        </w:rPr>
        <w:t xml:space="preserve">L1-RSRP </w:t>
      </w:r>
      <w:r w:rsidRPr="00C7244C">
        <w:rPr>
          <w:rFonts w:eastAsia="Malgun Gothic"/>
          <w:lang w:eastAsia="zh-CN"/>
        </w:rPr>
        <w:t>+TO</w:t>
      </w:r>
      <w:r w:rsidRPr="00C7244C">
        <w:rPr>
          <w:rFonts w:eastAsia="Malgun Gothic"/>
          <w:vertAlign w:val="subscript"/>
          <w:lang w:eastAsia="zh-CN"/>
        </w:rPr>
        <w:t>uk</w:t>
      </w:r>
      <w:r w:rsidRPr="00C7244C">
        <w:rPr>
          <w:rFonts w:eastAsia="Malgun Gothic"/>
          <w:lang w:eastAsia="zh-CN"/>
        </w:rPr>
        <w:t>*(T</w:t>
      </w:r>
      <w:r w:rsidRPr="00C7244C">
        <w:rPr>
          <w:rFonts w:eastAsia="Malgun Gothic"/>
          <w:vertAlign w:val="subscript"/>
          <w:lang w:eastAsia="zh-CN"/>
        </w:rPr>
        <w:t xml:space="preserve">first-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xml:space="preserve">, </w:t>
      </w:r>
      <w:r w:rsidRPr="00C7244C">
        <w:rPr>
          <w:rFonts w:eastAsia="Malgun Gothic"/>
          <w:lang w:eastAsia="zh-CN"/>
        </w:rPr>
        <w:t>The UE is not required to receive PDCCH/PDSCH/CSI-RS or transmit PUCCH/PUSCH until the end of switching period.</w:t>
      </w:r>
    </w:p>
    <w:p w14:paraId="00F872E4" w14:textId="77777777" w:rsidR="000D414A" w:rsidRPr="00C7244C" w:rsidRDefault="000D414A" w:rsidP="000D414A">
      <w:pPr>
        <w:rPr>
          <w:rFonts w:eastAsia="Malgun Gothic"/>
          <w:lang w:eastAsia="zh-CN"/>
        </w:rPr>
      </w:pPr>
      <w:r w:rsidRPr="00C7244C">
        <w:rPr>
          <w:rFonts w:eastAsia="Malgun Gothic"/>
          <w:lang w:eastAsia="zh-CN"/>
        </w:rPr>
        <w:t>Where</w:t>
      </w:r>
    </w:p>
    <w:p w14:paraId="565C424F" w14:textId="77777777" w:rsidR="000D414A" w:rsidRPr="00C7244C" w:rsidRDefault="000D414A" w:rsidP="000D414A">
      <w:pPr>
        <w:pStyle w:val="B1"/>
        <w:rPr>
          <w:rFonts w:eastAsia="Malgun Gothic"/>
          <w:lang w:eastAsia="zh-CN"/>
        </w:rPr>
      </w:pPr>
      <w:r w:rsidRPr="00C7244C">
        <w:rPr>
          <w:lang w:eastAsia="zh-CN"/>
        </w:rPr>
        <w:t>-</w:t>
      </w:r>
      <w:r w:rsidRPr="00C7244C">
        <w:rPr>
          <w:lang w:eastAsia="zh-CN"/>
        </w:rPr>
        <w:tab/>
        <w:t xml:space="preserve">Slot n is the </w:t>
      </w:r>
      <w:r w:rsidRPr="00C7244C">
        <w:rPr>
          <w:rFonts w:eastAsia="Malgun Gothic"/>
          <w:lang w:eastAsia="zh-CN"/>
        </w:rPr>
        <w:t>last slot overlapping with the PDSCH carrying</w:t>
      </w:r>
      <w:r w:rsidRPr="00C7244C">
        <w:rPr>
          <w:lang w:eastAsia="zh-CN"/>
        </w:rPr>
        <w:t xml:space="preserve"> </w:t>
      </w:r>
      <w:r w:rsidRPr="00C7244C">
        <w:rPr>
          <w:rFonts w:eastAsia="Malgun Gothic"/>
          <w:lang w:eastAsia="zh-CN"/>
        </w:rPr>
        <w:t>RRC activation command.</w:t>
      </w:r>
    </w:p>
    <w:p w14:paraId="2C68B45B"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rPr>
          <w:rFonts w:eastAsia="Malgun Gothic"/>
          <w:lang w:eastAsia="zh-CN"/>
        </w:rPr>
        <w:t>T</w:t>
      </w:r>
      <w:r w:rsidRPr="00C7244C">
        <w:rPr>
          <w:rFonts w:eastAsia="Malgun Gothic"/>
          <w:vertAlign w:val="subscript"/>
          <w:lang w:eastAsia="zh-CN"/>
        </w:rPr>
        <w:t xml:space="preserve">RRC_processing </w:t>
      </w:r>
      <w:r w:rsidRPr="00C7244C">
        <w:rPr>
          <w:rFonts w:eastAsia="Malgun Gothic"/>
          <w:lang w:eastAsia="zh-CN"/>
        </w:rPr>
        <w:t>is</w:t>
      </w:r>
      <w:r w:rsidRPr="00C7244C">
        <w:rPr>
          <w:lang w:eastAsia="zh-CN"/>
        </w:rPr>
        <w:t xml:space="preserve"> the RRC processing delay defined in clause 11.2 of TS 36.331 [29] if the </w:t>
      </w:r>
      <w:r w:rsidRPr="00C7244C">
        <w:t>corresponding RRC message is embedded</w:t>
      </w:r>
      <w:r w:rsidRPr="00C7244C">
        <w:rPr>
          <w:lang w:eastAsia="zh-CN"/>
        </w:rPr>
        <w:t xml:space="preserve"> in E-UTRA RRC message, otherwise it is the RRC processing delay defined in clause 12 of</w:t>
      </w:r>
      <w:r w:rsidRPr="00C7244C">
        <w:t xml:space="preserve"> TS 38.331 [13].</w:t>
      </w:r>
    </w:p>
    <w:p w14:paraId="47DBDC54" w14:textId="77777777"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 xml:space="preserve">is time to first SSB transmission after L1-RSRP measurement when TCI state switching involves QCL-TypeD; </w:t>
      </w:r>
    </w:p>
    <w:p w14:paraId="58A0511D" w14:textId="77777777" w:rsidR="000D414A" w:rsidRPr="00C7244C" w:rsidRDefault="000D414A" w:rsidP="000D414A">
      <w:pPr>
        <w:pStyle w:val="B1"/>
      </w:pPr>
      <w:r w:rsidRPr="00C7244C">
        <w:rPr>
          <w:lang w:eastAsia="zh-CN"/>
        </w:rPr>
        <w:t>-</w:t>
      </w:r>
      <w:r w:rsidRPr="00C7244C">
        <w:rPr>
          <w:lang w:eastAsia="zh-CN"/>
        </w:rPr>
        <w:tab/>
        <w:t>T</w:t>
      </w:r>
      <w:r w:rsidRPr="00C7244C">
        <w:rPr>
          <w:vertAlign w:val="subscript"/>
          <w:lang w:eastAsia="zh-CN"/>
        </w:rPr>
        <w:t xml:space="preserve">first-SSB </w:t>
      </w:r>
      <w:r w:rsidRPr="00C7244C">
        <w:rPr>
          <w:lang w:eastAsia="zh-CN"/>
        </w:rPr>
        <w:t>is time to first SSB transmission after RRC processing time at the UE for other QCL types;</w:t>
      </w:r>
      <w:r w:rsidRPr="00C7244C">
        <w:t xml:space="preserve"> </w:t>
      </w:r>
    </w:p>
    <w:p w14:paraId="1954B422" w14:textId="77777777" w:rsidR="000D414A" w:rsidRPr="00C7244C" w:rsidRDefault="000D414A" w:rsidP="000D414A">
      <w:pPr>
        <w:pStyle w:val="B2"/>
        <w:rPr>
          <w:lang w:eastAsia="zh-CN"/>
        </w:rPr>
      </w:pPr>
      <w:r w:rsidRPr="00C7244C">
        <w:rPr>
          <w:lang w:eastAsia="zh-CN"/>
        </w:rPr>
        <w:t>-</w:t>
      </w:r>
      <w:r w:rsidRPr="00C7244C">
        <w:rPr>
          <w:lang w:eastAsia="zh-CN"/>
        </w:rPr>
        <w:tab/>
        <w:t>The SSB shall be the QCL-TypeA or QCL-TypeC to target TCI state</w:t>
      </w:r>
    </w:p>
    <w:p w14:paraId="618F33B9"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t>T</w:t>
      </w:r>
      <w:r w:rsidRPr="00C7244C">
        <w:rPr>
          <w:vertAlign w:val="subscript"/>
        </w:rPr>
        <w:t>L1-RSRP</w:t>
      </w:r>
      <w:r w:rsidRPr="00C7244C">
        <w:rPr>
          <w:rFonts w:eastAsia="Malgun Gothic"/>
          <w:lang w:eastAsia="zh-CN"/>
        </w:rPr>
        <w:t>, TO</w:t>
      </w:r>
      <w:r w:rsidRPr="00C7244C">
        <w:rPr>
          <w:rFonts w:eastAsia="Malgun Gothic"/>
          <w:vertAlign w:val="subscript"/>
          <w:lang w:eastAsia="zh-CN"/>
        </w:rPr>
        <w:t>uk</w:t>
      </w:r>
      <w:r w:rsidRPr="00C7244C">
        <w:rPr>
          <w:rFonts w:eastAsia="Malgun Gothic"/>
          <w:lang w:eastAsia="zh-CN"/>
        </w:rPr>
        <w:t xml:space="preserve"> and T</w:t>
      </w:r>
      <w:r w:rsidRPr="00C7244C">
        <w:rPr>
          <w:rFonts w:eastAsia="Malgun Gothic"/>
          <w:vertAlign w:val="subscript"/>
          <w:lang w:eastAsia="zh-CN"/>
        </w:rPr>
        <w:t>SSB-proc</w:t>
      </w:r>
      <w:r w:rsidRPr="00C7244C">
        <w:rPr>
          <w:rFonts w:eastAsia="Malgun Gothic"/>
          <w:lang w:eastAsia="zh-CN"/>
        </w:rPr>
        <w:t xml:space="preserve"> are defined in TS 38.133 [6] </w:t>
      </w:r>
      <w:r w:rsidRPr="00C7244C">
        <w:rPr>
          <w:lang w:eastAsia="ko-KR"/>
        </w:rPr>
        <w:t>clause</w:t>
      </w:r>
      <w:r w:rsidRPr="00C7244C">
        <w:rPr>
          <w:rFonts w:eastAsia="Malgun Gothic"/>
          <w:lang w:eastAsia="zh-CN"/>
        </w:rPr>
        <w:t xml:space="preserve"> 8.10.3.</w:t>
      </w:r>
    </w:p>
    <w:p w14:paraId="4DC022F6" w14:textId="77777777" w:rsidR="000D414A" w:rsidRPr="00C7244C" w:rsidRDefault="000D414A" w:rsidP="000D414A">
      <w:pPr>
        <w:rPr>
          <w:lang w:eastAsia="zh-CN"/>
        </w:rPr>
      </w:pPr>
      <w:r w:rsidRPr="00C7244C">
        <w:rPr>
          <w:lang w:eastAsia="zh-CN"/>
        </w:rPr>
        <w:t xml:space="preserve">The requirements for RRC based TCI state switch delay apply when only 1 TCI state is configured in RRC TCI state list.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_processing</m:t>
            </m:r>
          </m:sub>
        </m:sSub>
      </m:oMath>
      <w:r w:rsidRPr="00C7244C">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C7244C">
        <w:rPr>
          <w:lang w:eastAsia="zh-CN"/>
        </w:rPr>
        <w:t xml:space="preserve"> is the time between DL data transmission and acknowledgement as specified in TS 38.213 [8].</w:t>
      </w:r>
    </w:p>
    <w:p w14:paraId="5F0A20A4" w14:textId="77777777" w:rsidR="000D414A" w:rsidRPr="00C7244C" w:rsidRDefault="000D414A" w:rsidP="000D414A">
      <w:r w:rsidRPr="00C7244C">
        <w:t xml:space="preserve">The normative reference for this requirement is TS 38.133 [6] clause </w:t>
      </w:r>
      <w:r w:rsidRPr="00C7244C">
        <w:rPr>
          <w:lang w:eastAsia="x-none"/>
        </w:rPr>
        <w:t>8.10.5</w:t>
      </w:r>
      <w:r w:rsidRPr="00C7244C">
        <w:t>.</w:t>
      </w:r>
    </w:p>
    <w:p w14:paraId="0A4BB561" w14:textId="77777777" w:rsidR="00DF0C3C" w:rsidRPr="00C7244C" w:rsidRDefault="00DF0C3C" w:rsidP="00DF0C3C">
      <w:pPr>
        <w:pStyle w:val="Heading5"/>
        <w:rPr>
          <w:lang w:eastAsia="sv-SE"/>
        </w:rPr>
      </w:pPr>
      <w:r w:rsidRPr="00C7244C">
        <w:rPr>
          <w:lang w:eastAsia="sv-SE"/>
        </w:rPr>
        <w:t xml:space="preserve">7.5.8.0.3 </w:t>
      </w:r>
      <w:r w:rsidRPr="00C7244C">
        <w:rPr>
          <w:lang w:eastAsia="sv-SE"/>
        </w:rPr>
        <w:tab/>
      </w:r>
      <w:r w:rsidRPr="00C7244C">
        <w:rPr>
          <w:rFonts w:eastAsia="MS Gothic"/>
        </w:rPr>
        <w:t>Minimum conformance requirements for MAC-CE based active TCI state switch in HST FR2</w:t>
      </w:r>
    </w:p>
    <w:p w14:paraId="1579F088" w14:textId="77777777" w:rsidR="00DF0C3C" w:rsidRPr="00C7244C" w:rsidRDefault="00DF0C3C" w:rsidP="00DF0C3C">
      <w:pPr>
        <w:rPr>
          <w:rFonts w:eastAsiaTheme="minorEastAsia"/>
        </w:rPr>
      </w:pPr>
      <w:r w:rsidRPr="00C7244C">
        <w:rPr>
          <w:lang w:eastAsia="zh-CN"/>
        </w:rPr>
        <w:t>For FR2 power class 6 UE</w:t>
      </w:r>
      <w:r w:rsidRPr="00C7244C">
        <w:rPr>
          <w:i/>
          <w:lang w:eastAsia="zh-CN"/>
        </w:rPr>
        <w:t xml:space="preserve">, </w:t>
      </w:r>
      <w:r w:rsidRPr="00C7244C">
        <w:t xml:space="preserve">if the target TCI state is known, upon receiving PDSCH carrying MAC-CE activation command in slot n, UE shall be able to receive PDCCH with target TCI state of the serving cell on which TCI state switch occurs at the symbol m of the first slot that is after slot </w:t>
      </w:r>
      <w:r w:rsidRPr="00C7244C">
        <w:rPr>
          <w:lang w:eastAsia="zh-CN"/>
        </w:rPr>
        <w:t>n+ T</w:t>
      </w:r>
      <w:r w:rsidRPr="00C7244C">
        <w:rPr>
          <w:vertAlign w:val="subscript"/>
          <w:lang w:eastAsia="zh-CN"/>
        </w:rPr>
        <w:t>HARQ</w:t>
      </w:r>
      <w:r w:rsidRPr="00C7244C">
        <w:rPr>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C7244C" w:rsidDel="00024E91">
        <w:rPr>
          <w:lang w:eastAsia="zh-CN"/>
        </w:rPr>
        <w:t xml:space="preserve"> </w:t>
      </w:r>
      <w:r w:rsidRPr="00C7244C">
        <w:rPr>
          <w:lang w:eastAsia="zh-CN"/>
        </w:rPr>
        <w:t xml:space="preserve">+ </w:t>
      </w:r>
      <w:r w:rsidRPr="00C7244C">
        <w:t>TO</w:t>
      </w:r>
      <w:r w:rsidRPr="00C7244C">
        <w:rPr>
          <w:vertAlign w:val="subscript"/>
        </w:rPr>
        <w:t>k</w:t>
      </w:r>
      <w:r w:rsidRPr="00C7244C">
        <w:t>*(T</w:t>
      </w:r>
      <w:r w:rsidRPr="00C7244C">
        <w:rPr>
          <w:vertAlign w:val="subscript"/>
        </w:rPr>
        <w:t xml:space="preserve">first-SSB </w:t>
      </w:r>
      <w:r w:rsidRPr="00C7244C">
        <w:t>+ T</w:t>
      </w:r>
      <w:r w:rsidRPr="00C7244C">
        <w:rPr>
          <w:vertAlign w:val="subscript"/>
        </w:rPr>
        <w:t>SSB-proc</w:t>
      </w:r>
      <w:r w:rsidRPr="00C7244C">
        <w:t xml:space="preserve"> + T</w:t>
      </w:r>
      <w:r w:rsidRPr="00C7244C">
        <w:rPr>
          <w:vertAlign w:val="subscript"/>
        </w:rPr>
        <w:t xml:space="preserve">rs </w:t>
      </w:r>
      <w:r w:rsidRPr="00C7244C">
        <w:t>+ T</w:t>
      </w:r>
      <w:r w:rsidRPr="00C7244C">
        <w:rPr>
          <w:vertAlign w:val="subscript"/>
        </w:rPr>
        <w:t>rs-proc</w:t>
      </w:r>
      <w:r w:rsidRPr="00C7244C">
        <w:t xml:space="preserve">) / </w:t>
      </w:r>
      <w:r w:rsidRPr="00C7244C">
        <w:rPr>
          <w:i/>
          <w:iCs/>
        </w:rPr>
        <w:t>NR slot length</w:t>
      </w:r>
      <w:r w:rsidRPr="00C7244C">
        <w:t xml:space="preserve">. </w:t>
      </w:r>
      <w:r w:rsidRPr="00C7244C">
        <w:rPr>
          <w:lang w:eastAsia="zh-CN"/>
        </w:rPr>
        <w:t>The UE shall be able to receive PDCCH with the old TCI state until slot n+</w:t>
      </w:r>
      <w:r w:rsidRPr="00C7244C">
        <w:rPr>
          <w:rFonts w:eastAsiaTheme="minorEastAsia"/>
          <w:lang w:eastAsia="zh-CN"/>
        </w:rPr>
        <w:t xml:space="preserve"> T</w:t>
      </w:r>
      <w:r w:rsidRPr="00C7244C">
        <w:rPr>
          <w:rFonts w:eastAsiaTheme="minorEastAsia"/>
          <w:vertAlign w:val="subscript"/>
          <w:lang w:eastAsia="zh-CN"/>
        </w:rPr>
        <w:t>HARQ</w:t>
      </w:r>
      <w:r w:rsidRPr="00C7244C">
        <w:rPr>
          <w:rFonts w:eastAsiaTheme="minorEastAsia"/>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C7244C" w:rsidDel="00024E91">
        <w:rPr>
          <w:rFonts w:eastAsiaTheme="minorEastAsia"/>
          <w:lang w:eastAsia="zh-CN"/>
        </w:rPr>
        <w:t xml:space="preserve"> </w:t>
      </w:r>
      <w:r w:rsidRPr="00C7244C">
        <w:rPr>
          <w:lang w:eastAsia="zh-CN"/>
        </w:rPr>
        <w:t>.Where T</w:t>
      </w:r>
      <w:r w:rsidRPr="00C7244C">
        <w:rPr>
          <w:vertAlign w:val="subscript"/>
          <w:lang w:eastAsia="zh-CN"/>
        </w:rPr>
        <w:t>HARQ</w:t>
      </w:r>
      <w:r w:rsidRPr="00C7244C">
        <w:rPr>
          <w:lang w:eastAsia="zh-CN"/>
        </w:rPr>
        <w:t xml:space="preserve"> is the timing between DL data transmission and acknowledgement as specified in TS 38.213 [3]</w:t>
      </w:r>
      <w:r w:rsidRPr="00C7244C">
        <w:rPr>
          <w:rFonts w:eastAsiaTheme="minorEastAsia"/>
          <w:lang w:eastAsia="zh-CN"/>
        </w:rPr>
        <w:t xml:space="preserve">; </w:t>
      </w:r>
    </w:p>
    <w:p w14:paraId="020D3DEB" w14:textId="77777777" w:rsidR="00DF0C3C" w:rsidRPr="00C7244C" w:rsidRDefault="00DF0C3C" w:rsidP="00DF0C3C">
      <w:pPr>
        <w:pStyle w:val="B1"/>
      </w:pPr>
      <w:r w:rsidRPr="00C7244C">
        <w:t>-</w:t>
      </w:r>
      <w:r w:rsidRPr="00C7244C">
        <w:tab/>
        <w:t>T</w:t>
      </w:r>
      <w:r w:rsidRPr="00C7244C">
        <w:rPr>
          <w:vertAlign w:val="subscript"/>
        </w:rPr>
        <w:t xml:space="preserve">first-SSB </w:t>
      </w:r>
      <w:r w:rsidRPr="00C7244C">
        <w:t>is time to first SSB transmission after MAC CE command is decoded by the UE;</w:t>
      </w:r>
    </w:p>
    <w:p w14:paraId="510D0FCD" w14:textId="77777777" w:rsidR="00DF0C3C" w:rsidRPr="00C7244C" w:rsidRDefault="00DF0C3C" w:rsidP="00DF0C3C">
      <w:pPr>
        <w:pStyle w:val="B1"/>
      </w:pPr>
      <w:r w:rsidRPr="00C7244C">
        <w:t>-</w:t>
      </w:r>
      <w:r w:rsidRPr="00C7244C">
        <w:tab/>
        <w:t>T</w:t>
      </w:r>
      <w:r w:rsidRPr="00C7244C">
        <w:rPr>
          <w:vertAlign w:val="subscript"/>
        </w:rPr>
        <w:t xml:space="preserve">SSB-proc </w:t>
      </w:r>
      <w:r w:rsidRPr="00C7244C">
        <w:t>= 2 ms;</w:t>
      </w:r>
    </w:p>
    <w:p w14:paraId="7D24047D" w14:textId="77777777" w:rsidR="00DF0C3C" w:rsidRPr="00C7244C" w:rsidRDefault="00DF0C3C" w:rsidP="00DF0C3C">
      <w:pPr>
        <w:pStyle w:val="B1"/>
      </w:pPr>
      <w:r w:rsidRPr="00C7244C">
        <w:t>-</w:t>
      </w:r>
      <w:r w:rsidRPr="00C7244C">
        <w:tab/>
        <w:t>T</w:t>
      </w:r>
      <w:r w:rsidRPr="00C7244C">
        <w:rPr>
          <w:vertAlign w:val="subscript"/>
        </w:rPr>
        <w:t xml:space="preserve">rs </w:t>
      </w:r>
      <w:r w:rsidRPr="00C7244C">
        <w:t>is time to the first TRS or SSB transmission after the SSB transmission in the definition of T</w:t>
      </w:r>
      <w:r w:rsidRPr="00C7244C">
        <w:rPr>
          <w:vertAlign w:val="subscript"/>
        </w:rPr>
        <w:t>first-SSB</w:t>
      </w:r>
      <w:r w:rsidRPr="00C7244C">
        <w:t xml:space="preserve"> is processed by the UE;</w:t>
      </w:r>
    </w:p>
    <w:p w14:paraId="69CD1828" w14:textId="77777777" w:rsidR="00DF0C3C" w:rsidRPr="00C7244C" w:rsidRDefault="00DF0C3C" w:rsidP="00DF0C3C">
      <w:pPr>
        <w:pStyle w:val="B1"/>
      </w:pPr>
      <w:r w:rsidRPr="00C7244C">
        <w:t>-</w:t>
      </w:r>
      <w:r w:rsidRPr="00C7244C">
        <w:tab/>
        <w:t>T</w:t>
      </w:r>
      <w:r w:rsidRPr="00C7244C">
        <w:rPr>
          <w:vertAlign w:val="subscript"/>
        </w:rPr>
        <w:t xml:space="preserve">rs-proc </w:t>
      </w:r>
      <w:r w:rsidRPr="00C7244C">
        <w:t>= 2 ms;</w:t>
      </w:r>
    </w:p>
    <w:p w14:paraId="7C24B455" w14:textId="4999076C" w:rsidR="00DF0C3C" w:rsidRPr="00C7244C" w:rsidRDefault="00DF0C3C" w:rsidP="00DF0C3C">
      <w:pPr>
        <w:pStyle w:val="B1"/>
      </w:pPr>
      <w:r w:rsidRPr="00C7244C">
        <w:t>-</w:t>
      </w:r>
      <w:r w:rsidRPr="00C7244C">
        <w:tab/>
        <w:t>TO</w:t>
      </w:r>
      <w:r w:rsidRPr="00C7244C">
        <w:rPr>
          <w:vertAlign w:val="subscript"/>
        </w:rPr>
        <w:t>k</w:t>
      </w:r>
      <w:r w:rsidRPr="00C7244C">
        <w:t xml:space="preserve"> = 1, m = 0 if target TCI state is not in the active TCI state list for PDSCH; otherwise TO</w:t>
      </w:r>
      <w:r w:rsidRPr="00C7244C">
        <w:rPr>
          <w:vertAlign w:val="subscript"/>
        </w:rPr>
        <w:t>k</w:t>
      </w:r>
      <w:r w:rsidRPr="00C7244C">
        <w:t xml:space="preserve"> = 0, m = 1.</w:t>
      </w:r>
    </w:p>
    <w:p w14:paraId="2727201C" w14:textId="77777777" w:rsidR="00DF0C3C" w:rsidRPr="00C7244C" w:rsidRDefault="00DF0C3C" w:rsidP="00DF0C3C">
      <w:pPr>
        <w:rPr>
          <w:rFonts w:eastAsiaTheme="minorEastAsia"/>
          <w:color w:val="000000" w:themeColor="text1"/>
        </w:rPr>
      </w:pPr>
      <w:r w:rsidRPr="00C7244C">
        <w:rPr>
          <w:rFonts w:eastAsiaTheme="minorEastAsia"/>
          <w:color w:val="000000" w:themeColor="text1"/>
        </w:rPr>
        <w:t xml:space="preserve">When </w:t>
      </w:r>
      <w:r w:rsidRPr="00C7244C">
        <w:rPr>
          <w:rFonts w:eastAsiaTheme="minorEastAsia"/>
          <w:i/>
          <w:iCs/>
          <w:color w:val="000000" w:themeColor="text1"/>
        </w:rPr>
        <w:t>highSpeedMeasFlagFR2-r17</w:t>
      </w:r>
      <w:r w:rsidRPr="00C7244C">
        <w:rPr>
          <w:rFonts w:eastAsiaTheme="minorEastAsia"/>
          <w:color w:val="000000" w:themeColor="text1"/>
        </w:rPr>
        <w:t xml:space="preserve"> is configured and </w:t>
      </w:r>
      <w:r w:rsidRPr="00C7244C">
        <w:rPr>
          <w:rFonts w:eastAsiaTheme="minorEastAsia"/>
          <w:i/>
          <w:iCs/>
          <w:color w:val="000000" w:themeColor="text1"/>
        </w:rPr>
        <w:t xml:space="preserve">highSpeedLargeOneStepUL-TimingFR2-r17 </w:t>
      </w:r>
      <w:r w:rsidRPr="00C7244C">
        <w:rPr>
          <w:rFonts w:eastAsiaTheme="minorEastAsia"/>
          <w:color w:val="000000" w:themeColor="text1"/>
        </w:rPr>
        <w:t xml:space="preserve">is enabled for UE supporting FR2 power class 6 and </w:t>
      </w:r>
      <w:r w:rsidRPr="00C7244C">
        <w:rPr>
          <w:rFonts w:eastAsiaTheme="minorEastAsia"/>
          <w:i/>
          <w:iCs/>
          <w:color w:val="000000" w:themeColor="text1"/>
        </w:rPr>
        <w:t>largeOneStepUL-timingFR2-r17</w:t>
      </w:r>
      <w:r w:rsidRPr="00C7244C">
        <w:rPr>
          <w:rFonts w:eastAsiaTheme="minorEastAsia"/>
          <w:color w:val="000000" w:themeColor="text1"/>
        </w:rPr>
        <w:t xml:space="preserve"> capability, the following requirements apply to the UE:</w:t>
      </w:r>
    </w:p>
    <w:p w14:paraId="23079622" w14:textId="77777777" w:rsidR="00DF0C3C" w:rsidRPr="00C7244C" w:rsidRDefault="00DF0C3C" w:rsidP="00DF0C3C">
      <w:pPr>
        <w:pStyle w:val="B1"/>
        <w:rPr>
          <w:strike/>
        </w:rPr>
      </w:pPr>
      <w:r w:rsidRPr="00C7244C">
        <w:t>-</w:t>
      </w:r>
      <w:r w:rsidRPr="00C7244C">
        <w:tab/>
        <w:t xml:space="preserve">If the absolute valu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CP/4]</m:t>
        </m:r>
      </m:oMath>
      <w:r w:rsidRPr="00C7244C">
        <w:t>, the requirement in clause 7.1.2.1 apply to the first UL transmission after a TCI state switch.</w:t>
      </w:r>
    </w:p>
    <w:p w14:paraId="75176686" w14:textId="77777777" w:rsidR="00DF0C3C" w:rsidRPr="00C7244C" w:rsidRDefault="00DF0C3C" w:rsidP="00DF0C3C">
      <w:pPr>
        <w:pStyle w:val="B1"/>
        <w:rPr>
          <w:strike/>
        </w:rPr>
      </w:pPr>
      <w:r w:rsidRPr="00C7244C">
        <w:rPr>
          <w:rFonts w:cs="v4.2.0"/>
        </w:rPr>
        <w:t>-</w:t>
      </w:r>
      <w:r w:rsidRPr="00C7244C">
        <w:rPr>
          <w:rFonts w:cs="v4.2.0"/>
        </w:rPr>
        <w:tab/>
        <w:t xml:space="preserve">Otherwise, the UE transmit timing immediately after TCI state switch shall be </w:t>
      </w:r>
      <m:oMath>
        <m:sSub>
          <m:sSubPr>
            <m:ctrlPr>
              <w:rPr>
                <w:rFonts w:ascii="Cambria Math" w:hAnsi="Cambria Math" w:cs="v4.2.0"/>
                <w:i/>
              </w:rPr>
            </m:ctrlPr>
          </m:sSubPr>
          <m:e>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N</m:t>
            </m:r>
          </m:e>
          <m:sub>
            <m:r>
              <w:rPr>
                <w:rFonts w:ascii="Cambria Math" w:hAnsi="Cambria Math" w:cs="v4.2.0"/>
              </w:rPr>
              <m:t>TA</m:t>
            </m:r>
          </m:sub>
        </m:sSub>
        <m:r>
          <w:rPr>
            <w:rFonts w:ascii="Cambria Math" w:hAnsi="Cambria Math" w:cs="v4.2.0"/>
          </w:rPr>
          <m:t>+</m:t>
        </m:r>
        <m:sSub>
          <m:sSubPr>
            <m:ctrlPr>
              <w:rPr>
                <w:rFonts w:ascii="Cambria Math" w:hAnsi="Cambria Math" w:cs="v4.2.0"/>
                <w:i/>
              </w:rPr>
            </m:ctrlPr>
          </m:sSubPr>
          <m:e>
            <m:r>
              <w:rPr>
                <w:rFonts w:ascii="Cambria Math" w:hAnsi="Cambria Math" w:cs="v4.2.0"/>
              </w:rPr>
              <m:t>N</m:t>
            </m:r>
          </m:e>
          <m:sub>
            <m:r>
              <w:rPr>
                <w:rFonts w:ascii="Cambria Math" w:hAnsi="Cambria Math" w:cs="v4.2.0"/>
              </w:rPr>
              <m:t>TA offset</m:t>
            </m:r>
          </m:sub>
        </m:sSub>
        <m:r>
          <w:rPr>
            <w:rFonts w:ascii="Cambria Math" w:hAnsi="Cambria Math" w:cs="v4.2.0"/>
          </w:rPr>
          <m:t>)+2</m:t>
        </m:r>
        <m:r>
          <w:rPr>
            <w:rFonts w:ascii="Cambria Math" w:hAnsi="Cambria Math" w:cs="v4.2.0"/>
            <w:i/>
          </w:rPr>
          <w:sym w:font="Symbol" w:char="F0B4"/>
        </m:r>
        <m:r>
          <w:rPr>
            <w:rFonts w:ascii="Cambria Math" w:hAnsi="Cambria Math" w:cs="v4.2.0"/>
          </w:rPr>
          <m:t xml:space="preserve"> (</m:t>
        </m:r>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m:t>
        </m:r>
      </m:oMath>
      <w:r w:rsidRPr="00C7244C">
        <w:rPr>
          <w:rFonts w:cs="v4.2.0"/>
        </w:rPr>
        <w:t xml:space="preserve"> and </w:t>
      </w:r>
      <w:r w:rsidRPr="00C7244C">
        <w:t>clause 7.1.2.1 requirements don’t apply.</w:t>
      </w:r>
    </w:p>
    <w:p w14:paraId="1DC50A28" w14:textId="77777777" w:rsidR="00DF0C3C" w:rsidRPr="00C7244C" w:rsidRDefault="00DF0C3C" w:rsidP="00DF0C3C">
      <w:pPr>
        <w:pStyle w:val="B2"/>
      </w:pPr>
      <w:r w:rsidRPr="00C7244C">
        <w:t>-</w:t>
      </w:r>
      <w:r w:rsidRPr="00C7244C">
        <w:tab/>
        <w:t>The UE UL transmission timing error after the TCI state switching procedure shall be less than or equal to ±T</w:t>
      </w:r>
      <w:r w:rsidRPr="00C7244C">
        <w:rPr>
          <w:vertAlign w:val="subscript"/>
        </w:rPr>
        <w:t>e</w:t>
      </w:r>
      <w:r w:rsidRPr="00C7244C">
        <w:t xml:space="preserve"> as specified in clause 7.1.2 if the new target TCI state is within active TCI state list, otherwise ±[7T</w:t>
      </w:r>
      <w:r w:rsidRPr="00C7244C">
        <w:rPr>
          <w:vertAlign w:val="subscript"/>
        </w:rPr>
        <w:t>s</w:t>
      </w:r>
      <w:r w:rsidRPr="00C7244C">
        <w:t xml:space="preserve">], and the reference point is </w:t>
      </w:r>
      <m:oMath>
        <m:sSub>
          <m:sSubPr>
            <m:ctrlPr>
              <w:rPr>
                <w:rFonts w:ascii="Cambria Math" w:hAnsi="Cambria Math" w:cs="v4.2.0"/>
                <w:i/>
              </w:rPr>
            </m:ctrlPr>
          </m:sSubPr>
          <m:e>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N</m:t>
            </m:r>
          </m:e>
          <m:sub>
            <m:r>
              <w:rPr>
                <w:rFonts w:ascii="Cambria Math" w:hAnsi="Cambria Math" w:cs="v4.2.0"/>
              </w:rPr>
              <m:t>TA</m:t>
            </m:r>
          </m:sub>
        </m:sSub>
        <m:r>
          <w:rPr>
            <w:rFonts w:ascii="Cambria Math" w:hAnsi="Cambria Math" w:cs="v4.2.0"/>
          </w:rPr>
          <m:t>+</m:t>
        </m:r>
        <m:sSub>
          <m:sSubPr>
            <m:ctrlPr>
              <w:rPr>
                <w:rFonts w:ascii="Cambria Math" w:hAnsi="Cambria Math" w:cs="v4.2.0"/>
                <w:i/>
              </w:rPr>
            </m:ctrlPr>
          </m:sSubPr>
          <m:e>
            <m:r>
              <w:rPr>
                <w:rFonts w:ascii="Cambria Math" w:hAnsi="Cambria Math" w:cs="v4.2.0"/>
              </w:rPr>
              <m:t>N</m:t>
            </m:r>
          </m:e>
          <m:sub>
            <m:r>
              <w:rPr>
                <w:rFonts w:ascii="Cambria Math" w:hAnsi="Cambria Math" w:cs="v4.2.0"/>
              </w:rPr>
              <m:t>TA offset</m:t>
            </m:r>
          </m:sub>
        </m:sSub>
        <m:r>
          <w:rPr>
            <w:rFonts w:ascii="Cambria Math" w:hAnsi="Cambria Math" w:cs="v4.2.0"/>
          </w:rPr>
          <m:t>)+2</m:t>
        </m:r>
        <m:r>
          <w:rPr>
            <w:rFonts w:ascii="Cambria Math" w:hAnsi="Cambria Math" w:cs="v4.2.0"/>
            <w:i/>
          </w:rPr>
          <w:sym w:font="Symbol" w:char="F0B4"/>
        </m:r>
        <m:r>
          <w:rPr>
            <w:rFonts w:ascii="Cambria Math" w:hAnsi="Cambria Math" w:cs="v4.2.0"/>
          </w:rPr>
          <m:t xml:space="preserve"> (</m:t>
        </m:r>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m:t>
        </m:r>
      </m:oMath>
      <w:r w:rsidRPr="00C7244C">
        <w:t>.</w:t>
      </w:r>
    </w:p>
    <w:p w14:paraId="2B237487" w14:textId="77777777" w:rsidR="00DF0C3C" w:rsidRPr="00C7244C" w:rsidRDefault="00DF0C3C" w:rsidP="00DF0C3C">
      <w:pPr>
        <w:pStyle w:val="B1"/>
        <w:rPr>
          <w:strike/>
        </w:rPr>
      </w:pPr>
      <w:r w:rsidRPr="00C7244C">
        <w:rPr>
          <w:rFonts w:cs="v4.2.0"/>
        </w:rPr>
        <w:t>Above,</w:t>
      </w:r>
    </w:p>
    <w:p w14:paraId="0A3A2A46" w14:textId="77777777" w:rsidR="00DF0C3C" w:rsidRPr="00C7244C" w:rsidRDefault="00DF0C3C" w:rsidP="00DF0C3C">
      <w:pPr>
        <w:pStyle w:val="B2"/>
        <w:rPr>
          <w:lang w:eastAsia="zh-CN"/>
        </w:rPr>
      </w:pPr>
      <w:r w:rsidRPr="00C7244C">
        <w:rPr>
          <w:lang w:eastAsia="zh-CN"/>
        </w:rPr>
        <w:t>-</w:t>
      </w:r>
      <w:r w:rsidRPr="00C7244C">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new</m:t>
            </m:r>
          </m:sub>
        </m:sSub>
      </m:oMath>
      <w:r w:rsidRPr="00C7244C">
        <w:rPr>
          <w:lang w:eastAsia="zh-CN"/>
        </w:rPr>
        <w:t xml:space="preserve"> (in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oMath>
      <w:r w:rsidRPr="00C7244C">
        <w:rPr>
          <w:lang w:eastAsia="zh-CN"/>
        </w:rPr>
        <w:t xml:space="preserve"> units) is the DL timing defined as the time when UE receives downlink frame with new target TCI state.</w:t>
      </w:r>
    </w:p>
    <w:p w14:paraId="30F5B403" w14:textId="77777777" w:rsidR="00DF0C3C" w:rsidRPr="00C7244C" w:rsidRDefault="00DF0C3C" w:rsidP="00DF0C3C">
      <w:pPr>
        <w:pStyle w:val="B2"/>
        <w:rPr>
          <w:lang w:eastAsia="zh-CN"/>
        </w:rPr>
      </w:pPr>
      <w:r w:rsidRPr="00C7244C">
        <w:rPr>
          <w:lang w:eastAsia="zh-CN"/>
        </w:rPr>
        <w:t>-</w:t>
      </w:r>
      <w:r w:rsidRPr="00C7244C">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ld</m:t>
            </m:r>
          </m:sub>
        </m:sSub>
        <m:r>
          <m:rPr>
            <m:sty m:val="p"/>
          </m:rPr>
          <w:rPr>
            <w:rFonts w:ascii="Cambria Math" w:hAnsi="Cambria Math"/>
            <w:lang w:eastAsia="zh-CN"/>
          </w:rPr>
          <m:t xml:space="preserve"> </m:t>
        </m:r>
      </m:oMath>
      <w:r w:rsidRPr="00C7244C">
        <w:rPr>
          <w:lang w:eastAsia="zh-CN"/>
        </w:rPr>
        <w:t xml:space="preserve"> (in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oMath>
      <w:r w:rsidRPr="00C7244C">
        <w:rPr>
          <w:lang w:eastAsia="zh-CN"/>
        </w:rPr>
        <w:t xml:space="preserve"> units) is the DL timing defined as the time when UE receives downlink frame with old source TCI state.</w:t>
      </w:r>
    </w:p>
    <w:p w14:paraId="22931549" w14:textId="3BCC8ACD" w:rsidR="000D414A" w:rsidRPr="00C7244C" w:rsidRDefault="000D414A" w:rsidP="00DF0C3C">
      <w:pPr>
        <w:pStyle w:val="Heading4"/>
        <w:keepNext w:val="0"/>
        <w:keepLines w:val="0"/>
      </w:pPr>
      <w:r w:rsidRPr="00C7244C">
        <w:t>7.5.8.1</w:t>
      </w:r>
      <w:r w:rsidRPr="00C7244C">
        <w:tab/>
        <w:t>NR SA FR2 MAC-CE based active TCI state switch</w:t>
      </w:r>
    </w:p>
    <w:p w14:paraId="7FA465F6" w14:textId="77777777" w:rsidR="000D414A" w:rsidRPr="00C7244C" w:rsidRDefault="000D414A" w:rsidP="000D414A">
      <w:pPr>
        <w:pStyle w:val="Heading5"/>
        <w:keepNext w:val="0"/>
        <w:keepLines w:val="0"/>
      </w:pPr>
      <w:r w:rsidRPr="00C7244C">
        <w:t>7.5.8.1.1</w:t>
      </w:r>
      <w:r w:rsidRPr="00C7244C">
        <w:tab/>
        <w:t>NR SA PCell FR2 MAC-CE based active TCI state switch for a known TCI state</w:t>
      </w:r>
    </w:p>
    <w:p w14:paraId="35923A06" w14:textId="77777777" w:rsidR="000D414A" w:rsidRPr="00C7244C" w:rsidRDefault="000D414A" w:rsidP="000D414A">
      <w:pPr>
        <w:pStyle w:val="H6"/>
        <w:keepNext w:val="0"/>
        <w:keepLines w:val="0"/>
      </w:pPr>
      <w:r w:rsidRPr="00C7244C">
        <w:t>7.5.8.1.1.1</w:t>
      </w:r>
      <w:r w:rsidRPr="00C7244C">
        <w:tab/>
        <w:t>Test purpose</w:t>
      </w:r>
    </w:p>
    <w:p w14:paraId="45C8B851" w14:textId="77777777" w:rsidR="000D414A" w:rsidRPr="00C7244C" w:rsidRDefault="000D414A" w:rsidP="000D414A">
      <w:r w:rsidRPr="00C7244C">
        <w:rPr>
          <w:rFonts w:cs="v4.2.0"/>
        </w:rPr>
        <w:t>The purpose of this test is t</w:t>
      </w:r>
      <w:r w:rsidRPr="00C7244C">
        <w:t>o verify the MAC-CE based active TCI state switch delay requirement specified in clause 7.5.8.0.1.</w:t>
      </w:r>
    </w:p>
    <w:p w14:paraId="4053E7D9" w14:textId="77777777" w:rsidR="000D414A" w:rsidRPr="00C7244C" w:rsidRDefault="000D414A" w:rsidP="000D414A">
      <w:pPr>
        <w:pStyle w:val="H6"/>
        <w:keepNext w:val="0"/>
        <w:keepLines w:val="0"/>
      </w:pPr>
      <w:r w:rsidRPr="00C7244C">
        <w:t>7.5.8.1.1.2</w:t>
      </w:r>
      <w:r w:rsidRPr="00C7244C">
        <w:tab/>
        <w:t>Test applicability</w:t>
      </w:r>
    </w:p>
    <w:p w14:paraId="6DF2434D" w14:textId="77777777" w:rsidR="000D414A" w:rsidRPr="00C7244C" w:rsidRDefault="000D414A" w:rsidP="000D414A">
      <w:pPr>
        <w:rPr>
          <w:rFonts w:cs="v4.2.0"/>
        </w:rPr>
      </w:pPr>
      <w:r w:rsidRPr="00C7244C">
        <w:rPr>
          <w:rFonts w:cs="v4.2.0"/>
        </w:rPr>
        <w:t>This test applies to all types of NR UE release 15 onwards supporting SA FR2, more than one TCI state configuration, and more than one simultaneously trackable TRS resource set.</w:t>
      </w:r>
    </w:p>
    <w:p w14:paraId="020CC827" w14:textId="77777777" w:rsidR="000D414A" w:rsidRPr="00C7244C" w:rsidRDefault="000D414A" w:rsidP="000D414A">
      <w:pPr>
        <w:pStyle w:val="H6"/>
        <w:keepNext w:val="0"/>
        <w:keepLines w:val="0"/>
      </w:pPr>
      <w:r w:rsidRPr="00C7244C">
        <w:t>7.5.8.1.1.3</w:t>
      </w:r>
      <w:r w:rsidRPr="00C7244C">
        <w:tab/>
        <w:t>Minimum conformance requirements</w:t>
      </w:r>
    </w:p>
    <w:p w14:paraId="3F67384A" w14:textId="77777777" w:rsidR="000D414A" w:rsidRPr="00C7244C" w:rsidRDefault="000D414A" w:rsidP="000D414A">
      <w:pPr>
        <w:rPr>
          <w:lang w:eastAsia="sv-SE"/>
        </w:rPr>
      </w:pPr>
      <w:r w:rsidRPr="00C7244C">
        <w:rPr>
          <w:lang w:eastAsia="sv-SE"/>
        </w:rPr>
        <w:t>The minimum conformance requirements are specified in clause 7.5.8.0.1.</w:t>
      </w:r>
    </w:p>
    <w:p w14:paraId="75E74A98" w14:textId="77777777" w:rsidR="000D414A" w:rsidRPr="00C7244C" w:rsidRDefault="000D414A" w:rsidP="000D414A">
      <w:pPr>
        <w:rPr>
          <w:lang w:eastAsia="sv-SE"/>
        </w:rPr>
      </w:pPr>
      <w:r w:rsidRPr="00C7244C">
        <w:rPr>
          <w:lang w:eastAsia="sv-SE"/>
        </w:rPr>
        <w:t>The normative reference for this requirement is TS 38.133 [6] clause A.7.5.8.1.1.</w:t>
      </w:r>
    </w:p>
    <w:p w14:paraId="4525A6A6" w14:textId="77777777" w:rsidR="000D414A" w:rsidRPr="00C7244C" w:rsidRDefault="000D414A" w:rsidP="00953720">
      <w:pPr>
        <w:pStyle w:val="H6"/>
        <w:keepNext w:val="0"/>
        <w:keepLines w:val="0"/>
        <w:rPr>
          <w:lang w:eastAsia="x-none"/>
        </w:rPr>
      </w:pPr>
      <w:r w:rsidRPr="00C7244C">
        <w:t>7.5.8.1.1.4</w:t>
      </w:r>
      <w:r w:rsidRPr="00C7244C">
        <w:tab/>
        <w:t>Test description</w:t>
      </w:r>
    </w:p>
    <w:p w14:paraId="50770AD7" w14:textId="77777777" w:rsidR="000D414A" w:rsidRPr="00C7244C" w:rsidRDefault="000D414A" w:rsidP="000D414A">
      <w:pPr>
        <w:pStyle w:val="H6"/>
        <w:keepLines w:val="0"/>
      </w:pPr>
      <w:r w:rsidRPr="00C7244C">
        <w:t>7.5.8.1.1.4.1</w:t>
      </w:r>
      <w:r w:rsidRPr="00C7244C">
        <w:tab/>
        <w:t>Initial conditions</w:t>
      </w:r>
    </w:p>
    <w:p w14:paraId="01E7C076" w14:textId="77777777" w:rsidR="000D414A" w:rsidRPr="00C7244C" w:rsidRDefault="000D414A" w:rsidP="000D414A">
      <w:pPr>
        <w:rPr>
          <w:lang w:eastAsia="sv-SE"/>
        </w:rPr>
      </w:pPr>
      <w:r w:rsidRPr="00C7244C">
        <w:rPr>
          <w:lang w:eastAsia="sv-SE"/>
        </w:rPr>
        <w:t>This test shall be tested using any of the test configurations in Table 7.5.8.1.1.4.1-1.</w:t>
      </w:r>
    </w:p>
    <w:p w14:paraId="32CF26FD" w14:textId="77777777" w:rsidR="000D414A" w:rsidRPr="00C7244C" w:rsidRDefault="000D414A" w:rsidP="00953720">
      <w:pPr>
        <w:pStyle w:val="TH"/>
        <w:keepNext w:val="0"/>
        <w:keepLines w:val="0"/>
      </w:pPr>
      <w:r w:rsidRPr="00C7244C">
        <w:t>Table 7.5.8.1.1.4.1-1: Supported test configurations for NR SA PCell FR2 MAC-CE based active TCI state switch for a known TCI st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D414A" w:rsidRPr="00C7244C" w14:paraId="65838C2F" w14:textId="77777777" w:rsidTr="00953720">
        <w:tc>
          <w:tcPr>
            <w:tcW w:w="2275" w:type="dxa"/>
            <w:hideMark/>
          </w:tcPr>
          <w:p w14:paraId="501793A0" w14:textId="77777777" w:rsidR="000D414A" w:rsidRPr="00C7244C" w:rsidRDefault="000D414A" w:rsidP="003F1727">
            <w:pPr>
              <w:pStyle w:val="TAH"/>
              <w:rPr>
                <w:lang w:eastAsia="zh-CN"/>
              </w:rPr>
            </w:pPr>
            <w:r w:rsidRPr="00C7244C">
              <w:rPr>
                <w:lang w:eastAsia="zh-CN"/>
              </w:rPr>
              <w:t>Config</w:t>
            </w:r>
          </w:p>
        </w:tc>
        <w:tc>
          <w:tcPr>
            <w:tcW w:w="7075" w:type="dxa"/>
            <w:hideMark/>
          </w:tcPr>
          <w:p w14:paraId="33873831" w14:textId="77777777" w:rsidR="000D414A" w:rsidRPr="00C7244C" w:rsidRDefault="000D414A" w:rsidP="003F1727">
            <w:pPr>
              <w:pStyle w:val="TAH"/>
              <w:rPr>
                <w:lang w:eastAsia="zh-CN"/>
              </w:rPr>
            </w:pPr>
            <w:r w:rsidRPr="00C7244C">
              <w:rPr>
                <w:lang w:eastAsia="zh-CN"/>
              </w:rPr>
              <w:t>Description</w:t>
            </w:r>
          </w:p>
        </w:tc>
      </w:tr>
      <w:tr w:rsidR="000D414A" w:rsidRPr="00C7244C" w14:paraId="2795B2B4" w14:textId="77777777" w:rsidTr="00953720">
        <w:tc>
          <w:tcPr>
            <w:tcW w:w="2275" w:type="dxa"/>
            <w:hideMark/>
          </w:tcPr>
          <w:p w14:paraId="02A5E5DB" w14:textId="77777777" w:rsidR="000D414A" w:rsidRPr="00C7244C" w:rsidRDefault="000D414A" w:rsidP="003F1727">
            <w:pPr>
              <w:pStyle w:val="TAL"/>
              <w:rPr>
                <w:lang w:eastAsia="zh-CN"/>
              </w:rPr>
            </w:pPr>
            <w:r w:rsidRPr="00C7244C">
              <w:rPr>
                <w:lang w:eastAsia="zh-CN"/>
              </w:rPr>
              <w:t>7.5.8.1.1-1</w:t>
            </w:r>
          </w:p>
        </w:tc>
        <w:tc>
          <w:tcPr>
            <w:tcW w:w="7075" w:type="dxa"/>
            <w:hideMark/>
          </w:tcPr>
          <w:p w14:paraId="316FC2EC" w14:textId="77777777" w:rsidR="000D414A" w:rsidRPr="00C7244C" w:rsidRDefault="000D414A" w:rsidP="003F1727">
            <w:pPr>
              <w:pStyle w:val="TAL"/>
              <w:rPr>
                <w:lang w:eastAsia="zh-CN"/>
              </w:rPr>
            </w:pPr>
            <w:r w:rsidRPr="00C7244C">
              <w:rPr>
                <w:lang w:eastAsia="zh-CN"/>
              </w:rPr>
              <w:t>NR 120 kHz SSB SCS, 100 MHz bandwidth, TDD duplex mode</w:t>
            </w:r>
          </w:p>
        </w:tc>
      </w:tr>
    </w:tbl>
    <w:p w14:paraId="34F55B23" w14:textId="77777777" w:rsidR="000D414A" w:rsidRPr="00C7244C" w:rsidRDefault="000D414A" w:rsidP="000D414A">
      <w:pPr>
        <w:rPr>
          <w:lang w:eastAsia="sv-SE"/>
        </w:rPr>
      </w:pPr>
    </w:p>
    <w:p w14:paraId="43B62CF3" w14:textId="77777777" w:rsidR="000D414A" w:rsidRPr="00C7244C" w:rsidRDefault="000D414A" w:rsidP="000D414A">
      <w:pPr>
        <w:rPr>
          <w:lang w:eastAsia="sv-SE"/>
        </w:rPr>
      </w:pPr>
      <w:r w:rsidRPr="00C7244C">
        <w:rPr>
          <w:lang w:eastAsia="sv-SE"/>
        </w:rPr>
        <w:t>Configure the test equipment and the DUT according to the parameters in Table 7.5.8.1.1.4.1-2.</w:t>
      </w:r>
    </w:p>
    <w:p w14:paraId="3EE73AF2" w14:textId="77777777" w:rsidR="000D414A" w:rsidRPr="00C7244C" w:rsidRDefault="000D414A" w:rsidP="000D414A">
      <w:pPr>
        <w:pStyle w:val="TH"/>
        <w:keepNext w:val="0"/>
        <w:keepLines w:val="0"/>
        <w:rPr>
          <w:lang w:eastAsia="x-none"/>
        </w:rPr>
      </w:pPr>
      <w:r w:rsidRPr="00C7244C">
        <w:t>Table 7.5.8.1.1.4.1-2: Initial conditions for EN-DC FR2 MAC-CE based active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C7244C" w14:paraId="1F51ACB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CD397E" w14:textId="77777777" w:rsidR="000D414A" w:rsidRPr="00C7244C" w:rsidRDefault="000D414A"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237FF9" w14:textId="77777777" w:rsidR="000D414A" w:rsidRPr="00C7244C" w:rsidRDefault="000D414A"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7F14E33" w14:textId="77777777" w:rsidR="000D414A" w:rsidRPr="00C7244C" w:rsidRDefault="000D414A" w:rsidP="003F1727">
            <w:pPr>
              <w:pStyle w:val="TAH"/>
              <w:keepNext w:val="0"/>
              <w:keepLines w:val="0"/>
            </w:pPr>
            <w:r w:rsidRPr="00C7244C">
              <w:t>Comment</w:t>
            </w:r>
          </w:p>
        </w:tc>
      </w:tr>
      <w:tr w:rsidR="000D414A" w:rsidRPr="00C7244C" w14:paraId="76F7773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5C503C" w14:textId="77777777" w:rsidR="000D414A" w:rsidRPr="00C7244C" w:rsidRDefault="000D414A"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F7EE085" w14:textId="77777777" w:rsidR="000D414A" w:rsidRPr="00C7244C" w:rsidRDefault="000D414A"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178162D" w14:textId="77777777" w:rsidR="000D414A" w:rsidRPr="00C7244C" w:rsidRDefault="000D414A" w:rsidP="003F1727">
            <w:pPr>
              <w:pStyle w:val="TAL"/>
              <w:keepNext w:val="0"/>
              <w:keepLines w:val="0"/>
            </w:pPr>
            <w:r w:rsidRPr="00C7244C">
              <w:t>As specified in TS 38.508-1 [14] clause 4.1.</w:t>
            </w:r>
          </w:p>
        </w:tc>
      </w:tr>
      <w:tr w:rsidR="000D414A" w:rsidRPr="00C7244C" w14:paraId="4F88D2C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A65687" w14:textId="77777777" w:rsidR="000D414A" w:rsidRPr="00C7244C" w:rsidRDefault="000D414A"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E521F55" w14:textId="77777777" w:rsidR="000D414A" w:rsidRPr="00C7244C" w:rsidRDefault="000D414A" w:rsidP="003F1727">
            <w:pPr>
              <w:pStyle w:val="TAL"/>
              <w:keepNext w:val="0"/>
              <w:keepLines w:val="0"/>
            </w:pPr>
            <w:r w:rsidRPr="00C7244C">
              <w:t>As specified in Annex E, table E.5 and TS 38.508-1 [14] clause 4.3.1 and 7.2.3.</w:t>
            </w:r>
          </w:p>
        </w:tc>
      </w:tr>
      <w:tr w:rsidR="000D414A" w:rsidRPr="00C7244C" w14:paraId="2DE0195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09E58B" w14:textId="77777777" w:rsidR="000D414A" w:rsidRPr="00C7244C" w:rsidRDefault="000D414A"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B7DE83" w14:textId="77777777" w:rsidR="000D414A" w:rsidRPr="00C7244C" w:rsidRDefault="000D414A" w:rsidP="003F1727">
            <w:pPr>
              <w:pStyle w:val="TAL"/>
              <w:keepNext w:val="0"/>
              <w:keepLines w:val="0"/>
            </w:pPr>
            <w:r w:rsidRPr="00C7244C">
              <w:t>As specified by the test configuration selected from Table 7.5.8.1.1.4.1-1.</w:t>
            </w:r>
          </w:p>
        </w:tc>
      </w:tr>
      <w:tr w:rsidR="000D414A" w:rsidRPr="00C7244C" w14:paraId="2AA7FFA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938D89B" w14:textId="77777777" w:rsidR="000D414A" w:rsidRPr="00C7244C" w:rsidRDefault="000D414A"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4DA560C" w14:textId="77777777" w:rsidR="000D414A" w:rsidRPr="00C7244C" w:rsidRDefault="000D414A"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723FCDA" w14:textId="77777777" w:rsidR="000D414A" w:rsidRPr="00C7244C" w:rsidRDefault="000D414A" w:rsidP="003F1727">
            <w:pPr>
              <w:pStyle w:val="TAL"/>
              <w:keepNext w:val="0"/>
              <w:keepLines w:val="0"/>
            </w:pPr>
            <w:r w:rsidRPr="00C7244C">
              <w:t>As specified in clause C.2.2.</w:t>
            </w:r>
          </w:p>
        </w:tc>
      </w:tr>
      <w:tr w:rsidR="000D414A" w:rsidRPr="00C7244C" w14:paraId="07E7B41F"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A0775F3" w14:textId="77777777" w:rsidR="000D414A" w:rsidRPr="00C7244C" w:rsidRDefault="000D414A"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449B4E" w14:textId="77777777" w:rsidR="000D414A" w:rsidRPr="00C7244C" w:rsidRDefault="000D414A"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206E9BB" w14:textId="77777777" w:rsidR="000D414A" w:rsidRPr="00C7244C" w:rsidRDefault="000D414A" w:rsidP="003F1727">
            <w:pPr>
              <w:pStyle w:val="TAL"/>
              <w:keepNext w:val="0"/>
              <w:keepLines w:val="0"/>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41A871" w14:textId="77777777" w:rsidR="000D414A" w:rsidRPr="00C7244C" w:rsidRDefault="000D414A" w:rsidP="003F1727">
            <w:pPr>
              <w:pStyle w:val="TAL"/>
              <w:keepNext w:val="0"/>
              <w:keepLines w:val="0"/>
            </w:pPr>
            <w:r w:rsidRPr="00C7244C">
              <w:t>As specified in TS 38.508-1 [14] Annex A.</w:t>
            </w:r>
          </w:p>
        </w:tc>
      </w:tr>
      <w:tr w:rsidR="000D414A" w:rsidRPr="00C7244C" w14:paraId="31F36C03"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F5BE29" w14:textId="77777777" w:rsidR="000D414A" w:rsidRPr="00C7244C" w:rsidRDefault="000D414A"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148D0DE1" w14:textId="77777777" w:rsidR="000D414A" w:rsidRPr="00C7244C" w:rsidRDefault="000D414A"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25A2232" w14:textId="77777777" w:rsidR="000D414A" w:rsidRPr="00C7244C" w:rsidRDefault="000D414A"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DE8725" w14:textId="77777777" w:rsidR="000D414A" w:rsidRPr="00C7244C" w:rsidRDefault="000D414A" w:rsidP="003F1727">
            <w:pPr>
              <w:spacing w:after="0"/>
              <w:rPr>
                <w:rFonts w:ascii="Arial" w:hAnsi="Arial"/>
                <w:sz w:val="18"/>
                <w:lang w:eastAsia="x-none"/>
              </w:rPr>
            </w:pPr>
          </w:p>
        </w:tc>
      </w:tr>
      <w:tr w:rsidR="000D414A" w:rsidRPr="00C7244C" w14:paraId="41F42BD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838A33" w14:textId="77777777" w:rsidR="000D414A" w:rsidRPr="00C7244C" w:rsidRDefault="000D414A"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59C1EF" w14:textId="77777777" w:rsidR="000D414A" w:rsidRPr="00C7244C" w:rsidRDefault="000D414A"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6D71CDE1" w14:textId="77777777" w:rsidR="000D414A" w:rsidRPr="00C7244C" w:rsidRDefault="000D414A" w:rsidP="003F1727">
            <w:pPr>
              <w:pStyle w:val="TAL"/>
              <w:keepNext w:val="0"/>
              <w:keepLines w:val="0"/>
            </w:pPr>
          </w:p>
        </w:tc>
      </w:tr>
    </w:tbl>
    <w:p w14:paraId="4F42E817" w14:textId="77777777" w:rsidR="000D414A" w:rsidRPr="00C7244C" w:rsidRDefault="000D414A" w:rsidP="000D414A">
      <w:pPr>
        <w:rPr>
          <w:lang w:eastAsia="sv-SE"/>
        </w:rPr>
      </w:pPr>
    </w:p>
    <w:p w14:paraId="54CEA667" w14:textId="5FA6C75E" w:rsidR="000D414A" w:rsidRPr="00C7244C" w:rsidRDefault="000D414A" w:rsidP="00953720">
      <w:pPr>
        <w:pStyle w:val="B1"/>
      </w:pPr>
      <w:r w:rsidRPr="00C7244C">
        <w:t>1.</w:t>
      </w:r>
      <w:r w:rsidRPr="00C7244C">
        <w:tab/>
        <w:t>Message contents are defined in clause 7.5.8.1.1.4.3.</w:t>
      </w:r>
    </w:p>
    <w:p w14:paraId="16D2946A" w14:textId="650A4224" w:rsidR="000D414A" w:rsidRPr="00C7244C" w:rsidRDefault="000D414A" w:rsidP="000D414A">
      <w:pPr>
        <w:pStyle w:val="B1"/>
      </w:pPr>
      <w:r w:rsidRPr="00C7244C">
        <w:t>2.</w:t>
      </w:r>
      <w:r w:rsidRPr="00C7244C">
        <w:tab/>
        <w:t>The power levels and settings for Cell 1 are set according to Annex C.1.2 and C.1.3.</w:t>
      </w:r>
    </w:p>
    <w:p w14:paraId="27945591" w14:textId="382BD160" w:rsidR="000D414A" w:rsidRPr="00C7244C" w:rsidRDefault="000D414A" w:rsidP="000D414A">
      <w:pPr>
        <w:pStyle w:val="B1"/>
      </w:pPr>
      <w:r w:rsidRPr="00C7244C">
        <w:t>3.</w:t>
      </w:r>
      <w:r w:rsidRPr="00C7244C">
        <w:tab/>
        <w:t>The test parameters are given in Table 7.5.8.1.1.4.1-3.</w:t>
      </w:r>
    </w:p>
    <w:p w14:paraId="00A351DA" w14:textId="77777777" w:rsidR="000D414A" w:rsidRPr="00C7244C" w:rsidRDefault="000D414A" w:rsidP="000D414A">
      <w:pPr>
        <w:pStyle w:val="TH"/>
      </w:pPr>
      <w:r w:rsidRPr="00C7244C">
        <w:t>Table 7.5.8.1.1.4.1-3: General test parameters for NR SA PCell FR2 MAC-CE based active TCI state switch for a known TCI state</w:t>
      </w:r>
    </w:p>
    <w:tbl>
      <w:tblPr>
        <w:tblW w:w="9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1"/>
        <w:gridCol w:w="684"/>
        <w:gridCol w:w="2190"/>
        <w:gridCol w:w="4212"/>
      </w:tblGrid>
      <w:tr w:rsidR="000D414A" w:rsidRPr="00C7244C" w14:paraId="63C7572C"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1487D830" w14:textId="77777777" w:rsidR="000D414A" w:rsidRPr="00C7244C" w:rsidRDefault="000D414A" w:rsidP="003F1727">
            <w:pPr>
              <w:pStyle w:val="TAH"/>
            </w:pPr>
            <w:r w:rsidRPr="00C7244C">
              <w:rPr>
                <w:lang w:eastAsia="zh-CN"/>
              </w:rPr>
              <w:t>Parameter</w:t>
            </w:r>
          </w:p>
        </w:tc>
        <w:tc>
          <w:tcPr>
            <w:tcW w:w="684" w:type="dxa"/>
            <w:tcBorders>
              <w:top w:val="single" w:sz="4" w:space="0" w:color="auto"/>
              <w:left w:val="single" w:sz="4" w:space="0" w:color="auto"/>
              <w:bottom w:val="single" w:sz="4" w:space="0" w:color="auto"/>
              <w:right w:val="single" w:sz="4" w:space="0" w:color="auto"/>
            </w:tcBorders>
            <w:hideMark/>
          </w:tcPr>
          <w:p w14:paraId="3A7D6190" w14:textId="77777777" w:rsidR="000D414A" w:rsidRPr="00C7244C" w:rsidRDefault="000D414A" w:rsidP="003F1727">
            <w:pPr>
              <w:pStyle w:val="TAH"/>
            </w:pPr>
            <w:r w:rsidRPr="00C7244C">
              <w:rPr>
                <w:lang w:eastAsia="zh-CN"/>
              </w:rPr>
              <w:t>Unit</w:t>
            </w:r>
          </w:p>
        </w:tc>
        <w:tc>
          <w:tcPr>
            <w:tcW w:w="2190" w:type="dxa"/>
            <w:tcBorders>
              <w:top w:val="single" w:sz="4" w:space="0" w:color="auto"/>
              <w:left w:val="single" w:sz="4" w:space="0" w:color="auto"/>
              <w:bottom w:val="single" w:sz="4" w:space="0" w:color="auto"/>
              <w:right w:val="single" w:sz="4" w:space="0" w:color="auto"/>
            </w:tcBorders>
            <w:hideMark/>
          </w:tcPr>
          <w:p w14:paraId="77149229" w14:textId="77777777" w:rsidR="000D414A" w:rsidRPr="00C7244C" w:rsidRDefault="000D414A" w:rsidP="003F1727">
            <w:pPr>
              <w:pStyle w:val="TAH"/>
            </w:pPr>
            <w:r w:rsidRPr="00C7244C">
              <w:rPr>
                <w:lang w:eastAsia="zh-CN"/>
              </w:rPr>
              <w:t>Value</w:t>
            </w:r>
          </w:p>
        </w:tc>
        <w:tc>
          <w:tcPr>
            <w:tcW w:w="4212" w:type="dxa"/>
            <w:tcBorders>
              <w:top w:val="single" w:sz="4" w:space="0" w:color="auto"/>
              <w:left w:val="single" w:sz="4" w:space="0" w:color="auto"/>
              <w:bottom w:val="single" w:sz="4" w:space="0" w:color="auto"/>
              <w:right w:val="single" w:sz="4" w:space="0" w:color="auto"/>
            </w:tcBorders>
            <w:hideMark/>
          </w:tcPr>
          <w:p w14:paraId="6B3823EE" w14:textId="77777777" w:rsidR="000D414A" w:rsidRPr="00C7244C" w:rsidRDefault="000D414A" w:rsidP="003F1727">
            <w:pPr>
              <w:pStyle w:val="TAH"/>
            </w:pPr>
            <w:r w:rsidRPr="00C7244C">
              <w:rPr>
                <w:lang w:eastAsia="zh-CN"/>
              </w:rPr>
              <w:t>Comment</w:t>
            </w:r>
          </w:p>
        </w:tc>
      </w:tr>
      <w:tr w:rsidR="000D414A" w:rsidRPr="00C7244C" w14:paraId="7F774BA2" w14:textId="77777777" w:rsidTr="003F1727">
        <w:trPr>
          <w:cantSplit/>
          <w:trHeight w:val="241"/>
          <w:jc w:val="center"/>
        </w:trPr>
        <w:tc>
          <w:tcPr>
            <w:tcW w:w="2431" w:type="dxa"/>
            <w:tcBorders>
              <w:top w:val="single" w:sz="4" w:space="0" w:color="auto"/>
              <w:left w:val="single" w:sz="4" w:space="0" w:color="auto"/>
              <w:bottom w:val="single" w:sz="4" w:space="0" w:color="auto"/>
              <w:right w:val="single" w:sz="4" w:space="0" w:color="auto"/>
            </w:tcBorders>
            <w:hideMark/>
          </w:tcPr>
          <w:p w14:paraId="71681A9C" w14:textId="77777777" w:rsidR="000D414A" w:rsidRPr="00C7244C" w:rsidRDefault="000D414A" w:rsidP="003F1727">
            <w:pPr>
              <w:pStyle w:val="TAL"/>
              <w:rPr>
                <w:lang w:eastAsia="zh-CN"/>
              </w:rPr>
            </w:pPr>
            <w:r w:rsidRPr="00C7244C">
              <w:rPr>
                <w:lang w:eastAsia="zh-CN"/>
              </w:rPr>
              <w:t>NR RF Channel Number</w:t>
            </w:r>
          </w:p>
        </w:tc>
        <w:tc>
          <w:tcPr>
            <w:tcW w:w="684" w:type="dxa"/>
            <w:tcBorders>
              <w:top w:val="single" w:sz="4" w:space="0" w:color="auto"/>
              <w:left w:val="single" w:sz="4" w:space="0" w:color="auto"/>
              <w:bottom w:val="single" w:sz="4" w:space="0" w:color="auto"/>
              <w:right w:val="single" w:sz="4" w:space="0" w:color="auto"/>
            </w:tcBorders>
            <w:vAlign w:val="center"/>
          </w:tcPr>
          <w:p w14:paraId="41D1B487"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25078193" w14:textId="77777777" w:rsidR="000D414A" w:rsidRPr="00C7244C" w:rsidRDefault="000D414A" w:rsidP="003F1727">
            <w:pPr>
              <w:pStyle w:val="TAC"/>
              <w:rPr>
                <w:lang w:eastAsia="zh-CN"/>
              </w:rPr>
            </w:pPr>
            <w:r w:rsidRPr="00C7244C">
              <w:rPr>
                <w:lang w:eastAsia="zh-CN"/>
              </w:rPr>
              <w:t>1</w:t>
            </w:r>
          </w:p>
        </w:tc>
        <w:tc>
          <w:tcPr>
            <w:tcW w:w="4212" w:type="dxa"/>
            <w:tcBorders>
              <w:top w:val="single" w:sz="4" w:space="0" w:color="auto"/>
              <w:left w:val="single" w:sz="4" w:space="0" w:color="auto"/>
              <w:bottom w:val="single" w:sz="4" w:space="0" w:color="auto"/>
              <w:right w:val="single" w:sz="4" w:space="0" w:color="auto"/>
            </w:tcBorders>
            <w:hideMark/>
          </w:tcPr>
          <w:p w14:paraId="2C02B8C6" w14:textId="77777777" w:rsidR="000D414A" w:rsidRPr="00C7244C" w:rsidRDefault="000D414A" w:rsidP="003F1727">
            <w:pPr>
              <w:pStyle w:val="TAL"/>
              <w:rPr>
                <w:lang w:eastAsia="zh-CN"/>
              </w:rPr>
            </w:pPr>
            <w:r w:rsidRPr="00C7244C">
              <w:rPr>
                <w:lang w:eastAsia="zh-CN"/>
              </w:rPr>
              <w:t>One NR radio channel is used for this test</w:t>
            </w:r>
          </w:p>
        </w:tc>
      </w:tr>
      <w:tr w:rsidR="000D414A" w:rsidRPr="00C7244C" w14:paraId="57F53119"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1E9D7F8A" w14:textId="77777777" w:rsidR="000D414A" w:rsidRPr="00C7244C" w:rsidRDefault="000D414A" w:rsidP="003F1727">
            <w:pPr>
              <w:pStyle w:val="TAL"/>
            </w:pPr>
            <w:r w:rsidRPr="00C7244C">
              <w:rPr>
                <w:lang w:eastAsia="zh-CN"/>
              </w:rPr>
              <w:t>Active PCell</w:t>
            </w:r>
          </w:p>
        </w:tc>
        <w:tc>
          <w:tcPr>
            <w:tcW w:w="684" w:type="dxa"/>
            <w:tcBorders>
              <w:top w:val="single" w:sz="4" w:space="0" w:color="auto"/>
              <w:left w:val="single" w:sz="4" w:space="0" w:color="auto"/>
              <w:bottom w:val="single" w:sz="4" w:space="0" w:color="auto"/>
              <w:right w:val="single" w:sz="4" w:space="0" w:color="auto"/>
            </w:tcBorders>
            <w:vAlign w:val="center"/>
          </w:tcPr>
          <w:p w14:paraId="1B328403"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7BFF2760" w14:textId="77777777" w:rsidR="000D414A" w:rsidRPr="00C7244C" w:rsidRDefault="000D414A" w:rsidP="003F1727">
            <w:pPr>
              <w:pStyle w:val="TAC"/>
            </w:pPr>
            <w:r w:rsidRPr="00C7244C">
              <w:rPr>
                <w:lang w:eastAsia="zh-CN"/>
              </w:rPr>
              <w:t>Cell 1</w:t>
            </w:r>
          </w:p>
        </w:tc>
        <w:tc>
          <w:tcPr>
            <w:tcW w:w="4212" w:type="dxa"/>
            <w:tcBorders>
              <w:top w:val="single" w:sz="4" w:space="0" w:color="auto"/>
              <w:left w:val="single" w:sz="4" w:space="0" w:color="auto"/>
              <w:bottom w:val="single" w:sz="4" w:space="0" w:color="auto"/>
              <w:right w:val="single" w:sz="4" w:space="0" w:color="auto"/>
            </w:tcBorders>
            <w:hideMark/>
          </w:tcPr>
          <w:p w14:paraId="0696883D" w14:textId="77777777" w:rsidR="000D414A" w:rsidRPr="00C7244C" w:rsidRDefault="000D414A" w:rsidP="003F1727">
            <w:pPr>
              <w:pStyle w:val="TAL"/>
            </w:pPr>
            <w:r w:rsidRPr="00C7244C">
              <w:rPr>
                <w:lang w:eastAsia="zh-CN"/>
              </w:rPr>
              <w:t>PCell on RF channel number 1.</w:t>
            </w:r>
          </w:p>
        </w:tc>
      </w:tr>
      <w:tr w:rsidR="000D414A" w:rsidRPr="00C7244C" w14:paraId="1AB548F3"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74697AF9" w14:textId="77777777" w:rsidR="000D414A" w:rsidRPr="00C7244C" w:rsidRDefault="000D414A" w:rsidP="003F1727">
            <w:pPr>
              <w:pStyle w:val="TAL"/>
            </w:pPr>
            <w:r w:rsidRPr="00C7244C">
              <w:rPr>
                <w:lang w:eastAsia="zh-CN"/>
              </w:rPr>
              <w:t>CP length</w:t>
            </w:r>
          </w:p>
        </w:tc>
        <w:tc>
          <w:tcPr>
            <w:tcW w:w="684" w:type="dxa"/>
            <w:tcBorders>
              <w:top w:val="single" w:sz="4" w:space="0" w:color="auto"/>
              <w:left w:val="single" w:sz="4" w:space="0" w:color="auto"/>
              <w:bottom w:val="single" w:sz="4" w:space="0" w:color="auto"/>
              <w:right w:val="single" w:sz="4" w:space="0" w:color="auto"/>
            </w:tcBorders>
            <w:vAlign w:val="center"/>
          </w:tcPr>
          <w:p w14:paraId="0D9F9C12"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3F330A86" w14:textId="77777777" w:rsidR="000D414A" w:rsidRPr="00C7244C" w:rsidRDefault="000D414A" w:rsidP="003F1727">
            <w:pPr>
              <w:pStyle w:val="TAC"/>
            </w:pPr>
            <w:r w:rsidRPr="00C7244C">
              <w:rPr>
                <w:lang w:eastAsia="zh-CN"/>
              </w:rPr>
              <w:t>Normal</w:t>
            </w:r>
          </w:p>
        </w:tc>
        <w:tc>
          <w:tcPr>
            <w:tcW w:w="4212" w:type="dxa"/>
            <w:tcBorders>
              <w:top w:val="single" w:sz="4" w:space="0" w:color="auto"/>
              <w:left w:val="single" w:sz="4" w:space="0" w:color="auto"/>
              <w:bottom w:val="single" w:sz="4" w:space="0" w:color="auto"/>
              <w:right w:val="single" w:sz="4" w:space="0" w:color="auto"/>
            </w:tcBorders>
          </w:tcPr>
          <w:p w14:paraId="2427820F" w14:textId="77777777" w:rsidR="000D414A" w:rsidRPr="00C7244C" w:rsidRDefault="000D414A" w:rsidP="003F1727">
            <w:pPr>
              <w:pStyle w:val="TAL"/>
            </w:pPr>
          </w:p>
        </w:tc>
      </w:tr>
      <w:tr w:rsidR="000D414A" w:rsidRPr="00C7244C" w14:paraId="1F90576D" w14:textId="77777777" w:rsidTr="003F1727">
        <w:trPr>
          <w:cantSplit/>
          <w:trHeight w:val="241"/>
          <w:jc w:val="center"/>
        </w:trPr>
        <w:tc>
          <w:tcPr>
            <w:tcW w:w="2431" w:type="dxa"/>
            <w:tcBorders>
              <w:top w:val="single" w:sz="4" w:space="0" w:color="auto"/>
              <w:left w:val="single" w:sz="4" w:space="0" w:color="auto"/>
              <w:bottom w:val="single" w:sz="4" w:space="0" w:color="auto"/>
              <w:right w:val="single" w:sz="4" w:space="0" w:color="auto"/>
            </w:tcBorders>
            <w:hideMark/>
          </w:tcPr>
          <w:p w14:paraId="37BC6167" w14:textId="77777777" w:rsidR="000D414A" w:rsidRPr="00C7244C" w:rsidRDefault="000D414A" w:rsidP="003F1727">
            <w:pPr>
              <w:pStyle w:val="TAL"/>
              <w:rPr>
                <w:rFonts w:cs="Arial"/>
              </w:rPr>
            </w:pPr>
            <w:r w:rsidRPr="00C7244C">
              <w:rPr>
                <w:rFonts w:cs="Arial"/>
                <w:lang w:eastAsia="zh-CN"/>
              </w:rPr>
              <w:t>DRX</w:t>
            </w:r>
          </w:p>
        </w:tc>
        <w:tc>
          <w:tcPr>
            <w:tcW w:w="684" w:type="dxa"/>
            <w:tcBorders>
              <w:top w:val="single" w:sz="4" w:space="0" w:color="auto"/>
              <w:left w:val="single" w:sz="4" w:space="0" w:color="auto"/>
              <w:bottom w:val="single" w:sz="4" w:space="0" w:color="auto"/>
              <w:right w:val="single" w:sz="4" w:space="0" w:color="auto"/>
            </w:tcBorders>
            <w:vAlign w:val="center"/>
          </w:tcPr>
          <w:p w14:paraId="50F17F10"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5BA47010" w14:textId="77777777" w:rsidR="000D414A" w:rsidRPr="00C7244C" w:rsidRDefault="000D414A" w:rsidP="003F1727">
            <w:pPr>
              <w:pStyle w:val="TAC"/>
            </w:pPr>
            <w:r w:rsidRPr="00C7244C">
              <w:rPr>
                <w:lang w:eastAsia="zh-CN"/>
              </w:rPr>
              <w:t>OFF</w:t>
            </w:r>
          </w:p>
        </w:tc>
        <w:tc>
          <w:tcPr>
            <w:tcW w:w="4212" w:type="dxa"/>
            <w:tcBorders>
              <w:top w:val="single" w:sz="4" w:space="0" w:color="auto"/>
              <w:left w:val="single" w:sz="4" w:space="0" w:color="auto"/>
              <w:bottom w:val="single" w:sz="4" w:space="0" w:color="auto"/>
              <w:right w:val="single" w:sz="4" w:space="0" w:color="auto"/>
            </w:tcBorders>
            <w:hideMark/>
          </w:tcPr>
          <w:p w14:paraId="4E6BFB31" w14:textId="77777777" w:rsidR="000D414A" w:rsidRPr="00C7244C" w:rsidRDefault="000D414A" w:rsidP="003F1727">
            <w:pPr>
              <w:pStyle w:val="TAL"/>
            </w:pPr>
          </w:p>
        </w:tc>
      </w:tr>
      <w:tr w:rsidR="000D414A" w:rsidRPr="00C7244C" w14:paraId="03E08B21"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7F76B527" w14:textId="77777777" w:rsidR="000D414A" w:rsidRPr="00C7244C" w:rsidRDefault="000D414A" w:rsidP="003F1727">
            <w:pPr>
              <w:pStyle w:val="TAL"/>
            </w:pPr>
            <w:r w:rsidRPr="00C7244C">
              <w:rPr>
                <w:lang w:eastAsia="zh-CN"/>
              </w:rPr>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0810A117" w14:textId="77777777" w:rsidR="000D414A" w:rsidRPr="00C7244C" w:rsidRDefault="000D414A" w:rsidP="003F1727">
            <w:pPr>
              <w:pStyle w:val="TAC"/>
            </w:pPr>
            <w:r w:rsidRPr="00C7244C">
              <w:rPr>
                <w:lang w:eastAsia="zh-CN"/>
              </w:rPr>
              <w:t>s</w:t>
            </w:r>
          </w:p>
        </w:tc>
        <w:tc>
          <w:tcPr>
            <w:tcW w:w="2190" w:type="dxa"/>
            <w:tcBorders>
              <w:top w:val="single" w:sz="4" w:space="0" w:color="auto"/>
              <w:left w:val="single" w:sz="4" w:space="0" w:color="auto"/>
              <w:bottom w:val="single" w:sz="4" w:space="0" w:color="auto"/>
              <w:right w:val="single" w:sz="4" w:space="0" w:color="auto"/>
            </w:tcBorders>
            <w:vAlign w:val="center"/>
            <w:hideMark/>
          </w:tcPr>
          <w:p w14:paraId="0100B604" w14:textId="77777777" w:rsidR="000D414A" w:rsidRPr="00C7244C" w:rsidRDefault="000D414A" w:rsidP="003F1727">
            <w:pPr>
              <w:pStyle w:val="TAC"/>
            </w:pPr>
            <w:r w:rsidRPr="00C7244C">
              <w:rPr>
                <w:rFonts w:cs="v4.2.0"/>
              </w:rPr>
              <w:t>0.2</w:t>
            </w:r>
          </w:p>
        </w:tc>
        <w:tc>
          <w:tcPr>
            <w:tcW w:w="4212" w:type="dxa"/>
            <w:tcBorders>
              <w:top w:val="single" w:sz="4" w:space="0" w:color="auto"/>
              <w:left w:val="single" w:sz="4" w:space="0" w:color="auto"/>
              <w:bottom w:val="single" w:sz="4" w:space="0" w:color="auto"/>
              <w:right w:val="single" w:sz="4" w:space="0" w:color="auto"/>
            </w:tcBorders>
          </w:tcPr>
          <w:p w14:paraId="135375F2" w14:textId="77777777" w:rsidR="000D414A" w:rsidRPr="00C7244C" w:rsidRDefault="000D414A" w:rsidP="003F1727">
            <w:pPr>
              <w:pStyle w:val="TAL"/>
            </w:pPr>
          </w:p>
        </w:tc>
      </w:tr>
      <w:tr w:rsidR="000D414A" w:rsidRPr="00C7244C" w14:paraId="68FE8847"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5846112B" w14:textId="77777777" w:rsidR="000D414A" w:rsidRPr="00C7244C" w:rsidRDefault="000D414A" w:rsidP="003F1727">
            <w:pPr>
              <w:pStyle w:val="TAL"/>
            </w:pPr>
            <w:r w:rsidRPr="00C7244C">
              <w:rPr>
                <w:lang w:eastAsia="zh-CN"/>
              </w:rPr>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30D8C35" w14:textId="77777777" w:rsidR="000D414A" w:rsidRPr="00C7244C" w:rsidRDefault="000D414A" w:rsidP="003F1727">
            <w:pPr>
              <w:pStyle w:val="TAC"/>
            </w:pPr>
            <w:r w:rsidRPr="00C7244C">
              <w:rPr>
                <w:lang w:eastAsia="zh-CN"/>
              </w:rPr>
              <w:t>s</w:t>
            </w:r>
          </w:p>
        </w:tc>
        <w:tc>
          <w:tcPr>
            <w:tcW w:w="2190" w:type="dxa"/>
            <w:tcBorders>
              <w:top w:val="single" w:sz="4" w:space="0" w:color="auto"/>
              <w:left w:val="single" w:sz="4" w:space="0" w:color="auto"/>
              <w:bottom w:val="single" w:sz="4" w:space="0" w:color="auto"/>
              <w:right w:val="single" w:sz="4" w:space="0" w:color="auto"/>
            </w:tcBorders>
            <w:vAlign w:val="center"/>
            <w:hideMark/>
          </w:tcPr>
          <w:p w14:paraId="09C88681" w14:textId="77777777" w:rsidR="000D414A" w:rsidRPr="00C7244C" w:rsidRDefault="000D414A" w:rsidP="003F1727">
            <w:pPr>
              <w:pStyle w:val="TAC"/>
            </w:pPr>
            <w:r w:rsidRPr="00C7244C">
              <w:rPr>
                <w:rFonts w:cs="v4.2.0"/>
              </w:rPr>
              <w:t>0.2</w:t>
            </w:r>
          </w:p>
        </w:tc>
        <w:tc>
          <w:tcPr>
            <w:tcW w:w="4212" w:type="dxa"/>
            <w:tcBorders>
              <w:top w:val="single" w:sz="4" w:space="0" w:color="auto"/>
              <w:left w:val="single" w:sz="4" w:space="0" w:color="auto"/>
              <w:bottom w:val="single" w:sz="4" w:space="0" w:color="auto"/>
              <w:right w:val="single" w:sz="4" w:space="0" w:color="auto"/>
            </w:tcBorders>
          </w:tcPr>
          <w:p w14:paraId="6CDCADA5" w14:textId="77777777" w:rsidR="000D414A" w:rsidRPr="00C7244C" w:rsidRDefault="000D414A" w:rsidP="003F1727">
            <w:pPr>
              <w:pStyle w:val="TAL"/>
            </w:pPr>
          </w:p>
        </w:tc>
      </w:tr>
    </w:tbl>
    <w:p w14:paraId="07BEF705" w14:textId="77777777" w:rsidR="000D414A" w:rsidRPr="00C7244C" w:rsidRDefault="000D414A" w:rsidP="000D414A"/>
    <w:p w14:paraId="44172B85" w14:textId="77777777" w:rsidR="000D414A" w:rsidRPr="00C7244C" w:rsidRDefault="000D414A" w:rsidP="000D414A">
      <w:pPr>
        <w:pStyle w:val="H6"/>
        <w:keepNext w:val="0"/>
        <w:keepLines w:val="0"/>
      </w:pPr>
      <w:r w:rsidRPr="00C7244C">
        <w:t>7.5.8.1.1.4.2</w:t>
      </w:r>
      <w:r w:rsidRPr="00C7244C">
        <w:tab/>
        <w:t>Test procedure</w:t>
      </w:r>
    </w:p>
    <w:p w14:paraId="47ED69B4" w14:textId="77777777" w:rsidR="000D414A" w:rsidRPr="00C7244C" w:rsidRDefault="000D414A" w:rsidP="000D414A">
      <w:r w:rsidRPr="00C7244C">
        <w:t>The test scenario comprises of one NR PCell (Cell 1) as given in Table 7.5.8.1.1.4.1-3. Cell-specific parameters of NR PCell are specified in Table 7.5.8.1.1.5-1. The OTA related test parameters for FR2 are shown in Table 7.5.8.1.1.5-2.</w:t>
      </w:r>
    </w:p>
    <w:p w14:paraId="79FCF6CE" w14:textId="77777777" w:rsidR="000D414A" w:rsidRPr="00C7244C" w:rsidRDefault="000D414A" w:rsidP="000D414A">
      <w:r w:rsidRPr="00C7244C">
        <w:t>PDCCHs indicating new transmissions shall be sent continuously</w:t>
      </w:r>
      <w:r w:rsidRPr="00C7244C">
        <w:rPr>
          <w:lang w:eastAsia="zh-CN"/>
        </w:rPr>
        <w:t xml:space="preserve"> on PCell</w:t>
      </w:r>
      <w:r w:rsidRPr="00C7244C">
        <w:t xml:space="preserve"> to ensure that the UE would have ACK/NACK sending.</w:t>
      </w:r>
    </w:p>
    <w:p w14:paraId="7895238F" w14:textId="77777777" w:rsidR="000D414A" w:rsidRPr="00C7244C" w:rsidRDefault="000D414A" w:rsidP="000D414A">
      <w:r w:rsidRPr="00C7244C">
        <w:t>Before the test starts,</w:t>
      </w:r>
    </w:p>
    <w:p w14:paraId="0C82265B" w14:textId="77777777" w:rsidR="000D414A" w:rsidRPr="00C7244C" w:rsidRDefault="000D414A" w:rsidP="000D414A">
      <w:pPr>
        <w:pStyle w:val="B1"/>
      </w:pPr>
      <w:r w:rsidRPr="00C7244C">
        <w:t>-</w:t>
      </w:r>
      <w:r w:rsidRPr="00C7244C">
        <w:tab/>
        <w:t>UE is connected to Cell 1 (PCell) on radio channel 1 (PCC).</w:t>
      </w:r>
    </w:p>
    <w:p w14:paraId="780618D8" w14:textId="77777777" w:rsidR="000D414A" w:rsidRPr="00C7244C" w:rsidRDefault="000D414A" w:rsidP="000D414A">
      <w:pPr>
        <w:pStyle w:val="B1"/>
      </w:pPr>
      <w:r w:rsidRPr="00C7244C">
        <w:t>-</w:t>
      </w:r>
      <w:r w:rsidRPr="00C7244C">
        <w:tab/>
        <w:t>UE is configured with 2 different TCI states for PCell, PDCCH TCI state 0 (QCL’d to SSB0) and TCIstate 1 (QCL’d to SSB1), in Cell 1 before starting the test.</w:t>
      </w:r>
    </w:p>
    <w:p w14:paraId="1CF4019E" w14:textId="77777777" w:rsidR="000D414A" w:rsidRPr="00C7244C" w:rsidRDefault="000D414A" w:rsidP="000D414A">
      <w:pPr>
        <w:pStyle w:val="B1"/>
      </w:pPr>
      <w:r w:rsidRPr="00C7244C">
        <w:t>-</w:t>
      </w:r>
      <w:r w:rsidRPr="00C7244C">
        <w:tab/>
        <w:t xml:space="preserve">UE is indicated in TCI state 0 as the active PDCCH TCI state </w:t>
      </w:r>
    </w:p>
    <w:p w14:paraId="57EEDAA5" w14:textId="77777777" w:rsidR="000D414A" w:rsidRPr="00C7244C" w:rsidRDefault="000D414A" w:rsidP="000D414A">
      <w:r w:rsidRPr="00C7244C">
        <w:t xml:space="preserve">The test consists of two time periods, T1 and T2. Figure 7.5.8.1.1.5-1 and Figure 7.5.8.1.1.5-2 show the Time multiplexed (allocation in Frequency is symbolic) downlink transmissions from each Angle of Arrival.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C7244C">
        <w:rPr>
          <w:i/>
        </w:rPr>
        <w:t>tci-PresentInDCI</w:t>
      </w:r>
      <w:r w:rsidRPr="00C7244C">
        <w:t xml:space="preserve"> is not configured in the PDSCH configuration, i.e. TCI state for the PDSCH is identical to the PDCCH TCI state.</w:t>
      </w:r>
    </w:p>
    <w:p w14:paraId="0146DA64" w14:textId="77777777" w:rsidR="000D414A" w:rsidRPr="00C7244C" w:rsidRDefault="000D414A" w:rsidP="000D414A">
      <w:pPr>
        <w:rPr>
          <w:lang w:eastAsia="zh-CN"/>
        </w:rPr>
      </w:pPr>
      <w:r w:rsidRPr="00C7244C">
        <w:rPr>
          <w:lang w:eastAsia="zh-CN"/>
        </w:rPr>
        <w:t>The test equipment verifies that UE can be scheduled on PCell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ms</w:t>
      </w:r>
      <w:r w:rsidRPr="00C7244C">
        <w:rPr>
          <w:lang w:eastAsia="zh-CN"/>
        </w:rPr>
        <w:t>. The test equipment also verifies the TCI state switch time in PCell by scheduling the UE on TCI state 1 after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ms + (T</w:t>
      </w:r>
      <w:r w:rsidRPr="00C7244C">
        <w:rPr>
          <w:rFonts w:eastAsia="Malgun Gothic"/>
          <w:vertAlign w:val="subscript"/>
          <w:lang w:eastAsia="zh-CN"/>
        </w:rPr>
        <w:t xml:space="preserve">first-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w:t>
      </w:r>
    </w:p>
    <w:p w14:paraId="1634D7C4" w14:textId="77777777" w:rsidR="000D414A" w:rsidRPr="00C7244C" w:rsidRDefault="000D414A" w:rsidP="000D414A">
      <w:pPr>
        <w:rPr>
          <w:rFonts w:eastAsia="Malgun Gothic"/>
        </w:rPr>
      </w:pPr>
      <w:r w:rsidRPr="00C7244C">
        <w:rPr>
          <w:rFonts w:eastAsia="Malgun Gothic"/>
        </w:rPr>
        <w:t>Unless otherwise stated, the downlink signal and noise are aligned to arrive in the UE Rx beam peak direction.</w:t>
      </w:r>
    </w:p>
    <w:p w14:paraId="04463ED8" w14:textId="77777777" w:rsidR="000D414A" w:rsidRPr="00C7244C" w:rsidRDefault="000D414A" w:rsidP="000D414A">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15E58BC6" w14:textId="77777777" w:rsidR="000D414A" w:rsidRPr="00C7244C" w:rsidRDefault="000D414A" w:rsidP="000D414A">
      <w:pPr>
        <w:pStyle w:val="B1"/>
      </w:pPr>
      <w:r w:rsidRPr="00C7244C">
        <w:rPr>
          <w:rFonts w:eastAsia="??"/>
        </w:rPr>
        <w:t>2.</w:t>
      </w:r>
      <w:r w:rsidRPr="00C7244C">
        <w:rPr>
          <w:rFonts w:eastAsia="??"/>
        </w:rPr>
        <w:tab/>
        <w:t>Set the parameters of NR Cell 1 according to T1 in Table 7.5.8.1.1.5-1.</w:t>
      </w:r>
      <w:r w:rsidRPr="00C7244C">
        <w:t xml:space="preserve"> Propagation conditions are set according to clause C.2.3.</w:t>
      </w:r>
    </w:p>
    <w:p w14:paraId="222FD59A" w14:textId="77777777" w:rsidR="000D414A" w:rsidRPr="00C7244C" w:rsidRDefault="000D414A" w:rsidP="000D414A">
      <w:pPr>
        <w:pStyle w:val="B1"/>
      </w:pPr>
      <w:r w:rsidRPr="00C7244C">
        <w:rPr>
          <w:rFonts w:eastAsia="??"/>
        </w:rPr>
        <w:t>3.</w:t>
      </w:r>
      <w:r w:rsidRPr="00C7244C">
        <w:rPr>
          <w:rFonts w:eastAsia="??"/>
        </w:rPr>
        <w:tab/>
        <w:t xml:space="preserve">The SS transmits an </w:t>
      </w:r>
      <w:r w:rsidRPr="00C7244C">
        <w:rPr>
          <w:rFonts w:eastAsia="??"/>
          <w:i/>
        </w:rPr>
        <w:t xml:space="preserve">RRCReconfiguration </w:t>
      </w:r>
      <w:r w:rsidRPr="00C7244C">
        <w:rPr>
          <w:rFonts w:eastAsia="??"/>
        </w:rPr>
        <w:t>message to configure 2 different TCI states for Cell 1, PDCCH TCI state 0 (QCL’d to SSB0) and TCIstate 1 (QCL’d to SSB1)</w:t>
      </w:r>
      <w:r w:rsidRPr="00C7244C">
        <w:t xml:space="preserve">, </w:t>
      </w:r>
      <w:r w:rsidRPr="00C7244C">
        <w:rPr>
          <w:rFonts w:eastAsia="??"/>
        </w:rPr>
        <w:t xml:space="preserve">as indicated in clause 7.5.8.1.1.4.3. This message does not configure </w:t>
      </w:r>
      <w:r w:rsidRPr="00C7244C">
        <w:rPr>
          <w:rFonts w:eastAsia="??"/>
          <w:i/>
          <w:iCs/>
        </w:rPr>
        <w:t>tci-PresentInDCI</w:t>
      </w:r>
      <w:r w:rsidRPr="00C7244C">
        <w:rPr>
          <w:rFonts w:eastAsia="??"/>
        </w:rPr>
        <w:t xml:space="preserve"> in the PDSCH configuration, i.e. TCI state for the PDSCH is identical to the PDCCH TCI state.</w:t>
      </w:r>
    </w:p>
    <w:p w14:paraId="20224CA7" w14:textId="77777777" w:rsidR="000D414A" w:rsidRPr="00C7244C" w:rsidRDefault="000D414A" w:rsidP="000D414A">
      <w:pPr>
        <w:pStyle w:val="B1"/>
        <w:rPr>
          <w:rFonts w:eastAsia="??"/>
        </w:rPr>
      </w:pPr>
      <w:r w:rsidRPr="00C7244C">
        <w:rPr>
          <w:rFonts w:eastAsia="??"/>
        </w:rPr>
        <w:t>4.</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5EE35A60" w14:textId="57F3CAD2" w:rsidR="000D414A" w:rsidRPr="00C7244C" w:rsidRDefault="000D414A" w:rsidP="000D414A">
      <w:pPr>
        <w:pStyle w:val="B1"/>
        <w:rPr>
          <w:rFonts w:eastAsia="??"/>
        </w:rPr>
      </w:pPr>
      <w:r w:rsidRPr="00C7244C">
        <w:rPr>
          <w:rFonts w:eastAsia="??"/>
        </w:rPr>
        <w:t>5.</w:t>
      </w:r>
      <w:r w:rsidRPr="00C7244C">
        <w:rPr>
          <w:rFonts w:eastAsia="??"/>
        </w:rPr>
        <w:tab/>
        <w:t xml:space="preserve">The SS shall send a MAC-CE to the UE indicating TCI state 0 as the active PDCCH TCI state. The SS shall </w:t>
      </w:r>
      <w:r w:rsidR="00780CD2" w:rsidRPr="00C7244C">
        <w:rPr>
          <w:rFonts w:eastAsia="??"/>
        </w:rPr>
        <w:t>continuously</w:t>
      </w:r>
      <w:r w:rsidRPr="00C7244C">
        <w:rPr>
          <w:rFonts w:eastAsia="??"/>
        </w:rPr>
        <w:t xml:space="preserve"> transmit PDCCHs to the UE indicating new transmissions on PCell to ensure that the UE is transmitting the corresponding ACK/NACK feedback.</w:t>
      </w:r>
    </w:p>
    <w:p w14:paraId="530F03CE" w14:textId="77777777" w:rsidR="000D414A" w:rsidRPr="00C7244C" w:rsidRDefault="000D414A" w:rsidP="000D414A">
      <w:pPr>
        <w:pStyle w:val="B1"/>
      </w:pPr>
      <w:r w:rsidRPr="00C7244C">
        <w:rPr>
          <w:rFonts w:eastAsia="??"/>
        </w:rPr>
        <w:t>6.</w:t>
      </w:r>
      <w:r w:rsidRPr="00C7244C">
        <w:rPr>
          <w:rFonts w:eastAsia="??"/>
        </w:rPr>
        <w:tab/>
        <w:t xml:space="preserve">T1 starts. </w:t>
      </w:r>
      <w:r w:rsidRPr="00C7244C">
        <w:t>During T1 only SSB0, to which PDCCH TCI-state 0 is QCL'd, is transmitted.</w:t>
      </w:r>
    </w:p>
    <w:p w14:paraId="0211DFCA" w14:textId="77777777" w:rsidR="000D414A" w:rsidRPr="00C7244C" w:rsidRDefault="000D414A" w:rsidP="000D414A">
      <w:pPr>
        <w:pStyle w:val="B1"/>
      </w:pPr>
      <w:r w:rsidRPr="00C7244C">
        <w:rPr>
          <w:rFonts w:eastAsia="??"/>
        </w:rPr>
        <w:t>7.</w:t>
      </w:r>
      <w:r w:rsidRPr="00C7244C">
        <w:rPr>
          <w:rFonts w:eastAsia="??"/>
        </w:rPr>
        <w:tab/>
        <w:t xml:space="preserve">When T1 expires the SS transmits an </w:t>
      </w:r>
      <w:r w:rsidRPr="00C7244C">
        <w:rPr>
          <w:rFonts w:eastAsia="??"/>
          <w:i/>
        </w:rPr>
        <w:t xml:space="preserve">RRCReconfiguration </w:t>
      </w:r>
      <w:r w:rsidRPr="00C7244C">
        <w:rPr>
          <w:rFonts w:eastAsia="??"/>
        </w:rPr>
        <w:t xml:space="preserve">message to configure periodic L1-RSRP reports for both SSB0 and SSB1 as indicated in clause 7.5.8.1.1.4.3. The start of T2 is the instant when the last TTI containing the </w:t>
      </w:r>
      <w:r w:rsidRPr="00C7244C">
        <w:rPr>
          <w:rFonts w:eastAsia="??"/>
          <w:i/>
        </w:rPr>
        <w:t>RRCReconfiguration</w:t>
      </w:r>
      <w:r w:rsidRPr="00C7244C">
        <w:rPr>
          <w:rFonts w:eastAsia="??"/>
        </w:rPr>
        <w:t xml:space="preserve"> message is sent to the UE, at that instant the SS shall switch the power settings from T1 to T2 as specified in Table 7.5.8.1.1.5-2 and </w:t>
      </w:r>
      <w:r w:rsidRPr="00C7244C">
        <w:t xml:space="preserve">SSB1, corresponding to TCI state 1, starts transmitting. </w:t>
      </w:r>
      <w:r w:rsidRPr="00C7244C">
        <w:rPr>
          <w:rFonts w:eastAsia="??"/>
        </w:rPr>
        <w:t>T2 starts.</w:t>
      </w:r>
    </w:p>
    <w:p w14:paraId="02C2F5B8" w14:textId="77777777" w:rsidR="000D414A" w:rsidRPr="00C7244C" w:rsidRDefault="000D414A" w:rsidP="000D414A">
      <w:pPr>
        <w:pStyle w:val="B1"/>
      </w:pPr>
      <w:r w:rsidRPr="00C7244C">
        <w:t>8.</w:t>
      </w:r>
      <w:r w:rsidRPr="00C7244C">
        <w:tab/>
        <w:t>The SS sends, in slot n, a MAC-CE to indicate switch to TCI-state 1 as the active PDCCH TCI state. Slot n is within 1280ms of UE providing L1-RSRP report with results for both SSB0 and SSB1.</w:t>
      </w:r>
    </w:p>
    <w:p w14:paraId="0C594334" w14:textId="77777777" w:rsidR="000D414A" w:rsidRPr="00C7244C" w:rsidRDefault="000D414A" w:rsidP="000D414A">
      <w:pPr>
        <w:pStyle w:val="B1"/>
      </w:pPr>
      <w:r w:rsidRPr="00C7244C">
        <w:t>9.</w:t>
      </w:r>
      <w:r w:rsidRPr="00C7244C">
        <w:tab/>
        <w:t>During T2, if the SS:</w:t>
      </w:r>
    </w:p>
    <w:p w14:paraId="5773E492" w14:textId="77777777" w:rsidR="000D414A" w:rsidRPr="00C7244C" w:rsidRDefault="000D414A" w:rsidP="000D414A">
      <w:pPr>
        <w:pStyle w:val="B2"/>
      </w:pPr>
      <w:r w:rsidRPr="00C7244C">
        <w:t>a)</w:t>
      </w:r>
      <w:r w:rsidRPr="00C7244C">
        <w:tab/>
        <w:t>Receives ACK/NACK on each UL transmission occasion scheduled on TCI-state 0 until slot</w:t>
      </w:r>
      <w:r w:rsidRPr="00C7244C">
        <w:rPr>
          <w:lang w:eastAsia="zh-CN"/>
        </w:rPr>
        <w:t xml:space="preserve"> n +</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ms</w:t>
      </w:r>
      <w:r w:rsidRPr="00C7244C">
        <w:t>, and</w:t>
      </w:r>
    </w:p>
    <w:p w14:paraId="1414A095" w14:textId="77777777" w:rsidR="000D414A" w:rsidRPr="00C7244C" w:rsidRDefault="000D414A" w:rsidP="00953720">
      <w:pPr>
        <w:pStyle w:val="B2"/>
      </w:pPr>
      <w:r w:rsidRPr="00C7244C">
        <w:t>b)</w:t>
      </w:r>
      <w:r w:rsidRPr="00C7244C">
        <w:tab/>
        <w:t xml:space="preserve">Receives ACK/NACK on TCI-state 1 corresponding to the next scheduled DL slot after </w:t>
      </w:r>
      <w:r w:rsidRPr="00C7244C">
        <w:rPr>
          <w:lang w:eastAsia="zh-CN"/>
        </w:rPr>
        <w:t>n +</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5 ms +</w:t>
      </w:r>
      <w:r w:rsidRPr="00C7244C" w:rsidDel="0044129A">
        <w:rPr>
          <w:rFonts w:eastAsia="Malgun Gothic"/>
          <w:lang w:eastAsia="zh-CN"/>
        </w:rPr>
        <w:t xml:space="preserve"> </w:t>
      </w:r>
      <w:r w:rsidRPr="00C7244C">
        <w:rPr>
          <w:rFonts w:eastAsia="Malgun Gothic"/>
          <w:lang w:eastAsia="zh-CN"/>
        </w:rPr>
        <w:t>T</w:t>
      </w:r>
      <w:r w:rsidRPr="00C7244C">
        <w:rPr>
          <w:rFonts w:eastAsia="Malgun Gothic"/>
          <w:vertAlign w:val="subscript"/>
          <w:lang w:eastAsia="zh-CN"/>
        </w:rPr>
        <w:t>first-SSB</w:t>
      </w:r>
      <w:r w:rsidRPr="00C7244C">
        <w:t xml:space="preserve">, where </w:t>
      </w:r>
      <w:r w:rsidRPr="00C7244C">
        <w:rPr>
          <w:rFonts w:eastAsia="Malgun Gothic"/>
          <w:lang w:eastAsia="zh-CN"/>
        </w:rPr>
        <w:t>T</w:t>
      </w:r>
      <w:r w:rsidRPr="00C7244C">
        <w:rPr>
          <w:rFonts w:eastAsia="Malgun Gothic"/>
          <w:vertAlign w:val="subscript"/>
          <w:lang w:eastAsia="zh-CN"/>
        </w:rPr>
        <w:t xml:space="preserve">first-SSB </w:t>
      </w:r>
      <w:r w:rsidRPr="00C7244C">
        <w:t>is the time to the first SSB transmission immediately after the MAC-CE command,</w:t>
      </w:r>
    </w:p>
    <w:p w14:paraId="766138D6" w14:textId="77777777" w:rsidR="000D414A" w:rsidRPr="00C7244C" w:rsidRDefault="000D414A" w:rsidP="000D414A">
      <w:pPr>
        <w:pStyle w:val="B2"/>
      </w:pPr>
      <w:r w:rsidRPr="00C7244C">
        <w:t>the number of successful tests is increased by one, otherwise the number of failed tests is increased by one.</w:t>
      </w:r>
    </w:p>
    <w:p w14:paraId="0ACE593D" w14:textId="77777777" w:rsidR="000D414A" w:rsidRPr="00C7244C" w:rsidRDefault="000D414A" w:rsidP="000D414A">
      <w:pPr>
        <w:pStyle w:val="B1"/>
      </w:pPr>
      <w:r w:rsidRPr="00C7244C">
        <w:t>10.</w:t>
      </w:r>
      <w:r w:rsidRPr="00C7244C">
        <w:tab/>
        <w:t>When T2 expires the SS shall sends a MAC-CE to indicate switch to TCI-state 0.</w:t>
      </w:r>
    </w:p>
    <w:p w14:paraId="2942376D" w14:textId="77777777" w:rsidR="000D414A" w:rsidRPr="00C7244C" w:rsidRDefault="000D414A" w:rsidP="000D414A">
      <w:pPr>
        <w:pStyle w:val="B1"/>
      </w:pPr>
      <w:r w:rsidRPr="00C7244C">
        <w:t>11.</w:t>
      </w:r>
      <w:r w:rsidRPr="00C7244C">
        <w:tab/>
        <w:t>Wait 1s for the UE to switch TCI-state 0. If the SS receives ACK/NACK corresponding to PDSCH transmissions scheduled on TCI-state 0 continue to step 12. Otherwise switch the UE off and on and continue to step 1.</w:t>
      </w:r>
    </w:p>
    <w:p w14:paraId="6C552843" w14:textId="77777777" w:rsidR="000D414A" w:rsidRPr="00C7244C" w:rsidRDefault="000D414A" w:rsidP="000D414A">
      <w:pPr>
        <w:pStyle w:val="B1"/>
      </w:pPr>
      <w:r w:rsidRPr="00C7244C">
        <w:t>12.</w:t>
      </w:r>
      <w:r w:rsidRPr="00C7244C">
        <w:tab/>
        <w:t>Repeat steps 2-11 for all subtests until the confidence level according to Tables G.2.3-1 in Annex G clause G.2 is achieved.</w:t>
      </w:r>
    </w:p>
    <w:p w14:paraId="19F6801D" w14:textId="77777777" w:rsidR="000D414A" w:rsidRPr="00C7244C" w:rsidRDefault="000D414A" w:rsidP="000D414A">
      <w:pPr>
        <w:pStyle w:val="H6"/>
        <w:keepNext w:val="0"/>
        <w:keepLines w:val="0"/>
      </w:pPr>
      <w:r w:rsidRPr="00C7244C">
        <w:t>7.5.8.1.1.4.3</w:t>
      </w:r>
      <w:r w:rsidRPr="00C7244C">
        <w:tab/>
        <w:t>Message contents</w:t>
      </w:r>
    </w:p>
    <w:p w14:paraId="209D900F" w14:textId="77777777" w:rsidR="000D414A" w:rsidRPr="00C7244C" w:rsidRDefault="000D414A" w:rsidP="000D414A">
      <w:pPr>
        <w:rPr>
          <w:lang w:eastAsia="sv-SE"/>
        </w:rPr>
      </w:pPr>
      <w:r w:rsidRPr="00C7244C">
        <w:rPr>
          <w:lang w:eastAsia="sv-SE"/>
        </w:rPr>
        <w:t>Message contents are according to TS 38.508-1 [14] clause 7.3 with the following exceptions:</w:t>
      </w:r>
    </w:p>
    <w:p w14:paraId="57AC59C7" w14:textId="77777777" w:rsidR="000D414A" w:rsidRPr="00C7244C" w:rsidRDefault="000D414A" w:rsidP="000D414A">
      <w:pPr>
        <w:pStyle w:val="TH"/>
      </w:pPr>
      <w:r w:rsidRPr="00C7244C">
        <w:t xml:space="preserve">Table 7.5.8.1.1.4.3-1: Common Exception messages </w:t>
      </w:r>
      <w:r w:rsidRPr="00C7244C">
        <w:rPr>
          <w:rFonts w:cs="v4.2.0"/>
        </w:rPr>
        <w:t xml:space="preserve">for </w:t>
      </w:r>
      <w:r w:rsidRPr="00C7244C">
        <w:t>NR SA PCell FR2 MAC-CE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C7244C" w14:paraId="4B353A9C" w14:textId="77777777" w:rsidTr="003F1727">
        <w:trPr>
          <w:cantSplit/>
          <w:jc w:val="center"/>
        </w:trPr>
        <w:tc>
          <w:tcPr>
            <w:tcW w:w="9629" w:type="dxa"/>
            <w:gridSpan w:val="2"/>
          </w:tcPr>
          <w:p w14:paraId="09FD0854" w14:textId="77777777" w:rsidR="000D414A" w:rsidRPr="00C7244C" w:rsidRDefault="000D414A" w:rsidP="003F1727">
            <w:pPr>
              <w:pStyle w:val="TAH"/>
            </w:pPr>
            <w:r w:rsidRPr="00C7244C">
              <w:t>Default Message Contents</w:t>
            </w:r>
          </w:p>
        </w:tc>
      </w:tr>
      <w:tr w:rsidR="000D414A" w:rsidRPr="00C7244C" w14:paraId="74E7ACE0" w14:textId="77777777" w:rsidTr="003F1727">
        <w:trPr>
          <w:cantSplit/>
          <w:jc w:val="center"/>
        </w:trPr>
        <w:tc>
          <w:tcPr>
            <w:tcW w:w="0" w:type="auto"/>
          </w:tcPr>
          <w:p w14:paraId="54164012" w14:textId="77777777" w:rsidR="000D414A" w:rsidRPr="00C7244C" w:rsidRDefault="000D414A" w:rsidP="003F1727">
            <w:pPr>
              <w:pStyle w:val="TAL"/>
            </w:pPr>
            <w:r w:rsidRPr="00C7244C">
              <w:t>Common contents of system information blocks exceptions</w:t>
            </w:r>
          </w:p>
        </w:tc>
        <w:tc>
          <w:tcPr>
            <w:tcW w:w="5801" w:type="dxa"/>
          </w:tcPr>
          <w:p w14:paraId="74A4E4BA" w14:textId="77777777" w:rsidR="000D414A" w:rsidRPr="00C7244C" w:rsidRDefault="000D414A" w:rsidP="003F1727">
            <w:pPr>
              <w:pStyle w:val="TAL"/>
            </w:pPr>
          </w:p>
        </w:tc>
      </w:tr>
      <w:tr w:rsidR="000D414A" w:rsidRPr="00C7244C" w14:paraId="29EA5162" w14:textId="77777777" w:rsidTr="003F1727">
        <w:trPr>
          <w:cantSplit/>
          <w:trHeight w:val="470"/>
          <w:jc w:val="center"/>
        </w:trPr>
        <w:tc>
          <w:tcPr>
            <w:tcW w:w="0" w:type="auto"/>
          </w:tcPr>
          <w:p w14:paraId="76E01092" w14:textId="77777777" w:rsidR="000D414A" w:rsidRPr="00C7244C" w:rsidRDefault="000D414A" w:rsidP="003F1727">
            <w:pPr>
              <w:pStyle w:val="TAL"/>
            </w:pPr>
            <w:r w:rsidRPr="00C7244C">
              <w:t>Default RRC messages and information elements contents exceptions</w:t>
            </w:r>
          </w:p>
        </w:tc>
        <w:tc>
          <w:tcPr>
            <w:tcW w:w="5801" w:type="dxa"/>
          </w:tcPr>
          <w:p w14:paraId="0CE8B358" w14:textId="77777777" w:rsidR="000D414A" w:rsidRPr="00C7244C" w:rsidRDefault="000D414A" w:rsidP="003F1727">
            <w:pPr>
              <w:pStyle w:val="TAL"/>
            </w:pPr>
            <w:r w:rsidRPr="00C7244C">
              <w:t>Table H.3.1-1</w:t>
            </w:r>
          </w:p>
          <w:p w14:paraId="5634E5A6" w14:textId="77777777" w:rsidR="000D414A" w:rsidRPr="00C7244C" w:rsidRDefault="000D414A" w:rsidP="003F1727">
            <w:pPr>
              <w:pStyle w:val="TAL"/>
            </w:pPr>
            <w:r w:rsidRPr="00C7244C">
              <w:t>Table H.3.6-2 with conditions PERIODIC and SS-RSRP</w:t>
            </w:r>
          </w:p>
          <w:p w14:paraId="465AF15D" w14:textId="77777777" w:rsidR="000D414A" w:rsidRPr="00C7244C" w:rsidRDefault="000D414A" w:rsidP="003F1727">
            <w:pPr>
              <w:pStyle w:val="TAL"/>
            </w:pPr>
            <w:r w:rsidRPr="00C7244C">
              <w:t>Table H.3.6-3 with condition SSB</w:t>
            </w:r>
          </w:p>
        </w:tc>
      </w:tr>
    </w:tbl>
    <w:p w14:paraId="1D40D2DA" w14:textId="77777777" w:rsidR="000D414A" w:rsidRPr="00C7244C" w:rsidRDefault="000D414A" w:rsidP="000D414A">
      <w:pPr>
        <w:rPr>
          <w:lang w:eastAsia="sv-SE"/>
        </w:rPr>
      </w:pPr>
    </w:p>
    <w:p w14:paraId="5AE5BC27" w14:textId="77777777" w:rsidR="000D414A" w:rsidRPr="00C7244C" w:rsidRDefault="000D414A" w:rsidP="000D414A">
      <w:pPr>
        <w:pStyle w:val="TH"/>
      </w:pPr>
      <w:r w:rsidRPr="00C7244C">
        <w:t xml:space="preserve">Table 7.5.8.1.1.4.3-2: </w:t>
      </w:r>
      <w:r w:rsidRPr="00C7244C">
        <w:rPr>
          <w:i/>
        </w:rPr>
        <w:t xml:space="preserve">ControlResourceSet </w:t>
      </w:r>
      <w:r w:rsidRPr="00C7244C">
        <w:rPr>
          <w:rFonts w:cs="v4.2.0"/>
        </w:rPr>
        <w:t xml:space="preserve">for </w:t>
      </w:r>
      <w:r w:rsidRPr="00C7244C">
        <w:t>NR SA PCell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C7244C" w14:paraId="7584837D" w14:textId="77777777" w:rsidTr="003F1727">
        <w:tc>
          <w:tcPr>
            <w:tcW w:w="9747" w:type="dxa"/>
            <w:gridSpan w:val="4"/>
          </w:tcPr>
          <w:p w14:paraId="3A6FFE88" w14:textId="77777777" w:rsidR="000D414A" w:rsidRPr="00C7244C" w:rsidRDefault="000D414A" w:rsidP="003F1727">
            <w:pPr>
              <w:pStyle w:val="TAH"/>
              <w:jc w:val="left"/>
              <w:rPr>
                <w:b w:val="0"/>
              </w:rPr>
            </w:pPr>
            <w:r w:rsidRPr="00C7244C">
              <w:rPr>
                <w:b w:val="0"/>
              </w:rPr>
              <w:t>Derivation Path: TS 38.508-1 [14], Table 4.6.3-28</w:t>
            </w:r>
          </w:p>
        </w:tc>
      </w:tr>
      <w:tr w:rsidR="000D414A" w:rsidRPr="00C7244C" w14:paraId="3A06216A" w14:textId="77777777" w:rsidTr="003F1727">
        <w:tc>
          <w:tcPr>
            <w:tcW w:w="4535" w:type="dxa"/>
          </w:tcPr>
          <w:p w14:paraId="77B55BAD" w14:textId="77777777" w:rsidR="000D414A" w:rsidRPr="00C7244C" w:rsidRDefault="000D414A" w:rsidP="003F1727">
            <w:pPr>
              <w:pStyle w:val="TAH"/>
            </w:pPr>
            <w:r w:rsidRPr="00C7244C">
              <w:t>Information Element</w:t>
            </w:r>
          </w:p>
        </w:tc>
        <w:tc>
          <w:tcPr>
            <w:tcW w:w="2267" w:type="dxa"/>
          </w:tcPr>
          <w:p w14:paraId="038AF310" w14:textId="77777777" w:rsidR="000D414A" w:rsidRPr="00C7244C" w:rsidRDefault="000D414A" w:rsidP="003F1727">
            <w:pPr>
              <w:pStyle w:val="TAH"/>
            </w:pPr>
            <w:r w:rsidRPr="00C7244C">
              <w:t>Value/remark</w:t>
            </w:r>
          </w:p>
        </w:tc>
        <w:tc>
          <w:tcPr>
            <w:tcW w:w="1700" w:type="dxa"/>
          </w:tcPr>
          <w:p w14:paraId="049B5FFE" w14:textId="77777777" w:rsidR="000D414A" w:rsidRPr="00C7244C" w:rsidRDefault="000D414A" w:rsidP="003F1727">
            <w:pPr>
              <w:pStyle w:val="TAH"/>
            </w:pPr>
            <w:r w:rsidRPr="00C7244C">
              <w:t>Comment</w:t>
            </w:r>
          </w:p>
        </w:tc>
        <w:tc>
          <w:tcPr>
            <w:tcW w:w="1245" w:type="dxa"/>
          </w:tcPr>
          <w:p w14:paraId="57BE4912" w14:textId="77777777" w:rsidR="000D414A" w:rsidRPr="00C7244C" w:rsidRDefault="000D414A" w:rsidP="003F1727">
            <w:pPr>
              <w:pStyle w:val="TAH"/>
            </w:pPr>
            <w:r w:rsidRPr="00C7244C">
              <w:t>Condition</w:t>
            </w:r>
          </w:p>
        </w:tc>
      </w:tr>
      <w:tr w:rsidR="000D414A" w:rsidRPr="00C7244C" w14:paraId="002735CA" w14:textId="77777777" w:rsidTr="003F1727">
        <w:tc>
          <w:tcPr>
            <w:tcW w:w="4535" w:type="dxa"/>
          </w:tcPr>
          <w:p w14:paraId="183CAC3D" w14:textId="77777777" w:rsidR="000D414A" w:rsidRPr="00C7244C" w:rsidRDefault="000D414A" w:rsidP="003F1727">
            <w:pPr>
              <w:pStyle w:val="TAL"/>
            </w:pPr>
            <w:r w:rsidRPr="00C7244C">
              <w:t xml:space="preserve">ControlResourceSet ::= </w:t>
            </w:r>
            <w:r w:rsidRPr="00C7244C">
              <w:rPr>
                <w:snapToGrid w:val="0"/>
              </w:rPr>
              <w:t xml:space="preserve">SEQUENCE </w:t>
            </w:r>
            <w:r w:rsidRPr="00C7244C">
              <w:t>{</w:t>
            </w:r>
          </w:p>
        </w:tc>
        <w:tc>
          <w:tcPr>
            <w:tcW w:w="2267" w:type="dxa"/>
          </w:tcPr>
          <w:p w14:paraId="6AA853A2" w14:textId="77777777" w:rsidR="000D414A" w:rsidRPr="00C7244C" w:rsidRDefault="000D414A" w:rsidP="003F1727">
            <w:pPr>
              <w:pStyle w:val="TAL"/>
            </w:pPr>
          </w:p>
        </w:tc>
        <w:tc>
          <w:tcPr>
            <w:tcW w:w="1700" w:type="dxa"/>
          </w:tcPr>
          <w:p w14:paraId="569D65E3" w14:textId="77777777" w:rsidR="000D414A" w:rsidRPr="00C7244C" w:rsidRDefault="000D414A" w:rsidP="003F1727">
            <w:pPr>
              <w:pStyle w:val="TAL"/>
            </w:pPr>
          </w:p>
        </w:tc>
        <w:tc>
          <w:tcPr>
            <w:tcW w:w="1245" w:type="dxa"/>
          </w:tcPr>
          <w:p w14:paraId="6F5A8EDA" w14:textId="77777777" w:rsidR="000D414A" w:rsidRPr="00C7244C" w:rsidRDefault="000D414A" w:rsidP="003F1727">
            <w:pPr>
              <w:pStyle w:val="TAL"/>
            </w:pPr>
          </w:p>
        </w:tc>
      </w:tr>
      <w:tr w:rsidR="000D414A" w:rsidRPr="00C7244C" w14:paraId="0DF630D1" w14:textId="77777777" w:rsidTr="003F1727">
        <w:tc>
          <w:tcPr>
            <w:tcW w:w="4535" w:type="dxa"/>
          </w:tcPr>
          <w:p w14:paraId="7B472BC5" w14:textId="77777777" w:rsidR="000D414A" w:rsidRPr="00C7244C" w:rsidRDefault="000D414A" w:rsidP="003F1727">
            <w:pPr>
              <w:pStyle w:val="TAL"/>
            </w:pPr>
            <w:r w:rsidRPr="00C7244C">
              <w:t xml:space="preserve">  tci-StatesPDCCH-ToAddList SEQUENCE(SIZE (1..maxNrofTCI-StatesPDCCH)) OF {</w:t>
            </w:r>
          </w:p>
        </w:tc>
        <w:tc>
          <w:tcPr>
            <w:tcW w:w="2267" w:type="dxa"/>
          </w:tcPr>
          <w:p w14:paraId="746716E8" w14:textId="77777777" w:rsidR="000D414A" w:rsidRPr="00C7244C" w:rsidRDefault="000D414A" w:rsidP="003F1727">
            <w:pPr>
              <w:pStyle w:val="TAL"/>
            </w:pPr>
            <w:r w:rsidRPr="00C7244C">
              <w:t>2 entries</w:t>
            </w:r>
          </w:p>
        </w:tc>
        <w:tc>
          <w:tcPr>
            <w:tcW w:w="1700" w:type="dxa"/>
          </w:tcPr>
          <w:p w14:paraId="31E6B18D" w14:textId="77777777" w:rsidR="000D414A" w:rsidRPr="00C7244C" w:rsidRDefault="000D414A" w:rsidP="003F1727">
            <w:pPr>
              <w:pStyle w:val="TAL"/>
            </w:pPr>
          </w:p>
        </w:tc>
        <w:tc>
          <w:tcPr>
            <w:tcW w:w="1245" w:type="dxa"/>
          </w:tcPr>
          <w:p w14:paraId="7A363E05" w14:textId="77777777" w:rsidR="000D414A" w:rsidRPr="00C7244C" w:rsidRDefault="000D414A" w:rsidP="003F1727">
            <w:pPr>
              <w:pStyle w:val="TAL"/>
            </w:pPr>
          </w:p>
        </w:tc>
      </w:tr>
      <w:tr w:rsidR="000D414A" w:rsidRPr="00C7244C" w14:paraId="79207D1C" w14:textId="77777777" w:rsidTr="003F1727">
        <w:tc>
          <w:tcPr>
            <w:tcW w:w="4535" w:type="dxa"/>
          </w:tcPr>
          <w:p w14:paraId="38BB8417" w14:textId="77777777" w:rsidR="000D414A" w:rsidRPr="00C7244C" w:rsidRDefault="000D414A" w:rsidP="003F1727">
            <w:pPr>
              <w:pStyle w:val="TAL"/>
            </w:pPr>
            <w:r w:rsidRPr="00C7244C">
              <w:t xml:space="preserve">    TCI-StateId[0]</w:t>
            </w:r>
          </w:p>
        </w:tc>
        <w:tc>
          <w:tcPr>
            <w:tcW w:w="2267" w:type="dxa"/>
          </w:tcPr>
          <w:p w14:paraId="0CC728BF" w14:textId="77777777" w:rsidR="000D414A" w:rsidRPr="00C7244C" w:rsidRDefault="000D414A" w:rsidP="003F1727">
            <w:pPr>
              <w:pStyle w:val="TAL"/>
            </w:pPr>
            <w:r w:rsidRPr="00C7244C">
              <w:t>0</w:t>
            </w:r>
          </w:p>
        </w:tc>
        <w:tc>
          <w:tcPr>
            <w:tcW w:w="1700" w:type="dxa"/>
          </w:tcPr>
          <w:p w14:paraId="4F72D850" w14:textId="77777777" w:rsidR="000D414A" w:rsidRPr="00C7244C" w:rsidRDefault="000D414A" w:rsidP="003F1727">
            <w:pPr>
              <w:pStyle w:val="TAL"/>
            </w:pPr>
            <w:r w:rsidRPr="00C7244C">
              <w:t>TCI.State.2</w:t>
            </w:r>
          </w:p>
        </w:tc>
        <w:tc>
          <w:tcPr>
            <w:tcW w:w="1245" w:type="dxa"/>
          </w:tcPr>
          <w:p w14:paraId="03E1665C" w14:textId="77777777" w:rsidR="000D414A" w:rsidRPr="00C7244C" w:rsidRDefault="000D414A" w:rsidP="003F1727">
            <w:pPr>
              <w:pStyle w:val="TAL"/>
            </w:pPr>
          </w:p>
        </w:tc>
      </w:tr>
      <w:tr w:rsidR="000D414A" w:rsidRPr="00C7244C" w14:paraId="20306773" w14:textId="77777777" w:rsidTr="003F1727">
        <w:tc>
          <w:tcPr>
            <w:tcW w:w="4535" w:type="dxa"/>
          </w:tcPr>
          <w:p w14:paraId="6E6C8305" w14:textId="77777777" w:rsidR="000D414A" w:rsidRPr="00C7244C" w:rsidRDefault="000D414A" w:rsidP="003F1727">
            <w:pPr>
              <w:pStyle w:val="TAL"/>
            </w:pPr>
            <w:r w:rsidRPr="00C7244C">
              <w:t xml:space="preserve">    TCI-StateId[1]</w:t>
            </w:r>
          </w:p>
        </w:tc>
        <w:tc>
          <w:tcPr>
            <w:tcW w:w="2267" w:type="dxa"/>
          </w:tcPr>
          <w:p w14:paraId="53EB4DBA" w14:textId="77777777" w:rsidR="000D414A" w:rsidRPr="00C7244C" w:rsidRDefault="000D414A" w:rsidP="003F1727">
            <w:pPr>
              <w:pStyle w:val="TAL"/>
            </w:pPr>
            <w:r w:rsidRPr="00C7244C">
              <w:t>1</w:t>
            </w:r>
          </w:p>
        </w:tc>
        <w:tc>
          <w:tcPr>
            <w:tcW w:w="1700" w:type="dxa"/>
          </w:tcPr>
          <w:p w14:paraId="0511BC9A" w14:textId="77777777" w:rsidR="000D414A" w:rsidRPr="00C7244C" w:rsidRDefault="000D414A" w:rsidP="003F1727">
            <w:pPr>
              <w:pStyle w:val="TAL"/>
            </w:pPr>
            <w:r w:rsidRPr="00C7244C">
              <w:t>TCI.State.3</w:t>
            </w:r>
          </w:p>
        </w:tc>
        <w:tc>
          <w:tcPr>
            <w:tcW w:w="1245" w:type="dxa"/>
          </w:tcPr>
          <w:p w14:paraId="147D263B" w14:textId="77777777" w:rsidR="000D414A" w:rsidRPr="00C7244C" w:rsidRDefault="000D414A" w:rsidP="003F1727">
            <w:pPr>
              <w:pStyle w:val="TAL"/>
            </w:pPr>
          </w:p>
        </w:tc>
      </w:tr>
      <w:tr w:rsidR="000D414A" w:rsidRPr="00C7244C" w14:paraId="0E8C7E9B" w14:textId="77777777" w:rsidTr="003F1727">
        <w:tc>
          <w:tcPr>
            <w:tcW w:w="4535" w:type="dxa"/>
          </w:tcPr>
          <w:p w14:paraId="7BFD5B39" w14:textId="77777777" w:rsidR="000D414A" w:rsidRPr="00C7244C" w:rsidRDefault="000D414A" w:rsidP="003F1727">
            <w:pPr>
              <w:pStyle w:val="TAL"/>
            </w:pPr>
            <w:r w:rsidRPr="00C7244C">
              <w:t xml:space="preserve">  }</w:t>
            </w:r>
          </w:p>
        </w:tc>
        <w:tc>
          <w:tcPr>
            <w:tcW w:w="2267" w:type="dxa"/>
          </w:tcPr>
          <w:p w14:paraId="41A19F9B" w14:textId="77777777" w:rsidR="000D414A" w:rsidRPr="00C7244C" w:rsidRDefault="000D414A" w:rsidP="003F1727">
            <w:pPr>
              <w:pStyle w:val="TAL"/>
            </w:pPr>
          </w:p>
        </w:tc>
        <w:tc>
          <w:tcPr>
            <w:tcW w:w="1700" w:type="dxa"/>
          </w:tcPr>
          <w:p w14:paraId="7074C78F" w14:textId="77777777" w:rsidR="000D414A" w:rsidRPr="00C7244C" w:rsidRDefault="000D414A" w:rsidP="003F1727">
            <w:pPr>
              <w:pStyle w:val="TAL"/>
            </w:pPr>
          </w:p>
        </w:tc>
        <w:tc>
          <w:tcPr>
            <w:tcW w:w="1245" w:type="dxa"/>
          </w:tcPr>
          <w:p w14:paraId="4B18B960" w14:textId="77777777" w:rsidR="000D414A" w:rsidRPr="00C7244C" w:rsidRDefault="000D414A" w:rsidP="003F1727">
            <w:pPr>
              <w:pStyle w:val="TAL"/>
            </w:pPr>
          </w:p>
        </w:tc>
      </w:tr>
      <w:tr w:rsidR="000D414A" w:rsidRPr="00C7244C" w14:paraId="5EFA9354" w14:textId="77777777" w:rsidTr="003F1727">
        <w:tc>
          <w:tcPr>
            <w:tcW w:w="4535" w:type="dxa"/>
          </w:tcPr>
          <w:p w14:paraId="3EE1B4E9" w14:textId="77777777" w:rsidR="000D414A" w:rsidRPr="00C7244C" w:rsidRDefault="000D414A" w:rsidP="003F1727">
            <w:pPr>
              <w:pStyle w:val="TAL"/>
            </w:pPr>
            <w:r w:rsidRPr="00C7244C">
              <w:t xml:space="preserve">  tci-PresentInDCI</w:t>
            </w:r>
          </w:p>
        </w:tc>
        <w:tc>
          <w:tcPr>
            <w:tcW w:w="2267" w:type="dxa"/>
          </w:tcPr>
          <w:p w14:paraId="73E615C0" w14:textId="77777777" w:rsidR="000D414A" w:rsidRPr="00C7244C" w:rsidRDefault="000D414A" w:rsidP="003F1727">
            <w:pPr>
              <w:pStyle w:val="TAL"/>
            </w:pPr>
            <w:r w:rsidRPr="00C7244C">
              <w:t>Not present</w:t>
            </w:r>
          </w:p>
        </w:tc>
        <w:tc>
          <w:tcPr>
            <w:tcW w:w="1700" w:type="dxa"/>
          </w:tcPr>
          <w:p w14:paraId="5CDD4F0C" w14:textId="77777777" w:rsidR="000D414A" w:rsidRPr="00C7244C" w:rsidRDefault="000D414A" w:rsidP="003F1727">
            <w:pPr>
              <w:pStyle w:val="TAL"/>
            </w:pPr>
          </w:p>
        </w:tc>
        <w:tc>
          <w:tcPr>
            <w:tcW w:w="1245" w:type="dxa"/>
          </w:tcPr>
          <w:p w14:paraId="312E7992" w14:textId="77777777" w:rsidR="000D414A" w:rsidRPr="00C7244C" w:rsidRDefault="000D414A" w:rsidP="003F1727">
            <w:pPr>
              <w:pStyle w:val="TAL"/>
            </w:pPr>
          </w:p>
        </w:tc>
      </w:tr>
      <w:tr w:rsidR="000D414A" w:rsidRPr="00C7244C" w14:paraId="505950D2" w14:textId="77777777" w:rsidTr="003F1727">
        <w:tc>
          <w:tcPr>
            <w:tcW w:w="4535" w:type="dxa"/>
          </w:tcPr>
          <w:p w14:paraId="4DF2EDAF" w14:textId="77777777" w:rsidR="000D414A" w:rsidRPr="00C7244C" w:rsidRDefault="000D414A" w:rsidP="003F1727">
            <w:pPr>
              <w:pStyle w:val="TAL"/>
            </w:pPr>
            <w:r w:rsidRPr="00C7244C">
              <w:t>}</w:t>
            </w:r>
          </w:p>
        </w:tc>
        <w:tc>
          <w:tcPr>
            <w:tcW w:w="2267" w:type="dxa"/>
          </w:tcPr>
          <w:p w14:paraId="7B952930" w14:textId="77777777" w:rsidR="000D414A" w:rsidRPr="00C7244C" w:rsidRDefault="000D414A" w:rsidP="003F1727">
            <w:pPr>
              <w:pStyle w:val="TAL"/>
            </w:pPr>
          </w:p>
        </w:tc>
        <w:tc>
          <w:tcPr>
            <w:tcW w:w="1700" w:type="dxa"/>
          </w:tcPr>
          <w:p w14:paraId="245A15BE" w14:textId="77777777" w:rsidR="000D414A" w:rsidRPr="00C7244C" w:rsidRDefault="000D414A" w:rsidP="003F1727">
            <w:pPr>
              <w:pStyle w:val="TAL"/>
            </w:pPr>
          </w:p>
        </w:tc>
        <w:tc>
          <w:tcPr>
            <w:tcW w:w="1245" w:type="dxa"/>
          </w:tcPr>
          <w:p w14:paraId="2F00E4E1" w14:textId="77777777" w:rsidR="000D414A" w:rsidRPr="00C7244C" w:rsidRDefault="000D414A" w:rsidP="003F1727">
            <w:pPr>
              <w:pStyle w:val="TAL"/>
            </w:pPr>
          </w:p>
        </w:tc>
      </w:tr>
    </w:tbl>
    <w:p w14:paraId="0D7E7444" w14:textId="77777777" w:rsidR="000D414A" w:rsidRPr="00C7244C" w:rsidRDefault="000D414A" w:rsidP="000D414A"/>
    <w:p w14:paraId="473EFE5D" w14:textId="77777777" w:rsidR="000D414A" w:rsidRPr="00C7244C" w:rsidRDefault="000D414A" w:rsidP="000D414A">
      <w:pPr>
        <w:pStyle w:val="TH"/>
        <w:rPr>
          <w:i/>
          <w:iCs/>
        </w:rPr>
      </w:pPr>
      <w:r w:rsidRPr="00C7244C">
        <w:t xml:space="preserve">Table 7.5.8.1.1.4.3-3: </w:t>
      </w:r>
      <w:r w:rsidRPr="00C7244C">
        <w:rPr>
          <w:i/>
          <w:iCs/>
        </w:rPr>
        <w:t xml:space="preserve">PDSCH-Config </w:t>
      </w:r>
      <w:r w:rsidRPr="00C7244C">
        <w:rPr>
          <w:rFonts w:cs="v4.2.0"/>
        </w:rPr>
        <w:t xml:space="preserve">for </w:t>
      </w:r>
      <w:r w:rsidRPr="00C7244C">
        <w:t>NR SA PCell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C7244C" w14:paraId="61A5BF50" w14:textId="77777777" w:rsidTr="003F1727">
        <w:tc>
          <w:tcPr>
            <w:tcW w:w="9747" w:type="dxa"/>
            <w:gridSpan w:val="4"/>
          </w:tcPr>
          <w:p w14:paraId="56B10F53" w14:textId="77777777" w:rsidR="000D414A" w:rsidRPr="00C7244C" w:rsidRDefault="000D414A" w:rsidP="003F1727">
            <w:pPr>
              <w:pStyle w:val="TAH"/>
              <w:jc w:val="left"/>
              <w:rPr>
                <w:b w:val="0"/>
              </w:rPr>
            </w:pPr>
            <w:r w:rsidRPr="00C7244C">
              <w:rPr>
                <w:b w:val="0"/>
              </w:rPr>
              <w:t>Derivation Path: TS 38.508-1 [14], Table 4.6.3-100</w:t>
            </w:r>
          </w:p>
        </w:tc>
      </w:tr>
      <w:tr w:rsidR="000D414A" w:rsidRPr="00C7244C" w14:paraId="319C8E41" w14:textId="77777777" w:rsidTr="003F1727">
        <w:tc>
          <w:tcPr>
            <w:tcW w:w="4535" w:type="dxa"/>
          </w:tcPr>
          <w:p w14:paraId="2EA949F0" w14:textId="77777777" w:rsidR="000D414A" w:rsidRPr="00C7244C" w:rsidRDefault="000D414A" w:rsidP="003F1727">
            <w:pPr>
              <w:pStyle w:val="TAH"/>
            </w:pPr>
            <w:r w:rsidRPr="00C7244C">
              <w:t>Information Element</w:t>
            </w:r>
          </w:p>
        </w:tc>
        <w:tc>
          <w:tcPr>
            <w:tcW w:w="2267" w:type="dxa"/>
          </w:tcPr>
          <w:p w14:paraId="2F8648EA" w14:textId="77777777" w:rsidR="000D414A" w:rsidRPr="00C7244C" w:rsidRDefault="000D414A" w:rsidP="003F1727">
            <w:pPr>
              <w:pStyle w:val="TAH"/>
            </w:pPr>
            <w:r w:rsidRPr="00C7244C">
              <w:t>Value/remark</w:t>
            </w:r>
          </w:p>
        </w:tc>
        <w:tc>
          <w:tcPr>
            <w:tcW w:w="1700" w:type="dxa"/>
          </w:tcPr>
          <w:p w14:paraId="4DA812D9" w14:textId="77777777" w:rsidR="000D414A" w:rsidRPr="00C7244C" w:rsidRDefault="000D414A" w:rsidP="003F1727">
            <w:pPr>
              <w:pStyle w:val="TAH"/>
            </w:pPr>
            <w:r w:rsidRPr="00C7244C">
              <w:t>Comment</w:t>
            </w:r>
          </w:p>
        </w:tc>
        <w:tc>
          <w:tcPr>
            <w:tcW w:w="1245" w:type="dxa"/>
          </w:tcPr>
          <w:p w14:paraId="43E7E081" w14:textId="77777777" w:rsidR="000D414A" w:rsidRPr="00C7244C" w:rsidRDefault="000D414A" w:rsidP="003F1727">
            <w:pPr>
              <w:pStyle w:val="TAH"/>
            </w:pPr>
            <w:r w:rsidRPr="00C7244C">
              <w:t>Condition</w:t>
            </w:r>
          </w:p>
        </w:tc>
      </w:tr>
      <w:tr w:rsidR="000D414A" w:rsidRPr="00C7244C" w14:paraId="440AB035" w14:textId="77777777" w:rsidTr="003F1727">
        <w:tc>
          <w:tcPr>
            <w:tcW w:w="4535" w:type="dxa"/>
            <w:tcBorders>
              <w:top w:val="single" w:sz="4" w:space="0" w:color="auto"/>
              <w:left w:val="single" w:sz="4" w:space="0" w:color="auto"/>
              <w:bottom w:val="single" w:sz="4" w:space="0" w:color="auto"/>
              <w:right w:val="single" w:sz="4" w:space="0" w:color="auto"/>
            </w:tcBorders>
          </w:tcPr>
          <w:p w14:paraId="5E0A21D6" w14:textId="77777777" w:rsidR="000D414A" w:rsidRPr="00C7244C" w:rsidRDefault="000D414A" w:rsidP="003F1727">
            <w:pPr>
              <w:pStyle w:val="TAL"/>
            </w:pPr>
            <w:r w:rsidRPr="00C7244C">
              <w:t>PDSCH-Config ::= SEQUENCE {</w:t>
            </w:r>
          </w:p>
        </w:tc>
        <w:tc>
          <w:tcPr>
            <w:tcW w:w="2267" w:type="dxa"/>
            <w:tcBorders>
              <w:top w:val="single" w:sz="4" w:space="0" w:color="auto"/>
              <w:left w:val="single" w:sz="4" w:space="0" w:color="auto"/>
              <w:bottom w:val="single" w:sz="4" w:space="0" w:color="auto"/>
              <w:right w:val="single" w:sz="4" w:space="0" w:color="auto"/>
            </w:tcBorders>
          </w:tcPr>
          <w:p w14:paraId="45C100DC"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84AC3E7"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74A2F71" w14:textId="77777777" w:rsidR="000D414A" w:rsidRPr="00C7244C" w:rsidRDefault="000D414A" w:rsidP="003F1727">
            <w:pPr>
              <w:pStyle w:val="TAL"/>
            </w:pPr>
          </w:p>
        </w:tc>
      </w:tr>
      <w:tr w:rsidR="000D414A" w:rsidRPr="00C7244C" w14:paraId="4CFA98A1" w14:textId="77777777" w:rsidTr="003F1727">
        <w:tc>
          <w:tcPr>
            <w:tcW w:w="4535" w:type="dxa"/>
            <w:tcBorders>
              <w:top w:val="single" w:sz="4" w:space="0" w:color="auto"/>
              <w:left w:val="single" w:sz="4" w:space="0" w:color="auto"/>
              <w:bottom w:val="single" w:sz="4" w:space="0" w:color="auto"/>
              <w:right w:val="single" w:sz="4" w:space="0" w:color="auto"/>
            </w:tcBorders>
          </w:tcPr>
          <w:p w14:paraId="6916B6E5" w14:textId="77777777" w:rsidR="000D414A" w:rsidRPr="00C7244C" w:rsidRDefault="000D414A" w:rsidP="003F1727">
            <w:pPr>
              <w:pStyle w:val="TAL"/>
            </w:pPr>
            <w:r w:rsidRPr="00C7244C">
              <w:t xml:space="preserve">  tci-StatesToAddModList SEQUENCE(SIZE (1.. maxNrofTCI-States)) OF TCI-State {</w:t>
            </w:r>
          </w:p>
        </w:tc>
        <w:tc>
          <w:tcPr>
            <w:tcW w:w="2267" w:type="dxa"/>
            <w:tcBorders>
              <w:top w:val="single" w:sz="4" w:space="0" w:color="auto"/>
              <w:left w:val="single" w:sz="4" w:space="0" w:color="auto"/>
              <w:bottom w:val="single" w:sz="4" w:space="0" w:color="auto"/>
              <w:right w:val="single" w:sz="4" w:space="0" w:color="auto"/>
            </w:tcBorders>
          </w:tcPr>
          <w:p w14:paraId="277360A2" w14:textId="77777777" w:rsidR="000D414A" w:rsidRPr="00C7244C" w:rsidRDefault="000D414A" w:rsidP="003F1727">
            <w:pPr>
              <w:pStyle w:val="TAL"/>
            </w:pPr>
            <w:r w:rsidRPr="00C7244C">
              <w:t>2 entries</w:t>
            </w:r>
          </w:p>
        </w:tc>
        <w:tc>
          <w:tcPr>
            <w:tcW w:w="1700" w:type="dxa"/>
            <w:tcBorders>
              <w:top w:val="single" w:sz="4" w:space="0" w:color="auto"/>
              <w:left w:val="single" w:sz="4" w:space="0" w:color="auto"/>
              <w:bottom w:val="single" w:sz="4" w:space="0" w:color="auto"/>
              <w:right w:val="single" w:sz="4" w:space="0" w:color="auto"/>
            </w:tcBorders>
          </w:tcPr>
          <w:p w14:paraId="104F00D8"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E017B7" w14:textId="77777777" w:rsidR="000D414A" w:rsidRPr="00C7244C" w:rsidRDefault="000D414A" w:rsidP="003F1727">
            <w:pPr>
              <w:pStyle w:val="TAL"/>
            </w:pPr>
          </w:p>
        </w:tc>
      </w:tr>
      <w:tr w:rsidR="000D414A" w:rsidRPr="00C7244C" w14:paraId="594134D8" w14:textId="77777777" w:rsidTr="003F1727">
        <w:tc>
          <w:tcPr>
            <w:tcW w:w="4535" w:type="dxa"/>
            <w:tcBorders>
              <w:top w:val="single" w:sz="4" w:space="0" w:color="auto"/>
              <w:left w:val="single" w:sz="4" w:space="0" w:color="auto"/>
              <w:bottom w:val="single" w:sz="4" w:space="0" w:color="auto"/>
              <w:right w:val="single" w:sz="4" w:space="0" w:color="auto"/>
            </w:tcBorders>
          </w:tcPr>
          <w:p w14:paraId="44BE2776" w14:textId="77777777" w:rsidR="000D414A" w:rsidRPr="00C7244C" w:rsidRDefault="000D414A" w:rsidP="003F1727">
            <w:pPr>
              <w:pStyle w:val="TAL"/>
            </w:pPr>
            <w:r w:rsidRPr="00C7244C">
              <w:t xml:space="preserve">    TCI-State[0]</w:t>
            </w:r>
          </w:p>
        </w:tc>
        <w:tc>
          <w:tcPr>
            <w:tcW w:w="2267" w:type="dxa"/>
            <w:tcBorders>
              <w:top w:val="single" w:sz="4" w:space="0" w:color="auto"/>
              <w:left w:val="single" w:sz="4" w:space="0" w:color="auto"/>
              <w:bottom w:val="single" w:sz="4" w:space="0" w:color="auto"/>
              <w:right w:val="single" w:sz="4" w:space="0" w:color="auto"/>
            </w:tcBorders>
          </w:tcPr>
          <w:p w14:paraId="4DFCC4F0" w14:textId="77777777" w:rsidR="000D414A" w:rsidRPr="00C7244C" w:rsidRDefault="000D414A" w:rsidP="003F1727">
            <w:pPr>
              <w:pStyle w:val="TAL"/>
            </w:pPr>
            <w:r w:rsidRPr="00C7244C">
              <w:t>TCI.State.2</w:t>
            </w:r>
          </w:p>
        </w:tc>
        <w:tc>
          <w:tcPr>
            <w:tcW w:w="1700" w:type="dxa"/>
            <w:tcBorders>
              <w:top w:val="single" w:sz="4" w:space="0" w:color="auto"/>
              <w:left w:val="single" w:sz="4" w:space="0" w:color="auto"/>
              <w:bottom w:val="single" w:sz="4" w:space="0" w:color="auto"/>
              <w:right w:val="single" w:sz="4" w:space="0" w:color="auto"/>
            </w:tcBorders>
          </w:tcPr>
          <w:p w14:paraId="751C1AAE" w14:textId="77777777" w:rsidR="000D414A" w:rsidRPr="00C7244C" w:rsidRDefault="000D414A" w:rsidP="003F1727">
            <w:pPr>
              <w:pStyle w:val="TAL"/>
            </w:pPr>
            <w:r w:rsidRPr="00C7244C">
              <w:t>TCI-StateId 2</w:t>
            </w:r>
          </w:p>
        </w:tc>
        <w:tc>
          <w:tcPr>
            <w:tcW w:w="1245" w:type="dxa"/>
            <w:tcBorders>
              <w:top w:val="single" w:sz="4" w:space="0" w:color="auto"/>
              <w:left w:val="single" w:sz="4" w:space="0" w:color="auto"/>
              <w:bottom w:val="single" w:sz="4" w:space="0" w:color="auto"/>
              <w:right w:val="single" w:sz="4" w:space="0" w:color="auto"/>
            </w:tcBorders>
          </w:tcPr>
          <w:p w14:paraId="523869D7" w14:textId="77777777" w:rsidR="000D414A" w:rsidRPr="00C7244C" w:rsidRDefault="000D414A" w:rsidP="003F1727">
            <w:pPr>
              <w:pStyle w:val="TAL"/>
            </w:pPr>
          </w:p>
        </w:tc>
      </w:tr>
      <w:tr w:rsidR="000D414A" w:rsidRPr="00C7244C" w14:paraId="426239AA" w14:textId="77777777" w:rsidTr="003F1727">
        <w:tc>
          <w:tcPr>
            <w:tcW w:w="4535" w:type="dxa"/>
            <w:tcBorders>
              <w:top w:val="single" w:sz="4" w:space="0" w:color="auto"/>
              <w:left w:val="single" w:sz="4" w:space="0" w:color="auto"/>
              <w:bottom w:val="single" w:sz="4" w:space="0" w:color="auto"/>
              <w:right w:val="single" w:sz="4" w:space="0" w:color="auto"/>
            </w:tcBorders>
          </w:tcPr>
          <w:p w14:paraId="35953735" w14:textId="77777777" w:rsidR="000D414A" w:rsidRPr="00C7244C" w:rsidRDefault="000D414A" w:rsidP="003F1727">
            <w:pPr>
              <w:pStyle w:val="TAL"/>
            </w:pPr>
            <w:r w:rsidRPr="00C7244C">
              <w:t xml:space="preserve">    TCI-State[1]</w:t>
            </w:r>
          </w:p>
        </w:tc>
        <w:tc>
          <w:tcPr>
            <w:tcW w:w="2267" w:type="dxa"/>
            <w:tcBorders>
              <w:top w:val="single" w:sz="4" w:space="0" w:color="auto"/>
              <w:left w:val="single" w:sz="4" w:space="0" w:color="auto"/>
              <w:bottom w:val="single" w:sz="4" w:space="0" w:color="auto"/>
              <w:right w:val="single" w:sz="4" w:space="0" w:color="auto"/>
            </w:tcBorders>
          </w:tcPr>
          <w:p w14:paraId="3873C5F2" w14:textId="77777777" w:rsidR="000D414A" w:rsidRPr="00C7244C" w:rsidRDefault="000D414A" w:rsidP="003F1727">
            <w:pPr>
              <w:pStyle w:val="TAL"/>
            </w:pPr>
            <w:r w:rsidRPr="00C7244C">
              <w:t>TCI.State.3</w:t>
            </w:r>
          </w:p>
        </w:tc>
        <w:tc>
          <w:tcPr>
            <w:tcW w:w="1700" w:type="dxa"/>
            <w:tcBorders>
              <w:top w:val="single" w:sz="4" w:space="0" w:color="auto"/>
              <w:left w:val="single" w:sz="4" w:space="0" w:color="auto"/>
              <w:bottom w:val="single" w:sz="4" w:space="0" w:color="auto"/>
              <w:right w:val="single" w:sz="4" w:space="0" w:color="auto"/>
            </w:tcBorders>
          </w:tcPr>
          <w:p w14:paraId="4C7D98A6" w14:textId="77777777" w:rsidR="000D414A" w:rsidRPr="00C7244C" w:rsidRDefault="000D414A" w:rsidP="003F1727">
            <w:pPr>
              <w:pStyle w:val="TAL"/>
            </w:pPr>
            <w:r w:rsidRPr="00C7244C">
              <w:t>TCI-StateId 3</w:t>
            </w:r>
          </w:p>
        </w:tc>
        <w:tc>
          <w:tcPr>
            <w:tcW w:w="1245" w:type="dxa"/>
            <w:tcBorders>
              <w:top w:val="single" w:sz="4" w:space="0" w:color="auto"/>
              <w:left w:val="single" w:sz="4" w:space="0" w:color="auto"/>
              <w:bottom w:val="single" w:sz="4" w:space="0" w:color="auto"/>
              <w:right w:val="single" w:sz="4" w:space="0" w:color="auto"/>
            </w:tcBorders>
          </w:tcPr>
          <w:p w14:paraId="0955F9F1" w14:textId="77777777" w:rsidR="000D414A" w:rsidRPr="00C7244C" w:rsidRDefault="000D414A" w:rsidP="003F1727">
            <w:pPr>
              <w:pStyle w:val="TAL"/>
            </w:pPr>
          </w:p>
        </w:tc>
      </w:tr>
      <w:tr w:rsidR="000D414A" w:rsidRPr="00C7244C" w14:paraId="339CCDEC" w14:textId="77777777" w:rsidTr="003F1727">
        <w:tc>
          <w:tcPr>
            <w:tcW w:w="4535" w:type="dxa"/>
            <w:tcBorders>
              <w:top w:val="single" w:sz="4" w:space="0" w:color="auto"/>
              <w:left w:val="single" w:sz="4" w:space="0" w:color="auto"/>
              <w:bottom w:val="single" w:sz="4" w:space="0" w:color="auto"/>
              <w:right w:val="single" w:sz="4" w:space="0" w:color="auto"/>
            </w:tcBorders>
          </w:tcPr>
          <w:p w14:paraId="4D4B018E" w14:textId="77777777" w:rsidR="000D414A" w:rsidRPr="00C7244C" w:rsidRDefault="000D414A"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1877369"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636048"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717B88" w14:textId="77777777" w:rsidR="000D414A" w:rsidRPr="00C7244C" w:rsidRDefault="000D414A" w:rsidP="003F1727">
            <w:pPr>
              <w:pStyle w:val="TAL"/>
            </w:pPr>
          </w:p>
        </w:tc>
      </w:tr>
      <w:tr w:rsidR="000D414A" w:rsidRPr="00C7244C" w14:paraId="307A4AB2" w14:textId="77777777" w:rsidTr="003F1727">
        <w:tc>
          <w:tcPr>
            <w:tcW w:w="4535" w:type="dxa"/>
            <w:tcBorders>
              <w:top w:val="single" w:sz="4" w:space="0" w:color="auto"/>
              <w:left w:val="single" w:sz="4" w:space="0" w:color="auto"/>
              <w:bottom w:val="single" w:sz="4" w:space="0" w:color="auto"/>
              <w:right w:val="single" w:sz="4" w:space="0" w:color="auto"/>
            </w:tcBorders>
          </w:tcPr>
          <w:p w14:paraId="2194B572" w14:textId="77777777" w:rsidR="000D414A" w:rsidRPr="00C7244C" w:rsidRDefault="000D414A"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101A0AB"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67D9A30"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B90E3A6" w14:textId="77777777" w:rsidR="000D414A" w:rsidRPr="00C7244C" w:rsidRDefault="000D414A" w:rsidP="003F1727">
            <w:pPr>
              <w:pStyle w:val="TAL"/>
            </w:pPr>
          </w:p>
        </w:tc>
      </w:tr>
    </w:tbl>
    <w:p w14:paraId="5E905E03" w14:textId="77777777" w:rsidR="000D414A" w:rsidRPr="00C7244C" w:rsidRDefault="000D414A" w:rsidP="000D414A"/>
    <w:p w14:paraId="637380A4" w14:textId="77777777" w:rsidR="000D414A" w:rsidRPr="00C7244C" w:rsidRDefault="000D414A" w:rsidP="000D414A">
      <w:pPr>
        <w:pStyle w:val="TH"/>
        <w:rPr>
          <w:i/>
        </w:rPr>
      </w:pPr>
      <w:r w:rsidRPr="00C7244C">
        <w:t xml:space="preserve">Table 7.5.8.1.1.4.3-4: </w:t>
      </w:r>
      <w:r w:rsidRPr="00C7244C">
        <w:rPr>
          <w:i/>
        </w:rPr>
        <w:t xml:space="preserve">TCI-State </w:t>
      </w:r>
      <w:r w:rsidRPr="00C7244C">
        <w:rPr>
          <w:rFonts w:cs="v4.2.0"/>
        </w:rPr>
        <w:t xml:space="preserve">for </w:t>
      </w:r>
      <w:r w:rsidRPr="00C7244C">
        <w:t>NR SA PCell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5"/>
        <w:gridCol w:w="1530"/>
        <w:gridCol w:w="3240"/>
        <w:gridCol w:w="1382"/>
      </w:tblGrid>
      <w:tr w:rsidR="000D414A" w:rsidRPr="00C7244C" w14:paraId="613B31BB" w14:textId="77777777" w:rsidTr="00953720">
        <w:tc>
          <w:tcPr>
            <w:tcW w:w="9747" w:type="dxa"/>
            <w:gridSpan w:val="4"/>
          </w:tcPr>
          <w:p w14:paraId="611AEE77"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6014A9DB" w14:textId="77777777" w:rsidTr="00953720">
        <w:tc>
          <w:tcPr>
            <w:tcW w:w="3595" w:type="dxa"/>
          </w:tcPr>
          <w:p w14:paraId="36EFBF5B" w14:textId="77777777" w:rsidR="000D414A" w:rsidRPr="00C7244C" w:rsidRDefault="000D414A" w:rsidP="003F1727">
            <w:pPr>
              <w:pStyle w:val="TAH"/>
            </w:pPr>
            <w:r w:rsidRPr="00C7244C">
              <w:t>Information Element</w:t>
            </w:r>
          </w:p>
        </w:tc>
        <w:tc>
          <w:tcPr>
            <w:tcW w:w="1530" w:type="dxa"/>
          </w:tcPr>
          <w:p w14:paraId="268CD988" w14:textId="77777777" w:rsidR="000D414A" w:rsidRPr="00C7244C" w:rsidRDefault="000D414A" w:rsidP="003F1727">
            <w:pPr>
              <w:pStyle w:val="TAH"/>
            </w:pPr>
            <w:r w:rsidRPr="00C7244C">
              <w:t>Value/remark</w:t>
            </w:r>
          </w:p>
        </w:tc>
        <w:tc>
          <w:tcPr>
            <w:tcW w:w="3240" w:type="dxa"/>
          </w:tcPr>
          <w:p w14:paraId="0481F739" w14:textId="77777777" w:rsidR="000D414A" w:rsidRPr="00C7244C" w:rsidRDefault="000D414A" w:rsidP="003F1727">
            <w:pPr>
              <w:pStyle w:val="TAH"/>
            </w:pPr>
            <w:r w:rsidRPr="00C7244C">
              <w:t>Comment</w:t>
            </w:r>
          </w:p>
        </w:tc>
        <w:tc>
          <w:tcPr>
            <w:tcW w:w="1382" w:type="dxa"/>
          </w:tcPr>
          <w:p w14:paraId="08F5FDC2" w14:textId="77777777" w:rsidR="000D414A" w:rsidRPr="00C7244C" w:rsidRDefault="000D414A" w:rsidP="003F1727">
            <w:pPr>
              <w:pStyle w:val="TAH"/>
            </w:pPr>
            <w:r w:rsidRPr="00C7244C">
              <w:t>Condition</w:t>
            </w:r>
          </w:p>
        </w:tc>
      </w:tr>
      <w:tr w:rsidR="000D414A" w:rsidRPr="00C7244C" w14:paraId="23AB5742" w14:textId="77777777" w:rsidTr="00953720">
        <w:tc>
          <w:tcPr>
            <w:tcW w:w="3595" w:type="dxa"/>
          </w:tcPr>
          <w:p w14:paraId="13C5211C" w14:textId="77777777" w:rsidR="000D414A" w:rsidRPr="00C7244C" w:rsidRDefault="000D414A" w:rsidP="003F1727">
            <w:pPr>
              <w:pStyle w:val="TAL"/>
            </w:pPr>
            <w:r w:rsidRPr="00C7244C">
              <w:t>TCI-State ::= SEQUENCE {</w:t>
            </w:r>
          </w:p>
        </w:tc>
        <w:tc>
          <w:tcPr>
            <w:tcW w:w="1530" w:type="dxa"/>
          </w:tcPr>
          <w:p w14:paraId="0C93EDE4" w14:textId="77777777" w:rsidR="000D414A" w:rsidRPr="00C7244C" w:rsidRDefault="000D414A" w:rsidP="003F1727">
            <w:pPr>
              <w:pStyle w:val="TAL"/>
            </w:pPr>
            <w:r w:rsidRPr="00C7244C">
              <w:t>2 entries</w:t>
            </w:r>
          </w:p>
        </w:tc>
        <w:tc>
          <w:tcPr>
            <w:tcW w:w="3240" w:type="dxa"/>
          </w:tcPr>
          <w:p w14:paraId="2219F894" w14:textId="77777777" w:rsidR="000D414A" w:rsidRPr="00C7244C" w:rsidRDefault="000D414A" w:rsidP="003F1727">
            <w:pPr>
              <w:pStyle w:val="TAL"/>
            </w:pPr>
          </w:p>
        </w:tc>
        <w:tc>
          <w:tcPr>
            <w:tcW w:w="1382" w:type="dxa"/>
          </w:tcPr>
          <w:p w14:paraId="59621ACF" w14:textId="77777777" w:rsidR="000D414A" w:rsidRPr="00C7244C" w:rsidRDefault="000D414A" w:rsidP="003F1727">
            <w:pPr>
              <w:pStyle w:val="TAL"/>
            </w:pPr>
          </w:p>
        </w:tc>
      </w:tr>
      <w:tr w:rsidR="000D414A" w:rsidRPr="00C7244C" w14:paraId="4A6D047F" w14:textId="77777777" w:rsidTr="00953720">
        <w:tc>
          <w:tcPr>
            <w:tcW w:w="3595" w:type="dxa"/>
          </w:tcPr>
          <w:p w14:paraId="7F3F5391" w14:textId="77777777" w:rsidR="000D414A" w:rsidRPr="00C7244C" w:rsidRDefault="000D414A" w:rsidP="003F1727">
            <w:pPr>
              <w:pStyle w:val="TAL"/>
            </w:pPr>
            <w:r w:rsidRPr="00C7244C">
              <w:t xml:space="preserve">  {</w:t>
            </w:r>
          </w:p>
        </w:tc>
        <w:tc>
          <w:tcPr>
            <w:tcW w:w="1530" w:type="dxa"/>
          </w:tcPr>
          <w:p w14:paraId="3B75E4A7" w14:textId="77777777" w:rsidR="000D414A" w:rsidRPr="00C7244C" w:rsidRDefault="000D414A" w:rsidP="003F1727">
            <w:pPr>
              <w:pStyle w:val="TAL"/>
            </w:pPr>
          </w:p>
        </w:tc>
        <w:tc>
          <w:tcPr>
            <w:tcW w:w="3240" w:type="dxa"/>
          </w:tcPr>
          <w:p w14:paraId="34D1A1A0" w14:textId="77777777" w:rsidR="000D414A" w:rsidRPr="00C7244C" w:rsidRDefault="000D414A" w:rsidP="003F1727">
            <w:pPr>
              <w:pStyle w:val="TAL"/>
            </w:pPr>
          </w:p>
        </w:tc>
        <w:tc>
          <w:tcPr>
            <w:tcW w:w="1382" w:type="dxa"/>
          </w:tcPr>
          <w:p w14:paraId="6932517D" w14:textId="77777777" w:rsidR="000D414A" w:rsidRPr="00C7244C" w:rsidRDefault="000D414A" w:rsidP="003F1727">
            <w:pPr>
              <w:pStyle w:val="TAL"/>
            </w:pPr>
          </w:p>
        </w:tc>
      </w:tr>
      <w:tr w:rsidR="000D414A" w:rsidRPr="00C7244C" w14:paraId="1569E173" w14:textId="77777777" w:rsidTr="00953720">
        <w:tc>
          <w:tcPr>
            <w:tcW w:w="3595" w:type="dxa"/>
          </w:tcPr>
          <w:p w14:paraId="53525F0B" w14:textId="77777777" w:rsidR="000D414A" w:rsidRPr="00C7244C" w:rsidRDefault="000D414A" w:rsidP="003F1727">
            <w:pPr>
              <w:pStyle w:val="TAL"/>
            </w:pPr>
            <w:r w:rsidRPr="00C7244C">
              <w:t xml:space="preserve">    tci-StateId</w:t>
            </w:r>
          </w:p>
        </w:tc>
        <w:tc>
          <w:tcPr>
            <w:tcW w:w="1530" w:type="dxa"/>
          </w:tcPr>
          <w:p w14:paraId="1A14F9D9" w14:textId="77777777" w:rsidR="000D414A" w:rsidRPr="00C7244C" w:rsidRDefault="000D414A" w:rsidP="003F1727">
            <w:pPr>
              <w:pStyle w:val="TAL"/>
            </w:pPr>
            <w:r w:rsidRPr="00C7244C">
              <w:t>0</w:t>
            </w:r>
          </w:p>
        </w:tc>
        <w:tc>
          <w:tcPr>
            <w:tcW w:w="3240" w:type="dxa"/>
          </w:tcPr>
          <w:p w14:paraId="31C1ACEF" w14:textId="77777777" w:rsidR="000D414A" w:rsidRPr="00C7244C" w:rsidRDefault="000D414A" w:rsidP="003F1727">
            <w:pPr>
              <w:pStyle w:val="TAL"/>
            </w:pPr>
            <w:r w:rsidRPr="00C7244C">
              <w:t>TCI.State.2</w:t>
            </w:r>
          </w:p>
        </w:tc>
        <w:tc>
          <w:tcPr>
            <w:tcW w:w="1382" w:type="dxa"/>
          </w:tcPr>
          <w:p w14:paraId="6E142204" w14:textId="77777777" w:rsidR="000D414A" w:rsidRPr="00C7244C" w:rsidRDefault="000D414A" w:rsidP="003F1727">
            <w:pPr>
              <w:pStyle w:val="TAL"/>
            </w:pPr>
          </w:p>
        </w:tc>
      </w:tr>
      <w:tr w:rsidR="000D414A" w:rsidRPr="00C7244C" w14:paraId="0A806546" w14:textId="77777777" w:rsidTr="00953720">
        <w:tc>
          <w:tcPr>
            <w:tcW w:w="3595" w:type="dxa"/>
          </w:tcPr>
          <w:p w14:paraId="19FAC522" w14:textId="77777777" w:rsidR="000D414A" w:rsidRPr="00C7244C" w:rsidDel="00191707" w:rsidRDefault="000D414A" w:rsidP="003F1727">
            <w:pPr>
              <w:pStyle w:val="TAL"/>
            </w:pPr>
            <w:r w:rsidRPr="00C7244C">
              <w:t xml:space="preserve">    qcl-Type1 SEQUENCE {</w:t>
            </w:r>
          </w:p>
        </w:tc>
        <w:tc>
          <w:tcPr>
            <w:tcW w:w="1530" w:type="dxa"/>
          </w:tcPr>
          <w:p w14:paraId="44696059" w14:textId="77777777" w:rsidR="000D414A" w:rsidRPr="00C7244C" w:rsidRDefault="000D414A" w:rsidP="003F1727">
            <w:pPr>
              <w:pStyle w:val="TAL"/>
            </w:pPr>
          </w:p>
        </w:tc>
        <w:tc>
          <w:tcPr>
            <w:tcW w:w="3240" w:type="dxa"/>
          </w:tcPr>
          <w:p w14:paraId="19A21C9D" w14:textId="77777777" w:rsidR="000D414A" w:rsidRPr="00C7244C" w:rsidRDefault="000D414A" w:rsidP="003F1727">
            <w:pPr>
              <w:pStyle w:val="TAL"/>
            </w:pPr>
          </w:p>
        </w:tc>
        <w:tc>
          <w:tcPr>
            <w:tcW w:w="1382" w:type="dxa"/>
          </w:tcPr>
          <w:p w14:paraId="7B30642F" w14:textId="77777777" w:rsidR="000D414A" w:rsidRPr="00C7244C" w:rsidRDefault="000D414A" w:rsidP="003F1727">
            <w:pPr>
              <w:pStyle w:val="TAL"/>
            </w:pPr>
          </w:p>
        </w:tc>
      </w:tr>
      <w:tr w:rsidR="000D414A" w:rsidRPr="00C7244C" w14:paraId="2890E167" w14:textId="77777777" w:rsidTr="00953720">
        <w:tc>
          <w:tcPr>
            <w:tcW w:w="3595" w:type="dxa"/>
          </w:tcPr>
          <w:p w14:paraId="7AB9EE31" w14:textId="77777777" w:rsidR="000D414A" w:rsidRPr="00C7244C" w:rsidRDefault="000D414A" w:rsidP="003F1727">
            <w:pPr>
              <w:pStyle w:val="TAL"/>
            </w:pPr>
            <w:r w:rsidRPr="00C7244C">
              <w:t xml:space="preserve">      bwp-Id</w:t>
            </w:r>
          </w:p>
        </w:tc>
        <w:tc>
          <w:tcPr>
            <w:tcW w:w="1530" w:type="dxa"/>
          </w:tcPr>
          <w:p w14:paraId="49F3BDBE" w14:textId="77777777" w:rsidR="000D414A" w:rsidRPr="00C7244C" w:rsidRDefault="000D414A" w:rsidP="003F1727">
            <w:pPr>
              <w:pStyle w:val="TAL"/>
            </w:pPr>
            <w:r w:rsidRPr="00C7244C">
              <w:t>1</w:t>
            </w:r>
          </w:p>
        </w:tc>
        <w:tc>
          <w:tcPr>
            <w:tcW w:w="3240" w:type="dxa"/>
          </w:tcPr>
          <w:p w14:paraId="26C30A40" w14:textId="77777777" w:rsidR="000D414A" w:rsidRPr="00C7244C" w:rsidRDefault="000D414A" w:rsidP="003F1727">
            <w:pPr>
              <w:pStyle w:val="TAL"/>
            </w:pPr>
          </w:p>
        </w:tc>
        <w:tc>
          <w:tcPr>
            <w:tcW w:w="1382" w:type="dxa"/>
          </w:tcPr>
          <w:p w14:paraId="236D0621" w14:textId="77777777" w:rsidR="000D414A" w:rsidRPr="00C7244C" w:rsidRDefault="000D414A" w:rsidP="003F1727">
            <w:pPr>
              <w:pStyle w:val="TAL"/>
            </w:pPr>
          </w:p>
        </w:tc>
      </w:tr>
      <w:tr w:rsidR="000D414A" w:rsidRPr="00C7244C" w14:paraId="52E9BAC5" w14:textId="77777777" w:rsidTr="00953720">
        <w:tc>
          <w:tcPr>
            <w:tcW w:w="3595" w:type="dxa"/>
          </w:tcPr>
          <w:p w14:paraId="5923F5D9" w14:textId="77777777" w:rsidR="000D414A" w:rsidRPr="00C7244C" w:rsidRDefault="000D414A" w:rsidP="003F1727">
            <w:pPr>
              <w:pStyle w:val="TAL"/>
            </w:pPr>
            <w:r w:rsidRPr="00C7244C">
              <w:t xml:space="preserve">      referenceSignal CHOICE {</w:t>
            </w:r>
          </w:p>
        </w:tc>
        <w:tc>
          <w:tcPr>
            <w:tcW w:w="1530" w:type="dxa"/>
          </w:tcPr>
          <w:p w14:paraId="539B5FF8" w14:textId="77777777" w:rsidR="000D414A" w:rsidRPr="00C7244C" w:rsidRDefault="000D414A" w:rsidP="003F1727">
            <w:pPr>
              <w:pStyle w:val="TAL"/>
            </w:pPr>
          </w:p>
        </w:tc>
        <w:tc>
          <w:tcPr>
            <w:tcW w:w="3240" w:type="dxa"/>
          </w:tcPr>
          <w:p w14:paraId="0ABD9AA4" w14:textId="77777777" w:rsidR="000D414A" w:rsidRPr="00C7244C" w:rsidRDefault="000D414A" w:rsidP="003F1727">
            <w:pPr>
              <w:pStyle w:val="TAL"/>
            </w:pPr>
          </w:p>
        </w:tc>
        <w:tc>
          <w:tcPr>
            <w:tcW w:w="1382" w:type="dxa"/>
          </w:tcPr>
          <w:p w14:paraId="26E24E7C" w14:textId="77777777" w:rsidR="000D414A" w:rsidRPr="00C7244C" w:rsidRDefault="000D414A" w:rsidP="003F1727">
            <w:pPr>
              <w:pStyle w:val="TAL"/>
            </w:pPr>
          </w:p>
        </w:tc>
      </w:tr>
      <w:tr w:rsidR="000D414A" w:rsidRPr="00C7244C" w14:paraId="70477A91" w14:textId="77777777" w:rsidTr="00953720">
        <w:tc>
          <w:tcPr>
            <w:tcW w:w="3595" w:type="dxa"/>
          </w:tcPr>
          <w:p w14:paraId="6BAEFB98" w14:textId="77777777" w:rsidR="000D414A" w:rsidRPr="00C7244C" w:rsidRDefault="000D414A" w:rsidP="003F1727">
            <w:pPr>
              <w:pStyle w:val="TAL"/>
            </w:pPr>
            <w:r w:rsidRPr="00C7244C">
              <w:t xml:space="preserve">        csi-rs</w:t>
            </w:r>
          </w:p>
        </w:tc>
        <w:tc>
          <w:tcPr>
            <w:tcW w:w="1530" w:type="dxa"/>
          </w:tcPr>
          <w:p w14:paraId="32F6E2DE" w14:textId="77777777" w:rsidR="000D414A" w:rsidRPr="00C7244C" w:rsidRDefault="000D414A" w:rsidP="003F1727">
            <w:pPr>
              <w:pStyle w:val="TAL"/>
            </w:pPr>
            <w:r w:rsidRPr="00C7244C">
              <w:t>3</w:t>
            </w:r>
          </w:p>
        </w:tc>
        <w:tc>
          <w:tcPr>
            <w:tcW w:w="3240" w:type="dxa"/>
          </w:tcPr>
          <w:p w14:paraId="446A20CF" w14:textId="77777777" w:rsidR="000D414A" w:rsidRPr="00C7244C" w:rsidRDefault="000D414A" w:rsidP="003F1727">
            <w:pPr>
              <w:pStyle w:val="TAL"/>
            </w:pPr>
            <w:r w:rsidRPr="00C7244C">
              <w:t xml:space="preserve">TRS.2.1 TDD Resource #4 </w:t>
            </w:r>
            <w:r w:rsidRPr="00C7244C">
              <w:rPr>
                <w:vertAlign w:val="superscript"/>
              </w:rPr>
              <w:t>Note1</w:t>
            </w:r>
          </w:p>
        </w:tc>
        <w:tc>
          <w:tcPr>
            <w:tcW w:w="1382" w:type="dxa"/>
          </w:tcPr>
          <w:p w14:paraId="36798DF3" w14:textId="77777777" w:rsidR="000D414A" w:rsidRPr="00C7244C" w:rsidRDefault="000D414A" w:rsidP="003F1727">
            <w:pPr>
              <w:pStyle w:val="TAL"/>
            </w:pPr>
          </w:p>
        </w:tc>
      </w:tr>
      <w:tr w:rsidR="000D414A" w:rsidRPr="00C7244C" w14:paraId="5BF52B38" w14:textId="77777777" w:rsidTr="00953720">
        <w:tc>
          <w:tcPr>
            <w:tcW w:w="3595" w:type="dxa"/>
          </w:tcPr>
          <w:p w14:paraId="0135FDF9" w14:textId="77777777" w:rsidR="000D414A" w:rsidRPr="00C7244C" w:rsidRDefault="000D414A" w:rsidP="003F1727">
            <w:pPr>
              <w:pStyle w:val="TAL"/>
            </w:pPr>
            <w:r w:rsidRPr="00C7244C">
              <w:t xml:space="preserve">      }</w:t>
            </w:r>
          </w:p>
        </w:tc>
        <w:tc>
          <w:tcPr>
            <w:tcW w:w="1530" w:type="dxa"/>
          </w:tcPr>
          <w:p w14:paraId="0F5CDF26" w14:textId="77777777" w:rsidR="000D414A" w:rsidRPr="00C7244C" w:rsidRDefault="000D414A" w:rsidP="003F1727">
            <w:pPr>
              <w:pStyle w:val="TAL"/>
            </w:pPr>
          </w:p>
        </w:tc>
        <w:tc>
          <w:tcPr>
            <w:tcW w:w="3240" w:type="dxa"/>
          </w:tcPr>
          <w:p w14:paraId="78E9764A" w14:textId="77777777" w:rsidR="000D414A" w:rsidRPr="00C7244C" w:rsidRDefault="000D414A" w:rsidP="003F1727">
            <w:pPr>
              <w:pStyle w:val="TAL"/>
            </w:pPr>
          </w:p>
        </w:tc>
        <w:tc>
          <w:tcPr>
            <w:tcW w:w="1382" w:type="dxa"/>
          </w:tcPr>
          <w:p w14:paraId="2F6BF726" w14:textId="77777777" w:rsidR="000D414A" w:rsidRPr="00C7244C" w:rsidRDefault="000D414A" w:rsidP="003F1727">
            <w:pPr>
              <w:pStyle w:val="TAL"/>
            </w:pPr>
          </w:p>
        </w:tc>
      </w:tr>
      <w:tr w:rsidR="000D414A" w:rsidRPr="00C7244C" w14:paraId="0641E002" w14:textId="77777777" w:rsidTr="00953720">
        <w:tc>
          <w:tcPr>
            <w:tcW w:w="3595" w:type="dxa"/>
          </w:tcPr>
          <w:p w14:paraId="6787E8F2" w14:textId="77777777" w:rsidR="000D414A" w:rsidRPr="00C7244C" w:rsidRDefault="000D414A" w:rsidP="003F1727">
            <w:pPr>
              <w:pStyle w:val="TAL"/>
            </w:pPr>
            <w:r w:rsidRPr="00C7244C">
              <w:t xml:space="preserve">      qcl-Type</w:t>
            </w:r>
          </w:p>
        </w:tc>
        <w:tc>
          <w:tcPr>
            <w:tcW w:w="1530" w:type="dxa"/>
          </w:tcPr>
          <w:p w14:paraId="64007171" w14:textId="77777777" w:rsidR="000D414A" w:rsidRPr="00C7244C" w:rsidRDefault="000D414A" w:rsidP="003F1727">
            <w:pPr>
              <w:pStyle w:val="TAL"/>
            </w:pPr>
            <w:r w:rsidRPr="00C7244C">
              <w:t>typeA</w:t>
            </w:r>
          </w:p>
        </w:tc>
        <w:tc>
          <w:tcPr>
            <w:tcW w:w="3240" w:type="dxa"/>
          </w:tcPr>
          <w:p w14:paraId="000CDA9D" w14:textId="77777777" w:rsidR="000D414A" w:rsidRPr="00C7244C" w:rsidRDefault="000D414A" w:rsidP="003F1727">
            <w:pPr>
              <w:pStyle w:val="TAL"/>
            </w:pPr>
          </w:p>
        </w:tc>
        <w:tc>
          <w:tcPr>
            <w:tcW w:w="1382" w:type="dxa"/>
          </w:tcPr>
          <w:p w14:paraId="082B755B" w14:textId="77777777" w:rsidR="000D414A" w:rsidRPr="00C7244C" w:rsidRDefault="000D414A" w:rsidP="003F1727">
            <w:pPr>
              <w:pStyle w:val="TAL"/>
            </w:pPr>
          </w:p>
        </w:tc>
      </w:tr>
      <w:tr w:rsidR="000D414A" w:rsidRPr="00C7244C" w14:paraId="1C4A5BCB" w14:textId="77777777" w:rsidTr="00953720">
        <w:tc>
          <w:tcPr>
            <w:tcW w:w="3595" w:type="dxa"/>
          </w:tcPr>
          <w:p w14:paraId="283B537C" w14:textId="77777777" w:rsidR="000D414A" w:rsidRPr="00C7244C" w:rsidRDefault="000D414A" w:rsidP="003F1727">
            <w:pPr>
              <w:pStyle w:val="TAL"/>
            </w:pPr>
            <w:r w:rsidRPr="00C7244C">
              <w:t xml:space="preserve">    }</w:t>
            </w:r>
          </w:p>
        </w:tc>
        <w:tc>
          <w:tcPr>
            <w:tcW w:w="1530" w:type="dxa"/>
          </w:tcPr>
          <w:p w14:paraId="06FE8A85" w14:textId="77777777" w:rsidR="000D414A" w:rsidRPr="00C7244C" w:rsidRDefault="000D414A" w:rsidP="003F1727">
            <w:pPr>
              <w:pStyle w:val="TAL"/>
            </w:pPr>
          </w:p>
        </w:tc>
        <w:tc>
          <w:tcPr>
            <w:tcW w:w="3240" w:type="dxa"/>
          </w:tcPr>
          <w:p w14:paraId="6E14C2BE" w14:textId="77777777" w:rsidR="000D414A" w:rsidRPr="00C7244C" w:rsidRDefault="000D414A" w:rsidP="003F1727">
            <w:pPr>
              <w:pStyle w:val="TAL"/>
            </w:pPr>
          </w:p>
        </w:tc>
        <w:tc>
          <w:tcPr>
            <w:tcW w:w="1382" w:type="dxa"/>
          </w:tcPr>
          <w:p w14:paraId="2D7FD63B" w14:textId="77777777" w:rsidR="000D414A" w:rsidRPr="00C7244C" w:rsidRDefault="000D414A" w:rsidP="003F1727">
            <w:pPr>
              <w:pStyle w:val="TAL"/>
            </w:pPr>
          </w:p>
        </w:tc>
      </w:tr>
      <w:tr w:rsidR="000D414A" w:rsidRPr="00C7244C" w14:paraId="05FAD707" w14:textId="77777777" w:rsidTr="00953720">
        <w:tc>
          <w:tcPr>
            <w:tcW w:w="3595" w:type="dxa"/>
          </w:tcPr>
          <w:p w14:paraId="6BB043B9" w14:textId="77777777" w:rsidR="000D414A" w:rsidRPr="00C7244C" w:rsidRDefault="000D414A" w:rsidP="003F1727">
            <w:pPr>
              <w:pStyle w:val="TAL"/>
            </w:pPr>
            <w:r w:rsidRPr="00C7244C">
              <w:t xml:space="preserve">    qcl-Type2 SEQUENCE {</w:t>
            </w:r>
          </w:p>
        </w:tc>
        <w:tc>
          <w:tcPr>
            <w:tcW w:w="1530" w:type="dxa"/>
          </w:tcPr>
          <w:p w14:paraId="64230D43" w14:textId="77777777" w:rsidR="000D414A" w:rsidRPr="00C7244C" w:rsidRDefault="000D414A" w:rsidP="003F1727">
            <w:pPr>
              <w:pStyle w:val="TAL"/>
            </w:pPr>
          </w:p>
        </w:tc>
        <w:tc>
          <w:tcPr>
            <w:tcW w:w="3240" w:type="dxa"/>
          </w:tcPr>
          <w:p w14:paraId="2FC0A353" w14:textId="77777777" w:rsidR="000D414A" w:rsidRPr="00C7244C" w:rsidRDefault="000D414A" w:rsidP="003F1727">
            <w:pPr>
              <w:pStyle w:val="TAL"/>
            </w:pPr>
          </w:p>
        </w:tc>
        <w:tc>
          <w:tcPr>
            <w:tcW w:w="1382" w:type="dxa"/>
          </w:tcPr>
          <w:p w14:paraId="0C4674C8" w14:textId="77777777" w:rsidR="000D414A" w:rsidRPr="00C7244C" w:rsidRDefault="000D414A" w:rsidP="003F1727">
            <w:pPr>
              <w:pStyle w:val="TAL"/>
            </w:pPr>
          </w:p>
        </w:tc>
      </w:tr>
      <w:tr w:rsidR="000D414A" w:rsidRPr="00C7244C" w14:paraId="38B6202C" w14:textId="77777777" w:rsidTr="00953720">
        <w:tc>
          <w:tcPr>
            <w:tcW w:w="3595" w:type="dxa"/>
          </w:tcPr>
          <w:p w14:paraId="0317EE21" w14:textId="77777777" w:rsidR="000D414A" w:rsidRPr="00C7244C" w:rsidRDefault="000D414A" w:rsidP="003F1727">
            <w:pPr>
              <w:pStyle w:val="TAL"/>
            </w:pPr>
            <w:r w:rsidRPr="00C7244C">
              <w:t xml:space="preserve">      bwp-Id</w:t>
            </w:r>
          </w:p>
        </w:tc>
        <w:tc>
          <w:tcPr>
            <w:tcW w:w="1530" w:type="dxa"/>
          </w:tcPr>
          <w:p w14:paraId="48171F83" w14:textId="77777777" w:rsidR="000D414A" w:rsidRPr="00C7244C" w:rsidRDefault="000D414A" w:rsidP="003F1727">
            <w:pPr>
              <w:pStyle w:val="TAL"/>
            </w:pPr>
            <w:r w:rsidRPr="00C7244C">
              <w:t>1</w:t>
            </w:r>
          </w:p>
        </w:tc>
        <w:tc>
          <w:tcPr>
            <w:tcW w:w="3240" w:type="dxa"/>
          </w:tcPr>
          <w:p w14:paraId="3A20AEEC" w14:textId="77777777" w:rsidR="000D414A" w:rsidRPr="00C7244C" w:rsidRDefault="000D414A" w:rsidP="003F1727">
            <w:pPr>
              <w:pStyle w:val="TAL"/>
            </w:pPr>
          </w:p>
        </w:tc>
        <w:tc>
          <w:tcPr>
            <w:tcW w:w="1382" w:type="dxa"/>
          </w:tcPr>
          <w:p w14:paraId="12E36569" w14:textId="77777777" w:rsidR="000D414A" w:rsidRPr="00C7244C" w:rsidRDefault="000D414A" w:rsidP="003F1727">
            <w:pPr>
              <w:pStyle w:val="TAL"/>
            </w:pPr>
          </w:p>
        </w:tc>
      </w:tr>
      <w:tr w:rsidR="000D414A" w:rsidRPr="00C7244C" w14:paraId="76995AD6" w14:textId="77777777" w:rsidTr="00953720">
        <w:tc>
          <w:tcPr>
            <w:tcW w:w="3595" w:type="dxa"/>
          </w:tcPr>
          <w:p w14:paraId="3DFD0636" w14:textId="77777777" w:rsidR="000D414A" w:rsidRPr="00C7244C" w:rsidRDefault="000D414A" w:rsidP="003F1727">
            <w:pPr>
              <w:pStyle w:val="TAL"/>
            </w:pPr>
            <w:r w:rsidRPr="00C7244C">
              <w:t xml:space="preserve">      referenceSignal CHOICE {</w:t>
            </w:r>
          </w:p>
        </w:tc>
        <w:tc>
          <w:tcPr>
            <w:tcW w:w="1530" w:type="dxa"/>
          </w:tcPr>
          <w:p w14:paraId="2EE4115F" w14:textId="77777777" w:rsidR="000D414A" w:rsidRPr="00C7244C" w:rsidRDefault="000D414A" w:rsidP="003F1727">
            <w:pPr>
              <w:pStyle w:val="TAL"/>
            </w:pPr>
          </w:p>
        </w:tc>
        <w:tc>
          <w:tcPr>
            <w:tcW w:w="3240" w:type="dxa"/>
          </w:tcPr>
          <w:p w14:paraId="7E7B357C" w14:textId="77777777" w:rsidR="000D414A" w:rsidRPr="00C7244C" w:rsidRDefault="000D414A" w:rsidP="003F1727">
            <w:pPr>
              <w:pStyle w:val="TAL"/>
            </w:pPr>
          </w:p>
        </w:tc>
        <w:tc>
          <w:tcPr>
            <w:tcW w:w="1382" w:type="dxa"/>
          </w:tcPr>
          <w:p w14:paraId="57BFDD4B" w14:textId="77777777" w:rsidR="000D414A" w:rsidRPr="00C7244C" w:rsidRDefault="000D414A" w:rsidP="003F1727">
            <w:pPr>
              <w:pStyle w:val="TAL"/>
            </w:pPr>
          </w:p>
        </w:tc>
      </w:tr>
      <w:tr w:rsidR="000D414A" w:rsidRPr="00C7244C" w14:paraId="532E2FD0" w14:textId="77777777" w:rsidTr="00953720">
        <w:tc>
          <w:tcPr>
            <w:tcW w:w="3595" w:type="dxa"/>
          </w:tcPr>
          <w:p w14:paraId="743EC6B7" w14:textId="77777777" w:rsidR="000D414A" w:rsidRPr="00C7244C" w:rsidRDefault="000D414A" w:rsidP="003F1727">
            <w:pPr>
              <w:pStyle w:val="TAL"/>
            </w:pPr>
            <w:r w:rsidRPr="00C7244C">
              <w:t xml:space="preserve">        csi-rs</w:t>
            </w:r>
          </w:p>
        </w:tc>
        <w:tc>
          <w:tcPr>
            <w:tcW w:w="1530" w:type="dxa"/>
          </w:tcPr>
          <w:p w14:paraId="275A47CD" w14:textId="77777777" w:rsidR="000D414A" w:rsidRPr="00C7244C" w:rsidRDefault="000D414A" w:rsidP="003F1727">
            <w:pPr>
              <w:pStyle w:val="TAL"/>
            </w:pPr>
            <w:r w:rsidRPr="00C7244C">
              <w:t>3</w:t>
            </w:r>
          </w:p>
        </w:tc>
        <w:tc>
          <w:tcPr>
            <w:tcW w:w="3240" w:type="dxa"/>
          </w:tcPr>
          <w:p w14:paraId="4D815DE9" w14:textId="77777777" w:rsidR="000D414A" w:rsidRPr="00C7244C" w:rsidRDefault="000D414A" w:rsidP="003F1727">
            <w:pPr>
              <w:pStyle w:val="TAL"/>
            </w:pPr>
            <w:r w:rsidRPr="00C7244C">
              <w:t xml:space="preserve">TRS.2.1 TDD Resource #4 </w:t>
            </w:r>
            <w:r w:rsidRPr="00C7244C">
              <w:rPr>
                <w:vertAlign w:val="superscript"/>
              </w:rPr>
              <w:t>Note1</w:t>
            </w:r>
          </w:p>
        </w:tc>
        <w:tc>
          <w:tcPr>
            <w:tcW w:w="1382" w:type="dxa"/>
          </w:tcPr>
          <w:p w14:paraId="76FC96B2" w14:textId="77777777" w:rsidR="000D414A" w:rsidRPr="00C7244C" w:rsidRDefault="000D414A" w:rsidP="003F1727">
            <w:pPr>
              <w:pStyle w:val="TAL"/>
            </w:pPr>
          </w:p>
        </w:tc>
      </w:tr>
      <w:tr w:rsidR="000D414A" w:rsidRPr="00C7244C" w14:paraId="7879A397" w14:textId="77777777" w:rsidTr="00953720">
        <w:tc>
          <w:tcPr>
            <w:tcW w:w="3595" w:type="dxa"/>
          </w:tcPr>
          <w:p w14:paraId="2DED0FDC" w14:textId="77777777" w:rsidR="000D414A" w:rsidRPr="00C7244C" w:rsidRDefault="000D414A" w:rsidP="003F1727">
            <w:pPr>
              <w:pStyle w:val="TAL"/>
            </w:pPr>
            <w:r w:rsidRPr="00C7244C">
              <w:t xml:space="preserve">      }</w:t>
            </w:r>
          </w:p>
        </w:tc>
        <w:tc>
          <w:tcPr>
            <w:tcW w:w="1530" w:type="dxa"/>
          </w:tcPr>
          <w:p w14:paraId="7A8647D4" w14:textId="77777777" w:rsidR="000D414A" w:rsidRPr="00C7244C" w:rsidRDefault="000D414A" w:rsidP="003F1727">
            <w:pPr>
              <w:pStyle w:val="TAL"/>
            </w:pPr>
          </w:p>
        </w:tc>
        <w:tc>
          <w:tcPr>
            <w:tcW w:w="3240" w:type="dxa"/>
          </w:tcPr>
          <w:p w14:paraId="0C7E9936" w14:textId="77777777" w:rsidR="000D414A" w:rsidRPr="00C7244C" w:rsidRDefault="000D414A" w:rsidP="003F1727">
            <w:pPr>
              <w:pStyle w:val="TAL"/>
            </w:pPr>
          </w:p>
        </w:tc>
        <w:tc>
          <w:tcPr>
            <w:tcW w:w="1382" w:type="dxa"/>
          </w:tcPr>
          <w:p w14:paraId="6FC87692" w14:textId="77777777" w:rsidR="000D414A" w:rsidRPr="00C7244C" w:rsidRDefault="000D414A" w:rsidP="003F1727">
            <w:pPr>
              <w:pStyle w:val="TAL"/>
            </w:pPr>
          </w:p>
        </w:tc>
      </w:tr>
      <w:tr w:rsidR="000D414A" w:rsidRPr="00C7244C" w14:paraId="2C1581E9" w14:textId="77777777" w:rsidTr="00953720">
        <w:tc>
          <w:tcPr>
            <w:tcW w:w="3595" w:type="dxa"/>
          </w:tcPr>
          <w:p w14:paraId="6D85CF10" w14:textId="77777777" w:rsidR="000D414A" w:rsidRPr="00C7244C" w:rsidRDefault="000D414A" w:rsidP="003F1727">
            <w:pPr>
              <w:pStyle w:val="TAL"/>
            </w:pPr>
            <w:r w:rsidRPr="00C7244C">
              <w:t xml:space="preserve">      qcl-Type</w:t>
            </w:r>
          </w:p>
        </w:tc>
        <w:tc>
          <w:tcPr>
            <w:tcW w:w="1530" w:type="dxa"/>
          </w:tcPr>
          <w:p w14:paraId="416598B7" w14:textId="77777777" w:rsidR="000D414A" w:rsidRPr="00C7244C" w:rsidRDefault="000D414A" w:rsidP="003F1727">
            <w:pPr>
              <w:pStyle w:val="TAL"/>
            </w:pPr>
            <w:r w:rsidRPr="00C7244C">
              <w:t>typeD</w:t>
            </w:r>
          </w:p>
        </w:tc>
        <w:tc>
          <w:tcPr>
            <w:tcW w:w="3240" w:type="dxa"/>
          </w:tcPr>
          <w:p w14:paraId="71A080B7" w14:textId="77777777" w:rsidR="000D414A" w:rsidRPr="00C7244C" w:rsidRDefault="000D414A" w:rsidP="003F1727">
            <w:pPr>
              <w:pStyle w:val="TAL"/>
            </w:pPr>
          </w:p>
        </w:tc>
        <w:tc>
          <w:tcPr>
            <w:tcW w:w="1382" w:type="dxa"/>
          </w:tcPr>
          <w:p w14:paraId="3576DD53" w14:textId="77777777" w:rsidR="000D414A" w:rsidRPr="00C7244C" w:rsidRDefault="000D414A" w:rsidP="003F1727">
            <w:pPr>
              <w:pStyle w:val="TAL"/>
            </w:pPr>
          </w:p>
        </w:tc>
      </w:tr>
      <w:tr w:rsidR="000D414A" w:rsidRPr="00C7244C" w14:paraId="70D7FB7B" w14:textId="77777777" w:rsidTr="00953720">
        <w:tc>
          <w:tcPr>
            <w:tcW w:w="3595" w:type="dxa"/>
          </w:tcPr>
          <w:p w14:paraId="5025896E" w14:textId="77777777" w:rsidR="000D414A" w:rsidRPr="00C7244C" w:rsidRDefault="000D414A" w:rsidP="003F1727">
            <w:pPr>
              <w:pStyle w:val="TAL"/>
            </w:pPr>
            <w:r w:rsidRPr="00C7244C">
              <w:t xml:space="preserve">    }</w:t>
            </w:r>
          </w:p>
        </w:tc>
        <w:tc>
          <w:tcPr>
            <w:tcW w:w="1530" w:type="dxa"/>
          </w:tcPr>
          <w:p w14:paraId="4B162D3B" w14:textId="77777777" w:rsidR="000D414A" w:rsidRPr="00C7244C" w:rsidRDefault="000D414A" w:rsidP="003F1727">
            <w:pPr>
              <w:pStyle w:val="TAL"/>
            </w:pPr>
          </w:p>
        </w:tc>
        <w:tc>
          <w:tcPr>
            <w:tcW w:w="3240" w:type="dxa"/>
          </w:tcPr>
          <w:p w14:paraId="2CD21C55" w14:textId="77777777" w:rsidR="000D414A" w:rsidRPr="00C7244C" w:rsidRDefault="000D414A" w:rsidP="003F1727">
            <w:pPr>
              <w:pStyle w:val="TAL"/>
            </w:pPr>
          </w:p>
        </w:tc>
        <w:tc>
          <w:tcPr>
            <w:tcW w:w="1382" w:type="dxa"/>
          </w:tcPr>
          <w:p w14:paraId="1395B1F0" w14:textId="77777777" w:rsidR="000D414A" w:rsidRPr="00C7244C" w:rsidRDefault="000D414A" w:rsidP="003F1727">
            <w:pPr>
              <w:pStyle w:val="TAL"/>
            </w:pPr>
          </w:p>
        </w:tc>
      </w:tr>
      <w:tr w:rsidR="000D414A" w:rsidRPr="00C7244C" w14:paraId="5E64B9D1" w14:textId="77777777" w:rsidTr="00953720">
        <w:tc>
          <w:tcPr>
            <w:tcW w:w="3595" w:type="dxa"/>
          </w:tcPr>
          <w:p w14:paraId="28D79FD6" w14:textId="77777777" w:rsidR="000D414A" w:rsidRPr="00C7244C" w:rsidRDefault="000D414A" w:rsidP="003F1727">
            <w:pPr>
              <w:pStyle w:val="TAL"/>
            </w:pPr>
            <w:r w:rsidRPr="00C7244C">
              <w:t xml:space="preserve">  },</w:t>
            </w:r>
          </w:p>
        </w:tc>
        <w:tc>
          <w:tcPr>
            <w:tcW w:w="1530" w:type="dxa"/>
          </w:tcPr>
          <w:p w14:paraId="731B9BD9" w14:textId="77777777" w:rsidR="000D414A" w:rsidRPr="00C7244C" w:rsidRDefault="000D414A" w:rsidP="003F1727">
            <w:pPr>
              <w:pStyle w:val="TAL"/>
            </w:pPr>
          </w:p>
        </w:tc>
        <w:tc>
          <w:tcPr>
            <w:tcW w:w="3240" w:type="dxa"/>
          </w:tcPr>
          <w:p w14:paraId="0536BC23" w14:textId="77777777" w:rsidR="000D414A" w:rsidRPr="00C7244C" w:rsidRDefault="000D414A" w:rsidP="003F1727">
            <w:pPr>
              <w:pStyle w:val="TAL"/>
            </w:pPr>
          </w:p>
        </w:tc>
        <w:tc>
          <w:tcPr>
            <w:tcW w:w="1382" w:type="dxa"/>
          </w:tcPr>
          <w:p w14:paraId="1FDC3833" w14:textId="77777777" w:rsidR="000D414A" w:rsidRPr="00C7244C" w:rsidRDefault="000D414A" w:rsidP="003F1727">
            <w:pPr>
              <w:pStyle w:val="TAL"/>
            </w:pPr>
          </w:p>
        </w:tc>
      </w:tr>
      <w:tr w:rsidR="000D414A" w:rsidRPr="00C7244C" w14:paraId="1FD5DEAD" w14:textId="77777777" w:rsidTr="00953720">
        <w:tc>
          <w:tcPr>
            <w:tcW w:w="3595" w:type="dxa"/>
          </w:tcPr>
          <w:p w14:paraId="59397718" w14:textId="77777777" w:rsidR="000D414A" w:rsidRPr="00C7244C" w:rsidRDefault="000D414A" w:rsidP="003F1727">
            <w:pPr>
              <w:pStyle w:val="TAL"/>
            </w:pPr>
            <w:r w:rsidRPr="00C7244C">
              <w:t xml:space="preserve">  {</w:t>
            </w:r>
          </w:p>
        </w:tc>
        <w:tc>
          <w:tcPr>
            <w:tcW w:w="1530" w:type="dxa"/>
          </w:tcPr>
          <w:p w14:paraId="0C9AAA57" w14:textId="77777777" w:rsidR="000D414A" w:rsidRPr="00C7244C" w:rsidRDefault="000D414A" w:rsidP="003F1727">
            <w:pPr>
              <w:pStyle w:val="TAL"/>
            </w:pPr>
          </w:p>
        </w:tc>
        <w:tc>
          <w:tcPr>
            <w:tcW w:w="3240" w:type="dxa"/>
          </w:tcPr>
          <w:p w14:paraId="24857E2F" w14:textId="77777777" w:rsidR="000D414A" w:rsidRPr="00C7244C" w:rsidRDefault="000D414A" w:rsidP="003F1727">
            <w:pPr>
              <w:pStyle w:val="TAL"/>
            </w:pPr>
          </w:p>
        </w:tc>
        <w:tc>
          <w:tcPr>
            <w:tcW w:w="1382" w:type="dxa"/>
          </w:tcPr>
          <w:p w14:paraId="30469BDB" w14:textId="77777777" w:rsidR="000D414A" w:rsidRPr="00C7244C" w:rsidRDefault="000D414A" w:rsidP="003F1727">
            <w:pPr>
              <w:pStyle w:val="TAL"/>
            </w:pPr>
          </w:p>
        </w:tc>
      </w:tr>
      <w:tr w:rsidR="000D414A" w:rsidRPr="00C7244C" w14:paraId="5C2563F1" w14:textId="77777777" w:rsidTr="00953720">
        <w:tc>
          <w:tcPr>
            <w:tcW w:w="3595" w:type="dxa"/>
          </w:tcPr>
          <w:p w14:paraId="6ACC5C93" w14:textId="77777777" w:rsidR="000D414A" w:rsidRPr="00C7244C" w:rsidRDefault="000D414A" w:rsidP="003F1727">
            <w:pPr>
              <w:pStyle w:val="TAL"/>
            </w:pPr>
            <w:r w:rsidRPr="00C7244C">
              <w:t xml:space="preserve">    tci-StateId</w:t>
            </w:r>
          </w:p>
        </w:tc>
        <w:tc>
          <w:tcPr>
            <w:tcW w:w="1530" w:type="dxa"/>
          </w:tcPr>
          <w:p w14:paraId="3D08696A" w14:textId="77777777" w:rsidR="000D414A" w:rsidRPr="00C7244C" w:rsidRDefault="000D414A" w:rsidP="003F1727">
            <w:pPr>
              <w:pStyle w:val="TAL"/>
            </w:pPr>
            <w:r w:rsidRPr="00C7244C">
              <w:t>1</w:t>
            </w:r>
          </w:p>
        </w:tc>
        <w:tc>
          <w:tcPr>
            <w:tcW w:w="3240" w:type="dxa"/>
          </w:tcPr>
          <w:p w14:paraId="06C0E4A6" w14:textId="77777777" w:rsidR="000D414A" w:rsidRPr="00C7244C" w:rsidRDefault="000D414A" w:rsidP="003F1727">
            <w:pPr>
              <w:pStyle w:val="TAL"/>
            </w:pPr>
            <w:r w:rsidRPr="00C7244C">
              <w:t>TCI.State.3</w:t>
            </w:r>
          </w:p>
        </w:tc>
        <w:tc>
          <w:tcPr>
            <w:tcW w:w="1382" w:type="dxa"/>
          </w:tcPr>
          <w:p w14:paraId="31105F51" w14:textId="77777777" w:rsidR="000D414A" w:rsidRPr="00C7244C" w:rsidRDefault="000D414A" w:rsidP="003F1727">
            <w:pPr>
              <w:pStyle w:val="TAL"/>
            </w:pPr>
          </w:p>
        </w:tc>
      </w:tr>
      <w:tr w:rsidR="000D414A" w:rsidRPr="00C7244C" w14:paraId="417ED966" w14:textId="77777777" w:rsidTr="00953720">
        <w:tc>
          <w:tcPr>
            <w:tcW w:w="3595" w:type="dxa"/>
          </w:tcPr>
          <w:p w14:paraId="2177F343" w14:textId="77777777" w:rsidR="000D414A" w:rsidRPr="00C7244C" w:rsidRDefault="000D414A" w:rsidP="003F1727">
            <w:pPr>
              <w:pStyle w:val="TAL"/>
            </w:pPr>
            <w:r w:rsidRPr="00C7244C">
              <w:t xml:space="preserve">    qcl-Type1 SEQUENCE {</w:t>
            </w:r>
          </w:p>
        </w:tc>
        <w:tc>
          <w:tcPr>
            <w:tcW w:w="1530" w:type="dxa"/>
          </w:tcPr>
          <w:p w14:paraId="11BC1B99" w14:textId="77777777" w:rsidR="000D414A" w:rsidRPr="00C7244C" w:rsidRDefault="000D414A" w:rsidP="003F1727">
            <w:pPr>
              <w:pStyle w:val="TAL"/>
            </w:pPr>
          </w:p>
        </w:tc>
        <w:tc>
          <w:tcPr>
            <w:tcW w:w="3240" w:type="dxa"/>
          </w:tcPr>
          <w:p w14:paraId="787B7048" w14:textId="77777777" w:rsidR="000D414A" w:rsidRPr="00C7244C" w:rsidRDefault="000D414A" w:rsidP="003F1727">
            <w:pPr>
              <w:pStyle w:val="TAL"/>
            </w:pPr>
          </w:p>
        </w:tc>
        <w:tc>
          <w:tcPr>
            <w:tcW w:w="1382" w:type="dxa"/>
          </w:tcPr>
          <w:p w14:paraId="328F60BC" w14:textId="77777777" w:rsidR="000D414A" w:rsidRPr="00C7244C" w:rsidRDefault="000D414A" w:rsidP="003F1727">
            <w:pPr>
              <w:pStyle w:val="TAL"/>
            </w:pPr>
          </w:p>
        </w:tc>
      </w:tr>
      <w:tr w:rsidR="000D414A" w:rsidRPr="00C7244C" w14:paraId="6BBA494F" w14:textId="77777777" w:rsidTr="00953720">
        <w:tc>
          <w:tcPr>
            <w:tcW w:w="3595" w:type="dxa"/>
          </w:tcPr>
          <w:p w14:paraId="3A66F45F" w14:textId="77777777" w:rsidR="000D414A" w:rsidRPr="00C7244C" w:rsidRDefault="000D414A" w:rsidP="003F1727">
            <w:pPr>
              <w:pStyle w:val="TAL"/>
            </w:pPr>
            <w:r w:rsidRPr="00C7244C">
              <w:t xml:space="preserve">      bwp-Id</w:t>
            </w:r>
          </w:p>
        </w:tc>
        <w:tc>
          <w:tcPr>
            <w:tcW w:w="1530" w:type="dxa"/>
          </w:tcPr>
          <w:p w14:paraId="1AB9C3F2" w14:textId="77777777" w:rsidR="000D414A" w:rsidRPr="00C7244C" w:rsidRDefault="000D414A" w:rsidP="003F1727">
            <w:pPr>
              <w:pStyle w:val="TAL"/>
            </w:pPr>
            <w:r w:rsidRPr="00C7244C">
              <w:t>1</w:t>
            </w:r>
          </w:p>
        </w:tc>
        <w:tc>
          <w:tcPr>
            <w:tcW w:w="3240" w:type="dxa"/>
          </w:tcPr>
          <w:p w14:paraId="639ECFD0" w14:textId="77777777" w:rsidR="000D414A" w:rsidRPr="00C7244C" w:rsidRDefault="000D414A" w:rsidP="003F1727">
            <w:pPr>
              <w:pStyle w:val="TAL"/>
            </w:pPr>
          </w:p>
        </w:tc>
        <w:tc>
          <w:tcPr>
            <w:tcW w:w="1382" w:type="dxa"/>
          </w:tcPr>
          <w:p w14:paraId="5E97418B" w14:textId="77777777" w:rsidR="000D414A" w:rsidRPr="00C7244C" w:rsidRDefault="000D414A" w:rsidP="003F1727">
            <w:pPr>
              <w:pStyle w:val="TAL"/>
            </w:pPr>
          </w:p>
        </w:tc>
      </w:tr>
      <w:tr w:rsidR="000D414A" w:rsidRPr="00C7244C" w14:paraId="531E1D5A" w14:textId="77777777" w:rsidTr="00953720">
        <w:tc>
          <w:tcPr>
            <w:tcW w:w="3595" w:type="dxa"/>
          </w:tcPr>
          <w:p w14:paraId="649B5767" w14:textId="77777777" w:rsidR="000D414A" w:rsidRPr="00C7244C" w:rsidRDefault="000D414A" w:rsidP="003F1727">
            <w:pPr>
              <w:pStyle w:val="TAL"/>
            </w:pPr>
            <w:r w:rsidRPr="00C7244C">
              <w:t xml:space="preserve">      referenceSignal CHOICE {</w:t>
            </w:r>
          </w:p>
        </w:tc>
        <w:tc>
          <w:tcPr>
            <w:tcW w:w="1530" w:type="dxa"/>
          </w:tcPr>
          <w:p w14:paraId="3675066D" w14:textId="77777777" w:rsidR="000D414A" w:rsidRPr="00C7244C" w:rsidRDefault="000D414A" w:rsidP="003F1727">
            <w:pPr>
              <w:pStyle w:val="TAL"/>
            </w:pPr>
          </w:p>
        </w:tc>
        <w:tc>
          <w:tcPr>
            <w:tcW w:w="3240" w:type="dxa"/>
          </w:tcPr>
          <w:p w14:paraId="42844EAD" w14:textId="77777777" w:rsidR="000D414A" w:rsidRPr="00C7244C" w:rsidRDefault="000D414A" w:rsidP="003F1727">
            <w:pPr>
              <w:pStyle w:val="TAL"/>
            </w:pPr>
          </w:p>
        </w:tc>
        <w:tc>
          <w:tcPr>
            <w:tcW w:w="1382" w:type="dxa"/>
          </w:tcPr>
          <w:p w14:paraId="68CB1CD6" w14:textId="77777777" w:rsidR="000D414A" w:rsidRPr="00C7244C" w:rsidRDefault="000D414A" w:rsidP="003F1727">
            <w:pPr>
              <w:pStyle w:val="TAL"/>
            </w:pPr>
          </w:p>
        </w:tc>
      </w:tr>
      <w:tr w:rsidR="000D414A" w:rsidRPr="00C7244C" w14:paraId="0C94359E" w14:textId="77777777" w:rsidTr="00953720">
        <w:tc>
          <w:tcPr>
            <w:tcW w:w="3595" w:type="dxa"/>
          </w:tcPr>
          <w:p w14:paraId="4558D6D8" w14:textId="77777777" w:rsidR="000D414A" w:rsidRPr="00C7244C" w:rsidRDefault="000D414A" w:rsidP="003F1727">
            <w:pPr>
              <w:pStyle w:val="TAL"/>
            </w:pPr>
            <w:r w:rsidRPr="00C7244C">
              <w:t xml:space="preserve">        csi-rs</w:t>
            </w:r>
          </w:p>
        </w:tc>
        <w:tc>
          <w:tcPr>
            <w:tcW w:w="1530" w:type="dxa"/>
          </w:tcPr>
          <w:p w14:paraId="7C36EB71" w14:textId="77777777" w:rsidR="000D414A" w:rsidRPr="00C7244C" w:rsidRDefault="000D414A" w:rsidP="003F1727">
            <w:pPr>
              <w:pStyle w:val="TAL"/>
            </w:pPr>
            <w:r w:rsidRPr="00C7244C">
              <w:t>7</w:t>
            </w:r>
          </w:p>
        </w:tc>
        <w:tc>
          <w:tcPr>
            <w:tcW w:w="3240" w:type="dxa"/>
          </w:tcPr>
          <w:p w14:paraId="61F3391F" w14:textId="77777777" w:rsidR="000D414A" w:rsidRPr="00C7244C" w:rsidRDefault="000D414A" w:rsidP="003F1727">
            <w:pPr>
              <w:pStyle w:val="TAL"/>
            </w:pPr>
            <w:r w:rsidRPr="00C7244C">
              <w:t xml:space="preserve">TRS.2.2 TDD Resource #4 </w:t>
            </w:r>
            <w:r w:rsidRPr="00C7244C">
              <w:rPr>
                <w:vertAlign w:val="superscript"/>
              </w:rPr>
              <w:t>Note1</w:t>
            </w:r>
          </w:p>
        </w:tc>
        <w:tc>
          <w:tcPr>
            <w:tcW w:w="1382" w:type="dxa"/>
          </w:tcPr>
          <w:p w14:paraId="4AE349D4" w14:textId="77777777" w:rsidR="000D414A" w:rsidRPr="00C7244C" w:rsidRDefault="000D414A" w:rsidP="003F1727">
            <w:pPr>
              <w:pStyle w:val="TAL"/>
            </w:pPr>
          </w:p>
        </w:tc>
      </w:tr>
      <w:tr w:rsidR="000D414A" w:rsidRPr="00C7244C" w14:paraId="4D5BEB94" w14:textId="77777777" w:rsidTr="00953720">
        <w:tc>
          <w:tcPr>
            <w:tcW w:w="3595" w:type="dxa"/>
          </w:tcPr>
          <w:p w14:paraId="2CD99B95" w14:textId="77777777" w:rsidR="000D414A" w:rsidRPr="00C7244C" w:rsidRDefault="000D414A" w:rsidP="003F1727">
            <w:pPr>
              <w:pStyle w:val="TAL"/>
            </w:pPr>
            <w:r w:rsidRPr="00C7244C">
              <w:t xml:space="preserve">      }</w:t>
            </w:r>
          </w:p>
        </w:tc>
        <w:tc>
          <w:tcPr>
            <w:tcW w:w="1530" w:type="dxa"/>
          </w:tcPr>
          <w:p w14:paraId="33326AE9" w14:textId="77777777" w:rsidR="000D414A" w:rsidRPr="00C7244C" w:rsidRDefault="000D414A" w:rsidP="003F1727">
            <w:pPr>
              <w:pStyle w:val="TAL"/>
            </w:pPr>
          </w:p>
        </w:tc>
        <w:tc>
          <w:tcPr>
            <w:tcW w:w="3240" w:type="dxa"/>
          </w:tcPr>
          <w:p w14:paraId="303C46EF" w14:textId="77777777" w:rsidR="000D414A" w:rsidRPr="00C7244C" w:rsidRDefault="000D414A" w:rsidP="003F1727">
            <w:pPr>
              <w:pStyle w:val="TAL"/>
            </w:pPr>
          </w:p>
        </w:tc>
        <w:tc>
          <w:tcPr>
            <w:tcW w:w="1382" w:type="dxa"/>
          </w:tcPr>
          <w:p w14:paraId="137A13F2" w14:textId="77777777" w:rsidR="000D414A" w:rsidRPr="00C7244C" w:rsidRDefault="000D414A" w:rsidP="003F1727">
            <w:pPr>
              <w:pStyle w:val="TAL"/>
            </w:pPr>
          </w:p>
        </w:tc>
      </w:tr>
      <w:tr w:rsidR="000D414A" w:rsidRPr="00C7244C" w14:paraId="4500471E" w14:textId="77777777" w:rsidTr="00953720">
        <w:tc>
          <w:tcPr>
            <w:tcW w:w="3595" w:type="dxa"/>
          </w:tcPr>
          <w:p w14:paraId="5A695D3D" w14:textId="77777777" w:rsidR="000D414A" w:rsidRPr="00C7244C" w:rsidRDefault="000D414A" w:rsidP="003F1727">
            <w:pPr>
              <w:pStyle w:val="TAL"/>
            </w:pPr>
            <w:r w:rsidRPr="00C7244C">
              <w:t xml:space="preserve">      qcl-Type</w:t>
            </w:r>
          </w:p>
        </w:tc>
        <w:tc>
          <w:tcPr>
            <w:tcW w:w="1530" w:type="dxa"/>
          </w:tcPr>
          <w:p w14:paraId="172ACA26" w14:textId="77777777" w:rsidR="000D414A" w:rsidRPr="00C7244C" w:rsidRDefault="000D414A" w:rsidP="003F1727">
            <w:pPr>
              <w:pStyle w:val="TAL"/>
            </w:pPr>
            <w:r w:rsidRPr="00C7244C">
              <w:t>typeA</w:t>
            </w:r>
          </w:p>
        </w:tc>
        <w:tc>
          <w:tcPr>
            <w:tcW w:w="3240" w:type="dxa"/>
          </w:tcPr>
          <w:p w14:paraId="5F99D73D" w14:textId="77777777" w:rsidR="000D414A" w:rsidRPr="00C7244C" w:rsidRDefault="000D414A" w:rsidP="003F1727">
            <w:pPr>
              <w:pStyle w:val="TAL"/>
            </w:pPr>
          </w:p>
        </w:tc>
        <w:tc>
          <w:tcPr>
            <w:tcW w:w="1382" w:type="dxa"/>
          </w:tcPr>
          <w:p w14:paraId="2BE32B49" w14:textId="77777777" w:rsidR="000D414A" w:rsidRPr="00C7244C" w:rsidRDefault="000D414A" w:rsidP="003F1727">
            <w:pPr>
              <w:pStyle w:val="TAL"/>
            </w:pPr>
          </w:p>
        </w:tc>
      </w:tr>
      <w:tr w:rsidR="000D414A" w:rsidRPr="00C7244C" w14:paraId="46179EEF" w14:textId="77777777" w:rsidTr="00953720">
        <w:tc>
          <w:tcPr>
            <w:tcW w:w="3595" w:type="dxa"/>
          </w:tcPr>
          <w:p w14:paraId="36B51B32" w14:textId="77777777" w:rsidR="000D414A" w:rsidRPr="00C7244C" w:rsidRDefault="000D414A" w:rsidP="003F1727">
            <w:pPr>
              <w:pStyle w:val="TAL"/>
            </w:pPr>
            <w:r w:rsidRPr="00C7244C">
              <w:t xml:space="preserve">    }</w:t>
            </w:r>
          </w:p>
        </w:tc>
        <w:tc>
          <w:tcPr>
            <w:tcW w:w="1530" w:type="dxa"/>
          </w:tcPr>
          <w:p w14:paraId="5CE12A13" w14:textId="77777777" w:rsidR="000D414A" w:rsidRPr="00C7244C" w:rsidRDefault="000D414A" w:rsidP="003F1727">
            <w:pPr>
              <w:pStyle w:val="TAL"/>
            </w:pPr>
          </w:p>
        </w:tc>
        <w:tc>
          <w:tcPr>
            <w:tcW w:w="3240" w:type="dxa"/>
          </w:tcPr>
          <w:p w14:paraId="4517FDBC" w14:textId="77777777" w:rsidR="000D414A" w:rsidRPr="00C7244C" w:rsidRDefault="000D414A" w:rsidP="003F1727">
            <w:pPr>
              <w:pStyle w:val="TAL"/>
            </w:pPr>
          </w:p>
        </w:tc>
        <w:tc>
          <w:tcPr>
            <w:tcW w:w="1382" w:type="dxa"/>
          </w:tcPr>
          <w:p w14:paraId="446DDF2D" w14:textId="77777777" w:rsidR="000D414A" w:rsidRPr="00C7244C" w:rsidRDefault="000D414A" w:rsidP="003F1727">
            <w:pPr>
              <w:pStyle w:val="TAL"/>
            </w:pPr>
          </w:p>
        </w:tc>
      </w:tr>
      <w:tr w:rsidR="000D414A" w:rsidRPr="00C7244C" w14:paraId="65C6F1D6" w14:textId="77777777" w:rsidTr="00953720">
        <w:tc>
          <w:tcPr>
            <w:tcW w:w="3595" w:type="dxa"/>
          </w:tcPr>
          <w:p w14:paraId="13390BA5" w14:textId="77777777" w:rsidR="000D414A" w:rsidRPr="00C7244C" w:rsidRDefault="000D414A" w:rsidP="003F1727">
            <w:pPr>
              <w:pStyle w:val="TAL"/>
            </w:pPr>
            <w:r w:rsidRPr="00C7244C">
              <w:t xml:space="preserve">    qcl-Type2 SEQUENCE {</w:t>
            </w:r>
          </w:p>
        </w:tc>
        <w:tc>
          <w:tcPr>
            <w:tcW w:w="1530" w:type="dxa"/>
          </w:tcPr>
          <w:p w14:paraId="0E808419" w14:textId="77777777" w:rsidR="000D414A" w:rsidRPr="00C7244C" w:rsidRDefault="000D414A" w:rsidP="003F1727">
            <w:pPr>
              <w:pStyle w:val="TAL"/>
            </w:pPr>
          </w:p>
        </w:tc>
        <w:tc>
          <w:tcPr>
            <w:tcW w:w="3240" w:type="dxa"/>
          </w:tcPr>
          <w:p w14:paraId="73586DAC" w14:textId="77777777" w:rsidR="000D414A" w:rsidRPr="00C7244C" w:rsidRDefault="000D414A" w:rsidP="003F1727">
            <w:pPr>
              <w:pStyle w:val="TAL"/>
            </w:pPr>
          </w:p>
        </w:tc>
        <w:tc>
          <w:tcPr>
            <w:tcW w:w="1382" w:type="dxa"/>
          </w:tcPr>
          <w:p w14:paraId="22746156" w14:textId="77777777" w:rsidR="000D414A" w:rsidRPr="00C7244C" w:rsidRDefault="000D414A" w:rsidP="003F1727">
            <w:pPr>
              <w:pStyle w:val="TAL"/>
            </w:pPr>
          </w:p>
        </w:tc>
      </w:tr>
      <w:tr w:rsidR="000D414A" w:rsidRPr="00C7244C" w14:paraId="698E26CF" w14:textId="77777777" w:rsidTr="00953720">
        <w:tc>
          <w:tcPr>
            <w:tcW w:w="3595" w:type="dxa"/>
          </w:tcPr>
          <w:p w14:paraId="1C389787" w14:textId="77777777" w:rsidR="000D414A" w:rsidRPr="00C7244C" w:rsidRDefault="000D414A" w:rsidP="003F1727">
            <w:pPr>
              <w:pStyle w:val="TAL"/>
            </w:pPr>
            <w:r w:rsidRPr="00C7244C">
              <w:t xml:space="preserve">      bwp-Id</w:t>
            </w:r>
          </w:p>
        </w:tc>
        <w:tc>
          <w:tcPr>
            <w:tcW w:w="1530" w:type="dxa"/>
          </w:tcPr>
          <w:p w14:paraId="4219E864" w14:textId="77777777" w:rsidR="000D414A" w:rsidRPr="00C7244C" w:rsidRDefault="000D414A" w:rsidP="003F1727">
            <w:pPr>
              <w:pStyle w:val="TAL"/>
            </w:pPr>
            <w:r w:rsidRPr="00C7244C">
              <w:t>1</w:t>
            </w:r>
          </w:p>
        </w:tc>
        <w:tc>
          <w:tcPr>
            <w:tcW w:w="3240" w:type="dxa"/>
          </w:tcPr>
          <w:p w14:paraId="76F50FB4" w14:textId="77777777" w:rsidR="000D414A" w:rsidRPr="00C7244C" w:rsidRDefault="000D414A" w:rsidP="003F1727">
            <w:pPr>
              <w:pStyle w:val="TAL"/>
            </w:pPr>
          </w:p>
        </w:tc>
        <w:tc>
          <w:tcPr>
            <w:tcW w:w="1382" w:type="dxa"/>
          </w:tcPr>
          <w:p w14:paraId="32686241" w14:textId="77777777" w:rsidR="000D414A" w:rsidRPr="00C7244C" w:rsidRDefault="000D414A" w:rsidP="003F1727">
            <w:pPr>
              <w:pStyle w:val="TAL"/>
            </w:pPr>
          </w:p>
        </w:tc>
      </w:tr>
      <w:tr w:rsidR="000D414A" w:rsidRPr="00C7244C" w14:paraId="6A6FD0AE" w14:textId="77777777" w:rsidTr="00953720">
        <w:tc>
          <w:tcPr>
            <w:tcW w:w="3595" w:type="dxa"/>
          </w:tcPr>
          <w:p w14:paraId="0D73D32E" w14:textId="77777777" w:rsidR="000D414A" w:rsidRPr="00C7244C" w:rsidRDefault="000D414A" w:rsidP="003F1727">
            <w:pPr>
              <w:pStyle w:val="TAL"/>
            </w:pPr>
            <w:r w:rsidRPr="00C7244C">
              <w:t xml:space="preserve">      referenceSignal CHOICE {</w:t>
            </w:r>
          </w:p>
        </w:tc>
        <w:tc>
          <w:tcPr>
            <w:tcW w:w="1530" w:type="dxa"/>
          </w:tcPr>
          <w:p w14:paraId="2F79487B" w14:textId="77777777" w:rsidR="000D414A" w:rsidRPr="00C7244C" w:rsidRDefault="000D414A" w:rsidP="003F1727">
            <w:pPr>
              <w:pStyle w:val="TAL"/>
            </w:pPr>
          </w:p>
        </w:tc>
        <w:tc>
          <w:tcPr>
            <w:tcW w:w="3240" w:type="dxa"/>
          </w:tcPr>
          <w:p w14:paraId="5ADE5612" w14:textId="77777777" w:rsidR="000D414A" w:rsidRPr="00C7244C" w:rsidRDefault="000D414A" w:rsidP="003F1727">
            <w:pPr>
              <w:pStyle w:val="TAL"/>
            </w:pPr>
          </w:p>
        </w:tc>
        <w:tc>
          <w:tcPr>
            <w:tcW w:w="1382" w:type="dxa"/>
          </w:tcPr>
          <w:p w14:paraId="1E98E402" w14:textId="77777777" w:rsidR="000D414A" w:rsidRPr="00C7244C" w:rsidRDefault="000D414A" w:rsidP="003F1727">
            <w:pPr>
              <w:pStyle w:val="TAL"/>
            </w:pPr>
          </w:p>
        </w:tc>
      </w:tr>
      <w:tr w:rsidR="000D414A" w:rsidRPr="00C7244C" w14:paraId="2B4B508B" w14:textId="77777777" w:rsidTr="00953720">
        <w:tc>
          <w:tcPr>
            <w:tcW w:w="3595" w:type="dxa"/>
          </w:tcPr>
          <w:p w14:paraId="5EA586A4" w14:textId="77777777" w:rsidR="000D414A" w:rsidRPr="00C7244C" w:rsidRDefault="000D414A" w:rsidP="003F1727">
            <w:pPr>
              <w:pStyle w:val="TAL"/>
            </w:pPr>
            <w:r w:rsidRPr="00C7244C">
              <w:t xml:space="preserve">        csi-rs</w:t>
            </w:r>
          </w:p>
        </w:tc>
        <w:tc>
          <w:tcPr>
            <w:tcW w:w="1530" w:type="dxa"/>
          </w:tcPr>
          <w:p w14:paraId="0F2B1CD8" w14:textId="77777777" w:rsidR="000D414A" w:rsidRPr="00C7244C" w:rsidRDefault="000D414A" w:rsidP="003F1727">
            <w:pPr>
              <w:pStyle w:val="TAL"/>
            </w:pPr>
            <w:r w:rsidRPr="00C7244C">
              <w:t>7</w:t>
            </w:r>
          </w:p>
        </w:tc>
        <w:tc>
          <w:tcPr>
            <w:tcW w:w="3240" w:type="dxa"/>
          </w:tcPr>
          <w:p w14:paraId="03FE4717" w14:textId="77777777" w:rsidR="000D414A" w:rsidRPr="00C7244C" w:rsidRDefault="000D414A" w:rsidP="003F1727">
            <w:pPr>
              <w:pStyle w:val="TAL"/>
            </w:pPr>
            <w:r w:rsidRPr="00C7244C">
              <w:t xml:space="preserve">TRS.2.2 TDD Resource #4 </w:t>
            </w:r>
            <w:r w:rsidRPr="00C7244C">
              <w:rPr>
                <w:vertAlign w:val="superscript"/>
              </w:rPr>
              <w:t>Note1</w:t>
            </w:r>
          </w:p>
        </w:tc>
        <w:tc>
          <w:tcPr>
            <w:tcW w:w="1382" w:type="dxa"/>
          </w:tcPr>
          <w:p w14:paraId="4CF9EECF" w14:textId="77777777" w:rsidR="000D414A" w:rsidRPr="00C7244C" w:rsidRDefault="000D414A" w:rsidP="003F1727">
            <w:pPr>
              <w:pStyle w:val="TAL"/>
            </w:pPr>
          </w:p>
        </w:tc>
      </w:tr>
      <w:tr w:rsidR="000D414A" w:rsidRPr="00C7244C" w14:paraId="236158E1" w14:textId="77777777" w:rsidTr="00953720">
        <w:tc>
          <w:tcPr>
            <w:tcW w:w="3595" w:type="dxa"/>
          </w:tcPr>
          <w:p w14:paraId="035DBA11" w14:textId="77777777" w:rsidR="000D414A" w:rsidRPr="00C7244C" w:rsidRDefault="000D414A" w:rsidP="003F1727">
            <w:pPr>
              <w:pStyle w:val="TAL"/>
            </w:pPr>
            <w:r w:rsidRPr="00C7244C">
              <w:t xml:space="preserve">      }</w:t>
            </w:r>
          </w:p>
        </w:tc>
        <w:tc>
          <w:tcPr>
            <w:tcW w:w="1530" w:type="dxa"/>
          </w:tcPr>
          <w:p w14:paraId="3DB7E249" w14:textId="77777777" w:rsidR="000D414A" w:rsidRPr="00C7244C" w:rsidRDefault="000D414A" w:rsidP="003F1727">
            <w:pPr>
              <w:pStyle w:val="TAL"/>
            </w:pPr>
          </w:p>
        </w:tc>
        <w:tc>
          <w:tcPr>
            <w:tcW w:w="3240" w:type="dxa"/>
          </w:tcPr>
          <w:p w14:paraId="5270E8A1" w14:textId="77777777" w:rsidR="000D414A" w:rsidRPr="00C7244C" w:rsidRDefault="000D414A" w:rsidP="003F1727">
            <w:pPr>
              <w:pStyle w:val="TAL"/>
            </w:pPr>
          </w:p>
        </w:tc>
        <w:tc>
          <w:tcPr>
            <w:tcW w:w="1382" w:type="dxa"/>
          </w:tcPr>
          <w:p w14:paraId="509947B9" w14:textId="77777777" w:rsidR="000D414A" w:rsidRPr="00C7244C" w:rsidRDefault="000D414A" w:rsidP="003F1727">
            <w:pPr>
              <w:pStyle w:val="TAL"/>
            </w:pPr>
          </w:p>
        </w:tc>
      </w:tr>
      <w:tr w:rsidR="000D414A" w:rsidRPr="00C7244C" w14:paraId="1428CD93" w14:textId="77777777" w:rsidTr="00953720">
        <w:tc>
          <w:tcPr>
            <w:tcW w:w="3595" w:type="dxa"/>
          </w:tcPr>
          <w:p w14:paraId="689B6CF4" w14:textId="77777777" w:rsidR="000D414A" w:rsidRPr="00C7244C" w:rsidRDefault="000D414A" w:rsidP="003F1727">
            <w:pPr>
              <w:pStyle w:val="TAL"/>
            </w:pPr>
            <w:r w:rsidRPr="00C7244C">
              <w:t xml:space="preserve">      qcl-Type</w:t>
            </w:r>
          </w:p>
        </w:tc>
        <w:tc>
          <w:tcPr>
            <w:tcW w:w="1530" w:type="dxa"/>
          </w:tcPr>
          <w:p w14:paraId="2DAFB5D7" w14:textId="77777777" w:rsidR="000D414A" w:rsidRPr="00C7244C" w:rsidRDefault="000D414A" w:rsidP="003F1727">
            <w:pPr>
              <w:pStyle w:val="TAL"/>
            </w:pPr>
            <w:r w:rsidRPr="00C7244C">
              <w:t>typeD</w:t>
            </w:r>
          </w:p>
        </w:tc>
        <w:tc>
          <w:tcPr>
            <w:tcW w:w="3240" w:type="dxa"/>
          </w:tcPr>
          <w:p w14:paraId="48DFD3D8" w14:textId="77777777" w:rsidR="000D414A" w:rsidRPr="00C7244C" w:rsidRDefault="000D414A" w:rsidP="003F1727">
            <w:pPr>
              <w:pStyle w:val="TAL"/>
            </w:pPr>
          </w:p>
        </w:tc>
        <w:tc>
          <w:tcPr>
            <w:tcW w:w="1382" w:type="dxa"/>
          </w:tcPr>
          <w:p w14:paraId="4DCEDE09" w14:textId="77777777" w:rsidR="000D414A" w:rsidRPr="00C7244C" w:rsidRDefault="000D414A" w:rsidP="003F1727">
            <w:pPr>
              <w:pStyle w:val="TAL"/>
            </w:pPr>
          </w:p>
        </w:tc>
      </w:tr>
      <w:tr w:rsidR="000D414A" w:rsidRPr="00C7244C" w14:paraId="1467AE3A" w14:textId="77777777" w:rsidTr="00953720">
        <w:tc>
          <w:tcPr>
            <w:tcW w:w="3595" w:type="dxa"/>
          </w:tcPr>
          <w:p w14:paraId="7C632CC2" w14:textId="77777777" w:rsidR="000D414A" w:rsidRPr="00C7244C" w:rsidRDefault="000D414A" w:rsidP="003F1727">
            <w:pPr>
              <w:pStyle w:val="TAL"/>
            </w:pPr>
            <w:r w:rsidRPr="00C7244C">
              <w:t xml:space="preserve">    }</w:t>
            </w:r>
          </w:p>
        </w:tc>
        <w:tc>
          <w:tcPr>
            <w:tcW w:w="1530" w:type="dxa"/>
          </w:tcPr>
          <w:p w14:paraId="03B8FCB3" w14:textId="77777777" w:rsidR="000D414A" w:rsidRPr="00C7244C" w:rsidRDefault="000D414A" w:rsidP="003F1727">
            <w:pPr>
              <w:pStyle w:val="TAL"/>
            </w:pPr>
          </w:p>
        </w:tc>
        <w:tc>
          <w:tcPr>
            <w:tcW w:w="3240" w:type="dxa"/>
          </w:tcPr>
          <w:p w14:paraId="6AC319FE" w14:textId="77777777" w:rsidR="000D414A" w:rsidRPr="00C7244C" w:rsidRDefault="000D414A" w:rsidP="003F1727">
            <w:pPr>
              <w:pStyle w:val="TAL"/>
            </w:pPr>
          </w:p>
        </w:tc>
        <w:tc>
          <w:tcPr>
            <w:tcW w:w="1382" w:type="dxa"/>
          </w:tcPr>
          <w:p w14:paraId="59C9239A" w14:textId="77777777" w:rsidR="000D414A" w:rsidRPr="00C7244C" w:rsidRDefault="000D414A" w:rsidP="003F1727">
            <w:pPr>
              <w:pStyle w:val="TAL"/>
            </w:pPr>
          </w:p>
        </w:tc>
      </w:tr>
      <w:tr w:rsidR="000D414A" w:rsidRPr="00C7244C" w14:paraId="0A460D4D" w14:textId="77777777" w:rsidTr="00953720">
        <w:tc>
          <w:tcPr>
            <w:tcW w:w="3595" w:type="dxa"/>
          </w:tcPr>
          <w:p w14:paraId="6893B465" w14:textId="77777777" w:rsidR="000D414A" w:rsidRPr="00C7244C" w:rsidRDefault="000D414A" w:rsidP="003F1727">
            <w:pPr>
              <w:pStyle w:val="TAL"/>
            </w:pPr>
            <w:r w:rsidRPr="00C7244C">
              <w:t xml:space="preserve">  }</w:t>
            </w:r>
          </w:p>
        </w:tc>
        <w:tc>
          <w:tcPr>
            <w:tcW w:w="1530" w:type="dxa"/>
          </w:tcPr>
          <w:p w14:paraId="057C71EB" w14:textId="77777777" w:rsidR="000D414A" w:rsidRPr="00C7244C" w:rsidRDefault="000D414A" w:rsidP="003F1727">
            <w:pPr>
              <w:pStyle w:val="TAL"/>
            </w:pPr>
          </w:p>
        </w:tc>
        <w:tc>
          <w:tcPr>
            <w:tcW w:w="3240" w:type="dxa"/>
          </w:tcPr>
          <w:p w14:paraId="122AF514" w14:textId="77777777" w:rsidR="000D414A" w:rsidRPr="00C7244C" w:rsidRDefault="000D414A" w:rsidP="003F1727">
            <w:pPr>
              <w:pStyle w:val="TAL"/>
            </w:pPr>
          </w:p>
        </w:tc>
        <w:tc>
          <w:tcPr>
            <w:tcW w:w="1382" w:type="dxa"/>
          </w:tcPr>
          <w:p w14:paraId="1508B64B" w14:textId="77777777" w:rsidR="000D414A" w:rsidRPr="00C7244C" w:rsidRDefault="000D414A" w:rsidP="003F1727">
            <w:pPr>
              <w:pStyle w:val="TAL"/>
            </w:pPr>
          </w:p>
        </w:tc>
      </w:tr>
      <w:tr w:rsidR="000D414A" w:rsidRPr="00C7244C" w14:paraId="6E2E7B0D" w14:textId="77777777" w:rsidTr="00953720">
        <w:tc>
          <w:tcPr>
            <w:tcW w:w="3595" w:type="dxa"/>
          </w:tcPr>
          <w:p w14:paraId="3C790356" w14:textId="77777777" w:rsidR="000D414A" w:rsidRPr="00C7244C" w:rsidRDefault="000D414A" w:rsidP="003F1727">
            <w:pPr>
              <w:pStyle w:val="TAL"/>
            </w:pPr>
            <w:r w:rsidRPr="00C7244C">
              <w:t>}</w:t>
            </w:r>
          </w:p>
        </w:tc>
        <w:tc>
          <w:tcPr>
            <w:tcW w:w="1530" w:type="dxa"/>
          </w:tcPr>
          <w:p w14:paraId="0981D535" w14:textId="77777777" w:rsidR="000D414A" w:rsidRPr="00C7244C" w:rsidRDefault="000D414A" w:rsidP="003F1727">
            <w:pPr>
              <w:pStyle w:val="TAL"/>
            </w:pPr>
          </w:p>
        </w:tc>
        <w:tc>
          <w:tcPr>
            <w:tcW w:w="3240" w:type="dxa"/>
          </w:tcPr>
          <w:p w14:paraId="54DD195C" w14:textId="77777777" w:rsidR="000D414A" w:rsidRPr="00C7244C" w:rsidRDefault="000D414A" w:rsidP="003F1727">
            <w:pPr>
              <w:pStyle w:val="TAL"/>
            </w:pPr>
          </w:p>
        </w:tc>
        <w:tc>
          <w:tcPr>
            <w:tcW w:w="1382" w:type="dxa"/>
          </w:tcPr>
          <w:p w14:paraId="4122C6B9" w14:textId="77777777" w:rsidR="000D414A" w:rsidRPr="00C7244C" w:rsidRDefault="000D414A" w:rsidP="003F1727">
            <w:pPr>
              <w:pStyle w:val="TAL"/>
            </w:pPr>
          </w:p>
        </w:tc>
      </w:tr>
      <w:tr w:rsidR="000D414A" w:rsidRPr="00C7244C" w14:paraId="3B90A431" w14:textId="77777777" w:rsidTr="003F1727">
        <w:tc>
          <w:tcPr>
            <w:tcW w:w="9747" w:type="dxa"/>
            <w:gridSpan w:val="4"/>
          </w:tcPr>
          <w:p w14:paraId="08338562" w14:textId="77777777" w:rsidR="000D414A" w:rsidRPr="00C7244C" w:rsidRDefault="000D414A" w:rsidP="00953720">
            <w:pPr>
              <w:pStyle w:val="TAN"/>
              <w:rPr>
                <w:szCs w:val="18"/>
                <w:lang w:eastAsia="zh-CN"/>
              </w:rPr>
            </w:pPr>
            <w:r w:rsidRPr="00C7244C">
              <w:rPr>
                <w:szCs w:val="18"/>
                <w:lang w:eastAsia="zh-CN"/>
              </w:rPr>
              <w:t>Note 1:</w:t>
            </w:r>
            <w:r w:rsidRPr="00C7244C">
              <w:rPr>
                <w:szCs w:val="18"/>
                <w:lang w:eastAsia="zh-CN"/>
              </w:rPr>
              <w:tab/>
              <w:t>Both TRS.2.1 TDD and TRS.2.2 TDD are configured on the UE. The assumption to configure this field is that</w:t>
            </w:r>
            <w:r w:rsidRPr="00C7244C">
              <w:t xml:space="preserve"> </w:t>
            </w:r>
            <w:r w:rsidRPr="00C7244C">
              <w:rPr>
                <w:szCs w:val="18"/>
                <w:lang w:eastAsia="zh-CN"/>
              </w:rPr>
              <w:t>nzp-CSI-RS-ResourceId indices are configured in the following order: TRS.2.1 TDD = {0,1,2,3}, TRS.2.2 TDD = {4,5,6,7}, so resource #4 for each set corresponds to index 3 and 7, accordingly.</w:t>
            </w:r>
          </w:p>
        </w:tc>
      </w:tr>
    </w:tbl>
    <w:p w14:paraId="36F7D05B" w14:textId="77777777" w:rsidR="000D414A" w:rsidRPr="00C7244C" w:rsidRDefault="000D414A" w:rsidP="000D414A"/>
    <w:p w14:paraId="5C0103C1" w14:textId="77777777" w:rsidR="000D414A" w:rsidRPr="00C7244C" w:rsidRDefault="000D414A" w:rsidP="000D414A">
      <w:pPr>
        <w:pStyle w:val="H6"/>
        <w:keepLines w:val="0"/>
      </w:pPr>
      <w:r w:rsidRPr="00C7244C">
        <w:t>7.5.8.1.1.5</w:t>
      </w:r>
      <w:r w:rsidRPr="00C7244C">
        <w:tab/>
        <w:t>Test requirement</w:t>
      </w:r>
    </w:p>
    <w:p w14:paraId="2DF9F501" w14:textId="77777777" w:rsidR="000D414A" w:rsidRPr="00C7244C" w:rsidRDefault="000D414A" w:rsidP="000D414A">
      <w:pPr>
        <w:keepNext/>
        <w:rPr>
          <w:lang w:eastAsia="sv-SE"/>
        </w:rPr>
      </w:pPr>
      <w:r w:rsidRPr="00C7244C">
        <w:rPr>
          <w:lang w:eastAsia="sv-SE"/>
        </w:rPr>
        <w:t>Tables 7.5.8.1.1.4.1-3, 7.5.8.1.1.5-1 and 7.5.8.1.1.5-2 define the primary level settings including test tolerances for NR SA Pcell FR2 MAC-CE based active TCI state switch for a known TCI state.</w:t>
      </w:r>
    </w:p>
    <w:p w14:paraId="693904CC" w14:textId="77777777" w:rsidR="000D414A" w:rsidRPr="00C7244C" w:rsidRDefault="000D414A" w:rsidP="00953720">
      <w:pPr>
        <w:pStyle w:val="TH"/>
        <w:keepLines w:val="0"/>
      </w:pPr>
      <w:r w:rsidRPr="00C7244C">
        <w:t>Table 7.5.8.1.1.5-1: NR Cell specific test parameters for NR SA Pcell FR2 MAC-CE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C7244C" w14:paraId="560297D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79F35B" w14:textId="77777777" w:rsidR="000D414A" w:rsidRPr="00C7244C" w:rsidRDefault="000D414A"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2079BD75" w14:textId="77777777" w:rsidR="000D414A" w:rsidRPr="00C7244C" w:rsidRDefault="000D414A"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965EB58" w14:textId="77777777" w:rsidR="000D414A" w:rsidRPr="00C7244C" w:rsidRDefault="000D414A" w:rsidP="003F1727">
            <w:pPr>
              <w:pStyle w:val="TAH"/>
              <w:rPr>
                <w:lang w:eastAsia="zh-CN"/>
              </w:rPr>
            </w:pPr>
            <w:r w:rsidRPr="00C7244C">
              <w:rPr>
                <w:lang w:eastAsia="zh-CN"/>
              </w:rPr>
              <w:t>Cell 1</w:t>
            </w:r>
          </w:p>
        </w:tc>
      </w:tr>
      <w:tr w:rsidR="000D414A" w:rsidRPr="00C7244C" w14:paraId="7FB3CC9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88CDBB" w14:textId="77777777" w:rsidR="000D414A" w:rsidRPr="00C7244C" w:rsidRDefault="000D414A"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7494D9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3328E0" w14:textId="77777777" w:rsidR="000D414A" w:rsidRPr="00C7244C" w:rsidRDefault="000D414A" w:rsidP="003F1727">
            <w:pPr>
              <w:pStyle w:val="TAC"/>
              <w:rPr>
                <w:lang w:eastAsia="zh-CN"/>
              </w:rPr>
            </w:pPr>
            <w:r w:rsidRPr="00C7244C">
              <w:rPr>
                <w:lang w:eastAsia="zh-CN"/>
              </w:rPr>
              <w:t>FR2</w:t>
            </w:r>
          </w:p>
        </w:tc>
      </w:tr>
      <w:tr w:rsidR="000D414A" w:rsidRPr="00C7244C" w14:paraId="5C58B900"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FBDF942" w14:textId="77777777" w:rsidR="000D414A" w:rsidRPr="00C7244C" w:rsidRDefault="000D414A"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6102F5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5F6138C" w14:textId="77777777" w:rsidR="000D414A" w:rsidRPr="00C7244C" w:rsidRDefault="000D414A" w:rsidP="003F1727">
            <w:pPr>
              <w:pStyle w:val="TAC"/>
              <w:rPr>
                <w:rFonts w:cs="Arial"/>
                <w:lang w:eastAsia="zh-CN"/>
              </w:rPr>
            </w:pPr>
            <w:r w:rsidRPr="00C7244C">
              <w:rPr>
                <w:rFonts w:cs="Arial"/>
                <w:lang w:eastAsia="zh-CN"/>
              </w:rPr>
              <w:t>TDD</w:t>
            </w:r>
          </w:p>
        </w:tc>
      </w:tr>
      <w:tr w:rsidR="000D414A" w:rsidRPr="00C7244C" w14:paraId="618C478D"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52BE185B" w14:textId="77777777" w:rsidR="000D414A" w:rsidRPr="00C7244C" w:rsidRDefault="000D414A"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61B92F5A"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A76CD" w14:textId="77777777" w:rsidR="000D414A" w:rsidRPr="00C7244C" w:rsidRDefault="000D414A" w:rsidP="003F1727">
            <w:pPr>
              <w:pStyle w:val="TAC"/>
              <w:rPr>
                <w:rFonts w:cs="Arial"/>
                <w:lang w:eastAsia="zh-CN"/>
              </w:rPr>
            </w:pPr>
            <w:r w:rsidRPr="00C7244C">
              <w:rPr>
                <w:rFonts w:cs="Arial"/>
                <w:lang w:eastAsia="zh-CN"/>
              </w:rPr>
              <w:t>TDDConf.3.1</w:t>
            </w:r>
          </w:p>
        </w:tc>
      </w:tr>
      <w:tr w:rsidR="000D414A" w:rsidRPr="00C7244C" w14:paraId="6162874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A1C516" w14:textId="77777777" w:rsidR="000D414A" w:rsidRPr="00C7244C" w:rsidRDefault="000D414A" w:rsidP="003F1727">
            <w:pPr>
              <w:pStyle w:val="TAL"/>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212C72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56F7EDC" w14:textId="77777777" w:rsidR="000D414A" w:rsidRPr="00C7244C" w:rsidRDefault="000D414A" w:rsidP="003F1727">
            <w:pPr>
              <w:pStyle w:val="TAC"/>
              <w:rPr>
                <w:rFonts w:eastAsia="Malgun Gothic" w:cs="Arial"/>
                <w:szCs w:val="18"/>
                <w:lang w:eastAsia="zh-CN"/>
              </w:rPr>
            </w:pPr>
            <w:r w:rsidRPr="00C7244C">
              <w:rPr>
                <w:rFonts w:eastAsia="Malgun Gothic"/>
                <w:szCs w:val="18"/>
                <w:lang w:eastAsia="zh-CN"/>
              </w:rPr>
              <w:t xml:space="preserve">100 MHz: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0D414A" w:rsidRPr="00C7244C" w14:paraId="3C8894B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BEC81F7" w14:textId="77777777" w:rsidR="000D414A" w:rsidRPr="00C7244C" w:rsidRDefault="000D414A" w:rsidP="003F1727">
            <w:pPr>
              <w:pStyle w:val="TAL"/>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5B42AC0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7CE9DCD" w14:textId="1AAB2F3D" w:rsidR="000D414A" w:rsidRPr="00C7244C" w:rsidRDefault="00D2066D" w:rsidP="003F1727">
            <w:pPr>
              <w:pStyle w:val="TAC"/>
              <w:rPr>
                <w:rFonts w:eastAsia="Malgun Gothic"/>
                <w:szCs w:val="18"/>
                <w:lang w:eastAsia="zh-CN"/>
              </w:rPr>
            </w:pPr>
            <w:r w:rsidRPr="00C7244C">
              <w:rPr>
                <w:szCs w:val="18"/>
              </w:rPr>
              <w:t>24</w:t>
            </w:r>
          </w:p>
        </w:tc>
      </w:tr>
      <w:tr w:rsidR="000D414A" w:rsidRPr="00C7244C" w14:paraId="4D0E428A"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5EBE291D" w14:textId="77777777" w:rsidR="000D414A" w:rsidRPr="00C7244C" w:rsidRDefault="000D414A"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03C284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EE33251" w14:textId="77777777" w:rsidR="000D414A" w:rsidRPr="00C7244C" w:rsidRDefault="000D414A" w:rsidP="003F1727">
            <w:pPr>
              <w:pStyle w:val="TAC"/>
              <w:rPr>
                <w:lang w:eastAsia="zh-CN"/>
              </w:rPr>
            </w:pPr>
            <w:r w:rsidRPr="00C7244C">
              <w:rPr>
                <w:lang w:eastAsia="zh-CN"/>
              </w:rPr>
              <w:t>DLBWP.0.2</w:t>
            </w:r>
          </w:p>
        </w:tc>
      </w:tr>
      <w:tr w:rsidR="000D414A" w:rsidRPr="00C7244C" w14:paraId="11E0F38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71B7E4D" w14:textId="77777777" w:rsidR="000D414A" w:rsidRPr="00C7244C" w:rsidRDefault="000D414A"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4C9257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AF29BD" w14:textId="77777777" w:rsidR="000D414A" w:rsidRPr="00C7244C" w:rsidRDefault="000D414A" w:rsidP="003F1727">
            <w:pPr>
              <w:pStyle w:val="TAC"/>
              <w:rPr>
                <w:lang w:eastAsia="zh-CN"/>
              </w:rPr>
            </w:pPr>
            <w:r w:rsidRPr="00C7244C">
              <w:rPr>
                <w:lang w:eastAsia="zh-CN"/>
              </w:rPr>
              <w:t>DLBWP.1.1</w:t>
            </w:r>
            <w:r w:rsidRPr="00C7244C">
              <w:rPr>
                <w:rFonts w:cs="Arial"/>
                <w:szCs w:val="18"/>
                <w:vertAlign w:val="superscript"/>
                <w:lang w:eastAsia="zh-CN"/>
              </w:rPr>
              <w:t xml:space="preserve"> </w:t>
            </w:r>
          </w:p>
        </w:tc>
      </w:tr>
      <w:tr w:rsidR="000D414A" w:rsidRPr="00C7244C" w14:paraId="5BD0747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EB60E6" w14:textId="77777777" w:rsidR="000D414A" w:rsidRPr="00C7244C" w:rsidRDefault="000D414A"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9F1561C"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A814211" w14:textId="77777777" w:rsidR="000D414A" w:rsidRPr="00C7244C" w:rsidRDefault="000D414A" w:rsidP="003F1727">
            <w:pPr>
              <w:pStyle w:val="TAC"/>
              <w:rPr>
                <w:rFonts w:cs="Arial"/>
                <w:lang w:eastAsia="zh-CN"/>
              </w:rPr>
            </w:pPr>
            <w:r w:rsidRPr="00C7244C">
              <w:rPr>
                <w:lang w:eastAsia="zh-CN"/>
              </w:rPr>
              <w:t>ULBWP.0.2</w:t>
            </w:r>
            <w:r w:rsidRPr="00C7244C">
              <w:rPr>
                <w:rFonts w:cs="Arial"/>
                <w:szCs w:val="18"/>
                <w:vertAlign w:val="superscript"/>
                <w:lang w:eastAsia="zh-CN"/>
              </w:rPr>
              <w:t xml:space="preserve"> </w:t>
            </w:r>
          </w:p>
        </w:tc>
      </w:tr>
      <w:tr w:rsidR="000D414A" w:rsidRPr="00C7244C" w14:paraId="6019F9B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71107D1" w14:textId="77777777" w:rsidR="000D414A" w:rsidRPr="00C7244C" w:rsidRDefault="000D414A"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365D02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EFC309" w14:textId="77777777" w:rsidR="000D414A" w:rsidRPr="00C7244C" w:rsidRDefault="000D414A" w:rsidP="003F1727">
            <w:pPr>
              <w:pStyle w:val="TAC"/>
              <w:rPr>
                <w:rFonts w:cs="Arial"/>
                <w:lang w:eastAsia="zh-CN"/>
              </w:rPr>
            </w:pPr>
            <w:r w:rsidRPr="00C7244C">
              <w:rPr>
                <w:lang w:eastAsia="zh-CN"/>
              </w:rPr>
              <w:t>ULBWP.1.1</w:t>
            </w:r>
            <w:r w:rsidRPr="00C7244C">
              <w:rPr>
                <w:rFonts w:cs="Arial"/>
                <w:szCs w:val="18"/>
                <w:vertAlign w:val="superscript"/>
                <w:lang w:eastAsia="zh-CN"/>
              </w:rPr>
              <w:t xml:space="preserve"> </w:t>
            </w:r>
          </w:p>
        </w:tc>
      </w:tr>
      <w:tr w:rsidR="000D414A" w:rsidRPr="00C7244C" w14:paraId="558F95B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8D222A" w14:textId="77777777" w:rsidR="000D414A" w:rsidRPr="00C7244C" w:rsidRDefault="000D414A"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46492C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0B1BD" w14:textId="77777777" w:rsidR="000D414A" w:rsidRPr="00C7244C" w:rsidRDefault="000D414A" w:rsidP="003F1727">
            <w:pPr>
              <w:pStyle w:val="TAC"/>
              <w:rPr>
                <w:rFonts w:cs="Arial"/>
                <w:szCs w:val="16"/>
                <w:lang w:eastAsia="zh-CN"/>
              </w:rPr>
            </w:pPr>
            <w:r w:rsidRPr="00C7244C">
              <w:rPr>
                <w:rFonts w:cs="Arial"/>
                <w:lang w:eastAsia="zh-CN"/>
              </w:rPr>
              <w:t xml:space="preserve">SR.3.2 TDD </w:t>
            </w:r>
          </w:p>
        </w:tc>
      </w:tr>
      <w:tr w:rsidR="000D414A" w:rsidRPr="00C7244C" w14:paraId="673635E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70A46C" w14:textId="77777777" w:rsidR="000D414A" w:rsidRPr="00C7244C" w:rsidRDefault="000D414A"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C60632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C8B78C" w14:textId="77777777" w:rsidR="000D414A" w:rsidRPr="00C7244C" w:rsidRDefault="000D414A" w:rsidP="003F1727">
            <w:pPr>
              <w:pStyle w:val="TAC"/>
              <w:rPr>
                <w:rFonts w:cs="Arial"/>
                <w:szCs w:val="16"/>
                <w:lang w:eastAsia="zh-CN"/>
              </w:rPr>
            </w:pPr>
            <w:r w:rsidRPr="00C7244C">
              <w:rPr>
                <w:rFonts w:cs="Arial"/>
                <w:lang w:eastAsia="zh-CN"/>
              </w:rPr>
              <w:t xml:space="preserve">CR.3.1 TDD </w:t>
            </w:r>
          </w:p>
        </w:tc>
      </w:tr>
      <w:tr w:rsidR="000D414A" w:rsidRPr="00C7244C" w14:paraId="6D7AFDE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5BF8430" w14:textId="77777777" w:rsidR="000D414A" w:rsidRPr="00C7244C" w:rsidRDefault="000D414A"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3F3EFD0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7DDC58" w14:textId="77777777" w:rsidR="000D414A" w:rsidRPr="00C7244C" w:rsidRDefault="000D414A" w:rsidP="003F1727">
            <w:pPr>
              <w:pStyle w:val="TAC"/>
              <w:rPr>
                <w:rFonts w:cs="Arial"/>
                <w:szCs w:val="16"/>
                <w:lang w:eastAsia="zh-CN"/>
              </w:rPr>
            </w:pPr>
            <w:r w:rsidRPr="00C7244C">
              <w:rPr>
                <w:rFonts w:cs="Arial"/>
                <w:lang w:eastAsia="zh-CN"/>
              </w:rPr>
              <w:t xml:space="preserve">CCR.3.1 TDD </w:t>
            </w:r>
          </w:p>
        </w:tc>
      </w:tr>
      <w:tr w:rsidR="000D414A" w:rsidRPr="00C7244C" w14:paraId="416ADBA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6B49FB" w14:textId="77777777" w:rsidR="000D414A" w:rsidRPr="00C7244C" w:rsidRDefault="000D414A"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0901EB8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B5E04E" w14:textId="77777777" w:rsidR="000D414A" w:rsidRPr="00C7244C" w:rsidRDefault="000D414A" w:rsidP="003F1727">
            <w:pPr>
              <w:pStyle w:val="TAC"/>
              <w:rPr>
                <w:rFonts w:cs="Arial"/>
                <w:lang w:eastAsia="zh-CN"/>
              </w:rPr>
            </w:pPr>
            <w:r w:rsidRPr="00C7244C">
              <w:rPr>
                <w:rFonts w:cs="Arial"/>
                <w:szCs w:val="16"/>
                <w:lang w:eastAsia="zh-CN"/>
              </w:rPr>
              <w:t>OP.5</w:t>
            </w:r>
          </w:p>
        </w:tc>
      </w:tr>
      <w:tr w:rsidR="000D414A" w:rsidRPr="00C7244C" w14:paraId="1B1262D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78EB1C" w14:textId="77777777" w:rsidR="000D414A" w:rsidRPr="00C7244C" w:rsidRDefault="000D414A"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8E0646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792F24" w14:textId="77777777" w:rsidR="000D414A" w:rsidRPr="00C7244C" w:rsidRDefault="000D414A" w:rsidP="003F1727">
            <w:pPr>
              <w:pStyle w:val="TAC"/>
              <w:rPr>
                <w:rFonts w:cs="Arial"/>
                <w:szCs w:val="16"/>
                <w:lang w:eastAsia="zh-CN"/>
              </w:rPr>
            </w:pPr>
            <w:r w:rsidRPr="00C7244C">
              <w:rPr>
                <w:rFonts w:cs="Arial"/>
                <w:szCs w:val="16"/>
                <w:lang w:eastAsia="zh-CN"/>
              </w:rPr>
              <w:t>SSB.1 FR2</w:t>
            </w:r>
          </w:p>
        </w:tc>
      </w:tr>
      <w:tr w:rsidR="000D414A" w:rsidRPr="00C7244C" w14:paraId="2E1CDDF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6718D1" w14:textId="77777777" w:rsidR="000D414A" w:rsidRPr="00C7244C" w:rsidRDefault="000D414A"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D2FD8AD"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983B04" w14:textId="77777777" w:rsidR="000D414A" w:rsidRPr="00C7244C" w:rsidRDefault="000D414A" w:rsidP="003F1727">
            <w:pPr>
              <w:pStyle w:val="TAC"/>
              <w:rPr>
                <w:rFonts w:cs="Arial"/>
                <w:szCs w:val="16"/>
                <w:lang w:eastAsia="zh-CN"/>
              </w:rPr>
            </w:pPr>
            <w:r w:rsidRPr="00C7244C">
              <w:rPr>
                <w:rFonts w:cs="Arial"/>
                <w:szCs w:val="16"/>
                <w:lang w:eastAsia="zh-CN"/>
              </w:rPr>
              <w:t xml:space="preserve">SMTC.1 </w:t>
            </w:r>
          </w:p>
        </w:tc>
      </w:tr>
      <w:tr w:rsidR="000D414A" w:rsidRPr="00C7244C" w14:paraId="5B646F8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7B706C" w14:textId="77777777" w:rsidR="000D414A" w:rsidRPr="00C7244C" w:rsidRDefault="000D414A" w:rsidP="003F1727">
            <w:pPr>
              <w:pStyle w:val="TAL"/>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E949B1A"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60F134F" w14:textId="77777777" w:rsidR="000D414A" w:rsidRPr="00C7244C" w:rsidRDefault="000D414A" w:rsidP="003F1727">
            <w:pPr>
              <w:pStyle w:val="TAC"/>
              <w:rPr>
                <w:lang w:eastAsia="zh-CN"/>
              </w:rPr>
            </w:pPr>
            <w:r w:rsidRPr="00C7244C">
              <w:rPr>
                <w:lang w:eastAsia="zh-CN"/>
              </w:rPr>
              <w:t>TCI.State.2</w:t>
            </w:r>
          </w:p>
        </w:tc>
      </w:tr>
      <w:tr w:rsidR="000D414A" w:rsidRPr="00C7244C" w14:paraId="092B4D5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7175FDE" w14:textId="77777777" w:rsidR="000D414A" w:rsidRPr="00C7244C" w:rsidRDefault="000D414A" w:rsidP="003F1727">
            <w:pPr>
              <w:pStyle w:val="TAL"/>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16C5889D"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16B505" w14:textId="77777777" w:rsidR="000D414A" w:rsidRPr="00C7244C" w:rsidRDefault="000D414A" w:rsidP="003F1727">
            <w:pPr>
              <w:pStyle w:val="TAC"/>
              <w:rPr>
                <w:lang w:eastAsia="zh-CN"/>
              </w:rPr>
            </w:pPr>
            <w:r w:rsidRPr="00C7244C">
              <w:rPr>
                <w:lang w:eastAsia="zh-CN"/>
              </w:rPr>
              <w:t>TCI.State.3</w:t>
            </w:r>
          </w:p>
        </w:tc>
      </w:tr>
      <w:tr w:rsidR="000D414A" w:rsidRPr="00C7244C" w14:paraId="2027BD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4207B9" w14:textId="77777777" w:rsidR="000D414A" w:rsidRPr="00C7244C" w:rsidRDefault="000D414A"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92F223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0417CCA" w14:textId="312AC206" w:rsidR="000D414A" w:rsidRPr="00C7244C" w:rsidRDefault="000D414A" w:rsidP="003F1727">
            <w:pPr>
              <w:keepNext/>
              <w:keepLines/>
              <w:spacing w:after="0" w:line="254" w:lineRule="auto"/>
              <w:jc w:val="center"/>
              <w:rPr>
                <w:rFonts w:ascii="Arial" w:hAnsi="Arial"/>
                <w:sz w:val="18"/>
                <w:lang w:eastAsia="zh-CN"/>
              </w:rPr>
            </w:pPr>
            <w:r w:rsidRPr="00C7244C">
              <w:rPr>
                <w:rFonts w:ascii="Arial" w:hAnsi="Arial"/>
                <w:sz w:val="18"/>
                <w:szCs w:val="18"/>
                <w:lang w:eastAsia="zh-CN"/>
              </w:rPr>
              <w:t>TRS.2.1 TDD</w:t>
            </w:r>
          </w:p>
          <w:p w14:paraId="5B5D2A2C" w14:textId="77777777" w:rsidR="000D414A" w:rsidRPr="00C7244C" w:rsidRDefault="000D414A" w:rsidP="003F1727">
            <w:pPr>
              <w:pStyle w:val="TAC"/>
              <w:rPr>
                <w:rFonts w:cs="Arial"/>
                <w:lang w:eastAsia="zh-CN"/>
              </w:rPr>
            </w:pPr>
            <w:r w:rsidRPr="00C7244C">
              <w:t xml:space="preserve">TRS.2.2 TDD </w:t>
            </w:r>
          </w:p>
        </w:tc>
      </w:tr>
      <w:tr w:rsidR="000D414A" w:rsidRPr="00C7244C" w14:paraId="42812C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91C729" w14:textId="77777777" w:rsidR="000D414A" w:rsidRPr="00C7244C" w:rsidRDefault="000D414A"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069238E1"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9CC011" w14:textId="77777777" w:rsidR="000D414A" w:rsidRPr="00C7244C" w:rsidRDefault="000D414A" w:rsidP="003F1727">
            <w:pPr>
              <w:pStyle w:val="TAC"/>
              <w:rPr>
                <w:rFonts w:cs="Arial"/>
                <w:lang w:eastAsia="zh-CN"/>
              </w:rPr>
            </w:pPr>
            <w:r w:rsidRPr="00C7244C">
              <w:rPr>
                <w:rFonts w:cs="Arial"/>
                <w:lang w:eastAsia="zh-CN"/>
              </w:rPr>
              <w:t>1x2 Low</w:t>
            </w:r>
          </w:p>
        </w:tc>
      </w:tr>
      <w:tr w:rsidR="000D414A" w:rsidRPr="00C7244C" w14:paraId="1D79D89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850EA6" w14:textId="77777777" w:rsidR="000D414A" w:rsidRPr="00C7244C" w:rsidRDefault="000D414A"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3B8FDB29" w14:textId="77777777" w:rsidR="000D414A" w:rsidRPr="00C7244C" w:rsidRDefault="000D414A"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18D77A41" w14:textId="77777777" w:rsidR="000D414A" w:rsidRPr="00C7244C" w:rsidRDefault="000D414A" w:rsidP="003F1727">
            <w:pPr>
              <w:pStyle w:val="TAC"/>
              <w:rPr>
                <w:lang w:eastAsia="zh-CN"/>
              </w:rPr>
            </w:pPr>
            <w:r w:rsidRPr="00C7244C">
              <w:rPr>
                <w:lang w:eastAsia="zh-CN"/>
              </w:rPr>
              <w:t>0</w:t>
            </w:r>
          </w:p>
        </w:tc>
      </w:tr>
      <w:tr w:rsidR="000D414A" w:rsidRPr="00C7244C" w14:paraId="32EC486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67715E9" w14:textId="77777777" w:rsidR="000D414A" w:rsidRPr="00C7244C" w:rsidRDefault="000D414A"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01906B8F"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C7AED3F" w14:textId="77777777" w:rsidR="000D414A" w:rsidRPr="00C7244C" w:rsidRDefault="000D414A" w:rsidP="003F1727">
            <w:pPr>
              <w:pStyle w:val="TAC"/>
              <w:rPr>
                <w:lang w:eastAsia="zh-CN"/>
              </w:rPr>
            </w:pPr>
          </w:p>
        </w:tc>
      </w:tr>
      <w:tr w:rsidR="000D414A" w:rsidRPr="00C7244C" w14:paraId="5AA094F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A182F3" w14:textId="77777777" w:rsidR="000D414A" w:rsidRPr="00C7244C" w:rsidRDefault="000D414A"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28296DF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86CA270" w14:textId="77777777" w:rsidR="000D414A" w:rsidRPr="00C7244C" w:rsidRDefault="000D414A" w:rsidP="003F1727">
            <w:pPr>
              <w:pStyle w:val="TAC"/>
              <w:rPr>
                <w:lang w:eastAsia="zh-CN"/>
              </w:rPr>
            </w:pPr>
          </w:p>
        </w:tc>
      </w:tr>
      <w:tr w:rsidR="000D414A" w:rsidRPr="00C7244C" w14:paraId="5E50CFC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809E73" w14:textId="77777777" w:rsidR="000D414A" w:rsidRPr="00C7244C" w:rsidRDefault="000D414A"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A4B9B3D"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18F377F" w14:textId="77777777" w:rsidR="000D414A" w:rsidRPr="00C7244C" w:rsidRDefault="000D414A" w:rsidP="003F1727">
            <w:pPr>
              <w:pStyle w:val="TAC"/>
              <w:rPr>
                <w:lang w:eastAsia="zh-CN"/>
              </w:rPr>
            </w:pPr>
          </w:p>
        </w:tc>
      </w:tr>
      <w:tr w:rsidR="000D414A" w:rsidRPr="00C7244C" w14:paraId="26ED3BD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404B41" w14:textId="77777777" w:rsidR="000D414A" w:rsidRPr="00C7244C" w:rsidRDefault="000D414A"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0693D26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FFBB8CB" w14:textId="77777777" w:rsidR="000D414A" w:rsidRPr="00C7244C" w:rsidRDefault="000D414A" w:rsidP="003F1727">
            <w:pPr>
              <w:pStyle w:val="TAC"/>
              <w:rPr>
                <w:lang w:eastAsia="zh-CN"/>
              </w:rPr>
            </w:pPr>
          </w:p>
        </w:tc>
      </w:tr>
      <w:tr w:rsidR="000D414A" w:rsidRPr="00C7244C" w14:paraId="55B6C14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1E20FD" w14:textId="77777777" w:rsidR="000D414A" w:rsidRPr="00C7244C" w:rsidRDefault="000D414A"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7CE48158"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542FB7C" w14:textId="77777777" w:rsidR="000D414A" w:rsidRPr="00C7244C" w:rsidRDefault="000D414A" w:rsidP="003F1727">
            <w:pPr>
              <w:pStyle w:val="TAC"/>
              <w:rPr>
                <w:lang w:eastAsia="zh-CN"/>
              </w:rPr>
            </w:pPr>
          </w:p>
        </w:tc>
      </w:tr>
      <w:tr w:rsidR="000D414A" w:rsidRPr="00C7244C" w14:paraId="425EA0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20A218" w14:textId="77777777" w:rsidR="000D414A" w:rsidRPr="00C7244C" w:rsidRDefault="000D414A"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1F75780"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8E488BE" w14:textId="77777777" w:rsidR="000D414A" w:rsidRPr="00C7244C" w:rsidRDefault="000D414A" w:rsidP="003F1727">
            <w:pPr>
              <w:pStyle w:val="TAC"/>
              <w:rPr>
                <w:lang w:eastAsia="zh-CN"/>
              </w:rPr>
            </w:pPr>
          </w:p>
        </w:tc>
      </w:tr>
      <w:tr w:rsidR="000D414A" w:rsidRPr="00C7244C" w14:paraId="320E854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3446FE" w14:textId="77777777" w:rsidR="000D414A" w:rsidRPr="00C7244C" w:rsidRDefault="000D414A"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794489A"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EB21CFB" w14:textId="77777777" w:rsidR="000D414A" w:rsidRPr="00C7244C" w:rsidRDefault="000D414A" w:rsidP="003F1727">
            <w:pPr>
              <w:pStyle w:val="TAC"/>
              <w:rPr>
                <w:lang w:eastAsia="zh-CN"/>
              </w:rPr>
            </w:pPr>
          </w:p>
        </w:tc>
      </w:tr>
      <w:tr w:rsidR="000D414A" w:rsidRPr="00C7244C" w14:paraId="0E30D31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1BC231" w14:textId="77777777" w:rsidR="000D414A" w:rsidRPr="00C7244C" w:rsidRDefault="000D414A"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2DF5C3FE" w14:textId="77777777" w:rsidR="000D414A" w:rsidRPr="00C7244C" w:rsidRDefault="000D414A"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486CBA38" w14:textId="77777777" w:rsidR="000D414A" w:rsidRPr="00C7244C" w:rsidRDefault="000D414A" w:rsidP="003F1727">
            <w:pPr>
              <w:pStyle w:val="TAC"/>
              <w:rPr>
                <w:lang w:eastAsia="zh-CN"/>
              </w:rPr>
            </w:pPr>
          </w:p>
        </w:tc>
      </w:tr>
      <w:tr w:rsidR="000D414A" w:rsidRPr="00C7244C" w14:paraId="61D2147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1F87B5" w14:textId="77777777" w:rsidR="000D414A" w:rsidRPr="00C7244C" w:rsidRDefault="000D414A"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EA5D684" w14:textId="77777777" w:rsidR="000D414A" w:rsidRPr="00C7244C" w:rsidRDefault="000D414A"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233C6F" w14:textId="77777777" w:rsidR="000D414A" w:rsidRPr="00C7244C" w:rsidRDefault="000D414A" w:rsidP="003F1727">
            <w:pPr>
              <w:pStyle w:val="TAC"/>
              <w:rPr>
                <w:rFonts w:cs="Arial"/>
                <w:szCs w:val="18"/>
                <w:lang w:eastAsia="zh-CN"/>
              </w:rPr>
            </w:pPr>
            <w:r w:rsidRPr="00C7244C">
              <w:rPr>
                <w:rFonts w:cs="Arial"/>
                <w:szCs w:val="18"/>
                <w:lang w:eastAsia="zh-CN"/>
              </w:rPr>
              <w:t>AWGN</w:t>
            </w:r>
          </w:p>
        </w:tc>
      </w:tr>
      <w:tr w:rsidR="000D414A" w:rsidRPr="00C7244C" w14:paraId="52C2CF4B"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367DE2A" w14:textId="77777777" w:rsidR="000D414A" w:rsidRPr="00C7244C" w:rsidRDefault="000D414A"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16974884" w14:textId="77777777" w:rsidR="000D414A" w:rsidRPr="00C7244C" w:rsidRDefault="000D414A" w:rsidP="000D414A"/>
    <w:p w14:paraId="44C5A261" w14:textId="77777777" w:rsidR="000D414A" w:rsidRPr="00C7244C" w:rsidRDefault="000D414A" w:rsidP="00953720">
      <w:pPr>
        <w:pStyle w:val="TH"/>
        <w:keepNext w:val="0"/>
        <w:keepLines w:val="0"/>
      </w:pPr>
      <w:r w:rsidRPr="00C7244C">
        <w:t>Table 7.5.8.1.1.5-2: OTA related test parameter for NR SA Pcell FR2 MAC-CE based active TCI state switch for a known TCI state</w:t>
      </w:r>
      <w:r w:rsidRPr="00C7244C">
        <w:rPr>
          <w:rFonts w:cs="v4.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5"/>
        <w:gridCol w:w="1890"/>
        <w:gridCol w:w="1080"/>
        <w:gridCol w:w="990"/>
        <w:gridCol w:w="900"/>
        <w:gridCol w:w="987"/>
      </w:tblGrid>
      <w:tr w:rsidR="000D414A" w:rsidRPr="00C7244C" w14:paraId="62671635" w14:textId="77777777" w:rsidTr="00953720">
        <w:trPr>
          <w:cantSplit/>
          <w:trHeight w:val="81"/>
          <w:jc w:val="center"/>
        </w:trPr>
        <w:tc>
          <w:tcPr>
            <w:tcW w:w="1525" w:type="dxa"/>
            <w:tcBorders>
              <w:top w:val="single" w:sz="4" w:space="0" w:color="auto"/>
              <w:left w:val="single" w:sz="4" w:space="0" w:color="auto"/>
              <w:bottom w:val="nil"/>
              <w:right w:val="single" w:sz="4" w:space="0" w:color="auto"/>
            </w:tcBorders>
            <w:shd w:val="clear" w:color="auto" w:fill="auto"/>
            <w:hideMark/>
          </w:tcPr>
          <w:p w14:paraId="6CF34671" w14:textId="77777777" w:rsidR="000D414A" w:rsidRPr="00C7244C" w:rsidRDefault="000D414A" w:rsidP="003F1727">
            <w:pPr>
              <w:pStyle w:val="TAH"/>
              <w:rPr>
                <w:lang w:eastAsia="zh-CN"/>
              </w:rPr>
            </w:pPr>
            <w:r w:rsidRPr="00C7244C">
              <w:rPr>
                <w:lang w:eastAsia="zh-CN"/>
              </w:rPr>
              <w:t>Parameter</w:t>
            </w:r>
          </w:p>
        </w:tc>
        <w:tc>
          <w:tcPr>
            <w:tcW w:w="1890" w:type="dxa"/>
            <w:tcBorders>
              <w:top w:val="single" w:sz="4" w:space="0" w:color="auto"/>
              <w:left w:val="single" w:sz="4" w:space="0" w:color="auto"/>
              <w:bottom w:val="nil"/>
              <w:right w:val="single" w:sz="4" w:space="0" w:color="auto"/>
            </w:tcBorders>
            <w:shd w:val="clear" w:color="auto" w:fill="auto"/>
            <w:hideMark/>
          </w:tcPr>
          <w:p w14:paraId="4BE249C5" w14:textId="77777777" w:rsidR="000D414A" w:rsidRPr="00C7244C" w:rsidRDefault="000D414A" w:rsidP="003F1727">
            <w:pPr>
              <w:pStyle w:val="TAH"/>
              <w:rPr>
                <w:lang w:eastAsia="zh-CN"/>
              </w:rPr>
            </w:pPr>
            <w:r w:rsidRPr="00C7244C">
              <w:rPr>
                <w:lang w:eastAsia="zh-CN"/>
              </w:rPr>
              <w:t>Unit</w:t>
            </w:r>
          </w:p>
        </w:tc>
        <w:tc>
          <w:tcPr>
            <w:tcW w:w="3957" w:type="dxa"/>
            <w:gridSpan w:val="4"/>
            <w:tcBorders>
              <w:top w:val="single" w:sz="4" w:space="0" w:color="auto"/>
              <w:left w:val="single" w:sz="4" w:space="0" w:color="auto"/>
              <w:bottom w:val="single" w:sz="4" w:space="0" w:color="auto"/>
              <w:right w:val="single" w:sz="4" w:space="0" w:color="auto"/>
            </w:tcBorders>
            <w:hideMark/>
          </w:tcPr>
          <w:p w14:paraId="4334F9FC" w14:textId="77777777" w:rsidR="000D414A" w:rsidRPr="00C7244C" w:rsidRDefault="000D414A" w:rsidP="003F1727">
            <w:pPr>
              <w:pStyle w:val="TAH"/>
              <w:rPr>
                <w:lang w:eastAsia="zh-CN"/>
              </w:rPr>
            </w:pPr>
            <w:r w:rsidRPr="00C7244C">
              <w:rPr>
                <w:lang w:eastAsia="zh-CN"/>
              </w:rPr>
              <w:t>Cell 1</w:t>
            </w:r>
          </w:p>
        </w:tc>
      </w:tr>
      <w:tr w:rsidR="000D414A" w:rsidRPr="00C7244C" w14:paraId="36F202E3" w14:textId="77777777" w:rsidTr="00953720">
        <w:trPr>
          <w:cantSplit/>
          <w:trHeight w:val="81"/>
          <w:jc w:val="center"/>
        </w:trPr>
        <w:tc>
          <w:tcPr>
            <w:tcW w:w="1525" w:type="dxa"/>
            <w:tcBorders>
              <w:top w:val="nil"/>
              <w:left w:val="single" w:sz="4" w:space="0" w:color="auto"/>
              <w:bottom w:val="nil"/>
              <w:right w:val="single" w:sz="4" w:space="0" w:color="auto"/>
            </w:tcBorders>
            <w:shd w:val="clear" w:color="auto" w:fill="auto"/>
            <w:vAlign w:val="center"/>
            <w:hideMark/>
          </w:tcPr>
          <w:p w14:paraId="27CBCB0B" w14:textId="77777777" w:rsidR="000D414A" w:rsidRPr="00C7244C" w:rsidRDefault="000D414A" w:rsidP="003F1727">
            <w:pPr>
              <w:pStyle w:val="TAH"/>
              <w:rPr>
                <w:lang w:eastAsia="zh-CN"/>
              </w:rPr>
            </w:pPr>
          </w:p>
        </w:tc>
        <w:tc>
          <w:tcPr>
            <w:tcW w:w="1890" w:type="dxa"/>
            <w:tcBorders>
              <w:top w:val="nil"/>
              <w:left w:val="single" w:sz="4" w:space="0" w:color="auto"/>
              <w:bottom w:val="nil"/>
              <w:right w:val="single" w:sz="4" w:space="0" w:color="auto"/>
            </w:tcBorders>
            <w:shd w:val="clear" w:color="auto" w:fill="auto"/>
            <w:vAlign w:val="center"/>
            <w:hideMark/>
          </w:tcPr>
          <w:p w14:paraId="50392C07" w14:textId="77777777" w:rsidR="000D414A" w:rsidRPr="00C7244C" w:rsidRDefault="000D414A" w:rsidP="003F1727">
            <w:pPr>
              <w:pStyle w:val="TAH"/>
              <w:rPr>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
          <w:p w14:paraId="3C5AE9E0" w14:textId="77777777" w:rsidR="000D414A" w:rsidRPr="00C7244C" w:rsidRDefault="000D414A" w:rsidP="003F1727">
            <w:pPr>
              <w:pStyle w:val="TAH"/>
              <w:rPr>
                <w:lang w:eastAsia="zh-CN"/>
              </w:rPr>
            </w:pPr>
            <w:r w:rsidRPr="00C7244C">
              <w:rPr>
                <w:lang w:eastAsia="zh-CN"/>
              </w:rPr>
              <w:t>SSB0</w:t>
            </w:r>
          </w:p>
        </w:tc>
        <w:tc>
          <w:tcPr>
            <w:tcW w:w="1887" w:type="dxa"/>
            <w:gridSpan w:val="2"/>
            <w:tcBorders>
              <w:top w:val="single" w:sz="4" w:space="0" w:color="auto"/>
              <w:left w:val="single" w:sz="4" w:space="0" w:color="auto"/>
              <w:bottom w:val="single" w:sz="4" w:space="0" w:color="auto"/>
              <w:right w:val="single" w:sz="4" w:space="0" w:color="auto"/>
            </w:tcBorders>
            <w:hideMark/>
          </w:tcPr>
          <w:p w14:paraId="06CB0E58" w14:textId="77777777" w:rsidR="000D414A" w:rsidRPr="00C7244C" w:rsidRDefault="000D414A" w:rsidP="003F1727">
            <w:pPr>
              <w:pStyle w:val="TAH"/>
              <w:rPr>
                <w:lang w:eastAsia="zh-CN"/>
              </w:rPr>
            </w:pPr>
            <w:r w:rsidRPr="00C7244C">
              <w:rPr>
                <w:lang w:eastAsia="zh-CN"/>
              </w:rPr>
              <w:t>SSB1</w:t>
            </w:r>
          </w:p>
        </w:tc>
      </w:tr>
      <w:tr w:rsidR="000D414A" w:rsidRPr="00C7244C" w14:paraId="7B1BC56F" w14:textId="77777777" w:rsidTr="00953720">
        <w:trPr>
          <w:cantSplit/>
          <w:trHeight w:val="80"/>
          <w:jc w:val="center"/>
        </w:trPr>
        <w:tc>
          <w:tcPr>
            <w:tcW w:w="1525" w:type="dxa"/>
            <w:tcBorders>
              <w:top w:val="nil"/>
              <w:left w:val="single" w:sz="4" w:space="0" w:color="auto"/>
              <w:bottom w:val="single" w:sz="4" w:space="0" w:color="auto"/>
              <w:right w:val="single" w:sz="4" w:space="0" w:color="auto"/>
            </w:tcBorders>
            <w:shd w:val="clear" w:color="auto" w:fill="auto"/>
            <w:vAlign w:val="center"/>
            <w:hideMark/>
          </w:tcPr>
          <w:p w14:paraId="7D658BCA" w14:textId="77777777" w:rsidR="000D414A" w:rsidRPr="00C7244C" w:rsidRDefault="000D414A" w:rsidP="003F1727">
            <w:pPr>
              <w:pStyle w:val="TAH"/>
              <w:rPr>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
          <w:p w14:paraId="3BB0AF9B" w14:textId="77777777" w:rsidR="000D414A" w:rsidRPr="00C7244C" w:rsidRDefault="000D414A" w:rsidP="003F1727">
            <w:pPr>
              <w:pStyle w:val="TAH"/>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044DA474" w14:textId="77777777" w:rsidR="000D414A" w:rsidRPr="00C7244C" w:rsidRDefault="000D414A" w:rsidP="003F1727">
            <w:pPr>
              <w:pStyle w:val="TAH"/>
              <w:rPr>
                <w:lang w:eastAsia="zh-CN"/>
              </w:rPr>
            </w:pPr>
            <w:r w:rsidRPr="00C7244C">
              <w:rPr>
                <w:lang w:eastAsia="zh-CN"/>
              </w:rPr>
              <w:t>T1</w:t>
            </w:r>
          </w:p>
        </w:tc>
        <w:tc>
          <w:tcPr>
            <w:tcW w:w="990" w:type="dxa"/>
            <w:tcBorders>
              <w:top w:val="single" w:sz="4" w:space="0" w:color="auto"/>
              <w:left w:val="single" w:sz="4" w:space="0" w:color="auto"/>
              <w:bottom w:val="single" w:sz="4" w:space="0" w:color="auto"/>
              <w:right w:val="single" w:sz="4" w:space="0" w:color="auto"/>
            </w:tcBorders>
            <w:hideMark/>
          </w:tcPr>
          <w:p w14:paraId="31AAB322" w14:textId="77777777" w:rsidR="000D414A" w:rsidRPr="00C7244C" w:rsidRDefault="000D414A" w:rsidP="003F1727">
            <w:pPr>
              <w:pStyle w:val="TAH"/>
              <w:rPr>
                <w:lang w:eastAsia="zh-CN"/>
              </w:rPr>
            </w:pPr>
            <w:r w:rsidRPr="00C7244C">
              <w:rPr>
                <w:lang w:eastAsia="zh-CN"/>
              </w:rPr>
              <w:t>T2</w:t>
            </w:r>
          </w:p>
        </w:tc>
        <w:tc>
          <w:tcPr>
            <w:tcW w:w="900" w:type="dxa"/>
            <w:tcBorders>
              <w:top w:val="single" w:sz="4" w:space="0" w:color="auto"/>
              <w:left w:val="single" w:sz="4" w:space="0" w:color="auto"/>
              <w:bottom w:val="single" w:sz="4" w:space="0" w:color="auto"/>
              <w:right w:val="single" w:sz="4" w:space="0" w:color="auto"/>
            </w:tcBorders>
            <w:hideMark/>
          </w:tcPr>
          <w:p w14:paraId="7CA6F3A4" w14:textId="77777777" w:rsidR="000D414A" w:rsidRPr="00C7244C" w:rsidRDefault="000D414A" w:rsidP="003F1727">
            <w:pPr>
              <w:pStyle w:val="TAH"/>
              <w:rPr>
                <w:lang w:eastAsia="zh-CN"/>
              </w:rPr>
            </w:pPr>
            <w:r w:rsidRPr="00C7244C">
              <w:rPr>
                <w:lang w:eastAsia="zh-CN"/>
              </w:rPr>
              <w:t>T1</w:t>
            </w:r>
          </w:p>
        </w:tc>
        <w:tc>
          <w:tcPr>
            <w:tcW w:w="987" w:type="dxa"/>
            <w:tcBorders>
              <w:top w:val="single" w:sz="4" w:space="0" w:color="auto"/>
              <w:left w:val="single" w:sz="4" w:space="0" w:color="auto"/>
              <w:bottom w:val="single" w:sz="4" w:space="0" w:color="auto"/>
              <w:right w:val="single" w:sz="4" w:space="0" w:color="auto"/>
            </w:tcBorders>
            <w:hideMark/>
          </w:tcPr>
          <w:p w14:paraId="2BDDE80B" w14:textId="77777777" w:rsidR="000D414A" w:rsidRPr="00C7244C" w:rsidRDefault="000D414A" w:rsidP="003F1727">
            <w:pPr>
              <w:pStyle w:val="TAH"/>
              <w:rPr>
                <w:lang w:eastAsia="zh-CN"/>
              </w:rPr>
            </w:pPr>
            <w:r w:rsidRPr="00C7244C">
              <w:rPr>
                <w:lang w:eastAsia="zh-CN"/>
              </w:rPr>
              <w:t>T2</w:t>
            </w:r>
          </w:p>
        </w:tc>
      </w:tr>
      <w:tr w:rsidR="000D414A" w:rsidRPr="00C7244C" w14:paraId="4D9E5654" w14:textId="77777777" w:rsidTr="00953720">
        <w:trPr>
          <w:cantSplit/>
          <w:jc w:val="center"/>
        </w:trPr>
        <w:tc>
          <w:tcPr>
            <w:tcW w:w="1525" w:type="dxa"/>
            <w:tcBorders>
              <w:top w:val="single" w:sz="4" w:space="0" w:color="auto"/>
              <w:left w:val="single" w:sz="4" w:space="0" w:color="auto"/>
              <w:bottom w:val="nil"/>
              <w:right w:val="single" w:sz="4" w:space="0" w:color="auto"/>
            </w:tcBorders>
            <w:shd w:val="clear" w:color="auto" w:fill="auto"/>
            <w:hideMark/>
          </w:tcPr>
          <w:p w14:paraId="7372328D" w14:textId="77777777" w:rsidR="000D414A" w:rsidRPr="00C7244C" w:rsidRDefault="000D414A" w:rsidP="003F1727">
            <w:pPr>
              <w:pStyle w:val="TAL"/>
              <w:rPr>
                <w:lang w:eastAsia="zh-CN"/>
              </w:rPr>
            </w:pPr>
            <w:r w:rsidRPr="00C7244C">
              <w:t>Angle of arrival configuration</w:t>
            </w:r>
          </w:p>
        </w:tc>
        <w:tc>
          <w:tcPr>
            <w:tcW w:w="1890" w:type="dxa"/>
            <w:tcBorders>
              <w:top w:val="single" w:sz="4" w:space="0" w:color="auto"/>
              <w:left w:val="single" w:sz="4" w:space="0" w:color="auto"/>
              <w:bottom w:val="nil"/>
              <w:right w:val="single" w:sz="4" w:space="0" w:color="auto"/>
            </w:tcBorders>
            <w:shd w:val="clear" w:color="auto" w:fill="auto"/>
          </w:tcPr>
          <w:p w14:paraId="7F0A358B"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
          <w:p w14:paraId="45B50C1C" w14:textId="77777777" w:rsidR="000D414A" w:rsidRPr="00C7244C" w:rsidRDefault="000D414A" w:rsidP="003F1727">
            <w:pPr>
              <w:pStyle w:val="TAC"/>
              <w:rPr>
                <w:rFonts w:cs="v4.2.0"/>
                <w:lang w:eastAsia="zh-CN"/>
              </w:rPr>
            </w:pPr>
            <w:r w:rsidRPr="00C7244C">
              <w:t>Setup 3 according to clause A.9</w:t>
            </w:r>
          </w:p>
        </w:tc>
      </w:tr>
      <w:tr w:rsidR="000D414A" w:rsidRPr="00C7244C" w14:paraId="4428C5F0" w14:textId="77777777" w:rsidTr="00953720">
        <w:trPr>
          <w:cantSplit/>
          <w:jc w:val="center"/>
        </w:trPr>
        <w:tc>
          <w:tcPr>
            <w:tcW w:w="1525" w:type="dxa"/>
            <w:tcBorders>
              <w:top w:val="nil"/>
              <w:left w:val="single" w:sz="4" w:space="0" w:color="auto"/>
              <w:bottom w:val="single" w:sz="4" w:space="0" w:color="auto"/>
              <w:right w:val="single" w:sz="4" w:space="0" w:color="auto"/>
            </w:tcBorders>
            <w:shd w:val="clear" w:color="auto" w:fill="auto"/>
          </w:tcPr>
          <w:p w14:paraId="4E62AB48" w14:textId="77777777" w:rsidR="000D414A" w:rsidRPr="00C7244C" w:rsidRDefault="000D414A" w:rsidP="003F1727">
            <w:pPr>
              <w:pStyle w:val="TAL"/>
              <w:rPr>
                <w:lang w:eastAsia="zh-CN"/>
              </w:rPr>
            </w:pPr>
          </w:p>
        </w:tc>
        <w:tc>
          <w:tcPr>
            <w:tcW w:w="1890" w:type="dxa"/>
            <w:tcBorders>
              <w:top w:val="nil"/>
              <w:left w:val="single" w:sz="4" w:space="0" w:color="auto"/>
              <w:bottom w:val="single" w:sz="4" w:space="0" w:color="auto"/>
              <w:right w:val="single" w:sz="4" w:space="0" w:color="auto"/>
            </w:tcBorders>
            <w:shd w:val="clear" w:color="auto" w:fill="auto"/>
          </w:tcPr>
          <w:p w14:paraId="3A51D009" w14:textId="77777777" w:rsidR="000D414A" w:rsidRPr="00C7244C" w:rsidRDefault="000D414A" w:rsidP="003F1727">
            <w:pPr>
              <w:pStyle w:val="TAC"/>
              <w:rPr>
                <w:lang w:eastAsia="zh-CN"/>
              </w:rPr>
            </w:pPr>
          </w:p>
        </w:tc>
        <w:tc>
          <w:tcPr>
            <w:tcW w:w="2070" w:type="dxa"/>
            <w:gridSpan w:val="2"/>
            <w:tcBorders>
              <w:top w:val="single" w:sz="4" w:space="0" w:color="auto"/>
              <w:left w:val="single" w:sz="4" w:space="0" w:color="auto"/>
              <w:bottom w:val="single" w:sz="4" w:space="0" w:color="auto"/>
              <w:right w:val="single" w:sz="4" w:space="0" w:color="auto"/>
            </w:tcBorders>
          </w:tcPr>
          <w:p w14:paraId="6FA6ABCE" w14:textId="77777777" w:rsidR="000D414A" w:rsidRPr="00C7244C" w:rsidRDefault="000D414A" w:rsidP="003F1727">
            <w:pPr>
              <w:pStyle w:val="TAC"/>
              <w:rPr>
                <w:lang w:eastAsia="zh-CN"/>
              </w:rPr>
            </w:pPr>
            <w:r w:rsidRPr="00C7244C">
              <w:t>AoA1</w:t>
            </w:r>
          </w:p>
        </w:tc>
        <w:tc>
          <w:tcPr>
            <w:tcW w:w="1887" w:type="dxa"/>
            <w:gridSpan w:val="2"/>
            <w:tcBorders>
              <w:top w:val="single" w:sz="4" w:space="0" w:color="auto"/>
              <w:left w:val="single" w:sz="4" w:space="0" w:color="auto"/>
              <w:bottom w:val="single" w:sz="4" w:space="0" w:color="auto"/>
              <w:right w:val="single" w:sz="4" w:space="0" w:color="auto"/>
            </w:tcBorders>
          </w:tcPr>
          <w:p w14:paraId="6819E310" w14:textId="77777777" w:rsidR="000D414A" w:rsidRPr="00C7244C" w:rsidRDefault="000D414A" w:rsidP="003F1727">
            <w:pPr>
              <w:pStyle w:val="TAC"/>
              <w:rPr>
                <w:rFonts w:cs="v4.2.0"/>
                <w:lang w:eastAsia="zh-CN"/>
              </w:rPr>
            </w:pPr>
            <w:r w:rsidRPr="00C7244C">
              <w:t>AoA2</w:t>
            </w:r>
          </w:p>
        </w:tc>
      </w:tr>
      <w:tr w:rsidR="000D414A" w:rsidRPr="00C7244C" w14:paraId="3F9D1D2F"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6B3E5BF4" w14:textId="77777777" w:rsidR="000D414A" w:rsidRPr="00C7244C" w:rsidRDefault="000D414A" w:rsidP="003F1727">
            <w:pPr>
              <w:pStyle w:val="TAL"/>
              <w:rPr>
                <w:lang w:eastAsia="zh-CN"/>
              </w:rPr>
            </w:pPr>
            <w:r w:rsidRPr="00C7244C">
              <w:rPr>
                <w:lang w:eastAsia="zh-CN"/>
              </w:rPr>
              <w:t xml:space="preserve">Assumption for UE beams </w:t>
            </w:r>
            <w:r w:rsidRPr="00C7244C">
              <w:rPr>
                <w:vertAlign w:val="superscript"/>
                <w:lang w:eastAsia="zh-CN"/>
              </w:rPr>
              <w:t>Note 6</w:t>
            </w:r>
          </w:p>
        </w:tc>
        <w:tc>
          <w:tcPr>
            <w:tcW w:w="1890" w:type="dxa"/>
            <w:tcBorders>
              <w:top w:val="single" w:sz="4" w:space="0" w:color="auto"/>
              <w:left w:val="single" w:sz="4" w:space="0" w:color="auto"/>
              <w:bottom w:val="single" w:sz="4" w:space="0" w:color="auto"/>
              <w:right w:val="single" w:sz="4" w:space="0" w:color="auto"/>
            </w:tcBorders>
          </w:tcPr>
          <w:p w14:paraId="525AA2B0"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tcPr>
          <w:p w14:paraId="7A202E4C" w14:textId="77777777" w:rsidR="000D414A" w:rsidRPr="00C7244C" w:rsidRDefault="000D414A" w:rsidP="003F1727">
            <w:pPr>
              <w:pStyle w:val="TAC"/>
              <w:rPr>
                <w:lang w:eastAsia="zh-CN"/>
              </w:rPr>
            </w:pPr>
            <w:r w:rsidRPr="00C7244C">
              <w:rPr>
                <w:lang w:eastAsia="zh-CN"/>
              </w:rPr>
              <w:t>Rough</w:t>
            </w:r>
          </w:p>
        </w:tc>
      </w:tr>
      <w:tr w:rsidR="000D414A" w:rsidRPr="00C7244C" w14:paraId="681E9B1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09756C6B" w14:textId="77777777" w:rsidR="000D414A" w:rsidRPr="00C7244C" w:rsidRDefault="000D414A" w:rsidP="003F1727">
            <w:pPr>
              <w:pStyle w:val="TAL"/>
              <w:rPr>
                <w:lang w:eastAsia="zh-CN"/>
              </w:rPr>
            </w:pPr>
            <w:r w:rsidRPr="00C7244C">
              <w:rPr>
                <w:lang w:eastAsia="zh-CN"/>
              </w:rPr>
              <w:t>Ê</w:t>
            </w:r>
            <w:r w:rsidRPr="00C7244C">
              <w:rPr>
                <w:vertAlign w:val="subscript"/>
                <w:lang w:eastAsia="zh-CN"/>
              </w:rPr>
              <w:t>s</w:t>
            </w:r>
          </w:p>
        </w:tc>
        <w:tc>
          <w:tcPr>
            <w:tcW w:w="1890" w:type="dxa"/>
            <w:tcBorders>
              <w:top w:val="single" w:sz="4" w:space="0" w:color="auto"/>
              <w:left w:val="single" w:sz="4" w:space="0" w:color="auto"/>
              <w:bottom w:val="single" w:sz="4" w:space="0" w:color="auto"/>
              <w:right w:val="single" w:sz="4" w:space="0" w:color="auto"/>
            </w:tcBorders>
            <w:hideMark/>
          </w:tcPr>
          <w:p w14:paraId="78CCFE43" w14:textId="77777777" w:rsidR="000D414A" w:rsidRPr="00C7244C" w:rsidRDefault="000D414A" w:rsidP="003F1727">
            <w:pPr>
              <w:pStyle w:val="TAC"/>
              <w:rPr>
                <w:lang w:eastAsia="zh-CN"/>
              </w:rPr>
            </w:pPr>
            <w:r w:rsidRPr="00C7244C">
              <w:rPr>
                <w:lang w:eastAsia="zh-CN"/>
              </w:rPr>
              <w:t>dBm/SCS</w:t>
            </w:r>
          </w:p>
        </w:tc>
        <w:tc>
          <w:tcPr>
            <w:tcW w:w="1080" w:type="dxa"/>
            <w:tcBorders>
              <w:top w:val="single" w:sz="4" w:space="0" w:color="auto"/>
              <w:left w:val="single" w:sz="4" w:space="0" w:color="auto"/>
              <w:bottom w:val="single" w:sz="4" w:space="0" w:color="auto"/>
              <w:right w:val="single" w:sz="4" w:space="0" w:color="auto"/>
            </w:tcBorders>
            <w:hideMark/>
          </w:tcPr>
          <w:p w14:paraId="6B4355C9" w14:textId="344004A3"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90" w:type="dxa"/>
            <w:tcBorders>
              <w:top w:val="single" w:sz="4" w:space="0" w:color="auto"/>
              <w:left w:val="single" w:sz="4" w:space="0" w:color="auto"/>
              <w:bottom w:val="single" w:sz="4" w:space="0" w:color="auto"/>
              <w:right w:val="single" w:sz="4" w:space="0" w:color="auto"/>
            </w:tcBorders>
            <w:hideMark/>
          </w:tcPr>
          <w:p w14:paraId="113EED31" w14:textId="16FEB403"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361E3D4E"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41229E45" w14:textId="444CA5EA"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6315B172"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79310CB5" w14:textId="77777777" w:rsidR="000D414A" w:rsidRPr="00C7244C" w:rsidRDefault="000D414A" w:rsidP="003F1727">
            <w:pPr>
              <w:pStyle w:val="TAL"/>
              <w:rPr>
                <w:lang w:eastAsia="zh-CN"/>
              </w:rPr>
            </w:pPr>
            <w:r w:rsidRPr="00C7244C">
              <w:rPr>
                <w:rFonts w:cs="v4.2.0"/>
                <w:lang w:eastAsia="zh-CN"/>
              </w:rPr>
              <w:t>SS B_RP</w:t>
            </w:r>
            <w:r w:rsidRPr="00C7244C">
              <w:rPr>
                <w:vertAlign w:val="superscript"/>
                <w:lang w:eastAsia="zh-CN"/>
              </w:rPr>
              <w:t xml:space="preserve"> Note 2</w:t>
            </w:r>
          </w:p>
        </w:tc>
        <w:tc>
          <w:tcPr>
            <w:tcW w:w="1890" w:type="dxa"/>
            <w:tcBorders>
              <w:top w:val="single" w:sz="4" w:space="0" w:color="auto"/>
              <w:left w:val="single" w:sz="4" w:space="0" w:color="auto"/>
              <w:bottom w:val="single" w:sz="4" w:space="0" w:color="auto"/>
              <w:right w:val="single" w:sz="4" w:space="0" w:color="auto"/>
            </w:tcBorders>
            <w:hideMark/>
          </w:tcPr>
          <w:p w14:paraId="69C17AE8" w14:textId="77777777" w:rsidR="000D414A" w:rsidRPr="00C7244C" w:rsidRDefault="000D414A" w:rsidP="003F1727">
            <w:pPr>
              <w:pStyle w:val="TAC"/>
              <w:rPr>
                <w:lang w:eastAsia="zh-CN"/>
              </w:rPr>
            </w:pPr>
            <w:r w:rsidRPr="00C7244C">
              <w:rPr>
                <w:rFonts w:cs="v4.2.0"/>
                <w:lang w:eastAsia="zh-CN"/>
              </w:rPr>
              <w:t>dBm/ SCS</w:t>
            </w:r>
          </w:p>
        </w:tc>
        <w:tc>
          <w:tcPr>
            <w:tcW w:w="1080" w:type="dxa"/>
            <w:tcBorders>
              <w:top w:val="single" w:sz="4" w:space="0" w:color="auto"/>
              <w:left w:val="single" w:sz="4" w:space="0" w:color="auto"/>
              <w:bottom w:val="single" w:sz="4" w:space="0" w:color="auto"/>
              <w:right w:val="single" w:sz="4" w:space="0" w:color="auto"/>
            </w:tcBorders>
            <w:hideMark/>
          </w:tcPr>
          <w:p w14:paraId="3E94F990" w14:textId="4B85DF25"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90" w:type="dxa"/>
            <w:tcBorders>
              <w:top w:val="single" w:sz="4" w:space="0" w:color="auto"/>
              <w:left w:val="single" w:sz="4" w:space="0" w:color="auto"/>
              <w:bottom w:val="single" w:sz="4" w:space="0" w:color="auto"/>
              <w:right w:val="single" w:sz="4" w:space="0" w:color="auto"/>
            </w:tcBorders>
            <w:hideMark/>
          </w:tcPr>
          <w:p w14:paraId="7436D6A3" w14:textId="69CE5FD0"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76D5166F"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67CA9DD4" w14:textId="2D3E9272"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2023474B"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52453DAD" w14:textId="77777777" w:rsidR="000D414A" w:rsidRPr="00C7244C" w:rsidRDefault="000D414A" w:rsidP="003F1727">
            <w:pPr>
              <w:pStyle w:val="TAL"/>
              <w:rPr>
                <w:rFonts w:cs="v4.2.0"/>
                <w:lang w:eastAsia="zh-CN"/>
              </w:rPr>
            </w:pPr>
            <w:r w:rsidRPr="00C7244C">
              <w:rPr>
                <w:position w:val="-12"/>
                <w:szCs w:val="18"/>
              </w:rPr>
              <w:object w:dxaOrig="620" w:dyaOrig="380" w14:anchorId="0584A85C">
                <v:shape id="_x0000_i1209" type="#_x0000_t75" style="width:20.1pt;height:15.9pt" o:ole="" fillcolor="window">
                  <v:imagedata r:id="rId34" o:title=""/>
                </v:shape>
                <o:OLEObject Type="Embed" ProgID="Equation.3" ShapeID="_x0000_i1209" DrawAspect="Content" ObjectID="_1781671885" r:id="rId220"/>
              </w:object>
            </w:r>
            <w:r w:rsidRPr="00C7244C">
              <w:rPr>
                <w:szCs w:val="18"/>
                <w:vertAlign w:val="subscript"/>
              </w:rPr>
              <w:t>BB</w:t>
            </w:r>
            <w:r w:rsidRPr="00C7244C">
              <w:rPr>
                <w:szCs w:val="18"/>
                <w:vertAlign w:val="superscript"/>
              </w:rPr>
              <w:t xml:space="preserve"> Note 7</w:t>
            </w:r>
          </w:p>
        </w:tc>
        <w:tc>
          <w:tcPr>
            <w:tcW w:w="1890" w:type="dxa"/>
            <w:tcBorders>
              <w:top w:val="single" w:sz="4" w:space="0" w:color="auto"/>
              <w:left w:val="single" w:sz="4" w:space="0" w:color="auto"/>
              <w:bottom w:val="single" w:sz="4" w:space="0" w:color="auto"/>
              <w:right w:val="single" w:sz="4" w:space="0" w:color="auto"/>
            </w:tcBorders>
          </w:tcPr>
          <w:p w14:paraId="455BF8D4" w14:textId="77777777" w:rsidR="000D414A" w:rsidRPr="00C7244C" w:rsidRDefault="000D414A" w:rsidP="003F1727">
            <w:pPr>
              <w:pStyle w:val="TAC"/>
              <w:rPr>
                <w:rFonts w:cs="v4.2.0"/>
                <w:lang w:eastAsia="zh-CN"/>
              </w:rPr>
            </w:pPr>
            <w:r w:rsidRPr="00C7244C">
              <w:rPr>
                <w:rFonts w:cs="v4.2.0"/>
                <w:lang w:eastAsia="zh-CN"/>
              </w:rPr>
              <w:t>dB</w:t>
            </w:r>
          </w:p>
        </w:tc>
        <w:tc>
          <w:tcPr>
            <w:tcW w:w="1080" w:type="dxa"/>
            <w:tcBorders>
              <w:top w:val="single" w:sz="4" w:space="0" w:color="auto"/>
              <w:left w:val="single" w:sz="4" w:space="0" w:color="auto"/>
              <w:bottom w:val="single" w:sz="4" w:space="0" w:color="auto"/>
              <w:right w:val="single" w:sz="4" w:space="0" w:color="auto"/>
            </w:tcBorders>
          </w:tcPr>
          <w:p w14:paraId="7465B4D4" w14:textId="5484D7C2" w:rsidR="000D414A" w:rsidRPr="00C7244C" w:rsidRDefault="000D414A" w:rsidP="003F1727">
            <w:pPr>
              <w:pStyle w:val="TAC"/>
              <w:rPr>
                <w:lang w:eastAsia="zh-CN"/>
              </w:rPr>
            </w:pPr>
            <w:r w:rsidRPr="00C7244C">
              <w:rPr>
                <w:rFonts w:cs="Arial"/>
                <w:lang w:eastAsia="zh-CN"/>
              </w:rPr>
              <w:t>8.3</w:t>
            </w:r>
          </w:p>
        </w:tc>
        <w:tc>
          <w:tcPr>
            <w:tcW w:w="990" w:type="dxa"/>
            <w:tcBorders>
              <w:top w:val="single" w:sz="4" w:space="0" w:color="auto"/>
              <w:left w:val="single" w:sz="4" w:space="0" w:color="auto"/>
              <w:bottom w:val="single" w:sz="4" w:space="0" w:color="auto"/>
              <w:right w:val="single" w:sz="4" w:space="0" w:color="auto"/>
            </w:tcBorders>
          </w:tcPr>
          <w:p w14:paraId="7CD724B8" w14:textId="07561E19" w:rsidR="000D414A" w:rsidRPr="00C7244C" w:rsidRDefault="000D414A" w:rsidP="003F1727">
            <w:pPr>
              <w:pStyle w:val="TAC"/>
              <w:rPr>
                <w:lang w:eastAsia="zh-CN"/>
              </w:rPr>
            </w:pPr>
            <w:r w:rsidRPr="00C7244C">
              <w:rPr>
                <w:rFonts w:cs="Arial"/>
                <w:lang w:eastAsia="zh-CN"/>
              </w:rPr>
              <w:t>8.3</w:t>
            </w:r>
          </w:p>
        </w:tc>
        <w:tc>
          <w:tcPr>
            <w:tcW w:w="900" w:type="dxa"/>
            <w:tcBorders>
              <w:top w:val="single" w:sz="4" w:space="0" w:color="auto"/>
              <w:left w:val="single" w:sz="4" w:space="0" w:color="auto"/>
              <w:bottom w:val="single" w:sz="4" w:space="0" w:color="auto"/>
              <w:right w:val="single" w:sz="4" w:space="0" w:color="auto"/>
            </w:tcBorders>
          </w:tcPr>
          <w:p w14:paraId="64A8A2D9" w14:textId="77777777" w:rsidR="000D414A" w:rsidRPr="00C7244C" w:rsidRDefault="000D414A" w:rsidP="003F1727">
            <w:pPr>
              <w:pStyle w:val="TAC"/>
              <w:rPr>
                <w:lang w:eastAsia="zh-CN"/>
              </w:rPr>
            </w:pPr>
            <w:r w:rsidRPr="00C7244C">
              <w:rPr>
                <w:rFonts w:cs="Arial"/>
                <w:lang w:eastAsia="zh-CN"/>
              </w:rPr>
              <w:t>-Infinity</w:t>
            </w:r>
          </w:p>
        </w:tc>
        <w:tc>
          <w:tcPr>
            <w:tcW w:w="987" w:type="dxa"/>
            <w:tcBorders>
              <w:top w:val="single" w:sz="4" w:space="0" w:color="auto"/>
              <w:left w:val="single" w:sz="4" w:space="0" w:color="auto"/>
              <w:bottom w:val="single" w:sz="4" w:space="0" w:color="auto"/>
              <w:right w:val="single" w:sz="4" w:space="0" w:color="auto"/>
            </w:tcBorders>
          </w:tcPr>
          <w:p w14:paraId="347C5059" w14:textId="0DCD58C9" w:rsidR="000D414A" w:rsidRPr="00C7244C" w:rsidRDefault="000D414A" w:rsidP="003F1727">
            <w:pPr>
              <w:pStyle w:val="TAC"/>
              <w:rPr>
                <w:lang w:eastAsia="zh-CN"/>
              </w:rPr>
            </w:pPr>
            <w:r w:rsidRPr="00C7244C">
              <w:rPr>
                <w:rFonts w:cs="Arial"/>
                <w:lang w:eastAsia="zh-CN"/>
              </w:rPr>
              <w:t>8.3</w:t>
            </w:r>
          </w:p>
        </w:tc>
      </w:tr>
      <w:tr w:rsidR="000D414A" w:rsidRPr="00C7244C" w14:paraId="5A7330B5"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0472BD60" w14:textId="77777777" w:rsidR="000D414A" w:rsidRPr="00C7244C" w:rsidRDefault="000D414A" w:rsidP="003F1727">
            <w:pPr>
              <w:pStyle w:val="TAL"/>
              <w:rPr>
                <w:lang w:eastAsia="zh-CN"/>
              </w:rPr>
            </w:pPr>
            <w:r w:rsidRPr="00C7244C">
              <w:rPr>
                <w:lang w:eastAsia="zh-CN"/>
              </w:rPr>
              <w:t>Io</w:t>
            </w:r>
            <w:r w:rsidRPr="00C7244C">
              <w:rPr>
                <w:vertAlign w:val="superscript"/>
                <w:lang w:eastAsia="zh-CN"/>
              </w:rPr>
              <w:t>Note2</w:t>
            </w:r>
          </w:p>
        </w:tc>
        <w:tc>
          <w:tcPr>
            <w:tcW w:w="1890" w:type="dxa"/>
            <w:tcBorders>
              <w:top w:val="single" w:sz="4" w:space="0" w:color="auto"/>
              <w:left w:val="single" w:sz="4" w:space="0" w:color="auto"/>
              <w:bottom w:val="single" w:sz="4" w:space="0" w:color="auto"/>
              <w:right w:val="single" w:sz="4" w:space="0" w:color="auto"/>
            </w:tcBorders>
            <w:hideMark/>
          </w:tcPr>
          <w:p w14:paraId="40D7B709" w14:textId="77777777" w:rsidR="000D414A" w:rsidRPr="00C7244C" w:rsidRDefault="000D414A" w:rsidP="003F1727">
            <w:pPr>
              <w:pStyle w:val="TAC"/>
              <w:rPr>
                <w:lang w:eastAsia="zh-CN"/>
              </w:rPr>
            </w:pPr>
            <w:r w:rsidRPr="00C7244C">
              <w:rPr>
                <w:lang w:eastAsia="zh-CN"/>
              </w:rPr>
              <w:t>dBm/95.04 MHz</w:t>
            </w:r>
            <w:r w:rsidRPr="00C7244C">
              <w:rPr>
                <w:vertAlign w:val="superscript"/>
                <w:lang w:eastAsia="zh-CN"/>
              </w:rPr>
              <w:t xml:space="preserve"> Note4</w:t>
            </w:r>
          </w:p>
        </w:tc>
        <w:tc>
          <w:tcPr>
            <w:tcW w:w="1080" w:type="dxa"/>
            <w:tcBorders>
              <w:top w:val="single" w:sz="4" w:space="0" w:color="auto"/>
              <w:left w:val="single" w:sz="4" w:space="0" w:color="auto"/>
              <w:bottom w:val="single" w:sz="4" w:space="0" w:color="auto"/>
              <w:right w:val="single" w:sz="4" w:space="0" w:color="auto"/>
            </w:tcBorders>
            <w:hideMark/>
          </w:tcPr>
          <w:p w14:paraId="2E959FB9" w14:textId="19D3D73C"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90" w:type="dxa"/>
            <w:tcBorders>
              <w:top w:val="single" w:sz="4" w:space="0" w:color="auto"/>
              <w:left w:val="single" w:sz="4" w:space="0" w:color="auto"/>
              <w:bottom w:val="single" w:sz="4" w:space="0" w:color="auto"/>
              <w:right w:val="single" w:sz="4" w:space="0" w:color="auto"/>
            </w:tcBorders>
            <w:hideMark/>
          </w:tcPr>
          <w:p w14:paraId="3D1D52AD" w14:textId="6EF4E5D2"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00" w:type="dxa"/>
            <w:tcBorders>
              <w:top w:val="single" w:sz="4" w:space="0" w:color="auto"/>
              <w:left w:val="single" w:sz="4" w:space="0" w:color="auto"/>
              <w:bottom w:val="single" w:sz="4" w:space="0" w:color="auto"/>
              <w:right w:val="single" w:sz="4" w:space="0" w:color="auto"/>
            </w:tcBorders>
            <w:hideMark/>
          </w:tcPr>
          <w:p w14:paraId="28F981DA" w14:textId="77777777" w:rsidR="000D414A" w:rsidRPr="00C7244C" w:rsidRDefault="000D414A" w:rsidP="003F1727">
            <w:pPr>
              <w:pStyle w:val="TAC"/>
              <w:rPr>
                <w:lang w:eastAsia="zh-CN"/>
              </w:rPr>
            </w:pPr>
            <w:r w:rsidRPr="00C7244C">
              <w:rPr>
                <w:lang w:eastAsia="zh-CN"/>
              </w:rPr>
              <w:t>- Infinity</w:t>
            </w:r>
          </w:p>
        </w:tc>
        <w:tc>
          <w:tcPr>
            <w:tcW w:w="987" w:type="dxa"/>
            <w:tcBorders>
              <w:top w:val="single" w:sz="4" w:space="0" w:color="auto"/>
              <w:left w:val="single" w:sz="4" w:space="0" w:color="auto"/>
              <w:bottom w:val="single" w:sz="4" w:space="0" w:color="auto"/>
              <w:right w:val="single" w:sz="4" w:space="0" w:color="auto"/>
            </w:tcBorders>
            <w:hideMark/>
          </w:tcPr>
          <w:p w14:paraId="06F75B38" w14:textId="44219F00" w:rsidR="000D414A" w:rsidRPr="00C7244C" w:rsidRDefault="000D414A" w:rsidP="003F1727">
            <w:pPr>
              <w:pStyle w:val="TAC"/>
              <w:rPr>
                <w:lang w:eastAsia="zh-CN"/>
              </w:rPr>
            </w:pPr>
            <w:r w:rsidRPr="00C7244C">
              <w:rPr>
                <w:lang w:eastAsia="zh-CN"/>
              </w:rPr>
              <w:t>-5</w:t>
            </w:r>
            <w:r w:rsidR="00D2066D" w:rsidRPr="00C7244C">
              <w:rPr>
                <w:lang w:eastAsia="zh-CN"/>
              </w:rPr>
              <w:t>5.71</w:t>
            </w:r>
          </w:p>
        </w:tc>
      </w:tr>
      <w:tr w:rsidR="000D414A" w:rsidRPr="00C7244C" w14:paraId="761FDBCE" w14:textId="77777777" w:rsidTr="00953720">
        <w:trPr>
          <w:cantSplit/>
          <w:jc w:val="center"/>
        </w:trPr>
        <w:tc>
          <w:tcPr>
            <w:tcW w:w="7372" w:type="dxa"/>
            <w:gridSpan w:val="6"/>
            <w:tcBorders>
              <w:top w:val="single" w:sz="4" w:space="0" w:color="auto"/>
              <w:left w:val="single" w:sz="4" w:space="0" w:color="auto"/>
              <w:bottom w:val="single" w:sz="4" w:space="0" w:color="auto"/>
              <w:right w:val="single" w:sz="4" w:space="0" w:color="auto"/>
            </w:tcBorders>
            <w:hideMark/>
          </w:tcPr>
          <w:p w14:paraId="102086E5"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Void</w:t>
            </w:r>
          </w:p>
          <w:p w14:paraId="4AE3AB53" w14:textId="77777777" w:rsidR="000D414A" w:rsidRPr="00C7244C" w:rsidRDefault="000D414A" w:rsidP="003F1727">
            <w:pPr>
              <w:pStyle w:val="TAN"/>
              <w:rPr>
                <w:lang w:eastAsia="zh-CN"/>
              </w:rPr>
            </w:pPr>
            <w:r w:rsidRPr="00C7244C">
              <w:rPr>
                <w:szCs w:val="18"/>
                <w:lang w:eastAsia="zh-CN"/>
              </w:rPr>
              <w:t>Note 2:</w:t>
            </w:r>
            <w:r w:rsidRPr="00C7244C">
              <w:rPr>
                <w:lang w:eastAsia="zh-CN"/>
              </w:rPr>
              <w:tab/>
              <w:t>SSB_RP and Io levels have been derived from other parameters for information purposes. They are not settable parameters themselves.</w:t>
            </w:r>
          </w:p>
          <w:p w14:paraId="1B306878" w14:textId="77777777" w:rsidR="000D414A" w:rsidRPr="00C7244C" w:rsidRDefault="000D414A" w:rsidP="003F1727">
            <w:pPr>
              <w:pStyle w:val="TAN"/>
              <w:rPr>
                <w:lang w:eastAsia="zh-CN"/>
              </w:rPr>
            </w:pPr>
            <w:r w:rsidRPr="00C7244C">
              <w:rPr>
                <w:lang w:eastAsia="zh-CN"/>
              </w:rPr>
              <w:t>Note 3:</w:t>
            </w:r>
            <w:r w:rsidRPr="00C7244C">
              <w:rPr>
                <w:lang w:eastAsia="zh-CN"/>
              </w:rPr>
              <w:tab/>
              <w:t>Void</w:t>
            </w:r>
          </w:p>
          <w:p w14:paraId="2B248ADA" w14:textId="77777777" w:rsidR="000D414A" w:rsidRPr="00C7244C" w:rsidRDefault="000D414A" w:rsidP="003F1727">
            <w:pPr>
              <w:pStyle w:val="TAN"/>
              <w:rPr>
                <w:lang w:eastAsia="zh-CN"/>
              </w:rPr>
            </w:pPr>
            <w:r w:rsidRPr="00C7244C">
              <w:rPr>
                <w:lang w:eastAsia="zh-CN"/>
              </w:rPr>
              <w:t>Note 4:</w:t>
            </w:r>
            <w:r w:rsidRPr="00C7244C">
              <w:rPr>
                <w:lang w:eastAsia="zh-CN"/>
              </w:rPr>
              <w:tab/>
              <w:t>Equivalent power received by an antenna with 0 dBi gain at the centre of the quiet zone</w:t>
            </w:r>
          </w:p>
          <w:p w14:paraId="33EF9D12" w14:textId="790C37BB" w:rsidR="000D414A" w:rsidRPr="00C7244C" w:rsidRDefault="000D414A" w:rsidP="003F1727">
            <w:pPr>
              <w:pStyle w:val="TAN"/>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0A698725" w14:textId="77777777" w:rsidR="000D414A" w:rsidRPr="00C7244C" w:rsidRDefault="000D414A" w:rsidP="003F1727">
            <w:pPr>
              <w:pStyle w:val="TAN"/>
              <w:rPr>
                <w:lang w:eastAsia="zh-CN"/>
              </w:rPr>
            </w:pPr>
            <w:r w:rsidRPr="00C7244C">
              <w:rPr>
                <w:lang w:eastAsia="zh-CN"/>
              </w:rPr>
              <w:t xml:space="preserve">Note 6: </w:t>
            </w:r>
            <w:r w:rsidRPr="00C7244C">
              <w:rPr>
                <w:lang w:eastAsia="zh-CN"/>
              </w:rPr>
              <w:tab/>
              <w:t>Information about types of UE beam is given in 38.133 [6] clause B.2.1.3 and does not limit UE implementation or test system implementation.</w:t>
            </w:r>
          </w:p>
          <w:p w14:paraId="0D72547C" w14:textId="77777777" w:rsidR="000D414A" w:rsidRPr="00C7244C" w:rsidRDefault="000D414A" w:rsidP="003F1727">
            <w:pPr>
              <w:pStyle w:val="TAN"/>
              <w:rPr>
                <w:rFonts w:cs="v4.2.0"/>
                <w:lang w:eastAsia="zh-CN"/>
              </w:rPr>
            </w:pPr>
            <w:r w:rsidRPr="00C7244C">
              <w:rPr>
                <w:rFonts w:cs="Arial"/>
              </w:rPr>
              <w:t>Note 7:</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3], and an allowance of 1dB for UE multi-band relaxation factor ΔMB</w:t>
            </w:r>
            <w:r w:rsidRPr="00C7244C">
              <w:rPr>
                <w:rFonts w:cs="Arial"/>
                <w:vertAlign w:val="subscript"/>
              </w:rPr>
              <w:t>P</w:t>
            </w:r>
            <w:r w:rsidRPr="00C7244C">
              <w:rPr>
                <w:rFonts w:cs="Arial"/>
              </w:rPr>
              <w:t xml:space="preserve"> from TS 38.101-2 [3] Table 6.2.1.3-4.</w:t>
            </w:r>
          </w:p>
        </w:tc>
      </w:tr>
    </w:tbl>
    <w:p w14:paraId="3F4067F8" w14:textId="77777777" w:rsidR="000D414A" w:rsidRPr="00C7244C" w:rsidRDefault="000D414A" w:rsidP="000D414A">
      <w:pPr>
        <w:rPr>
          <w:snapToGrid w:val="0"/>
        </w:rPr>
      </w:pPr>
    </w:p>
    <w:p w14:paraId="24E171EF" w14:textId="77777777" w:rsidR="000D414A" w:rsidRPr="00C7244C" w:rsidRDefault="000D414A" w:rsidP="000D414A">
      <w:pPr>
        <w:pStyle w:val="TH"/>
      </w:pPr>
      <w:r w:rsidRPr="00C7244C">
        <w:object w:dxaOrig="7800" w:dyaOrig="5880" w14:anchorId="4D3B741D">
          <v:shape id="_x0000_i1210" type="#_x0000_t75" style="width:391.5pt;height:293.1pt" o:ole="">
            <v:imagedata r:id="rId221" o:title=""/>
          </v:shape>
          <o:OLEObject Type="Embed" ProgID="Visio.Drawing.15" ShapeID="_x0000_i1210" DrawAspect="Content" ObjectID="_1781671886" r:id="rId222"/>
        </w:object>
      </w:r>
    </w:p>
    <w:p w14:paraId="77DC9352" w14:textId="77777777" w:rsidR="000D414A" w:rsidRPr="00C7244C" w:rsidRDefault="000D414A" w:rsidP="000D414A">
      <w:pPr>
        <w:pStyle w:val="TF"/>
      </w:pPr>
      <w:r w:rsidRPr="00C7244C">
        <w:t>Figure 7.5.8.1.1.5-1: Time multiplexed downlink transmissions during T1</w:t>
      </w:r>
    </w:p>
    <w:p w14:paraId="640CA527" w14:textId="77777777" w:rsidR="000D414A" w:rsidRPr="00C7244C" w:rsidRDefault="000D414A" w:rsidP="000D414A"/>
    <w:p w14:paraId="5428A674" w14:textId="77777777" w:rsidR="000D414A" w:rsidRPr="00C7244C" w:rsidRDefault="000D414A" w:rsidP="000D414A">
      <w:pPr>
        <w:pStyle w:val="TH"/>
      </w:pPr>
      <w:r w:rsidRPr="00C7244C">
        <w:object w:dxaOrig="7800" w:dyaOrig="5880" w14:anchorId="7CE25A31">
          <v:shape id="_x0000_i1211" type="#_x0000_t75" style="width:391.5pt;height:293.1pt" o:ole="">
            <v:imagedata r:id="rId223" o:title=""/>
          </v:shape>
          <o:OLEObject Type="Embed" ProgID="Visio.Drawing.15" ShapeID="_x0000_i1211" DrawAspect="Content" ObjectID="_1781671887" r:id="rId224"/>
        </w:object>
      </w:r>
    </w:p>
    <w:p w14:paraId="36868F73" w14:textId="77777777" w:rsidR="000D414A" w:rsidRPr="00C7244C" w:rsidRDefault="000D414A" w:rsidP="000D414A">
      <w:pPr>
        <w:pStyle w:val="TF"/>
      </w:pPr>
      <w:r w:rsidRPr="00C7244C">
        <w:t>Figure 7.5.8.1.1.5-2: Time multiplexed downlink transmissions during T2</w:t>
      </w:r>
    </w:p>
    <w:p w14:paraId="5C9AD3DD" w14:textId="77777777" w:rsidR="000D414A" w:rsidRPr="00C7244C" w:rsidRDefault="000D414A" w:rsidP="000D414A">
      <w:pPr>
        <w:jc w:val="both"/>
        <w:rPr>
          <w:lang w:eastAsia="zh-CN"/>
        </w:rPr>
      </w:pPr>
    </w:p>
    <w:p w14:paraId="633A0A6A" w14:textId="4C470BC1" w:rsidR="000D414A" w:rsidRPr="00C7244C" w:rsidRDefault="000D414A" w:rsidP="000D414A">
      <w:pPr>
        <w:jc w:val="both"/>
        <w:rPr>
          <w:lang w:eastAsia="zh-CN"/>
        </w:rPr>
      </w:pPr>
      <w:r w:rsidRPr="00C7244C">
        <w:rPr>
          <w:lang w:eastAsia="zh-CN"/>
        </w:rPr>
        <w:t>During T2, UE shall send L1-RSRP report with results for both SSB0 and SSB1.</w:t>
      </w:r>
    </w:p>
    <w:p w14:paraId="44AE63F7" w14:textId="77777777" w:rsidR="000D414A" w:rsidRPr="00C7244C" w:rsidRDefault="000D414A" w:rsidP="000D414A">
      <w:pPr>
        <w:jc w:val="both"/>
        <w:rPr>
          <w:lang w:eastAsia="zh-CN"/>
        </w:rPr>
      </w:pPr>
      <w:r w:rsidRPr="00C7244C">
        <w:rPr>
          <w:lang w:eastAsia="zh-CN"/>
        </w:rPr>
        <w:t>After receiving MAC-CE command in slot n, UE shall:</w:t>
      </w:r>
    </w:p>
    <w:p w14:paraId="713DE44D" w14:textId="77777777" w:rsidR="000D414A" w:rsidRPr="00C7244C" w:rsidRDefault="000D414A" w:rsidP="000D414A">
      <w:pPr>
        <w:pStyle w:val="B1"/>
        <w:rPr>
          <w:lang w:eastAsia="zh-CN"/>
        </w:rPr>
      </w:pPr>
      <w:r w:rsidRPr="00C7244C">
        <w:rPr>
          <w:lang w:eastAsia="zh-CN"/>
        </w:rPr>
        <w:t>-</w:t>
      </w:r>
      <w:r w:rsidRPr="00C7244C">
        <w:rPr>
          <w:lang w:eastAsia="zh-CN"/>
        </w:rPr>
        <w:tab/>
        <w:t>be able to continue to receive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ms</w:t>
      </w:r>
    </w:p>
    <w:p w14:paraId="4E011A8C" w14:textId="48FF2483" w:rsidR="000D414A" w:rsidRPr="00C7244C" w:rsidRDefault="000D414A" w:rsidP="00953720">
      <w:pPr>
        <w:pStyle w:val="B1"/>
        <w:rPr>
          <w:rFonts w:eastAsia="Malgun Gothic"/>
          <w:vertAlign w:val="subscript"/>
          <w:lang w:eastAsia="zh-CN"/>
        </w:rPr>
      </w:pPr>
      <w:r w:rsidRPr="00C7244C">
        <w:rPr>
          <w:rFonts w:eastAsia="Malgun Gothic"/>
          <w:lang w:eastAsia="zh-CN"/>
        </w:rPr>
        <w:t>-</w:t>
      </w:r>
      <w:r w:rsidRPr="00C7244C">
        <w:rPr>
          <w:rFonts w:eastAsia="Malgun Gothic"/>
          <w:lang w:eastAsia="zh-CN"/>
        </w:rPr>
        <w:tab/>
        <w:t xml:space="preserve">be able to start receiving on TCI state 1 after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5 ms +</w:t>
      </w:r>
      <w:r w:rsidRPr="00C7244C" w:rsidDel="0044129A">
        <w:rPr>
          <w:rFonts w:eastAsia="Malgun Gothic"/>
          <w:lang w:eastAsia="zh-CN"/>
        </w:rPr>
        <w:t xml:space="preserve"> </w:t>
      </w:r>
      <w:r w:rsidRPr="00C7244C">
        <w:rPr>
          <w:rFonts w:eastAsia="Malgun Gothic"/>
          <w:lang w:eastAsia="zh-CN"/>
        </w:rPr>
        <w:t>T</w:t>
      </w:r>
      <w:r w:rsidRPr="00C7244C">
        <w:rPr>
          <w:rFonts w:eastAsia="Malgun Gothic"/>
          <w:vertAlign w:val="subscript"/>
          <w:lang w:eastAsia="zh-CN"/>
        </w:rPr>
        <w:t>first-SSB</w:t>
      </w:r>
    </w:p>
    <w:p w14:paraId="1B643D1C" w14:textId="77777777" w:rsidR="000D414A" w:rsidRPr="00C7244C" w:rsidRDefault="000D414A" w:rsidP="000D414A">
      <w:pPr>
        <w:pStyle w:val="Heading4"/>
        <w:keepNext w:val="0"/>
        <w:keepLines w:val="0"/>
      </w:pPr>
      <w:r w:rsidRPr="00C7244C">
        <w:t>7.5.8.2</w:t>
      </w:r>
      <w:r w:rsidRPr="00C7244C">
        <w:tab/>
        <w:t>NR SA FR2 RRC based active TCI state switch</w:t>
      </w:r>
    </w:p>
    <w:p w14:paraId="6F892340" w14:textId="77777777" w:rsidR="000D414A" w:rsidRPr="00C7244C" w:rsidRDefault="000D414A" w:rsidP="000D414A">
      <w:pPr>
        <w:pStyle w:val="Heading5"/>
        <w:keepNext w:val="0"/>
        <w:keepLines w:val="0"/>
      </w:pPr>
      <w:r w:rsidRPr="00C7244C">
        <w:t>7.5.8.2.1</w:t>
      </w:r>
      <w:r w:rsidRPr="00C7244C">
        <w:tab/>
        <w:t>NR SA Pcell FR2 RRC based active TCI state switch for a known TCI state</w:t>
      </w:r>
    </w:p>
    <w:p w14:paraId="18EEB276" w14:textId="77777777" w:rsidR="000D414A" w:rsidRPr="00C7244C" w:rsidRDefault="000D414A" w:rsidP="000D414A">
      <w:pPr>
        <w:pStyle w:val="H6"/>
        <w:keepNext w:val="0"/>
        <w:keepLines w:val="0"/>
      </w:pPr>
      <w:r w:rsidRPr="00C7244C">
        <w:t>7.5.8.2.1.1</w:t>
      </w:r>
      <w:r w:rsidRPr="00C7244C">
        <w:tab/>
        <w:t>Test purpose</w:t>
      </w:r>
    </w:p>
    <w:p w14:paraId="1841060D" w14:textId="77777777" w:rsidR="000D414A" w:rsidRPr="00C7244C" w:rsidRDefault="000D414A" w:rsidP="000D414A">
      <w:r w:rsidRPr="00C7244C">
        <w:rPr>
          <w:rFonts w:cs="v4.2.0"/>
        </w:rPr>
        <w:t>The purpose of this test is t</w:t>
      </w:r>
      <w:r w:rsidRPr="00C7244C">
        <w:t>o verify the RRC based active TCI state switch delay requirement specified in clause 7.5.8.0.2.</w:t>
      </w:r>
    </w:p>
    <w:p w14:paraId="1191E882" w14:textId="77777777" w:rsidR="000D414A" w:rsidRPr="00C7244C" w:rsidRDefault="000D414A" w:rsidP="000D414A">
      <w:pPr>
        <w:pStyle w:val="H6"/>
        <w:keepNext w:val="0"/>
        <w:keepLines w:val="0"/>
      </w:pPr>
      <w:r w:rsidRPr="00C7244C">
        <w:t>7.5.8.2.1.2</w:t>
      </w:r>
      <w:r w:rsidRPr="00C7244C">
        <w:tab/>
        <w:t>Test applicability</w:t>
      </w:r>
    </w:p>
    <w:p w14:paraId="25917727" w14:textId="77777777" w:rsidR="000D414A" w:rsidRPr="00C7244C" w:rsidRDefault="000D414A" w:rsidP="000D414A">
      <w:pPr>
        <w:rPr>
          <w:rFonts w:cs="v4.2.0"/>
        </w:rPr>
      </w:pPr>
      <w:r w:rsidRPr="00C7244C">
        <w:rPr>
          <w:rFonts w:cs="v4.2.0"/>
        </w:rPr>
        <w:t>This test applies to all types of NR UE release 15 onwards supporting SA FR2, more than one TCI state configuration, and more than one simultaneously trackable TRS resource set.</w:t>
      </w:r>
    </w:p>
    <w:p w14:paraId="5894E849" w14:textId="77777777" w:rsidR="000D414A" w:rsidRPr="00C7244C" w:rsidRDefault="000D414A" w:rsidP="000D414A">
      <w:pPr>
        <w:pStyle w:val="H6"/>
        <w:keepNext w:val="0"/>
        <w:keepLines w:val="0"/>
      </w:pPr>
      <w:r w:rsidRPr="00C7244C">
        <w:t>7.5.8.2.1.3</w:t>
      </w:r>
      <w:r w:rsidRPr="00C7244C">
        <w:tab/>
        <w:t>Minimum conformance requirements</w:t>
      </w:r>
    </w:p>
    <w:p w14:paraId="63A01F8B" w14:textId="77777777" w:rsidR="000D414A" w:rsidRPr="00C7244C" w:rsidRDefault="000D414A" w:rsidP="000D414A">
      <w:pPr>
        <w:rPr>
          <w:lang w:eastAsia="sv-SE"/>
        </w:rPr>
      </w:pPr>
      <w:r w:rsidRPr="00C7244C">
        <w:rPr>
          <w:lang w:eastAsia="sv-SE"/>
        </w:rPr>
        <w:t>The minimum conformance requirements are specified in clause 7.5.8.0.2.</w:t>
      </w:r>
    </w:p>
    <w:p w14:paraId="10E70E56" w14:textId="77777777" w:rsidR="000D414A" w:rsidRPr="00C7244C" w:rsidRDefault="000D414A" w:rsidP="000D414A">
      <w:pPr>
        <w:rPr>
          <w:lang w:eastAsia="sv-SE"/>
        </w:rPr>
      </w:pPr>
      <w:r w:rsidRPr="00C7244C">
        <w:rPr>
          <w:lang w:eastAsia="sv-SE"/>
        </w:rPr>
        <w:t>The normative reference for this requirement is TS 38.133 [6] clause A.7.5.8.2.1.</w:t>
      </w:r>
    </w:p>
    <w:p w14:paraId="0B1DAFDE" w14:textId="77777777" w:rsidR="000D414A" w:rsidRPr="00C7244C" w:rsidRDefault="000D414A" w:rsidP="000D414A">
      <w:pPr>
        <w:pStyle w:val="H6"/>
        <w:keepNext w:val="0"/>
        <w:keepLines w:val="0"/>
        <w:rPr>
          <w:lang w:eastAsia="x-none"/>
        </w:rPr>
      </w:pPr>
      <w:r w:rsidRPr="00C7244C">
        <w:t>7.5.8.2.1.4</w:t>
      </w:r>
      <w:r w:rsidRPr="00C7244C">
        <w:tab/>
        <w:t>Test description</w:t>
      </w:r>
    </w:p>
    <w:p w14:paraId="0CF09B16" w14:textId="77777777" w:rsidR="000D414A" w:rsidRPr="00C7244C" w:rsidRDefault="000D414A" w:rsidP="000D414A">
      <w:pPr>
        <w:pStyle w:val="H6"/>
        <w:keepNext w:val="0"/>
        <w:keepLines w:val="0"/>
      </w:pPr>
      <w:r w:rsidRPr="00C7244C">
        <w:t>7.5.8.2.1.4.1</w:t>
      </w:r>
      <w:r w:rsidRPr="00C7244C">
        <w:tab/>
        <w:t>Initial conditions</w:t>
      </w:r>
    </w:p>
    <w:p w14:paraId="057A60C1" w14:textId="77777777" w:rsidR="000D414A" w:rsidRPr="00C7244C" w:rsidRDefault="000D414A" w:rsidP="000D414A">
      <w:pPr>
        <w:rPr>
          <w:lang w:eastAsia="sv-SE"/>
        </w:rPr>
      </w:pPr>
      <w:r w:rsidRPr="00C7244C">
        <w:rPr>
          <w:lang w:eastAsia="sv-SE"/>
        </w:rPr>
        <w:t>This test shall be tested using any of the test configurations in Table 7.5.8.2.1.4.1-1.</w:t>
      </w:r>
    </w:p>
    <w:p w14:paraId="42DE83B6" w14:textId="77777777" w:rsidR="000D414A" w:rsidRPr="00C7244C" w:rsidRDefault="000D414A" w:rsidP="000D414A">
      <w:pPr>
        <w:pStyle w:val="TH"/>
      </w:pPr>
      <w:r w:rsidRPr="00C7244C">
        <w:t>Table 7.5.8.2.1.4.1-1: Supported test configurations for NR SA Pcell FR2 RRC based active TCI state switch for a known TCI st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D414A" w:rsidRPr="00C7244C" w14:paraId="6B0DECB3" w14:textId="77777777" w:rsidTr="003F1727">
        <w:tc>
          <w:tcPr>
            <w:tcW w:w="2275" w:type="dxa"/>
            <w:tcBorders>
              <w:top w:val="single" w:sz="4" w:space="0" w:color="auto"/>
              <w:left w:val="single" w:sz="4" w:space="0" w:color="auto"/>
              <w:bottom w:val="single" w:sz="4" w:space="0" w:color="auto"/>
              <w:right w:val="single" w:sz="4" w:space="0" w:color="auto"/>
            </w:tcBorders>
            <w:hideMark/>
          </w:tcPr>
          <w:p w14:paraId="6D6FAE69" w14:textId="77777777" w:rsidR="000D414A" w:rsidRPr="00C7244C" w:rsidRDefault="000D414A" w:rsidP="003F1727">
            <w:pPr>
              <w:pStyle w:val="TAH"/>
              <w:rPr>
                <w:lang w:eastAsia="zh-CN"/>
              </w:rPr>
            </w:pPr>
            <w:r w:rsidRPr="00C7244C">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082F56B" w14:textId="77777777" w:rsidR="000D414A" w:rsidRPr="00C7244C" w:rsidRDefault="000D414A" w:rsidP="003F1727">
            <w:pPr>
              <w:pStyle w:val="TAH"/>
              <w:rPr>
                <w:lang w:eastAsia="zh-CN"/>
              </w:rPr>
            </w:pPr>
            <w:r w:rsidRPr="00C7244C">
              <w:rPr>
                <w:lang w:eastAsia="zh-CN"/>
              </w:rPr>
              <w:t>Description</w:t>
            </w:r>
          </w:p>
        </w:tc>
      </w:tr>
      <w:tr w:rsidR="000D414A" w:rsidRPr="00C7244C" w14:paraId="7869C03F" w14:textId="77777777" w:rsidTr="003F1727">
        <w:tc>
          <w:tcPr>
            <w:tcW w:w="2275" w:type="dxa"/>
            <w:tcBorders>
              <w:top w:val="single" w:sz="4" w:space="0" w:color="auto"/>
              <w:left w:val="single" w:sz="4" w:space="0" w:color="auto"/>
              <w:bottom w:val="single" w:sz="4" w:space="0" w:color="auto"/>
              <w:right w:val="single" w:sz="4" w:space="0" w:color="auto"/>
            </w:tcBorders>
            <w:hideMark/>
          </w:tcPr>
          <w:p w14:paraId="103E7F59" w14:textId="77777777" w:rsidR="000D414A" w:rsidRPr="00C7244C" w:rsidRDefault="000D414A" w:rsidP="003F1727">
            <w:pPr>
              <w:pStyle w:val="TAL"/>
              <w:rPr>
                <w:lang w:eastAsia="zh-CN"/>
              </w:rPr>
            </w:pPr>
            <w:r w:rsidRPr="00C7244C">
              <w:rPr>
                <w:lang w:eastAsia="zh-CN"/>
              </w:rPr>
              <w:t>7.5.8.2.1-1</w:t>
            </w:r>
          </w:p>
        </w:tc>
        <w:tc>
          <w:tcPr>
            <w:tcW w:w="7075" w:type="dxa"/>
            <w:tcBorders>
              <w:top w:val="single" w:sz="4" w:space="0" w:color="auto"/>
              <w:left w:val="single" w:sz="4" w:space="0" w:color="auto"/>
              <w:bottom w:val="single" w:sz="4" w:space="0" w:color="auto"/>
              <w:right w:val="single" w:sz="4" w:space="0" w:color="auto"/>
            </w:tcBorders>
            <w:hideMark/>
          </w:tcPr>
          <w:p w14:paraId="48A83799" w14:textId="77777777" w:rsidR="000D414A" w:rsidRPr="00C7244C" w:rsidRDefault="000D414A" w:rsidP="003F1727">
            <w:pPr>
              <w:pStyle w:val="TAL"/>
              <w:rPr>
                <w:lang w:eastAsia="zh-CN"/>
              </w:rPr>
            </w:pPr>
            <w:r w:rsidRPr="00C7244C">
              <w:rPr>
                <w:lang w:eastAsia="zh-CN"/>
              </w:rPr>
              <w:t>NR 120 kHz SSB SCS, 100 MHz bandwidth, TDD duplex mode</w:t>
            </w:r>
          </w:p>
        </w:tc>
      </w:tr>
    </w:tbl>
    <w:p w14:paraId="0C011EA9" w14:textId="77777777" w:rsidR="000D414A" w:rsidRPr="00C7244C" w:rsidRDefault="000D414A" w:rsidP="000D414A">
      <w:pPr>
        <w:rPr>
          <w:lang w:eastAsia="sv-SE"/>
        </w:rPr>
      </w:pPr>
    </w:p>
    <w:p w14:paraId="2201F0EB" w14:textId="77777777" w:rsidR="000D414A" w:rsidRPr="00C7244C" w:rsidRDefault="000D414A" w:rsidP="000D414A">
      <w:pPr>
        <w:rPr>
          <w:lang w:eastAsia="sv-SE"/>
        </w:rPr>
      </w:pPr>
      <w:r w:rsidRPr="00C7244C">
        <w:rPr>
          <w:lang w:eastAsia="sv-SE"/>
        </w:rPr>
        <w:t>Configure the test equipment and the DUT according to the parameters in Table 7.5.8.2.1.4.1-2.</w:t>
      </w:r>
    </w:p>
    <w:p w14:paraId="3F8431B3" w14:textId="77777777" w:rsidR="000D414A" w:rsidRPr="00C7244C" w:rsidRDefault="000D414A" w:rsidP="000D414A">
      <w:pPr>
        <w:pStyle w:val="TH"/>
        <w:keepNext w:val="0"/>
        <w:keepLines w:val="0"/>
      </w:pPr>
      <w:r w:rsidRPr="00C7244C">
        <w:t>Table 7.5.8.2.1.4.1-2: Initial conditions for NR SA Pcell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C7244C" w14:paraId="273C20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D73810F" w14:textId="77777777" w:rsidR="000D414A" w:rsidRPr="00C7244C" w:rsidRDefault="000D414A"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2AFEE7" w14:textId="77777777" w:rsidR="000D414A" w:rsidRPr="00C7244C" w:rsidRDefault="000D414A"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381D7B0" w14:textId="77777777" w:rsidR="000D414A" w:rsidRPr="00C7244C" w:rsidRDefault="000D414A" w:rsidP="003F1727">
            <w:pPr>
              <w:pStyle w:val="TAH"/>
              <w:keepNext w:val="0"/>
              <w:keepLines w:val="0"/>
            </w:pPr>
            <w:r w:rsidRPr="00C7244C">
              <w:t>Comment</w:t>
            </w:r>
          </w:p>
        </w:tc>
      </w:tr>
      <w:tr w:rsidR="000D414A" w:rsidRPr="00C7244C" w14:paraId="79E587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B3E25D" w14:textId="77777777" w:rsidR="000D414A" w:rsidRPr="00C7244C" w:rsidRDefault="000D414A"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FFE68C" w14:textId="77777777" w:rsidR="000D414A" w:rsidRPr="00C7244C" w:rsidRDefault="000D414A"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F3C5DC0" w14:textId="77777777" w:rsidR="000D414A" w:rsidRPr="00C7244C" w:rsidRDefault="000D414A" w:rsidP="003F1727">
            <w:pPr>
              <w:pStyle w:val="TAL"/>
              <w:keepNext w:val="0"/>
              <w:keepLines w:val="0"/>
            </w:pPr>
            <w:r w:rsidRPr="00C7244C">
              <w:t>As specified in TS 38.508-1 [14] clause 4.1.</w:t>
            </w:r>
          </w:p>
        </w:tc>
      </w:tr>
      <w:tr w:rsidR="000D414A" w:rsidRPr="00C7244C" w14:paraId="7EC2416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581E5A1" w14:textId="77777777" w:rsidR="000D414A" w:rsidRPr="00C7244C" w:rsidRDefault="000D414A"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5353CB" w14:textId="77777777" w:rsidR="000D414A" w:rsidRPr="00C7244C" w:rsidRDefault="000D414A" w:rsidP="003F1727">
            <w:pPr>
              <w:pStyle w:val="TAL"/>
              <w:keepNext w:val="0"/>
              <w:keepLines w:val="0"/>
            </w:pPr>
            <w:r w:rsidRPr="00C7244C">
              <w:t>As specified in Annex E, table E.5 and TS 38.508-1 [14] clause 4.3.1 and 7.2.3.</w:t>
            </w:r>
          </w:p>
        </w:tc>
      </w:tr>
      <w:tr w:rsidR="000D414A" w:rsidRPr="00C7244C" w14:paraId="50C1D58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54D2A7" w14:textId="77777777" w:rsidR="000D414A" w:rsidRPr="00C7244C" w:rsidRDefault="000D414A"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224BC7" w14:textId="77777777" w:rsidR="000D414A" w:rsidRPr="00C7244C" w:rsidRDefault="000D414A" w:rsidP="003F1727">
            <w:pPr>
              <w:pStyle w:val="TAL"/>
              <w:keepNext w:val="0"/>
              <w:keepLines w:val="0"/>
            </w:pPr>
            <w:r w:rsidRPr="00C7244C">
              <w:t>As specified by the test configuration selected from Table 7.5.8.2.1.4.1-1.</w:t>
            </w:r>
          </w:p>
        </w:tc>
      </w:tr>
      <w:tr w:rsidR="000D414A" w:rsidRPr="00C7244C" w14:paraId="448DA92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72A6E45" w14:textId="77777777" w:rsidR="000D414A" w:rsidRPr="00C7244C" w:rsidRDefault="000D414A"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D5240E" w14:textId="77777777" w:rsidR="000D414A" w:rsidRPr="00C7244C" w:rsidRDefault="000D414A"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8D528DF" w14:textId="77777777" w:rsidR="000D414A" w:rsidRPr="00C7244C" w:rsidRDefault="000D414A" w:rsidP="003F1727">
            <w:pPr>
              <w:pStyle w:val="TAL"/>
              <w:keepNext w:val="0"/>
              <w:keepLines w:val="0"/>
            </w:pPr>
            <w:r w:rsidRPr="00C7244C">
              <w:t>As specified in clause C.2.2.</w:t>
            </w:r>
          </w:p>
        </w:tc>
      </w:tr>
      <w:tr w:rsidR="000D414A" w:rsidRPr="00C7244C" w14:paraId="6F1A4B5B"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A0566E" w14:textId="77777777" w:rsidR="000D414A" w:rsidRPr="00C7244C" w:rsidRDefault="000D414A"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207215" w14:textId="77777777" w:rsidR="000D414A" w:rsidRPr="00C7244C" w:rsidRDefault="000D414A"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2C56B57" w14:textId="77777777" w:rsidR="000D414A" w:rsidRPr="00C7244C" w:rsidRDefault="000D414A" w:rsidP="003F1727">
            <w:pPr>
              <w:pStyle w:val="TAL"/>
              <w:keepNext w:val="0"/>
              <w:keepLines w:val="0"/>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AB3CF08" w14:textId="77777777" w:rsidR="000D414A" w:rsidRPr="00C7244C" w:rsidRDefault="000D414A" w:rsidP="003F1727">
            <w:pPr>
              <w:pStyle w:val="TAL"/>
              <w:keepNext w:val="0"/>
              <w:keepLines w:val="0"/>
            </w:pPr>
            <w:r w:rsidRPr="00C7244C">
              <w:t>As specified in TS 38.508-1 [14] Annex A.</w:t>
            </w:r>
          </w:p>
        </w:tc>
      </w:tr>
      <w:tr w:rsidR="000D414A" w:rsidRPr="00C7244C" w14:paraId="2B821B08"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9E003" w14:textId="77777777" w:rsidR="000D414A" w:rsidRPr="00C7244C" w:rsidRDefault="000D414A"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1A3B9F8" w14:textId="77777777" w:rsidR="000D414A" w:rsidRPr="00C7244C" w:rsidRDefault="000D414A"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12221A2" w14:textId="77777777" w:rsidR="000D414A" w:rsidRPr="00C7244C" w:rsidRDefault="000D414A"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57102B8" w14:textId="77777777" w:rsidR="000D414A" w:rsidRPr="00C7244C" w:rsidRDefault="000D414A" w:rsidP="003F1727">
            <w:pPr>
              <w:spacing w:after="0"/>
              <w:rPr>
                <w:rFonts w:ascii="Arial" w:hAnsi="Arial"/>
                <w:sz w:val="18"/>
                <w:lang w:eastAsia="x-none"/>
              </w:rPr>
            </w:pPr>
          </w:p>
        </w:tc>
      </w:tr>
      <w:tr w:rsidR="000D414A" w:rsidRPr="00C7244C" w14:paraId="1D50BC6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953C65B" w14:textId="77777777" w:rsidR="000D414A" w:rsidRPr="00C7244C" w:rsidRDefault="000D414A"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DED54FB" w14:textId="77777777" w:rsidR="000D414A" w:rsidRPr="00C7244C" w:rsidRDefault="000D414A"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74E20117" w14:textId="77777777" w:rsidR="000D414A" w:rsidRPr="00C7244C" w:rsidRDefault="000D414A" w:rsidP="003F1727">
            <w:pPr>
              <w:pStyle w:val="TAL"/>
              <w:keepNext w:val="0"/>
              <w:keepLines w:val="0"/>
            </w:pPr>
          </w:p>
        </w:tc>
      </w:tr>
    </w:tbl>
    <w:p w14:paraId="3D5793CE" w14:textId="77777777" w:rsidR="000D414A" w:rsidRPr="00C7244C" w:rsidRDefault="000D414A" w:rsidP="000D414A">
      <w:pPr>
        <w:rPr>
          <w:lang w:eastAsia="sv-SE"/>
        </w:rPr>
      </w:pPr>
    </w:p>
    <w:p w14:paraId="63CE1303" w14:textId="1E9D650C" w:rsidR="000D414A" w:rsidRPr="00C7244C" w:rsidRDefault="000D414A" w:rsidP="000D414A">
      <w:pPr>
        <w:pStyle w:val="B1"/>
      </w:pPr>
      <w:r w:rsidRPr="00C7244C">
        <w:t>1.</w:t>
      </w:r>
      <w:r w:rsidRPr="00C7244C">
        <w:tab/>
        <w:t>Message contents are defined in clause 7.5.8.2.1.4.3.</w:t>
      </w:r>
    </w:p>
    <w:p w14:paraId="73BC375F" w14:textId="2F38DC5A" w:rsidR="000D414A" w:rsidRPr="00C7244C" w:rsidRDefault="000D414A" w:rsidP="000D414A">
      <w:pPr>
        <w:pStyle w:val="B1"/>
      </w:pPr>
      <w:r w:rsidRPr="00C7244C">
        <w:t>2.</w:t>
      </w:r>
      <w:r w:rsidRPr="00C7244C">
        <w:tab/>
        <w:t>The power levels and settings for Cell 1 are set according to Annex C.1.2 and C.1.3.</w:t>
      </w:r>
    </w:p>
    <w:p w14:paraId="16A53D30" w14:textId="718B8A43" w:rsidR="000D414A" w:rsidRPr="00C7244C" w:rsidRDefault="000D414A" w:rsidP="00953720">
      <w:pPr>
        <w:pStyle w:val="B1"/>
      </w:pPr>
      <w:r w:rsidRPr="00C7244C">
        <w:t>3.</w:t>
      </w:r>
      <w:r w:rsidRPr="00C7244C">
        <w:tab/>
        <w:t>The test parameters are given in Table 7.5.8.2.1.4.1-3.</w:t>
      </w:r>
    </w:p>
    <w:p w14:paraId="5C290FB6" w14:textId="77777777" w:rsidR="000D414A" w:rsidRPr="00C7244C" w:rsidRDefault="000D414A" w:rsidP="000D414A">
      <w:pPr>
        <w:pStyle w:val="TH"/>
      </w:pPr>
      <w:r w:rsidRPr="00C7244C">
        <w:t>Table 7.5.8.2.1.4.1</w:t>
      </w:r>
      <w:r w:rsidRPr="00C7244C">
        <w:rPr>
          <w:rFonts w:cs="v4.2.0"/>
        </w:rPr>
        <w:t>-3</w:t>
      </w:r>
      <w:r w:rsidRPr="00C7244C">
        <w:t>: General test parameters for NR SA Pcell FR2 RRC based active TCI state switch for a known TCI stat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D414A" w:rsidRPr="00C7244C" w14:paraId="7E37F47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4C9894" w14:textId="77777777" w:rsidR="000D414A" w:rsidRPr="00C7244C" w:rsidRDefault="000D414A" w:rsidP="003F1727">
            <w:pPr>
              <w:pStyle w:val="TAH"/>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4B8628FA" w14:textId="77777777" w:rsidR="000D414A" w:rsidRPr="00C7244C" w:rsidRDefault="000D414A" w:rsidP="003F1727">
            <w:pPr>
              <w:pStyle w:val="TAH"/>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74DED609" w14:textId="77777777" w:rsidR="000D414A" w:rsidRPr="00C7244C" w:rsidRDefault="000D414A" w:rsidP="003F1727">
            <w:pPr>
              <w:pStyle w:val="TAH"/>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23C60198" w14:textId="77777777" w:rsidR="000D414A" w:rsidRPr="00C7244C" w:rsidRDefault="000D414A" w:rsidP="003F1727">
            <w:pPr>
              <w:pStyle w:val="TAH"/>
            </w:pPr>
            <w:r w:rsidRPr="00C7244C">
              <w:rPr>
                <w:lang w:eastAsia="zh-CN"/>
              </w:rPr>
              <w:t>Comment</w:t>
            </w:r>
          </w:p>
        </w:tc>
      </w:tr>
      <w:tr w:rsidR="000D414A" w:rsidRPr="00C7244C" w14:paraId="2674191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AA67AD" w14:textId="77777777" w:rsidR="000D414A" w:rsidRPr="00C7244C" w:rsidRDefault="000D414A" w:rsidP="003F1727">
            <w:pPr>
              <w:pStyle w:val="TAL"/>
              <w:rPr>
                <w:lang w:eastAsia="zh-CN"/>
              </w:rPr>
            </w:pPr>
            <w:r w:rsidRPr="00C7244C">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B5827CB"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FB8FAD" w14:textId="77777777" w:rsidR="000D414A" w:rsidRPr="00C7244C" w:rsidRDefault="000D414A" w:rsidP="003F1727">
            <w:pPr>
              <w:pStyle w:val="TAC"/>
              <w:rPr>
                <w:lang w:eastAsia="zh-CN"/>
              </w:rPr>
            </w:pPr>
            <w:r w:rsidRPr="00C7244C">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70C3E6A4" w14:textId="77777777" w:rsidR="000D414A" w:rsidRPr="00C7244C" w:rsidRDefault="000D414A" w:rsidP="003F1727">
            <w:pPr>
              <w:pStyle w:val="TAL"/>
              <w:rPr>
                <w:lang w:eastAsia="zh-CN"/>
              </w:rPr>
            </w:pPr>
            <w:r w:rsidRPr="00C7244C">
              <w:rPr>
                <w:lang w:eastAsia="zh-CN"/>
              </w:rPr>
              <w:t>One NR radio channel is used for this test</w:t>
            </w:r>
          </w:p>
        </w:tc>
      </w:tr>
      <w:tr w:rsidR="000D414A" w:rsidRPr="00C7244C" w14:paraId="35E8A16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F35667" w14:textId="77777777" w:rsidR="000D414A" w:rsidRPr="00C7244C" w:rsidRDefault="000D414A" w:rsidP="003F1727">
            <w:pPr>
              <w:pStyle w:val="TAL"/>
            </w:pPr>
            <w:r w:rsidRPr="00C7244C">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8469F75"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86036DF" w14:textId="77777777" w:rsidR="000D414A" w:rsidRPr="00C7244C" w:rsidRDefault="000D414A" w:rsidP="003F1727">
            <w:pPr>
              <w:pStyle w:val="TAC"/>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1E261461" w14:textId="77777777" w:rsidR="000D414A" w:rsidRPr="00C7244C" w:rsidRDefault="000D414A" w:rsidP="003F1727">
            <w:pPr>
              <w:pStyle w:val="TAL"/>
            </w:pPr>
            <w:r w:rsidRPr="00C7244C">
              <w:rPr>
                <w:lang w:eastAsia="zh-CN"/>
              </w:rPr>
              <w:t>Pcell on RF channel number 1.</w:t>
            </w:r>
          </w:p>
        </w:tc>
      </w:tr>
      <w:tr w:rsidR="000D414A" w:rsidRPr="00C7244C" w14:paraId="45AD75A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8405C4" w14:textId="77777777" w:rsidR="000D414A" w:rsidRPr="00C7244C" w:rsidRDefault="000D414A" w:rsidP="003F1727">
            <w:pPr>
              <w:pStyle w:val="TAL"/>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BDE0FE3"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1144F94" w14:textId="77777777" w:rsidR="000D414A" w:rsidRPr="00C7244C" w:rsidRDefault="000D414A" w:rsidP="003F1727">
            <w:pPr>
              <w:pStyle w:val="TAC"/>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33DD1FC" w14:textId="77777777" w:rsidR="000D414A" w:rsidRPr="00C7244C" w:rsidRDefault="000D414A" w:rsidP="003F1727">
            <w:pPr>
              <w:pStyle w:val="TAL"/>
            </w:pPr>
          </w:p>
        </w:tc>
      </w:tr>
      <w:tr w:rsidR="000D414A" w:rsidRPr="00C7244C" w14:paraId="2C49619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868D76" w14:textId="77777777" w:rsidR="000D414A" w:rsidRPr="00C7244C" w:rsidRDefault="000D414A" w:rsidP="003F1727">
            <w:pPr>
              <w:pStyle w:val="TAL"/>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6EDB7E5"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B47F5E" w14:textId="77777777" w:rsidR="000D414A" w:rsidRPr="00C7244C" w:rsidRDefault="000D414A" w:rsidP="003F1727">
            <w:pPr>
              <w:pStyle w:val="TAC"/>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6F87154F" w14:textId="77777777" w:rsidR="000D414A" w:rsidRPr="00C7244C" w:rsidRDefault="000D414A" w:rsidP="003F1727">
            <w:pPr>
              <w:pStyle w:val="TAL"/>
            </w:pPr>
          </w:p>
        </w:tc>
      </w:tr>
      <w:tr w:rsidR="000D414A" w:rsidRPr="00C7244C" w14:paraId="37096EF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311135" w14:textId="77777777" w:rsidR="000D414A" w:rsidRPr="00C7244C" w:rsidRDefault="000D414A" w:rsidP="003F1727">
            <w:pPr>
              <w:pStyle w:val="TAL"/>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6DD8B2" w14:textId="77777777" w:rsidR="000D414A" w:rsidRPr="00C7244C" w:rsidRDefault="000D414A" w:rsidP="003F1727">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1F1894" w14:textId="77777777" w:rsidR="000D414A" w:rsidRPr="00C7244C" w:rsidRDefault="000D414A" w:rsidP="003F1727">
            <w:pPr>
              <w:pStyle w:val="TAC"/>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3BFEBF9B" w14:textId="77777777" w:rsidR="000D414A" w:rsidRPr="00C7244C" w:rsidRDefault="000D414A" w:rsidP="003F1727">
            <w:pPr>
              <w:pStyle w:val="TAL"/>
            </w:pPr>
          </w:p>
        </w:tc>
      </w:tr>
      <w:tr w:rsidR="000D414A" w:rsidRPr="00C7244C" w14:paraId="12E8AE6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F36C92" w14:textId="77777777" w:rsidR="000D414A" w:rsidRPr="00C7244C" w:rsidRDefault="000D414A" w:rsidP="003F1727">
            <w:pPr>
              <w:pStyle w:val="TAL"/>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9911A1" w14:textId="77777777" w:rsidR="000D414A" w:rsidRPr="00C7244C" w:rsidRDefault="000D414A" w:rsidP="003F1727">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346193D" w14:textId="77777777" w:rsidR="000D414A" w:rsidRPr="00C7244C" w:rsidRDefault="000D414A" w:rsidP="003F1727">
            <w:pPr>
              <w:pStyle w:val="TAC"/>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13432B81" w14:textId="77777777" w:rsidR="000D414A" w:rsidRPr="00C7244C" w:rsidRDefault="000D414A" w:rsidP="003F1727">
            <w:pPr>
              <w:pStyle w:val="TAL"/>
            </w:pPr>
          </w:p>
        </w:tc>
      </w:tr>
    </w:tbl>
    <w:p w14:paraId="0376BA20" w14:textId="77777777" w:rsidR="000D414A" w:rsidRPr="00C7244C" w:rsidRDefault="000D414A" w:rsidP="000D414A"/>
    <w:p w14:paraId="7CCF0CE7" w14:textId="77777777" w:rsidR="000D414A" w:rsidRPr="00C7244C" w:rsidRDefault="000D414A" w:rsidP="000D414A">
      <w:pPr>
        <w:pStyle w:val="H6"/>
        <w:keepNext w:val="0"/>
        <w:keepLines w:val="0"/>
      </w:pPr>
      <w:r w:rsidRPr="00C7244C">
        <w:t>7.5.8.2.1.4.2</w:t>
      </w:r>
      <w:r w:rsidRPr="00C7244C">
        <w:tab/>
        <w:t>Test procedure</w:t>
      </w:r>
    </w:p>
    <w:p w14:paraId="2E2EEB5C" w14:textId="77777777" w:rsidR="000D414A" w:rsidRPr="00C7244C" w:rsidRDefault="000D414A" w:rsidP="000D414A">
      <w:r w:rsidRPr="00C7244C">
        <w:t>The test scenario comprises of one NR Pcell (Cell 1) as given in Table 7.5.8.2.1.4.1-3. Cell-specific parameters of NR PCell are specified in Table 7.5.8.2.1.5-1. The OTA related test parameters for FR2 is shown in Table 7.5.8.2.1.5-2.</w:t>
      </w:r>
    </w:p>
    <w:p w14:paraId="5908028F" w14:textId="77777777" w:rsidR="000D414A" w:rsidRPr="00C7244C" w:rsidRDefault="000D414A" w:rsidP="000D414A">
      <w:r w:rsidRPr="00C7244C">
        <w:t>PDCCHs indicating new transmissions shall be sent continuously</w:t>
      </w:r>
      <w:r w:rsidRPr="00C7244C">
        <w:rPr>
          <w:lang w:eastAsia="zh-CN"/>
        </w:rPr>
        <w:t xml:space="preserve"> on PCell </w:t>
      </w:r>
      <w:r w:rsidRPr="00C7244C">
        <w:t>to ensure that the UE would have ACK/NACK sending.</w:t>
      </w:r>
    </w:p>
    <w:p w14:paraId="2357157F" w14:textId="77777777" w:rsidR="000D414A" w:rsidRPr="00C7244C" w:rsidRDefault="000D414A" w:rsidP="000D414A">
      <w:r w:rsidRPr="00C7244C">
        <w:t xml:space="preserve">Before the test starts, </w:t>
      </w:r>
    </w:p>
    <w:p w14:paraId="5EE0720A" w14:textId="77777777" w:rsidR="000D414A" w:rsidRPr="00C7244C" w:rsidRDefault="000D414A" w:rsidP="000D414A">
      <w:pPr>
        <w:ind w:left="568" w:hanging="284"/>
      </w:pPr>
      <w:r w:rsidRPr="00C7244C">
        <w:t>-</w:t>
      </w:r>
      <w:r w:rsidRPr="00C7244C">
        <w:tab/>
        <w:t>UE is connected to Cell 1 (PCell) on radio channel 1 (PCC).</w:t>
      </w:r>
    </w:p>
    <w:p w14:paraId="6383DFB8" w14:textId="77777777" w:rsidR="000D414A" w:rsidRPr="00C7244C" w:rsidRDefault="000D414A" w:rsidP="000D414A">
      <w:pPr>
        <w:ind w:left="568" w:hanging="284"/>
      </w:pPr>
      <w:r w:rsidRPr="00C7244C">
        <w:t>-</w:t>
      </w:r>
      <w:r w:rsidRPr="00C7244C">
        <w:tab/>
        <w:t xml:space="preserve">UE is configured with 1 TCI state for PCell, PDCCH-TCI-state0 (QCL’d to SSB0) </w:t>
      </w:r>
    </w:p>
    <w:p w14:paraId="552A79DF" w14:textId="77777777" w:rsidR="000D414A" w:rsidRPr="00C7244C" w:rsidRDefault="000D414A" w:rsidP="000D414A">
      <w:pPr>
        <w:ind w:left="568" w:hanging="284"/>
      </w:pPr>
      <w:r w:rsidRPr="00C7244C">
        <w:t>-</w:t>
      </w:r>
      <w:r w:rsidRPr="00C7244C">
        <w:tab/>
        <w:t xml:space="preserve">UE is indicated in TCI state0 as the active TCI state </w:t>
      </w:r>
    </w:p>
    <w:p w14:paraId="59924CA8" w14:textId="77777777" w:rsidR="000D414A" w:rsidRPr="00C7244C" w:rsidRDefault="000D414A" w:rsidP="000D414A">
      <w:r w:rsidRPr="00C7244C">
        <w:t xml:space="preserve">The test consists of two time periods, T1 and T2. Figure 7.5.8.2.1.5-1 and Figure 7.5.8.2.1.5-2 show the Time multiplexed (allocation in Frequency is symbolic) downlink transmissions from each Angle of Arrival. During T1 only SSB to which TCI-state0 is QCL’d is transmitted. At the beginning of T2, the SSB corresponding to TCI-state1 starts transmitting. The UE is configured to provide periodic L1-RSRP reports.  In slot n which is within 1280 ms of UE providing L1-RSRP report with results for both SSB0 and SSB1, UE receives a RRC command indicating a switch to TCI-state1. </w:t>
      </w:r>
    </w:p>
    <w:p w14:paraId="5C93B168" w14:textId="77777777" w:rsidR="000D414A" w:rsidRPr="00C7244C" w:rsidRDefault="000D414A" w:rsidP="000D414A">
      <w:pPr>
        <w:rPr>
          <w:lang w:eastAsia="zh-CN"/>
        </w:rPr>
      </w:pPr>
      <w:r w:rsidRPr="00C7244C">
        <w:rPr>
          <w:lang w:eastAsia="zh-CN"/>
        </w:rPr>
        <w:t>The test equipment verifies the TCI state switch time in PCell by scheduling the UE on TCI state 1 after n+</w:t>
      </w:r>
      <w:r w:rsidRPr="00C7244C">
        <w:rPr>
          <w:rFonts w:eastAsia="Malgun Gothic"/>
          <w:lang w:eastAsia="zh-CN"/>
        </w:rPr>
        <w:t xml:space="preserve"> T</w:t>
      </w:r>
      <w:r w:rsidRPr="00C7244C">
        <w:rPr>
          <w:rFonts w:eastAsia="Malgun Gothic"/>
          <w:vertAlign w:val="subscript"/>
          <w:lang w:eastAsia="zh-CN"/>
        </w:rPr>
        <w:t xml:space="preserve">RRC_processing </w:t>
      </w:r>
      <w:r w:rsidRPr="00C7244C">
        <w:rPr>
          <w:rFonts w:eastAsia="Malgun Gothic"/>
          <w:lang w:eastAsia="zh-CN"/>
        </w:rPr>
        <w:t xml:space="preserve"> + T</w:t>
      </w:r>
      <w:r w:rsidRPr="00C7244C">
        <w:rPr>
          <w:rFonts w:eastAsia="Malgun Gothic"/>
          <w:vertAlign w:val="subscript"/>
          <w:lang w:eastAsia="zh-CN"/>
        </w:rPr>
        <w:t xml:space="preserve">first-SSB </w:t>
      </w:r>
      <w:r w:rsidRPr="00C7244C">
        <w:rPr>
          <w:rFonts w:eastAsia="Malgun Gothic"/>
          <w:lang w:eastAsia="zh-CN"/>
        </w:rPr>
        <w:t>+ 2ms</w:t>
      </w:r>
      <w:r w:rsidRPr="00C7244C">
        <w:rPr>
          <w:lang w:eastAsia="zh-CN"/>
        </w:rPr>
        <w:t>.</w:t>
      </w:r>
    </w:p>
    <w:p w14:paraId="2909BD99" w14:textId="77777777" w:rsidR="000D414A" w:rsidRPr="00C7244C" w:rsidRDefault="000D414A" w:rsidP="000D414A">
      <w:pPr>
        <w:rPr>
          <w:rFonts w:eastAsia="Malgun Gothic"/>
        </w:rPr>
      </w:pPr>
      <w:r w:rsidRPr="00C7244C">
        <w:rPr>
          <w:rFonts w:eastAsia="Malgun Gothic"/>
        </w:rPr>
        <w:t>Unless otherwise stated, the downlink signal and noise are aligned to arrive in the UE Rx beam peak direction.</w:t>
      </w:r>
    </w:p>
    <w:p w14:paraId="75BB4FC0" w14:textId="77777777" w:rsidR="000D414A" w:rsidRPr="00C7244C" w:rsidRDefault="000D414A" w:rsidP="000D414A">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2DEF694B" w14:textId="77777777" w:rsidR="000D414A" w:rsidRPr="00C7244C" w:rsidRDefault="000D414A" w:rsidP="000D414A">
      <w:pPr>
        <w:pStyle w:val="B1"/>
      </w:pPr>
      <w:r w:rsidRPr="00C7244C">
        <w:rPr>
          <w:rFonts w:eastAsia="??"/>
        </w:rPr>
        <w:t>2.</w:t>
      </w:r>
      <w:r w:rsidRPr="00C7244C">
        <w:rPr>
          <w:rFonts w:eastAsia="??"/>
        </w:rPr>
        <w:tab/>
        <w:t>Set the parameters of NR Cell 1 according to T1 in Table 7.5.8.2.1.5-1.</w:t>
      </w:r>
      <w:r w:rsidRPr="00C7244C">
        <w:t xml:space="preserve"> Propagation conditions are set according to clause C.2.3.</w:t>
      </w:r>
    </w:p>
    <w:p w14:paraId="54A7357E" w14:textId="77777777" w:rsidR="000D414A" w:rsidRPr="00C7244C" w:rsidRDefault="000D414A" w:rsidP="000D414A">
      <w:pPr>
        <w:pStyle w:val="B1"/>
        <w:rPr>
          <w:rFonts w:eastAsia="??"/>
        </w:rPr>
      </w:pPr>
      <w:r w:rsidRPr="00C7244C">
        <w:rPr>
          <w:rFonts w:eastAsia="??"/>
        </w:rPr>
        <w:t>3.</w:t>
      </w:r>
      <w:r w:rsidRPr="00C7244C">
        <w:rPr>
          <w:rFonts w:eastAsia="??"/>
        </w:rPr>
        <w:tab/>
        <w:t xml:space="preserve">The SS transmits an </w:t>
      </w:r>
      <w:r w:rsidRPr="00C7244C">
        <w:rPr>
          <w:rFonts w:eastAsia="??"/>
          <w:i/>
        </w:rPr>
        <w:t xml:space="preserve">RRCReconfiguration </w:t>
      </w:r>
      <w:r w:rsidRPr="00C7244C">
        <w:rPr>
          <w:rFonts w:eastAsia="??"/>
        </w:rPr>
        <w:t>message to configure 1 TCI state for Cell 1, PDCCH TCI state 0 (QCL’d to SSB0) and indicating TCI state 0 as the active PDCCH TCI state</w:t>
      </w:r>
      <w:r w:rsidRPr="00C7244C">
        <w:t xml:space="preserve">, </w:t>
      </w:r>
      <w:r w:rsidRPr="00C7244C">
        <w:rPr>
          <w:rFonts w:eastAsia="??"/>
        </w:rPr>
        <w:t xml:space="preserve">as indicated in clause 7.5.8.2.1.4.3. This message does not configure </w:t>
      </w:r>
      <w:r w:rsidRPr="00C7244C">
        <w:rPr>
          <w:rFonts w:eastAsia="??"/>
          <w:i/>
          <w:iCs/>
        </w:rPr>
        <w:t>tci-PresentInDCI</w:t>
      </w:r>
      <w:r w:rsidRPr="00C7244C">
        <w:rPr>
          <w:rFonts w:eastAsia="??"/>
        </w:rPr>
        <w:t xml:space="preserve"> in the PDSCH configuration, i.e. TCI state for the PDSCH is identical to the PDCCH TCI state.</w:t>
      </w:r>
    </w:p>
    <w:p w14:paraId="2DBBF50C" w14:textId="77777777" w:rsidR="000D414A" w:rsidRPr="00C7244C" w:rsidRDefault="000D414A" w:rsidP="000D414A">
      <w:pPr>
        <w:pStyle w:val="B1"/>
        <w:rPr>
          <w:rFonts w:eastAsia="??"/>
        </w:rPr>
      </w:pPr>
      <w:r w:rsidRPr="00C7244C">
        <w:rPr>
          <w:rFonts w:eastAsia="??"/>
        </w:rPr>
        <w:t>4.</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1EB491C5" w14:textId="77777777" w:rsidR="000D414A" w:rsidRPr="00C7244C" w:rsidRDefault="000D414A" w:rsidP="000D414A">
      <w:pPr>
        <w:pStyle w:val="B1"/>
        <w:rPr>
          <w:rFonts w:eastAsia="??"/>
        </w:rPr>
      </w:pPr>
      <w:r w:rsidRPr="00C7244C">
        <w:rPr>
          <w:rFonts w:eastAsia="??"/>
        </w:rPr>
        <w:t>5.</w:t>
      </w:r>
      <w:r w:rsidRPr="00C7244C">
        <w:rPr>
          <w:rFonts w:eastAsia="??"/>
        </w:rPr>
        <w:tab/>
        <w:t>The SS shall continuously transmit PDCCHs to the UE indicating new transmissions on Pcell to ensure that the UE is transmitting the corresponding ACK/NACK feedback.</w:t>
      </w:r>
    </w:p>
    <w:p w14:paraId="10490631" w14:textId="77777777" w:rsidR="000D414A" w:rsidRPr="00C7244C" w:rsidRDefault="000D414A" w:rsidP="000D414A">
      <w:pPr>
        <w:pStyle w:val="B1"/>
      </w:pPr>
      <w:r w:rsidRPr="00C7244C">
        <w:rPr>
          <w:rFonts w:eastAsia="??"/>
        </w:rPr>
        <w:t>6.</w:t>
      </w:r>
      <w:r w:rsidRPr="00C7244C">
        <w:rPr>
          <w:rFonts w:eastAsia="??"/>
        </w:rPr>
        <w:tab/>
        <w:t xml:space="preserve">T1 starts. </w:t>
      </w:r>
      <w:r w:rsidRPr="00C7244C">
        <w:t>During T1 only SSB0, to which PDCCH TCI-state 0 is QCL’d, is transmitted.</w:t>
      </w:r>
    </w:p>
    <w:p w14:paraId="5C7F2E30" w14:textId="77777777" w:rsidR="000D414A" w:rsidRPr="00C7244C" w:rsidRDefault="000D414A" w:rsidP="000D414A">
      <w:pPr>
        <w:pStyle w:val="B1"/>
      </w:pPr>
      <w:r w:rsidRPr="00C7244C">
        <w:rPr>
          <w:rFonts w:eastAsia="??"/>
        </w:rPr>
        <w:t>7.</w:t>
      </w:r>
      <w:r w:rsidRPr="00C7244C">
        <w:rPr>
          <w:rFonts w:eastAsia="??"/>
        </w:rPr>
        <w:tab/>
        <w:t xml:space="preserve">When T1 expires the SS transmits an </w:t>
      </w:r>
      <w:r w:rsidRPr="00C7244C">
        <w:rPr>
          <w:rFonts w:eastAsia="??"/>
          <w:i/>
        </w:rPr>
        <w:t xml:space="preserve">RRCReconfiguration </w:t>
      </w:r>
      <w:r w:rsidRPr="00C7244C">
        <w:rPr>
          <w:rFonts w:eastAsia="??"/>
        </w:rPr>
        <w:t xml:space="preserve">message to configure periodic L1-RSRP reports for both SSB0 and SSB1 as indicated in clause 7.5.8.2.1.4.3. The start of T2 is the instant when the last TTI containing the </w:t>
      </w:r>
      <w:r w:rsidRPr="00C7244C">
        <w:rPr>
          <w:rFonts w:eastAsia="??"/>
          <w:i/>
        </w:rPr>
        <w:t>RRCReconfiguration</w:t>
      </w:r>
      <w:r w:rsidRPr="00C7244C">
        <w:rPr>
          <w:rFonts w:eastAsia="??"/>
        </w:rPr>
        <w:t xml:space="preserve"> message is sent to the UE, at that instant the SS shall switch the power settings from T1 to T2 as specified in Table 7.5.8.2.1.5-2 and </w:t>
      </w:r>
      <w:r w:rsidRPr="00C7244C">
        <w:t xml:space="preserve">SSB1, corresponding to TCI state 1, starts transmitting. </w:t>
      </w:r>
      <w:r w:rsidRPr="00C7244C">
        <w:rPr>
          <w:rFonts w:eastAsia="??"/>
        </w:rPr>
        <w:t>T2 starts.</w:t>
      </w:r>
    </w:p>
    <w:p w14:paraId="161BBD9C" w14:textId="77777777" w:rsidR="000D414A" w:rsidRPr="00C7244C" w:rsidRDefault="000D414A" w:rsidP="000D414A">
      <w:pPr>
        <w:pStyle w:val="B1"/>
      </w:pPr>
      <w:r w:rsidRPr="00C7244C">
        <w:t>8.</w:t>
      </w:r>
      <w:r w:rsidRPr="00C7244C">
        <w:tab/>
        <w:t xml:space="preserve">The SS sends, in slot n, an </w:t>
      </w:r>
      <w:r w:rsidRPr="00C7244C">
        <w:rPr>
          <w:rFonts w:eastAsia="??"/>
          <w:i/>
        </w:rPr>
        <w:t>RRCReconfiguration</w:t>
      </w:r>
      <w:r w:rsidRPr="00C7244C">
        <w:t xml:space="preserve"> message to indicate switch to TCI-state 1 as the active PDCCH TCI state, as indicated in clause 7.5.8.2.1.4.3. Slot n is within 1280ms of UE providing L1-RSRP report with results for both SSB0 and SSB1.</w:t>
      </w:r>
    </w:p>
    <w:p w14:paraId="4145B8CD" w14:textId="77777777" w:rsidR="000D414A" w:rsidRPr="00C7244C" w:rsidRDefault="000D414A" w:rsidP="000D414A">
      <w:pPr>
        <w:pStyle w:val="B1"/>
        <w:rPr>
          <w:rFonts w:eastAsia="??"/>
        </w:rPr>
      </w:pPr>
      <w:r w:rsidRPr="00C7244C">
        <w:rPr>
          <w:rFonts w:eastAsia="??"/>
        </w:rPr>
        <w:t>9.</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2ACF73FB" w14:textId="77777777" w:rsidR="000D414A" w:rsidRPr="00C7244C" w:rsidRDefault="000D414A" w:rsidP="00953720">
      <w:pPr>
        <w:pStyle w:val="TOC2"/>
        <w:keepLines w:val="0"/>
        <w:widowControl/>
        <w:tabs>
          <w:tab w:val="clear" w:pos="9639"/>
        </w:tabs>
        <w:spacing w:after="180"/>
        <w:ind w:left="568" w:right="0" w:hanging="284"/>
        <w:rPr>
          <w:noProof w:val="0"/>
        </w:rPr>
      </w:pPr>
      <w:r w:rsidRPr="00C7244C">
        <w:rPr>
          <w:noProof w:val="0"/>
        </w:rPr>
        <w:t>10.</w:t>
      </w:r>
      <w:r w:rsidRPr="00C7244C">
        <w:rPr>
          <w:noProof w:val="0"/>
        </w:rPr>
        <w:tab/>
        <w:t xml:space="preserve">During T2, if the SS receives ACK/NACK on TCI-state 1 corresponding to the next scheduled DL slot after </w:t>
      </w:r>
      <w:r w:rsidRPr="00C7244C">
        <w:rPr>
          <w:noProof w:val="0"/>
          <w:lang w:eastAsia="zh-CN"/>
        </w:rPr>
        <w:t>n +</w:t>
      </w:r>
      <w:r w:rsidRPr="00C7244C">
        <w:rPr>
          <w:rFonts w:eastAsia="Malgun Gothic"/>
          <w:noProof w:val="0"/>
          <w:lang w:eastAsia="zh-CN"/>
        </w:rPr>
        <w:t xml:space="preserve"> T</w:t>
      </w:r>
      <w:r w:rsidRPr="00C7244C">
        <w:rPr>
          <w:rFonts w:eastAsia="Malgun Gothic"/>
          <w:noProof w:val="0"/>
          <w:vertAlign w:val="subscript"/>
          <w:lang w:eastAsia="zh-CN"/>
        </w:rPr>
        <w:t>first-SSB</w:t>
      </w:r>
      <w:r w:rsidRPr="00C7244C">
        <w:rPr>
          <w:noProof w:val="0"/>
        </w:rPr>
        <w:t xml:space="preserve"> </w:t>
      </w:r>
      <w:r w:rsidRPr="00C7244C">
        <w:rPr>
          <w:rFonts w:eastAsia="Malgun Gothic"/>
          <w:noProof w:val="0"/>
          <w:lang w:eastAsia="zh-CN"/>
        </w:rPr>
        <w:t>+ 12 ms,</w:t>
      </w:r>
      <w:r w:rsidRPr="00C7244C">
        <w:rPr>
          <w:noProof w:val="0"/>
        </w:rPr>
        <w:t xml:space="preserve"> where </w:t>
      </w:r>
      <w:r w:rsidRPr="00C7244C">
        <w:rPr>
          <w:rFonts w:eastAsia="Malgun Gothic"/>
          <w:noProof w:val="0"/>
          <w:lang w:eastAsia="zh-CN"/>
        </w:rPr>
        <w:t>T</w:t>
      </w:r>
      <w:r w:rsidRPr="00C7244C">
        <w:rPr>
          <w:rFonts w:eastAsia="Malgun Gothic"/>
          <w:noProof w:val="0"/>
          <w:vertAlign w:val="subscript"/>
          <w:lang w:eastAsia="zh-CN"/>
        </w:rPr>
        <w:t xml:space="preserve">first-SSB </w:t>
      </w:r>
      <w:r w:rsidRPr="00C7244C">
        <w:rPr>
          <w:noProof w:val="0"/>
        </w:rPr>
        <w:t>is the time to the first SSB transmission immediately after the RRC processing by the UE, the number of successful tests is increased by one, otherwise the number of failed tests is increased by one.</w:t>
      </w:r>
    </w:p>
    <w:p w14:paraId="73A1200C" w14:textId="77777777" w:rsidR="000D414A" w:rsidRPr="00C7244C" w:rsidRDefault="000D414A" w:rsidP="000D414A">
      <w:pPr>
        <w:pStyle w:val="B1"/>
      </w:pPr>
      <w:r w:rsidRPr="00C7244C">
        <w:t>11.</w:t>
      </w:r>
      <w:r w:rsidRPr="00C7244C">
        <w:tab/>
        <w:t xml:space="preserve">When T2 expires the SS shall sends an </w:t>
      </w:r>
      <w:r w:rsidRPr="00C7244C">
        <w:rPr>
          <w:rFonts w:eastAsia="??"/>
          <w:i/>
        </w:rPr>
        <w:t>RRCReconfiguration</w:t>
      </w:r>
      <w:r w:rsidRPr="00C7244C">
        <w:t xml:space="preserve"> message to indicate switch to TCI-state 0 as the active PDCCH TCI state and releasing TCI-state 1.</w:t>
      </w:r>
    </w:p>
    <w:p w14:paraId="07577196" w14:textId="77777777" w:rsidR="000D414A" w:rsidRPr="00C7244C" w:rsidRDefault="000D414A" w:rsidP="000D414A">
      <w:pPr>
        <w:pStyle w:val="B1"/>
        <w:rPr>
          <w:rFonts w:eastAsia="??"/>
        </w:rPr>
      </w:pPr>
      <w:r w:rsidRPr="00C7244C">
        <w:rPr>
          <w:rFonts w:eastAsia="??"/>
        </w:rPr>
        <w:t>12.</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40AD3978" w14:textId="77777777" w:rsidR="000D414A" w:rsidRPr="00C7244C" w:rsidRDefault="000D414A" w:rsidP="000D414A">
      <w:pPr>
        <w:pStyle w:val="B1"/>
      </w:pPr>
      <w:r w:rsidRPr="00C7244C">
        <w:t>13.</w:t>
      </w:r>
      <w:r w:rsidRPr="00C7244C">
        <w:tab/>
        <w:t>Wait 2s for the UE to switch TCI-state 0. If the SS receives ACK/NACK corresponding to PDSCH transmissions scheduled on TCI-state 0 continue to step 14. Otherwise switch the UE off and on and continue to step 1.</w:t>
      </w:r>
    </w:p>
    <w:p w14:paraId="5082905A" w14:textId="77777777" w:rsidR="000D414A" w:rsidRPr="00C7244C" w:rsidRDefault="000D414A" w:rsidP="000D414A">
      <w:pPr>
        <w:pStyle w:val="B1"/>
      </w:pPr>
      <w:r w:rsidRPr="00C7244C">
        <w:t>14.</w:t>
      </w:r>
      <w:r w:rsidRPr="00C7244C">
        <w:tab/>
        <w:t>Repeat steps 2-13 for all subtests until the confidence level according to Tables G.2.3-1 in Annex G clause G.2 is achieved.</w:t>
      </w:r>
    </w:p>
    <w:p w14:paraId="3BE8ABC8" w14:textId="77777777" w:rsidR="000D414A" w:rsidRPr="00C7244C" w:rsidRDefault="000D414A" w:rsidP="000D414A">
      <w:pPr>
        <w:pStyle w:val="H6"/>
        <w:keepNext w:val="0"/>
        <w:keepLines w:val="0"/>
      </w:pPr>
      <w:r w:rsidRPr="00C7244C">
        <w:t>7.5.8.2.1.4.3</w:t>
      </w:r>
      <w:r w:rsidRPr="00C7244C">
        <w:tab/>
        <w:t>Message contents</w:t>
      </w:r>
    </w:p>
    <w:p w14:paraId="6812DE63" w14:textId="77777777" w:rsidR="000D414A" w:rsidRPr="00C7244C" w:rsidRDefault="000D414A" w:rsidP="000D414A">
      <w:pPr>
        <w:rPr>
          <w:lang w:eastAsia="sv-SE"/>
        </w:rPr>
      </w:pPr>
      <w:r w:rsidRPr="00C7244C">
        <w:rPr>
          <w:lang w:eastAsia="sv-SE"/>
        </w:rPr>
        <w:t>Message contents are according to TS 38.508-1 [14] clause 7.3 with the following exceptions:</w:t>
      </w:r>
    </w:p>
    <w:p w14:paraId="36EA67CA" w14:textId="77777777" w:rsidR="000D414A" w:rsidRPr="00C7244C" w:rsidRDefault="000D414A" w:rsidP="000D414A">
      <w:pPr>
        <w:pStyle w:val="TH"/>
      </w:pPr>
      <w:r w:rsidRPr="00C7244C">
        <w:t>Table 7.5.8.2.1.4.3-1: Common Exception messages for NR SA PCell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C7244C" w14:paraId="61E04760" w14:textId="77777777" w:rsidTr="003F1727">
        <w:trPr>
          <w:cantSplit/>
          <w:jc w:val="center"/>
        </w:trPr>
        <w:tc>
          <w:tcPr>
            <w:tcW w:w="9629" w:type="dxa"/>
            <w:gridSpan w:val="2"/>
          </w:tcPr>
          <w:p w14:paraId="599C7278" w14:textId="77777777" w:rsidR="000D414A" w:rsidRPr="00C7244C" w:rsidRDefault="000D414A" w:rsidP="003F1727">
            <w:pPr>
              <w:pStyle w:val="TAH"/>
            </w:pPr>
            <w:r w:rsidRPr="00C7244C">
              <w:t>Default Message Contents</w:t>
            </w:r>
          </w:p>
        </w:tc>
      </w:tr>
      <w:tr w:rsidR="000D414A" w:rsidRPr="00C7244C" w14:paraId="4B336656" w14:textId="77777777" w:rsidTr="003F1727">
        <w:trPr>
          <w:cantSplit/>
          <w:jc w:val="center"/>
        </w:trPr>
        <w:tc>
          <w:tcPr>
            <w:tcW w:w="0" w:type="auto"/>
          </w:tcPr>
          <w:p w14:paraId="741F0949" w14:textId="77777777" w:rsidR="000D414A" w:rsidRPr="00C7244C" w:rsidRDefault="000D414A" w:rsidP="003F1727">
            <w:pPr>
              <w:pStyle w:val="TAL"/>
            </w:pPr>
            <w:r w:rsidRPr="00C7244C">
              <w:t>Common contents of system information blocks exceptions</w:t>
            </w:r>
          </w:p>
        </w:tc>
        <w:tc>
          <w:tcPr>
            <w:tcW w:w="5801" w:type="dxa"/>
          </w:tcPr>
          <w:p w14:paraId="65B4266F" w14:textId="77777777" w:rsidR="000D414A" w:rsidRPr="00C7244C" w:rsidRDefault="000D414A" w:rsidP="003F1727">
            <w:pPr>
              <w:pStyle w:val="TAL"/>
            </w:pPr>
          </w:p>
        </w:tc>
      </w:tr>
      <w:tr w:rsidR="000D414A" w:rsidRPr="00C7244C" w14:paraId="0F0CBAB6" w14:textId="77777777" w:rsidTr="003F1727">
        <w:trPr>
          <w:cantSplit/>
          <w:trHeight w:val="470"/>
          <w:jc w:val="center"/>
        </w:trPr>
        <w:tc>
          <w:tcPr>
            <w:tcW w:w="0" w:type="auto"/>
          </w:tcPr>
          <w:p w14:paraId="0DE9CE4E" w14:textId="77777777" w:rsidR="000D414A" w:rsidRPr="00C7244C" w:rsidRDefault="000D414A" w:rsidP="003F1727">
            <w:pPr>
              <w:pStyle w:val="TAL"/>
            </w:pPr>
            <w:r w:rsidRPr="00C7244C">
              <w:t>Default RRC messages and information elements contents exceptions</w:t>
            </w:r>
          </w:p>
        </w:tc>
        <w:tc>
          <w:tcPr>
            <w:tcW w:w="5801" w:type="dxa"/>
          </w:tcPr>
          <w:p w14:paraId="5D9C50BD" w14:textId="77777777" w:rsidR="000D414A" w:rsidRPr="00C7244C" w:rsidRDefault="000D414A" w:rsidP="003F1727">
            <w:pPr>
              <w:pStyle w:val="TAL"/>
            </w:pPr>
            <w:r w:rsidRPr="00C7244C">
              <w:t>Table H.3.1-1</w:t>
            </w:r>
          </w:p>
          <w:p w14:paraId="50D24AA9" w14:textId="77777777" w:rsidR="000D414A" w:rsidRPr="00C7244C" w:rsidRDefault="000D414A" w:rsidP="003F1727">
            <w:pPr>
              <w:pStyle w:val="TAL"/>
            </w:pPr>
            <w:r w:rsidRPr="00C7244C">
              <w:t>Table H.3.6-2 with conditions PERIODIC and SS-RSRP</w:t>
            </w:r>
          </w:p>
          <w:p w14:paraId="2E8713BB" w14:textId="77777777" w:rsidR="000D414A" w:rsidRPr="00C7244C" w:rsidRDefault="000D414A" w:rsidP="003F1727">
            <w:pPr>
              <w:pStyle w:val="TAL"/>
            </w:pPr>
            <w:r w:rsidRPr="00C7244C">
              <w:t>Table H.3.6-3 with condition SSB</w:t>
            </w:r>
          </w:p>
        </w:tc>
      </w:tr>
    </w:tbl>
    <w:p w14:paraId="7663A06C" w14:textId="77777777" w:rsidR="000D414A" w:rsidRPr="00C7244C" w:rsidRDefault="000D414A" w:rsidP="000D414A">
      <w:pPr>
        <w:rPr>
          <w:lang w:eastAsia="sv-SE"/>
        </w:rPr>
      </w:pPr>
    </w:p>
    <w:p w14:paraId="670E33F0" w14:textId="77777777" w:rsidR="000D414A" w:rsidRPr="00C7244C" w:rsidRDefault="000D414A" w:rsidP="000D414A">
      <w:pPr>
        <w:pStyle w:val="TH"/>
      </w:pPr>
      <w:r w:rsidRPr="00C7244C">
        <w:t xml:space="preserve">Table 7.5.8.2.1.4.3-2: </w:t>
      </w:r>
      <w:r w:rsidRPr="00C7244C">
        <w:rPr>
          <w:i/>
        </w:rPr>
        <w:t xml:space="preserve">ControlResourceSet </w:t>
      </w:r>
      <w:r w:rsidRPr="00C7244C">
        <w:t>for NR SA PCell FR2 RRC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
      <w:tr w:rsidR="000D414A" w:rsidRPr="00C7244C" w14:paraId="2E54CDF0" w14:textId="77777777" w:rsidTr="003F1727">
        <w:tc>
          <w:tcPr>
            <w:tcW w:w="9747" w:type="dxa"/>
            <w:gridSpan w:val="4"/>
          </w:tcPr>
          <w:p w14:paraId="26EB5CD3" w14:textId="77777777" w:rsidR="000D414A" w:rsidRPr="00C7244C" w:rsidRDefault="000D414A" w:rsidP="003F1727">
            <w:pPr>
              <w:pStyle w:val="TAH"/>
              <w:jc w:val="left"/>
              <w:rPr>
                <w:b w:val="0"/>
              </w:rPr>
            </w:pPr>
            <w:r w:rsidRPr="00C7244C">
              <w:rPr>
                <w:b w:val="0"/>
              </w:rPr>
              <w:t>Derivation Path: TS 38.508-1 [14], Table 4.6.3-28</w:t>
            </w:r>
          </w:p>
        </w:tc>
      </w:tr>
      <w:tr w:rsidR="000D414A" w:rsidRPr="00C7244C" w14:paraId="45275AF7" w14:textId="77777777" w:rsidTr="00953720">
        <w:tc>
          <w:tcPr>
            <w:tcW w:w="4535" w:type="dxa"/>
          </w:tcPr>
          <w:p w14:paraId="066D4E60" w14:textId="77777777" w:rsidR="000D414A" w:rsidRPr="00C7244C" w:rsidRDefault="000D414A" w:rsidP="003F1727">
            <w:pPr>
              <w:pStyle w:val="TAH"/>
            </w:pPr>
            <w:r w:rsidRPr="00C7244C">
              <w:t>Information Element</w:t>
            </w:r>
          </w:p>
        </w:tc>
        <w:tc>
          <w:tcPr>
            <w:tcW w:w="1850" w:type="dxa"/>
          </w:tcPr>
          <w:p w14:paraId="2A6478B7" w14:textId="77777777" w:rsidR="000D414A" w:rsidRPr="00C7244C" w:rsidRDefault="000D414A" w:rsidP="003F1727">
            <w:pPr>
              <w:pStyle w:val="TAH"/>
            </w:pPr>
            <w:r w:rsidRPr="00C7244C">
              <w:t>Value/remark</w:t>
            </w:r>
          </w:p>
        </w:tc>
        <w:tc>
          <w:tcPr>
            <w:tcW w:w="2117" w:type="dxa"/>
          </w:tcPr>
          <w:p w14:paraId="6B77D507" w14:textId="77777777" w:rsidR="000D414A" w:rsidRPr="00C7244C" w:rsidRDefault="000D414A" w:rsidP="003F1727">
            <w:pPr>
              <w:pStyle w:val="TAH"/>
            </w:pPr>
            <w:r w:rsidRPr="00C7244C">
              <w:t>Comment</w:t>
            </w:r>
          </w:p>
        </w:tc>
        <w:tc>
          <w:tcPr>
            <w:tcW w:w="1245" w:type="dxa"/>
          </w:tcPr>
          <w:p w14:paraId="6F34517F" w14:textId="77777777" w:rsidR="000D414A" w:rsidRPr="00C7244C" w:rsidRDefault="000D414A" w:rsidP="003F1727">
            <w:pPr>
              <w:pStyle w:val="TAH"/>
            </w:pPr>
            <w:r w:rsidRPr="00C7244C">
              <w:t>Condition</w:t>
            </w:r>
          </w:p>
        </w:tc>
      </w:tr>
      <w:tr w:rsidR="000D414A" w:rsidRPr="00C7244C" w14:paraId="2F3652DA" w14:textId="77777777" w:rsidTr="00953720">
        <w:tc>
          <w:tcPr>
            <w:tcW w:w="4535" w:type="dxa"/>
          </w:tcPr>
          <w:p w14:paraId="11D989E1" w14:textId="77777777" w:rsidR="000D414A" w:rsidRPr="00C7244C" w:rsidRDefault="000D414A" w:rsidP="003F1727">
            <w:pPr>
              <w:pStyle w:val="TAL"/>
            </w:pPr>
            <w:r w:rsidRPr="00C7244C">
              <w:t xml:space="preserve">ControlResourceSet ::= </w:t>
            </w:r>
            <w:r w:rsidRPr="00C7244C">
              <w:rPr>
                <w:snapToGrid w:val="0"/>
              </w:rPr>
              <w:t xml:space="preserve">SEQUENCE </w:t>
            </w:r>
            <w:r w:rsidRPr="00C7244C">
              <w:t>{</w:t>
            </w:r>
          </w:p>
        </w:tc>
        <w:tc>
          <w:tcPr>
            <w:tcW w:w="1850" w:type="dxa"/>
          </w:tcPr>
          <w:p w14:paraId="618B2F8A" w14:textId="77777777" w:rsidR="000D414A" w:rsidRPr="00C7244C" w:rsidRDefault="000D414A" w:rsidP="003F1727">
            <w:pPr>
              <w:pStyle w:val="TAL"/>
            </w:pPr>
          </w:p>
        </w:tc>
        <w:tc>
          <w:tcPr>
            <w:tcW w:w="2117" w:type="dxa"/>
          </w:tcPr>
          <w:p w14:paraId="33ABA0D1" w14:textId="77777777" w:rsidR="000D414A" w:rsidRPr="00C7244C" w:rsidRDefault="000D414A" w:rsidP="003F1727">
            <w:pPr>
              <w:pStyle w:val="TAL"/>
            </w:pPr>
          </w:p>
        </w:tc>
        <w:tc>
          <w:tcPr>
            <w:tcW w:w="1245" w:type="dxa"/>
          </w:tcPr>
          <w:p w14:paraId="5A454A0A" w14:textId="77777777" w:rsidR="000D414A" w:rsidRPr="00C7244C" w:rsidRDefault="000D414A" w:rsidP="003F1727">
            <w:pPr>
              <w:pStyle w:val="TAL"/>
            </w:pPr>
          </w:p>
        </w:tc>
      </w:tr>
      <w:tr w:rsidR="000D414A" w:rsidRPr="00C7244C" w14:paraId="481D6AD5" w14:textId="77777777" w:rsidTr="00953720">
        <w:tc>
          <w:tcPr>
            <w:tcW w:w="4535" w:type="dxa"/>
          </w:tcPr>
          <w:p w14:paraId="52153A47" w14:textId="77777777" w:rsidR="000D414A" w:rsidRPr="00C7244C" w:rsidRDefault="000D414A" w:rsidP="003F1727">
            <w:pPr>
              <w:pStyle w:val="TAL"/>
            </w:pPr>
            <w:r w:rsidRPr="00C7244C">
              <w:t xml:space="preserve">  tci-StatesPDCCH-ToAddList SEQUENCE(SIZE (1..maxNrofTCI-StatesPDCCH)) OF {</w:t>
            </w:r>
          </w:p>
        </w:tc>
        <w:tc>
          <w:tcPr>
            <w:tcW w:w="1850" w:type="dxa"/>
          </w:tcPr>
          <w:p w14:paraId="1369A1C5" w14:textId="77777777" w:rsidR="000D414A" w:rsidRPr="00C7244C" w:rsidRDefault="000D414A" w:rsidP="003F1727">
            <w:pPr>
              <w:pStyle w:val="TAL"/>
            </w:pPr>
            <w:r w:rsidRPr="00C7244C">
              <w:t>1 entry</w:t>
            </w:r>
          </w:p>
        </w:tc>
        <w:tc>
          <w:tcPr>
            <w:tcW w:w="2117" w:type="dxa"/>
          </w:tcPr>
          <w:p w14:paraId="566FAC3A" w14:textId="77777777" w:rsidR="000D414A" w:rsidRPr="00C7244C" w:rsidRDefault="000D414A" w:rsidP="003F1727">
            <w:pPr>
              <w:pStyle w:val="TAL"/>
            </w:pPr>
            <w:r w:rsidRPr="00C7244C">
              <w:t>1 entry configured at a time (steps 3 and 8)</w:t>
            </w:r>
          </w:p>
        </w:tc>
        <w:tc>
          <w:tcPr>
            <w:tcW w:w="1245" w:type="dxa"/>
          </w:tcPr>
          <w:p w14:paraId="152F069D" w14:textId="77777777" w:rsidR="000D414A" w:rsidRPr="00C7244C" w:rsidRDefault="000D414A" w:rsidP="003F1727">
            <w:pPr>
              <w:pStyle w:val="TAL"/>
            </w:pPr>
          </w:p>
        </w:tc>
      </w:tr>
      <w:tr w:rsidR="000D414A" w:rsidRPr="00C7244C" w14:paraId="49C20462" w14:textId="77777777" w:rsidTr="00953720">
        <w:tc>
          <w:tcPr>
            <w:tcW w:w="4535" w:type="dxa"/>
          </w:tcPr>
          <w:p w14:paraId="2B985741" w14:textId="77777777" w:rsidR="000D414A" w:rsidRPr="00C7244C" w:rsidRDefault="000D414A" w:rsidP="003F1727">
            <w:pPr>
              <w:pStyle w:val="TAL"/>
            </w:pPr>
            <w:r w:rsidRPr="00C7244C">
              <w:t xml:space="preserve">    TCI-StateId[0]</w:t>
            </w:r>
          </w:p>
        </w:tc>
        <w:tc>
          <w:tcPr>
            <w:tcW w:w="1850" w:type="dxa"/>
          </w:tcPr>
          <w:p w14:paraId="0E582558" w14:textId="77777777" w:rsidR="000D414A" w:rsidRPr="00C7244C" w:rsidRDefault="000D414A" w:rsidP="003F1727">
            <w:pPr>
              <w:pStyle w:val="TAL"/>
            </w:pPr>
            <w:r w:rsidRPr="00C7244C">
              <w:t>0</w:t>
            </w:r>
          </w:p>
        </w:tc>
        <w:tc>
          <w:tcPr>
            <w:tcW w:w="2117" w:type="dxa"/>
          </w:tcPr>
          <w:p w14:paraId="669D5471" w14:textId="77777777" w:rsidR="000D414A" w:rsidRPr="00C7244C" w:rsidRDefault="000D414A" w:rsidP="003F1727">
            <w:pPr>
              <w:pStyle w:val="TAL"/>
            </w:pPr>
            <w:r w:rsidRPr="00C7244C">
              <w:t>TCI.State.2</w:t>
            </w:r>
          </w:p>
        </w:tc>
        <w:tc>
          <w:tcPr>
            <w:tcW w:w="1245" w:type="dxa"/>
          </w:tcPr>
          <w:p w14:paraId="3CBD6B16" w14:textId="77777777" w:rsidR="000D414A" w:rsidRPr="00C7244C" w:rsidRDefault="000D414A" w:rsidP="003F1727">
            <w:pPr>
              <w:pStyle w:val="TAL"/>
            </w:pPr>
            <w:r w:rsidRPr="00C7244C">
              <w:t>Step 3</w:t>
            </w:r>
          </w:p>
        </w:tc>
      </w:tr>
      <w:tr w:rsidR="000D414A" w:rsidRPr="00C7244C" w14:paraId="4CE748C2" w14:textId="77777777" w:rsidTr="00953720">
        <w:tc>
          <w:tcPr>
            <w:tcW w:w="4535" w:type="dxa"/>
          </w:tcPr>
          <w:p w14:paraId="332EF1D4" w14:textId="77777777" w:rsidR="000D414A" w:rsidRPr="00C7244C" w:rsidRDefault="000D414A" w:rsidP="003F1727">
            <w:pPr>
              <w:pStyle w:val="TAL"/>
            </w:pPr>
            <w:r w:rsidRPr="00C7244C">
              <w:t xml:space="preserve">    TCI-StateId[1]</w:t>
            </w:r>
          </w:p>
        </w:tc>
        <w:tc>
          <w:tcPr>
            <w:tcW w:w="1850" w:type="dxa"/>
          </w:tcPr>
          <w:p w14:paraId="2B001DC5" w14:textId="77777777" w:rsidR="000D414A" w:rsidRPr="00C7244C" w:rsidRDefault="000D414A" w:rsidP="003F1727">
            <w:pPr>
              <w:pStyle w:val="TAL"/>
            </w:pPr>
            <w:r w:rsidRPr="00C7244C">
              <w:t>1</w:t>
            </w:r>
          </w:p>
        </w:tc>
        <w:tc>
          <w:tcPr>
            <w:tcW w:w="2117" w:type="dxa"/>
          </w:tcPr>
          <w:p w14:paraId="3E82DA8B" w14:textId="77777777" w:rsidR="000D414A" w:rsidRPr="00C7244C" w:rsidRDefault="000D414A" w:rsidP="003F1727">
            <w:pPr>
              <w:pStyle w:val="TAL"/>
            </w:pPr>
            <w:r w:rsidRPr="00C7244C">
              <w:t>TCI.State.3</w:t>
            </w:r>
          </w:p>
        </w:tc>
        <w:tc>
          <w:tcPr>
            <w:tcW w:w="1245" w:type="dxa"/>
          </w:tcPr>
          <w:p w14:paraId="3D06E761" w14:textId="77777777" w:rsidR="000D414A" w:rsidRPr="00C7244C" w:rsidRDefault="000D414A" w:rsidP="003F1727">
            <w:pPr>
              <w:pStyle w:val="TAL"/>
            </w:pPr>
            <w:r w:rsidRPr="00C7244C">
              <w:t>Step 8</w:t>
            </w:r>
          </w:p>
        </w:tc>
      </w:tr>
      <w:tr w:rsidR="000D414A" w:rsidRPr="00C7244C" w14:paraId="7E115F29" w14:textId="77777777" w:rsidTr="00953720">
        <w:tc>
          <w:tcPr>
            <w:tcW w:w="4535" w:type="dxa"/>
          </w:tcPr>
          <w:p w14:paraId="5FDF101E" w14:textId="77777777" w:rsidR="000D414A" w:rsidRPr="00C7244C" w:rsidRDefault="000D414A" w:rsidP="003F1727">
            <w:pPr>
              <w:pStyle w:val="TAL"/>
            </w:pPr>
            <w:r w:rsidRPr="00C7244C">
              <w:t xml:space="preserve">  }</w:t>
            </w:r>
          </w:p>
        </w:tc>
        <w:tc>
          <w:tcPr>
            <w:tcW w:w="1850" w:type="dxa"/>
          </w:tcPr>
          <w:p w14:paraId="0B7A4058" w14:textId="77777777" w:rsidR="000D414A" w:rsidRPr="00C7244C" w:rsidRDefault="000D414A" w:rsidP="003F1727">
            <w:pPr>
              <w:pStyle w:val="TAL"/>
            </w:pPr>
          </w:p>
        </w:tc>
        <w:tc>
          <w:tcPr>
            <w:tcW w:w="2117" w:type="dxa"/>
          </w:tcPr>
          <w:p w14:paraId="6C032398" w14:textId="77777777" w:rsidR="000D414A" w:rsidRPr="00C7244C" w:rsidRDefault="000D414A" w:rsidP="003F1727">
            <w:pPr>
              <w:pStyle w:val="TAL"/>
            </w:pPr>
          </w:p>
        </w:tc>
        <w:tc>
          <w:tcPr>
            <w:tcW w:w="1245" w:type="dxa"/>
          </w:tcPr>
          <w:p w14:paraId="4F795DD4" w14:textId="77777777" w:rsidR="000D414A" w:rsidRPr="00C7244C" w:rsidRDefault="000D414A" w:rsidP="003F1727">
            <w:pPr>
              <w:pStyle w:val="TAL"/>
            </w:pPr>
          </w:p>
        </w:tc>
      </w:tr>
      <w:tr w:rsidR="000D414A" w:rsidRPr="00C7244C" w14:paraId="342387C6" w14:textId="77777777" w:rsidTr="00953720">
        <w:tc>
          <w:tcPr>
            <w:tcW w:w="4535" w:type="dxa"/>
          </w:tcPr>
          <w:p w14:paraId="7B7C9D3B" w14:textId="77777777" w:rsidR="000D414A" w:rsidRPr="00C7244C" w:rsidRDefault="000D414A" w:rsidP="003F1727">
            <w:pPr>
              <w:pStyle w:val="TAL"/>
            </w:pPr>
            <w:r w:rsidRPr="00C7244C">
              <w:t xml:space="preserve">  tci-PresentInDCI</w:t>
            </w:r>
          </w:p>
        </w:tc>
        <w:tc>
          <w:tcPr>
            <w:tcW w:w="1850" w:type="dxa"/>
          </w:tcPr>
          <w:p w14:paraId="76A8CBA7" w14:textId="77777777" w:rsidR="000D414A" w:rsidRPr="00C7244C" w:rsidRDefault="000D414A" w:rsidP="003F1727">
            <w:pPr>
              <w:pStyle w:val="TAL"/>
            </w:pPr>
            <w:r w:rsidRPr="00C7244C">
              <w:t>Not present</w:t>
            </w:r>
          </w:p>
        </w:tc>
        <w:tc>
          <w:tcPr>
            <w:tcW w:w="2117" w:type="dxa"/>
          </w:tcPr>
          <w:p w14:paraId="4499C32C" w14:textId="77777777" w:rsidR="000D414A" w:rsidRPr="00C7244C" w:rsidRDefault="000D414A" w:rsidP="003F1727">
            <w:pPr>
              <w:pStyle w:val="TAL"/>
            </w:pPr>
          </w:p>
        </w:tc>
        <w:tc>
          <w:tcPr>
            <w:tcW w:w="1245" w:type="dxa"/>
          </w:tcPr>
          <w:p w14:paraId="59E1526A" w14:textId="77777777" w:rsidR="000D414A" w:rsidRPr="00C7244C" w:rsidRDefault="000D414A" w:rsidP="003F1727">
            <w:pPr>
              <w:pStyle w:val="TAL"/>
            </w:pPr>
          </w:p>
        </w:tc>
      </w:tr>
      <w:tr w:rsidR="000D414A" w:rsidRPr="00C7244C" w14:paraId="01FDA8A0" w14:textId="77777777" w:rsidTr="00953720">
        <w:tc>
          <w:tcPr>
            <w:tcW w:w="4535" w:type="dxa"/>
          </w:tcPr>
          <w:p w14:paraId="521C738C" w14:textId="77777777" w:rsidR="000D414A" w:rsidRPr="00C7244C" w:rsidRDefault="000D414A" w:rsidP="003F1727">
            <w:pPr>
              <w:pStyle w:val="TAL"/>
            </w:pPr>
            <w:r w:rsidRPr="00C7244C">
              <w:t>}</w:t>
            </w:r>
          </w:p>
        </w:tc>
        <w:tc>
          <w:tcPr>
            <w:tcW w:w="1850" w:type="dxa"/>
          </w:tcPr>
          <w:p w14:paraId="288999AD" w14:textId="77777777" w:rsidR="000D414A" w:rsidRPr="00C7244C" w:rsidRDefault="000D414A" w:rsidP="003F1727">
            <w:pPr>
              <w:pStyle w:val="TAL"/>
            </w:pPr>
          </w:p>
        </w:tc>
        <w:tc>
          <w:tcPr>
            <w:tcW w:w="2117" w:type="dxa"/>
          </w:tcPr>
          <w:p w14:paraId="41D95731" w14:textId="77777777" w:rsidR="000D414A" w:rsidRPr="00C7244C" w:rsidRDefault="000D414A" w:rsidP="003F1727">
            <w:pPr>
              <w:pStyle w:val="TAL"/>
            </w:pPr>
          </w:p>
        </w:tc>
        <w:tc>
          <w:tcPr>
            <w:tcW w:w="1245" w:type="dxa"/>
          </w:tcPr>
          <w:p w14:paraId="49F2C85E" w14:textId="77777777" w:rsidR="000D414A" w:rsidRPr="00C7244C" w:rsidRDefault="000D414A" w:rsidP="003F1727">
            <w:pPr>
              <w:pStyle w:val="TAL"/>
            </w:pPr>
          </w:p>
        </w:tc>
      </w:tr>
    </w:tbl>
    <w:p w14:paraId="7B3AB9DE" w14:textId="77777777" w:rsidR="000D414A" w:rsidRPr="00C7244C" w:rsidRDefault="000D414A" w:rsidP="000D414A"/>
    <w:p w14:paraId="16F97F40" w14:textId="77777777" w:rsidR="000D414A" w:rsidRPr="00C7244C" w:rsidRDefault="000D414A" w:rsidP="000D414A">
      <w:pPr>
        <w:pStyle w:val="TH"/>
        <w:rPr>
          <w:i/>
          <w:iCs/>
        </w:rPr>
      </w:pPr>
      <w:r w:rsidRPr="00C7244C">
        <w:t xml:space="preserve">Table 7.5.8.2.1.4.3-3: </w:t>
      </w:r>
      <w:r w:rsidRPr="00C7244C">
        <w:rPr>
          <w:i/>
          <w:iCs/>
        </w:rPr>
        <w:t xml:space="preserve">PDSCH-Config </w:t>
      </w:r>
      <w:r w:rsidRPr="00C7244C">
        <w:t>for NR SA PCell FR2 RRC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
      <w:tr w:rsidR="000D414A" w:rsidRPr="00C7244C" w14:paraId="41916B76" w14:textId="77777777" w:rsidTr="003F1727">
        <w:tc>
          <w:tcPr>
            <w:tcW w:w="9747" w:type="dxa"/>
            <w:gridSpan w:val="4"/>
          </w:tcPr>
          <w:p w14:paraId="7C937F8E" w14:textId="77777777" w:rsidR="000D414A" w:rsidRPr="00C7244C" w:rsidRDefault="000D414A" w:rsidP="003F1727">
            <w:pPr>
              <w:pStyle w:val="TAH"/>
              <w:jc w:val="left"/>
              <w:rPr>
                <w:b w:val="0"/>
              </w:rPr>
            </w:pPr>
            <w:r w:rsidRPr="00C7244C">
              <w:rPr>
                <w:b w:val="0"/>
              </w:rPr>
              <w:t>Derivation Path: TS 38.508-1 [14], Table 4.6.3-100</w:t>
            </w:r>
          </w:p>
        </w:tc>
      </w:tr>
      <w:tr w:rsidR="000D414A" w:rsidRPr="00C7244C" w14:paraId="49BEFC78" w14:textId="77777777" w:rsidTr="00953720">
        <w:tc>
          <w:tcPr>
            <w:tcW w:w="4535" w:type="dxa"/>
          </w:tcPr>
          <w:p w14:paraId="02D477E5" w14:textId="77777777" w:rsidR="000D414A" w:rsidRPr="00C7244C" w:rsidRDefault="000D414A" w:rsidP="003F1727">
            <w:pPr>
              <w:pStyle w:val="TAH"/>
            </w:pPr>
            <w:r w:rsidRPr="00C7244C">
              <w:t>Information Element</w:t>
            </w:r>
          </w:p>
        </w:tc>
        <w:tc>
          <w:tcPr>
            <w:tcW w:w="1850" w:type="dxa"/>
          </w:tcPr>
          <w:p w14:paraId="2C08407E" w14:textId="77777777" w:rsidR="000D414A" w:rsidRPr="00C7244C" w:rsidRDefault="000D414A" w:rsidP="003F1727">
            <w:pPr>
              <w:pStyle w:val="TAH"/>
            </w:pPr>
            <w:r w:rsidRPr="00C7244C">
              <w:t>Value/remark</w:t>
            </w:r>
          </w:p>
        </w:tc>
        <w:tc>
          <w:tcPr>
            <w:tcW w:w="2117" w:type="dxa"/>
          </w:tcPr>
          <w:p w14:paraId="539EF35F" w14:textId="77777777" w:rsidR="000D414A" w:rsidRPr="00C7244C" w:rsidRDefault="000D414A" w:rsidP="003F1727">
            <w:pPr>
              <w:pStyle w:val="TAH"/>
            </w:pPr>
            <w:r w:rsidRPr="00C7244C">
              <w:t>Comment</w:t>
            </w:r>
          </w:p>
        </w:tc>
        <w:tc>
          <w:tcPr>
            <w:tcW w:w="1245" w:type="dxa"/>
          </w:tcPr>
          <w:p w14:paraId="13EB6CF0" w14:textId="77777777" w:rsidR="000D414A" w:rsidRPr="00C7244C" w:rsidRDefault="000D414A" w:rsidP="003F1727">
            <w:pPr>
              <w:pStyle w:val="TAH"/>
            </w:pPr>
            <w:r w:rsidRPr="00C7244C">
              <w:t>Condition</w:t>
            </w:r>
          </w:p>
        </w:tc>
      </w:tr>
      <w:tr w:rsidR="000D414A" w:rsidRPr="00C7244C" w14:paraId="12494609" w14:textId="77777777" w:rsidTr="00953720">
        <w:tc>
          <w:tcPr>
            <w:tcW w:w="4535" w:type="dxa"/>
            <w:tcBorders>
              <w:top w:val="single" w:sz="4" w:space="0" w:color="auto"/>
              <w:left w:val="single" w:sz="4" w:space="0" w:color="auto"/>
              <w:bottom w:val="single" w:sz="4" w:space="0" w:color="auto"/>
              <w:right w:val="single" w:sz="4" w:space="0" w:color="auto"/>
            </w:tcBorders>
          </w:tcPr>
          <w:p w14:paraId="3EE853CC" w14:textId="77777777" w:rsidR="000D414A" w:rsidRPr="00C7244C" w:rsidRDefault="000D414A" w:rsidP="003F1727">
            <w:pPr>
              <w:pStyle w:val="TAL"/>
            </w:pPr>
            <w:r w:rsidRPr="00C7244C">
              <w:t>PDSCH-Config ::= SEQUENCE {</w:t>
            </w:r>
          </w:p>
        </w:tc>
        <w:tc>
          <w:tcPr>
            <w:tcW w:w="1850" w:type="dxa"/>
            <w:tcBorders>
              <w:top w:val="single" w:sz="4" w:space="0" w:color="auto"/>
              <w:left w:val="single" w:sz="4" w:space="0" w:color="auto"/>
              <w:bottom w:val="single" w:sz="4" w:space="0" w:color="auto"/>
              <w:right w:val="single" w:sz="4" w:space="0" w:color="auto"/>
            </w:tcBorders>
          </w:tcPr>
          <w:p w14:paraId="71E38888"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40F9B7ED"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711D5F0" w14:textId="77777777" w:rsidR="000D414A" w:rsidRPr="00C7244C" w:rsidRDefault="000D414A" w:rsidP="003F1727">
            <w:pPr>
              <w:pStyle w:val="TAL"/>
            </w:pPr>
          </w:p>
        </w:tc>
      </w:tr>
      <w:tr w:rsidR="000D414A" w:rsidRPr="00C7244C" w14:paraId="56463181" w14:textId="77777777" w:rsidTr="00953720">
        <w:tc>
          <w:tcPr>
            <w:tcW w:w="4535" w:type="dxa"/>
            <w:tcBorders>
              <w:top w:val="single" w:sz="4" w:space="0" w:color="auto"/>
              <w:left w:val="single" w:sz="4" w:space="0" w:color="auto"/>
              <w:bottom w:val="single" w:sz="4" w:space="0" w:color="auto"/>
              <w:right w:val="single" w:sz="4" w:space="0" w:color="auto"/>
            </w:tcBorders>
          </w:tcPr>
          <w:p w14:paraId="201085B0" w14:textId="77777777" w:rsidR="000D414A" w:rsidRPr="00C7244C" w:rsidRDefault="000D414A" w:rsidP="003F1727">
            <w:pPr>
              <w:pStyle w:val="TAL"/>
            </w:pPr>
            <w:r w:rsidRPr="00C7244C">
              <w:t xml:space="preserve">  tci-StatesToAddModList SEQUENCE(SIZE (1.. maxNrofTCI-States)) OF TCI-State {</w:t>
            </w:r>
          </w:p>
        </w:tc>
        <w:tc>
          <w:tcPr>
            <w:tcW w:w="1850" w:type="dxa"/>
            <w:tcBorders>
              <w:top w:val="single" w:sz="4" w:space="0" w:color="auto"/>
              <w:left w:val="single" w:sz="4" w:space="0" w:color="auto"/>
              <w:bottom w:val="single" w:sz="4" w:space="0" w:color="auto"/>
              <w:right w:val="single" w:sz="4" w:space="0" w:color="auto"/>
            </w:tcBorders>
          </w:tcPr>
          <w:p w14:paraId="34E5702E" w14:textId="77777777" w:rsidR="000D414A" w:rsidRPr="00C7244C" w:rsidRDefault="000D414A" w:rsidP="003F1727">
            <w:pPr>
              <w:pStyle w:val="TAL"/>
            </w:pPr>
            <w:r w:rsidRPr="00C7244C">
              <w:t>1 entry</w:t>
            </w:r>
          </w:p>
        </w:tc>
        <w:tc>
          <w:tcPr>
            <w:tcW w:w="2117" w:type="dxa"/>
            <w:tcBorders>
              <w:top w:val="single" w:sz="4" w:space="0" w:color="auto"/>
              <w:left w:val="single" w:sz="4" w:space="0" w:color="auto"/>
              <w:bottom w:val="single" w:sz="4" w:space="0" w:color="auto"/>
              <w:right w:val="single" w:sz="4" w:space="0" w:color="auto"/>
            </w:tcBorders>
          </w:tcPr>
          <w:p w14:paraId="610D53E0" w14:textId="77777777" w:rsidR="000D414A" w:rsidRPr="00C7244C" w:rsidRDefault="000D414A" w:rsidP="003F1727">
            <w:pPr>
              <w:pStyle w:val="TAL"/>
            </w:pPr>
            <w:r w:rsidRPr="00C7244C">
              <w:t>1 entry configured at a time (steps 3 and 8)</w:t>
            </w:r>
          </w:p>
        </w:tc>
        <w:tc>
          <w:tcPr>
            <w:tcW w:w="1245" w:type="dxa"/>
            <w:tcBorders>
              <w:top w:val="single" w:sz="4" w:space="0" w:color="auto"/>
              <w:left w:val="single" w:sz="4" w:space="0" w:color="auto"/>
              <w:bottom w:val="single" w:sz="4" w:space="0" w:color="auto"/>
              <w:right w:val="single" w:sz="4" w:space="0" w:color="auto"/>
            </w:tcBorders>
          </w:tcPr>
          <w:p w14:paraId="575796EF" w14:textId="77777777" w:rsidR="000D414A" w:rsidRPr="00C7244C" w:rsidRDefault="000D414A" w:rsidP="003F1727">
            <w:pPr>
              <w:pStyle w:val="TAL"/>
            </w:pPr>
          </w:p>
        </w:tc>
      </w:tr>
      <w:tr w:rsidR="000D414A" w:rsidRPr="00C7244C" w14:paraId="6EDB4958" w14:textId="77777777" w:rsidTr="00953720">
        <w:tc>
          <w:tcPr>
            <w:tcW w:w="4535" w:type="dxa"/>
            <w:tcBorders>
              <w:top w:val="single" w:sz="4" w:space="0" w:color="auto"/>
              <w:left w:val="single" w:sz="4" w:space="0" w:color="auto"/>
              <w:bottom w:val="single" w:sz="4" w:space="0" w:color="auto"/>
              <w:right w:val="single" w:sz="4" w:space="0" w:color="auto"/>
            </w:tcBorders>
          </w:tcPr>
          <w:p w14:paraId="5DE6042B" w14:textId="77777777" w:rsidR="000D414A" w:rsidRPr="00C7244C" w:rsidRDefault="000D414A" w:rsidP="003F1727">
            <w:pPr>
              <w:pStyle w:val="TAL"/>
            </w:pPr>
            <w:r w:rsidRPr="00C7244C">
              <w:t xml:space="preserve">    TCI-State[0]</w:t>
            </w:r>
          </w:p>
        </w:tc>
        <w:tc>
          <w:tcPr>
            <w:tcW w:w="1850" w:type="dxa"/>
            <w:tcBorders>
              <w:top w:val="single" w:sz="4" w:space="0" w:color="auto"/>
              <w:left w:val="single" w:sz="4" w:space="0" w:color="auto"/>
              <w:bottom w:val="single" w:sz="4" w:space="0" w:color="auto"/>
              <w:right w:val="single" w:sz="4" w:space="0" w:color="auto"/>
            </w:tcBorders>
          </w:tcPr>
          <w:p w14:paraId="5C3ACB72" w14:textId="77777777" w:rsidR="000D414A" w:rsidRPr="00C7244C" w:rsidRDefault="000D414A" w:rsidP="003F1727">
            <w:pPr>
              <w:pStyle w:val="TAL"/>
            </w:pPr>
            <w:r w:rsidRPr="00C7244C">
              <w:t>TCI.State.2</w:t>
            </w:r>
          </w:p>
        </w:tc>
        <w:tc>
          <w:tcPr>
            <w:tcW w:w="2117" w:type="dxa"/>
            <w:tcBorders>
              <w:top w:val="single" w:sz="4" w:space="0" w:color="auto"/>
              <w:left w:val="single" w:sz="4" w:space="0" w:color="auto"/>
              <w:bottom w:val="single" w:sz="4" w:space="0" w:color="auto"/>
              <w:right w:val="single" w:sz="4" w:space="0" w:color="auto"/>
            </w:tcBorders>
          </w:tcPr>
          <w:p w14:paraId="569BCED9" w14:textId="77777777" w:rsidR="000D414A" w:rsidRPr="00C7244C" w:rsidRDefault="000D414A" w:rsidP="003F1727">
            <w:pPr>
              <w:pStyle w:val="TAL"/>
            </w:pPr>
            <w:r w:rsidRPr="00C7244C">
              <w:t>TCI-StateId 2</w:t>
            </w:r>
          </w:p>
        </w:tc>
        <w:tc>
          <w:tcPr>
            <w:tcW w:w="1245" w:type="dxa"/>
            <w:tcBorders>
              <w:top w:val="single" w:sz="4" w:space="0" w:color="auto"/>
              <w:left w:val="single" w:sz="4" w:space="0" w:color="auto"/>
              <w:bottom w:val="single" w:sz="4" w:space="0" w:color="auto"/>
              <w:right w:val="single" w:sz="4" w:space="0" w:color="auto"/>
            </w:tcBorders>
          </w:tcPr>
          <w:p w14:paraId="325B2D08" w14:textId="77777777" w:rsidR="000D414A" w:rsidRPr="00C7244C" w:rsidRDefault="000D414A" w:rsidP="003F1727">
            <w:pPr>
              <w:pStyle w:val="TAL"/>
            </w:pPr>
            <w:r w:rsidRPr="00C7244C">
              <w:t>Step 3</w:t>
            </w:r>
          </w:p>
        </w:tc>
      </w:tr>
      <w:tr w:rsidR="000D414A" w:rsidRPr="00C7244C" w14:paraId="06311763" w14:textId="77777777" w:rsidTr="00953720">
        <w:tc>
          <w:tcPr>
            <w:tcW w:w="4535" w:type="dxa"/>
            <w:tcBorders>
              <w:top w:val="single" w:sz="4" w:space="0" w:color="auto"/>
              <w:left w:val="single" w:sz="4" w:space="0" w:color="auto"/>
              <w:bottom w:val="single" w:sz="4" w:space="0" w:color="auto"/>
              <w:right w:val="single" w:sz="4" w:space="0" w:color="auto"/>
            </w:tcBorders>
          </w:tcPr>
          <w:p w14:paraId="6D99B312" w14:textId="77777777" w:rsidR="000D414A" w:rsidRPr="00C7244C" w:rsidRDefault="000D414A" w:rsidP="003F1727">
            <w:pPr>
              <w:pStyle w:val="TAL"/>
            </w:pPr>
            <w:r w:rsidRPr="00C7244C">
              <w:t xml:space="preserve">    TCI-State[1]</w:t>
            </w:r>
          </w:p>
        </w:tc>
        <w:tc>
          <w:tcPr>
            <w:tcW w:w="1850" w:type="dxa"/>
            <w:tcBorders>
              <w:top w:val="single" w:sz="4" w:space="0" w:color="auto"/>
              <w:left w:val="single" w:sz="4" w:space="0" w:color="auto"/>
              <w:bottom w:val="single" w:sz="4" w:space="0" w:color="auto"/>
              <w:right w:val="single" w:sz="4" w:space="0" w:color="auto"/>
            </w:tcBorders>
          </w:tcPr>
          <w:p w14:paraId="3C77AE5A" w14:textId="77777777" w:rsidR="000D414A" w:rsidRPr="00C7244C" w:rsidRDefault="000D414A" w:rsidP="003F1727">
            <w:pPr>
              <w:pStyle w:val="TAL"/>
            </w:pPr>
            <w:r w:rsidRPr="00C7244C">
              <w:t>TCI.State.3</w:t>
            </w:r>
          </w:p>
        </w:tc>
        <w:tc>
          <w:tcPr>
            <w:tcW w:w="2117" w:type="dxa"/>
            <w:tcBorders>
              <w:top w:val="single" w:sz="4" w:space="0" w:color="auto"/>
              <w:left w:val="single" w:sz="4" w:space="0" w:color="auto"/>
              <w:bottom w:val="single" w:sz="4" w:space="0" w:color="auto"/>
              <w:right w:val="single" w:sz="4" w:space="0" w:color="auto"/>
            </w:tcBorders>
          </w:tcPr>
          <w:p w14:paraId="5668936D" w14:textId="77777777" w:rsidR="000D414A" w:rsidRPr="00C7244C" w:rsidRDefault="000D414A" w:rsidP="003F1727">
            <w:pPr>
              <w:pStyle w:val="TAL"/>
            </w:pPr>
            <w:r w:rsidRPr="00C7244C">
              <w:t>TCI-StateId 3</w:t>
            </w:r>
          </w:p>
        </w:tc>
        <w:tc>
          <w:tcPr>
            <w:tcW w:w="1245" w:type="dxa"/>
            <w:tcBorders>
              <w:top w:val="single" w:sz="4" w:space="0" w:color="auto"/>
              <w:left w:val="single" w:sz="4" w:space="0" w:color="auto"/>
              <w:bottom w:val="single" w:sz="4" w:space="0" w:color="auto"/>
              <w:right w:val="single" w:sz="4" w:space="0" w:color="auto"/>
            </w:tcBorders>
          </w:tcPr>
          <w:p w14:paraId="04ECA98C" w14:textId="77777777" w:rsidR="000D414A" w:rsidRPr="00C7244C" w:rsidRDefault="000D414A" w:rsidP="003F1727">
            <w:pPr>
              <w:pStyle w:val="TAL"/>
            </w:pPr>
            <w:r w:rsidRPr="00C7244C">
              <w:t>Step 8</w:t>
            </w:r>
          </w:p>
        </w:tc>
      </w:tr>
      <w:tr w:rsidR="000D414A" w:rsidRPr="00C7244C" w14:paraId="630420A5" w14:textId="77777777" w:rsidTr="00953720">
        <w:tc>
          <w:tcPr>
            <w:tcW w:w="4535" w:type="dxa"/>
            <w:tcBorders>
              <w:top w:val="single" w:sz="4" w:space="0" w:color="auto"/>
              <w:left w:val="single" w:sz="4" w:space="0" w:color="auto"/>
              <w:bottom w:val="single" w:sz="4" w:space="0" w:color="auto"/>
              <w:right w:val="single" w:sz="4" w:space="0" w:color="auto"/>
            </w:tcBorders>
          </w:tcPr>
          <w:p w14:paraId="245AD4EF" w14:textId="77777777" w:rsidR="000D414A" w:rsidRPr="00C7244C" w:rsidRDefault="000D414A" w:rsidP="003F1727">
            <w:pPr>
              <w:pStyle w:val="TAL"/>
            </w:pPr>
            <w:r w:rsidRPr="00C7244C">
              <w:t xml:space="preserve">  }</w:t>
            </w:r>
          </w:p>
        </w:tc>
        <w:tc>
          <w:tcPr>
            <w:tcW w:w="1850" w:type="dxa"/>
            <w:tcBorders>
              <w:top w:val="single" w:sz="4" w:space="0" w:color="auto"/>
              <w:left w:val="single" w:sz="4" w:space="0" w:color="auto"/>
              <w:bottom w:val="single" w:sz="4" w:space="0" w:color="auto"/>
              <w:right w:val="single" w:sz="4" w:space="0" w:color="auto"/>
            </w:tcBorders>
          </w:tcPr>
          <w:p w14:paraId="4BA78F7E"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7638B73A"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8DA1FD5" w14:textId="77777777" w:rsidR="000D414A" w:rsidRPr="00C7244C" w:rsidRDefault="000D414A" w:rsidP="003F1727">
            <w:pPr>
              <w:pStyle w:val="TAL"/>
            </w:pPr>
          </w:p>
        </w:tc>
      </w:tr>
      <w:tr w:rsidR="000D414A" w:rsidRPr="00C7244C" w14:paraId="050ABBDF" w14:textId="77777777" w:rsidTr="00953720">
        <w:tc>
          <w:tcPr>
            <w:tcW w:w="4535" w:type="dxa"/>
            <w:tcBorders>
              <w:top w:val="single" w:sz="4" w:space="0" w:color="auto"/>
              <w:left w:val="single" w:sz="4" w:space="0" w:color="auto"/>
              <w:bottom w:val="single" w:sz="4" w:space="0" w:color="auto"/>
              <w:right w:val="single" w:sz="4" w:space="0" w:color="auto"/>
            </w:tcBorders>
          </w:tcPr>
          <w:p w14:paraId="306533EE" w14:textId="77777777" w:rsidR="000D414A" w:rsidRPr="00C7244C" w:rsidRDefault="000D414A" w:rsidP="003F1727">
            <w:pPr>
              <w:pStyle w:val="TAL"/>
            </w:pPr>
            <w:r w:rsidRPr="00C7244C">
              <w:t>}</w:t>
            </w:r>
          </w:p>
        </w:tc>
        <w:tc>
          <w:tcPr>
            <w:tcW w:w="1850" w:type="dxa"/>
            <w:tcBorders>
              <w:top w:val="single" w:sz="4" w:space="0" w:color="auto"/>
              <w:left w:val="single" w:sz="4" w:space="0" w:color="auto"/>
              <w:bottom w:val="single" w:sz="4" w:space="0" w:color="auto"/>
              <w:right w:val="single" w:sz="4" w:space="0" w:color="auto"/>
            </w:tcBorders>
          </w:tcPr>
          <w:p w14:paraId="35861112"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7349B0AF"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D0C1EE9" w14:textId="77777777" w:rsidR="000D414A" w:rsidRPr="00C7244C" w:rsidRDefault="000D414A" w:rsidP="003F1727">
            <w:pPr>
              <w:pStyle w:val="TAL"/>
            </w:pPr>
          </w:p>
        </w:tc>
      </w:tr>
    </w:tbl>
    <w:p w14:paraId="07D60ACB" w14:textId="77777777" w:rsidR="000D414A" w:rsidRPr="00C7244C" w:rsidRDefault="000D414A" w:rsidP="000D414A"/>
    <w:p w14:paraId="3968CABD" w14:textId="77777777" w:rsidR="000D414A" w:rsidRPr="00C7244C" w:rsidRDefault="000D414A" w:rsidP="000D414A">
      <w:pPr>
        <w:pStyle w:val="TH"/>
        <w:rPr>
          <w:i/>
        </w:rPr>
      </w:pPr>
      <w:r w:rsidRPr="00C7244C">
        <w:t xml:space="preserve">Table 7.5.8.2.1.4.3-4: </w:t>
      </w:r>
      <w:r w:rsidRPr="00C7244C">
        <w:rPr>
          <w:i/>
        </w:rPr>
        <w:t xml:space="preserve">TCI-State </w:t>
      </w:r>
      <w:r w:rsidRPr="00C7244C">
        <w:t>for NR SA PCell FR2 RRC based active TCI state switch for a known TCI state (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
      <w:tr w:rsidR="000D414A" w:rsidRPr="00C7244C" w14:paraId="3B30DFBE" w14:textId="77777777" w:rsidTr="003F1727">
        <w:tc>
          <w:tcPr>
            <w:tcW w:w="9747" w:type="dxa"/>
            <w:gridSpan w:val="4"/>
          </w:tcPr>
          <w:p w14:paraId="043688F5"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5D6F6750" w14:textId="77777777" w:rsidTr="00953720">
        <w:tc>
          <w:tcPr>
            <w:tcW w:w="3505" w:type="dxa"/>
          </w:tcPr>
          <w:p w14:paraId="5D045377" w14:textId="77777777" w:rsidR="000D414A" w:rsidRPr="00C7244C" w:rsidRDefault="000D414A" w:rsidP="003F1727">
            <w:pPr>
              <w:pStyle w:val="TAH"/>
            </w:pPr>
            <w:r w:rsidRPr="00C7244C">
              <w:t>Information Element</w:t>
            </w:r>
          </w:p>
        </w:tc>
        <w:tc>
          <w:tcPr>
            <w:tcW w:w="1440" w:type="dxa"/>
          </w:tcPr>
          <w:p w14:paraId="0A02D519" w14:textId="77777777" w:rsidR="000D414A" w:rsidRPr="00C7244C" w:rsidRDefault="000D414A" w:rsidP="003F1727">
            <w:pPr>
              <w:pStyle w:val="TAH"/>
            </w:pPr>
            <w:r w:rsidRPr="00C7244C">
              <w:t>Value/remark</w:t>
            </w:r>
          </w:p>
        </w:tc>
        <w:tc>
          <w:tcPr>
            <w:tcW w:w="3690" w:type="dxa"/>
          </w:tcPr>
          <w:p w14:paraId="29B5E3E5" w14:textId="77777777" w:rsidR="000D414A" w:rsidRPr="00C7244C" w:rsidRDefault="000D414A" w:rsidP="003F1727">
            <w:pPr>
              <w:pStyle w:val="TAH"/>
            </w:pPr>
            <w:r w:rsidRPr="00C7244C">
              <w:t>Comment</w:t>
            </w:r>
          </w:p>
        </w:tc>
        <w:tc>
          <w:tcPr>
            <w:tcW w:w="1112" w:type="dxa"/>
          </w:tcPr>
          <w:p w14:paraId="41F48A6E" w14:textId="77777777" w:rsidR="000D414A" w:rsidRPr="00C7244C" w:rsidRDefault="000D414A" w:rsidP="003F1727">
            <w:pPr>
              <w:pStyle w:val="TAH"/>
            </w:pPr>
            <w:r w:rsidRPr="00C7244C">
              <w:t>Condition</w:t>
            </w:r>
          </w:p>
        </w:tc>
      </w:tr>
      <w:tr w:rsidR="000D414A" w:rsidRPr="00C7244C" w14:paraId="7BFCEA5F" w14:textId="77777777" w:rsidTr="00953720">
        <w:tc>
          <w:tcPr>
            <w:tcW w:w="3505" w:type="dxa"/>
          </w:tcPr>
          <w:p w14:paraId="15DB6199" w14:textId="77777777" w:rsidR="000D414A" w:rsidRPr="00C7244C" w:rsidRDefault="000D414A" w:rsidP="003F1727">
            <w:pPr>
              <w:pStyle w:val="TAL"/>
            </w:pPr>
            <w:r w:rsidRPr="00C7244C">
              <w:t>TCI-State ::= SEQUENCE {</w:t>
            </w:r>
          </w:p>
        </w:tc>
        <w:tc>
          <w:tcPr>
            <w:tcW w:w="1440" w:type="dxa"/>
          </w:tcPr>
          <w:p w14:paraId="1C3BF5E3" w14:textId="77777777" w:rsidR="000D414A" w:rsidRPr="00C7244C" w:rsidRDefault="000D414A" w:rsidP="003F1727">
            <w:pPr>
              <w:pStyle w:val="TAL"/>
            </w:pPr>
            <w:r w:rsidRPr="00C7244C">
              <w:t>1 entry</w:t>
            </w:r>
          </w:p>
        </w:tc>
        <w:tc>
          <w:tcPr>
            <w:tcW w:w="3690" w:type="dxa"/>
          </w:tcPr>
          <w:p w14:paraId="4354CDFF" w14:textId="77777777" w:rsidR="000D414A" w:rsidRPr="00C7244C" w:rsidRDefault="000D414A" w:rsidP="003F1727">
            <w:pPr>
              <w:pStyle w:val="TAL"/>
            </w:pPr>
            <w:r w:rsidRPr="00C7244C">
              <w:t>1 entry configured at a time (steps 3 and 8)</w:t>
            </w:r>
          </w:p>
        </w:tc>
        <w:tc>
          <w:tcPr>
            <w:tcW w:w="1112" w:type="dxa"/>
          </w:tcPr>
          <w:p w14:paraId="276F82E2" w14:textId="77777777" w:rsidR="000D414A" w:rsidRPr="00C7244C" w:rsidRDefault="000D414A" w:rsidP="003F1727">
            <w:pPr>
              <w:pStyle w:val="TAL"/>
            </w:pPr>
          </w:p>
        </w:tc>
      </w:tr>
      <w:tr w:rsidR="000D414A" w:rsidRPr="00C7244C" w14:paraId="7DF6D7C4" w14:textId="77777777" w:rsidTr="00953720">
        <w:tc>
          <w:tcPr>
            <w:tcW w:w="3505" w:type="dxa"/>
          </w:tcPr>
          <w:p w14:paraId="30B82949" w14:textId="77777777" w:rsidR="000D414A" w:rsidRPr="00C7244C" w:rsidRDefault="000D414A" w:rsidP="003F1727">
            <w:pPr>
              <w:pStyle w:val="TAL"/>
            </w:pPr>
            <w:r w:rsidRPr="00C7244C">
              <w:t xml:space="preserve">  {</w:t>
            </w:r>
          </w:p>
        </w:tc>
        <w:tc>
          <w:tcPr>
            <w:tcW w:w="1440" w:type="dxa"/>
          </w:tcPr>
          <w:p w14:paraId="2414A937" w14:textId="77777777" w:rsidR="000D414A" w:rsidRPr="00C7244C" w:rsidRDefault="000D414A" w:rsidP="003F1727">
            <w:pPr>
              <w:pStyle w:val="TAL"/>
            </w:pPr>
          </w:p>
        </w:tc>
        <w:tc>
          <w:tcPr>
            <w:tcW w:w="3690" w:type="dxa"/>
          </w:tcPr>
          <w:p w14:paraId="47AC78B3" w14:textId="77777777" w:rsidR="000D414A" w:rsidRPr="00C7244C" w:rsidRDefault="000D414A" w:rsidP="003F1727">
            <w:pPr>
              <w:pStyle w:val="TAL"/>
            </w:pPr>
          </w:p>
        </w:tc>
        <w:tc>
          <w:tcPr>
            <w:tcW w:w="1112" w:type="dxa"/>
          </w:tcPr>
          <w:p w14:paraId="3E9F3D13" w14:textId="77777777" w:rsidR="000D414A" w:rsidRPr="00C7244C" w:rsidRDefault="000D414A" w:rsidP="003F1727">
            <w:pPr>
              <w:pStyle w:val="TAL"/>
            </w:pPr>
          </w:p>
        </w:tc>
      </w:tr>
      <w:tr w:rsidR="000D414A" w:rsidRPr="00C7244C" w14:paraId="66FBDA82" w14:textId="77777777" w:rsidTr="00953720">
        <w:tc>
          <w:tcPr>
            <w:tcW w:w="3505" w:type="dxa"/>
          </w:tcPr>
          <w:p w14:paraId="01C0808E" w14:textId="77777777" w:rsidR="000D414A" w:rsidRPr="00C7244C" w:rsidRDefault="000D414A" w:rsidP="003F1727">
            <w:pPr>
              <w:pStyle w:val="TAL"/>
            </w:pPr>
            <w:r w:rsidRPr="00C7244C">
              <w:t xml:space="preserve">    tci-StateId</w:t>
            </w:r>
          </w:p>
        </w:tc>
        <w:tc>
          <w:tcPr>
            <w:tcW w:w="1440" w:type="dxa"/>
          </w:tcPr>
          <w:p w14:paraId="51106EEC" w14:textId="77777777" w:rsidR="000D414A" w:rsidRPr="00C7244C" w:rsidRDefault="000D414A" w:rsidP="003F1727">
            <w:pPr>
              <w:pStyle w:val="TAL"/>
            </w:pPr>
            <w:r w:rsidRPr="00C7244C">
              <w:t>0</w:t>
            </w:r>
          </w:p>
        </w:tc>
        <w:tc>
          <w:tcPr>
            <w:tcW w:w="3690" w:type="dxa"/>
          </w:tcPr>
          <w:p w14:paraId="7E7C3B6F" w14:textId="77777777" w:rsidR="000D414A" w:rsidRPr="00C7244C" w:rsidRDefault="000D414A" w:rsidP="003F1727">
            <w:pPr>
              <w:pStyle w:val="TAL"/>
            </w:pPr>
            <w:r w:rsidRPr="00C7244C">
              <w:t>TCI.State.2</w:t>
            </w:r>
          </w:p>
        </w:tc>
        <w:tc>
          <w:tcPr>
            <w:tcW w:w="1112" w:type="dxa"/>
          </w:tcPr>
          <w:p w14:paraId="7F011126" w14:textId="77777777" w:rsidR="000D414A" w:rsidRPr="00C7244C" w:rsidRDefault="000D414A" w:rsidP="003F1727">
            <w:pPr>
              <w:pStyle w:val="TAL"/>
            </w:pPr>
            <w:r w:rsidRPr="00C7244C">
              <w:t>Step 3</w:t>
            </w:r>
          </w:p>
        </w:tc>
      </w:tr>
      <w:tr w:rsidR="000D414A" w:rsidRPr="00C7244C" w14:paraId="50540AD7" w14:textId="77777777" w:rsidTr="00953720">
        <w:tc>
          <w:tcPr>
            <w:tcW w:w="3505" w:type="dxa"/>
          </w:tcPr>
          <w:p w14:paraId="66FAA93B" w14:textId="77777777" w:rsidR="000D414A" w:rsidRPr="00C7244C" w:rsidDel="00191707" w:rsidRDefault="000D414A" w:rsidP="003F1727">
            <w:pPr>
              <w:pStyle w:val="TAL"/>
            </w:pPr>
            <w:r w:rsidRPr="00C7244C">
              <w:t xml:space="preserve">    qcl-Type1 SEQUENCE {</w:t>
            </w:r>
          </w:p>
        </w:tc>
        <w:tc>
          <w:tcPr>
            <w:tcW w:w="1440" w:type="dxa"/>
          </w:tcPr>
          <w:p w14:paraId="393B2DE0" w14:textId="77777777" w:rsidR="000D414A" w:rsidRPr="00C7244C" w:rsidRDefault="000D414A" w:rsidP="003F1727">
            <w:pPr>
              <w:pStyle w:val="TAL"/>
            </w:pPr>
          </w:p>
        </w:tc>
        <w:tc>
          <w:tcPr>
            <w:tcW w:w="3690" w:type="dxa"/>
          </w:tcPr>
          <w:p w14:paraId="2E5BC45E" w14:textId="77777777" w:rsidR="000D414A" w:rsidRPr="00C7244C" w:rsidRDefault="000D414A" w:rsidP="003F1727">
            <w:pPr>
              <w:pStyle w:val="TAL"/>
            </w:pPr>
          </w:p>
        </w:tc>
        <w:tc>
          <w:tcPr>
            <w:tcW w:w="1112" w:type="dxa"/>
          </w:tcPr>
          <w:p w14:paraId="11890366" w14:textId="77777777" w:rsidR="000D414A" w:rsidRPr="00C7244C" w:rsidRDefault="000D414A" w:rsidP="003F1727">
            <w:pPr>
              <w:pStyle w:val="TAL"/>
            </w:pPr>
          </w:p>
        </w:tc>
      </w:tr>
      <w:tr w:rsidR="000D414A" w:rsidRPr="00C7244C" w14:paraId="79A398C3" w14:textId="77777777" w:rsidTr="00953720">
        <w:tc>
          <w:tcPr>
            <w:tcW w:w="3505" w:type="dxa"/>
          </w:tcPr>
          <w:p w14:paraId="4330A914" w14:textId="77777777" w:rsidR="000D414A" w:rsidRPr="00C7244C" w:rsidRDefault="000D414A" w:rsidP="003F1727">
            <w:pPr>
              <w:pStyle w:val="TAL"/>
            </w:pPr>
            <w:r w:rsidRPr="00C7244C">
              <w:t xml:space="preserve">      bwp-Id</w:t>
            </w:r>
          </w:p>
        </w:tc>
        <w:tc>
          <w:tcPr>
            <w:tcW w:w="1440" w:type="dxa"/>
          </w:tcPr>
          <w:p w14:paraId="3CD34F57" w14:textId="77777777" w:rsidR="000D414A" w:rsidRPr="00C7244C" w:rsidRDefault="000D414A" w:rsidP="003F1727">
            <w:pPr>
              <w:pStyle w:val="TAL"/>
            </w:pPr>
            <w:r w:rsidRPr="00C7244C">
              <w:t>1</w:t>
            </w:r>
          </w:p>
        </w:tc>
        <w:tc>
          <w:tcPr>
            <w:tcW w:w="3690" w:type="dxa"/>
          </w:tcPr>
          <w:p w14:paraId="119785BD" w14:textId="77777777" w:rsidR="000D414A" w:rsidRPr="00C7244C" w:rsidRDefault="000D414A" w:rsidP="003F1727">
            <w:pPr>
              <w:pStyle w:val="TAL"/>
            </w:pPr>
          </w:p>
        </w:tc>
        <w:tc>
          <w:tcPr>
            <w:tcW w:w="1112" w:type="dxa"/>
          </w:tcPr>
          <w:p w14:paraId="7CF261EC" w14:textId="77777777" w:rsidR="000D414A" w:rsidRPr="00C7244C" w:rsidRDefault="000D414A" w:rsidP="003F1727">
            <w:pPr>
              <w:pStyle w:val="TAL"/>
            </w:pPr>
          </w:p>
        </w:tc>
      </w:tr>
      <w:tr w:rsidR="000D414A" w:rsidRPr="00C7244C" w14:paraId="3BB8CFAA" w14:textId="77777777" w:rsidTr="00953720">
        <w:tc>
          <w:tcPr>
            <w:tcW w:w="3505" w:type="dxa"/>
          </w:tcPr>
          <w:p w14:paraId="14285EC3" w14:textId="77777777" w:rsidR="000D414A" w:rsidRPr="00C7244C" w:rsidRDefault="000D414A" w:rsidP="003F1727">
            <w:pPr>
              <w:pStyle w:val="TAL"/>
            </w:pPr>
            <w:r w:rsidRPr="00C7244C">
              <w:t xml:space="preserve">      referenceSignal CHOICE {</w:t>
            </w:r>
          </w:p>
        </w:tc>
        <w:tc>
          <w:tcPr>
            <w:tcW w:w="1440" w:type="dxa"/>
          </w:tcPr>
          <w:p w14:paraId="6BC8244C" w14:textId="77777777" w:rsidR="000D414A" w:rsidRPr="00C7244C" w:rsidRDefault="000D414A" w:rsidP="003F1727">
            <w:pPr>
              <w:pStyle w:val="TAL"/>
            </w:pPr>
          </w:p>
        </w:tc>
        <w:tc>
          <w:tcPr>
            <w:tcW w:w="3690" w:type="dxa"/>
          </w:tcPr>
          <w:p w14:paraId="7825600E" w14:textId="77777777" w:rsidR="000D414A" w:rsidRPr="00C7244C" w:rsidRDefault="000D414A" w:rsidP="003F1727">
            <w:pPr>
              <w:pStyle w:val="TAL"/>
            </w:pPr>
          </w:p>
        </w:tc>
        <w:tc>
          <w:tcPr>
            <w:tcW w:w="1112" w:type="dxa"/>
          </w:tcPr>
          <w:p w14:paraId="4CE30161" w14:textId="77777777" w:rsidR="000D414A" w:rsidRPr="00C7244C" w:rsidRDefault="000D414A" w:rsidP="003F1727">
            <w:pPr>
              <w:pStyle w:val="TAL"/>
            </w:pPr>
          </w:p>
        </w:tc>
      </w:tr>
      <w:tr w:rsidR="000D414A" w:rsidRPr="00C7244C" w14:paraId="4922D40F" w14:textId="77777777" w:rsidTr="00953720">
        <w:tc>
          <w:tcPr>
            <w:tcW w:w="3505" w:type="dxa"/>
          </w:tcPr>
          <w:p w14:paraId="3C03760A" w14:textId="77777777" w:rsidR="000D414A" w:rsidRPr="00C7244C" w:rsidRDefault="000D414A" w:rsidP="003F1727">
            <w:pPr>
              <w:pStyle w:val="TAL"/>
            </w:pPr>
            <w:r w:rsidRPr="00C7244C">
              <w:t xml:space="preserve">        csi-rs</w:t>
            </w:r>
          </w:p>
        </w:tc>
        <w:tc>
          <w:tcPr>
            <w:tcW w:w="1440" w:type="dxa"/>
          </w:tcPr>
          <w:p w14:paraId="6BD429D5" w14:textId="77777777" w:rsidR="000D414A" w:rsidRPr="00C7244C" w:rsidRDefault="000D414A" w:rsidP="003F1727">
            <w:pPr>
              <w:pStyle w:val="TAL"/>
            </w:pPr>
            <w:r w:rsidRPr="00C7244C">
              <w:t>3</w:t>
            </w:r>
          </w:p>
        </w:tc>
        <w:tc>
          <w:tcPr>
            <w:tcW w:w="3690" w:type="dxa"/>
          </w:tcPr>
          <w:p w14:paraId="4555C62B" w14:textId="77777777" w:rsidR="000D414A" w:rsidRPr="00C7244C" w:rsidRDefault="000D414A" w:rsidP="003F1727">
            <w:pPr>
              <w:pStyle w:val="TAL"/>
            </w:pPr>
            <w:r w:rsidRPr="00C7244C">
              <w:t xml:space="preserve">TRS.2.1 TDD Resource #4 </w:t>
            </w:r>
            <w:r w:rsidRPr="00C7244C">
              <w:rPr>
                <w:vertAlign w:val="superscript"/>
              </w:rPr>
              <w:t>Note1</w:t>
            </w:r>
          </w:p>
        </w:tc>
        <w:tc>
          <w:tcPr>
            <w:tcW w:w="1112" w:type="dxa"/>
          </w:tcPr>
          <w:p w14:paraId="06A027C8" w14:textId="77777777" w:rsidR="000D414A" w:rsidRPr="00C7244C" w:rsidRDefault="000D414A" w:rsidP="003F1727">
            <w:pPr>
              <w:pStyle w:val="TAL"/>
            </w:pPr>
          </w:p>
        </w:tc>
      </w:tr>
      <w:tr w:rsidR="000D414A" w:rsidRPr="00C7244C" w14:paraId="6B58402F" w14:textId="77777777" w:rsidTr="00953720">
        <w:tc>
          <w:tcPr>
            <w:tcW w:w="3505" w:type="dxa"/>
          </w:tcPr>
          <w:p w14:paraId="582E2A53" w14:textId="77777777" w:rsidR="000D414A" w:rsidRPr="00C7244C" w:rsidRDefault="000D414A" w:rsidP="003F1727">
            <w:pPr>
              <w:pStyle w:val="TAL"/>
            </w:pPr>
            <w:r w:rsidRPr="00C7244C">
              <w:t xml:space="preserve">      }</w:t>
            </w:r>
          </w:p>
        </w:tc>
        <w:tc>
          <w:tcPr>
            <w:tcW w:w="1440" w:type="dxa"/>
          </w:tcPr>
          <w:p w14:paraId="7E1A9B0C" w14:textId="77777777" w:rsidR="000D414A" w:rsidRPr="00C7244C" w:rsidRDefault="000D414A" w:rsidP="003F1727">
            <w:pPr>
              <w:pStyle w:val="TAL"/>
            </w:pPr>
          </w:p>
        </w:tc>
        <w:tc>
          <w:tcPr>
            <w:tcW w:w="3690" w:type="dxa"/>
          </w:tcPr>
          <w:p w14:paraId="5DBB26F3" w14:textId="77777777" w:rsidR="000D414A" w:rsidRPr="00C7244C" w:rsidRDefault="000D414A" w:rsidP="003F1727">
            <w:pPr>
              <w:pStyle w:val="TAL"/>
            </w:pPr>
          </w:p>
        </w:tc>
        <w:tc>
          <w:tcPr>
            <w:tcW w:w="1112" w:type="dxa"/>
          </w:tcPr>
          <w:p w14:paraId="6FD22166" w14:textId="77777777" w:rsidR="000D414A" w:rsidRPr="00C7244C" w:rsidRDefault="000D414A" w:rsidP="003F1727">
            <w:pPr>
              <w:pStyle w:val="TAL"/>
            </w:pPr>
          </w:p>
        </w:tc>
      </w:tr>
      <w:tr w:rsidR="000D414A" w:rsidRPr="00C7244C" w14:paraId="3CBC4BA0" w14:textId="77777777" w:rsidTr="00953720">
        <w:tc>
          <w:tcPr>
            <w:tcW w:w="3505" w:type="dxa"/>
          </w:tcPr>
          <w:p w14:paraId="33A34E46" w14:textId="77777777" w:rsidR="000D414A" w:rsidRPr="00C7244C" w:rsidRDefault="000D414A" w:rsidP="003F1727">
            <w:pPr>
              <w:pStyle w:val="TAL"/>
            </w:pPr>
            <w:r w:rsidRPr="00C7244C">
              <w:t xml:space="preserve">      qcl-Type</w:t>
            </w:r>
          </w:p>
        </w:tc>
        <w:tc>
          <w:tcPr>
            <w:tcW w:w="1440" w:type="dxa"/>
          </w:tcPr>
          <w:p w14:paraId="1AFEAF5F" w14:textId="77777777" w:rsidR="000D414A" w:rsidRPr="00C7244C" w:rsidRDefault="000D414A" w:rsidP="003F1727">
            <w:pPr>
              <w:pStyle w:val="TAL"/>
            </w:pPr>
            <w:r w:rsidRPr="00C7244C">
              <w:t>typeA</w:t>
            </w:r>
          </w:p>
        </w:tc>
        <w:tc>
          <w:tcPr>
            <w:tcW w:w="3690" w:type="dxa"/>
          </w:tcPr>
          <w:p w14:paraId="379A7E1E" w14:textId="77777777" w:rsidR="000D414A" w:rsidRPr="00C7244C" w:rsidRDefault="000D414A" w:rsidP="003F1727">
            <w:pPr>
              <w:pStyle w:val="TAL"/>
            </w:pPr>
          </w:p>
        </w:tc>
        <w:tc>
          <w:tcPr>
            <w:tcW w:w="1112" w:type="dxa"/>
          </w:tcPr>
          <w:p w14:paraId="3CE51DFD" w14:textId="77777777" w:rsidR="000D414A" w:rsidRPr="00C7244C" w:rsidRDefault="000D414A" w:rsidP="003F1727">
            <w:pPr>
              <w:pStyle w:val="TAL"/>
            </w:pPr>
          </w:p>
        </w:tc>
      </w:tr>
      <w:tr w:rsidR="000D414A" w:rsidRPr="00C7244C" w14:paraId="0C8E1729" w14:textId="77777777" w:rsidTr="00953720">
        <w:tc>
          <w:tcPr>
            <w:tcW w:w="3505" w:type="dxa"/>
          </w:tcPr>
          <w:p w14:paraId="1EAE155D" w14:textId="77777777" w:rsidR="000D414A" w:rsidRPr="00C7244C" w:rsidRDefault="000D414A" w:rsidP="003F1727">
            <w:pPr>
              <w:pStyle w:val="TAL"/>
            </w:pPr>
            <w:r w:rsidRPr="00C7244C">
              <w:t xml:space="preserve">    }</w:t>
            </w:r>
          </w:p>
        </w:tc>
        <w:tc>
          <w:tcPr>
            <w:tcW w:w="1440" w:type="dxa"/>
          </w:tcPr>
          <w:p w14:paraId="17765B44" w14:textId="77777777" w:rsidR="000D414A" w:rsidRPr="00C7244C" w:rsidRDefault="000D414A" w:rsidP="003F1727">
            <w:pPr>
              <w:pStyle w:val="TAL"/>
            </w:pPr>
          </w:p>
        </w:tc>
        <w:tc>
          <w:tcPr>
            <w:tcW w:w="3690" w:type="dxa"/>
          </w:tcPr>
          <w:p w14:paraId="3298084F" w14:textId="77777777" w:rsidR="000D414A" w:rsidRPr="00C7244C" w:rsidRDefault="000D414A" w:rsidP="003F1727">
            <w:pPr>
              <w:pStyle w:val="TAL"/>
            </w:pPr>
          </w:p>
        </w:tc>
        <w:tc>
          <w:tcPr>
            <w:tcW w:w="1112" w:type="dxa"/>
          </w:tcPr>
          <w:p w14:paraId="0D8398EB" w14:textId="77777777" w:rsidR="000D414A" w:rsidRPr="00C7244C" w:rsidRDefault="000D414A" w:rsidP="003F1727">
            <w:pPr>
              <w:pStyle w:val="TAL"/>
            </w:pPr>
          </w:p>
        </w:tc>
      </w:tr>
      <w:tr w:rsidR="000D414A" w:rsidRPr="00C7244C" w14:paraId="08B6CE80" w14:textId="77777777" w:rsidTr="00953720">
        <w:tc>
          <w:tcPr>
            <w:tcW w:w="3505" w:type="dxa"/>
          </w:tcPr>
          <w:p w14:paraId="421B44AE" w14:textId="77777777" w:rsidR="000D414A" w:rsidRPr="00C7244C" w:rsidRDefault="000D414A" w:rsidP="003F1727">
            <w:pPr>
              <w:pStyle w:val="TAL"/>
            </w:pPr>
            <w:r w:rsidRPr="00C7244C">
              <w:t xml:space="preserve">    qcl-Type2 SEQUENCE {</w:t>
            </w:r>
          </w:p>
        </w:tc>
        <w:tc>
          <w:tcPr>
            <w:tcW w:w="1440" w:type="dxa"/>
          </w:tcPr>
          <w:p w14:paraId="2B269750" w14:textId="77777777" w:rsidR="000D414A" w:rsidRPr="00C7244C" w:rsidRDefault="000D414A" w:rsidP="003F1727">
            <w:pPr>
              <w:pStyle w:val="TAL"/>
            </w:pPr>
          </w:p>
        </w:tc>
        <w:tc>
          <w:tcPr>
            <w:tcW w:w="3690" w:type="dxa"/>
          </w:tcPr>
          <w:p w14:paraId="02879236" w14:textId="77777777" w:rsidR="000D414A" w:rsidRPr="00C7244C" w:rsidRDefault="000D414A" w:rsidP="003F1727">
            <w:pPr>
              <w:pStyle w:val="TAL"/>
            </w:pPr>
          </w:p>
        </w:tc>
        <w:tc>
          <w:tcPr>
            <w:tcW w:w="1112" w:type="dxa"/>
          </w:tcPr>
          <w:p w14:paraId="2600D34C" w14:textId="77777777" w:rsidR="000D414A" w:rsidRPr="00C7244C" w:rsidRDefault="000D414A" w:rsidP="003F1727">
            <w:pPr>
              <w:pStyle w:val="TAL"/>
            </w:pPr>
          </w:p>
        </w:tc>
      </w:tr>
      <w:tr w:rsidR="000D414A" w:rsidRPr="00C7244C" w14:paraId="4D739A2A" w14:textId="77777777" w:rsidTr="00953720">
        <w:tc>
          <w:tcPr>
            <w:tcW w:w="3505" w:type="dxa"/>
          </w:tcPr>
          <w:p w14:paraId="681CBE58" w14:textId="77777777" w:rsidR="000D414A" w:rsidRPr="00C7244C" w:rsidRDefault="000D414A" w:rsidP="003F1727">
            <w:pPr>
              <w:pStyle w:val="TAL"/>
            </w:pPr>
            <w:r w:rsidRPr="00C7244C">
              <w:t xml:space="preserve">      bwp-Id</w:t>
            </w:r>
          </w:p>
        </w:tc>
        <w:tc>
          <w:tcPr>
            <w:tcW w:w="1440" w:type="dxa"/>
          </w:tcPr>
          <w:p w14:paraId="31BF1880" w14:textId="77777777" w:rsidR="000D414A" w:rsidRPr="00C7244C" w:rsidRDefault="000D414A" w:rsidP="003F1727">
            <w:pPr>
              <w:pStyle w:val="TAL"/>
            </w:pPr>
            <w:r w:rsidRPr="00C7244C">
              <w:t>1</w:t>
            </w:r>
          </w:p>
        </w:tc>
        <w:tc>
          <w:tcPr>
            <w:tcW w:w="3690" w:type="dxa"/>
          </w:tcPr>
          <w:p w14:paraId="0B1BBADF" w14:textId="77777777" w:rsidR="000D414A" w:rsidRPr="00C7244C" w:rsidRDefault="000D414A" w:rsidP="003F1727">
            <w:pPr>
              <w:pStyle w:val="TAL"/>
            </w:pPr>
          </w:p>
        </w:tc>
        <w:tc>
          <w:tcPr>
            <w:tcW w:w="1112" w:type="dxa"/>
          </w:tcPr>
          <w:p w14:paraId="41DCC4B8" w14:textId="77777777" w:rsidR="000D414A" w:rsidRPr="00C7244C" w:rsidRDefault="000D414A" w:rsidP="003F1727">
            <w:pPr>
              <w:pStyle w:val="TAL"/>
            </w:pPr>
          </w:p>
        </w:tc>
      </w:tr>
      <w:tr w:rsidR="000D414A" w:rsidRPr="00C7244C" w14:paraId="06997E29" w14:textId="77777777" w:rsidTr="00953720">
        <w:tc>
          <w:tcPr>
            <w:tcW w:w="3505" w:type="dxa"/>
          </w:tcPr>
          <w:p w14:paraId="66EE167F" w14:textId="77777777" w:rsidR="000D414A" w:rsidRPr="00C7244C" w:rsidRDefault="000D414A" w:rsidP="003F1727">
            <w:pPr>
              <w:pStyle w:val="TAL"/>
            </w:pPr>
            <w:r w:rsidRPr="00C7244C">
              <w:t xml:space="preserve">      referenceSignal CHOICE {</w:t>
            </w:r>
          </w:p>
        </w:tc>
        <w:tc>
          <w:tcPr>
            <w:tcW w:w="1440" w:type="dxa"/>
          </w:tcPr>
          <w:p w14:paraId="56E1ECCA" w14:textId="77777777" w:rsidR="000D414A" w:rsidRPr="00C7244C" w:rsidRDefault="000D414A" w:rsidP="003F1727">
            <w:pPr>
              <w:pStyle w:val="TAL"/>
            </w:pPr>
          </w:p>
        </w:tc>
        <w:tc>
          <w:tcPr>
            <w:tcW w:w="3690" w:type="dxa"/>
          </w:tcPr>
          <w:p w14:paraId="3445D561" w14:textId="77777777" w:rsidR="000D414A" w:rsidRPr="00C7244C" w:rsidRDefault="000D414A" w:rsidP="003F1727">
            <w:pPr>
              <w:pStyle w:val="TAL"/>
            </w:pPr>
          </w:p>
        </w:tc>
        <w:tc>
          <w:tcPr>
            <w:tcW w:w="1112" w:type="dxa"/>
          </w:tcPr>
          <w:p w14:paraId="7617B577" w14:textId="77777777" w:rsidR="000D414A" w:rsidRPr="00C7244C" w:rsidRDefault="000D414A" w:rsidP="003F1727">
            <w:pPr>
              <w:pStyle w:val="TAL"/>
            </w:pPr>
          </w:p>
        </w:tc>
      </w:tr>
      <w:tr w:rsidR="000D414A" w:rsidRPr="00C7244C" w14:paraId="17ABE774" w14:textId="77777777" w:rsidTr="00953720">
        <w:tc>
          <w:tcPr>
            <w:tcW w:w="3505" w:type="dxa"/>
          </w:tcPr>
          <w:p w14:paraId="49899BF9" w14:textId="77777777" w:rsidR="000D414A" w:rsidRPr="00C7244C" w:rsidRDefault="000D414A" w:rsidP="003F1727">
            <w:pPr>
              <w:pStyle w:val="TAL"/>
            </w:pPr>
            <w:r w:rsidRPr="00C7244C">
              <w:t xml:space="preserve">        csi-rs</w:t>
            </w:r>
          </w:p>
        </w:tc>
        <w:tc>
          <w:tcPr>
            <w:tcW w:w="1440" w:type="dxa"/>
          </w:tcPr>
          <w:p w14:paraId="3F317853" w14:textId="77777777" w:rsidR="000D414A" w:rsidRPr="00C7244C" w:rsidRDefault="000D414A" w:rsidP="003F1727">
            <w:pPr>
              <w:pStyle w:val="TAL"/>
            </w:pPr>
            <w:r w:rsidRPr="00C7244C">
              <w:t>3</w:t>
            </w:r>
          </w:p>
        </w:tc>
        <w:tc>
          <w:tcPr>
            <w:tcW w:w="3690" w:type="dxa"/>
          </w:tcPr>
          <w:p w14:paraId="67E1CBF6" w14:textId="77777777" w:rsidR="000D414A" w:rsidRPr="00C7244C" w:rsidRDefault="000D414A" w:rsidP="003F1727">
            <w:pPr>
              <w:pStyle w:val="TAL"/>
            </w:pPr>
            <w:r w:rsidRPr="00C7244C">
              <w:t xml:space="preserve">TRS.2.1 TDD Resource #4 </w:t>
            </w:r>
            <w:r w:rsidRPr="00C7244C">
              <w:rPr>
                <w:vertAlign w:val="superscript"/>
              </w:rPr>
              <w:t>Note1</w:t>
            </w:r>
          </w:p>
        </w:tc>
        <w:tc>
          <w:tcPr>
            <w:tcW w:w="1112" w:type="dxa"/>
          </w:tcPr>
          <w:p w14:paraId="5C5A84F7" w14:textId="77777777" w:rsidR="000D414A" w:rsidRPr="00C7244C" w:rsidRDefault="000D414A" w:rsidP="003F1727">
            <w:pPr>
              <w:pStyle w:val="TAL"/>
            </w:pPr>
          </w:p>
        </w:tc>
      </w:tr>
      <w:tr w:rsidR="000D414A" w:rsidRPr="00C7244C" w14:paraId="0D3481DA" w14:textId="77777777" w:rsidTr="00953720">
        <w:tc>
          <w:tcPr>
            <w:tcW w:w="3505" w:type="dxa"/>
          </w:tcPr>
          <w:p w14:paraId="38DAF9F3" w14:textId="77777777" w:rsidR="000D414A" w:rsidRPr="00C7244C" w:rsidRDefault="000D414A" w:rsidP="003F1727">
            <w:pPr>
              <w:pStyle w:val="TAL"/>
            </w:pPr>
            <w:r w:rsidRPr="00C7244C">
              <w:t xml:space="preserve">      }</w:t>
            </w:r>
          </w:p>
        </w:tc>
        <w:tc>
          <w:tcPr>
            <w:tcW w:w="1440" w:type="dxa"/>
          </w:tcPr>
          <w:p w14:paraId="43B3AA95" w14:textId="77777777" w:rsidR="000D414A" w:rsidRPr="00C7244C" w:rsidRDefault="000D414A" w:rsidP="003F1727">
            <w:pPr>
              <w:pStyle w:val="TAL"/>
            </w:pPr>
          </w:p>
        </w:tc>
        <w:tc>
          <w:tcPr>
            <w:tcW w:w="3690" w:type="dxa"/>
          </w:tcPr>
          <w:p w14:paraId="5EA3DEA8" w14:textId="77777777" w:rsidR="000D414A" w:rsidRPr="00C7244C" w:rsidRDefault="000D414A" w:rsidP="003F1727">
            <w:pPr>
              <w:pStyle w:val="TAL"/>
            </w:pPr>
          </w:p>
        </w:tc>
        <w:tc>
          <w:tcPr>
            <w:tcW w:w="1112" w:type="dxa"/>
          </w:tcPr>
          <w:p w14:paraId="4FA1CCA4" w14:textId="77777777" w:rsidR="000D414A" w:rsidRPr="00C7244C" w:rsidRDefault="000D414A" w:rsidP="003F1727">
            <w:pPr>
              <w:pStyle w:val="TAL"/>
            </w:pPr>
          </w:p>
        </w:tc>
      </w:tr>
      <w:tr w:rsidR="000D414A" w:rsidRPr="00C7244C" w14:paraId="2D4B5B84" w14:textId="77777777" w:rsidTr="00953720">
        <w:tc>
          <w:tcPr>
            <w:tcW w:w="3505" w:type="dxa"/>
          </w:tcPr>
          <w:p w14:paraId="32664C9B" w14:textId="77777777" w:rsidR="000D414A" w:rsidRPr="00C7244C" w:rsidRDefault="000D414A" w:rsidP="003F1727">
            <w:pPr>
              <w:pStyle w:val="TAL"/>
            </w:pPr>
            <w:r w:rsidRPr="00C7244C">
              <w:t xml:space="preserve">      qcl-Type</w:t>
            </w:r>
          </w:p>
        </w:tc>
        <w:tc>
          <w:tcPr>
            <w:tcW w:w="1440" w:type="dxa"/>
          </w:tcPr>
          <w:p w14:paraId="1995A9EE" w14:textId="77777777" w:rsidR="000D414A" w:rsidRPr="00C7244C" w:rsidRDefault="000D414A" w:rsidP="003F1727">
            <w:pPr>
              <w:pStyle w:val="TAL"/>
            </w:pPr>
            <w:r w:rsidRPr="00C7244C">
              <w:t>typeD</w:t>
            </w:r>
          </w:p>
        </w:tc>
        <w:tc>
          <w:tcPr>
            <w:tcW w:w="3690" w:type="dxa"/>
          </w:tcPr>
          <w:p w14:paraId="1DA4DE37" w14:textId="77777777" w:rsidR="000D414A" w:rsidRPr="00C7244C" w:rsidRDefault="000D414A" w:rsidP="003F1727">
            <w:pPr>
              <w:pStyle w:val="TAL"/>
            </w:pPr>
          </w:p>
        </w:tc>
        <w:tc>
          <w:tcPr>
            <w:tcW w:w="1112" w:type="dxa"/>
          </w:tcPr>
          <w:p w14:paraId="58ED93C9" w14:textId="77777777" w:rsidR="000D414A" w:rsidRPr="00C7244C" w:rsidRDefault="000D414A" w:rsidP="003F1727">
            <w:pPr>
              <w:pStyle w:val="TAL"/>
            </w:pPr>
          </w:p>
        </w:tc>
      </w:tr>
      <w:tr w:rsidR="000D414A" w:rsidRPr="00C7244C" w14:paraId="42E61B1A" w14:textId="77777777" w:rsidTr="00953720">
        <w:tc>
          <w:tcPr>
            <w:tcW w:w="3505" w:type="dxa"/>
          </w:tcPr>
          <w:p w14:paraId="3F029418" w14:textId="77777777" w:rsidR="000D414A" w:rsidRPr="00C7244C" w:rsidRDefault="000D414A" w:rsidP="003F1727">
            <w:pPr>
              <w:pStyle w:val="TAL"/>
            </w:pPr>
            <w:r w:rsidRPr="00C7244C">
              <w:t xml:space="preserve">    }</w:t>
            </w:r>
          </w:p>
        </w:tc>
        <w:tc>
          <w:tcPr>
            <w:tcW w:w="1440" w:type="dxa"/>
          </w:tcPr>
          <w:p w14:paraId="60F83EF3" w14:textId="77777777" w:rsidR="000D414A" w:rsidRPr="00C7244C" w:rsidRDefault="000D414A" w:rsidP="003F1727">
            <w:pPr>
              <w:pStyle w:val="TAL"/>
            </w:pPr>
          </w:p>
        </w:tc>
        <w:tc>
          <w:tcPr>
            <w:tcW w:w="3690" w:type="dxa"/>
          </w:tcPr>
          <w:p w14:paraId="2E93CF23" w14:textId="77777777" w:rsidR="000D414A" w:rsidRPr="00C7244C" w:rsidRDefault="000D414A" w:rsidP="003F1727">
            <w:pPr>
              <w:pStyle w:val="TAL"/>
            </w:pPr>
          </w:p>
        </w:tc>
        <w:tc>
          <w:tcPr>
            <w:tcW w:w="1112" w:type="dxa"/>
          </w:tcPr>
          <w:p w14:paraId="777E49E7" w14:textId="77777777" w:rsidR="000D414A" w:rsidRPr="00C7244C" w:rsidRDefault="000D414A" w:rsidP="003F1727">
            <w:pPr>
              <w:pStyle w:val="TAL"/>
            </w:pPr>
          </w:p>
        </w:tc>
      </w:tr>
      <w:tr w:rsidR="000D414A" w:rsidRPr="00C7244C" w14:paraId="498C25A9" w14:textId="77777777" w:rsidTr="00953720">
        <w:tc>
          <w:tcPr>
            <w:tcW w:w="3505" w:type="dxa"/>
          </w:tcPr>
          <w:p w14:paraId="10AA9BC6" w14:textId="77777777" w:rsidR="000D414A" w:rsidRPr="00C7244C" w:rsidRDefault="000D414A" w:rsidP="003F1727">
            <w:pPr>
              <w:pStyle w:val="TAL"/>
            </w:pPr>
            <w:r w:rsidRPr="00C7244C">
              <w:t xml:space="preserve">  }</w:t>
            </w:r>
          </w:p>
        </w:tc>
        <w:tc>
          <w:tcPr>
            <w:tcW w:w="1440" w:type="dxa"/>
          </w:tcPr>
          <w:p w14:paraId="7C26C0E9" w14:textId="77777777" w:rsidR="000D414A" w:rsidRPr="00C7244C" w:rsidRDefault="000D414A" w:rsidP="003F1727">
            <w:pPr>
              <w:pStyle w:val="TAL"/>
            </w:pPr>
          </w:p>
        </w:tc>
        <w:tc>
          <w:tcPr>
            <w:tcW w:w="3690" w:type="dxa"/>
          </w:tcPr>
          <w:p w14:paraId="75C39D82" w14:textId="77777777" w:rsidR="000D414A" w:rsidRPr="00C7244C" w:rsidRDefault="000D414A" w:rsidP="003F1727">
            <w:pPr>
              <w:pStyle w:val="TAL"/>
            </w:pPr>
          </w:p>
        </w:tc>
        <w:tc>
          <w:tcPr>
            <w:tcW w:w="1112" w:type="dxa"/>
          </w:tcPr>
          <w:p w14:paraId="6C7E6F99" w14:textId="77777777" w:rsidR="000D414A" w:rsidRPr="00C7244C" w:rsidRDefault="000D414A" w:rsidP="003F1727">
            <w:pPr>
              <w:pStyle w:val="TAL"/>
            </w:pPr>
          </w:p>
        </w:tc>
      </w:tr>
      <w:tr w:rsidR="000D414A" w:rsidRPr="00C7244C" w14:paraId="2B6EA645" w14:textId="77777777" w:rsidTr="00953720">
        <w:tc>
          <w:tcPr>
            <w:tcW w:w="3505" w:type="dxa"/>
          </w:tcPr>
          <w:p w14:paraId="208D9F96" w14:textId="77777777" w:rsidR="000D414A" w:rsidRPr="00C7244C" w:rsidRDefault="000D414A" w:rsidP="003F1727">
            <w:pPr>
              <w:pStyle w:val="TAL"/>
            </w:pPr>
            <w:r w:rsidRPr="00C7244C">
              <w:t>}</w:t>
            </w:r>
          </w:p>
        </w:tc>
        <w:tc>
          <w:tcPr>
            <w:tcW w:w="1440" w:type="dxa"/>
          </w:tcPr>
          <w:p w14:paraId="742FF323" w14:textId="77777777" w:rsidR="000D414A" w:rsidRPr="00C7244C" w:rsidRDefault="000D414A" w:rsidP="003F1727">
            <w:pPr>
              <w:pStyle w:val="TAL"/>
            </w:pPr>
          </w:p>
        </w:tc>
        <w:tc>
          <w:tcPr>
            <w:tcW w:w="3690" w:type="dxa"/>
          </w:tcPr>
          <w:p w14:paraId="6E8F8803" w14:textId="77777777" w:rsidR="000D414A" w:rsidRPr="00C7244C" w:rsidRDefault="000D414A" w:rsidP="003F1727">
            <w:pPr>
              <w:pStyle w:val="TAL"/>
            </w:pPr>
          </w:p>
        </w:tc>
        <w:tc>
          <w:tcPr>
            <w:tcW w:w="1112" w:type="dxa"/>
          </w:tcPr>
          <w:p w14:paraId="1361D680" w14:textId="77777777" w:rsidR="000D414A" w:rsidRPr="00C7244C" w:rsidRDefault="000D414A" w:rsidP="003F1727">
            <w:pPr>
              <w:pStyle w:val="TAL"/>
            </w:pPr>
          </w:p>
        </w:tc>
      </w:tr>
      <w:tr w:rsidR="000D414A" w:rsidRPr="00C7244C" w14:paraId="086C78FB" w14:textId="77777777" w:rsidTr="003F1727">
        <w:tc>
          <w:tcPr>
            <w:tcW w:w="9747" w:type="dxa"/>
            <w:gridSpan w:val="4"/>
          </w:tcPr>
          <w:p w14:paraId="4EED80A1"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TRS.2.1 TDD is configured on the UE. The assumption to configure this field is that</w:t>
            </w:r>
            <w:r w:rsidRPr="00C7244C">
              <w:t xml:space="preserve"> </w:t>
            </w:r>
            <w:r w:rsidRPr="00C7244C">
              <w:rPr>
                <w:szCs w:val="18"/>
                <w:lang w:eastAsia="zh-CN"/>
              </w:rPr>
              <w:t>nzp-CSI-RS-ResourceId indices are configured in the following order: TRS.2.1 TDD = {0,1,2,3}, so resource #4 for the set corresponds to index 3, correspondingly.</w:t>
            </w:r>
          </w:p>
        </w:tc>
      </w:tr>
    </w:tbl>
    <w:p w14:paraId="4469FC84" w14:textId="77777777" w:rsidR="000D414A" w:rsidRPr="00C7244C" w:rsidRDefault="000D414A" w:rsidP="000D414A"/>
    <w:p w14:paraId="31092ACC" w14:textId="77777777" w:rsidR="000D414A" w:rsidRPr="00C7244C" w:rsidRDefault="000D414A" w:rsidP="000D414A">
      <w:pPr>
        <w:pStyle w:val="TH"/>
        <w:rPr>
          <w:i/>
        </w:rPr>
      </w:pPr>
      <w:r w:rsidRPr="00C7244C">
        <w:t xml:space="preserve">Table 7.5.8.2.1.4.3-5: </w:t>
      </w:r>
      <w:r w:rsidRPr="00C7244C">
        <w:rPr>
          <w:i/>
        </w:rPr>
        <w:t xml:space="preserve">TCI-State </w:t>
      </w:r>
      <w:r w:rsidRPr="00C7244C">
        <w:t>for NR SA PCell FR2 RRC based active TCI state switch for a known TCI state (step 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
      <w:tr w:rsidR="000D414A" w:rsidRPr="00C7244C" w14:paraId="034CD4A3" w14:textId="77777777" w:rsidTr="003F1727">
        <w:tc>
          <w:tcPr>
            <w:tcW w:w="9747" w:type="dxa"/>
            <w:gridSpan w:val="4"/>
          </w:tcPr>
          <w:p w14:paraId="47BB9B97"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21536B71" w14:textId="77777777" w:rsidTr="00953720">
        <w:tc>
          <w:tcPr>
            <w:tcW w:w="3505" w:type="dxa"/>
          </w:tcPr>
          <w:p w14:paraId="35863075" w14:textId="77777777" w:rsidR="000D414A" w:rsidRPr="00C7244C" w:rsidRDefault="000D414A" w:rsidP="003F1727">
            <w:pPr>
              <w:pStyle w:val="TAH"/>
            </w:pPr>
            <w:r w:rsidRPr="00C7244C">
              <w:t>Information Element</w:t>
            </w:r>
          </w:p>
        </w:tc>
        <w:tc>
          <w:tcPr>
            <w:tcW w:w="1440" w:type="dxa"/>
          </w:tcPr>
          <w:p w14:paraId="77FDB7AB" w14:textId="77777777" w:rsidR="000D414A" w:rsidRPr="00C7244C" w:rsidRDefault="000D414A" w:rsidP="003F1727">
            <w:pPr>
              <w:pStyle w:val="TAH"/>
            </w:pPr>
            <w:r w:rsidRPr="00C7244C">
              <w:t>Value/remark</w:t>
            </w:r>
          </w:p>
        </w:tc>
        <w:tc>
          <w:tcPr>
            <w:tcW w:w="3690" w:type="dxa"/>
          </w:tcPr>
          <w:p w14:paraId="5B7C10AF" w14:textId="77777777" w:rsidR="000D414A" w:rsidRPr="00C7244C" w:rsidRDefault="000D414A" w:rsidP="003F1727">
            <w:pPr>
              <w:pStyle w:val="TAH"/>
            </w:pPr>
            <w:r w:rsidRPr="00C7244C">
              <w:t>Comment</w:t>
            </w:r>
          </w:p>
        </w:tc>
        <w:tc>
          <w:tcPr>
            <w:tcW w:w="1112" w:type="dxa"/>
          </w:tcPr>
          <w:p w14:paraId="4198E343" w14:textId="77777777" w:rsidR="000D414A" w:rsidRPr="00C7244C" w:rsidRDefault="000D414A" w:rsidP="003F1727">
            <w:pPr>
              <w:pStyle w:val="TAH"/>
            </w:pPr>
            <w:r w:rsidRPr="00C7244C">
              <w:t>Condition</w:t>
            </w:r>
          </w:p>
        </w:tc>
      </w:tr>
      <w:tr w:rsidR="000D414A" w:rsidRPr="00C7244C" w14:paraId="7472BD28" w14:textId="77777777" w:rsidTr="00953720">
        <w:tc>
          <w:tcPr>
            <w:tcW w:w="3505" w:type="dxa"/>
          </w:tcPr>
          <w:p w14:paraId="184D8952" w14:textId="77777777" w:rsidR="000D414A" w:rsidRPr="00C7244C" w:rsidRDefault="000D414A" w:rsidP="003F1727">
            <w:pPr>
              <w:pStyle w:val="TAL"/>
            </w:pPr>
            <w:r w:rsidRPr="00C7244C">
              <w:t>TCI-State ::= SEQUENCE {</w:t>
            </w:r>
          </w:p>
        </w:tc>
        <w:tc>
          <w:tcPr>
            <w:tcW w:w="1440" w:type="dxa"/>
          </w:tcPr>
          <w:p w14:paraId="7199DC43" w14:textId="77777777" w:rsidR="000D414A" w:rsidRPr="00C7244C" w:rsidRDefault="000D414A" w:rsidP="003F1727">
            <w:pPr>
              <w:pStyle w:val="TAL"/>
            </w:pPr>
            <w:r w:rsidRPr="00C7244C">
              <w:t>1 entry</w:t>
            </w:r>
          </w:p>
        </w:tc>
        <w:tc>
          <w:tcPr>
            <w:tcW w:w="3690" w:type="dxa"/>
          </w:tcPr>
          <w:p w14:paraId="36A3EF80" w14:textId="77777777" w:rsidR="000D414A" w:rsidRPr="00C7244C" w:rsidRDefault="000D414A" w:rsidP="003F1727">
            <w:pPr>
              <w:pStyle w:val="TAL"/>
            </w:pPr>
            <w:r w:rsidRPr="00C7244C">
              <w:t>1 entry configured at a time (steps 3 and 8)</w:t>
            </w:r>
          </w:p>
        </w:tc>
        <w:tc>
          <w:tcPr>
            <w:tcW w:w="1112" w:type="dxa"/>
          </w:tcPr>
          <w:p w14:paraId="4A27D066" w14:textId="77777777" w:rsidR="000D414A" w:rsidRPr="00C7244C" w:rsidRDefault="000D414A" w:rsidP="003F1727">
            <w:pPr>
              <w:pStyle w:val="TAL"/>
            </w:pPr>
          </w:p>
        </w:tc>
      </w:tr>
      <w:tr w:rsidR="000D414A" w:rsidRPr="00C7244C" w14:paraId="53DE4749" w14:textId="77777777" w:rsidTr="00953720">
        <w:tc>
          <w:tcPr>
            <w:tcW w:w="3505" w:type="dxa"/>
          </w:tcPr>
          <w:p w14:paraId="70CF9B25" w14:textId="77777777" w:rsidR="000D414A" w:rsidRPr="00C7244C" w:rsidRDefault="000D414A" w:rsidP="003F1727">
            <w:pPr>
              <w:pStyle w:val="TAL"/>
            </w:pPr>
            <w:r w:rsidRPr="00C7244C">
              <w:t xml:space="preserve">  {</w:t>
            </w:r>
          </w:p>
        </w:tc>
        <w:tc>
          <w:tcPr>
            <w:tcW w:w="1440" w:type="dxa"/>
          </w:tcPr>
          <w:p w14:paraId="677FBEC5" w14:textId="77777777" w:rsidR="000D414A" w:rsidRPr="00C7244C" w:rsidRDefault="000D414A" w:rsidP="003F1727">
            <w:pPr>
              <w:pStyle w:val="TAL"/>
            </w:pPr>
          </w:p>
        </w:tc>
        <w:tc>
          <w:tcPr>
            <w:tcW w:w="3690" w:type="dxa"/>
          </w:tcPr>
          <w:p w14:paraId="2AC66DCD" w14:textId="77777777" w:rsidR="000D414A" w:rsidRPr="00C7244C" w:rsidRDefault="000D414A" w:rsidP="003F1727">
            <w:pPr>
              <w:pStyle w:val="TAL"/>
            </w:pPr>
          </w:p>
        </w:tc>
        <w:tc>
          <w:tcPr>
            <w:tcW w:w="1112" w:type="dxa"/>
          </w:tcPr>
          <w:p w14:paraId="196F09F9" w14:textId="77777777" w:rsidR="000D414A" w:rsidRPr="00C7244C" w:rsidRDefault="000D414A" w:rsidP="003F1727">
            <w:pPr>
              <w:pStyle w:val="TAL"/>
            </w:pPr>
          </w:p>
        </w:tc>
      </w:tr>
      <w:tr w:rsidR="000D414A" w:rsidRPr="00C7244C" w14:paraId="485D3E53" w14:textId="77777777" w:rsidTr="00953720">
        <w:tc>
          <w:tcPr>
            <w:tcW w:w="3505" w:type="dxa"/>
          </w:tcPr>
          <w:p w14:paraId="11618D58" w14:textId="77777777" w:rsidR="000D414A" w:rsidRPr="00C7244C" w:rsidRDefault="000D414A" w:rsidP="003F1727">
            <w:pPr>
              <w:pStyle w:val="TAL"/>
            </w:pPr>
            <w:r w:rsidRPr="00C7244C">
              <w:t xml:space="preserve">    tci-StateId</w:t>
            </w:r>
          </w:p>
        </w:tc>
        <w:tc>
          <w:tcPr>
            <w:tcW w:w="1440" w:type="dxa"/>
          </w:tcPr>
          <w:p w14:paraId="667829EE" w14:textId="77777777" w:rsidR="000D414A" w:rsidRPr="00C7244C" w:rsidRDefault="000D414A" w:rsidP="003F1727">
            <w:pPr>
              <w:pStyle w:val="TAL"/>
            </w:pPr>
            <w:r w:rsidRPr="00C7244C">
              <w:t>1</w:t>
            </w:r>
          </w:p>
        </w:tc>
        <w:tc>
          <w:tcPr>
            <w:tcW w:w="3690" w:type="dxa"/>
          </w:tcPr>
          <w:p w14:paraId="2AED7BCF" w14:textId="77777777" w:rsidR="000D414A" w:rsidRPr="00C7244C" w:rsidRDefault="000D414A" w:rsidP="003F1727">
            <w:pPr>
              <w:pStyle w:val="TAL"/>
            </w:pPr>
            <w:r w:rsidRPr="00C7244C">
              <w:t>TCI.State.3</w:t>
            </w:r>
          </w:p>
        </w:tc>
        <w:tc>
          <w:tcPr>
            <w:tcW w:w="1112" w:type="dxa"/>
          </w:tcPr>
          <w:p w14:paraId="73B380B3" w14:textId="77777777" w:rsidR="000D414A" w:rsidRPr="00C7244C" w:rsidRDefault="000D414A" w:rsidP="003F1727">
            <w:pPr>
              <w:pStyle w:val="TAL"/>
            </w:pPr>
            <w:r w:rsidRPr="00C7244C">
              <w:t>Step 8</w:t>
            </w:r>
          </w:p>
        </w:tc>
      </w:tr>
      <w:tr w:rsidR="000D414A" w:rsidRPr="00C7244C" w14:paraId="0A886BBB" w14:textId="77777777" w:rsidTr="00953720">
        <w:tc>
          <w:tcPr>
            <w:tcW w:w="3505" w:type="dxa"/>
          </w:tcPr>
          <w:p w14:paraId="3C2CD430" w14:textId="77777777" w:rsidR="000D414A" w:rsidRPr="00C7244C" w:rsidRDefault="000D414A" w:rsidP="003F1727">
            <w:pPr>
              <w:pStyle w:val="TAL"/>
            </w:pPr>
            <w:r w:rsidRPr="00C7244C">
              <w:t xml:space="preserve">    qcl-Type1 SEQUENCE {</w:t>
            </w:r>
          </w:p>
        </w:tc>
        <w:tc>
          <w:tcPr>
            <w:tcW w:w="1440" w:type="dxa"/>
          </w:tcPr>
          <w:p w14:paraId="1ED50DB5" w14:textId="77777777" w:rsidR="000D414A" w:rsidRPr="00C7244C" w:rsidRDefault="000D414A" w:rsidP="003F1727">
            <w:pPr>
              <w:pStyle w:val="TAL"/>
            </w:pPr>
          </w:p>
        </w:tc>
        <w:tc>
          <w:tcPr>
            <w:tcW w:w="3690" w:type="dxa"/>
          </w:tcPr>
          <w:p w14:paraId="6E7B8B2E" w14:textId="77777777" w:rsidR="000D414A" w:rsidRPr="00C7244C" w:rsidRDefault="000D414A" w:rsidP="003F1727">
            <w:pPr>
              <w:pStyle w:val="TAL"/>
            </w:pPr>
          </w:p>
        </w:tc>
        <w:tc>
          <w:tcPr>
            <w:tcW w:w="1112" w:type="dxa"/>
          </w:tcPr>
          <w:p w14:paraId="149746EB" w14:textId="77777777" w:rsidR="000D414A" w:rsidRPr="00C7244C" w:rsidRDefault="000D414A" w:rsidP="003F1727">
            <w:pPr>
              <w:pStyle w:val="TAL"/>
            </w:pPr>
          </w:p>
        </w:tc>
      </w:tr>
      <w:tr w:rsidR="000D414A" w:rsidRPr="00C7244C" w14:paraId="7FFD6E52" w14:textId="77777777" w:rsidTr="00953720">
        <w:tc>
          <w:tcPr>
            <w:tcW w:w="3505" w:type="dxa"/>
          </w:tcPr>
          <w:p w14:paraId="2E99ADEA" w14:textId="77777777" w:rsidR="000D414A" w:rsidRPr="00C7244C" w:rsidRDefault="000D414A" w:rsidP="003F1727">
            <w:pPr>
              <w:pStyle w:val="TAL"/>
            </w:pPr>
            <w:r w:rsidRPr="00C7244C">
              <w:t xml:space="preserve">      bwp-Id</w:t>
            </w:r>
          </w:p>
        </w:tc>
        <w:tc>
          <w:tcPr>
            <w:tcW w:w="1440" w:type="dxa"/>
          </w:tcPr>
          <w:p w14:paraId="58B1C0B3" w14:textId="77777777" w:rsidR="000D414A" w:rsidRPr="00C7244C" w:rsidRDefault="000D414A" w:rsidP="003F1727">
            <w:pPr>
              <w:pStyle w:val="TAL"/>
            </w:pPr>
            <w:r w:rsidRPr="00C7244C">
              <w:t>1</w:t>
            </w:r>
          </w:p>
        </w:tc>
        <w:tc>
          <w:tcPr>
            <w:tcW w:w="3690" w:type="dxa"/>
          </w:tcPr>
          <w:p w14:paraId="363A72F0" w14:textId="77777777" w:rsidR="000D414A" w:rsidRPr="00C7244C" w:rsidRDefault="000D414A" w:rsidP="003F1727">
            <w:pPr>
              <w:pStyle w:val="TAL"/>
            </w:pPr>
          </w:p>
        </w:tc>
        <w:tc>
          <w:tcPr>
            <w:tcW w:w="1112" w:type="dxa"/>
          </w:tcPr>
          <w:p w14:paraId="7B5827D7" w14:textId="77777777" w:rsidR="000D414A" w:rsidRPr="00C7244C" w:rsidRDefault="000D414A" w:rsidP="003F1727">
            <w:pPr>
              <w:pStyle w:val="TAL"/>
            </w:pPr>
          </w:p>
        </w:tc>
      </w:tr>
      <w:tr w:rsidR="000D414A" w:rsidRPr="00C7244C" w14:paraId="21D75355" w14:textId="77777777" w:rsidTr="00953720">
        <w:tc>
          <w:tcPr>
            <w:tcW w:w="3505" w:type="dxa"/>
          </w:tcPr>
          <w:p w14:paraId="387E2C83" w14:textId="77777777" w:rsidR="000D414A" w:rsidRPr="00C7244C" w:rsidRDefault="000D414A" w:rsidP="003F1727">
            <w:pPr>
              <w:pStyle w:val="TAL"/>
            </w:pPr>
            <w:r w:rsidRPr="00C7244C">
              <w:t xml:space="preserve">      referenceSignal CHOICE {</w:t>
            </w:r>
          </w:p>
        </w:tc>
        <w:tc>
          <w:tcPr>
            <w:tcW w:w="1440" w:type="dxa"/>
          </w:tcPr>
          <w:p w14:paraId="5B7E66A5" w14:textId="77777777" w:rsidR="000D414A" w:rsidRPr="00C7244C" w:rsidRDefault="000D414A" w:rsidP="003F1727">
            <w:pPr>
              <w:pStyle w:val="TAL"/>
            </w:pPr>
          </w:p>
        </w:tc>
        <w:tc>
          <w:tcPr>
            <w:tcW w:w="3690" w:type="dxa"/>
          </w:tcPr>
          <w:p w14:paraId="1B34A59B" w14:textId="77777777" w:rsidR="000D414A" w:rsidRPr="00C7244C" w:rsidRDefault="000D414A" w:rsidP="003F1727">
            <w:pPr>
              <w:pStyle w:val="TAL"/>
            </w:pPr>
          </w:p>
        </w:tc>
        <w:tc>
          <w:tcPr>
            <w:tcW w:w="1112" w:type="dxa"/>
          </w:tcPr>
          <w:p w14:paraId="4DC1E0BB" w14:textId="77777777" w:rsidR="000D414A" w:rsidRPr="00C7244C" w:rsidRDefault="000D414A" w:rsidP="003F1727">
            <w:pPr>
              <w:pStyle w:val="TAL"/>
            </w:pPr>
          </w:p>
        </w:tc>
      </w:tr>
      <w:tr w:rsidR="000D414A" w:rsidRPr="00C7244C" w14:paraId="334D9DE4" w14:textId="77777777" w:rsidTr="00953720">
        <w:tc>
          <w:tcPr>
            <w:tcW w:w="3505" w:type="dxa"/>
          </w:tcPr>
          <w:p w14:paraId="5CA49ED9" w14:textId="77777777" w:rsidR="000D414A" w:rsidRPr="00C7244C" w:rsidRDefault="000D414A" w:rsidP="003F1727">
            <w:pPr>
              <w:pStyle w:val="TAL"/>
            </w:pPr>
            <w:r w:rsidRPr="00C7244C">
              <w:t xml:space="preserve">        csi-rs</w:t>
            </w:r>
          </w:p>
        </w:tc>
        <w:tc>
          <w:tcPr>
            <w:tcW w:w="1440" w:type="dxa"/>
          </w:tcPr>
          <w:p w14:paraId="326EC2CD" w14:textId="77777777" w:rsidR="000D414A" w:rsidRPr="00C7244C" w:rsidRDefault="000D414A" w:rsidP="003F1727">
            <w:pPr>
              <w:pStyle w:val="TAL"/>
            </w:pPr>
            <w:r w:rsidRPr="00C7244C">
              <w:t>7</w:t>
            </w:r>
          </w:p>
        </w:tc>
        <w:tc>
          <w:tcPr>
            <w:tcW w:w="3690" w:type="dxa"/>
          </w:tcPr>
          <w:p w14:paraId="5E33EF63" w14:textId="77777777" w:rsidR="000D414A" w:rsidRPr="00C7244C" w:rsidRDefault="000D414A" w:rsidP="003F1727">
            <w:pPr>
              <w:pStyle w:val="TAL"/>
            </w:pPr>
            <w:r w:rsidRPr="00C7244C">
              <w:t xml:space="preserve">TRS.2.2 TDD Resource #4 </w:t>
            </w:r>
            <w:r w:rsidRPr="00C7244C">
              <w:rPr>
                <w:vertAlign w:val="superscript"/>
              </w:rPr>
              <w:t>Note1</w:t>
            </w:r>
          </w:p>
        </w:tc>
        <w:tc>
          <w:tcPr>
            <w:tcW w:w="1112" w:type="dxa"/>
          </w:tcPr>
          <w:p w14:paraId="09739CA8" w14:textId="77777777" w:rsidR="000D414A" w:rsidRPr="00C7244C" w:rsidRDefault="000D414A" w:rsidP="003F1727">
            <w:pPr>
              <w:pStyle w:val="TAL"/>
            </w:pPr>
          </w:p>
        </w:tc>
      </w:tr>
      <w:tr w:rsidR="000D414A" w:rsidRPr="00C7244C" w14:paraId="6E5F23A6" w14:textId="77777777" w:rsidTr="00953720">
        <w:tc>
          <w:tcPr>
            <w:tcW w:w="3505" w:type="dxa"/>
          </w:tcPr>
          <w:p w14:paraId="43AF0AE5" w14:textId="77777777" w:rsidR="000D414A" w:rsidRPr="00C7244C" w:rsidRDefault="000D414A" w:rsidP="003F1727">
            <w:pPr>
              <w:pStyle w:val="TAL"/>
            </w:pPr>
            <w:r w:rsidRPr="00C7244C">
              <w:t xml:space="preserve">      }</w:t>
            </w:r>
          </w:p>
        </w:tc>
        <w:tc>
          <w:tcPr>
            <w:tcW w:w="1440" w:type="dxa"/>
          </w:tcPr>
          <w:p w14:paraId="2D41CF94" w14:textId="77777777" w:rsidR="000D414A" w:rsidRPr="00C7244C" w:rsidRDefault="000D414A" w:rsidP="003F1727">
            <w:pPr>
              <w:pStyle w:val="TAL"/>
            </w:pPr>
          </w:p>
        </w:tc>
        <w:tc>
          <w:tcPr>
            <w:tcW w:w="3690" w:type="dxa"/>
          </w:tcPr>
          <w:p w14:paraId="50C5392E" w14:textId="77777777" w:rsidR="000D414A" w:rsidRPr="00C7244C" w:rsidRDefault="000D414A" w:rsidP="003F1727">
            <w:pPr>
              <w:pStyle w:val="TAL"/>
            </w:pPr>
          </w:p>
        </w:tc>
        <w:tc>
          <w:tcPr>
            <w:tcW w:w="1112" w:type="dxa"/>
          </w:tcPr>
          <w:p w14:paraId="392F8070" w14:textId="77777777" w:rsidR="000D414A" w:rsidRPr="00C7244C" w:rsidRDefault="000D414A" w:rsidP="003F1727">
            <w:pPr>
              <w:pStyle w:val="TAL"/>
            </w:pPr>
          </w:p>
        </w:tc>
      </w:tr>
      <w:tr w:rsidR="000D414A" w:rsidRPr="00C7244C" w14:paraId="68D64BC8" w14:textId="77777777" w:rsidTr="00953720">
        <w:tc>
          <w:tcPr>
            <w:tcW w:w="3505" w:type="dxa"/>
          </w:tcPr>
          <w:p w14:paraId="52E784C6" w14:textId="77777777" w:rsidR="000D414A" w:rsidRPr="00C7244C" w:rsidRDefault="000D414A" w:rsidP="003F1727">
            <w:pPr>
              <w:pStyle w:val="TAL"/>
            </w:pPr>
            <w:r w:rsidRPr="00C7244C">
              <w:t xml:space="preserve">      qcl-Type</w:t>
            </w:r>
          </w:p>
        </w:tc>
        <w:tc>
          <w:tcPr>
            <w:tcW w:w="1440" w:type="dxa"/>
          </w:tcPr>
          <w:p w14:paraId="16DD884F" w14:textId="77777777" w:rsidR="000D414A" w:rsidRPr="00C7244C" w:rsidRDefault="000D414A" w:rsidP="003F1727">
            <w:pPr>
              <w:pStyle w:val="TAL"/>
            </w:pPr>
            <w:r w:rsidRPr="00C7244C">
              <w:t>typeA</w:t>
            </w:r>
          </w:p>
        </w:tc>
        <w:tc>
          <w:tcPr>
            <w:tcW w:w="3690" w:type="dxa"/>
          </w:tcPr>
          <w:p w14:paraId="4BC2F326" w14:textId="77777777" w:rsidR="000D414A" w:rsidRPr="00C7244C" w:rsidRDefault="000D414A" w:rsidP="003F1727">
            <w:pPr>
              <w:pStyle w:val="TAL"/>
            </w:pPr>
          </w:p>
        </w:tc>
        <w:tc>
          <w:tcPr>
            <w:tcW w:w="1112" w:type="dxa"/>
          </w:tcPr>
          <w:p w14:paraId="10F6D857" w14:textId="77777777" w:rsidR="000D414A" w:rsidRPr="00C7244C" w:rsidRDefault="000D414A" w:rsidP="003F1727">
            <w:pPr>
              <w:pStyle w:val="TAL"/>
            </w:pPr>
          </w:p>
        </w:tc>
      </w:tr>
      <w:tr w:rsidR="000D414A" w:rsidRPr="00C7244C" w14:paraId="571D9D44" w14:textId="77777777" w:rsidTr="00953720">
        <w:tc>
          <w:tcPr>
            <w:tcW w:w="3505" w:type="dxa"/>
          </w:tcPr>
          <w:p w14:paraId="0026311F" w14:textId="77777777" w:rsidR="000D414A" w:rsidRPr="00C7244C" w:rsidRDefault="000D414A" w:rsidP="003F1727">
            <w:pPr>
              <w:pStyle w:val="TAL"/>
            </w:pPr>
            <w:r w:rsidRPr="00C7244C">
              <w:t xml:space="preserve">    }</w:t>
            </w:r>
          </w:p>
        </w:tc>
        <w:tc>
          <w:tcPr>
            <w:tcW w:w="1440" w:type="dxa"/>
          </w:tcPr>
          <w:p w14:paraId="5437103B" w14:textId="77777777" w:rsidR="000D414A" w:rsidRPr="00C7244C" w:rsidRDefault="000D414A" w:rsidP="003F1727">
            <w:pPr>
              <w:pStyle w:val="TAL"/>
            </w:pPr>
          </w:p>
        </w:tc>
        <w:tc>
          <w:tcPr>
            <w:tcW w:w="3690" w:type="dxa"/>
          </w:tcPr>
          <w:p w14:paraId="5F769A73" w14:textId="77777777" w:rsidR="000D414A" w:rsidRPr="00C7244C" w:rsidRDefault="000D414A" w:rsidP="003F1727">
            <w:pPr>
              <w:pStyle w:val="TAL"/>
            </w:pPr>
          </w:p>
        </w:tc>
        <w:tc>
          <w:tcPr>
            <w:tcW w:w="1112" w:type="dxa"/>
          </w:tcPr>
          <w:p w14:paraId="64100F08" w14:textId="77777777" w:rsidR="000D414A" w:rsidRPr="00C7244C" w:rsidRDefault="000D414A" w:rsidP="003F1727">
            <w:pPr>
              <w:pStyle w:val="TAL"/>
            </w:pPr>
          </w:p>
        </w:tc>
      </w:tr>
      <w:tr w:rsidR="000D414A" w:rsidRPr="00C7244C" w14:paraId="6DB075F7" w14:textId="77777777" w:rsidTr="00953720">
        <w:tc>
          <w:tcPr>
            <w:tcW w:w="3505" w:type="dxa"/>
          </w:tcPr>
          <w:p w14:paraId="2627211B" w14:textId="77777777" w:rsidR="000D414A" w:rsidRPr="00C7244C" w:rsidRDefault="000D414A" w:rsidP="003F1727">
            <w:pPr>
              <w:pStyle w:val="TAL"/>
            </w:pPr>
            <w:r w:rsidRPr="00C7244C">
              <w:t xml:space="preserve">    qcl-Type2 SEQUENCE {</w:t>
            </w:r>
          </w:p>
        </w:tc>
        <w:tc>
          <w:tcPr>
            <w:tcW w:w="1440" w:type="dxa"/>
          </w:tcPr>
          <w:p w14:paraId="462DD5C3" w14:textId="77777777" w:rsidR="000D414A" w:rsidRPr="00C7244C" w:rsidRDefault="000D414A" w:rsidP="003F1727">
            <w:pPr>
              <w:pStyle w:val="TAL"/>
            </w:pPr>
          </w:p>
        </w:tc>
        <w:tc>
          <w:tcPr>
            <w:tcW w:w="3690" w:type="dxa"/>
          </w:tcPr>
          <w:p w14:paraId="676E6238" w14:textId="77777777" w:rsidR="000D414A" w:rsidRPr="00C7244C" w:rsidRDefault="000D414A" w:rsidP="003F1727">
            <w:pPr>
              <w:pStyle w:val="TAL"/>
            </w:pPr>
          </w:p>
        </w:tc>
        <w:tc>
          <w:tcPr>
            <w:tcW w:w="1112" w:type="dxa"/>
          </w:tcPr>
          <w:p w14:paraId="10BAEA05" w14:textId="77777777" w:rsidR="000D414A" w:rsidRPr="00C7244C" w:rsidRDefault="000D414A" w:rsidP="003F1727">
            <w:pPr>
              <w:pStyle w:val="TAL"/>
            </w:pPr>
          </w:p>
        </w:tc>
      </w:tr>
      <w:tr w:rsidR="000D414A" w:rsidRPr="00C7244C" w14:paraId="52BA49CC" w14:textId="77777777" w:rsidTr="00953720">
        <w:tc>
          <w:tcPr>
            <w:tcW w:w="3505" w:type="dxa"/>
          </w:tcPr>
          <w:p w14:paraId="25AA6EC2" w14:textId="77777777" w:rsidR="000D414A" w:rsidRPr="00C7244C" w:rsidRDefault="000D414A" w:rsidP="003F1727">
            <w:pPr>
              <w:pStyle w:val="TAL"/>
            </w:pPr>
            <w:r w:rsidRPr="00C7244C">
              <w:t xml:space="preserve">      bwp-Id</w:t>
            </w:r>
          </w:p>
        </w:tc>
        <w:tc>
          <w:tcPr>
            <w:tcW w:w="1440" w:type="dxa"/>
          </w:tcPr>
          <w:p w14:paraId="1667BCDB" w14:textId="77777777" w:rsidR="000D414A" w:rsidRPr="00C7244C" w:rsidRDefault="000D414A" w:rsidP="003F1727">
            <w:pPr>
              <w:pStyle w:val="TAL"/>
            </w:pPr>
            <w:r w:rsidRPr="00C7244C">
              <w:t>1</w:t>
            </w:r>
          </w:p>
        </w:tc>
        <w:tc>
          <w:tcPr>
            <w:tcW w:w="3690" w:type="dxa"/>
          </w:tcPr>
          <w:p w14:paraId="24C4CFC3" w14:textId="77777777" w:rsidR="000D414A" w:rsidRPr="00C7244C" w:rsidRDefault="000D414A" w:rsidP="003F1727">
            <w:pPr>
              <w:pStyle w:val="TAL"/>
            </w:pPr>
          </w:p>
        </w:tc>
        <w:tc>
          <w:tcPr>
            <w:tcW w:w="1112" w:type="dxa"/>
          </w:tcPr>
          <w:p w14:paraId="2D633A24" w14:textId="77777777" w:rsidR="000D414A" w:rsidRPr="00C7244C" w:rsidRDefault="000D414A" w:rsidP="003F1727">
            <w:pPr>
              <w:pStyle w:val="TAL"/>
            </w:pPr>
          </w:p>
        </w:tc>
      </w:tr>
      <w:tr w:rsidR="000D414A" w:rsidRPr="00C7244C" w14:paraId="140C9E74" w14:textId="77777777" w:rsidTr="00953720">
        <w:tc>
          <w:tcPr>
            <w:tcW w:w="3505" w:type="dxa"/>
          </w:tcPr>
          <w:p w14:paraId="4FAE0554" w14:textId="77777777" w:rsidR="000D414A" w:rsidRPr="00C7244C" w:rsidRDefault="000D414A" w:rsidP="003F1727">
            <w:pPr>
              <w:pStyle w:val="TAL"/>
            </w:pPr>
            <w:r w:rsidRPr="00C7244C">
              <w:t xml:space="preserve">      referenceSignal CHOICE {</w:t>
            </w:r>
          </w:p>
        </w:tc>
        <w:tc>
          <w:tcPr>
            <w:tcW w:w="1440" w:type="dxa"/>
          </w:tcPr>
          <w:p w14:paraId="620F48C5" w14:textId="77777777" w:rsidR="000D414A" w:rsidRPr="00C7244C" w:rsidRDefault="000D414A" w:rsidP="003F1727">
            <w:pPr>
              <w:pStyle w:val="TAL"/>
            </w:pPr>
          </w:p>
        </w:tc>
        <w:tc>
          <w:tcPr>
            <w:tcW w:w="3690" w:type="dxa"/>
          </w:tcPr>
          <w:p w14:paraId="7F67A4EC" w14:textId="77777777" w:rsidR="000D414A" w:rsidRPr="00C7244C" w:rsidRDefault="000D414A" w:rsidP="003F1727">
            <w:pPr>
              <w:pStyle w:val="TAL"/>
            </w:pPr>
          </w:p>
        </w:tc>
        <w:tc>
          <w:tcPr>
            <w:tcW w:w="1112" w:type="dxa"/>
          </w:tcPr>
          <w:p w14:paraId="462EFF80" w14:textId="77777777" w:rsidR="000D414A" w:rsidRPr="00C7244C" w:rsidRDefault="000D414A" w:rsidP="003F1727">
            <w:pPr>
              <w:pStyle w:val="TAL"/>
            </w:pPr>
          </w:p>
        </w:tc>
      </w:tr>
      <w:tr w:rsidR="000D414A" w:rsidRPr="00C7244C" w14:paraId="225784A4" w14:textId="77777777" w:rsidTr="00953720">
        <w:tc>
          <w:tcPr>
            <w:tcW w:w="3505" w:type="dxa"/>
          </w:tcPr>
          <w:p w14:paraId="43279086" w14:textId="77777777" w:rsidR="000D414A" w:rsidRPr="00C7244C" w:rsidRDefault="000D414A" w:rsidP="003F1727">
            <w:pPr>
              <w:pStyle w:val="TAL"/>
            </w:pPr>
            <w:r w:rsidRPr="00C7244C">
              <w:t xml:space="preserve">        csi-rs</w:t>
            </w:r>
          </w:p>
        </w:tc>
        <w:tc>
          <w:tcPr>
            <w:tcW w:w="1440" w:type="dxa"/>
          </w:tcPr>
          <w:p w14:paraId="5FE029FD" w14:textId="77777777" w:rsidR="000D414A" w:rsidRPr="00C7244C" w:rsidRDefault="000D414A" w:rsidP="003F1727">
            <w:pPr>
              <w:pStyle w:val="TAL"/>
            </w:pPr>
            <w:r w:rsidRPr="00C7244C">
              <w:t>7</w:t>
            </w:r>
          </w:p>
        </w:tc>
        <w:tc>
          <w:tcPr>
            <w:tcW w:w="3690" w:type="dxa"/>
          </w:tcPr>
          <w:p w14:paraId="35B7A96D" w14:textId="77777777" w:rsidR="000D414A" w:rsidRPr="00C7244C" w:rsidRDefault="000D414A" w:rsidP="003F1727">
            <w:pPr>
              <w:pStyle w:val="TAL"/>
            </w:pPr>
            <w:r w:rsidRPr="00C7244C">
              <w:t xml:space="preserve">TRS.2.2 TDD Resource #4 </w:t>
            </w:r>
            <w:r w:rsidRPr="00C7244C">
              <w:rPr>
                <w:vertAlign w:val="superscript"/>
              </w:rPr>
              <w:t>Note1</w:t>
            </w:r>
          </w:p>
        </w:tc>
        <w:tc>
          <w:tcPr>
            <w:tcW w:w="1112" w:type="dxa"/>
          </w:tcPr>
          <w:p w14:paraId="61EB7E42" w14:textId="77777777" w:rsidR="000D414A" w:rsidRPr="00C7244C" w:rsidRDefault="000D414A" w:rsidP="003F1727">
            <w:pPr>
              <w:pStyle w:val="TAL"/>
            </w:pPr>
          </w:p>
        </w:tc>
      </w:tr>
      <w:tr w:rsidR="000D414A" w:rsidRPr="00C7244C" w14:paraId="32A1599D" w14:textId="77777777" w:rsidTr="00953720">
        <w:tc>
          <w:tcPr>
            <w:tcW w:w="3505" w:type="dxa"/>
          </w:tcPr>
          <w:p w14:paraId="1288592E" w14:textId="77777777" w:rsidR="000D414A" w:rsidRPr="00C7244C" w:rsidRDefault="000D414A" w:rsidP="003F1727">
            <w:pPr>
              <w:pStyle w:val="TAL"/>
            </w:pPr>
            <w:r w:rsidRPr="00C7244C">
              <w:t xml:space="preserve">      }</w:t>
            </w:r>
          </w:p>
        </w:tc>
        <w:tc>
          <w:tcPr>
            <w:tcW w:w="1440" w:type="dxa"/>
          </w:tcPr>
          <w:p w14:paraId="13D1E5C6" w14:textId="77777777" w:rsidR="000D414A" w:rsidRPr="00C7244C" w:rsidRDefault="000D414A" w:rsidP="003F1727">
            <w:pPr>
              <w:pStyle w:val="TAL"/>
            </w:pPr>
          </w:p>
        </w:tc>
        <w:tc>
          <w:tcPr>
            <w:tcW w:w="3690" w:type="dxa"/>
          </w:tcPr>
          <w:p w14:paraId="766888E9" w14:textId="77777777" w:rsidR="000D414A" w:rsidRPr="00C7244C" w:rsidRDefault="000D414A" w:rsidP="003F1727">
            <w:pPr>
              <w:pStyle w:val="TAL"/>
            </w:pPr>
          </w:p>
        </w:tc>
        <w:tc>
          <w:tcPr>
            <w:tcW w:w="1112" w:type="dxa"/>
          </w:tcPr>
          <w:p w14:paraId="23594463" w14:textId="77777777" w:rsidR="000D414A" w:rsidRPr="00C7244C" w:rsidRDefault="000D414A" w:rsidP="003F1727">
            <w:pPr>
              <w:pStyle w:val="TAL"/>
            </w:pPr>
          </w:p>
        </w:tc>
      </w:tr>
      <w:tr w:rsidR="000D414A" w:rsidRPr="00C7244C" w14:paraId="5E078154" w14:textId="77777777" w:rsidTr="00953720">
        <w:tc>
          <w:tcPr>
            <w:tcW w:w="3505" w:type="dxa"/>
          </w:tcPr>
          <w:p w14:paraId="72F7B918" w14:textId="77777777" w:rsidR="000D414A" w:rsidRPr="00C7244C" w:rsidRDefault="000D414A" w:rsidP="003F1727">
            <w:pPr>
              <w:pStyle w:val="TAL"/>
            </w:pPr>
            <w:r w:rsidRPr="00C7244C">
              <w:t xml:space="preserve">      qcl-Type</w:t>
            </w:r>
          </w:p>
        </w:tc>
        <w:tc>
          <w:tcPr>
            <w:tcW w:w="1440" w:type="dxa"/>
          </w:tcPr>
          <w:p w14:paraId="2484BE7D" w14:textId="77777777" w:rsidR="000D414A" w:rsidRPr="00C7244C" w:rsidRDefault="000D414A" w:rsidP="003F1727">
            <w:pPr>
              <w:pStyle w:val="TAL"/>
            </w:pPr>
            <w:r w:rsidRPr="00C7244C">
              <w:t>typeD</w:t>
            </w:r>
          </w:p>
        </w:tc>
        <w:tc>
          <w:tcPr>
            <w:tcW w:w="3690" w:type="dxa"/>
          </w:tcPr>
          <w:p w14:paraId="138C8320" w14:textId="77777777" w:rsidR="000D414A" w:rsidRPr="00C7244C" w:rsidRDefault="000D414A" w:rsidP="003F1727">
            <w:pPr>
              <w:pStyle w:val="TAL"/>
            </w:pPr>
          </w:p>
        </w:tc>
        <w:tc>
          <w:tcPr>
            <w:tcW w:w="1112" w:type="dxa"/>
          </w:tcPr>
          <w:p w14:paraId="108F2191" w14:textId="77777777" w:rsidR="000D414A" w:rsidRPr="00C7244C" w:rsidRDefault="000D414A" w:rsidP="003F1727">
            <w:pPr>
              <w:pStyle w:val="TAL"/>
            </w:pPr>
          </w:p>
        </w:tc>
      </w:tr>
      <w:tr w:rsidR="000D414A" w:rsidRPr="00C7244C" w14:paraId="4EAA287E" w14:textId="77777777" w:rsidTr="00953720">
        <w:tc>
          <w:tcPr>
            <w:tcW w:w="3505" w:type="dxa"/>
          </w:tcPr>
          <w:p w14:paraId="60F9628F" w14:textId="77777777" w:rsidR="000D414A" w:rsidRPr="00C7244C" w:rsidRDefault="000D414A" w:rsidP="003F1727">
            <w:pPr>
              <w:pStyle w:val="TAL"/>
            </w:pPr>
            <w:r w:rsidRPr="00C7244C">
              <w:t xml:space="preserve">    }</w:t>
            </w:r>
          </w:p>
        </w:tc>
        <w:tc>
          <w:tcPr>
            <w:tcW w:w="1440" w:type="dxa"/>
          </w:tcPr>
          <w:p w14:paraId="5A46E921" w14:textId="77777777" w:rsidR="000D414A" w:rsidRPr="00C7244C" w:rsidRDefault="000D414A" w:rsidP="003F1727">
            <w:pPr>
              <w:pStyle w:val="TAL"/>
            </w:pPr>
          </w:p>
        </w:tc>
        <w:tc>
          <w:tcPr>
            <w:tcW w:w="3690" w:type="dxa"/>
          </w:tcPr>
          <w:p w14:paraId="6D6A8761" w14:textId="77777777" w:rsidR="000D414A" w:rsidRPr="00C7244C" w:rsidRDefault="000D414A" w:rsidP="003F1727">
            <w:pPr>
              <w:pStyle w:val="TAL"/>
            </w:pPr>
          </w:p>
        </w:tc>
        <w:tc>
          <w:tcPr>
            <w:tcW w:w="1112" w:type="dxa"/>
          </w:tcPr>
          <w:p w14:paraId="2AD87FC3" w14:textId="77777777" w:rsidR="000D414A" w:rsidRPr="00C7244C" w:rsidRDefault="000D414A" w:rsidP="003F1727">
            <w:pPr>
              <w:pStyle w:val="TAL"/>
            </w:pPr>
          </w:p>
        </w:tc>
      </w:tr>
      <w:tr w:rsidR="000D414A" w:rsidRPr="00C7244C" w14:paraId="0297D974" w14:textId="77777777" w:rsidTr="00953720">
        <w:tc>
          <w:tcPr>
            <w:tcW w:w="3505" w:type="dxa"/>
          </w:tcPr>
          <w:p w14:paraId="70E03CA4" w14:textId="77777777" w:rsidR="000D414A" w:rsidRPr="00C7244C" w:rsidRDefault="000D414A" w:rsidP="003F1727">
            <w:pPr>
              <w:pStyle w:val="TAL"/>
            </w:pPr>
            <w:r w:rsidRPr="00C7244C">
              <w:t xml:space="preserve">  }</w:t>
            </w:r>
          </w:p>
        </w:tc>
        <w:tc>
          <w:tcPr>
            <w:tcW w:w="1440" w:type="dxa"/>
          </w:tcPr>
          <w:p w14:paraId="65835BBB" w14:textId="77777777" w:rsidR="000D414A" w:rsidRPr="00C7244C" w:rsidRDefault="000D414A" w:rsidP="003F1727">
            <w:pPr>
              <w:pStyle w:val="TAL"/>
            </w:pPr>
          </w:p>
        </w:tc>
        <w:tc>
          <w:tcPr>
            <w:tcW w:w="3690" w:type="dxa"/>
          </w:tcPr>
          <w:p w14:paraId="7B631462" w14:textId="77777777" w:rsidR="000D414A" w:rsidRPr="00C7244C" w:rsidRDefault="000D414A" w:rsidP="003F1727">
            <w:pPr>
              <w:pStyle w:val="TAL"/>
            </w:pPr>
          </w:p>
        </w:tc>
        <w:tc>
          <w:tcPr>
            <w:tcW w:w="1112" w:type="dxa"/>
          </w:tcPr>
          <w:p w14:paraId="2311F2AF" w14:textId="77777777" w:rsidR="000D414A" w:rsidRPr="00C7244C" w:rsidRDefault="000D414A" w:rsidP="003F1727">
            <w:pPr>
              <w:pStyle w:val="TAL"/>
            </w:pPr>
          </w:p>
        </w:tc>
      </w:tr>
      <w:tr w:rsidR="000D414A" w:rsidRPr="00C7244C" w14:paraId="08EDD15B" w14:textId="77777777" w:rsidTr="00953720">
        <w:tc>
          <w:tcPr>
            <w:tcW w:w="3505" w:type="dxa"/>
          </w:tcPr>
          <w:p w14:paraId="167DDB42" w14:textId="77777777" w:rsidR="000D414A" w:rsidRPr="00C7244C" w:rsidRDefault="000D414A" w:rsidP="003F1727">
            <w:pPr>
              <w:pStyle w:val="TAL"/>
            </w:pPr>
            <w:r w:rsidRPr="00C7244C">
              <w:t>}</w:t>
            </w:r>
          </w:p>
        </w:tc>
        <w:tc>
          <w:tcPr>
            <w:tcW w:w="1440" w:type="dxa"/>
          </w:tcPr>
          <w:p w14:paraId="75513B95" w14:textId="77777777" w:rsidR="000D414A" w:rsidRPr="00C7244C" w:rsidRDefault="000D414A" w:rsidP="003F1727">
            <w:pPr>
              <w:pStyle w:val="TAL"/>
            </w:pPr>
          </w:p>
        </w:tc>
        <w:tc>
          <w:tcPr>
            <w:tcW w:w="3690" w:type="dxa"/>
          </w:tcPr>
          <w:p w14:paraId="4867B458" w14:textId="77777777" w:rsidR="000D414A" w:rsidRPr="00C7244C" w:rsidRDefault="000D414A" w:rsidP="003F1727">
            <w:pPr>
              <w:pStyle w:val="TAL"/>
            </w:pPr>
          </w:p>
        </w:tc>
        <w:tc>
          <w:tcPr>
            <w:tcW w:w="1112" w:type="dxa"/>
          </w:tcPr>
          <w:p w14:paraId="4D7E7F7E" w14:textId="77777777" w:rsidR="000D414A" w:rsidRPr="00C7244C" w:rsidRDefault="000D414A" w:rsidP="003F1727">
            <w:pPr>
              <w:pStyle w:val="TAL"/>
            </w:pPr>
          </w:p>
        </w:tc>
      </w:tr>
      <w:tr w:rsidR="000D414A" w:rsidRPr="00C7244C" w14:paraId="5F66087F" w14:textId="77777777" w:rsidTr="003F1727">
        <w:tc>
          <w:tcPr>
            <w:tcW w:w="9747" w:type="dxa"/>
            <w:gridSpan w:val="4"/>
          </w:tcPr>
          <w:p w14:paraId="26853599"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TRS.2.2 TDD is configured on the UE. The assumption to configure this field is that</w:t>
            </w:r>
            <w:r w:rsidRPr="00C7244C">
              <w:t xml:space="preserve"> </w:t>
            </w:r>
            <w:r w:rsidRPr="00C7244C">
              <w:rPr>
                <w:szCs w:val="18"/>
                <w:lang w:eastAsia="zh-CN"/>
              </w:rPr>
              <w:t>nzp-CSI-RS-ResourceId indices are configured in the following order: TRS.2.2 TDD = {4,5,6,7}, so resource #4 for the set corresponds to index 7, correspondingly.</w:t>
            </w:r>
          </w:p>
        </w:tc>
      </w:tr>
    </w:tbl>
    <w:p w14:paraId="6860C8C6" w14:textId="77777777" w:rsidR="000D414A" w:rsidRPr="00C7244C" w:rsidRDefault="000D414A" w:rsidP="000D414A"/>
    <w:p w14:paraId="64034F8F" w14:textId="77777777" w:rsidR="000D414A" w:rsidRPr="00C7244C" w:rsidRDefault="000D414A" w:rsidP="000D414A">
      <w:pPr>
        <w:pStyle w:val="H6"/>
        <w:keepNext w:val="0"/>
        <w:keepLines w:val="0"/>
      </w:pPr>
      <w:r w:rsidRPr="00C7244C">
        <w:t>7.5.8.2.1.5</w:t>
      </w:r>
      <w:r w:rsidRPr="00C7244C">
        <w:tab/>
        <w:t>Test requirement</w:t>
      </w:r>
    </w:p>
    <w:p w14:paraId="6E1015E9" w14:textId="77777777" w:rsidR="000D414A" w:rsidRPr="00C7244C" w:rsidRDefault="000D414A" w:rsidP="000D414A">
      <w:pPr>
        <w:rPr>
          <w:lang w:eastAsia="sv-SE"/>
        </w:rPr>
      </w:pPr>
      <w:r w:rsidRPr="00C7244C">
        <w:rPr>
          <w:lang w:eastAsia="sv-SE"/>
        </w:rPr>
        <w:t>Tables 7.5.8.2.1.4.1-3, 7.5.8.2.1.5-1 and 7.5.8.2.1.5-2 define the primary level settings including test tolerances for NR SA PCell FR2 RRC based active TCI state switch for a known TCI state.</w:t>
      </w:r>
    </w:p>
    <w:p w14:paraId="7A257A3C" w14:textId="77777777" w:rsidR="000D414A" w:rsidRPr="00C7244C" w:rsidRDefault="000D414A" w:rsidP="000D414A">
      <w:pPr>
        <w:pStyle w:val="TH"/>
      </w:pPr>
      <w:r w:rsidRPr="00C7244C">
        <w:t>Table 7.5.8.2.1.5-1: NR Cell specific test parameters for NR SA PCell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C7244C" w14:paraId="0C8080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CF53E6" w14:textId="77777777" w:rsidR="000D414A" w:rsidRPr="00C7244C" w:rsidRDefault="000D414A"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4ED25B05" w14:textId="77777777" w:rsidR="000D414A" w:rsidRPr="00C7244C" w:rsidRDefault="000D414A"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6FABF0E" w14:textId="77777777" w:rsidR="000D414A" w:rsidRPr="00C7244C" w:rsidRDefault="000D414A" w:rsidP="003F1727">
            <w:pPr>
              <w:pStyle w:val="TAH"/>
              <w:rPr>
                <w:lang w:eastAsia="zh-CN"/>
              </w:rPr>
            </w:pPr>
            <w:r w:rsidRPr="00C7244C">
              <w:rPr>
                <w:lang w:eastAsia="zh-CN"/>
              </w:rPr>
              <w:t>Cell 1</w:t>
            </w:r>
          </w:p>
        </w:tc>
      </w:tr>
      <w:tr w:rsidR="000D414A" w:rsidRPr="00C7244C" w14:paraId="7431ED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8BCAE2A" w14:textId="77777777" w:rsidR="000D414A" w:rsidRPr="00C7244C" w:rsidRDefault="000D414A"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39725361"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F58D12" w14:textId="77777777" w:rsidR="000D414A" w:rsidRPr="00C7244C" w:rsidRDefault="000D414A" w:rsidP="003F1727">
            <w:pPr>
              <w:pStyle w:val="TAC"/>
              <w:rPr>
                <w:rFonts w:cs="v4.2.0"/>
                <w:lang w:eastAsia="zh-CN"/>
              </w:rPr>
            </w:pPr>
            <w:r w:rsidRPr="00C7244C">
              <w:rPr>
                <w:rFonts w:cs="v4.2.0"/>
                <w:lang w:eastAsia="zh-CN"/>
              </w:rPr>
              <w:t>FR2</w:t>
            </w:r>
          </w:p>
        </w:tc>
      </w:tr>
      <w:tr w:rsidR="000D414A" w:rsidRPr="00C7244C" w14:paraId="6184F813"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3A7B465B" w14:textId="77777777" w:rsidR="000D414A" w:rsidRPr="00C7244C" w:rsidRDefault="000D414A"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646D5E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896F71" w14:textId="77777777" w:rsidR="000D414A" w:rsidRPr="00C7244C" w:rsidRDefault="000D414A" w:rsidP="003F1727">
            <w:pPr>
              <w:pStyle w:val="TAC"/>
              <w:rPr>
                <w:lang w:eastAsia="zh-CN"/>
              </w:rPr>
            </w:pPr>
            <w:r w:rsidRPr="00C7244C">
              <w:rPr>
                <w:lang w:eastAsia="zh-CN"/>
              </w:rPr>
              <w:t>TDD</w:t>
            </w:r>
          </w:p>
        </w:tc>
      </w:tr>
      <w:tr w:rsidR="000D414A" w:rsidRPr="00C7244C" w14:paraId="3A66AD76"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52DC951" w14:textId="77777777" w:rsidR="000D414A" w:rsidRPr="00C7244C" w:rsidRDefault="000D414A"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08910F2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FFF2622" w14:textId="77777777" w:rsidR="000D414A" w:rsidRPr="00C7244C" w:rsidRDefault="000D414A" w:rsidP="003F1727">
            <w:pPr>
              <w:pStyle w:val="TAC"/>
              <w:rPr>
                <w:lang w:eastAsia="zh-CN"/>
              </w:rPr>
            </w:pPr>
            <w:r w:rsidRPr="00C7244C">
              <w:rPr>
                <w:lang w:eastAsia="zh-CN"/>
              </w:rPr>
              <w:t>TDDConf.3.1</w:t>
            </w:r>
          </w:p>
        </w:tc>
      </w:tr>
      <w:tr w:rsidR="000D414A" w:rsidRPr="00C7244C" w14:paraId="63189B7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01949CF" w14:textId="77777777" w:rsidR="000D414A" w:rsidRPr="00C7244C" w:rsidRDefault="000D414A" w:rsidP="003F1727">
            <w:pPr>
              <w:pStyle w:val="TAL"/>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53137A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31F1DE" w14:textId="77777777" w:rsidR="000D414A" w:rsidRPr="00C7244C" w:rsidRDefault="000D414A" w:rsidP="003F1727">
            <w:pPr>
              <w:pStyle w:val="TAC"/>
              <w:rPr>
                <w:rFonts w:eastAsia="Malgun Gothic"/>
                <w:szCs w:val="18"/>
                <w:lang w:eastAsia="zh-CN"/>
              </w:rPr>
            </w:pPr>
            <w:r w:rsidRPr="00C7244C">
              <w:rPr>
                <w:rFonts w:eastAsia="Malgun Gothic"/>
                <w:szCs w:val="18"/>
                <w:lang w:eastAsia="zh-CN"/>
              </w:rPr>
              <w:t>100 MHz: N</w:t>
            </w:r>
            <w:r w:rsidRPr="00C7244C">
              <w:rPr>
                <w:rFonts w:eastAsia="Malgun Gothic"/>
                <w:szCs w:val="18"/>
                <w:vertAlign w:val="subscript"/>
                <w:lang w:eastAsia="zh-CN"/>
              </w:rPr>
              <w:t>RB,c</w:t>
            </w:r>
            <w:r w:rsidRPr="00C7244C">
              <w:rPr>
                <w:rFonts w:eastAsia="Malgun Gothic"/>
                <w:szCs w:val="18"/>
                <w:lang w:eastAsia="zh-CN"/>
              </w:rPr>
              <w:t xml:space="preserve"> = 66</w:t>
            </w:r>
          </w:p>
        </w:tc>
      </w:tr>
      <w:tr w:rsidR="000D414A" w:rsidRPr="00C7244C" w14:paraId="502391C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21087C2" w14:textId="77777777" w:rsidR="000D414A" w:rsidRPr="00C7244C" w:rsidRDefault="000D414A" w:rsidP="003F1727">
            <w:pPr>
              <w:pStyle w:val="TAL"/>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0F34F66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DDE31A5" w14:textId="4956A71F" w:rsidR="000D414A" w:rsidRPr="00C7244C" w:rsidRDefault="00D2066D" w:rsidP="003F1727">
            <w:pPr>
              <w:pStyle w:val="TAC"/>
              <w:rPr>
                <w:rFonts w:eastAsia="Malgun Gothic"/>
                <w:szCs w:val="18"/>
                <w:lang w:eastAsia="zh-CN"/>
              </w:rPr>
            </w:pPr>
            <w:r w:rsidRPr="00C7244C">
              <w:rPr>
                <w:szCs w:val="18"/>
              </w:rPr>
              <w:t>24</w:t>
            </w:r>
          </w:p>
        </w:tc>
      </w:tr>
      <w:tr w:rsidR="000D414A" w:rsidRPr="00C7244C" w14:paraId="78594D80"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7F9C95D2" w14:textId="77777777" w:rsidR="000D414A" w:rsidRPr="00C7244C" w:rsidRDefault="000D414A"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52C964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8DAE03" w14:textId="77777777" w:rsidR="000D414A" w:rsidRPr="00C7244C" w:rsidRDefault="000D414A" w:rsidP="003F1727">
            <w:pPr>
              <w:pStyle w:val="TAC"/>
              <w:rPr>
                <w:rFonts w:cs="v4.2.0"/>
                <w:lang w:eastAsia="zh-CN"/>
              </w:rPr>
            </w:pPr>
            <w:r w:rsidRPr="00C7244C">
              <w:rPr>
                <w:rFonts w:cs="v4.2.0"/>
                <w:lang w:eastAsia="zh-CN"/>
              </w:rPr>
              <w:t>DLBWP.0.2</w:t>
            </w:r>
          </w:p>
        </w:tc>
      </w:tr>
      <w:tr w:rsidR="000D414A" w:rsidRPr="00C7244C" w14:paraId="022488C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4FF3258" w14:textId="77777777" w:rsidR="000D414A" w:rsidRPr="00C7244C" w:rsidRDefault="000D414A"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D3B23C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0D8398D" w14:textId="77777777" w:rsidR="000D414A" w:rsidRPr="00C7244C" w:rsidRDefault="000D414A" w:rsidP="003F1727">
            <w:pPr>
              <w:pStyle w:val="TAC"/>
              <w:rPr>
                <w:rFonts w:cs="v4.2.0"/>
                <w:lang w:eastAsia="zh-CN"/>
              </w:rPr>
            </w:pPr>
            <w:r w:rsidRPr="00C7244C">
              <w:rPr>
                <w:rFonts w:cs="v4.2.0"/>
                <w:lang w:eastAsia="zh-CN"/>
              </w:rPr>
              <w:t>DLBWP.1.1</w:t>
            </w:r>
            <w:r w:rsidRPr="00C7244C">
              <w:rPr>
                <w:szCs w:val="18"/>
                <w:vertAlign w:val="superscript"/>
                <w:lang w:eastAsia="zh-CN"/>
              </w:rPr>
              <w:t xml:space="preserve"> </w:t>
            </w:r>
          </w:p>
        </w:tc>
      </w:tr>
      <w:tr w:rsidR="000D414A" w:rsidRPr="00C7244C" w14:paraId="37AD1C4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A0EB40" w14:textId="77777777" w:rsidR="000D414A" w:rsidRPr="00C7244C" w:rsidRDefault="000D414A"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E6DE63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2626D9" w14:textId="77777777" w:rsidR="000D414A" w:rsidRPr="00C7244C" w:rsidRDefault="000D414A" w:rsidP="003F1727">
            <w:pPr>
              <w:pStyle w:val="TAC"/>
              <w:rPr>
                <w:lang w:eastAsia="zh-CN"/>
              </w:rPr>
            </w:pPr>
            <w:r w:rsidRPr="00C7244C">
              <w:rPr>
                <w:rFonts w:cs="v4.2.0"/>
                <w:lang w:eastAsia="zh-CN"/>
              </w:rPr>
              <w:t>ULBWP.0.2</w:t>
            </w:r>
            <w:r w:rsidRPr="00C7244C">
              <w:rPr>
                <w:szCs w:val="18"/>
                <w:vertAlign w:val="superscript"/>
                <w:lang w:eastAsia="zh-CN"/>
              </w:rPr>
              <w:t xml:space="preserve"> </w:t>
            </w:r>
          </w:p>
        </w:tc>
      </w:tr>
      <w:tr w:rsidR="000D414A" w:rsidRPr="00C7244C" w14:paraId="2196BD5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22107B" w14:textId="77777777" w:rsidR="000D414A" w:rsidRPr="00C7244C" w:rsidRDefault="000D414A"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0DF05D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F0DE8E" w14:textId="77777777" w:rsidR="000D414A" w:rsidRPr="00C7244C" w:rsidRDefault="000D414A" w:rsidP="003F1727">
            <w:pPr>
              <w:pStyle w:val="TAC"/>
              <w:rPr>
                <w:lang w:eastAsia="zh-CN"/>
              </w:rPr>
            </w:pPr>
            <w:r w:rsidRPr="00C7244C">
              <w:rPr>
                <w:rFonts w:cs="v4.2.0"/>
                <w:lang w:eastAsia="zh-CN"/>
              </w:rPr>
              <w:t>ULBWP.1.1</w:t>
            </w:r>
            <w:r w:rsidRPr="00C7244C">
              <w:rPr>
                <w:szCs w:val="18"/>
                <w:vertAlign w:val="superscript"/>
                <w:lang w:eastAsia="zh-CN"/>
              </w:rPr>
              <w:t xml:space="preserve"> </w:t>
            </w:r>
          </w:p>
        </w:tc>
      </w:tr>
      <w:tr w:rsidR="000D414A" w:rsidRPr="00C7244C" w14:paraId="13F866E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E963BB" w14:textId="77777777" w:rsidR="000D414A" w:rsidRPr="00C7244C" w:rsidRDefault="000D414A"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AA3C33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84FD5C" w14:textId="77777777" w:rsidR="000D414A" w:rsidRPr="00C7244C" w:rsidRDefault="000D414A" w:rsidP="003F1727">
            <w:pPr>
              <w:pStyle w:val="TAC"/>
              <w:rPr>
                <w:szCs w:val="16"/>
                <w:lang w:eastAsia="zh-CN"/>
              </w:rPr>
            </w:pPr>
            <w:r w:rsidRPr="00C7244C">
              <w:rPr>
                <w:lang w:eastAsia="zh-CN"/>
              </w:rPr>
              <w:t xml:space="preserve">SR.3.2 TDD </w:t>
            </w:r>
          </w:p>
        </w:tc>
      </w:tr>
      <w:tr w:rsidR="000D414A" w:rsidRPr="00C7244C" w14:paraId="7509F94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8F588C" w14:textId="77777777" w:rsidR="000D414A" w:rsidRPr="00C7244C" w:rsidRDefault="000D414A"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0544BD0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914FBBB" w14:textId="77777777" w:rsidR="000D414A" w:rsidRPr="00C7244C" w:rsidRDefault="000D414A" w:rsidP="003F1727">
            <w:pPr>
              <w:pStyle w:val="TAC"/>
              <w:rPr>
                <w:szCs w:val="16"/>
                <w:lang w:eastAsia="zh-CN"/>
              </w:rPr>
            </w:pPr>
            <w:r w:rsidRPr="00C7244C">
              <w:rPr>
                <w:lang w:eastAsia="zh-CN"/>
              </w:rPr>
              <w:t xml:space="preserve">CR.3.1 TDD </w:t>
            </w:r>
          </w:p>
        </w:tc>
      </w:tr>
      <w:tr w:rsidR="000D414A" w:rsidRPr="00C7244C" w14:paraId="0530FF5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AC98B8" w14:textId="77777777" w:rsidR="000D414A" w:rsidRPr="00C7244C" w:rsidRDefault="000D414A"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A6B9DC9"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D912B25" w14:textId="77777777" w:rsidR="000D414A" w:rsidRPr="00C7244C" w:rsidRDefault="000D414A" w:rsidP="003F1727">
            <w:pPr>
              <w:pStyle w:val="TAC"/>
              <w:rPr>
                <w:szCs w:val="16"/>
                <w:lang w:eastAsia="zh-CN"/>
              </w:rPr>
            </w:pPr>
            <w:r w:rsidRPr="00C7244C">
              <w:rPr>
                <w:lang w:eastAsia="zh-CN"/>
              </w:rPr>
              <w:t xml:space="preserve">CCR.3.1 TDD </w:t>
            </w:r>
          </w:p>
        </w:tc>
      </w:tr>
      <w:tr w:rsidR="000D414A" w:rsidRPr="00C7244C" w14:paraId="4D9A3F2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C0585D" w14:textId="77777777" w:rsidR="000D414A" w:rsidRPr="00C7244C" w:rsidRDefault="000D414A"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50AC49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25E3A0" w14:textId="77777777" w:rsidR="000D414A" w:rsidRPr="00C7244C" w:rsidRDefault="000D414A" w:rsidP="003F1727">
            <w:pPr>
              <w:pStyle w:val="TAC"/>
              <w:rPr>
                <w:lang w:eastAsia="zh-CN"/>
              </w:rPr>
            </w:pPr>
            <w:r w:rsidRPr="00C7244C">
              <w:rPr>
                <w:szCs w:val="16"/>
                <w:lang w:eastAsia="zh-CN"/>
              </w:rPr>
              <w:t>OP.5</w:t>
            </w:r>
          </w:p>
        </w:tc>
      </w:tr>
      <w:tr w:rsidR="000D414A" w:rsidRPr="00C7244C" w14:paraId="7A8FF7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748BD6" w14:textId="77777777" w:rsidR="000D414A" w:rsidRPr="00C7244C" w:rsidRDefault="000D414A"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25691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3D2A63" w14:textId="77777777" w:rsidR="000D414A" w:rsidRPr="00C7244C" w:rsidRDefault="000D414A" w:rsidP="003F1727">
            <w:pPr>
              <w:pStyle w:val="TAC"/>
              <w:rPr>
                <w:szCs w:val="16"/>
                <w:lang w:eastAsia="zh-CN"/>
              </w:rPr>
            </w:pPr>
            <w:r w:rsidRPr="00C7244C">
              <w:rPr>
                <w:szCs w:val="16"/>
                <w:lang w:eastAsia="zh-CN"/>
              </w:rPr>
              <w:t>SSB.1 FR2</w:t>
            </w:r>
          </w:p>
        </w:tc>
      </w:tr>
      <w:tr w:rsidR="000D414A" w:rsidRPr="00C7244C" w14:paraId="5ADD8BA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057476" w14:textId="77777777" w:rsidR="000D414A" w:rsidRPr="00C7244C" w:rsidRDefault="000D414A"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6C5171F6"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8DD2D2" w14:textId="77777777" w:rsidR="000D414A" w:rsidRPr="00C7244C" w:rsidRDefault="000D414A" w:rsidP="003F1727">
            <w:pPr>
              <w:pStyle w:val="TAC"/>
              <w:rPr>
                <w:szCs w:val="16"/>
                <w:lang w:eastAsia="zh-CN"/>
              </w:rPr>
            </w:pPr>
            <w:r w:rsidRPr="00C7244C">
              <w:rPr>
                <w:szCs w:val="16"/>
                <w:lang w:eastAsia="zh-CN"/>
              </w:rPr>
              <w:t xml:space="preserve">SMTC.1 </w:t>
            </w:r>
          </w:p>
        </w:tc>
      </w:tr>
      <w:tr w:rsidR="000D414A" w:rsidRPr="00C7244C" w14:paraId="737905D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430C1E" w14:textId="77777777" w:rsidR="000D414A" w:rsidRPr="00C7244C" w:rsidRDefault="000D414A" w:rsidP="003F1727">
            <w:pPr>
              <w:pStyle w:val="TAL"/>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7347FD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1923A4" w14:textId="77777777" w:rsidR="000D414A" w:rsidRPr="00C7244C" w:rsidRDefault="000D414A" w:rsidP="003F1727">
            <w:pPr>
              <w:pStyle w:val="TAC"/>
              <w:rPr>
                <w:lang w:eastAsia="zh-CN"/>
              </w:rPr>
            </w:pPr>
            <w:r w:rsidRPr="00C7244C">
              <w:rPr>
                <w:lang w:eastAsia="zh-CN"/>
              </w:rPr>
              <w:t>TCI.State.2</w:t>
            </w:r>
          </w:p>
        </w:tc>
      </w:tr>
      <w:tr w:rsidR="000D414A" w:rsidRPr="00C7244C" w14:paraId="3AF7AC6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E22350" w14:textId="77777777" w:rsidR="000D414A" w:rsidRPr="00C7244C" w:rsidRDefault="000D414A" w:rsidP="003F1727">
            <w:pPr>
              <w:pStyle w:val="TAL"/>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27160A4"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9576B5" w14:textId="77777777" w:rsidR="000D414A" w:rsidRPr="00C7244C" w:rsidRDefault="000D414A" w:rsidP="003F1727">
            <w:pPr>
              <w:pStyle w:val="TAC"/>
              <w:rPr>
                <w:lang w:eastAsia="zh-CN"/>
              </w:rPr>
            </w:pPr>
            <w:r w:rsidRPr="00C7244C">
              <w:rPr>
                <w:lang w:eastAsia="zh-CN"/>
              </w:rPr>
              <w:t>TCI.State.3</w:t>
            </w:r>
          </w:p>
        </w:tc>
      </w:tr>
      <w:tr w:rsidR="000D414A" w:rsidRPr="00C7244C" w14:paraId="4FF5E1A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9EFE62" w14:textId="77777777" w:rsidR="000D414A" w:rsidRPr="00C7244C" w:rsidRDefault="000D414A" w:rsidP="003F1727">
            <w:pPr>
              <w:pStyle w:val="TAL"/>
              <w:rPr>
                <w:bCs/>
                <w:lang w:eastAsia="zh-CN"/>
              </w:rPr>
            </w:pPr>
            <w:r w:rsidRPr="00C7244C">
              <w:t>reportConfigType</w:t>
            </w:r>
          </w:p>
        </w:tc>
        <w:tc>
          <w:tcPr>
            <w:tcW w:w="992" w:type="dxa"/>
            <w:tcBorders>
              <w:top w:val="single" w:sz="4" w:space="0" w:color="auto"/>
              <w:left w:val="single" w:sz="4" w:space="0" w:color="auto"/>
              <w:bottom w:val="single" w:sz="4" w:space="0" w:color="auto"/>
              <w:right w:val="single" w:sz="4" w:space="0" w:color="auto"/>
            </w:tcBorders>
          </w:tcPr>
          <w:p w14:paraId="5091E133"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7793513" w14:textId="77777777" w:rsidR="000D414A" w:rsidRPr="00C7244C" w:rsidRDefault="000D414A" w:rsidP="003F1727">
            <w:pPr>
              <w:pStyle w:val="TAC"/>
              <w:rPr>
                <w:szCs w:val="18"/>
                <w:lang w:eastAsia="zh-CN"/>
              </w:rPr>
            </w:pPr>
            <w:r w:rsidRPr="00C7244C">
              <w:t>ssb-Index-RSRP</w:t>
            </w:r>
          </w:p>
        </w:tc>
      </w:tr>
      <w:tr w:rsidR="000D414A" w:rsidRPr="00C7244C" w14:paraId="4686FEF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6DFD0DD" w14:textId="77777777" w:rsidR="000D414A" w:rsidRPr="00C7244C" w:rsidRDefault="000D414A" w:rsidP="003F1727">
            <w:pPr>
              <w:pStyle w:val="TAL"/>
              <w:rPr>
                <w:bCs/>
                <w:lang w:eastAsia="zh-CN"/>
              </w:rPr>
            </w:pPr>
            <w:r w:rsidRPr="00C7244C">
              <w:t>reportConfigType</w:t>
            </w:r>
            <w:r w:rsidRPr="00C7244C">
              <w:rPr>
                <w:bCs/>
              </w:rPr>
              <w:tab/>
            </w:r>
          </w:p>
        </w:tc>
        <w:tc>
          <w:tcPr>
            <w:tcW w:w="992" w:type="dxa"/>
            <w:tcBorders>
              <w:top w:val="single" w:sz="4" w:space="0" w:color="auto"/>
              <w:left w:val="single" w:sz="4" w:space="0" w:color="auto"/>
              <w:bottom w:val="single" w:sz="4" w:space="0" w:color="auto"/>
              <w:right w:val="single" w:sz="4" w:space="0" w:color="auto"/>
            </w:tcBorders>
          </w:tcPr>
          <w:p w14:paraId="735C836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F29ED72" w14:textId="77777777" w:rsidR="000D414A" w:rsidRPr="00C7244C" w:rsidRDefault="000D414A" w:rsidP="003F1727">
            <w:pPr>
              <w:pStyle w:val="TAC"/>
              <w:rPr>
                <w:szCs w:val="18"/>
                <w:lang w:eastAsia="zh-CN"/>
              </w:rPr>
            </w:pPr>
            <w:r w:rsidRPr="00C7244C">
              <w:t>periodic</w:t>
            </w:r>
          </w:p>
        </w:tc>
      </w:tr>
      <w:tr w:rsidR="000D414A" w:rsidRPr="00C7244C" w14:paraId="139BE10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3F00752" w14:textId="77777777" w:rsidR="000D414A" w:rsidRPr="00C7244C" w:rsidRDefault="000D414A" w:rsidP="003F1727">
            <w:pPr>
              <w:pStyle w:val="TAL"/>
              <w:rPr>
                <w:bCs/>
                <w:lang w:eastAsia="zh-CN"/>
              </w:rPr>
            </w:pPr>
            <w:r w:rsidRPr="00C7244C">
              <w:t>Number of reported RS</w:t>
            </w:r>
          </w:p>
        </w:tc>
        <w:tc>
          <w:tcPr>
            <w:tcW w:w="992" w:type="dxa"/>
            <w:tcBorders>
              <w:top w:val="single" w:sz="4" w:space="0" w:color="auto"/>
              <w:left w:val="single" w:sz="4" w:space="0" w:color="auto"/>
              <w:bottom w:val="single" w:sz="4" w:space="0" w:color="auto"/>
              <w:right w:val="single" w:sz="4" w:space="0" w:color="auto"/>
            </w:tcBorders>
          </w:tcPr>
          <w:p w14:paraId="6A55BA7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5DF53B9" w14:textId="77777777" w:rsidR="000D414A" w:rsidRPr="00C7244C" w:rsidRDefault="000D414A" w:rsidP="003F1727">
            <w:pPr>
              <w:pStyle w:val="TAC"/>
              <w:rPr>
                <w:szCs w:val="18"/>
                <w:lang w:eastAsia="zh-CN"/>
              </w:rPr>
            </w:pPr>
            <w:r w:rsidRPr="00C7244C">
              <w:t>2</w:t>
            </w:r>
          </w:p>
        </w:tc>
      </w:tr>
      <w:tr w:rsidR="000D414A" w:rsidRPr="00C7244C" w14:paraId="2BD3CE9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E13ECDB" w14:textId="77777777" w:rsidR="000D414A" w:rsidRPr="00C7244C" w:rsidRDefault="000D414A" w:rsidP="003F1727">
            <w:pPr>
              <w:pStyle w:val="TAL"/>
              <w:rPr>
                <w:bCs/>
                <w:lang w:eastAsia="zh-CN"/>
              </w:rPr>
            </w:pPr>
            <w:r w:rsidRPr="00C7244C">
              <w:t>L1-RSRP reporting period</w:t>
            </w:r>
          </w:p>
        </w:tc>
        <w:tc>
          <w:tcPr>
            <w:tcW w:w="992" w:type="dxa"/>
            <w:tcBorders>
              <w:top w:val="single" w:sz="4" w:space="0" w:color="auto"/>
              <w:left w:val="single" w:sz="4" w:space="0" w:color="auto"/>
              <w:bottom w:val="single" w:sz="4" w:space="0" w:color="auto"/>
              <w:right w:val="single" w:sz="4" w:space="0" w:color="auto"/>
            </w:tcBorders>
          </w:tcPr>
          <w:p w14:paraId="3D727350" w14:textId="77777777" w:rsidR="000D414A" w:rsidRPr="00C7244C" w:rsidRDefault="000D414A" w:rsidP="003F1727">
            <w:pPr>
              <w:pStyle w:val="TAC"/>
              <w:rPr>
                <w:lang w:eastAsia="zh-CN"/>
              </w:rPr>
            </w:pPr>
            <w:r w:rsidRPr="00C7244C">
              <w:t>slot</w:t>
            </w:r>
          </w:p>
        </w:tc>
        <w:tc>
          <w:tcPr>
            <w:tcW w:w="2551" w:type="dxa"/>
            <w:tcBorders>
              <w:top w:val="single" w:sz="4" w:space="0" w:color="auto"/>
              <w:left w:val="single" w:sz="4" w:space="0" w:color="auto"/>
              <w:bottom w:val="single" w:sz="4" w:space="0" w:color="auto"/>
              <w:right w:val="single" w:sz="4" w:space="0" w:color="auto"/>
            </w:tcBorders>
          </w:tcPr>
          <w:p w14:paraId="6ABE9129" w14:textId="77777777" w:rsidR="000D414A" w:rsidRPr="00C7244C" w:rsidRDefault="000D414A" w:rsidP="003F1727">
            <w:pPr>
              <w:pStyle w:val="TAC"/>
              <w:rPr>
                <w:szCs w:val="18"/>
                <w:lang w:eastAsia="zh-CN"/>
              </w:rPr>
            </w:pPr>
            <w:r w:rsidRPr="00C7244C">
              <w:t>640</w:t>
            </w:r>
          </w:p>
        </w:tc>
      </w:tr>
      <w:tr w:rsidR="000D414A" w:rsidRPr="00C7244C" w14:paraId="11E9198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7A8C0D4" w14:textId="77777777" w:rsidR="000D414A" w:rsidRPr="00C7244C" w:rsidRDefault="000D414A" w:rsidP="003F1727">
            <w:pPr>
              <w:pStyle w:val="TAL"/>
              <w:rPr>
                <w:bCs/>
                <w:lang w:eastAsia="zh-CN"/>
              </w:rPr>
            </w:pPr>
            <w:r w:rsidRPr="00C7244C">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1FFA86A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90C24B5" w14:textId="77777777" w:rsidR="000D414A" w:rsidRPr="00C7244C" w:rsidRDefault="000D414A" w:rsidP="003F1727">
            <w:pPr>
              <w:pStyle w:val="TAC"/>
              <w:rPr>
                <w:szCs w:val="18"/>
                <w:lang w:eastAsia="zh-CN"/>
              </w:rPr>
            </w:pPr>
            <w:r w:rsidRPr="00C7244C">
              <w:t>configured</w:t>
            </w:r>
          </w:p>
        </w:tc>
      </w:tr>
      <w:tr w:rsidR="000D414A" w:rsidRPr="00C7244C" w14:paraId="64ECB8D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6845D54" w14:textId="77777777" w:rsidR="000D414A" w:rsidRPr="00C7244C" w:rsidRDefault="000D414A"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EFD35D6"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070FD0" w14:textId="77777777" w:rsidR="000D414A" w:rsidRPr="00C7244C" w:rsidRDefault="000D414A" w:rsidP="003F1727">
            <w:pPr>
              <w:keepNext/>
              <w:keepLines/>
              <w:spacing w:after="0" w:line="254" w:lineRule="auto"/>
              <w:jc w:val="center"/>
              <w:rPr>
                <w:rFonts w:ascii="Arial" w:hAnsi="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w:t>
            </w:r>
          </w:p>
          <w:p w14:paraId="60F65376" w14:textId="77777777" w:rsidR="000D414A" w:rsidRPr="00C7244C" w:rsidRDefault="000D414A" w:rsidP="003F1727">
            <w:pPr>
              <w:pStyle w:val="TAC"/>
              <w:rPr>
                <w:lang w:eastAsia="zh-CN"/>
              </w:rPr>
            </w:pPr>
            <w:r w:rsidRPr="00C7244C">
              <w:t xml:space="preserve">TRS.2.2 TDD </w:t>
            </w:r>
          </w:p>
        </w:tc>
      </w:tr>
      <w:tr w:rsidR="000D414A" w:rsidRPr="00C7244C" w14:paraId="320837A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87C34A5" w14:textId="77777777" w:rsidR="000D414A" w:rsidRPr="00C7244C" w:rsidRDefault="000D414A"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7FFC99A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9F4AE0" w14:textId="77777777" w:rsidR="000D414A" w:rsidRPr="00C7244C" w:rsidRDefault="000D414A" w:rsidP="003F1727">
            <w:pPr>
              <w:pStyle w:val="TAC"/>
              <w:rPr>
                <w:lang w:eastAsia="zh-CN"/>
              </w:rPr>
            </w:pPr>
            <w:r w:rsidRPr="00C7244C">
              <w:rPr>
                <w:lang w:eastAsia="zh-CN"/>
              </w:rPr>
              <w:t>1x2 Low</w:t>
            </w:r>
          </w:p>
        </w:tc>
      </w:tr>
      <w:tr w:rsidR="000D414A" w:rsidRPr="00C7244C" w14:paraId="459A3D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4B2DE7" w14:textId="77777777" w:rsidR="000D414A" w:rsidRPr="00C7244C" w:rsidRDefault="000D414A"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5F2CA78B" w14:textId="77777777" w:rsidR="000D414A" w:rsidRPr="00C7244C" w:rsidRDefault="000D414A"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4F247B47" w14:textId="77777777" w:rsidR="000D414A" w:rsidRPr="00C7244C" w:rsidRDefault="000D414A" w:rsidP="003F1727">
            <w:pPr>
              <w:pStyle w:val="TAC"/>
              <w:rPr>
                <w:rFonts w:cs="v4.2.0"/>
                <w:lang w:eastAsia="zh-CN"/>
              </w:rPr>
            </w:pPr>
            <w:r w:rsidRPr="00C7244C">
              <w:rPr>
                <w:rFonts w:cs="v4.2.0"/>
                <w:lang w:eastAsia="zh-CN"/>
              </w:rPr>
              <w:t>0</w:t>
            </w:r>
          </w:p>
        </w:tc>
      </w:tr>
      <w:tr w:rsidR="000D414A" w:rsidRPr="00C7244C" w14:paraId="77A7BD1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3E7709" w14:textId="77777777" w:rsidR="000D414A" w:rsidRPr="00C7244C" w:rsidRDefault="000D414A"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7C698123"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68C18FE" w14:textId="77777777" w:rsidR="000D414A" w:rsidRPr="00C7244C" w:rsidRDefault="000D414A" w:rsidP="003F1727">
            <w:pPr>
              <w:pStyle w:val="TAC"/>
              <w:rPr>
                <w:rFonts w:cs="v4.2.0"/>
                <w:lang w:eastAsia="zh-CN"/>
              </w:rPr>
            </w:pPr>
          </w:p>
        </w:tc>
      </w:tr>
      <w:tr w:rsidR="000D414A" w:rsidRPr="00C7244C" w14:paraId="104DCA2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0DD5B9" w14:textId="77777777" w:rsidR="000D414A" w:rsidRPr="00C7244C" w:rsidRDefault="000D414A"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22CD073B"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E9B2100" w14:textId="77777777" w:rsidR="000D414A" w:rsidRPr="00C7244C" w:rsidRDefault="000D414A" w:rsidP="003F1727">
            <w:pPr>
              <w:pStyle w:val="TAC"/>
              <w:rPr>
                <w:rFonts w:cs="v4.2.0"/>
                <w:lang w:eastAsia="zh-CN"/>
              </w:rPr>
            </w:pPr>
          </w:p>
        </w:tc>
      </w:tr>
      <w:tr w:rsidR="000D414A" w:rsidRPr="00C7244C" w14:paraId="4F8307D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51FDA3" w14:textId="77777777" w:rsidR="000D414A" w:rsidRPr="00C7244C" w:rsidRDefault="000D414A"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4B7C0F2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15E7387" w14:textId="77777777" w:rsidR="000D414A" w:rsidRPr="00C7244C" w:rsidRDefault="000D414A" w:rsidP="003F1727">
            <w:pPr>
              <w:pStyle w:val="TAC"/>
              <w:rPr>
                <w:rFonts w:cs="v4.2.0"/>
                <w:lang w:eastAsia="zh-CN"/>
              </w:rPr>
            </w:pPr>
          </w:p>
        </w:tc>
      </w:tr>
      <w:tr w:rsidR="000D414A" w:rsidRPr="00C7244C" w14:paraId="074DF5F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D19302" w14:textId="77777777" w:rsidR="000D414A" w:rsidRPr="00C7244C" w:rsidRDefault="000D414A"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30198E2"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F52D1F8" w14:textId="77777777" w:rsidR="000D414A" w:rsidRPr="00C7244C" w:rsidRDefault="000D414A" w:rsidP="003F1727">
            <w:pPr>
              <w:pStyle w:val="TAC"/>
              <w:rPr>
                <w:rFonts w:cs="v4.2.0"/>
                <w:lang w:eastAsia="zh-CN"/>
              </w:rPr>
            </w:pPr>
          </w:p>
        </w:tc>
      </w:tr>
      <w:tr w:rsidR="000D414A" w:rsidRPr="00C7244C" w14:paraId="2C5E888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E169D5" w14:textId="77777777" w:rsidR="000D414A" w:rsidRPr="00C7244C" w:rsidRDefault="000D414A"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66A5E233"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4E3A5DB" w14:textId="77777777" w:rsidR="000D414A" w:rsidRPr="00C7244C" w:rsidRDefault="000D414A" w:rsidP="003F1727">
            <w:pPr>
              <w:pStyle w:val="TAC"/>
              <w:rPr>
                <w:rFonts w:cs="v4.2.0"/>
                <w:lang w:eastAsia="zh-CN"/>
              </w:rPr>
            </w:pPr>
          </w:p>
        </w:tc>
      </w:tr>
      <w:tr w:rsidR="000D414A" w:rsidRPr="00C7244C" w14:paraId="5DC0173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A90900" w14:textId="77777777" w:rsidR="000D414A" w:rsidRPr="00C7244C" w:rsidRDefault="000D414A"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CCB09F0"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48F3DB" w14:textId="77777777" w:rsidR="000D414A" w:rsidRPr="00C7244C" w:rsidRDefault="000D414A" w:rsidP="003F1727">
            <w:pPr>
              <w:pStyle w:val="TAC"/>
              <w:rPr>
                <w:rFonts w:cs="v4.2.0"/>
                <w:lang w:eastAsia="zh-CN"/>
              </w:rPr>
            </w:pPr>
          </w:p>
        </w:tc>
      </w:tr>
      <w:tr w:rsidR="000D414A" w:rsidRPr="00C7244C" w14:paraId="2ACD502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46653B" w14:textId="77777777" w:rsidR="000D414A" w:rsidRPr="00C7244C" w:rsidRDefault="000D414A"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00A64548"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5BC7B28" w14:textId="77777777" w:rsidR="000D414A" w:rsidRPr="00C7244C" w:rsidRDefault="000D414A" w:rsidP="003F1727">
            <w:pPr>
              <w:pStyle w:val="TAC"/>
              <w:rPr>
                <w:rFonts w:cs="v4.2.0"/>
                <w:lang w:eastAsia="zh-CN"/>
              </w:rPr>
            </w:pPr>
          </w:p>
        </w:tc>
      </w:tr>
      <w:tr w:rsidR="000D414A" w:rsidRPr="00C7244C" w14:paraId="6F4B239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88A3FF" w14:textId="77777777" w:rsidR="000D414A" w:rsidRPr="00C7244C" w:rsidRDefault="000D414A"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82E31" w14:textId="77777777" w:rsidR="000D414A" w:rsidRPr="00C7244C" w:rsidRDefault="000D414A"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5EE0C0A3" w14:textId="77777777" w:rsidR="000D414A" w:rsidRPr="00C7244C" w:rsidRDefault="000D414A" w:rsidP="003F1727">
            <w:pPr>
              <w:pStyle w:val="TAC"/>
              <w:rPr>
                <w:rFonts w:cs="v4.2.0"/>
                <w:lang w:eastAsia="zh-CN"/>
              </w:rPr>
            </w:pPr>
          </w:p>
        </w:tc>
      </w:tr>
      <w:tr w:rsidR="000D414A" w:rsidRPr="00C7244C" w14:paraId="7D95A6E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A03483" w14:textId="77777777" w:rsidR="000D414A" w:rsidRPr="00C7244C" w:rsidRDefault="000D414A"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D0B6055" w14:textId="77777777" w:rsidR="000D414A" w:rsidRPr="00C7244C" w:rsidRDefault="000D414A"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87B4F16" w14:textId="77777777" w:rsidR="000D414A" w:rsidRPr="00C7244C" w:rsidRDefault="000D414A" w:rsidP="003F1727">
            <w:pPr>
              <w:pStyle w:val="TAC"/>
              <w:rPr>
                <w:szCs w:val="18"/>
                <w:lang w:eastAsia="zh-CN"/>
              </w:rPr>
            </w:pPr>
            <w:r w:rsidRPr="00C7244C">
              <w:rPr>
                <w:szCs w:val="18"/>
                <w:lang w:eastAsia="zh-CN"/>
              </w:rPr>
              <w:t>AWGN</w:t>
            </w:r>
          </w:p>
        </w:tc>
      </w:tr>
      <w:tr w:rsidR="000D414A" w:rsidRPr="00C7244C" w14:paraId="1E4C91EF"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7131CB2E" w14:textId="77777777" w:rsidR="000D414A" w:rsidRPr="00C7244C" w:rsidRDefault="000D414A"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7A8738CA" w14:textId="77777777" w:rsidR="000D414A" w:rsidRPr="00C7244C" w:rsidRDefault="000D414A" w:rsidP="000D414A"/>
    <w:p w14:paraId="309A9BB7" w14:textId="77777777" w:rsidR="000D414A" w:rsidRPr="00C7244C" w:rsidRDefault="000D414A" w:rsidP="00953720">
      <w:pPr>
        <w:pStyle w:val="TH"/>
        <w:keepNext w:val="0"/>
        <w:keepLines w:val="0"/>
      </w:pPr>
      <w:r w:rsidRPr="00C7244C">
        <w:t>Table 7.5.8.2.1.5-2: OTA related test parameter for NR SA PCell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5"/>
        <w:gridCol w:w="1890"/>
        <w:gridCol w:w="990"/>
        <w:gridCol w:w="1080"/>
        <w:gridCol w:w="900"/>
        <w:gridCol w:w="987"/>
      </w:tblGrid>
      <w:tr w:rsidR="000D414A" w:rsidRPr="00C7244C" w14:paraId="7299E856" w14:textId="77777777" w:rsidTr="00953720">
        <w:trPr>
          <w:cantSplit/>
          <w:trHeight w:val="81"/>
          <w:jc w:val="center"/>
        </w:trPr>
        <w:tc>
          <w:tcPr>
            <w:tcW w:w="1525" w:type="dxa"/>
            <w:tcBorders>
              <w:top w:val="single" w:sz="4" w:space="0" w:color="auto"/>
              <w:left w:val="single" w:sz="4" w:space="0" w:color="auto"/>
              <w:bottom w:val="nil"/>
              <w:right w:val="single" w:sz="4" w:space="0" w:color="auto"/>
            </w:tcBorders>
            <w:shd w:val="clear" w:color="auto" w:fill="auto"/>
            <w:hideMark/>
          </w:tcPr>
          <w:p w14:paraId="3654788C" w14:textId="77777777" w:rsidR="000D414A" w:rsidRPr="00C7244C" w:rsidRDefault="000D414A" w:rsidP="003F1727">
            <w:pPr>
              <w:pStyle w:val="TAH"/>
              <w:rPr>
                <w:lang w:eastAsia="zh-CN"/>
              </w:rPr>
            </w:pPr>
            <w:r w:rsidRPr="00C7244C">
              <w:rPr>
                <w:lang w:eastAsia="zh-CN"/>
              </w:rPr>
              <w:t>Parameter</w:t>
            </w:r>
          </w:p>
        </w:tc>
        <w:tc>
          <w:tcPr>
            <w:tcW w:w="1890" w:type="dxa"/>
            <w:tcBorders>
              <w:top w:val="single" w:sz="4" w:space="0" w:color="auto"/>
              <w:left w:val="single" w:sz="4" w:space="0" w:color="auto"/>
              <w:bottom w:val="nil"/>
              <w:right w:val="single" w:sz="4" w:space="0" w:color="auto"/>
            </w:tcBorders>
            <w:shd w:val="clear" w:color="auto" w:fill="auto"/>
            <w:hideMark/>
          </w:tcPr>
          <w:p w14:paraId="61A16E1F" w14:textId="77777777" w:rsidR="000D414A" w:rsidRPr="00C7244C" w:rsidRDefault="000D414A" w:rsidP="003F1727">
            <w:pPr>
              <w:pStyle w:val="TAH"/>
              <w:rPr>
                <w:lang w:eastAsia="zh-CN"/>
              </w:rPr>
            </w:pPr>
            <w:r w:rsidRPr="00C7244C">
              <w:rPr>
                <w:lang w:eastAsia="zh-CN"/>
              </w:rPr>
              <w:t>Unit</w:t>
            </w:r>
          </w:p>
        </w:tc>
        <w:tc>
          <w:tcPr>
            <w:tcW w:w="3957" w:type="dxa"/>
            <w:gridSpan w:val="4"/>
            <w:tcBorders>
              <w:top w:val="single" w:sz="4" w:space="0" w:color="auto"/>
              <w:left w:val="single" w:sz="4" w:space="0" w:color="auto"/>
              <w:bottom w:val="single" w:sz="4" w:space="0" w:color="auto"/>
              <w:right w:val="single" w:sz="4" w:space="0" w:color="auto"/>
            </w:tcBorders>
            <w:hideMark/>
          </w:tcPr>
          <w:p w14:paraId="090A7E3F" w14:textId="77777777" w:rsidR="000D414A" w:rsidRPr="00C7244C" w:rsidRDefault="000D414A" w:rsidP="003F1727">
            <w:pPr>
              <w:pStyle w:val="TAH"/>
              <w:rPr>
                <w:lang w:eastAsia="zh-CN"/>
              </w:rPr>
            </w:pPr>
            <w:r w:rsidRPr="00C7244C">
              <w:rPr>
                <w:lang w:eastAsia="zh-CN"/>
              </w:rPr>
              <w:t>Cell 1</w:t>
            </w:r>
          </w:p>
        </w:tc>
      </w:tr>
      <w:tr w:rsidR="000D414A" w:rsidRPr="00C7244C" w14:paraId="46B53AA6" w14:textId="77777777" w:rsidTr="00953720">
        <w:trPr>
          <w:cantSplit/>
          <w:trHeight w:val="81"/>
          <w:jc w:val="center"/>
        </w:trPr>
        <w:tc>
          <w:tcPr>
            <w:tcW w:w="1525" w:type="dxa"/>
            <w:tcBorders>
              <w:top w:val="nil"/>
              <w:left w:val="single" w:sz="4" w:space="0" w:color="auto"/>
              <w:bottom w:val="nil"/>
              <w:right w:val="single" w:sz="4" w:space="0" w:color="auto"/>
            </w:tcBorders>
            <w:shd w:val="clear" w:color="auto" w:fill="auto"/>
            <w:vAlign w:val="center"/>
            <w:hideMark/>
          </w:tcPr>
          <w:p w14:paraId="157326F4" w14:textId="77777777" w:rsidR="000D414A" w:rsidRPr="00C7244C" w:rsidRDefault="000D414A" w:rsidP="003F1727">
            <w:pPr>
              <w:pStyle w:val="TAH"/>
              <w:rPr>
                <w:lang w:eastAsia="zh-CN"/>
              </w:rPr>
            </w:pPr>
          </w:p>
        </w:tc>
        <w:tc>
          <w:tcPr>
            <w:tcW w:w="1890" w:type="dxa"/>
            <w:tcBorders>
              <w:top w:val="nil"/>
              <w:left w:val="single" w:sz="4" w:space="0" w:color="auto"/>
              <w:bottom w:val="nil"/>
              <w:right w:val="single" w:sz="4" w:space="0" w:color="auto"/>
            </w:tcBorders>
            <w:shd w:val="clear" w:color="auto" w:fill="auto"/>
            <w:vAlign w:val="center"/>
            <w:hideMark/>
          </w:tcPr>
          <w:p w14:paraId="7DAA0DEB" w14:textId="77777777" w:rsidR="000D414A" w:rsidRPr="00C7244C" w:rsidRDefault="000D414A" w:rsidP="003F1727">
            <w:pPr>
              <w:pStyle w:val="TAH"/>
              <w:rPr>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
          <w:p w14:paraId="7FE4E1CF" w14:textId="77777777" w:rsidR="000D414A" w:rsidRPr="00C7244C" w:rsidRDefault="000D414A" w:rsidP="003F1727">
            <w:pPr>
              <w:pStyle w:val="TAH"/>
              <w:rPr>
                <w:lang w:eastAsia="zh-CN"/>
              </w:rPr>
            </w:pPr>
            <w:r w:rsidRPr="00C7244C">
              <w:rPr>
                <w:lang w:eastAsia="zh-CN"/>
              </w:rPr>
              <w:t>SSB0</w:t>
            </w:r>
          </w:p>
        </w:tc>
        <w:tc>
          <w:tcPr>
            <w:tcW w:w="1887" w:type="dxa"/>
            <w:gridSpan w:val="2"/>
            <w:tcBorders>
              <w:top w:val="single" w:sz="4" w:space="0" w:color="auto"/>
              <w:left w:val="single" w:sz="4" w:space="0" w:color="auto"/>
              <w:bottom w:val="single" w:sz="4" w:space="0" w:color="auto"/>
              <w:right w:val="single" w:sz="4" w:space="0" w:color="auto"/>
            </w:tcBorders>
            <w:hideMark/>
          </w:tcPr>
          <w:p w14:paraId="0AB7C2B4" w14:textId="77777777" w:rsidR="000D414A" w:rsidRPr="00C7244C" w:rsidRDefault="000D414A" w:rsidP="003F1727">
            <w:pPr>
              <w:pStyle w:val="TAH"/>
              <w:rPr>
                <w:lang w:eastAsia="zh-CN"/>
              </w:rPr>
            </w:pPr>
            <w:r w:rsidRPr="00C7244C">
              <w:rPr>
                <w:lang w:eastAsia="zh-CN"/>
              </w:rPr>
              <w:t>SSB1</w:t>
            </w:r>
          </w:p>
        </w:tc>
      </w:tr>
      <w:tr w:rsidR="000D414A" w:rsidRPr="00C7244C" w14:paraId="72F53350" w14:textId="77777777" w:rsidTr="00953720">
        <w:trPr>
          <w:cantSplit/>
          <w:trHeight w:val="80"/>
          <w:jc w:val="center"/>
        </w:trPr>
        <w:tc>
          <w:tcPr>
            <w:tcW w:w="1525" w:type="dxa"/>
            <w:tcBorders>
              <w:top w:val="nil"/>
              <w:left w:val="single" w:sz="4" w:space="0" w:color="auto"/>
              <w:bottom w:val="single" w:sz="4" w:space="0" w:color="auto"/>
              <w:right w:val="single" w:sz="4" w:space="0" w:color="auto"/>
            </w:tcBorders>
            <w:shd w:val="clear" w:color="auto" w:fill="auto"/>
            <w:vAlign w:val="center"/>
            <w:hideMark/>
          </w:tcPr>
          <w:p w14:paraId="3197C22E" w14:textId="77777777" w:rsidR="000D414A" w:rsidRPr="00C7244C" w:rsidRDefault="000D414A" w:rsidP="003F1727">
            <w:pPr>
              <w:pStyle w:val="TAH"/>
              <w:rPr>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
          <w:p w14:paraId="26012A51" w14:textId="77777777" w:rsidR="000D414A" w:rsidRPr="00C7244C" w:rsidRDefault="000D414A" w:rsidP="003F1727">
            <w:pPr>
              <w:pStyle w:val="TAH"/>
              <w:rPr>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15C12378" w14:textId="77777777" w:rsidR="000D414A" w:rsidRPr="00C7244C" w:rsidRDefault="000D414A" w:rsidP="003F1727">
            <w:pPr>
              <w:pStyle w:val="TAH"/>
              <w:rPr>
                <w:lang w:eastAsia="zh-CN"/>
              </w:rPr>
            </w:pPr>
            <w:r w:rsidRPr="00C7244C">
              <w:rPr>
                <w:lang w:eastAsia="zh-CN"/>
              </w:rPr>
              <w:t>T1</w:t>
            </w:r>
          </w:p>
        </w:tc>
        <w:tc>
          <w:tcPr>
            <w:tcW w:w="1080" w:type="dxa"/>
            <w:tcBorders>
              <w:top w:val="single" w:sz="4" w:space="0" w:color="auto"/>
              <w:left w:val="single" w:sz="4" w:space="0" w:color="auto"/>
              <w:bottom w:val="single" w:sz="4" w:space="0" w:color="auto"/>
              <w:right w:val="single" w:sz="4" w:space="0" w:color="auto"/>
            </w:tcBorders>
            <w:hideMark/>
          </w:tcPr>
          <w:p w14:paraId="2D7A755B" w14:textId="77777777" w:rsidR="000D414A" w:rsidRPr="00C7244C" w:rsidRDefault="000D414A" w:rsidP="003F1727">
            <w:pPr>
              <w:pStyle w:val="TAH"/>
              <w:rPr>
                <w:lang w:eastAsia="zh-CN"/>
              </w:rPr>
            </w:pPr>
            <w:r w:rsidRPr="00C7244C">
              <w:rPr>
                <w:lang w:eastAsia="zh-CN"/>
              </w:rPr>
              <w:t>T2</w:t>
            </w:r>
          </w:p>
        </w:tc>
        <w:tc>
          <w:tcPr>
            <w:tcW w:w="900" w:type="dxa"/>
            <w:tcBorders>
              <w:top w:val="single" w:sz="4" w:space="0" w:color="auto"/>
              <w:left w:val="single" w:sz="4" w:space="0" w:color="auto"/>
              <w:bottom w:val="single" w:sz="4" w:space="0" w:color="auto"/>
              <w:right w:val="single" w:sz="4" w:space="0" w:color="auto"/>
            </w:tcBorders>
            <w:hideMark/>
          </w:tcPr>
          <w:p w14:paraId="4DF4F7D4" w14:textId="77777777" w:rsidR="000D414A" w:rsidRPr="00C7244C" w:rsidRDefault="000D414A" w:rsidP="003F1727">
            <w:pPr>
              <w:pStyle w:val="TAH"/>
              <w:rPr>
                <w:lang w:eastAsia="zh-CN"/>
              </w:rPr>
            </w:pPr>
            <w:r w:rsidRPr="00C7244C">
              <w:rPr>
                <w:lang w:eastAsia="zh-CN"/>
              </w:rPr>
              <w:t>T1</w:t>
            </w:r>
          </w:p>
        </w:tc>
        <w:tc>
          <w:tcPr>
            <w:tcW w:w="987" w:type="dxa"/>
            <w:tcBorders>
              <w:top w:val="single" w:sz="4" w:space="0" w:color="auto"/>
              <w:left w:val="single" w:sz="4" w:space="0" w:color="auto"/>
              <w:bottom w:val="single" w:sz="4" w:space="0" w:color="auto"/>
              <w:right w:val="single" w:sz="4" w:space="0" w:color="auto"/>
            </w:tcBorders>
            <w:hideMark/>
          </w:tcPr>
          <w:p w14:paraId="49D45CB4" w14:textId="77777777" w:rsidR="000D414A" w:rsidRPr="00C7244C" w:rsidRDefault="000D414A" w:rsidP="003F1727">
            <w:pPr>
              <w:pStyle w:val="TAH"/>
              <w:rPr>
                <w:lang w:eastAsia="zh-CN"/>
              </w:rPr>
            </w:pPr>
            <w:r w:rsidRPr="00C7244C">
              <w:rPr>
                <w:lang w:eastAsia="zh-CN"/>
              </w:rPr>
              <w:t>T2</w:t>
            </w:r>
          </w:p>
        </w:tc>
      </w:tr>
      <w:tr w:rsidR="000D414A" w:rsidRPr="00C7244C" w14:paraId="043E513D" w14:textId="77777777" w:rsidTr="00953720">
        <w:trPr>
          <w:cantSplit/>
          <w:jc w:val="center"/>
        </w:trPr>
        <w:tc>
          <w:tcPr>
            <w:tcW w:w="1525" w:type="dxa"/>
            <w:tcBorders>
              <w:top w:val="single" w:sz="4" w:space="0" w:color="auto"/>
              <w:left w:val="single" w:sz="4" w:space="0" w:color="auto"/>
              <w:bottom w:val="nil"/>
              <w:right w:val="single" w:sz="4" w:space="0" w:color="auto"/>
            </w:tcBorders>
            <w:shd w:val="clear" w:color="auto" w:fill="auto"/>
            <w:hideMark/>
          </w:tcPr>
          <w:p w14:paraId="43BE80AB" w14:textId="77777777" w:rsidR="000D414A" w:rsidRPr="00C7244C" w:rsidRDefault="000D414A" w:rsidP="003F1727">
            <w:pPr>
              <w:pStyle w:val="TAL"/>
              <w:rPr>
                <w:lang w:eastAsia="zh-CN"/>
              </w:rPr>
            </w:pPr>
            <w:r w:rsidRPr="00C7244C">
              <w:rPr>
                <w:rFonts w:cs="Arial"/>
              </w:rPr>
              <w:t>Angle of arrival configuration</w:t>
            </w:r>
          </w:p>
        </w:tc>
        <w:tc>
          <w:tcPr>
            <w:tcW w:w="1890" w:type="dxa"/>
            <w:tcBorders>
              <w:top w:val="single" w:sz="4" w:space="0" w:color="auto"/>
              <w:left w:val="single" w:sz="4" w:space="0" w:color="auto"/>
              <w:bottom w:val="nil"/>
              <w:right w:val="single" w:sz="4" w:space="0" w:color="auto"/>
            </w:tcBorders>
            <w:shd w:val="clear" w:color="auto" w:fill="auto"/>
          </w:tcPr>
          <w:p w14:paraId="7E5AFCA7"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
          <w:p w14:paraId="039B9F63" w14:textId="77777777" w:rsidR="000D414A" w:rsidRPr="00C7244C" w:rsidRDefault="000D414A" w:rsidP="003F1727">
            <w:pPr>
              <w:pStyle w:val="TAC"/>
              <w:rPr>
                <w:rFonts w:cs="v4.2.0"/>
                <w:lang w:eastAsia="zh-CN"/>
              </w:rPr>
            </w:pPr>
            <w:r w:rsidRPr="00C7244C">
              <w:rPr>
                <w:rFonts w:cs="Arial"/>
              </w:rPr>
              <w:t>Setup 3 according to clause A.9</w:t>
            </w:r>
          </w:p>
        </w:tc>
      </w:tr>
      <w:tr w:rsidR="000D414A" w:rsidRPr="00C7244C" w14:paraId="4A8A6FA1" w14:textId="77777777" w:rsidTr="00953720">
        <w:trPr>
          <w:cantSplit/>
          <w:jc w:val="center"/>
        </w:trPr>
        <w:tc>
          <w:tcPr>
            <w:tcW w:w="1525" w:type="dxa"/>
            <w:tcBorders>
              <w:top w:val="nil"/>
              <w:left w:val="single" w:sz="4" w:space="0" w:color="auto"/>
              <w:bottom w:val="single" w:sz="4" w:space="0" w:color="auto"/>
              <w:right w:val="single" w:sz="4" w:space="0" w:color="auto"/>
            </w:tcBorders>
            <w:shd w:val="clear" w:color="auto" w:fill="auto"/>
          </w:tcPr>
          <w:p w14:paraId="65BF5472" w14:textId="77777777" w:rsidR="000D414A" w:rsidRPr="00C7244C" w:rsidRDefault="000D414A" w:rsidP="003F1727">
            <w:pPr>
              <w:pStyle w:val="TAL"/>
              <w:rPr>
                <w:lang w:eastAsia="zh-CN"/>
              </w:rPr>
            </w:pPr>
          </w:p>
        </w:tc>
        <w:tc>
          <w:tcPr>
            <w:tcW w:w="1890" w:type="dxa"/>
            <w:tcBorders>
              <w:top w:val="nil"/>
              <w:left w:val="single" w:sz="4" w:space="0" w:color="auto"/>
              <w:bottom w:val="single" w:sz="4" w:space="0" w:color="auto"/>
              <w:right w:val="single" w:sz="4" w:space="0" w:color="auto"/>
            </w:tcBorders>
            <w:shd w:val="clear" w:color="auto" w:fill="auto"/>
          </w:tcPr>
          <w:p w14:paraId="78177799" w14:textId="77777777" w:rsidR="000D414A" w:rsidRPr="00C7244C" w:rsidRDefault="000D414A" w:rsidP="003F1727">
            <w:pPr>
              <w:pStyle w:val="TAC"/>
              <w:rPr>
                <w:lang w:eastAsia="zh-CN"/>
              </w:rPr>
            </w:pPr>
          </w:p>
        </w:tc>
        <w:tc>
          <w:tcPr>
            <w:tcW w:w="2070" w:type="dxa"/>
            <w:gridSpan w:val="2"/>
            <w:tcBorders>
              <w:top w:val="single" w:sz="4" w:space="0" w:color="auto"/>
              <w:left w:val="single" w:sz="4" w:space="0" w:color="auto"/>
              <w:bottom w:val="single" w:sz="4" w:space="0" w:color="auto"/>
              <w:right w:val="single" w:sz="4" w:space="0" w:color="auto"/>
            </w:tcBorders>
          </w:tcPr>
          <w:p w14:paraId="37540EC9" w14:textId="77777777" w:rsidR="000D414A" w:rsidRPr="00C7244C" w:rsidRDefault="000D414A" w:rsidP="003F1727">
            <w:pPr>
              <w:pStyle w:val="TAC"/>
              <w:rPr>
                <w:lang w:eastAsia="zh-CN"/>
              </w:rPr>
            </w:pPr>
            <w:r w:rsidRPr="00C7244C">
              <w:t>AoA1</w:t>
            </w:r>
          </w:p>
        </w:tc>
        <w:tc>
          <w:tcPr>
            <w:tcW w:w="1887" w:type="dxa"/>
            <w:gridSpan w:val="2"/>
            <w:tcBorders>
              <w:top w:val="single" w:sz="4" w:space="0" w:color="auto"/>
              <w:left w:val="single" w:sz="4" w:space="0" w:color="auto"/>
              <w:bottom w:val="single" w:sz="4" w:space="0" w:color="auto"/>
              <w:right w:val="single" w:sz="4" w:space="0" w:color="auto"/>
            </w:tcBorders>
          </w:tcPr>
          <w:p w14:paraId="2EC80592" w14:textId="77777777" w:rsidR="000D414A" w:rsidRPr="00C7244C" w:rsidRDefault="000D414A" w:rsidP="003F1727">
            <w:pPr>
              <w:pStyle w:val="TAC"/>
              <w:rPr>
                <w:lang w:eastAsia="zh-CN"/>
              </w:rPr>
            </w:pPr>
            <w:r w:rsidRPr="00C7244C">
              <w:t>AoA2</w:t>
            </w:r>
          </w:p>
        </w:tc>
      </w:tr>
      <w:tr w:rsidR="000D414A" w:rsidRPr="00C7244C" w14:paraId="7B7ADE47"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3BE9592B" w14:textId="77777777" w:rsidR="000D414A" w:rsidRPr="00C7244C" w:rsidRDefault="000D414A" w:rsidP="003F1727">
            <w:pPr>
              <w:pStyle w:val="TAL"/>
              <w:rPr>
                <w:lang w:eastAsia="zh-CN"/>
              </w:rPr>
            </w:pPr>
            <w:r w:rsidRPr="00C7244C">
              <w:rPr>
                <w:lang w:eastAsia="zh-CN"/>
              </w:rPr>
              <w:t xml:space="preserve">Assumption for UE beams </w:t>
            </w:r>
            <w:r w:rsidRPr="00C7244C">
              <w:rPr>
                <w:vertAlign w:val="superscript"/>
                <w:lang w:eastAsia="zh-CN"/>
              </w:rPr>
              <w:t>Note 6</w:t>
            </w:r>
          </w:p>
        </w:tc>
        <w:tc>
          <w:tcPr>
            <w:tcW w:w="1890" w:type="dxa"/>
            <w:tcBorders>
              <w:top w:val="single" w:sz="4" w:space="0" w:color="auto"/>
              <w:left w:val="single" w:sz="4" w:space="0" w:color="auto"/>
              <w:bottom w:val="single" w:sz="4" w:space="0" w:color="auto"/>
              <w:right w:val="single" w:sz="4" w:space="0" w:color="auto"/>
            </w:tcBorders>
          </w:tcPr>
          <w:p w14:paraId="020E8CC2"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tcPr>
          <w:p w14:paraId="033AA28E" w14:textId="77777777" w:rsidR="000D414A" w:rsidRPr="00C7244C" w:rsidRDefault="000D414A" w:rsidP="003F1727">
            <w:pPr>
              <w:pStyle w:val="TAC"/>
              <w:rPr>
                <w:lang w:eastAsia="zh-CN"/>
              </w:rPr>
            </w:pPr>
            <w:r w:rsidRPr="00C7244C">
              <w:rPr>
                <w:lang w:eastAsia="zh-CN"/>
              </w:rPr>
              <w:t>Rough</w:t>
            </w:r>
          </w:p>
        </w:tc>
      </w:tr>
      <w:tr w:rsidR="000D414A" w:rsidRPr="00C7244C" w14:paraId="10B629F1"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33AE3F94" w14:textId="77777777" w:rsidR="000D414A" w:rsidRPr="00C7244C" w:rsidRDefault="000D414A" w:rsidP="003F1727">
            <w:pPr>
              <w:pStyle w:val="TAL"/>
              <w:rPr>
                <w:lang w:eastAsia="zh-CN"/>
              </w:rPr>
            </w:pPr>
            <w:r w:rsidRPr="00C7244C">
              <w:rPr>
                <w:lang w:eastAsia="zh-CN"/>
              </w:rPr>
              <w:t>Ê</w:t>
            </w:r>
            <w:r w:rsidRPr="00C7244C">
              <w:rPr>
                <w:vertAlign w:val="subscript"/>
                <w:lang w:eastAsia="zh-CN"/>
              </w:rPr>
              <w:t>s</w:t>
            </w:r>
          </w:p>
        </w:tc>
        <w:tc>
          <w:tcPr>
            <w:tcW w:w="1890" w:type="dxa"/>
            <w:tcBorders>
              <w:top w:val="single" w:sz="4" w:space="0" w:color="auto"/>
              <w:left w:val="single" w:sz="4" w:space="0" w:color="auto"/>
              <w:bottom w:val="single" w:sz="4" w:space="0" w:color="auto"/>
              <w:right w:val="single" w:sz="4" w:space="0" w:color="auto"/>
            </w:tcBorders>
            <w:hideMark/>
          </w:tcPr>
          <w:p w14:paraId="3EC9D16E" w14:textId="77777777" w:rsidR="000D414A" w:rsidRPr="00C7244C" w:rsidRDefault="000D414A" w:rsidP="003F1727">
            <w:pPr>
              <w:pStyle w:val="TAC"/>
              <w:rPr>
                <w:lang w:eastAsia="zh-CN"/>
              </w:rPr>
            </w:pPr>
            <w:r w:rsidRPr="00C7244C">
              <w:rPr>
                <w:lang w:eastAsia="zh-CN"/>
              </w:rPr>
              <w:t>dBm/SCS</w:t>
            </w:r>
          </w:p>
        </w:tc>
        <w:tc>
          <w:tcPr>
            <w:tcW w:w="990" w:type="dxa"/>
            <w:tcBorders>
              <w:top w:val="single" w:sz="4" w:space="0" w:color="auto"/>
              <w:left w:val="single" w:sz="4" w:space="0" w:color="auto"/>
              <w:bottom w:val="single" w:sz="4" w:space="0" w:color="auto"/>
              <w:right w:val="single" w:sz="4" w:space="0" w:color="auto"/>
            </w:tcBorders>
            <w:hideMark/>
          </w:tcPr>
          <w:p w14:paraId="5F74396F" w14:textId="1C5622E9"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1080" w:type="dxa"/>
            <w:tcBorders>
              <w:top w:val="single" w:sz="4" w:space="0" w:color="auto"/>
              <w:left w:val="single" w:sz="4" w:space="0" w:color="auto"/>
              <w:bottom w:val="single" w:sz="4" w:space="0" w:color="auto"/>
              <w:right w:val="single" w:sz="4" w:space="0" w:color="auto"/>
            </w:tcBorders>
            <w:hideMark/>
          </w:tcPr>
          <w:p w14:paraId="08CC3450" w14:textId="2F860589"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1CFFA480"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16568843" w14:textId="438F17C9"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73B73D9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3773AD7C" w14:textId="77777777" w:rsidR="000D414A" w:rsidRPr="00C7244C" w:rsidRDefault="000D414A" w:rsidP="003F1727">
            <w:pPr>
              <w:pStyle w:val="TAL"/>
              <w:rPr>
                <w:lang w:eastAsia="zh-CN"/>
              </w:rPr>
            </w:pPr>
            <w:r w:rsidRPr="00C7244C">
              <w:rPr>
                <w:rFonts w:cs="v4.2.0"/>
                <w:lang w:eastAsia="zh-CN"/>
              </w:rPr>
              <w:t>SS B_RP</w:t>
            </w:r>
            <w:r w:rsidRPr="00C7244C">
              <w:rPr>
                <w:vertAlign w:val="superscript"/>
                <w:lang w:eastAsia="zh-CN"/>
              </w:rPr>
              <w:t xml:space="preserve"> Note 2</w:t>
            </w:r>
          </w:p>
        </w:tc>
        <w:tc>
          <w:tcPr>
            <w:tcW w:w="1890" w:type="dxa"/>
            <w:tcBorders>
              <w:top w:val="single" w:sz="4" w:space="0" w:color="auto"/>
              <w:left w:val="single" w:sz="4" w:space="0" w:color="auto"/>
              <w:bottom w:val="single" w:sz="4" w:space="0" w:color="auto"/>
              <w:right w:val="single" w:sz="4" w:space="0" w:color="auto"/>
            </w:tcBorders>
            <w:hideMark/>
          </w:tcPr>
          <w:p w14:paraId="6BD34AF5" w14:textId="77777777" w:rsidR="000D414A" w:rsidRPr="00C7244C" w:rsidRDefault="000D414A" w:rsidP="003F1727">
            <w:pPr>
              <w:pStyle w:val="TAC"/>
              <w:rPr>
                <w:lang w:eastAsia="zh-CN"/>
              </w:rPr>
            </w:pPr>
            <w:r w:rsidRPr="00C7244C">
              <w:rPr>
                <w:rFonts w:cs="v4.2.0"/>
                <w:lang w:eastAsia="zh-CN"/>
              </w:rPr>
              <w:t>dBm/ SCS</w:t>
            </w:r>
          </w:p>
        </w:tc>
        <w:tc>
          <w:tcPr>
            <w:tcW w:w="990" w:type="dxa"/>
            <w:tcBorders>
              <w:top w:val="single" w:sz="4" w:space="0" w:color="auto"/>
              <w:left w:val="single" w:sz="4" w:space="0" w:color="auto"/>
              <w:bottom w:val="single" w:sz="4" w:space="0" w:color="auto"/>
              <w:right w:val="single" w:sz="4" w:space="0" w:color="auto"/>
            </w:tcBorders>
            <w:hideMark/>
          </w:tcPr>
          <w:p w14:paraId="23EF7BD6" w14:textId="63904AA4"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1080" w:type="dxa"/>
            <w:tcBorders>
              <w:top w:val="single" w:sz="4" w:space="0" w:color="auto"/>
              <w:left w:val="single" w:sz="4" w:space="0" w:color="auto"/>
              <w:bottom w:val="single" w:sz="4" w:space="0" w:color="auto"/>
              <w:right w:val="single" w:sz="4" w:space="0" w:color="auto"/>
            </w:tcBorders>
            <w:hideMark/>
          </w:tcPr>
          <w:p w14:paraId="356E8AB3" w14:textId="318C6081"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6CCBB337"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5DA73C0A" w14:textId="715EF00E"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6A56B8F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57C2FAFC" w14:textId="77777777" w:rsidR="000D414A" w:rsidRPr="00C7244C" w:rsidRDefault="000D414A" w:rsidP="003F1727">
            <w:pPr>
              <w:pStyle w:val="TAL"/>
              <w:rPr>
                <w:rFonts w:cs="v4.2.0"/>
                <w:lang w:eastAsia="zh-CN"/>
              </w:rPr>
            </w:pPr>
            <w:r w:rsidRPr="00C7244C">
              <w:rPr>
                <w:rFonts w:cs="Arial"/>
                <w:position w:val="-12"/>
                <w:szCs w:val="18"/>
              </w:rPr>
              <w:object w:dxaOrig="620" w:dyaOrig="380" w14:anchorId="12AB0BF4">
                <v:shape id="_x0000_i1212" type="#_x0000_t75" style="width:20.1pt;height:15.9pt" o:ole="" fillcolor="window">
                  <v:imagedata r:id="rId34" o:title=""/>
                </v:shape>
                <o:OLEObject Type="Embed" ProgID="Equation.3" ShapeID="_x0000_i1212" DrawAspect="Content" ObjectID="_1781671888" r:id="rId225"/>
              </w:object>
            </w:r>
            <w:r w:rsidRPr="00C7244C">
              <w:rPr>
                <w:rFonts w:cs="Arial"/>
                <w:szCs w:val="18"/>
                <w:vertAlign w:val="subscript"/>
              </w:rPr>
              <w:t>BB</w:t>
            </w:r>
            <w:r w:rsidRPr="00C7244C">
              <w:rPr>
                <w:rFonts w:cs="Arial"/>
                <w:szCs w:val="18"/>
                <w:vertAlign w:val="superscript"/>
              </w:rPr>
              <w:t xml:space="preserve"> Note 7</w:t>
            </w:r>
          </w:p>
        </w:tc>
        <w:tc>
          <w:tcPr>
            <w:tcW w:w="1890" w:type="dxa"/>
            <w:tcBorders>
              <w:top w:val="single" w:sz="4" w:space="0" w:color="auto"/>
              <w:left w:val="single" w:sz="4" w:space="0" w:color="auto"/>
              <w:bottom w:val="single" w:sz="4" w:space="0" w:color="auto"/>
              <w:right w:val="single" w:sz="4" w:space="0" w:color="auto"/>
            </w:tcBorders>
          </w:tcPr>
          <w:p w14:paraId="6E237EAB" w14:textId="77777777" w:rsidR="000D414A" w:rsidRPr="00C7244C" w:rsidRDefault="000D414A" w:rsidP="003F1727">
            <w:pPr>
              <w:pStyle w:val="TAC"/>
              <w:rPr>
                <w:rFonts w:cs="v4.2.0"/>
                <w:lang w:eastAsia="zh-CN"/>
              </w:rPr>
            </w:pPr>
            <w:r w:rsidRPr="00C7244C">
              <w:rPr>
                <w:rFonts w:cs="Arial"/>
                <w:szCs w:val="18"/>
              </w:rPr>
              <w:t>dB</w:t>
            </w:r>
          </w:p>
        </w:tc>
        <w:tc>
          <w:tcPr>
            <w:tcW w:w="990" w:type="dxa"/>
            <w:tcBorders>
              <w:top w:val="single" w:sz="4" w:space="0" w:color="auto"/>
              <w:left w:val="single" w:sz="4" w:space="0" w:color="auto"/>
              <w:bottom w:val="single" w:sz="4" w:space="0" w:color="auto"/>
              <w:right w:val="single" w:sz="4" w:space="0" w:color="auto"/>
            </w:tcBorders>
          </w:tcPr>
          <w:p w14:paraId="62BF6041" w14:textId="622C35F4" w:rsidR="000D414A" w:rsidRPr="00C7244C" w:rsidRDefault="000D414A" w:rsidP="003F1727">
            <w:pPr>
              <w:pStyle w:val="TAC"/>
              <w:rPr>
                <w:lang w:eastAsia="zh-CN"/>
              </w:rPr>
            </w:pPr>
            <w:r w:rsidRPr="00C7244C">
              <w:rPr>
                <w:rFonts w:cs="Arial"/>
                <w:szCs w:val="18"/>
              </w:rPr>
              <w:t>8.3</w:t>
            </w:r>
          </w:p>
        </w:tc>
        <w:tc>
          <w:tcPr>
            <w:tcW w:w="1080" w:type="dxa"/>
            <w:tcBorders>
              <w:top w:val="single" w:sz="4" w:space="0" w:color="auto"/>
              <w:left w:val="single" w:sz="4" w:space="0" w:color="auto"/>
              <w:bottom w:val="single" w:sz="4" w:space="0" w:color="auto"/>
              <w:right w:val="single" w:sz="4" w:space="0" w:color="auto"/>
            </w:tcBorders>
          </w:tcPr>
          <w:p w14:paraId="62DC7A73" w14:textId="551ECEFF" w:rsidR="000D414A" w:rsidRPr="00C7244C" w:rsidRDefault="000D414A" w:rsidP="003F1727">
            <w:pPr>
              <w:pStyle w:val="TAC"/>
              <w:rPr>
                <w:lang w:eastAsia="zh-CN"/>
              </w:rPr>
            </w:pPr>
            <w:r w:rsidRPr="00C7244C">
              <w:rPr>
                <w:rFonts w:cs="Arial"/>
                <w:szCs w:val="18"/>
              </w:rPr>
              <w:t>8.3</w:t>
            </w:r>
          </w:p>
        </w:tc>
        <w:tc>
          <w:tcPr>
            <w:tcW w:w="900" w:type="dxa"/>
            <w:tcBorders>
              <w:top w:val="single" w:sz="4" w:space="0" w:color="auto"/>
              <w:left w:val="single" w:sz="4" w:space="0" w:color="auto"/>
              <w:bottom w:val="single" w:sz="4" w:space="0" w:color="auto"/>
              <w:right w:val="single" w:sz="4" w:space="0" w:color="auto"/>
            </w:tcBorders>
          </w:tcPr>
          <w:p w14:paraId="3F5269A4" w14:textId="77777777" w:rsidR="000D414A" w:rsidRPr="00C7244C" w:rsidRDefault="000D414A" w:rsidP="003F1727">
            <w:pPr>
              <w:pStyle w:val="TAC"/>
              <w:rPr>
                <w:lang w:eastAsia="zh-CN"/>
              </w:rPr>
            </w:pPr>
            <w:r w:rsidRPr="00C7244C">
              <w:rPr>
                <w:rFonts w:cs="Arial"/>
                <w:szCs w:val="18"/>
              </w:rPr>
              <w:t>-Infinity</w:t>
            </w:r>
          </w:p>
        </w:tc>
        <w:tc>
          <w:tcPr>
            <w:tcW w:w="987" w:type="dxa"/>
            <w:tcBorders>
              <w:top w:val="single" w:sz="4" w:space="0" w:color="auto"/>
              <w:left w:val="single" w:sz="4" w:space="0" w:color="auto"/>
              <w:bottom w:val="single" w:sz="4" w:space="0" w:color="auto"/>
              <w:right w:val="single" w:sz="4" w:space="0" w:color="auto"/>
            </w:tcBorders>
          </w:tcPr>
          <w:p w14:paraId="57AB8694" w14:textId="19F7E20F" w:rsidR="000D414A" w:rsidRPr="00C7244C" w:rsidRDefault="000D414A" w:rsidP="003F1727">
            <w:pPr>
              <w:pStyle w:val="TAC"/>
              <w:rPr>
                <w:lang w:eastAsia="zh-CN"/>
              </w:rPr>
            </w:pPr>
            <w:r w:rsidRPr="00C7244C">
              <w:rPr>
                <w:rFonts w:cs="Arial"/>
                <w:szCs w:val="18"/>
              </w:rPr>
              <w:t>8.3</w:t>
            </w:r>
          </w:p>
        </w:tc>
      </w:tr>
      <w:tr w:rsidR="000D414A" w:rsidRPr="00C7244C" w14:paraId="27594DAA"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1C03272A" w14:textId="77777777" w:rsidR="000D414A" w:rsidRPr="00C7244C" w:rsidRDefault="000D414A" w:rsidP="003F1727">
            <w:pPr>
              <w:pStyle w:val="TAL"/>
              <w:rPr>
                <w:lang w:eastAsia="zh-CN"/>
              </w:rPr>
            </w:pPr>
            <w:r w:rsidRPr="00C7244C">
              <w:rPr>
                <w:lang w:eastAsia="zh-CN"/>
              </w:rPr>
              <w:t>Io</w:t>
            </w:r>
            <w:r w:rsidRPr="00C7244C">
              <w:rPr>
                <w:vertAlign w:val="superscript"/>
                <w:lang w:eastAsia="zh-CN"/>
              </w:rPr>
              <w:t>Note2</w:t>
            </w:r>
          </w:p>
        </w:tc>
        <w:tc>
          <w:tcPr>
            <w:tcW w:w="1890" w:type="dxa"/>
            <w:tcBorders>
              <w:top w:val="single" w:sz="4" w:space="0" w:color="auto"/>
              <w:left w:val="single" w:sz="4" w:space="0" w:color="auto"/>
              <w:bottom w:val="single" w:sz="4" w:space="0" w:color="auto"/>
              <w:right w:val="single" w:sz="4" w:space="0" w:color="auto"/>
            </w:tcBorders>
            <w:hideMark/>
          </w:tcPr>
          <w:p w14:paraId="40022FA7" w14:textId="77777777" w:rsidR="000D414A" w:rsidRPr="00C7244C" w:rsidRDefault="000D414A" w:rsidP="003F1727">
            <w:pPr>
              <w:pStyle w:val="TAC"/>
              <w:rPr>
                <w:lang w:eastAsia="zh-CN"/>
              </w:rPr>
            </w:pPr>
            <w:r w:rsidRPr="00C7244C">
              <w:rPr>
                <w:lang w:eastAsia="zh-CN"/>
              </w:rPr>
              <w:t>dBm/95.04 MHz</w:t>
            </w:r>
            <w:r w:rsidRPr="00C7244C">
              <w:rPr>
                <w:vertAlign w:val="superscript"/>
                <w:lang w:eastAsia="zh-CN"/>
              </w:rPr>
              <w:t xml:space="preserve"> Note4</w:t>
            </w:r>
          </w:p>
        </w:tc>
        <w:tc>
          <w:tcPr>
            <w:tcW w:w="990" w:type="dxa"/>
            <w:tcBorders>
              <w:top w:val="single" w:sz="4" w:space="0" w:color="auto"/>
              <w:left w:val="single" w:sz="4" w:space="0" w:color="auto"/>
              <w:bottom w:val="single" w:sz="4" w:space="0" w:color="auto"/>
              <w:right w:val="single" w:sz="4" w:space="0" w:color="auto"/>
            </w:tcBorders>
            <w:hideMark/>
          </w:tcPr>
          <w:p w14:paraId="2EEAF8C1" w14:textId="55A80F9F"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1080" w:type="dxa"/>
            <w:tcBorders>
              <w:top w:val="single" w:sz="4" w:space="0" w:color="auto"/>
              <w:left w:val="single" w:sz="4" w:space="0" w:color="auto"/>
              <w:bottom w:val="single" w:sz="4" w:space="0" w:color="auto"/>
              <w:right w:val="single" w:sz="4" w:space="0" w:color="auto"/>
            </w:tcBorders>
            <w:hideMark/>
          </w:tcPr>
          <w:p w14:paraId="0755CAD9" w14:textId="2B6C2D1E"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00" w:type="dxa"/>
            <w:tcBorders>
              <w:top w:val="single" w:sz="4" w:space="0" w:color="auto"/>
              <w:left w:val="single" w:sz="4" w:space="0" w:color="auto"/>
              <w:bottom w:val="single" w:sz="4" w:space="0" w:color="auto"/>
              <w:right w:val="single" w:sz="4" w:space="0" w:color="auto"/>
            </w:tcBorders>
            <w:hideMark/>
          </w:tcPr>
          <w:p w14:paraId="0153AC4B" w14:textId="77777777" w:rsidR="000D414A" w:rsidRPr="00C7244C" w:rsidRDefault="000D414A" w:rsidP="003F1727">
            <w:pPr>
              <w:pStyle w:val="TAC"/>
              <w:rPr>
                <w:lang w:eastAsia="zh-CN"/>
              </w:rPr>
            </w:pPr>
            <w:r w:rsidRPr="00C7244C">
              <w:rPr>
                <w:lang w:eastAsia="zh-CN"/>
              </w:rPr>
              <w:t>- Infinity</w:t>
            </w:r>
          </w:p>
        </w:tc>
        <w:tc>
          <w:tcPr>
            <w:tcW w:w="987" w:type="dxa"/>
            <w:tcBorders>
              <w:top w:val="single" w:sz="4" w:space="0" w:color="auto"/>
              <w:left w:val="single" w:sz="4" w:space="0" w:color="auto"/>
              <w:bottom w:val="single" w:sz="4" w:space="0" w:color="auto"/>
              <w:right w:val="single" w:sz="4" w:space="0" w:color="auto"/>
            </w:tcBorders>
            <w:hideMark/>
          </w:tcPr>
          <w:p w14:paraId="02057B56" w14:textId="06A0EB88" w:rsidR="000D414A" w:rsidRPr="00C7244C" w:rsidRDefault="000D414A" w:rsidP="003F1727">
            <w:pPr>
              <w:pStyle w:val="TAC"/>
              <w:rPr>
                <w:lang w:eastAsia="zh-CN"/>
              </w:rPr>
            </w:pPr>
            <w:r w:rsidRPr="00C7244C">
              <w:rPr>
                <w:lang w:eastAsia="zh-CN"/>
              </w:rPr>
              <w:t>-5</w:t>
            </w:r>
            <w:r w:rsidR="00D2066D" w:rsidRPr="00C7244C">
              <w:rPr>
                <w:lang w:eastAsia="zh-CN"/>
              </w:rPr>
              <w:t>5.71</w:t>
            </w:r>
          </w:p>
        </w:tc>
      </w:tr>
      <w:tr w:rsidR="000D414A" w:rsidRPr="00C7244C" w14:paraId="46C62FAD" w14:textId="77777777" w:rsidTr="00953720">
        <w:trPr>
          <w:cantSplit/>
          <w:jc w:val="center"/>
        </w:trPr>
        <w:tc>
          <w:tcPr>
            <w:tcW w:w="7372" w:type="dxa"/>
            <w:gridSpan w:val="6"/>
            <w:tcBorders>
              <w:top w:val="single" w:sz="4" w:space="0" w:color="auto"/>
              <w:left w:val="single" w:sz="4" w:space="0" w:color="auto"/>
              <w:bottom w:val="single" w:sz="4" w:space="0" w:color="auto"/>
              <w:right w:val="single" w:sz="4" w:space="0" w:color="auto"/>
            </w:tcBorders>
            <w:hideMark/>
          </w:tcPr>
          <w:p w14:paraId="2805334F"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Void</w:t>
            </w:r>
          </w:p>
          <w:p w14:paraId="6A8E1FE5" w14:textId="77777777" w:rsidR="000D414A" w:rsidRPr="00C7244C" w:rsidRDefault="000D414A" w:rsidP="003F1727">
            <w:pPr>
              <w:pStyle w:val="TAN"/>
              <w:rPr>
                <w:lang w:eastAsia="zh-CN"/>
              </w:rPr>
            </w:pPr>
            <w:r w:rsidRPr="00C7244C">
              <w:rPr>
                <w:szCs w:val="18"/>
                <w:lang w:eastAsia="zh-CN"/>
              </w:rPr>
              <w:t>Note 2:</w:t>
            </w:r>
            <w:r w:rsidRPr="00C7244C">
              <w:rPr>
                <w:lang w:eastAsia="zh-CN"/>
              </w:rPr>
              <w:tab/>
              <w:t>SS B_RP and Io levels have been derived from other parameters for information purposes. They are not settable parameters themselves.</w:t>
            </w:r>
          </w:p>
          <w:p w14:paraId="696A939B" w14:textId="77777777" w:rsidR="000D414A" w:rsidRPr="00C7244C" w:rsidRDefault="000D414A" w:rsidP="003F1727">
            <w:pPr>
              <w:pStyle w:val="TAN"/>
              <w:rPr>
                <w:lang w:eastAsia="zh-CN"/>
              </w:rPr>
            </w:pPr>
            <w:r w:rsidRPr="00C7244C">
              <w:rPr>
                <w:lang w:eastAsia="zh-CN"/>
              </w:rPr>
              <w:t>Note 3:</w:t>
            </w:r>
            <w:r w:rsidRPr="00C7244C">
              <w:rPr>
                <w:lang w:eastAsia="zh-CN"/>
              </w:rPr>
              <w:tab/>
              <w:t>Void</w:t>
            </w:r>
          </w:p>
          <w:p w14:paraId="38AD89C2" w14:textId="77777777" w:rsidR="000D414A" w:rsidRPr="00C7244C" w:rsidRDefault="000D414A" w:rsidP="003F1727">
            <w:pPr>
              <w:pStyle w:val="TAN"/>
              <w:rPr>
                <w:lang w:eastAsia="zh-CN"/>
              </w:rPr>
            </w:pPr>
            <w:r w:rsidRPr="00C7244C">
              <w:rPr>
                <w:lang w:eastAsia="zh-CN"/>
              </w:rPr>
              <w:t xml:space="preserve">Note 4: </w:t>
            </w:r>
            <w:r w:rsidRPr="00C7244C">
              <w:rPr>
                <w:lang w:eastAsia="zh-CN"/>
              </w:rPr>
              <w:tab/>
              <w:t>Equivalent power received by an antenna with 0 dBi gain at the centre of the quiet zone</w:t>
            </w:r>
          </w:p>
          <w:p w14:paraId="748AB941" w14:textId="7730CB81" w:rsidR="000D414A" w:rsidRPr="00C7244C" w:rsidRDefault="000D414A" w:rsidP="003F1727">
            <w:pPr>
              <w:pStyle w:val="TAN"/>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08F1F465" w14:textId="77777777" w:rsidR="000D414A" w:rsidRPr="00C7244C" w:rsidRDefault="000D414A" w:rsidP="003F1727">
            <w:pPr>
              <w:pStyle w:val="TAN"/>
              <w:rPr>
                <w:lang w:eastAsia="zh-CN"/>
              </w:rPr>
            </w:pPr>
            <w:r w:rsidRPr="00C7244C">
              <w:rPr>
                <w:lang w:eastAsia="zh-CN"/>
              </w:rPr>
              <w:t>Note 6:</w:t>
            </w:r>
            <w:r w:rsidRPr="00C7244C">
              <w:rPr>
                <w:lang w:eastAsia="zh-CN"/>
              </w:rPr>
              <w:tab/>
              <w:t>Information about types of UE beam is given in 38.133 [6] clause B.2.1.3 and does not limit UE implementation or test system implementation.</w:t>
            </w:r>
          </w:p>
          <w:p w14:paraId="45396AE2" w14:textId="77777777" w:rsidR="000D414A" w:rsidRPr="00C7244C" w:rsidRDefault="000D414A" w:rsidP="003F1727">
            <w:pPr>
              <w:pStyle w:val="TAN"/>
              <w:rPr>
                <w:rFonts w:cs="v4.2.0"/>
                <w:lang w:eastAsia="zh-CN"/>
              </w:rPr>
            </w:pPr>
            <w:r w:rsidRPr="00C7244C">
              <w:rPr>
                <w:rFonts w:cs="Arial"/>
              </w:rPr>
              <w:t>Note 7:</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3], and an allowance of 1dB for UE multi-band relaxation factor ΔMB</w:t>
            </w:r>
            <w:r w:rsidRPr="00C7244C">
              <w:rPr>
                <w:rFonts w:cs="Arial"/>
                <w:vertAlign w:val="subscript"/>
              </w:rPr>
              <w:t>P</w:t>
            </w:r>
            <w:r w:rsidRPr="00C7244C">
              <w:rPr>
                <w:rFonts w:cs="Arial"/>
              </w:rPr>
              <w:t xml:space="preserve"> from TS 38.101-2 [3] Table 6.2.1.3-4.</w:t>
            </w:r>
          </w:p>
        </w:tc>
      </w:tr>
    </w:tbl>
    <w:p w14:paraId="3C1FD5F1" w14:textId="77777777" w:rsidR="000D414A" w:rsidRPr="00C7244C" w:rsidRDefault="000D414A" w:rsidP="000D414A">
      <w:pPr>
        <w:rPr>
          <w:snapToGrid w:val="0"/>
        </w:rPr>
      </w:pPr>
    </w:p>
    <w:p w14:paraId="2C5F4D14" w14:textId="77777777" w:rsidR="000D414A" w:rsidRPr="00C7244C" w:rsidRDefault="000D414A" w:rsidP="000D414A">
      <w:pPr>
        <w:pStyle w:val="TH"/>
      </w:pPr>
      <w:r w:rsidRPr="00C7244C">
        <w:object w:dxaOrig="7800" w:dyaOrig="5880" w14:anchorId="46F656BF">
          <v:shape id="_x0000_i1213" type="#_x0000_t75" style="width:391.5pt;height:293.1pt" o:ole="">
            <v:imagedata r:id="rId221" o:title=""/>
          </v:shape>
          <o:OLEObject Type="Embed" ProgID="Visio.Drawing.15" ShapeID="_x0000_i1213" DrawAspect="Content" ObjectID="_1781671889" r:id="rId226"/>
        </w:object>
      </w:r>
    </w:p>
    <w:p w14:paraId="5F1CB987" w14:textId="77777777" w:rsidR="000D414A" w:rsidRPr="00C7244C" w:rsidRDefault="000D414A" w:rsidP="000D414A">
      <w:pPr>
        <w:pStyle w:val="TF"/>
      </w:pPr>
      <w:r w:rsidRPr="00C7244C">
        <w:t>Figure 7.5.8.2.1.5-1: Time multiplexed downlink transmissions during T1</w:t>
      </w:r>
    </w:p>
    <w:p w14:paraId="6C0651E6" w14:textId="77777777" w:rsidR="000D414A" w:rsidRPr="00C7244C" w:rsidRDefault="000D414A" w:rsidP="000D414A"/>
    <w:p w14:paraId="4980C6EF" w14:textId="77777777" w:rsidR="000D414A" w:rsidRPr="00C7244C" w:rsidRDefault="000D414A" w:rsidP="000D414A">
      <w:pPr>
        <w:pStyle w:val="TH"/>
      </w:pPr>
      <w:r w:rsidRPr="00C7244C">
        <w:object w:dxaOrig="7800" w:dyaOrig="5880" w14:anchorId="736AC5AF">
          <v:shape id="_x0000_i1214" type="#_x0000_t75" style="width:391.5pt;height:293.1pt" o:ole="">
            <v:imagedata r:id="rId223" o:title=""/>
          </v:shape>
          <o:OLEObject Type="Embed" ProgID="Visio.Drawing.15" ShapeID="_x0000_i1214" DrawAspect="Content" ObjectID="_1781671890" r:id="rId227"/>
        </w:object>
      </w:r>
    </w:p>
    <w:p w14:paraId="6C5CABB1" w14:textId="77777777" w:rsidR="000D414A" w:rsidRPr="00C7244C" w:rsidRDefault="000D414A" w:rsidP="000D414A">
      <w:pPr>
        <w:pStyle w:val="TF"/>
      </w:pPr>
      <w:r w:rsidRPr="00C7244C">
        <w:t>Figure 7.5.8.2.1.5-2: Time multiplexed downlink transmissions during T2</w:t>
      </w:r>
    </w:p>
    <w:p w14:paraId="21A70114" w14:textId="77777777" w:rsidR="000D414A" w:rsidRPr="00C7244C" w:rsidRDefault="000D414A" w:rsidP="000D414A">
      <w:pPr>
        <w:rPr>
          <w:lang w:eastAsia="zh-CN"/>
        </w:rPr>
      </w:pPr>
    </w:p>
    <w:p w14:paraId="3A33A295" w14:textId="3E88D02C" w:rsidR="000D414A" w:rsidRPr="00C7244C" w:rsidRDefault="000D414A" w:rsidP="000D414A">
      <w:pPr>
        <w:rPr>
          <w:lang w:eastAsia="zh-CN"/>
        </w:rPr>
      </w:pPr>
      <w:r w:rsidRPr="00C7244C">
        <w:rPr>
          <w:lang w:eastAsia="zh-CN"/>
        </w:rPr>
        <w:t>During T2, UE shall send L1-RSRP report with both SSB0 and SSB1.</w:t>
      </w:r>
    </w:p>
    <w:p w14:paraId="69F0FC94" w14:textId="77777777" w:rsidR="000D414A" w:rsidRPr="00C7244C" w:rsidRDefault="000D414A" w:rsidP="000D414A">
      <w:pPr>
        <w:rPr>
          <w:lang w:eastAsia="zh-CN"/>
        </w:rPr>
      </w:pPr>
      <w:r w:rsidRPr="00C7244C">
        <w:rPr>
          <w:lang w:eastAsia="zh-CN"/>
        </w:rPr>
        <w:t>After receiving RRC command in slot n, UE shall be able to</w:t>
      </w:r>
      <w:r w:rsidRPr="00C7244C">
        <w:rPr>
          <w:rFonts w:eastAsia="Malgun Gothic"/>
          <w:lang w:eastAsia="zh-CN"/>
        </w:rPr>
        <w:t xml:space="preserve"> start receiving on TCI state 1 after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 xml:space="preserve">RRC_processing </w:t>
      </w:r>
      <w:r w:rsidRPr="00C7244C">
        <w:rPr>
          <w:rFonts w:eastAsia="Malgun Gothic"/>
          <w:lang w:eastAsia="zh-CN"/>
        </w:rPr>
        <w:t xml:space="preserve"> + T</w:t>
      </w:r>
      <w:r w:rsidRPr="00C7244C">
        <w:rPr>
          <w:rFonts w:eastAsia="Malgun Gothic"/>
          <w:vertAlign w:val="subscript"/>
          <w:lang w:eastAsia="zh-CN"/>
        </w:rPr>
        <w:t xml:space="preserve">first-SSB </w:t>
      </w:r>
      <w:r w:rsidRPr="00C7244C">
        <w:rPr>
          <w:rFonts w:eastAsia="Malgun Gothic"/>
          <w:lang w:eastAsia="zh-CN"/>
        </w:rPr>
        <w:t>+ 2ms.</w:t>
      </w:r>
    </w:p>
    <w:p w14:paraId="2210A624" w14:textId="697E15C1" w:rsidR="00AE5EB1" w:rsidRPr="00C7244C" w:rsidRDefault="00AE5EB1" w:rsidP="00AE5EB1">
      <w:pPr>
        <w:pStyle w:val="Heading4"/>
        <w:rPr>
          <w:rStyle w:val="Heading4Char1"/>
          <w:rFonts w:cs="Arial"/>
          <w:i/>
          <w:szCs w:val="24"/>
        </w:rPr>
      </w:pPr>
      <w:r w:rsidRPr="00C7244C">
        <w:rPr>
          <w:rStyle w:val="Heading4Char1"/>
          <w:rFonts w:cs="Arial"/>
          <w:szCs w:val="24"/>
        </w:rPr>
        <w:t>7.5.8.3</w:t>
      </w:r>
      <w:r w:rsidRPr="00C7244C">
        <w:rPr>
          <w:rStyle w:val="Heading4Char1"/>
          <w:rFonts w:cs="Arial"/>
          <w:szCs w:val="24"/>
        </w:rPr>
        <w:tab/>
        <w:t>MAC-CE based active TCI state switch for HST FR2 scenario</w:t>
      </w:r>
    </w:p>
    <w:p w14:paraId="417BA92C" w14:textId="5D2F3A20" w:rsidR="00AE5EB1" w:rsidRPr="00C7244C" w:rsidRDefault="00AE5EB1" w:rsidP="00AE5EB1">
      <w:pPr>
        <w:pStyle w:val="Heading5"/>
        <w:rPr>
          <w:rFonts w:eastAsia="MS Gothic"/>
        </w:rPr>
      </w:pPr>
      <w:r w:rsidRPr="00C7244C">
        <w:rPr>
          <w:rFonts w:eastAsia="MS Gothic"/>
        </w:rPr>
        <w:t>7.5.8.3.1</w:t>
      </w:r>
      <w:r w:rsidRPr="00C7244C">
        <w:rPr>
          <w:rFonts w:eastAsia="MS Gothic"/>
        </w:rPr>
        <w:tab/>
        <w:t xml:space="preserve">NR </w:t>
      </w:r>
      <w:r w:rsidR="00DF0C3C" w:rsidRPr="00C7244C">
        <w:rPr>
          <w:rFonts w:eastAsia="MS Gothic"/>
        </w:rPr>
        <w:t>SA</w:t>
      </w:r>
      <w:r w:rsidRPr="00C7244C">
        <w:rPr>
          <w:rFonts w:eastAsia="MS Gothic"/>
        </w:rPr>
        <w:t xml:space="preserve"> FR2 HST active TCI state switch for a known TCI state</w:t>
      </w:r>
    </w:p>
    <w:p w14:paraId="4114E0CD" w14:textId="77777777" w:rsidR="00AE5EB1" w:rsidRPr="00C7244C" w:rsidRDefault="00AE5EB1" w:rsidP="00AE5EB1">
      <w:pPr>
        <w:pStyle w:val="EditorsNote"/>
        <w:tabs>
          <w:tab w:val="num" w:pos="360"/>
        </w:tabs>
        <w:ind w:left="568" w:hanging="284"/>
      </w:pPr>
      <w:r w:rsidRPr="00C7244C">
        <w:t>Editor’s note: This test case is incomplete. The following aspects are either missing or TBD:</w:t>
      </w:r>
    </w:p>
    <w:p w14:paraId="5900F9F4" w14:textId="77777777" w:rsidR="00AE5EB1" w:rsidRPr="00C7244C" w:rsidRDefault="00AE5EB1" w:rsidP="00AE5EB1">
      <w:pPr>
        <w:pStyle w:val="EditorsNote"/>
        <w:tabs>
          <w:tab w:val="num" w:pos="360"/>
        </w:tabs>
        <w:ind w:left="568" w:hanging="284"/>
      </w:pPr>
      <w:r w:rsidRPr="00C7244C">
        <w:t>- Test tolerance and measurement uncertainty analysis are missing</w:t>
      </w:r>
    </w:p>
    <w:p w14:paraId="1581EB8C" w14:textId="77777777" w:rsidR="00AE5EB1" w:rsidRPr="00C7244C" w:rsidRDefault="00AE5EB1" w:rsidP="007D7B20">
      <w:pPr>
        <w:pStyle w:val="H6"/>
      </w:pPr>
      <w:r w:rsidRPr="00C7244C">
        <w:t>7.5.8.3.1.1</w:t>
      </w:r>
      <w:r w:rsidRPr="00C7244C">
        <w:tab/>
        <w:t>Test Purpose</w:t>
      </w:r>
    </w:p>
    <w:p w14:paraId="34360E89" w14:textId="77777777" w:rsidR="00AE5EB1" w:rsidRPr="00C7244C" w:rsidRDefault="00AE5EB1" w:rsidP="00AE5EB1">
      <w:r w:rsidRPr="00C7244C">
        <w:t>The purpose of this test is to verify the active TCI state switch delay requirement defined in TS 38.133[6] section 8.10.13A for FR2 power class 6 UE. Furthermore, the purpose of this test is also to verify the one shot large timing adjustment requirement as specified in TS 38.133[6] section 7.1.2.3.</w:t>
      </w:r>
    </w:p>
    <w:p w14:paraId="18D86BD9" w14:textId="77777777" w:rsidR="00AE5EB1" w:rsidRPr="00C7244C" w:rsidRDefault="00AE5EB1" w:rsidP="007D7B20">
      <w:pPr>
        <w:pStyle w:val="H6"/>
      </w:pPr>
      <w:r w:rsidRPr="00C7244C">
        <w:t>7.5.8.3.1.2</w:t>
      </w:r>
      <w:r w:rsidRPr="00C7244C">
        <w:tab/>
        <w:t>Test Applicability</w:t>
      </w:r>
    </w:p>
    <w:p w14:paraId="41AE21A6" w14:textId="77777777" w:rsidR="00AE5EB1" w:rsidRPr="00C7244C" w:rsidRDefault="00AE5EB1" w:rsidP="00AE5EB1">
      <w:pPr>
        <w:rPr>
          <w:i/>
          <w:iCs/>
        </w:rPr>
      </w:pPr>
      <w:r w:rsidRPr="00C7244C">
        <w:t xml:space="preserve">This test applies to all types of NR UE power class 6 release 17 onwards that supports one shot UL large timing adjustment </w:t>
      </w:r>
      <w:r w:rsidRPr="00C7244C">
        <w:rPr>
          <w:i/>
          <w:iCs/>
        </w:rPr>
        <w:t>largeOneStepUL-timingFR2-r17.</w:t>
      </w:r>
    </w:p>
    <w:p w14:paraId="504DB186" w14:textId="77777777" w:rsidR="00AE5EB1" w:rsidRPr="00C7244C" w:rsidRDefault="00AE5EB1" w:rsidP="00AE5EB1">
      <w:pPr>
        <w:pStyle w:val="H6"/>
      </w:pPr>
      <w:r w:rsidRPr="00C7244C">
        <w:t>7.5.8.3.1.3</w:t>
      </w:r>
      <w:r w:rsidRPr="00C7244C">
        <w:tab/>
        <w:t>Minimum conformance requirements</w:t>
      </w:r>
    </w:p>
    <w:p w14:paraId="4FA041D0" w14:textId="77D5D821" w:rsidR="00AE5EB1" w:rsidRPr="00C7244C" w:rsidRDefault="00AE5EB1" w:rsidP="00AE5EB1">
      <w:pPr>
        <w:rPr>
          <w:lang w:eastAsia="sv-SE"/>
        </w:rPr>
      </w:pPr>
      <w:r w:rsidRPr="00C7244C">
        <w:rPr>
          <w:lang w:eastAsia="sv-SE"/>
        </w:rPr>
        <w:t>The minimum conformance requirements are specified in clause 7.5.8.0.</w:t>
      </w:r>
      <w:r w:rsidR="00DF0C3C" w:rsidRPr="00C7244C">
        <w:rPr>
          <w:lang w:eastAsia="sv-SE"/>
        </w:rPr>
        <w:t>3.</w:t>
      </w:r>
    </w:p>
    <w:p w14:paraId="5209A420" w14:textId="77777777" w:rsidR="00AE5EB1" w:rsidRPr="00C7244C" w:rsidRDefault="00AE5EB1" w:rsidP="00AE5EB1">
      <w:pPr>
        <w:rPr>
          <w:lang w:eastAsia="sv-SE"/>
        </w:rPr>
      </w:pPr>
      <w:r w:rsidRPr="00C7244C">
        <w:rPr>
          <w:lang w:eastAsia="sv-SE"/>
        </w:rPr>
        <w:t xml:space="preserve">The normative reference for this requirement is TS 38.133 [6] clauses </w:t>
      </w:r>
      <w:r w:rsidRPr="00C7244C">
        <w:t xml:space="preserve">7.1.2.3, 8.10.13A </w:t>
      </w:r>
      <w:r w:rsidRPr="00C7244C">
        <w:rPr>
          <w:lang w:eastAsia="sv-SE"/>
        </w:rPr>
        <w:t>and A.7.5.8.3.1.</w:t>
      </w:r>
    </w:p>
    <w:p w14:paraId="56EA381D" w14:textId="77777777" w:rsidR="00AE5EB1" w:rsidRPr="00C7244C" w:rsidRDefault="00AE5EB1" w:rsidP="00AE5EB1">
      <w:pPr>
        <w:pStyle w:val="H6"/>
      </w:pPr>
      <w:r w:rsidRPr="00C7244C">
        <w:t>7.5.8.3.1.4</w:t>
      </w:r>
      <w:r w:rsidRPr="00C7244C">
        <w:tab/>
        <w:t>Test description</w:t>
      </w:r>
    </w:p>
    <w:p w14:paraId="72779E3A" w14:textId="77777777" w:rsidR="00AE5EB1" w:rsidRPr="00C7244C" w:rsidRDefault="00AE5EB1" w:rsidP="00AE5EB1">
      <w:pPr>
        <w:spacing w:before="120"/>
      </w:pPr>
      <w:r w:rsidRPr="00C7244C">
        <w:t>Supported test configurations are shown in table 7.5.8.3.1.4.1-1. The test parameters are given in Tables 7.5.8.3.1.4.1-2, 7.5.8.3.1.4.1-3 and 7.5.8</w:t>
      </w:r>
      <w:r w:rsidRPr="00C7244C">
        <w:rPr>
          <w:rFonts w:eastAsia="MS Mincho"/>
          <w:bCs/>
        </w:rPr>
        <w:t>.3.1</w:t>
      </w:r>
      <w:r w:rsidRPr="00C7244C">
        <w:t>.5-1 below. There is one cell (Cell 1), which is the active NR cell, in the test.</w:t>
      </w:r>
    </w:p>
    <w:p w14:paraId="71FE1446" w14:textId="77777777" w:rsidR="00AE5EB1" w:rsidRPr="00C7244C" w:rsidRDefault="00AE5EB1" w:rsidP="00AE5EB1">
      <w:r w:rsidRPr="00C7244C">
        <w:t>The test consists of two successive time periods, with time duration of T1 and T2. Figure 7.5.8.3.1.4-1 and Figure 7.5.8.3.1.4-2 show the Time multiplexed (allocation in Frequency is symbolic) downlink transmissions from each Angle of Arrival. During T1 only SSB to which PDCCH-TCI-state0 is QCL’d is transmitted. At the beginning of T2, the SSB corresponding to TCI state 1 starts transmitting, which has the relative timing delay compared to TCI state 0 by the absolute value of the one-way differential propagation tim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2.33 μs</m:t>
        </m:r>
      </m:oMath>
      <w:r w:rsidRPr="00C7244C">
        <w:t>].</w:t>
      </w:r>
    </w:p>
    <w:p w14:paraId="3B5CAF5A" w14:textId="77777777" w:rsidR="00AE5EB1" w:rsidRPr="00C7244C" w:rsidRDefault="00AE5EB1" w:rsidP="0024009B">
      <w:pPr>
        <w:pStyle w:val="TH"/>
      </w:pPr>
      <w:r w:rsidRPr="00C7244C">
        <w:object w:dxaOrig="7800" w:dyaOrig="5880" w14:anchorId="63AE964E">
          <v:shape id="_x0000_i1215" type="#_x0000_t75" style="width:314.4pt;height:236.4pt" o:ole="">
            <v:imagedata r:id="rId221" o:title=""/>
          </v:shape>
          <o:OLEObject Type="Embed" ProgID="Visio.Drawing.15" ShapeID="_x0000_i1215" DrawAspect="Content" ObjectID="_1781671891" r:id="rId228"/>
        </w:object>
      </w:r>
    </w:p>
    <w:p w14:paraId="6DBFD527" w14:textId="1155DF57" w:rsidR="00AE5EB1" w:rsidRPr="00C7244C" w:rsidRDefault="00AE5EB1" w:rsidP="0024009B">
      <w:pPr>
        <w:pStyle w:val="TF"/>
      </w:pPr>
      <w:r w:rsidRPr="00C7244C">
        <w:t>Figure 7.5.8.3.1.4-1: Time multiplexed downlink transmissions during T1</w:t>
      </w:r>
    </w:p>
    <w:p w14:paraId="2665D18B" w14:textId="77777777" w:rsidR="0024009B" w:rsidRPr="00C7244C" w:rsidRDefault="0024009B" w:rsidP="0024009B"/>
    <w:p w14:paraId="7361219D" w14:textId="77777777" w:rsidR="00AE5EB1" w:rsidRPr="00C7244C" w:rsidRDefault="00AE5EB1" w:rsidP="00AE5EB1">
      <w:pPr>
        <w:pStyle w:val="TH"/>
      </w:pPr>
      <w:r w:rsidRPr="00C7244C">
        <w:object w:dxaOrig="7800" w:dyaOrig="5880" w14:anchorId="3BC92AB8">
          <v:shape id="_x0000_i1216" type="#_x0000_t75" style="width:308.1pt;height:231.3pt" o:ole="">
            <v:imagedata r:id="rId223" o:title=""/>
          </v:shape>
          <o:OLEObject Type="Embed" ProgID="Visio.Drawing.15" ShapeID="_x0000_i1216" DrawAspect="Content" ObjectID="_1781671892" r:id="rId229"/>
        </w:object>
      </w:r>
    </w:p>
    <w:p w14:paraId="70538C54" w14:textId="77777777" w:rsidR="00AE5EB1" w:rsidRPr="00C7244C" w:rsidRDefault="00AE5EB1" w:rsidP="00AE5EB1">
      <w:pPr>
        <w:pStyle w:val="TF"/>
      </w:pPr>
      <w:r w:rsidRPr="00C7244C">
        <w:t>Figure 7.5.8.3.1.4-2: Time multiplexed downlink transmissions during T2</w:t>
      </w:r>
    </w:p>
    <w:p w14:paraId="6A4212FF" w14:textId="77777777" w:rsidR="0024009B" w:rsidRPr="00C7244C" w:rsidRDefault="0024009B" w:rsidP="0024009B"/>
    <w:p w14:paraId="503B5BF0" w14:textId="7868DF0E" w:rsidR="00AE5EB1" w:rsidRPr="00C7244C" w:rsidRDefault="00AE5EB1" w:rsidP="00AE5EB1">
      <w:pPr>
        <w:pStyle w:val="H6"/>
      </w:pPr>
      <w:r w:rsidRPr="00C7244C">
        <w:t>7.5.8.3.1.4.1</w:t>
      </w:r>
      <w:r w:rsidRPr="00C7244C">
        <w:tab/>
        <w:t>Initial conditions</w:t>
      </w:r>
    </w:p>
    <w:p w14:paraId="1042F5E9" w14:textId="77777777" w:rsidR="00AE5EB1" w:rsidRPr="00C7244C" w:rsidRDefault="00AE5EB1" w:rsidP="00AE5EB1">
      <w:pPr>
        <w:pStyle w:val="TH"/>
      </w:pPr>
      <w:r w:rsidRPr="00C7244C">
        <w:t>Table 7.5.8.3.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E5EB1" w:rsidRPr="00C7244C" w14:paraId="23518F06" w14:textId="77777777" w:rsidTr="003F1727">
        <w:tc>
          <w:tcPr>
            <w:tcW w:w="2330" w:type="dxa"/>
            <w:shd w:val="clear" w:color="auto" w:fill="auto"/>
          </w:tcPr>
          <w:p w14:paraId="73E09873" w14:textId="77777777" w:rsidR="00AE5EB1" w:rsidRPr="00C7244C" w:rsidRDefault="00AE5EB1" w:rsidP="003F1727">
            <w:pPr>
              <w:pStyle w:val="TAH"/>
            </w:pPr>
            <w:r w:rsidRPr="00C7244C">
              <w:t>Config</w:t>
            </w:r>
          </w:p>
        </w:tc>
        <w:tc>
          <w:tcPr>
            <w:tcW w:w="7298" w:type="dxa"/>
            <w:shd w:val="clear" w:color="auto" w:fill="auto"/>
          </w:tcPr>
          <w:p w14:paraId="0A456572" w14:textId="77777777" w:rsidR="00AE5EB1" w:rsidRPr="00C7244C" w:rsidRDefault="00AE5EB1" w:rsidP="003F1727">
            <w:pPr>
              <w:pStyle w:val="TAH"/>
            </w:pPr>
            <w:r w:rsidRPr="00C7244C">
              <w:t>Description</w:t>
            </w:r>
          </w:p>
        </w:tc>
      </w:tr>
      <w:tr w:rsidR="00AE5EB1" w:rsidRPr="00C7244C" w14:paraId="76FB163B" w14:textId="77777777" w:rsidTr="003F1727">
        <w:tc>
          <w:tcPr>
            <w:tcW w:w="2330" w:type="dxa"/>
            <w:shd w:val="clear" w:color="auto" w:fill="auto"/>
          </w:tcPr>
          <w:p w14:paraId="0AE88D09" w14:textId="77777777" w:rsidR="00AE5EB1" w:rsidRPr="00C7244C" w:rsidRDefault="00AE5EB1" w:rsidP="003F1727">
            <w:pPr>
              <w:pStyle w:val="TAC"/>
            </w:pPr>
            <w:r w:rsidRPr="00C7244C">
              <w:t>7.5.8.3.1-1</w:t>
            </w:r>
          </w:p>
        </w:tc>
        <w:tc>
          <w:tcPr>
            <w:tcW w:w="7298" w:type="dxa"/>
            <w:shd w:val="clear" w:color="auto" w:fill="auto"/>
          </w:tcPr>
          <w:p w14:paraId="16773A0F" w14:textId="77777777" w:rsidR="00AE5EB1" w:rsidRPr="00C7244C" w:rsidRDefault="00AE5EB1" w:rsidP="003F1727">
            <w:pPr>
              <w:pStyle w:val="TAC"/>
            </w:pPr>
            <w:r w:rsidRPr="00C7244C">
              <w:t>NR 120 kHz SSB SCS, 100 MHz bandwidth, TDD duplex mode</w:t>
            </w:r>
          </w:p>
        </w:tc>
      </w:tr>
    </w:tbl>
    <w:p w14:paraId="1990CBE6" w14:textId="77777777" w:rsidR="00AE5EB1" w:rsidRPr="00C7244C" w:rsidRDefault="00AE5EB1" w:rsidP="00AE5EB1"/>
    <w:p w14:paraId="62EAF0C6" w14:textId="602317D9" w:rsidR="00AE5EB1" w:rsidRPr="00C7244C" w:rsidRDefault="00AE5EB1" w:rsidP="00AE5EB1">
      <w:r w:rsidRPr="00C7244C">
        <w:t>Before the test starts,</w:t>
      </w:r>
    </w:p>
    <w:p w14:paraId="6A23BAF0" w14:textId="77777777" w:rsidR="00AE5EB1" w:rsidRPr="00C7244C" w:rsidRDefault="00AE5EB1" w:rsidP="00AE5EB1">
      <w:pPr>
        <w:pStyle w:val="B1"/>
      </w:pPr>
      <w:r w:rsidRPr="00C7244C">
        <w:t>-</w:t>
      </w:r>
      <w:r w:rsidRPr="00C7244C">
        <w:tab/>
        <w:t>UE is connected to Cell 1 (PCell) on radio channel 1 (PCC).</w:t>
      </w:r>
    </w:p>
    <w:p w14:paraId="77C76F50" w14:textId="77777777" w:rsidR="00AE5EB1" w:rsidRPr="00C7244C" w:rsidRDefault="00AE5EB1" w:rsidP="00AE5EB1">
      <w:pPr>
        <w:pStyle w:val="B1"/>
      </w:pPr>
      <w:r w:rsidRPr="00C7244C">
        <w:t>-</w:t>
      </w:r>
      <w:r w:rsidRPr="00C7244C">
        <w:tab/>
        <w:t>UE is configured with 2 different TCI states for PCell, PDCCH TCI state 0 (QCL’d to SSB0) and TCI state 1 (QCL’d to SSB1), in Cell 1 before starting the test.</w:t>
      </w:r>
    </w:p>
    <w:p w14:paraId="39064002" w14:textId="77777777" w:rsidR="00AE5EB1" w:rsidRPr="00C7244C" w:rsidRDefault="00AE5EB1" w:rsidP="00AE5EB1">
      <w:pPr>
        <w:pStyle w:val="B1"/>
      </w:pPr>
      <w:r w:rsidRPr="00C7244C">
        <w:t>-</w:t>
      </w:r>
      <w:r w:rsidRPr="00C7244C">
        <w:tab/>
        <w:t>UE is indicated in TCI state 0 as the active PDCCH TCI state.</w:t>
      </w:r>
    </w:p>
    <w:p w14:paraId="3FD24E97" w14:textId="77777777" w:rsidR="00AE5EB1" w:rsidRPr="00C7244C" w:rsidRDefault="00AE5EB1" w:rsidP="00AE5EB1">
      <w:pPr>
        <w:pStyle w:val="EditorsNote"/>
        <w:ind w:left="0" w:firstLine="0"/>
        <w:rPr>
          <w:lang w:eastAsia="sv-SE"/>
        </w:rPr>
      </w:pPr>
      <w:r w:rsidRPr="00C7244C">
        <w:rPr>
          <w:lang w:eastAsia="sv-SE"/>
        </w:rPr>
        <w:t xml:space="preserve">Configure the test equipment and the DUT according to the parameters in Table </w:t>
      </w:r>
      <w:r w:rsidRPr="00C7244C">
        <w:t>7.5.6.1.3.4.1</w:t>
      </w:r>
      <w:r w:rsidRPr="00C7244C">
        <w:rPr>
          <w:lang w:eastAsia="sv-SE"/>
        </w:rPr>
        <w:t>-2.</w:t>
      </w:r>
    </w:p>
    <w:p w14:paraId="021DC3BC" w14:textId="09643A65" w:rsidR="00AE5EB1" w:rsidRPr="00C7244C" w:rsidRDefault="00AE5EB1" w:rsidP="00AE5EB1">
      <w:pPr>
        <w:keepLines/>
        <w:ind w:left="1135" w:hanging="851"/>
        <w:rPr>
          <w:rFonts w:ascii="Arial" w:hAnsi="Arial"/>
          <w:b/>
        </w:rPr>
      </w:pPr>
      <w:r w:rsidRPr="00C7244C">
        <w:rPr>
          <w:rFonts w:ascii="Arial" w:hAnsi="Arial"/>
          <w:b/>
        </w:rPr>
        <w:t>Table 7.5.8.3.1.4.1-2: Initial conditions for Active TCI state switch delay for HS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992"/>
        <w:gridCol w:w="2268"/>
        <w:gridCol w:w="3918"/>
      </w:tblGrid>
      <w:tr w:rsidR="00AE5EB1" w:rsidRPr="00C7244C" w14:paraId="01A43B7C" w14:textId="77777777" w:rsidTr="003F1727">
        <w:trPr>
          <w:jc w:val="center"/>
        </w:trPr>
        <w:tc>
          <w:tcPr>
            <w:tcW w:w="1838" w:type="dxa"/>
            <w:shd w:val="clear" w:color="auto" w:fill="auto"/>
          </w:tcPr>
          <w:p w14:paraId="4AEAC4B5" w14:textId="77777777" w:rsidR="00AE5EB1" w:rsidRPr="00C7244C" w:rsidRDefault="00AE5EB1" w:rsidP="003F1727">
            <w:pPr>
              <w:pStyle w:val="TAH"/>
            </w:pPr>
            <w:r w:rsidRPr="00C7244C">
              <w:t>Parameter</w:t>
            </w:r>
          </w:p>
        </w:tc>
        <w:tc>
          <w:tcPr>
            <w:tcW w:w="3260" w:type="dxa"/>
            <w:gridSpan w:val="2"/>
            <w:shd w:val="clear" w:color="auto" w:fill="auto"/>
          </w:tcPr>
          <w:p w14:paraId="2B89438D" w14:textId="77777777" w:rsidR="00AE5EB1" w:rsidRPr="00C7244C" w:rsidRDefault="00AE5EB1" w:rsidP="003F1727">
            <w:pPr>
              <w:pStyle w:val="TAH"/>
            </w:pPr>
            <w:r w:rsidRPr="00C7244C">
              <w:t>Value</w:t>
            </w:r>
          </w:p>
        </w:tc>
        <w:tc>
          <w:tcPr>
            <w:tcW w:w="3918" w:type="dxa"/>
          </w:tcPr>
          <w:p w14:paraId="4BF14300" w14:textId="77777777" w:rsidR="00AE5EB1" w:rsidRPr="00C7244C" w:rsidRDefault="00AE5EB1" w:rsidP="003F1727">
            <w:pPr>
              <w:pStyle w:val="TAH"/>
            </w:pPr>
            <w:r w:rsidRPr="00C7244C">
              <w:t>Comment</w:t>
            </w:r>
          </w:p>
        </w:tc>
      </w:tr>
      <w:tr w:rsidR="00AE5EB1" w:rsidRPr="00C7244C" w14:paraId="645761C5" w14:textId="77777777" w:rsidTr="003F1727">
        <w:trPr>
          <w:jc w:val="center"/>
        </w:trPr>
        <w:tc>
          <w:tcPr>
            <w:tcW w:w="1838" w:type="dxa"/>
            <w:shd w:val="clear" w:color="auto" w:fill="auto"/>
          </w:tcPr>
          <w:p w14:paraId="148AA76A" w14:textId="77777777" w:rsidR="00AE5EB1" w:rsidRPr="00C7244C" w:rsidRDefault="00AE5EB1" w:rsidP="003F1727">
            <w:pPr>
              <w:pStyle w:val="TAC"/>
            </w:pPr>
            <w:r w:rsidRPr="00C7244C">
              <w:t>Test environment</w:t>
            </w:r>
          </w:p>
        </w:tc>
        <w:tc>
          <w:tcPr>
            <w:tcW w:w="3260" w:type="dxa"/>
            <w:gridSpan w:val="2"/>
            <w:shd w:val="clear" w:color="auto" w:fill="auto"/>
          </w:tcPr>
          <w:p w14:paraId="26455D29" w14:textId="77777777" w:rsidR="00AE5EB1" w:rsidRPr="00C7244C" w:rsidRDefault="00AE5EB1" w:rsidP="003F1727">
            <w:pPr>
              <w:pStyle w:val="TAC"/>
            </w:pPr>
            <w:r w:rsidRPr="00C7244C">
              <w:t>NC</w:t>
            </w:r>
          </w:p>
        </w:tc>
        <w:tc>
          <w:tcPr>
            <w:tcW w:w="3918" w:type="dxa"/>
          </w:tcPr>
          <w:p w14:paraId="4E13B018" w14:textId="77777777" w:rsidR="00AE5EB1" w:rsidRPr="00C7244C" w:rsidRDefault="00AE5EB1" w:rsidP="003F1727">
            <w:pPr>
              <w:pStyle w:val="TAC"/>
            </w:pPr>
            <w:r w:rsidRPr="00C7244C">
              <w:t>As specified in TS 38.508-1 [14] clause 4.1.</w:t>
            </w:r>
          </w:p>
        </w:tc>
      </w:tr>
      <w:tr w:rsidR="00AE5EB1" w:rsidRPr="00C7244C" w14:paraId="5540CB35" w14:textId="77777777" w:rsidTr="003F1727">
        <w:trPr>
          <w:jc w:val="center"/>
        </w:trPr>
        <w:tc>
          <w:tcPr>
            <w:tcW w:w="1838" w:type="dxa"/>
            <w:shd w:val="clear" w:color="auto" w:fill="auto"/>
          </w:tcPr>
          <w:p w14:paraId="074EAB05" w14:textId="77777777" w:rsidR="00AE5EB1" w:rsidRPr="00C7244C" w:rsidRDefault="00AE5EB1" w:rsidP="003F1727">
            <w:pPr>
              <w:pStyle w:val="TAC"/>
            </w:pPr>
            <w:r w:rsidRPr="00C7244C">
              <w:t>Test frequencies</w:t>
            </w:r>
          </w:p>
        </w:tc>
        <w:tc>
          <w:tcPr>
            <w:tcW w:w="7178" w:type="dxa"/>
            <w:gridSpan w:val="3"/>
            <w:shd w:val="clear" w:color="auto" w:fill="auto"/>
          </w:tcPr>
          <w:p w14:paraId="70039A3B" w14:textId="77777777" w:rsidR="00AE5EB1" w:rsidRPr="00C7244C" w:rsidRDefault="00AE5EB1" w:rsidP="003F1727">
            <w:pPr>
              <w:pStyle w:val="TAC"/>
            </w:pPr>
            <w:r w:rsidRPr="00C7244C">
              <w:t>As specified in Annex E.1.2, Table E.4-1 and TS 38.508-1 [14] clause 4.3.1.</w:t>
            </w:r>
          </w:p>
        </w:tc>
      </w:tr>
      <w:tr w:rsidR="00AE5EB1" w:rsidRPr="00C7244C" w14:paraId="3894180B" w14:textId="77777777" w:rsidTr="003F1727">
        <w:trPr>
          <w:jc w:val="center"/>
        </w:trPr>
        <w:tc>
          <w:tcPr>
            <w:tcW w:w="1838" w:type="dxa"/>
            <w:shd w:val="clear" w:color="auto" w:fill="auto"/>
          </w:tcPr>
          <w:p w14:paraId="31C0A12C" w14:textId="77777777" w:rsidR="00AE5EB1" w:rsidRPr="00C7244C" w:rsidRDefault="00AE5EB1" w:rsidP="003F1727">
            <w:pPr>
              <w:pStyle w:val="TAC"/>
            </w:pPr>
            <w:r w:rsidRPr="00C7244C">
              <w:t>Channel bandwidth</w:t>
            </w:r>
          </w:p>
        </w:tc>
        <w:tc>
          <w:tcPr>
            <w:tcW w:w="7178" w:type="dxa"/>
            <w:gridSpan w:val="3"/>
            <w:shd w:val="clear" w:color="auto" w:fill="auto"/>
          </w:tcPr>
          <w:p w14:paraId="45F3E48F" w14:textId="77777777" w:rsidR="00AE5EB1" w:rsidRPr="00C7244C" w:rsidRDefault="00AE5EB1" w:rsidP="003F1727">
            <w:pPr>
              <w:pStyle w:val="TAC"/>
            </w:pPr>
            <w:r w:rsidRPr="00C7244C">
              <w:t>As specified by the test configuration selected from Table 7.5.8.3.1.4.1-1.</w:t>
            </w:r>
          </w:p>
        </w:tc>
      </w:tr>
      <w:tr w:rsidR="00AE5EB1" w:rsidRPr="00C7244C" w14:paraId="6B433429" w14:textId="77777777" w:rsidTr="003F1727">
        <w:trPr>
          <w:jc w:val="center"/>
        </w:trPr>
        <w:tc>
          <w:tcPr>
            <w:tcW w:w="1838" w:type="dxa"/>
            <w:shd w:val="clear" w:color="auto" w:fill="auto"/>
          </w:tcPr>
          <w:p w14:paraId="246B2C86" w14:textId="77777777" w:rsidR="00AE5EB1" w:rsidRPr="00C7244C" w:rsidRDefault="00AE5EB1" w:rsidP="003F1727">
            <w:pPr>
              <w:pStyle w:val="TAC"/>
            </w:pPr>
            <w:r w:rsidRPr="00C7244C">
              <w:t>Propagation conditions</w:t>
            </w:r>
          </w:p>
        </w:tc>
        <w:tc>
          <w:tcPr>
            <w:tcW w:w="3260" w:type="dxa"/>
            <w:gridSpan w:val="2"/>
            <w:shd w:val="clear" w:color="auto" w:fill="auto"/>
          </w:tcPr>
          <w:p w14:paraId="3E97D1F1" w14:textId="77777777" w:rsidR="00AE5EB1" w:rsidRPr="00C7244C" w:rsidRDefault="00AE5EB1" w:rsidP="003F1727">
            <w:pPr>
              <w:pStyle w:val="TAC"/>
            </w:pPr>
            <w:r w:rsidRPr="00C7244C">
              <w:t>AWGN</w:t>
            </w:r>
          </w:p>
        </w:tc>
        <w:tc>
          <w:tcPr>
            <w:tcW w:w="3918" w:type="dxa"/>
          </w:tcPr>
          <w:p w14:paraId="615DEC68" w14:textId="77777777" w:rsidR="00AE5EB1" w:rsidRPr="00C7244C" w:rsidRDefault="00AE5EB1" w:rsidP="003F1727">
            <w:pPr>
              <w:pStyle w:val="TAC"/>
            </w:pPr>
            <w:r w:rsidRPr="00C7244C">
              <w:t>As specified in Annex C.2.2.</w:t>
            </w:r>
          </w:p>
        </w:tc>
      </w:tr>
      <w:tr w:rsidR="00AE5EB1" w:rsidRPr="00C7244C" w14:paraId="412FE68A" w14:textId="77777777" w:rsidTr="003F1727">
        <w:trPr>
          <w:trHeight w:val="251"/>
          <w:jc w:val="center"/>
        </w:trPr>
        <w:tc>
          <w:tcPr>
            <w:tcW w:w="1838" w:type="dxa"/>
            <w:vMerge w:val="restart"/>
            <w:shd w:val="clear" w:color="auto" w:fill="auto"/>
          </w:tcPr>
          <w:p w14:paraId="0C34F5B2" w14:textId="77777777" w:rsidR="00AE5EB1" w:rsidRPr="00C7244C" w:rsidRDefault="00AE5EB1" w:rsidP="003F1727">
            <w:pPr>
              <w:pStyle w:val="TAC"/>
            </w:pPr>
            <w:r w:rsidRPr="00C7244C">
              <w:t>Connection Diagram</w:t>
            </w:r>
          </w:p>
        </w:tc>
        <w:tc>
          <w:tcPr>
            <w:tcW w:w="992" w:type="dxa"/>
            <w:shd w:val="clear" w:color="auto" w:fill="auto"/>
          </w:tcPr>
          <w:p w14:paraId="66C2573F" w14:textId="77777777" w:rsidR="00AE5EB1" w:rsidRPr="00C7244C" w:rsidRDefault="00AE5EB1" w:rsidP="003F1727">
            <w:pPr>
              <w:pStyle w:val="TAC"/>
            </w:pPr>
            <w:r w:rsidRPr="00C7244C">
              <w:t>TE Part</w:t>
            </w:r>
          </w:p>
        </w:tc>
        <w:tc>
          <w:tcPr>
            <w:tcW w:w="2268" w:type="dxa"/>
            <w:shd w:val="clear" w:color="auto" w:fill="auto"/>
          </w:tcPr>
          <w:p w14:paraId="489A04D2" w14:textId="77777777" w:rsidR="00AE5EB1" w:rsidRPr="00C7244C" w:rsidRDefault="00AE5EB1" w:rsidP="003F1727">
            <w:pPr>
              <w:pStyle w:val="TAC"/>
              <w:rPr>
                <w:highlight w:val="yellow"/>
              </w:rPr>
            </w:pPr>
            <w:r w:rsidRPr="00C7244C">
              <w:t>A.3.3.3.1</w:t>
            </w:r>
          </w:p>
        </w:tc>
        <w:tc>
          <w:tcPr>
            <w:tcW w:w="3918" w:type="dxa"/>
            <w:vMerge w:val="restart"/>
          </w:tcPr>
          <w:p w14:paraId="57B7CC92" w14:textId="77777777" w:rsidR="00AE5EB1" w:rsidRPr="00C7244C" w:rsidRDefault="00AE5EB1" w:rsidP="003F1727">
            <w:pPr>
              <w:pStyle w:val="TAC"/>
            </w:pPr>
            <w:r w:rsidRPr="00C7244C">
              <w:t>As specified in TS 38.508-1 [14] Annex A.</w:t>
            </w:r>
          </w:p>
        </w:tc>
      </w:tr>
      <w:tr w:rsidR="00AE5EB1" w:rsidRPr="00C7244C" w14:paraId="21DDBEC1" w14:textId="77777777" w:rsidTr="003F1727">
        <w:trPr>
          <w:trHeight w:val="250"/>
          <w:jc w:val="center"/>
        </w:trPr>
        <w:tc>
          <w:tcPr>
            <w:tcW w:w="1838" w:type="dxa"/>
            <w:vMerge/>
            <w:shd w:val="clear" w:color="auto" w:fill="auto"/>
          </w:tcPr>
          <w:p w14:paraId="65AC0C61" w14:textId="77777777" w:rsidR="00AE5EB1" w:rsidRPr="00C7244C" w:rsidRDefault="00AE5EB1" w:rsidP="003F1727">
            <w:pPr>
              <w:pStyle w:val="TAC"/>
            </w:pPr>
          </w:p>
        </w:tc>
        <w:tc>
          <w:tcPr>
            <w:tcW w:w="992" w:type="dxa"/>
            <w:shd w:val="clear" w:color="auto" w:fill="auto"/>
          </w:tcPr>
          <w:p w14:paraId="1463D3B0" w14:textId="77777777" w:rsidR="00AE5EB1" w:rsidRPr="00C7244C" w:rsidRDefault="00AE5EB1" w:rsidP="003F1727">
            <w:pPr>
              <w:pStyle w:val="TAC"/>
            </w:pPr>
            <w:r w:rsidRPr="00C7244C">
              <w:t>DUT Part</w:t>
            </w:r>
          </w:p>
        </w:tc>
        <w:tc>
          <w:tcPr>
            <w:tcW w:w="2268" w:type="dxa"/>
            <w:shd w:val="clear" w:color="auto" w:fill="auto"/>
          </w:tcPr>
          <w:p w14:paraId="54BCB05F" w14:textId="77777777" w:rsidR="00AE5EB1" w:rsidRPr="00C7244C" w:rsidRDefault="00AE5EB1" w:rsidP="003F1727">
            <w:pPr>
              <w:pStyle w:val="TAC"/>
              <w:rPr>
                <w:highlight w:val="yellow"/>
              </w:rPr>
            </w:pPr>
            <w:r w:rsidRPr="00C7244C">
              <w:t>A.3.4.1.1</w:t>
            </w:r>
          </w:p>
        </w:tc>
        <w:tc>
          <w:tcPr>
            <w:tcW w:w="3918" w:type="dxa"/>
            <w:vMerge/>
          </w:tcPr>
          <w:p w14:paraId="65C71782" w14:textId="77777777" w:rsidR="00AE5EB1" w:rsidRPr="00C7244C" w:rsidRDefault="00AE5EB1" w:rsidP="003F1727">
            <w:pPr>
              <w:pStyle w:val="TAC"/>
            </w:pPr>
          </w:p>
        </w:tc>
      </w:tr>
      <w:tr w:rsidR="00AE5EB1" w:rsidRPr="00C7244C" w14:paraId="2DECC7E7" w14:textId="77777777" w:rsidTr="003F1727">
        <w:trPr>
          <w:jc w:val="center"/>
        </w:trPr>
        <w:tc>
          <w:tcPr>
            <w:tcW w:w="1838" w:type="dxa"/>
            <w:shd w:val="clear" w:color="auto" w:fill="auto"/>
          </w:tcPr>
          <w:p w14:paraId="52EBB480" w14:textId="77777777" w:rsidR="00AE5EB1" w:rsidRPr="00C7244C" w:rsidRDefault="00AE5EB1" w:rsidP="003F1727">
            <w:pPr>
              <w:pStyle w:val="TAC"/>
            </w:pPr>
            <w:r w:rsidRPr="00C7244C">
              <w:t>Exceptions to connection diagram</w:t>
            </w:r>
          </w:p>
        </w:tc>
        <w:tc>
          <w:tcPr>
            <w:tcW w:w="3260" w:type="dxa"/>
            <w:gridSpan w:val="2"/>
            <w:shd w:val="clear" w:color="auto" w:fill="auto"/>
          </w:tcPr>
          <w:p w14:paraId="377869CB" w14:textId="77777777" w:rsidR="00AE5EB1" w:rsidRPr="00C7244C" w:rsidRDefault="00AE5EB1" w:rsidP="003F1727">
            <w:pPr>
              <w:pStyle w:val="TAC"/>
            </w:pPr>
            <w:r w:rsidRPr="00C7244C">
              <w:t>N/A</w:t>
            </w:r>
          </w:p>
        </w:tc>
        <w:tc>
          <w:tcPr>
            <w:tcW w:w="3918" w:type="dxa"/>
          </w:tcPr>
          <w:p w14:paraId="217F5BAD" w14:textId="77777777" w:rsidR="00AE5EB1" w:rsidRPr="00C7244C" w:rsidRDefault="00AE5EB1" w:rsidP="003F1727">
            <w:pPr>
              <w:pStyle w:val="TAC"/>
            </w:pPr>
          </w:p>
        </w:tc>
      </w:tr>
    </w:tbl>
    <w:p w14:paraId="6FBDAA67" w14:textId="77777777" w:rsidR="00AE5EB1" w:rsidRPr="00C7244C" w:rsidRDefault="00AE5EB1" w:rsidP="0024009B"/>
    <w:p w14:paraId="5A3F282E" w14:textId="6C813438" w:rsidR="00AE5EB1" w:rsidRPr="00C7244C" w:rsidRDefault="00AE5EB1" w:rsidP="00AE5EB1">
      <w:pPr>
        <w:pStyle w:val="TH"/>
      </w:pPr>
      <w:r w:rsidRPr="00C7244C">
        <w:t>Table 7.5.8</w:t>
      </w:r>
      <w:r w:rsidRPr="00C7244C">
        <w:rPr>
          <w:rFonts w:eastAsia="MS Mincho"/>
          <w:bCs/>
        </w:rPr>
        <w:t>.3.1.4.1</w:t>
      </w:r>
      <w:r w:rsidRPr="00C7244C">
        <w:t>-3: General test parameters for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E5EB1" w:rsidRPr="00C7244C" w14:paraId="4FAB925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F542CE" w14:textId="77777777" w:rsidR="00AE5EB1" w:rsidRPr="00C7244C" w:rsidRDefault="00AE5EB1" w:rsidP="003F1727">
            <w:pPr>
              <w:pStyle w:val="TAH"/>
              <w:spacing w:line="256" w:lineRule="auto"/>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310A75D" w14:textId="77777777" w:rsidR="00AE5EB1" w:rsidRPr="00C7244C" w:rsidRDefault="00AE5EB1" w:rsidP="003F1727">
            <w:pPr>
              <w:pStyle w:val="TAH"/>
              <w:spacing w:line="256" w:lineRule="auto"/>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20F15C0D" w14:textId="77777777" w:rsidR="00AE5EB1" w:rsidRPr="00C7244C" w:rsidRDefault="00AE5EB1" w:rsidP="003F1727">
            <w:pPr>
              <w:pStyle w:val="TAH"/>
              <w:spacing w:line="256" w:lineRule="auto"/>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66651A37" w14:textId="77777777" w:rsidR="00AE5EB1" w:rsidRPr="00C7244C" w:rsidRDefault="00AE5EB1" w:rsidP="003F1727">
            <w:pPr>
              <w:pStyle w:val="TAH"/>
              <w:spacing w:line="256" w:lineRule="auto"/>
            </w:pPr>
            <w:r w:rsidRPr="00C7244C">
              <w:rPr>
                <w:lang w:eastAsia="zh-CN"/>
              </w:rPr>
              <w:t>Comment</w:t>
            </w:r>
          </w:p>
        </w:tc>
      </w:tr>
      <w:tr w:rsidR="00AE5EB1" w:rsidRPr="00C7244C" w14:paraId="54A68FC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AC039" w14:textId="77777777" w:rsidR="00AE5EB1" w:rsidRPr="00C7244C" w:rsidRDefault="00AE5EB1" w:rsidP="003F1727">
            <w:pPr>
              <w:pStyle w:val="TAL"/>
              <w:spacing w:line="256" w:lineRule="auto"/>
              <w:rPr>
                <w:lang w:eastAsia="zh-CN"/>
              </w:rPr>
            </w:pPr>
            <w:r w:rsidRPr="00C7244C">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14CF44C"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44B3D1" w14:textId="77777777" w:rsidR="00AE5EB1" w:rsidRPr="00C7244C" w:rsidRDefault="00AE5EB1" w:rsidP="003F1727">
            <w:pPr>
              <w:pStyle w:val="TAC"/>
              <w:spacing w:line="256" w:lineRule="auto"/>
              <w:rPr>
                <w:lang w:eastAsia="zh-CN"/>
              </w:rPr>
            </w:pPr>
            <w:r w:rsidRPr="00C7244C">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76B33935" w14:textId="77777777" w:rsidR="00AE5EB1" w:rsidRPr="00C7244C" w:rsidRDefault="00AE5EB1" w:rsidP="003F1727">
            <w:pPr>
              <w:pStyle w:val="TAL"/>
              <w:spacing w:line="256" w:lineRule="auto"/>
              <w:rPr>
                <w:lang w:eastAsia="zh-CN"/>
              </w:rPr>
            </w:pPr>
            <w:r w:rsidRPr="00C7244C">
              <w:rPr>
                <w:lang w:eastAsia="zh-CN"/>
              </w:rPr>
              <w:t>One NR radio channel is used for this test</w:t>
            </w:r>
          </w:p>
        </w:tc>
      </w:tr>
      <w:tr w:rsidR="00AE5EB1" w:rsidRPr="00C7244C" w14:paraId="455ECAA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4E5AF5D" w14:textId="77777777" w:rsidR="00AE5EB1" w:rsidRPr="00C7244C" w:rsidRDefault="00AE5EB1" w:rsidP="003F1727">
            <w:pPr>
              <w:pStyle w:val="TAL"/>
              <w:spacing w:line="256" w:lineRule="auto"/>
            </w:pPr>
            <w:r w:rsidRPr="00C7244C">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4A854ADE"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95F672" w14:textId="77777777" w:rsidR="00AE5EB1" w:rsidRPr="00C7244C" w:rsidRDefault="00AE5EB1" w:rsidP="003F1727">
            <w:pPr>
              <w:pStyle w:val="TAC"/>
              <w:spacing w:line="256" w:lineRule="auto"/>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721C5E69" w14:textId="77777777" w:rsidR="00AE5EB1" w:rsidRPr="00C7244C" w:rsidRDefault="00AE5EB1" w:rsidP="003F1727">
            <w:pPr>
              <w:pStyle w:val="TAL"/>
              <w:spacing w:line="256" w:lineRule="auto"/>
            </w:pPr>
            <w:r w:rsidRPr="00C7244C">
              <w:rPr>
                <w:lang w:eastAsia="zh-CN"/>
              </w:rPr>
              <w:t>PCell on RF channel number 1.</w:t>
            </w:r>
          </w:p>
        </w:tc>
      </w:tr>
      <w:tr w:rsidR="00AE5EB1" w:rsidRPr="00C7244C" w14:paraId="5E511E5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91EAF2" w14:textId="77777777" w:rsidR="00AE5EB1" w:rsidRPr="00C7244C" w:rsidRDefault="00AE5EB1" w:rsidP="003F1727">
            <w:pPr>
              <w:pStyle w:val="TAL"/>
              <w:spacing w:line="256" w:lineRule="auto"/>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8EF242C"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4B9927" w14:textId="77777777" w:rsidR="00AE5EB1" w:rsidRPr="00C7244C" w:rsidRDefault="00AE5EB1" w:rsidP="003F1727">
            <w:pPr>
              <w:pStyle w:val="TAC"/>
              <w:spacing w:line="256" w:lineRule="auto"/>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43F5FF6" w14:textId="77777777" w:rsidR="00AE5EB1" w:rsidRPr="00C7244C" w:rsidRDefault="00AE5EB1" w:rsidP="003F1727">
            <w:pPr>
              <w:pStyle w:val="TAL"/>
              <w:spacing w:line="256" w:lineRule="auto"/>
            </w:pPr>
          </w:p>
        </w:tc>
      </w:tr>
      <w:tr w:rsidR="00AE5EB1" w:rsidRPr="00C7244C" w14:paraId="25BA8AE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058508" w14:textId="77777777" w:rsidR="00AE5EB1" w:rsidRPr="00C7244C" w:rsidRDefault="00AE5EB1" w:rsidP="003F1727">
            <w:pPr>
              <w:pStyle w:val="TAL"/>
              <w:spacing w:line="256" w:lineRule="auto"/>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3CD822A"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073B35" w14:textId="77777777" w:rsidR="00AE5EB1" w:rsidRPr="00C7244C" w:rsidRDefault="00AE5EB1" w:rsidP="003F1727">
            <w:pPr>
              <w:pStyle w:val="TAC"/>
              <w:spacing w:line="256" w:lineRule="auto"/>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7731B4" w14:textId="77777777" w:rsidR="00AE5EB1" w:rsidRPr="00C7244C" w:rsidRDefault="00AE5EB1" w:rsidP="003F1727"/>
        </w:tc>
      </w:tr>
      <w:tr w:rsidR="00AE5EB1" w:rsidRPr="00C7244C" w14:paraId="23C85F7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6E8DF8" w14:textId="77777777" w:rsidR="00AE5EB1" w:rsidRPr="00C7244C" w:rsidRDefault="00AE5EB1" w:rsidP="003F1727">
            <w:pPr>
              <w:pStyle w:val="TAL"/>
              <w:spacing w:line="256" w:lineRule="auto"/>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C49075C" w14:textId="77777777" w:rsidR="00AE5EB1" w:rsidRPr="00C7244C" w:rsidRDefault="00AE5EB1" w:rsidP="003F1727">
            <w:pPr>
              <w:pStyle w:val="TAC"/>
              <w:spacing w:line="256" w:lineRule="auto"/>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8AC2AF8" w14:textId="77777777" w:rsidR="00AE5EB1" w:rsidRPr="00C7244C" w:rsidRDefault="00AE5EB1" w:rsidP="003F1727">
            <w:pPr>
              <w:pStyle w:val="TAC"/>
              <w:spacing w:line="256" w:lineRule="auto"/>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4FF92334" w14:textId="77777777" w:rsidR="00AE5EB1" w:rsidRPr="00C7244C" w:rsidRDefault="00AE5EB1" w:rsidP="003F1727">
            <w:pPr>
              <w:pStyle w:val="TAL"/>
              <w:spacing w:line="256" w:lineRule="auto"/>
            </w:pPr>
          </w:p>
        </w:tc>
      </w:tr>
      <w:tr w:rsidR="00AE5EB1" w:rsidRPr="00C7244C" w14:paraId="786690A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02303D" w14:textId="77777777" w:rsidR="00AE5EB1" w:rsidRPr="00C7244C" w:rsidRDefault="00AE5EB1" w:rsidP="003F1727">
            <w:pPr>
              <w:pStyle w:val="TAL"/>
              <w:spacing w:line="256" w:lineRule="auto"/>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018B39" w14:textId="77777777" w:rsidR="00AE5EB1" w:rsidRPr="00C7244C" w:rsidRDefault="00AE5EB1" w:rsidP="003F1727">
            <w:pPr>
              <w:pStyle w:val="TAC"/>
              <w:spacing w:line="256" w:lineRule="auto"/>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46D53D" w14:textId="77777777" w:rsidR="00AE5EB1" w:rsidRPr="00C7244C" w:rsidRDefault="00AE5EB1" w:rsidP="003F1727">
            <w:pPr>
              <w:pStyle w:val="TAC"/>
              <w:spacing w:line="256" w:lineRule="auto"/>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5A6F3C3B" w14:textId="77777777" w:rsidR="00AE5EB1" w:rsidRPr="00C7244C" w:rsidRDefault="00AE5EB1" w:rsidP="003F1727">
            <w:pPr>
              <w:pStyle w:val="TAL"/>
              <w:spacing w:line="256" w:lineRule="auto"/>
            </w:pPr>
          </w:p>
        </w:tc>
      </w:tr>
    </w:tbl>
    <w:p w14:paraId="11C9369C" w14:textId="77777777" w:rsidR="00AE5EB1" w:rsidRPr="00C7244C" w:rsidRDefault="00AE5EB1" w:rsidP="0024009B"/>
    <w:p w14:paraId="6F40B897" w14:textId="77777777" w:rsidR="00AE5EB1" w:rsidRPr="00C7244C" w:rsidRDefault="00AE5EB1" w:rsidP="00AE5EB1">
      <w:pPr>
        <w:pStyle w:val="B1"/>
      </w:pPr>
      <w:r w:rsidRPr="00C7244C">
        <w:t>1. The general test parameter settings are set up according to Table 7.5.8</w:t>
      </w:r>
      <w:r w:rsidRPr="00C7244C">
        <w:rPr>
          <w:rFonts w:eastAsia="MS Mincho"/>
          <w:bCs/>
        </w:rPr>
        <w:t>.3.1.4.1</w:t>
      </w:r>
      <w:r w:rsidRPr="00C7244C">
        <w:t>-3.</w:t>
      </w:r>
    </w:p>
    <w:p w14:paraId="20F6625B" w14:textId="77777777" w:rsidR="00AE5EB1" w:rsidRPr="00C7244C" w:rsidRDefault="00AE5EB1" w:rsidP="00AE5EB1">
      <w:pPr>
        <w:pStyle w:val="B1"/>
      </w:pPr>
      <w:r w:rsidRPr="00C7244C">
        <w:t>2. Message contents are defined in clause 7.5.8.3.1.4.3.</w:t>
      </w:r>
    </w:p>
    <w:p w14:paraId="27280D4F" w14:textId="77777777" w:rsidR="00AE5EB1" w:rsidRPr="00C7244C" w:rsidRDefault="00AE5EB1" w:rsidP="00AE5EB1">
      <w:pPr>
        <w:pStyle w:val="B1"/>
      </w:pPr>
      <w:r w:rsidRPr="00C7244C">
        <w:t>3. The test scenario comprises of 1 NR Cell. The connection setup with the power level set according to Annex C.1.1 and C.1.2 for this test.</w:t>
      </w:r>
    </w:p>
    <w:p w14:paraId="469357C8" w14:textId="77777777" w:rsidR="00AE5EB1" w:rsidRPr="00C7244C" w:rsidRDefault="00AE5EB1" w:rsidP="00AE5EB1">
      <w:pPr>
        <w:pStyle w:val="B1"/>
      </w:pPr>
      <w:r w:rsidRPr="00C7244C">
        <w:t>4. The rx beam peak and directions in which the UE meets the EIS spherical coverage criteria have been found with one of the procedures from Annex I.</w:t>
      </w:r>
    </w:p>
    <w:p w14:paraId="1D9B6375" w14:textId="77777777" w:rsidR="00AE5EB1" w:rsidRPr="00C7244C" w:rsidRDefault="00AE5EB1" w:rsidP="00AE5EB1">
      <w:pPr>
        <w:pStyle w:val="H6"/>
        <w:rPr>
          <w:lang w:eastAsia="sv-SE"/>
        </w:rPr>
      </w:pPr>
      <w:r w:rsidRPr="00C7244C">
        <w:rPr>
          <w:lang w:eastAsia="sv-SE"/>
        </w:rPr>
        <w:t>7.5.8.3.1.4.2</w:t>
      </w:r>
      <w:r w:rsidRPr="00C7244C">
        <w:rPr>
          <w:lang w:eastAsia="sv-SE"/>
        </w:rPr>
        <w:tab/>
        <w:t>Test procedure</w:t>
      </w:r>
    </w:p>
    <w:p w14:paraId="6D434423" w14:textId="77777777" w:rsidR="00AE5EB1" w:rsidRPr="00C7244C" w:rsidRDefault="00AE5EB1" w:rsidP="00AE5EB1">
      <w:pPr>
        <w:rPr>
          <w:rFonts w:eastAsia="??"/>
        </w:rPr>
      </w:pPr>
      <w:r w:rsidRPr="00C7244C">
        <w:t>There is one cell (Cell 1), which is the active NR cell, in the test. Prior to the start of the time duration T1, the UE shall be fully synchronized to PCell. During the test PDCCHs indicating new transmissions shall be sent continuously on PCell (Cell 1) to ensure that the UE would have ACK/NACK sending.</w:t>
      </w:r>
    </w:p>
    <w:p w14:paraId="4899DB3D" w14:textId="77777777" w:rsidR="00AE5EB1" w:rsidRPr="00C7244C" w:rsidRDefault="00AE5EB1" w:rsidP="00AE5EB1">
      <w:pPr>
        <w:pStyle w:val="B1"/>
      </w:pPr>
      <w:r w:rsidRPr="00C7244C">
        <w:t>1.</w:t>
      </w:r>
      <w:r w:rsidRPr="00C7244C">
        <w:tab/>
      </w:r>
      <w:bookmarkStart w:id="61" w:name="_Hlk132728682"/>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17C9BFC" w14:textId="77777777" w:rsidR="00AE5EB1" w:rsidRPr="00C7244C" w:rsidRDefault="00AE5EB1" w:rsidP="00AE5EB1">
      <w:pPr>
        <w:ind w:left="568" w:hanging="284"/>
      </w:pPr>
      <w:r w:rsidRPr="00C7244C">
        <w:t>2.</w:t>
      </w:r>
      <w:r w:rsidRPr="00C7244C">
        <w:tab/>
        <w:t>Set the parameters according to T1 in Table</w:t>
      </w:r>
      <w:r w:rsidRPr="00C7244C">
        <w:rPr>
          <w:lang w:eastAsia="sv-SE"/>
        </w:rPr>
        <w:t xml:space="preserve"> 7.5.8.3.1.5-2.</w:t>
      </w:r>
    </w:p>
    <w:p w14:paraId="3478F0CF" w14:textId="77777777" w:rsidR="00AE5EB1" w:rsidRPr="00C7244C" w:rsidRDefault="00AE5EB1" w:rsidP="00AE5EB1">
      <w:pPr>
        <w:ind w:left="568" w:hanging="284"/>
      </w:pPr>
      <w:r w:rsidRPr="00C7244C">
        <w:t>3.</w:t>
      </w:r>
      <w:r w:rsidRPr="00C7244C">
        <w:tab/>
        <w:t>During T1 only SSB to which PDCCH-TCI-state0 is QCL’d is transmitted. At the beginning of T2, the SSB corresponding to TCI state 1 starts transmitting, which has the relative timing delay compared to TCI state 0 by the absolute value of the one-way differential propagation tim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2.33 μs</m:t>
        </m:r>
      </m:oMath>
      <w:r w:rsidRPr="00C7244C">
        <w:t>].</w:t>
      </w:r>
    </w:p>
    <w:p w14:paraId="1EBAFC02" w14:textId="77777777" w:rsidR="00AE5EB1" w:rsidRPr="00C7244C" w:rsidRDefault="00AE5EB1" w:rsidP="00AE5EB1">
      <w:pPr>
        <w:ind w:left="568" w:hanging="284"/>
      </w:pPr>
      <w:r w:rsidRPr="00C7244C">
        <w:t>4.</w:t>
      </w:r>
      <w:r w:rsidRPr="00C7244C">
        <w:tab/>
        <w:t>The UE shall start sending periodic L1-RSRP reports.</w:t>
      </w:r>
    </w:p>
    <w:p w14:paraId="0662A528" w14:textId="77777777" w:rsidR="00AE5EB1" w:rsidRPr="00C7244C" w:rsidRDefault="00AE5EB1" w:rsidP="00AE5EB1">
      <w:pPr>
        <w:ind w:left="568" w:hanging="284"/>
      </w:pPr>
      <w:r w:rsidRPr="00C7244C">
        <w:t>5.</w:t>
      </w:r>
      <w:r w:rsidRPr="00C7244C">
        <w:tab/>
        <w:t xml:space="preserve">In slot n which is within 1280ms of UE providing L1-RSRP report with results for both SSB0 and SSB1, UE receives a MAC-CE command indicating a switch to TCI state 1. </w:t>
      </w:r>
      <w:r w:rsidRPr="00C7244C">
        <w:rPr>
          <w:i/>
        </w:rPr>
        <w:t>tci-PresentInDCI</w:t>
      </w:r>
      <w:r w:rsidRPr="00C7244C">
        <w:t xml:space="preserve"> is not configured in the PDSCH configuration, i.e. TCI state for the PDSCH is identical to the PDCCH TCI state.</w:t>
      </w:r>
    </w:p>
    <w:p w14:paraId="1166AD80" w14:textId="77777777" w:rsidR="00AE5EB1" w:rsidRPr="00C7244C" w:rsidRDefault="00AE5EB1" w:rsidP="00AE5EB1">
      <w:pPr>
        <w:ind w:left="568" w:hanging="284"/>
      </w:pPr>
      <w:r w:rsidRPr="00C7244C">
        <w:t>6.</w:t>
      </w:r>
      <w:r w:rsidRPr="00C7244C">
        <w:tab/>
        <w:t>After the TCI state switch, the UE transmit timing accuracy shall be measured by the test equipment by using the SRS defined in Table 7.5.8.3.1.5-3.</w:t>
      </w:r>
      <w:bookmarkEnd w:id="61"/>
    </w:p>
    <w:p w14:paraId="2B1AC34B" w14:textId="77777777" w:rsidR="00AE5EB1" w:rsidRPr="00C7244C" w:rsidRDefault="00AE5EB1" w:rsidP="00AE5EB1">
      <w:pPr>
        <w:ind w:left="568" w:hanging="284"/>
      </w:pPr>
      <w:r w:rsidRPr="00C7244C">
        <w:t>7.</w:t>
      </w:r>
      <w:r w:rsidRPr="00C7244C">
        <w:tab/>
        <w:t xml:space="preserve">Repeat steps 2-6 until the confidence level according to </w:t>
      </w:r>
      <w:r w:rsidRPr="00C7244C">
        <w:rPr>
          <w:rFonts w:eastAsia="v4.2.0"/>
        </w:rPr>
        <w:t>Tables G.2.3-1 in Annex G clause G.2 is achieved</w:t>
      </w:r>
      <w:r w:rsidRPr="00C7244C">
        <w:rPr>
          <w:rFonts w:eastAsia="??"/>
        </w:rPr>
        <w:t>.</w:t>
      </w:r>
    </w:p>
    <w:p w14:paraId="3CC2EC23" w14:textId="77777777" w:rsidR="00AE5EB1" w:rsidRPr="00C7244C" w:rsidRDefault="00AE5EB1" w:rsidP="00AE5EB1">
      <w:pPr>
        <w:pStyle w:val="H6"/>
        <w:rPr>
          <w:lang w:eastAsia="sv-SE"/>
        </w:rPr>
      </w:pPr>
      <w:r w:rsidRPr="00C7244C">
        <w:rPr>
          <w:lang w:eastAsia="sv-SE"/>
        </w:rPr>
        <w:t>7.5.8.3.1.4.3</w:t>
      </w:r>
      <w:r w:rsidRPr="00C7244C">
        <w:rPr>
          <w:lang w:eastAsia="sv-SE"/>
        </w:rPr>
        <w:tab/>
        <w:t>Message contents</w:t>
      </w:r>
    </w:p>
    <w:p w14:paraId="1CE9D707" w14:textId="77777777" w:rsidR="00AE5EB1" w:rsidRPr="00C7244C" w:rsidRDefault="00AE5EB1" w:rsidP="00AE5EB1">
      <w:pPr>
        <w:rPr>
          <w:lang w:eastAsia="sv-SE"/>
        </w:rPr>
      </w:pPr>
      <w:r w:rsidRPr="00C7244C">
        <w:rPr>
          <w:lang w:eastAsia="sv-SE"/>
        </w:rPr>
        <w:t>Message contents are according to TS 38.508-1 [14] clause 4.6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E5EB1" w:rsidRPr="00C7244C" w14:paraId="3E5EECC2"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51EAF8FD" w14:textId="77777777" w:rsidR="00AE5EB1" w:rsidRPr="00C7244C" w:rsidRDefault="00AE5EB1" w:rsidP="003F1727">
            <w:pPr>
              <w:pStyle w:val="TAH"/>
              <w:rPr>
                <w:rFonts w:eastAsia="SimSun"/>
              </w:rPr>
            </w:pPr>
            <w:r w:rsidRPr="00C7244C">
              <w:t>Default Message Contents</w:t>
            </w:r>
          </w:p>
        </w:tc>
      </w:tr>
      <w:tr w:rsidR="00AE5EB1" w:rsidRPr="00C7244C" w14:paraId="35A0A461"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ADA910" w14:textId="77777777" w:rsidR="00AE5EB1" w:rsidRPr="00C7244C" w:rsidRDefault="00AE5EB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33BBBCE" w14:textId="77777777" w:rsidR="00AE5EB1" w:rsidRPr="00C7244C" w:rsidRDefault="00AE5EB1" w:rsidP="003F1727">
            <w:pPr>
              <w:pStyle w:val="TAL"/>
              <w:rPr>
                <w:lang w:eastAsia="zh-TW"/>
              </w:rPr>
            </w:pPr>
          </w:p>
        </w:tc>
      </w:tr>
      <w:tr w:rsidR="00AE5EB1" w:rsidRPr="00C7244C" w14:paraId="23C8E122"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ECEEF35" w14:textId="77777777" w:rsidR="00AE5EB1" w:rsidRPr="00C7244C" w:rsidRDefault="00AE5EB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3BBB985" w14:textId="77777777" w:rsidR="00AE5EB1" w:rsidRPr="00C7244C" w:rsidRDefault="00AE5EB1" w:rsidP="003F1727">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r w:rsidR="00AE5EB1" w:rsidRPr="00C7244C" w14:paraId="455C419F" w14:textId="77777777" w:rsidTr="003F1727">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6C71A992" w14:textId="77777777" w:rsidR="00AE5EB1" w:rsidRPr="00C7244C" w:rsidRDefault="00AE5EB1" w:rsidP="003F1727">
            <w:pPr>
              <w:pStyle w:val="TAL"/>
            </w:pPr>
            <w:r w:rsidRPr="00C7244C">
              <w:t>Specific message contents exceptions for Test Configuration 7.5.8.3.1-1</w:t>
            </w:r>
          </w:p>
        </w:tc>
        <w:tc>
          <w:tcPr>
            <w:tcW w:w="5801" w:type="dxa"/>
            <w:tcBorders>
              <w:top w:val="single" w:sz="4" w:space="0" w:color="auto"/>
              <w:left w:val="single" w:sz="4" w:space="0" w:color="auto"/>
              <w:bottom w:val="single" w:sz="4" w:space="0" w:color="auto"/>
              <w:right w:val="single" w:sz="4" w:space="0" w:color="auto"/>
            </w:tcBorders>
          </w:tcPr>
          <w:p w14:paraId="5F83262C" w14:textId="77777777" w:rsidR="00AE5EB1" w:rsidRPr="00C7244C" w:rsidRDefault="00AE5EB1" w:rsidP="003F1727">
            <w:pPr>
              <w:pStyle w:val="TAL"/>
            </w:pPr>
          </w:p>
        </w:tc>
      </w:tr>
    </w:tbl>
    <w:p w14:paraId="7F4E5038" w14:textId="77777777" w:rsidR="00AE5EB1" w:rsidRPr="00C7244C" w:rsidRDefault="00AE5EB1" w:rsidP="00AE5EB1">
      <w:pPr>
        <w:rPr>
          <w:lang w:eastAsia="sv-SE"/>
        </w:rPr>
      </w:pPr>
    </w:p>
    <w:p w14:paraId="7A685DEA" w14:textId="77777777" w:rsidR="00AE5EB1" w:rsidRPr="00C7244C" w:rsidRDefault="00AE5EB1" w:rsidP="00AE5EB1">
      <w:pPr>
        <w:pStyle w:val="H6"/>
        <w:rPr>
          <w:lang w:eastAsia="sv-SE"/>
        </w:rPr>
      </w:pPr>
      <w:r w:rsidRPr="00C7244C">
        <w:rPr>
          <w:lang w:eastAsia="sv-SE"/>
        </w:rPr>
        <w:t>7.5.8.3.1.5</w:t>
      </w:r>
      <w:r w:rsidRPr="00C7244C">
        <w:rPr>
          <w:lang w:eastAsia="sv-SE"/>
        </w:rPr>
        <w:tab/>
        <w:t>Test requirements</w:t>
      </w:r>
    </w:p>
    <w:p w14:paraId="10E7D7AA" w14:textId="77777777" w:rsidR="00AE5EB1" w:rsidRPr="00C7244C" w:rsidRDefault="00AE5EB1" w:rsidP="00AE5EB1">
      <w:pPr>
        <w:rPr>
          <w:lang w:eastAsia="sv-SE"/>
        </w:rPr>
      </w:pPr>
      <w:r w:rsidRPr="00C7244C">
        <w:rPr>
          <w:lang w:eastAsia="sv-SE"/>
        </w:rPr>
        <w:t xml:space="preserve">Table </w:t>
      </w:r>
      <w:r w:rsidRPr="00C7244C">
        <w:t>7.5.8</w:t>
      </w:r>
      <w:r w:rsidRPr="00C7244C">
        <w:rPr>
          <w:rFonts w:eastAsia="MS Mincho"/>
          <w:bCs/>
        </w:rPr>
        <w:t>.3.1</w:t>
      </w:r>
      <w:r w:rsidRPr="00C7244C">
        <w:t>.5-2</w:t>
      </w:r>
      <w:r w:rsidRPr="00C7244C">
        <w:rPr>
          <w:lang w:eastAsia="sv-SE"/>
        </w:rPr>
        <w:t xml:space="preserve"> defines the primary level settings including test tolerances for all tests.</w:t>
      </w:r>
    </w:p>
    <w:p w14:paraId="29495FC3" w14:textId="77777777" w:rsidR="00AE5EB1" w:rsidRPr="00C7244C" w:rsidRDefault="00AE5EB1" w:rsidP="00AE5EB1">
      <w:pPr>
        <w:pStyle w:val="TH"/>
      </w:pPr>
      <w:r w:rsidRPr="00C7244C">
        <w:t>Table 7.5.8</w:t>
      </w:r>
      <w:r w:rsidRPr="00C7244C">
        <w:rPr>
          <w:rFonts w:eastAsia="MS Mincho"/>
          <w:bCs/>
        </w:rPr>
        <w:t>.3.1</w:t>
      </w:r>
      <w:r w:rsidRPr="00C7244C">
        <w:t>.5-1: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AE5EB1" w:rsidRPr="00C7244C" w14:paraId="3803756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EB8EDB" w14:textId="77777777" w:rsidR="00AE5EB1" w:rsidRPr="00C7244C" w:rsidRDefault="00AE5EB1" w:rsidP="003F1727">
            <w:pPr>
              <w:pStyle w:val="TAH"/>
              <w:spacing w:line="256" w:lineRule="auto"/>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2DD471A7" w14:textId="77777777" w:rsidR="00AE5EB1" w:rsidRPr="00C7244C" w:rsidRDefault="00AE5EB1" w:rsidP="003F1727">
            <w:pPr>
              <w:pStyle w:val="TAH"/>
              <w:spacing w:line="256" w:lineRule="auto"/>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4A18E484" w14:textId="77777777" w:rsidR="00AE5EB1" w:rsidRPr="00C7244C" w:rsidRDefault="00AE5EB1" w:rsidP="003F1727">
            <w:pPr>
              <w:pStyle w:val="TAH"/>
              <w:spacing w:line="256" w:lineRule="auto"/>
              <w:rPr>
                <w:lang w:eastAsia="zh-CN"/>
              </w:rPr>
            </w:pPr>
            <w:r w:rsidRPr="00C7244C">
              <w:rPr>
                <w:lang w:eastAsia="zh-CN"/>
              </w:rPr>
              <w:t>Cell 1</w:t>
            </w:r>
          </w:p>
        </w:tc>
      </w:tr>
      <w:tr w:rsidR="00AE5EB1" w:rsidRPr="00C7244C" w14:paraId="4547F19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7BC5F10" w14:textId="77777777" w:rsidR="00AE5EB1" w:rsidRPr="00C7244C" w:rsidRDefault="00AE5EB1" w:rsidP="003F1727">
            <w:pPr>
              <w:pStyle w:val="TAL"/>
              <w:spacing w:line="256" w:lineRule="auto"/>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097D6CF"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C188F8D" w14:textId="77777777" w:rsidR="00AE5EB1" w:rsidRPr="00C7244C" w:rsidRDefault="00AE5EB1" w:rsidP="003F1727">
            <w:pPr>
              <w:pStyle w:val="TAC"/>
              <w:spacing w:line="256" w:lineRule="auto"/>
              <w:rPr>
                <w:lang w:eastAsia="zh-CN"/>
              </w:rPr>
            </w:pPr>
            <w:r w:rsidRPr="00C7244C">
              <w:rPr>
                <w:lang w:eastAsia="zh-CN"/>
              </w:rPr>
              <w:t>FR2</w:t>
            </w:r>
          </w:p>
        </w:tc>
      </w:tr>
      <w:tr w:rsidR="00AE5EB1" w:rsidRPr="00C7244C" w14:paraId="225DA41C"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40BC767" w14:textId="77777777" w:rsidR="00AE5EB1" w:rsidRPr="00C7244C" w:rsidRDefault="00AE5EB1" w:rsidP="003F1727">
            <w:pPr>
              <w:pStyle w:val="TAL"/>
              <w:spacing w:line="256" w:lineRule="auto"/>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2EDB84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C41B71" w14:textId="77777777" w:rsidR="00AE5EB1" w:rsidRPr="00C7244C" w:rsidRDefault="00AE5EB1" w:rsidP="003F1727">
            <w:pPr>
              <w:pStyle w:val="TAC"/>
              <w:spacing w:line="256" w:lineRule="auto"/>
              <w:rPr>
                <w:rFonts w:cs="Arial"/>
                <w:lang w:eastAsia="zh-CN"/>
              </w:rPr>
            </w:pPr>
            <w:r w:rsidRPr="00C7244C">
              <w:rPr>
                <w:rFonts w:cs="Arial"/>
                <w:lang w:eastAsia="zh-CN"/>
              </w:rPr>
              <w:t>TDD</w:t>
            </w:r>
          </w:p>
        </w:tc>
      </w:tr>
      <w:tr w:rsidR="00AE5EB1" w:rsidRPr="00C7244C" w14:paraId="5593AB83"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D6D797F" w14:textId="77777777" w:rsidR="00AE5EB1" w:rsidRPr="00C7244C" w:rsidRDefault="00AE5EB1" w:rsidP="003F1727">
            <w:pPr>
              <w:pStyle w:val="TAL"/>
              <w:spacing w:line="256" w:lineRule="auto"/>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6BDAE73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7E5CA6E" w14:textId="77777777" w:rsidR="00AE5EB1" w:rsidRPr="00C7244C" w:rsidRDefault="00AE5EB1" w:rsidP="003F1727">
            <w:pPr>
              <w:pStyle w:val="TAC"/>
              <w:spacing w:line="256" w:lineRule="auto"/>
              <w:rPr>
                <w:rFonts w:cs="Arial"/>
                <w:lang w:eastAsia="zh-CN"/>
              </w:rPr>
            </w:pPr>
            <w:r w:rsidRPr="00C7244C">
              <w:rPr>
                <w:rFonts w:cs="Arial"/>
                <w:lang w:eastAsia="zh-CN"/>
              </w:rPr>
              <w:t>TDDConf.3.1</w:t>
            </w:r>
          </w:p>
        </w:tc>
      </w:tr>
      <w:tr w:rsidR="00AE5EB1" w:rsidRPr="00C7244C" w14:paraId="45F6DF8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279A5B" w14:textId="77777777" w:rsidR="00AE5EB1" w:rsidRPr="00C7244C" w:rsidRDefault="00AE5EB1" w:rsidP="003F1727">
            <w:pPr>
              <w:pStyle w:val="TAL"/>
              <w:spacing w:line="256" w:lineRule="auto"/>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13595FC4"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6BB9959" w14:textId="77777777" w:rsidR="00AE5EB1" w:rsidRPr="00C7244C" w:rsidRDefault="00AE5EB1" w:rsidP="003F1727">
            <w:pPr>
              <w:pStyle w:val="TAC"/>
              <w:spacing w:line="256" w:lineRule="auto"/>
              <w:rPr>
                <w:rFonts w:eastAsia="Malgun Gothic" w:cs="Arial"/>
                <w:szCs w:val="18"/>
                <w:lang w:eastAsia="zh-CN"/>
              </w:rPr>
            </w:pPr>
            <w:r w:rsidRPr="00C7244C">
              <w:rPr>
                <w:rFonts w:eastAsia="Malgun Gothic"/>
                <w:szCs w:val="18"/>
                <w:lang w:eastAsia="zh-CN"/>
              </w:rPr>
              <w:t xml:space="preserve">100 MHz: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AE5EB1" w:rsidRPr="00C7244C" w14:paraId="00C81D8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EACD23" w14:textId="77777777" w:rsidR="00AE5EB1" w:rsidRPr="00C7244C" w:rsidRDefault="00AE5EB1" w:rsidP="003F1727">
            <w:pPr>
              <w:pStyle w:val="TAL"/>
              <w:spacing w:line="256" w:lineRule="auto"/>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0CCC71F0"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3BBCD6" w14:textId="77777777" w:rsidR="00AE5EB1" w:rsidRPr="00C7244C" w:rsidRDefault="00AE5EB1" w:rsidP="003F1727">
            <w:pPr>
              <w:pStyle w:val="TAC"/>
              <w:spacing w:line="256" w:lineRule="auto"/>
              <w:rPr>
                <w:rFonts w:eastAsia="Malgun Gothic"/>
                <w:szCs w:val="18"/>
                <w:lang w:eastAsia="zh-CN"/>
              </w:rPr>
            </w:pPr>
            <w:r w:rsidRPr="00C7244C">
              <w:rPr>
                <w:szCs w:val="18"/>
              </w:rPr>
              <w:t>66</w:t>
            </w:r>
          </w:p>
        </w:tc>
      </w:tr>
      <w:tr w:rsidR="00AE5EB1" w:rsidRPr="00C7244C" w14:paraId="065B1A0C"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820CDCF" w14:textId="77777777" w:rsidR="00AE5EB1" w:rsidRPr="00C7244C" w:rsidRDefault="00AE5EB1" w:rsidP="003F1727">
            <w:pPr>
              <w:pStyle w:val="TAL"/>
              <w:spacing w:line="256" w:lineRule="auto"/>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D843FE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594BE74" w14:textId="77777777" w:rsidR="00AE5EB1" w:rsidRPr="00C7244C" w:rsidRDefault="00AE5EB1" w:rsidP="003F1727">
            <w:pPr>
              <w:pStyle w:val="TAC"/>
              <w:spacing w:line="256" w:lineRule="auto"/>
              <w:rPr>
                <w:lang w:eastAsia="zh-CN"/>
              </w:rPr>
            </w:pPr>
            <w:r w:rsidRPr="00C7244C">
              <w:rPr>
                <w:lang w:eastAsia="zh-CN"/>
              </w:rPr>
              <w:t>DLBWP.0.2</w:t>
            </w:r>
          </w:p>
        </w:tc>
      </w:tr>
      <w:tr w:rsidR="00AE5EB1" w:rsidRPr="00C7244C" w14:paraId="0060C1F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02F0C9" w14:textId="77777777" w:rsidR="00AE5EB1" w:rsidRPr="00C7244C" w:rsidRDefault="00AE5EB1" w:rsidP="003F1727">
            <w:pPr>
              <w:pStyle w:val="TAL"/>
              <w:spacing w:line="256" w:lineRule="auto"/>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BDC323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7FA16E" w14:textId="77777777" w:rsidR="00AE5EB1" w:rsidRPr="00C7244C" w:rsidRDefault="00AE5EB1" w:rsidP="003F1727">
            <w:pPr>
              <w:pStyle w:val="TAC"/>
              <w:spacing w:line="256" w:lineRule="auto"/>
              <w:rPr>
                <w:lang w:eastAsia="zh-CN"/>
              </w:rPr>
            </w:pPr>
            <w:r w:rsidRPr="00C7244C">
              <w:rPr>
                <w:lang w:eastAsia="zh-CN"/>
              </w:rPr>
              <w:t>DLBWP.1.1</w:t>
            </w:r>
            <w:r w:rsidRPr="00C7244C">
              <w:rPr>
                <w:rFonts w:cs="Arial"/>
                <w:szCs w:val="18"/>
                <w:vertAlign w:val="superscript"/>
                <w:lang w:eastAsia="zh-CN"/>
              </w:rPr>
              <w:t xml:space="preserve"> </w:t>
            </w:r>
          </w:p>
        </w:tc>
      </w:tr>
      <w:tr w:rsidR="00AE5EB1" w:rsidRPr="00C7244C" w14:paraId="0B1B804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FD113F" w14:textId="77777777" w:rsidR="00AE5EB1" w:rsidRPr="00C7244C" w:rsidRDefault="00AE5EB1" w:rsidP="003F1727">
            <w:pPr>
              <w:pStyle w:val="TAL"/>
              <w:spacing w:line="256" w:lineRule="auto"/>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798B576E"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A6125D" w14:textId="77777777" w:rsidR="00AE5EB1" w:rsidRPr="00C7244C" w:rsidRDefault="00AE5EB1" w:rsidP="003F1727">
            <w:pPr>
              <w:pStyle w:val="TAC"/>
              <w:spacing w:line="256" w:lineRule="auto"/>
              <w:rPr>
                <w:rFonts w:cs="Arial"/>
                <w:lang w:eastAsia="zh-CN"/>
              </w:rPr>
            </w:pPr>
            <w:r w:rsidRPr="00C7244C">
              <w:rPr>
                <w:lang w:eastAsia="zh-CN"/>
              </w:rPr>
              <w:t>ULBWP.0.2</w:t>
            </w:r>
            <w:r w:rsidRPr="00C7244C">
              <w:rPr>
                <w:rFonts w:cs="Arial"/>
                <w:szCs w:val="18"/>
                <w:vertAlign w:val="superscript"/>
                <w:lang w:eastAsia="zh-CN"/>
              </w:rPr>
              <w:t xml:space="preserve"> </w:t>
            </w:r>
          </w:p>
        </w:tc>
      </w:tr>
      <w:tr w:rsidR="00AE5EB1" w:rsidRPr="00C7244C" w14:paraId="660AAC8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1525CB" w14:textId="77777777" w:rsidR="00AE5EB1" w:rsidRPr="00C7244C" w:rsidRDefault="00AE5EB1" w:rsidP="003F1727">
            <w:pPr>
              <w:pStyle w:val="TAL"/>
              <w:spacing w:line="256" w:lineRule="auto"/>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7B57BC34"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DC0076" w14:textId="77777777" w:rsidR="00AE5EB1" w:rsidRPr="00C7244C" w:rsidRDefault="00AE5EB1" w:rsidP="003F1727">
            <w:pPr>
              <w:pStyle w:val="TAC"/>
              <w:spacing w:line="256" w:lineRule="auto"/>
              <w:rPr>
                <w:rFonts w:cs="Arial"/>
                <w:lang w:eastAsia="zh-CN"/>
              </w:rPr>
            </w:pPr>
            <w:r w:rsidRPr="00C7244C">
              <w:rPr>
                <w:lang w:eastAsia="zh-CN"/>
              </w:rPr>
              <w:t>ULBWP.1.1</w:t>
            </w:r>
            <w:r w:rsidRPr="00C7244C">
              <w:rPr>
                <w:rFonts w:cs="Arial"/>
                <w:szCs w:val="18"/>
                <w:vertAlign w:val="superscript"/>
                <w:lang w:eastAsia="zh-CN"/>
              </w:rPr>
              <w:t xml:space="preserve"> </w:t>
            </w:r>
          </w:p>
        </w:tc>
      </w:tr>
      <w:tr w:rsidR="00AE5EB1" w:rsidRPr="00C7244C" w14:paraId="78AD30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895BAF" w14:textId="77777777" w:rsidR="00AE5EB1" w:rsidRPr="00C7244C" w:rsidRDefault="00AE5EB1" w:rsidP="003F1727">
            <w:pPr>
              <w:pStyle w:val="TAL"/>
              <w:spacing w:line="256" w:lineRule="auto"/>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A8F1B99"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2279F3"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SR.3. 2 TDD </w:t>
            </w:r>
          </w:p>
        </w:tc>
      </w:tr>
      <w:tr w:rsidR="00AE5EB1" w:rsidRPr="00C7244C" w14:paraId="26BBA06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7193538" w14:textId="77777777" w:rsidR="00AE5EB1" w:rsidRPr="00C7244C" w:rsidRDefault="00AE5EB1" w:rsidP="003F1727">
            <w:pPr>
              <w:pStyle w:val="TAL"/>
              <w:spacing w:line="256" w:lineRule="auto"/>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0D1B7EB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2D9C085"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CR.3.1 TDD </w:t>
            </w:r>
          </w:p>
        </w:tc>
      </w:tr>
      <w:tr w:rsidR="00AE5EB1" w:rsidRPr="00C7244C" w14:paraId="7313731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068E61" w14:textId="77777777" w:rsidR="00AE5EB1" w:rsidRPr="00C7244C" w:rsidRDefault="00AE5EB1" w:rsidP="003F1727">
            <w:pPr>
              <w:pStyle w:val="TAL"/>
              <w:spacing w:line="256" w:lineRule="auto"/>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190E0B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E0A0FF8"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CCR.3.1 TDD </w:t>
            </w:r>
          </w:p>
        </w:tc>
      </w:tr>
      <w:tr w:rsidR="00AE5EB1" w:rsidRPr="00C7244C" w14:paraId="41AE13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C33E717" w14:textId="77777777" w:rsidR="00AE5EB1" w:rsidRPr="00C7244C" w:rsidRDefault="00AE5EB1" w:rsidP="003F1727">
            <w:pPr>
              <w:pStyle w:val="TAL"/>
              <w:spacing w:line="256" w:lineRule="auto"/>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7E35492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D452BCC" w14:textId="77777777" w:rsidR="00AE5EB1" w:rsidRPr="00C7244C" w:rsidRDefault="00AE5EB1" w:rsidP="003F1727">
            <w:pPr>
              <w:pStyle w:val="TAC"/>
              <w:spacing w:line="256" w:lineRule="auto"/>
              <w:rPr>
                <w:rFonts w:cs="Arial"/>
                <w:lang w:eastAsia="zh-CN"/>
              </w:rPr>
            </w:pPr>
            <w:r w:rsidRPr="00C7244C">
              <w:rPr>
                <w:rFonts w:cs="Arial"/>
                <w:szCs w:val="16"/>
                <w:lang w:eastAsia="zh-CN"/>
              </w:rPr>
              <w:t>OP. 5</w:t>
            </w:r>
          </w:p>
        </w:tc>
      </w:tr>
      <w:tr w:rsidR="00AE5EB1" w:rsidRPr="00C7244C" w14:paraId="318DDFF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1D4FFB" w14:textId="77777777" w:rsidR="00AE5EB1" w:rsidRPr="00C7244C" w:rsidRDefault="00AE5EB1" w:rsidP="003F1727">
            <w:pPr>
              <w:pStyle w:val="TAL"/>
              <w:spacing w:line="256" w:lineRule="auto"/>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59238D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9C203E" w14:textId="77777777" w:rsidR="00AE5EB1" w:rsidRPr="00C7244C" w:rsidRDefault="00AE5EB1" w:rsidP="003F1727">
            <w:pPr>
              <w:pStyle w:val="TAC"/>
              <w:spacing w:line="256" w:lineRule="auto"/>
              <w:rPr>
                <w:rFonts w:cs="Arial"/>
                <w:szCs w:val="16"/>
                <w:lang w:eastAsia="zh-CN"/>
              </w:rPr>
            </w:pPr>
            <w:r w:rsidRPr="00C7244C">
              <w:rPr>
                <w:rFonts w:cs="Arial"/>
                <w:szCs w:val="16"/>
                <w:lang w:eastAsia="zh-CN"/>
              </w:rPr>
              <w:t>SSB.1 FR2</w:t>
            </w:r>
          </w:p>
        </w:tc>
      </w:tr>
      <w:tr w:rsidR="00AE5EB1" w:rsidRPr="00C7244C" w14:paraId="1868A16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D4C5DE" w14:textId="77777777" w:rsidR="00AE5EB1" w:rsidRPr="00C7244C" w:rsidRDefault="00AE5EB1" w:rsidP="003F1727">
            <w:pPr>
              <w:pStyle w:val="TAL"/>
              <w:spacing w:line="256" w:lineRule="auto"/>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FB79AA8"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B5040A" w14:textId="77777777" w:rsidR="00AE5EB1" w:rsidRPr="00C7244C" w:rsidRDefault="00AE5EB1" w:rsidP="003F1727">
            <w:pPr>
              <w:pStyle w:val="TAC"/>
              <w:spacing w:line="256" w:lineRule="auto"/>
              <w:rPr>
                <w:rFonts w:cs="Arial"/>
                <w:szCs w:val="16"/>
                <w:lang w:eastAsia="zh-CN"/>
              </w:rPr>
            </w:pPr>
            <w:r w:rsidRPr="00C7244C">
              <w:rPr>
                <w:rFonts w:cs="Arial"/>
                <w:szCs w:val="16"/>
                <w:lang w:eastAsia="zh-CN"/>
              </w:rPr>
              <w:t xml:space="preserve">SMTC.1 </w:t>
            </w:r>
          </w:p>
        </w:tc>
      </w:tr>
      <w:tr w:rsidR="00AE5EB1" w:rsidRPr="00C7244C" w14:paraId="0132186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0538AE" w14:textId="77777777" w:rsidR="00AE5EB1" w:rsidRPr="00C7244C" w:rsidRDefault="00AE5EB1" w:rsidP="003F1727">
            <w:pPr>
              <w:pStyle w:val="TAL"/>
              <w:spacing w:line="256" w:lineRule="auto"/>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405C152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A50809" w14:textId="77777777" w:rsidR="00AE5EB1" w:rsidRPr="00C7244C" w:rsidRDefault="00AE5EB1" w:rsidP="003F1727">
            <w:pPr>
              <w:pStyle w:val="TAC"/>
              <w:spacing w:line="256" w:lineRule="auto"/>
              <w:rPr>
                <w:lang w:eastAsia="zh-CN"/>
              </w:rPr>
            </w:pPr>
            <w:r w:rsidRPr="00C7244C">
              <w:rPr>
                <w:lang w:eastAsia="zh-CN"/>
              </w:rPr>
              <w:t>TCI.State.0</w:t>
            </w:r>
          </w:p>
        </w:tc>
      </w:tr>
      <w:tr w:rsidR="00AE5EB1" w:rsidRPr="00C7244C" w14:paraId="67C3F73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DF577F" w14:textId="77777777" w:rsidR="00AE5EB1" w:rsidRPr="00C7244C" w:rsidRDefault="00AE5EB1" w:rsidP="003F1727">
            <w:pPr>
              <w:pStyle w:val="TAL"/>
              <w:spacing w:line="256" w:lineRule="auto"/>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082C9DC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AE6776" w14:textId="77777777" w:rsidR="00AE5EB1" w:rsidRPr="00C7244C" w:rsidRDefault="00AE5EB1" w:rsidP="003F1727">
            <w:pPr>
              <w:pStyle w:val="TAC"/>
              <w:spacing w:line="256" w:lineRule="auto"/>
              <w:rPr>
                <w:lang w:eastAsia="zh-CN"/>
              </w:rPr>
            </w:pPr>
            <w:r w:rsidRPr="00C7244C">
              <w:rPr>
                <w:lang w:eastAsia="zh-CN"/>
              </w:rPr>
              <w:t>TCI.State.1</w:t>
            </w:r>
          </w:p>
        </w:tc>
      </w:tr>
      <w:tr w:rsidR="00AE5EB1" w:rsidRPr="00C7244C" w14:paraId="2F03A2D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3F05258" w14:textId="77777777" w:rsidR="00AE5EB1" w:rsidRPr="00C7244C" w:rsidRDefault="00AE5EB1" w:rsidP="003F1727">
            <w:pPr>
              <w:pStyle w:val="TAL"/>
              <w:spacing w:line="256" w:lineRule="auto"/>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1593F7D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981FAA" w14:textId="77777777" w:rsidR="00AE5EB1" w:rsidRPr="00C7244C" w:rsidRDefault="00AE5EB1" w:rsidP="003F1727">
            <w:pPr>
              <w:pStyle w:val="TAC"/>
              <w:spacing w:line="256" w:lineRule="auto"/>
              <w:rPr>
                <w:rFonts w:cs="Arial"/>
                <w:lang w:eastAsia="zh-CN"/>
              </w:rPr>
            </w:pPr>
            <w:r w:rsidRPr="00C7244C">
              <w:rPr>
                <w:szCs w:val="18"/>
                <w:lang w:eastAsia="zh-CN"/>
              </w:rPr>
              <w:t>TRS.2.1 TDD</w:t>
            </w:r>
            <w:r w:rsidRPr="00C7244C">
              <w:rPr>
                <w:lang w:eastAsia="zh-CN"/>
              </w:rPr>
              <w:t xml:space="preserve"> </w:t>
            </w:r>
          </w:p>
        </w:tc>
      </w:tr>
      <w:tr w:rsidR="00AE5EB1" w:rsidRPr="00C7244C" w14:paraId="23E2F1D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89C82D" w14:textId="77777777" w:rsidR="00AE5EB1" w:rsidRPr="00C7244C" w:rsidRDefault="00AE5EB1" w:rsidP="003F1727">
            <w:pPr>
              <w:pStyle w:val="TAL"/>
              <w:spacing w:line="256" w:lineRule="auto"/>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75D12C2E"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98C5A3" w14:textId="77777777" w:rsidR="00AE5EB1" w:rsidRPr="00C7244C" w:rsidRDefault="00AE5EB1" w:rsidP="003F1727">
            <w:pPr>
              <w:pStyle w:val="TAC"/>
              <w:spacing w:line="256" w:lineRule="auto"/>
              <w:rPr>
                <w:rFonts w:cs="Arial"/>
                <w:lang w:eastAsia="zh-CN"/>
              </w:rPr>
            </w:pPr>
            <w:r w:rsidRPr="00C7244C">
              <w:rPr>
                <w:rFonts w:cs="Arial"/>
                <w:lang w:eastAsia="zh-CN"/>
              </w:rPr>
              <w:t>1x2</w:t>
            </w:r>
          </w:p>
        </w:tc>
      </w:tr>
      <w:tr w:rsidR="00AE5EB1" w:rsidRPr="00C7244C" w14:paraId="75A20B4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643658" w14:textId="77777777" w:rsidR="00AE5EB1" w:rsidRPr="00C7244C" w:rsidRDefault="00AE5EB1" w:rsidP="003F1727">
            <w:pPr>
              <w:pStyle w:val="TAL"/>
              <w:spacing w:line="256" w:lineRule="auto"/>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hideMark/>
          </w:tcPr>
          <w:p w14:paraId="2385B020" w14:textId="77777777" w:rsidR="00AE5EB1" w:rsidRPr="00C7244C" w:rsidRDefault="00AE5EB1" w:rsidP="0024009B">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hideMark/>
          </w:tcPr>
          <w:p w14:paraId="5AC29384" w14:textId="77777777" w:rsidR="00AE5EB1" w:rsidRPr="00C7244C" w:rsidRDefault="00AE5EB1" w:rsidP="0024009B">
            <w:pPr>
              <w:pStyle w:val="TAC"/>
              <w:rPr>
                <w:lang w:eastAsia="zh-CN"/>
              </w:rPr>
            </w:pPr>
            <w:r w:rsidRPr="00C7244C">
              <w:rPr>
                <w:lang w:eastAsia="zh-CN"/>
              </w:rPr>
              <w:t>0</w:t>
            </w:r>
          </w:p>
        </w:tc>
      </w:tr>
      <w:tr w:rsidR="00AE5EB1" w:rsidRPr="00C7244C" w14:paraId="2B09567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4970126" w14:textId="77777777" w:rsidR="00AE5EB1" w:rsidRPr="00C7244C" w:rsidRDefault="00AE5EB1" w:rsidP="003F1727">
            <w:pPr>
              <w:pStyle w:val="TAL"/>
              <w:spacing w:line="256" w:lineRule="auto"/>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vAlign w:val="center"/>
            <w:hideMark/>
          </w:tcPr>
          <w:p w14:paraId="1013F9BB"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69603620" w14:textId="77777777" w:rsidR="00AE5EB1" w:rsidRPr="00C7244C" w:rsidRDefault="00AE5EB1" w:rsidP="0024009B">
            <w:pPr>
              <w:pStyle w:val="TAC"/>
              <w:rPr>
                <w:rFonts w:ascii="Calibri" w:hAnsi="Calibri" w:cstheme="minorBidi"/>
                <w:lang w:eastAsia="zh-CN"/>
              </w:rPr>
            </w:pPr>
          </w:p>
        </w:tc>
      </w:tr>
      <w:tr w:rsidR="00AE5EB1" w:rsidRPr="00C7244C" w14:paraId="62FEF3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481D0E" w14:textId="77777777" w:rsidR="00AE5EB1" w:rsidRPr="00C7244C" w:rsidRDefault="00AE5EB1" w:rsidP="003F1727">
            <w:pPr>
              <w:pStyle w:val="TAL"/>
              <w:spacing w:line="256" w:lineRule="auto"/>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vAlign w:val="center"/>
            <w:hideMark/>
          </w:tcPr>
          <w:p w14:paraId="098F708A"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5EDD186D" w14:textId="77777777" w:rsidR="00AE5EB1" w:rsidRPr="00C7244C" w:rsidRDefault="00AE5EB1" w:rsidP="0024009B">
            <w:pPr>
              <w:pStyle w:val="TAC"/>
              <w:rPr>
                <w:rFonts w:ascii="Calibri" w:hAnsi="Calibri" w:cstheme="minorBidi"/>
                <w:lang w:eastAsia="zh-CN"/>
              </w:rPr>
            </w:pPr>
          </w:p>
        </w:tc>
      </w:tr>
      <w:tr w:rsidR="00AE5EB1" w:rsidRPr="00C7244C" w14:paraId="59559AE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D33068" w14:textId="77777777" w:rsidR="00AE5EB1" w:rsidRPr="00C7244C" w:rsidRDefault="00AE5EB1" w:rsidP="003F1727">
            <w:pPr>
              <w:pStyle w:val="TAL"/>
              <w:spacing w:line="256" w:lineRule="auto"/>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vAlign w:val="center"/>
            <w:hideMark/>
          </w:tcPr>
          <w:p w14:paraId="65F4F619"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019201A4" w14:textId="77777777" w:rsidR="00AE5EB1" w:rsidRPr="00C7244C" w:rsidRDefault="00AE5EB1" w:rsidP="0024009B">
            <w:pPr>
              <w:pStyle w:val="TAC"/>
              <w:rPr>
                <w:rFonts w:ascii="Calibri" w:hAnsi="Calibri" w:cstheme="minorBidi"/>
                <w:lang w:eastAsia="zh-CN"/>
              </w:rPr>
            </w:pPr>
          </w:p>
        </w:tc>
      </w:tr>
      <w:tr w:rsidR="00AE5EB1" w:rsidRPr="00C7244C" w14:paraId="1C6F866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424CE89" w14:textId="77777777" w:rsidR="00AE5EB1" w:rsidRPr="00C7244C" w:rsidRDefault="00AE5EB1" w:rsidP="003F1727">
            <w:pPr>
              <w:pStyle w:val="TAL"/>
              <w:spacing w:line="256" w:lineRule="auto"/>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vAlign w:val="center"/>
            <w:hideMark/>
          </w:tcPr>
          <w:p w14:paraId="531446AB"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4BE7F359" w14:textId="77777777" w:rsidR="00AE5EB1" w:rsidRPr="00C7244C" w:rsidRDefault="00AE5EB1" w:rsidP="0024009B">
            <w:pPr>
              <w:pStyle w:val="TAC"/>
              <w:rPr>
                <w:rFonts w:ascii="Calibri" w:hAnsi="Calibri" w:cstheme="minorBidi"/>
                <w:lang w:eastAsia="zh-CN"/>
              </w:rPr>
            </w:pPr>
          </w:p>
        </w:tc>
      </w:tr>
      <w:tr w:rsidR="00AE5EB1" w:rsidRPr="00C7244C" w14:paraId="0D52158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832A66" w14:textId="77777777" w:rsidR="00AE5EB1" w:rsidRPr="00C7244C" w:rsidRDefault="00AE5EB1" w:rsidP="003F1727">
            <w:pPr>
              <w:pStyle w:val="TAL"/>
              <w:spacing w:line="256" w:lineRule="auto"/>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vAlign w:val="center"/>
            <w:hideMark/>
          </w:tcPr>
          <w:p w14:paraId="2BFE923A"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603C889F" w14:textId="77777777" w:rsidR="00AE5EB1" w:rsidRPr="00C7244C" w:rsidRDefault="00AE5EB1" w:rsidP="0024009B">
            <w:pPr>
              <w:pStyle w:val="TAC"/>
              <w:rPr>
                <w:rFonts w:ascii="Calibri" w:hAnsi="Calibri" w:cstheme="minorBidi"/>
                <w:lang w:eastAsia="zh-CN"/>
              </w:rPr>
            </w:pPr>
          </w:p>
        </w:tc>
      </w:tr>
      <w:tr w:rsidR="00AE5EB1" w:rsidRPr="00C7244C" w14:paraId="70A8100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10A6C0" w14:textId="77777777" w:rsidR="00AE5EB1" w:rsidRPr="00C7244C" w:rsidRDefault="00AE5EB1" w:rsidP="003F1727">
            <w:pPr>
              <w:pStyle w:val="TAL"/>
              <w:spacing w:line="256" w:lineRule="auto"/>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vAlign w:val="center"/>
            <w:hideMark/>
          </w:tcPr>
          <w:p w14:paraId="16D9CAE6"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3C49A768" w14:textId="77777777" w:rsidR="00AE5EB1" w:rsidRPr="00C7244C" w:rsidRDefault="00AE5EB1" w:rsidP="0024009B">
            <w:pPr>
              <w:pStyle w:val="TAC"/>
              <w:rPr>
                <w:rFonts w:ascii="Calibri" w:hAnsi="Calibri" w:cstheme="minorBidi"/>
                <w:lang w:eastAsia="zh-CN"/>
              </w:rPr>
            </w:pPr>
          </w:p>
        </w:tc>
      </w:tr>
      <w:tr w:rsidR="00AE5EB1" w:rsidRPr="00C7244C" w14:paraId="0F5AAE3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7CC9AA" w14:textId="77777777" w:rsidR="00AE5EB1" w:rsidRPr="00C7244C" w:rsidRDefault="00AE5EB1" w:rsidP="003F1727">
            <w:pPr>
              <w:pStyle w:val="TAL"/>
              <w:spacing w:line="256" w:lineRule="auto"/>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vAlign w:val="center"/>
            <w:hideMark/>
          </w:tcPr>
          <w:p w14:paraId="20518435"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7249AC0F" w14:textId="77777777" w:rsidR="00AE5EB1" w:rsidRPr="00C7244C" w:rsidRDefault="00AE5EB1" w:rsidP="0024009B">
            <w:pPr>
              <w:pStyle w:val="TAC"/>
              <w:rPr>
                <w:rFonts w:ascii="Calibri" w:hAnsi="Calibri" w:cstheme="minorBidi"/>
                <w:lang w:eastAsia="zh-CN"/>
              </w:rPr>
            </w:pPr>
          </w:p>
        </w:tc>
      </w:tr>
      <w:tr w:rsidR="00AE5EB1" w:rsidRPr="00C7244C" w14:paraId="78D11BF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DB3E7E" w14:textId="77777777" w:rsidR="00AE5EB1" w:rsidRPr="00C7244C" w:rsidRDefault="00AE5EB1" w:rsidP="003F1727">
            <w:pPr>
              <w:pStyle w:val="TAL"/>
              <w:spacing w:line="256" w:lineRule="auto"/>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vAlign w:val="center"/>
            <w:hideMark/>
          </w:tcPr>
          <w:p w14:paraId="09F92392" w14:textId="77777777" w:rsidR="00AE5EB1" w:rsidRPr="00C7244C" w:rsidRDefault="00AE5EB1" w:rsidP="0024009B">
            <w:pPr>
              <w:pStyle w:val="TAC"/>
              <w:rPr>
                <w:lang w:eastAsia="zh-CN"/>
              </w:rPr>
            </w:pPr>
          </w:p>
        </w:tc>
        <w:tc>
          <w:tcPr>
            <w:tcW w:w="2551" w:type="dxa"/>
            <w:tcBorders>
              <w:top w:val="nil"/>
              <w:left w:val="single" w:sz="4" w:space="0" w:color="auto"/>
              <w:bottom w:val="single" w:sz="4" w:space="0" w:color="auto"/>
              <w:right w:val="single" w:sz="4" w:space="0" w:color="auto"/>
            </w:tcBorders>
            <w:vAlign w:val="center"/>
            <w:hideMark/>
          </w:tcPr>
          <w:p w14:paraId="35D64991" w14:textId="77777777" w:rsidR="00AE5EB1" w:rsidRPr="00C7244C" w:rsidRDefault="00AE5EB1" w:rsidP="0024009B">
            <w:pPr>
              <w:pStyle w:val="TAC"/>
              <w:rPr>
                <w:rFonts w:ascii="Calibri" w:hAnsi="Calibri" w:cstheme="minorBidi"/>
                <w:lang w:eastAsia="zh-CN"/>
              </w:rPr>
            </w:pPr>
          </w:p>
        </w:tc>
      </w:tr>
      <w:tr w:rsidR="00AE5EB1" w:rsidRPr="00C7244C" w14:paraId="79E0745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2B8A5C" w14:textId="77777777" w:rsidR="00AE5EB1" w:rsidRPr="00C7244C" w:rsidRDefault="00AE5EB1" w:rsidP="003F1727">
            <w:pPr>
              <w:pStyle w:val="TAL"/>
              <w:spacing w:line="256" w:lineRule="auto"/>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667AFFB" w14:textId="77777777" w:rsidR="00AE5EB1" w:rsidRPr="00C7244C" w:rsidRDefault="00AE5EB1" w:rsidP="0024009B">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D711BE" w14:textId="77777777" w:rsidR="00AE5EB1" w:rsidRPr="00C7244C" w:rsidRDefault="00AE5EB1" w:rsidP="0024009B">
            <w:pPr>
              <w:pStyle w:val="TAC"/>
              <w:rPr>
                <w:lang w:eastAsia="zh-CN"/>
              </w:rPr>
            </w:pPr>
            <w:r w:rsidRPr="00C7244C">
              <w:rPr>
                <w:lang w:eastAsia="zh-CN"/>
              </w:rPr>
              <w:t>AOA1: AWGN</w:t>
            </w:r>
          </w:p>
          <w:p w14:paraId="7FD06C87" w14:textId="77777777" w:rsidR="00AE5EB1" w:rsidRPr="00C7244C" w:rsidRDefault="00AE5EB1" w:rsidP="0024009B">
            <w:pPr>
              <w:pStyle w:val="TAC"/>
              <w:rPr>
                <w:lang w:eastAsia="zh-CN"/>
              </w:rPr>
            </w:pPr>
            <w:r w:rsidRPr="00C7244C">
              <w:rPr>
                <w:lang w:eastAsia="zh-CN"/>
              </w:rPr>
              <w:t>AOA2:</w:t>
            </w:r>
            <w:r w:rsidRPr="00C7244C">
              <w:rPr>
                <w:rFonts w:eastAsia="DengXian"/>
                <w:iCs/>
              </w:rPr>
              <w:t xml:space="preserve"> AWGN with 19444 Hz frequency offset</w:t>
            </w:r>
          </w:p>
        </w:tc>
      </w:tr>
      <w:tr w:rsidR="00AE5EB1" w:rsidRPr="00C7244C" w14:paraId="25628EAE"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32DB629A" w14:textId="77777777" w:rsidR="00AE5EB1" w:rsidRPr="00C7244C" w:rsidRDefault="00AE5EB1" w:rsidP="003F1727">
            <w:pPr>
              <w:pStyle w:val="TAN"/>
              <w:spacing w:line="256" w:lineRule="auto"/>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51086FCB" w14:textId="77777777" w:rsidR="00AE5EB1" w:rsidRPr="00C7244C" w:rsidRDefault="00AE5EB1" w:rsidP="00AE5EB1">
      <w:pPr>
        <w:jc w:val="both"/>
        <w:rPr>
          <w:lang w:eastAsia="zh-CN"/>
        </w:rPr>
      </w:pPr>
    </w:p>
    <w:p w14:paraId="4BB59CA1" w14:textId="2E9D6731" w:rsidR="00AE5EB1" w:rsidRPr="00C7244C" w:rsidRDefault="00AE5EB1" w:rsidP="00AE5EB1">
      <w:pPr>
        <w:pStyle w:val="TH"/>
      </w:pPr>
      <w:r w:rsidRPr="00C7244C">
        <w:t xml:space="preserve">Table </w:t>
      </w:r>
      <w:r w:rsidRPr="00C7244C">
        <w:rPr>
          <w:rFonts w:cs="v4.2.0"/>
        </w:rPr>
        <w:t>7.5.8</w:t>
      </w:r>
      <w:r w:rsidRPr="00C7244C">
        <w:rPr>
          <w:rFonts w:eastAsia="MS Mincho"/>
          <w:bCs/>
        </w:rPr>
        <w:t>.3.1</w:t>
      </w:r>
      <w:r w:rsidRPr="00C7244C">
        <w:rPr>
          <w:rFonts w:cs="v4.2.0"/>
        </w:rPr>
        <w:t xml:space="preserve">.5-2: </w:t>
      </w:r>
      <w:r w:rsidRPr="00C7244C">
        <w:t>OTA related test parameters</w:t>
      </w:r>
      <w:r w:rsidRPr="00C7244C">
        <w:rPr>
          <w:rFonts w:cs="v4.2.0"/>
        </w:rPr>
        <w:t xml:space="preserve">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2"/>
        <w:gridCol w:w="1134"/>
        <w:gridCol w:w="993"/>
        <w:gridCol w:w="850"/>
        <w:gridCol w:w="994"/>
      </w:tblGrid>
      <w:tr w:rsidR="00AE5EB1" w:rsidRPr="00C7244C" w14:paraId="53A7A915"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hideMark/>
          </w:tcPr>
          <w:p w14:paraId="1146BD2F" w14:textId="77777777" w:rsidR="00AE5EB1" w:rsidRPr="00C7244C" w:rsidRDefault="00AE5EB1" w:rsidP="003F1727">
            <w:pPr>
              <w:pStyle w:val="TAH"/>
              <w:spacing w:line="256" w:lineRule="auto"/>
              <w:rPr>
                <w:lang w:eastAsia="zh-CN"/>
              </w:rPr>
            </w:pPr>
            <w:r w:rsidRPr="00C7244C">
              <w:rPr>
                <w:lang w:eastAsia="zh-CN"/>
              </w:rPr>
              <w:t>Parameter</w:t>
            </w:r>
          </w:p>
        </w:tc>
        <w:tc>
          <w:tcPr>
            <w:tcW w:w="1782" w:type="dxa"/>
            <w:tcBorders>
              <w:top w:val="single" w:sz="4" w:space="0" w:color="auto"/>
              <w:left w:val="single" w:sz="4" w:space="0" w:color="auto"/>
              <w:bottom w:val="nil"/>
              <w:right w:val="single" w:sz="4" w:space="0" w:color="auto"/>
            </w:tcBorders>
            <w:hideMark/>
          </w:tcPr>
          <w:p w14:paraId="61D46EBE" w14:textId="77777777" w:rsidR="00AE5EB1" w:rsidRPr="00C7244C" w:rsidRDefault="00AE5EB1" w:rsidP="003F1727">
            <w:pPr>
              <w:pStyle w:val="TAH"/>
              <w:spacing w:line="256" w:lineRule="auto"/>
              <w:rPr>
                <w:lang w:eastAsia="zh-CN"/>
              </w:rPr>
            </w:pPr>
            <w:r w:rsidRPr="00C7244C">
              <w:rPr>
                <w:lang w:eastAsia="zh-CN"/>
              </w:rPr>
              <w:t>Unit</w:t>
            </w:r>
          </w:p>
        </w:tc>
        <w:tc>
          <w:tcPr>
            <w:tcW w:w="3971" w:type="dxa"/>
            <w:gridSpan w:val="4"/>
            <w:tcBorders>
              <w:top w:val="single" w:sz="4" w:space="0" w:color="auto"/>
              <w:left w:val="single" w:sz="4" w:space="0" w:color="auto"/>
              <w:bottom w:val="single" w:sz="4" w:space="0" w:color="auto"/>
              <w:right w:val="single" w:sz="4" w:space="0" w:color="auto"/>
            </w:tcBorders>
            <w:hideMark/>
          </w:tcPr>
          <w:p w14:paraId="2DA9517B" w14:textId="77777777" w:rsidR="00AE5EB1" w:rsidRPr="00C7244C" w:rsidRDefault="00AE5EB1" w:rsidP="003F1727">
            <w:pPr>
              <w:pStyle w:val="TAH"/>
              <w:spacing w:line="256" w:lineRule="auto"/>
              <w:rPr>
                <w:lang w:eastAsia="zh-CN"/>
              </w:rPr>
            </w:pPr>
            <w:r w:rsidRPr="00C7244C">
              <w:rPr>
                <w:lang w:eastAsia="zh-CN"/>
              </w:rPr>
              <w:t>Cell 1</w:t>
            </w:r>
          </w:p>
        </w:tc>
      </w:tr>
      <w:tr w:rsidR="00AE5EB1" w:rsidRPr="00C7244C" w14:paraId="6DB20796" w14:textId="77777777" w:rsidTr="003F1727">
        <w:trPr>
          <w:cantSplit/>
          <w:trHeight w:val="81"/>
          <w:jc w:val="center"/>
        </w:trPr>
        <w:tc>
          <w:tcPr>
            <w:tcW w:w="1615" w:type="dxa"/>
            <w:tcBorders>
              <w:top w:val="nil"/>
              <w:left w:val="single" w:sz="4" w:space="0" w:color="auto"/>
              <w:bottom w:val="nil"/>
              <w:right w:val="single" w:sz="4" w:space="0" w:color="auto"/>
            </w:tcBorders>
            <w:vAlign w:val="center"/>
            <w:hideMark/>
          </w:tcPr>
          <w:p w14:paraId="620E7CD1" w14:textId="77777777" w:rsidR="00AE5EB1" w:rsidRPr="00C7244C" w:rsidRDefault="00AE5EB1" w:rsidP="0024009B">
            <w:pPr>
              <w:pStyle w:val="TAH"/>
              <w:rPr>
                <w:lang w:eastAsia="zh-CN"/>
              </w:rPr>
            </w:pPr>
          </w:p>
        </w:tc>
        <w:tc>
          <w:tcPr>
            <w:tcW w:w="1782" w:type="dxa"/>
            <w:tcBorders>
              <w:top w:val="nil"/>
              <w:left w:val="single" w:sz="4" w:space="0" w:color="auto"/>
              <w:bottom w:val="nil"/>
              <w:right w:val="single" w:sz="4" w:space="0" w:color="auto"/>
            </w:tcBorders>
            <w:vAlign w:val="center"/>
            <w:hideMark/>
          </w:tcPr>
          <w:p w14:paraId="60D7573C" w14:textId="77777777" w:rsidR="00AE5EB1" w:rsidRPr="00C7244C" w:rsidRDefault="00AE5EB1" w:rsidP="0024009B">
            <w:pPr>
              <w:pStyle w:val="TAH"/>
              <w:rPr>
                <w:rFonts w:ascii="Calibri" w:hAnsi="Calibri" w:cstheme="minorBidi"/>
                <w:lang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03A758F" w14:textId="77777777" w:rsidR="00AE5EB1" w:rsidRPr="00C7244C" w:rsidRDefault="00AE5EB1" w:rsidP="003F1727">
            <w:pPr>
              <w:pStyle w:val="TAH"/>
              <w:spacing w:line="256" w:lineRule="auto"/>
              <w:rPr>
                <w:lang w:eastAsia="zh-CN"/>
              </w:rPr>
            </w:pPr>
            <w:r w:rsidRPr="00C7244C">
              <w:rPr>
                <w:lang w:eastAsia="zh-CN"/>
              </w:rPr>
              <w:t>SSB0</w:t>
            </w:r>
          </w:p>
        </w:tc>
        <w:tc>
          <w:tcPr>
            <w:tcW w:w="1844" w:type="dxa"/>
            <w:gridSpan w:val="2"/>
            <w:tcBorders>
              <w:top w:val="single" w:sz="4" w:space="0" w:color="auto"/>
              <w:left w:val="single" w:sz="4" w:space="0" w:color="auto"/>
              <w:bottom w:val="single" w:sz="4" w:space="0" w:color="auto"/>
              <w:right w:val="single" w:sz="4" w:space="0" w:color="auto"/>
            </w:tcBorders>
            <w:hideMark/>
          </w:tcPr>
          <w:p w14:paraId="1DBCC3D8" w14:textId="77777777" w:rsidR="00AE5EB1" w:rsidRPr="00C7244C" w:rsidRDefault="00AE5EB1" w:rsidP="003F1727">
            <w:pPr>
              <w:pStyle w:val="TAH"/>
              <w:spacing w:line="256" w:lineRule="auto"/>
              <w:rPr>
                <w:lang w:eastAsia="zh-CN"/>
              </w:rPr>
            </w:pPr>
            <w:r w:rsidRPr="00C7244C">
              <w:rPr>
                <w:lang w:eastAsia="zh-CN"/>
              </w:rPr>
              <w:t>SSB1</w:t>
            </w:r>
          </w:p>
        </w:tc>
      </w:tr>
      <w:tr w:rsidR="00AE5EB1" w:rsidRPr="00C7244C" w14:paraId="2FDC7FB7"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vAlign w:val="center"/>
            <w:hideMark/>
          </w:tcPr>
          <w:p w14:paraId="61DA08B1" w14:textId="77777777" w:rsidR="00AE5EB1" w:rsidRPr="00C7244C" w:rsidRDefault="00AE5EB1" w:rsidP="0024009B">
            <w:pPr>
              <w:pStyle w:val="TAH"/>
              <w:rPr>
                <w:lang w:eastAsia="zh-CN"/>
              </w:rPr>
            </w:pPr>
          </w:p>
        </w:tc>
        <w:tc>
          <w:tcPr>
            <w:tcW w:w="1782" w:type="dxa"/>
            <w:tcBorders>
              <w:top w:val="nil"/>
              <w:left w:val="single" w:sz="4" w:space="0" w:color="auto"/>
              <w:bottom w:val="single" w:sz="4" w:space="0" w:color="auto"/>
              <w:right w:val="single" w:sz="4" w:space="0" w:color="auto"/>
            </w:tcBorders>
            <w:vAlign w:val="center"/>
            <w:hideMark/>
          </w:tcPr>
          <w:p w14:paraId="048C4A3E" w14:textId="77777777" w:rsidR="00AE5EB1" w:rsidRPr="00C7244C" w:rsidRDefault="00AE5EB1" w:rsidP="0024009B">
            <w:pPr>
              <w:pStyle w:val="TAH"/>
              <w:rPr>
                <w:rFonts w:ascii="Calibri" w:hAnsi="Calibri" w:cstheme="minorBidi"/>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1508DB22" w14:textId="77777777" w:rsidR="00AE5EB1" w:rsidRPr="00C7244C" w:rsidRDefault="00AE5EB1" w:rsidP="003F1727">
            <w:pPr>
              <w:pStyle w:val="TAH"/>
              <w:spacing w:line="256" w:lineRule="auto"/>
              <w:rPr>
                <w:lang w:eastAsia="zh-CN"/>
              </w:rPr>
            </w:pPr>
            <w:r w:rsidRPr="00C7244C">
              <w:rPr>
                <w:lang w:eastAsia="zh-CN"/>
              </w:rPr>
              <w:t>T1</w:t>
            </w:r>
          </w:p>
        </w:tc>
        <w:tc>
          <w:tcPr>
            <w:tcW w:w="993" w:type="dxa"/>
            <w:tcBorders>
              <w:top w:val="single" w:sz="4" w:space="0" w:color="auto"/>
              <w:left w:val="single" w:sz="4" w:space="0" w:color="auto"/>
              <w:bottom w:val="single" w:sz="4" w:space="0" w:color="auto"/>
              <w:right w:val="single" w:sz="4" w:space="0" w:color="auto"/>
            </w:tcBorders>
            <w:hideMark/>
          </w:tcPr>
          <w:p w14:paraId="0FCB5A15" w14:textId="77777777" w:rsidR="00AE5EB1" w:rsidRPr="00C7244C" w:rsidRDefault="00AE5EB1" w:rsidP="003F1727">
            <w:pPr>
              <w:pStyle w:val="TAH"/>
              <w:spacing w:line="256" w:lineRule="auto"/>
              <w:rPr>
                <w:lang w:eastAsia="zh-CN"/>
              </w:rPr>
            </w:pPr>
            <w:r w:rsidRPr="00C7244C">
              <w:rPr>
                <w:lang w:eastAsia="zh-CN"/>
              </w:rPr>
              <w:t>T2</w:t>
            </w:r>
          </w:p>
        </w:tc>
        <w:tc>
          <w:tcPr>
            <w:tcW w:w="850" w:type="dxa"/>
            <w:tcBorders>
              <w:top w:val="single" w:sz="4" w:space="0" w:color="auto"/>
              <w:left w:val="single" w:sz="4" w:space="0" w:color="auto"/>
              <w:bottom w:val="single" w:sz="4" w:space="0" w:color="auto"/>
              <w:right w:val="single" w:sz="4" w:space="0" w:color="auto"/>
            </w:tcBorders>
            <w:hideMark/>
          </w:tcPr>
          <w:p w14:paraId="074B89FC" w14:textId="77777777" w:rsidR="00AE5EB1" w:rsidRPr="00C7244C" w:rsidRDefault="00AE5EB1" w:rsidP="003F1727">
            <w:pPr>
              <w:pStyle w:val="TAH"/>
              <w:spacing w:line="256" w:lineRule="auto"/>
              <w:rPr>
                <w:lang w:eastAsia="zh-CN"/>
              </w:rPr>
            </w:pPr>
            <w:r w:rsidRPr="00C7244C">
              <w:rPr>
                <w:lang w:eastAsia="zh-CN"/>
              </w:rPr>
              <w:t>T1</w:t>
            </w:r>
          </w:p>
        </w:tc>
        <w:tc>
          <w:tcPr>
            <w:tcW w:w="994" w:type="dxa"/>
            <w:tcBorders>
              <w:top w:val="single" w:sz="4" w:space="0" w:color="auto"/>
              <w:left w:val="single" w:sz="4" w:space="0" w:color="auto"/>
              <w:bottom w:val="single" w:sz="4" w:space="0" w:color="auto"/>
              <w:right w:val="single" w:sz="4" w:space="0" w:color="auto"/>
            </w:tcBorders>
            <w:hideMark/>
          </w:tcPr>
          <w:p w14:paraId="77F93E6B" w14:textId="77777777" w:rsidR="00AE5EB1" w:rsidRPr="00C7244C" w:rsidRDefault="00AE5EB1" w:rsidP="003F1727">
            <w:pPr>
              <w:pStyle w:val="TAH"/>
              <w:spacing w:line="256" w:lineRule="auto"/>
              <w:rPr>
                <w:lang w:eastAsia="zh-CN"/>
              </w:rPr>
            </w:pPr>
            <w:r w:rsidRPr="00C7244C">
              <w:rPr>
                <w:lang w:eastAsia="zh-CN"/>
              </w:rPr>
              <w:t>T2</w:t>
            </w:r>
          </w:p>
        </w:tc>
      </w:tr>
      <w:tr w:rsidR="00AE5EB1" w:rsidRPr="00C7244C" w14:paraId="5CA1EBF8" w14:textId="77777777" w:rsidTr="003F1727">
        <w:trPr>
          <w:cantSplit/>
          <w:jc w:val="center"/>
        </w:trPr>
        <w:tc>
          <w:tcPr>
            <w:tcW w:w="1615" w:type="dxa"/>
            <w:tcBorders>
              <w:top w:val="single" w:sz="4" w:space="0" w:color="auto"/>
              <w:left w:val="single" w:sz="4" w:space="0" w:color="auto"/>
              <w:bottom w:val="nil"/>
              <w:right w:val="single" w:sz="4" w:space="0" w:color="auto"/>
            </w:tcBorders>
            <w:hideMark/>
          </w:tcPr>
          <w:p w14:paraId="391C583D" w14:textId="77777777" w:rsidR="00AE5EB1" w:rsidRPr="00C7244C" w:rsidRDefault="00AE5EB1" w:rsidP="003F1727">
            <w:pPr>
              <w:pStyle w:val="TAL"/>
              <w:spacing w:line="256" w:lineRule="auto"/>
              <w:rPr>
                <w:lang w:eastAsia="zh-CN"/>
              </w:rPr>
            </w:pPr>
            <w:r w:rsidRPr="00C7244C">
              <w:t>Angle of arrival configuration</w:t>
            </w:r>
          </w:p>
        </w:tc>
        <w:tc>
          <w:tcPr>
            <w:tcW w:w="1782" w:type="dxa"/>
            <w:tcBorders>
              <w:top w:val="single" w:sz="4" w:space="0" w:color="auto"/>
              <w:left w:val="single" w:sz="4" w:space="0" w:color="auto"/>
              <w:bottom w:val="nil"/>
              <w:right w:val="single" w:sz="4" w:space="0" w:color="auto"/>
            </w:tcBorders>
          </w:tcPr>
          <w:p w14:paraId="0F71DDF3" w14:textId="77777777" w:rsidR="00AE5EB1" w:rsidRPr="00C7244C" w:rsidRDefault="00AE5EB1" w:rsidP="003F1727">
            <w:pPr>
              <w:pStyle w:val="TAC"/>
              <w:spacing w:line="256" w:lineRule="auto"/>
              <w:rPr>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1E5C7930" w14:textId="61D16984" w:rsidR="00AE5EB1" w:rsidRPr="00C7244C" w:rsidRDefault="00AE5EB1" w:rsidP="003F1727">
            <w:pPr>
              <w:pStyle w:val="TAC"/>
              <w:spacing w:line="256" w:lineRule="auto"/>
              <w:rPr>
                <w:rFonts w:cs="v4.2.0"/>
                <w:lang w:eastAsia="zh-CN"/>
              </w:rPr>
            </w:pPr>
            <w:r w:rsidRPr="00C7244C">
              <w:t>Setup 3 according to clause A.</w:t>
            </w:r>
            <w:r w:rsidR="00DF0C3C" w:rsidRPr="00C7244C">
              <w:t>9.</w:t>
            </w:r>
            <w:r w:rsidRPr="00C7244C">
              <w:t>3</w:t>
            </w:r>
          </w:p>
        </w:tc>
      </w:tr>
      <w:tr w:rsidR="00AE5EB1" w:rsidRPr="00C7244C" w14:paraId="2A8B8717" w14:textId="77777777" w:rsidTr="003F1727">
        <w:trPr>
          <w:cantSplit/>
          <w:jc w:val="center"/>
        </w:trPr>
        <w:tc>
          <w:tcPr>
            <w:tcW w:w="1615" w:type="dxa"/>
            <w:tcBorders>
              <w:top w:val="nil"/>
              <w:left w:val="single" w:sz="4" w:space="0" w:color="auto"/>
              <w:bottom w:val="single" w:sz="4" w:space="0" w:color="auto"/>
              <w:right w:val="single" w:sz="4" w:space="0" w:color="auto"/>
            </w:tcBorders>
          </w:tcPr>
          <w:p w14:paraId="4AE67883" w14:textId="77777777" w:rsidR="00AE5EB1" w:rsidRPr="00C7244C" w:rsidRDefault="00AE5EB1" w:rsidP="003F1727">
            <w:pPr>
              <w:pStyle w:val="TAL"/>
              <w:spacing w:line="256" w:lineRule="auto"/>
              <w:rPr>
                <w:lang w:eastAsia="zh-CN"/>
              </w:rPr>
            </w:pPr>
          </w:p>
        </w:tc>
        <w:tc>
          <w:tcPr>
            <w:tcW w:w="1782" w:type="dxa"/>
            <w:tcBorders>
              <w:top w:val="nil"/>
              <w:left w:val="single" w:sz="4" w:space="0" w:color="auto"/>
              <w:bottom w:val="single" w:sz="4" w:space="0" w:color="auto"/>
              <w:right w:val="single" w:sz="4" w:space="0" w:color="auto"/>
            </w:tcBorders>
          </w:tcPr>
          <w:p w14:paraId="06AA1741" w14:textId="77777777" w:rsidR="00AE5EB1" w:rsidRPr="00C7244C" w:rsidRDefault="00AE5EB1" w:rsidP="003F1727">
            <w:pPr>
              <w:pStyle w:val="TAC"/>
              <w:spacing w:line="256" w:lineRule="auto"/>
              <w:rPr>
                <w:lang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64ACE09" w14:textId="77777777" w:rsidR="00AE5EB1" w:rsidRPr="00C7244C" w:rsidRDefault="00AE5EB1" w:rsidP="003F1727">
            <w:pPr>
              <w:pStyle w:val="TAC"/>
              <w:spacing w:line="256" w:lineRule="auto"/>
              <w:rPr>
                <w:lang w:eastAsia="zh-CN"/>
              </w:rPr>
            </w:pPr>
            <w:r w:rsidRPr="00C7244C">
              <w:t>AoA1</w:t>
            </w:r>
          </w:p>
        </w:tc>
        <w:tc>
          <w:tcPr>
            <w:tcW w:w="1844" w:type="dxa"/>
            <w:gridSpan w:val="2"/>
            <w:tcBorders>
              <w:top w:val="single" w:sz="4" w:space="0" w:color="auto"/>
              <w:left w:val="single" w:sz="4" w:space="0" w:color="auto"/>
              <w:bottom w:val="single" w:sz="4" w:space="0" w:color="auto"/>
              <w:right w:val="single" w:sz="4" w:space="0" w:color="auto"/>
            </w:tcBorders>
            <w:hideMark/>
          </w:tcPr>
          <w:p w14:paraId="3ECF1CAA" w14:textId="77777777" w:rsidR="00AE5EB1" w:rsidRPr="00C7244C" w:rsidRDefault="00AE5EB1" w:rsidP="003F1727">
            <w:pPr>
              <w:pStyle w:val="TAC"/>
              <w:spacing w:line="256" w:lineRule="auto"/>
              <w:rPr>
                <w:rFonts w:cs="v4.2.0"/>
                <w:lang w:eastAsia="zh-CN"/>
              </w:rPr>
            </w:pPr>
            <w:r w:rsidRPr="00C7244C">
              <w:t>AoA2</w:t>
            </w:r>
          </w:p>
        </w:tc>
      </w:tr>
      <w:tr w:rsidR="00AE5EB1" w:rsidRPr="00C7244C" w14:paraId="2B022A8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5CA5552" w14:textId="77777777" w:rsidR="00AE5EB1" w:rsidRPr="00C7244C" w:rsidRDefault="00AE5EB1" w:rsidP="003F1727">
            <w:pPr>
              <w:pStyle w:val="TAL"/>
              <w:spacing w:line="256" w:lineRule="auto"/>
              <w:rPr>
                <w:lang w:eastAsia="zh-CN"/>
              </w:rPr>
            </w:pPr>
            <w:r w:rsidRPr="00C7244C">
              <w:rPr>
                <w:lang w:eastAsia="zh-CN"/>
              </w:rPr>
              <w:t xml:space="preserve">Assumption for UE beams </w:t>
            </w:r>
            <w:r w:rsidRPr="00C7244C">
              <w:rPr>
                <w:vertAlign w:val="superscript"/>
                <w:lang w:eastAsia="zh-CN"/>
              </w:rPr>
              <w:t>Note 6</w:t>
            </w:r>
          </w:p>
        </w:tc>
        <w:tc>
          <w:tcPr>
            <w:tcW w:w="1782" w:type="dxa"/>
            <w:tcBorders>
              <w:top w:val="single" w:sz="4" w:space="0" w:color="auto"/>
              <w:left w:val="single" w:sz="4" w:space="0" w:color="auto"/>
              <w:bottom w:val="single" w:sz="4" w:space="0" w:color="auto"/>
              <w:right w:val="single" w:sz="4" w:space="0" w:color="auto"/>
            </w:tcBorders>
          </w:tcPr>
          <w:p w14:paraId="7E380E11" w14:textId="77777777" w:rsidR="00AE5EB1" w:rsidRPr="00C7244C" w:rsidRDefault="00AE5EB1" w:rsidP="003F1727">
            <w:pPr>
              <w:pStyle w:val="TAC"/>
              <w:spacing w:line="256" w:lineRule="auto"/>
              <w:rPr>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478095DD" w14:textId="77777777" w:rsidR="00AE5EB1" w:rsidRPr="00C7244C" w:rsidRDefault="00AE5EB1" w:rsidP="003F1727">
            <w:pPr>
              <w:pStyle w:val="TAC"/>
              <w:spacing w:line="256" w:lineRule="auto"/>
              <w:rPr>
                <w:lang w:eastAsia="zh-CN"/>
              </w:rPr>
            </w:pPr>
            <w:r w:rsidRPr="00C7244C">
              <w:rPr>
                <w:lang w:eastAsia="zh-CN"/>
              </w:rPr>
              <w:t>Rough</w:t>
            </w:r>
          </w:p>
        </w:tc>
      </w:tr>
      <w:tr w:rsidR="00AE5EB1" w:rsidRPr="00C7244C" w14:paraId="3D11D331"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D25944C" w14:textId="77777777" w:rsidR="00AE5EB1" w:rsidRPr="00C7244C" w:rsidRDefault="00AE5EB1" w:rsidP="003F1727">
            <w:pPr>
              <w:pStyle w:val="TAL"/>
              <w:spacing w:line="256" w:lineRule="auto"/>
              <w:rPr>
                <w:lang w:eastAsia="zh-CN"/>
              </w:rPr>
            </w:pPr>
            <w:r w:rsidRPr="00C7244C">
              <w:rPr>
                <w:lang w:eastAsia="zh-CN"/>
              </w:rPr>
              <w:t>Ê</w:t>
            </w:r>
            <w:r w:rsidRPr="00C7244C">
              <w:rPr>
                <w:vertAlign w:val="subscript"/>
                <w:lang w:eastAsia="zh-CN"/>
              </w:rPr>
              <w:t>s</w:t>
            </w:r>
          </w:p>
        </w:tc>
        <w:tc>
          <w:tcPr>
            <w:tcW w:w="1782" w:type="dxa"/>
            <w:tcBorders>
              <w:top w:val="single" w:sz="4" w:space="0" w:color="auto"/>
              <w:left w:val="single" w:sz="4" w:space="0" w:color="auto"/>
              <w:bottom w:val="single" w:sz="4" w:space="0" w:color="auto"/>
              <w:right w:val="single" w:sz="4" w:space="0" w:color="auto"/>
            </w:tcBorders>
            <w:hideMark/>
          </w:tcPr>
          <w:p w14:paraId="75B6DDA1" w14:textId="77777777" w:rsidR="00AE5EB1" w:rsidRPr="00C7244C" w:rsidRDefault="00AE5EB1" w:rsidP="003F1727">
            <w:pPr>
              <w:pStyle w:val="TAC"/>
              <w:spacing w:line="256" w:lineRule="auto"/>
              <w:rPr>
                <w:lang w:eastAsia="zh-CN"/>
              </w:rPr>
            </w:pPr>
            <w:r w:rsidRPr="00C7244C">
              <w:rPr>
                <w:lang w:eastAsia="zh-CN"/>
              </w:rPr>
              <w:t>dBm/SCS</w:t>
            </w:r>
          </w:p>
        </w:tc>
        <w:tc>
          <w:tcPr>
            <w:tcW w:w="1134" w:type="dxa"/>
            <w:tcBorders>
              <w:top w:val="single" w:sz="4" w:space="0" w:color="auto"/>
              <w:left w:val="single" w:sz="4" w:space="0" w:color="auto"/>
              <w:bottom w:val="single" w:sz="4" w:space="0" w:color="auto"/>
              <w:right w:val="single" w:sz="4" w:space="0" w:color="auto"/>
            </w:tcBorders>
            <w:hideMark/>
          </w:tcPr>
          <w:p w14:paraId="03616845" w14:textId="77777777" w:rsidR="00AE5EB1" w:rsidRPr="00C7244C" w:rsidRDefault="00AE5EB1" w:rsidP="003F1727">
            <w:pPr>
              <w:pStyle w:val="TAC"/>
              <w:spacing w:line="256" w:lineRule="auto"/>
              <w:rPr>
                <w:lang w:eastAsia="zh-CN"/>
              </w:rPr>
            </w:pPr>
            <w:r w:rsidRPr="00C7244C">
              <w:rPr>
                <w:lang w:eastAsia="zh-CN"/>
              </w:rPr>
              <w:t>-80.6+TT</w:t>
            </w:r>
          </w:p>
        </w:tc>
        <w:tc>
          <w:tcPr>
            <w:tcW w:w="993" w:type="dxa"/>
            <w:tcBorders>
              <w:top w:val="single" w:sz="4" w:space="0" w:color="auto"/>
              <w:left w:val="single" w:sz="4" w:space="0" w:color="auto"/>
              <w:bottom w:val="single" w:sz="4" w:space="0" w:color="auto"/>
              <w:right w:val="single" w:sz="4" w:space="0" w:color="auto"/>
            </w:tcBorders>
            <w:hideMark/>
          </w:tcPr>
          <w:p w14:paraId="4AE9DF6E" w14:textId="77777777" w:rsidR="00AE5EB1" w:rsidRPr="00C7244C" w:rsidRDefault="00AE5EB1" w:rsidP="003F1727">
            <w:pPr>
              <w:pStyle w:val="TAC"/>
              <w:spacing w:line="256" w:lineRule="auto"/>
              <w:rPr>
                <w:lang w:eastAsia="zh-CN"/>
              </w:rPr>
            </w:pPr>
            <w:r w:rsidRPr="00C7244C">
              <w:rPr>
                <w:lang w:eastAsia="zh-CN"/>
              </w:rPr>
              <w:t>-80.6+TT</w:t>
            </w:r>
          </w:p>
        </w:tc>
        <w:tc>
          <w:tcPr>
            <w:tcW w:w="850" w:type="dxa"/>
            <w:tcBorders>
              <w:top w:val="single" w:sz="4" w:space="0" w:color="auto"/>
              <w:left w:val="single" w:sz="4" w:space="0" w:color="auto"/>
              <w:bottom w:val="single" w:sz="4" w:space="0" w:color="auto"/>
              <w:right w:val="single" w:sz="4" w:space="0" w:color="auto"/>
            </w:tcBorders>
            <w:hideMark/>
          </w:tcPr>
          <w:p w14:paraId="092D59ED" w14:textId="77777777" w:rsidR="00AE5EB1" w:rsidRPr="00C7244C" w:rsidRDefault="00AE5EB1" w:rsidP="003F1727">
            <w:pPr>
              <w:pStyle w:val="TAC"/>
              <w:spacing w:line="256" w:lineRule="auto"/>
              <w:rPr>
                <w:lang w:eastAsia="zh-CN"/>
              </w:rPr>
            </w:pPr>
            <w:r w:rsidRPr="00C7244C">
              <w:rPr>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2BDFA035" w14:textId="77777777" w:rsidR="00AE5EB1" w:rsidRPr="00C7244C" w:rsidRDefault="00AE5EB1" w:rsidP="003F1727">
            <w:pPr>
              <w:pStyle w:val="TAC"/>
              <w:spacing w:line="256" w:lineRule="auto"/>
              <w:rPr>
                <w:lang w:eastAsia="zh-CN"/>
              </w:rPr>
            </w:pPr>
            <w:r w:rsidRPr="00C7244C">
              <w:rPr>
                <w:lang w:eastAsia="zh-CN"/>
              </w:rPr>
              <w:t>-80.6+TT</w:t>
            </w:r>
          </w:p>
        </w:tc>
      </w:tr>
      <w:tr w:rsidR="00AE5EB1" w:rsidRPr="00C7244C" w14:paraId="4FFA62D8"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FDFD2A5" w14:textId="77777777" w:rsidR="00AE5EB1" w:rsidRPr="00C7244C" w:rsidRDefault="00AE5EB1" w:rsidP="003F1727">
            <w:pPr>
              <w:pStyle w:val="TAL"/>
              <w:spacing w:line="256" w:lineRule="auto"/>
              <w:rPr>
                <w:lang w:eastAsia="zh-CN"/>
              </w:rPr>
            </w:pPr>
            <w:r w:rsidRPr="00C7244C">
              <w:rPr>
                <w:rFonts w:cs="v4.2.0"/>
                <w:lang w:eastAsia="zh-CN"/>
              </w:rPr>
              <w:t>SSB_RP</w:t>
            </w:r>
            <w:r w:rsidRPr="00C7244C">
              <w:rPr>
                <w:vertAlign w:val="superscript"/>
                <w:lang w:eastAsia="zh-CN"/>
              </w:rPr>
              <w:t xml:space="preserve"> Note 2</w:t>
            </w:r>
          </w:p>
        </w:tc>
        <w:tc>
          <w:tcPr>
            <w:tcW w:w="1782" w:type="dxa"/>
            <w:tcBorders>
              <w:top w:val="single" w:sz="4" w:space="0" w:color="auto"/>
              <w:left w:val="single" w:sz="4" w:space="0" w:color="auto"/>
              <w:bottom w:val="single" w:sz="4" w:space="0" w:color="auto"/>
              <w:right w:val="single" w:sz="4" w:space="0" w:color="auto"/>
            </w:tcBorders>
            <w:hideMark/>
          </w:tcPr>
          <w:p w14:paraId="78A0E798" w14:textId="77777777" w:rsidR="00AE5EB1" w:rsidRPr="00C7244C" w:rsidRDefault="00AE5EB1" w:rsidP="003F1727">
            <w:pPr>
              <w:pStyle w:val="TAC"/>
              <w:spacing w:line="256" w:lineRule="auto"/>
              <w:rPr>
                <w:lang w:eastAsia="zh-CN"/>
              </w:rPr>
            </w:pPr>
            <w:r w:rsidRPr="00C7244C">
              <w:rPr>
                <w:rFonts w:cs="v4.2.0"/>
                <w:lang w:eastAsia="zh-CN"/>
              </w:rPr>
              <w:t>dBm/ SCS</w:t>
            </w:r>
          </w:p>
        </w:tc>
        <w:tc>
          <w:tcPr>
            <w:tcW w:w="1134" w:type="dxa"/>
            <w:tcBorders>
              <w:top w:val="single" w:sz="4" w:space="0" w:color="auto"/>
              <w:left w:val="single" w:sz="4" w:space="0" w:color="auto"/>
              <w:bottom w:val="single" w:sz="4" w:space="0" w:color="auto"/>
              <w:right w:val="single" w:sz="4" w:space="0" w:color="auto"/>
            </w:tcBorders>
            <w:hideMark/>
          </w:tcPr>
          <w:p w14:paraId="4FE1A289" w14:textId="77777777" w:rsidR="00AE5EB1" w:rsidRPr="00C7244C" w:rsidRDefault="00AE5EB1" w:rsidP="003F1727">
            <w:pPr>
              <w:pStyle w:val="TAC"/>
              <w:spacing w:line="256" w:lineRule="auto"/>
              <w:rPr>
                <w:lang w:eastAsia="zh-CN"/>
              </w:rPr>
            </w:pPr>
            <w:r w:rsidRPr="00C7244C">
              <w:rPr>
                <w:lang w:eastAsia="zh-CN"/>
              </w:rPr>
              <w:t>-80.6+TT</w:t>
            </w:r>
          </w:p>
        </w:tc>
        <w:tc>
          <w:tcPr>
            <w:tcW w:w="993" w:type="dxa"/>
            <w:tcBorders>
              <w:top w:val="single" w:sz="4" w:space="0" w:color="auto"/>
              <w:left w:val="single" w:sz="4" w:space="0" w:color="auto"/>
              <w:bottom w:val="single" w:sz="4" w:space="0" w:color="auto"/>
              <w:right w:val="single" w:sz="4" w:space="0" w:color="auto"/>
            </w:tcBorders>
            <w:hideMark/>
          </w:tcPr>
          <w:p w14:paraId="1E254667" w14:textId="77777777" w:rsidR="00AE5EB1" w:rsidRPr="00C7244C" w:rsidRDefault="00AE5EB1" w:rsidP="003F1727">
            <w:pPr>
              <w:pStyle w:val="TAC"/>
              <w:spacing w:line="256" w:lineRule="auto"/>
              <w:rPr>
                <w:lang w:eastAsia="zh-CN"/>
              </w:rPr>
            </w:pPr>
            <w:r w:rsidRPr="00C7244C">
              <w:rPr>
                <w:lang w:eastAsia="zh-CN"/>
              </w:rPr>
              <w:t>-80.6+TT</w:t>
            </w:r>
          </w:p>
        </w:tc>
        <w:tc>
          <w:tcPr>
            <w:tcW w:w="850" w:type="dxa"/>
            <w:tcBorders>
              <w:top w:val="single" w:sz="4" w:space="0" w:color="auto"/>
              <w:left w:val="single" w:sz="4" w:space="0" w:color="auto"/>
              <w:bottom w:val="single" w:sz="4" w:space="0" w:color="auto"/>
              <w:right w:val="single" w:sz="4" w:space="0" w:color="auto"/>
            </w:tcBorders>
            <w:hideMark/>
          </w:tcPr>
          <w:p w14:paraId="170A8EB9" w14:textId="77777777" w:rsidR="00AE5EB1" w:rsidRPr="00C7244C" w:rsidRDefault="00AE5EB1" w:rsidP="003F1727">
            <w:pPr>
              <w:pStyle w:val="TAC"/>
              <w:spacing w:line="256" w:lineRule="auto"/>
              <w:rPr>
                <w:lang w:eastAsia="zh-CN"/>
              </w:rPr>
            </w:pPr>
            <w:r w:rsidRPr="00C7244C">
              <w:rPr>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0B12169E" w14:textId="77777777" w:rsidR="00AE5EB1" w:rsidRPr="00C7244C" w:rsidRDefault="00AE5EB1" w:rsidP="003F1727">
            <w:pPr>
              <w:pStyle w:val="TAC"/>
              <w:spacing w:line="256" w:lineRule="auto"/>
              <w:rPr>
                <w:lang w:eastAsia="zh-CN"/>
              </w:rPr>
            </w:pPr>
            <w:r w:rsidRPr="00C7244C">
              <w:rPr>
                <w:lang w:eastAsia="zh-CN"/>
              </w:rPr>
              <w:t>-80.6+TT</w:t>
            </w:r>
          </w:p>
        </w:tc>
      </w:tr>
      <w:tr w:rsidR="00AE5EB1" w:rsidRPr="00C7244C" w14:paraId="0A4C32E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3AEE231" w14:textId="77777777" w:rsidR="00AE5EB1" w:rsidRPr="00C7244C" w:rsidRDefault="00AE5EB1" w:rsidP="003F1727">
            <w:pPr>
              <w:pStyle w:val="TAL"/>
              <w:spacing w:line="256" w:lineRule="auto"/>
              <w:rPr>
                <w:rFonts w:cs="v4.2.0"/>
                <w:lang w:eastAsia="zh-CN"/>
              </w:rPr>
            </w:pPr>
            <w:r w:rsidRPr="00C7244C">
              <w:rPr>
                <w:position w:val="-12"/>
                <w:szCs w:val="18"/>
              </w:rPr>
              <w:object w:dxaOrig="390" w:dyaOrig="270" w14:anchorId="2F789C67">
                <v:shape id="_x0000_i1217" type="#_x0000_t75" style="width:20.1pt;height:10.5pt" o:ole="" fillcolor="window">
                  <v:imagedata r:id="rId34" o:title=""/>
                </v:shape>
                <o:OLEObject Type="Embed" ProgID="Equation.3" ShapeID="_x0000_i1217" DrawAspect="Content" ObjectID="_1781671893" r:id="rId230"/>
              </w:object>
            </w:r>
            <w:r w:rsidRPr="00C7244C">
              <w:rPr>
                <w:szCs w:val="18"/>
                <w:vertAlign w:val="subscript"/>
              </w:rPr>
              <w:t>BB</w:t>
            </w:r>
            <w:r w:rsidRPr="00C7244C">
              <w:rPr>
                <w:szCs w:val="18"/>
                <w:vertAlign w:val="superscript"/>
              </w:rPr>
              <w:t xml:space="preserve"> Note 7</w:t>
            </w:r>
          </w:p>
        </w:tc>
        <w:tc>
          <w:tcPr>
            <w:tcW w:w="1782" w:type="dxa"/>
            <w:tcBorders>
              <w:top w:val="single" w:sz="4" w:space="0" w:color="auto"/>
              <w:left w:val="single" w:sz="4" w:space="0" w:color="auto"/>
              <w:bottom w:val="single" w:sz="4" w:space="0" w:color="auto"/>
              <w:right w:val="single" w:sz="4" w:space="0" w:color="auto"/>
            </w:tcBorders>
            <w:hideMark/>
          </w:tcPr>
          <w:p w14:paraId="772856F3" w14:textId="77777777" w:rsidR="00AE5EB1" w:rsidRPr="00C7244C" w:rsidRDefault="00AE5EB1" w:rsidP="003F1727">
            <w:pPr>
              <w:pStyle w:val="TAC"/>
              <w:spacing w:line="256" w:lineRule="auto"/>
              <w:rPr>
                <w:rFonts w:cs="v4.2.0"/>
                <w:lang w:eastAsia="zh-CN"/>
              </w:rPr>
            </w:pPr>
            <w:r w:rsidRPr="00C7244C">
              <w:rPr>
                <w:rFonts w:cs="v4.2.0"/>
                <w:lang w:eastAsia="zh-CN"/>
              </w:rPr>
              <w:t>dB</w:t>
            </w:r>
          </w:p>
        </w:tc>
        <w:tc>
          <w:tcPr>
            <w:tcW w:w="1134" w:type="dxa"/>
            <w:tcBorders>
              <w:top w:val="single" w:sz="4" w:space="0" w:color="auto"/>
              <w:left w:val="single" w:sz="4" w:space="0" w:color="auto"/>
              <w:bottom w:val="single" w:sz="4" w:space="0" w:color="auto"/>
              <w:right w:val="single" w:sz="4" w:space="0" w:color="auto"/>
            </w:tcBorders>
            <w:hideMark/>
          </w:tcPr>
          <w:p w14:paraId="619CB0B8" w14:textId="77777777" w:rsidR="00AE5EB1" w:rsidRPr="00C7244C" w:rsidRDefault="00AE5EB1" w:rsidP="003F1727">
            <w:pPr>
              <w:pStyle w:val="TAC"/>
              <w:spacing w:line="256" w:lineRule="auto"/>
              <w:rPr>
                <w:lang w:eastAsia="zh-CN"/>
              </w:rPr>
            </w:pPr>
            <w:r w:rsidRPr="00C7244C">
              <w:rPr>
                <w:rFonts w:cs="Arial"/>
                <w:lang w:eastAsia="zh-CN"/>
              </w:rPr>
              <w:t>8.3+TT</w:t>
            </w:r>
          </w:p>
        </w:tc>
        <w:tc>
          <w:tcPr>
            <w:tcW w:w="993" w:type="dxa"/>
            <w:tcBorders>
              <w:top w:val="single" w:sz="4" w:space="0" w:color="auto"/>
              <w:left w:val="single" w:sz="4" w:space="0" w:color="auto"/>
              <w:bottom w:val="single" w:sz="4" w:space="0" w:color="auto"/>
              <w:right w:val="single" w:sz="4" w:space="0" w:color="auto"/>
            </w:tcBorders>
            <w:hideMark/>
          </w:tcPr>
          <w:p w14:paraId="53347A34" w14:textId="77777777" w:rsidR="00AE5EB1" w:rsidRPr="00C7244C" w:rsidRDefault="00AE5EB1" w:rsidP="003F1727">
            <w:pPr>
              <w:pStyle w:val="TAC"/>
              <w:spacing w:line="256" w:lineRule="auto"/>
              <w:rPr>
                <w:lang w:eastAsia="zh-CN"/>
              </w:rPr>
            </w:pPr>
            <w:r w:rsidRPr="00C7244C">
              <w:rPr>
                <w:rFonts w:cs="Arial"/>
                <w:lang w:eastAsia="zh-CN"/>
              </w:rPr>
              <w:t>8.3+TT</w:t>
            </w:r>
          </w:p>
        </w:tc>
        <w:tc>
          <w:tcPr>
            <w:tcW w:w="850" w:type="dxa"/>
            <w:tcBorders>
              <w:top w:val="single" w:sz="4" w:space="0" w:color="auto"/>
              <w:left w:val="single" w:sz="4" w:space="0" w:color="auto"/>
              <w:bottom w:val="single" w:sz="4" w:space="0" w:color="auto"/>
              <w:right w:val="single" w:sz="4" w:space="0" w:color="auto"/>
            </w:tcBorders>
            <w:hideMark/>
          </w:tcPr>
          <w:p w14:paraId="1F41044B" w14:textId="77777777" w:rsidR="00AE5EB1" w:rsidRPr="00C7244C" w:rsidRDefault="00AE5EB1" w:rsidP="003F1727">
            <w:pPr>
              <w:pStyle w:val="TAC"/>
              <w:spacing w:line="256" w:lineRule="auto"/>
              <w:rPr>
                <w:lang w:eastAsia="zh-CN"/>
              </w:rPr>
            </w:pPr>
            <w:r w:rsidRPr="00C7244C">
              <w:rPr>
                <w:rFonts w:cs="Arial"/>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1C4E7E33" w14:textId="77777777" w:rsidR="00AE5EB1" w:rsidRPr="00C7244C" w:rsidRDefault="00AE5EB1" w:rsidP="003F1727">
            <w:pPr>
              <w:pStyle w:val="TAC"/>
              <w:spacing w:line="256" w:lineRule="auto"/>
              <w:rPr>
                <w:lang w:eastAsia="zh-CN"/>
              </w:rPr>
            </w:pPr>
            <w:r w:rsidRPr="00C7244C">
              <w:rPr>
                <w:rFonts w:cs="Arial"/>
                <w:lang w:eastAsia="zh-CN"/>
              </w:rPr>
              <w:t>8.3+TT</w:t>
            </w:r>
          </w:p>
        </w:tc>
      </w:tr>
      <w:tr w:rsidR="00AE5EB1" w:rsidRPr="00C7244C" w14:paraId="2706680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849D9F4" w14:textId="77777777" w:rsidR="00AE5EB1" w:rsidRPr="00C7244C" w:rsidRDefault="00AE5EB1" w:rsidP="003F1727">
            <w:pPr>
              <w:pStyle w:val="TAL"/>
              <w:spacing w:line="256" w:lineRule="auto"/>
              <w:rPr>
                <w:lang w:eastAsia="zh-CN"/>
              </w:rPr>
            </w:pPr>
            <w:r w:rsidRPr="00C7244C">
              <w:rPr>
                <w:lang w:eastAsia="zh-CN"/>
              </w:rPr>
              <w:t>Io</w:t>
            </w:r>
            <w:r w:rsidRPr="00C7244C">
              <w:rPr>
                <w:vertAlign w:val="superscript"/>
                <w:lang w:eastAsia="zh-CN"/>
              </w:rPr>
              <w:t>Note2</w:t>
            </w:r>
          </w:p>
        </w:tc>
        <w:tc>
          <w:tcPr>
            <w:tcW w:w="1782" w:type="dxa"/>
            <w:tcBorders>
              <w:top w:val="single" w:sz="4" w:space="0" w:color="auto"/>
              <w:left w:val="single" w:sz="4" w:space="0" w:color="auto"/>
              <w:bottom w:val="single" w:sz="4" w:space="0" w:color="auto"/>
              <w:right w:val="single" w:sz="4" w:space="0" w:color="auto"/>
            </w:tcBorders>
            <w:hideMark/>
          </w:tcPr>
          <w:p w14:paraId="343B4028" w14:textId="77777777" w:rsidR="00AE5EB1" w:rsidRPr="00C7244C" w:rsidRDefault="00AE5EB1" w:rsidP="003F1727">
            <w:pPr>
              <w:pStyle w:val="TAC"/>
              <w:spacing w:line="256" w:lineRule="auto"/>
              <w:rPr>
                <w:lang w:eastAsia="zh-CN"/>
              </w:rPr>
            </w:pPr>
            <w:r w:rsidRPr="00C7244C">
              <w:rPr>
                <w:lang w:eastAsia="zh-CN"/>
              </w:rPr>
              <w:t>dBm/95.04 MHz</w:t>
            </w:r>
            <w:r w:rsidRPr="00C7244C">
              <w:rPr>
                <w:vertAlign w:val="superscript"/>
                <w:lang w:eastAsia="zh-CN"/>
              </w:rPr>
              <w:t xml:space="preserve"> Note4</w:t>
            </w:r>
          </w:p>
        </w:tc>
        <w:tc>
          <w:tcPr>
            <w:tcW w:w="1134" w:type="dxa"/>
            <w:tcBorders>
              <w:top w:val="single" w:sz="4" w:space="0" w:color="auto"/>
              <w:left w:val="single" w:sz="4" w:space="0" w:color="auto"/>
              <w:bottom w:val="single" w:sz="4" w:space="0" w:color="auto"/>
              <w:right w:val="single" w:sz="4" w:space="0" w:color="auto"/>
            </w:tcBorders>
            <w:hideMark/>
          </w:tcPr>
          <w:p w14:paraId="60190231" w14:textId="77777777" w:rsidR="00AE5EB1" w:rsidRPr="00C7244C" w:rsidRDefault="00AE5EB1" w:rsidP="003F1727">
            <w:pPr>
              <w:pStyle w:val="TAC"/>
              <w:spacing w:line="256" w:lineRule="auto"/>
              <w:rPr>
                <w:lang w:eastAsia="zh-CN"/>
              </w:rPr>
            </w:pPr>
            <w:r w:rsidRPr="00C7244C">
              <w:rPr>
                <w:lang w:eastAsia="zh-CN"/>
              </w:rPr>
              <w:t>-56.0+TT</w:t>
            </w:r>
          </w:p>
        </w:tc>
        <w:tc>
          <w:tcPr>
            <w:tcW w:w="993" w:type="dxa"/>
            <w:tcBorders>
              <w:top w:val="single" w:sz="4" w:space="0" w:color="auto"/>
              <w:left w:val="single" w:sz="4" w:space="0" w:color="auto"/>
              <w:bottom w:val="single" w:sz="4" w:space="0" w:color="auto"/>
              <w:right w:val="single" w:sz="4" w:space="0" w:color="auto"/>
            </w:tcBorders>
            <w:hideMark/>
          </w:tcPr>
          <w:p w14:paraId="3A75EC77" w14:textId="77777777" w:rsidR="00AE5EB1" w:rsidRPr="00C7244C" w:rsidRDefault="00AE5EB1" w:rsidP="003F1727">
            <w:pPr>
              <w:pStyle w:val="TAC"/>
              <w:spacing w:line="256" w:lineRule="auto"/>
              <w:rPr>
                <w:lang w:eastAsia="zh-CN"/>
              </w:rPr>
            </w:pPr>
            <w:r w:rsidRPr="00C7244C">
              <w:rPr>
                <w:lang w:eastAsia="zh-CN"/>
              </w:rPr>
              <w:t>-56.0+TT</w:t>
            </w:r>
          </w:p>
        </w:tc>
        <w:tc>
          <w:tcPr>
            <w:tcW w:w="850" w:type="dxa"/>
            <w:tcBorders>
              <w:top w:val="single" w:sz="4" w:space="0" w:color="auto"/>
              <w:left w:val="single" w:sz="4" w:space="0" w:color="auto"/>
              <w:bottom w:val="single" w:sz="4" w:space="0" w:color="auto"/>
              <w:right w:val="single" w:sz="4" w:space="0" w:color="auto"/>
            </w:tcBorders>
            <w:hideMark/>
          </w:tcPr>
          <w:p w14:paraId="58FD62D4" w14:textId="77777777" w:rsidR="00AE5EB1" w:rsidRPr="00C7244C" w:rsidRDefault="00AE5EB1" w:rsidP="003F1727">
            <w:pPr>
              <w:pStyle w:val="TAC"/>
              <w:spacing w:line="256" w:lineRule="auto"/>
              <w:rPr>
                <w:lang w:eastAsia="zh-CN"/>
              </w:rPr>
            </w:pPr>
            <w:r w:rsidRPr="00C7244C">
              <w:rPr>
                <w:lang w:eastAsia="zh-CN"/>
              </w:rPr>
              <w:t>- Infinity</w:t>
            </w:r>
          </w:p>
        </w:tc>
        <w:tc>
          <w:tcPr>
            <w:tcW w:w="994" w:type="dxa"/>
            <w:tcBorders>
              <w:top w:val="single" w:sz="4" w:space="0" w:color="auto"/>
              <w:left w:val="single" w:sz="4" w:space="0" w:color="auto"/>
              <w:bottom w:val="single" w:sz="4" w:space="0" w:color="auto"/>
              <w:right w:val="single" w:sz="4" w:space="0" w:color="auto"/>
            </w:tcBorders>
            <w:hideMark/>
          </w:tcPr>
          <w:p w14:paraId="0BC53171" w14:textId="77777777" w:rsidR="00AE5EB1" w:rsidRPr="00C7244C" w:rsidRDefault="00AE5EB1" w:rsidP="003F1727">
            <w:pPr>
              <w:pStyle w:val="TAC"/>
              <w:spacing w:line="256" w:lineRule="auto"/>
              <w:rPr>
                <w:lang w:eastAsia="zh-CN"/>
              </w:rPr>
            </w:pPr>
            <w:r w:rsidRPr="00C7244C">
              <w:rPr>
                <w:lang w:eastAsia="zh-CN"/>
              </w:rPr>
              <w:t>-56.0+TT</w:t>
            </w:r>
          </w:p>
        </w:tc>
      </w:tr>
      <w:tr w:rsidR="00AE5EB1" w:rsidRPr="00C7244C" w14:paraId="01D60C8C"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hideMark/>
          </w:tcPr>
          <w:p w14:paraId="3BD1ECA6" w14:textId="77777777" w:rsidR="00AE5EB1" w:rsidRPr="00C7244C" w:rsidRDefault="00AE5EB1" w:rsidP="003F1727">
            <w:pPr>
              <w:pStyle w:val="TAN"/>
              <w:spacing w:line="256" w:lineRule="auto"/>
              <w:rPr>
                <w:szCs w:val="18"/>
                <w:lang w:eastAsia="zh-CN"/>
              </w:rPr>
            </w:pPr>
            <w:r w:rsidRPr="00C7244C">
              <w:rPr>
                <w:szCs w:val="18"/>
                <w:lang w:eastAsia="zh-CN"/>
              </w:rPr>
              <w:t>Note 1:</w:t>
            </w:r>
            <w:r w:rsidRPr="00C7244C">
              <w:rPr>
                <w:szCs w:val="18"/>
                <w:lang w:eastAsia="zh-CN"/>
              </w:rPr>
              <w:tab/>
              <w:t>Void</w:t>
            </w:r>
          </w:p>
          <w:p w14:paraId="7F706BCD" w14:textId="77777777" w:rsidR="00AE5EB1" w:rsidRPr="00C7244C" w:rsidRDefault="00AE5EB1" w:rsidP="003F1727">
            <w:pPr>
              <w:pStyle w:val="TAN"/>
              <w:spacing w:line="256" w:lineRule="auto"/>
              <w:rPr>
                <w:lang w:eastAsia="zh-CN"/>
              </w:rPr>
            </w:pPr>
            <w:r w:rsidRPr="00C7244C">
              <w:rPr>
                <w:szCs w:val="18"/>
                <w:lang w:eastAsia="zh-CN"/>
              </w:rPr>
              <w:t>Note 2:</w:t>
            </w:r>
            <w:r w:rsidRPr="00C7244C">
              <w:rPr>
                <w:lang w:eastAsia="zh-CN"/>
              </w:rPr>
              <w:tab/>
              <w:t>SSB_RP and Io levels have been derived from other parameters for information purposes. They are not settable parameters themselves.</w:t>
            </w:r>
          </w:p>
          <w:p w14:paraId="16E48CF7" w14:textId="77777777" w:rsidR="00AE5EB1" w:rsidRPr="00C7244C" w:rsidRDefault="00AE5EB1" w:rsidP="003F1727">
            <w:pPr>
              <w:pStyle w:val="TAN"/>
              <w:spacing w:line="256" w:lineRule="auto"/>
              <w:rPr>
                <w:lang w:eastAsia="zh-CN"/>
              </w:rPr>
            </w:pPr>
            <w:r w:rsidRPr="00C7244C">
              <w:rPr>
                <w:lang w:eastAsia="zh-CN"/>
              </w:rPr>
              <w:t>Note 3:</w:t>
            </w:r>
            <w:r w:rsidRPr="00C7244C">
              <w:rPr>
                <w:lang w:eastAsia="zh-CN"/>
              </w:rPr>
              <w:tab/>
              <w:t>Void</w:t>
            </w:r>
          </w:p>
          <w:p w14:paraId="59008C03" w14:textId="77777777" w:rsidR="00AE5EB1" w:rsidRPr="00C7244C" w:rsidRDefault="00AE5EB1" w:rsidP="003F1727">
            <w:pPr>
              <w:pStyle w:val="TAN"/>
              <w:spacing w:line="256" w:lineRule="auto"/>
              <w:rPr>
                <w:lang w:eastAsia="zh-CN"/>
              </w:rPr>
            </w:pPr>
            <w:r w:rsidRPr="00C7244C">
              <w:rPr>
                <w:lang w:eastAsia="zh-CN"/>
              </w:rPr>
              <w:t>Note 4:</w:t>
            </w:r>
            <w:r w:rsidRPr="00C7244C">
              <w:rPr>
                <w:lang w:eastAsia="zh-CN"/>
              </w:rPr>
              <w:tab/>
              <w:t>Equivalent power received by an antenna with 0 dBi gain at the centre of the quiet zone</w:t>
            </w:r>
          </w:p>
          <w:p w14:paraId="05083658" w14:textId="4BC88892" w:rsidR="00AE5EB1" w:rsidRPr="00C7244C" w:rsidRDefault="00AE5EB1" w:rsidP="003F1727">
            <w:pPr>
              <w:pStyle w:val="TAN"/>
              <w:spacing w:line="256" w:lineRule="auto"/>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27198CFC" w14:textId="2D4C09C1" w:rsidR="00AE5EB1" w:rsidRPr="00C7244C" w:rsidRDefault="00AE5EB1" w:rsidP="003F1727">
            <w:pPr>
              <w:pStyle w:val="TAN"/>
              <w:spacing w:line="256" w:lineRule="auto"/>
              <w:rPr>
                <w:lang w:eastAsia="zh-CN"/>
              </w:rPr>
            </w:pPr>
            <w:r w:rsidRPr="00C7244C">
              <w:rPr>
                <w:lang w:eastAsia="zh-CN"/>
              </w:rPr>
              <w:t>Note 6:</w:t>
            </w:r>
            <w:r w:rsidRPr="00C7244C">
              <w:rPr>
                <w:lang w:eastAsia="zh-CN"/>
              </w:rPr>
              <w:tab/>
              <w:t>Information about types of UE beam is given in B.2.1.3 and does not limit UE implementation or test system implementation.</w:t>
            </w:r>
          </w:p>
          <w:p w14:paraId="1A42702C" w14:textId="77777777" w:rsidR="00AE5EB1" w:rsidRPr="00C7244C" w:rsidRDefault="00AE5EB1" w:rsidP="003F1727">
            <w:pPr>
              <w:pStyle w:val="TAN"/>
              <w:spacing w:line="256" w:lineRule="auto"/>
              <w:rPr>
                <w:rFonts w:cs="v4.2.0"/>
                <w:lang w:eastAsia="zh-CN"/>
              </w:rPr>
            </w:pPr>
            <w:r w:rsidRPr="00C7244C">
              <w:rPr>
                <w:rFonts w:cs="Arial"/>
              </w:rPr>
              <w:t>Note 7:</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6-4.</w:t>
            </w:r>
          </w:p>
        </w:tc>
      </w:tr>
    </w:tbl>
    <w:p w14:paraId="0BAC120E" w14:textId="77777777" w:rsidR="00AE5EB1" w:rsidRPr="00C7244C" w:rsidRDefault="00AE5EB1" w:rsidP="00AE5EB1">
      <w:pPr>
        <w:jc w:val="both"/>
        <w:rPr>
          <w:lang w:eastAsia="zh-CN"/>
        </w:rPr>
      </w:pPr>
    </w:p>
    <w:p w14:paraId="633D6998" w14:textId="77777777" w:rsidR="00AE5EB1" w:rsidRPr="00C7244C" w:rsidRDefault="00AE5EB1" w:rsidP="00AE5EB1">
      <w:pPr>
        <w:jc w:val="center"/>
        <w:rPr>
          <w:rFonts w:ascii="Arial" w:hAnsi="Arial"/>
          <w:b/>
        </w:rPr>
      </w:pPr>
      <w:r w:rsidRPr="00C7244C">
        <w:rPr>
          <w:rFonts w:ascii="Arial" w:hAnsi="Arial"/>
          <w:b/>
        </w:rPr>
        <w:t>Table 7.5.8.3.1.5-3: Sounding Reference Symbo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AE5EB1" w:rsidRPr="00C7244C" w14:paraId="7B91D67F"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vAlign w:val="center"/>
            <w:hideMark/>
          </w:tcPr>
          <w:p w14:paraId="4608DA21" w14:textId="77777777" w:rsidR="00AE5EB1" w:rsidRPr="00C7244C" w:rsidRDefault="00AE5EB1" w:rsidP="003F1727">
            <w:pPr>
              <w:pStyle w:val="TAH"/>
            </w:pPr>
            <w:r w:rsidRPr="00C7244C">
              <w:t>Field</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CA50073" w14:textId="77777777" w:rsidR="00AE5EB1" w:rsidRPr="00C7244C" w:rsidRDefault="00AE5EB1" w:rsidP="003F1727">
            <w:pPr>
              <w:pStyle w:val="TAH"/>
            </w:pPr>
            <w:r w:rsidRPr="00C7244C">
              <w:t>Value</w:t>
            </w:r>
          </w:p>
        </w:tc>
        <w:tc>
          <w:tcPr>
            <w:tcW w:w="3650" w:type="dxa"/>
            <w:tcBorders>
              <w:top w:val="single" w:sz="4" w:space="0" w:color="auto"/>
              <w:left w:val="single" w:sz="4" w:space="0" w:color="auto"/>
              <w:bottom w:val="single" w:sz="4" w:space="0" w:color="auto"/>
              <w:right w:val="single" w:sz="4" w:space="0" w:color="auto"/>
            </w:tcBorders>
            <w:vAlign w:val="center"/>
            <w:hideMark/>
          </w:tcPr>
          <w:p w14:paraId="410F1B29" w14:textId="77777777" w:rsidR="00AE5EB1" w:rsidRPr="00C7244C" w:rsidRDefault="00AE5EB1" w:rsidP="003F1727">
            <w:pPr>
              <w:pStyle w:val="TAH"/>
            </w:pPr>
            <w:r w:rsidRPr="00C7244C">
              <w:t>Comment</w:t>
            </w:r>
          </w:p>
        </w:tc>
      </w:tr>
      <w:tr w:rsidR="00AE5EB1" w:rsidRPr="00C7244C" w14:paraId="576CC13F"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4DEC7D7" w14:textId="77777777" w:rsidR="00AE5EB1" w:rsidRPr="00C7244C" w:rsidRDefault="00AE5EB1" w:rsidP="003F1727">
            <w:pPr>
              <w:pStyle w:val="TAC"/>
              <w:rPr>
                <w:rFonts w:cs="Arial"/>
              </w:rPr>
            </w:pPr>
            <w:r w:rsidRPr="00C7244C">
              <w:t>c-SRS</w:t>
            </w:r>
          </w:p>
        </w:tc>
        <w:tc>
          <w:tcPr>
            <w:tcW w:w="1453" w:type="dxa"/>
            <w:tcBorders>
              <w:top w:val="single" w:sz="4" w:space="0" w:color="auto"/>
              <w:left w:val="single" w:sz="4" w:space="0" w:color="auto"/>
              <w:bottom w:val="single" w:sz="4" w:space="0" w:color="auto"/>
              <w:right w:val="single" w:sz="4" w:space="0" w:color="auto"/>
            </w:tcBorders>
            <w:hideMark/>
          </w:tcPr>
          <w:p w14:paraId="11A546C5" w14:textId="77777777" w:rsidR="00AE5EB1" w:rsidRPr="00C7244C" w:rsidRDefault="00AE5EB1" w:rsidP="003F1727">
            <w:pPr>
              <w:pStyle w:val="TAC"/>
            </w:pPr>
            <w:r w:rsidRPr="00C7244C">
              <w:t>16</w:t>
            </w:r>
          </w:p>
        </w:tc>
        <w:tc>
          <w:tcPr>
            <w:tcW w:w="3650" w:type="dxa"/>
            <w:tcBorders>
              <w:top w:val="single" w:sz="4" w:space="0" w:color="auto"/>
              <w:left w:val="single" w:sz="4" w:space="0" w:color="auto"/>
              <w:bottom w:val="nil"/>
              <w:right w:val="single" w:sz="4" w:space="0" w:color="auto"/>
            </w:tcBorders>
            <w:shd w:val="clear" w:color="auto" w:fill="auto"/>
            <w:hideMark/>
          </w:tcPr>
          <w:p w14:paraId="0C98A7DF" w14:textId="77777777" w:rsidR="00AE5EB1" w:rsidRPr="00C7244C" w:rsidRDefault="00AE5EB1" w:rsidP="003F1727">
            <w:pPr>
              <w:pStyle w:val="TAC"/>
              <w:rPr>
                <w:rFonts w:cs="Arial"/>
              </w:rPr>
            </w:pPr>
            <w:r w:rsidRPr="00C7244C">
              <w:t>Frequency hopping is disabled</w:t>
            </w:r>
          </w:p>
        </w:tc>
      </w:tr>
      <w:tr w:rsidR="00AE5EB1" w:rsidRPr="00C7244C" w14:paraId="1239A52A"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23E6050" w14:textId="77777777" w:rsidR="00AE5EB1" w:rsidRPr="00C7244C" w:rsidRDefault="00AE5EB1" w:rsidP="003F1727">
            <w:pPr>
              <w:pStyle w:val="TAC"/>
            </w:pPr>
            <w:r w:rsidRPr="00C7244C">
              <w:t>b-SRS</w:t>
            </w:r>
          </w:p>
        </w:tc>
        <w:tc>
          <w:tcPr>
            <w:tcW w:w="1453" w:type="dxa"/>
            <w:tcBorders>
              <w:top w:val="single" w:sz="4" w:space="0" w:color="auto"/>
              <w:left w:val="single" w:sz="4" w:space="0" w:color="auto"/>
              <w:bottom w:val="single" w:sz="4" w:space="0" w:color="auto"/>
              <w:right w:val="single" w:sz="4" w:space="0" w:color="auto"/>
            </w:tcBorders>
            <w:hideMark/>
          </w:tcPr>
          <w:p w14:paraId="2E01890C" w14:textId="77777777" w:rsidR="00AE5EB1" w:rsidRPr="00C7244C" w:rsidRDefault="00AE5EB1" w:rsidP="003F1727">
            <w:pPr>
              <w:pStyle w:val="TAC"/>
            </w:pPr>
            <w:r w:rsidRPr="00C7244C">
              <w:t>0</w:t>
            </w:r>
          </w:p>
        </w:tc>
        <w:tc>
          <w:tcPr>
            <w:tcW w:w="3650" w:type="dxa"/>
            <w:tcBorders>
              <w:top w:val="nil"/>
              <w:left w:val="single" w:sz="4" w:space="0" w:color="auto"/>
              <w:bottom w:val="nil"/>
              <w:right w:val="single" w:sz="4" w:space="0" w:color="auto"/>
            </w:tcBorders>
            <w:shd w:val="clear" w:color="auto" w:fill="auto"/>
            <w:hideMark/>
          </w:tcPr>
          <w:p w14:paraId="0BF35CBE" w14:textId="77777777" w:rsidR="00AE5EB1" w:rsidRPr="00C7244C" w:rsidRDefault="00AE5EB1" w:rsidP="003F1727">
            <w:pPr>
              <w:pStyle w:val="TAC"/>
              <w:rPr>
                <w:rFonts w:cs="Arial"/>
              </w:rPr>
            </w:pPr>
          </w:p>
        </w:tc>
      </w:tr>
      <w:tr w:rsidR="00AE5EB1" w:rsidRPr="00C7244C" w14:paraId="5DE37C8E"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820251" w14:textId="77777777" w:rsidR="00AE5EB1" w:rsidRPr="00C7244C" w:rsidRDefault="00AE5EB1" w:rsidP="003F1727">
            <w:pPr>
              <w:pStyle w:val="TAC"/>
            </w:pPr>
            <w:r w:rsidRPr="00C7244C">
              <w:t>b-hop</w:t>
            </w:r>
          </w:p>
        </w:tc>
        <w:tc>
          <w:tcPr>
            <w:tcW w:w="1453" w:type="dxa"/>
            <w:tcBorders>
              <w:top w:val="single" w:sz="4" w:space="0" w:color="auto"/>
              <w:left w:val="single" w:sz="4" w:space="0" w:color="auto"/>
              <w:bottom w:val="single" w:sz="4" w:space="0" w:color="auto"/>
              <w:right w:val="single" w:sz="4" w:space="0" w:color="auto"/>
            </w:tcBorders>
            <w:hideMark/>
          </w:tcPr>
          <w:p w14:paraId="3E9FB0E5"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0F52285F" w14:textId="77777777" w:rsidR="00AE5EB1" w:rsidRPr="00C7244C" w:rsidRDefault="00AE5EB1" w:rsidP="003F1727">
            <w:pPr>
              <w:pStyle w:val="TAC"/>
              <w:rPr>
                <w:rFonts w:cs="Arial"/>
              </w:rPr>
            </w:pPr>
          </w:p>
        </w:tc>
      </w:tr>
      <w:tr w:rsidR="00AE5EB1" w:rsidRPr="00C7244C" w14:paraId="16C9208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2E4EB1" w14:textId="77777777" w:rsidR="00AE5EB1" w:rsidRPr="00C7244C" w:rsidRDefault="00AE5EB1" w:rsidP="003F1727">
            <w:pPr>
              <w:pStyle w:val="TAC"/>
            </w:pPr>
            <w:r w:rsidRPr="00C7244C">
              <w:t>freqDomainPosition</w:t>
            </w:r>
          </w:p>
        </w:tc>
        <w:tc>
          <w:tcPr>
            <w:tcW w:w="1453" w:type="dxa"/>
            <w:tcBorders>
              <w:top w:val="single" w:sz="4" w:space="0" w:color="auto"/>
              <w:left w:val="single" w:sz="4" w:space="0" w:color="auto"/>
              <w:bottom w:val="single" w:sz="4" w:space="0" w:color="auto"/>
              <w:right w:val="single" w:sz="4" w:space="0" w:color="auto"/>
            </w:tcBorders>
            <w:hideMark/>
          </w:tcPr>
          <w:p w14:paraId="3A8DC6D9"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6C12580F" w14:textId="77777777" w:rsidR="00AE5EB1" w:rsidRPr="00C7244C" w:rsidRDefault="00AE5EB1" w:rsidP="003F1727">
            <w:pPr>
              <w:pStyle w:val="TAC"/>
              <w:rPr>
                <w:rFonts w:cs="Arial"/>
              </w:rPr>
            </w:pPr>
            <w:r w:rsidRPr="00C7244C">
              <w:rPr>
                <w:rFonts w:cs="Arial"/>
              </w:rPr>
              <w:t>Frequency domain position of SRS</w:t>
            </w:r>
          </w:p>
        </w:tc>
      </w:tr>
      <w:tr w:rsidR="00AE5EB1" w:rsidRPr="00C7244C" w14:paraId="26D39A8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CF09B74" w14:textId="77777777" w:rsidR="00AE5EB1" w:rsidRPr="00C7244C" w:rsidRDefault="00AE5EB1" w:rsidP="003F1727">
            <w:pPr>
              <w:pStyle w:val="TAC"/>
            </w:pPr>
            <w:r w:rsidRPr="00C7244C">
              <w:t>freqDomainShift</w:t>
            </w:r>
          </w:p>
        </w:tc>
        <w:tc>
          <w:tcPr>
            <w:tcW w:w="1453" w:type="dxa"/>
            <w:tcBorders>
              <w:top w:val="single" w:sz="4" w:space="0" w:color="auto"/>
              <w:left w:val="single" w:sz="4" w:space="0" w:color="auto"/>
              <w:bottom w:val="single" w:sz="4" w:space="0" w:color="auto"/>
              <w:right w:val="single" w:sz="4" w:space="0" w:color="auto"/>
            </w:tcBorders>
            <w:hideMark/>
          </w:tcPr>
          <w:p w14:paraId="75887985"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0FAACEFE" w14:textId="77777777" w:rsidR="00AE5EB1" w:rsidRPr="00C7244C" w:rsidRDefault="00AE5EB1" w:rsidP="003F1727">
            <w:pPr>
              <w:pStyle w:val="TAC"/>
              <w:rPr>
                <w:rFonts w:cs="Arial"/>
              </w:rPr>
            </w:pPr>
          </w:p>
        </w:tc>
      </w:tr>
      <w:tr w:rsidR="00AE5EB1" w:rsidRPr="00C7244C" w14:paraId="50397E23"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EDAEB22" w14:textId="77777777" w:rsidR="00AE5EB1" w:rsidRPr="00C7244C" w:rsidRDefault="00AE5EB1" w:rsidP="003F1727">
            <w:pPr>
              <w:pStyle w:val="TAC"/>
            </w:pPr>
            <w:r w:rsidRPr="00C7244C">
              <w:t>groupOrSequenceHopping</w:t>
            </w:r>
          </w:p>
        </w:tc>
        <w:tc>
          <w:tcPr>
            <w:tcW w:w="1453" w:type="dxa"/>
            <w:tcBorders>
              <w:top w:val="single" w:sz="4" w:space="0" w:color="auto"/>
              <w:left w:val="single" w:sz="4" w:space="0" w:color="auto"/>
              <w:bottom w:val="single" w:sz="4" w:space="0" w:color="auto"/>
              <w:right w:val="single" w:sz="4" w:space="0" w:color="auto"/>
            </w:tcBorders>
            <w:hideMark/>
          </w:tcPr>
          <w:p w14:paraId="4F7B2788" w14:textId="77777777" w:rsidR="00AE5EB1" w:rsidRPr="00C7244C" w:rsidRDefault="00AE5EB1" w:rsidP="003F1727">
            <w:pPr>
              <w:pStyle w:val="TAC"/>
            </w:pPr>
            <w:r w:rsidRPr="00C7244C">
              <w:t>neither</w:t>
            </w:r>
          </w:p>
        </w:tc>
        <w:tc>
          <w:tcPr>
            <w:tcW w:w="3650" w:type="dxa"/>
            <w:tcBorders>
              <w:top w:val="single" w:sz="4" w:space="0" w:color="auto"/>
              <w:left w:val="single" w:sz="4" w:space="0" w:color="auto"/>
              <w:bottom w:val="single" w:sz="4" w:space="0" w:color="auto"/>
              <w:right w:val="single" w:sz="4" w:space="0" w:color="auto"/>
            </w:tcBorders>
            <w:hideMark/>
          </w:tcPr>
          <w:p w14:paraId="42A85E61" w14:textId="77777777" w:rsidR="00AE5EB1" w:rsidRPr="00C7244C" w:rsidRDefault="00AE5EB1" w:rsidP="003F1727">
            <w:pPr>
              <w:pStyle w:val="TAC"/>
              <w:rPr>
                <w:rFonts w:cs="Arial"/>
              </w:rPr>
            </w:pPr>
            <w:r w:rsidRPr="00C7244C">
              <w:rPr>
                <w:rFonts w:cs="Arial"/>
              </w:rPr>
              <w:t>No group or sequence hopping</w:t>
            </w:r>
          </w:p>
        </w:tc>
      </w:tr>
      <w:tr w:rsidR="00AE5EB1" w:rsidRPr="00C7244C" w14:paraId="0A397028"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A8E8D2" w14:textId="77777777" w:rsidR="00AE5EB1" w:rsidRPr="00C7244C" w:rsidRDefault="00AE5EB1" w:rsidP="003F1727">
            <w:pPr>
              <w:pStyle w:val="TAC"/>
              <w:rPr>
                <w:rFonts w:cs="Arial"/>
              </w:rPr>
            </w:pPr>
            <w:r w:rsidRPr="00C7244C">
              <w:t>SRS-PeriodicityAndOffset</w:t>
            </w:r>
          </w:p>
        </w:tc>
        <w:tc>
          <w:tcPr>
            <w:tcW w:w="1453" w:type="dxa"/>
            <w:tcBorders>
              <w:top w:val="single" w:sz="4" w:space="0" w:color="auto"/>
              <w:left w:val="single" w:sz="4" w:space="0" w:color="auto"/>
              <w:bottom w:val="single" w:sz="4" w:space="0" w:color="auto"/>
              <w:right w:val="single" w:sz="4" w:space="0" w:color="auto"/>
            </w:tcBorders>
            <w:hideMark/>
          </w:tcPr>
          <w:p w14:paraId="12F88D8B" w14:textId="77777777" w:rsidR="00AE5EB1" w:rsidRPr="00C7244C" w:rsidRDefault="00AE5EB1" w:rsidP="003F1727">
            <w:pPr>
              <w:pStyle w:val="TAC"/>
            </w:pPr>
            <w:r w:rsidRPr="00C7244C">
              <w:t>sl5=0</w:t>
            </w:r>
          </w:p>
        </w:tc>
        <w:tc>
          <w:tcPr>
            <w:tcW w:w="3650" w:type="dxa"/>
            <w:tcBorders>
              <w:top w:val="single" w:sz="4" w:space="0" w:color="auto"/>
              <w:left w:val="single" w:sz="4" w:space="0" w:color="auto"/>
              <w:bottom w:val="single" w:sz="4" w:space="0" w:color="auto"/>
              <w:right w:val="single" w:sz="4" w:space="0" w:color="auto"/>
            </w:tcBorders>
            <w:hideMark/>
          </w:tcPr>
          <w:p w14:paraId="645ACB63" w14:textId="77777777" w:rsidR="00AE5EB1" w:rsidRPr="00C7244C" w:rsidRDefault="00AE5EB1" w:rsidP="003F1727">
            <w:pPr>
              <w:pStyle w:val="TAC"/>
              <w:rPr>
                <w:rFonts w:cs="Arial"/>
              </w:rPr>
            </w:pPr>
            <w:r w:rsidRPr="00C7244C">
              <w:rPr>
                <w:rFonts w:cs="Arial"/>
              </w:rPr>
              <w:t>Once every 5 slots</w:t>
            </w:r>
          </w:p>
        </w:tc>
      </w:tr>
      <w:tr w:rsidR="00AE5EB1" w:rsidRPr="00C7244C" w14:paraId="1CDBCB8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890642E" w14:textId="77777777" w:rsidR="00AE5EB1" w:rsidRPr="00C7244C" w:rsidRDefault="00AE5EB1" w:rsidP="003F1727">
            <w:pPr>
              <w:pStyle w:val="TAC"/>
              <w:rPr>
                <w:rFonts w:cs="Arial"/>
              </w:rPr>
            </w:pPr>
            <w:r w:rsidRPr="00C7244C">
              <w:t>pathlossReferenceRS</w:t>
            </w:r>
          </w:p>
        </w:tc>
        <w:tc>
          <w:tcPr>
            <w:tcW w:w="1453" w:type="dxa"/>
            <w:tcBorders>
              <w:top w:val="single" w:sz="4" w:space="0" w:color="auto"/>
              <w:left w:val="single" w:sz="4" w:space="0" w:color="auto"/>
              <w:bottom w:val="single" w:sz="4" w:space="0" w:color="auto"/>
              <w:right w:val="single" w:sz="4" w:space="0" w:color="auto"/>
            </w:tcBorders>
            <w:hideMark/>
          </w:tcPr>
          <w:p w14:paraId="366014A6" w14:textId="77777777" w:rsidR="00AE5EB1" w:rsidRPr="00C7244C" w:rsidRDefault="00AE5EB1" w:rsidP="003F1727">
            <w:pPr>
              <w:pStyle w:val="TAC"/>
            </w:pPr>
            <w:r w:rsidRPr="00C7244C">
              <w:t>ssb-Index=0</w:t>
            </w:r>
          </w:p>
        </w:tc>
        <w:tc>
          <w:tcPr>
            <w:tcW w:w="3650" w:type="dxa"/>
            <w:tcBorders>
              <w:top w:val="single" w:sz="4" w:space="0" w:color="auto"/>
              <w:left w:val="single" w:sz="4" w:space="0" w:color="auto"/>
              <w:bottom w:val="single" w:sz="4" w:space="0" w:color="auto"/>
              <w:right w:val="single" w:sz="4" w:space="0" w:color="auto"/>
            </w:tcBorders>
            <w:hideMark/>
          </w:tcPr>
          <w:p w14:paraId="1F04F947" w14:textId="77777777" w:rsidR="00AE5EB1" w:rsidRPr="00C7244C" w:rsidRDefault="00AE5EB1" w:rsidP="003F1727">
            <w:pPr>
              <w:pStyle w:val="TAC"/>
              <w:rPr>
                <w:rFonts w:cs="Arial"/>
              </w:rPr>
            </w:pPr>
            <w:r w:rsidRPr="00C7244C">
              <w:rPr>
                <w:szCs w:val="22"/>
              </w:rPr>
              <w:t>SSB #0 is used for SRS path loss estimation</w:t>
            </w:r>
          </w:p>
        </w:tc>
      </w:tr>
      <w:tr w:rsidR="00AE5EB1" w:rsidRPr="00C7244C" w14:paraId="7FCD6C5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1B8608" w14:textId="77777777" w:rsidR="00AE5EB1" w:rsidRPr="00C7244C" w:rsidRDefault="00AE5EB1" w:rsidP="003F1727">
            <w:pPr>
              <w:pStyle w:val="TAC"/>
              <w:rPr>
                <w:rFonts w:cs="Arial"/>
                <w:vertAlign w:val="superscript"/>
              </w:rPr>
            </w:pPr>
            <w:r w:rsidRPr="00C7244C">
              <w:rPr>
                <w:rFonts w:cs="Arial"/>
              </w:rPr>
              <w:t>usage</w:t>
            </w:r>
          </w:p>
        </w:tc>
        <w:tc>
          <w:tcPr>
            <w:tcW w:w="1453" w:type="dxa"/>
            <w:tcBorders>
              <w:top w:val="single" w:sz="4" w:space="0" w:color="auto"/>
              <w:left w:val="single" w:sz="4" w:space="0" w:color="auto"/>
              <w:bottom w:val="single" w:sz="4" w:space="0" w:color="auto"/>
              <w:right w:val="single" w:sz="4" w:space="0" w:color="auto"/>
            </w:tcBorders>
            <w:hideMark/>
          </w:tcPr>
          <w:p w14:paraId="35F1BD25" w14:textId="77777777" w:rsidR="00AE5EB1" w:rsidRPr="00C7244C" w:rsidRDefault="00AE5EB1" w:rsidP="003F1727">
            <w:pPr>
              <w:pStyle w:val="TAC"/>
            </w:pPr>
            <w:r w:rsidRPr="00C7244C">
              <w:t>Codebook</w:t>
            </w:r>
          </w:p>
        </w:tc>
        <w:tc>
          <w:tcPr>
            <w:tcW w:w="3650" w:type="dxa"/>
            <w:tcBorders>
              <w:top w:val="single" w:sz="4" w:space="0" w:color="auto"/>
              <w:left w:val="single" w:sz="4" w:space="0" w:color="auto"/>
              <w:bottom w:val="single" w:sz="4" w:space="0" w:color="auto"/>
              <w:right w:val="single" w:sz="4" w:space="0" w:color="auto"/>
            </w:tcBorders>
            <w:hideMark/>
          </w:tcPr>
          <w:p w14:paraId="15F1FEEC" w14:textId="77777777" w:rsidR="00AE5EB1" w:rsidRPr="00C7244C" w:rsidRDefault="00AE5EB1" w:rsidP="003F1727">
            <w:pPr>
              <w:pStyle w:val="TAC"/>
              <w:rPr>
                <w:rFonts w:cs="Arial"/>
              </w:rPr>
            </w:pPr>
            <w:r w:rsidRPr="00C7244C">
              <w:rPr>
                <w:rFonts w:cs="Arial"/>
              </w:rPr>
              <w:t>Codebook based UL transmission</w:t>
            </w:r>
          </w:p>
        </w:tc>
      </w:tr>
      <w:tr w:rsidR="00AE5EB1" w:rsidRPr="00C7244C" w14:paraId="73FC79D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6C21FD3" w14:textId="77777777" w:rsidR="00AE5EB1" w:rsidRPr="00C7244C" w:rsidRDefault="00AE5EB1" w:rsidP="003F1727">
            <w:pPr>
              <w:pStyle w:val="TAC"/>
              <w:rPr>
                <w:rFonts w:cs="Arial"/>
              </w:rPr>
            </w:pPr>
            <w:r w:rsidRPr="00C7244C">
              <w:t>startPosition</w:t>
            </w:r>
          </w:p>
        </w:tc>
        <w:tc>
          <w:tcPr>
            <w:tcW w:w="1453" w:type="dxa"/>
            <w:tcBorders>
              <w:top w:val="single" w:sz="4" w:space="0" w:color="auto"/>
              <w:left w:val="single" w:sz="4" w:space="0" w:color="auto"/>
              <w:bottom w:val="single" w:sz="4" w:space="0" w:color="auto"/>
              <w:right w:val="single" w:sz="4" w:space="0" w:color="auto"/>
            </w:tcBorders>
            <w:hideMark/>
          </w:tcPr>
          <w:p w14:paraId="604B8970"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4CE478D6" w14:textId="77777777" w:rsidR="00AE5EB1" w:rsidRPr="00C7244C" w:rsidRDefault="00AE5EB1" w:rsidP="003F1727">
            <w:pPr>
              <w:pStyle w:val="TAC"/>
              <w:rPr>
                <w:rFonts w:cs="Arial"/>
              </w:rPr>
            </w:pPr>
            <w:r w:rsidRPr="00C7244C">
              <w:t>resourceMapping setting. SRS on last symbol of slot, and 1symbols for SRS without repetition.</w:t>
            </w:r>
          </w:p>
        </w:tc>
      </w:tr>
      <w:tr w:rsidR="00AE5EB1" w:rsidRPr="00C7244C" w14:paraId="41DF506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DB0D9D" w14:textId="77777777" w:rsidR="00AE5EB1" w:rsidRPr="00C7244C" w:rsidRDefault="00AE5EB1" w:rsidP="003F1727">
            <w:pPr>
              <w:pStyle w:val="TAC"/>
              <w:rPr>
                <w:rFonts w:cs="Arial"/>
              </w:rPr>
            </w:pPr>
            <w:r w:rsidRPr="00C7244C">
              <w:t>nrofSymbols</w:t>
            </w:r>
          </w:p>
        </w:tc>
        <w:tc>
          <w:tcPr>
            <w:tcW w:w="1453" w:type="dxa"/>
            <w:tcBorders>
              <w:top w:val="single" w:sz="4" w:space="0" w:color="auto"/>
              <w:left w:val="single" w:sz="4" w:space="0" w:color="auto"/>
              <w:bottom w:val="single" w:sz="4" w:space="0" w:color="auto"/>
              <w:right w:val="single" w:sz="4" w:space="0" w:color="auto"/>
            </w:tcBorders>
            <w:hideMark/>
          </w:tcPr>
          <w:p w14:paraId="69A61813" w14:textId="77777777" w:rsidR="00AE5EB1" w:rsidRPr="00C7244C" w:rsidRDefault="00AE5EB1" w:rsidP="003F1727">
            <w:pPr>
              <w:pStyle w:val="TAC"/>
            </w:pPr>
            <w:r w:rsidRPr="00C7244C">
              <w:t>n1</w:t>
            </w:r>
          </w:p>
        </w:tc>
        <w:tc>
          <w:tcPr>
            <w:tcW w:w="3650" w:type="dxa"/>
            <w:tcBorders>
              <w:top w:val="nil"/>
              <w:left w:val="single" w:sz="4" w:space="0" w:color="auto"/>
              <w:bottom w:val="nil"/>
              <w:right w:val="single" w:sz="4" w:space="0" w:color="auto"/>
            </w:tcBorders>
            <w:shd w:val="clear" w:color="auto" w:fill="auto"/>
            <w:hideMark/>
          </w:tcPr>
          <w:p w14:paraId="23F67B27" w14:textId="77777777" w:rsidR="00AE5EB1" w:rsidRPr="00C7244C" w:rsidRDefault="00AE5EB1" w:rsidP="003F1727">
            <w:pPr>
              <w:pStyle w:val="TAC"/>
              <w:rPr>
                <w:rFonts w:cs="Arial"/>
              </w:rPr>
            </w:pPr>
          </w:p>
        </w:tc>
      </w:tr>
      <w:tr w:rsidR="00AE5EB1" w:rsidRPr="00C7244C" w14:paraId="597F8B6A"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F1B381C" w14:textId="77777777" w:rsidR="00AE5EB1" w:rsidRPr="00C7244C" w:rsidRDefault="00AE5EB1" w:rsidP="003F1727">
            <w:pPr>
              <w:pStyle w:val="TAC"/>
              <w:rPr>
                <w:rFonts w:cs="Arial"/>
              </w:rPr>
            </w:pPr>
            <w:r w:rsidRPr="00C7244C">
              <w:t>repetitionFactor</w:t>
            </w:r>
          </w:p>
        </w:tc>
        <w:tc>
          <w:tcPr>
            <w:tcW w:w="1453" w:type="dxa"/>
            <w:tcBorders>
              <w:top w:val="single" w:sz="4" w:space="0" w:color="auto"/>
              <w:left w:val="single" w:sz="4" w:space="0" w:color="auto"/>
              <w:bottom w:val="single" w:sz="4" w:space="0" w:color="auto"/>
              <w:right w:val="single" w:sz="4" w:space="0" w:color="auto"/>
            </w:tcBorders>
            <w:hideMark/>
          </w:tcPr>
          <w:p w14:paraId="42445DB8" w14:textId="77777777" w:rsidR="00AE5EB1" w:rsidRPr="00C7244C" w:rsidRDefault="00AE5EB1" w:rsidP="003F1727">
            <w:pPr>
              <w:pStyle w:val="TAC"/>
            </w:pPr>
            <w:r w:rsidRPr="00C7244C">
              <w:t>n1</w:t>
            </w:r>
          </w:p>
        </w:tc>
        <w:tc>
          <w:tcPr>
            <w:tcW w:w="3650" w:type="dxa"/>
            <w:tcBorders>
              <w:top w:val="nil"/>
              <w:left w:val="single" w:sz="4" w:space="0" w:color="auto"/>
              <w:bottom w:val="single" w:sz="4" w:space="0" w:color="auto"/>
              <w:right w:val="single" w:sz="4" w:space="0" w:color="auto"/>
            </w:tcBorders>
            <w:shd w:val="clear" w:color="auto" w:fill="auto"/>
            <w:hideMark/>
          </w:tcPr>
          <w:p w14:paraId="53CC23A0" w14:textId="77777777" w:rsidR="00AE5EB1" w:rsidRPr="00C7244C" w:rsidRDefault="00AE5EB1" w:rsidP="003F1727">
            <w:pPr>
              <w:pStyle w:val="TAC"/>
              <w:rPr>
                <w:rFonts w:cs="Arial"/>
              </w:rPr>
            </w:pPr>
          </w:p>
        </w:tc>
      </w:tr>
      <w:tr w:rsidR="00AE5EB1" w:rsidRPr="00C7244C" w14:paraId="2C832F91"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D1436A1" w14:textId="77777777" w:rsidR="00AE5EB1" w:rsidRPr="00C7244C" w:rsidRDefault="00AE5EB1" w:rsidP="003F1727">
            <w:pPr>
              <w:pStyle w:val="TAC"/>
              <w:rPr>
                <w:rFonts w:cs="Arial"/>
              </w:rPr>
            </w:pPr>
            <w:r w:rsidRPr="00C7244C">
              <w:t>combOffset-n2</w:t>
            </w:r>
          </w:p>
        </w:tc>
        <w:tc>
          <w:tcPr>
            <w:tcW w:w="1453" w:type="dxa"/>
            <w:tcBorders>
              <w:top w:val="single" w:sz="4" w:space="0" w:color="auto"/>
              <w:left w:val="single" w:sz="4" w:space="0" w:color="auto"/>
              <w:bottom w:val="single" w:sz="4" w:space="0" w:color="auto"/>
              <w:right w:val="single" w:sz="4" w:space="0" w:color="auto"/>
            </w:tcBorders>
            <w:hideMark/>
          </w:tcPr>
          <w:p w14:paraId="5B807F26"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6B9ACBA3" w14:textId="77777777" w:rsidR="00AE5EB1" w:rsidRPr="00C7244C" w:rsidRDefault="00AE5EB1" w:rsidP="003F1727">
            <w:pPr>
              <w:pStyle w:val="TAC"/>
              <w:rPr>
                <w:rFonts w:cs="Arial"/>
              </w:rPr>
            </w:pPr>
            <w:r w:rsidRPr="00C7244C">
              <w:rPr>
                <w:rFonts w:cs="Arial"/>
              </w:rPr>
              <w:t>transmissionComb setting</w:t>
            </w:r>
          </w:p>
        </w:tc>
      </w:tr>
      <w:tr w:rsidR="00AE5EB1" w:rsidRPr="00C7244C" w14:paraId="22DA44D5"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FC49130" w14:textId="77777777" w:rsidR="00AE5EB1" w:rsidRPr="00C7244C" w:rsidRDefault="00AE5EB1" w:rsidP="003F1727">
            <w:pPr>
              <w:pStyle w:val="TAC"/>
              <w:rPr>
                <w:rFonts w:cs="Arial"/>
              </w:rPr>
            </w:pPr>
            <w:r w:rsidRPr="00C7244C">
              <w:t>cyclicShift-n2</w:t>
            </w:r>
          </w:p>
        </w:tc>
        <w:tc>
          <w:tcPr>
            <w:tcW w:w="1453" w:type="dxa"/>
            <w:tcBorders>
              <w:top w:val="single" w:sz="4" w:space="0" w:color="auto"/>
              <w:left w:val="single" w:sz="4" w:space="0" w:color="auto"/>
              <w:bottom w:val="single" w:sz="4" w:space="0" w:color="auto"/>
              <w:right w:val="single" w:sz="4" w:space="0" w:color="auto"/>
            </w:tcBorders>
            <w:hideMark/>
          </w:tcPr>
          <w:p w14:paraId="7302AB29"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486D4419" w14:textId="77777777" w:rsidR="00AE5EB1" w:rsidRPr="00C7244C" w:rsidRDefault="00AE5EB1" w:rsidP="003F1727">
            <w:pPr>
              <w:pStyle w:val="TAC"/>
              <w:rPr>
                <w:rFonts w:cs="Arial"/>
              </w:rPr>
            </w:pPr>
          </w:p>
        </w:tc>
      </w:tr>
      <w:tr w:rsidR="00AE5EB1" w:rsidRPr="00C7244C" w14:paraId="51253384"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A8F5960" w14:textId="77777777" w:rsidR="00AE5EB1" w:rsidRPr="00C7244C" w:rsidRDefault="00AE5EB1" w:rsidP="003F1727">
            <w:pPr>
              <w:pStyle w:val="TAC"/>
              <w:rPr>
                <w:rFonts w:cs="Arial"/>
              </w:rPr>
            </w:pPr>
            <w:r w:rsidRPr="00C7244C">
              <w:rPr>
                <w:rFonts w:cs="Arial"/>
              </w:rPr>
              <w:t>nrofSRS-Ports</w:t>
            </w:r>
          </w:p>
        </w:tc>
        <w:tc>
          <w:tcPr>
            <w:tcW w:w="1453" w:type="dxa"/>
            <w:tcBorders>
              <w:top w:val="single" w:sz="4" w:space="0" w:color="auto"/>
              <w:left w:val="single" w:sz="4" w:space="0" w:color="auto"/>
              <w:bottom w:val="single" w:sz="4" w:space="0" w:color="auto"/>
              <w:right w:val="single" w:sz="4" w:space="0" w:color="auto"/>
            </w:tcBorders>
            <w:hideMark/>
          </w:tcPr>
          <w:p w14:paraId="586481FA" w14:textId="77777777" w:rsidR="00AE5EB1" w:rsidRPr="00C7244C" w:rsidRDefault="00AE5EB1" w:rsidP="003F1727">
            <w:pPr>
              <w:pStyle w:val="TAC"/>
            </w:pPr>
            <w:r w:rsidRPr="00C7244C">
              <w:t>port1</w:t>
            </w:r>
          </w:p>
        </w:tc>
        <w:tc>
          <w:tcPr>
            <w:tcW w:w="3650" w:type="dxa"/>
            <w:tcBorders>
              <w:top w:val="single" w:sz="4" w:space="0" w:color="auto"/>
              <w:left w:val="single" w:sz="4" w:space="0" w:color="auto"/>
              <w:bottom w:val="single" w:sz="4" w:space="0" w:color="auto"/>
              <w:right w:val="single" w:sz="4" w:space="0" w:color="auto"/>
            </w:tcBorders>
            <w:hideMark/>
          </w:tcPr>
          <w:p w14:paraId="22DB4650" w14:textId="77777777" w:rsidR="00AE5EB1" w:rsidRPr="00C7244C" w:rsidRDefault="00AE5EB1" w:rsidP="003F1727">
            <w:pPr>
              <w:pStyle w:val="TAC"/>
              <w:rPr>
                <w:rFonts w:cs="Arial"/>
              </w:rPr>
            </w:pPr>
            <w:r w:rsidRPr="00C7244C">
              <w:rPr>
                <w:rFonts w:cs="Arial"/>
              </w:rPr>
              <w:t>Number of antenna ports used for</w:t>
            </w:r>
            <w:r w:rsidRPr="00C7244C">
              <w:rPr>
                <w:rFonts w:cs="Arial"/>
                <w:lang w:eastAsia="zh-CN"/>
              </w:rPr>
              <w:t xml:space="preserve"> SRS transmission</w:t>
            </w:r>
          </w:p>
        </w:tc>
      </w:tr>
      <w:tr w:rsidR="00AE5EB1" w:rsidRPr="00C7244C" w14:paraId="0B7F3A9D" w14:textId="77777777" w:rsidTr="003F1727">
        <w:trPr>
          <w:jc w:val="center"/>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B364199" w14:textId="77777777" w:rsidR="00AE5EB1" w:rsidRPr="00C7244C" w:rsidRDefault="00AE5EB1" w:rsidP="003F1727">
            <w:pPr>
              <w:pStyle w:val="TAN"/>
            </w:pPr>
            <w:r w:rsidRPr="00C7244C">
              <w:t>Note:</w:t>
            </w:r>
            <w:r w:rsidRPr="00C7244C">
              <w:tab/>
              <w:t>For further information see clause 6.3.2 in TS 38.331 [2].</w:t>
            </w:r>
          </w:p>
        </w:tc>
      </w:tr>
    </w:tbl>
    <w:p w14:paraId="2AF85D12" w14:textId="77777777" w:rsidR="00AE5EB1" w:rsidRPr="00C7244C" w:rsidRDefault="00AE5EB1" w:rsidP="00AE5EB1">
      <w:pPr>
        <w:jc w:val="both"/>
        <w:rPr>
          <w:lang w:eastAsia="zh-CN"/>
        </w:rPr>
      </w:pPr>
    </w:p>
    <w:p w14:paraId="151752AF" w14:textId="77777777" w:rsidR="00AE5EB1" w:rsidRPr="00C7244C" w:rsidRDefault="00AE5EB1" w:rsidP="00AE5EB1">
      <w:pPr>
        <w:jc w:val="both"/>
        <w:rPr>
          <w:lang w:eastAsia="zh-CN"/>
        </w:rPr>
      </w:pPr>
      <w:r w:rsidRPr="00C7244C">
        <w:rPr>
          <w:lang w:eastAsia="zh-CN"/>
        </w:rPr>
        <w:t>During T2, UE shall send L1-RSRP report with results for both SSB0 and SSB1.</w:t>
      </w:r>
    </w:p>
    <w:p w14:paraId="3ACBC091" w14:textId="77777777" w:rsidR="00AE5EB1" w:rsidRPr="00C7244C" w:rsidRDefault="00AE5EB1" w:rsidP="00AE5EB1">
      <w:pPr>
        <w:jc w:val="both"/>
        <w:rPr>
          <w:lang w:eastAsia="zh-CN"/>
        </w:rPr>
      </w:pPr>
      <w:r w:rsidRPr="00C7244C">
        <w:t>After the TCI state switch, the UE transmission timing immediately after TCI state switch shall follow the requirements as specified in clause 7.5.8.3.1.0.</w:t>
      </w:r>
    </w:p>
    <w:p w14:paraId="35A74EF9" w14:textId="77777777" w:rsidR="00AE5EB1" w:rsidRPr="00C7244C" w:rsidRDefault="00AE5EB1" w:rsidP="00AE5EB1">
      <w:pPr>
        <w:jc w:val="both"/>
        <w:rPr>
          <w:lang w:eastAsia="zh-CN"/>
        </w:rPr>
      </w:pPr>
      <w:r w:rsidRPr="00C7244C">
        <w:rPr>
          <w:lang w:eastAsia="zh-CN"/>
        </w:rPr>
        <w:t>After receiving MAC-CE command in slot n, UE shall:</w:t>
      </w:r>
    </w:p>
    <w:p w14:paraId="6E8D6731" w14:textId="77777777" w:rsidR="00AE5EB1" w:rsidRPr="00C7244C" w:rsidRDefault="00AE5EB1" w:rsidP="00AE5EB1">
      <w:pPr>
        <w:pStyle w:val="B1"/>
        <w:rPr>
          <w:lang w:eastAsia="zh-CN"/>
        </w:rPr>
      </w:pPr>
      <w:r w:rsidRPr="00C7244C">
        <w:rPr>
          <w:lang w:eastAsia="zh-CN"/>
        </w:rPr>
        <w:t>-</w:t>
      </w:r>
      <w:r w:rsidRPr="00C7244C">
        <w:rPr>
          <w:lang w:eastAsia="zh-CN"/>
        </w:rPr>
        <w:tab/>
        <w:t>be able to continue to receive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ms</w:t>
      </w:r>
    </w:p>
    <w:p w14:paraId="41BCC09B" w14:textId="77777777" w:rsidR="00AE5EB1" w:rsidRPr="00C7244C" w:rsidRDefault="00AE5EB1" w:rsidP="00AE5EB1">
      <w:pPr>
        <w:pStyle w:val="B1"/>
        <w:rPr>
          <w:rFonts w:eastAsia="Malgun Gothic"/>
          <w:vertAlign w:val="subscript"/>
          <w:lang w:eastAsia="zh-CN"/>
        </w:rPr>
      </w:pPr>
      <w:r w:rsidRPr="00C7244C">
        <w:rPr>
          <w:rFonts w:eastAsia="Malgun Gothic"/>
          <w:lang w:eastAsia="zh-CN"/>
        </w:rPr>
        <w:t>-</w:t>
      </w:r>
      <w:r w:rsidRPr="00C7244C">
        <w:rPr>
          <w:rFonts w:eastAsia="Malgun Gothic"/>
          <w:lang w:eastAsia="zh-CN"/>
        </w:rPr>
        <w:tab/>
        <w:t xml:space="preserve">be able to start receiving on TCI state 1 after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7 ms + T</w:t>
      </w:r>
      <w:r w:rsidRPr="00C7244C">
        <w:rPr>
          <w:rFonts w:eastAsia="Malgun Gothic"/>
          <w:vertAlign w:val="subscript"/>
          <w:lang w:eastAsia="zh-CN"/>
        </w:rPr>
        <w:t>first-SSB+</w:t>
      </w:r>
      <w:r w:rsidRPr="00C7244C">
        <w:rPr>
          <w:rFonts w:eastAsia="Malgun Gothic"/>
          <w:lang w:eastAsia="zh-CN"/>
        </w:rPr>
        <w:t xml:space="preserve"> T</w:t>
      </w:r>
      <w:r w:rsidRPr="00C7244C">
        <w:rPr>
          <w:rFonts w:eastAsia="Malgun Gothic"/>
          <w:vertAlign w:val="subscript"/>
          <w:lang w:eastAsia="zh-CN"/>
        </w:rPr>
        <w:t>rs</w:t>
      </w:r>
    </w:p>
    <w:p w14:paraId="0135D341" w14:textId="77777777" w:rsidR="00AE5EB1" w:rsidRPr="00C7244C" w:rsidRDefault="00AE5EB1" w:rsidP="00AE5EB1">
      <w:pPr>
        <w:rPr>
          <w:rFonts w:cs="v4.2.0"/>
        </w:rPr>
      </w:pPr>
      <w:r w:rsidRPr="00C7244C">
        <w:rPr>
          <w:rFonts w:cs="v4.2.0"/>
        </w:rPr>
        <w:t>The rate of correct events observed during repeated tests shall be at least [90]%.</w:t>
      </w:r>
    </w:p>
    <w:p w14:paraId="20A2B300" w14:textId="77777777" w:rsidR="002D22E7" w:rsidRPr="00C7244C" w:rsidRDefault="002D22E7" w:rsidP="002D22E7">
      <w:pPr>
        <w:pStyle w:val="Heading3"/>
      </w:pPr>
      <w:r w:rsidRPr="00C7244C">
        <w:t>7.5.9</w:t>
      </w:r>
      <w:r w:rsidRPr="00C7244C">
        <w:tab/>
        <w:t>Uplink spatial relation switch delay</w:t>
      </w:r>
    </w:p>
    <w:p w14:paraId="1CB9BA7B" w14:textId="77777777" w:rsidR="002D22E7" w:rsidRPr="00C7244C" w:rsidRDefault="002D22E7" w:rsidP="002D22E7">
      <w:pPr>
        <w:pStyle w:val="Heading4"/>
      </w:pPr>
      <w:r w:rsidRPr="00C7244C">
        <w:t>7.5.9.0</w:t>
      </w:r>
      <w:r w:rsidRPr="00C7244C">
        <w:tab/>
        <w:t>Minimum conformance requirements</w:t>
      </w:r>
    </w:p>
    <w:p w14:paraId="1C33C2FF" w14:textId="77777777" w:rsidR="002D22E7" w:rsidRPr="00C7244C" w:rsidRDefault="002D22E7" w:rsidP="002D22E7">
      <w:pPr>
        <w:pStyle w:val="Heading5"/>
        <w:rPr>
          <w:rFonts w:cs="Arial"/>
        </w:rPr>
      </w:pPr>
      <w:r w:rsidRPr="00C7244C">
        <w:rPr>
          <w:rFonts w:cs="Arial"/>
        </w:rPr>
        <w:t>7.5.9.0.1</w:t>
      </w:r>
      <w:r w:rsidRPr="00C7244C">
        <w:rPr>
          <w:rFonts w:cs="Arial"/>
        </w:rPr>
        <w:tab/>
        <w:t>Minimum conformance requirements for MAC-CE based uplink spatial relation switch delay</w:t>
      </w:r>
    </w:p>
    <w:p w14:paraId="08CC80F7" w14:textId="77777777" w:rsidR="002D22E7" w:rsidRPr="00C7244C" w:rsidRDefault="002D22E7" w:rsidP="002D22E7">
      <w:r w:rsidRPr="00C7244C">
        <w:t>[TS38.133, Clause 8.12.3]</w:t>
      </w:r>
    </w:p>
    <w:p w14:paraId="287C2C6B" w14:textId="77777777" w:rsidR="002D22E7" w:rsidRPr="00C7244C" w:rsidRDefault="002D22E7" w:rsidP="002D22E7">
      <w:pPr>
        <w:rPr>
          <w:lang w:eastAsia="zh-CN"/>
        </w:rPr>
      </w:pPr>
      <w:r w:rsidRPr="00C7244C">
        <w:rPr>
          <w:lang w:eastAsia="zh-CN"/>
        </w:rPr>
        <w:t>If the target spatial relation associated to DL RS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lang w:eastAsia="zh-CN"/>
        </w:rPr>
        <w:t xml:space="preserve">+ 1 when </w:t>
      </w:r>
      <w:r w:rsidRPr="00C7244C">
        <w:rPr>
          <w:i/>
          <w:lang w:eastAsia="zh-CN"/>
        </w:rPr>
        <w:t>beamCorrespondenceWithoutUL-BeamSweeping</w:t>
      </w:r>
      <w:r w:rsidRPr="00C7244C">
        <w:rPr>
          <w:lang w:eastAsia="zh-CN"/>
        </w:rPr>
        <w:t xml:space="preserve"> is set to 1 where </w:t>
      </w:r>
      <w:r w:rsidRPr="00C7244C">
        <w:t>T</w:t>
      </w:r>
      <w:r w:rsidRPr="00C7244C">
        <w:rPr>
          <w:vertAlign w:val="subscript"/>
        </w:rPr>
        <w:t>HARQ</w:t>
      </w:r>
      <w:r w:rsidRPr="00C7244C">
        <w:t xml:space="preserve"> is the timing between DL data transmission and acknowledgement as specified in TS 38.</w:t>
      </w:r>
      <w:r w:rsidRPr="00C7244C">
        <w:rPr>
          <w:lang w:eastAsia="zh-CN"/>
        </w:rPr>
        <w:t xml:space="preserve">213.  </w:t>
      </w:r>
    </w:p>
    <w:p w14:paraId="3EC0D08D" w14:textId="77777777" w:rsidR="002D22E7" w:rsidRPr="00C7244C" w:rsidRDefault="002D22E7" w:rsidP="002D22E7">
      <w:pPr>
        <w:rPr>
          <w:lang w:eastAsia="zh-CN"/>
        </w:rPr>
      </w:pPr>
      <w:r w:rsidRPr="00C7244C">
        <w:rPr>
          <w:lang w:eastAsia="zh-CN"/>
        </w:rPr>
        <w:t>If the target spatial relation associated to DL RS is un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lang w:eastAsia="zh-CN"/>
        </w:rPr>
        <w:t>+</w:t>
      </w:r>
      <w:r w:rsidRPr="00C7244C">
        <w:rPr>
          <w:rFonts w:eastAsia="Malgun Gothic"/>
          <w:lang w:eastAsia="zh-CN"/>
        </w:rPr>
        <w:t xml:space="preserve"> </w:t>
      </w:r>
      <w:r w:rsidRPr="00C7244C">
        <w:t>T</w:t>
      </w:r>
      <w:r w:rsidRPr="00C7244C">
        <w:rPr>
          <w:vertAlign w:val="subscript"/>
        </w:rPr>
        <w:t>L1-RSRP</w:t>
      </w:r>
      <w:r w:rsidRPr="00C7244C">
        <w:rPr>
          <w:rFonts w:eastAsia="Malgun Gothic"/>
          <w:lang w:eastAsia="zh-CN"/>
        </w:rPr>
        <w:t>+</w:t>
      </w:r>
      <w:r w:rsidRPr="00C7244C">
        <w:rPr>
          <w:lang w:eastAsia="zh-CN"/>
        </w:rPr>
        <w:t xml:space="preserve">1 when </w:t>
      </w:r>
      <w:r w:rsidRPr="00C7244C">
        <w:rPr>
          <w:i/>
          <w:lang w:eastAsia="zh-CN"/>
        </w:rPr>
        <w:t>beamCorrespondenceWithoutUL-BeamSweeping</w:t>
      </w:r>
      <w:r w:rsidRPr="00C7244C">
        <w:rPr>
          <w:lang w:eastAsia="zh-CN"/>
        </w:rPr>
        <w:t xml:space="preserve"> is set to 1.</w:t>
      </w:r>
    </w:p>
    <w:p w14:paraId="060D763C" w14:textId="77777777" w:rsidR="002D22E7" w:rsidRPr="00C7244C" w:rsidRDefault="002D22E7" w:rsidP="002D22E7">
      <w:pPr>
        <w:rPr>
          <w:lang w:eastAsia="zh-CN"/>
        </w:rPr>
      </w:pPr>
      <w:r w:rsidRPr="00C7244C">
        <w:rPr>
          <w:lang w:eastAsia="zh-CN"/>
        </w:rPr>
        <w:t xml:space="preserve">Where </w:t>
      </w:r>
    </w:p>
    <w:p w14:paraId="4D7D9A70" w14:textId="77777777" w:rsidR="002D22E7" w:rsidRPr="00C7244C" w:rsidRDefault="002D22E7" w:rsidP="002D22E7">
      <w:pPr>
        <w:pStyle w:val="B1"/>
      </w:pPr>
      <w:r w:rsidRPr="00C7244C">
        <w:t>-    T</w:t>
      </w:r>
      <w:r w:rsidRPr="00C7244C">
        <w:rPr>
          <w:vertAlign w:val="subscript"/>
        </w:rPr>
        <w:t>HARQ</w:t>
      </w:r>
      <w:r w:rsidRPr="00C7244C">
        <w:t xml:space="preserve"> is the timing between DL data transmission and acknowledgement as specified in TS 38.213,</w:t>
      </w:r>
    </w:p>
    <w:p w14:paraId="669A8ED4" w14:textId="77777777" w:rsidR="002D22E7" w:rsidRPr="00C7244C" w:rsidRDefault="002D22E7" w:rsidP="002D22E7">
      <w:pPr>
        <w:ind w:firstLine="284"/>
      </w:pPr>
      <w:r w:rsidRPr="00C7244C">
        <w:t>-</w:t>
      </w:r>
      <w:r w:rsidRPr="00C7244C">
        <w:tab/>
        <w:t>T</w:t>
      </w:r>
      <w:r w:rsidRPr="00C7244C">
        <w:rPr>
          <w:vertAlign w:val="subscript"/>
        </w:rPr>
        <w:t xml:space="preserve"> L1-RSRP</w:t>
      </w:r>
      <w:r w:rsidRPr="00C7244C">
        <w:t xml:space="preserve"> is the time for Rx beam refinement in FR2, defined as</w:t>
      </w:r>
    </w:p>
    <w:p w14:paraId="52665A8B" w14:textId="77777777" w:rsidR="002D22E7" w:rsidRPr="00C7244C" w:rsidRDefault="002D22E7" w:rsidP="002D22E7">
      <w:pPr>
        <w:pStyle w:val="B1"/>
        <w:ind w:left="851"/>
      </w:pPr>
      <w:r w:rsidRPr="00C7244C">
        <w:rPr>
          <w:lang w:eastAsia="zh-CN"/>
        </w:rPr>
        <w:t>-</w:t>
      </w:r>
      <w:r w:rsidRPr="00C7244C">
        <w:rPr>
          <w:lang w:eastAsia="zh-CN"/>
        </w:rPr>
        <w:tab/>
      </w:r>
      <w:r w:rsidRPr="00C7244C">
        <w:t>T</w:t>
      </w:r>
      <w:r w:rsidRPr="00C7244C">
        <w:rPr>
          <w:vertAlign w:val="subscript"/>
        </w:rPr>
        <w:t>L1-RSPR_Measurement_Period_SSB</w:t>
      </w:r>
      <w:r w:rsidRPr="00C7244C">
        <w:t xml:space="preserve"> for SSB as specified in </w:t>
      </w:r>
      <w:r w:rsidRPr="00C7244C">
        <w:rPr>
          <w:lang w:eastAsia="ko-KR"/>
        </w:rPr>
        <w:t>clause</w:t>
      </w:r>
      <w:r w:rsidRPr="00C7244C">
        <w:t xml:space="preserve"> 9.5.4.1, </w:t>
      </w:r>
    </w:p>
    <w:p w14:paraId="3BAC662E" w14:textId="77777777" w:rsidR="002D22E7" w:rsidRPr="00C7244C" w:rsidRDefault="002D22E7" w:rsidP="002D22E7">
      <w:pPr>
        <w:pStyle w:val="B2"/>
        <w:ind w:left="1134"/>
      </w:pPr>
      <w:r w:rsidRPr="00C7244C">
        <w:t>-</w:t>
      </w:r>
      <w:r w:rsidRPr="00C7244C">
        <w:tab/>
        <w:t>with the assumption of M=1</w:t>
      </w:r>
    </w:p>
    <w:p w14:paraId="5FD8CAD3" w14:textId="77777777" w:rsidR="002D22E7" w:rsidRPr="00C7244C" w:rsidRDefault="002D22E7" w:rsidP="002D22E7">
      <w:pPr>
        <w:pStyle w:val="B2"/>
        <w:ind w:left="1134"/>
      </w:pPr>
      <w:r w:rsidRPr="00C7244C">
        <w:t>-</w:t>
      </w:r>
      <w:r w:rsidRPr="00C7244C">
        <w:tab/>
        <w:t>with T</w:t>
      </w:r>
      <w:r w:rsidRPr="00C7244C">
        <w:rPr>
          <w:vertAlign w:val="subscript"/>
        </w:rPr>
        <w:t>Report</w:t>
      </w:r>
      <w:r w:rsidRPr="00C7244C">
        <w:t xml:space="preserve"> = 0</w:t>
      </w:r>
    </w:p>
    <w:p w14:paraId="1AE9F1DF" w14:textId="77777777" w:rsidR="002D22E7" w:rsidRPr="00C7244C" w:rsidRDefault="002D22E7" w:rsidP="002D22E7">
      <w:pPr>
        <w:pStyle w:val="B1"/>
        <w:ind w:left="851"/>
      </w:pPr>
      <w:r w:rsidRPr="00C7244C">
        <w:rPr>
          <w:lang w:eastAsia="zh-CN"/>
        </w:rPr>
        <w:t>-</w:t>
      </w:r>
      <w:r w:rsidRPr="00C7244C">
        <w:rPr>
          <w:lang w:eastAsia="zh-CN"/>
        </w:rPr>
        <w:tab/>
      </w:r>
      <w:r w:rsidRPr="00C7244C">
        <w:t>T</w:t>
      </w:r>
      <w:r w:rsidRPr="00C7244C">
        <w:rPr>
          <w:vertAlign w:val="subscript"/>
        </w:rPr>
        <w:t xml:space="preserve">L1-RSRP_Measurement_Period_CSI-RS </w:t>
      </w:r>
      <w:r w:rsidRPr="00C7244C">
        <w:t xml:space="preserve">for CSI-RS as specified in </w:t>
      </w:r>
      <w:r w:rsidRPr="00C7244C">
        <w:rPr>
          <w:lang w:eastAsia="ko-KR"/>
        </w:rPr>
        <w:t>clause</w:t>
      </w:r>
      <w:r w:rsidRPr="00C7244C">
        <w:t xml:space="preserve"> 9.5.4.2</w:t>
      </w:r>
    </w:p>
    <w:p w14:paraId="1BF0BD19" w14:textId="77777777" w:rsidR="002D22E7" w:rsidRPr="00C7244C" w:rsidRDefault="002D22E7" w:rsidP="002D22E7">
      <w:pPr>
        <w:pStyle w:val="B2"/>
        <w:ind w:left="1134"/>
      </w:pPr>
      <w:r w:rsidRPr="00C7244C">
        <w:t>-</w:t>
      </w:r>
      <w:r w:rsidRPr="00C7244C">
        <w:tab/>
        <w:t xml:space="preserve">configured with higher layer parameter </w:t>
      </w:r>
      <w:r w:rsidRPr="00C7244C">
        <w:rPr>
          <w:i/>
        </w:rPr>
        <w:t>repetition</w:t>
      </w:r>
      <w:r w:rsidRPr="00C7244C">
        <w:t xml:space="preserve"> set to ON </w:t>
      </w:r>
    </w:p>
    <w:p w14:paraId="7D932DB0" w14:textId="77777777" w:rsidR="002D22E7" w:rsidRPr="00C7244C" w:rsidRDefault="002D22E7" w:rsidP="002D22E7">
      <w:pPr>
        <w:pStyle w:val="B2"/>
        <w:ind w:left="1134"/>
      </w:pPr>
      <w:r w:rsidRPr="00C7244C">
        <w:rPr>
          <w:lang w:eastAsia="zh-CN"/>
        </w:rPr>
        <w:t>-</w:t>
      </w:r>
      <w:r w:rsidRPr="00C7244C">
        <w:rPr>
          <w:lang w:eastAsia="zh-CN"/>
        </w:rPr>
        <w:tab/>
      </w:r>
      <w:r w:rsidRPr="00C7244C">
        <w:t>with the assumption of M=1 for periodic CSI-RS</w:t>
      </w:r>
    </w:p>
    <w:p w14:paraId="124CAF54" w14:textId="77777777" w:rsidR="002D22E7" w:rsidRPr="00C7244C" w:rsidRDefault="002D22E7" w:rsidP="002D22E7">
      <w:pPr>
        <w:pStyle w:val="B2"/>
        <w:ind w:left="1134"/>
        <w:rPr>
          <w:i/>
        </w:rPr>
      </w:pPr>
      <w:r w:rsidRPr="00C7244C">
        <w:rPr>
          <w:lang w:eastAsia="zh-CN"/>
        </w:rPr>
        <w:t>-</w:t>
      </w:r>
      <w:r w:rsidRPr="00C7244C">
        <w:rPr>
          <w:lang w:eastAsia="zh-CN"/>
        </w:rPr>
        <w:tab/>
      </w:r>
      <w:r w:rsidRPr="00C7244C">
        <w:t xml:space="preserve">for aperiodic CSI-RS if number of resources in resource set at least equal to </w:t>
      </w:r>
      <w:r w:rsidRPr="00C7244C">
        <w:rPr>
          <w:i/>
        </w:rPr>
        <w:t>MaxNumberRxBeam</w:t>
      </w:r>
    </w:p>
    <w:p w14:paraId="22EEDCB2" w14:textId="77777777" w:rsidR="002D22E7" w:rsidRPr="00C7244C" w:rsidRDefault="002D22E7" w:rsidP="002D22E7">
      <w:pPr>
        <w:pStyle w:val="B2"/>
        <w:ind w:left="1134"/>
        <w:rPr>
          <w:lang w:eastAsia="zh-CN"/>
        </w:rPr>
      </w:pPr>
      <w:r w:rsidRPr="00C7244C">
        <w:rPr>
          <w:lang w:eastAsia="zh-CN"/>
        </w:rPr>
        <w:t>-</w:t>
      </w:r>
      <w:r w:rsidRPr="00C7244C">
        <w:rPr>
          <w:lang w:eastAsia="zh-CN"/>
        </w:rPr>
        <w:tab/>
        <w:t xml:space="preserve">with </w:t>
      </w:r>
      <w:r w:rsidRPr="00C7244C">
        <w:rPr>
          <w:rStyle w:val="B3Char"/>
          <w:vertAlign w:val="subscript"/>
        </w:rPr>
        <w:t>T</w:t>
      </w:r>
      <w:r w:rsidRPr="00C7244C">
        <w:rPr>
          <w:rStyle w:val="B3Char"/>
        </w:rPr>
        <w:t>Report</w:t>
      </w:r>
      <w:r w:rsidRPr="00C7244C">
        <w:rPr>
          <w:lang w:eastAsia="zh-CN"/>
        </w:rPr>
        <w:t xml:space="preserve"> = 0</w:t>
      </w:r>
    </w:p>
    <w:p w14:paraId="40954E76" w14:textId="77777777" w:rsidR="002D22E7" w:rsidRPr="00C7244C" w:rsidRDefault="002D22E7" w:rsidP="002D22E7">
      <w:pPr>
        <w:rPr>
          <w:lang w:eastAsia="zh-CN"/>
        </w:rPr>
      </w:pPr>
      <w:r w:rsidRPr="00C7244C">
        <w:rPr>
          <w:lang w:eastAsia="zh-CN"/>
        </w:rPr>
        <w:t>The UE shall be able to transmit with the old UL spatial relation until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xml:space="preserve">. </w:t>
      </w:r>
    </w:p>
    <w:p w14:paraId="3AEFEEBE" w14:textId="77777777" w:rsidR="002D22E7" w:rsidRPr="00EC11EA" w:rsidRDefault="002D22E7" w:rsidP="00EC11EA">
      <w:pPr>
        <w:rPr>
          <w:lang w:eastAsia="zh-CN"/>
        </w:rPr>
      </w:pPr>
      <w:r w:rsidRPr="00C7244C">
        <w:rPr>
          <w:lang w:eastAsia="zh-CN"/>
        </w:rPr>
        <w:t xml:space="preserve">When the UL spatial relation info switch for PUCCH changes both the associated DL RS and </w:t>
      </w:r>
      <w:r w:rsidRPr="00C7244C">
        <w:rPr>
          <w:i/>
          <w:iCs/>
          <w:lang w:eastAsia="zh-CN"/>
        </w:rPr>
        <w:t xml:space="preserve">pucch-PathlossReferenceRS </w:t>
      </w:r>
      <w:r w:rsidRPr="00C7244C">
        <w:rPr>
          <w:lang w:eastAsia="zh-CN"/>
        </w:rPr>
        <w:t xml:space="preserve">with the same MAC-CE activation, and if both the DL RS and </w:t>
      </w:r>
      <w:r w:rsidRPr="00C7244C">
        <w:rPr>
          <w:i/>
          <w:iCs/>
          <w:lang w:eastAsia="zh-CN"/>
        </w:rPr>
        <w:t xml:space="preserve">pucch-PathlossReferenceRS </w:t>
      </w:r>
      <w:r w:rsidRPr="00C7244C">
        <w:rPr>
          <w:lang w:eastAsia="zh-CN"/>
        </w:rPr>
        <w:t xml:space="preserve">are known as specified in clause 8.12.2 and 8.14.2 respectively, the UE shall be able to transmit PUCCH with the target UL spatial relation after the delay specified in clause 8.14.3. If either the associated DL RS or </w:t>
      </w:r>
      <w:r w:rsidRPr="00C7244C">
        <w:rPr>
          <w:i/>
          <w:iCs/>
          <w:lang w:eastAsia="zh-CN"/>
        </w:rPr>
        <w:t xml:space="preserve">pucch-PathlossReferenceRS </w:t>
      </w:r>
      <w:r w:rsidRPr="00C7244C">
        <w:rPr>
          <w:lang w:eastAsia="zh-CN"/>
        </w:rPr>
        <w:t>are unknown, a longer switching delay is allowed. The UE is not required to transmit PUCCH with the target UL spatial relation until the DL RS and pathloss reference RS switch are completed.</w:t>
      </w:r>
    </w:p>
    <w:p w14:paraId="21A6BBC1" w14:textId="77777777" w:rsidR="002D22E7" w:rsidRPr="00C7244C" w:rsidRDefault="002D22E7" w:rsidP="002D22E7">
      <w:pPr>
        <w:pStyle w:val="Heading5"/>
        <w:rPr>
          <w:rFonts w:cs="Arial"/>
        </w:rPr>
      </w:pPr>
      <w:r w:rsidRPr="00C7244C">
        <w:rPr>
          <w:rFonts w:cs="Arial"/>
        </w:rPr>
        <w:t>7.5.9.0.2</w:t>
      </w:r>
      <w:r w:rsidRPr="00C7244C">
        <w:rPr>
          <w:rFonts w:cs="Arial"/>
        </w:rPr>
        <w:tab/>
        <w:t>Minimum conformance requirements for RRC based uplink spatial relation switch delay</w:t>
      </w:r>
    </w:p>
    <w:p w14:paraId="147D8E98" w14:textId="77777777" w:rsidR="002D22E7" w:rsidRPr="00C7244C" w:rsidRDefault="002D22E7" w:rsidP="002D22E7">
      <w:r w:rsidRPr="00C7244C">
        <w:t>[TS38.133, Clause 8.12.5]</w:t>
      </w:r>
    </w:p>
    <w:p w14:paraId="2FD40887" w14:textId="77777777" w:rsidR="002D22E7" w:rsidRPr="00C7244C" w:rsidRDefault="002D22E7" w:rsidP="002D22E7">
      <w:pPr>
        <w:rPr>
          <w:lang w:eastAsia="zh-CN"/>
        </w:rPr>
      </w:pPr>
      <w:r w:rsidRPr="00C7244C">
        <w:rPr>
          <w:lang w:eastAsia="zh-CN"/>
        </w:rPr>
        <w:t xml:space="preserve">If the target </w:t>
      </w:r>
      <w:r w:rsidRPr="00C7244C">
        <w:rPr>
          <w:rFonts w:cs="v4.2.0"/>
          <w:lang w:eastAsia="zh-CN"/>
        </w:rPr>
        <w:t>spatial relation associated to DL RS</w:t>
      </w:r>
      <w:r w:rsidRPr="00C7244C">
        <w:rPr>
          <w:lang w:eastAsia="zh-CN"/>
        </w:rPr>
        <w:t xml:space="preserve"> is known, UE shall be able to transmit target periodic SRS with spatial relation of the serving cell on which periodic SRS with</w:t>
      </w:r>
      <w:r w:rsidRPr="00C7244C">
        <w:rPr>
          <w:rFonts w:cs="v4.2.0"/>
          <w:lang w:eastAsia="zh-CN"/>
        </w:rPr>
        <w:t xml:space="preserve"> spatial relation </w:t>
      </w:r>
      <w:r w:rsidRPr="00C7244C">
        <w:rPr>
          <w:lang w:eastAsia="zh-CN"/>
        </w:rPr>
        <w:t>reconfigured in the slot n+ T</w:t>
      </w:r>
      <w:r w:rsidRPr="00C7244C">
        <w:rPr>
          <w:vertAlign w:val="subscript"/>
          <w:lang w:eastAsia="zh-CN"/>
        </w:rPr>
        <w:t>RRC_processing</w:t>
      </w:r>
      <w:r w:rsidRPr="00C7244C">
        <w:rPr>
          <w:lang w:eastAsia="zh-CN"/>
        </w:rPr>
        <w:t xml:space="preserve"> /</w:t>
      </w:r>
      <w:r w:rsidRPr="00C7244C">
        <w:rPr>
          <w:i/>
          <w:lang w:eastAsia="zh-CN"/>
        </w:rPr>
        <w:t>NR slot length</w:t>
      </w:r>
      <w:r w:rsidRPr="00C7244C">
        <w:rPr>
          <w:lang w:eastAsia="zh-CN"/>
        </w:rPr>
        <w:t xml:space="preserve"> +1 when </w:t>
      </w:r>
      <w:r w:rsidRPr="00C7244C">
        <w:rPr>
          <w:i/>
          <w:lang w:eastAsia="zh-CN"/>
        </w:rPr>
        <w:t>beamCorrespondenceWithoutUL-BeamSweeping</w:t>
      </w:r>
      <w:r w:rsidRPr="00C7244C">
        <w:rPr>
          <w:lang w:eastAsia="zh-CN"/>
        </w:rPr>
        <w:t xml:space="preserve"> is set to 1.</w:t>
      </w:r>
    </w:p>
    <w:p w14:paraId="7457FC6E" w14:textId="77777777" w:rsidR="002D22E7" w:rsidRPr="00C7244C" w:rsidRDefault="002D22E7" w:rsidP="002D22E7">
      <w:pPr>
        <w:rPr>
          <w:lang w:eastAsia="zh-CN"/>
        </w:rPr>
      </w:pPr>
      <w:r w:rsidRPr="00C7244C">
        <w:rPr>
          <w:lang w:eastAsia="zh-CN"/>
        </w:rPr>
        <w:t>Where</w:t>
      </w:r>
    </w:p>
    <w:p w14:paraId="6E7BFC8C" w14:textId="77777777" w:rsidR="002D22E7" w:rsidRPr="00C7244C" w:rsidRDefault="002D22E7" w:rsidP="002D22E7">
      <w:pPr>
        <w:pStyle w:val="B1"/>
        <w:rPr>
          <w:lang w:eastAsia="zh-CN"/>
        </w:rPr>
      </w:pPr>
      <w:r w:rsidRPr="00C7244C">
        <w:rPr>
          <w:lang w:eastAsia="zh-CN"/>
        </w:rPr>
        <w:t>-</w:t>
      </w:r>
      <w:r w:rsidRPr="00C7244C">
        <w:rPr>
          <w:lang w:eastAsia="zh-CN"/>
        </w:rPr>
        <w:tab/>
        <w:t>Slot n is the last slot overlapping with the PDSCH carrying RRC activation command.</w:t>
      </w:r>
    </w:p>
    <w:p w14:paraId="259478FA" w14:textId="77777777" w:rsidR="002D22E7" w:rsidRPr="00C7244C" w:rsidRDefault="002D22E7" w:rsidP="002D22E7">
      <w:pPr>
        <w:pStyle w:val="B1"/>
        <w:rPr>
          <w:lang w:eastAsia="zh-CN"/>
        </w:rPr>
      </w:pPr>
      <w:r w:rsidRPr="00C7244C">
        <w:rPr>
          <w:lang w:eastAsia="zh-CN"/>
        </w:rPr>
        <w:t>-</w:t>
      </w:r>
      <w:r w:rsidRPr="00C7244C">
        <w:rPr>
          <w:lang w:eastAsia="zh-CN"/>
        </w:rPr>
        <w:tab/>
        <w:t>T</w:t>
      </w:r>
      <w:r w:rsidRPr="00C7244C">
        <w:rPr>
          <w:vertAlign w:val="subscript"/>
          <w:lang w:eastAsia="zh-CN"/>
        </w:rPr>
        <w:t xml:space="preserve">RRC_processing </w:t>
      </w:r>
      <w:r w:rsidRPr="00C7244C">
        <w:rPr>
          <w:lang w:eastAsia="zh-CN"/>
        </w:rPr>
        <w:t>is the RRC processing delay defined in 36.331 is the corresponding RRC message is embedded in E-UTRA RRC message, otherwise it is the RRC processing delay defined in TS38.331.</w:t>
      </w:r>
    </w:p>
    <w:p w14:paraId="4BF1DADF" w14:textId="77777777" w:rsidR="002D22E7" w:rsidRPr="00C7244C" w:rsidRDefault="002D22E7" w:rsidP="002D22E7">
      <w:r w:rsidRPr="00C7244C">
        <w:rPr>
          <w:lang w:eastAsia="zh-CN"/>
        </w:rPr>
        <w:t xml:space="preserve">If the target </w:t>
      </w:r>
      <w:r w:rsidRPr="00C7244C">
        <w:rPr>
          <w:rFonts w:cs="v4.2.0"/>
          <w:lang w:eastAsia="zh-CN"/>
        </w:rPr>
        <w:t>spatial relation associated to DL RS</w:t>
      </w:r>
      <w:r w:rsidRPr="00C7244C">
        <w:rPr>
          <w:lang w:eastAsia="zh-CN"/>
        </w:rPr>
        <w:t xml:space="preserve"> is unknown, UE shall be able to transmit target periodic SRS with spatial relation of the serving cell on which periodic SRS with</w:t>
      </w:r>
      <w:r w:rsidRPr="00C7244C">
        <w:rPr>
          <w:rFonts w:cs="v4.2.0"/>
          <w:lang w:eastAsia="zh-CN"/>
        </w:rPr>
        <w:t xml:space="preserve"> spatial relation </w:t>
      </w:r>
      <w:r w:rsidRPr="00C7244C">
        <w:rPr>
          <w:lang w:eastAsia="zh-CN"/>
        </w:rPr>
        <w:t>reconfigured in the slot n+ T</w:t>
      </w:r>
      <w:r w:rsidRPr="00C7244C">
        <w:rPr>
          <w:vertAlign w:val="subscript"/>
          <w:lang w:eastAsia="zh-CN"/>
        </w:rPr>
        <w:t>RRC_processing</w:t>
      </w:r>
      <w:r w:rsidRPr="00C7244C">
        <w:rPr>
          <w:lang w:eastAsia="zh-CN"/>
        </w:rPr>
        <w:t xml:space="preserve"> /</w:t>
      </w:r>
      <w:r w:rsidRPr="00C7244C">
        <w:rPr>
          <w:i/>
          <w:lang w:eastAsia="zh-CN"/>
        </w:rPr>
        <w:t>NR slot length</w:t>
      </w:r>
      <w:r w:rsidRPr="00C7244C">
        <w:rPr>
          <w:lang w:eastAsia="zh-CN"/>
        </w:rPr>
        <w:t xml:space="preserve"> +</w:t>
      </w:r>
      <w:r w:rsidRPr="00C7244C">
        <w:rPr>
          <w:rFonts w:eastAsia="Malgun Gothic"/>
          <w:lang w:eastAsia="zh-CN"/>
        </w:rPr>
        <w:t xml:space="preserve"> </w:t>
      </w:r>
      <w:r w:rsidRPr="00C7244C">
        <w:t>T</w:t>
      </w:r>
      <w:r w:rsidRPr="00C7244C">
        <w:rPr>
          <w:vertAlign w:val="subscript"/>
        </w:rPr>
        <w:t>L1-RSRP</w:t>
      </w:r>
      <w:r w:rsidRPr="00C7244C">
        <w:rPr>
          <w:lang w:eastAsia="zh-CN"/>
        </w:rPr>
        <w:t xml:space="preserve"> +1 when </w:t>
      </w:r>
      <w:r w:rsidRPr="00C7244C">
        <w:rPr>
          <w:i/>
          <w:lang w:eastAsia="zh-CN"/>
        </w:rPr>
        <w:t>beamCorrespondenceWithoutUL-BeamSweeping</w:t>
      </w:r>
      <w:r w:rsidRPr="00C7244C">
        <w:rPr>
          <w:lang w:eastAsia="zh-CN"/>
        </w:rPr>
        <w:t xml:space="preserve"> is set to 1</w:t>
      </w:r>
      <w:r w:rsidRPr="00C7244C">
        <w:t>.</w:t>
      </w:r>
    </w:p>
    <w:p w14:paraId="186684DD" w14:textId="77777777" w:rsidR="002D22E7" w:rsidRPr="00C7244C" w:rsidRDefault="002D22E7" w:rsidP="002D22E7">
      <w:pPr>
        <w:rPr>
          <w:lang w:eastAsia="zh-CN"/>
        </w:rPr>
      </w:pPr>
      <w:r w:rsidRPr="00C7244C">
        <w:rPr>
          <w:lang w:eastAsia="zh-CN"/>
        </w:rPr>
        <w:t>Where</w:t>
      </w:r>
    </w:p>
    <w:p w14:paraId="3003E2AF" w14:textId="77777777" w:rsidR="002D22E7" w:rsidRPr="00C7244C" w:rsidRDefault="002D22E7" w:rsidP="002D22E7">
      <w:pPr>
        <w:pStyle w:val="B1"/>
        <w:rPr>
          <w:lang w:eastAsia="zh-CN"/>
        </w:rPr>
      </w:pPr>
      <w:r w:rsidRPr="00C7244C">
        <w:rPr>
          <w:lang w:eastAsia="zh-CN"/>
        </w:rPr>
        <w:t>-</w:t>
      </w:r>
      <w:r w:rsidRPr="00C7244C">
        <w:rPr>
          <w:lang w:eastAsia="zh-CN"/>
        </w:rPr>
        <w:tab/>
        <w:t>Slot n is the last slot overlapping with the PDSCH carrying RRC activation command.</w:t>
      </w:r>
    </w:p>
    <w:p w14:paraId="201C2998" w14:textId="77777777" w:rsidR="002D22E7" w:rsidRPr="00C7244C" w:rsidRDefault="002D22E7" w:rsidP="002D22E7">
      <w:pPr>
        <w:pStyle w:val="B1"/>
        <w:rPr>
          <w:lang w:eastAsia="zh-CN"/>
        </w:rPr>
      </w:pPr>
      <w:r w:rsidRPr="00C7244C">
        <w:rPr>
          <w:lang w:eastAsia="zh-CN"/>
        </w:rPr>
        <w:t>-</w:t>
      </w:r>
      <w:r w:rsidRPr="00C7244C">
        <w:rPr>
          <w:lang w:eastAsia="zh-CN"/>
        </w:rPr>
        <w:tab/>
        <w:t>T</w:t>
      </w:r>
      <w:r w:rsidRPr="00C7244C">
        <w:rPr>
          <w:vertAlign w:val="subscript"/>
          <w:lang w:eastAsia="zh-CN"/>
        </w:rPr>
        <w:t xml:space="preserve">RRC_processing </w:t>
      </w:r>
      <w:r w:rsidRPr="00C7244C">
        <w:rPr>
          <w:lang w:eastAsia="zh-CN"/>
        </w:rPr>
        <w:t>is the RRC processing delay defined in 36.331 is the corresponding RRC message is embedded in E-UTRA RRC message, otherwise it is the RRC processing delay defined in TS38.331.</w:t>
      </w:r>
    </w:p>
    <w:p w14:paraId="49FC90E4" w14:textId="39C9CCCA" w:rsidR="002D22E7" w:rsidRPr="00C7244C" w:rsidRDefault="002D22E7" w:rsidP="002D22E7">
      <w:pPr>
        <w:pStyle w:val="B1"/>
      </w:pPr>
      <w:r w:rsidRPr="00C7244C">
        <w:rPr>
          <w:lang w:eastAsia="zh-CN"/>
        </w:rPr>
        <w:t>-</w:t>
      </w:r>
      <w:r w:rsidRPr="00C7244C">
        <w:rPr>
          <w:lang w:eastAsia="zh-CN"/>
        </w:rPr>
        <w:tab/>
      </w:r>
      <w:r w:rsidRPr="00C7244C">
        <w:t>T</w:t>
      </w:r>
      <w:r w:rsidRPr="00C7244C">
        <w:rPr>
          <w:vertAlign w:val="subscript"/>
        </w:rPr>
        <w:t xml:space="preserve">L1-RSRP </w:t>
      </w:r>
      <w:r w:rsidRPr="00C7244C">
        <w:t>is defined in clause 8.12.3.</w:t>
      </w:r>
    </w:p>
    <w:p w14:paraId="003EBA98" w14:textId="177DA3AB" w:rsidR="0027438F" w:rsidRPr="00C7244C" w:rsidRDefault="0027438F" w:rsidP="0027438F">
      <w:pPr>
        <w:pStyle w:val="Heading4"/>
      </w:pPr>
      <w:r w:rsidRPr="00C7244C">
        <w:t>7.5.9.1</w:t>
      </w:r>
      <w:r w:rsidRPr="00C7244C">
        <w:rPr>
          <w:szCs w:val="24"/>
        </w:rPr>
        <w:tab/>
      </w:r>
      <w:r w:rsidRPr="00C7244C">
        <w:t>MAC-CE based uplink spatial relation switch</w:t>
      </w:r>
    </w:p>
    <w:p w14:paraId="01890D13" w14:textId="77777777" w:rsidR="0027438F" w:rsidRPr="00C7244C" w:rsidRDefault="0027438F" w:rsidP="0027438F">
      <w:pPr>
        <w:pStyle w:val="Heading5"/>
        <w:rPr>
          <w:rFonts w:cs="Arial"/>
        </w:rPr>
      </w:pPr>
      <w:r w:rsidRPr="00C7244C">
        <w:rPr>
          <w:rFonts w:cs="Arial"/>
        </w:rPr>
        <w:t>7.5.9.1.1</w:t>
      </w:r>
      <w:r w:rsidRPr="00C7244C">
        <w:rPr>
          <w:rFonts w:cs="Arial"/>
        </w:rPr>
        <w:tab/>
        <w:t>NR PCell FR2 uplink spatial relation switch associated with known DL-RS</w:t>
      </w:r>
    </w:p>
    <w:p w14:paraId="01C739B2" w14:textId="77777777" w:rsidR="0027438F" w:rsidRPr="00C7244C" w:rsidRDefault="0027438F" w:rsidP="0027438F">
      <w:pPr>
        <w:pStyle w:val="EditorsNote"/>
        <w:rPr>
          <w:lang w:eastAsia="zh-CN"/>
        </w:rPr>
      </w:pPr>
      <w:r w:rsidRPr="00C7244C">
        <w:rPr>
          <w:lang w:eastAsia="zh-CN"/>
        </w:rPr>
        <w:t>Editor's Note: This test case is incomplete in following aspects:</w:t>
      </w:r>
    </w:p>
    <w:p w14:paraId="52FD0E75" w14:textId="77777777" w:rsidR="0027438F" w:rsidRPr="00C7244C" w:rsidRDefault="0027438F" w:rsidP="0027438F">
      <w:pPr>
        <w:pStyle w:val="EditorsNote"/>
        <w:rPr>
          <w:lang w:eastAsia="zh-CN"/>
        </w:rPr>
      </w:pPr>
      <w:r w:rsidRPr="00C7244C">
        <w:rPr>
          <w:lang w:eastAsia="zh-CN"/>
        </w:rPr>
        <w:t>-</w:t>
      </w:r>
      <w:r w:rsidRPr="00C7244C">
        <w:rPr>
          <w:lang w:eastAsia="zh-CN"/>
        </w:rPr>
        <w:tab/>
        <w:t>Message contents are missing.</w:t>
      </w:r>
    </w:p>
    <w:p w14:paraId="512084C8" w14:textId="77777777" w:rsidR="0027438F" w:rsidRPr="00C7244C" w:rsidRDefault="0027438F" w:rsidP="0027438F">
      <w:pPr>
        <w:pStyle w:val="H6"/>
        <w:keepNext w:val="0"/>
        <w:keepLines w:val="0"/>
      </w:pPr>
      <w:r w:rsidRPr="00C7244C">
        <w:t>7.5.9.1.1.1</w:t>
      </w:r>
      <w:r w:rsidRPr="00C7244C">
        <w:tab/>
        <w:t>Test purpose</w:t>
      </w:r>
    </w:p>
    <w:p w14:paraId="6792DB2C" w14:textId="77777777" w:rsidR="0027438F" w:rsidRPr="00C7244C" w:rsidRDefault="0027438F" w:rsidP="0027438F">
      <w:r w:rsidRPr="00C7244C">
        <w:t>The purpose of this test is to verify the uplink spatial relation switch delay requirement defined in TS 38.133 [6] clause 8.12.3 by a UE capable of beam correspondence without the need for UL beam sweeping.</w:t>
      </w:r>
    </w:p>
    <w:p w14:paraId="07EF241E" w14:textId="77777777" w:rsidR="0027438F" w:rsidRPr="00C7244C" w:rsidRDefault="0027438F" w:rsidP="0027438F">
      <w:pPr>
        <w:pStyle w:val="H6"/>
        <w:keepNext w:val="0"/>
        <w:keepLines w:val="0"/>
      </w:pPr>
      <w:r w:rsidRPr="00C7244C">
        <w:t>7.5.9.1.1.2</w:t>
      </w:r>
      <w:r w:rsidRPr="00C7244C">
        <w:tab/>
        <w:t>Test applicability</w:t>
      </w:r>
    </w:p>
    <w:p w14:paraId="7C495369" w14:textId="77777777" w:rsidR="0027438F" w:rsidRPr="00C7244C" w:rsidRDefault="0027438F" w:rsidP="0027438F">
      <w:r w:rsidRPr="00C7244C">
        <w:t xml:space="preserve">This test applies to all types of UE </w:t>
      </w:r>
      <w:r w:rsidRPr="00C7244C">
        <w:rPr>
          <w:color w:val="FF0000"/>
        </w:rPr>
        <w:t>Rel-16</w:t>
      </w:r>
      <w:r w:rsidRPr="00C7244C">
        <w:t xml:space="preserve"> and forward supporting NR SA with PCell in FR2.</w:t>
      </w:r>
    </w:p>
    <w:p w14:paraId="2411CC0C" w14:textId="77777777" w:rsidR="0027438F" w:rsidRPr="00C7244C" w:rsidRDefault="0027438F" w:rsidP="0027438F">
      <w:pPr>
        <w:pStyle w:val="H6"/>
        <w:keepNext w:val="0"/>
        <w:keepLines w:val="0"/>
      </w:pPr>
      <w:r w:rsidRPr="00C7244C">
        <w:t>7.5.9.1.1.3</w:t>
      </w:r>
      <w:r w:rsidRPr="00C7244C">
        <w:tab/>
        <w:t>Minimum conformance requirements</w:t>
      </w:r>
    </w:p>
    <w:p w14:paraId="59CDA739" w14:textId="77777777" w:rsidR="0027438F" w:rsidRPr="00C7244C" w:rsidRDefault="0027438F" w:rsidP="0027438F">
      <w:r w:rsidRPr="00C7244C">
        <w:rPr>
          <w:rFonts w:cs="v4.2.0"/>
        </w:rPr>
        <w:t>The minimum conformance requirements are defined in clause 7.5.9.0.1.</w:t>
      </w:r>
    </w:p>
    <w:p w14:paraId="41951EC2" w14:textId="77777777" w:rsidR="0027438F" w:rsidRPr="00C7244C" w:rsidRDefault="0027438F" w:rsidP="0027438F">
      <w:r w:rsidRPr="00C7244C">
        <w:t>The normative reference for this requirement is TS 38.133 [6] clause A.7.5.9.1.</w:t>
      </w:r>
    </w:p>
    <w:p w14:paraId="10C9C548" w14:textId="77777777" w:rsidR="0027438F" w:rsidRPr="00C7244C" w:rsidRDefault="0027438F" w:rsidP="0027438F">
      <w:pPr>
        <w:pStyle w:val="H6"/>
        <w:keepNext w:val="0"/>
        <w:keepLines w:val="0"/>
        <w:rPr>
          <w:lang w:eastAsia="x-none"/>
        </w:rPr>
      </w:pPr>
      <w:r w:rsidRPr="00C7244C">
        <w:t>7.5.9.1.1.4</w:t>
      </w:r>
      <w:r w:rsidRPr="00C7244C">
        <w:tab/>
        <w:t>Test description</w:t>
      </w:r>
    </w:p>
    <w:p w14:paraId="27A2159A" w14:textId="77777777" w:rsidR="0027438F" w:rsidRPr="00C7244C" w:rsidRDefault="0027438F" w:rsidP="0027438F">
      <w:r w:rsidRPr="00C7244C">
        <w:t xml:space="preserve">There is only one cell configured in this test: NR PCell (Cell 1). This test consists of two successive time periods, with time duration of T1 and T2 respectively. </w:t>
      </w:r>
    </w:p>
    <w:p w14:paraId="10238280" w14:textId="77777777" w:rsidR="0027438F" w:rsidRPr="00C7244C" w:rsidRDefault="0027438F" w:rsidP="0027438F">
      <w:pPr>
        <w:pStyle w:val="H6"/>
        <w:keepLines w:val="0"/>
      </w:pPr>
      <w:r w:rsidRPr="00C7244C">
        <w:t>7.5.9.1.1.4.1</w:t>
      </w:r>
      <w:r w:rsidRPr="00C7244C">
        <w:tab/>
        <w:t>Initial conditions</w:t>
      </w:r>
    </w:p>
    <w:p w14:paraId="3D521BE7" w14:textId="77777777" w:rsidR="0027438F" w:rsidRPr="00C7244C" w:rsidRDefault="0027438F" w:rsidP="0027438F">
      <w:r w:rsidRPr="00C7244C">
        <w:t>This test shall be tested using the test configuration in Table 7.5.9.1.1.4.1-1.</w:t>
      </w:r>
    </w:p>
    <w:p w14:paraId="120537A0" w14:textId="77777777" w:rsidR="0027438F" w:rsidRPr="00EC11EA" w:rsidRDefault="0027438F" w:rsidP="00EC11EA">
      <w:pPr>
        <w:pStyle w:val="TH"/>
        <w:rPr>
          <w:rFonts w:cs="v4.2.0"/>
          <w:lang w:eastAsia="en-US"/>
        </w:rPr>
      </w:pPr>
      <w:r w:rsidRPr="00C7244C">
        <w:rPr>
          <w:rFonts w:cs="v4.2.0"/>
        </w:rPr>
        <w:t>Table 7.5.9.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27438F" w:rsidRPr="00C7244C" w14:paraId="1F3DE482" w14:textId="77777777" w:rsidTr="003F1727">
        <w:tc>
          <w:tcPr>
            <w:tcW w:w="2275" w:type="dxa"/>
            <w:tcBorders>
              <w:top w:val="single" w:sz="4" w:space="0" w:color="auto"/>
              <w:left w:val="single" w:sz="4" w:space="0" w:color="auto"/>
              <w:bottom w:val="single" w:sz="4" w:space="0" w:color="auto"/>
              <w:right w:val="single" w:sz="4" w:space="0" w:color="auto"/>
            </w:tcBorders>
          </w:tcPr>
          <w:p w14:paraId="6D33AC45"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tcPr>
          <w:p w14:paraId="7264C747"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Description</w:t>
            </w:r>
          </w:p>
        </w:tc>
      </w:tr>
      <w:tr w:rsidR="0027438F" w:rsidRPr="00C7244C" w14:paraId="65D1AC15" w14:textId="77777777" w:rsidTr="003F1727">
        <w:tc>
          <w:tcPr>
            <w:tcW w:w="2275" w:type="dxa"/>
            <w:tcBorders>
              <w:top w:val="single" w:sz="4" w:space="0" w:color="auto"/>
              <w:left w:val="single" w:sz="4" w:space="0" w:color="auto"/>
              <w:bottom w:val="single" w:sz="4" w:space="0" w:color="auto"/>
              <w:right w:val="single" w:sz="4" w:space="0" w:color="auto"/>
            </w:tcBorders>
          </w:tcPr>
          <w:p w14:paraId="2474107E" w14:textId="77777777" w:rsidR="0027438F" w:rsidRPr="00C7244C" w:rsidRDefault="0027438F" w:rsidP="003F1727">
            <w:pPr>
              <w:keepNext/>
              <w:keepLines/>
              <w:spacing w:after="0"/>
              <w:rPr>
                <w:rFonts w:ascii="Arial" w:hAnsi="Arial" w:cs="Arial"/>
                <w:sz w:val="18"/>
                <w:szCs w:val="18"/>
                <w:lang w:eastAsia="zh-CN"/>
              </w:rPr>
            </w:pPr>
            <w:r w:rsidRPr="00EC11EA">
              <w:rPr>
                <w:rFonts w:ascii="Arial" w:hAnsi="Arial" w:cs="Arial"/>
                <w:sz w:val="18"/>
                <w:szCs w:val="18"/>
              </w:rPr>
              <w:t>7.5.9.1.1-1</w:t>
            </w:r>
          </w:p>
        </w:tc>
        <w:tc>
          <w:tcPr>
            <w:tcW w:w="7075" w:type="dxa"/>
            <w:tcBorders>
              <w:top w:val="single" w:sz="4" w:space="0" w:color="auto"/>
              <w:left w:val="single" w:sz="4" w:space="0" w:color="auto"/>
              <w:bottom w:val="single" w:sz="4" w:space="0" w:color="auto"/>
              <w:right w:val="single" w:sz="4" w:space="0" w:color="auto"/>
            </w:tcBorders>
          </w:tcPr>
          <w:p w14:paraId="13A96D4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NR 120 kHz SSB SCS, 100 MHz bandwidth, TDD duplex mode</w:t>
            </w:r>
          </w:p>
        </w:tc>
      </w:tr>
    </w:tbl>
    <w:p w14:paraId="37C38E6D" w14:textId="77777777" w:rsidR="0027438F" w:rsidRPr="00C7244C" w:rsidRDefault="0027438F" w:rsidP="0027438F">
      <w:pPr>
        <w:rPr>
          <w:lang w:eastAsia="zh-CN"/>
        </w:rPr>
      </w:pPr>
    </w:p>
    <w:p w14:paraId="643BBB8B" w14:textId="77777777" w:rsidR="0027438F" w:rsidRPr="00C7244C" w:rsidRDefault="0027438F" w:rsidP="0027438F">
      <w:r w:rsidRPr="00C7244C">
        <w:t>Configure the test equipment and the DUT according to the parameters in Table 7.5.9.1.1.4.1-2.</w:t>
      </w:r>
    </w:p>
    <w:p w14:paraId="6296BC6E" w14:textId="77777777" w:rsidR="0027438F" w:rsidRPr="00C7244C" w:rsidRDefault="0027438F" w:rsidP="0027438F">
      <w:pPr>
        <w:pStyle w:val="TH"/>
        <w:rPr>
          <w:rFonts w:cs="v4.2.0"/>
          <w:color w:val="FF0000"/>
        </w:rPr>
      </w:pPr>
      <w:r w:rsidRPr="00C7244C">
        <w:rPr>
          <w:rFonts w:cs="v4.2.0"/>
          <w:color w:val="FF0000"/>
        </w:rPr>
        <w:t>Table 7.5.9.1.1.4.1-2: Initial conditions for NR SA PCell FR2 uplink spatial relation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7438F" w:rsidRPr="00C7244C" w14:paraId="5B157E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C7A83E" w14:textId="77777777" w:rsidR="0027438F" w:rsidRPr="00C7244C" w:rsidRDefault="0027438F"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8E3C06" w14:textId="77777777" w:rsidR="0027438F" w:rsidRPr="00C7244C" w:rsidRDefault="0027438F"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CA1826D" w14:textId="77777777" w:rsidR="0027438F" w:rsidRPr="00C7244C" w:rsidRDefault="0027438F" w:rsidP="003F1727">
            <w:pPr>
              <w:pStyle w:val="TAH"/>
              <w:keepNext w:val="0"/>
              <w:keepLines w:val="0"/>
            </w:pPr>
            <w:r w:rsidRPr="00C7244C">
              <w:t>Comment</w:t>
            </w:r>
          </w:p>
        </w:tc>
      </w:tr>
      <w:tr w:rsidR="0027438F" w:rsidRPr="00C7244C" w14:paraId="259B6E1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913BF1" w14:textId="77777777" w:rsidR="0027438F" w:rsidRPr="00C7244C" w:rsidRDefault="0027438F"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8B5857B" w14:textId="77777777" w:rsidR="0027438F" w:rsidRPr="00C7244C" w:rsidRDefault="0027438F"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6CEC654" w14:textId="77777777" w:rsidR="0027438F" w:rsidRPr="00C7244C" w:rsidRDefault="0027438F" w:rsidP="003F1727">
            <w:pPr>
              <w:pStyle w:val="TAL"/>
              <w:keepNext w:val="0"/>
              <w:keepLines w:val="0"/>
            </w:pPr>
            <w:r w:rsidRPr="00C7244C">
              <w:t>As specified in TS 38.508-1 [14] clause 4.1.</w:t>
            </w:r>
          </w:p>
        </w:tc>
      </w:tr>
      <w:tr w:rsidR="0027438F" w:rsidRPr="00C7244C" w14:paraId="3187F5F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DB3F92" w14:textId="77777777" w:rsidR="0027438F" w:rsidRPr="00C7244C" w:rsidRDefault="0027438F"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22AE5D" w14:textId="77777777" w:rsidR="0027438F" w:rsidRPr="00C7244C" w:rsidRDefault="0027438F" w:rsidP="003F1727">
            <w:pPr>
              <w:pStyle w:val="TAL"/>
              <w:keepNext w:val="0"/>
              <w:keepLines w:val="0"/>
            </w:pPr>
            <w:r w:rsidRPr="00C7244C">
              <w:t xml:space="preserve">As specified in Annex E, table </w:t>
            </w:r>
            <w:r w:rsidRPr="00C7244C">
              <w:rPr>
                <w:color w:val="FF0000"/>
              </w:rPr>
              <w:t>E.5-1</w:t>
            </w:r>
            <w:r w:rsidRPr="00C7244C">
              <w:t xml:space="preserve"> and TS 38.508-1 [14] clause 7.2.3 for NR.</w:t>
            </w:r>
          </w:p>
        </w:tc>
      </w:tr>
      <w:tr w:rsidR="0027438F" w:rsidRPr="00C7244C" w14:paraId="14F5CF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F39F7B" w14:textId="77777777" w:rsidR="0027438F" w:rsidRPr="00C7244C" w:rsidRDefault="0027438F"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3A059A" w14:textId="77777777" w:rsidR="0027438F" w:rsidRPr="00C7244C" w:rsidRDefault="0027438F" w:rsidP="003F1727">
            <w:pPr>
              <w:pStyle w:val="TAL"/>
              <w:keepNext w:val="0"/>
              <w:keepLines w:val="0"/>
            </w:pPr>
            <w:r w:rsidRPr="00C7244C">
              <w:t>As specified by the test configuration selected from Table 7.5.9.1.1.4.1-1.</w:t>
            </w:r>
          </w:p>
        </w:tc>
      </w:tr>
      <w:tr w:rsidR="0027438F" w:rsidRPr="00C7244C" w14:paraId="7F14627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528D9B9" w14:textId="77777777" w:rsidR="0027438F" w:rsidRPr="00C7244C" w:rsidRDefault="0027438F"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356532" w14:textId="77777777" w:rsidR="0027438F" w:rsidRPr="00C7244C" w:rsidRDefault="0027438F"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A782AF2" w14:textId="77777777" w:rsidR="0027438F" w:rsidRPr="00C7244C" w:rsidRDefault="0027438F" w:rsidP="003F1727">
            <w:pPr>
              <w:pStyle w:val="TAL"/>
              <w:keepNext w:val="0"/>
              <w:keepLines w:val="0"/>
            </w:pPr>
            <w:r w:rsidRPr="00C7244C">
              <w:t>As specified in clause C.2.2.</w:t>
            </w:r>
          </w:p>
        </w:tc>
      </w:tr>
      <w:tr w:rsidR="0027438F" w:rsidRPr="00C7244C" w14:paraId="44B25FB8"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11BC21" w14:textId="77777777" w:rsidR="0027438F" w:rsidRPr="00C7244C" w:rsidRDefault="0027438F"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6B1C9F" w14:textId="77777777" w:rsidR="0027438F" w:rsidRPr="00C7244C" w:rsidRDefault="0027438F"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B35E96A" w14:textId="77777777" w:rsidR="0027438F" w:rsidRPr="00C7244C" w:rsidRDefault="0027438F" w:rsidP="003F1727">
            <w:pPr>
              <w:pStyle w:val="TAL"/>
              <w:keepNext w:val="0"/>
              <w:keepLines w:val="0"/>
              <w:rPr>
                <w:color w:val="FF0000"/>
              </w:rPr>
            </w:pPr>
            <w:r w:rsidRPr="00C7244C">
              <w:rPr>
                <w:color w:val="FF0000"/>
              </w:rPr>
              <w:t>Figure 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E483F54" w14:textId="77777777" w:rsidR="0027438F" w:rsidRPr="00C7244C" w:rsidRDefault="0027438F" w:rsidP="003F1727">
            <w:pPr>
              <w:pStyle w:val="TAL"/>
              <w:keepNext w:val="0"/>
              <w:keepLines w:val="0"/>
            </w:pPr>
            <w:r w:rsidRPr="00C7244C">
              <w:t>As specified in TS 38.508-1 [14] Annex A.</w:t>
            </w:r>
          </w:p>
        </w:tc>
      </w:tr>
      <w:tr w:rsidR="0027438F" w:rsidRPr="00C7244C" w14:paraId="586FF3AF"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0EE665" w14:textId="77777777" w:rsidR="0027438F" w:rsidRPr="00C7244C" w:rsidRDefault="0027438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8A96E48" w14:textId="77777777" w:rsidR="0027438F" w:rsidRPr="00C7244C" w:rsidRDefault="0027438F"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tcPr>
          <w:p w14:paraId="16F8A5D6" w14:textId="77777777" w:rsidR="0027438F" w:rsidRPr="00C7244C" w:rsidRDefault="0027438F" w:rsidP="003F1727">
            <w:pPr>
              <w:pStyle w:val="TAL"/>
              <w:keepNext w:val="0"/>
              <w:keepLines w:val="0"/>
              <w:rPr>
                <w:color w:val="FF0000"/>
              </w:rPr>
            </w:pPr>
            <w:r w:rsidRPr="00C7244C">
              <w:rPr>
                <w:color w:val="FF0000"/>
              </w:rPr>
              <w:t>Figure 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FEC8F3" w14:textId="77777777" w:rsidR="0027438F" w:rsidRPr="00C7244C" w:rsidRDefault="0027438F" w:rsidP="003F1727">
            <w:pPr>
              <w:spacing w:after="0"/>
              <w:rPr>
                <w:rFonts w:ascii="Arial" w:hAnsi="Arial"/>
                <w:sz w:val="18"/>
                <w:lang w:eastAsia="x-none"/>
              </w:rPr>
            </w:pPr>
          </w:p>
        </w:tc>
      </w:tr>
      <w:tr w:rsidR="0027438F" w:rsidRPr="00C7244C" w14:paraId="5BE91D7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E45F82" w14:textId="77777777" w:rsidR="0027438F" w:rsidRPr="00C7244C" w:rsidRDefault="0027438F"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930DD63" w14:textId="77777777" w:rsidR="0027438F" w:rsidRPr="00C7244C" w:rsidRDefault="0027438F"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2A9ECAA" w14:textId="77777777" w:rsidR="0027438F" w:rsidRPr="00C7244C" w:rsidRDefault="0027438F" w:rsidP="003F1727">
            <w:pPr>
              <w:pStyle w:val="TAL"/>
              <w:keepNext w:val="0"/>
              <w:keepLines w:val="0"/>
            </w:pPr>
          </w:p>
        </w:tc>
      </w:tr>
    </w:tbl>
    <w:p w14:paraId="191BFA55" w14:textId="77777777" w:rsidR="0027438F" w:rsidRPr="00C7244C" w:rsidRDefault="0027438F" w:rsidP="0027438F"/>
    <w:p w14:paraId="615F46C6" w14:textId="77777777" w:rsidR="0027438F" w:rsidRPr="00C7244C" w:rsidRDefault="0027438F">
      <w:pPr>
        <w:pStyle w:val="B1"/>
        <w:numPr>
          <w:ilvl w:val="0"/>
          <w:numId w:val="22"/>
        </w:numPr>
        <w:overflowPunct/>
        <w:autoSpaceDE/>
        <w:autoSpaceDN/>
        <w:adjustRightInd/>
        <w:textAlignment w:val="auto"/>
        <w:rPr>
          <w:rFonts w:cs="v4.2.0"/>
        </w:rPr>
      </w:pPr>
      <w:r w:rsidRPr="00C7244C">
        <w:t>The general test parameter settings are set up according to Table 7.5.9.1.1.4.1-3.</w:t>
      </w:r>
    </w:p>
    <w:p w14:paraId="1F2B071A" w14:textId="77777777" w:rsidR="0027438F" w:rsidRPr="00C7244C" w:rsidRDefault="0027438F">
      <w:pPr>
        <w:pStyle w:val="B1"/>
        <w:numPr>
          <w:ilvl w:val="0"/>
          <w:numId w:val="22"/>
        </w:numPr>
        <w:overflowPunct/>
        <w:autoSpaceDE/>
        <w:autoSpaceDN/>
        <w:adjustRightInd/>
        <w:textAlignment w:val="auto"/>
        <w:rPr>
          <w:rFonts w:cs="v4.2.0"/>
        </w:rPr>
      </w:pPr>
      <w:r w:rsidRPr="00C7244C">
        <w:t>Message contents are defined in clause 7.5.9.1.1.4.3.</w:t>
      </w:r>
    </w:p>
    <w:p w14:paraId="50BC3CDF" w14:textId="77777777" w:rsidR="0027438F" w:rsidRPr="00C7244C" w:rsidRDefault="0027438F">
      <w:pPr>
        <w:pStyle w:val="B1"/>
        <w:numPr>
          <w:ilvl w:val="0"/>
          <w:numId w:val="22"/>
        </w:numPr>
        <w:overflowPunct/>
        <w:autoSpaceDE/>
        <w:autoSpaceDN/>
        <w:adjustRightInd/>
        <w:textAlignment w:val="auto"/>
        <w:rPr>
          <w:rFonts w:cs="v4.2.0"/>
        </w:rPr>
      </w:pPr>
      <w:r w:rsidRPr="00C7244C">
        <w:t>There is only one NR cell specified in the test. NR Cell 1 power level is set according to clause C.1.1 and C.1.2 for this test.</w:t>
      </w:r>
    </w:p>
    <w:p w14:paraId="60781B57" w14:textId="77777777" w:rsidR="0027438F" w:rsidRPr="00C7244C" w:rsidRDefault="0027438F" w:rsidP="0027438F">
      <w:pPr>
        <w:pStyle w:val="TH"/>
        <w:rPr>
          <w:rFonts w:cs="v4.2.0"/>
        </w:rPr>
      </w:pPr>
      <w:r w:rsidRPr="00C7244C">
        <w:rPr>
          <w:rFonts w:cs="v4.2.0"/>
        </w:rPr>
        <w:t xml:space="preserve">Table 7.5.9.1.1.4.1-3: General test parameters for </w:t>
      </w:r>
      <w:r w:rsidRPr="00C7244C">
        <w:t>spatial relation</w:t>
      </w:r>
      <w:r w:rsidRPr="00C7244C">
        <w:rPr>
          <w:rFonts w:cs="v4.2.0"/>
        </w:rPr>
        <w:t xml:space="preserve"> switch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156"/>
        <w:gridCol w:w="3969"/>
      </w:tblGrid>
      <w:tr w:rsidR="0027438F" w:rsidRPr="00C7244C" w14:paraId="2D42A79E"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ABDBAC2"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tcPr>
          <w:p w14:paraId="5BB2A2BB"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Unit</w:t>
            </w:r>
          </w:p>
        </w:tc>
        <w:tc>
          <w:tcPr>
            <w:tcW w:w="2156" w:type="dxa"/>
            <w:tcBorders>
              <w:top w:val="single" w:sz="4" w:space="0" w:color="auto"/>
              <w:left w:val="single" w:sz="4" w:space="0" w:color="auto"/>
              <w:bottom w:val="single" w:sz="4" w:space="0" w:color="auto"/>
              <w:right w:val="single" w:sz="4" w:space="0" w:color="auto"/>
            </w:tcBorders>
          </w:tcPr>
          <w:p w14:paraId="6F19BC51"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Value</w:t>
            </w:r>
          </w:p>
        </w:tc>
        <w:tc>
          <w:tcPr>
            <w:tcW w:w="3969" w:type="dxa"/>
            <w:tcBorders>
              <w:top w:val="single" w:sz="4" w:space="0" w:color="auto"/>
              <w:left w:val="single" w:sz="4" w:space="0" w:color="auto"/>
              <w:bottom w:val="single" w:sz="4" w:space="0" w:color="auto"/>
              <w:right w:val="single" w:sz="4" w:space="0" w:color="auto"/>
            </w:tcBorders>
          </w:tcPr>
          <w:p w14:paraId="495A6E34"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Comment</w:t>
            </w:r>
          </w:p>
        </w:tc>
      </w:tr>
      <w:tr w:rsidR="0027438F" w:rsidRPr="00C7244C" w14:paraId="66BBE5EC"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125335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B303DE5"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44C33C3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10E971B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One NR radio channel is used for this test</w:t>
            </w:r>
          </w:p>
        </w:tc>
      </w:tr>
      <w:tr w:rsidR="0027438F" w:rsidRPr="00C7244C" w14:paraId="536BBC84"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1707F47"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3CF99E3"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2E4F842A"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Cell 1</w:t>
            </w:r>
          </w:p>
        </w:tc>
        <w:tc>
          <w:tcPr>
            <w:tcW w:w="3969" w:type="dxa"/>
            <w:tcBorders>
              <w:top w:val="single" w:sz="4" w:space="0" w:color="auto"/>
              <w:left w:val="single" w:sz="4" w:space="0" w:color="auto"/>
              <w:bottom w:val="single" w:sz="4" w:space="0" w:color="auto"/>
              <w:right w:val="single" w:sz="4" w:space="0" w:color="auto"/>
            </w:tcBorders>
          </w:tcPr>
          <w:p w14:paraId="3B8E0BE9"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PCell on RF channel number 1.</w:t>
            </w:r>
          </w:p>
        </w:tc>
      </w:tr>
      <w:tr w:rsidR="0027438F" w:rsidRPr="00C7244C" w14:paraId="48D0B081"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672BE9BE"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AB31D67"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647BCA2A"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Normal</w:t>
            </w:r>
          </w:p>
        </w:tc>
        <w:tc>
          <w:tcPr>
            <w:tcW w:w="3969" w:type="dxa"/>
            <w:tcBorders>
              <w:top w:val="single" w:sz="4" w:space="0" w:color="auto"/>
              <w:left w:val="single" w:sz="4" w:space="0" w:color="auto"/>
              <w:bottom w:val="single" w:sz="4" w:space="0" w:color="auto"/>
              <w:right w:val="single" w:sz="4" w:space="0" w:color="auto"/>
            </w:tcBorders>
          </w:tcPr>
          <w:p w14:paraId="7C078D9D" w14:textId="77777777" w:rsidR="0027438F" w:rsidRPr="00C7244C" w:rsidRDefault="0027438F" w:rsidP="003F1727">
            <w:pPr>
              <w:keepNext/>
              <w:keepLines/>
              <w:spacing w:after="0"/>
              <w:rPr>
                <w:rFonts w:ascii="Arial" w:hAnsi="Arial"/>
                <w:sz w:val="18"/>
              </w:rPr>
            </w:pPr>
          </w:p>
        </w:tc>
      </w:tr>
      <w:tr w:rsidR="0027438F" w:rsidRPr="00C7244C" w14:paraId="5CFEAE7E"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09101112" w14:textId="77777777" w:rsidR="0027438F" w:rsidRPr="00C7244C" w:rsidRDefault="0027438F" w:rsidP="003F1727">
            <w:pPr>
              <w:keepNext/>
              <w:keepLines/>
              <w:spacing w:after="0"/>
              <w:rPr>
                <w:rFonts w:ascii="Arial" w:hAnsi="Arial" w:cs="Arial"/>
                <w:sz w:val="18"/>
              </w:rPr>
            </w:pPr>
            <w:r w:rsidRPr="00C7244C">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86B8899"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60644419"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OFF</w:t>
            </w:r>
          </w:p>
        </w:tc>
        <w:tc>
          <w:tcPr>
            <w:tcW w:w="3969" w:type="dxa"/>
            <w:tcBorders>
              <w:top w:val="single" w:sz="4" w:space="0" w:color="auto"/>
              <w:left w:val="single" w:sz="4" w:space="0" w:color="auto"/>
              <w:bottom w:val="single" w:sz="4" w:space="0" w:color="auto"/>
              <w:right w:val="single" w:sz="4" w:space="0" w:color="auto"/>
            </w:tcBorders>
          </w:tcPr>
          <w:p w14:paraId="01957037" w14:textId="77777777" w:rsidR="0027438F" w:rsidRPr="00C7244C" w:rsidRDefault="0027438F" w:rsidP="003F1727">
            <w:pPr>
              <w:keepNext/>
              <w:keepLines/>
              <w:spacing w:after="0"/>
              <w:rPr>
                <w:rFonts w:ascii="Arial" w:hAnsi="Arial"/>
                <w:sz w:val="18"/>
              </w:rPr>
            </w:pPr>
          </w:p>
        </w:tc>
      </w:tr>
      <w:tr w:rsidR="0027438F" w:rsidRPr="00C7244C" w14:paraId="144CC311"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317900AD"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tcPr>
          <w:p w14:paraId="0A1BB72E" w14:textId="77777777" w:rsidR="0027438F" w:rsidRPr="00C7244C" w:rsidRDefault="0027438F" w:rsidP="003F1727">
            <w:pPr>
              <w:keepNext/>
              <w:keepLines/>
              <w:spacing w:after="0"/>
              <w:jc w:val="center"/>
              <w:rPr>
                <w:rFonts w:ascii="Arial" w:hAnsi="Arial"/>
                <w:sz w:val="18"/>
              </w:rPr>
            </w:pPr>
            <w:r w:rsidRPr="00C7244C">
              <w:rPr>
                <w:rFonts w:ascii="Arial" w:hAnsi="Arial"/>
                <w:sz w:val="18"/>
              </w:rPr>
              <w:t>slot</w:t>
            </w:r>
          </w:p>
        </w:tc>
        <w:tc>
          <w:tcPr>
            <w:tcW w:w="2156" w:type="dxa"/>
            <w:tcBorders>
              <w:top w:val="single" w:sz="4" w:space="0" w:color="auto"/>
              <w:left w:val="single" w:sz="4" w:space="0" w:color="auto"/>
              <w:bottom w:val="single" w:sz="4" w:space="0" w:color="auto"/>
              <w:right w:val="single" w:sz="4" w:space="0" w:color="auto"/>
            </w:tcBorders>
            <w:vAlign w:val="center"/>
          </w:tcPr>
          <w:p w14:paraId="644F1A61"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60</w:t>
            </w:r>
          </w:p>
        </w:tc>
        <w:tc>
          <w:tcPr>
            <w:tcW w:w="3969" w:type="dxa"/>
            <w:tcBorders>
              <w:top w:val="single" w:sz="4" w:space="0" w:color="auto"/>
              <w:left w:val="single" w:sz="4" w:space="0" w:color="auto"/>
              <w:bottom w:val="single" w:sz="4" w:space="0" w:color="auto"/>
              <w:right w:val="single" w:sz="4" w:space="0" w:color="auto"/>
            </w:tcBorders>
          </w:tcPr>
          <w:p w14:paraId="49B3DDB2" w14:textId="77777777" w:rsidR="0027438F" w:rsidRPr="00C7244C" w:rsidRDefault="0027438F" w:rsidP="003F1727">
            <w:pPr>
              <w:keepNext/>
              <w:keepLines/>
              <w:spacing w:after="0"/>
              <w:rPr>
                <w:rFonts w:ascii="Arial" w:hAnsi="Arial"/>
                <w:sz w:val="18"/>
              </w:rPr>
            </w:pPr>
            <w:r w:rsidRPr="00C7244C">
              <w:rPr>
                <w:rFonts w:ascii="Arial" w:hAnsi="Arial"/>
                <w:sz w:val="18"/>
              </w:rPr>
              <w:t>Periodic L1-RSRP reporting configured</w:t>
            </w:r>
          </w:p>
        </w:tc>
      </w:tr>
      <w:tr w:rsidR="0027438F" w:rsidRPr="00C7244C" w14:paraId="693968F6"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FE42F00"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4FEC0C4F"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2DA10F7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SSB0, SSB1</w:t>
            </w:r>
          </w:p>
        </w:tc>
        <w:tc>
          <w:tcPr>
            <w:tcW w:w="3969" w:type="dxa"/>
            <w:tcBorders>
              <w:top w:val="single" w:sz="4" w:space="0" w:color="auto"/>
              <w:left w:val="single" w:sz="4" w:space="0" w:color="auto"/>
              <w:bottom w:val="single" w:sz="4" w:space="0" w:color="auto"/>
              <w:right w:val="single" w:sz="4" w:space="0" w:color="auto"/>
            </w:tcBorders>
          </w:tcPr>
          <w:p w14:paraId="16DAF6C4" w14:textId="77777777" w:rsidR="0027438F" w:rsidRPr="00C7244C" w:rsidRDefault="0027438F" w:rsidP="003F1727">
            <w:pPr>
              <w:keepNext/>
              <w:keepLines/>
              <w:spacing w:after="0"/>
              <w:rPr>
                <w:rFonts w:ascii="Arial" w:hAnsi="Arial"/>
                <w:sz w:val="18"/>
              </w:rPr>
            </w:pPr>
            <w:r w:rsidRPr="00C7244C">
              <w:rPr>
                <w:rFonts w:ascii="Arial" w:hAnsi="Arial"/>
                <w:sz w:val="18"/>
              </w:rPr>
              <w:t>L1-RSRP measurements of SSB0 and SSB1.</w:t>
            </w:r>
          </w:p>
        </w:tc>
      </w:tr>
      <w:tr w:rsidR="0027438F" w:rsidRPr="00C7244C" w14:paraId="196B02AD"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A7C8234"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759BE0C0"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780A1A1C"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3698A7D2" w14:textId="77777777" w:rsidR="0027438F" w:rsidRPr="00C7244C" w:rsidRDefault="0027438F" w:rsidP="003F1727">
            <w:pPr>
              <w:keepNext/>
              <w:keepLines/>
              <w:spacing w:after="0"/>
              <w:rPr>
                <w:rFonts w:ascii="Arial" w:hAnsi="Arial"/>
                <w:sz w:val="18"/>
              </w:rPr>
            </w:pPr>
            <w:r w:rsidRPr="00C7244C">
              <w:rPr>
                <w:rFonts w:ascii="Arial" w:hAnsi="Arial"/>
                <w:sz w:val="18"/>
              </w:rPr>
              <w:t>L1-RSRP reporting of measurements on SSB0 and SSB1.</w:t>
            </w:r>
          </w:p>
        </w:tc>
      </w:tr>
      <w:tr w:rsidR="0027438F" w:rsidRPr="00C7244C" w14:paraId="5249DFA2"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39526317"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28B044B2"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0D482441" w14:textId="77777777" w:rsidR="0027438F" w:rsidRPr="00C7244C" w:rsidRDefault="0027438F" w:rsidP="003F1727">
            <w:pPr>
              <w:keepNext/>
              <w:keepLines/>
              <w:spacing w:after="0"/>
              <w:jc w:val="center"/>
              <w:rPr>
                <w:rFonts w:ascii="Arial" w:hAnsi="Arial"/>
                <w:sz w:val="18"/>
              </w:rPr>
            </w:pPr>
            <w:r w:rsidRPr="00C7244C">
              <w:rPr>
                <w:rFonts w:ascii="Arial" w:hAnsi="Arial"/>
                <w:sz w:val="18"/>
              </w:rPr>
              <w:t>[0.2]</w:t>
            </w:r>
          </w:p>
        </w:tc>
        <w:tc>
          <w:tcPr>
            <w:tcW w:w="3969" w:type="dxa"/>
            <w:tcBorders>
              <w:top w:val="single" w:sz="4" w:space="0" w:color="auto"/>
              <w:left w:val="single" w:sz="4" w:space="0" w:color="auto"/>
              <w:bottom w:val="single" w:sz="4" w:space="0" w:color="auto"/>
              <w:right w:val="single" w:sz="4" w:space="0" w:color="auto"/>
            </w:tcBorders>
          </w:tcPr>
          <w:p w14:paraId="23A37EF2" w14:textId="77777777" w:rsidR="0027438F" w:rsidRPr="00C7244C" w:rsidRDefault="0027438F" w:rsidP="003F1727">
            <w:pPr>
              <w:keepNext/>
              <w:keepLines/>
              <w:spacing w:after="0"/>
              <w:rPr>
                <w:rFonts w:ascii="Arial" w:hAnsi="Arial"/>
                <w:sz w:val="18"/>
              </w:rPr>
            </w:pPr>
          </w:p>
        </w:tc>
      </w:tr>
      <w:tr w:rsidR="0027438F" w:rsidRPr="00C7244C" w14:paraId="6BCADE7A"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7151BE5"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7FDC1C6B"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3A3B3B5E" w14:textId="77777777" w:rsidR="0027438F" w:rsidRPr="00C7244C" w:rsidRDefault="0027438F" w:rsidP="003F1727">
            <w:pPr>
              <w:keepNext/>
              <w:keepLines/>
              <w:spacing w:after="0"/>
              <w:jc w:val="center"/>
              <w:rPr>
                <w:rFonts w:ascii="Arial" w:hAnsi="Arial"/>
                <w:sz w:val="18"/>
              </w:rPr>
            </w:pPr>
            <w:r w:rsidRPr="00C7244C">
              <w:rPr>
                <w:rFonts w:ascii="Arial" w:hAnsi="Arial"/>
                <w:sz w:val="18"/>
              </w:rPr>
              <w:t>[2]</w:t>
            </w:r>
          </w:p>
        </w:tc>
        <w:tc>
          <w:tcPr>
            <w:tcW w:w="3969" w:type="dxa"/>
            <w:tcBorders>
              <w:top w:val="single" w:sz="4" w:space="0" w:color="auto"/>
              <w:left w:val="single" w:sz="4" w:space="0" w:color="auto"/>
              <w:bottom w:val="single" w:sz="4" w:space="0" w:color="auto"/>
              <w:right w:val="single" w:sz="4" w:space="0" w:color="auto"/>
            </w:tcBorders>
          </w:tcPr>
          <w:p w14:paraId="0D6160CA" w14:textId="77777777" w:rsidR="0027438F" w:rsidRPr="00C7244C" w:rsidRDefault="0027438F" w:rsidP="003F1727">
            <w:pPr>
              <w:keepNext/>
              <w:keepLines/>
              <w:spacing w:after="0"/>
              <w:rPr>
                <w:rFonts w:ascii="Arial" w:hAnsi="Arial"/>
                <w:sz w:val="18"/>
              </w:rPr>
            </w:pPr>
          </w:p>
        </w:tc>
      </w:tr>
    </w:tbl>
    <w:p w14:paraId="60C5D7E5" w14:textId="77777777" w:rsidR="0027438F" w:rsidRPr="00C7244C" w:rsidRDefault="0027438F" w:rsidP="0027438F"/>
    <w:p w14:paraId="20F8437C" w14:textId="77777777" w:rsidR="0027438F" w:rsidRPr="00C7244C" w:rsidRDefault="0027438F" w:rsidP="0027438F">
      <w:pPr>
        <w:pStyle w:val="H6"/>
        <w:keepNext w:val="0"/>
        <w:keepLines w:val="0"/>
        <w:rPr>
          <w:b/>
          <w:bCs/>
          <w:color w:val="FF0000"/>
        </w:rPr>
      </w:pPr>
      <w:r w:rsidRPr="00C7244C">
        <w:rPr>
          <w:b/>
          <w:bCs/>
          <w:color w:val="FF0000"/>
        </w:rPr>
        <w:t>7.5.9.1.1.4.2</w:t>
      </w:r>
      <w:r w:rsidRPr="00C7244C">
        <w:rPr>
          <w:b/>
          <w:bCs/>
          <w:color w:val="FF0000"/>
        </w:rPr>
        <w:tab/>
        <w:t>Test procedure</w:t>
      </w:r>
    </w:p>
    <w:p w14:paraId="6F41B6F9" w14:textId="77777777" w:rsidR="0027438F" w:rsidRPr="00C7244C" w:rsidRDefault="0027438F" w:rsidP="0027438F">
      <w:r w:rsidRPr="00C7244C">
        <w:t>During the test PDCCH indicating new transmissions shall be sent continuously on PCell to ensure that the UE would have continuous ACK/NACK sending by PUCCH.</w:t>
      </w:r>
    </w:p>
    <w:p w14:paraId="471560DF" w14:textId="77777777" w:rsidR="0027438F" w:rsidRPr="00C7244C" w:rsidRDefault="0027438F" w:rsidP="0027438F">
      <w:pPr>
        <w:keepNext/>
        <w:keepLines/>
      </w:pPr>
      <w:r w:rsidRPr="00C7244C">
        <w:t xml:space="preserve">Prior to the start of the time duration T1, the UE shall be fully synchronized to NR PCell. The UE is configured with a single TCI state, TCI State-0, which is QCL'd with SSB0. The UE shall be configured with 2 different spatial relations: PUCCH Spatial Relation Info-0 (QCL'd to SSB0) and Spatial Relation Info-1 (QCL'd to SSB1), before starting the test. The UE is indicated via MAC-CE activation of </w:t>
      </w:r>
      <w:r w:rsidRPr="00C7244C">
        <w:rPr>
          <w:i/>
        </w:rPr>
        <w:t>PUCCH-SpatialRelationInfoId</w:t>
      </w:r>
      <w:r w:rsidRPr="00C7244C">
        <w:t xml:space="preserve"> corresponding to Spatial Relation Info-0.</w:t>
      </w:r>
    </w:p>
    <w:p w14:paraId="1A3232F1" w14:textId="77777777" w:rsidR="0027438F" w:rsidRPr="00C7244C" w:rsidRDefault="0027438F" w:rsidP="0027438F">
      <w:pPr>
        <w:pStyle w:val="B1"/>
      </w:pPr>
      <w:r w:rsidRPr="00C7244C">
        <w:t>1.</w:t>
      </w:r>
      <w:r w:rsidRPr="00C7244C">
        <w:tab/>
        <w:t xml:space="preserve">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12D8F88F" w14:textId="77777777" w:rsidR="0027438F" w:rsidRPr="00C7244C" w:rsidRDefault="0027438F" w:rsidP="0027438F">
      <w:pPr>
        <w:pStyle w:val="B1"/>
      </w:pPr>
      <w:r w:rsidRPr="00C7244C">
        <w:rPr>
          <w:rFonts w:eastAsia="??"/>
        </w:rPr>
        <w:t>2.</w:t>
      </w:r>
      <w:r w:rsidRPr="00C7244C">
        <w:rPr>
          <w:rFonts w:eastAsia="??"/>
        </w:rPr>
        <w:tab/>
        <w:t xml:space="preserve">Set the parameters of NR Cell 1 </w:t>
      </w:r>
      <w:r w:rsidRPr="00C7244C">
        <w:rPr>
          <w:rFonts w:eastAsia="??"/>
          <w:color w:val="FF0000"/>
        </w:rPr>
        <w:t>according to T1</w:t>
      </w:r>
      <w:r w:rsidRPr="00C7244C">
        <w:rPr>
          <w:rFonts w:eastAsia="??"/>
        </w:rPr>
        <w:t xml:space="preserve"> in Table 7.5.9.1.1.5-1.</w:t>
      </w:r>
      <w:r w:rsidRPr="00C7244C">
        <w:t xml:space="preserve"> Propagation conditions are set according to clause </w:t>
      </w:r>
      <w:r w:rsidRPr="00C7244C">
        <w:rPr>
          <w:color w:val="FF0000"/>
        </w:rPr>
        <w:t>C.2.2</w:t>
      </w:r>
      <w:r w:rsidRPr="00C7244C">
        <w:t>.</w:t>
      </w:r>
      <w:r w:rsidRPr="00C7244C">
        <w:rPr>
          <w:rFonts w:eastAsia="??"/>
        </w:rPr>
        <w:t xml:space="preserve"> T1 starts. </w:t>
      </w:r>
      <w:r w:rsidRPr="00C7244C">
        <w:t>During T1 only SSB0 associated with PDCCH TCI state-0 and PUCCH Spatial Relation Info-0 is transmitted.</w:t>
      </w:r>
    </w:p>
    <w:p w14:paraId="28C4317C" w14:textId="77777777" w:rsidR="0027438F" w:rsidRPr="00C7244C" w:rsidRDefault="0027438F" w:rsidP="0027438F">
      <w:pPr>
        <w:pStyle w:val="B1"/>
      </w:pPr>
      <w:r w:rsidRPr="00C7244C">
        <w:rPr>
          <w:rFonts w:eastAsia="??"/>
        </w:rPr>
        <w:t>3.</w:t>
      </w:r>
      <w:r w:rsidRPr="00C7244C">
        <w:rPr>
          <w:rFonts w:eastAsia="??"/>
        </w:rPr>
        <w:tab/>
        <w:t xml:space="preserve">When T1 expires the SS shall change the SNR value to T2 as specified in Table 7.5.9.1.1.5-2. T2 starts. </w:t>
      </w:r>
      <w:r w:rsidRPr="00C7244C">
        <w:t xml:space="preserve">At the beginning of T2, the SSB1 associated with PUCCH Spatial Relation Info-1 starts transmitting. </w:t>
      </w:r>
    </w:p>
    <w:p w14:paraId="09AB29FB" w14:textId="77777777" w:rsidR="0027438F" w:rsidRPr="00C7244C" w:rsidRDefault="0027438F" w:rsidP="0027438F">
      <w:pPr>
        <w:pStyle w:val="B1"/>
      </w:pPr>
      <w:r w:rsidRPr="00C7244C">
        <w:rPr>
          <w:rFonts w:eastAsia="??"/>
        </w:rPr>
        <w:t>4.</w:t>
      </w:r>
      <w:r w:rsidRPr="00C7244C">
        <w:rPr>
          <w:rFonts w:eastAsia="??"/>
        </w:rPr>
        <w:tab/>
        <w:t xml:space="preserve">The SS transmits an </w:t>
      </w:r>
      <w:r w:rsidRPr="00C7244C">
        <w:rPr>
          <w:rFonts w:eastAsia="??"/>
          <w:i/>
          <w:color w:val="FF0000"/>
        </w:rPr>
        <w:t>RRCReconfiguration</w:t>
      </w:r>
      <w:r w:rsidRPr="00C7244C">
        <w:rPr>
          <w:rFonts w:eastAsia="??"/>
          <w:i/>
        </w:rPr>
        <w:t xml:space="preserve"> </w:t>
      </w:r>
      <w:r w:rsidRPr="00C7244C">
        <w:rPr>
          <w:rFonts w:eastAsia="??"/>
        </w:rPr>
        <w:t xml:space="preserve">message to configure </w:t>
      </w:r>
      <w:r w:rsidRPr="00C7244C">
        <w:t xml:space="preserve">periodic L1-RSRP reporting. </w:t>
      </w:r>
    </w:p>
    <w:p w14:paraId="0676440D" w14:textId="77777777" w:rsidR="0027438F" w:rsidRPr="00C7244C" w:rsidRDefault="0027438F" w:rsidP="0027438F">
      <w:pPr>
        <w:pStyle w:val="B1"/>
        <w:rPr>
          <w:rFonts w:eastAsia="??"/>
        </w:rPr>
      </w:pPr>
      <w:r w:rsidRPr="00C7244C">
        <w:rPr>
          <w:rFonts w:eastAsia="??"/>
        </w:rPr>
        <w:t>5.</w:t>
      </w:r>
      <w:r w:rsidRPr="00C7244C">
        <w:rPr>
          <w:rFonts w:eastAsia="??"/>
        </w:rPr>
        <w:tab/>
        <w:t xml:space="preserve">The UE transmits an </w:t>
      </w:r>
      <w:r w:rsidRPr="00C7244C">
        <w:rPr>
          <w:rFonts w:eastAsia="??"/>
          <w:i/>
          <w:color w:val="FF0000"/>
        </w:rPr>
        <w:t>RRCReconfigurationComplete</w:t>
      </w:r>
      <w:r w:rsidRPr="00C7244C">
        <w:rPr>
          <w:rFonts w:eastAsia="??"/>
        </w:rPr>
        <w:t xml:space="preserve"> message.</w:t>
      </w:r>
    </w:p>
    <w:p w14:paraId="021D4D3D" w14:textId="77777777" w:rsidR="0027438F" w:rsidRPr="00C7244C" w:rsidRDefault="0027438F" w:rsidP="0027438F">
      <w:pPr>
        <w:pStyle w:val="B1"/>
      </w:pPr>
      <w:r w:rsidRPr="00C7244C">
        <w:t>6.</w:t>
      </w:r>
      <w:r w:rsidRPr="00C7244C">
        <w:tab/>
        <w:t>The SS sends a MAC-CE to indicate switch to spatial relation to PUCCH Spatial Relation Info 1 in slot n which is within 1280ms of UE providing L1-RSRP report with results for both SSB0 and SSB1.</w:t>
      </w:r>
    </w:p>
    <w:p w14:paraId="3928DE93" w14:textId="77777777" w:rsidR="0027438F" w:rsidRPr="00C7244C" w:rsidRDefault="0027438F" w:rsidP="0027438F">
      <w:pPr>
        <w:pStyle w:val="B1"/>
      </w:pPr>
      <w:r w:rsidRPr="00C7244C">
        <w:t>7.</w:t>
      </w:r>
      <w:r w:rsidRPr="00C7244C">
        <w:tab/>
        <w:t>If the SS:</w:t>
      </w:r>
    </w:p>
    <w:p w14:paraId="6FEF76D5" w14:textId="77777777" w:rsidR="0027438F" w:rsidRPr="00C7244C" w:rsidRDefault="0027438F" w:rsidP="0027438F">
      <w:pPr>
        <w:pStyle w:val="B2"/>
      </w:pPr>
      <w:r w:rsidRPr="00C7244C">
        <w:t>a)</w:t>
      </w:r>
      <w:r w:rsidRPr="00C7244C">
        <w:tab/>
        <w:t xml:space="preserve">Receives ACK/NACK on each UL transmission occasion scheduled on Spatial Relation Info 0 until slot </w:t>
      </w:r>
      <w:r w:rsidRPr="00C7244C">
        <w:rPr>
          <w:i/>
          <w:iCs/>
        </w:rPr>
        <w:t>n</w:t>
      </w:r>
      <w:r w:rsidRPr="00C7244C">
        <w:t xml:space="preserve"> + </w:t>
      </w:r>
      <w:r w:rsidRPr="00C7244C">
        <w:rPr>
          <w:lang w:eastAsia="zh-CN"/>
        </w:rPr>
        <w:t>T</w:t>
      </w:r>
      <w:r w:rsidRPr="00C7244C">
        <w:rPr>
          <w:vertAlign w:val="subscript"/>
          <w:lang w:eastAsia="zh-CN"/>
        </w:rPr>
        <w:t>HARQ</w:t>
      </w:r>
      <w:r w:rsidRPr="00C7244C">
        <w:rPr>
          <w:lang w:eastAsia="zh-CN"/>
        </w:rPr>
        <w:t xml:space="preserve">/NR slot length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50AEBA85" w14:textId="77777777" w:rsidR="0027438F" w:rsidRPr="00C7244C" w:rsidRDefault="0027438F" w:rsidP="0027438F">
      <w:pPr>
        <w:pStyle w:val="B2"/>
      </w:pPr>
      <w:r w:rsidRPr="00C7244C">
        <w:t>b)</w:t>
      </w:r>
      <w:r w:rsidRPr="00C7244C">
        <w:tab/>
        <w:t xml:space="preserve">Receives ACK/NACK on each UL transmission occasion scheduled on Spatial Relation Info 1 on and after slot </w:t>
      </w:r>
      <w:r w:rsidRPr="00C7244C">
        <w:rPr>
          <w:i/>
          <w:iCs/>
        </w:rPr>
        <w:t>n</w:t>
      </w:r>
      <w:r w:rsidRPr="00C7244C">
        <w:t xml:space="preserve"> + </w:t>
      </w:r>
      <w:r w:rsidRPr="00C7244C">
        <w:rPr>
          <w:lang w:eastAsia="zh-CN"/>
        </w:rPr>
        <w:t>T</w:t>
      </w:r>
      <w:r w:rsidRPr="00C7244C">
        <w:rPr>
          <w:vertAlign w:val="subscript"/>
          <w:lang w:eastAsia="zh-CN"/>
        </w:rPr>
        <w:t>HARQ</w:t>
      </w:r>
      <w:r w:rsidRPr="00C7244C">
        <w:rPr>
          <w:lang w:eastAsia="zh-CN"/>
        </w:rPr>
        <w:t xml:space="preserve">/NR slot length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xml:space="preserve"> + 1.</w:t>
      </w:r>
    </w:p>
    <w:p w14:paraId="5A3664F2" w14:textId="77777777" w:rsidR="0027438F" w:rsidRPr="00C7244C" w:rsidRDefault="0027438F" w:rsidP="0027438F">
      <w:pPr>
        <w:pStyle w:val="B2"/>
      </w:pPr>
      <w:r w:rsidRPr="00C7244C">
        <w:t>the number of successful tests is increased by one, otherwise the number of failed tests is increased by one.</w:t>
      </w:r>
    </w:p>
    <w:p w14:paraId="73CB6F94" w14:textId="77777777" w:rsidR="0027438F" w:rsidRPr="00C7244C" w:rsidRDefault="0027438F" w:rsidP="0027438F">
      <w:pPr>
        <w:pStyle w:val="B1"/>
      </w:pPr>
      <w:r w:rsidRPr="00C7244C">
        <w:t>8.</w:t>
      </w:r>
      <w:r w:rsidRPr="00C7244C">
        <w:tab/>
        <w:t>When T2 expires the SS shall sends a MAC-CE to indicate switch to Spatial Relation Info 0.</w:t>
      </w:r>
    </w:p>
    <w:p w14:paraId="5E846E89" w14:textId="77777777" w:rsidR="0027438F" w:rsidRPr="00C7244C" w:rsidRDefault="0027438F" w:rsidP="0027438F">
      <w:pPr>
        <w:pStyle w:val="B1"/>
      </w:pPr>
      <w:r w:rsidRPr="00C7244C">
        <w:t>9.</w:t>
      </w:r>
      <w:r w:rsidRPr="00C7244C">
        <w:tab/>
        <w:t>Wait 1s for the UE to switch to Spatial Relation Info 0. If the SS receives ACK/NACK on each UL transmission occasion scheduled on Spatial Relation Info 0, continue to step 11. Otherwise continue to step 10.</w:t>
      </w:r>
    </w:p>
    <w:p w14:paraId="19915BA8" w14:textId="77777777" w:rsidR="0027438F" w:rsidRPr="00C7244C" w:rsidRDefault="0027438F" w:rsidP="0027438F">
      <w:pPr>
        <w:pStyle w:val="B1"/>
      </w:pPr>
      <w:r w:rsidRPr="00C7244C">
        <w:t>10.</w:t>
      </w:r>
      <w:r w:rsidRPr="00C7244C">
        <w:tab/>
        <w:t xml:space="preserve">Switch the UE on and off. Ensure the UE is in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7876065B" w14:textId="77777777" w:rsidR="0027438F" w:rsidRPr="00C7244C" w:rsidRDefault="0027438F" w:rsidP="0027438F">
      <w:pPr>
        <w:pStyle w:val="B1"/>
      </w:pPr>
      <w:r w:rsidRPr="00C7244C">
        <w:t>11.</w:t>
      </w:r>
      <w:r w:rsidRPr="00C7244C">
        <w:tab/>
        <w:t>Repeat steps 2-10 for all subtests until the confidence level according to Tables G.2.3-1 in Annex G clause G.2 is achieved.</w:t>
      </w:r>
    </w:p>
    <w:p w14:paraId="62DED874" w14:textId="77777777" w:rsidR="0027438F" w:rsidRPr="00C7244C" w:rsidRDefault="0027438F" w:rsidP="0027438F">
      <w:pPr>
        <w:pStyle w:val="H6"/>
        <w:keepNext w:val="0"/>
        <w:keepLines w:val="0"/>
      </w:pPr>
      <w:r w:rsidRPr="00C7244C">
        <w:t>7.5.9.1.1.4.3</w:t>
      </w:r>
      <w:r w:rsidRPr="00C7244C">
        <w:tab/>
        <w:t>Message contents</w:t>
      </w:r>
    </w:p>
    <w:p w14:paraId="1A22BCAD" w14:textId="77777777" w:rsidR="0027438F" w:rsidRPr="00C7244C" w:rsidRDefault="0027438F" w:rsidP="0027438F">
      <w:r w:rsidRPr="00C7244C">
        <w:t>TBD</w:t>
      </w:r>
    </w:p>
    <w:p w14:paraId="41ACE6DB" w14:textId="77777777" w:rsidR="0027438F" w:rsidRPr="00C7244C" w:rsidRDefault="0027438F" w:rsidP="0027438F">
      <w:pPr>
        <w:pStyle w:val="H6"/>
        <w:keepLines w:val="0"/>
      </w:pPr>
      <w:r w:rsidRPr="00C7244C">
        <w:t>7.5.9.1.1.5</w:t>
      </w:r>
      <w:r w:rsidRPr="00C7244C">
        <w:tab/>
        <w:t>Test requirement</w:t>
      </w:r>
    </w:p>
    <w:p w14:paraId="21212744" w14:textId="77777777" w:rsidR="0027438F" w:rsidRPr="00C7244C" w:rsidRDefault="0027438F" w:rsidP="0027438F">
      <w:r w:rsidRPr="00C7244C">
        <w:t>Table 7.5.9.1.1.5-1 and 7.5.9.1.1.5-2 define the primary level settings including test tolerances for all tests.</w:t>
      </w:r>
    </w:p>
    <w:p w14:paraId="0FEC2F07" w14:textId="77777777" w:rsidR="0027438F" w:rsidRPr="00C7244C" w:rsidRDefault="0027438F" w:rsidP="0027438F">
      <w:pPr>
        <w:pStyle w:val="TH"/>
      </w:pPr>
      <w:r w:rsidRPr="00C7244C">
        <w:rPr>
          <w:rFonts w:cs="v4.2.0"/>
        </w:rPr>
        <w:t>Table 7.5.9</w:t>
      </w:r>
      <w:r w:rsidRPr="00C7244C">
        <w:rPr>
          <w:rFonts w:eastAsia="MS Mincho"/>
          <w:bCs/>
        </w:rPr>
        <w:t>.1.1</w:t>
      </w:r>
      <w:r w:rsidRPr="00C7244C">
        <w:rPr>
          <w:rFonts w:cs="v4.2.0"/>
        </w:rPr>
        <w:t xml:space="preserve">.5-1: NR Cell specific test parameters for </w:t>
      </w:r>
      <w:r w:rsidRPr="00C7244C">
        <w:t>spatial relation</w:t>
      </w:r>
      <w:r w:rsidRPr="00C7244C">
        <w:rPr>
          <w:rFonts w:cs="v4.2.0"/>
        </w:rPr>
        <w:t xml:space="preserv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27438F" w:rsidRPr="00C7244C" w14:paraId="67F380D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D4D26B"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69993985"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36409DD3"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ell 1</w:t>
            </w:r>
          </w:p>
        </w:tc>
      </w:tr>
      <w:tr w:rsidR="0027438F" w:rsidRPr="00C7244C" w14:paraId="7A53265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3A1B19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D2785C9"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044613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FR2</w:t>
            </w:r>
          </w:p>
        </w:tc>
      </w:tr>
      <w:tr w:rsidR="0027438F" w:rsidRPr="00C7244C" w14:paraId="12291BCA"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62F1E45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74D2B63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2A4AA6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TDD</w:t>
            </w:r>
          </w:p>
        </w:tc>
      </w:tr>
      <w:tr w:rsidR="0027438F" w:rsidRPr="00C7244C" w14:paraId="586E4E45"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4E1BD1F9"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C53232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C77BBD9"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TDDConf.3.1</w:t>
            </w:r>
          </w:p>
        </w:tc>
      </w:tr>
      <w:tr w:rsidR="0027438F" w:rsidRPr="00C7244C" w14:paraId="1428A71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ABD9020"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BW</w:t>
            </w:r>
            <w:r w:rsidRPr="00C7244C">
              <w:rPr>
                <w:rFonts w:ascii="Arial" w:hAnsi="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754ED40B"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C29A194" w14:textId="77777777" w:rsidR="0027438F" w:rsidRPr="00C7244C" w:rsidRDefault="0027438F" w:rsidP="003F1727">
            <w:pPr>
              <w:keepNext/>
              <w:keepLines/>
              <w:spacing w:after="0"/>
              <w:jc w:val="center"/>
              <w:rPr>
                <w:rFonts w:ascii="Arial" w:eastAsia="Malgun Gothic" w:hAnsi="Arial" w:cs="Arial"/>
                <w:sz w:val="18"/>
                <w:szCs w:val="18"/>
                <w:lang w:eastAsia="zh-CN"/>
              </w:rPr>
            </w:pPr>
            <w:r w:rsidRPr="00C7244C">
              <w:rPr>
                <w:rFonts w:ascii="Arial" w:eastAsia="Malgun Gothic" w:hAnsi="Arial"/>
                <w:sz w:val="18"/>
                <w:szCs w:val="18"/>
                <w:lang w:eastAsia="zh-CN"/>
              </w:rPr>
              <w:t xml:space="preserve">100 MHz: </w:t>
            </w:r>
            <w:r w:rsidRPr="00C7244C">
              <w:rPr>
                <w:rFonts w:ascii="Arial" w:eastAsia="Malgun Gothic" w:hAnsi="Arial" w:cs="Arial"/>
                <w:sz w:val="18"/>
                <w:szCs w:val="18"/>
                <w:lang w:eastAsia="zh-CN"/>
              </w:rPr>
              <w:t>N</w:t>
            </w:r>
            <w:r w:rsidRPr="00C7244C">
              <w:rPr>
                <w:rFonts w:ascii="Arial" w:eastAsia="Malgun Gothic" w:hAnsi="Arial" w:cs="Arial"/>
                <w:sz w:val="18"/>
                <w:szCs w:val="18"/>
                <w:vertAlign w:val="subscript"/>
                <w:lang w:eastAsia="zh-CN"/>
              </w:rPr>
              <w:t>RB,c</w:t>
            </w:r>
            <w:r w:rsidRPr="00C7244C">
              <w:rPr>
                <w:rFonts w:ascii="Arial" w:eastAsia="Malgun Gothic" w:hAnsi="Arial" w:cs="Arial"/>
                <w:sz w:val="18"/>
                <w:szCs w:val="18"/>
                <w:lang w:eastAsia="zh-CN"/>
              </w:rPr>
              <w:t xml:space="preserve"> = 66</w:t>
            </w:r>
          </w:p>
        </w:tc>
      </w:tr>
      <w:tr w:rsidR="0027438F" w:rsidRPr="00C7244C" w14:paraId="37F7FBEC"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69E4490"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0B93F26"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DB871F1"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LBWP.0.2</w:t>
            </w:r>
          </w:p>
        </w:tc>
      </w:tr>
      <w:tr w:rsidR="0027438F" w:rsidRPr="00C7244C" w14:paraId="4D150F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88709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705515BE"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B300AA5"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LBWP.1.1</w:t>
            </w:r>
            <w:r w:rsidRPr="00C7244C">
              <w:rPr>
                <w:rFonts w:ascii="Arial" w:hAnsi="Arial" w:cs="Arial"/>
                <w:sz w:val="18"/>
                <w:szCs w:val="18"/>
                <w:vertAlign w:val="superscript"/>
                <w:lang w:eastAsia="zh-CN"/>
              </w:rPr>
              <w:t xml:space="preserve"> </w:t>
            </w:r>
          </w:p>
        </w:tc>
      </w:tr>
      <w:tr w:rsidR="0027438F" w:rsidRPr="00C7244C" w14:paraId="4D1D4F8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08CD07"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38AE4E7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204618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ULBWP.0.2</w:t>
            </w:r>
            <w:r w:rsidRPr="00C7244C">
              <w:rPr>
                <w:rFonts w:ascii="Arial" w:hAnsi="Arial" w:cs="Arial"/>
                <w:sz w:val="18"/>
                <w:szCs w:val="18"/>
                <w:vertAlign w:val="superscript"/>
                <w:lang w:eastAsia="zh-CN"/>
              </w:rPr>
              <w:t xml:space="preserve"> </w:t>
            </w:r>
          </w:p>
        </w:tc>
      </w:tr>
      <w:tr w:rsidR="0027438F" w:rsidRPr="00C7244C" w14:paraId="5FF535C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880DAB0"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2527A5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12B29F4"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ULBWP.1.1</w:t>
            </w:r>
            <w:r w:rsidRPr="00C7244C">
              <w:rPr>
                <w:rFonts w:ascii="Arial" w:hAnsi="Arial" w:cs="Arial"/>
                <w:sz w:val="18"/>
                <w:szCs w:val="18"/>
                <w:vertAlign w:val="superscript"/>
                <w:lang w:eastAsia="zh-CN"/>
              </w:rPr>
              <w:t xml:space="preserve"> </w:t>
            </w:r>
          </w:p>
        </w:tc>
      </w:tr>
      <w:tr w:rsidR="0027438F" w:rsidRPr="00C7244C" w14:paraId="72784DC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D1D16B7"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3FFD5B3F"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5A267E2"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SR.3.1 TDD </w:t>
            </w:r>
          </w:p>
        </w:tc>
      </w:tr>
      <w:tr w:rsidR="0027438F" w:rsidRPr="00C7244C" w14:paraId="1A0BBD9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C4D7F54"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41A628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341B00D"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CR.3.1 TDD </w:t>
            </w:r>
          </w:p>
        </w:tc>
      </w:tr>
      <w:tr w:rsidR="0027438F" w:rsidRPr="00C7244C" w14:paraId="5392F7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F75F02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7A8BB46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C94CD40"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CCR.3.1 TDD </w:t>
            </w:r>
          </w:p>
        </w:tc>
      </w:tr>
      <w:tr w:rsidR="0027438F" w:rsidRPr="00C7244C" w14:paraId="16EC1AE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830AEC0"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0EACC84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58B2A8D"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szCs w:val="16"/>
                <w:lang w:eastAsia="zh-CN"/>
              </w:rPr>
              <w:t>OP.1</w:t>
            </w:r>
          </w:p>
        </w:tc>
      </w:tr>
      <w:tr w:rsidR="0027438F" w:rsidRPr="00C7244C" w14:paraId="3F46D85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AD09B74"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FE8B04C"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CC01088"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szCs w:val="16"/>
                <w:lang w:eastAsia="zh-CN"/>
              </w:rPr>
              <w:t>SSB.1 FR2</w:t>
            </w:r>
          </w:p>
        </w:tc>
      </w:tr>
      <w:tr w:rsidR="0027438F" w:rsidRPr="00C7244C" w14:paraId="399F9A9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BE77960"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A280895"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CDDF228"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szCs w:val="16"/>
                <w:lang w:eastAsia="zh-CN"/>
              </w:rPr>
              <w:t xml:space="preserve">SMTC.1 </w:t>
            </w:r>
          </w:p>
        </w:tc>
      </w:tr>
      <w:tr w:rsidR="0027438F" w:rsidRPr="00C7244C" w14:paraId="16B77E5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AFA2CDB"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TCI State-0 Configuration</w:t>
            </w:r>
          </w:p>
        </w:tc>
        <w:tc>
          <w:tcPr>
            <w:tcW w:w="992" w:type="dxa"/>
            <w:tcBorders>
              <w:top w:val="single" w:sz="4" w:space="0" w:color="auto"/>
              <w:left w:val="single" w:sz="4" w:space="0" w:color="auto"/>
              <w:bottom w:val="single" w:sz="4" w:space="0" w:color="auto"/>
              <w:right w:val="single" w:sz="4" w:space="0" w:color="auto"/>
            </w:tcBorders>
          </w:tcPr>
          <w:p w14:paraId="2A97A886"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728E3CA"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TCI.State.0</w:t>
            </w:r>
          </w:p>
        </w:tc>
      </w:tr>
      <w:tr w:rsidR="0027438F" w:rsidRPr="00C7244C" w14:paraId="02DA839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875E3A3"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reportConfigType</w:t>
            </w:r>
          </w:p>
        </w:tc>
        <w:tc>
          <w:tcPr>
            <w:tcW w:w="992" w:type="dxa"/>
            <w:tcBorders>
              <w:top w:val="single" w:sz="4" w:space="0" w:color="auto"/>
              <w:left w:val="single" w:sz="4" w:space="0" w:color="auto"/>
              <w:bottom w:val="single" w:sz="4" w:space="0" w:color="auto"/>
              <w:right w:val="single" w:sz="4" w:space="0" w:color="auto"/>
            </w:tcBorders>
          </w:tcPr>
          <w:p w14:paraId="7DAAA181"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602C209" w14:textId="77777777" w:rsidR="0027438F" w:rsidRPr="00C7244C" w:rsidRDefault="0027438F" w:rsidP="003F1727">
            <w:pPr>
              <w:keepNext/>
              <w:keepLines/>
              <w:spacing w:after="0"/>
              <w:jc w:val="center"/>
              <w:rPr>
                <w:rFonts w:ascii="Arial" w:hAnsi="Arial"/>
                <w:bCs/>
                <w:sz w:val="18"/>
                <w:lang w:eastAsia="zh-CN"/>
              </w:rPr>
            </w:pPr>
            <w:r w:rsidRPr="00C7244C">
              <w:rPr>
                <w:rFonts w:ascii="Arial" w:hAnsi="Arial"/>
                <w:bCs/>
                <w:sz w:val="18"/>
                <w:lang w:eastAsia="zh-CN"/>
              </w:rPr>
              <w:t>ssb-Index-RSRP</w:t>
            </w:r>
          </w:p>
        </w:tc>
      </w:tr>
      <w:tr w:rsidR="0027438F" w:rsidRPr="00C7244C" w14:paraId="6D624C6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3F7647E"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reportConfigType</w:t>
            </w:r>
            <w:r w:rsidRPr="00C7244C">
              <w:rPr>
                <w:rFonts w:ascii="Arial" w:hAnsi="Arial"/>
                <w:bCs/>
                <w:sz w:val="18"/>
                <w:lang w:eastAsia="zh-CN"/>
              </w:rPr>
              <w:tab/>
            </w:r>
          </w:p>
        </w:tc>
        <w:tc>
          <w:tcPr>
            <w:tcW w:w="992" w:type="dxa"/>
            <w:tcBorders>
              <w:top w:val="single" w:sz="4" w:space="0" w:color="auto"/>
              <w:left w:val="single" w:sz="4" w:space="0" w:color="auto"/>
              <w:bottom w:val="single" w:sz="4" w:space="0" w:color="auto"/>
              <w:right w:val="single" w:sz="4" w:space="0" w:color="auto"/>
            </w:tcBorders>
          </w:tcPr>
          <w:p w14:paraId="14D6FC70"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69F03D2" w14:textId="77777777" w:rsidR="0027438F" w:rsidRPr="00C7244C" w:rsidRDefault="0027438F" w:rsidP="003F1727">
            <w:pPr>
              <w:keepNext/>
              <w:keepLines/>
              <w:spacing w:after="0"/>
              <w:jc w:val="center"/>
              <w:rPr>
                <w:rFonts w:ascii="Arial" w:hAnsi="Arial"/>
                <w:bCs/>
                <w:sz w:val="18"/>
                <w:lang w:eastAsia="zh-CN"/>
              </w:rPr>
            </w:pPr>
            <w:r w:rsidRPr="00C7244C">
              <w:rPr>
                <w:rFonts w:ascii="Arial" w:hAnsi="Arial"/>
                <w:bCs/>
                <w:sz w:val="18"/>
                <w:lang w:eastAsia="zh-CN"/>
              </w:rPr>
              <w:t>periodic</w:t>
            </w:r>
          </w:p>
        </w:tc>
      </w:tr>
      <w:tr w:rsidR="0027438F" w:rsidRPr="00C7244C" w14:paraId="563F7D2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F1AFA30"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78FD08BB"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E44F388" w14:textId="77777777" w:rsidR="0027438F" w:rsidRPr="00C7244C" w:rsidRDefault="0027438F" w:rsidP="003F1727">
            <w:pPr>
              <w:keepNext/>
              <w:keepLines/>
              <w:spacing w:after="0"/>
              <w:jc w:val="center"/>
              <w:rPr>
                <w:rFonts w:ascii="Arial" w:hAnsi="Arial"/>
                <w:bCs/>
                <w:sz w:val="18"/>
                <w:lang w:eastAsia="zh-CN"/>
              </w:rPr>
            </w:pPr>
            <w:r w:rsidRPr="00C7244C">
              <w:rPr>
                <w:rFonts w:ascii="Arial" w:hAnsi="Arial"/>
                <w:bCs/>
                <w:sz w:val="18"/>
                <w:lang w:eastAsia="zh-CN"/>
              </w:rPr>
              <w:t>configured</w:t>
            </w:r>
          </w:p>
        </w:tc>
      </w:tr>
      <w:tr w:rsidR="0027438F" w:rsidRPr="00C7244C" w14:paraId="243BC80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CB1055A"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E2732C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0D3B10C"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w:t>
            </w:r>
          </w:p>
        </w:tc>
      </w:tr>
      <w:tr w:rsidR="0027438F" w:rsidRPr="00C7244C" w14:paraId="321ACBC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7607B1"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Spatial Relation Info-0 Configuration</w:t>
            </w:r>
          </w:p>
        </w:tc>
        <w:tc>
          <w:tcPr>
            <w:tcW w:w="992" w:type="dxa"/>
            <w:tcBorders>
              <w:top w:val="single" w:sz="4" w:space="0" w:color="auto"/>
              <w:left w:val="single" w:sz="4" w:space="0" w:color="auto"/>
              <w:bottom w:val="single" w:sz="4" w:space="0" w:color="auto"/>
              <w:right w:val="single" w:sz="4" w:space="0" w:color="auto"/>
            </w:tcBorders>
          </w:tcPr>
          <w:p w14:paraId="5F11E5E5"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CAD5ECD" w14:textId="77777777" w:rsidR="0027438F" w:rsidRPr="00C7244C" w:rsidRDefault="0027438F" w:rsidP="003F1727">
            <w:pPr>
              <w:keepNext/>
              <w:keepLines/>
              <w:spacing w:after="0"/>
              <w:jc w:val="center"/>
              <w:rPr>
                <w:rFonts w:ascii="Arial" w:hAnsi="Arial"/>
                <w:sz w:val="18"/>
                <w:szCs w:val="18"/>
                <w:lang w:eastAsia="zh-CN"/>
              </w:rPr>
            </w:pPr>
            <w:r w:rsidRPr="00C7244C">
              <w:rPr>
                <w:rFonts w:ascii="Arial" w:hAnsi="Arial"/>
                <w:sz w:val="18"/>
                <w:szCs w:val="18"/>
                <w:lang w:eastAsia="zh-CN"/>
              </w:rPr>
              <w:t>PUCCH.SRI.0</w:t>
            </w:r>
          </w:p>
        </w:tc>
      </w:tr>
      <w:tr w:rsidR="0027438F" w:rsidRPr="00C7244C" w14:paraId="35A7B3F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09051C"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Spatial Relation Info-1 Configuration</w:t>
            </w:r>
          </w:p>
        </w:tc>
        <w:tc>
          <w:tcPr>
            <w:tcW w:w="992" w:type="dxa"/>
            <w:tcBorders>
              <w:top w:val="single" w:sz="4" w:space="0" w:color="auto"/>
              <w:left w:val="single" w:sz="4" w:space="0" w:color="auto"/>
              <w:bottom w:val="single" w:sz="4" w:space="0" w:color="auto"/>
              <w:right w:val="single" w:sz="4" w:space="0" w:color="auto"/>
            </w:tcBorders>
          </w:tcPr>
          <w:p w14:paraId="7A15DF4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22C9E2" w14:textId="77777777" w:rsidR="0027438F" w:rsidRPr="00C7244C" w:rsidRDefault="0027438F" w:rsidP="003F1727">
            <w:pPr>
              <w:keepNext/>
              <w:keepLines/>
              <w:spacing w:after="0"/>
              <w:jc w:val="center"/>
              <w:rPr>
                <w:rFonts w:ascii="Arial" w:hAnsi="Arial"/>
                <w:sz w:val="18"/>
                <w:szCs w:val="18"/>
                <w:lang w:eastAsia="zh-CN"/>
              </w:rPr>
            </w:pPr>
            <w:r w:rsidRPr="00C7244C">
              <w:rPr>
                <w:rFonts w:ascii="Arial" w:hAnsi="Arial"/>
                <w:sz w:val="18"/>
                <w:szCs w:val="18"/>
                <w:lang w:eastAsia="zh-CN"/>
              </w:rPr>
              <w:t>PUCCH.SRI.1</w:t>
            </w:r>
          </w:p>
        </w:tc>
      </w:tr>
      <w:tr w:rsidR="0027438F" w:rsidRPr="00C7244C" w14:paraId="7E8872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DAF4ABD"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8D3303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8ED9C0C"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1x2 Low</w:t>
            </w:r>
          </w:p>
        </w:tc>
      </w:tr>
      <w:tr w:rsidR="0027438F" w:rsidRPr="00C7244C" w14:paraId="5DDDE5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38BE93C"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tcPr>
          <w:p w14:paraId="397F898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tcPr>
          <w:p w14:paraId="6CCBB4A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0</w:t>
            </w:r>
          </w:p>
        </w:tc>
      </w:tr>
      <w:tr w:rsidR="0027438F" w:rsidRPr="00C7244C" w14:paraId="38770F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A8E5BD"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7E82381B"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4AF69B4"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2334740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8799CA"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4F23C0F6"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9AE6A65"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32228C1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E548B2F"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7C6C64F5"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56A17DE"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7F4E4C2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646202"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1010CDE8"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FB7F566"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3C5DCE9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9CB7469"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tcPr>
          <w:p w14:paraId="0D3DEC0A"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B94F3E8"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006E9C0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5CA6EDC"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tcPr>
          <w:p w14:paraId="720BD41F"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AD5A02C"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6A50E74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E640BBD"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OCNG DMRS to SSS</w:t>
            </w:r>
            <w:r w:rsidRPr="00C7244C">
              <w:rPr>
                <w:rFonts w:ascii="Arial" w:hAnsi="Arial"/>
                <w:sz w:val="18"/>
                <w:szCs w:val="16"/>
                <w:vertAlign w:val="superscript"/>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4F2313AC"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FB693CD"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155449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C482E7"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OCNG to OCNG DMRS</w:t>
            </w:r>
            <w:r w:rsidRPr="00C7244C">
              <w:rPr>
                <w:rFonts w:ascii="Arial" w:hAnsi="Arial"/>
                <w:sz w:val="18"/>
                <w:szCs w:val="16"/>
                <w:vertAlign w:val="superscript"/>
              </w:rPr>
              <w:t>Note 1</w:t>
            </w:r>
          </w:p>
        </w:tc>
        <w:tc>
          <w:tcPr>
            <w:tcW w:w="992" w:type="dxa"/>
            <w:vMerge/>
            <w:tcBorders>
              <w:top w:val="single" w:sz="4" w:space="0" w:color="auto"/>
              <w:left w:val="single" w:sz="4" w:space="0" w:color="auto"/>
              <w:bottom w:val="single" w:sz="4" w:space="0" w:color="auto"/>
              <w:right w:val="single" w:sz="4" w:space="0" w:color="auto"/>
            </w:tcBorders>
            <w:vAlign w:val="center"/>
          </w:tcPr>
          <w:p w14:paraId="59DEAD09"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EA1194C"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0AAEBA7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D84879D" w14:textId="77777777" w:rsidR="0027438F" w:rsidRPr="00C7244C" w:rsidRDefault="0027438F" w:rsidP="003F1727">
            <w:pPr>
              <w:keepNext/>
              <w:keepLines/>
              <w:spacing w:after="0"/>
              <w:rPr>
                <w:rFonts w:ascii="Arial" w:hAnsi="Arial"/>
                <w:sz w:val="18"/>
                <w:szCs w:val="18"/>
                <w:lang w:eastAsia="zh-CN"/>
              </w:rPr>
            </w:pPr>
            <w:r w:rsidRPr="00C7244C">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0537BD6" w14:textId="77777777" w:rsidR="0027438F" w:rsidRPr="00C7244C" w:rsidRDefault="0027438F" w:rsidP="003F1727">
            <w:pPr>
              <w:keepNext/>
              <w:keepLines/>
              <w:spacing w:after="0"/>
              <w:jc w:val="center"/>
              <w:rPr>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DC28680" w14:textId="77777777" w:rsidR="0027438F" w:rsidRPr="00C7244C" w:rsidRDefault="0027438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AWGN</w:t>
            </w:r>
          </w:p>
        </w:tc>
      </w:tr>
      <w:tr w:rsidR="0027438F" w:rsidRPr="00C7244C" w14:paraId="24A9B22C"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6C341229"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szCs w:val="18"/>
                <w:lang w:eastAsia="zh-CN"/>
              </w:rPr>
              <w:t>Note 1:</w:t>
            </w:r>
            <w:r w:rsidRPr="00C7244C">
              <w:rPr>
                <w:rFonts w:ascii="Arial" w:hAnsi="Arial"/>
                <w:sz w:val="18"/>
                <w:lang w:eastAsia="zh-CN"/>
              </w:rPr>
              <w:tab/>
              <w:t>OCNG shall be used such that the cell is fully allocated and a constant total transmitted power spectral density is achieved for all OFDM symbols.</w:t>
            </w:r>
          </w:p>
        </w:tc>
      </w:tr>
    </w:tbl>
    <w:p w14:paraId="1D24FE74" w14:textId="77777777" w:rsidR="0027438F" w:rsidRPr="00C7244C" w:rsidRDefault="0027438F" w:rsidP="0027438F"/>
    <w:p w14:paraId="2F427205" w14:textId="77777777" w:rsidR="0027438F" w:rsidRPr="00C7244C" w:rsidRDefault="0027438F" w:rsidP="0027438F">
      <w:pPr>
        <w:pStyle w:val="TH"/>
      </w:pPr>
      <w:r w:rsidRPr="00C7244C">
        <w:t xml:space="preserve">Table </w:t>
      </w:r>
      <w:r w:rsidRPr="00C7244C">
        <w:rPr>
          <w:rFonts w:cs="v4.2.0"/>
        </w:rPr>
        <w:t>7.5.9</w:t>
      </w:r>
      <w:r w:rsidRPr="00C7244C">
        <w:rPr>
          <w:rFonts w:eastAsia="MS Mincho"/>
          <w:bCs/>
        </w:rPr>
        <w:t>.1.1</w:t>
      </w:r>
      <w:r w:rsidRPr="00C7244C">
        <w:rPr>
          <w:rFonts w:cs="v4.2.0"/>
        </w:rPr>
        <w:t xml:space="preserve">.5-2: </w:t>
      </w:r>
      <w:r w:rsidRPr="00C7244C">
        <w:t>OTA related test parameters</w:t>
      </w:r>
      <w:r w:rsidRPr="00C7244C">
        <w:rPr>
          <w:rFonts w:cs="v4.2.0"/>
        </w:rPr>
        <w:t xml:space="preserve"> for uplink spatial relation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93"/>
        <w:gridCol w:w="1042"/>
      </w:tblGrid>
      <w:tr w:rsidR="0027438F" w:rsidRPr="00C7244C" w14:paraId="38F93805" w14:textId="77777777" w:rsidTr="003F1727">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tcPr>
          <w:p w14:paraId="231D0767"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tcPr>
          <w:p w14:paraId="2BB1CF3D"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Unit</w:t>
            </w:r>
          </w:p>
        </w:tc>
        <w:tc>
          <w:tcPr>
            <w:tcW w:w="3773" w:type="dxa"/>
            <w:gridSpan w:val="4"/>
            <w:tcBorders>
              <w:top w:val="single" w:sz="4" w:space="0" w:color="auto"/>
              <w:left w:val="single" w:sz="4" w:space="0" w:color="auto"/>
              <w:bottom w:val="single" w:sz="4" w:space="0" w:color="auto"/>
              <w:right w:val="single" w:sz="4" w:space="0" w:color="auto"/>
            </w:tcBorders>
          </w:tcPr>
          <w:p w14:paraId="5F682250"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ell 1</w:t>
            </w:r>
          </w:p>
        </w:tc>
      </w:tr>
      <w:tr w:rsidR="0027438F" w:rsidRPr="00C7244C" w14:paraId="5DEF92EB" w14:textId="77777777" w:rsidTr="003F1727">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4BE6F34E" w14:textId="77777777" w:rsidR="0027438F" w:rsidRPr="00C7244C" w:rsidRDefault="0027438F" w:rsidP="003F1727">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7610C8DB" w14:textId="77777777" w:rsidR="0027438F" w:rsidRPr="00C7244C" w:rsidRDefault="0027438F" w:rsidP="003F1727">
            <w:pPr>
              <w:keepNext/>
              <w:keepLines/>
              <w:spacing w:after="0"/>
              <w:jc w:val="center"/>
              <w:rPr>
                <w:rFonts w:ascii="Arial" w:hAnsi="Arial"/>
                <w:b/>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7CF66B5F"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SSB0</w:t>
            </w:r>
          </w:p>
        </w:tc>
        <w:tc>
          <w:tcPr>
            <w:tcW w:w="1986" w:type="dxa"/>
            <w:gridSpan w:val="2"/>
            <w:tcBorders>
              <w:top w:val="single" w:sz="4" w:space="0" w:color="auto"/>
              <w:left w:val="single" w:sz="4" w:space="0" w:color="auto"/>
              <w:bottom w:val="single" w:sz="4" w:space="0" w:color="auto"/>
              <w:right w:val="single" w:sz="4" w:space="0" w:color="auto"/>
            </w:tcBorders>
          </w:tcPr>
          <w:p w14:paraId="1482186C"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SSB1</w:t>
            </w:r>
          </w:p>
        </w:tc>
      </w:tr>
      <w:tr w:rsidR="0027438F" w:rsidRPr="00C7244C" w14:paraId="01F7C856" w14:textId="77777777" w:rsidTr="003F1727">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4AE4173D" w14:textId="77777777" w:rsidR="0027438F" w:rsidRPr="00C7244C" w:rsidRDefault="0027438F" w:rsidP="003F1727">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2B5C5F25" w14:textId="77777777" w:rsidR="0027438F" w:rsidRPr="00C7244C" w:rsidRDefault="0027438F" w:rsidP="003F1727">
            <w:pPr>
              <w:keepNext/>
              <w:keepLines/>
              <w:spacing w:after="0"/>
              <w:jc w:val="center"/>
              <w:rPr>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tcPr>
          <w:p w14:paraId="11BADC12"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1</w:t>
            </w:r>
          </w:p>
        </w:tc>
        <w:tc>
          <w:tcPr>
            <w:tcW w:w="842" w:type="dxa"/>
            <w:tcBorders>
              <w:top w:val="single" w:sz="4" w:space="0" w:color="auto"/>
              <w:left w:val="single" w:sz="4" w:space="0" w:color="auto"/>
              <w:bottom w:val="single" w:sz="4" w:space="0" w:color="auto"/>
              <w:right w:val="single" w:sz="4" w:space="0" w:color="auto"/>
            </w:tcBorders>
          </w:tcPr>
          <w:p w14:paraId="489958E8"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2</w:t>
            </w:r>
          </w:p>
        </w:tc>
        <w:tc>
          <w:tcPr>
            <w:tcW w:w="944" w:type="dxa"/>
            <w:tcBorders>
              <w:top w:val="single" w:sz="4" w:space="0" w:color="auto"/>
              <w:left w:val="single" w:sz="4" w:space="0" w:color="auto"/>
              <w:bottom w:val="single" w:sz="4" w:space="0" w:color="auto"/>
              <w:right w:val="single" w:sz="4" w:space="0" w:color="auto"/>
            </w:tcBorders>
          </w:tcPr>
          <w:p w14:paraId="3DF4A93A"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1</w:t>
            </w:r>
          </w:p>
        </w:tc>
        <w:tc>
          <w:tcPr>
            <w:tcW w:w="1042" w:type="dxa"/>
            <w:tcBorders>
              <w:top w:val="single" w:sz="4" w:space="0" w:color="auto"/>
              <w:left w:val="single" w:sz="4" w:space="0" w:color="auto"/>
              <w:bottom w:val="single" w:sz="4" w:space="0" w:color="auto"/>
              <w:right w:val="single" w:sz="4" w:space="0" w:color="auto"/>
            </w:tcBorders>
          </w:tcPr>
          <w:p w14:paraId="6E0CF3F4"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2</w:t>
            </w:r>
          </w:p>
        </w:tc>
      </w:tr>
      <w:tr w:rsidR="0027438F" w:rsidRPr="00C7244C" w14:paraId="41E7C0F5"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19CD45EA" w14:textId="77777777" w:rsidR="0027438F" w:rsidRPr="00C7244C" w:rsidRDefault="0027438F" w:rsidP="003F1727">
            <w:pPr>
              <w:keepNext/>
              <w:keepLines/>
              <w:spacing w:after="0"/>
              <w:rPr>
                <w:rFonts w:ascii="Arial" w:hAnsi="Arial"/>
                <w:sz w:val="18"/>
                <w:lang w:eastAsia="zh-CN"/>
              </w:rPr>
            </w:pPr>
            <w:r w:rsidRPr="00C7244C">
              <w:rPr>
                <w:rFonts w:ascii="Arial" w:hAnsi="Arial"/>
                <w:sz w:val="18"/>
              </w:rPr>
              <w:t>Angle of arrival configuration</w:t>
            </w:r>
          </w:p>
        </w:tc>
        <w:tc>
          <w:tcPr>
            <w:tcW w:w="1980" w:type="dxa"/>
            <w:vMerge w:val="restart"/>
            <w:tcBorders>
              <w:top w:val="single" w:sz="4" w:space="0" w:color="auto"/>
              <w:left w:val="single" w:sz="4" w:space="0" w:color="auto"/>
              <w:right w:val="single" w:sz="4" w:space="0" w:color="auto"/>
            </w:tcBorders>
          </w:tcPr>
          <w:p w14:paraId="72FFDE1A" w14:textId="77777777" w:rsidR="0027438F" w:rsidRPr="00C7244C" w:rsidRDefault="0027438F" w:rsidP="003F1727">
            <w:pPr>
              <w:keepNext/>
              <w:keepLines/>
              <w:spacing w:after="0"/>
              <w:jc w:val="center"/>
              <w:rPr>
                <w:rFonts w:ascii="Arial" w:hAnsi="Arial"/>
                <w:sz w:val="18"/>
                <w:lang w:eastAsia="zh-CN"/>
              </w:rPr>
            </w:pPr>
          </w:p>
        </w:tc>
        <w:tc>
          <w:tcPr>
            <w:tcW w:w="3773" w:type="dxa"/>
            <w:gridSpan w:val="4"/>
            <w:tcBorders>
              <w:top w:val="single" w:sz="4" w:space="0" w:color="auto"/>
              <w:left w:val="single" w:sz="4" w:space="0" w:color="auto"/>
              <w:bottom w:val="single" w:sz="4" w:space="0" w:color="auto"/>
              <w:right w:val="single" w:sz="4" w:space="0" w:color="auto"/>
            </w:tcBorders>
          </w:tcPr>
          <w:p w14:paraId="5CF86FD9"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rPr>
              <w:t>Setup 3 according to clause A.3.15.3</w:t>
            </w:r>
          </w:p>
        </w:tc>
      </w:tr>
      <w:tr w:rsidR="0027438F" w:rsidRPr="00C7244C" w14:paraId="16045BEB" w14:textId="77777777" w:rsidTr="003F1727">
        <w:trPr>
          <w:cantSplit/>
          <w:jc w:val="center"/>
        </w:trPr>
        <w:tc>
          <w:tcPr>
            <w:tcW w:w="1615" w:type="dxa"/>
            <w:vMerge/>
            <w:tcBorders>
              <w:left w:val="single" w:sz="4" w:space="0" w:color="auto"/>
              <w:bottom w:val="single" w:sz="4" w:space="0" w:color="auto"/>
              <w:right w:val="single" w:sz="4" w:space="0" w:color="auto"/>
            </w:tcBorders>
          </w:tcPr>
          <w:p w14:paraId="72E24AC5" w14:textId="77777777" w:rsidR="0027438F" w:rsidRPr="00C7244C" w:rsidRDefault="0027438F" w:rsidP="003F1727">
            <w:pPr>
              <w:keepNext/>
              <w:keepLines/>
              <w:spacing w:after="0"/>
              <w:rPr>
                <w:rFonts w:ascii="Arial" w:hAnsi="Arial"/>
                <w:sz w:val="18"/>
                <w:lang w:eastAsia="zh-CN"/>
              </w:rPr>
            </w:pPr>
          </w:p>
        </w:tc>
        <w:tc>
          <w:tcPr>
            <w:tcW w:w="1980" w:type="dxa"/>
            <w:vMerge/>
            <w:tcBorders>
              <w:left w:val="single" w:sz="4" w:space="0" w:color="auto"/>
              <w:bottom w:val="single" w:sz="4" w:space="0" w:color="auto"/>
              <w:right w:val="single" w:sz="4" w:space="0" w:color="auto"/>
            </w:tcBorders>
          </w:tcPr>
          <w:p w14:paraId="6E5B6A9D" w14:textId="77777777" w:rsidR="0027438F" w:rsidRPr="00C7244C" w:rsidRDefault="0027438F" w:rsidP="003F1727">
            <w:pPr>
              <w:keepNext/>
              <w:keepLines/>
              <w:spacing w:after="0"/>
              <w:jc w:val="center"/>
              <w:rPr>
                <w:rFonts w:ascii="Arial" w:hAnsi="Arial"/>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4415FD6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rPr>
              <w:t>AoA1</w:t>
            </w:r>
          </w:p>
        </w:tc>
        <w:tc>
          <w:tcPr>
            <w:tcW w:w="1986" w:type="dxa"/>
            <w:gridSpan w:val="2"/>
            <w:tcBorders>
              <w:top w:val="single" w:sz="4" w:space="0" w:color="auto"/>
              <w:left w:val="single" w:sz="4" w:space="0" w:color="auto"/>
              <w:bottom w:val="single" w:sz="4" w:space="0" w:color="auto"/>
              <w:right w:val="single" w:sz="4" w:space="0" w:color="auto"/>
            </w:tcBorders>
          </w:tcPr>
          <w:p w14:paraId="1AA70F58"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rPr>
              <w:t>AoA2</w:t>
            </w:r>
          </w:p>
        </w:tc>
      </w:tr>
      <w:tr w:rsidR="0027438F" w:rsidRPr="00C7244C" w14:paraId="73C429C7"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046FBA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 xml:space="preserve">Assumption for UE beams </w:t>
            </w:r>
            <w:r w:rsidRPr="00C7244C">
              <w:rPr>
                <w:rFonts w:ascii="Arial" w:hAnsi="Arial"/>
                <w:sz w:val="18"/>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7E30C866" w14:textId="77777777" w:rsidR="0027438F" w:rsidRPr="00C7244C" w:rsidRDefault="0027438F" w:rsidP="003F1727">
            <w:pPr>
              <w:keepNext/>
              <w:keepLines/>
              <w:spacing w:after="0"/>
              <w:jc w:val="center"/>
              <w:rPr>
                <w:rFonts w:ascii="Arial" w:hAnsi="Arial"/>
                <w:sz w:val="18"/>
                <w:lang w:eastAsia="zh-CN"/>
              </w:rPr>
            </w:pPr>
          </w:p>
        </w:tc>
        <w:tc>
          <w:tcPr>
            <w:tcW w:w="3773" w:type="dxa"/>
            <w:gridSpan w:val="4"/>
            <w:tcBorders>
              <w:top w:val="single" w:sz="4" w:space="0" w:color="auto"/>
              <w:left w:val="single" w:sz="4" w:space="0" w:color="auto"/>
              <w:bottom w:val="single" w:sz="4" w:space="0" w:color="auto"/>
              <w:right w:val="single" w:sz="4" w:space="0" w:color="auto"/>
            </w:tcBorders>
          </w:tcPr>
          <w:p w14:paraId="3084DAA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Rough</w:t>
            </w:r>
          </w:p>
        </w:tc>
      </w:tr>
      <w:tr w:rsidR="0027438F" w:rsidRPr="00C7244C" w14:paraId="4475B0B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783A896"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N</w:t>
            </w:r>
            <w:r w:rsidRPr="00C7244C">
              <w:rPr>
                <w:rFonts w:ascii="Arial" w:hAnsi="Arial"/>
                <w:sz w:val="18"/>
                <w:vertAlign w:val="subscript"/>
                <w:lang w:eastAsia="zh-CN"/>
              </w:rPr>
              <w:t>oc</w:t>
            </w:r>
            <w:r w:rsidRPr="00C7244C">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20E74E8C"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m/15 kHz</w:t>
            </w:r>
          </w:p>
        </w:tc>
        <w:tc>
          <w:tcPr>
            <w:tcW w:w="3773" w:type="dxa"/>
            <w:gridSpan w:val="4"/>
            <w:tcBorders>
              <w:top w:val="single" w:sz="4" w:space="0" w:color="auto"/>
              <w:left w:val="single" w:sz="4" w:space="0" w:color="auto"/>
              <w:bottom w:val="single" w:sz="4" w:space="0" w:color="auto"/>
              <w:right w:val="single" w:sz="4" w:space="0" w:color="auto"/>
            </w:tcBorders>
          </w:tcPr>
          <w:p w14:paraId="64BD1258"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cs="Arial"/>
                <w:sz w:val="18"/>
                <w:lang w:eastAsia="zh-CN"/>
              </w:rPr>
              <w:t>-92.1</w:t>
            </w:r>
          </w:p>
        </w:tc>
      </w:tr>
      <w:tr w:rsidR="0027438F" w:rsidRPr="00C7244C" w14:paraId="1AB1E01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209CBF3" w14:textId="77777777" w:rsidR="0027438F" w:rsidRPr="00C7244C" w:rsidRDefault="0027438F" w:rsidP="003F1727">
            <w:pPr>
              <w:keepNext/>
              <w:keepLines/>
              <w:spacing w:after="0"/>
              <w:rPr>
                <w:rFonts w:ascii="Arial" w:hAnsi="Arial" w:cs="v4.2.0"/>
                <w:sz w:val="18"/>
                <w:lang w:eastAsia="zh-CN"/>
              </w:rPr>
            </w:pPr>
            <w:r w:rsidRPr="00C7244C">
              <w:rPr>
                <w:rFonts w:ascii="Arial" w:hAnsi="Arial"/>
                <w:sz w:val="18"/>
                <w:lang w:eastAsia="zh-CN"/>
              </w:rPr>
              <w:t>N</w:t>
            </w:r>
            <w:r w:rsidRPr="00C7244C">
              <w:rPr>
                <w:rFonts w:ascii="Arial" w:hAnsi="Arial"/>
                <w:sz w:val="18"/>
                <w:vertAlign w:val="subscript"/>
                <w:lang w:eastAsia="zh-CN"/>
              </w:rPr>
              <w:t>oc</w:t>
            </w:r>
            <w:r w:rsidRPr="00C7244C">
              <w:rPr>
                <w:rFonts w:ascii="Arial" w:hAnsi="Arial"/>
                <w:sz w:val="18"/>
                <w:vertAlign w:val="superscript"/>
                <w:lang w:eastAsia="zh-CN"/>
              </w:rPr>
              <w:t>Note 1</w:t>
            </w:r>
          </w:p>
        </w:tc>
        <w:tc>
          <w:tcPr>
            <w:tcW w:w="1980" w:type="dxa"/>
            <w:tcBorders>
              <w:top w:val="single" w:sz="4" w:space="0" w:color="auto"/>
              <w:left w:val="single" w:sz="4" w:space="0" w:color="auto"/>
              <w:bottom w:val="single" w:sz="4" w:space="0" w:color="auto"/>
              <w:right w:val="single" w:sz="4" w:space="0" w:color="auto"/>
            </w:tcBorders>
          </w:tcPr>
          <w:p w14:paraId="7CE21732"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lang w:eastAsia="zh-CN"/>
              </w:rPr>
              <w:t>dBm/SCS</w:t>
            </w:r>
          </w:p>
        </w:tc>
        <w:tc>
          <w:tcPr>
            <w:tcW w:w="3773" w:type="dxa"/>
            <w:gridSpan w:val="4"/>
            <w:tcBorders>
              <w:top w:val="single" w:sz="4" w:space="0" w:color="auto"/>
              <w:left w:val="single" w:sz="4" w:space="0" w:color="auto"/>
              <w:bottom w:val="single" w:sz="4" w:space="0" w:color="auto"/>
              <w:right w:val="single" w:sz="4" w:space="0" w:color="auto"/>
            </w:tcBorders>
          </w:tcPr>
          <w:p w14:paraId="08A0C4FD"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cs="v4.2.0"/>
                <w:sz w:val="18"/>
                <w:lang w:eastAsia="zh-CN"/>
              </w:rPr>
              <w:t>-83.1</w:t>
            </w:r>
          </w:p>
        </w:tc>
      </w:tr>
      <w:tr w:rsidR="0027438F" w:rsidRPr="00C7244C" w14:paraId="29A30930"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34EDFB4A"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Ê</w:t>
            </w:r>
            <w:r w:rsidRPr="00C7244C">
              <w:rPr>
                <w:rFonts w:ascii="Arial" w:hAnsi="Arial"/>
                <w:sz w:val="18"/>
                <w:vertAlign w:val="subscript"/>
                <w:lang w:eastAsia="zh-CN"/>
              </w:rPr>
              <w:t>s</w:t>
            </w:r>
            <w:r w:rsidRPr="00C7244C">
              <w:rPr>
                <w:rFonts w:ascii="Arial" w:hAnsi="Arial"/>
                <w:sz w:val="18"/>
                <w:lang w:eastAsia="zh-CN"/>
              </w:rPr>
              <w:t>/N</w:t>
            </w:r>
            <w:r w:rsidRPr="00C7244C">
              <w:rPr>
                <w:rFonts w:ascii="Arial" w:hAnsi="Arial"/>
                <w:sz w:val="18"/>
                <w:vertAlign w:val="subscript"/>
                <w:lang w:eastAsia="zh-CN"/>
              </w:rPr>
              <w:t>oc</w:t>
            </w:r>
          </w:p>
        </w:tc>
        <w:tc>
          <w:tcPr>
            <w:tcW w:w="1980" w:type="dxa"/>
            <w:tcBorders>
              <w:top w:val="single" w:sz="4" w:space="0" w:color="auto"/>
              <w:left w:val="single" w:sz="4" w:space="0" w:color="auto"/>
              <w:bottom w:val="single" w:sz="4" w:space="0" w:color="auto"/>
              <w:right w:val="single" w:sz="4" w:space="0" w:color="auto"/>
            </w:tcBorders>
          </w:tcPr>
          <w:p w14:paraId="28CE1D2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w:t>
            </w:r>
          </w:p>
        </w:tc>
        <w:tc>
          <w:tcPr>
            <w:tcW w:w="1787" w:type="dxa"/>
            <w:gridSpan w:val="2"/>
            <w:tcBorders>
              <w:top w:val="single" w:sz="4" w:space="0" w:color="auto"/>
              <w:left w:val="single" w:sz="4" w:space="0" w:color="auto"/>
              <w:bottom w:val="single" w:sz="4" w:space="0" w:color="auto"/>
              <w:right w:val="single" w:sz="4" w:space="0" w:color="auto"/>
            </w:tcBorders>
          </w:tcPr>
          <w:p w14:paraId="06421248"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c>
          <w:tcPr>
            <w:tcW w:w="993" w:type="dxa"/>
            <w:tcBorders>
              <w:top w:val="single" w:sz="4" w:space="0" w:color="auto"/>
              <w:left w:val="single" w:sz="4" w:space="0" w:color="auto"/>
              <w:bottom w:val="single" w:sz="4" w:space="0" w:color="auto"/>
              <w:right w:val="single" w:sz="4" w:space="0" w:color="auto"/>
            </w:tcBorders>
          </w:tcPr>
          <w:p w14:paraId="2FC3F9D9"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0C54BB53"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r>
      <w:tr w:rsidR="0027438F" w:rsidRPr="00C7244C" w14:paraId="249D66B6"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EA44C74" w14:textId="77777777" w:rsidR="0027438F" w:rsidRPr="00C7244C" w:rsidRDefault="0027438F" w:rsidP="003F1727">
            <w:pPr>
              <w:keepNext/>
              <w:keepLines/>
              <w:spacing w:after="0"/>
              <w:rPr>
                <w:rFonts w:ascii="Arial" w:hAnsi="Arial"/>
                <w:sz w:val="18"/>
                <w:lang w:eastAsia="zh-CN"/>
              </w:rPr>
            </w:pPr>
            <w:r w:rsidRPr="00C7244C">
              <w:rPr>
                <w:rFonts w:ascii="Arial" w:hAnsi="Arial" w:cs="v4.2.0"/>
                <w:sz w:val="18"/>
                <w:lang w:eastAsia="zh-CN"/>
              </w:rPr>
              <w:t>SS-RSRP</w:t>
            </w:r>
            <w:r w:rsidRPr="00C7244C">
              <w:rPr>
                <w:rFonts w:ascii="Arial" w:hAnsi="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3015EC10"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cs="v4.2.0"/>
                <w:sz w:val="18"/>
                <w:lang w:eastAsia="zh-CN"/>
              </w:rPr>
              <w:t>dBm/120 kHz</w:t>
            </w:r>
            <w:r w:rsidRPr="00C7244C">
              <w:rPr>
                <w:rFonts w:ascii="Arial" w:hAnsi="Arial"/>
                <w:sz w:val="18"/>
                <w:vertAlign w:val="superscript"/>
                <w:lang w:eastAsia="zh-CN"/>
              </w:rPr>
              <w:t xml:space="preserve"> Note3</w:t>
            </w:r>
          </w:p>
        </w:tc>
        <w:tc>
          <w:tcPr>
            <w:tcW w:w="1787" w:type="dxa"/>
            <w:gridSpan w:val="2"/>
            <w:tcBorders>
              <w:top w:val="single" w:sz="4" w:space="0" w:color="auto"/>
              <w:left w:val="single" w:sz="4" w:space="0" w:color="auto"/>
              <w:bottom w:val="single" w:sz="4" w:space="0" w:color="auto"/>
              <w:right w:val="single" w:sz="4" w:space="0" w:color="auto"/>
            </w:tcBorders>
          </w:tcPr>
          <w:p w14:paraId="540DE745"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82.1</w:t>
            </w:r>
          </w:p>
        </w:tc>
        <w:tc>
          <w:tcPr>
            <w:tcW w:w="993" w:type="dxa"/>
            <w:tcBorders>
              <w:top w:val="single" w:sz="4" w:space="0" w:color="auto"/>
              <w:left w:val="single" w:sz="4" w:space="0" w:color="auto"/>
              <w:bottom w:val="single" w:sz="4" w:space="0" w:color="auto"/>
              <w:right w:val="single" w:sz="4" w:space="0" w:color="auto"/>
            </w:tcBorders>
          </w:tcPr>
          <w:p w14:paraId="346E2A8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0161EBB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82.1</w:t>
            </w:r>
          </w:p>
        </w:tc>
      </w:tr>
      <w:tr w:rsidR="0027438F" w:rsidRPr="00C7244C" w14:paraId="610C16F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57A1EA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Io</w:t>
            </w:r>
            <w:r w:rsidRPr="00C7244C">
              <w:rPr>
                <w:rFonts w:ascii="Arial" w:hAnsi="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tcPr>
          <w:p w14:paraId="78F7878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m/95.04 MHz</w:t>
            </w:r>
            <w:r w:rsidRPr="00C7244C">
              <w:rPr>
                <w:rFonts w:ascii="Arial" w:hAnsi="Arial"/>
                <w:sz w:val="18"/>
                <w:vertAlign w:val="superscript"/>
                <w:lang w:eastAsia="zh-CN"/>
              </w:rPr>
              <w:t xml:space="preserve"> Note4</w:t>
            </w:r>
          </w:p>
        </w:tc>
        <w:tc>
          <w:tcPr>
            <w:tcW w:w="1787" w:type="dxa"/>
            <w:gridSpan w:val="2"/>
            <w:tcBorders>
              <w:top w:val="single" w:sz="4" w:space="0" w:color="auto"/>
              <w:left w:val="single" w:sz="4" w:space="0" w:color="auto"/>
              <w:bottom w:val="single" w:sz="4" w:space="0" w:color="auto"/>
              <w:right w:val="single" w:sz="4" w:space="0" w:color="auto"/>
            </w:tcBorders>
          </w:tcPr>
          <w:p w14:paraId="4B185DA7"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0.6</w:t>
            </w:r>
          </w:p>
        </w:tc>
        <w:tc>
          <w:tcPr>
            <w:tcW w:w="993" w:type="dxa"/>
            <w:tcBorders>
              <w:top w:val="single" w:sz="4" w:space="0" w:color="auto"/>
              <w:left w:val="single" w:sz="4" w:space="0" w:color="auto"/>
              <w:bottom w:val="single" w:sz="4" w:space="0" w:color="auto"/>
              <w:right w:val="single" w:sz="4" w:space="0" w:color="auto"/>
            </w:tcBorders>
          </w:tcPr>
          <w:p w14:paraId="00CDAE4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4.1</w:t>
            </w:r>
          </w:p>
        </w:tc>
        <w:tc>
          <w:tcPr>
            <w:tcW w:w="993" w:type="dxa"/>
            <w:tcBorders>
              <w:top w:val="single" w:sz="4" w:space="0" w:color="auto"/>
              <w:left w:val="single" w:sz="4" w:space="0" w:color="auto"/>
              <w:bottom w:val="single" w:sz="4" w:space="0" w:color="auto"/>
              <w:right w:val="single" w:sz="4" w:space="0" w:color="auto"/>
            </w:tcBorders>
          </w:tcPr>
          <w:p w14:paraId="6DA4A99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0.6</w:t>
            </w:r>
          </w:p>
        </w:tc>
      </w:tr>
      <w:tr w:rsidR="0027438F" w:rsidRPr="00C7244C" w14:paraId="07C8BF86"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27D933BB" w14:textId="77777777" w:rsidR="0027438F" w:rsidRPr="00C7244C" w:rsidRDefault="0027438F" w:rsidP="003F1727">
            <w:pPr>
              <w:keepNext/>
              <w:keepLines/>
              <w:spacing w:after="0"/>
              <w:ind w:left="851" w:hanging="851"/>
              <w:rPr>
                <w:rFonts w:ascii="Arial" w:hAnsi="Arial"/>
                <w:sz w:val="18"/>
                <w:szCs w:val="18"/>
                <w:lang w:eastAsia="zh-CN"/>
              </w:rPr>
            </w:pPr>
            <w:r w:rsidRPr="00C7244C">
              <w:rPr>
                <w:rFonts w:ascii="Arial" w:hAnsi="Arial"/>
                <w:sz w:val="18"/>
                <w:szCs w:val="18"/>
                <w:lang w:eastAsia="zh-CN"/>
              </w:rPr>
              <w:t>Note 1:</w:t>
            </w:r>
            <w:r w:rsidRPr="00C7244C">
              <w:rPr>
                <w:rFonts w:ascii="Arial" w:hAnsi="Arial"/>
                <w:sz w:val="18"/>
                <w:szCs w:val="18"/>
                <w:lang w:eastAsia="zh-CN"/>
              </w:rPr>
              <w:tab/>
            </w:r>
            <w:r w:rsidRPr="00C7244C">
              <w:rPr>
                <w:rFonts w:ascii="Arial" w:hAnsi="Arial"/>
                <w:sz w:val="18"/>
                <w:lang w:eastAsia="zh-CN"/>
              </w:rPr>
              <w:t xml:space="preserve">Interference from other cells and noise sources not specified in the test is assumed to be constant over subcarriers and time and shall be modelled as AWGN of appropriate power for </w:t>
            </w:r>
            <w:r w:rsidRPr="00C7244C">
              <w:rPr>
                <w:rFonts w:ascii="Arial" w:hAnsi="Arial"/>
                <w:sz w:val="18"/>
                <w:szCs w:val="18"/>
                <w:lang w:eastAsia="zh-CN"/>
              </w:rPr>
              <w:t>N</w:t>
            </w:r>
            <w:r w:rsidRPr="00C7244C">
              <w:rPr>
                <w:rFonts w:ascii="Arial" w:hAnsi="Arial"/>
                <w:sz w:val="18"/>
                <w:szCs w:val="18"/>
                <w:vertAlign w:val="subscript"/>
                <w:lang w:eastAsia="zh-CN"/>
              </w:rPr>
              <w:t>oc</w:t>
            </w:r>
            <w:r w:rsidRPr="00C7244C">
              <w:rPr>
                <w:rFonts w:ascii="Arial" w:hAnsi="Arial"/>
                <w:sz w:val="18"/>
                <w:szCs w:val="18"/>
                <w:lang w:eastAsia="zh-CN"/>
              </w:rPr>
              <w:t xml:space="preserve"> to be fulfilled.</w:t>
            </w:r>
          </w:p>
          <w:p w14:paraId="52A26366"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szCs w:val="18"/>
                <w:lang w:eastAsia="zh-CN"/>
              </w:rPr>
              <w:t>Note 2:</w:t>
            </w:r>
            <w:r w:rsidRPr="00C7244C">
              <w:rPr>
                <w:rFonts w:ascii="Arial" w:hAnsi="Arial"/>
                <w:sz w:val="18"/>
                <w:lang w:eastAsia="zh-CN"/>
              </w:rPr>
              <w:tab/>
              <w:t>SS-RSRP and Io levels have been derived from other parameters for information purposes. They are not settable parameters themselves.</w:t>
            </w:r>
          </w:p>
          <w:p w14:paraId="3ACC316C"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3:</w:t>
            </w:r>
            <w:r w:rsidRPr="00C7244C">
              <w:rPr>
                <w:rFonts w:ascii="Arial" w:hAnsi="Arial"/>
                <w:sz w:val="18"/>
                <w:lang w:eastAsia="zh-CN"/>
              </w:rPr>
              <w:tab/>
              <w:t>SS-RSRP minimum requirements are specified assuming independent interference and noise at each receiver antenna port.</w:t>
            </w:r>
          </w:p>
          <w:p w14:paraId="4690CF41"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4:</w:t>
            </w:r>
            <w:r w:rsidRPr="00C7244C">
              <w:rPr>
                <w:rFonts w:ascii="Arial" w:hAnsi="Arial"/>
                <w:sz w:val="18"/>
                <w:lang w:eastAsia="zh-CN"/>
              </w:rPr>
              <w:tab/>
              <w:t>Equivalent power received by an antenna with 0 dBi gain at the centre of the quiet zone</w:t>
            </w:r>
          </w:p>
          <w:p w14:paraId="3C6BD458" w14:textId="3B05E1E1"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5:</w:t>
            </w:r>
            <w:r w:rsidRPr="00C7244C">
              <w:rPr>
                <w:rFonts w:ascii="Arial" w:hAnsi="Arial"/>
                <w:sz w:val="18"/>
                <w:lang w:eastAsia="zh-CN"/>
              </w:rPr>
              <w:tab/>
              <w:t xml:space="preserve">As observed with 0dBi gain antenna at the </w:t>
            </w:r>
            <w:r w:rsidR="00C7244C">
              <w:rPr>
                <w:rFonts w:ascii="Arial" w:hAnsi="Arial"/>
                <w:sz w:val="18"/>
                <w:lang w:eastAsia="zh-CN"/>
              </w:rPr>
              <w:t>centre of the quiet zone</w:t>
            </w:r>
            <w:r w:rsidRPr="00C7244C">
              <w:rPr>
                <w:rFonts w:ascii="Arial" w:hAnsi="Arial"/>
                <w:sz w:val="18"/>
                <w:lang w:eastAsia="zh-CN"/>
              </w:rPr>
              <w:t>.</w:t>
            </w:r>
          </w:p>
          <w:p w14:paraId="0FBE04BF"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 xml:space="preserve">Note 6: </w:t>
            </w:r>
            <w:r w:rsidRPr="00C7244C">
              <w:rPr>
                <w:rFonts w:ascii="Arial" w:hAnsi="Arial"/>
                <w:sz w:val="18"/>
                <w:lang w:eastAsia="zh-CN"/>
              </w:rPr>
              <w:tab/>
              <w:t>Information about types of UE beam is given in B.2.1.3 of TS 38.133 [6] and does not limit UE implementation or test system implementation.</w:t>
            </w:r>
          </w:p>
        </w:tc>
      </w:tr>
    </w:tbl>
    <w:p w14:paraId="3B682AA2" w14:textId="77777777" w:rsidR="0027438F" w:rsidRPr="00C7244C" w:rsidRDefault="0027438F" w:rsidP="0027438F">
      <w:pPr>
        <w:rPr>
          <w:snapToGrid w:val="0"/>
        </w:rPr>
      </w:pPr>
    </w:p>
    <w:p w14:paraId="2638501C" w14:textId="77777777" w:rsidR="0027438F" w:rsidRPr="00C7244C" w:rsidRDefault="0027438F" w:rsidP="0027438F">
      <w:pPr>
        <w:jc w:val="both"/>
        <w:rPr>
          <w:lang w:eastAsia="zh-CN"/>
        </w:rPr>
      </w:pPr>
      <w:r w:rsidRPr="00C7244C">
        <w:rPr>
          <w:lang w:eastAsia="zh-CN"/>
        </w:rPr>
        <w:t>During T2, the UE shall send L1-RSRP report with results for SSB0 and SSB1.</w:t>
      </w:r>
    </w:p>
    <w:p w14:paraId="5966120B" w14:textId="77777777" w:rsidR="0027438F" w:rsidRPr="00C7244C" w:rsidRDefault="0027438F" w:rsidP="0027438F">
      <w:pPr>
        <w:jc w:val="both"/>
        <w:rPr>
          <w:lang w:eastAsia="zh-CN"/>
        </w:rPr>
      </w:pPr>
      <w:r w:rsidRPr="00C7244C">
        <w:rPr>
          <w:lang w:eastAsia="zh-CN"/>
        </w:rPr>
        <w:t xml:space="preserve">After receiving MAC-CE command in slot </w:t>
      </w:r>
      <w:r w:rsidRPr="00C7244C">
        <w:rPr>
          <w:i/>
          <w:iCs/>
          <w:lang w:eastAsia="zh-CN"/>
        </w:rPr>
        <w:t>n</w:t>
      </w:r>
      <w:r w:rsidRPr="00C7244C">
        <w:rPr>
          <w:lang w:eastAsia="zh-CN"/>
        </w:rPr>
        <w:t>, the UE shall:</w:t>
      </w:r>
    </w:p>
    <w:p w14:paraId="3BCF21F6" w14:textId="77777777" w:rsidR="0027438F" w:rsidRPr="00C7244C" w:rsidRDefault="0027438F">
      <w:pPr>
        <w:pStyle w:val="ListParagraph"/>
        <w:numPr>
          <w:ilvl w:val="0"/>
          <w:numId w:val="23"/>
        </w:numPr>
        <w:spacing w:after="180" w:line="259" w:lineRule="auto"/>
        <w:jc w:val="both"/>
        <w:rPr>
          <w:sz w:val="20"/>
          <w:szCs w:val="20"/>
          <w:lang w:eastAsia="zh-CN"/>
        </w:rPr>
      </w:pPr>
      <w:r w:rsidRPr="00C7244C">
        <w:rPr>
          <w:sz w:val="20"/>
          <w:szCs w:val="20"/>
          <w:lang w:eastAsia="zh-CN"/>
        </w:rPr>
        <w:t xml:space="preserve">Continue transmitting using PUCCH spatial relation associated with SSB0 up to and including </w:t>
      </w:r>
      <w:r w:rsidRPr="00C7244C">
        <w:rPr>
          <w:sz w:val="20"/>
          <w:szCs w:val="20"/>
        </w:rPr>
        <w:t xml:space="preserve">slot </w:t>
      </w:r>
      <w:r w:rsidRPr="00C7244C">
        <w:rPr>
          <w:i/>
          <w:iCs/>
          <w:sz w:val="20"/>
          <w:szCs w:val="20"/>
        </w:rPr>
        <w:t>n</w:t>
      </w:r>
      <w:r w:rsidRPr="00C7244C">
        <w:rPr>
          <w:sz w:val="20"/>
          <w:szCs w:val="20"/>
        </w:rPr>
        <w:t xml:space="preserve"> + </w:t>
      </w:r>
      <w:r w:rsidRPr="00C7244C">
        <w:rPr>
          <w:sz w:val="20"/>
          <w:szCs w:val="20"/>
          <w:lang w:eastAsia="zh-CN"/>
        </w:rPr>
        <w:t>T</w:t>
      </w:r>
      <w:r w:rsidRPr="00C7244C">
        <w:rPr>
          <w:sz w:val="20"/>
          <w:szCs w:val="20"/>
          <w:vertAlign w:val="subscript"/>
          <w:lang w:eastAsia="zh-CN"/>
        </w:rPr>
        <w:t>HARQ</w:t>
      </w:r>
      <w:r w:rsidRPr="00C7244C">
        <w:rPr>
          <w:sz w:val="20"/>
          <w:szCs w:val="20"/>
          <w:lang w:eastAsia="zh-CN"/>
        </w:rPr>
        <w:t xml:space="preserve">/NR slot length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p>
    <w:p w14:paraId="1456BEC6" w14:textId="77777777" w:rsidR="0027438F" w:rsidRPr="00C7244C" w:rsidRDefault="0027438F">
      <w:pPr>
        <w:pStyle w:val="ListParagraph"/>
        <w:numPr>
          <w:ilvl w:val="0"/>
          <w:numId w:val="23"/>
        </w:numPr>
        <w:spacing w:after="180" w:line="259" w:lineRule="auto"/>
        <w:jc w:val="both"/>
        <w:rPr>
          <w:sz w:val="20"/>
          <w:szCs w:val="20"/>
          <w:lang w:eastAsia="zh-CN"/>
        </w:rPr>
      </w:pPr>
      <w:r w:rsidRPr="00C7244C">
        <w:rPr>
          <w:sz w:val="20"/>
          <w:szCs w:val="20"/>
        </w:rPr>
        <w:t xml:space="preserve">Start transmitting using PUCCH spatial relation associated with SSB1 from slot </w:t>
      </w:r>
      <w:r w:rsidRPr="00C7244C">
        <w:rPr>
          <w:i/>
          <w:iCs/>
          <w:sz w:val="20"/>
          <w:szCs w:val="20"/>
        </w:rPr>
        <w:t>n</w:t>
      </w:r>
      <w:r w:rsidRPr="00C7244C">
        <w:rPr>
          <w:sz w:val="20"/>
          <w:szCs w:val="20"/>
        </w:rPr>
        <w:t xml:space="preserve"> + </w:t>
      </w:r>
      <w:r w:rsidRPr="00C7244C">
        <w:rPr>
          <w:sz w:val="20"/>
          <w:szCs w:val="20"/>
          <w:lang w:eastAsia="zh-CN"/>
        </w:rPr>
        <w:t>T</w:t>
      </w:r>
      <w:r w:rsidRPr="00C7244C">
        <w:rPr>
          <w:sz w:val="20"/>
          <w:szCs w:val="20"/>
          <w:vertAlign w:val="subscript"/>
          <w:lang w:eastAsia="zh-CN"/>
        </w:rPr>
        <w:t>HARQ</w:t>
      </w:r>
      <w:r w:rsidRPr="00C7244C">
        <w:rPr>
          <w:sz w:val="20"/>
          <w:szCs w:val="20"/>
          <w:lang w:eastAsia="zh-CN"/>
        </w:rPr>
        <w:t xml:space="preserve">/NR slot length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7244C">
        <w:rPr>
          <w:sz w:val="20"/>
          <w:szCs w:val="20"/>
        </w:rPr>
        <w:t xml:space="preserve"> + 1 and onwards.</w:t>
      </w:r>
    </w:p>
    <w:p w14:paraId="24F85255" w14:textId="0DC22113" w:rsidR="0027438F" w:rsidRPr="00C7244C" w:rsidRDefault="0027438F" w:rsidP="0027438F">
      <w:pPr>
        <w:pStyle w:val="Heading4"/>
      </w:pPr>
      <w:r w:rsidRPr="00C7244C">
        <w:rPr>
          <w:rFonts w:cs="v4.2.0"/>
        </w:rPr>
        <w:t>The rate of correct events observed during repeated tests shall be at least [90]%.</w:t>
      </w:r>
      <w:r w:rsidRPr="00C7244C">
        <w:t>7.5.9.2</w:t>
      </w:r>
      <w:r w:rsidRPr="00C7244C">
        <w:rPr>
          <w:szCs w:val="24"/>
        </w:rPr>
        <w:tab/>
      </w:r>
      <w:r w:rsidRPr="00C7244C">
        <w:t>RRC based uplink spatial relation switch</w:t>
      </w:r>
    </w:p>
    <w:p w14:paraId="657B5E8C" w14:textId="77777777" w:rsidR="0027438F" w:rsidRPr="00C7244C" w:rsidRDefault="0027438F" w:rsidP="0027438F">
      <w:pPr>
        <w:pStyle w:val="Heading5"/>
        <w:rPr>
          <w:rFonts w:cs="Arial"/>
        </w:rPr>
      </w:pPr>
      <w:r w:rsidRPr="00C7244C">
        <w:rPr>
          <w:rFonts w:cs="Arial"/>
        </w:rPr>
        <w:t>7.5.9.2.1</w:t>
      </w:r>
      <w:r w:rsidRPr="00C7244C">
        <w:rPr>
          <w:rFonts w:cs="Arial"/>
        </w:rPr>
        <w:tab/>
        <w:t>NR PCell FR2 uplink spatial relation switch associated with known DL-RS</w:t>
      </w:r>
    </w:p>
    <w:p w14:paraId="48E6FF45" w14:textId="77777777" w:rsidR="0027438F" w:rsidRPr="00C7244C" w:rsidRDefault="0027438F" w:rsidP="0027438F">
      <w:pPr>
        <w:pStyle w:val="EditorsNote"/>
        <w:rPr>
          <w:lang w:eastAsia="zh-CN"/>
        </w:rPr>
      </w:pPr>
      <w:r w:rsidRPr="00C7244C">
        <w:rPr>
          <w:lang w:eastAsia="zh-CN"/>
        </w:rPr>
        <w:t>Editor's Note: This test case is incomplete in following aspects:</w:t>
      </w:r>
    </w:p>
    <w:p w14:paraId="60DBCECF" w14:textId="77777777" w:rsidR="0027438F" w:rsidRPr="00C7244C" w:rsidRDefault="0027438F" w:rsidP="0027438F">
      <w:pPr>
        <w:pStyle w:val="EditorsNote"/>
        <w:rPr>
          <w:lang w:eastAsia="zh-CN"/>
        </w:rPr>
      </w:pPr>
      <w:r w:rsidRPr="00C7244C">
        <w:rPr>
          <w:lang w:eastAsia="zh-CN"/>
        </w:rPr>
        <w:t>-</w:t>
      </w:r>
      <w:r w:rsidRPr="00C7244C">
        <w:rPr>
          <w:lang w:eastAsia="zh-CN"/>
        </w:rPr>
        <w:tab/>
        <w:t>Message contents are missing.</w:t>
      </w:r>
    </w:p>
    <w:p w14:paraId="6B99C5BF" w14:textId="77777777" w:rsidR="0027438F" w:rsidRPr="00C7244C" w:rsidRDefault="0027438F" w:rsidP="0027438F">
      <w:pPr>
        <w:pStyle w:val="H6"/>
        <w:keepNext w:val="0"/>
        <w:keepLines w:val="0"/>
      </w:pPr>
      <w:r w:rsidRPr="00C7244C">
        <w:t>7.5.9.2.1.1</w:t>
      </w:r>
      <w:r w:rsidRPr="00C7244C">
        <w:tab/>
        <w:t>Test purpose</w:t>
      </w:r>
    </w:p>
    <w:p w14:paraId="05441578" w14:textId="77777777" w:rsidR="0027438F" w:rsidRPr="00C7244C" w:rsidRDefault="0027438F" w:rsidP="0027438F">
      <w:r w:rsidRPr="00C7244C">
        <w:t>The purpose of this test is to verify the RRC based uplink spatial relation switch delay requirement defined in TS 38.133 [6] clause 8.12.5 by a UE capable of beam correspondence without the need for UL beam sweeping.</w:t>
      </w:r>
    </w:p>
    <w:p w14:paraId="1FF8516C" w14:textId="77777777" w:rsidR="0027438F" w:rsidRPr="00C7244C" w:rsidRDefault="0027438F" w:rsidP="0027438F">
      <w:pPr>
        <w:pStyle w:val="H6"/>
        <w:keepNext w:val="0"/>
        <w:keepLines w:val="0"/>
      </w:pPr>
      <w:r w:rsidRPr="00C7244C">
        <w:t>7.5.9.2.1.2</w:t>
      </w:r>
      <w:r w:rsidRPr="00C7244C">
        <w:tab/>
        <w:t>Test applicability</w:t>
      </w:r>
    </w:p>
    <w:p w14:paraId="145851E3" w14:textId="77777777" w:rsidR="0027438F" w:rsidRPr="00C7244C" w:rsidRDefault="0027438F" w:rsidP="0027438F">
      <w:r w:rsidRPr="00C7244C">
        <w:t xml:space="preserve">This test applies to all types of UE </w:t>
      </w:r>
      <w:r w:rsidRPr="00C7244C">
        <w:rPr>
          <w:color w:val="FF0000"/>
        </w:rPr>
        <w:t>Rel-16</w:t>
      </w:r>
      <w:r w:rsidRPr="00C7244C">
        <w:t xml:space="preserve"> and forward supporting NR SA with PCell in FR2.</w:t>
      </w:r>
    </w:p>
    <w:p w14:paraId="1B4A270B" w14:textId="77777777" w:rsidR="0027438F" w:rsidRPr="00C7244C" w:rsidRDefault="0027438F" w:rsidP="0027438F">
      <w:pPr>
        <w:pStyle w:val="H6"/>
        <w:keepNext w:val="0"/>
        <w:keepLines w:val="0"/>
      </w:pPr>
      <w:r w:rsidRPr="00C7244C">
        <w:t>7.5.9.2.1.3</w:t>
      </w:r>
      <w:r w:rsidRPr="00C7244C">
        <w:tab/>
        <w:t>Minimum conformance requirements</w:t>
      </w:r>
    </w:p>
    <w:p w14:paraId="06C87F9B" w14:textId="77777777" w:rsidR="0027438F" w:rsidRPr="00C7244C" w:rsidRDefault="0027438F" w:rsidP="0027438F">
      <w:r w:rsidRPr="00C7244C">
        <w:rPr>
          <w:rFonts w:cs="v4.2.0"/>
        </w:rPr>
        <w:t>The minimum conformance requirements are defined in clause 7.5.9.0.1.</w:t>
      </w:r>
    </w:p>
    <w:p w14:paraId="54D41009" w14:textId="77777777" w:rsidR="0027438F" w:rsidRPr="00C7244C" w:rsidRDefault="0027438F" w:rsidP="0027438F">
      <w:r w:rsidRPr="00C7244C">
        <w:t>The normative reference for this requirement is TS 38.133 [6] clause A.7.5.9.2.</w:t>
      </w:r>
    </w:p>
    <w:p w14:paraId="667801FC" w14:textId="77777777" w:rsidR="0027438F" w:rsidRPr="00C7244C" w:rsidRDefault="0027438F" w:rsidP="0027438F">
      <w:pPr>
        <w:pStyle w:val="H6"/>
        <w:keepNext w:val="0"/>
        <w:keepLines w:val="0"/>
        <w:rPr>
          <w:lang w:eastAsia="x-none"/>
        </w:rPr>
      </w:pPr>
      <w:r w:rsidRPr="00C7244C">
        <w:t>7.5.9.2.1.4</w:t>
      </w:r>
      <w:r w:rsidRPr="00C7244C">
        <w:tab/>
        <w:t>Test description</w:t>
      </w:r>
    </w:p>
    <w:p w14:paraId="24F0FCC9" w14:textId="77777777" w:rsidR="0027438F" w:rsidRPr="00C7244C" w:rsidRDefault="0027438F" w:rsidP="0027438F">
      <w:r w:rsidRPr="00C7244C">
        <w:t xml:space="preserve">There is only one cell configured in this test: NR PCell (Cell 1). This test consists of two successive time periods, with time duration of T1 and T2 respectively. </w:t>
      </w:r>
    </w:p>
    <w:p w14:paraId="4C1E757F" w14:textId="77777777" w:rsidR="0027438F" w:rsidRPr="00C7244C" w:rsidRDefault="0027438F" w:rsidP="0027438F">
      <w:pPr>
        <w:pStyle w:val="H6"/>
        <w:keepLines w:val="0"/>
      </w:pPr>
      <w:r w:rsidRPr="00C7244C">
        <w:t>7.5.9.2.1.4.1</w:t>
      </w:r>
      <w:r w:rsidRPr="00C7244C">
        <w:tab/>
        <w:t>Initial conditions</w:t>
      </w:r>
    </w:p>
    <w:p w14:paraId="478E781B" w14:textId="77777777" w:rsidR="0027438F" w:rsidRPr="00C7244C" w:rsidRDefault="0027438F" w:rsidP="0027438F">
      <w:r w:rsidRPr="00C7244C">
        <w:t>This test shall be tested using the test configuration in Table 7.5.9.2.1.4.1-1.</w:t>
      </w:r>
    </w:p>
    <w:p w14:paraId="3FA27E06" w14:textId="77777777" w:rsidR="0027438F" w:rsidRPr="00EC11EA" w:rsidRDefault="0027438F" w:rsidP="00EC11EA">
      <w:pPr>
        <w:pStyle w:val="TH"/>
        <w:rPr>
          <w:rFonts w:cs="v4.2.0"/>
          <w:lang w:eastAsia="en-US"/>
        </w:rPr>
      </w:pPr>
      <w:r w:rsidRPr="00C7244C">
        <w:rPr>
          <w:rFonts w:cs="v4.2.0"/>
        </w:rPr>
        <w:t>Table 7.5.9.2.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27438F" w:rsidRPr="00C7244C" w14:paraId="6ED2F0DB" w14:textId="77777777" w:rsidTr="003F1727">
        <w:tc>
          <w:tcPr>
            <w:tcW w:w="2331" w:type="dxa"/>
            <w:tcBorders>
              <w:top w:val="single" w:sz="4" w:space="0" w:color="auto"/>
              <w:left w:val="single" w:sz="4" w:space="0" w:color="auto"/>
              <w:bottom w:val="single" w:sz="4" w:space="0" w:color="auto"/>
              <w:right w:val="single" w:sz="4" w:space="0" w:color="auto"/>
            </w:tcBorders>
          </w:tcPr>
          <w:p w14:paraId="57C97A54" w14:textId="77777777" w:rsidR="0027438F" w:rsidRPr="00C7244C" w:rsidRDefault="0027438F" w:rsidP="003F1727">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tcPr>
          <w:p w14:paraId="6766D3A9" w14:textId="77777777" w:rsidR="0027438F" w:rsidRPr="00C7244C" w:rsidRDefault="0027438F" w:rsidP="003F1727">
            <w:pPr>
              <w:pStyle w:val="TAH"/>
            </w:pPr>
            <w:r w:rsidRPr="00C7244C">
              <w:t>Description</w:t>
            </w:r>
          </w:p>
        </w:tc>
      </w:tr>
      <w:tr w:rsidR="0027438F" w:rsidRPr="00C7244C" w14:paraId="5F6DEE3A" w14:textId="77777777" w:rsidTr="003F1727">
        <w:tc>
          <w:tcPr>
            <w:tcW w:w="2331" w:type="dxa"/>
            <w:tcBorders>
              <w:top w:val="single" w:sz="4" w:space="0" w:color="auto"/>
              <w:left w:val="single" w:sz="4" w:space="0" w:color="auto"/>
              <w:bottom w:val="single" w:sz="4" w:space="0" w:color="auto"/>
              <w:right w:val="single" w:sz="4" w:space="0" w:color="auto"/>
            </w:tcBorders>
          </w:tcPr>
          <w:p w14:paraId="2D6EE211" w14:textId="77777777" w:rsidR="0027438F" w:rsidRPr="00C7244C" w:rsidRDefault="0027438F" w:rsidP="003F1727">
            <w:pPr>
              <w:pStyle w:val="TAL"/>
            </w:pPr>
            <w:r w:rsidRPr="00C7244C">
              <w:t>7.5.9.2.1-1</w:t>
            </w:r>
          </w:p>
        </w:tc>
        <w:tc>
          <w:tcPr>
            <w:tcW w:w="7298" w:type="dxa"/>
            <w:tcBorders>
              <w:top w:val="single" w:sz="4" w:space="0" w:color="auto"/>
              <w:left w:val="single" w:sz="4" w:space="0" w:color="auto"/>
              <w:bottom w:val="single" w:sz="4" w:space="0" w:color="auto"/>
              <w:right w:val="single" w:sz="4" w:space="0" w:color="auto"/>
            </w:tcBorders>
          </w:tcPr>
          <w:p w14:paraId="11E37E38" w14:textId="77777777" w:rsidR="0027438F" w:rsidRPr="00C7244C" w:rsidRDefault="0027438F" w:rsidP="003F1727">
            <w:pPr>
              <w:pStyle w:val="TAL"/>
            </w:pPr>
            <w:r w:rsidRPr="00C7244C">
              <w:t>120 kHz SSB SCS, 100 MHz bandwidth, TDD duplex mode</w:t>
            </w:r>
          </w:p>
        </w:tc>
      </w:tr>
    </w:tbl>
    <w:p w14:paraId="175916A4" w14:textId="77777777" w:rsidR="0027438F" w:rsidRPr="00C7244C" w:rsidRDefault="0027438F" w:rsidP="0027438F">
      <w:pPr>
        <w:rPr>
          <w:lang w:eastAsia="zh-CN"/>
        </w:rPr>
      </w:pPr>
    </w:p>
    <w:p w14:paraId="4FC656D0" w14:textId="77777777" w:rsidR="0027438F" w:rsidRPr="00C7244C" w:rsidRDefault="0027438F" w:rsidP="0027438F">
      <w:r w:rsidRPr="00C7244C">
        <w:t>Configure the test equipment and the DUT according to the parameters in Table 7.5.9.2.1.4.1-2.</w:t>
      </w:r>
    </w:p>
    <w:p w14:paraId="06FD3D1D" w14:textId="77777777" w:rsidR="0027438F" w:rsidRPr="00C7244C" w:rsidRDefault="0027438F" w:rsidP="0027438F">
      <w:pPr>
        <w:pStyle w:val="TH"/>
        <w:rPr>
          <w:rFonts w:cs="v4.2.0"/>
          <w:color w:val="FF0000"/>
        </w:rPr>
      </w:pPr>
      <w:r w:rsidRPr="00C7244C">
        <w:rPr>
          <w:rFonts w:cs="v4.2.0"/>
          <w:color w:val="FF0000"/>
        </w:rPr>
        <w:t>Table 7.5.9.2.1.4.1-2: Initial conditions for NR SA PCell FR2 uplink spatial relation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7438F" w:rsidRPr="00C7244C" w14:paraId="56D01BC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C1E22F4" w14:textId="77777777" w:rsidR="0027438F" w:rsidRPr="00C7244C" w:rsidRDefault="0027438F"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B2FC4ED" w14:textId="77777777" w:rsidR="0027438F" w:rsidRPr="00C7244C" w:rsidRDefault="0027438F"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2A2B395" w14:textId="77777777" w:rsidR="0027438F" w:rsidRPr="00C7244C" w:rsidRDefault="0027438F" w:rsidP="003F1727">
            <w:pPr>
              <w:pStyle w:val="TAH"/>
              <w:keepNext w:val="0"/>
              <w:keepLines w:val="0"/>
            </w:pPr>
            <w:r w:rsidRPr="00C7244C">
              <w:t>Comment</w:t>
            </w:r>
          </w:p>
        </w:tc>
      </w:tr>
      <w:tr w:rsidR="0027438F" w:rsidRPr="00C7244C" w14:paraId="6D84A92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C70B39" w14:textId="77777777" w:rsidR="0027438F" w:rsidRPr="00C7244C" w:rsidRDefault="0027438F"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7064054" w14:textId="77777777" w:rsidR="0027438F" w:rsidRPr="00C7244C" w:rsidRDefault="0027438F"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5DEC051" w14:textId="77777777" w:rsidR="0027438F" w:rsidRPr="00C7244C" w:rsidRDefault="0027438F" w:rsidP="003F1727">
            <w:pPr>
              <w:pStyle w:val="TAL"/>
              <w:keepNext w:val="0"/>
              <w:keepLines w:val="0"/>
            </w:pPr>
            <w:r w:rsidRPr="00C7244C">
              <w:t>As specified in TS 38.508-1 [14] clause 4.1.</w:t>
            </w:r>
          </w:p>
        </w:tc>
      </w:tr>
      <w:tr w:rsidR="0027438F" w:rsidRPr="00C7244C" w14:paraId="68CFD75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5B4E0A" w14:textId="77777777" w:rsidR="0027438F" w:rsidRPr="00C7244C" w:rsidRDefault="0027438F"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CD80B7" w14:textId="77777777" w:rsidR="0027438F" w:rsidRPr="00C7244C" w:rsidRDefault="0027438F" w:rsidP="003F1727">
            <w:pPr>
              <w:pStyle w:val="TAL"/>
              <w:keepNext w:val="0"/>
              <w:keepLines w:val="0"/>
            </w:pPr>
            <w:r w:rsidRPr="00C7244C">
              <w:t xml:space="preserve">As specified in Annex E, table </w:t>
            </w:r>
            <w:r w:rsidRPr="00C7244C">
              <w:rPr>
                <w:color w:val="FF0000"/>
              </w:rPr>
              <w:t>E.5-1</w:t>
            </w:r>
            <w:r w:rsidRPr="00C7244C">
              <w:t xml:space="preserve"> and TS 38.508-1 [14] clause 7.2.3 for NR.</w:t>
            </w:r>
          </w:p>
        </w:tc>
      </w:tr>
      <w:tr w:rsidR="0027438F" w:rsidRPr="00C7244C" w14:paraId="4BFA1D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848C42" w14:textId="77777777" w:rsidR="0027438F" w:rsidRPr="00C7244C" w:rsidRDefault="0027438F"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05722D" w14:textId="77777777" w:rsidR="0027438F" w:rsidRPr="00C7244C" w:rsidRDefault="0027438F" w:rsidP="003F1727">
            <w:pPr>
              <w:pStyle w:val="TAL"/>
              <w:keepNext w:val="0"/>
              <w:keepLines w:val="0"/>
            </w:pPr>
            <w:r w:rsidRPr="00C7244C">
              <w:t>As specified by the test configuration selected from Table 7.5.9.2.1.4.1-1.</w:t>
            </w:r>
          </w:p>
        </w:tc>
      </w:tr>
      <w:tr w:rsidR="0027438F" w:rsidRPr="00C7244C" w14:paraId="613E95F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537CECF" w14:textId="77777777" w:rsidR="0027438F" w:rsidRPr="00C7244C" w:rsidRDefault="0027438F"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905C96B" w14:textId="77777777" w:rsidR="0027438F" w:rsidRPr="00C7244C" w:rsidRDefault="0027438F"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E0CEF21" w14:textId="77777777" w:rsidR="0027438F" w:rsidRPr="00C7244C" w:rsidRDefault="0027438F" w:rsidP="003F1727">
            <w:pPr>
              <w:pStyle w:val="TAL"/>
              <w:keepNext w:val="0"/>
              <w:keepLines w:val="0"/>
            </w:pPr>
            <w:r w:rsidRPr="00C7244C">
              <w:t>As specified in clause C.2.2.</w:t>
            </w:r>
          </w:p>
        </w:tc>
      </w:tr>
      <w:tr w:rsidR="0027438F" w:rsidRPr="00C7244C" w14:paraId="49EDD863"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0CCBF3" w14:textId="77777777" w:rsidR="0027438F" w:rsidRPr="00C7244C" w:rsidRDefault="0027438F"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F8F63B" w14:textId="77777777" w:rsidR="0027438F" w:rsidRPr="00C7244C" w:rsidRDefault="0027438F"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C0AFDD0" w14:textId="77777777" w:rsidR="0027438F" w:rsidRPr="00C7244C" w:rsidRDefault="0027438F" w:rsidP="003F1727">
            <w:pPr>
              <w:pStyle w:val="TAL"/>
              <w:keepNext w:val="0"/>
              <w:keepLines w:val="0"/>
              <w:rPr>
                <w:color w:val="FF0000"/>
              </w:rPr>
            </w:pPr>
            <w:r w:rsidRPr="00C7244C">
              <w:rPr>
                <w:color w:val="FF0000"/>
              </w:rPr>
              <w:t>Figure 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CB8003C" w14:textId="77777777" w:rsidR="0027438F" w:rsidRPr="00C7244C" w:rsidRDefault="0027438F" w:rsidP="003F1727">
            <w:pPr>
              <w:pStyle w:val="TAL"/>
              <w:keepNext w:val="0"/>
              <w:keepLines w:val="0"/>
            </w:pPr>
            <w:r w:rsidRPr="00C7244C">
              <w:t>As specified in TS 38.508-1 [14] Annex A.</w:t>
            </w:r>
          </w:p>
        </w:tc>
      </w:tr>
      <w:tr w:rsidR="0027438F" w:rsidRPr="00C7244C" w14:paraId="40B0E7F9"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1898" w14:textId="77777777" w:rsidR="0027438F" w:rsidRPr="00C7244C" w:rsidRDefault="0027438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A2355C2" w14:textId="77777777" w:rsidR="0027438F" w:rsidRPr="00C7244C" w:rsidRDefault="0027438F"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tcPr>
          <w:p w14:paraId="189DEBD0" w14:textId="77777777" w:rsidR="0027438F" w:rsidRPr="00C7244C" w:rsidRDefault="0027438F" w:rsidP="003F1727">
            <w:pPr>
              <w:pStyle w:val="TAL"/>
              <w:keepNext w:val="0"/>
              <w:keepLines w:val="0"/>
              <w:rPr>
                <w:color w:val="FF0000"/>
              </w:rPr>
            </w:pPr>
            <w:r w:rsidRPr="00C7244C">
              <w:rPr>
                <w:color w:val="FF0000"/>
              </w:rPr>
              <w:t>Figure 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D6C5975" w14:textId="77777777" w:rsidR="0027438F" w:rsidRPr="00C7244C" w:rsidRDefault="0027438F" w:rsidP="003F1727">
            <w:pPr>
              <w:spacing w:after="0"/>
              <w:rPr>
                <w:rFonts w:ascii="Arial" w:hAnsi="Arial"/>
                <w:sz w:val="18"/>
                <w:lang w:eastAsia="x-none"/>
              </w:rPr>
            </w:pPr>
          </w:p>
        </w:tc>
      </w:tr>
      <w:tr w:rsidR="0027438F" w:rsidRPr="00C7244C" w14:paraId="2F2064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C008B5" w14:textId="77777777" w:rsidR="0027438F" w:rsidRPr="00C7244C" w:rsidRDefault="0027438F"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B1AEC02" w14:textId="77777777" w:rsidR="0027438F" w:rsidRPr="00C7244C" w:rsidRDefault="0027438F"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2DCE3EA" w14:textId="77777777" w:rsidR="0027438F" w:rsidRPr="00C7244C" w:rsidRDefault="0027438F" w:rsidP="003F1727">
            <w:pPr>
              <w:pStyle w:val="TAL"/>
              <w:keepNext w:val="0"/>
              <w:keepLines w:val="0"/>
            </w:pPr>
          </w:p>
        </w:tc>
      </w:tr>
    </w:tbl>
    <w:p w14:paraId="08A9EFC2" w14:textId="77777777" w:rsidR="0027438F" w:rsidRPr="00C7244C" w:rsidRDefault="0027438F" w:rsidP="0027438F"/>
    <w:p w14:paraId="7A5F9414" w14:textId="77777777" w:rsidR="0027438F" w:rsidRPr="00C7244C" w:rsidRDefault="0027438F">
      <w:pPr>
        <w:pStyle w:val="B1"/>
        <w:numPr>
          <w:ilvl w:val="0"/>
          <w:numId w:val="24"/>
        </w:numPr>
        <w:overflowPunct/>
        <w:autoSpaceDE/>
        <w:autoSpaceDN/>
        <w:adjustRightInd/>
        <w:textAlignment w:val="auto"/>
        <w:rPr>
          <w:rFonts w:cs="v4.2.0"/>
        </w:rPr>
      </w:pPr>
      <w:r w:rsidRPr="00C7244C">
        <w:t>The general test parameter settings are set up according to Table 7.5.9.2.1.4.1-3.</w:t>
      </w:r>
    </w:p>
    <w:p w14:paraId="3FC0C2B8" w14:textId="77777777" w:rsidR="0027438F" w:rsidRPr="00C7244C" w:rsidRDefault="0027438F">
      <w:pPr>
        <w:pStyle w:val="B1"/>
        <w:numPr>
          <w:ilvl w:val="0"/>
          <w:numId w:val="24"/>
        </w:numPr>
        <w:overflowPunct/>
        <w:autoSpaceDE/>
        <w:autoSpaceDN/>
        <w:adjustRightInd/>
        <w:textAlignment w:val="auto"/>
        <w:rPr>
          <w:rFonts w:cs="v4.2.0"/>
        </w:rPr>
      </w:pPr>
      <w:r w:rsidRPr="00C7244C">
        <w:t>Message contents are defined in clause 7.5.9.2.1.4.3.</w:t>
      </w:r>
    </w:p>
    <w:p w14:paraId="60FAE5A2" w14:textId="77777777" w:rsidR="0027438F" w:rsidRPr="00C7244C" w:rsidRDefault="0027438F">
      <w:pPr>
        <w:pStyle w:val="B1"/>
        <w:numPr>
          <w:ilvl w:val="0"/>
          <w:numId w:val="24"/>
        </w:numPr>
        <w:overflowPunct/>
        <w:autoSpaceDE/>
        <w:autoSpaceDN/>
        <w:adjustRightInd/>
        <w:textAlignment w:val="auto"/>
        <w:rPr>
          <w:rFonts w:cs="v4.2.0"/>
        </w:rPr>
      </w:pPr>
      <w:r w:rsidRPr="00C7244C">
        <w:t>There is only one NR cell specified in the test. NR Cell 1 power level is set according to clause C.1.1 and C.1.2 for this test.</w:t>
      </w:r>
    </w:p>
    <w:p w14:paraId="14485B0F" w14:textId="77777777" w:rsidR="0027438F" w:rsidRPr="00C7244C" w:rsidRDefault="0027438F" w:rsidP="0027438F">
      <w:pPr>
        <w:pStyle w:val="TH"/>
        <w:rPr>
          <w:rFonts w:cs="v4.2.0"/>
        </w:rPr>
      </w:pPr>
      <w:r w:rsidRPr="00C7244C">
        <w:rPr>
          <w:rFonts w:cs="v4.2.0"/>
        </w:rPr>
        <w:t xml:space="preserve">Table 7.5.9.2.1.4.1-3: General test parameters for </w:t>
      </w:r>
      <w:r w:rsidRPr="00C7244C">
        <w:t>spatial relation</w:t>
      </w:r>
      <w:r w:rsidRPr="00C7244C">
        <w:rPr>
          <w:rFonts w:cs="v4.2.0"/>
        </w:rPr>
        <w:t xml:space="preserve"> switch </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5"/>
        <w:gridCol w:w="709"/>
        <w:gridCol w:w="2976"/>
        <w:gridCol w:w="3400"/>
      </w:tblGrid>
      <w:tr w:rsidR="0027438F" w:rsidRPr="00C7244C" w14:paraId="118A3D2D"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36DA14CF" w14:textId="77777777" w:rsidR="0027438F" w:rsidRPr="00C7244C" w:rsidRDefault="0027438F"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tcPr>
          <w:p w14:paraId="675D122D" w14:textId="77777777" w:rsidR="0027438F" w:rsidRPr="00C7244C" w:rsidRDefault="0027438F" w:rsidP="003F1727">
            <w:pPr>
              <w:pStyle w:val="TAH"/>
            </w:pPr>
            <w:r w:rsidRPr="00C7244C">
              <w:t>Unit</w:t>
            </w:r>
          </w:p>
        </w:tc>
        <w:tc>
          <w:tcPr>
            <w:tcW w:w="2976" w:type="dxa"/>
            <w:tcBorders>
              <w:top w:val="single" w:sz="4" w:space="0" w:color="auto"/>
              <w:left w:val="single" w:sz="4" w:space="0" w:color="auto"/>
              <w:bottom w:val="single" w:sz="4" w:space="0" w:color="auto"/>
              <w:right w:val="single" w:sz="4" w:space="0" w:color="auto"/>
            </w:tcBorders>
          </w:tcPr>
          <w:p w14:paraId="788F4566" w14:textId="77777777" w:rsidR="0027438F" w:rsidRPr="00C7244C" w:rsidRDefault="0027438F" w:rsidP="003F1727">
            <w:pPr>
              <w:pStyle w:val="TAH"/>
            </w:pPr>
            <w:r w:rsidRPr="00C7244C">
              <w:t>Value</w:t>
            </w:r>
          </w:p>
        </w:tc>
        <w:tc>
          <w:tcPr>
            <w:tcW w:w="3400" w:type="dxa"/>
            <w:tcBorders>
              <w:top w:val="single" w:sz="4" w:space="0" w:color="auto"/>
              <w:left w:val="single" w:sz="4" w:space="0" w:color="auto"/>
              <w:bottom w:val="single" w:sz="4" w:space="0" w:color="auto"/>
              <w:right w:val="single" w:sz="4" w:space="0" w:color="auto"/>
            </w:tcBorders>
          </w:tcPr>
          <w:p w14:paraId="2B666054" w14:textId="77777777" w:rsidR="0027438F" w:rsidRPr="00C7244C" w:rsidRDefault="0027438F" w:rsidP="003F1727">
            <w:pPr>
              <w:pStyle w:val="TAH"/>
            </w:pPr>
            <w:r w:rsidRPr="00C7244C">
              <w:t>Comment</w:t>
            </w:r>
          </w:p>
        </w:tc>
      </w:tr>
      <w:tr w:rsidR="0027438F" w:rsidRPr="00C7244C" w14:paraId="6E48AF17"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F59A5D6" w14:textId="77777777" w:rsidR="0027438F" w:rsidRPr="00C7244C" w:rsidRDefault="0027438F" w:rsidP="003F1727">
            <w:pPr>
              <w:pStyle w:val="TAL"/>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tcPr>
          <w:p w14:paraId="2D3BEF51"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6F58B18B" w14:textId="77777777" w:rsidR="0027438F" w:rsidRPr="00C7244C" w:rsidRDefault="0027438F" w:rsidP="003F1727">
            <w:pPr>
              <w:pStyle w:val="TAC"/>
            </w:pPr>
            <w:r w:rsidRPr="00C7244C">
              <w:t>1</w:t>
            </w:r>
          </w:p>
        </w:tc>
        <w:tc>
          <w:tcPr>
            <w:tcW w:w="3400" w:type="dxa"/>
            <w:tcBorders>
              <w:top w:val="single" w:sz="4" w:space="0" w:color="auto"/>
              <w:left w:val="single" w:sz="4" w:space="0" w:color="auto"/>
              <w:bottom w:val="single" w:sz="4" w:space="0" w:color="auto"/>
              <w:right w:val="single" w:sz="4" w:space="0" w:color="auto"/>
            </w:tcBorders>
          </w:tcPr>
          <w:p w14:paraId="38A00766" w14:textId="77777777" w:rsidR="0027438F" w:rsidRPr="00C7244C" w:rsidRDefault="0027438F" w:rsidP="003F1727">
            <w:pPr>
              <w:pStyle w:val="TAC"/>
            </w:pPr>
            <w:r w:rsidRPr="00C7244C">
              <w:t>One NR radio channel is used for this test</w:t>
            </w:r>
          </w:p>
        </w:tc>
      </w:tr>
      <w:tr w:rsidR="0027438F" w:rsidRPr="00C7244C" w14:paraId="284256CF"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571F9CB" w14:textId="77777777" w:rsidR="0027438F" w:rsidRPr="00C7244C" w:rsidRDefault="0027438F" w:rsidP="003F1727">
            <w:pPr>
              <w:pStyle w:val="TAL"/>
            </w:pPr>
            <w:r w:rsidRPr="00C7244C">
              <w:t>Active PCell</w:t>
            </w:r>
          </w:p>
        </w:tc>
        <w:tc>
          <w:tcPr>
            <w:tcW w:w="709" w:type="dxa"/>
            <w:tcBorders>
              <w:top w:val="single" w:sz="4" w:space="0" w:color="auto"/>
              <w:left w:val="single" w:sz="4" w:space="0" w:color="auto"/>
              <w:bottom w:val="single" w:sz="4" w:space="0" w:color="auto"/>
              <w:right w:val="single" w:sz="4" w:space="0" w:color="auto"/>
            </w:tcBorders>
          </w:tcPr>
          <w:p w14:paraId="3088C514"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09FD4C23" w14:textId="77777777" w:rsidR="0027438F" w:rsidRPr="00C7244C" w:rsidRDefault="0027438F" w:rsidP="003F1727">
            <w:pPr>
              <w:pStyle w:val="TAC"/>
            </w:pPr>
            <w:r w:rsidRPr="00C7244C">
              <w:t>Cell 1</w:t>
            </w:r>
          </w:p>
        </w:tc>
        <w:tc>
          <w:tcPr>
            <w:tcW w:w="3400" w:type="dxa"/>
            <w:tcBorders>
              <w:top w:val="single" w:sz="4" w:space="0" w:color="auto"/>
              <w:left w:val="single" w:sz="4" w:space="0" w:color="auto"/>
              <w:bottom w:val="single" w:sz="4" w:space="0" w:color="auto"/>
              <w:right w:val="single" w:sz="4" w:space="0" w:color="auto"/>
            </w:tcBorders>
          </w:tcPr>
          <w:p w14:paraId="555E9336" w14:textId="77777777" w:rsidR="0027438F" w:rsidRPr="00C7244C" w:rsidRDefault="0027438F" w:rsidP="003F1727">
            <w:pPr>
              <w:pStyle w:val="TAC"/>
            </w:pPr>
            <w:r w:rsidRPr="00C7244C">
              <w:t>PCell on RF channel number 1.</w:t>
            </w:r>
          </w:p>
        </w:tc>
      </w:tr>
      <w:tr w:rsidR="0027438F" w:rsidRPr="00C7244C" w14:paraId="777A0560"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4091506" w14:textId="77777777" w:rsidR="0027438F" w:rsidRPr="00C7244C" w:rsidRDefault="0027438F"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3B784825"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1074796D" w14:textId="77777777" w:rsidR="0027438F" w:rsidRPr="00C7244C" w:rsidRDefault="0027438F" w:rsidP="003F1727">
            <w:pPr>
              <w:pStyle w:val="TAC"/>
            </w:pPr>
            <w:r w:rsidRPr="00C7244C">
              <w:t>Normal</w:t>
            </w:r>
          </w:p>
        </w:tc>
        <w:tc>
          <w:tcPr>
            <w:tcW w:w="3400" w:type="dxa"/>
            <w:tcBorders>
              <w:top w:val="single" w:sz="4" w:space="0" w:color="auto"/>
              <w:left w:val="single" w:sz="4" w:space="0" w:color="auto"/>
              <w:bottom w:val="single" w:sz="4" w:space="0" w:color="auto"/>
              <w:right w:val="single" w:sz="4" w:space="0" w:color="auto"/>
            </w:tcBorders>
          </w:tcPr>
          <w:p w14:paraId="5F631719" w14:textId="77777777" w:rsidR="0027438F" w:rsidRPr="00C7244C" w:rsidRDefault="0027438F" w:rsidP="003F1727">
            <w:pPr>
              <w:pStyle w:val="TAC"/>
            </w:pPr>
          </w:p>
        </w:tc>
      </w:tr>
      <w:tr w:rsidR="0027438F" w:rsidRPr="00C7244C" w14:paraId="272B4BE5"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F2D3847" w14:textId="77777777" w:rsidR="0027438F" w:rsidRPr="00C7244C" w:rsidRDefault="0027438F"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4D4ADC6"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0E1B3E54" w14:textId="77777777" w:rsidR="0027438F" w:rsidRPr="00C7244C" w:rsidRDefault="0027438F" w:rsidP="003F1727">
            <w:pPr>
              <w:pStyle w:val="TAC"/>
            </w:pPr>
            <w:r w:rsidRPr="00C7244C">
              <w:t>OFF</w:t>
            </w:r>
          </w:p>
        </w:tc>
        <w:tc>
          <w:tcPr>
            <w:tcW w:w="3400" w:type="dxa"/>
            <w:tcBorders>
              <w:top w:val="single" w:sz="4" w:space="0" w:color="auto"/>
              <w:left w:val="single" w:sz="4" w:space="0" w:color="auto"/>
              <w:bottom w:val="single" w:sz="4" w:space="0" w:color="auto"/>
              <w:right w:val="single" w:sz="4" w:space="0" w:color="auto"/>
            </w:tcBorders>
          </w:tcPr>
          <w:p w14:paraId="4632D53C" w14:textId="77777777" w:rsidR="0027438F" w:rsidRPr="00C7244C" w:rsidRDefault="0027438F" w:rsidP="003F1727">
            <w:pPr>
              <w:pStyle w:val="TAC"/>
            </w:pPr>
          </w:p>
        </w:tc>
      </w:tr>
      <w:tr w:rsidR="0027438F" w:rsidRPr="00C7244C" w14:paraId="6E6A42DC"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430B55A6" w14:textId="77777777" w:rsidR="0027438F" w:rsidRPr="00C7244C" w:rsidRDefault="0027438F" w:rsidP="003F1727">
            <w:pPr>
              <w:pStyle w:val="TAL"/>
            </w:pPr>
            <w:r w:rsidRPr="00C7244C">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tcPr>
          <w:p w14:paraId="24E1A9C2" w14:textId="77777777" w:rsidR="0027438F" w:rsidRPr="00C7244C" w:rsidRDefault="0027438F" w:rsidP="003F1727">
            <w:pPr>
              <w:pStyle w:val="TAC"/>
            </w:pPr>
            <w:r w:rsidRPr="00C7244C">
              <w:t>dB</w:t>
            </w:r>
          </w:p>
        </w:tc>
        <w:tc>
          <w:tcPr>
            <w:tcW w:w="2976" w:type="dxa"/>
            <w:tcBorders>
              <w:top w:val="single" w:sz="4" w:space="0" w:color="auto"/>
              <w:left w:val="single" w:sz="4" w:space="0" w:color="auto"/>
              <w:bottom w:val="single" w:sz="4" w:space="0" w:color="auto"/>
              <w:right w:val="single" w:sz="4" w:space="0" w:color="auto"/>
            </w:tcBorders>
          </w:tcPr>
          <w:p w14:paraId="003A32E6" w14:textId="77777777" w:rsidR="0027438F" w:rsidRPr="00C7244C" w:rsidRDefault="0027438F" w:rsidP="003F1727">
            <w:pPr>
              <w:pStyle w:val="TAC"/>
            </w:pPr>
            <w:r w:rsidRPr="00C7244C">
              <w:t>0</w:t>
            </w:r>
          </w:p>
        </w:tc>
        <w:tc>
          <w:tcPr>
            <w:tcW w:w="3400" w:type="dxa"/>
            <w:tcBorders>
              <w:top w:val="single" w:sz="4" w:space="0" w:color="auto"/>
              <w:left w:val="single" w:sz="4" w:space="0" w:color="auto"/>
              <w:bottom w:val="single" w:sz="4" w:space="0" w:color="auto"/>
              <w:right w:val="single" w:sz="4" w:space="0" w:color="auto"/>
            </w:tcBorders>
          </w:tcPr>
          <w:p w14:paraId="53BF569A" w14:textId="77777777" w:rsidR="0027438F" w:rsidRPr="00C7244C" w:rsidRDefault="0027438F" w:rsidP="003F1727">
            <w:pPr>
              <w:pStyle w:val="TAC"/>
            </w:pPr>
            <w:r w:rsidRPr="00C7244C">
              <w:t>Individual offset for cells on PCC.</w:t>
            </w:r>
          </w:p>
        </w:tc>
      </w:tr>
      <w:tr w:rsidR="0027438F" w:rsidRPr="00C7244C" w14:paraId="61F52A69"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D93F63E" w14:textId="77777777" w:rsidR="0027438F" w:rsidRPr="00C7244C" w:rsidRDefault="0027438F" w:rsidP="003F1727">
            <w:pPr>
              <w:pStyle w:val="TAL"/>
            </w:pPr>
            <w:r w:rsidRPr="00C7244C">
              <w:t>timeRestrictionForChannelMeasurements</w:t>
            </w:r>
          </w:p>
        </w:tc>
        <w:tc>
          <w:tcPr>
            <w:tcW w:w="709" w:type="dxa"/>
            <w:tcBorders>
              <w:top w:val="single" w:sz="4" w:space="0" w:color="auto"/>
              <w:left w:val="single" w:sz="4" w:space="0" w:color="auto"/>
              <w:bottom w:val="single" w:sz="4" w:space="0" w:color="auto"/>
              <w:right w:val="single" w:sz="4" w:space="0" w:color="auto"/>
            </w:tcBorders>
          </w:tcPr>
          <w:p w14:paraId="305AA056"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1FC5C7CE" w14:textId="77777777" w:rsidR="0027438F" w:rsidRPr="00C7244C" w:rsidRDefault="0027438F" w:rsidP="003F1727">
            <w:pPr>
              <w:pStyle w:val="TAC"/>
            </w:pPr>
            <w:r w:rsidRPr="00C7244C">
              <w:t>configured</w:t>
            </w:r>
          </w:p>
        </w:tc>
        <w:tc>
          <w:tcPr>
            <w:tcW w:w="3400" w:type="dxa"/>
            <w:tcBorders>
              <w:top w:val="single" w:sz="4" w:space="0" w:color="auto"/>
              <w:left w:val="single" w:sz="4" w:space="0" w:color="auto"/>
              <w:bottom w:val="single" w:sz="4" w:space="0" w:color="auto"/>
              <w:right w:val="single" w:sz="4" w:space="0" w:color="auto"/>
            </w:tcBorders>
          </w:tcPr>
          <w:p w14:paraId="018EE509" w14:textId="77777777" w:rsidR="0027438F" w:rsidRPr="00C7244C" w:rsidRDefault="0027438F" w:rsidP="003F1727">
            <w:pPr>
              <w:pStyle w:val="Default"/>
              <w:jc w:val="center"/>
              <w:rPr>
                <w:lang w:val="en-GB"/>
              </w:rPr>
            </w:pPr>
            <w:r w:rsidRPr="00C7244C">
              <w:rPr>
                <w:sz w:val="18"/>
                <w:szCs w:val="18"/>
                <w:lang w:val="en-GB"/>
              </w:rPr>
              <w:t xml:space="preserve">Time domain measurement restriction for the channel (signal) measurements (see TS 38.214 [19], clause 5.2.1.1) </w:t>
            </w:r>
          </w:p>
        </w:tc>
      </w:tr>
      <w:tr w:rsidR="0027438F" w:rsidRPr="00C7244C" w14:paraId="1F1FC3DD"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568FB6E" w14:textId="77777777" w:rsidR="0027438F" w:rsidRPr="00C7244C" w:rsidRDefault="0027438F"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tcPr>
          <w:p w14:paraId="77825E82" w14:textId="77777777" w:rsidR="0027438F" w:rsidRPr="00C7244C" w:rsidRDefault="0027438F" w:rsidP="003F1727">
            <w:pPr>
              <w:pStyle w:val="TAC"/>
            </w:pPr>
            <w:r w:rsidRPr="00C7244C">
              <w:t>s</w:t>
            </w:r>
          </w:p>
        </w:tc>
        <w:tc>
          <w:tcPr>
            <w:tcW w:w="2976" w:type="dxa"/>
            <w:tcBorders>
              <w:top w:val="single" w:sz="4" w:space="0" w:color="auto"/>
              <w:left w:val="single" w:sz="4" w:space="0" w:color="auto"/>
              <w:bottom w:val="single" w:sz="4" w:space="0" w:color="auto"/>
              <w:right w:val="single" w:sz="4" w:space="0" w:color="auto"/>
            </w:tcBorders>
          </w:tcPr>
          <w:p w14:paraId="5F70A03A" w14:textId="77777777" w:rsidR="0027438F" w:rsidRPr="00C7244C" w:rsidRDefault="0027438F" w:rsidP="003F1727">
            <w:pPr>
              <w:pStyle w:val="TAC"/>
            </w:pPr>
            <w:r w:rsidRPr="00C7244C">
              <w:t>0.5</w:t>
            </w:r>
          </w:p>
        </w:tc>
        <w:tc>
          <w:tcPr>
            <w:tcW w:w="3400" w:type="dxa"/>
            <w:tcBorders>
              <w:top w:val="single" w:sz="4" w:space="0" w:color="auto"/>
              <w:left w:val="single" w:sz="4" w:space="0" w:color="auto"/>
              <w:bottom w:val="single" w:sz="4" w:space="0" w:color="auto"/>
              <w:right w:val="single" w:sz="4" w:space="0" w:color="auto"/>
            </w:tcBorders>
          </w:tcPr>
          <w:p w14:paraId="7EBFCCC6" w14:textId="77777777" w:rsidR="0027438F" w:rsidRPr="00C7244C" w:rsidRDefault="0027438F" w:rsidP="003F1727">
            <w:pPr>
              <w:pStyle w:val="TAC"/>
            </w:pPr>
          </w:p>
        </w:tc>
      </w:tr>
      <w:tr w:rsidR="0027438F" w:rsidRPr="00C7244C" w14:paraId="1C59FD8E"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20A9B98C" w14:textId="77777777" w:rsidR="0027438F" w:rsidRPr="00C7244C" w:rsidRDefault="0027438F"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tcPr>
          <w:p w14:paraId="2A3FF58B" w14:textId="77777777" w:rsidR="0027438F" w:rsidRPr="00C7244C" w:rsidRDefault="0027438F" w:rsidP="003F1727">
            <w:pPr>
              <w:pStyle w:val="TAC"/>
            </w:pPr>
            <w:r w:rsidRPr="00C7244C">
              <w:t>s</w:t>
            </w:r>
          </w:p>
        </w:tc>
        <w:tc>
          <w:tcPr>
            <w:tcW w:w="2976" w:type="dxa"/>
            <w:tcBorders>
              <w:top w:val="single" w:sz="4" w:space="0" w:color="auto"/>
              <w:left w:val="single" w:sz="4" w:space="0" w:color="auto"/>
              <w:bottom w:val="single" w:sz="4" w:space="0" w:color="auto"/>
              <w:right w:val="single" w:sz="4" w:space="0" w:color="auto"/>
            </w:tcBorders>
          </w:tcPr>
          <w:p w14:paraId="72BBAC7C" w14:textId="77777777" w:rsidR="0027438F" w:rsidRPr="00C7244C" w:rsidRDefault="0027438F" w:rsidP="003F1727">
            <w:pPr>
              <w:pStyle w:val="TAC"/>
            </w:pPr>
            <w:r w:rsidRPr="00C7244C">
              <w:t>1.5</w:t>
            </w:r>
          </w:p>
        </w:tc>
        <w:tc>
          <w:tcPr>
            <w:tcW w:w="3400" w:type="dxa"/>
            <w:tcBorders>
              <w:top w:val="single" w:sz="4" w:space="0" w:color="auto"/>
              <w:left w:val="single" w:sz="4" w:space="0" w:color="auto"/>
              <w:bottom w:val="single" w:sz="4" w:space="0" w:color="auto"/>
              <w:right w:val="single" w:sz="4" w:space="0" w:color="auto"/>
            </w:tcBorders>
          </w:tcPr>
          <w:p w14:paraId="24D50CD5" w14:textId="77777777" w:rsidR="0027438F" w:rsidRPr="00C7244C" w:rsidRDefault="0027438F" w:rsidP="003F1727">
            <w:pPr>
              <w:pStyle w:val="TAC"/>
            </w:pPr>
          </w:p>
        </w:tc>
      </w:tr>
    </w:tbl>
    <w:p w14:paraId="4360F093" w14:textId="77777777" w:rsidR="0027438F" w:rsidRPr="00C7244C" w:rsidRDefault="0027438F" w:rsidP="0027438F"/>
    <w:p w14:paraId="78FA15E2" w14:textId="77777777" w:rsidR="0027438F" w:rsidRPr="00C7244C" w:rsidRDefault="0027438F" w:rsidP="0027438F">
      <w:pPr>
        <w:pStyle w:val="H6"/>
        <w:keepNext w:val="0"/>
        <w:keepLines w:val="0"/>
        <w:rPr>
          <w:b/>
          <w:bCs/>
          <w:color w:val="FF0000"/>
        </w:rPr>
      </w:pPr>
      <w:r w:rsidRPr="00C7244C">
        <w:rPr>
          <w:b/>
          <w:bCs/>
          <w:color w:val="FF0000"/>
        </w:rPr>
        <w:t>7.5.9.2.1.4.2</w:t>
      </w:r>
      <w:r w:rsidRPr="00C7244C">
        <w:rPr>
          <w:b/>
          <w:bCs/>
          <w:color w:val="FF0000"/>
        </w:rPr>
        <w:tab/>
        <w:t>Test procedure</w:t>
      </w:r>
    </w:p>
    <w:p w14:paraId="2D26812E" w14:textId="77777777" w:rsidR="0027438F" w:rsidRPr="00C7244C" w:rsidRDefault="0027438F" w:rsidP="0027438F">
      <w:pPr>
        <w:keepNext/>
        <w:keepLines/>
      </w:pPr>
      <w:r w:rsidRPr="00C7244C">
        <w:t>Prior to the start of the time duration T1, the UE shall be fully synchronized to NR PCell. The UE is configured with 1 SRS-SpatialRelation0 associated with SSB0. UE is indicated SRS-SpatialRelation0 associated with SSB0.</w:t>
      </w:r>
    </w:p>
    <w:p w14:paraId="393681C6" w14:textId="77777777" w:rsidR="0027438F" w:rsidRPr="00C7244C" w:rsidRDefault="0027438F" w:rsidP="0027438F">
      <w:pPr>
        <w:pStyle w:val="B1"/>
      </w:pPr>
      <w:r w:rsidRPr="00C7244C">
        <w:t>1.</w:t>
      </w:r>
      <w:r w:rsidRPr="00C7244C">
        <w:tab/>
        <w:t xml:space="preserve">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7B1D6E61" w14:textId="77777777" w:rsidR="0027438F" w:rsidRPr="00C7244C" w:rsidRDefault="0027438F" w:rsidP="0027438F">
      <w:pPr>
        <w:pStyle w:val="B1"/>
      </w:pPr>
      <w:r w:rsidRPr="00C7244C">
        <w:rPr>
          <w:rFonts w:eastAsia="??"/>
        </w:rPr>
        <w:t>2.</w:t>
      </w:r>
      <w:r w:rsidRPr="00C7244C">
        <w:rPr>
          <w:rFonts w:eastAsia="??"/>
        </w:rPr>
        <w:tab/>
        <w:t xml:space="preserve">Set the parameters of NR Cell 1 </w:t>
      </w:r>
      <w:r w:rsidRPr="00C7244C">
        <w:rPr>
          <w:rFonts w:eastAsia="??"/>
          <w:color w:val="FF0000"/>
        </w:rPr>
        <w:t>according to T1</w:t>
      </w:r>
      <w:r w:rsidRPr="00C7244C">
        <w:rPr>
          <w:rFonts w:eastAsia="??"/>
        </w:rPr>
        <w:t xml:space="preserve"> in Table 7.5.9.2.1.5-1.</w:t>
      </w:r>
      <w:r w:rsidRPr="00C7244C">
        <w:t xml:space="preserve"> Propagation conditions are set according to clause </w:t>
      </w:r>
      <w:r w:rsidRPr="00C7244C">
        <w:rPr>
          <w:color w:val="FF0000"/>
        </w:rPr>
        <w:t>C.2.2</w:t>
      </w:r>
      <w:r w:rsidRPr="00C7244C">
        <w:t>.</w:t>
      </w:r>
      <w:r w:rsidRPr="00C7244C">
        <w:rPr>
          <w:rFonts w:eastAsia="??"/>
        </w:rPr>
        <w:t xml:space="preserve"> T1 starts. </w:t>
      </w:r>
      <w:r w:rsidRPr="00C7244C">
        <w:t>During T1 only SSB0 associated with SRS-SpatialRelation0 is transmitted.</w:t>
      </w:r>
    </w:p>
    <w:p w14:paraId="33207D32" w14:textId="77777777" w:rsidR="0027438F" w:rsidRPr="00C7244C" w:rsidRDefault="0027438F" w:rsidP="0027438F">
      <w:pPr>
        <w:pStyle w:val="B1"/>
      </w:pPr>
      <w:r w:rsidRPr="00C7244C">
        <w:rPr>
          <w:rFonts w:eastAsia="??"/>
        </w:rPr>
        <w:t>3.</w:t>
      </w:r>
      <w:r w:rsidRPr="00C7244C">
        <w:rPr>
          <w:rFonts w:eastAsia="??"/>
        </w:rPr>
        <w:tab/>
        <w:t xml:space="preserve">When T1 expires the SS shall change the SNR value to T2 as specified in Table 7.5.9.2.1.5-2. T2 starts. </w:t>
      </w:r>
      <w:r w:rsidRPr="00C7244C">
        <w:t xml:space="preserve">At the beginning of T2, the SSB1 associated with PUCCH Spatial Relation Info-1 starts transmitting. </w:t>
      </w:r>
    </w:p>
    <w:p w14:paraId="006FA7AE" w14:textId="77777777" w:rsidR="0027438F" w:rsidRPr="00C7244C" w:rsidRDefault="0027438F" w:rsidP="0027438F">
      <w:pPr>
        <w:pStyle w:val="B1"/>
      </w:pPr>
      <w:r w:rsidRPr="00C7244C">
        <w:rPr>
          <w:rFonts w:eastAsia="??"/>
        </w:rPr>
        <w:t>4.</w:t>
      </w:r>
      <w:r w:rsidRPr="00C7244C">
        <w:rPr>
          <w:rFonts w:eastAsia="??"/>
        </w:rPr>
        <w:tab/>
        <w:t xml:space="preserve">The SS transmits an </w:t>
      </w:r>
      <w:r w:rsidRPr="00C7244C">
        <w:rPr>
          <w:rFonts w:eastAsia="??"/>
          <w:i/>
          <w:color w:val="FF0000"/>
        </w:rPr>
        <w:t>RRCReconfiguration</w:t>
      </w:r>
      <w:r w:rsidRPr="00C7244C">
        <w:rPr>
          <w:rFonts w:eastAsia="??"/>
          <w:i/>
        </w:rPr>
        <w:t xml:space="preserve"> </w:t>
      </w:r>
      <w:r w:rsidRPr="00C7244C">
        <w:rPr>
          <w:rFonts w:eastAsia="??"/>
        </w:rPr>
        <w:t xml:space="preserve">message to configure </w:t>
      </w:r>
      <w:r w:rsidRPr="00C7244C">
        <w:t xml:space="preserve">periodic L1-RSRP reporting. </w:t>
      </w:r>
    </w:p>
    <w:p w14:paraId="568080BF" w14:textId="77777777" w:rsidR="0027438F" w:rsidRPr="00C7244C" w:rsidRDefault="0027438F" w:rsidP="0027438F">
      <w:pPr>
        <w:pStyle w:val="B1"/>
        <w:rPr>
          <w:rFonts w:eastAsia="??"/>
        </w:rPr>
      </w:pPr>
      <w:r w:rsidRPr="00C7244C">
        <w:rPr>
          <w:rFonts w:eastAsia="??"/>
        </w:rPr>
        <w:t>5.</w:t>
      </w:r>
      <w:r w:rsidRPr="00C7244C">
        <w:rPr>
          <w:rFonts w:eastAsia="??"/>
        </w:rPr>
        <w:tab/>
        <w:t xml:space="preserve">The UE transmits an </w:t>
      </w:r>
      <w:r w:rsidRPr="00C7244C">
        <w:rPr>
          <w:rFonts w:eastAsia="??"/>
          <w:i/>
          <w:color w:val="FF0000"/>
        </w:rPr>
        <w:t>RRCReconfigurationComplete</w:t>
      </w:r>
      <w:r w:rsidRPr="00C7244C">
        <w:rPr>
          <w:rFonts w:eastAsia="??"/>
        </w:rPr>
        <w:t xml:space="preserve"> message.</w:t>
      </w:r>
    </w:p>
    <w:p w14:paraId="1AD8049E" w14:textId="77777777" w:rsidR="0027438F" w:rsidRPr="00C7244C" w:rsidRDefault="0027438F" w:rsidP="0027438F">
      <w:pPr>
        <w:pStyle w:val="B1"/>
      </w:pPr>
      <w:r w:rsidRPr="00C7244C">
        <w:t>6.</w:t>
      </w:r>
      <w:r w:rsidRPr="00C7244C">
        <w:tab/>
        <w:t>The SS sends a RRC to indicate switch to periodic SRS with target SRS-SpatialRelation1 in slot n which is within [1280]ms of UE providing L1-RSRP report with results for both SSB0 and SSB1.</w:t>
      </w:r>
    </w:p>
    <w:p w14:paraId="6C35EF8C" w14:textId="77777777" w:rsidR="0027438F" w:rsidRPr="00C7244C" w:rsidRDefault="0027438F" w:rsidP="0027438F">
      <w:pPr>
        <w:pStyle w:val="B1"/>
      </w:pPr>
      <w:r w:rsidRPr="00C7244C">
        <w:t>7.</w:t>
      </w:r>
      <w:r w:rsidRPr="00C7244C">
        <w:tab/>
        <w:t>If the SS:</w:t>
      </w:r>
    </w:p>
    <w:p w14:paraId="6C33B901" w14:textId="77777777" w:rsidR="0027438F" w:rsidRPr="00C7244C" w:rsidRDefault="0027438F" w:rsidP="0027438F">
      <w:pPr>
        <w:pStyle w:val="B2"/>
      </w:pPr>
      <w:r w:rsidRPr="00C7244C">
        <w:t>a)</w:t>
      </w:r>
      <w:r w:rsidRPr="00C7244C">
        <w:tab/>
        <w:t xml:space="preserve">Receives periodic SRS with target spatial relation (SRS-SpatialRelation0) on PCell until </w:t>
      </w:r>
      <w:r w:rsidRPr="00C7244C">
        <w:rPr>
          <w:lang w:eastAsia="zh-CN"/>
        </w:rPr>
        <w:t>n + T</w:t>
      </w:r>
      <w:r w:rsidRPr="00C7244C">
        <w:rPr>
          <w:vertAlign w:val="subscript"/>
          <w:lang w:eastAsia="zh-CN"/>
        </w:rPr>
        <w:t>RRC_processing</w:t>
      </w:r>
      <w:r w:rsidRPr="00C7244C">
        <w:rPr>
          <w:lang w:eastAsia="zh-CN"/>
        </w:rPr>
        <w:t>/NR slot length</w:t>
      </w:r>
      <w:r w:rsidRPr="00C7244C">
        <w:t>, and</w:t>
      </w:r>
    </w:p>
    <w:p w14:paraId="174D51FA" w14:textId="77777777" w:rsidR="0027438F" w:rsidRPr="00C7244C" w:rsidRDefault="0027438F" w:rsidP="0027438F">
      <w:pPr>
        <w:pStyle w:val="B2"/>
      </w:pPr>
      <w:r w:rsidRPr="00C7244C">
        <w:t>b)</w:t>
      </w:r>
      <w:r w:rsidRPr="00C7244C">
        <w:tab/>
        <w:t xml:space="preserve">Receives periodic SRS with target spatial relation (SRS-SpatialRelation1) on PCell on and after </w:t>
      </w:r>
      <w:r w:rsidRPr="00C7244C">
        <w:rPr>
          <w:lang w:eastAsia="zh-CN"/>
        </w:rPr>
        <w:t>n + T</w:t>
      </w:r>
      <w:r w:rsidRPr="00C7244C">
        <w:rPr>
          <w:vertAlign w:val="subscript"/>
          <w:lang w:eastAsia="zh-CN"/>
        </w:rPr>
        <w:t>RRC_processing</w:t>
      </w:r>
      <w:r w:rsidRPr="00C7244C">
        <w:rPr>
          <w:lang w:eastAsia="zh-CN"/>
        </w:rPr>
        <w:t>/NR slot length</w:t>
      </w:r>
      <w:r w:rsidRPr="00C7244C">
        <w:t xml:space="preserve"> + 1.</w:t>
      </w:r>
    </w:p>
    <w:p w14:paraId="0C4EABFB" w14:textId="77777777" w:rsidR="0027438F" w:rsidRPr="00C7244C" w:rsidRDefault="0027438F" w:rsidP="0027438F">
      <w:pPr>
        <w:pStyle w:val="B2"/>
      </w:pPr>
      <w:r w:rsidRPr="00C7244C">
        <w:t>the number of successful tests is increased by one, otherwise the number of failed tests is increased by one.</w:t>
      </w:r>
    </w:p>
    <w:p w14:paraId="41286C96" w14:textId="77777777" w:rsidR="0027438F" w:rsidRPr="00C7244C" w:rsidRDefault="0027438F" w:rsidP="0027438F">
      <w:pPr>
        <w:pStyle w:val="B1"/>
      </w:pPr>
      <w:r w:rsidRPr="00C7244C">
        <w:t>8.</w:t>
      </w:r>
      <w:r w:rsidRPr="00C7244C">
        <w:tab/>
        <w:t>When T2 expires the SS shall sends a RRC to indicate switch to SRS-SpatialRelation0.</w:t>
      </w:r>
    </w:p>
    <w:p w14:paraId="46DA9D5E" w14:textId="77777777" w:rsidR="0027438F" w:rsidRPr="00C7244C" w:rsidRDefault="0027438F" w:rsidP="0027438F">
      <w:pPr>
        <w:pStyle w:val="B1"/>
      </w:pPr>
      <w:r w:rsidRPr="00C7244C">
        <w:t>9.</w:t>
      </w:r>
      <w:r w:rsidRPr="00C7244C">
        <w:tab/>
        <w:t>Wait 1s for the UE to switch to SRS-SpatialRelation0. If the SS receives SRS with target spatial relation (SRS-SpatialRelation0), continue to step 11. Otherwise continue to step 10.</w:t>
      </w:r>
    </w:p>
    <w:p w14:paraId="4BD4080C" w14:textId="77777777" w:rsidR="0027438F" w:rsidRPr="00C7244C" w:rsidRDefault="0027438F" w:rsidP="0027438F">
      <w:pPr>
        <w:pStyle w:val="B1"/>
      </w:pPr>
      <w:r w:rsidRPr="00C7244C">
        <w:t>10.</w:t>
      </w:r>
      <w:r w:rsidRPr="00C7244C">
        <w:tab/>
        <w:t xml:space="preserve">Switch the UE on and off. Ensure the UE is in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20459997" w14:textId="77777777" w:rsidR="0027438F" w:rsidRPr="00C7244C" w:rsidRDefault="0027438F" w:rsidP="0027438F">
      <w:pPr>
        <w:pStyle w:val="B1"/>
      </w:pPr>
      <w:r w:rsidRPr="00C7244C">
        <w:t>11.</w:t>
      </w:r>
      <w:r w:rsidRPr="00C7244C">
        <w:tab/>
        <w:t>Repeat steps 2-10 for all subtests until the confidence level according to Tables G.2.3-1 in Annex G clause G.2 is achieved.</w:t>
      </w:r>
    </w:p>
    <w:p w14:paraId="2921F88B" w14:textId="77777777" w:rsidR="0027438F" w:rsidRPr="00C7244C" w:rsidRDefault="0027438F" w:rsidP="0027438F">
      <w:pPr>
        <w:pStyle w:val="H6"/>
        <w:keepNext w:val="0"/>
        <w:keepLines w:val="0"/>
      </w:pPr>
      <w:r w:rsidRPr="00C7244C">
        <w:t>7.5.9.2.1.4.3</w:t>
      </w:r>
      <w:r w:rsidRPr="00C7244C">
        <w:tab/>
        <w:t>Message contents</w:t>
      </w:r>
    </w:p>
    <w:p w14:paraId="1748B94D" w14:textId="77777777" w:rsidR="0027438F" w:rsidRPr="00C7244C" w:rsidRDefault="0027438F" w:rsidP="0027438F">
      <w:r w:rsidRPr="00C7244C">
        <w:t>TBD</w:t>
      </w:r>
    </w:p>
    <w:p w14:paraId="5BF9796A" w14:textId="77777777" w:rsidR="0027438F" w:rsidRPr="00C7244C" w:rsidRDefault="0027438F" w:rsidP="0027438F">
      <w:pPr>
        <w:pStyle w:val="H6"/>
        <w:keepLines w:val="0"/>
      </w:pPr>
      <w:r w:rsidRPr="00C7244C">
        <w:t>7.5.9.2.1.5</w:t>
      </w:r>
      <w:r w:rsidRPr="00C7244C">
        <w:tab/>
        <w:t>Test requirement</w:t>
      </w:r>
    </w:p>
    <w:p w14:paraId="0CB3CB6D" w14:textId="77777777" w:rsidR="0027438F" w:rsidRPr="00C7244C" w:rsidRDefault="0027438F" w:rsidP="0027438F">
      <w:r w:rsidRPr="00C7244C">
        <w:t>Table 7.5.9.2.1.5-1 and 7.5.9.2.1.5-2 define the primary level settings including test tolerances for all tests.</w:t>
      </w:r>
    </w:p>
    <w:p w14:paraId="688FC7FF" w14:textId="77777777" w:rsidR="0027438F" w:rsidRPr="00C7244C" w:rsidRDefault="0027438F" w:rsidP="0027438F">
      <w:pPr>
        <w:pStyle w:val="TH"/>
      </w:pPr>
      <w:r w:rsidRPr="00C7244C">
        <w:rPr>
          <w:rFonts w:cs="v4.2.0"/>
        </w:rPr>
        <w:t>Table 7.5.9.2</w:t>
      </w:r>
      <w:r w:rsidRPr="00C7244C">
        <w:rPr>
          <w:rFonts w:eastAsia="MS Mincho"/>
          <w:bCs/>
        </w:rPr>
        <w:t>.1</w:t>
      </w:r>
      <w:r w:rsidRPr="00C7244C">
        <w:rPr>
          <w:rFonts w:cs="v4.2.0"/>
        </w:rPr>
        <w:t xml:space="preserve">.5-1: NR Cell specific test parameters for </w:t>
      </w:r>
      <w:r w:rsidRPr="00C7244C">
        <w:t>spatial relation</w:t>
      </w:r>
      <w:r w:rsidRPr="00C7244C">
        <w:rPr>
          <w:rFonts w:cs="v4.2.0"/>
        </w:rPr>
        <w:t xml:space="preserv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5"/>
        <w:gridCol w:w="850"/>
        <w:gridCol w:w="2551"/>
      </w:tblGrid>
      <w:tr w:rsidR="0027438F" w:rsidRPr="00C7244C" w14:paraId="247573D8"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EF872B3" w14:textId="77777777" w:rsidR="0027438F" w:rsidRPr="00C7244C" w:rsidRDefault="0027438F" w:rsidP="003F1727">
            <w:pPr>
              <w:pStyle w:val="TAH"/>
              <w:rPr>
                <w:rFonts w:cs="v4.2.0"/>
              </w:rPr>
            </w:pPr>
            <w:r w:rsidRPr="00C7244C">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4C5540E7" w14:textId="77777777" w:rsidR="0027438F" w:rsidRPr="00C7244C" w:rsidRDefault="0027438F" w:rsidP="003F1727">
            <w:pPr>
              <w:pStyle w:val="TAH"/>
              <w:rPr>
                <w:rFonts w:cs="v4.2.0"/>
              </w:rPr>
            </w:pPr>
            <w:r w:rsidRPr="00C7244C">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7DA7ABC4" w14:textId="77777777" w:rsidR="0027438F" w:rsidRPr="00C7244C" w:rsidRDefault="0027438F" w:rsidP="003F1727">
            <w:pPr>
              <w:pStyle w:val="TAH"/>
              <w:rPr>
                <w:rFonts w:cs="v4.2.0"/>
              </w:rPr>
            </w:pPr>
            <w:r w:rsidRPr="00C7244C">
              <w:rPr>
                <w:rFonts w:cs="v4.2.0"/>
              </w:rPr>
              <w:t>Cell 1</w:t>
            </w:r>
          </w:p>
        </w:tc>
      </w:tr>
      <w:tr w:rsidR="0027438F" w:rsidRPr="00C7244C" w14:paraId="4B1E5AFB"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8E9DFD6" w14:textId="77777777" w:rsidR="0027438F" w:rsidRPr="00C7244C" w:rsidRDefault="0027438F" w:rsidP="003F1727">
            <w:pPr>
              <w:pStyle w:val="TAL"/>
            </w:pPr>
            <w:r w:rsidRPr="00C7244C">
              <w:rPr>
                <w:lang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4F3D01B0"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2769AD2" w14:textId="77777777" w:rsidR="0027438F" w:rsidRPr="00C7244C" w:rsidRDefault="0027438F" w:rsidP="003F1727">
            <w:pPr>
              <w:pStyle w:val="TAC"/>
              <w:rPr>
                <w:rFonts w:cs="v4.2.0"/>
                <w:lang w:eastAsia="zh-CN"/>
              </w:rPr>
            </w:pPr>
            <w:r w:rsidRPr="00C7244C">
              <w:rPr>
                <w:rFonts w:cs="v4.2.0"/>
                <w:lang w:eastAsia="zh-CN"/>
              </w:rPr>
              <w:t>FR2</w:t>
            </w:r>
          </w:p>
        </w:tc>
      </w:tr>
      <w:tr w:rsidR="0027438F" w:rsidRPr="00C7244C" w14:paraId="33B3CC2F" w14:textId="77777777" w:rsidTr="003F1727">
        <w:trPr>
          <w:cantSplit/>
          <w:trHeight w:val="262"/>
          <w:jc w:val="center"/>
        </w:trPr>
        <w:tc>
          <w:tcPr>
            <w:tcW w:w="3965" w:type="dxa"/>
            <w:tcBorders>
              <w:top w:val="single" w:sz="4" w:space="0" w:color="auto"/>
              <w:left w:val="single" w:sz="4" w:space="0" w:color="auto"/>
              <w:bottom w:val="single" w:sz="4" w:space="0" w:color="auto"/>
              <w:right w:val="single" w:sz="4" w:space="0" w:color="auto"/>
            </w:tcBorders>
          </w:tcPr>
          <w:p w14:paraId="66953037" w14:textId="77777777" w:rsidR="0027438F" w:rsidRPr="00C7244C" w:rsidRDefault="0027438F" w:rsidP="003F1727">
            <w:pPr>
              <w:pStyle w:val="TAL"/>
            </w:pPr>
            <w:r w:rsidRPr="00C7244C">
              <w:t>Duplex mode</w:t>
            </w:r>
          </w:p>
        </w:tc>
        <w:tc>
          <w:tcPr>
            <w:tcW w:w="850" w:type="dxa"/>
            <w:tcBorders>
              <w:top w:val="single" w:sz="4" w:space="0" w:color="auto"/>
              <w:left w:val="single" w:sz="4" w:space="0" w:color="auto"/>
              <w:bottom w:val="single" w:sz="4" w:space="0" w:color="auto"/>
              <w:right w:val="single" w:sz="4" w:space="0" w:color="auto"/>
            </w:tcBorders>
          </w:tcPr>
          <w:p w14:paraId="04679071"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141CE617" w14:textId="77777777" w:rsidR="0027438F" w:rsidRPr="00C7244C" w:rsidRDefault="0027438F" w:rsidP="003F1727">
            <w:pPr>
              <w:pStyle w:val="TAC"/>
            </w:pPr>
            <w:r w:rsidRPr="00C7244C">
              <w:t>TDD</w:t>
            </w:r>
          </w:p>
        </w:tc>
      </w:tr>
      <w:tr w:rsidR="0027438F" w:rsidRPr="00C7244C" w14:paraId="6AB63D97" w14:textId="77777777" w:rsidTr="003F1727">
        <w:trPr>
          <w:cantSplit/>
          <w:trHeight w:val="254"/>
          <w:jc w:val="center"/>
        </w:trPr>
        <w:tc>
          <w:tcPr>
            <w:tcW w:w="3965" w:type="dxa"/>
            <w:tcBorders>
              <w:top w:val="single" w:sz="4" w:space="0" w:color="auto"/>
              <w:left w:val="single" w:sz="4" w:space="0" w:color="auto"/>
              <w:bottom w:val="single" w:sz="4" w:space="0" w:color="auto"/>
              <w:right w:val="single" w:sz="4" w:space="0" w:color="auto"/>
            </w:tcBorders>
          </w:tcPr>
          <w:p w14:paraId="13ACFA06" w14:textId="77777777" w:rsidR="0027438F" w:rsidRPr="00C7244C" w:rsidRDefault="0027438F" w:rsidP="003F1727">
            <w:pPr>
              <w:pStyle w:val="TAL"/>
            </w:pPr>
            <w:r w:rsidRPr="00C7244C">
              <w:t>TDD configuration</w:t>
            </w:r>
          </w:p>
        </w:tc>
        <w:tc>
          <w:tcPr>
            <w:tcW w:w="850" w:type="dxa"/>
            <w:tcBorders>
              <w:top w:val="single" w:sz="4" w:space="0" w:color="auto"/>
              <w:left w:val="single" w:sz="4" w:space="0" w:color="auto"/>
              <w:bottom w:val="single" w:sz="4" w:space="0" w:color="auto"/>
              <w:right w:val="single" w:sz="4" w:space="0" w:color="auto"/>
            </w:tcBorders>
          </w:tcPr>
          <w:p w14:paraId="6E006E9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19EF8A9" w14:textId="77777777" w:rsidR="0027438F" w:rsidRPr="00C7244C" w:rsidRDefault="0027438F" w:rsidP="003F1727">
            <w:pPr>
              <w:pStyle w:val="TAC"/>
            </w:pPr>
            <w:r w:rsidRPr="00C7244C">
              <w:t>TDDConf.3.1</w:t>
            </w:r>
          </w:p>
        </w:tc>
      </w:tr>
      <w:tr w:rsidR="0027438F" w:rsidRPr="00C7244C" w14:paraId="566B08E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C65ADA8" w14:textId="77777777" w:rsidR="0027438F" w:rsidRPr="00C7244C" w:rsidRDefault="0027438F" w:rsidP="003F1727">
            <w:pPr>
              <w:pStyle w:val="TAL"/>
            </w:pPr>
            <w:r w:rsidRPr="00C7244C">
              <w:t>BW</w:t>
            </w:r>
            <w:r w:rsidRPr="00C7244C">
              <w:rPr>
                <w:vertAlign w:val="subscript"/>
              </w:rPr>
              <w:t>channel</w:t>
            </w:r>
          </w:p>
        </w:tc>
        <w:tc>
          <w:tcPr>
            <w:tcW w:w="850" w:type="dxa"/>
            <w:tcBorders>
              <w:top w:val="single" w:sz="4" w:space="0" w:color="auto"/>
              <w:left w:val="single" w:sz="4" w:space="0" w:color="auto"/>
              <w:bottom w:val="single" w:sz="4" w:space="0" w:color="auto"/>
              <w:right w:val="single" w:sz="4" w:space="0" w:color="auto"/>
            </w:tcBorders>
          </w:tcPr>
          <w:p w14:paraId="13C4042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1DF812A" w14:textId="77777777" w:rsidR="0027438F" w:rsidRPr="00C7244C" w:rsidRDefault="0027438F" w:rsidP="003F1727">
            <w:pPr>
              <w:pStyle w:val="TAC"/>
              <w:rPr>
                <w:rFonts w:eastAsia="Malgun Gothic"/>
                <w:szCs w:val="18"/>
              </w:rPr>
            </w:pPr>
            <w:r w:rsidRPr="00C7244C">
              <w:rPr>
                <w:rFonts w:eastAsia="Malgun Gothic"/>
                <w:szCs w:val="18"/>
              </w:rPr>
              <w:t>100 MHz: N</w:t>
            </w:r>
            <w:r w:rsidRPr="00C7244C">
              <w:rPr>
                <w:rFonts w:eastAsia="Malgun Gothic"/>
                <w:szCs w:val="18"/>
                <w:vertAlign w:val="subscript"/>
              </w:rPr>
              <w:t>RB,c</w:t>
            </w:r>
            <w:r w:rsidRPr="00C7244C">
              <w:rPr>
                <w:rFonts w:eastAsia="Malgun Gothic"/>
                <w:szCs w:val="18"/>
              </w:rPr>
              <w:t xml:space="preserve"> = 66</w:t>
            </w:r>
          </w:p>
        </w:tc>
      </w:tr>
      <w:tr w:rsidR="0027438F" w:rsidRPr="00C7244C" w14:paraId="3E55A2C3" w14:textId="77777777" w:rsidTr="003F1727">
        <w:trPr>
          <w:cantSplit/>
          <w:trHeight w:val="151"/>
          <w:jc w:val="center"/>
        </w:trPr>
        <w:tc>
          <w:tcPr>
            <w:tcW w:w="3965" w:type="dxa"/>
            <w:tcBorders>
              <w:top w:val="single" w:sz="4" w:space="0" w:color="auto"/>
              <w:left w:val="single" w:sz="4" w:space="0" w:color="auto"/>
              <w:bottom w:val="single" w:sz="4" w:space="0" w:color="auto"/>
              <w:right w:val="single" w:sz="4" w:space="0" w:color="auto"/>
            </w:tcBorders>
          </w:tcPr>
          <w:p w14:paraId="6341DEFC" w14:textId="77777777" w:rsidR="0027438F" w:rsidRPr="00C7244C" w:rsidRDefault="0027438F" w:rsidP="003F1727">
            <w:pPr>
              <w:pStyle w:val="TAL"/>
            </w:pPr>
            <w:r w:rsidRPr="00C7244C">
              <w:t>Initial DL BWP Configuration</w:t>
            </w:r>
          </w:p>
        </w:tc>
        <w:tc>
          <w:tcPr>
            <w:tcW w:w="850" w:type="dxa"/>
            <w:tcBorders>
              <w:top w:val="single" w:sz="4" w:space="0" w:color="auto"/>
              <w:left w:val="single" w:sz="4" w:space="0" w:color="auto"/>
              <w:bottom w:val="single" w:sz="4" w:space="0" w:color="auto"/>
              <w:right w:val="single" w:sz="4" w:space="0" w:color="auto"/>
            </w:tcBorders>
          </w:tcPr>
          <w:p w14:paraId="71144B8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2A3508B" w14:textId="77777777" w:rsidR="0027438F" w:rsidRPr="00C7244C" w:rsidRDefault="0027438F" w:rsidP="003F1727">
            <w:pPr>
              <w:pStyle w:val="TAC"/>
              <w:rPr>
                <w:rFonts w:cs="v4.2.0"/>
                <w:lang w:eastAsia="zh-CN"/>
              </w:rPr>
            </w:pPr>
            <w:r w:rsidRPr="00C7244C">
              <w:rPr>
                <w:rFonts w:cs="v4.2.0"/>
                <w:lang w:eastAsia="zh-CN"/>
              </w:rPr>
              <w:t>DLBWP.0.2</w:t>
            </w:r>
          </w:p>
        </w:tc>
      </w:tr>
      <w:tr w:rsidR="0027438F" w:rsidRPr="00C7244C" w14:paraId="027694F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651EA81" w14:textId="77777777" w:rsidR="0027438F" w:rsidRPr="00C7244C" w:rsidRDefault="0027438F" w:rsidP="003F1727">
            <w:pPr>
              <w:pStyle w:val="TAL"/>
            </w:pPr>
            <w:r w:rsidRPr="00C7244C">
              <w:t>Dedicated DL BWP Configuration</w:t>
            </w:r>
          </w:p>
        </w:tc>
        <w:tc>
          <w:tcPr>
            <w:tcW w:w="850" w:type="dxa"/>
            <w:tcBorders>
              <w:top w:val="single" w:sz="4" w:space="0" w:color="auto"/>
              <w:left w:val="single" w:sz="4" w:space="0" w:color="auto"/>
              <w:bottom w:val="single" w:sz="4" w:space="0" w:color="auto"/>
              <w:right w:val="single" w:sz="4" w:space="0" w:color="auto"/>
            </w:tcBorders>
          </w:tcPr>
          <w:p w14:paraId="3F9E44A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5BBD8BD" w14:textId="77777777" w:rsidR="0027438F" w:rsidRPr="00C7244C" w:rsidRDefault="0027438F" w:rsidP="003F1727">
            <w:pPr>
              <w:pStyle w:val="TAC"/>
              <w:rPr>
                <w:rFonts w:cs="v4.2.0"/>
                <w:lang w:eastAsia="zh-CN"/>
              </w:rPr>
            </w:pPr>
            <w:r w:rsidRPr="00C7244C">
              <w:rPr>
                <w:rFonts w:cs="v4.2.0"/>
                <w:lang w:eastAsia="zh-CN"/>
              </w:rPr>
              <w:t>DLBWP.1.1</w:t>
            </w:r>
          </w:p>
        </w:tc>
      </w:tr>
      <w:tr w:rsidR="0027438F" w:rsidRPr="00C7244C" w14:paraId="56C46E1D"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A3E8EF2" w14:textId="77777777" w:rsidR="0027438F" w:rsidRPr="00C7244C" w:rsidRDefault="0027438F" w:rsidP="003F1727">
            <w:pPr>
              <w:pStyle w:val="TAL"/>
            </w:pPr>
            <w:r w:rsidRPr="00C7244C">
              <w:rPr>
                <w:szCs w:val="18"/>
              </w:rPr>
              <w:t>Initial UL BWP Configuration</w:t>
            </w:r>
          </w:p>
        </w:tc>
        <w:tc>
          <w:tcPr>
            <w:tcW w:w="850" w:type="dxa"/>
            <w:tcBorders>
              <w:top w:val="single" w:sz="4" w:space="0" w:color="auto"/>
              <w:left w:val="single" w:sz="4" w:space="0" w:color="auto"/>
              <w:bottom w:val="single" w:sz="4" w:space="0" w:color="auto"/>
              <w:right w:val="single" w:sz="4" w:space="0" w:color="auto"/>
            </w:tcBorders>
          </w:tcPr>
          <w:p w14:paraId="6CFE960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DCDAF21" w14:textId="77777777" w:rsidR="0027438F" w:rsidRPr="00C7244C" w:rsidRDefault="0027438F" w:rsidP="003F1727">
            <w:pPr>
              <w:pStyle w:val="TAC"/>
            </w:pPr>
            <w:r w:rsidRPr="00C7244C">
              <w:rPr>
                <w:rFonts w:cs="v4.2.0"/>
                <w:lang w:eastAsia="zh-CN"/>
              </w:rPr>
              <w:t>ULBWP.0.2</w:t>
            </w:r>
          </w:p>
        </w:tc>
      </w:tr>
      <w:tr w:rsidR="0027438F" w:rsidRPr="00C7244C" w14:paraId="68C4F54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8C12261" w14:textId="77777777" w:rsidR="0027438F" w:rsidRPr="00C7244C" w:rsidRDefault="0027438F" w:rsidP="003F1727">
            <w:pPr>
              <w:pStyle w:val="TAL"/>
            </w:pPr>
            <w:r w:rsidRPr="00C7244C">
              <w:t>Dedicated UL BWP Configuration</w:t>
            </w:r>
          </w:p>
        </w:tc>
        <w:tc>
          <w:tcPr>
            <w:tcW w:w="850" w:type="dxa"/>
            <w:tcBorders>
              <w:top w:val="single" w:sz="4" w:space="0" w:color="auto"/>
              <w:left w:val="single" w:sz="4" w:space="0" w:color="auto"/>
              <w:bottom w:val="single" w:sz="4" w:space="0" w:color="auto"/>
              <w:right w:val="single" w:sz="4" w:space="0" w:color="auto"/>
            </w:tcBorders>
          </w:tcPr>
          <w:p w14:paraId="3450C6E5"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19EB0900" w14:textId="77777777" w:rsidR="0027438F" w:rsidRPr="00C7244C" w:rsidRDefault="0027438F" w:rsidP="003F1727">
            <w:pPr>
              <w:pStyle w:val="TAC"/>
            </w:pPr>
            <w:r w:rsidRPr="00C7244C">
              <w:rPr>
                <w:rFonts w:cs="v4.2.0"/>
                <w:lang w:eastAsia="zh-CN"/>
              </w:rPr>
              <w:t>ULBWP.1.1</w:t>
            </w:r>
          </w:p>
        </w:tc>
      </w:tr>
      <w:tr w:rsidR="0027438F" w:rsidRPr="00C7244C" w14:paraId="0858137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701978D" w14:textId="77777777" w:rsidR="0027438F" w:rsidRPr="00C7244C" w:rsidRDefault="0027438F" w:rsidP="003F1727">
            <w:pPr>
              <w:pStyle w:val="TAL"/>
            </w:pPr>
            <w:r w:rsidRPr="00C7244C">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31FED5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AE1ED44" w14:textId="77777777" w:rsidR="0027438F" w:rsidRPr="00C7244C" w:rsidRDefault="0027438F" w:rsidP="003F1727">
            <w:pPr>
              <w:pStyle w:val="TAC"/>
              <w:rPr>
                <w:szCs w:val="16"/>
                <w:lang w:eastAsia="zh-CN"/>
              </w:rPr>
            </w:pPr>
            <w:r w:rsidRPr="00C7244C">
              <w:t>SR.3.1 TDD</w:t>
            </w:r>
          </w:p>
        </w:tc>
      </w:tr>
      <w:tr w:rsidR="0027438F" w:rsidRPr="00C7244C" w14:paraId="14615FD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5EE58F9" w14:textId="77777777" w:rsidR="0027438F" w:rsidRPr="00C7244C" w:rsidRDefault="0027438F" w:rsidP="003F1727">
            <w:pPr>
              <w:pStyle w:val="TAL"/>
            </w:pPr>
            <w:r w:rsidRPr="00C7244C">
              <w:t>RMSI CORESET parameters</w:t>
            </w:r>
          </w:p>
        </w:tc>
        <w:tc>
          <w:tcPr>
            <w:tcW w:w="850" w:type="dxa"/>
            <w:tcBorders>
              <w:top w:val="single" w:sz="4" w:space="0" w:color="auto"/>
              <w:left w:val="single" w:sz="4" w:space="0" w:color="auto"/>
              <w:bottom w:val="single" w:sz="4" w:space="0" w:color="auto"/>
              <w:right w:val="single" w:sz="4" w:space="0" w:color="auto"/>
            </w:tcBorders>
          </w:tcPr>
          <w:p w14:paraId="13D82585"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62429B8" w14:textId="77777777" w:rsidR="0027438F" w:rsidRPr="00C7244C" w:rsidRDefault="0027438F" w:rsidP="003F1727">
            <w:pPr>
              <w:pStyle w:val="TAC"/>
              <w:rPr>
                <w:szCs w:val="16"/>
                <w:lang w:eastAsia="zh-CN"/>
              </w:rPr>
            </w:pPr>
            <w:r w:rsidRPr="00C7244C">
              <w:t>CR.3.1 TDD</w:t>
            </w:r>
          </w:p>
        </w:tc>
      </w:tr>
      <w:tr w:rsidR="0027438F" w:rsidRPr="00C7244C" w14:paraId="45CA282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6A6BFCD" w14:textId="77777777" w:rsidR="0027438F" w:rsidRPr="00C7244C" w:rsidRDefault="0027438F" w:rsidP="003F1727">
            <w:pPr>
              <w:pStyle w:val="TAL"/>
            </w:pPr>
            <w:r w:rsidRPr="00C7244C">
              <w:rPr>
                <w:lang w:eastAsia="zh-CN"/>
              </w:rPr>
              <w:t xml:space="preserve">Dedicated </w:t>
            </w:r>
            <w:r w:rsidRPr="00C7244C">
              <w:t>CORESET parameters</w:t>
            </w:r>
          </w:p>
        </w:tc>
        <w:tc>
          <w:tcPr>
            <w:tcW w:w="850" w:type="dxa"/>
            <w:tcBorders>
              <w:top w:val="single" w:sz="4" w:space="0" w:color="auto"/>
              <w:left w:val="single" w:sz="4" w:space="0" w:color="auto"/>
              <w:bottom w:val="single" w:sz="4" w:space="0" w:color="auto"/>
              <w:right w:val="single" w:sz="4" w:space="0" w:color="auto"/>
            </w:tcBorders>
          </w:tcPr>
          <w:p w14:paraId="76190F9C"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A78C27E" w14:textId="77777777" w:rsidR="0027438F" w:rsidRPr="00C7244C" w:rsidRDefault="0027438F" w:rsidP="003F1727">
            <w:pPr>
              <w:pStyle w:val="TAC"/>
              <w:rPr>
                <w:szCs w:val="16"/>
                <w:lang w:eastAsia="zh-CN"/>
              </w:rPr>
            </w:pPr>
            <w:r w:rsidRPr="00C7244C">
              <w:t>CCR.3.1 TDD</w:t>
            </w:r>
          </w:p>
        </w:tc>
      </w:tr>
      <w:tr w:rsidR="0027438F" w:rsidRPr="00C7244C" w14:paraId="0707B067"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77230FC" w14:textId="77777777" w:rsidR="0027438F" w:rsidRPr="00C7244C" w:rsidRDefault="0027438F" w:rsidP="003F1727">
            <w:pPr>
              <w:pStyle w:val="TAL"/>
            </w:pPr>
            <w:r w:rsidRPr="00C7244C">
              <w:rPr>
                <w:bCs/>
              </w:rPr>
              <w:t>OCNG Patterns</w:t>
            </w:r>
          </w:p>
        </w:tc>
        <w:tc>
          <w:tcPr>
            <w:tcW w:w="850" w:type="dxa"/>
            <w:tcBorders>
              <w:top w:val="single" w:sz="4" w:space="0" w:color="auto"/>
              <w:left w:val="single" w:sz="4" w:space="0" w:color="auto"/>
              <w:bottom w:val="single" w:sz="4" w:space="0" w:color="auto"/>
              <w:right w:val="single" w:sz="4" w:space="0" w:color="auto"/>
            </w:tcBorders>
          </w:tcPr>
          <w:p w14:paraId="72CE19D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7C18B3E" w14:textId="77777777" w:rsidR="0027438F" w:rsidRPr="00C7244C" w:rsidRDefault="0027438F" w:rsidP="003F1727">
            <w:pPr>
              <w:pStyle w:val="TAC"/>
            </w:pPr>
            <w:r w:rsidRPr="00C7244C">
              <w:rPr>
                <w:szCs w:val="16"/>
                <w:lang w:eastAsia="zh-CN"/>
              </w:rPr>
              <w:t>OP.1</w:t>
            </w:r>
          </w:p>
        </w:tc>
      </w:tr>
      <w:tr w:rsidR="0027438F" w:rsidRPr="00C7244C" w14:paraId="43BD7AD4"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D0721F4" w14:textId="77777777" w:rsidR="0027438F" w:rsidRPr="00C7244C" w:rsidRDefault="0027438F" w:rsidP="003F1727">
            <w:pPr>
              <w:pStyle w:val="TAL"/>
            </w:pPr>
            <w:r w:rsidRPr="00C7244C">
              <w:rPr>
                <w:bCs/>
                <w:lang w:eastAsia="zh-CN"/>
              </w:rPr>
              <w:t>SSB Configuration</w:t>
            </w:r>
          </w:p>
        </w:tc>
        <w:tc>
          <w:tcPr>
            <w:tcW w:w="850" w:type="dxa"/>
            <w:tcBorders>
              <w:top w:val="single" w:sz="4" w:space="0" w:color="auto"/>
              <w:left w:val="single" w:sz="4" w:space="0" w:color="auto"/>
              <w:bottom w:val="single" w:sz="4" w:space="0" w:color="auto"/>
              <w:right w:val="single" w:sz="4" w:space="0" w:color="auto"/>
            </w:tcBorders>
          </w:tcPr>
          <w:p w14:paraId="25AE72DF" w14:textId="77777777" w:rsidR="0027438F" w:rsidRPr="00C7244C" w:rsidRDefault="0027438F"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07997B3" w14:textId="77777777" w:rsidR="0027438F" w:rsidRPr="00C7244C" w:rsidRDefault="0027438F" w:rsidP="003F1727">
            <w:pPr>
              <w:pStyle w:val="TAC"/>
              <w:rPr>
                <w:szCs w:val="16"/>
                <w:lang w:eastAsia="zh-CN"/>
              </w:rPr>
            </w:pPr>
            <w:r w:rsidRPr="00C7244C">
              <w:rPr>
                <w:szCs w:val="16"/>
                <w:lang w:eastAsia="zh-CN"/>
              </w:rPr>
              <w:t>SSB.1 FR2</w:t>
            </w:r>
          </w:p>
        </w:tc>
      </w:tr>
      <w:tr w:rsidR="0027438F" w:rsidRPr="00C7244C" w14:paraId="69282ABC"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71DF7D2" w14:textId="77777777" w:rsidR="0027438F" w:rsidRPr="00C7244C" w:rsidRDefault="0027438F" w:rsidP="003F1727">
            <w:pPr>
              <w:pStyle w:val="TAL"/>
            </w:pPr>
            <w:r w:rsidRPr="00C7244C">
              <w:rPr>
                <w:bCs/>
                <w:lang w:eastAsia="zh-CN"/>
              </w:rPr>
              <w:t>SMTC Configuration</w:t>
            </w:r>
          </w:p>
        </w:tc>
        <w:tc>
          <w:tcPr>
            <w:tcW w:w="850" w:type="dxa"/>
            <w:tcBorders>
              <w:top w:val="single" w:sz="4" w:space="0" w:color="auto"/>
              <w:left w:val="single" w:sz="4" w:space="0" w:color="auto"/>
              <w:bottom w:val="single" w:sz="4" w:space="0" w:color="auto"/>
              <w:right w:val="single" w:sz="4" w:space="0" w:color="auto"/>
            </w:tcBorders>
          </w:tcPr>
          <w:p w14:paraId="33B92734" w14:textId="77777777" w:rsidR="0027438F" w:rsidRPr="00C7244C" w:rsidRDefault="0027438F"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121CFA7" w14:textId="77777777" w:rsidR="0027438F" w:rsidRPr="00C7244C" w:rsidRDefault="0027438F" w:rsidP="003F1727">
            <w:pPr>
              <w:pStyle w:val="TAC"/>
              <w:rPr>
                <w:szCs w:val="16"/>
                <w:lang w:eastAsia="zh-CN"/>
              </w:rPr>
            </w:pPr>
            <w:r w:rsidRPr="00C7244C">
              <w:rPr>
                <w:szCs w:val="16"/>
                <w:lang w:eastAsia="zh-CN"/>
              </w:rPr>
              <w:t>SMTC.1</w:t>
            </w:r>
          </w:p>
        </w:tc>
      </w:tr>
      <w:tr w:rsidR="0027438F" w:rsidRPr="00C7244C" w14:paraId="01EA563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4FC4BCF" w14:textId="77777777" w:rsidR="0027438F" w:rsidRPr="00C7244C" w:rsidRDefault="0027438F" w:rsidP="003F1727">
            <w:pPr>
              <w:pStyle w:val="TAL"/>
              <w:rPr>
                <w:bCs/>
              </w:rPr>
            </w:pPr>
            <w:r w:rsidRPr="00C7244C">
              <w:t>SRS-SpatialRelation0</w:t>
            </w:r>
          </w:p>
        </w:tc>
        <w:tc>
          <w:tcPr>
            <w:tcW w:w="850" w:type="dxa"/>
            <w:tcBorders>
              <w:top w:val="single" w:sz="4" w:space="0" w:color="auto"/>
              <w:left w:val="single" w:sz="4" w:space="0" w:color="auto"/>
              <w:bottom w:val="single" w:sz="4" w:space="0" w:color="auto"/>
              <w:right w:val="single" w:sz="4" w:space="0" w:color="auto"/>
            </w:tcBorders>
          </w:tcPr>
          <w:p w14:paraId="1DF5120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5DC24BFF" w14:textId="77777777" w:rsidR="0027438F" w:rsidRPr="00C7244C" w:rsidRDefault="0027438F" w:rsidP="003F1727">
            <w:pPr>
              <w:pStyle w:val="TAC"/>
            </w:pPr>
            <w:r w:rsidRPr="00C7244C">
              <w:t>SRS.SRI0</w:t>
            </w:r>
          </w:p>
        </w:tc>
      </w:tr>
      <w:tr w:rsidR="0027438F" w:rsidRPr="00C7244C" w14:paraId="6AD776C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5FA815B" w14:textId="77777777" w:rsidR="0027438F" w:rsidRPr="00C7244C" w:rsidRDefault="0027438F" w:rsidP="003F1727">
            <w:pPr>
              <w:pStyle w:val="TAL"/>
              <w:rPr>
                <w:bCs/>
              </w:rPr>
            </w:pPr>
            <w:r w:rsidRPr="00C7244C">
              <w:t>SRS-SpatialRelation1</w:t>
            </w:r>
          </w:p>
        </w:tc>
        <w:tc>
          <w:tcPr>
            <w:tcW w:w="850" w:type="dxa"/>
            <w:tcBorders>
              <w:top w:val="single" w:sz="4" w:space="0" w:color="auto"/>
              <w:left w:val="single" w:sz="4" w:space="0" w:color="auto"/>
              <w:bottom w:val="single" w:sz="4" w:space="0" w:color="auto"/>
              <w:right w:val="single" w:sz="4" w:space="0" w:color="auto"/>
            </w:tcBorders>
          </w:tcPr>
          <w:p w14:paraId="46413FD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503A623C" w14:textId="77777777" w:rsidR="0027438F" w:rsidRPr="00C7244C" w:rsidRDefault="0027438F" w:rsidP="003F1727">
            <w:pPr>
              <w:pStyle w:val="TAC"/>
            </w:pPr>
            <w:r w:rsidRPr="00C7244C">
              <w:t>SRS.SRI1</w:t>
            </w:r>
          </w:p>
        </w:tc>
      </w:tr>
      <w:tr w:rsidR="0027438F" w:rsidRPr="00C7244C" w14:paraId="0E712047"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6F5A2F6" w14:textId="77777777" w:rsidR="0027438F" w:rsidRPr="00C7244C" w:rsidRDefault="0027438F" w:rsidP="003F1727">
            <w:pPr>
              <w:pStyle w:val="TAL"/>
              <w:rPr>
                <w:bCs/>
              </w:rPr>
            </w:pPr>
            <w:r w:rsidRPr="00C7244C">
              <w:t>reportConfigType</w:t>
            </w:r>
          </w:p>
        </w:tc>
        <w:tc>
          <w:tcPr>
            <w:tcW w:w="850" w:type="dxa"/>
            <w:tcBorders>
              <w:top w:val="single" w:sz="4" w:space="0" w:color="auto"/>
              <w:left w:val="single" w:sz="4" w:space="0" w:color="auto"/>
              <w:bottom w:val="single" w:sz="4" w:space="0" w:color="auto"/>
              <w:right w:val="single" w:sz="4" w:space="0" w:color="auto"/>
            </w:tcBorders>
          </w:tcPr>
          <w:p w14:paraId="7879A76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E1749A5" w14:textId="77777777" w:rsidR="0027438F" w:rsidRPr="00C7244C" w:rsidRDefault="0027438F" w:rsidP="003F1727">
            <w:pPr>
              <w:pStyle w:val="TAC"/>
            </w:pPr>
            <w:r w:rsidRPr="00C7244C">
              <w:t>ssb-Index-RSRP</w:t>
            </w:r>
          </w:p>
        </w:tc>
      </w:tr>
      <w:tr w:rsidR="0027438F" w:rsidRPr="00C7244C" w14:paraId="42C2731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4EFF579" w14:textId="26740F0C" w:rsidR="0027438F" w:rsidRPr="00C7244C" w:rsidRDefault="0027438F" w:rsidP="003F1727">
            <w:pPr>
              <w:pStyle w:val="TAL"/>
              <w:rPr>
                <w:bCs/>
              </w:rPr>
            </w:pPr>
            <w:r w:rsidRPr="00C7244C">
              <w:t>reportConfigType</w:t>
            </w:r>
          </w:p>
        </w:tc>
        <w:tc>
          <w:tcPr>
            <w:tcW w:w="850" w:type="dxa"/>
            <w:tcBorders>
              <w:top w:val="single" w:sz="4" w:space="0" w:color="auto"/>
              <w:left w:val="single" w:sz="4" w:space="0" w:color="auto"/>
              <w:bottom w:val="single" w:sz="4" w:space="0" w:color="auto"/>
              <w:right w:val="single" w:sz="4" w:space="0" w:color="auto"/>
            </w:tcBorders>
          </w:tcPr>
          <w:p w14:paraId="24A8E6D8"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EACB5AC" w14:textId="77777777" w:rsidR="0027438F" w:rsidRPr="00C7244C" w:rsidRDefault="0027438F" w:rsidP="003F1727">
            <w:pPr>
              <w:pStyle w:val="TAC"/>
            </w:pPr>
            <w:r w:rsidRPr="00C7244C">
              <w:t>periodic</w:t>
            </w:r>
          </w:p>
        </w:tc>
      </w:tr>
      <w:tr w:rsidR="0027438F" w:rsidRPr="00C7244C" w14:paraId="14F58AE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8C5C02D" w14:textId="77777777" w:rsidR="0027438F" w:rsidRPr="00C7244C" w:rsidRDefault="0027438F" w:rsidP="003F1727">
            <w:pPr>
              <w:pStyle w:val="TAL"/>
              <w:rPr>
                <w:bCs/>
              </w:rPr>
            </w:pPr>
            <w:r w:rsidRPr="00C7244C">
              <w:t>Number of reported RS</w:t>
            </w:r>
          </w:p>
        </w:tc>
        <w:tc>
          <w:tcPr>
            <w:tcW w:w="850" w:type="dxa"/>
            <w:tcBorders>
              <w:top w:val="single" w:sz="4" w:space="0" w:color="auto"/>
              <w:left w:val="single" w:sz="4" w:space="0" w:color="auto"/>
              <w:bottom w:val="single" w:sz="4" w:space="0" w:color="auto"/>
              <w:right w:val="single" w:sz="4" w:space="0" w:color="auto"/>
            </w:tcBorders>
          </w:tcPr>
          <w:p w14:paraId="156A462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9113A47" w14:textId="77777777" w:rsidR="0027438F" w:rsidRPr="00C7244C" w:rsidRDefault="0027438F" w:rsidP="003F1727">
            <w:pPr>
              <w:pStyle w:val="TAC"/>
            </w:pPr>
            <w:r w:rsidRPr="00C7244C">
              <w:t>2</w:t>
            </w:r>
          </w:p>
        </w:tc>
      </w:tr>
      <w:tr w:rsidR="0027438F" w:rsidRPr="00C7244C" w14:paraId="5D43BFB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ADEF3AC" w14:textId="77777777" w:rsidR="0027438F" w:rsidRPr="00C7244C" w:rsidRDefault="0027438F" w:rsidP="003F1727">
            <w:pPr>
              <w:pStyle w:val="TAL"/>
              <w:rPr>
                <w:bCs/>
              </w:rPr>
            </w:pPr>
            <w:r w:rsidRPr="00C7244C">
              <w:t>L1-RSRP reporting period</w:t>
            </w:r>
          </w:p>
        </w:tc>
        <w:tc>
          <w:tcPr>
            <w:tcW w:w="850" w:type="dxa"/>
            <w:tcBorders>
              <w:top w:val="single" w:sz="4" w:space="0" w:color="auto"/>
              <w:left w:val="single" w:sz="4" w:space="0" w:color="auto"/>
              <w:bottom w:val="single" w:sz="4" w:space="0" w:color="auto"/>
              <w:right w:val="single" w:sz="4" w:space="0" w:color="auto"/>
            </w:tcBorders>
          </w:tcPr>
          <w:p w14:paraId="4636DDF5" w14:textId="77777777" w:rsidR="0027438F" w:rsidRPr="00C7244C" w:rsidRDefault="0027438F" w:rsidP="003F1727">
            <w:pPr>
              <w:pStyle w:val="TAC"/>
            </w:pPr>
            <w:r w:rsidRPr="00C7244C">
              <w:t>slot</w:t>
            </w:r>
          </w:p>
        </w:tc>
        <w:tc>
          <w:tcPr>
            <w:tcW w:w="2551" w:type="dxa"/>
            <w:tcBorders>
              <w:top w:val="single" w:sz="4" w:space="0" w:color="auto"/>
              <w:left w:val="single" w:sz="4" w:space="0" w:color="auto"/>
              <w:bottom w:val="single" w:sz="4" w:space="0" w:color="auto"/>
              <w:right w:val="single" w:sz="4" w:space="0" w:color="auto"/>
            </w:tcBorders>
          </w:tcPr>
          <w:p w14:paraId="41EDDCFD" w14:textId="77777777" w:rsidR="0027438F" w:rsidRPr="00C7244C" w:rsidRDefault="0027438F" w:rsidP="003F1727">
            <w:pPr>
              <w:pStyle w:val="TAC"/>
            </w:pPr>
            <w:r w:rsidRPr="00C7244C">
              <w:t>160</w:t>
            </w:r>
          </w:p>
        </w:tc>
      </w:tr>
      <w:tr w:rsidR="0027438F" w:rsidRPr="00C7244C" w14:paraId="5C203C0B"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0B1E6EE1" w14:textId="77777777" w:rsidR="0027438F" w:rsidRPr="00C7244C" w:rsidRDefault="0027438F" w:rsidP="003F1727">
            <w:pPr>
              <w:pStyle w:val="TAL"/>
              <w:rPr>
                <w:bCs/>
              </w:rPr>
            </w:pPr>
            <w:r w:rsidRPr="00C7244C">
              <w:rPr>
                <w:bCs/>
              </w:rPr>
              <w:t>TRS Configuration</w:t>
            </w:r>
          </w:p>
        </w:tc>
        <w:tc>
          <w:tcPr>
            <w:tcW w:w="850" w:type="dxa"/>
            <w:tcBorders>
              <w:top w:val="single" w:sz="4" w:space="0" w:color="auto"/>
              <w:left w:val="single" w:sz="4" w:space="0" w:color="auto"/>
              <w:bottom w:val="single" w:sz="4" w:space="0" w:color="auto"/>
              <w:right w:val="single" w:sz="4" w:space="0" w:color="auto"/>
            </w:tcBorders>
          </w:tcPr>
          <w:p w14:paraId="29906556"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38C658B" w14:textId="77777777" w:rsidR="0027438F" w:rsidRPr="00C7244C" w:rsidRDefault="0027438F" w:rsidP="003F1727">
            <w:pPr>
              <w:pStyle w:val="TAC"/>
            </w:pPr>
            <w:r w:rsidRPr="00C7244C">
              <w:rPr>
                <w:szCs w:val="18"/>
              </w:rPr>
              <w:t>TRS.2.1 TDD</w:t>
            </w:r>
          </w:p>
        </w:tc>
      </w:tr>
      <w:tr w:rsidR="0027438F" w:rsidRPr="00C7244C" w14:paraId="50F17F3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BAC54D3" w14:textId="77777777" w:rsidR="0027438F" w:rsidRPr="00C7244C" w:rsidRDefault="0027438F" w:rsidP="003F1727">
            <w:pPr>
              <w:pStyle w:val="TAL"/>
            </w:pPr>
            <w:r w:rsidRPr="00C7244C">
              <w:rPr>
                <w:bCs/>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7D3F12E4"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7C4B8C6" w14:textId="77777777" w:rsidR="0027438F" w:rsidRPr="00C7244C" w:rsidRDefault="0027438F" w:rsidP="003F1727">
            <w:pPr>
              <w:pStyle w:val="TAC"/>
            </w:pPr>
            <w:r w:rsidRPr="00C7244C">
              <w:t>1x2 Low</w:t>
            </w:r>
          </w:p>
        </w:tc>
      </w:tr>
      <w:tr w:rsidR="0027438F" w:rsidRPr="00C7244C" w14:paraId="74BFA64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BA926A2" w14:textId="77777777" w:rsidR="0027438F" w:rsidRPr="00C7244C" w:rsidRDefault="0027438F" w:rsidP="003F1727">
            <w:pPr>
              <w:pStyle w:val="TAL"/>
            </w:pPr>
            <w:r w:rsidRPr="00C7244C">
              <w:rPr>
                <w:szCs w:val="16"/>
              </w:rPr>
              <w:t>EPRE ratio of PSS to SSS</w:t>
            </w:r>
          </w:p>
        </w:tc>
        <w:tc>
          <w:tcPr>
            <w:tcW w:w="850" w:type="dxa"/>
            <w:tcBorders>
              <w:top w:val="single" w:sz="4" w:space="0" w:color="auto"/>
              <w:left w:val="single" w:sz="4" w:space="0" w:color="auto"/>
              <w:bottom w:val="nil"/>
              <w:right w:val="single" w:sz="4" w:space="0" w:color="auto"/>
            </w:tcBorders>
          </w:tcPr>
          <w:p w14:paraId="033BF8A9" w14:textId="77777777" w:rsidR="0027438F" w:rsidRPr="00C7244C" w:rsidRDefault="0027438F" w:rsidP="003F1727">
            <w:pPr>
              <w:pStyle w:val="TAC"/>
            </w:pPr>
            <w:r w:rsidRPr="00C7244C">
              <w:t>dB</w:t>
            </w:r>
          </w:p>
        </w:tc>
        <w:tc>
          <w:tcPr>
            <w:tcW w:w="2551" w:type="dxa"/>
            <w:tcBorders>
              <w:top w:val="single" w:sz="4" w:space="0" w:color="auto"/>
              <w:left w:val="single" w:sz="4" w:space="0" w:color="auto"/>
              <w:bottom w:val="nil"/>
              <w:right w:val="single" w:sz="4" w:space="0" w:color="auto"/>
            </w:tcBorders>
          </w:tcPr>
          <w:p w14:paraId="2EBF1CC6" w14:textId="77777777" w:rsidR="0027438F" w:rsidRPr="00C7244C" w:rsidRDefault="0027438F" w:rsidP="003F1727">
            <w:pPr>
              <w:pStyle w:val="TAC"/>
              <w:rPr>
                <w:rFonts w:cs="v4.2.0"/>
                <w:lang w:eastAsia="zh-CN"/>
              </w:rPr>
            </w:pPr>
            <w:r w:rsidRPr="00C7244C">
              <w:rPr>
                <w:rFonts w:cs="v4.2.0"/>
                <w:lang w:eastAsia="zh-CN"/>
              </w:rPr>
              <w:t>0</w:t>
            </w:r>
          </w:p>
        </w:tc>
      </w:tr>
      <w:tr w:rsidR="0027438F" w:rsidRPr="00C7244C" w14:paraId="22E10A32"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75BEF06" w14:textId="77777777" w:rsidR="0027438F" w:rsidRPr="00C7244C" w:rsidRDefault="0027438F" w:rsidP="003F1727">
            <w:pPr>
              <w:pStyle w:val="TAL"/>
            </w:pPr>
            <w:r w:rsidRPr="00C7244C">
              <w:rPr>
                <w:szCs w:val="16"/>
              </w:rPr>
              <w:t>EPRE ratio of PBCH DMRS to SSS</w:t>
            </w:r>
          </w:p>
        </w:tc>
        <w:tc>
          <w:tcPr>
            <w:tcW w:w="850" w:type="dxa"/>
            <w:tcBorders>
              <w:top w:val="nil"/>
              <w:left w:val="single" w:sz="4" w:space="0" w:color="auto"/>
              <w:bottom w:val="nil"/>
              <w:right w:val="single" w:sz="4" w:space="0" w:color="auto"/>
            </w:tcBorders>
          </w:tcPr>
          <w:p w14:paraId="1CEDC094"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6801A9EE" w14:textId="77777777" w:rsidR="0027438F" w:rsidRPr="00C7244C" w:rsidRDefault="0027438F" w:rsidP="003F1727">
            <w:pPr>
              <w:pStyle w:val="TAC"/>
              <w:rPr>
                <w:rFonts w:cs="v4.2.0"/>
                <w:lang w:eastAsia="zh-CN"/>
              </w:rPr>
            </w:pPr>
          </w:p>
        </w:tc>
      </w:tr>
      <w:tr w:rsidR="0027438F" w:rsidRPr="00C7244C" w14:paraId="7DC2149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E50E7DF" w14:textId="77777777" w:rsidR="0027438F" w:rsidRPr="00C7244C" w:rsidRDefault="0027438F" w:rsidP="003F1727">
            <w:pPr>
              <w:pStyle w:val="TAL"/>
            </w:pPr>
            <w:r w:rsidRPr="00C7244C">
              <w:rPr>
                <w:szCs w:val="16"/>
              </w:rPr>
              <w:t>EPRE ratio of PBCH to PBCH DMRS</w:t>
            </w:r>
          </w:p>
        </w:tc>
        <w:tc>
          <w:tcPr>
            <w:tcW w:w="850" w:type="dxa"/>
            <w:tcBorders>
              <w:top w:val="nil"/>
              <w:left w:val="single" w:sz="4" w:space="0" w:color="auto"/>
              <w:bottom w:val="nil"/>
              <w:right w:val="single" w:sz="4" w:space="0" w:color="auto"/>
            </w:tcBorders>
          </w:tcPr>
          <w:p w14:paraId="70DC2954"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492A7B1E" w14:textId="77777777" w:rsidR="0027438F" w:rsidRPr="00C7244C" w:rsidRDefault="0027438F" w:rsidP="003F1727">
            <w:pPr>
              <w:pStyle w:val="TAC"/>
              <w:rPr>
                <w:rFonts w:cs="v4.2.0"/>
                <w:lang w:eastAsia="zh-CN"/>
              </w:rPr>
            </w:pPr>
          </w:p>
        </w:tc>
      </w:tr>
      <w:tr w:rsidR="0027438F" w:rsidRPr="00C7244C" w14:paraId="3B97323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99E1917" w14:textId="77777777" w:rsidR="0027438F" w:rsidRPr="00C7244C" w:rsidRDefault="0027438F" w:rsidP="003F1727">
            <w:pPr>
              <w:pStyle w:val="TAL"/>
            </w:pPr>
            <w:r w:rsidRPr="00C7244C">
              <w:rPr>
                <w:szCs w:val="16"/>
              </w:rPr>
              <w:t>EPRE ratio of PDCCH DMRS to SSS</w:t>
            </w:r>
          </w:p>
        </w:tc>
        <w:tc>
          <w:tcPr>
            <w:tcW w:w="850" w:type="dxa"/>
            <w:tcBorders>
              <w:top w:val="nil"/>
              <w:left w:val="single" w:sz="4" w:space="0" w:color="auto"/>
              <w:bottom w:val="nil"/>
              <w:right w:val="single" w:sz="4" w:space="0" w:color="auto"/>
            </w:tcBorders>
          </w:tcPr>
          <w:p w14:paraId="61354E9C"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5515ACE8" w14:textId="77777777" w:rsidR="0027438F" w:rsidRPr="00C7244C" w:rsidRDefault="0027438F" w:rsidP="003F1727">
            <w:pPr>
              <w:pStyle w:val="TAC"/>
              <w:rPr>
                <w:rFonts w:cs="v4.2.0"/>
                <w:lang w:eastAsia="zh-CN"/>
              </w:rPr>
            </w:pPr>
          </w:p>
        </w:tc>
      </w:tr>
      <w:tr w:rsidR="0027438F" w:rsidRPr="00C7244C" w14:paraId="23E1FFF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26F7F4B" w14:textId="77777777" w:rsidR="0027438F" w:rsidRPr="00C7244C" w:rsidRDefault="0027438F" w:rsidP="003F1727">
            <w:pPr>
              <w:pStyle w:val="TAL"/>
            </w:pPr>
            <w:r w:rsidRPr="00C7244C">
              <w:rPr>
                <w:szCs w:val="16"/>
              </w:rPr>
              <w:t>EPRE ratio of PDCCH to PDCCH DMRS</w:t>
            </w:r>
          </w:p>
        </w:tc>
        <w:tc>
          <w:tcPr>
            <w:tcW w:w="850" w:type="dxa"/>
            <w:tcBorders>
              <w:top w:val="nil"/>
              <w:left w:val="single" w:sz="4" w:space="0" w:color="auto"/>
              <w:bottom w:val="nil"/>
              <w:right w:val="single" w:sz="4" w:space="0" w:color="auto"/>
            </w:tcBorders>
          </w:tcPr>
          <w:p w14:paraId="7A732301"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2E12D77F" w14:textId="77777777" w:rsidR="0027438F" w:rsidRPr="00C7244C" w:rsidRDefault="0027438F" w:rsidP="003F1727">
            <w:pPr>
              <w:pStyle w:val="TAC"/>
              <w:rPr>
                <w:rFonts w:cs="v4.2.0"/>
                <w:lang w:eastAsia="zh-CN"/>
              </w:rPr>
            </w:pPr>
          </w:p>
        </w:tc>
      </w:tr>
      <w:tr w:rsidR="0027438F" w:rsidRPr="00C7244C" w14:paraId="6DFE138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025CF52" w14:textId="77777777" w:rsidR="0027438F" w:rsidRPr="00C7244C" w:rsidRDefault="0027438F" w:rsidP="003F1727">
            <w:pPr>
              <w:pStyle w:val="TAL"/>
            </w:pPr>
            <w:r w:rsidRPr="00C7244C">
              <w:rPr>
                <w:szCs w:val="16"/>
              </w:rPr>
              <w:t xml:space="preserve">EPRE ratio of PDSCH DMRS to SSS </w:t>
            </w:r>
          </w:p>
        </w:tc>
        <w:tc>
          <w:tcPr>
            <w:tcW w:w="850" w:type="dxa"/>
            <w:tcBorders>
              <w:top w:val="nil"/>
              <w:left w:val="single" w:sz="4" w:space="0" w:color="auto"/>
              <w:bottom w:val="nil"/>
              <w:right w:val="single" w:sz="4" w:space="0" w:color="auto"/>
            </w:tcBorders>
          </w:tcPr>
          <w:p w14:paraId="358F4ACA"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55350498" w14:textId="77777777" w:rsidR="0027438F" w:rsidRPr="00C7244C" w:rsidRDefault="0027438F" w:rsidP="003F1727">
            <w:pPr>
              <w:pStyle w:val="TAC"/>
              <w:rPr>
                <w:rFonts w:cs="v4.2.0"/>
                <w:lang w:eastAsia="zh-CN"/>
              </w:rPr>
            </w:pPr>
          </w:p>
        </w:tc>
      </w:tr>
      <w:tr w:rsidR="0027438F" w:rsidRPr="00C7244C" w14:paraId="1098895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74134B5" w14:textId="77777777" w:rsidR="0027438F" w:rsidRPr="00C7244C" w:rsidRDefault="0027438F" w:rsidP="003F1727">
            <w:pPr>
              <w:pStyle w:val="TAL"/>
            </w:pPr>
            <w:r w:rsidRPr="00C7244C">
              <w:rPr>
                <w:szCs w:val="16"/>
              </w:rPr>
              <w:t xml:space="preserve">EPRE ratio of PDSCH to PDSCH </w:t>
            </w:r>
          </w:p>
        </w:tc>
        <w:tc>
          <w:tcPr>
            <w:tcW w:w="850" w:type="dxa"/>
            <w:tcBorders>
              <w:top w:val="nil"/>
              <w:left w:val="single" w:sz="4" w:space="0" w:color="auto"/>
              <w:bottom w:val="nil"/>
              <w:right w:val="single" w:sz="4" w:space="0" w:color="auto"/>
            </w:tcBorders>
          </w:tcPr>
          <w:p w14:paraId="2B8FE2FD"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4A03D894" w14:textId="77777777" w:rsidR="0027438F" w:rsidRPr="00C7244C" w:rsidRDefault="0027438F" w:rsidP="003F1727">
            <w:pPr>
              <w:pStyle w:val="TAC"/>
              <w:rPr>
                <w:rFonts w:cs="v4.2.0"/>
                <w:lang w:eastAsia="zh-CN"/>
              </w:rPr>
            </w:pPr>
          </w:p>
        </w:tc>
      </w:tr>
      <w:tr w:rsidR="0027438F" w:rsidRPr="00C7244C" w14:paraId="2EB93736"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6D9DE2B" w14:textId="77777777" w:rsidR="0027438F" w:rsidRPr="00C7244C" w:rsidRDefault="0027438F" w:rsidP="003F1727">
            <w:pPr>
              <w:pStyle w:val="TAL"/>
            </w:pPr>
            <w:r w:rsidRPr="00C7244C">
              <w:rPr>
                <w:szCs w:val="16"/>
              </w:rPr>
              <w:t>EPRE ratio of OCNG DMRS to SSS (Note 1)</w:t>
            </w:r>
          </w:p>
        </w:tc>
        <w:tc>
          <w:tcPr>
            <w:tcW w:w="850" w:type="dxa"/>
            <w:tcBorders>
              <w:top w:val="nil"/>
              <w:left w:val="single" w:sz="4" w:space="0" w:color="auto"/>
              <w:bottom w:val="nil"/>
              <w:right w:val="single" w:sz="4" w:space="0" w:color="auto"/>
            </w:tcBorders>
          </w:tcPr>
          <w:p w14:paraId="2F2CF25C"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6A5A8BFC" w14:textId="77777777" w:rsidR="0027438F" w:rsidRPr="00C7244C" w:rsidRDefault="0027438F" w:rsidP="003F1727">
            <w:pPr>
              <w:pStyle w:val="TAC"/>
              <w:rPr>
                <w:rFonts w:cs="v4.2.0"/>
                <w:lang w:eastAsia="zh-CN"/>
              </w:rPr>
            </w:pPr>
          </w:p>
        </w:tc>
      </w:tr>
      <w:tr w:rsidR="0027438F" w:rsidRPr="00C7244C" w14:paraId="0AAD7EA1"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287E557" w14:textId="77777777" w:rsidR="0027438F" w:rsidRPr="00C7244C" w:rsidRDefault="0027438F" w:rsidP="003F1727">
            <w:pPr>
              <w:pStyle w:val="TAL"/>
            </w:pPr>
            <w:r w:rsidRPr="00C7244C">
              <w:rPr>
                <w:szCs w:val="16"/>
              </w:rPr>
              <w:t>EPRE ratio of OCNG to OCNG DMRS (Note 1)</w:t>
            </w:r>
          </w:p>
        </w:tc>
        <w:tc>
          <w:tcPr>
            <w:tcW w:w="850" w:type="dxa"/>
            <w:tcBorders>
              <w:top w:val="nil"/>
              <w:left w:val="single" w:sz="4" w:space="0" w:color="auto"/>
              <w:bottom w:val="single" w:sz="4" w:space="0" w:color="auto"/>
              <w:right w:val="single" w:sz="4" w:space="0" w:color="auto"/>
            </w:tcBorders>
          </w:tcPr>
          <w:p w14:paraId="02760277" w14:textId="77777777" w:rsidR="0027438F" w:rsidRPr="00C7244C" w:rsidRDefault="0027438F" w:rsidP="003F1727">
            <w:pPr>
              <w:pStyle w:val="TAC"/>
            </w:pPr>
          </w:p>
        </w:tc>
        <w:tc>
          <w:tcPr>
            <w:tcW w:w="2551" w:type="dxa"/>
            <w:tcBorders>
              <w:top w:val="nil"/>
              <w:left w:val="single" w:sz="4" w:space="0" w:color="auto"/>
              <w:bottom w:val="single" w:sz="4" w:space="0" w:color="auto"/>
              <w:right w:val="single" w:sz="4" w:space="0" w:color="auto"/>
            </w:tcBorders>
          </w:tcPr>
          <w:p w14:paraId="04494A21" w14:textId="77777777" w:rsidR="0027438F" w:rsidRPr="00C7244C" w:rsidRDefault="0027438F" w:rsidP="003F1727">
            <w:pPr>
              <w:pStyle w:val="TAC"/>
              <w:rPr>
                <w:szCs w:val="16"/>
              </w:rPr>
            </w:pPr>
          </w:p>
        </w:tc>
      </w:tr>
      <w:tr w:rsidR="0027438F" w:rsidRPr="00C7244C" w14:paraId="11D8828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CDF9828" w14:textId="77777777" w:rsidR="0027438F" w:rsidRPr="00C7244C" w:rsidRDefault="0027438F" w:rsidP="003F1727">
            <w:pPr>
              <w:pStyle w:val="TAL"/>
              <w:rPr>
                <w:szCs w:val="18"/>
              </w:rPr>
            </w:pPr>
            <w:r w:rsidRPr="00C7244C">
              <w:rPr>
                <w:rFonts w:cs="v4.2.0"/>
              </w:rPr>
              <w:t>Propagation Condition</w:t>
            </w:r>
          </w:p>
        </w:tc>
        <w:tc>
          <w:tcPr>
            <w:tcW w:w="850" w:type="dxa"/>
            <w:tcBorders>
              <w:top w:val="single" w:sz="4" w:space="0" w:color="auto"/>
              <w:left w:val="single" w:sz="4" w:space="0" w:color="auto"/>
              <w:bottom w:val="single" w:sz="4" w:space="0" w:color="auto"/>
              <w:right w:val="single" w:sz="4" w:space="0" w:color="auto"/>
            </w:tcBorders>
          </w:tcPr>
          <w:p w14:paraId="68DD1185" w14:textId="77777777" w:rsidR="0027438F" w:rsidRPr="00C7244C" w:rsidRDefault="0027438F" w:rsidP="003F1727">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3F61035" w14:textId="77777777" w:rsidR="0027438F" w:rsidRPr="00C7244C" w:rsidRDefault="0027438F" w:rsidP="003F1727">
            <w:pPr>
              <w:pStyle w:val="TAC"/>
              <w:rPr>
                <w:szCs w:val="18"/>
              </w:rPr>
            </w:pPr>
            <w:r w:rsidRPr="00C7244C">
              <w:rPr>
                <w:szCs w:val="18"/>
              </w:rPr>
              <w:t>AWGN</w:t>
            </w:r>
          </w:p>
        </w:tc>
      </w:tr>
      <w:tr w:rsidR="0027438F" w:rsidRPr="00C7244C" w14:paraId="28175E95"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3A13E3CF" w14:textId="77777777" w:rsidR="0027438F" w:rsidRPr="00C7244C" w:rsidRDefault="0027438F" w:rsidP="003F1727">
            <w:pPr>
              <w:pStyle w:val="TAN"/>
              <w:rPr>
                <w:rFonts w:cs="Arial"/>
              </w:rPr>
            </w:pPr>
            <w:r w:rsidRPr="00C7244C">
              <w:rPr>
                <w:rFonts w:cs="Arial"/>
                <w:szCs w:val="18"/>
              </w:rPr>
              <w:t>Note 1:</w:t>
            </w:r>
            <w:r w:rsidRPr="00C7244C">
              <w:rPr>
                <w:rFonts w:cs="Arial"/>
              </w:rPr>
              <w:tab/>
              <w:t>OCNG shall be used such that both cells are fully allocated and a constant total transmitted power spectral density is achieved for all OFDM symbols.</w:t>
            </w:r>
          </w:p>
        </w:tc>
      </w:tr>
    </w:tbl>
    <w:p w14:paraId="23944090" w14:textId="77777777" w:rsidR="0027438F" w:rsidRPr="00C7244C" w:rsidRDefault="0027438F" w:rsidP="0027438F"/>
    <w:p w14:paraId="097DA444" w14:textId="77777777" w:rsidR="0027438F" w:rsidRPr="00C7244C" w:rsidRDefault="0027438F" w:rsidP="0027438F">
      <w:pPr>
        <w:pStyle w:val="TH"/>
      </w:pPr>
      <w:r w:rsidRPr="00C7244C">
        <w:t xml:space="preserve">Table </w:t>
      </w:r>
      <w:r w:rsidRPr="00C7244C">
        <w:rPr>
          <w:rFonts w:cs="v4.2.0"/>
        </w:rPr>
        <w:t>7.5.9.2</w:t>
      </w:r>
      <w:r w:rsidRPr="00C7244C">
        <w:rPr>
          <w:rFonts w:eastAsia="MS Mincho"/>
          <w:bCs/>
        </w:rPr>
        <w:t>.1</w:t>
      </w:r>
      <w:r w:rsidRPr="00C7244C">
        <w:rPr>
          <w:rFonts w:cs="v4.2.0"/>
        </w:rPr>
        <w:t xml:space="preserve">.5-2: </w:t>
      </w:r>
      <w:r w:rsidRPr="00C7244C">
        <w:t>OTA related test parameters</w:t>
      </w:r>
      <w:r w:rsidRPr="00C7244C">
        <w:rPr>
          <w:rFonts w:cs="v4.2.0"/>
        </w:rPr>
        <w:t xml:space="preserve"> for uplink spatial relation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27438F" w:rsidRPr="00C7244C" w14:paraId="067220D6"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tcPr>
          <w:p w14:paraId="341370E9" w14:textId="77777777" w:rsidR="0027438F" w:rsidRPr="00C7244C" w:rsidRDefault="0027438F" w:rsidP="003F1727">
            <w:pPr>
              <w:pStyle w:val="TAH"/>
            </w:pPr>
            <w:r w:rsidRPr="00C7244C">
              <w:t>Parameter</w:t>
            </w:r>
          </w:p>
        </w:tc>
        <w:tc>
          <w:tcPr>
            <w:tcW w:w="1980" w:type="dxa"/>
            <w:tcBorders>
              <w:top w:val="single" w:sz="4" w:space="0" w:color="auto"/>
              <w:left w:val="single" w:sz="4" w:space="0" w:color="auto"/>
              <w:bottom w:val="nil"/>
              <w:right w:val="single" w:sz="4" w:space="0" w:color="auto"/>
            </w:tcBorders>
          </w:tcPr>
          <w:p w14:paraId="68DF7AED" w14:textId="77777777" w:rsidR="0027438F" w:rsidRPr="00C7244C" w:rsidRDefault="0027438F" w:rsidP="003F1727">
            <w:pPr>
              <w:pStyle w:val="TAH"/>
            </w:pPr>
            <w:r w:rsidRPr="00C7244C">
              <w:t>Unit</w:t>
            </w:r>
          </w:p>
        </w:tc>
        <w:tc>
          <w:tcPr>
            <w:tcW w:w="3773" w:type="dxa"/>
            <w:gridSpan w:val="4"/>
            <w:tcBorders>
              <w:top w:val="single" w:sz="4" w:space="0" w:color="auto"/>
              <w:left w:val="single" w:sz="4" w:space="0" w:color="auto"/>
              <w:bottom w:val="single" w:sz="4" w:space="0" w:color="auto"/>
              <w:right w:val="single" w:sz="4" w:space="0" w:color="auto"/>
            </w:tcBorders>
          </w:tcPr>
          <w:p w14:paraId="607BBF98" w14:textId="77777777" w:rsidR="0027438F" w:rsidRPr="00C7244C" w:rsidRDefault="0027438F" w:rsidP="003F1727">
            <w:pPr>
              <w:pStyle w:val="TAH"/>
            </w:pPr>
            <w:r w:rsidRPr="00C7244C">
              <w:t>Cell 1</w:t>
            </w:r>
          </w:p>
        </w:tc>
      </w:tr>
      <w:tr w:rsidR="0027438F" w:rsidRPr="00C7244C" w14:paraId="3A7B16F7" w14:textId="77777777" w:rsidTr="003F1727">
        <w:trPr>
          <w:cantSplit/>
          <w:trHeight w:val="81"/>
          <w:jc w:val="center"/>
        </w:trPr>
        <w:tc>
          <w:tcPr>
            <w:tcW w:w="1615" w:type="dxa"/>
            <w:tcBorders>
              <w:top w:val="nil"/>
              <w:left w:val="single" w:sz="4" w:space="0" w:color="auto"/>
              <w:bottom w:val="nil"/>
              <w:right w:val="single" w:sz="4" w:space="0" w:color="auto"/>
            </w:tcBorders>
          </w:tcPr>
          <w:p w14:paraId="63625375" w14:textId="77777777" w:rsidR="0027438F" w:rsidRPr="00C7244C" w:rsidRDefault="0027438F" w:rsidP="003F1727">
            <w:pPr>
              <w:pStyle w:val="TAH"/>
            </w:pPr>
          </w:p>
        </w:tc>
        <w:tc>
          <w:tcPr>
            <w:tcW w:w="1980" w:type="dxa"/>
            <w:tcBorders>
              <w:top w:val="nil"/>
              <w:left w:val="single" w:sz="4" w:space="0" w:color="auto"/>
              <w:bottom w:val="nil"/>
              <w:right w:val="single" w:sz="4" w:space="0" w:color="auto"/>
            </w:tcBorders>
          </w:tcPr>
          <w:p w14:paraId="4E28A5AA" w14:textId="77777777" w:rsidR="0027438F" w:rsidRPr="00C7244C" w:rsidRDefault="0027438F" w:rsidP="003F1727">
            <w:pPr>
              <w:pStyle w:val="TAH"/>
            </w:pPr>
          </w:p>
        </w:tc>
        <w:tc>
          <w:tcPr>
            <w:tcW w:w="1812" w:type="dxa"/>
            <w:gridSpan w:val="2"/>
            <w:tcBorders>
              <w:top w:val="single" w:sz="4" w:space="0" w:color="auto"/>
              <w:left w:val="single" w:sz="4" w:space="0" w:color="auto"/>
              <w:bottom w:val="single" w:sz="4" w:space="0" w:color="auto"/>
              <w:right w:val="single" w:sz="4" w:space="0" w:color="auto"/>
            </w:tcBorders>
          </w:tcPr>
          <w:p w14:paraId="086855C2" w14:textId="77777777" w:rsidR="0027438F" w:rsidRPr="00C7244C" w:rsidRDefault="0027438F" w:rsidP="003F1727">
            <w:pPr>
              <w:pStyle w:val="TAH"/>
            </w:pPr>
            <w:r w:rsidRPr="00C7244C">
              <w:t>SSB0</w:t>
            </w:r>
          </w:p>
        </w:tc>
        <w:tc>
          <w:tcPr>
            <w:tcW w:w="1961" w:type="dxa"/>
            <w:gridSpan w:val="2"/>
            <w:tcBorders>
              <w:top w:val="single" w:sz="4" w:space="0" w:color="auto"/>
              <w:left w:val="single" w:sz="4" w:space="0" w:color="auto"/>
              <w:bottom w:val="single" w:sz="4" w:space="0" w:color="auto"/>
              <w:right w:val="single" w:sz="4" w:space="0" w:color="auto"/>
            </w:tcBorders>
          </w:tcPr>
          <w:p w14:paraId="25AEB5A4" w14:textId="77777777" w:rsidR="0027438F" w:rsidRPr="00C7244C" w:rsidRDefault="0027438F" w:rsidP="003F1727">
            <w:pPr>
              <w:pStyle w:val="TAH"/>
            </w:pPr>
            <w:r w:rsidRPr="00C7244C">
              <w:t>SSB1</w:t>
            </w:r>
          </w:p>
        </w:tc>
      </w:tr>
      <w:tr w:rsidR="0027438F" w:rsidRPr="00C7244C" w14:paraId="18406809"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tcPr>
          <w:p w14:paraId="1F2CD906" w14:textId="77777777" w:rsidR="0027438F" w:rsidRPr="00C7244C" w:rsidRDefault="0027438F" w:rsidP="003F1727">
            <w:pPr>
              <w:pStyle w:val="TAH"/>
            </w:pPr>
          </w:p>
        </w:tc>
        <w:tc>
          <w:tcPr>
            <w:tcW w:w="1980" w:type="dxa"/>
            <w:tcBorders>
              <w:top w:val="nil"/>
              <w:left w:val="single" w:sz="4" w:space="0" w:color="auto"/>
              <w:bottom w:val="single" w:sz="4" w:space="0" w:color="auto"/>
              <w:right w:val="single" w:sz="4" w:space="0" w:color="auto"/>
            </w:tcBorders>
          </w:tcPr>
          <w:p w14:paraId="168E861C" w14:textId="77777777" w:rsidR="0027438F" w:rsidRPr="00C7244C" w:rsidRDefault="0027438F" w:rsidP="003F1727">
            <w:pPr>
              <w:pStyle w:val="TAH"/>
            </w:pPr>
          </w:p>
        </w:tc>
        <w:tc>
          <w:tcPr>
            <w:tcW w:w="945" w:type="dxa"/>
            <w:tcBorders>
              <w:top w:val="single" w:sz="4" w:space="0" w:color="auto"/>
              <w:left w:val="single" w:sz="4" w:space="0" w:color="auto"/>
              <w:bottom w:val="single" w:sz="4" w:space="0" w:color="auto"/>
              <w:right w:val="single" w:sz="4" w:space="0" w:color="auto"/>
            </w:tcBorders>
          </w:tcPr>
          <w:p w14:paraId="74BBAC39" w14:textId="77777777" w:rsidR="0027438F" w:rsidRPr="00C7244C" w:rsidRDefault="0027438F" w:rsidP="003F1727">
            <w:pPr>
              <w:pStyle w:val="TAH"/>
            </w:pPr>
            <w:r w:rsidRPr="00C7244C">
              <w:t>T1</w:t>
            </w:r>
          </w:p>
        </w:tc>
        <w:tc>
          <w:tcPr>
            <w:tcW w:w="867" w:type="dxa"/>
            <w:tcBorders>
              <w:top w:val="single" w:sz="4" w:space="0" w:color="auto"/>
              <w:left w:val="single" w:sz="4" w:space="0" w:color="auto"/>
              <w:bottom w:val="single" w:sz="4" w:space="0" w:color="auto"/>
              <w:right w:val="single" w:sz="4" w:space="0" w:color="auto"/>
            </w:tcBorders>
          </w:tcPr>
          <w:p w14:paraId="5ECAEE8E" w14:textId="77777777" w:rsidR="0027438F" w:rsidRPr="00C7244C" w:rsidRDefault="0027438F" w:rsidP="003F1727">
            <w:pPr>
              <w:pStyle w:val="TAH"/>
            </w:pPr>
            <w:r w:rsidRPr="00C7244C">
              <w:t>T2</w:t>
            </w:r>
          </w:p>
        </w:tc>
        <w:tc>
          <w:tcPr>
            <w:tcW w:w="919" w:type="dxa"/>
            <w:tcBorders>
              <w:top w:val="single" w:sz="4" w:space="0" w:color="auto"/>
              <w:left w:val="single" w:sz="4" w:space="0" w:color="auto"/>
              <w:bottom w:val="single" w:sz="4" w:space="0" w:color="auto"/>
              <w:right w:val="single" w:sz="4" w:space="0" w:color="auto"/>
            </w:tcBorders>
          </w:tcPr>
          <w:p w14:paraId="2A2EB480" w14:textId="77777777" w:rsidR="0027438F" w:rsidRPr="00C7244C" w:rsidRDefault="0027438F" w:rsidP="003F1727">
            <w:pPr>
              <w:pStyle w:val="TAH"/>
            </w:pPr>
            <w:r w:rsidRPr="00C7244C">
              <w:t>T1</w:t>
            </w:r>
          </w:p>
        </w:tc>
        <w:tc>
          <w:tcPr>
            <w:tcW w:w="1042" w:type="dxa"/>
            <w:tcBorders>
              <w:top w:val="single" w:sz="4" w:space="0" w:color="auto"/>
              <w:left w:val="single" w:sz="4" w:space="0" w:color="auto"/>
              <w:bottom w:val="single" w:sz="4" w:space="0" w:color="auto"/>
              <w:right w:val="single" w:sz="4" w:space="0" w:color="auto"/>
            </w:tcBorders>
          </w:tcPr>
          <w:p w14:paraId="5CCF5017" w14:textId="77777777" w:rsidR="0027438F" w:rsidRPr="00C7244C" w:rsidRDefault="0027438F" w:rsidP="003F1727">
            <w:pPr>
              <w:pStyle w:val="TAH"/>
            </w:pPr>
            <w:r w:rsidRPr="00C7244C">
              <w:t>T2</w:t>
            </w:r>
          </w:p>
        </w:tc>
      </w:tr>
      <w:tr w:rsidR="0027438F" w:rsidRPr="00C7244C" w14:paraId="387F7DB1" w14:textId="77777777" w:rsidTr="003F1727">
        <w:trPr>
          <w:cantSplit/>
          <w:jc w:val="center"/>
        </w:trPr>
        <w:tc>
          <w:tcPr>
            <w:tcW w:w="1615" w:type="dxa"/>
            <w:tcBorders>
              <w:top w:val="single" w:sz="4" w:space="0" w:color="auto"/>
              <w:left w:val="single" w:sz="4" w:space="0" w:color="auto"/>
              <w:bottom w:val="nil"/>
              <w:right w:val="single" w:sz="4" w:space="0" w:color="auto"/>
            </w:tcBorders>
          </w:tcPr>
          <w:p w14:paraId="79E3E766" w14:textId="1A35A121" w:rsidR="0027438F" w:rsidRPr="00C7244C" w:rsidRDefault="0027438F" w:rsidP="003F1727">
            <w:pPr>
              <w:pStyle w:val="TAL"/>
              <w:rPr>
                <w:lang w:eastAsia="zh-CN"/>
              </w:rPr>
            </w:pPr>
            <w:r w:rsidRPr="00C7244C">
              <w:t>Angle of arrival</w:t>
            </w:r>
          </w:p>
        </w:tc>
        <w:tc>
          <w:tcPr>
            <w:tcW w:w="1980" w:type="dxa"/>
            <w:tcBorders>
              <w:top w:val="single" w:sz="4" w:space="0" w:color="auto"/>
              <w:left w:val="single" w:sz="4" w:space="0" w:color="auto"/>
              <w:bottom w:val="nil"/>
              <w:right w:val="single" w:sz="4" w:space="0" w:color="auto"/>
            </w:tcBorders>
          </w:tcPr>
          <w:p w14:paraId="373134DB" w14:textId="77777777" w:rsidR="0027438F" w:rsidRPr="00C7244C" w:rsidRDefault="0027438F"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tcPr>
          <w:p w14:paraId="75C598B0" w14:textId="77777777" w:rsidR="0027438F" w:rsidRPr="00C7244C" w:rsidRDefault="0027438F" w:rsidP="003F1727">
            <w:pPr>
              <w:pStyle w:val="TAC"/>
              <w:rPr>
                <w:rFonts w:cs="v4.2.0"/>
                <w:lang w:eastAsia="zh-CN"/>
              </w:rPr>
            </w:pPr>
            <w:r w:rsidRPr="00C7244C">
              <w:t>Setup 3 according to clause A.3.15.3</w:t>
            </w:r>
          </w:p>
        </w:tc>
      </w:tr>
      <w:tr w:rsidR="0027438F" w:rsidRPr="00C7244C" w14:paraId="23EDAB19" w14:textId="77777777" w:rsidTr="003F1727">
        <w:trPr>
          <w:cantSplit/>
          <w:jc w:val="center"/>
        </w:trPr>
        <w:tc>
          <w:tcPr>
            <w:tcW w:w="1615" w:type="dxa"/>
            <w:tcBorders>
              <w:top w:val="nil"/>
              <w:left w:val="single" w:sz="4" w:space="0" w:color="auto"/>
              <w:bottom w:val="single" w:sz="4" w:space="0" w:color="auto"/>
              <w:right w:val="single" w:sz="4" w:space="0" w:color="auto"/>
            </w:tcBorders>
          </w:tcPr>
          <w:p w14:paraId="0E05BC8E" w14:textId="77777777" w:rsidR="0027438F" w:rsidRPr="00C7244C" w:rsidRDefault="0027438F" w:rsidP="003F1727">
            <w:pPr>
              <w:pStyle w:val="TAL"/>
            </w:pPr>
            <w:r w:rsidRPr="00C7244C">
              <w:t>configuration</w:t>
            </w:r>
          </w:p>
        </w:tc>
        <w:tc>
          <w:tcPr>
            <w:tcW w:w="1980" w:type="dxa"/>
            <w:tcBorders>
              <w:top w:val="nil"/>
              <w:left w:val="single" w:sz="4" w:space="0" w:color="auto"/>
              <w:bottom w:val="single" w:sz="4" w:space="0" w:color="auto"/>
              <w:right w:val="single" w:sz="4" w:space="0" w:color="auto"/>
            </w:tcBorders>
          </w:tcPr>
          <w:p w14:paraId="0D1F517B" w14:textId="77777777" w:rsidR="0027438F" w:rsidRPr="00C7244C" w:rsidRDefault="0027438F" w:rsidP="003F1727">
            <w:pPr>
              <w:pStyle w:val="TAC"/>
            </w:pPr>
          </w:p>
        </w:tc>
        <w:tc>
          <w:tcPr>
            <w:tcW w:w="1812" w:type="dxa"/>
            <w:gridSpan w:val="2"/>
            <w:tcBorders>
              <w:top w:val="single" w:sz="4" w:space="0" w:color="auto"/>
              <w:left w:val="single" w:sz="4" w:space="0" w:color="auto"/>
              <w:bottom w:val="single" w:sz="4" w:space="0" w:color="auto"/>
              <w:right w:val="single" w:sz="4" w:space="0" w:color="auto"/>
            </w:tcBorders>
          </w:tcPr>
          <w:p w14:paraId="05859083" w14:textId="77777777" w:rsidR="0027438F" w:rsidRPr="00C7244C" w:rsidRDefault="0027438F" w:rsidP="003F1727">
            <w:pPr>
              <w:pStyle w:val="TAC"/>
              <w:rPr>
                <w:b/>
              </w:rPr>
            </w:pPr>
            <w:r w:rsidRPr="00C7244C">
              <w:rPr>
                <w:b/>
              </w:rPr>
              <w:t>AoA1</w:t>
            </w:r>
          </w:p>
        </w:tc>
        <w:tc>
          <w:tcPr>
            <w:tcW w:w="1961" w:type="dxa"/>
            <w:gridSpan w:val="2"/>
            <w:tcBorders>
              <w:top w:val="single" w:sz="4" w:space="0" w:color="auto"/>
              <w:left w:val="single" w:sz="4" w:space="0" w:color="auto"/>
              <w:bottom w:val="single" w:sz="4" w:space="0" w:color="auto"/>
              <w:right w:val="single" w:sz="4" w:space="0" w:color="auto"/>
            </w:tcBorders>
          </w:tcPr>
          <w:p w14:paraId="7005A73C" w14:textId="77777777" w:rsidR="0027438F" w:rsidRPr="00C7244C" w:rsidRDefault="0027438F" w:rsidP="003F1727">
            <w:pPr>
              <w:pStyle w:val="TAC"/>
              <w:rPr>
                <w:b/>
              </w:rPr>
            </w:pPr>
            <w:r w:rsidRPr="00C7244C">
              <w:rPr>
                <w:b/>
              </w:rPr>
              <w:t>AoA2</w:t>
            </w:r>
          </w:p>
        </w:tc>
      </w:tr>
      <w:tr w:rsidR="0027438F" w:rsidRPr="00C7244C" w14:paraId="54DA668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FC9B320" w14:textId="77777777" w:rsidR="0027438F" w:rsidRPr="00C7244C" w:rsidRDefault="0027438F" w:rsidP="003F1727">
            <w:pPr>
              <w:pStyle w:val="TAL"/>
            </w:pPr>
            <w:r w:rsidRPr="00C7244C">
              <w:rPr>
                <w:szCs w:val="18"/>
              </w:rPr>
              <w:t>Assumption for UE beams</w:t>
            </w:r>
            <w:r w:rsidRPr="00C7244C">
              <w:rPr>
                <w:szCs w:val="18"/>
                <w:vertAlign w:val="superscript"/>
              </w:rPr>
              <w:t>Note 6</w:t>
            </w:r>
          </w:p>
        </w:tc>
        <w:tc>
          <w:tcPr>
            <w:tcW w:w="1980" w:type="dxa"/>
            <w:tcBorders>
              <w:top w:val="single" w:sz="4" w:space="0" w:color="auto"/>
              <w:left w:val="single" w:sz="4" w:space="0" w:color="auto"/>
              <w:bottom w:val="single" w:sz="4" w:space="0" w:color="auto"/>
              <w:right w:val="single" w:sz="4" w:space="0" w:color="auto"/>
            </w:tcBorders>
          </w:tcPr>
          <w:p w14:paraId="27E9B2AF" w14:textId="77777777" w:rsidR="0027438F" w:rsidRPr="00C7244C" w:rsidRDefault="0027438F" w:rsidP="003F1727">
            <w:pPr>
              <w:pStyle w:val="TAC"/>
            </w:pPr>
          </w:p>
        </w:tc>
        <w:tc>
          <w:tcPr>
            <w:tcW w:w="1812" w:type="dxa"/>
            <w:gridSpan w:val="2"/>
            <w:tcBorders>
              <w:top w:val="single" w:sz="4" w:space="0" w:color="auto"/>
              <w:left w:val="single" w:sz="4" w:space="0" w:color="auto"/>
              <w:bottom w:val="single" w:sz="4" w:space="0" w:color="auto"/>
              <w:right w:val="single" w:sz="4" w:space="0" w:color="auto"/>
            </w:tcBorders>
          </w:tcPr>
          <w:p w14:paraId="4B78B851" w14:textId="77777777" w:rsidR="0027438F" w:rsidRPr="00C7244C" w:rsidRDefault="0027438F" w:rsidP="003F1727">
            <w:pPr>
              <w:pStyle w:val="TAC"/>
              <w:rPr>
                <w:b/>
              </w:rPr>
            </w:pPr>
            <w:r w:rsidRPr="00C7244C">
              <w:t>Rough</w:t>
            </w:r>
          </w:p>
        </w:tc>
        <w:tc>
          <w:tcPr>
            <w:tcW w:w="1961" w:type="dxa"/>
            <w:gridSpan w:val="2"/>
            <w:tcBorders>
              <w:top w:val="single" w:sz="4" w:space="0" w:color="auto"/>
              <w:left w:val="single" w:sz="4" w:space="0" w:color="auto"/>
              <w:bottom w:val="single" w:sz="4" w:space="0" w:color="auto"/>
              <w:right w:val="single" w:sz="4" w:space="0" w:color="auto"/>
            </w:tcBorders>
          </w:tcPr>
          <w:p w14:paraId="7143E5F9" w14:textId="77777777" w:rsidR="0027438F" w:rsidRPr="00C7244C" w:rsidRDefault="0027438F" w:rsidP="003F1727">
            <w:pPr>
              <w:pStyle w:val="TAC"/>
              <w:rPr>
                <w:b/>
              </w:rPr>
            </w:pPr>
            <w:r w:rsidRPr="00C7244C">
              <w:t>Rough</w:t>
            </w:r>
          </w:p>
        </w:tc>
      </w:tr>
      <w:tr w:rsidR="0027438F" w:rsidRPr="00C7244C" w14:paraId="565EED4C"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599C70F5" w14:textId="77777777" w:rsidR="0027438F" w:rsidRPr="00C7244C" w:rsidRDefault="0027438F" w:rsidP="003F1727">
            <w:pPr>
              <w:pStyle w:val="TAL"/>
            </w:pPr>
            <w:r w:rsidRPr="00C7244C">
              <w:t>N</w:t>
            </w:r>
            <w:r w:rsidRPr="00C7244C">
              <w:rPr>
                <w:vertAlign w:val="subscript"/>
              </w:rPr>
              <w:t>oc</w:t>
            </w:r>
            <w:r w:rsidRPr="00C7244C">
              <w:rPr>
                <w:vertAlign w:val="superscript"/>
              </w:rPr>
              <w:t>Note 1</w:t>
            </w:r>
          </w:p>
        </w:tc>
        <w:tc>
          <w:tcPr>
            <w:tcW w:w="1980" w:type="dxa"/>
            <w:tcBorders>
              <w:top w:val="single" w:sz="4" w:space="0" w:color="auto"/>
              <w:left w:val="single" w:sz="4" w:space="0" w:color="auto"/>
              <w:bottom w:val="single" w:sz="4" w:space="0" w:color="auto"/>
              <w:right w:val="single" w:sz="4" w:space="0" w:color="auto"/>
            </w:tcBorders>
          </w:tcPr>
          <w:p w14:paraId="61A64304" w14:textId="77777777" w:rsidR="0027438F" w:rsidRPr="00C7244C" w:rsidRDefault="0027438F" w:rsidP="003F1727">
            <w:pPr>
              <w:pStyle w:val="TAC"/>
            </w:pPr>
            <w:r w:rsidRPr="00C7244C">
              <w:t>dBm/15 kHz</w:t>
            </w:r>
          </w:p>
        </w:tc>
        <w:tc>
          <w:tcPr>
            <w:tcW w:w="3773" w:type="dxa"/>
            <w:gridSpan w:val="4"/>
            <w:tcBorders>
              <w:top w:val="single" w:sz="4" w:space="0" w:color="auto"/>
              <w:left w:val="single" w:sz="4" w:space="0" w:color="auto"/>
              <w:bottom w:val="single" w:sz="4" w:space="0" w:color="auto"/>
              <w:right w:val="single" w:sz="4" w:space="0" w:color="auto"/>
            </w:tcBorders>
          </w:tcPr>
          <w:p w14:paraId="4265CC64" w14:textId="77777777" w:rsidR="0027438F" w:rsidRPr="00C7244C" w:rsidRDefault="0027438F" w:rsidP="003F1727">
            <w:pPr>
              <w:pStyle w:val="TAC"/>
            </w:pPr>
            <w:r w:rsidRPr="00C7244C">
              <w:t>-92.1</w:t>
            </w:r>
          </w:p>
        </w:tc>
      </w:tr>
      <w:tr w:rsidR="0027438F" w:rsidRPr="00C7244C" w14:paraId="0B50A1D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2C255B4" w14:textId="77777777" w:rsidR="0027438F" w:rsidRPr="00C7244C" w:rsidRDefault="0027438F" w:rsidP="003F1727">
            <w:pPr>
              <w:pStyle w:val="TAL"/>
              <w:rPr>
                <w:rFonts w:cs="v4.2.0"/>
              </w:rPr>
            </w:pPr>
            <w:r w:rsidRPr="00C7244C">
              <w:t>N</w:t>
            </w:r>
            <w:r w:rsidRPr="00C7244C">
              <w:rPr>
                <w:vertAlign w:val="subscript"/>
              </w:rPr>
              <w:t>oc</w:t>
            </w:r>
            <w:r w:rsidRPr="00C7244C">
              <w:rPr>
                <w:vertAlign w:val="superscript"/>
              </w:rPr>
              <w:t>Note 1</w:t>
            </w:r>
          </w:p>
        </w:tc>
        <w:tc>
          <w:tcPr>
            <w:tcW w:w="1980" w:type="dxa"/>
            <w:tcBorders>
              <w:top w:val="single" w:sz="4" w:space="0" w:color="auto"/>
              <w:left w:val="single" w:sz="4" w:space="0" w:color="auto"/>
              <w:bottom w:val="single" w:sz="4" w:space="0" w:color="auto"/>
              <w:right w:val="single" w:sz="4" w:space="0" w:color="auto"/>
            </w:tcBorders>
          </w:tcPr>
          <w:p w14:paraId="445E8CBE" w14:textId="77777777" w:rsidR="0027438F" w:rsidRPr="00C7244C" w:rsidRDefault="0027438F" w:rsidP="003F1727">
            <w:pPr>
              <w:pStyle w:val="TAC"/>
              <w:rPr>
                <w:rFonts w:cs="v4.2.0"/>
              </w:rPr>
            </w:pPr>
            <w:r w:rsidRPr="00C7244C">
              <w:t>dBm/SCS</w:t>
            </w:r>
          </w:p>
        </w:tc>
        <w:tc>
          <w:tcPr>
            <w:tcW w:w="3773" w:type="dxa"/>
            <w:gridSpan w:val="4"/>
            <w:tcBorders>
              <w:top w:val="single" w:sz="4" w:space="0" w:color="auto"/>
              <w:left w:val="single" w:sz="4" w:space="0" w:color="auto"/>
              <w:bottom w:val="single" w:sz="4" w:space="0" w:color="auto"/>
              <w:right w:val="single" w:sz="4" w:space="0" w:color="auto"/>
            </w:tcBorders>
          </w:tcPr>
          <w:p w14:paraId="7A4A3142" w14:textId="77777777" w:rsidR="0027438F" w:rsidRPr="00C7244C" w:rsidRDefault="0027438F" w:rsidP="003F1727">
            <w:pPr>
              <w:pStyle w:val="TAC"/>
              <w:rPr>
                <w:rFonts w:cs="v4.2.0"/>
              </w:rPr>
            </w:pPr>
            <w:r w:rsidRPr="00C7244C">
              <w:rPr>
                <w:rFonts w:cs="v4.2.0"/>
              </w:rPr>
              <w:t>-83.1</w:t>
            </w:r>
          </w:p>
        </w:tc>
      </w:tr>
      <w:tr w:rsidR="0027438F" w:rsidRPr="00C7244C" w14:paraId="014A678E"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2F5CBE0C" w14:textId="77777777" w:rsidR="0027438F" w:rsidRPr="00C7244C" w:rsidRDefault="0027438F" w:rsidP="003F1727">
            <w:pPr>
              <w:pStyle w:val="TAL"/>
            </w:pPr>
            <w:r w:rsidRPr="00C7244C">
              <w:t>Ê</w:t>
            </w:r>
            <w:r w:rsidRPr="00C7244C">
              <w:rPr>
                <w:vertAlign w:val="subscript"/>
              </w:rPr>
              <w:t>s</w:t>
            </w:r>
            <w:r w:rsidRPr="00C7244C">
              <w:t>/N</w:t>
            </w:r>
            <w:r w:rsidRPr="00C7244C">
              <w:rPr>
                <w:vertAlign w:val="subscript"/>
              </w:rPr>
              <w:t>oc</w:t>
            </w:r>
          </w:p>
        </w:tc>
        <w:tc>
          <w:tcPr>
            <w:tcW w:w="1980" w:type="dxa"/>
            <w:tcBorders>
              <w:top w:val="single" w:sz="4" w:space="0" w:color="auto"/>
              <w:left w:val="single" w:sz="4" w:space="0" w:color="auto"/>
              <w:bottom w:val="single" w:sz="4" w:space="0" w:color="auto"/>
              <w:right w:val="single" w:sz="4" w:space="0" w:color="auto"/>
            </w:tcBorders>
          </w:tcPr>
          <w:p w14:paraId="13F39426" w14:textId="77777777" w:rsidR="0027438F" w:rsidRPr="00C7244C" w:rsidRDefault="0027438F" w:rsidP="003F1727">
            <w:pPr>
              <w:pStyle w:val="TAC"/>
            </w:pPr>
            <w:r w:rsidRPr="00C7244C">
              <w:t>dB</w:t>
            </w:r>
          </w:p>
        </w:tc>
        <w:tc>
          <w:tcPr>
            <w:tcW w:w="945" w:type="dxa"/>
            <w:tcBorders>
              <w:top w:val="single" w:sz="4" w:space="0" w:color="auto"/>
              <w:left w:val="single" w:sz="4" w:space="0" w:color="auto"/>
              <w:bottom w:val="single" w:sz="4" w:space="0" w:color="auto"/>
              <w:right w:val="single" w:sz="4" w:space="0" w:color="auto"/>
            </w:tcBorders>
          </w:tcPr>
          <w:p w14:paraId="02873BB8" w14:textId="77777777" w:rsidR="0027438F" w:rsidRPr="00C7244C" w:rsidRDefault="0027438F" w:rsidP="003F1727">
            <w:pPr>
              <w:pStyle w:val="TAC"/>
            </w:pPr>
            <w:r w:rsidRPr="00C7244C">
              <w:t>1</w:t>
            </w:r>
          </w:p>
        </w:tc>
        <w:tc>
          <w:tcPr>
            <w:tcW w:w="867" w:type="dxa"/>
            <w:tcBorders>
              <w:top w:val="single" w:sz="4" w:space="0" w:color="auto"/>
              <w:left w:val="single" w:sz="4" w:space="0" w:color="auto"/>
              <w:bottom w:val="single" w:sz="4" w:space="0" w:color="auto"/>
              <w:right w:val="single" w:sz="4" w:space="0" w:color="auto"/>
            </w:tcBorders>
          </w:tcPr>
          <w:p w14:paraId="190AA104" w14:textId="77777777" w:rsidR="0027438F" w:rsidRPr="00C7244C" w:rsidRDefault="0027438F" w:rsidP="003F1727">
            <w:pPr>
              <w:pStyle w:val="TAC"/>
            </w:pPr>
            <w:r w:rsidRPr="00C7244C">
              <w:t>1</w:t>
            </w:r>
          </w:p>
        </w:tc>
        <w:tc>
          <w:tcPr>
            <w:tcW w:w="919" w:type="dxa"/>
            <w:tcBorders>
              <w:top w:val="single" w:sz="4" w:space="0" w:color="auto"/>
              <w:left w:val="single" w:sz="4" w:space="0" w:color="auto"/>
              <w:bottom w:val="single" w:sz="4" w:space="0" w:color="auto"/>
              <w:right w:val="single" w:sz="4" w:space="0" w:color="auto"/>
            </w:tcBorders>
          </w:tcPr>
          <w:p w14:paraId="47CFDF83" w14:textId="77777777" w:rsidR="0027438F" w:rsidRPr="00C7244C" w:rsidRDefault="0027438F"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0CBE72E5" w14:textId="77777777" w:rsidR="0027438F" w:rsidRPr="00C7244C" w:rsidRDefault="0027438F" w:rsidP="003F1727">
            <w:pPr>
              <w:pStyle w:val="TAC"/>
            </w:pPr>
            <w:r w:rsidRPr="00C7244C">
              <w:t>1</w:t>
            </w:r>
          </w:p>
        </w:tc>
      </w:tr>
      <w:tr w:rsidR="0027438F" w:rsidRPr="00C7244C" w14:paraId="05F825FC"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E735415" w14:textId="77777777" w:rsidR="0027438F" w:rsidRPr="00C7244C" w:rsidRDefault="0027438F" w:rsidP="003F1727">
            <w:pPr>
              <w:pStyle w:val="TAL"/>
            </w:pPr>
            <w:r w:rsidRPr="00C7244C">
              <w:rPr>
                <w:rFonts w:cs="v4.2.0"/>
              </w:rPr>
              <w:t>SS-RS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496D6486" w14:textId="77777777" w:rsidR="0027438F" w:rsidRPr="00C7244C" w:rsidRDefault="0027438F" w:rsidP="003F1727">
            <w:pPr>
              <w:pStyle w:val="TAC"/>
            </w:pPr>
            <w:r w:rsidRPr="00C7244C">
              <w:rPr>
                <w:rFonts w:cs="v4.2.0"/>
              </w:rPr>
              <w:t>dBm/120 kHz</w:t>
            </w:r>
            <w:r w:rsidRPr="00C7244C">
              <w:rPr>
                <w:vertAlign w:val="superscript"/>
              </w:rPr>
              <w:t xml:space="preserve"> Note3</w:t>
            </w:r>
          </w:p>
        </w:tc>
        <w:tc>
          <w:tcPr>
            <w:tcW w:w="945" w:type="dxa"/>
            <w:tcBorders>
              <w:top w:val="single" w:sz="4" w:space="0" w:color="auto"/>
              <w:left w:val="single" w:sz="4" w:space="0" w:color="auto"/>
              <w:bottom w:val="single" w:sz="4" w:space="0" w:color="auto"/>
              <w:right w:val="single" w:sz="4" w:space="0" w:color="auto"/>
            </w:tcBorders>
          </w:tcPr>
          <w:p w14:paraId="04B6452F" w14:textId="77777777" w:rsidR="0027438F" w:rsidRPr="00C7244C" w:rsidRDefault="0027438F" w:rsidP="003F1727">
            <w:pPr>
              <w:pStyle w:val="TAC"/>
            </w:pPr>
            <w:r w:rsidRPr="00C7244C">
              <w:t>-82.1</w:t>
            </w:r>
          </w:p>
        </w:tc>
        <w:tc>
          <w:tcPr>
            <w:tcW w:w="867" w:type="dxa"/>
            <w:tcBorders>
              <w:top w:val="single" w:sz="4" w:space="0" w:color="auto"/>
              <w:left w:val="single" w:sz="4" w:space="0" w:color="auto"/>
              <w:bottom w:val="single" w:sz="4" w:space="0" w:color="auto"/>
              <w:right w:val="single" w:sz="4" w:space="0" w:color="auto"/>
            </w:tcBorders>
          </w:tcPr>
          <w:p w14:paraId="5F88C56F" w14:textId="77777777" w:rsidR="0027438F" w:rsidRPr="00C7244C" w:rsidRDefault="0027438F" w:rsidP="003F1727">
            <w:pPr>
              <w:pStyle w:val="TAC"/>
            </w:pPr>
            <w:r w:rsidRPr="00C7244C">
              <w:t>-82.1</w:t>
            </w:r>
          </w:p>
        </w:tc>
        <w:tc>
          <w:tcPr>
            <w:tcW w:w="919" w:type="dxa"/>
            <w:tcBorders>
              <w:top w:val="single" w:sz="4" w:space="0" w:color="auto"/>
              <w:left w:val="single" w:sz="4" w:space="0" w:color="auto"/>
              <w:bottom w:val="single" w:sz="4" w:space="0" w:color="auto"/>
              <w:right w:val="single" w:sz="4" w:space="0" w:color="auto"/>
            </w:tcBorders>
          </w:tcPr>
          <w:p w14:paraId="1D0B175B" w14:textId="77777777" w:rsidR="0027438F" w:rsidRPr="00C7244C" w:rsidRDefault="0027438F"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4D8BC457" w14:textId="77777777" w:rsidR="0027438F" w:rsidRPr="00C7244C" w:rsidRDefault="0027438F" w:rsidP="003F1727">
            <w:pPr>
              <w:pStyle w:val="TAC"/>
            </w:pPr>
            <w:r w:rsidRPr="00C7244C">
              <w:t>-82.1</w:t>
            </w:r>
          </w:p>
        </w:tc>
      </w:tr>
      <w:tr w:rsidR="0027438F" w:rsidRPr="00C7244C" w14:paraId="38465D2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BD5E900" w14:textId="77777777" w:rsidR="0027438F" w:rsidRPr="00C7244C" w:rsidRDefault="0027438F" w:rsidP="003F1727">
            <w:pPr>
              <w:pStyle w:val="TAL"/>
            </w:pPr>
            <w:r w:rsidRPr="00C7244C">
              <w:t>Io</w:t>
            </w:r>
            <w:r w:rsidRPr="00C7244C">
              <w:rPr>
                <w:vertAlign w:val="superscript"/>
              </w:rPr>
              <w:t>Note2,Note6</w:t>
            </w:r>
          </w:p>
        </w:tc>
        <w:tc>
          <w:tcPr>
            <w:tcW w:w="1980" w:type="dxa"/>
            <w:tcBorders>
              <w:top w:val="single" w:sz="4" w:space="0" w:color="auto"/>
              <w:left w:val="single" w:sz="4" w:space="0" w:color="auto"/>
              <w:bottom w:val="single" w:sz="4" w:space="0" w:color="auto"/>
              <w:right w:val="single" w:sz="4" w:space="0" w:color="auto"/>
            </w:tcBorders>
          </w:tcPr>
          <w:p w14:paraId="78585E2B" w14:textId="77777777" w:rsidR="0027438F" w:rsidRPr="00C7244C" w:rsidRDefault="0027438F" w:rsidP="003F1727">
            <w:pPr>
              <w:pStyle w:val="TAC"/>
            </w:pPr>
            <w:r w:rsidRPr="00C7244C">
              <w:t>dBm/95.04 MHz</w:t>
            </w:r>
            <w:r w:rsidRPr="00C7244C">
              <w:rPr>
                <w:vertAlign w:val="superscript"/>
              </w:rPr>
              <w:t xml:space="preserve"> Note4</w:t>
            </w:r>
          </w:p>
        </w:tc>
        <w:tc>
          <w:tcPr>
            <w:tcW w:w="945" w:type="dxa"/>
            <w:tcBorders>
              <w:top w:val="single" w:sz="4" w:space="0" w:color="auto"/>
              <w:left w:val="single" w:sz="4" w:space="0" w:color="auto"/>
              <w:bottom w:val="single" w:sz="4" w:space="0" w:color="auto"/>
              <w:right w:val="single" w:sz="4" w:space="0" w:color="auto"/>
            </w:tcBorders>
          </w:tcPr>
          <w:p w14:paraId="71218829" w14:textId="77777777" w:rsidR="0027438F" w:rsidRPr="00C7244C" w:rsidRDefault="0027438F" w:rsidP="003F1727">
            <w:pPr>
              <w:pStyle w:val="TAC"/>
            </w:pPr>
            <w:r w:rsidRPr="00C7244C">
              <w:t>-50.6</w:t>
            </w:r>
          </w:p>
        </w:tc>
        <w:tc>
          <w:tcPr>
            <w:tcW w:w="867" w:type="dxa"/>
            <w:tcBorders>
              <w:top w:val="single" w:sz="4" w:space="0" w:color="auto"/>
              <w:left w:val="single" w:sz="4" w:space="0" w:color="auto"/>
              <w:bottom w:val="single" w:sz="4" w:space="0" w:color="auto"/>
              <w:right w:val="single" w:sz="4" w:space="0" w:color="auto"/>
            </w:tcBorders>
          </w:tcPr>
          <w:p w14:paraId="2E718681" w14:textId="77777777" w:rsidR="0027438F" w:rsidRPr="00C7244C" w:rsidRDefault="0027438F" w:rsidP="003F1727">
            <w:pPr>
              <w:pStyle w:val="TAC"/>
            </w:pPr>
            <w:r w:rsidRPr="00C7244C">
              <w:t>-50.6</w:t>
            </w:r>
          </w:p>
        </w:tc>
        <w:tc>
          <w:tcPr>
            <w:tcW w:w="919" w:type="dxa"/>
            <w:tcBorders>
              <w:top w:val="single" w:sz="4" w:space="0" w:color="auto"/>
              <w:left w:val="single" w:sz="4" w:space="0" w:color="auto"/>
              <w:bottom w:val="single" w:sz="4" w:space="0" w:color="auto"/>
              <w:right w:val="single" w:sz="4" w:space="0" w:color="auto"/>
            </w:tcBorders>
          </w:tcPr>
          <w:p w14:paraId="5441D535" w14:textId="77777777" w:rsidR="0027438F" w:rsidRPr="00C7244C" w:rsidRDefault="0027438F" w:rsidP="003F1727">
            <w:pPr>
              <w:pStyle w:val="TAC"/>
            </w:pPr>
            <w:r w:rsidRPr="00C7244C">
              <w:t>-54.1</w:t>
            </w:r>
          </w:p>
        </w:tc>
        <w:tc>
          <w:tcPr>
            <w:tcW w:w="1042" w:type="dxa"/>
            <w:tcBorders>
              <w:top w:val="single" w:sz="4" w:space="0" w:color="auto"/>
              <w:left w:val="single" w:sz="4" w:space="0" w:color="auto"/>
              <w:bottom w:val="single" w:sz="4" w:space="0" w:color="auto"/>
              <w:right w:val="single" w:sz="4" w:space="0" w:color="auto"/>
            </w:tcBorders>
          </w:tcPr>
          <w:p w14:paraId="7C9D43FE" w14:textId="77777777" w:rsidR="0027438F" w:rsidRPr="00C7244C" w:rsidRDefault="0027438F" w:rsidP="003F1727">
            <w:pPr>
              <w:pStyle w:val="TAC"/>
            </w:pPr>
            <w:r w:rsidRPr="00C7244C">
              <w:t>-50.6</w:t>
            </w:r>
          </w:p>
        </w:tc>
      </w:tr>
      <w:tr w:rsidR="0027438F" w:rsidRPr="00C7244C" w14:paraId="7D49B91F"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7E6FD6E9" w14:textId="77777777" w:rsidR="0027438F" w:rsidRPr="00C7244C" w:rsidRDefault="0027438F" w:rsidP="003F1727">
            <w:pPr>
              <w:pStyle w:val="TAN"/>
              <w:rPr>
                <w:szCs w:val="18"/>
              </w:rPr>
            </w:pPr>
            <w:r w:rsidRPr="00C7244C">
              <w:rPr>
                <w:szCs w:val="18"/>
              </w:rPr>
              <w:t>Note 1:</w:t>
            </w:r>
            <w:r w:rsidRPr="00C7244C">
              <w:rPr>
                <w:szCs w:val="18"/>
              </w:rPr>
              <w:tab/>
            </w:r>
            <w:r w:rsidRPr="00C7244C">
              <w:t xml:space="preserve">Interference from other cells and noise sources not specified in the test is assumed to be constant over subcarriers and time and shall be modelled as AWGN of appropriate power for </w:t>
            </w:r>
            <w:r w:rsidRPr="00C7244C">
              <w:rPr>
                <w:szCs w:val="18"/>
              </w:rPr>
              <w:t>N</w:t>
            </w:r>
            <w:r w:rsidRPr="00C7244C">
              <w:rPr>
                <w:szCs w:val="18"/>
                <w:vertAlign w:val="subscript"/>
              </w:rPr>
              <w:t>oc</w:t>
            </w:r>
            <w:r w:rsidRPr="00C7244C">
              <w:rPr>
                <w:szCs w:val="18"/>
              </w:rPr>
              <w:t xml:space="preserve"> to be fulfilled.</w:t>
            </w:r>
          </w:p>
          <w:p w14:paraId="2394A8A0" w14:textId="77777777" w:rsidR="0027438F" w:rsidRPr="00C7244C" w:rsidRDefault="0027438F" w:rsidP="003F1727">
            <w:pPr>
              <w:pStyle w:val="TAN"/>
            </w:pPr>
            <w:r w:rsidRPr="00C7244C">
              <w:rPr>
                <w:szCs w:val="18"/>
              </w:rPr>
              <w:t>Note 2:</w:t>
            </w:r>
            <w:r w:rsidRPr="00C7244C">
              <w:tab/>
              <w:t>SS-RSRP and Io levels have been derived from other parameters for information purposes. They are not settable parameters themselves.</w:t>
            </w:r>
          </w:p>
          <w:p w14:paraId="1915BEE5" w14:textId="77777777" w:rsidR="0027438F" w:rsidRPr="00C7244C" w:rsidRDefault="0027438F" w:rsidP="003F1727">
            <w:pPr>
              <w:pStyle w:val="TAN"/>
            </w:pPr>
            <w:r w:rsidRPr="00C7244C">
              <w:t>Note 3:</w:t>
            </w:r>
            <w:r w:rsidRPr="00C7244C">
              <w:tab/>
              <w:t>SS-RSRP minimum requirements are specified assuming independent interference and noise at each receiver antenna port.</w:t>
            </w:r>
          </w:p>
          <w:p w14:paraId="72491694" w14:textId="77777777" w:rsidR="0027438F" w:rsidRPr="00C7244C" w:rsidRDefault="0027438F" w:rsidP="003F1727">
            <w:pPr>
              <w:pStyle w:val="TAN"/>
            </w:pPr>
            <w:r w:rsidRPr="00C7244C">
              <w:t xml:space="preserve">Note 4: </w:t>
            </w:r>
            <w:r w:rsidRPr="00C7244C">
              <w:tab/>
              <w:t>Equivalent power received by an antenna with 0 dBi gain at the centre of the quiet zone</w:t>
            </w:r>
          </w:p>
          <w:p w14:paraId="78F41F3A" w14:textId="6F8295A3" w:rsidR="0027438F" w:rsidRPr="00C7244C" w:rsidRDefault="0027438F" w:rsidP="003F1727">
            <w:pPr>
              <w:pStyle w:val="TAN"/>
            </w:pPr>
            <w:r w:rsidRPr="00C7244C">
              <w:t>Note 5:</w:t>
            </w:r>
            <w:r w:rsidRPr="00C7244C">
              <w:tab/>
              <w:t xml:space="preserve">As observed with 0dBi gain antenna at the </w:t>
            </w:r>
            <w:r w:rsidR="00C7244C">
              <w:t>centre of the quiet zone</w:t>
            </w:r>
            <w:r w:rsidRPr="00C7244C">
              <w:t>.</w:t>
            </w:r>
          </w:p>
          <w:p w14:paraId="485EF0D3" w14:textId="77777777" w:rsidR="0027438F" w:rsidRPr="00C7244C" w:rsidRDefault="0027438F" w:rsidP="003F1727">
            <w:pPr>
              <w:pStyle w:val="TAN"/>
              <w:rPr>
                <w:rFonts w:cs="v4.2.0"/>
              </w:rPr>
            </w:pPr>
            <w:r w:rsidRPr="00C7244C">
              <w:t>Note 6:</w:t>
            </w:r>
            <w:r w:rsidRPr="00C7244C">
              <w:tab/>
              <w:t>Information about types of UE beam is given in B.2.1.3 of TS 38.133 [6], and does not limit UE implementation or test system implementation</w:t>
            </w:r>
          </w:p>
        </w:tc>
      </w:tr>
    </w:tbl>
    <w:p w14:paraId="104FDEBD" w14:textId="77777777" w:rsidR="0027438F" w:rsidRPr="00C7244C" w:rsidRDefault="0027438F" w:rsidP="0027438F">
      <w:pPr>
        <w:rPr>
          <w:snapToGrid w:val="0"/>
        </w:rPr>
      </w:pPr>
    </w:p>
    <w:p w14:paraId="6320B187" w14:textId="77777777" w:rsidR="0027438F" w:rsidRPr="00C7244C" w:rsidRDefault="0027438F" w:rsidP="0027438F">
      <w:pPr>
        <w:jc w:val="both"/>
        <w:rPr>
          <w:lang w:eastAsia="zh-CN"/>
        </w:rPr>
      </w:pPr>
      <w:r w:rsidRPr="00C7244C">
        <w:rPr>
          <w:lang w:eastAsia="zh-CN"/>
        </w:rPr>
        <w:t>During T1 UE shall send L1-RSRP report with SSB0 to which</w:t>
      </w:r>
      <w:r w:rsidRPr="00C7244C">
        <w:t xml:space="preserve"> SRS-SpatialRelation0 is associated. During</w:t>
      </w:r>
      <w:r w:rsidRPr="00C7244C">
        <w:rPr>
          <w:lang w:eastAsia="zh-CN"/>
        </w:rPr>
        <w:t xml:space="preserve"> T2, UE shall send L1-RSRP report with SSB1 to which</w:t>
      </w:r>
      <w:r w:rsidRPr="00C7244C">
        <w:t xml:space="preserve"> SRS-SpatialRelation1 is associated</w:t>
      </w:r>
      <w:r w:rsidRPr="00C7244C">
        <w:rPr>
          <w:lang w:eastAsia="zh-CN"/>
        </w:rPr>
        <w:t>.</w:t>
      </w:r>
    </w:p>
    <w:p w14:paraId="78478312" w14:textId="77777777" w:rsidR="0027438F" w:rsidRPr="00C7244C" w:rsidRDefault="0027438F" w:rsidP="0027438F">
      <w:pPr>
        <w:jc w:val="both"/>
        <w:rPr>
          <w:lang w:eastAsia="zh-CN"/>
        </w:rPr>
      </w:pPr>
      <w:r w:rsidRPr="00C7244C">
        <w:rPr>
          <w:lang w:eastAsia="zh-CN"/>
        </w:rPr>
        <w:t xml:space="preserve">After receiving RRC command in slot n, UE shall be able to transmit target periodic SRS with </w:t>
      </w:r>
      <w:r w:rsidRPr="00C7244C">
        <w:t>SRS-SpatialRelation1</w:t>
      </w:r>
      <w:r w:rsidRPr="00C7244C">
        <w:rPr>
          <w:lang w:eastAsia="zh-CN"/>
        </w:rPr>
        <w:t xml:space="preserve"> on the PCell in the slot n +  T</w:t>
      </w:r>
      <w:r w:rsidRPr="00C7244C">
        <w:rPr>
          <w:vertAlign w:val="subscript"/>
          <w:lang w:eastAsia="zh-CN"/>
        </w:rPr>
        <w:t>RRC_processing</w:t>
      </w:r>
      <w:r w:rsidRPr="00C7244C">
        <w:rPr>
          <w:lang w:eastAsia="zh-CN"/>
        </w:rPr>
        <w:t>/</w:t>
      </w:r>
      <w:r w:rsidRPr="00C7244C">
        <w:rPr>
          <w:i/>
          <w:lang w:eastAsia="zh-CN"/>
        </w:rPr>
        <w:t>NR slot length</w:t>
      </w:r>
      <w:r w:rsidRPr="00C7244C">
        <w:rPr>
          <w:lang w:eastAsia="zh-CN"/>
        </w:rPr>
        <w:t xml:space="preserve"> + 1.</w:t>
      </w:r>
    </w:p>
    <w:p w14:paraId="11C9C83D" w14:textId="0A4CE985" w:rsidR="0027438F" w:rsidRPr="00C7244C" w:rsidRDefault="0027438F" w:rsidP="0027438F">
      <w:r w:rsidRPr="00C7244C">
        <w:rPr>
          <w:lang w:eastAsia="zh-CN"/>
        </w:rPr>
        <w:t>The rate of correct events observed during repeated tests shall be at least 90%.</w:t>
      </w:r>
    </w:p>
    <w:p w14:paraId="67E81259" w14:textId="22D5D91C" w:rsidR="00D831F0" w:rsidRDefault="00523925" w:rsidP="00D831F0">
      <w:pPr>
        <w:pStyle w:val="Heading3"/>
      </w:pPr>
      <w:r w:rsidRPr="00C7244C">
        <w:t>7.5.10</w:t>
      </w:r>
      <w:r w:rsidR="009B70DF" w:rsidRPr="00C7244C">
        <w:tab/>
      </w:r>
      <w:r w:rsidR="00D831F0">
        <w:t>UE specific CBW change</w:t>
      </w:r>
    </w:p>
    <w:p w14:paraId="4D14C556" w14:textId="77777777" w:rsidR="00D831F0" w:rsidRDefault="00D831F0" w:rsidP="00D831F0">
      <w:pPr>
        <w:pStyle w:val="Heading4"/>
      </w:pPr>
      <w:r>
        <w:t>7.5.10.0</w:t>
      </w:r>
      <w:r>
        <w:tab/>
        <w:t>Minimum conformance requirements</w:t>
      </w:r>
    </w:p>
    <w:p w14:paraId="30E34863" w14:textId="77777777" w:rsidR="00D831F0" w:rsidRDefault="00D831F0" w:rsidP="00D831F0">
      <w:pPr>
        <w:pStyle w:val="Heading5"/>
        <w:rPr>
          <w:rFonts w:cs="Arial"/>
        </w:rPr>
      </w:pPr>
      <w:r>
        <w:rPr>
          <w:rFonts w:cs="Arial"/>
        </w:rPr>
        <w:t>7.5.10.0.1</w:t>
      </w:r>
      <w:r>
        <w:rPr>
          <w:rFonts w:cs="Arial"/>
        </w:rPr>
        <w:tab/>
        <w:t>Minimum conformance requirements for NR FR2 UE specific CBW change of PCell with non-DRX in SA</w:t>
      </w:r>
    </w:p>
    <w:p w14:paraId="1A5CD722" w14:textId="77777777" w:rsidR="00D831F0" w:rsidRDefault="00D831F0" w:rsidP="00D831F0">
      <w:r>
        <w:t>[TS 38.133, Clause 8.13]</w:t>
      </w:r>
    </w:p>
    <w:p w14:paraId="76B5ECAB" w14:textId="77777777" w:rsidR="00D831F0" w:rsidRPr="009C5807" w:rsidRDefault="00D831F0" w:rsidP="00D831F0">
      <w:pPr>
        <w:rPr>
          <w:lang w:val="en-US" w:eastAsia="zh-CN"/>
        </w:rPr>
      </w:pPr>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w:t>
      </w:r>
      <w:r>
        <w:rPr>
          <w:lang w:val="en-US" w:eastAsia="zh-CN"/>
        </w:rPr>
        <w:t>the</w:t>
      </w:r>
      <w:r w:rsidRPr="009C5807">
        <w:rPr>
          <w:lang w:val="en-US" w:eastAsia="zh-CN"/>
        </w:rPr>
        <w:t xml:space="preserve"> DL BWP </w:t>
      </w:r>
      <w:r>
        <w:rPr>
          <w:lang w:val="en-US" w:eastAsia="zh-CN"/>
        </w:rPr>
        <w:t xml:space="preserve">with BWP ID </w:t>
      </w:r>
      <w:r>
        <w:t xml:space="preserve">firstActiveDownlinkBWP-Id </w:t>
      </w:r>
      <w:r w:rsidRPr="009C5807">
        <w:rPr>
          <w:lang w:val="en-US" w:eastAsia="zh-CN"/>
        </w:rPr>
        <w:t xml:space="preserve">or transmit PUSCH on </w:t>
      </w:r>
      <w:r>
        <w:rPr>
          <w:color w:val="000000" w:themeColor="text1"/>
          <w:lang w:val="en-US" w:eastAsia="zh-CN"/>
        </w:rPr>
        <w:t>the</w:t>
      </w:r>
      <w:r w:rsidRPr="009C5807">
        <w:rPr>
          <w:color w:val="000000" w:themeColor="text1"/>
          <w:lang w:val="en-US" w:eastAsia="zh-CN"/>
        </w:rPr>
        <w:t xml:space="preserve"> UL BWP</w:t>
      </w:r>
      <w:r>
        <w:rPr>
          <w:color w:val="000000" w:themeColor="text1"/>
          <w:lang w:val="en-US" w:eastAsia="zh-CN"/>
        </w:rPr>
        <w:t xml:space="preserve"> with BWP ID </w:t>
      </w:r>
      <w:r>
        <w:t xml:space="preserve">firstActiveUplinkBWP-Id </w:t>
      </w:r>
      <w:r w:rsidRPr="009C5807">
        <w:rPr>
          <w:color w:val="000000" w:themeColor="text1"/>
          <w:lang w:val="en-US" w:eastAsia="zh-CN"/>
        </w:rPr>
        <w:t xml:space="preserve"> of the new CBW</w:t>
      </w:r>
      <w:r w:rsidRPr="009C5807">
        <w:rPr>
          <w:color w:val="000000" w:themeColor="text1"/>
        </w:rPr>
        <w:t xml:space="preserve"> right after a time duration of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slot n, where</w:t>
      </w:r>
    </w:p>
    <w:p w14:paraId="3C455A9A" w14:textId="309ADA5D" w:rsidR="00D831F0" w:rsidRPr="009C5807" w:rsidRDefault="00D831F0" w:rsidP="00D831F0">
      <w:pPr>
        <w:pStyle w:val="B1"/>
        <w:rPr>
          <w:lang w:val="en-US" w:eastAsia="zh-CN"/>
        </w:rPr>
      </w:pPr>
      <w:r>
        <w:rPr>
          <w:lang w:val="en-US" w:eastAsia="zh-CN"/>
        </w:rPr>
        <w:tab/>
      </w:r>
      <w:r w:rsidRPr="009C5807">
        <w:rPr>
          <w:lang w:val="en-US" w:eastAsia="zh-CN"/>
        </w:rPr>
        <w:t xml:space="preserve">DL slot n is the last slot </w:t>
      </w:r>
      <w:r>
        <w:rPr>
          <w:lang w:val="en-US" w:eastAsia="zh-CN"/>
        </w:rPr>
        <w:t xml:space="preserve">overlapping with the PDSCH </w:t>
      </w:r>
      <w:r w:rsidRPr="009C5807">
        <w:rPr>
          <w:lang w:val="en-US" w:eastAsia="zh-CN"/>
        </w:rPr>
        <w:t>containing the RRC command, and</w:t>
      </w:r>
    </w:p>
    <w:p w14:paraId="4BB190CC" w14:textId="77777777" w:rsidR="00D831F0" w:rsidRPr="009C5807" w:rsidRDefault="00D831F0" w:rsidP="00D831F0">
      <w:pPr>
        <w:pStyle w:val="B1"/>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9C5807">
        <w:rPr>
          <w:vertAlign w:val="subscript"/>
          <w:lang w:val="en-US" w:eastAsia="zh-CN"/>
        </w:rPr>
        <w:t xml:space="preserve"> </w:t>
      </w:r>
      <w:r w:rsidRPr="009C5807">
        <w:rPr>
          <w:lang w:val="en-US" w:eastAsia="zh-CN"/>
        </w:rPr>
        <w:t xml:space="preserve">is </w:t>
      </w:r>
      <w:r>
        <w:rPr>
          <w:lang w:val="en-US" w:eastAsia="zh-CN"/>
        </w:rPr>
        <w:t>t</w:t>
      </w:r>
      <w:r w:rsidRPr="009C5807">
        <w:rPr>
          <w:lang w:val="en-US" w:eastAsia="zh-CN"/>
        </w:rPr>
        <w:t>he length of the RRC procedure delay in millisecond as defined in clause 1</w:t>
      </w:r>
      <w:r>
        <w:rPr>
          <w:lang w:val="en-US" w:eastAsia="zh-CN"/>
        </w:rPr>
        <w:t>1.</w:t>
      </w:r>
      <w:r w:rsidRPr="009C5807">
        <w:rPr>
          <w:lang w:val="en-US" w:eastAsia="zh-CN"/>
        </w:rPr>
        <w:t>2 in TS 3</w:t>
      </w:r>
      <w:r>
        <w:rPr>
          <w:lang w:val="en-US" w:eastAsia="zh-CN"/>
        </w:rPr>
        <w:t>6</w:t>
      </w:r>
      <w:r w:rsidRPr="009C5807">
        <w:rPr>
          <w:lang w:val="en-US" w:eastAsia="zh-CN"/>
        </w:rPr>
        <w:t>.331 [</w:t>
      </w:r>
      <w:r>
        <w:rPr>
          <w:lang w:val="en-US" w:eastAsia="zh-CN"/>
        </w:rPr>
        <w:t>29</w:t>
      </w:r>
      <w:r w:rsidRPr="009C5807">
        <w:rPr>
          <w:lang w:val="en-US" w:eastAsia="zh-CN"/>
        </w:rPr>
        <w:t>]</w:t>
      </w:r>
      <w:r>
        <w:rPr>
          <w:lang w:val="en-US" w:eastAsia="zh-CN"/>
        </w:rPr>
        <w:t xml:space="preserve"> is the corresponding RRC message is embedded in E-UTRA RRC message, otherwise it is </w:t>
      </w:r>
      <w:r w:rsidRPr="009C5807">
        <w:rPr>
          <w:lang w:val="en-US" w:eastAsia="zh-CN"/>
        </w:rPr>
        <w:t>the length of the RRC procedure delay in millisecond as defined in clause 12 in TS 38.331 [</w:t>
      </w:r>
      <w:r>
        <w:rPr>
          <w:lang w:val="en-US" w:eastAsia="zh-CN"/>
        </w:rPr>
        <w:t>13</w:t>
      </w:r>
      <w:r w:rsidRPr="009C5807">
        <w:rPr>
          <w:lang w:val="en-US" w:eastAsia="zh-CN"/>
        </w:rPr>
        <w:t>], and</w:t>
      </w:r>
    </w:p>
    <w:p w14:paraId="760CCD8E" w14:textId="77777777" w:rsidR="00D831F0" w:rsidRDefault="00D831F0" w:rsidP="00D831F0">
      <w:pPr>
        <w:pStyle w:val="B1"/>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CBWchangeDelayRRC</m:t>
            </m:r>
          </m:sub>
        </m:sSub>
        <m:r>
          <w:rPr>
            <w:rFonts w:ascii="Cambria Math" w:hAnsi="Cambria Math"/>
            <w:lang w:val="en-US" w:eastAsia="zh-CN"/>
          </w:rPr>
          <m:t>=6ms</m:t>
        </m:r>
      </m:oMath>
      <w:r w:rsidRPr="009C5807">
        <w:rPr>
          <w:lang w:val="en-US" w:eastAsia="zh-CN"/>
        </w:rPr>
        <w:t xml:space="preserve"> is the time used by the UE to perform CBW change.</w:t>
      </w:r>
    </w:p>
    <w:p w14:paraId="6436AC8E" w14:textId="77777777" w:rsidR="00D831F0" w:rsidRDefault="00D831F0" w:rsidP="00D831F0">
      <w:pPr>
        <w:rPr>
          <w:lang w:eastAsia="zh-CN"/>
        </w:rPr>
      </w:pPr>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w:t>
      </w:r>
      <w:r>
        <w:rPr>
          <w:lang w:eastAsia="zh-CN"/>
        </w:rPr>
        <w:t>8</w:t>
      </w:r>
      <w:r w:rsidRPr="002E6EA6">
        <w:rPr>
          <w:lang w:eastAsia="zh-CN"/>
        </w:rPr>
        <w:t>].</w:t>
      </w:r>
    </w:p>
    <w:p w14:paraId="78EFBCD1" w14:textId="77777777" w:rsidR="00610863" w:rsidRDefault="00610863" w:rsidP="00610863">
      <w:pPr>
        <w:pStyle w:val="Heading4"/>
      </w:pPr>
      <w:r>
        <w:rPr>
          <w:rFonts w:cs="Arial"/>
        </w:rPr>
        <w:t>7.5.10.1</w:t>
      </w:r>
      <w:r>
        <w:rPr>
          <w:rFonts w:cs="Arial"/>
        </w:rPr>
        <w:tab/>
        <w:t xml:space="preserve">NR FR2 </w:t>
      </w:r>
      <w:r>
        <w:t>UE specific CBW change of PCell with non-DRX in SA</w:t>
      </w:r>
    </w:p>
    <w:p w14:paraId="202B9477" w14:textId="77777777" w:rsidR="00610863" w:rsidRPr="00CA38E0" w:rsidRDefault="00610863" w:rsidP="00610863">
      <w:pPr>
        <w:pStyle w:val="EditorsNote"/>
        <w:rPr>
          <w:lang w:eastAsia="zh-CN"/>
        </w:rPr>
      </w:pPr>
      <w:r w:rsidRPr="00CA38E0">
        <w:rPr>
          <w:lang w:eastAsia="zh-CN"/>
        </w:rPr>
        <w:t>Editor's Note: This test case is incomplete in following aspects:</w:t>
      </w:r>
    </w:p>
    <w:p w14:paraId="42EB5A7E" w14:textId="77777777" w:rsidR="00610863" w:rsidRDefault="00610863" w:rsidP="00610863">
      <w:pPr>
        <w:pStyle w:val="EditorsNote"/>
        <w:rPr>
          <w:lang w:eastAsia="zh-CN"/>
        </w:rPr>
      </w:pPr>
      <w:r w:rsidRPr="00CA38E0">
        <w:rPr>
          <w:lang w:eastAsia="zh-CN"/>
        </w:rPr>
        <w:t>-</w:t>
      </w:r>
      <w:r w:rsidRPr="00CA38E0">
        <w:rPr>
          <w:lang w:eastAsia="zh-CN"/>
        </w:rPr>
        <w:tab/>
        <w:t>Message contents are missing</w:t>
      </w:r>
    </w:p>
    <w:p w14:paraId="59FB75A1" w14:textId="77777777" w:rsidR="00610863" w:rsidRPr="00CA38E0" w:rsidRDefault="00610863" w:rsidP="00610863">
      <w:pPr>
        <w:pStyle w:val="EditorsNote"/>
        <w:rPr>
          <w:lang w:eastAsia="zh-CN"/>
        </w:rPr>
      </w:pPr>
      <w:r>
        <w:rPr>
          <w:lang w:eastAsia="zh-CN"/>
        </w:rPr>
        <w:t>-</w:t>
      </w:r>
      <w:r>
        <w:rPr>
          <w:lang w:eastAsia="zh-CN"/>
        </w:rPr>
        <w:tab/>
        <w:t>TT analysis is missing</w:t>
      </w:r>
    </w:p>
    <w:p w14:paraId="1EDC83DF" w14:textId="77777777" w:rsidR="00610863" w:rsidRDefault="00610863" w:rsidP="007D7B20">
      <w:pPr>
        <w:pStyle w:val="Heading5"/>
      </w:pPr>
      <w:r>
        <w:t>7.5.10.1.1</w:t>
      </w:r>
      <w:r w:rsidRPr="00100F6F">
        <w:tab/>
        <w:t>Test purpose</w:t>
      </w:r>
    </w:p>
    <w:p w14:paraId="0CBBC873" w14:textId="77777777" w:rsidR="00610863" w:rsidRDefault="00610863" w:rsidP="00610863">
      <w:r>
        <w:t xml:space="preserve">The purpose of this test is to verify the UE specific CBW change delay requirement defined in clause 8.13 in TS 38.133 [6]. </w:t>
      </w:r>
    </w:p>
    <w:p w14:paraId="1B058D5D" w14:textId="77777777" w:rsidR="00610863" w:rsidRDefault="00610863" w:rsidP="007D7B20">
      <w:pPr>
        <w:pStyle w:val="Heading5"/>
      </w:pPr>
      <w:r>
        <w:t>7.5.10.1</w:t>
      </w:r>
      <w:r w:rsidRPr="00100F6F">
        <w:t>.2</w:t>
      </w:r>
      <w:r w:rsidRPr="00100F6F">
        <w:tab/>
        <w:t>Test applicability</w:t>
      </w:r>
    </w:p>
    <w:p w14:paraId="3F0CFB5B" w14:textId="77777777" w:rsidR="00610863" w:rsidRPr="00795357" w:rsidRDefault="00610863" w:rsidP="00610863">
      <w:r>
        <w:t xml:space="preserve">This test applies to all types of NR SA </w:t>
      </w:r>
      <w:r w:rsidRPr="001B6BE0">
        <w:t xml:space="preserve">UE </w:t>
      </w:r>
      <w:r w:rsidRPr="005D6859">
        <w:t>Rel-16</w:t>
      </w:r>
      <w:r>
        <w:t xml:space="preserve"> and forward. </w:t>
      </w:r>
      <w:r w:rsidRPr="009C5807">
        <w:t xml:space="preserve">The requirements in this </w:t>
      </w:r>
      <w:r>
        <w:t>test</w:t>
      </w:r>
      <w:r w:rsidRPr="009C5807">
        <w:t xml:space="preserve"> apply for a UE </w:t>
      </w:r>
      <w:r>
        <w:t xml:space="preserve">which </w:t>
      </w:r>
      <w:r w:rsidRPr="009C5807">
        <w:t xml:space="preserve">receives reconfiguration of </w:t>
      </w:r>
      <w:r w:rsidRPr="009C5807">
        <w:rPr>
          <w:i/>
          <w:iCs/>
        </w:rPr>
        <w:t>offsetToCarrier</w:t>
      </w:r>
      <w:r w:rsidRPr="009C5807">
        <w:t xml:space="preserve"> or </w:t>
      </w:r>
      <w:r w:rsidRPr="009C5807">
        <w:rPr>
          <w:i/>
          <w:iCs/>
        </w:rPr>
        <w:t>carrierBandwidth</w:t>
      </w:r>
      <w:r w:rsidRPr="009C5807">
        <w:t xml:space="preserve"> to change channel bandwidth</w:t>
      </w:r>
      <w:r>
        <w:t>.</w:t>
      </w:r>
    </w:p>
    <w:p w14:paraId="7013B257" w14:textId="77777777" w:rsidR="00610863" w:rsidRDefault="00610863" w:rsidP="007D7B20">
      <w:pPr>
        <w:pStyle w:val="Heading5"/>
      </w:pPr>
      <w:r>
        <w:t>7.5.10.1</w:t>
      </w:r>
      <w:r w:rsidRPr="00100F6F">
        <w:t>.3</w:t>
      </w:r>
      <w:r w:rsidRPr="00100F6F">
        <w:tab/>
        <w:t>Minimum conformance requirements</w:t>
      </w:r>
    </w:p>
    <w:p w14:paraId="3EAD9D1B" w14:textId="77777777" w:rsidR="00610863" w:rsidRPr="00CA38E0" w:rsidRDefault="00610863" w:rsidP="00610863">
      <w:r w:rsidRPr="00CA38E0">
        <w:rPr>
          <w:rFonts w:cs="v4.2.0"/>
        </w:rPr>
        <w:t xml:space="preserve">The minimum conformance requirements are defined in clause </w:t>
      </w:r>
      <w:r>
        <w:rPr>
          <w:rFonts w:cs="v4.2.0"/>
        </w:rPr>
        <w:t>7.5.10</w:t>
      </w:r>
      <w:r w:rsidRPr="00CA38E0">
        <w:rPr>
          <w:rFonts w:cs="v4.2.0"/>
        </w:rPr>
        <w:t>.0.</w:t>
      </w:r>
      <w:r>
        <w:rPr>
          <w:rFonts w:cs="v4.2.0"/>
        </w:rPr>
        <w:t>1</w:t>
      </w:r>
      <w:r w:rsidRPr="00CA38E0">
        <w:rPr>
          <w:rFonts w:cs="v4.2.0"/>
        </w:rPr>
        <w:t>.</w:t>
      </w:r>
    </w:p>
    <w:p w14:paraId="2570E50F" w14:textId="77777777" w:rsidR="00610863" w:rsidRPr="00BF02C7" w:rsidRDefault="00610863" w:rsidP="00610863">
      <w:r w:rsidRPr="00CA38E0">
        <w:t>The normative reference for this requirement is TS 38.133</w:t>
      </w:r>
      <w:r>
        <w:t xml:space="preserve"> [6]</w:t>
      </w:r>
      <w:r w:rsidRPr="00CA38E0">
        <w:t xml:space="preserve"> clause A.</w:t>
      </w:r>
      <w:r>
        <w:t>7.5.10.1</w:t>
      </w:r>
      <w:r w:rsidRPr="00CA38E0">
        <w:t>.</w:t>
      </w:r>
    </w:p>
    <w:p w14:paraId="77103887" w14:textId="77777777" w:rsidR="00610863" w:rsidRPr="00100F6F" w:rsidRDefault="00610863" w:rsidP="007D7B20">
      <w:pPr>
        <w:pStyle w:val="Heading5"/>
        <w:rPr>
          <w:lang w:eastAsia="x-none"/>
        </w:rPr>
      </w:pPr>
      <w:r>
        <w:t>7.5.10.1</w:t>
      </w:r>
      <w:r w:rsidRPr="00100F6F">
        <w:t>.4</w:t>
      </w:r>
      <w:r w:rsidRPr="00100F6F">
        <w:tab/>
        <w:t>Test description</w:t>
      </w:r>
    </w:p>
    <w:p w14:paraId="44558934" w14:textId="77777777" w:rsidR="00610863" w:rsidRDefault="00610863" w:rsidP="00610863">
      <w:r>
        <w:t>The test scenario comprises of one Cell, PCell (Cell 1), which has constant signal levels throughout the test. The test consists of 1 time period with duration of T1.</w:t>
      </w:r>
    </w:p>
    <w:p w14:paraId="207D7AF7" w14:textId="77777777" w:rsidR="00610863" w:rsidRDefault="00610863" w:rsidP="00610863">
      <w:r>
        <w:t>PDCCHs indicating new transmissions shall be sent continuously on PCell (Cell 1) to ensure that the UE will have ACK/NACK transmission.</w:t>
      </w:r>
    </w:p>
    <w:p w14:paraId="08E31EDD" w14:textId="77777777" w:rsidR="00610863" w:rsidRDefault="00610863" w:rsidP="00610863">
      <w:r>
        <w:t xml:space="preserve">During T1 the SS sends an </w:t>
      </w:r>
      <w:r>
        <w:rPr>
          <w:i/>
        </w:rPr>
        <w:t>RRCReconfiguration</w:t>
      </w:r>
      <w:r>
        <w:t xml:space="preserve"> message containing </w:t>
      </w:r>
      <w:r>
        <w:rPr>
          <w:i/>
        </w:rPr>
        <w:t>SCS-SpecificCarrier</w:t>
      </w:r>
      <w:r>
        <w:t xml:space="preserve"> to reconfigure UE-specific CBW. The SS verifies the UE specific CBW switching delay in PCell by estimating the time from the moment the </w:t>
      </w:r>
      <w:r>
        <w:rPr>
          <w:i/>
        </w:rPr>
        <w:t>RRCReconfiguration</w:t>
      </w:r>
      <w:r>
        <w:t xml:space="preserve"> message including updated UE-specific CBW configuration is sent to the moment a valid ACK/NACK is received.</w:t>
      </w:r>
    </w:p>
    <w:p w14:paraId="0C23C28E" w14:textId="77777777" w:rsidR="00610863" w:rsidRDefault="00610863" w:rsidP="00610863">
      <w:pPr>
        <w:pStyle w:val="H6"/>
        <w:keepLines w:val="0"/>
      </w:pPr>
      <w:r>
        <w:t>7.5.10.1</w:t>
      </w:r>
      <w:r w:rsidRPr="00100F6F">
        <w:t>.4.1</w:t>
      </w:r>
      <w:r w:rsidRPr="00100F6F">
        <w:tab/>
        <w:t>Initial conditions</w:t>
      </w:r>
    </w:p>
    <w:p w14:paraId="52EB72E3" w14:textId="77777777" w:rsidR="00610863" w:rsidRDefault="00610863" w:rsidP="00610863">
      <w:r>
        <w:t>This test shall be tested using any of the test configurations in Table 7.5.10.1.4.1-1.</w:t>
      </w:r>
    </w:p>
    <w:p w14:paraId="2DA35C3C" w14:textId="77777777" w:rsidR="00610863" w:rsidRDefault="00610863" w:rsidP="00610863">
      <w:pPr>
        <w:pStyle w:val="TH"/>
      </w:pPr>
      <w:r>
        <w:t>Table 7.5.10.1.4.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610863" w14:paraId="786FEB22"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6F16479B" w14:textId="77777777" w:rsidR="00610863" w:rsidRDefault="00610863" w:rsidP="00610863">
            <w:pPr>
              <w:pStyle w:val="TAH"/>
              <w:rPr>
                <w:rFonts w:eastAsia="Malgun Gothic"/>
              </w:rPr>
            </w:pPr>
            <w:r>
              <w:rPr>
                <w:rFonts w:eastAsia="Malgun Gothic"/>
              </w:rPr>
              <w:t>Config</w:t>
            </w:r>
          </w:p>
        </w:tc>
        <w:tc>
          <w:tcPr>
            <w:tcW w:w="7077" w:type="dxa"/>
            <w:tcBorders>
              <w:top w:val="single" w:sz="4" w:space="0" w:color="auto"/>
              <w:left w:val="single" w:sz="4" w:space="0" w:color="auto"/>
              <w:bottom w:val="single" w:sz="4" w:space="0" w:color="auto"/>
              <w:right w:val="single" w:sz="4" w:space="0" w:color="auto"/>
            </w:tcBorders>
            <w:hideMark/>
          </w:tcPr>
          <w:p w14:paraId="44C5EF08" w14:textId="77777777" w:rsidR="00610863" w:rsidRDefault="00610863" w:rsidP="00610863">
            <w:pPr>
              <w:pStyle w:val="TAH"/>
              <w:rPr>
                <w:rFonts w:eastAsia="Malgun Gothic"/>
              </w:rPr>
            </w:pPr>
            <w:r>
              <w:rPr>
                <w:rFonts w:eastAsia="Malgun Gothic"/>
              </w:rPr>
              <w:t>Description</w:t>
            </w:r>
          </w:p>
        </w:tc>
      </w:tr>
      <w:tr w:rsidR="00610863" w14:paraId="6AEC30F7"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789C6066" w14:textId="77777777" w:rsidR="00610863" w:rsidRDefault="00610863" w:rsidP="00610863">
            <w:pPr>
              <w:pStyle w:val="TAL"/>
              <w:rPr>
                <w:rFonts w:eastAsia="Malgun Gothic"/>
              </w:rPr>
            </w:pPr>
            <w:r>
              <w:rPr>
                <w:rFonts w:eastAsia="Malgun Gothic"/>
              </w:rPr>
              <w:t>1</w:t>
            </w:r>
          </w:p>
        </w:tc>
        <w:tc>
          <w:tcPr>
            <w:tcW w:w="7077" w:type="dxa"/>
            <w:tcBorders>
              <w:top w:val="single" w:sz="4" w:space="0" w:color="auto"/>
              <w:left w:val="single" w:sz="4" w:space="0" w:color="auto"/>
              <w:bottom w:val="single" w:sz="4" w:space="0" w:color="auto"/>
              <w:right w:val="single" w:sz="4" w:space="0" w:color="auto"/>
            </w:tcBorders>
            <w:hideMark/>
          </w:tcPr>
          <w:p w14:paraId="222B1C5F" w14:textId="77777777" w:rsidR="00610863" w:rsidRDefault="00610863" w:rsidP="00610863">
            <w:pPr>
              <w:pStyle w:val="TAL"/>
              <w:rPr>
                <w:rFonts w:eastAsia="Malgun Gothic"/>
              </w:rPr>
            </w:pPr>
            <w:r>
              <w:rPr>
                <w:rFonts w:eastAsia="Malgun Gothic"/>
              </w:rPr>
              <w:t>NR 120 kHz SSB SCS, 100 MHz bandwidth, TDD duplex mode</w:t>
            </w:r>
          </w:p>
        </w:tc>
      </w:tr>
      <w:tr w:rsidR="00610863" w14:paraId="6BABE80F"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021F6660" w14:textId="77777777" w:rsidR="00610863" w:rsidRDefault="00610863" w:rsidP="00610863">
            <w:pPr>
              <w:pStyle w:val="TAL"/>
              <w:rPr>
                <w:rFonts w:eastAsia="Malgun Gothic"/>
              </w:rPr>
            </w:pPr>
            <w:r>
              <w:rPr>
                <w:rFonts w:eastAsia="Malgun Gothic"/>
              </w:rPr>
              <w:t>2</w:t>
            </w:r>
          </w:p>
        </w:tc>
        <w:tc>
          <w:tcPr>
            <w:tcW w:w="7077" w:type="dxa"/>
            <w:tcBorders>
              <w:top w:val="single" w:sz="4" w:space="0" w:color="auto"/>
              <w:left w:val="single" w:sz="4" w:space="0" w:color="auto"/>
              <w:bottom w:val="single" w:sz="4" w:space="0" w:color="auto"/>
              <w:right w:val="single" w:sz="4" w:space="0" w:color="auto"/>
            </w:tcBorders>
            <w:hideMark/>
          </w:tcPr>
          <w:p w14:paraId="09A7210F" w14:textId="77777777" w:rsidR="00610863" w:rsidRDefault="00610863" w:rsidP="00610863">
            <w:pPr>
              <w:pStyle w:val="TAL"/>
              <w:rPr>
                <w:rFonts w:eastAsia="Malgun Gothic"/>
              </w:rPr>
            </w:pPr>
            <w:r>
              <w:rPr>
                <w:rFonts w:eastAsia="Malgun Gothic"/>
              </w:rPr>
              <w:t>NR 120 kHz SSB SCS, 100 MHz bandwidth, TDD duplex mode</w:t>
            </w:r>
          </w:p>
        </w:tc>
      </w:tr>
      <w:tr w:rsidR="00610863" w14:paraId="3B5994DF" w14:textId="77777777" w:rsidTr="00DC2482">
        <w:tc>
          <w:tcPr>
            <w:tcW w:w="9350" w:type="dxa"/>
            <w:gridSpan w:val="2"/>
            <w:tcBorders>
              <w:top w:val="single" w:sz="4" w:space="0" w:color="auto"/>
              <w:left w:val="single" w:sz="4" w:space="0" w:color="auto"/>
              <w:bottom w:val="single" w:sz="4" w:space="0" w:color="auto"/>
              <w:right w:val="single" w:sz="4" w:space="0" w:color="auto"/>
            </w:tcBorders>
            <w:hideMark/>
          </w:tcPr>
          <w:p w14:paraId="3CF26D58" w14:textId="77777777" w:rsidR="00610863" w:rsidRDefault="00610863" w:rsidP="00610863">
            <w:pPr>
              <w:pStyle w:val="TAN"/>
            </w:pPr>
            <w:r>
              <w:t>Note 1:</w:t>
            </w:r>
            <w:r>
              <w:tab/>
              <w:t>The UE is only required to be tested in one of the supported test configurations</w:t>
            </w:r>
          </w:p>
        </w:tc>
      </w:tr>
    </w:tbl>
    <w:p w14:paraId="5C81DF47" w14:textId="77777777" w:rsidR="00610863" w:rsidRDefault="00610863" w:rsidP="00610863"/>
    <w:p w14:paraId="00B044BE" w14:textId="624DC4C0" w:rsidR="00610863" w:rsidRDefault="00610863" w:rsidP="00610863">
      <w:r>
        <w:t>Configure the test equipment and the DUT according to the parameters in Table 7.5.10.1.4.1-2.</w:t>
      </w:r>
    </w:p>
    <w:p w14:paraId="0549DC02" w14:textId="77777777" w:rsidR="00610863" w:rsidRPr="005D6859" w:rsidRDefault="00610863" w:rsidP="00610863">
      <w:pPr>
        <w:pStyle w:val="TH"/>
        <w:rPr>
          <w:rFonts w:cs="v4.2.0"/>
        </w:rPr>
      </w:pPr>
      <w:r w:rsidRPr="005D6859">
        <w:rPr>
          <w:rFonts w:cs="v4.2.0"/>
        </w:rPr>
        <w:t xml:space="preserve">Table </w:t>
      </w:r>
      <w:r>
        <w:rPr>
          <w:rFonts w:cs="v4.2.0"/>
        </w:rPr>
        <w:t>7.5.10.1</w:t>
      </w:r>
      <w:r w:rsidRPr="005D6859">
        <w:rPr>
          <w:rFonts w:cs="v4.2.0"/>
        </w:rPr>
        <w:t>.4.1-2: Initial conditions for EN-DC PSCell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863" w:rsidRPr="00100F6F" w14:paraId="059D7A7E"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D89E7EE" w14:textId="77777777" w:rsidR="00610863" w:rsidRPr="00100F6F" w:rsidRDefault="00610863" w:rsidP="00DC248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938B6F" w14:textId="77777777" w:rsidR="00610863" w:rsidRPr="00100F6F" w:rsidRDefault="00610863" w:rsidP="00DC248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6D58E030" w14:textId="77777777" w:rsidR="00610863" w:rsidRPr="00100F6F" w:rsidRDefault="00610863" w:rsidP="00DC2482">
            <w:pPr>
              <w:pStyle w:val="TAH"/>
              <w:keepNext w:val="0"/>
              <w:keepLines w:val="0"/>
            </w:pPr>
            <w:r w:rsidRPr="00100F6F">
              <w:t>Comment</w:t>
            </w:r>
          </w:p>
        </w:tc>
      </w:tr>
      <w:tr w:rsidR="00610863" w:rsidRPr="00100F6F" w14:paraId="0885DCFA"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0570DA5E" w14:textId="77777777" w:rsidR="00610863" w:rsidRPr="00100F6F" w:rsidRDefault="00610863" w:rsidP="00DC248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575EA2A" w14:textId="77777777" w:rsidR="00610863" w:rsidRPr="00100F6F" w:rsidRDefault="00610863" w:rsidP="00DC248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27A538EE" w14:textId="77777777" w:rsidR="00610863" w:rsidRPr="00100F6F" w:rsidRDefault="00610863" w:rsidP="00DC2482">
            <w:pPr>
              <w:pStyle w:val="TAL"/>
              <w:keepNext w:val="0"/>
              <w:keepLines w:val="0"/>
            </w:pPr>
            <w:r w:rsidRPr="00100F6F">
              <w:t>As specified in TS 38.508-1 [14] clause 4.1.</w:t>
            </w:r>
          </w:p>
        </w:tc>
      </w:tr>
      <w:tr w:rsidR="00610863" w:rsidRPr="00100F6F" w14:paraId="620C82E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127B267C" w14:textId="77777777" w:rsidR="00610863" w:rsidRPr="00100F6F" w:rsidRDefault="00610863" w:rsidP="00DC248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801759" w14:textId="77777777" w:rsidR="00610863" w:rsidRPr="00100F6F" w:rsidRDefault="00610863" w:rsidP="00DC248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610863" w:rsidRPr="00100F6F" w14:paraId="679FDD27"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1507B6E3" w14:textId="77777777" w:rsidR="00610863" w:rsidRPr="00100F6F" w:rsidRDefault="00610863" w:rsidP="00DC248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FFCE72" w14:textId="77777777" w:rsidR="00610863" w:rsidRPr="00100F6F" w:rsidRDefault="00610863" w:rsidP="00DC2482">
            <w:pPr>
              <w:pStyle w:val="TAL"/>
              <w:keepNext w:val="0"/>
              <w:keepLines w:val="0"/>
            </w:pPr>
            <w:r w:rsidRPr="00100F6F">
              <w:t xml:space="preserve">As specified by the test configuration selected from Table </w:t>
            </w:r>
            <w:r>
              <w:t>7.5.10.1</w:t>
            </w:r>
            <w:r w:rsidRPr="00100F6F">
              <w:t>.4.1-1.</w:t>
            </w:r>
          </w:p>
        </w:tc>
      </w:tr>
      <w:tr w:rsidR="00610863" w:rsidRPr="00100F6F" w14:paraId="252DDE7A"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AF41707" w14:textId="77777777" w:rsidR="00610863" w:rsidRPr="00100F6F" w:rsidRDefault="00610863" w:rsidP="00DC248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1245D09" w14:textId="77777777" w:rsidR="00610863" w:rsidRPr="00100F6F" w:rsidRDefault="00610863" w:rsidP="00DC248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6B11CE8D" w14:textId="77777777" w:rsidR="00610863" w:rsidRPr="00100F6F" w:rsidRDefault="00610863" w:rsidP="00DC2482">
            <w:pPr>
              <w:pStyle w:val="TAL"/>
              <w:keepNext w:val="0"/>
              <w:keepLines w:val="0"/>
            </w:pPr>
            <w:r w:rsidRPr="00100F6F">
              <w:t>As specified in clause C.2.2.</w:t>
            </w:r>
          </w:p>
        </w:tc>
      </w:tr>
      <w:tr w:rsidR="00610863" w:rsidRPr="00100F6F" w14:paraId="0FFD6BAE" w14:textId="77777777" w:rsidTr="00DC248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BBCB8DF" w14:textId="77777777" w:rsidR="00610863" w:rsidRPr="00100F6F" w:rsidRDefault="00610863" w:rsidP="00DC248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20D38F3" w14:textId="77777777" w:rsidR="00610863" w:rsidRPr="00100F6F" w:rsidRDefault="00610863" w:rsidP="00DC248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104E9886" w14:textId="77777777" w:rsidR="00610863" w:rsidRPr="005D6859" w:rsidRDefault="00610863" w:rsidP="00DC248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23E02C7" w14:textId="77777777" w:rsidR="00610863" w:rsidRPr="00100F6F" w:rsidRDefault="00610863" w:rsidP="00DC2482">
            <w:pPr>
              <w:pStyle w:val="TAL"/>
              <w:keepNext w:val="0"/>
              <w:keepLines w:val="0"/>
            </w:pPr>
            <w:r w:rsidRPr="00100F6F">
              <w:t>As specified in TS 38.508-1 [14] Annex A.</w:t>
            </w:r>
          </w:p>
        </w:tc>
      </w:tr>
      <w:tr w:rsidR="00610863" w:rsidRPr="00100F6F" w14:paraId="3C9FD18F" w14:textId="77777777" w:rsidTr="00DC248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818AE75" w14:textId="77777777" w:rsidR="00610863" w:rsidRPr="00100F6F" w:rsidRDefault="00610863" w:rsidP="00DC248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5E9737B" w14:textId="77777777" w:rsidR="00610863" w:rsidRPr="00100F6F" w:rsidRDefault="00610863" w:rsidP="00DC248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57FFF945" w14:textId="77777777" w:rsidR="00610863" w:rsidRPr="005D6859" w:rsidRDefault="00610863" w:rsidP="00DC248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20A9FC4" w14:textId="77777777" w:rsidR="00610863" w:rsidRPr="00100F6F" w:rsidRDefault="00610863" w:rsidP="00DC2482">
            <w:pPr>
              <w:spacing w:after="0"/>
              <w:rPr>
                <w:rFonts w:ascii="Arial" w:hAnsi="Arial"/>
                <w:sz w:val="18"/>
                <w:lang w:eastAsia="x-none"/>
              </w:rPr>
            </w:pPr>
          </w:p>
        </w:tc>
      </w:tr>
      <w:tr w:rsidR="00610863" w:rsidRPr="00100F6F" w14:paraId="5DFC7E75"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5A372CFF" w14:textId="77777777" w:rsidR="00610863" w:rsidRPr="00100F6F" w:rsidRDefault="00610863" w:rsidP="00DC248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1C60882" w14:textId="77777777" w:rsidR="00610863" w:rsidRPr="00100F6F" w:rsidRDefault="00610863" w:rsidP="00DC248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75411CD8" w14:textId="77777777" w:rsidR="00610863" w:rsidRPr="00100F6F" w:rsidRDefault="00610863" w:rsidP="00DC2482">
            <w:pPr>
              <w:pStyle w:val="TAL"/>
              <w:keepNext w:val="0"/>
              <w:keepLines w:val="0"/>
            </w:pPr>
          </w:p>
        </w:tc>
      </w:tr>
    </w:tbl>
    <w:p w14:paraId="3A8C2F3D" w14:textId="77777777" w:rsidR="00610863" w:rsidRDefault="00610863" w:rsidP="00610863"/>
    <w:p w14:paraId="2EFCFDBE" w14:textId="6CBA0402" w:rsidR="00610863" w:rsidRDefault="00610863" w:rsidP="00610863">
      <w:pPr>
        <w:pStyle w:val="B1"/>
        <w:rPr>
          <w:rFonts w:cs="v4.2.0"/>
          <w:lang w:eastAsia="ja-JP"/>
        </w:rPr>
      </w:pPr>
      <w:r>
        <w:t>1.</w:t>
      </w:r>
      <w:r>
        <w:tab/>
      </w:r>
      <w:r w:rsidRPr="00900468">
        <w:t xml:space="preserve">The general test parameter settings are set up according to Table </w:t>
      </w:r>
      <w:r>
        <w:t>7.5.10.1</w:t>
      </w:r>
      <w:r w:rsidRPr="00900468">
        <w:t xml:space="preserve">.4.1-3. Cell-specific parameters </w:t>
      </w:r>
      <w:r>
        <w:t>of NR PCell are specified in Table 7.5.10.1.5-1</w:t>
      </w:r>
      <w:r>
        <w:rPr>
          <w:rFonts w:cs="v4.2.0"/>
          <w:lang w:eastAsia="ja-JP"/>
        </w:rPr>
        <w:t>.</w:t>
      </w:r>
    </w:p>
    <w:p w14:paraId="3A9F3FE9" w14:textId="53987EDA" w:rsidR="00610863" w:rsidRPr="001C2BB7" w:rsidRDefault="00610863" w:rsidP="00610863">
      <w:pPr>
        <w:pStyle w:val="B1"/>
        <w:rPr>
          <w:rFonts w:cs="v4.2.0"/>
          <w:lang w:eastAsia="ja-JP"/>
        </w:rPr>
      </w:pPr>
      <w:r>
        <w:t>2.</w:t>
      </w:r>
      <w:r>
        <w:tab/>
      </w:r>
      <w:r w:rsidRPr="00900468">
        <w:t xml:space="preserve">Message contents are defined in clause </w:t>
      </w:r>
      <w:r>
        <w:t>7.5.10.1</w:t>
      </w:r>
      <w:r w:rsidRPr="00900468">
        <w:t>.4</w:t>
      </w:r>
      <w:r>
        <w:t>.3</w:t>
      </w:r>
      <w:r w:rsidRPr="00900468">
        <w:t>.</w:t>
      </w:r>
    </w:p>
    <w:p w14:paraId="29CA0C7E" w14:textId="1D5A9D47" w:rsidR="00610863" w:rsidRPr="00610863" w:rsidRDefault="00610863" w:rsidP="00610863">
      <w:pPr>
        <w:pStyle w:val="B1"/>
      </w:pPr>
      <w:r>
        <w:t>3.</w:t>
      </w:r>
      <w:r>
        <w:tab/>
      </w:r>
      <w:r w:rsidRPr="00610863">
        <w:t>There is one NR cell specified in the test. Cell 1 is the NR cell used for connection setup with the power level set according to Annex C.1.2 and C.1.3 for this test.</w:t>
      </w:r>
    </w:p>
    <w:p w14:paraId="474DF9DE" w14:textId="77777777" w:rsidR="00610863" w:rsidRDefault="00610863" w:rsidP="00610863">
      <w:pPr>
        <w:pStyle w:val="TH"/>
      </w:pPr>
      <w:r>
        <w:t>Table 7.5.10.1.4.1-3: General test parameters for UE specific CBW change in NR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10863" w14:paraId="5D1F5BA5"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77870D" w14:textId="77777777" w:rsidR="00610863" w:rsidRDefault="00610863" w:rsidP="00610863">
            <w:pPr>
              <w:pStyle w:val="TAH"/>
            </w:pPr>
            <w:r>
              <w:t>Parameter</w:t>
            </w:r>
          </w:p>
        </w:tc>
        <w:tc>
          <w:tcPr>
            <w:tcW w:w="709" w:type="dxa"/>
            <w:tcBorders>
              <w:top w:val="single" w:sz="4" w:space="0" w:color="auto"/>
              <w:left w:val="nil"/>
              <w:bottom w:val="single" w:sz="4" w:space="0" w:color="auto"/>
              <w:right w:val="single" w:sz="4" w:space="0" w:color="auto"/>
            </w:tcBorders>
            <w:hideMark/>
          </w:tcPr>
          <w:p w14:paraId="2584C98D" w14:textId="77777777" w:rsidR="00610863" w:rsidRDefault="00610863" w:rsidP="00610863">
            <w:pPr>
              <w:pStyle w:val="TAH"/>
            </w:pPr>
            <w:r>
              <w:t>Unit</w:t>
            </w:r>
          </w:p>
        </w:tc>
        <w:tc>
          <w:tcPr>
            <w:tcW w:w="2977" w:type="dxa"/>
            <w:tcBorders>
              <w:top w:val="single" w:sz="4" w:space="0" w:color="auto"/>
              <w:left w:val="nil"/>
              <w:bottom w:val="single" w:sz="4" w:space="0" w:color="auto"/>
              <w:right w:val="single" w:sz="4" w:space="0" w:color="auto"/>
            </w:tcBorders>
            <w:hideMark/>
          </w:tcPr>
          <w:p w14:paraId="7234F92A" w14:textId="77777777" w:rsidR="00610863" w:rsidRDefault="00610863" w:rsidP="00610863">
            <w:pPr>
              <w:pStyle w:val="TAH"/>
            </w:pPr>
            <w:r>
              <w:t>Value</w:t>
            </w:r>
          </w:p>
        </w:tc>
        <w:tc>
          <w:tcPr>
            <w:tcW w:w="3652" w:type="dxa"/>
            <w:tcBorders>
              <w:top w:val="single" w:sz="4" w:space="0" w:color="auto"/>
              <w:left w:val="nil"/>
              <w:bottom w:val="single" w:sz="4" w:space="0" w:color="auto"/>
              <w:right w:val="single" w:sz="4" w:space="0" w:color="auto"/>
            </w:tcBorders>
            <w:hideMark/>
          </w:tcPr>
          <w:p w14:paraId="7547C361" w14:textId="77777777" w:rsidR="00610863" w:rsidRDefault="00610863" w:rsidP="00610863">
            <w:pPr>
              <w:pStyle w:val="TAH"/>
            </w:pPr>
            <w:r>
              <w:t>Comment</w:t>
            </w:r>
          </w:p>
        </w:tc>
      </w:tr>
      <w:tr w:rsidR="00610863" w14:paraId="491956F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0BA914" w14:textId="77777777" w:rsidR="00610863" w:rsidRDefault="00610863" w:rsidP="00610863">
            <w:pPr>
              <w:pStyle w:val="TAL"/>
            </w:pPr>
            <w:r>
              <w:t>NR RF Channel Number</w:t>
            </w:r>
          </w:p>
        </w:tc>
        <w:tc>
          <w:tcPr>
            <w:tcW w:w="709" w:type="dxa"/>
            <w:tcBorders>
              <w:top w:val="single" w:sz="4" w:space="0" w:color="auto"/>
              <w:left w:val="nil"/>
              <w:bottom w:val="single" w:sz="4" w:space="0" w:color="auto"/>
              <w:right w:val="single" w:sz="4" w:space="0" w:color="auto"/>
            </w:tcBorders>
            <w:vAlign w:val="center"/>
          </w:tcPr>
          <w:p w14:paraId="35621977"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0F77C2B9" w14:textId="77777777" w:rsidR="00610863" w:rsidRDefault="00610863" w:rsidP="00610863">
            <w:pPr>
              <w:pStyle w:val="TAC"/>
            </w:pPr>
            <w:r>
              <w:t>1</w:t>
            </w:r>
          </w:p>
        </w:tc>
        <w:tc>
          <w:tcPr>
            <w:tcW w:w="3652" w:type="dxa"/>
            <w:tcBorders>
              <w:top w:val="single" w:sz="4" w:space="0" w:color="auto"/>
              <w:left w:val="nil"/>
              <w:bottom w:val="single" w:sz="4" w:space="0" w:color="auto"/>
              <w:right w:val="single" w:sz="4" w:space="0" w:color="auto"/>
            </w:tcBorders>
            <w:hideMark/>
          </w:tcPr>
          <w:p w14:paraId="0075FA8B" w14:textId="77777777" w:rsidR="00610863" w:rsidRDefault="00610863" w:rsidP="00610863">
            <w:pPr>
              <w:pStyle w:val="TAC"/>
            </w:pPr>
            <w:r>
              <w:t>One NR radio channel is used for this test</w:t>
            </w:r>
          </w:p>
        </w:tc>
      </w:tr>
      <w:tr w:rsidR="00610863" w14:paraId="0D536B13"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2A7C4D" w14:textId="77777777" w:rsidR="00610863" w:rsidRDefault="00610863" w:rsidP="00610863">
            <w:pPr>
              <w:pStyle w:val="TAL"/>
            </w:pPr>
            <w:r>
              <w:t>Active PCell</w:t>
            </w:r>
          </w:p>
        </w:tc>
        <w:tc>
          <w:tcPr>
            <w:tcW w:w="709" w:type="dxa"/>
            <w:tcBorders>
              <w:top w:val="single" w:sz="4" w:space="0" w:color="auto"/>
              <w:left w:val="nil"/>
              <w:bottom w:val="single" w:sz="4" w:space="0" w:color="auto"/>
              <w:right w:val="single" w:sz="4" w:space="0" w:color="auto"/>
            </w:tcBorders>
            <w:vAlign w:val="center"/>
          </w:tcPr>
          <w:p w14:paraId="34EF8637"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63FCC9B7" w14:textId="77777777" w:rsidR="00610863" w:rsidRDefault="00610863" w:rsidP="00610863">
            <w:pPr>
              <w:pStyle w:val="TAC"/>
            </w:pPr>
            <w:r>
              <w:t>Cell 1</w:t>
            </w:r>
          </w:p>
        </w:tc>
        <w:tc>
          <w:tcPr>
            <w:tcW w:w="3652" w:type="dxa"/>
            <w:tcBorders>
              <w:top w:val="single" w:sz="4" w:space="0" w:color="auto"/>
              <w:left w:val="nil"/>
              <w:bottom w:val="single" w:sz="4" w:space="0" w:color="auto"/>
              <w:right w:val="single" w:sz="4" w:space="0" w:color="auto"/>
            </w:tcBorders>
            <w:hideMark/>
          </w:tcPr>
          <w:p w14:paraId="73D3543C" w14:textId="77777777" w:rsidR="00610863" w:rsidRDefault="00610863" w:rsidP="00610863">
            <w:pPr>
              <w:pStyle w:val="TAC"/>
            </w:pPr>
            <w:r>
              <w:t>PCell on RF channel number 1.</w:t>
            </w:r>
          </w:p>
        </w:tc>
      </w:tr>
      <w:tr w:rsidR="00610863" w14:paraId="5F882D27"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3F7352" w14:textId="77777777" w:rsidR="00610863" w:rsidRDefault="00610863" w:rsidP="00610863">
            <w:pPr>
              <w:pStyle w:val="TAL"/>
            </w:pPr>
            <w:r>
              <w:t>CP length</w:t>
            </w:r>
          </w:p>
        </w:tc>
        <w:tc>
          <w:tcPr>
            <w:tcW w:w="709" w:type="dxa"/>
            <w:tcBorders>
              <w:top w:val="single" w:sz="4" w:space="0" w:color="auto"/>
              <w:left w:val="nil"/>
              <w:bottom w:val="single" w:sz="4" w:space="0" w:color="auto"/>
              <w:right w:val="single" w:sz="4" w:space="0" w:color="auto"/>
            </w:tcBorders>
            <w:vAlign w:val="center"/>
          </w:tcPr>
          <w:p w14:paraId="2137EC34"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796D5171" w14:textId="77777777" w:rsidR="00610863" w:rsidRDefault="00610863" w:rsidP="00610863">
            <w:pPr>
              <w:pStyle w:val="TAC"/>
            </w:pPr>
            <w:r>
              <w:t>Normal</w:t>
            </w:r>
          </w:p>
        </w:tc>
        <w:tc>
          <w:tcPr>
            <w:tcW w:w="3652" w:type="dxa"/>
            <w:tcBorders>
              <w:top w:val="single" w:sz="4" w:space="0" w:color="auto"/>
              <w:left w:val="nil"/>
              <w:bottom w:val="single" w:sz="4" w:space="0" w:color="auto"/>
              <w:right w:val="single" w:sz="4" w:space="0" w:color="auto"/>
            </w:tcBorders>
          </w:tcPr>
          <w:p w14:paraId="71DA51FC" w14:textId="77777777" w:rsidR="00610863" w:rsidRDefault="00610863" w:rsidP="00610863">
            <w:pPr>
              <w:pStyle w:val="TAC"/>
            </w:pPr>
          </w:p>
        </w:tc>
      </w:tr>
      <w:tr w:rsidR="00610863" w14:paraId="2832629E"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390DB5" w14:textId="77777777" w:rsidR="00610863" w:rsidRDefault="00610863" w:rsidP="00610863">
            <w:pPr>
              <w:pStyle w:val="TAL"/>
              <w:rPr>
                <w:rFonts w:cs="Arial"/>
              </w:rPr>
            </w:pPr>
            <w:r>
              <w:rPr>
                <w:rFonts w:cs="Arial"/>
              </w:rPr>
              <w:t>DRX</w:t>
            </w:r>
          </w:p>
        </w:tc>
        <w:tc>
          <w:tcPr>
            <w:tcW w:w="709" w:type="dxa"/>
            <w:tcBorders>
              <w:top w:val="single" w:sz="4" w:space="0" w:color="auto"/>
              <w:left w:val="nil"/>
              <w:bottom w:val="single" w:sz="4" w:space="0" w:color="auto"/>
              <w:right w:val="single" w:sz="4" w:space="0" w:color="auto"/>
            </w:tcBorders>
            <w:vAlign w:val="center"/>
          </w:tcPr>
          <w:p w14:paraId="55CF98BE"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18238F83" w14:textId="77777777" w:rsidR="00610863" w:rsidRDefault="00610863" w:rsidP="00610863">
            <w:pPr>
              <w:pStyle w:val="TAC"/>
            </w:pPr>
            <w:r>
              <w:t>OFF</w:t>
            </w:r>
          </w:p>
        </w:tc>
        <w:tc>
          <w:tcPr>
            <w:tcW w:w="3652" w:type="dxa"/>
            <w:tcBorders>
              <w:top w:val="single" w:sz="4" w:space="0" w:color="auto"/>
              <w:left w:val="nil"/>
              <w:bottom w:val="single" w:sz="4" w:space="0" w:color="auto"/>
              <w:right w:val="single" w:sz="4" w:space="0" w:color="auto"/>
            </w:tcBorders>
          </w:tcPr>
          <w:p w14:paraId="274549F1" w14:textId="77777777" w:rsidR="00610863" w:rsidRDefault="00610863" w:rsidP="00610863">
            <w:pPr>
              <w:pStyle w:val="TAC"/>
            </w:pPr>
          </w:p>
        </w:tc>
      </w:tr>
      <w:tr w:rsidR="00610863" w14:paraId="4E00A5C4"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FE067D" w14:textId="77777777" w:rsidR="00610863" w:rsidRDefault="00610863" w:rsidP="00610863">
            <w:pPr>
              <w:pStyle w:val="TAL"/>
            </w:pPr>
            <w:r>
              <w:t>Cell-individual offset for cells on RF channel number 1</w:t>
            </w:r>
          </w:p>
        </w:tc>
        <w:tc>
          <w:tcPr>
            <w:tcW w:w="709" w:type="dxa"/>
            <w:tcBorders>
              <w:top w:val="single" w:sz="4" w:space="0" w:color="auto"/>
              <w:left w:val="nil"/>
              <w:bottom w:val="single" w:sz="4" w:space="0" w:color="auto"/>
              <w:right w:val="single" w:sz="4" w:space="0" w:color="auto"/>
            </w:tcBorders>
            <w:vAlign w:val="center"/>
            <w:hideMark/>
          </w:tcPr>
          <w:p w14:paraId="3F4BC100" w14:textId="77777777" w:rsidR="00610863" w:rsidRDefault="00610863" w:rsidP="00610863">
            <w:pPr>
              <w:pStyle w:val="TAC"/>
            </w:pPr>
            <w:r>
              <w:t>dB</w:t>
            </w:r>
          </w:p>
        </w:tc>
        <w:tc>
          <w:tcPr>
            <w:tcW w:w="2977" w:type="dxa"/>
            <w:tcBorders>
              <w:top w:val="single" w:sz="4" w:space="0" w:color="auto"/>
              <w:left w:val="nil"/>
              <w:bottom w:val="single" w:sz="4" w:space="0" w:color="auto"/>
              <w:right w:val="single" w:sz="4" w:space="0" w:color="auto"/>
            </w:tcBorders>
            <w:vAlign w:val="center"/>
            <w:hideMark/>
          </w:tcPr>
          <w:p w14:paraId="583803CD" w14:textId="77777777" w:rsidR="00610863" w:rsidRDefault="00610863" w:rsidP="00610863">
            <w:pPr>
              <w:pStyle w:val="TAC"/>
            </w:pPr>
            <w:r>
              <w:t>0</w:t>
            </w:r>
          </w:p>
        </w:tc>
        <w:tc>
          <w:tcPr>
            <w:tcW w:w="3652" w:type="dxa"/>
            <w:tcBorders>
              <w:top w:val="single" w:sz="4" w:space="0" w:color="auto"/>
              <w:left w:val="nil"/>
              <w:bottom w:val="single" w:sz="4" w:space="0" w:color="auto"/>
              <w:right w:val="single" w:sz="4" w:space="0" w:color="auto"/>
            </w:tcBorders>
            <w:hideMark/>
          </w:tcPr>
          <w:p w14:paraId="77F6B167" w14:textId="77777777" w:rsidR="00610863" w:rsidRDefault="00610863" w:rsidP="00610863">
            <w:pPr>
              <w:pStyle w:val="TAC"/>
            </w:pPr>
            <w:r>
              <w:t xml:space="preserve">Individual offset for cells on PCC. </w:t>
            </w:r>
          </w:p>
        </w:tc>
      </w:tr>
      <w:tr w:rsidR="00610863" w14:paraId="7D0D507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E43908" w14:textId="77777777" w:rsidR="00610863" w:rsidRDefault="00610863" w:rsidP="00610863">
            <w:pPr>
              <w:pStyle w:val="TAL"/>
            </w:pPr>
            <w:r>
              <w:t>T1</w:t>
            </w:r>
          </w:p>
        </w:tc>
        <w:tc>
          <w:tcPr>
            <w:tcW w:w="709" w:type="dxa"/>
            <w:tcBorders>
              <w:top w:val="single" w:sz="4" w:space="0" w:color="auto"/>
              <w:left w:val="nil"/>
              <w:bottom w:val="single" w:sz="4" w:space="0" w:color="auto"/>
              <w:right w:val="single" w:sz="4" w:space="0" w:color="auto"/>
            </w:tcBorders>
            <w:vAlign w:val="center"/>
            <w:hideMark/>
          </w:tcPr>
          <w:p w14:paraId="136C9FCE" w14:textId="77777777" w:rsidR="00610863" w:rsidRDefault="00610863" w:rsidP="00610863">
            <w:pPr>
              <w:pStyle w:val="TAC"/>
            </w:pPr>
            <w:r>
              <w:t>s</w:t>
            </w:r>
          </w:p>
        </w:tc>
        <w:tc>
          <w:tcPr>
            <w:tcW w:w="2977" w:type="dxa"/>
            <w:tcBorders>
              <w:top w:val="single" w:sz="4" w:space="0" w:color="auto"/>
              <w:left w:val="nil"/>
              <w:bottom w:val="single" w:sz="4" w:space="0" w:color="auto"/>
              <w:right w:val="single" w:sz="4" w:space="0" w:color="auto"/>
            </w:tcBorders>
            <w:vAlign w:val="center"/>
            <w:hideMark/>
          </w:tcPr>
          <w:p w14:paraId="493B68A5" w14:textId="77777777" w:rsidR="00610863" w:rsidRDefault="00610863" w:rsidP="00610863">
            <w:pPr>
              <w:pStyle w:val="TAC"/>
            </w:pPr>
            <w:r>
              <w:t>0.2</w:t>
            </w:r>
          </w:p>
        </w:tc>
        <w:tc>
          <w:tcPr>
            <w:tcW w:w="3652" w:type="dxa"/>
            <w:tcBorders>
              <w:top w:val="single" w:sz="4" w:space="0" w:color="auto"/>
              <w:left w:val="nil"/>
              <w:bottom w:val="single" w:sz="4" w:space="0" w:color="auto"/>
              <w:right w:val="single" w:sz="4" w:space="0" w:color="auto"/>
            </w:tcBorders>
            <w:hideMark/>
          </w:tcPr>
          <w:p w14:paraId="072A4E5F" w14:textId="77777777" w:rsidR="00610863" w:rsidRDefault="00610863" w:rsidP="00610863">
            <w:pPr>
              <w:pStyle w:val="TAC"/>
            </w:pPr>
          </w:p>
        </w:tc>
      </w:tr>
    </w:tbl>
    <w:p w14:paraId="02D53A7B" w14:textId="77777777" w:rsidR="00610863" w:rsidRDefault="00610863" w:rsidP="00610863"/>
    <w:p w14:paraId="4931325C" w14:textId="77777777" w:rsidR="00610863" w:rsidRPr="005D6859" w:rsidRDefault="00610863" w:rsidP="00610863">
      <w:pPr>
        <w:pStyle w:val="H6"/>
        <w:keepNext w:val="0"/>
        <w:keepLines w:val="0"/>
      </w:pPr>
      <w:r>
        <w:t>7.5.10.1</w:t>
      </w:r>
      <w:r w:rsidRPr="005D6859">
        <w:t>.4.2</w:t>
      </w:r>
      <w:r w:rsidRPr="005D6859">
        <w:tab/>
        <w:t>Test procedure</w:t>
      </w:r>
    </w:p>
    <w:p w14:paraId="7F65DDAB" w14:textId="76E957F3" w:rsidR="00610863" w:rsidRDefault="00610863" w:rsidP="00610863">
      <w:pPr>
        <w:pStyle w:val="B1"/>
        <w:keepNext/>
        <w:keepLines/>
        <w:widowControl w:val="0"/>
        <w:overflowPunct/>
        <w:autoSpaceDE/>
        <w:autoSpaceDN/>
        <w:adjustRightInd/>
        <w:ind w:left="284" w:firstLine="0"/>
        <w:textAlignment w:val="auto"/>
      </w:pPr>
      <w:r>
        <w:t>1.</w:t>
      </w:r>
      <w:r>
        <w:tab/>
      </w:r>
      <w:r w:rsidRPr="00FC5709">
        <w:t xml:space="preserve">Ensure the UE is in State RRC_CONNECTED with generic procedure parameters Connectivity </w:t>
      </w:r>
      <w:r w:rsidRPr="00FC5709">
        <w:rPr>
          <w:i/>
        </w:rPr>
        <w:t>NR</w:t>
      </w:r>
      <w:r w:rsidRPr="00FC5709">
        <w:t xml:space="preserve">, Connected without release </w:t>
      </w:r>
      <w:r w:rsidRPr="00FC5709">
        <w:rPr>
          <w:i/>
        </w:rPr>
        <w:t>On</w:t>
      </w:r>
      <w:r w:rsidRPr="00FC5709">
        <w:t xml:space="preserve">, and Test Mode </w:t>
      </w:r>
      <w:r w:rsidRPr="00FC5709">
        <w:rPr>
          <w:i/>
        </w:rPr>
        <w:t>On</w:t>
      </w:r>
      <w:r w:rsidRPr="00FC5709">
        <w:t xml:space="preserve"> according to TS 38.508-1 [14] clause 4.5. UE is connected to Cell 1 (PCell) on radio channel 1 (PCC). UE has been configured via RRC-configuration (</w:t>
      </w:r>
      <w:r w:rsidRPr="00FC5709">
        <w:rPr>
          <w:i/>
          <w:iCs/>
        </w:rPr>
        <w:t>SCS-SpecificCarrier</w:t>
      </w:r>
      <w:r w:rsidRPr="00FC5709">
        <w:t xml:space="preserve"> in TS 38.331 [13]) with UE specific CBW (CBW-1), initial BWP (BWP-1) and </w:t>
      </w:r>
      <w:r w:rsidRPr="00FC5709">
        <w:rPr>
          <w:i/>
        </w:rPr>
        <w:t xml:space="preserve">firstActiveDownlinkBWP-Id </w:t>
      </w:r>
      <w:r w:rsidRPr="00FC5709">
        <w:t>indicating BWP-1 is the active BWP. Set the parameters according to Tables 7.5.10.1.4.1-3 and 7.5.10.1.5-1. Propagation conditions are set according to Annex C clauses C.2.2</w:t>
      </w:r>
      <w:r w:rsidRPr="006D6045">
        <w:t>.</w:t>
      </w:r>
    </w:p>
    <w:p w14:paraId="01F5EFB2" w14:textId="503D034D" w:rsidR="00610863" w:rsidRDefault="00610863" w:rsidP="00610863">
      <w:pPr>
        <w:pStyle w:val="B1"/>
        <w:keepNext/>
        <w:keepLines/>
        <w:widowControl w:val="0"/>
        <w:overflowPunct/>
        <w:autoSpaceDE/>
        <w:autoSpaceDN/>
        <w:adjustRightInd/>
        <w:ind w:left="284" w:firstLine="0"/>
        <w:textAlignment w:val="auto"/>
      </w:pPr>
      <w:r>
        <w:t>2.</w:t>
      </w:r>
      <w:r>
        <w:tab/>
      </w:r>
      <w:r w:rsidRPr="00FC5709">
        <w:rPr>
          <w:rFonts w:eastAsia="Malgun Gothic"/>
        </w:rPr>
        <w:t xml:space="preserve">The SS starts sending </w:t>
      </w:r>
      <w:r w:rsidRPr="00FC5709">
        <w:t>PDCCHs indicating new transmissions continuously on Cell 1</w:t>
      </w:r>
      <w:r>
        <w:t>.</w:t>
      </w:r>
    </w:p>
    <w:p w14:paraId="52F93BD5" w14:textId="736BA64D" w:rsidR="00610863" w:rsidRDefault="00610863" w:rsidP="00610863">
      <w:pPr>
        <w:pStyle w:val="B1"/>
        <w:keepNext/>
        <w:keepLines/>
        <w:widowControl w:val="0"/>
        <w:overflowPunct/>
        <w:autoSpaceDE/>
        <w:autoSpaceDN/>
        <w:adjustRightInd/>
        <w:ind w:left="284" w:firstLine="0"/>
        <w:textAlignment w:val="auto"/>
      </w:pPr>
      <w:r>
        <w:t>3.</w:t>
      </w:r>
      <w:r>
        <w:tab/>
      </w:r>
      <w:r w:rsidRPr="00FC5709">
        <w:t xml:space="preserve">The SS sends an </w:t>
      </w:r>
      <w:r w:rsidRPr="00FC5709">
        <w:rPr>
          <w:i/>
        </w:rPr>
        <w:t>RRCReconfiguration</w:t>
      </w:r>
      <w:r w:rsidRPr="00FC5709">
        <w:t xml:space="preserve"> message containing </w:t>
      </w:r>
      <w:r w:rsidRPr="00FC5709">
        <w:rPr>
          <w:i/>
        </w:rPr>
        <w:t>SCS-SpecificCarrier</w:t>
      </w:r>
      <w:r w:rsidRPr="00FC5709">
        <w:t xml:space="preserve"> with updated UE specific CBW (CBW-2), dedicated BWP (BWP-1) and </w:t>
      </w:r>
      <w:r w:rsidRPr="00FC5709">
        <w:rPr>
          <w:i/>
        </w:rPr>
        <w:t xml:space="preserve">firstActiveDownlinkBWP-Id </w:t>
      </w:r>
      <w:r w:rsidRPr="00FC5709">
        <w:t>indicating BWP-1 is the active BWP</w:t>
      </w:r>
      <w:r>
        <w:t>.</w:t>
      </w:r>
    </w:p>
    <w:p w14:paraId="3E792EC0" w14:textId="3A89CDD4" w:rsidR="00610863" w:rsidRPr="006D6045" w:rsidRDefault="00610863" w:rsidP="00610863">
      <w:pPr>
        <w:pStyle w:val="B1"/>
        <w:keepNext/>
        <w:keepLines/>
        <w:widowControl w:val="0"/>
        <w:overflowPunct/>
        <w:autoSpaceDE/>
        <w:autoSpaceDN/>
        <w:adjustRightInd/>
        <w:ind w:left="284" w:firstLine="0"/>
        <w:textAlignment w:val="auto"/>
      </w:pPr>
      <w:r>
        <w:t>4.</w:t>
      </w:r>
      <w:r>
        <w:tab/>
      </w:r>
      <w:r w:rsidRPr="00FC5709">
        <w:t xml:space="preserve">T1 starts from the beginning of slot </w:t>
      </w:r>
      <w:r w:rsidRPr="00FC5709">
        <w:rPr>
          <w:i/>
          <w:iCs/>
        </w:rPr>
        <w:t>i</w:t>
      </w:r>
      <w:r w:rsidRPr="00FC5709">
        <w:t xml:space="preserve">, where slot </w:t>
      </w:r>
      <w:r w:rsidRPr="00FC5709">
        <w:rPr>
          <w:i/>
          <w:iCs/>
        </w:rPr>
        <w:t>i</w:t>
      </w:r>
      <w:r w:rsidRPr="00FC5709">
        <w:t xml:space="preserve"> is the last slot carrying the PDSCH containing the </w:t>
      </w:r>
      <w:r w:rsidRPr="00FC5709">
        <w:rPr>
          <w:i/>
        </w:rPr>
        <w:t>RRCReconfiguration</w:t>
      </w:r>
      <w:r w:rsidRPr="00FC5709">
        <w:t xml:space="preserve"> message in step 3</w:t>
      </w:r>
      <w:r>
        <w:t>.</w:t>
      </w:r>
    </w:p>
    <w:p w14:paraId="4A035A76" w14:textId="562927C9" w:rsidR="00610863" w:rsidRPr="006D6045" w:rsidRDefault="00610863" w:rsidP="00610863">
      <w:pPr>
        <w:pStyle w:val="B1"/>
        <w:keepNext/>
        <w:keepLines/>
        <w:widowControl w:val="0"/>
        <w:overflowPunct/>
        <w:autoSpaceDE/>
        <w:autoSpaceDN/>
        <w:adjustRightInd/>
        <w:ind w:left="284" w:firstLine="0"/>
        <w:textAlignment w:val="auto"/>
      </w:pPr>
      <w:r>
        <w:t>5.</w:t>
      </w:r>
      <w:r>
        <w:tab/>
      </w:r>
      <w:r w:rsidRPr="006D6045">
        <w:t>The UE shall reconfigure its CBW with the updated CBW of final condition (CBW-2).</w:t>
      </w:r>
    </w:p>
    <w:p w14:paraId="7DB22B1E" w14:textId="7A6A9F76" w:rsidR="00610863" w:rsidRPr="006D6045" w:rsidRDefault="00610863" w:rsidP="00610863">
      <w:pPr>
        <w:pStyle w:val="B1"/>
        <w:keepNext/>
        <w:keepLines/>
        <w:widowControl w:val="0"/>
        <w:overflowPunct/>
        <w:autoSpaceDE/>
        <w:autoSpaceDN/>
        <w:adjustRightInd/>
        <w:ind w:left="284" w:firstLine="0"/>
        <w:textAlignment w:val="auto"/>
      </w:pPr>
      <w:r>
        <w:t>6.</w:t>
      </w:r>
      <w:r>
        <w:tab/>
      </w:r>
      <w:r w:rsidRPr="006D6045">
        <w:rPr>
          <w:lang w:eastAsia="zh-CN"/>
        </w:rPr>
        <w:t>The SS verifies the UE specific CBW change time in PCell by counting the time from the time when the RRC Reconfiguration message including updated CBW configuration is sent till the time when RRC Reconfiguration Complete message is received.</w:t>
      </w:r>
    </w:p>
    <w:p w14:paraId="372D1E54" w14:textId="12BBA576" w:rsidR="00610863" w:rsidRPr="006D6045" w:rsidRDefault="00610863" w:rsidP="00610863">
      <w:pPr>
        <w:pStyle w:val="B1"/>
        <w:keepNext/>
        <w:keepLines/>
        <w:widowControl w:val="0"/>
        <w:overflowPunct/>
        <w:autoSpaceDE/>
        <w:autoSpaceDN/>
        <w:adjustRightInd/>
        <w:ind w:left="284" w:firstLine="0"/>
        <w:textAlignment w:val="auto"/>
      </w:pPr>
      <w:r>
        <w:t>7.</w:t>
      </w:r>
      <w:r>
        <w:tab/>
      </w:r>
      <w:r w:rsidRPr="006D6045">
        <w:rPr>
          <w:rFonts w:eastAsia="SimSun"/>
        </w:rPr>
        <w:t xml:space="preserve">If the UE starts to </w:t>
      </w:r>
      <w:r w:rsidRPr="006D6045">
        <w:t>report valid ACK/NACK for the PCell from the first UL slot that occurs after the beginning of DL slot</w:t>
      </w:r>
      <m:oMath>
        <m:r>
          <m:rPr>
            <m:sty m:val="p"/>
          </m:rPr>
          <w:rPr>
            <w:rFonts w:ascii="Cambria Math" w:hAnsi="Cambria Math"/>
          </w:rPr>
          <m:t xml:space="preserve"> </m:t>
        </m:r>
        <m:r>
          <w:rPr>
            <w:rFonts w:ascii="Cambria Math" w:hAnsi="Cambria Math"/>
          </w:rPr>
          <m:t>i+</m:t>
        </m:r>
        <m:f>
          <m:fPr>
            <m:ctrlPr>
              <w:rPr>
                <w:rFonts w:ascii="Cambria Math" w:hAnsi="Cambria Math"/>
                <w:i/>
                <w:iCs/>
                <w:lang w:val="en-US"/>
              </w:rPr>
            </m:ctrlPr>
          </m:fPr>
          <m:num>
            <m:sSub>
              <m:sSubPr>
                <m:ctrlPr>
                  <w:rPr>
                    <w:rFonts w:ascii="Cambria Math" w:hAnsi="Cambria Math"/>
                    <w:i/>
                    <w:iCs/>
                    <w:lang w:val="en-US"/>
                  </w:rPr>
                </m:ctrlPr>
              </m:sSubPr>
              <m:e>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RCprocessingDelay</m:t>
                    </m:r>
                  </m:sub>
                </m:sSub>
                <m:r>
                  <w:rPr>
                    <w:rFonts w:ascii="Cambria Math" w:hAnsi="Cambria Math"/>
                    <w:lang w:val="en-US"/>
                  </w:rPr>
                  <m:t>+T</m:t>
                </m:r>
              </m:e>
              <m:sub>
                <m:r>
                  <w:rPr>
                    <w:rFonts w:ascii="Cambria Math" w:hAnsi="Cambria Math"/>
                    <w:lang w:val="en-US"/>
                  </w:rPr>
                  <m:t>CBWchangeDelayRRC</m:t>
                </m:r>
              </m:sub>
            </m:sSub>
          </m:num>
          <m:den>
            <m:r>
              <w:rPr>
                <w:rFonts w:ascii="Cambria Math" w:hAnsi="Cambria Math"/>
                <w:lang w:val="en-US"/>
              </w:rPr>
              <m:t>NR Slot length</m:t>
            </m:r>
          </m:den>
        </m:f>
      </m:oMath>
      <w:r w:rsidRPr="006D6045">
        <w:t>,</w:t>
      </w:r>
      <w:r w:rsidRPr="006D6045">
        <w:rPr>
          <w:lang w:eastAsia="zh-CN"/>
        </w:rPr>
        <w:t xml:space="preserve"> </w:t>
      </w:r>
      <w:r w:rsidRPr="006D6045">
        <w:t>then the number of successful tests is increased by one. Otherwise, the number of failure tests is increased by one.</w:t>
      </w:r>
    </w:p>
    <w:p w14:paraId="58F13CE1" w14:textId="27105854" w:rsidR="00610863" w:rsidRPr="006D6045" w:rsidRDefault="00610863" w:rsidP="00610863">
      <w:pPr>
        <w:pStyle w:val="B1"/>
        <w:keepNext/>
        <w:keepLines/>
        <w:widowControl w:val="0"/>
        <w:overflowPunct/>
        <w:autoSpaceDE/>
        <w:autoSpaceDN/>
        <w:adjustRightInd/>
        <w:ind w:left="284" w:firstLine="0"/>
        <w:textAlignment w:val="auto"/>
      </w:pPr>
      <w:r>
        <w:t>8.</w:t>
      </w:r>
      <w:r>
        <w:tab/>
      </w:r>
      <w:r w:rsidRPr="006D6045">
        <w:rPr>
          <w:rFonts w:eastAsia="SimSun"/>
        </w:rPr>
        <w:t xml:space="preserve">If it is successful, </w:t>
      </w:r>
      <w:r w:rsidRPr="006D6045">
        <w:t>continue to step 10. Otherwise continue to step 9.</w:t>
      </w:r>
    </w:p>
    <w:p w14:paraId="39B95EB4" w14:textId="093A6E75" w:rsidR="00610863" w:rsidRPr="006D6045" w:rsidRDefault="00610863" w:rsidP="00610863">
      <w:pPr>
        <w:pStyle w:val="B1"/>
        <w:overflowPunct/>
        <w:autoSpaceDE/>
        <w:autoSpaceDN/>
        <w:adjustRightInd/>
        <w:ind w:left="284" w:firstLine="0"/>
        <w:textAlignment w:val="auto"/>
      </w:pPr>
      <w:r>
        <w:t>9.</w:t>
      </w:r>
      <w:r>
        <w:tab/>
      </w:r>
      <w:r w:rsidRPr="006D6045">
        <w:t xml:space="preserve">Switch the UE </w:t>
      </w:r>
      <w:r>
        <w:t>OFF and then ON</w:t>
      </w:r>
      <w:r w:rsidRPr="006D6045">
        <w:t xml:space="preserve">. Ensure the UE is in RRC_CONNECTED with generic procedure parameters Connectivity </w:t>
      </w:r>
      <w:r w:rsidRPr="006D6045">
        <w:rPr>
          <w:i/>
        </w:rPr>
        <w:t>NR</w:t>
      </w:r>
      <w:r w:rsidRPr="006D6045">
        <w:t xml:space="preserve">, Connected without release </w:t>
      </w:r>
      <w:r w:rsidRPr="006D6045">
        <w:rPr>
          <w:i/>
        </w:rPr>
        <w:t>On</w:t>
      </w:r>
      <w:r w:rsidRPr="006D6045">
        <w:t xml:space="preserve">, and Test Mode </w:t>
      </w:r>
      <w:r w:rsidRPr="006D6045">
        <w:rPr>
          <w:i/>
        </w:rPr>
        <w:t>On</w:t>
      </w:r>
      <w:r w:rsidRPr="006D6045">
        <w:t xml:space="preserve"> according to TS 38.508-1 [14] clause 4.5.4.</w:t>
      </w:r>
    </w:p>
    <w:p w14:paraId="1772E680" w14:textId="2CE7CCAE" w:rsidR="00610863" w:rsidRPr="006D6045" w:rsidRDefault="00610863" w:rsidP="00610863">
      <w:pPr>
        <w:pStyle w:val="B1"/>
        <w:overflowPunct/>
        <w:autoSpaceDE/>
        <w:autoSpaceDN/>
        <w:adjustRightInd/>
        <w:ind w:left="284" w:firstLine="0"/>
        <w:textAlignment w:val="auto"/>
      </w:pPr>
      <w:r>
        <w:t>10.</w:t>
      </w:r>
      <w:r>
        <w:tab/>
      </w:r>
      <w:r w:rsidRPr="006D6045">
        <w:t>Repeat steps 2-9 for all subtests until the confidence level according to Tables G.2.3-1 in Annex G clause G.2 is achieved.</w:t>
      </w:r>
    </w:p>
    <w:p w14:paraId="2E017E70" w14:textId="77777777" w:rsidR="00610863" w:rsidRDefault="00610863" w:rsidP="00610863">
      <w:pPr>
        <w:pStyle w:val="H6"/>
        <w:keepNext w:val="0"/>
        <w:keepLines w:val="0"/>
      </w:pPr>
      <w:r>
        <w:t>7.5.10.1</w:t>
      </w:r>
      <w:r w:rsidRPr="00100F6F">
        <w:t>.4.3</w:t>
      </w:r>
      <w:r w:rsidRPr="00100F6F">
        <w:tab/>
        <w:t>Message contents</w:t>
      </w:r>
    </w:p>
    <w:p w14:paraId="0A5C6289" w14:textId="77777777" w:rsidR="00610863" w:rsidRPr="0099108A" w:rsidRDefault="00610863" w:rsidP="00610863">
      <w:r>
        <w:t>TBD</w:t>
      </w:r>
    </w:p>
    <w:p w14:paraId="153CDF10" w14:textId="77777777" w:rsidR="00610863" w:rsidRPr="00100F6F" w:rsidRDefault="00610863" w:rsidP="007D7B20">
      <w:pPr>
        <w:pStyle w:val="Heading5"/>
      </w:pPr>
      <w:r>
        <w:t>7.5.10.1</w:t>
      </w:r>
      <w:r w:rsidRPr="00100F6F">
        <w:t>.5</w:t>
      </w:r>
      <w:r w:rsidRPr="00100F6F">
        <w:tab/>
        <w:t>Test requirement</w:t>
      </w:r>
    </w:p>
    <w:p w14:paraId="5B46329E" w14:textId="77777777" w:rsidR="00610863" w:rsidRDefault="00610863" w:rsidP="00610863">
      <w:r>
        <w:t>Table 7.5.10.1.5-1 defines the NR cell specific test parameters. Table 7.5.10.1.5-2 defines OTA related test parameters, not including test tolerances yet [</w:t>
      </w:r>
      <w:r w:rsidRPr="006E28F9">
        <w:rPr>
          <w:color w:val="FF0000"/>
        </w:rPr>
        <w:t>will update after TT analysis</w:t>
      </w:r>
      <w:r>
        <w:t xml:space="preserve">]. </w:t>
      </w:r>
    </w:p>
    <w:p w14:paraId="2F10AE04" w14:textId="77777777" w:rsidR="00610863" w:rsidRDefault="00610863" w:rsidP="00610863">
      <w:pPr>
        <w:pStyle w:val="TH"/>
      </w:pPr>
      <w:r>
        <w:t>7.5.10.1.5-1: NR Cell specific test parameters for UE specific CBW change in NR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610863" w14:paraId="25605FA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F0A865" w14:textId="77777777" w:rsidR="00610863" w:rsidRDefault="00610863" w:rsidP="00610863">
            <w:pPr>
              <w:pStyle w:val="TAH"/>
            </w:pPr>
            <w:r>
              <w:t>Parameter</w:t>
            </w:r>
          </w:p>
        </w:tc>
        <w:tc>
          <w:tcPr>
            <w:tcW w:w="1134" w:type="dxa"/>
            <w:tcBorders>
              <w:top w:val="single" w:sz="4" w:space="0" w:color="auto"/>
              <w:left w:val="nil"/>
              <w:bottom w:val="single" w:sz="4" w:space="0" w:color="auto"/>
              <w:right w:val="single" w:sz="4" w:space="0" w:color="auto"/>
            </w:tcBorders>
            <w:hideMark/>
          </w:tcPr>
          <w:p w14:paraId="0478F579" w14:textId="77777777" w:rsidR="00610863" w:rsidRDefault="00610863" w:rsidP="00610863">
            <w:pPr>
              <w:pStyle w:val="TAH"/>
            </w:pPr>
            <w:r>
              <w:t>Unit</w:t>
            </w:r>
          </w:p>
        </w:tc>
        <w:tc>
          <w:tcPr>
            <w:tcW w:w="2268" w:type="dxa"/>
            <w:tcBorders>
              <w:top w:val="single" w:sz="4" w:space="0" w:color="auto"/>
              <w:left w:val="nil"/>
              <w:bottom w:val="single" w:sz="4" w:space="0" w:color="auto"/>
              <w:right w:val="single" w:sz="4" w:space="0" w:color="auto"/>
            </w:tcBorders>
            <w:hideMark/>
          </w:tcPr>
          <w:p w14:paraId="2F6DE113" w14:textId="77777777" w:rsidR="00610863" w:rsidRDefault="00610863" w:rsidP="00610863">
            <w:pPr>
              <w:pStyle w:val="TAH"/>
            </w:pPr>
            <w:r>
              <w:t>Cell 1</w:t>
            </w:r>
          </w:p>
        </w:tc>
      </w:tr>
      <w:tr w:rsidR="00610863" w14:paraId="06B5DA3A"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41997F" w14:textId="77777777" w:rsidR="00610863" w:rsidRDefault="00610863" w:rsidP="00610863">
            <w:pPr>
              <w:pStyle w:val="TAL"/>
              <w:rPr>
                <w:szCs w:val="18"/>
              </w:rPr>
            </w:pPr>
            <w:r>
              <w:t>Frequency Range</w:t>
            </w:r>
          </w:p>
        </w:tc>
        <w:tc>
          <w:tcPr>
            <w:tcW w:w="1134" w:type="dxa"/>
            <w:tcBorders>
              <w:top w:val="single" w:sz="4" w:space="0" w:color="auto"/>
              <w:left w:val="nil"/>
              <w:bottom w:val="single" w:sz="4" w:space="0" w:color="auto"/>
              <w:right w:val="single" w:sz="4" w:space="0" w:color="auto"/>
            </w:tcBorders>
          </w:tcPr>
          <w:p w14:paraId="58AAA08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4DE7EDE" w14:textId="77777777" w:rsidR="00610863" w:rsidRDefault="00610863" w:rsidP="00610863">
            <w:pPr>
              <w:pStyle w:val="TAC"/>
            </w:pPr>
            <w:r>
              <w:t>FR2</w:t>
            </w:r>
          </w:p>
        </w:tc>
      </w:tr>
      <w:tr w:rsidR="00610863" w14:paraId="43CEE232" w14:textId="77777777" w:rsidTr="00DC2482">
        <w:trPr>
          <w:cantSplit/>
          <w:trHeight w:val="14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8192CE" w14:textId="77777777" w:rsidR="00610863" w:rsidRDefault="00610863" w:rsidP="00610863">
            <w:pPr>
              <w:pStyle w:val="TAL"/>
              <w:rPr>
                <w:szCs w:val="18"/>
              </w:rPr>
            </w:pPr>
            <w:r>
              <w:t>Duplex mode</w:t>
            </w:r>
          </w:p>
        </w:tc>
        <w:tc>
          <w:tcPr>
            <w:tcW w:w="1134" w:type="dxa"/>
            <w:tcBorders>
              <w:top w:val="single" w:sz="4" w:space="0" w:color="auto"/>
              <w:left w:val="nil"/>
              <w:bottom w:val="single" w:sz="4" w:space="0" w:color="auto"/>
              <w:right w:val="single" w:sz="4" w:space="0" w:color="auto"/>
            </w:tcBorders>
          </w:tcPr>
          <w:p w14:paraId="4AE990F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D6C6E42" w14:textId="77777777" w:rsidR="00610863" w:rsidRDefault="00610863" w:rsidP="00610863">
            <w:pPr>
              <w:pStyle w:val="TAC"/>
              <w:rPr>
                <w:rFonts w:cs="Arial"/>
              </w:rPr>
            </w:pPr>
            <w:r>
              <w:rPr>
                <w:rFonts w:cs="Arial"/>
              </w:rPr>
              <w:t>TDD</w:t>
            </w:r>
          </w:p>
        </w:tc>
      </w:tr>
      <w:tr w:rsidR="00610863" w14:paraId="2E9554E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C87AB1" w14:textId="77777777" w:rsidR="00610863" w:rsidRDefault="00610863" w:rsidP="00610863">
            <w:pPr>
              <w:pStyle w:val="TAL"/>
              <w:rPr>
                <w:szCs w:val="18"/>
              </w:rPr>
            </w:pPr>
            <w:r>
              <w:t>TDD configuration</w:t>
            </w:r>
          </w:p>
        </w:tc>
        <w:tc>
          <w:tcPr>
            <w:tcW w:w="1134" w:type="dxa"/>
            <w:tcBorders>
              <w:top w:val="single" w:sz="4" w:space="0" w:color="auto"/>
              <w:left w:val="nil"/>
              <w:bottom w:val="single" w:sz="4" w:space="0" w:color="auto"/>
              <w:right w:val="single" w:sz="4" w:space="0" w:color="auto"/>
            </w:tcBorders>
          </w:tcPr>
          <w:p w14:paraId="1017D30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7D07C81F" w14:textId="77777777" w:rsidR="00610863" w:rsidRDefault="00610863" w:rsidP="00610863">
            <w:pPr>
              <w:pStyle w:val="TAC"/>
              <w:rPr>
                <w:rFonts w:cs="Arial"/>
              </w:rPr>
            </w:pPr>
            <w:r>
              <w:rPr>
                <w:rFonts w:cs="Arial"/>
              </w:rPr>
              <w:t>TDDConf.3.1</w:t>
            </w:r>
          </w:p>
        </w:tc>
      </w:tr>
      <w:tr w:rsidR="00610863" w14:paraId="638F57C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E63340" w14:textId="77777777" w:rsidR="00610863" w:rsidRDefault="00610863" w:rsidP="00610863">
            <w:pPr>
              <w:pStyle w:val="TAL"/>
              <w:rPr>
                <w:szCs w:val="18"/>
              </w:rPr>
            </w:pPr>
            <w:r>
              <w:t>BW</w:t>
            </w:r>
            <w:r>
              <w:rPr>
                <w:vertAlign w:val="subscript"/>
              </w:rPr>
              <w:t>channel</w:t>
            </w:r>
          </w:p>
        </w:tc>
        <w:tc>
          <w:tcPr>
            <w:tcW w:w="1134" w:type="dxa"/>
            <w:tcBorders>
              <w:top w:val="single" w:sz="4" w:space="0" w:color="auto"/>
              <w:left w:val="nil"/>
              <w:bottom w:val="single" w:sz="4" w:space="0" w:color="auto"/>
              <w:right w:val="single" w:sz="4" w:space="0" w:color="auto"/>
            </w:tcBorders>
          </w:tcPr>
          <w:p w14:paraId="6748ED3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73C18EC7" w14:textId="77777777" w:rsidR="00610863" w:rsidRDefault="00610863" w:rsidP="00610863">
            <w:pPr>
              <w:pStyle w:val="TAC"/>
              <w:rPr>
                <w:rFonts w:eastAsia="Malgun Gothic" w:cs="Arial"/>
              </w:rPr>
            </w:pPr>
            <w:r>
              <w:rPr>
                <w:rFonts w:eastAsia="Malgun Gothic"/>
              </w:rPr>
              <w:t xml:space="preserve">100 MHz: </w:t>
            </w:r>
            <w:r>
              <w:rPr>
                <w:rFonts w:eastAsia="Malgun Gothic" w:cs="Arial"/>
              </w:rPr>
              <w:t>N</w:t>
            </w:r>
            <w:r>
              <w:rPr>
                <w:rFonts w:eastAsia="Malgun Gothic" w:cs="Arial"/>
                <w:vertAlign w:val="subscript"/>
              </w:rPr>
              <w:t>RB,c</w:t>
            </w:r>
            <w:r>
              <w:rPr>
                <w:rFonts w:eastAsia="Malgun Gothic" w:cs="Arial"/>
              </w:rPr>
              <w:t xml:space="preserve"> = 66</w:t>
            </w:r>
          </w:p>
        </w:tc>
      </w:tr>
      <w:tr w:rsidR="00610863" w14:paraId="0CB81C1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279EA7" w14:textId="77777777" w:rsidR="00610863" w:rsidRDefault="00610863" w:rsidP="00610863">
            <w:pPr>
              <w:pStyle w:val="TAL"/>
              <w:rPr>
                <w:szCs w:val="18"/>
              </w:rPr>
            </w:pPr>
            <w:r>
              <w:t>Active DL BWP ID</w:t>
            </w:r>
          </w:p>
        </w:tc>
        <w:tc>
          <w:tcPr>
            <w:tcW w:w="1134" w:type="dxa"/>
            <w:tcBorders>
              <w:top w:val="single" w:sz="4" w:space="0" w:color="auto"/>
              <w:left w:val="nil"/>
              <w:bottom w:val="single" w:sz="4" w:space="0" w:color="auto"/>
              <w:right w:val="single" w:sz="4" w:space="0" w:color="auto"/>
            </w:tcBorders>
          </w:tcPr>
          <w:p w14:paraId="43FE1DF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6D0A0DE" w14:textId="77777777" w:rsidR="00610863" w:rsidRDefault="00610863" w:rsidP="00610863">
            <w:pPr>
              <w:pStyle w:val="TAC"/>
            </w:pPr>
            <w:r>
              <w:t>0</w:t>
            </w:r>
          </w:p>
        </w:tc>
      </w:tr>
      <w:tr w:rsidR="00610863" w14:paraId="07A1776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E1AAE72" w14:textId="77777777" w:rsidR="00610863" w:rsidRDefault="00610863" w:rsidP="00610863">
            <w:pPr>
              <w:pStyle w:val="TAL"/>
            </w:pPr>
            <w:r>
              <w:t>Initial DL BWP Configuration (BWP-1)</w:t>
            </w:r>
          </w:p>
        </w:tc>
        <w:tc>
          <w:tcPr>
            <w:tcW w:w="1134" w:type="dxa"/>
            <w:tcBorders>
              <w:top w:val="single" w:sz="4" w:space="0" w:color="auto"/>
              <w:left w:val="nil"/>
              <w:bottom w:val="single" w:sz="4" w:space="0" w:color="auto"/>
              <w:right w:val="single" w:sz="4" w:space="0" w:color="auto"/>
            </w:tcBorders>
          </w:tcPr>
          <w:p w14:paraId="30A30A3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9CB4EF8" w14:textId="77777777" w:rsidR="00610863" w:rsidRDefault="00610863" w:rsidP="00610863">
            <w:pPr>
              <w:pStyle w:val="TAC"/>
            </w:pPr>
            <w:r>
              <w:rPr>
                <w:rFonts w:cs="Arial"/>
              </w:rPr>
              <w:t>DLBWP.0.2</w:t>
            </w:r>
          </w:p>
        </w:tc>
      </w:tr>
      <w:tr w:rsidR="00610863" w14:paraId="108883D7"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6DA4AB" w14:textId="77777777" w:rsidR="00610863" w:rsidRDefault="00610863" w:rsidP="00610863">
            <w:pPr>
              <w:pStyle w:val="TAL"/>
              <w:rPr>
                <w:szCs w:val="18"/>
              </w:rPr>
            </w:pPr>
            <w:r>
              <w:t>Initial UL BWP Configuration (BWP-1)</w:t>
            </w:r>
          </w:p>
        </w:tc>
        <w:tc>
          <w:tcPr>
            <w:tcW w:w="1134" w:type="dxa"/>
            <w:tcBorders>
              <w:top w:val="single" w:sz="4" w:space="0" w:color="auto"/>
              <w:left w:val="nil"/>
              <w:bottom w:val="single" w:sz="4" w:space="0" w:color="auto"/>
              <w:right w:val="single" w:sz="4" w:space="0" w:color="auto"/>
            </w:tcBorders>
          </w:tcPr>
          <w:p w14:paraId="01532B90"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6EBAD4F4" w14:textId="77777777" w:rsidR="00610863" w:rsidRDefault="00610863" w:rsidP="00610863">
            <w:pPr>
              <w:pStyle w:val="TAC"/>
            </w:pPr>
            <w:r>
              <w:rPr>
                <w:rFonts w:cs="Arial"/>
              </w:rPr>
              <w:t>ULBWP.0.2</w:t>
            </w:r>
          </w:p>
        </w:tc>
      </w:tr>
      <w:tr w:rsidR="00610863" w14:paraId="46009C09" w14:textId="77777777" w:rsidTr="00DC2482">
        <w:trPr>
          <w:cantSplit/>
          <w:trHeight w:val="424"/>
          <w:jc w:val="center"/>
        </w:trPr>
        <w:tc>
          <w:tcPr>
            <w:tcW w:w="1840" w:type="dxa"/>
            <w:tcBorders>
              <w:top w:val="single" w:sz="4" w:space="0" w:color="auto"/>
              <w:left w:val="single" w:sz="4" w:space="0" w:color="auto"/>
              <w:bottom w:val="nil"/>
              <w:right w:val="single" w:sz="4" w:space="0" w:color="auto"/>
            </w:tcBorders>
            <w:hideMark/>
          </w:tcPr>
          <w:p w14:paraId="60367D09" w14:textId="77777777" w:rsidR="00610863" w:rsidRDefault="00610863" w:rsidP="00610863">
            <w:pPr>
              <w:pStyle w:val="TAL"/>
              <w:rPr>
                <w:szCs w:val="18"/>
              </w:rPr>
            </w:pPr>
            <w:r>
              <w:t>Initial Condition</w:t>
            </w:r>
          </w:p>
        </w:tc>
        <w:tc>
          <w:tcPr>
            <w:tcW w:w="1841" w:type="dxa"/>
            <w:tcBorders>
              <w:top w:val="single" w:sz="4" w:space="0" w:color="auto"/>
              <w:left w:val="nil"/>
              <w:bottom w:val="single" w:sz="4" w:space="0" w:color="auto"/>
              <w:right w:val="single" w:sz="4" w:space="0" w:color="auto"/>
            </w:tcBorders>
            <w:hideMark/>
          </w:tcPr>
          <w:p w14:paraId="2567A95F" w14:textId="77777777" w:rsidR="00610863" w:rsidRDefault="00610863" w:rsidP="00610863">
            <w:pPr>
              <w:pStyle w:val="TAL"/>
            </w:pPr>
            <w:r>
              <w:t>Active DL CBW Configuration (CBW-1)</w:t>
            </w:r>
          </w:p>
        </w:tc>
        <w:tc>
          <w:tcPr>
            <w:tcW w:w="1134" w:type="dxa"/>
            <w:tcBorders>
              <w:top w:val="single" w:sz="4" w:space="0" w:color="auto"/>
              <w:left w:val="nil"/>
              <w:bottom w:val="single" w:sz="4" w:space="0" w:color="auto"/>
              <w:right w:val="single" w:sz="4" w:space="0" w:color="auto"/>
            </w:tcBorders>
          </w:tcPr>
          <w:p w14:paraId="14D978F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6020181" w14:textId="77777777" w:rsidR="00610863" w:rsidRDefault="00610863" w:rsidP="00610863">
            <w:pPr>
              <w:pStyle w:val="TAC"/>
              <w:rPr>
                <w:rFonts w:cs="Arial"/>
              </w:rPr>
            </w:pPr>
            <w:r>
              <w:rPr>
                <w:rFonts w:cs="v4.2.0"/>
              </w:rPr>
              <w:t>DLCBW.1.1</w:t>
            </w:r>
          </w:p>
        </w:tc>
      </w:tr>
      <w:tr w:rsidR="00610863" w14:paraId="68834BC4" w14:textId="77777777" w:rsidTr="00DC2482">
        <w:trPr>
          <w:cantSplit/>
          <w:trHeight w:val="424"/>
          <w:jc w:val="center"/>
        </w:trPr>
        <w:tc>
          <w:tcPr>
            <w:tcW w:w="1840" w:type="dxa"/>
            <w:tcBorders>
              <w:top w:val="nil"/>
              <w:left w:val="single" w:sz="4" w:space="0" w:color="auto"/>
              <w:bottom w:val="single" w:sz="4" w:space="0" w:color="auto"/>
              <w:right w:val="single" w:sz="4" w:space="0" w:color="auto"/>
            </w:tcBorders>
          </w:tcPr>
          <w:p w14:paraId="206EEDF2" w14:textId="77777777" w:rsidR="00610863" w:rsidRDefault="00610863" w:rsidP="00610863">
            <w:pPr>
              <w:pStyle w:val="TAL"/>
              <w:rPr>
                <w:szCs w:val="18"/>
              </w:rPr>
            </w:pPr>
          </w:p>
        </w:tc>
        <w:tc>
          <w:tcPr>
            <w:tcW w:w="1841" w:type="dxa"/>
            <w:tcBorders>
              <w:top w:val="single" w:sz="4" w:space="0" w:color="auto"/>
              <w:left w:val="nil"/>
              <w:bottom w:val="single" w:sz="4" w:space="0" w:color="auto"/>
              <w:right w:val="single" w:sz="4" w:space="0" w:color="auto"/>
            </w:tcBorders>
            <w:hideMark/>
          </w:tcPr>
          <w:p w14:paraId="5AAB2D3C" w14:textId="77777777" w:rsidR="00610863" w:rsidRDefault="00610863" w:rsidP="00610863">
            <w:pPr>
              <w:pStyle w:val="TAL"/>
            </w:pPr>
            <w:r>
              <w:t>Active UL CBW Configuration (CBW-1)</w:t>
            </w:r>
          </w:p>
        </w:tc>
        <w:tc>
          <w:tcPr>
            <w:tcW w:w="1134" w:type="dxa"/>
            <w:tcBorders>
              <w:top w:val="single" w:sz="4" w:space="0" w:color="auto"/>
              <w:left w:val="nil"/>
              <w:bottom w:val="single" w:sz="4" w:space="0" w:color="auto"/>
              <w:right w:val="single" w:sz="4" w:space="0" w:color="auto"/>
            </w:tcBorders>
          </w:tcPr>
          <w:p w14:paraId="73F34C3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57BF7F4B" w14:textId="77777777" w:rsidR="00610863" w:rsidRDefault="00610863" w:rsidP="00610863">
            <w:pPr>
              <w:pStyle w:val="TAC"/>
              <w:rPr>
                <w:rFonts w:cs="v4.2.0"/>
              </w:rPr>
            </w:pPr>
            <w:r>
              <w:rPr>
                <w:rFonts w:cs="v4.2.0"/>
              </w:rPr>
              <w:t>ULCBW.1.1</w:t>
            </w:r>
          </w:p>
        </w:tc>
      </w:tr>
      <w:tr w:rsidR="00610863" w14:paraId="4CBA914B" w14:textId="77777777" w:rsidTr="00DC2482">
        <w:trPr>
          <w:cantSplit/>
          <w:trHeight w:val="424"/>
          <w:jc w:val="center"/>
        </w:trPr>
        <w:tc>
          <w:tcPr>
            <w:tcW w:w="1840" w:type="dxa"/>
            <w:tcBorders>
              <w:top w:val="single" w:sz="4" w:space="0" w:color="auto"/>
              <w:left w:val="single" w:sz="4" w:space="0" w:color="auto"/>
              <w:bottom w:val="nil"/>
              <w:right w:val="single" w:sz="4" w:space="0" w:color="auto"/>
            </w:tcBorders>
            <w:hideMark/>
          </w:tcPr>
          <w:p w14:paraId="0FFE9125" w14:textId="77777777" w:rsidR="00610863" w:rsidRDefault="00610863" w:rsidP="00610863">
            <w:pPr>
              <w:pStyle w:val="TAL"/>
              <w:rPr>
                <w:szCs w:val="18"/>
              </w:rPr>
            </w:pPr>
            <w:r>
              <w:t>Final Condition</w:t>
            </w:r>
          </w:p>
        </w:tc>
        <w:tc>
          <w:tcPr>
            <w:tcW w:w="1841" w:type="dxa"/>
            <w:tcBorders>
              <w:top w:val="single" w:sz="4" w:space="0" w:color="auto"/>
              <w:left w:val="nil"/>
              <w:bottom w:val="single" w:sz="4" w:space="0" w:color="auto"/>
              <w:right w:val="single" w:sz="4" w:space="0" w:color="auto"/>
            </w:tcBorders>
            <w:hideMark/>
          </w:tcPr>
          <w:p w14:paraId="34130458" w14:textId="77777777" w:rsidR="00610863" w:rsidRDefault="00610863" w:rsidP="00610863">
            <w:pPr>
              <w:pStyle w:val="TAL"/>
            </w:pPr>
            <w:r>
              <w:t>Active DL CBW Configuration (CBW-2)</w:t>
            </w:r>
          </w:p>
        </w:tc>
        <w:tc>
          <w:tcPr>
            <w:tcW w:w="1134" w:type="dxa"/>
            <w:tcBorders>
              <w:top w:val="single" w:sz="4" w:space="0" w:color="auto"/>
              <w:left w:val="nil"/>
              <w:bottom w:val="single" w:sz="4" w:space="0" w:color="auto"/>
              <w:right w:val="single" w:sz="4" w:space="0" w:color="auto"/>
            </w:tcBorders>
          </w:tcPr>
          <w:p w14:paraId="589A7DE2"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39DC1FBE" w14:textId="77777777" w:rsidR="00610863" w:rsidRDefault="00610863" w:rsidP="00610863">
            <w:pPr>
              <w:pStyle w:val="TAC"/>
              <w:rPr>
                <w:rFonts w:cs="Arial"/>
              </w:rPr>
            </w:pPr>
            <w:r>
              <w:rPr>
                <w:rFonts w:cs="Arial"/>
              </w:rPr>
              <w:t>DLCBW.1.2</w:t>
            </w:r>
          </w:p>
        </w:tc>
      </w:tr>
      <w:tr w:rsidR="00610863" w14:paraId="24FF0D50" w14:textId="77777777" w:rsidTr="00DC2482">
        <w:trPr>
          <w:cantSplit/>
          <w:trHeight w:val="424"/>
          <w:jc w:val="center"/>
        </w:trPr>
        <w:tc>
          <w:tcPr>
            <w:tcW w:w="1840" w:type="dxa"/>
            <w:tcBorders>
              <w:top w:val="nil"/>
              <w:left w:val="single" w:sz="4" w:space="0" w:color="auto"/>
              <w:bottom w:val="single" w:sz="4" w:space="0" w:color="auto"/>
              <w:right w:val="single" w:sz="4" w:space="0" w:color="auto"/>
            </w:tcBorders>
          </w:tcPr>
          <w:p w14:paraId="2C64B8D9" w14:textId="77777777" w:rsidR="00610863" w:rsidRDefault="00610863" w:rsidP="00610863">
            <w:pPr>
              <w:pStyle w:val="TAL"/>
              <w:rPr>
                <w:szCs w:val="18"/>
              </w:rPr>
            </w:pPr>
          </w:p>
        </w:tc>
        <w:tc>
          <w:tcPr>
            <w:tcW w:w="1841" w:type="dxa"/>
            <w:tcBorders>
              <w:top w:val="single" w:sz="4" w:space="0" w:color="auto"/>
              <w:left w:val="nil"/>
              <w:bottom w:val="single" w:sz="4" w:space="0" w:color="auto"/>
              <w:right w:val="single" w:sz="4" w:space="0" w:color="auto"/>
            </w:tcBorders>
            <w:hideMark/>
          </w:tcPr>
          <w:p w14:paraId="2F142510" w14:textId="77777777" w:rsidR="00610863" w:rsidRDefault="00610863" w:rsidP="00610863">
            <w:pPr>
              <w:pStyle w:val="TAL"/>
            </w:pPr>
            <w:r>
              <w:t>Active UL CBW Configuration (CBW-2)</w:t>
            </w:r>
          </w:p>
        </w:tc>
        <w:tc>
          <w:tcPr>
            <w:tcW w:w="1134" w:type="dxa"/>
            <w:tcBorders>
              <w:top w:val="single" w:sz="4" w:space="0" w:color="auto"/>
              <w:left w:val="nil"/>
              <w:bottom w:val="single" w:sz="4" w:space="0" w:color="auto"/>
              <w:right w:val="single" w:sz="4" w:space="0" w:color="auto"/>
            </w:tcBorders>
          </w:tcPr>
          <w:p w14:paraId="32DEB48D"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4C1419E" w14:textId="77777777" w:rsidR="00610863" w:rsidRDefault="00610863" w:rsidP="00610863">
            <w:pPr>
              <w:pStyle w:val="TAC"/>
              <w:rPr>
                <w:rFonts w:cs="Arial"/>
              </w:rPr>
            </w:pPr>
            <w:r>
              <w:rPr>
                <w:rFonts w:cs="v4.2.0"/>
              </w:rPr>
              <w:t>ULCBW.1.2</w:t>
            </w:r>
          </w:p>
        </w:tc>
      </w:tr>
      <w:tr w:rsidR="00610863" w14:paraId="6E140095" w14:textId="77777777" w:rsidTr="00DC2482">
        <w:trPr>
          <w:cantSplit/>
          <w:trHeight w:val="6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AE7167" w14:textId="77777777" w:rsidR="00610863" w:rsidRDefault="00610863" w:rsidP="00610863">
            <w:pPr>
              <w:pStyle w:val="TAL"/>
              <w:rPr>
                <w:szCs w:val="18"/>
              </w:rPr>
            </w:pPr>
            <w:r>
              <w:rPr>
                <w:szCs w:val="18"/>
              </w:rPr>
              <w:t>'PDSCH Reference measurement channel</w:t>
            </w:r>
          </w:p>
        </w:tc>
        <w:tc>
          <w:tcPr>
            <w:tcW w:w="1134" w:type="dxa"/>
            <w:tcBorders>
              <w:top w:val="single" w:sz="4" w:space="0" w:color="auto"/>
              <w:left w:val="nil"/>
              <w:bottom w:val="single" w:sz="4" w:space="0" w:color="auto"/>
              <w:right w:val="single" w:sz="4" w:space="0" w:color="auto"/>
            </w:tcBorders>
          </w:tcPr>
          <w:p w14:paraId="2A41773A"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C87BABF" w14:textId="77777777" w:rsidR="00610863" w:rsidRDefault="00610863" w:rsidP="00610863">
            <w:pPr>
              <w:pStyle w:val="TAC"/>
              <w:rPr>
                <w:rFonts w:cs="Arial"/>
              </w:rPr>
            </w:pPr>
            <w:r>
              <w:rPr>
                <w:rFonts w:cs="Arial"/>
              </w:rPr>
              <w:t>SR.3.1 TDD</w:t>
            </w:r>
          </w:p>
        </w:tc>
      </w:tr>
      <w:tr w:rsidR="00610863" w14:paraId="563E58A7"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67541C" w14:textId="77777777" w:rsidR="00610863" w:rsidRDefault="00610863" w:rsidP="00610863">
            <w:pPr>
              <w:pStyle w:val="TAL"/>
              <w:rPr>
                <w:szCs w:val="18"/>
              </w:rPr>
            </w:pPr>
            <w:r>
              <w:rPr>
                <w:szCs w:val="18"/>
              </w:rPr>
              <w:t>RMSI CORESET parameters</w:t>
            </w:r>
          </w:p>
        </w:tc>
        <w:tc>
          <w:tcPr>
            <w:tcW w:w="1134" w:type="dxa"/>
            <w:tcBorders>
              <w:top w:val="single" w:sz="4" w:space="0" w:color="auto"/>
              <w:left w:val="nil"/>
              <w:bottom w:val="single" w:sz="4" w:space="0" w:color="auto"/>
              <w:right w:val="single" w:sz="4" w:space="0" w:color="auto"/>
            </w:tcBorders>
          </w:tcPr>
          <w:p w14:paraId="671272F0"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49D046F1" w14:textId="77777777" w:rsidR="00610863" w:rsidRDefault="00610863" w:rsidP="00610863">
            <w:pPr>
              <w:pStyle w:val="TAC"/>
              <w:rPr>
                <w:rFonts w:cs="Arial"/>
              </w:rPr>
            </w:pPr>
            <w:r>
              <w:rPr>
                <w:rFonts w:cs="Arial"/>
              </w:rPr>
              <w:t>CR.3.1 TDD</w:t>
            </w:r>
          </w:p>
        </w:tc>
      </w:tr>
      <w:tr w:rsidR="00610863" w14:paraId="7BC14CC1"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DBD4FD" w14:textId="77777777" w:rsidR="00610863" w:rsidRDefault="00610863" w:rsidP="00610863">
            <w:pPr>
              <w:pStyle w:val="TAL"/>
              <w:rPr>
                <w:szCs w:val="18"/>
              </w:rPr>
            </w:pPr>
            <w:r>
              <w:rPr>
                <w:szCs w:val="18"/>
              </w:rPr>
              <w:t>Dedicated CORESET parameters</w:t>
            </w:r>
          </w:p>
        </w:tc>
        <w:tc>
          <w:tcPr>
            <w:tcW w:w="1134" w:type="dxa"/>
            <w:tcBorders>
              <w:top w:val="single" w:sz="4" w:space="0" w:color="auto"/>
              <w:left w:val="nil"/>
              <w:bottom w:val="single" w:sz="4" w:space="0" w:color="auto"/>
              <w:right w:val="single" w:sz="4" w:space="0" w:color="auto"/>
            </w:tcBorders>
          </w:tcPr>
          <w:p w14:paraId="7C86AAF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555A1415" w14:textId="77777777" w:rsidR="00610863" w:rsidRDefault="00610863" w:rsidP="00610863">
            <w:pPr>
              <w:pStyle w:val="TAC"/>
              <w:rPr>
                <w:rFonts w:cs="Arial"/>
              </w:rPr>
            </w:pPr>
            <w:r>
              <w:rPr>
                <w:rFonts w:cs="Arial"/>
              </w:rPr>
              <w:t>CCR.3.1 TDD</w:t>
            </w:r>
          </w:p>
        </w:tc>
      </w:tr>
      <w:tr w:rsidR="00610863" w14:paraId="68B6D134"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AA943B" w14:textId="77777777" w:rsidR="00610863" w:rsidRDefault="00610863" w:rsidP="00610863">
            <w:pPr>
              <w:pStyle w:val="TAL"/>
              <w:rPr>
                <w:szCs w:val="18"/>
              </w:rPr>
            </w:pPr>
            <w:r>
              <w:rPr>
                <w:bCs/>
                <w:szCs w:val="18"/>
              </w:rPr>
              <w:t>OCNG Patterns</w:t>
            </w:r>
          </w:p>
        </w:tc>
        <w:tc>
          <w:tcPr>
            <w:tcW w:w="1134" w:type="dxa"/>
            <w:tcBorders>
              <w:top w:val="single" w:sz="4" w:space="0" w:color="auto"/>
              <w:left w:val="nil"/>
              <w:bottom w:val="single" w:sz="4" w:space="0" w:color="auto"/>
              <w:right w:val="single" w:sz="4" w:space="0" w:color="auto"/>
            </w:tcBorders>
          </w:tcPr>
          <w:p w14:paraId="480568A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128DE5D5" w14:textId="77777777" w:rsidR="00610863" w:rsidRDefault="00610863" w:rsidP="00610863">
            <w:pPr>
              <w:pStyle w:val="TAC"/>
              <w:rPr>
                <w:rFonts w:cs="Arial"/>
              </w:rPr>
            </w:pPr>
            <w:r>
              <w:rPr>
                <w:rFonts w:cs="Arial"/>
              </w:rPr>
              <w:t>OP.1</w:t>
            </w:r>
          </w:p>
        </w:tc>
      </w:tr>
      <w:tr w:rsidR="00610863" w14:paraId="13644223"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8493E7" w14:textId="77777777" w:rsidR="00610863" w:rsidRDefault="00610863" w:rsidP="00610863">
            <w:pPr>
              <w:pStyle w:val="TAL"/>
              <w:rPr>
                <w:bCs/>
                <w:szCs w:val="18"/>
              </w:rPr>
            </w:pPr>
            <w:r>
              <w:rPr>
                <w:bCs/>
                <w:szCs w:val="18"/>
              </w:rPr>
              <w:t>SSB Configuration</w:t>
            </w:r>
          </w:p>
        </w:tc>
        <w:tc>
          <w:tcPr>
            <w:tcW w:w="1134" w:type="dxa"/>
            <w:tcBorders>
              <w:top w:val="single" w:sz="4" w:space="0" w:color="auto"/>
              <w:left w:val="nil"/>
              <w:bottom w:val="single" w:sz="4" w:space="0" w:color="auto"/>
              <w:right w:val="single" w:sz="4" w:space="0" w:color="auto"/>
            </w:tcBorders>
          </w:tcPr>
          <w:p w14:paraId="212AE0DB"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5010688" w14:textId="77777777" w:rsidR="00610863" w:rsidRDefault="00610863" w:rsidP="00610863">
            <w:pPr>
              <w:pStyle w:val="TAC"/>
              <w:rPr>
                <w:rFonts w:cs="Arial"/>
              </w:rPr>
            </w:pPr>
            <w:r>
              <w:rPr>
                <w:rFonts w:cs="Arial"/>
              </w:rPr>
              <w:t>SSB.1 FR2</w:t>
            </w:r>
          </w:p>
        </w:tc>
      </w:tr>
      <w:tr w:rsidR="00610863" w14:paraId="070F6D85"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49EB12" w14:textId="77777777" w:rsidR="00610863" w:rsidRDefault="00610863" w:rsidP="00610863">
            <w:pPr>
              <w:pStyle w:val="TAL"/>
              <w:rPr>
                <w:bCs/>
                <w:szCs w:val="18"/>
              </w:rPr>
            </w:pPr>
            <w:r>
              <w:rPr>
                <w:bCs/>
                <w:szCs w:val="18"/>
              </w:rPr>
              <w:t>SMTC Configuration</w:t>
            </w:r>
          </w:p>
        </w:tc>
        <w:tc>
          <w:tcPr>
            <w:tcW w:w="1134" w:type="dxa"/>
            <w:tcBorders>
              <w:top w:val="single" w:sz="4" w:space="0" w:color="auto"/>
              <w:left w:val="nil"/>
              <w:bottom w:val="single" w:sz="4" w:space="0" w:color="auto"/>
              <w:right w:val="single" w:sz="4" w:space="0" w:color="auto"/>
            </w:tcBorders>
          </w:tcPr>
          <w:p w14:paraId="16CBC76A"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2ADF7FD" w14:textId="77777777" w:rsidR="00610863" w:rsidRDefault="00610863" w:rsidP="00610863">
            <w:pPr>
              <w:pStyle w:val="TAC"/>
              <w:rPr>
                <w:rFonts w:cs="Arial"/>
              </w:rPr>
            </w:pPr>
            <w:r>
              <w:rPr>
                <w:rFonts w:cs="Arial"/>
              </w:rPr>
              <w:t>SMTC.1</w:t>
            </w:r>
          </w:p>
        </w:tc>
      </w:tr>
      <w:tr w:rsidR="00610863" w14:paraId="637B6A73"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E93B2A" w14:textId="77777777" w:rsidR="00610863" w:rsidRDefault="00610863" w:rsidP="00610863">
            <w:pPr>
              <w:pStyle w:val="TAL"/>
              <w:rPr>
                <w:bCs/>
                <w:szCs w:val="18"/>
              </w:rPr>
            </w:pPr>
            <w:r>
              <w:rPr>
                <w:bCs/>
                <w:szCs w:val="18"/>
              </w:rPr>
              <w:t>TCI State</w:t>
            </w:r>
          </w:p>
        </w:tc>
        <w:tc>
          <w:tcPr>
            <w:tcW w:w="1134" w:type="dxa"/>
            <w:tcBorders>
              <w:top w:val="single" w:sz="4" w:space="0" w:color="auto"/>
              <w:left w:val="nil"/>
              <w:bottom w:val="single" w:sz="4" w:space="0" w:color="auto"/>
              <w:right w:val="single" w:sz="4" w:space="0" w:color="auto"/>
            </w:tcBorders>
          </w:tcPr>
          <w:p w14:paraId="0F8FAEC6"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1630A6CB" w14:textId="77777777" w:rsidR="00610863" w:rsidRDefault="00610863" w:rsidP="00610863">
            <w:pPr>
              <w:pStyle w:val="TAC"/>
              <w:rPr>
                <w:rFonts w:cs="Arial"/>
              </w:rPr>
            </w:pPr>
            <w:r>
              <w:rPr>
                <w:rFonts w:cs="Arial"/>
              </w:rPr>
              <w:t>TCI.State.0</w:t>
            </w:r>
          </w:p>
        </w:tc>
      </w:tr>
      <w:tr w:rsidR="00610863" w14:paraId="276B4895"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AF9A2B" w14:textId="77777777" w:rsidR="00610863" w:rsidRDefault="00610863" w:rsidP="00610863">
            <w:pPr>
              <w:pStyle w:val="TAL"/>
              <w:rPr>
                <w:bCs/>
                <w:szCs w:val="18"/>
              </w:rPr>
            </w:pPr>
            <w:r>
              <w:rPr>
                <w:bCs/>
                <w:szCs w:val="18"/>
              </w:rPr>
              <w:t>TRS Configuration</w:t>
            </w:r>
          </w:p>
        </w:tc>
        <w:tc>
          <w:tcPr>
            <w:tcW w:w="1134" w:type="dxa"/>
            <w:tcBorders>
              <w:top w:val="single" w:sz="4" w:space="0" w:color="auto"/>
              <w:left w:val="nil"/>
              <w:bottom w:val="single" w:sz="4" w:space="0" w:color="auto"/>
              <w:right w:val="single" w:sz="4" w:space="0" w:color="auto"/>
            </w:tcBorders>
          </w:tcPr>
          <w:p w14:paraId="3BBA15AC"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6CDE4E35" w14:textId="77777777" w:rsidR="00610863" w:rsidRDefault="00610863" w:rsidP="00610863">
            <w:pPr>
              <w:pStyle w:val="TAC"/>
              <w:rPr>
                <w:rFonts w:cs="Arial"/>
              </w:rPr>
            </w:pPr>
            <w:r>
              <w:rPr>
                <w:rFonts w:cs="Arial"/>
              </w:rPr>
              <w:t>TRS.2.1 TDD</w:t>
            </w:r>
          </w:p>
        </w:tc>
      </w:tr>
      <w:tr w:rsidR="00610863" w14:paraId="03CEF72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CC4362" w14:textId="77777777" w:rsidR="00610863" w:rsidRDefault="00610863" w:rsidP="00610863">
            <w:pPr>
              <w:pStyle w:val="TAL"/>
              <w:rPr>
                <w:szCs w:val="18"/>
              </w:rPr>
            </w:pPr>
            <w:r>
              <w:rPr>
                <w:bCs/>
                <w:szCs w:val="18"/>
              </w:rPr>
              <w:t>Antenna Configuration</w:t>
            </w:r>
          </w:p>
        </w:tc>
        <w:tc>
          <w:tcPr>
            <w:tcW w:w="1134" w:type="dxa"/>
            <w:tcBorders>
              <w:top w:val="single" w:sz="4" w:space="0" w:color="auto"/>
              <w:left w:val="nil"/>
              <w:bottom w:val="single" w:sz="4" w:space="0" w:color="auto"/>
              <w:right w:val="single" w:sz="4" w:space="0" w:color="auto"/>
            </w:tcBorders>
          </w:tcPr>
          <w:p w14:paraId="0C41FCD8"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5A8D8FB5" w14:textId="77777777" w:rsidR="00610863" w:rsidRDefault="00610863" w:rsidP="00610863">
            <w:pPr>
              <w:pStyle w:val="TAC"/>
              <w:rPr>
                <w:rFonts w:cs="Arial"/>
              </w:rPr>
            </w:pPr>
            <w:r>
              <w:rPr>
                <w:rFonts w:cs="Arial"/>
              </w:rPr>
              <w:t>1x2</w:t>
            </w:r>
          </w:p>
        </w:tc>
      </w:tr>
      <w:tr w:rsidR="00610863" w14:paraId="430B3DD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ECA2A8" w14:textId="77777777" w:rsidR="00610863" w:rsidRDefault="00610863" w:rsidP="00610863">
            <w:pPr>
              <w:pStyle w:val="TAL"/>
              <w:rPr>
                <w:bCs/>
                <w:szCs w:val="18"/>
              </w:rPr>
            </w:pPr>
            <w:r>
              <w:rPr>
                <w:bCs/>
                <w:szCs w:val="18"/>
              </w:rPr>
              <w:t>Propagation Condition</w:t>
            </w:r>
          </w:p>
        </w:tc>
        <w:tc>
          <w:tcPr>
            <w:tcW w:w="1134" w:type="dxa"/>
            <w:tcBorders>
              <w:top w:val="single" w:sz="4" w:space="0" w:color="auto"/>
              <w:left w:val="nil"/>
              <w:bottom w:val="single" w:sz="4" w:space="0" w:color="auto"/>
              <w:right w:val="single" w:sz="4" w:space="0" w:color="auto"/>
            </w:tcBorders>
          </w:tcPr>
          <w:p w14:paraId="5228DACD"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45EC72A" w14:textId="77777777" w:rsidR="00610863" w:rsidRDefault="00610863" w:rsidP="00610863">
            <w:pPr>
              <w:pStyle w:val="TAC"/>
              <w:rPr>
                <w:rFonts w:cs="Arial"/>
              </w:rPr>
            </w:pPr>
            <w:r>
              <w:rPr>
                <w:rFonts w:cs="Arial"/>
              </w:rPr>
              <w:t>AWGN</w:t>
            </w:r>
          </w:p>
        </w:tc>
      </w:tr>
      <w:tr w:rsidR="00610863" w14:paraId="7ED0618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4F7789" w14:textId="77777777" w:rsidR="00610863" w:rsidRDefault="00610863" w:rsidP="00610863">
            <w:pPr>
              <w:pStyle w:val="TAL"/>
              <w:rPr>
                <w:rFonts w:cs="Arial"/>
                <w:szCs w:val="18"/>
              </w:rPr>
            </w:pPr>
            <w:r>
              <w:rPr>
                <w:rFonts w:cs="Arial"/>
                <w:sz w:val="16"/>
                <w:szCs w:val="16"/>
              </w:rPr>
              <w:t>EPRE ratio of PSS to SSS</w:t>
            </w:r>
          </w:p>
        </w:tc>
        <w:tc>
          <w:tcPr>
            <w:tcW w:w="1134" w:type="dxa"/>
            <w:vMerge w:val="restart"/>
            <w:tcBorders>
              <w:top w:val="nil"/>
              <w:left w:val="nil"/>
              <w:bottom w:val="single" w:sz="4" w:space="0" w:color="auto"/>
              <w:right w:val="single" w:sz="4" w:space="0" w:color="auto"/>
            </w:tcBorders>
            <w:hideMark/>
          </w:tcPr>
          <w:p w14:paraId="00A978DF" w14:textId="77777777" w:rsidR="00610863" w:rsidRDefault="00610863" w:rsidP="00610863">
            <w:pPr>
              <w:pStyle w:val="TAC"/>
              <w:rPr>
                <w:rFonts w:cs="Arial"/>
              </w:rPr>
            </w:pPr>
            <w:r>
              <w:rPr>
                <w:rFonts w:cs="Arial"/>
              </w:rPr>
              <w:t>dB</w:t>
            </w:r>
          </w:p>
        </w:tc>
        <w:tc>
          <w:tcPr>
            <w:tcW w:w="2268" w:type="dxa"/>
            <w:vMerge w:val="restart"/>
            <w:tcBorders>
              <w:top w:val="nil"/>
              <w:left w:val="nil"/>
              <w:bottom w:val="single" w:sz="4" w:space="0" w:color="auto"/>
              <w:right w:val="single" w:sz="4" w:space="0" w:color="auto"/>
            </w:tcBorders>
            <w:hideMark/>
          </w:tcPr>
          <w:p w14:paraId="008EBC09" w14:textId="77777777" w:rsidR="00610863" w:rsidRDefault="00610863" w:rsidP="00610863">
            <w:pPr>
              <w:pStyle w:val="TAC"/>
              <w:rPr>
                <w:rFonts w:cs="v4.2.0"/>
              </w:rPr>
            </w:pPr>
            <w:r>
              <w:rPr>
                <w:rFonts w:cs="v4.2.0"/>
              </w:rPr>
              <w:t>0</w:t>
            </w:r>
          </w:p>
        </w:tc>
      </w:tr>
      <w:tr w:rsidR="00610863" w14:paraId="15F85971"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39C56E" w14:textId="77777777" w:rsidR="00610863" w:rsidRDefault="00610863" w:rsidP="00610863">
            <w:pPr>
              <w:pStyle w:val="TAL"/>
              <w:rPr>
                <w:rFonts w:cs="Arial"/>
                <w:szCs w:val="18"/>
              </w:rPr>
            </w:pPr>
            <w:r>
              <w:rPr>
                <w:rFonts w:cs="Arial"/>
                <w:sz w:val="16"/>
                <w:szCs w:val="16"/>
              </w:rPr>
              <w:t>EPRE ratio of PBCH DMRS to SSS</w:t>
            </w:r>
          </w:p>
        </w:tc>
        <w:tc>
          <w:tcPr>
            <w:tcW w:w="1134" w:type="dxa"/>
            <w:vMerge/>
            <w:tcBorders>
              <w:top w:val="nil"/>
              <w:left w:val="nil"/>
              <w:bottom w:val="single" w:sz="4" w:space="0" w:color="auto"/>
              <w:right w:val="single" w:sz="4" w:space="0" w:color="auto"/>
            </w:tcBorders>
            <w:vAlign w:val="center"/>
            <w:hideMark/>
          </w:tcPr>
          <w:p w14:paraId="1257C83B"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4CA94CE9" w14:textId="77777777" w:rsidR="00610863" w:rsidRDefault="00610863" w:rsidP="00610863">
            <w:pPr>
              <w:pStyle w:val="TAC"/>
              <w:rPr>
                <w:rFonts w:cs="v4.2.0"/>
              </w:rPr>
            </w:pPr>
          </w:p>
        </w:tc>
      </w:tr>
      <w:tr w:rsidR="00610863" w14:paraId="7D60C31D"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8C12DF" w14:textId="77777777" w:rsidR="00610863" w:rsidRDefault="00610863" w:rsidP="00610863">
            <w:pPr>
              <w:pStyle w:val="TAL"/>
              <w:rPr>
                <w:rFonts w:cs="Arial"/>
                <w:szCs w:val="18"/>
              </w:rPr>
            </w:pPr>
            <w:r>
              <w:rPr>
                <w:rFonts w:cs="Arial"/>
                <w:sz w:val="16"/>
                <w:szCs w:val="16"/>
              </w:rPr>
              <w:t>EPRE ratio of PBCH to PBCH DMRS</w:t>
            </w:r>
          </w:p>
        </w:tc>
        <w:tc>
          <w:tcPr>
            <w:tcW w:w="1134" w:type="dxa"/>
            <w:vMerge/>
            <w:tcBorders>
              <w:top w:val="nil"/>
              <w:left w:val="nil"/>
              <w:bottom w:val="single" w:sz="4" w:space="0" w:color="auto"/>
              <w:right w:val="single" w:sz="4" w:space="0" w:color="auto"/>
            </w:tcBorders>
            <w:vAlign w:val="center"/>
            <w:hideMark/>
          </w:tcPr>
          <w:p w14:paraId="5FBCF882"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6F968B09" w14:textId="77777777" w:rsidR="00610863" w:rsidRDefault="00610863" w:rsidP="00610863">
            <w:pPr>
              <w:pStyle w:val="TAC"/>
              <w:rPr>
                <w:rFonts w:cs="v4.2.0"/>
              </w:rPr>
            </w:pPr>
          </w:p>
        </w:tc>
      </w:tr>
      <w:tr w:rsidR="00610863" w14:paraId="2AECFE9E"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2A30A4" w14:textId="77777777" w:rsidR="00610863" w:rsidRDefault="00610863" w:rsidP="00610863">
            <w:pPr>
              <w:pStyle w:val="TAL"/>
              <w:rPr>
                <w:rFonts w:cs="Arial"/>
                <w:szCs w:val="18"/>
              </w:rPr>
            </w:pPr>
            <w:r>
              <w:rPr>
                <w:rFonts w:cs="Arial"/>
                <w:sz w:val="16"/>
                <w:szCs w:val="16"/>
              </w:rPr>
              <w:t>EPRE ratio of PDCCH DMRS to SSS</w:t>
            </w:r>
          </w:p>
        </w:tc>
        <w:tc>
          <w:tcPr>
            <w:tcW w:w="1134" w:type="dxa"/>
            <w:vMerge/>
            <w:tcBorders>
              <w:top w:val="nil"/>
              <w:left w:val="nil"/>
              <w:bottom w:val="single" w:sz="4" w:space="0" w:color="auto"/>
              <w:right w:val="single" w:sz="4" w:space="0" w:color="auto"/>
            </w:tcBorders>
            <w:vAlign w:val="center"/>
            <w:hideMark/>
          </w:tcPr>
          <w:p w14:paraId="6198B5D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3A8567D4" w14:textId="77777777" w:rsidR="00610863" w:rsidRDefault="00610863" w:rsidP="00610863">
            <w:pPr>
              <w:pStyle w:val="TAC"/>
              <w:rPr>
                <w:rFonts w:cs="v4.2.0"/>
              </w:rPr>
            </w:pPr>
          </w:p>
        </w:tc>
      </w:tr>
      <w:tr w:rsidR="00610863" w14:paraId="59724624"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F0BBA1" w14:textId="77777777" w:rsidR="00610863" w:rsidRDefault="00610863" w:rsidP="00610863">
            <w:pPr>
              <w:pStyle w:val="TAL"/>
              <w:rPr>
                <w:rFonts w:cs="Arial"/>
                <w:szCs w:val="18"/>
              </w:rPr>
            </w:pPr>
            <w:r>
              <w:rPr>
                <w:rFonts w:cs="Arial"/>
                <w:sz w:val="16"/>
                <w:szCs w:val="16"/>
              </w:rPr>
              <w:t>EPRE ratio of PDCCH to PDCCH DMRS</w:t>
            </w:r>
          </w:p>
        </w:tc>
        <w:tc>
          <w:tcPr>
            <w:tcW w:w="1134" w:type="dxa"/>
            <w:vMerge/>
            <w:tcBorders>
              <w:top w:val="nil"/>
              <w:left w:val="nil"/>
              <w:bottom w:val="single" w:sz="4" w:space="0" w:color="auto"/>
              <w:right w:val="single" w:sz="4" w:space="0" w:color="auto"/>
            </w:tcBorders>
            <w:vAlign w:val="center"/>
            <w:hideMark/>
          </w:tcPr>
          <w:p w14:paraId="0E5AED3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514B8676" w14:textId="77777777" w:rsidR="00610863" w:rsidRDefault="00610863" w:rsidP="00610863">
            <w:pPr>
              <w:pStyle w:val="TAC"/>
              <w:rPr>
                <w:rFonts w:cs="v4.2.0"/>
              </w:rPr>
            </w:pPr>
          </w:p>
        </w:tc>
      </w:tr>
      <w:tr w:rsidR="00610863" w14:paraId="192319A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9B4CA" w14:textId="77777777" w:rsidR="00610863" w:rsidRDefault="00610863" w:rsidP="00610863">
            <w:pPr>
              <w:pStyle w:val="TAL"/>
              <w:rPr>
                <w:rFonts w:cs="Arial"/>
                <w:szCs w:val="18"/>
              </w:rPr>
            </w:pPr>
            <w:r>
              <w:rPr>
                <w:rFonts w:cs="Arial"/>
                <w:sz w:val="16"/>
                <w:szCs w:val="16"/>
              </w:rPr>
              <w:t xml:space="preserve">EPRE ratio of PDSCH DMRS to SSS </w:t>
            </w:r>
          </w:p>
        </w:tc>
        <w:tc>
          <w:tcPr>
            <w:tcW w:w="1134" w:type="dxa"/>
            <w:vMerge/>
            <w:tcBorders>
              <w:top w:val="nil"/>
              <w:left w:val="nil"/>
              <w:bottom w:val="single" w:sz="4" w:space="0" w:color="auto"/>
              <w:right w:val="single" w:sz="4" w:space="0" w:color="auto"/>
            </w:tcBorders>
            <w:vAlign w:val="center"/>
            <w:hideMark/>
          </w:tcPr>
          <w:p w14:paraId="79995776"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0ABD3EE9" w14:textId="77777777" w:rsidR="00610863" w:rsidRDefault="00610863" w:rsidP="00610863">
            <w:pPr>
              <w:pStyle w:val="TAC"/>
              <w:rPr>
                <w:rFonts w:cs="v4.2.0"/>
              </w:rPr>
            </w:pPr>
          </w:p>
        </w:tc>
      </w:tr>
      <w:tr w:rsidR="00610863" w14:paraId="24FA5D38"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B1D09" w14:textId="77777777" w:rsidR="00610863" w:rsidRDefault="00610863" w:rsidP="00610863">
            <w:pPr>
              <w:pStyle w:val="TAL"/>
              <w:rPr>
                <w:rFonts w:cs="Arial"/>
                <w:szCs w:val="18"/>
              </w:rPr>
            </w:pPr>
            <w:r>
              <w:rPr>
                <w:rFonts w:cs="Arial"/>
                <w:sz w:val="16"/>
                <w:szCs w:val="16"/>
              </w:rPr>
              <w:t xml:space="preserve">EPRE ratio of PDSCH to PDSCH </w:t>
            </w:r>
          </w:p>
        </w:tc>
        <w:tc>
          <w:tcPr>
            <w:tcW w:w="1134" w:type="dxa"/>
            <w:vMerge/>
            <w:tcBorders>
              <w:top w:val="nil"/>
              <w:left w:val="nil"/>
              <w:bottom w:val="single" w:sz="4" w:space="0" w:color="auto"/>
              <w:right w:val="single" w:sz="4" w:space="0" w:color="auto"/>
            </w:tcBorders>
            <w:vAlign w:val="center"/>
            <w:hideMark/>
          </w:tcPr>
          <w:p w14:paraId="43B5E385"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33E64BE5" w14:textId="77777777" w:rsidR="00610863" w:rsidRDefault="00610863" w:rsidP="00610863">
            <w:pPr>
              <w:pStyle w:val="TAC"/>
              <w:rPr>
                <w:rFonts w:cs="v4.2.0"/>
              </w:rPr>
            </w:pPr>
          </w:p>
        </w:tc>
      </w:tr>
      <w:tr w:rsidR="00610863" w14:paraId="28FE3B2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D6FCB2" w14:textId="77777777" w:rsidR="00610863" w:rsidRDefault="00610863" w:rsidP="00610863">
            <w:pPr>
              <w:pStyle w:val="TAL"/>
              <w:rPr>
                <w:rFonts w:cs="Arial"/>
                <w:szCs w:val="18"/>
              </w:rPr>
            </w:pPr>
            <w:r>
              <w:rPr>
                <w:rFonts w:cs="Arial"/>
                <w:sz w:val="16"/>
                <w:szCs w:val="16"/>
              </w:rPr>
              <w:t>EPRE ratio of OCNG DMRS to SSS(Note 1)</w:t>
            </w:r>
          </w:p>
        </w:tc>
        <w:tc>
          <w:tcPr>
            <w:tcW w:w="1134" w:type="dxa"/>
            <w:vMerge/>
            <w:tcBorders>
              <w:top w:val="nil"/>
              <w:left w:val="nil"/>
              <w:bottom w:val="single" w:sz="4" w:space="0" w:color="auto"/>
              <w:right w:val="single" w:sz="4" w:space="0" w:color="auto"/>
            </w:tcBorders>
            <w:vAlign w:val="center"/>
            <w:hideMark/>
          </w:tcPr>
          <w:p w14:paraId="59A8F9D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4285FB15" w14:textId="77777777" w:rsidR="00610863" w:rsidRDefault="00610863" w:rsidP="00610863">
            <w:pPr>
              <w:pStyle w:val="TAC"/>
              <w:rPr>
                <w:rFonts w:cs="v4.2.0"/>
              </w:rPr>
            </w:pPr>
          </w:p>
        </w:tc>
      </w:tr>
      <w:tr w:rsidR="00610863" w14:paraId="07B8B41B"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2F4D69" w14:textId="77777777" w:rsidR="00610863" w:rsidRDefault="00610863" w:rsidP="00610863">
            <w:pPr>
              <w:pStyle w:val="TAL"/>
              <w:rPr>
                <w:rFonts w:cs="Arial"/>
                <w:szCs w:val="18"/>
              </w:rPr>
            </w:pPr>
            <w:r>
              <w:rPr>
                <w:rFonts w:cs="Arial"/>
                <w:sz w:val="16"/>
                <w:szCs w:val="16"/>
              </w:rPr>
              <w:t>EPRE ratio of OCNG to OCNG DMRS (Note 1)</w:t>
            </w:r>
          </w:p>
        </w:tc>
        <w:tc>
          <w:tcPr>
            <w:tcW w:w="1134" w:type="dxa"/>
            <w:vMerge/>
            <w:tcBorders>
              <w:top w:val="nil"/>
              <w:left w:val="nil"/>
              <w:bottom w:val="single" w:sz="4" w:space="0" w:color="auto"/>
              <w:right w:val="single" w:sz="4" w:space="0" w:color="auto"/>
            </w:tcBorders>
            <w:vAlign w:val="center"/>
            <w:hideMark/>
          </w:tcPr>
          <w:p w14:paraId="7DB9889C"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51BAD636" w14:textId="77777777" w:rsidR="00610863" w:rsidRDefault="00610863" w:rsidP="00610863">
            <w:pPr>
              <w:pStyle w:val="TAC"/>
              <w:rPr>
                <w:rFonts w:cs="v4.2.0"/>
              </w:rPr>
            </w:pPr>
          </w:p>
        </w:tc>
      </w:tr>
      <w:tr w:rsidR="00610863" w14:paraId="78C7C918" w14:textId="77777777" w:rsidTr="00DC2482">
        <w:trPr>
          <w:cantSplit/>
          <w:jc w:val="center"/>
        </w:trPr>
        <w:tc>
          <w:tcPr>
            <w:tcW w:w="7083" w:type="dxa"/>
            <w:gridSpan w:val="4"/>
            <w:tcBorders>
              <w:top w:val="single" w:sz="4" w:space="0" w:color="auto"/>
              <w:left w:val="single" w:sz="4" w:space="0" w:color="auto"/>
              <w:bottom w:val="single" w:sz="4" w:space="0" w:color="auto"/>
              <w:right w:val="single" w:sz="4" w:space="0" w:color="auto"/>
            </w:tcBorders>
            <w:hideMark/>
          </w:tcPr>
          <w:p w14:paraId="53E22528" w14:textId="77777777" w:rsidR="00610863" w:rsidRDefault="00610863" w:rsidP="00610863">
            <w:pPr>
              <w:pStyle w:val="TAN"/>
            </w:pPr>
            <w:r>
              <w:t>Note 1:</w:t>
            </w:r>
            <w:r>
              <w:tab/>
              <w:t>OCNG shall be used such that both cells are fully allocated and a constant total transmitted power spectral density is achieved for all OFDM symbols.</w:t>
            </w:r>
          </w:p>
          <w:p w14:paraId="25B855F6" w14:textId="77777777" w:rsidR="00610863" w:rsidRDefault="00610863" w:rsidP="00610863">
            <w:pPr>
              <w:pStyle w:val="TAN"/>
            </w:pPr>
            <w:r>
              <w:t>Note 2:</w:t>
            </w:r>
            <w:r>
              <w:tab/>
              <w:t>Interference from other cells and noise sources not specified in the test is assumed to be constant over subcarriers and time and shall be modelled as AWGN of appropriate power for Noc to be fulfilled.</w:t>
            </w:r>
          </w:p>
          <w:p w14:paraId="2BC67D75" w14:textId="77777777" w:rsidR="00610863" w:rsidRDefault="00610863" w:rsidP="00610863">
            <w:pPr>
              <w:pStyle w:val="TAN"/>
            </w:pPr>
            <w:r>
              <w:t>Note 3:</w:t>
            </w:r>
            <w:r>
              <w:tab/>
              <w:t>SS-RSRP and Io levels have been derived from other parameters for information purposes. They are not settable parameters themselves.</w:t>
            </w:r>
          </w:p>
        </w:tc>
      </w:tr>
    </w:tbl>
    <w:p w14:paraId="237A8486" w14:textId="77777777" w:rsidR="00610863" w:rsidRDefault="00610863" w:rsidP="00610863"/>
    <w:p w14:paraId="2E3AC440" w14:textId="77777777" w:rsidR="00610863" w:rsidRPr="005C464B" w:rsidRDefault="00610863" w:rsidP="00610863">
      <w:pPr>
        <w:pStyle w:val="TH"/>
      </w:pPr>
      <w:r>
        <w:t xml:space="preserve">Table </w:t>
      </w:r>
      <w:r>
        <w:rPr>
          <w:rFonts w:cs="v4.2.0"/>
        </w:rPr>
        <w:t>7.5.10.1.5-2</w:t>
      </w:r>
      <w:r>
        <w:t>: OTA related test parameters for UE specific CBW change</w:t>
      </w:r>
      <w:r>
        <w:rPr>
          <w:lang w:eastAsia="zh-CN"/>
        </w:rPr>
        <w:t xml:space="preserve"> test</w:t>
      </w:r>
      <w:r>
        <w:t xml:space="preserve">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610863" w14:paraId="24D6DF35"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1F878E3D" w14:textId="77777777" w:rsidR="00610863" w:rsidRDefault="00610863" w:rsidP="00610863">
            <w:pPr>
              <w:pStyle w:val="TAH"/>
            </w:pPr>
            <w:r>
              <w:t>Parameter</w:t>
            </w:r>
          </w:p>
        </w:tc>
        <w:tc>
          <w:tcPr>
            <w:tcW w:w="1271" w:type="dxa"/>
            <w:tcBorders>
              <w:top w:val="single" w:sz="4" w:space="0" w:color="auto"/>
              <w:left w:val="single" w:sz="4" w:space="0" w:color="auto"/>
              <w:bottom w:val="single" w:sz="4" w:space="0" w:color="auto"/>
              <w:right w:val="single" w:sz="4" w:space="0" w:color="auto"/>
            </w:tcBorders>
          </w:tcPr>
          <w:p w14:paraId="2E687C79" w14:textId="77777777" w:rsidR="00610863" w:rsidRDefault="00610863" w:rsidP="00610863">
            <w:pPr>
              <w:pStyle w:val="TAH"/>
            </w:pPr>
            <w:r>
              <w:t>Unit</w:t>
            </w:r>
          </w:p>
        </w:tc>
        <w:tc>
          <w:tcPr>
            <w:tcW w:w="2350" w:type="dxa"/>
            <w:tcBorders>
              <w:top w:val="single" w:sz="4" w:space="0" w:color="auto"/>
              <w:left w:val="single" w:sz="4" w:space="0" w:color="auto"/>
              <w:bottom w:val="single" w:sz="4" w:space="0" w:color="auto"/>
              <w:right w:val="single" w:sz="4" w:space="0" w:color="auto"/>
            </w:tcBorders>
            <w:vAlign w:val="center"/>
          </w:tcPr>
          <w:p w14:paraId="797BFE47" w14:textId="77777777" w:rsidR="00610863" w:rsidRDefault="00610863" w:rsidP="00610863">
            <w:pPr>
              <w:pStyle w:val="TAH"/>
            </w:pPr>
            <w:r>
              <w:t>Cell 2</w:t>
            </w:r>
          </w:p>
        </w:tc>
      </w:tr>
      <w:tr w:rsidR="00610863" w14:paraId="1C221C07"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23DC001" w14:textId="77777777" w:rsidR="00610863" w:rsidRDefault="00610863" w:rsidP="00610863">
            <w:pPr>
              <w:pStyle w:val="TAL"/>
              <w:rPr>
                <w:lang w:val="da-DK"/>
              </w:rPr>
            </w:pPr>
            <w:r>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5FBD8B3" w14:textId="77777777" w:rsidR="00610863" w:rsidRDefault="00610863" w:rsidP="00610863">
            <w:pPr>
              <w:pStyle w:val="TAC"/>
              <w:rPr>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59B55246" w14:textId="77777777" w:rsidR="00610863" w:rsidRDefault="00610863" w:rsidP="00610863">
            <w:pPr>
              <w:pStyle w:val="TAC"/>
            </w:pPr>
            <w:r>
              <w:t>Setup 1 according to table A.3.15 in TS 38.133 [6]</w:t>
            </w:r>
          </w:p>
        </w:tc>
      </w:tr>
      <w:tr w:rsidR="00610863" w14:paraId="46B95733"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399EECA" w14:textId="77777777" w:rsidR="00610863" w:rsidRDefault="00610863" w:rsidP="00610863">
            <w:pPr>
              <w:pStyle w:val="TAL"/>
              <w:rPr>
                <w:lang w:val="da-DK"/>
              </w:rPr>
            </w:pPr>
            <w:r>
              <w:rPr>
                <w:lang w:val="da-DK"/>
              </w:rPr>
              <w:t xml:space="preserve">Assumption for UE beams </w:t>
            </w:r>
            <w:r>
              <w:rPr>
                <w:vertAlign w:val="superscript"/>
                <w:lang w:val="da-DK"/>
              </w:rPr>
              <w:t>Note 5</w:t>
            </w:r>
          </w:p>
        </w:tc>
        <w:tc>
          <w:tcPr>
            <w:tcW w:w="1271" w:type="dxa"/>
            <w:tcBorders>
              <w:top w:val="single" w:sz="4" w:space="0" w:color="auto"/>
              <w:left w:val="single" w:sz="4" w:space="0" w:color="auto"/>
              <w:bottom w:val="single" w:sz="4" w:space="0" w:color="auto"/>
              <w:right w:val="single" w:sz="4" w:space="0" w:color="auto"/>
            </w:tcBorders>
            <w:vAlign w:val="center"/>
          </w:tcPr>
          <w:p w14:paraId="236AA8B5" w14:textId="77777777" w:rsidR="00610863" w:rsidRDefault="00610863" w:rsidP="00610863">
            <w:pPr>
              <w:pStyle w:val="TAC"/>
              <w:rPr>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4DD6DBC1" w14:textId="77777777" w:rsidR="00610863" w:rsidRDefault="00610863" w:rsidP="00610863">
            <w:pPr>
              <w:pStyle w:val="TAC"/>
            </w:pPr>
            <w:r>
              <w:t>Fine</w:t>
            </w:r>
          </w:p>
        </w:tc>
      </w:tr>
      <w:tr w:rsidR="00610863" w14:paraId="282518B6" w14:textId="77777777" w:rsidTr="00DC2482">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4F53226F" w14:textId="77777777" w:rsidR="00610863" w:rsidRDefault="00610863" w:rsidP="00DC2482">
            <w:pPr>
              <w:keepNext/>
              <w:keepLines/>
              <w:spacing w:after="0" w:line="256" w:lineRule="auto"/>
              <w:rPr>
                <w:rFonts w:ascii="Arial" w:hAnsi="Arial" w:cs="Arial"/>
                <w:sz w:val="18"/>
                <w:vertAlign w:val="superscript"/>
              </w:rPr>
            </w:pPr>
            <w:r>
              <w:rPr>
                <w:rFonts w:ascii="Arial" w:eastAsia="Calibri" w:hAnsi="Arial" w:cs="Arial"/>
                <w:noProof/>
                <w:position w:val="-12"/>
                <w:sz w:val="18"/>
              </w:rPr>
              <w:object w:dxaOrig="440" w:dyaOrig="290" w14:anchorId="32BF9178">
                <v:shape id="_x0000_i1218" type="#_x0000_t75" alt="" style="width:19.5pt;height:12.6pt;mso-width-percent:0;mso-height-percent:0;mso-width-percent:0;mso-height-percent:0" o:ole="">
                  <v:imagedata r:id="rId8" o:title=""/>
                </v:shape>
                <o:OLEObject Type="Embed" ProgID="Equation.3" ShapeID="_x0000_i1218" DrawAspect="Content" ObjectID="_1781671894" r:id="rId231"/>
              </w:object>
            </w:r>
            <w:r>
              <w:rPr>
                <w:rFonts w:ascii="Arial" w:hAnsi="Arial" w:cs="Arial"/>
                <w:sz w:val="18"/>
                <w:vertAlign w:val="superscript"/>
              </w:rPr>
              <w:t>Note1</w:t>
            </w:r>
          </w:p>
          <w:p w14:paraId="435CCD2C" w14:textId="77777777" w:rsidR="00610863" w:rsidRDefault="00610863" w:rsidP="00DC2482">
            <w:pPr>
              <w:keepNext/>
              <w:keepLines/>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A37EA73"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2E2A12F9" w14:textId="77777777" w:rsidR="00610863" w:rsidRDefault="00610863" w:rsidP="00610863">
            <w:pPr>
              <w:pStyle w:val="TAC"/>
            </w:pPr>
            <w:r>
              <w:t>dBm/15kHz</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F26A217" w14:textId="77777777" w:rsidR="00610863" w:rsidRDefault="00610863" w:rsidP="00610863">
            <w:pPr>
              <w:pStyle w:val="TAC"/>
            </w:pPr>
            <w:r>
              <w:t>-112</w:t>
            </w:r>
            <w:r>
              <w:rPr>
                <w:szCs w:val="18"/>
              </w:rPr>
              <w:t xml:space="preserve"> + TT</w:t>
            </w:r>
          </w:p>
        </w:tc>
      </w:tr>
      <w:tr w:rsidR="00610863" w14:paraId="0FE1FE23"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231B51E"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7FDFFD0"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264BA615"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F2F2D19" w14:textId="77777777" w:rsidR="00610863" w:rsidRDefault="00610863" w:rsidP="00610863">
            <w:pPr>
              <w:pStyle w:val="TAC"/>
            </w:pPr>
          </w:p>
        </w:tc>
      </w:tr>
      <w:tr w:rsidR="00610863" w14:paraId="72B9B61B"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BDF4753"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FC02759"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39B26643"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C09E598" w14:textId="77777777" w:rsidR="00610863" w:rsidRDefault="00610863" w:rsidP="00610863">
            <w:pPr>
              <w:pStyle w:val="TAC"/>
            </w:pPr>
          </w:p>
        </w:tc>
      </w:tr>
      <w:tr w:rsidR="00610863" w14:paraId="252544FE"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598C2B5C"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1684482"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48191222"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4D97334" w14:textId="77777777" w:rsidR="00610863" w:rsidRDefault="00610863" w:rsidP="00610863">
            <w:pPr>
              <w:pStyle w:val="TAC"/>
            </w:pPr>
          </w:p>
        </w:tc>
      </w:tr>
      <w:tr w:rsidR="00610863" w14:paraId="39B5C65E"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1D49978"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4105839"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3215756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C468DAB" w14:textId="77777777" w:rsidR="00610863" w:rsidRDefault="00610863" w:rsidP="00610863">
            <w:pPr>
              <w:pStyle w:val="TAC"/>
            </w:pPr>
          </w:p>
        </w:tc>
      </w:tr>
      <w:tr w:rsidR="00610863" w14:paraId="1FEAAA41"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D87D7B2"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F6A8F72"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260DE2B4"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DBEE881" w14:textId="77777777" w:rsidR="00610863" w:rsidRDefault="00610863" w:rsidP="00610863">
            <w:pPr>
              <w:pStyle w:val="TAC"/>
            </w:pPr>
          </w:p>
        </w:tc>
      </w:tr>
      <w:tr w:rsidR="00610863" w14:paraId="641FF6E3" w14:textId="77777777" w:rsidTr="00DC2482">
        <w:trPr>
          <w:trHeight w:val="113"/>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0892502A" w14:textId="77777777" w:rsidR="00610863" w:rsidRDefault="00610863" w:rsidP="00DC2482">
            <w:pPr>
              <w:keepNext/>
              <w:keepLines/>
              <w:spacing w:after="0" w:line="256" w:lineRule="auto"/>
              <w:rPr>
                <w:rFonts w:ascii="Arial" w:hAnsi="Arial" w:cs="Arial"/>
                <w:sz w:val="18"/>
                <w:vertAlign w:val="superscript"/>
              </w:rPr>
            </w:pPr>
            <w:r>
              <w:rPr>
                <w:rFonts w:ascii="Arial" w:eastAsia="Calibri" w:hAnsi="Arial" w:cs="Arial"/>
                <w:noProof/>
                <w:position w:val="-12"/>
                <w:sz w:val="18"/>
              </w:rPr>
              <w:object w:dxaOrig="440" w:dyaOrig="290" w14:anchorId="7A3C6F9F">
                <v:shape id="_x0000_i1219" type="#_x0000_t75" alt="" style="width:19.5pt;height:12.6pt;mso-width-percent:0;mso-height-percent:0;mso-width-percent:0;mso-height-percent:0" o:ole="">
                  <v:imagedata r:id="rId8" o:title=""/>
                </v:shape>
                <o:OLEObject Type="Embed" ProgID="Equation.3" ShapeID="_x0000_i1219" DrawAspect="Content" ObjectID="_1781671895" r:id="rId232"/>
              </w:object>
            </w:r>
            <w:r>
              <w:rPr>
                <w:rFonts w:ascii="Arial" w:hAnsi="Arial" w:cs="Arial"/>
                <w:sz w:val="18"/>
                <w:vertAlign w:val="superscript"/>
              </w:rPr>
              <w:t>Note1</w:t>
            </w:r>
          </w:p>
          <w:p w14:paraId="701A18D9"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4382283"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890C1CC" w14:textId="77777777" w:rsidR="00610863" w:rsidRDefault="00610863" w:rsidP="00610863">
            <w:pPr>
              <w:pStyle w:val="TAC"/>
            </w:pPr>
            <w:r>
              <w:t>dBm/SCS</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4679085" w14:textId="77777777" w:rsidR="00610863" w:rsidRDefault="00610863" w:rsidP="00610863">
            <w:pPr>
              <w:pStyle w:val="TAC"/>
              <w:rPr>
                <w:rFonts w:eastAsia="Calibri"/>
              </w:rPr>
            </w:pPr>
            <w:r>
              <w:t>-103</w:t>
            </w:r>
            <w:r>
              <w:rPr>
                <w:szCs w:val="18"/>
              </w:rPr>
              <w:t xml:space="preserve"> + TT</w:t>
            </w:r>
          </w:p>
        </w:tc>
      </w:tr>
      <w:tr w:rsidR="00610863" w14:paraId="22A3A7A7"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94F41A0"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09564D4"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6E49DA5A"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24A9786" w14:textId="77777777" w:rsidR="00610863" w:rsidRDefault="00610863" w:rsidP="00610863">
            <w:pPr>
              <w:pStyle w:val="TAC"/>
              <w:rPr>
                <w:rFonts w:eastAsia="Calibri"/>
              </w:rPr>
            </w:pPr>
          </w:p>
        </w:tc>
      </w:tr>
      <w:tr w:rsidR="00610863" w14:paraId="0E197951"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B637F71"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31D00B9"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AB1779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546F45E" w14:textId="77777777" w:rsidR="00610863" w:rsidRDefault="00610863" w:rsidP="00610863">
            <w:pPr>
              <w:pStyle w:val="TAC"/>
              <w:rPr>
                <w:rFonts w:eastAsia="Calibri"/>
              </w:rPr>
            </w:pPr>
          </w:p>
        </w:tc>
      </w:tr>
      <w:tr w:rsidR="00610863" w14:paraId="5BEB2FD4"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24FD0A0"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B034671"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57B23F5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C3582E3" w14:textId="77777777" w:rsidR="00610863" w:rsidRDefault="00610863" w:rsidP="00610863">
            <w:pPr>
              <w:pStyle w:val="TAC"/>
              <w:rPr>
                <w:rFonts w:eastAsia="Calibri"/>
              </w:rPr>
            </w:pPr>
          </w:p>
        </w:tc>
      </w:tr>
      <w:tr w:rsidR="00610863" w14:paraId="42F08527"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896D179"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CEEF9A7"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76EC6EA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75F0285" w14:textId="77777777" w:rsidR="00610863" w:rsidRDefault="00610863" w:rsidP="00610863">
            <w:pPr>
              <w:pStyle w:val="TAC"/>
              <w:rPr>
                <w:rFonts w:eastAsia="Calibri"/>
              </w:rPr>
            </w:pPr>
          </w:p>
        </w:tc>
      </w:tr>
      <w:tr w:rsidR="00610863" w14:paraId="64C4484B"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0310508"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39AD1E9"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35738E7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D2E501E" w14:textId="77777777" w:rsidR="00610863" w:rsidRDefault="00610863" w:rsidP="00610863">
            <w:pPr>
              <w:pStyle w:val="TAC"/>
              <w:rPr>
                <w:rFonts w:eastAsia="Calibri"/>
              </w:rPr>
            </w:pPr>
          </w:p>
        </w:tc>
      </w:tr>
      <w:tr w:rsidR="00610863" w14:paraId="1C9A8D7E" w14:textId="77777777" w:rsidTr="00DC2482">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9164454" w14:textId="77777777" w:rsidR="00610863" w:rsidRDefault="00610863" w:rsidP="00DC2482">
            <w:pPr>
              <w:keepNext/>
              <w:keepLines/>
              <w:spacing w:after="0" w:line="256" w:lineRule="auto"/>
              <w:rPr>
                <w:rFonts w:ascii="Arial" w:hAnsi="Arial" w:cs="Arial"/>
                <w:sz w:val="18"/>
                <w:vertAlign w:val="superscript"/>
              </w:rPr>
            </w:pPr>
            <w:r>
              <w:rPr>
                <w:rFonts w:ascii="Arial" w:hAnsi="Arial" w:cs="Arial"/>
                <w:sz w:val="18"/>
              </w:rPr>
              <w:t>SS-RSRP</w:t>
            </w:r>
            <w:r>
              <w:rPr>
                <w:rFonts w:ascii="Arial" w:hAnsi="Arial" w:cs="Arial"/>
                <w:sz w:val="18"/>
                <w:vertAlign w:val="superscript"/>
              </w:rPr>
              <w:t>Note2</w:t>
            </w:r>
          </w:p>
        </w:tc>
        <w:tc>
          <w:tcPr>
            <w:tcW w:w="1814" w:type="dxa"/>
            <w:tcBorders>
              <w:top w:val="single" w:sz="4" w:space="0" w:color="auto"/>
              <w:left w:val="single" w:sz="4" w:space="0" w:color="auto"/>
              <w:bottom w:val="single" w:sz="4" w:space="0" w:color="auto"/>
              <w:right w:val="single" w:sz="4" w:space="0" w:color="auto"/>
            </w:tcBorders>
          </w:tcPr>
          <w:p w14:paraId="4648379C"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5B8A477E" w14:textId="77777777" w:rsidR="00610863" w:rsidRDefault="00610863" w:rsidP="00610863">
            <w:pPr>
              <w:pStyle w:val="TAC"/>
            </w:pPr>
            <w:r>
              <w:t>dBm/SCS</w:t>
            </w:r>
            <w:r>
              <w:rPr>
                <w:vertAlign w:val="superscript"/>
              </w:rPr>
              <w:t xml:space="preserve"> Note3</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62E59539" w14:textId="77777777" w:rsidR="00610863" w:rsidRDefault="00610863" w:rsidP="00610863">
            <w:pPr>
              <w:pStyle w:val="TAC"/>
            </w:pPr>
            <w:r>
              <w:t>-85</w:t>
            </w:r>
            <w:r>
              <w:rPr>
                <w:szCs w:val="18"/>
              </w:rPr>
              <w:t xml:space="preserve"> + TT</w:t>
            </w:r>
          </w:p>
        </w:tc>
      </w:tr>
      <w:tr w:rsidR="00610863" w14:paraId="0C428597"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032CFD2"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685B9C34"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1D846CE8"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C52B6FA" w14:textId="77777777" w:rsidR="00610863" w:rsidRDefault="00610863" w:rsidP="00610863">
            <w:pPr>
              <w:pStyle w:val="TAC"/>
            </w:pPr>
          </w:p>
        </w:tc>
      </w:tr>
      <w:tr w:rsidR="00610863" w14:paraId="30DB545A"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F0BB391"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2EF4A6FB"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AB6B4D6"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4E4464C9" w14:textId="77777777" w:rsidR="00610863" w:rsidRDefault="00610863" w:rsidP="00610863">
            <w:pPr>
              <w:pStyle w:val="TAC"/>
            </w:pPr>
          </w:p>
        </w:tc>
      </w:tr>
      <w:tr w:rsidR="00610863" w14:paraId="064DCF53"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93FD8A9"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5167AEAC"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11A4F02D"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F9EB334" w14:textId="77777777" w:rsidR="00610863" w:rsidRDefault="00610863" w:rsidP="00610863">
            <w:pPr>
              <w:pStyle w:val="TAC"/>
            </w:pPr>
          </w:p>
        </w:tc>
      </w:tr>
      <w:tr w:rsidR="00610863" w14:paraId="3107EC5B"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2175953"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04CAAB82"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6E22527F"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5C3BBC9" w14:textId="77777777" w:rsidR="00610863" w:rsidRDefault="00610863" w:rsidP="00610863">
            <w:pPr>
              <w:pStyle w:val="TAC"/>
            </w:pPr>
          </w:p>
        </w:tc>
      </w:tr>
      <w:tr w:rsidR="00610863" w14:paraId="7B72DA0F"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18032CD6"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CDBD60C"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28AF6F11"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D449772" w14:textId="77777777" w:rsidR="00610863" w:rsidRDefault="00610863" w:rsidP="00610863">
            <w:pPr>
              <w:pStyle w:val="TAC"/>
            </w:pPr>
          </w:p>
        </w:tc>
      </w:tr>
      <w:tr w:rsidR="00610863" w14:paraId="047C304A"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0247627" w14:textId="77777777" w:rsidR="00610863" w:rsidRDefault="00610863" w:rsidP="00610863">
            <w:pPr>
              <w:pStyle w:val="TAL"/>
            </w:pPr>
            <w:r>
              <w:rPr>
                <w:rFonts w:eastAsia="Calibri"/>
                <w:noProof/>
                <w:position w:val="-12"/>
              </w:rPr>
              <w:object w:dxaOrig="580" w:dyaOrig="440" w14:anchorId="7B932E74">
                <v:shape id="_x0000_i1220" type="#_x0000_t75" alt="" style="width:25.5pt;height:19.5pt;mso-width-percent:0;mso-height-percent:0;mso-width-percent:0;mso-height-percent:0" o:ole="">
                  <v:imagedata r:id="rId34" o:title=""/>
                </v:shape>
                <o:OLEObject Type="Embed" ProgID="Equation.3" ShapeID="_x0000_i1220" DrawAspect="Content" ObjectID="_1781671896" r:id="rId233"/>
              </w:object>
            </w:r>
          </w:p>
        </w:tc>
        <w:tc>
          <w:tcPr>
            <w:tcW w:w="1271" w:type="dxa"/>
            <w:tcBorders>
              <w:top w:val="single" w:sz="4" w:space="0" w:color="auto"/>
              <w:left w:val="single" w:sz="4" w:space="0" w:color="auto"/>
              <w:bottom w:val="single" w:sz="4" w:space="0" w:color="auto"/>
              <w:right w:val="single" w:sz="4" w:space="0" w:color="auto"/>
            </w:tcBorders>
            <w:vAlign w:val="center"/>
          </w:tcPr>
          <w:p w14:paraId="11D55DA9" w14:textId="77777777" w:rsidR="00610863" w:rsidRDefault="00610863" w:rsidP="00610863">
            <w:pPr>
              <w:pStyle w:val="TAC"/>
            </w:pPr>
            <w:r>
              <w:t>dB</w:t>
            </w:r>
          </w:p>
        </w:tc>
        <w:tc>
          <w:tcPr>
            <w:tcW w:w="2350" w:type="dxa"/>
            <w:tcBorders>
              <w:top w:val="single" w:sz="4" w:space="0" w:color="auto"/>
              <w:left w:val="single" w:sz="4" w:space="0" w:color="auto"/>
              <w:bottom w:val="single" w:sz="4" w:space="0" w:color="auto"/>
              <w:right w:val="single" w:sz="4" w:space="0" w:color="auto"/>
            </w:tcBorders>
            <w:vAlign w:val="center"/>
          </w:tcPr>
          <w:p w14:paraId="4176C54F" w14:textId="77777777" w:rsidR="00610863" w:rsidRDefault="00610863" w:rsidP="00610863">
            <w:pPr>
              <w:pStyle w:val="TAC"/>
            </w:pPr>
            <w:r>
              <w:t>18</w:t>
            </w:r>
            <w:r>
              <w:rPr>
                <w:szCs w:val="18"/>
              </w:rPr>
              <w:t xml:space="preserve"> + TT</w:t>
            </w:r>
          </w:p>
        </w:tc>
      </w:tr>
      <w:tr w:rsidR="00610863" w14:paraId="3E008DE5" w14:textId="77777777" w:rsidTr="00DC2482">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B55429A" w14:textId="77777777" w:rsidR="00610863" w:rsidRDefault="00610863" w:rsidP="00DC2482">
            <w:pPr>
              <w:keepNext/>
              <w:keepLines/>
              <w:spacing w:after="0" w:line="256" w:lineRule="auto"/>
              <w:rPr>
                <w:rFonts w:ascii="Arial" w:hAnsi="Arial" w:cs="Arial"/>
                <w:sz w:val="18"/>
                <w:vertAlign w:val="superscript"/>
              </w:rPr>
            </w:pPr>
            <w:r>
              <w:rPr>
                <w:rFonts w:ascii="Arial" w:hAnsi="Arial" w:cs="Arial"/>
                <w:sz w:val="18"/>
              </w:rPr>
              <w:t>Io</w:t>
            </w:r>
            <w:r>
              <w:rPr>
                <w:rFonts w:ascii="Arial" w:hAnsi="Arial" w:cs="Arial"/>
                <w:sz w:val="18"/>
                <w:vertAlign w:val="superscript"/>
              </w:rPr>
              <w:t>Note2</w:t>
            </w:r>
          </w:p>
        </w:tc>
        <w:tc>
          <w:tcPr>
            <w:tcW w:w="1814" w:type="dxa"/>
            <w:tcBorders>
              <w:top w:val="single" w:sz="4" w:space="0" w:color="auto"/>
              <w:left w:val="single" w:sz="4" w:space="0" w:color="auto"/>
              <w:bottom w:val="single" w:sz="4" w:space="0" w:color="auto"/>
              <w:right w:val="single" w:sz="4" w:space="0" w:color="auto"/>
            </w:tcBorders>
          </w:tcPr>
          <w:p w14:paraId="00E8DEDF"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00BACB16" w14:textId="77777777" w:rsidR="00610863" w:rsidRDefault="00610863" w:rsidP="00610863">
            <w:pPr>
              <w:pStyle w:val="TAC"/>
            </w:pPr>
            <w:r>
              <w:t>dBm/95.04 MHz</w:t>
            </w:r>
            <w:r>
              <w:rPr>
                <w:vertAlign w:val="superscript"/>
              </w:rPr>
              <w:t xml:space="preserve"> Note4</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90DB5B5" w14:textId="77777777" w:rsidR="00610863" w:rsidRDefault="00610863" w:rsidP="00610863">
            <w:pPr>
              <w:pStyle w:val="TAC"/>
            </w:pPr>
            <w:r>
              <w:t>-56</w:t>
            </w:r>
            <w:r>
              <w:rPr>
                <w:szCs w:val="18"/>
              </w:rPr>
              <w:t xml:space="preserve"> + TT</w:t>
            </w:r>
          </w:p>
        </w:tc>
      </w:tr>
      <w:tr w:rsidR="00610863" w14:paraId="54DD4FDA"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6507108"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70D122D"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5B7F331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9D8FFE2" w14:textId="77777777" w:rsidR="00610863" w:rsidRDefault="00610863" w:rsidP="00610863">
            <w:pPr>
              <w:pStyle w:val="TAC"/>
            </w:pPr>
          </w:p>
        </w:tc>
      </w:tr>
      <w:tr w:rsidR="00610863" w14:paraId="22C173F7"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494D345D"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31DEA948"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4610EC4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124601D8" w14:textId="77777777" w:rsidR="00610863" w:rsidRDefault="00610863" w:rsidP="00610863">
            <w:pPr>
              <w:pStyle w:val="TAC"/>
            </w:pPr>
          </w:p>
        </w:tc>
      </w:tr>
      <w:tr w:rsidR="00610863" w14:paraId="6528E5C6"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28AA2EB"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B99098E"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491073E9"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173B9DFE" w14:textId="77777777" w:rsidR="00610863" w:rsidRDefault="00610863" w:rsidP="00610863">
            <w:pPr>
              <w:pStyle w:val="TAC"/>
            </w:pPr>
          </w:p>
        </w:tc>
      </w:tr>
      <w:tr w:rsidR="00610863" w14:paraId="48B03765"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D03C839"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525371B"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3FBFDF26"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EE09490" w14:textId="77777777" w:rsidR="00610863" w:rsidRDefault="00610863" w:rsidP="00610863">
            <w:pPr>
              <w:pStyle w:val="TAC"/>
            </w:pPr>
          </w:p>
        </w:tc>
      </w:tr>
      <w:tr w:rsidR="00610863" w14:paraId="56C752A3"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B4A0ACA"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528CACD7"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79CF9C8D"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CB5D55E" w14:textId="77777777" w:rsidR="00610863" w:rsidRDefault="00610863" w:rsidP="00610863">
            <w:pPr>
              <w:pStyle w:val="TAC"/>
            </w:pPr>
          </w:p>
        </w:tc>
      </w:tr>
      <w:tr w:rsidR="00610863" w14:paraId="36DDD822" w14:textId="77777777" w:rsidTr="00DC2482">
        <w:trPr>
          <w:trHeight w:val="75"/>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37BA08BD" w14:textId="77777777" w:rsidR="00610863" w:rsidRDefault="00610863" w:rsidP="00610863">
            <w:pPr>
              <w:pStyle w:val="TAN"/>
            </w:pPr>
            <w:r>
              <w:t>Note 1:</w:t>
            </w:r>
            <w:r>
              <w:tab/>
              <w:t xml:space="preserve">Interference from other cells and noise sources not specified in the test is assumed to be constant over subcarriers and time and shall be modelled as AWGN of appropriate power for </w:t>
            </w:r>
            <w:r>
              <w:rPr>
                <w:rFonts w:eastAsia="Calibri" w:cs="v4.2.0"/>
                <w:noProof/>
                <w:position w:val="-12"/>
              </w:rPr>
              <w:object w:dxaOrig="440" w:dyaOrig="290" w14:anchorId="586A168B">
                <v:shape id="_x0000_i1221" type="#_x0000_t75" alt="" style="width:19.5pt;height:12.6pt;mso-width-percent:0;mso-height-percent:0;mso-width-percent:0;mso-height-percent:0" o:ole="">
                  <v:imagedata r:id="rId8" o:title=""/>
                </v:shape>
                <o:OLEObject Type="Embed" ProgID="Equation.3" ShapeID="_x0000_i1221" DrawAspect="Content" ObjectID="_1781671897" r:id="rId234"/>
              </w:object>
            </w:r>
            <w:r>
              <w:t xml:space="preserve"> to be fulfilled.</w:t>
            </w:r>
          </w:p>
          <w:p w14:paraId="76EE061C" w14:textId="77777777" w:rsidR="00610863" w:rsidRDefault="00610863" w:rsidP="00610863">
            <w:pPr>
              <w:pStyle w:val="TAN"/>
            </w:pPr>
            <w:r>
              <w:t>Note 2:</w:t>
            </w:r>
            <w:r>
              <w:tab/>
              <w:t>SS-RSRP and Io levels have been derived from other parameters for information purposes. They are not settable parameters themselves.</w:t>
            </w:r>
          </w:p>
          <w:p w14:paraId="246D5D01" w14:textId="77777777" w:rsidR="00610863" w:rsidRDefault="00610863" w:rsidP="00610863">
            <w:pPr>
              <w:pStyle w:val="TAN"/>
            </w:pPr>
            <w:r>
              <w:t>Note 3:</w:t>
            </w:r>
            <w:r>
              <w:tab/>
              <w:t>SS-RSRP minimum requirements are specified assuming independent interference and noise at each receiver antenna port.</w:t>
            </w:r>
          </w:p>
          <w:p w14:paraId="1295BA85" w14:textId="77777777" w:rsidR="00610863" w:rsidRDefault="00610863" w:rsidP="00610863">
            <w:pPr>
              <w:pStyle w:val="TAN"/>
            </w:pPr>
            <w:r>
              <w:t>Note 4:</w:t>
            </w:r>
            <w:r>
              <w:tab/>
              <w:t>Equivalent power received by an antenna with 0 dBi gain at the centre of the quiet zone.</w:t>
            </w:r>
          </w:p>
          <w:p w14:paraId="15213AEA" w14:textId="3599B278" w:rsidR="00610863" w:rsidRDefault="00610863" w:rsidP="00610863">
            <w:pPr>
              <w:pStyle w:val="TAN"/>
            </w:pPr>
            <w:r>
              <w:t>Note 5:</w:t>
            </w:r>
            <w:r>
              <w:tab/>
              <w:t>Information about types of UE beam is given in B.2.1.3 and does not limit UE implementation or test system implementation.</w:t>
            </w:r>
          </w:p>
        </w:tc>
      </w:tr>
    </w:tbl>
    <w:p w14:paraId="6B4A65C3" w14:textId="77777777" w:rsidR="00610863" w:rsidRDefault="00610863" w:rsidP="00610863"/>
    <w:p w14:paraId="1DEC99D5" w14:textId="1088CDC3" w:rsidR="00610863" w:rsidRDefault="00610863" w:rsidP="00610863">
      <w:r>
        <w:t>During T1, the UE shall be ready for the reception of uplink grant for PCell from the first DL slot that occurs after the beginning of slot i+</w:t>
      </w:r>
      <m:oMath>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CBWchangeDelayRRC</m:t>
                </m:r>
              </m:sub>
            </m:sSub>
          </m:num>
          <m:den>
            <m:r>
              <m:rPr>
                <m:sty m:val="p"/>
              </m:rPr>
              <w:rPr>
                <w:rFonts w:ascii="Cambria Math" w:hAnsi="Cambria Math"/>
              </w:rPr>
              <m:t>NR Slot length</m:t>
            </m:r>
          </m:den>
        </m:f>
      </m:oMath>
      <w:r>
        <w:t xml:space="preserve"> and starts to report valid ACK/NACK for the PCell from the first UL slot that occurs after the beginning of DL slot i+</w:t>
      </w:r>
      <m:oMath>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CBWchangeDelayRRC</m:t>
                </m:r>
              </m:sub>
            </m:sSub>
          </m:num>
          <m:den>
            <m:r>
              <m:rPr>
                <m:sty m:val="p"/>
              </m:rPr>
              <w:rPr>
                <w:rFonts w:ascii="Cambria Math" w:hAnsi="Cambria Math"/>
              </w:rPr>
              <m:t>NR Slot length</m:t>
            </m:r>
          </m:den>
        </m:f>
        <m:r>
          <m:rPr>
            <m:sty m:val="p"/>
          </m:rPr>
          <w:rPr>
            <w:rFonts w:ascii="Cambria Math" w:hAnsi="Cambria Math" w:cs="MS Gothic"/>
          </w:rPr>
          <m:t>+k1.</m:t>
        </m:r>
      </m:oMath>
    </w:p>
    <w:p w14:paraId="18D6308F" w14:textId="77777777" w:rsidR="00610863" w:rsidRDefault="00610863" w:rsidP="00610863">
      <w:r>
        <w:t xml:space="preserve">Where, </w:t>
      </w:r>
      <w:r>
        <w:rPr>
          <w:i/>
        </w:rPr>
        <w:t>k1</w:t>
      </w:r>
      <w:r>
        <w:t xml:space="preserve"> is the timing between DL data receiving and acknowledgement as specified in TS 38.321 [12].</w:t>
      </w:r>
    </w:p>
    <w:p w14:paraId="6C11AFEB" w14:textId="77777777" w:rsidR="00610863" w:rsidRDefault="00610863" w:rsidP="00610863">
      <w:r>
        <w:t>All of the above test requirements shall be fulfilled in order for the observed PCell UE specific CBW change delay to be counted as correct.</w:t>
      </w:r>
    </w:p>
    <w:p w14:paraId="7D96BFA1" w14:textId="77777777" w:rsidR="00610863" w:rsidRDefault="00610863" w:rsidP="00610863">
      <w:pPr>
        <w:jc w:val="both"/>
        <w:rPr>
          <w:u w:val="double"/>
        </w:rPr>
      </w:pPr>
      <w:r>
        <w:t>The rate of correct events observed during repeated tests shall be at least 90%.</w:t>
      </w:r>
    </w:p>
    <w:p w14:paraId="725CCAF8" w14:textId="77777777" w:rsidR="00523925" w:rsidRPr="00C7244C" w:rsidRDefault="00523925" w:rsidP="00523925">
      <w:pPr>
        <w:pStyle w:val="Heading3"/>
      </w:pPr>
      <w:r w:rsidRPr="00C7244C">
        <w:t>7.5.11</w:t>
      </w:r>
      <w:r w:rsidRPr="00C7244C">
        <w:tab/>
        <w:t>UE UL carrier RRC reconfiguration delay</w:t>
      </w:r>
    </w:p>
    <w:p w14:paraId="6CE37225" w14:textId="77777777" w:rsidR="00523925" w:rsidRPr="00C7244C" w:rsidRDefault="00523925" w:rsidP="00523925">
      <w:pPr>
        <w:pStyle w:val="Heading4"/>
      </w:pPr>
      <w:r w:rsidRPr="00C7244C">
        <w:t>7.5.11.1</w:t>
      </w:r>
      <w:r w:rsidRPr="00C7244C">
        <w:tab/>
        <w:t>UE UL carrier RRC reconfiguration delay</w:t>
      </w:r>
    </w:p>
    <w:p w14:paraId="0AF9BD08" w14:textId="77777777" w:rsidR="005A04CE" w:rsidRPr="00C7244C" w:rsidRDefault="005A04CE" w:rsidP="005A04CE">
      <w:pPr>
        <w:pStyle w:val="EditorsNote"/>
        <w:rPr>
          <w:lang w:eastAsia="en-US"/>
        </w:rPr>
      </w:pPr>
      <w:r w:rsidRPr="00C7244C">
        <w:rPr>
          <w:lang w:eastAsia="en-US"/>
        </w:rPr>
        <w:t>Editor's Note: This test case has been completed for the following configurations:</w:t>
      </w:r>
    </w:p>
    <w:p w14:paraId="29D59D2C" w14:textId="77777777" w:rsidR="005A04CE" w:rsidRPr="00C7244C" w:rsidRDefault="005A04CE" w:rsidP="005A04CE">
      <w:pPr>
        <w:pStyle w:val="EditorsNote"/>
        <w:rPr>
          <w:lang w:eastAsia="en-US"/>
        </w:rPr>
      </w:pPr>
      <w:r w:rsidRPr="00C7244C">
        <w:rPr>
          <w:lang w:eastAsia="en-US"/>
        </w:rPr>
        <w:t xml:space="preserve">- Test frequency f </w:t>
      </w:r>
      <w:r w:rsidRPr="00C7244C">
        <w:rPr>
          <w:rFonts w:ascii="Arial" w:hAnsi="Arial" w:cs="Arial"/>
          <w:lang w:eastAsia="en-US"/>
        </w:rPr>
        <w:t>≤</w:t>
      </w:r>
      <w:r w:rsidRPr="00C7244C">
        <w:rPr>
          <w:lang w:eastAsia="en-US"/>
        </w:rPr>
        <w:t xml:space="preserve"> 40.8 GHz</w:t>
      </w:r>
    </w:p>
    <w:p w14:paraId="02FB5C7B" w14:textId="77777777" w:rsidR="005A04CE" w:rsidRPr="00C7244C" w:rsidRDefault="005A04CE" w:rsidP="005A04CE">
      <w:pPr>
        <w:pStyle w:val="EditorsNote"/>
        <w:rPr>
          <w:lang w:eastAsia="en-US"/>
        </w:rPr>
      </w:pPr>
      <w:r w:rsidRPr="00C7244C">
        <w:rPr>
          <w:lang w:eastAsia="en-US"/>
        </w:rPr>
        <w:t>- UE PC3</w:t>
      </w:r>
    </w:p>
    <w:p w14:paraId="001796B5" w14:textId="77777777" w:rsidR="005A04CE" w:rsidRPr="00C7244C" w:rsidRDefault="005A04CE" w:rsidP="005A04CE">
      <w:pPr>
        <w:pStyle w:val="EditorsNote"/>
        <w:rPr>
          <w:lang w:eastAsia="en-US"/>
        </w:rPr>
      </w:pPr>
      <w:r w:rsidRPr="00C7244C">
        <w:rPr>
          <w:lang w:eastAsia="en-US"/>
        </w:rPr>
        <w:t>- Normal conditions</w:t>
      </w:r>
    </w:p>
    <w:p w14:paraId="23FD3DD4" w14:textId="77777777" w:rsidR="005A04CE" w:rsidRPr="00C7244C" w:rsidRDefault="005A04CE" w:rsidP="005A04CE">
      <w:pPr>
        <w:pStyle w:val="EditorsNote"/>
        <w:rPr>
          <w:lang w:eastAsia="en-US"/>
        </w:rPr>
      </w:pPr>
      <w:r w:rsidRPr="00C7244C">
        <w:rPr>
          <w:lang w:eastAsia="en-US"/>
        </w:rPr>
        <w:t>- The test is incomplete for UE power classes other than PC3</w:t>
      </w:r>
    </w:p>
    <w:p w14:paraId="4539AE99" w14:textId="77777777" w:rsidR="005A04CE" w:rsidRPr="00C7244C" w:rsidRDefault="005A04CE" w:rsidP="005A04CE">
      <w:pPr>
        <w:pStyle w:val="EditorsNote"/>
        <w:rPr>
          <w:lang w:eastAsia="en-US"/>
        </w:rPr>
      </w:pPr>
      <w:r w:rsidRPr="00C7244C">
        <w:rPr>
          <w:lang w:eastAsia="en-US"/>
        </w:rPr>
        <w:t>- The test is incomplete for test frequencies &gt; 40.8 GHz</w:t>
      </w:r>
    </w:p>
    <w:p w14:paraId="50EC027A" w14:textId="77777777" w:rsidR="005A04CE" w:rsidRPr="00C7244C" w:rsidRDefault="005A04CE" w:rsidP="005A04CE">
      <w:pPr>
        <w:pStyle w:val="EditorsNote"/>
        <w:rPr>
          <w:lang w:eastAsia="en-US"/>
        </w:rPr>
      </w:pPr>
      <w:r w:rsidRPr="00C7244C">
        <w:rPr>
          <w:lang w:eastAsia="en-US"/>
        </w:rPr>
        <w:t>- The test is incomplete for extreme conditions</w:t>
      </w:r>
    </w:p>
    <w:p w14:paraId="3A1FD9D9" w14:textId="77777777" w:rsidR="00523925" w:rsidRPr="00C7244C" w:rsidRDefault="00523925" w:rsidP="007D7B20">
      <w:pPr>
        <w:pStyle w:val="Heading5"/>
      </w:pPr>
      <w:r w:rsidRPr="00C7244C">
        <w:t>7.5.11.1.1</w:t>
      </w:r>
      <w:r w:rsidRPr="00C7244C">
        <w:tab/>
        <w:t>Test purpose</w:t>
      </w:r>
    </w:p>
    <w:p w14:paraId="72F53325" w14:textId="77777777" w:rsidR="00523925" w:rsidRPr="00C7244C" w:rsidRDefault="00523925" w:rsidP="00523925">
      <w:pPr>
        <w:jc w:val="both"/>
        <w:rPr>
          <w:lang w:eastAsia="zh-CN"/>
        </w:rPr>
      </w:pPr>
      <w:r w:rsidRPr="00C7244C">
        <w:t>The purpose of this test is to verify that when the UE receives a RRC message implying</w:t>
      </w:r>
      <w:r w:rsidRPr="00C7244C">
        <w:rPr>
          <w:lang w:eastAsia="zh-CN"/>
        </w:rPr>
        <w:t xml:space="preserve"> NR UL carrier configuration</w:t>
      </w:r>
      <w:r w:rsidRPr="00C7244C">
        <w:t>, the UE shall be ready to</w:t>
      </w:r>
      <w:r w:rsidRPr="00C7244C">
        <w:rPr>
          <w:lang w:eastAsia="zh-CN"/>
        </w:rPr>
        <w:t xml:space="preserve"> </w:t>
      </w:r>
      <w:r w:rsidRPr="00C7244C">
        <w:t>start transmission on the newly configured carrier within</w:t>
      </w:r>
      <w:r w:rsidRPr="00C7244C">
        <w:rPr>
          <w:lang w:eastAsia="zh-CN"/>
        </w:rPr>
        <w:t xml:space="preserve"> </w:t>
      </w:r>
      <w:r w:rsidRPr="00C7244C">
        <w:t>the time limits specified in TS 38.133 [6] clause 8.4.2 and 8.4.3 for configuring and deconfiguring, respectively</w:t>
      </w:r>
      <w:r w:rsidRPr="00C7244C">
        <w:rPr>
          <w:lang w:eastAsia="zh-CN"/>
        </w:rPr>
        <w:t xml:space="preserve">. The test will also verify the interruption at UL carrier configuration requirements on PCell in </w:t>
      </w:r>
      <w:r w:rsidRPr="00C7244C">
        <w:t xml:space="preserve">TS 38.133 [6] </w:t>
      </w:r>
      <w:r w:rsidRPr="00C7244C">
        <w:rPr>
          <w:lang w:eastAsia="zh-CN"/>
        </w:rPr>
        <w:t>clause 8.2.2.2.4.</w:t>
      </w:r>
    </w:p>
    <w:p w14:paraId="43B80010" w14:textId="77777777" w:rsidR="00523925" w:rsidRPr="00C7244C" w:rsidRDefault="00523925" w:rsidP="007D7B20">
      <w:pPr>
        <w:pStyle w:val="Heading5"/>
      </w:pPr>
      <w:r w:rsidRPr="00C7244C">
        <w:t>7.5.11.1.2</w:t>
      </w:r>
      <w:r w:rsidRPr="00C7244C">
        <w:tab/>
        <w:t>Test applicability</w:t>
      </w:r>
    </w:p>
    <w:p w14:paraId="04E735C4" w14:textId="77777777" w:rsidR="00523925" w:rsidRPr="00C7244C" w:rsidRDefault="00523925" w:rsidP="00523925">
      <w:r w:rsidRPr="00C7244C">
        <w:t xml:space="preserve">This test applies to all types of NR UE release 17 onwards </w:t>
      </w:r>
      <w:r w:rsidRPr="00C7244C">
        <w:rPr>
          <w:lang w:eastAsia="sv-SE"/>
        </w:rPr>
        <w:t>supporting 5GS NR SA FR2</w:t>
      </w:r>
      <w:r w:rsidRPr="00C7244C">
        <w:t>.</w:t>
      </w:r>
    </w:p>
    <w:p w14:paraId="35064C69" w14:textId="77777777" w:rsidR="00523925" w:rsidRPr="00C7244C" w:rsidRDefault="00523925" w:rsidP="007D7B20">
      <w:pPr>
        <w:pStyle w:val="Heading5"/>
      </w:pPr>
      <w:r w:rsidRPr="00C7244C">
        <w:t>7.5.11.1.3</w:t>
      </w:r>
      <w:r w:rsidRPr="00C7244C">
        <w:tab/>
        <w:t>Minimum conformance requirements</w:t>
      </w:r>
    </w:p>
    <w:p w14:paraId="4DAE386D" w14:textId="77777777" w:rsidR="00523925" w:rsidRPr="00C7244C" w:rsidRDefault="00523925" w:rsidP="00523925">
      <w:pPr>
        <w:rPr>
          <w:lang w:eastAsia="sv-SE"/>
        </w:rPr>
      </w:pPr>
      <w:r w:rsidRPr="00C7244C">
        <w:rPr>
          <w:lang w:eastAsia="sv-SE"/>
        </w:rPr>
        <w:t>The normative reference for this requirement is TS 38.133 [6] clause A.7.5.11.</w:t>
      </w:r>
      <w:r w:rsidRPr="00C7244C">
        <w:rPr>
          <w:lang w:eastAsia="zh-CN"/>
        </w:rPr>
        <w:t>1</w:t>
      </w:r>
      <w:r w:rsidRPr="00C7244C">
        <w:rPr>
          <w:lang w:eastAsia="sv-SE"/>
        </w:rPr>
        <w:t>.</w:t>
      </w:r>
    </w:p>
    <w:p w14:paraId="2FB79719" w14:textId="77777777" w:rsidR="00523925" w:rsidRPr="00C7244C" w:rsidRDefault="00523925" w:rsidP="00523925">
      <w:pPr>
        <w:pStyle w:val="H6"/>
        <w:rPr>
          <w:lang w:eastAsia="sv-SE"/>
        </w:rPr>
      </w:pPr>
      <w:r w:rsidRPr="00C7244C">
        <w:rPr>
          <w:lang w:eastAsia="sv-SE"/>
        </w:rPr>
        <w:t>7.5.11.</w:t>
      </w:r>
      <w:r w:rsidRPr="00C7244C">
        <w:t>1.</w:t>
      </w:r>
      <w:r w:rsidRPr="00C7244C">
        <w:rPr>
          <w:lang w:eastAsia="sv-SE"/>
        </w:rPr>
        <w:t>3.1</w:t>
      </w:r>
      <w:r w:rsidRPr="00C7244C">
        <w:rPr>
          <w:lang w:eastAsia="sv-SE"/>
        </w:rPr>
        <w:tab/>
      </w:r>
      <w:r w:rsidRPr="00C7244C">
        <w:rPr>
          <w:lang w:eastAsia="sv-SE"/>
        </w:rPr>
        <w:tab/>
        <w:t>UE UL carrier configuration delay requirement</w:t>
      </w:r>
    </w:p>
    <w:p w14:paraId="312C6A55" w14:textId="77777777" w:rsidR="00523925" w:rsidRPr="00C7244C" w:rsidRDefault="00523925" w:rsidP="00523925">
      <w:pPr>
        <w:rPr>
          <w:lang w:eastAsia="zh-CN"/>
        </w:rPr>
      </w:pPr>
      <w:r w:rsidRPr="00C7244C">
        <w:t>When the UE receives a RRC message implying</w:t>
      </w:r>
      <w:r w:rsidRPr="00C7244C">
        <w:rPr>
          <w:lang w:eastAsia="zh-CN"/>
        </w:rPr>
        <w:t xml:space="preserve"> NR UL or supplementary UL carrier configuration</w:t>
      </w:r>
      <w:r w:rsidRPr="00C7244C">
        <w:t>, the UE shall be ready to</w:t>
      </w:r>
      <w:r w:rsidRPr="00C7244C">
        <w:rPr>
          <w:lang w:eastAsia="zh-CN"/>
        </w:rPr>
        <w:t xml:space="preserve"> </w:t>
      </w:r>
      <w:r w:rsidRPr="00C7244C">
        <w:t>start transmission on the newly configured carrier within</w:t>
      </w:r>
      <w:r w:rsidRPr="00C7244C">
        <w:rPr>
          <w:lang w:eastAsia="zh-CN"/>
        </w:rPr>
        <w:t xml:space="preserve"> </w:t>
      </w:r>
      <w:r w:rsidRPr="00C7244C">
        <w:t>T</w:t>
      </w:r>
      <w:r w:rsidRPr="00C7244C">
        <w:rPr>
          <w:vertAlign w:val="subscript"/>
        </w:rPr>
        <w:t>UL_carrier_config</w:t>
      </w:r>
      <w:r w:rsidRPr="00C7244C">
        <w:t xml:space="preserve"> from the end of slot n.</w:t>
      </w:r>
    </w:p>
    <w:p w14:paraId="0FF806F7" w14:textId="77777777" w:rsidR="00523925" w:rsidRPr="00C7244C" w:rsidRDefault="00523925" w:rsidP="00523925">
      <w:pPr>
        <w:rPr>
          <w:lang w:eastAsia="zh-CN"/>
        </w:rPr>
      </w:pPr>
      <w:r w:rsidRPr="00C7244C">
        <w:rPr>
          <w:lang w:eastAsia="zh-CN"/>
        </w:rPr>
        <w:t>Where</w:t>
      </w:r>
    </w:p>
    <w:p w14:paraId="392FDB2B" w14:textId="77777777" w:rsidR="00523925" w:rsidRPr="00C7244C" w:rsidRDefault="00523925" w:rsidP="00523925">
      <w:pPr>
        <w:pStyle w:val="B1"/>
      </w:pPr>
      <w:r w:rsidRPr="00C7244C">
        <w:t>-</w:t>
      </w:r>
      <w:r w:rsidRPr="00C7244C">
        <w:tab/>
        <w:t>Slot n is the last slot overlapping with the PDSCH containing the RRC command.</w:t>
      </w:r>
    </w:p>
    <w:p w14:paraId="7BF7C541" w14:textId="77777777" w:rsidR="00523925" w:rsidRPr="00C7244C" w:rsidRDefault="00523925" w:rsidP="00523925">
      <w:pPr>
        <w:pStyle w:val="B1"/>
        <w:rPr>
          <w:lang w:eastAsia="zh-CN"/>
        </w:rPr>
      </w:pPr>
      <w:r w:rsidRPr="00C7244C">
        <w:t>-</w:t>
      </w:r>
      <w:r w:rsidRPr="00C7244C">
        <w:tab/>
        <w:t>T</w:t>
      </w:r>
      <w:r w:rsidRPr="00C7244C">
        <w:rPr>
          <w:vertAlign w:val="subscript"/>
        </w:rPr>
        <w:t>UL_</w:t>
      </w:r>
      <w:r w:rsidRPr="00C7244C">
        <w:rPr>
          <w:vertAlign w:val="subscript"/>
          <w:lang w:eastAsia="zh-CN"/>
        </w:rPr>
        <w:t>carrier_</w:t>
      </w:r>
      <w:r w:rsidRPr="00C7244C">
        <w:rPr>
          <w:vertAlign w:val="subscript"/>
        </w:rPr>
        <w:t>config</w:t>
      </w:r>
      <w:r w:rsidRPr="00C7244C">
        <w:t xml:space="preserve"> equals the maximum RRC procedure delay defined in clause 11.2 in TS 36.331 [29] if the corresponding RRC message is embedded in E-UTRA RRC message, otherwise it equals the maximum RRC procedure delay defined in clause 12 in TS 38.331 [13]</w:t>
      </w:r>
      <w:r w:rsidRPr="00C7244C">
        <w:rPr>
          <w:lang w:eastAsia="zh-CN"/>
        </w:rPr>
        <w:t>.</w:t>
      </w:r>
    </w:p>
    <w:p w14:paraId="6B573723" w14:textId="77777777" w:rsidR="00523925" w:rsidRPr="00C7244C" w:rsidRDefault="00523925" w:rsidP="00523925">
      <w:pPr>
        <w:pStyle w:val="H6"/>
        <w:rPr>
          <w:lang w:eastAsia="sv-SE"/>
        </w:rPr>
      </w:pPr>
      <w:r w:rsidRPr="00C7244C">
        <w:rPr>
          <w:lang w:eastAsia="sv-SE"/>
        </w:rPr>
        <w:t>7.5.11.</w:t>
      </w:r>
      <w:r w:rsidRPr="00C7244C">
        <w:t>1.</w:t>
      </w:r>
      <w:r w:rsidRPr="00C7244C">
        <w:rPr>
          <w:lang w:eastAsia="sv-SE"/>
        </w:rPr>
        <w:t>3.2</w:t>
      </w:r>
      <w:r w:rsidRPr="00C7244C">
        <w:rPr>
          <w:lang w:eastAsia="sv-SE"/>
        </w:rPr>
        <w:tab/>
      </w:r>
      <w:r w:rsidRPr="00C7244C">
        <w:rPr>
          <w:lang w:eastAsia="sv-SE"/>
        </w:rPr>
        <w:tab/>
        <w:t>UE carrier deconfiguration delay requirement</w:t>
      </w:r>
    </w:p>
    <w:p w14:paraId="0BEB228B" w14:textId="77777777" w:rsidR="00523925" w:rsidRPr="00C7244C" w:rsidRDefault="00523925" w:rsidP="00523925">
      <w:r w:rsidRPr="00C7244C">
        <w:t>When the UE receives a RRC message implying</w:t>
      </w:r>
      <w:r w:rsidRPr="00C7244C">
        <w:rPr>
          <w:lang w:eastAsia="zh-CN"/>
        </w:rPr>
        <w:t xml:space="preserve"> NR UL or supplementary UL carrier deconfiguration RRC signalling</w:t>
      </w:r>
      <w:r w:rsidRPr="00C7244C">
        <w:t>, the UE shall stop UL signalling</w:t>
      </w:r>
      <w:r w:rsidRPr="00C7244C">
        <w:rPr>
          <w:lang w:eastAsia="zh-CN"/>
        </w:rPr>
        <w:t xml:space="preserve"> on the deconfigured UL carrier</w:t>
      </w:r>
      <w:r w:rsidRPr="00C7244C">
        <w:t xml:space="preserve"> within</w:t>
      </w:r>
      <w:r w:rsidRPr="00C7244C">
        <w:rPr>
          <w:lang w:eastAsia="zh-CN"/>
        </w:rPr>
        <w:t xml:space="preserve"> </w:t>
      </w:r>
      <w:r w:rsidRPr="00C7244C">
        <w:t>T</w:t>
      </w:r>
      <w:r w:rsidRPr="00C7244C">
        <w:rPr>
          <w:vertAlign w:val="subscript"/>
        </w:rPr>
        <w:t>UL_carrier_deconfig</w:t>
      </w:r>
      <w:r w:rsidRPr="00C7244C">
        <w:t xml:space="preserve"> from the end of slot n.</w:t>
      </w:r>
    </w:p>
    <w:p w14:paraId="5698E677" w14:textId="77777777" w:rsidR="00523925" w:rsidRPr="00C7244C" w:rsidRDefault="00523925" w:rsidP="00523925">
      <w:pPr>
        <w:rPr>
          <w:lang w:eastAsia="zh-CN"/>
        </w:rPr>
      </w:pPr>
      <w:r w:rsidRPr="00C7244C">
        <w:rPr>
          <w:lang w:eastAsia="zh-CN"/>
        </w:rPr>
        <w:t>Where</w:t>
      </w:r>
    </w:p>
    <w:p w14:paraId="42CE575F" w14:textId="77777777" w:rsidR="00523925" w:rsidRPr="00C7244C" w:rsidRDefault="00523925" w:rsidP="00523925">
      <w:pPr>
        <w:pStyle w:val="B1"/>
        <w:rPr>
          <w:lang w:eastAsia="zh-CN"/>
        </w:rPr>
      </w:pPr>
      <w:r w:rsidRPr="00C7244C">
        <w:t>-</w:t>
      </w:r>
      <w:r w:rsidRPr="00C7244C">
        <w:tab/>
        <w:t>Slot n is the last slot overlapping with the PDSCH containing the RRC command</w:t>
      </w:r>
      <w:r w:rsidRPr="00C7244C">
        <w:rPr>
          <w:lang w:eastAsia="zh-CN"/>
        </w:rPr>
        <w:t>.</w:t>
      </w:r>
    </w:p>
    <w:p w14:paraId="00FA9FD2" w14:textId="77777777" w:rsidR="00523925" w:rsidRPr="00C7244C" w:rsidRDefault="00523925" w:rsidP="00523925">
      <w:pPr>
        <w:pStyle w:val="B1"/>
        <w:rPr>
          <w:lang w:eastAsia="zh-CN"/>
        </w:rPr>
      </w:pPr>
      <w:r w:rsidRPr="00C7244C">
        <w:t>-</w:t>
      </w:r>
      <w:r w:rsidRPr="00C7244C">
        <w:tab/>
        <w:t>T</w:t>
      </w:r>
      <w:r w:rsidRPr="00C7244C">
        <w:rPr>
          <w:vertAlign w:val="subscript"/>
        </w:rPr>
        <w:t>UL_carrier_deconfig</w:t>
      </w:r>
      <w:r w:rsidRPr="00C7244C">
        <w:t xml:space="preserve"> equals the maximum RRC procedure delay defined in clause 11.2 in TS 36.331 [29] if the corresponding RRC message is embedded in E-UTRA RRC message, otherwise it equals the maximum RRC procedure delay defined in clause 12 in TS 38.331 [13].</w:t>
      </w:r>
    </w:p>
    <w:p w14:paraId="29D1F9A2" w14:textId="77777777" w:rsidR="00523925" w:rsidRPr="00C7244C" w:rsidRDefault="00523925" w:rsidP="007D7B20">
      <w:pPr>
        <w:pStyle w:val="Heading5"/>
      </w:pPr>
      <w:r w:rsidRPr="00C7244C">
        <w:t>7.5.11.1.4</w:t>
      </w:r>
      <w:r w:rsidRPr="00C7244C">
        <w:tab/>
        <w:t>Test description</w:t>
      </w:r>
    </w:p>
    <w:p w14:paraId="7762741F" w14:textId="77777777" w:rsidR="00523925" w:rsidRPr="00C7244C" w:rsidRDefault="00523925" w:rsidP="00523925">
      <w:pPr>
        <w:pStyle w:val="H6"/>
      </w:pPr>
      <w:r w:rsidRPr="00C7244C">
        <w:t>7.5.11.1.4.1</w:t>
      </w:r>
      <w:r w:rsidRPr="00C7244C">
        <w:tab/>
        <w:t>Initial conditions</w:t>
      </w:r>
    </w:p>
    <w:p w14:paraId="170DBE6A" w14:textId="77777777" w:rsidR="00523925" w:rsidRPr="00C7244C" w:rsidRDefault="00523925" w:rsidP="00523925">
      <w:pPr>
        <w:rPr>
          <w:lang w:eastAsia="zh-CN"/>
        </w:rPr>
      </w:pPr>
      <w:r w:rsidRPr="00C7244C">
        <w:t xml:space="preserve">There are two cells: FR2 PCell (Cell 1) on NR RF channel 1 and FR2 SCell (Cell 2) on NR RF channel 2. NR uplink is broadcast by </w:t>
      </w:r>
      <w:r w:rsidRPr="00C7244C">
        <w:rPr>
          <w:i/>
        </w:rPr>
        <w:t xml:space="preserve">ServingCellConfigCommonSIB. </w:t>
      </w:r>
      <w:r w:rsidRPr="00C7244C">
        <w:t xml:space="preserve">The test parameters for PCell and SCell are given in Table </w:t>
      </w:r>
      <w:r w:rsidRPr="00C7244C">
        <w:rPr>
          <w:snapToGrid w:val="0"/>
        </w:rPr>
        <w:t>7.5.11.4.1</w:t>
      </w:r>
      <w:r w:rsidRPr="00C7244C">
        <w:t xml:space="preserve">-1, Table </w:t>
      </w:r>
      <w:r w:rsidRPr="00C7244C">
        <w:rPr>
          <w:snapToGrid w:val="0"/>
        </w:rPr>
        <w:t>7.5.11.4.1</w:t>
      </w:r>
      <w:r w:rsidRPr="00C7244C">
        <w:t xml:space="preserve">-2  and Table </w:t>
      </w:r>
      <w:r w:rsidRPr="00C7244C">
        <w:rPr>
          <w:snapToGrid w:val="0"/>
        </w:rPr>
        <w:t>7.5.11.4.1</w:t>
      </w:r>
      <w:r w:rsidRPr="00C7244C">
        <w:t>-3.  The test consists of three time periods, with duration of T1, T2 and T3 respectively. During time duration T1</w:t>
      </w:r>
      <w:r w:rsidRPr="00C7244C">
        <w:rPr>
          <w:lang w:eastAsia="zh-CN"/>
        </w:rPr>
        <w:t>, NR uplink of Cell 2 is not configured to UE</w:t>
      </w:r>
      <w:r w:rsidRPr="00C7244C">
        <w:rPr>
          <w:i/>
        </w:rPr>
        <w:t>.</w:t>
      </w:r>
      <w:r w:rsidRPr="00C7244C">
        <w:rPr>
          <w:lang w:eastAsia="zh-CN"/>
        </w:rPr>
        <w:t xml:space="preserve"> </w:t>
      </w:r>
      <w:r w:rsidRPr="00C7244C">
        <w:t xml:space="preserve">At the start of T2, </w:t>
      </w:r>
      <w:r w:rsidRPr="00C7244C">
        <w:rPr>
          <w:rFonts w:eastAsia="MS Mincho"/>
        </w:rPr>
        <w:t xml:space="preserve">a NR uplink of Cell 2 </w:t>
      </w:r>
      <w:r w:rsidRPr="00C7244C">
        <w:rPr>
          <w:lang w:eastAsia="zh-CN"/>
        </w:rPr>
        <w:t xml:space="preserve">is configured to UE through </w:t>
      </w:r>
      <w:r w:rsidRPr="00C7244C">
        <w:rPr>
          <w:i/>
          <w:lang w:eastAsia="zh-CN"/>
        </w:rPr>
        <w:t>RRCReconfiguration</w:t>
      </w:r>
      <w:r w:rsidRPr="00C7244C">
        <w:rPr>
          <w:lang w:eastAsia="zh-CN"/>
        </w:rPr>
        <w:t xml:space="preserve">, then UE shall start transmission on the NR uplink of Cell 2. At the start of T3, the NR uplink is released through </w:t>
      </w:r>
      <w:r w:rsidRPr="00C7244C">
        <w:rPr>
          <w:i/>
          <w:lang w:eastAsia="zh-CN"/>
        </w:rPr>
        <w:t>RRCReconfiguration</w:t>
      </w:r>
      <w:r w:rsidRPr="00C7244C">
        <w:rPr>
          <w:lang w:eastAsia="zh-CN"/>
        </w:rPr>
        <w:t>.</w:t>
      </w:r>
    </w:p>
    <w:p w14:paraId="054EAF05" w14:textId="77777777" w:rsidR="00523925" w:rsidRPr="00C7244C" w:rsidRDefault="00523925" w:rsidP="00523925">
      <w:pPr>
        <w:rPr>
          <w:lang w:eastAsia="zh-CN"/>
        </w:rPr>
      </w:pPr>
      <w:r w:rsidRPr="00C7244C">
        <w:t>The test equipment also verifies that potential interruption of PCell due to UL carrier configuration on SCell is carried out within the correct time span and within the correct length by monitoring ACK/NACK sent in PCell.</w:t>
      </w:r>
    </w:p>
    <w:p w14:paraId="369D035F" w14:textId="77777777" w:rsidR="00523925" w:rsidRPr="00C7244C" w:rsidRDefault="00523925" w:rsidP="00523925">
      <w:pPr>
        <w:pStyle w:val="TH"/>
      </w:pPr>
      <w:bookmarkStart w:id="62" w:name="_Hlk123629594"/>
      <w:r w:rsidRPr="00C7244C">
        <w:t xml:space="preserve">Table 7.5.11.1.4.1-1: </w:t>
      </w:r>
      <w:bookmarkEnd w:id="62"/>
      <w:r w:rsidRPr="00C7244C">
        <w:t>Supported test configuration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572"/>
        <w:gridCol w:w="4536"/>
      </w:tblGrid>
      <w:tr w:rsidR="00523925" w:rsidRPr="00C7244C" w14:paraId="586DCF8A" w14:textId="77777777" w:rsidTr="003F1727">
        <w:tc>
          <w:tcPr>
            <w:tcW w:w="1526" w:type="dxa"/>
            <w:shd w:val="clear" w:color="auto" w:fill="auto"/>
          </w:tcPr>
          <w:p w14:paraId="409721F6" w14:textId="77777777" w:rsidR="00523925" w:rsidRPr="00C7244C" w:rsidRDefault="00523925" w:rsidP="00523925">
            <w:pPr>
              <w:pStyle w:val="TAH"/>
            </w:pPr>
            <w:r w:rsidRPr="00C7244C">
              <w:t>Configuration</w:t>
            </w:r>
          </w:p>
        </w:tc>
        <w:tc>
          <w:tcPr>
            <w:tcW w:w="3572" w:type="dxa"/>
            <w:shd w:val="clear" w:color="auto" w:fill="auto"/>
          </w:tcPr>
          <w:p w14:paraId="00FEBB07" w14:textId="77777777" w:rsidR="00523925" w:rsidRPr="00C7244C" w:rsidRDefault="00523925" w:rsidP="00523925">
            <w:pPr>
              <w:pStyle w:val="TAH"/>
            </w:pPr>
            <w:r w:rsidRPr="00C7244C">
              <w:t>PCell (Cell 1)</w:t>
            </w:r>
          </w:p>
        </w:tc>
        <w:tc>
          <w:tcPr>
            <w:tcW w:w="4536" w:type="dxa"/>
            <w:shd w:val="clear" w:color="auto" w:fill="auto"/>
          </w:tcPr>
          <w:p w14:paraId="4759BB28" w14:textId="77777777" w:rsidR="00523925" w:rsidRPr="00C7244C" w:rsidRDefault="00523925" w:rsidP="00523925">
            <w:pPr>
              <w:pStyle w:val="TAH"/>
            </w:pPr>
            <w:r w:rsidRPr="00C7244C">
              <w:t>SCell (Cell 2)</w:t>
            </w:r>
          </w:p>
        </w:tc>
      </w:tr>
      <w:tr w:rsidR="00523925" w:rsidRPr="00C7244C" w14:paraId="4BA2EE80" w14:textId="77777777" w:rsidTr="003F1727">
        <w:tc>
          <w:tcPr>
            <w:tcW w:w="1526" w:type="dxa"/>
            <w:shd w:val="clear" w:color="auto" w:fill="auto"/>
          </w:tcPr>
          <w:p w14:paraId="07BFB68E" w14:textId="77777777" w:rsidR="00523925" w:rsidRPr="00C7244C" w:rsidRDefault="00523925" w:rsidP="00523925">
            <w:pPr>
              <w:pStyle w:val="TAL"/>
            </w:pPr>
            <w:r w:rsidRPr="00C7244C">
              <w:t>1</w:t>
            </w:r>
          </w:p>
        </w:tc>
        <w:tc>
          <w:tcPr>
            <w:tcW w:w="3572" w:type="dxa"/>
            <w:shd w:val="clear" w:color="auto" w:fill="auto"/>
          </w:tcPr>
          <w:p w14:paraId="60CB1BC2" w14:textId="77777777" w:rsidR="00523925" w:rsidRPr="00C7244C" w:rsidRDefault="00523925" w:rsidP="00523925">
            <w:pPr>
              <w:pStyle w:val="TAL"/>
            </w:pPr>
            <w:r w:rsidRPr="00C7244C">
              <w:t>120 kHz SSB SCS, 100 MHz bandwidth, TDD duplex mode</w:t>
            </w:r>
          </w:p>
        </w:tc>
        <w:tc>
          <w:tcPr>
            <w:tcW w:w="4536" w:type="dxa"/>
            <w:shd w:val="clear" w:color="auto" w:fill="auto"/>
          </w:tcPr>
          <w:p w14:paraId="6AF4C7D4" w14:textId="77777777" w:rsidR="00523925" w:rsidRPr="00C7244C" w:rsidRDefault="00523925" w:rsidP="00523925">
            <w:pPr>
              <w:pStyle w:val="TAL"/>
            </w:pPr>
            <w:r w:rsidRPr="00C7244C">
              <w:t>DL and UL: 120 kHz SSB SCS, 100 MHz bandwidth, TDD duplex mode</w:t>
            </w:r>
          </w:p>
        </w:tc>
      </w:tr>
    </w:tbl>
    <w:p w14:paraId="44A4804A" w14:textId="77777777" w:rsidR="00523925" w:rsidRPr="00C7244C" w:rsidRDefault="00523925" w:rsidP="00523925">
      <w:pPr>
        <w:rPr>
          <w:lang w:eastAsia="zh-CN"/>
        </w:rPr>
      </w:pPr>
    </w:p>
    <w:p w14:paraId="75DA5DE9" w14:textId="77777777" w:rsidR="00523925" w:rsidRPr="00C7244C" w:rsidRDefault="00523925" w:rsidP="00523925">
      <w:pPr>
        <w:pStyle w:val="TH"/>
        <w:rPr>
          <w:lang w:eastAsia="zh-CN"/>
        </w:rPr>
      </w:pPr>
      <w:bookmarkStart w:id="63" w:name="_Hlk123629744"/>
      <w:r w:rsidRPr="00C7244C">
        <w:t xml:space="preserve">Table 7.5.11.1.4.1-2: </w:t>
      </w:r>
      <w:bookmarkEnd w:id="63"/>
      <w:r w:rsidRPr="00C7244C">
        <w:t>Initial conditions for SA UE uplink RRC reconfiguration delay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23925" w:rsidRPr="00C7244C" w14:paraId="75380501" w14:textId="77777777" w:rsidTr="003F1727">
        <w:trPr>
          <w:jc w:val="center"/>
        </w:trPr>
        <w:tc>
          <w:tcPr>
            <w:tcW w:w="1701" w:type="dxa"/>
            <w:shd w:val="clear" w:color="auto" w:fill="auto"/>
          </w:tcPr>
          <w:p w14:paraId="5551BB57" w14:textId="77777777" w:rsidR="00523925" w:rsidRPr="00C7244C" w:rsidRDefault="00523925" w:rsidP="003F1727">
            <w:pPr>
              <w:pStyle w:val="TAH"/>
            </w:pPr>
            <w:r w:rsidRPr="00C7244C">
              <w:t>Parameter</w:t>
            </w:r>
          </w:p>
        </w:tc>
        <w:tc>
          <w:tcPr>
            <w:tcW w:w="3943" w:type="dxa"/>
            <w:gridSpan w:val="2"/>
            <w:shd w:val="clear" w:color="auto" w:fill="auto"/>
          </w:tcPr>
          <w:p w14:paraId="3B8CD0A6" w14:textId="77777777" w:rsidR="00523925" w:rsidRPr="00C7244C" w:rsidRDefault="00523925" w:rsidP="003F1727">
            <w:pPr>
              <w:pStyle w:val="TAH"/>
            </w:pPr>
            <w:r w:rsidRPr="00C7244C">
              <w:t>Value</w:t>
            </w:r>
          </w:p>
        </w:tc>
        <w:tc>
          <w:tcPr>
            <w:tcW w:w="3961" w:type="dxa"/>
          </w:tcPr>
          <w:p w14:paraId="242D3431" w14:textId="77777777" w:rsidR="00523925" w:rsidRPr="00C7244C" w:rsidRDefault="00523925" w:rsidP="003F1727">
            <w:pPr>
              <w:pStyle w:val="TAH"/>
            </w:pPr>
            <w:r w:rsidRPr="00C7244C">
              <w:t>Comment</w:t>
            </w:r>
          </w:p>
        </w:tc>
      </w:tr>
      <w:tr w:rsidR="00523925" w:rsidRPr="00C7244C" w14:paraId="0AD83D37" w14:textId="77777777" w:rsidTr="003F1727">
        <w:trPr>
          <w:jc w:val="center"/>
        </w:trPr>
        <w:tc>
          <w:tcPr>
            <w:tcW w:w="1701" w:type="dxa"/>
            <w:shd w:val="clear" w:color="auto" w:fill="auto"/>
          </w:tcPr>
          <w:p w14:paraId="0124E2F7" w14:textId="77777777" w:rsidR="00523925" w:rsidRPr="00C7244C" w:rsidRDefault="00523925" w:rsidP="003F1727">
            <w:pPr>
              <w:pStyle w:val="TAL"/>
            </w:pPr>
            <w:r w:rsidRPr="00C7244C">
              <w:t>Test environment</w:t>
            </w:r>
          </w:p>
        </w:tc>
        <w:tc>
          <w:tcPr>
            <w:tcW w:w="3943" w:type="dxa"/>
            <w:gridSpan w:val="2"/>
            <w:shd w:val="clear" w:color="auto" w:fill="auto"/>
          </w:tcPr>
          <w:p w14:paraId="7F23CAE9" w14:textId="77777777" w:rsidR="00523925" w:rsidRPr="00C7244C" w:rsidRDefault="00523925" w:rsidP="003F1727">
            <w:pPr>
              <w:pStyle w:val="TAL"/>
            </w:pPr>
            <w:r w:rsidRPr="00C7244C">
              <w:t>NC</w:t>
            </w:r>
          </w:p>
        </w:tc>
        <w:tc>
          <w:tcPr>
            <w:tcW w:w="3961" w:type="dxa"/>
          </w:tcPr>
          <w:p w14:paraId="1B2C3ACB" w14:textId="77777777" w:rsidR="00523925" w:rsidRPr="00C7244C" w:rsidRDefault="00523925" w:rsidP="003F1727">
            <w:pPr>
              <w:pStyle w:val="TAL"/>
            </w:pPr>
            <w:r w:rsidRPr="00C7244C">
              <w:t>As specified in TS 38.508-1 [14] clause 4.1.</w:t>
            </w:r>
          </w:p>
        </w:tc>
      </w:tr>
      <w:tr w:rsidR="00523925" w:rsidRPr="00C7244C" w14:paraId="4087DA28" w14:textId="77777777" w:rsidTr="003F1727">
        <w:trPr>
          <w:jc w:val="center"/>
        </w:trPr>
        <w:tc>
          <w:tcPr>
            <w:tcW w:w="1701" w:type="dxa"/>
            <w:shd w:val="clear" w:color="auto" w:fill="auto"/>
          </w:tcPr>
          <w:p w14:paraId="24B114B0" w14:textId="77777777" w:rsidR="00523925" w:rsidRPr="00C7244C" w:rsidRDefault="00523925" w:rsidP="003F1727">
            <w:pPr>
              <w:pStyle w:val="TAL"/>
            </w:pPr>
            <w:r w:rsidRPr="00C7244C">
              <w:t>Test frequencies</w:t>
            </w:r>
          </w:p>
        </w:tc>
        <w:tc>
          <w:tcPr>
            <w:tcW w:w="7904" w:type="dxa"/>
            <w:gridSpan w:val="3"/>
            <w:shd w:val="clear" w:color="auto" w:fill="auto"/>
          </w:tcPr>
          <w:p w14:paraId="38737622" w14:textId="77777777" w:rsidR="00523925" w:rsidRPr="00C7244C" w:rsidRDefault="00523925" w:rsidP="003F1727">
            <w:pPr>
              <w:pStyle w:val="TAL"/>
            </w:pPr>
            <w:r w:rsidRPr="00C7244C">
              <w:t>As specified in Annex E, table E.5-1 and TS 38.508-1 [14] clause 4.3.1.2.</w:t>
            </w:r>
          </w:p>
        </w:tc>
      </w:tr>
      <w:tr w:rsidR="00523925" w:rsidRPr="00C7244C" w14:paraId="4E833F86" w14:textId="77777777" w:rsidTr="003F1727">
        <w:trPr>
          <w:jc w:val="center"/>
        </w:trPr>
        <w:tc>
          <w:tcPr>
            <w:tcW w:w="1701" w:type="dxa"/>
            <w:shd w:val="clear" w:color="auto" w:fill="auto"/>
          </w:tcPr>
          <w:p w14:paraId="36C90846" w14:textId="77777777" w:rsidR="00523925" w:rsidRPr="00C7244C" w:rsidRDefault="00523925" w:rsidP="003F1727">
            <w:pPr>
              <w:pStyle w:val="TAL"/>
            </w:pPr>
            <w:r w:rsidRPr="00C7244C">
              <w:t>Channel bandwidth</w:t>
            </w:r>
          </w:p>
        </w:tc>
        <w:tc>
          <w:tcPr>
            <w:tcW w:w="7904" w:type="dxa"/>
            <w:gridSpan w:val="3"/>
            <w:shd w:val="clear" w:color="auto" w:fill="auto"/>
          </w:tcPr>
          <w:p w14:paraId="594F33CE" w14:textId="77777777" w:rsidR="00523925" w:rsidRPr="00C7244C" w:rsidRDefault="00523925" w:rsidP="003F1727">
            <w:pPr>
              <w:pStyle w:val="TAL"/>
            </w:pPr>
            <w:r w:rsidRPr="00C7244C">
              <w:t>As specified by the test configuration selected from Table 7.5.11.4.1-1.</w:t>
            </w:r>
          </w:p>
        </w:tc>
      </w:tr>
      <w:tr w:rsidR="00523925" w:rsidRPr="00C7244C" w14:paraId="7EF83732" w14:textId="77777777" w:rsidTr="003F1727">
        <w:trPr>
          <w:jc w:val="center"/>
        </w:trPr>
        <w:tc>
          <w:tcPr>
            <w:tcW w:w="1701" w:type="dxa"/>
            <w:shd w:val="clear" w:color="auto" w:fill="auto"/>
          </w:tcPr>
          <w:p w14:paraId="1C28E1C8" w14:textId="77777777" w:rsidR="00523925" w:rsidRPr="00C7244C" w:rsidRDefault="00523925" w:rsidP="003F1727">
            <w:pPr>
              <w:pStyle w:val="TAL"/>
            </w:pPr>
            <w:r w:rsidRPr="00C7244C">
              <w:t>Propagation conditions</w:t>
            </w:r>
          </w:p>
        </w:tc>
        <w:tc>
          <w:tcPr>
            <w:tcW w:w="3943" w:type="dxa"/>
            <w:gridSpan w:val="2"/>
            <w:shd w:val="clear" w:color="auto" w:fill="auto"/>
          </w:tcPr>
          <w:p w14:paraId="676A70EC" w14:textId="77777777" w:rsidR="00523925" w:rsidRPr="00C7244C" w:rsidRDefault="00523925" w:rsidP="003F1727">
            <w:pPr>
              <w:pStyle w:val="TAL"/>
              <w:rPr>
                <w:lang w:eastAsia="zh-CN"/>
              </w:rPr>
            </w:pPr>
            <w:r w:rsidRPr="00C7244C">
              <w:t>AWGN</w:t>
            </w:r>
          </w:p>
        </w:tc>
        <w:tc>
          <w:tcPr>
            <w:tcW w:w="3961" w:type="dxa"/>
          </w:tcPr>
          <w:p w14:paraId="797B0192" w14:textId="77777777" w:rsidR="00523925" w:rsidRPr="00C7244C" w:rsidRDefault="00523925" w:rsidP="003F1727">
            <w:pPr>
              <w:pStyle w:val="TAL"/>
            </w:pPr>
            <w:r w:rsidRPr="00C7244C">
              <w:t>As specified in Annex C.2.2.</w:t>
            </w:r>
          </w:p>
        </w:tc>
      </w:tr>
      <w:tr w:rsidR="00523925" w:rsidRPr="00C7244C" w14:paraId="3767B2C5" w14:textId="77777777" w:rsidTr="003F1727">
        <w:trPr>
          <w:jc w:val="center"/>
        </w:trPr>
        <w:tc>
          <w:tcPr>
            <w:tcW w:w="1701" w:type="dxa"/>
            <w:vMerge w:val="restart"/>
            <w:shd w:val="clear" w:color="auto" w:fill="auto"/>
          </w:tcPr>
          <w:p w14:paraId="136A6E6E" w14:textId="77777777" w:rsidR="00523925" w:rsidRPr="00C7244C" w:rsidRDefault="00523925" w:rsidP="003F1727">
            <w:pPr>
              <w:pStyle w:val="TAL"/>
            </w:pPr>
            <w:r w:rsidRPr="00C7244C">
              <w:t>Connection Diagram</w:t>
            </w:r>
          </w:p>
        </w:tc>
        <w:tc>
          <w:tcPr>
            <w:tcW w:w="1134" w:type="dxa"/>
            <w:shd w:val="clear" w:color="auto" w:fill="auto"/>
          </w:tcPr>
          <w:p w14:paraId="751B2FC6" w14:textId="77777777" w:rsidR="00523925" w:rsidRPr="00C7244C" w:rsidRDefault="00523925" w:rsidP="003F1727">
            <w:pPr>
              <w:pStyle w:val="TAL"/>
            </w:pPr>
            <w:r w:rsidRPr="00C7244C">
              <w:t>TE Part</w:t>
            </w:r>
          </w:p>
        </w:tc>
        <w:tc>
          <w:tcPr>
            <w:tcW w:w="2809" w:type="dxa"/>
            <w:shd w:val="clear" w:color="auto" w:fill="auto"/>
          </w:tcPr>
          <w:p w14:paraId="2F04B984" w14:textId="77777777" w:rsidR="00523925" w:rsidRPr="00C7244C" w:rsidRDefault="00523925" w:rsidP="003F1727">
            <w:pPr>
              <w:pStyle w:val="TAL"/>
            </w:pPr>
            <w:r w:rsidRPr="00C7244C">
              <w:t>A.3.3.3</w:t>
            </w:r>
          </w:p>
        </w:tc>
        <w:tc>
          <w:tcPr>
            <w:tcW w:w="3961" w:type="dxa"/>
            <w:vMerge w:val="restart"/>
          </w:tcPr>
          <w:p w14:paraId="634DB6B9" w14:textId="77777777" w:rsidR="00523925" w:rsidRPr="00C7244C" w:rsidRDefault="00523925" w:rsidP="003F1727">
            <w:pPr>
              <w:pStyle w:val="TAL"/>
            </w:pPr>
            <w:r w:rsidRPr="00C7244C">
              <w:t>As specified in TS 38.508-1 [14] Annex A.</w:t>
            </w:r>
          </w:p>
        </w:tc>
      </w:tr>
      <w:tr w:rsidR="00523925" w:rsidRPr="00C7244C" w14:paraId="31B7AFF7" w14:textId="77777777" w:rsidTr="003F1727">
        <w:trPr>
          <w:jc w:val="center"/>
        </w:trPr>
        <w:tc>
          <w:tcPr>
            <w:tcW w:w="1701" w:type="dxa"/>
            <w:vMerge/>
            <w:shd w:val="clear" w:color="auto" w:fill="auto"/>
          </w:tcPr>
          <w:p w14:paraId="2042080F" w14:textId="77777777" w:rsidR="00523925" w:rsidRPr="00C7244C" w:rsidRDefault="00523925" w:rsidP="003F1727">
            <w:pPr>
              <w:pStyle w:val="TAL"/>
            </w:pPr>
          </w:p>
        </w:tc>
        <w:tc>
          <w:tcPr>
            <w:tcW w:w="1134" w:type="dxa"/>
            <w:shd w:val="clear" w:color="auto" w:fill="auto"/>
          </w:tcPr>
          <w:p w14:paraId="203BEEC9" w14:textId="77777777" w:rsidR="00523925" w:rsidRPr="00C7244C" w:rsidRDefault="00523925" w:rsidP="003F1727">
            <w:pPr>
              <w:pStyle w:val="TAL"/>
            </w:pPr>
            <w:r w:rsidRPr="00C7244C">
              <w:t>DUT Part</w:t>
            </w:r>
          </w:p>
        </w:tc>
        <w:tc>
          <w:tcPr>
            <w:tcW w:w="2809" w:type="dxa"/>
            <w:shd w:val="clear" w:color="auto" w:fill="auto"/>
          </w:tcPr>
          <w:p w14:paraId="36444580" w14:textId="77777777" w:rsidR="00523925" w:rsidRPr="00C7244C" w:rsidRDefault="00523925" w:rsidP="003F1727">
            <w:pPr>
              <w:pStyle w:val="TAL"/>
            </w:pPr>
            <w:r w:rsidRPr="00C7244C">
              <w:t>A.3.3.3</w:t>
            </w:r>
          </w:p>
        </w:tc>
        <w:tc>
          <w:tcPr>
            <w:tcW w:w="3961" w:type="dxa"/>
            <w:vMerge/>
          </w:tcPr>
          <w:p w14:paraId="742B06FB" w14:textId="77777777" w:rsidR="00523925" w:rsidRPr="00C7244C" w:rsidRDefault="00523925" w:rsidP="003F1727">
            <w:pPr>
              <w:pStyle w:val="TAL"/>
            </w:pPr>
          </w:p>
        </w:tc>
      </w:tr>
      <w:tr w:rsidR="00523925" w:rsidRPr="00C7244C" w14:paraId="196E96AD" w14:textId="77777777" w:rsidTr="003F1727">
        <w:trPr>
          <w:jc w:val="center"/>
        </w:trPr>
        <w:tc>
          <w:tcPr>
            <w:tcW w:w="1701" w:type="dxa"/>
            <w:shd w:val="clear" w:color="auto" w:fill="auto"/>
          </w:tcPr>
          <w:p w14:paraId="6EE6560B" w14:textId="77777777" w:rsidR="00523925" w:rsidRPr="00C7244C" w:rsidRDefault="00523925" w:rsidP="003F1727">
            <w:pPr>
              <w:pStyle w:val="TAL"/>
            </w:pPr>
            <w:r w:rsidRPr="00C7244C">
              <w:t>Exceptions to connection diagram</w:t>
            </w:r>
          </w:p>
        </w:tc>
        <w:tc>
          <w:tcPr>
            <w:tcW w:w="3943" w:type="dxa"/>
            <w:gridSpan w:val="2"/>
            <w:shd w:val="clear" w:color="auto" w:fill="auto"/>
          </w:tcPr>
          <w:p w14:paraId="157FD07F" w14:textId="77777777" w:rsidR="00523925" w:rsidRPr="00C7244C" w:rsidRDefault="00523925" w:rsidP="003F1727">
            <w:pPr>
              <w:pStyle w:val="TAL"/>
            </w:pPr>
            <w:r w:rsidRPr="00C7244C">
              <w:t>N/A</w:t>
            </w:r>
          </w:p>
        </w:tc>
        <w:tc>
          <w:tcPr>
            <w:tcW w:w="3961" w:type="dxa"/>
          </w:tcPr>
          <w:p w14:paraId="636E4C36" w14:textId="77777777" w:rsidR="00523925" w:rsidRPr="00C7244C" w:rsidRDefault="00523925" w:rsidP="003F1727">
            <w:pPr>
              <w:pStyle w:val="TAL"/>
              <w:rPr>
                <w:highlight w:val="yellow"/>
              </w:rPr>
            </w:pPr>
          </w:p>
        </w:tc>
      </w:tr>
    </w:tbl>
    <w:p w14:paraId="42972345" w14:textId="77777777" w:rsidR="00523925" w:rsidRPr="00C7244C" w:rsidRDefault="00523925" w:rsidP="00523925">
      <w:pPr>
        <w:rPr>
          <w:lang w:eastAsia="zh-CN"/>
        </w:rPr>
      </w:pPr>
    </w:p>
    <w:p w14:paraId="3B30DF4A" w14:textId="77777777" w:rsidR="00523925" w:rsidRPr="00C7244C" w:rsidRDefault="00523925" w:rsidP="00523925">
      <w:pPr>
        <w:pStyle w:val="TH"/>
        <w:rPr>
          <w:b w:val="0"/>
        </w:rPr>
      </w:pPr>
      <w:bookmarkStart w:id="64" w:name="_Hlk123629999"/>
      <w:r w:rsidRPr="00C7244C">
        <w:t xml:space="preserve">Table 7.5.11.1.4.1-3: </w:t>
      </w:r>
      <w:bookmarkEnd w:id="64"/>
      <w:r w:rsidRPr="00C7244C">
        <w:t>General test parameters for SA UE UL carrier RRC reconfiguration Delay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23"/>
        <w:gridCol w:w="1559"/>
        <w:gridCol w:w="1905"/>
        <w:gridCol w:w="3651"/>
      </w:tblGrid>
      <w:tr w:rsidR="00523925" w:rsidRPr="00C7244C" w14:paraId="2F824608"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CF2EFD3" w14:textId="77777777" w:rsidR="00523925" w:rsidRPr="00C7244C" w:rsidRDefault="00523925" w:rsidP="00523925">
            <w:pPr>
              <w:pStyle w:val="TAH"/>
              <w:rPr>
                <w:lang w:eastAsia="zh-CN"/>
              </w:rPr>
            </w:pPr>
            <w:r w:rsidRPr="00C7244C">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6EE7589A" w14:textId="77777777" w:rsidR="00523925" w:rsidRPr="00C7244C" w:rsidRDefault="00523925" w:rsidP="00523925">
            <w:pPr>
              <w:pStyle w:val="TAH"/>
              <w:rPr>
                <w:lang w:eastAsia="zh-CN"/>
              </w:rPr>
            </w:pPr>
            <w:r w:rsidRPr="00C7244C">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3C3EFBD0" w14:textId="77777777" w:rsidR="00523925" w:rsidRPr="00C7244C" w:rsidRDefault="00523925" w:rsidP="00523925">
            <w:pPr>
              <w:pStyle w:val="TAH"/>
              <w:rPr>
                <w:lang w:eastAsia="zh-CN"/>
              </w:rPr>
            </w:pPr>
            <w:r w:rsidRPr="00C7244C">
              <w:rPr>
                <w:lang w:eastAsia="zh-CN"/>
              </w:rPr>
              <w:t>Test configuration</w:t>
            </w:r>
          </w:p>
        </w:tc>
        <w:tc>
          <w:tcPr>
            <w:tcW w:w="1905" w:type="dxa"/>
            <w:tcBorders>
              <w:top w:val="single" w:sz="4" w:space="0" w:color="auto"/>
              <w:left w:val="single" w:sz="4" w:space="0" w:color="auto"/>
              <w:bottom w:val="single" w:sz="4" w:space="0" w:color="auto"/>
              <w:right w:val="single" w:sz="4" w:space="0" w:color="auto"/>
            </w:tcBorders>
          </w:tcPr>
          <w:p w14:paraId="574F3BBE" w14:textId="77777777" w:rsidR="00523925" w:rsidRPr="00C7244C" w:rsidRDefault="00523925" w:rsidP="00523925">
            <w:pPr>
              <w:pStyle w:val="TAH"/>
              <w:rPr>
                <w:lang w:eastAsia="zh-CN"/>
              </w:rPr>
            </w:pPr>
            <w:r w:rsidRPr="00C7244C">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15B3D86B" w14:textId="77777777" w:rsidR="00523925" w:rsidRPr="00C7244C" w:rsidRDefault="00523925" w:rsidP="00523925">
            <w:pPr>
              <w:pStyle w:val="TAH"/>
              <w:rPr>
                <w:lang w:eastAsia="zh-CN"/>
              </w:rPr>
            </w:pPr>
            <w:r w:rsidRPr="00C7244C">
              <w:rPr>
                <w:lang w:eastAsia="zh-CN"/>
              </w:rPr>
              <w:t>Comment</w:t>
            </w:r>
          </w:p>
        </w:tc>
      </w:tr>
      <w:tr w:rsidR="00523925" w:rsidRPr="00C7244C" w14:paraId="2F70998A"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33C56D7C" w14:textId="77777777" w:rsidR="00523925" w:rsidRPr="00C7244C" w:rsidRDefault="00523925" w:rsidP="00523925">
            <w:pPr>
              <w:pStyle w:val="TAL"/>
              <w:rPr>
                <w:lang w:eastAsia="zh-CN"/>
              </w:rPr>
            </w:pPr>
            <w:r w:rsidRPr="00C7244C">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3805F9F3"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852B931"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8976570" w14:textId="77777777" w:rsidR="00523925" w:rsidRPr="00C7244C" w:rsidRDefault="00523925" w:rsidP="00523925">
            <w:pPr>
              <w:pStyle w:val="TAC"/>
              <w:rPr>
                <w:lang w:eastAsia="zh-CN"/>
              </w:rPr>
            </w:pPr>
            <w:r w:rsidRPr="00C7244C">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631B7551" w14:textId="77777777" w:rsidR="00523925" w:rsidRPr="00C7244C" w:rsidRDefault="00523925" w:rsidP="00523925">
            <w:pPr>
              <w:pStyle w:val="TAC"/>
              <w:rPr>
                <w:lang w:eastAsia="zh-CN"/>
              </w:rPr>
            </w:pPr>
            <w:r w:rsidRPr="00C7244C">
              <w:rPr>
                <w:lang w:eastAsia="zh-CN"/>
              </w:rPr>
              <w:t>Two NR RF channels</w:t>
            </w:r>
          </w:p>
        </w:tc>
      </w:tr>
      <w:tr w:rsidR="00523925" w:rsidRPr="00C7244C" w14:paraId="74112B8B"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0DBF194E" w14:textId="77777777" w:rsidR="00523925" w:rsidRPr="00C7244C" w:rsidRDefault="00523925" w:rsidP="00523925">
            <w:pPr>
              <w:pStyle w:val="TAL"/>
              <w:rPr>
                <w:lang w:eastAsia="zh-CN"/>
              </w:rPr>
            </w:pPr>
            <w:r w:rsidRPr="00C7244C">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73A7476"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892DCBD"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52AFA87" w14:textId="77777777" w:rsidR="00523925" w:rsidRPr="00C7244C" w:rsidRDefault="00523925" w:rsidP="00523925">
            <w:pPr>
              <w:pStyle w:val="TAC"/>
              <w:rPr>
                <w:lang w:eastAsia="zh-CN"/>
              </w:rPr>
            </w:pPr>
            <w:r w:rsidRPr="00C7244C">
              <w:rPr>
                <w:lang w:eastAsia="zh-CN"/>
              </w:rPr>
              <w:t>Cell 1: FR2 PCell</w:t>
            </w:r>
          </w:p>
          <w:p w14:paraId="6CD9EBE6" w14:textId="77777777" w:rsidR="00523925" w:rsidRPr="00C7244C" w:rsidRDefault="00523925" w:rsidP="00523925">
            <w:pPr>
              <w:pStyle w:val="TAC"/>
              <w:rPr>
                <w:lang w:eastAsia="zh-CN"/>
              </w:rPr>
            </w:pPr>
            <w:r w:rsidRPr="00C7244C">
              <w:rPr>
                <w:lang w:eastAsia="zh-CN"/>
              </w:rPr>
              <w:t>Cell 2: FR2 SCell</w:t>
            </w:r>
          </w:p>
        </w:tc>
        <w:tc>
          <w:tcPr>
            <w:tcW w:w="3651" w:type="dxa"/>
            <w:tcBorders>
              <w:top w:val="single" w:sz="4" w:space="0" w:color="auto"/>
              <w:left w:val="single" w:sz="4" w:space="0" w:color="auto"/>
              <w:bottom w:val="single" w:sz="4" w:space="0" w:color="auto"/>
              <w:right w:val="single" w:sz="4" w:space="0" w:color="auto"/>
            </w:tcBorders>
          </w:tcPr>
          <w:p w14:paraId="7F3BD51B" w14:textId="77777777" w:rsidR="00523925" w:rsidRPr="00C7244C" w:rsidRDefault="00523925" w:rsidP="00523925">
            <w:pPr>
              <w:pStyle w:val="TAC"/>
              <w:rPr>
                <w:lang w:eastAsia="zh-CN"/>
              </w:rPr>
            </w:pPr>
            <w:r w:rsidRPr="00C7244C">
              <w:rPr>
                <w:lang w:eastAsia="zh-CN"/>
              </w:rPr>
              <w:t>PCell on RF channel number 1</w:t>
            </w:r>
          </w:p>
          <w:p w14:paraId="356B6512" w14:textId="77777777" w:rsidR="00523925" w:rsidRPr="00C7244C" w:rsidRDefault="00523925" w:rsidP="00523925">
            <w:pPr>
              <w:pStyle w:val="TAC"/>
              <w:rPr>
                <w:lang w:eastAsia="zh-CN"/>
              </w:rPr>
            </w:pPr>
            <w:r w:rsidRPr="00C7244C">
              <w:rPr>
                <w:lang w:eastAsia="zh-CN"/>
              </w:rPr>
              <w:t>FR2 SCell on RF channel number 2</w:t>
            </w:r>
          </w:p>
        </w:tc>
      </w:tr>
      <w:tr w:rsidR="00523925" w:rsidRPr="00C7244C" w14:paraId="457B31F5"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1C062B0" w14:textId="77777777" w:rsidR="00523925" w:rsidRPr="00C7244C" w:rsidRDefault="00523925" w:rsidP="00523925">
            <w:pPr>
              <w:pStyle w:val="TAL"/>
              <w:rPr>
                <w:lang w:eastAsia="zh-CN"/>
              </w:rPr>
            </w:pPr>
            <w:r w:rsidRPr="00C7244C">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5C96E90E"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77A63D"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1D313812" w14:textId="77777777" w:rsidR="00523925" w:rsidRPr="00C7244C" w:rsidRDefault="00523925" w:rsidP="00523925">
            <w:pPr>
              <w:pStyle w:val="TAC"/>
              <w:rPr>
                <w:lang w:eastAsia="zh-CN"/>
              </w:rPr>
            </w:pPr>
            <w:r w:rsidRPr="00C7244C">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0440D014" w14:textId="77777777" w:rsidR="00523925" w:rsidRPr="00C7244C" w:rsidRDefault="00523925" w:rsidP="00523925">
            <w:pPr>
              <w:pStyle w:val="TAC"/>
              <w:rPr>
                <w:lang w:eastAsia="zh-CN"/>
              </w:rPr>
            </w:pPr>
          </w:p>
        </w:tc>
      </w:tr>
      <w:tr w:rsidR="00523925" w:rsidRPr="00C7244C" w14:paraId="7DA4CA33"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223861AB" w14:textId="77777777" w:rsidR="00523925" w:rsidRPr="00C7244C" w:rsidRDefault="00523925" w:rsidP="00523925">
            <w:pPr>
              <w:pStyle w:val="TAL"/>
              <w:rPr>
                <w:lang w:eastAsia="zh-CN"/>
              </w:rPr>
            </w:pPr>
            <w:r w:rsidRPr="00C7244C">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6807928B"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58DCBE5"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BD3CB29" w14:textId="77777777" w:rsidR="00523925" w:rsidRPr="00C7244C" w:rsidRDefault="00523925" w:rsidP="00523925">
            <w:pPr>
              <w:pStyle w:val="TAC"/>
              <w:rPr>
                <w:lang w:eastAsia="zh-CN"/>
              </w:rPr>
            </w:pPr>
            <w:r w:rsidRPr="00C7244C">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725BBDB" w14:textId="77777777" w:rsidR="00523925" w:rsidRPr="00C7244C" w:rsidRDefault="00523925" w:rsidP="00523925">
            <w:pPr>
              <w:pStyle w:val="TAC"/>
              <w:rPr>
                <w:lang w:eastAsia="zh-CN"/>
              </w:rPr>
            </w:pPr>
          </w:p>
        </w:tc>
      </w:tr>
      <w:tr w:rsidR="00523925" w:rsidRPr="00C7244C" w14:paraId="3A14F92D"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35EDFA4B" w14:textId="77777777" w:rsidR="00523925" w:rsidRPr="00C7244C" w:rsidRDefault="00523925" w:rsidP="00523925">
            <w:pPr>
              <w:pStyle w:val="TAL"/>
              <w:rPr>
                <w:lang w:eastAsia="zh-CN"/>
              </w:rPr>
            </w:pPr>
            <w:r w:rsidRPr="00C7244C">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5A7DB27"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8F1AB9"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400DD7B" w14:textId="77777777" w:rsidR="00523925" w:rsidRPr="00C7244C" w:rsidRDefault="00523925" w:rsidP="00523925">
            <w:pPr>
              <w:pStyle w:val="TAC"/>
              <w:rPr>
                <w:lang w:eastAsia="zh-CN"/>
              </w:rPr>
            </w:pPr>
            <w:r w:rsidRPr="00C7244C">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603DB350" w14:textId="77777777" w:rsidR="00523925" w:rsidRPr="00C7244C" w:rsidRDefault="00523925" w:rsidP="00523925">
            <w:pPr>
              <w:pStyle w:val="TAC"/>
              <w:rPr>
                <w:lang w:eastAsia="zh-CN"/>
              </w:rPr>
            </w:pPr>
          </w:p>
        </w:tc>
      </w:tr>
      <w:tr w:rsidR="00523925" w:rsidRPr="00C7244C" w14:paraId="2AAC9C07"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1A80984" w14:textId="77777777" w:rsidR="00523925" w:rsidRPr="00C7244C" w:rsidRDefault="00523925" w:rsidP="00523925">
            <w:pPr>
              <w:pStyle w:val="TAL"/>
              <w:rPr>
                <w:lang w:eastAsia="zh-CN"/>
              </w:rPr>
            </w:pPr>
            <w:r w:rsidRPr="00C7244C">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681E272"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FD912E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5B7A39A" w14:textId="77777777" w:rsidR="00523925" w:rsidRPr="00C7244C" w:rsidRDefault="00523925" w:rsidP="00523925">
            <w:pPr>
              <w:pStyle w:val="TAC"/>
              <w:rPr>
                <w:lang w:eastAsia="zh-CN"/>
              </w:rPr>
            </w:pPr>
            <w:r w:rsidRPr="00C7244C">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610C29CE" w14:textId="77777777" w:rsidR="00523925" w:rsidRPr="00C7244C" w:rsidRDefault="00523925" w:rsidP="00523925">
            <w:pPr>
              <w:pStyle w:val="TAC"/>
              <w:rPr>
                <w:lang w:eastAsia="zh-CN"/>
              </w:rPr>
            </w:pPr>
            <w:r w:rsidRPr="00C7244C">
              <w:rPr>
                <w:lang w:eastAsia="zh-CN"/>
              </w:rPr>
              <w:t>L3 filtering is not used</w:t>
            </w:r>
          </w:p>
        </w:tc>
      </w:tr>
      <w:tr w:rsidR="00523925" w:rsidRPr="00C7244C" w14:paraId="36E8A34B" w14:textId="77777777" w:rsidTr="003F1727">
        <w:trPr>
          <w:cantSplit/>
        </w:trPr>
        <w:tc>
          <w:tcPr>
            <w:tcW w:w="0" w:type="auto"/>
          </w:tcPr>
          <w:p w14:paraId="3AEA8A5E" w14:textId="77777777" w:rsidR="00523925" w:rsidRPr="00C7244C" w:rsidRDefault="00523925" w:rsidP="00523925">
            <w:pPr>
              <w:pStyle w:val="TAL"/>
              <w:rPr>
                <w:lang w:eastAsia="zh-CN"/>
              </w:rPr>
            </w:pPr>
            <w:r w:rsidRPr="00C7244C">
              <w:rPr>
                <w:lang w:eastAsia="zh-CN"/>
              </w:rPr>
              <w:t>Cell 2 timing offset to Cell 1</w:t>
            </w:r>
          </w:p>
        </w:tc>
        <w:tc>
          <w:tcPr>
            <w:tcW w:w="723" w:type="dxa"/>
          </w:tcPr>
          <w:p w14:paraId="52CAF91C" w14:textId="77777777" w:rsidR="00523925" w:rsidRPr="00C7244C" w:rsidRDefault="00523925" w:rsidP="00523925">
            <w:pPr>
              <w:pStyle w:val="TAC"/>
              <w:rPr>
                <w:lang w:eastAsia="zh-CN"/>
              </w:rPr>
            </w:pPr>
            <w:r w:rsidRPr="00C7244C">
              <w:rPr>
                <w:lang w:eastAsia="zh-CN"/>
              </w:rPr>
              <w:sym w:font="Symbol" w:char="F06D"/>
            </w:r>
            <w:r w:rsidRPr="00C7244C">
              <w:rPr>
                <w:lang w:eastAsia="zh-CN"/>
              </w:rPr>
              <w:t>s</w:t>
            </w:r>
          </w:p>
        </w:tc>
        <w:tc>
          <w:tcPr>
            <w:tcW w:w="1559" w:type="dxa"/>
          </w:tcPr>
          <w:p w14:paraId="4FC39384" w14:textId="77777777" w:rsidR="00523925" w:rsidRPr="00C7244C" w:rsidRDefault="00523925" w:rsidP="00523925">
            <w:pPr>
              <w:pStyle w:val="TAC"/>
              <w:rPr>
                <w:lang w:eastAsia="zh-CN"/>
              </w:rPr>
            </w:pPr>
            <w:r w:rsidRPr="00C7244C">
              <w:rPr>
                <w:lang w:eastAsia="zh-CN"/>
              </w:rPr>
              <w:t>Config 1</w:t>
            </w:r>
          </w:p>
        </w:tc>
        <w:tc>
          <w:tcPr>
            <w:tcW w:w="1905" w:type="dxa"/>
          </w:tcPr>
          <w:p w14:paraId="1CFF21D2" w14:textId="77777777" w:rsidR="00523925" w:rsidRPr="00C7244C" w:rsidRDefault="00523925" w:rsidP="00523925">
            <w:pPr>
              <w:pStyle w:val="TAC"/>
              <w:rPr>
                <w:lang w:eastAsia="zh-CN"/>
              </w:rPr>
            </w:pPr>
            <w:r w:rsidRPr="00C7244C">
              <w:rPr>
                <w:lang w:eastAsia="zh-CN"/>
              </w:rPr>
              <w:t>3</w:t>
            </w:r>
          </w:p>
        </w:tc>
        <w:tc>
          <w:tcPr>
            <w:tcW w:w="3651" w:type="dxa"/>
          </w:tcPr>
          <w:p w14:paraId="02C13A3A" w14:textId="77777777" w:rsidR="00523925" w:rsidRPr="00C7244C" w:rsidRDefault="00523925" w:rsidP="00523925">
            <w:pPr>
              <w:pStyle w:val="TAC"/>
              <w:rPr>
                <w:lang w:eastAsia="zh-CN"/>
              </w:rPr>
            </w:pPr>
            <w:r w:rsidRPr="00C7244C">
              <w:rPr>
                <w:lang w:eastAsia="zh-CN"/>
              </w:rPr>
              <w:t>Synchronous cells.</w:t>
            </w:r>
          </w:p>
          <w:p w14:paraId="49E37ABE" w14:textId="77777777" w:rsidR="00523925" w:rsidRPr="00C7244C" w:rsidRDefault="00523925" w:rsidP="00523925">
            <w:pPr>
              <w:pStyle w:val="TAC"/>
              <w:rPr>
                <w:lang w:eastAsia="zh-CN"/>
              </w:rPr>
            </w:pPr>
          </w:p>
        </w:tc>
      </w:tr>
      <w:tr w:rsidR="00523925" w:rsidRPr="00C7244C" w14:paraId="67CAFEA4"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15CD3DAE" w14:textId="77777777" w:rsidR="00523925" w:rsidRPr="00C7244C" w:rsidRDefault="00523925" w:rsidP="00523925">
            <w:pPr>
              <w:pStyle w:val="TAL"/>
              <w:rPr>
                <w:lang w:eastAsia="zh-CN"/>
              </w:rPr>
            </w:pPr>
            <w:r w:rsidRPr="00C7244C">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7DC3EFFC"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DA8417"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A0A55C6"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9896A97" w14:textId="77777777" w:rsidR="00523925" w:rsidRPr="00C7244C" w:rsidRDefault="00523925" w:rsidP="00523925">
            <w:pPr>
              <w:pStyle w:val="TAC"/>
              <w:rPr>
                <w:lang w:eastAsia="zh-CN"/>
              </w:rPr>
            </w:pPr>
          </w:p>
        </w:tc>
      </w:tr>
      <w:tr w:rsidR="00523925" w:rsidRPr="00C7244C" w14:paraId="5FD829D8"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7197C6F9" w14:textId="77777777" w:rsidR="00523925" w:rsidRPr="00C7244C" w:rsidRDefault="00523925" w:rsidP="00523925">
            <w:pPr>
              <w:pStyle w:val="TAL"/>
              <w:rPr>
                <w:lang w:eastAsia="zh-CN"/>
              </w:rPr>
            </w:pPr>
            <w:r w:rsidRPr="00C7244C">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66B91FC9"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705606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450F97B"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17FD341" w14:textId="77777777" w:rsidR="00523925" w:rsidRPr="00C7244C" w:rsidRDefault="00523925" w:rsidP="00523925">
            <w:pPr>
              <w:pStyle w:val="TAC"/>
              <w:rPr>
                <w:lang w:eastAsia="zh-CN"/>
              </w:rPr>
            </w:pPr>
          </w:p>
        </w:tc>
      </w:tr>
      <w:tr w:rsidR="00523925" w:rsidRPr="00C7244C" w14:paraId="2419F389"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02CA3D62" w14:textId="77777777" w:rsidR="00523925" w:rsidRPr="00C7244C" w:rsidRDefault="00523925" w:rsidP="00523925">
            <w:pPr>
              <w:pStyle w:val="TAL"/>
              <w:rPr>
                <w:lang w:eastAsia="zh-CN"/>
              </w:rPr>
            </w:pPr>
            <w:r w:rsidRPr="00C7244C">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23A17A06"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04D2EC1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AB8B3EF"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DB8F6D" w14:textId="77777777" w:rsidR="00523925" w:rsidRPr="00C7244C" w:rsidRDefault="00523925" w:rsidP="00523925">
            <w:pPr>
              <w:pStyle w:val="TAC"/>
              <w:rPr>
                <w:lang w:eastAsia="zh-CN"/>
              </w:rPr>
            </w:pPr>
          </w:p>
        </w:tc>
      </w:tr>
    </w:tbl>
    <w:p w14:paraId="12A08552" w14:textId="77777777" w:rsidR="00523925" w:rsidRPr="00C7244C" w:rsidRDefault="00523925" w:rsidP="00523925">
      <w:pPr>
        <w:rPr>
          <w:lang w:eastAsia="sv-SE"/>
        </w:rPr>
      </w:pPr>
    </w:p>
    <w:p w14:paraId="33275742" w14:textId="77777777" w:rsidR="00523925" w:rsidRPr="00C7244C" w:rsidRDefault="00523925" w:rsidP="00523925">
      <w:pPr>
        <w:pStyle w:val="H6"/>
      </w:pPr>
      <w:r w:rsidRPr="00C7244C">
        <w:t>7.5.11.1.4.2</w:t>
      </w:r>
      <w:r w:rsidRPr="00C7244C">
        <w:tab/>
        <w:t>Test procedure</w:t>
      </w:r>
    </w:p>
    <w:p w14:paraId="074B48DC" w14:textId="77777777" w:rsidR="00523925" w:rsidRPr="00C7244C" w:rsidRDefault="00523925" w:rsidP="00523925">
      <w:pPr>
        <w:jc w:val="both"/>
      </w:pPr>
      <w:r w:rsidRPr="00C7244C">
        <w:t xml:space="preserve">Test consists of 3 successive time periods, with time duration of T1, T2 and T3 respectively. There are two cells: FR2 PCell (Cell 1) on NR RF channel 1 and FR2 SCell (Cell 2) on NR RF channel 2. NR uplink is broadcast by </w:t>
      </w:r>
      <w:r w:rsidRPr="00C7244C">
        <w:rPr>
          <w:i/>
          <w:iCs/>
        </w:rPr>
        <w:t>ServingCellConfigCommonSIB.</w:t>
      </w:r>
    </w:p>
    <w:p w14:paraId="6E36D724" w14:textId="68F0B024" w:rsidR="00523925" w:rsidRPr="00C7244C" w:rsidRDefault="00523925" w:rsidP="00523925">
      <w:pPr>
        <w:pStyle w:val="B1"/>
      </w:pPr>
      <w:r w:rsidRPr="00C7244C">
        <w:t>1.</w:t>
      </w:r>
      <w:r w:rsidRPr="00C7244C">
        <w:tab/>
        <w:t>Ensure the UE is in RRC_CONNECTED state</w:t>
      </w:r>
      <w:r w:rsidRPr="00C7244C">
        <w:rPr>
          <w:rFonts w:eastAsia="??"/>
        </w:rPr>
        <w:t xml:space="preserve"> with generic procedure parameters Connectivity NR, Connected without release On according to TS 38.508-1 [14] clause 4.5.</w:t>
      </w:r>
    </w:p>
    <w:p w14:paraId="48E87B43" w14:textId="6CC4E680" w:rsidR="00523925" w:rsidRPr="00C7244C" w:rsidRDefault="00523925" w:rsidP="00523925">
      <w:pPr>
        <w:pStyle w:val="B1"/>
      </w:pPr>
      <w:r w:rsidRPr="00C7244C">
        <w:t>2.</w:t>
      </w:r>
      <w:r w:rsidRPr="00C7244C">
        <w:tab/>
        <w:t>Set the parameter for PCell and SCell according to the table 7.5.11.1.4.1-1, 7.5.11.1.4.1-2 and 7.5.11.1.4.1-3.</w:t>
      </w:r>
    </w:p>
    <w:p w14:paraId="19CD847F" w14:textId="2A857574" w:rsidR="00523925" w:rsidRPr="00C7244C" w:rsidRDefault="00523925" w:rsidP="00523925">
      <w:pPr>
        <w:pStyle w:val="B1"/>
      </w:pPr>
      <w:r w:rsidRPr="00C7244C">
        <w:t>3.</w:t>
      </w:r>
      <w:r w:rsidRPr="00C7244C">
        <w:tab/>
        <w:t>T1 starts. At this moment NR uplink of Cell 2 is not configured to UE.</w:t>
      </w:r>
    </w:p>
    <w:p w14:paraId="7C60B6BA" w14:textId="47F9E3CD" w:rsidR="00523925" w:rsidRPr="00C7244C" w:rsidRDefault="00523925" w:rsidP="00523925">
      <w:pPr>
        <w:pStyle w:val="B1"/>
      </w:pPr>
      <w:r w:rsidRPr="00C7244C">
        <w:t>4.</w:t>
      </w:r>
      <w:r w:rsidRPr="00C7244C">
        <w:tab/>
        <w:t xml:space="preserve">When T1 expires the SS shall initiates the </w:t>
      </w:r>
      <w:r w:rsidRPr="00C7244C">
        <w:rPr>
          <w:i/>
          <w:iCs/>
        </w:rPr>
        <w:t xml:space="preserve">RRCReconfiguration </w:t>
      </w:r>
      <w:r w:rsidRPr="00C7244C">
        <w:t xml:space="preserve">procedure to UE to configure the NR UL of Cell2. T2 starts. </w:t>
      </w:r>
    </w:p>
    <w:p w14:paraId="254EFF6C" w14:textId="5D990F9F" w:rsidR="00523925" w:rsidRPr="00C7244C" w:rsidRDefault="00523925" w:rsidP="00523925">
      <w:pPr>
        <w:pStyle w:val="B1"/>
      </w:pPr>
      <w:r w:rsidRPr="00C7244C">
        <w:t>5.</w:t>
      </w:r>
      <w:r w:rsidRPr="00C7244C">
        <w:tab/>
        <w:t>The UE:</w:t>
      </w:r>
    </w:p>
    <w:p w14:paraId="62A9A3D4" w14:textId="0C43D80D" w:rsidR="00523925" w:rsidRPr="00C7244C" w:rsidRDefault="00523925" w:rsidP="00523925">
      <w:pPr>
        <w:pStyle w:val="B1"/>
      </w:pPr>
      <w:r w:rsidRPr="00C7244C">
        <w:t>a)</w:t>
      </w:r>
      <w:r w:rsidRPr="00C7244C">
        <w:tab/>
        <w:t>Starts transmission on the NR uplink carrier on SCell within</w:t>
      </w:r>
      <w:r w:rsidRPr="00C7244C">
        <w:rPr>
          <w:lang w:eastAsia="zh-CN"/>
        </w:rPr>
        <w:t xml:space="preserve"> </w:t>
      </w:r>
      <w:r w:rsidRPr="00C7244C">
        <w:t>20ms from the start of T2.</w:t>
      </w:r>
    </w:p>
    <w:p w14:paraId="20FEF4CD" w14:textId="77777777" w:rsidR="00523925" w:rsidRPr="00C7244C" w:rsidRDefault="00523925" w:rsidP="00523925">
      <w:pPr>
        <w:pStyle w:val="B1"/>
      </w:pPr>
      <w:r w:rsidRPr="00C7244C">
        <w:t xml:space="preserve">and </w:t>
      </w:r>
    </w:p>
    <w:p w14:paraId="70022ED1" w14:textId="153FECB8" w:rsidR="00523925" w:rsidRPr="00C7244C" w:rsidRDefault="00523925" w:rsidP="00523925">
      <w:pPr>
        <w:pStyle w:val="B1"/>
      </w:pPr>
      <w:r w:rsidRPr="00C7244C">
        <w:rPr>
          <w:lang w:eastAsia="zh-CN"/>
        </w:rPr>
        <w:t>b)</w:t>
      </w:r>
      <w:r w:rsidRPr="00C7244C">
        <w:rPr>
          <w:lang w:eastAsia="zh-CN"/>
        </w:rPr>
        <w:tab/>
        <w:t>Interruption of PCell due to UL carrier configuration shall not happen outside the UL carrier configuration delay which is 20ms in this test, and the length of interruption (0.125 ms after the start of T2) shall not exceed the length specified in clause TS 38.133 [6] 8.2.2.2.4.</w:t>
      </w:r>
    </w:p>
    <w:p w14:paraId="1ECAF9AB" w14:textId="4487264C" w:rsidR="00523925" w:rsidRPr="00C7244C" w:rsidRDefault="00523925" w:rsidP="00523925">
      <w:pPr>
        <w:pStyle w:val="B1"/>
      </w:pPr>
      <w:r w:rsidRPr="00C7244C">
        <w:t>6.</w:t>
      </w:r>
      <w:r w:rsidRPr="00C7244C">
        <w:tab/>
        <w:t xml:space="preserve">When T2 expires the SS initiates </w:t>
      </w:r>
      <w:r w:rsidRPr="00C7244C">
        <w:rPr>
          <w:i/>
          <w:iCs/>
        </w:rPr>
        <w:t xml:space="preserve">RRCReconfiguration </w:t>
      </w:r>
      <w:r w:rsidRPr="00C7244C">
        <w:t>procedure to UE to release the NR UL of Cell2.</w:t>
      </w:r>
    </w:p>
    <w:p w14:paraId="6BD8E4C4" w14:textId="3FD154B3" w:rsidR="00523925" w:rsidRPr="00C7244C" w:rsidRDefault="00523925" w:rsidP="00523925">
      <w:pPr>
        <w:pStyle w:val="B1"/>
      </w:pPr>
      <w:r w:rsidRPr="00C7244C">
        <w:t>7.</w:t>
      </w:r>
      <w:r w:rsidRPr="00C7244C">
        <w:tab/>
        <w:t>The UE:</w:t>
      </w:r>
    </w:p>
    <w:p w14:paraId="7ACD36A0" w14:textId="3BA91DD0" w:rsidR="00523925" w:rsidRPr="00C7244C" w:rsidRDefault="00523925" w:rsidP="00523925">
      <w:pPr>
        <w:pStyle w:val="B2"/>
      </w:pPr>
      <w:r w:rsidRPr="00C7244C">
        <w:t>a)</w:t>
      </w:r>
      <w:r w:rsidRPr="00C7244C">
        <w:tab/>
        <w:t>Stop the transmission on the NR uplink carrier on SCell within</w:t>
      </w:r>
      <w:r w:rsidRPr="00C7244C">
        <w:rPr>
          <w:lang w:eastAsia="zh-CN"/>
        </w:rPr>
        <w:t xml:space="preserve"> </w:t>
      </w:r>
      <w:r w:rsidRPr="00C7244C">
        <w:t>20ms from the start of T3.</w:t>
      </w:r>
    </w:p>
    <w:p w14:paraId="2DB5890B" w14:textId="5679008D" w:rsidR="00523925" w:rsidRPr="00C7244C" w:rsidRDefault="00523925" w:rsidP="00523925">
      <w:pPr>
        <w:pStyle w:val="B1"/>
      </w:pPr>
      <w:r w:rsidRPr="00C7244C">
        <w:t>and</w:t>
      </w:r>
    </w:p>
    <w:p w14:paraId="28573AA6" w14:textId="5011307B" w:rsidR="00523925" w:rsidRPr="00C7244C" w:rsidRDefault="00523925" w:rsidP="00523925">
      <w:pPr>
        <w:pStyle w:val="B2"/>
      </w:pPr>
      <w:r w:rsidRPr="00C7244C">
        <w:rPr>
          <w:lang w:eastAsia="zh-CN"/>
        </w:rPr>
        <w:t>b)</w:t>
      </w:r>
      <w:r w:rsidRPr="00C7244C">
        <w:rPr>
          <w:lang w:eastAsia="zh-CN"/>
        </w:rPr>
        <w:tab/>
        <w:t>Interruption of PCell due to UL carrier de-configuration shall not happen outside the UL carrier de-configuration delay which is 20ms in this test, and the length of interruption (0.125 ms after the start of T2) shall not exceed the length specified in clause TS 38.133 [6] 8.2.2.2.4.</w:t>
      </w:r>
    </w:p>
    <w:p w14:paraId="3571A901" w14:textId="53E57883" w:rsidR="00523925" w:rsidRPr="00C7244C" w:rsidRDefault="00523925" w:rsidP="00523925">
      <w:pPr>
        <w:pStyle w:val="B1"/>
      </w:pPr>
      <w:r w:rsidRPr="00C7244C">
        <w:t>8.</w:t>
      </w:r>
      <w:r w:rsidRPr="00C7244C">
        <w:tab/>
        <w:t>Repeat step 2-7 until a test verdict has been achieved.</w:t>
      </w:r>
      <w:r w:rsidRPr="00C7244C">
        <w:br/>
        <w:t>The UL carrier configuration delay along with length of PCell interruption and UL carrier de-configuration delay along with length of PCell interruption is evaluated independently for the statistic, resulting in an event verdict: pass or fail. Each event is evaluated only until the confidence level according to Table G.2.3-1 in Annex G clause G.2 is achieved. Different events may require different times for a verdict. If both events pass, the test passes. If one event fails, the test fails.</w:t>
      </w:r>
    </w:p>
    <w:p w14:paraId="646D55C4" w14:textId="77777777" w:rsidR="00523925" w:rsidRPr="00C7244C" w:rsidRDefault="00523925" w:rsidP="00523925">
      <w:pPr>
        <w:pStyle w:val="H6"/>
      </w:pPr>
      <w:r w:rsidRPr="00C7244C">
        <w:t>7.5.11.1.4.3</w:t>
      </w:r>
      <w:r w:rsidRPr="00C7244C">
        <w:tab/>
        <w:t>Message contents</w:t>
      </w:r>
    </w:p>
    <w:p w14:paraId="51802834" w14:textId="77777777" w:rsidR="00523925" w:rsidRPr="00C7244C" w:rsidRDefault="00523925" w:rsidP="00523925">
      <w:pPr>
        <w:rPr>
          <w:lang w:eastAsia="sv-SE"/>
        </w:rPr>
      </w:pPr>
      <w:r w:rsidRPr="00C7244C">
        <w:rPr>
          <w:lang w:eastAsia="sv-SE"/>
        </w:rPr>
        <w:t>Message contents are according to TS 38.508-1 [14] clause 7.3.</w:t>
      </w:r>
    </w:p>
    <w:p w14:paraId="3C93313A" w14:textId="77777777" w:rsidR="00523925" w:rsidRPr="00C7244C" w:rsidRDefault="00523925" w:rsidP="007D7B20">
      <w:pPr>
        <w:pStyle w:val="Heading5"/>
      </w:pPr>
      <w:r w:rsidRPr="00C7244C">
        <w:t>7.5.11.1.5</w:t>
      </w:r>
      <w:r w:rsidRPr="00C7244C">
        <w:tab/>
        <w:t>Test requirement</w:t>
      </w:r>
    </w:p>
    <w:p w14:paraId="75D44BD8" w14:textId="77777777" w:rsidR="00523925" w:rsidRPr="00C7244C" w:rsidRDefault="00523925" w:rsidP="00523925">
      <w:pPr>
        <w:rPr>
          <w:lang w:eastAsia="zh-CN"/>
        </w:rPr>
      </w:pPr>
      <w:r w:rsidRPr="00C7244C">
        <w:t>The UE shall be ready to</w:t>
      </w:r>
      <w:r w:rsidRPr="00C7244C">
        <w:rPr>
          <w:lang w:eastAsia="zh-CN"/>
        </w:rPr>
        <w:t xml:space="preserve"> </w:t>
      </w:r>
      <w:r w:rsidRPr="00C7244C">
        <w:t>start transmission on the NR uplink carrier on SCell within</w:t>
      </w:r>
      <w:r w:rsidRPr="00C7244C">
        <w:rPr>
          <w:lang w:eastAsia="zh-CN"/>
        </w:rPr>
        <w:t xml:space="preserve"> </w:t>
      </w:r>
      <w:r w:rsidRPr="00C7244C">
        <w:t>20ms from the start of T2</w:t>
      </w:r>
      <w:r w:rsidRPr="00C7244C">
        <w:rPr>
          <w:lang w:eastAsia="zh-CN"/>
        </w:rPr>
        <w:t>.</w:t>
      </w:r>
    </w:p>
    <w:p w14:paraId="6C6E8C23" w14:textId="77777777" w:rsidR="00523925" w:rsidRPr="00C7244C" w:rsidRDefault="00523925" w:rsidP="00523925">
      <w:pPr>
        <w:rPr>
          <w:lang w:eastAsia="zh-CN"/>
        </w:rPr>
      </w:pPr>
      <w:r w:rsidRPr="00C7244C">
        <w:t>The UE shall stop the transmission on the NR uplink carrier on SCell within</w:t>
      </w:r>
      <w:r w:rsidRPr="00C7244C">
        <w:rPr>
          <w:lang w:eastAsia="zh-CN"/>
        </w:rPr>
        <w:t xml:space="preserve"> </w:t>
      </w:r>
      <w:r w:rsidRPr="00C7244C">
        <w:t>20ms from the start of T3</w:t>
      </w:r>
      <w:r w:rsidRPr="00C7244C">
        <w:rPr>
          <w:lang w:eastAsia="zh-CN"/>
        </w:rPr>
        <w:t>.</w:t>
      </w:r>
    </w:p>
    <w:p w14:paraId="6802FF7E" w14:textId="77777777" w:rsidR="00523925" w:rsidRPr="00C7244C" w:rsidRDefault="00523925" w:rsidP="00523925">
      <w:pPr>
        <w:rPr>
          <w:lang w:eastAsia="zh-CN"/>
        </w:rPr>
      </w:pPr>
      <w:r w:rsidRPr="00C7244C">
        <w:rPr>
          <w:lang w:eastAsia="zh-CN"/>
        </w:rPr>
        <w:t>During T2 and T3, the start of interruption of PCell due to UL carrier configuration or de-configuration on SCell shall not happen outside the UL carrier configuration delay which is 20ms in this test, and the length of interruption shall not exceed the length specified in 38.133 [6] clause 8.2.2.2.4.</w:t>
      </w:r>
    </w:p>
    <w:p w14:paraId="116DC47D" w14:textId="77777777" w:rsidR="004C112D" w:rsidRPr="00C7244C" w:rsidRDefault="00523925" w:rsidP="004C112D">
      <w:pPr>
        <w:rPr>
          <w:lang w:eastAsia="zh-CN"/>
        </w:rPr>
      </w:pPr>
      <w:r w:rsidRPr="00C7244C">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bookmarkStart w:id="65" w:name="_Hlk126655671"/>
    </w:p>
    <w:p w14:paraId="4ED0AA46" w14:textId="6B896828" w:rsidR="00523925" w:rsidRPr="00C7244C" w:rsidRDefault="00523925" w:rsidP="00523925">
      <w:pPr>
        <w:pStyle w:val="TH"/>
        <w:rPr>
          <w:lang w:eastAsia="zh-CN"/>
        </w:rPr>
      </w:pPr>
      <w:r w:rsidRPr="00C7244C">
        <w:t>Table 7.5.11.1.5-1</w:t>
      </w:r>
      <w:bookmarkEnd w:id="65"/>
      <w:r w:rsidRPr="00C7244C">
        <w:t>: NR Cell specific test parameters for SA UE UL carrier RRC reconfiguration Delay for FR2</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1098"/>
        <w:gridCol w:w="1294"/>
        <w:gridCol w:w="1078"/>
        <w:gridCol w:w="694"/>
        <w:gridCol w:w="695"/>
        <w:gridCol w:w="695"/>
        <w:gridCol w:w="695"/>
        <w:gridCol w:w="695"/>
        <w:gridCol w:w="695"/>
      </w:tblGrid>
      <w:tr w:rsidR="00523925" w:rsidRPr="00C7244C" w14:paraId="3DA71D36" w14:textId="77777777" w:rsidTr="003F1727">
        <w:trPr>
          <w:cantSplit/>
          <w:trHeight w:val="274"/>
        </w:trPr>
        <w:tc>
          <w:tcPr>
            <w:tcW w:w="2405" w:type="dxa"/>
            <w:gridSpan w:val="2"/>
            <w:vMerge w:val="restart"/>
            <w:tcBorders>
              <w:top w:val="single" w:sz="4" w:space="0" w:color="auto"/>
              <w:left w:val="single" w:sz="4" w:space="0" w:color="auto"/>
            </w:tcBorders>
            <w:shd w:val="clear" w:color="auto" w:fill="auto"/>
          </w:tcPr>
          <w:p w14:paraId="362119DE" w14:textId="77777777" w:rsidR="00523925" w:rsidRPr="00C7244C" w:rsidRDefault="00523925" w:rsidP="00523925">
            <w:pPr>
              <w:pStyle w:val="TAH"/>
              <w:rPr>
                <w:rFonts w:cs="Arial"/>
              </w:rPr>
            </w:pPr>
            <w:r w:rsidRPr="00C7244C">
              <w:t>Parameter</w:t>
            </w:r>
          </w:p>
        </w:tc>
        <w:tc>
          <w:tcPr>
            <w:tcW w:w="1294" w:type="dxa"/>
            <w:vMerge w:val="restart"/>
            <w:tcBorders>
              <w:top w:val="single" w:sz="4" w:space="0" w:color="auto"/>
            </w:tcBorders>
            <w:shd w:val="clear" w:color="auto" w:fill="auto"/>
          </w:tcPr>
          <w:p w14:paraId="2EEA3CB4" w14:textId="77777777" w:rsidR="00523925" w:rsidRPr="00C7244C" w:rsidRDefault="00523925" w:rsidP="00523925">
            <w:pPr>
              <w:pStyle w:val="TAH"/>
              <w:rPr>
                <w:rFonts w:cs="Arial"/>
              </w:rPr>
            </w:pPr>
            <w:r w:rsidRPr="00C7244C">
              <w:t>Unit</w:t>
            </w:r>
          </w:p>
        </w:tc>
        <w:tc>
          <w:tcPr>
            <w:tcW w:w="1078" w:type="dxa"/>
            <w:vMerge w:val="restart"/>
            <w:tcBorders>
              <w:top w:val="single" w:sz="4" w:space="0" w:color="auto"/>
            </w:tcBorders>
            <w:shd w:val="clear" w:color="auto" w:fill="auto"/>
          </w:tcPr>
          <w:p w14:paraId="6B27A42C" w14:textId="77777777" w:rsidR="00523925" w:rsidRPr="00C7244C" w:rsidRDefault="00523925" w:rsidP="00523925">
            <w:pPr>
              <w:pStyle w:val="TAH"/>
            </w:pPr>
            <w:r w:rsidRPr="00C7244C">
              <w:rPr>
                <w:rFonts w:cs="Arial"/>
              </w:rPr>
              <w:t>Test configuration</w:t>
            </w:r>
          </w:p>
        </w:tc>
        <w:tc>
          <w:tcPr>
            <w:tcW w:w="2084" w:type="dxa"/>
            <w:gridSpan w:val="3"/>
            <w:tcBorders>
              <w:top w:val="single" w:sz="4" w:space="0" w:color="auto"/>
            </w:tcBorders>
          </w:tcPr>
          <w:p w14:paraId="6AD22391" w14:textId="77777777" w:rsidR="00523925" w:rsidRPr="00C7244C" w:rsidRDefault="00523925" w:rsidP="00523925">
            <w:pPr>
              <w:pStyle w:val="TAH"/>
              <w:rPr>
                <w:rFonts w:cs="Arial"/>
              </w:rPr>
            </w:pPr>
            <w:r w:rsidRPr="00C7244C">
              <w:t>Cell 1</w:t>
            </w:r>
          </w:p>
        </w:tc>
        <w:tc>
          <w:tcPr>
            <w:tcW w:w="2085" w:type="dxa"/>
            <w:gridSpan w:val="3"/>
            <w:tcBorders>
              <w:top w:val="single" w:sz="4" w:space="0" w:color="auto"/>
              <w:right w:val="single" w:sz="4" w:space="0" w:color="auto"/>
            </w:tcBorders>
          </w:tcPr>
          <w:p w14:paraId="1AAB6DFC" w14:textId="77777777" w:rsidR="00523925" w:rsidRPr="00C7244C" w:rsidRDefault="00523925" w:rsidP="00523925">
            <w:pPr>
              <w:pStyle w:val="TAH"/>
              <w:rPr>
                <w:rFonts w:cs="Arial"/>
              </w:rPr>
            </w:pPr>
            <w:r w:rsidRPr="00C7244C">
              <w:t>Cell 2</w:t>
            </w:r>
          </w:p>
        </w:tc>
      </w:tr>
      <w:tr w:rsidR="00523925" w:rsidRPr="00C7244C" w14:paraId="7B3BC060" w14:textId="77777777" w:rsidTr="003F1727">
        <w:trPr>
          <w:cantSplit/>
          <w:trHeight w:val="187"/>
        </w:trPr>
        <w:tc>
          <w:tcPr>
            <w:tcW w:w="2405" w:type="dxa"/>
            <w:gridSpan w:val="2"/>
            <w:vMerge/>
            <w:tcBorders>
              <w:left w:val="single" w:sz="4" w:space="0" w:color="auto"/>
              <w:bottom w:val="single" w:sz="4" w:space="0" w:color="auto"/>
            </w:tcBorders>
            <w:shd w:val="clear" w:color="auto" w:fill="auto"/>
          </w:tcPr>
          <w:p w14:paraId="4F187117" w14:textId="77777777" w:rsidR="00523925" w:rsidRPr="00C7244C" w:rsidRDefault="00523925" w:rsidP="00523925">
            <w:pPr>
              <w:pStyle w:val="TAH"/>
              <w:rPr>
                <w:rFonts w:cs="Arial"/>
              </w:rPr>
            </w:pPr>
          </w:p>
        </w:tc>
        <w:tc>
          <w:tcPr>
            <w:tcW w:w="1294" w:type="dxa"/>
            <w:vMerge/>
            <w:tcBorders>
              <w:bottom w:val="single" w:sz="4" w:space="0" w:color="auto"/>
            </w:tcBorders>
            <w:shd w:val="clear" w:color="auto" w:fill="auto"/>
          </w:tcPr>
          <w:p w14:paraId="77B75C57" w14:textId="77777777" w:rsidR="00523925" w:rsidRPr="00C7244C" w:rsidRDefault="00523925" w:rsidP="00523925">
            <w:pPr>
              <w:pStyle w:val="TAH"/>
              <w:rPr>
                <w:rFonts w:cs="Arial"/>
              </w:rPr>
            </w:pPr>
          </w:p>
        </w:tc>
        <w:tc>
          <w:tcPr>
            <w:tcW w:w="1078" w:type="dxa"/>
            <w:vMerge/>
            <w:tcBorders>
              <w:bottom w:val="single" w:sz="4" w:space="0" w:color="auto"/>
            </w:tcBorders>
            <w:shd w:val="clear" w:color="auto" w:fill="auto"/>
          </w:tcPr>
          <w:p w14:paraId="505E5F67" w14:textId="77777777" w:rsidR="00523925" w:rsidRPr="00C7244C" w:rsidRDefault="00523925" w:rsidP="00523925">
            <w:pPr>
              <w:pStyle w:val="TAH"/>
            </w:pPr>
          </w:p>
        </w:tc>
        <w:tc>
          <w:tcPr>
            <w:tcW w:w="694" w:type="dxa"/>
            <w:tcBorders>
              <w:bottom w:val="single" w:sz="4" w:space="0" w:color="auto"/>
            </w:tcBorders>
          </w:tcPr>
          <w:p w14:paraId="4F7EDE8A" w14:textId="77777777" w:rsidR="00523925" w:rsidRPr="00C7244C" w:rsidRDefault="00523925" w:rsidP="00523925">
            <w:pPr>
              <w:pStyle w:val="TAH"/>
              <w:rPr>
                <w:rFonts w:cs="Arial"/>
              </w:rPr>
            </w:pPr>
            <w:r w:rsidRPr="00C7244C">
              <w:t>T1</w:t>
            </w:r>
          </w:p>
        </w:tc>
        <w:tc>
          <w:tcPr>
            <w:tcW w:w="695" w:type="dxa"/>
            <w:tcBorders>
              <w:bottom w:val="single" w:sz="4" w:space="0" w:color="auto"/>
            </w:tcBorders>
          </w:tcPr>
          <w:p w14:paraId="512C3218" w14:textId="77777777" w:rsidR="00523925" w:rsidRPr="00C7244C" w:rsidRDefault="00523925" w:rsidP="00523925">
            <w:pPr>
              <w:pStyle w:val="TAH"/>
              <w:rPr>
                <w:rFonts w:cs="Arial"/>
              </w:rPr>
            </w:pPr>
            <w:r w:rsidRPr="00C7244C">
              <w:t>T2</w:t>
            </w:r>
          </w:p>
        </w:tc>
        <w:tc>
          <w:tcPr>
            <w:tcW w:w="695" w:type="dxa"/>
            <w:tcBorders>
              <w:bottom w:val="single" w:sz="4" w:space="0" w:color="auto"/>
            </w:tcBorders>
          </w:tcPr>
          <w:p w14:paraId="278A9405" w14:textId="77777777" w:rsidR="00523925" w:rsidRPr="00C7244C" w:rsidRDefault="00523925" w:rsidP="00523925">
            <w:pPr>
              <w:pStyle w:val="TAH"/>
              <w:rPr>
                <w:rFonts w:cs="Arial"/>
              </w:rPr>
            </w:pPr>
            <w:r w:rsidRPr="00C7244C">
              <w:rPr>
                <w:rFonts w:cs="Arial"/>
              </w:rPr>
              <w:t>T3</w:t>
            </w:r>
          </w:p>
        </w:tc>
        <w:tc>
          <w:tcPr>
            <w:tcW w:w="695" w:type="dxa"/>
            <w:tcBorders>
              <w:bottom w:val="single" w:sz="4" w:space="0" w:color="auto"/>
            </w:tcBorders>
          </w:tcPr>
          <w:p w14:paraId="0A5D3A5E" w14:textId="77777777" w:rsidR="00523925" w:rsidRPr="00C7244C" w:rsidRDefault="00523925" w:rsidP="00523925">
            <w:pPr>
              <w:pStyle w:val="TAH"/>
              <w:rPr>
                <w:rFonts w:cs="Arial"/>
              </w:rPr>
            </w:pPr>
            <w:r w:rsidRPr="00C7244C">
              <w:t>T1</w:t>
            </w:r>
          </w:p>
        </w:tc>
        <w:tc>
          <w:tcPr>
            <w:tcW w:w="695" w:type="dxa"/>
            <w:tcBorders>
              <w:bottom w:val="single" w:sz="4" w:space="0" w:color="auto"/>
            </w:tcBorders>
          </w:tcPr>
          <w:p w14:paraId="3594E49E" w14:textId="77777777" w:rsidR="00523925" w:rsidRPr="00C7244C" w:rsidRDefault="00523925" w:rsidP="00523925">
            <w:pPr>
              <w:pStyle w:val="TAH"/>
              <w:rPr>
                <w:rFonts w:cs="Arial"/>
              </w:rPr>
            </w:pPr>
            <w:r w:rsidRPr="00C7244C">
              <w:t>T2</w:t>
            </w:r>
          </w:p>
        </w:tc>
        <w:tc>
          <w:tcPr>
            <w:tcW w:w="695" w:type="dxa"/>
            <w:tcBorders>
              <w:bottom w:val="single" w:sz="4" w:space="0" w:color="auto"/>
            </w:tcBorders>
          </w:tcPr>
          <w:p w14:paraId="2C134B47" w14:textId="77777777" w:rsidR="00523925" w:rsidRPr="00C7244C" w:rsidRDefault="00523925" w:rsidP="00523925">
            <w:pPr>
              <w:pStyle w:val="TAH"/>
              <w:rPr>
                <w:rFonts w:cs="Arial"/>
              </w:rPr>
            </w:pPr>
            <w:r w:rsidRPr="00C7244C">
              <w:rPr>
                <w:rFonts w:cs="Arial"/>
              </w:rPr>
              <w:t>T3</w:t>
            </w:r>
          </w:p>
        </w:tc>
      </w:tr>
      <w:tr w:rsidR="00523925" w:rsidRPr="00C7244C" w14:paraId="4E45A04D" w14:textId="77777777" w:rsidTr="003F1727">
        <w:trPr>
          <w:cantSplit/>
          <w:trHeight w:val="187"/>
        </w:trPr>
        <w:tc>
          <w:tcPr>
            <w:tcW w:w="2405" w:type="dxa"/>
            <w:gridSpan w:val="2"/>
            <w:tcBorders>
              <w:left w:val="single" w:sz="4" w:space="0" w:color="auto"/>
              <w:bottom w:val="single" w:sz="4" w:space="0" w:color="auto"/>
            </w:tcBorders>
          </w:tcPr>
          <w:p w14:paraId="3E501E0F" w14:textId="77777777" w:rsidR="00523925" w:rsidRPr="00C7244C" w:rsidRDefault="00523925" w:rsidP="00523925">
            <w:pPr>
              <w:pStyle w:val="TAL"/>
            </w:pPr>
            <w:r w:rsidRPr="00C7244C">
              <w:t>AoA setup</w:t>
            </w:r>
          </w:p>
        </w:tc>
        <w:tc>
          <w:tcPr>
            <w:tcW w:w="1294" w:type="dxa"/>
            <w:tcBorders>
              <w:bottom w:val="single" w:sz="4" w:space="0" w:color="auto"/>
            </w:tcBorders>
          </w:tcPr>
          <w:p w14:paraId="229DF09B" w14:textId="77777777" w:rsidR="00523925" w:rsidRPr="00C7244C" w:rsidRDefault="00523925" w:rsidP="00523925">
            <w:pPr>
              <w:pStyle w:val="TAC"/>
            </w:pPr>
          </w:p>
        </w:tc>
        <w:tc>
          <w:tcPr>
            <w:tcW w:w="1078" w:type="dxa"/>
            <w:tcBorders>
              <w:bottom w:val="single" w:sz="4" w:space="0" w:color="auto"/>
            </w:tcBorders>
          </w:tcPr>
          <w:p w14:paraId="202424E8" w14:textId="77777777" w:rsidR="00523925" w:rsidRPr="00C7244C" w:rsidRDefault="00523925" w:rsidP="00523925">
            <w:pPr>
              <w:pStyle w:val="TAC"/>
            </w:pPr>
            <w:r w:rsidRPr="00C7244C">
              <w:t>Config 1</w:t>
            </w:r>
          </w:p>
        </w:tc>
        <w:tc>
          <w:tcPr>
            <w:tcW w:w="4169" w:type="dxa"/>
            <w:gridSpan w:val="6"/>
            <w:tcBorders>
              <w:bottom w:val="single" w:sz="4" w:space="0" w:color="auto"/>
            </w:tcBorders>
          </w:tcPr>
          <w:p w14:paraId="25A88D68" w14:textId="7FD361E0" w:rsidR="00523925" w:rsidRPr="00C7244C" w:rsidRDefault="00523925" w:rsidP="00523925">
            <w:pPr>
              <w:pStyle w:val="TAC"/>
              <w:rPr>
                <w:rFonts w:cs="v4.2.0"/>
              </w:rPr>
            </w:pPr>
            <w:r w:rsidRPr="00C7244C">
              <w:rPr>
                <w:rFonts w:cs="v4.2.0"/>
              </w:rPr>
              <w:t xml:space="preserve">Setup 1 as specified in clause </w:t>
            </w:r>
            <w:r w:rsidR="004C112D" w:rsidRPr="00C7244C">
              <w:rPr>
                <w:rFonts w:cs="v4.2.0"/>
                <w:lang w:eastAsia="zh-CN"/>
              </w:rPr>
              <w:t>A.9</w:t>
            </w:r>
          </w:p>
        </w:tc>
      </w:tr>
      <w:tr w:rsidR="00523925" w:rsidRPr="00C7244C" w14:paraId="5A3D5EB4" w14:textId="77777777" w:rsidTr="003F1727">
        <w:trPr>
          <w:cantSplit/>
          <w:trHeight w:val="187"/>
        </w:trPr>
        <w:tc>
          <w:tcPr>
            <w:tcW w:w="2405" w:type="dxa"/>
            <w:gridSpan w:val="2"/>
            <w:tcBorders>
              <w:left w:val="single" w:sz="4" w:space="0" w:color="auto"/>
              <w:bottom w:val="single" w:sz="4" w:space="0" w:color="auto"/>
            </w:tcBorders>
          </w:tcPr>
          <w:p w14:paraId="60239BC9" w14:textId="77777777" w:rsidR="00523925" w:rsidRPr="00C7244C" w:rsidRDefault="00523925" w:rsidP="00523925">
            <w:pPr>
              <w:pStyle w:val="TAL"/>
            </w:pPr>
            <w:r w:rsidRPr="00C7244C">
              <w:rPr>
                <w:position w:val="-12"/>
                <w:lang w:eastAsia="zh-CN"/>
              </w:rPr>
              <w:t>Beam Assumption</w:t>
            </w:r>
            <w:r w:rsidRPr="00C7244C">
              <w:rPr>
                <w:position w:val="-12"/>
                <w:vertAlign w:val="superscript"/>
                <w:lang w:eastAsia="zh-CN"/>
              </w:rPr>
              <w:t>Note 7</w:t>
            </w:r>
          </w:p>
        </w:tc>
        <w:tc>
          <w:tcPr>
            <w:tcW w:w="1294" w:type="dxa"/>
            <w:tcBorders>
              <w:bottom w:val="single" w:sz="4" w:space="0" w:color="auto"/>
            </w:tcBorders>
          </w:tcPr>
          <w:p w14:paraId="511C6AD9" w14:textId="77777777" w:rsidR="00523925" w:rsidRPr="00C7244C" w:rsidRDefault="00523925" w:rsidP="00523925">
            <w:pPr>
              <w:pStyle w:val="TAC"/>
            </w:pPr>
          </w:p>
        </w:tc>
        <w:tc>
          <w:tcPr>
            <w:tcW w:w="1078" w:type="dxa"/>
            <w:tcBorders>
              <w:bottom w:val="single" w:sz="4" w:space="0" w:color="auto"/>
            </w:tcBorders>
          </w:tcPr>
          <w:p w14:paraId="4A3BF833"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9AD8F8B" w14:textId="77777777" w:rsidR="00523925" w:rsidRPr="00C7244C" w:rsidRDefault="00523925" w:rsidP="00523925">
            <w:pPr>
              <w:pStyle w:val="TAC"/>
              <w:rPr>
                <w:rFonts w:cs="v4.2.0"/>
              </w:rPr>
            </w:pPr>
            <w:r w:rsidRPr="00C7244C">
              <w:t>Rough</w:t>
            </w:r>
          </w:p>
        </w:tc>
        <w:tc>
          <w:tcPr>
            <w:tcW w:w="2085" w:type="dxa"/>
            <w:gridSpan w:val="3"/>
            <w:tcBorders>
              <w:bottom w:val="single" w:sz="4" w:space="0" w:color="auto"/>
            </w:tcBorders>
          </w:tcPr>
          <w:p w14:paraId="1268D198" w14:textId="77777777" w:rsidR="00523925" w:rsidRPr="00C7244C" w:rsidRDefault="00523925" w:rsidP="00523925">
            <w:pPr>
              <w:pStyle w:val="TAC"/>
              <w:rPr>
                <w:rFonts w:cs="v4.2.0"/>
              </w:rPr>
            </w:pPr>
            <w:r w:rsidRPr="00C7244C">
              <w:rPr>
                <w:lang w:eastAsia="zh-CN"/>
              </w:rPr>
              <w:t>Rough</w:t>
            </w:r>
          </w:p>
        </w:tc>
      </w:tr>
      <w:tr w:rsidR="00523925" w:rsidRPr="00C7244C" w14:paraId="691F064B" w14:textId="77777777" w:rsidTr="003F1727">
        <w:trPr>
          <w:cantSplit/>
          <w:trHeight w:val="187"/>
        </w:trPr>
        <w:tc>
          <w:tcPr>
            <w:tcW w:w="2405" w:type="dxa"/>
            <w:gridSpan w:val="2"/>
            <w:tcBorders>
              <w:left w:val="single" w:sz="4" w:space="0" w:color="auto"/>
              <w:bottom w:val="single" w:sz="4" w:space="0" w:color="auto"/>
            </w:tcBorders>
          </w:tcPr>
          <w:p w14:paraId="7F66F8DA" w14:textId="77777777" w:rsidR="00523925" w:rsidRPr="00C7244C" w:rsidRDefault="00523925" w:rsidP="00523925">
            <w:pPr>
              <w:pStyle w:val="TAL"/>
            </w:pPr>
            <w:r w:rsidRPr="00C7244C">
              <w:rPr>
                <w:lang w:eastAsia="zh-CN"/>
              </w:rPr>
              <w:t>Frequency Range</w:t>
            </w:r>
          </w:p>
        </w:tc>
        <w:tc>
          <w:tcPr>
            <w:tcW w:w="1294" w:type="dxa"/>
            <w:tcBorders>
              <w:bottom w:val="single" w:sz="4" w:space="0" w:color="auto"/>
            </w:tcBorders>
          </w:tcPr>
          <w:p w14:paraId="2C65BEC1" w14:textId="77777777" w:rsidR="00523925" w:rsidRPr="00C7244C" w:rsidRDefault="00523925" w:rsidP="00523925">
            <w:pPr>
              <w:pStyle w:val="TAC"/>
            </w:pPr>
          </w:p>
        </w:tc>
        <w:tc>
          <w:tcPr>
            <w:tcW w:w="1078" w:type="dxa"/>
            <w:tcBorders>
              <w:bottom w:val="single" w:sz="4" w:space="0" w:color="auto"/>
            </w:tcBorders>
          </w:tcPr>
          <w:p w14:paraId="5653B9D2"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650C809B" w14:textId="77777777" w:rsidR="00523925" w:rsidRPr="00C7244C" w:rsidRDefault="00523925" w:rsidP="00523925">
            <w:pPr>
              <w:pStyle w:val="TAC"/>
              <w:rPr>
                <w:rFonts w:cs="v4.2.0"/>
              </w:rPr>
            </w:pPr>
            <w:r w:rsidRPr="00C7244C">
              <w:rPr>
                <w:rFonts w:cs="v4.2.0"/>
                <w:lang w:eastAsia="zh-CN"/>
              </w:rPr>
              <w:t>FR2</w:t>
            </w:r>
          </w:p>
        </w:tc>
        <w:tc>
          <w:tcPr>
            <w:tcW w:w="2085" w:type="dxa"/>
            <w:gridSpan w:val="3"/>
            <w:tcBorders>
              <w:bottom w:val="single" w:sz="4" w:space="0" w:color="auto"/>
            </w:tcBorders>
          </w:tcPr>
          <w:p w14:paraId="2BAEB9EA" w14:textId="77777777" w:rsidR="00523925" w:rsidRPr="00C7244C" w:rsidRDefault="00523925" w:rsidP="00523925">
            <w:pPr>
              <w:pStyle w:val="TAC"/>
              <w:rPr>
                <w:rFonts w:cs="v4.2.0"/>
              </w:rPr>
            </w:pPr>
            <w:r w:rsidRPr="00C7244C">
              <w:rPr>
                <w:rFonts w:cs="v4.2.0"/>
                <w:lang w:eastAsia="zh-CN"/>
              </w:rPr>
              <w:t>FR2</w:t>
            </w:r>
          </w:p>
        </w:tc>
      </w:tr>
      <w:tr w:rsidR="00523925" w:rsidRPr="00C7244C" w14:paraId="2D1CE9A9" w14:textId="77777777" w:rsidTr="003F1727">
        <w:trPr>
          <w:cantSplit/>
          <w:trHeight w:val="187"/>
        </w:trPr>
        <w:tc>
          <w:tcPr>
            <w:tcW w:w="2405" w:type="dxa"/>
            <w:gridSpan w:val="2"/>
            <w:tcBorders>
              <w:left w:val="single" w:sz="4" w:space="0" w:color="auto"/>
              <w:bottom w:val="single" w:sz="4" w:space="0" w:color="auto"/>
            </w:tcBorders>
          </w:tcPr>
          <w:p w14:paraId="6641659A" w14:textId="77777777" w:rsidR="00523925" w:rsidRPr="00C7244C" w:rsidRDefault="00523925" w:rsidP="00523925">
            <w:pPr>
              <w:pStyle w:val="TAL"/>
            </w:pPr>
            <w:r w:rsidRPr="00C7244C">
              <w:t>NR RF Channel Number</w:t>
            </w:r>
          </w:p>
        </w:tc>
        <w:tc>
          <w:tcPr>
            <w:tcW w:w="1294" w:type="dxa"/>
            <w:tcBorders>
              <w:bottom w:val="single" w:sz="4" w:space="0" w:color="auto"/>
            </w:tcBorders>
          </w:tcPr>
          <w:p w14:paraId="75E3B689" w14:textId="77777777" w:rsidR="00523925" w:rsidRPr="00C7244C" w:rsidRDefault="00523925" w:rsidP="00523925">
            <w:pPr>
              <w:pStyle w:val="TAC"/>
            </w:pPr>
          </w:p>
        </w:tc>
        <w:tc>
          <w:tcPr>
            <w:tcW w:w="1078" w:type="dxa"/>
            <w:tcBorders>
              <w:bottom w:val="single" w:sz="4" w:space="0" w:color="auto"/>
            </w:tcBorders>
          </w:tcPr>
          <w:p w14:paraId="3BDE8DB2" w14:textId="77777777" w:rsidR="00523925" w:rsidRPr="00C7244C" w:rsidRDefault="00523925" w:rsidP="00523925">
            <w:pPr>
              <w:pStyle w:val="TAC"/>
              <w:rPr>
                <w:rFonts w:cs="v4.2.0"/>
              </w:rPr>
            </w:pPr>
            <w:r w:rsidRPr="00C7244C">
              <w:t>Config 1</w:t>
            </w:r>
          </w:p>
        </w:tc>
        <w:tc>
          <w:tcPr>
            <w:tcW w:w="2084" w:type="dxa"/>
            <w:gridSpan w:val="3"/>
            <w:tcBorders>
              <w:bottom w:val="single" w:sz="4" w:space="0" w:color="auto"/>
            </w:tcBorders>
          </w:tcPr>
          <w:p w14:paraId="63EEBD1A" w14:textId="77777777" w:rsidR="00523925" w:rsidRPr="00C7244C" w:rsidRDefault="00523925" w:rsidP="00523925">
            <w:pPr>
              <w:pStyle w:val="TAC"/>
            </w:pPr>
            <w:r w:rsidRPr="00C7244C">
              <w:rPr>
                <w:rFonts w:cs="v4.2.0"/>
              </w:rPr>
              <w:t>1</w:t>
            </w:r>
          </w:p>
        </w:tc>
        <w:tc>
          <w:tcPr>
            <w:tcW w:w="2085" w:type="dxa"/>
            <w:gridSpan w:val="3"/>
            <w:tcBorders>
              <w:bottom w:val="single" w:sz="4" w:space="0" w:color="auto"/>
            </w:tcBorders>
          </w:tcPr>
          <w:p w14:paraId="58D98DAC" w14:textId="77777777" w:rsidR="00523925" w:rsidRPr="00C7244C" w:rsidRDefault="00523925" w:rsidP="00523925">
            <w:pPr>
              <w:pStyle w:val="TAC"/>
            </w:pPr>
            <w:r w:rsidRPr="00C7244C">
              <w:rPr>
                <w:rFonts w:cs="v4.2.0"/>
              </w:rPr>
              <w:t>2</w:t>
            </w:r>
          </w:p>
        </w:tc>
      </w:tr>
      <w:tr w:rsidR="00523925" w:rsidRPr="00C7244C" w14:paraId="60025305" w14:textId="77777777" w:rsidTr="003F1727">
        <w:trPr>
          <w:cantSplit/>
          <w:trHeight w:val="187"/>
        </w:trPr>
        <w:tc>
          <w:tcPr>
            <w:tcW w:w="2405" w:type="dxa"/>
            <w:gridSpan w:val="2"/>
            <w:tcBorders>
              <w:left w:val="single" w:sz="4" w:space="0" w:color="auto"/>
            </w:tcBorders>
          </w:tcPr>
          <w:p w14:paraId="493CBAA2" w14:textId="77777777" w:rsidR="00523925" w:rsidRPr="00C7244C" w:rsidRDefault="00523925" w:rsidP="00523925">
            <w:pPr>
              <w:pStyle w:val="TAL"/>
            </w:pPr>
            <w:r w:rsidRPr="00C7244C">
              <w:t>Duplex mode</w:t>
            </w:r>
          </w:p>
        </w:tc>
        <w:tc>
          <w:tcPr>
            <w:tcW w:w="1294" w:type="dxa"/>
          </w:tcPr>
          <w:p w14:paraId="39D0A235" w14:textId="77777777" w:rsidR="00523925" w:rsidRPr="00C7244C" w:rsidRDefault="00523925" w:rsidP="00523925">
            <w:pPr>
              <w:pStyle w:val="TAC"/>
              <w:rPr>
                <w:rFonts w:cs="v4.2.0"/>
              </w:rPr>
            </w:pPr>
          </w:p>
        </w:tc>
        <w:tc>
          <w:tcPr>
            <w:tcW w:w="1078" w:type="dxa"/>
            <w:tcBorders>
              <w:bottom w:val="single" w:sz="4" w:space="0" w:color="auto"/>
            </w:tcBorders>
          </w:tcPr>
          <w:p w14:paraId="13EB9E6D"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512986E6" w14:textId="77777777" w:rsidR="00523925" w:rsidRPr="00C7244C" w:rsidRDefault="00523925" w:rsidP="00523925">
            <w:pPr>
              <w:pStyle w:val="TAC"/>
            </w:pPr>
            <w:r w:rsidRPr="00C7244C">
              <w:t>TDD</w:t>
            </w:r>
          </w:p>
        </w:tc>
        <w:tc>
          <w:tcPr>
            <w:tcW w:w="2085" w:type="dxa"/>
            <w:gridSpan w:val="3"/>
            <w:tcBorders>
              <w:bottom w:val="single" w:sz="4" w:space="0" w:color="auto"/>
            </w:tcBorders>
          </w:tcPr>
          <w:p w14:paraId="41291473" w14:textId="77777777" w:rsidR="00523925" w:rsidRPr="00C7244C" w:rsidRDefault="00523925" w:rsidP="00523925">
            <w:pPr>
              <w:pStyle w:val="TAC"/>
            </w:pPr>
            <w:r w:rsidRPr="00C7244C">
              <w:t>TDD</w:t>
            </w:r>
          </w:p>
        </w:tc>
      </w:tr>
      <w:tr w:rsidR="00523925" w:rsidRPr="00C7244C" w14:paraId="1CD21B3C" w14:textId="77777777" w:rsidTr="003F1727">
        <w:trPr>
          <w:cantSplit/>
          <w:trHeight w:val="187"/>
        </w:trPr>
        <w:tc>
          <w:tcPr>
            <w:tcW w:w="2405" w:type="dxa"/>
            <w:gridSpan w:val="2"/>
            <w:tcBorders>
              <w:left w:val="single" w:sz="4" w:space="0" w:color="auto"/>
            </w:tcBorders>
          </w:tcPr>
          <w:p w14:paraId="5437DF73" w14:textId="77777777" w:rsidR="00523925" w:rsidRPr="00C7244C" w:rsidRDefault="00523925" w:rsidP="00523925">
            <w:pPr>
              <w:pStyle w:val="TAL"/>
            </w:pPr>
            <w:r w:rsidRPr="00C7244C">
              <w:rPr>
                <w:bCs/>
              </w:rPr>
              <w:t>TDD configuration</w:t>
            </w:r>
          </w:p>
        </w:tc>
        <w:tc>
          <w:tcPr>
            <w:tcW w:w="1294" w:type="dxa"/>
          </w:tcPr>
          <w:p w14:paraId="7E84298C" w14:textId="77777777" w:rsidR="00523925" w:rsidRPr="00C7244C" w:rsidRDefault="00523925" w:rsidP="00523925">
            <w:pPr>
              <w:pStyle w:val="TAC"/>
              <w:rPr>
                <w:rFonts w:cs="v4.2.0"/>
              </w:rPr>
            </w:pPr>
          </w:p>
        </w:tc>
        <w:tc>
          <w:tcPr>
            <w:tcW w:w="1078" w:type="dxa"/>
            <w:tcBorders>
              <w:bottom w:val="single" w:sz="4" w:space="0" w:color="auto"/>
            </w:tcBorders>
          </w:tcPr>
          <w:p w14:paraId="2F3AD9D8"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FC40237" w14:textId="77777777" w:rsidR="00523925" w:rsidRPr="00C7244C" w:rsidRDefault="00523925" w:rsidP="00523925">
            <w:pPr>
              <w:pStyle w:val="TAC"/>
            </w:pPr>
            <w:r w:rsidRPr="00C7244C">
              <w:t>TDDConf.3.1</w:t>
            </w:r>
          </w:p>
        </w:tc>
        <w:tc>
          <w:tcPr>
            <w:tcW w:w="2085" w:type="dxa"/>
            <w:gridSpan w:val="3"/>
            <w:tcBorders>
              <w:bottom w:val="single" w:sz="4" w:space="0" w:color="auto"/>
            </w:tcBorders>
          </w:tcPr>
          <w:p w14:paraId="1D95F484" w14:textId="77777777" w:rsidR="00523925" w:rsidRPr="00C7244C" w:rsidRDefault="00523925" w:rsidP="00523925">
            <w:pPr>
              <w:pStyle w:val="TAC"/>
            </w:pPr>
            <w:r w:rsidRPr="00C7244C">
              <w:t>TDDConf.3.1</w:t>
            </w:r>
          </w:p>
        </w:tc>
      </w:tr>
      <w:tr w:rsidR="00523925" w:rsidRPr="00C7244C" w14:paraId="457D7157" w14:textId="77777777" w:rsidTr="003F1727">
        <w:trPr>
          <w:cantSplit/>
          <w:trHeight w:val="187"/>
        </w:trPr>
        <w:tc>
          <w:tcPr>
            <w:tcW w:w="2405" w:type="dxa"/>
            <w:gridSpan w:val="2"/>
            <w:tcBorders>
              <w:left w:val="single" w:sz="4" w:space="0" w:color="auto"/>
            </w:tcBorders>
          </w:tcPr>
          <w:p w14:paraId="436B97E0" w14:textId="77777777" w:rsidR="00523925" w:rsidRPr="00C7244C" w:rsidRDefault="00523925" w:rsidP="00523925">
            <w:pPr>
              <w:pStyle w:val="TAL"/>
            </w:pPr>
            <w:r w:rsidRPr="00C7244C">
              <w:rPr>
                <w:bCs/>
              </w:rPr>
              <w:t>BW</w:t>
            </w:r>
            <w:r w:rsidRPr="00C7244C">
              <w:rPr>
                <w:vertAlign w:val="subscript"/>
              </w:rPr>
              <w:t>channel</w:t>
            </w:r>
          </w:p>
        </w:tc>
        <w:tc>
          <w:tcPr>
            <w:tcW w:w="1294" w:type="dxa"/>
          </w:tcPr>
          <w:p w14:paraId="11AE465E" w14:textId="77777777" w:rsidR="00523925" w:rsidRPr="00C7244C" w:rsidRDefault="00523925" w:rsidP="00523925">
            <w:pPr>
              <w:pStyle w:val="TAC"/>
            </w:pPr>
            <w:r w:rsidRPr="00C7244C">
              <w:rPr>
                <w:rFonts w:cs="v4.2.0"/>
              </w:rPr>
              <w:t>MHz</w:t>
            </w:r>
          </w:p>
        </w:tc>
        <w:tc>
          <w:tcPr>
            <w:tcW w:w="1078" w:type="dxa"/>
            <w:tcBorders>
              <w:bottom w:val="single" w:sz="4" w:space="0" w:color="auto"/>
            </w:tcBorders>
          </w:tcPr>
          <w:p w14:paraId="65CE3D64"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34161CD7" w14:textId="77777777" w:rsidR="00523925" w:rsidRPr="00C7244C" w:rsidRDefault="00523925" w:rsidP="00523925">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085" w:type="dxa"/>
            <w:gridSpan w:val="3"/>
            <w:tcBorders>
              <w:bottom w:val="single" w:sz="4" w:space="0" w:color="auto"/>
            </w:tcBorders>
          </w:tcPr>
          <w:p w14:paraId="4F5D3314" w14:textId="77777777" w:rsidR="00523925" w:rsidRPr="00C7244C" w:rsidRDefault="00523925" w:rsidP="00523925">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523925" w:rsidRPr="00C7244C" w14:paraId="5D1F4E9C" w14:textId="77777777" w:rsidTr="003F1727">
        <w:trPr>
          <w:cantSplit/>
          <w:trHeight w:val="187"/>
        </w:trPr>
        <w:tc>
          <w:tcPr>
            <w:tcW w:w="2405" w:type="dxa"/>
            <w:gridSpan w:val="2"/>
            <w:tcBorders>
              <w:left w:val="single" w:sz="4" w:space="0" w:color="auto"/>
            </w:tcBorders>
          </w:tcPr>
          <w:p w14:paraId="7871DFBB" w14:textId="77777777" w:rsidR="00523925" w:rsidRPr="00C7244C" w:rsidRDefault="00523925" w:rsidP="00523925">
            <w:pPr>
              <w:pStyle w:val="TAL"/>
              <w:rPr>
                <w:bCs/>
              </w:rPr>
            </w:pPr>
            <w:r w:rsidRPr="00C7244C">
              <w:t>Data RBs allocated</w:t>
            </w:r>
          </w:p>
        </w:tc>
        <w:tc>
          <w:tcPr>
            <w:tcW w:w="1294" w:type="dxa"/>
          </w:tcPr>
          <w:p w14:paraId="43A113ED" w14:textId="77777777" w:rsidR="00523925" w:rsidRPr="00C7244C" w:rsidRDefault="00523925" w:rsidP="00523925">
            <w:pPr>
              <w:pStyle w:val="TAC"/>
              <w:rPr>
                <w:rFonts w:cs="v4.2.0"/>
              </w:rPr>
            </w:pPr>
          </w:p>
        </w:tc>
        <w:tc>
          <w:tcPr>
            <w:tcW w:w="1078" w:type="dxa"/>
            <w:tcBorders>
              <w:bottom w:val="single" w:sz="4" w:space="0" w:color="auto"/>
            </w:tcBorders>
            <w:vAlign w:val="center"/>
          </w:tcPr>
          <w:p w14:paraId="158642D7" w14:textId="77777777" w:rsidR="00523925" w:rsidRPr="00C7244C" w:rsidRDefault="00523925" w:rsidP="00523925">
            <w:pPr>
              <w:pStyle w:val="TAC"/>
            </w:pPr>
            <w:r w:rsidRPr="00C7244C">
              <w:t>Config 1</w:t>
            </w:r>
          </w:p>
        </w:tc>
        <w:tc>
          <w:tcPr>
            <w:tcW w:w="2084" w:type="dxa"/>
            <w:gridSpan w:val="3"/>
            <w:tcBorders>
              <w:bottom w:val="single" w:sz="4" w:space="0" w:color="auto"/>
            </w:tcBorders>
            <w:vAlign w:val="center"/>
          </w:tcPr>
          <w:p w14:paraId="5ABF007B" w14:textId="77777777" w:rsidR="00523925" w:rsidRPr="00C7244C" w:rsidRDefault="00523925" w:rsidP="00523925">
            <w:pPr>
              <w:pStyle w:val="TAC"/>
              <w:rPr>
                <w:szCs w:val="18"/>
              </w:rPr>
            </w:pPr>
            <w:r w:rsidRPr="00C7244C">
              <w:rPr>
                <w:szCs w:val="18"/>
              </w:rPr>
              <w:t>66</w:t>
            </w:r>
          </w:p>
        </w:tc>
        <w:tc>
          <w:tcPr>
            <w:tcW w:w="2085" w:type="dxa"/>
            <w:gridSpan w:val="3"/>
            <w:tcBorders>
              <w:bottom w:val="single" w:sz="4" w:space="0" w:color="auto"/>
            </w:tcBorders>
            <w:vAlign w:val="center"/>
          </w:tcPr>
          <w:p w14:paraId="6C82485F" w14:textId="77777777" w:rsidR="00523925" w:rsidRPr="00C7244C" w:rsidRDefault="00523925" w:rsidP="00523925">
            <w:pPr>
              <w:pStyle w:val="TAC"/>
              <w:rPr>
                <w:szCs w:val="18"/>
              </w:rPr>
            </w:pPr>
            <w:r w:rsidRPr="00C7244C">
              <w:rPr>
                <w:szCs w:val="18"/>
              </w:rPr>
              <w:t>66</w:t>
            </w:r>
          </w:p>
        </w:tc>
      </w:tr>
      <w:tr w:rsidR="00523925" w:rsidRPr="00C7244C" w14:paraId="5907A51A" w14:textId="77777777" w:rsidTr="003F1727">
        <w:trPr>
          <w:cantSplit/>
          <w:trHeight w:val="187"/>
        </w:trPr>
        <w:tc>
          <w:tcPr>
            <w:tcW w:w="1307" w:type="dxa"/>
            <w:vMerge w:val="restart"/>
            <w:tcBorders>
              <w:left w:val="single" w:sz="4" w:space="0" w:color="auto"/>
            </w:tcBorders>
          </w:tcPr>
          <w:p w14:paraId="1517984E" w14:textId="77777777" w:rsidR="00523925" w:rsidRPr="00C7244C" w:rsidRDefault="00523925" w:rsidP="00523925">
            <w:pPr>
              <w:pStyle w:val="TAL"/>
            </w:pPr>
            <w:r w:rsidRPr="00C7244C">
              <w:t>BWP configuration</w:t>
            </w:r>
          </w:p>
        </w:tc>
        <w:tc>
          <w:tcPr>
            <w:tcW w:w="1098" w:type="dxa"/>
            <w:tcBorders>
              <w:left w:val="single" w:sz="4" w:space="0" w:color="auto"/>
            </w:tcBorders>
          </w:tcPr>
          <w:p w14:paraId="453AB5D0" w14:textId="77777777" w:rsidR="00523925" w:rsidRPr="00C7244C" w:rsidRDefault="00523925" w:rsidP="00523925">
            <w:pPr>
              <w:pStyle w:val="TAL"/>
            </w:pPr>
            <w:r w:rsidRPr="00C7244C">
              <w:t>Initial DL BWP</w:t>
            </w:r>
          </w:p>
        </w:tc>
        <w:tc>
          <w:tcPr>
            <w:tcW w:w="1294" w:type="dxa"/>
            <w:tcBorders>
              <w:bottom w:val="single" w:sz="4" w:space="0" w:color="auto"/>
            </w:tcBorders>
          </w:tcPr>
          <w:p w14:paraId="785DBF5B" w14:textId="77777777" w:rsidR="00523925" w:rsidRPr="00C7244C" w:rsidRDefault="00523925" w:rsidP="00523925">
            <w:pPr>
              <w:pStyle w:val="TAC"/>
            </w:pPr>
          </w:p>
        </w:tc>
        <w:tc>
          <w:tcPr>
            <w:tcW w:w="1078" w:type="dxa"/>
            <w:vMerge w:val="restart"/>
          </w:tcPr>
          <w:p w14:paraId="3F82FB3F" w14:textId="77777777" w:rsidR="00523925" w:rsidRPr="00C7244C" w:rsidRDefault="00523925" w:rsidP="00523925">
            <w:pPr>
              <w:pStyle w:val="TAC"/>
            </w:pPr>
            <w:r w:rsidRPr="00C7244C">
              <w:t>Config</w:t>
            </w:r>
            <w:r w:rsidRPr="00C7244C">
              <w:rPr>
                <w:szCs w:val="18"/>
              </w:rPr>
              <w:t xml:space="preserve"> 1</w:t>
            </w:r>
          </w:p>
        </w:tc>
        <w:tc>
          <w:tcPr>
            <w:tcW w:w="2084" w:type="dxa"/>
            <w:gridSpan w:val="3"/>
            <w:tcBorders>
              <w:bottom w:val="single" w:sz="4" w:space="0" w:color="auto"/>
            </w:tcBorders>
          </w:tcPr>
          <w:p w14:paraId="1EED7D06" w14:textId="77777777" w:rsidR="00523925" w:rsidRPr="00C7244C" w:rsidRDefault="00523925" w:rsidP="00523925">
            <w:pPr>
              <w:pStyle w:val="TAC"/>
            </w:pPr>
            <w:r w:rsidRPr="00C7244C">
              <w:t>DLBWP.0.1</w:t>
            </w:r>
          </w:p>
        </w:tc>
        <w:tc>
          <w:tcPr>
            <w:tcW w:w="2085" w:type="dxa"/>
            <w:gridSpan w:val="3"/>
            <w:tcBorders>
              <w:bottom w:val="single" w:sz="4" w:space="0" w:color="auto"/>
            </w:tcBorders>
          </w:tcPr>
          <w:p w14:paraId="17E2208E" w14:textId="77777777" w:rsidR="00523925" w:rsidRPr="00C7244C" w:rsidRDefault="00523925" w:rsidP="00523925">
            <w:pPr>
              <w:pStyle w:val="TAC"/>
            </w:pPr>
            <w:r w:rsidRPr="00C7244C">
              <w:t>DLBWP.0.1</w:t>
            </w:r>
          </w:p>
        </w:tc>
      </w:tr>
      <w:tr w:rsidR="00523925" w:rsidRPr="00C7244C" w14:paraId="629E596A" w14:textId="77777777" w:rsidTr="003F1727">
        <w:trPr>
          <w:cantSplit/>
          <w:trHeight w:val="187"/>
        </w:trPr>
        <w:tc>
          <w:tcPr>
            <w:tcW w:w="1307" w:type="dxa"/>
            <w:vMerge/>
            <w:tcBorders>
              <w:left w:val="single" w:sz="4" w:space="0" w:color="auto"/>
            </w:tcBorders>
          </w:tcPr>
          <w:p w14:paraId="1555B528" w14:textId="77777777" w:rsidR="00523925" w:rsidRPr="00C7244C" w:rsidRDefault="00523925" w:rsidP="00523925">
            <w:pPr>
              <w:pStyle w:val="TAL"/>
            </w:pPr>
          </w:p>
        </w:tc>
        <w:tc>
          <w:tcPr>
            <w:tcW w:w="1098" w:type="dxa"/>
            <w:tcBorders>
              <w:left w:val="single" w:sz="4" w:space="0" w:color="auto"/>
            </w:tcBorders>
          </w:tcPr>
          <w:p w14:paraId="141389CA" w14:textId="77777777" w:rsidR="00523925" w:rsidRPr="00C7244C" w:rsidRDefault="00523925" w:rsidP="00523925">
            <w:pPr>
              <w:pStyle w:val="TAL"/>
            </w:pPr>
            <w:r w:rsidRPr="00C7244C">
              <w:t>Initial UL BWP</w:t>
            </w:r>
          </w:p>
        </w:tc>
        <w:tc>
          <w:tcPr>
            <w:tcW w:w="1294" w:type="dxa"/>
            <w:tcBorders>
              <w:bottom w:val="single" w:sz="4" w:space="0" w:color="auto"/>
            </w:tcBorders>
          </w:tcPr>
          <w:p w14:paraId="4C99BE15" w14:textId="77777777" w:rsidR="00523925" w:rsidRPr="00C7244C" w:rsidRDefault="00523925" w:rsidP="00523925">
            <w:pPr>
              <w:pStyle w:val="TAC"/>
            </w:pPr>
          </w:p>
        </w:tc>
        <w:tc>
          <w:tcPr>
            <w:tcW w:w="1078" w:type="dxa"/>
            <w:vMerge/>
          </w:tcPr>
          <w:p w14:paraId="411E1235" w14:textId="77777777" w:rsidR="00523925" w:rsidRPr="00C7244C" w:rsidRDefault="00523925" w:rsidP="00523925">
            <w:pPr>
              <w:pStyle w:val="TAC"/>
            </w:pPr>
          </w:p>
        </w:tc>
        <w:tc>
          <w:tcPr>
            <w:tcW w:w="2084" w:type="dxa"/>
            <w:gridSpan w:val="3"/>
            <w:tcBorders>
              <w:bottom w:val="single" w:sz="4" w:space="0" w:color="auto"/>
            </w:tcBorders>
          </w:tcPr>
          <w:p w14:paraId="39AD4848" w14:textId="77777777" w:rsidR="00523925" w:rsidRPr="00C7244C" w:rsidRDefault="00523925" w:rsidP="00523925">
            <w:pPr>
              <w:pStyle w:val="TAC"/>
            </w:pPr>
            <w:r w:rsidRPr="00C7244C">
              <w:t>ULBWP.0.1</w:t>
            </w:r>
          </w:p>
        </w:tc>
        <w:tc>
          <w:tcPr>
            <w:tcW w:w="2085" w:type="dxa"/>
            <w:gridSpan w:val="3"/>
            <w:tcBorders>
              <w:bottom w:val="single" w:sz="4" w:space="0" w:color="auto"/>
            </w:tcBorders>
          </w:tcPr>
          <w:p w14:paraId="47BAC181" w14:textId="77777777" w:rsidR="00523925" w:rsidRPr="00C7244C" w:rsidRDefault="00523925" w:rsidP="00523925">
            <w:pPr>
              <w:pStyle w:val="TAC"/>
            </w:pPr>
            <w:r w:rsidRPr="00C7244C">
              <w:t>ULBWP.0.1</w:t>
            </w:r>
          </w:p>
        </w:tc>
      </w:tr>
      <w:tr w:rsidR="00523925" w:rsidRPr="00C7244C" w14:paraId="23C9DC4E" w14:textId="77777777" w:rsidTr="003F1727">
        <w:trPr>
          <w:cantSplit/>
          <w:trHeight w:val="187"/>
        </w:trPr>
        <w:tc>
          <w:tcPr>
            <w:tcW w:w="1307" w:type="dxa"/>
            <w:vMerge/>
            <w:tcBorders>
              <w:left w:val="single" w:sz="4" w:space="0" w:color="auto"/>
            </w:tcBorders>
          </w:tcPr>
          <w:p w14:paraId="6FD91265" w14:textId="77777777" w:rsidR="00523925" w:rsidRPr="00C7244C" w:rsidRDefault="00523925" w:rsidP="00523925">
            <w:pPr>
              <w:pStyle w:val="TAL"/>
            </w:pPr>
          </w:p>
        </w:tc>
        <w:tc>
          <w:tcPr>
            <w:tcW w:w="1098" w:type="dxa"/>
            <w:tcBorders>
              <w:left w:val="single" w:sz="4" w:space="0" w:color="auto"/>
            </w:tcBorders>
          </w:tcPr>
          <w:p w14:paraId="75A39331" w14:textId="77777777" w:rsidR="00523925" w:rsidRPr="00C7244C" w:rsidRDefault="00523925" w:rsidP="00523925">
            <w:pPr>
              <w:pStyle w:val="TAL"/>
            </w:pPr>
            <w:r w:rsidRPr="00C7244C">
              <w:t>Dedicated DL BWP</w:t>
            </w:r>
          </w:p>
        </w:tc>
        <w:tc>
          <w:tcPr>
            <w:tcW w:w="1294" w:type="dxa"/>
            <w:tcBorders>
              <w:bottom w:val="single" w:sz="4" w:space="0" w:color="auto"/>
            </w:tcBorders>
          </w:tcPr>
          <w:p w14:paraId="1F52AB39" w14:textId="77777777" w:rsidR="00523925" w:rsidRPr="00C7244C" w:rsidRDefault="00523925" w:rsidP="00523925">
            <w:pPr>
              <w:pStyle w:val="TAC"/>
            </w:pPr>
          </w:p>
        </w:tc>
        <w:tc>
          <w:tcPr>
            <w:tcW w:w="1078" w:type="dxa"/>
            <w:vMerge/>
          </w:tcPr>
          <w:p w14:paraId="417F7D41" w14:textId="77777777" w:rsidR="00523925" w:rsidRPr="00C7244C" w:rsidRDefault="00523925" w:rsidP="00523925">
            <w:pPr>
              <w:pStyle w:val="TAC"/>
            </w:pPr>
          </w:p>
        </w:tc>
        <w:tc>
          <w:tcPr>
            <w:tcW w:w="2084" w:type="dxa"/>
            <w:gridSpan w:val="3"/>
            <w:tcBorders>
              <w:bottom w:val="single" w:sz="4" w:space="0" w:color="auto"/>
            </w:tcBorders>
          </w:tcPr>
          <w:p w14:paraId="52F4EE65" w14:textId="77777777" w:rsidR="00523925" w:rsidRPr="00C7244C" w:rsidRDefault="00523925" w:rsidP="00523925">
            <w:pPr>
              <w:pStyle w:val="TAC"/>
            </w:pPr>
            <w:r w:rsidRPr="00C7244C">
              <w:t>DLBWP.1.1</w:t>
            </w:r>
          </w:p>
        </w:tc>
        <w:tc>
          <w:tcPr>
            <w:tcW w:w="2085" w:type="dxa"/>
            <w:gridSpan w:val="3"/>
            <w:tcBorders>
              <w:bottom w:val="single" w:sz="4" w:space="0" w:color="auto"/>
            </w:tcBorders>
          </w:tcPr>
          <w:p w14:paraId="196A72FC" w14:textId="77777777" w:rsidR="00523925" w:rsidRPr="00C7244C" w:rsidRDefault="00523925" w:rsidP="00523925">
            <w:pPr>
              <w:pStyle w:val="TAC"/>
            </w:pPr>
            <w:r w:rsidRPr="00C7244C">
              <w:t>DLBWP.1.1</w:t>
            </w:r>
          </w:p>
        </w:tc>
      </w:tr>
      <w:tr w:rsidR="00523925" w:rsidRPr="00C7244C" w14:paraId="1614EEBF" w14:textId="77777777" w:rsidTr="003F1727">
        <w:trPr>
          <w:cantSplit/>
          <w:trHeight w:val="187"/>
        </w:trPr>
        <w:tc>
          <w:tcPr>
            <w:tcW w:w="1307" w:type="dxa"/>
            <w:vMerge/>
            <w:tcBorders>
              <w:left w:val="single" w:sz="4" w:space="0" w:color="auto"/>
              <w:bottom w:val="single" w:sz="4" w:space="0" w:color="auto"/>
            </w:tcBorders>
          </w:tcPr>
          <w:p w14:paraId="12155D01" w14:textId="77777777" w:rsidR="00523925" w:rsidRPr="00C7244C" w:rsidRDefault="00523925" w:rsidP="00523925">
            <w:pPr>
              <w:pStyle w:val="TAL"/>
              <w:rPr>
                <w:bCs/>
              </w:rPr>
            </w:pPr>
          </w:p>
        </w:tc>
        <w:tc>
          <w:tcPr>
            <w:tcW w:w="1098" w:type="dxa"/>
            <w:tcBorders>
              <w:left w:val="single" w:sz="4" w:space="0" w:color="auto"/>
              <w:bottom w:val="single" w:sz="4" w:space="0" w:color="auto"/>
            </w:tcBorders>
          </w:tcPr>
          <w:p w14:paraId="589D9979" w14:textId="77777777" w:rsidR="00523925" w:rsidRPr="00C7244C" w:rsidRDefault="00523925" w:rsidP="00523925">
            <w:pPr>
              <w:pStyle w:val="TAL"/>
              <w:rPr>
                <w:bCs/>
              </w:rPr>
            </w:pPr>
            <w:r w:rsidRPr="00C7244C">
              <w:rPr>
                <w:bCs/>
              </w:rPr>
              <w:t>Dedicated UL BWP</w:t>
            </w:r>
          </w:p>
        </w:tc>
        <w:tc>
          <w:tcPr>
            <w:tcW w:w="1294" w:type="dxa"/>
            <w:tcBorders>
              <w:bottom w:val="single" w:sz="4" w:space="0" w:color="auto"/>
            </w:tcBorders>
          </w:tcPr>
          <w:p w14:paraId="311593F2" w14:textId="77777777" w:rsidR="00523925" w:rsidRPr="00C7244C" w:rsidRDefault="00523925" w:rsidP="00523925">
            <w:pPr>
              <w:pStyle w:val="TAC"/>
            </w:pPr>
          </w:p>
        </w:tc>
        <w:tc>
          <w:tcPr>
            <w:tcW w:w="1078" w:type="dxa"/>
            <w:vMerge/>
            <w:tcBorders>
              <w:bottom w:val="single" w:sz="4" w:space="0" w:color="auto"/>
            </w:tcBorders>
          </w:tcPr>
          <w:p w14:paraId="23D96E5A" w14:textId="77777777" w:rsidR="00523925" w:rsidRPr="00C7244C" w:rsidRDefault="00523925" w:rsidP="00523925">
            <w:pPr>
              <w:pStyle w:val="TAC"/>
            </w:pPr>
          </w:p>
        </w:tc>
        <w:tc>
          <w:tcPr>
            <w:tcW w:w="2084" w:type="dxa"/>
            <w:gridSpan w:val="3"/>
            <w:tcBorders>
              <w:bottom w:val="single" w:sz="4" w:space="0" w:color="auto"/>
            </w:tcBorders>
          </w:tcPr>
          <w:p w14:paraId="676B3874" w14:textId="77777777" w:rsidR="00523925" w:rsidRPr="00C7244C" w:rsidRDefault="00523925" w:rsidP="00523925">
            <w:pPr>
              <w:pStyle w:val="TAC"/>
            </w:pPr>
            <w:r w:rsidRPr="00C7244C">
              <w:t>ULBWP.1.1</w:t>
            </w:r>
          </w:p>
        </w:tc>
        <w:tc>
          <w:tcPr>
            <w:tcW w:w="2085" w:type="dxa"/>
            <w:gridSpan w:val="3"/>
            <w:tcBorders>
              <w:bottom w:val="single" w:sz="4" w:space="0" w:color="auto"/>
            </w:tcBorders>
          </w:tcPr>
          <w:p w14:paraId="1761981A" w14:textId="77777777" w:rsidR="00523925" w:rsidRPr="00C7244C" w:rsidRDefault="00523925" w:rsidP="00523925">
            <w:pPr>
              <w:pStyle w:val="TAC"/>
            </w:pPr>
            <w:r w:rsidRPr="00C7244C">
              <w:t>ULBWP.1.1</w:t>
            </w:r>
          </w:p>
        </w:tc>
      </w:tr>
      <w:tr w:rsidR="00523925" w:rsidRPr="00C7244C" w14:paraId="0F09A06C" w14:textId="77777777" w:rsidTr="003F1727">
        <w:trPr>
          <w:cantSplit/>
          <w:trHeight w:val="187"/>
        </w:trPr>
        <w:tc>
          <w:tcPr>
            <w:tcW w:w="2405" w:type="dxa"/>
            <w:gridSpan w:val="2"/>
            <w:tcBorders>
              <w:left w:val="single" w:sz="4" w:space="0" w:color="auto"/>
              <w:bottom w:val="single" w:sz="4" w:space="0" w:color="auto"/>
            </w:tcBorders>
          </w:tcPr>
          <w:p w14:paraId="3C17CBEF" w14:textId="77777777" w:rsidR="00523925" w:rsidRPr="00C7244C" w:rsidRDefault="00523925" w:rsidP="00523925">
            <w:pPr>
              <w:pStyle w:val="TAL"/>
            </w:pPr>
            <w:r w:rsidRPr="00C7244C">
              <w:rPr>
                <w:bCs/>
              </w:rPr>
              <w:t>OCNG Patterns</w:t>
            </w:r>
          </w:p>
        </w:tc>
        <w:tc>
          <w:tcPr>
            <w:tcW w:w="1294" w:type="dxa"/>
            <w:tcBorders>
              <w:bottom w:val="single" w:sz="4" w:space="0" w:color="auto"/>
            </w:tcBorders>
          </w:tcPr>
          <w:p w14:paraId="77F772A7" w14:textId="77777777" w:rsidR="00523925" w:rsidRPr="00C7244C" w:rsidRDefault="00523925" w:rsidP="00523925">
            <w:pPr>
              <w:pStyle w:val="TAC"/>
            </w:pPr>
          </w:p>
        </w:tc>
        <w:tc>
          <w:tcPr>
            <w:tcW w:w="1078" w:type="dxa"/>
            <w:tcBorders>
              <w:bottom w:val="single" w:sz="4" w:space="0" w:color="auto"/>
            </w:tcBorders>
          </w:tcPr>
          <w:p w14:paraId="6AF660E9"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08F0A862" w14:textId="77777777" w:rsidR="00523925" w:rsidRPr="00C7244C" w:rsidRDefault="00523925" w:rsidP="00523925">
            <w:pPr>
              <w:pStyle w:val="TAC"/>
              <w:rPr>
                <w:rFonts w:cs="v4.2.0"/>
              </w:rPr>
            </w:pPr>
            <w:r w:rsidRPr="00C7244C">
              <w:t>OP.1</w:t>
            </w:r>
          </w:p>
        </w:tc>
        <w:tc>
          <w:tcPr>
            <w:tcW w:w="2085" w:type="dxa"/>
            <w:gridSpan w:val="3"/>
            <w:tcBorders>
              <w:bottom w:val="single" w:sz="4" w:space="0" w:color="auto"/>
            </w:tcBorders>
          </w:tcPr>
          <w:p w14:paraId="13787412" w14:textId="77777777" w:rsidR="00523925" w:rsidRPr="00C7244C" w:rsidRDefault="00523925" w:rsidP="00523925">
            <w:pPr>
              <w:pStyle w:val="TAC"/>
              <w:rPr>
                <w:rFonts w:cs="v4.2.0"/>
              </w:rPr>
            </w:pPr>
            <w:r w:rsidRPr="00C7244C">
              <w:t>OP.1</w:t>
            </w:r>
          </w:p>
        </w:tc>
      </w:tr>
      <w:tr w:rsidR="00523925" w:rsidRPr="00C7244C" w14:paraId="5B62567D" w14:textId="77777777" w:rsidTr="003F1727">
        <w:trPr>
          <w:cantSplit/>
          <w:trHeight w:val="187"/>
        </w:trPr>
        <w:tc>
          <w:tcPr>
            <w:tcW w:w="2405" w:type="dxa"/>
            <w:gridSpan w:val="2"/>
            <w:tcBorders>
              <w:left w:val="single" w:sz="4" w:space="0" w:color="auto"/>
            </w:tcBorders>
          </w:tcPr>
          <w:p w14:paraId="7F5C0674" w14:textId="77777777" w:rsidR="00523925" w:rsidRPr="00C7244C" w:rsidRDefault="00523925" w:rsidP="00523925">
            <w:pPr>
              <w:pStyle w:val="TAL"/>
            </w:pPr>
            <w:r w:rsidRPr="00C7244C">
              <w:t>PDSCH Reference measurement channel</w:t>
            </w:r>
          </w:p>
        </w:tc>
        <w:tc>
          <w:tcPr>
            <w:tcW w:w="1294" w:type="dxa"/>
            <w:tcBorders>
              <w:bottom w:val="single" w:sz="4" w:space="0" w:color="auto"/>
            </w:tcBorders>
          </w:tcPr>
          <w:p w14:paraId="08708B54" w14:textId="77777777" w:rsidR="00523925" w:rsidRPr="00C7244C" w:rsidRDefault="00523925" w:rsidP="00523925">
            <w:pPr>
              <w:pStyle w:val="TAC"/>
            </w:pPr>
          </w:p>
        </w:tc>
        <w:tc>
          <w:tcPr>
            <w:tcW w:w="1078" w:type="dxa"/>
            <w:tcBorders>
              <w:bottom w:val="single" w:sz="4" w:space="0" w:color="auto"/>
            </w:tcBorders>
          </w:tcPr>
          <w:p w14:paraId="609DBA4E"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CB3CFBC" w14:textId="10A9A170" w:rsidR="00523925" w:rsidRPr="00C7244C" w:rsidRDefault="00523925" w:rsidP="00523925">
            <w:pPr>
              <w:pStyle w:val="TAC"/>
            </w:pPr>
            <w:r w:rsidRPr="00C7244C">
              <w:t>SR.3.1 TDD</w:t>
            </w:r>
          </w:p>
        </w:tc>
        <w:tc>
          <w:tcPr>
            <w:tcW w:w="2085" w:type="dxa"/>
            <w:gridSpan w:val="3"/>
          </w:tcPr>
          <w:p w14:paraId="589EB3BE" w14:textId="5444D5A4" w:rsidR="00523925" w:rsidRPr="00C7244C" w:rsidRDefault="00523925" w:rsidP="00523925">
            <w:pPr>
              <w:pStyle w:val="TAC"/>
            </w:pPr>
            <w:r w:rsidRPr="00C7244C">
              <w:t>SR.3.1 TDD</w:t>
            </w:r>
          </w:p>
        </w:tc>
      </w:tr>
      <w:tr w:rsidR="00523925" w:rsidRPr="00C7244C" w14:paraId="1B385B83" w14:textId="77777777" w:rsidTr="003F1727">
        <w:trPr>
          <w:cantSplit/>
          <w:trHeight w:val="187"/>
        </w:trPr>
        <w:tc>
          <w:tcPr>
            <w:tcW w:w="2405" w:type="dxa"/>
            <w:gridSpan w:val="2"/>
            <w:tcBorders>
              <w:left w:val="single" w:sz="4" w:space="0" w:color="auto"/>
            </w:tcBorders>
          </w:tcPr>
          <w:p w14:paraId="669CEAC6" w14:textId="77777777" w:rsidR="00523925" w:rsidRPr="00C7244C" w:rsidRDefault="00523925" w:rsidP="00523925">
            <w:pPr>
              <w:pStyle w:val="TAL"/>
              <w:rPr>
                <w:rFonts w:cs="v5.0.0"/>
              </w:rPr>
            </w:pPr>
            <w:r w:rsidRPr="00C7244C">
              <w:rPr>
                <w:rFonts w:cs="v5.0.0"/>
              </w:rPr>
              <w:t>CORESET Reference Channel</w:t>
            </w:r>
          </w:p>
        </w:tc>
        <w:tc>
          <w:tcPr>
            <w:tcW w:w="1294" w:type="dxa"/>
            <w:tcBorders>
              <w:bottom w:val="single" w:sz="4" w:space="0" w:color="auto"/>
            </w:tcBorders>
          </w:tcPr>
          <w:p w14:paraId="2CE7A751" w14:textId="77777777" w:rsidR="00523925" w:rsidRPr="00C7244C" w:rsidRDefault="00523925" w:rsidP="00523925">
            <w:pPr>
              <w:pStyle w:val="TAC"/>
            </w:pPr>
          </w:p>
        </w:tc>
        <w:tc>
          <w:tcPr>
            <w:tcW w:w="1078" w:type="dxa"/>
            <w:tcBorders>
              <w:bottom w:val="single" w:sz="4" w:space="0" w:color="auto"/>
            </w:tcBorders>
          </w:tcPr>
          <w:p w14:paraId="4E0A8BCB"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8A3AFD0" w14:textId="0AE3771F" w:rsidR="00523925" w:rsidRPr="00C7244C" w:rsidRDefault="00523925" w:rsidP="00523925">
            <w:pPr>
              <w:pStyle w:val="TAC"/>
            </w:pPr>
            <w:r w:rsidRPr="00C7244C">
              <w:t>CR.3.1 TDD</w:t>
            </w:r>
          </w:p>
        </w:tc>
        <w:tc>
          <w:tcPr>
            <w:tcW w:w="2085" w:type="dxa"/>
            <w:gridSpan w:val="3"/>
          </w:tcPr>
          <w:p w14:paraId="547B59FF" w14:textId="62F91B45" w:rsidR="00523925" w:rsidRPr="00C7244C" w:rsidRDefault="00523925" w:rsidP="00523925">
            <w:pPr>
              <w:pStyle w:val="TAC"/>
            </w:pPr>
            <w:r w:rsidRPr="00C7244C">
              <w:t>CR.3.1 TDD</w:t>
            </w:r>
          </w:p>
        </w:tc>
      </w:tr>
      <w:tr w:rsidR="00523925" w:rsidRPr="00C7244C" w14:paraId="25623CB2" w14:textId="77777777" w:rsidTr="003F1727">
        <w:trPr>
          <w:cantSplit/>
          <w:trHeight w:val="187"/>
        </w:trPr>
        <w:tc>
          <w:tcPr>
            <w:tcW w:w="2405" w:type="dxa"/>
            <w:gridSpan w:val="2"/>
            <w:tcBorders>
              <w:left w:val="single" w:sz="4" w:space="0" w:color="auto"/>
            </w:tcBorders>
          </w:tcPr>
          <w:p w14:paraId="5C1B7C31" w14:textId="77777777" w:rsidR="00523925" w:rsidRPr="00C7244C" w:rsidRDefault="00523925" w:rsidP="00523925">
            <w:pPr>
              <w:pStyle w:val="TAL"/>
            </w:pPr>
            <w:r w:rsidRPr="00C7244C">
              <w:t>SSB configuration</w:t>
            </w:r>
          </w:p>
        </w:tc>
        <w:tc>
          <w:tcPr>
            <w:tcW w:w="1294" w:type="dxa"/>
            <w:tcBorders>
              <w:bottom w:val="single" w:sz="4" w:space="0" w:color="auto"/>
            </w:tcBorders>
          </w:tcPr>
          <w:p w14:paraId="25784835" w14:textId="77777777" w:rsidR="00523925" w:rsidRPr="00C7244C" w:rsidRDefault="00523925" w:rsidP="00523925">
            <w:pPr>
              <w:pStyle w:val="TAC"/>
            </w:pPr>
          </w:p>
        </w:tc>
        <w:tc>
          <w:tcPr>
            <w:tcW w:w="1078" w:type="dxa"/>
            <w:tcBorders>
              <w:bottom w:val="single" w:sz="4" w:space="0" w:color="auto"/>
            </w:tcBorders>
          </w:tcPr>
          <w:p w14:paraId="1276DC05"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4E35938" w14:textId="77777777" w:rsidR="00523925" w:rsidRPr="00C7244C" w:rsidRDefault="00523925" w:rsidP="00523925">
            <w:pPr>
              <w:pStyle w:val="TAC"/>
            </w:pPr>
            <w:r w:rsidRPr="00C7244C">
              <w:rPr>
                <w:rFonts w:eastAsia="SimSun"/>
                <w:szCs w:val="16"/>
                <w:lang w:eastAsia="zh-CN"/>
              </w:rPr>
              <w:t>SSB</w:t>
            </w:r>
            <w:r w:rsidRPr="00C7244C">
              <w:rPr>
                <w:szCs w:val="16"/>
                <w:lang w:eastAsia="zh-CN"/>
              </w:rPr>
              <w:t>.1 FR2</w:t>
            </w:r>
          </w:p>
        </w:tc>
        <w:tc>
          <w:tcPr>
            <w:tcW w:w="2085" w:type="dxa"/>
            <w:gridSpan w:val="3"/>
            <w:tcBorders>
              <w:bottom w:val="single" w:sz="4" w:space="0" w:color="auto"/>
            </w:tcBorders>
          </w:tcPr>
          <w:p w14:paraId="50E2BC65" w14:textId="77777777" w:rsidR="00523925" w:rsidRPr="00C7244C" w:rsidRDefault="00523925" w:rsidP="00523925">
            <w:pPr>
              <w:pStyle w:val="TAC"/>
            </w:pPr>
            <w:r w:rsidRPr="00C7244C">
              <w:rPr>
                <w:rFonts w:eastAsia="SimSun"/>
                <w:szCs w:val="16"/>
                <w:lang w:eastAsia="zh-CN"/>
              </w:rPr>
              <w:t>SSB</w:t>
            </w:r>
            <w:r w:rsidRPr="00C7244C">
              <w:rPr>
                <w:szCs w:val="16"/>
                <w:lang w:eastAsia="zh-CN"/>
              </w:rPr>
              <w:t>.1 FR2</w:t>
            </w:r>
          </w:p>
        </w:tc>
      </w:tr>
      <w:tr w:rsidR="00523925" w:rsidRPr="00C7244C" w14:paraId="21C3B8C7" w14:textId="77777777" w:rsidTr="003F1727">
        <w:trPr>
          <w:cantSplit/>
          <w:trHeight w:val="187"/>
        </w:trPr>
        <w:tc>
          <w:tcPr>
            <w:tcW w:w="2405" w:type="dxa"/>
            <w:gridSpan w:val="2"/>
            <w:tcBorders>
              <w:left w:val="single" w:sz="4" w:space="0" w:color="auto"/>
            </w:tcBorders>
          </w:tcPr>
          <w:p w14:paraId="44BF2F83" w14:textId="77777777" w:rsidR="00523925" w:rsidRPr="00C7244C" w:rsidRDefault="00523925" w:rsidP="00523925">
            <w:pPr>
              <w:pStyle w:val="TAL"/>
            </w:pPr>
            <w:r w:rsidRPr="00C7244C">
              <w:t>SMTC configuration</w:t>
            </w:r>
          </w:p>
        </w:tc>
        <w:tc>
          <w:tcPr>
            <w:tcW w:w="1294" w:type="dxa"/>
            <w:tcBorders>
              <w:bottom w:val="single" w:sz="4" w:space="0" w:color="auto"/>
            </w:tcBorders>
          </w:tcPr>
          <w:p w14:paraId="758E8CED" w14:textId="77777777" w:rsidR="00523925" w:rsidRPr="00C7244C" w:rsidRDefault="00523925" w:rsidP="00523925">
            <w:pPr>
              <w:pStyle w:val="TAC"/>
            </w:pPr>
          </w:p>
        </w:tc>
        <w:tc>
          <w:tcPr>
            <w:tcW w:w="1078" w:type="dxa"/>
            <w:tcBorders>
              <w:bottom w:val="single" w:sz="4" w:space="0" w:color="auto"/>
            </w:tcBorders>
          </w:tcPr>
          <w:p w14:paraId="78C16637"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E7B5194" w14:textId="77777777" w:rsidR="00523925" w:rsidRPr="00C7244C" w:rsidRDefault="00523925" w:rsidP="00523925">
            <w:pPr>
              <w:pStyle w:val="TAC"/>
              <w:rPr>
                <w:rFonts w:cs="v4.2.0"/>
                <w:lang w:eastAsia="zh-CN"/>
              </w:rPr>
            </w:pPr>
            <w:r w:rsidRPr="00C7244C">
              <w:t>SMTC.1</w:t>
            </w:r>
          </w:p>
        </w:tc>
        <w:tc>
          <w:tcPr>
            <w:tcW w:w="2085" w:type="dxa"/>
            <w:gridSpan w:val="3"/>
            <w:tcBorders>
              <w:bottom w:val="single" w:sz="4" w:space="0" w:color="auto"/>
            </w:tcBorders>
          </w:tcPr>
          <w:p w14:paraId="4BF56F82" w14:textId="77777777" w:rsidR="00523925" w:rsidRPr="00C7244C" w:rsidRDefault="00523925" w:rsidP="00523925">
            <w:pPr>
              <w:pStyle w:val="TAC"/>
              <w:rPr>
                <w:rFonts w:cs="v4.2.0"/>
                <w:lang w:eastAsia="zh-CN"/>
              </w:rPr>
            </w:pPr>
            <w:r w:rsidRPr="00C7244C">
              <w:t>SMTC.1</w:t>
            </w:r>
          </w:p>
        </w:tc>
      </w:tr>
      <w:tr w:rsidR="00523925" w:rsidRPr="00C7244C" w14:paraId="0464A45B" w14:textId="77777777" w:rsidTr="003F1727">
        <w:trPr>
          <w:cantSplit/>
          <w:trHeight w:val="187"/>
        </w:trPr>
        <w:tc>
          <w:tcPr>
            <w:tcW w:w="2405" w:type="dxa"/>
            <w:gridSpan w:val="2"/>
            <w:tcBorders>
              <w:left w:val="single" w:sz="4" w:space="0" w:color="auto"/>
            </w:tcBorders>
          </w:tcPr>
          <w:p w14:paraId="6C946901" w14:textId="77777777" w:rsidR="00523925" w:rsidRPr="00C7244C" w:rsidRDefault="00523925" w:rsidP="00523925">
            <w:pPr>
              <w:pStyle w:val="TAL"/>
            </w:pPr>
            <w:r w:rsidRPr="00C7244C">
              <w:rPr>
                <w:rFonts w:cs="v5.0.0"/>
              </w:rPr>
              <w:t>TRS configuration</w:t>
            </w:r>
          </w:p>
        </w:tc>
        <w:tc>
          <w:tcPr>
            <w:tcW w:w="1294" w:type="dxa"/>
          </w:tcPr>
          <w:p w14:paraId="148D4CD8" w14:textId="77777777" w:rsidR="00523925" w:rsidRPr="00C7244C" w:rsidRDefault="00523925" w:rsidP="00523925">
            <w:pPr>
              <w:pStyle w:val="TAC"/>
            </w:pPr>
          </w:p>
        </w:tc>
        <w:tc>
          <w:tcPr>
            <w:tcW w:w="1078" w:type="dxa"/>
            <w:tcBorders>
              <w:bottom w:val="single" w:sz="4" w:space="0" w:color="auto"/>
            </w:tcBorders>
          </w:tcPr>
          <w:p w14:paraId="0BC9A927"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526AF6DD" w14:textId="77777777" w:rsidR="00523925" w:rsidRPr="00C7244C" w:rsidRDefault="00523925" w:rsidP="00523925">
            <w:pPr>
              <w:pStyle w:val="TAC"/>
            </w:pPr>
            <w:r w:rsidRPr="00C7244C">
              <w:rPr>
                <w:szCs w:val="18"/>
              </w:rPr>
              <w:t>TRS.2.1 TDD</w:t>
            </w:r>
          </w:p>
        </w:tc>
        <w:tc>
          <w:tcPr>
            <w:tcW w:w="2085" w:type="dxa"/>
            <w:gridSpan w:val="3"/>
            <w:tcBorders>
              <w:bottom w:val="single" w:sz="4" w:space="0" w:color="auto"/>
            </w:tcBorders>
          </w:tcPr>
          <w:p w14:paraId="6C8D50E0" w14:textId="77777777" w:rsidR="00523925" w:rsidRPr="00C7244C" w:rsidRDefault="00523925" w:rsidP="00523925">
            <w:pPr>
              <w:pStyle w:val="TAC"/>
            </w:pPr>
            <w:r w:rsidRPr="00C7244C">
              <w:rPr>
                <w:szCs w:val="18"/>
              </w:rPr>
              <w:t>TRS.2.1 TDD</w:t>
            </w:r>
          </w:p>
        </w:tc>
      </w:tr>
      <w:tr w:rsidR="00523925" w:rsidRPr="00C7244C" w14:paraId="77193F4D" w14:textId="77777777" w:rsidTr="003F1727">
        <w:trPr>
          <w:cantSplit/>
          <w:trHeight w:val="187"/>
        </w:trPr>
        <w:tc>
          <w:tcPr>
            <w:tcW w:w="2405" w:type="dxa"/>
            <w:gridSpan w:val="2"/>
            <w:tcBorders>
              <w:left w:val="single" w:sz="4" w:space="0" w:color="auto"/>
            </w:tcBorders>
          </w:tcPr>
          <w:p w14:paraId="2401D7A8" w14:textId="77777777" w:rsidR="00523925" w:rsidRPr="00C7244C" w:rsidRDefault="00523925" w:rsidP="00523925">
            <w:pPr>
              <w:pStyle w:val="TAL"/>
            </w:pPr>
            <w:r w:rsidRPr="00C7244C">
              <w:t>TCI state</w:t>
            </w:r>
          </w:p>
        </w:tc>
        <w:tc>
          <w:tcPr>
            <w:tcW w:w="1294" w:type="dxa"/>
          </w:tcPr>
          <w:p w14:paraId="75BAFC07" w14:textId="77777777" w:rsidR="00523925" w:rsidRPr="00C7244C" w:rsidRDefault="00523925" w:rsidP="00523925">
            <w:pPr>
              <w:pStyle w:val="TAC"/>
            </w:pPr>
          </w:p>
        </w:tc>
        <w:tc>
          <w:tcPr>
            <w:tcW w:w="1078" w:type="dxa"/>
            <w:tcBorders>
              <w:bottom w:val="single" w:sz="4" w:space="0" w:color="auto"/>
            </w:tcBorders>
          </w:tcPr>
          <w:p w14:paraId="21639AFF"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053DE542" w14:textId="77777777" w:rsidR="00523925" w:rsidRPr="00C7244C" w:rsidRDefault="00523925" w:rsidP="00523925">
            <w:pPr>
              <w:pStyle w:val="TAC"/>
            </w:pPr>
            <w:r w:rsidRPr="00C7244C">
              <w:t>TCI.State.0</w:t>
            </w:r>
          </w:p>
        </w:tc>
        <w:tc>
          <w:tcPr>
            <w:tcW w:w="2085" w:type="dxa"/>
            <w:gridSpan w:val="3"/>
            <w:tcBorders>
              <w:bottom w:val="single" w:sz="4" w:space="0" w:color="auto"/>
            </w:tcBorders>
          </w:tcPr>
          <w:p w14:paraId="3290C66E" w14:textId="77777777" w:rsidR="00523925" w:rsidRPr="00C7244C" w:rsidRDefault="00523925" w:rsidP="00523925">
            <w:pPr>
              <w:pStyle w:val="TAC"/>
            </w:pPr>
            <w:r w:rsidRPr="00C7244C">
              <w:t>TCI.State.0</w:t>
            </w:r>
          </w:p>
        </w:tc>
      </w:tr>
      <w:tr w:rsidR="00523925" w:rsidRPr="00C7244C" w14:paraId="4BCC04CA" w14:textId="77777777" w:rsidTr="003F1727">
        <w:trPr>
          <w:cantSplit/>
          <w:trHeight w:val="187"/>
        </w:trPr>
        <w:tc>
          <w:tcPr>
            <w:tcW w:w="2405" w:type="dxa"/>
            <w:gridSpan w:val="2"/>
            <w:tcBorders>
              <w:left w:val="single" w:sz="4" w:space="0" w:color="auto"/>
            </w:tcBorders>
          </w:tcPr>
          <w:p w14:paraId="1E9E68E8" w14:textId="77777777" w:rsidR="00523925" w:rsidRPr="00C7244C" w:rsidRDefault="00523925" w:rsidP="00523925">
            <w:pPr>
              <w:pStyle w:val="TAL"/>
            </w:pPr>
            <w:r w:rsidRPr="00C7244C">
              <w:t>PUSCH parameters for NR UL carrier</w:t>
            </w:r>
          </w:p>
        </w:tc>
        <w:tc>
          <w:tcPr>
            <w:tcW w:w="1294" w:type="dxa"/>
          </w:tcPr>
          <w:p w14:paraId="3E2B508B" w14:textId="77777777" w:rsidR="00523925" w:rsidRPr="00C7244C" w:rsidRDefault="00523925" w:rsidP="00523925">
            <w:pPr>
              <w:pStyle w:val="TAC"/>
            </w:pPr>
          </w:p>
        </w:tc>
        <w:tc>
          <w:tcPr>
            <w:tcW w:w="1078" w:type="dxa"/>
            <w:tcBorders>
              <w:bottom w:val="single" w:sz="4" w:space="0" w:color="auto"/>
            </w:tcBorders>
          </w:tcPr>
          <w:p w14:paraId="1EBDAA2F"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6D367DB3" w14:textId="77777777" w:rsidR="00523925" w:rsidRPr="00C7244C" w:rsidRDefault="00523925" w:rsidP="00523925">
            <w:pPr>
              <w:pStyle w:val="TAC"/>
            </w:pPr>
            <w:r w:rsidRPr="00C7244C">
              <w:t>N/A</w:t>
            </w:r>
          </w:p>
        </w:tc>
        <w:tc>
          <w:tcPr>
            <w:tcW w:w="695" w:type="dxa"/>
            <w:tcBorders>
              <w:bottom w:val="single" w:sz="4" w:space="0" w:color="auto"/>
            </w:tcBorders>
          </w:tcPr>
          <w:p w14:paraId="5E8137CF" w14:textId="77777777" w:rsidR="00523925" w:rsidRPr="00C7244C" w:rsidRDefault="00523925" w:rsidP="00523925">
            <w:pPr>
              <w:pStyle w:val="TAC"/>
            </w:pPr>
            <w:r w:rsidRPr="00C7244C">
              <w:t>N/A</w:t>
            </w:r>
          </w:p>
        </w:tc>
        <w:tc>
          <w:tcPr>
            <w:tcW w:w="695" w:type="dxa"/>
            <w:tcBorders>
              <w:bottom w:val="single" w:sz="4" w:space="0" w:color="auto"/>
            </w:tcBorders>
          </w:tcPr>
          <w:p w14:paraId="1E46DCBD" w14:textId="77777777" w:rsidR="00523925" w:rsidRPr="00C7244C" w:rsidRDefault="00523925" w:rsidP="00523925">
            <w:pPr>
              <w:pStyle w:val="TAC"/>
            </w:pPr>
            <w:r w:rsidRPr="00C7244C">
              <w:rPr>
                <w:lang w:eastAsia="zh-CN"/>
              </w:rPr>
              <w:t>G-FR2-A3-4 in [28]</w:t>
            </w:r>
          </w:p>
        </w:tc>
        <w:tc>
          <w:tcPr>
            <w:tcW w:w="695" w:type="dxa"/>
            <w:tcBorders>
              <w:bottom w:val="single" w:sz="4" w:space="0" w:color="auto"/>
            </w:tcBorders>
          </w:tcPr>
          <w:p w14:paraId="1F8EFEA7" w14:textId="77777777" w:rsidR="00523925" w:rsidRPr="00C7244C" w:rsidRDefault="00523925" w:rsidP="00523925">
            <w:pPr>
              <w:pStyle w:val="TAC"/>
            </w:pPr>
            <w:r w:rsidRPr="00C7244C">
              <w:t>N/A</w:t>
            </w:r>
          </w:p>
        </w:tc>
      </w:tr>
      <w:tr w:rsidR="00523925" w:rsidRPr="00C7244C" w14:paraId="76D9D56E" w14:textId="77777777" w:rsidTr="003F1727">
        <w:trPr>
          <w:cantSplit/>
          <w:trHeight w:val="187"/>
        </w:trPr>
        <w:tc>
          <w:tcPr>
            <w:tcW w:w="2405" w:type="dxa"/>
            <w:gridSpan w:val="2"/>
            <w:tcBorders>
              <w:left w:val="single" w:sz="4" w:space="0" w:color="auto"/>
            </w:tcBorders>
          </w:tcPr>
          <w:p w14:paraId="6CE09518" w14:textId="77777777" w:rsidR="00523925" w:rsidRPr="00C7244C" w:rsidRDefault="00523925" w:rsidP="00523925">
            <w:pPr>
              <w:pStyle w:val="TAL"/>
            </w:pPr>
            <w:r w:rsidRPr="00C7244C">
              <w:t>PUCCH parameters for NR UL carriers</w:t>
            </w:r>
          </w:p>
        </w:tc>
        <w:tc>
          <w:tcPr>
            <w:tcW w:w="1294" w:type="dxa"/>
          </w:tcPr>
          <w:p w14:paraId="7EC4A024" w14:textId="77777777" w:rsidR="00523925" w:rsidRPr="00C7244C" w:rsidRDefault="00523925" w:rsidP="00523925">
            <w:pPr>
              <w:pStyle w:val="TAC"/>
            </w:pPr>
          </w:p>
        </w:tc>
        <w:tc>
          <w:tcPr>
            <w:tcW w:w="1078" w:type="dxa"/>
            <w:tcBorders>
              <w:bottom w:val="single" w:sz="4" w:space="0" w:color="auto"/>
            </w:tcBorders>
          </w:tcPr>
          <w:p w14:paraId="584090F8"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400658BA" w14:textId="77777777" w:rsidR="00523925" w:rsidRPr="00C7244C" w:rsidRDefault="00523925" w:rsidP="00523925">
            <w:pPr>
              <w:pStyle w:val="TAC"/>
            </w:pPr>
            <w:r w:rsidRPr="00C7244C">
              <w:t>N/A</w:t>
            </w:r>
          </w:p>
        </w:tc>
        <w:tc>
          <w:tcPr>
            <w:tcW w:w="695" w:type="dxa"/>
            <w:tcBorders>
              <w:bottom w:val="single" w:sz="4" w:space="0" w:color="auto"/>
            </w:tcBorders>
          </w:tcPr>
          <w:p w14:paraId="4E86C138" w14:textId="77777777" w:rsidR="00523925" w:rsidRPr="00C7244C" w:rsidRDefault="00523925" w:rsidP="00523925">
            <w:pPr>
              <w:pStyle w:val="TAC"/>
            </w:pPr>
            <w:r w:rsidRPr="00C7244C">
              <w:t>N/A</w:t>
            </w:r>
          </w:p>
        </w:tc>
        <w:tc>
          <w:tcPr>
            <w:tcW w:w="695" w:type="dxa"/>
            <w:tcBorders>
              <w:bottom w:val="single" w:sz="4" w:space="0" w:color="auto"/>
            </w:tcBorders>
          </w:tcPr>
          <w:p w14:paraId="22AF5F88" w14:textId="77777777" w:rsidR="00523925" w:rsidRPr="00C7244C" w:rsidRDefault="00523925" w:rsidP="00523925">
            <w:pPr>
              <w:pStyle w:val="TAC"/>
            </w:pPr>
            <w:r w:rsidRPr="00C7244C">
              <w:t xml:space="preserve">Table </w:t>
            </w:r>
            <w:r w:rsidRPr="00C7244C">
              <w:rPr>
                <w:rFonts w:cs="Arial"/>
              </w:rPr>
              <w:t>11.3.2.3.1.2-2</w:t>
            </w:r>
            <w:r w:rsidRPr="00C7244C">
              <w:rPr>
                <w:rFonts w:cs="v4.2.0"/>
                <w:lang w:eastAsia="zh-CN"/>
              </w:rPr>
              <w:t xml:space="preserve"> in [28]</w:t>
            </w:r>
          </w:p>
        </w:tc>
        <w:tc>
          <w:tcPr>
            <w:tcW w:w="695" w:type="dxa"/>
            <w:tcBorders>
              <w:bottom w:val="single" w:sz="4" w:space="0" w:color="auto"/>
            </w:tcBorders>
          </w:tcPr>
          <w:p w14:paraId="3CF0A43F" w14:textId="77777777" w:rsidR="00523925" w:rsidRPr="00C7244C" w:rsidRDefault="00523925" w:rsidP="00523925">
            <w:pPr>
              <w:pStyle w:val="TAC"/>
            </w:pPr>
            <w:r w:rsidRPr="00C7244C">
              <w:t>N/A</w:t>
            </w:r>
          </w:p>
        </w:tc>
      </w:tr>
      <w:tr w:rsidR="00523925" w:rsidRPr="00C7244C" w14:paraId="29E783FF" w14:textId="77777777" w:rsidTr="003F1727">
        <w:trPr>
          <w:cantSplit/>
          <w:trHeight w:val="187"/>
        </w:trPr>
        <w:tc>
          <w:tcPr>
            <w:tcW w:w="2405" w:type="dxa"/>
            <w:gridSpan w:val="2"/>
            <w:tcBorders>
              <w:left w:val="single" w:sz="4" w:space="0" w:color="auto"/>
              <w:bottom w:val="single" w:sz="4" w:space="0" w:color="auto"/>
            </w:tcBorders>
          </w:tcPr>
          <w:p w14:paraId="1DDDE748" w14:textId="77777777" w:rsidR="00523925" w:rsidRPr="00C7244C" w:rsidRDefault="00523925" w:rsidP="00523925">
            <w:pPr>
              <w:pStyle w:val="TAL"/>
            </w:pPr>
            <w:r w:rsidRPr="00C7244C">
              <w:rPr>
                <w:szCs w:val="16"/>
              </w:rPr>
              <w:t>EPRE ratio of PSS to SSS</w:t>
            </w:r>
          </w:p>
        </w:tc>
        <w:tc>
          <w:tcPr>
            <w:tcW w:w="1294" w:type="dxa"/>
            <w:tcBorders>
              <w:bottom w:val="single" w:sz="4" w:space="0" w:color="auto"/>
            </w:tcBorders>
          </w:tcPr>
          <w:p w14:paraId="64FE749E" w14:textId="77777777" w:rsidR="00523925" w:rsidRPr="00C7244C" w:rsidRDefault="00523925" w:rsidP="00523925">
            <w:pPr>
              <w:pStyle w:val="TAC"/>
            </w:pPr>
          </w:p>
        </w:tc>
        <w:tc>
          <w:tcPr>
            <w:tcW w:w="1078" w:type="dxa"/>
            <w:vMerge w:val="restart"/>
          </w:tcPr>
          <w:p w14:paraId="10CCCBD6" w14:textId="77777777" w:rsidR="00523925" w:rsidRPr="00C7244C" w:rsidRDefault="00523925" w:rsidP="00523925">
            <w:pPr>
              <w:pStyle w:val="TAC"/>
            </w:pPr>
            <w:r w:rsidRPr="00C7244C">
              <w:t>Config 1</w:t>
            </w:r>
          </w:p>
        </w:tc>
        <w:tc>
          <w:tcPr>
            <w:tcW w:w="2084" w:type="dxa"/>
            <w:gridSpan w:val="3"/>
            <w:vMerge w:val="restart"/>
          </w:tcPr>
          <w:p w14:paraId="1BB47C94" w14:textId="77777777" w:rsidR="00523925" w:rsidRPr="00C7244C" w:rsidRDefault="00523925" w:rsidP="00523925">
            <w:pPr>
              <w:pStyle w:val="TAC"/>
              <w:rPr>
                <w:rFonts w:cs="v4.2.0"/>
              </w:rPr>
            </w:pPr>
            <w:r w:rsidRPr="00C7244C">
              <w:rPr>
                <w:rFonts w:cs="v4.2.0"/>
              </w:rPr>
              <w:t>0</w:t>
            </w:r>
          </w:p>
        </w:tc>
        <w:tc>
          <w:tcPr>
            <w:tcW w:w="2085" w:type="dxa"/>
            <w:gridSpan w:val="3"/>
            <w:vMerge w:val="restart"/>
          </w:tcPr>
          <w:p w14:paraId="761BF734" w14:textId="77777777" w:rsidR="00523925" w:rsidRPr="00C7244C" w:rsidRDefault="00523925" w:rsidP="00523925">
            <w:pPr>
              <w:pStyle w:val="TAC"/>
            </w:pPr>
            <w:r w:rsidRPr="00C7244C">
              <w:t>0</w:t>
            </w:r>
          </w:p>
        </w:tc>
      </w:tr>
      <w:tr w:rsidR="00523925" w:rsidRPr="00C7244C" w14:paraId="7CFBDF2B" w14:textId="77777777" w:rsidTr="003F1727">
        <w:trPr>
          <w:cantSplit/>
          <w:trHeight w:val="187"/>
        </w:trPr>
        <w:tc>
          <w:tcPr>
            <w:tcW w:w="2405" w:type="dxa"/>
            <w:gridSpan w:val="2"/>
            <w:tcBorders>
              <w:left w:val="single" w:sz="4" w:space="0" w:color="auto"/>
              <w:bottom w:val="single" w:sz="4" w:space="0" w:color="auto"/>
            </w:tcBorders>
          </w:tcPr>
          <w:p w14:paraId="31BF9C16" w14:textId="77777777" w:rsidR="00523925" w:rsidRPr="00C7244C" w:rsidRDefault="00523925" w:rsidP="00523925">
            <w:pPr>
              <w:pStyle w:val="TAL"/>
            </w:pPr>
            <w:r w:rsidRPr="00C7244C">
              <w:rPr>
                <w:szCs w:val="16"/>
              </w:rPr>
              <w:t>EPRE ratio of PBCH DMRS to SSS</w:t>
            </w:r>
          </w:p>
        </w:tc>
        <w:tc>
          <w:tcPr>
            <w:tcW w:w="1294" w:type="dxa"/>
            <w:tcBorders>
              <w:bottom w:val="single" w:sz="4" w:space="0" w:color="auto"/>
            </w:tcBorders>
          </w:tcPr>
          <w:p w14:paraId="1ED3D8A7" w14:textId="77777777" w:rsidR="00523925" w:rsidRPr="00C7244C" w:rsidRDefault="00523925" w:rsidP="00523925">
            <w:pPr>
              <w:pStyle w:val="TAC"/>
            </w:pPr>
          </w:p>
        </w:tc>
        <w:tc>
          <w:tcPr>
            <w:tcW w:w="1078" w:type="dxa"/>
            <w:vMerge/>
          </w:tcPr>
          <w:p w14:paraId="402B3E48" w14:textId="77777777" w:rsidR="00523925" w:rsidRPr="00C7244C" w:rsidRDefault="00523925" w:rsidP="00523925">
            <w:pPr>
              <w:pStyle w:val="TAC"/>
            </w:pPr>
          </w:p>
        </w:tc>
        <w:tc>
          <w:tcPr>
            <w:tcW w:w="2084" w:type="dxa"/>
            <w:gridSpan w:val="3"/>
            <w:vMerge/>
          </w:tcPr>
          <w:p w14:paraId="56013229" w14:textId="77777777" w:rsidR="00523925" w:rsidRPr="00C7244C" w:rsidRDefault="00523925" w:rsidP="00523925">
            <w:pPr>
              <w:pStyle w:val="TAC"/>
              <w:rPr>
                <w:rFonts w:cs="v4.2.0"/>
              </w:rPr>
            </w:pPr>
          </w:p>
        </w:tc>
        <w:tc>
          <w:tcPr>
            <w:tcW w:w="2085" w:type="dxa"/>
            <w:gridSpan w:val="3"/>
            <w:vMerge/>
          </w:tcPr>
          <w:p w14:paraId="06EE3F37" w14:textId="77777777" w:rsidR="00523925" w:rsidRPr="00C7244C" w:rsidRDefault="00523925" w:rsidP="00523925">
            <w:pPr>
              <w:pStyle w:val="TAC"/>
            </w:pPr>
          </w:p>
        </w:tc>
      </w:tr>
      <w:tr w:rsidR="00523925" w:rsidRPr="00C7244C" w14:paraId="610DE4FF" w14:textId="77777777" w:rsidTr="003F1727">
        <w:trPr>
          <w:cantSplit/>
          <w:trHeight w:val="187"/>
        </w:trPr>
        <w:tc>
          <w:tcPr>
            <w:tcW w:w="2405" w:type="dxa"/>
            <w:gridSpan w:val="2"/>
            <w:tcBorders>
              <w:left w:val="single" w:sz="4" w:space="0" w:color="auto"/>
              <w:bottom w:val="single" w:sz="4" w:space="0" w:color="auto"/>
            </w:tcBorders>
          </w:tcPr>
          <w:p w14:paraId="65AD6BAE" w14:textId="77777777" w:rsidR="00523925" w:rsidRPr="00C7244C" w:rsidRDefault="00523925" w:rsidP="00523925">
            <w:pPr>
              <w:pStyle w:val="TAL"/>
            </w:pPr>
            <w:r w:rsidRPr="00C7244C">
              <w:rPr>
                <w:szCs w:val="16"/>
              </w:rPr>
              <w:t>EPRE ratio of PBCH to PBCH DMRS</w:t>
            </w:r>
          </w:p>
        </w:tc>
        <w:tc>
          <w:tcPr>
            <w:tcW w:w="1294" w:type="dxa"/>
            <w:tcBorders>
              <w:bottom w:val="single" w:sz="4" w:space="0" w:color="auto"/>
            </w:tcBorders>
          </w:tcPr>
          <w:p w14:paraId="4908E42D" w14:textId="77777777" w:rsidR="00523925" w:rsidRPr="00C7244C" w:rsidRDefault="00523925" w:rsidP="00523925">
            <w:pPr>
              <w:pStyle w:val="TAC"/>
            </w:pPr>
          </w:p>
        </w:tc>
        <w:tc>
          <w:tcPr>
            <w:tcW w:w="1078" w:type="dxa"/>
            <w:vMerge/>
          </w:tcPr>
          <w:p w14:paraId="752676C0" w14:textId="77777777" w:rsidR="00523925" w:rsidRPr="00C7244C" w:rsidRDefault="00523925" w:rsidP="00523925">
            <w:pPr>
              <w:pStyle w:val="TAC"/>
            </w:pPr>
          </w:p>
        </w:tc>
        <w:tc>
          <w:tcPr>
            <w:tcW w:w="2084" w:type="dxa"/>
            <w:gridSpan w:val="3"/>
            <w:vMerge/>
          </w:tcPr>
          <w:p w14:paraId="5FA68CDF" w14:textId="77777777" w:rsidR="00523925" w:rsidRPr="00C7244C" w:rsidRDefault="00523925" w:rsidP="00523925">
            <w:pPr>
              <w:pStyle w:val="TAC"/>
              <w:rPr>
                <w:rFonts w:cs="v4.2.0"/>
              </w:rPr>
            </w:pPr>
          </w:p>
        </w:tc>
        <w:tc>
          <w:tcPr>
            <w:tcW w:w="2085" w:type="dxa"/>
            <w:gridSpan w:val="3"/>
            <w:vMerge/>
          </w:tcPr>
          <w:p w14:paraId="13774139" w14:textId="77777777" w:rsidR="00523925" w:rsidRPr="00C7244C" w:rsidRDefault="00523925" w:rsidP="00523925">
            <w:pPr>
              <w:pStyle w:val="TAC"/>
            </w:pPr>
          </w:p>
        </w:tc>
      </w:tr>
      <w:tr w:rsidR="00523925" w:rsidRPr="00C7244C" w14:paraId="374CF412" w14:textId="77777777" w:rsidTr="003F1727">
        <w:trPr>
          <w:cantSplit/>
          <w:trHeight w:val="187"/>
        </w:trPr>
        <w:tc>
          <w:tcPr>
            <w:tcW w:w="2405" w:type="dxa"/>
            <w:gridSpan w:val="2"/>
            <w:tcBorders>
              <w:left w:val="single" w:sz="4" w:space="0" w:color="auto"/>
              <w:bottom w:val="single" w:sz="4" w:space="0" w:color="auto"/>
            </w:tcBorders>
          </w:tcPr>
          <w:p w14:paraId="6D16FACD" w14:textId="77777777" w:rsidR="00523925" w:rsidRPr="00C7244C" w:rsidRDefault="00523925" w:rsidP="00523925">
            <w:pPr>
              <w:pStyle w:val="TAL"/>
            </w:pPr>
            <w:r w:rsidRPr="00C7244C">
              <w:rPr>
                <w:szCs w:val="16"/>
              </w:rPr>
              <w:t>EPRE ratio of PDCCH DMRS to SSS</w:t>
            </w:r>
          </w:p>
        </w:tc>
        <w:tc>
          <w:tcPr>
            <w:tcW w:w="1294" w:type="dxa"/>
            <w:tcBorders>
              <w:bottom w:val="single" w:sz="4" w:space="0" w:color="auto"/>
            </w:tcBorders>
          </w:tcPr>
          <w:p w14:paraId="25A08774" w14:textId="77777777" w:rsidR="00523925" w:rsidRPr="00C7244C" w:rsidRDefault="00523925" w:rsidP="00523925">
            <w:pPr>
              <w:pStyle w:val="TAC"/>
            </w:pPr>
          </w:p>
        </w:tc>
        <w:tc>
          <w:tcPr>
            <w:tcW w:w="1078" w:type="dxa"/>
            <w:vMerge/>
          </w:tcPr>
          <w:p w14:paraId="1A794615" w14:textId="77777777" w:rsidR="00523925" w:rsidRPr="00C7244C" w:rsidRDefault="00523925" w:rsidP="00523925">
            <w:pPr>
              <w:pStyle w:val="TAC"/>
            </w:pPr>
          </w:p>
        </w:tc>
        <w:tc>
          <w:tcPr>
            <w:tcW w:w="2084" w:type="dxa"/>
            <w:gridSpan w:val="3"/>
            <w:vMerge/>
          </w:tcPr>
          <w:p w14:paraId="39825E68" w14:textId="77777777" w:rsidR="00523925" w:rsidRPr="00C7244C" w:rsidRDefault="00523925" w:rsidP="00523925">
            <w:pPr>
              <w:pStyle w:val="TAC"/>
              <w:rPr>
                <w:rFonts w:cs="v4.2.0"/>
              </w:rPr>
            </w:pPr>
          </w:p>
        </w:tc>
        <w:tc>
          <w:tcPr>
            <w:tcW w:w="2085" w:type="dxa"/>
            <w:gridSpan w:val="3"/>
            <w:vMerge/>
          </w:tcPr>
          <w:p w14:paraId="596CA042" w14:textId="77777777" w:rsidR="00523925" w:rsidRPr="00C7244C" w:rsidRDefault="00523925" w:rsidP="00523925">
            <w:pPr>
              <w:pStyle w:val="TAC"/>
            </w:pPr>
          </w:p>
        </w:tc>
      </w:tr>
      <w:tr w:rsidR="00523925" w:rsidRPr="00C7244C" w14:paraId="1B366F88" w14:textId="77777777" w:rsidTr="003F1727">
        <w:trPr>
          <w:cantSplit/>
          <w:trHeight w:val="187"/>
        </w:trPr>
        <w:tc>
          <w:tcPr>
            <w:tcW w:w="2405" w:type="dxa"/>
            <w:gridSpan w:val="2"/>
            <w:tcBorders>
              <w:left w:val="single" w:sz="4" w:space="0" w:color="auto"/>
              <w:bottom w:val="single" w:sz="4" w:space="0" w:color="auto"/>
            </w:tcBorders>
          </w:tcPr>
          <w:p w14:paraId="1E3C2631" w14:textId="77777777" w:rsidR="00523925" w:rsidRPr="00C7244C" w:rsidRDefault="00523925" w:rsidP="00523925">
            <w:pPr>
              <w:pStyle w:val="TAL"/>
            </w:pPr>
            <w:r w:rsidRPr="00C7244C">
              <w:rPr>
                <w:szCs w:val="16"/>
              </w:rPr>
              <w:t>EPRE ratio of PDCCH to PDCCH DMRS</w:t>
            </w:r>
          </w:p>
        </w:tc>
        <w:tc>
          <w:tcPr>
            <w:tcW w:w="1294" w:type="dxa"/>
            <w:tcBorders>
              <w:bottom w:val="single" w:sz="4" w:space="0" w:color="auto"/>
            </w:tcBorders>
          </w:tcPr>
          <w:p w14:paraId="0491DC81" w14:textId="77777777" w:rsidR="00523925" w:rsidRPr="00C7244C" w:rsidRDefault="00523925" w:rsidP="00523925">
            <w:pPr>
              <w:pStyle w:val="TAC"/>
            </w:pPr>
          </w:p>
        </w:tc>
        <w:tc>
          <w:tcPr>
            <w:tcW w:w="1078" w:type="dxa"/>
            <w:vMerge/>
          </w:tcPr>
          <w:p w14:paraId="6AC4E4E7" w14:textId="77777777" w:rsidR="00523925" w:rsidRPr="00C7244C" w:rsidRDefault="00523925" w:rsidP="00523925">
            <w:pPr>
              <w:pStyle w:val="TAC"/>
            </w:pPr>
          </w:p>
        </w:tc>
        <w:tc>
          <w:tcPr>
            <w:tcW w:w="2084" w:type="dxa"/>
            <w:gridSpan w:val="3"/>
            <w:vMerge/>
          </w:tcPr>
          <w:p w14:paraId="1E8E59EC" w14:textId="77777777" w:rsidR="00523925" w:rsidRPr="00C7244C" w:rsidRDefault="00523925" w:rsidP="00523925">
            <w:pPr>
              <w:pStyle w:val="TAC"/>
              <w:rPr>
                <w:rFonts w:cs="v4.2.0"/>
              </w:rPr>
            </w:pPr>
          </w:p>
        </w:tc>
        <w:tc>
          <w:tcPr>
            <w:tcW w:w="2085" w:type="dxa"/>
            <w:gridSpan w:val="3"/>
            <w:vMerge/>
          </w:tcPr>
          <w:p w14:paraId="561C6AB4" w14:textId="77777777" w:rsidR="00523925" w:rsidRPr="00C7244C" w:rsidRDefault="00523925" w:rsidP="00523925">
            <w:pPr>
              <w:pStyle w:val="TAC"/>
            </w:pPr>
          </w:p>
        </w:tc>
      </w:tr>
      <w:tr w:rsidR="00523925" w:rsidRPr="00C7244C" w14:paraId="067BC13A" w14:textId="77777777" w:rsidTr="003F1727">
        <w:trPr>
          <w:cantSplit/>
          <w:trHeight w:val="187"/>
        </w:trPr>
        <w:tc>
          <w:tcPr>
            <w:tcW w:w="2405" w:type="dxa"/>
            <w:gridSpan w:val="2"/>
            <w:tcBorders>
              <w:left w:val="single" w:sz="4" w:space="0" w:color="auto"/>
              <w:bottom w:val="single" w:sz="4" w:space="0" w:color="auto"/>
            </w:tcBorders>
          </w:tcPr>
          <w:p w14:paraId="12617CB7" w14:textId="77777777" w:rsidR="00523925" w:rsidRPr="00C7244C" w:rsidRDefault="00523925" w:rsidP="00523925">
            <w:pPr>
              <w:pStyle w:val="TAL"/>
            </w:pPr>
            <w:r w:rsidRPr="00C7244C">
              <w:rPr>
                <w:szCs w:val="16"/>
              </w:rPr>
              <w:t xml:space="preserve">EPRE ratio of PDSCH DMRS to SSS </w:t>
            </w:r>
          </w:p>
        </w:tc>
        <w:tc>
          <w:tcPr>
            <w:tcW w:w="1294" w:type="dxa"/>
            <w:tcBorders>
              <w:bottom w:val="single" w:sz="4" w:space="0" w:color="auto"/>
            </w:tcBorders>
          </w:tcPr>
          <w:p w14:paraId="40FA36D2" w14:textId="77777777" w:rsidR="00523925" w:rsidRPr="00C7244C" w:rsidRDefault="00523925" w:rsidP="00523925">
            <w:pPr>
              <w:pStyle w:val="TAC"/>
            </w:pPr>
          </w:p>
        </w:tc>
        <w:tc>
          <w:tcPr>
            <w:tcW w:w="1078" w:type="dxa"/>
            <w:vMerge/>
          </w:tcPr>
          <w:p w14:paraId="5A15F4EC" w14:textId="77777777" w:rsidR="00523925" w:rsidRPr="00C7244C" w:rsidRDefault="00523925" w:rsidP="00523925">
            <w:pPr>
              <w:pStyle w:val="TAC"/>
            </w:pPr>
          </w:p>
        </w:tc>
        <w:tc>
          <w:tcPr>
            <w:tcW w:w="2084" w:type="dxa"/>
            <w:gridSpan w:val="3"/>
            <w:vMerge/>
          </w:tcPr>
          <w:p w14:paraId="1761EB63" w14:textId="77777777" w:rsidR="00523925" w:rsidRPr="00C7244C" w:rsidRDefault="00523925" w:rsidP="00523925">
            <w:pPr>
              <w:pStyle w:val="TAC"/>
              <w:rPr>
                <w:rFonts w:cs="v4.2.0"/>
              </w:rPr>
            </w:pPr>
          </w:p>
        </w:tc>
        <w:tc>
          <w:tcPr>
            <w:tcW w:w="2085" w:type="dxa"/>
            <w:gridSpan w:val="3"/>
            <w:vMerge/>
          </w:tcPr>
          <w:p w14:paraId="228FECCA" w14:textId="77777777" w:rsidR="00523925" w:rsidRPr="00C7244C" w:rsidRDefault="00523925" w:rsidP="00523925">
            <w:pPr>
              <w:pStyle w:val="TAC"/>
            </w:pPr>
          </w:p>
        </w:tc>
      </w:tr>
      <w:tr w:rsidR="00523925" w:rsidRPr="00C7244C" w14:paraId="6B864B37" w14:textId="77777777" w:rsidTr="003F1727">
        <w:trPr>
          <w:cantSplit/>
          <w:trHeight w:val="187"/>
        </w:trPr>
        <w:tc>
          <w:tcPr>
            <w:tcW w:w="2405" w:type="dxa"/>
            <w:gridSpan w:val="2"/>
            <w:tcBorders>
              <w:left w:val="single" w:sz="4" w:space="0" w:color="auto"/>
              <w:bottom w:val="single" w:sz="4" w:space="0" w:color="auto"/>
            </w:tcBorders>
          </w:tcPr>
          <w:p w14:paraId="54B07841" w14:textId="77777777" w:rsidR="00523925" w:rsidRPr="00C7244C" w:rsidRDefault="00523925" w:rsidP="00523925">
            <w:pPr>
              <w:pStyle w:val="TAL"/>
            </w:pPr>
            <w:r w:rsidRPr="00C7244C">
              <w:rPr>
                <w:szCs w:val="16"/>
              </w:rPr>
              <w:t xml:space="preserve">EPRE ratio of PDSCH to PDSCH </w:t>
            </w:r>
          </w:p>
        </w:tc>
        <w:tc>
          <w:tcPr>
            <w:tcW w:w="1294" w:type="dxa"/>
            <w:tcBorders>
              <w:bottom w:val="single" w:sz="4" w:space="0" w:color="auto"/>
            </w:tcBorders>
          </w:tcPr>
          <w:p w14:paraId="11023992" w14:textId="77777777" w:rsidR="00523925" w:rsidRPr="00C7244C" w:rsidRDefault="00523925" w:rsidP="00523925">
            <w:pPr>
              <w:pStyle w:val="TAC"/>
            </w:pPr>
          </w:p>
        </w:tc>
        <w:tc>
          <w:tcPr>
            <w:tcW w:w="1078" w:type="dxa"/>
            <w:vMerge/>
          </w:tcPr>
          <w:p w14:paraId="1D67555B" w14:textId="77777777" w:rsidR="00523925" w:rsidRPr="00C7244C" w:rsidRDefault="00523925" w:rsidP="00523925">
            <w:pPr>
              <w:pStyle w:val="TAC"/>
            </w:pPr>
          </w:p>
        </w:tc>
        <w:tc>
          <w:tcPr>
            <w:tcW w:w="2084" w:type="dxa"/>
            <w:gridSpan w:val="3"/>
            <w:vMerge/>
          </w:tcPr>
          <w:p w14:paraId="20424A32" w14:textId="77777777" w:rsidR="00523925" w:rsidRPr="00C7244C" w:rsidRDefault="00523925" w:rsidP="00523925">
            <w:pPr>
              <w:pStyle w:val="TAC"/>
              <w:rPr>
                <w:rFonts w:cs="v4.2.0"/>
              </w:rPr>
            </w:pPr>
          </w:p>
        </w:tc>
        <w:tc>
          <w:tcPr>
            <w:tcW w:w="2085" w:type="dxa"/>
            <w:gridSpan w:val="3"/>
            <w:vMerge/>
          </w:tcPr>
          <w:p w14:paraId="2A25143E" w14:textId="77777777" w:rsidR="00523925" w:rsidRPr="00C7244C" w:rsidRDefault="00523925" w:rsidP="00523925">
            <w:pPr>
              <w:pStyle w:val="TAC"/>
            </w:pPr>
          </w:p>
        </w:tc>
      </w:tr>
      <w:tr w:rsidR="00523925" w:rsidRPr="00C7244C" w14:paraId="3528A49D" w14:textId="77777777" w:rsidTr="003F1727">
        <w:trPr>
          <w:cantSplit/>
          <w:trHeight w:val="187"/>
        </w:trPr>
        <w:tc>
          <w:tcPr>
            <w:tcW w:w="2405" w:type="dxa"/>
            <w:gridSpan w:val="2"/>
            <w:tcBorders>
              <w:left w:val="single" w:sz="4" w:space="0" w:color="auto"/>
              <w:bottom w:val="single" w:sz="4" w:space="0" w:color="auto"/>
            </w:tcBorders>
          </w:tcPr>
          <w:p w14:paraId="1A005BC4" w14:textId="77777777" w:rsidR="00523925" w:rsidRPr="00C7244C" w:rsidRDefault="00523925" w:rsidP="00523925">
            <w:pPr>
              <w:pStyle w:val="TAL"/>
            </w:pPr>
            <w:r w:rsidRPr="00C7244C">
              <w:rPr>
                <w:szCs w:val="16"/>
              </w:rPr>
              <w:t>EPRE ratio of OCNG DMRS to SSS(Note 1)</w:t>
            </w:r>
          </w:p>
        </w:tc>
        <w:tc>
          <w:tcPr>
            <w:tcW w:w="1294" w:type="dxa"/>
            <w:tcBorders>
              <w:bottom w:val="single" w:sz="4" w:space="0" w:color="auto"/>
            </w:tcBorders>
          </w:tcPr>
          <w:p w14:paraId="1ACD3F81" w14:textId="77777777" w:rsidR="00523925" w:rsidRPr="00C7244C" w:rsidRDefault="00523925" w:rsidP="00523925">
            <w:pPr>
              <w:pStyle w:val="TAC"/>
            </w:pPr>
          </w:p>
        </w:tc>
        <w:tc>
          <w:tcPr>
            <w:tcW w:w="1078" w:type="dxa"/>
            <w:vMerge/>
          </w:tcPr>
          <w:p w14:paraId="4F09EE69" w14:textId="77777777" w:rsidR="00523925" w:rsidRPr="00C7244C" w:rsidRDefault="00523925" w:rsidP="00523925">
            <w:pPr>
              <w:pStyle w:val="TAC"/>
            </w:pPr>
          </w:p>
        </w:tc>
        <w:tc>
          <w:tcPr>
            <w:tcW w:w="2084" w:type="dxa"/>
            <w:gridSpan w:val="3"/>
            <w:vMerge/>
          </w:tcPr>
          <w:p w14:paraId="4B0C14F9" w14:textId="77777777" w:rsidR="00523925" w:rsidRPr="00C7244C" w:rsidRDefault="00523925" w:rsidP="00523925">
            <w:pPr>
              <w:pStyle w:val="TAC"/>
              <w:rPr>
                <w:rFonts w:cs="v4.2.0"/>
              </w:rPr>
            </w:pPr>
          </w:p>
        </w:tc>
        <w:tc>
          <w:tcPr>
            <w:tcW w:w="2085" w:type="dxa"/>
            <w:gridSpan w:val="3"/>
            <w:vMerge/>
          </w:tcPr>
          <w:p w14:paraId="298D84B4" w14:textId="77777777" w:rsidR="00523925" w:rsidRPr="00C7244C" w:rsidRDefault="00523925" w:rsidP="00523925">
            <w:pPr>
              <w:pStyle w:val="TAC"/>
            </w:pPr>
          </w:p>
        </w:tc>
      </w:tr>
      <w:tr w:rsidR="00523925" w:rsidRPr="00C7244C" w14:paraId="56755FBE" w14:textId="77777777" w:rsidTr="003F1727">
        <w:trPr>
          <w:cantSplit/>
          <w:trHeight w:val="187"/>
        </w:trPr>
        <w:tc>
          <w:tcPr>
            <w:tcW w:w="2405" w:type="dxa"/>
            <w:gridSpan w:val="2"/>
            <w:tcBorders>
              <w:left w:val="single" w:sz="4" w:space="0" w:color="auto"/>
              <w:bottom w:val="single" w:sz="4" w:space="0" w:color="auto"/>
            </w:tcBorders>
          </w:tcPr>
          <w:p w14:paraId="733FEFDA" w14:textId="77777777" w:rsidR="00523925" w:rsidRPr="00C7244C" w:rsidRDefault="00523925" w:rsidP="00523925">
            <w:pPr>
              <w:pStyle w:val="TAL"/>
              <w:rPr>
                <w:bCs/>
              </w:rPr>
            </w:pPr>
            <w:r w:rsidRPr="00C7244C">
              <w:rPr>
                <w:bCs/>
              </w:rPr>
              <w:t>EPRE ratio of OCNG to OCNG DMRS (Note 1)</w:t>
            </w:r>
          </w:p>
        </w:tc>
        <w:tc>
          <w:tcPr>
            <w:tcW w:w="1294" w:type="dxa"/>
            <w:tcBorders>
              <w:bottom w:val="single" w:sz="4" w:space="0" w:color="auto"/>
            </w:tcBorders>
          </w:tcPr>
          <w:p w14:paraId="76E16FB5" w14:textId="77777777" w:rsidR="00523925" w:rsidRPr="00C7244C" w:rsidRDefault="00523925" w:rsidP="00523925">
            <w:pPr>
              <w:pStyle w:val="TAC"/>
            </w:pPr>
          </w:p>
        </w:tc>
        <w:tc>
          <w:tcPr>
            <w:tcW w:w="1078" w:type="dxa"/>
            <w:vMerge/>
            <w:tcBorders>
              <w:bottom w:val="single" w:sz="4" w:space="0" w:color="auto"/>
            </w:tcBorders>
          </w:tcPr>
          <w:p w14:paraId="41877A26" w14:textId="77777777" w:rsidR="00523925" w:rsidRPr="00C7244C" w:rsidRDefault="00523925" w:rsidP="00523925">
            <w:pPr>
              <w:pStyle w:val="TAC"/>
            </w:pPr>
          </w:p>
        </w:tc>
        <w:tc>
          <w:tcPr>
            <w:tcW w:w="2084" w:type="dxa"/>
            <w:gridSpan w:val="3"/>
            <w:vMerge/>
            <w:tcBorders>
              <w:bottom w:val="single" w:sz="4" w:space="0" w:color="auto"/>
            </w:tcBorders>
          </w:tcPr>
          <w:p w14:paraId="0565E657" w14:textId="77777777" w:rsidR="00523925" w:rsidRPr="00C7244C" w:rsidRDefault="00523925" w:rsidP="00523925">
            <w:pPr>
              <w:pStyle w:val="TAC"/>
              <w:rPr>
                <w:rFonts w:cs="v4.2.0"/>
              </w:rPr>
            </w:pPr>
          </w:p>
        </w:tc>
        <w:tc>
          <w:tcPr>
            <w:tcW w:w="2085" w:type="dxa"/>
            <w:gridSpan w:val="3"/>
            <w:vMerge/>
            <w:tcBorders>
              <w:bottom w:val="single" w:sz="4" w:space="0" w:color="auto"/>
            </w:tcBorders>
          </w:tcPr>
          <w:p w14:paraId="3142459D" w14:textId="77777777" w:rsidR="00523925" w:rsidRPr="00C7244C" w:rsidRDefault="00523925" w:rsidP="00523925">
            <w:pPr>
              <w:pStyle w:val="TAC"/>
            </w:pPr>
          </w:p>
        </w:tc>
      </w:tr>
      <w:tr w:rsidR="00523925" w:rsidRPr="00C7244C" w14:paraId="5CDFD1F1" w14:textId="77777777" w:rsidTr="003F1727">
        <w:trPr>
          <w:cantSplit/>
          <w:trHeight w:val="187"/>
        </w:trPr>
        <w:tc>
          <w:tcPr>
            <w:tcW w:w="2405" w:type="dxa"/>
            <w:gridSpan w:val="2"/>
          </w:tcPr>
          <w:p w14:paraId="6FE6CF57" w14:textId="77777777" w:rsidR="00523925" w:rsidRPr="00C7244C" w:rsidRDefault="00523925" w:rsidP="00523925">
            <w:pPr>
              <w:pStyle w:val="TAL"/>
            </w:pPr>
            <w:r w:rsidRPr="00C7244C">
              <w:rPr>
                <w:rFonts w:eastAsia="Calibri"/>
                <w:position w:val="-12"/>
                <w:szCs w:val="22"/>
              </w:rPr>
              <w:object w:dxaOrig="405" w:dyaOrig="345" w14:anchorId="3EEA4FB0">
                <v:shape id="_x0000_i1222" type="#_x0000_t75" style="width:20.4pt;height:20.4pt" o:ole="" fillcolor="window">
                  <v:imagedata r:id="rId8" o:title=""/>
                </v:shape>
                <o:OLEObject Type="Embed" ProgID="Equation.3" ShapeID="_x0000_i1222" DrawAspect="Content" ObjectID="_1781671898" r:id="rId235"/>
              </w:object>
            </w:r>
            <w:r w:rsidRPr="00C7244C">
              <w:rPr>
                <w:vertAlign w:val="superscript"/>
              </w:rPr>
              <w:t>Note2</w:t>
            </w:r>
          </w:p>
        </w:tc>
        <w:tc>
          <w:tcPr>
            <w:tcW w:w="1294" w:type="dxa"/>
          </w:tcPr>
          <w:p w14:paraId="04AD3C36" w14:textId="77777777" w:rsidR="00523925" w:rsidRPr="00C7244C" w:rsidRDefault="00523925" w:rsidP="00523925">
            <w:pPr>
              <w:pStyle w:val="TAC"/>
            </w:pPr>
            <w:r w:rsidRPr="00C7244C">
              <w:t>dBm/15kHz</w:t>
            </w:r>
            <w:r w:rsidRPr="00C7244C">
              <w:rPr>
                <w:vertAlign w:val="superscript"/>
              </w:rPr>
              <w:t xml:space="preserve"> Note5</w:t>
            </w:r>
          </w:p>
        </w:tc>
        <w:tc>
          <w:tcPr>
            <w:tcW w:w="1078" w:type="dxa"/>
          </w:tcPr>
          <w:p w14:paraId="04EBA3FC" w14:textId="77777777" w:rsidR="00523925" w:rsidRPr="00C7244C" w:rsidRDefault="00523925" w:rsidP="00523925">
            <w:pPr>
              <w:pStyle w:val="TAC"/>
            </w:pPr>
            <w:r w:rsidRPr="00C7244C">
              <w:t>Config 1</w:t>
            </w:r>
          </w:p>
        </w:tc>
        <w:tc>
          <w:tcPr>
            <w:tcW w:w="2084" w:type="dxa"/>
            <w:gridSpan w:val="3"/>
          </w:tcPr>
          <w:p w14:paraId="5EFEAF25" w14:textId="6B5EC103" w:rsidR="00523925" w:rsidRPr="00C7244C" w:rsidRDefault="00523925" w:rsidP="00523925">
            <w:pPr>
              <w:pStyle w:val="TAC"/>
            </w:pPr>
            <w:r w:rsidRPr="00C7244C">
              <w:t>-104.7</w:t>
            </w:r>
          </w:p>
        </w:tc>
        <w:tc>
          <w:tcPr>
            <w:tcW w:w="2085" w:type="dxa"/>
            <w:gridSpan w:val="3"/>
          </w:tcPr>
          <w:p w14:paraId="6B920BE9" w14:textId="2D1F8CFF" w:rsidR="00523925" w:rsidRPr="00C7244C" w:rsidRDefault="00523925" w:rsidP="00523925">
            <w:pPr>
              <w:pStyle w:val="TAC"/>
            </w:pPr>
            <w:r w:rsidRPr="00C7244C">
              <w:t>-104.7</w:t>
            </w:r>
          </w:p>
        </w:tc>
      </w:tr>
      <w:tr w:rsidR="00523925" w:rsidRPr="00C7244C" w14:paraId="3692BD2B" w14:textId="77777777" w:rsidTr="003F1727">
        <w:trPr>
          <w:cantSplit/>
          <w:trHeight w:val="187"/>
        </w:trPr>
        <w:tc>
          <w:tcPr>
            <w:tcW w:w="2405" w:type="dxa"/>
            <w:gridSpan w:val="2"/>
          </w:tcPr>
          <w:p w14:paraId="118604C3" w14:textId="77777777" w:rsidR="00523925" w:rsidRPr="00C7244C" w:rsidRDefault="00523925" w:rsidP="00523925">
            <w:pPr>
              <w:pStyle w:val="TAL"/>
            </w:pPr>
            <w:r w:rsidRPr="00C7244C">
              <w:rPr>
                <w:rFonts w:eastAsia="Calibri"/>
                <w:position w:val="-12"/>
                <w:szCs w:val="22"/>
              </w:rPr>
              <w:object w:dxaOrig="405" w:dyaOrig="345" w14:anchorId="3DFFDA92">
                <v:shape id="_x0000_i1223" type="#_x0000_t75" style="width:20.4pt;height:20.4pt" o:ole="" fillcolor="window">
                  <v:imagedata r:id="rId8" o:title=""/>
                </v:shape>
                <o:OLEObject Type="Embed" ProgID="Equation.3" ShapeID="_x0000_i1223" DrawAspect="Content" ObjectID="_1781671899" r:id="rId236"/>
              </w:object>
            </w:r>
            <w:r w:rsidRPr="00C7244C">
              <w:rPr>
                <w:vertAlign w:val="superscript"/>
              </w:rPr>
              <w:t>Note2</w:t>
            </w:r>
          </w:p>
        </w:tc>
        <w:tc>
          <w:tcPr>
            <w:tcW w:w="1294" w:type="dxa"/>
          </w:tcPr>
          <w:p w14:paraId="5D716A21" w14:textId="77777777" w:rsidR="00523925" w:rsidRPr="00C7244C" w:rsidRDefault="00523925" w:rsidP="00523925">
            <w:pPr>
              <w:pStyle w:val="TAC"/>
            </w:pPr>
            <w:r w:rsidRPr="00C7244C">
              <w:t xml:space="preserve">dBm/SCS </w:t>
            </w:r>
            <w:r w:rsidRPr="00C7244C">
              <w:rPr>
                <w:vertAlign w:val="superscript"/>
              </w:rPr>
              <w:t>Note4</w:t>
            </w:r>
          </w:p>
        </w:tc>
        <w:tc>
          <w:tcPr>
            <w:tcW w:w="1078" w:type="dxa"/>
          </w:tcPr>
          <w:p w14:paraId="63016427" w14:textId="77777777" w:rsidR="00523925" w:rsidRPr="00C7244C" w:rsidRDefault="00523925" w:rsidP="00523925">
            <w:pPr>
              <w:pStyle w:val="TAC"/>
            </w:pPr>
            <w:r w:rsidRPr="00C7244C">
              <w:t>Config 1</w:t>
            </w:r>
          </w:p>
        </w:tc>
        <w:tc>
          <w:tcPr>
            <w:tcW w:w="2084" w:type="dxa"/>
            <w:gridSpan w:val="3"/>
          </w:tcPr>
          <w:p w14:paraId="476C2926" w14:textId="2E70E4AF" w:rsidR="00523925" w:rsidRPr="00C7244C" w:rsidRDefault="00523925" w:rsidP="00523925">
            <w:pPr>
              <w:pStyle w:val="TAC"/>
            </w:pPr>
            <w:r w:rsidRPr="00C7244C">
              <w:t>-95.7</w:t>
            </w:r>
          </w:p>
        </w:tc>
        <w:tc>
          <w:tcPr>
            <w:tcW w:w="2085" w:type="dxa"/>
            <w:gridSpan w:val="3"/>
          </w:tcPr>
          <w:p w14:paraId="1B736FBF" w14:textId="3C01E371" w:rsidR="00523925" w:rsidRPr="00C7244C" w:rsidRDefault="00523925" w:rsidP="00523925">
            <w:pPr>
              <w:pStyle w:val="TAC"/>
            </w:pPr>
            <w:r w:rsidRPr="00C7244C">
              <w:t>-95.7</w:t>
            </w:r>
          </w:p>
        </w:tc>
      </w:tr>
      <w:tr w:rsidR="00523925" w:rsidRPr="00C7244C" w14:paraId="6335A4C1" w14:textId="77777777" w:rsidTr="003F1727">
        <w:trPr>
          <w:cantSplit/>
          <w:trHeight w:val="187"/>
        </w:trPr>
        <w:tc>
          <w:tcPr>
            <w:tcW w:w="2405" w:type="dxa"/>
            <w:gridSpan w:val="2"/>
          </w:tcPr>
          <w:p w14:paraId="366FD8BD" w14:textId="77777777" w:rsidR="00523925" w:rsidRPr="00C7244C" w:rsidRDefault="00523925" w:rsidP="00523925">
            <w:pPr>
              <w:pStyle w:val="TAL"/>
              <w:rPr>
                <w:rFonts w:cs="v4.2.0"/>
              </w:rPr>
            </w:pPr>
            <w:r w:rsidRPr="00C7244C">
              <w:rPr>
                <w:rFonts w:cs="v4.2.0"/>
              </w:rPr>
              <w:t>SS-RSRP</w:t>
            </w:r>
            <w:r w:rsidRPr="00C7244C">
              <w:rPr>
                <w:vertAlign w:val="superscript"/>
              </w:rPr>
              <w:t xml:space="preserve"> Note 3</w:t>
            </w:r>
          </w:p>
        </w:tc>
        <w:tc>
          <w:tcPr>
            <w:tcW w:w="1294" w:type="dxa"/>
          </w:tcPr>
          <w:p w14:paraId="7BDA9463" w14:textId="77777777" w:rsidR="00523925" w:rsidRPr="00C7244C" w:rsidRDefault="00523925" w:rsidP="00523925">
            <w:pPr>
              <w:pStyle w:val="TAC"/>
            </w:pPr>
            <w:r w:rsidRPr="00C7244C">
              <w:t xml:space="preserve">dBm/SCS </w:t>
            </w:r>
            <w:r w:rsidRPr="00C7244C">
              <w:rPr>
                <w:vertAlign w:val="superscript"/>
              </w:rPr>
              <w:t>Note5</w:t>
            </w:r>
          </w:p>
        </w:tc>
        <w:tc>
          <w:tcPr>
            <w:tcW w:w="1078" w:type="dxa"/>
          </w:tcPr>
          <w:p w14:paraId="0B7B8FFB" w14:textId="77777777" w:rsidR="00523925" w:rsidRPr="00C7244C" w:rsidRDefault="00523925" w:rsidP="00523925">
            <w:pPr>
              <w:pStyle w:val="TAC"/>
            </w:pPr>
            <w:r w:rsidRPr="00C7244C">
              <w:t>Config 1</w:t>
            </w:r>
          </w:p>
        </w:tc>
        <w:tc>
          <w:tcPr>
            <w:tcW w:w="2084" w:type="dxa"/>
            <w:gridSpan w:val="3"/>
          </w:tcPr>
          <w:p w14:paraId="1E4F46F5" w14:textId="2F7F4609" w:rsidR="00523925" w:rsidRPr="00C7244C" w:rsidRDefault="00523925" w:rsidP="00523925">
            <w:pPr>
              <w:pStyle w:val="TAC"/>
            </w:pPr>
            <w:r w:rsidRPr="00C7244C">
              <w:t>-88.7</w:t>
            </w:r>
          </w:p>
        </w:tc>
        <w:tc>
          <w:tcPr>
            <w:tcW w:w="2085" w:type="dxa"/>
            <w:gridSpan w:val="3"/>
          </w:tcPr>
          <w:p w14:paraId="6261F660" w14:textId="40AE94E5" w:rsidR="00523925" w:rsidRPr="00C7244C" w:rsidRDefault="00523925" w:rsidP="00523925">
            <w:pPr>
              <w:pStyle w:val="TAC"/>
            </w:pPr>
            <w:r w:rsidRPr="00C7244C">
              <w:t>-88.7</w:t>
            </w:r>
          </w:p>
        </w:tc>
      </w:tr>
      <w:tr w:rsidR="00523925" w:rsidRPr="00C7244C" w:rsidDel="004B51DC" w14:paraId="0BB648B1" w14:textId="77777777" w:rsidTr="003F1727">
        <w:trPr>
          <w:cantSplit/>
          <w:trHeight w:val="187"/>
        </w:trPr>
        <w:tc>
          <w:tcPr>
            <w:tcW w:w="2405" w:type="dxa"/>
            <w:gridSpan w:val="2"/>
          </w:tcPr>
          <w:p w14:paraId="1BFE5ED3" w14:textId="77777777" w:rsidR="00523925" w:rsidRPr="00C7244C" w:rsidRDefault="00523925" w:rsidP="00523925">
            <w:pPr>
              <w:pStyle w:val="TAL"/>
            </w:pPr>
            <w:r w:rsidRPr="00C7244C">
              <w:rPr>
                <w:position w:val="-12"/>
              </w:rPr>
              <w:object w:dxaOrig="620" w:dyaOrig="380" w14:anchorId="1B70DF65">
                <v:shape id="_x0000_i1224" type="#_x0000_t75" style="width:30.9pt;height:20.4pt" o:ole="" fillcolor="window">
                  <v:imagedata r:id="rId34" o:title=""/>
                </v:shape>
                <o:OLEObject Type="Embed" ProgID="Equation.3" ShapeID="_x0000_i1224" DrawAspect="Content" ObjectID="_1781671900" r:id="rId237"/>
              </w:object>
            </w:r>
          </w:p>
        </w:tc>
        <w:tc>
          <w:tcPr>
            <w:tcW w:w="1294" w:type="dxa"/>
          </w:tcPr>
          <w:p w14:paraId="08888EE9" w14:textId="77777777" w:rsidR="00523925" w:rsidRPr="00C7244C" w:rsidRDefault="00523925" w:rsidP="00523925">
            <w:pPr>
              <w:pStyle w:val="TAC"/>
            </w:pPr>
            <w:r w:rsidRPr="00C7244C">
              <w:t>dB</w:t>
            </w:r>
          </w:p>
        </w:tc>
        <w:tc>
          <w:tcPr>
            <w:tcW w:w="1078" w:type="dxa"/>
          </w:tcPr>
          <w:p w14:paraId="79DF3458" w14:textId="77777777" w:rsidR="00523925" w:rsidRPr="00C7244C" w:rsidRDefault="00523925" w:rsidP="00523925">
            <w:pPr>
              <w:pStyle w:val="TAC"/>
            </w:pPr>
            <w:r w:rsidRPr="00C7244C">
              <w:t>Config 1</w:t>
            </w:r>
          </w:p>
        </w:tc>
        <w:tc>
          <w:tcPr>
            <w:tcW w:w="2084" w:type="dxa"/>
            <w:gridSpan w:val="3"/>
          </w:tcPr>
          <w:p w14:paraId="02E7FA8D" w14:textId="0492F5EE" w:rsidR="00523925" w:rsidRPr="00C7244C" w:rsidDel="004B51DC" w:rsidRDefault="00523925" w:rsidP="00523925">
            <w:pPr>
              <w:pStyle w:val="TAC"/>
            </w:pPr>
            <w:r w:rsidRPr="00C7244C">
              <w:t>7</w:t>
            </w:r>
          </w:p>
        </w:tc>
        <w:tc>
          <w:tcPr>
            <w:tcW w:w="2085" w:type="dxa"/>
            <w:gridSpan w:val="3"/>
          </w:tcPr>
          <w:p w14:paraId="188399F7" w14:textId="14F14BAF" w:rsidR="00523925" w:rsidRPr="00C7244C" w:rsidDel="004B51DC" w:rsidRDefault="00523925" w:rsidP="00523925">
            <w:pPr>
              <w:pStyle w:val="TAC"/>
            </w:pPr>
            <w:r w:rsidRPr="00C7244C">
              <w:t>7</w:t>
            </w:r>
          </w:p>
        </w:tc>
      </w:tr>
      <w:tr w:rsidR="00523925" w:rsidRPr="00C7244C" w:rsidDel="004B51DC" w14:paraId="7F33CEA3" w14:textId="77777777" w:rsidTr="003F1727">
        <w:trPr>
          <w:cantSplit/>
          <w:trHeight w:val="187"/>
        </w:trPr>
        <w:tc>
          <w:tcPr>
            <w:tcW w:w="2405" w:type="dxa"/>
            <w:gridSpan w:val="2"/>
          </w:tcPr>
          <w:p w14:paraId="6B0F5C01" w14:textId="77777777" w:rsidR="00523925" w:rsidRPr="00C7244C" w:rsidRDefault="00523925" w:rsidP="00523925">
            <w:pPr>
              <w:pStyle w:val="TAL"/>
            </w:pPr>
            <w:r w:rsidRPr="00C7244C">
              <w:rPr>
                <w:position w:val="-12"/>
              </w:rPr>
              <w:object w:dxaOrig="800" w:dyaOrig="380" w14:anchorId="5436DCB0">
                <v:shape id="_x0000_i1225" type="#_x0000_t75" style="width:41.1pt;height:20.4pt" o:ole="" fillcolor="window">
                  <v:imagedata r:id="rId11" o:title=""/>
                </v:shape>
                <o:OLEObject Type="Embed" ProgID="Equation.3" ShapeID="_x0000_i1225" DrawAspect="Content" ObjectID="_1781671901" r:id="rId238"/>
              </w:object>
            </w:r>
          </w:p>
        </w:tc>
        <w:tc>
          <w:tcPr>
            <w:tcW w:w="1294" w:type="dxa"/>
          </w:tcPr>
          <w:p w14:paraId="47498AEC" w14:textId="77777777" w:rsidR="00523925" w:rsidRPr="00C7244C" w:rsidRDefault="00523925" w:rsidP="00523925">
            <w:pPr>
              <w:pStyle w:val="TAC"/>
            </w:pPr>
            <w:r w:rsidRPr="00C7244C">
              <w:t>dB</w:t>
            </w:r>
          </w:p>
        </w:tc>
        <w:tc>
          <w:tcPr>
            <w:tcW w:w="1078" w:type="dxa"/>
          </w:tcPr>
          <w:p w14:paraId="6B63639D" w14:textId="77777777" w:rsidR="00523925" w:rsidRPr="00C7244C" w:rsidRDefault="00523925" w:rsidP="00523925">
            <w:pPr>
              <w:pStyle w:val="TAC"/>
            </w:pPr>
            <w:r w:rsidRPr="00C7244C">
              <w:t>Config 1</w:t>
            </w:r>
          </w:p>
        </w:tc>
        <w:tc>
          <w:tcPr>
            <w:tcW w:w="2084" w:type="dxa"/>
            <w:gridSpan w:val="3"/>
          </w:tcPr>
          <w:p w14:paraId="5EF15CBE" w14:textId="07F1301A" w:rsidR="00523925" w:rsidRPr="00C7244C" w:rsidDel="004B51DC" w:rsidRDefault="00523925" w:rsidP="00523925">
            <w:pPr>
              <w:pStyle w:val="TAC"/>
            </w:pPr>
            <w:r w:rsidRPr="00C7244C">
              <w:t>7</w:t>
            </w:r>
          </w:p>
        </w:tc>
        <w:tc>
          <w:tcPr>
            <w:tcW w:w="2085" w:type="dxa"/>
            <w:gridSpan w:val="3"/>
          </w:tcPr>
          <w:p w14:paraId="6C7FD5A3" w14:textId="4ACEF969" w:rsidR="00523925" w:rsidRPr="00C7244C" w:rsidDel="004B51DC" w:rsidRDefault="00523925" w:rsidP="00523925">
            <w:pPr>
              <w:pStyle w:val="TAC"/>
            </w:pPr>
            <w:r w:rsidRPr="00C7244C">
              <w:t>7</w:t>
            </w:r>
          </w:p>
        </w:tc>
      </w:tr>
      <w:tr w:rsidR="00523925" w:rsidRPr="00C7244C" w14:paraId="21F1079D" w14:textId="77777777" w:rsidTr="003F1727">
        <w:trPr>
          <w:cantSplit/>
          <w:trHeight w:val="187"/>
        </w:trPr>
        <w:tc>
          <w:tcPr>
            <w:tcW w:w="2405" w:type="dxa"/>
            <w:gridSpan w:val="2"/>
          </w:tcPr>
          <w:p w14:paraId="018B504F" w14:textId="77777777" w:rsidR="00523925" w:rsidRPr="00C7244C" w:rsidRDefault="00523925" w:rsidP="00523925">
            <w:pPr>
              <w:pStyle w:val="TAL"/>
            </w:pPr>
            <w:r w:rsidRPr="00C7244C">
              <w:t>Io</w:t>
            </w:r>
            <w:r w:rsidRPr="00C7244C">
              <w:rPr>
                <w:vertAlign w:val="superscript"/>
              </w:rPr>
              <w:t>Note3</w:t>
            </w:r>
          </w:p>
        </w:tc>
        <w:tc>
          <w:tcPr>
            <w:tcW w:w="1294" w:type="dxa"/>
          </w:tcPr>
          <w:p w14:paraId="58949B5F" w14:textId="77777777" w:rsidR="00523925" w:rsidRPr="00C7244C" w:rsidRDefault="00523925" w:rsidP="00523925">
            <w:pPr>
              <w:pStyle w:val="TAC"/>
            </w:pPr>
            <w:r w:rsidRPr="00C7244C">
              <w:t xml:space="preserve">dBm/95.04 MHz </w:t>
            </w:r>
            <w:r w:rsidRPr="00C7244C">
              <w:rPr>
                <w:vertAlign w:val="superscript"/>
              </w:rPr>
              <w:t>Note5</w:t>
            </w:r>
          </w:p>
        </w:tc>
        <w:tc>
          <w:tcPr>
            <w:tcW w:w="1078" w:type="dxa"/>
          </w:tcPr>
          <w:p w14:paraId="58197FF3" w14:textId="77777777" w:rsidR="00523925" w:rsidRPr="00C7244C" w:rsidRDefault="00523925" w:rsidP="00523925">
            <w:pPr>
              <w:pStyle w:val="TAC"/>
            </w:pPr>
            <w:r w:rsidRPr="00C7244C">
              <w:t>Config 1</w:t>
            </w:r>
          </w:p>
        </w:tc>
        <w:tc>
          <w:tcPr>
            <w:tcW w:w="2084" w:type="dxa"/>
            <w:gridSpan w:val="3"/>
          </w:tcPr>
          <w:p w14:paraId="654E7CEB" w14:textId="0143122E" w:rsidR="00523925" w:rsidRPr="00C7244C" w:rsidRDefault="00523925" w:rsidP="00523925">
            <w:pPr>
              <w:pStyle w:val="TAC"/>
            </w:pPr>
            <w:r w:rsidRPr="00C7244C">
              <w:t>-58.92</w:t>
            </w:r>
          </w:p>
        </w:tc>
        <w:tc>
          <w:tcPr>
            <w:tcW w:w="2085" w:type="dxa"/>
            <w:gridSpan w:val="3"/>
          </w:tcPr>
          <w:p w14:paraId="0F1B35F1" w14:textId="051D2ACF" w:rsidR="00523925" w:rsidRPr="00C7244C" w:rsidRDefault="00523925" w:rsidP="00523925">
            <w:pPr>
              <w:pStyle w:val="TAC"/>
            </w:pPr>
            <w:r w:rsidRPr="00C7244C">
              <w:t>-58.92</w:t>
            </w:r>
          </w:p>
        </w:tc>
      </w:tr>
      <w:tr w:rsidR="00523925" w:rsidRPr="00C7244C" w14:paraId="78622575" w14:textId="77777777" w:rsidTr="003F1727">
        <w:trPr>
          <w:cantSplit/>
          <w:trHeight w:val="187"/>
        </w:trPr>
        <w:tc>
          <w:tcPr>
            <w:tcW w:w="2405" w:type="dxa"/>
            <w:gridSpan w:val="2"/>
          </w:tcPr>
          <w:p w14:paraId="36BDDA31" w14:textId="6B7B9883" w:rsidR="00523925" w:rsidRPr="00C7244C" w:rsidRDefault="00523925" w:rsidP="00523925">
            <w:pPr>
              <w:pStyle w:val="TAL"/>
            </w:pPr>
            <w:r w:rsidRPr="00C7244C">
              <w:t>Propagation Condition</w:t>
            </w:r>
          </w:p>
        </w:tc>
        <w:tc>
          <w:tcPr>
            <w:tcW w:w="1294" w:type="dxa"/>
          </w:tcPr>
          <w:p w14:paraId="2C686092" w14:textId="77777777" w:rsidR="00523925" w:rsidRPr="00C7244C" w:rsidRDefault="00523925" w:rsidP="00523925">
            <w:pPr>
              <w:pStyle w:val="TAC"/>
            </w:pPr>
          </w:p>
        </w:tc>
        <w:tc>
          <w:tcPr>
            <w:tcW w:w="1078" w:type="dxa"/>
          </w:tcPr>
          <w:p w14:paraId="3B4D818E" w14:textId="77777777" w:rsidR="00523925" w:rsidRPr="00C7244C" w:rsidRDefault="00523925" w:rsidP="00523925">
            <w:pPr>
              <w:pStyle w:val="TAC"/>
              <w:rPr>
                <w:rFonts w:cs="v4.2.0"/>
              </w:rPr>
            </w:pPr>
            <w:r w:rsidRPr="00C7244C">
              <w:t>Config 1</w:t>
            </w:r>
          </w:p>
        </w:tc>
        <w:tc>
          <w:tcPr>
            <w:tcW w:w="2084" w:type="dxa"/>
            <w:gridSpan w:val="3"/>
          </w:tcPr>
          <w:p w14:paraId="276FE720" w14:textId="77777777" w:rsidR="00523925" w:rsidRPr="00C7244C" w:rsidRDefault="00523925" w:rsidP="00523925">
            <w:pPr>
              <w:pStyle w:val="TAC"/>
            </w:pPr>
            <w:r w:rsidRPr="00C7244C">
              <w:rPr>
                <w:rFonts w:cs="v4.2.0"/>
              </w:rPr>
              <w:t>AWGN</w:t>
            </w:r>
          </w:p>
        </w:tc>
        <w:tc>
          <w:tcPr>
            <w:tcW w:w="2085" w:type="dxa"/>
            <w:gridSpan w:val="3"/>
          </w:tcPr>
          <w:p w14:paraId="0B02757E" w14:textId="77777777" w:rsidR="00523925" w:rsidRPr="00C7244C" w:rsidRDefault="00523925" w:rsidP="00523925">
            <w:pPr>
              <w:pStyle w:val="TAC"/>
            </w:pPr>
            <w:r w:rsidRPr="00C7244C">
              <w:t>AWGN</w:t>
            </w:r>
          </w:p>
        </w:tc>
      </w:tr>
      <w:tr w:rsidR="00523925" w:rsidRPr="00C7244C" w14:paraId="0C0C8F93" w14:textId="77777777" w:rsidTr="003F1727">
        <w:trPr>
          <w:cantSplit/>
          <w:trHeight w:val="1023"/>
        </w:trPr>
        <w:tc>
          <w:tcPr>
            <w:tcW w:w="8946" w:type="dxa"/>
            <w:gridSpan w:val="10"/>
          </w:tcPr>
          <w:p w14:paraId="6843ECAB" w14:textId="77777777" w:rsidR="00523925" w:rsidRPr="00C7244C" w:rsidRDefault="00523925" w:rsidP="00523925">
            <w:pPr>
              <w:pStyle w:val="TAN"/>
            </w:pPr>
            <w:r w:rsidRPr="00C7244C">
              <w:t>Note 1:</w:t>
            </w:r>
            <w:r w:rsidRPr="00C7244C">
              <w:tab/>
              <w:t>OCNG shall be used such that both cells are fully allocated and a constant total transmitted power spectral density is achieved for all OFDM symbols.</w:t>
            </w:r>
          </w:p>
          <w:p w14:paraId="10DB3D02" w14:textId="77777777" w:rsidR="00523925" w:rsidRPr="00C7244C" w:rsidRDefault="00523925" w:rsidP="00523925">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57BD3237">
                <v:shape id="_x0000_i1226" type="#_x0000_t75" style="width:20.4pt;height:20.4pt" o:ole="" fillcolor="window">
                  <v:imagedata r:id="rId8" o:title=""/>
                </v:shape>
                <o:OLEObject Type="Embed" ProgID="Equation.3" ShapeID="_x0000_i1226" DrawAspect="Content" ObjectID="_1781671902" r:id="rId239"/>
              </w:object>
            </w:r>
            <w:r w:rsidRPr="00C7244C">
              <w:t xml:space="preserve"> to be fulfilled.</w:t>
            </w:r>
          </w:p>
          <w:p w14:paraId="45C023E2" w14:textId="77777777" w:rsidR="00523925" w:rsidRPr="00C7244C" w:rsidRDefault="00523925" w:rsidP="00523925">
            <w:pPr>
              <w:pStyle w:val="TAN"/>
            </w:pPr>
            <w:r w:rsidRPr="00C7244C">
              <w:t>Note 3:</w:t>
            </w:r>
            <w:r w:rsidRPr="00C7244C">
              <w:tab/>
              <w:t>SSB_RP and Io levels have been derived from other parameters for information purposes. They are not settable parameters themselves.</w:t>
            </w:r>
          </w:p>
          <w:p w14:paraId="772D6ABE" w14:textId="77777777" w:rsidR="00523925" w:rsidRPr="00C7244C" w:rsidRDefault="00523925" w:rsidP="00523925">
            <w:pPr>
              <w:pStyle w:val="TAN"/>
            </w:pPr>
            <w:r w:rsidRPr="00C7244C">
              <w:t>Note 4:</w:t>
            </w:r>
            <w:r w:rsidRPr="00C7244C">
              <w:tab/>
              <w:t>Void</w:t>
            </w:r>
          </w:p>
          <w:p w14:paraId="2464EC78" w14:textId="77777777" w:rsidR="00523925" w:rsidRPr="00C7244C" w:rsidRDefault="00523925" w:rsidP="00523925">
            <w:pPr>
              <w:pStyle w:val="TAN"/>
            </w:pPr>
            <w:r w:rsidRPr="00C7244C">
              <w:t>Note 5:</w:t>
            </w:r>
            <w:r w:rsidRPr="00C7244C">
              <w:tab/>
              <w:t>Equivalent power received by an antenna with 0 dBi gain at the centre of the quiet zone</w:t>
            </w:r>
          </w:p>
          <w:p w14:paraId="4ED06B5E" w14:textId="77777777" w:rsidR="00523925" w:rsidRPr="00C7244C" w:rsidRDefault="00523925" w:rsidP="00523925">
            <w:pPr>
              <w:pStyle w:val="TAN"/>
              <w:rPr>
                <w:rFonts w:cs="Arial"/>
              </w:rPr>
            </w:pPr>
            <w:r w:rsidRPr="00C7244C">
              <w:t>Note 6:</w:t>
            </w:r>
            <w:r w:rsidRPr="00C7244C">
              <w:tab/>
              <w:t>As observed with 0 dBi gain antenna at the centre of the quiet zone</w:t>
            </w:r>
          </w:p>
          <w:p w14:paraId="2CB3E2B2" w14:textId="77777777" w:rsidR="00523925" w:rsidRPr="00C7244C" w:rsidRDefault="00523925" w:rsidP="00523925">
            <w:pPr>
              <w:pStyle w:val="TAN"/>
              <w:rPr>
                <w:sz w:val="14"/>
              </w:rPr>
            </w:pPr>
            <w:r w:rsidRPr="00C7244C">
              <w:rPr>
                <w:rFonts w:cs="Arial"/>
              </w:rPr>
              <w:t>Note 7:</w:t>
            </w:r>
            <w:r w:rsidRPr="00C7244C">
              <w:rPr>
                <w:rFonts w:cs="Arial"/>
              </w:rPr>
              <w:tab/>
              <w:t>Information about types of UE beam is given in B.2.1.3 [6], and does not limit UE implementation or test system implementation</w:t>
            </w:r>
          </w:p>
        </w:tc>
      </w:tr>
    </w:tbl>
    <w:p w14:paraId="58ECA3C3" w14:textId="77777777" w:rsidR="00523925" w:rsidRPr="00C7244C" w:rsidRDefault="00523925" w:rsidP="00523925">
      <w:pPr>
        <w:rPr>
          <w:lang w:eastAsia="zh-CN"/>
        </w:rPr>
      </w:pPr>
    </w:p>
    <w:p w14:paraId="27FC4104" w14:textId="77777777" w:rsidR="00746AC4" w:rsidRPr="00C7244C" w:rsidRDefault="00746AC4" w:rsidP="00746AC4">
      <w:pPr>
        <w:pStyle w:val="Heading3"/>
      </w:pPr>
      <w:r w:rsidRPr="00C7244C">
        <w:t>7.5.12</w:t>
      </w:r>
      <w:r w:rsidRPr="00C7244C">
        <w:tab/>
        <w:t>Conditional PSCell addition and release delay (FR2 SA)</w:t>
      </w:r>
    </w:p>
    <w:p w14:paraId="1356FC84" w14:textId="77777777" w:rsidR="00746AC4" w:rsidRPr="00C7244C" w:rsidRDefault="00746AC4" w:rsidP="00746AC4">
      <w:pPr>
        <w:pStyle w:val="Heading4"/>
      </w:pPr>
      <w:r w:rsidRPr="00C7244C">
        <w:t>7.5.12.1</w:t>
      </w:r>
      <w:r w:rsidRPr="00C7244C">
        <w:tab/>
      </w:r>
      <w:r w:rsidRPr="00C7244C">
        <w:rPr>
          <w:rFonts w:hint="eastAsia"/>
          <w:lang w:eastAsia="zh-CN"/>
        </w:rPr>
        <w:t>N</w:t>
      </w:r>
      <w:r w:rsidRPr="00C7244C">
        <w:rPr>
          <w:lang w:eastAsia="zh-CN"/>
        </w:rPr>
        <w:t>R SA</w:t>
      </w:r>
      <w:r w:rsidRPr="00C7244C">
        <w:t xml:space="preserve"> FR2 Addition and Release Delay of PSCell</w:t>
      </w:r>
    </w:p>
    <w:p w14:paraId="0B220110" w14:textId="77777777" w:rsidR="00746AC4" w:rsidRPr="00C7244C" w:rsidRDefault="00746AC4" w:rsidP="00746AC4">
      <w:pPr>
        <w:pStyle w:val="EditorsNote"/>
        <w:rPr>
          <w:lang w:eastAsia="zh-CN"/>
        </w:rPr>
      </w:pPr>
      <w:r w:rsidRPr="00C7244C">
        <w:rPr>
          <w:lang w:eastAsia="zh-CN"/>
        </w:rPr>
        <w:t>Editor's Note: This test case is incomplete in following aspects:</w:t>
      </w:r>
    </w:p>
    <w:p w14:paraId="328F83A0" w14:textId="77777777" w:rsidR="00746AC4" w:rsidRPr="00C7244C" w:rsidRDefault="00746AC4" w:rsidP="00746AC4">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6B96F89" w14:textId="77777777" w:rsidR="00746AC4" w:rsidRPr="00C7244C" w:rsidRDefault="00746AC4" w:rsidP="00746AC4">
      <w:pPr>
        <w:pStyle w:val="EditorsNote"/>
        <w:rPr>
          <w:lang w:eastAsia="zh-CN"/>
        </w:rPr>
      </w:pPr>
      <w:r w:rsidRPr="00C7244C">
        <w:t>-</w:t>
      </w:r>
      <w:r w:rsidRPr="00C7244C">
        <w:tab/>
      </w:r>
      <w:r w:rsidRPr="00C7244C">
        <w:rPr>
          <w:lang w:eastAsia="zh-CN"/>
        </w:rPr>
        <w:t>This test case is incomplete for UE power class other than PC3.</w:t>
      </w:r>
    </w:p>
    <w:p w14:paraId="2CD150F8" w14:textId="77777777" w:rsidR="00746AC4" w:rsidRPr="00C7244C" w:rsidRDefault="00746AC4" w:rsidP="00B03809">
      <w:pPr>
        <w:pStyle w:val="H6"/>
      </w:pPr>
      <w:r w:rsidRPr="00C7244C">
        <w:t>7.5.12.1.1</w:t>
      </w:r>
      <w:r w:rsidRPr="00C7244C">
        <w:tab/>
        <w:t>Test purpose</w:t>
      </w:r>
    </w:p>
    <w:p w14:paraId="751BF3C9" w14:textId="77777777" w:rsidR="00746AC4" w:rsidRPr="00C7244C" w:rsidRDefault="00746AC4" w:rsidP="00746AC4">
      <w:r w:rsidRPr="00C7244C">
        <w:t>The purpose of this test is to verify that the conditional PSCell addition and release delays under SA are within the requirements.</w:t>
      </w:r>
    </w:p>
    <w:p w14:paraId="4C6460FA" w14:textId="77777777" w:rsidR="00746AC4" w:rsidRPr="00C7244C" w:rsidRDefault="00746AC4" w:rsidP="00B03809">
      <w:pPr>
        <w:pStyle w:val="H6"/>
      </w:pPr>
      <w:r w:rsidRPr="00C7244C">
        <w:t>7.5.12.1.2</w:t>
      </w:r>
      <w:r w:rsidRPr="00C7244C">
        <w:tab/>
        <w:t>Test applicability</w:t>
      </w:r>
    </w:p>
    <w:p w14:paraId="41E93382" w14:textId="5025D606" w:rsidR="00746AC4" w:rsidRPr="00C7244C" w:rsidRDefault="00746AC4" w:rsidP="00746AC4">
      <w:pPr>
        <w:rPr>
          <w:rFonts w:cs="v4.2.0"/>
        </w:rPr>
      </w:pPr>
      <w:r w:rsidRPr="00C7244C">
        <w:rPr>
          <w:rFonts w:cs="v4.2.0"/>
        </w:rPr>
        <w:t xml:space="preserve">This test applies to all types of NR UE </w:t>
      </w:r>
      <w:r w:rsidRPr="00C7244C">
        <w:rPr>
          <w:lang w:eastAsia="sv-SE"/>
        </w:rPr>
        <w:t>supporting NR-DC from</w:t>
      </w:r>
      <w:r w:rsidRPr="00C7244C">
        <w:rPr>
          <w:rFonts w:cs="v4.2.0"/>
        </w:rPr>
        <w:t xml:space="preserve"> Release 17 onwards and supporting Conditional PSCell addition.</w:t>
      </w:r>
    </w:p>
    <w:p w14:paraId="2A69D027" w14:textId="77777777" w:rsidR="00746AC4" w:rsidRPr="00C7244C" w:rsidRDefault="00746AC4" w:rsidP="00B03809">
      <w:pPr>
        <w:pStyle w:val="H6"/>
      </w:pPr>
      <w:r w:rsidRPr="00C7244C">
        <w:t>7.5.12.1.3</w:t>
      </w:r>
      <w:r w:rsidRPr="00C7244C">
        <w:tab/>
        <w:t>Minimum conformance requirements</w:t>
      </w:r>
    </w:p>
    <w:p w14:paraId="38633E69" w14:textId="77777777" w:rsidR="00746AC4" w:rsidRPr="00C7244C" w:rsidRDefault="00746AC4" w:rsidP="00746AC4">
      <w:pPr>
        <w:rPr>
          <w:lang w:eastAsia="sv-SE"/>
        </w:rPr>
      </w:pPr>
      <w:r w:rsidRPr="00C7244C">
        <w:rPr>
          <w:lang w:eastAsia="sv-SE"/>
        </w:rPr>
        <w:t>The minimum conformance requirements are specified in clause 4.5.11.0.</w:t>
      </w:r>
    </w:p>
    <w:p w14:paraId="525E1E9B" w14:textId="77777777" w:rsidR="00746AC4" w:rsidRPr="00C7244C" w:rsidRDefault="00746AC4" w:rsidP="00746AC4">
      <w:pPr>
        <w:rPr>
          <w:lang w:eastAsia="sv-SE"/>
        </w:rPr>
      </w:pPr>
      <w:r w:rsidRPr="00C7244C">
        <w:rPr>
          <w:lang w:eastAsia="sv-SE"/>
        </w:rPr>
        <w:t>The normative reference for this requirement is TS 38.133 [6] clause 8.9A.2.</w:t>
      </w:r>
    </w:p>
    <w:p w14:paraId="7FC8FFB0" w14:textId="77777777" w:rsidR="00746AC4" w:rsidRPr="00C7244C" w:rsidRDefault="00746AC4" w:rsidP="00B03809">
      <w:pPr>
        <w:pStyle w:val="H6"/>
        <w:rPr>
          <w:lang w:eastAsia="x-none"/>
        </w:rPr>
      </w:pPr>
      <w:r w:rsidRPr="00C7244C">
        <w:t>7.5.12.1.4</w:t>
      </w:r>
      <w:r w:rsidRPr="00C7244C">
        <w:tab/>
        <w:t>Test description</w:t>
      </w:r>
    </w:p>
    <w:p w14:paraId="5D060BE8" w14:textId="77777777" w:rsidR="00746AC4" w:rsidRPr="00C7244C" w:rsidRDefault="00746AC4" w:rsidP="00746AC4">
      <w:pPr>
        <w:pStyle w:val="H6"/>
      </w:pPr>
      <w:r w:rsidRPr="00C7244C">
        <w:t>7.5.12.1.4.1</w:t>
      </w:r>
      <w:r w:rsidRPr="00C7244C">
        <w:tab/>
        <w:t>Initial conditions</w:t>
      </w:r>
    </w:p>
    <w:p w14:paraId="4C039E9E" w14:textId="77777777" w:rsidR="00746AC4" w:rsidRPr="00C7244C" w:rsidRDefault="00746AC4" w:rsidP="00746AC4">
      <w:pPr>
        <w:rPr>
          <w:lang w:eastAsia="sv-SE"/>
        </w:rPr>
      </w:pPr>
      <w:r w:rsidRPr="00C7244C">
        <w:rPr>
          <w:lang w:eastAsia="sv-SE"/>
        </w:rPr>
        <w:t xml:space="preserve">This test shall be tested using any of the test configurations in Table </w:t>
      </w:r>
      <w:r w:rsidRPr="00C7244C">
        <w:t>7.5.12.1.4.1-1</w:t>
      </w:r>
      <w:r w:rsidRPr="00C7244C">
        <w:rPr>
          <w:lang w:eastAsia="sv-SE"/>
        </w:rPr>
        <w:t>.</w:t>
      </w:r>
    </w:p>
    <w:p w14:paraId="41E8FD59" w14:textId="77777777" w:rsidR="00746AC4" w:rsidRPr="00C7244C" w:rsidRDefault="00746AC4" w:rsidP="00746AC4">
      <w:pPr>
        <w:pStyle w:val="TH"/>
      </w:pPr>
      <w:r w:rsidRPr="00C7244C">
        <w:t>Table 7.5.12.1.4.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746AC4" w:rsidRPr="00C7244C" w14:paraId="436FE163"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224C1307" w14:textId="77777777" w:rsidR="00746AC4" w:rsidRPr="00C7244C" w:rsidRDefault="00746AC4" w:rsidP="003F1727">
            <w:pPr>
              <w:pStyle w:val="TAH"/>
            </w:pPr>
            <w:r w:rsidRPr="00C7244C">
              <w:t>Config</w:t>
            </w:r>
          </w:p>
        </w:tc>
        <w:tc>
          <w:tcPr>
            <w:tcW w:w="7299" w:type="dxa"/>
            <w:tcBorders>
              <w:top w:val="single" w:sz="4" w:space="0" w:color="auto"/>
              <w:left w:val="single" w:sz="4" w:space="0" w:color="auto"/>
              <w:bottom w:val="single" w:sz="4" w:space="0" w:color="auto"/>
              <w:right w:val="single" w:sz="4" w:space="0" w:color="auto"/>
            </w:tcBorders>
            <w:hideMark/>
          </w:tcPr>
          <w:p w14:paraId="5B82C942" w14:textId="77777777" w:rsidR="00746AC4" w:rsidRPr="00C7244C" w:rsidRDefault="00746AC4" w:rsidP="003F1727">
            <w:pPr>
              <w:pStyle w:val="TAH"/>
            </w:pPr>
            <w:r w:rsidRPr="00C7244C">
              <w:t>Description</w:t>
            </w:r>
          </w:p>
        </w:tc>
      </w:tr>
      <w:tr w:rsidR="00746AC4" w:rsidRPr="00C7244C" w14:paraId="1772246A"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362668D5" w14:textId="77777777" w:rsidR="00746AC4" w:rsidRPr="00C7244C" w:rsidRDefault="00746AC4" w:rsidP="003F1727">
            <w:pPr>
              <w:pStyle w:val="TAL"/>
            </w:pPr>
            <w:r w:rsidRPr="00C7244C">
              <w:t>1</w:t>
            </w:r>
          </w:p>
        </w:tc>
        <w:tc>
          <w:tcPr>
            <w:tcW w:w="7299" w:type="dxa"/>
            <w:tcBorders>
              <w:top w:val="single" w:sz="4" w:space="0" w:color="auto"/>
              <w:left w:val="single" w:sz="4" w:space="0" w:color="auto"/>
              <w:bottom w:val="single" w:sz="4" w:space="0" w:color="auto"/>
              <w:right w:val="single" w:sz="4" w:space="0" w:color="auto"/>
            </w:tcBorders>
            <w:hideMark/>
          </w:tcPr>
          <w:p w14:paraId="7A90935C" w14:textId="77777777" w:rsidR="00746AC4" w:rsidRPr="00C7244C" w:rsidRDefault="00746AC4" w:rsidP="003F1727">
            <w:pPr>
              <w:pStyle w:val="TAL"/>
            </w:pPr>
            <w:r w:rsidRPr="00C7244C">
              <w:t>FR1 FDD SSB SCS 15kHz BW 10MHz – FR2 TDD SSB SCS 240kHz BW 100MHz</w:t>
            </w:r>
          </w:p>
        </w:tc>
      </w:tr>
      <w:tr w:rsidR="00746AC4" w:rsidRPr="00C7244C" w14:paraId="7BAE1DAC"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10EBB0E1" w14:textId="77777777" w:rsidR="00746AC4" w:rsidRPr="00C7244C" w:rsidRDefault="00746AC4" w:rsidP="003F1727">
            <w:pPr>
              <w:pStyle w:val="TAL"/>
            </w:pPr>
            <w:r w:rsidRPr="00C7244C">
              <w:t>2</w:t>
            </w:r>
          </w:p>
        </w:tc>
        <w:tc>
          <w:tcPr>
            <w:tcW w:w="7299" w:type="dxa"/>
            <w:tcBorders>
              <w:top w:val="single" w:sz="4" w:space="0" w:color="auto"/>
              <w:left w:val="single" w:sz="4" w:space="0" w:color="auto"/>
              <w:bottom w:val="single" w:sz="4" w:space="0" w:color="auto"/>
              <w:right w:val="single" w:sz="4" w:space="0" w:color="auto"/>
            </w:tcBorders>
            <w:hideMark/>
          </w:tcPr>
          <w:p w14:paraId="3CED6E52" w14:textId="77777777" w:rsidR="00746AC4" w:rsidRPr="00C7244C" w:rsidRDefault="00746AC4" w:rsidP="003F1727">
            <w:pPr>
              <w:pStyle w:val="TAL"/>
            </w:pPr>
            <w:r w:rsidRPr="00C7244C">
              <w:t>FR1 TDD SSB SCS 15kHz BW 10MHz – FR2 TDD SSB SCS 240kHz BW 100MHz</w:t>
            </w:r>
          </w:p>
        </w:tc>
      </w:tr>
      <w:tr w:rsidR="00746AC4" w:rsidRPr="00C7244C" w14:paraId="22656EB2"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61B5402D" w14:textId="77777777" w:rsidR="00746AC4" w:rsidRPr="00C7244C" w:rsidRDefault="00746AC4" w:rsidP="003F1727">
            <w:pPr>
              <w:pStyle w:val="TAL"/>
            </w:pPr>
            <w:r w:rsidRPr="00C7244C">
              <w:t>3</w:t>
            </w:r>
          </w:p>
        </w:tc>
        <w:tc>
          <w:tcPr>
            <w:tcW w:w="7299" w:type="dxa"/>
            <w:tcBorders>
              <w:top w:val="single" w:sz="4" w:space="0" w:color="auto"/>
              <w:left w:val="single" w:sz="4" w:space="0" w:color="auto"/>
              <w:bottom w:val="single" w:sz="4" w:space="0" w:color="auto"/>
              <w:right w:val="single" w:sz="4" w:space="0" w:color="auto"/>
            </w:tcBorders>
            <w:hideMark/>
          </w:tcPr>
          <w:p w14:paraId="016BDF62" w14:textId="77777777" w:rsidR="00746AC4" w:rsidRPr="00C7244C" w:rsidRDefault="00746AC4" w:rsidP="003F1727">
            <w:pPr>
              <w:pStyle w:val="TAL"/>
            </w:pPr>
            <w:r w:rsidRPr="00C7244C">
              <w:t>FR1 TDD SSB SCS 30kHz BW 40MHz – FR2 TDD SSB SCS 240kHz BW 100MHz</w:t>
            </w:r>
          </w:p>
        </w:tc>
      </w:tr>
      <w:tr w:rsidR="00746AC4" w:rsidRPr="00C7244C" w14:paraId="4A5C1381" w14:textId="77777777" w:rsidTr="003F1727">
        <w:trPr>
          <w:trHeight w:val="199"/>
        </w:trPr>
        <w:tc>
          <w:tcPr>
            <w:tcW w:w="9629" w:type="dxa"/>
            <w:gridSpan w:val="2"/>
            <w:tcBorders>
              <w:top w:val="single" w:sz="4" w:space="0" w:color="auto"/>
              <w:left w:val="single" w:sz="4" w:space="0" w:color="auto"/>
              <w:bottom w:val="single" w:sz="4" w:space="0" w:color="auto"/>
              <w:right w:val="single" w:sz="4" w:space="0" w:color="auto"/>
            </w:tcBorders>
            <w:hideMark/>
          </w:tcPr>
          <w:p w14:paraId="28547011" w14:textId="77777777" w:rsidR="00746AC4" w:rsidRPr="00C7244C" w:rsidRDefault="00746AC4" w:rsidP="003F1727">
            <w:pPr>
              <w:pStyle w:val="TAN"/>
              <w:rPr>
                <w:lang w:eastAsia="zh-CN"/>
              </w:rPr>
            </w:pPr>
            <w:r w:rsidRPr="00C7244C">
              <w:t>Note 1:</w:t>
            </w:r>
            <w:r w:rsidRPr="00C7244C">
              <w:tab/>
              <w:t>The UE is only required to be tested in one of the supported test configurations</w:t>
            </w:r>
          </w:p>
        </w:tc>
      </w:tr>
    </w:tbl>
    <w:p w14:paraId="49651D75" w14:textId="77777777" w:rsidR="00746AC4" w:rsidRPr="00C7244C" w:rsidRDefault="00746AC4" w:rsidP="00746AC4"/>
    <w:p w14:paraId="4727EEB7" w14:textId="77777777" w:rsidR="00746AC4" w:rsidRPr="00C7244C" w:rsidRDefault="00746AC4" w:rsidP="00746AC4">
      <w:r w:rsidRPr="00C7244C">
        <w:t>Configure the test equipment and the DUT according to the parameters in Table 7.5.12.1.4.1-2</w:t>
      </w:r>
    </w:p>
    <w:p w14:paraId="61FDBAD2" w14:textId="77777777" w:rsidR="00746AC4" w:rsidRPr="00C7244C" w:rsidRDefault="00746AC4" w:rsidP="00746AC4">
      <w:pPr>
        <w:pStyle w:val="TH"/>
      </w:pPr>
      <w:r w:rsidRPr="00C7244C">
        <w:t>Table 7.5.12.1.4.1-2: Initial conditions for NR SA FR2 Addition and Release Delay of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46AC4" w:rsidRPr="00C7244C" w14:paraId="15EF384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F4EA0C" w14:textId="77777777" w:rsidR="00746AC4" w:rsidRPr="00C7244C" w:rsidRDefault="00746AC4"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7C3AD72" w14:textId="77777777" w:rsidR="00746AC4" w:rsidRPr="00C7244C" w:rsidRDefault="00746AC4"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8E1B525" w14:textId="77777777" w:rsidR="00746AC4" w:rsidRPr="00C7244C" w:rsidRDefault="00746AC4" w:rsidP="003F1727">
            <w:pPr>
              <w:pStyle w:val="TAH"/>
            </w:pPr>
            <w:r w:rsidRPr="00C7244C">
              <w:t>Comment</w:t>
            </w:r>
          </w:p>
        </w:tc>
      </w:tr>
      <w:tr w:rsidR="00746AC4" w:rsidRPr="00C7244C" w14:paraId="24C370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4E4ACB" w14:textId="77777777" w:rsidR="00746AC4" w:rsidRPr="00C7244C" w:rsidRDefault="00746AC4"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7980929" w14:textId="77777777" w:rsidR="00746AC4" w:rsidRPr="00C7244C" w:rsidRDefault="00746AC4"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EA46BAC" w14:textId="77777777" w:rsidR="00746AC4" w:rsidRPr="00C7244C" w:rsidRDefault="00746AC4" w:rsidP="003F1727">
            <w:pPr>
              <w:pStyle w:val="TAL"/>
            </w:pPr>
            <w:r w:rsidRPr="00C7244C">
              <w:t>As specified in TS 38.508-1 [14] clause 4.1.</w:t>
            </w:r>
          </w:p>
        </w:tc>
      </w:tr>
      <w:tr w:rsidR="00746AC4" w:rsidRPr="00C7244C" w14:paraId="7E10A6E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8ADFF34" w14:textId="77777777" w:rsidR="00746AC4" w:rsidRPr="00C7244C" w:rsidRDefault="00746AC4"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246A59" w14:textId="77777777" w:rsidR="00746AC4" w:rsidRPr="00C7244C" w:rsidRDefault="00746AC4" w:rsidP="003F1727">
            <w:pPr>
              <w:pStyle w:val="TAL"/>
            </w:pPr>
            <w:r w:rsidRPr="00C7244C">
              <w:t xml:space="preserve">As specified in Annex E, table E.3-1 and TS 38.508-1 [14] clause </w:t>
            </w:r>
            <w:r w:rsidRPr="00C7244C">
              <w:rPr>
                <w:lang w:eastAsia="fr-FR"/>
              </w:rPr>
              <w:t>7.2.3</w:t>
            </w:r>
            <w:r w:rsidRPr="00C7244C">
              <w:t>.</w:t>
            </w:r>
          </w:p>
        </w:tc>
      </w:tr>
      <w:tr w:rsidR="00746AC4" w:rsidRPr="00C7244C" w14:paraId="534018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E0E70E" w14:textId="77777777" w:rsidR="00746AC4" w:rsidRPr="00C7244C" w:rsidRDefault="00746AC4"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0CE1D2" w14:textId="77777777" w:rsidR="00746AC4" w:rsidRPr="00C7244C" w:rsidRDefault="00746AC4" w:rsidP="003F1727">
            <w:pPr>
              <w:pStyle w:val="TAL"/>
            </w:pPr>
            <w:r w:rsidRPr="00C7244C">
              <w:t>As specified by the test configuration selected from Table 7.5.12.1.4.1-1.</w:t>
            </w:r>
          </w:p>
        </w:tc>
      </w:tr>
      <w:tr w:rsidR="00746AC4" w:rsidRPr="00C7244C" w14:paraId="7F1B0C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CE74745" w14:textId="77777777" w:rsidR="00746AC4" w:rsidRPr="00C7244C" w:rsidRDefault="00746AC4"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A603C6" w14:textId="77777777" w:rsidR="00746AC4" w:rsidRPr="00C7244C" w:rsidRDefault="00746AC4"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EEB9761" w14:textId="77777777" w:rsidR="00746AC4" w:rsidRPr="00C7244C" w:rsidRDefault="00746AC4" w:rsidP="003F1727">
            <w:pPr>
              <w:pStyle w:val="TAL"/>
            </w:pPr>
            <w:r w:rsidRPr="00C7244C">
              <w:t>As specified in clause C.2.2.</w:t>
            </w:r>
          </w:p>
        </w:tc>
      </w:tr>
      <w:tr w:rsidR="00746AC4" w:rsidRPr="00C7244C" w14:paraId="6404AC90"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BBD4C6C" w14:textId="77777777" w:rsidR="00746AC4" w:rsidRPr="00C7244C" w:rsidRDefault="00746AC4"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829A4ED" w14:textId="77777777" w:rsidR="00746AC4" w:rsidRPr="00C7244C" w:rsidRDefault="00746AC4"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0A8DBD6" w14:textId="0D4184B1" w:rsidR="00746AC4" w:rsidRPr="00C7244C" w:rsidRDefault="00895A17" w:rsidP="003F1727">
            <w:pPr>
              <w:pStyle w:val="TAC"/>
            </w:pPr>
            <w:r w:rsidRPr="00C72BD4">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065C02" w14:textId="77777777" w:rsidR="00746AC4" w:rsidRPr="00C7244C" w:rsidRDefault="00746AC4" w:rsidP="003F1727">
            <w:pPr>
              <w:pStyle w:val="TAL"/>
            </w:pPr>
            <w:r w:rsidRPr="00C7244C">
              <w:t>As specified in TS 38.508-1 [14] Annex A.</w:t>
            </w:r>
          </w:p>
        </w:tc>
      </w:tr>
      <w:tr w:rsidR="00746AC4" w:rsidRPr="00C7244C" w14:paraId="6364D1ED"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5D0979" w14:textId="77777777" w:rsidR="00746AC4" w:rsidRPr="00C7244C" w:rsidRDefault="00746AC4"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4135C8" w14:textId="77777777" w:rsidR="00746AC4" w:rsidRPr="00C7244C" w:rsidRDefault="00746AC4"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EB916CA" w14:textId="258C43CF" w:rsidR="00746AC4" w:rsidRPr="00C7244C" w:rsidRDefault="00895A17" w:rsidP="003F1727">
            <w:pPr>
              <w:pStyle w:val="TAC"/>
            </w:pPr>
            <w:r w:rsidRPr="00C72BD4">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AC3B1E" w14:textId="77777777" w:rsidR="00746AC4" w:rsidRPr="00C7244C" w:rsidRDefault="00746AC4" w:rsidP="003F1727">
            <w:pPr>
              <w:spacing w:after="0"/>
              <w:rPr>
                <w:rFonts w:ascii="Arial" w:hAnsi="Arial"/>
                <w:sz w:val="18"/>
              </w:rPr>
            </w:pPr>
          </w:p>
        </w:tc>
      </w:tr>
      <w:tr w:rsidR="00746AC4" w:rsidRPr="00C7244C" w14:paraId="658AD52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DD65DBF" w14:textId="77777777" w:rsidR="00746AC4" w:rsidRPr="00C7244C" w:rsidRDefault="00746AC4"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D72A67" w14:textId="77777777" w:rsidR="00746AC4" w:rsidRPr="00C7244C" w:rsidRDefault="00746AC4"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08265DE" w14:textId="77777777" w:rsidR="00746AC4" w:rsidRPr="00C7244C" w:rsidRDefault="00746AC4" w:rsidP="003F1727">
            <w:pPr>
              <w:pStyle w:val="TAL"/>
            </w:pPr>
          </w:p>
        </w:tc>
      </w:tr>
    </w:tbl>
    <w:p w14:paraId="072B2EB6" w14:textId="77777777" w:rsidR="00746AC4" w:rsidRPr="00C7244C" w:rsidRDefault="00746AC4" w:rsidP="00746AC4"/>
    <w:p w14:paraId="1EABC074" w14:textId="77777777" w:rsidR="00746AC4" w:rsidRPr="00C7244C" w:rsidRDefault="00746AC4" w:rsidP="00746AC4">
      <w:pPr>
        <w:pStyle w:val="TH"/>
      </w:pPr>
      <w:r w:rsidRPr="00C7244C">
        <w:t>Table 7.5.12.1.4.1-3: General Test Parameters for Conditional PSCell Addition and Release d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746AC4" w:rsidRPr="00C7244C" w14:paraId="6A71F2AC"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E02EECB" w14:textId="77777777" w:rsidR="00746AC4" w:rsidRPr="00C7244C" w:rsidRDefault="00746AC4"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118FB49F" w14:textId="77777777" w:rsidR="00746AC4" w:rsidRPr="00C7244C" w:rsidRDefault="00746AC4"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5110E731" w14:textId="77777777" w:rsidR="00746AC4" w:rsidRPr="00C7244C" w:rsidRDefault="00746AC4"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10821BD2" w14:textId="77777777" w:rsidR="00746AC4" w:rsidRPr="00C7244C" w:rsidRDefault="00746AC4" w:rsidP="003F1727">
            <w:pPr>
              <w:pStyle w:val="TAH"/>
            </w:pPr>
            <w:r w:rsidRPr="00C7244C">
              <w:t>Comment</w:t>
            </w:r>
          </w:p>
        </w:tc>
      </w:tr>
      <w:tr w:rsidR="00746AC4" w:rsidRPr="00C7244C" w14:paraId="37C99494"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5FC7892" w14:textId="77777777" w:rsidR="00746AC4" w:rsidRPr="00C7244C" w:rsidRDefault="00746AC4"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tcPr>
          <w:p w14:paraId="71AA6B87"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31EC08DD" w14:textId="77777777" w:rsidR="00746AC4" w:rsidRPr="00C7244C" w:rsidRDefault="00746AC4"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hideMark/>
          </w:tcPr>
          <w:p w14:paraId="471CD2A3" w14:textId="77777777" w:rsidR="00746AC4" w:rsidRPr="00C7244C" w:rsidRDefault="00746AC4" w:rsidP="003F1727">
            <w:pPr>
              <w:pStyle w:val="TAC"/>
            </w:pPr>
            <w:r w:rsidRPr="00C7244C">
              <w:rPr>
                <w:lang w:eastAsia="zh-CN"/>
              </w:rPr>
              <w:t>Two</w:t>
            </w:r>
            <w:r w:rsidRPr="00C7244C">
              <w:t xml:space="preserve"> radio channels are used for this test</w:t>
            </w:r>
          </w:p>
        </w:tc>
      </w:tr>
      <w:tr w:rsidR="00746AC4" w:rsidRPr="00C7244C" w14:paraId="79C7CF91"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B55B1AE" w14:textId="77777777" w:rsidR="00746AC4" w:rsidRPr="00C7244C" w:rsidRDefault="00746AC4" w:rsidP="003F1727">
            <w:pPr>
              <w:pStyle w:val="TAL"/>
            </w:pPr>
            <w:r w:rsidRPr="00C7244C">
              <w:t>Active PCell</w:t>
            </w:r>
          </w:p>
        </w:tc>
        <w:tc>
          <w:tcPr>
            <w:tcW w:w="708" w:type="dxa"/>
            <w:tcBorders>
              <w:top w:val="single" w:sz="4" w:space="0" w:color="auto"/>
              <w:left w:val="single" w:sz="4" w:space="0" w:color="auto"/>
              <w:bottom w:val="single" w:sz="4" w:space="0" w:color="auto"/>
              <w:right w:val="single" w:sz="4" w:space="0" w:color="auto"/>
            </w:tcBorders>
          </w:tcPr>
          <w:p w14:paraId="318E37BA"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37FCBA68" w14:textId="77777777" w:rsidR="00746AC4" w:rsidRPr="00C7244C" w:rsidRDefault="00746AC4"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587E778" w14:textId="77777777" w:rsidR="00746AC4" w:rsidRPr="00C7244C" w:rsidRDefault="00746AC4" w:rsidP="003F1727">
            <w:pPr>
              <w:pStyle w:val="TAC"/>
            </w:pPr>
            <w:r w:rsidRPr="00C7244C">
              <w:t>PCell on RF channel number 1 in FR1</w:t>
            </w:r>
          </w:p>
        </w:tc>
      </w:tr>
      <w:tr w:rsidR="00746AC4" w:rsidRPr="00C7244C" w14:paraId="7363CE9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172D9F4" w14:textId="77777777" w:rsidR="00746AC4" w:rsidRPr="00C7244C" w:rsidRDefault="00746AC4"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2E2004E3"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1D68487E" w14:textId="77777777" w:rsidR="00746AC4" w:rsidRPr="00C7244C" w:rsidRDefault="00746AC4"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44B1C873" w14:textId="77777777" w:rsidR="00746AC4" w:rsidRPr="00C7244C" w:rsidRDefault="00746AC4" w:rsidP="003F1727">
            <w:pPr>
              <w:pStyle w:val="TAC"/>
            </w:pPr>
            <w:r w:rsidRPr="00C7244C">
              <w:t>Neighbour cell (PSCell-to-be) on RF channel number 2 in FR2</w:t>
            </w:r>
          </w:p>
        </w:tc>
      </w:tr>
      <w:tr w:rsidR="00746AC4" w:rsidRPr="00C7244C" w14:paraId="34A17CF2" w14:textId="77777777" w:rsidTr="003F1727">
        <w:trPr>
          <w:cantSplit/>
          <w:jc w:val="center"/>
        </w:trPr>
        <w:tc>
          <w:tcPr>
            <w:tcW w:w="846" w:type="dxa"/>
            <w:tcBorders>
              <w:top w:val="single" w:sz="4" w:space="0" w:color="auto"/>
              <w:left w:val="single" w:sz="4" w:space="0" w:color="auto"/>
              <w:bottom w:val="nil"/>
              <w:right w:val="single" w:sz="4" w:space="0" w:color="auto"/>
            </w:tcBorders>
            <w:hideMark/>
          </w:tcPr>
          <w:p w14:paraId="56F93ABD" w14:textId="77777777" w:rsidR="00746AC4" w:rsidRPr="00C7244C" w:rsidRDefault="00746AC4" w:rsidP="003F1727">
            <w:pPr>
              <w:pStyle w:val="TAL"/>
            </w:pPr>
            <w:r w:rsidRPr="00C7244C">
              <w:t>A4</w:t>
            </w:r>
          </w:p>
        </w:tc>
        <w:tc>
          <w:tcPr>
            <w:tcW w:w="1843" w:type="dxa"/>
            <w:tcBorders>
              <w:top w:val="single" w:sz="4" w:space="0" w:color="auto"/>
              <w:left w:val="single" w:sz="4" w:space="0" w:color="auto"/>
              <w:bottom w:val="single" w:sz="4" w:space="0" w:color="auto"/>
              <w:right w:val="single" w:sz="4" w:space="0" w:color="auto"/>
            </w:tcBorders>
            <w:hideMark/>
          </w:tcPr>
          <w:p w14:paraId="324F5461" w14:textId="77777777" w:rsidR="00746AC4" w:rsidRPr="00C7244C" w:rsidRDefault="00746AC4" w:rsidP="003F1727">
            <w:pPr>
              <w:pStyle w:val="TAL"/>
            </w:pPr>
            <w:r w:rsidRPr="00C7244C">
              <w:t>Hysteresis</w:t>
            </w:r>
          </w:p>
        </w:tc>
        <w:tc>
          <w:tcPr>
            <w:tcW w:w="708" w:type="dxa"/>
            <w:tcBorders>
              <w:top w:val="single" w:sz="4" w:space="0" w:color="auto"/>
              <w:left w:val="single" w:sz="4" w:space="0" w:color="auto"/>
              <w:bottom w:val="single" w:sz="4" w:space="0" w:color="auto"/>
              <w:right w:val="single" w:sz="4" w:space="0" w:color="auto"/>
            </w:tcBorders>
            <w:hideMark/>
          </w:tcPr>
          <w:p w14:paraId="2864E069" w14:textId="77777777" w:rsidR="00746AC4" w:rsidRPr="00C7244C" w:rsidRDefault="00746AC4" w:rsidP="003F1727">
            <w:pPr>
              <w:pStyle w:val="TAC"/>
            </w:pPr>
            <w:r w:rsidRPr="00C7244C">
              <w:t>dB</w:t>
            </w:r>
          </w:p>
        </w:tc>
        <w:tc>
          <w:tcPr>
            <w:tcW w:w="2806" w:type="dxa"/>
            <w:tcBorders>
              <w:top w:val="single" w:sz="4" w:space="0" w:color="auto"/>
              <w:left w:val="single" w:sz="4" w:space="0" w:color="auto"/>
              <w:bottom w:val="single" w:sz="4" w:space="0" w:color="auto"/>
              <w:right w:val="single" w:sz="4" w:space="0" w:color="auto"/>
            </w:tcBorders>
            <w:hideMark/>
          </w:tcPr>
          <w:p w14:paraId="4101E773"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0118EF50" w14:textId="77777777" w:rsidR="00746AC4" w:rsidRPr="00C7244C" w:rsidRDefault="00746AC4" w:rsidP="003F1727">
            <w:pPr>
              <w:pStyle w:val="TAC"/>
            </w:pPr>
            <w:r w:rsidRPr="00C7244C">
              <w:t>Hysteresis for event A4</w:t>
            </w:r>
          </w:p>
        </w:tc>
      </w:tr>
      <w:tr w:rsidR="00746AC4" w:rsidRPr="00C7244C" w14:paraId="4C56E153" w14:textId="77777777" w:rsidTr="003F1727">
        <w:trPr>
          <w:cantSplit/>
          <w:jc w:val="center"/>
        </w:trPr>
        <w:tc>
          <w:tcPr>
            <w:tcW w:w="846" w:type="dxa"/>
            <w:tcBorders>
              <w:top w:val="nil"/>
              <w:left w:val="single" w:sz="4" w:space="0" w:color="auto"/>
              <w:bottom w:val="nil"/>
              <w:right w:val="single" w:sz="4" w:space="0" w:color="auto"/>
            </w:tcBorders>
          </w:tcPr>
          <w:p w14:paraId="32432230" w14:textId="77777777" w:rsidR="00746AC4" w:rsidRPr="00C7244C" w:rsidRDefault="00746AC4" w:rsidP="003F1727">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54835B59" w14:textId="77777777" w:rsidR="00746AC4" w:rsidRPr="00C7244C" w:rsidRDefault="00746AC4" w:rsidP="003F1727">
            <w:pPr>
              <w:pStyle w:val="TAL"/>
            </w:pPr>
            <w:r w:rsidRPr="00C7244C">
              <w:t>Threshold RSRP</w:t>
            </w:r>
          </w:p>
        </w:tc>
        <w:tc>
          <w:tcPr>
            <w:tcW w:w="708" w:type="dxa"/>
            <w:tcBorders>
              <w:top w:val="single" w:sz="4" w:space="0" w:color="auto"/>
              <w:left w:val="single" w:sz="4" w:space="0" w:color="auto"/>
              <w:bottom w:val="single" w:sz="4" w:space="0" w:color="auto"/>
              <w:right w:val="single" w:sz="4" w:space="0" w:color="auto"/>
            </w:tcBorders>
            <w:hideMark/>
          </w:tcPr>
          <w:p w14:paraId="4E54479A" w14:textId="77777777" w:rsidR="00746AC4" w:rsidRPr="00C7244C" w:rsidRDefault="00746AC4" w:rsidP="003F1727">
            <w:pPr>
              <w:pStyle w:val="TAC"/>
            </w:pPr>
            <w:r w:rsidRPr="00C7244C">
              <w:t>dBm</w:t>
            </w:r>
          </w:p>
        </w:tc>
        <w:tc>
          <w:tcPr>
            <w:tcW w:w="2806" w:type="dxa"/>
            <w:tcBorders>
              <w:top w:val="single" w:sz="4" w:space="0" w:color="auto"/>
              <w:left w:val="single" w:sz="4" w:space="0" w:color="auto"/>
              <w:bottom w:val="single" w:sz="4" w:space="0" w:color="auto"/>
              <w:right w:val="single" w:sz="4" w:space="0" w:color="auto"/>
            </w:tcBorders>
            <w:hideMark/>
          </w:tcPr>
          <w:p w14:paraId="124BAE13" w14:textId="77777777" w:rsidR="00746AC4" w:rsidRPr="00C7244C" w:rsidRDefault="00746AC4" w:rsidP="003F1727">
            <w:pPr>
              <w:pStyle w:val="TAC"/>
            </w:pPr>
            <w:r w:rsidRPr="00C7244C">
              <w:t>-118</w:t>
            </w:r>
          </w:p>
        </w:tc>
        <w:tc>
          <w:tcPr>
            <w:tcW w:w="3652" w:type="dxa"/>
            <w:tcBorders>
              <w:top w:val="single" w:sz="4" w:space="0" w:color="auto"/>
              <w:left w:val="single" w:sz="4" w:space="0" w:color="auto"/>
              <w:bottom w:val="single" w:sz="4" w:space="0" w:color="auto"/>
              <w:right w:val="single" w:sz="4" w:space="0" w:color="auto"/>
            </w:tcBorders>
            <w:hideMark/>
          </w:tcPr>
          <w:p w14:paraId="7C61BB2E" w14:textId="77777777" w:rsidR="00746AC4" w:rsidRPr="00C7244C" w:rsidRDefault="00746AC4" w:rsidP="003F1727">
            <w:pPr>
              <w:pStyle w:val="TAC"/>
            </w:pPr>
            <w:r w:rsidRPr="00C7244C">
              <w:t>Threshold for event A4</w:t>
            </w:r>
          </w:p>
        </w:tc>
      </w:tr>
      <w:tr w:rsidR="00746AC4" w:rsidRPr="00C7244C" w14:paraId="5D5CBBA2" w14:textId="77777777" w:rsidTr="003F1727">
        <w:trPr>
          <w:cantSplit/>
          <w:jc w:val="center"/>
        </w:trPr>
        <w:tc>
          <w:tcPr>
            <w:tcW w:w="846" w:type="dxa"/>
            <w:tcBorders>
              <w:top w:val="nil"/>
              <w:left w:val="single" w:sz="4" w:space="0" w:color="auto"/>
              <w:bottom w:val="single" w:sz="4" w:space="0" w:color="auto"/>
              <w:right w:val="single" w:sz="4" w:space="0" w:color="auto"/>
            </w:tcBorders>
          </w:tcPr>
          <w:p w14:paraId="3C0F12AE" w14:textId="77777777" w:rsidR="00746AC4" w:rsidRPr="00C7244C" w:rsidRDefault="00746AC4" w:rsidP="003F1727">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94C7BC6" w14:textId="77777777" w:rsidR="00746AC4" w:rsidRPr="00C7244C" w:rsidRDefault="00746AC4" w:rsidP="003F1727">
            <w:pPr>
              <w:pStyle w:val="TAL"/>
            </w:pPr>
            <w:r w:rsidRPr="00C7244C">
              <w:t>Time to Trigger</w:t>
            </w:r>
          </w:p>
        </w:tc>
        <w:tc>
          <w:tcPr>
            <w:tcW w:w="708" w:type="dxa"/>
            <w:tcBorders>
              <w:top w:val="single" w:sz="4" w:space="0" w:color="auto"/>
              <w:left w:val="single" w:sz="4" w:space="0" w:color="auto"/>
              <w:bottom w:val="single" w:sz="4" w:space="0" w:color="auto"/>
              <w:right w:val="single" w:sz="4" w:space="0" w:color="auto"/>
            </w:tcBorders>
            <w:hideMark/>
          </w:tcPr>
          <w:p w14:paraId="7635173E"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6DC9AE31"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6D2C73A0" w14:textId="77777777" w:rsidR="00746AC4" w:rsidRPr="00C7244C" w:rsidRDefault="00746AC4" w:rsidP="003F1727">
            <w:pPr>
              <w:pStyle w:val="TAC"/>
            </w:pPr>
            <w:r w:rsidRPr="00C7244C">
              <w:t>Time to trigger for event A4</w:t>
            </w:r>
          </w:p>
        </w:tc>
      </w:tr>
      <w:tr w:rsidR="00746AC4" w:rsidRPr="00C7244C" w14:paraId="2D919A40"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9970F17" w14:textId="77777777" w:rsidR="00746AC4" w:rsidRPr="00C7244C" w:rsidRDefault="00746AC4"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32ACC02"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5BE13CB8" w14:textId="77777777" w:rsidR="00746AC4" w:rsidRPr="00C7244C" w:rsidRDefault="00746AC4"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6AE3506F" w14:textId="77777777" w:rsidR="00746AC4" w:rsidRPr="00C7244C" w:rsidRDefault="00746AC4" w:rsidP="003F1727">
            <w:pPr>
              <w:pStyle w:val="TAC"/>
            </w:pPr>
            <w:r w:rsidRPr="00C7244C">
              <w:t>For both PCell and PSCell once activated</w:t>
            </w:r>
          </w:p>
        </w:tc>
      </w:tr>
      <w:tr w:rsidR="00746AC4" w:rsidRPr="00C7244C" w14:paraId="1052698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5D760B1" w14:textId="77777777" w:rsidR="00746AC4" w:rsidRPr="00C7244C" w:rsidRDefault="00746AC4" w:rsidP="003F1727">
            <w:pPr>
              <w:pStyle w:val="TAL"/>
              <w:rPr>
                <w:rFonts w:cs="Arial"/>
              </w:rPr>
            </w:pPr>
            <w:r w:rsidRPr="00C7244C">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72A53F2A"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4875186E"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4F371CA3" w14:textId="77777777" w:rsidR="00746AC4" w:rsidRPr="00C7244C" w:rsidRDefault="00746AC4" w:rsidP="003F1727">
            <w:pPr>
              <w:pStyle w:val="TAC"/>
            </w:pPr>
            <w:r w:rsidRPr="00C7244C">
              <w:t>Gaps are configured before T2 and released before T3.</w:t>
            </w:r>
          </w:p>
        </w:tc>
      </w:tr>
      <w:tr w:rsidR="00746AC4" w:rsidRPr="00C7244C" w14:paraId="5CFA6FC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4A7A22F" w14:textId="77777777" w:rsidR="00746AC4" w:rsidRPr="00C7244C" w:rsidRDefault="00746AC4"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6E05B0C0"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6B5AA11F" w14:textId="77777777" w:rsidR="00746AC4" w:rsidRPr="00C7244C" w:rsidRDefault="00746AC4"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hideMark/>
          </w:tcPr>
          <w:p w14:paraId="0EE40758" w14:textId="77777777" w:rsidR="00746AC4" w:rsidRPr="00C7244C" w:rsidRDefault="00746AC4" w:rsidP="003F1727">
            <w:pPr>
              <w:pStyle w:val="TAC"/>
            </w:pPr>
            <w:r w:rsidRPr="00C7244C">
              <w:t>PRACH configuration as specified in Clause A.3.8.3.2.</w:t>
            </w:r>
          </w:p>
        </w:tc>
      </w:tr>
      <w:tr w:rsidR="00746AC4" w:rsidRPr="00C7244C" w14:paraId="74FCA0D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E9F9AC3" w14:textId="77777777" w:rsidR="00746AC4" w:rsidRPr="00C7244C" w:rsidRDefault="00746AC4"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hideMark/>
          </w:tcPr>
          <w:p w14:paraId="1C00E06B" w14:textId="77777777" w:rsidR="00746AC4" w:rsidRPr="00C7244C" w:rsidRDefault="00746AC4" w:rsidP="003F1727">
            <w:pPr>
              <w:pStyle w:val="TAC"/>
            </w:pPr>
            <w:r w:rsidRPr="00C7244C">
              <w:t>ms</w:t>
            </w:r>
          </w:p>
        </w:tc>
        <w:tc>
          <w:tcPr>
            <w:tcW w:w="2806" w:type="dxa"/>
            <w:tcBorders>
              <w:top w:val="single" w:sz="4" w:space="0" w:color="auto"/>
              <w:left w:val="single" w:sz="4" w:space="0" w:color="auto"/>
              <w:bottom w:val="single" w:sz="4" w:space="0" w:color="auto"/>
              <w:right w:val="single" w:sz="4" w:space="0" w:color="auto"/>
            </w:tcBorders>
            <w:hideMark/>
          </w:tcPr>
          <w:p w14:paraId="68AE1779" w14:textId="77777777" w:rsidR="00746AC4" w:rsidRPr="00C7244C" w:rsidRDefault="00746AC4" w:rsidP="003F1727">
            <w:pPr>
              <w:pStyle w:val="TAC"/>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79C77C68" w14:textId="77777777" w:rsidR="00746AC4" w:rsidRPr="00C7244C" w:rsidRDefault="00746AC4" w:rsidP="003F1727">
            <w:pPr>
              <w:pStyle w:val="TAC"/>
            </w:pPr>
          </w:p>
        </w:tc>
      </w:tr>
      <w:tr w:rsidR="00746AC4" w:rsidRPr="00C7244C" w14:paraId="0CC95FE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AB3F429" w14:textId="77777777" w:rsidR="00746AC4" w:rsidRPr="00C7244C" w:rsidRDefault="00746AC4" w:rsidP="003F1727">
            <w:pPr>
              <w:pStyle w:val="TAL"/>
            </w:pPr>
            <w:bookmarkStart w:id="66" w:name="_Hlk106811886"/>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04AA9374"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1EE7725B" w14:textId="77777777" w:rsidR="00746AC4" w:rsidRPr="00C7244C" w:rsidRDefault="00746AC4" w:rsidP="003F1727">
            <w:pPr>
              <w:pStyle w:val="TAC"/>
              <w:rPr>
                <w:highlight w:val="yellow"/>
              </w:rPr>
            </w:pPr>
            <w:r w:rsidRPr="00C7244C">
              <w:t>5</w:t>
            </w:r>
          </w:p>
        </w:tc>
        <w:tc>
          <w:tcPr>
            <w:tcW w:w="3652" w:type="dxa"/>
            <w:tcBorders>
              <w:top w:val="single" w:sz="4" w:space="0" w:color="auto"/>
              <w:left w:val="single" w:sz="4" w:space="0" w:color="auto"/>
              <w:bottom w:val="single" w:sz="4" w:space="0" w:color="auto"/>
              <w:right w:val="single" w:sz="4" w:space="0" w:color="auto"/>
            </w:tcBorders>
            <w:hideMark/>
          </w:tcPr>
          <w:p w14:paraId="301ABCCA" w14:textId="77777777" w:rsidR="00746AC4" w:rsidRPr="00C7244C" w:rsidRDefault="00746AC4" w:rsidP="003F1727">
            <w:pPr>
              <w:pStyle w:val="TAC"/>
            </w:pPr>
            <w:r w:rsidRPr="00C7244C">
              <w:t>During this time the PCell is known and Cell 2 is unknown.</w:t>
            </w:r>
          </w:p>
        </w:tc>
      </w:tr>
      <w:tr w:rsidR="00746AC4" w:rsidRPr="00C7244C" w14:paraId="43FE9DE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4712EE9" w14:textId="77777777" w:rsidR="00746AC4" w:rsidRPr="00C7244C" w:rsidRDefault="00746AC4"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25215C24"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0BD88D19" w14:textId="77777777" w:rsidR="00746AC4" w:rsidRPr="00C7244C" w:rsidRDefault="00746AC4" w:rsidP="003F1727">
            <w:pPr>
              <w:pStyle w:val="TAC"/>
              <w:rPr>
                <w:highlight w:val="yellow"/>
              </w:rPr>
            </w:pPr>
            <w:r w:rsidRPr="00C7244C">
              <w:rPr>
                <w:rFonts w:cs="Arial"/>
              </w:rPr>
              <w:sym w:font="Symbol" w:char="F0A3"/>
            </w: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0DA9BE85" w14:textId="77777777" w:rsidR="00746AC4" w:rsidRPr="00C7244C" w:rsidRDefault="00746AC4" w:rsidP="003F1727">
            <w:pPr>
              <w:pStyle w:val="TAC"/>
            </w:pPr>
            <w:r w:rsidRPr="00C7244C">
              <w:t>During this time Cell 2 meets the addition condition and UE adds this PSCell.</w:t>
            </w:r>
          </w:p>
        </w:tc>
      </w:tr>
      <w:tr w:rsidR="00746AC4" w:rsidRPr="00C7244C" w14:paraId="1595E04A"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9FC797E" w14:textId="77777777" w:rsidR="00746AC4" w:rsidRPr="00C7244C" w:rsidRDefault="00746AC4" w:rsidP="003F1727">
            <w:pPr>
              <w:pStyle w:val="TAL"/>
            </w:pPr>
            <w:r w:rsidRPr="00C7244C">
              <w:rPr>
                <w:lang w:eastAsia="zh-CN"/>
              </w:rPr>
              <w:t>T3</w:t>
            </w:r>
          </w:p>
        </w:tc>
        <w:tc>
          <w:tcPr>
            <w:tcW w:w="708" w:type="dxa"/>
            <w:tcBorders>
              <w:top w:val="single" w:sz="4" w:space="0" w:color="auto"/>
              <w:left w:val="single" w:sz="4" w:space="0" w:color="auto"/>
              <w:bottom w:val="single" w:sz="4" w:space="0" w:color="auto"/>
              <w:right w:val="single" w:sz="4" w:space="0" w:color="auto"/>
            </w:tcBorders>
            <w:hideMark/>
          </w:tcPr>
          <w:p w14:paraId="05CD90B2" w14:textId="77777777" w:rsidR="00746AC4" w:rsidRPr="00C7244C" w:rsidRDefault="00746AC4" w:rsidP="003F1727">
            <w:pPr>
              <w:pStyle w:val="TAC"/>
            </w:pPr>
            <w:r w:rsidRPr="00C7244C">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3A34BFCD" w14:textId="77777777" w:rsidR="00746AC4" w:rsidRPr="00C7244C" w:rsidRDefault="00746AC4" w:rsidP="003F1727">
            <w:pPr>
              <w:pStyle w:val="TAC"/>
              <w:rPr>
                <w:rFonts w:cs="Arial"/>
                <w:highlight w:val="yellow"/>
              </w:rPr>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4AEEBB9" w14:textId="77777777" w:rsidR="00746AC4" w:rsidRPr="00C7244C" w:rsidRDefault="00746AC4" w:rsidP="003F1727">
            <w:pPr>
              <w:pStyle w:val="TAC"/>
            </w:pPr>
            <w:r w:rsidRPr="00C7244C">
              <w:t>During this time the UE sends CSI reports for Cell 2.</w:t>
            </w:r>
          </w:p>
        </w:tc>
      </w:tr>
      <w:tr w:rsidR="00746AC4" w:rsidRPr="00C7244C" w14:paraId="0069E94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1CA46AF" w14:textId="77777777" w:rsidR="00746AC4" w:rsidRPr="00C7244C" w:rsidRDefault="00746AC4" w:rsidP="003F1727">
            <w:pPr>
              <w:pStyle w:val="TAL"/>
            </w:pPr>
            <w:r w:rsidRPr="00C7244C">
              <w:rPr>
                <w:lang w:eastAsia="zh-CN"/>
              </w:rPr>
              <w:t>T4</w:t>
            </w:r>
          </w:p>
        </w:tc>
        <w:tc>
          <w:tcPr>
            <w:tcW w:w="708" w:type="dxa"/>
            <w:tcBorders>
              <w:top w:val="single" w:sz="4" w:space="0" w:color="auto"/>
              <w:left w:val="single" w:sz="4" w:space="0" w:color="auto"/>
              <w:bottom w:val="single" w:sz="4" w:space="0" w:color="auto"/>
              <w:right w:val="single" w:sz="4" w:space="0" w:color="auto"/>
            </w:tcBorders>
            <w:hideMark/>
          </w:tcPr>
          <w:p w14:paraId="38066C36" w14:textId="77777777" w:rsidR="00746AC4" w:rsidRPr="00C7244C" w:rsidRDefault="00746AC4" w:rsidP="003F1727">
            <w:pPr>
              <w:pStyle w:val="TAC"/>
            </w:pPr>
            <w:r w:rsidRPr="00C7244C">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697215C7" w14:textId="77777777" w:rsidR="00746AC4" w:rsidRPr="00C7244C" w:rsidRDefault="00746AC4" w:rsidP="003F1727">
            <w:pPr>
              <w:pStyle w:val="TAC"/>
              <w:rPr>
                <w:rFonts w:cs="Arial"/>
                <w:highlight w:val="yellow"/>
              </w:rPr>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8BA5C0B" w14:textId="77777777" w:rsidR="00746AC4" w:rsidRPr="00C7244C" w:rsidRDefault="00746AC4" w:rsidP="003F1727">
            <w:pPr>
              <w:pStyle w:val="TAC"/>
            </w:pPr>
            <w:r w:rsidRPr="00C7244C">
              <w:t>During this time the UE releases the Cell 2.</w:t>
            </w:r>
          </w:p>
        </w:tc>
      </w:tr>
      <w:bookmarkEnd w:id="66"/>
    </w:tbl>
    <w:p w14:paraId="7A2786CF" w14:textId="77777777" w:rsidR="00746AC4" w:rsidRPr="00C7244C" w:rsidRDefault="00746AC4" w:rsidP="00746AC4"/>
    <w:p w14:paraId="596BA59D" w14:textId="77777777" w:rsidR="00746AC4" w:rsidRPr="00C7244C" w:rsidRDefault="00746AC4" w:rsidP="00746AC4">
      <w:pPr>
        <w:pStyle w:val="B1"/>
      </w:pPr>
      <w:r w:rsidRPr="00C7244C">
        <w:t>1.</w:t>
      </w:r>
      <w:r w:rsidRPr="00C7244C">
        <w:tab/>
      </w:r>
      <w:r w:rsidRPr="00C7244C">
        <w:rPr>
          <w:rFonts w:cs="v4.2.0"/>
        </w:rPr>
        <w:t xml:space="preserve">The test parameters are given in Table </w:t>
      </w:r>
      <w:r w:rsidRPr="00C7244C">
        <w:t>7.5.12.1.4.1-3</w:t>
      </w:r>
      <w:r w:rsidRPr="00C7244C">
        <w:rPr>
          <w:rFonts w:cs="v4.2.0"/>
        </w:rPr>
        <w:t>.</w:t>
      </w:r>
    </w:p>
    <w:p w14:paraId="11BD6E5A" w14:textId="77777777" w:rsidR="00746AC4" w:rsidRPr="00C7244C" w:rsidRDefault="00746AC4" w:rsidP="00746AC4">
      <w:pPr>
        <w:pStyle w:val="B1"/>
      </w:pPr>
      <w:r w:rsidRPr="00C7244C">
        <w:t>2.</w:t>
      </w:r>
      <w:r w:rsidRPr="00C7244C">
        <w:tab/>
        <w:t>Message contents are defined in clause 7.5.12.1.4.3.</w:t>
      </w:r>
    </w:p>
    <w:p w14:paraId="2F916434" w14:textId="6E308140" w:rsidR="00746AC4" w:rsidRPr="00C7244C" w:rsidRDefault="00746AC4" w:rsidP="00746AC4">
      <w:pPr>
        <w:pStyle w:val="B1"/>
      </w:pPr>
      <w:r w:rsidRPr="00C7244C">
        <w:t>3.</w:t>
      </w:r>
      <w:r w:rsidRPr="00C7244C">
        <w:tab/>
        <w:t>There are two NR cells specified in the test. Cell 1 is the PCell on one NR FR1 carrier and Cell 2 is the PSCell on the other NR FR2 carrier. Cell 1 and Cell 2 shall be initially configured according to Annex C.</w:t>
      </w:r>
    </w:p>
    <w:p w14:paraId="77BDE206" w14:textId="77777777" w:rsidR="00746AC4" w:rsidRPr="00C7244C" w:rsidRDefault="00746AC4" w:rsidP="00746AC4">
      <w:pPr>
        <w:pStyle w:val="H6"/>
      </w:pPr>
      <w:r w:rsidRPr="00C7244C">
        <w:t>7.5.12.1.4.2</w:t>
      </w:r>
      <w:r w:rsidRPr="00C7244C">
        <w:tab/>
        <w:t>Test procedure</w:t>
      </w:r>
    </w:p>
    <w:p w14:paraId="4A94F6CA" w14:textId="77777777" w:rsidR="00746AC4" w:rsidRPr="00C7244C" w:rsidRDefault="00746AC4" w:rsidP="00746AC4">
      <w:pPr>
        <w:rPr>
          <w:rFonts w:eastAsia="Batang"/>
        </w:rPr>
      </w:pPr>
      <w:r w:rsidRPr="00C7244C">
        <w:t>T</w:t>
      </w:r>
      <w:r w:rsidRPr="00C7244C">
        <w:rPr>
          <w:rFonts w:eastAsia="Batang"/>
        </w:rPr>
        <w:t xml:space="preserve">he test consists of four successive time periods, with time durations of T1, T2, T3, T4, respectively. </w:t>
      </w:r>
    </w:p>
    <w:p w14:paraId="4FCC91E7" w14:textId="77777777" w:rsidR="00746AC4" w:rsidRPr="00C7244C" w:rsidRDefault="00746AC4" w:rsidP="00746AC4">
      <w:pPr>
        <w:rPr>
          <w:rFonts w:eastAsia="Batang"/>
        </w:rPr>
      </w:pPr>
      <w:r w:rsidRPr="00C7244C">
        <w:rPr>
          <w:rFonts w:eastAsia="Batang"/>
        </w:rPr>
        <w:t>At the start of time duration T1, the UE does not have any timing information of cell 2.</w:t>
      </w:r>
      <w:r w:rsidRPr="00C7244C">
        <w:rPr>
          <w:rFonts w:cs="v4.2.0"/>
        </w:rPr>
        <w:t xml:space="preserve"> NR shall configure a condition implying addition to cell 2 during T1, at a time earlier than </w:t>
      </w:r>
      <w:r w:rsidRPr="00C7244C">
        <w:rPr>
          <w:bCs/>
          <w:lang w:eastAsia="zh-CN"/>
        </w:rPr>
        <w:t>T</w:t>
      </w:r>
      <w:r w:rsidRPr="00C7244C">
        <w:rPr>
          <w:bCs/>
          <w:vertAlign w:val="subscript"/>
          <w:lang w:eastAsia="zh-CN"/>
        </w:rPr>
        <w:t>RRC</w:t>
      </w:r>
      <w:r w:rsidRPr="00C7244C">
        <w:rPr>
          <w:bCs/>
          <w:lang w:eastAsia="zh-CN"/>
        </w:rPr>
        <w:t xml:space="preserve"> before </w:t>
      </w:r>
      <w:r w:rsidRPr="00C7244C">
        <w:rPr>
          <w:rFonts w:cs="v4.2.0"/>
        </w:rPr>
        <w:t xml:space="preserve">the beginning of T2. </w:t>
      </w:r>
    </w:p>
    <w:p w14:paraId="760621AF" w14:textId="77777777" w:rsidR="00746AC4" w:rsidRPr="00C7244C" w:rsidRDefault="00746AC4" w:rsidP="00746AC4">
      <w:pPr>
        <w:rPr>
          <w:rFonts w:eastAsia="Batang"/>
        </w:rPr>
      </w:pPr>
      <w:r w:rsidRPr="00C7244C">
        <w:rPr>
          <w:rFonts w:eastAsia="Batang"/>
        </w:rPr>
        <w:t>At the start of T2, cell 2 becomes detectable and meets the addition condition.</w:t>
      </w:r>
      <w:r w:rsidRPr="00C7244C">
        <w:rPr>
          <w:lang w:eastAsia="zh-CN"/>
        </w:rPr>
        <w:t xml:space="preserve"> </w:t>
      </w:r>
      <w:r w:rsidRPr="00C7244C">
        <w:t>Reception by the test system of the PRACH preamble defines the start of T3.</w:t>
      </w:r>
    </w:p>
    <w:p w14:paraId="64471D73" w14:textId="77777777" w:rsidR="00746AC4" w:rsidRPr="00C7244C" w:rsidRDefault="00746AC4" w:rsidP="00746AC4">
      <w:pPr>
        <w:rPr>
          <w:rFonts w:eastAsia="SimSun"/>
        </w:rPr>
      </w:pPr>
      <w:r w:rsidRPr="00C7244C">
        <w:t>During T3, the UE shall send periodic CSI reports in PSCell. After having received at least one such report, the test system shall send an RRC message instructing the UE to release the PSCell. Reception by the UE of the RRC message defines the start of T4.</w:t>
      </w:r>
    </w:p>
    <w:p w14:paraId="1741ADC1" w14:textId="77777777" w:rsidR="00746AC4" w:rsidRPr="00C7244C" w:rsidRDefault="00746AC4" w:rsidP="00746AC4">
      <w:r w:rsidRPr="00C7244C">
        <w:t>During T4, the UE shall release the PSCell.</w:t>
      </w:r>
    </w:p>
    <w:p w14:paraId="4DB38AF2" w14:textId="77777777" w:rsidR="00746AC4" w:rsidRPr="00C7244C" w:rsidRDefault="00746AC4" w:rsidP="00746AC4">
      <w:pPr>
        <w:pStyle w:val="B1"/>
        <w:ind w:left="709" w:hanging="425"/>
      </w:pPr>
      <w:r w:rsidRPr="00C7244C">
        <w:t>1.</w:t>
      </w:r>
      <w:r w:rsidRPr="00C7244C">
        <w:tab/>
        <w:t xml:space="preserve">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hint="eastAsia"/>
          <w:lang w:eastAsia="zh-CN"/>
        </w:rPr>
        <w:t>.</w:t>
      </w:r>
    </w:p>
    <w:p w14:paraId="7BE64AD7" w14:textId="111216F2" w:rsidR="00746AC4" w:rsidRPr="00C7244C" w:rsidRDefault="00746AC4" w:rsidP="00746AC4">
      <w:pPr>
        <w:pStyle w:val="B1"/>
        <w:ind w:left="709" w:hanging="425"/>
        <w:rPr>
          <w:lang w:eastAsia="zh-TW"/>
        </w:rPr>
      </w:pPr>
      <w:r w:rsidRPr="00C7244C">
        <w:rPr>
          <w:lang w:eastAsia="zh-TW"/>
        </w:rPr>
        <w:t>2.</w:t>
      </w:r>
      <w:r w:rsidRPr="00C7244C">
        <w:rPr>
          <w:lang w:eastAsia="zh-TW"/>
        </w:rPr>
        <w:tab/>
      </w:r>
      <w:r w:rsidRPr="00C7244C">
        <w:t xml:space="preserve">The SS shall set the parameters according to Table </w:t>
      </w:r>
      <w:r w:rsidR="00895A17" w:rsidRPr="00C72BD4">
        <w:t>7.5.12.1.5-1</w:t>
      </w:r>
      <w:r w:rsidRPr="00C7244C">
        <w:t xml:space="preserve"> as appropriate</w:t>
      </w:r>
      <w:r w:rsidRPr="00C7244C">
        <w:rPr>
          <w:lang w:eastAsia="zh-TW"/>
        </w:rPr>
        <w:t>. T1 starts.</w:t>
      </w:r>
    </w:p>
    <w:p w14:paraId="4CD20DA5" w14:textId="1BEFF96C" w:rsidR="00746AC4" w:rsidRPr="00C7244C" w:rsidRDefault="00746AC4" w:rsidP="00746AC4">
      <w:pPr>
        <w:pStyle w:val="B1"/>
        <w:ind w:left="709" w:hanging="425"/>
        <w:rPr>
          <w:lang w:eastAsia="zh-TW"/>
        </w:rPr>
      </w:pPr>
      <w:r w:rsidRPr="00C7244C">
        <w:rPr>
          <w:lang w:eastAsia="zh-TW"/>
        </w:rPr>
        <w:t>3.</w:t>
      </w:r>
      <w:r w:rsidRPr="00C7244C">
        <w:rPr>
          <w:lang w:eastAsia="zh-TW"/>
        </w:rPr>
        <w:tab/>
        <w:t xml:space="preserve">The SS shall transmit an </w:t>
      </w:r>
      <w:r w:rsidRPr="00C7244C">
        <w:rPr>
          <w:i/>
          <w:lang w:eastAsia="zh-TW"/>
        </w:rPr>
        <w:t xml:space="preserve">RRCReconfiguration </w:t>
      </w:r>
      <w:r w:rsidRPr="00C7244C">
        <w:rPr>
          <w:lang w:eastAsia="zh-TW"/>
        </w:rPr>
        <w:t xml:space="preserve">message with </w:t>
      </w:r>
      <w:r w:rsidR="00895A17" w:rsidRPr="00C72BD4">
        <w:t xml:space="preserve">condition CPA according to TS 38.508-1 [14] Table 4.6.1-13 </w:t>
      </w:r>
      <w:r w:rsidR="00895A17" w:rsidRPr="00C72BD4">
        <w:rPr>
          <w:lang w:eastAsia="zh-CN"/>
        </w:rPr>
        <w:t xml:space="preserve">including </w:t>
      </w:r>
      <w:r w:rsidR="00895A17" w:rsidRPr="00C72BD4">
        <w:rPr>
          <w:rFonts w:eastAsia="SimSun"/>
          <w:i/>
        </w:rPr>
        <w:t>RRCReconfiguration*</w:t>
      </w:r>
      <w:r w:rsidR="00895A17" w:rsidRPr="00C72BD4">
        <w:rPr>
          <w:rFonts w:eastAsia="SimSun"/>
          <w:i/>
          <w:lang w:eastAsia="zh-CN"/>
        </w:rPr>
        <w:t xml:space="preserve"> </w:t>
      </w:r>
      <w:r w:rsidR="00895A17" w:rsidRPr="00C72BD4">
        <w:rPr>
          <w:rFonts w:eastAsia="SimSun"/>
          <w:lang w:eastAsia="zh-CN"/>
        </w:rPr>
        <w:t>message</w:t>
      </w:r>
      <w:r w:rsidR="00895A17" w:rsidRPr="00C72BD4">
        <w:rPr>
          <w:rFonts w:eastAsia="SimSun"/>
          <w:iCs/>
          <w:vertAlign w:val="subscript"/>
          <w:lang w:eastAsia="zh-CN"/>
        </w:rPr>
        <w:t xml:space="preserve"> </w:t>
      </w:r>
      <w:r w:rsidR="00895A17" w:rsidRPr="00C72BD4">
        <w:rPr>
          <w:rFonts w:eastAsia="SimSun"/>
          <w:lang w:eastAsia="zh-CN"/>
        </w:rPr>
        <w:t xml:space="preserve">and associated execution condition. The </w:t>
      </w:r>
      <w:r w:rsidR="00895A17" w:rsidRPr="00C72BD4">
        <w:rPr>
          <w:rFonts w:eastAsia="SimSun"/>
          <w:i/>
        </w:rPr>
        <w:t>RRCReconfiguration*</w:t>
      </w:r>
      <w:r w:rsidR="00895A17" w:rsidRPr="00C72BD4">
        <w:rPr>
          <w:rFonts w:eastAsia="SimSun"/>
        </w:rPr>
        <w:t xml:space="preserve"> message</w:t>
      </w:r>
      <w:r w:rsidR="00895A17" w:rsidRPr="00C72BD4">
        <w:rPr>
          <w:lang w:eastAsia="sv-SE"/>
        </w:rPr>
        <w:t xml:space="preserve"> contains PSCell </w:t>
      </w:r>
      <w:r w:rsidR="00895A17" w:rsidRPr="00C72BD4">
        <w:rPr>
          <w:lang w:eastAsia="zh-CN"/>
        </w:rPr>
        <w:t>configuration</w:t>
      </w:r>
      <w:r w:rsidR="00895A17" w:rsidRPr="00C72BD4">
        <w:rPr>
          <w:lang w:eastAsia="sv-SE"/>
        </w:rPr>
        <w:t xml:space="preserve"> in </w:t>
      </w:r>
      <w:r w:rsidR="00895A17" w:rsidRPr="00C72BD4">
        <w:rPr>
          <w:i/>
          <w:lang w:eastAsia="sv-SE"/>
        </w:rPr>
        <w:t>RRCReconfiguration</w:t>
      </w:r>
      <w:r w:rsidR="00895A17" w:rsidRPr="00C72BD4">
        <w:rPr>
          <w:lang w:eastAsia="sv-SE"/>
        </w:rPr>
        <w:t>**.</w:t>
      </w:r>
      <w:r w:rsidRPr="00C7244C">
        <w:rPr>
          <w:lang w:eastAsia="sv-SE"/>
        </w:rPr>
        <w:t xml:space="preserve"> </w:t>
      </w:r>
      <w:r w:rsidR="00895A17">
        <w:rPr>
          <w:lang w:eastAsia="sv-SE"/>
        </w:rPr>
        <w:t>A</w:t>
      </w:r>
      <w:r w:rsidRPr="00C7244C">
        <w:rPr>
          <w:lang w:eastAsia="sv-SE"/>
        </w:rPr>
        <w:t xml:space="preserve">nd measurement gap pattern #0 </w:t>
      </w:r>
      <w:r w:rsidR="00895A17" w:rsidRPr="00C72BD4">
        <w:rPr>
          <w:lang w:eastAsia="sv-SE"/>
        </w:rPr>
        <w:t xml:space="preserve">is configured </w:t>
      </w:r>
      <w:r w:rsidRPr="00C7244C">
        <w:rPr>
          <w:lang w:eastAsia="sv-SE"/>
        </w:rPr>
        <w:t>for the UE</w:t>
      </w:r>
      <w:r w:rsidRPr="00C7244C">
        <w:rPr>
          <w:lang w:eastAsia="zh-TW"/>
        </w:rPr>
        <w:t>.</w:t>
      </w:r>
    </w:p>
    <w:p w14:paraId="31625061" w14:textId="77777777" w:rsidR="00746AC4" w:rsidRPr="00C7244C" w:rsidRDefault="00746AC4" w:rsidP="00746AC4">
      <w:pPr>
        <w:pStyle w:val="B1"/>
        <w:ind w:left="709" w:hanging="425"/>
        <w:rPr>
          <w:rFonts w:eastAsia="SimSun"/>
          <w:highlight w:val="yellow"/>
          <w:lang w:eastAsia="zh-CN"/>
        </w:rPr>
      </w:pPr>
      <w:r w:rsidRPr="00C7244C">
        <w:rPr>
          <w:lang w:eastAsia="zh-TW"/>
        </w:rPr>
        <w:t>4.</w:t>
      </w:r>
      <w:r w:rsidRPr="00C7244C">
        <w:rPr>
          <w:lang w:eastAsia="zh-TW"/>
        </w:rPr>
        <w:tab/>
        <w:t xml:space="preserve">The UE shall transmit an </w:t>
      </w:r>
      <w:r w:rsidRPr="00C7244C">
        <w:rPr>
          <w:i/>
          <w:lang w:eastAsia="zh-TW"/>
        </w:rPr>
        <w:t>RRCReconfigurationComplete</w:t>
      </w:r>
      <w:r w:rsidRPr="00C7244C">
        <w:rPr>
          <w:lang w:eastAsia="zh-TW"/>
        </w:rPr>
        <w:t xml:space="preserve"> message.</w:t>
      </w:r>
      <w:r w:rsidRPr="00C7244C">
        <w:rPr>
          <w:rFonts w:eastAsia="SimSun"/>
          <w:lang w:eastAsia="zh-CN"/>
        </w:rPr>
        <w:t xml:space="preserve"> T1 </w:t>
      </w:r>
      <w:r w:rsidRPr="00C7244C">
        <w:rPr>
          <w:rFonts w:eastAsia="SimSun" w:hint="eastAsia"/>
          <w:lang w:eastAsia="zh-CN"/>
        </w:rPr>
        <w:t>expiring</w:t>
      </w:r>
      <w:r w:rsidRPr="00C7244C">
        <w:rPr>
          <w:rFonts w:eastAsia="SimSun"/>
          <w:lang w:eastAsia="zh-CN"/>
        </w:rPr>
        <w:t>.</w:t>
      </w:r>
    </w:p>
    <w:p w14:paraId="23B2601F" w14:textId="60405E14" w:rsidR="00746AC4" w:rsidRPr="00C7244C" w:rsidRDefault="00746AC4" w:rsidP="00746AC4">
      <w:pPr>
        <w:pStyle w:val="B1"/>
        <w:ind w:left="709" w:hanging="425"/>
        <w:rPr>
          <w:lang w:eastAsia="zh-CN"/>
        </w:rPr>
      </w:pPr>
      <w:r w:rsidRPr="00C7244C">
        <w:rPr>
          <w:lang w:eastAsia="zh-CN"/>
        </w:rPr>
        <w:t>5.</w:t>
      </w:r>
      <w:r w:rsidRPr="00C7244C">
        <w:rPr>
          <w:lang w:eastAsia="zh-TW"/>
        </w:rPr>
        <w:tab/>
      </w:r>
      <w:r w:rsidRPr="00C7244C">
        <w:rPr>
          <w:rFonts w:eastAsia="SimSun"/>
        </w:rPr>
        <w:t>T2 starts</w:t>
      </w:r>
      <w:r w:rsidRPr="00C7244C">
        <w:rPr>
          <w:rFonts w:eastAsia="SimSun"/>
          <w:lang w:eastAsia="zh-CN"/>
        </w:rPr>
        <w:t>. T</w:t>
      </w:r>
      <w:r w:rsidRPr="00C7244C">
        <w:rPr>
          <w:rFonts w:eastAsia="SimSun"/>
        </w:rPr>
        <w:t>he execution condition</w:t>
      </w:r>
      <w:r w:rsidRPr="00C7244C">
        <w:rPr>
          <w:rFonts w:eastAsia="SimSun"/>
          <w:i/>
        </w:rPr>
        <w:t xml:space="preserve"> </w:t>
      </w:r>
      <w:r w:rsidRPr="00C7244C">
        <w:rPr>
          <w:rFonts w:eastAsia="SimSun"/>
          <w:lang w:eastAsia="zh-CN"/>
        </w:rPr>
        <w:t xml:space="preserve">of </w:t>
      </w:r>
      <w:r w:rsidRPr="00C7244C">
        <w:t>PSCell (Cell2)</w:t>
      </w:r>
      <w:r w:rsidRPr="00C7244C">
        <w:rPr>
          <w:rFonts w:eastAsia="SimSun"/>
        </w:rPr>
        <w:t xml:space="preserve"> becomes satisfied, the UE applies</w:t>
      </w:r>
      <w:r w:rsidRPr="00C7244C">
        <w:rPr>
          <w:lang w:eastAsia="zh-TW"/>
        </w:rPr>
        <w:t xml:space="preserve"> </w:t>
      </w:r>
      <w:r w:rsidRPr="00C7244C">
        <w:rPr>
          <w:rFonts w:eastAsia="SimSun"/>
          <w:i/>
        </w:rPr>
        <w:t>RRCReconfiguration</w:t>
      </w:r>
      <w:r w:rsidRPr="00C7244C">
        <w:rPr>
          <w:lang w:eastAsia="sv-SE"/>
        </w:rPr>
        <w:t>*</w:t>
      </w:r>
      <w:r w:rsidRPr="00C7244C">
        <w:rPr>
          <w:rFonts w:eastAsia="SimSun"/>
          <w:iCs/>
          <w:lang w:eastAsia="zh-CN"/>
        </w:rPr>
        <w:t xml:space="preserve"> </w:t>
      </w:r>
      <w:r w:rsidRPr="00C7244C">
        <w:rPr>
          <w:rFonts w:eastAsia="SimSun"/>
          <w:lang w:eastAsia="zh-CN"/>
        </w:rPr>
        <w:t>message</w:t>
      </w:r>
      <w:r w:rsidRPr="00C7244C">
        <w:rPr>
          <w:rFonts w:eastAsia="SimSun"/>
        </w:rPr>
        <w:t xml:space="preserve"> corresponding to </w:t>
      </w:r>
      <w:r w:rsidRPr="00C7244C">
        <w:t>PSCell (Cell2)</w:t>
      </w:r>
      <w:r w:rsidR="00895A17">
        <w:t>,</w:t>
      </w:r>
      <w:r w:rsidRPr="00C7244C">
        <w:rPr>
          <w:rFonts w:eastAsia="SimSun"/>
        </w:rPr>
        <w:t xml:space="preserve"> and sends an </w:t>
      </w:r>
      <w:r w:rsidRPr="00C7244C">
        <w:rPr>
          <w:rFonts w:eastAsia="SimSun"/>
          <w:i/>
        </w:rPr>
        <w:t>RRCReconfigurationComplete*</w:t>
      </w:r>
      <w:r w:rsidRPr="00C7244C">
        <w:rPr>
          <w:rFonts w:eastAsia="SimSun"/>
          <w:i/>
          <w:lang w:eastAsia="zh-CN"/>
        </w:rPr>
        <w:t xml:space="preserve"> </w:t>
      </w:r>
      <w:r w:rsidRPr="00C7244C">
        <w:rPr>
          <w:rFonts w:eastAsia="SimSun"/>
        </w:rPr>
        <w:t>message</w:t>
      </w:r>
      <w:r w:rsidR="00895A17" w:rsidRPr="00C72BD4">
        <w:rPr>
          <w:lang w:eastAsia="zh-TW"/>
        </w:rPr>
        <w:t xml:space="preserve"> with </w:t>
      </w:r>
      <w:r w:rsidR="00895A17" w:rsidRPr="00C72BD4">
        <w:rPr>
          <w:rFonts w:hint="eastAsia"/>
          <w:lang w:eastAsia="zh-CN"/>
        </w:rPr>
        <w:t>condition</w:t>
      </w:r>
      <w:r w:rsidR="00895A17" w:rsidRPr="00C72BD4">
        <w:rPr>
          <w:lang w:eastAsia="zh-TW"/>
        </w:rPr>
        <w:t xml:space="preserve"> </w:t>
      </w:r>
      <w:r w:rsidR="00895A17" w:rsidRPr="00C72BD4">
        <w:t>NR-DC and CPA</w:t>
      </w:r>
      <w:r w:rsidR="00895A17" w:rsidRPr="00C72BD4">
        <w:rPr>
          <w:rFonts w:eastAsia="SimSun"/>
        </w:rPr>
        <w:t xml:space="preserve">, including NR </w:t>
      </w:r>
      <w:r w:rsidR="00895A17" w:rsidRPr="00C72BD4">
        <w:rPr>
          <w:rFonts w:eastAsia="SimSun"/>
          <w:i/>
        </w:rPr>
        <w:t>RRCReconfigurationComplete**</w:t>
      </w:r>
      <w:r w:rsidR="00895A17" w:rsidRPr="00C72BD4">
        <w:rPr>
          <w:rFonts w:eastAsia="SimSun"/>
          <w:iCs/>
          <w:lang w:eastAsia="zh-CN"/>
        </w:rPr>
        <w:t xml:space="preserve"> message</w:t>
      </w:r>
      <w:r w:rsidR="00895A17" w:rsidRPr="00C72BD4">
        <w:rPr>
          <w:rFonts w:eastAsia="SimSun"/>
        </w:rPr>
        <w:t xml:space="preserve"> for the selected candidate PSCell</w:t>
      </w:r>
      <w:r w:rsidRPr="00C7244C">
        <w:rPr>
          <w:rFonts w:eastAsia="SimSun"/>
        </w:rPr>
        <w:t>.</w:t>
      </w:r>
    </w:p>
    <w:p w14:paraId="0D1E58A9" w14:textId="77777777" w:rsidR="00746AC4" w:rsidRPr="00C7244C" w:rsidRDefault="00746AC4" w:rsidP="00746AC4">
      <w:pPr>
        <w:pStyle w:val="B1"/>
        <w:ind w:left="709" w:hanging="425"/>
      </w:pPr>
      <w:r w:rsidRPr="00C7244C">
        <w:t>6.</w:t>
      </w:r>
      <w:r w:rsidRPr="00C7244C">
        <w:rPr>
          <w:lang w:eastAsia="zh-TW"/>
        </w:rPr>
        <w:tab/>
      </w:r>
      <w:bookmarkStart w:id="67" w:name="_Hlk140224431"/>
      <w:r w:rsidRPr="00C7244C">
        <w:t>The UE shall send PRACH to PSCell no later than T</w:t>
      </w:r>
      <w:r w:rsidRPr="00C7244C">
        <w:rPr>
          <w:vertAlign w:val="subscript"/>
        </w:rPr>
        <w:t>config_PSCell_Addition_Conditional</w:t>
      </w:r>
      <w:r w:rsidRPr="00C7244C">
        <w:rPr>
          <w:vertAlign w:val="superscript"/>
          <w:lang w:eastAsia="zh-CN"/>
        </w:rPr>
        <w:t xml:space="preserve"> </w:t>
      </w:r>
      <w:r w:rsidRPr="00C7244C">
        <w:t>from the start of T2</w:t>
      </w:r>
      <w:bookmarkEnd w:id="67"/>
      <w:r w:rsidRPr="00C7244C">
        <w:t>, otherwise increase the number of failed iterations by one, switch off the UE and continue with step 13.</w:t>
      </w:r>
    </w:p>
    <w:p w14:paraId="603C053D" w14:textId="77777777" w:rsidR="00746AC4" w:rsidRPr="00C7244C" w:rsidRDefault="00746AC4" w:rsidP="00746AC4">
      <w:pPr>
        <w:pStyle w:val="B1"/>
        <w:ind w:left="709" w:hanging="425"/>
        <w:rPr>
          <w:lang w:eastAsia="zh-TW"/>
        </w:rPr>
      </w:pPr>
      <w:r w:rsidRPr="00C7244C">
        <w:rPr>
          <w:lang w:eastAsia="zh-TW"/>
        </w:rPr>
        <w:t>7.</w:t>
      </w:r>
      <w:r w:rsidRPr="00C7244C">
        <w:rPr>
          <w:lang w:eastAsia="zh-TW"/>
        </w:rPr>
        <w:tab/>
        <w:t xml:space="preserve">The SS shall transmit an </w:t>
      </w:r>
      <w:r w:rsidRPr="00C7244C">
        <w:rPr>
          <w:i/>
          <w:iCs/>
          <w:lang w:eastAsia="zh-TW"/>
        </w:rPr>
        <w:t>RRCReconfiguration</w:t>
      </w:r>
      <w:r w:rsidRPr="00C7244C">
        <w:rPr>
          <w:lang w:eastAsia="zh-TW"/>
        </w:rPr>
        <w:t xml:space="preserve"> message to release measurement gap. T3 starts.</w:t>
      </w:r>
    </w:p>
    <w:p w14:paraId="79A1D7B0" w14:textId="77777777" w:rsidR="00746AC4" w:rsidRPr="00C7244C" w:rsidRDefault="00746AC4" w:rsidP="00746AC4">
      <w:pPr>
        <w:pStyle w:val="B1"/>
        <w:ind w:left="709" w:hanging="425"/>
        <w:rPr>
          <w:rFonts w:eastAsia="PMingLiU"/>
          <w:lang w:eastAsia="zh-TW"/>
        </w:rPr>
      </w:pPr>
      <w:r w:rsidRPr="00C7244C">
        <w:rPr>
          <w:lang w:eastAsia="zh-TW"/>
        </w:rPr>
        <w:t>8.</w:t>
      </w:r>
      <w:r w:rsidRPr="00C7244C">
        <w:rPr>
          <w:lang w:eastAsia="zh-TW"/>
        </w:rPr>
        <w:tab/>
        <w:t xml:space="preserve">The UE shall transmit an </w:t>
      </w:r>
      <w:r w:rsidRPr="00C7244C">
        <w:rPr>
          <w:i/>
          <w:iCs/>
          <w:lang w:eastAsia="zh-TW"/>
        </w:rPr>
        <w:t>RRCReconfigurationComplete</w:t>
      </w:r>
      <w:r w:rsidRPr="00C7244C">
        <w:rPr>
          <w:lang w:eastAsia="zh-TW"/>
        </w:rPr>
        <w:t xml:space="preserve"> message.</w:t>
      </w:r>
    </w:p>
    <w:p w14:paraId="50DC75AB" w14:textId="77777777" w:rsidR="00746AC4" w:rsidRPr="00C7244C" w:rsidRDefault="00746AC4" w:rsidP="00746AC4">
      <w:pPr>
        <w:pStyle w:val="B1"/>
        <w:ind w:left="709" w:hanging="425"/>
        <w:rPr>
          <w:lang w:eastAsia="zh-CN"/>
        </w:rPr>
      </w:pPr>
      <w:r w:rsidRPr="00C7244C">
        <w:rPr>
          <w:lang w:eastAsia="zh-CN"/>
        </w:rPr>
        <w:t>9</w:t>
      </w:r>
      <w:r w:rsidRPr="00C7244C">
        <w:rPr>
          <w:lang w:eastAsia="zh-TW"/>
        </w:rPr>
        <w:tab/>
      </w:r>
      <w:r w:rsidRPr="00C7244C">
        <w:t xml:space="preserve">During T3 the UE shall send at least one </w:t>
      </w:r>
      <w:r w:rsidRPr="00C7244C">
        <w:rPr>
          <w:lang w:eastAsia="zh-CN"/>
        </w:rPr>
        <w:t xml:space="preserve">CSI report for PSCell with non-zero CQI index, otherwise </w:t>
      </w:r>
      <w:r w:rsidRPr="00C7244C">
        <w:t>increase the number of failed iterations by one, switch off the UE</w:t>
      </w:r>
      <w:r w:rsidRPr="00C7244C">
        <w:rPr>
          <w:lang w:eastAsia="zh-CN"/>
        </w:rPr>
        <w:t xml:space="preserve"> and continue to step 13.</w:t>
      </w:r>
    </w:p>
    <w:p w14:paraId="349B0F57" w14:textId="77777777" w:rsidR="00746AC4" w:rsidRPr="00C7244C" w:rsidRDefault="00746AC4" w:rsidP="00746AC4">
      <w:pPr>
        <w:pStyle w:val="B1"/>
        <w:ind w:left="709" w:hanging="425"/>
        <w:rPr>
          <w:lang w:eastAsia="zh-CN"/>
        </w:rPr>
      </w:pPr>
      <w:r w:rsidRPr="00C7244C">
        <w:rPr>
          <w:lang w:eastAsia="zh-TW"/>
        </w:rPr>
        <w:t>10.</w:t>
      </w:r>
      <w:r w:rsidRPr="00C7244C">
        <w:rPr>
          <w:lang w:eastAsia="zh-TW"/>
        </w:rPr>
        <w:tab/>
        <w:t xml:space="preserve">The SS shall transmit </w:t>
      </w:r>
      <w:r w:rsidRPr="00C7244C">
        <w:rPr>
          <w:i/>
          <w:lang w:eastAsia="zh-TW"/>
        </w:rPr>
        <w:t>RRCReconfiguration</w:t>
      </w:r>
      <w:r w:rsidRPr="00C7244C">
        <w:rPr>
          <w:lang w:eastAsia="zh-TW"/>
        </w:rPr>
        <w:t xml:space="preserve"> message according to TS 38.508</w:t>
      </w:r>
      <w:r w:rsidRPr="00C7244C">
        <w:rPr>
          <w:lang w:eastAsia="zh-CN"/>
        </w:rPr>
        <w:t>-</w:t>
      </w:r>
      <w:r w:rsidRPr="00C7244C">
        <w:rPr>
          <w:lang w:eastAsia="zh-TW"/>
        </w:rPr>
        <w:t xml:space="preserve">1 [14] TBD to release NR cell (PSCell) </w:t>
      </w:r>
      <w:r w:rsidRPr="00C7244C">
        <w:t xml:space="preserve">after the UE has send at least one </w:t>
      </w:r>
      <w:r w:rsidRPr="00C7244C">
        <w:rPr>
          <w:lang w:eastAsia="zh-CN"/>
        </w:rPr>
        <w:t>CQI report with non-zero CQI index for PSCell (Cell 2).</w:t>
      </w:r>
    </w:p>
    <w:p w14:paraId="3BA85DDD" w14:textId="77777777" w:rsidR="00746AC4" w:rsidRPr="00C7244C" w:rsidRDefault="00746AC4" w:rsidP="00746AC4">
      <w:pPr>
        <w:pStyle w:val="B1"/>
        <w:ind w:left="709" w:hanging="425"/>
        <w:rPr>
          <w:lang w:eastAsia="zh-CN"/>
        </w:rPr>
      </w:pPr>
      <w:r w:rsidRPr="00C7244C">
        <w:rPr>
          <w:lang w:eastAsia="zh-CN"/>
        </w:rPr>
        <w:t>11</w:t>
      </w:r>
      <w:r w:rsidRPr="00C7244C">
        <w:t>.</w:t>
      </w:r>
      <w:r w:rsidRPr="00C7244C">
        <w:tab/>
        <w:t>The UE shall transmit</w:t>
      </w:r>
      <w:r w:rsidRPr="00C7244C">
        <w:rPr>
          <w:lang w:eastAsia="zh-CN"/>
        </w:rPr>
        <w:t xml:space="preserve"> an</w:t>
      </w:r>
      <w:r w:rsidRPr="00C7244C">
        <w:t xml:space="preserve"> </w:t>
      </w:r>
      <w:r w:rsidRPr="00C7244C">
        <w:rPr>
          <w:i/>
        </w:rPr>
        <w:t>RRCReconfigurationComplete</w:t>
      </w:r>
      <w:r w:rsidRPr="00C7244C">
        <w:t xml:space="preserve"> message. T4 starts</w:t>
      </w:r>
      <w:r w:rsidRPr="00C7244C">
        <w:rPr>
          <w:rFonts w:hint="eastAsia"/>
          <w:lang w:eastAsia="zh-CN"/>
        </w:rPr>
        <w:t>.</w:t>
      </w:r>
    </w:p>
    <w:p w14:paraId="4525B848" w14:textId="77777777" w:rsidR="00746AC4" w:rsidRPr="00C7244C" w:rsidRDefault="00746AC4" w:rsidP="00746AC4">
      <w:pPr>
        <w:pStyle w:val="B1"/>
        <w:ind w:left="709" w:hanging="425"/>
        <w:rPr>
          <w:lang w:eastAsia="zh-CN"/>
        </w:rPr>
      </w:pPr>
      <w:r w:rsidRPr="00C7244C">
        <w:rPr>
          <w:lang w:eastAsia="zh-CN"/>
        </w:rPr>
        <w:t>12</w:t>
      </w:r>
      <w:r w:rsidRPr="00C7244C">
        <w:t>.</w:t>
      </w:r>
      <w:r w:rsidRPr="00C7244C">
        <w:tab/>
        <w:t xml:space="preserve">The UE shall </w:t>
      </w:r>
      <w:r w:rsidRPr="00C7244C">
        <w:rPr>
          <w:lang w:eastAsia="zh-CN"/>
        </w:rPr>
        <w:t xml:space="preserve">stop sending CSI reports for PSCell no later than 20ms from the start of T4, if so increase the number of passed iterations by one otherwise </w:t>
      </w:r>
      <w:r w:rsidRPr="00C7244C">
        <w:t>increase the number of failed iterations by one and switch off the UE</w:t>
      </w:r>
      <w:r w:rsidRPr="00C7244C">
        <w:rPr>
          <w:lang w:eastAsia="zh-CN"/>
        </w:rPr>
        <w:t>.</w:t>
      </w:r>
    </w:p>
    <w:p w14:paraId="531B898E" w14:textId="77777777" w:rsidR="00746AC4" w:rsidRPr="00C7244C" w:rsidRDefault="00746AC4" w:rsidP="00746AC4">
      <w:pPr>
        <w:pStyle w:val="B1"/>
        <w:ind w:left="709" w:hanging="425"/>
        <w:rPr>
          <w:lang w:eastAsia="zh-TW"/>
        </w:rPr>
      </w:pPr>
      <w:r w:rsidRPr="00C7244C">
        <w:rPr>
          <w:lang w:eastAsia="zh-CN"/>
        </w:rPr>
        <w:t>13</w:t>
      </w:r>
      <w:r w:rsidRPr="00C7244C">
        <w:t>.</w:t>
      </w:r>
      <w:r w:rsidRPr="00C7244C">
        <w:tab/>
      </w:r>
      <w:r w:rsidRPr="00C7244C">
        <w:rPr>
          <w:lang w:eastAsia="zh-TW"/>
        </w:rPr>
        <w:t>Set Cell 2 physical cell identity = [((current cell 2 physical cell identity + 1) mod 1008)] for next iteration of the test procedure loop.</w:t>
      </w:r>
    </w:p>
    <w:p w14:paraId="6278FFE6" w14:textId="47FE2DCF" w:rsidR="00746AC4" w:rsidRPr="00C7244C" w:rsidRDefault="00746AC4" w:rsidP="00746AC4">
      <w:pPr>
        <w:pStyle w:val="B1"/>
        <w:ind w:left="709" w:hanging="425"/>
      </w:pPr>
      <w:r w:rsidRPr="00C7244C">
        <w:rPr>
          <w:lang w:eastAsia="zh-CN"/>
        </w:rPr>
        <w:t>14</w:t>
      </w:r>
      <w:r w:rsidRPr="00C7244C">
        <w:t>.</w:t>
      </w:r>
      <w:r w:rsidRPr="00C7244C">
        <w:tab/>
        <w:t xml:space="preserve">If the UE is not switched off, the SS shall transmit an </w:t>
      </w:r>
      <w:r w:rsidRPr="00C7244C">
        <w:rPr>
          <w:i/>
        </w:rPr>
        <w:t xml:space="preserve">RRCRelease </w:t>
      </w:r>
      <w:r w:rsidRPr="00C7244C">
        <w:t>message to release the RRC connection then, the SS transmits in Cell 1 a Paging message (including PagingRecord with UE-Identity) for the UE and ensures the UE is in State RRC_CONNECTED with generic parameter</w:t>
      </w:r>
      <w:r w:rsidR="00895A17" w:rsidRPr="00C72BD4">
        <w:rPr>
          <w:i/>
        </w:rPr>
        <w:t xml:space="preserve"> </w:t>
      </w:r>
      <w:r w:rsidR="00895A17" w:rsidRPr="00C72BD4">
        <w:t xml:space="preserve">Connectivity </w:t>
      </w:r>
      <w:r w:rsidR="00895A17" w:rsidRPr="00C72BD4">
        <w:rPr>
          <w:i/>
        </w:rPr>
        <w:t>NR</w:t>
      </w:r>
      <w:r w:rsidRPr="00C7244C">
        <w:t>. If paging succeeds, go to step 16, otherwise switches off the UE.</w:t>
      </w:r>
    </w:p>
    <w:p w14:paraId="56FE094C" w14:textId="77777777" w:rsidR="00746AC4" w:rsidRPr="00C7244C" w:rsidRDefault="00746AC4" w:rsidP="00746AC4">
      <w:pPr>
        <w:pStyle w:val="B1"/>
        <w:ind w:left="709" w:hanging="425"/>
      </w:pPr>
      <w:r w:rsidRPr="00C7244C">
        <w:t>15.</w:t>
      </w:r>
      <w:r w:rsidRPr="00C7244C">
        <w:tab/>
        <w:t xml:space="preserve">Switches on the UE and ensures the UE is in state RRC_CONNECTED with generic procedure parameters </w:t>
      </w:r>
      <w:r w:rsidRPr="00C7244C">
        <w:rPr>
          <w:i/>
        </w:rPr>
        <w:t>Connectivity</w:t>
      </w:r>
      <w:r w:rsidRPr="00C7244C">
        <w:t xml:space="preserve"> NR with Test Mode </w:t>
      </w:r>
      <w:r w:rsidRPr="00C7244C">
        <w:rPr>
          <w:i/>
        </w:rPr>
        <w:t>On</w:t>
      </w:r>
      <w:r w:rsidRPr="00C7244C">
        <w:t xml:space="preserve"> according to TS 38.508-1 [14] clause 4.5.</w:t>
      </w:r>
    </w:p>
    <w:p w14:paraId="1FC068AC" w14:textId="22C8CF5D" w:rsidR="00746AC4" w:rsidRPr="00C7244C" w:rsidRDefault="00746AC4" w:rsidP="00B03809">
      <w:pPr>
        <w:pStyle w:val="B1"/>
        <w:ind w:left="709" w:hanging="425"/>
      </w:pPr>
      <w:r w:rsidRPr="00C7244C">
        <w:t>16.</w:t>
      </w:r>
      <w:r w:rsidRPr="00C7244C">
        <w:tab/>
        <w:t>Repeat step 2-15 until the confidence level according to Tables G.2.3-1 in Annex G clause G.2 is achieved.</w:t>
      </w:r>
    </w:p>
    <w:p w14:paraId="337C5225" w14:textId="77777777" w:rsidR="00746AC4" w:rsidRPr="00C7244C" w:rsidRDefault="00746AC4" w:rsidP="00746AC4">
      <w:pPr>
        <w:pStyle w:val="H6"/>
      </w:pPr>
      <w:r w:rsidRPr="00C7244C">
        <w:t>7.5.12.1.4.3</w:t>
      </w:r>
      <w:r w:rsidRPr="00C7244C">
        <w:tab/>
        <w:t>Message contents</w:t>
      </w:r>
    </w:p>
    <w:p w14:paraId="7A5CE8A5" w14:textId="206607CC" w:rsidR="00895A17" w:rsidRPr="00C72BD4" w:rsidRDefault="00746AC4" w:rsidP="00895A17">
      <w:pPr>
        <w:rPr>
          <w:lang w:eastAsia="sv-SE"/>
        </w:rPr>
      </w:pPr>
      <w:r w:rsidRPr="00C7244C">
        <w:rPr>
          <w:lang w:eastAsia="sv-SE"/>
        </w:rPr>
        <w:t>Message contents are according to TS 38.508-1 [14] clause 4.6 and clause 7.3 with the following exceptions:</w:t>
      </w:r>
    </w:p>
    <w:p w14:paraId="5955F149" w14:textId="77777777" w:rsidR="00895A17" w:rsidRPr="00C72BD4" w:rsidRDefault="00895A17" w:rsidP="00895A17">
      <w:pPr>
        <w:pStyle w:val="TH"/>
        <w:keepNext w:val="0"/>
        <w:keepLines w:val="0"/>
        <w:rPr>
          <w:rFonts w:cs="v4.2.0"/>
          <w:lang w:eastAsia="x-none"/>
        </w:rPr>
      </w:pPr>
      <w:r w:rsidRPr="00C72BD4">
        <w:rPr>
          <w:rFonts w:cs="v4.2.0"/>
        </w:rPr>
        <w:t xml:space="preserve">Table 7.5.12.1.4.3-1: Common Exception messages for </w:t>
      </w:r>
      <w:r w:rsidRPr="00C72BD4">
        <w:t>C</w:t>
      </w:r>
      <w:r w:rsidRPr="00C72BD4">
        <w:rPr>
          <w:rFonts w:hint="eastAsia"/>
          <w:lang w:eastAsia="zh-CN"/>
        </w:rPr>
        <w:t>onditional</w:t>
      </w:r>
      <w:r w:rsidRPr="00C72BD4">
        <w:t xml:space="preserve"> PSCell </w:t>
      </w:r>
      <w:r w:rsidRPr="00C72BD4">
        <w:rPr>
          <w:rFonts w:hint="eastAsia"/>
          <w:lang w:eastAsia="zh-CN"/>
        </w:rPr>
        <w:t>a</w:t>
      </w:r>
      <w:r w:rsidRPr="00C72BD4">
        <w:t>ddition for NR SA FR2</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895A17" w:rsidRPr="00C72BD4" w14:paraId="60AF3B44" w14:textId="77777777" w:rsidTr="00C3167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116545C" w14:textId="77777777" w:rsidR="00895A17" w:rsidRPr="00C72BD4" w:rsidRDefault="00895A17" w:rsidP="00C3167E">
            <w:pPr>
              <w:pStyle w:val="TAH"/>
              <w:keepNext w:val="0"/>
              <w:keepLines w:val="0"/>
            </w:pPr>
            <w:bookmarkStart w:id="68" w:name="_Hlk147853607"/>
            <w:r w:rsidRPr="00C72BD4">
              <w:t>Default Message Contents</w:t>
            </w:r>
          </w:p>
        </w:tc>
      </w:tr>
      <w:tr w:rsidR="00895A17" w:rsidRPr="00C72BD4" w14:paraId="0115FE0D"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D81847B" w14:textId="77777777" w:rsidR="00895A17" w:rsidRPr="00C72BD4" w:rsidRDefault="00895A17" w:rsidP="00C3167E">
            <w:pPr>
              <w:pStyle w:val="TAL"/>
              <w:keepNext w:val="0"/>
              <w:keepLines w:val="0"/>
              <w:rPr>
                <w:lang w:eastAsia="x-none"/>
              </w:rPr>
            </w:pPr>
            <w:r w:rsidRPr="00C72BD4">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2CC4484A" w14:textId="77777777" w:rsidR="00895A17" w:rsidRPr="00C72BD4" w:rsidRDefault="00895A17" w:rsidP="00C3167E">
            <w:pPr>
              <w:pStyle w:val="TAL"/>
              <w:keepNext w:val="0"/>
              <w:keepLines w:val="0"/>
            </w:pPr>
          </w:p>
        </w:tc>
      </w:tr>
      <w:tr w:rsidR="00895A17" w:rsidRPr="00C72BD4" w14:paraId="4EEF7A6C"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3BFF0EB" w14:textId="77777777" w:rsidR="00895A17" w:rsidRPr="00C72BD4" w:rsidRDefault="00895A17" w:rsidP="00C3167E">
            <w:pPr>
              <w:pStyle w:val="TAL"/>
              <w:keepNext w:val="0"/>
              <w:keepLines w:val="0"/>
            </w:pPr>
            <w:r w:rsidRPr="00C72BD4">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58A4A0E" w14:textId="77777777" w:rsidR="00895A17" w:rsidRPr="00C72BD4" w:rsidRDefault="00895A17" w:rsidP="00C3167E">
            <w:pPr>
              <w:pStyle w:val="TAL"/>
            </w:pPr>
            <w:r w:rsidRPr="00C72BD4">
              <w:t>Table H.3.1-1</w:t>
            </w:r>
          </w:p>
          <w:p w14:paraId="1547C27F" w14:textId="77777777" w:rsidR="00895A17" w:rsidRPr="00C72BD4" w:rsidRDefault="00895A17" w:rsidP="00C3167E">
            <w:pPr>
              <w:pStyle w:val="TAL"/>
            </w:pPr>
            <w:r w:rsidRPr="00C72BD4">
              <w:t xml:space="preserve">Table H.3.1-2 </w:t>
            </w:r>
            <w:r w:rsidRPr="00C72BD4">
              <w:rPr>
                <w:rFonts w:hint="eastAsia"/>
                <w:lang w:eastAsia="zh-CN"/>
              </w:rPr>
              <w:t>with</w:t>
            </w:r>
            <w:r w:rsidRPr="00C72BD4">
              <w:t xml:space="preserve"> condition GAPNEEDED for step 3</w:t>
            </w:r>
          </w:p>
          <w:p w14:paraId="1996F2DB" w14:textId="77777777" w:rsidR="00895A17" w:rsidRPr="00C72BD4" w:rsidRDefault="00895A17" w:rsidP="00C3167E">
            <w:pPr>
              <w:pStyle w:val="TAL"/>
            </w:pPr>
            <w:r w:rsidRPr="00C72BD4">
              <w:t>Table H.3.1-6 with condition gapUE and Pattern #0</w:t>
            </w:r>
          </w:p>
        </w:tc>
      </w:tr>
      <w:bookmarkEnd w:id="68"/>
    </w:tbl>
    <w:p w14:paraId="3B5EFD5B" w14:textId="77777777" w:rsidR="00B03809" w:rsidRDefault="00B03809" w:rsidP="00B03809">
      <w:pPr>
        <w:rPr>
          <w:lang w:eastAsia="sv-SE"/>
        </w:rPr>
      </w:pPr>
    </w:p>
    <w:p w14:paraId="462A53D7" w14:textId="77777777" w:rsidR="00B03809" w:rsidRDefault="00B03809" w:rsidP="00B03809">
      <w:pPr>
        <w:pStyle w:val="TH"/>
      </w:pPr>
      <w:r>
        <w:rPr>
          <w:rFonts w:cs="v4.2.0"/>
        </w:rPr>
        <w:t>Table 7.5.12.1.4.3-2</w:t>
      </w:r>
      <w:r>
        <w:t>: MeasConfig-DEFAULT: Configuration of NR measurement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58"/>
        <w:gridCol w:w="2008"/>
        <w:gridCol w:w="1689"/>
        <w:gridCol w:w="1173"/>
      </w:tblGrid>
      <w:tr w:rsidR="00B03809" w14:paraId="6EA9ACCF" w14:textId="77777777" w:rsidTr="006D6C98">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60DF3964" w14:textId="77777777" w:rsidR="00B03809" w:rsidRDefault="00B03809" w:rsidP="006D6C98">
            <w:pPr>
              <w:pStyle w:val="TAL"/>
              <w:spacing w:line="256" w:lineRule="auto"/>
              <w:rPr>
                <w:lang w:eastAsia="zh-CN"/>
              </w:rPr>
            </w:pPr>
            <w:r>
              <w:t>Derivation path: Table H</w:t>
            </w:r>
            <w:r>
              <w:rPr>
                <w:rFonts w:hint="eastAsia"/>
                <w:lang w:eastAsia="zh-CN"/>
              </w:rPr>
              <w:t>.</w:t>
            </w:r>
            <w:r>
              <w:rPr>
                <w:lang w:eastAsia="zh-CN"/>
              </w:rPr>
              <w:t xml:space="preserve">3.1-2 </w:t>
            </w:r>
            <w:r>
              <w:rPr>
                <w:rFonts w:hint="eastAsia"/>
                <w:lang w:eastAsia="zh-CN"/>
              </w:rPr>
              <w:t>with</w:t>
            </w:r>
            <w:r>
              <w:rPr>
                <w:lang w:eastAsia="zh-CN"/>
              </w:rPr>
              <w:t xml:space="preserve"> Condition </w:t>
            </w:r>
            <w:r>
              <w:t>INTER-FREQ and GAP NEEDED</w:t>
            </w:r>
          </w:p>
        </w:tc>
      </w:tr>
      <w:tr w:rsidR="00B03809" w14:paraId="41B052D8"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7E576839" w14:textId="77777777" w:rsidR="00B03809" w:rsidRDefault="00B03809" w:rsidP="006D6C98">
            <w:pPr>
              <w:pStyle w:val="TAH"/>
              <w:spacing w:line="256" w:lineRule="auto"/>
            </w:pPr>
            <w:r>
              <w:t>Information Element</w:t>
            </w:r>
          </w:p>
        </w:tc>
        <w:tc>
          <w:tcPr>
            <w:tcW w:w="1043" w:type="pct"/>
            <w:tcBorders>
              <w:top w:val="single" w:sz="4" w:space="0" w:color="auto"/>
              <w:left w:val="single" w:sz="4" w:space="0" w:color="auto"/>
              <w:bottom w:val="single" w:sz="4" w:space="0" w:color="auto"/>
              <w:right w:val="single" w:sz="4" w:space="0" w:color="auto"/>
            </w:tcBorders>
            <w:hideMark/>
          </w:tcPr>
          <w:p w14:paraId="7A46499D" w14:textId="77777777" w:rsidR="00B03809" w:rsidRDefault="00B03809" w:rsidP="006D6C98">
            <w:pPr>
              <w:pStyle w:val="TAH"/>
              <w:spacing w:line="256" w:lineRule="auto"/>
            </w:pPr>
            <w:r>
              <w:t>Value/Remark</w:t>
            </w:r>
          </w:p>
        </w:tc>
        <w:tc>
          <w:tcPr>
            <w:tcW w:w="877" w:type="pct"/>
            <w:tcBorders>
              <w:top w:val="single" w:sz="4" w:space="0" w:color="auto"/>
              <w:left w:val="single" w:sz="4" w:space="0" w:color="auto"/>
              <w:bottom w:val="single" w:sz="4" w:space="0" w:color="auto"/>
              <w:right w:val="single" w:sz="4" w:space="0" w:color="auto"/>
            </w:tcBorders>
            <w:hideMark/>
          </w:tcPr>
          <w:p w14:paraId="7583166D" w14:textId="77777777" w:rsidR="00B03809" w:rsidRDefault="00B03809" w:rsidP="006D6C98">
            <w:pPr>
              <w:pStyle w:val="TAH"/>
              <w:spacing w:line="256" w:lineRule="auto"/>
            </w:pPr>
            <w:r>
              <w:t>Comment</w:t>
            </w:r>
          </w:p>
        </w:tc>
        <w:tc>
          <w:tcPr>
            <w:tcW w:w="609" w:type="pct"/>
            <w:tcBorders>
              <w:top w:val="single" w:sz="4" w:space="0" w:color="auto"/>
              <w:left w:val="single" w:sz="4" w:space="0" w:color="auto"/>
              <w:bottom w:val="single" w:sz="4" w:space="0" w:color="auto"/>
              <w:right w:val="single" w:sz="4" w:space="0" w:color="auto"/>
            </w:tcBorders>
            <w:hideMark/>
          </w:tcPr>
          <w:p w14:paraId="41004052" w14:textId="77777777" w:rsidR="00B03809" w:rsidRDefault="00B03809" w:rsidP="006D6C98">
            <w:pPr>
              <w:pStyle w:val="TAH"/>
              <w:spacing w:line="256" w:lineRule="auto"/>
            </w:pPr>
            <w:r>
              <w:t>Condition</w:t>
            </w:r>
          </w:p>
        </w:tc>
      </w:tr>
      <w:tr w:rsidR="00B03809" w14:paraId="75C5E202"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24670622" w14:textId="77777777" w:rsidR="00B03809" w:rsidRDefault="00B03809" w:rsidP="006D6C98">
            <w:pPr>
              <w:pStyle w:val="TAL"/>
              <w:spacing w:line="256" w:lineRule="auto"/>
            </w:pPr>
            <w:r>
              <w:t>measConfig ::= SEQUENCE {</w:t>
            </w:r>
          </w:p>
        </w:tc>
        <w:tc>
          <w:tcPr>
            <w:tcW w:w="1043" w:type="pct"/>
            <w:tcBorders>
              <w:top w:val="single" w:sz="4" w:space="0" w:color="auto"/>
              <w:left w:val="single" w:sz="4" w:space="0" w:color="auto"/>
              <w:bottom w:val="single" w:sz="4" w:space="0" w:color="auto"/>
              <w:right w:val="single" w:sz="4" w:space="0" w:color="auto"/>
            </w:tcBorders>
          </w:tcPr>
          <w:p w14:paraId="1F62FBC7" w14:textId="77777777" w:rsidR="00B03809" w:rsidRDefault="00B03809" w:rsidP="006D6C98">
            <w:pPr>
              <w:pStyle w:val="TAL"/>
              <w:spacing w:line="256" w:lineRule="auto"/>
            </w:pPr>
          </w:p>
        </w:tc>
        <w:tc>
          <w:tcPr>
            <w:tcW w:w="877" w:type="pct"/>
            <w:tcBorders>
              <w:top w:val="single" w:sz="4" w:space="0" w:color="auto"/>
              <w:left w:val="single" w:sz="4" w:space="0" w:color="auto"/>
              <w:bottom w:val="single" w:sz="4" w:space="0" w:color="auto"/>
              <w:right w:val="single" w:sz="4" w:space="0" w:color="auto"/>
            </w:tcBorders>
          </w:tcPr>
          <w:p w14:paraId="3361C853"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494EF97C" w14:textId="77777777" w:rsidR="00B03809" w:rsidRDefault="00B03809" w:rsidP="006D6C98">
            <w:pPr>
              <w:pStyle w:val="TAL"/>
              <w:spacing w:line="256" w:lineRule="auto"/>
            </w:pPr>
          </w:p>
        </w:tc>
      </w:tr>
      <w:tr w:rsidR="00B03809" w14:paraId="318469B3"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437C705F" w14:textId="77777777" w:rsidR="00B03809" w:rsidRDefault="00B03809" w:rsidP="006D6C98">
            <w:pPr>
              <w:pStyle w:val="TAL"/>
              <w:spacing w:line="256" w:lineRule="auto"/>
            </w:pPr>
            <w:r>
              <w:t xml:space="preserve">  reportConfigToAddModList </w:t>
            </w:r>
            <w:r>
              <w:rPr>
                <w:snapToGrid w:val="0"/>
              </w:rPr>
              <w:t xml:space="preserve">SEQUENCE(SIZE (1..maxReportConfigId)) OF SEQUENCE </w:t>
            </w:r>
            <w:r>
              <w:t>{</w:t>
            </w:r>
          </w:p>
        </w:tc>
        <w:tc>
          <w:tcPr>
            <w:tcW w:w="1043" w:type="pct"/>
            <w:tcBorders>
              <w:top w:val="single" w:sz="4" w:space="0" w:color="auto"/>
              <w:left w:val="single" w:sz="4" w:space="0" w:color="auto"/>
              <w:bottom w:val="single" w:sz="4" w:space="0" w:color="auto"/>
              <w:right w:val="single" w:sz="4" w:space="0" w:color="auto"/>
            </w:tcBorders>
            <w:hideMark/>
          </w:tcPr>
          <w:p w14:paraId="17EFB9EA" w14:textId="77777777" w:rsidR="00B03809" w:rsidRDefault="00B03809" w:rsidP="006D6C98">
            <w:pPr>
              <w:pStyle w:val="TAL"/>
              <w:spacing w:line="256" w:lineRule="auto"/>
            </w:pPr>
            <w:r>
              <w:t>1 entry</w:t>
            </w:r>
          </w:p>
        </w:tc>
        <w:tc>
          <w:tcPr>
            <w:tcW w:w="877" w:type="pct"/>
            <w:tcBorders>
              <w:top w:val="single" w:sz="4" w:space="0" w:color="auto"/>
              <w:left w:val="single" w:sz="4" w:space="0" w:color="auto"/>
              <w:bottom w:val="single" w:sz="4" w:space="0" w:color="auto"/>
              <w:right w:val="single" w:sz="4" w:space="0" w:color="auto"/>
            </w:tcBorders>
          </w:tcPr>
          <w:p w14:paraId="62BC11D5"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640511B0" w14:textId="77777777" w:rsidR="00B03809" w:rsidRDefault="00B03809" w:rsidP="006D6C98">
            <w:pPr>
              <w:pStyle w:val="TAL"/>
              <w:spacing w:line="256" w:lineRule="auto"/>
            </w:pPr>
          </w:p>
        </w:tc>
      </w:tr>
      <w:tr w:rsidR="00B03809" w14:paraId="5A3F7096"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3FD7CCEC" w14:textId="77777777" w:rsidR="00B03809" w:rsidRDefault="00B03809" w:rsidP="006D6C98">
            <w:pPr>
              <w:pStyle w:val="TAL"/>
              <w:spacing w:line="256" w:lineRule="auto"/>
            </w:pPr>
            <w:r>
              <w:t xml:space="preserve">    reportConfigId[1]</w:t>
            </w:r>
          </w:p>
        </w:tc>
        <w:tc>
          <w:tcPr>
            <w:tcW w:w="1043" w:type="pct"/>
            <w:tcBorders>
              <w:top w:val="single" w:sz="4" w:space="0" w:color="auto"/>
              <w:left w:val="single" w:sz="4" w:space="0" w:color="auto"/>
              <w:bottom w:val="single" w:sz="4" w:space="0" w:color="auto"/>
              <w:right w:val="single" w:sz="4" w:space="0" w:color="auto"/>
            </w:tcBorders>
            <w:hideMark/>
          </w:tcPr>
          <w:p w14:paraId="54DD4BDB" w14:textId="77777777" w:rsidR="00B03809" w:rsidRDefault="00B03809" w:rsidP="006D6C98">
            <w:pPr>
              <w:pStyle w:val="TAL"/>
              <w:spacing w:line="256" w:lineRule="auto"/>
            </w:pPr>
            <w:r>
              <w:t>ReportConfigId</w:t>
            </w:r>
          </w:p>
        </w:tc>
        <w:tc>
          <w:tcPr>
            <w:tcW w:w="877" w:type="pct"/>
            <w:tcBorders>
              <w:top w:val="single" w:sz="4" w:space="0" w:color="auto"/>
              <w:left w:val="single" w:sz="4" w:space="0" w:color="auto"/>
              <w:bottom w:val="single" w:sz="4" w:space="0" w:color="auto"/>
              <w:right w:val="single" w:sz="4" w:space="0" w:color="auto"/>
            </w:tcBorders>
          </w:tcPr>
          <w:p w14:paraId="48B3ED65"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39A7178E" w14:textId="77777777" w:rsidR="00B03809" w:rsidRDefault="00B03809" w:rsidP="006D6C98">
            <w:pPr>
              <w:pStyle w:val="TAL"/>
              <w:spacing w:line="256" w:lineRule="auto"/>
            </w:pPr>
          </w:p>
        </w:tc>
      </w:tr>
      <w:tr w:rsidR="00B03809" w14:paraId="1980A671"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4ECF07B4" w14:textId="77777777" w:rsidR="00B03809" w:rsidRDefault="00B03809" w:rsidP="006D6C98">
            <w:pPr>
              <w:pStyle w:val="TAL"/>
              <w:spacing w:line="256" w:lineRule="auto"/>
            </w:pPr>
            <w:r>
              <w:t xml:space="preserve">    reportConfig[1] CHOICE {</w:t>
            </w:r>
          </w:p>
        </w:tc>
        <w:tc>
          <w:tcPr>
            <w:tcW w:w="1043" w:type="pct"/>
            <w:tcBorders>
              <w:top w:val="single" w:sz="4" w:space="0" w:color="auto"/>
              <w:left w:val="single" w:sz="4" w:space="0" w:color="auto"/>
              <w:bottom w:val="single" w:sz="4" w:space="0" w:color="auto"/>
              <w:right w:val="single" w:sz="4" w:space="0" w:color="auto"/>
            </w:tcBorders>
          </w:tcPr>
          <w:p w14:paraId="77675CBA" w14:textId="77777777" w:rsidR="00B03809" w:rsidRDefault="00B03809" w:rsidP="006D6C98">
            <w:pPr>
              <w:pStyle w:val="TAL"/>
              <w:spacing w:line="256" w:lineRule="auto"/>
            </w:pPr>
          </w:p>
        </w:tc>
        <w:tc>
          <w:tcPr>
            <w:tcW w:w="877" w:type="pct"/>
            <w:tcBorders>
              <w:top w:val="single" w:sz="4" w:space="0" w:color="auto"/>
              <w:left w:val="single" w:sz="4" w:space="0" w:color="auto"/>
              <w:bottom w:val="single" w:sz="4" w:space="0" w:color="auto"/>
              <w:right w:val="single" w:sz="4" w:space="0" w:color="auto"/>
            </w:tcBorders>
          </w:tcPr>
          <w:p w14:paraId="535D51B1"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3E13D289" w14:textId="77777777" w:rsidR="00B03809" w:rsidRDefault="00B03809" w:rsidP="006D6C98">
            <w:pPr>
              <w:pStyle w:val="TAL"/>
              <w:spacing w:line="256" w:lineRule="auto"/>
            </w:pPr>
          </w:p>
        </w:tc>
      </w:tr>
      <w:tr w:rsidR="00B03809" w14:paraId="33F95BE2"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777DFA44" w14:textId="77777777" w:rsidR="00B03809" w:rsidRDefault="00B03809" w:rsidP="006D6C98">
            <w:pPr>
              <w:pStyle w:val="TAL"/>
              <w:spacing w:line="256" w:lineRule="auto"/>
            </w:pPr>
            <w:r>
              <w:t xml:space="preserve">      reportConfigNR</w:t>
            </w:r>
          </w:p>
        </w:tc>
        <w:tc>
          <w:tcPr>
            <w:tcW w:w="1043" w:type="pct"/>
            <w:tcBorders>
              <w:top w:val="single" w:sz="4" w:space="0" w:color="auto"/>
              <w:left w:val="single" w:sz="4" w:space="0" w:color="auto"/>
              <w:bottom w:val="single" w:sz="4" w:space="0" w:color="auto"/>
              <w:right w:val="single" w:sz="4" w:space="0" w:color="auto"/>
            </w:tcBorders>
            <w:hideMark/>
          </w:tcPr>
          <w:p w14:paraId="36F6EBE7" w14:textId="77777777" w:rsidR="00B03809" w:rsidRDefault="00B03809" w:rsidP="006D6C98">
            <w:pPr>
              <w:pStyle w:val="TAL"/>
              <w:spacing w:line="256" w:lineRule="auto"/>
            </w:pPr>
            <w:r>
              <w:t>ReportConfigNR-condEventA4</w:t>
            </w:r>
          </w:p>
        </w:tc>
        <w:tc>
          <w:tcPr>
            <w:tcW w:w="877" w:type="pct"/>
            <w:tcBorders>
              <w:top w:val="single" w:sz="4" w:space="0" w:color="auto"/>
              <w:left w:val="single" w:sz="4" w:space="0" w:color="auto"/>
              <w:bottom w:val="single" w:sz="4" w:space="0" w:color="auto"/>
              <w:right w:val="single" w:sz="4" w:space="0" w:color="auto"/>
            </w:tcBorders>
          </w:tcPr>
          <w:p w14:paraId="39C4D7A8" w14:textId="77777777" w:rsidR="00B03809" w:rsidRDefault="00B03809" w:rsidP="006D6C98">
            <w:pPr>
              <w:pStyle w:val="TAL"/>
              <w:spacing w:line="256" w:lineRule="auto"/>
              <w:rPr>
                <w:lang w:eastAsia="zh-CN"/>
              </w:rPr>
            </w:pPr>
            <w:r>
              <w:rPr>
                <w:rFonts w:hint="eastAsia"/>
                <w:lang w:eastAsia="zh-CN"/>
              </w:rPr>
              <w:t>Table</w:t>
            </w:r>
            <w:r>
              <w:rPr>
                <w:lang w:eastAsia="zh-CN"/>
              </w:rPr>
              <w:t xml:space="preserve"> </w:t>
            </w:r>
            <w:r>
              <w:rPr>
                <w:rFonts w:cs="v4.2.0"/>
              </w:rPr>
              <w:t>7.5.12.1.4.3-3</w:t>
            </w:r>
          </w:p>
        </w:tc>
        <w:tc>
          <w:tcPr>
            <w:tcW w:w="609" w:type="pct"/>
            <w:tcBorders>
              <w:top w:val="single" w:sz="4" w:space="0" w:color="auto"/>
              <w:left w:val="single" w:sz="4" w:space="0" w:color="auto"/>
              <w:bottom w:val="single" w:sz="4" w:space="0" w:color="auto"/>
              <w:right w:val="single" w:sz="4" w:space="0" w:color="auto"/>
            </w:tcBorders>
          </w:tcPr>
          <w:p w14:paraId="4F922099" w14:textId="77777777" w:rsidR="00B03809" w:rsidRDefault="00B03809" w:rsidP="006D6C98">
            <w:pPr>
              <w:pStyle w:val="TAL"/>
              <w:spacing w:line="256" w:lineRule="auto"/>
            </w:pPr>
          </w:p>
        </w:tc>
      </w:tr>
      <w:tr w:rsidR="00B03809" w14:paraId="4F3FAB91"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0046BFD4" w14:textId="77777777" w:rsidR="00B03809" w:rsidRDefault="00B03809" w:rsidP="006D6C98">
            <w:pPr>
              <w:pStyle w:val="TAL"/>
              <w:spacing w:line="256" w:lineRule="auto"/>
            </w:pPr>
            <w:r>
              <w:t xml:space="preserve">    }</w:t>
            </w:r>
          </w:p>
        </w:tc>
        <w:tc>
          <w:tcPr>
            <w:tcW w:w="1043" w:type="pct"/>
            <w:tcBorders>
              <w:top w:val="single" w:sz="4" w:space="0" w:color="auto"/>
              <w:left w:val="single" w:sz="4" w:space="0" w:color="auto"/>
              <w:bottom w:val="single" w:sz="4" w:space="0" w:color="auto"/>
              <w:right w:val="single" w:sz="4" w:space="0" w:color="auto"/>
            </w:tcBorders>
          </w:tcPr>
          <w:p w14:paraId="3539C982" w14:textId="77777777" w:rsidR="00B03809" w:rsidRDefault="00B03809" w:rsidP="006D6C98">
            <w:pPr>
              <w:pStyle w:val="TAL"/>
              <w:spacing w:line="256" w:lineRule="auto"/>
            </w:pPr>
          </w:p>
        </w:tc>
        <w:tc>
          <w:tcPr>
            <w:tcW w:w="877" w:type="pct"/>
            <w:tcBorders>
              <w:top w:val="single" w:sz="4" w:space="0" w:color="auto"/>
              <w:left w:val="single" w:sz="4" w:space="0" w:color="auto"/>
              <w:bottom w:val="single" w:sz="4" w:space="0" w:color="auto"/>
              <w:right w:val="single" w:sz="4" w:space="0" w:color="auto"/>
            </w:tcBorders>
          </w:tcPr>
          <w:p w14:paraId="04F4617D"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2E4CB16F" w14:textId="77777777" w:rsidR="00B03809" w:rsidRDefault="00B03809" w:rsidP="006D6C98">
            <w:pPr>
              <w:pStyle w:val="TAL"/>
              <w:spacing w:line="256" w:lineRule="auto"/>
            </w:pPr>
          </w:p>
        </w:tc>
      </w:tr>
      <w:tr w:rsidR="00B03809" w14:paraId="41E6CCD8"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58A5B503" w14:textId="77777777" w:rsidR="00B03809" w:rsidRDefault="00B03809" w:rsidP="006D6C98">
            <w:pPr>
              <w:pStyle w:val="TAL"/>
              <w:spacing w:line="256" w:lineRule="auto"/>
            </w:pPr>
            <w:r>
              <w:t xml:space="preserve">  }</w:t>
            </w:r>
          </w:p>
        </w:tc>
        <w:tc>
          <w:tcPr>
            <w:tcW w:w="1043" w:type="pct"/>
            <w:tcBorders>
              <w:top w:val="single" w:sz="4" w:space="0" w:color="auto"/>
              <w:left w:val="single" w:sz="4" w:space="0" w:color="auto"/>
              <w:bottom w:val="single" w:sz="4" w:space="0" w:color="auto"/>
              <w:right w:val="single" w:sz="4" w:space="0" w:color="auto"/>
            </w:tcBorders>
          </w:tcPr>
          <w:p w14:paraId="681E1E09" w14:textId="77777777" w:rsidR="00B03809" w:rsidRDefault="00B03809" w:rsidP="006D6C98">
            <w:pPr>
              <w:pStyle w:val="TAL"/>
              <w:spacing w:line="256" w:lineRule="auto"/>
            </w:pPr>
          </w:p>
        </w:tc>
        <w:tc>
          <w:tcPr>
            <w:tcW w:w="877" w:type="pct"/>
            <w:tcBorders>
              <w:top w:val="single" w:sz="4" w:space="0" w:color="auto"/>
              <w:left w:val="single" w:sz="4" w:space="0" w:color="auto"/>
              <w:bottom w:val="single" w:sz="4" w:space="0" w:color="auto"/>
              <w:right w:val="single" w:sz="4" w:space="0" w:color="auto"/>
            </w:tcBorders>
          </w:tcPr>
          <w:p w14:paraId="66733953"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6D6B213B" w14:textId="77777777" w:rsidR="00B03809" w:rsidRDefault="00B03809" w:rsidP="006D6C98">
            <w:pPr>
              <w:pStyle w:val="TAL"/>
              <w:spacing w:line="256" w:lineRule="auto"/>
            </w:pPr>
          </w:p>
        </w:tc>
      </w:tr>
      <w:tr w:rsidR="00B03809" w14:paraId="6B162D01" w14:textId="77777777" w:rsidTr="006D6C98">
        <w:trPr>
          <w:jc w:val="center"/>
        </w:trPr>
        <w:tc>
          <w:tcPr>
            <w:tcW w:w="2471" w:type="pct"/>
            <w:tcBorders>
              <w:top w:val="single" w:sz="4" w:space="0" w:color="auto"/>
              <w:left w:val="single" w:sz="4" w:space="0" w:color="auto"/>
              <w:bottom w:val="single" w:sz="4" w:space="0" w:color="auto"/>
              <w:right w:val="single" w:sz="4" w:space="0" w:color="auto"/>
            </w:tcBorders>
            <w:hideMark/>
          </w:tcPr>
          <w:p w14:paraId="4E4D5069" w14:textId="77777777" w:rsidR="00B03809" w:rsidRDefault="00B03809" w:rsidP="006D6C98">
            <w:pPr>
              <w:pStyle w:val="TAL"/>
              <w:spacing w:line="256" w:lineRule="auto"/>
            </w:pPr>
            <w:r>
              <w:t>}</w:t>
            </w:r>
          </w:p>
        </w:tc>
        <w:tc>
          <w:tcPr>
            <w:tcW w:w="1043" w:type="pct"/>
            <w:tcBorders>
              <w:top w:val="single" w:sz="4" w:space="0" w:color="auto"/>
              <w:left w:val="single" w:sz="4" w:space="0" w:color="auto"/>
              <w:bottom w:val="single" w:sz="4" w:space="0" w:color="auto"/>
              <w:right w:val="single" w:sz="4" w:space="0" w:color="auto"/>
            </w:tcBorders>
          </w:tcPr>
          <w:p w14:paraId="0712B31A" w14:textId="77777777" w:rsidR="00B03809" w:rsidRDefault="00B03809" w:rsidP="006D6C98">
            <w:pPr>
              <w:pStyle w:val="TAL"/>
              <w:spacing w:line="256" w:lineRule="auto"/>
            </w:pPr>
          </w:p>
        </w:tc>
        <w:tc>
          <w:tcPr>
            <w:tcW w:w="877" w:type="pct"/>
            <w:tcBorders>
              <w:top w:val="single" w:sz="4" w:space="0" w:color="auto"/>
              <w:left w:val="single" w:sz="4" w:space="0" w:color="auto"/>
              <w:bottom w:val="single" w:sz="4" w:space="0" w:color="auto"/>
              <w:right w:val="single" w:sz="4" w:space="0" w:color="auto"/>
            </w:tcBorders>
          </w:tcPr>
          <w:p w14:paraId="736D8F95" w14:textId="77777777" w:rsidR="00B03809" w:rsidRDefault="00B03809" w:rsidP="006D6C98">
            <w:pPr>
              <w:pStyle w:val="TAL"/>
              <w:spacing w:line="256" w:lineRule="auto"/>
            </w:pPr>
          </w:p>
        </w:tc>
        <w:tc>
          <w:tcPr>
            <w:tcW w:w="609" w:type="pct"/>
            <w:tcBorders>
              <w:top w:val="single" w:sz="4" w:space="0" w:color="auto"/>
              <w:left w:val="single" w:sz="4" w:space="0" w:color="auto"/>
              <w:bottom w:val="single" w:sz="4" w:space="0" w:color="auto"/>
              <w:right w:val="single" w:sz="4" w:space="0" w:color="auto"/>
            </w:tcBorders>
          </w:tcPr>
          <w:p w14:paraId="4D2A4E99" w14:textId="77777777" w:rsidR="00B03809" w:rsidRDefault="00B03809" w:rsidP="006D6C98">
            <w:pPr>
              <w:pStyle w:val="TAL"/>
              <w:spacing w:line="256" w:lineRule="auto"/>
            </w:pPr>
          </w:p>
        </w:tc>
      </w:tr>
    </w:tbl>
    <w:p w14:paraId="4CC96F02" w14:textId="77777777" w:rsidR="00B03809" w:rsidRDefault="00B03809" w:rsidP="00B03809"/>
    <w:p w14:paraId="66B46C14" w14:textId="77777777" w:rsidR="00B03809" w:rsidRPr="00773AD4" w:rsidRDefault="00B03809" w:rsidP="00B03809">
      <w:pPr>
        <w:pStyle w:val="TH"/>
        <w:rPr>
          <w:lang w:eastAsia="zh-CN"/>
        </w:rPr>
      </w:pPr>
      <w:r>
        <w:t xml:space="preserve">Table </w:t>
      </w:r>
      <w:r>
        <w:rPr>
          <w:rFonts w:cs="v4.2.0"/>
        </w:rPr>
        <w:t>7.5.12.1.4.3</w:t>
      </w:r>
      <w:r w:rsidRPr="00773AD4">
        <w:rPr>
          <w:rFonts w:cs="v4.2.0"/>
        </w:rPr>
        <w:t>-3</w:t>
      </w:r>
      <w:r w:rsidRPr="00773AD4">
        <w:t xml:space="preserve">: reportConfigNR-condEventA4 (Table </w:t>
      </w:r>
      <w:r w:rsidRPr="00773AD4">
        <w:rPr>
          <w:rFonts w:cs="v4.2.0"/>
        </w:rPr>
        <w:t>7.5.12.1.4.3-2</w:t>
      </w:r>
      <w:r w:rsidRPr="00773AD4">
        <w:t>)</w:t>
      </w: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2268"/>
        <w:gridCol w:w="1701"/>
        <w:gridCol w:w="1245"/>
      </w:tblGrid>
      <w:tr w:rsidR="00B03809" w:rsidRPr="00773AD4" w14:paraId="35F49867" w14:textId="77777777" w:rsidTr="006D6C98">
        <w:tc>
          <w:tcPr>
            <w:tcW w:w="9750" w:type="dxa"/>
            <w:gridSpan w:val="4"/>
            <w:tcBorders>
              <w:top w:val="single" w:sz="4" w:space="0" w:color="000000"/>
              <w:left w:val="single" w:sz="4" w:space="0" w:color="000000"/>
              <w:bottom w:val="single" w:sz="4" w:space="0" w:color="000000"/>
              <w:right w:val="single" w:sz="4" w:space="0" w:color="000000"/>
            </w:tcBorders>
            <w:hideMark/>
          </w:tcPr>
          <w:p w14:paraId="32A318A1" w14:textId="77777777" w:rsidR="00B03809" w:rsidRPr="00773AD4" w:rsidRDefault="00B03809" w:rsidP="006D6C98">
            <w:pPr>
              <w:pStyle w:val="TAL"/>
              <w:snapToGrid w:val="0"/>
              <w:rPr>
                <w:lang w:eastAsia="ko-KR"/>
              </w:rPr>
            </w:pPr>
            <w:r w:rsidRPr="00773AD4">
              <w:rPr>
                <w:lang w:eastAsia="ko-KR"/>
              </w:rPr>
              <w:t xml:space="preserve">Derivation Path: </w:t>
            </w:r>
            <w:r w:rsidRPr="00773AD4">
              <w:t>TS 38.508-1 [4] Table 4.6.3-142</w:t>
            </w:r>
          </w:p>
        </w:tc>
      </w:tr>
      <w:tr w:rsidR="00B03809" w:rsidRPr="00773AD4" w14:paraId="32BC5D84"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03877EF0" w14:textId="77777777" w:rsidR="00B03809" w:rsidRPr="00773AD4" w:rsidRDefault="00B03809" w:rsidP="006D6C98">
            <w:pPr>
              <w:pStyle w:val="TAH"/>
              <w:snapToGrid w:val="0"/>
              <w:rPr>
                <w:lang w:eastAsia="ko-KR"/>
              </w:rPr>
            </w:pPr>
            <w:r w:rsidRPr="00773AD4">
              <w:rPr>
                <w:lang w:eastAsia="ko-KR"/>
              </w:rPr>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001D76A9" w14:textId="77777777" w:rsidR="00B03809" w:rsidRPr="00773AD4" w:rsidRDefault="00B03809" w:rsidP="006D6C98">
            <w:pPr>
              <w:pStyle w:val="TAH"/>
              <w:snapToGrid w:val="0"/>
              <w:rPr>
                <w:lang w:eastAsia="ko-KR"/>
              </w:rPr>
            </w:pPr>
            <w:r w:rsidRPr="00773AD4">
              <w:rPr>
                <w:lang w:eastAsia="ko-KR"/>
              </w:rPr>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055DF116" w14:textId="77777777" w:rsidR="00B03809" w:rsidRPr="00773AD4" w:rsidRDefault="00B03809" w:rsidP="006D6C98">
            <w:pPr>
              <w:pStyle w:val="TAH"/>
              <w:snapToGrid w:val="0"/>
              <w:rPr>
                <w:lang w:eastAsia="ko-KR"/>
              </w:rPr>
            </w:pPr>
            <w:r w:rsidRPr="00773AD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7FF69B9A" w14:textId="77777777" w:rsidR="00B03809" w:rsidRPr="00773AD4" w:rsidRDefault="00B03809" w:rsidP="006D6C98">
            <w:pPr>
              <w:pStyle w:val="TAH"/>
              <w:snapToGrid w:val="0"/>
              <w:rPr>
                <w:lang w:eastAsia="ko-KR"/>
              </w:rPr>
            </w:pPr>
            <w:r w:rsidRPr="00773AD4">
              <w:rPr>
                <w:lang w:eastAsia="ko-KR"/>
              </w:rPr>
              <w:t>Condition</w:t>
            </w:r>
          </w:p>
        </w:tc>
      </w:tr>
      <w:tr w:rsidR="00B03809" w:rsidRPr="00773AD4" w14:paraId="3AF2EA2E"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7F5C5A4E" w14:textId="77777777" w:rsidR="00B03809" w:rsidRPr="00773AD4" w:rsidRDefault="00B03809" w:rsidP="006D6C98">
            <w:pPr>
              <w:pStyle w:val="TAL"/>
              <w:snapToGrid w:val="0"/>
              <w:rPr>
                <w:lang w:eastAsia="ko-KR"/>
              </w:rPr>
            </w:pPr>
            <w:r w:rsidRPr="00773AD4">
              <w:t xml:space="preserve">ReportConfigNR </w:t>
            </w:r>
            <w:r w:rsidRPr="00773AD4">
              <w:rPr>
                <w:lang w:eastAsia="ko-KR"/>
              </w:rPr>
              <w:t>::= SEQUENCE {</w:t>
            </w:r>
          </w:p>
        </w:tc>
        <w:tc>
          <w:tcPr>
            <w:tcW w:w="2268" w:type="dxa"/>
            <w:tcBorders>
              <w:top w:val="single" w:sz="4" w:space="0" w:color="000000"/>
              <w:left w:val="single" w:sz="4" w:space="0" w:color="000000"/>
              <w:bottom w:val="single" w:sz="4" w:space="0" w:color="000000"/>
              <w:right w:val="single" w:sz="4" w:space="0" w:color="000000"/>
            </w:tcBorders>
          </w:tcPr>
          <w:p w14:paraId="15015BDF" w14:textId="77777777" w:rsidR="00B03809" w:rsidRPr="00773AD4"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02E4576" w14:textId="77777777" w:rsidR="00B03809" w:rsidRPr="00773AD4"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2BBCB3" w14:textId="77777777" w:rsidR="00B03809" w:rsidRPr="00773AD4" w:rsidRDefault="00B03809" w:rsidP="006D6C98">
            <w:pPr>
              <w:pStyle w:val="TAL"/>
              <w:snapToGrid w:val="0"/>
              <w:rPr>
                <w:lang w:eastAsia="ko-KR"/>
              </w:rPr>
            </w:pPr>
          </w:p>
        </w:tc>
      </w:tr>
      <w:tr w:rsidR="00B03809" w:rsidRPr="00773AD4" w14:paraId="75A828DD"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140EC7AC" w14:textId="77777777" w:rsidR="00B03809" w:rsidRPr="00773AD4" w:rsidRDefault="00B03809" w:rsidP="006D6C98">
            <w:pPr>
              <w:pStyle w:val="TAL"/>
              <w:snapToGrid w:val="0"/>
            </w:pPr>
            <w:r w:rsidRPr="00773AD4">
              <w:t xml:space="preserve">  ReportType CHOICE {</w:t>
            </w:r>
          </w:p>
        </w:tc>
        <w:tc>
          <w:tcPr>
            <w:tcW w:w="2268" w:type="dxa"/>
            <w:tcBorders>
              <w:top w:val="single" w:sz="4" w:space="0" w:color="000000"/>
              <w:left w:val="single" w:sz="4" w:space="0" w:color="000000"/>
              <w:bottom w:val="single" w:sz="4" w:space="0" w:color="000000"/>
              <w:right w:val="single" w:sz="4" w:space="0" w:color="000000"/>
            </w:tcBorders>
          </w:tcPr>
          <w:p w14:paraId="160EC69D" w14:textId="77777777" w:rsidR="00B03809" w:rsidRPr="00773AD4"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4FE62031" w14:textId="77777777" w:rsidR="00B03809" w:rsidRPr="00773AD4"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A6DE99E" w14:textId="77777777" w:rsidR="00B03809" w:rsidRPr="00773AD4" w:rsidRDefault="00B03809" w:rsidP="006D6C98">
            <w:pPr>
              <w:pStyle w:val="TAL"/>
              <w:snapToGrid w:val="0"/>
              <w:rPr>
                <w:lang w:eastAsia="ko-KR"/>
              </w:rPr>
            </w:pPr>
          </w:p>
        </w:tc>
      </w:tr>
      <w:tr w:rsidR="00B03809" w:rsidRPr="00773AD4" w14:paraId="225242E4"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4F3497A7" w14:textId="77777777" w:rsidR="00B03809" w:rsidRPr="00773AD4" w:rsidRDefault="00B03809" w:rsidP="006D6C98">
            <w:pPr>
              <w:pStyle w:val="TAL"/>
              <w:snapToGrid w:val="0"/>
              <w:rPr>
                <w:lang w:eastAsia="ko-KR"/>
              </w:rPr>
            </w:pPr>
            <w:r w:rsidRPr="00773AD4">
              <w:t xml:space="preserve">    condTriggerConfig-r16 </w:t>
            </w:r>
            <w:r w:rsidRPr="00773AD4">
              <w:rPr>
                <w:snapToGrid w:val="0"/>
              </w:rPr>
              <w:t>SEQUENCE</w:t>
            </w:r>
            <w:r w:rsidRPr="00773AD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FAAB4C4" w14:textId="77777777" w:rsidR="00B03809" w:rsidRPr="00773AD4"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42E5878A" w14:textId="77777777" w:rsidR="00B03809" w:rsidRPr="00773AD4"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A8D85C8" w14:textId="77777777" w:rsidR="00B03809" w:rsidRPr="00773AD4" w:rsidRDefault="00B03809" w:rsidP="006D6C98">
            <w:pPr>
              <w:pStyle w:val="TAL"/>
              <w:snapToGrid w:val="0"/>
              <w:rPr>
                <w:lang w:eastAsia="ko-KR"/>
              </w:rPr>
            </w:pPr>
          </w:p>
        </w:tc>
      </w:tr>
      <w:tr w:rsidR="00B03809" w14:paraId="616B461D"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48DCFAC5" w14:textId="77777777" w:rsidR="00B03809" w:rsidRDefault="00B03809" w:rsidP="006D6C98">
            <w:pPr>
              <w:pStyle w:val="TAL"/>
              <w:snapToGrid w:val="0"/>
            </w:pPr>
            <w:r w:rsidRPr="00773AD4">
              <w:t xml:space="preserve">      condEventId CHOICE {</w:t>
            </w:r>
          </w:p>
        </w:tc>
        <w:tc>
          <w:tcPr>
            <w:tcW w:w="2268" w:type="dxa"/>
            <w:tcBorders>
              <w:top w:val="single" w:sz="4" w:space="0" w:color="000000"/>
              <w:left w:val="single" w:sz="4" w:space="0" w:color="000000"/>
              <w:bottom w:val="single" w:sz="4" w:space="0" w:color="000000"/>
              <w:right w:val="single" w:sz="4" w:space="0" w:color="000000"/>
            </w:tcBorders>
          </w:tcPr>
          <w:p w14:paraId="608D3E84"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25A43DD3"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E48266" w14:textId="77777777" w:rsidR="00B03809" w:rsidRDefault="00B03809" w:rsidP="006D6C98">
            <w:pPr>
              <w:pStyle w:val="TAL"/>
              <w:snapToGrid w:val="0"/>
              <w:rPr>
                <w:lang w:eastAsia="ko-KR"/>
              </w:rPr>
            </w:pPr>
          </w:p>
        </w:tc>
      </w:tr>
      <w:tr w:rsidR="00B03809" w14:paraId="2378F74A"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6B6DB62D" w14:textId="77777777" w:rsidR="00B03809" w:rsidRDefault="00B03809" w:rsidP="006D6C98">
            <w:pPr>
              <w:pStyle w:val="TAL"/>
              <w:snapToGrid w:val="0"/>
            </w:pPr>
            <w:r>
              <w:t xml:space="preserve">        condEventA4-r17 SEQUENCE {</w:t>
            </w:r>
          </w:p>
        </w:tc>
        <w:tc>
          <w:tcPr>
            <w:tcW w:w="2268" w:type="dxa"/>
            <w:tcBorders>
              <w:top w:val="single" w:sz="4" w:space="0" w:color="000000"/>
              <w:left w:val="single" w:sz="4" w:space="0" w:color="000000"/>
              <w:bottom w:val="single" w:sz="4" w:space="0" w:color="000000"/>
              <w:right w:val="single" w:sz="4" w:space="0" w:color="000000"/>
            </w:tcBorders>
          </w:tcPr>
          <w:p w14:paraId="6AF2CEE9"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FF8B681"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37E686E" w14:textId="77777777" w:rsidR="00B03809" w:rsidRDefault="00B03809" w:rsidP="006D6C98">
            <w:pPr>
              <w:pStyle w:val="TAL"/>
              <w:snapToGrid w:val="0"/>
              <w:rPr>
                <w:lang w:eastAsia="zh-CN"/>
              </w:rPr>
            </w:pPr>
          </w:p>
        </w:tc>
      </w:tr>
      <w:tr w:rsidR="00B03809" w14:paraId="05AC0BA5"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72B3959D" w14:textId="77777777" w:rsidR="00B03809" w:rsidRDefault="00B03809" w:rsidP="006D6C98">
            <w:pPr>
              <w:pStyle w:val="TAL"/>
              <w:snapToGrid w:val="0"/>
            </w:pPr>
            <w:r>
              <w:t xml:space="preserve">          a4-Threshold-r17 CHOICE {</w:t>
            </w:r>
          </w:p>
        </w:tc>
        <w:tc>
          <w:tcPr>
            <w:tcW w:w="2268" w:type="dxa"/>
            <w:tcBorders>
              <w:top w:val="single" w:sz="4" w:space="0" w:color="000000"/>
              <w:left w:val="single" w:sz="4" w:space="0" w:color="000000"/>
              <w:bottom w:val="single" w:sz="4" w:space="0" w:color="000000"/>
              <w:right w:val="single" w:sz="4" w:space="0" w:color="000000"/>
            </w:tcBorders>
          </w:tcPr>
          <w:p w14:paraId="6E7FB007"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3390F075"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A659257" w14:textId="77777777" w:rsidR="00B03809" w:rsidRDefault="00B03809" w:rsidP="006D6C98">
            <w:pPr>
              <w:pStyle w:val="TAL"/>
              <w:snapToGrid w:val="0"/>
              <w:rPr>
                <w:lang w:eastAsia="ko-KR"/>
              </w:rPr>
            </w:pPr>
          </w:p>
        </w:tc>
      </w:tr>
      <w:tr w:rsidR="00B03809" w14:paraId="2E5DD2D8"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34476BF8" w14:textId="77777777" w:rsidR="00B03809" w:rsidRDefault="00B03809" w:rsidP="006D6C98">
            <w:pPr>
              <w:pStyle w:val="TAL"/>
              <w:snapToGrid w:val="0"/>
            </w:pPr>
            <w:r>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3305D752" w14:textId="77777777" w:rsidR="00B03809" w:rsidRDefault="00B03809" w:rsidP="006D6C98">
            <w:pPr>
              <w:pStyle w:val="TAL"/>
              <w:snapToGrid w:val="0"/>
              <w:rPr>
                <w:lang w:eastAsia="zh-CN"/>
              </w:rPr>
            </w:pPr>
            <w:r>
              <w:rPr>
                <w:lang w:eastAsia="zh-CN"/>
              </w:rPr>
              <w:t>39</w:t>
            </w:r>
          </w:p>
        </w:tc>
        <w:tc>
          <w:tcPr>
            <w:tcW w:w="1701" w:type="dxa"/>
            <w:tcBorders>
              <w:top w:val="single" w:sz="4" w:space="0" w:color="000000"/>
              <w:left w:val="single" w:sz="4" w:space="0" w:color="000000"/>
              <w:bottom w:val="single" w:sz="4" w:space="0" w:color="000000"/>
              <w:right w:val="single" w:sz="4" w:space="0" w:color="000000"/>
            </w:tcBorders>
          </w:tcPr>
          <w:p w14:paraId="0222308C"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4AD1078" w14:textId="77777777" w:rsidR="00B03809" w:rsidRDefault="00B03809" w:rsidP="006D6C98">
            <w:pPr>
              <w:pStyle w:val="TAL"/>
              <w:snapToGrid w:val="0"/>
              <w:rPr>
                <w:lang w:eastAsia="ko-KR"/>
              </w:rPr>
            </w:pPr>
          </w:p>
        </w:tc>
      </w:tr>
      <w:tr w:rsidR="00B03809" w14:paraId="04F2485B"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606E6DA0" w14:textId="77777777" w:rsidR="00B03809" w:rsidRDefault="00B03809" w:rsidP="006D6C98">
            <w:pPr>
              <w:pStyle w:val="TAL"/>
              <w:snapToGrid w:val="0"/>
            </w:pPr>
            <w: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7708612"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02D40615"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AFA072F" w14:textId="77777777" w:rsidR="00B03809" w:rsidRDefault="00B03809" w:rsidP="006D6C98">
            <w:pPr>
              <w:pStyle w:val="TAL"/>
              <w:snapToGrid w:val="0"/>
              <w:rPr>
                <w:lang w:eastAsia="ko-KR"/>
              </w:rPr>
            </w:pPr>
          </w:p>
        </w:tc>
      </w:tr>
      <w:tr w:rsidR="00B03809" w14:paraId="1701B079"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5DCE90F7" w14:textId="77777777" w:rsidR="00B03809" w:rsidRDefault="00B03809" w:rsidP="006D6C98">
            <w:pPr>
              <w:pStyle w:val="TAL"/>
              <w:snapToGrid w:val="0"/>
            </w:pPr>
            <w:r>
              <w:t xml:space="preserve">          hysteresis-r17</w:t>
            </w:r>
          </w:p>
        </w:tc>
        <w:tc>
          <w:tcPr>
            <w:tcW w:w="2268" w:type="dxa"/>
            <w:tcBorders>
              <w:top w:val="single" w:sz="4" w:space="0" w:color="000000"/>
              <w:left w:val="single" w:sz="4" w:space="0" w:color="000000"/>
              <w:bottom w:val="single" w:sz="4" w:space="0" w:color="000000"/>
              <w:right w:val="single" w:sz="4" w:space="0" w:color="000000"/>
            </w:tcBorders>
            <w:hideMark/>
          </w:tcPr>
          <w:p w14:paraId="589C3FA0" w14:textId="77777777" w:rsidR="00B03809" w:rsidRDefault="00B03809" w:rsidP="006D6C98">
            <w:pPr>
              <w:pStyle w:val="TAL"/>
              <w:snapToGrid w:val="0"/>
              <w:rPr>
                <w:lang w:eastAsia="zh-CN"/>
              </w:rPr>
            </w:pPr>
            <w:r>
              <w:rPr>
                <w:lang w:eastAsia="zh-CN"/>
              </w:rPr>
              <w:t>0</w:t>
            </w:r>
          </w:p>
        </w:tc>
        <w:tc>
          <w:tcPr>
            <w:tcW w:w="1701" w:type="dxa"/>
            <w:tcBorders>
              <w:top w:val="single" w:sz="4" w:space="0" w:color="000000"/>
              <w:left w:val="single" w:sz="4" w:space="0" w:color="000000"/>
              <w:bottom w:val="single" w:sz="4" w:space="0" w:color="000000"/>
              <w:right w:val="single" w:sz="4" w:space="0" w:color="000000"/>
            </w:tcBorders>
            <w:hideMark/>
          </w:tcPr>
          <w:p w14:paraId="7D41CC8A" w14:textId="77777777" w:rsidR="00B03809" w:rsidRDefault="00B03809" w:rsidP="006D6C98">
            <w:pPr>
              <w:rPr>
                <w:lang w:eastAsia="zh-CN"/>
              </w:rPr>
            </w:pPr>
          </w:p>
        </w:tc>
        <w:tc>
          <w:tcPr>
            <w:tcW w:w="1245" w:type="dxa"/>
            <w:tcBorders>
              <w:top w:val="single" w:sz="4" w:space="0" w:color="000000"/>
              <w:left w:val="single" w:sz="4" w:space="0" w:color="000000"/>
              <w:bottom w:val="single" w:sz="4" w:space="0" w:color="000000"/>
              <w:right w:val="single" w:sz="4" w:space="0" w:color="000000"/>
            </w:tcBorders>
            <w:hideMark/>
          </w:tcPr>
          <w:p w14:paraId="6050CE28" w14:textId="77777777" w:rsidR="00B03809" w:rsidRDefault="00B03809" w:rsidP="006D6C98">
            <w:pPr>
              <w:spacing w:after="0"/>
              <w:rPr>
                <w:rFonts w:ascii="CG Times (WN)" w:hAnsi="CG Times (WN)"/>
                <w:lang w:val="en-US" w:eastAsia="zh-CN"/>
              </w:rPr>
            </w:pPr>
          </w:p>
        </w:tc>
      </w:tr>
      <w:tr w:rsidR="00B03809" w14:paraId="74B97855"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36DBC090" w14:textId="77777777" w:rsidR="00B03809" w:rsidRDefault="00B03809" w:rsidP="006D6C98">
            <w:pPr>
              <w:pStyle w:val="TAL"/>
              <w:snapToGrid w:val="0"/>
            </w:pPr>
            <w:r>
              <w:t xml:space="preserve">          timeToTrigger-r17</w:t>
            </w:r>
          </w:p>
        </w:tc>
        <w:tc>
          <w:tcPr>
            <w:tcW w:w="2268" w:type="dxa"/>
            <w:tcBorders>
              <w:top w:val="single" w:sz="4" w:space="0" w:color="000000"/>
              <w:left w:val="single" w:sz="4" w:space="0" w:color="000000"/>
              <w:bottom w:val="single" w:sz="4" w:space="0" w:color="000000"/>
              <w:right w:val="single" w:sz="4" w:space="0" w:color="000000"/>
            </w:tcBorders>
            <w:hideMark/>
          </w:tcPr>
          <w:p w14:paraId="27772D67" w14:textId="77777777" w:rsidR="00B03809" w:rsidRDefault="00B03809" w:rsidP="006D6C98">
            <w:pPr>
              <w:pStyle w:val="TAL"/>
              <w:snapToGrid w:val="0"/>
              <w:rPr>
                <w:lang w:eastAsia="zh-CN"/>
              </w:rPr>
            </w:pPr>
            <w:r>
              <w:rPr>
                <w:lang w:eastAsia="zh-CN"/>
              </w:rPr>
              <w:t>ms0</w:t>
            </w:r>
          </w:p>
        </w:tc>
        <w:tc>
          <w:tcPr>
            <w:tcW w:w="1701" w:type="dxa"/>
            <w:tcBorders>
              <w:top w:val="single" w:sz="4" w:space="0" w:color="000000"/>
              <w:left w:val="single" w:sz="4" w:space="0" w:color="000000"/>
              <w:bottom w:val="single" w:sz="4" w:space="0" w:color="000000"/>
              <w:right w:val="single" w:sz="4" w:space="0" w:color="000000"/>
            </w:tcBorders>
          </w:tcPr>
          <w:p w14:paraId="2215A123"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2D37197" w14:textId="77777777" w:rsidR="00B03809" w:rsidRDefault="00B03809" w:rsidP="006D6C98">
            <w:pPr>
              <w:pStyle w:val="TAL"/>
              <w:snapToGrid w:val="0"/>
              <w:rPr>
                <w:lang w:eastAsia="ko-KR"/>
              </w:rPr>
            </w:pPr>
          </w:p>
        </w:tc>
      </w:tr>
      <w:tr w:rsidR="00B03809" w14:paraId="232A092E"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0A4A43DA" w14:textId="77777777" w:rsidR="00B03809" w:rsidRDefault="00B03809" w:rsidP="006D6C98">
            <w:pPr>
              <w:pStyle w:val="TAL"/>
              <w:snapToGrid w:val="0"/>
            </w:pPr>
            <w: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E19B61E" w14:textId="77777777" w:rsidR="00B03809" w:rsidRDefault="00B03809" w:rsidP="006D6C98">
            <w:pPr>
              <w:pStyle w:val="TAL"/>
              <w:snapToGrid w:val="0"/>
              <w:rPr>
                <w:lang w:eastAsia="zh-CN"/>
              </w:rPr>
            </w:pPr>
          </w:p>
        </w:tc>
        <w:tc>
          <w:tcPr>
            <w:tcW w:w="1701" w:type="dxa"/>
            <w:tcBorders>
              <w:top w:val="single" w:sz="4" w:space="0" w:color="000000"/>
              <w:left w:val="single" w:sz="4" w:space="0" w:color="000000"/>
              <w:bottom w:val="single" w:sz="4" w:space="0" w:color="000000"/>
              <w:right w:val="single" w:sz="4" w:space="0" w:color="000000"/>
            </w:tcBorders>
          </w:tcPr>
          <w:p w14:paraId="1B6C9862"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01EA844" w14:textId="77777777" w:rsidR="00B03809" w:rsidRDefault="00B03809" w:rsidP="006D6C98">
            <w:pPr>
              <w:pStyle w:val="TAL"/>
              <w:snapToGrid w:val="0"/>
              <w:rPr>
                <w:lang w:eastAsia="ko-KR"/>
              </w:rPr>
            </w:pPr>
          </w:p>
        </w:tc>
      </w:tr>
      <w:tr w:rsidR="00B03809" w14:paraId="5C788862"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1EAEE056" w14:textId="77777777" w:rsidR="00B03809" w:rsidRDefault="00B03809" w:rsidP="006D6C98">
            <w:pPr>
              <w:pStyle w:val="TAL"/>
              <w:snapToGrid w:val="0"/>
            </w:pPr>
            <w: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5E106AE"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14CA06F9"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7A360E" w14:textId="77777777" w:rsidR="00B03809" w:rsidRDefault="00B03809" w:rsidP="006D6C98">
            <w:pPr>
              <w:pStyle w:val="TAL"/>
              <w:snapToGrid w:val="0"/>
              <w:rPr>
                <w:lang w:eastAsia="ko-KR"/>
              </w:rPr>
            </w:pPr>
          </w:p>
        </w:tc>
      </w:tr>
      <w:tr w:rsidR="00B03809" w14:paraId="73F46127"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1714F484" w14:textId="77777777" w:rsidR="00B03809" w:rsidRDefault="00B03809" w:rsidP="006D6C98">
            <w:pPr>
              <w:pStyle w:val="TAL"/>
              <w:snapToGrid w:val="0"/>
            </w:pPr>
            <w: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9F5286C"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6D1C811C"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992131E" w14:textId="77777777" w:rsidR="00B03809" w:rsidRDefault="00B03809" w:rsidP="006D6C98">
            <w:pPr>
              <w:pStyle w:val="TAL"/>
              <w:snapToGrid w:val="0"/>
              <w:rPr>
                <w:lang w:eastAsia="ko-KR"/>
              </w:rPr>
            </w:pPr>
          </w:p>
        </w:tc>
      </w:tr>
      <w:tr w:rsidR="00B03809" w14:paraId="128EB716"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01400DBB" w14:textId="77777777" w:rsidR="00B03809" w:rsidRDefault="00B03809" w:rsidP="006D6C98">
            <w:pPr>
              <w:pStyle w:val="TAL"/>
              <w:snapToGrid w:val="0"/>
            </w:pPr>
            <w: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15B7C74"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DC2267C"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C4B5F2B" w14:textId="77777777" w:rsidR="00B03809" w:rsidRDefault="00B03809" w:rsidP="006D6C98">
            <w:pPr>
              <w:pStyle w:val="TAL"/>
              <w:snapToGrid w:val="0"/>
              <w:rPr>
                <w:lang w:eastAsia="ko-KR"/>
              </w:rPr>
            </w:pPr>
          </w:p>
        </w:tc>
      </w:tr>
      <w:tr w:rsidR="00B03809" w14:paraId="78C23582" w14:textId="77777777" w:rsidTr="006D6C98">
        <w:tc>
          <w:tcPr>
            <w:tcW w:w="4536" w:type="dxa"/>
            <w:tcBorders>
              <w:top w:val="single" w:sz="4" w:space="0" w:color="000000"/>
              <w:left w:val="single" w:sz="4" w:space="0" w:color="000000"/>
              <w:bottom w:val="single" w:sz="4" w:space="0" w:color="000000"/>
              <w:right w:val="single" w:sz="4" w:space="0" w:color="000000"/>
            </w:tcBorders>
            <w:hideMark/>
          </w:tcPr>
          <w:p w14:paraId="08127EE4" w14:textId="77777777" w:rsidR="00B03809" w:rsidRDefault="00B03809" w:rsidP="006D6C98">
            <w:pPr>
              <w:pStyle w:val="TAL"/>
              <w:snapToGrid w:val="0"/>
            </w:pPr>
            <w:r>
              <w:t>}</w:t>
            </w:r>
          </w:p>
        </w:tc>
        <w:tc>
          <w:tcPr>
            <w:tcW w:w="2268" w:type="dxa"/>
            <w:tcBorders>
              <w:top w:val="single" w:sz="4" w:space="0" w:color="000000"/>
              <w:left w:val="single" w:sz="4" w:space="0" w:color="000000"/>
              <w:bottom w:val="single" w:sz="4" w:space="0" w:color="000000"/>
              <w:right w:val="single" w:sz="4" w:space="0" w:color="000000"/>
            </w:tcBorders>
          </w:tcPr>
          <w:p w14:paraId="489AB7A3" w14:textId="77777777" w:rsidR="00B03809" w:rsidRDefault="00B03809" w:rsidP="006D6C98">
            <w:pPr>
              <w:pStyle w:val="TAL"/>
              <w:snapToGrid w:val="0"/>
              <w:rPr>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283B4A4" w14:textId="77777777" w:rsidR="00B03809" w:rsidRDefault="00B03809" w:rsidP="006D6C98">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1B5DBE8" w14:textId="77777777" w:rsidR="00B03809" w:rsidRDefault="00B03809" w:rsidP="006D6C98">
            <w:pPr>
              <w:pStyle w:val="TAL"/>
              <w:snapToGrid w:val="0"/>
              <w:rPr>
                <w:lang w:eastAsia="ko-KR"/>
              </w:rPr>
            </w:pPr>
          </w:p>
        </w:tc>
      </w:tr>
    </w:tbl>
    <w:p w14:paraId="4368301B" w14:textId="54386A48" w:rsidR="00746AC4" w:rsidRPr="00C7244C" w:rsidRDefault="00746AC4" w:rsidP="00746AC4">
      <w:pPr>
        <w:rPr>
          <w:lang w:eastAsia="sv-SE"/>
        </w:rPr>
      </w:pPr>
    </w:p>
    <w:p w14:paraId="08C5DA3E" w14:textId="77777777" w:rsidR="00746AC4" w:rsidRPr="00C7244C" w:rsidRDefault="00746AC4" w:rsidP="00B03809">
      <w:pPr>
        <w:pStyle w:val="H6"/>
      </w:pPr>
      <w:r w:rsidRPr="00C7244C">
        <w:t>7.5.12.1.5</w:t>
      </w:r>
      <w:r w:rsidRPr="00C7244C">
        <w:tab/>
        <w:t>Test requirement</w:t>
      </w:r>
    </w:p>
    <w:p w14:paraId="2952218A" w14:textId="77777777" w:rsidR="00746AC4" w:rsidRPr="00C7244C" w:rsidRDefault="00746AC4" w:rsidP="00746AC4">
      <w:r w:rsidRPr="00C7244C">
        <w:rPr>
          <w:lang w:eastAsia="sv-SE"/>
        </w:rPr>
        <w:t xml:space="preserve">Table </w:t>
      </w:r>
      <w:r w:rsidRPr="00C7244C">
        <w:t>7.5.12.1.5-1</w:t>
      </w:r>
      <w:r w:rsidRPr="00C7244C">
        <w:rPr>
          <w:lang w:eastAsia="sv-SE"/>
        </w:rPr>
        <w:t xml:space="preserve"> and Table </w:t>
      </w:r>
      <w:r w:rsidRPr="00C7244C">
        <w:t xml:space="preserve">7.5.12.1.5-2 </w:t>
      </w:r>
      <w:r w:rsidRPr="00C7244C">
        <w:rPr>
          <w:lang w:eastAsia="sv-SE"/>
        </w:rPr>
        <w:t>define the primary level settings including test tolerances.</w:t>
      </w:r>
    </w:p>
    <w:p w14:paraId="4EDD7AA2" w14:textId="77777777" w:rsidR="00746AC4" w:rsidRPr="00C7244C" w:rsidRDefault="00746AC4" w:rsidP="00746AC4">
      <w:pPr>
        <w:pStyle w:val="TH"/>
      </w:pPr>
      <w:r w:rsidRPr="00C7244C">
        <w:t>Table 7.5.12.1.5-1: Cell Specific Parameters for Conditional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
      <w:tr w:rsidR="00746AC4" w:rsidRPr="00C7244C" w14:paraId="213A9A41" w14:textId="77777777" w:rsidTr="003F1727">
        <w:trPr>
          <w:jc w:val="center"/>
        </w:trPr>
        <w:tc>
          <w:tcPr>
            <w:tcW w:w="3531" w:type="dxa"/>
            <w:tcBorders>
              <w:top w:val="single" w:sz="4" w:space="0" w:color="auto"/>
              <w:left w:val="single" w:sz="4" w:space="0" w:color="auto"/>
              <w:bottom w:val="nil"/>
              <w:right w:val="single" w:sz="4" w:space="0" w:color="auto"/>
            </w:tcBorders>
            <w:hideMark/>
          </w:tcPr>
          <w:p w14:paraId="21B667FA"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Parameter</w:t>
            </w:r>
          </w:p>
        </w:tc>
        <w:tc>
          <w:tcPr>
            <w:tcW w:w="713" w:type="dxa"/>
            <w:tcBorders>
              <w:top w:val="single" w:sz="4" w:space="0" w:color="auto"/>
              <w:left w:val="single" w:sz="4" w:space="0" w:color="auto"/>
              <w:bottom w:val="nil"/>
              <w:right w:val="single" w:sz="4" w:space="0" w:color="auto"/>
            </w:tcBorders>
            <w:hideMark/>
          </w:tcPr>
          <w:p w14:paraId="6DBFB477"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Unit</w:t>
            </w:r>
          </w:p>
        </w:tc>
        <w:tc>
          <w:tcPr>
            <w:tcW w:w="850" w:type="dxa"/>
            <w:tcBorders>
              <w:top w:val="single" w:sz="4" w:space="0" w:color="auto"/>
              <w:left w:val="single" w:sz="4" w:space="0" w:color="auto"/>
              <w:bottom w:val="nil"/>
              <w:right w:val="single" w:sz="4" w:space="0" w:color="auto"/>
            </w:tcBorders>
            <w:hideMark/>
          </w:tcPr>
          <w:p w14:paraId="6E7B207B"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Config</w:t>
            </w:r>
          </w:p>
        </w:tc>
        <w:tc>
          <w:tcPr>
            <w:tcW w:w="2830" w:type="dxa"/>
            <w:gridSpan w:val="4"/>
            <w:tcBorders>
              <w:top w:val="single" w:sz="4" w:space="0" w:color="auto"/>
              <w:left w:val="single" w:sz="4" w:space="0" w:color="auto"/>
              <w:bottom w:val="single" w:sz="4" w:space="0" w:color="auto"/>
              <w:right w:val="single" w:sz="4" w:space="0" w:color="auto"/>
            </w:tcBorders>
            <w:hideMark/>
          </w:tcPr>
          <w:p w14:paraId="0499F437"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est</w:t>
            </w:r>
          </w:p>
        </w:tc>
      </w:tr>
      <w:tr w:rsidR="00746AC4" w:rsidRPr="00C7244C" w14:paraId="79E3EE10" w14:textId="77777777" w:rsidTr="003F1727">
        <w:trPr>
          <w:jc w:val="center"/>
        </w:trPr>
        <w:tc>
          <w:tcPr>
            <w:tcW w:w="3531" w:type="dxa"/>
            <w:tcBorders>
              <w:top w:val="nil"/>
              <w:left w:val="single" w:sz="4" w:space="0" w:color="auto"/>
              <w:bottom w:val="single" w:sz="4" w:space="0" w:color="auto"/>
              <w:right w:val="single" w:sz="4" w:space="0" w:color="auto"/>
            </w:tcBorders>
          </w:tcPr>
          <w:p w14:paraId="603C72E6" w14:textId="77777777" w:rsidR="00746AC4" w:rsidRPr="00C7244C" w:rsidRDefault="00746AC4" w:rsidP="003F1727">
            <w:pPr>
              <w:keepNext/>
              <w:keepLines/>
              <w:spacing w:after="0"/>
              <w:jc w:val="center"/>
              <w:rPr>
                <w:rFonts w:ascii="Arial" w:hAnsi="Arial"/>
                <w:b/>
                <w:sz w:val="18"/>
              </w:rPr>
            </w:pPr>
          </w:p>
        </w:tc>
        <w:tc>
          <w:tcPr>
            <w:tcW w:w="713" w:type="dxa"/>
            <w:tcBorders>
              <w:top w:val="nil"/>
              <w:left w:val="single" w:sz="4" w:space="0" w:color="auto"/>
              <w:bottom w:val="single" w:sz="4" w:space="0" w:color="auto"/>
              <w:right w:val="single" w:sz="4" w:space="0" w:color="auto"/>
            </w:tcBorders>
          </w:tcPr>
          <w:p w14:paraId="0A10BFBE" w14:textId="77777777" w:rsidR="00746AC4" w:rsidRPr="00C7244C" w:rsidRDefault="00746AC4" w:rsidP="003F1727">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F989BDD" w14:textId="77777777" w:rsidR="00746AC4" w:rsidRPr="00C7244C" w:rsidRDefault="00746AC4" w:rsidP="003F1727">
            <w:pPr>
              <w:keepNext/>
              <w:keepLines/>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CA03DD5"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1</w:t>
            </w:r>
          </w:p>
        </w:tc>
        <w:tc>
          <w:tcPr>
            <w:tcW w:w="707" w:type="dxa"/>
            <w:tcBorders>
              <w:top w:val="single" w:sz="4" w:space="0" w:color="auto"/>
              <w:left w:val="single" w:sz="4" w:space="0" w:color="auto"/>
              <w:bottom w:val="single" w:sz="4" w:space="0" w:color="auto"/>
              <w:right w:val="single" w:sz="4" w:space="0" w:color="auto"/>
            </w:tcBorders>
            <w:hideMark/>
          </w:tcPr>
          <w:p w14:paraId="0A70F856"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2</w:t>
            </w:r>
          </w:p>
        </w:tc>
        <w:tc>
          <w:tcPr>
            <w:tcW w:w="707" w:type="dxa"/>
            <w:tcBorders>
              <w:top w:val="single" w:sz="4" w:space="0" w:color="auto"/>
              <w:left w:val="single" w:sz="4" w:space="0" w:color="auto"/>
              <w:bottom w:val="single" w:sz="4" w:space="0" w:color="auto"/>
              <w:right w:val="single" w:sz="4" w:space="0" w:color="auto"/>
            </w:tcBorders>
            <w:hideMark/>
          </w:tcPr>
          <w:p w14:paraId="2AF3BA8F"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3</w:t>
            </w:r>
          </w:p>
        </w:tc>
        <w:tc>
          <w:tcPr>
            <w:tcW w:w="707" w:type="dxa"/>
            <w:tcBorders>
              <w:top w:val="single" w:sz="4" w:space="0" w:color="auto"/>
              <w:left w:val="single" w:sz="4" w:space="0" w:color="auto"/>
              <w:bottom w:val="single" w:sz="4" w:space="0" w:color="auto"/>
              <w:right w:val="single" w:sz="4" w:space="0" w:color="auto"/>
            </w:tcBorders>
            <w:hideMark/>
          </w:tcPr>
          <w:p w14:paraId="6348C615"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4</w:t>
            </w:r>
          </w:p>
        </w:tc>
      </w:tr>
      <w:tr w:rsidR="00746AC4" w:rsidRPr="00C7244C" w14:paraId="411DA4C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3830E53B" w14:textId="77777777" w:rsidR="00746AC4" w:rsidRPr="00C7244C" w:rsidRDefault="00746AC4" w:rsidP="003F1727">
            <w:pPr>
              <w:keepNext/>
              <w:keepLines/>
              <w:spacing w:after="0"/>
              <w:rPr>
                <w:rFonts w:ascii="Arial" w:hAnsi="Arial"/>
                <w:sz w:val="18"/>
              </w:rPr>
            </w:pPr>
            <w:r w:rsidRPr="00C7244C">
              <w:rPr>
                <w:rFonts w:ascii="Arial" w:hAnsi="Arial"/>
                <w:sz w:val="18"/>
              </w:rPr>
              <w:t>E-UTRA Channel Number</w:t>
            </w:r>
          </w:p>
        </w:tc>
        <w:tc>
          <w:tcPr>
            <w:tcW w:w="713" w:type="dxa"/>
            <w:tcBorders>
              <w:top w:val="single" w:sz="4" w:space="0" w:color="auto"/>
              <w:left w:val="single" w:sz="4" w:space="0" w:color="auto"/>
              <w:bottom w:val="single" w:sz="4" w:space="0" w:color="auto"/>
              <w:right w:val="single" w:sz="4" w:space="0" w:color="auto"/>
            </w:tcBorders>
          </w:tcPr>
          <w:p w14:paraId="46D6E75E"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D76E04F"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4880467"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w:t>
            </w:r>
          </w:p>
        </w:tc>
      </w:tr>
      <w:tr w:rsidR="00746AC4" w:rsidRPr="00C7244C" w14:paraId="671D2CB3"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94668F1" w14:textId="77777777" w:rsidR="00746AC4" w:rsidRPr="00C7244C" w:rsidRDefault="00746AC4" w:rsidP="003F1727">
            <w:pPr>
              <w:keepNext/>
              <w:keepLines/>
              <w:spacing w:after="0"/>
              <w:rPr>
                <w:rFonts w:ascii="Arial" w:hAnsi="Arial"/>
                <w:sz w:val="18"/>
              </w:rPr>
            </w:pPr>
            <w:r w:rsidRPr="00C7244C">
              <w:rPr>
                <w:rFonts w:ascii="Arial" w:hAnsi="Arial"/>
                <w:sz w:val="18"/>
              </w:rPr>
              <w:t>NR Channel Number</w:t>
            </w:r>
          </w:p>
        </w:tc>
        <w:tc>
          <w:tcPr>
            <w:tcW w:w="713" w:type="dxa"/>
            <w:tcBorders>
              <w:top w:val="single" w:sz="4" w:space="0" w:color="auto"/>
              <w:left w:val="single" w:sz="4" w:space="0" w:color="auto"/>
              <w:bottom w:val="single" w:sz="4" w:space="0" w:color="auto"/>
              <w:right w:val="single" w:sz="4" w:space="0" w:color="auto"/>
            </w:tcBorders>
          </w:tcPr>
          <w:p w14:paraId="0D349D73"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6890B9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28E45E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2</w:t>
            </w:r>
          </w:p>
        </w:tc>
      </w:tr>
      <w:tr w:rsidR="00746AC4" w:rsidRPr="00C7244C" w14:paraId="4714DFE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6548B12E" w14:textId="77777777" w:rsidR="00746AC4" w:rsidRPr="00C7244C" w:rsidRDefault="00746AC4" w:rsidP="003F1727">
            <w:pPr>
              <w:keepNext/>
              <w:keepLines/>
              <w:spacing w:after="0"/>
              <w:rPr>
                <w:rFonts w:ascii="Arial" w:hAnsi="Arial"/>
                <w:sz w:val="18"/>
              </w:rPr>
            </w:pPr>
            <w:r w:rsidRPr="00C7244C">
              <w:rPr>
                <w:rFonts w:ascii="Arial" w:hAnsi="Arial"/>
                <w:sz w:val="18"/>
              </w:rPr>
              <w:t>Duplex Mode</w:t>
            </w:r>
          </w:p>
        </w:tc>
        <w:tc>
          <w:tcPr>
            <w:tcW w:w="713" w:type="dxa"/>
            <w:tcBorders>
              <w:top w:val="single" w:sz="4" w:space="0" w:color="auto"/>
              <w:left w:val="single" w:sz="4" w:space="0" w:color="auto"/>
              <w:bottom w:val="single" w:sz="4" w:space="0" w:color="auto"/>
              <w:right w:val="single" w:sz="4" w:space="0" w:color="auto"/>
            </w:tcBorders>
          </w:tcPr>
          <w:p w14:paraId="30C22FF7"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24B6F30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996BE72"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DD</w:t>
            </w:r>
          </w:p>
        </w:tc>
      </w:tr>
      <w:tr w:rsidR="00746AC4" w:rsidRPr="00C7244C" w14:paraId="293441D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6DE5526" w14:textId="77777777" w:rsidR="00746AC4" w:rsidRPr="00C7244C" w:rsidRDefault="00746AC4" w:rsidP="003F1727">
            <w:pPr>
              <w:keepNext/>
              <w:keepLines/>
              <w:spacing w:after="0"/>
              <w:rPr>
                <w:rFonts w:ascii="Arial" w:hAnsi="Arial"/>
                <w:sz w:val="18"/>
              </w:rPr>
            </w:pPr>
            <w:r w:rsidRPr="00C7244C">
              <w:rPr>
                <w:rFonts w:ascii="Arial" w:hAnsi="Arial"/>
                <w:sz w:val="18"/>
              </w:rPr>
              <w:t>TDD configuration</w:t>
            </w:r>
          </w:p>
        </w:tc>
        <w:tc>
          <w:tcPr>
            <w:tcW w:w="713" w:type="dxa"/>
            <w:tcBorders>
              <w:top w:val="single" w:sz="4" w:space="0" w:color="auto"/>
              <w:left w:val="single" w:sz="4" w:space="0" w:color="auto"/>
              <w:bottom w:val="single" w:sz="4" w:space="0" w:color="auto"/>
              <w:right w:val="single" w:sz="4" w:space="0" w:color="auto"/>
            </w:tcBorders>
          </w:tcPr>
          <w:p w14:paraId="1A753713"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1DCE8415"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6ADEB9A"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DDConf.3.1</w:t>
            </w:r>
          </w:p>
        </w:tc>
      </w:tr>
      <w:tr w:rsidR="00746AC4" w:rsidRPr="00C7244C" w14:paraId="5A767EB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4CEDF92" w14:textId="77777777" w:rsidR="00746AC4" w:rsidRPr="00C7244C" w:rsidRDefault="00746AC4" w:rsidP="003F1727">
            <w:pPr>
              <w:keepNext/>
              <w:keepLines/>
              <w:spacing w:after="0"/>
              <w:rPr>
                <w:rFonts w:ascii="Arial" w:hAnsi="Arial"/>
                <w:sz w:val="18"/>
              </w:rPr>
            </w:pPr>
            <w:r w:rsidRPr="00C7244C">
              <w:rPr>
                <w:rFonts w:ascii="Arial" w:hAnsi="Arial"/>
                <w:sz w:val="18"/>
              </w:rPr>
              <w:t>BW</w:t>
            </w:r>
            <w:r w:rsidRPr="00C7244C">
              <w:rPr>
                <w:rFonts w:ascii="Arial" w:hAnsi="Arial"/>
                <w:sz w:val="18"/>
                <w:vertAlign w:val="subscript"/>
              </w:rPr>
              <w:t>channel</w:t>
            </w:r>
          </w:p>
        </w:tc>
        <w:tc>
          <w:tcPr>
            <w:tcW w:w="713" w:type="dxa"/>
            <w:tcBorders>
              <w:top w:val="single" w:sz="4" w:space="0" w:color="auto"/>
              <w:left w:val="single" w:sz="4" w:space="0" w:color="auto"/>
              <w:bottom w:val="single" w:sz="4" w:space="0" w:color="auto"/>
              <w:right w:val="single" w:sz="4" w:space="0" w:color="auto"/>
            </w:tcBorders>
            <w:hideMark/>
          </w:tcPr>
          <w:p w14:paraId="1F63D7A8" w14:textId="77777777" w:rsidR="00746AC4" w:rsidRPr="00C7244C" w:rsidRDefault="00746AC4" w:rsidP="003F1727">
            <w:pPr>
              <w:keepNext/>
              <w:keepLines/>
              <w:spacing w:after="0"/>
              <w:jc w:val="center"/>
              <w:rPr>
                <w:rFonts w:ascii="Arial" w:hAnsi="Arial"/>
                <w:sz w:val="18"/>
              </w:rPr>
            </w:pPr>
            <w:r w:rsidRPr="00C7244C">
              <w:rPr>
                <w:rFonts w:ascii="Arial" w:hAnsi="Arial"/>
                <w:sz w:val="18"/>
              </w:rPr>
              <w:t>MHz</w:t>
            </w:r>
          </w:p>
        </w:tc>
        <w:tc>
          <w:tcPr>
            <w:tcW w:w="850" w:type="dxa"/>
            <w:tcBorders>
              <w:top w:val="single" w:sz="4" w:space="0" w:color="auto"/>
              <w:left w:val="single" w:sz="4" w:space="0" w:color="auto"/>
              <w:bottom w:val="single" w:sz="4" w:space="0" w:color="auto"/>
              <w:right w:val="single" w:sz="4" w:space="0" w:color="auto"/>
            </w:tcBorders>
            <w:hideMark/>
          </w:tcPr>
          <w:p w14:paraId="545505E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5CD109E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00: N</w:t>
            </w:r>
            <w:r w:rsidRPr="00C7244C">
              <w:rPr>
                <w:rFonts w:ascii="Arial" w:hAnsi="Arial"/>
                <w:sz w:val="18"/>
                <w:vertAlign w:val="subscript"/>
              </w:rPr>
              <w:t>RB,c</w:t>
            </w:r>
            <w:r w:rsidRPr="00C7244C">
              <w:rPr>
                <w:rFonts w:ascii="Arial" w:hAnsi="Arial"/>
                <w:sz w:val="18"/>
              </w:rPr>
              <w:t xml:space="preserve"> = 66</w:t>
            </w:r>
          </w:p>
        </w:tc>
      </w:tr>
      <w:tr w:rsidR="00746AC4" w:rsidRPr="00C7244C" w14:paraId="5308D16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vAlign w:val="center"/>
            <w:hideMark/>
          </w:tcPr>
          <w:p w14:paraId="0EE94154" w14:textId="77777777" w:rsidR="00746AC4" w:rsidRPr="00C7244C" w:rsidRDefault="00746AC4" w:rsidP="003F1727">
            <w:pPr>
              <w:keepNext/>
              <w:keepLines/>
              <w:spacing w:after="0"/>
              <w:rPr>
                <w:rFonts w:ascii="Arial" w:hAnsi="Arial"/>
                <w:sz w:val="18"/>
              </w:rPr>
            </w:pPr>
            <w:r w:rsidRPr="00C7244C">
              <w:rPr>
                <w:rFonts w:ascii="Arial" w:hAnsi="Arial"/>
                <w:sz w:val="18"/>
              </w:rPr>
              <w:t>Data RBs allocated</w:t>
            </w:r>
          </w:p>
        </w:tc>
        <w:tc>
          <w:tcPr>
            <w:tcW w:w="713" w:type="dxa"/>
            <w:tcBorders>
              <w:top w:val="single" w:sz="4" w:space="0" w:color="auto"/>
              <w:left w:val="single" w:sz="4" w:space="0" w:color="auto"/>
              <w:bottom w:val="single" w:sz="4" w:space="0" w:color="auto"/>
              <w:right w:val="single" w:sz="4" w:space="0" w:color="auto"/>
            </w:tcBorders>
            <w:vAlign w:val="center"/>
          </w:tcPr>
          <w:p w14:paraId="257BE21F"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9E985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0B478D6A" w14:textId="77777777" w:rsidR="00746AC4" w:rsidRPr="00C7244C" w:rsidRDefault="00746AC4" w:rsidP="003F1727">
            <w:pPr>
              <w:keepNext/>
              <w:keepLines/>
              <w:spacing w:after="0"/>
              <w:jc w:val="center"/>
              <w:rPr>
                <w:rFonts w:ascii="Arial" w:hAnsi="Arial"/>
                <w:sz w:val="18"/>
              </w:rPr>
            </w:pPr>
            <w:r w:rsidRPr="00C7244C">
              <w:rPr>
                <w:rFonts w:ascii="Arial" w:hAnsi="Arial"/>
                <w:sz w:val="18"/>
                <w:szCs w:val="18"/>
              </w:rPr>
              <w:t>48</w:t>
            </w:r>
          </w:p>
        </w:tc>
      </w:tr>
      <w:tr w:rsidR="00746AC4" w:rsidRPr="00C7244C" w14:paraId="2B6003C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4556715" w14:textId="77777777" w:rsidR="00746AC4" w:rsidRPr="00C7244C" w:rsidRDefault="00746AC4" w:rsidP="003F1727">
            <w:pPr>
              <w:keepNext/>
              <w:keepLines/>
              <w:spacing w:after="0"/>
              <w:rPr>
                <w:rFonts w:ascii="Arial" w:hAnsi="Arial"/>
                <w:sz w:val="18"/>
              </w:rPr>
            </w:pPr>
            <w:r w:rsidRPr="00C7244C">
              <w:rPr>
                <w:rFonts w:ascii="Arial" w:hAnsi="Arial"/>
                <w:sz w:val="18"/>
              </w:rPr>
              <w:t>Initial BWP Configuration</w:t>
            </w:r>
          </w:p>
        </w:tc>
        <w:tc>
          <w:tcPr>
            <w:tcW w:w="713" w:type="dxa"/>
            <w:tcBorders>
              <w:top w:val="single" w:sz="4" w:space="0" w:color="auto"/>
              <w:left w:val="single" w:sz="4" w:space="0" w:color="auto"/>
              <w:bottom w:val="single" w:sz="4" w:space="0" w:color="auto"/>
              <w:right w:val="single" w:sz="4" w:space="0" w:color="auto"/>
            </w:tcBorders>
          </w:tcPr>
          <w:p w14:paraId="2B60593C"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2A4C2D0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7679A3D"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DLBWP.0.1</w:t>
            </w:r>
          </w:p>
          <w:p w14:paraId="6C95014E"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ULBWP.0.1</w:t>
            </w:r>
          </w:p>
        </w:tc>
      </w:tr>
      <w:tr w:rsidR="00746AC4" w:rsidRPr="00C7244C" w14:paraId="3BC3298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D7E89B2" w14:textId="77777777" w:rsidR="00746AC4" w:rsidRPr="00C7244C" w:rsidRDefault="00746AC4" w:rsidP="003F1727">
            <w:pPr>
              <w:keepNext/>
              <w:keepLines/>
              <w:spacing w:after="0"/>
              <w:rPr>
                <w:rFonts w:ascii="Arial" w:hAnsi="Arial"/>
                <w:sz w:val="18"/>
              </w:rPr>
            </w:pPr>
            <w:r w:rsidRPr="00C7244C">
              <w:rPr>
                <w:rFonts w:ascii="Arial" w:hAnsi="Arial"/>
                <w:sz w:val="18"/>
              </w:rPr>
              <w:t>Dedicated BWP Configuration</w:t>
            </w:r>
          </w:p>
        </w:tc>
        <w:tc>
          <w:tcPr>
            <w:tcW w:w="713" w:type="dxa"/>
            <w:tcBorders>
              <w:top w:val="single" w:sz="4" w:space="0" w:color="auto"/>
              <w:left w:val="single" w:sz="4" w:space="0" w:color="auto"/>
              <w:bottom w:val="single" w:sz="4" w:space="0" w:color="auto"/>
              <w:right w:val="single" w:sz="4" w:space="0" w:color="auto"/>
            </w:tcBorders>
          </w:tcPr>
          <w:p w14:paraId="1A752A50"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1BE4FED4"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3B10D499"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DLBWP.1.1</w:t>
            </w:r>
          </w:p>
          <w:p w14:paraId="0FB8B34C"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ULBWP.1.1</w:t>
            </w:r>
          </w:p>
        </w:tc>
      </w:tr>
      <w:tr w:rsidR="00746AC4" w:rsidRPr="00C7244C" w14:paraId="4928F40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91DCFE0" w14:textId="77777777" w:rsidR="00746AC4" w:rsidRPr="00C7244C" w:rsidRDefault="00746AC4" w:rsidP="003F1727">
            <w:pPr>
              <w:keepNext/>
              <w:keepLines/>
              <w:spacing w:after="0"/>
              <w:rPr>
                <w:rFonts w:ascii="Arial" w:hAnsi="Arial"/>
                <w:sz w:val="18"/>
                <w:szCs w:val="18"/>
              </w:rPr>
            </w:pPr>
            <w:r w:rsidRPr="00C7244C">
              <w:rPr>
                <w:rFonts w:ascii="Arial" w:hAnsi="Arial"/>
                <w:sz w:val="18"/>
                <w:szCs w:val="18"/>
              </w:rPr>
              <w:t>TRS Configuration</w:t>
            </w:r>
          </w:p>
        </w:tc>
        <w:tc>
          <w:tcPr>
            <w:tcW w:w="713" w:type="dxa"/>
            <w:tcBorders>
              <w:top w:val="single" w:sz="4" w:space="0" w:color="auto"/>
              <w:left w:val="single" w:sz="4" w:space="0" w:color="auto"/>
              <w:bottom w:val="single" w:sz="4" w:space="0" w:color="auto"/>
              <w:right w:val="single" w:sz="4" w:space="0" w:color="auto"/>
            </w:tcBorders>
          </w:tcPr>
          <w:p w14:paraId="17BCB36C"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D3BF10E" w14:textId="77777777" w:rsidR="00746AC4" w:rsidRPr="00C7244C" w:rsidRDefault="00746AC4" w:rsidP="003F1727">
            <w:pPr>
              <w:keepNext/>
              <w:keepLines/>
              <w:spacing w:after="0"/>
              <w:jc w:val="center"/>
              <w:rPr>
                <w:rFonts w:ascii="Arial" w:hAnsi="Arial"/>
                <w:sz w:val="18"/>
              </w:rPr>
            </w:pPr>
            <w:r w:rsidRPr="00C7244C">
              <w:rPr>
                <w:rFonts w:ascii="Arial" w:hAnsi="Arial"/>
                <w:sz w:val="22"/>
                <w:szCs w:val="22"/>
              </w:rPr>
              <w:t>1</w:t>
            </w:r>
          </w:p>
        </w:tc>
        <w:tc>
          <w:tcPr>
            <w:tcW w:w="2830" w:type="dxa"/>
            <w:gridSpan w:val="4"/>
            <w:tcBorders>
              <w:top w:val="single" w:sz="4" w:space="0" w:color="auto"/>
              <w:left w:val="single" w:sz="4" w:space="0" w:color="auto"/>
              <w:bottom w:val="single" w:sz="4" w:space="0" w:color="auto"/>
              <w:right w:val="single" w:sz="4" w:space="0" w:color="auto"/>
            </w:tcBorders>
            <w:hideMark/>
          </w:tcPr>
          <w:p w14:paraId="3F9B701E" w14:textId="77777777" w:rsidR="00746AC4" w:rsidRPr="00C7244C" w:rsidRDefault="00746AC4" w:rsidP="003F1727">
            <w:pPr>
              <w:keepNext/>
              <w:keepLines/>
              <w:spacing w:after="0"/>
              <w:jc w:val="center"/>
              <w:rPr>
                <w:rFonts w:ascii="Arial" w:hAnsi="Arial"/>
                <w:sz w:val="18"/>
                <w:szCs w:val="22"/>
              </w:rPr>
            </w:pPr>
            <w:r w:rsidRPr="00C7244C">
              <w:rPr>
                <w:rFonts w:ascii="Arial" w:hAnsi="Arial"/>
                <w:sz w:val="18"/>
                <w:szCs w:val="22"/>
              </w:rPr>
              <w:t>TRS.2.1 TDD</w:t>
            </w:r>
          </w:p>
        </w:tc>
      </w:tr>
      <w:tr w:rsidR="00746AC4" w:rsidRPr="00C7244C" w14:paraId="19F9B5C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327B007" w14:textId="77777777" w:rsidR="00746AC4" w:rsidRPr="00C7244C" w:rsidRDefault="00746AC4" w:rsidP="003F1727">
            <w:pPr>
              <w:keepNext/>
              <w:keepLines/>
              <w:spacing w:after="0"/>
              <w:rPr>
                <w:rFonts w:ascii="Arial" w:hAnsi="Arial"/>
                <w:sz w:val="18"/>
                <w:szCs w:val="18"/>
              </w:rPr>
            </w:pPr>
            <w:r w:rsidRPr="00C7244C">
              <w:rPr>
                <w:rFonts w:ascii="Arial" w:hAnsi="Arial"/>
                <w:sz w:val="18"/>
              </w:rPr>
              <w:t>PDSCH/PDCCH TCI state</w:t>
            </w:r>
          </w:p>
        </w:tc>
        <w:tc>
          <w:tcPr>
            <w:tcW w:w="713" w:type="dxa"/>
            <w:tcBorders>
              <w:top w:val="single" w:sz="4" w:space="0" w:color="auto"/>
              <w:left w:val="single" w:sz="4" w:space="0" w:color="auto"/>
              <w:bottom w:val="single" w:sz="4" w:space="0" w:color="auto"/>
              <w:right w:val="single" w:sz="4" w:space="0" w:color="auto"/>
            </w:tcBorders>
          </w:tcPr>
          <w:p w14:paraId="6498C872"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44E9754" w14:textId="77777777" w:rsidR="00746AC4" w:rsidRPr="00C7244C" w:rsidRDefault="00746AC4" w:rsidP="003F1727">
            <w:pPr>
              <w:keepNext/>
              <w:keepLines/>
              <w:spacing w:after="0"/>
              <w:jc w:val="center"/>
              <w:rPr>
                <w:rFonts w:ascii="Arial" w:hAnsi="Arial"/>
                <w:sz w:val="18"/>
              </w:rPr>
            </w:pPr>
            <w:r w:rsidRPr="00C7244C">
              <w:rPr>
                <w:rFonts w:ascii="Arial" w:hAnsi="Arial"/>
                <w:sz w:val="22"/>
                <w:szCs w:val="22"/>
              </w:rPr>
              <w:t>1</w:t>
            </w:r>
          </w:p>
        </w:tc>
        <w:tc>
          <w:tcPr>
            <w:tcW w:w="2830" w:type="dxa"/>
            <w:gridSpan w:val="4"/>
            <w:tcBorders>
              <w:top w:val="single" w:sz="4" w:space="0" w:color="auto"/>
              <w:left w:val="single" w:sz="4" w:space="0" w:color="auto"/>
              <w:bottom w:val="single" w:sz="4" w:space="0" w:color="auto"/>
              <w:right w:val="single" w:sz="4" w:space="0" w:color="auto"/>
            </w:tcBorders>
            <w:hideMark/>
          </w:tcPr>
          <w:p w14:paraId="66104A27" w14:textId="77777777" w:rsidR="00746AC4" w:rsidRPr="00C7244C" w:rsidRDefault="00746AC4" w:rsidP="003F1727">
            <w:pPr>
              <w:keepNext/>
              <w:keepLines/>
              <w:spacing w:after="0"/>
              <w:jc w:val="center"/>
              <w:rPr>
                <w:rFonts w:ascii="Arial" w:hAnsi="Arial"/>
                <w:sz w:val="18"/>
                <w:szCs w:val="22"/>
              </w:rPr>
            </w:pPr>
            <w:r w:rsidRPr="00C7244C">
              <w:rPr>
                <w:rFonts w:ascii="Arial" w:hAnsi="Arial"/>
                <w:sz w:val="18"/>
                <w:szCs w:val="22"/>
              </w:rPr>
              <w:t>TCI.State.2</w:t>
            </w:r>
          </w:p>
        </w:tc>
      </w:tr>
      <w:tr w:rsidR="00746AC4" w:rsidRPr="00C7244C" w14:paraId="599F51A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BC04813" w14:textId="77777777" w:rsidR="00746AC4" w:rsidRPr="00C7244C" w:rsidRDefault="00746AC4" w:rsidP="003F1727">
            <w:pPr>
              <w:keepNext/>
              <w:keepLines/>
              <w:spacing w:after="0"/>
              <w:rPr>
                <w:rFonts w:ascii="Arial" w:hAnsi="Arial"/>
                <w:sz w:val="18"/>
              </w:rPr>
            </w:pPr>
            <w:r w:rsidRPr="00C7244C">
              <w:rPr>
                <w:rFonts w:ascii="Arial" w:hAnsi="Arial"/>
                <w:sz w:val="18"/>
              </w:rPr>
              <w:t>PDSCH Reference measurement channel</w:t>
            </w:r>
          </w:p>
        </w:tc>
        <w:tc>
          <w:tcPr>
            <w:tcW w:w="713" w:type="dxa"/>
            <w:tcBorders>
              <w:top w:val="single" w:sz="4" w:space="0" w:color="auto"/>
              <w:left w:val="single" w:sz="4" w:space="0" w:color="auto"/>
              <w:bottom w:val="single" w:sz="4" w:space="0" w:color="auto"/>
              <w:right w:val="single" w:sz="4" w:space="0" w:color="auto"/>
            </w:tcBorders>
          </w:tcPr>
          <w:p w14:paraId="3A99C922"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8C5FB1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E3E5DC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R.3.3 TDD</w:t>
            </w:r>
          </w:p>
        </w:tc>
      </w:tr>
      <w:tr w:rsidR="00746AC4" w:rsidRPr="00C7244C" w14:paraId="4A24B38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00CA21A" w14:textId="77777777" w:rsidR="00746AC4" w:rsidRPr="00C7244C" w:rsidRDefault="00746AC4" w:rsidP="003F1727">
            <w:pPr>
              <w:keepNext/>
              <w:keepLines/>
              <w:spacing w:after="0"/>
              <w:rPr>
                <w:rFonts w:ascii="Arial" w:hAnsi="Arial"/>
                <w:sz w:val="18"/>
              </w:rPr>
            </w:pPr>
            <w:r w:rsidRPr="00C7244C">
              <w:rPr>
                <w:rFonts w:ascii="Arial" w:hAnsi="Arial"/>
                <w:sz w:val="18"/>
              </w:rPr>
              <w:t>RMSI CORESET Reference Channel</w:t>
            </w:r>
          </w:p>
        </w:tc>
        <w:tc>
          <w:tcPr>
            <w:tcW w:w="713" w:type="dxa"/>
            <w:tcBorders>
              <w:top w:val="single" w:sz="4" w:space="0" w:color="auto"/>
              <w:left w:val="single" w:sz="4" w:space="0" w:color="auto"/>
              <w:bottom w:val="single" w:sz="4" w:space="0" w:color="auto"/>
              <w:right w:val="single" w:sz="4" w:space="0" w:color="auto"/>
            </w:tcBorders>
          </w:tcPr>
          <w:p w14:paraId="0FB393E5"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773D608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08AC0411" w14:textId="77777777" w:rsidR="00746AC4" w:rsidRPr="00C7244C" w:rsidRDefault="00746AC4" w:rsidP="003F1727">
            <w:pPr>
              <w:keepNext/>
              <w:keepLines/>
              <w:spacing w:after="0"/>
              <w:jc w:val="center"/>
              <w:rPr>
                <w:rFonts w:ascii="Arial" w:hAnsi="Arial"/>
                <w:sz w:val="18"/>
              </w:rPr>
            </w:pPr>
            <w:r w:rsidRPr="00C7244C">
              <w:rPr>
                <w:rFonts w:ascii="Arial" w:hAnsi="Arial"/>
                <w:sz w:val="18"/>
              </w:rPr>
              <w:t>CR.3.2 TDD</w:t>
            </w:r>
          </w:p>
        </w:tc>
      </w:tr>
      <w:tr w:rsidR="00746AC4" w:rsidRPr="00C7244C" w14:paraId="5540CEB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D071F98" w14:textId="77777777" w:rsidR="00746AC4" w:rsidRPr="00C7244C" w:rsidRDefault="00746AC4" w:rsidP="003F1727">
            <w:pPr>
              <w:keepNext/>
              <w:keepLines/>
              <w:spacing w:after="0"/>
              <w:rPr>
                <w:rFonts w:ascii="Arial" w:hAnsi="Arial"/>
                <w:sz w:val="18"/>
              </w:rPr>
            </w:pPr>
            <w:r w:rsidRPr="00C7244C">
              <w:rPr>
                <w:rFonts w:ascii="Arial" w:hAnsi="Arial"/>
                <w:sz w:val="18"/>
              </w:rPr>
              <w:t>Dedicated CORESET Reference Channel</w:t>
            </w:r>
          </w:p>
        </w:tc>
        <w:tc>
          <w:tcPr>
            <w:tcW w:w="713" w:type="dxa"/>
            <w:tcBorders>
              <w:top w:val="single" w:sz="4" w:space="0" w:color="auto"/>
              <w:left w:val="single" w:sz="4" w:space="0" w:color="auto"/>
              <w:bottom w:val="single" w:sz="4" w:space="0" w:color="auto"/>
              <w:right w:val="single" w:sz="4" w:space="0" w:color="auto"/>
            </w:tcBorders>
          </w:tcPr>
          <w:p w14:paraId="15541237"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54B9588"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FB45C2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CCR.3.7 TDD</w:t>
            </w:r>
          </w:p>
        </w:tc>
      </w:tr>
      <w:tr w:rsidR="00746AC4" w:rsidRPr="00C7244C" w14:paraId="25097A3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32461373" w14:textId="77777777" w:rsidR="00746AC4" w:rsidRPr="00C7244C" w:rsidRDefault="00746AC4" w:rsidP="003F1727">
            <w:pPr>
              <w:keepNext/>
              <w:keepLines/>
              <w:spacing w:after="0"/>
              <w:rPr>
                <w:rFonts w:ascii="Arial" w:hAnsi="Arial"/>
                <w:sz w:val="18"/>
              </w:rPr>
            </w:pPr>
            <w:r w:rsidRPr="00C7244C">
              <w:rPr>
                <w:rFonts w:ascii="Arial" w:hAnsi="Arial"/>
                <w:sz w:val="18"/>
              </w:rPr>
              <w:t>OCNG Patterns</w:t>
            </w:r>
          </w:p>
        </w:tc>
        <w:tc>
          <w:tcPr>
            <w:tcW w:w="713" w:type="dxa"/>
            <w:tcBorders>
              <w:top w:val="single" w:sz="4" w:space="0" w:color="auto"/>
              <w:left w:val="single" w:sz="4" w:space="0" w:color="auto"/>
              <w:bottom w:val="single" w:sz="4" w:space="0" w:color="auto"/>
              <w:right w:val="single" w:sz="4" w:space="0" w:color="auto"/>
            </w:tcBorders>
          </w:tcPr>
          <w:p w14:paraId="4564F0A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4C701FC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047F5C6D" w14:textId="77777777" w:rsidR="00746AC4" w:rsidRPr="00C7244C" w:rsidRDefault="00746AC4" w:rsidP="003F1727">
            <w:pPr>
              <w:keepNext/>
              <w:keepLines/>
              <w:spacing w:after="0"/>
              <w:jc w:val="center"/>
              <w:rPr>
                <w:rFonts w:ascii="Arial" w:hAnsi="Arial"/>
                <w:sz w:val="18"/>
              </w:rPr>
            </w:pPr>
            <w:r w:rsidRPr="00C7244C">
              <w:rPr>
                <w:rFonts w:ascii="Arial" w:hAnsi="Arial"/>
                <w:snapToGrid w:val="0"/>
                <w:sz w:val="18"/>
              </w:rPr>
              <w:t>OP.3</w:t>
            </w:r>
          </w:p>
        </w:tc>
      </w:tr>
      <w:tr w:rsidR="00746AC4" w:rsidRPr="00C7244C" w14:paraId="5F1E27EB"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7A382A6" w14:textId="77777777" w:rsidR="00746AC4" w:rsidRPr="00C7244C" w:rsidRDefault="00746AC4" w:rsidP="003F1727">
            <w:pPr>
              <w:keepNext/>
              <w:keepLines/>
              <w:spacing w:after="0"/>
              <w:rPr>
                <w:rFonts w:ascii="Arial" w:hAnsi="Arial"/>
                <w:sz w:val="18"/>
              </w:rPr>
            </w:pPr>
            <w:r w:rsidRPr="00C7244C">
              <w:rPr>
                <w:rFonts w:ascii="Arial" w:hAnsi="Arial"/>
                <w:sz w:val="18"/>
              </w:rPr>
              <w:t>SSB configuration</w:t>
            </w:r>
          </w:p>
        </w:tc>
        <w:tc>
          <w:tcPr>
            <w:tcW w:w="713" w:type="dxa"/>
            <w:tcBorders>
              <w:top w:val="single" w:sz="4" w:space="0" w:color="auto"/>
              <w:left w:val="single" w:sz="4" w:space="0" w:color="auto"/>
              <w:bottom w:val="single" w:sz="4" w:space="0" w:color="auto"/>
              <w:right w:val="single" w:sz="4" w:space="0" w:color="auto"/>
            </w:tcBorders>
          </w:tcPr>
          <w:p w14:paraId="56D80A3F"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90DFB1D"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6867546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SB.2 FR2</w:t>
            </w:r>
          </w:p>
        </w:tc>
      </w:tr>
      <w:tr w:rsidR="00746AC4" w:rsidRPr="00C7244C" w14:paraId="46E3AFE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2EE522B" w14:textId="77777777" w:rsidR="00746AC4" w:rsidRPr="00C7244C" w:rsidRDefault="00746AC4" w:rsidP="003F1727">
            <w:pPr>
              <w:keepNext/>
              <w:keepLines/>
              <w:spacing w:after="0"/>
              <w:rPr>
                <w:rFonts w:ascii="Arial" w:hAnsi="Arial"/>
                <w:sz w:val="18"/>
              </w:rPr>
            </w:pPr>
            <w:r w:rsidRPr="00C7244C">
              <w:rPr>
                <w:rFonts w:ascii="Arial" w:hAnsi="Arial"/>
                <w:sz w:val="18"/>
              </w:rPr>
              <w:t>SMTC configuration</w:t>
            </w:r>
          </w:p>
        </w:tc>
        <w:tc>
          <w:tcPr>
            <w:tcW w:w="713" w:type="dxa"/>
            <w:tcBorders>
              <w:top w:val="single" w:sz="4" w:space="0" w:color="auto"/>
              <w:left w:val="single" w:sz="4" w:space="0" w:color="auto"/>
              <w:bottom w:val="single" w:sz="4" w:space="0" w:color="auto"/>
              <w:right w:val="single" w:sz="4" w:space="0" w:color="auto"/>
            </w:tcBorders>
          </w:tcPr>
          <w:p w14:paraId="2BD2EF66"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636E33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2B86412"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MTC.2</w:t>
            </w:r>
          </w:p>
        </w:tc>
      </w:tr>
      <w:tr w:rsidR="00746AC4" w:rsidRPr="00C7244C" w14:paraId="7F94D25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7DFEE96" w14:textId="77777777" w:rsidR="00746AC4" w:rsidRPr="00C7244C" w:rsidRDefault="00746AC4" w:rsidP="003F1727">
            <w:pPr>
              <w:keepNext/>
              <w:keepLines/>
              <w:spacing w:after="0"/>
              <w:rPr>
                <w:rFonts w:ascii="Arial" w:hAnsi="Arial"/>
                <w:sz w:val="18"/>
              </w:rPr>
            </w:pPr>
            <w:r w:rsidRPr="00C7244C">
              <w:rPr>
                <w:rFonts w:ascii="Arial" w:hAnsi="Arial" w:cs="Arial"/>
                <w:bCs/>
                <w:sz w:val="18"/>
                <w:szCs w:val="18"/>
              </w:rPr>
              <w:t>PDSCH/PDCCH subcarrier spacing</w:t>
            </w:r>
          </w:p>
        </w:tc>
        <w:tc>
          <w:tcPr>
            <w:tcW w:w="713" w:type="dxa"/>
            <w:tcBorders>
              <w:top w:val="single" w:sz="4" w:space="0" w:color="auto"/>
              <w:left w:val="single" w:sz="4" w:space="0" w:color="auto"/>
              <w:bottom w:val="single" w:sz="4" w:space="0" w:color="auto"/>
              <w:right w:val="single" w:sz="4" w:space="0" w:color="auto"/>
            </w:tcBorders>
            <w:vAlign w:val="center"/>
            <w:hideMark/>
          </w:tcPr>
          <w:p w14:paraId="54D0B6C6" w14:textId="77777777" w:rsidR="00746AC4" w:rsidRPr="00C7244C" w:rsidRDefault="00746AC4" w:rsidP="003F1727">
            <w:pPr>
              <w:keepNext/>
              <w:keepLines/>
              <w:spacing w:after="0"/>
              <w:jc w:val="center"/>
              <w:rPr>
                <w:rFonts w:ascii="Arial" w:hAnsi="Arial"/>
                <w:sz w:val="18"/>
              </w:rPr>
            </w:pPr>
            <w:r w:rsidRPr="00C7244C">
              <w:rPr>
                <w:rFonts w:ascii="Arial" w:hAnsi="Arial" w:cs="Arial"/>
                <w:sz w:val="18"/>
                <w:szCs w:val="18"/>
              </w:rPr>
              <w:t>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6600B24E"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3C5352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0</w:t>
            </w:r>
          </w:p>
        </w:tc>
      </w:tr>
      <w:tr w:rsidR="00746AC4" w:rsidRPr="00C7244C" w14:paraId="42812A0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B561DCA" w14:textId="77777777" w:rsidR="00746AC4" w:rsidRPr="00C7244C" w:rsidRDefault="00746AC4" w:rsidP="003F1727">
            <w:pPr>
              <w:keepNext/>
              <w:keepLines/>
              <w:spacing w:after="0"/>
              <w:rPr>
                <w:rFonts w:ascii="Arial" w:hAnsi="Arial"/>
                <w:sz w:val="18"/>
              </w:rPr>
            </w:pPr>
            <w:r w:rsidRPr="00C7244C">
              <w:rPr>
                <w:rFonts w:ascii="Arial" w:eastAsia="Calibri" w:hAnsi="Arial" w:cs="Arial"/>
                <w:sz w:val="18"/>
                <w:szCs w:val="18"/>
              </w:rPr>
              <w:t>TRS Configuration</w:t>
            </w:r>
          </w:p>
        </w:tc>
        <w:tc>
          <w:tcPr>
            <w:tcW w:w="713" w:type="dxa"/>
            <w:tcBorders>
              <w:top w:val="single" w:sz="4" w:space="0" w:color="auto"/>
              <w:left w:val="single" w:sz="4" w:space="0" w:color="auto"/>
              <w:bottom w:val="single" w:sz="4" w:space="0" w:color="auto"/>
              <w:right w:val="single" w:sz="4" w:space="0" w:color="auto"/>
            </w:tcBorders>
          </w:tcPr>
          <w:p w14:paraId="01C17B45"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76A2B1F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5A92883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RS.2.1 TDD</w:t>
            </w:r>
          </w:p>
        </w:tc>
      </w:tr>
      <w:tr w:rsidR="00746AC4" w:rsidRPr="00C7244C" w14:paraId="78C4B7B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vAlign w:val="center"/>
            <w:hideMark/>
          </w:tcPr>
          <w:p w14:paraId="70374721"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Calibri" w:hAnsi="Arial" w:cs="Arial"/>
                <w:sz w:val="18"/>
                <w:szCs w:val="18"/>
              </w:rPr>
              <w:t>CSI-RS configuration for CSI reporting</w:t>
            </w:r>
          </w:p>
        </w:tc>
        <w:tc>
          <w:tcPr>
            <w:tcW w:w="713" w:type="dxa"/>
            <w:tcBorders>
              <w:top w:val="single" w:sz="4" w:space="0" w:color="auto"/>
              <w:left w:val="single" w:sz="4" w:space="0" w:color="auto"/>
              <w:bottom w:val="single" w:sz="4" w:space="0" w:color="auto"/>
              <w:right w:val="single" w:sz="4" w:space="0" w:color="auto"/>
            </w:tcBorders>
            <w:vAlign w:val="center"/>
          </w:tcPr>
          <w:p w14:paraId="13B0BA59"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DE99775"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05646D6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CSI-RS.3.1 TDD</w:t>
            </w:r>
          </w:p>
        </w:tc>
      </w:tr>
      <w:tr w:rsidR="00746AC4" w:rsidRPr="00C7244C" w14:paraId="58BA494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DC9D2E2"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reportConfigType</w:t>
            </w:r>
          </w:p>
        </w:tc>
        <w:tc>
          <w:tcPr>
            <w:tcW w:w="713" w:type="dxa"/>
            <w:tcBorders>
              <w:top w:val="single" w:sz="4" w:space="0" w:color="auto"/>
              <w:left w:val="single" w:sz="4" w:space="0" w:color="auto"/>
              <w:bottom w:val="single" w:sz="4" w:space="0" w:color="auto"/>
              <w:right w:val="single" w:sz="4" w:space="0" w:color="auto"/>
            </w:tcBorders>
            <w:vAlign w:val="center"/>
          </w:tcPr>
          <w:p w14:paraId="32AC007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B99CED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269FBA49"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periodic</w:t>
            </w:r>
          </w:p>
        </w:tc>
      </w:tr>
      <w:tr w:rsidR="00746AC4" w:rsidRPr="00C7244C" w14:paraId="3EF214B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D990812"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reportQuantity</w:t>
            </w:r>
          </w:p>
        </w:tc>
        <w:tc>
          <w:tcPr>
            <w:tcW w:w="713" w:type="dxa"/>
            <w:tcBorders>
              <w:top w:val="single" w:sz="4" w:space="0" w:color="auto"/>
              <w:left w:val="single" w:sz="4" w:space="0" w:color="auto"/>
              <w:bottom w:val="single" w:sz="4" w:space="0" w:color="auto"/>
              <w:right w:val="single" w:sz="4" w:space="0" w:color="auto"/>
            </w:tcBorders>
            <w:vAlign w:val="center"/>
          </w:tcPr>
          <w:p w14:paraId="72D782FD"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C905D7"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AF1F287"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cri-RI-PMI-CQI</w:t>
            </w:r>
          </w:p>
        </w:tc>
      </w:tr>
      <w:tr w:rsidR="00746AC4" w:rsidRPr="00C7244C" w14:paraId="466CF20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68107023"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CSI reporting periodicity</w:t>
            </w:r>
          </w:p>
        </w:tc>
        <w:tc>
          <w:tcPr>
            <w:tcW w:w="713" w:type="dxa"/>
            <w:tcBorders>
              <w:top w:val="single" w:sz="4" w:space="0" w:color="auto"/>
              <w:left w:val="single" w:sz="4" w:space="0" w:color="auto"/>
              <w:bottom w:val="single" w:sz="4" w:space="0" w:color="auto"/>
              <w:right w:val="single" w:sz="4" w:space="0" w:color="auto"/>
            </w:tcBorders>
            <w:vAlign w:val="center"/>
            <w:hideMark/>
          </w:tcPr>
          <w:p w14:paraId="59AAE48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slo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0CF106"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67872395"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40</w:t>
            </w:r>
          </w:p>
        </w:tc>
      </w:tr>
      <w:tr w:rsidR="00746AC4" w:rsidRPr="00C7244C" w14:paraId="5663885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C8CF943"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CSI reporting offset</w:t>
            </w:r>
          </w:p>
        </w:tc>
        <w:tc>
          <w:tcPr>
            <w:tcW w:w="713" w:type="dxa"/>
            <w:tcBorders>
              <w:top w:val="single" w:sz="4" w:space="0" w:color="auto"/>
              <w:left w:val="single" w:sz="4" w:space="0" w:color="auto"/>
              <w:bottom w:val="single" w:sz="4" w:space="0" w:color="auto"/>
              <w:right w:val="single" w:sz="4" w:space="0" w:color="auto"/>
            </w:tcBorders>
            <w:vAlign w:val="center"/>
            <w:hideMark/>
          </w:tcPr>
          <w:p w14:paraId="27436492"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slo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75F7B9"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BAD675F"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4</w:t>
            </w:r>
          </w:p>
        </w:tc>
      </w:tr>
      <w:tr w:rsidR="00746AC4" w:rsidRPr="00C7244C" w14:paraId="7CCDFB7E"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3717F57" w14:textId="77777777" w:rsidR="00746AC4" w:rsidRPr="00C7244C" w:rsidRDefault="00746AC4" w:rsidP="003F1727">
            <w:pPr>
              <w:keepNext/>
              <w:keepLines/>
              <w:spacing w:after="0"/>
              <w:rPr>
                <w:rFonts w:ascii="Arial" w:hAnsi="Arial"/>
                <w:sz w:val="18"/>
              </w:rPr>
            </w:pPr>
            <w:r w:rsidRPr="00C7244C">
              <w:rPr>
                <w:rFonts w:ascii="Arial" w:hAnsi="Arial"/>
                <w:sz w:val="18"/>
              </w:rPr>
              <w:t>EPRE ratio of PSS to SSS</w:t>
            </w:r>
          </w:p>
        </w:tc>
        <w:tc>
          <w:tcPr>
            <w:tcW w:w="713" w:type="dxa"/>
            <w:tcBorders>
              <w:top w:val="single" w:sz="4" w:space="0" w:color="auto"/>
              <w:left w:val="single" w:sz="4" w:space="0" w:color="auto"/>
              <w:bottom w:val="nil"/>
              <w:right w:val="single" w:sz="4" w:space="0" w:color="auto"/>
            </w:tcBorders>
            <w:hideMark/>
          </w:tcPr>
          <w:p w14:paraId="742F065E" w14:textId="77777777" w:rsidR="00746AC4" w:rsidRPr="00C7244C" w:rsidRDefault="00746AC4" w:rsidP="003F1727">
            <w:pPr>
              <w:keepNext/>
              <w:keepLines/>
              <w:spacing w:after="0"/>
              <w:jc w:val="center"/>
              <w:rPr>
                <w:rFonts w:ascii="Arial" w:hAnsi="Arial"/>
                <w:sz w:val="18"/>
              </w:rPr>
            </w:pPr>
            <w:r w:rsidRPr="00C7244C">
              <w:rPr>
                <w:rFonts w:ascii="Arial" w:hAnsi="Arial"/>
                <w:sz w:val="18"/>
              </w:rPr>
              <w:t>dB</w:t>
            </w:r>
          </w:p>
        </w:tc>
        <w:tc>
          <w:tcPr>
            <w:tcW w:w="850" w:type="dxa"/>
            <w:tcBorders>
              <w:top w:val="single" w:sz="4" w:space="0" w:color="auto"/>
              <w:left w:val="single" w:sz="4" w:space="0" w:color="auto"/>
              <w:bottom w:val="nil"/>
              <w:right w:val="single" w:sz="4" w:space="0" w:color="auto"/>
            </w:tcBorders>
            <w:hideMark/>
          </w:tcPr>
          <w:p w14:paraId="4B143537"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nil"/>
              <w:right w:val="single" w:sz="4" w:space="0" w:color="auto"/>
            </w:tcBorders>
            <w:hideMark/>
          </w:tcPr>
          <w:p w14:paraId="614A5C9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0</w:t>
            </w:r>
          </w:p>
        </w:tc>
      </w:tr>
      <w:tr w:rsidR="00746AC4" w:rsidRPr="00C7244C" w14:paraId="1EB42CC2"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536024B" w14:textId="77777777" w:rsidR="00746AC4" w:rsidRPr="00C7244C" w:rsidRDefault="00746AC4" w:rsidP="003F1727">
            <w:pPr>
              <w:keepNext/>
              <w:keepLines/>
              <w:spacing w:after="0"/>
              <w:rPr>
                <w:rFonts w:ascii="Arial" w:hAnsi="Arial"/>
                <w:sz w:val="18"/>
              </w:rPr>
            </w:pPr>
            <w:r w:rsidRPr="00C7244C">
              <w:rPr>
                <w:rFonts w:ascii="Arial" w:hAnsi="Arial"/>
                <w:sz w:val="18"/>
              </w:rPr>
              <w:t>EPRE ratio of PBCH DMRS to SSS</w:t>
            </w:r>
          </w:p>
        </w:tc>
        <w:tc>
          <w:tcPr>
            <w:tcW w:w="713" w:type="dxa"/>
            <w:tcBorders>
              <w:top w:val="nil"/>
              <w:left w:val="single" w:sz="4" w:space="0" w:color="auto"/>
              <w:bottom w:val="nil"/>
              <w:right w:val="single" w:sz="4" w:space="0" w:color="auto"/>
            </w:tcBorders>
            <w:hideMark/>
          </w:tcPr>
          <w:p w14:paraId="0402B1EB"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76704076"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B65E2A2" w14:textId="77777777" w:rsidR="00746AC4" w:rsidRPr="00C7244C" w:rsidRDefault="00746AC4" w:rsidP="003F1727">
            <w:pPr>
              <w:spacing w:after="0"/>
              <w:rPr>
                <w:rFonts w:ascii="CG Times (WN)" w:hAnsi="CG Times (WN)"/>
                <w:lang w:eastAsia="zh-CN"/>
              </w:rPr>
            </w:pPr>
          </w:p>
        </w:tc>
      </w:tr>
      <w:tr w:rsidR="00746AC4" w:rsidRPr="00C7244C" w14:paraId="620AE66B"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125C208" w14:textId="77777777" w:rsidR="00746AC4" w:rsidRPr="00C7244C" w:rsidRDefault="00746AC4" w:rsidP="003F1727">
            <w:pPr>
              <w:keepNext/>
              <w:keepLines/>
              <w:spacing w:after="0"/>
              <w:rPr>
                <w:rFonts w:ascii="Arial" w:hAnsi="Arial"/>
                <w:sz w:val="18"/>
              </w:rPr>
            </w:pPr>
            <w:r w:rsidRPr="00C7244C">
              <w:rPr>
                <w:rFonts w:ascii="Arial" w:hAnsi="Arial"/>
                <w:sz w:val="18"/>
              </w:rPr>
              <w:t>EPRE ratio of PBCH to PBCH DMRS</w:t>
            </w:r>
          </w:p>
        </w:tc>
        <w:tc>
          <w:tcPr>
            <w:tcW w:w="713" w:type="dxa"/>
            <w:tcBorders>
              <w:top w:val="nil"/>
              <w:left w:val="single" w:sz="4" w:space="0" w:color="auto"/>
              <w:bottom w:val="nil"/>
              <w:right w:val="single" w:sz="4" w:space="0" w:color="auto"/>
            </w:tcBorders>
            <w:hideMark/>
          </w:tcPr>
          <w:p w14:paraId="20915F2F"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03FD6359"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2AD90112" w14:textId="77777777" w:rsidR="00746AC4" w:rsidRPr="00C7244C" w:rsidRDefault="00746AC4" w:rsidP="003F1727">
            <w:pPr>
              <w:spacing w:after="0"/>
              <w:rPr>
                <w:rFonts w:ascii="CG Times (WN)" w:hAnsi="CG Times (WN)"/>
                <w:lang w:eastAsia="zh-CN"/>
              </w:rPr>
            </w:pPr>
          </w:p>
        </w:tc>
      </w:tr>
      <w:tr w:rsidR="00746AC4" w:rsidRPr="00C7244C" w14:paraId="7BA6151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7367504" w14:textId="77777777" w:rsidR="00746AC4" w:rsidRPr="00C7244C" w:rsidRDefault="00746AC4" w:rsidP="003F1727">
            <w:pPr>
              <w:keepNext/>
              <w:keepLines/>
              <w:spacing w:after="0"/>
              <w:rPr>
                <w:rFonts w:ascii="Arial" w:hAnsi="Arial"/>
                <w:sz w:val="18"/>
              </w:rPr>
            </w:pPr>
            <w:r w:rsidRPr="00C7244C">
              <w:rPr>
                <w:rFonts w:ascii="Arial" w:hAnsi="Arial"/>
                <w:sz w:val="18"/>
              </w:rPr>
              <w:t>EPRE ratio of PDCCH DMRS to SSS</w:t>
            </w:r>
          </w:p>
        </w:tc>
        <w:tc>
          <w:tcPr>
            <w:tcW w:w="713" w:type="dxa"/>
            <w:tcBorders>
              <w:top w:val="nil"/>
              <w:left w:val="single" w:sz="4" w:space="0" w:color="auto"/>
              <w:bottom w:val="nil"/>
              <w:right w:val="single" w:sz="4" w:space="0" w:color="auto"/>
            </w:tcBorders>
            <w:hideMark/>
          </w:tcPr>
          <w:p w14:paraId="5F341064"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6B65A26B"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3514D7C3" w14:textId="77777777" w:rsidR="00746AC4" w:rsidRPr="00C7244C" w:rsidRDefault="00746AC4" w:rsidP="003F1727">
            <w:pPr>
              <w:spacing w:after="0"/>
              <w:rPr>
                <w:rFonts w:ascii="CG Times (WN)" w:hAnsi="CG Times (WN)"/>
                <w:lang w:eastAsia="zh-CN"/>
              </w:rPr>
            </w:pPr>
          </w:p>
        </w:tc>
      </w:tr>
      <w:tr w:rsidR="00746AC4" w:rsidRPr="00C7244C" w14:paraId="5D96EE2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D84684E" w14:textId="77777777" w:rsidR="00746AC4" w:rsidRPr="00C7244C" w:rsidRDefault="00746AC4" w:rsidP="003F1727">
            <w:pPr>
              <w:keepNext/>
              <w:keepLines/>
              <w:spacing w:after="0"/>
              <w:rPr>
                <w:rFonts w:ascii="Arial" w:hAnsi="Arial"/>
                <w:sz w:val="18"/>
              </w:rPr>
            </w:pPr>
            <w:r w:rsidRPr="00C7244C">
              <w:rPr>
                <w:rFonts w:ascii="Arial" w:hAnsi="Arial"/>
                <w:sz w:val="18"/>
              </w:rPr>
              <w:t>EPRE ratio of PDCCH to PDCCH DMRS</w:t>
            </w:r>
          </w:p>
        </w:tc>
        <w:tc>
          <w:tcPr>
            <w:tcW w:w="713" w:type="dxa"/>
            <w:tcBorders>
              <w:top w:val="nil"/>
              <w:left w:val="single" w:sz="4" w:space="0" w:color="auto"/>
              <w:bottom w:val="nil"/>
              <w:right w:val="single" w:sz="4" w:space="0" w:color="auto"/>
            </w:tcBorders>
            <w:hideMark/>
          </w:tcPr>
          <w:p w14:paraId="4BA23481"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28C50D3C"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2A997E81" w14:textId="77777777" w:rsidR="00746AC4" w:rsidRPr="00C7244C" w:rsidRDefault="00746AC4" w:rsidP="003F1727">
            <w:pPr>
              <w:spacing w:after="0"/>
              <w:rPr>
                <w:rFonts w:ascii="CG Times (WN)" w:hAnsi="CG Times (WN)"/>
                <w:lang w:eastAsia="zh-CN"/>
              </w:rPr>
            </w:pPr>
          </w:p>
        </w:tc>
      </w:tr>
      <w:tr w:rsidR="00746AC4" w:rsidRPr="00C7244C" w14:paraId="4CDA6B15"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23C5A51" w14:textId="77777777" w:rsidR="00746AC4" w:rsidRPr="00C7244C" w:rsidRDefault="00746AC4" w:rsidP="003F1727">
            <w:pPr>
              <w:keepNext/>
              <w:keepLines/>
              <w:spacing w:after="0"/>
              <w:rPr>
                <w:rFonts w:ascii="Arial" w:hAnsi="Arial"/>
                <w:sz w:val="18"/>
              </w:rPr>
            </w:pPr>
            <w:r w:rsidRPr="00C7244C">
              <w:rPr>
                <w:rFonts w:ascii="Arial" w:hAnsi="Arial"/>
                <w:sz w:val="18"/>
              </w:rPr>
              <w:t xml:space="preserve">EPRE ratio of PDSCH DMRS to SSS </w:t>
            </w:r>
          </w:p>
        </w:tc>
        <w:tc>
          <w:tcPr>
            <w:tcW w:w="713" w:type="dxa"/>
            <w:tcBorders>
              <w:top w:val="nil"/>
              <w:left w:val="single" w:sz="4" w:space="0" w:color="auto"/>
              <w:bottom w:val="nil"/>
              <w:right w:val="single" w:sz="4" w:space="0" w:color="auto"/>
            </w:tcBorders>
            <w:hideMark/>
          </w:tcPr>
          <w:p w14:paraId="606195B6"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1AB9617B"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54DD678D" w14:textId="77777777" w:rsidR="00746AC4" w:rsidRPr="00C7244C" w:rsidRDefault="00746AC4" w:rsidP="003F1727">
            <w:pPr>
              <w:spacing w:after="0"/>
              <w:rPr>
                <w:rFonts w:ascii="CG Times (WN)" w:hAnsi="CG Times (WN)"/>
                <w:lang w:eastAsia="zh-CN"/>
              </w:rPr>
            </w:pPr>
          </w:p>
        </w:tc>
      </w:tr>
      <w:tr w:rsidR="00746AC4" w:rsidRPr="00C7244C" w14:paraId="4823B48C"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24ADCD1" w14:textId="77777777" w:rsidR="00746AC4" w:rsidRPr="00C7244C" w:rsidRDefault="00746AC4" w:rsidP="003F1727">
            <w:pPr>
              <w:keepNext/>
              <w:keepLines/>
              <w:spacing w:after="0"/>
              <w:rPr>
                <w:rFonts w:ascii="Arial" w:hAnsi="Arial"/>
                <w:sz w:val="18"/>
              </w:rPr>
            </w:pPr>
            <w:r w:rsidRPr="00C7244C">
              <w:rPr>
                <w:rFonts w:ascii="Arial" w:hAnsi="Arial"/>
                <w:sz w:val="18"/>
              </w:rPr>
              <w:t xml:space="preserve">EPRE ratio of PDSCH to PDSCH </w:t>
            </w:r>
          </w:p>
        </w:tc>
        <w:tc>
          <w:tcPr>
            <w:tcW w:w="713" w:type="dxa"/>
            <w:tcBorders>
              <w:top w:val="nil"/>
              <w:left w:val="single" w:sz="4" w:space="0" w:color="auto"/>
              <w:bottom w:val="nil"/>
              <w:right w:val="single" w:sz="4" w:space="0" w:color="auto"/>
            </w:tcBorders>
            <w:hideMark/>
          </w:tcPr>
          <w:p w14:paraId="3D06361C"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3256B780"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3CA6F7C" w14:textId="77777777" w:rsidR="00746AC4" w:rsidRPr="00C7244C" w:rsidRDefault="00746AC4" w:rsidP="003F1727">
            <w:pPr>
              <w:spacing w:after="0"/>
              <w:rPr>
                <w:rFonts w:ascii="CG Times (WN)" w:hAnsi="CG Times (WN)"/>
                <w:lang w:eastAsia="zh-CN"/>
              </w:rPr>
            </w:pPr>
          </w:p>
        </w:tc>
      </w:tr>
      <w:tr w:rsidR="00746AC4" w:rsidRPr="00C7244C" w14:paraId="7D08A2C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CD24A29" w14:textId="77777777" w:rsidR="00746AC4" w:rsidRPr="00C7244C" w:rsidRDefault="00746AC4" w:rsidP="003F1727">
            <w:pPr>
              <w:keepNext/>
              <w:keepLines/>
              <w:spacing w:after="0"/>
              <w:rPr>
                <w:rFonts w:ascii="Arial" w:hAnsi="Arial"/>
                <w:sz w:val="18"/>
              </w:rPr>
            </w:pPr>
            <w:r w:rsidRPr="00C7244C">
              <w:rPr>
                <w:rFonts w:ascii="Arial" w:hAnsi="Arial"/>
                <w:sz w:val="18"/>
              </w:rPr>
              <w:t>EPRE ratio of OCNG DMRS to SSS(Note 1)</w:t>
            </w:r>
          </w:p>
        </w:tc>
        <w:tc>
          <w:tcPr>
            <w:tcW w:w="713" w:type="dxa"/>
            <w:tcBorders>
              <w:top w:val="nil"/>
              <w:left w:val="single" w:sz="4" w:space="0" w:color="auto"/>
              <w:bottom w:val="nil"/>
              <w:right w:val="single" w:sz="4" w:space="0" w:color="auto"/>
            </w:tcBorders>
            <w:hideMark/>
          </w:tcPr>
          <w:p w14:paraId="4A73BE91"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556298F1"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2922E57" w14:textId="77777777" w:rsidR="00746AC4" w:rsidRPr="00C7244C" w:rsidRDefault="00746AC4" w:rsidP="003F1727">
            <w:pPr>
              <w:spacing w:after="0"/>
              <w:rPr>
                <w:rFonts w:ascii="CG Times (WN)" w:hAnsi="CG Times (WN)"/>
                <w:lang w:eastAsia="zh-CN"/>
              </w:rPr>
            </w:pPr>
          </w:p>
        </w:tc>
      </w:tr>
      <w:tr w:rsidR="00746AC4" w:rsidRPr="00C7244C" w14:paraId="09B8B72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F5ACBEB" w14:textId="77777777" w:rsidR="00746AC4" w:rsidRPr="00C7244C" w:rsidRDefault="00746AC4" w:rsidP="003F1727">
            <w:pPr>
              <w:keepNext/>
              <w:keepLines/>
              <w:spacing w:after="0"/>
              <w:rPr>
                <w:rFonts w:ascii="Arial" w:hAnsi="Arial"/>
                <w:sz w:val="18"/>
              </w:rPr>
            </w:pPr>
            <w:r w:rsidRPr="00C7244C">
              <w:rPr>
                <w:rFonts w:ascii="Arial" w:hAnsi="Arial"/>
                <w:sz w:val="18"/>
              </w:rPr>
              <w:t>EPRE ratio of OCNG to OCNG DMRS (Note 1)</w:t>
            </w:r>
          </w:p>
        </w:tc>
        <w:tc>
          <w:tcPr>
            <w:tcW w:w="713" w:type="dxa"/>
            <w:tcBorders>
              <w:top w:val="nil"/>
              <w:left w:val="single" w:sz="4" w:space="0" w:color="auto"/>
              <w:bottom w:val="single" w:sz="4" w:space="0" w:color="auto"/>
              <w:right w:val="single" w:sz="4" w:space="0" w:color="auto"/>
            </w:tcBorders>
            <w:hideMark/>
          </w:tcPr>
          <w:p w14:paraId="694DE5CA" w14:textId="77777777" w:rsidR="00746AC4" w:rsidRPr="00C7244C" w:rsidRDefault="00746AC4" w:rsidP="003F1727">
            <w:pPr>
              <w:rPr>
                <w:rFonts w:ascii="Arial" w:hAnsi="Arial"/>
                <w:sz w:val="18"/>
              </w:rPr>
            </w:pPr>
          </w:p>
        </w:tc>
        <w:tc>
          <w:tcPr>
            <w:tcW w:w="850" w:type="dxa"/>
            <w:tcBorders>
              <w:top w:val="nil"/>
              <w:left w:val="single" w:sz="4" w:space="0" w:color="auto"/>
              <w:bottom w:val="single" w:sz="4" w:space="0" w:color="auto"/>
              <w:right w:val="single" w:sz="4" w:space="0" w:color="auto"/>
            </w:tcBorders>
            <w:hideMark/>
          </w:tcPr>
          <w:p w14:paraId="6C75540A"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single" w:sz="4" w:space="0" w:color="auto"/>
              <w:right w:val="single" w:sz="4" w:space="0" w:color="auto"/>
            </w:tcBorders>
            <w:hideMark/>
          </w:tcPr>
          <w:p w14:paraId="6C2605C8" w14:textId="77777777" w:rsidR="00746AC4" w:rsidRPr="00C7244C" w:rsidRDefault="00746AC4" w:rsidP="003F1727">
            <w:pPr>
              <w:spacing w:after="0"/>
              <w:rPr>
                <w:rFonts w:ascii="CG Times (WN)" w:hAnsi="CG Times (WN)"/>
                <w:lang w:eastAsia="zh-CN"/>
              </w:rPr>
            </w:pPr>
          </w:p>
        </w:tc>
      </w:tr>
      <w:tr w:rsidR="00746AC4" w:rsidRPr="00C7244C" w14:paraId="73F7E66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E562F01" w14:textId="77777777" w:rsidR="00746AC4" w:rsidRPr="00C7244C" w:rsidRDefault="00746AC4" w:rsidP="003F1727">
            <w:pPr>
              <w:keepNext/>
              <w:keepLines/>
              <w:spacing w:after="0"/>
              <w:rPr>
                <w:rFonts w:ascii="Arial" w:hAnsi="Arial"/>
                <w:sz w:val="18"/>
              </w:rPr>
            </w:pPr>
            <w:r w:rsidRPr="00C7244C">
              <w:rPr>
                <w:rFonts w:ascii="Arial" w:hAnsi="Arial"/>
                <w:sz w:val="18"/>
              </w:rPr>
              <w:t>Propagation condition</w:t>
            </w:r>
          </w:p>
        </w:tc>
        <w:tc>
          <w:tcPr>
            <w:tcW w:w="713" w:type="dxa"/>
            <w:tcBorders>
              <w:top w:val="single" w:sz="4" w:space="0" w:color="auto"/>
              <w:left w:val="single" w:sz="4" w:space="0" w:color="auto"/>
              <w:bottom w:val="single" w:sz="4" w:space="0" w:color="auto"/>
              <w:right w:val="single" w:sz="4" w:space="0" w:color="auto"/>
            </w:tcBorders>
          </w:tcPr>
          <w:p w14:paraId="1B55EDD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4A91241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3D229D4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AWGN</w:t>
            </w:r>
          </w:p>
        </w:tc>
      </w:tr>
    </w:tbl>
    <w:p w14:paraId="08501B07" w14:textId="77777777" w:rsidR="00746AC4" w:rsidRPr="00C7244C" w:rsidRDefault="00746AC4" w:rsidP="00746AC4"/>
    <w:p w14:paraId="042981D6" w14:textId="77777777" w:rsidR="00746AC4" w:rsidRPr="00C7244C" w:rsidRDefault="00746AC4" w:rsidP="00746AC4">
      <w:pPr>
        <w:pStyle w:val="TH"/>
      </w:pPr>
      <w:r w:rsidRPr="00C7244C">
        <w:t>Table 7.5.12.1.5-2: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
      <w:tr w:rsidR="00746AC4" w:rsidRPr="00C7244C" w14:paraId="0B5903D7" w14:textId="77777777" w:rsidTr="003F1727">
        <w:trPr>
          <w:trHeight w:val="120"/>
          <w:jc w:val="center"/>
        </w:trPr>
        <w:tc>
          <w:tcPr>
            <w:tcW w:w="2605" w:type="dxa"/>
            <w:vMerge w:val="restart"/>
            <w:tcBorders>
              <w:top w:val="single" w:sz="4" w:space="0" w:color="auto"/>
              <w:left w:val="single" w:sz="4" w:space="0" w:color="auto"/>
              <w:bottom w:val="single" w:sz="4" w:space="0" w:color="auto"/>
              <w:right w:val="single" w:sz="4" w:space="0" w:color="auto"/>
            </w:tcBorders>
            <w:vAlign w:val="center"/>
            <w:hideMark/>
          </w:tcPr>
          <w:p w14:paraId="47669B40"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2294" w:type="dxa"/>
            <w:vMerge w:val="restart"/>
            <w:tcBorders>
              <w:top w:val="single" w:sz="4" w:space="0" w:color="auto"/>
              <w:left w:val="single" w:sz="4" w:space="0" w:color="auto"/>
              <w:bottom w:val="single" w:sz="4" w:space="0" w:color="auto"/>
              <w:right w:val="single" w:sz="4" w:space="0" w:color="auto"/>
            </w:tcBorders>
            <w:vAlign w:val="center"/>
            <w:hideMark/>
          </w:tcPr>
          <w:p w14:paraId="465EBC0B"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3376" w:type="dxa"/>
            <w:gridSpan w:val="4"/>
            <w:tcBorders>
              <w:top w:val="single" w:sz="4" w:space="0" w:color="auto"/>
              <w:left w:val="single" w:sz="4" w:space="0" w:color="auto"/>
              <w:bottom w:val="single" w:sz="4" w:space="0" w:color="auto"/>
              <w:right w:val="single" w:sz="4" w:space="0" w:color="auto"/>
            </w:tcBorders>
            <w:vAlign w:val="center"/>
            <w:hideMark/>
          </w:tcPr>
          <w:p w14:paraId="3B60CB03"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Cell 2</w:t>
            </w:r>
          </w:p>
        </w:tc>
      </w:tr>
      <w:tr w:rsidR="00746AC4" w:rsidRPr="00C7244C" w14:paraId="33F07D9B" w14:textId="77777777" w:rsidTr="003F1727">
        <w:trPr>
          <w:trHeight w:val="120"/>
          <w:jc w:val="center"/>
        </w:trPr>
        <w:tc>
          <w:tcPr>
            <w:tcW w:w="2605" w:type="dxa"/>
            <w:vMerge/>
            <w:tcBorders>
              <w:top w:val="single" w:sz="4" w:space="0" w:color="auto"/>
              <w:left w:val="single" w:sz="4" w:space="0" w:color="auto"/>
              <w:bottom w:val="single" w:sz="4" w:space="0" w:color="auto"/>
              <w:right w:val="single" w:sz="4" w:space="0" w:color="auto"/>
            </w:tcBorders>
            <w:vAlign w:val="center"/>
            <w:hideMark/>
          </w:tcPr>
          <w:p w14:paraId="70F50919" w14:textId="77777777" w:rsidR="00746AC4" w:rsidRPr="00C7244C" w:rsidRDefault="00746AC4" w:rsidP="003F1727">
            <w:pPr>
              <w:spacing w:after="0"/>
              <w:rPr>
                <w:rFonts w:ascii="Arial" w:hAnsi="Arial" w:cs="Arial"/>
                <w:b/>
                <w:sz w:val="18"/>
                <w:lang w:eastAsia="fr-FR"/>
              </w:rPr>
            </w:pPr>
          </w:p>
        </w:tc>
        <w:tc>
          <w:tcPr>
            <w:tcW w:w="2294" w:type="dxa"/>
            <w:vMerge/>
            <w:tcBorders>
              <w:top w:val="single" w:sz="4" w:space="0" w:color="auto"/>
              <w:left w:val="single" w:sz="4" w:space="0" w:color="auto"/>
              <w:bottom w:val="single" w:sz="4" w:space="0" w:color="auto"/>
              <w:right w:val="single" w:sz="4" w:space="0" w:color="auto"/>
            </w:tcBorders>
            <w:vAlign w:val="center"/>
            <w:hideMark/>
          </w:tcPr>
          <w:p w14:paraId="036AF48E" w14:textId="77777777" w:rsidR="00746AC4" w:rsidRPr="00C7244C" w:rsidRDefault="00746AC4" w:rsidP="003F1727">
            <w:pPr>
              <w:spacing w:after="0"/>
              <w:rPr>
                <w:rFonts w:ascii="Arial" w:hAnsi="Arial" w:cs="Arial"/>
                <w:b/>
                <w:sz w:val="18"/>
                <w:lang w:eastAsia="fr-FR"/>
              </w:rPr>
            </w:pPr>
          </w:p>
        </w:tc>
        <w:tc>
          <w:tcPr>
            <w:tcW w:w="844" w:type="dxa"/>
            <w:tcBorders>
              <w:top w:val="single" w:sz="4" w:space="0" w:color="auto"/>
              <w:left w:val="single" w:sz="4" w:space="0" w:color="auto"/>
              <w:bottom w:val="single" w:sz="4" w:space="0" w:color="auto"/>
              <w:right w:val="single" w:sz="4" w:space="0" w:color="auto"/>
            </w:tcBorders>
            <w:hideMark/>
          </w:tcPr>
          <w:p w14:paraId="3934916D"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v4.2.0"/>
                <w:b/>
                <w:bCs/>
                <w:sz w:val="18"/>
                <w:lang w:eastAsia="zh-CN"/>
              </w:rPr>
              <w:t>T1</w:t>
            </w:r>
          </w:p>
        </w:tc>
        <w:tc>
          <w:tcPr>
            <w:tcW w:w="844" w:type="dxa"/>
            <w:tcBorders>
              <w:top w:val="single" w:sz="4" w:space="0" w:color="auto"/>
              <w:left w:val="single" w:sz="4" w:space="0" w:color="auto"/>
              <w:bottom w:val="single" w:sz="4" w:space="0" w:color="auto"/>
              <w:right w:val="single" w:sz="4" w:space="0" w:color="auto"/>
            </w:tcBorders>
            <w:hideMark/>
          </w:tcPr>
          <w:p w14:paraId="30BBD206"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v4.2.0"/>
                <w:b/>
                <w:bCs/>
                <w:sz w:val="18"/>
                <w:lang w:eastAsia="zh-CN"/>
              </w:rPr>
              <w:t>T2</w:t>
            </w:r>
          </w:p>
        </w:tc>
        <w:tc>
          <w:tcPr>
            <w:tcW w:w="844" w:type="dxa"/>
            <w:tcBorders>
              <w:top w:val="single" w:sz="4" w:space="0" w:color="auto"/>
              <w:left w:val="single" w:sz="4" w:space="0" w:color="auto"/>
              <w:bottom w:val="single" w:sz="4" w:space="0" w:color="auto"/>
              <w:right w:val="single" w:sz="4" w:space="0" w:color="auto"/>
            </w:tcBorders>
            <w:hideMark/>
          </w:tcPr>
          <w:p w14:paraId="3074F856"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bCs/>
                <w:sz w:val="18"/>
              </w:rPr>
              <w:t>T3</w:t>
            </w:r>
          </w:p>
        </w:tc>
        <w:tc>
          <w:tcPr>
            <w:tcW w:w="844" w:type="dxa"/>
            <w:tcBorders>
              <w:top w:val="single" w:sz="4" w:space="0" w:color="auto"/>
              <w:left w:val="single" w:sz="4" w:space="0" w:color="auto"/>
              <w:bottom w:val="single" w:sz="4" w:space="0" w:color="auto"/>
              <w:right w:val="single" w:sz="4" w:space="0" w:color="auto"/>
            </w:tcBorders>
            <w:hideMark/>
          </w:tcPr>
          <w:p w14:paraId="1267D203"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bCs/>
                <w:sz w:val="18"/>
              </w:rPr>
              <w:t>T4</w:t>
            </w:r>
          </w:p>
        </w:tc>
      </w:tr>
      <w:tr w:rsidR="00746AC4" w:rsidRPr="00C7244C" w14:paraId="38DCEE48"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0F65D9" w14:textId="77777777" w:rsidR="00746AC4" w:rsidRPr="00C7244C" w:rsidRDefault="00746AC4" w:rsidP="003F1727">
            <w:pPr>
              <w:keepNext/>
              <w:keepLines/>
              <w:spacing w:after="0"/>
              <w:rPr>
                <w:rFonts w:ascii="Arial" w:hAnsi="Arial"/>
                <w:sz w:val="18"/>
                <w:lang w:eastAsia="fr-FR"/>
              </w:rPr>
            </w:pPr>
            <w:r w:rsidRPr="00C7244C">
              <w:rPr>
                <w:rFonts w:ascii="Arial" w:hAnsi="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5C2F4B2" w14:textId="77777777" w:rsidR="00746AC4" w:rsidRPr="00C7244C" w:rsidRDefault="00746AC4" w:rsidP="003F1727">
            <w:pPr>
              <w:keepNext/>
              <w:keepLines/>
              <w:spacing w:after="0"/>
              <w:jc w:val="center"/>
              <w:rPr>
                <w:rFonts w:ascii="Arial" w:hAnsi="Arial"/>
                <w:sz w:val="18"/>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033239B8"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Setup 2a according to clause A.3.15.2.1</w:t>
            </w:r>
          </w:p>
        </w:tc>
      </w:tr>
      <w:tr w:rsidR="00746AC4" w:rsidRPr="00C7244C" w14:paraId="763A14DE"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EAE20F8" w14:textId="77777777" w:rsidR="00746AC4" w:rsidRPr="00C7244C" w:rsidRDefault="00746AC4" w:rsidP="003F1727">
            <w:pPr>
              <w:keepNext/>
              <w:keepLines/>
              <w:spacing w:after="0"/>
              <w:rPr>
                <w:rFonts w:ascii="Arial" w:hAnsi="Arial"/>
                <w:sz w:val="18"/>
                <w:lang w:eastAsia="fr-FR"/>
              </w:rPr>
            </w:pPr>
            <w:r w:rsidRPr="00C7244C">
              <w:rPr>
                <w:rFonts w:ascii="Arial" w:hAnsi="Arial"/>
                <w:sz w:val="18"/>
                <w:szCs w:val="18"/>
              </w:rPr>
              <w:t>Assumption for UE beams</w:t>
            </w:r>
            <w:r w:rsidRPr="00C7244C">
              <w:rPr>
                <w:rFonts w:ascii="Arial" w:hAnsi="Arial"/>
                <w:sz w:val="18"/>
                <w:szCs w:val="18"/>
                <w:vertAlign w:val="superscript"/>
              </w:rPr>
              <w:t>Note 6</w:t>
            </w:r>
          </w:p>
        </w:tc>
        <w:tc>
          <w:tcPr>
            <w:tcW w:w="2294" w:type="dxa"/>
            <w:tcBorders>
              <w:top w:val="single" w:sz="4" w:space="0" w:color="auto"/>
              <w:left w:val="single" w:sz="4" w:space="0" w:color="auto"/>
              <w:bottom w:val="single" w:sz="4" w:space="0" w:color="auto"/>
              <w:right w:val="single" w:sz="4" w:space="0" w:color="auto"/>
            </w:tcBorders>
          </w:tcPr>
          <w:p w14:paraId="49338849" w14:textId="77777777" w:rsidR="00746AC4" w:rsidRPr="00C7244C" w:rsidRDefault="00746AC4" w:rsidP="003F1727">
            <w:pPr>
              <w:keepNext/>
              <w:keepLines/>
              <w:spacing w:after="0"/>
              <w:jc w:val="center"/>
              <w:rPr>
                <w:rFonts w:ascii="Arial" w:hAnsi="Arial"/>
                <w:sz w:val="18"/>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59002937"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rPr>
              <w:t>Rough</w:t>
            </w:r>
          </w:p>
        </w:tc>
      </w:tr>
      <w:tr w:rsidR="00746AC4" w:rsidRPr="00C7244C" w14:paraId="5AFD3054"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D3F8C73" w14:textId="77777777" w:rsidR="00746AC4" w:rsidRPr="00C7244C" w:rsidRDefault="00746AC4" w:rsidP="003F1727">
            <w:pPr>
              <w:keepNext/>
              <w:keepLines/>
              <w:spacing w:after="0"/>
              <w:rPr>
                <w:rFonts w:ascii="Arial" w:eastAsia="Calibri" w:hAnsi="Arial"/>
                <w:sz w:val="18"/>
                <w:szCs w:val="22"/>
                <w:lang w:eastAsia="fr-FR"/>
              </w:rPr>
            </w:pPr>
            <w:r w:rsidRPr="00C7244C">
              <w:rPr>
                <w:rFonts w:ascii="Arial" w:eastAsia="Calibri" w:hAnsi="Arial" w:cs="Arial"/>
                <w:sz w:val="18"/>
                <w:szCs w:val="22"/>
              </w:rPr>
              <w:t>Ês</w:t>
            </w:r>
            <w:r w:rsidRPr="00C7244C">
              <w:rPr>
                <w:rFonts w:ascii="Arial" w:hAnsi="Arial" w:cs="Arial"/>
                <w:sz w:val="18"/>
                <w:lang w:eastAsia="fr-FR"/>
              </w:rPr>
              <w:t xml:space="preserve"> </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9FBDEBB"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4E9CACA9"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B98ABA1" w14:textId="5FA1CAB3"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81</w:t>
            </w:r>
          </w:p>
        </w:tc>
      </w:tr>
      <w:tr w:rsidR="00746AC4" w:rsidRPr="00C7244C" w14:paraId="634202C9"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3E33F5A2" w14:textId="77777777" w:rsidR="00746AC4" w:rsidRPr="00C7244C" w:rsidRDefault="00746AC4" w:rsidP="003F1727">
            <w:pPr>
              <w:keepNext/>
              <w:keepLines/>
              <w:spacing w:after="0"/>
              <w:rPr>
                <w:rFonts w:ascii="Arial" w:hAnsi="Arial"/>
                <w:sz w:val="18"/>
                <w:lang w:eastAsia="fr-FR"/>
              </w:rPr>
            </w:pPr>
            <w:r w:rsidRPr="00C7244C">
              <w:rPr>
                <w:rFonts w:ascii="Arial" w:hAnsi="Arial"/>
                <w:sz w:val="18"/>
                <w:lang w:eastAsia="fr-FR"/>
              </w:rPr>
              <w:t>SSB_RP</w:t>
            </w:r>
            <w:r w:rsidRPr="00C7244C">
              <w:rPr>
                <w:rFonts w:ascii="Arial" w:hAnsi="Arial"/>
                <w:sz w:val="18"/>
                <w:vertAlign w:val="superscript"/>
                <w:lang w:eastAsia="fr-FR"/>
              </w:rPr>
              <w:t>Note2, Note 4</w:t>
            </w:r>
          </w:p>
        </w:tc>
        <w:tc>
          <w:tcPr>
            <w:tcW w:w="2294" w:type="dxa"/>
            <w:tcBorders>
              <w:top w:val="single" w:sz="4" w:space="0" w:color="auto"/>
              <w:left w:val="single" w:sz="4" w:space="0" w:color="auto"/>
              <w:bottom w:val="single" w:sz="4" w:space="0" w:color="auto"/>
              <w:right w:val="single" w:sz="4" w:space="0" w:color="auto"/>
            </w:tcBorders>
            <w:hideMark/>
          </w:tcPr>
          <w:p w14:paraId="6A633000"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7A355C45"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C21AEF6" w14:textId="5CEA1CF4"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81</w:t>
            </w:r>
          </w:p>
        </w:tc>
      </w:tr>
      <w:tr w:rsidR="00746AC4" w:rsidRPr="00C7244C" w14:paraId="30D66B47"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7671B6C0" w14:textId="77777777" w:rsidR="00746AC4" w:rsidRPr="00C7244C" w:rsidRDefault="00746AC4" w:rsidP="003F1727">
            <w:pPr>
              <w:keepNext/>
              <w:keepLines/>
              <w:spacing w:after="0"/>
              <w:rPr>
                <w:rFonts w:ascii="Arial" w:hAnsi="Arial"/>
                <w:sz w:val="18"/>
                <w:lang w:eastAsia="fr-FR"/>
              </w:rPr>
            </w:pPr>
            <w:r w:rsidRPr="00C7244C">
              <w:rPr>
                <w:rFonts w:ascii="Arial" w:eastAsia="Calibri" w:hAnsi="Arial"/>
                <w:position w:val="-12"/>
                <w:sz w:val="18"/>
                <w:szCs w:val="22"/>
                <w:lang w:eastAsia="fr-FR"/>
              </w:rPr>
              <w:object w:dxaOrig="615" w:dyaOrig="405" w14:anchorId="0857B660">
                <v:shape id="_x0000_i1227" type="#_x0000_t75" style="width:32.4pt;height:20.4pt" o:ole="" fillcolor="window">
                  <v:imagedata r:id="rId34" o:title=""/>
                </v:shape>
                <o:OLEObject Type="Embed" ProgID="Equation.3" ShapeID="_x0000_i1227" DrawAspect="Content" ObjectID="_1781671903" r:id="rId240"/>
              </w:object>
            </w:r>
            <w:r w:rsidRPr="00C7244C">
              <w:rPr>
                <w:rFonts w:ascii="Arial" w:hAnsi="Arial" w:cs="Arial"/>
                <w:sz w:val="18"/>
                <w:vertAlign w:val="subscript"/>
              </w:rPr>
              <w:t xml:space="preserve"> BB</w:t>
            </w:r>
            <w:r w:rsidRPr="00C7244C">
              <w:rPr>
                <w:rFonts w:ascii="Arial" w:hAnsi="Arial" w:cs="Arial"/>
                <w:sz w:val="18"/>
              </w:rPr>
              <w:t xml:space="preserve"> </w:t>
            </w:r>
            <w:r w:rsidRPr="00C7244C">
              <w:rPr>
                <w:rFonts w:ascii="Arial" w:hAnsi="Arial" w:cs="Arial"/>
                <w:sz w:val="18"/>
                <w:vertAlign w:val="superscript"/>
              </w:rPr>
              <w:t>Note 2, Note 7</w:t>
            </w:r>
          </w:p>
        </w:tc>
        <w:tc>
          <w:tcPr>
            <w:tcW w:w="2294" w:type="dxa"/>
            <w:tcBorders>
              <w:top w:val="single" w:sz="4" w:space="0" w:color="auto"/>
              <w:left w:val="single" w:sz="4" w:space="0" w:color="auto"/>
              <w:bottom w:val="single" w:sz="4" w:space="0" w:color="auto"/>
              <w:right w:val="single" w:sz="4" w:space="0" w:color="auto"/>
            </w:tcBorders>
            <w:hideMark/>
          </w:tcPr>
          <w:p w14:paraId="037CECDF"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6A97EA12"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0FBA42E" w14:textId="1C659402"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4.88</w:t>
            </w:r>
          </w:p>
        </w:tc>
      </w:tr>
      <w:tr w:rsidR="00746AC4" w:rsidRPr="00C7244C" w14:paraId="350E2CAB"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DE5238" w14:textId="77777777" w:rsidR="00746AC4" w:rsidRPr="00C7244C" w:rsidRDefault="00746AC4" w:rsidP="003F1727">
            <w:pPr>
              <w:keepNext/>
              <w:keepLines/>
              <w:spacing w:after="0"/>
              <w:rPr>
                <w:rFonts w:ascii="Arial" w:hAnsi="Arial"/>
                <w:sz w:val="18"/>
                <w:lang w:eastAsia="fr-FR"/>
              </w:rPr>
            </w:pPr>
            <w:r w:rsidRPr="00C7244C">
              <w:rPr>
                <w:rFonts w:ascii="Arial" w:hAnsi="Arial"/>
                <w:sz w:val="18"/>
                <w:lang w:eastAsia="fr-FR"/>
              </w:rPr>
              <w:t>Io</w:t>
            </w:r>
            <w:r w:rsidRPr="00C7244C">
              <w:rPr>
                <w:rFonts w:ascii="Arial" w:hAnsi="Arial"/>
                <w:sz w:val="18"/>
                <w:vertAlign w:val="superscript"/>
                <w:lang w:eastAsia="fr-FR"/>
              </w:rPr>
              <w:t>Note 2, Note 4</w:t>
            </w:r>
          </w:p>
        </w:tc>
        <w:tc>
          <w:tcPr>
            <w:tcW w:w="2294" w:type="dxa"/>
            <w:tcBorders>
              <w:top w:val="single" w:sz="4" w:space="0" w:color="auto"/>
              <w:left w:val="single" w:sz="4" w:space="0" w:color="auto"/>
              <w:bottom w:val="single" w:sz="4" w:space="0" w:color="auto"/>
              <w:right w:val="single" w:sz="4" w:space="0" w:color="auto"/>
            </w:tcBorders>
            <w:hideMark/>
          </w:tcPr>
          <w:p w14:paraId="6804F67F"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95.04 MHz</w:t>
            </w:r>
          </w:p>
        </w:tc>
        <w:tc>
          <w:tcPr>
            <w:tcW w:w="844" w:type="dxa"/>
            <w:tcBorders>
              <w:top w:val="single" w:sz="4" w:space="0" w:color="auto"/>
              <w:left w:val="single" w:sz="4" w:space="0" w:color="auto"/>
              <w:bottom w:val="single" w:sz="4" w:space="0" w:color="auto"/>
              <w:right w:val="single" w:sz="4" w:space="0" w:color="auto"/>
            </w:tcBorders>
            <w:hideMark/>
          </w:tcPr>
          <w:p w14:paraId="21716345"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N/A</w:t>
            </w:r>
          </w:p>
        </w:tc>
        <w:tc>
          <w:tcPr>
            <w:tcW w:w="2532" w:type="dxa"/>
            <w:gridSpan w:val="3"/>
            <w:tcBorders>
              <w:top w:val="single" w:sz="4" w:space="0" w:color="auto"/>
              <w:left w:val="single" w:sz="4" w:space="0" w:color="auto"/>
              <w:bottom w:val="single" w:sz="4" w:space="0" w:color="auto"/>
              <w:right w:val="single" w:sz="4" w:space="0" w:color="auto"/>
            </w:tcBorders>
            <w:hideMark/>
          </w:tcPr>
          <w:p w14:paraId="15FA0E95" w14:textId="7FEBE29F"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56.41</w:t>
            </w:r>
          </w:p>
        </w:tc>
      </w:tr>
      <w:tr w:rsidR="00746AC4" w:rsidRPr="00C7244C" w14:paraId="76861E14" w14:textId="77777777" w:rsidTr="003F1727">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7BD45AFC"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1:</w:t>
            </w:r>
            <w:r w:rsidRPr="00C7244C">
              <w:rPr>
                <w:rFonts w:ascii="Arial" w:hAnsi="Arial"/>
                <w:sz w:val="18"/>
                <w:lang w:eastAsia="fr-FR"/>
              </w:rPr>
              <w:tab/>
              <w:t>Void</w:t>
            </w:r>
          </w:p>
          <w:p w14:paraId="1CB35E99"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2:</w:t>
            </w:r>
            <w:r w:rsidRPr="00C7244C">
              <w:rPr>
                <w:rFonts w:ascii="Arial" w:hAnsi="Arial"/>
                <w:sz w:val="18"/>
                <w:lang w:eastAsia="fr-FR"/>
              </w:rPr>
              <w:tab/>
            </w:r>
            <w:r w:rsidRPr="00C7244C">
              <w:rPr>
                <w:rFonts w:ascii="Arial" w:hAnsi="Arial" w:cs="Arial"/>
                <w:sz w:val="18"/>
                <w:lang w:eastAsia="fr-FR"/>
              </w:rPr>
              <w:t xml:space="preserve">Es/Iot, </w:t>
            </w:r>
            <w:r w:rsidRPr="00C7244C">
              <w:rPr>
                <w:rFonts w:ascii="Arial" w:hAnsi="Arial"/>
                <w:sz w:val="18"/>
                <w:lang w:eastAsia="fr-FR"/>
              </w:rPr>
              <w:t>SSB_RP and Io levels have been derived from other parameters for information purposes. They are not settable parameters themselves.</w:t>
            </w:r>
          </w:p>
          <w:p w14:paraId="2840E089"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3:</w:t>
            </w:r>
            <w:r w:rsidRPr="00C7244C">
              <w:rPr>
                <w:rFonts w:ascii="Arial" w:hAnsi="Arial"/>
                <w:sz w:val="18"/>
                <w:lang w:eastAsia="fr-FR"/>
              </w:rPr>
              <w:tab/>
              <w:t>Void</w:t>
            </w:r>
          </w:p>
          <w:p w14:paraId="5BF2B026"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4:</w:t>
            </w:r>
            <w:r w:rsidRPr="00C7244C">
              <w:rPr>
                <w:rFonts w:ascii="Arial" w:hAnsi="Arial"/>
                <w:sz w:val="18"/>
                <w:lang w:eastAsia="fr-FR"/>
              </w:rPr>
              <w:tab/>
              <w:t>Equivalent power received by an antenna with 0dBi gain at the centre of the quiet zone</w:t>
            </w:r>
          </w:p>
          <w:p w14:paraId="085C8D7B"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5:</w:t>
            </w:r>
            <w:r w:rsidRPr="00C7244C">
              <w:rPr>
                <w:rFonts w:ascii="Arial" w:hAnsi="Arial"/>
                <w:sz w:val="18"/>
                <w:lang w:eastAsia="fr-FR"/>
              </w:rPr>
              <w:tab/>
              <w:t>Void</w:t>
            </w:r>
          </w:p>
          <w:p w14:paraId="61AC5BD5"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6:</w:t>
            </w:r>
            <w:r w:rsidRPr="00C7244C">
              <w:rPr>
                <w:rFonts w:ascii="Arial" w:hAnsi="Arial"/>
                <w:sz w:val="18"/>
                <w:lang w:eastAsia="fr-FR"/>
              </w:rPr>
              <w:tab/>
              <w:t>Information about types of UE beam is given in B.2.1.3, and does not limit UE implementation or test system implementation</w:t>
            </w:r>
          </w:p>
          <w:p w14:paraId="2C4BE467"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cs="Arial"/>
                <w:sz w:val="18"/>
              </w:rPr>
              <w:t>Note 7:</w:t>
            </w:r>
            <w:r w:rsidRPr="00C7244C">
              <w:rPr>
                <w:rFonts w:ascii="Arial" w:hAnsi="Arial" w:cs="Arial"/>
                <w:sz w:val="18"/>
              </w:rPr>
              <w:tab/>
              <w:t>Calculation of Es/Iot</w:t>
            </w:r>
            <w:r w:rsidRPr="00C7244C">
              <w:rPr>
                <w:rFonts w:ascii="Arial" w:hAnsi="Arial" w:cs="Arial"/>
                <w:sz w:val="18"/>
                <w:vertAlign w:val="subscript"/>
              </w:rPr>
              <w:t>BB</w:t>
            </w:r>
            <w:r w:rsidRPr="00C7244C">
              <w:rPr>
                <w:rFonts w:ascii="Arial" w:hAnsi="Arial" w:cs="Arial"/>
                <w:sz w:val="18"/>
              </w:rPr>
              <w:t xml:space="preserve"> includes the effect of UE internal noise up to the value assumed for the associated Refsens requirement in clause 7.3.2 of TS 38.101-2 [19], and an allowance of 1dB for UE multi-band relaxation factor ΔMB</w:t>
            </w:r>
            <w:r w:rsidRPr="00C7244C">
              <w:rPr>
                <w:rFonts w:ascii="Arial" w:hAnsi="Arial" w:cs="Arial"/>
                <w:sz w:val="18"/>
                <w:vertAlign w:val="subscript"/>
              </w:rPr>
              <w:t>S</w:t>
            </w:r>
            <w:r w:rsidRPr="00C7244C">
              <w:rPr>
                <w:rFonts w:ascii="Arial" w:hAnsi="Arial" w:cs="Arial"/>
                <w:sz w:val="18"/>
              </w:rPr>
              <w:t xml:space="preserve"> from TS 38.101-2 [19] Table 6.2.1.3-4.</w:t>
            </w:r>
          </w:p>
        </w:tc>
      </w:tr>
    </w:tbl>
    <w:p w14:paraId="123CDD3B" w14:textId="77777777" w:rsidR="00746AC4" w:rsidRPr="00C7244C" w:rsidRDefault="00746AC4" w:rsidP="00746AC4"/>
    <w:p w14:paraId="43FFCC91" w14:textId="77777777" w:rsidR="00746AC4" w:rsidRPr="00C7244C" w:rsidRDefault="00746AC4" w:rsidP="00746AC4">
      <w:pPr>
        <w:rPr>
          <w:lang w:eastAsia="zh-CN"/>
        </w:rPr>
      </w:pPr>
      <w:r w:rsidRPr="00C7244C">
        <w:t>T</w:t>
      </w:r>
      <w:r w:rsidRPr="00C7244C">
        <w:rPr>
          <w:vertAlign w:val="subscript"/>
        </w:rPr>
        <w:t>RRC_delay</w:t>
      </w:r>
      <w:r w:rsidRPr="00C7244C">
        <w:t xml:space="preserve"> + </w:t>
      </w:r>
      <w:r w:rsidRPr="00C7244C">
        <w:rPr>
          <w:iCs/>
        </w:rPr>
        <w:t>T</w:t>
      </w:r>
      <w:r w:rsidRPr="00C7244C">
        <w:rPr>
          <w:iCs/>
          <w:vertAlign w:val="subscript"/>
        </w:rPr>
        <w:t>Event_DU</w:t>
      </w:r>
      <w:r w:rsidRPr="00C7244C">
        <w:rPr>
          <w:iCs/>
        </w:rPr>
        <w:t xml:space="preserve"> occurs during T1 as the </w:t>
      </w:r>
      <w:r w:rsidRPr="00C7244C">
        <w:rPr>
          <w:lang w:eastAsia="zh-CN"/>
        </w:rPr>
        <w:t xml:space="preserve">PSCell addition </w:t>
      </w:r>
      <w:r w:rsidRPr="00C7244C">
        <w:rPr>
          <w:iCs/>
        </w:rPr>
        <w:t>condition becomes satisfied at the start of T2. The test shall verify that there are no interruptions during T1.</w:t>
      </w:r>
    </w:p>
    <w:p w14:paraId="4757AFFD" w14:textId="77777777" w:rsidR="00746AC4" w:rsidRPr="00C7244C" w:rsidRDefault="00746AC4" w:rsidP="00746AC4">
      <w:pPr>
        <w:rPr>
          <w:lang w:eastAsia="zh-CN"/>
        </w:rPr>
      </w:pPr>
      <w:r w:rsidRPr="00C7244C">
        <w:rPr>
          <w:lang w:eastAsia="zh-CN"/>
        </w:rPr>
        <w:t>The UE shall transmit the PRACH to PSCell (</w:t>
      </w:r>
      <w:r w:rsidRPr="00C7244C">
        <w:rPr>
          <w:rFonts w:eastAsia="MS Mincho" w:cs="v4.2.0"/>
        </w:rPr>
        <w:t>Cell 2</w:t>
      </w:r>
      <w:r w:rsidRPr="00C7244C">
        <w:rPr>
          <w:lang w:eastAsia="zh-CN"/>
        </w:rPr>
        <w:t xml:space="preserve">) </w:t>
      </w:r>
      <w:r w:rsidRPr="00C7244C">
        <w:rPr>
          <w:rFonts w:eastAsia="MS Mincho" w:cs="v4.2.0"/>
        </w:rPr>
        <w:t>less than</w:t>
      </w:r>
      <w:r w:rsidRPr="00C7244C">
        <w:rPr>
          <w:lang w:eastAsia="zh-CN"/>
        </w:rPr>
        <w:t xml:space="preserve"> </w:t>
      </w:r>
      <w:r w:rsidRPr="00C7244C">
        <w:t>T</w:t>
      </w:r>
      <w:r w:rsidRPr="00C7244C">
        <w:rPr>
          <w:vertAlign w:val="subscript"/>
        </w:rPr>
        <w:t>config_PSCell_Addition_Conditional</w:t>
      </w:r>
      <w:r w:rsidRPr="00C7244C">
        <w:rPr>
          <w:vertAlign w:val="superscript"/>
          <w:lang w:eastAsia="zh-CN"/>
        </w:rPr>
        <w:t xml:space="preserve"> Note1</w:t>
      </w:r>
      <w:r w:rsidRPr="00C7244C">
        <w:rPr>
          <w:lang w:eastAsia="zh-CN"/>
        </w:rPr>
        <w:t xml:space="preserve"> into T2.</w:t>
      </w:r>
    </w:p>
    <w:p w14:paraId="0A076A89" w14:textId="77777777" w:rsidR="00746AC4" w:rsidRPr="00C7244C" w:rsidRDefault="00746AC4" w:rsidP="00746AC4">
      <w:pPr>
        <w:rPr>
          <w:lang w:eastAsia="zh-CN"/>
        </w:rPr>
      </w:pPr>
      <w:r w:rsidRPr="00C7244C">
        <w:rPr>
          <w:lang w:eastAsia="zh-CN"/>
        </w:rPr>
        <w:t>The UE shall send at least one CSI report for PSCell with non-zero CQI index during T3.</w:t>
      </w:r>
    </w:p>
    <w:p w14:paraId="598EB347" w14:textId="77777777" w:rsidR="00746AC4" w:rsidRPr="00C7244C" w:rsidRDefault="00746AC4" w:rsidP="00746AC4">
      <w:r w:rsidRPr="00C7244C">
        <w:t xml:space="preserve">The UE shall periodically send CSI reports for PSCell after the UE has sent first CQI report with non-zero CQI index during </w:t>
      </w:r>
      <w:r w:rsidRPr="00C7244C">
        <w:rPr>
          <w:lang w:eastAsia="zh-CN"/>
        </w:rPr>
        <w:t>T3</w:t>
      </w:r>
    </w:p>
    <w:p w14:paraId="52809CC2" w14:textId="77777777" w:rsidR="00746AC4" w:rsidRPr="00C7244C" w:rsidRDefault="00746AC4" w:rsidP="00746AC4">
      <w:pPr>
        <w:rPr>
          <w:lang w:eastAsia="zh-CN"/>
        </w:rPr>
      </w:pPr>
      <w:r w:rsidRPr="00C7244C">
        <w:rPr>
          <w:lang w:eastAsia="zh-CN"/>
        </w:rPr>
        <w:t>The UE shall stop sending CSI reports for PSCell in at latest 20 ms into T4.</w:t>
      </w:r>
    </w:p>
    <w:p w14:paraId="2B0AA2E2" w14:textId="77777777" w:rsidR="00746AC4" w:rsidRPr="00C7244C" w:rsidRDefault="00746AC4" w:rsidP="00746AC4">
      <w:pPr>
        <w:rPr>
          <w:lang w:eastAsia="zh-CN"/>
        </w:rPr>
      </w:pPr>
      <w:r w:rsidRPr="00C7244C">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2177ADD" w14:textId="77777777" w:rsidR="00746AC4" w:rsidRPr="00C7244C" w:rsidRDefault="00746AC4" w:rsidP="00746AC4">
      <w:pPr>
        <w:keepLines/>
      </w:pPr>
      <w:r w:rsidRPr="00C7244C">
        <w:t>Note1:</w:t>
      </w:r>
      <w:r w:rsidRPr="00C7244C">
        <w:tab/>
        <w:t>The PSCell addition delay during T2 can be expressed as</w:t>
      </w:r>
      <w:r w:rsidRPr="00C7244C">
        <w:rPr>
          <w:bCs/>
        </w:rPr>
        <w:t xml:space="preserve"> follows</w:t>
      </w:r>
      <w:r w:rsidRPr="00C7244C">
        <w:t xml:space="preserve">: </w:t>
      </w:r>
    </w:p>
    <w:p w14:paraId="69D1440E" w14:textId="3D186CE0" w:rsidR="00746AC4" w:rsidRPr="00C7244C" w:rsidRDefault="00746AC4" w:rsidP="00746AC4">
      <w:pPr>
        <w:keepLines/>
        <w:tabs>
          <w:tab w:val="center" w:pos="4536"/>
          <w:tab w:val="right" w:pos="9072"/>
        </w:tabs>
        <w:jc w:val="center"/>
        <w:rPr>
          <w:lang w:eastAsia="zh-CN"/>
        </w:rPr>
      </w:pPr>
      <w:r w:rsidRPr="00C7244C">
        <w:t>T</w:t>
      </w:r>
      <w:r w:rsidRPr="00C7244C">
        <w:rPr>
          <w:vertAlign w:val="subscript"/>
        </w:rPr>
        <w:t>config_PSCell_Addition_Conditional</w:t>
      </w:r>
      <w:r w:rsidRPr="00C7244C">
        <w:t xml:space="preserve"> = T</w:t>
      </w:r>
      <w:r w:rsidRPr="00C7244C">
        <w:rPr>
          <w:vertAlign w:val="subscript"/>
        </w:rPr>
        <w:t>measure</w:t>
      </w:r>
      <w:r w:rsidRPr="00C7244C">
        <w:t xml:space="preserve"> + T</w:t>
      </w:r>
      <w:r w:rsidRPr="00C7244C">
        <w:rPr>
          <w:vertAlign w:val="subscript"/>
        </w:rPr>
        <w:t>UE_preparation</w:t>
      </w:r>
      <w:r w:rsidRPr="00C7244C">
        <w:t xml:space="preserve"> + T</w:t>
      </w:r>
      <w:r w:rsidRPr="00C7244C">
        <w:rPr>
          <w:vertAlign w:val="subscript"/>
        </w:rPr>
        <w:t>processing</w:t>
      </w:r>
      <w:r w:rsidRPr="00C7244C">
        <w:t xml:space="preserve"> + T</w:t>
      </w:r>
      <w:r w:rsidRPr="00C7244C">
        <w:rPr>
          <w:vertAlign w:val="subscript"/>
        </w:rPr>
        <w:t>∆</w:t>
      </w:r>
      <w:r w:rsidRPr="00C7244C">
        <w:t xml:space="preserve"> + T</w:t>
      </w:r>
      <w:r w:rsidRPr="00C7244C">
        <w:rPr>
          <w:vertAlign w:val="subscript"/>
        </w:rPr>
        <w:t>PSCell_ DU</w:t>
      </w:r>
      <w:r w:rsidRPr="00C7244C">
        <w:t xml:space="preserve"> + 2 ms</w:t>
      </w:r>
    </w:p>
    <w:p w14:paraId="1C2CA9C6" w14:textId="77777777" w:rsidR="00746AC4" w:rsidRPr="00C7244C" w:rsidRDefault="00746AC4" w:rsidP="00746AC4">
      <w:pPr>
        <w:keepLines/>
        <w:rPr>
          <w:rFonts w:cs="v4.2.0"/>
          <w:lang w:eastAsia="x-none"/>
        </w:rPr>
      </w:pPr>
      <w:r w:rsidRPr="00C7244C">
        <w:rPr>
          <w:rFonts w:cs="v4.2.0"/>
          <w:lang w:eastAsia="x-none"/>
        </w:rPr>
        <w:t>Where:</w:t>
      </w:r>
    </w:p>
    <w:p w14:paraId="7879DEDA" w14:textId="77777777" w:rsidR="00746AC4" w:rsidRPr="00C7244C" w:rsidRDefault="00746AC4" w:rsidP="00746AC4">
      <w:pPr>
        <w:pStyle w:val="B1"/>
      </w:pPr>
      <w:r w:rsidRPr="00C7244C">
        <w:t>T</w:t>
      </w:r>
      <w:r w:rsidRPr="00C7244C">
        <w:rPr>
          <w:vertAlign w:val="subscript"/>
        </w:rPr>
        <w:t>measure</w:t>
      </w:r>
      <w:r w:rsidRPr="00C7244C">
        <w:t xml:space="preserve"> = 6720ms for power class 1 or 4160 for power class 2/3/4</w:t>
      </w:r>
    </w:p>
    <w:p w14:paraId="76674DCC" w14:textId="77777777" w:rsidR="00746AC4" w:rsidRPr="00C7244C" w:rsidRDefault="00746AC4" w:rsidP="00746AC4">
      <w:pPr>
        <w:pStyle w:val="B1"/>
      </w:pPr>
      <w:r w:rsidRPr="00C7244C">
        <w:t>T</w:t>
      </w:r>
      <w:r w:rsidRPr="00C7244C">
        <w:rPr>
          <w:vertAlign w:val="subscript"/>
        </w:rPr>
        <w:t>UE_preparation</w:t>
      </w:r>
      <w:r w:rsidRPr="00C7244C">
        <w:t xml:space="preserve"> = 10ms</w:t>
      </w:r>
    </w:p>
    <w:p w14:paraId="74208E02" w14:textId="77777777" w:rsidR="00746AC4" w:rsidRPr="00C7244C" w:rsidRDefault="00746AC4" w:rsidP="00746AC4">
      <w:pPr>
        <w:pStyle w:val="B1"/>
      </w:pPr>
      <w:r w:rsidRPr="00C7244C">
        <w:t>T</w:t>
      </w:r>
      <w:r w:rsidRPr="00C7244C">
        <w:rPr>
          <w:vertAlign w:val="subscript"/>
        </w:rPr>
        <w:t>processing</w:t>
      </w:r>
      <w:r w:rsidRPr="00C7244C">
        <w:t xml:space="preserve"> = 40ms </w:t>
      </w:r>
    </w:p>
    <w:p w14:paraId="1FF4C928" w14:textId="77777777" w:rsidR="00746AC4" w:rsidRPr="00C7244C" w:rsidRDefault="00746AC4" w:rsidP="00746AC4">
      <w:pPr>
        <w:pStyle w:val="B1"/>
      </w:pPr>
      <w:r w:rsidRPr="00C7244C">
        <w:t>T</w:t>
      </w:r>
      <w:r w:rsidRPr="00C7244C">
        <w:rPr>
          <w:vertAlign w:val="subscript"/>
        </w:rPr>
        <w:t>∆</w:t>
      </w:r>
      <w:r w:rsidRPr="00C7244C">
        <w:t xml:space="preserve"> = 20ms</w:t>
      </w:r>
    </w:p>
    <w:p w14:paraId="0CD5C2B3" w14:textId="77777777" w:rsidR="00746AC4" w:rsidRPr="00C7244C" w:rsidRDefault="00746AC4" w:rsidP="00746AC4">
      <w:pPr>
        <w:pStyle w:val="B1"/>
        <w:rPr>
          <w:rFonts w:cs="v4.2.0"/>
          <w:bCs/>
        </w:rPr>
      </w:pPr>
      <w:r w:rsidRPr="00C7244C">
        <w:t>T</w:t>
      </w:r>
      <w:r w:rsidRPr="00C7244C">
        <w:rPr>
          <w:vertAlign w:val="subscript"/>
        </w:rPr>
        <w:t xml:space="preserve">PSCell_ DU </w:t>
      </w:r>
      <w:r w:rsidRPr="00C7244C">
        <w:t>= 1*10+10 = 20 ms</w:t>
      </w:r>
    </w:p>
    <w:p w14:paraId="58323F7D" w14:textId="5A15B01C" w:rsidR="00107455" w:rsidRPr="00C7244C" w:rsidRDefault="00107455" w:rsidP="00107455">
      <w:pPr>
        <w:pStyle w:val="Heading3"/>
      </w:pPr>
      <w:r w:rsidRPr="00C7244C">
        <w:t>7.5.13</w:t>
      </w:r>
      <w:r w:rsidRPr="00C7244C">
        <w:tab/>
      </w:r>
      <w:r w:rsidR="006363C9" w:rsidRPr="00C7244C">
        <w:rPr>
          <w:lang w:eastAsia="zh-CN"/>
        </w:rPr>
        <w:t>Unified</w:t>
      </w:r>
      <w:r w:rsidR="006363C9" w:rsidRPr="00C7244C">
        <w:t xml:space="preserve"> </w:t>
      </w:r>
      <w:r w:rsidR="006363C9" w:rsidRPr="00C7244C">
        <w:rPr>
          <w:rFonts w:hint="eastAsia"/>
          <w:lang w:eastAsia="zh-CN"/>
        </w:rPr>
        <w:t>TCI</w:t>
      </w:r>
      <w:r w:rsidR="006363C9" w:rsidRPr="00C7244C">
        <w:t xml:space="preserve"> </w:t>
      </w:r>
      <w:r w:rsidR="006363C9" w:rsidRPr="00C7244C">
        <w:rPr>
          <w:rFonts w:hint="eastAsia"/>
          <w:lang w:eastAsia="zh-CN"/>
        </w:rPr>
        <w:t>state</w:t>
      </w:r>
      <w:r w:rsidR="006363C9" w:rsidRPr="00C7244C">
        <w:t xml:space="preserve"> switch delay</w:t>
      </w:r>
    </w:p>
    <w:p w14:paraId="715C3D1F" w14:textId="77777777" w:rsidR="006363C9" w:rsidRPr="00C7244C" w:rsidRDefault="006363C9" w:rsidP="006363C9">
      <w:pPr>
        <w:pStyle w:val="Heading4"/>
      </w:pPr>
      <w:r w:rsidRPr="00C7244C">
        <w:t>7.5.13.0</w:t>
      </w:r>
      <w:r w:rsidRPr="00C7244C">
        <w:tab/>
        <w:t>Minimum conformance requirements</w:t>
      </w:r>
    </w:p>
    <w:p w14:paraId="7AA1D02F" w14:textId="77777777" w:rsidR="006363C9" w:rsidRPr="00C7244C" w:rsidRDefault="006363C9" w:rsidP="006363C9">
      <w:pPr>
        <w:pStyle w:val="Heading5"/>
        <w:keepNext w:val="0"/>
        <w:keepLines w:val="0"/>
      </w:pPr>
      <w:r w:rsidRPr="00C7244C">
        <w:t>7.5.13.0.1</w:t>
      </w:r>
      <w:r w:rsidRPr="00C7244C">
        <w:tab/>
        <w:t>Minimum conformance requirements for MAC-CE based downlink TCI state switch delay for unified TCI</w:t>
      </w:r>
    </w:p>
    <w:p w14:paraId="2CBC9A14" w14:textId="77777777" w:rsidR="006363C9" w:rsidRPr="00C7244C" w:rsidRDefault="006363C9" w:rsidP="006363C9">
      <w:pPr>
        <w:rPr>
          <w:lang w:eastAsia="x-none"/>
        </w:rPr>
      </w:pPr>
      <w:r w:rsidRPr="00C7244C">
        <w:rPr>
          <w:lang w:eastAsia="x-none"/>
        </w:rPr>
        <w:t>Same as clause 5.5.11.0.1.</w:t>
      </w:r>
    </w:p>
    <w:p w14:paraId="5A6FC69C" w14:textId="77777777" w:rsidR="006363C9" w:rsidRPr="00C7244C" w:rsidRDefault="006363C9" w:rsidP="006363C9">
      <w:pPr>
        <w:rPr>
          <w:lang w:eastAsia="x-none"/>
        </w:rPr>
      </w:pPr>
      <w:r w:rsidRPr="00C7244C">
        <w:t>The normative reference for this requirement is TS 38.133 [6] clause 8.15.2 and 8.15.3.</w:t>
      </w:r>
    </w:p>
    <w:p w14:paraId="0D23243E" w14:textId="77777777" w:rsidR="006363C9" w:rsidRPr="00C7244C" w:rsidRDefault="006363C9" w:rsidP="006363C9">
      <w:pPr>
        <w:pStyle w:val="Heading5"/>
        <w:keepNext w:val="0"/>
        <w:keepLines w:val="0"/>
      </w:pPr>
      <w:r w:rsidRPr="00C7244C">
        <w:t>7.5.13.0.2</w:t>
      </w:r>
      <w:r w:rsidRPr="00C7244C">
        <w:tab/>
        <w:t>Minimum conformance requirements for MAC-CE based uplink TCI state switch delay for unified TCI</w:t>
      </w:r>
    </w:p>
    <w:p w14:paraId="183222A3" w14:textId="77777777" w:rsidR="006363C9" w:rsidRPr="00C7244C" w:rsidRDefault="006363C9" w:rsidP="006363C9">
      <w:pPr>
        <w:rPr>
          <w:lang w:eastAsia="x-none"/>
        </w:rPr>
      </w:pPr>
      <w:r w:rsidRPr="00C7244C">
        <w:rPr>
          <w:lang w:eastAsia="x-none"/>
        </w:rPr>
        <w:t>Same as clause 5.5.11.0.2.</w:t>
      </w:r>
    </w:p>
    <w:p w14:paraId="56677EF6" w14:textId="77777777" w:rsidR="006363C9" w:rsidRPr="00C7244C" w:rsidRDefault="006363C9" w:rsidP="006363C9">
      <w:pPr>
        <w:rPr>
          <w:lang w:eastAsia="zh-CN"/>
        </w:rPr>
      </w:pPr>
      <w:r w:rsidRPr="00C7244C">
        <w:t>The normative reference for this requirement is TS 38.133 [6] clause 8.16.2 and 8.16.3.</w:t>
      </w:r>
    </w:p>
    <w:p w14:paraId="3877DDE3" w14:textId="2EC1B464" w:rsidR="00070FBC" w:rsidRPr="00C7244C" w:rsidRDefault="00070FBC" w:rsidP="00070FBC">
      <w:pPr>
        <w:pStyle w:val="Heading4"/>
        <w:keepNext w:val="0"/>
        <w:keepLines w:val="0"/>
      </w:pPr>
      <w:r w:rsidRPr="00C7244C">
        <w:t>7.5.13.1</w:t>
      </w:r>
      <w:r w:rsidRPr="00C7244C">
        <w:tab/>
        <w:t xml:space="preserve">NR SA FR2 MAC-CE based active </w:t>
      </w:r>
      <w:r w:rsidRPr="00C7244C">
        <w:rPr>
          <w:rFonts w:eastAsia="SimSun" w:hint="eastAsia"/>
          <w:lang w:eastAsia="zh-CN"/>
        </w:rPr>
        <w:t xml:space="preserve">joint </w:t>
      </w:r>
      <w:r w:rsidRPr="00C7244C">
        <w:t>TCI state switch</w:t>
      </w:r>
    </w:p>
    <w:p w14:paraId="69880ECD" w14:textId="77777777" w:rsidR="00070FBC" w:rsidRPr="00C7244C" w:rsidRDefault="00070FBC" w:rsidP="00070FBC">
      <w:pPr>
        <w:pStyle w:val="EditorsNote"/>
        <w:keepLines w:val="0"/>
      </w:pPr>
      <w:r w:rsidRPr="00C7244C">
        <w:t>Editor's note: This test case is incomplete. The following aspects are either missing or TBD</w:t>
      </w:r>
    </w:p>
    <w:p w14:paraId="23ACB74D" w14:textId="77777777" w:rsidR="00070FBC" w:rsidRPr="00C7244C" w:rsidRDefault="00070FBC" w:rsidP="00070FBC">
      <w:pPr>
        <w:pStyle w:val="EditorsNote"/>
        <w:keepLines w:val="0"/>
      </w:pPr>
      <w:r w:rsidRPr="00C7244C">
        <w:t>- Message contents are not complete.</w:t>
      </w:r>
    </w:p>
    <w:p w14:paraId="7F00E8C1" w14:textId="77777777" w:rsidR="00735D5E" w:rsidRPr="00900468" w:rsidRDefault="00735D5E" w:rsidP="00735D5E">
      <w:pPr>
        <w:pStyle w:val="EditorsNote"/>
        <w:keepLines w:val="0"/>
      </w:pPr>
      <w:r w:rsidRPr="00C21409">
        <w:t xml:space="preserve">- </w:t>
      </w:r>
      <w:r w:rsidRPr="006942EB">
        <w:t>It needs further check in TS 38.133 whether ‘AWGN’ is correct propagation model considering no noise applies in this test case.</w:t>
      </w:r>
    </w:p>
    <w:p w14:paraId="1B5A7DD2" w14:textId="77777777" w:rsidR="00070FBC" w:rsidRPr="00C7244C" w:rsidRDefault="00070FBC" w:rsidP="007D7B20">
      <w:pPr>
        <w:pStyle w:val="Heading5"/>
      </w:pPr>
      <w:r w:rsidRPr="00C7244C">
        <w:t>7.5.13.1.1</w:t>
      </w:r>
      <w:r w:rsidRPr="00C7244C">
        <w:tab/>
        <w:t>Test purpose</w:t>
      </w:r>
    </w:p>
    <w:p w14:paraId="7999ADB6" w14:textId="77777777" w:rsidR="00070FBC" w:rsidRPr="00C7244C" w:rsidRDefault="00070FBC" w:rsidP="00070FBC">
      <w:r w:rsidRPr="00C7244C">
        <w:rPr>
          <w:rFonts w:cs="v4.2.0"/>
        </w:rPr>
        <w:t>The purpose of this test is t</w:t>
      </w:r>
      <w:r w:rsidRPr="00C7244C">
        <w:t xml:space="preserve">o verify the MAC-CE based </w:t>
      </w:r>
      <w:r w:rsidRPr="00C7244C">
        <w:rPr>
          <w:rFonts w:eastAsia="SimSun" w:hint="eastAsia"/>
          <w:lang w:eastAsia="zh-CN"/>
        </w:rPr>
        <w:t xml:space="preserve">joint </w:t>
      </w:r>
      <w:r w:rsidRPr="00C7244C">
        <w:t>TCI state switch delay requirement defined in TS 38.133 [6] clause 8.1</w:t>
      </w:r>
      <w:r w:rsidRPr="00C7244C">
        <w:rPr>
          <w:rFonts w:eastAsia="SimSun" w:hint="eastAsia"/>
          <w:lang w:eastAsia="zh-CN"/>
        </w:rPr>
        <w:t>5</w:t>
      </w:r>
      <w:r w:rsidRPr="00C7244C">
        <w:t>.3</w:t>
      </w:r>
      <w:r w:rsidRPr="00C7244C">
        <w:rPr>
          <w:rFonts w:eastAsia="SimSun" w:hint="eastAsia"/>
          <w:lang w:eastAsia="zh-CN"/>
        </w:rPr>
        <w:t xml:space="preserve"> and 8.16.3 by a UE capable of beam correspondence without the need for UL beam sweeping</w:t>
      </w:r>
      <w:r w:rsidRPr="00C7244C">
        <w:rPr>
          <w:rFonts w:eastAsia="SimSun"/>
          <w:lang w:eastAsia="zh-CN"/>
        </w:rPr>
        <w:t>.</w:t>
      </w:r>
    </w:p>
    <w:p w14:paraId="17AA29D0" w14:textId="77777777" w:rsidR="00070FBC" w:rsidRPr="00C7244C" w:rsidRDefault="00070FBC" w:rsidP="007D7B20">
      <w:pPr>
        <w:pStyle w:val="Heading5"/>
      </w:pPr>
      <w:r w:rsidRPr="00C7244C">
        <w:t>7.5.13.1.2</w:t>
      </w:r>
      <w:r w:rsidRPr="00C7244C">
        <w:tab/>
        <w:t>Test applicability</w:t>
      </w:r>
    </w:p>
    <w:p w14:paraId="7612CC6D" w14:textId="77777777" w:rsidR="00070FBC" w:rsidRPr="00C7244C" w:rsidRDefault="00070FBC" w:rsidP="00070FBC">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4A3976D2" w14:textId="77777777" w:rsidR="00070FBC" w:rsidRPr="00C7244C" w:rsidRDefault="00070FBC" w:rsidP="007D7B20">
      <w:pPr>
        <w:pStyle w:val="Heading5"/>
      </w:pPr>
      <w:r w:rsidRPr="00C7244C">
        <w:t>7.5.13.1.3</w:t>
      </w:r>
      <w:r w:rsidRPr="00C7244C">
        <w:tab/>
        <w:t>Minimum conformance requirements</w:t>
      </w:r>
    </w:p>
    <w:p w14:paraId="19902EA2" w14:textId="77777777" w:rsidR="00070FBC" w:rsidRPr="00C7244C" w:rsidRDefault="00070FBC" w:rsidP="00070FBC">
      <w:pPr>
        <w:rPr>
          <w:lang w:eastAsia="sv-SE"/>
        </w:rPr>
      </w:pPr>
      <w:r w:rsidRPr="00C7244C">
        <w:rPr>
          <w:lang w:eastAsia="sv-SE"/>
        </w:rPr>
        <w:t>The minimum conformance requirements are specified in clause 7.5.13.0.1 and 7.5.13.0.2.</w:t>
      </w:r>
    </w:p>
    <w:p w14:paraId="4B59B63F" w14:textId="77777777" w:rsidR="00070FBC" w:rsidRPr="00C7244C" w:rsidRDefault="00070FBC" w:rsidP="00070FBC">
      <w:pPr>
        <w:rPr>
          <w:lang w:eastAsia="sv-SE"/>
        </w:rPr>
      </w:pPr>
      <w:r w:rsidRPr="00C7244C">
        <w:rPr>
          <w:lang w:eastAsia="sv-SE"/>
        </w:rPr>
        <w:t>The normative reference for this requirement is TS 38.133 [6] clause A.7.5.13.1.</w:t>
      </w:r>
    </w:p>
    <w:p w14:paraId="4BB16DF8" w14:textId="77777777" w:rsidR="00070FBC" w:rsidRPr="00C7244C" w:rsidRDefault="00070FBC" w:rsidP="007D7B20">
      <w:pPr>
        <w:pStyle w:val="Heading5"/>
        <w:rPr>
          <w:lang w:eastAsia="x-none"/>
        </w:rPr>
      </w:pPr>
      <w:r w:rsidRPr="00C7244C">
        <w:t>7.5.13.1.4</w:t>
      </w:r>
      <w:r w:rsidRPr="00C7244C">
        <w:tab/>
        <w:t>Test description</w:t>
      </w:r>
    </w:p>
    <w:p w14:paraId="70D4B030" w14:textId="77777777" w:rsidR="00070FBC" w:rsidRPr="00C7244C" w:rsidRDefault="00070FBC" w:rsidP="00070FBC">
      <w:r w:rsidRPr="00C7244C">
        <w:t xml:space="preserve">There is one NR PCell (Cell 1) configured in this test. This test consists of two successive time periods, with time duration of T1 and T2 respectively. </w:t>
      </w:r>
    </w:p>
    <w:p w14:paraId="2A780D43" w14:textId="77777777" w:rsidR="00070FBC" w:rsidRPr="00C7244C" w:rsidRDefault="00070FBC" w:rsidP="00070FBC">
      <w:pPr>
        <w:pStyle w:val="H6"/>
        <w:keepLines w:val="0"/>
      </w:pPr>
      <w:r w:rsidRPr="00C7244C">
        <w:t>7.5.13.1.4.1</w:t>
      </w:r>
      <w:r w:rsidRPr="00C7244C">
        <w:tab/>
        <w:t>Initial conditions</w:t>
      </w:r>
    </w:p>
    <w:p w14:paraId="5AA18580" w14:textId="77777777" w:rsidR="00070FBC" w:rsidRPr="00C7244C" w:rsidRDefault="00070FBC" w:rsidP="00070FBC">
      <w:pPr>
        <w:rPr>
          <w:lang w:eastAsia="sv-SE"/>
        </w:rPr>
      </w:pPr>
      <w:r w:rsidRPr="00C7244C">
        <w:rPr>
          <w:lang w:eastAsia="sv-SE"/>
        </w:rPr>
        <w:t>This test shall be tested using any of the test configurations in Table 7.5.13.1.4.1-1.</w:t>
      </w:r>
    </w:p>
    <w:p w14:paraId="018B6841" w14:textId="77777777" w:rsidR="00070FBC" w:rsidRPr="00C7244C" w:rsidRDefault="00070FBC" w:rsidP="00070FBC">
      <w:pPr>
        <w:pStyle w:val="TH"/>
        <w:keepNext w:val="0"/>
        <w:keepLines w:val="0"/>
        <w:rPr>
          <w:lang w:eastAsia="x-none"/>
        </w:rPr>
      </w:pPr>
      <w:r w:rsidRPr="00C7244C">
        <w:t>Table 7.5.13.1.4.1-1: Supported test configurations for NR SA MAC-CE based active joint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070FBC" w:rsidRPr="00C7244C" w14:paraId="02B9561E" w14:textId="77777777" w:rsidTr="003F1727">
        <w:trPr>
          <w:jc w:val="center"/>
        </w:trPr>
        <w:tc>
          <w:tcPr>
            <w:tcW w:w="2331" w:type="dxa"/>
            <w:shd w:val="clear" w:color="auto" w:fill="auto"/>
          </w:tcPr>
          <w:p w14:paraId="5C2B368A" w14:textId="77777777" w:rsidR="00070FBC" w:rsidRPr="00C7244C" w:rsidRDefault="00070FBC" w:rsidP="003F1727">
            <w:pPr>
              <w:pStyle w:val="TAH"/>
              <w:keepNext w:val="0"/>
              <w:keepLines w:val="0"/>
            </w:pPr>
            <w:r w:rsidRPr="00C7244C">
              <w:t>Config</w:t>
            </w:r>
          </w:p>
        </w:tc>
        <w:tc>
          <w:tcPr>
            <w:tcW w:w="7300" w:type="dxa"/>
            <w:shd w:val="clear" w:color="auto" w:fill="auto"/>
          </w:tcPr>
          <w:p w14:paraId="00D83D6E" w14:textId="77777777" w:rsidR="00070FBC" w:rsidRPr="00C7244C" w:rsidRDefault="00070FBC" w:rsidP="003F1727">
            <w:pPr>
              <w:pStyle w:val="TAH"/>
              <w:keepNext w:val="0"/>
              <w:keepLines w:val="0"/>
            </w:pPr>
            <w:r w:rsidRPr="00C7244C">
              <w:t>Description</w:t>
            </w:r>
          </w:p>
        </w:tc>
      </w:tr>
      <w:tr w:rsidR="00070FBC" w:rsidRPr="00C7244C" w14:paraId="70AEE4A5" w14:textId="77777777" w:rsidTr="003F1727">
        <w:trPr>
          <w:jc w:val="center"/>
        </w:trPr>
        <w:tc>
          <w:tcPr>
            <w:tcW w:w="2331" w:type="dxa"/>
            <w:shd w:val="clear" w:color="auto" w:fill="auto"/>
          </w:tcPr>
          <w:p w14:paraId="1B29765F" w14:textId="77777777" w:rsidR="00070FBC" w:rsidRPr="00C7244C" w:rsidRDefault="00070FBC" w:rsidP="003F1727">
            <w:pPr>
              <w:pStyle w:val="TAL"/>
              <w:keepNext w:val="0"/>
              <w:keepLines w:val="0"/>
            </w:pPr>
            <w:r w:rsidRPr="00C7244C">
              <w:t>7.5.13.1-1</w:t>
            </w:r>
          </w:p>
        </w:tc>
        <w:tc>
          <w:tcPr>
            <w:tcW w:w="7300" w:type="dxa"/>
            <w:shd w:val="clear" w:color="auto" w:fill="auto"/>
          </w:tcPr>
          <w:p w14:paraId="20AEE5B4" w14:textId="77777777" w:rsidR="00070FBC" w:rsidRPr="00C7244C" w:rsidRDefault="00070FBC" w:rsidP="003F1727">
            <w:pPr>
              <w:pStyle w:val="TAL"/>
              <w:keepNext w:val="0"/>
              <w:keepLines w:val="0"/>
            </w:pPr>
            <w:r w:rsidRPr="00C7244C">
              <w:rPr>
                <w:lang w:eastAsia="zh-CN"/>
              </w:rPr>
              <w:t>NR 120 kHz SSB SCS, 100 MHz bandwidth, TDD duplex mode</w:t>
            </w:r>
          </w:p>
        </w:tc>
      </w:tr>
    </w:tbl>
    <w:p w14:paraId="0086839F" w14:textId="77777777" w:rsidR="00070FBC" w:rsidRPr="00C7244C" w:rsidRDefault="00070FBC" w:rsidP="00070FBC">
      <w:pPr>
        <w:rPr>
          <w:lang w:eastAsia="sv-SE"/>
        </w:rPr>
      </w:pPr>
    </w:p>
    <w:p w14:paraId="43741565" w14:textId="77777777" w:rsidR="00070FBC" w:rsidRPr="00C7244C" w:rsidRDefault="00070FBC" w:rsidP="00070FBC">
      <w:pPr>
        <w:rPr>
          <w:lang w:eastAsia="sv-SE"/>
        </w:rPr>
      </w:pPr>
      <w:r w:rsidRPr="00C7244C">
        <w:rPr>
          <w:lang w:eastAsia="sv-SE"/>
        </w:rPr>
        <w:t>Configure the test equipment and the DUT according to the parameters in Table 7.5.13.1.4.1-2.</w:t>
      </w:r>
    </w:p>
    <w:p w14:paraId="5765AB18" w14:textId="77777777" w:rsidR="00070FBC" w:rsidRPr="00C7244C" w:rsidRDefault="00070FBC" w:rsidP="00070FBC">
      <w:pPr>
        <w:pStyle w:val="TH"/>
        <w:keepNext w:val="0"/>
        <w:keepLines w:val="0"/>
        <w:rPr>
          <w:lang w:eastAsia="x-none"/>
        </w:rPr>
      </w:pPr>
      <w:r w:rsidRPr="00C7244C">
        <w:t>Table 7.5.13.1.4.1-2: Initial conditions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70FBC" w:rsidRPr="00C7244C" w14:paraId="3A02B7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619022" w14:textId="77777777" w:rsidR="00070FBC" w:rsidRPr="00C7244C" w:rsidRDefault="00070FBC"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3E34F15" w14:textId="77777777" w:rsidR="00070FBC" w:rsidRPr="00C7244C" w:rsidRDefault="00070FBC"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25D8D4D" w14:textId="77777777" w:rsidR="00070FBC" w:rsidRPr="00C7244C" w:rsidRDefault="00070FBC" w:rsidP="003F1727">
            <w:pPr>
              <w:pStyle w:val="TAH"/>
              <w:keepNext w:val="0"/>
              <w:keepLines w:val="0"/>
            </w:pPr>
            <w:r w:rsidRPr="00C7244C">
              <w:t>Comment</w:t>
            </w:r>
          </w:p>
        </w:tc>
      </w:tr>
      <w:tr w:rsidR="00070FBC" w:rsidRPr="00C7244C" w14:paraId="3C98AC8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431B54" w14:textId="77777777" w:rsidR="00070FBC" w:rsidRPr="00C7244C" w:rsidRDefault="00070FBC"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7C135F" w14:textId="77777777" w:rsidR="00070FBC" w:rsidRPr="00C7244C" w:rsidRDefault="00070FBC"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50003A6" w14:textId="77777777" w:rsidR="00070FBC" w:rsidRPr="00C7244C" w:rsidRDefault="00070FBC" w:rsidP="003F1727">
            <w:pPr>
              <w:pStyle w:val="TAL"/>
              <w:keepNext w:val="0"/>
              <w:keepLines w:val="0"/>
            </w:pPr>
            <w:r w:rsidRPr="00C7244C">
              <w:t>As specified in TS 38.508-1 [14] clause 4.1.</w:t>
            </w:r>
          </w:p>
        </w:tc>
      </w:tr>
      <w:tr w:rsidR="00070FBC" w:rsidRPr="00C7244C" w14:paraId="3948062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1EA95A" w14:textId="77777777" w:rsidR="00070FBC" w:rsidRPr="00C7244C" w:rsidRDefault="00070FBC"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B53CF64" w14:textId="77777777" w:rsidR="00070FBC" w:rsidRPr="00C7244C" w:rsidRDefault="00070FBC" w:rsidP="003F1727">
            <w:pPr>
              <w:pStyle w:val="TAL"/>
              <w:keepNext w:val="0"/>
              <w:keepLines w:val="0"/>
            </w:pPr>
            <w:r w:rsidRPr="00C7244C">
              <w:t>As specified in Annex E, table E.3-1 and TS 38.508-1 [14] clause 7.2.3 for NR.</w:t>
            </w:r>
          </w:p>
        </w:tc>
      </w:tr>
      <w:tr w:rsidR="00070FBC" w:rsidRPr="00C7244C" w14:paraId="4A43795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218D78" w14:textId="77777777" w:rsidR="00070FBC" w:rsidRPr="00C7244C" w:rsidRDefault="00070FBC"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13CF302" w14:textId="77777777" w:rsidR="00070FBC" w:rsidRPr="00C7244C" w:rsidRDefault="00070FBC" w:rsidP="003F1727">
            <w:pPr>
              <w:pStyle w:val="TAL"/>
              <w:keepNext w:val="0"/>
              <w:keepLines w:val="0"/>
            </w:pPr>
            <w:r w:rsidRPr="00C7244C">
              <w:t>As specified by the test configuration selected from Table 7.5.13.1.4.1-1.</w:t>
            </w:r>
          </w:p>
        </w:tc>
      </w:tr>
      <w:tr w:rsidR="00070FBC" w:rsidRPr="00C7244C" w14:paraId="05BA2E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992710C" w14:textId="77777777" w:rsidR="00070FBC" w:rsidRPr="00C7244C" w:rsidRDefault="00070FBC"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207918F" w14:textId="77777777" w:rsidR="00070FBC" w:rsidRPr="00C7244C" w:rsidRDefault="00070FBC"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767D745" w14:textId="77777777" w:rsidR="00070FBC" w:rsidRPr="00C7244C" w:rsidRDefault="00070FBC" w:rsidP="003F1727">
            <w:pPr>
              <w:pStyle w:val="TAL"/>
              <w:keepNext w:val="0"/>
              <w:keepLines w:val="0"/>
            </w:pPr>
            <w:r w:rsidRPr="00C7244C">
              <w:t>As specified in clause C.2.2.</w:t>
            </w:r>
          </w:p>
        </w:tc>
      </w:tr>
      <w:tr w:rsidR="00070FBC" w:rsidRPr="00C7244C" w14:paraId="22E0531E"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283E88E" w14:textId="77777777" w:rsidR="00070FBC" w:rsidRPr="00C7244C" w:rsidRDefault="00070FBC"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97D63A8" w14:textId="77777777" w:rsidR="00070FBC" w:rsidRPr="00C7244C" w:rsidRDefault="00070FBC"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A64F63A" w14:textId="77777777" w:rsidR="00070FBC" w:rsidRPr="00C7244C" w:rsidRDefault="00070FBC"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E46F2E1" w14:textId="77777777" w:rsidR="00070FBC" w:rsidRPr="00C7244C" w:rsidRDefault="00070FBC" w:rsidP="003F1727">
            <w:pPr>
              <w:pStyle w:val="TAL"/>
              <w:keepNext w:val="0"/>
              <w:keepLines w:val="0"/>
            </w:pPr>
            <w:r w:rsidRPr="00C7244C">
              <w:t>As specified in TS 38.508-1 [14] Annex A.</w:t>
            </w:r>
          </w:p>
        </w:tc>
      </w:tr>
      <w:tr w:rsidR="00070FBC" w:rsidRPr="00C7244C" w14:paraId="5CD1EB8A"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E17447" w14:textId="77777777" w:rsidR="00070FBC" w:rsidRPr="00C7244C" w:rsidRDefault="00070FBC"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E367B1E" w14:textId="77777777" w:rsidR="00070FBC" w:rsidRPr="00C7244C" w:rsidRDefault="00070FBC"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B1E17FF" w14:textId="77777777" w:rsidR="00070FBC" w:rsidRPr="00C7244C" w:rsidRDefault="00070FBC"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8B7346" w14:textId="77777777" w:rsidR="00070FBC" w:rsidRPr="00C7244C" w:rsidRDefault="00070FBC" w:rsidP="003F1727">
            <w:pPr>
              <w:spacing w:after="0"/>
              <w:rPr>
                <w:rFonts w:ascii="Arial" w:hAnsi="Arial"/>
                <w:sz w:val="18"/>
                <w:lang w:eastAsia="x-none"/>
              </w:rPr>
            </w:pPr>
          </w:p>
        </w:tc>
      </w:tr>
      <w:tr w:rsidR="00070FBC" w:rsidRPr="00C7244C" w14:paraId="4DD33B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C46064A" w14:textId="77777777" w:rsidR="00070FBC" w:rsidRPr="00C7244C" w:rsidRDefault="00070FBC"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6C3A13" w14:textId="77777777" w:rsidR="00070FBC" w:rsidRPr="00C7244C" w:rsidRDefault="00070FBC"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3FCA1AD" w14:textId="77777777" w:rsidR="00070FBC" w:rsidRPr="00C7244C" w:rsidRDefault="00070FBC" w:rsidP="003F1727">
            <w:pPr>
              <w:pStyle w:val="TAL"/>
              <w:keepNext w:val="0"/>
              <w:keepLines w:val="0"/>
            </w:pPr>
          </w:p>
        </w:tc>
      </w:tr>
    </w:tbl>
    <w:p w14:paraId="3B93B739" w14:textId="77777777" w:rsidR="00070FBC" w:rsidRPr="00C7244C" w:rsidRDefault="00070FBC" w:rsidP="00070FBC">
      <w:pPr>
        <w:rPr>
          <w:lang w:eastAsia="sv-SE"/>
        </w:rPr>
      </w:pPr>
    </w:p>
    <w:p w14:paraId="2CE8E46B" w14:textId="77777777" w:rsidR="00070FBC" w:rsidRPr="00C7244C" w:rsidRDefault="00070FBC" w:rsidP="00070FBC">
      <w:pPr>
        <w:pStyle w:val="B1"/>
        <w:rPr>
          <w:lang w:eastAsia="x-none"/>
        </w:rPr>
      </w:pPr>
      <w:r w:rsidRPr="00C7244C">
        <w:t>1.</w:t>
      </w:r>
      <w:r w:rsidRPr="00C7244C">
        <w:tab/>
        <w:t>The general test parameter settings are set up according to Table 7.5.13.1.4.1-3.</w:t>
      </w:r>
    </w:p>
    <w:p w14:paraId="7D8FA71F" w14:textId="77777777" w:rsidR="00070FBC" w:rsidRPr="00C7244C" w:rsidRDefault="00070FBC" w:rsidP="00070FBC">
      <w:pPr>
        <w:pStyle w:val="B1"/>
      </w:pPr>
      <w:r w:rsidRPr="00C7244C">
        <w:t>2.</w:t>
      </w:r>
      <w:r w:rsidRPr="00C7244C">
        <w:tab/>
        <w:t>Message contents are defined in clause 7.5.13.1.4.3.</w:t>
      </w:r>
    </w:p>
    <w:p w14:paraId="0B0B50B1" w14:textId="77777777" w:rsidR="00070FBC" w:rsidRPr="00C7244C" w:rsidRDefault="00070FBC" w:rsidP="00070FBC">
      <w:pPr>
        <w:pStyle w:val="B1"/>
      </w:pPr>
      <w:r w:rsidRPr="00C7244C">
        <w:t>3.</w:t>
      </w:r>
      <w:r w:rsidRPr="00C7244C">
        <w:tab/>
        <w:t>There is one NR cell specified in the test. NR Cell 1 is the cell used for connection setup with the power level set according to clause C.1.1 and C.1.2 for this test.</w:t>
      </w:r>
    </w:p>
    <w:p w14:paraId="4C2356AA" w14:textId="77777777" w:rsidR="00070FBC" w:rsidRPr="00C7244C" w:rsidRDefault="00070FBC" w:rsidP="00070FBC">
      <w:pPr>
        <w:pStyle w:val="TH"/>
        <w:keepNext w:val="0"/>
        <w:keepLines w:val="0"/>
      </w:pPr>
      <w:r w:rsidRPr="00C7244C">
        <w:rPr>
          <w:rFonts w:cs="v4.2.0"/>
        </w:rPr>
        <w:t xml:space="preserve">Table </w:t>
      </w:r>
      <w:r w:rsidRPr="00C7244C">
        <w:t>7.5.13.1.4.1</w:t>
      </w:r>
      <w:r w:rsidRPr="00C7244C">
        <w:rPr>
          <w:rFonts w:cs="v4.2.0"/>
        </w:rPr>
        <w:t xml:space="preserve">-3: General test parameters for </w:t>
      </w:r>
      <w:r w:rsidRPr="00C7244C">
        <w:t>NR SA MAC-CE based active joint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070FBC" w:rsidRPr="00C7244C" w14:paraId="189ED27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092BA" w14:textId="77777777" w:rsidR="00070FBC" w:rsidRPr="00C7244C" w:rsidRDefault="00070FBC"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30C98A51" w14:textId="77777777" w:rsidR="00070FBC" w:rsidRPr="00C7244C" w:rsidRDefault="00070FBC"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3ECC075E" w14:textId="77777777" w:rsidR="00070FBC" w:rsidRPr="00C7244C" w:rsidRDefault="00070FBC"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44365A2" w14:textId="77777777" w:rsidR="00070FBC" w:rsidRPr="00C7244C" w:rsidRDefault="00070FBC" w:rsidP="003F1727">
            <w:pPr>
              <w:pStyle w:val="TAH"/>
              <w:keepNext w:val="0"/>
              <w:keepLines w:val="0"/>
              <w:rPr>
                <w:rFonts w:cs="Arial"/>
              </w:rPr>
            </w:pPr>
            <w:r w:rsidRPr="00C7244C">
              <w:rPr>
                <w:rFonts w:cs="Arial"/>
              </w:rPr>
              <w:t>Comment</w:t>
            </w:r>
          </w:p>
        </w:tc>
      </w:tr>
      <w:tr w:rsidR="00070FBC" w:rsidRPr="00C7244C" w14:paraId="15AEAEE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1FFC03AF" w14:textId="77777777" w:rsidR="00070FBC" w:rsidRPr="00C7244C" w:rsidRDefault="00070FBC" w:rsidP="003F1727">
            <w:pPr>
              <w:pStyle w:val="TAL"/>
              <w:keepNext w:val="0"/>
              <w:keepLines w:val="0"/>
              <w:rPr>
                <w:rFonts w:cs="v4.2.0"/>
              </w:rPr>
            </w:pPr>
            <w:r w:rsidRPr="00C7244C">
              <w:rPr>
                <w:lang w:eastAsia="zh-CN"/>
              </w:rPr>
              <w:t>NR RF Channel N</w:t>
            </w:r>
            <w:r w:rsidRPr="00C7244C">
              <w:rPr>
                <w:rFonts w:hint="eastAsia"/>
                <w:lang w:eastAsia="zh-CN"/>
              </w:rPr>
              <w:t>o.</w:t>
            </w:r>
          </w:p>
        </w:tc>
        <w:tc>
          <w:tcPr>
            <w:tcW w:w="709" w:type="dxa"/>
            <w:tcBorders>
              <w:top w:val="single" w:sz="4" w:space="0" w:color="auto"/>
              <w:left w:val="single" w:sz="4" w:space="0" w:color="auto"/>
              <w:bottom w:val="single" w:sz="4" w:space="0" w:color="auto"/>
              <w:right w:val="single" w:sz="4" w:space="0" w:color="auto"/>
            </w:tcBorders>
            <w:vAlign w:val="center"/>
          </w:tcPr>
          <w:p w14:paraId="222600C1"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26F7BE16" w14:textId="77777777" w:rsidR="00070FBC" w:rsidRPr="00C7244C" w:rsidRDefault="00070FBC" w:rsidP="003F1727">
            <w:pPr>
              <w:pStyle w:val="TAC"/>
              <w:keepNext w:val="0"/>
              <w:keepLines w:val="0"/>
              <w:rPr>
                <w:rFonts w:cs="v4.2.0"/>
              </w:rPr>
            </w:pPr>
            <w:r w:rsidRPr="00C7244C">
              <w:rPr>
                <w:lang w:eastAsia="zh-CN"/>
              </w:rPr>
              <w:t>Channel 1</w:t>
            </w:r>
          </w:p>
        </w:tc>
        <w:tc>
          <w:tcPr>
            <w:tcW w:w="3652" w:type="dxa"/>
            <w:tcBorders>
              <w:top w:val="single" w:sz="4" w:space="0" w:color="auto"/>
              <w:left w:val="single" w:sz="4" w:space="0" w:color="auto"/>
              <w:bottom w:val="single" w:sz="4" w:space="0" w:color="auto"/>
              <w:right w:val="single" w:sz="4" w:space="0" w:color="auto"/>
            </w:tcBorders>
          </w:tcPr>
          <w:p w14:paraId="094420E5" w14:textId="77777777" w:rsidR="00070FBC" w:rsidRPr="00C7244C" w:rsidRDefault="00070FBC" w:rsidP="003F1727">
            <w:pPr>
              <w:pStyle w:val="TAL"/>
              <w:keepNext w:val="0"/>
              <w:keepLines w:val="0"/>
              <w:rPr>
                <w:rFonts w:cs="v4.2.0"/>
              </w:rPr>
            </w:pPr>
            <w:r w:rsidRPr="00C7244C">
              <w:rPr>
                <w:lang w:eastAsia="zh-CN"/>
              </w:rPr>
              <w:t>One NR radio channel is used for this test</w:t>
            </w:r>
          </w:p>
        </w:tc>
      </w:tr>
      <w:tr w:rsidR="00070FBC" w:rsidRPr="00C7244C" w14:paraId="46EBE0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79D413" w14:textId="77777777" w:rsidR="00070FBC" w:rsidRPr="00C7244C" w:rsidRDefault="00070FBC" w:rsidP="003F1727">
            <w:pPr>
              <w:pStyle w:val="TAL"/>
              <w:keepNext w:val="0"/>
              <w:keepLines w:val="0"/>
              <w:rPr>
                <w:rFonts w:cs="v4.2.0"/>
              </w:rPr>
            </w:pPr>
            <w:r w:rsidRPr="00C7244C">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1C9C129"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403F6B8" w14:textId="77777777" w:rsidR="00070FBC" w:rsidRPr="00C7244C" w:rsidRDefault="00070FBC" w:rsidP="003F1727">
            <w:pPr>
              <w:pStyle w:val="TAC"/>
              <w:keepNext w:val="0"/>
              <w:keepLines w:val="0"/>
              <w:rPr>
                <w:rFonts w:cs="v4.2.0"/>
              </w:rPr>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171CCCDC" w14:textId="77777777" w:rsidR="00070FBC" w:rsidRPr="00C7244C" w:rsidRDefault="00070FBC" w:rsidP="003F1727">
            <w:pPr>
              <w:pStyle w:val="TAL"/>
              <w:keepNext w:val="0"/>
              <w:keepLines w:val="0"/>
              <w:rPr>
                <w:rFonts w:cs="v4.2.0"/>
              </w:rPr>
            </w:pPr>
            <w:r w:rsidRPr="00C7244C">
              <w:rPr>
                <w:lang w:eastAsia="zh-CN"/>
              </w:rPr>
              <w:t>PCell on RF channel number 1.</w:t>
            </w:r>
          </w:p>
        </w:tc>
      </w:tr>
      <w:tr w:rsidR="00070FBC" w:rsidRPr="00C7244C" w14:paraId="5738041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105A67" w14:textId="77777777" w:rsidR="00070FBC" w:rsidRPr="00C7244C" w:rsidRDefault="00070FBC" w:rsidP="003F1727">
            <w:pPr>
              <w:pStyle w:val="TAL"/>
              <w:keepNext w:val="0"/>
              <w:keepLines w:val="0"/>
              <w:rPr>
                <w:rFonts w:cs="v4.2.0"/>
              </w:rPr>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868FB55"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E7EC484" w14:textId="77777777" w:rsidR="00070FBC" w:rsidRPr="00C7244C" w:rsidRDefault="00070FBC" w:rsidP="003F1727">
            <w:pPr>
              <w:pStyle w:val="TAC"/>
              <w:keepNext w:val="0"/>
              <w:keepLines w:val="0"/>
              <w:rPr>
                <w:rFonts w:cs="v4.2.0"/>
              </w:rPr>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4045F796" w14:textId="77777777" w:rsidR="00070FBC" w:rsidRPr="00C7244C" w:rsidRDefault="00070FBC" w:rsidP="003F1727">
            <w:pPr>
              <w:pStyle w:val="TAL"/>
              <w:keepNext w:val="0"/>
              <w:keepLines w:val="0"/>
              <w:rPr>
                <w:rFonts w:cs="v4.2.0"/>
              </w:rPr>
            </w:pPr>
          </w:p>
        </w:tc>
      </w:tr>
      <w:tr w:rsidR="00070FBC" w:rsidRPr="00C7244C" w14:paraId="5C5F5EB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01D4F4" w14:textId="77777777" w:rsidR="00070FBC" w:rsidRPr="00C7244C" w:rsidRDefault="00070FBC" w:rsidP="003F1727">
            <w:pPr>
              <w:pStyle w:val="TAL"/>
              <w:keepNext w:val="0"/>
              <w:keepLines w:val="0"/>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0534C04"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697F1D9" w14:textId="77777777" w:rsidR="00070FBC" w:rsidRPr="00C7244C" w:rsidRDefault="00070FBC" w:rsidP="003F1727">
            <w:pPr>
              <w:pStyle w:val="TAC"/>
              <w:keepNext w:val="0"/>
              <w:keepLines w:val="0"/>
              <w:rPr>
                <w:rFonts w:cs="v4.2.0"/>
              </w:rPr>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E25D4BF" w14:textId="77777777" w:rsidR="00070FBC" w:rsidRPr="00C7244C" w:rsidRDefault="00070FBC" w:rsidP="003F1727">
            <w:pPr>
              <w:pStyle w:val="TAL"/>
              <w:keepNext w:val="0"/>
              <w:keepLines w:val="0"/>
              <w:rPr>
                <w:rFonts w:cs="v4.2.0"/>
              </w:rPr>
            </w:pPr>
          </w:p>
        </w:tc>
      </w:tr>
      <w:tr w:rsidR="00070FBC" w:rsidRPr="00C7244C" w14:paraId="3E911CC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C20061" w14:textId="77777777" w:rsidR="00070FBC" w:rsidRPr="00C7244C" w:rsidRDefault="00070FBC" w:rsidP="003F1727">
            <w:pPr>
              <w:pStyle w:val="TAL"/>
              <w:keepNext w:val="0"/>
              <w:keepLines w:val="0"/>
              <w:rPr>
                <w:rFonts w:cs="v4.2.0"/>
              </w:rPr>
            </w:pPr>
            <w:r w:rsidRPr="00C7244C">
              <w:rPr>
                <w:rFonts w:cs="Arial"/>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9557EA" w14:textId="77777777" w:rsidR="00070FBC" w:rsidRPr="00C7244C" w:rsidRDefault="00070FBC" w:rsidP="003F1727">
            <w:pPr>
              <w:pStyle w:val="TAC"/>
              <w:keepNext w:val="0"/>
              <w:keepLines w:val="0"/>
              <w:rPr>
                <w:rFonts w:cs="v4.2.0"/>
                <w:lang w:eastAsia="zh-CN"/>
              </w:rPr>
            </w:pPr>
            <w:r w:rsidRPr="00C7244C">
              <w:rPr>
                <w:rFonts w:cs="v4.2.0" w:hint="eastAsia"/>
                <w:lang w:eastAsia="zh-CN"/>
              </w:rPr>
              <w:t>s</w:t>
            </w:r>
            <w:r w:rsidRPr="00C7244C">
              <w:rPr>
                <w:rFonts w:cs="v4.2.0"/>
                <w:lang w:eastAsia="zh-CN"/>
              </w:rPr>
              <w:t>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5A7B34" w14:textId="77777777" w:rsidR="00070FBC" w:rsidRPr="00C7244C" w:rsidRDefault="00070FBC" w:rsidP="003F1727">
            <w:pPr>
              <w:pStyle w:val="TAC"/>
              <w:keepNext w:val="0"/>
              <w:keepLines w:val="0"/>
              <w:rPr>
                <w:rFonts w:cs="v4.2.0"/>
              </w:rPr>
            </w:pPr>
            <w:r w:rsidRPr="00C7244C">
              <w:rPr>
                <w:rFonts w:hint="eastAsia"/>
                <w:lang w:eastAsia="zh-CN"/>
              </w:rPr>
              <w:t>160</w:t>
            </w:r>
          </w:p>
        </w:tc>
        <w:tc>
          <w:tcPr>
            <w:tcW w:w="3652" w:type="dxa"/>
            <w:tcBorders>
              <w:top w:val="single" w:sz="4" w:space="0" w:color="auto"/>
              <w:left w:val="single" w:sz="4" w:space="0" w:color="auto"/>
              <w:bottom w:val="single" w:sz="4" w:space="0" w:color="auto"/>
              <w:right w:val="single" w:sz="4" w:space="0" w:color="auto"/>
            </w:tcBorders>
          </w:tcPr>
          <w:p w14:paraId="203579DF" w14:textId="77777777" w:rsidR="00070FBC" w:rsidRPr="00C7244C" w:rsidRDefault="00070FBC" w:rsidP="003F1727">
            <w:pPr>
              <w:pStyle w:val="TAL"/>
              <w:keepNext w:val="0"/>
              <w:keepLines w:val="0"/>
              <w:rPr>
                <w:rFonts w:cs="v4.2.0"/>
              </w:rPr>
            </w:pPr>
            <w:r w:rsidRPr="00C7244C">
              <w:t>Periodic L1-RSRP reporting configured</w:t>
            </w:r>
          </w:p>
        </w:tc>
      </w:tr>
      <w:tr w:rsidR="00070FBC" w:rsidRPr="00C7244C" w14:paraId="6179343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009E40B" w14:textId="77777777" w:rsidR="00070FBC" w:rsidRPr="00C7244C" w:rsidRDefault="00070FBC" w:rsidP="003F1727">
            <w:pPr>
              <w:pStyle w:val="TAL"/>
              <w:keepNext w:val="0"/>
              <w:keepLines w:val="0"/>
              <w:rPr>
                <w:rFonts w:cs="Arial"/>
                <w:lang w:eastAsia="zh-CN"/>
              </w:rPr>
            </w:pPr>
            <w:r w:rsidRPr="00C7244C">
              <w:rPr>
                <w:rFonts w:cs="Arial"/>
                <w:lang w:eastAsia="zh-CN"/>
              </w:rPr>
              <w:t>Number of RS for L1-RSRP reporting</w:t>
            </w:r>
          </w:p>
        </w:tc>
        <w:tc>
          <w:tcPr>
            <w:tcW w:w="709" w:type="dxa"/>
            <w:tcBorders>
              <w:top w:val="single" w:sz="4" w:space="0" w:color="auto"/>
              <w:left w:val="single" w:sz="4" w:space="0" w:color="auto"/>
              <w:bottom w:val="single" w:sz="4" w:space="0" w:color="auto"/>
              <w:right w:val="single" w:sz="4" w:space="0" w:color="auto"/>
            </w:tcBorders>
            <w:vAlign w:val="center"/>
          </w:tcPr>
          <w:p w14:paraId="767E6D75"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6B3A1E2F" w14:textId="77777777" w:rsidR="00070FBC" w:rsidRPr="00C7244C" w:rsidRDefault="00070FBC" w:rsidP="003F1727">
            <w:pPr>
              <w:pStyle w:val="TAC"/>
              <w:keepNext w:val="0"/>
              <w:keepLines w:val="0"/>
              <w:rPr>
                <w:lang w:eastAsia="zh-CN"/>
              </w:rPr>
            </w:pPr>
            <w:r w:rsidRPr="00C7244C">
              <w:rPr>
                <w:rFonts w:hint="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2FA4D481" w14:textId="77777777" w:rsidR="00070FBC" w:rsidRPr="00C7244C" w:rsidRDefault="00070FBC" w:rsidP="003F1727">
            <w:pPr>
              <w:pStyle w:val="TAL"/>
              <w:keepNext w:val="0"/>
              <w:keepLines w:val="0"/>
            </w:pPr>
            <w:r w:rsidRPr="00C7244C">
              <w:t>Two source RSs in TCI state 0 and 1.</w:t>
            </w:r>
          </w:p>
        </w:tc>
      </w:tr>
      <w:tr w:rsidR="00070FBC" w:rsidRPr="00C7244C" w14:paraId="7193C81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1D4727B" w14:textId="77777777" w:rsidR="00070FBC" w:rsidRPr="00C7244C" w:rsidRDefault="00070FBC" w:rsidP="003F1727">
            <w:pPr>
              <w:pStyle w:val="TAL"/>
              <w:keepNext w:val="0"/>
              <w:keepLines w:val="0"/>
              <w:rPr>
                <w:rFonts w:cs="Arial"/>
                <w:lang w:eastAsia="zh-CN"/>
              </w:rPr>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4E388604" w14:textId="77777777" w:rsidR="00070FBC" w:rsidRPr="00C7244C" w:rsidRDefault="00070FBC" w:rsidP="003F1727">
            <w:pPr>
              <w:pStyle w:val="TAC"/>
              <w:keepNext w:val="0"/>
              <w:keepLines w:val="0"/>
              <w:rPr>
                <w:rFonts w:cs="v4.2.0"/>
              </w:rPr>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697A1D2C" w14:textId="77777777" w:rsidR="00070FBC" w:rsidRPr="00C7244C" w:rsidRDefault="00070FBC" w:rsidP="003F1727">
            <w:pPr>
              <w:pStyle w:val="TAC"/>
              <w:keepNext w:val="0"/>
              <w:keepLines w:val="0"/>
              <w:rPr>
                <w:lang w:eastAsia="zh-CN"/>
              </w:rPr>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0CBE0A0A" w14:textId="77777777" w:rsidR="00070FBC" w:rsidRPr="00C7244C" w:rsidRDefault="00070FBC" w:rsidP="003F1727">
            <w:pPr>
              <w:pStyle w:val="TAL"/>
              <w:keepNext w:val="0"/>
              <w:keepLines w:val="0"/>
            </w:pPr>
          </w:p>
        </w:tc>
      </w:tr>
      <w:tr w:rsidR="00070FBC" w:rsidRPr="00C7244C" w14:paraId="533F563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D6F3B59" w14:textId="77777777" w:rsidR="00070FBC" w:rsidRPr="00C7244C" w:rsidRDefault="00070FBC" w:rsidP="003F1727">
            <w:pPr>
              <w:pStyle w:val="TAL"/>
              <w:keepNext w:val="0"/>
              <w:keepLines w:val="0"/>
              <w:rPr>
                <w:lang w:eastAsia="zh-CN"/>
              </w:rPr>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3F4492E2" w14:textId="77777777" w:rsidR="00070FBC" w:rsidRPr="00C7244C" w:rsidRDefault="00070FBC" w:rsidP="003F1727">
            <w:pPr>
              <w:pStyle w:val="TAC"/>
              <w:keepNext w:val="0"/>
              <w:keepLines w:val="0"/>
              <w:rPr>
                <w:lang w:eastAsia="zh-CN"/>
              </w:rPr>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44C3C1DE" w14:textId="77777777" w:rsidR="00070FBC" w:rsidRPr="00C7244C" w:rsidRDefault="00070FBC" w:rsidP="003F1727">
            <w:pPr>
              <w:pStyle w:val="TAC"/>
              <w:keepNext w:val="0"/>
              <w:keepLines w:val="0"/>
              <w:rPr>
                <w:rFonts w:cs="v4.2.0"/>
              </w:rPr>
            </w:pPr>
            <w:r w:rsidRPr="00C7244C">
              <w:rPr>
                <w:rFonts w:eastAsia="SimSun" w:cs="v4.2.0" w:hint="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24F12C5B" w14:textId="77777777" w:rsidR="00070FBC" w:rsidRPr="00C7244C" w:rsidRDefault="00070FBC" w:rsidP="003F1727">
            <w:pPr>
              <w:pStyle w:val="TAL"/>
              <w:keepNext w:val="0"/>
              <w:keepLines w:val="0"/>
            </w:pPr>
          </w:p>
        </w:tc>
      </w:tr>
    </w:tbl>
    <w:p w14:paraId="3FDAFD1B" w14:textId="77777777" w:rsidR="00070FBC" w:rsidRPr="00C7244C" w:rsidRDefault="00070FBC" w:rsidP="00070FBC"/>
    <w:p w14:paraId="4F2CC415" w14:textId="77777777" w:rsidR="00070FBC" w:rsidRPr="00C7244C" w:rsidRDefault="00070FBC" w:rsidP="00070FBC">
      <w:pPr>
        <w:pStyle w:val="H6"/>
        <w:keepNext w:val="0"/>
        <w:keepLines w:val="0"/>
      </w:pPr>
      <w:r w:rsidRPr="00C7244C">
        <w:t>7.5.13.1.4.2</w:t>
      </w:r>
      <w:r w:rsidRPr="00C7244C">
        <w:tab/>
        <w:t>Test procedure</w:t>
      </w:r>
    </w:p>
    <w:p w14:paraId="036B3A37" w14:textId="77777777" w:rsidR="00070FBC" w:rsidRPr="00C7244C" w:rsidRDefault="00070FBC" w:rsidP="00070FBC">
      <w:r w:rsidRPr="00C7244C">
        <w:t>During the test PDCCHs indicating new transmissions shall be sent continuously on PCell (Cell 1) to ensure that the UE would have ACK/NACK sending.</w:t>
      </w:r>
    </w:p>
    <w:p w14:paraId="43A508A0" w14:textId="77777777" w:rsidR="00070FBC" w:rsidRPr="00C7244C" w:rsidRDefault="00070FBC" w:rsidP="00070FBC">
      <w:pPr>
        <w:keepNext/>
        <w:keepLines/>
      </w:pPr>
      <w:r w:rsidRPr="00C7244C">
        <w:t xml:space="preserve">Prior to the start of the time duration T1, the UE shall be fully synchronized to NR PCell. The UE shall be configured with 2 different </w:t>
      </w:r>
      <w:r w:rsidRPr="00C7244C">
        <w:rPr>
          <w:rFonts w:eastAsia="SimSun" w:hint="eastAsia"/>
          <w:lang w:eastAsia="zh-CN"/>
        </w:rPr>
        <w:t xml:space="preserve">DLorJoint </w:t>
      </w:r>
      <w:r w:rsidRPr="00C7244C">
        <w:t xml:space="preserve">states for PCell: </w:t>
      </w:r>
      <w:r w:rsidRPr="00C7244C">
        <w:rPr>
          <w:rFonts w:eastAsia="SimSun" w:hint="eastAsia"/>
          <w:lang w:eastAsia="zh-CN"/>
        </w:rPr>
        <w:t>Joint TCI</w:t>
      </w:r>
      <w:r w:rsidRPr="00C7244C">
        <w:t xml:space="preserve"> state 0 (QCL'd to SSB0) and Joint TCI state 1 (QCL'd to SSB1), in Cell 1 before starting the test. Joint TCI state 0 is indicated as the active joint TCI-state and the TCI state 1 is not in the active TCI state list for PDSCH/PDCCH.</w:t>
      </w:r>
    </w:p>
    <w:p w14:paraId="2D48C841" w14:textId="77777777" w:rsidR="00070FBC" w:rsidRPr="00C7244C" w:rsidRDefault="00070FBC" w:rsidP="00070FBC">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C372F31" w14:textId="77777777" w:rsidR="00070FBC" w:rsidRPr="00C7244C" w:rsidRDefault="00070FBC" w:rsidP="00070FBC">
      <w:pPr>
        <w:pStyle w:val="B1"/>
      </w:pPr>
      <w:r w:rsidRPr="00C7244C">
        <w:rPr>
          <w:rFonts w:eastAsia="??"/>
        </w:rPr>
        <w:t>2.</w:t>
      </w:r>
      <w:r w:rsidRPr="00C7244C">
        <w:rPr>
          <w:rFonts w:eastAsia="??"/>
        </w:rPr>
        <w:tab/>
        <w:t>Set the parameters according to T1 in Table 7.5.13.1.5-1.</w:t>
      </w:r>
      <w:r w:rsidRPr="00C7244C">
        <w:t xml:space="preserve"> Propagation conditions are set according to clause C.2.2.</w:t>
      </w:r>
      <w:r w:rsidRPr="00C7244C">
        <w:rPr>
          <w:rFonts w:eastAsia="??"/>
        </w:rPr>
        <w:t xml:space="preserve"> T1 starts. </w:t>
      </w:r>
      <w:r w:rsidRPr="00C7244C">
        <w:t>During T1 only SSB0 to which Joint TCI state 0 is QCL'd is transmitted.</w:t>
      </w:r>
    </w:p>
    <w:p w14:paraId="4C1A52E0" w14:textId="77777777" w:rsidR="00070FBC" w:rsidRPr="00C7244C" w:rsidRDefault="00070FBC" w:rsidP="00070FBC">
      <w:pPr>
        <w:pStyle w:val="B1"/>
      </w:pPr>
      <w:r w:rsidRPr="00C7244C">
        <w:rPr>
          <w:rFonts w:eastAsia="??"/>
        </w:rPr>
        <w:t>3.</w:t>
      </w:r>
      <w:r w:rsidRPr="00C7244C">
        <w:rPr>
          <w:rFonts w:eastAsia="??"/>
        </w:rPr>
        <w:tab/>
        <w:t xml:space="preserve">When T1 expires the SS shall change the SNR value to T2 as specified in Table 7.5.13.1.5-1. T2 starts. </w:t>
      </w:r>
      <w:r w:rsidRPr="00C7244C">
        <w:t>At the beginning of T2, the SSB1 corresponding to Joint TCI state 1 starts transmitting.</w:t>
      </w:r>
    </w:p>
    <w:p w14:paraId="28EA40AE" w14:textId="77777777" w:rsidR="00070FBC" w:rsidRPr="00C7244C" w:rsidRDefault="00070FBC" w:rsidP="00070FBC">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3DC01CDE" w14:textId="77777777" w:rsidR="00070FBC" w:rsidRPr="00C7244C" w:rsidRDefault="00070FBC" w:rsidP="00070FBC">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0E203955" w14:textId="77777777" w:rsidR="00070FBC" w:rsidRPr="00C7244C" w:rsidRDefault="00070FBC" w:rsidP="00070FBC">
      <w:pPr>
        <w:pStyle w:val="B1"/>
      </w:pPr>
      <w:r w:rsidRPr="00C7244C">
        <w:t>6.</w:t>
      </w:r>
      <w:r w:rsidRPr="00C7244C">
        <w:tab/>
        <w:t>The SS sends a MAC-CE to indicate switch to Joint TCI-state 1 in slot n which is within 1280ms of UE providing L1-RSRP report with results for both SSB0 and SSB1.</w:t>
      </w:r>
    </w:p>
    <w:p w14:paraId="05442CB4" w14:textId="77777777" w:rsidR="00070FBC" w:rsidRPr="00C7244C" w:rsidRDefault="00070FBC" w:rsidP="00070FBC">
      <w:pPr>
        <w:pStyle w:val="B1"/>
      </w:pPr>
      <w:r w:rsidRPr="00C7244C">
        <w:t>7.</w:t>
      </w:r>
      <w:r w:rsidRPr="00C7244C">
        <w:tab/>
        <w:t>If the SS:</w:t>
      </w:r>
    </w:p>
    <w:p w14:paraId="2373990F" w14:textId="77777777" w:rsidR="00070FBC" w:rsidRPr="00C7244C" w:rsidRDefault="00070FBC" w:rsidP="00070FBC">
      <w:pPr>
        <w:pStyle w:val="B2"/>
      </w:pPr>
      <w:r w:rsidRPr="00C7244C">
        <w:t>a)</w:t>
      </w:r>
      <w:r w:rsidRPr="00C7244C">
        <w:tab/>
        <w:t>Receives ACK/NACK on each UL transmission occasion scheduled on Joint TCI state 0 until slot n+T</w:t>
      </w:r>
      <w:r w:rsidRPr="00C7244C">
        <w:rPr>
          <w:vertAlign w:val="subscript"/>
        </w:rPr>
        <w:t>HARQ</w:t>
      </w:r>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24C3999C" w14:textId="77777777" w:rsidR="00070FBC" w:rsidRPr="00C7244C" w:rsidRDefault="00070FBC" w:rsidP="00070FBC">
      <w:pPr>
        <w:pStyle w:val="B2"/>
      </w:pPr>
      <w:r w:rsidRPr="00C7244C">
        <w:t>b)</w:t>
      </w:r>
      <w:r w:rsidRPr="00C7244C">
        <w:tab/>
        <w:t xml:space="preserve">Receives ACK/NACK on each UL transmission occasion scheduled on Joint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r w:rsidRPr="00C7244C">
        <w:rPr>
          <w:bCs/>
          <w:iCs/>
          <w:szCs w:val="21"/>
          <w:vertAlign w:val="subscript"/>
        </w:rPr>
        <w:t xml:space="preserve">first_target-PL-RS </w:t>
      </w:r>
      <w:r w:rsidRPr="00C7244C">
        <w:rPr>
          <w:bCs/>
          <w:iCs/>
          <w:szCs w:val="21"/>
        </w:rPr>
        <w:t>+ 4*T</w:t>
      </w:r>
      <w:r w:rsidRPr="00C7244C">
        <w:rPr>
          <w:bCs/>
          <w:iCs/>
          <w:szCs w:val="21"/>
          <w:vertAlign w:val="subscript"/>
        </w:rPr>
        <w:t xml:space="preserve">target_PL-RS </w:t>
      </w:r>
      <w:r w:rsidRPr="00C7244C">
        <w:rPr>
          <w:bCs/>
          <w:iCs/>
          <w:szCs w:val="21"/>
        </w:rPr>
        <w:t>+ 2ms)</w:t>
      </w:r>
      <w:r w:rsidRPr="00C7244C">
        <w:rPr>
          <w:lang w:eastAsia="zh-CN"/>
        </w:rPr>
        <w:t xml:space="preserve"> / </w:t>
      </w:r>
      <w:r w:rsidRPr="00C7244C">
        <w:rPr>
          <w:i/>
          <w:lang w:eastAsia="zh-CN"/>
        </w:rPr>
        <w:t>NR slot length</w:t>
      </w:r>
    </w:p>
    <w:p w14:paraId="7EE8C23F" w14:textId="77777777" w:rsidR="00070FBC" w:rsidRPr="00C7244C" w:rsidRDefault="00070FBC" w:rsidP="00070FBC">
      <w:pPr>
        <w:pStyle w:val="B2"/>
      </w:pPr>
      <w:r w:rsidRPr="00C7244C">
        <w:t>the number of successful tests is increased by one, otherwise the number of failed tests is increased by one.</w:t>
      </w:r>
    </w:p>
    <w:p w14:paraId="4270DD27" w14:textId="77777777" w:rsidR="00070FBC" w:rsidRPr="00C7244C" w:rsidRDefault="00070FBC" w:rsidP="00070FBC">
      <w:pPr>
        <w:pStyle w:val="B1"/>
      </w:pPr>
      <w:r w:rsidRPr="00C7244C">
        <w:t>8.</w:t>
      </w:r>
      <w:r w:rsidRPr="00C7244C">
        <w:tab/>
        <w:t>When T2 expires the SS shall sends a MAC-CE to indicate switch to Joint TCI state 0.</w:t>
      </w:r>
    </w:p>
    <w:p w14:paraId="7EE0FB27" w14:textId="77777777" w:rsidR="00070FBC" w:rsidRPr="00C7244C" w:rsidRDefault="00070FBC" w:rsidP="00070FBC">
      <w:pPr>
        <w:pStyle w:val="B1"/>
      </w:pPr>
      <w:r w:rsidRPr="00C7244C">
        <w:t>9.</w:t>
      </w:r>
      <w:r w:rsidRPr="00C7244C">
        <w:tab/>
        <w:t>Wait 1s for the UE to switch Joint TCI state 0. If the SS receives ACK/NACK on each UL transmission occasion scheduled on Joint TCI state 0 continue to step 11. Otherwise continue to step 10.</w:t>
      </w:r>
    </w:p>
    <w:p w14:paraId="18100D24" w14:textId="77777777" w:rsidR="00070FBC" w:rsidRPr="00C7244C" w:rsidRDefault="00070FBC" w:rsidP="00070FBC">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3AD4EF3A" w14:textId="77777777" w:rsidR="00070FBC" w:rsidRPr="00C7244C" w:rsidRDefault="00070FBC" w:rsidP="00070FBC">
      <w:pPr>
        <w:pStyle w:val="B1"/>
      </w:pPr>
      <w:r w:rsidRPr="00C7244C">
        <w:t>11.</w:t>
      </w:r>
      <w:r w:rsidRPr="00C7244C">
        <w:tab/>
        <w:t>Repeat steps 2-10 for all subtests until the confidence level according to Tables G.2.3-1 in Annex G clause G.2 is achieved.</w:t>
      </w:r>
    </w:p>
    <w:p w14:paraId="15EA530C" w14:textId="77777777" w:rsidR="00070FBC" w:rsidRPr="00C7244C" w:rsidRDefault="00070FBC" w:rsidP="00070FBC">
      <w:pPr>
        <w:pStyle w:val="H6"/>
        <w:keepNext w:val="0"/>
        <w:keepLines w:val="0"/>
      </w:pPr>
      <w:r w:rsidRPr="00C7244C">
        <w:t>7.5.13.1.4.3</w:t>
      </w:r>
      <w:r w:rsidRPr="00C7244C">
        <w:tab/>
        <w:t>Message contents</w:t>
      </w:r>
    </w:p>
    <w:p w14:paraId="5980B811" w14:textId="77777777" w:rsidR="00070FBC" w:rsidRPr="00C7244C" w:rsidRDefault="00070FBC" w:rsidP="00070FBC">
      <w:pPr>
        <w:rPr>
          <w:lang w:eastAsia="sv-SE"/>
        </w:rPr>
      </w:pPr>
      <w:r w:rsidRPr="00C7244C">
        <w:rPr>
          <w:lang w:eastAsia="sv-SE"/>
        </w:rPr>
        <w:t>Message contents are according to TS 38.508-1 [14] clause 7.3 with the following exceptions:</w:t>
      </w:r>
    </w:p>
    <w:p w14:paraId="3A2253AB" w14:textId="77777777" w:rsidR="00070FBC" w:rsidRPr="00C7244C" w:rsidRDefault="00070FBC" w:rsidP="00070FBC">
      <w:pPr>
        <w:pStyle w:val="TH"/>
        <w:keepNext w:val="0"/>
        <w:keepLines w:val="0"/>
        <w:rPr>
          <w:rFonts w:cs="v4.2.0"/>
          <w:lang w:eastAsia="x-none"/>
        </w:rPr>
      </w:pPr>
      <w:r w:rsidRPr="00C7244C">
        <w:rPr>
          <w:rFonts w:cs="v4.2.0"/>
        </w:rPr>
        <w:t xml:space="preserve">Table 7.5.13.1.4.3-1: Common Exception messages for </w:t>
      </w:r>
      <w:r w:rsidRPr="00C7244C">
        <w:t>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070FBC" w:rsidRPr="00C7244C" w14:paraId="18F9BC6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1F0ABC0" w14:textId="77777777" w:rsidR="00070FBC" w:rsidRPr="00C7244C" w:rsidRDefault="00070FBC" w:rsidP="003F1727">
            <w:pPr>
              <w:pStyle w:val="TAH"/>
              <w:keepNext w:val="0"/>
              <w:keepLines w:val="0"/>
            </w:pPr>
            <w:r w:rsidRPr="00C7244C">
              <w:t>Default Message Contents</w:t>
            </w:r>
          </w:p>
        </w:tc>
      </w:tr>
      <w:tr w:rsidR="00070FBC" w:rsidRPr="00C7244C" w14:paraId="3AC3D6AB"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FBE1C47" w14:textId="77777777" w:rsidR="00070FBC" w:rsidRPr="00C7244C" w:rsidRDefault="00070FBC"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7B4FAD9A" w14:textId="77777777" w:rsidR="00070FBC" w:rsidRPr="00C7244C" w:rsidRDefault="00070FBC" w:rsidP="003F1727">
            <w:pPr>
              <w:pStyle w:val="TAL"/>
              <w:keepNext w:val="0"/>
              <w:keepLines w:val="0"/>
            </w:pPr>
          </w:p>
        </w:tc>
      </w:tr>
      <w:tr w:rsidR="00070FBC" w:rsidRPr="00C7244C" w14:paraId="5C70FA67"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60F435A" w14:textId="77777777" w:rsidR="00070FBC" w:rsidRPr="00C7244C" w:rsidRDefault="00070FBC"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12979662" w14:textId="77777777" w:rsidR="00070FBC" w:rsidRPr="00C7244C" w:rsidRDefault="00070FBC" w:rsidP="003F1727">
            <w:pPr>
              <w:pStyle w:val="TAL"/>
              <w:keepNext w:val="0"/>
              <w:keepLines w:val="0"/>
            </w:pPr>
            <w:r w:rsidRPr="00C7244C">
              <w:t>FFS</w:t>
            </w:r>
          </w:p>
        </w:tc>
      </w:tr>
    </w:tbl>
    <w:p w14:paraId="75432239" w14:textId="77777777" w:rsidR="00070FBC" w:rsidRPr="00C7244C" w:rsidRDefault="00070FBC" w:rsidP="00070FBC"/>
    <w:p w14:paraId="2B84D89F" w14:textId="77777777" w:rsidR="00070FBC" w:rsidRPr="00C7244C" w:rsidRDefault="00070FBC" w:rsidP="007D7B20">
      <w:pPr>
        <w:pStyle w:val="Heading5"/>
      </w:pPr>
      <w:r w:rsidRPr="00C7244C">
        <w:t>7.5.13.1.5</w:t>
      </w:r>
      <w:r w:rsidRPr="00C7244C">
        <w:tab/>
        <w:t>Test requirement</w:t>
      </w:r>
    </w:p>
    <w:p w14:paraId="2277259A" w14:textId="77777777" w:rsidR="00070FBC" w:rsidRPr="00C7244C" w:rsidRDefault="00070FBC" w:rsidP="00070FBC">
      <w:pPr>
        <w:rPr>
          <w:lang w:eastAsia="sv-SE"/>
        </w:rPr>
      </w:pPr>
      <w:r w:rsidRPr="00C7244C">
        <w:rPr>
          <w:lang w:eastAsia="sv-SE"/>
        </w:rPr>
        <w:t>Tables 7.5.13.1.4.1-3, 7.5.13.1.5-1 and 7.5.13.1.5-2 define the primary level settings including test tolerances for NR SA MAC-CE based active TCI state switch.</w:t>
      </w:r>
    </w:p>
    <w:p w14:paraId="4FEA569E" w14:textId="77777777" w:rsidR="00070FBC" w:rsidRPr="00C7244C" w:rsidRDefault="00070FBC" w:rsidP="00070FBC">
      <w:pPr>
        <w:pStyle w:val="TH"/>
        <w:keepLines w:val="0"/>
      </w:pPr>
      <w:r w:rsidRPr="00C7244C">
        <w:t>Table 7.5.13.1.5-1: NR Cell specific test parameters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70FBC" w:rsidRPr="00C7244C" w14:paraId="6DF2DC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C09C4C9" w14:textId="77777777" w:rsidR="00070FBC" w:rsidRPr="00C7244C" w:rsidRDefault="00070FBC"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4DCF479C" w14:textId="77777777" w:rsidR="00070FBC" w:rsidRPr="00C7244C" w:rsidRDefault="00070FBC"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23FAF76D" w14:textId="77777777" w:rsidR="00070FBC" w:rsidRPr="00C7244C" w:rsidRDefault="00070FBC" w:rsidP="003F1727">
            <w:pPr>
              <w:pStyle w:val="TAH"/>
              <w:rPr>
                <w:lang w:eastAsia="zh-CN"/>
              </w:rPr>
            </w:pPr>
            <w:r w:rsidRPr="00C7244C">
              <w:rPr>
                <w:lang w:eastAsia="zh-CN"/>
              </w:rPr>
              <w:t>Cell 1</w:t>
            </w:r>
          </w:p>
        </w:tc>
      </w:tr>
      <w:tr w:rsidR="00070FBC" w:rsidRPr="00C7244C" w14:paraId="4A038A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904D44A" w14:textId="77777777" w:rsidR="00070FBC" w:rsidRPr="00C7244C" w:rsidRDefault="00070FBC"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950C9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B403A25" w14:textId="77777777" w:rsidR="00070FBC" w:rsidRPr="00C7244C" w:rsidRDefault="00070FBC" w:rsidP="003F1727">
            <w:pPr>
              <w:pStyle w:val="TAC"/>
              <w:rPr>
                <w:lang w:eastAsia="zh-CN"/>
              </w:rPr>
            </w:pPr>
            <w:r w:rsidRPr="00C7244C">
              <w:rPr>
                <w:lang w:eastAsia="zh-CN"/>
              </w:rPr>
              <w:t>FR2</w:t>
            </w:r>
          </w:p>
        </w:tc>
      </w:tr>
      <w:tr w:rsidR="00070FBC" w:rsidRPr="00C7244C" w14:paraId="7A81646A"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04EF3535" w14:textId="77777777" w:rsidR="00070FBC" w:rsidRPr="00C7244C" w:rsidRDefault="00070FBC"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7D8E7FA"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74844BB" w14:textId="77777777" w:rsidR="00070FBC" w:rsidRPr="00C7244C" w:rsidRDefault="00070FBC" w:rsidP="003F1727">
            <w:pPr>
              <w:pStyle w:val="TAC"/>
              <w:rPr>
                <w:rFonts w:cs="Arial"/>
                <w:lang w:eastAsia="zh-CN"/>
              </w:rPr>
            </w:pPr>
            <w:r w:rsidRPr="00C7244C">
              <w:rPr>
                <w:rFonts w:cs="Arial"/>
                <w:lang w:eastAsia="zh-CN"/>
              </w:rPr>
              <w:t>TDD</w:t>
            </w:r>
          </w:p>
        </w:tc>
      </w:tr>
      <w:tr w:rsidR="00070FBC" w:rsidRPr="00C7244C" w14:paraId="31CBBFEC"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50F63656" w14:textId="77777777" w:rsidR="00070FBC" w:rsidRPr="00C7244C" w:rsidRDefault="00070FBC"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08F5697"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5F98E0F" w14:textId="77777777" w:rsidR="00070FBC" w:rsidRPr="00C7244C" w:rsidRDefault="00070FBC" w:rsidP="003F1727">
            <w:pPr>
              <w:pStyle w:val="TAC"/>
              <w:rPr>
                <w:rFonts w:cs="Arial"/>
                <w:lang w:eastAsia="zh-CN"/>
              </w:rPr>
            </w:pPr>
            <w:r w:rsidRPr="00C7244C">
              <w:rPr>
                <w:rFonts w:cs="Arial"/>
                <w:lang w:eastAsia="zh-CN"/>
              </w:rPr>
              <w:t>TDDConf.3.1</w:t>
            </w:r>
          </w:p>
        </w:tc>
      </w:tr>
      <w:tr w:rsidR="00070FBC" w:rsidRPr="00C7244C" w14:paraId="78E2D3E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08E9ED7" w14:textId="77777777" w:rsidR="00070FBC" w:rsidRPr="00C7244C" w:rsidRDefault="00070FBC" w:rsidP="003F1727">
            <w:pPr>
              <w:pStyle w:val="TAL"/>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A70A3B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E450523" w14:textId="77777777" w:rsidR="00070FBC" w:rsidRPr="00C7244C" w:rsidRDefault="00070FBC" w:rsidP="003F1727">
            <w:pPr>
              <w:pStyle w:val="TAC"/>
              <w:rPr>
                <w:rFonts w:eastAsia="Malgun Gothic" w:cs="Arial"/>
                <w:szCs w:val="18"/>
                <w:lang w:eastAsia="zh-CN"/>
              </w:rPr>
            </w:pPr>
            <w:r w:rsidRPr="00C7244C">
              <w:rPr>
                <w:rFonts w:eastAsia="Malgun Gothic"/>
                <w:szCs w:val="18"/>
                <w:lang w:eastAsia="zh-CN"/>
              </w:rPr>
              <w:t xml:space="preserve">100 MHz: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070FBC" w:rsidRPr="00C7244C" w14:paraId="590065E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E803A2" w14:textId="77777777" w:rsidR="00070FBC" w:rsidRPr="00C7244C" w:rsidRDefault="00070FBC"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4FE0390A"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7F910A5" w14:textId="68F3E2F0" w:rsidR="00070FBC" w:rsidRPr="00C7244C" w:rsidRDefault="00735D5E" w:rsidP="003F1727">
            <w:pPr>
              <w:pStyle w:val="TAC"/>
              <w:rPr>
                <w:rFonts w:eastAsia="Malgun Gothic"/>
                <w:szCs w:val="18"/>
                <w:lang w:eastAsia="zh-CN"/>
              </w:rPr>
            </w:pPr>
            <w:r>
              <w:rPr>
                <w:szCs w:val="18"/>
              </w:rPr>
              <w:t>24</w:t>
            </w:r>
          </w:p>
        </w:tc>
      </w:tr>
      <w:tr w:rsidR="00070FBC" w:rsidRPr="00C7244C" w14:paraId="4865AB2E"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F513DB4" w14:textId="77777777" w:rsidR="00070FBC" w:rsidRPr="00C7244C" w:rsidRDefault="00070FBC"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AB921D7"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B543442" w14:textId="77777777" w:rsidR="00070FBC" w:rsidRPr="00C7244C" w:rsidRDefault="00070FBC" w:rsidP="003F1727">
            <w:pPr>
              <w:pStyle w:val="TAC"/>
              <w:rPr>
                <w:lang w:eastAsia="zh-CN"/>
              </w:rPr>
            </w:pPr>
            <w:r w:rsidRPr="00C7244C">
              <w:rPr>
                <w:lang w:eastAsia="zh-CN"/>
              </w:rPr>
              <w:t>DLBWP.0.2</w:t>
            </w:r>
          </w:p>
        </w:tc>
      </w:tr>
      <w:tr w:rsidR="00070FBC" w:rsidRPr="00C7244C" w14:paraId="16976A3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F64F06E" w14:textId="77777777" w:rsidR="00070FBC" w:rsidRPr="00C7244C" w:rsidRDefault="00070FBC"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E689B4E"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E1AD62D" w14:textId="77777777" w:rsidR="00070FBC" w:rsidRPr="00C7244C" w:rsidRDefault="00070FBC" w:rsidP="003F1727">
            <w:pPr>
              <w:pStyle w:val="TAC"/>
              <w:rPr>
                <w:lang w:eastAsia="zh-CN"/>
              </w:rPr>
            </w:pPr>
            <w:r w:rsidRPr="00C7244C">
              <w:rPr>
                <w:lang w:eastAsia="zh-CN"/>
              </w:rPr>
              <w:t>DLBWP.1.1</w:t>
            </w:r>
          </w:p>
        </w:tc>
      </w:tr>
      <w:tr w:rsidR="00070FBC" w:rsidRPr="00C7244C" w14:paraId="43E83BD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D1BEBB" w14:textId="77777777" w:rsidR="00070FBC" w:rsidRPr="00C7244C" w:rsidRDefault="00070FBC"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E8ED9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2BE476" w14:textId="77777777" w:rsidR="00070FBC" w:rsidRPr="00C7244C" w:rsidRDefault="00070FBC" w:rsidP="003F1727">
            <w:pPr>
              <w:pStyle w:val="TAC"/>
              <w:rPr>
                <w:rFonts w:cs="Arial"/>
                <w:lang w:eastAsia="zh-CN"/>
              </w:rPr>
            </w:pPr>
            <w:r w:rsidRPr="00C7244C">
              <w:rPr>
                <w:lang w:eastAsia="zh-CN"/>
              </w:rPr>
              <w:t>ULBWP.0.2</w:t>
            </w:r>
          </w:p>
        </w:tc>
      </w:tr>
      <w:tr w:rsidR="00070FBC" w:rsidRPr="00C7244C" w14:paraId="19A37E7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4B7633" w14:textId="77777777" w:rsidR="00070FBC" w:rsidRPr="00C7244C" w:rsidRDefault="00070FBC"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D0261FC"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F75EA1E" w14:textId="77777777" w:rsidR="00070FBC" w:rsidRPr="00C7244C" w:rsidRDefault="00070FBC" w:rsidP="003F1727">
            <w:pPr>
              <w:pStyle w:val="TAC"/>
              <w:rPr>
                <w:rFonts w:cs="Arial"/>
                <w:lang w:eastAsia="zh-CN"/>
              </w:rPr>
            </w:pPr>
            <w:r w:rsidRPr="00C7244C">
              <w:rPr>
                <w:lang w:eastAsia="zh-CN"/>
              </w:rPr>
              <w:t>ULBWP.1.1</w:t>
            </w:r>
          </w:p>
        </w:tc>
      </w:tr>
      <w:tr w:rsidR="00070FBC" w:rsidRPr="00C7244C" w14:paraId="1004B9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37F8A5" w14:textId="77777777" w:rsidR="00070FBC" w:rsidRPr="00C7244C" w:rsidRDefault="00070FBC"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E4AA2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03A1A03" w14:textId="77777777" w:rsidR="00070FBC" w:rsidRPr="00C7244C" w:rsidRDefault="00070FBC" w:rsidP="003F1727">
            <w:pPr>
              <w:pStyle w:val="TAC"/>
              <w:rPr>
                <w:rFonts w:cs="Arial"/>
                <w:szCs w:val="16"/>
                <w:lang w:eastAsia="zh-CN"/>
              </w:rPr>
            </w:pPr>
            <w:r w:rsidRPr="00C7244C">
              <w:rPr>
                <w:rFonts w:cs="Arial"/>
                <w:lang w:eastAsia="zh-CN"/>
              </w:rPr>
              <w:t>SR.3.2 TDD</w:t>
            </w:r>
          </w:p>
        </w:tc>
      </w:tr>
      <w:tr w:rsidR="00070FBC" w:rsidRPr="00C7244C" w14:paraId="3CC4523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03D4C39" w14:textId="77777777" w:rsidR="00070FBC" w:rsidRPr="00C7244C" w:rsidRDefault="00070FBC"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AA1E84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058766E" w14:textId="77777777" w:rsidR="00070FBC" w:rsidRPr="00C7244C" w:rsidRDefault="00070FBC" w:rsidP="003F1727">
            <w:pPr>
              <w:pStyle w:val="TAC"/>
              <w:rPr>
                <w:rFonts w:cs="Arial"/>
                <w:szCs w:val="16"/>
                <w:lang w:eastAsia="zh-CN"/>
              </w:rPr>
            </w:pPr>
            <w:r w:rsidRPr="00C7244C">
              <w:rPr>
                <w:rFonts w:cs="Arial"/>
                <w:lang w:eastAsia="zh-CN"/>
              </w:rPr>
              <w:t>CR.3.1 TDD</w:t>
            </w:r>
          </w:p>
        </w:tc>
      </w:tr>
      <w:tr w:rsidR="00070FBC" w:rsidRPr="00C7244C" w14:paraId="488FA40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2931CA3" w14:textId="77777777" w:rsidR="00070FBC" w:rsidRPr="00C7244C" w:rsidRDefault="00070FBC"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70BE8170"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77898ED" w14:textId="77777777" w:rsidR="00070FBC" w:rsidRPr="00C7244C" w:rsidRDefault="00070FBC" w:rsidP="003F1727">
            <w:pPr>
              <w:pStyle w:val="TAC"/>
              <w:rPr>
                <w:rFonts w:cs="Arial"/>
                <w:szCs w:val="16"/>
                <w:lang w:eastAsia="zh-CN"/>
              </w:rPr>
            </w:pPr>
            <w:r w:rsidRPr="00C7244C">
              <w:rPr>
                <w:rFonts w:cs="Arial"/>
                <w:lang w:eastAsia="zh-CN"/>
              </w:rPr>
              <w:t>CCR.3.1 TDD</w:t>
            </w:r>
          </w:p>
        </w:tc>
      </w:tr>
      <w:tr w:rsidR="00070FBC" w:rsidRPr="00C7244C" w14:paraId="36FF71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94518C" w14:textId="77777777" w:rsidR="00070FBC" w:rsidRPr="00C7244C" w:rsidRDefault="00070FBC"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5A0939C1"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EF98F69" w14:textId="77777777" w:rsidR="00070FBC" w:rsidRPr="00C7244C" w:rsidRDefault="00070FBC" w:rsidP="003F1727">
            <w:pPr>
              <w:pStyle w:val="TAC"/>
              <w:rPr>
                <w:rFonts w:cs="Arial"/>
                <w:lang w:eastAsia="zh-CN"/>
              </w:rPr>
            </w:pPr>
            <w:r w:rsidRPr="00C7244C">
              <w:rPr>
                <w:rFonts w:cs="Arial"/>
                <w:szCs w:val="16"/>
                <w:lang w:eastAsia="zh-CN"/>
              </w:rPr>
              <w:t>OP.5</w:t>
            </w:r>
          </w:p>
        </w:tc>
      </w:tr>
      <w:tr w:rsidR="00070FBC" w:rsidRPr="00C7244C" w14:paraId="4B835DE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09F269B" w14:textId="77777777" w:rsidR="00070FBC" w:rsidRPr="00C7244C" w:rsidRDefault="00070FBC"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7498C9B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47F87A4" w14:textId="77777777" w:rsidR="00070FBC" w:rsidRPr="00C7244C" w:rsidRDefault="00070FBC" w:rsidP="003F1727">
            <w:pPr>
              <w:pStyle w:val="TAC"/>
              <w:rPr>
                <w:rFonts w:cs="Arial"/>
                <w:szCs w:val="16"/>
                <w:lang w:eastAsia="zh-CN"/>
              </w:rPr>
            </w:pPr>
            <w:r w:rsidRPr="00C7244C">
              <w:rPr>
                <w:rFonts w:cs="Arial"/>
                <w:szCs w:val="16"/>
                <w:lang w:eastAsia="zh-CN"/>
              </w:rPr>
              <w:t>SSB.1 FR2</w:t>
            </w:r>
          </w:p>
        </w:tc>
      </w:tr>
      <w:tr w:rsidR="00070FBC" w:rsidRPr="00C7244C" w14:paraId="4C92DA6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9B5E054" w14:textId="77777777" w:rsidR="00070FBC" w:rsidRPr="00C7244C" w:rsidRDefault="00070FBC"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16BAA9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A7C45E9" w14:textId="77777777" w:rsidR="00070FBC" w:rsidRPr="00C7244C" w:rsidRDefault="00070FBC" w:rsidP="003F1727">
            <w:pPr>
              <w:pStyle w:val="TAC"/>
              <w:rPr>
                <w:rFonts w:cs="Arial"/>
                <w:szCs w:val="16"/>
                <w:lang w:eastAsia="zh-CN"/>
              </w:rPr>
            </w:pPr>
            <w:r w:rsidRPr="00C7244C">
              <w:rPr>
                <w:rFonts w:cs="Arial"/>
                <w:szCs w:val="16"/>
                <w:lang w:eastAsia="zh-CN"/>
              </w:rPr>
              <w:t xml:space="preserve">SMTC.1 </w:t>
            </w:r>
          </w:p>
        </w:tc>
      </w:tr>
      <w:tr w:rsidR="00070FBC" w:rsidRPr="00C7244C" w14:paraId="56BDA85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8D27F2F" w14:textId="77777777" w:rsidR="00070FBC" w:rsidRPr="00C7244C" w:rsidRDefault="00070FBC" w:rsidP="003F1727">
            <w:pPr>
              <w:keepNext/>
              <w:keepLines/>
              <w:spacing w:after="0"/>
              <w:rPr>
                <w:rFonts w:ascii="Arial" w:hAnsi="Arial" w:cs="Arial"/>
                <w:bCs/>
                <w:sz w:val="18"/>
              </w:rPr>
            </w:pPr>
            <w:r w:rsidRPr="00C7244C">
              <w:rPr>
                <w:rFonts w:ascii="Arial" w:hAnsi="Arial" w:cs="Arial"/>
                <w:bCs/>
                <w:sz w:val="18"/>
              </w:rPr>
              <w:t>PL-RS Configuration</w:t>
            </w:r>
          </w:p>
          <w:p w14:paraId="7E660403" w14:textId="77777777" w:rsidR="00070FBC" w:rsidRPr="00C7244C" w:rsidRDefault="00070FBC" w:rsidP="003F1727">
            <w:pPr>
              <w:pStyle w:val="TAL"/>
              <w:rPr>
                <w:bCs/>
                <w:lang w:eastAsia="zh-CN"/>
              </w:rPr>
            </w:pPr>
            <w:r w:rsidRPr="00C7244C">
              <w:rPr>
                <w:rFonts w:cs="Arial"/>
                <w:bCs/>
              </w:rPr>
              <w:t>(CSI-RS#1)</w:t>
            </w:r>
          </w:p>
        </w:tc>
        <w:tc>
          <w:tcPr>
            <w:tcW w:w="992" w:type="dxa"/>
            <w:tcBorders>
              <w:top w:val="single" w:sz="4" w:space="0" w:color="auto"/>
              <w:left w:val="single" w:sz="4" w:space="0" w:color="auto"/>
              <w:bottom w:val="single" w:sz="4" w:space="0" w:color="auto"/>
              <w:right w:val="single" w:sz="4" w:space="0" w:color="auto"/>
            </w:tcBorders>
          </w:tcPr>
          <w:p w14:paraId="2AB4F46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B11036F" w14:textId="77777777" w:rsidR="00070FBC" w:rsidRPr="00C7244C" w:rsidRDefault="00070FBC" w:rsidP="003F1727">
            <w:pPr>
              <w:pStyle w:val="TAC"/>
            </w:pPr>
            <w:r w:rsidRPr="00C7244C">
              <w:rPr>
                <w:rFonts w:cs="Arial"/>
              </w:rPr>
              <w:t xml:space="preserve">Resource #4 in </w:t>
            </w:r>
            <w:r w:rsidRPr="00C7244C">
              <w:t>TRS.2.1 TDD</w:t>
            </w:r>
            <w:r w:rsidRPr="00C7244C">
              <w:rPr>
                <w:lang w:eastAsia="ko-KR"/>
              </w:rPr>
              <w:t xml:space="preserve"> for DLorJoint TCI.State.2 and DLorJoint TCI.State.3</w:t>
            </w:r>
          </w:p>
        </w:tc>
      </w:tr>
      <w:tr w:rsidR="00070FBC" w:rsidRPr="00C7244C" w14:paraId="7BF60FE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4F0FF7B" w14:textId="77777777" w:rsidR="00070FBC" w:rsidRPr="00C7244C" w:rsidRDefault="00070FBC" w:rsidP="003F1727">
            <w:pPr>
              <w:pStyle w:val="TAL"/>
              <w:rPr>
                <w:bCs/>
                <w:lang w:eastAsia="zh-CN"/>
              </w:rPr>
            </w:pPr>
            <w:r w:rsidRPr="00C7244C">
              <w:rPr>
                <w:rFonts w:hint="eastAsia"/>
                <w:bCs/>
                <w:lang w:eastAsia="zh-CN"/>
              </w:rPr>
              <w:t xml:space="preserve">Joint </w:t>
            </w: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6C85E9A6"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8616895" w14:textId="77777777" w:rsidR="00070FBC" w:rsidRPr="00C7244C" w:rsidRDefault="00070FBC" w:rsidP="003F1727">
            <w:pPr>
              <w:pStyle w:val="TAC"/>
              <w:rPr>
                <w:lang w:eastAsia="zh-CN"/>
              </w:rPr>
            </w:pPr>
            <w:r w:rsidRPr="00C7244C">
              <w:t>DLorJoint TCI.State.</w:t>
            </w:r>
            <w:r w:rsidRPr="00C7244C">
              <w:rPr>
                <w:lang w:eastAsia="zh-CN"/>
              </w:rPr>
              <w:t>2</w:t>
            </w:r>
          </w:p>
        </w:tc>
      </w:tr>
      <w:tr w:rsidR="00070FBC" w:rsidRPr="00C7244C" w14:paraId="3A7BFBD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9CC9005" w14:textId="77777777" w:rsidR="00070FBC" w:rsidRPr="00C7244C" w:rsidRDefault="00070FBC" w:rsidP="003F1727">
            <w:pPr>
              <w:pStyle w:val="TAL"/>
              <w:rPr>
                <w:bCs/>
                <w:lang w:eastAsia="zh-CN"/>
              </w:rPr>
            </w:pPr>
            <w:r w:rsidRPr="00C7244C">
              <w:rPr>
                <w:rFonts w:hint="eastAsia"/>
                <w:bCs/>
                <w:lang w:eastAsia="zh-CN"/>
              </w:rPr>
              <w:t xml:space="preserve">Joint </w:t>
            </w: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7BDE2C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AB12F9A" w14:textId="77777777" w:rsidR="00070FBC" w:rsidRPr="00C7244C" w:rsidRDefault="00070FBC" w:rsidP="003F1727">
            <w:pPr>
              <w:pStyle w:val="TAC"/>
              <w:rPr>
                <w:lang w:eastAsia="zh-CN"/>
              </w:rPr>
            </w:pPr>
            <w:r w:rsidRPr="00C7244C">
              <w:t>DLorJoint TCI.State.</w:t>
            </w:r>
            <w:r w:rsidRPr="00C7244C">
              <w:rPr>
                <w:rFonts w:eastAsia="SimSun"/>
                <w:lang w:eastAsia="zh-CN"/>
              </w:rPr>
              <w:t>3</w:t>
            </w:r>
          </w:p>
        </w:tc>
      </w:tr>
      <w:tr w:rsidR="00070FBC" w:rsidRPr="00C7244C" w14:paraId="79FD0B4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179393A" w14:textId="77777777" w:rsidR="00070FBC" w:rsidRPr="00C7244C" w:rsidRDefault="00070FBC"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629542E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3349A25" w14:textId="77777777" w:rsidR="00070FBC" w:rsidRPr="00C7244C" w:rsidRDefault="00070FBC" w:rsidP="003F1727">
            <w:pPr>
              <w:keepNext/>
              <w:keepLines/>
              <w:spacing w:after="0"/>
              <w:jc w:val="center"/>
              <w:rPr>
                <w:rFonts w:ascii="Arial" w:hAnsi="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for DLorJoint TCI.State.2</w:t>
            </w:r>
          </w:p>
          <w:p w14:paraId="640A4B71" w14:textId="77777777" w:rsidR="00070FBC" w:rsidRPr="00C7244C" w:rsidRDefault="00070FBC" w:rsidP="003F1727">
            <w:pPr>
              <w:pStyle w:val="TAC"/>
              <w:rPr>
                <w:rFonts w:cs="Arial"/>
                <w:lang w:eastAsia="zh-CN"/>
              </w:rPr>
            </w:pPr>
            <w:r w:rsidRPr="00C7244C">
              <w:rPr>
                <w:rFonts w:cs="Arial" w:hint="eastAsia"/>
                <w:lang w:eastAsia="zh-CN"/>
              </w:rPr>
              <w:t>T</w:t>
            </w:r>
            <w:r w:rsidRPr="00C7244C">
              <w:rPr>
                <w:rFonts w:cs="Arial"/>
                <w:lang w:eastAsia="zh-CN"/>
              </w:rPr>
              <w:t>RS 2.2 TDD for DLorJoint TCI.State.3</w:t>
            </w:r>
          </w:p>
        </w:tc>
      </w:tr>
      <w:tr w:rsidR="00070FBC" w:rsidRPr="00C7244C" w14:paraId="6D23A13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BA5E1AD" w14:textId="77777777" w:rsidR="00070FBC" w:rsidRPr="00C7244C" w:rsidRDefault="00070FBC"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25CFB00C"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BA17C20" w14:textId="77777777" w:rsidR="00070FBC" w:rsidRPr="00C7244C" w:rsidRDefault="00070FBC" w:rsidP="003F1727">
            <w:pPr>
              <w:pStyle w:val="TAC"/>
              <w:rPr>
                <w:rFonts w:cs="Arial"/>
                <w:lang w:eastAsia="zh-CN"/>
              </w:rPr>
            </w:pPr>
            <w:r w:rsidRPr="00C7244C">
              <w:rPr>
                <w:rFonts w:cs="Arial"/>
                <w:lang w:eastAsia="zh-CN"/>
              </w:rPr>
              <w:t>1x2 Low</w:t>
            </w:r>
          </w:p>
        </w:tc>
      </w:tr>
      <w:tr w:rsidR="00070FBC" w:rsidRPr="00C7244C" w14:paraId="792EECA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AEC2FF8" w14:textId="77777777" w:rsidR="00070FBC" w:rsidRPr="00C7244C" w:rsidRDefault="00070FBC"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21F8FC1C" w14:textId="77777777" w:rsidR="00070FBC" w:rsidRPr="00C7244C" w:rsidRDefault="00070FBC"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67EC8ECB" w14:textId="77777777" w:rsidR="00070FBC" w:rsidRPr="00C7244C" w:rsidRDefault="00070FBC" w:rsidP="003F1727">
            <w:pPr>
              <w:pStyle w:val="TAC"/>
              <w:rPr>
                <w:lang w:eastAsia="zh-CN"/>
              </w:rPr>
            </w:pPr>
            <w:r w:rsidRPr="00C7244C">
              <w:rPr>
                <w:lang w:eastAsia="zh-CN"/>
              </w:rPr>
              <w:t>0</w:t>
            </w:r>
          </w:p>
        </w:tc>
      </w:tr>
      <w:tr w:rsidR="00070FBC" w:rsidRPr="00C7244C" w14:paraId="7B7B921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83A3DAE" w14:textId="77777777" w:rsidR="00070FBC" w:rsidRPr="00C7244C" w:rsidRDefault="00070FBC"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0D5D02DF"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443E381" w14:textId="77777777" w:rsidR="00070FBC" w:rsidRPr="00C7244C" w:rsidRDefault="00070FBC" w:rsidP="003F1727">
            <w:pPr>
              <w:pStyle w:val="TAC"/>
              <w:rPr>
                <w:lang w:eastAsia="zh-CN"/>
              </w:rPr>
            </w:pPr>
          </w:p>
        </w:tc>
      </w:tr>
      <w:tr w:rsidR="00070FBC" w:rsidRPr="00C7244C" w14:paraId="57D597F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E9F9DF2" w14:textId="77777777" w:rsidR="00070FBC" w:rsidRPr="00C7244C" w:rsidRDefault="00070FBC"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5C7B2BD9"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C4E02FD" w14:textId="77777777" w:rsidR="00070FBC" w:rsidRPr="00C7244C" w:rsidRDefault="00070FBC" w:rsidP="003F1727">
            <w:pPr>
              <w:pStyle w:val="TAC"/>
              <w:rPr>
                <w:lang w:eastAsia="zh-CN"/>
              </w:rPr>
            </w:pPr>
          </w:p>
        </w:tc>
      </w:tr>
      <w:tr w:rsidR="00070FBC" w:rsidRPr="00C7244C" w14:paraId="666AFBC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834133C" w14:textId="77777777" w:rsidR="00070FBC" w:rsidRPr="00C7244C" w:rsidRDefault="00070FBC"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40D2AE3A"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6D72C135" w14:textId="77777777" w:rsidR="00070FBC" w:rsidRPr="00C7244C" w:rsidRDefault="00070FBC" w:rsidP="003F1727">
            <w:pPr>
              <w:pStyle w:val="TAC"/>
              <w:rPr>
                <w:lang w:eastAsia="zh-CN"/>
              </w:rPr>
            </w:pPr>
          </w:p>
        </w:tc>
      </w:tr>
      <w:tr w:rsidR="00070FBC" w:rsidRPr="00C7244C" w14:paraId="65D354B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14AB087" w14:textId="77777777" w:rsidR="00070FBC" w:rsidRPr="00C7244C" w:rsidRDefault="00070FBC"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196308B5"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751BD2E" w14:textId="77777777" w:rsidR="00070FBC" w:rsidRPr="00C7244C" w:rsidRDefault="00070FBC" w:rsidP="003F1727">
            <w:pPr>
              <w:pStyle w:val="TAC"/>
              <w:rPr>
                <w:lang w:eastAsia="zh-CN"/>
              </w:rPr>
            </w:pPr>
          </w:p>
        </w:tc>
      </w:tr>
      <w:tr w:rsidR="00070FBC" w:rsidRPr="00C7244C" w14:paraId="410829E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766DE5A" w14:textId="77777777" w:rsidR="00070FBC" w:rsidRPr="00C7244C" w:rsidRDefault="00070FBC"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406D2106"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3598C69C" w14:textId="77777777" w:rsidR="00070FBC" w:rsidRPr="00C7244C" w:rsidRDefault="00070FBC" w:rsidP="003F1727">
            <w:pPr>
              <w:pStyle w:val="TAC"/>
              <w:rPr>
                <w:lang w:eastAsia="zh-CN"/>
              </w:rPr>
            </w:pPr>
          </w:p>
        </w:tc>
      </w:tr>
      <w:tr w:rsidR="00070FBC" w:rsidRPr="00C7244C" w14:paraId="181A12A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13D98CD" w14:textId="77777777" w:rsidR="00070FBC" w:rsidRPr="00C7244C" w:rsidRDefault="00070FBC"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631BEEA6"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19F5203" w14:textId="77777777" w:rsidR="00070FBC" w:rsidRPr="00C7244C" w:rsidRDefault="00070FBC" w:rsidP="003F1727">
            <w:pPr>
              <w:pStyle w:val="TAC"/>
              <w:rPr>
                <w:lang w:eastAsia="zh-CN"/>
              </w:rPr>
            </w:pPr>
          </w:p>
        </w:tc>
      </w:tr>
      <w:tr w:rsidR="00070FBC" w:rsidRPr="00C7244C" w14:paraId="77CAD4F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B4AA181" w14:textId="77777777" w:rsidR="00070FBC" w:rsidRPr="00C7244C" w:rsidRDefault="00070FBC"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tcPr>
          <w:p w14:paraId="3922AFF9"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2C5C2B2" w14:textId="77777777" w:rsidR="00070FBC" w:rsidRPr="00C7244C" w:rsidRDefault="00070FBC" w:rsidP="003F1727">
            <w:pPr>
              <w:pStyle w:val="TAC"/>
              <w:rPr>
                <w:lang w:eastAsia="zh-CN"/>
              </w:rPr>
            </w:pPr>
          </w:p>
        </w:tc>
      </w:tr>
      <w:tr w:rsidR="00070FBC" w:rsidRPr="00C7244C" w14:paraId="364BD21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B5911AD" w14:textId="77777777" w:rsidR="00070FBC" w:rsidRPr="00C7244C" w:rsidRDefault="00070FBC"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6307F3AF" w14:textId="77777777" w:rsidR="00070FBC" w:rsidRPr="00C7244C" w:rsidRDefault="00070FBC"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431C789C" w14:textId="77777777" w:rsidR="00070FBC" w:rsidRPr="00C7244C" w:rsidRDefault="00070FBC" w:rsidP="003F1727">
            <w:pPr>
              <w:pStyle w:val="TAC"/>
              <w:rPr>
                <w:lang w:eastAsia="zh-CN"/>
              </w:rPr>
            </w:pPr>
          </w:p>
        </w:tc>
      </w:tr>
      <w:tr w:rsidR="00070FBC" w:rsidRPr="00C7244C" w14:paraId="2808D49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C67E0A" w14:textId="77777777" w:rsidR="00070FBC" w:rsidRPr="00C7244C" w:rsidRDefault="00070FBC"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ADE1162" w14:textId="77777777" w:rsidR="00070FBC" w:rsidRPr="00C7244C" w:rsidRDefault="00070FBC"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4DCEF1" w14:textId="77777777" w:rsidR="00070FBC" w:rsidRPr="00C7244C" w:rsidRDefault="00070FBC" w:rsidP="003F1727">
            <w:pPr>
              <w:pStyle w:val="TAC"/>
              <w:rPr>
                <w:rFonts w:cs="Arial"/>
                <w:szCs w:val="18"/>
                <w:lang w:eastAsia="zh-CN"/>
              </w:rPr>
            </w:pPr>
            <w:r w:rsidRPr="00C7244C">
              <w:rPr>
                <w:rFonts w:cs="Arial"/>
                <w:szCs w:val="18"/>
                <w:lang w:eastAsia="zh-CN"/>
              </w:rPr>
              <w:t>AWGN</w:t>
            </w:r>
          </w:p>
        </w:tc>
      </w:tr>
      <w:tr w:rsidR="00070FBC" w:rsidRPr="00C7244C" w14:paraId="506459E4"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75D03A95" w14:textId="77777777" w:rsidR="00070FBC" w:rsidRPr="00C7244C" w:rsidRDefault="00070FBC"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34D97218" w14:textId="77777777" w:rsidR="00070FBC" w:rsidRPr="00C7244C" w:rsidRDefault="00070FBC" w:rsidP="00070FBC"/>
    <w:p w14:paraId="14FADCA3" w14:textId="77777777" w:rsidR="00070FBC" w:rsidRPr="00C7244C" w:rsidRDefault="00070FBC" w:rsidP="00070FBC">
      <w:pPr>
        <w:pStyle w:val="TH"/>
        <w:keepNext w:val="0"/>
        <w:keepLines w:val="0"/>
      </w:pPr>
      <w:r w:rsidRPr="00C7244C">
        <w:t>Table 7.5.13.1.5-2: OTA related test parameter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070FBC" w:rsidRPr="00C7244C" w14:paraId="77E67F8D" w14:textId="77777777" w:rsidTr="003F1727">
        <w:trPr>
          <w:cantSplit/>
          <w:trHeight w:val="81"/>
          <w:jc w:val="center"/>
        </w:trPr>
        <w:tc>
          <w:tcPr>
            <w:tcW w:w="1615" w:type="dxa"/>
            <w:vMerge w:val="restart"/>
            <w:tcBorders>
              <w:top w:val="single" w:sz="4" w:space="0" w:color="auto"/>
              <w:left w:val="single" w:sz="4" w:space="0" w:color="auto"/>
              <w:right w:val="single" w:sz="4" w:space="0" w:color="auto"/>
            </w:tcBorders>
          </w:tcPr>
          <w:p w14:paraId="76EF0B7D" w14:textId="77777777" w:rsidR="00070FBC" w:rsidRPr="00C7244C" w:rsidRDefault="00070FBC" w:rsidP="003F1727">
            <w:pPr>
              <w:pStyle w:val="TAH"/>
              <w:rPr>
                <w:rFonts w:cs="v4.2.0"/>
              </w:rPr>
            </w:pPr>
            <w:r w:rsidRPr="00C7244C">
              <w:rPr>
                <w:rFonts w:cs="v4.2.0"/>
              </w:rPr>
              <w:t>Parameter</w:t>
            </w:r>
          </w:p>
        </w:tc>
        <w:tc>
          <w:tcPr>
            <w:tcW w:w="1980" w:type="dxa"/>
            <w:vMerge w:val="restart"/>
            <w:tcBorders>
              <w:top w:val="single" w:sz="4" w:space="0" w:color="auto"/>
              <w:left w:val="single" w:sz="4" w:space="0" w:color="auto"/>
              <w:right w:val="single" w:sz="4" w:space="0" w:color="auto"/>
            </w:tcBorders>
          </w:tcPr>
          <w:p w14:paraId="4B98B60B" w14:textId="77777777" w:rsidR="00070FBC" w:rsidRPr="00C7244C" w:rsidRDefault="00070FBC" w:rsidP="003F1727">
            <w:pPr>
              <w:pStyle w:val="TAH"/>
              <w:rPr>
                <w:rFonts w:cs="v4.2.0"/>
              </w:rPr>
            </w:pPr>
            <w:r w:rsidRPr="00C7244C">
              <w:rPr>
                <w:rFonts w:cs="v4.2.0"/>
              </w:rPr>
              <w:t>Unit</w:t>
            </w:r>
          </w:p>
        </w:tc>
        <w:tc>
          <w:tcPr>
            <w:tcW w:w="3773" w:type="dxa"/>
            <w:gridSpan w:val="4"/>
            <w:tcBorders>
              <w:top w:val="single" w:sz="4" w:space="0" w:color="auto"/>
              <w:left w:val="single" w:sz="4" w:space="0" w:color="auto"/>
              <w:bottom w:val="single" w:sz="4" w:space="0" w:color="auto"/>
              <w:right w:val="single" w:sz="4" w:space="0" w:color="auto"/>
            </w:tcBorders>
          </w:tcPr>
          <w:p w14:paraId="3C8C92BF" w14:textId="77777777" w:rsidR="00070FBC" w:rsidRPr="00C7244C" w:rsidRDefault="00070FBC" w:rsidP="003F1727">
            <w:pPr>
              <w:pStyle w:val="TAH"/>
              <w:rPr>
                <w:rFonts w:cs="v4.2.0"/>
              </w:rPr>
            </w:pPr>
            <w:r w:rsidRPr="00C7244C">
              <w:rPr>
                <w:rFonts w:cs="v4.2.0"/>
              </w:rPr>
              <w:t>Cell 1</w:t>
            </w:r>
          </w:p>
        </w:tc>
      </w:tr>
      <w:tr w:rsidR="00070FBC" w:rsidRPr="00C7244C" w14:paraId="39478B7D" w14:textId="77777777" w:rsidTr="003F1727">
        <w:trPr>
          <w:cantSplit/>
          <w:trHeight w:val="81"/>
          <w:jc w:val="center"/>
        </w:trPr>
        <w:tc>
          <w:tcPr>
            <w:tcW w:w="1615" w:type="dxa"/>
            <w:vMerge/>
            <w:tcBorders>
              <w:left w:val="single" w:sz="4" w:space="0" w:color="auto"/>
              <w:right w:val="single" w:sz="4" w:space="0" w:color="auto"/>
            </w:tcBorders>
          </w:tcPr>
          <w:p w14:paraId="60B84014" w14:textId="77777777" w:rsidR="00070FBC" w:rsidRPr="00C7244C" w:rsidRDefault="00070FBC" w:rsidP="003F1727">
            <w:pPr>
              <w:pStyle w:val="TAH"/>
              <w:rPr>
                <w:rFonts w:cs="v4.2.0"/>
              </w:rPr>
            </w:pPr>
          </w:p>
        </w:tc>
        <w:tc>
          <w:tcPr>
            <w:tcW w:w="1980" w:type="dxa"/>
            <w:vMerge/>
            <w:tcBorders>
              <w:left w:val="single" w:sz="4" w:space="0" w:color="auto"/>
              <w:right w:val="single" w:sz="4" w:space="0" w:color="auto"/>
            </w:tcBorders>
          </w:tcPr>
          <w:p w14:paraId="177F22D9" w14:textId="77777777" w:rsidR="00070FBC" w:rsidRPr="00C7244C" w:rsidRDefault="00070FBC" w:rsidP="003F1727">
            <w:pPr>
              <w:pStyle w:val="TAH"/>
              <w:rPr>
                <w:rFonts w:cs="v4.2.0"/>
              </w:rPr>
            </w:pPr>
          </w:p>
        </w:tc>
        <w:tc>
          <w:tcPr>
            <w:tcW w:w="1812" w:type="dxa"/>
            <w:gridSpan w:val="2"/>
            <w:tcBorders>
              <w:top w:val="single" w:sz="4" w:space="0" w:color="auto"/>
              <w:left w:val="single" w:sz="4" w:space="0" w:color="auto"/>
              <w:bottom w:val="single" w:sz="4" w:space="0" w:color="auto"/>
              <w:right w:val="single" w:sz="4" w:space="0" w:color="auto"/>
            </w:tcBorders>
          </w:tcPr>
          <w:p w14:paraId="0368A1AC" w14:textId="77777777" w:rsidR="00070FBC" w:rsidRPr="00C7244C" w:rsidRDefault="00070FBC" w:rsidP="003F1727">
            <w:pPr>
              <w:pStyle w:val="TAH"/>
              <w:rPr>
                <w:rFonts w:cs="v4.2.0"/>
              </w:rPr>
            </w:pPr>
            <w:r w:rsidRPr="00C7244C">
              <w:t>Source RS in TCI state 0</w:t>
            </w:r>
          </w:p>
        </w:tc>
        <w:tc>
          <w:tcPr>
            <w:tcW w:w="1961" w:type="dxa"/>
            <w:gridSpan w:val="2"/>
            <w:tcBorders>
              <w:top w:val="single" w:sz="4" w:space="0" w:color="auto"/>
              <w:left w:val="single" w:sz="4" w:space="0" w:color="auto"/>
              <w:right w:val="single" w:sz="4" w:space="0" w:color="auto"/>
            </w:tcBorders>
          </w:tcPr>
          <w:p w14:paraId="600EF7DC" w14:textId="77777777" w:rsidR="00070FBC" w:rsidRPr="00C7244C" w:rsidRDefault="00070FBC" w:rsidP="003F1727">
            <w:pPr>
              <w:pStyle w:val="TAH"/>
              <w:rPr>
                <w:rFonts w:cs="v4.2.0"/>
              </w:rPr>
            </w:pPr>
            <w:r w:rsidRPr="00C7244C">
              <w:t>Source RS in TCI state 1</w:t>
            </w:r>
          </w:p>
        </w:tc>
      </w:tr>
      <w:tr w:rsidR="00070FBC" w:rsidRPr="00C7244C" w14:paraId="41B74A94" w14:textId="77777777" w:rsidTr="003F1727">
        <w:trPr>
          <w:cantSplit/>
          <w:trHeight w:val="80"/>
          <w:jc w:val="center"/>
        </w:trPr>
        <w:tc>
          <w:tcPr>
            <w:tcW w:w="1615" w:type="dxa"/>
            <w:vMerge/>
            <w:tcBorders>
              <w:left w:val="single" w:sz="4" w:space="0" w:color="auto"/>
              <w:bottom w:val="single" w:sz="4" w:space="0" w:color="auto"/>
              <w:right w:val="single" w:sz="4" w:space="0" w:color="auto"/>
            </w:tcBorders>
          </w:tcPr>
          <w:p w14:paraId="08BF08B7" w14:textId="77777777" w:rsidR="00070FBC" w:rsidRPr="00C7244C" w:rsidRDefault="00070FBC" w:rsidP="003F1727">
            <w:pPr>
              <w:pStyle w:val="TAH"/>
              <w:rPr>
                <w:rFonts w:cs="v4.2.0"/>
              </w:rPr>
            </w:pPr>
          </w:p>
        </w:tc>
        <w:tc>
          <w:tcPr>
            <w:tcW w:w="1980" w:type="dxa"/>
            <w:vMerge/>
            <w:tcBorders>
              <w:left w:val="single" w:sz="4" w:space="0" w:color="auto"/>
              <w:bottom w:val="single" w:sz="4" w:space="0" w:color="auto"/>
              <w:right w:val="single" w:sz="4" w:space="0" w:color="auto"/>
            </w:tcBorders>
          </w:tcPr>
          <w:p w14:paraId="23BE00D7" w14:textId="77777777" w:rsidR="00070FBC" w:rsidRPr="00C7244C" w:rsidRDefault="00070FBC" w:rsidP="003F1727">
            <w:pPr>
              <w:pStyle w:val="TAH"/>
              <w:rPr>
                <w:rFonts w:cs="v4.2.0"/>
              </w:rPr>
            </w:pPr>
          </w:p>
        </w:tc>
        <w:tc>
          <w:tcPr>
            <w:tcW w:w="945" w:type="dxa"/>
            <w:tcBorders>
              <w:top w:val="single" w:sz="4" w:space="0" w:color="auto"/>
              <w:left w:val="single" w:sz="4" w:space="0" w:color="auto"/>
              <w:bottom w:val="single" w:sz="4" w:space="0" w:color="auto"/>
              <w:right w:val="single" w:sz="4" w:space="0" w:color="auto"/>
            </w:tcBorders>
          </w:tcPr>
          <w:p w14:paraId="4B32FFF6" w14:textId="77777777" w:rsidR="00070FBC" w:rsidRPr="00C7244C" w:rsidRDefault="00070FBC" w:rsidP="003F1727">
            <w:pPr>
              <w:pStyle w:val="TAH"/>
              <w:rPr>
                <w:rFonts w:cs="v4.2.0"/>
              </w:rPr>
            </w:pPr>
            <w:r w:rsidRPr="00C7244C">
              <w:rPr>
                <w:rFonts w:cs="v4.2.0"/>
              </w:rPr>
              <w:t>T1</w:t>
            </w:r>
          </w:p>
        </w:tc>
        <w:tc>
          <w:tcPr>
            <w:tcW w:w="867" w:type="dxa"/>
            <w:tcBorders>
              <w:top w:val="single" w:sz="4" w:space="0" w:color="auto"/>
              <w:left w:val="single" w:sz="4" w:space="0" w:color="auto"/>
              <w:bottom w:val="single" w:sz="4" w:space="0" w:color="auto"/>
              <w:right w:val="single" w:sz="4" w:space="0" w:color="auto"/>
            </w:tcBorders>
          </w:tcPr>
          <w:p w14:paraId="7E92619F" w14:textId="77777777" w:rsidR="00070FBC" w:rsidRPr="00C7244C" w:rsidRDefault="00070FBC" w:rsidP="003F1727">
            <w:pPr>
              <w:pStyle w:val="TAH"/>
              <w:rPr>
                <w:rFonts w:cs="v4.2.0"/>
              </w:rPr>
            </w:pPr>
            <w:r w:rsidRPr="00C7244C">
              <w:rPr>
                <w:rFonts w:cs="v4.2.0"/>
              </w:rPr>
              <w:t>T2</w:t>
            </w:r>
          </w:p>
        </w:tc>
        <w:tc>
          <w:tcPr>
            <w:tcW w:w="919" w:type="dxa"/>
            <w:tcBorders>
              <w:left w:val="single" w:sz="4" w:space="0" w:color="auto"/>
              <w:bottom w:val="single" w:sz="4" w:space="0" w:color="auto"/>
              <w:right w:val="single" w:sz="4" w:space="0" w:color="auto"/>
            </w:tcBorders>
          </w:tcPr>
          <w:p w14:paraId="50B8081F" w14:textId="77777777" w:rsidR="00070FBC" w:rsidRPr="00C7244C" w:rsidRDefault="00070FBC" w:rsidP="003F1727">
            <w:pPr>
              <w:pStyle w:val="TAH"/>
              <w:rPr>
                <w:rFonts w:cs="v4.2.0"/>
              </w:rPr>
            </w:pPr>
            <w:r w:rsidRPr="00C7244C">
              <w:rPr>
                <w:rFonts w:cs="v4.2.0"/>
              </w:rPr>
              <w:t>T1</w:t>
            </w:r>
          </w:p>
        </w:tc>
        <w:tc>
          <w:tcPr>
            <w:tcW w:w="1042" w:type="dxa"/>
            <w:tcBorders>
              <w:left w:val="single" w:sz="4" w:space="0" w:color="auto"/>
              <w:bottom w:val="single" w:sz="4" w:space="0" w:color="auto"/>
              <w:right w:val="single" w:sz="4" w:space="0" w:color="auto"/>
            </w:tcBorders>
          </w:tcPr>
          <w:p w14:paraId="3F1C74BD" w14:textId="77777777" w:rsidR="00070FBC" w:rsidRPr="00C7244C" w:rsidRDefault="00070FBC" w:rsidP="003F1727">
            <w:pPr>
              <w:pStyle w:val="TAH"/>
              <w:rPr>
                <w:rFonts w:cs="v4.2.0"/>
              </w:rPr>
            </w:pPr>
            <w:r w:rsidRPr="00C7244C">
              <w:rPr>
                <w:rFonts w:cs="v4.2.0"/>
              </w:rPr>
              <w:t>T2</w:t>
            </w:r>
          </w:p>
        </w:tc>
      </w:tr>
      <w:tr w:rsidR="00070FBC" w:rsidRPr="00C7244C" w14:paraId="4CBE110C"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2FB4FA64" w14:textId="77777777" w:rsidR="00070FBC" w:rsidRPr="00C7244C" w:rsidRDefault="00070FBC" w:rsidP="003F1727">
            <w:pPr>
              <w:pStyle w:val="TAL"/>
            </w:pPr>
            <w:r w:rsidRPr="00C7244C">
              <w:t>Angle of arrival configuration</w:t>
            </w:r>
          </w:p>
        </w:tc>
        <w:tc>
          <w:tcPr>
            <w:tcW w:w="1980" w:type="dxa"/>
            <w:vMerge w:val="restart"/>
            <w:tcBorders>
              <w:top w:val="single" w:sz="4" w:space="0" w:color="auto"/>
              <w:left w:val="single" w:sz="4" w:space="0" w:color="auto"/>
              <w:right w:val="single" w:sz="4" w:space="0" w:color="auto"/>
            </w:tcBorders>
          </w:tcPr>
          <w:p w14:paraId="4CF69403" w14:textId="77777777" w:rsidR="00070FBC" w:rsidRPr="00C7244C" w:rsidRDefault="00070FBC" w:rsidP="003F1727">
            <w:pPr>
              <w:pStyle w:val="TAC"/>
              <w:rPr>
                <w:rFonts w:cs="Arial"/>
              </w:rPr>
            </w:pPr>
          </w:p>
        </w:tc>
        <w:tc>
          <w:tcPr>
            <w:tcW w:w="3773" w:type="dxa"/>
            <w:gridSpan w:val="4"/>
            <w:tcBorders>
              <w:top w:val="single" w:sz="4" w:space="0" w:color="auto"/>
              <w:left w:val="single" w:sz="4" w:space="0" w:color="auto"/>
              <w:bottom w:val="single" w:sz="4" w:space="0" w:color="auto"/>
              <w:right w:val="single" w:sz="4" w:space="0" w:color="auto"/>
            </w:tcBorders>
          </w:tcPr>
          <w:p w14:paraId="2A990E15" w14:textId="77777777" w:rsidR="00070FBC" w:rsidRPr="00C7244C" w:rsidRDefault="00070FBC" w:rsidP="003F1727">
            <w:pPr>
              <w:pStyle w:val="TAC"/>
              <w:rPr>
                <w:rFonts w:cs="Arial"/>
              </w:rPr>
            </w:pPr>
            <w:r w:rsidRPr="00C7244C">
              <w:rPr>
                <w:rFonts w:cs="Arial"/>
              </w:rPr>
              <w:t>Setup 3 according to clause A.3.15.3</w:t>
            </w:r>
          </w:p>
        </w:tc>
      </w:tr>
      <w:tr w:rsidR="00070FBC" w:rsidRPr="00C7244C" w14:paraId="6118899E" w14:textId="77777777" w:rsidTr="003F1727">
        <w:trPr>
          <w:cantSplit/>
          <w:jc w:val="center"/>
        </w:trPr>
        <w:tc>
          <w:tcPr>
            <w:tcW w:w="1615" w:type="dxa"/>
            <w:vMerge/>
            <w:tcBorders>
              <w:left w:val="single" w:sz="4" w:space="0" w:color="auto"/>
              <w:bottom w:val="single" w:sz="4" w:space="0" w:color="auto"/>
              <w:right w:val="single" w:sz="4" w:space="0" w:color="auto"/>
            </w:tcBorders>
          </w:tcPr>
          <w:p w14:paraId="32A0D5E6" w14:textId="77777777" w:rsidR="00070FBC" w:rsidRPr="00C7244C" w:rsidRDefault="00070FBC" w:rsidP="003F1727">
            <w:pPr>
              <w:pStyle w:val="TAL"/>
            </w:pPr>
          </w:p>
        </w:tc>
        <w:tc>
          <w:tcPr>
            <w:tcW w:w="1980" w:type="dxa"/>
            <w:vMerge/>
            <w:tcBorders>
              <w:left w:val="single" w:sz="4" w:space="0" w:color="auto"/>
              <w:bottom w:val="single" w:sz="4" w:space="0" w:color="auto"/>
              <w:right w:val="single" w:sz="4" w:space="0" w:color="auto"/>
            </w:tcBorders>
          </w:tcPr>
          <w:p w14:paraId="5F3A988B" w14:textId="77777777" w:rsidR="00070FBC" w:rsidRPr="00C7244C" w:rsidRDefault="00070FBC" w:rsidP="003F1727">
            <w:pPr>
              <w:pStyle w:val="TAC"/>
              <w:rPr>
                <w:rFonts w:cs="Arial"/>
              </w:rPr>
            </w:pPr>
          </w:p>
        </w:tc>
        <w:tc>
          <w:tcPr>
            <w:tcW w:w="1812" w:type="dxa"/>
            <w:gridSpan w:val="2"/>
            <w:tcBorders>
              <w:left w:val="single" w:sz="4" w:space="0" w:color="auto"/>
              <w:right w:val="single" w:sz="4" w:space="0" w:color="auto"/>
            </w:tcBorders>
          </w:tcPr>
          <w:p w14:paraId="65FAEAFB" w14:textId="77777777" w:rsidR="00070FBC" w:rsidRPr="00C7244C" w:rsidRDefault="00070FBC" w:rsidP="003F1727">
            <w:pPr>
              <w:pStyle w:val="TAC"/>
              <w:rPr>
                <w:rFonts w:cs="Arial"/>
              </w:rPr>
            </w:pPr>
            <w:r w:rsidRPr="00C7244C">
              <w:rPr>
                <w:rFonts w:cs="Arial"/>
              </w:rPr>
              <w:t>AoA1</w:t>
            </w:r>
          </w:p>
        </w:tc>
        <w:tc>
          <w:tcPr>
            <w:tcW w:w="1961" w:type="dxa"/>
            <w:gridSpan w:val="2"/>
            <w:tcBorders>
              <w:left w:val="single" w:sz="4" w:space="0" w:color="auto"/>
              <w:right w:val="single" w:sz="4" w:space="0" w:color="auto"/>
            </w:tcBorders>
          </w:tcPr>
          <w:p w14:paraId="66157AE5" w14:textId="77777777" w:rsidR="00070FBC" w:rsidRPr="00C7244C" w:rsidRDefault="00070FBC" w:rsidP="003F1727">
            <w:pPr>
              <w:pStyle w:val="TAC"/>
              <w:rPr>
                <w:rFonts w:cs="Arial"/>
              </w:rPr>
            </w:pPr>
            <w:r w:rsidRPr="00C7244C">
              <w:rPr>
                <w:rFonts w:cs="Arial"/>
              </w:rPr>
              <w:t>AoA2</w:t>
            </w:r>
          </w:p>
        </w:tc>
      </w:tr>
      <w:tr w:rsidR="00070FBC" w:rsidRPr="00C7244C" w14:paraId="7E2DF038" w14:textId="77777777" w:rsidTr="003F1727">
        <w:trPr>
          <w:cantSplit/>
          <w:jc w:val="center"/>
        </w:trPr>
        <w:tc>
          <w:tcPr>
            <w:tcW w:w="1615" w:type="dxa"/>
            <w:tcBorders>
              <w:left w:val="single" w:sz="4" w:space="0" w:color="auto"/>
              <w:bottom w:val="single" w:sz="4" w:space="0" w:color="auto"/>
              <w:right w:val="single" w:sz="4" w:space="0" w:color="auto"/>
            </w:tcBorders>
          </w:tcPr>
          <w:p w14:paraId="056457DB" w14:textId="77777777" w:rsidR="00070FBC" w:rsidRPr="00C7244C" w:rsidRDefault="00070FBC" w:rsidP="003F1727">
            <w:pPr>
              <w:pStyle w:val="TAL"/>
            </w:pPr>
            <w:r w:rsidRPr="00C7244C">
              <w:rPr>
                <w:lang w:eastAsia="zh-CN"/>
              </w:rPr>
              <w:t xml:space="preserve">Assumption for UE beams </w:t>
            </w:r>
            <w:r w:rsidRPr="00C7244C">
              <w:rPr>
                <w:vertAlign w:val="superscript"/>
                <w:lang w:eastAsia="zh-CN"/>
              </w:rPr>
              <w:t>Note 6</w:t>
            </w:r>
          </w:p>
        </w:tc>
        <w:tc>
          <w:tcPr>
            <w:tcW w:w="1980" w:type="dxa"/>
            <w:tcBorders>
              <w:left w:val="single" w:sz="4" w:space="0" w:color="auto"/>
              <w:bottom w:val="single" w:sz="4" w:space="0" w:color="auto"/>
              <w:right w:val="single" w:sz="4" w:space="0" w:color="auto"/>
            </w:tcBorders>
          </w:tcPr>
          <w:p w14:paraId="758B1DC9" w14:textId="77777777" w:rsidR="00070FBC" w:rsidRPr="00C7244C" w:rsidRDefault="00070FBC" w:rsidP="003F1727">
            <w:pPr>
              <w:pStyle w:val="TAC"/>
              <w:rPr>
                <w:rFonts w:cs="Arial"/>
              </w:rPr>
            </w:pPr>
          </w:p>
        </w:tc>
        <w:tc>
          <w:tcPr>
            <w:tcW w:w="3773" w:type="dxa"/>
            <w:gridSpan w:val="4"/>
            <w:tcBorders>
              <w:left w:val="single" w:sz="4" w:space="0" w:color="auto"/>
              <w:right w:val="single" w:sz="4" w:space="0" w:color="auto"/>
            </w:tcBorders>
            <w:vAlign w:val="center"/>
          </w:tcPr>
          <w:p w14:paraId="75028ED1" w14:textId="77777777" w:rsidR="00070FBC" w:rsidRPr="00C7244C" w:rsidRDefault="00070FBC" w:rsidP="003F1727">
            <w:pPr>
              <w:pStyle w:val="TAC"/>
              <w:rPr>
                <w:rFonts w:cs="Arial"/>
              </w:rPr>
            </w:pPr>
            <w:r w:rsidRPr="00C7244C">
              <w:rPr>
                <w:rFonts w:cs="Arial"/>
              </w:rPr>
              <w:t>Rough</w:t>
            </w:r>
          </w:p>
        </w:tc>
      </w:tr>
      <w:tr w:rsidR="00070FBC" w:rsidRPr="00C7244C" w14:paraId="25EE5DDF"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3657DC5" w14:textId="77777777" w:rsidR="00070FBC" w:rsidRPr="00C7244C" w:rsidRDefault="00070FBC" w:rsidP="003F1727">
            <w:pPr>
              <w:pStyle w:val="TAL"/>
            </w:pPr>
            <w:r w:rsidRPr="00C7244C">
              <w:t>Ê</w:t>
            </w:r>
            <w:r w:rsidRPr="00C7244C">
              <w:rPr>
                <w:vertAlign w:val="subscript"/>
              </w:rPr>
              <w:t>s</w:t>
            </w:r>
          </w:p>
        </w:tc>
        <w:tc>
          <w:tcPr>
            <w:tcW w:w="1980" w:type="dxa"/>
            <w:tcBorders>
              <w:top w:val="single" w:sz="4" w:space="0" w:color="auto"/>
              <w:left w:val="single" w:sz="4" w:space="0" w:color="auto"/>
              <w:bottom w:val="single" w:sz="4" w:space="0" w:color="auto"/>
              <w:right w:val="single" w:sz="4" w:space="0" w:color="auto"/>
            </w:tcBorders>
          </w:tcPr>
          <w:p w14:paraId="2796B7EC" w14:textId="77777777" w:rsidR="00070FBC" w:rsidRPr="00C7244C" w:rsidRDefault="00070FBC" w:rsidP="003F1727">
            <w:pPr>
              <w:pStyle w:val="TAC"/>
              <w:rPr>
                <w:rFonts w:cs="Arial"/>
              </w:rPr>
            </w:pPr>
            <w:r w:rsidRPr="00C7244C">
              <w:t>dBm/SCS</w:t>
            </w:r>
          </w:p>
        </w:tc>
        <w:tc>
          <w:tcPr>
            <w:tcW w:w="945" w:type="dxa"/>
            <w:tcBorders>
              <w:left w:val="single" w:sz="4" w:space="0" w:color="auto"/>
              <w:bottom w:val="single" w:sz="4" w:space="0" w:color="auto"/>
              <w:right w:val="single" w:sz="4" w:space="0" w:color="auto"/>
            </w:tcBorders>
          </w:tcPr>
          <w:p w14:paraId="5C1AABE7" w14:textId="6F55F8F6" w:rsidR="00070FBC" w:rsidRPr="00C7244C" w:rsidRDefault="00070FBC" w:rsidP="003F1727">
            <w:pPr>
              <w:pStyle w:val="TAC"/>
            </w:pPr>
            <w:r w:rsidRPr="00C7244C">
              <w:t>-80.6</w:t>
            </w:r>
          </w:p>
        </w:tc>
        <w:tc>
          <w:tcPr>
            <w:tcW w:w="867" w:type="dxa"/>
            <w:tcBorders>
              <w:left w:val="single" w:sz="4" w:space="0" w:color="auto"/>
              <w:bottom w:val="single" w:sz="4" w:space="0" w:color="auto"/>
              <w:right w:val="single" w:sz="4" w:space="0" w:color="auto"/>
            </w:tcBorders>
          </w:tcPr>
          <w:p w14:paraId="0641AE97" w14:textId="503CE529" w:rsidR="00070FBC" w:rsidRPr="00C7244C" w:rsidRDefault="00070FBC" w:rsidP="003F1727">
            <w:pPr>
              <w:pStyle w:val="TAC"/>
            </w:pPr>
            <w:r w:rsidRPr="00C7244C">
              <w:t>-80.6</w:t>
            </w:r>
          </w:p>
        </w:tc>
        <w:tc>
          <w:tcPr>
            <w:tcW w:w="919" w:type="dxa"/>
            <w:tcBorders>
              <w:left w:val="single" w:sz="4" w:space="0" w:color="auto"/>
              <w:bottom w:val="single" w:sz="4" w:space="0" w:color="auto"/>
              <w:right w:val="single" w:sz="4" w:space="0" w:color="auto"/>
            </w:tcBorders>
          </w:tcPr>
          <w:p w14:paraId="20D37906" w14:textId="77777777" w:rsidR="00070FBC" w:rsidRPr="00C7244C" w:rsidRDefault="00070FBC"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6BD6AE6C" w14:textId="4B303008" w:rsidR="00070FBC" w:rsidRPr="00C7244C" w:rsidRDefault="00070FBC" w:rsidP="003F1727">
            <w:pPr>
              <w:pStyle w:val="TAC"/>
            </w:pPr>
            <w:r w:rsidRPr="00C7244C">
              <w:t>-80.6</w:t>
            </w:r>
          </w:p>
        </w:tc>
      </w:tr>
      <w:tr w:rsidR="00070FBC" w:rsidRPr="00C7244C" w14:paraId="0C12A6F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493F892" w14:textId="77777777" w:rsidR="00070FBC" w:rsidRPr="00C7244C" w:rsidRDefault="00070FBC" w:rsidP="003F1727">
            <w:pPr>
              <w:pStyle w:val="TAL"/>
            </w:pPr>
            <w:r w:rsidRPr="00C7244C">
              <w:rPr>
                <w:rFonts w:cs="v4.2.0"/>
              </w:rPr>
              <w:t>SS B_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7BB3DA98" w14:textId="77777777" w:rsidR="00070FBC" w:rsidRPr="00C7244C" w:rsidRDefault="00070FBC" w:rsidP="003F1727">
            <w:pPr>
              <w:pStyle w:val="TAC"/>
              <w:rPr>
                <w:rFonts w:cs="Arial"/>
              </w:rPr>
            </w:pPr>
            <w:r w:rsidRPr="00C7244C">
              <w:rPr>
                <w:rFonts w:cs="v4.2.0"/>
              </w:rPr>
              <w:t>dBm/ SCS</w:t>
            </w:r>
          </w:p>
        </w:tc>
        <w:tc>
          <w:tcPr>
            <w:tcW w:w="945" w:type="dxa"/>
            <w:tcBorders>
              <w:left w:val="single" w:sz="4" w:space="0" w:color="auto"/>
              <w:bottom w:val="single" w:sz="4" w:space="0" w:color="auto"/>
              <w:right w:val="single" w:sz="4" w:space="0" w:color="auto"/>
            </w:tcBorders>
          </w:tcPr>
          <w:p w14:paraId="3DD5E617" w14:textId="12AF9074" w:rsidR="00070FBC" w:rsidRPr="00C7244C" w:rsidRDefault="00070FBC" w:rsidP="003F1727">
            <w:pPr>
              <w:pStyle w:val="TAC"/>
            </w:pPr>
            <w:r w:rsidRPr="00C7244C">
              <w:t>-80.6</w:t>
            </w:r>
          </w:p>
        </w:tc>
        <w:tc>
          <w:tcPr>
            <w:tcW w:w="867" w:type="dxa"/>
            <w:tcBorders>
              <w:left w:val="single" w:sz="4" w:space="0" w:color="auto"/>
              <w:bottom w:val="single" w:sz="4" w:space="0" w:color="auto"/>
              <w:right w:val="single" w:sz="4" w:space="0" w:color="auto"/>
            </w:tcBorders>
          </w:tcPr>
          <w:p w14:paraId="51E8D759" w14:textId="77777777" w:rsidR="00070FBC" w:rsidRPr="00C7244C" w:rsidRDefault="00070FBC" w:rsidP="003F1727">
            <w:pPr>
              <w:pStyle w:val="TAC"/>
            </w:pPr>
            <w:r w:rsidRPr="00C7244C">
              <w:t>-80.6+TT</w:t>
            </w:r>
          </w:p>
        </w:tc>
        <w:tc>
          <w:tcPr>
            <w:tcW w:w="919" w:type="dxa"/>
            <w:tcBorders>
              <w:left w:val="single" w:sz="4" w:space="0" w:color="auto"/>
              <w:bottom w:val="single" w:sz="4" w:space="0" w:color="auto"/>
              <w:right w:val="single" w:sz="4" w:space="0" w:color="auto"/>
            </w:tcBorders>
          </w:tcPr>
          <w:p w14:paraId="6C9A46BF" w14:textId="77777777" w:rsidR="00070FBC" w:rsidRPr="00C7244C" w:rsidRDefault="00070FBC"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75991049" w14:textId="74457B0B" w:rsidR="00070FBC" w:rsidRPr="00C7244C" w:rsidRDefault="00070FBC" w:rsidP="003F1727">
            <w:pPr>
              <w:pStyle w:val="TAC"/>
            </w:pPr>
            <w:r w:rsidRPr="00C7244C">
              <w:t>-80.6</w:t>
            </w:r>
          </w:p>
        </w:tc>
      </w:tr>
      <w:tr w:rsidR="00070FBC" w:rsidRPr="00C7244C" w14:paraId="3C7A560F"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29B7771" w14:textId="77777777" w:rsidR="00070FBC" w:rsidRPr="00C7244C" w:rsidRDefault="00070FBC" w:rsidP="003F1727">
            <w:pPr>
              <w:pStyle w:val="TAL"/>
            </w:pPr>
            <w:r w:rsidRPr="00C7244C">
              <w:rPr>
                <w:position w:val="-12"/>
                <w:szCs w:val="18"/>
              </w:rPr>
              <w:object w:dxaOrig="384" w:dyaOrig="288" w14:anchorId="5A4B02FA">
                <v:shape id="_x0000_i1228" type="#_x0000_t75" style="width:20.4pt;height:15.9pt" o:ole="" fillcolor="window">
                  <v:imagedata r:id="rId34" o:title=""/>
                </v:shape>
                <o:OLEObject Type="Embed" ProgID="Equation.3" ShapeID="_x0000_i1228" DrawAspect="Content" ObjectID="_1781671904" r:id="rId241"/>
              </w:object>
            </w:r>
            <w:r w:rsidRPr="00C7244C">
              <w:rPr>
                <w:szCs w:val="18"/>
                <w:vertAlign w:val="subscript"/>
              </w:rPr>
              <w:t>BB</w:t>
            </w:r>
            <w:r w:rsidRPr="00C7244C">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142089C" w14:textId="77777777" w:rsidR="00070FBC" w:rsidRPr="00C7244C" w:rsidRDefault="00070FBC" w:rsidP="003F1727">
            <w:pPr>
              <w:pStyle w:val="TAC"/>
              <w:rPr>
                <w:rFonts w:cs="Arial"/>
              </w:rPr>
            </w:pPr>
            <w:r w:rsidRPr="00C7244C">
              <w:rPr>
                <w:rFonts w:cs="v4.2.0"/>
              </w:rPr>
              <w:t>dB</w:t>
            </w:r>
          </w:p>
        </w:tc>
        <w:tc>
          <w:tcPr>
            <w:tcW w:w="945" w:type="dxa"/>
            <w:tcBorders>
              <w:left w:val="single" w:sz="4" w:space="0" w:color="auto"/>
              <w:bottom w:val="single" w:sz="4" w:space="0" w:color="auto"/>
              <w:right w:val="single" w:sz="4" w:space="0" w:color="auto"/>
            </w:tcBorders>
          </w:tcPr>
          <w:p w14:paraId="3D512B5A" w14:textId="288E4B16" w:rsidR="00070FBC" w:rsidRPr="00C7244C" w:rsidRDefault="00070FBC" w:rsidP="003F1727">
            <w:pPr>
              <w:pStyle w:val="TAC"/>
            </w:pPr>
            <w:r w:rsidRPr="00C7244C">
              <w:rPr>
                <w:rFonts w:cs="Arial"/>
              </w:rPr>
              <w:t>8.3</w:t>
            </w:r>
          </w:p>
        </w:tc>
        <w:tc>
          <w:tcPr>
            <w:tcW w:w="867" w:type="dxa"/>
            <w:tcBorders>
              <w:left w:val="single" w:sz="4" w:space="0" w:color="auto"/>
              <w:bottom w:val="single" w:sz="4" w:space="0" w:color="auto"/>
              <w:right w:val="single" w:sz="4" w:space="0" w:color="auto"/>
            </w:tcBorders>
          </w:tcPr>
          <w:p w14:paraId="6DF8FE00" w14:textId="75E348A8" w:rsidR="00070FBC" w:rsidRPr="00C7244C" w:rsidRDefault="00070FBC" w:rsidP="003F1727">
            <w:pPr>
              <w:pStyle w:val="TAC"/>
            </w:pPr>
            <w:r w:rsidRPr="00C7244C">
              <w:rPr>
                <w:rFonts w:cs="Arial"/>
              </w:rPr>
              <w:t>8.3</w:t>
            </w:r>
          </w:p>
        </w:tc>
        <w:tc>
          <w:tcPr>
            <w:tcW w:w="919" w:type="dxa"/>
            <w:tcBorders>
              <w:left w:val="single" w:sz="4" w:space="0" w:color="auto"/>
              <w:bottom w:val="single" w:sz="4" w:space="0" w:color="auto"/>
              <w:right w:val="single" w:sz="4" w:space="0" w:color="auto"/>
            </w:tcBorders>
          </w:tcPr>
          <w:p w14:paraId="04352BD5" w14:textId="77777777" w:rsidR="00070FBC" w:rsidRPr="00C7244C" w:rsidRDefault="00070FBC" w:rsidP="003F1727">
            <w:pPr>
              <w:pStyle w:val="TAC"/>
            </w:pPr>
            <w:r w:rsidRPr="00C7244C">
              <w:rPr>
                <w:rFonts w:cs="Arial"/>
              </w:rPr>
              <w:t>-Infinity</w:t>
            </w:r>
          </w:p>
        </w:tc>
        <w:tc>
          <w:tcPr>
            <w:tcW w:w="1042" w:type="dxa"/>
            <w:tcBorders>
              <w:left w:val="single" w:sz="4" w:space="0" w:color="auto"/>
              <w:bottom w:val="single" w:sz="4" w:space="0" w:color="auto"/>
              <w:right w:val="single" w:sz="4" w:space="0" w:color="auto"/>
            </w:tcBorders>
          </w:tcPr>
          <w:p w14:paraId="06DF382A" w14:textId="2B6741AE" w:rsidR="00070FBC" w:rsidRPr="00C7244C" w:rsidRDefault="00070FBC" w:rsidP="003F1727">
            <w:pPr>
              <w:pStyle w:val="TAC"/>
            </w:pPr>
            <w:r w:rsidRPr="00C7244C">
              <w:rPr>
                <w:rFonts w:cs="Arial"/>
              </w:rPr>
              <w:t>8.3</w:t>
            </w:r>
          </w:p>
        </w:tc>
      </w:tr>
      <w:tr w:rsidR="00070FBC" w:rsidRPr="00C7244C" w14:paraId="67303A85"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3C445D22" w14:textId="77777777" w:rsidR="00070FBC" w:rsidRPr="00C7244C" w:rsidRDefault="00070FBC"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tcPr>
          <w:p w14:paraId="25B5B978" w14:textId="77777777" w:rsidR="00070FBC" w:rsidRPr="00C7244C" w:rsidRDefault="00070FBC" w:rsidP="003F1727">
            <w:pPr>
              <w:pStyle w:val="TAC"/>
              <w:rPr>
                <w:rFonts w:cs="Arial"/>
              </w:rPr>
            </w:pPr>
            <w:r w:rsidRPr="00C7244C">
              <w:rPr>
                <w:rFonts w:cs="Arial"/>
              </w:rPr>
              <w:t xml:space="preserve">dBm/95.04 MHz </w:t>
            </w:r>
            <w:r w:rsidRPr="00C7244C">
              <w:rPr>
                <w:rFonts w:cs="Arial"/>
                <w:vertAlign w:val="superscript"/>
              </w:rPr>
              <w:t>Note4</w:t>
            </w:r>
          </w:p>
        </w:tc>
        <w:tc>
          <w:tcPr>
            <w:tcW w:w="945" w:type="dxa"/>
            <w:tcBorders>
              <w:left w:val="single" w:sz="4" w:space="0" w:color="auto"/>
              <w:bottom w:val="single" w:sz="4" w:space="0" w:color="auto"/>
              <w:right w:val="single" w:sz="4" w:space="0" w:color="auto"/>
            </w:tcBorders>
          </w:tcPr>
          <w:p w14:paraId="4798FB72" w14:textId="334F7260" w:rsidR="00070FBC" w:rsidRPr="00C7244C" w:rsidRDefault="00070FBC" w:rsidP="003F1727">
            <w:pPr>
              <w:pStyle w:val="TAC"/>
              <w:rPr>
                <w:rFonts w:cs="Arial"/>
              </w:rPr>
            </w:pPr>
            <w:r w:rsidRPr="00C7244C">
              <w:t>-5</w:t>
            </w:r>
            <w:r w:rsidR="00735D5E">
              <w:t>6.0</w:t>
            </w:r>
          </w:p>
        </w:tc>
        <w:tc>
          <w:tcPr>
            <w:tcW w:w="867" w:type="dxa"/>
            <w:tcBorders>
              <w:left w:val="single" w:sz="4" w:space="0" w:color="auto"/>
              <w:bottom w:val="single" w:sz="4" w:space="0" w:color="auto"/>
              <w:right w:val="single" w:sz="4" w:space="0" w:color="auto"/>
            </w:tcBorders>
          </w:tcPr>
          <w:p w14:paraId="52F32FDC" w14:textId="09E38F44" w:rsidR="00070FBC" w:rsidRPr="00C7244C" w:rsidRDefault="00070FBC" w:rsidP="003F1727">
            <w:pPr>
              <w:pStyle w:val="TAC"/>
              <w:rPr>
                <w:rFonts w:cs="Arial"/>
              </w:rPr>
            </w:pPr>
            <w:r w:rsidRPr="00C7244C">
              <w:t>-5</w:t>
            </w:r>
            <w:r w:rsidR="00735D5E">
              <w:t>6.0</w:t>
            </w:r>
          </w:p>
        </w:tc>
        <w:tc>
          <w:tcPr>
            <w:tcW w:w="919" w:type="dxa"/>
            <w:tcBorders>
              <w:left w:val="single" w:sz="4" w:space="0" w:color="auto"/>
              <w:bottom w:val="single" w:sz="4" w:space="0" w:color="auto"/>
              <w:right w:val="single" w:sz="4" w:space="0" w:color="auto"/>
            </w:tcBorders>
          </w:tcPr>
          <w:p w14:paraId="567FF6E4" w14:textId="77777777" w:rsidR="00070FBC" w:rsidRPr="00C7244C" w:rsidRDefault="00070FBC" w:rsidP="003F1727">
            <w:pPr>
              <w:pStyle w:val="TAC"/>
              <w:rPr>
                <w:rFonts w:cs="Arial"/>
              </w:rPr>
            </w:pPr>
            <w:r w:rsidRPr="00C7244C">
              <w:rPr>
                <w:rFonts w:cs="Arial"/>
              </w:rPr>
              <w:t>-Infinity</w:t>
            </w:r>
          </w:p>
        </w:tc>
        <w:tc>
          <w:tcPr>
            <w:tcW w:w="1042" w:type="dxa"/>
            <w:tcBorders>
              <w:left w:val="single" w:sz="4" w:space="0" w:color="auto"/>
              <w:bottom w:val="single" w:sz="4" w:space="0" w:color="auto"/>
              <w:right w:val="single" w:sz="4" w:space="0" w:color="auto"/>
            </w:tcBorders>
          </w:tcPr>
          <w:p w14:paraId="062F7F38" w14:textId="79FBD4A1" w:rsidR="00070FBC" w:rsidRPr="00C7244C" w:rsidRDefault="00070FBC" w:rsidP="003F1727">
            <w:pPr>
              <w:pStyle w:val="TAC"/>
              <w:rPr>
                <w:rFonts w:cs="Arial"/>
              </w:rPr>
            </w:pPr>
            <w:r w:rsidRPr="00C7244C">
              <w:t>-5</w:t>
            </w:r>
            <w:r w:rsidR="00735D5E">
              <w:t>6.0</w:t>
            </w:r>
          </w:p>
        </w:tc>
      </w:tr>
      <w:tr w:rsidR="00070FBC" w:rsidRPr="00C7244C" w14:paraId="04923B2E"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4041DC7A" w14:textId="77777777" w:rsidR="00070FBC" w:rsidRPr="00C7244C" w:rsidRDefault="00070FBC" w:rsidP="003F1727">
            <w:pPr>
              <w:pStyle w:val="TAN"/>
              <w:rPr>
                <w:szCs w:val="18"/>
              </w:rPr>
            </w:pPr>
            <w:r w:rsidRPr="00C7244C">
              <w:rPr>
                <w:szCs w:val="18"/>
              </w:rPr>
              <w:t>Note 1:</w:t>
            </w:r>
            <w:r w:rsidRPr="00C7244C">
              <w:rPr>
                <w:szCs w:val="18"/>
              </w:rPr>
              <w:tab/>
              <w:t>Void</w:t>
            </w:r>
          </w:p>
          <w:p w14:paraId="39B41E32" w14:textId="77777777" w:rsidR="00070FBC" w:rsidRPr="00C7244C" w:rsidRDefault="00070FBC" w:rsidP="003F1727">
            <w:pPr>
              <w:pStyle w:val="TAN"/>
            </w:pPr>
            <w:r w:rsidRPr="00C7244C">
              <w:rPr>
                <w:szCs w:val="18"/>
              </w:rPr>
              <w:t>Note 2:</w:t>
            </w:r>
            <w:r w:rsidRPr="00C7244C">
              <w:tab/>
              <w:t>SS B_RP and Io levels have been derived from other parameters for information purposes. They are not settable parameters themselves.</w:t>
            </w:r>
          </w:p>
          <w:p w14:paraId="4DF730E4" w14:textId="77777777" w:rsidR="00070FBC" w:rsidRPr="00C7244C" w:rsidRDefault="00070FBC" w:rsidP="003F1727">
            <w:pPr>
              <w:pStyle w:val="TAN"/>
            </w:pPr>
            <w:r w:rsidRPr="00C7244C">
              <w:t>Note 3:</w:t>
            </w:r>
            <w:r w:rsidRPr="00C7244C">
              <w:tab/>
              <w:t>Void</w:t>
            </w:r>
          </w:p>
          <w:p w14:paraId="1F1B74AB" w14:textId="77777777" w:rsidR="00070FBC" w:rsidRPr="00C7244C" w:rsidRDefault="00070FBC" w:rsidP="003F1727">
            <w:pPr>
              <w:pStyle w:val="TAN"/>
            </w:pPr>
            <w:r w:rsidRPr="00C7244C">
              <w:t>Note 4:</w:t>
            </w:r>
            <w:r w:rsidRPr="00C7244C">
              <w:tab/>
              <w:t>Equivalent power received by an antenna with 0 dBi gain at the centre of the quiet zone</w:t>
            </w:r>
          </w:p>
          <w:p w14:paraId="7B5795CA" w14:textId="6F176E41" w:rsidR="00070FBC" w:rsidRPr="00C7244C" w:rsidRDefault="00070FBC" w:rsidP="003F1727">
            <w:pPr>
              <w:pStyle w:val="TAN"/>
            </w:pPr>
            <w:r w:rsidRPr="00C7244C">
              <w:t>Note 5:</w:t>
            </w:r>
            <w:r w:rsidRPr="00C7244C">
              <w:tab/>
              <w:t xml:space="preserve">As observed with 0dBi gain antenna at the </w:t>
            </w:r>
            <w:r w:rsidR="00C7244C" w:rsidRPr="00C7244C">
              <w:t>centre</w:t>
            </w:r>
            <w:r w:rsidRPr="00C7244C">
              <w:t xml:space="preserve"> of the quiet zone.</w:t>
            </w:r>
          </w:p>
          <w:p w14:paraId="6A1A6622" w14:textId="77777777" w:rsidR="00070FBC" w:rsidRPr="00C7244C" w:rsidRDefault="00070FBC" w:rsidP="003F1727">
            <w:pPr>
              <w:pStyle w:val="TAN"/>
            </w:pPr>
            <w:r w:rsidRPr="00C7244C">
              <w:t xml:space="preserve">Note 6: </w:t>
            </w:r>
            <w:r w:rsidRPr="00C7244C">
              <w:tab/>
              <w:t>Information about types of UE beam is given in B.2.1.3 and does not limit UE implementation or test system implementation.</w:t>
            </w:r>
          </w:p>
          <w:p w14:paraId="11CD1B05" w14:textId="77777777" w:rsidR="00070FBC" w:rsidRPr="00C7244C" w:rsidRDefault="00070FBC" w:rsidP="003F1727">
            <w:pPr>
              <w:pStyle w:val="TAC"/>
              <w:jc w:val="left"/>
              <w:rPr>
                <w:rFonts w:cs="v4.2.0"/>
              </w:rPr>
            </w:pPr>
            <w:r w:rsidRPr="00C7244C">
              <w:rPr>
                <w:rFonts w:cs="Arial"/>
              </w:rPr>
              <w:t>Note 7:</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3-4.</w:t>
            </w:r>
          </w:p>
        </w:tc>
      </w:tr>
    </w:tbl>
    <w:p w14:paraId="78F4F533" w14:textId="77777777" w:rsidR="00070FBC" w:rsidRPr="00C7244C" w:rsidRDefault="00070FBC" w:rsidP="00070FBC"/>
    <w:p w14:paraId="686FAD25" w14:textId="77777777" w:rsidR="00070FBC" w:rsidRPr="00C7244C" w:rsidRDefault="00070FBC" w:rsidP="00070FBC">
      <w:pPr>
        <w:jc w:val="both"/>
      </w:pPr>
      <w:r w:rsidRPr="00C7244C">
        <w:t>During T2, UE shall send L1-RSRP report with results for both SSB0 and SSB1.</w:t>
      </w:r>
    </w:p>
    <w:p w14:paraId="1F525BF4" w14:textId="77777777" w:rsidR="00070FBC" w:rsidRPr="00C7244C" w:rsidRDefault="00070FBC" w:rsidP="00070FBC">
      <w:pPr>
        <w:jc w:val="both"/>
      </w:pPr>
      <w:r w:rsidRPr="00C7244C">
        <w:t>After receiving MAC-CE command in slot n, UE shall:</w:t>
      </w:r>
    </w:p>
    <w:p w14:paraId="359E6E9E" w14:textId="77777777" w:rsidR="00070FBC" w:rsidRPr="00C7244C" w:rsidRDefault="00070FBC" w:rsidP="00070FBC">
      <w:pPr>
        <w:pStyle w:val="B1"/>
      </w:pPr>
      <w:r w:rsidRPr="00C7244C">
        <w:t>-</w:t>
      </w:r>
      <w:r w:rsidRPr="00C7244C">
        <w:tab/>
        <w:t>be able to receive and transmit with TCI state 0 until  slot n +</w:t>
      </w:r>
      <w:r w:rsidRPr="00C7244C">
        <w:rPr>
          <w:rFonts w:eastAsia="Malgun Gothic"/>
        </w:rPr>
        <w:t xml:space="preserve"> T</w:t>
      </w:r>
      <w:r w:rsidRPr="00C7244C">
        <w:rPr>
          <w:rFonts w:eastAsia="Malgun Gothic"/>
          <w:vertAlign w:val="subscript"/>
        </w:rPr>
        <w:t>HARQ</w:t>
      </w:r>
      <w:r w:rsidRPr="00C7244C">
        <w:rPr>
          <w:rFonts w:eastAsia="Malgun Gothic"/>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1A06681C" w14:textId="77777777" w:rsidR="00070FBC" w:rsidRPr="00C7244C" w:rsidRDefault="00070FBC" w:rsidP="00070FBC">
      <w:pPr>
        <w:pStyle w:val="B1"/>
        <w:rPr>
          <w:i/>
        </w:rPr>
      </w:pPr>
      <w:r w:rsidRPr="00C7244C">
        <w:rPr>
          <w:rFonts w:eastAsia="Malgun Gothic"/>
        </w:rPr>
        <w:t>-</w:t>
      </w:r>
      <w:r w:rsidRPr="00C7244C">
        <w:rPr>
          <w:rFonts w:eastAsia="Malgun Gothic"/>
        </w:rPr>
        <w:tab/>
        <w:t xml:space="preserve">be able to start receiving and transmitting with TCI state 1 after </w:t>
      </w:r>
      <w:r w:rsidRPr="00C7244C">
        <w:t xml:space="preserve">slot n + </w:t>
      </w:r>
      <w:r w:rsidRPr="00C7244C">
        <w:rPr>
          <w:bCs/>
          <w:iCs/>
          <w:szCs w:val="21"/>
        </w:rPr>
        <w:t>T</w:t>
      </w:r>
      <w:r w:rsidRPr="00C7244C">
        <w:rPr>
          <w:bCs/>
          <w:iCs/>
          <w:szCs w:val="21"/>
          <w:vertAlign w:val="subscript"/>
        </w:rPr>
        <w:t>HARQ</w:t>
      </w:r>
      <w:r w:rsidRPr="00C7244C">
        <w:rPr>
          <w:bCs/>
          <w:iCs/>
          <w:szCs w:val="21"/>
        </w:rPr>
        <w:t xml:space="preserve"> +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r w:rsidRPr="00C7244C">
        <w:rPr>
          <w:bCs/>
          <w:iCs/>
          <w:szCs w:val="21"/>
          <w:vertAlign w:val="subscript"/>
        </w:rPr>
        <w:t xml:space="preserve">first_target-PL-RS </w:t>
      </w:r>
      <w:r w:rsidRPr="00C7244C">
        <w:rPr>
          <w:bCs/>
          <w:iCs/>
          <w:szCs w:val="21"/>
        </w:rPr>
        <w:t>+ 4*T</w:t>
      </w:r>
      <w:r w:rsidRPr="00C7244C">
        <w:rPr>
          <w:bCs/>
          <w:iCs/>
          <w:szCs w:val="21"/>
          <w:vertAlign w:val="subscript"/>
        </w:rPr>
        <w:t xml:space="preserve">target_PL-RS </w:t>
      </w:r>
      <w:r w:rsidRPr="00C7244C">
        <w:rPr>
          <w:bCs/>
          <w:iCs/>
          <w:szCs w:val="21"/>
        </w:rPr>
        <w:t>+ 2ms)</w:t>
      </w:r>
      <w:r w:rsidRPr="00C7244C">
        <w:t xml:space="preserve"> / </w:t>
      </w:r>
      <w:r w:rsidRPr="00C7244C">
        <w:rPr>
          <w:i/>
        </w:rPr>
        <w:t>NR slot length</w:t>
      </w:r>
    </w:p>
    <w:p w14:paraId="02D4C34E" w14:textId="77777777" w:rsidR="00070FBC" w:rsidRPr="00C7244C" w:rsidRDefault="00070FBC" w:rsidP="00070FBC">
      <w:pPr>
        <w:rPr>
          <w:rFonts w:cs="v4.2.0"/>
        </w:rPr>
      </w:pPr>
      <w:r w:rsidRPr="00C7244C">
        <w:rPr>
          <w:rFonts w:cs="v4.2.0"/>
        </w:rPr>
        <w:t>The rate of correct events observed during repeated tests shall be at least [90]%.</w:t>
      </w:r>
    </w:p>
    <w:p w14:paraId="1F9A4B51" w14:textId="77777777" w:rsidR="001D3BF9" w:rsidRPr="00C7244C" w:rsidRDefault="001D3BF9" w:rsidP="001D3BF9">
      <w:pPr>
        <w:pStyle w:val="Heading4"/>
        <w:keepNext w:val="0"/>
        <w:keepLines w:val="0"/>
      </w:pPr>
      <w:r w:rsidRPr="00C7244C">
        <w:t>7.5.13.2</w:t>
      </w:r>
      <w:r w:rsidRPr="00C7244C">
        <w:tab/>
        <w:t xml:space="preserve">NR SA FR2 MAC-CE based active </w:t>
      </w:r>
      <w:r w:rsidRPr="00C7244C">
        <w:rPr>
          <w:rFonts w:eastAsia="SimSun"/>
          <w:lang w:eastAsia="zh-CN"/>
        </w:rPr>
        <w:t>uplink</w:t>
      </w:r>
      <w:r w:rsidRPr="00C7244C">
        <w:rPr>
          <w:rFonts w:eastAsia="SimSun" w:hint="eastAsia"/>
          <w:lang w:eastAsia="zh-CN"/>
        </w:rPr>
        <w:t xml:space="preserve"> </w:t>
      </w:r>
      <w:r w:rsidRPr="00C7244C">
        <w:t>TCI state switch</w:t>
      </w:r>
    </w:p>
    <w:p w14:paraId="7D483525" w14:textId="77777777" w:rsidR="001D3BF9" w:rsidRPr="00C7244C" w:rsidRDefault="001D3BF9" w:rsidP="001D3BF9">
      <w:pPr>
        <w:pStyle w:val="EditorsNote"/>
        <w:keepLines w:val="0"/>
      </w:pPr>
      <w:r w:rsidRPr="00C7244C">
        <w:t>Editor's note: This test case is incomplete. The following aspects are either missing or TBD</w:t>
      </w:r>
    </w:p>
    <w:p w14:paraId="562BBAA9" w14:textId="77777777" w:rsidR="001D3BF9" w:rsidRPr="00C7244C" w:rsidRDefault="001D3BF9" w:rsidP="001D3BF9">
      <w:pPr>
        <w:pStyle w:val="EditorsNote"/>
        <w:keepLines w:val="0"/>
      </w:pPr>
      <w:r w:rsidRPr="00C7244C">
        <w:t>- Message contents are not complete.</w:t>
      </w:r>
    </w:p>
    <w:p w14:paraId="231C38F8" w14:textId="77777777" w:rsidR="00735D5E" w:rsidRPr="00900468" w:rsidRDefault="00735D5E" w:rsidP="00735D5E">
      <w:pPr>
        <w:pStyle w:val="EditorsNote"/>
        <w:keepLines w:val="0"/>
      </w:pPr>
      <w:r w:rsidRPr="00CC394A">
        <w:t>- It needs further check in TS 38.133 whether ‘AWGN’ is correct propagation model considering no noise applies in this test case.</w:t>
      </w:r>
    </w:p>
    <w:p w14:paraId="5A68A589" w14:textId="77777777" w:rsidR="001D3BF9" w:rsidRPr="00C7244C" w:rsidRDefault="001D3BF9" w:rsidP="007D7B20">
      <w:pPr>
        <w:pStyle w:val="Heading5"/>
      </w:pPr>
      <w:r w:rsidRPr="00C7244C">
        <w:t>7.5.13.2.1</w:t>
      </w:r>
      <w:r w:rsidRPr="00C7244C">
        <w:tab/>
        <w:t>Test purpose</w:t>
      </w:r>
    </w:p>
    <w:p w14:paraId="7BA35C0C" w14:textId="77777777" w:rsidR="001D3BF9" w:rsidRPr="00C7244C" w:rsidRDefault="001D3BF9" w:rsidP="001D3BF9">
      <w:r w:rsidRPr="00C7244C">
        <w:rPr>
          <w:rFonts w:cs="v4.2.0"/>
        </w:rPr>
        <w:t>The purpose of this test is t</w:t>
      </w:r>
      <w:r w:rsidRPr="00C7244C">
        <w:t xml:space="preserve">o verify the MAC-CE based </w:t>
      </w:r>
      <w:r w:rsidRPr="00C7244C">
        <w:rPr>
          <w:rFonts w:eastAsia="SimSun"/>
          <w:lang w:eastAsia="zh-CN"/>
        </w:rPr>
        <w:t>uplink</w:t>
      </w:r>
      <w:r w:rsidRPr="00C7244C">
        <w:rPr>
          <w:rFonts w:eastAsia="SimSun" w:hint="eastAsia"/>
          <w:lang w:eastAsia="zh-CN"/>
        </w:rPr>
        <w:t xml:space="preserve"> </w:t>
      </w:r>
      <w:r w:rsidRPr="00C7244C">
        <w:t>TCI state switch delay requirement defined in TS 38.133 [6] clause</w:t>
      </w:r>
      <w:r w:rsidRPr="00C7244C">
        <w:rPr>
          <w:rFonts w:eastAsia="SimSun" w:hint="eastAsia"/>
          <w:lang w:eastAsia="zh-CN"/>
        </w:rPr>
        <w:t xml:space="preserve"> 8.16.3 by a UE capable of beam correspondence without the need for UL beam sweeping</w:t>
      </w:r>
      <w:r w:rsidRPr="00C7244C">
        <w:rPr>
          <w:rFonts w:eastAsia="SimSun"/>
          <w:lang w:eastAsia="zh-CN"/>
        </w:rPr>
        <w:t>.</w:t>
      </w:r>
    </w:p>
    <w:p w14:paraId="450F2C0C" w14:textId="77777777" w:rsidR="001D3BF9" w:rsidRPr="00C7244C" w:rsidRDefault="001D3BF9" w:rsidP="007D7B20">
      <w:pPr>
        <w:pStyle w:val="Heading5"/>
      </w:pPr>
      <w:r w:rsidRPr="00C7244C">
        <w:t>7.5.13.2.2</w:t>
      </w:r>
      <w:r w:rsidRPr="00C7244C">
        <w:tab/>
        <w:t>Test applicability</w:t>
      </w:r>
    </w:p>
    <w:p w14:paraId="7219B394" w14:textId="77777777" w:rsidR="001D3BF9" w:rsidRPr="00C7244C" w:rsidRDefault="001D3BF9" w:rsidP="001D3BF9">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5F0B3232" w14:textId="77777777" w:rsidR="001D3BF9" w:rsidRPr="00C7244C" w:rsidRDefault="001D3BF9" w:rsidP="007D7B20">
      <w:pPr>
        <w:pStyle w:val="Heading5"/>
      </w:pPr>
      <w:r w:rsidRPr="00C7244C">
        <w:t>7.5.13.2.3</w:t>
      </w:r>
      <w:r w:rsidRPr="00C7244C">
        <w:tab/>
        <w:t>Minimum conformance requirements</w:t>
      </w:r>
    </w:p>
    <w:p w14:paraId="4B9184B3" w14:textId="77777777" w:rsidR="001D3BF9" w:rsidRPr="00C7244C" w:rsidRDefault="001D3BF9" w:rsidP="001D3BF9">
      <w:pPr>
        <w:rPr>
          <w:lang w:eastAsia="sv-SE"/>
        </w:rPr>
      </w:pPr>
      <w:r w:rsidRPr="00C7244C">
        <w:rPr>
          <w:lang w:eastAsia="sv-SE"/>
        </w:rPr>
        <w:t>The minimum conformance requirements are specified in clause 7.5.13.0.2.</w:t>
      </w:r>
    </w:p>
    <w:p w14:paraId="289CAD62" w14:textId="77777777" w:rsidR="001D3BF9" w:rsidRPr="00C7244C" w:rsidRDefault="001D3BF9" w:rsidP="001D3BF9">
      <w:pPr>
        <w:rPr>
          <w:lang w:eastAsia="sv-SE"/>
        </w:rPr>
      </w:pPr>
      <w:r w:rsidRPr="00C7244C">
        <w:rPr>
          <w:lang w:eastAsia="sv-SE"/>
        </w:rPr>
        <w:t>The normative reference for this requirement is TS 38.133 [6] clause A.7.5.13.2.</w:t>
      </w:r>
    </w:p>
    <w:p w14:paraId="1DB440BA" w14:textId="77777777" w:rsidR="001D3BF9" w:rsidRPr="00C7244C" w:rsidRDefault="001D3BF9" w:rsidP="007D7B20">
      <w:pPr>
        <w:pStyle w:val="Heading5"/>
        <w:rPr>
          <w:lang w:eastAsia="x-none"/>
        </w:rPr>
      </w:pPr>
      <w:r w:rsidRPr="00C7244C">
        <w:t>7.5.13.2.4</w:t>
      </w:r>
      <w:r w:rsidRPr="00C7244C">
        <w:tab/>
        <w:t>Test description</w:t>
      </w:r>
    </w:p>
    <w:p w14:paraId="2723D4EC" w14:textId="77777777" w:rsidR="001D3BF9" w:rsidRPr="00C7244C" w:rsidRDefault="001D3BF9" w:rsidP="001D3BF9">
      <w:r w:rsidRPr="00C7244C">
        <w:t xml:space="preserve">There is one NR PCell (Cell 1) configured in this test. This test consists of two successive time periods, with time duration of T1 and T2 respectively. </w:t>
      </w:r>
    </w:p>
    <w:p w14:paraId="24AC21CD" w14:textId="77777777" w:rsidR="001D3BF9" w:rsidRPr="00C7244C" w:rsidRDefault="001D3BF9" w:rsidP="001D3BF9">
      <w:pPr>
        <w:pStyle w:val="H6"/>
        <w:keepLines w:val="0"/>
      </w:pPr>
      <w:r w:rsidRPr="00C7244C">
        <w:t>7.5.13.2.4.1</w:t>
      </w:r>
      <w:r w:rsidRPr="00C7244C">
        <w:tab/>
        <w:t>Initial conditions</w:t>
      </w:r>
    </w:p>
    <w:p w14:paraId="7A99748F" w14:textId="77777777" w:rsidR="001D3BF9" w:rsidRPr="00C7244C" w:rsidRDefault="001D3BF9" w:rsidP="001D3BF9">
      <w:pPr>
        <w:rPr>
          <w:lang w:eastAsia="sv-SE"/>
        </w:rPr>
      </w:pPr>
      <w:r w:rsidRPr="00C7244C">
        <w:rPr>
          <w:lang w:eastAsia="sv-SE"/>
        </w:rPr>
        <w:t>This test shall be tested using any of the test configurations in Table 7.5.13.2.4.1-1.</w:t>
      </w:r>
    </w:p>
    <w:p w14:paraId="6C198FE7" w14:textId="77777777" w:rsidR="001D3BF9" w:rsidRPr="00C7244C" w:rsidRDefault="001D3BF9" w:rsidP="001D3BF9">
      <w:pPr>
        <w:pStyle w:val="TH"/>
        <w:keepNext w:val="0"/>
        <w:keepLines w:val="0"/>
        <w:rPr>
          <w:lang w:eastAsia="x-none"/>
        </w:rPr>
      </w:pPr>
      <w:r w:rsidRPr="00C7244C">
        <w:t>Table 7.5.13.2.4.1-1: Supported test configurations for NR SA MAC-CE based active uplink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1D3BF9" w:rsidRPr="00C7244C" w14:paraId="4258720A" w14:textId="77777777" w:rsidTr="003F1727">
        <w:trPr>
          <w:jc w:val="center"/>
        </w:trPr>
        <w:tc>
          <w:tcPr>
            <w:tcW w:w="2331" w:type="dxa"/>
            <w:shd w:val="clear" w:color="auto" w:fill="auto"/>
          </w:tcPr>
          <w:p w14:paraId="2BB277CC" w14:textId="77777777" w:rsidR="001D3BF9" w:rsidRPr="00C7244C" w:rsidRDefault="001D3BF9" w:rsidP="003F1727">
            <w:pPr>
              <w:pStyle w:val="TAH"/>
              <w:keepNext w:val="0"/>
              <w:keepLines w:val="0"/>
            </w:pPr>
            <w:r w:rsidRPr="00C7244C">
              <w:t>Config</w:t>
            </w:r>
          </w:p>
        </w:tc>
        <w:tc>
          <w:tcPr>
            <w:tcW w:w="7300" w:type="dxa"/>
            <w:shd w:val="clear" w:color="auto" w:fill="auto"/>
          </w:tcPr>
          <w:p w14:paraId="78AA8FB8" w14:textId="77777777" w:rsidR="001D3BF9" w:rsidRPr="00C7244C" w:rsidRDefault="001D3BF9" w:rsidP="003F1727">
            <w:pPr>
              <w:pStyle w:val="TAH"/>
              <w:keepNext w:val="0"/>
              <w:keepLines w:val="0"/>
            </w:pPr>
            <w:r w:rsidRPr="00C7244C">
              <w:t>Description</w:t>
            </w:r>
          </w:p>
        </w:tc>
      </w:tr>
      <w:tr w:rsidR="001D3BF9" w:rsidRPr="00C7244C" w14:paraId="65ED93B2" w14:textId="77777777" w:rsidTr="003F1727">
        <w:trPr>
          <w:jc w:val="center"/>
        </w:trPr>
        <w:tc>
          <w:tcPr>
            <w:tcW w:w="2331" w:type="dxa"/>
            <w:shd w:val="clear" w:color="auto" w:fill="auto"/>
          </w:tcPr>
          <w:p w14:paraId="561BCE8F" w14:textId="77777777" w:rsidR="001D3BF9" w:rsidRPr="00C7244C" w:rsidRDefault="001D3BF9" w:rsidP="003F1727">
            <w:pPr>
              <w:pStyle w:val="TAL"/>
              <w:keepNext w:val="0"/>
              <w:keepLines w:val="0"/>
            </w:pPr>
            <w:r w:rsidRPr="00C7244C">
              <w:t>7.5.13.2-1</w:t>
            </w:r>
          </w:p>
        </w:tc>
        <w:tc>
          <w:tcPr>
            <w:tcW w:w="7300" w:type="dxa"/>
            <w:shd w:val="clear" w:color="auto" w:fill="auto"/>
          </w:tcPr>
          <w:p w14:paraId="03D0377E" w14:textId="77777777" w:rsidR="001D3BF9" w:rsidRPr="00C7244C" w:rsidRDefault="001D3BF9" w:rsidP="003F1727">
            <w:pPr>
              <w:pStyle w:val="TAL"/>
              <w:keepNext w:val="0"/>
              <w:keepLines w:val="0"/>
            </w:pPr>
            <w:r w:rsidRPr="00C7244C">
              <w:rPr>
                <w:lang w:eastAsia="zh-CN"/>
              </w:rPr>
              <w:t>NR 120 kHz SSB SCS, 100 MHz bandwidth, TDD duplex mode</w:t>
            </w:r>
          </w:p>
        </w:tc>
      </w:tr>
    </w:tbl>
    <w:p w14:paraId="6647F2F9" w14:textId="77777777" w:rsidR="001D3BF9" w:rsidRPr="00C7244C" w:rsidRDefault="001D3BF9" w:rsidP="001D3BF9">
      <w:pPr>
        <w:rPr>
          <w:lang w:eastAsia="sv-SE"/>
        </w:rPr>
      </w:pPr>
    </w:p>
    <w:p w14:paraId="71411617" w14:textId="77777777" w:rsidR="001D3BF9" w:rsidRPr="00C7244C" w:rsidRDefault="001D3BF9" w:rsidP="001D3BF9">
      <w:pPr>
        <w:rPr>
          <w:lang w:eastAsia="sv-SE"/>
        </w:rPr>
      </w:pPr>
      <w:r w:rsidRPr="00C7244C">
        <w:rPr>
          <w:lang w:eastAsia="sv-SE"/>
        </w:rPr>
        <w:t>Configure the test equipment and the DUT according to the parameters in Table 7.5.13.2.4.1-2.</w:t>
      </w:r>
    </w:p>
    <w:p w14:paraId="68F9762D" w14:textId="77777777" w:rsidR="001D3BF9" w:rsidRPr="00C7244C" w:rsidRDefault="001D3BF9" w:rsidP="001D3BF9">
      <w:pPr>
        <w:pStyle w:val="TH"/>
        <w:keepNext w:val="0"/>
        <w:keepLines w:val="0"/>
        <w:rPr>
          <w:lang w:eastAsia="x-none"/>
        </w:rPr>
      </w:pPr>
      <w:r w:rsidRPr="00C7244C">
        <w:t>Table 7.5.13.2.4.1-2: Initial conditions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D3BF9" w:rsidRPr="00C7244C" w14:paraId="695A759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5378612" w14:textId="77777777" w:rsidR="001D3BF9" w:rsidRPr="00C7244C" w:rsidRDefault="001D3BF9"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1F45B0" w14:textId="77777777" w:rsidR="001D3BF9" w:rsidRPr="00C7244C" w:rsidRDefault="001D3BF9"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0C17963" w14:textId="77777777" w:rsidR="001D3BF9" w:rsidRPr="00C7244C" w:rsidRDefault="001D3BF9" w:rsidP="003F1727">
            <w:pPr>
              <w:pStyle w:val="TAH"/>
              <w:keepNext w:val="0"/>
              <w:keepLines w:val="0"/>
            </w:pPr>
            <w:r w:rsidRPr="00C7244C">
              <w:t>Comment</w:t>
            </w:r>
          </w:p>
        </w:tc>
      </w:tr>
      <w:tr w:rsidR="001D3BF9" w:rsidRPr="00C7244C" w14:paraId="1C91BA6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E5E55FC" w14:textId="77777777" w:rsidR="001D3BF9" w:rsidRPr="00C7244C" w:rsidRDefault="001D3BF9"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157180" w14:textId="77777777" w:rsidR="001D3BF9" w:rsidRPr="00C7244C" w:rsidRDefault="001D3BF9"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5B003E2" w14:textId="77777777" w:rsidR="001D3BF9" w:rsidRPr="00C7244C" w:rsidRDefault="001D3BF9" w:rsidP="003F1727">
            <w:pPr>
              <w:pStyle w:val="TAL"/>
              <w:keepNext w:val="0"/>
              <w:keepLines w:val="0"/>
            </w:pPr>
            <w:r w:rsidRPr="00C7244C">
              <w:t>As specified in TS 38.508-1 [14] clause 4.1.</w:t>
            </w:r>
          </w:p>
        </w:tc>
      </w:tr>
      <w:tr w:rsidR="001D3BF9" w:rsidRPr="00C7244C" w14:paraId="23A7B6C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DA928A9" w14:textId="77777777" w:rsidR="001D3BF9" w:rsidRPr="00C7244C" w:rsidRDefault="001D3BF9"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899F0D" w14:textId="77777777" w:rsidR="001D3BF9" w:rsidRPr="00C7244C" w:rsidRDefault="001D3BF9" w:rsidP="003F1727">
            <w:pPr>
              <w:pStyle w:val="TAL"/>
              <w:keepNext w:val="0"/>
              <w:keepLines w:val="0"/>
            </w:pPr>
            <w:r w:rsidRPr="00C7244C">
              <w:t>As specified in Annex E, table E.3-1 and TS 38.508-1 [14] clause 7.2.3 for NR.</w:t>
            </w:r>
          </w:p>
        </w:tc>
      </w:tr>
      <w:tr w:rsidR="001D3BF9" w:rsidRPr="00C7244C" w14:paraId="1DC0376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1AB57E" w14:textId="77777777" w:rsidR="001D3BF9" w:rsidRPr="00C7244C" w:rsidRDefault="001D3BF9"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FB1A97F" w14:textId="77777777" w:rsidR="001D3BF9" w:rsidRPr="00C7244C" w:rsidRDefault="001D3BF9" w:rsidP="003F1727">
            <w:pPr>
              <w:pStyle w:val="TAL"/>
              <w:keepNext w:val="0"/>
              <w:keepLines w:val="0"/>
            </w:pPr>
            <w:r w:rsidRPr="00C7244C">
              <w:t>As specified by the test configuration selected from Table 7.5.13.2.4.1-1.</w:t>
            </w:r>
          </w:p>
        </w:tc>
      </w:tr>
      <w:tr w:rsidR="001D3BF9" w:rsidRPr="00C7244C" w14:paraId="3070B9E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19D164" w14:textId="77777777" w:rsidR="001D3BF9" w:rsidRPr="00C7244C" w:rsidRDefault="001D3BF9"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82CFE7" w14:textId="77777777" w:rsidR="001D3BF9" w:rsidRPr="00C7244C" w:rsidRDefault="001D3BF9"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C6EC462" w14:textId="77777777" w:rsidR="001D3BF9" w:rsidRPr="00C7244C" w:rsidRDefault="001D3BF9" w:rsidP="003F1727">
            <w:pPr>
              <w:pStyle w:val="TAL"/>
              <w:keepNext w:val="0"/>
              <w:keepLines w:val="0"/>
            </w:pPr>
            <w:r w:rsidRPr="00C7244C">
              <w:t>As specified in clause C.2.2.</w:t>
            </w:r>
          </w:p>
        </w:tc>
      </w:tr>
      <w:tr w:rsidR="001D3BF9" w:rsidRPr="00C7244C" w14:paraId="066EDDC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F994FCC" w14:textId="77777777" w:rsidR="001D3BF9" w:rsidRPr="00C7244C" w:rsidRDefault="001D3BF9"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9746BC" w14:textId="77777777" w:rsidR="001D3BF9" w:rsidRPr="00C7244C" w:rsidRDefault="001D3BF9"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1817D6E" w14:textId="77777777" w:rsidR="001D3BF9" w:rsidRPr="00C7244C" w:rsidRDefault="001D3BF9"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5A45A" w14:textId="77777777" w:rsidR="001D3BF9" w:rsidRPr="00C7244C" w:rsidRDefault="001D3BF9" w:rsidP="003F1727">
            <w:pPr>
              <w:pStyle w:val="TAL"/>
              <w:keepNext w:val="0"/>
              <w:keepLines w:val="0"/>
            </w:pPr>
            <w:r w:rsidRPr="00C7244C">
              <w:t>As specified in TS 38.508-1 [14] Annex A.</w:t>
            </w:r>
          </w:p>
        </w:tc>
      </w:tr>
      <w:tr w:rsidR="001D3BF9" w:rsidRPr="00C7244C" w14:paraId="647D43BD"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3FB16D" w14:textId="77777777" w:rsidR="001D3BF9" w:rsidRPr="00C7244C" w:rsidRDefault="001D3BF9"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4868607" w14:textId="77777777" w:rsidR="001D3BF9" w:rsidRPr="00C7244C" w:rsidRDefault="001D3BF9"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7D095CF" w14:textId="77777777" w:rsidR="001D3BF9" w:rsidRPr="00C7244C" w:rsidRDefault="001D3BF9"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80FE2D2" w14:textId="77777777" w:rsidR="001D3BF9" w:rsidRPr="00C7244C" w:rsidRDefault="001D3BF9" w:rsidP="003F1727">
            <w:pPr>
              <w:spacing w:after="0"/>
              <w:rPr>
                <w:rFonts w:ascii="Arial" w:hAnsi="Arial"/>
                <w:sz w:val="18"/>
                <w:lang w:eastAsia="x-none"/>
              </w:rPr>
            </w:pPr>
          </w:p>
        </w:tc>
      </w:tr>
      <w:tr w:rsidR="001D3BF9" w:rsidRPr="00C7244C" w14:paraId="593568D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9CA55E" w14:textId="77777777" w:rsidR="001D3BF9" w:rsidRPr="00C7244C" w:rsidRDefault="001D3BF9"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80DCB7" w14:textId="77777777" w:rsidR="001D3BF9" w:rsidRPr="00C7244C" w:rsidRDefault="001D3BF9"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2A042F5" w14:textId="77777777" w:rsidR="001D3BF9" w:rsidRPr="00C7244C" w:rsidRDefault="001D3BF9" w:rsidP="003F1727">
            <w:pPr>
              <w:pStyle w:val="TAL"/>
              <w:keepNext w:val="0"/>
              <w:keepLines w:val="0"/>
            </w:pPr>
          </w:p>
        </w:tc>
      </w:tr>
    </w:tbl>
    <w:p w14:paraId="71034CDB" w14:textId="77777777" w:rsidR="001D3BF9" w:rsidRPr="00C7244C" w:rsidRDefault="001D3BF9" w:rsidP="001D3BF9">
      <w:pPr>
        <w:rPr>
          <w:lang w:eastAsia="sv-SE"/>
        </w:rPr>
      </w:pPr>
    </w:p>
    <w:p w14:paraId="26A8551D" w14:textId="77777777" w:rsidR="001D3BF9" w:rsidRPr="00C7244C" w:rsidRDefault="001D3BF9" w:rsidP="001D3BF9">
      <w:pPr>
        <w:pStyle w:val="B1"/>
        <w:rPr>
          <w:lang w:eastAsia="x-none"/>
        </w:rPr>
      </w:pPr>
      <w:r w:rsidRPr="00C7244C">
        <w:t>1.</w:t>
      </w:r>
      <w:r w:rsidRPr="00C7244C">
        <w:tab/>
        <w:t>The general test parameter settings are set up according to Table 7.5.13.2.4.1-3.</w:t>
      </w:r>
    </w:p>
    <w:p w14:paraId="22D5EE36" w14:textId="77777777" w:rsidR="001D3BF9" w:rsidRPr="00C7244C" w:rsidRDefault="001D3BF9" w:rsidP="001D3BF9">
      <w:pPr>
        <w:pStyle w:val="B1"/>
      </w:pPr>
      <w:r w:rsidRPr="00C7244C">
        <w:t>2.</w:t>
      </w:r>
      <w:r w:rsidRPr="00C7244C">
        <w:tab/>
        <w:t>Message contents are defined in clause 7.5.13.2.4.3.</w:t>
      </w:r>
    </w:p>
    <w:p w14:paraId="04205BB2" w14:textId="77777777" w:rsidR="001D3BF9" w:rsidRPr="00C7244C" w:rsidRDefault="001D3BF9" w:rsidP="001D3BF9">
      <w:pPr>
        <w:pStyle w:val="B1"/>
      </w:pPr>
      <w:r w:rsidRPr="00C7244C">
        <w:t>3.</w:t>
      </w:r>
      <w:r w:rsidRPr="00C7244C">
        <w:tab/>
        <w:t>There is one NR cell specified in the test. NR Cell 1 is the cell used for connection setup with the power level set according to clause C.1.1 and C.1.2 for this test.</w:t>
      </w:r>
    </w:p>
    <w:p w14:paraId="686A797A" w14:textId="77777777" w:rsidR="001D3BF9" w:rsidRPr="00C7244C" w:rsidRDefault="001D3BF9" w:rsidP="001D3BF9">
      <w:pPr>
        <w:pStyle w:val="TH"/>
        <w:keepNext w:val="0"/>
        <w:keepLines w:val="0"/>
      </w:pPr>
      <w:r w:rsidRPr="00C7244C">
        <w:rPr>
          <w:rFonts w:cs="v4.2.0"/>
        </w:rPr>
        <w:t xml:space="preserve">Table </w:t>
      </w:r>
      <w:r w:rsidRPr="00C7244C">
        <w:t>7.5.13.2.4.1</w:t>
      </w:r>
      <w:r w:rsidRPr="00C7244C">
        <w:rPr>
          <w:rFonts w:cs="v4.2.0"/>
        </w:rPr>
        <w:t xml:space="preserve">-3: General test parameters for </w:t>
      </w:r>
      <w:r w:rsidRPr="00C7244C">
        <w:t>NR SA MAC-CE based active uplink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1D3BF9" w:rsidRPr="00C7244C" w14:paraId="67211A2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C337E7" w14:textId="77777777" w:rsidR="001D3BF9" w:rsidRPr="00C7244C" w:rsidRDefault="001D3BF9"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744790C" w14:textId="77777777" w:rsidR="001D3BF9" w:rsidRPr="00C7244C" w:rsidRDefault="001D3BF9"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8E4C34A" w14:textId="77777777" w:rsidR="001D3BF9" w:rsidRPr="00C7244C" w:rsidRDefault="001D3BF9"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1B24A02A" w14:textId="77777777" w:rsidR="001D3BF9" w:rsidRPr="00C7244C" w:rsidRDefault="001D3BF9" w:rsidP="003F1727">
            <w:pPr>
              <w:pStyle w:val="TAH"/>
              <w:keepNext w:val="0"/>
              <w:keepLines w:val="0"/>
              <w:rPr>
                <w:rFonts w:cs="Arial"/>
              </w:rPr>
            </w:pPr>
            <w:r w:rsidRPr="00C7244C">
              <w:rPr>
                <w:rFonts w:cs="Arial"/>
              </w:rPr>
              <w:t>Comment</w:t>
            </w:r>
          </w:p>
        </w:tc>
      </w:tr>
      <w:tr w:rsidR="001D3BF9" w:rsidRPr="00C7244C" w14:paraId="090187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BF58BDB" w14:textId="77777777" w:rsidR="001D3BF9" w:rsidRPr="00C7244C" w:rsidRDefault="001D3BF9" w:rsidP="003F1727">
            <w:pPr>
              <w:pStyle w:val="TAL"/>
              <w:keepNext w:val="0"/>
              <w:keepLines w:val="0"/>
              <w:rPr>
                <w:rFonts w:cs="v4.2.0"/>
              </w:rPr>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6033F28"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159A98E8" w14:textId="77777777" w:rsidR="001D3BF9" w:rsidRPr="00C7244C" w:rsidRDefault="001D3BF9" w:rsidP="003F1727">
            <w:pPr>
              <w:pStyle w:val="TAC"/>
              <w:keepNext w:val="0"/>
              <w:keepLines w:val="0"/>
              <w:rPr>
                <w:rFonts w:cs="v4.2.0"/>
              </w:rPr>
            </w:pPr>
            <w:r w:rsidRPr="00C7244C">
              <w:t>1</w:t>
            </w:r>
          </w:p>
        </w:tc>
        <w:tc>
          <w:tcPr>
            <w:tcW w:w="3652" w:type="dxa"/>
            <w:tcBorders>
              <w:top w:val="single" w:sz="4" w:space="0" w:color="auto"/>
              <w:left w:val="single" w:sz="4" w:space="0" w:color="auto"/>
              <w:bottom w:val="single" w:sz="4" w:space="0" w:color="auto"/>
              <w:right w:val="single" w:sz="4" w:space="0" w:color="auto"/>
            </w:tcBorders>
          </w:tcPr>
          <w:p w14:paraId="66E8B8AC" w14:textId="77777777" w:rsidR="001D3BF9" w:rsidRPr="00C7244C" w:rsidRDefault="001D3BF9" w:rsidP="003F1727">
            <w:pPr>
              <w:pStyle w:val="TAL"/>
              <w:keepNext w:val="0"/>
              <w:keepLines w:val="0"/>
              <w:rPr>
                <w:rFonts w:cs="v4.2.0"/>
              </w:rPr>
            </w:pPr>
            <w:r w:rsidRPr="00C7244C">
              <w:t>One NR radio channel is used for this test</w:t>
            </w:r>
          </w:p>
        </w:tc>
      </w:tr>
      <w:tr w:rsidR="001D3BF9" w:rsidRPr="00C7244C" w14:paraId="65C9249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C1FF30" w14:textId="77777777" w:rsidR="001D3BF9" w:rsidRPr="00C7244C" w:rsidRDefault="001D3BF9" w:rsidP="003F1727">
            <w:pPr>
              <w:pStyle w:val="TAL"/>
              <w:keepNext w:val="0"/>
              <w:keepLines w:val="0"/>
              <w:rPr>
                <w:rFonts w:cs="v4.2.0"/>
              </w:rPr>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F678285"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106F6FD" w14:textId="77777777" w:rsidR="001D3BF9" w:rsidRPr="00C7244C" w:rsidRDefault="001D3BF9" w:rsidP="003F1727">
            <w:pPr>
              <w:pStyle w:val="TAC"/>
              <w:keepNext w:val="0"/>
              <w:keepLines w:val="0"/>
              <w:rPr>
                <w:rFonts w:cs="v4.2.0"/>
              </w:rPr>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633E3D79" w14:textId="77777777" w:rsidR="001D3BF9" w:rsidRPr="00C7244C" w:rsidRDefault="001D3BF9" w:rsidP="003F1727">
            <w:pPr>
              <w:pStyle w:val="TAL"/>
              <w:keepNext w:val="0"/>
              <w:keepLines w:val="0"/>
              <w:rPr>
                <w:rFonts w:cs="v4.2.0"/>
              </w:rPr>
            </w:pPr>
            <w:r w:rsidRPr="00C7244C">
              <w:t>PCell on RF channel number 1.</w:t>
            </w:r>
          </w:p>
        </w:tc>
      </w:tr>
      <w:tr w:rsidR="001D3BF9" w:rsidRPr="00C7244C" w14:paraId="219AE0E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8CD82B" w14:textId="77777777" w:rsidR="001D3BF9" w:rsidRPr="00C7244C" w:rsidRDefault="001D3BF9" w:rsidP="003F1727">
            <w:pPr>
              <w:pStyle w:val="TAL"/>
              <w:keepNext w:val="0"/>
              <w:keepLines w:val="0"/>
              <w:rPr>
                <w:rFonts w:cs="v4.2.0"/>
              </w:rPr>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64DCF5F"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2196320" w14:textId="77777777" w:rsidR="001D3BF9" w:rsidRPr="00C7244C" w:rsidRDefault="001D3BF9" w:rsidP="003F1727">
            <w:pPr>
              <w:pStyle w:val="TAC"/>
              <w:keepNext w:val="0"/>
              <w:keepLines w:val="0"/>
              <w:rPr>
                <w:rFonts w:cs="v4.2.0"/>
              </w:rPr>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32FCA6E1" w14:textId="77777777" w:rsidR="001D3BF9" w:rsidRPr="00C7244C" w:rsidRDefault="001D3BF9" w:rsidP="003F1727">
            <w:pPr>
              <w:pStyle w:val="TAL"/>
              <w:keepNext w:val="0"/>
              <w:keepLines w:val="0"/>
              <w:rPr>
                <w:rFonts w:cs="v4.2.0"/>
              </w:rPr>
            </w:pPr>
          </w:p>
        </w:tc>
      </w:tr>
      <w:tr w:rsidR="001D3BF9" w:rsidRPr="00C7244C" w14:paraId="57B6556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B3C01C" w14:textId="77777777" w:rsidR="001D3BF9" w:rsidRPr="00C7244C" w:rsidRDefault="001D3BF9"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3DDCE1D"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38DD23" w14:textId="77777777" w:rsidR="001D3BF9" w:rsidRPr="00C7244C" w:rsidRDefault="001D3BF9" w:rsidP="003F1727">
            <w:pPr>
              <w:pStyle w:val="TAC"/>
              <w:keepNext w:val="0"/>
              <w:keepLines w:val="0"/>
              <w:rPr>
                <w:rFonts w:cs="v4.2.0"/>
              </w:rPr>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7388872A" w14:textId="77777777" w:rsidR="001D3BF9" w:rsidRPr="00C7244C" w:rsidRDefault="001D3BF9" w:rsidP="003F1727">
            <w:pPr>
              <w:pStyle w:val="TAL"/>
              <w:keepNext w:val="0"/>
              <w:keepLines w:val="0"/>
              <w:rPr>
                <w:rFonts w:cs="v4.2.0"/>
              </w:rPr>
            </w:pPr>
          </w:p>
        </w:tc>
      </w:tr>
      <w:tr w:rsidR="001D3BF9" w:rsidRPr="00C7244C" w14:paraId="43E5D6E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F7806E" w14:textId="77777777" w:rsidR="001D3BF9" w:rsidRPr="00C7244C" w:rsidRDefault="001D3BF9" w:rsidP="003F1727">
            <w:pPr>
              <w:pStyle w:val="TAL"/>
              <w:keepNext w:val="0"/>
              <w:keepLines w:val="0"/>
              <w:rPr>
                <w:rFonts w:cs="v4.2.0"/>
              </w:rPr>
            </w:pPr>
            <w:r w:rsidRPr="00C7244C">
              <w:rPr>
                <w:rFonts w:cs="Arial"/>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06A2ED" w14:textId="77777777" w:rsidR="001D3BF9" w:rsidRPr="00C7244C" w:rsidRDefault="001D3BF9" w:rsidP="003F1727">
            <w:pPr>
              <w:pStyle w:val="TAC"/>
              <w:keepNext w:val="0"/>
              <w:keepLines w:val="0"/>
              <w:rPr>
                <w:rFonts w:cs="v4.2.0"/>
                <w:lang w:eastAsia="zh-CN"/>
              </w:rPr>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522F6" w14:textId="77777777" w:rsidR="001D3BF9" w:rsidRPr="00C7244C" w:rsidRDefault="001D3BF9" w:rsidP="003F1727">
            <w:pPr>
              <w:pStyle w:val="TAC"/>
              <w:keepNext w:val="0"/>
              <w:keepLines w:val="0"/>
              <w:rPr>
                <w:rFonts w:cs="v4.2.0"/>
              </w:rPr>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593AE812" w14:textId="77777777" w:rsidR="001D3BF9" w:rsidRPr="00C7244C" w:rsidRDefault="001D3BF9" w:rsidP="003F1727">
            <w:pPr>
              <w:pStyle w:val="TAL"/>
              <w:keepNext w:val="0"/>
              <w:keepLines w:val="0"/>
              <w:rPr>
                <w:rFonts w:cs="v4.2.0"/>
              </w:rPr>
            </w:pPr>
            <w:r w:rsidRPr="00C7244C">
              <w:t>Periodic L1-RSRP reporting configured</w:t>
            </w:r>
          </w:p>
        </w:tc>
      </w:tr>
      <w:tr w:rsidR="001D3BF9" w:rsidRPr="00C7244C" w14:paraId="199BB1A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3731A83" w14:textId="77777777" w:rsidR="001D3BF9" w:rsidRPr="00C7244C" w:rsidRDefault="001D3BF9" w:rsidP="003F1727">
            <w:pPr>
              <w:pStyle w:val="TAL"/>
              <w:keepNext w:val="0"/>
              <w:keepLines w:val="0"/>
              <w:rPr>
                <w:rFonts w:cs="Arial"/>
                <w:lang w:eastAsia="zh-CN"/>
              </w:rPr>
            </w:pPr>
            <w:r w:rsidRPr="00C7244C">
              <w:rPr>
                <w:rFonts w:cs="Arial"/>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51CCFA51"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3FABD064" w14:textId="77777777" w:rsidR="001D3BF9" w:rsidRPr="00C7244C" w:rsidRDefault="001D3BF9" w:rsidP="003F1727">
            <w:pPr>
              <w:pStyle w:val="TAC"/>
              <w:keepNext w:val="0"/>
              <w:keepLines w:val="0"/>
              <w:rPr>
                <w:lang w:eastAsia="zh-CN"/>
              </w:rPr>
            </w:pPr>
            <w:r w:rsidRPr="00C7244C">
              <w:t>SSB0, SSB1</w:t>
            </w:r>
          </w:p>
        </w:tc>
        <w:tc>
          <w:tcPr>
            <w:tcW w:w="3652" w:type="dxa"/>
            <w:tcBorders>
              <w:top w:val="single" w:sz="4" w:space="0" w:color="auto"/>
              <w:left w:val="single" w:sz="4" w:space="0" w:color="auto"/>
              <w:bottom w:val="single" w:sz="4" w:space="0" w:color="auto"/>
              <w:right w:val="single" w:sz="4" w:space="0" w:color="auto"/>
            </w:tcBorders>
          </w:tcPr>
          <w:p w14:paraId="3D665370" w14:textId="77777777" w:rsidR="001D3BF9" w:rsidRPr="00C7244C" w:rsidRDefault="001D3BF9" w:rsidP="003F1727">
            <w:pPr>
              <w:pStyle w:val="TAL"/>
              <w:keepNext w:val="0"/>
              <w:keepLines w:val="0"/>
            </w:pPr>
            <w:r w:rsidRPr="00C7244C">
              <w:t>L1-RSRP measurements of SSB0 and SSB1.</w:t>
            </w:r>
          </w:p>
        </w:tc>
      </w:tr>
      <w:tr w:rsidR="001D3BF9" w:rsidRPr="00C7244C" w14:paraId="03E94B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4FA1AF9" w14:textId="77777777" w:rsidR="001D3BF9" w:rsidRPr="00C7244C" w:rsidRDefault="001D3BF9" w:rsidP="003F1727">
            <w:pPr>
              <w:pStyle w:val="TAL"/>
              <w:keepNext w:val="0"/>
              <w:keepLines w:val="0"/>
              <w:rPr>
                <w:rFonts w:cs="Arial"/>
                <w:lang w:eastAsia="zh-CN"/>
              </w:rPr>
            </w:pPr>
            <w:r w:rsidRPr="00C7244C">
              <w:rPr>
                <w:rFonts w:cs="Arial"/>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09E97FC1"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5DD6B28E" w14:textId="77777777" w:rsidR="001D3BF9" w:rsidRPr="00C7244C" w:rsidRDefault="001D3BF9" w:rsidP="003F1727">
            <w:pPr>
              <w:pStyle w:val="TAC"/>
              <w:keepNext w:val="0"/>
              <w:keepLines w:val="0"/>
              <w:rPr>
                <w:lang w:eastAsia="zh-CN"/>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108CC835" w14:textId="77777777" w:rsidR="001D3BF9" w:rsidRPr="00C7244C" w:rsidRDefault="001D3BF9" w:rsidP="003F1727">
            <w:pPr>
              <w:pStyle w:val="TAL"/>
              <w:keepNext w:val="0"/>
              <w:keepLines w:val="0"/>
            </w:pPr>
            <w:r w:rsidRPr="00C7244C">
              <w:t>L1-RSRP reporting of measurements on SSB0 and SSB1.</w:t>
            </w:r>
          </w:p>
        </w:tc>
      </w:tr>
      <w:tr w:rsidR="001D3BF9" w:rsidRPr="00C7244C" w14:paraId="0E002F4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80EF529" w14:textId="77777777" w:rsidR="001D3BF9" w:rsidRPr="00C7244C" w:rsidRDefault="001D3BF9" w:rsidP="003F1727">
            <w:pPr>
              <w:pStyle w:val="TAL"/>
              <w:keepNext w:val="0"/>
              <w:keepLines w:val="0"/>
              <w:rPr>
                <w:rFonts w:cs="Arial"/>
                <w:lang w:eastAsia="zh-CN"/>
              </w:rPr>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60DFE402" w14:textId="77777777" w:rsidR="001D3BF9" w:rsidRPr="00C7244C" w:rsidRDefault="001D3BF9" w:rsidP="003F1727">
            <w:pPr>
              <w:pStyle w:val="TAC"/>
              <w:keepNext w:val="0"/>
              <w:keepLines w:val="0"/>
              <w:rPr>
                <w:rFonts w:cs="v4.2.0"/>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083B10D3" w14:textId="77777777" w:rsidR="001D3BF9" w:rsidRPr="00C7244C" w:rsidRDefault="001D3BF9" w:rsidP="003F1727">
            <w:pPr>
              <w:pStyle w:val="TAC"/>
              <w:keepNext w:val="0"/>
              <w:keepLines w:val="0"/>
              <w:rPr>
                <w:lang w:eastAsia="zh-CN"/>
              </w:rPr>
            </w:pPr>
            <w:r w:rsidRPr="00C7244C">
              <w:t>0.2</w:t>
            </w:r>
          </w:p>
        </w:tc>
        <w:tc>
          <w:tcPr>
            <w:tcW w:w="3652" w:type="dxa"/>
            <w:tcBorders>
              <w:top w:val="single" w:sz="4" w:space="0" w:color="auto"/>
              <w:left w:val="single" w:sz="4" w:space="0" w:color="auto"/>
              <w:bottom w:val="single" w:sz="4" w:space="0" w:color="auto"/>
              <w:right w:val="single" w:sz="4" w:space="0" w:color="auto"/>
            </w:tcBorders>
          </w:tcPr>
          <w:p w14:paraId="5D0117F0" w14:textId="77777777" w:rsidR="001D3BF9" w:rsidRPr="00C7244C" w:rsidRDefault="001D3BF9" w:rsidP="003F1727">
            <w:pPr>
              <w:pStyle w:val="TAL"/>
              <w:keepNext w:val="0"/>
              <w:keepLines w:val="0"/>
            </w:pPr>
          </w:p>
        </w:tc>
      </w:tr>
      <w:tr w:rsidR="001D3BF9" w:rsidRPr="00C7244C" w14:paraId="50CBF85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382174A8" w14:textId="77777777" w:rsidR="001D3BF9" w:rsidRPr="00C7244C" w:rsidRDefault="001D3BF9" w:rsidP="003F1727">
            <w:pPr>
              <w:pStyle w:val="TAL"/>
              <w:keepNext w:val="0"/>
              <w:keepLines w:val="0"/>
              <w:rPr>
                <w:lang w:eastAsia="zh-CN"/>
              </w:rPr>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768512AA" w14:textId="77777777" w:rsidR="001D3BF9" w:rsidRPr="00C7244C" w:rsidRDefault="001D3BF9" w:rsidP="003F1727">
            <w:pPr>
              <w:pStyle w:val="TAC"/>
              <w:keepNext w:val="0"/>
              <w:keepLines w:val="0"/>
              <w:rPr>
                <w:lang w:eastAsia="zh-CN"/>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6A2A0874" w14:textId="77777777" w:rsidR="001D3BF9" w:rsidRPr="00C7244C" w:rsidRDefault="001D3BF9" w:rsidP="003F1727">
            <w:pPr>
              <w:pStyle w:val="TAC"/>
              <w:keepNext w:val="0"/>
              <w:keepLines w:val="0"/>
              <w:rPr>
                <w:rFonts w:cs="v4.2.0"/>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69933E5A" w14:textId="77777777" w:rsidR="001D3BF9" w:rsidRPr="00C7244C" w:rsidRDefault="001D3BF9" w:rsidP="003F1727">
            <w:pPr>
              <w:pStyle w:val="TAL"/>
              <w:keepNext w:val="0"/>
              <w:keepLines w:val="0"/>
            </w:pPr>
          </w:p>
        </w:tc>
      </w:tr>
    </w:tbl>
    <w:p w14:paraId="3C02B576" w14:textId="77777777" w:rsidR="001D3BF9" w:rsidRPr="00C7244C" w:rsidRDefault="001D3BF9" w:rsidP="001D3BF9"/>
    <w:p w14:paraId="4EF84EE0" w14:textId="77777777" w:rsidR="001D3BF9" w:rsidRPr="00C7244C" w:rsidRDefault="001D3BF9" w:rsidP="001D3BF9">
      <w:pPr>
        <w:pStyle w:val="H6"/>
        <w:keepNext w:val="0"/>
        <w:keepLines w:val="0"/>
      </w:pPr>
      <w:r w:rsidRPr="00C7244C">
        <w:t>7.5.13.2.4.2</w:t>
      </w:r>
      <w:r w:rsidRPr="00C7244C">
        <w:tab/>
        <w:t>Test procedure</w:t>
      </w:r>
    </w:p>
    <w:p w14:paraId="26F6CD81" w14:textId="77777777" w:rsidR="001D3BF9" w:rsidRPr="00C7244C" w:rsidRDefault="001D3BF9" w:rsidP="001D3BF9">
      <w:r w:rsidRPr="00C7244C">
        <w:t>During the test PDCCHs indicating new transmissions shall be sent continuously on PCell (Cell 1) to ensure that the UE would have ACK/NACK sending.</w:t>
      </w:r>
    </w:p>
    <w:p w14:paraId="65369771" w14:textId="77777777" w:rsidR="001D3BF9" w:rsidRPr="00C7244C" w:rsidRDefault="001D3BF9" w:rsidP="001D3BF9">
      <w:pPr>
        <w:keepNext/>
        <w:keepLines/>
      </w:pPr>
      <w:r w:rsidRPr="00C7244C">
        <w:t xml:space="preserve">Prior to the start of the time duration T1, the UE shall be fully synchronized to NR PCell. The UE shall be configured with 2 different uplink </w:t>
      </w:r>
      <w:r w:rsidRPr="00C7244C">
        <w:rPr>
          <w:rFonts w:eastAsia="SimSun"/>
          <w:lang w:eastAsia="zh-CN"/>
        </w:rPr>
        <w:t>TCI</w:t>
      </w:r>
      <w:r w:rsidRPr="00C7244C">
        <w:rPr>
          <w:rFonts w:eastAsia="SimSun" w:hint="eastAsia"/>
          <w:lang w:eastAsia="zh-CN"/>
        </w:rPr>
        <w:t xml:space="preserve"> </w:t>
      </w:r>
      <w:r w:rsidRPr="00C7244C">
        <w:t xml:space="preserve">states for PCell: </w:t>
      </w:r>
      <w:r w:rsidRPr="00C7244C">
        <w:rPr>
          <w:rFonts w:eastAsia="SimSun"/>
          <w:lang w:eastAsia="zh-CN"/>
        </w:rPr>
        <w:t>Uplink</w:t>
      </w:r>
      <w:r w:rsidRPr="00C7244C">
        <w:rPr>
          <w:rFonts w:eastAsia="SimSun" w:hint="eastAsia"/>
          <w:lang w:eastAsia="zh-CN"/>
        </w:rPr>
        <w:t xml:space="preserve"> TCI</w:t>
      </w:r>
      <w:r w:rsidRPr="00C7244C">
        <w:t xml:space="preserve"> state 0 (associated with SSB0) and uplink TCI state 1 (associated with SSB1), in Cell 1 before starting the test. Uplink TCI state 0 is indicated as the active uplink TCI-state and the TCI state 1 is not in the active TCI state list for PDSCH/PDCCH. The UE shall be configured with a unified DL TCI state 0, and SSB0 is configured as QCL source for the TCI state. At the start of test UE is connected to DL TCI state 0.</w:t>
      </w:r>
    </w:p>
    <w:p w14:paraId="7A5CB21F" w14:textId="77777777" w:rsidR="001D3BF9" w:rsidRPr="00C7244C" w:rsidRDefault="001D3BF9" w:rsidP="001D3BF9">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12A5AED" w14:textId="77777777" w:rsidR="001D3BF9" w:rsidRPr="00C7244C" w:rsidRDefault="001D3BF9" w:rsidP="001D3BF9">
      <w:pPr>
        <w:pStyle w:val="B1"/>
      </w:pPr>
      <w:r w:rsidRPr="00C7244C">
        <w:rPr>
          <w:rFonts w:eastAsia="??"/>
        </w:rPr>
        <w:t>2.</w:t>
      </w:r>
      <w:r w:rsidRPr="00C7244C">
        <w:rPr>
          <w:rFonts w:eastAsia="??"/>
        </w:rPr>
        <w:tab/>
        <w:t>Set the parameters according to T1 in Table 7.5.13.2.5-1.</w:t>
      </w:r>
      <w:r w:rsidRPr="00C7244C">
        <w:t xml:space="preserve"> Propagation conditions are set according to clause C.2.2.</w:t>
      </w:r>
      <w:r w:rsidRPr="00C7244C">
        <w:rPr>
          <w:rFonts w:eastAsia="??"/>
        </w:rPr>
        <w:t xml:space="preserve"> T1 starts. </w:t>
      </w:r>
      <w:r w:rsidRPr="00C7244C">
        <w:t>During T1 only SSB0 to which uplink TCI state 0 is QCL'd is transmitted.</w:t>
      </w:r>
    </w:p>
    <w:p w14:paraId="60EF261D" w14:textId="77777777" w:rsidR="001D3BF9" w:rsidRPr="00C7244C" w:rsidRDefault="001D3BF9" w:rsidP="001D3BF9">
      <w:pPr>
        <w:pStyle w:val="B1"/>
      </w:pPr>
      <w:r w:rsidRPr="00C7244C">
        <w:rPr>
          <w:rFonts w:eastAsia="??"/>
        </w:rPr>
        <w:t>3.</w:t>
      </w:r>
      <w:r w:rsidRPr="00C7244C">
        <w:rPr>
          <w:rFonts w:eastAsia="??"/>
        </w:rPr>
        <w:tab/>
        <w:t xml:space="preserve">When T1 expires the SS shall change the SNR value to T2 as specified in Table 7.5.13.2.5-1. T2 starts. </w:t>
      </w:r>
      <w:r w:rsidRPr="00C7244C">
        <w:t>At the beginning of T2, the SSB1 corresponding to uplink TCI state 1 starts transmitting.</w:t>
      </w:r>
    </w:p>
    <w:p w14:paraId="51961594" w14:textId="77777777" w:rsidR="001D3BF9" w:rsidRPr="00C7244C" w:rsidRDefault="001D3BF9" w:rsidP="001D3BF9">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05C6AFF4" w14:textId="77777777" w:rsidR="001D3BF9" w:rsidRPr="00C7244C" w:rsidRDefault="001D3BF9" w:rsidP="001D3BF9">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3258C74F" w14:textId="77777777" w:rsidR="001D3BF9" w:rsidRPr="00C7244C" w:rsidRDefault="001D3BF9" w:rsidP="001D3BF9">
      <w:pPr>
        <w:pStyle w:val="B1"/>
      </w:pPr>
      <w:r w:rsidRPr="00C7244C">
        <w:t>6.</w:t>
      </w:r>
      <w:r w:rsidRPr="00C7244C">
        <w:tab/>
        <w:t>The SS sends a MAC-CE to indicate switch to uplink TCI-state 1 in slot n which is within 1280ms of UE providing L1-RSRP report with results for both SSB0 and SSB1.</w:t>
      </w:r>
    </w:p>
    <w:p w14:paraId="12E2E6DC" w14:textId="77777777" w:rsidR="001D3BF9" w:rsidRPr="00C7244C" w:rsidRDefault="001D3BF9" w:rsidP="001D3BF9">
      <w:pPr>
        <w:pStyle w:val="B1"/>
      </w:pPr>
      <w:r w:rsidRPr="00C7244C">
        <w:t>7.</w:t>
      </w:r>
      <w:r w:rsidRPr="00C7244C">
        <w:tab/>
        <w:t>If the SS:</w:t>
      </w:r>
    </w:p>
    <w:p w14:paraId="25BF5280" w14:textId="77777777" w:rsidR="001D3BF9" w:rsidRPr="00C7244C" w:rsidRDefault="001D3BF9" w:rsidP="001D3BF9">
      <w:pPr>
        <w:pStyle w:val="B2"/>
      </w:pPr>
      <w:r w:rsidRPr="00C7244C">
        <w:t>a)</w:t>
      </w:r>
      <w:r w:rsidRPr="00C7244C">
        <w:tab/>
        <w:t>Receives ACK/NACK on each UL transmission occasion scheduled on uplink TCI state 0 until slot n+T</w:t>
      </w:r>
      <w:r w:rsidRPr="00C7244C">
        <w:rPr>
          <w:vertAlign w:val="subscript"/>
        </w:rPr>
        <w:t>HARQ</w:t>
      </w:r>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37CCC467" w14:textId="77777777" w:rsidR="001D3BF9" w:rsidRPr="00C7244C" w:rsidRDefault="001D3BF9" w:rsidP="001D3BF9">
      <w:pPr>
        <w:pStyle w:val="B2"/>
      </w:pPr>
      <w:r w:rsidRPr="00C7244C">
        <w:t>b)</w:t>
      </w:r>
      <w:r w:rsidRPr="00C7244C">
        <w:tab/>
        <w:t xml:space="preserve">Receives ACK/NACK on each UL transmission occasion scheduled on uplink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r w:rsidRPr="00C7244C">
        <w:rPr>
          <w:bCs/>
          <w:iCs/>
          <w:szCs w:val="21"/>
          <w:vertAlign w:val="subscript"/>
        </w:rPr>
        <w:t xml:space="preserve">first_target-PL-RS </w:t>
      </w:r>
      <w:r w:rsidRPr="00C7244C">
        <w:rPr>
          <w:bCs/>
          <w:iCs/>
          <w:szCs w:val="21"/>
        </w:rPr>
        <w:t>+ 4*T</w:t>
      </w:r>
      <w:r w:rsidRPr="00C7244C">
        <w:rPr>
          <w:bCs/>
          <w:iCs/>
          <w:szCs w:val="21"/>
          <w:vertAlign w:val="subscript"/>
        </w:rPr>
        <w:t xml:space="preserve">target_PL-RS </w:t>
      </w:r>
      <w:r w:rsidRPr="00C7244C">
        <w:rPr>
          <w:bCs/>
          <w:iCs/>
          <w:szCs w:val="21"/>
        </w:rPr>
        <w:t>+ 2ms)</w:t>
      </w:r>
      <w:r w:rsidRPr="00C7244C">
        <w:rPr>
          <w:lang w:eastAsia="zh-CN"/>
        </w:rPr>
        <w:t xml:space="preserve"> / </w:t>
      </w:r>
      <w:r w:rsidRPr="00C7244C">
        <w:rPr>
          <w:i/>
          <w:lang w:eastAsia="zh-CN"/>
        </w:rPr>
        <w:t>NR slot length</w:t>
      </w:r>
    </w:p>
    <w:p w14:paraId="45977D55" w14:textId="77777777" w:rsidR="001D3BF9" w:rsidRPr="00C7244C" w:rsidRDefault="001D3BF9" w:rsidP="001D3BF9">
      <w:pPr>
        <w:pStyle w:val="B2"/>
      </w:pPr>
      <w:r w:rsidRPr="00C7244C">
        <w:t>the number of successful tests is increased by one, otherwise the number of failed tests is increased by one.</w:t>
      </w:r>
    </w:p>
    <w:p w14:paraId="5FAFFE84" w14:textId="77777777" w:rsidR="001D3BF9" w:rsidRPr="00C7244C" w:rsidRDefault="001D3BF9" w:rsidP="001D3BF9">
      <w:pPr>
        <w:pStyle w:val="B1"/>
      </w:pPr>
      <w:r w:rsidRPr="00C7244C">
        <w:t>8.</w:t>
      </w:r>
      <w:r w:rsidRPr="00C7244C">
        <w:tab/>
        <w:t>When T2 expires the SS shall sends a MAC-CE to indicate switch to uplink TCI state 0.</w:t>
      </w:r>
    </w:p>
    <w:p w14:paraId="7DC40995" w14:textId="77777777" w:rsidR="001D3BF9" w:rsidRPr="00C7244C" w:rsidRDefault="001D3BF9" w:rsidP="001D3BF9">
      <w:pPr>
        <w:pStyle w:val="B1"/>
      </w:pPr>
      <w:r w:rsidRPr="00C7244C">
        <w:t>9.</w:t>
      </w:r>
      <w:r w:rsidRPr="00C7244C">
        <w:tab/>
        <w:t>Wait 1s for the UE to switch uplink TCI state 0. If the SS receives ACK/NACK on each UL transmission occasion scheduled on uplink TCI state 0 continue to step 11. Otherwise continue to step 10.</w:t>
      </w:r>
    </w:p>
    <w:p w14:paraId="64B08E17" w14:textId="77777777" w:rsidR="001D3BF9" w:rsidRPr="00C7244C" w:rsidRDefault="001D3BF9" w:rsidP="001D3BF9">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6447F706" w14:textId="77777777" w:rsidR="001D3BF9" w:rsidRPr="00C7244C" w:rsidRDefault="001D3BF9" w:rsidP="001D3BF9">
      <w:pPr>
        <w:pStyle w:val="B1"/>
      </w:pPr>
      <w:r w:rsidRPr="00C7244C">
        <w:t>11.</w:t>
      </w:r>
      <w:r w:rsidRPr="00C7244C">
        <w:tab/>
        <w:t>Repeat steps 2-10 for all subtests until the confidence level according to Tables G.2.3-1 in Annex G clause G.2 is achieved.</w:t>
      </w:r>
    </w:p>
    <w:p w14:paraId="37DC85E2" w14:textId="77777777" w:rsidR="001D3BF9" w:rsidRPr="00C7244C" w:rsidRDefault="001D3BF9" w:rsidP="001D3BF9">
      <w:pPr>
        <w:pStyle w:val="H6"/>
        <w:keepNext w:val="0"/>
        <w:keepLines w:val="0"/>
      </w:pPr>
      <w:r w:rsidRPr="00C7244C">
        <w:t>7.5.13.2.4.3</w:t>
      </w:r>
      <w:r w:rsidRPr="00C7244C">
        <w:tab/>
        <w:t>Message contents</w:t>
      </w:r>
    </w:p>
    <w:p w14:paraId="22090DBD" w14:textId="77777777" w:rsidR="001D3BF9" w:rsidRPr="00C7244C" w:rsidRDefault="001D3BF9" w:rsidP="001D3BF9">
      <w:pPr>
        <w:rPr>
          <w:lang w:eastAsia="sv-SE"/>
        </w:rPr>
      </w:pPr>
      <w:r w:rsidRPr="00C7244C">
        <w:rPr>
          <w:lang w:eastAsia="sv-SE"/>
        </w:rPr>
        <w:t>Message contents are according to TS 38.508-1 [14] clause 7.3 with the following exceptions:</w:t>
      </w:r>
    </w:p>
    <w:p w14:paraId="5060CEF2" w14:textId="77777777" w:rsidR="001D3BF9" w:rsidRPr="00C7244C" w:rsidRDefault="001D3BF9" w:rsidP="001D3BF9">
      <w:pPr>
        <w:pStyle w:val="TH"/>
        <w:keepNext w:val="0"/>
        <w:keepLines w:val="0"/>
        <w:rPr>
          <w:rFonts w:cs="v4.2.0"/>
          <w:lang w:eastAsia="x-none"/>
        </w:rPr>
      </w:pPr>
      <w:r w:rsidRPr="00C7244C">
        <w:rPr>
          <w:rFonts w:cs="v4.2.0"/>
        </w:rPr>
        <w:t xml:space="preserve">Table 7.5.13.2.4.3-1: Common Exception messages for </w:t>
      </w:r>
      <w:r w:rsidRPr="00C7244C">
        <w:t>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1D3BF9" w:rsidRPr="00C7244C" w14:paraId="0D0DBD4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CEFF81A" w14:textId="77777777" w:rsidR="001D3BF9" w:rsidRPr="00C7244C" w:rsidRDefault="001D3BF9" w:rsidP="003F1727">
            <w:pPr>
              <w:pStyle w:val="TAH"/>
              <w:keepNext w:val="0"/>
              <w:keepLines w:val="0"/>
            </w:pPr>
            <w:r w:rsidRPr="00C7244C">
              <w:t>Default Message Contents</w:t>
            </w:r>
          </w:p>
        </w:tc>
      </w:tr>
      <w:tr w:rsidR="001D3BF9" w:rsidRPr="00C7244C" w14:paraId="4C5DC1AA"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3236A11" w14:textId="77777777" w:rsidR="001D3BF9" w:rsidRPr="00C7244C" w:rsidRDefault="001D3BF9"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60A8F221" w14:textId="77777777" w:rsidR="001D3BF9" w:rsidRPr="00C7244C" w:rsidRDefault="001D3BF9" w:rsidP="003F1727">
            <w:pPr>
              <w:pStyle w:val="TAL"/>
              <w:keepNext w:val="0"/>
              <w:keepLines w:val="0"/>
            </w:pPr>
          </w:p>
        </w:tc>
      </w:tr>
      <w:tr w:rsidR="001D3BF9" w:rsidRPr="00C7244C" w14:paraId="60E4E8C7"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3DB8341" w14:textId="77777777" w:rsidR="001D3BF9" w:rsidRPr="00C7244C" w:rsidRDefault="001D3BF9"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57472F0D" w14:textId="77777777" w:rsidR="001D3BF9" w:rsidRPr="00C7244C" w:rsidRDefault="001D3BF9" w:rsidP="003F1727">
            <w:pPr>
              <w:pStyle w:val="TAL"/>
              <w:keepNext w:val="0"/>
              <w:keepLines w:val="0"/>
            </w:pPr>
            <w:r w:rsidRPr="00C7244C">
              <w:t>FFS</w:t>
            </w:r>
          </w:p>
        </w:tc>
      </w:tr>
    </w:tbl>
    <w:p w14:paraId="48C2F914" w14:textId="77777777" w:rsidR="001D3BF9" w:rsidRPr="00C7244C" w:rsidRDefault="001D3BF9" w:rsidP="001D3BF9"/>
    <w:p w14:paraId="7ADA457C" w14:textId="77777777" w:rsidR="001D3BF9" w:rsidRPr="00C7244C" w:rsidRDefault="001D3BF9" w:rsidP="007D7B20">
      <w:pPr>
        <w:pStyle w:val="Heading5"/>
      </w:pPr>
      <w:r w:rsidRPr="00C7244C">
        <w:t>7.5.13.2.5</w:t>
      </w:r>
      <w:r w:rsidRPr="00C7244C">
        <w:tab/>
        <w:t>Test requirement</w:t>
      </w:r>
    </w:p>
    <w:p w14:paraId="22A8A25B" w14:textId="77777777" w:rsidR="001D3BF9" w:rsidRPr="00C7244C" w:rsidRDefault="001D3BF9" w:rsidP="001D3BF9">
      <w:pPr>
        <w:rPr>
          <w:lang w:eastAsia="sv-SE"/>
        </w:rPr>
      </w:pPr>
      <w:r w:rsidRPr="00C7244C">
        <w:rPr>
          <w:lang w:eastAsia="sv-SE"/>
        </w:rPr>
        <w:t>Tables 7.5.13.2.4.1-3, 7.5.13.2.5-1 and 7.5.13.2.5-2 define the primary level settings including test tolerances for NR SA MAC-CE based active TCI state switch.</w:t>
      </w:r>
    </w:p>
    <w:p w14:paraId="3A693DB9" w14:textId="77777777" w:rsidR="001D3BF9" w:rsidRPr="00C7244C" w:rsidRDefault="001D3BF9" w:rsidP="001D3BF9">
      <w:pPr>
        <w:pStyle w:val="TH"/>
        <w:keepLines w:val="0"/>
      </w:pPr>
      <w:r w:rsidRPr="00C7244C">
        <w:t>Table 7.5.13.2.5-1: NR Cell specific test parameters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1D3BF9" w:rsidRPr="00C7244C" w14:paraId="5EF2FE5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71B2AD" w14:textId="77777777" w:rsidR="001D3BF9" w:rsidRPr="00C7244C" w:rsidRDefault="001D3BF9"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0EE09A33" w14:textId="77777777" w:rsidR="001D3BF9" w:rsidRPr="00C7244C" w:rsidRDefault="001D3BF9"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59885A09" w14:textId="77777777" w:rsidR="001D3BF9" w:rsidRPr="00C7244C" w:rsidRDefault="001D3BF9" w:rsidP="003F1727">
            <w:pPr>
              <w:pStyle w:val="TAH"/>
              <w:rPr>
                <w:lang w:eastAsia="zh-CN"/>
              </w:rPr>
            </w:pPr>
            <w:r w:rsidRPr="00C7244C">
              <w:rPr>
                <w:lang w:eastAsia="zh-CN"/>
              </w:rPr>
              <w:t>Cell 1</w:t>
            </w:r>
          </w:p>
        </w:tc>
      </w:tr>
      <w:tr w:rsidR="001D3BF9" w:rsidRPr="00C7244C" w14:paraId="6A0B21E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B14E943" w14:textId="77777777" w:rsidR="001D3BF9" w:rsidRPr="00C7244C" w:rsidRDefault="001D3BF9"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C45810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173297A" w14:textId="77777777" w:rsidR="001D3BF9" w:rsidRPr="00C7244C" w:rsidRDefault="001D3BF9" w:rsidP="003F1727">
            <w:pPr>
              <w:pStyle w:val="TAC"/>
              <w:rPr>
                <w:lang w:eastAsia="zh-CN"/>
              </w:rPr>
            </w:pPr>
            <w:r w:rsidRPr="00C7244C">
              <w:rPr>
                <w:lang w:eastAsia="zh-CN"/>
              </w:rPr>
              <w:t>FR2</w:t>
            </w:r>
          </w:p>
        </w:tc>
      </w:tr>
      <w:tr w:rsidR="001D3BF9" w:rsidRPr="00C7244C" w14:paraId="3322FCE7"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4820B366" w14:textId="77777777" w:rsidR="001D3BF9" w:rsidRPr="00C7244C" w:rsidRDefault="001D3BF9"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98F1C0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333FC9" w14:textId="77777777" w:rsidR="001D3BF9" w:rsidRPr="00C7244C" w:rsidRDefault="001D3BF9" w:rsidP="003F1727">
            <w:pPr>
              <w:pStyle w:val="TAC"/>
              <w:rPr>
                <w:rFonts w:cs="Arial"/>
                <w:lang w:eastAsia="zh-CN"/>
              </w:rPr>
            </w:pPr>
            <w:r w:rsidRPr="00C7244C">
              <w:rPr>
                <w:rFonts w:cs="Arial"/>
                <w:lang w:eastAsia="zh-CN"/>
              </w:rPr>
              <w:t>TDD</w:t>
            </w:r>
          </w:p>
        </w:tc>
      </w:tr>
      <w:tr w:rsidR="001D3BF9" w:rsidRPr="00C7244C" w14:paraId="5AD25308"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604CFF8F" w14:textId="77777777" w:rsidR="001D3BF9" w:rsidRPr="00C7244C" w:rsidRDefault="001D3BF9"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04F5026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6699051" w14:textId="77777777" w:rsidR="001D3BF9" w:rsidRPr="00C7244C" w:rsidRDefault="001D3BF9" w:rsidP="003F1727">
            <w:pPr>
              <w:pStyle w:val="TAC"/>
              <w:rPr>
                <w:rFonts w:cs="Arial"/>
                <w:lang w:eastAsia="zh-CN"/>
              </w:rPr>
            </w:pPr>
            <w:r w:rsidRPr="00C7244C">
              <w:rPr>
                <w:rFonts w:cs="Arial"/>
                <w:lang w:eastAsia="zh-CN"/>
              </w:rPr>
              <w:t>TDDConf.3.1</w:t>
            </w:r>
          </w:p>
        </w:tc>
      </w:tr>
      <w:tr w:rsidR="001D3BF9" w:rsidRPr="00C7244C" w14:paraId="0BFC86A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1C8516B" w14:textId="77777777" w:rsidR="001D3BF9" w:rsidRPr="00C7244C" w:rsidRDefault="001D3BF9" w:rsidP="003F1727">
            <w:pPr>
              <w:pStyle w:val="TAL"/>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CE844D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5A5FD8B" w14:textId="77777777" w:rsidR="001D3BF9" w:rsidRPr="00C7244C" w:rsidRDefault="001D3BF9" w:rsidP="003F1727">
            <w:pPr>
              <w:pStyle w:val="TAC"/>
              <w:rPr>
                <w:rFonts w:eastAsia="Malgun Gothic" w:cs="Arial"/>
                <w:szCs w:val="18"/>
                <w:lang w:eastAsia="zh-CN"/>
              </w:rPr>
            </w:pPr>
            <w:r w:rsidRPr="00C7244C">
              <w:rPr>
                <w:rFonts w:eastAsia="Malgun Gothic"/>
                <w:szCs w:val="18"/>
                <w:lang w:eastAsia="zh-CN"/>
              </w:rPr>
              <w:t xml:space="preserve">100 MHz: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1D3BF9" w:rsidRPr="00C7244C" w14:paraId="6A199A5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1C58CC0" w14:textId="77777777" w:rsidR="001D3BF9" w:rsidRPr="00C7244C" w:rsidRDefault="001D3BF9"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42B59FC8"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CBF8336" w14:textId="0AFBB89C" w:rsidR="001D3BF9" w:rsidRPr="00C7244C" w:rsidRDefault="00735D5E" w:rsidP="003F1727">
            <w:pPr>
              <w:pStyle w:val="TAC"/>
              <w:rPr>
                <w:rFonts w:eastAsia="Malgun Gothic"/>
                <w:szCs w:val="18"/>
                <w:lang w:eastAsia="zh-CN"/>
              </w:rPr>
            </w:pPr>
            <w:r>
              <w:rPr>
                <w:szCs w:val="18"/>
              </w:rPr>
              <w:t>24</w:t>
            </w:r>
          </w:p>
        </w:tc>
      </w:tr>
      <w:tr w:rsidR="001D3BF9" w:rsidRPr="00C7244C" w14:paraId="765CDA68"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343C344" w14:textId="77777777" w:rsidR="001D3BF9" w:rsidRPr="00C7244C" w:rsidRDefault="001D3BF9"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09A6ED9C"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3F62E58" w14:textId="77777777" w:rsidR="001D3BF9" w:rsidRPr="00C7244C" w:rsidRDefault="001D3BF9" w:rsidP="003F1727">
            <w:pPr>
              <w:pStyle w:val="TAC"/>
              <w:rPr>
                <w:lang w:eastAsia="zh-CN"/>
              </w:rPr>
            </w:pPr>
            <w:r w:rsidRPr="00C7244C">
              <w:rPr>
                <w:lang w:eastAsia="zh-CN"/>
              </w:rPr>
              <w:t>DLBWP.0.2</w:t>
            </w:r>
          </w:p>
        </w:tc>
      </w:tr>
      <w:tr w:rsidR="001D3BF9" w:rsidRPr="00C7244C" w14:paraId="7BEA41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333ABF5" w14:textId="77777777" w:rsidR="001D3BF9" w:rsidRPr="00C7244C" w:rsidRDefault="001D3BF9"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058D0A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A49CA7E" w14:textId="77777777" w:rsidR="001D3BF9" w:rsidRPr="00C7244C" w:rsidRDefault="001D3BF9" w:rsidP="003F1727">
            <w:pPr>
              <w:pStyle w:val="TAC"/>
              <w:rPr>
                <w:lang w:eastAsia="zh-CN"/>
              </w:rPr>
            </w:pPr>
            <w:r w:rsidRPr="00C7244C">
              <w:rPr>
                <w:lang w:eastAsia="zh-CN"/>
              </w:rPr>
              <w:t>DLBWP.1.1</w:t>
            </w:r>
          </w:p>
        </w:tc>
      </w:tr>
      <w:tr w:rsidR="001D3BF9" w:rsidRPr="00C7244C" w14:paraId="15A732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4E2A3B4" w14:textId="77777777" w:rsidR="001D3BF9" w:rsidRPr="00C7244C" w:rsidRDefault="001D3BF9"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65AF219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AA922C2" w14:textId="77777777" w:rsidR="001D3BF9" w:rsidRPr="00C7244C" w:rsidRDefault="001D3BF9" w:rsidP="003F1727">
            <w:pPr>
              <w:pStyle w:val="TAC"/>
              <w:rPr>
                <w:rFonts w:cs="Arial"/>
                <w:lang w:eastAsia="zh-CN"/>
              </w:rPr>
            </w:pPr>
            <w:r w:rsidRPr="00C7244C">
              <w:rPr>
                <w:lang w:eastAsia="zh-CN"/>
              </w:rPr>
              <w:t>ULBWP.0.2</w:t>
            </w:r>
          </w:p>
        </w:tc>
      </w:tr>
      <w:tr w:rsidR="001D3BF9" w:rsidRPr="00C7244C" w14:paraId="282C283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394604" w14:textId="77777777" w:rsidR="001D3BF9" w:rsidRPr="00C7244C" w:rsidRDefault="001D3BF9"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23FE0F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7A74C70" w14:textId="77777777" w:rsidR="001D3BF9" w:rsidRPr="00C7244C" w:rsidRDefault="001D3BF9" w:rsidP="003F1727">
            <w:pPr>
              <w:pStyle w:val="TAC"/>
              <w:rPr>
                <w:rFonts w:cs="Arial"/>
                <w:lang w:eastAsia="zh-CN"/>
              </w:rPr>
            </w:pPr>
            <w:r w:rsidRPr="00C7244C">
              <w:rPr>
                <w:lang w:eastAsia="zh-CN"/>
              </w:rPr>
              <w:t>ULBWP.1.1</w:t>
            </w:r>
          </w:p>
        </w:tc>
      </w:tr>
      <w:tr w:rsidR="001D3BF9" w:rsidRPr="00C7244C" w14:paraId="3EC0F81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10EF941" w14:textId="77777777" w:rsidR="001D3BF9" w:rsidRPr="00C7244C" w:rsidRDefault="001D3BF9"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767D0C7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6538FD0" w14:textId="77777777" w:rsidR="001D3BF9" w:rsidRPr="00C7244C" w:rsidRDefault="001D3BF9" w:rsidP="003F1727">
            <w:pPr>
              <w:pStyle w:val="TAC"/>
              <w:rPr>
                <w:rFonts w:cs="Arial"/>
                <w:szCs w:val="16"/>
                <w:lang w:eastAsia="zh-CN"/>
              </w:rPr>
            </w:pPr>
            <w:r w:rsidRPr="00C7244C">
              <w:rPr>
                <w:rFonts w:cs="Arial"/>
                <w:lang w:eastAsia="zh-CN"/>
              </w:rPr>
              <w:t>SR.3.2 TDD</w:t>
            </w:r>
          </w:p>
        </w:tc>
      </w:tr>
      <w:tr w:rsidR="001D3BF9" w:rsidRPr="00C7244C" w14:paraId="4DAD2E5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BFAD99C" w14:textId="77777777" w:rsidR="001D3BF9" w:rsidRPr="00C7244C" w:rsidRDefault="001D3BF9"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317AF92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5B64CCD" w14:textId="77777777" w:rsidR="001D3BF9" w:rsidRPr="00C7244C" w:rsidRDefault="001D3BF9" w:rsidP="003F1727">
            <w:pPr>
              <w:pStyle w:val="TAC"/>
              <w:rPr>
                <w:rFonts w:cs="Arial"/>
                <w:szCs w:val="16"/>
                <w:lang w:eastAsia="zh-CN"/>
              </w:rPr>
            </w:pPr>
            <w:r w:rsidRPr="00C7244C">
              <w:rPr>
                <w:rFonts w:cs="Arial"/>
                <w:lang w:eastAsia="zh-CN"/>
              </w:rPr>
              <w:t>CR.3.1 TDD</w:t>
            </w:r>
          </w:p>
        </w:tc>
      </w:tr>
      <w:tr w:rsidR="001D3BF9" w:rsidRPr="00C7244C" w14:paraId="2A594E0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7D684BD" w14:textId="77777777" w:rsidR="001D3BF9" w:rsidRPr="00C7244C" w:rsidRDefault="001D3BF9"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BAEF9B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2ADA32A" w14:textId="77777777" w:rsidR="001D3BF9" w:rsidRPr="00C7244C" w:rsidRDefault="001D3BF9" w:rsidP="003F1727">
            <w:pPr>
              <w:pStyle w:val="TAC"/>
              <w:rPr>
                <w:rFonts w:cs="Arial"/>
                <w:szCs w:val="16"/>
                <w:lang w:eastAsia="zh-CN"/>
              </w:rPr>
            </w:pPr>
            <w:r w:rsidRPr="00C7244C">
              <w:rPr>
                <w:rFonts w:cs="Arial"/>
                <w:lang w:eastAsia="zh-CN"/>
              </w:rPr>
              <w:t>CCR.3.1 TDD</w:t>
            </w:r>
          </w:p>
        </w:tc>
      </w:tr>
      <w:tr w:rsidR="001D3BF9" w:rsidRPr="00C7244C" w14:paraId="30D864B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129511" w14:textId="77777777" w:rsidR="001D3BF9" w:rsidRPr="00C7244C" w:rsidRDefault="001D3BF9"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6ED8E0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26FA9F8" w14:textId="77777777" w:rsidR="001D3BF9" w:rsidRPr="00C7244C" w:rsidRDefault="001D3BF9" w:rsidP="003F1727">
            <w:pPr>
              <w:pStyle w:val="TAC"/>
              <w:rPr>
                <w:rFonts w:cs="Arial"/>
                <w:lang w:eastAsia="zh-CN"/>
              </w:rPr>
            </w:pPr>
            <w:r w:rsidRPr="00C7244C">
              <w:rPr>
                <w:rFonts w:cs="Arial"/>
                <w:szCs w:val="16"/>
                <w:lang w:eastAsia="zh-CN"/>
              </w:rPr>
              <w:t>OP.5</w:t>
            </w:r>
          </w:p>
        </w:tc>
      </w:tr>
      <w:tr w:rsidR="001D3BF9" w:rsidRPr="00C7244C" w14:paraId="1D6DE60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89D71BC" w14:textId="77777777" w:rsidR="001D3BF9" w:rsidRPr="00C7244C" w:rsidRDefault="001D3BF9"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4B2139A6"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4AD74FD" w14:textId="77777777" w:rsidR="001D3BF9" w:rsidRPr="00C7244C" w:rsidRDefault="001D3BF9" w:rsidP="003F1727">
            <w:pPr>
              <w:pStyle w:val="TAC"/>
              <w:rPr>
                <w:rFonts w:cs="Arial"/>
                <w:szCs w:val="16"/>
                <w:lang w:eastAsia="zh-CN"/>
              </w:rPr>
            </w:pPr>
            <w:r w:rsidRPr="00C7244C">
              <w:rPr>
                <w:rFonts w:cs="Arial"/>
                <w:szCs w:val="16"/>
                <w:lang w:eastAsia="zh-CN"/>
              </w:rPr>
              <w:t>SSB.1 FR2</w:t>
            </w:r>
          </w:p>
        </w:tc>
      </w:tr>
      <w:tr w:rsidR="001D3BF9" w:rsidRPr="00C7244C" w14:paraId="1ED968F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C1E6566" w14:textId="77777777" w:rsidR="001D3BF9" w:rsidRPr="00C7244C" w:rsidRDefault="001D3BF9"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524BF2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DC58DAF" w14:textId="77777777" w:rsidR="001D3BF9" w:rsidRPr="00C7244C" w:rsidRDefault="001D3BF9" w:rsidP="003F1727">
            <w:pPr>
              <w:pStyle w:val="TAC"/>
              <w:rPr>
                <w:rFonts w:cs="Arial"/>
                <w:szCs w:val="16"/>
                <w:lang w:eastAsia="zh-CN"/>
              </w:rPr>
            </w:pPr>
            <w:r w:rsidRPr="00C7244C">
              <w:rPr>
                <w:rFonts w:cs="Arial"/>
                <w:szCs w:val="16"/>
                <w:lang w:eastAsia="zh-CN"/>
              </w:rPr>
              <w:t xml:space="preserve">SMTC.1 </w:t>
            </w:r>
          </w:p>
        </w:tc>
      </w:tr>
      <w:tr w:rsidR="001D3BF9" w:rsidRPr="00C7244C" w14:paraId="4D1ADED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9C7EE9" w14:textId="77777777" w:rsidR="001D3BF9" w:rsidRPr="00C7244C" w:rsidRDefault="001D3BF9" w:rsidP="003F1727">
            <w:pPr>
              <w:pStyle w:val="TAL"/>
              <w:rPr>
                <w:bCs/>
                <w:lang w:eastAsia="zh-CN"/>
              </w:rPr>
            </w:pPr>
            <w:r w:rsidRPr="00C7244C">
              <w:rPr>
                <w:rFonts w:cs="Arial" w:hint="eastAsia"/>
                <w:bCs/>
              </w:rPr>
              <w:t>D</w:t>
            </w:r>
            <w:r w:rsidRPr="00C7244C">
              <w:rPr>
                <w:rFonts w:cs="Arial"/>
                <w:bCs/>
              </w:rPr>
              <w:t>L TCI State</w:t>
            </w:r>
          </w:p>
        </w:tc>
        <w:tc>
          <w:tcPr>
            <w:tcW w:w="992" w:type="dxa"/>
            <w:tcBorders>
              <w:top w:val="single" w:sz="4" w:space="0" w:color="auto"/>
              <w:left w:val="single" w:sz="4" w:space="0" w:color="auto"/>
              <w:bottom w:val="single" w:sz="4" w:space="0" w:color="auto"/>
              <w:right w:val="single" w:sz="4" w:space="0" w:color="auto"/>
            </w:tcBorders>
          </w:tcPr>
          <w:p w14:paraId="2FBD667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00FE6ED" w14:textId="77777777" w:rsidR="001D3BF9" w:rsidRPr="00C7244C" w:rsidRDefault="001D3BF9" w:rsidP="003F1727">
            <w:pPr>
              <w:pStyle w:val="TAC"/>
              <w:rPr>
                <w:rFonts w:cs="Arial"/>
                <w:szCs w:val="16"/>
                <w:lang w:eastAsia="zh-CN"/>
              </w:rPr>
            </w:pPr>
            <w:r w:rsidRPr="00C7244C">
              <w:rPr>
                <w:lang w:eastAsia="ko-KR"/>
              </w:rPr>
              <w:t>DLorJoint TCI.State.</w:t>
            </w:r>
            <w:r w:rsidRPr="00C7244C">
              <w:t>0</w:t>
            </w:r>
          </w:p>
        </w:tc>
      </w:tr>
      <w:tr w:rsidR="001D3BF9" w:rsidRPr="00C7244C" w14:paraId="53C4E59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AE31E7E" w14:textId="77777777" w:rsidR="001D3BF9" w:rsidRPr="00C7244C" w:rsidRDefault="001D3BF9" w:rsidP="003F1727">
            <w:pPr>
              <w:pStyle w:val="TAL"/>
              <w:rPr>
                <w:rFonts w:cs="Arial"/>
                <w:bCs/>
              </w:rPr>
            </w:pPr>
            <w:r w:rsidRPr="00C7244C">
              <w:rPr>
                <w:rFonts w:cs="Arial"/>
                <w:bCs/>
                <w:szCs w:val="18"/>
              </w:rPr>
              <w:t>PL-RS Configuration for CSI-RS#0</w:t>
            </w:r>
          </w:p>
        </w:tc>
        <w:tc>
          <w:tcPr>
            <w:tcW w:w="992" w:type="dxa"/>
            <w:tcBorders>
              <w:top w:val="single" w:sz="4" w:space="0" w:color="auto"/>
              <w:left w:val="single" w:sz="4" w:space="0" w:color="auto"/>
              <w:bottom w:val="single" w:sz="4" w:space="0" w:color="auto"/>
              <w:right w:val="single" w:sz="4" w:space="0" w:color="auto"/>
            </w:tcBorders>
          </w:tcPr>
          <w:p w14:paraId="1615997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5AC83CD" w14:textId="77777777" w:rsidR="001D3BF9" w:rsidRPr="00C7244C" w:rsidRDefault="001D3BF9" w:rsidP="003F1727">
            <w:pPr>
              <w:keepNext/>
              <w:keepLines/>
              <w:spacing w:after="0"/>
              <w:jc w:val="center"/>
              <w:rPr>
                <w:rFonts w:ascii="Arial" w:hAnsi="Arial" w:cs="Arial"/>
                <w:sz w:val="18"/>
              </w:rPr>
            </w:pPr>
            <w:r w:rsidRPr="00C7244C">
              <w:rPr>
                <w:rFonts w:ascii="Arial" w:hAnsi="Arial" w:cs="Arial"/>
                <w:sz w:val="18"/>
              </w:rPr>
              <w:t xml:space="preserve">Resource #4 in </w:t>
            </w:r>
            <w:r w:rsidRPr="00C7244C">
              <w:rPr>
                <w:rFonts w:ascii="Arial" w:hAnsi="Arial"/>
                <w:sz w:val="18"/>
                <w:lang w:eastAsia="ko-KR"/>
              </w:rPr>
              <w:t>TRS.2.1 TDD</w:t>
            </w:r>
            <w:r w:rsidRPr="00C7244C">
              <w:rPr>
                <w:rFonts w:ascii="Arial" w:hAnsi="Arial" w:cs="Arial"/>
                <w:sz w:val="18"/>
              </w:rPr>
              <w:t xml:space="preserve"> for </w:t>
            </w:r>
            <w:r w:rsidRPr="00C7244C">
              <w:rPr>
                <w:rFonts w:ascii="Arial" w:hAnsi="Arial"/>
                <w:sz w:val="18"/>
                <w:lang w:eastAsia="ko-KR"/>
              </w:rPr>
              <w:t>UL TCI.State.2</w:t>
            </w:r>
          </w:p>
          <w:p w14:paraId="5649440F" w14:textId="77777777" w:rsidR="001D3BF9" w:rsidRPr="00C7244C" w:rsidRDefault="001D3BF9" w:rsidP="003F1727">
            <w:pPr>
              <w:pStyle w:val="TAC"/>
              <w:rPr>
                <w:lang w:eastAsia="ko-KR"/>
              </w:rPr>
            </w:pPr>
          </w:p>
        </w:tc>
      </w:tr>
      <w:tr w:rsidR="001D3BF9" w:rsidRPr="00C7244C" w14:paraId="546941A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3A7B7A7" w14:textId="77777777" w:rsidR="001D3BF9" w:rsidRPr="00C7244C" w:rsidRDefault="001D3BF9" w:rsidP="003F1727">
            <w:pPr>
              <w:pStyle w:val="TAL"/>
              <w:rPr>
                <w:rFonts w:cs="Arial"/>
                <w:bCs/>
              </w:rPr>
            </w:pPr>
            <w:r w:rsidRPr="00C7244C">
              <w:rPr>
                <w:rFonts w:cs="Arial"/>
                <w:bCs/>
                <w:szCs w:val="18"/>
              </w:rPr>
              <w:t>PL-RS Configuration for CSI-RS#1</w:t>
            </w:r>
          </w:p>
        </w:tc>
        <w:tc>
          <w:tcPr>
            <w:tcW w:w="992" w:type="dxa"/>
            <w:tcBorders>
              <w:top w:val="single" w:sz="4" w:space="0" w:color="auto"/>
              <w:left w:val="single" w:sz="4" w:space="0" w:color="auto"/>
              <w:bottom w:val="single" w:sz="4" w:space="0" w:color="auto"/>
              <w:right w:val="single" w:sz="4" w:space="0" w:color="auto"/>
            </w:tcBorders>
          </w:tcPr>
          <w:p w14:paraId="143D628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1FA8FBF" w14:textId="77777777" w:rsidR="001D3BF9" w:rsidRPr="00C7244C" w:rsidRDefault="001D3BF9" w:rsidP="003F1727">
            <w:pPr>
              <w:pStyle w:val="TAC"/>
              <w:rPr>
                <w:lang w:eastAsia="ko-KR"/>
              </w:rPr>
            </w:pPr>
            <w:r w:rsidRPr="00C7244C">
              <w:rPr>
                <w:rFonts w:cs="Arial"/>
              </w:rPr>
              <w:t xml:space="preserve">Resource #4 in </w:t>
            </w:r>
            <w:r w:rsidRPr="00C7244C">
              <w:rPr>
                <w:lang w:eastAsia="ko-KR"/>
              </w:rPr>
              <w:t>TRS.2.2 TDD for UL TCI.State.3</w:t>
            </w:r>
          </w:p>
        </w:tc>
      </w:tr>
      <w:tr w:rsidR="001D3BF9" w:rsidRPr="00C7244C" w14:paraId="5453267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5090833" w14:textId="77777777" w:rsidR="001D3BF9" w:rsidRPr="00C7244C" w:rsidRDefault="001D3BF9" w:rsidP="003F1727">
            <w:pPr>
              <w:pStyle w:val="TAL"/>
              <w:rPr>
                <w:bCs/>
                <w:lang w:eastAsia="zh-CN"/>
              </w:rPr>
            </w:pPr>
            <w:r w:rsidRPr="00C7244C">
              <w:rPr>
                <w:bCs/>
              </w:rPr>
              <w:t>UL TCI State-0 Configuration</w:t>
            </w:r>
          </w:p>
        </w:tc>
        <w:tc>
          <w:tcPr>
            <w:tcW w:w="992" w:type="dxa"/>
            <w:tcBorders>
              <w:top w:val="single" w:sz="4" w:space="0" w:color="auto"/>
              <w:left w:val="single" w:sz="4" w:space="0" w:color="auto"/>
              <w:bottom w:val="single" w:sz="4" w:space="0" w:color="auto"/>
              <w:right w:val="single" w:sz="4" w:space="0" w:color="auto"/>
            </w:tcBorders>
          </w:tcPr>
          <w:p w14:paraId="268C668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345B58F" w14:textId="77777777" w:rsidR="001D3BF9" w:rsidRPr="00C7244C" w:rsidRDefault="001D3BF9" w:rsidP="003F1727">
            <w:pPr>
              <w:pStyle w:val="TAC"/>
            </w:pPr>
            <w:r w:rsidRPr="00C7244C">
              <w:t>UL TCI.State.2</w:t>
            </w:r>
          </w:p>
        </w:tc>
      </w:tr>
      <w:tr w:rsidR="001D3BF9" w:rsidRPr="00C7244C" w14:paraId="1301380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4F74BEB" w14:textId="77777777" w:rsidR="001D3BF9" w:rsidRPr="00C7244C" w:rsidRDefault="001D3BF9" w:rsidP="003F1727">
            <w:pPr>
              <w:pStyle w:val="TAL"/>
              <w:rPr>
                <w:bCs/>
                <w:lang w:eastAsia="zh-CN"/>
              </w:rPr>
            </w:pPr>
            <w:r w:rsidRPr="00C7244C">
              <w:rPr>
                <w:bCs/>
              </w:rPr>
              <w:t>UL TCI State-1 Configuration</w:t>
            </w:r>
          </w:p>
        </w:tc>
        <w:tc>
          <w:tcPr>
            <w:tcW w:w="992" w:type="dxa"/>
            <w:tcBorders>
              <w:top w:val="single" w:sz="4" w:space="0" w:color="auto"/>
              <w:left w:val="single" w:sz="4" w:space="0" w:color="auto"/>
              <w:bottom w:val="single" w:sz="4" w:space="0" w:color="auto"/>
              <w:right w:val="single" w:sz="4" w:space="0" w:color="auto"/>
            </w:tcBorders>
          </w:tcPr>
          <w:p w14:paraId="6E28420C"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7AB1BC" w14:textId="77777777" w:rsidR="001D3BF9" w:rsidRPr="00C7244C" w:rsidRDefault="001D3BF9" w:rsidP="003F1727">
            <w:pPr>
              <w:pStyle w:val="TAC"/>
              <w:rPr>
                <w:lang w:eastAsia="zh-CN"/>
              </w:rPr>
            </w:pPr>
            <w:r w:rsidRPr="00C7244C">
              <w:t>UL TCI.State.3</w:t>
            </w:r>
          </w:p>
        </w:tc>
      </w:tr>
      <w:tr w:rsidR="001D3BF9" w:rsidRPr="00C7244C" w14:paraId="0B4BB7B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CEA634" w14:textId="77777777" w:rsidR="001D3BF9" w:rsidRPr="00C7244C" w:rsidRDefault="001D3BF9" w:rsidP="003F1727">
            <w:pPr>
              <w:pStyle w:val="TAL"/>
              <w:rPr>
                <w:bCs/>
                <w:lang w:eastAsia="zh-CN"/>
              </w:rPr>
            </w:pPr>
            <w:r w:rsidRPr="00C7244C">
              <w:rPr>
                <w:bCs/>
              </w:rPr>
              <w:t>reportConfigType</w:t>
            </w:r>
          </w:p>
        </w:tc>
        <w:tc>
          <w:tcPr>
            <w:tcW w:w="992" w:type="dxa"/>
            <w:tcBorders>
              <w:top w:val="single" w:sz="4" w:space="0" w:color="auto"/>
              <w:left w:val="single" w:sz="4" w:space="0" w:color="auto"/>
              <w:bottom w:val="single" w:sz="4" w:space="0" w:color="auto"/>
              <w:right w:val="single" w:sz="4" w:space="0" w:color="auto"/>
            </w:tcBorders>
          </w:tcPr>
          <w:p w14:paraId="02CAEDF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E16C9E2" w14:textId="77777777" w:rsidR="001D3BF9" w:rsidRPr="00C7244C" w:rsidRDefault="001D3BF9" w:rsidP="003F1727">
            <w:pPr>
              <w:pStyle w:val="TAC"/>
              <w:rPr>
                <w:lang w:eastAsia="zh-CN"/>
              </w:rPr>
            </w:pPr>
            <w:r w:rsidRPr="00C7244C">
              <w:rPr>
                <w:bCs/>
              </w:rPr>
              <w:t>ssb-Index-RSRP</w:t>
            </w:r>
          </w:p>
        </w:tc>
      </w:tr>
      <w:tr w:rsidR="001D3BF9" w:rsidRPr="00C7244C" w14:paraId="255D909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D31B47" w14:textId="332892AC" w:rsidR="001D3BF9" w:rsidRPr="00C7244C" w:rsidRDefault="001D3BF9" w:rsidP="003F1727">
            <w:pPr>
              <w:pStyle w:val="TAL"/>
              <w:rPr>
                <w:bCs/>
                <w:lang w:eastAsia="zh-CN"/>
              </w:rPr>
            </w:pPr>
            <w:r w:rsidRPr="00C7244C">
              <w:rPr>
                <w:bCs/>
              </w:rPr>
              <w:t>reportConfigType</w:t>
            </w:r>
          </w:p>
        </w:tc>
        <w:tc>
          <w:tcPr>
            <w:tcW w:w="992" w:type="dxa"/>
            <w:tcBorders>
              <w:top w:val="single" w:sz="4" w:space="0" w:color="auto"/>
              <w:left w:val="single" w:sz="4" w:space="0" w:color="auto"/>
              <w:bottom w:val="single" w:sz="4" w:space="0" w:color="auto"/>
              <w:right w:val="single" w:sz="4" w:space="0" w:color="auto"/>
            </w:tcBorders>
          </w:tcPr>
          <w:p w14:paraId="27CA570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87A42B3" w14:textId="77777777" w:rsidR="001D3BF9" w:rsidRPr="00C7244C" w:rsidRDefault="001D3BF9" w:rsidP="003F1727">
            <w:pPr>
              <w:pStyle w:val="TAC"/>
              <w:rPr>
                <w:lang w:eastAsia="zh-CN"/>
              </w:rPr>
            </w:pPr>
            <w:r w:rsidRPr="00C7244C">
              <w:rPr>
                <w:bCs/>
              </w:rPr>
              <w:t>periodic</w:t>
            </w:r>
          </w:p>
        </w:tc>
      </w:tr>
      <w:tr w:rsidR="001D3BF9" w:rsidRPr="00C7244C" w14:paraId="3A12FF5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181AABC" w14:textId="77777777" w:rsidR="001D3BF9" w:rsidRPr="00C7244C" w:rsidRDefault="001D3BF9" w:rsidP="003F1727">
            <w:pPr>
              <w:pStyle w:val="TAL"/>
              <w:rPr>
                <w:bCs/>
                <w:lang w:eastAsia="zh-CN"/>
              </w:rPr>
            </w:pPr>
            <w:r w:rsidRPr="00C7244C">
              <w:rPr>
                <w:bCs/>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67F9DA7"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8CFE1B7" w14:textId="77777777" w:rsidR="001D3BF9" w:rsidRPr="00C7244C" w:rsidRDefault="001D3BF9" w:rsidP="003F1727">
            <w:pPr>
              <w:pStyle w:val="TAC"/>
              <w:rPr>
                <w:lang w:eastAsia="zh-CN"/>
              </w:rPr>
            </w:pPr>
            <w:r w:rsidRPr="00C7244C">
              <w:rPr>
                <w:bCs/>
              </w:rPr>
              <w:t>configured</w:t>
            </w:r>
          </w:p>
        </w:tc>
      </w:tr>
      <w:tr w:rsidR="001D3BF9" w:rsidRPr="00C7244C" w14:paraId="14236C1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DAD952" w14:textId="77777777" w:rsidR="001D3BF9" w:rsidRPr="00C7244C" w:rsidRDefault="001D3BF9" w:rsidP="003F1727">
            <w:pPr>
              <w:pStyle w:val="TAL"/>
              <w:rPr>
                <w:bCs/>
                <w:lang w:eastAsia="zh-CN"/>
              </w:rPr>
            </w:pPr>
            <w:r w:rsidRPr="00C7244C">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37CFC60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8EDC175" w14:textId="77777777" w:rsidR="001D3BF9" w:rsidRPr="00C7244C" w:rsidRDefault="001D3BF9" w:rsidP="003F1727">
            <w:pPr>
              <w:pStyle w:val="TAC"/>
              <w:rPr>
                <w:lang w:eastAsia="zh-CN"/>
              </w:rPr>
            </w:pPr>
            <w:r w:rsidRPr="00C7244C">
              <w:rPr>
                <w:szCs w:val="18"/>
              </w:rPr>
              <w:t>TRS.2.1 TDD</w:t>
            </w:r>
            <w:r w:rsidRPr="00C7244C">
              <w:t xml:space="preserve"> </w:t>
            </w:r>
          </w:p>
        </w:tc>
      </w:tr>
      <w:tr w:rsidR="001D3BF9" w:rsidRPr="00C7244C" w14:paraId="091377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DF665E1" w14:textId="77777777" w:rsidR="001D3BF9" w:rsidRPr="00C7244C" w:rsidRDefault="001D3BF9"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60AF331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C46F435" w14:textId="77777777" w:rsidR="001D3BF9" w:rsidRPr="00C7244C" w:rsidRDefault="001D3BF9" w:rsidP="003F1727">
            <w:pPr>
              <w:pStyle w:val="TAC"/>
              <w:rPr>
                <w:rFonts w:cs="Arial"/>
                <w:lang w:eastAsia="zh-CN"/>
              </w:rPr>
            </w:pPr>
            <w:r w:rsidRPr="00C7244C">
              <w:rPr>
                <w:rFonts w:cs="Arial"/>
                <w:lang w:eastAsia="zh-CN"/>
              </w:rPr>
              <w:t>1x2 Low</w:t>
            </w:r>
          </w:p>
        </w:tc>
      </w:tr>
      <w:tr w:rsidR="001D3BF9" w:rsidRPr="00C7244C" w14:paraId="042568B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E44E85" w14:textId="77777777" w:rsidR="001D3BF9" w:rsidRPr="00C7244C" w:rsidRDefault="001D3BF9"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33A51025" w14:textId="77777777" w:rsidR="001D3BF9" w:rsidRPr="00C7244C" w:rsidRDefault="001D3BF9"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5E692E63" w14:textId="77777777" w:rsidR="001D3BF9" w:rsidRPr="00C7244C" w:rsidRDefault="001D3BF9" w:rsidP="003F1727">
            <w:pPr>
              <w:pStyle w:val="TAC"/>
              <w:rPr>
                <w:lang w:eastAsia="zh-CN"/>
              </w:rPr>
            </w:pPr>
            <w:r w:rsidRPr="00C7244C">
              <w:rPr>
                <w:lang w:eastAsia="zh-CN"/>
              </w:rPr>
              <w:t>0</w:t>
            </w:r>
          </w:p>
        </w:tc>
      </w:tr>
      <w:tr w:rsidR="001D3BF9" w:rsidRPr="00C7244C" w14:paraId="02131D5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A2F7C77" w14:textId="77777777" w:rsidR="001D3BF9" w:rsidRPr="00C7244C" w:rsidRDefault="001D3BF9"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7AC6B359"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33DB6088" w14:textId="77777777" w:rsidR="001D3BF9" w:rsidRPr="00C7244C" w:rsidRDefault="001D3BF9" w:rsidP="003F1727">
            <w:pPr>
              <w:pStyle w:val="TAC"/>
              <w:rPr>
                <w:lang w:eastAsia="zh-CN"/>
              </w:rPr>
            </w:pPr>
          </w:p>
        </w:tc>
      </w:tr>
      <w:tr w:rsidR="001D3BF9" w:rsidRPr="00C7244C" w14:paraId="2E4DEC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2598DF0" w14:textId="77777777" w:rsidR="001D3BF9" w:rsidRPr="00C7244C" w:rsidRDefault="001D3BF9"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30A70948"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31BD884" w14:textId="77777777" w:rsidR="001D3BF9" w:rsidRPr="00C7244C" w:rsidRDefault="001D3BF9" w:rsidP="003F1727">
            <w:pPr>
              <w:pStyle w:val="TAC"/>
              <w:rPr>
                <w:lang w:eastAsia="zh-CN"/>
              </w:rPr>
            </w:pPr>
          </w:p>
        </w:tc>
      </w:tr>
      <w:tr w:rsidR="001D3BF9" w:rsidRPr="00C7244C" w14:paraId="71BE6DA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E80C024" w14:textId="77777777" w:rsidR="001D3BF9" w:rsidRPr="00C7244C" w:rsidRDefault="001D3BF9"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2C5813F9"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A030AB4" w14:textId="77777777" w:rsidR="001D3BF9" w:rsidRPr="00C7244C" w:rsidRDefault="001D3BF9" w:rsidP="003F1727">
            <w:pPr>
              <w:pStyle w:val="TAC"/>
              <w:rPr>
                <w:lang w:eastAsia="zh-CN"/>
              </w:rPr>
            </w:pPr>
          </w:p>
        </w:tc>
      </w:tr>
      <w:tr w:rsidR="001D3BF9" w:rsidRPr="00C7244C" w14:paraId="3BAE327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181D72B" w14:textId="77777777" w:rsidR="001D3BF9" w:rsidRPr="00C7244C" w:rsidRDefault="001D3BF9"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5D286051"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103D924" w14:textId="77777777" w:rsidR="001D3BF9" w:rsidRPr="00C7244C" w:rsidRDefault="001D3BF9" w:rsidP="003F1727">
            <w:pPr>
              <w:pStyle w:val="TAC"/>
              <w:rPr>
                <w:lang w:eastAsia="zh-CN"/>
              </w:rPr>
            </w:pPr>
          </w:p>
        </w:tc>
      </w:tr>
      <w:tr w:rsidR="001D3BF9" w:rsidRPr="00C7244C" w14:paraId="71F9AD4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D3BB5B" w14:textId="77777777" w:rsidR="001D3BF9" w:rsidRPr="00C7244C" w:rsidRDefault="001D3BF9"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69C752A5"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EBA73D0" w14:textId="77777777" w:rsidR="001D3BF9" w:rsidRPr="00C7244C" w:rsidRDefault="001D3BF9" w:rsidP="003F1727">
            <w:pPr>
              <w:pStyle w:val="TAC"/>
              <w:rPr>
                <w:lang w:eastAsia="zh-CN"/>
              </w:rPr>
            </w:pPr>
          </w:p>
        </w:tc>
      </w:tr>
      <w:tr w:rsidR="001D3BF9" w:rsidRPr="00C7244C" w14:paraId="466AE7B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27A72C3" w14:textId="77777777" w:rsidR="001D3BF9" w:rsidRPr="00C7244C" w:rsidRDefault="001D3BF9"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7E916C31"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2BF08D56" w14:textId="77777777" w:rsidR="001D3BF9" w:rsidRPr="00C7244C" w:rsidRDefault="001D3BF9" w:rsidP="003F1727">
            <w:pPr>
              <w:pStyle w:val="TAC"/>
              <w:rPr>
                <w:lang w:eastAsia="zh-CN"/>
              </w:rPr>
            </w:pPr>
          </w:p>
        </w:tc>
      </w:tr>
      <w:tr w:rsidR="001D3BF9" w:rsidRPr="00C7244C" w14:paraId="732821F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E476E22" w14:textId="77777777" w:rsidR="001D3BF9" w:rsidRPr="00C7244C" w:rsidRDefault="001D3BF9"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tcPr>
          <w:p w14:paraId="6558D95A"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C974B15" w14:textId="77777777" w:rsidR="001D3BF9" w:rsidRPr="00C7244C" w:rsidRDefault="001D3BF9" w:rsidP="003F1727">
            <w:pPr>
              <w:pStyle w:val="TAC"/>
              <w:rPr>
                <w:lang w:eastAsia="zh-CN"/>
              </w:rPr>
            </w:pPr>
          </w:p>
        </w:tc>
      </w:tr>
      <w:tr w:rsidR="001D3BF9" w:rsidRPr="00C7244C" w14:paraId="261EBA3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5AD0468" w14:textId="77777777" w:rsidR="001D3BF9" w:rsidRPr="00C7244C" w:rsidRDefault="001D3BF9"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398F02CB" w14:textId="77777777" w:rsidR="001D3BF9" w:rsidRPr="00C7244C" w:rsidRDefault="001D3BF9"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3E6AE6A2" w14:textId="77777777" w:rsidR="001D3BF9" w:rsidRPr="00C7244C" w:rsidRDefault="001D3BF9" w:rsidP="003F1727">
            <w:pPr>
              <w:pStyle w:val="TAC"/>
              <w:rPr>
                <w:lang w:eastAsia="zh-CN"/>
              </w:rPr>
            </w:pPr>
          </w:p>
        </w:tc>
      </w:tr>
      <w:tr w:rsidR="001D3BF9" w:rsidRPr="00C7244C" w14:paraId="5B0BB30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3DB3A0F" w14:textId="77777777" w:rsidR="001D3BF9" w:rsidRPr="00C7244C" w:rsidRDefault="001D3BF9"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C4F1603" w14:textId="77777777" w:rsidR="001D3BF9" w:rsidRPr="00C7244C" w:rsidRDefault="001D3BF9"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10C2C48" w14:textId="77777777" w:rsidR="001D3BF9" w:rsidRPr="00C7244C" w:rsidRDefault="001D3BF9" w:rsidP="003F1727">
            <w:pPr>
              <w:pStyle w:val="TAC"/>
              <w:rPr>
                <w:rFonts w:cs="Arial"/>
                <w:szCs w:val="18"/>
                <w:lang w:eastAsia="zh-CN"/>
              </w:rPr>
            </w:pPr>
            <w:r w:rsidRPr="00C7244C">
              <w:rPr>
                <w:rFonts w:cs="Arial"/>
                <w:szCs w:val="18"/>
                <w:lang w:eastAsia="zh-CN"/>
              </w:rPr>
              <w:t>AWGN</w:t>
            </w:r>
          </w:p>
        </w:tc>
      </w:tr>
      <w:tr w:rsidR="001D3BF9" w:rsidRPr="00C7244C" w14:paraId="2B327F52"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6ADFEA75" w14:textId="4ACFFD09" w:rsidR="001D3BF9" w:rsidRPr="00C7244C" w:rsidRDefault="001D3BF9" w:rsidP="003F1727">
            <w:pPr>
              <w:pStyle w:val="TAN"/>
              <w:rPr>
                <w:lang w:eastAsia="zh-CN"/>
              </w:rPr>
            </w:pPr>
            <w:r w:rsidRPr="00C7244C">
              <w:rPr>
                <w:szCs w:val="18"/>
                <w:lang w:eastAsia="zh-CN"/>
              </w:rPr>
              <w:t>Note 1:</w:t>
            </w:r>
            <w:r w:rsidRPr="00C7244C">
              <w:rPr>
                <w:lang w:eastAsia="zh-CN"/>
              </w:rPr>
              <w:tab/>
            </w:r>
            <w:r w:rsidRPr="00C7244C">
              <w:t>OCNG shall be used such that the cell is fully allocated, and a constant total transmitted power spectral density is achieved for all OFDM symbols.</w:t>
            </w:r>
          </w:p>
        </w:tc>
      </w:tr>
    </w:tbl>
    <w:p w14:paraId="4B4B2728" w14:textId="77777777" w:rsidR="001D3BF9" w:rsidRPr="00C7244C" w:rsidRDefault="001D3BF9" w:rsidP="001D3BF9"/>
    <w:p w14:paraId="1D2A167B" w14:textId="77777777" w:rsidR="001D3BF9" w:rsidRPr="00C7244C" w:rsidRDefault="001D3BF9" w:rsidP="001D3BF9">
      <w:pPr>
        <w:pStyle w:val="TH"/>
        <w:keepNext w:val="0"/>
        <w:keepLines w:val="0"/>
      </w:pPr>
      <w:r w:rsidRPr="00C7244C">
        <w:t>Table 7.5.13.2.5-2: OTA related test parameter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1D3BF9" w:rsidRPr="00C7244C" w14:paraId="7492CF6C" w14:textId="77777777" w:rsidTr="003F1727">
        <w:trPr>
          <w:cantSplit/>
          <w:trHeight w:val="81"/>
          <w:jc w:val="center"/>
        </w:trPr>
        <w:tc>
          <w:tcPr>
            <w:tcW w:w="1615" w:type="dxa"/>
            <w:vMerge w:val="restart"/>
            <w:tcBorders>
              <w:top w:val="single" w:sz="4" w:space="0" w:color="auto"/>
              <w:left w:val="single" w:sz="4" w:space="0" w:color="auto"/>
              <w:right w:val="single" w:sz="4" w:space="0" w:color="auto"/>
            </w:tcBorders>
          </w:tcPr>
          <w:p w14:paraId="72AD2434" w14:textId="77777777" w:rsidR="001D3BF9" w:rsidRPr="00C7244C" w:rsidRDefault="001D3BF9" w:rsidP="003F1727">
            <w:pPr>
              <w:pStyle w:val="TAH"/>
              <w:rPr>
                <w:rFonts w:cs="v4.2.0"/>
              </w:rPr>
            </w:pPr>
            <w:r w:rsidRPr="00C7244C">
              <w:rPr>
                <w:rFonts w:cs="v4.2.0"/>
              </w:rPr>
              <w:t>Parameter</w:t>
            </w:r>
          </w:p>
        </w:tc>
        <w:tc>
          <w:tcPr>
            <w:tcW w:w="1980" w:type="dxa"/>
            <w:vMerge w:val="restart"/>
            <w:tcBorders>
              <w:top w:val="single" w:sz="4" w:space="0" w:color="auto"/>
              <w:left w:val="single" w:sz="4" w:space="0" w:color="auto"/>
              <w:right w:val="single" w:sz="4" w:space="0" w:color="auto"/>
            </w:tcBorders>
          </w:tcPr>
          <w:p w14:paraId="7752CF94" w14:textId="77777777" w:rsidR="001D3BF9" w:rsidRPr="00C7244C" w:rsidRDefault="001D3BF9" w:rsidP="003F1727">
            <w:pPr>
              <w:pStyle w:val="TAH"/>
              <w:rPr>
                <w:rFonts w:cs="v4.2.0"/>
              </w:rPr>
            </w:pPr>
            <w:r w:rsidRPr="00C7244C">
              <w:rPr>
                <w:rFonts w:cs="v4.2.0"/>
              </w:rPr>
              <w:t>Unit</w:t>
            </w:r>
          </w:p>
        </w:tc>
        <w:tc>
          <w:tcPr>
            <w:tcW w:w="3773" w:type="dxa"/>
            <w:gridSpan w:val="4"/>
            <w:tcBorders>
              <w:top w:val="single" w:sz="4" w:space="0" w:color="auto"/>
              <w:left w:val="single" w:sz="4" w:space="0" w:color="auto"/>
              <w:bottom w:val="single" w:sz="4" w:space="0" w:color="auto"/>
              <w:right w:val="single" w:sz="4" w:space="0" w:color="auto"/>
            </w:tcBorders>
          </w:tcPr>
          <w:p w14:paraId="3EF26829" w14:textId="77777777" w:rsidR="001D3BF9" w:rsidRPr="00C7244C" w:rsidRDefault="001D3BF9" w:rsidP="003F1727">
            <w:pPr>
              <w:pStyle w:val="TAH"/>
              <w:rPr>
                <w:rFonts w:cs="v4.2.0"/>
              </w:rPr>
            </w:pPr>
            <w:r w:rsidRPr="00C7244C">
              <w:rPr>
                <w:rFonts w:cs="v4.2.0"/>
              </w:rPr>
              <w:t>Cell 1</w:t>
            </w:r>
          </w:p>
        </w:tc>
      </w:tr>
      <w:tr w:rsidR="001D3BF9" w:rsidRPr="00C7244C" w14:paraId="37E6F29B" w14:textId="77777777" w:rsidTr="003F1727">
        <w:trPr>
          <w:cantSplit/>
          <w:trHeight w:val="81"/>
          <w:jc w:val="center"/>
        </w:trPr>
        <w:tc>
          <w:tcPr>
            <w:tcW w:w="1615" w:type="dxa"/>
            <w:vMerge/>
            <w:tcBorders>
              <w:left w:val="single" w:sz="4" w:space="0" w:color="auto"/>
              <w:right w:val="single" w:sz="4" w:space="0" w:color="auto"/>
            </w:tcBorders>
          </w:tcPr>
          <w:p w14:paraId="3F2C5CF8" w14:textId="77777777" w:rsidR="001D3BF9" w:rsidRPr="00C7244C" w:rsidRDefault="001D3BF9" w:rsidP="003F1727">
            <w:pPr>
              <w:pStyle w:val="TAH"/>
              <w:rPr>
                <w:rFonts w:cs="v4.2.0"/>
              </w:rPr>
            </w:pPr>
          </w:p>
        </w:tc>
        <w:tc>
          <w:tcPr>
            <w:tcW w:w="1980" w:type="dxa"/>
            <w:vMerge/>
            <w:tcBorders>
              <w:left w:val="single" w:sz="4" w:space="0" w:color="auto"/>
              <w:right w:val="single" w:sz="4" w:space="0" w:color="auto"/>
            </w:tcBorders>
          </w:tcPr>
          <w:p w14:paraId="23F75DF4" w14:textId="77777777" w:rsidR="001D3BF9" w:rsidRPr="00C7244C" w:rsidRDefault="001D3BF9" w:rsidP="003F1727">
            <w:pPr>
              <w:pStyle w:val="TAH"/>
              <w:rPr>
                <w:rFonts w:cs="v4.2.0"/>
              </w:rPr>
            </w:pPr>
          </w:p>
        </w:tc>
        <w:tc>
          <w:tcPr>
            <w:tcW w:w="1812" w:type="dxa"/>
            <w:gridSpan w:val="2"/>
            <w:tcBorders>
              <w:top w:val="single" w:sz="4" w:space="0" w:color="auto"/>
              <w:left w:val="single" w:sz="4" w:space="0" w:color="auto"/>
              <w:bottom w:val="single" w:sz="4" w:space="0" w:color="auto"/>
              <w:right w:val="single" w:sz="4" w:space="0" w:color="auto"/>
            </w:tcBorders>
          </w:tcPr>
          <w:p w14:paraId="63DC1488" w14:textId="77777777" w:rsidR="001D3BF9" w:rsidRPr="00C7244C" w:rsidRDefault="001D3BF9" w:rsidP="003F1727">
            <w:pPr>
              <w:pStyle w:val="TAH"/>
              <w:rPr>
                <w:rFonts w:cs="v4.2.0"/>
              </w:rPr>
            </w:pPr>
            <w:r w:rsidRPr="00EC11EA">
              <w:t>SSB0</w:t>
            </w:r>
          </w:p>
        </w:tc>
        <w:tc>
          <w:tcPr>
            <w:tcW w:w="1961" w:type="dxa"/>
            <w:gridSpan w:val="2"/>
            <w:tcBorders>
              <w:top w:val="single" w:sz="4" w:space="0" w:color="auto"/>
              <w:left w:val="single" w:sz="4" w:space="0" w:color="auto"/>
              <w:right w:val="single" w:sz="4" w:space="0" w:color="auto"/>
            </w:tcBorders>
          </w:tcPr>
          <w:p w14:paraId="0D0C9CC5" w14:textId="77777777" w:rsidR="001D3BF9" w:rsidRPr="00C7244C" w:rsidRDefault="001D3BF9" w:rsidP="003F1727">
            <w:pPr>
              <w:pStyle w:val="TAH"/>
              <w:rPr>
                <w:rFonts w:cs="v4.2.0"/>
              </w:rPr>
            </w:pPr>
            <w:r w:rsidRPr="00EC11EA">
              <w:t>SSB1</w:t>
            </w:r>
          </w:p>
        </w:tc>
      </w:tr>
      <w:tr w:rsidR="001D3BF9" w:rsidRPr="00C7244C" w14:paraId="0B249F65" w14:textId="77777777" w:rsidTr="003F1727">
        <w:trPr>
          <w:cantSplit/>
          <w:trHeight w:val="80"/>
          <w:jc w:val="center"/>
        </w:trPr>
        <w:tc>
          <w:tcPr>
            <w:tcW w:w="1615" w:type="dxa"/>
            <w:vMerge/>
            <w:tcBorders>
              <w:left w:val="single" w:sz="4" w:space="0" w:color="auto"/>
              <w:bottom w:val="single" w:sz="4" w:space="0" w:color="auto"/>
              <w:right w:val="single" w:sz="4" w:space="0" w:color="auto"/>
            </w:tcBorders>
          </w:tcPr>
          <w:p w14:paraId="31F5F143" w14:textId="77777777" w:rsidR="001D3BF9" w:rsidRPr="00C7244C" w:rsidRDefault="001D3BF9" w:rsidP="003F1727">
            <w:pPr>
              <w:pStyle w:val="TAH"/>
              <w:rPr>
                <w:rFonts w:cs="v4.2.0"/>
              </w:rPr>
            </w:pPr>
          </w:p>
        </w:tc>
        <w:tc>
          <w:tcPr>
            <w:tcW w:w="1980" w:type="dxa"/>
            <w:vMerge/>
            <w:tcBorders>
              <w:left w:val="single" w:sz="4" w:space="0" w:color="auto"/>
              <w:bottom w:val="single" w:sz="4" w:space="0" w:color="auto"/>
              <w:right w:val="single" w:sz="4" w:space="0" w:color="auto"/>
            </w:tcBorders>
          </w:tcPr>
          <w:p w14:paraId="43355FB9" w14:textId="77777777" w:rsidR="001D3BF9" w:rsidRPr="00C7244C" w:rsidRDefault="001D3BF9" w:rsidP="003F1727">
            <w:pPr>
              <w:pStyle w:val="TAH"/>
              <w:rPr>
                <w:rFonts w:cs="v4.2.0"/>
              </w:rPr>
            </w:pPr>
          </w:p>
        </w:tc>
        <w:tc>
          <w:tcPr>
            <w:tcW w:w="945" w:type="dxa"/>
            <w:tcBorders>
              <w:top w:val="single" w:sz="4" w:space="0" w:color="auto"/>
              <w:left w:val="single" w:sz="4" w:space="0" w:color="auto"/>
              <w:bottom w:val="single" w:sz="4" w:space="0" w:color="auto"/>
              <w:right w:val="single" w:sz="4" w:space="0" w:color="auto"/>
            </w:tcBorders>
          </w:tcPr>
          <w:p w14:paraId="71A60183" w14:textId="77777777" w:rsidR="001D3BF9" w:rsidRPr="00C7244C" w:rsidRDefault="001D3BF9" w:rsidP="003F1727">
            <w:pPr>
              <w:pStyle w:val="TAH"/>
              <w:rPr>
                <w:rFonts w:cs="v4.2.0"/>
              </w:rPr>
            </w:pPr>
            <w:r w:rsidRPr="00C7244C">
              <w:rPr>
                <w:rFonts w:cs="v4.2.0"/>
              </w:rPr>
              <w:t>T1</w:t>
            </w:r>
          </w:p>
        </w:tc>
        <w:tc>
          <w:tcPr>
            <w:tcW w:w="867" w:type="dxa"/>
            <w:tcBorders>
              <w:top w:val="single" w:sz="4" w:space="0" w:color="auto"/>
              <w:left w:val="single" w:sz="4" w:space="0" w:color="auto"/>
              <w:bottom w:val="single" w:sz="4" w:space="0" w:color="auto"/>
              <w:right w:val="single" w:sz="4" w:space="0" w:color="auto"/>
            </w:tcBorders>
          </w:tcPr>
          <w:p w14:paraId="0894FF78" w14:textId="77777777" w:rsidR="001D3BF9" w:rsidRPr="00C7244C" w:rsidRDefault="001D3BF9" w:rsidP="003F1727">
            <w:pPr>
              <w:pStyle w:val="TAH"/>
              <w:rPr>
                <w:rFonts w:cs="v4.2.0"/>
              </w:rPr>
            </w:pPr>
            <w:r w:rsidRPr="00C7244C">
              <w:rPr>
                <w:rFonts w:cs="v4.2.0"/>
              </w:rPr>
              <w:t>T2</w:t>
            </w:r>
          </w:p>
        </w:tc>
        <w:tc>
          <w:tcPr>
            <w:tcW w:w="919" w:type="dxa"/>
            <w:tcBorders>
              <w:left w:val="single" w:sz="4" w:space="0" w:color="auto"/>
              <w:bottom w:val="single" w:sz="4" w:space="0" w:color="auto"/>
              <w:right w:val="single" w:sz="4" w:space="0" w:color="auto"/>
            </w:tcBorders>
          </w:tcPr>
          <w:p w14:paraId="57196241" w14:textId="77777777" w:rsidR="001D3BF9" w:rsidRPr="00C7244C" w:rsidRDefault="001D3BF9" w:rsidP="003F1727">
            <w:pPr>
              <w:pStyle w:val="TAH"/>
              <w:rPr>
                <w:rFonts w:cs="v4.2.0"/>
              </w:rPr>
            </w:pPr>
            <w:r w:rsidRPr="00C7244C">
              <w:rPr>
                <w:rFonts w:cs="v4.2.0"/>
              </w:rPr>
              <w:t>T1</w:t>
            </w:r>
          </w:p>
        </w:tc>
        <w:tc>
          <w:tcPr>
            <w:tcW w:w="1042" w:type="dxa"/>
            <w:tcBorders>
              <w:left w:val="single" w:sz="4" w:space="0" w:color="auto"/>
              <w:bottom w:val="single" w:sz="4" w:space="0" w:color="auto"/>
              <w:right w:val="single" w:sz="4" w:space="0" w:color="auto"/>
            </w:tcBorders>
          </w:tcPr>
          <w:p w14:paraId="03DB3248" w14:textId="77777777" w:rsidR="001D3BF9" w:rsidRPr="00C7244C" w:rsidRDefault="001D3BF9" w:rsidP="003F1727">
            <w:pPr>
              <w:pStyle w:val="TAH"/>
              <w:rPr>
                <w:rFonts w:cs="v4.2.0"/>
              </w:rPr>
            </w:pPr>
            <w:r w:rsidRPr="00C7244C">
              <w:rPr>
                <w:rFonts w:cs="v4.2.0"/>
              </w:rPr>
              <w:t>T2</w:t>
            </w:r>
          </w:p>
        </w:tc>
      </w:tr>
      <w:tr w:rsidR="001D3BF9" w:rsidRPr="00C7244C" w14:paraId="14D6CD85"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170391C1" w14:textId="77777777" w:rsidR="001D3BF9" w:rsidRPr="00C7244C" w:rsidRDefault="001D3BF9" w:rsidP="003F1727">
            <w:pPr>
              <w:pStyle w:val="TAL"/>
            </w:pPr>
            <w:r w:rsidRPr="00C7244C">
              <w:t>Angle of arrival configuration</w:t>
            </w:r>
          </w:p>
        </w:tc>
        <w:tc>
          <w:tcPr>
            <w:tcW w:w="1980" w:type="dxa"/>
            <w:vMerge w:val="restart"/>
            <w:tcBorders>
              <w:top w:val="single" w:sz="4" w:space="0" w:color="auto"/>
              <w:left w:val="single" w:sz="4" w:space="0" w:color="auto"/>
              <w:right w:val="single" w:sz="4" w:space="0" w:color="auto"/>
            </w:tcBorders>
          </w:tcPr>
          <w:p w14:paraId="7EFB4518" w14:textId="77777777" w:rsidR="001D3BF9" w:rsidRPr="00C7244C" w:rsidRDefault="001D3BF9" w:rsidP="003F1727">
            <w:pPr>
              <w:pStyle w:val="TAC"/>
              <w:rPr>
                <w:rFonts w:cs="Arial"/>
              </w:rPr>
            </w:pPr>
          </w:p>
        </w:tc>
        <w:tc>
          <w:tcPr>
            <w:tcW w:w="3773" w:type="dxa"/>
            <w:gridSpan w:val="4"/>
            <w:tcBorders>
              <w:top w:val="single" w:sz="4" w:space="0" w:color="auto"/>
              <w:left w:val="single" w:sz="4" w:space="0" w:color="auto"/>
              <w:bottom w:val="single" w:sz="4" w:space="0" w:color="auto"/>
              <w:right w:val="single" w:sz="4" w:space="0" w:color="auto"/>
            </w:tcBorders>
          </w:tcPr>
          <w:p w14:paraId="08969B77" w14:textId="77777777" w:rsidR="001D3BF9" w:rsidRPr="00C7244C" w:rsidRDefault="001D3BF9" w:rsidP="003F1727">
            <w:pPr>
              <w:pStyle w:val="TAC"/>
              <w:rPr>
                <w:rFonts w:cs="Arial"/>
              </w:rPr>
            </w:pPr>
            <w:r w:rsidRPr="00C7244C">
              <w:rPr>
                <w:rFonts w:cs="Arial"/>
              </w:rPr>
              <w:t>Setup 3 according to clause A.3.15.3</w:t>
            </w:r>
          </w:p>
        </w:tc>
      </w:tr>
      <w:tr w:rsidR="001D3BF9" w:rsidRPr="00C7244C" w14:paraId="0A5D084C" w14:textId="77777777" w:rsidTr="003F1727">
        <w:trPr>
          <w:cantSplit/>
          <w:jc w:val="center"/>
        </w:trPr>
        <w:tc>
          <w:tcPr>
            <w:tcW w:w="1615" w:type="dxa"/>
            <w:vMerge/>
            <w:tcBorders>
              <w:left w:val="single" w:sz="4" w:space="0" w:color="auto"/>
              <w:bottom w:val="single" w:sz="4" w:space="0" w:color="auto"/>
              <w:right w:val="single" w:sz="4" w:space="0" w:color="auto"/>
            </w:tcBorders>
          </w:tcPr>
          <w:p w14:paraId="0F971E04" w14:textId="77777777" w:rsidR="001D3BF9" w:rsidRPr="00C7244C" w:rsidRDefault="001D3BF9" w:rsidP="003F1727">
            <w:pPr>
              <w:pStyle w:val="TAL"/>
            </w:pPr>
          </w:p>
        </w:tc>
        <w:tc>
          <w:tcPr>
            <w:tcW w:w="1980" w:type="dxa"/>
            <w:vMerge/>
            <w:tcBorders>
              <w:left w:val="single" w:sz="4" w:space="0" w:color="auto"/>
              <w:bottom w:val="single" w:sz="4" w:space="0" w:color="auto"/>
              <w:right w:val="single" w:sz="4" w:space="0" w:color="auto"/>
            </w:tcBorders>
          </w:tcPr>
          <w:p w14:paraId="336749DC" w14:textId="77777777" w:rsidR="001D3BF9" w:rsidRPr="00C7244C" w:rsidRDefault="001D3BF9" w:rsidP="003F1727">
            <w:pPr>
              <w:pStyle w:val="TAC"/>
              <w:rPr>
                <w:rFonts w:cs="Arial"/>
              </w:rPr>
            </w:pPr>
          </w:p>
        </w:tc>
        <w:tc>
          <w:tcPr>
            <w:tcW w:w="1812" w:type="dxa"/>
            <w:gridSpan w:val="2"/>
            <w:tcBorders>
              <w:left w:val="single" w:sz="4" w:space="0" w:color="auto"/>
              <w:right w:val="single" w:sz="4" w:space="0" w:color="auto"/>
            </w:tcBorders>
          </w:tcPr>
          <w:p w14:paraId="1C893E90" w14:textId="77777777" w:rsidR="001D3BF9" w:rsidRPr="00C7244C" w:rsidRDefault="001D3BF9" w:rsidP="003F1727">
            <w:pPr>
              <w:pStyle w:val="TAC"/>
              <w:rPr>
                <w:rFonts w:cs="Arial"/>
              </w:rPr>
            </w:pPr>
            <w:r w:rsidRPr="00C7244C">
              <w:rPr>
                <w:rFonts w:cs="Arial"/>
              </w:rPr>
              <w:t>AoA1</w:t>
            </w:r>
          </w:p>
        </w:tc>
        <w:tc>
          <w:tcPr>
            <w:tcW w:w="1961" w:type="dxa"/>
            <w:gridSpan w:val="2"/>
            <w:tcBorders>
              <w:left w:val="single" w:sz="4" w:space="0" w:color="auto"/>
              <w:right w:val="single" w:sz="4" w:space="0" w:color="auto"/>
            </w:tcBorders>
          </w:tcPr>
          <w:p w14:paraId="5831D248" w14:textId="77777777" w:rsidR="001D3BF9" w:rsidRPr="00C7244C" w:rsidRDefault="001D3BF9" w:rsidP="003F1727">
            <w:pPr>
              <w:pStyle w:val="TAC"/>
              <w:rPr>
                <w:rFonts w:cs="Arial"/>
              </w:rPr>
            </w:pPr>
            <w:r w:rsidRPr="00C7244C">
              <w:rPr>
                <w:rFonts w:cs="Arial"/>
              </w:rPr>
              <w:t>AoA2</w:t>
            </w:r>
          </w:p>
        </w:tc>
      </w:tr>
      <w:tr w:rsidR="001D3BF9" w:rsidRPr="00C7244C" w14:paraId="37DB7F66" w14:textId="77777777" w:rsidTr="003F1727">
        <w:trPr>
          <w:cantSplit/>
          <w:jc w:val="center"/>
        </w:trPr>
        <w:tc>
          <w:tcPr>
            <w:tcW w:w="1615" w:type="dxa"/>
            <w:tcBorders>
              <w:left w:val="single" w:sz="4" w:space="0" w:color="auto"/>
              <w:bottom w:val="single" w:sz="4" w:space="0" w:color="auto"/>
              <w:right w:val="single" w:sz="4" w:space="0" w:color="auto"/>
            </w:tcBorders>
          </w:tcPr>
          <w:p w14:paraId="2E1413EB" w14:textId="77777777" w:rsidR="001D3BF9" w:rsidRPr="00C7244C" w:rsidRDefault="001D3BF9" w:rsidP="003F1727">
            <w:pPr>
              <w:pStyle w:val="TAL"/>
            </w:pPr>
            <w:r w:rsidRPr="00C7244C">
              <w:rPr>
                <w:lang w:eastAsia="zh-CN"/>
              </w:rPr>
              <w:t xml:space="preserve">Assumption for UE beams </w:t>
            </w:r>
            <w:r w:rsidRPr="00C7244C">
              <w:rPr>
                <w:vertAlign w:val="superscript"/>
                <w:lang w:eastAsia="zh-CN"/>
              </w:rPr>
              <w:t>Note 6</w:t>
            </w:r>
          </w:p>
        </w:tc>
        <w:tc>
          <w:tcPr>
            <w:tcW w:w="1980" w:type="dxa"/>
            <w:tcBorders>
              <w:left w:val="single" w:sz="4" w:space="0" w:color="auto"/>
              <w:bottom w:val="single" w:sz="4" w:space="0" w:color="auto"/>
              <w:right w:val="single" w:sz="4" w:space="0" w:color="auto"/>
            </w:tcBorders>
          </w:tcPr>
          <w:p w14:paraId="534CDCB6" w14:textId="77777777" w:rsidR="001D3BF9" w:rsidRPr="00C7244C" w:rsidRDefault="001D3BF9" w:rsidP="003F1727">
            <w:pPr>
              <w:pStyle w:val="TAC"/>
              <w:rPr>
                <w:rFonts w:cs="Arial"/>
              </w:rPr>
            </w:pPr>
          </w:p>
        </w:tc>
        <w:tc>
          <w:tcPr>
            <w:tcW w:w="3773" w:type="dxa"/>
            <w:gridSpan w:val="4"/>
            <w:tcBorders>
              <w:left w:val="single" w:sz="4" w:space="0" w:color="auto"/>
              <w:right w:val="single" w:sz="4" w:space="0" w:color="auto"/>
            </w:tcBorders>
            <w:vAlign w:val="center"/>
          </w:tcPr>
          <w:p w14:paraId="46BC10C0" w14:textId="77777777" w:rsidR="001D3BF9" w:rsidRPr="00C7244C" w:rsidRDefault="001D3BF9" w:rsidP="003F1727">
            <w:pPr>
              <w:pStyle w:val="TAC"/>
              <w:rPr>
                <w:rFonts w:cs="Arial"/>
              </w:rPr>
            </w:pPr>
            <w:r w:rsidRPr="00C7244C">
              <w:rPr>
                <w:rFonts w:cs="Arial"/>
              </w:rPr>
              <w:t>Rough</w:t>
            </w:r>
          </w:p>
        </w:tc>
      </w:tr>
      <w:tr w:rsidR="001D3BF9" w:rsidRPr="00C7244C" w14:paraId="6151ACD5"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AB34A3C" w14:textId="77777777" w:rsidR="001D3BF9" w:rsidRPr="00C7244C" w:rsidRDefault="001D3BF9" w:rsidP="003F1727">
            <w:pPr>
              <w:pStyle w:val="TAL"/>
            </w:pPr>
            <w:r w:rsidRPr="00C7244C">
              <w:t>N</w:t>
            </w:r>
            <w:r w:rsidRPr="00C7244C">
              <w:rPr>
                <w:vertAlign w:val="subscript"/>
              </w:rPr>
              <w:t>oc</w:t>
            </w:r>
            <w:r w:rsidRPr="00C7244C">
              <w:rPr>
                <w:vertAlign w:val="superscript"/>
              </w:rPr>
              <w:t>Note 1</w:t>
            </w:r>
          </w:p>
        </w:tc>
        <w:tc>
          <w:tcPr>
            <w:tcW w:w="1980" w:type="dxa"/>
            <w:tcBorders>
              <w:top w:val="single" w:sz="4" w:space="0" w:color="auto"/>
              <w:left w:val="single" w:sz="4" w:space="0" w:color="auto"/>
              <w:bottom w:val="single" w:sz="4" w:space="0" w:color="auto"/>
              <w:right w:val="single" w:sz="4" w:space="0" w:color="auto"/>
            </w:tcBorders>
          </w:tcPr>
          <w:p w14:paraId="4B33EC5D" w14:textId="77777777" w:rsidR="001D3BF9" w:rsidRPr="00C7244C" w:rsidRDefault="001D3BF9" w:rsidP="003F1727">
            <w:pPr>
              <w:pStyle w:val="TAC"/>
            </w:pPr>
            <w:r w:rsidRPr="00C7244C">
              <w:t>dBm/15 kHz</w:t>
            </w:r>
          </w:p>
        </w:tc>
        <w:tc>
          <w:tcPr>
            <w:tcW w:w="3773" w:type="dxa"/>
            <w:gridSpan w:val="4"/>
            <w:tcBorders>
              <w:left w:val="single" w:sz="4" w:space="0" w:color="auto"/>
              <w:bottom w:val="single" w:sz="4" w:space="0" w:color="auto"/>
              <w:right w:val="single" w:sz="4" w:space="0" w:color="auto"/>
            </w:tcBorders>
          </w:tcPr>
          <w:p w14:paraId="21FF7C56" w14:textId="75E5E2B4" w:rsidR="001D3BF9" w:rsidRPr="00C7244C" w:rsidRDefault="001D3BF9" w:rsidP="003F1727">
            <w:pPr>
              <w:pStyle w:val="TAC"/>
            </w:pPr>
            <w:r w:rsidRPr="00C7244C">
              <w:rPr>
                <w:rFonts w:cs="Arial"/>
              </w:rPr>
              <w:t>-9</w:t>
            </w:r>
            <w:r w:rsidR="00735D5E">
              <w:rPr>
                <w:rFonts w:cs="Arial"/>
              </w:rPr>
              <w:t>5.1</w:t>
            </w:r>
          </w:p>
        </w:tc>
      </w:tr>
      <w:tr w:rsidR="001D3BF9" w:rsidRPr="00C7244C" w14:paraId="5E43C1B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5604D0F" w14:textId="77777777" w:rsidR="001D3BF9" w:rsidRPr="00C7244C" w:rsidRDefault="001D3BF9" w:rsidP="003F1727">
            <w:pPr>
              <w:pStyle w:val="TAL"/>
            </w:pPr>
            <w:r w:rsidRPr="00C7244C">
              <w:t>N</w:t>
            </w:r>
            <w:r w:rsidRPr="00C7244C">
              <w:rPr>
                <w:vertAlign w:val="subscript"/>
              </w:rPr>
              <w:t>oc</w:t>
            </w:r>
            <w:r w:rsidRPr="00C7244C">
              <w:rPr>
                <w:vertAlign w:val="superscript"/>
              </w:rPr>
              <w:t>Note 1</w:t>
            </w:r>
          </w:p>
        </w:tc>
        <w:tc>
          <w:tcPr>
            <w:tcW w:w="1980" w:type="dxa"/>
            <w:tcBorders>
              <w:top w:val="single" w:sz="4" w:space="0" w:color="auto"/>
              <w:left w:val="single" w:sz="4" w:space="0" w:color="auto"/>
              <w:bottom w:val="single" w:sz="4" w:space="0" w:color="auto"/>
              <w:right w:val="single" w:sz="4" w:space="0" w:color="auto"/>
            </w:tcBorders>
          </w:tcPr>
          <w:p w14:paraId="2A78FE95" w14:textId="77777777" w:rsidR="001D3BF9" w:rsidRPr="00C7244C" w:rsidRDefault="001D3BF9" w:rsidP="003F1727">
            <w:pPr>
              <w:pStyle w:val="TAC"/>
            </w:pPr>
            <w:r w:rsidRPr="00C7244C">
              <w:t>dBm/SCS</w:t>
            </w:r>
          </w:p>
        </w:tc>
        <w:tc>
          <w:tcPr>
            <w:tcW w:w="3773" w:type="dxa"/>
            <w:gridSpan w:val="4"/>
            <w:tcBorders>
              <w:left w:val="single" w:sz="4" w:space="0" w:color="auto"/>
              <w:bottom w:val="single" w:sz="4" w:space="0" w:color="auto"/>
              <w:right w:val="single" w:sz="4" w:space="0" w:color="auto"/>
            </w:tcBorders>
          </w:tcPr>
          <w:p w14:paraId="7ECB7490" w14:textId="0F370FC6" w:rsidR="001D3BF9" w:rsidRPr="00C7244C" w:rsidRDefault="001D3BF9" w:rsidP="003F1727">
            <w:pPr>
              <w:pStyle w:val="TAC"/>
            </w:pPr>
            <w:r w:rsidRPr="00C7244C">
              <w:rPr>
                <w:rFonts w:cs="v4.2.0"/>
              </w:rPr>
              <w:t>-8</w:t>
            </w:r>
            <w:r w:rsidR="00735D5E">
              <w:rPr>
                <w:rFonts w:cs="v4.2.0"/>
              </w:rPr>
              <w:t>6.1</w:t>
            </w:r>
          </w:p>
        </w:tc>
      </w:tr>
      <w:tr w:rsidR="001D3BF9" w:rsidRPr="00C7244C" w14:paraId="26B425F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86C01DE" w14:textId="77777777" w:rsidR="001D3BF9" w:rsidRPr="00C7244C" w:rsidRDefault="001D3BF9" w:rsidP="003F1727">
            <w:pPr>
              <w:pStyle w:val="TAL"/>
            </w:pPr>
            <w:r w:rsidRPr="00C7244C">
              <w:t>Ê</w:t>
            </w:r>
            <w:r w:rsidRPr="00C7244C">
              <w:rPr>
                <w:vertAlign w:val="subscript"/>
              </w:rPr>
              <w:t>s</w:t>
            </w:r>
            <w:r w:rsidRPr="00C7244C">
              <w:t>/N</w:t>
            </w:r>
            <w:r w:rsidRPr="00C7244C">
              <w:rPr>
                <w:vertAlign w:val="subscript"/>
              </w:rPr>
              <w:t>oc</w:t>
            </w:r>
          </w:p>
        </w:tc>
        <w:tc>
          <w:tcPr>
            <w:tcW w:w="1980" w:type="dxa"/>
            <w:tcBorders>
              <w:top w:val="single" w:sz="4" w:space="0" w:color="auto"/>
              <w:left w:val="single" w:sz="4" w:space="0" w:color="auto"/>
              <w:bottom w:val="single" w:sz="4" w:space="0" w:color="auto"/>
              <w:right w:val="single" w:sz="4" w:space="0" w:color="auto"/>
            </w:tcBorders>
          </w:tcPr>
          <w:p w14:paraId="129080CF" w14:textId="77777777" w:rsidR="001D3BF9" w:rsidRPr="00C7244C" w:rsidRDefault="001D3BF9" w:rsidP="003F1727">
            <w:pPr>
              <w:pStyle w:val="TAC"/>
            </w:pPr>
            <w:r w:rsidRPr="00C7244C">
              <w:t>dB</w:t>
            </w:r>
          </w:p>
        </w:tc>
        <w:tc>
          <w:tcPr>
            <w:tcW w:w="1812" w:type="dxa"/>
            <w:gridSpan w:val="2"/>
            <w:tcBorders>
              <w:left w:val="single" w:sz="4" w:space="0" w:color="auto"/>
              <w:bottom w:val="single" w:sz="4" w:space="0" w:color="auto"/>
              <w:right w:val="single" w:sz="4" w:space="0" w:color="auto"/>
            </w:tcBorders>
          </w:tcPr>
          <w:p w14:paraId="4CAA52E6" w14:textId="4E64E67C" w:rsidR="001D3BF9" w:rsidRPr="00C7244C" w:rsidRDefault="00735D5E" w:rsidP="003F1727">
            <w:pPr>
              <w:pStyle w:val="TAC"/>
            </w:pPr>
            <w:r>
              <w:t>3.4</w:t>
            </w:r>
          </w:p>
        </w:tc>
        <w:tc>
          <w:tcPr>
            <w:tcW w:w="919" w:type="dxa"/>
            <w:tcBorders>
              <w:left w:val="single" w:sz="4" w:space="0" w:color="auto"/>
              <w:bottom w:val="single" w:sz="4" w:space="0" w:color="auto"/>
              <w:right w:val="single" w:sz="4" w:space="0" w:color="auto"/>
            </w:tcBorders>
          </w:tcPr>
          <w:p w14:paraId="3D3B2942" w14:textId="77777777" w:rsidR="001D3BF9" w:rsidRPr="00C7244C" w:rsidRDefault="001D3BF9"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21AA8B71" w14:textId="0FEB0ECC" w:rsidR="001D3BF9" w:rsidRPr="00C7244C" w:rsidRDefault="00735D5E" w:rsidP="003F1727">
            <w:pPr>
              <w:pStyle w:val="TAC"/>
            </w:pPr>
            <w:r>
              <w:t>3.4</w:t>
            </w:r>
          </w:p>
        </w:tc>
      </w:tr>
      <w:tr w:rsidR="001D3BF9" w:rsidRPr="00C7244C" w14:paraId="2B93478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820A215" w14:textId="77777777" w:rsidR="001D3BF9" w:rsidRPr="00C7244C" w:rsidRDefault="001D3BF9" w:rsidP="003F1727">
            <w:pPr>
              <w:pStyle w:val="TAL"/>
            </w:pPr>
            <w:r w:rsidRPr="00C7244C">
              <w:rPr>
                <w:rFonts w:cs="v4.2.0"/>
              </w:rPr>
              <w:t>SS-RS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46F6F26B" w14:textId="77777777" w:rsidR="001D3BF9" w:rsidRPr="00C7244C" w:rsidRDefault="001D3BF9" w:rsidP="003F1727">
            <w:pPr>
              <w:pStyle w:val="TAC"/>
            </w:pPr>
            <w:r w:rsidRPr="00C7244C">
              <w:rPr>
                <w:rFonts w:cs="v4.2.0"/>
              </w:rPr>
              <w:t>dBm/120 kHz</w:t>
            </w:r>
            <w:r w:rsidRPr="00C7244C">
              <w:rPr>
                <w:vertAlign w:val="superscript"/>
              </w:rPr>
              <w:t xml:space="preserve"> Note3</w:t>
            </w:r>
          </w:p>
        </w:tc>
        <w:tc>
          <w:tcPr>
            <w:tcW w:w="1812" w:type="dxa"/>
            <w:gridSpan w:val="2"/>
            <w:tcBorders>
              <w:left w:val="single" w:sz="4" w:space="0" w:color="auto"/>
              <w:bottom w:val="single" w:sz="4" w:space="0" w:color="auto"/>
              <w:right w:val="single" w:sz="4" w:space="0" w:color="auto"/>
            </w:tcBorders>
          </w:tcPr>
          <w:p w14:paraId="0ABED734" w14:textId="47A3633A" w:rsidR="001D3BF9" w:rsidRPr="00C7244C" w:rsidRDefault="001D3BF9" w:rsidP="003F1727">
            <w:pPr>
              <w:pStyle w:val="TAC"/>
            </w:pPr>
            <w:r w:rsidRPr="00C7244C">
              <w:t>-82.</w:t>
            </w:r>
            <w:r w:rsidR="00735D5E">
              <w:t>7</w:t>
            </w:r>
          </w:p>
        </w:tc>
        <w:tc>
          <w:tcPr>
            <w:tcW w:w="919" w:type="dxa"/>
            <w:tcBorders>
              <w:left w:val="single" w:sz="4" w:space="0" w:color="auto"/>
              <w:bottom w:val="single" w:sz="4" w:space="0" w:color="auto"/>
              <w:right w:val="single" w:sz="4" w:space="0" w:color="auto"/>
            </w:tcBorders>
          </w:tcPr>
          <w:p w14:paraId="5652A1AF" w14:textId="77777777" w:rsidR="001D3BF9" w:rsidRPr="00C7244C" w:rsidRDefault="001D3BF9"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3B118E77" w14:textId="62228DF9" w:rsidR="001D3BF9" w:rsidRPr="00C7244C" w:rsidRDefault="001D3BF9" w:rsidP="003F1727">
            <w:pPr>
              <w:pStyle w:val="TAC"/>
            </w:pPr>
            <w:r w:rsidRPr="00C7244C">
              <w:t>-82.</w:t>
            </w:r>
            <w:r w:rsidR="00735D5E">
              <w:t>7</w:t>
            </w:r>
          </w:p>
        </w:tc>
      </w:tr>
      <w:tr w:rsidR="001D3BF9" w:rsidRPr="00C7244C" w14:paraId="2D5A2C1A"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C2C70F1" w14:textId="77777777" w:rsidR="001D3BF9" w:rsidRPr="00C7244C" w:rsidRDefault="001D3BF9"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tcPr>
          <w:p w14:paraId="5FF5B866" w14:textId="77777777" w:rsidR="001D3BF9" w:rsidRPr="00C7244C" w:rsidRDefault="001D3BF9" w:rsidP="003F1727">
            <w:pPr>
              <w:pStyle w:val="TAC"/>
            </w:pPr>
            <w:r w:rsidRPr="00C7244C">
              <w:t>dBm/95.04 MHz</w:t>
            </w:r>
            <w:r w:rsidRPr="00C7244C">
              <w:rPr>
                <w:vertAlign w:val="superscript"/>
              </w:rPr>
              <w:t xml:space="preserve"> Note4</w:t>
            </w:r>
          </w:p>
        </w:tc>
        <w:tc>
          <w:tcPr>
            <w:tcW w:w="1812" w:type="dxa"/>
            <w:gridSpan w:val="2"/>
            <w:tcBorders>
              <w:left w:val="single" w:sz="4" w:space="0" w:color="auto"/>
              <w:bottom w:val="single" w:sz="4" w:space="0" w:color="auto"/>
              <w:right w:val="single" w:sz="4" w:space="0" w:color="auto"/>
            </w:tcBorders>
          </w:tcPr>
          <w:p w14:paraId="70AFFBA4" w14:textId="62AD647E" w:rsidR="001D3BF9" w:rsidRPr="00C7244C" w:rsidRDefault="001D3BF9" w:rsidP="003F1727">
            <w:pPr>
              <w:pStyle w:val="TAC"/>
            </w:pPr>
            <w:r w:rsidRPr="00C7244C">
              <w:t>-5</w:t>
            </w:r>
            <w:r w:rsidR="00735D5E">
              <w:t>6.47</w:t>
            </w:r>
          </w:p>
        </w:tc>
        <w:tc>
          <w:tcPr>
            <w:tcW w:w="919" w:type="dxa"/>
            <w:tcBorders>
              <w:left w:val="single" w:sz="4" w:space="0" w:color="auto"/>
              <w:bottom w:val="single" w:sz="4" w:space="0" w:color="auto"/>
              <w:right w:val="single" w:sz="4" w:space="0" w:color="auto"/>
            </w:tcBorders>
          </w:tcPr>
          <w:p w14:paraId="2A55B392" w14:textId="30F52A37" w:rsidR="001D3BF9" w:rsidRPr="00C7244C" w:rsidRDefault="001D3BF9" w:rsidP="003F1727">
            <w:pPr>
              <w:pStyle w:val="TAC"/>
            </w:pPr>
            <w:r w:rsidRPr="00C7244C">
              <w:t>-</w:t>
            </w:r>
            <w:r w:rsidR="00735D5E">
              <w:t>61.5</w:t>
            </w:r>
          </w:p>
        </w:tc>
        <w:tc>
          <w:tcPr>
            <w:tcW w:w="1042" w:type="dxa"/>
            <w:tcBorders>
              <w:left w:val="single" w:sz="4" w:space="0" w:color="auto"/>
              <w:bottom w:val="single" w:sz="4" w:space="0" w:color="auto"/>
              <w:right w:val="single" w:sz="4" w:space="0" w:color="auto"/>
            </w:tcBorders>
          </w:tcPr>
          <w:p w14:paraId="34D6BE95" w14:textId="48613DCC" w:rsidR="001D3BF9" w:rsidRPr="00C7244C" w:rsidRDefault="001D3BF9" w:rsidP="003F1727">
            <w:pPr>
              <w:pStyle w:val="TAC"/>
            </w:pPr>
            <w:r w:rsidRPr="00C7244C">
              <w:t>-5</w:t>
            </w:r>
            <w:r w:rsidR="00735D5E">
              <w:t>6.47</w:t>
            </w:r>
          </w:p>
        </w:tc>
      </w:tr>
      <w:tr w:rsidR="001D3BF9" w:rsidRPr="00C7244C" w14:paraId="56441BC4"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775AB057" w14:textId="77777777" w:rsidR="001D3BF9" w:rsidRPr="00C7244C" w:rsidRDefault="001D3BF9" w:rsidP="003F1727">
            <w:pPr>
              <w:keepNext/>
              <w:keepLines/>
              <w:spacing w:after="0"/>
              <w:ind w:left="851" w:hanging="851"/>
              <w:rPr>
                <w:rFonts w:ascii="Arial" w:hAnsi="Arial"/>
                <w:sz w:val="18"/>
                <w:szCs w:val="18"/>
              </w:rPr>
            </w:pPr>
            <w:r w:rsidRPr="00C7244C">
              <w:rPr>
                <w:rFonts w:ascii="Arial" w:hAnsi="Arial"/>
                <w:sz w:val="18"/>
                <w:szCs w:val="18"/>
              </w:rPr>
              <w:t>Note 1:</w:t>
            </w:r>
            <w:r w:rsidRPr="00C7244C">
              <w:rPr>
                <w:rFonts w:ascii="Arial" w:hAnsi="Arial"/>
                <w:sz w:val="18"/>
                <w:szCs w:val="18"/>
              </w:rPr>
              <w:tab/>
            </w:r>
            <w:r w:rsidRPr="00C7244C">
              <w:rPr>
                <w:rFonts w:ascii="Arial" w:hAnsi="Arial"/>
                <w:sz w:val="18"/>
              </w:rPr>
              <w:t xml:space="preserve">Interference from other cells and noise sources not specified in the test is assumed to be constant over subcarriers and time and shall be modelled as AWGN of appropriate power for </w:t>
            </w:r>
            <w:r w:rsidRPr="00C7244C">
              <w:rPr>
                <w:rFonts w:ascii="Arial" w:hAnsi="Arial"/>
                <w:sz w:val="18"/>
                <w:szCs w:val="18"/>
              </w:rPr>
              <w:t>N</w:t>
            </w:r>
            <w:r w:rsidRPr="00C7244C">
              <w:rPr>
                <w:rFonts w:ascii="Arial" w:hAnsi="Arial"/>
                <w:sz w:val="18"/>
                <w:szCs w:val="18"/>
                <w:vertAlign w:val="subscript"/>
              </w:rPr>
              <w:t>oc</w:t>
            </w:r>
            <w:r w:rsidRPr="00C7244C">
              <w:rPr>
                <w:rFonts w:ascii="Arial" w:hAnsi="Arial"/>
                <w:sz w:val="18"/>
                <w:szCs w:val="18"/>
              </w:rPr>
              <w:t xml:space="preserve"> to be fulfilled.</w:t>
            </w:r>
          </w:p>
          <w:p w14:paraId="6D2C0412"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szCs w:val="18"/>
              </w:rPr>
              <w:t>Note 2:</w:t>
            </w:r>
            <w:r w:rsidRPr="00C7244C">
              <w:rPr>
                <w:rFonts w:ascii="Arial" w:hAnsi="Arial"/>
                <w:sz w:val="18"/>
              </w:rPr>
              <w:tab/>
              <w:t>SS-RSRP and Io levels have been derived from other parameters for information purposes. They are not settable parameters themselves.</w:t>
            </w:r>
          </w:p>
          <w:p w14:paraId="4CA51A27"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SS-RSRP minimum requirements are specified assuming independent interference and noise at each receiver antenna port.</w:t>
            </w:r>
          </w:p>
          <w:p w14:paraId="74E92E7E"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Equivalent power received by an antenna with 0 dBi gain at the centre of the quiet zone</w:t>
            </w:r>
          </w:p>
          <w:p w14:paraId="30A9A04B" w14:textId="069C4FEF" w:rsidR="001D3BF9" w:rsidRPr="00C7244C" w:rsidRDefault="001D3BF9"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 xml:space="preserve">As observed with 0dBi gain antenna at the </w:t>
            </w:r>
            <w:r w:rsidR="00C7244C">
              <w:rPr>
                <w:rFonts w:ascii="Arial" w:hAnsi="Arial"/>
                <w:sz w:val="18"/>
              </w:rPr>
              <w:t>centre of the quiet zone</w:t>
            </w:r>
            <w:r w:rsidRPr="00C7244C">
              <w:rPr>
                <w:rFonts w:ascii="Arial" w:hAnsi="Arial"/>
                <w:sz w:val="18"/>
              </w:rPr>
              <w:t>.</w:t>
            </w:r>
          </w:p>
          <w:p w14:paraId="76773549" w14:textId="0D11FC64" w:rsidR="001D3BF9" w:rsidRPr="00C7244C" w:rsidRDefault="001D3BF9" w:rsidP="003F1727">
            <w:pPr>
              <w:pStyle w:val="TAC"/>
              <w:jc w:val="left"/>
              <w:rPr>
                <w:rFonts w:cs="v4.2.0"/>
              </w:rPr>
            </w:pPr>
            <w:r w:rsidRPr="00C7244C">
              <w:t xml:space="preserve">Note 6: </w:t>
            </w:r>
            <w:r w:rsidRPr="00C7244C">
              <w:tab/>
              <w:t>Information about types of UE beam is given in B.2.1.3 and does not limit UE implementation or test system implementation.</w:t>
            </w:r>
          </w:p>
        </w:tc>
      </w:tr>
    </w:tbl>
    <w:p w14:paraId="0DEA1DED" w14:textId="77777777" w:rsidR="001D3BF9" w:rsidRPr="00C7244C" w:rsidRDefault="001D3BF9" w:rsidP="001D3BF9"/>
    <w:p w14:paraId="698AB9E7" w14:textId="77777777" w:rsidR="001D3BF9" w:rsidRPr="00C7244C" w:rsidRDefault="001D3BF9" w:rsidP="001D3BF9">
      <w:pPr>
        <w:jc w:val="both"/>
      </w:pPr>
      <w:r w:rsidRPr="00C7244C">
        <w:t>During T2, UE shall send L1-RSRP report with results for both SSB0 and SSB1.</w:t>
      </w:r>
    </w:p>
    <w:p w14:paraId="0A0AC496" w14:textId="77777777" w:rsidR="001D3BF9" w:rsidRPr="00C7244C" w:rsidRDefault="001D3BF9" w:rsidP="001D3BF9">
      <w:pPr>
        <w:jc w:val="both"/>
      </w:pPr>
      <w:r w:rsidRPr="00C7244C">
        <w:t>After receiving MAC-CE command in slot n, UE shall:</w:t>
      </w:r>
    </w:p>
    <w:p w14:paraId="5A247706" w14:textId="77777777" w:rsidR="001D3BF9" w:rsidRPr="00C7244C" w:rsidRDefault="001D3BF9" w:rsidP="001D3BF9">
      <w:pPr>
        <w:pStyle w:val="B1"/>
      </w:pPr>
      <w:r w:rsidRPr="00C7244C">
        <w:t>-</w:t>
      </w:r>
      <w:r w:rsidRPr="00C7244C">
        <w:tab/>
        <w:t xml:space="preserve">Continue transmitting using UL TCI state 0 up to and including slot </w:t>
      </w:r>
      <w:r w:rsidRPr="00C7244C">
        <w:rPr>
          <w:i/>
          <w:iCs/>
        </w:rPr>
        <w:t>n</w:t>
      </w:r>
      <w:r w:rsidRPr="00C7244C">
        <w:t xml:space="preserve"> + T</w:t>
      </w:r>
      <w:r w:rsidRPr="00C7244C">
        <w:rPr>
          <w:vertAlign w:val="subscript"/>
        </w:rPr>
        <w:t>HARQ</w:t>
      </w:r>
      <w:r w:rsidRPr="00C7244C">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43F6F46D" w14:textId="77777777" w:rsidR="001D3BF9" w:rsidRPr="00C7244C" w:rsidRDefault="001D3BF9" w:rsidP="001D3BF9">
      <w:pPr>
        <w:pStyle w:val="B1"/>
        <w:rPr>
          <w:i/>
        </w:rPr>
      </w:pPr>
      <w:r w:rsidRPr="00C7244C">
        <w:rPr>
          <w:rFonts w:eastAsia="Malgun Gothic"/>
        </w:rPr>
        <w:t>-</w:t>
      </w:r>
      <w:r w:rsidRPr="00C7244C">
        <w:rPr>
          <w:rFonts w:eastAsia="Malgun Gothic"/>
        </w:rPr>
        <w:tab/>
      </w:r>
      <w:r w:rsidRPr="00C7244C">
        <w:t xml:space="preserve">Start transmitting using UL TCI state 1, from slot </w:t>
      </w:r>
      <w:r w:rsidRPr="00C7244C">
        <w:rPr>
          <w:i/>
          <w:iCs/>
        </w:rPr>
        <w:t>n</w:t>
      </w:r>
      <w:r w:rsidRPr="00C7244C">
        <w:t xml:space="preserve"> + T</w:t>
      </w:r>
      <w:r w:rsidRPr="00C7244C">
        <w:rPr>
          <w:vertAlign w:val="subscript"/>
        </w:rPr>
        <w:t>HARQ</w:t>
      </w:r>
      <w:r w:rsidRPr="00C7244C">
        <w:t xml:space="preserve"> + </w:t>
      </w:r>
      <m:oMath>
        <m:sSubSup>
          <m:sSubSupPr>
            <m:ctrlPr>
              <w:rPr>
                <w:rFonts w:ascii="Cambria Math" w:hAnsi="Cambria Math"/>
                <w:lang w:eastAsia="ko-KR"/>
              </w:rPr>
            </m:ctrlPr>
          </m:sSubSupPr>
          <m:e>
            <m:r>
              <m:rPr>
                <m:sty m:val="p"/>
              </m:rPr>
              <w:rPr>
                <w:rFonts w:ascii="Cambria Math" w:hAnsi="Cambria Math"/>
                <w:lang w:eastAsia="ko-KR"/>
              </w:rPr>
              <m:t>3N</m:t>
            </m:r>
          </m:e>
          <m:sub>
            <m:r>
              <m:rPr>
                <m:sty m:val="p"/>
              </m:rPr>
              <w:rPr>
                <w:rFonts w:ascii="Cambria Math" w:hAnsi="Cambria Math"/>
                <w:lang w:eastAsia="ko-KR"/>
              </w:rPr>
              <m:t>slot</m:t>
            </m:r>
          </m:sub>
          <m:sup>
            <m:r>
              <m:rPr>
                <m:sty m:val="p"/>
              </m:rPr>
              <w:rPr>
                <w:rFonts w:ascii="Cambria Math" w:hAnsi="Cambria Math"/>
                <w:lang w:eastAsia="ko-KR"/>
              </w:rPr>
              <m:t>subframe,µ</m:t>
            </m:r>
          </m:sup>
        </m:sSubSup>
      </m:oMath>
      <w:r w:rsidRPr="00C7244C">
        <w:rPr>
          <w:lang w:eastAsia="ko-KR"/>
        </w:rPr>
        <w:t xml:space="preserve"> + (</w:t>
      </w:r>
      <w:r w:rsidRPr="00C7244C">
        <w:rPr>
          <w:bCs/>
          <w:iCs/>
          <w:szCs w:val="21"/>
          <w:lang w:eastAsia="ko-KR"/>
        </w:rPr>
        <w:t>T</w:t>
      </w:r>
      <w:r w:rsidRPr="00C7244C">
        <w:rPr>
          <w:bCs/>
          <w:iCs/>
          <w:szCs w:val="21"/>
          <w:vertAlign w:val="subscript"/>
          <w:lang w:eastAsia="ko-KR"/>
        </w:rPr>
        <w:t xml:space="preserve">first_target-PL-RS </w:t>
      </w:r>
      <w:r w:rsidRPr="00C7244C">
        <w:rPr>
          <w:bCs/>
          <w:iCs/>
          <w:szCs w:val="21"/>
          <w:lang w:eastAsia="ko-KR"/>
        </w:rPr>
        <w:t>+ 4*T</w:t>
      </w:r>
      <w:r w:rsidRPr="00C7244C">
        <w:rPr>
          <w:bCs/>
          <w:iCs/>
          <w:szCs w:val="21"/>
          <w:vertAlign w:val="subscript"/>
          <w:lang w:eastAsia="ko-KR"/>
        </w:rPr>
        <w:t xml:space="preserve">target_PL-RS </w:t>
      </w:r>
      <w:r w:rsidRPr="00C7244C">
        <w:rPr>
          <w:bCs/>
          <w:iCs/>
          <w:szCs w:val="21"/>
          <w:lang w:eastAsia="ko-KR"/>
        </w:rPr>
        <w:t>+ 2ms)</w:t>
      </w:r>
      <w:r w:rsidRPr="00C7244C">
        <w:t xml:space="preserve"> / </w:t>
      </w:r>
      <w:r w:rsidRPr="00C7244C">
        <w:rPr>
          <w:i/>
        </w:rPr>
        <w:t>NR slot length</w:t>
      </w:r>
      <w:r w:rsidRPr="00C7244C">
        <w:t xml:space="preserve"> and onwards.</w:t>
      </w:r>
    </w:p>
    <w:p w14:paraId="740BCBDE" w14:textId="77777777" w:rsidR="001D3BF9" w:rsidRPr="00C7244C" w:rsidRDefault="001D3BF9" w:rsidP="001D3BF9">
      <w:r w:rsidRPr="00C7244C">
        <w:rPr>
          <w:rFonts w:cs="v4.2.0"/>
        </w:rPr>
        <w:t>The rate of correct events observed during repeated tests shall be at least [90]%.</w:t>
      </w:r>
    </w:p>
    <w:p w14:paraId="6A45D6B8" w14:textId="77777777" w:rsidR="001D3BF9" w:rsidRPr="00C7244C" w:rsidRDefault="001D3BF9" w:rsidP="001D3BF9">
      <w:pPr>
        <w:pStyle w:val="Heading4"/>
        <w:keepNext w:val="0"/>
        <w:keepLines w:val="0"/>
      </w:pPr>
      <w:r w:rsidRPr="00C7244C">
        <w:t>7.5.13.3</w:t>
      </w:r>
      <w:r w:rsidRPr="00C7244C">
        <w:tab/>
        <w:t xml:space="preserve">NR SA FR2 MAC-CE based active </w:t>
      </w:r>
      <w:r w:rsidRPr="00C7244C">
        <w:rPr>
          <w:rFonts w:eastAsia="SimSun"/>
          <w:lang w:eastAsia="zh-CN"/>
        </w:rPr>
        <w:t>downlink</w:t>
      </w:r>
      <w:r w:rsidRPr="00C7244C">
        <w:rPr>
          <w:rFonts w:eastAsia="SimSun" w:hint="eastAsia"/>
          <w:lang w:eastAsia="zh-CN"/>
        </w:rPr>
        <w:t xml:space="preserve"> </w:t>
      </w:r>
      <w:r w:rsidRPr="00C7244C">
        <w:t>TCI state switch</w:t>
      </w:r>
    </w:p>
    <w:p w14:paraId="144B3912" w14:textId="77777777" w:rsidR="001D3BF9" w:rsidRPr="00C7244C" w:rsidRDefault="001D3BF9" w:rsidP="001D3BF9">
      <w:pPr>
        <w:pStyle w:val="EditorsNote"/>
        <w:keepLines w:val="0"/>
      </w:pPr>
      <w:r w:rsidRPr="00C7244C">
        <w:t>Editor's note: This test case is incomplete. The following aspects are either missing or TBD</w:t>
      </w:r>
    </w:p>
    <w:p w14:paraId="24D9346B" w14:textId="77777777" w:rsidR="001D3BF9" w:rsidRPr="00C7244C" w:rsidRDefault="001D3BF9" w:rsidP="001D3BF9">
      <w:pPr>
        <w:pStyle w:val="EditorsNote"/>
        <w:keepLines w:val="0"/>
      </w:pPr>
      <w:r w:rsidRPr="00C7244C">
        <w:t>- Message contents are not complete.</w:t>
      </w:r>
    </w:p>
    <w:p w14:paraId="39A98992" w14:textId="77777777" w:rsidR="00735D5E" w:rsidRPr="00900468" w:rsidRDefault="00735D5E" w:rsidP="00735D5E">
      <w:pPr>
        <w:pStyle w:val="EditorsNote"/>
        <w:keepLines w:val="0"/>
      </w:pPr>
      <w:r w:rsidRPr="006942EB">
        <w:t xml:space="preserve">- </w:t>
      </w:r>
      <w:r w:rsidRPr="000F1679">
        <w:t>It needs further check in TS 38.133 w</w:t>
      </w:r>
      <w:r w:rsidRPr="006942EB">
        <w:t>hether ‘AWGN’ is correct propagation model considering no noise applies in this test case.</w:t>
      </w:r>
    </w:p>
    <w:p w14:paraId="5076EFF3" w14:textId="77777777" w:rsidR="001D3BF9" w:rsidRPr="00C7244C" w:rsidRDefault="001D3BF9" w:rsidP="007D7B20">
      <w:pPr>
        <w:pStyle w:val="Heading5"/>
      </w:pPr>
      <w:r w:rsidRPr="00C7244C">
        <w:t>7.5.13.3.1</w:t>
      </w:r>
      <w:r w:rsidRPr="00C7244C">
        <w:tab/>
        <w:t>Test purpose</w:t>
      </w:r>
    </w:p>
    <w:p w14:paraId="7DE0176A" w14:textId="77777777" w:rsidR="001D3BF9" w:rsidRPr="00C7244C" w:rsidRDefault="001D3BF9" w:rsidP="001D3BF9">
      <w:r w:rsidRPr="00C7244C">
        <w:rPr>
          <w:rFonts w:cs="v4.2.0"/>
        </w:rPr>
        <w:t>The purpose of this test is t</w:t>
      </w:r>
      <w:r w:rsidRPr="00C7244C">
        <w:t xml:space="preserve">o verify the MAC-CE based </w:t>
      </w:r>
      <w:r w:rsidRPr="00C7244C">
        <w:rPr>
          <w:rFonts w:eastAsia="SimSun"/>
          <w:lang w:eastAsia="zh-CN"/>
        </w:rPr>
        <w:t>downlink</w:t>
      </w:r>
      <w:r w:rsidRPr="00C7244C">
        <w:rPr>
          <w:rFonts w:eastAsia="SimSun" w:hint="eastAsia"/>
          <w:lang w:eastAsia="zh-CN"/>
        </w:rPr>
        <w:t xml:space="preserve"> </w:t>
      </w:r>
      <w:r w:rsidRPr="00C7244C">
        <w:t>TCI state switch delay requirement defined in TS 38.133 [6] clause</w:t>
      </w:r>
      <w:r w:rsidRPr="00C7244C">
        <w:rPr>
          <w:rFonts w:eastAsia="SimSun" w:hint="eastAsia"/>
          <w:lang w:eastAsia="zh-CN"/>
        </w:rPr>
        <w:t xml:space="preserve"> 8.16.</w:t>
      </w:r>
      <w:r w:rsidRPr="00C7244C">
        <w:rPr>
          <w:rFonts w:eastAsia="SimSun"/>
          <w:lang w:eastAsia="zh-CN"/>
        </w:rPr>
        <w:t>2</w:t>
      </w:r>
      <w:r w:rsidRPr="00C7244C">
        <w:rPr>
          <w:rFonts w:eastAsia="SimSun" w:hint="eastAsia"/>
          <w:lang w:eastAsia="zh-CN"/>
        </w:rPr>
        <w:t xml:space="preserve"> by a UE capable of beam correspondence without the need for UL beam sweeping</w:t>
      </w:r>
      <w:r w:rsidRPr="00C7244C">
        <w:rPr>
          <w:rFonts w:eastAsia="SimSun"/>
          <w:lang w:eastAsia="zh-CN"/>
        </w:rPr>
        <w:t>.</w:t>
      </w:r>
    </w:p>
    <w:p w14:paraId="18EF2B0E" w14:textId="77777777" w:rsidR="001D3BF9" w:rsidRPr="00C7244C" w:rsidRDefault="001D3BF9" w:rsidP="007D7B20">
      <w:pPr>
        <w:pStyle w:val="Heading5"/>
      </w:pPr>
      <w:r w:rsidRPr="00C7244C">
        <w:t>7.5.13.3.2</w:t>
      </w:r>
      <w:r w:rsidRPr="00C7244C">
        <w:tab/>
        <w:t>Test applicability</w:t>
      </w:r>
    </w:p>
    <w:p w14:paraId="2A538125" w14:textId="77777777" w:rsidR="001D3BF9" w:rsidRPr="00C7244C" w:rsidRDefault="001D3BF9" w:rsidP="001D3BF9">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608E1FBD" w14:textId="77777777" w:rsidR="001D3BF9" w:rsidRPr="00C7244C" w:rsidRDefault="001D3BF9" w:rsidP="007D7B20">
      <w:pPr>
        <w:pStyle w:val="Heading5"/>
      </w:pPr>
      <w:r w:rsidRPr="00C7244C">
        <w:t>7.5.13.3.3</w:t>
      </w:r>
      <w:r w:rsidRPr="00C7244C">
        <w:tab/>
        <w:t>Minimum conformance requirements</w:t>
      </w:r>
    </w:p>
    <w:p w14:paraId="47647172" w14:textId="77777777" w:rsidR="001D3BF9" w:rsidRPr="00C7244C" w:rsidRDefault="001D3BF9" w:rsidP="001D3BF9">
      <w:pPr>
        <w:rPr>
          <w:lang w:eastAsia="sv-SE"/>
        </w:rPr>
      </w:pPr>
      <w:r w:rsidRPr="00C7244C">
        <w:rPr>
          <w:lang w:eastAsia="sv-SE"/>
        </w:rPr>
        <w:t>The minimum conformance requirements are specified in clause 7.5.13.0.1.</w:t>
      </w:r>
    </w:p>
    <w:p w14:paraId="73610FCE" w14:textId="77777777" w:rsidR="001D3BF9" w:rsidRPr="00C7244C" w:rsidRDefault="001D3BF9" w:rsidP="001D3BF9">
      <w:pPr>
        <w:rPr>
          <w:lang w:eastAsia="sv-SE"/>
        </w:rPr>
      </w:pPr>
      <w:r w:rsidRPr="00C7244C">
        <w:rPr>
          <w:lang w:eastAsia="sv-SE"/>
        </w:rPr>
        <w:t>The normative reference for this requirement is TS 38.133 [6] clause A.7.5.13.3.</w:t>
      </w:r>
    </w:p>
    <w:p w14:paraId="6DA85987" w14:textId="77777777" w:rsidR="001D3BF9" w:rsidRPr="00C7244C" w:rsidRDefault="001D3BF9" w:rsidP="007D7B20">
      <w:pPr>
        <w:pStyle w:val="Heading5"/>
        <w:rPr>
          <w:lang w:eastAsia="x-none"/>
        </w:rPr>
      </w:pPr>
      <w:r w:rsidRPr="00C7244C">
        <w:t>7.5.13.3.4</w:t>
      </w:r>
      <w:r w:rsidRPr="00C7244C">
        <w:tab/>
        <w:t>Test description</w:t>
      </w:r>
    </w:p>
    <w:p w14:paraId="6E7F8E72" w14:textId="77777777" w:rsidR="001D3BF9" w:rsidRPr="00C7244C" w:rsidRDefault="001D3BF9" w:rsidP="001D3BF9">
      <w:r w:rsidRPr="00C7244C">
        <w:t xml:space="preserve">There is one NR PCell (Cell 1) configured in this test. This test consists of two successive time periods, with time duration of T1 and T2 respectively. </w:t>
      </w:r>
    </w:p>
    <w:p w14:paraId="2E8895BD" w14:textId="77777777" w:rsidR="001D3BF9" w:rsidRPr="00C7244C" w:rsidRDefault="001D3BF9" w:rsidP="001D3BF9">
      <w:pPr>
        <w:pStyle w:val="H6"/>
        <w:keepLines w:val="0"/>
      </w:pPr>
      <w:r w:rsidRPr="00C7244C">
        <w:t>7.5.13.3.4.1</w:t>
      </w:r>
      <w:r w:rsidRPr="00C7244C">
        <w:tab/>
        <w:t>Initial conditions</w:t>
      </w:r>
    </w:p>
    <w:p w14:paraId="48E543E8" w14:textId="77777777" w:rsidR="001D3BF9" w:rsidRPr="00C7244C" w:rsidRDefault="001D3BF9" w:rsidP="001D3BF9">
      <w:pPr>
        <w:rPr>
          <w:lang w:eastAsia="sv-SE"/>
        </w:rPr>
      </w:pPr>
      <w:r w:rsidRPr="00C7244C">
        <w:rPr>
          <w:lang w:eastAsia="sv-SE"/>
        </w:rPr>
        <w:t>This test shall be tested using any of the test configurations in Table 7.5.13.3.4.1-1.</w:t>
      </w:r>
    </w:p>
    <w:p w14:paraId="1E6B09BA" w14:textId="77777777" w:rsidR="001D3BF9" w:rsidRPr="00C7244C" w:rsidRDefault="001D3BF9" w:rsidP="001D3BF9">
      <w:pPr>
        <w:pStyle w:val="TH"/>
        <w:keepNext w:val="0"/>
        <w:keepLines w:val="0"/>
        <w:rPr>
          <w:lang w:eastAsia="x-none"/>
        </w:rPr>
      </w:pPr>
      <w:r w:rsidRPr="00C7244C">
        <w:t>Table 7.5.13.3.4.1-1: Supported test configurations for NR SA MAC-CE based active downlink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1D3BF9" w:rsidRPr="00C7244C" w14:paraId="054B64F8" w14:textId="77777777" w:rsidTr="003F1727">
        <w:trPr>
          <w:jc w:val="center"/>
        </w:trPr>
        <w:tc>
          <w:tcPr>
            <w:tcW w:w="2331" w:type="dxa"/>
            <w:shd w:val="clear" w:color="auto" w:fill="auto"/>
          </w:tcPr>
          <w:p w14:paraId="0B60F45F" w14:textId="77777777" w:rsidR="001D3BF9" w:rsidRPr="00C7244C" w:rsidRDefault="001D3BF9" w:rsidP="003F1727">
            <w:pPr>
              <w:pStyle w:val="TAH"/>
              <w:keepNext w:val="0"/>
              <w:keepLines w:val="0"/>
            </w:pPr>
            <w:r w:rsidRPr="00C7244C">
              <w:t>Config</w:t>
            </w:r>
          </w:p>
        </w:tc>
        <w:tc>
          <w:tcPr>
            <w:tcW w:w="7300" w:type="dxa"/>
            <w:shd w:val="clear" w:color="auto" w:fill="auto"/>
          </w:tcPr>
          <w:p w14:paraId="218BA526" w14:textId="77777777" w:rsidR="001D3BF9" w:rsidRPr="00C7244C" w:rsidRDefault="001D3BF9" w:rsidP="003F1727">
            <w:pPr>
              <w:pStyle w:val="TAH"/>
              <w:keepNext w:val="0"/>
              <w:keepLines w:val="0"/>
            </w:pPr>
            <w:r w:rsidRPr="00C7244C">
              <w:t>Description</w:t>
            </w:r>
          </w:p>
        </w:tc>
      </w:tr>
      <w:tr w:rsidR="001D3BF9" w:rsidRPr="00C7244C" w14:paraId="4FD392BF" w14:textId="77777777" w:rsidTr="003F1727">
        <w:trPr>
          <w:jc w:val="center"/>
        </w:trPr>
        <w:tc>
          <w:tcPr>
            <w:tcW w:w="2331" w:type="dxa"/>
            <w:shd w:val="clear" w:color="auto" w:fill="auto"/>
          </w:tcPr>
          <w:p w14:paraId="386D407B" w14:textId="77777777" w:rsidR="001D3BF9" w:rsidRPr="00C7244C" w:rsidRDefault="001D3BF9" w:rsidP="003F1727">
            <w:pPr>
              <w:pStyle w:val="TAL"/>
              <w:keepNext w:val="0"/>
              <w:keepLines w:val="0"/>
            </w:pPr>
            <w:r w:rsidRPr="00C7244C">
              <w:t>7.5.13.3-1</w:t>
            </w:r>
          </w:p>
        </w:tc>
        <w:tc>
          <w:tcPr>
            <w:tcW w:w="7300" w:type="dxa"/>
            <w:shd w:val="clear" w:color="auto" w:fill="auto"/>
          </w:tcPr>
          <w:p w14:paraId="524F85F9" w14:textId="77777777" w:rsidR="001D3BF9" w:rsidRPr="00C7244C" w:rsidRDefault="001D3BF9" w:rsidP="003F1727">
            <w:pPr>
              <w:pStyle w:val="TAL"/>
              <w:keepNext w:val="0"/>
              <w:keepLines w:val="0"/>
            </w:pPr>
            <w:r w:rsidRPr="00C7244C">
              <w:rPr>
                <w:lang w:eastAsia="zh-CN"/>
              </w:rPr>
              <w:t>NR 120 kHz SSB SCS, 100 MHz bandwidth, TDD duplex mode</w:t>
            </w:r>
          </w:p>
        </w:tc>
      </w:tr>
    </w:tbl>
    <w:p w14:paraId="02B19BCE" w14:textId="77777777" w:rsidR="001D3BF9" w:rsidRPr="00C7244C" w:rsidRDefault="001D3BF9" w:rsidP="001D3BF9">
      <w:pPr>
        <w:rPr>
          <w:lang w:eastAsia="sv-SE"/>
        </w:rPr>
      </w:pPr>
    </w:p>
    <w:p w14:paraId="72B2EF52" w14:textId="77777777" w:rsidR="001D3BF9" w:rsidRPr="00C7244C" w:rsidRDefault="001D3BF9" w:rsidP="001D3BF9">
      <w:pPr>
        <w:rPr>
          <w:lang w:eastAsia="sv-SE"/>
        </w:rPr>
      </w:pPr>
      <w:r w:rsidRPr="00C7244C">
        <w:rPr>
          <w:lang w:eastAsia="sv-SE"/>
        </w:rPr>
        <w:t>Configure the test equipment and the DUT according to the parameters in Table 7.5.13.3.4.1-2.</w:t>
      </w:r>
    </w:p>
    <w:p w14:paraId="5594138D" w14:textId="77777777" w:rsidR="001D3BF9" w:rsidRPr="00C7244C" w:rsidRDefault="001D3BF9" w:rsidP="001D3BF9">
      <w:pPr>
        <w:pStyle w:val="TH"/>
        <w:keepNext w:val="0"/>
        <w:keepLines w:val="0"/>
        <w:rPr>
          <w:lang w:eastAsia="x-none"/>
        </w:rPr>
      </w:pPr>
      <w:r w:rsidRPr="00C7244C">
        <w:t>Table 7.5.13.3.4.1-2: Initial conditions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D3BF9" w:rsidRPr="00C7244C" w14:paraId="360459D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CBEF53F" w14:textId="77777777" w:rsidR="001D3BF9" w:rsidRPr="00C7244C" w:rsidRDefault="001D3BF9"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4D33061" w14:textId="77777777" w:rsidR="001D3BF9" w:rsidRPr="00C7244C" w:rsidRDefault="001D3BF9"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4F3BF73" w14:textId="77777777" w:rsidR="001D3BF9" w:rsidRPr="00C7244C" w:rsidRDefault="001D3BF9" w:rsidP="003F1727">
            <w:pPr>
              <w:pStyle w:val="TAH"/>
              <w:keepNext w:val="0"/>
              <w:keepLines w:val="0"/>
            </w:pPr>
            <w:r w:rsidRPr="00C7244C">
              <w:t>Comment</w:t>
            </w:r>
          </w:p>
        </w:tc>
      </w:tr>
      <w:tr w:rsidR="001D3BF9" w:rsidRPr="00C7244C" w14:paraId="1508950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F6AC39" w14:textId="77777777" w:rsidR="001D3BF9" w:rsidRPr="00C7244C" w:rsidRDefault="001D3BF9"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539E5DE" w14:textId="77777777" w:rsidR="001D3BF9" w:rsidRPr="00C7244C" w:rsidRDefault="001D3BF9"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9344359" w14:textId="77777777" w:rsidR="001D3BF9" w:rsidRPr="00C7244C" w:rsidRDefault="001D3BF9" w:rsidP="003F1727">
            <w:pPr>
              <w:pStyle w:val="TAL"/>
              <w:keepNext w:val="0"/>
              <w:keepLines w:val="0"/>
            </w:pPr>
            <w:r w:rsidRPr="00C7244C">
              <w:t>As specified in TS 38.508-1 [14] clause 4.1.</w:t>
            </w:r>
          </w:p>
        </w:tc>
      </w:tr>
      <w:tr w:rsidR="001D3BF9" w:rsidRPr="00C7244C" w14:paraId="445C34F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4A3CBC" w14:textId="77777777" w:rsidR="001D3BF9" w:rsidRPr="00C7244C" w:rsidRDefault="001D3BF9"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08B032" w14:textId="77777777" w:rsidR="001D3BF9" w:rsidRPr="00C7244C" w:rsidRDefault="001D3BF9" w:rsidP="003F1727">
            <w:pPr>
              <w:pStyle w:val="TAL"/>
              <w:keepNext w:val="0"/>
              <w:keepLines w:val="0"/>
            </w:pPr>
            <w:r w:rsidRPr="00C7244C">
              <w:t>As specified in Annex E, table E.3-1 and TS 38.508-1 [14] clause 7.2.3 for NR.</w:t>
            </w:r>
          </w:p>
        </w:tc>
      </w:tr>
      <w:tr w:rsidR="001D3BF9" w:rsidRPr="00C7244C" w14:paraId="6356D81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06900E3" w14:textId="77777777" w:rsidR="001D3BF9" w:rsidRPr="00C7244C" w:rsidRDefault="001D3BF9"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753C26D" w14:textId="77777777" w:rsidR="001D3BF9" w:rsidRPr="00C7244C" w:rsidRDefault="001D3BF9" w:rsidP="003F1727">
            <w:pPr>
              <w:pStyle w:val="TAL"/>
              <w:keepNext w:val="0"/>
              <w:keepLines w:val="0"/>
            </w:pPr>
            <w:r w:rsidRPr="00C7244C">
              <w:t>As specified by the test configuration selected from Table 7.5.13.3.4.1-1.</w:t>
            </w:r>
          </w:p>
        </w:tc>
      </w:tr>
      <w:tr w:rsidR="001D3BF9" w:rsidRPr="00C7244C" w14:paraId="2645726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ADCEF1" w14:textId="77777777" w:rsidR="001D3BF9" w:rsidRPr="00C7244C" w:rsidRDefault="001D3BF9"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7E8B770" w14:textId="77777777" w:rsidR="001D3BF9" w:rsidRPr="00C7244C" w:rsidRDefault="001D3BF9"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5D20CE4" w14:textId="77777777" w:rsidR="001D3BF9" w:rsidRPr="00C7244C" w:rsidRDefault="001D3BF9" w:rsidP="003F1727">
            <w:pPr>
              <w:pStyle w:val="TAL"/>
              <w:keepNext w:val="0"/>
              <w:keepLines w:val="0"/>
            </w:pPr>
            <w:r w:rsidRPr="00C7244C">
              <w:t>As specified in clause C.2.2.</w:t>
            </w:r>
          </w:p>
        </w:tc>
      </w:tr>
      <w:tr w:rsidR="001D3BF9" w:rsidRPr="00C7244C" w14:paraId="6479F823"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439324" w14:textId="77777777" w:rsidR="001D3BF9" w:rsidRPr="00C7244C" w:rsidRDefault="001D3BF9"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870BA39" w14:textId="77777777" w:rsidR="001D3BF9" w:rsidRPr="00C7244C" w:rsidRDefault="001D3BF9"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7A4F700" w14:textId="77777777" w:rsidR="001D3BF9" w:rsidRPr="00C7244C" w:rsidRDefault="001D3BF9"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A469C1" w14:textId="77777777" w:rsidR="001D3BF9" w:rsidRPr="00C7244C" w:rsidRDefault="001D3BF9" w:rsidP="003F1727">
            <w:pPr>
              <w:pStyle w:val="TAL"/>
              <w:keepNext w:val="0"/>
              <w:keepLines w:val="0"/>
            </w:pPr>
            <w:r w:rsidRPr="00C7244C">
              <w:t>As specified in TS 38.508-1 [14] Annex A.</w:t>
            </w:r>
          </w:p>
        </w:tc>
      </w:tr>
      <w:tr w:rsidR="001D3BF9" w:rsidRPr="00C7244C" w14:paraId="56EBA86E"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314D8D" w14:textId="77777777" w:rsidR="001D3BF9" w:rsidRPr="00C7244C" w:rsidRDefault="001D3BF9"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1C78F736" w14:textId="77777777" w:rsidR="001D3BF9" w:rsidRPr="00C7244C" w:rsidRDefault="001D3BF9"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B0960D" w14:textId="77777777" w:rsidR="001D3BF9" w:rsidRPr="00C7244C" w:rsidRDefault="001D3BF9"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C795CD7" w14:textId="77777777" w:rsidR="001D3BF9" w:rsidRPr="00C7244C" w:rsidRDefault="001D3BF9" w:rsidP="003F1727">
            <w:pPr>
              <w:spacing w:after="0"/>
              <w:rPr>
                <w:rFonts w:ascii="Arial" w:hAnsi="Arial"/>
                <w:sz w:val="18"/>
                <w:lang w:eastAsia="x-none"/>
              </w:rPr>
            </w:pPr>
          </w:p>
        </w:tc>
      </w:tr>
      <w:tr w:rsidR="001D3BF9" w:rsidRPr="00C7244C" w14:paraId="725821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9A95569" w14:textId="77777777" w:rsidR="001D3BF9" w:rsidRPr="00C7244C" w:rsidRDefault="001D3BF9"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3E61A1" w14:textId="77777777" w:rsidR="001D3BF9" w:rsidRPr="00C7244C" w:rsidRDefault="001D3BF9"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4343813" w14:textId="77777777" w:rsidR="001D3BF9" w:rsidRPr="00C7244C" w:rsidRDefault="001D3BF9" w:rsidP="003F1727">
            <w:pPr>
              <w:pStyle w:val="TAL"/>
              <w:keepNext w:val="0"/>
              <w:keepLines w:val="0"/>
            </w:pPr>
          </w:p>
        </w:tc>
      </w:tr>
    </w:tbl>
    <w:p w14:paraId="3A1924BC" w14:textId="77777777" w:rsidR="001D3BF9" w:rsidRPr="00C7244C" w:rsidRDefault="001D3BF9" w:rsidP="001D3BF9">
      <w:pPr>
        <w:rPr>
          <w:lang w:eastAsia="sv-SE"/>
        </w:rPr>
      </w:pPr>
    </w:p>
    <w:p w14:paraId="71A31257" w14:textId="77777777" w:rsidR="001D3BF9" w:rsidRPr="00C7244C" w:rsidRDefault="001D3BF9" w:rsidP="001D3BF9">
      <w:pPr>
        <w:pStyle w:val="B1"/>
        <w:rPr>
          <w:lang w:eastAsia="x-none"/>
        </w:rPr>
      </w:pPr>
      <w:r w:rsidRPr="00C7244C">
        <w:t>1.</w:t>
      </w:r>
      <w:r w:rsidRPr="00C7244C">
        <w:tab/>
        <w:t>The general test parameter settings are set up according to Table 7.5.13.3.4.1-3.</w:t>
      </w:r>
    </w:p>
    <w:p w14:paraId="18038FD7" w14:textId="77777777" w:rsidR="001D3BF9" w:rsidRPr="00C7244C" w:rsidRDefault="001D3BF9" w:rsidP="001D3BF9">
      <w:pPr>
        <w:pStyle w:val="B1"/>
      </w:pPr>
      <w:r w:rsidRPr="00C7244C">
        <w:t>2.</w:t>
      </w:r>
      <w:r w:rsidRPr="00C7244C">
        <w:tab/>
        <w:t>Message contents are defined in clause 7.5.13.3.4.3.</w:t>
      </w:r>
    </w:p>
    <w:p w14:paraId="5BB1E4E0" w14:textId="77777777" w:rsidR="001D3BF9" w:rsidRPr="00C7244C" w:rsidRDefault="001D3BF9" w:rsidP="001D3BF9">
      <w:pPr>
        <w:pStyle w:val="B1"/>
      </w:pPr>
      <w:r w:rsidRPr="00C7244C">
        <w:t>3.</w:t>
      </w:r>
      <w:r w:rsidRPr="00C7244C">
        <w:tab/>
        <w:t>There is two NR cells specified in the test: one NR PCell (Cell 1) and one NR cell as the cell with additional PCI (Cell 2). NR Cell 1 is the cell used for connection setup with the power level set according to clause C.1.1 and C.1.2 for this test.</w:t>
      </w:r>
    </w:p>
    <w:p w14:paraId="52A640F0" w14:textId="77777777" w:rsidR="001D3BF9" w:rsidRPr="00C7244C" w:rsidRDefault="001D3BF9" w:rsidP="001D3BF9">
      <w:pPr>
        <w:pStyle w:val="TH"/>
        <w:keepNext w:val="0"/>
        <w:keepLines w:val="0"/>
      </w:pPr>
      <w:r w:rsidRPr="00C7244C">
        <w:rPr>
          <w:rFonts w:cs="v4.2.0"/>
        </w:rPr>
        <w:t xml:space="preserve">Table </w:t>
      </w:r>
      <w:r w:rsidRPr="00C7244C">
        <w:t>7.5.13.3.4.1</w:t>
      </w:r>
      <w:r w:rsidRPr="00C7244C">
        <w:rPr>
          <w:rFonts w:cs="v4.2.0"/>
        </w:rPr>
        <w:t xml:space="preserve">-3: General test parameters for </w:t>
      </w:r>
      <w:r w:rsidRPr="00C7244C">
        <w:t>NR SA MAC-CE based active downlink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1D3BF9" w:rsidRPr="00C7244C" w14:paraId="6742E1C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160FAD" w14:textId="77777777" w:rsidR="001D3BF9" w:rsidRPr="00C7244C" w:rsidRDefault="001D3BF9"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1C644D8C" w14:textId="77777777" w:rsidR="001D3BF9" w:rsidRPr="00C7244C" w:rsidRDefault="001D3BF9"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4EFFA456" w14:textId="77777777" w:rsidR="001D3BF9" w:rsidRPr="00C7244C" w:rsidRDefault="001D3BF9"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40506516" w14:textId="77777777" w:rsidR="001D3BF9" w:rsidRPr="00C7244C" w:rsidRDefault="001D3BF9" w:rsidP="003F1727">
            <w:pPr>
              <w:pStyle w:val="TAH"/>
              <w:keepNext w:val="0"/>
              <w:keepLines w:val="0"/>
              <w:rPr>
                <w:rFonts w:cs="Arial"/>
              </w:rPr>
            </w:pPr>
            <w:r w:rsidRPr="00C7244C">
              <w:rPr>
                <w:rFonts w:cs="Arial"/>
              </w:rPr>
              <w:t>Comment</w:t>
            </w:r>
          </w:p>
        </w:tc>
      </w:tr>
      <w:tr w:rsidR="001D3BF9" w:rsidRPr="00C7244C" w14:paraId="70196C8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BDC282C" w14:textId="77777777" w:rsidR="001D3BF9" w:rsidRPr="00C7244C" w:rsidRDefault="001D3BF9" w:rsidP="003F1727">
            <w:pPr>
              <w:pStyle w:val="TAL"/>
              <w:keepNext w:val="0"/>
              <w:keepLines w:val="0"/>
              <w:rPr>
                <w:rFonts w:cs="v4.2.0"/>
              </w:rPr>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FDDF27"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0166935E" w14:textId="77777777" w:rsidR="001D3BF9" w:rsidRPr="00C7244C" w:rsidRDefault="001D3BF9" w:rsidP="003F1727">
            <w:pPr>
              <w:pStyle w:val="TAC"/>
              <w:keepNext w:val="0"/>
              <w:keepLines w:val="0"/>
              <w:rPr>
                <w:rFonts w:cs="v4.2.0"/>
              </w:rPr>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57303977" w14:textId="77777777" w:rsidR="001D3BF9" w:rsidRPr="00C7244C" w:rsidRDefault="001D3BF9" w:rsidP="003F1727">
            <w:pPr>
              <w:pStyle w:val="TAL"/>
              <w:keepNext w:val="0"/>
              <w:keepLines w:val="0"/>
              <w:rPr>
                <w:rFonts w:cs="v4.2.0"/>
              </w:rPr>
            </w:pPr>
            <w:r w:rsidRPr="00C7244C">
              <w:t>Two NR radio channels are used for this test</w:t>
            </w:r>
          </w:p>
        </w:tc>
      </w:tr>
      <w:tr w:rsidR="001D3BF9" w:rsidRPr="00C7244C" w14:paraId="4BDB118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65B510" w14:textId="77777777" w:rsidR="001D3BF9" w:rsidRPr="00C7244C" w:rsidRDefault="001D3BF9" w:rsidP="003F1727">
            <w:pPr>
              <w:pStyle w:val="TAL"/>
              <w:keepNext w:val="0"/>
              <w:keepLines w:val="0"/>
              <w:rPr>
                <w:rFonts w:cs="v4.2.0"/>
              </w:rPr>
            </w:pPr>
            <w:r w:rsidRPr="00C7244C">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4ADFF2DD"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74F024" w14:textId="77777777" w:rsidR="001D3BF9" w:rsidRPr="00C7244C" w:rsidRDefault="001D3BF9" w:rsidP="003F1727">
            <w:pPr>
              <w:pStyle w:val="TAC"/>
              <w:keepNext w:val="0"/>
              <w:keepLines w:val="0"/>
              <w:rPr>
                <w:rFonts w:cs="v4.2.0"/>
              </w:rPr>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D2D3F1C" w14:textId="77777777" w:rsidR="001D3BF9" w:rsidRPr="00C7244C" w:rsidRDefault="001D3BF9" w:rsidP="003F1727">
            <w:pPr>
              <w:pStyle w:val="TAL"/>
              <w:keepNext w:val="0"/>
              <w:keepLines w:val="0"/>
              <w:rPr>
                <w:rFonts w:cs="v4.2.0"/>
              </w:rPr>
            </w:pPr>
            <w:r w:rsidRPr="00C7244C">
              <w:t>PCell on RF channel number 1.</w:t>
            </w:r>
          </w:p>
        </w:tc>
      </w:tr>
      <w:tr w:rsidR="001D3BF9" w:rsidRPr="00C7244C" w14:paraId="75C4CA9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E3D3C25" w14:textId="77777777" w:rsidR="001D3BF9" w:rsidRPr="00C7244C" w:rsidRDefault="001D3BF9" w:rsidP="003F1727">
            <w:pPr>
              <w:pStyle w:val="TAL"/>
              <w:keepNext w:val="0"/>
              <w:keepLines w:val="0"/>
            </w:pPr>
            <w:r w:rsidRPr="00C7244C">
              <w:rPr>
                <w:rFonts w:hint="eastAsia"/>
              </w:rPr>
              <w:t>C</w:t>
            </w:r>
            <w:r w:rsidRPr="00C7244C">
              <w:t>ell with additional PCI</w:t>
            </w:r>
          </w:p>
        </w:tc>
        <w:tc>
          <w:tcPr>
            <w:tcW w:w="709" w:type="dxa"/>
            <w:tcBorders>
              <w:top w:val="single" w:sz="4" w:space="0" w:color="auto"/>
              <w:left w:val="single" w:sz="4" w:space="0" w:color="auto"/>
              <w:bottom w:val="single" w:sz="4" w:space="0" w:color="auto"/>
              <w:right w:val="single" w:sz="4" w:space="0" w:color="auto"/>
            </w:tcBorders>
            <w:vAlign w:val="center"/>
          </w:tcPr>
          <w:p w14:paraId="7E391CD2"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7013AC22" w14:textId="77777777" w:rsidR="001D3BF9" w:rsidRPr="00C7244C" w:rsidRDefault="001D3BF9" w:rsidP="003F1727">
            <w:pPr>
              <w:pStyle w:val="TAC"/>
              <w:keepNext w:val="0"/>
              <w:keepLines w:val="0"/>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3DBF7A54" w14:textId="77777777" w:rsidR="001D3BF9" w:rsidRPr="00C7244C" w:rsidRDefault="001D3BF9" w:rsidP="003F1727">
            <w:pPr>
              <w:pStyle w:val="TAL"/>
              <w:keepNext w:val="0"/>
              <w:keepLines w:val="0"/>
            </w:pPr>
            <w:r w:rsidRPr="00C7244C">
              <w:t>NR Cell on RF channel number 2.</w:t>
            </w:r>
          </w:p>
        </w:tc>
      </w:tr>
      <w:tr w:rsidR="001D3BF9" w:rsidRPr="00C7244C" w14:paraId="340976F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9D2082" w14:textId="77777777" w:rsidR="001D3BF9" w:rsidRPr="00C7244C" w:rsidRDefault="001D3BF9" w:rsidP="003F1727">
            <w:pPr>
              <w:pStyle w:val="TAL"/>
              <w:keepNext w:val="0"/>
              <w:keepLines w:val="0"/>
              <w:rPr>
                <w:rFonts w:cs="v4.2.0"/>
              </w:rPr>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BF4D54C"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A795AF" w14:textId="77777777" w:rsidR="001D3BF9" w:rsidRPr="00C7244C" w:rsidRDefault="001D3BF9" w:rsidP="003F1727">
            <w:pPr>
              <w:pStyle w:val="TAC"/>
              <w:keepNext w:val="0"/>
              <w:keepLines w:val="0"/>
              <w:rPr>
                <w:rFonts w:cs="v4.2.0"/>
              </w:rPr>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4A262294" w14:textId="77777777" w:rsidR="001D3BF9" w:rsidRPr="00C7244C" w:rsidRDefault="001D3BF9" w:rsidP="003F1727">
            <w:pPr>
              <w:pStyle w:val="TAL"/>
              <w:keepNext w:val="0"/>
              <w:keepLines w:val="0"/>
              <w:rPr>
                <w:rFonts w:cs="v4.2.0"/>
              </w:rPr>
            </w:pPr>
          </w:p>
        </w:tc>
      </w:tr>
      <w:tr w:rsidR="001D3BF9" w:rsidRPr="00C7244C" w14:paraId="39EBA1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25841F" w14:textId="77777777" w:rsidR="001D3BF9" w:rsidRPr="00C7244C" w:rsidRDefault="001D3BF9"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C4A816A"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53856B" w14:textId="77777777" w:rsidR="001D3BF9" w:rsidRPr="00C7244C" w:rsidRDefault="001D3BF9" w:rsidP="003F1727">
            <w:pPr>
              <w:pStyle w:val="TAC"/>
              <w:keepNext w:val="0"/>
              <w:keepLines w:val="0"/>
              <w:rPr>
                <w:rFonts w:cs="v4.2.0"/>
              </w:rPr>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C321F67" w14:textId="77777777" w:rsidR="001D3BF9" w:rsidRPr="00C7244C" w:rsidRDefault="001D3BF9" w:rsidP="003F1727">
            <w:pPr>
              <w:pStyle w:val="TAL"/>
              <w:keepNext w:val="0"/>
              <w:keepLines w:val="0"/>
              <w:rPr>
                <w:rFonts w:cs="v4.2.0"/>
              </w:rPr>
            </w:pPr>
          </w:p>
        </w:tc>
      </w:tr>
      <w:tr w:rsidR="001D3BF9" w:rsidRPr="00C7244C" w14:paraId="01548B2A"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AC6C68" w14:textId="77777777" w:rsidR="001D3BF9" w:rsidRPr="00C7244C" w:rsidRDefault="001D3BF9" w:rsidP="003F1727">
            <w:pPr>
              <w:pStyle w:val="TAL"/>
              <w:keepNext w:val="0"/>
              <w:keepLines w:val="0"/>
              <w:rPr>
                <w:rFonts w:cs="v4.2.0"/>
              </w:rPr>
            </w:pPr>
            <w:r w:rsidRPr="00C7244C">
              <w:rPr>
                <w:rFonts w:cs="Arial"/>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C78735" w14:textId="77777777" w:rsidR="001D3BF9" w:rsidRPr="00C7244C" w:rsidRDefault="001D3BF9" w:rsidP="003F1727">
            <w:pPr>
              <w:pStyle w:val="TAC"/>
              <w:keepNext w:val="0"/>
              <w:keepLines w:val="0"/>
              <w:rPr>
                <w:rFonts w:cs="v4.2.0"/>
                <w:lang w:eastAsia="zh-CN"/>
              </w:rPr>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59AC349" w14:textId="77777777" w:rsidR="001D3BF9" w:rsidRPr="00C7244C" w:rsidRDefault="001D3BF9" w:rsidP="003F1727">
            <w:pPr>
              <w:pStyle w:val="TAC"/>
              <w:keepNext w:val="0"/>
              <w:keepLines w:val="0"/>
              <w:rPr>
                <w:rFonts w:cs="v4.2.0"/>
              </w:rPr>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7D42A8D9" w14:textId="77777777" w:rsidR="001D3BF9" w:rsidRPr="00C7244C" w:rsidRDefault="001D3BF9" w:rsidP="003F1727">
            <w:pPr>
              <w:pStyle w:val="TAL"/>
              <w:keepNext w:val="0"/>
              <w:keepLines w:val="0"/>
              <w:rPr>
                <w:rFonts w:cs="v4.2.0"/>
              </w:rPr>
            </w:pPr>
            <w:r w:rsidRPr="00C7244C">
              <w:t>Periodic L1-RSRP reporting configured</w:t>
            </w:r>
          </w:p>
        </w:tc>
      </w:tr>
      <w:tr w:rsidR="001D3BF9" w:rsidRPr="00C7244C" w14:paraId="6FD5166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36B8754" w14:textId="77777777" w:rsidR="001D3BF9" w:rsidRPr="00C7244C" w:rsidRDefault="001D3BF9" w:rsidP="003F1727">
            <w:pPr>
              <w:pStyle w:val="TAL"/>
              <w:keepNext w:val="0"/>
              <w:keepLines w:val="0"/>
              <w:rPr>
                <w:rFonts w:cs="Arial"/>
                <w:lang w:eastAsia="zh-CN"/>
              </w:rPr>
            </w:pPr>
            <w:r w:rsidRPr="00C7244C">
              <w:rPr>
                <w:rFonts w:cs="Arial"/>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6F33566A"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1F870EFE" w14:textId="77777777" w:rsidR="001D3BF9" w:rsidRPr="00C7244C" w:rsidRDefault="001D3BF9" w:rsidP="003F1727">
            <w:pPr>
              <w:pStyle w:val="TAC"/>
              <w:keepNext w:val="0"/>
              <w:keepLines w:val="0"/>
              <w:rPr>
                <w:lang w:eastAsia="zh-CN"/>
              </w:rPr>
            </w:pPr>
            <w:r w:rsidRPr="00C7244C">
              <w:t>SSB0, SSB1</w:t>
            </w:r>
          </w:p>
        </w:tc>
        <w:tc>
          <w:tcPr>
            <w:tcW w:w="3652" w:type="dxa"/>
            <w:tcBorders>
              <w:top w:val="single" w:sz="4" w:space="0" w:color="auto"/>
              <w:left w:val="single" w:sz="4" w:space="0" w:color="auto"/>
              <w:bottom w:val="single" w:sz="4" w:space="0" w:color="auto"/>
              <w:right w:val="single" w:sz="4" w:space="0" w:color="auto"/>
            </w:tcBorders>
          </w:tcPr>
          <w:p w14:paraId="1B56E67D" w14:textId="77777777" w:rsidR="001D3BF9" w:rsidRPr="00C7244C" w:rsidRDefault="001D3BF9" w:rsidP="003F1727">
            <w:pPr>
              <w:pStyle w:val="TAL"/>
              <w:keepNext w:val="0"/>
              <w:keepLines w:val="0"/>
            </w:pPr>
            <w:r w:rsidRPr="00C7244C">
              <w:t>L1-RSRP measurements of SSB0 and SSB1.</w:t>
            </w:r>
          </w:p>
        </w:tc>
      </w:tr>
      <w:tr w:rsidR="001D3BF9" w:rsidRPr="00C7244C" w14:paraId="480E367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CCA9609" w14:textId="77777777" w:rsidR="001D3BF9" w:rsidRPr="00C7244C" w:rsidRDefault="001D3BF9" w:rsidP="003F1727">
            <w:pPr>
              <w:pStyle w:val="TAL"/>
              <w:keepNext w:val="0"/>
              <w:keepLines w:val="0"/>
              <w:rPr>
                <w:rFonts w:cs="Arial"/>
                <w:lang w:eastAsia="zh-CN"/>
              </w:rPr>
            </w:pPr>
            <w:r w:rsidRPr="00C7244C">
              <w:rPr>
                <w:rFonts w:cs="Arial"/>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62EABEE5"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62AA390C" w14:textId="77777777" w:rsidR="001D3BF9" w:rsidRPr="00C7244C" w:rsidRDefault="001D3BF9" w:rsidP="003F1727">
            <w:pPr>
              <w:pStyle w:val="TAC"/>
              <w:keepNext w:val="0"/>
              <w:keepLines w:val="0"/>
              <w:rPr>
                <w:lang w:eastAsia="zh-CN"/>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375B63BE" w14:textId="77777777" w:rsidR="001D3BF9" w:rsidRPr="00C7244C" w:rsidRDefault="001D3BF9" w:rsidP="003F1727">
            <w:pPr>
              <w:pStyle w:val="TAL"/>
              <w:keepNext w:val="0"/>
              <w:keepLines w:val="0"/>
            </w:pPr>
            <w:r w:rsidRPr="00C7244C">
              <w:t>Two source RSs in TCI state 0 and 1.</w:t>
            </w:r>
          </w:p>
        </w:tc>
      </w:tr>
      <w:tr w:rsidR="001D3BF9" w:rsidRPr="00C7244C" w14:paraId="2294F1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44BF673" w14:textId="77777777" w:rsidR="001D3BF9" w:rsidRPr="00C7244C" w:rsidRDefault="001D3BF9" w:rsidP="003F1727">
            <w:pPr>
              <w:pStyle w:val="TAL"/>
              <w:keepNext w:val="0"/>
              <w:keepLines w:val="0"/>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513A92B6" w14:textId="77777777" w:rsidR="001D3BF9" w:rsidRPr="00C7244C" w:rsidRDefault="001D3BF9" w:rsidP="003F1727">
            <w:pPr>
              <w:pStyle w:val="TAC"/>
              <w:keepNext w:val="0"/>
              <w:keepLines w:val="0"/>
              <w:rPr>
                <w:rFonts w:cs="v4.2.0"/>
              </w:rPr>
            </w:pPr>
            <w:r w:rsidRPr="00C7244C">
              <w:t>us</w:t>
            </w:r>
          </w:p>
        </w:tc>
        <w:tc>
          <w:tcPr>
            <w:tcW w:w="2977" w:type="dxa"/>
            <w:tcBorders>
              <w:top w:val="single" w:sz="4" w:space="0" w:color="auto"/>
              <w:left w:val="single" w:sz="4" w:space="0" w:color="auto"/>
              <w:bottom w:val="single" w:sz="4" w:space="0" w:color="auto"/>
              <w:right w:val="single" w:sz="4" w:space="0" w:color="auto"/>
            </w:tcBorders>
            <w:vAlign w:val="center"/>
          </w:tcPr>
          <w:p w14:paraId="4F1B3066" w14:textId="77777777" w:rsidR="001D3BF9" w:rsidRPr="00C7244C" w:rsidRDefault="001D3BF9" w:rsidP="003F1727">
            <w:pPr>
              <w:pStyle w:val="TAC"/>
              <w:keepNext w:val="0"/>
              <w:keepLines w:val="0"/>
            </w:pPr>
            <w:r w:rsidRPr="00C7244C">
              <w:t>&lt;CP</w:t>
            </w:r>
          </w:p>
        </w:tc>
        <w:tc>
          <w:tcPr>
            <w:tcW w:w="3652" w:type="dxa"/>
            <w:tcBorders>
              <w:top w:val="single" w:sz="4" w:space="0" w:color="auto"/>
              <w:left w:val="single" w:sz="4" w:space="0" w:color="auto"/>
              <w:bottom w:val="single" w:sz="4" w:space="0" w:color="auto"/>
              <w:right w:val="single" w:sz="4" w:space="0" w:color="auto"/>
            </w:tcBorders>
          </w:tcPr>
          <w:p w14:paraId="611CA28D" w14:textId="77777777" w:rsidR="001D3BF9" w:rsidRPr="00C7244C" w:rsidRDefault="001D3BF9" w:rsidP="003F1727">
            <w:pPr>
              <w:pStyle w:val="TAL"/>
              <w:keepNext w:val="0"/>
              <w:keepLines w:val="0"/>
            </w:pPr>
          </w:p>
        </w:tc>
      </w:tr>
      <w:tr w:rsidR="001D3BF9" w:rsidRPr="00C7244C" w14:paraId="27E150E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70E66D3" w14:textId="77777777" w:rsidR="001D3BF9" w:rsidRPr="00C7244C" w:rsidRDefault="001D3BF9" w:rsidP="003F1727">
            <w:pPr>
              <w:pStyle w:val="TAL"/>
              <w:keepNext w:val="0"/>
              <w:keepLines w:val="0"/>
              <w:rPr>
                <w:rFonts w:cs="Arial"/>
                <w:lang w:eastAsia="zh-CN"/>
              </w:rPr>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0E8B7C74" w14:textId="77777777" w:rsidR="001D3BF9" w:rsidRPr="00C7244C" w:rsidRDefault="001D3BF9" w:rsidP="003F1727">
            <w:pPr>
              <w:pStyle w:val="TAC"/>
              <w:keepNext w:val="0"/>
              <w:keepLines w:val="0"/>
              <w:rPr>
                <w:rFonts w:cs="v4.2.0"/>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183232C7" w14:textId="77777777" w:rsidR="001D3BF9" w:rsidRPr="00C7244C" w:rsidRDefault="001D3BF9" w:rsidP="003F1727">
            <w:pPr>
              <w:pStyle w:val="TAC"/>
              <w:keepNext w:val="0"/>
              <w:keepLines w:val="0"/>
              <w:rPr>
                <w:lang w:eastAsia="zh-CN"/>
              </w:rPr>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58D2BE74" w14:textId="77777777" w:rsidR="001D3BF9" w:rsidRPr="00C7244C" w:rsidRDefault="001D3BF9" w:rsidP="003F1727">
            <w:pPr>
              <w:pStyle w:val="TAL"/>
              <w:keepNext w:val="0"/>
              <w:keepLines w:val="0"/>
            </w:pPr>
          </w:p>
        </w:tc>
      </w:tr>
      <w:tr w:rsidR="001D3BF9" w:rsidRPr="00C7244C" w14:paraId="107260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9E91220" w14:textId="77777777" w:rsidR="001D3BF9" w:rsidRPr="00C7244C" w:rsidRDefault="001D3BF9" w:rsidP="003F1727">
            <w:pPr>
              <w:pStyle w:val="TAL"/>
              <w:keepNext w:val="0"/>
              <w:keepLines w:val="0"/>
              <w:rPr>
                <w:lang w:eastAsia="zh-CN"/>
              </w:rPr>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4D68FA31" w14:textId="77777777" w:rsidR="001D3BF9" w:rsidRPr="00C7244C" w:rsidRDefault="001D3BF9" w:rsidP="003F1727">
            <w:pPr>
              <w:pStyle w:val="TAC"/>
              <w:keepNext w:val="0"/>
              <w:keepLines w:val="0"/>
              <w:rPr>
                <w:lang w:eastAsia="zh-CN"/>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4F52F5DA" w14:textId="77777777" w:rsidR="001D3BF9" w:rsidRPr="00C7244C" w:rsidRDefault="001D3BF9" w:rsidP="003F1727">
            <w:pPr>
              <w:pStyle w:val="TAC"/>
              <w:keepNext w:val="0"/>
              <w:keepLines w:val="0"/>
              <w:rPr>
                <w:rFonts w:cs="v4.2.0"/>
              </w:rPr>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CAE940C" w14:textId="77777777" w:rsidR="001D3BF9" w:rsidRPr="00C7244C" w:rsidRDefault="001D3BF9" w:rsidP="003F1727">
            <w:pPr>
              <w:pStyle w:val="TAL"/>
              <w:keepNext w:val="0"/>
              <w:keepLines w:val="0"/>
            </w:pPr>
          </w:p>
        </w:tc>
      </w:tr>
    </w:tbl>
    <w:p w14:paraId="0EF6C87F" w14:textId="77777777" w:rsidR="001D3BF9" w:rsidRPr="00C7244C" w:rsidRDefault="001D3BF9" w:rsidP="001D3BF9"/>
    <w:p w14:paraId="2C7677B2" w14:textId="77777777" w:rsidR="001D3BF9" w:rsidRPr="00C7244C" w:rsidRDefault="001D3BF9" w:rsidP="001D3BF9">
      <w:pPr>
        <w:pStyle w:val="H6"/>
        <w:keepNext w:val="0"/>
        <w:keepLines w:val="0"/>
      </w:pPr>
      <w:r w:rsidRPr="00C7244C">
        <w:t>7.5.13.3.4.2</w:t>
      </w:r>
      <w:r w:rsidRPr="00C7244C">
        <w:tab/>
        <w:t>Test procedure</w:t>
      </w:r>
    </w:p>
    <w:p w14:paraId="57DAAD0C" w14:textId="77777777" w:rsidR="001D3BF9" w:rsidRPr="00C7244C" w:rsidRDefault="001D3BF9" w:rsidP="001D3BF9">
      <w:r w:rsidRPr="00C7244C">
        <w:t>During the test PDCCHs indicating new transmissions shall be sent continuously on PCell (Cell 1) to ensure that the UE would have ACK/NACK sending.</w:t>
      </w:r>
    </w:p>
    <w:p w14:paraId="7B2D86D6" w14:textId="77777777" w:rsidR="001D3BF9" w:rsidRPr="00C7244C" w:rsidRDefault="001D3BF9" w:rsidP="001D3BF9">
      <w:pPr>
        <w:keepNext/>
        <w:keepLines/>
      </w:pPr>
      <w:r w:rsidRPr="00C7244C">
        <w:t xml:space="preserve">Prior to the start of the time duration T1, the UE shall be fully synchronized to NR PCell. The UE shall be configured with 2 different downlink </w:t>
      </w:r>
      <w:r w:rsidRPr="00C7244C">
        <w:rPr>
          <w:rFonts w:eastAsia="SimSun"/>
          <w:lang w:eastAsia="zh-CN"/>
        </w:rPr>
        <w:t>TCI</w:t>
      </w:r>
      <w:r w:rsidRPr="00C7244C">
        <w:rPr>
          <w:rFonts w:eastAsia="SimSun" w:hint="eastAsia"/>
          <w:lang w:eastAsia="zh-CN"/>
        </w:rPr>
        <w:t xml:space="preserve"> </w:t>
      </w:r>
      <w:r w:rsidRPr="00C7244C">
        <w:t xml:space="preserve">states for PCell: </w:t>
      </w:r>
      <w:r w:rsidRPr="00C7244C">
        <w:rPr>
          <w:rFonts w:eastAsia="SimSun"/>
          <w:lang w:eastAsia="zh-CN"/>
        </w:rPr>
        <w:t>Downlink</w:t>
      </w:r>
      <w:r w:rsidRPr="00C7244C">
        <w:rPr>
          <w:rFonts w:eastAsia="SimSun" w:hint="eastAsia"/>
          <w:lang w:eastAsia="zh-CN"/>
        </w:rPr>
        <w:t xml:space="preserve"> TCI</w:t>
      </w:r>
      <w:r w:rsidRPr="00C7244C">
        <w:t xml:space="preserve"> state 0 (QCL’d to TRS resource set 1, TCI state of which is QCLed to SSB0 of Cell1) and downlink TCI state 1 (QCL’d to TRS resource set 2, TCI state of which is QCLed to SSB1 of Cell2), in Cell 1 before starting the test. Downlink TCI state 0 is indicated as the active downlink TCI-state.</w:t>
      </w:r>
    </w:p>
    <w:p w14:paraId="1C9ACC03" w14:textId="77777777" w:rsidR="001D3BF9" w:rsidRPr="00C7244C" w:rsidRDefault="001D3BF9" w:rsidP="001D3BF9">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799143C3" w14:textId="77777777" w:rsidR="001D3BF9" w:rsidRPr="00C7244C" w:rsidRDefault="001D3BF9" w:rsidP="001D3BF9">
      <w:pPr>
        <w:pStyle w:val="B1"/>
      </w:pPr>
      <w:r w:rsidRPr="00C7244C">
        <w:rPr>
          <w:rFonts w:eastAsia="??"/>
        </w:rPr>
        <w:t>2.</w:t>
      </w:r>
      <w:r w:rsidRPr="00C7244C">
        <w:rPr>
          <w:rFonts w:eastAsia="??"/>
        </w:rPr>
        <w:tab/>
        <w:t>Set the parameters according to T1 in Table 7.5.13.3.5-1.</w:t>
      </w:r>
      <w:r w:rsidRPr="00C7244C">
        <w:t xml:space="preserve"> Propagation conditions are set according to clause C.2.2.</w:t>
      </w:r>
      <w:r w:rsidRPr="00C7244C">
        <w:rPr>
          <w:rFonts w:eastAsia="??"/>
        </w:rPr>
        <w:t xml:space="preserve"> T1 starts. </w:t>
      </w:r>
      <w:r w:rsidRPr="00C7244C">
        <w:t>During T1 only SSB0 to which downlink TCI state 0 is QCL'd is transmitted.</w:t>
      </w:r>
    </w:p>
    <w:p w14:paraId="54E18447" w14:textId="77777777" w:rsidR="001D3BF9" w:rsidRPr="00C7244C" w:rsidRDefault="001D3BF9" w:rsidP="001D3BF9">
      <w:pPr>
        <w:pStyle w:val="B1"/>
      </w:pPr>
      <w:r w:rsidRPr="00C7244C">
        <w:rPr>
          <w:rFonts w:eastAsia="??"/>
        </w:rPr>
        <w:t>3.</w:t>
      </w:r>
      <w:r w:rsidRPr="00C7244C">
        <w:rPr>
          <w:rFonts w:eastAsia="??"/>
        </w:rPr>
        <w:tab/>
        <w:t xml:space="preserve">When T1 expires the SS shall change the SNR value to T2 as specified in Table 7.5.13.3.5-1. T2 starts. </w:t>
      </w:r>
      <w:r w:rsidRPr="00C7244C">
        <w:t>At the beginning of T2, the SSB1 corresponding to downlink TCI state 1 starts transmitting.</w:t>
      </w:r>
    </w:p>
    <w:p w14:paraId="6A9C7C1F" w14:textId="77777777" w:rsidR="001D3BF9" w:rsidRPr="00C7244C" w:rsidRDefault="001D3BF9" w:rsidP="001D3BF9">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1052936C" w14:textId="77777777" w:rsidR="001D3BF9" w:rsidRPr="00C7244C" w:rsidRDefault="001D3BF9" w:rsidP="001D3BF9">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4AEE47C3" w14:textId="77777777" w:rsidR="001D3BF9" w:rsidRPr="00C7244C" w:rsidRDefault="001D3BF9" w:rsidP="001D3BF9">
      <w:pPr>
        <w:pStyle w:val="B1"/>
      </w:pPr>
      <w:r w:rsidRPr="00C7244C">
        <w:t>6.</w:t>
      </w:r>
      <w:r w:rsidRPr="00C7244C">
        <w:tab/>
        <w:t>The SS sends a MAC-CE to indicate switch to downlink TCI-state 1 in slot n which is within 1280ms of UE providing L1-RSRP report with results for both SSB0 and SSB1.</w:t>
      </w:r>
    </w:p>
    <w:p w14:paraId="3243E027" w14:textId="77777777" w:rsidR="001D3BF9" w:rsidRPr="00C7244C" w:rsidRDefault="001D3BF9" w:rsidP="001D3BF9">
      <w:pPr>
        <w:pStyle w:val="B1"/>
      </w:pPr>
      <w:r w:rsidRPr="00C7244C">
        <w:t>7.</w:t>
      </w:r>
      <w:r w:rsidRPr="00C7244C">
        <w:tab/>
        <w:t>If the SS:</w:t>
      </w:r>
    </w:p>
    <w:p w14:paraId="70FB099D" w14:textId="77777777" w:rsidR="001D3BF9" w:rsidRPr="00C7244C" w:rsidRDefault="001D3BF9" w:rsidP="001D3BF9">
      <w:pPr>
        <w:pStyle w:val="B2"/>
      </w:pPr>
      <w:r w:rsidRPr="00C7244C">
        <w:t>a)</w:t>
      </w:r>
      <w:r w:rsidRPr="00C7244C">
        <w:tab/>
        <w:t>Receives ACK/NACK on each UL transmission occasion scheduled on downlink TCI state 0 until slot n+T</w:t>
      </w:r>
      <w:r w:rsidRPr="00C7244C">
        <w:rPr>
          <w:vertAlign w:val="subscript"/>
        </w:rPr>
        <w:t>HARQ</w:t>
      </w:r>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69ACB6E1" w14:textId="77777777" w:rsidR="001D3BF9" w:rsidRPr="00C7244C" w:rsidRDefault="001D3BF9" w:rsidP="001D3BF9">
      <w:pPr>
        <w:pStyle w:val="B2"/>
      </w:pPr>
      <w:r w:rsidRPr="00C7244C">
        <w:t>b)</w:t>
      </w:r>
      <w:r w:rsidRPr="00C7244C">
        <w:tab/>
        <w:t xml:space="preserve">Receives ACK/NACK on each UL transmission occasion scheduled on downlink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w:t>
      </w:r>
      <w:r w:rsidRPr="00C7244C">
        <w:rPr>
          <w:rFonts w:eastAsia="Malgun Gothic"/>
        </w:rPr>
        <w:t>(T</w:t>
      </w:r>
      <w:r w:rsidRPr="00C7244C">
        <w:rPr>
          <w:rFonts w:eastAsia="Malgun Gothic"/>
          <w:vertAlign w:val="subscript"/>
        </w:rPr>
        <w:t xml:space="preserve">first-SSB </w:t>
      </w:r>
      <w:r w:rsidRPr="00C7244C">
        <w:rPr>
          <w:rFonts w:eastAsia="Malgun Gothic"/>
        </w:rPr>
        <w:t>+ T</w:t>
      </w:r>
      <w:r w:rsidRPr="00C7244C">
        <w:rPr>
          <w:rFonts w:eastAsia="Malgun Gothic"/>
          <w:vertAlign w:val="subscript"/>
        </w:rPr>
        <w:t>SSB-proc</w:t>
      </w:r>
      <w:r w:rsidRPr="00C7244C">
        <w:rPr>
          <w:rFonts w:eastAsia="Malgun Gothic"/>
        </w:rPr>
        <w:t>)</w:t>
      </w:r>
      <w:r w:rsidRPr="00C7244C">
        <w:rPr>
          <w:lang w:eastAsia="zh-CN"/>
        </w:rPr>
        <w:t xml:space="preserve"> / </w:t>
      </w:r>
      <w:r w:rsidRPr="00C7244C">
        <w:rPr>
          <w:i/>
          <w:lang w:eastAsia="zh-CN"/>
        </w:rPr>
        <w:t>NR slot length</w:t>
      </w:r>
    </w:p>
    <w:p w14:paraId="21F0D6D8" w14:textId="77777777" w:rsidR="001D3BF9" w:rsidRPr="00C7244C" w:rsidRDefault="001D3BF9" w:rsidP="001D3BF9">
      <w:pPr>
        <w:pStyle w:val="B2"/>
      </w:pPr>
      <w:r w:rsidRPr="00C7244C">
        <w:t>the number of successful tests is increased by one, otherwise the number of failed tests is increased by one.</w:t>
      </w:r>
    </w:p>
    <w:p w14:paraId="2F6ECEAC" w14:textId="77777777" w:rsidR="001D3BF9" w:rsidRPr="00C7244C" w:rsidRDefault="001D3BF9" w:rsidP="001D3BF9">
      <w:pPr>
        <w:pStyle w:val="B1"/>
      </w:pPr>
      <w:r w:rsidRPr="00C7244C">
        <w:t>8.</w:t>
      </w:r>
      <w:r w:rsidRPr="00C7244C">
        <w:tab/>
        <w:t>When T2 expires the SS shall sends a MAC-CE to indicate switch to downlink TCI state 0.</w:t>
      </w:r>
    </w:p>
    <w:p w14:paraId="48FB6AC9" w14:textId="77777777" w:rsidR="001D3BF9" w:rsidRPr="00C7244C" w:rsidRDefault="001D3BF9" w:rsidP="001D3BF9">
      <w:pPr>
        <w:pStyle w:val="B1"/>
      </w:pPr>
      <w:r w:rsidRPr="00C7244C">
        <w:t>9.</w:t>
      </w:r>
      <w:r w:rsidRPr="00C7244C">
        <w:tab/>
        <w:t>Wait 1s for the UE to switch downlink TCI state 0. If the SS receives ACK/NACK on each UL transmission occasion scheduled on downlink TCI state 0 continue to step 11. Otherwise continue to step 10.</w:t>
      </w:r>
    </w:p>
    <w:p w14:paraId="703C73BD" w14:textId="77777777" w:rsidR="001D3BF9" w:rsidRPr="00C7244C" w:rsidRDefault="001D3BF9" w:rsidP="001D3BF9">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A3107E1" w14:textId="77777777" w:rsidR="001D3BF9" w:rsidRPr="00C7244C" w:rsidRDefault="001D3BF9" w:rsidP="001D3BF9">
      <w:pPr>
        <w:pStyle w:val="B1"/>
      </w:pPr>
      <w:r w:rsidRPr="00C7244C">
        <w:t>11.</w:t>
      </w:r>
      <w:r w:rsidRPr="00C7244C">
        <w:tab/>
        <w:t>Repeat steps 2-10 for all subtests until the confidence level according to Tables G.2.3-1 in Annex G clause G.2 is achieved.</w:t>
      </w:r>
    </w:p>
    <w:p w14:paraId="26082412" w14:textId="77777777" w:rsidR="001D3BF9" w:rsidRPr="00C7244C" w:rsidRDefault="001D3BF9" w:rsidP="001D3BF9">
      <w:pPr>
        <w:pStyle w:val="H6"/>
        <w:keepNext w:val="0"/>
        <w:keepLines w:val="0"/>
      </w:pPr>
      <w:r w:rsidRPr="00C7244C">
        <w:t>7.5.13.3.4.3</w:t>
      </w:r>
      <w:r w:rsidRPr="00C7244C">
        <w:tab/>
        <w:t>Message contents</w:t>
      </w:r>
    </w:p>
    <w:p w14:paraId="215C9E82" w14:textId="77777777" w:rsidR="001D3BF9" w:rsidRPr="00C7244C" w:rsidRDefault="001D3BF9" w:rsidP="001D3BF9">
      <w:pPr>
        <w:rPr>
          <w:lang w:eastAsia="sv-SE"/>
        </w:rPr>
      </w:pPr>
      <w:r w:rsidRPr="00C7244C">
        <w:rPr>
          <w:lang w:eastAsia="sv-SE"/>
        </w:rPr>
        <w:t>Message contents are according to TS 38.508-1 [14] clause 7.3 with the following exceptions:</w:t>
      </w:r>
    </w:p>
    <w:p w14:paraId="79399E24" w14:textId="77777777" w:rsidR="001D3BF9" w:rsidRPr="00C7244C" w:rsidRDefault="001D3BF9" w:rsidP="001D3BF9">
      <w:pPr>
        <w:pStyle w:val="TH"/>
        <w:keepNext w:val="0"/>
        <w:keepLines w:val="0"/>
        <w:rPr>
          <w:rFonts w:cs="v4.2.0"/>
          <w:lang w:eastAsia="x-none"/>
        </w:rPr>
      </w:pPr>
      <w:r w:rsidRPr="00C7244C">
        <w:rPr>
          <w:rFonts w:cs="v4.2.0"/>
        </w:rPr>
        <w:t xml:space="preserve">Table 7.5.13.3.4.3-1: Common Exception messages for </w:t>
      </w:r>
      <w:r w:rsidRPr="00C7244C">
        <w:t>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1D3BF9" w:rsidRPr="00C7244C" w14:paraId="43C7506D"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74BEC5" w14:textId="77777777" w:rsidR="001D3BF9" w:rsidRPr="00C7244C" w:rsidRDefault="001D3BF9" w:rsidP="003F1727">
            <w:pPr>
              <w:pStyle w:val="TAH"/>
              <w:keepNext w:val="0"/>
              <w:keepLines w:val="0"/>
            </w:pPr>
            <w:r w:rsidRPr="00C7244C">
              <w:t>Default Message Contents</w:t>
            </w:r>
          </w:p>
        </w:tc>
      </w:tr>
      <w:tr w:rsidR="001D3BF9" w:rsidRPr="00C7244C" w14:paraId="498BBDDB"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0653CAA" w14:textId="77777777" w:rsidR="001D3BF9" w:rsidRPr="00C7244C" w:rsidRDefault="001D3BF9"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56D52225" w14:textId="77777777" w:rsidR="001D3BF9" w:rsidRPr="00C7244C" w:rsidRDefault="001D3BF9" w:rsidP="003F1727">
            <w:pPr>
              <w:pStyle w:val="TAL"/>
              <w:keepNext w:val="0"/>
              <w:keepLines w:val="0"/>
            </w:pPr>
          </w:p>
        </w:tc>
      </w:tr>
      <w:tr w:rsidR="001D3BF9" w:rsidRPr="00C7244C" w14:paraId="3D064428"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0FF614A" w14:textId="77777777" w:rsidR="001D3BF9" w:rsidRPr="00C7244C" w:rsidRDefault="001D3BF9"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044087C" w14:textId="77777777" w:rsidR="001D3BF9" w:rsidRPr="00C7244C" w:rsidRDefault="001D3BF9" w:rsidP="003F1727">
            <w:pPr>
              <w:pStyle w:val="TAL"/>
              <w:keepNext w:val="0"/>
              <w:keepLines w:val="0"/>
            </w:pPr>
            <w:r w:rsidRPr="00C7244C">
              <w:t>FFS</w:t>
            </w:r>
          </w:p>
        </w:tc>
      </w:tr>
    </w:tbl>
    <w:p w14:paraId="34717478" w14:textId="77777777" w:rsidR="001D3BF9" w:rsidRPr="00C7244C" w:rsidRDefault="001D3BF9" w:rsidP="001D3BF9"/>
    <w:p w14:paraId="7F8DF36F" w14:textId="77777777" w:rsidR="001D3BF9" w:rsidRPr="00C7244C" w:rsidRDefault="001D3BF9" w:rsidP="00021C74">
      <w:pPr>
        <w:pStyle w:val="Heading5"/>
      </w:pPr>
      <w:r w:rsidRPr="00C7244C">
        <w:t>7.5.13.3.5</w:t>
      </w:r>
      <w:r w:rsidRPr="00C7244C">
        <w:tab/>
        <w:t>Test requirement</w:t>
      </w:r>
    </w:p>
    <w:p w14:paraId="03C0F359" w14:textId="77777777" w:rsidR="001D3BF9" w:rsidRPr="00C7244C" w:rsidRDefault="001D3BF9" w:rsidP="001D3BF9">
      <w:pPr>
        <w:rPr>
          <w:lang w:eastAsia="sv-SE"/>
        </w:rPr>
      </w:pPr>
      <w:r w:rsidRPr="00C7244C">
        <w:rPr>
          <w:lang w:eastAsia="sv-SE"/>
        </w:rPr>
        <w:t>Tables 7.5.13.3.4.1-3, 7.5.13.3.5-1 and 7.5.13.3.5-2 define the primary level settings including test tolerances for NR SA MAC-CE based active TCI state switch.</w:t>
      </w:r>
    </w:p>
    <w:p w14:paraId="1C4440ED" w14:textId="77777777" w:rsidR="001D3BF9" w:rsidRPr="00C7244C" w:rsidRDefault="001D3BF9" w:rsidP="001D3BF9">
      <w:pPr>
        <w:pStyle w:val="TH"/>
        <w:keepLines w:val="0"/>
      </w:pPr>
      <w:r w:rsidRPr="00C7244C">
        <w:t>Table 7.5.13.3.5-1: NR Cell specific test parameters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1D3BF9" w:rsidRPr="00C7244C" w14:paraId="1CCB42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7B824B" w14:textId="77777777" w:rsidR="001D3BF9" w:rsidRPr="00C7244C" w:rsidRDefault="001D3BF9"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7A422194" w14:textId="77777777" w:rsidR="001D3BF9" w:rsidRPr="00C7244C" w:rsidRDefault="001D3BF9"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560F1CA8" w14:textId="77777777" w:rsidR="001D3BF9" w:rsidRPr="00C7244C" w:rsidRDefault="001D3BF9" w:rsidP="003F1727">
            <w:pPr>
              <w:pStyle w:val="TAH"/>
              <w:rPr>
                <w:lang w:eastAsia="zh-CN"/>
              </w:rPr>
            </w:pPr>
            <w:r w:rsidRPr="00C7244C">
              <w:rPr>
                <w:lang w:eastAsia="zh-CN"/>
              </w:rPr>
              <w:t>Cell 1</w:t>
            </w:r>
          </w:p>
        </w:tc>
      </w:tr>
      <w:tr w:rsidR="001D3BF9" w:rsidRPr="00C7244C" w14:paraId="51FA804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B00C8F" w14:textId="77777777" w:rsidR="001D3BF9" w:rsidRPr="00C7244C" w:rsidRDefault="001D3BF9"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8DEAEE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1E7BAEB" w14:textId="77777777" w:rsidR="001D3BF9" w:rsidRPr="00C7244C" w:rsidRDefault="001D3BF9" w:rsidP="003F1727">
            <w:pPr>
              <w:pStyle w:val="TAC"/>
              <w:rPr>
                <w:lang w:eastAsia="zh-CN"/>
              </w:rPr>
            </w:pPr>
            <w:r w:rsidRPr="00C7244C">
              <w:rPr>
                <w:lang w:eastAsia="zh-CN"/>
              </w:rPr>
              <w:t>FR2</w:t>
            </w:r>
          </w:p>
        </w:tc>
      </w:tr>
      <w:tr w:rsidR="001D3BF9" w:rsidRPr="00C7244C" w14:paraId="66963DD4"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12189C8F" w14:textId="77777777" w:rsidR="001D3BF9" w:rsidRPr="00C7244C" w:rsidRDefault="001D3BF9"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553ACF3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C2C9D2A" w14:textId="77777777" w:rsidR="001D3BF9" w:rsidRPr="00C7244C" w:rsidRDefault="001D3BF9" w:rsidP="003F1727">
            <w:pPr>
              <w:pStyle w:val="TAC"/>
              <w:rPr>
                <w:rFonts w:cs="Arial"/>
                <w:lang w:eastAsia="zh-CN"/>
              </w:rPr>
            </w:pPr>
            <w:r w:rsidRPr="00C7244C">
              <w:rPr>
                <w:rFonts w:cs="Arial"/>
                <w:lang w:eastAsia="zh-CN"/>
              </w:rPr>
              <w:t>TDD</w:t>
            </w:r>
          </w:p>
        </w:tc>
      </w:tr>
      <w:tr w:rsidR="001D3BF9" w:rsidRPr="00C7244C" w14:paraId="650CAB98"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2CCEEB99" w14:textId="77777777" w:rsidR="001D3BF9" w:rsidRPr="00C7244C" w:rsidRDefault="001D3BF9"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931108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0A5474AC" w14:textId="77777777" w:rsidR="001D3BF9" w:rsidRPr="00C7244C" w:rsidRDefault="001D3BF9" w:rsidP="003F1727">
            <w:pPr>
              <w:pStyle w:val="TAC"/>
              <w:rPr>
                <w:rFonts w:cs="Arial"/>
                <w:lang w:eastAsia="zh-CN"/>
              </w:rPr>
            </w:pPr>
            <w:r w:rsidRPr="00C7244C">
              <w:rPr>
                <w:rFonts w:cs="Arial"/>
                <w:lang w:eastAsia="zh-CN"/>
              </w:rPr>
              <w:t>TDDConf.3.1</w:t>
            </w:r>
          </w:p>
        </w:tc>
      </w:tr>
      <w:tr w:rsidR="001D3BF9" w:rsidRPr="00C7244C" w14:paraId="33485BB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21FE081" w14:textId="77777777" w:rsidR="001D3BF9" w:rsidRPr="00C7244C" w:rsidRDefault="001D3BF9" w:rsidP="003F1727">
            <w:pPr>
              <w:pStyle w:val="TAL"/>
              <w:rPr>
                <w:lang w:eastAsia="zh-CN"/>
              </w:rPr>
            </w:pPr>
            <w:r w:rsidRPr="00C7244C">
              <w:rPr>
                <w:lang w:eastAsia="zh-CN"/>
              </w:rPr>
              <w:t>BW</w:t>
            </w:r>
            <w:r w:rsidRPr="00C7244C">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BF4792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CD7864F" w14:textId="77777777" w:rsidR="001D3BF9" w:rsidRPr="00C7244C" w:rsidRDefault="001D3BF9" w:rsidP="003F1727">
            <w:pPr>
              <w:pStyle w:val="TAC"/>
              <w:rPr>
                <w:rFonts w:eastAsia="Malgun Gothic" w:cs="Arial"/>
                <w:szCs w:val="18"/>
                <w:lang w:eastAsia="zh-CN"/>
              </w:rPr>
            </w:pPr>
            <w:r w:rsidRPr="00C7244C">
              <w:rPr>
                <w:rFonts w:eastAsia="Malgun Gothic"/>
                <w:szCs w:val="18"/>
                <w:lang w:eastAsia="zh-CN"/>
              </w:rPr>
              <w:t xml:space="preserve">100 MHz: </w:t>
            </w:r>
            <w:r w:rsidRPr="00C7244C">
              <w:rPr>
                <w:rFonts w:eastAsia="Malgun Gothic" w:cs="Arial"/>
                <w:szCs w:val="18"/>
                <w:lang w:eastAsia="zh-CN"/>
              </w:rPr>
              <w:t>N</w:t>
            </w:r>
            <w:r w:rsidRPr="00C7244C">
              <w:rPr>
                <w:rFonts w:eastAsia="Malgun Gothic" w:cs="Arial"/>
                <w:szCs w:val="18"/>
                <w:vertAlign w:val="subscript"/>
                <w:lang w:eastAsia="zh-CN"/>
              </w:rPr>
              <w:t>RB,c</w:t>
            </w:r>
            <w:r w:rsidRPr="00C7244C">
              <w:rPr>
                <w:rFonts w:eastAsia="Malgun Gothic" w:cs="Arial"/>
                <w:szCs w:val="18"/>
                <w:lang w:eastAsia="zh-CN"/>
              </w:rPr>
              <w:t xml:space="preserve"> = 66</w:t>
            </w:r>
          </w:p>
        </w:tc>
      </w:tr>
      <w:tr w:rsidR="001D3BF9" w:rsidRPr="00C7244C" w14:paraId="26D5EB3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9F26AB7" w14:textId="77777777" w:rsidR="001D3BF9" w:rsidRPr="00C7244C" w:rsidRDefault="001D3BF9"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63F4F16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6DCFCAA" w14:textId="5CD8E0DE" w:rsidR="001D3BF9" w:rsidRPr="00C7244C" w:rsidRDefault="00735D5E" w:rsidP="003F1727">
            <w:pPr>
              <w:pStyle w:val="TAC"/>
              <w:rPr>
                <w:rFonts w:eastAsia="Malgun Gothic"/>
                <w:szCs w:val="18"/>
                <w:lang w:eastAsia="zh-CN"/>
              </w:rPr>
            </w:pPr>
            <w:r>
              <w:rPr>
                <w:szCs w:val="18"/>
              </w:rPr>
              <w:t>24</w:t>
            </w:r>
          </w:p>
        </w:tc>
      </w:tr>
      <w:tr w:rsidR="001D3BF9" w:rsidRPr="00C7244C" w14:paraId="7CE8CFCD"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7AD4E35" w14:textId="77777777" w:rsidR="001D3BF9" w:rsidRPr="00C7244C" w:rsidRDefault="001D3BF9"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E9E2E0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559B105" w14:textId="77777777" w:rsidR="001D3BF9" w:rsidRPr="00C7244C" w:rsidRDefault="001D3BF9" w:rsidP="003F1727">
            <w:pPr>
              <w:pStyle w:val="TAC"/>
              <w:rPr>
                <w:lang w:eastAsia="zh-CN"/>
              </w:rPr>
            </w:pPr>
            <w:r w:rsidRPr="00C7244C">
              <w:rPr>
                <w:lang w:eastAsia="zh-CN"/>
              </w:rPr>
              <w:t>DLBWP.0.2</w:t>
            </w:r>
          </w:p>
        </w:tc>
      </w:tr>
      <w:tr w:rsidR="001D3BF9" w:rsidRPr="00C7244C" w14:paraId="40EC083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A78D427" w14:textId="77777777" w:rsidR="001D3BF9" w:rsidRPr="00C7244C" w:rsidRDefault="001D3BF9"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86F8634"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97C4EE8" w14:textId="77777777" w:rsidR="001D3BF9" w:rsidRPr="00C7244C" w:rsidRDefault="001D3BF9" w:rsidP="003F1727">
            <w:pPr>
              <w:pStyle w:val="TAC"/>
              <w:rPr>
                <w:lang w:eastAsia="zh-CN"/>
              </w:rPr>
            </w:pPr>
            <w:r w:rsidRPr="00C7244C">
              <w:rPr>
                <w:lang w:eastAsia="zh-CN"/>
              </w:rPr>
              <w:t>DLBWP.1.1</w:t>
            </w:r>
          </w:p>
        </w:tc>
      </w:tr>
      <w:tr w:rsidR="001D3BF9" w:rsidRPr="00C7244C" w14:paraId="7BF08BE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A037846" w14:textId="77777777" w:rsidR="001D3BF9" w:rsidRPr="00C7244C" w:rsidRDefault="001D3BF9"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3229F6EA"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EF22E8D" w14:textId="77777777" w:rsidR="001D3BF9" w:rsidRPr="00C7244C" w:rsidRDefault="001D3BF9" w:rsidP="003F1727">
            <w:pPr>
              <w:pStyle w:val="TAC"/>
              <w:rPr>
                <w:rFonts w:cs="Arial"/>
                <w:lang w:eastAsia="zh-CN"/>
              </w:rPr>
            </w:pPr>
            <w:r w:rsidRPr="00C7244C">
              <w:rPr>
                <w:lang w:eastAsia="zh-CN"/>
              </w:rPr>
              <w:t>ULBWP.0.2</w:t>
            </w:r>
          </w:p>
        </w:tc>
      </w:tr>
      <w:tr w:rsidR="001D3BF9" w:rsidRPr="00C7244C" w14:paraId="55FDD98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633C4A1" w14:textId="77777777" w:rsidR="001D3BF9" w:rsidRPr="00C7244C" w:rsidRDefault="001D3BF9"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B0B38D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88F8C16" w14:textId="77777777" w:rsidR="001D3BF9" w:rsidRPr="00C7244C" w:rsidRDefault="001D3BF9" w:rsidP="003F1727">
            <w:pPr>
              <w:pStyle w:val="TAC"/>
              <w:rPr>
                <w:rFonts w:cs="Arial"/>
                <w:lang w:eastAsia="zh-CN"/>
              </w:rPr>
            </w:pPr>
            <w:r w:rsidRPr="00C7244C">
              <w:rPr>
                <w:lang w:eastAsia="zh-CN"/>
              </w:rPr>
              <w:t>ULBWP.1.1</w:t>
            </w:r>
          </w:p>
        </w:tc>
      </w:tr>
      <w:tr w:rsidR="001D3BF9" w:rsidRPr="00C7244C" w14:paraId="368BE41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68E9FA2" w14:textId="77777777" w:rsidR="001D3BF9" w:rsidRPr="00C7244C" w:rsidRDefault="001D3BF9"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88EB4F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5C01FAD" w14:textId="77777777" w:rsidR="001D3BF9" w:rsidRPr="00C7244C" w:rsidRDefault="001D3BF9" w:rsidP="003F1727">
            <w:pPr>
              <w:pStyle w:val="TAC"/>
              <w:rPr>
                <w:rFonts w:cs="Arial"/>
                <w:szCs w:val="16"/>
                <w:lang w:eastAsia="zh-CN"/>
              </w:rPr>
            </w:pPr>
            <w:r w:rsidRPr="00C7244C">
              <w:rPr>
                <w:rFonts w:cs="Arial"/>
                <w:lang w:eastAsia="zh-CN"/>
              </w:rPr>
              <w:t>SR.3.2 TDD</w:t>
            </w:r>
          </w:p>
        </w:tc>
      </w:tr>
      <w:tr w:rsidR="001D3BF9" w:rsidRPr="00C7244C" w14:paraId="0F27B44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FB97788" w14:textId="77777777" w:rsidR="001D3BF9" w:rsidRPr="00C7244C" w:rsidRDefault="001D3BF9"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92B72F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2E5A641" w14:textId="77777777" w:rsidR="001D3BF9" w:rsidRPr="00C7244C" w:rsidRDefault="001D3BF9" w:rsidP="003F1727">
            <w:pPr>
              <w:pStyle w:val="TAC"/>
              <w:rPr>
                <w:rFonts w:cs="Arial"/>
                <w:szCs w:val="16"/>
                <w:lang w:eastAsia="zh-CN"/>
              </w:rPr>
            </w:pPr>
            <w:r w:rsidRPr="00C7244C">
              <w:rPr>
                <w:rFonts w:cs="Arial"/>
                <w:lang w:eastAsia="zh-CN"/>
              </w:rPr>
              <w:t>CR.3.1 TDD</w:t>
            </w:r>
          </w:p>
        </w:tc>
      </w:tr>
      <w:tr w:rsidR="001D3BF9" w:rsidRPr="00C7244C" w14:paraId="599077D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3CB9A8" w14:textId="77777777" w:rsidR="001D3BF9" w:rsidRPr="00C7244C" w:rsidRDefault="001D3BF9"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11AB00A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845D1DA" w14:textId="77777777" w:rsidR="001D3BF9" w:rsidRPr="00C7244C" w:rsidRDefault="001D3BF9" w:rsidP="003F1727">
            <w:pPr>
              <w:pStyle w:val="TAC"/>
              <w:rPr>
                <w:rFonts w:cs="Arial"/>
                <w:szCs w:val="16"/>
                <w:lang w:eastAsia="zh-CN"/>
              </w:rPr>
            </w:pPr>
            <w:r w:rsidRPr="00C7244C">
              <w:rPr>
                <w:rFonts w:cs="Arial"/>
                <w:lang w:eastAsia="zh-CN"/>
              </w:rPr>
              <w:t>CCR.3.1 TDD</w:t>
            </w:r>
          </w:p>
        </w:tc>
      </w:tr>
      <w:tr w:rsidR="001D3BF9" w:rsidRPr="00C7244C" w14:paraId="3E1A623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6525AF5" w14:textId="77777777" w:rsidR="001D3BF9" w:rsidRPr="00C7244C" w:rsidRDefault="001D3BF9"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70783966"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F3EFA6F" w14:textId="77777777" w:rsidR="001D3BF9" w:rsidRPr="00C7244C" w:rsidRDefault="001D3BF9" w:rsidP="003F1727">
            <w:pPr>
              <w:pStyle w:val="TAC"/>
              <w:rPr>
                <w:rFonts w:cs="Arial"/>
                <w:lang w:eastAsia="zh-CN"/>
              </w:rPr>
            </w:pPr>
            <w:r w:rsidRPr="00C7244C">
              <w:rPr>
                <w:rFonts w:cs="Arial"/>
                <w:szCs w:val="16"/>
                <w:lang w:eastAsia="zh-CN"/>
              </w:rPr>
              <w:t>OP.5</w:t>
            </w:r>
          </w:p>
        </w:tc>
      </w:tr>
      <w:tr w:rsidR="001D3BF9" w:rsidRPr="00C7244C" w14:paraId="23E27BE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37D046" w14:textId="77777777" w:rsidR="001D3BF9" w:rsidRPr="00C7244C" w:rsidRDefault="001D3BF9" w:rsidP="003F1727">
            <w:pPr>
              <w:pStyle w:val="TAL"/>
              <w:rPr>
                <w:bCs/>
                <w:lang w:eastAsia="zh-CN"/>
              </w:rPr>
            </w:pPr>
            <w:r w:rsidRPr="00C7244C">
              <w:rPr>
                <w:bCs/>
              </w:rPr>
              <w:t>SSB Configuration</w:t>
            </w:r>
          </w:p>
        </w:tc>
        <w:tc>
          <w:tcPr>
            <w:tcW w:w="992" w:type="dxa"/>
            <w:tcBorders>
              <w:top w:val="single" w:sz="4" w:space="0" w:color="auto"/>
              <w:left w:val="single" w:sz="4" w:space="0" w:color="auto"/>
              <w:bottom w:val="single" w:sz="4" w:space="0" w:color="auto"/>
              <w:right w:val="single" w:sz="4" w:space="0" w:color="auto"/>
            </w:tcBorders>
          </w:tcPr>
          <w:p w14:paraId="193DC88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4388C2" w14:textId="77777777" w:rsidR="001D3BF9" w:rsidRPr="00C7244C" w:rsidRDefault="001D3BF9" w:rsidP="003F1727">
            <w:pPr>
              <w:pStyle w:val="TAC"/>
              <w:rPr>
                <w:rFonts w:cs="Arial"/>
                <w:szCs w:val="16"/>
                <w:lang w:eastAsia="zh-CN"/>
              </w:rPr>
            </w:pPr>
            <w:r w:rsidRPr="00C7244C">
              <w:rPr>
                <w:rFonts w:cs="Arial"/>
              </w:rPr>
              <w:t>SSB.1 FR2 for SSB0 of Cell 1 and SSB1 of Cell 2</w:t>
            </w:r>
          </w:p>
        </w:tc>
      </w:tr>
      <w:tr w:rsidR="001D3BF9" w:rsidRPr="00C7244C" w14:paraId="75B03ED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2B734E3" w14:textId="77777777" w:rsidR="001D3BF9" w:rsidRPr="00C7244C" w:rsidRDefault="001D3BF9"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974D39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1E6FE22" w14:textId="77777777" w:rsidR="001D3BF9" w:rsidRPr="00C7244C" w:rsidRDefault="001D3BF9" w:rsidP="003F1727">
            <w:pPr>
              <w:pStyle w:val="TAC"/>
              <w:rPr>
                <w:rFonts w:cs="Arial"/>
                <w:szCs w:val="16"/>
                <w:lang w:eastAsia="zh-CN"/>
              </w:rPr>
            </w:pPr>
            <w:r w:rsidRPr="00C7244C">
              <w:rPr>
                <w:rFonts w:cs="Arial"/>
                <w:szCs w:val="16"/>
                <w:lang w:eastAsia="zh-CN"/>
              </w:rPr>
              <w:t xml:space="preserve">SMTC.1 </w:t>
            </w:r>
          </w:p>
        </w:tc>
      </w:tr>
      <w:tr w:rsidR="001D3BF9" w:rsidRPr="00C7244C" w14:paraId="0E9F2F7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6855F7" w14:textId="77777777" w:rsidR="001D3BF9" w:rsidRPr="00C7244C" w:rsidRDefault="001D3BF9" w:rsidP="003F1727">
            <w:pPr>
              <w:pStyle w:val="TAL"/>
              <w:rPr>
                <w:bCs/>
                <w:lang w:eastAsia="zh-CN"/>
              </w:rPr>
            </w:pPr>
            <w:r w:rsidRPr="00C7244C">
              <w:rPr>
                <w:bCs/>
              </w:rPr>
              <w:t>DL TCI State 0</w:t>
            </w:r>
          </w:p>
        </w:tc>
        <w:tc>
          <w:tcPr>
            <w:tcW w:w="992" w:type="dxa"/>
            <w:tcBorders>
              <w:top w:val="single" w:sz="4" w:space="0" w:color="auto"/>
              <w:left w:val="single" w:sz="4" w:space="0" w:color="auto"/>
              <w:bottom w:val="single" w:sz="4" w:space="0" w:color="auto"/>
              <w:right w:val="single" w:sz="4" w:space="0" w:color="auto"/>
            </w:tcBorders>
          </w:tcPr>
          <w:p w14:paraId="0EB6A8B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0725E7A" w14:textId="77777777" w:rsidR="001D3BF9" w:rsidRPr="00C7244C" w:rsidRDefault="001D3BF9" w:rsidP="003F1727">
            <w:pPr>
              <w:pStyle w:val="TAC"/>
              <w:rPr>
                <w:rFonts w:cs="Arial"/>
                <w:szCs w:val="16"/>
                <w:lang w:eastAsia="zh-CN"/>
              </w:rPr>
            </w:pPr>
            <w:r w:rsidRPr="00C7244C">
              <w:t>DLorJoint TCI.State.0</w:t>
            </w:r>
          </w:p>
        </w:tc>
      </w:tr>
      <w:tr w:rsidR="001D3BF9" w:rsidRPr="00C7244C" w14:paraId="0CB1176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BEB893F" w14:textId="77777777" w:rsidR="001D3BF9" w:rsidRPr="00C7244C" w:rsidRDefault="001D3BF9" w:rsidP="003F1727">
            <w:pPr>
              <w:pStyle w:val="TAL"/>
              <w:rPr>
                <w:rFonts w:cs="Arial"/>
                <w:bCs/>
              </w:rPr>
            </w:pPr>
            <w:r w:rsidRPr="00C7244C">
              <w:rPr>
                <w:bCs/>
              </w:rPr>
              <w:t>DL TCI State 1</w:t>
            </w:r>
          </w:p>
        </w:tc>
        <w:tc>
          <w:tcPr>
            <w:tcW w:w="992" w:type="dxa"/>
            <w:tcBorders>
              <w:top w:val="single" w:sz="4" w:space="0" w:color="auto"/>
              <w:left w:val="single" w:sz="4" w:space="0" w:color="auto"/>
              <w:bottom w:val="single" w:sz="4" w:space="0" w:color="auto"/>
              <w:right w:val="single" w:sz="4" w:space="0" w:color="auto"/>
            </w:tcBorders>
          </w:tcPr>
          <w:p w14:paraId="65FCFA2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515497D" w14:textId="77777777" w:rsidR="001D3BF9" w:rsidRPr="00C7244C" w:rsidRDefault="001D3BF9" w:rsidP="003F1727">
            <w:pPr>
              <w:pStyle w:val="TAC"/>
              <w:rPr>
                <w:lang w:eastAsia="ko-KR"/>
              </w:rPr>
            </w:pPr>
            <w:r w:rsidRPr="00C7244C">
              <w:t>DLorJoint TCI.State.1</w:t>
            </w:r>
          </w:p>
        </w:tc>
      </w:tr>
      <w:tr w:rsidR="001D3BF9" w:rsidRPr="00C7244C" w14:paraId="06A361F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0DB9FD7" w14:textId="77777777" w:rsidR="001D3BF9" w:rsidRPr="00C7244C" w:rsidRDefault="001D3BF9" w:rsidP="003F1727">
            <w:pPr>
              <w:pStyle w:val="TAL"/>
              <w:rPr>
                <w:bCs/>
              </w:rPr>
            </w:pPr>
            <w:r w:rsidRPr="00C7244C">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048FB148"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790D726" w14:textId="77777777" w:rsidR="001D3BF9" w:rsidRPr="00C7244C" w:rsidRDefault="001D3BF9" w:rsidP="003F1727">
            <w:pPr>
              <w:keepNext/>
              <w:keepLines/>
              <w:spacing w:after="0"/>
              <w:jc w:val="center"/>
              <w:rPr>
                <w:rFonts w:ascii="Arial" w:hAnsi="Arial"/>
                <w:sz w:val="18"/>
                <w:lang w:eastAsia="ko-KR"/>
              </w:rPr>
            </w:pPr>
            <w:r w:rsidRPr="00C7244C">
              <w:rPr>
                <w:rFonts w:ascii="Arial" w:hAnsi="Arial"/>
                <w:sz w:val="18"/>
                <w:szCs w:val="18"/>
                <w:lang w:eastAsia="ko-KR"/>
              </w:rPr>
              <w:t>TRS.2.1 TDD for DLor</w:t>
            </w:r>
            <w:r w:rsidRPr="00C7244C">
              <w:rPr>
                <w:rFonts w:ascii="Arial" w:hAnsi="Arial"/>
                <w:sz w:val="18"/>
                <w:lang w:eastAsia="ko-KR"/>
              </w:rPr>
              <w:t>Joint TCI.State.0</w:t>
            </w:r>
          </w:p>
          <w:p w14:paraId="2A9A906D" w14:textId="77777777" w:rsidR="001D3BF9" w:rsidRPr="00C7244C" w:rsidRDefault="001D3BF9" w:rsidP="003F1727">
            <w:pPr>
              <w:pStyle w:val="TAC"/>
            </w:pPr>
            <w:r w:rsidRPr="00C7244C">
              <w:rPr>
                <w:szCs w:val="18"/>
                <w:lang w:eastAsia="ko-KR"/>
              </w:rPr>
              <w:t xml:space="preserve">TRS.2.2 TDD for </w:t>
            </w:r>
            <w:r w:rsidRPr="00C7244C">
              <w:rPr>
                <w:lang w:eastAsia="ko-KR"/>
              </w:rPr>
              <w:t>DLorJoint TCI.State.1</w:t>
            </w:r>
          </w:p>
        </w:tc>
      </w:tr>
      <w:tr w:rsidR="001D3BF9" w:rsidRPr="00C7244C" w14:paraId="2C55A75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4F2583C" w14:textId="77777777" w:rsidR="001D3BF9" w:rsidRPr="00C7244C" w:rsidRDefault="001D3BF9" w:rsidP="003F1727">
            <w:pPr>
              <w:pStyle w:val="TAL"/>
              <w:rPr>
                <w:bCs/>
              </w:rPr>
            </w:pPr>
            <w:r w:rsidRPr="00C7244C">
              <w:rPr>
                <w:rFonts w:hint="eastAsia"/>
                <w:bCs/>
              </w:rPr>
              <w:t>P</w:t>
            </w:r>
            <w:r w:rsidRPr="00C7244C">
              <w:rPr>
                <w:bCs/>
              </w:rPr>
              <w:t>athloss RS Configuration</w:t>
            </w:r>
          </w:p>
        </w:tc>
        <w:tc>
          <w:tcPr>
            <w:tcW w:w="992" w:type="dxa"/>
            <w:tcBorders>
              <w:top w:val="single" w:sz="4" w:space="0" w:color="auto"/>
              <w:left w:val="single" w:sz="4" w:space="0" w:color="auto"/>
              <w:bottom w:val="single" w:sz="4" w:space="0" w:color="auto"/>
              <w:right w:val="single" w:sz="4" w:space="0" w:color="auto"/>
            </w:tcBorders>
          </w:tcPr>
          <w:p w14:paraId="202FDA47"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6D59F85" w14:textId="77777777" w:rsidR="001D3BF9" w:rsidRPr="00C7244C" w:rsidRDefault="001D3BF9" w:rsidP="003F1727">
            <w:pPr>
              <w:pStyle w:val="TAC"/>
            </w:pPr>
            <w:r w:rsidRPr="00C7244C">
              <w:rPr>
                <w:rFonts w:cs="Arial"/>
              </w:rPr>
              <w:t xml:space="preserve">Resource #4 in </w:t>
            </w:r>
            <w:r w:rsidRPr="00C7244C">
              <w:rPr>
                <w:lang w:eastAsia="ko-KR"/>
              </w:rPr>
              <w:t>TRS.2.1 TDD</w:t>
            </w:r>
          </w:p>
        </w:tc>
      </w:tr>
      <w:tr w:rsidR="001D3BF9" w:rsidRPr="00C7244C" w14:paraId="326734F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D011E93" w14:textId="77777777" w:rsidR="001D3BF9" w:rsidRPr="00C7244C" w:rsidRDefault="001D3BF9" w:rsidP="003F1727">
            <w:pPr>
              <w:pStyle w:val="TAL"/>
              <w:rPr>
                <w:bCs/>
              </w:rPr>
            </w:pPr>
            <w:r w:rsidRPr="00C7244C">
              <w:t>reportQuantity for SSB</w:t>
            </w:r>
          </w:p>
        </w:tc>
        <w:tc>
          <w:tcPr>
            <w:tcW w:w="992" w:type="dxa"/>
            <w:tcBorders>
              <w:top w:val="single" w:sz="4" w:space="0" w:color="auto"/>
              <w:left w:val="single" w:sz="4" w:space="0" w:color="auto"/>
              <w:bottom w:val="single" w:sz="4" w:space="0" w:color="auto"/>
              <w:right w:val="single" w:sz="4" w:space="0" w:color="auto"/>
            </w:tcBorders>
          </w:tcPr>
          <w:p w14:paraId="5EFEDE2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9DFFB2" w14:textId="77777777" w:rsidR="001D3BF9" w:rsidRPr="00C7244C" w:rsidRDefault="001D3BF9" w:rsidP="003F1727">
            <w:pPr>
              <w:pStyle w:val="TAC"/>
            </w:pPr>
            <w:r w:rsidRPr="00C7244C">
              <w:t>ssb-Index-RSRP-Index-r17</w:t>
            </w:r>
          </w:p>
        </w:tc>
      </w:tr>
      <w:tr w:rsidR="001D3BF9" w:rsidRPr="00C7244C" w14:paraId="4700CF8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67D7C0" w14:textId="77777777" w:rsidR="001D3BF9" w:rsidRPr="00C7244C" w:rsidRDefault="001D3BF9" w:rsidP="003F1727">
            <w:pPr>
              <w:pStyle w:val="TAL"/>
              <w:rPr>
                <w:bCs/>
              </w:rPr>
            </w:pPr>
            <w:r w:rsidRPr="00C7244C">
              <w:t>reportConfigType</w:t>
            </w:r>
            <w:r w:rsidRPr="00C7244C">
              <w:rPr>
                <w:bCs/>
              </w:rPr>
              <w:t xml:space="preserve"> for SSB</w:t>
            </w:r>
          </w:p>
        </w:tc>
        <w:tc>
          <w:tcPr>
            <w:tcW w:w="992" w:type="dxa"/>
            <w:tcBorders>
              <w:top w:val="single" w:sz="4" w:space="0" w:color="auto"/>
              <w:left w:val="single" w:sz="4" w:space="0" w:color="auto"/>
              <w:bottom w:val="single" w:sz="4" w:space="0" w:color="auto"/>
              <w:right w:val="single" w:sz="4" w:space="0" w:color="auto"/>
            </w:tcBorders>
          </w:tcPr>
          <w:p w14:paraId="76CCA96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48CC225" w14:textId="77777777" w:rsidR="001D3BF9" w:rsidRPr="00C7244C" w:rsidRDefault="001D3BF9" w:rsidP="003F1727">
            <w:pPr>
              <w:pStyle w:val="TAC"/>
            </w:pPr>
            <w:r w:rsidRPr="00C7244C">
              <w:rPr>
                <w:rFonts w:hint="eastAsia"/>
              </w:rPr>
              <w:t>perio</w:t>
            </w:r>
            <w:r w:rsidRPr="00C7244C">
              <w:t>dic</w:t>
            </w:r>
          </w:p>
        </w:tc>
      </w:tr>
      <w:tr w:rsidR="001D3BF9" w:rsidRPr="00C7244C" w14:paraId="4EEFE4F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26F9FE" w14:textId="77777777" w:rsidR="001D3BF9" w:rsidRPr="00C7244C" w:rsidRDefault="001D3BF9"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351275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B600D6E" w14:textId="77777777" w:rsidR="001D3BF9" w:rsidRPr="00C7244C" w:rsidRDefault="001D3BF9" w:rsidP="003F1727">
            <w:pPr>
              <w:pStyle w:val="TAC"/>
              <w:rPr>
                <w:rFonts w:cs="Arial"/>
                <w:lang w:eastAsia="zh-CN"/>
              </w:rPr>
            </w:pPr>
            <w:r w:rsidRPr="00C7244C">
              <w:rPr>
                <w:rFonts w:cs="Arial"/>
                <w:lang w:eastAsia="zh-CN"/>
              </w:rPr>
              <w:t>1x2 Low</w:t>
            </w:r>
          </w:p>
        </w:tc>
      </w:tr>
      <w:tr w:rsidR="001D3BF9" w:rsidRPr="00C7244C" w14:paraId="2DCF6F2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430A84E" w14:textId="77777777" w:rsidR="001D3BF9" w:rsidRPr="00C7244C" w:rsidRDefault="001D3BF9"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39B5B5D7" w14:textId="77777777" w:rsidR="001D3BF9" w:rsidRPr="00C7244C" w:rsidRDefault="001D3BF9"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0B0DDC77" w14:textId="77777777" w:rsidR="001D3BF9" w:rsidRPr="00C7244C" w:rsidRDefault="001D3BF9" w:rsidP="003F1727">
            <w:pPr>
              <w:pStyle w:val="TAC"/>
              <w:rPr>
                <w:lang w:eastAsia="zh-CN"/>
              </w:rPr>
            </w:pPr>
            <w:r w:rsidRPr="00C7244C">
              <w:rPr>
                <w:lang w:eastAsia="zh-CN"/>
              </w:rPr>
              <w:t>0</w:t>
            </w:r>
          </w:p>
        </w:tc>
      </w:tr>
      <w:tr w:rsidR="001D3BF9" w:rsidRPr="00C7244C" w14:paraId="7D49282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9E85F00" w14:textId="77777777" w:rsidR="001D3BF9" w:rsidRPr="00C7244C" w:rsidRDefault="001D3BF9"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32913414"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787BC22" w14:textId="77777777" w:rsidR="001D3BF9" w:rsidRPr="00C7244C" w:rsidRDefault="001D3BF9" w:rsidP="003F1727">
            <w:pPr>
              <w:pStyle w:val="TAC"/>
              <w:rPr>
                <w:lang w:eastAsia="zh-CN"/>
              </w:rPr>
            </w:pPr>
          </w:p>
        </w:tc>
      </w:tr>
      <w:tr w:rsidR="001D3BF9" w:rsidRPr="00C7244C" w14:paraId="3B11552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A96957E" w14:textId="77777777" w:rsidR="001D3BF9" w:rsidRPr="00C7244C" w:rsidRDefault="001D3BF9"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7DF1F27D"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5F09F05" w14:textId="77777777" w:rsidR="001D3BF9" w:rsidRPr="00C7244C" w:rsidRDefault="001D3BF9" w:rsidP="003F1727">
            <w:pPr>
              <w:pStyle w:val="TAC"/>
              <w:rPr>
                <w:lang w:eastAsia="zh-CN"/>
              </w:rPr>
            </w:pPr>
          </w:p>
        </w:tc>
      </w:tr>
      <w:tr w:rsidR="001D3BF9" w:rsidRPr="00C7244C" w14:paraId="67F46AF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2FCF7A3" w14:textId="77777777" w:rsidR="001D3BF9" w:rsidRPr="00C7244C" w:rsidRDefault="001D3BF9"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5DB4F7B6"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28FF69C" w14:textId="77777777" w:rsidR="001D3BF9" w:rsidRPr="00C7244C" w:rsidRDefault="001D3BF9" w:rsidP="003F1727">
            <w:pPr>
              <w:pStyle w:val="TAC"/>
              <w:rPr>
                <w:lang w:eastAsia="zh-CN"/>
              </w:rPr>
            </w:pPr>
          </w:p>
        </w:tc>
      </w:tr>
      <w:tr w:rsidR="001D3BF9" w:rsidRPr="00C7244C" w14:paraId="02B302C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6B7F9E5" w14:textId="77777777" w:rsidR="001D3BF9" w:rsidRPr="00C7244C" w:rsidRDefault="001D3BF9"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7AFA9C35"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B478B2C" w14:textId="77777777" w:rsidR="001D3BF9" w:rsidRPr="00C7244C" w:rsidRDefault="001D3BF9" w:rsidP="003F1727">
            <w:pPr>
              <w:pStyle w:val="TAC"/>
              <w:rPr>
                <w:lang w:eastAsia="zh-CN"/>
              </w:rPr>
            </w:pPr>
          </w:p>
        </w:tc>
      </w:tr>
      <w:tr w:rsidR="001D3BF9" w:rsidRPr="00C7244C" w14:paraId="5CB8810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87F815D" w14:textId="77777777" w:rsidR="001D3BF9" w:rsidRPr="00C7244C" w:rsidRDefault="001D3BF9"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3E928F2D"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78B7948" w14:textId="77777777" w:rsidR="001D3BF9" w:rsidRPr="00C7244C" w:rsidRDefault="001D3BF9" w:rsidP="003F1727">
            <w:pPr>
              <w:pStyle w:val="TAC"/>
              <w:rPr>
                <w:lang w:eastAsia="zh-CN"/>
              </w:rPr>
            </w:pPr>
          </w:p>
        </w:tc>
      </w:tr>
      <w:tr w:rsidR="001D3BF9" w:rsidRPr="00C7244C" w14:paraId="56EA99C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D3A69B2" w14:textId="77777777" w:rsidR="001D3BF9" w:rsidRPr="00C7244C" w:rsidRDefault="001D3BF9"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34F59314"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C182FB2" w14:textId="77777777" w:rsidR="001D3BF9" w:rsidRPr="00C7244C" w:rsidRDefault="001D3BF9" w:rsidP="003F1727">
            <w:pPr>
              <w:pStyle w:val="TAC"/>
              <w:rPr>
                <w:lang w:eastAsia="zh-CN"/>
              </w:rPr>
            </w:pPr>
          </w:p>
        </w:tc>
      </w:tr>
      <w:tr w:rsidR="001D3BF9" w:rsidRPr="00C7244C" w14:paraId="1CC1F0F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1B3B06" w14:textId="7DE1C59D" w:rsidR="001D3BF9" w:rsidRPr="00C7244C" w:rsidRDefault="001D3BF9" w:rsidP="003F1727">
            <w:pPr>
              <w:pStyle w:val="TAL"/>
              <w:rPr>
                <w:lang w:eastAsia="zh-CN"/>
              </w:rPr>
            </w:pPr>
            <w:r w:rsidRPr="00C7244C">
              <w:rPr>
                <w:szCs w:val="16"/>
              </w:rPr>
              <w:t>EPRE ratio of OCNG DMRS to SSS (Note 1)</w:t>
            </w:r>
          </w:p>
        </w:tc>
        <w:tc>
          <w:tcPr>
            <w:tcW w:w="992" w:type="dxa"/>
            <w:tcBorders>
              <w:top w:val="nil"/>
              <w:left w:val="single" w:sz="4" w:space="0" w:color="auto"/>
              <w:bottom w:val="nil"/>
              <w:right w:val="single" w:sz="4" w:space="0" w:color="auto"/>
            </w:tcBorders>
            <w:shd w:val="clear" w:color="auto" w:fill="auto"/>
            <w:vAlign w:val="center"/>
          </w:tcPr>
          <w:p w14:paraId="0CB3F7BA"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6F3343EE" w14:textId="77777777" w:rsidR="001D3BF9" w:rsidRPr="00C7244C" w:rsidRDefault="001D3BF9" w:rsidP="003F1727">
            <w:pPr>
              <w:pStyle w:val="TAC"/>
              <w:rPr>
                <w:lang w:eastAsia="zh-CN"/>
              </w:rPr>
            </w:pPr>
          </w:p>
        </w:tc>
      </w:tr>
      <w:tr w:rsidR="001D3BF9" w:rsidRPr="00C7244C" w14:paraId="25CA59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7471551" w14:textId="77777777" w:rsidR="001D3BF9" w:rsidRPr="00C7244C" w:rsidRDefault="001D3BF9"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5D09A47B" w14:textId="77777777" w:rsidR="001D3BF9" w:rsidRPr="00C7244C" w:rsidRDefault="001D3BF9"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55F7FDA4" w14:textId="77777777" w:rsidR="001D3BF9" w:rsidRPr="00C7244C" w:rsidRDefault="001D3BF9" w:rsidP="003F1727">
            <w:pPr>
              <w:pStyle w:val="TAC"/>
              <w:rPr>
                <w:lang w:eastAsia="zh-CN"/>
              </w:rPr>
            </w:pPr>
          </w:p>
        </w:tc>
      </w:tr>
      <w:tr w:rsidR="001D3BF9" w:rsidRPr="00C7244C" w14:paraId="636909B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ECC73C2" w14:textId="77777777" w:rsidR="001D3BF9" w:rsidRPr="00C7244C" w:rsidRDefault="001D3BF9"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481B3D7" w14:textId="77777777" w:rsidR="001D3BF9" w:rsidRPr="00C7244C" w:rsidRDefault="001D3BF9"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EDD1B31" w14:textId="77777777" w:rsidR="001D3BF9" w:rsidRPr="00C7244C" w:rsidRDefault="001D3BF9" w:rsidP="003F1727">
            <w:pPr>
              <w:pStyle w:val="TAC"/>
              <w:rPr>
                <w:rFonts w:cs="Arial"/>
                <w:szCs w:val="18"/>
                <w:lang w:eastAsia="zh-CN"/>
              </w:rPr>
            </w:pPr>
            <w:r w:rsidRPr="00C7244C">
              <w:rPr>
                <w:rFonts w:cs="Arial"/>
                <w:szCs w:val="18"/>
                <w:lang w:eastAsia="zh-CN"/>
              </w:rPr>
              <w:t>AWGN</w:t>
            </w:r>
          </w:p>
        </w:tc>
      </w:tr>
      <w:tr w:rsidR="001D3BF9" w:rsidRPr="00C7244C" w14:paraId="36632E69"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4FA6359A" w14:textId="77777777" w:rsidR="001D3BF9" w:rsidRPr="00C7244C" w:rsidRDefault="001D3BF9" w:rsidP="003F1727">
            <w:pPr>
              <w:pStyle w:val="TAN"/>
              <w:rPr>
                <w:lang w:eastAsia="zh-CN"/>
              </w:rPr>
            </w:pPr>
            <w:r w:rsidRPr="00C7244C">
              <w:rPr>
                <w:szCs w:val="18"/>
                <w:lang w:eastAsia="zh-CN"/>
              </w:rPr>
              <w:t>Note 1:</w:t>
            </w:r>
            <w:r w:rsidRPr="00C7244C">
              <w:rPr>
                <w:lang w:eastAsia="zh-CN"/>
              </w:rPr>
              <w:tab/>
            </w:r>
            <w:r w:rsidRPr="00C7244C">
              <w:t>OCNG shall be used such that a constant total transmitted power spectral density is achieved for all OFDM symbols.</w:t>
            </w:r>
          </w:p>
        </w:tc>
      </w:tr>
    </w:tbl>
    <w:p w14:paraId="15F84757" w14:textId="77777777" w:rsidR="001D3BF9" w:rsidRPr="00C7244C" w:rsidRDefault="001D3BF9" w:rsidP="001D3BF9"/>
    <w:p w14:paraId="70D59C3C" w14:textId="77777777" w:rsidR="001D3BF9" w:rsidRPr="00C7244C" w:rsidRDefault="001D3BF9" w:rsidP="001D3BF9">
      <w:pPr>
        <w:pStyle w:val="TH"/>
        <w:keepNext w:val="0"/>
        <w:keepLines w:val="0"/>
      </w:pPr>
      <w:r w:rsidRPr="00C7244C">
        <w:t>Table 7.5.13.3.5-2: OTA related test parameter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1042"/>
      </w:tblGrid>
      <w:tr w:rsidR="001D3BF9" w:rsidRPr="00C7244C" w14:paraId="0D00FA8F"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4DD79C83" w14:textId="77777777" w:rsidR="001D3BF9" w:rsidRPr="00C7244C" w:rsidRDefault="001D3BF9" w:rsidP="003F1727">
            <w:pPr>
              <w:pStyle w:val="TAH"/>
            </w:pPr>
            <w:r w:rsidRPr="00C7244C">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639C2B06" w14:textId="77777777" w:rsidR="001D3BF9" w:rsidRPr="00C7244C" w:rsidRDefault="001D3BF9" w:rsidP="003F1727">
            <w:pPr>
              <w:pStyle w:val="TAH"/>
            </w:pPr>
            <w:r w:rsidRPr="00C7244C">
              <w:t>Unit</w:t>
            </w:r>
          </w:p>
        </w:tc>
        <w:tc>
          <w:tcPr>
            <w:tcW w:w="1787" w:type="dxa"/>
            <w:gridSpan w:val="2"/>
            <w:tcBorders>
              <w:top w:val="single" w:sz="4" w:space="0" w:color="auto"/>
              <w:left w:val="single" w:sz="4" w:space="0" w:color="auto"/>
              <w:bottom w:val="single" w:sz="4" w:space="0" w:color="auto"/>
              <w:right w:val="single" w:sz="4" w:space="0" w:color="auto"/>
            </w:tcBorders>
            <w:hideMark/>
          </w:tcPr>
          <w:p w14:paraId="792B726C" w14:textId="77777777" w:rsidR="001D3BF9" w:rsidRPr="00C7244C" w:rsidRDefault="001D3BF9" w:rsidP="003F1727">
            <w:pPr>
              <w:pStyle w:val="TAH"/>
            </w:pPr>
            <w:r w:rsidRPr="00C7244C">
              <w:t>Cell 1</w:t>
            </w:r>
          </w:p>
        </w:tc>
        <w:tc>
          <w:tcPr>
            <w:tcW w:w="1986" w:type="dxa"/>
            <w:gridSpan w:val="2"/>
            <w:tcBorders>
              <w:top w:val="single" w:sz="4" w:space="0" w:color="auto"/>
              <w:left w:val="single" w:sz="4" w:space="0" w:color="auto"/>
              <w:bottom w:val="single" w:sz="4" w:space="0" w:color="auto"/>
              <w:right w:val="single" w:sz="4" w:space="0" w:color="auto"/>
            </w:tcBorders>
          </w:tcPr>
          <w:p w14:paraId="12D192FF" w14:textId="77777777" w:rsidR="001D3BF9" w:rsidRPr="00C7244C" w:rsidRDefault="001D3BF9" w:rsidP="003F1727">
            <w:pPr>
              <w:pStyle w:val="TAH"/>
            </w:pPr>
            <w:r w:rsidRPr="00C7244C">
              <w:t>Cell 2</w:t>
            </w:r>
          </w:p>
        </w:tc>
      </w:tr>
      <w:tr w:rsidR="001D3BF9" w:rsidRPr="00C7244C" w14:paraId="23DD0392" w14:textId="77777777" w:rsidTr="003F1727">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9990315" w14:textId="77777777" w:rsidR="001D3BF9" w:rsidRPr="00C7244C" w:rsidRDefault="001D3BF9" w:rsidP="003F1727">
            <w:pPr>
              <w:pStyle w:val="TAH"/>
            </w:pPr>
          </w:p>
        </w:tc>
        <w:tc>
          <w:tcPr>
            <w:tcW w:w="1980" w:type="dxa"/>
            <w:tcBorders>
              <w:top w:val="nil"/>
              <w:left w:val="single" w:sz="4" w:space="0" w:color="auto"/>
              <w:bottom w:val="nil"/>
              <w:right w:val="single" w:sz="4" w:space="0" w:color="auto"/>
            </w:tcBorders>
            <w:shd w:val="clear" w:color="auto" w:fill="auto"/>
            <w:vAlign w:val="center"/>
            <w:hideMark/>
          </w:tcPr>
          <w:p w14:paraId="7E18333D" w14:textId="77777777" w:rsidR="001D3BF9" w:rsidRPr="00C7244C" w:rsidRDefault="001D3BF9" w:rsidP="003F1727">
            <w:pPr>
              <w:pStyle w:val="TAH"/>
            </w:pPr>
          </w:p>
        </w:tc>
        <w:tc>
          <w:tcPr>
            <w:tcW w:w="1787" w:type="dxa"/>
            <w:gridSpan w:val="2"/>
            <w:tcBorders>
              <w:top w:val="single" w:sz="4" w:space="0" w:color="auto"/>
              <w:left w:val="single" w:sz="4" w:space="0" w:color="auto"/>
              <w:bottom w:val="single" w:sz="4" w:space="0" w:color="auto"/>
              <w:right w:val="single" w:sz="4" w:space="0" w:color="auto"/>
            </w:tcBorders>
            <w:hideMark/>
          </w:tcPr>
          <w:p w14:paraId="017299AF" w14:textId="77777777" w:rsidR="001D3BF9" w:rsidRPr="00C7244C" w:rsidRDefault="001D3BF9" w:rsidP="003F1727">
            <w:pPr>
              <w:pStyle w:val="TAH"/>
            </w:pPr>
            <w:r w:rsidRPr="00C7244C">
              <w:t>SSB0</w:t>
            </w:r>
          </w:p>
        </w:tc>
        <w:tc>
          <w:tcPr>
            <w:tcW w:w="1986" w:type="dxa"/>
            <w:gridSpan w:val="2"/>
            <w:tcBorders>
              <w:top w:val="single" w:sz="4" w:space="0" w:color="auto"/>
              <w:left w:val="single" w:sz="4" w:space="0" w:color="auto"/>
              <w:bottom w:val="single" w:sz="4" w:space="0" w:color="auto"/>
              <w:right w:val="single" w:sz="4" w:space="0" w:color="auto"/>
            </w:tcBorders>
            <w:hideMark/>
          </w:tcPr>
          <w:p w14:paraId="247E7F0E" w14:textId="77777777" w:rsidR="001D3BF9" w:rsidRPr="00C7244C" w:rsidRDefault="001D3BF9" w:rsidP="003F1727">
            <w:pPr>
              <w:pStyle w:val="TAH"/>
            </w:pPr>
            <w:r w:rsidRPr="00C7244C">
              <w:t>SSB1</w:t>
            </w:r>
          </w:p>
        </w:tc>
      </w:tr>
      <w:tr w:rsidR="001D3BF9" w:rsidRPr="00C7244C" w14:paraId="6A984214"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70DEC1F4" w14:textId="77777777" w:rsidR="001D3BF9" w:rsidRPr="00C7244C" w:rsidRDefault="001D3BF9" w:rsidP="003F1727">
            <w:pPr>
              <w:pStyle w:val="TAH"/>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2CC3A1E5" w14:textId="77777777" w:rsidR="001D3BF9" w:rsidRPr="00C7244C" w:rsidRDefault="001D3BF9" w:rsidP="003F1727">
            <w:pPr>
              <w:pStyle w:val="TAH"/>
            </w:pPr>
          </w:p>
        </w:tc>
        <w:tc>
          <w:tcPr>
            <w:tcW w:w="945" w:type="dxa"/>
            <w:tcBorders>
              <w:top w:val="single" w:sz="4" w:space="0" w:color="auto"/>
              <w:left w:val="single" w:sz="4" w:space="0" w:color="auto"/>
              <w:bottom w:val="single" w:sz="4" w:space="0" w:color="auto"/>
              <w:right w:val="single" w:sz="4" w:space="0" w:color="auto"/>
            </w:tcBorders>
            <w:hideMark/>
          </w:tcPr>
          <w:p w14:paraId="68268DCE" w14:textId="77777777" w:rsidR="001D3BF9" w:rsidRPr="00C7244C" w:rsidRDefault="001D3BF9" w:rsidP="003F1727">
            <w:pPr>
              <w:pStyle w:val="TAH"/>
            </w:pPr>
            <w:r w:rsidRPr="00C7244C">
              <w:t>T1</w:t>
            </w:r>
          </w:p>
        </w:tc>
        <w:tc>
          <w:tcPr>
            <w:tcW w:w="842" w:type="dxa"/>
            <w:tcBorders>
              <w:top w:val="single" w:sz="4" w:space="0" w:color="auto"/>
              <w:left w:val="single" w:sz="4" w:space="0" w:color="auto"/>
              <w:bottom w:val="single" w:sz="4" w:space="0" w:color="auto"/>
              <w:right w:val="single" w:sz="4" w:space="0" w:color="auto"/>
            </w:tcBorders>
            <w:hideMark/>
          </w:tcPr>
          <w:p w14:paraId="2A1AF9D8" w14:textId="77777777" w:rsidR="001D3BF9" w:rsidRPr="00C7244C" w:rsidRDefault="001D3BF9" w:rsidP="003F1727">
            <w:pPr>
              <w:pStyle w:val="TAH"/>
            </w:pPr>
            <w:r w:rsidRPr="00C7244C">
              <w:t>T2</w:t>
            </w:r>
          </w:p>
        </w:tc>
        <w:tc>
          <w:tcPr>
            <w:tcW w:w="944" w:type="dxa"/>
            <w:tcBorders>
              <w:top w:val="single" w:sz="4" w:space="0" w:color="auto"/>
              <w:left w:val="single" w:sz="4" w:space="0" w:color="auto"/>
              <w:bottom w:val="single" w:sz="4" w:space="0" w:color="auto"/>
              <w:right w:val="single" w:sz="4" w:space="0" w:color="auto"/>
            </w:tcBorders>
            <w:hideMark/>
          </w:tcPr>
          <w:p w14:paraId="67EF9D6C" w14:textId="77777777" w:rsidR="001D3BF9" w:rsidRPr="00C7244C" w:rsidRDefault="001D3BF9" w:rsidP="003F1727">
            <w:pPr>
              <w:pStyle w:val="TAH"/>
            </w:pPr>
            <w:r w:rsidRPr="00C7244C">
              <w:t>T1</w:t>
            </w:r>
          </w:p>
        </w:tc>
        <w:tc>
          <w:tcPr>
            <w:tcW w:w="1042" w:type="dxa"/>
            <w:tcBorders>
              <w:top w:val="single" w:sz="4" w:space="0" w:color="auto"/>
              <w:left w:val="single" w:sz="4" w:space="0" w:color="auto"/>
              <w:bottom w:val="single" w:sz="4" w:space="0" w:color="auto"/>
              <w:right w:val="single" w:sz="4" w:space="0" w:color="auto"/>
            </w:tcBorders>
            <w:hideMark/>
          </w:tcPr>
          <w:p w14:paraId="6E771CC9" w14:textId="77777777" w:rsidR="001D3BF9" w:rsidRPr="00C7244C" w:rsidRDefault="001D3BF9" w:rsidP="003F1727">
            <w:pPr>
              <w:pStyle w:val="TAH"/>
            </w:pPr>
            <w:r w:rsidRPr="00C7244C">
              <w:t>T2</w:t>
            </w:r>
          </w:p>
        </w:tc>
      </w:tr>
      <w:tr w:rsidR="001D3BF9" w:rsidRPr="00C7244C" w14:paraId="2333546C" w14:textId="77777777" w:rsidTr="003F1727">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6E2BEB3B" w14:textId="77777777" w:rsidR="001D3BF9" w:rsidRPr="00C7244C" w:rsidRDefault="001D3BF9" w:rsidP="003F1727">
            <w:pPr>
              <w:pStyle w:val="TAL"/>
            </w:pPr>
            <w:r w:rsidRPr="00C7244C">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25EC1AD7" w14:textId="77777777" w:rsidR="001D3BF9" w:rsidRPr="00C7244C" w:rsidRDefault="001D3BF9"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hideMark/>
          </w:tcPr>
          <w:p w14:paraId="6DCE6CDD" w14:textId="77777777" w:rsidR="001D3BF9" w:rsidRPr="00C7244C" w:rsidRDefault="001D3BF9" w:rsidP="003F1727">
            <w:pPr>
              <w:pStyle w:val="TAC"/>
              <w:rPr>
                <w:rFonts w:cs="v4.2.0"/>
              </w:rPr>
            </w:pPr>
            <w:r w:rsidRPr="00C7244C">
              <w:t>Setup 3 according to clause A.3.15.3</w:t>
            </w:r>
          </w:p>
        </w:tc>
      </w:tr>
      <w:tr w:rsidR="001D3BF9" w:rsidRPr="00C7244C" w14:paraId="10A98258" w14:textId="77777777" w:rsidTr="003F1727">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033A69B6" w14:textId="77777777" w:rsidR="001D3BF9" w:rsidRPr="00C7244C" w:rsidRDefault="001D3BF9" w:rsidP="003F1727">
            <w:pPr>
              <w:pStyle w:val="TAL"/>
            </w:pPr>
          </w:p>
        </w:tc>
        <w:tc>
          <w:tcPr>
            <w:tcW w:w="1980" w:type="dxa"/>
            <w:tcBorders>
              <w:top w:val="nil"/>
              <w:left w:val="single" w:sz="4" w:space="0" w:color="auto"/>
              <w:bottom w:val="single" w:sz="4" w:space="0" w:color="auto"/>
              <w:right w:val="single" w:sz="4" w:space="0" w:color="auto"/>
            </w:tcBorders>
            <w:shd w:val="clear" w:color="auto" w:fill="auto"/>
          </w:tcPr>
          <w:p w14:paraId="72F6209D" w14:textId="77777777" w:rsidR="001D3BF9" w:rsidRPr="00C7244C" w:rsidRDefault="001D3BF9" w:rsidP="003F1727">
            <w:pPr>
              <w:pStyle w:val="TAC"/>
            </w:pPr>
          </w:p>
        </w:tc>
        <w:tc>
          <w:tcPr>
            <w:tcW w:w="1787" w:type="dxa"/>
            <w:gridSpan w:val="2"/>
            <w:tcBorders>
              <w:top w:val="single" w:sz="4" w:space="0" w:color="auto"/>
              <w:left w:val="single" w:sz="4" w:space="0" w:color="auto"/>
              <w:bottom w:val="single" w:sz="4" w:space="0" w:color="auto"/>
              <w:right w:val="single" w:sz="4" w:space="0" w:color="auto"/>
            </w:tcBorders>
          </w:tcPr>
          <w:p w14:paraId="674E1B66" w14:textId="77777777" w:rsidR="001D3BF9" w:rsidRPr="00C7244C" w:rsidRDefault="001D3BF9" w:rsidP="003F1727">
            <w:pPr>
              <w:pStyle w:val="TAC"/>
            </w:pPr>
            <w:r w:rsidRPr="00C7244C">
              <w:t>AoA1</w:t>
            </w:r>
          </w:p>
        </w:tc>
        <w:tc>
          <w:tcPr>
            <w:tcW w:w="1986" w:type="dxa"/>
            <w:gridSpan w:val="2"/>
            <w:tcBorders>
              <w:top w:val="single" w:sz="4" w:space="0" w:color="auto"/>
              <w:left w:val="single" w:sz="4" w:space="0" w:color="auto"/>
              <w:bottom w:val="single" w:sz="4" w:space="0" w:color="auto"/>
              <w:right w:val="single" w:sz="4" w:space="0" w:color="auto"/>
            </w:tcBorders>
          </w:tcPr>
          <w:p w14:paraId="3A7E0C45" w14:textId="77777777" w:rsidR="001D3BF9" w:rsidRPr="00C7244C" w:rsidRDefault="001D3BF9" w:rsidP="003F1727">
            <w:pPr>
              <w:pStyle w:val="TAC"/>
              <w:rPr>
                <w:rFonts w:cs="v4.2.0"/>
              </w:rPr>
            </w:pPr>
            <w:r w:rsidRPr="00C7244C">
              <w:t>AoA2</w:t>
            </w:r>
          </w:p>
        </w:tc>
      </w:tr>
      <w:tr w:rsidR="001D3BF9" w:rsidRPr="00C7244C" w14:paraId="1CDB1114"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51FA2430" w14:textId="77777777" w:rsidR="001D3BF9" w:rsidRPr="00C7244C" w:rsidRDefault="001D3BF9" w:rsidP="003F1727">
            <w:pPr>
              <w:pStyle w:val="TAL"/>
            </w:pPr>
            <w:r w:rsidRPr="00C7244C">
              <w:t xml:space="preserve">Assumption for UE beams </w:t>
            </w:r>
            <w:r w:rsidRPr="00C7244C">
              <w:rPr>
                <w:vertAlign w:val="superscript"/>
              </w:rPr>
              <w:t>Note 6</w:t>
            </w:r>
          </w:p>
        </w:tc>
        <w:tc>
          <w:tcPr>
            <w:tcW w:w="1980" w:type="dxa"/>
            <w:tcBorders>
              <w:top w:val="single" w:sz="4" w:space="0" w:color="auto"/>
              <w:left w:val="single" w:sz="4" w:space="0" w:color="auto"/>
              <w:bottom w:val="single" w:sz="4" w:space="0" w:color="auto"/>
              <w:right w:val="single" w:sz="4" w:space="0" w:color="auto"/>
            </w:tcBorders>
          </w:tcPr>
          <w:p w14:paraId="044B2473" w14:textId="77777777" w:rsidR="001D3BF9" w:rsidRPr="00C7244C" w:rsidRDefault="001D3BF9"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tcPr>
          <w:p w14:paraId="51C20F8A" w14:textId="77777777" w:rsidR="001D3BF9" w:rsidRPr="00C7244C" w:rsidRDefault="001D3BF9" w:rsidP="003F1727">
            <w:pPr>
              <w:pStyle w:val="TAC"/>
            </w:pPr>
            <w:r w:rsidRPr="00C7244C">
              <w:t>Rough</w:t>
            </w:r>
          </w:p>
        </w:tc>
      </w:tr>
      <w:tr w:rsidR="001D3BF9" w:rsidRPr="00C7244C" w14:paraId="27E9DF26"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B2AEDFB" w14:textId="77777777" w:rsidR="001D3BF9" w:rsidRPr="00C7244C" w:rsidRDefault="001D3BF9" w:rsidP="003F1727">
            <w:pPr>
              <w:pStyle w:val="TAL"/>
            </w:pPr>
            <w:r w:rsidRPr="00C7244C">
              <w:t>Ê</w:t>
            </w:r>
            <w:r w:rsidRPr="00C7244C">
              <w:rPr>
                <w:vertAlign w:val="subscript"/>
              </w:rPr>
              <w:t>s</w:t>
            </w:r>
          </w:p>
        </w:tc>
        <w:tc>
          <w:tcPr>
            <w:tcW w:w="1980" w:type="dxa"/>
            <w:tcBorders>
              <w:top w:val="single" w:sz="4" w:space="0" w:color="auto"/>
              <w:left w:val="single" w:sz="4" w:space="0" w:color="auto"/>
              <w:bottom w:val="single" w:sz="4" w:space="0" w:color="auto"/>
              <w:right w:val="single" w:sz="4" w:space="0" w:color="auto"/>
            </w:tcBorders>
            <w:hideMark/>
          </w:tcPr>
          <w:p w14:paraId="58F8751F" w14:textId="77777777" w:rsidR="001D3BF9" w:rsidRPr="00C7244C" w:rsidRDefault="001D3BF9" w:rsidP="003F1727">
            <w:pPr>
              <w:pStyle w:val="TAC"/>
            </w:pPr>
            <w:r w:rsidRPr="00C7244C">
              <w:t>dBm/SCS</w:t>
            </w:r>
          </w:p>
        </w:tc>
        <w:tc>
          <w:tcPr>
            <w:tcW w:w="945" w:type="dxa"/>
            <w:tcBorders>
              <w:top w:val="single" w:sz="4" w:space="0" w:color="auto"/>
              <w:left w:val="single" w:sz="4" w:space="0" w:color="auto"/>
              <w:bottom w:val="single" w:sz="4" w:space="0" w:color="auto"/>
              <w:right w:val="single" w:sz="4" w:space="0" w:color="auto"/>
            </w:tcBorders>
            <w:hideMark/>
          </w:tcPr>
          <w:p w14:paraId="4EB21647" w14:textId="07377D24" w:rsidR="001D3BF9" w:rsidRPr="00C7244C" w:rsidRDefault="001D3BF9" w:rsidP="003F1727">
            <w:pPr>
              <w:pStyle w:val="TAC"/>
            </w:pPr>
            <w:r w:rsidRPr="00C7244C">
              <w:t>-80.6</w:t>
            </w:r>
          </w:p>
        </w:tc>
        <w:tc>
          <w:tcPr>
            <w:tcW w:w="842" w:type="dxa"/>
            <w:tcBorders>
              <w:top w:val="single" w:sz="4" w:space="0" w:color="auto"/>
              <w:left w:val="single" w:sz="4" w:space="0" w:color="auto"/>
              <w:bottom w:val="single" w:sz="4" w:space="0" w:color="auto"/>
              <w:right w:val="single" w:sz="4" w:space="0" w:color="auto"/>
            </w:tcBorders>
            <w:hideMark/>
          </w:tcPr>
          <w:p w14:paraId="210D90D7" w14:textId="76C89568" w:rsidR="001D3BF9" w:rsidRPr="00C7244C" w:rsidRDefault="001D3BF9" w:rsidP="003F1727">
            <w:pPr>
              <w:pStyle w:val="TAC"/>
            </w:pPr>
            <w:r w:rsidRPr="00C7244C">
              <w:t>-80.6</w:t>
            </w:r>
          </w:p>
        </w:tc>
        <w:tc>
          <w:tcPr>
            <w:tcW w:w="944" w:type="dxa"/>
            <w:tcBorders>
              <w:top w:val="single" w:sz="4" w:space="0" w:color="auto"/>
              <w:left w:val="single" w:sz="4" w:space="0" w:color="auto"/>
              <w:bottom w:val="single" w:sz="4" w:space="0" w:color="auto"/>
              <w:right w:val="single" w:sz="4" w:space="0" w:color="auto"/>
            </w:tcBorders>
            <w:hideMark/>
          </w:tcPr>
          <w:p w14:paraId="207A42ED" w14:textId="77777777" w:rsidR="001D3BF9" w:rsidRPr="00C7244C" w:rsidRDefault="001D3BF9" w:rsidP="003F1727">
            <w:pPr>
              <w:pStyle w:val="TAC"/>
            </w:pPr>
            <w:r w:rsidRPr="00C7244C">
              <w:t>-Infinity</w:t>
            </w:r>
          </w:p>
        </w:tc>
        <w:tc>
          <w:tcPr>
            <w:tcW w:w="1042" w:type="dxa"/>
            <w:tcBorders>
              <w:top w:val="single" w:sz="4" w:space="0" w:color="auto"/>
              <w:left w:val="single" w:sz="4" w:space="0" w:color="auto"/>
              <w:bottom w:val="single" w:sz="4" w:space="0" w:color="auto"/>
              <w:right w:val="single" w:sz="4" w:space="0" w:color="auto"/>
            </w:tcBorders>
            <w:hideMark/>
          </w:tcPr>
          <w:p w14:paraId="0D664821" w14:textId="0818B3FD" w:rsidR="001D3BF9" w:rsidRPr="00C7244C" w:rsidRDefault="001D3BF9" w:rsidP="003F1727">
            <w:pPr>
              <w:pStyle w:val="TAC"/>
            </w:pPr>
            <w:r w:rsidRPr="00C7244C">
              <w:t>-80.6</w:t>
            </w:r>
          </w:p>
        </w:tc>
      </w:tr>
      <w:tr w:rsidR="001D3BF9" w:rsidRPr="00C7244C" w14:paraId="437EEAC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2228161" w14:textId="77777777" w:rsidR="001D3BF9" w:rsidRPr="00C7244C" w:rsidRDefault="001D3BF9" w:rsidP="003F1727">
            <w:pPr>
              <w:pStyle w:val="TAL"/>
            </w:pPr>
            <w:r w:rsidRPr="00C7244C">
              <w:rPr>
                <w:rFonts w:cs="v4.2.0"/>
              </w:rPr>
              <w:t>SS B_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10CA5882" w14:textId="77777777" w:rsidR="001D3BF9" w:rsidRPr="00C7244C" w:rsidRDefault="001D3BF9" w:rsidP="003F1727">
            <w:pPr>
              <w:pStyle w:val="TAC"/>
            </w:pPr>
            <w:r w:rsidRPr="00C7244C">
              <w:rPr>
                <w:rFonts w:cs="v4.2.0"/>
              </w:rPr>
              <w:t>dBm/ SCS</w:t>
            </w:r>
          </w:p>
        </w:tc>
        <w:tc>
          <w:tcPr>
            <w:tcW w:w="945" w:type="dxa"/>
            <w:tcBorders>
              <w:top w:val="single" w:sz="4" w:space="0" w:color="auto"/>
              <w:left w:val="single" w:sz="4" w:space="0" w:color="auto"/>
              <w:bottom w:val="single" w:sz="4" w:space="0" w:color="auto"/>
              <w:right w:val="single" w:sz="4" w:space="0" w:color="auto"/>
            </w:tcBorders>
            <w:hideMark/>
          </w:tcPr>
          <w:p w14:paraId="3DB226C7" w14:textId="36BDB878" w:rsidR="001D3BF9" w:rsidRPr="00C7244C" w:rsidRDefault="001D3BF9" w:rsidP="003F1727">
            <w:pPr>
              <w:pStyle w:val="TAC"/>
            </w:pPr>
            <w:r w:rsidRPr="00C7244C">
              <w:t>-80.6</w:t>
            </w:r>
          </w:p>
        </w:tc>
        <w:tc>
          <w:tcPr>
            <w:tcW w:w="842" w:type="dxa"/>
            <w:tcBorders>
              <w:top w:val="single" w:sz="4" w:space="0" w:color="auto"/>
              <w:left w:val="single" w:sz="4" w:space="0" w:color="auto"/>
              <w:bottom w:val="single" w:sz="4" w:space="0" w:color="auto"/>
              <w:right w:val="single" w:sz="4" w:space="0" w:color="auto"/>
            </w:tcBorders>
            <w:hideMark/>
          </w:tcPr>
          <w:p w14:paraId="768678EE" w14:textId="275A98FB" w:rsidR="001D3BF9" w:rsidRPr="00C7244C" w:rsidRDefault="001D3BF9" w:rsidP="003F1727">
            <w:pPr>
              <w:pStyle w:val="TAC"/>
            </w:pPr>
            <w:r w:rsidRPr="00C7244C">
              <w:t>-80.6</w:t>
            </w:r>
          </w:p>
        </w:tc>
        <w:tc>
          <w:tcPr>
            <w:tcW w:w="944" w:type="dxa"/>
            <w:tcBorders>
              <w:top w:val="single" w:sz="4" w:space="0" w:color="auto"/>
              <w:left w:val="single" w:sz="4" w:space="0" w:color="auto"/>
              <w:bottom w:val="single" w:sz="4" w:space="0" w:color="auto"/>
              <w:right w:val="single" w:sz="4" w:space="0" w:color="auto"/>
            </w:tcBorders>
            <w:hideMark/>
          </w:tcPr>
          <w:p w14:paraId="1FDA3E18" w14:textId="77777777" w:rsidR="001D3BF9" w:rsidRPr="00C7244C" w:rsidRDefault="001D3BF9" w:rsidP="003F1727">
            <w:pPr>
              <w:pStyle w:val="TAC"/>
            </w:pPr>
            <w:r w:rsidRPr="00C7244C">
              <w:t>-Infinity</w:t>
            </w:r>
          </w:p>
        </w:tc>
        <w:tc>
          <w:tcPr>
            <w:tcW w:w="1042" w:type="dxa"/>
            <w:tcBorders>
              <w:top w:val="single" w:sz="4" w:space="0" w:color="auto"/>
              <w:left w:val="single" w:sz="4" w:space="0" w:color="auto"/>
              <w:bottom w:val="single" w:sz="4" w:space="0" w:color="auto"/>
              <w:right w:val="single" w:sz="4" w:space="0" w:color="auto"/>
            </w:tcBorders>
            <w:hideMark/>
          </w:tcPr>
          <w:p w14:paraId="128CED79" w14:textId="59AB904D" w:rsidR="001D3BF9" w:rsidRPr="00C7244C" w:rsidRDefault="001D3BF9" w:rsidP="003F1727">
            <w:pPr>
              <w:pStyle w:val="TAC"/>
            </w:pPr>
            <w:r w:rsidRPr="00C7244C">
              <w:t>-80.6</w:t>
            </w:r>
          </w:p>
        </w:tc>
      </w:tr>
      <w:tr w:rsidR="001D3BF9" w:rsidRPr="00C7244C" w14:paraId="32BFF44D"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7011054" w14:textId="77777777" w:rsidR="001D3BF9" w:rsidRPr="00C7244C" w:rsidRDefault="001D3BF9" w:rsidP="003F1727">
            <w:pPr>
              <w:pStyle w:val="TAL"/>
              <w:rPr>
                <w:rFonts w:cs="v4.2.0"/>
              </w:rPr>
            </w:pPr>
            <w:r w:rsidRPr="00C7244C">
              <w:rPr>
                <w:position w:val="-12"/>
                <w:szCs w:val="18"/>
              </w:rPr>
              <w:object w:dxaOrig="620" w:dyaOrig="380" w14:anchorId="781C38E5">
                <v:shape id="_x0000_i1229" type="#_x0000_t75" style="width:20.1pt;height:15.9pt" o:ole="" fillcolor="window">
                  <v:imagedata r:id="rId34" o:title=""/>
                </v:shape>
                <o:OLEObject Type="Embed" ProgID="Equation.3" ShapeID="_x0000_i1229" DrawAspect="Content" ObjectID="_1781671905" r:id="rId242"/>
              </w:object>
            </w:r>
            <w:r w:rsidRPr="00C7244C">
              <w:rPr>
                <w:szCs w:val="18"/>
                <w:vertAlign w:val="subscript"/>
              </w:rPr>
              <w:t>BB</w:t>
            </w:r>
            <w:r w:rsidRPr="00C7244C">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7EDC7061" w14:textId="77777777" w:rsidR="001D3BF9" w:rsidRPr="00C7244C" w:rsidRDefault="001D3BF9" w:rsidP="003F1727">
            <w:pPr>
              <w:pStyle w:val="TAC"/>
              <w:rPr>
                <w:rFonts w:cs="v4.2.0"/>
              </w:rPr>
            </w:pPr>
            <w:r w:rsidRPr="00C7244C">
              <w:rPr>
                <w:rFonts w:cs="v4.2.0"/>
              </w:rPr>
              <w:t>dB</w:t>
            </w:r>
          </w:p>
        </w:tc>
        <w:tc>
          <w:tcPr>
            <w:tcW w:w="945" w:type="dxa"/>
            <w:tcBorders>
              <w:top w:val="single" w:sz="4" w:space="0" w:color="auto"/>
              <w:left w:val="single" w:sz="4" w:space="0" w:color="auto"/>
              <w:bottom w:val="single" w:sz="4" w:space="0" w:color="auto"/>
              <w:right w:val="single" w:sz="4" w:space="0" w:color="auto"/>
            </w:tcBorders>
          </w:tcPr>
          <w:p w14:paraId="69D041D5" w14:textId="25CBBFE1" w:rsidR="001D3BF9" w:rsidRPr="00C7244C" w:rsidRDefault="001D3BF9" w:rsidP="003F1727">
            <w:pPr>
              <w:pStyle w:val="TAC"/>
            </w:pPr>
            <w:r w:rsidRPr="00C7244C">
              <w:rPr>
                <w:rFonts w:cs="Arial"/>
              </w:rPr>
              <w:t>8.3</w:t>
            </w:r>
          </w:p>
        </w:tc>
        <w:tc>
          <w:tcPr>
            <w:tcW w:w="842" w:type="dxa"/>
            <w:tcBorders>
              <w:top w:val="single" w:sz="4" w:space="0" w:color="auto"/>
              <w:left w:val="single" w:sz="4" w:space="0" w:color="auto"/>
              <w:bottom w:val="single" w:sz="4" w:space="0" w:color="auto"/>
              <w:right w:val="single" w:sz="4" w:space="0" w:color="auto"/>
            </w:tcBorders>
          </w:tcPr>
          <w:p w14:paraId="757A674F" w14:textId="148CCF6A" w:rsidR="001D3BF9" w:rsidRPr="00C7244C" w:rsidRDefault="001D3BF9" w:rsidP="003F1727">
            <w:pPr>
              <w:pStyle w:val="TAC"/>
            </w:pPr>
            <w:r w:rsidRPr="00C7244C">
              <w:rPr>
                <w:rFonts w:cs="Arial"/>
              </w:rPr>
              <w:t>8.3</w:t>
            </w:r>
          </w:p>
        </w:tc>
        <w:tc>
          <w:tcPr>
            <w:tcW w:w="944" w:type="dxa"/>
            <w:tcBorders>
              <w:top w:val="single" w:sz="4" w:space="0" w:color="auto"/>
              <w:left w:val="single" w:sz="4" w:space="0" w:color="auto"/>
              <w:bottom w:val="single" w:sz="4" w:space="0" w:color="auto"/>
              <w:right w:val="single" w:sz="4" w:space="0" w:color="auto"/>
            </w:tcBorders>
          </w:tcPr>
          <w:p w14:paraId="73DA4738" w14:textId="77777777" w:rsidR="001D3BF9" w:rsidRPr="00C7244C" w:rsidRDefault="001D3BF9"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17EB238F" w14:textId="78FDE394" w:rsidR="001D3BF9" w:rsidRPr="00C7244C" w:rsidRDefault="001D3BF9" w:rsidP="003F1727">
            <w:pPr>
              <w:pStyle w:val="TAC"/>
            </w:pPr>
            <w:r w:rsidRPr="00C7244C">
              <w:rPr>
                <w:rFonts w:cs="Arial"/>
              </w:rPr>
              <w:t>8.3</w:t>
            </w:r>
          </w:p>
        </w:tc>
      </w:tr>
      <w:tr w:rsidR="001D3BF9" w:rsidRPr="00C7244C" w14:paraId="640442A1"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90BEF2A" w14:textId="77777777" w:rsidR="001D3BF9" w:rsidRPr="00C7244C" w:rsidRDefault="001D3BF9"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hideMark/>
          </w:tcPr>
          <w:p w14:paraId="29E2D2C9" w14:textId="77777777" w:rsidR="001D3BF9" w:rsidRPr="00C7244C" w:rsidRDefault="001D3BF9" w:rsidP="003F1727">
            <w:pPr>
              <w:pStyle w:val="TAC"/>
            </w:pPr>
            <w:r w:rsidRPr="00C7244C">
              <w:t>dBm/95.04 MHz</w:t>
            </w:r>
            <w:r w:rsidRPr="00C7244C">
              <w:rPr>
                <w:vertAlign w:val="superscript"/>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7DBD2928" w14:textId="3F10AF4F" w:rsidR="001D3BF9" w:rsidRPr="00C7244C" w:rsidRDefault="001D3BF9" w:rsidP="003F1727">
            <w:pPr>
              <w:pStyle w:val="TAC"/>
            </w:pPr>
            <w:r w:rsidRPr="00C7244C">
              <w:t>-56.0</w:t>
            </w:r>
          </w:p>
        </w:tc>
        <w:tc>
          <w:tcPr>
            <w:tcW w:w="842" w:type="dxa"/>
            <w:tcBorders>
              <w:top w:val="single" w:sz="4" w:space="0" w:color="auto"/>
              <w:left w:val="single" w:sz="4" w:space="0" w:color="auto"/>
              <w:bottom w:val="single" w:sz="4" w:space="0" w:color="auto"/>
              <w:right w:val="single" w:sz="4" w:space="0" w:color="auto"/>
            </w:tcBorders>
            <w:hideMark/>
          </w:tcPr>
          <w:p w14:paraId="5CE0CFF3" w14:textId="7E223DFD" w:rsidR="001D3BF9" w:rsidRPr="00C7244C" w:rsidRDefault="001D3BF9" w:rsidP="003F1727">
            <w:pPr>
              <w:pStyle w:val="TAC"/>
            </w:pPr>
            <w:r w:rsidRPr="00C7244C">
              <w:t>-56.0</w:t>
            </w:r>
          </w:p>
        </w:tc>
        <w:tc>
          <w:tcPr>
            <w:tcW w:w="944" w:type="dxa"/>
            <w:tcBorders>
              <w:top w:val="single" w:sz="4" w:space="0" w:color="auto"/>
              <w:left w:val="single" w:sz="4" w:space="0" w:color="auto"/>
              <w:bottom w:val="single" w:sz="4" w:space="0" w:color="auto"/>
              <w:right w:val="single" w:sz="4" w:space="0" w:color="auto"/>
            </w:tcBorders>
            <w:hideMark/>
          </w:tcPr>
          <w:p w14:paraId="37969730" w14:textId="77777777" w:rsidR="001D3BF9" w:rsidRPr="00C7244C" w:rsidRDefault="001D3BF9" w:rsidP="003F1727">
            <w:pPr>
              <w:pStyle w:val="TAC"/>
            </w:pPr>
            <w:r w:rsidRPr="00C7244C">
              <w:t>- Infinity</w:t>
            </w:r>
          </w:p>
        </w:tc>
        <w:tc>
          <w:tcPr>
            <w:tcW w:w="1042" w:type="dxa"/>
            <w:tcBorders>
              <w:top w:val="single" w:sz="4" w:space="0" w:color="auto"/>
              <w:left w:val="single" w:sz="4" w:space="0" w:color="auto"/>
              <w:bottom w:val="single" w:sz="4" w:space="0" w:color="auto"/>
              <w:right w:val="single" w:sz="4" w:space="0" w:color="auto"/>
            </w:tcBorders>
            <w:hideMark/>
          </w:tcPr>
          <w:p w14:paraId="2732D438" w14:textId="02B12061" w:rsidR="001D3BF9" w:rsidRPr="00C7244C" w:rsidRDefault="001D3BF9" w:rsidP="003F1727">
            <w:pPr>
              <w:pStyle w:val="TAC"/>
            </w:pPr>
            <w:r w:rsidRPr="00C7244C">
              <w:t>-56.0</w:t>
            </w:r>
          </w:p>
        </w:tc>
      </w:tr>
      <w:tr w:rsidR="001D3BF9" w:rsidRPr="00C7244C" w14:paraId="23A728DE"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hideMark/>
          </w:tcPr>
          <w:p w14:paraId="127D15F9" w14:textId="77777777" w:rsidR="001D3BF9" w:rsidRPr="00C7244C" w:rsidRDefault="001D3BF9" w:rsidP="003F1727">
            <w:pPr>
              <w:pStyle w:val="TAN"/>
              <w:rPr>
                <w:szCs w:val="18"/>
              </w:rPr>
            </w:pPr>
            <w:r w:rsidRPr="00C7244C">
              <w:rPr>
                <w:szCs w:val="18"/>
              </w:rPr>
              <w:t>Note 1:</w:t>
            </w:r>
            <w:r w:rsidRPr="00C7244C">
              <w:rPr>
                <w:szCs w:val="18"/>
              </w:rPr>
              <w:tab/>
              <w:t>Void</w:t>
            </w:r>
          </w:p>
          <w:p w14:paraId="63C0B21E" w14:textId="77777777" w:rsidR="001D3BF9" w:rsidRPr="00C7244C" w:rsidRDefault="001D3BF9" w:rsidP="003F1727">
            <w:pPr>
              <w:pStyle w:val="TAN"/>
            </w:pPr>
            <w:r w:rsidRPr="00C7244C">
              <w:rPr>
                <w:szCs w:val="18"/>
              </w:rPr>
              <w:t>Note 2:</w:t>
            </w:r>
            <w:r w:rsidRPr="00C7244C">
              <w:tab/>
              <w:t>SS B_RP and Io levels have been derived from other parameters for information purposes. They are not settable parameters themselves.</w:t>
            </w:r>
          </w:p>
          <w:p w14:paraId="727E1FBB" w14:textId="77777777" w:rsidR="001D3BF9" w:rsidRPr="00C7244C" w:rsidRDefault="001D3BF9" w:rsidP="003F1727">
            <w:pPr>
              <w:pStyle w:val="TAN"/>
            </w:pPr>
            <w:r w:rsidRPr="00C7244C">
              <w:t>Note 3:</w:t>
            </w:r>
            <w:r w:rsidRPr="00C7244C">
              <w:tab/>
              <w:t>Void</w:t>
            </w:r>
          </w:p>
          <w:p w14:paraId="6B944C48" w14:textId="77777777" w:rsidR="001D3BF9" w:rsidRPr="00C7244C" w:rsidRDefault="001D3BF9" w:rsidP="003F1727">
            <w:pPr>
              <w:pStyle w:val="TAN"/>
            </w:pPr>
            <w:r w:rsidRPr="00C7244C">
              <w:t>Note 4:</w:t>
            </w:r>
            <w:r w:rsidRPr="00C7244C">
              <w:tab/>
              <w:t>Equivalent power received by an antenna with 0 dBi gain at the centre of the quiet zone</w:t>
            </w:r>
          </w:p>
          <w:p w14:paraId="333F5008" w14:textId="7CE64630" w:rsidR="001D3BF9" w:rsidRPr="00C7244C" w:rsidRDefault="001D3BF9" w:rsidP="003F1727">
            <w:pPr>
              <w:pStyle w:val="TAN"/>
            </w:pPr>
            <w:r w:rsidRPr="00C7244C">
              <w:t>Note 5:</w:t>
            </w:r>
            <w:r w:rsidRPr="00C7244C">
              <w:tab/>
              <w:t xml:space="preserve">As observed with 0dBi gain antenna at the </w:t>
            </w:r>
            <w:r w:rsidR="00C7244C">
              <w:t>centre of the quiet zone</w:t>
            </w:r>
            <w:r w:rsidRPr="00C7244C">
              <w:t>.</w:t>
            </w:r>
          </w:p>
          <w:p w14:paraId="1EEE0FB6" w14:textId="77777777" w:rsidR="001D3BF9" w:rsidRPr="00C7244C" w:rsidRDefault="001D3BF9" w:rsidP="003F1727">
            <w:pPr>
              <w:pStyle w:val="TAN"/>
            </w:pPr>
            <w:r w:rsidRPr="00C7244C">
              <w:t xml:space="preserve">Note 6: </w:t>
            </w:r>
            <w:r w:rsidRPr="00C7244C">
              <w:tab/>
              <w:t>Information about types of UE beam is given in B.2.1.3 and does not limit UE implementation or test system implementation.</w:t>
            </w:r>
          </w:p>
          <w:p w14:paraId="2DDD7390" w14:textId="77777777" w:rsidR="001D3BF9" w:rsidRPr="00C7244C" w:rsidRDefault="001D3BF9" w:rsidP="003F1727">
            <w:pPr>
              <w:pStyle w:val="TAN"/>
              <w:rPr>
                <w:rFonts w:cs="v4.2.0"/>
              </w:rPr>
            </w:pPr>
            <w:r w:rsidRPr="00C7244C">
              <w:rPr>
                <w:rFonts w:cs="Arial"/>
              </w:rPr>
              <w:t>Note 7:</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3-4.</w:t>
            </w:r>
          </w:p>
        </w:tc>
      </w:tr>
    </w:tbl>
    <w:p w14:paraId="5ED7800C" w14:textId="77777777" w:rsidR="001D3BF9" w:rsidRPr="00C7244C" w:rsidRDefault="001D3BF9" w:rsidP="001D3BF9"/>
    <w:p w14:paraId="0C583D6E" w14:textId="77777777" w:rsidR="001D3BF9" w:rsidRPr="00C7244C" w:rsidRDefault="001D3BF9" w:rsidP="001D3BF9">
      <w:pPr>
        <w:jc w:val="both"/>
      </w:pPr>
      <w:r w:rsidRPr="00C7244C">
        <w:t>During T2, UE shall send L1-RSRP report with results for both SSB0 and SSB1.</w:t>
      </w:r>
    </w:p>
    <w:p w14:paraId="30395C1C" w14:textId="77777777" w:rsidR="001D3BF9" w:rsidRPr="00C7244C" w:rsidRDefault="001D3BF9" w:rsidP="001D3BF9">
      <w:pPr>
        <w:jc w:val="both"/>
      </w:pPr>
      <w:r w:rsidRPr="00C7244C">
        <w:t>After receiving MAC-CE command in slot n, UE shall:</w:t>
      </w:r>
    </w:p>
    <w:p w14:paraId="238F6C06" w14:textId="77777777" w:rsidR="001D3BF9" w:rsidRPr="00C7244C" w:rsidRDefault="001D3BF9" w:rsidP="001D3BF9">
      <w:pPr>
        <w:pStyle w:val="B1"/>
      </w:pPr>
      <w:r w:rsidRPr="00C7244C">
        <w:t>-</w:t>
      </w:r>
      <w:r w:rsidRPr="00C7244C">
        <w:tab/>
        <w:t>be able to continue to receive on DL TCI state 0 till slot n+</w:t>
      </w:r>
      <w:r w:rsidRPr="00C7244C">
        <w:rPr>
          <w:rFonts w:eastAsia="Malgun Gothic"/>
        </w:rPr>
        <w:t xml:space="preserve"> T</w:t>
      </w:r>
      <w:r w:rsidRPr="00C7244C">
        <w:rPr>
          <w:rFonts w:eastAsia="Malgun Gothic"/>
          <w:vertAlign w:val="subscript"/>
        </w:rPr>
        <w:t>HARQ</w:t>
      </w:r>
      <w:r w:rsidRPr="00C7244C">
        <w:rPr>
          <w:rFonts w:eastAsia="Malgun Gothic"/>
        </w:rPr>
        <w:t xml:space="preserve">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p>
    <w:p w14:paraId="502FF174" w14:textId="77777777" w:rsidR="001D3BF9" w:rsidRPr="00C7244C" w:rsidRDefault="001D3BF9" w:rsidP="001D3BF9">
      <w:pPr>
        <w:pStyle w:val="B1"/>
        <w:rPr>
          <w:i/>
        </w:rPr>
      </w:pPr>
      <w:r w:rsidRPr="00C7244C">
        <w:rPr>
          <w:rFonts w:eastAsia="Malgun Gothic"/>
        </w:rPr>
        <w:t>-</w:t>
      </w:r>
      <w:r w:rsidRPr="00C7244C">
        <w:rPr>
          <w:rFonts w:eastAsia="Malgun Gothic"/>
        </w:rPr>
        <w:tab/>
        <w:t xml:space="preserve">be able to start receiving on DL TCI state 1 after </w:t>
      </w:r>
      <w:r w:rsidRPr="00C7244C">
        <w:t>n+</w:t>
      </w:r>
      <w:r w:rsidRPr="00C7244C">
        <w:rPr>
          <w:rFonts w:eastAsia="Malgun Gothic"/>
        </w:rPr>
        <w:t xml:space="preserve"> T</w:t>
      </w:r>
      <w:r w:rsidRPr="00C7244C">
        <w:rPr>
          <w:rFonts w:eastAsia="Malgun Gothic"/>
          <w:vertAlign w:val="subscript"/>
        </w:rPr>
        <w:t>HARQ</w:t>
      </w:r>
      <w:r w:rsidRPr="00C7244C">
        <w:rPr>
          <w:rFonts w:eastAsia="Malgun Gothic"/>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rPr>
        <w:t xml:space="preserve"> + (T</w:t>
      </w:r>
      <w:r w:rsidRPr="00C7244C">
        <w:rPr>
          <w:rFonts w:eastAsia="Malgun Gothic"/>
          <w:vertAlign w:val="subscript"/>
        </w:rPr>
        <w:t xml:space="preserve">first-SSB </w:t>
      </w:r>
      <w:r w:rsidRPr="00C7244C">
        <w:rPr>
          <w:rFonts w:eastAsia="Malgun Gothic"/>
        </w:rPr>
        <w:t>+ T</w:t>
      </w:r>
      <w:r w:rsidRPr="00C7244C">
        <w:rPr>
          <w:rFonts w:eastAsia="Malgun Gothic"/>
          <w:vertAlign w:val="subscript"/>
        </w:rPr>
        <w:t>SSB-proc</w:t>
      </w:r>
      <w:r w:rsidRPr="00C7244C">
        <w:rPr>
          <w:rFonts w:eastAsia="Malgun Gothic"/>
        </w:rPr>
        <w:t>)</w:t>
      </w:r>
      <w:r w:rsidRPr="00C7244C">
        <w:rPr>
          <w:lang w:eastAsia="zh-CN"/>
        </w:rPr>
        <w:t xml:space="preserve"> / </w:t>
      </w:r>
      <w:r w:rsidRPr="00C7244C">
        <w:rPr>
          <w:i/>
          <w:lang w:eastAsia="zh-CN"/>
        </w:rPr>
        <w:t>NR slot length</w:t>
      </w:r>
    </w:p>
    <w:p w14:paraId="5A4ECFB9" w14:textId="77777777" w:rsidR="001D3BF9" w:rsidRPr="00C7244C" w:rsidRDefault="001D3BF9" w:rsidP="001D3BF9">
      <w:r w:rsidRPr="00C7244C">
        <w:rPr>
          <w:rFonts w:cs="v4.2.0"/>
        </w:rPr>
        <w:t>The rate of correct events observed during repeated tests shall be at least [90]%.</w:t>
      </w:r>
    </w:p>
    <w:p w14:paraId="31C46AE3" w14:textId="1C8D999B" w:rsidR="00746AC4" w:rsidRPr="00C7244C" w:rsidRDefault="00746AC4" w:rsidP="00107455">
      <w:pPr>
        <w:pStyle w:val="Heading3"/>
      </w:pPr>
      <w:r w:rsidRPr="00C7244C">
        <w:t>7.5.14</w:t>
      </w:r>
      <w:r w:rsidRPr="00C7244C">
        <w:tab/>
      </w:r>
      <w:r w:rsidR="00021C74" w:rsidRPr="00CF3BEC">
        <w:t xml:space="preserve">PSCell RACH-less based Activation and deactivation </w:t>
      </w:r>
      <w:r w:rsidR="00021C74" w:rsidRPr="00CF3BEC">
        <w:rPr>
          <w:lang w:eastAsia="zh-CN"/>
        </w:rPr>
        <w:t>for FR1+FR2</w:t>
      </w:r>
      <w:r w:rsidR="00021C74" w:rsidRPr="00CF3BEC">
        <w:t xml:space="preserve"> int</w:t>
      </w:r>
      <w:r w:rsidR="00021C74" w:rsidRPr="00CF3BEC">
        <w:rPr>
          <w:lang w:eastAsia="zh-CN"/>
        </w:rPr>
        <w:t>er</w:t>
      </w:r>
      <w:r w:rsidR="00021C74" w:rsidRPr="00CF3BEC">
        <w:t xml:space="preserve">-band </w:t>
      </w:r>
      <w:r w:rsidR="00021C74" w:rsidRPr="00CF3BEC">
        <w:rPr>
          <w:lang w:eastAsia="zh-CN"/>
        </w:rPr>
        <w:t>with target PSCell in FR2</w:t>
      </w:r>
    </w:p>
    <w:p w14:paraId="382E5279" w14:textId="77777777" w:rsidR="00107455" w:rsidRPr="00C7244C" w:rsidRDefault="00107455" w:rsidP="00107455">
      <w:pPr>
        <w:pStyle w:val="EditorsNote"/>
      </w:pPr>
      <w:r w:rsidRPr="00C7244C">
        <w:t>Editor’s note: This test case is incomplete. The following aspects are either missing or TBD</w:t>
      </w:r>
    </w:p>
    <w:p w14:paraId="01E8CB25" w14:textId="77777777" w:rsidR="00107455" w:rsidRPr="00C7244C" w:rsidRDefault="00107455" w:rsidP="00107455">
      <w:pPr>
        <w:pStyle w:val="EditorsNote"/>
        <w:rPr>
          <w:lang w:eastAsia="zh-CN"/>
        </w:rPr>
      </w:pPr>
      <w:r w:rsidRPr="00C7244C">
        <w:rPr>
          <w:rFonts w:hint="eastAsia"/>
          <w:lang w:eastAsia="zh-CN"/>
        </w:rPr>
        <w:t>-</w:t>
      </w:r>
      <w:r w:rsidRPr="00C7244C">
        <w:rPr>
          <w:lang w:eastAsia="zh-CN"/>
        </w:rPr>
        <w:t xml:space="preserve"> </w:t>
      </w:r>
      <w:r w:rsidRPr="00C7244C">
        <w:t>General test parameters are TBD since it’s missing in TS 38.133</w:t>
      </w:r>
    </w:p>
    <w:p w14:paraId="5AC5F2FA" w14:textId="20C3CEDD" w:rsidR="00107455" w:rsidRPr="00C7244C" w:rsidRDefault="00107455" w:rsidP="00021C74">
      <w:pPr>
        <w:pStyle w:val="Heading4"/>
      </w:pPr>
      <w:r w:rsidRPr="00C7244C">
        <w:t>7.5.1</w:t>
      </w:r>
      <w:r w:rsidR="00021C74">
        <w:t>4</w:t>
      </w:r>
      <w:r w:rsidRPr="00C7244C">
        <w:t>.1</w:t>
      </w:r>
      <w:r w:rsidRPr="00C7244C">
        <w:tab/>
        <w:t>Test purpose</w:t>
      </w:r>
    </w:p>
    <w:p w14:paraId="770744EC" w14:textId="77777777" w:rsidR="00107455" w:rsidRPr="00C7244C" w:rsidRDefault="00107455" w:rsidP="00107455">
      <w:r w:rsidRPr="00C7244C">
        <w:t xml:space="preserve">The purpose of this test case is to test the activation PSCell delay for a UE configured with one deactivated SCG </w:t>
      </w:r>
      <w:r w:rsidRPr="00C7244C">
        <w:rPr>
          <w:lang w:eastAsia="zh-CN"/>
        </w:rPr>
        <w:t xml:space="preserve">in NR-DC and when PScell in one SCG is being activated. The test also tests the deactivation delay. </w:t>
      </w:r>
      <w:r w:rsidRPr="00C7244C">
        <w:t xml:space="preserve">The test case tests the requirements within which the UE shall be able to activate the deactivated SCG in TS 38.133 [6] section 8.17.2 for </w:t>
      </w:r>
      <w:r w:rsidRPr="00C7244C">
        <w:rPr>
          <w:kern w:val="2"/>
          <w:lang w:eastAsia="zh-CN"/>
        </w:rPr>
        <w:t>RACH-less based conditions when PSCell and TCI state are known. The PCell is in NR FR1 and the PSCell is in NR FR2.</w:t>
      </w:r>
    </w:p>
    <w:p w14:paraId="6CEC1C59" w14:textId="12E3CB0E" w:rsidR="00107455" w:rsidRPr="00C7244C" w:rsidRDefault="00107455" w:rsidP="00021C74">
      <w:pPr>
        <w:pStyle w:val="Heading4"/>
      </w:pPr>
      <w:r w:rsidRPr="00C7244C">
        <w:t>7.5.1</w:t>
      </w:r>
      <w:r w:rsidR="00021C74">
        <w:t>4</w:t>
      </w:r>
      <w:r w:rsidRPr="00C7244C">
        <w:t>.2</w:t>
      </w:r>
      <w:r w:rsidRPr="00C7244C">
        <w:tab/>
        <w:t>Test applicability</w:t>
      </w:r>
    </w:p>
    <w:p w14:paraId="39088409" w14:textId="77777777" w:rsidR="00107455" w:rsidRPr="00C7244C" w:rsidRDefault="00107455" w:rsidP="00107455">
      <w:r w:rsidRPr="00C7244C">
        <w:t>This test applies to all types of NR UE from Release 17 onwards and supporting NR-DC</w:t>
      </w:r>
      <w:r w:rsidRPr="00C7244C">
        <w:rPr>
          <w:lang w:eastAsia="zh-CN"/>
        </w:rPr>
        <w:t xml:space="preserve">, </w:t>
      </w:r>
      <w:r w:rsidRPr="00C7244C">
        <w:rPr>
          <w:rFonts w:hint="eastAsia"/>
          <w:lang w:eastAsia="zh-CN"/>
        </w:rPr>
        <w:t>and</w:t>
      </w:r>
      <w:r w:rsidRPr="00C7244C">
        <w:rPr>
          <w:lang w:eastAsia="zh-CN"/>
        </w:rPr>
        <w:t xml:space="preserve"> supporting </w:t>
      </w:r>
      <w:r w:rsidRPr="00C7244C">
        <w:t>activation and deactivation on SCG.</w:t>
      </w:r>
    </w:p>
    <w:p w14:paraId="16BE10EF" w14:textId="47F19899" w:rsidR="00107455" w:rsidRPr="00C7244C" w:rsidRDefault="00107455" w:rsidP="007D7B20">
      <w:pPr>
        <w:pStyle w:val="Heading4"/>
      </w:pPr>
      <w:r w:rsidRPr="00C7244C">
        <w:t>7.5.1</w:t>
      </w:r>
      <w:r w:rsidR="00021C74">
        <w:t>4</w:t>
      </w:r>
      <w:r w:rsidRPr="00C7244C">
        <w:t>.3</w:t>
      </w:r>
      <w:r w:rsidRPr="00C7244C">
        <w:tab/>
        <w:t>Minimum conformance requirements</w:t>
      </w:r>
    </w:p>
    <w:p w14:paraId="149C5521" w14:textId="1A780E7C" w:rsidR="00107455" w:rsidRPr="00C7244C" w:rsidRDefault="00107455" w:rsidP="007D7B20">
      <w:pPr>
        <w:pStyle w:val="Heading5"/>
      </w:pPr>
      <w:r w:rsidRPr="00C7244C">
        <w:t>7.5.1</w:t>
      </w:r>
      <w:r w:rsidR="00021C74">
        <w:t>4</w:t>
      </w:r>
      <w:r w:rsidRPr="00C7244C">
        <w:t>.3.1</w:t>
      </w:r>
      <w:r w:rsidRPr="00C7244C">
        <w:tab/>
        <w:t>SCG Activation Delay Requirement</w:t>
      </w:r>
    </w:p>
    <w:p w14:paraId="4C7A7E39" w14:textId="77777777" w:rsidR="00107455" w:rsidRPr="00C7244C" w:rsidRDefault="00107455" w:rsidP="00107455">
      <w:pPr>
        <w:rPr>
          <w:rFonts w:cstheme="minorBidi"/>
          <w:szCs w:val="22"/>
        </w:rPr>
      </w:pPr>
      <w:r w:rsidRPr="00C7244C">
        <w:t>The requirements in this clause shall apply for the UE configured with one deactivated SCG in NR-DC and when PScell in one SCG is being activated.</w:t>
      </w:r>
    </w:p>
    <w:p w14:paraId="12492322" w14:textId="77777777" w:rsidR="00107455" w:rsidRPr="00C7244C" w:rsidRDefault="00107455" w:rsidP="00107455">
      <w:r w:rsidRPr="00C7244C">
        <w:t>The delay within which the UE shall be able to activate the deactivated SCG depends upon the specified conditions.</w:t>
      </w:r>
    </w:p>
    <w:p w14:paraId="1AD57B56" w14:textId="77777777" w:rsidR="00107455" w:rsidRPr="00C7244C" w:rsidRDefault="00107455" w:rsidP="00107455">
      <w:r w:rsidRPr="00C7244C">
        <w:t xml:space="preserve">Upon receiving SCG activation command in slot </w:t>
      </w:r>
      <w:r w:rsidRPr="00C7244C">
        <w:rPr>
          <w:i/>
        </w:rPr>
        <w:t>n</w:t>
      </w:r>
      <w:r w:rsidRPr="00C7244C">
        <w:t>, the UE shall be capable to transmit P</w:t>
      </w:r>
      <w:r w:rsidRPr="00C7244C">
        <w:rPr>
          <w:lang w:eastAsia="ko-KR"/>
        </w:rPr>
        <w:t xml:space="preserve">RACH </w:t>
      </w:r>
      <w:r w:rsidRPr="00C7244C">
        <w:t xml:space="preserve">preamble or PUCCH or PUSCH </w:t>
      </w:r>
      <w:r w:rsidRPr="00C7244C">
        <w:rPr>
          <w:lang w:eastAsia="ko-KR"/>
        </w:rPr>
        <w:t>towards PSCell no later than in</w:t>
      </w:r>
      <w:r w:rsidRPr="00C7244C">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C7244C">
        <w:t xml:space="preserve"> ,</w:t>
      </w:r>
    </w:p>
    <w:p w14:paraId="0AE95DA0" w14:textId="77777777" w:rsidR="00107455" w:rsidRPr="00C7244C" w:rsidRDefault="00107455" w:rsidP="00107455">
      <w:r w:rsidRPr="00C7244C">
        <w:t>where:</w:t>
      </w:r>
    </w:p>
    <w:p w14:paraId="35B96C43" w14:textId="77777777" w:rsidR="00107455" w:rsidRPr="00C7244C" w:rsidRDefault="00107455" w:rsidP="00107455">
      <w:pPr>
        <w:pStyle w:val="B1"/>
        <w:rPr>
          <w:vertAlign w:val="subscript"/>
        </w:rPr>
      </w:pPr>
      <w:r w:rsidRPr="00C7244C">
        <w:tab/>
        <w:t>T</w:t>
      </w:r>
      <w:r w:rsidRPr="00C7244C">
        <w:rPr>
          <w:vertAlign w:val="subscript"/>
        </w:rPr>
        <w:t>activation_time</w:t>
      </w:r>
      <w:r w:rsidRPr="00C7244C">
        <w:t xml:space="preserve"> = T</w:t>
      </w:r>
      <w:r w:rsidRPr="00C7244C">
        <w:rPr>
          <w:vertAlign w:val="subscript"/>
        </w:rPr>
        <w:t>RRC_delay</w:t>
      </w:r>
      <w:r w:rsidRPr="00C7244C">
        <w:t xml:space="preserve"> + T</w:t>
      </w:r>
      <w:r w:rsidRPr="00C7244C">
        <w:rPr>
          <w:vertAlign w:val="subscript"/>
        </w:rPr>
        <w:t>processing</w:t>
      </w:r>
      <w:r w:rsidRPr="00C7244C">
        <w:t xml:space="preserve"> + T</w:t>
      </w:r>
      <w:r w:rsidRPr="00C7244C">
        <w:rPr>
          <w:vertAlign w:val="subscript"/>
        </w:rPr>
        <w:t>search</w:t>
      </w:r>
      <w:r w:rsidRPr="00C7244C">
        <w:t xml:space="preserve"> + T</w:t>
      </w:r>
      <w:r w:rsidRPr="00C7244C">
        <w:rPr>
          <w:vertAlign w:val="subscript"/>
        </w:rPr>
        <w:t>∆</w:t>
      </w:r>
      <w:r w:rsidRPr="00C7244C">
        <w:t xml:space="preserve"> + T</w:t>
      </w:r>
      <w:r w:rsidRPr="00C7244C">
        <w:rPr>
          <w:vertAlign w:val="subscript"/>
        </w:rPr>
        <w:t>IU</w:t>
      </w:r>
      <w:r w:rsidRPr="00C7244C">
        <w:t xml:space="preserve"> + 2 ms</w:t>
      </w:r>
    </w:p>
    <w:p w14:paraId="257B1577" w14:textId="77777777" w:rsidR="00107455" w:rsidRPr="00C7244C" w:rsidRDefault="00107455" w:rsidP="00107455">
      <w:pPr>
        <w:pStyle w:val="B1"/>
      </w:pPr>
      <w:r w:rsidRPr="00C7244C">
        <w:tab/>
        <w:t>T</w:t>
      </w:r>
      <w:r w:rsidRPr="00C7244C">
        <w:rPr>
          <w:vertAlign w:val="subscript"/>
        </w:rPr>
        <w:t>RRC_delay</w:t>
      </w:r>
      <w:r w:rsidRPr="00C7244C">
        <w:t xml:space="preserve"> is the RRC procedure delay as specified in TS 38.331 [13].</w:t>
      </w:r>
    </w:p>
    <w:p w14:paraId="7DF348DF" w14:textId="77777777" w:rsidR="00107455" w:rsidRPr="00C7244C" w:rsidRDefault="00107455" w:rsidP="00107455">
      <w:pPr>
        <w:pStyle w:val="B1"/>
      </w:pPr>
      <w:r w:rsidRPr="00C7244C">
        <w:tab/>
        <w:t>T</w:t>
      </w:r>
      <w:r w:rsidRPr="00C7244C">
        <w:rPr>
          <w:vertAlign w:val="subscript"/>
        </w:rPr>
        <w:t>processing</w:t>
      </w:r>
      <w:r w:rsidRPr="00C7244C">
        <w:t xml:space="preserve"> is the SW processing time needed by UE, including RF warm up period. When PSCell is activated from deactivated state, if any PSCell parameter is modified, T</w:t>
      </w:r>
      <w:r w:rsidRPr="00C7244C">
        <w:rPr>
          <w:vertAlign w:val="subscript"/>
        </w:rPr>
        <w:t>processing</w:t>
      </w:r>
      <w:r w:rsidRPr="00C7244C">
        <w:t xml:space="preserve"> = 20ms. Otherwise, T</w:t>
      </w:r>
      <w:r w:rsidRPr="00C7244C">
        <w:rPr>
          <w:vertAlign w:val="subscript"/>
        </w:rPr>
        <w:t>processing</w:t>
      </w:r>
      <w:r w:rsidRPr="00C7244C">
        <w:t xml:space="preserve"> = 5 ms.</w:t>
      </w:r>
      <w:r w:rsidRPr="00C7244C">
        <w:tab/>
        <w:t>T</w:t>
      </w:r>
      <w:r w:rsidRPr="00C7244C">
        <w:rPr>
          <w:vertAlign w:val="subscript"/>
        </w:rPr>
        <w:t>search</w:t>
      </w:r>
      <w:r w:rsidRPr="00C7244C">
        <w:t xml:space="preserve"> is the time for AGC settling and PSS/SSS detection.</w:t>
      </w:r>
    </w:p>
    <w:p w14:paraId="793FA09F" w14:textId="77777777" w:rsidR="00107455" w:rsidRPr="00C7244C" w:rsidRDefault="00107455" w:rsidP="00107455">
      <w:pPr>
        <w:pStyle w:val="B1"/>
      </w:pPr>
      <w:r w:rsidRPr="00C7244C">
        <w:tab/>
        <w:t>T</w:t>
      </w:r>
      <w:r w:rsidRPr="00C7244C">
        <w:rPr>
          <w:vertAlign w:val="subscript"/>
        </w:rPr>
        <w:t>search</w:t>
      </w:r>
      <w:r w:rsidRPr="00C7244C">
        <w:t xml:space="preserve"> is the time for AGC settling and PSS/SSS detection.</w:t>
      </w:r>
    </w:p>
    <w:p w14:paraId="1901FFA8" w14:textId="77777777" w:rsidR="00107455" w:rsidRPr="00C7244C" w:rsidRDefault="00107455" w:rsidP="00107455">
      <w:pPr>
        <w:pStyle w:val="B1"/>
        <w:rPr>
          <w:lang w:eastAsia="ko-KR"/>
        </w:rPr>
      </w:pPr>
      <w:r w:rsidRPr="00C7244C">
        <w:rPr>
          <w:lang w:eastAsia="ko-KR"/>
        </w:rPr>
        <w:tab/>
        <w:t xml:space="preserve">For </w:t>
      </w:r>
      <w:r w:rsidRPr="00C7244C">
        <w:t>RACH based PSCell activation,</w:t>
      </w:r>
      <w:r w:rsidRPr="00C7244C">
        <w:rPr>
          <w:lang w:eastAsia="ko-KR"/>
        </w:rPr>
        <w:t xml:space="preserve"> if the target cell is a known NR FR2 PSCell, T</w:t>
      </w:r>
      <w:r w:rsidRPr="00C7244C">
        <w:rPr>
          <w:vertAlign w:val="subscript"/>
          <w:lang w:eastAsia="ko-KR"/>
        </w:rPr>
        <w:t>search</w:t>
      </w:r>
      <w:r w:rsidRPr="00C7244C">
        <w:rPr>
          <w:lang w:eastAsia="ko-KR"/>
        </w:rPr>
        <w:t xml:space="preserve"> = 0 ms. If the target cell is an unknown FR2 PSCell and Es/Iot </w:t>
      </w:r>
      <w:r w:rsidRPr="00C7244C">
        <w:rPr>
          <w:rFonts w:hint="eastAsia"/>
          <w:lang w:eastAsia="ko-KR"/>
        </w:rPr>
        <w:t>≥</w:t>
      </w:r>
      <w:r w:rsidRPr="00C7244C">
        <w:rPr>
          <w:lang w:eastAsia="ko-KR"/>
        </w:rPr>
        <w:t xml:space="preserve"> -2 dB, then T</w:t>
      </w:r>
      <w:r w:rsidRPr="00C7244C">
        <w:rPr>
          <w:vertAlign w:val="subscript"/>
          <w:lang w:eastAsia="ko-KR"/>
        </w:rPr>
        <w:t>search</w:t>
      </w:r>
      <w:r w:rsidRPr="00C7244C">
        <w:rPr>
          <w:lang w:eastAsia="ko-KR"/>
        </w:rPr>
        <w:t xml:space="preserve"> = 24* T</w:t>
      </w:r>
      <w:r w:rsidRPr="00C7244C">
        <w:rPr>
          <w:vertAlign w:val="subscript"/>
          <w:lang w:eastAsia="ko-KR"/>
        </w:rPr>
        <w:t xml:space="preserve">rs </w:t>
      </w:r>
      <w:r w:rsidRPr="00C7244C">
        <w:rPr>
          <w:lang w:eastAsia="ko-KR"/>
        </w:rPr>
        <w:t>ms.</w:t>
      </w:r>
    </w:p>
    <w:p w14:paraId="7CB9884D" w14:textId="77777777" w:rsidR="00107455" w:rsidRPr="00C7244C" w:rsidRDefault="00107455" w:rsidP="00107455">
      <w:pPr>
        <w:pStyle w:val="B1"/>
        <w:rPr>
          <w:rFonts w:eastAsia="Malgun Gothic"/>
          <w:lang w:eastAsia="ko-KR"/>
        </w:rPr>
      </w:pPr>
      <w:r w:rsidRPr="00C7244C">
        <w:rPr>
          <w:lang w:eastAsia="ko-KR"/>
        </w:rPr>
        <w:tab/>
        <w:t xml:space="preserve">For </w:t>
      </w:r>
      <w:r w:rsidRPr="00C7244C">
        <w:t>RACH-less based PSCell activation,</w:t>
      </w:r>
      <w:r w:rsidRPr="00C7244C">
        <w:rPr>
          <w:lang w:eastAsia="ko-KR"/>
        </w:rPr>
        <w:t xml:space="preserve"> if RLM and BFD are configured and TCI state is known, T</w:t>
      </w:r>
      <w:r w:rsidRPr="00C7244C">
        <w:rPr>
          <w:vertAlign w:val="subscript"/>
          <w:lang w:eastAsia="ko-KR"/>
        </w:rPr>
        <w:t>search</w:t>
      </w:r>
      <w:r w:rsidRPr="00C7244C">
        <w:rPr>
          <w:lang w:eastAsia="ko-KR"/>
        </w:rPr>
        <w:t xml:space="preserve"> = 0 ms if the target cell is a known FR2 PScell.</w:t>
      </w:r>
      <w:r w:rsidRPr="00C7244C">
        <w:t xml:space="preserve"> There are no requirements if PSCell is unknown.</w:t>
      </w:r>
    </w:p>
    <w:p w14:paraId="74AEDB9E" w14:textId="77777777" w:rsidR="00107455" w:rsidRPr="00C7244C" w:rsidRDefault="00107455" w:rsidP="00107455">
      <w:pPr>
        <w:pStyle w:val="B1"/>
      </w:pPr>
      <w:r w:rsidRPr="00C7244C">
        <w:tab/>
        <w:t>T</w:t>
      </w:r>
      <w:r w:rsidRPr="00C7244C">
        <w:rPr>
          <w:vertAlign w:val="subscript"/>
        </w:rPr>
        <w:t xml:space="preserve">∆ </w:t>
      </w:r>
      <w:r w:rsidRPr="00C7244C">
        <w:t>is time for fine time tracking and acquiring full timing information of the target PSCell. T</w:t>
      </w:r>
      <w:r w:rsidRPr="00C7244C">
        <w:rPr>
          <w:vertAlign w:val="subscript"/>
        </w:rPr>
        <w:t>∆</w:t>
      </w:r>
      <w:r w:rsidRPr="00C7244C">
        <w:t xml:space="preserve"> = 1</w:t>
      </w:r>
      <w:r w:rsidRPr="00C7244C">
        <w:rPr>
          <w:lang w:eastAsia="fr-FR"/>
        </w:rPr>
        <w:t>*</w:t>
      </w:r>
      <w:r w:rsidRPr="00C7244C">
        <w:rPr>
          <w:rFonts w:cs="v4.2.0"/>
        </w:rPr>
        <w:t>Trs</w:t>
      </w:r>
      <w:r w:rsidRPr="00C7244C">
        <w:t xml:space="preserve"> ms.</w:t>
      </w:r>
      <w:r w:rsidRPr="00C7244C" w:rsidDel="00BB0A5F">
        <w:t xml:space="preserve"> </w:t>
      </w:r>
    </w:p>
    <w:p w14:paraId="732C4118" w14:textId="77777777" w:rsidR="00107455" w:rsidRPr="00C7244C" w:rsidRDefault="00107455" w:rsidP="00107455">
      <w:pPr>
        <w:pStyle w:val="B1"/>
      </w:pPr>
      <w:r w:rsidRPr="00C7244C">
        <w:tab/>
        <w:t>T</w:t>
      </w:r>
      <w:r w:rsidRPr="00C7244C">
        <w:rPr>
          <w:vertAlign w:val="subscript"/>
        </w:rPr>
        <w:t>IU</w:t>
      </w:r>
      <w:r w:rsidRPr="00C7244C">
        <w:t xml:space="preserve">: </w:t>
      </w:r>
      <w:r w:rsidRPr="00C7244C">
        <w:rPr>
          <w:lang w:eastAsia="ko-KR"/>
        </w:rPr>
        <w:t xml:space="preserve">When </w:t>
      </w:r>
      <w:r w:rsidRPr="00C7244C">
        <w:t>RACH based PSCell activation is configured, it is the delay uncertainty in acquiring the first available PRACH occasion in the PSCell. T</w:t>
      </w:r>
      <w:r w:rsidRPr="00C7244C">
        <w:rPr>
          <w:vertAlign w:val="subscript"/>
        </w:rPr>
        <w:t>IU</w:t>
      </w:r>
      <w:r w:rsidRPr="00C7244C">
        <w:t xml:space="preserve"> is up to the summation of SSB to PRACH occasion association period and 10 ms. SSB to PRACH occasion associated period is defined in Table 8.1-1 of TS 38.213 [3].</w:t>
      </w:r>
    </w:p>
    <w:p w14:paraId="03CA29F0" w14:textId="77777777" w:rsidR="00107455" w:rsidRPr="00C7244C" w:rsidRDefault="00107455" w:rsidP="00107455">
      <w:pPr>
        <w:pStyle w:val="B1"/>
      </w:pPr>
      <w:r w:rsidRPr="00C7244C">
        <w:rPr>
          <w:lang w:eastAsia="ko-KR"/>
        </w:rPr>
        <w:tab/>
        <w:t xml:space="preserve">When </w:t>
      </w:r>
      <w:r w:rsidRPr="00C7244C">
        <w:t xml:space="preserve">RACH-less based PSCell activation is configured, it is the uncertainty in acquiring the first PUSCH transmission occasion [or SR on PUCCH]. </w:t>
      </w:r>
    </w:p>
    <w:p w14:paraId="7DB7852B" w14:textId="77777777" w:rsidR="00107455" w:rsidRPr="00C7244C" w:rsidRDefault="00107455" w:rsidP="00107455">
      <w:pPr>
        <w:pStyle w:val="B1"/>
      </w:pPr>
      <w:r w:rsidRPr="00C7244C">
        <w:tab/>
        <w:t>Trs is the SMTC periodicity of the PSCell if the UE has been provided with an SMTC configuration for the target cell in SCG activation command, otherwise</w:t>
      </w:r>
      <w:r w:rsidRPr="00C7244C">
        <w:rPr>
          <w:lang w:eastAsia="ko-KR"/>
        </w:rPr>
        <w:t xml:space="preserve"> </w:t>
      </w:r>
      <w:r w:rsidRPr="00C7244C">
        <w:t>Trs is the SMTC configured in the measObjectNR having the same SSB frequency and subcarrier spacing. If the UE is not provided SMTC configuration or measurement object on this frequency, the requirement in this clause is applied with Trs = 5 ms</w:t>
      </w:r>
      <w:r w:rsidRPr="00C7244C">
        <w:rPr>
          <w:lang w:eastAsia="ko-KR"/>
        </w:rPr>
        <w:t xml:space="preserve"> assuming the SSB transmission periodicity is 5 ms</w:t>
      </w:r>
      <w:r w:rsidRPr="00C7244C">
        <w:t>.</w:t>
      </w:r>
      <w:r w:rsidRPr="00C7244C">
        <w:rPr>
          <w:lang w:eastAsia="ko-KR"/>
        </w:rPr>
        <w:t xml:space="preserve"> There is no requirement if the SSB transmission periodicity is not 5.</w:t>
      </w:r>
    </w:p>
    <w:p w14:paraId="047CD08A" w14:textId="77777777" w:rsidR="00107455" w:rsidRPr="00C7244C" w:rsidRDefault="00107455" w:rsidP="00107455">
      <w:pPr>
        <w:ind w:leftChars="90" w:left="180"/>
        <w:rPr>
          <w:lang w:eastAsia="ko-KR"/>
        </w:rPr>
      </w:pPr>
      <w:r w:rsidRPr="00C7244C">
        <w:rPr>
          <w:rFonts w:cs="v4.2.0"/>
        </w:rPr>
        <w:t>In FR2, the PSC</w:t>
      </w:r>
      <w:r w:rsidRPr="00C7244C">
        <w:rPr>
          <w:rFonts w:cs="v4.2.0"/>
          <w:lang w:eastAsia="ko-KR"/>
        </w:rPr>
        <w:t xml:space="preserve">ell is known if it </w:t>
      </w:r>
      <w:r w:rsidRPr="00C7244C">
        <w:rPr>
          <w:lang w:eastAsia="ko-KR"/>
        </w:rPr>
        <w:t>has been meeting the following conditions:</w:t>
      </w:r>
    </w:p>
    <w:p w14:paraId="4358F2CF" w14:textId="77777777" w:rsidR="00107455" w:rsidRPr="00C7244C" w:rsidRDefault="00107455" w:rsidP="00107455">
      <w:pPr>
        <w:pStyle w:val="B1"/>
        <w:rPr>
          <w:lang w:eastAsia="ko-KR"/>
        </w:rPr>
      </w:pPr>
      <w:r w:rsidRPr="00C7244C">
        <w:rPr>
          <w:lang w:eastAsia="ko-KR"/>
        </w:rPr>
        <w:t>-</w:t>
      </w:r>
      <w:r w:rsidRPr="00C7244C">
        <w:rPr>
          <w:lang w:eastAsia="ko-KR"/>
        </w:rPr>
        <w:tab/>
        <w:t xml:space="preserve">During the last 5 seconds before the reception of the </w:t>
      </w:r>
      <w:r w:rsidRPr="00C7244C">
        <w:t>SCG activation</w:t>
      </w:r>
      <w:r w:rsidRPr="00C7244C">
        <w:rPr>
          <w:lang w:eastAsia="ko-KR"/>
        </w:rPr>
        <w:t xml:space="preserve"> command:</w:t>
      </w:r>
    </w:p>
    <w:p w14:paraId="4667BD46" w14:textId="77777777" w:rsidR="00107455" w:rsidRPr="00C7244C" w:rsidRDefault="00107455" w:rsidP="00107455">
      <w:pPr>
        <w:pStyle w:val="B2"/>
      </w:pPr>
      <w:r w:rsidRPr="00C7244C">
        <w:rPr>
          <w:lang w:eastAsia="ko-KR"/>
        </w:rPr>
        <w:t>-</w:t>
      </w:r>
      <w:r w:rsidRPr="00C7244C">
        <w:tab/>
        <w:t>the UE has sent a valid measurement report for the PSCell being activated and</w:t>
      </w:r>
    </w:p>
    <w:p w14:paraId="14D50A9D" w14:textId="77777777" w:rsidR="00107455" w:rsidRPr="00C7244C" w:rsidRDefault="00107455" w:rsidP="00107455">
      <w:pPr>
        <w:pStyle w:val="B2"/>
      </w:pPr>
      <w:r w:rsidRPr="00C7244C">
        <w:t>-</w:t>
      </w:r>
      <w:r w:rsidRPr="00C7244C">
        <w:tab/>
        <w:t>One of the SSBs measured from the PSCell being activated remains detectable according to the cell identification conditions specified in clause 9.3.</w:t>
      </w:r>
    </w:p>
    <w:p w14:paraId="4C04D6E4" w14:textId="77777777" w:rsidR="00107455" w:rsidRPr="00C7244C" w:rsidRDefault="00107455" w:rsidP="00107455">
      <w:pPr>
        <w:pStyle w:val="B2"/>
        <w:rPr>
          <w:rFonts w:cstheme="minorBidi"/>
          <w:lang w:eastAsia="ko-KR"/>
        </w:rPr>
      </w:pPr>
      <w:r w:rsidRPr="00C7244C">
        <w:rPr>
          <w:lang w:eastAsia="ko-KR"/>
        </w:rPr>
        <w:t>-</w:t>
      </w:r>
      <w:r w:rsidRPr="00C7244C">
        <w:rPr>
          <w:lang w:eastAsia="ko-KR"/>
        </w:rPr>
        <w:tab/>
        <w:t xml:space="preserve">One of the SSBs measured from </w:t>
      </w:r>
      <w:r w:rsidRPr="00C7244C">
        <w:t>P</w:t>
      </w:r>
      <w:r w:rsidRPr="00C7244C">
        <w:rPr>
          <w:lang w:eastAsia="ko-KR"/>
        </w:rPr>
        <w:t xml:space="preserve">SCell being </w:t>
      </w:r>
      <w:r w:rsidRPr="00C7244C">
        <w:t xml:space="preserve">activated </w:t>
      </w:r>
      <w:r w:rsidRPr="00C7244C">
        <w:rPr>
          <w:lang w:eastAsia="ko-KR"/>
        </w:rPr>
        <w:t xml:space="preserve">also remains detectable during the </w:t>
      </w:r>
      <w:r w:rsidRPr="00C7244C">
        <w:t>P</w:t>
      </w:r>
      <w:r w:rsidRPr="00C7244C">
        <w:rPr>
          <w:lang w:eastAsia="ko-KR"/>
        </w:rPr>
        <w:t xml:space="preserve">SCell activation delay </w:t>
      </w:r>
      <w:r w:rsidRPr="00C7244C">
        <w:t>T</w:t>
      </w:r>
      <w:r w:rsidRPr="00C7244C">
        <w:rPr>
          <w:vertAlign w:val="subscript"/>
        </w:rPr>
        <w:t>activation_time</w:t>
      </w:r>
      <w:r w:rsidRPr="00C7244C" w:rsidDel="000E5A84">
        <w:t xml:space="preserve"> </w:t>
      </w:r>
      <w:r w:rsidRPr="00C7244C">
        <w:rPr>
          <w:lang w:eastAsia="ko-KR"/>
        </w:rPr>
        <w:t>according to the cell identification conditions specified in clause 9.3.</w:t>
      </w:r>
    </w:p>
    <w:p w14:paraId="70B4C8F5" w14:textId="77777777" w:rsidR="00107455" w:rsidRPr="00C7244C" w:rsidRDefault="00107455" w:rsidP="00107455">
      <w:pPr>
        <w:ind w:leftChars="90" w:left="180"/>
        <w:rPr>
          <w:lang w:eastAsia="ko-KR"/>
        </w:rPr>
      </w:pPr>
      <w:r w:rsidRPr="00C7244C">
        <w:rPr>
          <w:lang w:eastAsia="ko-KR"/>
        </w:rPr>
        <w:t>otherwise it is unknown.</w:t>
      </w:r>
    </w:p>
    <w:p w14:paraId="628E60EE" w14:textId="77777777" w:rsidR="00107455" w:rsidRPr="00C7244C" w:rsidRDefault="00107455" w:rsidP="00107455">
      <w:pPr>
        <w:ind w:leftChars="90" w:left="180"/>
        <w:rPr>
          <w:rFonts w:eastAsia="Malgun Gothic"/>
          <w:lang w:eastAsia="ko-KR"/>
        </w:rPr>
      </w:pPr>
      <w:r w:rsidRPr="00C7244C">
        <w:t>If the UE is configured to perform BFD while the SCG is deactivated</w:t>
      </w:r>
    </w:p>
    <w:p w14:paraId="0B29631B" w14:textId="77777777" w:rsidR="00107455" w:rsidRPr="00C7244C" w:rsidRDefault="00107455" w:rsidP="00107455">
      <w:pPr>
        <w:pStyle w:val="B1"/>
      </w:pPr>
      <w:r w:rsidRPr="00C7244C">
        <w:t>-</w:t>
      </w:r>
      <w:r w:rsidRPr="00C7244C">
        <w:tab/>
      </w:r>
      <w:r w:rsidRPr="00C7244C">
        <w:rPr>
          <w:rFonts w:eastAsia="Malgun Gothic" w:cs="v4.2.0"/>
        </w:rPr>
        <w:t>The TCI state is known if the following conditions are met:</w:t>
      </w:r>
    </w:p>
    <w:p w14:paraId="4DCBB1B7" w14:textId="77777777" w:rsidR="00107455" w:rsidRPr="00C7244C" w:rsidRDefault="00107455" w:rsidP="00107455">
      <w:pPr>
        <w:pStyle w:val="B2"/>
      </w:pPr>
      <w:r w:rsidRPr="00C7244C">
        <w:t>-</w:t>
      </w:r>
      <w:r w:rsidRPr="00C7244C">
        <w:tab/>
        <w:t xml:space="preserve">During the period from the PSCell deactivation to the completion of PSCell activation, while PSCell was deactivated, </w:t>
      </w:r>
    </w:p>
    <w:p w14:paraId="1A6D8815" w14:textId="77777777" w:rsidR="00107455" w:rsidRPr="00C7244C" w:rsidRDefault="00107455" w:rsidP="00107455">
      <w:pPr>
        <w:pStyle w:val="B2"/>
      </w:pPr>
      <w:r w:rsidRPr="00C7244C">
        <w:t>-</w:t>
      </w:r>
      <w:r w:rsidRPr="00C7244C">
        <w:tab/>
        <w:t>UE has not detected beam failure</w:t>
      </w:r>
    </w:p>
    <w:p w14:paraId="770A55DB" w14:textId="77777777" w:rsidR="00107455" w:rsidRPr="00C7244C" w:rsidRDefault="00107455" w:rsidP="00107455">
      <w:pPr>
        <w:pStyle w:val="B1"/>
      </w:pPr>
      <w:r w:rsidRPr="00C7244C">
        <w:rPr>
          <w:rFonts w:eastAsia="Malgun Gothic"/>
        </w:rPr>
        <w:t>-</w:t>
      </w:r>
      <w:r w:rsidRPr="00C7244C">
        <w:rPr>
          <w:rFonts w:eastAsia="Malgun Gothic"/>
        </w:rPr>
        <w:tab/>
        <w:t>Otherwise, the TCI state is unknown.</w:t>
      </w:r>
    </w:p>
    <w:p w14:paraId="628CB6A8" w14:textId="77777777" w:rsidR="00107455" w:rsidRPr="00C7244C" w:rsidRDefault="00107455" w:rsidP="00107455">
      <w:pPr>
        <w:ind w:leftChars="90" w:left="180"/>
      </w:pPr>
      <w:r w:rsidRPr="00C7244C">
        <w:t xml:space="preserve">The PCell interruption specified in clause </w:t>
      </w:r>
      <w:r w:rsidRPr="00C7244C">
        <w:rPr>
          <w:rFonts w:eastAsia="Malgun Gothic"/>
        </w:rPr>
        <w:t>8.2</w:t>
      </w:r>
      <w:r w:rsidRPr="00C7244C">
        <w:t xml:space="preserve"> is allowed only during the RRC reconfiguration procedure TS 38.331 [13].</w:t>
      </w:r>
    </w:p>
    <w:p w14:paraId="4B482DDC" w14:textId="77777777" w:rsidR="00107455" w:rsidRPr="00C7244C" w:rsidRDefault="00107455" w:rsidP="00107455">
      <w:pPr>
        <w:rPr>
          <w:lang w:eastAsia="sv-SE"/>
        </w:rPr>
      </w:pPr>
      <w:r w:rsidRPr="00C7244C">
        <w:rPr>
          <w:lang w:eastAsia="sv-SE"/>
        </w:rPr>
        <w:t>The normative reference for this requirement is TS 38.133 [6] clause 8.17.2.</w:t>
      </w:r>
    </w:p>
    <w:p w14:paraId="2B14412B" w14:textId="0AD069EA" w:rsidR="00107455" w:rsidRPr="00C7244C" w:rsidRDefault="00107455" w:rsidP="00A56177">
      <w:pPr>
        <w:pStyle w:val="Heading5"/>
      </w:pPr>
      <w:r w:rsidRPr="00C7244C">
        <w:t>7.5.1</w:t>
      </w:r>
      <w:r w:rsidR="00A56177">
        <w:t>4</w:t>
      </w:r>
      <w:r w:rsidRPr="00C7244C">
        <w:t>.3.2</w:t>
      </w:r>
      <w:r w:rsidRPr="00C7244C">
        <w:tab/>
        <w:t>SCG Deactivation Delay Requirement</w:t>
      </w:r>
    </w:p>
    <w:p w14:paraId="4314C5D8" w14:textId="77777777" w:rsidR="00107455" w:rsidRPr="00C7244C" w:rsidRDefault="00107455" w:rsidP="00107455">
      <w:pPr>
        <w:rPr>
          <w:rFonts w:cstheme="minorBidi"/>
          <w:szCs w:val="22"/>
        </w:rPr>
      </w:pPr>
      <w:r w:rsidRPr="00C7244C">
        <w:t>The requirements in this clause shall apply for a UE which is configured with at least PCell and PScell.</w:t>
      </w:r>
    </w:p>
    <w:p w14:paraId="0EF6C44A" w14:textId="77777777" w:rsidR="00107455" w:rsidRPr="00C7244C" w:rsidRDefault="00107455" w:rsidP="00107455">
      <w:r w:rsidRPr="00C7244C">
        <w:t xml:space="preserve">Upon receiving RRC-based SCG deactivation command in subframe </w:t>
      </w:r>
      <w:r w:rsidRPr="00C7244C">
        <w:rPr>
          <w:i/>
        </w:rPr>
        <w:t>n</w:t>
      </w:r>
      <w:r w:rsidRPr="00C7244C">
        <w:t>, the UE shall accomplish the deactivation</w:t>
      </w:r>
      <w:r w:rsidRPr="00C7244C">
        <w:rPr>
          <w:i/>
        </w:rPr>
        <w:t xml:space="preserve"> </w:t>
      </w:r>
      <w:r w:rsidRPr="00C7244C">
        <w:t xml:space="preserve">actions specified in TS 38.331 [13]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7244C">
        <w:t>:</w:t>
      </w:r>
    </w:p>
    <w:p w14:paraId="2BD5160A" w14:textId="77777777" w:rsidR="00107455" w:rsidRPr="00C7244C" w:rsidRDefault="00107455" w:rsidP="00107455">
      <w:r w:rsidRPr="00C7244C">
        <w:t>where</w:t>
      </w:r>
    </w:p>
    <w:p w14:paraId="28BB383A" w14:textId="77777777" w:rsidR="00107455" w:rsidRPr="00C7244C" w:rsidRDefault="00107455" w:rsidP="00107455">
      <w:pPr>
        <w:pStyle w:val="B1"/>
        <w:ind w:leftChars="142"/>
      </w:pPr>
      <w:r w:rsidRPr="00C7244C">
        <w:tab/>
        <w:t>T</w:t>
      </w:r>
      <w:r w:rsidRPr="00C7244C">
        <w:rPr>
          <w:vertAlign w:val="subscript"/>
        </w:rPr>
        <w:t>RRC_delay</w:t>
      </w:r>
      <w:r w:rsidRPr="00C7244C">
        <w:t xml:space="preserve"> is the RRC procedure delay as specified in TS 38.331 [13].</w:t>
      </w:r>
    </w:p>
    <w:p w14:paraId="3168E48F" w14:textId="77777777" w:rsidR="00107455" w:rsidRPr="00C7244C" w:rsidRDefault="00107455" w:rsidP="00107455">
      <w:r w:rsidRPr="00C7244C">
        <w:t xml:space="preserve">The PCell interruption specified in clause </w:t>
      </w:r>
      <w:r w:rsidRPr="00C7244C">
        <w:rPr>
          <w:rFonts w:eastAsia="Malgun Gothic"/>
        </w:rPr>
        <w:t>8.2</w:t>
      </w:r>
      <w:r w:rsidRPr="00C7244C">
        <w:t xml:space="preserve"> is allowed only during the RRC reconfiguration procedure TS 38.331 [13].</w:t>
      </w:r>
    </w:p>
    <w:p w14:paraId="6398D468" w14:textId="177431DE" w:rsidR="00107455" w:rsidRPr="00C7244C" w:rsidRDefault="00107455" w:rsidP="00107455">
      <w:pPr>
        <w:rPr>
          <w:lang w:eastAsia="sv-SE"/>
        </w:rPr>
      </w:pPr>
      <w:r w:rsidRPr="00C7244C">
        <w:rPr>
          <w:lang w:eastAsia="sv-SE"/>
        </w:rPr>
        <w:t>The normative reference for this requirement is TS 38.133 [6] clause 8.17.3.</w:t>
      </w:r>
    </w:p>
    <w:p w14:paraId="7919969C" w14:textId="787BF8B1" w:rsidR="00107455" w:rsidRPr="00C7244C" w:rsidRDefault="00107455" w:rsidP="00A56177">
      <w:pPr>
        <w:pStyle w:val="Heading4"/>
      </w:pPr>
      <w:r w:rsidRPr="00C7244C">
        <w:t>7.5.1</w:t>
      </w:r>
      <w:r w:rsidR="00A56177">
        <w:t>4</w:t>
      </w:r>
      <w:r w:rsidRPr="00C7244C">
        <w:t>.4</w:t>
      </w:r>
      <w:r w:rsidRPr="00C7244C">
        <w:tab/>
        <w:t>Test description</w:t>
      </w:r>
    </w:p>
    <w:p w14:paraId="65B3D009" w14:textId="47009177" w:rsidR="00107455" w:rsidRPr="00C7244C" w:rsidRDefault="00107455" w:rsidP="00A56177">
      <w:pPr>
        <w:pStyle w:val="Heading5"/>
      </w:pPr>
      <w:r w:rsidRPr="00C7244C">
        <w:t>7.5.1</w:t>
      </w:r>
      <w:r w:rsidR="00A56177">
        <w:t>4</w:t>
      </w:r>
      <w:r w:rsidRPr="00C7244C">
        <w:t>.4.1</w:t>
      </w:r>
      <w:r w:rsidRPr="00C7244C">
        <w:tab/>
        <w:t>Initial conditions</w:t>
      </w:r>
    </w:p>
    <w:p w14:paraId="3E40E2BB" w14:textId="7BD9631C" w:rsidR="00107455" w:rsidRPr="00C7244C" w:rsidRDefault="00107455" w:rsidP="00107455">
      <w:r w:rsidRPr="00C7244C">
        <w:t>This test shall be run in one of the configurations defined in Table 7.5.1</w:t>
      </w:r>
      <w:r w:rsidR="00A56177">
        <w:t>4</w:t>
      </w:r>
      <w:r w:rsidRPr="00C7244C">
        <w:t>.4.1-1.</w:t>
      </w:r>
    </w:p>
    <w:p w14:paraId="5A46E444" w14:textId="5DBC240E" w:rsidR="00107455" w:rsidRPr="00C7244C" w:rsidRDefault="00107455" w:rsidP="00107455">
      <w:pPr>
        <w:pStyle w:val="TH"/>
      </w:pPr>
      <w:r w:rsidRPr="00C7244C">
        <w:t>Table 7.5.1</w:t>
      </w:r>
      <w:r w:rsidR="00A56177">
        <w:t>4</w:t>
      </w:r>
      <w:r w:rsidRPr="00C7244C">
        <w:t>.4.1-1: Supported test configurations for FR2 P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07455" w:rsidRPr="00C7244C" w14:paraId="0056E26D"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6CAFF7B7" w14:textId="77777777" w:rsidR="00107455" w:rsidRPr="00C7244C" w:rsidRDefault="00107455" w:rsidP="003F1727">
            <w:pPr>
              <w:keepNext/>
              <w:keepLines/>
              <w:spacing w:after="0"/>
              <w:jc w:val="center"/>
              <w:rPr>
                <w:rFonts w:ascii="Arial" w:hAnsi="Arial"/>
                <w:b/>
                <w:sz w:val="18"/>
              </w:rPr>
            </w:pPr>
            <w:r w:rsidRPr="00C7244C">
              <w:rPr>
                <w:rFonts w:ascii="Arial" w:hAnsi="Arial"/>
                <w:b/>
                <w:sz w:val="18"/>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35BF20B7" w14:textId="77777777" w:rsidR="00107455" w:rsidRPr="00C7244C" w:rsidRDefault="00107455" w:rsidP="003F1727">
            <w:pPr>
              <w:keepNext/>
              <w:keepLines/>
              <w:spacing w:after="0"/>
              <w:jc w:val="center"/>
              <w:rPr>
                <w:rFonts w:ascii="Arial" w:hAnsi="Arial"/>
                <w:b/>
                <w:sz w:val="18"/>
              </w:rPr>
            </w:pPr>
            <w:r w:rsidRPr="00C7244C">
              <w:rPr>
                <w:rFonts w:ascii="Arial" w:hAnsi="Arial"/>
                <w:b/>
                <w:sz w:val="18"/>
              </w:rPr>
              <w:t>Description</w:t>
            </w:r>
          </w:p>
        </w:tc>
      </w:tr>
      <w:tr w:rsidR="00107455" w:rsidRPr="00C7244C" w14:paraId="2AAD7DA0"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0393030" w14:textId="77777777" w:rsidR="00107455" w:rsidRPr="00C7244C" w:rsidRDefault="00107455" w:rsidP="003F1727">
            <w:pPr>
              <w:keepNext/>
              <w:keepLines/>
              <w:spacing w:after="0"/>
              <w:rPr>
                <w:rFonts w:ascii="Arial" w:hAnsi="Arial"/>
                <w:sz w:val="18"/>
              </w:rPr>
            </w:pPr>
            <w:r w:rsidRPr="00C7244C">
              <w:rPr>
                <w:rFonts w:ascii="Arial" w:hAnsi="Arial"/>
                <w:sz w:val="18"/>
              </w:rPr>
              <w:t>1</w:t>
            </w:r>
          </w:p>
        </w:tc>
        <w:tc>
          <w:tcPr>
            <w:tcW w:w="7654" w:type="dxa"/>
            <w:tcBorders>
              <w:top w:val="single" w:sz="4" w:space="0" w:color="auto"/>
              <w:left w:val="single" w:sz="4" w:space="0" w:color="auto"/>
              <w:bottom w:val="single" w:sz="4" w:space="0" w:color="auto"/>
              <w:right w:val="single" w:sz="4" w:space="0" w:color="auto"/>
            </w:tcBorders>
            <w:hideMark/>
          </w:tcPr>
          <w:p w14:paraId="4CFA6AF1" w14:textId="77777777" w:rsidR="00107455" w:rsidRPr="00C7244C" w:rsidRDefault="00107455" w:rsidP="003F1727">
            <w:pPr>
              <w:keepNext/>
              <w:keepLines/>
              <w:spacing w:after="0"/>
              <w:rPr>
                <w:rFonts w:ascii="Arial" w:hAnsi="Arial"/>
                <w:sz w:val="18"/>
              </w:rPr>
            </w:pPr>
            <w:r w:rsidRPr="00C7244C">
              <w:rPr>
                <w:rFonts w:ascii="Arial" w:hAnsi="Arial"/>
                <w:sz w:val="18"/>
              </w:rPr>
              <w:t>PCell: 15 kHz SSB SCS, 10MHz bandwidth, FDD duplex mode</w:t>
            </w:r>
          </w:p>
          <w:p w14:paraId="3DE58F0B" w14:textId="77777777" w:rsidR="00107455" w:rsidRPr="00C7244C" w:rsidRDefault="00107455" w:rsidP="003F1727">
            <w:pPr>
              <w:keepNext/>
              <w:keepLines/>
              <w:spacing w:after="0"/>
              <w:rPr>
                <w:rFonts w:ascii="Arial" w:hAnsi="Arial"/>
                <w:sz w:val="18"/>
              </w:rPr>
            </w:pPr>
            <w:r w:rsidRPr="00C7244C">
              <w:rPr>
                <w:rFonts w:ascii="Arial" w:hAnsi="Arial"/>
                <w:sz w:val="18"/>
              </w:rPr>
              <w:t>Target PSCell: 120 kHz SSB SCS, 100MHz bandwidth, TDD duplex mode</w:t>
            </w:r>
          </w:p>
        </w:tc>
      </w:tr>
      <w:tr w:rsidR="00107455" w:rsidRPr="00C7244C" w14:paraId="515C4E8B"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CB93ACA" w14:textId="77777777" w:rsidR="00107455" w:rsidRPr="00C7244C" w:rsidRDefault="00107455" w:rsidP="003F1727">
            <w:pPr>
              <w:keepNext/>
              <w:keepLines/>
              <w:spacing w:after="0"/>
              <w:rPr>
                <w:rFonts w:ascii="Arial" w:hAnsi="Arial"/>
                <w:sz w:val="18"/>
              </w:rPr>
            </w:pPr>
            <w:r w:rsidRPr="00C7244C">
              <w:rPr>
                <w:rFonts w:ascii="Arial" w:hAnsi="Arial"/>
                <w:sz w:val="18"/>
              </w:rPr>
              <w:t>2</w:t>
            </w:r>
          </w:p>
        </w:tc>
        <w:tc>
          <w:tcPr>
            <w:tcW w:w="7654" w:type="dxa"/>
            <w:tcBorders>
              <w:top w:val="single" w:sz="4" w:space="0" w:color="auto"/>
              <w:left w:val="single" w:sz="4" w:space="0" w:color="auto"/>
              <w:bottom w:val="single" w:sz="4" w:space="0" w:color="auto"/>
              <w:right w:val="single" w:sz="4" w:space="0" w:color="auto"/>
            </w:tcBorders>
            <w:hideMark/>
          </w:tcPr>
          <w:p w14:paraId="49114527" w14:textId="77777777" w:rsidR="00107455" w:rsidRPr="00C7244C" w:rsidRDefault="00107455" w:rsidP="003F1727">
            <w:pPr>
              <w:keepNext/>
              <w:keepLines/>
              <w:spacing w:after="0"/>
              <w:rPr>
                <w:rFonts w:ascii="Arial" w:hAnsi="Arial"/>
                <w:sz w:val="18"/>
              </w:rPr>
            </w:pPr>
            <w:r w:rsidRPr="00C7244C">
              <w:rPr>
                <w:rFonts w:ascii="Arial" w:hAnsi="Arial"/>
                <w:sz w:val="18"/>
              </w:rPr>
              <w:t>PCell: 15 kHz SSB SCS, 10MHz bandwidth, TDD duplex mode</w:t>
            </w:r>
          </w:p>
          <w:p w14:paraId="3696C6FB" w14:textId="77777777" w:rsidR="00107455" w:rsidRPr="00C7244C" w:rsidRDefault="00107455" w:rsidP="003F1727">
            <w:pPr>
              <w:keepNext/>
              <w:keepLines/>
              <w:spacing w:after="0"/>
              <w:rPr>
                <w:rFonts w:ascii="Arial" w:hAnsi="Arial"/>
                <w:sz w:val="18"/>
              </w:rPr>
            </w:pPr>
            <w:r w:rsidRPr="00C7244C">
              <w:rPr>
                <w:rFonts w:ascii="Arial" w:hAnsi="Arial"/>
                <w:sz w:val="18"/>
              </w:rPr>
              <w:t>Target PSCell: 120 kHz SSB SCS, 100MHz bandwidth, TDD duplex mode</w:t>
            </w:r>
          </w:p>
        </w:tc>
      </w:tr>
      <w:tr w:rsidR="00107455" w:rsidRPr="00C7244C" w14:paraId="28ABCFE6"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D3E0FA6" w14:textId="77777777" w:rsidR="00107455" w:rsidRPr="00C7244C" w:rsidRDefault="00107455" w:rsidP="003F1727">
            <w:pPr>
              <w:keepNext/>
              <w:keepLines/>
              <w:spacing w:after="0"/>
              <w:rPr>
                <w:rFonts w:ascii="Arial" w:hAnsi="Arial"/>
                <w:sz w:val="18"/>
              </w:rPr>
            </w:pPr>
            <w:r w:rsidRPr="00C7244C">
              <w:rPr>
                <w:rFonts w:ascii="Arial" w:hAnsi="Arial"/>
                <w:sz w:val="18"/>
              </w:rPr>
              <w:t>3</w:t>
            </w:r>
          </w:p>
        </w:tc>
        <w:tc>
          <w:tcPr>
            <w:tcW w:w="7654" w:type="dxa"/>
            <w:tcBorders>
              <w:top w:val="single" w:sz="4" w:space="0" w:color="auto"/>
              <w:left w:val="single" w:sz="4" w:space="0" w:color="auto"/>
              <w:bottom w:val="single" w:sz="4" w:space="0" w:color="auto"/>
              <w:right w:val="single" w:sz="4" w:space="0" w:color="auto"/>
            </w:tcBorders>
            <w:hideMark/>
          </w:tcPr>
          <w:p w14:paraId="30EB3563" w14:textId="77777777" w:rsidR="00107455" w:rsidRPr="00C7244C" w:rsidRDefault="00107455" w:rsidP="003F1727">
            <w:pPr>
              <w:keepNext/>
              <w:keepLines/>
              <w:spacing w:after="0"/>
              <w:rPr>
                <w:rFonts w:ascii="Arial" w:hAnsi="Arial"/>
                <w:sz w:val="18"/>
              </w:rPr>
            </w:pPr>
            <w:r w:rsidRPr="00C7244C">
              <w:rPr>
                <w:rFonts w:ascii="Arial" w:hAnsi="Arial"/>
                <w:sz w:val="18"/>
              </w:rPr>
              <w:t>PCell: 30kHz SSB SCS, 40MHz bandwidth, TDD duplex mode</w:t>
            </w:r>
          </w:p>
          <w:p w14:paraId="4A6BE7E3" w14:textId="77777777" w:rsidR="00107455" w:rsidRPr="00C7244C" w:rsidRDefault="00107455" w:rsidP="003F1727">
            <w:pPr>
              <w:keepNext/>
              <w:keepLines/>
              <w:spacing w:after="0"/>
              <w:rPr>
                <w:rFonts w:ascii="Arial" w:hAnsi="Arial"/>
                <w:sz w:val="18"/>
              </w:rPr>
            </w:pPr>
            <w:r w:rsidRPr="00C7244C">
              <w:rPr>
                <w:rFonts w:ascii="Arial" w:hAnsi="Arial"/>
                <w:sz w:val="18"/>
              </w:rPr>
              <w:t>Target PSCell: 120 kHz SSB SCS, 100MHz bandwidth, TDD duplex mode</w:t>
            </w:r>
          </w:p>
        </w:tc>
      </w:tr>
      <w:tr w:rsidR="00107455" w:rsidRPr="00C7244C" w14:paraId="37BA977F" w14:textId="77777777" w:rsidTr="003F1727">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62537BA0" w14:textId="77777777" w:rsidR="00107455" w:rsidRPr="00C7244C" w:rsidRDefault="00107455"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pass in one of the supported test configurations</w:t>
            </w:r>
          </w:p>
        </w:tc>
      </w:tr>
    </w:tbl>
    <w:p w14:paraId="0C52ABF8" w14:textId="77777777" w:rsidR="00107455" w:rsidRPr="00C7244C" w:rsidRDefault="00107455" w:rsidP="00107455"/>
    <w:p w14:paraId="5A9C11D9" w14:textId="15C002BB" w:rsidR="00107455" w:rsidRPr="00C7244C" w:rsidRDefault="00107455" w:rsidP="00107455">
      <w:pPr>
        <w:rPr>
          <w:lang w:eastAsia="sv-SE"/>
        </w:rPr>
      </w:pPr>
      <w:r w:rsidRPr="00C7244C">
        <w:rPr>
          <w:lang w:eastAsia="sv-SE"/>
        </w:rPr>
        <w:t>Configure the test equipment and the DUT according to the parameters in Table 7.5.1</w:t>
      </w:r>
      <w:r w:rsidR="00A56177">
        <w:rPr>
          <w:lang w:eastAsia="sv-SE"/>
        </w:rPr>
        <w:t>4</w:t>
      </w:r>
      <w:r w:rsidRPr="00C7244C">
        <w:rPr>
          <w:lang w:eastAsia="sv-SE"/>
        </w:rPr>
        <w:t>.4.1-2.</w:t>
      </w:r>
    </w:p>
    <w:p w14:paraId="306599FC" w14:textId="02358B04" w:rsidR="00107455" w:rsidRPr="00C7244C" w:rsidRDefault="00107455" w:rsidP="00107455">
      <w:pPr>
        <w:pStyle w:val="TH"/>
      </w:pPr>
      <w:r w:rsidRPr="00C7244C">
        <w:t>Table 7.5.1</w:t>
      </w:r>
      <w:r w:rsidR="00A56177">
        <w:t>4</w:t>
      </w:r>
      <w:r w:rsidRPr="00C7244C">
        <w:t xml:space="preserve">.4.1-2: Initial conditions for FR2 PSCell activation ca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07455" w:rsidRPr="00C7244C" w14:paraId="5BEE399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4D11E74" w14:textId="77777777" w:rsidR="00107455" w:rsidRPr="00C7244C" w:rsidRDefault="00107455"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8A340A" w14:textId="77777777" w:rsidR="00107455" w:rsidRPr="00C7244C" w:rsidRDefault="00107455"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1FB2CB0" w14:textId="77777777" w:rsidR="00107455" w:rsidRPr="00C7244C" w:rsidRDefault="00107455" w:rsidP="003F1727">
            <w:pPr>
              <w:pStyle w:val="TAH"/>
            </w:pPr>
            <w:r w:rsidRPr="00C7244C">
              <w:t>Comment</w:t>
            </w:r>
          </w:p>
        </w:tc>
      </w:tr>
      <w:tr w:rsidR="00107455" w:rsidRPr="00C7244C" w14:paraId="1BDC2EF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247E5E" w14:textId="77777777" w:rsidR="00107455" w:rsidRPr="00C7244C" w:rsidRDefault="00107455"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C10C98B" w14:textId="77777777" w:rsidR="00107455" w:rsidRPr="00C7244C" w:rsidRDefault="00107455"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B10BAD5" w14:textId="77777777" w:rsidR="00107455" w:rsidRPr="00C7244C" w:rsidRDefault="00107455" w:rsidP="003F1727">
            <w:pPr>
              <w:pStyle w:val="TAL"/>
            </w:pPr>
            <w:r w:rsidRPr="00C7244C">
              <w:t>As specified in TS 38.508-1 [14] clause 4.1.</w:t>
            </w:r>
          </w:p>
        </w:tc>
      </w:tr>
      <w:tr w:rsidR="00107455" w:rsidRPr="00C7244C" w14:paraId="1DB272D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9033676" w14:textId="77777777" w:rsidR="00107455" w:rsidRPr="00C7244C" w:rsidRDefault="00107455"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4D408F" w14:textId="5B22CC14" w:rsidR="00107455" w:rsidRPr="00C7244C" w:rsidRDefault="00107455" w:rsidP="003F1727">
            <w:pPr>
              <w:pStyle w:val="TAL"/>
            </w:pPr>
            <w:r w:rsidRPr="00C7244C">
              <w:t xml:space="preserve">As specified in Annex E, </w:t>
            </w:r>
            <w:r w:rsidR="00A56177" w:rsidRPr="00CF3BEC">
              <w:t>Table E.5-1</w:t>
            </w:r>
            <w:r w:rsidRPr="00C7244C">
              <w:t xml:space="preserve"> and TS 38.508-1 [14] clause 4.3.1.</w:t>
            </w:r>
          </w:p>
        </w:tc>
      </w:tr>
      <w:tr w:rsidR="00107455" w:rsidRPr="00C7244C" w14:paraId="2CC5F9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1EB4644" w14:textId="77777777" w:rsidR="00107455" w:rsidRPr="00C7244C" w:rsidRDefault="00107455"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F37B18" w14:textId="60FBFAE0" w:rsidR="00107455" w:rsidRPr="00C7244C" w:rsidRDefault="00107455" w:rsidP="003F1727">
            <w:pPr>
              <w:pStyle w:val="TAL"/>
            </w:pPr>
            <w:r w:rsidRPr="00C7244C">
              <w:t>As specified by the test configuration selected from Table 7.5.1</w:t>
            </w:r>
            <w:r w:rsidR="00A56177">
              <w:t>4</w:t>
            </w:r>
            <w:r w:rsidRPr="00C7244C">
              <w:t>.4.1-1.</w:t>
            </w:r>
          </w:p>
        </w:tc>
      </w:tr>
      <w:tr w:rsidR="00107455" w:rsidRPr="00C7244C" w14:paraId="0757848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0BE14B" w14:textId="77777777" w:rsidR="00107455" w:rsidRPr="00C7244C" w:rsidRDefault="00107455"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CED535" w14:textId="77777777" w:rsidR="00107455" w:rsidRPr="00C7244C" w:rsidRDefault="00107455"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D63FBA" w14:textId="77777777" w:rsidR="00107455" w:rsidRPr="00C7244C" w:rsidRDefault="00107455" w:rsidP="003F1727">
            <w:pPr>
              <w:pStyle w:val="TAL"/>
            </w:pPr>
            <w:r w:rsidRPr="00C7244C">
              <w:t>As specified in Annex C.2.2.</w:t>
            </w:r>
          </w:p>
        </w:tc>
      </w:tr>
      <w:tr w:rsidR="00107455" w:rsidRPr="00C7244C" w14:paraId="41457F0F"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3834312" w14:textId="77777777" w:rsidR="00107455" w:rsidRPr="00C7244C" w:rsidRDefault="00107455"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DB0ED32" w14:textId="77777777" w:rsidR="00107455" w:rsidRPr="00C7244C" w:rsidRDefault="00107455"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8860F8" w14:textId="3DD44B87" w:rsidR="00107455" w:rsidRPr="00C7244C" w:rsidRDefault="00A56177" w:rsidP="003F1727">
            <w:pPr>
              <w:pStyle w:val="TAL"/>
            </w:pPr>
            <w:r w:rsidRPr="00CF3BE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5FCE0B6" w14:textId="77777777" w:rsidR="00107455" w:rsidRPr="00C7244C" w:rsidRDefault="00107455" w:rsidP="003F1727">
            <w:pPr>
              <w:pStyle w:val="TAL"/>
            </w:pPr>
            <w:r w:rsidRPr="00C7244C">
              <w:t>As specified in TS 38.508-1 [14] Annex A.</w:t>
            </w:r>
          </w:p>
        </w:tc>
      </w:tr>
      <w:tr w:rsidR="00107455" w:rsidRPr="00C7244C" w14:paraId="1D6633F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82D3B" w14:textId="77777777" w:rsidR="00107455" w:rsidRPr="00C7244C" w:rsidRDefault="00107455"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5BEE8C" w14:textId="77777777" w:rsidR="00107455" w:rsidRPr="00C7244C" w:rsidRDefault="00107455"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3DB60F4" w14:textId="14623FF4" w:rsidR="00107455" w:rsidRPr="00C7244C" w:rsidRDefault="00A56177" w:rsidP="003F1727">
            <w:pPr>
              <w:pStyle w:val="TAL"/>
            </w:pPr>
            <w:r w:rsidRPr="00CF3BE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3404B" w14:textId="77777777" w:rsidR="00107455" w:rsidRPr="00C7244C" w:rsidRDefault="00107455" w:rsidP="003F1727">
            <w:pPr>
              <w:spacing w:after="0"/>
              <w:rPr>
                <w:rFonts w:ascii="Arial" w:hAnsi="Arial"/>
                <w:sz w:val="18"/>
              </w:rPr>
            </w:pPr>
          </w:p>
        </w:tc>
      </w:tr>
      <w:tr w:rsidR="00107455" w:rsidRPr="00C7244C" w14:paraId="65748DE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E39551" w14:textId="77777777" w:rsidR="00107455" w:rsidRPr="00C7244C" w:rsidRDefault="00107455"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E4436E" w14:textId="77777777" w:rsidR="00107455" w:rsidRPr="00C7244C" w:rsidRDefault="00107455"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4FBA84E" w14:textId="77777777" w:rsidR="00107455" w:rsidRPr="00C7244C" w:rsidRDefault="00107455" w:rsidP="003F1727">
            <w:pPr>
              <w:pStyle w:val="TAL"/>
            </w:pPr>
          </w:p>
        </w:tc>
      </w:tr>
    </w:tbl>
    <w:p w14:paraId="4374C164" w14:textId="77777777" w:rsidR="00107455" w:rsidRPr="00C7244C" w:rsidRDefault="00107455" w:rsidP="00107455"/>
    <w:p w14:paraId="712BF76F" w14:textId="183C392D" w:rsidR="00107455" w:rsidRPr="00C7244C" w:rsidRDefault="00107455" w:rsidP="00107455">
      <w:pPr>
        <w:pStyle w:val="B1"/>
      </w:pPr>
      <w:r w:rsidRPr="00C7244C">
        <w:t>1. The general test parameter settings are set up according to Table 7.5.1</w:t>
      </w:r>
      <w:r w:rsidR="00A56177">
        <w:t>4</w:t>
      </w:r>
      <w:r w:rsidRPr="00C7244C">
        <w:t>.4.1-3.</w:t>
      </w:r>
    </w:p>
    <w:p w14:paraId="3EC062EC" w14:textId="596A3C67" w:rsidR="00107455" w:rsidRPr="00C7244C" w:rsidRDefault="00107455" w:rsidP="00107455">
      <w:pPr>
        <w:pStyle w:val="B1"/>
      </w:pPr>
      <w:r w:rsidRPr="00C7244C">
        <w:t>2. Message contents are defined in clause 7.5.1</w:t>
      </w:r>
      <w:r w:rsidR="00A56177">
        <w:t>4</w:t>
      </w:r>
      <w:r w:rsidRPr="00C7244C">
        <w:t>.4.3.</w:t>
      </w:r>
    </w:p>
    <w:p w14:paraId="759FCC7A" w14:textId="77777777" w:rsidR="00107455" w:rsidRPr="00C7244C" w:rsidRDefault="00107455" w:rsidP="00107455">
      <w:pPr>
        <w:pStyle w:val="B1"/>
      </w:pPr>
      <w:r w:rsidRPr="00C7244C">
        <w:t xml:space="preserve">3. There are two NR carriers and 2 NR Cells specified in the test. Cell 1 is the PCell and Cell 2 is PSCell. Cell 1 and Cell 2 are configured according to Annex C.1.1 and C.1.2. </w:t>
      </w:r>
    </w:p>
    <w:p w14:paraId="0E744EDF" w14:textId="5B9C1914" w:rsidR="00107455" w:rsidRPr="00C7244C" w:rsidRDefault="00107455" w:rsidP="00107455">
      <w:pPr>
        <w:pStyle w:val="TH"/>
      </w:pPr>
      <w:r w:rsidRPr="00C7244C">
        <w:t>Table 7.5.1</w:t>
      </w:r>
      <w:r w:rsidR="00A56177">
        <w:t>4</w:t>
      </w:r>
      <w:r w:rsidRPr="00C7244C">
        <w:t>.4.1-3: General test parameters for FR2 PSCell activation case</w:t>
      </w:r>
    </w:p>
    <w:p w14:paraId="1F027FE1" w14:textId="77777777" w:rsidR="00107455" w:rsidRPr="00C7244C" w:rsidRDefault="00107455" w:rsidP="00107455">
      <w:r w:rsidRPr="00C7244C">
        <w:t>TBD</w:t>
      </w:r>
    </w:p>
    <w:p w14:paraId="3DF09D6D" w14:textId="0E7AF00E" w:rsidR="00107455" w:rsidRPr="00C7244C" w:rsidRDefault="00107455" w:rsidP="009D0424">
      <w:pPr>
        <w:pStyle w:val="H6"/>
      </w:pPr>
      <w:r w:rsidRPr="00C7244C">
        <w:t>7.5.1</w:t>
      </w:r>
      <w:r w:rsidR="00A56177">
        <w:t>4</w:t>
      </w:r>
      <w:r w:rsidRPr="00C7244C">
        <w:t>.4.2</w:t>
      </w:r>
      <w:r w:rsidRPr="00C7244C">
        <w:tab/>
        <w:t>Test procedure</w:t>
      </w:r>
    </w:p>
    <w:p w14:paraId="52D42B66" w14:textId="77777777" w:rsidR="00107455" w:rsidRPr="00C7244C" w:rsidRDefault="00107455" w:rsidP="00107455">
      <w:r w:rsidRPr="00C7244C">
        <w:t xml:space="preserve">At the beginning of T1 the UE is configured with a PSCell which is activated. At T1 the PSCell is deactivated. PSCell is configured with </w:t>
      </w:r>
      <w:r w:rsidRPr="00C7244C">
        <w:rPr>
          <w:i/>
          <w:iCs/>
        </w:rPr>
        <w:t>bfd-and-RLM</w:t>
      </w:r>
      <w:r w:rsidRPr="00C7244C">
        <w:t xml:space="preserve"> with value </w:t>
      </w:r>
      <w:r w:rsidRPr="00C7244C">
        <w:rPr>
          <w:i/>
          <w:iCs/>
        </w:rPr>
        <w:t>true</w:t>
      </w:r>
      <w:r w:rsidRPr="00C7244C">
        <w:t>.</w:t>
      </w:r>
    </w:p>
    <w:p w14:paraId="3091C8DD" w14:textId="77777777" w:rsidR="00107455" w:rsidRPr="00C7244C" w:rsidRDefault="00107455" w:rsidP="00107455">
      <w:pPr>
        <w:rPr>
          <w:lang w:eastAsia="zh-CN"/>
        </w:rPr>
      </w:pPr>
      <w:r w:rsidRPr="00C7244C">
        <w:rPr>
          <w:lang w:eastAsia="zh-CN"/>
        </w:rPr>
        <w:t>An RRC message for activation of PSCell is sent by the test equipment 1s after the RRC message deactivating the PSCell, in a slot # denoted m. The point in time at which the RRC message</w:t>
      </w:r>
      <w:r w:rsidRPr="00C7244C">
        <w:t xml:space="preserve"> for activation of PSCell</w:t>
      </w:r>
      <w:r w:rsidRPr="00C7244C">
        <w:rPr>
          <w:lang w:eastAsia="zh-CN"/>
        </w:rPr>
        <w:t xml:space="preserve"> is received at the UE defines the start of time period T2.</w:t>
      </w:r>
    </w:p>
    <w:p w14:paraId="63D393D6" w14:textId="007238C1" w:rsidR="00107455" w:rsidRPr="00C7244C" w:rsidRDefault="00107455" w:rsidP="00107455">
      <w:pPr>
        <w:rPr>
          <w:lang w:eastAsia="zh-CN"/>
        </w:rPr>
      </w:pPr>
      <w:r w:rsidRPr="00C7244C">
        <w:rPr>
          <w:lang w:eastAsia="zh-CN"/>
        </w:rPr>
        <w:t>During T2, the test equipment monitors for SR from the UE on the PSCell. The time when test equipment receives a scheduling request from the UE is denoted as slot T3.</w:t>
      </w:r>
    </w:p>
    <w:p w14:paraId="46DB5282" w14:textId="77777777" w:rsidR="00107455" w:rsidRPr="00C7244C" w:rsidRDefault="00107455" w:rsidP="00107455">
      <w:pPr>
        <w:rPr>
          <w:lang w:eastAsia="zh-CN"/>
        </w:rPr>
      </w:pPr>
      <w:r w:rsidRPr="00C7244C">
        <w:rPr>
          <w:lang w:eastAsia="zh-CN"/>
        </w:rPr>
        <w:t>Time period T4 starts when an RRC message for deactivation of the PSCell, sent from the test equipment to the UE in a slot # denoted n, is received at the UE.</w:t>
      </w:r>
    </w:p>
    <w:p w14:paraId="66F90FEE" w14:textId="77777777" w:rsidR="00107455" w:rsidRPr="00C7244C" w:rsidRDefault="00107455" w:rsidP="00107455">
      <w:pPr>
        <w:rPr>
          <w:lang w:eastAsia="zh-CN"/>
        </w:rPr>
      </w:pPr>
      <w:r w:rsidRPr="00C7244C">
        <w:rPr>
          <w:lang w:eastAsia="zh-CN"/>
        </w:rPr>
        <w:t>The test equipment verifies that potential interruption is carried out in the correct time span by monitoring ACK/NACK sent in PCell during activation and deactivation of the PSCell, respectively.</w:t>
      </w:r>
    </w:p>
    <w:p w14:paraId="7BE4FAF8" w14:textId="40686C16" w:rsidR="00107455" w:rsidRPr="00C7244C" w:rsidRDefault="00107455" w:rsidP="00107455">
      <w:pPr>
        <w:rPr>
          <w:lang w:eastAsia="zh-CN"/>
        </w:rPr>
      </w:pPr>
      <w:r w:rsidRPr="00C7244C">
        <w:rPr>
          <w:lang w:eastAsia="zh-CN"/>
        </w:rPr>
        <w:t>The test equipment verifies the activation time by when the SR from the UE is received in the activated PSCell.</w:t>
      </w:r>
    </w:p>
    <w:p w14:paraId="1A7CF04F" w14:textId="77777777" w:rsidR="00107455" w:rsidRPr="00C7244C" w:rsidRDefault="00107455" w:rsidP="00107455">
      <w:pPr>
        <w:rPr>
          <w:lang w:eastAsia="zh-CN"/>
        </w:rPr>
      </w:pPr>
      <w:r w:rsidRPr="00C7244C">
        <w:rPr>
          <w:lang w:eastAsia="zh-CN"/>
        </w:rPr>
        <w:t>The test equipment verifies the deactivation time by counting the slots from the time when the PSCell deactivation command is sent until UL transmission from the PSCell is discontinued.</w:t>
      </w:r>
    </w:p>
    <w:p w14:paraId="49EDA5C5" w14:textId="77777777" w:rsidR="00A56177" w:rsidRPr="00CF3BEC" w:rsidRDefault="00A56177" w:rsidP="00A56177">
      <w:pPr>
        <w:pStyle w:val="B1"/>
      </w:pPr>
      <w:bookmarkStart w:id="69" w:name="_Hlk155704637"/>
      <w:r w:rsidRPr="00CF3BEC">
        <w:t>1.</w:t>
      </w:r>
      <w:r w:rsidRPr="00CF3BEC">
        <w:tab/>
        <w:t xml:space="preserve">Ensure the UE is in state RRC_CONNECTED with generic procedure parameters Connectivity </w:t>
      </w:r>
      <w:r w:rsidRPr="00CF3BEC">
        <w:rPr>
          <w:i/>
        </w:rPr>
        <w:t>NR-DC</w:t>
      </w:r>
      <w:r w:rsidRPr="00CF3BEC">
        <w:t>, DC bearer MCG and SCG, Connected without release On and Test Mode On according to TS 38.508-1 [14] clause 4.5.</w:t>
      </w:r>
    </w:p>
    <w:p w14:paraId="3CFD5055" w14:textId="77777777" w:rsidR="00A56177" w:rsidRPr="00CF3BEC" w:rsidRDefault="00A56177" w:rsidP="00A56177">
      <w:pPr>
        <w:pStyle w:val="B1"/>
      </w:pPr>
      <w:r w:rsidRPr="00CF3BEC">
        <w:t>2.</w:t>
      </w:r>
      <w:r w:rsidRPr="00CF3BEC">
        <w:tab/>
        <w:t>Set the parameters according to T1 in Tables 7.5.14.5-1 and 7.5.14.5</w:t>
      </w:r>
      <w:r w:rsidRPr="00CF3BEC">
        <w:rPr>
          <w:rFonts w:hint="eastAsia"/>
          <w:lang w:eastAsia="zh-CN"/>
        </w:rPr>
        <w:t>-</w:t>
      </w:r>
      <w:r w:rsidRPr="00CF3BEC">
        <w:t xml:space="preserve">2. T1 </w:t>
      </w:r>
      <w:r w:rsidRPr="00CF3BEC">
        <w:rPr>
          <w:rFonts w:hint="eastAsia"/>
          <w:lang w:eastAsia="zh-CN"/>
        </w:rPr>
        <w:t>starts</w:t>
      </w:r>
      <w:r w:rsidRPr="00CF3BEC">
        <w:t>.</w:t>
      </w:r>
    </w:p>
    <w:p w14:paraId="5CFF9795" w14:textId="77777777" w:rsidR="00A56177" w:rsidRPr="00CF3BEC" w:rsidRDefault="00A56177" w:rsidP="00A56177">
      <w:pPr>
        <w:pStyle w:val="B1"/>
      </w:pPr>
      <w:r w:rsidRPr="00CF3BEC">
        <w:t>3.</w:t>
      </w:r>
      <w:r w:rsidRPr="00CF3BEC">
        <w:tab/>
        <w:t>T1 starts. Immediately after, the SS shall</w:t>
      </w:r>
      <w:r w:rsidRPr="00CF3BEC">
        <w:rPr>
          <w:lang w:eastAsia="zh-TW"/>
        </w:rPr>
        <w:t xml:space="preserve"> </w:t>
      </w:r>
      <w:r w:rsidRPr="00CF3BEC">
        <w:rPr>
          <w:rFonts w:hint="eastAsia"/>
          <w:lang w:eastAsia="zh-TW"/>
        </w:rPr>
        <w:t>transmit</w:t>
      </w:r>
      <w:r w:rsidRPr="00CF3BEC">
        <w:rPr>
          <w:lang w:eastAsia="zh-TW"/>
        </w:rPr>
        <w:t xml:space="preserve"> </w:t>
      </w:r>
      <w:r w:rsidRPr="00CF3BEC">
        <w:rPr>
          <w:i/>
          <w:lang w:eastAsia="zh-TW"/>
        </w:rPr>
        <w:t>RRCReconfiguration</w:t>
      </w:r>
      <w:r w:rsidRPr="00CF3BEC">
        <w:rPr>
          <w:lang w:eastAsia="zh-TW"/>
        </w:rPr>
        <w:t xml:space="preserve"> message with condition </w:t>
      </w:r>
      <w:r w:rsidRPr="00CF3BEC">
        <w:rPr>
          <w:rFonts w:hint="eastAsia"/>
          <w:lang w:eastAsia="zh-CN"/>
        </w:rPr>
        <w:t>Deactivated</w:t>
      </w:r>
      <w:r w:rsidRPr="00CF3BEC">
        <w:rPr>
          <w:lang w:eastAsia="zh-CN"/>
        </w:rPr>
        <w:t>SCG</w:t>
      </w:r>
      <w:r w:rsidRPr="00CF3BEC">
        <w:rPr>
          <w:lang w:eastAsia="zh-TW"/>
        </w:rPr>
        <w:t xml:space="preserve"> according to TS 38.508-1[14] Table 4.6.1-13 to deactivate NR cell (PSCell)</w:t>
      </w:r>
      <w:r w:rsidRPr="00CF3BEC">
        <w:t>.</w:t>
      </w:r>
    </w:p>
    <w:p w14:paraId="54670CA3" w14:textId="77777777" w:rsidR="00A56177" w:rsidRPr="00CF3BEC" w:rsidRDefault="00A56177" w:rsidP="00A56177">
      <w:pPr>
        <w:pStyle w:val="B1"/>
      </w:pPr>
      <w:r w:rsidRPr="00CF3BEC">
        <w:t>4.</w:t>
      </w:r>
      <w:r w:rsidRPr="00CF3BEC">
        <w:tab/>
      </w:r>
      <w:r w:rsidRPr="00CF3BEC">
        <w:rPr>
          <w:lang w:eastAsia="zh-TW"/>
        </w:rPr>
        <w:t xml:space="preserve">The UE shall transmit </w:t>
      </w:r>
      <w:r w:rsidRPr="00CF3BEC">
        <w:rPr>
          <w:i/>
          <w:lang w:eastAsia="zh-TW"/>
        </w:rPr>
        <w:t>RRCReconfigurationComplete</w:t>
      </w:r>
      <w:r w:rsidRPr="00CF3BEC">
        <w:rPr>
          <w:lang w:eastAsia="zh-TW"/>
        </w:rPr>
        <w:t xml:space="preserve"> message</w:t>
      </w:r>
      <w:r w:rsidRPr="00CF3BEC">
        <w:t xml:space="preserve">. After 1s, the SS should transmit </w:t>
      </w:r>
      <w:r w:rsidRPr="00CF3BEC">
        <w:rPr>
          <w:i/>
          <w:lang w:eastAsia="zh-TW"/>
        </w:rPr>
        <w:t>RRCReconfiguration</w:t>
      </w:r>
      <w:r w:rsidRPr="00CF3BEC">
        <w:rPr>
          <w:lang w:eastAsia="zh-TW"/>
        </w:rPr>
        <w:t xml:space="preserve"> message to activate PSCell</w:t>
      </w:r>
      <w:r w:rsidRPr="00CF3BEC">
        <w:t xml:space="preserve">. </w:t>
      </w:r>
    </w:p>
    <w:p w14:paraId="105CBD6F" w14:textId="77777777" w:rsidR="00A56177" w:rsidRPr="00CF3BEC" w:rsidRDefault="00A56177" w:rsidP="00A56177">
      <w:pPr>
        <w:pStyle w:val="B1"/>
      </w:pPr>
      <w:r w:rsidRPr="00CF3BEC">
        <w:t>5.</w:t>
      </w:r>
      <w:r w:rsidRPr="00CF3BEC">
        <w:tab/>
        <w:t>The UE shall transmit an RRCConnectionReconfigurationComplete message. T2 starts</w:t>
      </w:r>
      <w:r w:rsidRPr="00CF3BEC">
        <w:rPr>
          <w:rFonts w:hint="eastAsia"/>
          <w:lang w:eastAsia="zh-CN"/>
        </w:rPr>
        <w:t>.</w:t>
      </w:r>
    </w:p>
    <w:p w14:paraId="50DBF43C" w14:textId="77777777" w:rsidR="00A56177" w:rsidRPr="00CF3BEC" w:rsidRDefault="00A56177" w:rsidP="00A56177">
      <w:pPr>
        <w:pStyle w:val="B1"/>
      </w:pPr>
      <w:r w:rsidRPr="00CF3BEC">
        <w:t>6.</w:t>
      </w:r>
      <w:r w:rsidRPr="00CF3BEC">
        <w:tab/>
        <w:t xml:space="preserve">The UE shall send SR on PUCCH for PSCell in the first available uplink SR resource no later than T3, otherwise increase the number of failed iterations by one, switch off the UE and continue with step 11. T3 starts. </w:t>
      </w:r>
    </w:p>
    <w:p w14:paraId="21358262" w14:textId="77777777" w:rsidR="00A56177" w:rsidRPr="00CF3BEC" w:rsidRDefault="00A56177" w:rsidP="00A56177">
      <w:pPr>
        <w:pStyle w:val="B1"/>
      </w:pPr>
      <w:r w:rsidRPr="00CF3BEC">
        <w:t>7.</w:t>
      </w:r>
      <w:r w:rsidRPr="00CF3BEC">
        <w:tab/>
        <w:t xml:space="preserve">During T3 the UE shall send at least one </w:t>
      </w:r>
      <w:r w:rsidRPr="00CF3BEC">
        <w:rPr>
          <w:lang w:eastAsia="zh-CN"/>
        </w:rPr>
        <w:t xml:space="preserve">CSI report for PSCell with non-zero CQI index, otherwise </w:t>
      </w:r>
      <w:r w:rsidRPr="00CF3BEC">
        <w:t>increase the number of failed iterations by one, switch off the UE</w:t>
      </w:r>
      <w:r w:rsidRPr="00CF3BEC">
        <w:rPr>
          <w:lang w:eastAsia="zh-CN"/>
        </w:rPr>
        <w:t xml:space="preserve"> and continue to step 11.</w:t>
      </w:r>
    </w:p>
    <w:p w14:paraId="1CD7A240" w14:textId="77777777" w:rsidR="00A56177" w:rsidRPr="00CF3BEC" w:rsidRDefault="00A56177" w:rsidP="00A56177">
      <w:pPr>
        <w:pStyle w:val="B1"/>
      </w:pPr>
      <w:r w:rsidRPr="00CF3BEC">
        <w:t>8.</w:t>
      </w:r>
      <w:r w:rsidRPr="00CF3BEC">
        <w:tab/>
        <w:t xml:space="preserve">The SS shall transmit </w:t>
      </w:r>
      <w:r w:rsidRPr="00CF3BEC">
        <w:rPr>
          <w:i/>
        </w:rPr>
        <w:t>RRCReconfiguration</w:t>
      </w:r>
      <w:r w:rsidRPr="00CF3BEC">
        <w:t xml:space="preserve"> message with condition </w:t>
      </w:r>
      <w:r w:rsidRPr="00CF3BEC">
        <w:rPr>
          <w:rFonts w:hint="eastAsia"/>
          <w:lang w:eastAsia="zh-CN"/>
        </w:rPr>
        <w:t>Deactivated</w:t>
      </w:r>
      <w:r w:rsidRPr="00CF3BEC">
        <w:rPr>
          <w:lang w:eastAsia="zh-CN"/>
        </w:rPr>
        <w:t>SCG</w:t>
      </w:r>
      <w:r w:rsidRPr="00CF3BEC">
        <w:t xml:space="preserve"> according to </w:t>
      </w:r>
      <w:r w:rsidRPr="00CF3BEC">
        <w:rPr>
          <w:lang w:eastAsia="zh-TW"/>
        </w:rPr>
        <w:t>TS 38.508-1[14] Table 4.6.1-13</w:t>
      </w:r>
      <w:r w:rsidRPr="00CF3BEC">
        <w:t xml:space="preserve"> to deactivated NR cell (PSCell) after the UE has send at least one CQI report with non-zero CQI index for PSCell (Cell 2) during T3. </w:t>
      </w:r>
    </w:p>
    <w:p w14:paraId="17783104" w14:textId="77777777" w:rsidR="00A56177" w:rsidRPr="00CF3BEC" w:rsidRDefault="00A56177" w:rsidP="00A56177">
      <w:pPr>
        <w:pStyle w:val="B1"/>
      </w:pPr>
      <w:r w:rsidRPr="00CF3BEC">
        <w:t>9.</w:t>
      </w:r>
      <w:r w:rsidRPr="00CF3BEC">
        <w:tab/>
        <w:t xml:space="preserve">The UE shall transmit an </w:t>
      </w:r>
      <w:r w:rsidRPr="00CF3BEC">
        <w:rPr>
          <w:i/>
        </w:rPr>
        <w:t>RRCReconfigurationComplete</w:t>
      </w:r>
      <w:r w:rsidRPr="00CF3BEC">
        <w:t xml:space="preserve"> message. </w:t>
      </w:r>
      <w:r w:rsidRPr="00CF3BEC">
        <w:rPr>
          <w:rFonts w:hint="eastAsia"/>
        </w:rPr>
        <w:t>T</w:t>
      </w:r>
      <w:r w:rsidRPr="00CF3BEC">
        <w:t xml:space="preserve">4 </w:t>
      </w:r>
      <w:r w:rsidRPr="00CF3BEC">
        <w:rPr>
          <w:rFonts w:hint="eastAsia"/>
        </w:rPr>
        <w:t>starts</w:t>
      </w:r>
      <w:r w:rsidRPr="00CF3BEC">
        <w:t>.</w:t>
      </w:r>
    </w:p>
    <w:p w14:paraId="78FD3008" w14:textId="77777777" w:rsidR="00A56177" w:rsidRPr="00CF3BEC" w:rsidRDefault="00A56177" w:rsidP="00A56177">
      <w:pPr>
        <w:pStyle w:val="B1"/>
      </w:pPr>
      <w:r w:rsidRPr="00CF3BEC">
        <w:t>10.</w:t>
      </w:r>
      <w:r w:rsidRPr="00CF3BEC">
        <w:tab/>
        <w:t xml:space="preserve">The UE shall stop sending PUSCH for PSCell </w:t>
      </w:r>
      <w:r w:rsidRPr="00CF3BEC">
        <w:rPr>
          <w:lang w:eastAsia="zh-CN"/>
        </w:rPr>
        <w:t xml:space="preserve">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F3BEC">
        <w:t xml:space="preserve"> into T4, if so increase the number of passed iterations by one otherwise increase the number of failed iterations by one and switch off the UE.</w:t>
      </w:r>
    </w:p>
    <w:p w14:paraId="24288AFC" w14:textId="5655053E" w:rsidR="00A56177" w:rsidRPr="00CF3BEC" w:rsidRDefault="00A56177" w:rsidP="00A56177">
      <w:pPr>
        <w:pStyle w:val="B1"/>
      </w:pPr>
      <w:r w:rsidRPr="00CF3BEC">
        <w:t>11.</w:t>
      </w:r>
      <w:r w:rsidRPr="00CF3BEC">
        <w:tab/>
        <w:t xml:space="preserve">Set Cell 2 physical cell identity = ((current cell 2 physical cell identity + 1) mod </w:t>
      </w:r>
      <w:r w:rsidR="009D0424" w:rsidRPr="009D0424">
        <w:t>1008</w:t>
      </w:r>
      <w:r w:rsidRPr="00CF3BEC">
        <w:t>) for the next iteration of the test procedure loop.</w:t>
      </w:r>
    </w:p>
    <w:p w14:paraId="4268A490" w14:textId="77777777" w:rsidR="00A56177" w:rsidRPr="00CF3BEC" w:rsidRDefault="00A56177" w:rsidP="00A56177">
      <w:pPr>
        <w:pStyle w:val="B1"/>
      </w:pPr>
      <w:r w:rsidRPr="00CF3BEC">
        <w:t>12.</w:t>
      </w:r>
      <w:r w:rsidRPr="00CF3BEC">
        <w:tab/>
        <w:t xml:space="preserve">If the UE is not switched off, the SS shall transmit an </w:t>
      </w:r>
      <w:r w:rsidRPr="00CF3BEC">
        <w:rPr>
          <w:i/>
        </w:rPr>
        <w:t>RRCRelease</w:t>
      </w:r>
      <w:r w:rsidRPr="00CF3BEC">
        <w:t xml:space="preserve"> message to release the RRC connection then, the SS transmits in Cell 1 a Paging message (including PagingRecord with UE-Identity) for the UE and ensures the UE is in State RRC_CONNECTED with generic parameter Connectivity </w:t>
      </w:r>
      <w:r w:rsidRPr="00CF3BEC">
        <w:rPr>
          <w:i/>
        </w:rPr>
        <w:t>NR-DC</w:t>
      </w:r>
      <w:r w:rsidRPr="00CF3BEC">
        <w:t>. If paging succeeds, go to step 14, otherwise switches off the UE.</w:t>
      </w:r>
    </w:p>
    <w:p w14:paraId="437DF8EF" w14:textId="77777777" w:rsidR="00A56177" w:rsidRPr="00CF3BEC" w:rsidRDefault="00A56177" w:rsidP="00A56177">
      <w:pPr>
        <w:pStyle w:val="B1"/>
      </w:pPr>
      <w:r w:rsidRPr="00CF3BEC">
        <w:t xml:space="preserve">13. Switches on the UE and ensures the UE is in state RRC_CONNECTED with generic procedure parameters Connectivity </w:t>
      </w:r>
      <w:r w:rsidRPr="00CF3BEC">
        <w:rPr>
          <w:i/>
        </w:rPr>
        <w:t>NR-DC</w:t>
      </w:r>
      <w:r w:rsidRPr="00CF3BEC">
        <w:t xml:space="preserve"> with Test Mode On according to TS 38.508-1 [14] clause 4.5.</w:t>
      </w:r>
    </w:p>
    <w:p w14:paraId="2CD63710" w14:textId="52C3D3BF" w:rsidR="00A56177" w:rsidRDefault="00A56177" w:rsidP="00A56177">
      <w:pPr>
        <w:pStyle w:val="B1"/>
      </w:pPr>
      <w:r w:rsidRPr="00CF3BEC">
        <w:t>14.</w:t>
      </w:r>
      <w:r w:rsidRPr="00CF3BEC">
        <w:tab/>
        <w:t>Repeat step 2-13 until a test verdict has been achieved.</w:t>
      </w:r>
      <w:bookmarkEnd w:id="69"/>
    </w:p>
    <w:p w14:paraId="34EF71E9" w14:textId="2F6CD3FA" w:rsidR="00107455" w:rsidRPr="00C7244C" w:rsidRDefault="00107455" w:rsidP="00A56177">
      <w:pPr>
        <w:pStyle w:val="Heading5"/>
        <w:rPr>
          <w:lang w:eastAsia="sv-SE"/>
        </w:rPr>
      </w:pPr>
      <w:r w:rsidRPr="00C7244C">
        <w:t>7.5.1</w:t>
      </w:r>
      <w:r w:rsidR="00A56177">
        <w:t>4</w:t>
      </w:r>
      <w:r w:rsidRPr="00C7244C">
        <w:t>.4.3</w:t>
      </w:r>
      <w:r w:rsidRPr="00C7244C">
        <w:rPr>
          <w:lang w:eastAsia="sv-SE"/>
        </w:rPr>
        <w:tab/>
        <w:t>Message contents</w:t>
      </w:r>
    </w:p>
    <w:p w14:paraId="650CF92E" w14:textId="74CB0878" w:rsidR="00A56177" w:rsidRPr="00CF3BEC" w:rsidRDefault="00A56177" w:rsidP="00A56177">
      <w:pPr>
        <w:rPr>
          <w:lang w:eastAsia="zh-CN"/>
        </w:rPr>
      </w:pPr>
      <w:r w:rsidRPr="00A56177">
        <w:rPr>
          <w:lang w:eastAsia="sv-SE"/>
        </w:rPr>
        <w:t xml:space="preserve"> </w:t>
      </w:r>
      <w:r w:rsidRPr="00CF3BEC">
        <w:rPr>
          <w:lang w:eastAsia="sv-SE"/>
        </w:rPr>
        <w:t xml:space="preserve">Message contents are according to TS 38.508-1 [14] clause 4.6 and clause 7.3 with the following exceptions: </w:t>
      </w:r>
    </w:p>
    <w:p w14:paraId="3DC04ED3" w14:textId="77777777" w:rsidR="00A56177" w:rsidRPr="00CF3BEC" w:rsidRDefault="00A56177" w:rsidP="00A56177">
      <w:pPr>
        <w:pStyle w:val="TH"/>
        <w:keepNext w:val="0"/>
        <w:keepLines w:val="0"/>
        <w:rPr>
          <w:rFonts w:cs="v4.2.0"/>
          <w:lang w:eastAsia="x-none"/>
        </w:rPr>
      </w:pPr>
      <w:r w:rsidRPr="00CF3BEC">
        <w:rPr>
          <w:rFonts w:cs="v4.2.0"/>
        </w:rPr>
        <w:t>Table 7.5.14.4.3-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A56177" w:rsidRPr="00CF3BEC" w14:paraId="3B1DAFC8" w14:textId="77777777" w:rsidTr="00C3167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59CCAD3" w14:textId="77777777" w:rsidR="00A56177" w:rsidRPr="00CF3BEC" w:rsidRDefault="00A56177" w:rsidP="00C3167E">
            <w:pPr>
              <w:pStyle w:val="TAH"/>
              <w:keepNext w:val="0"/>
              <w:keepLines w:val="0"/>
            </w:pPr>
            <w:r w:rsidRPr="00CF3BEC">
              <w:t>Default Message Contents</w:t>
            </w:r>
          </w:p>
        </w:tc>
      </w:tr>
      <w:tr w:rsidR="00A56177" w:rsidRPr="00CF3BEC" w14:paraId="76645C8E"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7CED6F28" w14:textId="77777777" w:rsidR="00A56177" w:rsidRPr="00CF3BEC" w:rsidRDefault="00A56177" w:rsidP="00C3167E">
            <w:pPr>
              <w:pStyle w:val="TAL"/>
              <w:keepNext w:val="0"/>
              <w:keepLines w:val="0"/>
              <w:rPr>
                <w:lang w:eastAsia="x-none"/>
              </w:rPr>
            </w:pPr>
            <w:r w:rsidRPr="00CF3BE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3BCE5A20" w14:textId="77777777" w:rsidR="00A56177" w:rsidRPr="00CF3BEC" w:rsidRDefault="00A56177" w:rsidP="00C3167E">
            <w:pPr>
              <w:pStyle w:val="TAL"/>
              <w:keepNext w:val="0"/>
              <w:keepLines w:val="0"/>
            </w:pPr>
          </w:p>
        </w:tc>
      </w:tr>
      <w:tr w:rsidR="00A56177" w:rsidRPr="00CF3BEC" w14:paraId="04B8F88C"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33FB91D" w14:textId="77777777" w:rsidR="00A56177" w:rsidRPr="00CF3BEC" w:rsidRDefault="00A56177" w:rsidP="00C3167E">
            <w:pPr>
              <w:pStyle w:val="TAL"/>
              <w:keepNext w:val="0"/>
              <w:keepLines w:val="0"/>
            </w:pPr>
            <w:r w:rsidRPr="00CF3BE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EAD3506" w14:textId="77777777" w:rsidR="00A56177" w:rsidRPr="00CF3BEC" w:rsidRDefault="00A56177" w:rsidP="00C3167E">
            <w:pPr>
              <w:pStyle w:val="TAL"/>
            </w:pPr>
            <w:r w:rsidRPr="00CF3BEC">
              <w:t>Table 4.6.3-19</w:t>
            </w:r>
            <w:r w:rsidRPr="00CF3BEC">
              <w:rPr>
                <w:rFonts w:cs="v4.2.0"/>
              </w:rPr>
              <w:t xml:space="preserve"> in TS 38.508-1 [14] with condition </w:t>
            </w:r>
            <w:r w:rsidRPr="00CF3BEC">
              <w:t>RLM_BFD_PSCell</w:t>
            </w:r>
          </w:p>
          <w:p w14:paraId="15D7F676" w14:textId="77777777" w:rsidR="00A56177" w:rsidRPr="00CF3BEC" w:rsidRDefault="00A56177" w:rsidP="00C3167E">
            <w:pPr>
              <w:pStyle w:val="TAL"/>
            </w:pPr>
            <w:r w:rsidRPr="00CF3BEC">
              <w:t>Table H.3.1-1</w:t>
            </w:r>
          </w:p>
          <w:p w14:paraId="1916B7BB" w14:textId="77777777" w:rsidR="00A56177" w:rsidRPr="00CF3BEC" w:rsidRDefault="00A56177" w:rsidP="00C3167E">
            <w:pPr>
              <w:pStyle w:val="TAL"/>
            </w:pPr>
            <w:r w:rsidRPr="00CF3BEC">
              <w:t>Table H.3.1-2</w:t>
            </w:r>
          </w:p>
          <w:p w14:paraId="17933084" w14:textId="77777777" w:rsidR="00A56177" w:rsidRPr="00CF3BEC" w:rsidRDefault="00A56177" w:rsidP="00C3167E">
            <w:pPr>
              <w:pStyle w:val="TAL"/>
            </w:pPr>
            <w:r w:rsidRPr="00CF3BEC">
              <w:t>Table H.3.1-3 with condition SSB.3 FR2 and SMTC.1</w:t>
            </w:r>
          </w:p>
        </w:tc>
      </w:tr>
    </w:tbl>
    <w:p w14:paraId="4723B600" w14:textId="77777777" w:rsidR="00A56177" w:rsidRPr="00CF3BEC" w:rsidRDefault="00A56177" w:rsidP="00A56177">
      <w:pPr>
        <w:rPr>
          <w:lang w:eastAsia="zh-CN"/>
        </w:rPr>
      </w:pPr>
    </w:p>
    <w:p w14:paraId="4009FF1B" w14:textId="77777777" w:rsidR="00A56177" w:rsidRPr="00CF3BEC" w:rsidRDefault="00A56177" w:rsidP="00A56177">
      <w:pPr>
        <w:pStyle w:val="TH"/>
      </w:pPr>
      <w:r w:rsidRPr="00CF3BEC">
        <w:t>Table 7.5.14.4.3-2:</w:t>
      </w:r>
      <w:r w:rsidRPr="00CF3BEC">
        <w:rPr>
          <w:i/>
        </w:rPr>
        <w:t xml:space="preserve"> 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6177" w:rsidRPr="00CF3BEC" w14:paraId="5EB8FF13" w14:textId="77777777" w:rsidTr="00C3167E">
        <w:tc>
          <w:tcPr>
            <w:tcW w:w="9747" w:type="dxa"/>
            <w:gridSpan w:val="4"/>
          </w:tcPr>
          <w:p w14:paraId="5A8C983B" w14:textId="77777777" w:rsidR="00A56177" w:rsidRPr="00CF3BEC" w:rsidRDefault="00A56177" w:rsidP="00C3167E">
            <w:pPr>
              <w:pStyle w:val="TAH"/>
              <w:jc w:val="left"/>
              <w:rPr>
                <w:b w:val="0"/>
              </w:rPr>
            </w:pPr>
            <w:r w:rsidRPr="00CF3BEC">
              <w:rPr>
                <w:b w:val="0"/>
              </w:rPr>
              <w:t>Derivation Path: TS 38.508-1 [14], Table 4.6.3-157</w:t>
            </w:r>
          </w:p>
        </w:tc>
      </w:tr>
      <w:tr w:rsidR="00A56177" w:rsidRPr="00CF3BEC" w14:paraId="79B04087" w14:textId="77777777" w:rsidTr="00C3167E">
        <w:tc>
          <w:tcPr>
            <w:tcW w:w="4535" w:type="dxa"/>
          </w:tcPr>
          <w:p w14:paraId="7A1E6E77" w14:textId="77777777" w:rsidR="00A56177" w:rsidRPr="00CF3BEC" w:rsidRDefault="00A56177" w:rsidP="00C3167E">
            <w:pPr>
              <w:pStyle w:val="TAH"/>
            </w:pPr>
            <w:r w:rsidRPr="00CF3BEC">
              <w:t>Information Element</w:t>
            </w:r>
          </w:p>
        </w:tc>
        <w:tc>
          <w:tcPr>
            <w:tcW w:w="2267" w:type="dxa"/>
          </w:tcPr>
          <w:p w14:paraId="7C80C104" w14:textId="77777777" w:rsidR="00A56177" w:rsidRPr="00CF3BEC" w:rsidRDefault="00A56177" w:rsidP="00C3167E">
            <w:pPr>
              <w:pStyle w:val="TAH"/>
            </w:pPr>
            <w:r w:rsidRPr="00CF3BEC">
              <w:t>Value/remark</w:t>
            </w:r>
          </w:p>
        </w:tc>
        <w:tc>
          <w:tcPr>
            <w:tcW w:w="1700" w:type="dxa"/>
          </w:tcPr>
          <w:p w14:paraId="7279A4F8" w14:textId="77777777" w:rsidR="00A56177" w:rsidRPr="00CF3BEC" w:rsidRDefault="00A56177" w:rsidP="00C3167E">
            <w:pPr>
              <w:pStyle w:val="TAH"/>
            </w:pPr>
            <w:r w:rsidRPr="00CF3BEC">
              <w:t>Comment</w:t>
            </w:r>
          </w:p>
        </w:tc>
        <w:tc>
          <w:tcPr>
            <w:tcW w:w="1245" w:type="dxa"/>
          </w:tcPr>
          <w:p w14:paraId="3FBABB4D" w14:textId="77777777" w:rsidR="00A56177" w:rsidRPr="00CF3BEC" w:rsidRDefault="00A56177" w:rsidP="00C3167E">
            <w:pPr>
              <w:pStyle w:val="TAH"/>
            </w:pPr>
            <w:r w:rsidRPr="00CF3BEC">
              <w:t>Condition</w:t>
            </w:r>
          </w:p>
        </w:tc>
      </w:tr>
      <w:tr w:rsidR="00A56177" w:rsidRPr="00CF3BEC" w14:paraId="0F30A4B2" w14:textId="77777777" w:rsidTr="00C3167E">
        <w:tc>
          <w:tcPr>
            <w:tcW w:w="4535" w:type="dxa"/>
          </w:tcPr>
          <w:p w14:paraId="79A866C9" w14:textId="77777777" w:rsidR="00A56177" w:rsidRPr="00CF3BEC" w:rsidRDefault="00A56177" w:rsidP="00C3167E">
            <w:pPr>
              <w:pStyle w:val="TAL"/>
            </w:pPr>
            <w:r w:rsidRPr="00CF3BEC">
              <w:t xml:space="preserve">SchedulingRequestResourceConfig ::= </w:t>
            </w:r>
            <w:r w:rsidRPr="00CF3BEC">
              <w:rPr>
                <w:snapToGrid w:val="0"/>
              </w:rPr>
              <w:t xml:space="preserve">SEQUENCE </w:t>
            </w:r>
            <w:r w:rsidRPr="00CF3BEC">
              <w:t>{</w:t>
            </w:r>
          </w:p>
        </w:tc>
        <w:tc>
          <w:tcPr>
            <w:tcW w:w="2267" w:type="dxa"/>
          </w:tcPr>
          <w:p w14:paraId="4C7C3504" w14:textId="77777777" w:rsidR="00A56177" w:rsidRPr="00CF3BEC" w:rsidRDefault="00A56177" w:rsidP="00C3167E">
            <w:pPr>
              <w:pStyle w:val="TAL"/>
            </w:pPr>
          </w:p>
        </w:tc>
        <w:tc>
          <w:tcPr>
            <w:tcW w:w="1700" w:type="dxa"/>
          </w:tcPr>
          <w:p w14:paraId="540AA801" w14:textId="77777777" w:rsidR="00A56177" w:rsidRPr="00CF3BEC" w:rsidRDefault="00A56177" w:rsidP="00C3167E">
            <w:pPr>
              <w:pStyle w:val="TAL"/>
            </w:pPr>
          </w:p>
        </w:tc>
        <w:tc>
          <w:tcPr>
            <w:tcW w:w="1245" w:type="dxa"/>
          </w:tcPr>
          <w:p w14:paraId="37DC0821" w14:textId="77777777" w:rsidR="00A56177" w:rsidRPr="00CF3BEC" w:rsidRDefault="00A56177" w:rsidP="00C3167E">
            <w:pPr>
              <w:pStyle w:val="TAL"/>
            </w:pPr>
          </w:p>
        </w:tc>
      </w:tr>
      <w:tr w:rsidR="00A56177" w:rsidRPr="00CF3BEC" w14:paraId="1EE9552C" w14:textId="77777777" w:rsidTr="00C3167E">
        <w:tc>
          <w:tcPr>
            <w:tcW w:w="4535" w:type="dxa"/>
          </w:tcPr>
          <w:p w14:paraId="582AF7CF" w14:textId="77777777" w:rsidR="00A56177" w:rsidRPr="00CF3BEC" w:rsidRDefault="00A56177" w:rsidP="00C3167E">
            <w:pPr>
              <w:pStyle w:val="TAL"/>
            </w:pPr>
            <w:r w:rsidRPr="00CF3BEC">
              <w:t xml:space="preserve">  schedulingRequestResourceId</w:t>
            </w:r>
          </w:p>
        </w:tc>
        <w:tc>
          <w:tcPr>
            <w:tcW w:w="2267" w:type="dxa"/>
          </w:tcPr>
          <w:p w14:paraId="0371B46B" w14:textId="77777777" w:rsidR="00A56177" w:rsidRPr="00CF3BEC" w:rsidRDefault="00A56177" w:rsidP="00C3167E">
            <w:pPr>
              <w:pStyle w:val="TAL"/>
            </w:pPr>
            <w:r w:rsidRPr="00CF3BEC">
              <w:t>SchedulingRequestResourceId</w:t>
            </w:r>
          </w:p>
        </w:tc>
        <w:tc>
          <w:tcPr>
            <w:tcW w:w="1700" w:type="dxa"/>
          </w:tcPr>
          <w:p w14:paraId="3C2315C8" w14:textId="77777777" w:rsidR="00A56177" w:rsidRPr="00CF3BEC" w:rsidRDefault="00A56177" w:rsidP="00C3167E">
            <w:pPr>
              <w:pStyle w:val="TAL"/>
            </w:pPr>
          </w:p>
        </w:tc>
        <w:tc>
          <w:tcPr>
            <w:tcW w:w="1245" w:type="dxa"/>
          </w:tcPr>
          <w:p w14:paraId="29077A3E" w14:textId="77777777" w:rsidR="00A56177" w:rsidRPr="00CF3BEC" w:rsidRDefault="00A56177" w:rsidP="00C3167E">
            <w:pPr>
              <w:pStyle w:val="TAL"/>
            </w:pPr>
          </w:p>
        </w:tc>
      </w:tr>
      <w:tr w:rsidR="00A56177" w:rsidRPr="00CF3BEC" w14:paraId="1237E155" w14:textId="77777777" w:rsidTr="00C3167E">
        <w:tc>
          <w:tcPr>
            <w:tcW w:w="4535" w:type="dxa"/>
          </w:tcPr>
          <w:p w14:paraId="787538BF" w14:textId="77777777" w:rsidR="00A56177" w:rsidRPr="00CF3BEC" w:rsidDel="007001E8" w:rsidRDefault="00A56177" w:rsidP="00C3167E">
            <w:pPr>
              <w:pStyle w:val="TAL"/>
            </w:pPr>
            <w:r w:rsidRPr="00CF3BEC">
              <w:t xml:space="preserve">  schedulingRequestID</w:t>
            </w:r>
          </w:p>
        </w:tc>
        <w:tc>
          <w:tcPr>
            <w:tcW w:w="2267" w:type="dxa"/>
          </w:tcPr>
          <w:p w14:paraId="440EE754" w14:textId="77777777" w:rsidR="00A56177" w:rsidRPr="00CF3BEC" w:rsidRDefault="00A56177" w:rsidP="00C3167E">
            <w:pPr>
              <w:pStyle w:val="TAL"/>
            </w:pPr>
            <w:r w:rsidRPr="00CF3BEC">
              <w:t>SchedulingRequestId</w:t>
            </w:r>
          </w:p>
        </w:tc>
        <w:tc>
          <w:tcPr>
            <w:tcW w:w="1700" w:type="dxa"/>
          </w:tcPr>
          <w:p w14:paraId="0ACD69BF" w14:textId="77777777" w:rsidR="00A56177" w:rsidRPr="00CF3BEC" w:rsidRDefault="00A56177" w:rsidP="00C3167E">
            <w:pPr>
              <w:pStyle w:val="TAL"/>
            </w:pPr>
          </w:p>
        </w:tc>
        <w:tc>
          <w:tcPr>
            <w:tcW w:w="1245" w:type="dxa"/>
          </w:tcPr>
          <w:p w14:paraId="055E6AE7" w14:textId="77777777" w:rsidR="00A56177" w:rsidRPr="00CF3BEC" w:rsidRDefault="00A56177" w:rsidP="00C3167E">
            <w:pPr>
              <w:pStyle w:val="TAL"/>
            </w:pPr>
          </w:p>
        </w:tc>
      </w:tr>
      <w:tr w:rsidR="00A56177" w:rsidRPr="00CF3BEC" w14:paraId="283B721C" w14:textId="77777777" w:rsidTr="00C3167E">
        <w:tc>
          <w:tcPr>
            <w:tcW w:w="4535" w:type="dxa"/>
          </w:tcPr>
          <w:p w14:paraId="04CC4350" w14:textId="77777777" w:rsidR="00A56177" w:rsidRPr="00CF3BEC" w:rsidRDefault="00A56177" w:rsidP="00C3167E">
            <w:pPr>
              <w:pStyle w:val="TAL"/>
            </w:pPr>
            <w:r w:rsidRPr="00CF3BEC">
              <w:t xml:space="preserve">  periodicityAndOffset CHOICE {</w:t>
            </w:r>
          </w:p>
        </w:tc>
        <w:tc>
          <w:tcPr>
            <w:tcW w:w="2267" w:type="dxa"/>
          </w:tcPr>
          <w:p w14:paraId="2B3F07D7" w14:textId="77777777" w:rsidR="00A56177" w:rsidRPr="00CF3BEC" w:rsidRDefault="00A56177" w:rsidP="00C3167E">
            <w:pPr>
              <w:pStyle w:val="TAL"/>
            </w:pPr>
          </w:p>
        </w:tc>
        <w:tc>
          <w:tcPr>
            <w:tcW w:w="1700" w:type="dxa"/>
          </w:tcPr>
          <w:p w14:paraId="2C1C8A4A" w14:textId="77777777" w:rsidR="00A56177" w:rsidRPr="00CF3BEC" w:rsidRDefault="00A56177" w:rsidP="00C3167E">
            <w:pPr>
              <w:pStyle w:val="TAL"/>
            </w:pPr>
          </w:p>
        </w:tc>
        <w:tc>
          <w:tcPr>
            <w:tcW w:w="1245" w:type="dxa"/>
          </w:tcPr>
          <w:p w14:paraId="5DF201C9" w14:textId="77777777" w:rsidR="00A56177" w:rsidRPr="00CF3BEC" w:rsidRDefault="00A56177" w:rsidP="00C3167E">
            <w:pPr>
              <w:pStyle w:val="TAL"/>
            </w:pPr>
          </w:p>
        </w:tc>
      </w:tr>
      <w:tr w:rsidR="00A56177" w:rsidRPr="00CF3BEC" w14:paraId="057B6947" w14:textId="77777777" w:rsidTr="00C3167E">
        <w:tc>
          <w:tcPr>
            <w:tcW w:w="4535" w:type="dxa"/>
          </w:tcPr>
          <w:p w14:paraId="0B9559D7" w14:textId="77777777" w:rsidR="00A56177" w:rsidRPr="00CF3BEC" w:rsidRDefault="00A56177" w:rsidP="00C3167E">
            <w:pPr>
              <w:pStyle w:val="TAL"/>
            </w:pPr>
            <w:r w:rsidRPr="00CF3BEC">
              <w:t xml:space="preserve">    sl80</w:t>
            </w:r>
          </w:p>
        </w:tc>
        <w:tc>
          <w:tcPr>
            <w:tcW w:w="2267" w:type="dxa"/>
          </w:tcPr>
          <w:p w14:paraId="7BA45363" w14:textId="77777777" w:rsidR="00A56177" w:rsidRPr="00CF3BEC" w:rsidRDefault="00A56177" w:rsidP="00C3167E">
            <w:pPr>
              <w:pStyle w:val="TAL"/>
            </w:pPr>
            <w:r w:rsidRPr="00CF3BEC">
              <w:t>9</w:t>
            </w:r>
          </w:p>
        </w:tc>
        <w:tc>
          <w:tcPr>
            <w:tcW w:w="1700" w:type="dxa"/>
          </w:tcPr>
          <w:p w14:paraId="6A1FE556" w14:textId="77777777" w:rsidR="00A56177" w:rsidRPr="00CF3BEC" w:rsidRDefault="00A56177" w:rsidP="00C3167E">
            <w:pPr>
              <w:pStyle w:val="TAL"/>
            </w:pPr>
            <w:r w:rsidRPr="00CF3BEC">
              <w:t>With SCS = kHz120 results in repetition every 10 ms</w:t>
            </w:r>
          </w:p>
        </w:tc>
        <w:tc>
          <w:tcPr>
            <w:tcW w:w="1245" w:type="dxa"/>
          </w:tcPr>
          <w:p w14:paraId="64AE157E" w14:textId="77777777" w:rsidR="00A56177" w:rsidRPr="00CF3BEC" w:rsidRDefault="00A56177" w:rsidP="00C3167E">
            <w:pPr>
              <w:pStyle w:val="TAL"/>
            </w:pPr>
            <w:r w:rsidRPr="00CF3BEC">
              <w:t>SCS120</w:t>
            </w:r>
          </w:p>
        </w:tc>
      </w:tr>
      <w:tr w:rsidR="00A56177" w:rsidRPr="00CF3BEC" w14:paraId="23CC298B" w14:textId="77777777" w:rsidTr="00C3167E">
        <w:tc>
          <w:tcPr>
            <w:tcW w:w="4535" w:type="dxa"/>
          </w:tcPr>
          <w:p w14:paraId="6A828ED9" w14:textId="77777777" w:rsidR="00A56177" w:rsidRPr="00CF3BEC" w:rsidRDefault="00A56177" w:rsidP="00C3167E">
            <w:pPr>
              <w:pStyle w:val="TAL"/>
            </w:pPr>
            <w:r w:rsidRPr="00CF3BEC">
              <w:t xml:space="preserve">  }</w:t>
            </w:r>
          </w:p>
        </w:tc>
        <w:tc>
          <w:tcPr>
            <w:tcW w:w="2267" w:type="dxa"/>
          </w:tcPr>
          <w:p w14:paraId="2DAF14AB" w14:textId="77777777" w:rsidR="00A56177" w:rsidRPr="00CF3BEC" w:rsidRDefault="00A56177" w:rsidP="00C3167E">
            <w:pPr>
              <w:pStyle w:val="TAL"/>
            </w:pPr>
          </w:p>
        </w:tc>
        <w:tc>
          <w:tcPr>
            <w:tcW w:w="1700" w:type="dxa"/>
          </w:tcPr>
          <w:p w14:paraId="30B8A4EF" w14:textId="77777777" w:rsidR="00A56177" w:rsidRPr="00CF3BEC" w:rsidRDefault="00A56177" w:rsidP="00C3167E">
            <w:pPr>
              <w:pStyle w:val="TAL"/>
            </w:pPr>
          </w:p>
        </w:tc>
        <w:tc>
          <w:tcPr>
            <w:tcW w:w="1245" w:type="dxa"/>
          </w:tcPr>
          <w:p w14:paraId="369C433C" w14:textId="77777777" w:rsidR="00A56177" w:rsidRPr="00CF3BEC" w:rsidRDefault="00A56177" w:rsidP="00C3167E">
            <w:pPr>
              <w:pStyle w:val="TAL"/>
            </w:pPr>
          </w:p>
        </w:tc>
      </w:tr>
      <w:tr w:rsidR="00A56177" w:rsidRPr="00CF3BEC" w14:paraId="4E431045" w14:textId="77777777" w:rsidTr="00C3167E">
        <w:tc>
          <w:tcPr>
            <w:tcW w:w="4535" w:type="dxa"/>
          </w:tcPr>
          <w:p w14:paraId="6A627DAE" w14:textId="77777777" w:rsidR="00A56177" w:rsidRPr="00CF3BEC" w:rsidRDefault="00A56177" w:rsidP="00C3167E">
            <w:pPr>
              <w:pStyle w:val="TAL"/>
            </w:pPr>
            <w:r w:rsidRPr="00CF3BEC">
              <w:t>}</w:t>
            </w:r>
          </w:p>
        </w:tc>
        <w:tc>
          <w:tcPr>
            <w:tcW w:w="2267" w:type="dxa"/>
          </w:tcPr>
          <w:p w14:paraId="5F7C614A" w14:textId="77777777" w:rsidR="00A56177" w:rsidRPr="00CF3BEC" w:rsidRDefault="00A56177" w:rsidP="00C3167E">
            <w:pPr>
              <w:pStyle w:val="TAL"/>
            </w:pPr>
          </w:p>
        </w:tc>
        <w:tc>
          <w:tcPr>
            <w:tcW w:w="1700" w:type="dxa"/>
          </w:tcPr>
          <w:p w14:paraId="41AD2EFF" w14:textId="77777777" w:rsidR="00A56177" w:rsidRPr="00CF3BEC" w:rsidRDefault="00A56177" w:rsidP="00C3167E">
            <w:pPr>
              <w:pStyle w:val="TAL"/>
            </w:pPr>
          </w:p>
        </w:tc>
        <w:tc>
          <w:tcPr>
            <w:tcW w:w="1245" w:type="dxa"/>
          </w:tcPr>
          <w:p w14:paraId="2BF0C1AF" w14:textId="77777777" w:rsidR="00A56177" w:rsidRPr="00CF3BEC" w:rsidRDefault="00A56177" w:rsidP="00C3167E">
            <w:pPr>
              <w:pStyle w:val="TAL"/>
            </w:pPr>
          </w:p>
        </w:tc>
      </w:tr>
    </w:tbl>
    <w:p w14:paraId="60F1D288" w14:textId="7DD3FBA8" w:rsidR="00107455" w:rsidRPr="00C7244C" w:rsidRDefault="00107455" w:rsidP="00107455">
      <w:pPr>
        <w:rPr>
          <w:lang w:eastAsia="zh-CN"/>
        </w:rPr>
      </w:pPr>
    </w:p>
    <w:p w14:paraId="382691E9" w14:textId="2C10E2C0" w:rsidR="00107455" w:rsidRPr="00C7244C" w:rsidRDefault="00107455" w:rsidP="003B7463">
      <w:pPr>
        <w:pStyle w:val="Heading4"/>
        <w:rPr>
          <w:lang w:eastAsia="sv-SE"/>
        </w:rPr>
      </w:pPr>
      <w:r w:rsidRPr="00C7244C">
        <w:t>7.5.1</w:t>
      </w:r>
      <w:r w:rsidR="003B7463">
        <w:t>4</w:t>
      </w:r>
      <w:r w:rsidRPr="00C7244C">
        <w:t>.5</w:t>
      </w:r>
      <w:r w:rsidRPr="00C7244C">
        <w:rPr>
          <w:lang w:eastAsia="sv-SE"/>
        </w:rPr>
        <w:tab/>
        <w:t>Test requirement</w:t>
      </w:r>
    </w:p>
    <w:p w14:paraId="3AB85DB4" w14:textId="50A21972" w:rsidR="00107455" w:rsidRPr="00C7244C" w:rsidRDefault="00107455" w:rsidP="00107455">
      <w:r w:rsidRPr="00C7244C">
        <w:rPr>
          <w:lang w:eastAsia="sv-SE"/>
        </w:rPr>
        <w:t xml:space="preserve">Table </w:t>
      </w:r>
      <w:r w:rsidRPr="00C7244C">
        <w:t>7.5.1</w:t>
      </w:r>
      <w:r w:rsidR="003B7463">
        <w:t>4</w:t>
      </w:r>
      <w:r w:rsidRPr="00C7244C">
        <w:t>.5-1</w:t>
      </w:r>
      <w:r w:rsidRPr="00C7244C">
        <w:rPr>
          <w:lang w:eastAsia="sv-SE"/>
        </w:rPr>
        <w:t xml:space="preserve"> and Table </w:t>
      </w:r>
      <w:r w:rsidRPr="00C7244C">
        <w:t>7.5.1</w:t>
      </w:r>
      <w:r w:rsidR="003B7463">
        <w:t>4</w:t>
      </w:r>
      <w:r w:rsidRPr="00C7244C">
        <w:t xml:space="preserve">.5-2 </w:t>
      </w:r>
      <w:r w:rsidRPr="00C7244C">
        <w:rPr>
          <w:lang w:eastAsia="sv-SE"/>
        </w:rPr>
        <w:t>define the primary level settings including test tolerances.</w:t>
      </w:r>
    </w:p>
    <w:p w14:paraId="4DEF95DC" w14:textId="75B715A2" w:rsidR="00107455" w:rsidRPr="00C7244C" w:rsidRDefault="00107455" w:rsidP="00107455">
      <w:pPr>
        <w:pStyle w:val="TH"/>
      </w:pPr>
      <w:r w:rsidRPr="00C7244C">
        <w:t>Table 7.5.1</w:t>
      </w:r>
      <w:r w:rsidR="003B7463">
        <w:t>4</w:t>
      </w:r>
      <w:r w:rsidRPr="00C7244C">
        <w:t>.5-</w:t>
      </w:r>
      <w:r w:rsidRPr="00C7244C">
        <w:rPr>
          <w:lang w:eastAsia="zh-CN"/>
        </w:rPr>
        <w:t>1</w:t>
      </w:r>
      <w:r w:rsidRPr="00C7244C">
        <w:t>: Cell specific test parameters for FR2 PSCell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706"/>
        <w:gridCol w:w="706"/>
        <w:gridCol w:w="706"/>
        <w:gridCol w:w="541"/>
        <w:gridCol w:w="165"/>
        <w:gridCol w:w="623"/>
        <w:gridCol w:w="624"/>
        <w:gridCol w:w="623"/>
        <w:gridCol w:w="624"/>
      </w:tblGrid>
      <w:tr w:rsidR="00107455" w:rsidRPr="00C7244C" w14:paraId="1C10B4BB" w14:textId="77777777" w:rsidTr="003F1727">
        <w:trPr>
          <w:trHeight w:val="187"/>
          <w:jc w:val="center"/>
        </w:trPr>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550018" w14:textId="77777777" w:rsidR="00107455" w:rsidRPr="00C7244C" w:rsidRDefault="00107455" w:rsidP="003F1727">
            <w:pPr>
              <w:pStyle w:val="TAH"/>
              <w:rPr>
                <w:rFonts w:eastAsia="Calibri"/>
                <w:szCs w:val="22"/>
              </w:rPr>
            </w:pPr>
            <w:r w:rsidRPr="00C7244C">
              <w:t>Parameter</w:t>
            </w:r>
            <w:r w:rsidRPr="00C7244C">
              <w:rPr>
                <w:vertAlign w:val="superscript"/>
              </w:rPr>
              <w:t>Not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06F19D7F" w14:textId="77777777" w:rsidR="00107455" w:rsidRPr="00C7244C" w:rsidRDefault="00107455" w:rsidP="003F1727">
            <w:pPr>
              <w:pStyle w:val="TAH"/>
              <w:rPr>
                <w:rFonts w:eastAsia="Calibri"/>
                <w:szCs w:val="22"/>
              </w:rPr>
            </w:pPr>
            <w:r w:rsidRPr="00C7244C">
              <w:t>Uni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E33BF84" w14:textId="77777777" w:rsidR="00107455" w:rsidRPr="00C7244C" w:rsidRDefault="00107455" w:rsidP="003F1727">
            <w:pPr>
              <w:pStyle w:val="TAH"/>
            </w:pPr>
            <w:r w:rsidRPr="00C7244C">
              <w:t xml:space="preserve">Cell </w:t>
            </w:r>
            <w:r w:rsidRPr="00C7244C">
              <w:rPr>
                <w:lang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22471581" w14:textId="77777777" w:rsidR="00107455" w:rsidRPr="00C7244C" w:rsidRDefault="00107455" w:rsidP="003F1727">
            <w:pPr>
              <w:pStyle w:val="TAH"/>
            </w:pPr>
            <w:r w:rsidRPr="00C7244C">
              <w:t xml:space="preserve">Cell </w:t>
            </w:r>
            <w:r w:rsidRPr="00C7244C">
              <w:rPr>
                <w:lang w:eastAsia="zh-CN"/>
              </w:rPr>
              <w:t>2</w:t>
            </w:r>
          </w:p>
        </w:tc>
      </w:tr>
      <w:tr w:rsidR="00107455" w:rsidRPr="00C7244C" w14:paraId="7B1AAA34" w14:textId="77777777" w:rsidTr="003F1727">
        <w:trPr>
          <w:trHeight w:val="187"/>
          <w:jc w:val="center"/>
        </w:trPr>
        <w:tc>
          <w:tcPr>
            <w:tcW w:w="11649" w:type="dxa"/>
            <w:gridSpan w:val="2"/>
            <w:vMerge/>
            <w:tcBorders>
              <w:top w:val="single" w:sz="4" w:space="0" w:color="auto"/>
              <w:left w:val="single" w:sz="4" w:space="0" w:color="auto"/>
              <w:bottom w:val="single" w:sz="4" w:space="0" w:color="auto"/>
              <w:right w:val="single" w:sz="4" w:space="0" w:color="auto"/>
            </w:tcBorders>
            <w:vAlign w:val="center"/>
            <w:hideMark/>
          </w:tcPr>
          <w:p w14:paraId="47F22C9F" w14:textId="77777777" w:rsidR="00107455" w:rsidRPr="00C7244C" w:rsidRDefault="00107455" w:rsidP="003F1727">
            <w:pPr>
              <w:spacing w:after="0"/>
              <w:rPr>
                <w:rFonts w:ascii="Arial" w:eastAsia="Calibri" w:hAnsi="Arial"/>
                <w:b/>
                <w:sz w:val="18"/>
                <w:szCs w:val="22"/>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0A69C91" w14:textId="77777777" w:rsidR="00107455" w:rsidRPr="00C7244C" w:rsidRDefault="00107455" w:rsidP="003F1727">
            <w:pPr>
              <w:spacing w:after="0"/>
              <w:rPr>
                <w:rFonts w:ascii="Arial" w:eastAsia="Calibri" w:hAnsi="Arial"/>
                <w:b/>
                <w:sz w:val="18"/>
                <w:szCs w:val="22"/>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02D12120" w14:textId="77777777" w:rsidR="00107455" w:rsidRPr="00C7244C" w:rsidRDefault="00107455" w:rsidP="003F1727">
            <w:pPr>
              <w:pStyle w:val="TAH"/>
            </w:pPr>
            <w:r w:rsidRPr="00C7244C">
              <w:t>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2BF06FD0" w14:textId="77777777" w:rsidR="00107455" w:rsidRPr="00C7244C" w:rsidRDefault="00107455" w:rsidP="003F1727">
            <w:pPr>
              <w:pStyle w:val="TAH"/>
            </w:pPr>
            <w:r w:rsidRPr="00C7244C">
              <w:t>T2</w:t>
            </w:r>
          </w:p>
        </w:tc>
        <w:tc>
          <w:tcPr>
            <w:tcW w:w="706" w:type="dxa"/>
            <w:tcBorders>
              <w:top w:val="single" w:sz="4" w:space="0" w:color="auto"/>
              <w:left w:val="single" w:sz="4" w:space="0" w:color="auto"/>
              <w:bottom w:val="single" w:sz="4" w:space="0" w:color="auto"/>
              <w:right w:val="single" w:sz="4" w:space="0" w:color="auto"/>
            </w:tcBorders>
            <w:vAlign w:val="center"/>
            <w:hideMark/>
          </w:tcPr>
          <w:p w14:paraId="41FE5854" w14:textId="77777777" w:rsidR="00107455" w:rsidRPr="00C7244C" w:rsidRDefault="00107455" w:rsidP="003F1727">
            <w:pPr>
              <w:pStyle w:val="TAH"/>
            </w:pPr>
            <w:r w:rsidRPr="00C7244C">
              <w:t>T3</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558F7039" w14:textId="77777777" w:rsidR="00107455" w:rsidRPr="00C7244C" w:rsidRDefault="00107455" w:rsidP="003F1727">
            <w:pPr>
              <w:pStyle w:val="TAH"/>
            </w:pPr>
            <w:r w:rsidRPr="00C7244C">
              <w:t>T4</w:t>
            </w:r>
          </w:p>
        </w:tc>
        <w:tc>
          <w:tcPr>
            <w:tcW w:w="623" w:type="dxa"/>
            <w:tcBorders>
              <w:top w:val="single" w:sz="4" w:space="0" w:color="auto"/>
              <w:left w:val="single" w:sz="4" w:space="0" w:color="auto"/>
              <w:bottom w:val="single" w:sz="4" w:space="0" w:color="auto"/>
              <w:right w:val="single" w:sz="4" w:space="0" w:color="auto"/>
            </w:tcBorders>
            <w:vAlign w:val="center"/>
            <w:hideMark/>
          </w:tcPr>
          <w:p w14:paraId="7AD10F26" w14:textId="77777777" w:rsidR="00107455" w:rsidRPr="00C7244C" w:rsidRDefault="00107455" w:rsidP="003F1727">
            <w:pPr>
              <w:pStyle w:val="TAH"/>
            </w:pPr>
            <w:r w:rsidRPr="00C7244C">
              <w:t>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13F19D8" w14:textId="77777777" w:rsidR="00107455" w:rsidRPr="00C7244C" w:rsidRDefault="00107455" w:rsidP="003F1727">
            <w:pPr>
              <w:pStyle w:val="TAH"/>
            </w:pPr>
            <w:r w:rsidRPr="00C7244C">
              <w:t>T2</w:t>
            </w:r>
          </w:p>
        </w:tc>
        <w:tc>
          <w:tcPr>
            <w:tcW w:w="623" w:type="dxa"/>
            <w:tcBorders>
              <w:top w:val="single" w:sz="4" w:space="0" w:color="auto"/>
              <w:left w:val="single" w:sz="4" w:space="0" w:color="auto"/>
              <w:bottom w:val="single" w:sz="4" w:space="0" w:color="auto"/>
              <w:right w:val="single" w:sz="4" w:space="0" w:color="auto"/>
            </w:tcBorders>
            <w:vAlign w:val="center"/>
            <w:hideMark/>
          </w:tcPr>
          <w:p w14:paraId="2CCF42D2" w14:textId="77777777" w:rsidR="00107455" w:rsidRPr="00C7244C" w:rsidRDefault="00107455" w:rsidP="003F1727">
            <w:pPr>
              <w:pStyle w:val="TAH"/>
            </w:pPr>
            <w:r w:rsidRPr="00C7244C">
              <w:t>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2643337B" w14:textId="77777777" w:rsidR="00107455" w:rsidRPr="00C7244C" w:rsidRDefault="00107455" w:rsidP="003F1727">
            <w:pPr>
              <w:pStyle w:val="TAH"/>
            </w:pPr>
            <w:r w:rsidRPr="00C7244C">
              <w:t>T4</w:t>
            </w:r>
          </w:p>
        </w:tc>
      </w:tr>
      <w:tr w:rsidR="00107455" w:rsidRPr="00C7244C" w14:paraId="41BA54A7"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490099C1" w14:textId="77777777" w:rsidR="00107455" w:rsidRPr="00C7244C" w:rsidRDefault="00107455" w:rsidP="003F1727">
            <w:pPr>
              <w:pStyle w:val="TAL"/>
            </w:pPr>
            <w:r w:rsidRPr="00C7244C">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37176D89"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8D1F43E" w14:textId="77777777" w:rsidR="00107455" w:rsidRPr="00C7244C" w:rsidRDefault="00107455" w:rsidP="003F1727">
            <w:pPr>
              <w:pStyle w:val="TAC"/>
            </w:pPr>
            <w:r w:rsidRPr="00C7244C">
              <w:rPr>
                <w:rFonts w:cs="Arial"/>
              </w:rPr>
              <w:t>Freq</w:t>
            </w:r>
            <w:r w:rsidRPr="00C7244C">
              <w:rPr>
                <w:rFonts w:cs="Arial"/>
                <w:lang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4993AF56" w14:textId="77777777" w:rsidR="00107455" w:rsidRPr="00C7244C" w:rsidRDefault="00107455" w:rsidP="003F1727">
            <w:pPr>
              <w:pStyle w:val="TAC"/>
            </w:pPr>
            <w:r w:rsidRPr="00C7244C">
              <w:rPr>
                <w:rFonts w:cs="Arial"/>
              </w:rPr>
              <w:t>Freq</w:t>
            </w:r>
            <w:r w:rsidRPr="00C7244C">
              <w:rPr>
                <w:rFonts w:cs="Arial"/>
                <w:lang w:eastAsia="zh-CN"/>
              </w:rPr>
              <w:t>2</w:t>
            </w:r>
          </w:p>
        </w:tc>
      </w:tr>
      <w:tr w:rsidR="00107455" w:rsidRPr="00C7244C" w14:paraId="1139FD7C" w14:textId="77777777" w:rsidTr="003F1727">
        <w:trPr>
          <w:trHeight w:val="187"/>
          <w:jc w:val="center"/>
        </w:trPr>
        <w:tc>
          <w:tcPr>
            <w:tcW w:w="1812" w:type="dxa"/>
            <w:vMerge w:val="restart"/>
            <w:tcBorders>
              <w:top w:val="single" w:sz="4" w:space="0" w:color="auto"/>
              <w:left w:val="single" w:sz="4" w:space="0" w:color="auto"/>
              <w:bottom w:val="single" w:sz="4" w:space="0" w:color="auto"/>
              <w:right w:val="single" w:sz="4" w:space="0" w:color="auto"/>
            </w:tcBorders>
            <w:hideMark/>
          </w:tcPr>
          <w:p w14:paraId="244E5F6A" w14:textId="77777777" w:rsidR="00107455" w:rsidRPr="00C7244C" w:rsidRDefault="00107455" w:rsidP="003F1727">
            <w:pPr>
              <w:pStyle w:val="TAL"/>
            </w:pPr>
            <w:r w:rsidRPr="00C7244C">
              <w:t>Duplex mode</w:t>
            </w:r>
          </w:p>
        </w:tc>
        <w:tc>
          <w:tcPr>
            <w:tcW w:w="1814" w:type="dxa"/>
            <w:tcBorders>
              <w:top w:val="single" w:sz="4" w:space="0" w:color="auto"/>
              <w:left w:val="single" w:sz="4" w:space="0" w:color="auto"/>
              <w:bottom w:val="single" w:sz="4" w:space="0" w:color="auto"/>
              <w:right w:val="single" w:sz="4" w:space="0" w:color="auto"/>
            </w:tcBorders>
            <w:hideMark/>
          </w:tcPr>
          <w:p w14:paraId="6DAF29B1" w14:textId="77777777" w:rsidR="00107455" w:rsidRPr="00C7244C" w:rsidRDefault="00107455" w:rsidP="003F1727">
            <w:pPr>
              <w:pStyle w:val="TAL"/>
            </w:pPr>
            <w:r w:rsidRPr="00C7244C">
              <w:rPr>
                <w:lang w:eastAsia="zh-CN"/>
              </w:rPr>
              <w:t>Config 1</w:t>
            </w:r>
          </w:p>
        </w:tc>
        <w:tc>
          <w:tcPr>
            <w:tcW w:w="891" w:type="dxa"/>
            <w:tcBorders>
              <w:top w:val="single" w:sz="4" w:space="0" w:color="auto"/>
              <w:left w:val="single" w:sz="4" w:space="0" w:color="auto"/>
              <w:bottom w:val="single" w:sz="4" w:space="0" w:color="auto"/>
              <w:right w:val="single" w:sz="4" w:space="0" w:color="auto"/>
            </w:tcBorders>
          </w:tcPr>
          <w:p w14:paraId="73DF506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91B746D" w14:textId="77777777" w:rsidR="00107455" w:rsidRPr="00C7244C" w:rsidRDefault="00107455" w:rsidP="003F1727">
            <w:pPr>
              <w:pStyle w:val="TAC"/>
            </w:pPr>
            <w:r w:rsidRPr="00C7244C">
              <w:rPr>
                <w:rFonts w:cs="Arial"/>
                <w:lang w:eastAsia="zh-CN"/>
              </w:rPr>
              <w:t>FDD</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0D4E55B0" w14:textId="77777777" w:rsidR="00107455" w:rsidRPr="00C7244C" w:rsidRDefault="00107455" w:rsidP="003F1727">
            <w:pPr>
              <w:pStyle w:val="TAC"/>
            </w:pPr>
            <w:r w:rsidRPr="00C7244C">
              <w:rPr>
                <w:rFonts w:cs="Arial"/>
                <w:lang w:eastAsia="zh-CN"/>
              </w:rPr>
              <w:t>TDD</w:t>
            </w:r>
          </w:p>
        </w:tc>
      </w:tr>
      <w:tr w:rsidR="00107455" w:rsidRPr="00C7244C" w14:paraId="7E6F86BF" w14:textId="77777777" w:rsidTr="003F1727">
        <w:trPr>
          <w:trHeight w:val="187"/>
          <w:jc w:val="center"/>
        </w:trPr>
        <w:tc>
          <w:tcPr>
            <w:tcW w:w="9835" w:type="dxa"/>
            <w:vMerge/>
            <w:tcBorders>
              <w:top w:val="single" w:sz="4" w:space="0" w:color="auto"/>
              <w:left w:val="single" w:sz="4" w:space="0" w:color="auto"/>
              <w:bottom w:val="single" w:sz="4" w:space="0" w:color="auto"/>
              <w:right w:val="single" w:sz="4" w:space="0" w:color="auto"/>
            </w:tcBorders>
            <w:vAlign w:val="center"/>
            <w:hideMark/>
          </w:tcPr>
          <w:p w14:paraId="78BE2887"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225C2DF" w14:textId="77777777" w:rsidR="00107455" w:rsidRPr="00C7244C" w:rsidRDefault="00107455" w:rsidP="003F1727">
            <w:pPr>
              <w:pStyle w:val="TAL"/>
            </w:pPr>
            <w:r w:rsidRPr="00C7244C">
              <w:rPr>
                <w:lang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6DB1BA5A"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56470AA0" w14:textId="77777777" w:rsidR="00107455" w:rsidRPr="00C7244C" w:rsidRDefault="00107455" w:rsidP="003F1727">
            <w:pPr>
              <w:pStyle w:val="TAC"/>
            </w:pPr>
            <w:r w:rsidRPr="00C7244C">
              <w:rPr>
                <w:rFonts w:cs="Arial"/>
                <w:lang w:eastAsia="zh-CN"/>
              </w:rPr>
              <w:t>TDD</w:t>
            </w:r>
          </w:p>
        </w:tc>
      </w:tr>
      <w:tr w:rsidR="00107455" w:rsidRPr="00C7244C" w14:paraId="714B0EB3"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7913970" w14:textId="77777777" w:rsidR="00107455" w:rsidRPr="00C7244C" w:rsidRDefault="00107455" w:rsidP="003F1727">
            <w:pPr>
              <w:pStyle w:val="TAL"/>
            </w:pPr>
            <w:r w:rsidRPr="00C7244C">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hideMark/>
          </w:tcPr>
          <w:p w14:paraId="39552E77" w14:textId="77777777" w:rsidR="00107455" w:rsidRPr="00C7244C" w:rsidRDefault="00107455" w:rsidP="003F1727">
            <w:pPr>
              <w:pStyle w:val="TAL"/>
              <w:rPr>
                <w:lang w:eastAsia="zh-CN"/>
              </w:rPr>
            </w:pPr>
            <w:r w:rsidRPr="00C7244C">
              <w:rPr>
                <w:lang w:eastAsia="zh-CN"/>
              </w:rPr>
              <w:t>Config 1</w:t>
            </w:r>
          </w:p>
        </w:tc>
        <w:tc>
          <w:tcPr>
            <w:tcW w:w="891" w:type="dxa"/>
            <w:vMerge w:val="restart"/>
            <w:tcBorders>
              <w:top w:val="nil"/>
              <w:left w:val="single" w:sz="4" w:space="0" w:color="auto"/>
              <w:bottom w:val="single" w:sz="4" w:space="0" w:color="auto"/>
              <w:right w:val="single" w:sz="4" w:space="0" w:color="auto"/>
            </w:tcBorders>
          </w:tcPr>
          <w:p w14:paraId="13E46E97"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3D7344C9" w14:textId="77777777" w:rsidR="00107455" w:rsidRPr="00C7244C" w:rsidRDefault="00107455" w:rsidP="003F1727">
            <w:pPr>
              <w:pStyle w:val="TAC"/>
            </w:pPr>
            <w:r w:rsidRPr="00C7244C">
              <w:rPr>
                <w:rFonts w:cs="Arial"/>
                <w:lang w:eastAsia="zh-CN"/>
              </w:rPr>
              <w:t>Not Applicable</w:t>
            </w:r>
          </w:p>
        </w:tc>
        <w:tc>
          <w:tcPr>
            <w:tcW w:w="2659"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A22BA20" w14:textId="77777777" w:rsidR="00107455" w:rsidRPr="00C7244C" w:rsidRDefault="00107455" w:rsidP="003F1727">
            <w:pPr>
              <w:pStyle w:val="TAC"/>
            </w:pPr>
            <w:r w:rsidRPr="00C7244C">
              <w:rPr>
                <w:rFonts w:cs="Arial"/>
              </w:rPr>
              <w:t>TDDConf.3.1</w:t>
            </w:r>
          </w:p>
        </w:tc>
      </w:tr>
      <w:tr w:rsidR="00107455" w:rsidRPr="00C7244C" w14:paraId="7F387D94"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677FE841"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0FDEFF0" w14:textId="77777777" w:rsidR="00107455" w:rsidRPr="00C7244C" w:rsidRDefault="00107455" w:rsidP="003F1727">
            <w:pPr>
              <w:pStyle w:val="TAL"/>
              <w:rPr>
                <w:lang w:eastAsia="zh-CN"/>
              </w:rPr>
            </w:pPr>
            <w:r w:rsidRPr="00C7244C">
              <w:rPr>
                <w:lang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18EA9A5D"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7B30A2E5" w14:textId="77777777" w:rsidR="00107455" w:rsidRPr="00C7244C" w:rsidRDefault="00107455" w:rsidP="003F1727">
            <w:pPr>
              <w:pStyle w:val="TAC"/>
            </w:pPr>
            <w:r w:rsidRPr="00C7244C">
              <w:rPr>
                <w:rFonts w:cs="Arial"/>
              </w:rPr>
              <w:t>TDDConf.</w:t>
            </w:r>
            <w:r w:rsidRPr="00C7244C">
              <w:rPr>
                <w:rFonts w:cs="Arial"/>
                <w:lang w:eastAsia="zh-CN"/>
              </w:rPr>
              <w:t>1</w:t>
            </w:r>
            <w:r w:rsidRPr="00C7244C">
              <w:rPr>
                <w:rFonts w:cs="Arial"/>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13E6257A" w14:textId="77777777" w:rsidR="00107455" w:rsidRPr="00C7244C" w:rsidRDefault="00107455" w:rsidP="003F1727">
            <w:pPr>
              <w:pStyle w:val="TAC"/>
            </w:pPr>
          </w:p>
        </w:tc>
      </w:tr>
      <w:tr w:rsidR="00107455" w:rsidRPr="00C7244C" w14:paraId="46213981"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53682D0"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07453CB5"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0636A8C0"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79F47BAE" w14:textId="77777777" w:rsidR="00107455" w:rsidRPr="00C7244C" w:rsidRDefault="00107455" w:rsidP="003F1727">
            <w:pPr>
              <w:pStyle w:val="TAC"/>
            </w:pPr>
            <w:r w:rsidRPr="00C7244C">
              <w:rPr>
                <w:rFonts w:cs="Arial"/>
              </w:rPr>
              <w:t>TDDConf.</w:t>
            </w:r>
            <w:r w:rsidRPr="00C7244C">
              <w:rPr>
                <w:rFonts w:cs="Arial"/>
                <w:lang w:eastAsia="zh-CN"/>
              </w:rPr>
              <w:t>2</w:t>
            </w:r>
            <w:r w:rsidRPr="00C7244C">
              <w:rPr>
                <w:rFonts w:cs="Arial"/>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3339A950" w14:textId="77777777" w:rsidR="00107455" w:rsidRPr="00C7244C" w:rsidRDefault="00107455" w:rsidP="003F1727">
            <w:pPr>
              <w:pStyle w:val="TAC"/>
            </w:pPr>
          </w:p>
        </w:tc>
      </w:tr>
      <w:tr w:rsidR="00107455" w:rsidRPr="00C7244C" w14:paraId="0357B0EF"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03A7E2BB" w14:textId="77777777" w:rsidR="00107455" w:rsidRPr="00C7244C" w:rsidRDefault="00107455" w:rsidP="003F1727">
            <w:pPr>
              <w:pStyle w:val="TAL"/>
              <w:rPr>
                <w:rFonts w:eastAsia="Malgun Gothic"/>
                <w:szCs w:val="18"/>
              </w:rPr>
            </w:pPr>
            <w:r w:rsidRPr="00C7244C">
              <w:rPr>
                <w:lang w:eastAsia="zh-CN"/>
              </w:rPr>
              <w:t>Downlink i</w:t>
            </w:r>
            <w:r w:rsidRPr="00C7244C">
              <w:t>nitial BWP Configuration</w:t>
            </w:r>
          </w:p>
        </w:tc>
        <w:tc>
          <w:tcPr>
            <w:tcW w:w="1814" w:type="dxa"/>
            <w:tcBorders>
              <w:top w:val="single" w:sz="4" w:space="0" w:color="auto"/>
              <w:left w:val="single" w:sz="4" w:space="0" w:color="auto"/>
              <w:bottom w:val="single" w:sz="4" w:space="0" w:color="auto"/>
              <w:right w:val="single" w:sz="4" w:space="0" w:color="auto"/>
            </w:tcBorders>
            <w:hideMark/>
          </w:tcPr>
          <w:p w14:paraId="5AB1E3BE" w14:textId="77777777" w:rsidR="00107455" w:rsidRPr="00C7244C" w:rsidRDefault="00107455" w:rsidP="003F1727">
            <w:pPr>
              <w:pStyle w:val="TAL"/>
              <w:rPr>
                <w:lang w:eastAsia="zh-CN"/>
              </w:rPr>
            </w:pPr>
            <w:r w:rsidRPr="00C7244C">
              <w:rPr>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757AD89F"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04D53B7C" w14:textId="77777777" w:rsidR="00107455" w:rsidRPr="00C7244C" w:rsidRDefault="00107455" w:rsidP="003F1727">
            <w:pPr>
              <w:pStyle w:val="TAC"/>
              <w:rPr>
                <w:lang w:eastAsia="zh-CN"/>
              </w:rPr>
            </w:pPr>
            <w:r w:rsidRPr="00C7244C">
              <w:rPr>
                <w:lang w:eastAsia="zh-CN"/>
              </w:rPr>
              <w:t>DLBWP.0.1</w:t>
            </w:r>
          </w:p>
        </w:tc>
      </w:tr>
      <w:tr w:rsidR="00107455" w:rsidRPr="00C7244C" w14:paraId="4044444B"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562B6CBB" w14:textId="77777777" w:rsidR="00107455" w:rsidRPr="00C7244C" w:rsidRDefault="00107455"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AF72CB5"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577AEF5F"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223E04A0" w14:textId="77777777" w:rsidR="00107455" w:rsidRPr="00C7244C" w:rsidRDefault="00107455" w:rsidP="003F1727">
            <w:pPr>
              <w:pStyle w:val="TAC"/>
              <w:rPr>
                <w:szCs w:val="18"/>
              </w:rPr>
            </w:pPr>
            <w:r w:rsidRPr="00C7244C">
              <w:rPr>
                <w:rFonts w:cs="Arial"/>
                <w:szCs w:val="18"/>
              </w:rPr>
              <w:t>DLBWP.</w:t>
            </w:r>
            <w:r w:rsidRPr="00C7244C">
              <w:rPr>
                <w:rFonts w:cs="Arial"/>
                <w:szCs w:val="18"/>
                <w:lang w:eastAsia="zh-CN"/>
              </w:rPr>
              <w:t>1</w:t>
            </w:r>
            <w:r w:rsidRPr="00C7244C">
              <w:rPr>
                <w:rFonts w:cs="Arial"/>
                <w:szCs w:val="18"/>
              </w:rPr>
              <w:t>.1</w:t>
            </w:r>
          </w:p>
        </w:tc>
      </w:tr>
      <w:tr w:rsidR="00107455" w:rsidRPr="00C7244C" w14:paraId="46BB2A42"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5FCC6BE" w14:textId="77777777" w:rsidR="00107455" w:rsidRPr="00C7244C" w:rsidRDefault="00107455" w:rsidP="003F1727">
            <w:pPr>
              <w:pStyle w:val="TAL"/>
              <w:rPr>
                <w:szCs w:val="18"/>
              </w:rPr>
            </w:pPr>
            <w:r w:rsidRPr="00C7244C">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D61242B"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32B5417D"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6E9E3744" w14:textId="77777777" w:rsidR="00107455" w:rsidRPr="00C7244C" w:rsidRDefault="00107455" w:rsidP="003F1727">
            <w:pPr>
              <w:pStyle w:val="TAC"/>
              <w:rPr>
                <w:szCs w:val="18"/>
                <w:lang w:eastAsia="zh-CN"/>
              </w:rPr>
            </w:pPr>
            <w:r w:rsidRPr="00C7244C">
              <w:rPr>
                <w:rFonts w:cs="Arial"/>
                <w:szCs w:val="18"/>
                <w:lang w:eastAsia="zh-CN"/>
              </w:rPr>
              <w:t>ULBWP.0.1</w:t>
            </w:r>
          </w:p>
        </w:tc>
      </w:tr>
      <w:tr w:rsidR="00107455" w:rsidRPr="00C7244C" w14:paraId="5A691236"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550F7E0" w14:textId="77777777" w:rsidR="00107455" w:rsidRPr="00C7244C" w:rsidRDefault="00107455" w:rsidP="003F1727">
            <w:pPr>
              <w:pStyle w:val="TAL"/>
              <w:rPr>
                <w:szCs w:val="18"/>
              </w:rPr>
            </w:pPr>
            <w:r w:rsidRPr="00C7244C">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E42144E"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2811DC90"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50474D30" w14:textId="77777777" w:rsidR="00107455" w:rsidRPr="00C7244C" w:rsidRDefault="00107455" w:rsidP="003F1727">
            <w:pPr>
              <w:pStyle w:val="TAC"/>
              <w:rPr>
                <w:szCs w:val="18"/>
                <w:lang w:eastAsia="zh-CN"/>
              </w:rPr>
            </w:pPr>
            <w:r w:rsidRPr="00C7244C">
              <w:rPr>
                <w:rFonts w:cs="Arial"/>
                <w:szCs w:val="18"/>
                <w:lang w:eastAsia="zh-CN"/>
              </w:rPr>
              <w:t>U</w:t>
            </w:r>
            <w:r w:rsidRPr="00C7244C">
              <w:rPr>
                <w:rFonts w:cs="Arial"/>
                <w:szCs w:val="18"/>
              </w:rPr>
              <w:t>LBWP.</w:t>
            </w:r>
            <w:r w:rsidRPr="00C7244C">
              <w:rPr>
                <w:rFonts w:cs="Arial"/>
                <w:szCs w:val="18"/>
                <w:lang w:eastAsia="zh-CN"/>
              </w:rPr>
              <w:t>1</w:t>
            </w:r>
            <w:r w:rsidRPr="00C7244C">
              <w:rPr>
                <w:rFonts w:cs="Arial"/>
                <w:szCs w:val="18"/>
              </w:rPr>
              <w:t>.1</w:t>
            </w:r>
          </w:p>
        </w:tc>
      </w:tr>
      <w:tr w:rsidR="00107455" w:rsidRPr="00C7244C" w14:paraId="0D84BFE9"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0BEC916A" w14:textId="77777777" w:rsidR="00107455" w:rsidRPr="00C7244C" w:rsidRDefault="00107455" w:rsidP="003F1727">
            <w:pPr>
              <w:pStyle w:val="TAL"/>
              <w:rPr>
                <w:szCs w:val="18"/>
              </w:rPr>
            </w:pPr>
            <w:r w:rsidRPr="00C7244C">
              <w:rPr>
                <w:szCs w:val="18"/>
              </w:rPr>
              <w:t>TRS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D934349"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65890EB3" w14:textId="77777777" w:rsidR="00107455" w:rsidRPr="00C7244C" w:rsidRDefault="00107455" w:rsidP="003F1727">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5605D84B" w14:textId="77777777" w:rsidR="00107455" w:rsidRPr="00C7244C" w:rsidRDefault="00107455" w:rsidP="003F1727">
            <w:pPr>
              <w:pStyle w:val="TAC"/>
              <w:rPr>
                <w:szCs w:val="18"/>
                <w:lang w:eastAsia="zh-CN"/>
              </w:rPr>
            </w:pPr>
            <w:r w:rsidRPr="00C7244C">
              <w:rPr>
                <w:rFonts w:cs="Arial"/>
                <w:szCs w:val="18"/>
                <w:lang w:eastAsia="zh-CN"/>
              </w:rPr>
              <w:t>N/A</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3947AB55" w14:textId="77777777" w:rsidR="00107455" w:rsidRPr="00C7244C" w:rsidRDefault="00107455" w:rsidP="003F1727">
            <w:pPr>
              <w:pStyle w:val="TAC"/>
              <w:rPr>
                <w:szCs w:val="18"/>
              </w:rPr>
            </w:pPr>
            <w:r w:rsidRPr="00C7244C">
              <w:rPr>
                <w:szCs w:val="18"/>
              </w:rPr>
              <w:t>TRS.2.1 TDD</w:t>
            </w:r>
          </w:p>
        </w:tc>
      </w:tr>
      <w:tr w:rsidR="00107455" w:rsidRPr="00C7244C" w14:paraId="080EDBB4"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38C313EE" w14:textId="77777777" w:rsidR="00107455" w:rsidRPr="00C7244C" w:rsidRDefault="00107455" w:rsidP="003F1727">
            <w:pPr>
              <w:pStyle w:val="TAL"/>
              <w:rPr>
                <w:szCs w:val="18"/>
              </w:rPr>
            </w:pPr>
            <w:r w:rsidRPr="00C7244C">
              <w:rPr>
                <w:szCs w:val="18"/>
              </w:rPr>
              <w:t>TCI state</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EE05379"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6EEF23C5"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hideMark/>
          </w:tcPr>
          <w:p w14:paraId="673C1C19" w14:textId="77777777" w:rsidR="00107455" w:rsidRPr="00C7244C" w:rsidRDefault="00107455" w:rsidP="003F1727">
            <w:pPr>
              <w:pStyle w:val="TAC"/>
              <w:rPr>
                <w:szCs w:val="18"/>
              </w:rPr>
            </w:pPr>
            <w:r w:rsidRPr="00C7244C">
              <w:rPr>
                <w:szCs w:val="18"/>
              </w:rPr>
              <w:t>TCI.State.0</w:t>
            </w:r>
          </w:p>
        </w:tc>
      </w:tr>
      <w:tr w:rsidR="00107455" w:rsidRPr="00C7244C" w14:paraId="7C84323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3D0F3C17" w14:textId="77777777" w:rsidR="00107455" w:rsidRPr="00C7244C" w:rsidRDefault="00107455" w:rsidP="003F1727">
            <w:pPr>
              <w:pStyle w:val="TAL"/>
              <w:rPr>
                <w:rFonts w:eastAsia="Malgun Gothic"/>
                <w:szCs w:val="18"/>
              </w:rPr>
            </w:pPr>
            <w:r w:rsidRPr="00C7244C">
              <w:rPr>
                <w:rFonts w:eastAsia="Malgun Gothic"/>
                <w:szCs w:val="18"/>
              </w:rPr>
              <w:t>BW</w:t>
            </w:r>
            <w:r w:rsidRPr="00C7244C">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C8124F0"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5172B1DA" w14:textId="77777777" w:rsidR="00107455" w:rsidRPr="00C7244C" w:rsidRDefault="00107455" w:rsidP="003F1727">
            <w:pPr>
              <w:pStyle w:val="TAC"/>
              <w:rPr>
                <w:rFonts w:eastAsia="Malgun Gothic"/>
                <w:szCs w:val="18"/>
              </w:rPr>
            </w:pPr>
            <w:r w:rsidRPr="00C7244C">
              <w:rPr>
                <w:rFonts w:eastAsia="Malgun Gothic"/>
                <w:szCs w:val="18"/>
              </w:rPr>
              <w:t>MHz</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81DC78C" w14:textId="77777777" w:rsidR="00107455" w:rsidRPr="00C7244C" w:rsidRDefault="00107455" w:rsidP="003F1727">
            <w:pPr>
              <w:pStyle w:val="TAC"/>
              <w:rPr>
                <w:szCs w:val="18"/>
                <w:lang w:eastAsia="zh-CN"/>
              </w:rPr>
            </w:pPr>
            <w:r w:rsidRPr="00C7244C">
              <w:rPr>
                <w:rFonts w:eastAsia="Malgun Gothic"/>
                <w:szCs w:val="18"/>
              </w:rPr>
              <w:t xml:space="preserve">1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w:t>
            </w:r>
            <w:r w:rsidRPr="00C7244C">
              <w:rPr>
                <w:rFonts w:cs="Arial"/>
                <w:szCs w:val="18"/>
                <w:lang w:eastAsia="zh-CN"/>
              </w:rPr>
              <w:t>5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97D070B" w14:textId="77777777" w:rsidR="00107455" w:rsidRPr="00C7244C" w:rsidRDefault="00107455" w:rsidP="003F1727">
            <w:pPr>
              <w:pStyle w:val="TAC"/>
              <w:rPr>
                <w:rFonts w:eastAsia="Malgun Gothic"/>
                <w:szCs w:val="18"/>
              </w:rPr>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r>
      <w:tr w:rsidR="00107455" w:rsidRPr="00C7244C" w14:paraId="1CE9827C"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6888163" w14:textId="77777777" w:rsidR="00107455" w:rsidRPr="00C7244C" w:rsidRDefault="00107455" w:rsidP="003F1727">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DD89F62"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2A676C83" w14:textId="77777777" w:rsidR="00107455" w:rsidRPr="00C7244C" w:rsidRDefault="00107455" w:rsidP="003F1727">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5CBAA572" w14:textId="77777777" w:rsidR="00107455" w:rsidRPr="00C7244C" w:rsidRDefault="00107455" w:rsidP="003F1727">
            <w:pPr>
              <w:pStyle w:val="TAC"/>
              <w:rPr>
                <w:szCs w:val="18"/>
                <w:lang w:eastAsia="zh-CN"/>
              </w:rPr>
            </w:pPr>
            <w:r w:rsidRPr="00C7244C">
              <w:rPr>
                <w:szCs w:val="18"/>
                <w:lang w:eastAsia="zh-CN"/>
              </w:rPr>
              <w:t>4</w:t>
            </w:r>
            <w:r w:rsidRPr="00C7244C">
              <w:rPr>
                <w:rFonts w:eastAsia="Malgun Gothic"/>
                <w:szCs w:val="18"/>
              </w:rPr>
              <w:t xml:space="preserve">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w:t>
            </w:r>
            <w:r w:rsidRPr="00C7244C">
              <w:rPr>
                <w:rFonts w:cs="Arial"/>
                <w:szCs w:val="18"/>
                <w:lang w:eastAsia="zh-CN"/>
              </w:rPr>
              <w:t>106</w:t>
            </w:r>
          </w:p>
        </w:tc>
        <w:tc>
          <w:tcPr>
            <w:tcW w:w="4365" w:type="dxa"/>
            <w:gridSpan w:val="4"/>
            <w:vMerge/>
            <w:tcBorders>
              <w:top w:val="nil"/>
              <w:left w:val="single" w:sz="4" w:space="0" w:color="auto"/>
              <w:bottom w:val="single" w:sz="4" w:space="0" w:color="auto"/>
              <w:right w:val="single" w:sz="4" w:space="0" w:color="auto"/>
            </w:tcBorders>
            <w:vAlign w:val="center"/>
            <w:hideMark/>
          </w:tcPr>
          <w:p w14:paraId="7F69E7AB" w14:textId="77777777" w:rsidR="00107455" w:rsidRPr="00C7244C" w:rsidRDefault="00107455" w:rsidP="003F1727">
            <w:pPr>
              <w:pStyle w:val="TAC"/>
              <w:rPr>
                <w:rFonts w:eastAsia="Malgun Gothic"/>
                <w:szCs w:val="18"/>
              </w:rPr>
            </w:pPr>
          </w:p>
        </w:tc>
      </w:tr>
      <w:tr w:rsidR="00107455" w:rsidRPr="00C7244C" w14:paraId="56EF78C9"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hideMark/>
          </w:tcPr>
          <w:p w14:paraId="453F9029" w14:textId="77777777" w:rsidR="00107455" w:rsidRPr="00C7244C" w:rsidRDefault="00107455" w:rsidP="003F1727">
            <w:pPr>
              <w:pStyle w:val="TAL"/>
              <w:rPr>
                <w:rFonts w:eastAsia="Malgun Gothic"/>
                <w:szCs w:val="18"/>
              </w:rPr>
            </w:pPr>
            <w:r w:rsidRPr="00C7244C">
              <w:rPr>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hideMark/>
          </w:tcPr>
          <w:p w14:paraId="328A48D1"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tcPr>
          <w:p w14:paraId="7E183E2F" w14:textId="77777777" w:rsidR="00107455" w:rsidRPr="00C7244C" w:rsidRDefault="00107455" w:rsidP="003F1727">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03167D20" w14:textId="77777777" w:rsidR="00107455" w:rsidRPr="00C7244C" w:rsidRDefault="00107455" w:rsidP="003F1727">
            <w:pPr>
              <w:pStyle w:val="TAC"/>
              <w:rPr>
                <w:szCs w:val="18"/>
                <w:lang w:eastAsia="zh-CN"/>
              </w:rPr>
            </w:pPr>
            <w:r w:rsidRPr="00C7244C">
              <w:rPr>
                <w:szCs w:val="18"/>
              </w:rPr>
              <w:t>52</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10CAE568" w14:textId="77777777" w:rsidR="00107455" w:rsidRPr="00C7244C" w:rsidRDefault="00107455" w:rsidP="003F1727">
            <w:pPr>
              <w:pStyle w:val="TAC"/>
              <w:rPr>
                <w:rFonts w:eastAsia="Malgun Gothic"/>
                <w:szCs w:val="18"/>
              </w:rPr>
            </w:pPr>
            <w:r w:rsidRPr="00C7244C">
              <w:rPr>
                <w:rFonts w:eastAsia="Malgun Gothic"/>
                <w:szCs w:val="18"/>
              </w:rPr>
              <w:t>66</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52CF83C6" w14:textId="77777777" w:rsidR="00107455" w:rsidRPr="00C7244C" w:rsidRDefault="00107455" w:rsidP="003F1727">
            <w:pPr>
              <w:pStyle w:val="TAC"/>
              <w:rPr>
                <w:szCs w:val="18"/>
                <w:lang w:eastAsia="zh-CN"/>
              </w:rPr>
            </w:pPr>
            <w:r w:rsidRPr="00C7244C">
              <w:rPr>
                <w:szCs w:val="18"/>
              </w:rPr>
              <w:t>66</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7DFF2E39" w14:textId="77777777" w:rsidR="00107455" w:rsidRPr="00C7244C" w:rsidRDefault="00107455" w:rsidP="003F1727">
            <w:pPr>
              <w:pStyle w:val="TAC"/>
              <w:rPr>
                <w:szCs w:val="18"/>
                <w:lang w:eastAsia="zh-CN"/>
              </w:rPr>
            </w:pPr>
            <w:r w:rsidRPr="00C7244C">
              <w:rPr>
                <w:szCs w:val="18"/>
              </w:rPr>
              <w:t>52</w:t>
            </w:r>
          </w:p>
        </w:tc>
        <w:tc>
          <w:tcPr>
            <w:tcW w:w="623" w:type="dxa"/>
            <w:vMerge w:val="restart"/>
            <w:tcBorders>
              <w:top w:val="nil"/>
              <w:left w:val="single" w:sz="4" w:space="0" w:color="auto"/>
              <w:bottom w:val="single" w:sz="4" w:space="0" w:color="auto"/>
              <w:right w:val="single" w:sz="4" w:space="0" w:color="auto"/>
            </w:tcBorders>
            <w:vAlign w:val="center"/>
            <w:hideMark/>
          </w:tcPr>
          <w:p w14:paraId="419D451B" w14:textId="77777777" w:rsidR="00107455" w:rsidRPr="00C7244C" w:rsidRDefault="00107455" w:rsidP="003F1727">
            <w:pPr>
              <w:pStyle w:val="TAC"/>
              <w:rPr>
                <w:rFonts w:eastAsia="Malgun Gothic"/>
                <w:szCs w:val="18"/>
              </w:rPr>
            </w:pPr>
            <w:r w:rsidRPr="00C7244C">
              <w:rPr>
                <w:rFonts w:eastAsia="Malgun Gothic"/>
                <w:szCs w:val="18"/>
              </w:rPr>
              <w:t>66</w:t>
            </w:r>
          </w:p>
        </w:tc>
        <w:tc>
          <w:tcPr>
            <w:tcW w:w="624" w:type="dxa"/>
            <w:tcBorders>
              <w:top w:val="nil"/>
              <w:left w:val="single" w:sz="4" w:space="0" w:color="auto"/>
              <w:bottom w:val="single" w:sz="4" w:space="0" w:color="auto"/>
              <w:right w:val="single" w:sz="4" w:space="0" w:color="auto"/>
            </w:tcBorders>
            <w:hideMark/>
          </w:tcPr>
          <w:p w14:paraId="4970F526" w14:textId="77777777" w:rsidR="00107455" w:rsidRPr="00C7244C" w:rsidRDefault="00107455" w:rsidP="003F1727">
            <w:pPr>
              <w:pStyle w:val="TAC"/>
              <w:rPr>
                <w:szCs w:val="18"/>
                <w:lang w:eastAsia="zh-CN"/>
              </w:rPr>
            </w:pPr>
            <w:r w:rsidRPr="00C7244C">
              <w:rPr>
                <w:szCs w:val="18"/>
              </w:rPr>
              <w:t>52</w:t>
            </w:r>
          </w:p>
        </w:tc>
        <w:tc>
          <w:tcPr>
            <w:tcW w:w="623" w:type="dxa"/>
            <w:tcBorders>
              <w:top w:val="nil"/>
              <w:left w:val="single" w:sz="4" w:space="0" w:color="auto"/>
              <w:bottom w:val="single" w:sz="4" w:space="0" w:color="auto"/>
              <w:right w:val="single" w:sz="4" w:space="0" w:color="auto"/>
            </w:tcBorders>
            <w:hideMark/>
          </w:tcPr>
          <w:p w14:paraId="0D799291" w14:textId="77777777" w:rsidR="00107455" w:rsidRPr="00C7244C" w:rsidRDefault="00107455" w:rsidP="003F1727">
            <w:pPr>
              <w:pStyle w:val="TAC"/>
              <w:rPr>
                <w:szCs w:val="18"/>
                <w:lang w:eastAsia="zh-CN"/>
              </w:rPr>
            </w:pPr>
            <w:r w:rsidRPr="00C7244C">
              <w:rPr>
                <w:szCs w:val="18"/>
              </w:rPr>
              <w:t>52</w:t>
            </w:r>
          </w:p>
        </w:tc>
        <w:tc>
          <w:tcPr>
            <w:tcW w:w="624" w:type="dxa"/>
            <w:vMerge w:val="restart"/>
            <w:tcBorders>
              <w:top w:val="nil"/>
              <w:left w:val="single" w:sz="4" w:space="0" w:color="auto"/>
              <w:bottom w:val="single" w:sz="4" w:space="0" w:color="auto"/>
              <w:right w:val="single" w:sz="4" w:space="0" w:color="auto"/>
            </w:tcBorders>
            <w:vAlign w:val="center"/>
            <w:hideMark/>
          </w:tcPr>
          <w:p w14:paraId="0BF87D66" w14:textId="77777777" w:rsidR="00107455" w:rsidRPr="00C7244C" w:rsidRDefault="00107455" w:rsidP="003F1727">
            <w:pPr>
              <w:pStyle w:val="TAC"/>
              <w:rPr>
                <w:rFonts w:eastAsia="Malgun Gothic"/>
                <w:szCs w:val="18"/>
              </w:rPr>
            </w:pPr>
            <w:r w:rsidRPr="00C7244C">
              <w:rPr>
                <w:rFonts w:eastAsia="Malgun Gothic"/>
                <w:szCs w:val="18"/>
              </w:rPr>
              <w:t>66</w:t>
            </w:r>
          </w:p>
        </w:tc>
      </w:tr>
      <w:tr w:rsidR="00107455" w:rsidRPr="00C7244C" w14:paraId="6B5C2603"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BF9A2D8" w14:textId="77777777" w:rsidR="00107455" w:rsidRPr="00C7244C" w:rsidRDefault="00107455" w:rsidP="003F1727">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72E8FA8D"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EE0FB5D" w14:textId="77777777" w:rsidR="00107455" w:rsidRPr="00C7244C" w:rsidRDefault="00107455" w:rsidP="003F1727">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481820A3" w14:textId="77777777" w:rsidR="00107455" w:rsidRPr="00C7244C" w:rsidRDefault="00107455" w:rsidP="003F1727">
            <w:pPr>
              <w:pStyle w:val="TAC"/>
              <w:rPr>
                <w:szCs w:val="18"/>
                <w:lang w:eastAsia="zh-CN"/>
              </w:rPr>
            </w:pPr>
            <w:r w:rsidRPr="00C7244C">
              <w:rPr>
                <w:szCs w:val="18"/>
              </w:rPr>
              <w:t>106</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60A8DECF" w14:textId="77777777" w:rsidR="00107455" w:rsidRPr="00C7244C" w:rsidRDefault="00107455" w:rsidP="003F1727">
            <w:pPr>
              <w:pStyle w:val="TAC"/>
              <w:rPr>
                <w:rFonts w:eastAsia="Malgun Gothic"/>
                <w:szCs w:val="18"/>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4978A3FC" w14:textId="77777777" w:rsidR="00107455" w:rsidRPr="00C7244C" w:rsidRDefault="00107455" w:rsidP="003F1727">
            <w:pPr>
              <w:pStyle w:val="TAC"/>
              <w:rPr>
                <w:szCs w:val="18"/>
                <w:lang w:eastAsia="zh-CN"/>
              </w:rPr>
            </w:pP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3437CCE5" w14:textId="77777777" w:rsidR="00107455" w:rsidRPr="00C7244C" w:rsidRDefault="00107455" w:rsidP="003F1727">
            <w:pPr>
              <w:pStyle w:val="TAC"/>
              <w:rPr>
                <w:szCs w:val="18"/>
                <w:lang w:eastAsia="zh-CN"/>
              </w:rPr>
            </w:pPr>
            <w:r w:rsidRPr="00C7244C">
              <w:rPr>
                <w:szCs w:val="18"/>
                <w:lang w:eastAsia="zh-CN"/>
              </w:rPr>
              <w:t>106</w:t>
            </w:r>
          </w:p>
        </w:tc>
        <w:tc>
          <w:tcPr>
            <w:tcW w:w="2494" w:type="dxa"/>
            <w:vMerge/>
            <w:tcBorders>
              <w:top w:val="nil"/>
              <w:left w:val="single" w:sz="4" w:space="0" w:color="auto"/>
              <w:bottom w:val="single" w:sz="4" w:space="0" w:color="auto"/>
              <w:right w:val="single" w:sz="4" w:space="0" w:color="auto"/>
            </w:tcBorders>
            <w:vAlign w:val="center"/>
            <w:hideMark/>
          </w:tcPr>
          <w:p w14:paraId="5BBC3891" w14:textId="77777777" w:rsidR="00107455" w:rsidRPr="00C7244C" w:rsidRDefault="00107455" w:rsidP="003F1727">
            <w:pPr>
              <w:pStyle w:val="TAC"/>
              <w:rPr>
                <w:rFonts w:eastAsia="Malgun Gothic"/>
                <w:szCs w:val="18"/>
              </w:rPr>
            </w:pPr>
          </w:p>
        </w:tc>
        <w:tc>
          <w:tcPr>
            <w:tcW w:w="624" w:type="dxa"/>
            <w:tcBorders>
              <w:top w:val="single" w:sz="4" w:space="0" w:color="auto"/>
              <w:left w:val="single" w:sz="4" w:space="0" w:color="auto"/>
              <w:bottom w:val="single" w:sz="4" w:space="0" w:color="auto"/>
              <w:right w:val="single" w:sz="4" w:space="0" w:color="auto"/>
            </w:tcBorders>
            <w:hideMark/>
          </w:tcPr>
          <w:p w14:paraId="5ED30889" w14:textId="77777777" w:rsidR="00107455" w:rsidRPr="00C7244C" w:rsidRDefault="00107455" w:rsidP="003F1727">
            <w:pPr>
              <w:pStyle w:val="TAC"/>
              <w:rPr>
                <w:rFonts w:eastAsia="Malgun Gothic"/>
                <w:szCs w:val="18"/>
              </w:rPr>
            </w:pPr>
            <w:r w:rsidRPr="00C7244C">
              <w:rPr>
                <w:rFonts w:eastAsia="Malgun Gothic"/>
                <w:szCs w:val="18"/>
              </w:rPr>
              <w:t>106</w:t>
            </w:r>
          </w:p>
        </w:tc>
        <w:tc>
          <w:tcPr>
            <w:tcW w:w="623" w:type="dxa"/>
            <w:tcBorders>
              <w:top w:val="single" w:sz="4" w:space="0" w:color="auto"/>
              <w:left w:val="single" w:sz="4" w:space="0" w:color="auto"/>
              <w:bottom w:val="single" w:sz="4" w:space="0" w:color="auto"/>
              <w:right w:val="single" w:sz="4" w:space="0" w:color="auto"/>
            </w:tcBorders>
            <w:hideMark/>
          </w:tcPr>
          <w:p w14:paraId="60FB6541" w14:textId="77777777" w:rsidR="00107455" w:rsidRPr="00C7244C" w:rsidRDefault="00107455" w:rsidP="003F1727">
            <w:pPr>
              <w:pStyle w:val="TAC"/>
              <w:rPr>
                <w:rFonts w:eastAsia="Malgun Gothic"/>
                <w:szCs w:val="18"/>
              </w:rPr>
            </w:pPr>
            <w:r w:rsidRPr="00C7244C">
              <w:rPr>
                <w:rFonts w:eastAsia="Malgun Gothic"/>
                <w:szCs w:val="18"/>
              </w:rPr>
              <w:t>106</w:t>
            </w:r>
          </w:p>
        </w:tc>
        <w:tc>
          <w:tcPr>
            <w:tcW w:w="624" w:type="dxa"/>
            <w:vMerge/>
            <w:tcBorders>
              <w:top w:val="nil"/>
              <w:left w:val="single" w:sz="4" w:space="0" w:color="auto"/>
              <w:bottom w:val="single" w:sz="4" w:space="0" w:color="auto"/>
              <w:right w:val="single" w:sz="4" w:space="0" w:color="auto"/>
            </w:tcBorders>
            <w:vAlign w:val="center"/>
            <w:hideMark/>
          </w:tcPr>
          <w:p w14:paraId="276867A0" w14:textId="77777777" w:rsidR="00107455" w:rsidRPr="00C7244C" w:rsidRDefault="00107455" w:rsidP="003F1727">
            <w:pPr>
              <w:pStyle w:val="TAC"/>
              <w:rPr>
                <w:rFonts w:eastAsia="Malgun Gothic"/>
                <w:szCs w:val="18"/>
              </w:rPr>
            </w:pPr>
          </w:p>
        </w:tc>
      </w:tr>
      <w:tr w:rsidR="00107455" w:rsidRPr="00C7244C" w14:paraId="11F3C24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492B2678" w14:textId="77777777" w:rsidR="00107455" w:rsidRPr="00C7244C" w:rsidRDefault="00107455" w:rsidP="003F1727">
            <w:pPr>
              <w:pStyle w:val="TAL"/>
            </w:pPr>
            <w:r w:rsidRPr="00C7244C">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76F9A4B" w14:textId="77777777" w:rsidR="00107455" w:rsidRPr="00C7244C" w:rsidRDefault="00107455" w:rsidP="003F1727">
            <w:pPr>
              <w:pStyle w:val="TAL"/>
              <w:rPr>
                <w:lang w:eastAsia="zh-CN"/>
              </w:rPr>
            </w:pPr>
            <w:r w:rsidRPr="00C7244C">
              <w:rPr>
                <w:lang w:eastAsia="zh-CN"/>
              </w:rPr>
              <w:t>Config 1</w:t>
            </w:r>
          </w:p>
        </w:tc>
        <w:tc>
          <w:tcPr>
            <w:tcW w:w="891" w:type="dxa"/>
            <w:tcBorders>
              <w:top w:val="nil"/>
              <w:left w:val="single" w:sz="4" w:space="0" w:color="auto"/>
              <w:bottom w:val="single" w:sz="4" w:space="0" w:color="auto"/>
              <w:right w:val="single" w:sz="4" w:space="0" w:color="auto"/>
            </w:tcBorders>
            <w:vAlign w:val="center"/>
          </w:tcPr>
          <w:p w14:paraId="2F7EFAC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5675B5E" w14:textId="77777777" w:rsidR="00107455" w:rsidRPr="00C7244C" w:rsidRDefault="00107455" w:rsidP="003F1727">
            <w:pPr>
              <w:pStyle w:val="TAC"/>
            </w:pPr>
            <w:r w:rsidRPr="00C7244C">
              <w:rPr>
                <w:rFonts w:cs="Arial"/>
              </w:rPr>
              <w:t>SR.</w:t>
            </w:r>
            <w:r w:rsidRPr="00C7244C">
              <w:rPr>
                <w:rFonts w:cs="Arial"/>
                <w:lang w:eastAsia="zh-CN"/>
              </w:rPr>
              <w:t>1</w:t>
            </w:r>
            <w:r w:rsidRPr="00C7244C">
              <w:rPr>
                <w:rFonts w:cs="Arial"/>
              </w:rPr>
              <w:t xml:space="preserve">.1 </w:t>
            </w:r>
            <w:r w:rsidRPr="00C7244C">
              <w:rPr>
                <w:rFonts w:cs="Arial"/>
                <w:lang w:eastAsia="zh-CN"/>
              </w:rPr>
              <w:t>F</w:t>
            </w:r>
            <w:r w:rsidRPr="00C7244C">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5928EC08" w14:textId="77777777" w:rsidR="00107455" w:rsidRPr="00C7244C" w:rsidRDefault="00107455" w:rsidP="003F1727">
            <w:pPr>
              <w:pStyle w:val="TAC"/>
            </w:pPr>
            <w:r w:rsidRPr="00C7244C">
              <w:rPr>
                <w:rFonts w:cs="Arial"/>
              </w:rPr>
              <w:t>-</w:t>
            </w:r>
          </w:p>
        </w:tc>
      </w:tr>
      <w:tr w:rsidR="00107455" w:rsidRPr="00C7244C" w14:paraId="2602257D"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4F71E42E"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5F4B9B3D" w14:textId="77777777" w:rsidR="00107455" w:rsidRPr="00C7244C" w:rsidRDefault="00107455" w:rsidP="003F1727">
            <w:pPr>
              <w:pStyle w:val="TAL"/>
              <w:rPr>
                <w:lang w:eastAsia="zh-CN"/>
              </w:rPr>
            </w:pPr>
            <w:r w:rsidRPr="00C7244C">
              <w:rPr>
                <w:lang w:eastAsia="zh-CN"/>
              </w:rPr>
              <w:t>Config 2</w:t>
            </w:r>
          </w:p>
        </w:tc>
        <w:tc>
          <w:tcPr>
            <w:tcW w:w="891" w:type="dxa"/>
            <w:tcBorders>
              <w:top w:val="nil"/>
              <w:left w:val="single" w:sz="4" w:space="0" w:color="auto"/>
              <w:bottom w:val="single" w:sz="4" w:space="0" w:color="auto"/>
              <w:right w:val="single" w:sz="4" w:space="0" w:color="auto"/>
            </w:tcBorders>
            <w:vAlign w:val="center"/>
          </w:tcPr>
          <w:p w14:paraId="728F6DE4"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377B1E7" w14:textId="77777777" w:rsidR="00107455" w:rsidRPr="00C7244C" w:rsidRDefault="00107455" w:rsidP="003F1727">
            <w:pPr>
              <w:pStyle w:val="TAC"/>
            </w:pPr>
            <w:r w:rsidRPr="00C7244C">
              <w:rPr>
                <w:rFonts w:cs="Arial"/>
              </w:rPr>
              <w:t>SR.</w:t>
            </w:r>
            <w:r w:rsidRPr="00C7244C">
              <w:rPr>
                <w:rFonts w:cs="Arial"/>
                <w:lang w:eastAsia="zh-CN"/>
              </w:rPr>
              <w:t>1</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1F097F4" w14:textId="77777777" w:rsidR="00107455" w:rsidRPr="00C7244C" w:rsidRDefault="00107455" w:rsidP="003F1727">
            <w:pPr>
              <w:pStyle w:val="TAC"/>
            </w:pPr>
          </w:p>
        </w:tc>
      </w:tr>
      <w:tr w:rsidR="00107455" w:rsidRPr="00C7244C" w14:paraId="0BCA3F62"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B64E894"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293B4A23" w14:textId="77777777" w:rsidR="00107455" w:rsidRPr="00C7244C" w:rsidRDefault="00107455" w:rsidP="003F1727">
            <w:pPr>
              <w:pStyle w:val="TAL"/>
              <w:rPr>
                <w:lang w:eastAsia="zh-CN"/>
              </w:rPr>
            </w:pPr>
            <w:r w:rsidRPr="00C7244C">
              <w:rPr>
                <w:lang w:eastAsia="zh-CN"/>
              </w:rPr>
              <w:t>Config 3</w:t>
            </w:r>
          </w:p>
        </w:tc>
        <w:tc>
          <w:tcPr>
            <w:tcW w:w="891" w:type="dxa"/>
            <w:tcBorders>
              <w:top w:val="nil"/>
              <w:left w:val="single" w:sz="4" w:space="0" w:color="auto"/>
              <w:bottom w:val="single" w:sz="4" w:space="0" w:color="auto"/>
              <w:right w:val="single" w:sz="4" w:space="0" w:color="auto"/>
            </w:tcBorders>
            <w:vAlign w:val="center"/>
          </w:tcPr>
          <w:p w14:paraId="6297E86B"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8BC4A8D" w14:textId="77777777" w:rsidR="00107455" w:rsidRPr="00C7244C" w:rsidRDefault="00107455" w:rsidP="003F1727">
            <w:pPr>
              <w:pStyle w:val="TAC"/>
            </w:pPr>
            <w:r w:rsidRPr="00C7244C">
              <w:rPr>
                <w:rFonts w:cs="Arial"/>
              </w:rPr>
              <w:t>SR.</w:t>
            </w:r>
            <w:r w:rsidRPr="00C7244C">
              <w:rPr>
                <w:rFonts w:cs="Arial"/>
                <w:lang w:eastAsia="zh-CN"/>
              </w:rPr>
              <w:t>2</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6A8502D3" w14:textId="77777777" w:rsidR="00107455" w:rsidRPr="00C7244C" w:rsidRDefault="00107455" w:rsidP="003F1727">
            <w:pPr>
              <w:pStyle w:val="TAC"/>
            </w:pPr>
          </w:p>
        </w:tc>
      </w:tr>
      <w:tr w:rsidR="00107455" w:rsidRPr="00C7244C" w14:paraId="70FF7144"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68EE4733" w14:textId="77777777" w:rsidR="00107455" w:rsidRPr="00C7244C" w:rsidRDefault="00107455" w:rsidP="003F1727">
            <w:pPr>
              <w:pStyle w:val="TAL"/>
              <w:rPr>
                <w:rFonts w:cs="v5.0.0"/>
              </w:rPr>
            </w:pPr>
            <w:r w:rsidRPr="00C7244C">
              <w:rPr>
                <w:rFonts w:cs="v5.0.0"/>
              </w:rPr>
              <w:t xml:space="preserve">RMSI CORESET </w:t>
            </w:r>
            <w:r w:rsidRPr="00C7244C">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82E5D00" w14:textId="77777777" w:rsidR="00107455" w:rsidRPr="00C7244C" w:rsidRDefault="00107455" w:rsidP="003F1727">
            <w:pPr>
              <w:pStyle w:val="TAL"/>
              <w:rPr>
                <w:lang w:eastAsia="zh-CN"/>
              </w:rPr>
            </w:pPr>
            <w:r w:rsidRPr="00C7244C">
              <w:rPr>
                <w:lang w:eastAsia="zh-CN"/>
              </w:rPr>
              <w:t>Config 1</w:t>
            </w:r>
          </w:p>
        </w:tc>
        <w:tc>
          <w:tcPr>
            <w:tcW w:w="891" w:type="dxa"/>
            <w:tcBorders>
              <w:top w:val="nil"/>
              <w:left w:val="single" w:sz="4" w:space="0" w:color="auto"/>
              <w:bottom w:val="single" w:sz="4" w:space="0" w:color="auto"/>
              <w:right w:val="single" w:sz="4" w:space="0" w:color="auto"/>
            </w:tcBorders>
            <w:vAlign w:val="center"/>
          </w:tcPr>
          <w:p w14:paraId="45B28AF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D88ED08" w14:textId="77777777" w:rsidR="00107455" w:rsidRPr="00C7244C" w:rsidRDefault="00107455" w:rsidP="003F1727">
            <w:pPr>
              <w:pStyle w:val="TAC"/>
            </w:pPr>
            <w:r w:rsidRPr="00C7244C">
              <w:rPr>
                <w:rFonts w:cs="Arial"/>
              </w:rPr>
              <w:t>CR.</w:t>
            </w:r>
            <w:r w:rsidRPr="00C7244C">
              <w:rPr>
                <w:rFonts w:cs="Arial"/>
                <w:lang w:eastAsia="zh-CN"/>
              </w:rPr>
              <w:t>1</w:t>
            </w:r>
            <w:r w:rsidRPr="00C7244C">
              <w:rPr>
                <w:rFonts w:cs="Arial"/>
              </w:rPr>
              <w:t xml:space="preserve">.1 </w:t>
            </w:r>
            <w:r w:rsidRPr="00C7244C">
              <w:rPr>
                <w:rFonts w:cs="Arial"/>
                <w:lang w:eastAsia="zh-CN"/>
              </w:rPr>
              <w:t>F</w:t>
            </w:r>
            <w:r w:rsidRPr="00C7244C">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38FA2F90" w14:textId="77777777" w:rsidR="00107455" w:rsidRPr="00C7244C" w:rsidRDefault="00107455" w:rsidP="003F1727">
            <w:pPr>
              <w:pStyle w:val="TAC"/>
            </w:pPr>
            <w:r w:rsidRPr="00C7244C">
              <w:rPr>
                <w:rFonts w:cs="Arial"/>
              </w:rPr>
              <w:t>-</w:t>
            </w:r>
          </w:p>
        </w:tc>
      </w:tr>
      <w:tr w:rsidR="00107455" w:rsidRPr="00C7244C" w14:paraId="7798B6FA"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12A92243" w14:textId="77777777" w:rsidR="00107455" w:rsidRPr="00C7244C" w:rsidRDefault="00107455" w:rsidP="003F1727">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7D940ED2" w14:textId="77777777" w:rsidR="00107455" w:rsidRPr="00C7244C" w:rsidRDefault="00107455" w:rsidP="003F1727">
            <w:pPr>
              <w:pStyle w:val="TAL"/>
              <w:rPr>
                <w:lang w:eastAsia="zh-CN"/>
              </w:rPr>
            </w:pPr>
            <w:r w:rsidRPr="00C7244C">
              <w:rPr>
                <w:lang w:eastAsia="zh-CN"/>
              </w:rPr>
              <w:t>Config 2</w:t>
            </w:r>
          </w:p>
        </w:tc>
        <w:tc>
          <w:tcPr>
            <w:tcW w:w="891" w:type="dxa"/>
            <w:tcBorders>
              <w:top w:val="nil"/>
              <w:left w:val="single" w:sz="4" w:space="0" w:color="auto"/>
              <w:bottom w:val="single" w:sz="4" w:space="0" w:color="auto"/>
              <w:right w:val="single" w:sz="4" w:space="0" w:color="auto"/>
            </w:tcBorders>
            <w:vAlign w:val="center"/>
          </w:tcPr>
          <w:p w14:paraId="34098E1E"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D9DEA3D" w14:textId="77777777" w:rsidR="00107455" w:rsidRPr="00C7244C" w:rsidRDefault="00107455" w:rsidP="003F1727">
            <w:pPr>
              <w:pStyle w:val="TAC"/>
            </w:pPr>
            <w:r w:rsidRPr="00C7244C">
              <w:rPr>
                <w:rFonts w:cs="Arial"/>
              </w:rPr>
              <w:t>CR.</w:t>
            </w:r>
            <w:r w:rsidRPr="00C7244C">
              <w:rPr>
                <w:rFonts w:cs="Arial"/>
                <w:lang w:eastAsia="zh-CN"/>
              </w:rPr>
              <w:t>1</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5E302217" w14:textId="77777777" w:rsidR="00107455" w:rsidRPr="00C7244C" w:rsidRDefault="00107455" w:rsidP="003F1727">
            <w:pPr>
              <w:pStyle w:val="TAC"/>
            </w:pPr>
          </w:p>
        </w:tc>
      </w:tr>
      <w:tr w:rsidR="00107455" w:rsidRPr="00C7244C" w14:paraId="5027B477"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8B080DE" w14:textId="77777777" w:rsidR="00107455" w:rsidRPr="00C7244C" w:rsidRDefault="00107455" w:rsidP="003F1727">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64C9BCA" w14:textId="77777777" w:rsidR="00107455" w:rsidRPr="00C7244C" w:rsidRDefault="00107455" w:rsidP="003F1727">
            <w:pPr>
              <w:pStyle w:val="TAL"/>
              <w:rPr>
                <w:lang w:eastAsia="zh-CN"/>
              </w:rPr>
            </w:pPr>
            <w:r w:rsidRPr="00C7244C">
              <w:rPr>
                <w:lang w:eastAsia="zh-CN"/>
              </w:rPr>
              <w:t>Config 3</w:t>
            </w:r>
          </w:p>
        </w:tc>
        <w:tc>
          <w:tcPr>
            <w:tcW w:w="891" w:type="dxa"/>
            <w:tcBorders>
              <w:top w:val="nil"/>
              <w:left w:val="single" w:sz="4" w:space="0" w:color="auto"/>
              <w:bottom w:val="single" w:sz="4" w:space="0" w:color="auto"/>
              <w:right w:val="single" w:sz="4" w:space="0" w:color="auto"/>
            </w:tcBorders>
            <w:vAlign w:val="center"/>
          </w:tcPr>
          <w:p w14:paraId="240177BD"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75B61F4" w14:textId="77777777" w:rsidR="00107455" w:rsidRPr="00C7244C" w:rsidRDefault="00107455" w:rsidP="003F1727">
            <w:pPr>
              <w:pStyle w:val="TAC"/>
            </w:pPr>
            <w:r w:rsidRPr="00C7244C">
              <w:rPr>
                <w:rFonts w:cs="Arial"/>
              </w:rPr>
              <w:t>CR.</w:t>
            </w:r>
            <w:r w:rsidRPr="00C7244C">
              <w:rPr>
                <w:rFonts w:cs="Arial"/>
                <w:lang w:eastAsia="zh-CN"/>
              </w:rPr>
              <w:t>2</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37C9B4BE" w14:textId="77777777" w:rsidR="00107455" w:rsidRPr="00C7244C" w:rsidRDefault="00107455" w:rsidP="003F1727">
            <w:pPr>
              <w:pStyle w:val="TAC"/>
            </w:pPr>
          </w:p>
        </w:tc>
      </w:tr>
      <w:tr w:rsidR="00107455" w:rsidRPr="00C7244C" w14:paraId="7E806EE2"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E431219" w14:textId="77777777" w:rsidR="00107455" w:rsidRPr="00C7244C" w:rsidRDefault="00107455" w:rsidP="003F1727">
            <w:pPr>
              <w:pStyle w:val="TAL"/>
              <w:rPr>
                <w:rFonts w:cs="v5.0.0"/>
                <w:lang w:eastAsia="zh-CN"/>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E1A0CE5" w14:textId="77777777" w:rsidR="00107455" w:rsidRPr="00C7244C" w:rsidRDefault="00107455" w:rsidP="003F1727">
            <w:pPr>
              <w:pStyle w:val="TAL"/>
              <w:rPr>
                <w:lang w:eastAsia="zh-CN"/>
              </w:rPr>
            </w:pPr>
            <w:r w:rsidRPr="00C7244C">
              <w:rPr>
                <w:lang w:eastAsia="zh-CN"/>
              </w:rPr>
              <w:t>Config 1</w:t>
            </w:r>
          </w:p>
        </w:tc>
        <w:tc>
          <w:tcPr>
            <w:tcW w:w="891" w:type="dxa"/>
            <w:vMerge w:val="restart"/>
            <w:tcBorders>
              <w:top w:val="nil"/>
              <w:left w:val="single" w:sz="4" w:space="0" w:color="auto"/>
              <w:bottom w:val="single" w:sz="4" w:space="0" w:color="auto"/>
              <w:right w:val="single" w:sz="4" w:space="0" w:color="auto"/>
            </w:tcBorders>
            <w:vAlign w:val="center"/>
          </w:tcPr>
          <w:p w14:paraId="186D6F6E"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9589851" w14:textId="77777777" w:rsidR="00107455" w:rsidRPr="00C7244C" w:rsidRDefault="00107455" w:rsidP="003F1727">
            <w:pPr>
              <w:pStyle w:val="TAC"/>
              <w:rPr>
                <w:lang w:eastAsia="zh-CN"/>
              </w:rPr>
            </w:pPr>
            <w:r w:rsidRPr="00C7244C">
              <w:rPr>
                <w:rFonts w:cs="Arial"/>
                <w:lang w:eastAsia="zh-CN"/>
              </w:rPr>
              <w:t>CCR.1.1 F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16D82E99" w14:textId="77777777" w:rsidR="00107455" w:rsidRPr="00C7244C" w:rsidRDefault="00107455" w:rsidP="003F1727">
            <w:pPr>
              <w:pStyle w:val="TAC"/>
              <w:rPr>
                <w:lang w:eastAsia="zh-CN"/>
              </w:rPr>
            </w:pPr>
            <w:r w:rsidRPr="00C7244C">
              <w:rPr>
                <w:rFonts w:cs="Arial"/>
                <w:lang w:eastAsia="zh-CN"/>
              </w:rPr>
              <w:t>-</w:t>
            </w:r>
          </w:p>
        </w:tc>
      </w:tr>
      <w:tr w:rsidR="00107455" w:rsidRPr="00C7244C" w14:paraId="5FA969D3"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202AC2FF" w14:textId="77777777" w:rsidR="00107455" w:rsidRPr="00C7244C" w:rsidRDefault="00107455" w:rsidP="003F1727">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238783E2" w14:textId="77777777" w:rsidR="00107455" w:rsidRPr="00C7244C" w:rsidRDefault="00107455" w:rsidP="003F1727">
            <w:pPr>
              <w:pStyle w:val="TAL"/>
              <w:rPr>
                <w:lang w:eastAsia="zh-CN"/>
              </w:rPr>
            </w:pPr>
            <w:r w:rsidRPr="00C7244C">
              <w:rPr>
                <w:lang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20DB476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74DF24A" w14:textId="77777777" w:rsidR="00107455" w:rsidRPr="00C7244C" w:rsidRDefault="00107455" w:rsidP="003F1727">
            <w:pPr>
              <w:pStyle w:val="TAC"/>
              <w:rPr>
                <w:lang w:eastAsia="zh-CN"/>
              </w:rPr>
            </w:pPr>
            <w:r w:rsidRPr="00C7244C">
              <w:rPr>
                <w:rFonts w:cs="Arial"/>
                <w:lang w:eastAsia="zh-CN"/>
              </w:rPr>
              <w:t>CCR.1.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454AE24" w14:textId="77777777" w:rsidR="00107455" w:rsidRPr="00C7244C" w:rsidRDefault="00107455" w:rsidP="003F1727">
            <w:pPr>
              <w:pStyle w:val="TAC"/>
              <w:rPr>
                <w:lang w:eastAsia="zh-CN"/>
              </w:rPr>
            </w:pPr>
          </w:p>
        </w:tc>
      </w:tr>
      <w:tr w:rsidR="00107455" w:rsidRPr="00C7244C" w14:paraId="2BAECA8E"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14DC030" w14:textId="77777777" w:rsidR="00107455" w:rsidRPr="00C7244C" w:rsidRDefault="00107455" w:rsidP="003F1727">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1ED2A092"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1166BE2F"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D9AD872" w14:textId="77777777" w:rsidR="00107455" w:rsidRPr="00C7244C" w:rsidRDefault="00107455" w:rsidP="003F1727">
            <w:pPr>
              <w:pStyle w:val="TAC"/>
              <w:rPr>
                <w:lang w:eastAsia="zh-CN"/>
              </w:rPr>
            </w:pPr>
            <w:r w:rsidRPr="00C7244C">
              <w:rPr>
                <w:rFonts w:cs="Arial"/>
                <w:lang w:eastAsia="zh-CN"/>
              </w:rPr>
              <w:t>CCR.2.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86E548F" w14:textId="77777777" w:rsidR="00107455" w:rsidRPr="00C7244C" w:rsidRDefault="00107455" w:rsidP="003F1727">
            <w:pPr>
              <w:pStyle w:val="TAC"/>
              <w:rPr>
                <w:lang w:eastAsia="zh-CN"/>
              </w:rPr>
            </w:pPr>
          </w:p>
        </w:tc>
      </w:tr>
      <w:tr w:rsidR="00107455" w:rsidRPr="00C7244C" w14:paraId="7EED62D3"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B9D6830" w14:textId="77777777" w:rsidR="00107455" w:rsidRPr="00C7244C" w:rsidRDefault="00107455" w:rsidP="003F1727">
            <w:pPr>
              <w:pStyle w:val="TAL"/>
            </w:pPr>
            <w:r w:rsidRPr="00C7244C">
              <w:t>OCNG Patterns</w:t>
            </w:r>
          </w:p>
        </w:tc>
        <w:tc>
          <w:tcPr>
            <w:tcW w:w="891" w:type="dxa"/>
            <w:tcBorders>
              <w:top w:val="single" w:sz="4" w:space="0" w:color="auto"/>
              <w:left w:val="single" w:sz="4" w:space="0" w:color="auto"/>
              <w:bottom w:val="single" w:sz="4" w:space="0" w:color="auto"/>
              <w:right w:val="single" w:sz="4" w:space="0" w:color="auto"/>
            </w:tcBorders>
          </w:tcPr>
          <w:p w14:paraId="10B2DD48"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38DFDB50" w14:textId="77777777" w:rsidR="00107455" w:rsidRPr="00C7244C" w:rsidRDefault="00107455" w:rsidP="003F1727">
            <w:pPr>
              <w:pStyle w:val="TAC"/>
              <w:rPr>
                <w:lang w:eastAsia="zh-CN"/>
              </w:rPr>
            </w:pPr>
            <w:r w:rsidRPr="00C7244C">
              <w:rPr>
                <w:rFonts w:eastAsia="Malgun Gothic"/>
                <w:szCs w:val="18"/>
              </w:rPr>
              <w:t>OP.1</w:t>
            </w:r>
          </w:p>
        </w:tc>
      </w:tr>
      <w:tr w:rsidR="00107455" w:rsidRPr="00C7244C" w14:paraId="4C6B0D1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73F545E4" w14:textId="77777777" w:rsidR="00107455" w:rsidRPr="00C7244C" w:rsidRDefault="00107455" w:rsidP="003F1727">
            <w:pPr>
              <w:pStyle w:val="TAL"/>
              <w:rPr>
                <w:lang w:eastAsia="zh-CN"/>
              </w:rPr>
            </w:pPr>
            <w:r w:rsidRPr="00C7244C">
              <w:rPr>
                <w:lang w:eastAsia="zh-CN"/>
              </w:rPr>
              <w:t>SSB</w:t>
            </w:r>
            <w:r w:rsidRPr="00C7244C">
              <w:t xml:space="preserve">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38724CE"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tcPr>
          <w:p w14:paraId="129BB8BF"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B0B3CEB" w14:textId="77777777" w:rsidR="00107455" w:rsidRPr="00C7244C" w:rsidRDefault="00107455" w:rsidP="003F1727">
            <w:pPr>
              <w:pStyle w:val="TAC"/>
              <w:rPr>
                <w:lang w:eastAsia="zh-CN"/>
              </w:rPr>
            </w:pPr>
            <w:r w:rsidRPr="00C7244C">
              <w:rPr>
                <w:rFonts w:cs="Arial"/>
                <w:lang w:eastAsia="zh-CN"/>
              </w:rPr>
              <w:t>SSB</w:t>
            </w:r>
            <w:r w:rsidRPr="00C7244C">
              <w:rPr>
                <w:rFonts w:cs="Arial"/>
              </w:rPr>
              <w:t>.1 FR</w:t>
            </w:r>
            <w:r w:rsidRPr="00C7244C">
              <w:rPr>
                <w:rFonts w:cs="Arial"/>
                <w:lang w:eastAsia="zh-CN"/>
              </w:rPr>
              <w:t>1</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792CF2C9" w14:textId="77777777" w:rsidR="00107455" w:rsidRPr="00C7244C" w:rsidRDefault="00107455" w:rsidP="003F1727">
            <w:pPr>
              <w:pStyle w:val="TAC"/>
            </w:pPr>
            <w:r w:rsidRPr="00C7244C">
              <w:rPr>
                <w:rFonts w:cs="Arial"/>
                <w:lang w:eastAsia="zh-CN"/>
              </w:rPr>
              <w:t>SSB</w:t>
            </w:r>
            <w:r w:rsidRPr="00C7244C">
              <w:rPr>
                <w:rFonts w:cs="Arial"/>
              </w:rPr>
              <w:t>.</w:t>
            </w:r>
            <w:r w:rsidRPr="00C7244C">
              <w:rPr>
                <w:rFonts w:cs="Arial"/>
                <w:lang w:eastAsia="zh-CN"/>
              </w:rPr>
              <w:t>3</w:t>
            </w:r>
            <w:r w:rsidRPr="00C7244C">
              <w:rPr>
                <w:rFonts w:cs="Arial"/>
              </w:rPr>
              <w:t xml:space="preserve"> FR</w:t>
            </w:r>
            <w:r w:rsidRPr="00C7244C">
              <w:rPr>
                <w:rFonts w:cs="Arial"/>
                <w:lang w:eastAsia="zh-CN"/>
              </w:rPr>
              <w:t>2</w:t>
            </w:r>
          </w:p>
        </w:tc>
      </w:tr>
      <w:tr w:rsidR="00107455" w:rsidRPr="00C7244C" w14:paraId="18FF89C1"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41E31ABB" w14:textId="77777777" w:rsidR="00107455" w:rsidRPr="00C7244C" w:rsidRDefault="00107455" w:rsidP="003F1727">
            <w:pPr>
              <w:pStyle w:val="TAL"/>
              <w:rPr>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408541D0"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533AA62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C04D4A1" w14:textId="77777777" w:rsidR="00107455" w:rsidRPr="00C7244C" w:rsidRDefault="00107455" w:rsidP="003F1727">
            <w:pPr>
              <w:pStyle w:val="TAC"/>
              <w:rPr>
                <w:lang w:eastAsia="zh-CN"/>
              </w:rPr>
            </w:pPr>
            <w:r w:rsidRPr="00C7244C">
              <w:rPr>
                <w:rFonts w:cs="Arial"/>
                <w:lang w:eastAsia="zh-CN"/>
              </w:rPr>
              <w:t>SSB</w:t>
            </w:r>
            <w:r w:rsidRPr="00C7244C">
              <w:rPr>
                <w:rFonts w:cs="Arial"/>
              </w:rPr>
              <w:t>.</w:t>
            </w:r>
            <w:r w:rsidRPr="00C7244C">
              <w:rPr>
                <w:rFonts w:cs="Arial"/>
                <w:lang w:eastAsia="zh-CN"/>
              </w:rPr>
              <w:t xml:space="preserve">2 </w:t>
            </w:r>
            <w:r w:rsidRPr="00C7244C">
              <w:rPr>
                <w:rFonts w:cs="Arial"/>
              </w:rPr>
              <w:t>FR</w:t>
            </w:r>
            <w:r w:rsidRPr="00C7244C">
              <w:rPr>
                <w:rFonts w:cs="Arial"/>
                <w:lang w:eastAsia="zh-CN"/>
              </w:rPr>
              <w:t>1</w:t>
            </w:r>
          </w:p>
        </w:tc>
        <w:tc>
          <w:tcPr>
            <w:tcW w:w="4365" w:type="dxa"/>
            <w:gridSpan w:val="4"/>
            <w:vMerge/>
            <w:tcBorders>
              <w:top w:val="nil"/>
              <w:left w:val="single" w:sz="4" w:space="0" w:color="auto"/>
              <w:bottom w:val="single" w:sz="4" w:space="0" w:color="auto"/>
              <w:right w:val="single" w:sz="4" w:space="0" w:color="auto"/>
            </w:tcBorders>
            <w:vAlign w:val="center"/>
            <w:hideMark/>
          </w:tcPr>
          <w:p w14:paraId="305DC948" w14:textId="77777777" w:rsidR="00107455" w:rsidRPr="00C7244C" w:rsidRDefault="00107455" w:rsidP="003F1727">
            <w:pPr>
              <w:pStyle w:val="TAC"/>
            </w:pPr>
          </w:p>
        </w:tc>
      </w:tr>
      <w:tr w:rsidR="00107455" w:rsidRPr="00C7244C" w14:paraId="59CD787B" w14:textId="77777777" w:rsidTr="003F1727">
        <w:trPr>
          <w:trHeight w:val="187"/>
          <w:jc w:val="center"/>
        </w:trPr>
        <w:tc>
          <w:tcPr>
            <w:tcW w:w="1812" w:type="dxa"/>
            <w:tcBorders>
              <w:top w:val="nil"/>
              <w:left w:val="single" w:sz="4" w:space="0" w:color="auto"/>
              <w:bottom w:val="single" w:sz="4" w:space="0" w:color="auto"/>
              <w:right w:val="single" w:sz="4" w:space="0" w:color="auto"/>
            </w:tcBorders>
            <w:vAlign w:val="center"/>
            <w:hideMark/>
          </w:tcPr>
          <w:p w14:paraId="1E54663D" w14:textId="77777777" w:rsidR="00107455" w:rsidRPr="00C7244C" w:rsidRDefault="00107455" w:rsidP="003F1727">
            <w:pPr>
              <w:pStyle w:val="TAL"/>
            </w:pPr>
            <w:r w:rsidRPr="00C7244C">
              <w:t>CSI-RS configuration for CSI reporting</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6E303AF" w14:textId="77777777" w:rsidR="00107455" w:rsidRPr="00C7244C" w:rsidRDefault="00107455" w:rsidP="003F1727">
            <w:pPr>
              <w:pStyle w:val="TAL"/>
              <w:rPr>
                <w:lang w:eastAsia="zh-CN"/>
              </w:rPr>
            </w:pPr>
            <w:r w:rsidRPr="00C7244C">
              <w:rPr>
                <w:lang w:eastAsia="zh-CN"/>
              </w:rPr>
              <w:t>Config 1~3</w:t>
            </w:r>
          </w:p>
        </w:tc>
        <w:tc>
          <w:tcPr>
            <w:tcW w:w="891" w:type="dxa"/>
            <w:tcBorders>
              <w:top w:val="nil"/>
              <w:left w:val="single" w:sz="4" w:space="0" w:color="auto"/>
              <w:bottom w:val="single" w:sz="4" w:space="0" w:color="auto"/>
              <w:right w:val="single" w:sz="4" w:space="0" w:color="auto"/>
            </w:tcBorders>
            <w:vAlign w:val="center"/>
          </w:tcPr>
          <w:p w14:paraId="6E111C0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16D0F03" w14:textId="77777777" w:rsidR="00107455" w:rsidRPr="00C7244C" w:rsidRDefault="00107455" w:rsidP="003F1727">
            <w:pPr>
              <w:pStyle w:val="TAC"/>
              <w:rPr>
                <w:rFonts w:cs="Arial"/>
                <w:lang w:eastAsia="zh-CN"/>
              </w:rPr>
            </w:pPr>
            <w:r w:rsidRPr="00C7244C">
              <w:rPr>
                <w:rFonts w:cs="Arial"/>
                <w:lang w:eastAsia="zh-CN"/>
              </w:rPr>
              <w:t>N/A</w:t>
            </w:r>
          </w:p>
        </w:tc>
        <w:tc>
          <w:tcPr>
            <w:tcW w:w="2494" w:type="dxa"/>
            <w:gridSpan w:val="4"/>
            <w:tcBorders>
              <w:top w:val="nil"/>
              <w:left w:val="single" w:sz="4" w:space="0" w:color="auto"/>
              <w:bottom w:val="single" w:sz="4" w:space="0" w:color="auto"/>
              <w:right w:val="single" w:sz="4" w:space="0" w:color="auto"/>
            </w:tcBorders>
            <w:vAlign w:val="center"/>
            <w:hideMark/>
          </w:tcPr>
          <w:p w14:paraId="6FE5B13E" w14:textId="77777777" w:rsidR="00107455" w:rsidRPr="00C7244C" w:rsidRDefault="00107455" w:rsidP="003F1727">
            <w:pPr>
              <w:pStyle w:val="TAC"/>
              <w:rPr>
                <w:rFonts w:cs="Arial"/>
              </w:rPr>
            </w:pPr>
            <w:r w:rsidRPr="00C7244C">
              <w:rPr>
                <w:rFonts w:cs="Arial"/>
              </w:rPr>
              <w:t>CSI-RS.3.1 TDD</w:t>
            </w:r>
          </w:p>
        </w:tc>
      </w:tr>
      <w:tr w:rsidR="00107455" w:rsidRPr="00C7244C" w14:paraId="1BCF7ED1"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3A93E252" w14:textId="77777777" w:rsidR="00107455" w:rsidRPr="00C7244C" w:rsidRDefault="00107455" w:rsidP="003F1727">
            <w:pPr>
              <w:pStyle w:val="TAL"/>
            </w:pPr>
            <w:r w:rsidRPr="00C7244C">
              <w:t>reportConfigType for CSI reporting</w:t>
            </w:r>
          </w:p>
        </w:tc>
        <w:tc>
          <w:tcPr>
            <w:tcW w:w="1814" w:type="dxa"/>
            <w:tcBorders>
              <w:top w:val="single" w:sz="4" w:space="0" w:color="auto"/>
              <w:left w:val="single" w:sz="4" w:space="0" w:color="auto"/>
              <w:bottom w:val="single" w:sz="4" w:space="0" w:color="auto"/>
              <w:right w:val="single" w:sz="4" w:space="0" w:color="auto"/>
            </w:tcBorders>
          </w:tcPr>
          <w:p w14:paraId="565E433F"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7946B175"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2812D316" w14:textId="77777777" w:rsidR="00107455" w:rsidRPr="00C7244C" w:rsidRDefault="00107455" w:rsidP="003F1727">
            <w:pPr>
              <w:pStyle w:val="TAC"/>
              <w:rPr>
                <w:rFonts w:cs="Arial"/>
                <w:lang w:eastAsia="zh-CN"/>
              </w:rPr>
            </w:pPr>
            <w:r w:rsidRPr="00C7244C">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7538B6F3" w14:textId="77777777" w:rsidR="00107455" w:rsidRPr="00C7244C" w:rsidRDefault="00107455" w:rsidP="003F1727">
            <w:pPr>
              <w:pStyle w:val="TAC"/>
              <w:rPr>
                <w:rFonts w:cs="Arial"/>
              </w:rPr>
            </w:pPr>
            <w:r w:rsidRPr="00C7244C">
              <w:rPr>
                <w:rFonts w:cs="Arial"/>
              </w:rPr>
              <w:t>N/A</w:t>
            </w:r>
          </w:p>
        </w:tc>
      </w:tr>
      <w:tr w:rsidR="00107455" w:rsidRPr="00C7244C" w14:paraId="29E3F943"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0240D931" w14:textId="77777777" w:rsidR="00107455" w:rsidRPr="00C7244C" w:rsidRDefault="00107455" w:rsidP="003F1727">
            <w:pPr>
              <w:pStyle w:val="TAL"/>
            </w:pPr>
            <w:r w:rsidRPr="00C7244C">
              <w:t>reportConfigType for L1-RSRP</w:t>
            </w:r>
          </w:p>
        </w:tc>
        <w:tc>
          <w:tcPr>
            <w:tcW w:w="1814" w:type="dxa"/>
            <w:tcBorders>
              <w:top w:val="single" w:sz="4" w:space="0" w:color="auto"/>
              <w:left w:val="single" w:sz="4" w:space="0" w:color="auto"/>
              <w:bottom w:val="single" w:sz="4" w:space="0" w:color="auto"/>
              <w:right w:val="single" w:sz="4" w:space="0" w:color="auto"/>
            </w:tcBorders>
          </w:tcPr>
          <w:p w14:paraId="0CD8E84C"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785467A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591868EA" w14:textId="77777777" w:rsidR="00107455" w:rsidRPr="00C7244C" w:rsidRDefault="00107455" w:rsidP="003F1727">
            <w:pPr>
              <w:pStyle w:val="TAC"/>
              <w:rPr>
                <w:rFonts w:cs="Arial"/>
                <w:lang w:eastAsia="zh-CN"/>
              </w:rPr>
            </w:pPr>
            <w:r w:rsidRPr="00C7244C">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187DB70C" w14:textId="77777777" w:rsidR="00107455" w:rsidRPr="00C7244C" w:rsidRDefault="00107455" w:rsidP="003F1727">
            <w:pPr>
              <w:pStyle w:val="TAC"/>
              <w:rPr>
                <w:rFonts w:cs="Arial"/>
              </w:rPr>
            </w:pPr>
            <w:r w:rsidRPr="00C7244C">
              <w:rPr>
                <w:rFonts w:cs="Arial"/>
              </w:rPr>
              <w:t>N/A</w:t>
            </w:r>
          </w:p>
        </w:tc>
      </w:tr>
      <w:tr w:rsidR="00107455" w:rsidRPr="00C7244C" w14:paraId="3F5EA3E7"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29DE5822" w14:textId="77777777" w:rsidR="00107455" w:rsidRPr="00C7244C" w:rsidRDefault="00107455" w:rsidP="003F1727">
            <w:pPr>
              <w:pStyle w:val="TAL"/>
            </w:pPr>
            <w:r w:rsidRPr="00C7244C">
              <w:t>reportQuantity for CSI reporting</w:t>
            </w:r>
          </w:p>
        </w:tc>
        <w:tc>
          <w:tcPr>
            <w:tcW w:w="1814" w:type="dxa"/>
            <w:tcBorders>
              <w:top w:val="single" w:sz="4" w:space="0" w:color="auto"/>
              <w:left w:val="single" w:sz="4" w:space="0" w:color="auto"/>
              <w:bottom w:val="single" w:sz="4" w:space="0" w:color="auto"/>
              <w:right w:val="single" w:sz="4" w:space="0" w:color="auto"/>
            </w:tcBorders>
          </w:tcPr>
          <w:p w14:paraId="51E7CD31" w14:textId="77777777" w:rsidR="00107455" w:rsidRPr="00C7244C" w:rsidRDefault="00107455" w:rsidP="003F1727">
            <w:pPr>
              <w:pStyle w:val="TAL"/>
              <w:rPr>
                <w:lang w:eastAsia="zh-CN"/>
              </w:rPr>
            </w:pPr>
          </w:p>
        </w:tc>
        <w:tc>
          <w:tcPr>
            <w:tcW w:w="891" w:type="dxa"/>
            <w:tcBorders>
              <w:top w:val="single" w:sz="4" w:space="0" w:color="auto"/>
              <w:left w:val="single" w:sz="4" w:space="0" w:color="auto"/>
              <w:bottom w:val="single" w:sz="4" w:space="0" w:color="auto"/>
              <w:right w:val="single" w:sz="4" w:space="0" w:color="auto"/>
            </w:tcBorders>
          </w:tcPr>
          <w:p w14:paraId="44B7BD8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57EE86A9" w14:textId="77777777" w:rsidR="00107455" w:rsidRPr="00C7244C" w:rsidRDefault="00107455" w:rsidP="003F1727">
            <w:pPr>
              <w:pStyle w:val="TAC"/>
              <w:rPr>
                <w:rFonts w:cs="Arial"/>
                <w:lang w:eastAsia="zh-CN"/>
              </w:rPr>
            </w:pPr>
            <w:r w:rsidRPr="00C7244C">
              <w:rPr>
                <w:rFonts w:cs="Arial"/>
              </w:rPr>
              <w:t>cri-RI-PMI-CQI</w:t>
            </w:r>
          </w:p>
        </w:tc>
        <w:tc>
          <w:tcPr>
            <w:tcW w:w="2494" w:type="dxa"/>
            <w:gridSpan w:val="4"/>
            <w:tcBorders>
              <w:top w:val="nil"/>
              <w:left w:val="single" w:sz="4" w:space="0" w:color="auto"/>
              <w:bottom w:val="single" w:sz="4" w:space="0" w:color="auto"/>
              <w:right w:val="single" w:sz="4" w:space="0" w:color="auto"/>
            </w:tcBorders>
            <w:hideMark/>
          </w:tcPr>
          <w:p w14:paraId="74B0D815" w14:textId="77777777" w:rsidR="00107455" w:rsidRPr="00C7244C" w:rsidRDefault="00107455" w:rsidP="003F1727">
            <w:pPr>
              <w:pStyle w:val="TAC"/>
              <w:rPr>
                <w:rFonts w:cs="Arial"/>
              </w:rPr>
            </w:pPr>
            <w:r w:rsidRPr="00C7244C">
              <w:rPr>
                <w:rFonts w:cs="Arial"/>
              </w:rPr>
              <w:t>N/A</w:t>
            </w:r>
          </w:p>
        </w:tc>
      </w:tr>
      <w:tr w:rsidR="00107455" w:rsidRPr="00C7244C" w14:paraId="69874E8E"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2CC29B94" w14:textId="77777777" w:rsidR="00107455" w:rsidRPr="00C7244C" w:rsidRDefault="00107455" w:rsidP="003F1727">
            <w:pPr>
              <w:pStyle w:val="TAL"/>
            </w:pPr>
            <w:r w:rsidRPr="00C7244C">
              <w:t>reportQuantity for L1-RSRP</w:t>
            </w:r>
          </w:p>
        </w:tc>
        <w:tc>
          <w:tcPr>
            <w:tcW w:w="1814" w:type="dxa"/>
            <w:tcBorders>
              <w:top w:val="single" w:sz="4" w:space="0" w:color="auto"/>
              <w:left w:val="single" w:sz="4" w:space="0" w:color="auto"/>
              <w:bottom w:val="single" w:sz="4" w:space="0" w:color="auto"/>
              <w:right w:val="single" w:sz="4" w:space="0" w:color="auto"/>
            </w:tcBorders>
          </w:tcPr>
          <w:p w14:paraId="40D73B42"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1C09193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2418017C" w14:textId="77777777" w:rsidR="00107455" w:rsidRPr="00C7244C" w:rsidRDefault="00107455" w:rsidP="003F1727">
            <w:pPr>
              <w:pStyle w:val="TAC"/>
              <w:rPr>
                <w:rFonts w:cs="Arial"/>
                <w:lang w:eastAsia="zh-CN"/>
              </w:rPr>
            </w:pPr>
            <w:r w:rsidRPr="00C7244C">
              <w:rPr>
                <w:rFonts w:cs="Arial"/>
              </w:rPr>
              <w:t>ssb-Index-RSRP</w:t>
            </w:r>
          </w:p>
        </w:tc>
        <w:tc>
          <w:tcPr>
            <w:tcW w:w="2494" w:type="dxa"/>
            <w:gridSpan w:val="4"/>
            <w:tcBorders>
              <w:top w:val="nil"/>
              <w:left w:val="single" w:sz="4" w:space="0" w:color="auto"/>
              <w:bottom w:val="single" w:sz="4" w:space="0" w:color="auto"/>
              <w:right w:val="single" w:sz="4" w:space="0" w:color="auto"/>
            </w:tcBorders>
            <w:hideMark/>
          </w:tcPr>
          <w:p w14:paraId="47FDAA9E" w14:textId="77777777" w:rsidR="00107455" w:rsidRPr="00C7244C" w:rsidRDefault="00107455" w:rsidP="003F1727">
            <w:pPr>
              <w:pStyle w:val="TAC"/>
              <w:rPr>
                <w:rFonts w:cs="Arial"/>
              </w:rPr>
            </w:pPr>
            <w:r w:rsidRPr="00C7244C">
              <w:rPr>
                <w:rFonts w:cs="Arial"/>
              </w:rPr>
              <w:t>N/A</w:t>
            </w:r>
          </w:p>
        </w:tc>
      </w:tr>
      <w:tr w:rsidR="00107455" w:rsidRPr="00C7244C" w14:paraId="1F437410"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06DD91A7" w14:textId="77777777" w:rsidR="00107455" w:rsidRPr="00C7244C" w:rsidRDefault="00107455" w:rsidP="003F1727">
            <w:pPr>
              <w:pStyle w:val="TAL"/>
            </w:pPr>
            <w:r w:rsidRPr="00C7244C">
              <w:t>CSI reporting periodicity</w:t>
            </w:r>
          </w:p>
        </w:tc>
        <w:tc>
          <w:tcPr>
            <w:tcW w:w="1814" w:type="dxa"/>
            <w:tcBorders>
              <w:top w:val="single" w:sz="4" w:space="0" w:color="auto"/>
              <w:left w:val="single" w:sz="4" w:space="0" w:color="auto"/>
              <w:bottom w:val="single" w:sz="4" w:space="0" w:color="auto"/>
              <w:right w:val="single" w:sz="4" w:space="0" w:color="auto"/>
            </w:tcBorders>
            <w:hideMark/>
          </w:tcPr>
          <w:p w14:paraId="7D297501"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A7A9030"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AFA5FC7" w14:textId="77777777" w:rsidR="00107455" w:rsidRPr="00C7244C" w:rsidRDefault="00107455" w:rsidP="003F1727">
            <w:pPr>
              <w:pStyle w:val="TAC"/>
              <w:rPr>
                <w:rFonts w:cs="Arial"/>
                <w:lang w:eastAsia="zh-CN"/>
              </w:rPr>
            </w:pPr>
            <w:r w:rsidRPr="00C7244C">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238FCB5"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2048FFE5"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9C84826"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1384DECE"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B644832"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1328B52" w14:textId="77777777" w:rsidR="00107455" w:rsidRPr="00C7244C" w:rsidRDefault="00107455" w:rsidP="003F1727">
            <w:pPr>
              <w:pStyle w:val="TAC"/>
              <w:rPr>
                <w:rFonts w:cs="Arial"/>
                <w:lang w:eastAsia="zh-CN"/>
              </w:rPr>
            </w:pPr>
            <w:r w:rsidRPr="00C7244C">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0B1784A9" w14:textId="77777777" w:rsidR="00107455" w:rsidRPr="00C7244C" w:rsidRDefault="00107455" w:rsidP="003F1727">
            <w:pPr>
              <w:pStyle w:val="TAC"/>
              <w:rPr>
                <w:rFonts w:cs="Arial"/>
                <w:lang w:eastAsia="zh-CN"/>
              </w:rPr>
            </w:pPr>
          </w:p>
        </w:tc>
      </w:tr>
      <w:tr w:rsidR="00107455" w:rsidRPr="00C7244C" w14:paraId="6DCCBF59"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2B8DB186" w14:textId="77777777" w:rsidR="00107455" w:rsidRPr="00C7244C" w:rsidRDefault="00107455" w:rsidP="003F1727">
            <w:pPr>
              <w:pStyle w:val="TAL"/>
            </w:pPr>
            <w:r w:rsidRPr="00C7244C">
              <w:t xml:space="preserve">L1-RSRP reporting periodicity </w:t>
            </w:r>
            <w:r w:rsidRPr="00C7244C">
              <w:rPr>
                <w:vertAlign w:val="superscript"/>
              </w:rPr>
              <w:t>Note 7</w:t>
            </w:r>
          </w:p>
        </w:tc>
        <w:tc>
          <w:tcPr>
            <w:tcW w:w="1814" w:type="dxa"/>
            <w:tcBorders>
              <w:top w:val="single" w:sz="4" w:space="0" w:color="auto"/>
              <w:left w:val="single" w:sz="4" w:space="0" w:color="auto"/>
              <w:bottom w:val="single" w:sz="4" w:space="0" w:color="auto"/>
              <w:right w:val="single" w:sz="4" w:space="0" w:color="auto"/>
            </w:tcBorders>
            <w:hideMark/>
          </w:tcPr>
          <w:p w14:paraId="75E01BC9"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196D5C2"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2934CB8" w14:textId="77777777" w:rsidR="00107455" w:rsidRPr="00C7244C" w:rsidRDefault="00107455" w:rsidP="003F1727">
            <w:pPr>
              <w:pStyle w:val="TAC"/>
              <w:rPr>
                <w:rFonts w:cs="Arial"/>
                <w:lang w:eastAsia="zh-CN"/>
              </w:rPr>
            </w:pPr>
            <w:r w:rsidRPr="00C7244C">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7F2EF21"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1C6FA1A2"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62D59B90"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7BDC23F"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05D1CA0D"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C40FC0F" w14:textId="77777777" w:rsidR="00107455" w:rsidRPr="00C7244C" w:rsidRDefault="00107455" w:rsidP="003F1727">
            <w:pPr>
              <w:pStyle w:val="TAC"/>
              <w:rPr>
                <w:rFonts w:cs="Arial"/>
                <w:lang w:eastAsia="zh-CN"/>
              </w:rPr>
            </w:pPr>
            <w:r w:rsidRPr="00C7244C">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4412B326" w14:textId="77777777" w:rsidR="00107455" w:rsidRPr="00C7244C" w:rsidRDefault="00107455" w:rsidP="003F1727">
            <w:pPr>
              <w:pStyle w:val="TAC"/>
              <w:rPr>
                <w:rFonts w:cs="Arial"/>
                <w:lang w:eastAsia="zh-CN"/>
              </w:rPr>
            </w:pPr>
          </w:p>
        </w:tc>
      </w:tr>
      <w:tr w:rsidR="00107455" w:rsidRPr="00C7244C" w14:paraId="55E2D285"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01987BC1" w14:textId="77777777" w:rsidR="00107455" w:rsidRPr="00C7244C" w:rsidRDefault="00107455" w:rsidP="003F1727">
            <w:pPr>
              <w:pStyle w:val="TAL"/>
            </w:pPr>
            <w:r w:rsidRPr="00C7244C">
              <w:t>CSI reporting offset</w:t>
            </w:r>
          </w:p>
        </w:tc>
        <w:tc>
          <w:tcPr>
            <w:tcW w:w="1814" w:type="dxa"/>
            <w:tcBorders>
              <w:top w:val="single" w:sz="4" w:space="0" w:color="auto"/>
              <w:left w:val="single" w:sz="4" w:space="0" w:color="auto"/>
              <w:bottom w:val="single" w:sz="4" w:space="0" w:color="auto"/>
              <w:right w:val="single" w:sz="4" w:space="0" w:color="auto"/>
            </w:tcBorders>
            <w:hideMark/>
          </w:tcPr>
          <w:p w14:paraId="51D03B8E"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C89A961"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833B7AC" w14:textId="77777777" w:rsidR="00107455" w:rsidRPr="00C7244C" w:rsidRDefault="00107455" w:rsidP="003F1727">
            <w:pPr>
              <w:pStyle w:val="TAC"/>
              <w:rPr>
                <w:rFonts w:cs="Arial"/>
                <w:lang w:eastAsia="zh-CN"/>
              </w:rPr>
            </w:pPr>
            <w:r w:rsidRPr="00C7244C">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319F543"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6AE7E347"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9B32795"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69027537"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1E57A303"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3157060" w14:textId="77777777" w:rsidR="00107455" w:rsidRPr="00C7244C" w:rsidRDefault="00107455" w:rsidP="003F1727">
            <w:pPr>
              <w:pStyle w:val="TAC"/>
              <w:rPr>
                <w:rFonts w:cs="Arial"/>
                <w:lang w:eastAsia="zh-CN"/>
              </w:rPr>
            </w:pPr>
            <w:r w:rsidRPr="00C7244C">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0884D4E4" w14:textId="77777777" w:rsidR="00107455" w:rsidRPr="00C7244C" w:rsidRDefault="00107455" w:rsidP="003F1727">
            <w:pPr>
              <w:pStyle w:val="TAC"/>
              <w:rPr>
                <w:rFonts w:cs="Arial"/>
                <w:lang w:eastAsia="zh-CN"/>
              </w:rPr>
            </w:pPr>
          </w:p>
        </w:tc>
      </w:tr>
      <w:tr w:rsidR="00107455" w:rsidRPr="00C7244C" w14:paraId="621BCEE4"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5D06FA53" w14:textId="77777777" w:rsidR="00107455" w:rsidRPr="00C7244C" w:rsidRDefault="00107455" w:rsidP="003F1727">
            <w:pPr>
              <w:pStyle w:val="TAL"/>
            </w:pPr>
            <w:r w:rsidRPr="00C7244C">
              <w:rPr>
                <w:lang w:eastAsia="zh-CN"/>
              </w:rPr>
              <w:t>L1-RSRP reporting offset</w:t>
            </w:r>
          </w:p>
        </w:tc>
        <w:tc>
          <w:tcPr>
            <w:tcW w:w="1814" w:type="dxa"/>
            <w:tcBorders>
              <w:top w:val="single" w:sz="4" w:space="0" w:color="auto"/>
              <w:left w:val="single" w:sz="4" w:space="0" w:color="auto"/>
              <w:bottom w:val="single" w:sz="4" w:space="0" w:color="auto"/>
              <w:right w:val="single" w:sz="4" w:space="0" w:color="auto"/>
            </w:tcBorders>
            <w:hideMark/>
          </w:tcPr>
          <w:p w14:paraId="6FBE32C4"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6EAE89A1"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8E2CC37" w14:textId="77777777" w:rsidR="00107455" w:rsidRPr="00C7244C" w:rsidRDefault="00107455" w:rsidP="003F1727">
            <w:pPr>
              <w:pStyle w:val="TAC"/>
              <w:rPr>
                <w:rFonts w:cs="Arial"/>
                <w:lang w:eastAsia="zh-CN"/>
              </w:rPr>
            </w:pPr>
            <w:r w:rsidRPr="00C7244C">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FC13504"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708E9036"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5FDCE528"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85011B0"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72C364D3"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4CFFF554" w14:textId="77777777" w:rsidR="00107455" w:rsidRPr="00C7244C" w:rsidRDefault="00107455" w:rsidP="003F1727">
            <w:pPr>
              <w:pStyle w:val="TAC"/>
              <w:rPr>
                <w:rFonts w:cs="Arial"/>
                <w:lang w:eastAsia="zh-CN"/>
              </w:rPr>
            </w:pPr>
            <w:r w:rsidRPr="00C7244C">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127368F7" w14:textId="77777777" w:rsidR="00107455" w:rsidRPr="00C7244C" w:rsidRDefault="00107455" w:rsidP="003F1727">
            <w:pPr>
              <w:pStyle w:val="TAC"/>
              <w:rPr>
                <w:rFonts w:cs="Arial"/>
                <w:lang w:eastAsia="zh-CN"/>
              </w:rPr>
            </w:pPr>
          </w:p>
        </w:tc>
      </w:tr>
      <w:tr w:rsidR="00107455" w:rsidRPr="00C7244C" w14:paraId="21DDDE9F"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83F6892" w14:textId="77777777" w:rsidR="00107455" w:rsidRPr="00C7244C" w:rsidRDefault="00107455" w:rsidP="003F1727">
            <w:pPr>
              <w:pStyle w:val="TAL"/>
            </w:pPr>
            <w:r w:rsidRPr="00C7244C">
              <w:t>SMTC configuration</w:t>
            </w:r>
          </w:p>
        </w:tc>
        <w:tc>
          <w:tcPr>
            <w:tcW w:w="891" w:type="dxa"/>
            <w:tcBorders>
              <w:top w:val="single" w:sz="4" w:space="0" w:color="auto"/>
              <w:left w:val="single" w:sz="4" w:space="0" w:color="auto"/>
              <w:bottom w:val="single" w:sz="4" w:space="0" w:color="auto"/>
              <w:right w:val="single" w:sz="4" w:space="0" w:color="auto"/>
            </w:tcBorders>
          </w:tcPr>
          <w:p w14:paraId="239B73BF"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1DB41D89" w14:textId="77777777" w:rsidR="00107455" w:rsidRPr="00C7244C" w:rsidRDefault="00107455" w:rsidP="003F1727">
            <w:pPr>
              <w:pStyle w:val="TAC"/>
            </w:pPr>
            <w:r w:rsidRPr="00C7244C">
              <w:rPr>
                <w:lang w:eastAsia="zh-CN"/>
              </w:rPr>
              <w:t>SMTC.1</w:t>
            </w:r>
          </w:p>
        </w:tc>
      </w:tr>
      <w:tr w:rsidR="00107455" w:rsidRPr="00C7244C" w14:paraId="2CDF0105"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7B24909" w14:textId="77777777" w:rsidR="00107455" w:rsidRPr="00C7244C" w:rsidRDefault="00107455" w:rsidP="003F1727">
            <w:pPr>
              <w:pStyle w:val="TAL"/>
              <w:rPr>
                <w:szCs w:val="18"/>
              </w:rPr>
            </w:pPr>
            <w:r w:rsidRPr="00C7244C">
              <w:rPr>
                <w:szCs w:val="18"/>
              </w:rPr>
              <w:t>EPRE ratio of PSS to SSS</w:t>
            </w:r>
          </w:p>
        </w:tc>
        <w:tc>
          <w:tcPr>
            <w:tcW w:w="891" w:type="dxa"/>
            <w:tcBorders>
              <w:top w:val="single" w:sz="4" w:space="0" w:color="auto"/>
              <w:left w:val="single" w:sz="4" w:space="0" w:color="auto"/>
              <w:bottom w:val="nil"/>
              <w:right w:val="single" w:sz="4" w:space="0" w:color="auto"/>
            </w:tcBorders>
            <w:hideMark/>
          </w:tcPr>
          <w:p w14:paraId="6DA8BEDA" w14:textId="77777777" w:rsidR="00107455" w:rsidRPr="00C7244C" w:rsidRDefault="00107455" w:rsidP="003F1727">
            <w:pPr>
              <w:pStyle w:val="TAC"/>
              <w:rPr>
                <w:szCs w:val="18"/>
              </w:rPr>
            </w:pPr>
            <w:r w:rsidRPr="00C7244C">
              <w:rPr>
                <w:szCs w:val="18"/>
              </w:rPr>
              <w:t>dB</w:t>
            </w:r>
          </w:p>
        </w:tc>
        <w:tc>
          <w:tcPr>
            <w:tcW w:w="5318" w:type="dxa"/>
            <w:gridSpan w:val="9"/>
            <w:tcBorders>
              <w:top w:val="single" w:sz="4" w:space="0" w:color="auto"/>
              <w:left w:val="single" w:sz="4" w:space="0" w:color="auto"/>
              <w:bottom w:val="nil"/>
              <w:right w:val="single" w:sz="4" w:space="0" w:color="auto"/>
            </w:tcBorders>
            <w:hideMark/>
          </w:tcPr>
          <w:p w14:paraId="7DAE9033" w14:textId="77777777" w:rsidR="00107455" w:rsidRPr="00C7244C" w:rsidRDefault="00107455" w:rsidP="003F1727">
            <w:pPr>
              <w:pStyle w:val="TAC"/>
              <w:rPr>
                <w:szCs w:val="18"/>
              </w:rPr>
            </w:pPr>
            <w:r w:rsidRPr="00C7244C">
              <w:rPr>
                <w:szCs w:val="18"/>
              </w:rPr>
              <w:t>0</w:t>
            </w:r>
          </w:p>
        </w:tc>
      </w:tr>
      <w:tr w:rsidR="00107455" w:rsidRPr="00C7244C" w14:paraId="3607B81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236E67A" w14:textId="77777777" w:rsidR="00107455" w:rsidRPr="00C7244C" w:rsidRDefault="00107455" w:rsidP="003F1727">
            <w:pPr>
              <w:pStyle w:val="TAL"/>
              <w:rPr>
                <w:szCs w:val="18"/>
              </w:rPr>
            </w:pPr>
            <w:r w:rsidRPr="00C7244C">
              <w:rPr>
                <w:szCs w:val="18"/>
              </w:rPr>
              <w:t>EPRE ratio of PBCH_DMRS to SSS</w:t>
            </w:r>
          </w:p>
        </w:tc>
        <w:tc>
          <w:tcPr>
            <w:tcW w:w="891" w:type="dxa"/>
            <w:tcBorders>
              <w:top w:val="nil"/>
              <w:left w:val="single" w:sz="4" w:space="0" w:color="auto"/>
              <w:bottom w:val="nil"/>
              <w:right w:val="single" w:sz="4" w:space="0" w:color="auto"/>
            </w:tcBorders>
            <w:hideMark/>
          </w:tcPr>
          <w:p w14:paraId="0F3478A4"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6B04E666" w14:textId="77777777" w:rsidR="00107455" w:rsidRPr="00C7244C" w:rsidRDefault="00107455" w:rsidP="003F1727">
            <w:pPr>
              <w:pStyle w:val="TAC"/>
              <w:rPr>
                <w:rFonts w:ascii="CG Times (WN)" w:hAnsi="CG Times (WN)"/>
                <w:lang w:eastAsia="zh-CN"/>
              </w:rPr>
            </w:pPr>
          </w:p>
        </w:tc>
      </w:tr>
      <w:tr w:rsidR="00107455" w:rsidRPr="00C7244C" w14:paraId="5B84F048"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12E0685" w14:textId="77777777" w:rsidR="00107455" w:rsidRPr="00C7244C" w:rsidRDefault="00107455" w:rsidP="003F1727">
            <w:pPr>
              <w:pStyle w:val="TAL"/>
              <w:rPr>
                <w:szCs w:val="18"/>
              </w:rPr>
            </w:pPr>
            <w:r w:rsidRPr="00C7244C">
              <w:rPr>
                <w:szCs w:val="18"/>
              </w:rPr>
              <w:t>EPRE ratio of PBCH to PBCH_DMRS</w:t>
            </w:r>
          </w:p>
        </w:tc>
        <w:tc>
          <w:tcPr>
            <w:tcW w:w="891" w:type="dxa"/>
            <w:tcBorders>
              <w:top w:val="nil"/>
              <w:left w:val="single" w:sz="4" w:space="0" w:color="auto"/>
              <w:bottom w:val="nil"/>
              <w:right w:val="single" w:sz="4" w:space="0" w:color="auto"/>
            </w:tcBorders>
            <w:hideMark/>
          </w:tcPr>
          <w:p w14:paraId="3DBD170D"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1A2A156F" w14:textId="77777777" w:rsidR="00107455" w:rsidRPr="00C7244C" w:rsidRDefault="00107455" w:rsidP="003F1727">
            <w:pPr>
              <w:pStyle w:val="TAC"/>
              <w:rPr>
                <w:rFonts w:ascii="CG Times (WN)" w:hAnsi="CG Times (WN)"/>
                <w:lang w:eastAsia="zh-CN"/>
              </w:rPr>
            </w:pPr>
          </w:p>
        </w:tc>
      </w:tr>
      <w:tr w:rsidR="00107455" w:rsidRPr="00C7244C" w14:paraId="0EA515F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602D366" w14:textId="77777777" w:rsidR="00107455" w:rsidRPr="00C7244C" w:rsidRDefault="00107455" w:rsidP="003F1727">
            <w:pPr>
              <w:pStyle w:val="TAL"/>
              <w:rPr>
                <w:szCs w:val="18"/>
              </w:rPr>
            </w:pPr>
            <w:r w:rsidRPr="00C7244C">
              <w:rPr>
                <w:szCs w:val="18"/>
              </w:rPr>
              <w:t>EPRE ratio of PDCCH_DMRS to SSS</w:t>
            </w:r>
          </w:p>
        </w:tc>
        <w:tc>
          <w:tcPr>
            <w:tcW w:w="891" w:type="dxa"/>
            <w:tcBorders>
              <w:top w:val="nil"/>
              <w:left w:val="single" w:sz="4" w:space="0" w:color="auto"/>
              <w:bottom w:val="nil"/>
              <w:right w:val="single" w:sz="4" w:space="0" w:color="auto"/>
            </w:tcBorders>
            <w:hideMark/>
          </w:tcPr>
          <w:p w14:paraId="0574B059"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689DF3F6" w14:textId="77777777" w:rsidR="00107455" w:rsidRPr="00C7244C" w:rsidRDefault="00107455" w:rsidP="003F1727">
            <w:pPr>
              <w:pStyle w:val="TAC"/>
              <w:rPr>
                <w:rFonts w:ascii="CG Times (WN)" w:hAnsi="CG Times (WN)"/>
                <w:lang w:eastAsia="zh-CN"/>
              </w:rPr>
            </w:pPr>
          </w:p>
        </w:tc>
      </w:tr>
      <w:tr w:rsidR="00107455" w:rsidRPr="00C7244C" w14:paraId="059F9AAF"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E483FED" w14:textId="77777777" w:rsidR="00107455" w:rsidRPr="00C7244C" w:rsidRDefault="00107455" w:rsidP="003F1727">
            <w:pPr>
              <w:pStyle w:val="TAL"/>
              <w:rPr>
                <w:szCs w:val="18"/>
              </w:rPr>
            </w:pPr>
            <w:r w:rsidRPr="00C7244C">
              <w:rPr>
                <w:szCs w:val="18"/>
              </w:rPr>
              <w:t>EPRE ratio of PDCCH to PDCCH_DMRS</w:t>
            </w:r>
          </w:p>
        </w:tc>
        <w:tc>
          <w:tcPr>
            <w:tcW w:w="891" w:type="dxa"/>
            <w:tcBorders>
              <w:top w:val="nil"/>
              <w:left w:val="single" w:sz="4" w:space="0" w:color="auto"/>
              <w:bottom w:val="nil"/>
              <w:right w:val="single" w:sz="4" w:space="0" w:color="auto"/>
            </w:tcBorders>
            <w:hideMark/>
          </w:tcPr>
          <w:p w14:paraId="64C964D3"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1D2DEB11" w14:textId="77777777" w:rsidR="00107455" w:rsidRPr="00C7244C" w:rsidRDefault="00107455" w:rsidP="003F1727">
            <w:pPr>
              <w:pStyle w:val="TAC"/>
              <w:rPr>
                <w:rFonts w:ascii="CG Times (WN)" w:hAnsi="CG Times (WN)"/>
                <w:lang w:eastAsia="zh-CN"/>
              </w:rPr>
            </w:pPr>
          </w:p>
        </w:tc>
      </w:tr>
      <w:tr w:rsidR="00107455" w:rsidRPr="00C7244C" w14:paraId="618D6F7B"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6FDE531" w14:textId="77777777" w:rsidR="00107455" w:rsidRPr="00C7244C" w:rsidRDefault="00107455" w:rsidP="003F1727">
            <w:pPr>
              <w:pStyle w:val="TAL"/>
              <w:rPr>
                <w:szCs w:val="18"/>
              </w:rPr>
            </w:pPr>
            <w:r w:rsidRPr="00C7244C">
              <w:rPr>
                <w:szCs w:val="18"/>
              </w:rPr>
              <w:t>EPRE ratio of PDSCH_DMRS to SSS</w:t>
            </w:r>
          </w:p>
        </w:tc>
        <w:tc>
          <w:tcPr>
            <w:tcW w:w="891" w:type="dxa"/>
            <w:tcBorders>
              <w:top w:val="nil"/>
              <w:left w:val="single" w:sz="4" w:space="0" w:color="auto"/>
              <w:bottom w:val="nil"/>
              <w:right w:val="single" w:sz="4" w:space="0" w:color="auto"/>
            </w:tcBorders>
            <w:hideMark/>
          </w:tcPr>
          <w:p w14:paraId="654E7CCA"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0F16321E" w14:textId="77777777" w:rsidR="00107455" w:rsidRPr="00C7244C" w:rsidRDefault="00107455" w:rsidP="003F1727">
            <w:pPr>
              <w:pStyle w:val="TAC"/>
              <w:rPr>
                <w:rFonts w:ascii="CG Times (WN)" w:hAnsi="CG Times (WN)"/>
                <w:lang w:eastAsia="zh-CN"/>
              </w:rPr>
            </w:pPr>
          </w:p>
        </w:tc>
      </w:tr>
      <w:tr w:rsidR="00107455" w:rsidRPr="00C7244C" w14:paraId="7B1DE03D"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9FA9F93" w14:textId="77777777" w:rsidR="00107455" w:rsidRPr="00C7244C" w:rsidRDefault="00107455" w:rsidP="003F1727">
            <w:pPr>
              <w:pStyle w:val="TAL"/>
              <w:rPr>
                <w:szCs w:val="18"/>
              </w:rPr>
            </w:pPr>
            <w:r w:rsidRPr="00C7244C">
              <w:rPr>
                <w:szCs w:val="18"/>
              </w:rPr>
              <w:t>EPRE ratio of PDSCH to PDSCH_DMRS</w:t>
            </w:r>
          </w:p>
        </w:tc>
        <w:tc>
          <w:tcPr>
            <w:tcW w:w="891" w:type="dxa"/>
            <w:tcBorders>
              <w:top w:val="nil"/>
              <w:left w:val="single" w:sz="4" w:space="0" w:color="auto"/>
              <w:bottom w:val="nil"/>
              <w:right w:val="single" w:sz="4" w:space="0" w:color="auto"/>
            </w:tcBorders>
            <w:hideMark/>
          </w:tcPr>
          <w:p w14:paraId="6EC86E5E"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1A3EED2F" w14:textId="77777777" w:rsidR="00107455" w:rsidRPr="00C7244C" w:rsidRDefault="00107455" w:rsidP="003F1727">
            <w:pPr>
              <w:pStyle w:val="TAC"/>
              <w:rPr>
                <w:rFonts w:ascii="CG Times (WN)" w:hAnsi="CG Times (WN)"/>
                <w:lang w:eastAsia="zh-CN"/>
              </w:rPr>
            </w:pPr>
          </w:p>
        </w:tc>
      </w:tr>
      <w:tr w:rsidR="00107455" w:rsidRPr="00C7244C" w14:paraId="72F96E65"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4307EE5" w14:textId="77777777" w:rsidR="00107455" w:rsidRPr="00C7244C" w:rsidRDefault="00107455" w:rsidP="003F1727">
            <w:pPr>
              <w:pStyle w:val="TAL"/>
              <w:rPr>
                <w:szCs w:val="18"/>
              </w:rPr>
            </w:pPr>
            <w:r w:rsidRPr="00C7244C">
              <w:rPr>
                <w:rFonts w:eastAsia="Malgun Gothic"/>
                <w:szCs w:val="18"/>
              </w:rPr>
              <w:t>EPRE ratio of OCNG DMRS to SSS</w:t>
            </w:r>
            <w:r w:rsidRPr="00C7244C">
              <w:rPr>
                <w:rFonts w:eastAsia="Malgun Gothic"/>
                <w:szCs w:val="18"/>
                <w:vertAlign w:val="superscript"/>
              </w:rPr>
              <w:t>Note 1</w:t>
            </w:r>
          </w:p>
        </w:tc>
        <w:tc>
          <w:tcPr>
            <w:tcW w:w="891" w:type="dxa"/>
            <w:tcBorders>
              <w:top w:val="nil"/>
              <w:left w:val="single" w:sz="4" w:space="0" w:color="auto"/>
              <w:bottom w:val="nil"/>
              <w:right w:val="single" w:sz="4" w:space="0" w:color="auto"/>
            </w:tcBorders>
            <w:hideMark/>
          </w:tcPr>
          <w:p w14:paraId="1380DF0D"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51F9B09E" w14:textId="77777777" w:rsidR="00107455" w:rsidRPr="00C7244C" w:rsidRDefault="00107455" w:rsidP="003F1727">
            <w:pPr>
              <w:pStyle w:val="TAC"/>
              <w:rPr>
                <w:rFonts w:ascii="CG Times (WN)" w:hAnsi="CG Times (WN)"/>
                <w:lang w:eastAsia="zh-CN"/>
              </w:rPr>
            </w:pPr>
          </w:p>
        </w:tc>
      </w:tr>
      <w:tr w:rsidR="00107455" w:rsidRPr="00C7244C" w14:paraId="0CF4ECF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60D0017" w14:textId="77777777" w:rsidR="00107455" w:rsidRPr="00C7244C" w:rsidRDefault="00107455" w:rsidP="003F1727">
            <w:pPr>
              <w:pStyle w:val="TAL"/>
              <w:rPr>
                <w:szCs w:val="18"/>
              </w:rPr>
            </w:pPr>
            <w:r w:rsidRPr="00C7244C">
              <w:rPr>
                <w:rFonts w:eastAsia="Malgun Gothic"/>
                <w:szCs w:val="18"/>
              </w:rPr>
              <w:t>EPRE ratio of OCNG to OCNG DMRS</w:t>
            </w:r>
            <w:r w:rsidRPr="00C7244C">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hideMark/>
          </w:tcPr>
          <w:p w14:paraId="1BC965AC" w14:textId="77777777" w:rsidR="00107455" w:rsidRPr="00C7244C" w:rsidRDefault="00107455" w:rsidP="003F1727">
            <w:pPr>
              <w:pStyle w:val="TAC"/>
            </w:pPr>
          </w:p>
        </w:tc>
        <w:tc>
          <w:tcPr>
            <w:tcW w:w="5318" w:type="dxa"/>
            <w:gridSpan w:val="9"/>
            <w:tcBorders>
              <w:top w:val="nil"/>
              <w:left w:val="single" w:sz="4" w:space="0" w:color="auto"/>
              <w:bottom w:val="single" w:sz="4" w:space="0" w:color="auto"/>
              <w:right w:val="single" w:sz="4" w:space="0" w:color="auto"/>
            </w:tcBorders>
            <w:hideMark/>
          </w:tcPr>
          <w:p w14:paraId="184E3FDE" w14:textId="77777777" w:rsidR="00107455" w:rsidRPr="00C7244C" w:rsidRDefault="00107455" w:rsidP="003F1727">
            <w:pPr>
              <w:pStyle w:val="TAC"/>
              <w:rPr>
                <w:rFonts w:ascii="CG Times (WN)" w:hAnsi="CG Times (WN)"/>
                <w:lang w:eastAsia="zh-CN"/>
              </w:rPr>
            </w:pPr>
          </w:p>
        </w:tc>
      </w:tr>
      <w:tr w:rsidR="00107455" w:rsidRPr="00C7244C" w14:paraId="26B11322"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2B334D85" w14:textId="77777777" w:rsidR="00107455" w:rsidRPr="00C7244C" w:rsidRDefault="00107455" w:rsidP="003F1727">
            <w:pPr>
              <w:pStyle w:val="TAL"/>
              <w:rPr>
                <w:rFonts w:eastAsia="Calibri"/>
                <w:szCs w:val="22"/>
              </w:rPr>
            </w:pPr>
            <w:r w:rsidRPr="00C7244C">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6A31AAF9" w14:textId="77777777" w:rsidR="00107455" w:rsidRPr="00C7244C" w:rsidRDefault="00107455" w:rsidP="003F1727">
            <w:pPr>
              <w:pStyle w:val="TAC"/>
              <w:rPr>
                <w:rFonts w:eastAsia="Calibri"/>
              </w:rPr>
            </w:pPr>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0E79137D" w14:textId="77777777" w:rsidR="00107455" w:rsidRPr="00C7244C" w:rsidRDefault="00107455" w:rsidP="003F1727">
            <w:pPr>
              <w:pStyle w:val="TAC"/>
            </w:pPr>
            <w:r w:rsidRPr="00C7244C">
              <w:t>N</w:t>
            </w:r>
            <w:r w:rsidRPr="00C7244C">
              <w:rPr>
                <w:lang w:eastAsia="zh-CN"/>
              </w:rPr>
              <w:t>/</w:t>
            </w:r>
            <w:r w:rsidRPr="00C7244C">
              <w:t>A</w:t>
            </w:r>
          </w:p>
          <w:p w14:paraId="55ED4DA5" w14:textId="77777777" w:rsidR="00107455" w:rsidRPr="00C7244C" w:rsidRDefault="00107455" w:rsidP="003F1727">
            <w:pPr>
              <w:pStyle w:val="TAC"/>
            </w:pPr>
            <w:r w:rsidRPr="00C7244C">
              <w:t>Link only, see clause A.3.7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0BC8855E" w14:textId="77777777" w:rsidR="00107455" w:rsidRPr="00C7244C" w:rsidRDefault="00107455" w:rsidP="003F1727">
            <w:pPr>
              <w:pStyle w:val="TAC"/>
            </w:pPr>
            <w:r w:rsidRPr="00C7244C">
              <w:rPr>
                <w:rFonts w:cs="Arial"/>
              </w:rPr>
              <w:t>AWGN</w:t>
            </w:r>
          </w:p>
        </w:tc>
      </w:tr>
      <w:tr w:rsidR="00107455" w:rsidRPr="00C7244C" w14:paraId="1DF36261"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7237CABA" w14:textId="17836375" w:rsidR="00107455" w:rsidRPr="00C7244C" w:rsidRDefault="00107455" w:rsidP="003F1727">
            <w:pPr>
              <w:pStyle w:val="TAL"/>
              <w:rPr>
                <w:rFonts w:eastAsia="Calibri"/>
                <w:szCs w:val="22"/>
              </w:rPr>
            </w:pPr>
            <w:r w:rsidRPr="00C7244C">
              <w:rPr>
                <w:lang w:eastAsia="zh-CN"/>
              </w:rPr>
              <w:t xml:space="preserve">Scheduling request resource </w:t>
            </w:r>
            <w:r w:rsidR="00C7244C" w:rsidRPr="00C7244C">
              <w:rPr>
                <w:lang w:eastAsia="zh-CN"/>
              </w:rPr>
              <w:t>periodicity</w:t>
            </w:r>
          </w:p>
        </w:tc>
        <w:tc>
          <w:tcPr>
            <w:tcW w:w="891" w:type="dxa"/>
            <w:tcBorders>
              <w:top w:val="single" w:sz="4" w:space="0" w:color="auto"/>
              <w:left w:val="single" w:sz="4" w:space="0" w:color="auto"/>
              <w:bottom w:val="single" w:sz="4" w:space="0" w:color="auto"/>
              <w:right w:val="single" w:sz="4" w:space="0" w:color="auto"/>
            </w:tcBorders>
            <w:vAlign w:val="center"/>
            <w:hideMark/>
          </w:tcPr>
          <w:p w14:paraId="6169376E" w14:textId="77777777" w:rsidR="00107455" w:rsidRPr="00C7244C" w:rsidRDefault="00107455" w:rsidP="003F1727">
            <w:pPr>
              <w:pStyle w:val="TAC"/>
              <w:rPr>
                <w:rFonts w:eastAsia="Calibri"/>
              </w:rPr>
            </w:pPr>
            <w:r w:rsidRPr="00C7244C">
              <w:rPr>
                <w:rFonts w:eastAsia="Calibri"/>
              </w:rPr>
              <w:t>ms</w:t>
            </w:r>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1C806C87" w14:textId="77777777" w:rsidR="00107455" w:rsidRPr="00C7244C" w:rsidRDefault="00107455" w:rsidP="003F1727">
            <w:pPr>
              <w:pStyle w:val="TAC"/>
            </w:pPr>
            <w:r w:rsidRPr="00C7244C">
              <w:t>N/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05D02A4C" w14:textId="77777777" w:rsidR="00107455" w:rsidRPr="00C7244C" w:rsidRDefault="00107455" w:rsidP="003F1727">
            <w:pPr>
              <w:pStyle w:val="TAC"/>
              <w:rPr>
                <w:rFonts w:cs="Arial"/>
              </w:rPr>
            </w:pPr>
            <w:r w:rsidRPr="00C7244C">
              <w:rPr>
                <w:rFonts w:cs="Arial"/>
              </w:rPr>
              <w:t>20</w:t>
            </w:r>
          </w:p>
        </w:tc>
      </w:tr>
      <w:tr w:rsidR="00107455" w:rsidRPr="00C7244C" w14:paraId="6372896F" w14:textId="77777777" w:rsidTr="003F1727">
        <w:trPr>
          <w:cantSplit/>
          <w:jc w:val="center"/>
        </w:trPr>
        <w:tc>
          <w:tcPr>
            <w:tcW w:w="9835" w:type="dxa"/>
            <w:gridSpan w:val="12"/>
            <w:tcBorders>
              <w:top w:val="single" w:sz="4" w:space="0" w:color="auto"/>
              <w:left w:val="single" w:sz="4" w:space="0" w:color="auto"/>
              <w:bottom w:val="single" w:sz="4" w:space="0" w:color="auto"/>
              <w:right w:val="single" w:sz="4" w:space="0" w:color="auto"/>
            </w:tcBorders>
            <w:vAlign w:val="center"/>
            <w:hideMark/>
          </w:tcPr>
          <w:p w14:paraId="1D11E2A1" w14:textId="545DFF3C" w:rsidR="00107455" w:rsidRPr="00C7244C" w:rsidRDefault="00107455" w:rsidP="003F1727">
            <w:pPr>
              <w:pStyle w:val="TAN"/>
            </w:pPr>
            <w:r w:rsidRPr="00C7244C">
              <w:t>Note 1:</w:t>
            </w:r>
            <w:r w:rsidRPr="00C7244C">
              <w:tab/>
              <w:t>OCNG shall be used such that both cells are fully allocated, and a constant total transmitted power spectral density is achieved for all OFDM symbols.</w:t>
            </w:r>
          </w:p>
          <w:p w14:paraId="52300797" w14:textId="77777777" w:rsidR="00107455" w:rsidRPr="00C7244C" w:rsidRDefault="00107455" w:rsidP="003F1727">
            <w:pPr>
              <w:pStyle w:val="TAN"/>
            </w:pPr>
            <w:r w:rsidRPr="00C7244C">
              <w:t>Note 2:</w:t>
            </w:r>
            <w:r w:rsidRPr="00C7244C">
              <w:tab/>
              <w:t>Void</w:t>
            </w:r>
          </w:p>
          <w:p w14:paraId="17A0022D" w14:textId="77777777" w:rsidR="00107455" w:rsidRPr="00C7244C" w:rsidRDefault="00107455" w:rsidP="003F1727">
            <w:pPr>
              <w:pStyle w:val="TAN"/>
            </w:pPr>
            <w:r w:rsidRPr="00C7244C">
              <w:t>Note 3:</w:t>
            </w:r>
            <w:r w:rsidRPr="00C7244C">
              <w:tab/>
              <w:t>Void</w:t>
            </w:r>
          </w:p>
          <w:p w14:paraId="70803569" w14:textId="77777777" w:rsidR="00107455" w:rsidRPr="00C7244C" w:rsidRDefault="00107455" w:rsidP="003F1727">
            <w:pPr>
              <w:pStyle w:val="TAN"/>
            </w:pPr>
            <w:r w:rsidRPr="00C7244C">
              <w:t>Note 4:</w:t>
            </w:r>
            <w:r w:rsidRPr="00C7244C">
              <w:tab/>
              <w:t>Void</w:t>
            </w:r>
          </w:p>
          <w:p w14:paraId="018DFEC6" w14:textId="77777777" w:rsidR="00107455" w:rsidRPr="00C7244C" w:rsidRDefault="00107455" w:rsidP="003F1727">
            <w:pPr>
              <w:pStyle w:val="TAN"/>
            </w:pPr>
            <w:r w:rsidRPr="00C7244C">
              <w:t xml:space="preserve">Note 5: </w:t>
            </w:r>
            <w:r w:rsidRPr="00C7244C">
              <w:tab/>
              <w:t>All parameters apply for configuration 1, 2 and 3</w:t>
            </w:r>
          </w:p>
          <w:p w14:paraId="3F73AEB2" w14:textId="77777777" w:rsidR="00107455" w:rsidRPr="00C7244C" w:rsidRDefault="00107455" w:rsidP="003F1727">
            <w:pPr>
              <w:pStyle w:val="TAN"/>
            </w:pPr>
            <w:r w:rsidRPr="00C7244C">
              <w:t>Note 6:</w:t>
            </w:r>
            <w:r w:rsidRPr="00C7244C">
              <w:tab/>
              <w:t>Void.</w:t>
            </w:r>
          </w:p>
          <w:p w14:paraId="5401C86B" w14:textId="370A5420" w:rsidR="00107455" w:rsidRPr="00C7244C" w:rsidRDefault="00107455" w:rsidP="003F1727">
            <w:pPr>
              <w:pStyle w:val="TAN"/>
            </w:pPr>
            <w:r w:rsidRPr="00C7244C">
              <w:t>Note 7:</w:t>
            </w:r>
            <w:r w:rsidRPr="00C7244C">
              <w:tab/>
              <w:t>L1-RSRP measurement and reporting are configured to the UE prior to the start of time period T1.</w:t>
            </w:r>
          </w:p>
        </w:tc>
      </w:tr>
    </w:tbl>
    <w:p w14:paraId="3C0F5BFD" w14:textId="77777777" w:rsidR="00107455" w:rsidRPr="00C7244C" w:rsidRDefault="00107455" w:rsidP="00107455">
      <w:pPr>
        <w:rPr>
          <w:lang w:eastAsia="zh-CN"/>
        </w:rPr>
      </w:pPr>
    </w:p>
    <w:p w14:paraId="3448CBA2" w14:textId="0BC5E549" w:rsidR="00107455" w:rsidRPr="00C7244C" w:rsidRDefault="00107455" w:rsidP="00107455">
      <w:pPr>
        <w:pStyle w:val="TH"/>
      </w:pPr>
      <w:r w:rsidRPr="00C7244C">
        <w:t>Table 7.5.1</w:t>
      </w:r>
      <w:r w:rsidR="003B7463">
        <w:t>4</w:t>
      </w:r>
      <w:r w:rsidRPr="00C7244C">
        <w:t xml:space="preserve">.5-2: OTA related test parameters for FR1 PCell with FR2 PSCell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583"/>
        <w:gridCol w:w="583"/>
        <w:gridCol w:w="583"/>
        <w:gridCol w:w="583"/>
        <w:gridCol w:w="583"/>
        <w:gridCol w:w="583"/>
        <w:gridCol w:w="583"/>
        <w:gridCol w:w="583"/>
      </w:tblGrid>
      <w:tr w:rsidR="00107455" w:rsidRPr="00C7244C" w14:paraId="60193CA4" w14:textId="77777777" w:rsidTr="003F1727">
        <w:trPr>
          <w:jc w:val="center"/>
        </w:trPr>
        <w:tc>
          <w:tcPr>
            <w:tcW w:w="367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B8CDB5" w14:textId="77777777" w:rsidR="00107455" w:rsidRPr="00C7244C" w:rsidRDefault="00107455" w:rsidP="003F1727">
            <w:pPr>
              <w:pStyle w:val="TAH"/>
            </w:pPr>
            <w:r w:rsidRPr="00C7244C">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37B87A03" w14:textId="77777777" w:rsidR="00107455" w:rsidRPr="00C7244C" w:rsidRDefault="00107455" w:rsidP="003F1727">
            <w:pPr>
              <w:pStyle w:val="TAH"/>
            </w:pPr>
            <w:r w:rsidRPr="00C7244C">
              <w:t>Unit</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B2D9617" w14:textId="77777777" w:rsidR="00107455" w:rsidRPr="00C7244C" w:rsidRDefault="00107455" w:rsidP="003F1727">
            <w:pPr>
              <w:pStyle w:val="TAH"/>
            </w:pPr>
            <w:r w:rsidRPr="00C7244C">
              <w:t>Cell 1</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EE3B164" w14:textId="77777777" w:rsidR="00107455" w:rsidRPr="00C7244C" w:rsidRDefault="00107455" w:rsidP="003F1727">
            <w:pPr>
              <w:pStyle w:val="TAH"/>
            </w:pPr>
            <w:r w:rsidRPr="00C7244C">
              <w:t>Cell 2</w:t>
            </w:r>
          </w:p>
        </w:tc>
      </w:tr>
      <w:tr w:rsidR="00107455" w:rsidRPr="00C7244C" w14:paraId="10DFFFED" w14:textId="77777777" w:rsidTr="003F1727">
        <w:trPr>
          <w:jc w:val="center"/>
        </w:trPr>
        <w:tc>
          <w:tcPr>
            <w:tcW w:w="11448" w:type="dxa"/>
            <w:gridSpan w:val="2"/>
            <w:vMerge/>
            <w:tcBorders>
              <w:top w:val="single" w:sz="4" w:space="0" w:color="auto"/>
              <w:left w:val="single" w:sz="4" w:space="0" w:color="auto"/>
              <w:bottom w:val="single" w:sz="4" w:space="0" w:color="auto"/>
              <w:right w:val="single" w:sz="4" w:space="0" w:color="auto"/>
            </w:tcBorders>
            <w:vAlign w:val="center"/>
            <w:hideMark/>
          </w:tcPr>
          <w:p w14:paraId="43384E53" w14:textId="77777777" w:rsidR="00107455" w:rsidRPr="00C7244C" w:rsidRDefault="00107455" w:rsidP="003F1727">
            <w:pPr>
              <w:pStyle w:val="TAH"/>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2218B76" w14:textId="77777777" w:rsidR="00107455" w:rsidRPr="00C7244C" w:rsidRDefault="00107455" w:rsidP="003F1727">
            <w:pPr>
              <w:pStyle w:val="TAH"/>
            </w:pPr>
          </w:p>
        </w:tc>
        <w:tc>
          <w:tcPr>
            <w:tcW w:w="583" w:type="dxa"/>
            <w:tcBorders>
              <w:top w:val="single" w:sz="4" w:space="0" w:color="auto"/>
              <w:left w:val="single" w:sz="4" w:space="0" w:color="auto"/>
              <w:bottom w:val="single" w:sz="4" w:space="0" w:color="auto"/>
              <w:right w:val="single" w:sz="4" w:space="0" w:color="auto"/>
            </w:tcBorders>
            <w:vAlign w:val="center"/>
            <w:hideMark/>
          </w:tcPr>
          <w:p w14:paraId="3BF00862" w14:textId="77777777" w:rsidR="00107455" w:rsidRPr="00C7244C" w:rsidRDefault="00107455" w:rsidP="003F1727">
            <w:pPr>
              <w:pStyle w:val="TAH"/>
            </w:pPr>
            <w:r w:rsidRPr="00C7244C">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027E5B44" w14:textId="77777777" w:rsidR="00107455" w:rsidRPr="00C7244C" w:rsidRDefault="00107455" w:rsidP="003F1727">
            <w:pPr>
              <w:pStyle w:val="TAH"/>
            </w:pPr>
            <w:r w:rsidRPr="00C7244C">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447FF401" w14:textId="77777777" w:rsidR="00107455" w:rsidRPr="00C7244C" w:rsidRDefault="00107455" w:rsidP="003F1727">
            <w:pPr>
              <w:pStyle w:val="TAH"/>
            </w:pPr>
            <w:r w:rsidRPr="00C7244C">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7BC09BF6" w14:textId="77777777" w:rsidR="00107455" w:rsidRPr="00C7244C" w:rsidRDefault="00107455" w:rsidP="003F1727">
            <w:pPr>
              <w:pStyle w:val="TAH"/>
            </w:pPr>
            <w:r w:rsidRPr="00C7244C">
              <w:t>T4</w:t>
            </w:r>
          </w:p>
        </w:tc>
        <w:tc>
          <w:tcPr>
            <w:tcW w:w="583" w:type="dxa"/>
            <w:tcBorders>
              <w:top w:val="single" w:sz="4" w:space="0" w:color="auto"/>
              <w:left w:val="single" w:sz="4" w:space="0" w:color="auto"/>
              <w:bottom w:val="single" w:sz="4" w:space="0" w:color="auto"/>
              <w:right w:val="single" w:sz="4" w:space="0" w:color="auto"/>
            </w:tcBorders>
            <w:vAlign w:val="center"/>
            <w:hideMark/>
          </w:tcPr>
          <w:p w14:paraId="272C15CB" w14:textId="77777777" w:rsidR="00107455" w:rsidRPr="00C7244C" w:rsidRDefault="00107455" w:rsidP="003F1727">
            <w:pPr>
              <w:pStyle w:val="TAH"/>
            </w:pPr>
            <w:r w:rsidRPr="00C7244C">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614CD619" w14:textId="77777777" w:rsidR="00107455" w:rsidRPr="00C7244C" w:rsidRDefault="00107455" w:rsidP="003F1727">
            <w:pPr>
              <w:pStyle w:val="TAH"/>
            </w:pPr>
            <w:r w:rsidRPr="00C7244C">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5BBE769D" w14:textId="77777777" w:rsidR="00107455" w:rsidRPr="00C7244C" w:rsidRDefault="00107455" w:rsidP="003F1727">
            <w:pPr>
              <w:pStyle w:val="TAH"/>
            </w:pPr>
            <w:r w:rsidRPr="00C7244C">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34D956B4" w14:textId="77777777" w:rsidR="00107455" w:rsidRPr="00C7244C" w:rsidRDefault="00107455" w:rsidP="003F1727">
            <w:pPr>
              <w:pStyle w:val="TAH"/>
            </w:pPr>
            <w:r w:rsidRPr="00C7244C">
              <w:t>T4</w:t>
            </w:r>
          </w:p>
        </w:tc>
      </w:tr>
      <w:tr w:rsidR="00107455" w:rsidRPr="00C7244C" w14:paraId="42D3C806" w14:textId="77777777" w:rsidTr="003F1727">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7C69D3FA" w14:textId="77777777" w:rsidR="00107455" w:rsidRPr="00C7244C" w:rsidRDefault="00107455" w:rsidP="003F1727">
            <w:pPr>
              <w:pStyle w:val="TAL"/>
            </w:pPr>
            <w:r w:rsidRPr="00C7244C">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02F61675"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5C84B10" w14:textId="77777777" w:rsidR="00107455" w:rsidRPr="00C7244C" w:rsidRDefault="00107455" w:rsidP="003F1727">
            <w:pPr>
              <w:pStyle w:val="TAC"/>
            </w:pPr>
            <w:r w:rsidRPr="00C7244C">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FF4865F" w14:textId="77777777" w:rsidR="00107455" w:rsidRPr="00C7244C" w:rsidRDefault="00107455" w:rsidP="003F1727">
            <w:pPr>
              <w:pStyle w:val="TAC"/>
            </w:pPr>
            <w:r w:rsidRPr="00C7244C">
              <w:t>According to clause A.3.15.1</w:t>
            </w:r>
          </w:p>
        </w:tc>
      </w:tr>
      <w:tr w:rsidR="00107455" w:rsidRPr="00C7244C" w14:paraId="6A59B9BE" w14:textId="77777777" w:rsidTr="003F1727">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1AD5C08" w14:textId="77777777" w:rsidR="00107455" w:rsidRPr="00C7244C" w:rsidRDefault="00107455" w:rsidP="003F1727">
            <w:pPr>
              <w:pStyle w:val="TAL"/>
            </w:pPr>
            <w:r w:rsidRPr="00C7244C">
              <w:t xml:space="preserve">Assumption for UE beams </w:t>
            </w:r>
            <w:r w:rsidRPr="00C7244C">
              <w:rPr>
                <w:vertAlign w:val="superscrip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02B06E2F"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457FBB4B" w14:textId="77777777" w:rsidR="00107455" w:rsidRPr="00C7244C" w:rsidRDefault="00107455" w:rsidP="003F1727">
            <w:pPr>
              <w:pStyle w:val="TAC"/>
            </w:pPr>
            <w:r w:rsidRPr="00C7244C">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0410B42" w14:textId="77777777" w:rsidR="00107455" w:rsidRPr="00C7244C" w:rsidRDefault="00107455" w:rsidP="003F1727">
            <w:pPr>
              <w:pStyle w:val="TAC"/>
            </w:pPr>
            <w:r w:rsidRPr="00C7244C">
              <w:t>Rough</w:t>
            </w:r>
          </w:p>
        </w:tc>
      </w:tr>
      <w:tr w:rsidR="00107455" w:rsidRPr="00C7244C" w14:paraId="66428252"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F3794E7" w14:textId="77777777" w:rsidR="00107455" w:rsidRPr="00C7244C" w:rsidRDefault="00107455" w:rsidP="003F1727">
            <w:pPr>
              <w:pStyle w:val="TAL"/>
              <w:rPr>
                <w:rFonts w:eastAsia="Calibri"/>
              </w:rPr>
            </w:pPr>
            <w:r w:rsidRPr="00C7244C">
              <w:rPr>
                <w:rFonts w:eastAsia="Calibri"/>
              </w:rPr>
              <w:object w:dxaOrig="405" w:dyaOrig="405" w14:anchorId="1300F19C">
                <v:shape id="_x0000_i1230" type="#_x0000_t75" style="width:21.6pt;height:21.6pt" o:ole="" fillcolor="window">
                  <v:imagedata r:id="rId8" o:title=""/>
                </v:shape>
                <o:OLEObject Type="Embed" ProgID="Equation.3" ShapeID="_x0000_i1230" DrawAspect="Content" ObjectID="_1781671906" r:id="rId243"/>
              </w:object>
            </w:r>
            <w:r w:rsidRPr="00C7244C">
              <w:rPr>
                <w:vertAlign w:val="superscript"/>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6258247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A7B5B5E" w14:textId="77777777" w:rsidR="00107455" w:rsidRPr="00C7244C" w:rsidRDefault="00107455" w:rsidP="003F1727">
            <w:pPr>
              <w:pStyle w:val="TAC"/>
            </w:pPr>
            <w:r w:rsidRPr="00C7244C">
              <w:rPr>
                <w:szCs w:val="18"/>
              </w:rPr>
              <w:t>dBm/15kHz</w:t>
            </w:r>
          </w:p>
        </w:tc>
        <w:tc>
          <w:tcPr>
            <w:tcW w:w="2332"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96D0E33" w14:textId="77777777" w:rsidR="00107455" w:rsidRPr="00C7244C" w:rsidRDefault="00107455" w:rsidP="003F1727">
            <w:pPr>
              <w:pStyle w:val="TAC"/>
            </w:pPr>
            <w:r w:rsidRPr="00C7244C">
              <w:rPr>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07C68755" w14:textId="41F9D7B1" w:rsidR="00107455" w:rsidRPr="00C7244C" w:rsidRDefault="004E22B1" w:rsidP="003F1727">
            <w:pPr>
              <w:pStyle w:val="TAC"/>
            </w:pPr>
            <w:r w:rsidRPr="00CF3BEC">
              <w:t>-103.8</w:t>
            </w:r>
          </w:p>
        </w:tc>
      </w:tr>
      <w:tr w:rsidR="00107455" w:rsidRPr="00C7244C" w14:paraId="7D5BD27E"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208E77B5" w14:textId="77777777" w:rsidR="00107455" w:rsidRPr="00C7244C" w:rsidRDefault="00107455" w:rsidP="003F1727">
            <w:pPr>
              <w:pStyle w:val="TAL"/>
              <w:rPr>
                <w:rFonts w:eastAsia="Calibri"/>
              </w:rPr>
            </w:pPr>
            <w:r w:rsidRPr="00C7244C">
              <w:rPr>
                <w:rFonts w:eastAsia="Calibri"/>
              </w:rPr>
              <w:object w:dxaOrig="405" w:dyaOrig="405" w14:anchorId="2641B023">
                <v:shape id="_x0000_i1231" type="#_x0000_t75" style="width:21.6pt;height:21.6pt" o:ole="" fillcolor="window">
                  <v:imagedata r:id="rId8" o:title=""/>
                </v:shape>
                <o:OLEObject Type="Embed" ProgID="Equation.3" ShapeID="_x0000_i1231" DrawAspect="Content" ObjectID="_1781671907" r:id="rId244"/>
              </w:object>
            </w:r>
            <w:r w:rsidRPr="00C7244C">
              <w:rPr>
                <w:vertAlign w:val="superscript"/>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14930E28"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892DF3C" w14:textId="77777777" w:rsidR="00107455" w:rsidRPr="00C7244C" w:rsidRDefault="00107455" w:rsidP="003F1727">
            <w:pPr>
              <w:pStyle w:val="TAC"/>
            </w:pPr>
            <w:r w:rsidRPr="00C7244C">
              <w:rPr>
                <w:szCs w:val="18"/>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658ADE4E"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B7F4A8D" w14:textId="28D487A8" w:rsidR="00107455" w:rsidRPr="00C7244C" w:rsidRDefault="004E22B1" w:rsidP="003F1727">
            <w:pPr>
              <w:pStyle w:val="TAC"/>
            </w:pPr>
            <w:r w:rsidRPr="00CF3BEC">
              <w:t>-94.8</w:t>
            </w:r>
          </w:p>
        </w:tc>
      </w:tr>
      <w:tr w:rsidR="00107455" w:rsidRPr="00C7244C" w14:paraId="62EBA066"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46A732B8" w14:textId="77777777" w:rsidR="00107455" w:rsidRPr="00C7244C" w:rsidRDefault="00107455" w:rsidP="003F1727">
            <w:pPr>
              <w:pStyle w:val="TAL"/>
              <w:rPr>
                <w:rFonts w:eastAsia="Calibri"/>
              </w:rPr>
            </w:pPr>
            <w:r w:rsidRPr="00C7244C">
              <w:rPr>
                <w:rFonts w:eastAsia="Calibri"/>
              </w:rPr>
              <w:object w:dxaOrig="855" w:dyaOrig="405" w14:anchorId="410EE69D">
                <v:shape id="_x0000_i1232" type="#_x0000_t75" style="width:43.5pt;height:21.6pt" o:ole="" fillcolor="window">
                  <v:imagedata r:id="rId11" o:title=""/>
                </v:shape>
                <o:OLEObject Type="Embed" ProgID="Equation.3" ShapeID="_x0000_i1232" DrawAspect="Content" ObjectID="_1781671908" r:id="rId245"/>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17519BEE"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0D7C032" w14:textId="77777777" w:rsidR="00107455" w:rsidRPr="00C7244C" w:rsidRDefault="00107455" w:rsidP="003F1727">
            <w:pPr>
              <w:pStyle w:val="TAC"/>
            </w:pPr>
            <w:r w:rsidRPr="00C7244C">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5FF5039F"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598D336" w14:textId="7C64F026" w:rsidR="00107455" w:rsidRPr="00C7244C" w:rsidRDefault="00107455" w:rsidP="003F1727">
            <w:pPr>
              <w:pStyle w:val="TAC"/>
            </w:pPr>
            <w:r w:rsidRPr="00C7244C">
              <w:t>7</w:t>
            </w:r>
          </w:p>
        </w:tc>
      </w:tr>
      <w:tr w:rsidR="00107455" w:rsidRPr="00C7244C" w14:paraId="28148C0C"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4754479" w14:textId="77777777" w:rsidR="00107455" w:rsidRPr="00C7244C" w:rsidRDefault="00107455" w:rsidP="003F1727">
            <w:pPr>
              <w:pStyle w:val="TAL"/>
              <w:rPr>
                <w:rFonts w:eastAsia="Calibri"/>
              </w:rPr>
            </w:pPr>
            <w:r w:rsidRPr="00C7244C">
              <w:rPr>
                <w:rFonts w:eastAsia="Calibri"/>
              </w:rPr>
              <w:object w:dxaOrig="585" w:dyaOrig="135" w14:anchorId="73B1DBD7">
                <v:shape id="_x0000_i1233" type="#_x0000_t75" style="width:28.5pt;height:7.5pt" o:ole="" fillcolor="window">
                  <v:imagedata r:id="rId34" o:title=""/>
                </v:shape>
                <o:OLEObject Type="Embed" ProgID="Equation.3" ShapeID="_x0000_i1233" DrawAspect="Content" ObjectID="_1781671909" r:id="rId246"/>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21D07A26"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5EAD361" w14:textId="77777777" w:rsidR="00107455" w:rsidRPr="00C7244C" w:rsidRDefault="00107455" w:rsidP="003F1727">
            <w:pPr>
              <w:pStyle w:val="TAC"/>
            </w:pPr>
            <w:r w:rsidRPr="00C7244C">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2CBC0655"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444BB967" w14:textId="475DE3E1" w:rsidR="00107455" w:rsidRPr="00C7244C" w:rsidRDefault="00107455" w:rsidP="003F1727">
            <w:pPr>
              <w:pStyle w:val="TAC"/>
            </w:pPr>
            <w:r w:rsidRPr="00C7244C">
              <w:t>7</w:t>
            </w:r>
          </w:p>
        </w:tc>
      </w:tr>
      <w:tr w:rsidR="00107455" w:rsidRPr="00C7244C" w14:paraId="639D1942"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374D63DA" w14:textId="77777777" w:rsidR="00107455" w:rsidRPr="00C7244C" w:rsidRDefault="00107455" w:rsidP="003F1727">
            <w:pPr>
              <w:pStyle w:val="TAL"/>
              <w:rPr>
                <w:rFonts w:eastAsia="Calibri"/>
              </w:rPr>
            </w:pPr>
            <w:r w:rsidRPr="00C7244C">
              <w:t>SSB_RP</w:t>
            </w:r>
            <w:r w:rsidRPr="00C7244C">
              <w:rPr>
                <w:vertAlign w:val="superscript"/>
              </w:rPr>
              <w:t xml:space="preserve">Note 2, Note 4 </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EFC849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876E833" w14:textId="77777777" w:rsidR="00107455" w:rsidRPr="00C7244C" w:rsidRDefault="00107455" w:rsidP="003F1727">
            <w:pPr>
              <w:pStyle w:val="TAC"/>
            </w:pPr>
            <w:r w:rsidRPr="00C7244C">
              <w:rPr>
                <w:szCs w:val="18"/>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74B6BC79"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216966E5" w14:textId="77FC152A" w:rsidR="00107455" w:rsidRPr="00C7244C" w:rsidRDefault="004E22B1" w:rsidP="003F1727">
            <w:pPr>
              <w:pStyle w:val="TAC"/>
            </w:pPr>
            <w:r w:rsidRPr="00CF3BEC">
              <w:t>-87.8</w:t>
            </w:r>
          </w:p>
        </w:tc>
      </w:tr>
      <w:tr w:rsidR="00107455" w:rsidRPr="00C7244C" w14:paraId="4B4DD889"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1CDEF06A" w14:textId="77777777" w:rsidR="00107455" w:rsidRPr="00C7244C" w:rsidRDefault="00107455" w:rsidP="003F1727">
            <w:pPr>
              <w:pStyle w:val="TAL"/>
            </w:pPr>
            <w:r w:rsidRPr="00C7244C">
              <w:t>Io</w:t>
            </w:r>
            <w:r w:rsidRPr="00C7244C">
              <w:rPr>
                <w:vertAlign w:val="superscript"/>
              </w:rPr>
              <w:t>Note 2, Note 4</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FB9DA8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800C2CA" w14:textId="77777777" w:rsidR="00107455" w:rsidRPr="00C7244C" w:rsidRDefault="00107455" w:rsidP="003F1727">
            <w:pPr>
              <w:pStyle w:val="TAC"/>
              <w:rPr>
                <w:szCs w:val="18"/>
              </w:rPr>
            </w:pPr>
            <w:r w:rsidRPr="00C7244C">
              <w:t>dBm/95.04 MHz</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203D61C7"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6DDCD114" w14:textId="1CC4D1B7" w:rsidR="00107455" w:rsidRPr="00C7244C" w:rsidRDefault="004E22B1" w:rsidP="003F1727">
            <w:pPr>
              <w:pStyle w:val="TAC"/>
            </w:pPr>
            <w:r w:rsidRPr="00CF3BEC">
              <w:t>-58</w:t>
            </w:r>
          </w:p>
        </w:tc>
      </w:tr>
      <w:tr w:rsidR="00107455" w:rsidRPr="00C7244C" w14:paraId="41D2A298" w14:textId="77777777" w:rsidTr="003F1727">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hideMark/>
          </w:tcPr>
          <w:p w14:paraId="0478EBBF" w14:textId="77777777" w:rsidR="00107455" w:rsidRPr="00C7244C" w:rsidRDefault="00107455"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405" w14:anchorId="094BB9E6">
                <v:shape id="_x0000_i1234" type="#_x0000_t75" style="width:21.6pt;height:21.6pt" o:ole="" fillcolor="window">
                  <v:imagedata r:id="rId8" o:title=""/>
                </v:shape>
                <o:OLEObject Type="Embed" ProgID="Equation.3" ShapeID="_x0000_i1234" DrawAspect="Content" ObjectID="_1781671910" r:id="rId247"/>
              </w:object>
            </w:r>
            <w:r w:rsidRPr="00C7244C">
              <w:t xml:space="preserve"> to be fulfilled.</w:t>
            </w:r>
          </w:p>
          <w:p w14:paraId="2DF8A80C" w14:textId="77777777" w:rsidR="00107455" w:rsidRPr="00C7244C" w:rsidRDefault="00107455" w:rsidP="003F1727">
            <w:pPr>
              <w:pStyle w:val="TAN"/>
            </w:pPr>
            <w:r w:rsidRPr="00C7244C">
              <w:t>Note 2:</w:t>
            </w:r>
            <w:r w:rsidRPr="00C7244C">
              <w:tab/>
              <w:t>Es/Iot, SSB_RP and Io levels have been derived from other parameters for information purposes. They are not settable parameters themselves.</w:t>
            </w:r>
          </w:p>
          <w:p w14:paraId="3753ADE6" w14:textId="77777777" w:rsidR="00107455" w:rsidRPr="00C7244C" w:rsidRDefault="00107455" w:rsidP="003F1727">
            <w:pPr>
              <w:pStyle w:val="TAN"/>
            </w:pPr>
            <w:r w:rsidRPr="00C7244C">
              <w:t>Note 3:</w:t>
            </w:r>
            <w:r w:rsidRPr="00C7244C">
              <w:tab/>
              <w:t>Void</w:t>
            </w:r>
          </w:p>
          <w:p w14:paraId="20432CB8" w14:textId="77777777" w:rsidR="00107455" w:rsidRPr="00C7244C" w:rsidRDefault="00107455" w:rsidP="003F1727">
            <w:pPr>
              <w:pStyle w:val="TAN"/>
            </w:pPr>
            <w:r w:rsidRPr="00C7244C">
              <w:t>Note 4:</w:t>
            </w:r>
            <w:r w:rsidRPr="00C7244C">
              <w:tab/>
              <w:t>Equivalent power received by an antenna with 0dBi gain at the centre of the quiet zone</w:t>
            </w:r>
          </w:p>
          <w:p w14:paraId="4C17525B" w14:textId="77777777" w:rsidR="00107455" w:rsidRPr="00C7244C" w:rsidRDefault="00107455" w:rsidP="003F1727">
            <w:pPr>
              <w:pStyle w:val="TAN"/>
            </w:pPr>
            <w:r w:rsidRPr="00C7244C">
              <w:t>Note 5:</w:t>
            </w:r>
            <w:r w:rsidRPr="00C7244C">
              <w:tab/>
              <w:t>Void</w:t>
            </w:r>
          </w:p>
          <w:p w14:paraId="35BF39C9" w14:textId="77777777" w:rsidR="00107455" w:rsidRPr="00C7244C" w:rsidRDefault="00107455" w:rsidP="003F1727">
            <w:pPr>
              <w:pStyle w:val="TAN"/>
            </w:pPr>
            <w:r w:rsidRPr="00C7244C">
              <w:t>Note 6:</w:t>
            </w:r>
            <w:r w:rsidRPr="00C7244C">
              <w:tab/>
              <w:t xml:space="preserve">Void </w:t>
            </w:r>
          </w:p>
          <w:p w14:paraId="0418ADDD" w14:textId="39DA82EA" w:rsidR="00107455" w:rsidRPr="00C7244C" w:rsidRDefault="00107455" w:rsidP="003F1727">
            <w:pPr>
              <w:pStyle w:val="TAN"/>
            </w:pPr>
            <w:r w:rsidRPr="00C7244C">
              <w:t>Note 7:</w:t>
            </w:r>
            <w:r w:rsidRPr="00C7244C">
              <w:tab/>
              <w:t xml:space="preserve">Information about types of UE beam is given in B.2.1.3 and does not </w:t>
            </w:r>
            <w:r w:rsidR="0026211F" w:rsidRPr="00C7244C">
              <w:t>limit</w:t>
            </w:r>
            <w:r w:rsidRPr="00C7244C">
              <w:t xml:space="preserve"> UE implementation or test system implementation.</w:t>
            </w:r>
          </w:p>
        </w:tc>
      </w:tr>
    </w:tbl>
    <w:p w14:paraId="48B47A9C" w14:textId="77777777" w:rsidR="00107455" w:rsidRPr="00C7244C" w:rsidRDefault="00107455" w:rsidP="00107455">
      <w:pPr>
        <w:rPr>
          <w:lang w:eastAsia="zh-CN"/>
        </w:rPr>
      </w:pPr>
    </w:p>
    <w:p w14:paraId="4ED080E5" w14:textId="77777777" w:rsidR="00107455" w:rsidRPr="00C7244C" w:rsidRDefault="00107455" w:rsidP="00107455">
      <w:r w:rsidRPr="00C7244C">
        <w:t>During T2 the UE shall send the first SR on PSCell in the first available uplink SR resource no later than T3 which is:</w:t>
      </w:r>
    </w:p>
    <w:p w14:paraId="2FEDC34F" w14:textId="77777777" w:rsidR="00107455" w:rsidRPr="00C7244C" w:rsidRDefault="00107455" w:rsidP="00107455">
      <w:r w:rsidRPr="00C7244C">
        <w:t>T</w:t>
      </w:r>
      <w:r w:rsidRPr="00C7244C">
        <w:rPr>
          <w:vertAlign w:val="subscript"/>
        </w:rPr>
        <w:t>RRC_delay</w:t>
      </w:r>
      <w:r w:rsidRPr="00C7244C">
        <w:t xml:space="preserve"> + T</w:t>
      </w:r>
      <w:r w:rsidRPr="00C7244C">
        <w:rPr>
          <w:vertAlign w:val="subscript"/>
        </w:rPr>
        <w:t>processing</w:t>
      </w:r>
      <w:r w:rsidRPr="00C7244C">
        <w:t xml:space="preserve"> + T</w:t>
      </w:r>
      <w:r w:rsidRPr="00C7244C">
        <w:rPr>
          <w:vertAlign w:val="subscript"/>
        </w:rPr>
        <w:t>search</w:t>
      </w:r>
      <w:r w:rsidRPr="00C7244C">
        <w:t xml:space="preserve"> + T</w:t>
      </w:r>
      <w:r w:rsidRPr="00C7244C">
        <w:rPr>
          <w:vertAlign w:val="subscript"/>
        </w:rPr>
        <w:t>∆</w:t>
      </w:r>
      <w:r w:rsidRPr="00C7244C">
        <w:t xml:space="preserve"> + T</w:t>
      </w:r>
      <w:r w:rsidRPr="00C7244C">
        <w:rPr>
          <w:vertAlign w:val="subscript"/>
        </w:rPr>
        <w:t>IU</w:t>
      </w:r>
      <w:r w:rsidRPr="00C7244C">
        <w:t xml:space="preserve"> + 2 ms</w:t>
      </w:r>
    </w:p>
    <w:p w14:paraId="4F6A79AD" w14:textId="77777777" w:rsidR="00107455" w:rsidRPr="00C7244C" w:rsidRDefault="00107455" w:rsidP="00107455">
      <w:r w:rsidRPr="00C7244C">
        <w:rPr>
          <w:lang w:eastAsia="zh-CN"/>
        </w:rPr>
        <w:t>w</w:t>
      </w:r>
      <w:r w:rsidRPr="00C7244C">
        <w:rPr>
          <w:rFonts w:hint="eastAsia"/>
          <w:lang w:eastAsia="zh-CN"/>
        </w:rPr>
        <w:t>here</w:t>
      </w:r>
    </w:p>
    <w:p w14:paraId="42CAC2BB" w14:textId="77777777" w:rsidR="00107455" w:rsidRPr="00C7244C" w:rsidRDefault="00107455" w:rsidP="00107455">
      <w:pPr>
        <w:pStyle w:val="B1"/>
      </w:pPr>
      <w:r w:rsidRPr="00C7244C">
        <w:t>T</w:t>
      </w:r>
      <w:r w:rsidRPr="00C7244C">
        <w:rPr>
          <w:vertAlign w:val="subscript"/>
        </w:rPr>
        <w:t>processing</w:t>
      </w:r>
      <w:r w:rsidRPr="00C7244C">
        <w:t xml:space="preserve"> = 5ms (no RRC parameter has been modified), </w:t>
      </w:r>
    </w:p>
    <w:p w14:paraId="779D5473" w14:textId="77777777" w:rsidR="00107455" w:rsidRPr="00C7244C" w:rsidRDefault="00107455" w:rsidP="00107455">
      <w:pPr>
        <w:pStyle w:val="B1"/>
        <w:rPr>
          <w:lang w:eastAsia="ko-KR"/>
        </w:rPr>
      </w:pPr>
      <w:r w:rsidRPr="00C7244C">
        <w:t>T</w:t>
      </w:r>
      <w:r w:rsidRPr="00C7244C">
        <w:rPr>
          <w:vertAlign w:val="subscript"/>
        </w:rPr>
        <w:t>search</w:t>
      </w:r>
      <w:r w:rsidRPr="00C7244C">
        <w:t xml:space="preserve"> = 0ms (RACH-less based PSCell activation,</w:t>
      </w:r>
      <w:r w:rsidRPr="00C7244C">
        <w:rPr>
          <w:lang w:eastAsia="ko-KR"/>
        </w:rPr>
        <w:t xml:space="preserve"> with RLM and BFD are configured, PSCell and TCI state are known), and </w:t>
      </w:r>
    </w:p>
    <w:p w14:paraId="69BDBBC8" w14:textId="77777777" w:rsidR="00107455" w:rsidRPr="00C7244C" w:rsidRDefault="00107455" w:rsidP="00107455">
      <w:pPr>
        <w:pStyle w:val="B1"/>
      </w:pPr>
      <w:r w:rsidRPr="00C7244C">
        <w:t>T</w:t>
      </w:r>
      <w:r w:rsidRPr="00C7244C">
        <w:rPr>
          <w:vertAlign w:val="subscript"/>
        </w:rPr>
        <w:t>∆</w:t>
      </w:r>
      <w:r w:rsidRPr="00C7244C">
        <w:t xml:space="preserve"> = 20ms. </w:t>
      </w:r>
    </w:p>
    <w:p w14:paraId="2ED9D92D" w14:textId="77777777" w:rsidR="00107455" w:rsidRPr="00C7244C" w:rsidRDefault="00107455" w:rsidP="00107455">
      <w:r w:rsidRPr="00C7244C">
        <w:t>This allows T3 of [T</w:t>
      </w:r>
      <w:r w:rsidRPr="00C7244C">
        <w:rPr>
          <w:vertAlign w:val="subscript"/>
        </w:rPr>
        <w:t>RRC_delay</w:t>
      </w:r>
      <w:r w:rsidRPr="00C7244C">
        <w:t xml:space="preserve"> + T</w:t>
      </w:r>
      <w:r w:rsidRPr="00C7244C">
        <w:rPr>
          <w:vertAlign w:val="subscript"/>
        </w:rPr>
        <w:t>IU</w:t>
      </w:r>
      <w:r w:rsidRPr="00C7244C">
        <w:t xml:space="preserve"> + 27]ms. </w:t>
      </w:r>
    </w:p>
    <w:p w14:paraId="766D4DF0" w14:textId="77777777" w:rsidR="00107455" w:rsidRPr="00C7244C" w:rsidRDefault="00107455" w:rsidP="00107455">
      <w:pPr>
        <w:rPr>
          <w:lang w:eastAsia="zh-CN"/>
        </w:rPr>
      </w:pPr>
      <w:r w:rsidRPr="00C7244C">
        <w:rPr>
          <w:lang w:eastAsia="zh-CN"/>
        </w:rPr>
        <w:t xml:space="preserve">During T4 the UE shall stop all transmissions on the PSCell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7244C">
        <w:rPr>
          <w:lang w:eastAsia="zh-CN"/>
        </w:rPr>
        <w:t xml:space="preserve"> as defined in 8.17.3.</w:t>
      </w:r>
    </w:p>
    <w:p w14:paraId="5A53F209" w14:textId="77777777" w:rsidR="00107455" w:rsidRPr="00C7244C" w:rsidRDefault="00107455" w:rsidP="00107455">
      <w:pPr>
        <w:rPr>
          <w:lang w:eastAsia="zh-CN"/>
        </w:rPr>
      </w:pPr>
      <w:r w:rsidRPr="00C7244C">
        <w:rPr>
          <w:lang w:eastAsia="zh-CN"/>
        </w:rPr>
        <w:t xml:space="preserve">During T2 the interruption of PCell during PSCell activation shall not happen outside the slot </w:t>
      </w:r>
      <w:r w:rsidRPr="00C7244C">
        <w:rPr>
          <w:i/>
          <w:iCs/>
          <w:lang w:eastAsia="zh-CN"/>
        </w:rPr>
        <w:t xml:space="preserve">m + </w:t>
      </w:r>
      <w:r w:rsidRPr="00C7244C">
        <w:rPr>
          <w:i/>
          <w:iCs/>
        </w:rPr>
        <w:t>T</w:t>
      </w:r>
      <w:r w:rsidRPr="00C7244C">
        <w:rPr>
          <w:i/>
          <w:iCs/>
          <w:vertAlign w:val="subscript"/>
        </w:rPr>
        <w:t>RRC_delay</w:t>
      </w:r>
      <w:r w:rsidRPr="00C7244C">
        <w:rPr>
          <w:lang w:eastAsia="zh-CN"/>
        </w:rPr>
        <w:t>.</w:t>
      </w:r>
    </w:p>
    <w:p w14:paraId="61793B3A" w14:textId="77777777" w:rsidR="00107455" w:rsidRPr="00C7244C" w:rsidRDefault="00107455" w:rsidP="00107455">
      <w:pPr>
        <w:rPr>
          <w:lang w:eastAsia="zh-CN"/>
        </w:rPr>
      </w:pPr>
      <w:r w:rsidRPr="00C7244C">
        <w:rPr>
          <w:lang w:eastAsia="zh-CN"/>
        </w:rPr>
        <w:t xml:space="preserve">During T4 the interruption of PCell during PSCell deactivation shall not happen outside the slot </w:t>
      </w:r>
      <w:r w:rsidRPr="00C7244C">
        <w:rPr>
          <w:i/>
          <w:iCs/>
          <w:lang w:eastAsia="zh-CN"/>
        </w:rPr>
        <w:t xml:space="preserve">n + </w:t>
      </w:r>
      <w:r w:rsidRPr="00C7244C">
        <w:rPr>
          <w:i/>
          <w:iCs/>
        </w:rPr>
        <w:t>T</w:t>
      </w:r>
      <w:r w:rsidRPr="00C7244C">
        <w:rPr>
          <w:i/>
          <w:iCs/>
          <w:vertAlign w:val="subscript"/>
        </w:rPr>
        <w:t>RRC_delay</w:t>
      </w:r>
      <w:r w:rsidRPr="00C7244C">
        <w:rPr>
          <w:lang w:eastAsia="zh-CN"/>
        </w:rPr>
        <w:t>.</w:t>
      </w:r>
    </w:p>
    <w:p w14:paraId="02E218DC" w14:textId="77777777" w:rsidR="00107455" w:rsidRPr="00C7244C" w:rsidRDefault="00107455" w:rsidP="00107455">
      <w:r w:rsidRPr="00C7244C">
        <w:rPr>
          <w:lang w:eastAsia="zh-CN"/>
        </w:rPr>
        <w:t xml:space="preserve">The interruption duration on PCell due to activation and deactivation of PSCell shall not be more than the values specified for in Clause </w:t>
      </w:r>
      <w:r w:rsidRPr="00C7244C">
        <w:t xml:space="preserve">8.17.2 and 8.17.3 in </w:t>
      </w:r>
      <w:r w:rsidRPr="00C7244C">
        <w:rPr>
          <w:lang w:eastAsia="sv-SE"/>
        </w:rPr>
        <w:t>TS 38.133 [6]</w:t>
      </w:r>
      <w:r w:rsidRPr="00C7244C">
        <w:t>.</w:t>
      </w:r>
    </w:p>
    <w:p w14:paraId="764449B3" w14:textId="77777777" w:rsidR="00652DD6" w:rsidRPr="00C7244C" w:rsidRDefault="00652DD6" w:rsidP="00652DD6">
      <w:pPr>
        <w:pStyle w:val="Heading2"/>
      </w:pPr>
      <w:r w:rsidRPr="00C7244C">
        <w:t>7.6</w:t>
      </w:r>
      <w:r w:rsidRPr="00C7244C">
        <w:tab/>
        <w:t>Measurement procedures</w:t>
      </w:r>
    </w:p>
    <w:p w14:paraId="34CC4918" w14:textId="77777777" w:rsidR="00652DD6" w:rsidRPr="00C7244C" w:rsidRDefault="00652DD6" w:rsidP="00652DD6">
      <w:pPr>
        <w:pStyle w:val="Heading3"/>
      </w:pPr>
      <w:r w:rsidRPr="00C7244C">
        <w:t>7.6.1</w:t>
      </w:r>
      <w:r w:rsidRPr="00C7244C">
        <w:tab/>
        <w:t>Intra-frequency measurements</w:t>
      </w:r>
    </w:p>
    <w:p w14:paraId="1C1CFB4F" w14:textId="77777777" w:rsidR="00652DD6" w:rsidRPr="00C7244C" w:rsidRDefault="00652DD6" w:rsidP="00652DD6">
      <w:pPr>
        <w:pStyle w:val="Heading4"/>
      </w:pPr>
      <w:r w:rsidRPr="00C7244C">
        <w:t>7.6.1.0</w:t>
      </w:r>
      <w:r w:rsidRPr="00C7244C">
        <w:tab/>
        <w:t>Minimum conformance requirements</w:t>
      </w:r>
    </w:p>
    <w:p w14:paraId="1EE1B428" w14:textId="77777777" w:rsidR="00652DD6" w:rsidRPr="00C7244C" w:rsidRDefault="00652DD6" w:rsidP="00652DD6">
      <w:pPr>
        <w:pStyle w:val="Heading5"/>
      </w:pPr>
      <w:r w:rsidRPr="00C7244C">
        <w:t>7.6.1.0.1</w:t>
      </w:r>
      <w:r w:rsidRPr="00C7244C">
        <w:tab/>
        <w:t>Minimum conformance requirements for event-triggered measurement without gap</w:t>
      </w:r>
    </w:p>
    <w:p w14:paraId="53C92DAF" w14:textId="77777777" w:rsidR="00652DD6" w:rsidRPr="00C7244C" w:rsidRDefault="00652DD6" w:rsidP="00652DD6">
      <w:r w:rsidRPr="00C7244C">
        <w:t>[TS 38.133, clause 9.2.5.1 and 9.2.5.2]</w:t>
      </w:r>
    </w:p>
    <w:p w14:paraId="67EA7388" w14:textId="77777777" w:rsidR="00652DD6" w:rsidRPr="00C7244C" w:rsidRDefault="00652DD6" w:rsidP="00652DD6">
      <w:pPr>
        <w:rPr>
          <w:rFonts w:cs="Cambria Math"/>
        </w:rPr>
      </w:pPr>
      <w:r w:rsidRPr="00C7244C">
        <w:rPr>
          <w:rFonts w:cs="Cambria Math"/>
        </w:rPr>
        <w:t>The UE shall be able to identify a new detectable intra frequency cell within T</w:t>
      </w:r>
      <w:r w:rsidRPr="00C7244C">
        <w:rPr>
          <w:rFonts w:cs="Cambria Math"/>
          <w:vertAlign w:val="subscript"/>
        </w:rPr>
        <w:t>identify_intra_without_</w:t>
      </w:r>
      <w:r w:rsidRPr="00C7244C">
        <w:rPr>
          <w:rFonts w:eastAsia="@DengXian" w:cs="Cambria Math"/>
          <w:vertAlign w:val="subscript"/>
          <w:lang w:eastAsia="ko-KR"/>
        </w:rPr>
        <w:t>index</w:t>
      </w:r>
      <w:r w:rsidRPr="00C7244C">
        <w:rPr>
          <w:rFonts w:cs="Cambria Math"/>
        </w:rPr>
        <w:t xml:space="preserve"> </w:t>
      </w:r>
      <w:r w:rsidRPr="00C7244C">
        <w:t>if UE is not indicated to report SSB based RRM measurement result with the associated SSB index(</w:t>
      </w:r>
      <w:r w:rsidRPr="00C7244C">
        <w:rPr>
          <w:i/>
        </w:rPr>
        <w:t xml:space="preserve">reportQuantityRsIndexes </w:t>
      </w:r>
      <w:r w:rsidRPr="00C7244C">
        <w:rPr>
          <w:lang w:eastAsia="ko-KR"/>
        </w:rPr>
        <w:t>or</w:t>
      </w:r>
      <w:r w:rsidRPr="00C7244C">
        <w:rPr>
          <w:i/>
          <w:lang w:eastAsia="ko-KR"/>
        </w:rPr>
        <w:t xml:space="preserve"> maxNrofRSIndexesToReport </w:t>
      </w:r>
      <w:r w:rsidRPr="00C7244C">
        <w:rPr>
          <w:lang w:eastAsia="ko-KR"/>
        </w:rPr>
        <w:t xml:space="preserve">is not </w:t>
      </w:r>
      <w:r w:rsidRPr="00C7244C">
        <w:t>configured)</w:t>
      </w:r>
      <w:r w:rsidRPr="00C7244C">
        <w:rPr>
          <w:rFonts w:cs="Cambria Math"/>
        </w:rPr>
        <w:t>, or the UE has been indicated that the neighbour cell is synchronous with the serving cell (</w:t>
      </w:r>
      <w:r w:rsidRPr="00C7244C">
        <w:rPr>
          <w:i/>
          <w:iCs/>
        </w:rPr>
        <w:t>deriveSSB-IndexFromCell</w:t>
      </w:r>
      <w:r w:rsidRPr="00C7244C">
        <w:rPr>
          <w:rFonts w:cs="Cambria Math"/>
        </w:rPr>
        <w:t xml:space="preserve"> is enabled). </w:t>
      </w:r>
      <w:r w:rsidRPr="00C7244C">
        <w:t>The UE shall be able to identify a new detectable intra frequency SS block of an already detected cell within T</w:t>
      </w:r>
      <w:r w:rsidRPr="00C7244C">
        <w:rPr>
          <w:vertAlign w:val="subscript"/>
        </w:rPr>
        <w:t>identify_intra_without_index.</w:t>
      </w:r>
      <w:r w:rsidRPr="00C7244C">
        <w:t xml:space="preserve"> It is assumed that </w:t>
      </w:r>
      <w:r w:rsidRPr="00C7244C">
        <w:rPr>
          <w:i/>
          <w:iCs/>
        </w:rPr>
        <w:t>deriveSSB-IndexFromCell</w:t>
      </w:r>
      <w:r w:rsidRPr="00C7244C">
        <w:t>is always enabled for FR1 TDD and FR2.</w:t>
      </w:r>
    </w:p>
    <w:p w14:paraId="285F03E5" w14:textId="77777777" w:rsidR="00652DD6" w:rsidRPr="00C7244C" w:rsidRDefault="00652DD6" w:rsidP="00652DD6">
      <w:pPr>
        <w:pStyle w:val="EQ"/>
        <w:jc w:val="center"/>
        <w:rPr>
          <w:noProof w:val="0"/>
        </w:rPr>
      </w:pPr>
      <w:r w:rsidRPr="00C7244C">
        <w:rPr>
          <w:noProof w:val="0"/>
        </w:rPr>
        <w:t>T</w:t>
      </w:r>
      <w:r w:rsidRPr="00C7244C">
        <w:rPr>
          <w:noProof w:val="0"/>
          <w:vertAlign w:val="subscript"/>
        </w:rPr>
        <w:t xml:space="preserve">identify_intra_without_index </w:t>
      </w:r>
      <w:r w:rsidRPr="00C7244C">
        <w:rPr>
          <w:noProof w:val="0"/>
        </w:rPr>
        <w:t>= (T</w:t>
      </w:r>
      <w:r w:rsidRPr="00C7244C">
        <w:rPr>
          <w:noProof w:val="0"/>
          <w:vertAlign w:val="subscript"/>
        </w:rPr>
        <w:t>PSS/SSS_sync_intra</w:t>
      </w:r>
      <w:r w:rsidRPr="00C7244C">
        <w:rPr>
          <w:noProof w:val="0"/>
        </w:rPr>
        <w:t xml:space="preserve"> + T</w:t>
      </w:r>
      <w:r w:rsidRPr="00C7244C">
        <w:rPr>
          <w:noProof w:val="0"/>
          <w:vertAlign w:val="subscript"/>
        </w:rPr>
        <w:t xml:space="preserve"> SSB_measurement_period_intra</w:t>
      </w:r>
      <w:r w:rsidRPr="00C7244C">
        <w:rPr>
          <w:noProof w:val="0"/>
        </w:rPr>
        <w:t>) ms</w:t>
      </w:r>
    </w:p>
    <w:p w14:paraId="602539B6" w14:textId="77777777" w:rsidR="00652DD6" w:rsidRPr="00C7244C" w:rsidRDefault="00652DD6" w:rsidP="00652DD6">
      <w:r w:rsidRPr="00C7244C">
        <w:t>Where:</w:t>
      </w:r>
    </w:p>
    <w:p w14:paraId="0F23ECF0" w14:textId="77777777" w:rsidR="00652DD6" w:rsidRPr="00C7244C" w:rsidRDefault="00652DD6" w:rsidP="00652DD6">
      <w:pPr>
        <w:pStyle w:val="B1"/>
      </w:pPr>
      <w:r w:rsidRPr="00C7244C">
        <w:t>T</w:t>
      </w:r>
      <w:r w:rsidRPr="00C7244C">
        <w:rPr>
          <w:vertAlign w:val="subscript"/>
        </w:rPr>
        <w:t>PSS/SSS_sync_intr</w:t>
      </w:r>
      <w:r w:rsidRPr="00C7244C">
        <w:t>: it is the time period used in PSS/SSS detection given in table 7.6.1.0.1-1.</w:t>
      </w:r>
    </w:p>
    <w:p w14:paraId="7045634A" w14:textId="77777777" w:rsidR="00652DD6" w:rsidRPr="00C7244C" w:rsidRDefault="00652DD6" w:rsidP="00652DD6">
      <w:pPr>
        <w:pStyle w:val="B1"/>
      </w:pPr>
      <w:r w:rsidRPr="00C7244C">
        <w:t>T</w:t>
      </w:r>
      <w:r w:rsidRPr="00C7244C">
        <w:rPr>
          <w:vertAlign w:val="subscript"/>
        </w:rPr>
        <w:t xml:space="preserve"> SSB_measurement_period_intra</w:t>
      </w:r>
      <w:r w:rsidRPr="00C7244C">
        <w:t>: equal to a measurement period of SSB based measurement given in table 7.6.1.0.1-2.</w:t>
      </w:r>
    </w:p>
    <w:p w14:paraId="30FEFF40" w14:textId="77777777" w:rsidR="00652DD6" w:rsidRPr="00C7244C" w:rsidRDefault="00652DD6" w:rsidP="00652DD6">
      <w:pPr>
        <w:pStyle w:val="B1"/>
      </w:pPr>
      <w:r w:rsidRPr="00C7244C">
        <w:t>CSSF</w:t>
      </w:r>
      <w:r w:rsidRPr="00C7244C">
        <w:rPr>
          <w:vertAlign w:val="subscript"/>
        </w:rPr>
        <w:t>intra</w:t>
      </w:r>
      <w:r w:rsidRPr="00C7244C">
        <w:t>: it is a carrier specific scaling factor and is determined according to CSSF</w:t>
      </w:r>
      <w:r w:rsidRPr="00C7244C">
        <w:rPr>
          <w:vertAlign w:val="subscript"/>
        </w:rPr>
        <w:t xml:space="preserve">outside_gap,i </w:t>
      </w:r>
      <w:r w:rsidRPr="00C7244C">
        <w:t>in TS 38.133 [6] clause 9.1.5.1 for measurement conducted outside measurement gaps.</w:t>
      </w:r>
    </w:p>
    <w:p w14:paraId="41930D59" w14:textId="77777777" w:rsidR="00652DD6" w:rsidRPr="00C7244C" w:rsidRDefault="00652DD6" w:rsidP="00652DD6">
      <w:pPr>
        <w:pStyle w:val="B1"/>
      </w:pPr>
      <w:r w:rsidRPr="00C7244C">
        <w:t>M</w:t>
      </w:r>
      <w:r w:rsidRPr="00C7244C">
        <w:rPr>
          <w:vertAlign w:val="subscript"/>
        </w:rPr>
        <w:t xml:space="preserve">pss/sss_sync_w/o_gaps </w:t>
      </w:r>
      <w:r w:rsidRPr="00C7244C">
        <w:t>: For a UE supporting FR2 power class 1, M</w:t>
      </w:r>
      <w:r w:rsidRPr="00C7244C">
        <w:rPr>
          <w:vertAlign w:val="subscript"/>
        </w:rPr>
        <w:t>pss/sss_sync_w/o_gaps</w:t>
      </w:r>
      <w:r w:rsidRPr="00C7244C">
        <w:t xml:space="preserve"> = 40. For a UE supporting power class 2, M</w:t>
      </w:r>
      <w:r w:rsidRPr="00C7244C">
        <w:rPr>
          <w:vertAlign w:val="subscript"/>
        </w:rPr>
        <w:t>pss/sss_sync_w/o_gaps</w:t>
      </w:r>
      <w:r w:rsidRPr="00C7244C">
        <w:t xml:space="preserve"> = 24. For a UE supporting FR2 power class 3, M</w:t>
      </w:r>
      <w:r w:rsidRPr="00C7244C">
        <w:rPr>
          <w:vertAlign w:val="subscript"/>
        </w:rPr>
        <w:t>pss/sss_sync_w/o_gaps</w:t>
      </w:r>
      <w:r w:rsidRPr="00C7244C">
        <w:t xml:space="preserve"> = 24. For a UE supporting FR2 power class 4, M</w:t>
      </w:r>
      <w:r w:rsidRPr="00C7244C">
        <w:rPr>
          <w:vertAlign w:val="subscript"/>
        </w:rPr>
        <w:t>pss/sss_sync_w/o_gaps</w:t>
      </w:r>
      <w:r w:rsidRPr="00C7244C">
        <w:t xml:space="preserve"> =24</w:t>
      </w:r>
    </w:p>
    <w:p w14:paraId="4173D3AB" w14:textId="77777777" w:rsidR="00652DD6" w:rsidRPr="00C7244C" w:rsidRDefault="00652DD6" w:rsidP="00652DD6">
      <w:pPr>
        <w:pStyle w:val="B1"/>
      </w:pPr>
      <w:r w:rsidRPr="00C7244C">
        <w:t>M</w:t>
      </w:r>
      <w:r w:rsidRPr="00C7244C">
        <w:rPr>
          <w:vertAlign w:val="subscript"/>
        </w:rPr>
        <w:t xml:space="preserve">meas_period_w/o_gaps </w:t>
      </w:r>
      <w:r w:rsidRPr="00C7244C">
        <w:t>: For a UE supporting power class 1, M</w:t>
      </w:r>
      <w:r w:rsidRPr="00C7244C">
        <w:rPr>
          <w:vertAlign w:val="subscript"/>
        </w:rPr>
        <w:t>meas_period_w/o_gaps</w:t>
      </w:r>
      <w:r w:rsidRPr="00C7244C">
        <w:t xml:space="preserve"> = 40. For a UE supporting FR2 power class 2, M</w:t>
      </w:r>
      <w:r w:rsidRPr="00C7244C">
        <w:rPr>
          <w:vertAlign w:val="subscript"/>
        </w:rPr>
        <w:t>meas_period_w/o_gaps</w:t>
      </w:r>
      <w:r w:rsidRPr="00C7244C">
        <w:t xml:space="preserve"> = 24. For a UE supporting power class 3, M</w:t>
      </w:r>
      <w:r w:rsidRPr="00C7244C">
        <w:rPr>
          <w:vertAlign w:val="subscript"/>
        </w:rPr>
        <w:t>meas_period_w/o_gaps</w:t>
      </w:r>
      <w:r w:rsidRPr="00C7244C">
        <w:t xml:space="preserve"> = 24. For a UE supporting power class 4, M</w:t>
      </w:r>
      <w:r w:rsidRPr="00C7244C">
        <w:rPr>
          <w:vertAlign w:val="subscript"/>
        </w:rPr>
        <w:t>meas_period_w/o_gaps</w:t>
      </w:r>
      <w:r w:rsidRPr="00C7244C">
        <w:t xml:space="preserve"> = 24.</w:t>
      </w:r>
      <w:r w:rsidRPr="00C7244C">
        <w:tab/>
      </w:r>
    </w:p>
    <w:p w14:paraId="138C13C7" w14:textId="0C3C521F" w:rsidR="00652DD6" w:rsidRPr="00C7244C" w:rsidRDefault="00652DD6" w:rsidP="00652DD6">
      <w:pPr>
        <w:pStyle w:val="B1"/>
      </w:pPr>
      <w:r w:rsidRPr="00C7244C">
        <w:t>When intra</w:t>
      </w:r>
      <w:r w:rsidR="007365E9" w:rsidRPr="00C7244C">
        <w:t>-</w:t>
      </w:r>
      <w:r w:rsidRPr="00C7244C">
        <w:t>frequency SMTC is fully non-overlapping with measurement gaps or intra</w:t>
      </w:r>
      <w:r w:rsidR="00953720" w:rsidRPr="00C7244C">
        <w:t xml:space="preserve"> </w:t>
      </w:r>
      <w:r w:rsidRPr="00C7244C">
        <w:t xml:space="preserve">frequency SMTC is fully overlapping with MGs, Kp=1. </w:t>
      </w:r>
    </w:p>
    <w:p w14:paraId="7FDF65CC" w14:textId="4E7CCF8F" w:rsidR="00652DD6" w:rsidRPr="00C7244C" w:rsidRDefault="00652DD6" w:rsidP="00652DD6">
      <w:pPr>
        <w:pStyle w:val="B1"/>
      </w:pPr>
      <w:r w:rsidRPr="00C7244C">
        <w:t>When intra</w:t>
      </w:r>
      <w:r w:rsidR="007365E9" w:rsidRPr="00C7244C">
        <w:t>-</w:t>
      </w:r>
      <w:r w:rsidRPr="00C7244C">
        <w:t>frequency SMTC is partially overlapping with measurement gaps, Kp = 1/(1- (SMTC period /MGRP)), where SMTC period &lt; MGRP</w:t>
      </w:r>
    </w:p>
    <w:p w14:paraId="38513F44" w14:textId="77777777" w:rsidR="00652DD6" w:rsidRPr="00C7244C" w:rsidRDefault="00652DD6" w:rsidP="00652DD6">
      <w:pPr>
        <w:pStyle w:val="B1"/>
      </w:pPr>
      <w:r w:rsidRPr="00C7244C">
        <w:t>For FR2 when any of the reference signals configured for RLM, BFD, CBD or L1-RSRP for beam reporting outside measurement gap is fully overlapping with intra-frequency SMTC, K</w:t>
      </w:r>
      <w:r w:rsidRPr="00C7244C">
        <w:rPr>
          <w:vertAlign w:val="subscript"/>
        </w:rPr>
        <w:t>layer1_measurement</w:t>
      </w:r>
      <w:r w:rsidRPr="00C7244C">
        <w:t>= 1.5, otherwise K</w:t>
      </w:r>
      <w:r w:rsidRPr="00C7244C">
        <w:rPr>
          <w:vertAlign w:val="subscript"/>
        </w:rPr>
        <w:t>layer1_measurement</w:t>
      </w:r>
      <w:r w:rsidRPr="00C7244C">
        <w:t>=1.</w:t>
      </w:r>
    </w:p>
    <w:p w14:paraId="1FF4ECCC" w14:textId="77777777" w:rsidR="00652DD6" w:rsidRPr="00C7244C" w:rsidRDefault="00652DD6" w:rsidP="00652DD6">
      <w:pPr>
        <w:pStyle w:val="TH"/>
      </w:pPr>
      <w:r w:rsidRPr="00C7244C">
        <w:t>Table 7.6.1.0.1-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7C20554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22D0077"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63778B1A" w14:textId="77777777" w:rsidR="00652DD6" w:rsidRPr="00C7244C" w:rsidRDefault="00652DD6" w:rsidP="003F1727">
            <w:pPr>
              <w:pStyle w:val="TAH"/>
            </w:pPr>
            <w:r w:rsidRPr="00C7244C">
              <w:t>T</w:t>
            </w:r>
            <w:r w:rsidRPr="00C7244C">
              <w:rPr>
                <w:vertAlign w:val="subscript"/>
              </w:rPr>
              <w:t>PSS/SSS_sync_intra</w:t>
            </w:r>
          </w:p>
        </w:tc>
      </w:tr>
      <w:tr w:rsidR="00652DD6" w:rsidRPr="00C7244C" w14:paraId="2A29893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7F74C07C"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D0955B3" w14:textId="77777777" w:rsidR="00652DD6" w:rsidRPr="00C7244C" w:rsidRDefault="00652DD6" w:rsidP="003F1727">
            <w:pPr>
              <w:pStyle w:val="TAC"/>
            </w:pPr>
            <w:r w:rsidRPr="00C7244C">
              <w:t>max(600ms, ceil(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w:t>
            </w:r>
            <w:r w:rsidRPr="00C7244C">
              <w:rPr>
                <w:vertAlign w:val="subscript"/>
              </w:rPr>
              <w:t xml:space="preserve"> </w:t>
            </w:r>
            <w:r w:rsidRPr="00C7244C">
              <w:t>x SMTC period)</w:t>
            </w:r>
            <w:r w:rsidRPr="00C7244C">
              <w:rPr>
                <w:vertAlign w:val="superscript"/>
              </w:rPr>
              <w:t>Note 1</w:t>
            </w:r>
            <w:r w:rsidRPr="00C7244C">
              <w:t xml:space="preserve"> x CSSF</w:t>
            </w:r>
            <w:r w:rsidRPr="00C7244C">
              <w:rPr>
                <w:vertAlign w:val="subscript"/>
              </w:rPr>
              <w:t>intra</w:t>
            </w:r>
          </w:p>
        </w:tc>
      </w:tr>
      <w:tr w:rsidR="00652DD6" w:rsidRPr="00C7244C" w14:paraId="2951045E" w14:textId="77777777" w:rsidTr="003F1727">
        <w:trPr>
          <w:trHeight w:val="245"/>
        </w:trPr>
        <w:tc>
          <w:tcPr>
            <w:tcW w:w="4620" w:type="dxa"/>
            <w:tcBorders>
              <w:top w:val="single" w:sz="4" w:space="0" w:color="auto"/>
              <w:left w:val="single" w:sz="4" w:space="0" w:color="auto"/>
              <w:bottom w:val="single" w:sz="4" w:space="0" w:color="auto"/>
              <w:right w:val="single" w:sz="4" w:space="0" w:color="auto"/>
            </w:tcBorders>
            <w:hideMark/>
          </w:tcPr>
          <w:p w14:paraId="16821757"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17C630F6" w14:textId="77777777" w:rsidR="00652DD6" w:rsidRPr="00C7244C" w:rsidRDefault="00652DD6" w:rsidP="003F1727">
            <w:pPr>
              <w:pStyle w:val="TAC"/>
              <w:rPr>
                <w:b/>
              </w:rPr>
            </w:pPr>
            <w:r w:rsidRPr="00C7244C">
              <w:t>max(600ms, ceil(1.5 x 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w:t>
            </w:r>
            <w:r w:rsidRPr="00C7244C">
              <w:rPr>
                <w:vertAlign w:val="subscript"/>
              </w:rPr>
              <w:t xml:space="preserve"> </w:t>
            </w:r>
            <w:r w:rsidRPr="00C7244C">
              <w:t>x max(SMTC period, DRX cycle)) x CSSF</w:t>
            </w:r>
            <w:r w:rsidRPr="00C7244C">
              <w:rPr>
                <w:vertAlign w:val="subscript"/>
              </w:rPr>
              <w:t>intra</w:t>
            </w:r>
          </w:p>
        </w:tc>
      </w:tr>
      <w:tr w:rsidR="00652DD6" w:rsidRPr="00C7244C" w14:paraId="5A75B95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4214A10"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C231F55" w14:textId="77777777" w:rsidR="00652DD6" w:rsidRPr="00C7244C" w:rsidRDefault="00652DD6" w:rsidP="003F1727">
            <w:pPr>
              <w:pStyle w:val="TAC"/>
              <w:rPr>
                <w:b/>
              </w:rPr>
            </w:pPr>
            <w:r w:rsidRPr="00C7244C">
              <w:t>ceil(M</w:t>
            </w:r>
            <w:r w:rsidRPr="00C7244C">
              <w:rPr>
                <w:vertAlign w:val="subscript"/>
              </w:rPr>
              <w:t>pss/sss_sync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 DRX cycle x CSSF</w:t>
            </w:r>
            <w:r w:rsidRPr="00C7244C">
              <w:rPr>
                <w:vertAlign w:val="subscript"/>
              </w:rPr>
              <w:t>intra</w:t>
            </w:r>
          </w:p>
        </w:tc>
      </w:tr>
      <w:tr w:rsidR="00652DD6" w:rsidRPr="00C7244C" w14:paraId="4F8EA593" w14:textId="77777777" w:rsidTr="003F1727">
        <w:tc>
          <w:tcPr>
            <w:tcW w:w="9241" w:type="dxa"/>
            <w:gridSpan w:val="2"/>
            <w:tcBorders>
              <w:top w:val="single" w:sz="4" w:space="0" w:color="auto"/>
              <w:left w:val="single" w:sz="4" w:space="0" w:color="auto"/>
              <w:bottom w:val="single" w:sz="4" w:space="0" w:color="auto"/>
              <w:right w:val="single" w:sz="4" w:space="0" w:color="auto"/>
            </w:tcBorders>
            <w:hideMark/>
          </w:tcPr>
          <w:p w14:paraId="71547162" w14:textId="77777777" w:rsidR="00652DD6" w:rsidRPr="00C7244C" w:rsidRDefault="00652DD6" w:rsidP="003F1727">
            <w:pPr>
              <w:pStyle w:val="TAN"/>
              <w:rPr>
                <w:i/>
              </w:rPr>
            </w:pPr>
            <w:r w:rsidRPr="00C7244C">
              <w:t>NOTE 1:</w:t>
            </w:r>
            <w:r w:rsidRPr="00C7244C">
              <w:tab/>
              <w:t>If different SMTC periodicities are configured for different cells, the SMTC period in the requirement is the one used by the cell being identified</w:t>
            </w:r>
          </w:p>
        </w:tc>
      </w:tr>
    </w:tbl>
    <w:p w14:paraId="2E72E4AD" w14:textId="77777777" w:rsidR="00652DD6" w:rsidRPr="00C7244C" w:rsidRDefault="00652DD6" w:rsidP="00652DD6"/>
    <w:p w14:paraId="08BB8663" w14:textId="77777777" w:rsidR="00652DD6" w:rsidRPr="00C7244C" w:rsidRDefault="00652DD6" w:rsidP="00652DD6">
      <w:pPr>
        <w:pStyle w:val="TH"/>
      </w:pPr>
      <w:r w:rsidRPr="00C7244C">
        <w:t>Table 7.6.1.0.1-2: Measurement period for intra-frequency measurements without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53F7DA16"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D1F26A9"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4F1AD8B1" w14:textId="77777777" w:rsidR="00652DD6" w:rsidRPr="00C7244C" w:rsidRDefault="00652DD6" w:rsidP="003F1727">
            <w:pPr>
              <w:pStyle w:val="TAH"/>
            </w:pPr>
            <w:r w:rsidRPr="00C7244C">
              <w:t>T</w:t>
            </w:r>
            <w:r w:rsidRPr="00C7244C">
              <w:rPr>
                <w:vertAlign w:val="subscript"/>
              </w:rPr>
              <w:t xml:space="preserve"> SSB_measurement_period_intra</w:t>
            </w:r>
          </w:p>
        </w:tc>
      </w:tr>
      <w:tr w:rsidR="00652DD6" w:rsidRPr="00C7244C" w14:paraId="464CB99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6766B63"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6802964B" w14:textId="77777777" w:rsidR="00652DD6" w:rsidRPr="00C7244C" w:rsidRDefault="00652DD6" w:rsidP="003F1727">
            <w:pPr>
              <w:pStyle w:val="TAC"/>
            </w:pPr>
            <w:r w:rsidRPr="00C7244C">
              <w:t>max(400ms, ceil(M</w:t>
            </w:r>
            <w:r w:rsidRPr="00C7244C">
              <w:rPr>
                <w:vertAlign w:val="subscript"/>
              </w:rPr>
              <w:t>meas_period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 SMTC period)</w:t>
            </w:r>
            <w:r w:rsidRPr="00C7244C">
              <w:rPr>
                <w:vertAlign w:val="superscript"/>
              </w:rPr>
              <w:t>Note 1</w:t>
            </w:r>
            <w:r w:rsidRPr="00C7244C">
              <w:t xml:space="preserve"> x CSSF</w:t>
            </w:r>
            <w:r w:rsidRPr="00C7244C">
              <w:rPr>
                <w:vertAlign w:val="subscript"/>
              </w:rPr>
              <w:t>intra</w:t>
            </w:r>
          </w:p>
        </w:tc>
      </w:tr>
      <w:tr w:rsidR="00652DD6" w:rsidRPr="00C7244C" w14:paraId="3973E7C7"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8781FB0"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036449E7" w14:textId="77777777" w:rsidR="00652DD6" w:rsidRPr="00C7244C" w:rsidRDefault="00652DD6" w:rsidP="003F1727">
            <w:pPr>
              <w:pStyle w:val="TAC"/>
              <w:rPr>
                <w:b/>
              </w:rPr>
            </w:pPr>
            <w:r w:rsidRPr="00C7244C">
              <w:t>max(400ms, ceil(1.5x M</w:t>
            </w:r>
            <w:r w:rsidRPr="00C7244C">
              <w:rPr>
                <w:vertAlign w:val="subscript"/>
              </w:rPr>
              <w:t>meas_period_w/o_gaps</w:t>
            </w:r>
            <w:r w:rsidRPr="00C7244C">
              <w:t xml:space="preserve"> x K</w:t>
            </w:r>
            <w:r w:rsidRPr="00C7244C">
              <w:rPr>
                <w:vertAlign w:val="subscript"/>
              </w:rPr>
              <w:t>p</w:t>
            </w:r>
            <w:r w:rsidRPr="00C7244C">
              <w:t xml:space="preserve"> x K</w:t>
            </w:r>
            <w:r w:rsidRPr="00C7244C">
              <w:rPr>
                <w:vertAlign w:val="subscript"/>
              </w:rPr>
              <w:t>layer1_measurement</w:t>
            </w:r>
            <w:r w:rsidRPr="00C7244C">
              <w:t>) x max(SMTC period, DRX cycle)) x CSSF</w:t>
            </w:r>
            <w:r w:rsidRPr="00C7244C">
              <w:rPr>
                <w:vertAlign w:val="subscript"/>
              </w:rPr>
              <w:t>intra</w:t>
            </w:r>
            <w:r w:rsidRPr="00C7244C">
              <w:t xml:space="preserve"> </w:t>
            </w:r>
          </w:p>
        </w:tc>
      </w:tr>
      <w:tr w:rsidR="00652DD6" w:rsidRPr="00C7244C" w14:paraId="6357029D"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E8F945C"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53B69CF" w14:textId="77777777" w:rsidR="00652DD6" w:rsidRPr="00C7244C" w:rsidRDefault="00652DD6" w:rsidP="003F1727">
            <w:pPr>
              <w:pStyle w:val="TAC"/>
              <w:rPr>
                <w:b/>
              </w:rPr>
            </w:pPr>
            <w:r w:rsidRPr="00C7244C">
              <w:t>ceil(M</w:t>
            </w:r>
            <w:r w:rsidRPr="00C7244C">
              <w:rPr>
                <w:vertAlign w:val="subscript"/>
              </w:rPr>
              <w:t>meas_period_w/o_gaps</w:t>
            </w:r>
            <w:r w:rsidRPr="00C7244C">
              <w:t xml:space="preserve"> xK</w:t>
            </w:r>
            <w:r w:rsidRPr="00C7244C">
              <w:rPr>
                <w:vertAlign w:val="subscript"/>
              </w:rPr>
              <w:t>p</w:t>
            </w:r>
            <w:r w:rsidRPr="00C7244C">
              <w:t xml:space="preserve"> x K</w:t>
            </w:r>
            <w:r w:rsidRPr="00C7244C">
              <w:rPr>
                <w:vertAlign w:val="subscript"/>
              </w:rPr>
              <w:t>layer1_measurement</w:t>
            </w:r>
            <w:r w:rsidRPr="00C7244C">
              <w:t xml:space="preserve"> ) x DRX cycle x CSSF</w:t>
            </w:r>
            <w:r w:rsidRPr="00C7244C">
              <w:rPr>
                <w:vertAlign w:val="subscript"/>
              </w:rPr>
              <w:t>intra</w:t>
            </w:r>
          </w:p>
        </w:tc>
      </w:tr>
      <w:tr w:rsidR="00652DD6" w:rsidRPr="00C7244C" w14:paraId="195E3ECE" w14:textId="77777777" w:rsidTr="003F172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C0C27C4" w14:textId="77777777" w:rsidR="00652DD6" w:rsidRPr="00C7244C" w:rsidRDefault="00652DD6" w:rsidP="003F1727">
            <w:pPr>
              <w:pStyle w:val="TAN"/>
            </w:pPr>
            <w:r w:rsidRPr="00C7244C">
              <w:t>NOTE 1:</w:t>
            </w:r>
            <w:r w:rsidRPr="00C7244C">
              <w:tab/>
              <w:t>If different SMTC periodicities are configured for different cells, the SMTC period in the requirement is the one used by the cell being identified</w:t>
            </w:r>
          </w:p>
        </w:tc>
      </w:tr>
    </w:tbl>
    <w:p w14:paraId="4F9C2BF1" w14:textId="77777777" w:rsidR="00652DD6" w:rsidRPr="00C7244C" w:rsidRDefault="00652DD6" w:rsidP="00652DD6">
      <w:pPr>
        <w:rPr>
          <w:rFonts w:eastAsia="Arial"/>
        </w:rPr>
      </w:pPr>
    </w:p>
    <w:p w14:paraId="354EA4DA" w14:textId="77777777" w:rsidR="00652DD6" w:rsidRPr="00C7244C" w:rsidRDefault="00652DD6" w:rsidP="00652DD6">
      <w:r w:rsidRPr="00C7244C">
        <w:t>[TS 38.133, clause 9.2.4.3]</w:t>
      </w:r>
    </w:p>
    <w:p w14:paraId="2517130B" w14:textId="77777777" w:rsidR="00652DD6" w:rsidRPr="00C7244C" w:rsidRDefault="00652DD6" w:rsidP="00652DD6">
      <w:r w:rsidRPr="00C7244C">
        <w:t>Reported RSRP, RSRQ, and RS-SINR measurements contained in periodically triggered measurement reports shall meet the requirements in TS 38.133 [6] clause 10.1.2.1, 10.1.7.1 and 10.1.12.1, respectively.</w:t>
      </w:r>
    </w:p>
    <w:p w14:paraId="01424A4B" w14:textId="77777777" w:rsidR="00652DD6" w:rsidRPr="00C7244C" w:rsidRDefault="00652DD6" w:rsidP="00652DD6">
      <w:r w:rsidRPr="00C7244C">
        <w:t>The UE shall not send any event triggered measurement reports, as long as no reporting criteria are fulfilled.</w:t>
      </w:r>
    </w:p>
    <w:p w14:paraId="6728C2AF" w14:textId="77777777" w:rsidR="00652DD6" w:rsidRPr="00C7244C" w:rsidRDefault="00652DD6" w:rsidP="00652DD6">
      <w:r w:rsidRPr="00C7244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C7244C">
        <w:rPr>
          <w:vertAlign w:val="subscript"/>
        </w:rPr>
        <w:t>DCCH</w:t>
      </w:r>
      <w:r w:rsidRPr="00C7244C">
        <w:t>.This measurement reporting delay excludes a delay which caused by no UL resources for UE to send the measurement report.</w:t>
      </w:r>
    </w:p>
    <w:p w14:paraId="21C1B08F" w14:textId="77777777" w:rsidR="00652DD6" w:rsidRPr="00C7244C" w:rsidRDefault="00652DD6" w:rsidP="00652DD6">
      <w:r w:rsidRPr="00C7244C">
        <w:t xml:space="preserve">The event triggered measurement reporting delay, measured without L3 filtering shall be less than T </w:t>
      </w:r>
      <w:r w:rsidRPr="00C7244C">
        <w:rPr>
          <w:vertAlign w:val="subscript"/>
        </w:rPr>
        <w:t>identify intra without index</w:t>
      </w:r>
      <w:r w:rsidRPr="00C7244C">
        <w:t xml:space="preserve"> defined in TS 38.133 [6] clause 9.2.5.1.</w:t>
      </w:r>
      <w:r w:rsidRPr="00C7244C">
        <w:rPr>
          <w:vertAlign w:val="subscript"/>
        </w:rPr>
        <w:t xml:space="preserve"> </w:t>
      </w:r>
      <w:r w:rsidRPr="00C7244C">
        <w:t>When L3 filtering is used an additional delay can be expected.</w:t>
      </w:r>
    </w:p>
    <w:p w14:paraId="1E9F1BFE" w14:textId="77777777" w:rsidR="00652DD6" w:rsidRPr="00C7244C" w:rsidRDefault="00652DD6" w:rsidP="00652DD6">
      <w:r w:rsidRPr="00C7244C">
        <w:t>If a cell which has been detectable at least for the time period than T</w:t>
      </w:r>
      <w:r w:rsidRPr="00C7244C">
        <w:rPr>
          <w:vertAlign w:val="subscript"/>
        </w:rPr>
        <w:t>identify intra without index</w:t>
      </w:r>
      <w:r w:rsidRPr="00C7244C">
        <w:t xml:space="preserve"> defined in TS 38.133 [6] clause 9.2.5.1 becomes undetectable for a period and then the cell becomes detectable again and triggers an event, the event triggered measurement reporting delay shall be less than T</w:t>
      </w:r>
      <w:r w:rsidRPr="00C7244C">
        <w:rPr>
          <w:vertAlign w:val="subscript"/>
        </w:rPr>
        <w:t>Measurement_Period, Intra</w:t>
      </w:r>
      <w:r w:rsidRPr="00C7244C">
        <w:t xml:space="preserve"> provided the timing to that cell has not changed more than </w:t>
      </w:r>
      <w:r w:rsidRPr="00C7244C">
        <w:sym w:font="Symbol" w:char="F0B1"/>
      </w:r>
      <w:r w:rsidRPr="00C7244C">
        <w:t xml:space="preserve"> 3200 Tc while the measurement gap has not been available and the L3 filter has not been used. When L3 filtering is used, an additional delay can be expected.</w:t>
      </w:r>
    </w:p>
    <w:p w14:paraId="5901A209" w14:textId="77777777" w:rsidR="00652DD6" w:rsidRPr="00C7244C" w:rsidRDefault="00652DD6" w:rsidP="00652DD6">
      <w:r w:rsidRPr="00C7244C">
        <w:t>[TS 38.133, clause 9.2.2]</w:t>
      </w:r>
    </w:p>
    <w:p w14:paraId="2EB2070A" w14:textId="77777777" w:rsidR="00652DD6" w:rsidRPr="00C7244C" w:rsidRDefault="00652DD6" w:rsidP="00652DD6">
      <w:r w:rsidRPr="00C7244C">
        <w:t>The requirements given above apply, provided:</w:t>
      </w:r>
    </w:p>
    <w:p w14:paraId="7EC4E751" w14:textId="77777777" w:rsidR="00652DD6" w:rsidRPr="00C7244C" w:rsidRDefault="00652DD6" w:rsidP="00652DD6">
      <w:pPr>
        <w:pStyle w:val="B1"/>
      </w:pPr>
      <w:r w:rsidRPr="00C7244C">
        <w:t>-</w:t>
      </w:r>
      <w:r w:rsidRPr="00C7244C">
        <w:tab/>
        <w:t>The cell being identified or measured is detectable.</w:t>
      </w:r>
    </w:p>
    <w:p w14:paraId="62EB02B6" w14:textId="77777777" w:rsidR="00652DD6" w:rsidRPr="00C7244C" w:rsidRDefault="00652DD6" w:rsidP="00652DD6">
      <w:r w:rsidRPr="00C7244C">
        <w:t>An intra-frequency cell shall be considered detectable when for each relevant SSB:</w:t>
      </w:r>
    </w:p>
    <w:p w14:paraId="6CD3FCB8" w14:textId="77777777" w:rsidR="00652DD6" w:rsidRPr="00C7244C" w:rsidRDefault="00652DD6" w:rsidP="00652DD6">
      <w:pPr>
        <w:pStyle w:val="B1"/>
      </w:pPr>
      <w:r w:rsidRPr="00C7244C">
        <w:t>-</w:t>
      </w:r>
      <w:r w:rsidRPr="00C7244C">
        <w:tab/>
        <w:t>SS-RSRP related side conditions given in TS 38.133 [6] sections 10.1.2 are fulfilled for a corresponding Band,</w:t>
      </w:r>
    </w:p>
    <w:p w14:paraId="1B9321AC" w14:textId="77777777" w:rsidR="00652DD6" w:rsidRPr="00C7244C" w:rsidRDefault="00652DD6" w:rsidP="00652DD6">
      <w:pPr>
        <w:pStyle w:val="B1"/>
      </w:pPr>
      <w:r w:rsidRPr="00C7244C">
        <w:t>-</w:t>
      </w:r>
      <w:r w:rsidRPr="00C7244C">
        <w:tab/>
        <w:t>SS-RSRQ related side conditions given in TS 38.133 [6] sections 10.1.7 are fulfilled for a corresponding Band,</w:t>
      </w:r>
    </w:p>
    <w:p w14:paraId="767F7CA7" w14:textId="77777777" w:rsidR="00652DD6" w:rsidRPr="00C7244C" w:rsidRDefault="00652DD6" w:rsidP="00652DD6">
      <w:pPr>
        <w:pStyle w:val="B1"/>
      </w:pPr>
      <w:r w:rsidRPr="00C7244C">
        <w:t>-</w:t>
      </w:r>
      <w:r w:rsidRPr="00C7244C">
        <w:tab/>
        <w:t>SS-SINR related side conditions given in TS 38.133 [6] sections 10.1.12 are fulfilled for a corresponding Band,</w:t>
      </w:r>
    </w:p>
    <w:p w14:paraId="13DE0337" w14:textId="77777777" w:rsidR="00652DD6" w:rsidRPr="00C7244C" w:rsidRDefault="00652DD6" w:rsidP="00652DD6">
      <w:pPr>
        <w:pStyle w:val="B1"/>
      </w:pPr>
      <w:r w:rsidRPr="00C7244C">
        <w:t>-</w:t>
      </w:r>
      <w:r w:rsidRPr="00C7244C">
        <w:tab/>
        <w:t>SSB_RP and SSB Ês/Iot according to TS 38.133 [6] Annex B.2.2 for a corresponding Band.</w:t>
      </w:r>
    </w:p>
    <w:p w14:paraId="472E01DD" w14:textId="77777777" w:rsidR="00652DD6" w:rsidRPr="00C7244C" w:rsidRDefault="00652DD6" w:rsidP="00652DD6">
      <w:r w:rsidRPr="00C7244C">
        <w:t>References: The conformance requirements covered in the current TC are specified in: TS 38.133 [6], clauses 9.2.2, 9.2.4.3, 9.2.5.1 and 9.2.5.2.</w:t>
      </w:r>
    </w:p>
    <w:p w14:paraId="4B0A4D8E" w14:textId="77777777" w:rsidR="00652DD6" w:rsidRPr="00C7244C" w:rsidRDefault="00652DD6" w:rsidP="00652DD6">
      <w:pPr>
        <w:pStyle w:val="Heading5"/>
      </w:pPr>
      <w:r w:rsidRPr="00C7244C">
        <w:t>7.6.1.0.2</w:t>
      </w:r>
      <w:r w:rsidRPr="00C7244C">
        <w:tab/>
        <w:t>Minimum conformance requirements for event-triggered measurement with gap</w:t>
      </w:r>
    </w:p>
    <w:p w14:paraId="654E2B5B" w14:textId="77777777" w:rsidR="00652DD6" w:rsidRPr="00C7244C" w:rsidRDefault="00652DD6" w:rsidP="00652DD6">
      <w:pPr>
        <w:rPr>
          <w:rFonts w:cs="v4.2.0"/>
        </w:rPr>
      </w:pPr>
      <w:r w:rsidRPr="00C7244C">
        <w:rPr>
          <w:rFonts w:cs="v4.2.0"/>
        </w:rPr>
        <w:t>[TS 38.133 [6], clause 9.2.6.2, 9.2.6.3]</w:t>
      </w:r>
    </w:p>
    <w:p w14:paraId="02E23C0C" w14:textId="77777777" w:rsidR="00652DD6" w:rsidRPr="00C7244C" w:rsidRDefault="00652DD6" w:rsidP="00652DD6">
      <w:pPr>
        <w:rPr>
          <w:rFonts w:cs="v4.2.0"/>
        </w:rPr>
      </w:pPr>
      <w:r w:rsidRPr="00C7244C">
        <w:rPr>
          <w:rFonts w:cs="v4.2.0"/>
        </w:rPr>
        <w:t>The UE shall be able to identify a new detectable intra frequency cell within T</w:t>
      </w:r>
      <w:r w:rsidRPr="00C7244C">
        <w:rPr>
          <w:rFonts w:cs="v4.2.0"/>
          <w:vertAlign w:val="subscript"/>
        </w:rPr>
        <w:t>identify_intra_without_index</w:t>
      </w:r>
      <w:r w:rsidRPr="00C7244C">
        <w:rPr>
          <w:rFonts w:cs="v4.2.0"/>
        </w:rPr>
        <w:t xml:space="preserve"> if UE is not indicated to report SSB based RRM measurement result with the associated SSB index (</w:t>
      </w:r>
      <w:r w:rsidRPr="00C7244C">
        <w:rPr>
          <w:rFonts w:cs="v4.2.0"/>
          <w:i/>
        </w:rPr>
        <w:t>reportQuantityRsIndexes</w:t>
      </w:r>
      <w:r w:rsidRPr="00C7244C">
        <w:rPr>
          <w:rFonts w:cs="v4.2.0"/>
        </w:rPr>
        <w:t xml:space="preserve"> or </w:t>
      </w:r>
      <w:r w:rsidRPr="00C7244C">
        <w:rPr>
          <w:rFonts w:cs="v4.2.0"/>
          <w:i/>
        </w:rPr>
        <w:t>maxNrofRSIndexesToReport</w:t>
      </w:r>
      <w:r w:rsidRPr="00C7244C">
        <w:rPr>
          <w:rFonts w:cs="v4.2.0"/>
        </w:rPr>
        <w:t xml:space="preserve"> is not configured), or the UE has been indicated that the neighbour cell is synchronous with the serving cell (</w:t>
      </w:r>
      <w:r w:rsidRPr="00C7244C">
        <w:rPr>
          <w:rFonts w:cs="v4.2.0"/>
          <w:i/>
        </w:rPr>
        <w:t>deriveSSB-IndexFromCell</w:t>
      </w:r>
      <w:r w:rsidRPr="00C7244C">
        <w:rPr>
          <w:rFonts w:cs="v4.2.0"/>
        </w:rPr>
        <w:t xml:space="preserve"> is enabled). It is assumed that </w:t>
      </w:r>
      <w:r w:rsidRPr="00C7244C">
        <w:rPr>
          <w:rFonts w:cs="v4.2.0"/>
          <w:i/>
        </w:rPr>
        <w:t>deriveSSB-IndexFromCell</w:t>
      </w:r>
      <w:r w:rsidRPr="00C7244C">
        <w:rPr>
          <w:rFonts w:cs="v4.2.0"/>
        </w:rPr>
        <w:t xml:space="preserve"> is always enabled for FR1 TDD and FR2.</w:t>
      </w:r>
    </w:p>
    <w:p w14:paraId="3C2640BF" w14:textId="77777777" w:rsidR="00652DD6" w:rsidRPr="00C7244C" w:rsidRDefault="00652DD6" w:rsidP="00652DD6">
      <w:pPr>
        <w:pStyle w:val="EQ"/>
        <w:jc w:val="center"/>
        <w:rPr>
          <w:noProof w:val="0"/>
        </w:rPr>
      </w:pPr>
      <w:r w:rsidRPr="00C7244C">
        <w:rPr>
          <w:noProof w:val="0"/>
        </w:rPr>
        <w:t>T</w:t>
      </w:r>
      <w:r w:rsidRPr="00C7244C">
        <w:rPr>
          <w:noProof w:val="0"/>
          <w:vertAlign w:val="subscript"/>
        </w:rPr>
        <w:t xml:space="preserve">identify_intra_without_index </w:t>
      </w:r>
      <w:r w:rsidRPr="00C7244C">
        <w:rPr>
          <w:noProof w:val="0"/>
        </w:rPr>
        <w:t>= T</w:t>
      </w:r>
      <w:r w:rsidRPr="00C7244C">
        <w:rPr>
          <w:noProof w:val="0"/>
          <w:vertAlign w:val="subscript"/>
        </w:rPr>
        <w:t>PSS/SSS_sync_intra</w:t>
      </w:r>
      <w:r w:rsidRPr="00C7244C">
        <w:rPr>
          <w:noProof w:val="0"/>
        </w:rPr>
        <w:t xml:space="preserve"> + T</w:t>
      </w:r>
      <w:r w:rsidRPr="00C7244C">
        <w:rPr>
          <w:noProof w:val="0"/>
          <w:vertAlign w:val="subscript"/>
        </w:rPr>
        <w:t>SSB_measurement_period_intra</w:t>
      </w:r>
      <w:r w:rsidRPr="00C7244C">
        <w:rPr>
          <w:noProof w:val="0"/>
        </w:rPr>
        <w:t xml:space="preserve"> ms</w:t>
      </w:r>
    </w:p>
    <w:p w14:paraId="228EB58F" w14:textId="77777777" w:rsidR="00652DD6" w:rsidRPr="00C7244C" w:rsidRDefault="00652DD6" w:rsidP="00652DD6">
      <w:pPr>
        <w:rPr>
          <w:rFonts w:cs="v4.2.0"/>
        </w:rPr>
      </w:pPr>
      <w:r w:rsidRPr="00C7244C">
        <w:rPr>
          <w:rFonts w:cs="v4.2.0"/>
        </w:rPr>
        <w:t>Where:</w:t>
      </w:r>
    </w:p>
    <w:p w14:paraId="57D7F515" w14:textId="77777777" w:rsidR="00652DD6" w:rsidRPr="00C7244C" w:rsidRDefault="00652DD6" w:rsidP="00652DD6">
      <w:pPr>
        <w:pStyle w:val="B1"/>
      </w:pPr>
      <w:r w:rsidRPr="00C7244C">
        <w:t>T</w:t>
      </w:r>
      <w:r w:rsidRPr="00C7244C">
        <w:rPr>
          <w:vertAlign w:val="subscript"/>
        </w:rPr>
        <w:t>PSS/SSS_sync_intra</w:t>
      </w:r>
      <w:r w:rsidRPr="00C7244C">
        <w:t>: it is the time period used in PSS/SSS detection given in table 7.6.1.0.2-1.</w:t>
      </w:r>
    </w:p>
    <w:p w14:paraId="12E20112" w14:textId="77777777" w:rsidR="00652DD6" w:rsidRPr="00C7244C" w:rsidRDefault="00652DD6" w:rsidP="00652DD6">
      <w:pPr>
        <w:pStyle w:val="B1"/>
      </w:pPr>
      <w:r w:rsidRPr="00C7244C">
        <w:t>T</w:t>
      </w:r>
      <w:r w:rsidRPr="00C7244C">
        <w:rPr>
          <w:vertAlign w:val="subscript"/>
        </w:rPr>
        <w:t>SSB_measurement_period_intra</w:t>
      </w:r>
      <w:r w:rsidRPr="00C7244C">
        <w:t>: equal to a measurement period of SSB based measurement given in table 7.6.1.0.2-2.</w:t>
      </w:r>
    </w:p>
    <w:p w14:paraId="034FCC3C" w14:textId="77777777" w:rsidR="00652DD6" w:rsidRPr="00C7244C" w:rsidRDefault="00652DD6" w:rsidP="00652DD6">
      <w:pPr>
        <w:pStyle w:val="B1"/>
      </w:pPr>
      <w:r w:rsidRPr="00C7244C">
        <w:t>CSSF</w:t>
      </w:r>
      <w:r w:rsidRPr="00C7244C">
        <w:rPr>
          <w:vertAlign w:val="subscript"/>
        </w:rPr>
        <w:t>intra</w:t>
      </w:r>
      <w:r w:rsidRPr="00C7244C">
        <w:t>: it is a carrier specific scaling factor and is determined according to CSSF</w:t>
      </w:r>
      <w:r w:rsidRPr="00C7244C">
        <w:rPr>
          <w:vertAlign w:val="subscript"/>
        </w:rPr>
        <w:t xml:space="preserve">within_gap,i </w:t>
      </w:r>
      <w:r w:rsidRPr="00C7244C">
        <w:t xml:space="preserve">in TS 38.133 [6] section 9.1.5.2.2 for measurement conducted within measurement gaps. </w:t>
      </w:r>
    </w:p>
    <w:p w14:paraId="275AD238" w14:textId="77777777" w:rsidR="00652DD6" w:rsidRPr="00C7244C" w:rsidRDefault="00652DD6" w:rsidP="00652DD6">
      <w:pPr>
        <w:pStyle w:val="B1"/>
      </w:pPr>
      <w:r w:rsidRPr="00C7244C">
        <w:t>M</w:t>
      </w:r>
      <w:r w:rsidRPr="00C7244C">
        <w:rPr>
          <w:vertAlign w:val="subscript"/>
        </w:rPr>
        <w:t>pss/sss_sync_with_gaps</w:t>
      </w:r>
      <w:r w:rsidRPr="00C7244C">
        <w:t xml:space="preserve"> : For a UE supporting FR2 power class 1, M</w:t>
      </w:r>
      <w:r w:rsidRPr="00C7244C">
        <w:rPr>
          <w:vertAlign w:val="subscript"/>
        </w:rPr>
        <w:t>pss/sss_sync with_gaps</w:t>
      </w:r>
      <w:r w:rsidRPr="00C7244C">
        <w:t>=40. For a UE supporting FR2 power class 2, M</w:t>
      </w:r>
      <w:r w:rsidRPr="00C7244C">
        <w:rPr>
          <w:vertAlign w:val="subscript"/>
        </w:rPr>
        <w:t>pss/sss_sync with_gaps</w:t>
      </w:r>
      <w:r w:rsidRPr="00C7244C">
        <w:t xml:space="preserve"> =24. For a UE supporting FR2 power class 3, M</w:t>
      </w:r>
      <w:r w:rsidRPr="00C7244C">
        <w:rPr>
          <w:vertAlign w:val="subscript"/>
        </w:rPr>
        <w:t>pss/sss_sync with_gaps</w:t>
      </w:r>
      <w:r w:rsidRPr="00C7244C">
        <w:t xml:space="preserve"> =24. For a UE supporting power class 4, M</w:t>
      </w:r>
      <w:r w:rsidRPr="00C7244C">
        <w:rPr>
          <w:vertAlign w:val="subscript"/>
        </w:rPr>
        <w:t>pss/sss_sync with_gaps</w:t>
      </w:r>
      <w:r w:rsidRPr="00C7244C">
        <w:t xml:space="preserve"> =24</w:t>
      </w:r>
    </w:p>
    <w:p w14:paraId="623F7F91" w14:textId="77777777" w:rsidR="00652DD6" w:rsidRPr="00C7244C" w:rsidRDefault="00652DD6" w:rsidP="00652DD6">
      <w:pPr>
        <w:pStyle w:val="B1"/>
      </w:pPr>
      <w:r w:rsidRPr="00C7244C">
        <w:t>M</w:t>
      </w:r>
      <w:r w:rsidRPr="00C7244C">
        <w:rPr>
          <w:vertAlign w:val="subscript"/>
        </w:rPr>
        <w:t>meas_period_ with_gaps</w:t>
      </w:r>
      <w:r w:rsidRPr="00C7244C">
        <w:t>: For a UE supporting power class 1, M</w:t>
      </w:r>
      <w:r w:rsidRPr="00C7244C">
        <w:rPr>
          <w:vertAlign w:val="subscript"/>
        </w:rPr>
        <w:t>meas_period_ with_gaps</w:t>
      </w:r>
      <w:r w:rsidRPr="00C7244C">
        <w:t xml:space="preserve"> =40. For a UE supporting power class 2, M</w:t>
      </w:r>
      <w:r w:rsidRPr="00C7244C">
        <w:rPr>
          <w:vertAlign w:val="subscript"/>
        </w:rPr>
        <w:t>meas_period_ with_gaps</w:t>
      </w:r>
      <w:r w:rsidRPr="00C7244C">
        <w:t xml:space="preserve"> =24. For a UE supporting power class 3, M</w:t>
      </w:r>
      <w:r w:rsidRPr="00C7244C">
        <w:rPr>
          <w:vertAlign w:val="subscript"/>
        </w:rPr>
        <w:t>meas_period_ with_gaps</w:t>
      </w:r>
      <w:r w:rsidRPr="00C7244C">
        <w:t xml:space="preserve"> =24. For a UE supporting power class 4, M</w:t>
      </w:r>
      <w:r w:rsidRPr="00C7244C">
        <w:rPr>
          <w:vertAlign w:val="subscript"/>
        </w:rPr>
        <w:t>meas_period with_gaps</w:t>
      </w:r>
      <w:r w:rsidRPr="00C7244C">
        <w:t xml:space="preserve"> =24.</w:t>
      </w:r>
    </w:p>
    <w:p w14:paraId="390DCA9F" w14:textId="77777777" w:rsidR="00652DD6" w:rsidRPr="00C7244C" w:rsidRDefault="00652DD6" w:rsidP="00652DD6">
      <w:pPr>
        <w:pStyle w:val="TH"/>
      </w:pPr>
      <w:r w:rsidRPr="00C7244C">
        <w:t>Table 7.6.1.0.2-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65A0D4E2"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12313A5"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19B591A3" w14:textId="77777777" w:rsidR="00652DD6" w:rsidRPr="00C7244C" w:rsidRDefault="00652DD6" w:rsidP="003F1727">
            <w:pPr>
              <w:pStyle w:val="TAH"/>
            </w:pPr>
            <w:r w:rsidRPr="00C7244C">
              <w:t>T</w:t>
            </w:r>
            <w:r w:rsidRPr="00C7244C">
              <w:rPr>
                <w:vertAlign w:val="subscript"/>
              </w:rPr>
              <w:t>PSS/SSS_sync_intra</w:t>
            </w:r>
          </w:p>
        </w:tc>
      </w:tr>
      <w:tr w:rsidR="00652DD6" w:rsidRPr="00C7244C" w14:paraId="04849B87"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613C48E"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1F686F5A" w14:textId="77777777" w:rsidR="00652DD6" w:rsidRPr="00C7244C" w:rsidRDefault="00652DD6" w:rsidP="003F1727">
            <w:pPr>
              <w:pStyle w:val="TAC"/>
            </w:pPr>
            <w:r w:rsidRPr="00C7244C">
              <w:t>max(600ms, M</w:t>
            </w:r>
            <w:r w:rsidRPr="00C7244C">
              <w:rPr>
                <w:vertAlign w:val="subscript"/>
              </w:rPr>
              <w:t>pss/sss_sync_with_gaps</w:t>
            </w:r>
            <w:r w:rsidRPr="00C7244C">
              <w:t xml:space="preserve"> x max(MGRP, SMTC period)) x CSSF</w:t>
            </w:r>
            <w:r w:rsidRPr="00C7244C">
              <w:rPr>
                <w:vertAlign w:val="subscript"/>
              </w:rPr>
              <w:t>intra</w:t>
            </w:r>
          </w:p>
        </w:tc>
      </w:tr>
      <w:tr w:rsidR="00652DD6" w:rsidRPr="00C7244C" w14:paraId="5063FD82"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E4F369F"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6FEF74E2" w14:textId="77777777" w:rsidR="00652DD6" w:rsidRPr="00C7244C" w:rsidRDefault="00652DD6" w:rsidP="003F1727">
            <w:pPr>
              <w:pStyle w:val="TAC"/>
              <w:rPr>
                <w:b/>
              </w:rPr>
            </w:pPr>
            <w:r w:rsidRPr="00C7244C">
              <w:t>max(600ms, ceil(1.5x M</w:t>
            </w:r>
            <w:r w:rsidRPr="00C7244C">
              <w:rPr>
                <w:vertAlign w:val="subscript"/>
              </w:rPr>
              <w:t>pss/sss_sync_with_gaps</w:t>
            </w:r>
            <w:r w:rsidRPr="00C7244C">
              <w:t>) x max(MGRP, SMTC period, DRX cycle))</w:t>
            </w:r>
            <w:r w:rsidRPr="00C7244C">
              <w:rPr>
                <w:vertAlign w:val="superscript"/>
              </w:rPr>
              <w:t xml:space="preserve"> </w:t>
            </w:r>
            <w:r w:rsidRPr="00C7244C">
              <w:t>x CSSF</w:t>
            </w:r>
            <w:r w:rsidRPr="00C7244C">
              <w:rPr>
                <w:vertAlign w:val="subscript"/>
              </w:rPr>
              <w:t>intra</w:t>
            </w:r>
          </w:p>
        </w:tc>
      </w:tr>
      <w:tr w:rsidR="00652DD6" w:rsidRPr="00C7244C" w14:paraId="336A940A"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701445D"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6A858FB" w14:textId="77777777" w:rsidR="00652DD6" w:rsidRPr="00C7244C" w:rsidRDefault="00652DD6" w:rsidP="003F1727">
            <w:pPr>
              <w:pStyle w:val="TAC"/>
              <w:rPr>
                <w:b/>
              </w:rPr>
            </w:pPr>
            <w:r w:rsidRPr="00C7244C">
              <w:t>M</w:t>
            </w:r>
            <w:r w:rsidRPr="00C7244C">
              <w:rPr>
                <w:vertAlign w:val="subscript"/>
              </w:rPr>
              <w:t>pss/sss_sync_with_gaps</w:t>
            </w:r>
            <w:r w:rsidRPr="00C7244C">
              <w:t xml:space="preserve"> x max(MGRP, DRX cycle) x CSSF</w:t>
            </w:r>
            <w:r w:rsidRPr="00C7244C">
              <w:rPr>
                <w:vertAlign w:val="subscript"/>
              </w:rPr>
              <w:t>intra</w:t>
            </w:r>
          </w:p>
        </w:tc>
      </w:tr>
    </w:tbl>
    <w:p w14:paraId="1ABE0B0B" w14:textId="77777777" w:rsidR="00652DD6" w:rsidRPr="00C7244C" w:rsidRDefault="00652DD6" w:rsidP="00652DD6"/>
    <w:p w14:paraId="07BA5C72" w14:textId="77777777" w:rsidR="00652DD6" w:rsidRPr="00C7244C" w:rsidRDefault="00652DD6" w:rsidP="00652DD6">
      <w:pPr>
        <w:pStyle w:val="TH"/>
      </w:pPr>
      <w:r w:rsidRPr="00C7244C">
        <w:t>Table 7.6.1.0.2-2: Measurement period for intra-frequency measurements with gap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587718B5"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37944C7"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2E504516" w14:textId="77777777" w:rsidR="00652DD6" w:rsidRPr="00C7244C" w:rsidRDefault="00652DD6" w:rsidP="003F1727">
            <w:pPr>
              <w:pStyle w:val="TAH"/>
            </w:pPr>
            <w:r w:rsidRPr="00C7244C">
              <w:t>T</w:t>
            </w:r>
            <w:r w:rsidRPr="00C7244C">
              <w:rPr>
                <w:vertAlign w:val="subscript"/>
              </w:rPr>
              <w:t xml:space="preserve"> SSB_measurement_period_intra</w:t>
            </w:r>
          </w:p>
        </w:tc>
      </w:tr>
      <w:tr w:rsidR="00652DD6" w:rsidRPr="00C7244C" w14:paraId="3310C45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BFBCF0A"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6429311" w14:textId="77777777" w:rsidR="00652DD6" w:rsidRPr="00C7244C" w:rsidRDefault="00652DD6" w:rsidP="003F1727">
            <w:pPr>
              <w:pStyle w:val="TAC"/>
            </w:pPr>
            <w:r w:rsidRPr="00C7244C">
              <w:t>max(400ms, M</w:t>
            </w:r>
            <w:r w:rsidRPr="00C7244C">
              <w:rPr>
                <w:vertAlign w:val="subscript"/>
              </w:rPr>
              <w:t>meas_period with_gaps</w:t>
            </w:r>
            <w:r w:rsidRPr="00C7244C">
              <w:t xml:space="preserve"> x max(MGRP, SMTC period)) x CSSF</w:t>
            </w:r>
            <w:r w:rsidRPr="00C7244C">
              <w:rPr>
                <w:vertAlign w:val="subscript"/>
              </w:rPr>
              <w:t>intra</w:t>
            </w:r>
          </w:p>
        </w:tc>
      </w:tr>
      <w:tr w:rsidR="00652DD6" w:rsidRPr="00C7244C" w14:paraId="2164052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5487321"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757DB2" w14:textId="77777777" w:rsidR="00652DD6" w:rsidRPr="00C7244C" w:rsidRDefault="00652DD6" w:rsidP="003F1727">
            <w:pPr>
              <w:pStyle w:val="TAC"/>
              <w:rPr>
                <w:b/>
              </w:rPr>
            </w:pPr>
            <w:r w:rsidRPr="00C7244C">
              <w:t>max(400ms, ceil(1.5 x M</w:t>
            </w:r>
            <w:r w:rsidRPr="00C7244C">
              <w:rPr>
                <w:vertAlign w:val="subscript"/>
              </w:rPr>
              <w:t>meas_period with_gaps</w:t>
            </w:r>
            <w:r w:rsidRPr="00C7244C">
              <w:t>) x max(MGRP, SMTC period, DRX cycle))</w:t>
            </w:r>
            <w:r w:rsidRPr="00C7244C">
              <w:rPr>
                <w:vertAlign w:val="superscript"/>
              </w:rPr>
              <w:t xml:space="preserve"> Note 1</w:t>
            </w:r>
            <w:r w:rsidRPr="00C7244C">
              <w:t xml:space="preserve"> x CSSF</w:t>
            </w:r>
            <w:r w:rsidRPr="00C7244C">
              <w:rPr>
                <w:vertAlign w:val="subscript"/>
              </w:rPr>
              <w:t>intra</w:t>
            </w:r>
          </w:p>
        </w:tc>
      </w:tr>
      <w:tr w:rsidR="00652DD6" w:rsidRPr="00C7244C" w14:paraId="3CB73BB8"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526B42A"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DA6090" w14:textId="77777777" w:rsidR="00652DD6" w:rsidRPr="00C7244C" w:rsidRDefault="00652DD6" w:rsidP="003F1727">
            <w:pPr>
              <w:pStyle w:val="TAC"/>
              <w:rPr>
                <w:b/>
              </w:rPr>
            </w:pPr>
            <w:r w:rsidRPr="00C7244C">
              <w:t>M</w:t>
            </w:r>
            <w:r w:rsidRPr="00C7244C">
              <w:rPr>
                <w:vertAlign w:val="subscript"/>
              </w:rPr>
              <w:t>meas_period with_gaps</w:t>
            </w:r>
            <w:r w:rsidRPr="00C7244C">
              <w:t xml:space="preserve"> x max(MGRP, DRX cycle) x CSSF</w:t>
            </w:r>
            <w:r w:rsidRPr="00C7244C">
              <w:rPr>
                <w:vertAlign w:val="subscript"/>
              </w:rPr>
              <w:t>intra</w:t>
            </w:r>
          </w:p>
        </w:tc>
      </w:tr>
    </w:tbl>
    <w:p w14:paraId="5C7ADFA7" w14:textId="77777777" w:rsidR="00652DD6" w:rsidRPr="00C7244C" w:rsidRDefault="00652DD6" w:rsidP="00652DD6"/>
    <w:p w14:paraId="70E2F364" w14:textId="77777777" w:rsidR="00652DD6" w:rsidRPr="00C7244C" w:rsidRDefault="00652DD6" w:rsidP="00652DD6">
      <w:pPr>
        <w:rPr>
          <w:rFonts w:cs="v4.2.0"/>
        </w:rPr>
      </w:pPr>
      <w:r w:rsidRPr="00C7244C">
        <w:rPr>
          <w:rFonts w:cs="v4.2.0"/>
        </w:rPr>
        <w:t>[TS 38.133 [6], clause 9.2.2]</w:t>
      </w:r>
    </w:p>
    <w:p w14:paraId="4DA0287B" w14:textId="77777777" w:rsidR="00652DD6" w:rsidRPr="00C7244C" w:rsidRDefault="00652DD6" w:rsidP="00652DD6">
      <w:pPr>
        <w:rPr>
          <w:rFonts w:cs="v4.2.0"/>
        </w:rPr>
      </w:pPr>
      <w:r w:rsidRPr="00C7244C">
        <w:rPr>
          <w:rFonts w:cs="v4.2.0"/>
        </w:rPr>
        <w:t>The requirements given above apply, provided:</w:t>
      </w:r>
    </w:p>
    <w:p w14:paraId="143DD8EB" w14:textId="77777777" w:rsidR="00652DD6" w:rsidRPr="00C7244C" w:rsidRDefault="00652DD6" w:rsidP="00652DD6">
      <w:pPr>
        <w:pStyle w:val="B1"/>
      </w:pPr>
      <w:r w:rsidRPr="00C7244C">
        <w:t>-</w:t>
      </w:r>
      <w:r w:rsidRPr="00C7244C">
        <w:tab/>
        <w:t>The cell being identified or measured is detectable.</w:t>
      </w:r>
    </w:p>
    <w:p w14:paraId="23B767DE" w14:textId="77777777" w:rsidR="00652DD6" w:rsidRPr="00C7244C" w:rsidRDefault="00652DD6" w:rsidP="00652DD6">
      <w:pPr>
        <w:rPr>
          <w:rFonts w:cs="v4.2.0"/>
        </w:rPr>
      </w:pPr>
      <w:r w:rsidRPr="00C7244C">
        <w:rPr>
          <w:rFonts w:cs="v4.2.0"/>
        </w:rPr>
        <w:t>An intra-frequency cell shall be considered detectable when for each relevant SSB:</w:t>
      </w:r>
    </w:p>
    <w:p w14:paraId="4E1887D7" w14:textId="77777777" w:rsidR="00652DD6" w:rsidRPr="00C7244C" w:rsidRDefault="00652DD6" w:rsidP="00652DD6">
      <w:pPr>
        <w:pStyle w:val="B1"/>
      </w:pPr>
      <w:r w:rsidRPr="00C7244C">
        <w:t>-</w:t>
      </w:r>
      <w:r w:rsidRPr="00C7244C">
        <w:tab/>
        <w:t>SS-RSRP related side conditions given in TS 38.133 [6] sections 10.1.2 are fulfilled for a corresponding Band,</w:t>
      </w:r>
    </w:p>
    <w:p w14:paraId="1E2014EE" w14:textId="77777777" w:rsidR="00652DD6" w:rsidRPr="00C7244C" w:rsidRDefault="00652DD6" w:rsidP="00652DD6">
      <w:pPr>
        <w:pStyle w:val="B1"/>
      </w:pPr>
      <w:r w:rsidRPr="00C7244C">
        <w:t>-</w:t>
      </w:r>
      <w:r w:rsidRPr="00C7244C">
        <w:tab/>
        <w:t>SS-RSRQ related side conditions given in TS 38.133 [6] sections 10.1.7 are fulfilled for a corresponding Band,</w:t>
      </w:r>
    </w:p>
    <w:p w14:paraId="4FCFAF6C" w14:textId="77777777" w:rsidR="00652DD6" w:rsidRPr="00C7244C" w:rsidRDefault="00652DD6" w:rsidP="00652DD6">
      <w:pPr>
        <w:pStyle w:val="B1"/>
      </w:pPr>
      <w:r w:rsidRPr="00C7244C">
        <w:t>-</w:t>
      </w:r>
      <w:r w:rsidRPr="00C7244C">
        <w:tab/>
        <w:t>SS-SINR related side conditions given in TS 38.133 [6] Sections 10.1.12 are fulfilled for a corresponding Band,</w:t>
      </w:r>
    </w:p>
    <w:p w14:paraId="6D89AE94" w14:textId="77777777" w:rsidR="00652DD6" w:rsidRPr="00C7244C" w:rsidRDefault="00652DD6" w:rsidP="00652DD6">
      <w:pPr>
        <w:pStyle w:val="B1"/>
      </w:pPr>
      <w:r w:rsidRPr="00C7244C">
        <w:t>-</w:t>
      </w:r>
      <w:r w:rsidRPr="00C7244C">
        <w:tab/>
        <w:t>SSB_RP and SSB Ês/Iot according to TS 38.133 [6] Annex B.2.2 for a corresponding Band.</w:t>
      </w:r>
    </w:p>
    <w:p w14:paraId="55FB56A1" w14:textId="77777777" w:rsidR="00652DD6" w:rsidRPr="00C7244C" w:rsidRDefault="00652DD6" w:rsidP="00652DD6">
      <w:pPr>
        <w:rPr>
          <w:rFonts w:cs="v4.2.0"/>
        </w:rPr>
      </w:pPr>
      <w:r w:rsidRPr="00C7244C">
        <w:rPr>
          <w:rFonts w:cs="v4.2.0"/>
        </w:rPr>
        <w:t>[TS 38.133 [6], clause 9.2.4.2]</w:t>
      </w:r>
    </w:p>
    <w:p w14:paraId="263749DD" w14:textId="77777777" w:rsidR="00652DD6" w:rsidRPr="00C7244C" w:rsidRDefault="00652DD6" w:rsidP="00652DD6">
      <w:pPr>
        <w:rPr>
          <w:rFonts w:cs="v4.2.0"/>
        </w:rPr>
      </w:pPr>
      <w:r w:rsidRPr="00C7244C">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21961ED" w14:textId="77777777" w:rsidR="00652DD6" w:rsidRPr="00C7244C" w:rsidRDefault="00652DD6" w:rsidP="00652DD6">
      <w:pPr>
        <w:rPr>
          <w:rFonts w:cs="v4.2.0"/>
        </w:rPr>
      </w:pPr>
      <w:r w:rsidRPr="00C7244C">
        <w:rPr>
          <w:rFonts w:cs="v4.2.0"/>
        </w:rPr>
        <w:t>Reported RSRP, RSRQ and SINR measurements contained in event triggered measurement reports shall meet the requirements in TS 38.133 [6] clauses 10.1.2.1.1, 10.1.2.1.2, 10.1.7.1.1 and 10.1.12.1.1, respectively.</w:t>
      </w:r>
    </w:p>
    <w:p w14:paraId="12CE953F" w14:textId="77777777" w:rsidR="00652DD6" w:rsidRPr="00C7244C" w:rsidRDefault="00652DD6" w:rsidP="00652DD6">
      <w:pPr>
        <w:rPr>
          <w:rFonts w:cs="v4.2.0"/>
        </w:rPr>
      </w:pPr>
      <w:r w:rsidRPr="00C7244C">
        <w:rPr>
          <w:rFonts w:cs="v4.2.0"/>
        </w:rPr>
        <w:t>The UE shall not send any event triggered measurement reports, as long as no reporting criteria are fulfilled.</w:t>
      </w:r>
    </w:p>
    <w:p w14:paraId="1A4044B1" w14:textId="77777777" w:rsidR="00652DD6" w:rsidRPr="00C7244C" w:rsidRDefault="00652DD6" w:rsidP="00652DD6">
      <w:pPr>
        <w:rPr>
          <w:rFonts w:cs="v4.2.0"/>
        </w:rPr>
      </w:pPr>
      <w:r w:rsidRPr="00C7244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C7244C">
        <w:rPr>
          <w:rFonts w:cs="v4.2.0"/>
          <w:vertAlign w:val="subscript"/>
        </w:rPr>
        <w:t>DCCH</w:t>
      </w:r>
      <w:r w:rsidRPr="00C7244C">
        <w:rPr>
          <w:rFonts w:cs="v4.2.0"/>
        </w:rPr>
        <w:t>. This measurement reporting delay excludes a delay which caused by no UL resources for UE to send the measurement report.</w:t>
      </w:r>
    </w:p>
    <w:p w14:paraId="2E97F39F" w14:textId="77777777" w:rsidR="00652DD6" w:rsidRPr="00C7244C" w:rsidRDefault="00652DD6" w:rsidP="00652DD6">
      <w:pPr>
        <w:rPr>
          <w:rFonts w:cs="v4.2.0"/>
        </w:rPr>
      </w:pPr>
      <w:r w:rsidRPr="00C7244C">
        <w:rPr>
          <w:rFonts w:cs="v4.2.0"/>
        </w:rPr>
        <w:t>The event triggered measurement reporting delay, measured without L3 filtering shall be less than T</w:t>
      </w:r>
      <w:r w:rsidRPr="00C7244C">
        <w:rPr>
          <w:rFonts w:cs="v4.2.0"/>
          <w:vertAlign w:val="subscript"/>
        </w:rPr>
        <w:t>identify_intra_without_index</w:t>
      </w:r>
      <w:r w:rsidRPr="00C7244C">
        <w:rPr>
          <w:rFonts w:cs="v4.2.0"/>
        </w:rPr>
        <w:t xml:space="preserve"> defined in TS 38.133 [6] section 9.2.6.2. When L3 filtering is used an additional delay can be expected.</w:t>
      </w:r>
    </w:p>
    <w:p w14:paraId="1669F2E1" w14:textId="77777777" w:rsidR="00652DD6" w:rsidRPr="00C7244C" w:rsidRDefault="00652DD6" w:rsidP="00652DD6">
      <w:r w:rsidRPr="00C7244C">
        <w:rPr>
          <w:rFonts w:cs="v4.2.0"/>
        </w:rPr>
        <w:t>The normative reference for this requirement is TS 38.133 [6] clauses 9.2.2, 9.2.4.2, 9.2.6.2 and 9.2.6.3.</w:t>
      </w:r>
    </w:p>
    <w:p w14:paraId="79976C97" w14:textId="77777777" w:rsidR="00652DD6" w:rsidRPr="00C7244C" w:rsidRDefault="00652DD6" w:rsidP="00652DD6">
      <w:pPr>
        <w:pStyle w:val="Heading4"/>
      </w:pPr>
      <w:r w:rsidRPr="00C7244C">
        <w:t>7.6.1.1</w:t>
      </w:r>
      <w:r w:rsidRPr="00C7244C">
        <w:tab/>
        <w:t>NR SA FR2 event-triggered reporting without gap in non-DRX</w:t>
      </w:r>
    </w:p>
    <w:p w14:paraId="64A93282"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has been completed for the following configurations:</w:t>
      </w:r>
    </w:p>
    <w:p w14:paraId="4A0398FE" w14:textId="77777777" w:rsidR="005113B1" w:rsidRPr="00C7244C" w:rsidRDefault="005113B1">
      <w:pPr>
        <w:keepLines/>
        <w:numPr>
          <w:ilvl w:val="0"/>
          <w:numId w:val="17"/>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711141B" w14:textId="77777777" w:rsidR="005113B1" w:rsidRPr="00C7244C" w:rsidRDefault="005113B1">
      <w:pPr>
        <w:keepLines/>
        <w:numPr>
          <w:ilvl w:val="0"/>
          <w:numId w:val="17"/>
        </w:numPr>
        <w:overflowPunct/>
        <w:autoSpaceDE/>
        <w:autoSpaceDN/>
        <w:adjustRightInd/>
        <w:textAlignment w:val="auto"/>
        <w:rPr>
          <w:rFonts w:eastAsia="SimSun"/>
          <w:color w:val="FF0000"/>
        </w:rPr>
      </w:pPr>
      <w:r w:rsidRPr="00C7244C">
        <w:rPr>
          <w:rFonts w:eastAsia="SimSun"/>
          <w:color w:val="FF0000"/>
        </w:rPr>
        <w:t>UE PC3</w:t>
      </w:r>
    </w:p>
    <w:p w14:paraId="353CFC64"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UE power classes other than PC3</w:t>
      </w:r>
    </w:p>
    <w:p w14:paraId="7FAB6516"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test frequencies &gt; 40.8 GHz</w:t>
      </w:r>
    </w:p>
    <w:p w14:paraId="36A66823" w14:textId="77777777" w:rsidR="00652DD6" w:rsidRPr="00C7244C" w:rsidRDefault="00652DD6" w:rsidP="00652DD6">
      <w:pPr>
        <w:pStyle w:val="H6"/>
      </w:pPr>
      <w:r w:rsidRPr="00C7244C">
        <w:t>7.6.1.1.1</w:t>
      </w:r>
      <w:r w:rsidRPr="00C7244C">
        <w:tab/>
        <w:t xml:space="preserve">Test purpose </w:t>
      </w:r>
    </w:p>
    <w:p w14:paraId="28F5E98C" w14:textId="77777777" w:rsidR="00652DD6" w:rsidRPr="00C7244C" w:rsidRDefault="00652DD6" w:rsidP="00652DD6">
      <w:r w:rsidRPr="00C7244C">
        <w:t xml:space="preserve">The purpose of this test is to verify the UE’s ability to make a correct reporting of an event within intra-frequency cell search without gap under non-DRX. </w:t>
      </w:r>
      <w:r w:rsidRPr="00C7244C">
        <w:rPr>
          <w:rFonts w:cs="v4.2.0"/>
        </w:rPr>
        <w:t>This test will partly</w:t>
      </w:r>
      <w:r w:rsidRPr="00C7244C">
        <w:t xml:space="preserve"> </w:t>
      </w:r>
      <w:r w:rsidRPr="00C7244C">
        <w:rPr>
          <w:rFonts w:cs="v4.2.0"/>
        </w:rPr>
        <w:t>verify the TDD intra-frequency cell search requirements defined in TS 38.133 clause 9.2.5.1 and 9.2.5.2</w:t>
      </w:r>
    </w:p>
    <w:p w14:paraId="7D0D69BC" w14:textId="77777777" w:rsidR="00652DD6" w:rsidRPr="00C7244C" w:rsidRDefault="00652DD6" w:rsidP="00652DD6">
      <w:pPr>
        <w:pStyle w:val="H6"/>
      </w:pPr>
      <w:r w:rsidRPr="00C7244C">
        <w:t>7.6.1.1.2</w:t>
      </w:r>
      <w:r w:rsidRPr="00C7244C">
        <w:tab/>
        <w:t>Test applicability</w:t>
      </w:r>
    </w:p>
    <w:p w14:paraId="069E5540" w14:textId="77777777" w:rsidR="00652DD6" w:rsidRPr="00C7244C" w:rsidRDefault="00652DD6" w:rsidP="00652DD6">
      <w:pPr>
        <w:rPr>
          <w:lang w:eastAsia="x-none"/>
        </w:rPr>
      </w:pPr>
      <w:r w:rsidRPr="00C7244C">
        <w:t>This test applies to all types of NR UE release 15 onwards.</w:t>
      </w:r>
    </w:p>
    <w:p w14:paraId="033926C9" w14:textId="77777777" w:rsidR="00652DD6" w:rsidRPr="00C7244C" w:rsidRDefault="00652DD6" w:rsidP="00652DD6">
      <w:pPr>
        <w:pStyle w:val="H6"/>
      </w:pPr>
      <w:r w:rsidRPr="00C7244C">
        <w:t>7.6.1.1.3</w:t>
      </w:r>
      <w:r w:rsidRPr="00C7244C">
        <w:tab/>
        <w:t>Minimum conformance requirements</w:t>
      </w:r>
    </w:p>
    <w:p w14:paraId="429198C7" w14:textId="77777777" w:rsidR="00652DD6" w:rsidRPr="00C7244C" w:rsidRDefault="00652DD6" w:rsidP="00652DD6">
      <w:pPr>
        <w:rPr>
          <w:lang w:eastAsia="sv-SE"/>
        </w:rPr>
      </w:pPr>
      <w:r w:rsidRPr="00C7244C">
        <w:rPr>
          <w:lang w:eastAsia="sv-SE"/>
        </w:rPr>
        <w:t>The minimum conformance requirements are specified in clause 7.6.1.0.1.</w:t>
      </w:r>
    </w:p>
    <w:p w14:paraId="669EE721" w14:textId="77777777" w:rsidR="00652DD6" w:rsidRPr="00C7244C" w:rsidRDefault="00652DD6" w:rsidP="00652DD6">
      <w:pPr>
        <w:rPr>
          <w:lang w:eastAsia="sv-SE"/>
        </w:rPr>
      </w:pPr>
      <w:r w:rsidRPr="00C7244C">
        <w:rPr>
          <w:lang w:eastAsia="sv-SE"/>
        </w:rPr>
        <w:t>The normative reference for this requirement is TS 38.133 [6] clause A.7.6.1.1.</w:t>
      </w:r>
    </w:p>
    <w:p w14:paraId="7915CFDA" w14:textId="77777777" w:rsidR="00652DD6" w:rsidRPr="00C7244C" w:rsidRDefault="00652DD6" w:rsidP="00652DD6">
      <w:pPr>
        <w:pStyle w:val="H6"/>
      </w:pPr>
      <w:r w:rsidRPr="00C7244C">
        <w:t>7.6.1.1.4</w:t>
      </w:r>
      <w:r w:rsidRPr="00C7244C">
        <w:tab/>
        <w:t>Test description</w:t>
      </w:r>
    </w:p>
    <w:p w14:paraId="54D3C97E" w14:textId="77777777" w:rsidR="00652DD6" w:rsidRPr="00C7244C" w:rsidRDefault="00652DD6" w:rsidP="00652DD6">
      <w:pPr>
        <w:pStyle w:val="H6"/>
      </w:pPr>
      <w:r w:rsidRPr="00C7244C">
        <w:t>7.6.1.1.4.1</w:t>
      </w:r>
      <w:r w:rsidRPr="00C7244C">
        <w:tab/>
        <w:t>Initial conditions</w:t>
      </w:r>
    </w:p>
    <w:p w14:paraId="5BE5C4CF" w14:textId="77777777" w:rsidR="00652DD6" w:rsidRPr="00C7244C" w:rsidRDefault="00652DD6" w:rsidP="00652DD6">
      <w:r w:rsidRPr="00C7244C">
        <w:t>This test shall be tested using any of the test configurations in Table 7.6.1.1.4.1-1.</w:t>
      </w:r>
    </w:p>
    <w:p w14:paraId="18BC1178" w14:textId="77777777" w:rsidR="00652DD6" w:rsidRPr="00C7244C" w:rsidRDefault="00652DD6" w:rsidP="00652DD6">
      <w:pPr>
        <w:pStyle w:val="TH"/>
      </w:pPr>
      <w:r w:rsidRPr="00C7244C">
        <w:t>Table 7.6.1.1.4.1-1: Supported test configura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C7244C" w14:paraId="24B4D68B"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01F6DB06" w14:textId="77777777" w:rsidR="00652DD6" w:rsidRPr="00C7244C" w:rsidRDefault="00652DD6" w:rsidP="003F1727">
            <w:pPr>
              <w:pStyle w:val="TAH"/>
              <w:rPr>
                <w:rFonts w:eastAsia="Malgun Gothic"/>
              </w:rPr>
            </w:pPr>
            <w:r w:rsidRPr="00C7244C">
              <w:t>Test Case ID</w:t>
            </w:r>
          </w:p>
        </w:tc>
        <w:tc>
          <w:tcPr>
            <w:tcW w:w="7230" w:type="dxa"/>
            <w:tcBorders>
              <w:top w:val="single" w:sz="4" w:space="0" w:color="auto"/>
              <w:left w:val="single" w:sz="4" w:space="0" w:color="auto"/>
              <w:bottom w:val="single" w:sz="4" w:space="0" w:color="auto"/>
              <w:right w:val="single" w:sz="4" w:space="0" w:color="auto"/>
            </w:tcBorders>
            <w:hideMark/>
          </w:tcPr>
          <w:p w14:paraId="763D3205" w14:textId="77777777" w:rsidR="00652DD6" w:rsidRPr="00C7244C" w:rsidRDefault="00652DD6" w:rsidP="003F1727">
            <w:pPr>
              <w:pStyle w:val="TAH"/>
              <w:rPr>
                <w:rFonts w:eastAsia="Malgun Gothic"/>
              </w:rPr>
            </w:pPr>
            <w:r w:rsidRPr="00C7244C">
              <w:t>Description</w:t>
            </w:r>
          </w:p>
        </w:tc>
      </w:tr>
      <w:tr w:rsidR="00652DD6" w:rsidRPr="00C7244C" w14:paraId="67983D69"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48974C1E" w14:textId="77777777" w:rsidR="00652DD6" w:rsidRPr="00C7244C" w:rsidRDefault="00652DD6" w:rsidP="003F1727">
            <w:pPr>
              <w:pStyle w:val="TAL"/>
              <w:rPr>
                <w:rFonts w:eastAsia="Malgun Gothic"/>
              </w:rPr>
            </w:pPr>
            <w:r w:rsidRPr="00C7244C">
              <w:t>7.6.1.1-1</w:t>
            </w:r>
          </w:p>
        </w:tc>
        <w:tc>
          <w:tcPr>
            <w:tcW w:w="7230" w:type="dxa"/>
            <w:tcBorders>
              <w:top w:val="single" w:sz="4" w:space="0" w:color="auto"/>
              <w:left w:val="single" w:sz="4" w:space="0" w:color="auto"/>
              <w:bottom w:val="single" w:sz="4" w:space="0" w:color="auto"/>
              <w:right w:val="single" w:sz="4" w:space="0" w:color="auto"/>
            </w:tcBorders>
            <w:hideMark/>
          </w:tcPr>
          <w:p w14:paraId="6F4FE886" w14:textId="77777777" w:rsidR="00652DD6" w:rsidRPr="00C7244C" w:rsidRDefault="00652DD6" w:rsidP="003F1727">
            <w:pPr>
              <w:pStyle w:val="TAL"/>
              <w:rPr>
                <w:rFonts w:eastAsia="Malgun Gothic"/>
              </w:rPr>
            </w:pPr>
            <w:r w:rsidRPr="00C7244C">
              <w:t>120 kHz SSB SCS, 100MHz bandwidth, TDD duplex mode</w:t>
            </w:r>
          </w:p>
        </w:tc>
      </w:tr>
      <w:tr w:rsidR="00652DD6" w:rsidRPr="00C7244C" w14:paraId="101070BF"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5678D22A" w14:textId="77777777" w:rsidR="00652DD6" w:rsidRPr="00C7244C" w:rsidRDefault="00652DD6" w:rsidP="003F1727">
            <w:pPr>
              <w:pStyle w:val="TAL"/>
              <w:rPr>
                <w:rFonts w:eastAsia="Malgun Gothic"/>
              </w:rPr>
            </w:pPr>
            <w:r w:rsidRPr="00C7244C">
              <w:t>7.6.1.1-2</w:t>
            </w:r>
          </w:p>
        </w:tc>
        <w:tc>
          <w:tcPr>
            <w:tcW w:w="7230" w:type="dxa"/>
            <w:tcBorders>
              <w:top w:val="single" w:sz="4" w:space="0" w:color="auto"/>
              <w:left w:val="single" w:sz="4" w:space="0" w:color="auto"/>
              <w:bottom w:val="single" w:sz="4" w:space="0" w:color="auto"/>
              <w:right w:val="single" w:sz="4" w:space="0" w:color="auto"/>
            </w:tcBorders>
            <w:hideMark/>
          </w:tcPr>
          <w:p w14:paraId="74237A1C" w14:textId="77777777" w:rsidR="00652DD6" w:rsidRPr="00C7244C" w:rsidRDefault="00652DD6" w:rsidP="003F1727">
            <w:pPr>
              <w:pStyle w:val="TAL"/>
              <w:rPr>
                <w:rFonts w:eastAsia="Malgun Gothic"/>
              </w:rPr>
            </w:pPr>
            <w:r w:rsidRPr="00C7244C">
              <w:t>240 kHz SSB SCS, 100MHz bandwidth, TDD duplex mode</w:t>
            </w:r>
          </w:p>
        </w:tc>
      </w:tr>
      <w:tr w:rsidR="00652DD6" w:rsidRPr="00C7244C" w14:paraId="6C19DCC3" w14:textId="77777777" w:rsidTr="003F1727">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61C20A81" w14:textId="77777777" w:rsidR="00652DD6" w:rsidRPr="00C7244C" w:rsidRDefault="00652DD6" w:rsidP="003F1727">
            <w:pPr>
              <w:pStyle w:val="TAN"/>
              <w:rPr>
                <w:rFonts w:eastAsia="Malgun Gothic"/>
              </w:rPr>
            </w:pPr>
            <w:r w:rsidRPr="00C7244C">
              <w:t>Note:</w:t>
            </w:r>
            <w:r w:rsidRPr="00C7244C">
              <w:tab/>
              <w:t>The UE is only required to be tested in one of the supported test configurations.</w:t>
            </w:r>
          </w:p>
        </w:tc>
      </w:tr>
    </w:tbl>
    <w:p w14:paraId="3737263E" w14:textId="77777777" w:rsidR="00652DD6" w:rsidRPr="00C7244C" w:rsidRDefault="00652DD6" w:rsidP="00652DD6"/>
    <w:p w14:paraId="59C2E6AC" w14:textId="77777777" w:rsidR="00652DD6" w:rsidRPr="00C7244C" w:rsidRDefault="00652DD6" w:rsidP="00652DD6">
      <w:r w:rsidRPr="00C7244C">
        <w:t>Configure the test requirement and the DUT according to the parameters in Table 7.6.1.1.4.1-2.</w:t>
      </w:r>
    </w:p>
    <w:p w14:paraId="25183FA2" w14:textId="77777777" w:rsidR="00652DD6" w:rsidRPr="00C7244C" w:rsidRDefault="00652DD6" w:rsidP="00652DD6">
      <w:pPr>
        <w:pStyle w:val="TH"/>
      </w:pPr>
      <w:r w:rsidRPr="00C7244C">
        <w:t>Table 7.6.1.1.4.1-2: Initial condi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AB7DBB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E4DF9F4"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7ABFCA"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01C5A11" w14:textId="77777777" w:rsidR="00652DD6" w:rsidRPr="00C7244C" w:rsidRDefault="00652DD6" w:rsidP="003F1727">
            <w:pPr>
              <w:pStyle w:val="TAH"/>
            </w:pPr>
            <w:r w:rsidRPr="00C7244C">
              <w:t>Comment</w:t>
            </w:r>
          </w:p>
        </w:tc>
      </w:tr>
      <w:tr w:rsidR="00652DD6" w:rsidRPr="00C7244C" w14:paraId="5E6C51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A7436BB"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648A10"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115165" w14:textId="77777777" w:rsidR="00652DD6" w:rsidRPr="00C7244C" w:rsidRDefault="00652DD6" w:rsidP="003F1727">
            <w:pPr>
              <w:pStyle w:val="TAL"/>
            </w:pPr>
            <w:r w:rsidRPr="00C7244C">
              <w:t>As specified in TS 38.508-1 [14] clause 4.1.</w:t>
            </w:r>
          </w:p>
        </w:tc>
      </w:tr>
      <w:tr w:rsidR="00652DD6" w:rsidRPr="00C7244C" w14:paraId="15D8AA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C7BC1B8"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2C39FDD" w14:textId="77777777" w:rsidR="00652DD6" w:rsidRPr="00C7244C" w:rsidRDefault="00652DD6" w:rsidP="003F1727">
            <w:pPr>
              <w:pStyle w:val="TAL"/>
            </w:pPr>
            <w:r w:rsidRPr="00C7244C">
              <w:t>As specified in Annex E, Table E.5-1 and TS 38.508-1 [14] clause 4.3.1.</w:t>
            </w:r>
          </w:p>
        </w:tc>
      </w:tr>
      <w:tr w:rsidR="00652DD6" w:rsidRPr="00C7244C" w14:paraId="610274F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0029C9"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4FC9EE" w14:textId="77777777" w:rsidR="00652DD6" w:rsidRPr="00C7244C" w:rsidRDefault="00652DD6" w:rsidP="003F1727">
            <w:pPr>
              <w:pStyle w:val="TAL"/>
            </w:pPr>
            <w:r w:rsidRPr="00C7244C">
              <w:t>As specified by the test configuration selected from Table 6.6.1.1.4.1-1.</w:t>
            </w:r>
          </w:p>
        </w:tc>
      </w:tr>
      <w:tr w:rsidR="00652DD6" w:rsidRPr="00C7244C" w14:paraId="5C80649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64F23B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191AF7"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F2C2B27" w14:textId="77777777" w:rsidR="00652DD6" w:rsidRPr="00C7244C" w:rsidRDefault="00652DD6" w:rsidP="003F1727">
            <w:pPr>
              <w:pStyle w:val="TAL"/>
            </w:pPr>
            <w:r w:rsidRPr="00C7244C">
              <w:t>As specified in Annex C.2.2</w:t>
            </w:r>
          </w:p>
        </w:tc>
      </w:tr>
      <w:tr w:rsidR="00652DD6" w:rsidRPr="00C7244C" w14:paraId="1D42A271"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49EC9A5"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AA96E9"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1D6C2590" w14:textId="5BF8EA8F" w:rsidR="00652DD6" w:rsidRPr="00C7244C" w:rsidRDefault="00D349AA" w:rsidP="003F1727">
            <w:pPr>
              <w:pStyle w:val="TAL"/>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E9D2A3" w14:textId="77777777" w:rsidR="00652DD6" w:rsidRPr="00C7244C" w:rsidRDefault="00652DD6" w:rsidP="003F1727">
            <w:pPr>
              <w:pStyle w:val="TAL"/>
            </w:pPr>
            <w:r w:rsidRPr="00C7244C">
              <w:t>As specified in TS 38.508-1 [14] Annex A.</w:t>
            </w:r>
          </w:p>
        </w:tc>
      </w:tr>
      <w:tr w:rsidR="00652DD6" w:rsidRPr="00C7244C" w14:paraId="18B32943"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E79C2"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71BD7F"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D7FAFEB" w14:textId="774B5EB1" w:rsidR="00652DD6" w:rsidRPr="00C7244C" w:rsidRDefault="003E2A77"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8ABC"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210AC6C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C42B673"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5E1BB8"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335A0F54" w14:textId="77777777" w:rsidR="00652DD6" w:rsidRPr="00C7244C" w:rsidRDefault="00652DD6" w:rsidP="003F1727">
            <w:pPr>
              <w:pStyle w:val="TAL"/>
            </w:pPr>
          </w:p>
        </w:tc>
      </w:tr>
    </w:tbl>
    <w:p w14:paraId="3579BD01" w14:textId="77777777" w:rsidR="00652DD6" w:rsidRPr="00C7244C" w:rsidRDefault="00652DD6" w:rsidP="00652DD6"/>
    <w:p w14:paraId="1A54A5FC" w14:textId="77777777" w:rsidR="00652DD6" w:rsidRPr="00C7244C" w:rsidRDefault="00652DD6" w:rsidP="00652DD6">
      <w:pPr>
        <w:pStyle w:val="B1"/>
      </w:pPr>
      <w:r w:rsidRPr="00C7244C">
        <w:t xml:space="preserve">1. </w:t>
      </w:r>
      <w:r w:rsidRPr="00C7244C">
        <w:rPr>
          <w:rFonts w:cs="v4.2.0"/>
        </w:rPr>
        <w:t>The test parameters for PCell and neighbour cell are given in Table 7.6.1.1.4.1-3 below.</w:t>
      </w:r>
    </w:p>
    <w:p w14:paraId="3C706720" w14:textId="77777777" w:rsidR="00652DD6" w:rsidRPr="00C7244C" w:rsidRDefault="00652DD6" w:rsidP="00652DD6">
      <w:pPr>
        <w:pStyle w:val="B1"/>
      </w:pPr>
      <w:r w:rsidRPr="00C7244C">
        <w:t>2. Message contents are defined in clause 7.6.1.1.4.3.</w:t>
      </w:r>
    </w:p>
    <w:p w14:paraId="3F310167" w14:textId="77777777" w:rsidR="00652DD6" w:rsidRPr="00C7244C" w:rsidRDefault="00652DD6" w:rsidP="00652DD6">
      <w:pPr>
        <w:pStyle w:val="B1"/>
      </w:pPr>
      <w:r w:rsidRPr="00C7244C">
        <w:t>3. There is one carrier and two cells specified in the test. NR Cell 1 is the cell used for connection setup with the power level set according to Annex C.1.1 and C.1.2 for this test.</w:t>
      </w:r>
    </w:p>
    <w:p w14:paraId="560FB0E5" w14:textId="77777777" w:rsidR="00652DD6" w:rsidRPr="00C7244C" w:rsidRDefault="00652DD6" w:rsidP="00652DD6">
      <w:pPr>
        <w:pStyle w:val="TH"/>
      </w:pPr>
      <w:r w:rsidRPr="00C7244C">
        <w:t xml:space="preserve">Table 7.6.1.1.4.1-3: </w:t>
      </w:r>
      <w:r w:rsidRPr="00C7244C">
        <w:rPr>
          <w:rFonts w:cs="v4.2.0"/>
        </w:rPr>
        <w:t xml:space="preserve">General test parameters for </w:t>
      </w:r>
      <w:r w:rsidRPr="00C7244C">
        <w:t>NR SA FR2 event-triggered reporting without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09"/>
      </w:tblGrid>
      <w:tr w:rsidR="00652DD6" w:rsidRPr="00C7244C" w14:paraId="64C94E8E" w14:textId="77777777" w:rsidTr="003F172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33023149" w14:textId="77777777" w:rsidR="00652DD6" w:rsidRPr="00C7244C" w:rsidRDefault="00652DD6" w:rsidP="003F1727">
            <w:pPr>
              <w:pStyle w:val="TAH"/>
              <w:rPr>
                <w:rFonts w:cs="Arial"/>
              </w:rPr>
            </w:pPr>
            <w:r w:rsidRPr="00C7244C">
              <w:t>Parameter</w:t>
            </w:r>
          </w:p>
        </w:tc>
        <w:tc>
          <w:tcPr>
            <w:tcW w:w="0" w:type="auto"/>
            <w:tcBorders>
              <w:top w:val="single" w:sz="4" w:space="0" w:color="auto"/>
              <w:left w:val="single" w:sz="4" w:space="0" w:color="auto"/>
              <w:bottom w:val="single" w:sz="4" w:space="0" w:color="auto"/>
              <w:right w:val="single" w:sz="4" w:space="0" w:color="auto"/>
            </w:tcBorders>
            <w:hideMark/>
          </w:tcPr>
          <w:p w14:paraId="76298D2A" w14:textId="77777777" w:rsidR="00652DD6" w:rsidRPr="00C7244C" w:rsidRDefault="00652DD6" w:rsidP="003F1727">
            <w:pPr>
              <w:pStyle w:val="TAH"/>
              <w:rPr>
                <w:rFonts w:cs="Arial"/>
              </w:rPr>
            </w:pPr>
            <w:r w:rsidRPr="00C7244C">
              <w:t>Unit</w:t>
            </w:r>
          </w:p>
        </w:tc>
        <w:tc>
          <w:tcPr>
            <w:tcW w:w="0" w:type="auto"/>
            <w:tcBorders>
              <w:top w:val="single" w:sz="4" w:space="0" w:color="auto"/>
              <w:left w:val="single" w:sz="4" w:space="0" w:color="auto"/>
              <w:bottom w:val="single" w:sz="4" w:space="0" w:color="auto"/>
              <w:right w:val="single" w:sz="4" w:space="0" w:color="auto"/>
            </w:tcBorders>
            <w:hideMark/>
          </w:tcPr>
          <w:p w14:paraId="331987AF" w14:textId="77777777" w:rsidR="00652DD6" w:rsidRPr="00C7244C" w:rsidRDefault="00652DD6" w:rsidP="003F1727">
            <w:pPr>
              <w:pStyle w:val="TAH"/>
            </w:pPr>
            <w:r w:rsidRPr="00C7244C">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75770F20" w14:textId="77777777" w:rsidR="00652DD6" w:rsidRPr="00C7244C" w:rsidRDefault="00652DD6" w:rsidP="003F1727">
            <w:pPr>
              <w:pStyle w:val="TAH"/>
              <w:rPr>
                <w:rFonts w:cs="Arial"/>
              </w:rPr>
            </w:pPr>
            <w:r w:rsidRPr="00C7244C">
              <w:t>Value</w:t>
            </w:r>
          </w:p>
        </w:tc>
        <w:tc>
          <w:tcPr>
            <w:tcW w:w="0" w:type="auto"/>
            <w:tcBorders>
              <w:top w:val="single" w:sz="4" w:space="0" w:color="auto"/>
              <w:left w:val="single" w:sz="4" w:space="0" w:color="auto"/>
              <w:bottom w:val="single" w:sz="4" w:space="0" w:color="auto"/>
              <w:right w:val="single" w:sz="4" w:space="0" w:color="auto"/>
            </w:tcBorders>
            <w:hideMark/>
          </w:tcPr>
          <w:p w14:paraId="738C348F" w14:textId="77777777" w:rsidR="00652DD6" w:rsidRPr="00C7244C" w:rsidRDefault="00652DD6" w:rsidP="003F1727">
            <w:pPr>
              <w:pStyle w:val="TAH"/>
              <w:rPr>
                <w:rFonts w:cs="Arial"/>
              </w:rPr>
            </w:pPr>
            <w:r w:rsidRPr="00C7244C">
              <w:t>Comment</w:t>
            </w:r>
          </w:p>
        </w:tc>
      </w:tr>
      <w:tr w:rsidR="00652DD6" w:rsidRPr="00C7244C" w14:paraId="7B4A434E"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9D77A20" w14:textId="77777777" w:rsidR="00652DD6" w:rsidRPr="00C7244C" w:rsidRDefault="00652DD6" w:rsidP="003F1727">
            <w:pPr>
              <w:pStyle w:val="TAL"/>
              <w:tabs>
                <w:tab w:val="right" w:pos="2567"/>
              </w:tabs>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7A74DD9C"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66AE84" w14:textId="77777777" w:rsidR="00652DD6" w:rsidRPr="00C7244C" w:rsidRDefault="00652DD6" w:rsidP="003F1727">
            <w:pPr>
              <w:pStyle w:val="TAC"/>
              <w:rPr>
                <w:rFonts w:cs="v4.2.0"/>
              </w:rPr>
            </w:pPr>
            <w:r w:rsidRPr="00C7244C">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2E42001B" w14:textId="77777777" w:rsidR="00652DD6" w:rsidRPr="00C7244C" w:rsidRDefault="00652DD6" w:rsidP="003F1727">
            <w:pPr>
              <w:pStyle w:val="TAC"/>
              <w:rPr>
                <w:rFonts w:cs="v4.2.0"/>
              </w:rPr>
            </w:pPr>
            <w:r w:rsidRPr="00C7244C">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350AD2EB" w14:textId="77777777" w:rsidR="00652DD6" w:rsidRPr="00C7244C" w:rsidRDefault="00652DD6" w:rsidP="003F1727">
            <w:pPr>
              <w:pStyle w:val="TAL"/>
            </w:pPr>
          </w:p>
        </w:tc>
      </w:tr>
      <w:tr w:rsidR="00652DD6" w:rsidRPr="00C7244C" w14:paraId="365746A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B05018B"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A19153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5022EA" w14:textId="77777777" w:rsidR="00652DD6" w:rsidRPr="00C7244C" w:rsidRDefault="00652DD6" w:rsidP="003F1727">
            <w:pPr>
              <w:pStyle w:val="TAC"/>
              <w:rPr>
                <w:rFonts w:cs="v4.2.0"/>
                <w:bCs/>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0586AD5" w14:textId="77777777" w:rsidR="00652DD6" w:rsidRPr="00C7244C" w:rsidRDefault="00652DD6" w:rsidP="003F1727">
            <w:pPr>
              <w:pStyle w:val="TAC"/>
              <w:rPr>
                <w:rFonts w:cs="Arial"/>
              </w:rPr>
            </w:pPr>
            <w:r w:rsidRPr="00C7244C">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0B076917" w14:textId="77777777" w:rsidR="00652DD6" w:rsidRPr="00C7244C" w:rsidRDefault="00652DD6" w:rsidP="003F1727">
            <w:pPr>
              <w:pStyle w:val="TAL"/>
              <w:rPr>
                <w:b/>
              </w:rPr>
            </w:pPr>
            <w:r w:rsidRPr="00C7244C">
              <w:rPr>
                <w:rFonts w:cs="v4.2.0"/>
                <w:bCs/>
              </w:rPr>
              <w:t>Cell to be identified.</w:t>
            </w:r>
          </w:p>
        </w:tc>
      </w:tr>
      <w:tr w:rsidR="00652DD6" w:rsidRPr="00C7244C" w14:paraId="17455E6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D3DA64B"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5121653C"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358E69" w14:textId="77777777" w:rsidR="00652DD6" w:rsidRPr="00C7244C" w:rsidRDefault="00652DD6" w:rsidP="003F1727">
            <w:pPr>
              <w:pStyle w:val="TAC"/>
              <w:rPr>
                <w:rFonts w:cs="v4.2.0"/>
                <w:bCs/>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6A4FCED" w14:textId="77777777" w:rsidR="00652DD6" w:rsidRPr="00C7244C" w:rsidRDefault="00652DD6" w:rsidP="003F1727">
            <w:pPr>
              <w:pStyle w:val="TAC"/>
              <w:rPr>
                <w:rFonts w:cs="v4.2.0"/>
                <w:bCs/>
              </w:rPr>
            </w:pPr>
            <w:r w:rsidRPr="00C7244C">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6288056F" w14:textId="77777777" w:rsidR="00652DD6" w:rsidRPr="00C7244C" w:rsidRDefault="00652DD6" w:rsidP="003F1727">
            <w:pPr>
              <w:pStyle w:val="TAL"/>
              <w:rPr>
                <w:b/>
              </w:rPr>
            </w:pPr>
            <w:r w:rsidRPr="00C7244C">
              <w:rPr>
                <w:rFonts w:cs="v4.2.0"/>
                <w:bCs/>
              </w:rPr>
              <w:t>One TDD carrier frequency is used for the NR cells.</w:t>
            </w:r>
          </w:p>
        </w:tc>
      </w:tr>
      <w:tr w:rsidR="00652DD6" w:rsidRPr="00C7244C" w14:paraId="63C334BE"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B43382F"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CCF47B4" w14:textId="77777777" w:rsidR="00652DD6" w:rsidRPr="00C7244C" w:rsidRDefault="00652DD6" w:rsidP="003F1727">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FE9C0E" w14:textId="77777777" w:rsidR="00652DD6" w:rsidRPr="00C7244C" w:rsidRDefault="00652DD6" w:rsidP="003F1727">
            <w:pPr>
              <w:pStyle w:val="TAC"/>
              <w:rPr>
                <w:rFonts w:cs="v4.2.0"/>
                <w:bCs/>
                <w:lang w:eastAsia="zh-CN"/>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0B5B2DC" w14:textId="77777777" w:rsidR="00652DD6" w:rsidRPr="00C7244C" w:rsidRDefault="00652DD6" w:rsidP="003F1727">
            <w:pPr>
              <w:pStyle w:val="TAC"/>
              <w:rPr>
                <w:rFonts w:cs="v4.2.0"/>
                <w:bCs/>
                <w:lang w:eastAsia="zh-CN"/>
              </w:rPr>
            </w:pPr>
            <w:r w:rsidRPr="00C7244C">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59B5971" w14:textId="77777777" w:rsidR="00652DD6" w:rsidRPr="00C7244C" w:rsidRDefault="00652DD6" w:rsidP="003F1727">
            <w:pPr>
              <w:pStyle w:val="TAL"/>
              <w:rPr>
                <w:rFonts w:cs="v4.2.0"/>
                <w:bCs/>
                <w:lang w:eastAsia="zh-CN"/>
              </w:rPr>
            </w:pPr>
          </w:p>
        </w:tc>
      </w:tr>
      <w:tr w:rsidR="00652DD6" w:rsidRPr="00C7244C" w14:paraId="4D57229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2CB3E0E"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5A18818A" w14:textId="77777777" w:rsidR="00652DD6" w:rsidRPr="00C7244C" w:rsidRDefault="00652DD6" w:rsidP="003F1727">
            <w:pPr>
              <w:pStyle w:val="TAC"/>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E7EE5"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7C70963" w14:textId="217C97FA" w:rsidR="00652DD6" w:rsidRPr="00C7244C" w:rsidRDefault="000326F1" w:rsidP="003F1727">
            <w:pPr>
              <w:pStyle w:val="TAC"/>
              <w:rPr>
                <w:rFonts w:cs="Arial"/>
              </w:rPr>
            </w:pPr>
            <w:r w:rsidRPr="00C7244C">
              <w:rPr>
                <w:rFonts w:cs="v4.2.0"/>
              </w:rPr>
              <w:t>11</w:t>
            </w:r>
          </w:p>
        </w:tc>
        <w:tc>
          <w:tcPr>
            <w:tcW w:w="0" w:type="auto"/>
            <w:tcBorders>
              <w:top w:val="single" w:sz="4" w:space="0" w:color="auto"/>
              <w:left w:val="single" w:sz="4" w:space="0" w:color="auto"/>
              <w:bottom w:val="single" w:sz="4" w:space="0" w:color="auto"/>
              <w:right w:val="single" w:sz="4" w:space="0" w:color="auto"/>
            </w:tcBorders>
          </w:tcPr>
          <w:p w14:paraId="79BFC78B" w14:textId="77777777" w:rsidR="00652DD6" w:rsidRPr="00C7244C" w:rsidRDefault="00652DD6" w:rsidP="003F1727">
            <w:pPr>
              <w:pStyle w:val="TAL"/>
            </w:pPr>
          </w:p>
        </w:tc>
      </w:tr>
      <w:tr w:rsidR="00652DD6" w:rsidRPr="00C7244C" w14:paraId="700B5CA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2D802CF"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53F078E5"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5ABDC9"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32FA4A1" w14:textId="77777777" w:rsidR="00652DD6" w:rsidRPr="00C7244C" w:rsidRDefault="00652DD6" w:rsidP="003F1727">
            <w:pPr>
              <w:pStyle w:val="TAC"/>
              <w:rPr>
                <w:rFonts w:cs="Arial"/>
              </w:rPr>
            </w:pPr>
            <w:r w:rsidRPr="00C7244C">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5CBA1D0" w14:textId="77777777" w:rsidR="00652DD6" w:rsidRPr="00C7244C" w:rsidRDefault="00652DD6" w:rsidP="003F1727">
            <w:pPr>
              <w:pStyle w:val="TAL"/>
            </w:pPr>
          </w:p>
        </w:tc>
      </w:tr>
      <w:tr w:rsidR="00652DD6" w:rsidRPr="00C7244C" w14:paraId="0BD4F19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EEDBC44"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015C8201" w14:textId="77777777" w:rsidR="00652DD6" w:rsidRPr="00C7244C" w:rsidRDefault="00652DD6" w:rsidP="003F1727">
            <w:pPr>
              <w:pStyle w:val="TAC"/>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4193C"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378E778"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4054AF46" w14:textId="77777777" w:rsidR="00652DD6" w:rsidRPr="00C7244C" w:rsidRDefault="00652DD6" w:rsidP="003F1727">
            <w:pPr>
              <w:pStyle w:val="TAL"/>
            </w:pPr>
          </w:p>
        </w:tc>
      </w:tr>
      <w:tr w:rsidR="00652DD6" w:rsidRPr="00C7244C" w14:paraId="6031848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345DE11"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2A64F756"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16AD1"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01BDD31"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28019803" w14:textId="77777777" w:rsidR="00652DD6" w:rsidRPr="00C7244C" w:rsidRDefault="00652DD6" w:rsidP="003F1727">
            <w:pPr>
              <w:pStyle w:val="TAL"/>
            </w:pPr>
          </w:p>
        </w:tc>
      </w:tr>
      <w:tr w:rsidR="00652DD6" w:rsidRPr="00C7244C" w14:paraId="1CE8A2B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6B710C7"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80B904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AB333D"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8D96228"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26977ECF" w14:textId="77777777" w:rsidR="00652DD6" w:rsidRPr="00C7244C" w:rsidRDefault="00652DD6" w:rsidP="003F1727">
            <w:pPr>
              <w:pStyle w:val="TAL"/>
            </w:pPr>
            <w:r w:rsidRPr="00C7244C">
              <w:rPr>
                <w:rFonts w:cs="v4.2.0"/>
              </w:rPr>
              <w:t>L3 filtering is not used</w:t>
            </w:r>
          </w:p>
        </w:tc>
      </w:tr>
      <w:tr w:rsidR="00652DD6" w:rsidRPr="00C7244C" w14:paraId="5352016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3B72651"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445B11D"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A88E83" w14:textId="77777777" w:rsidR="00652DD6" w:rsidRPr="00C7244C" w:rsidRDefault="00652DD6" w:rsidP="003F1727">
            <w:pPr>
              <w:pStyle w:val="TAC"/>
              <w:rPr>
                <w:rFonts w:cs="Arial"/>
                <w:lang w:eastAsia="zh-CN"/>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6FFD6D" w14:textId="77777777" w:rsidR="00652DD6" w:rsidRPr="00C7244C" w:rsidRDefault="00652DD6" w:rsidP="003F1727">
            <w:pPr>
              <w:pStyle w:val="TAC"/>
              <w:rPr>
                <w:rFonts w:cs="Arial"/>
                <w:lang w:eastAsia="zh-CN"/>
              </w:rPr>
            </w:pPr>
            <w:r w:rsidRPr="00C7244C">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6C59FD29" w14:textId="77777777" w:rsidR="00652DD6" w:rsidRPr="00C7244C" w:rsidRDefault="00652DD6" w:rsidP="003F1727">
            <w:pPr>
              <w:pStyle w:val="TAL"/>
              <w:rPr>
                <w:lang w:eastAsia="zh-CN"/>
              </w:rPr>
            </w:pPr>
          </w:p>
        </w:tc>
      </w:tr>
      <w:tr w:rsidR="00652DD6" w:rsidRPr="00C7244C" w14:paraId="0961647A"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C0DDCC3"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ADAEBB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91EB9B"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8085326" w14:textId="77777777" w:rsidR="00652DD6" w:rsidRPr="00C7244C" w:rsidRDefault="00652DD6" w:rsidP="003F1727">
            <w:pPr>
              <w:pStyle w:val="TAC"/>
              <w:rPr>
                <w:rFonts w:cs="Arial"/>
              </w:rPr>
            </w:pPr>
            <w:r w:rsidRPr="00C7244C">
              <w:rPr>
                <w:rFonts w:cs="v4.2.0"/>
              </w:rPr>
              <w:t xml:space="preserve">3 </w:t>
            </w:r>
            <w:r w:rsidRPr="00C7244C">
              <w:rPr>
                <w:rFonts w:cs="v4.2.0"/>
              </w:rPr>
              <w:sym w:font="Symbol" w:char="F06D"/>
            </w: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26AE1B2" w14:textId="77777777" w:rsidR="00652DD6" w:rsidRPr="00C7244C" w:rsidRDefault="00652DD6" w:rsidP="003F1727">
            <w:pPr>
              <w:pStyle w:val="TAL"/>
            </w:pPr>
            <w:r w:rsidRPr="00C7244C">
              <w:rPr>
                <w:rFonts w:cs="v4.2.0"/>
              </w:rPr>
              <w:t>Synchronous cells</w:t>
            </w:r>
          </w:p>
        </w:tc>
      </w:tr>
      <w:tr w:rsidR="00652DD6" w:rsidRPr="00C7244C" w14:paraId="4420010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85844B4"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6D50A9EB"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939861"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B498C65" w14:textId="77777777" w:rsidR="00652DD6" w:rsidRPr="00C7244C" w:rsidRDefault="00652DD6" w:rsidP="003F1727">
            <w:pPr>
              <w:pStyle w:val="TAC"/>
              <w:rPr>
                <w:rFonts w:cs="Arial"/>
              </w:rPr>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6F9BB948" w14:textId="77777777" w:rsidR="00652DD6" w:rsidRPr="00C7244C" w:rsidRDefault="00652DD6" w:rsidP="003F1727">
            <w:pPr>
              <w:pStyle w:val="TAL"/>
            </w:pPr>
          </w:p>
        </w:tc>
      </w:tr>
      <w:tr w:rsidR="00652DD6" w:rsidRPr="00C7244C" w14:paraId="29687E9C"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AD37B53"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3E2EF193"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666C0"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CD09F20" w14:textId="77777777" w:rsidR="00652DD6" w:rsidRPr="00C7244C" w:rsidRDefault="00652DD6" w:rsidP="003F1727">
            <w:pPr>
              <w:pStyle w:val="TAC"/>
              <w:rPr>
                <w:rFonts w:cs="Arial"/>
                <w:lang w:eastAsia="zh-CN"/>
              </w:rPr>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1A75847D" w14:textId="77777777" w:rsidR="00652DD6" w:rsidRPr="00C7244C" w:rsidRDefault="00652DD6" w:rsidP="003F1727">
            <w:pPr>
              <w:pStyle w:val="TAL"/>
            </w:pPr>
          </w:p>
        </w:tc>
      </w:tr>
    </w:tbl>
    <w:p w14:paraId="28CE004A" w14:textId="77777777" w:rsidR="00652DD6" w:rsidRPr="00C7244C" w:rsidRDefault="00652DD6" w:rsidP="00652DD6">
      <w:pPr>
        <w:pStyle w:val="B1"/>
        <w:ind w:left="0" w:firstLine="0"/>
        <w:rPr>
          <w:rFonts w:cs="v3.7.0"/>
        </w:rPr>
      </w:pPr>
    </w:p>
    <w:p w14:paraId="01EDD3A7" w14:textId="77777777" w:rsidR="00652DD6" w:rsidRPr="00C7244C" w:rsidRDefault="00652DD6" w:rsidP="00652DD6">
      <w:pPr>
        <w:pStyle w:val="H6"/>
      </w:pPr>
      <w:r w:rsidRPr="00C7244C">
        <w:t>7.6.1.1.4.2</w:t>
      </w:r>
      <w:r w:rsidRPr="00C7244C">
        <w:tab/>
        <w:t xml:space="preserve">Test procedure </w:t>
      </w:r>
    </w:p>
    <w:p w14:paraId="1BDD6D0F" w14:textId="77777777" w:rsidR="00652DD6" w:rsidRPr="00C7244C" w:rsidRDefault="00652DD6" w:rsidP="00652DD6">
      <w:r w:rsidRPr="00C7244C">
        <w:t>Two cells are deployed in the test, which are FR2 PCell (NR Cell 1) and a FR2 neighbour cell (NR Cell 2) on the same frequency as the PCell. The general and cell specific test parameters for PCell and neighbour cell are given in Table 7.6.1.1.4.1-3 and Table 7.6.1.1.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18ADA58E"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58B4FF8B" w14:textId="77777777" w:rsidR="00652DD6" w:rsidRPr="00C7244C" w:rsidRDefault="00652DD6" w:rsidP="00652DD6">
      <w:pPr>
        <w:pStyle w:val="B1"/>
      </w:pPr>
      <w:r w:rsidRPr="00C7244C">
        <w:t>2. Set the parameters according to T1 in Table 7.6.1.1.5-1. T1 starts.</w:t>
      </w:r>
    </w:p>
    <w:p w14:paraId="32BC51DC"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7D9D4101"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14D3CCA3" w14:textId="77777777" w:rsidR="00652DD6" w:rsidRPr="00C7244C" w:rsidRDefault="00652DD6" w:rsidP="00652DD6">
      <w:pPr>
        <w:pStyle w:val="B1"/>
      </w:pPr>
      <w:r w:rsidRPr="00C7244C">
        <w:t>5. When T1 expires, the SS shall switch the power setting from T1 to T2 as specified in Table 7.6.1.1.5-1. T2 starts.</w:t>
      </w:r>
    </w:p>
    <w:p w14:paraId="1C5E33B4" w14:textId="77777777"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X ms then the number of successful tests is increased by one. If the UE fails to report the event within the overall delays measured requirement then the number of failure tests is increased by one. Where X is</w:t>
      </w:r>
    </w:p>
    <w:p w14:paraId="64F2337D" w14:textId="77777777" w:rsidR="00652DD6" w:rsidRPr="00C7244C" w:rsidRDefault="00652DD6" w:rsidP="00652DD6">
      <w:pPr>
        <w:pStyle w:val="B2"/>
        <w:ind w:left="567" w:firstLine="0"/>
        <w:textAlignment w:val="auto"/>
      </w:pPr>
      <w:r w:rsidRPr="00C7244C">
        <w:t>-</w:t>
      </w:r>
      <w:r w:rsidRPr="00C7244C">
        <w:tab/>
        <w:t>2402 ms for UE supporting power class 1,</w:t>
      </w:r>
    </w:p>
    <w:p w14:paraId="3AAE3DF8" w14:textId="77777777" w:rsidR="00652DD6" w:rsidRPr="00C7244C" w:rsidRDefault="00652DD6" w:rsidP="00652DD6">
      <w:pPr>
        <w:pStyle w:val="B2"/>
        <w:ind w:left="567" w:firstLine="0"/>
        <w:textAlignment w:val="auto"/>
      </w:pPr>
      <w:r w:rsidRPr="00C7244C">
        <w:t>-</w:t>
      </w:r>
      <w:r w:rsidRPr="00C7244C">
        <w:tab/>
        <w:t>1442 ms for UE supporting power class 2, 3 or 4,</w:t>
      </w:r>
    </w:p>
    <w:p w14:paraId="498C1ABA" w14:textId="77777777" w:rsidR="00652DD6" w:rsidRPr="00C7244C" w:rsidRDefault="00652DD6" w:rsidP="00652DD6">
      <w:pPr>
        <w:pStyle w:val="B1"/>
      </w:pPr>
      <w:r w:rsidRPr="00C7244C">
        <w:t xml:space="preserve">7. After the SS receive the </w:t>
      </w:r>
      <w:r w:rsidRPr="00C7244C">
        <w:rPr>
          <w:i/>
        </w:rPr>
        <w:t>MeasurementReport</w:t>
      </w:r>
      <w:r w:rsidRPr="00C7244C">
        <w:t xml:space="preserve"> message in step 6) or when T2 expires, the SS shall transmit an </w:t>
      </w:r>
      <w:r w:rsidRPr="00C7244C">
        <w:rPr>
          <w:i/>
        </w:rPr>
        <w:t>RRCRelease</w:t>
      </w:r>
      <w:r w:rsidRPr="00C7244C">
        <w:t xml:space="preserve"> message to release the RRC connection which includes the release of the established radio bearers as well as all radio resources.</w:t>
      </w:r>
    </w:p>
    <w:p w14:paraId="1EEA1DED" w14:textId="583F8F40" w:rsidR="00652DD6" w:rsidRPr="00C7244C" w:rsidRDefault="00652DD6" w:rsidP="00652DD6">
      <w:pPr>
        <w:pStyle w:val="B1"/>
      </w:pPr>
      <w:r w:rsidRPr="00C7244C">
        <w:t xml:space="preserve">8. Set NR Cell 2 physical cell identity = ((current NR Cell 2 physical cell identity + </w:t>
      </w:r>
      <w:r w:rsidR="009D0424" w:rsidRPr="009D0424">
        <w:t>3</w:t>
      </w:r>
      <w:r w:rsidRPr="00C7244C">
        <w:t xml:space="preserve">) mod </w:t>
      </w:r>
      <w:r w:rsidR="009D0424" w:rsidRPr="009D0424">
        <w:t>1008</w:t>
      </w:r>
      <w:r w:rsidRPr="00C7244C">
        <w:t xml:space="preserve">) for next iteration of the test procedure loop. </w:t>
      </w:r>
    </w:p>
    <w:p w14:paraId="168AC419" w14:textId="77777777" w:rsidR="00652DD6" w:rsidRPr="00C7244C" w:rsidRDefault="00652DD6" w:rsidP="00652DD6">
      <w:pPr>
        <w:pStyle w:val="B1"/>
      </w:pPr>
      <w:r w:rsidRPr="00C7244C">
        <w:t>9. After the RRC connection release, the SS:</w:t>
      </w:r>
      <w:r w:rsidRPr="00C7244C">
        <w:br/>
        <w:t xml:space="preserve">- transmits in NR Cell 1 a Paging message (including PagingRecord with UE-Identity) for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491B2FE" w14:textId="77777777" w:rsidR="00652DD6" w:rsidRPr="00C7244C" w:rsidRDefault="00652DD6" w:rsidP="00652DD6">
      <w:pPr>
        <w:pStyle w:val="B1"/>
      </w:pPr>
      <w:r w:rsidRPr="00C7244C">
        <w:t>10. Repeat step 2-9 until the confidence level according to Tables G.2.3-1 in Annex G clause G.2 is achieved.</w:t>
      </w:r>
    </w:p>
    <w:p w14:paraId="448CB827" w14:textId="77777777" w:rsidR="00652DD6" w:rsidRPr="00C7244C" w:rsidRDefault="00652DD6" w:rsidP="00652DD6">
      <w:pPr>
        <w:pStyle w:val="H6"/>
      </w:pPr>
      <w:r w:rsidRPr="00C7244C">
        <w:t>7.6.1.1.4.3</w:t>
      </w:r>
      <w:r w:rsidRPr="00C7244C">
        <w:tab/>
        <w:t>Message contents</w:t>
      </w:r>
    </w:p>
    <w:p w14:paraId="65819000" w14:textId="43DF060C" w:rsidR="00652DD6" w:rsidRPr="00C7244C" w:rsidRDefault="00652DD6" w:rsidP="00652DD6">
      <w:r w:rsidRPr="00C7244C">
        <w:t xml:space="preserve">Message contents are according to TS 38.508-1 [14] clause </w:t>
      </w:r>
      <w:r w:rsidR="00092D23" w:rsidRPr="00C7244C">
        <w:t>7.3</w:t>
      </w:r>
      <w:r w:rsidRPr="00C7244C">
        <w:t xml:space="preserve"> with the following exceptions: </w:t>
      </w:r>
    </w:p>
    <w:p w14:paraId="367E360E" w14:textId="77777777" w:rsidR="00652DD6" w:rsidRPr="00C7244C" w:rsidRDefault="00652DD6" w:rsidP="00652DD6">
      <w:pPr>
        <w:pStyle w:val="TH"/>
      </w:pPr>
      <w:r w:rsidRPr="00C7244C">
        <w:t>Table 7.6.1.1.4.3-1: Common Exception message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65058DDC" w14:textId="77777777" w:rsidTr="003F1727">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2EC79B3" w14:textId="77777777" w:rsidR="00652DD6" w:rsidRPr="00C7244C" w:rsidRDefault="00652DD6" w:rsidP="003F1727">
            <w:pPr>
              <w:pStyle w:val="TAH"/>
            </w:pPr>
            <w:r w:rsidRPr="00C7244C">
              <w:t>Default Message Contents</w:t>
            </w:r>
          </w:p>
        </w:tc>
      </w:tr>
      <w:tr w:rsidR="00652DD6" w:rsidRPr="00C7244C" w14:paraId="17212EC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2015DA"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6F3195F" w14:textId="77777777" w:rsidR="00652DD6" w:rsidRPr="00C7244C" w:rsidRDefault="00652DD6" w:rsidP="003F1727">
            <w:pPr>
              <w:pStyle w:val="TAL"/>
            </w:pPr>
          </w:p>
        </w:tc>
      </w:tr>
      <w:tr w:rsidR="00652DD6" w:rsidRPr="00C7244C" w14:paraId="7E83115A" w14:textId="77777777" w:rsidTr="003F1727">
        <w:trPr>
          <w:cantSplit/>
          <w:trHeight w:val="638"/>
          <w:jc w:val="center"/>
        </w:trPr>
        <w:tc>
          <w:tcPr>
            <w:tcW w:w="0" w:type="auto"/>
            <w:tcBorders>
              <w:top w:val="single" w:sz="4" w:space="0" w:color="auto"/>
              <w:left w:val="single" w:sz="4" w:space="0" w:color="auto"/>
              <w:bottom w:val="single" w:sz="4" w:space="0" w:color="auto"/>
              <w:right w:val="single" w:sz="4" w:space="0" w:color="auto"/>
            </w:tcBorders>
            <w:hideMark/>
          </w:tcPr>
          <w:p w14:paraId="6F0D276A"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95CDC3" w14:textId="5DF7C4FD" w:rsidR="00652DD6" w:rsidRPr="00C7244C" w:rsidRDefault="00652DD6" w:rsidP="003F1727">
            <w:pPr>
              <w:pStyle w:val="TAL"/>
            </w:pPr>
            <w:r w:rsidRPr="00C7244C">
              <w:t>Table H.3.1-1</w:t>
            </w:r>
          </w:p>
          <w:p w14:paraId="64B99EE9" w14:textId="744AD81C" w:rsidR="00652DD6" w:rsidRPr="00C7244C" w:rsidRDefault="00652DD6" w:rsidP="003F1727">
            <w:pPr>
              <w:pStyle w:val="TAL"/>
            </w:pPr>
            <w:r w:rsidRPr="00C7244C">
              <w:t>Table H.3.1-2</w:t>
            </w:r>
          </w:p>
          <w:p w14:paraId="0B71E42F" w14:textId="4CF02F2F" w:rsidR="00AF3AE1" w:rsidRPr="00C7244C" w:rsidRDefault="00652DD6" w:rsidP="004D31BD">
            <w:pPr>
              <w:pStyle w:val="TAL"/>
            </w:pPr>
            <w:r w:rsidRPr="00C7244C">
              <w:t xml:space="preserve">Table H.3.1-4 with A3-offset = </w:t>
            </w:r>
            <w:r w:rsidR="00C765C0" w:rsidRPr="00C7244C">
              <w:t>-11</w:t>
            </w:r>
            <w:r w:rsidRPr="00C7244C">
              <w:t>dB</w:t>
            </w:r>
          </w:p>
          <w:p w14:paraId="4CC36193" w14:textId="77777777" w:rsidR="00652DD6" w:rsidRPr="00C7244C" w:rsidRDefault="00652DD6" w:rsidP="003F1727">
            <w:pPr>
              <w:pStyle w:val="TAL"/>
            </w:pPr>
            <w:r w:rsidRPr="00C7244C">
              <w:t>Table H.3.1-7 with Condition INTRA-FREQ</w:t>
            </w:r>
          </w:p>
        </w:tc>
      </w:tr>
    </w:tbl>
    <w:p w14:paraId="053D9871" w14:textId="77777777" w:rsidR="00652DD6" w:rsidRPr="00C7244C" w:rsidRDefault="00652DD6" w:rsidP="00652DD6">
      <w:pPr>
        <w:rPr>
          <w:lang w:eastAsia="x-none"/>
        </w:rPr>
      </w:pPr>
    </w:p>
    <w:p w14:paraId="270DEC83" w14:textId="77777777" w:rsidR="00652DD6" w:rsidRPr="00C7244C" w:rsidRDefault="00652DD6" w:rsidP="00652DD6">
      <w:pPr>
        <w:pStyle w:val="H6"/>
      </w:pPr>
      <w:r w:rsidRPr="00C7244C">
        <w:t>7.6.1.1.5</w:t>
      </w:r>
      <w:r w:rsidRPr="00C7244C">
        <w:tab/>
        <w:t>Test requirement</w:t>
      </w:r>
    </w:p>
    <w:p w14:paraId="5C371FAD" w14:textId="77777777" w:rsidR="00652DD6" w:rsidRPr="00C7244C" w:rsidRDefault="00652DD6" w:rsidP="00652DD6">
      <w:r w:rsidRPr="00C7244C">
        <w:t xml:space="preserve">Table 7.6.1.1.4.1-3, Table 7.6.1.1.5-1 and Table 7.6.1.1.5-2 define the primary level settings including test tolerances for NR SA FR2 event-triggered reporting without gap in non-DRX. </w:t>
      </w:r>
    </w:p>
    <w:p w14:paraId="49C711A1" w14:textId="77777777" w:rsidR="00652DD6" w:rsidRPr="00C7244C" w:rsidRDefault="00652DD6" w:rsidP="00652DD6">
      <w:pPr>
        <w:pStyle w:val="TH"/>
      </w:pPr>
      <w:r w:rsidRPr="00C7244C">
        <w:rPr>
          <w:rFonts w:cs="v4.2.0"/>
        </w:rPr>
        <w:t xml:space="preserve">Table 7.6.1.1.5-1: NR Cell specific test parameters for </w:t>
      </w:r>
      <w:r w:rsidRPr="00C7244C">
        <w:t>NR SA FR2 event-triggered reporting without gap in non-DRX</w:t>
      </w:r>
      <w:r w:rsidRPr="00C7244C">
        <w:rPr>
          <w:rFonts w:cs="v4.2.0"/>
        </w:rPr>
        <w:t xml:space="preserve"> </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652DD6" w:rsidRPr="00C7244C" w14:paraId="5A75DB02" w14:textId="77777777" w:rsidTr="003F1727">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74FC28E6" w14:textId="77777777" w:rsidR="00652DD6" w:rsidRPr="00C7244C" w:rsidRDefault="00652DD6" w:rsidP="003F1727">
            <w:pPr>
              <w:pStyle w:val="TAH"/>
              <w:rPr>
                <w:rFonts w:cs="Arial"/>
              </w:rPr>
            </w:pPr>
            <w:r w:rsidRPr="00C7244C">
              <w:t>Parameter</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08B9F07A" w14:textId="77777777" w:rsidR="00652DD6" w:rsidRPr="00C7244C" w:rsidRDefault="00652DD6" w:rsidP="003F1727">
            <w:pPr>
              <w:pStyle w:val="TAH"/>
              <w:rPr>
                <w:rFonts w:cs="Arial"/>
              </w:rPr>
            </w:pPr>
            <w:r w:rsidRPr="00C7244C">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604B219B"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D55145F"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03FB4AEB" w14:textId="77777777" w:rsidR="00652DD6" w:rsidRPr="00C7244C" w:rsidRDefault="00652DD6" w:rsidP="003F1727">
            <w:pPr>
              <w:pStyle w:val="TAH"/>
            </w:pPr>
            <w:r w:rsidRPr="00C7244C">
              <w:t>Cell 2</w:t>
            </w:r>
          </w:p>
        </w:tc>
      </w:tr>
      <w:tr w:rsidR="00652DD6" w:rsidRPr="00C7244C" w14:paraId="42CADE93" w14:textId="77777777" w:rsidTr="003F1727">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765FBA0F" w14:textId="77777777" w:rsidR="00652DD6" w:rsidRPr="00C7244C" w:rsidRDefault="00652DD6" w:rsidP="003F172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171C596" w14:textId="77777777" w:rsidR="00652DD6" w:rsidRPr="00C7244C" w:rsidRDefault="00652DD6" w:rsidP="003F172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4B5FA50"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4509B57"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43642EFF"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756BD70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45254B69" w14:textId="77777777" w:rsidR="00652DD6" w:rsidRPr="00C7244C" w:rsidRDefault="00652DD6" w:rsidP="003F1727">
            <w:pPr>
              <w:pStyle w:val="TAH"/>
            </w:pPr>
            <w:r w:rsidRPr="00C7244C">
              <w:t>T2</w:t>
            </w:r>
          </w:p>
        </w:tc>
      </w:tr>
      <w:tr w:rsidR="00652DD6" w:rsidRPr="00C7244C" w14:paraId="718D62B7"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BC988A9" w14:textId="77777777" w:rsidR="00652DD6" w:rsidRPr="00C7244C" w:rsidRDefault="00652DD6" w:rsidP="003F1727">
            <w:pPr>
              <w:pStyle w:val="TAL"/>
            </w:pPr>
            <w:r w:rsidRPr="00C7244C">
              <w:t>TDD configuration</w:t>
            </w:r>
          </w:p>
        </w:tc>
        <w:tc>
          <w:tcPr>
            <w:tcW w:w="1700" w:type="dxa"/>
            <w:tcBorders>
              <w:top w:val="single" w:sz="4" w:space="0" w:color="auto"/>
              <w:left w:val="single" w:sz="4" w:space="0" w:color="auto"/>
              <w:bottom w:val="single" w:sz="4" w:space="0" w:color="auto"/>
              <w:right w:val="single" w:sz="4" w:space="0" w:color="auto"/>
            </w:tcBorders>
          </w:tcPr>
          <w:p w14:paraId="7D8CC4BC"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E8E"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8C239C"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83EF017" w14:textId="77777777" w:rsidR="00652DD6" w:rsidRPr="00C7244C" w:rsidRDefault="00652DD6" w:rsidP="003F1727">
            <w:pPr>
              <w:pStyle w:val="TAC"/>
              <w:rPr>
                <w:rFonts w:cs="v4.2.0"/>
              </w:rPr>
            </w:pPr>
            <w:r w:rsidRPr="00C7244C">
              <w:rPr>
                <w:rFonts w:cs="v4.2.0"/>
              </w:rPr>
              <w:t>TDDConf.3.1</w:t>
            </w:r>
          </w:p>
        </w:tc>
      </w:tr>
      <w:tr w:rsidR="007F2825" w:rsidRPr="00C7244C" w14:paraId="29C2449D" w14:textId="77777777" w:rsidTr="00EE4E39">
        <w:trPr>
          <w:cantSplit/>
          <w:jc w:val="center"/>
        </w:trPr>
        <w:tc>
          <w:tcPr>
            <w:tcW w:w="1667" w:type="dxa"/>
            <w:tcBorders>
              <w:top w:val="single" w:sz="4" w:space="0" w:color="auto"/>
              <w:left w:val="single" w:sz="4" w:space="0" w:color="auto"/>
              <w:bottom w:val="single" w:sz="4" w:space="0" w:color="auto"/>
              <w:right w:val="single" w:sz="4" w:space="0" w:color="auto"/>
            </w:tcBorders>
          </w:tcPr>
          <w:p w14:paraId="184399CC" w14:textId="14D38B29" w:rsidR="007F2825" w:rsidRPr="00C7244C" w:rsidRDefault="007F2825" w:rsidP="007F2825">
            <w:pPr>
              <w:pStyle w:val="TAL"/>
            </w:pPr>
            <w:r w:rsidRPr="00C7244C">
              <w:rPr>
                <w:bCs/>
              </w:rPr>
              <w:t>BW</w:t>
            </w:r>
            <w:r w:rsidRPr="00C7244C">
              <w:rPr>
                <w:vertAlign w:val="subscript"/>
              </w:rPr>
              <w:t>channel</w:t>
            </w:r>
          </w:p>
        </w:tc>
        <w:tc>
          <w:tcPr>
            <w:tcW w:w="1700" w:type="dxa"/>
            <w:tcBorders>
              <w:top w:val="single" w:sz="4" w:space="0" w:color="auto"/>
              <w:left w:val="single" w:sz="4" w:space="0" w:color="auto"/>
              <w:bottom w:val="single" w:sz="4" w:space="0" w:color="auto"/>
              <w:right w:val="single" w:sz="4" w:space="0" w:color="auto"/>
            </w:tcBorders>
          </w:tcPr>
          <w:p w14:paraId="746FDE54" w14:textId="128E70C6" w:rsidR="007F2825" w:rsidRPr="00C7244C" w:rsidRDefault="007F2825" w:rsidP="007F2825">
            <w:pPr>
              <w:pStyle w:val="TAC"/>
            </w:pPr>
            <w:r w:rsidRPr="00C724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02B137B4" w14:textId="7D891D57" w:rsidR="007F2825" w:rsidRPr="00C7244C" w:rsidRDefault="007F2825" w:rsidP="007F2825">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B2992E" w14:textId="10378267" w:rsidR="007F2825" w:rsidRPr="00C7244C" w:rsidRDefault="007F2825" w:rsidP="007F2825">
            <w:pPr>
              <w:pStyle w:val="TAC"/>
              <w:rPr>
                <w:rFonts w:cs="v4.2.0"/>
              </w:rPr>
            </w:pPr>
            <w:r w:rsidRPr="00C7244C">
              <w:rPr>
                <w:szCs w:val="18"/>
              </w:rPr>
              <w:t>100: N</w:t>
            </w:r>
            <w:r w:rsidRPr="00C7244C">
              <w:rPr>
                <w:szCs w:val="18"/>
                <w:vertAlign w:val="subscript"/>
              </w:rPr>
              <w:t xml:space="preserve">RB,c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55AB5AAB" w14:textId="3C925D32" w:rsidR="007F2825" w:rsidRPr="00C7244C" w:rsidRDefault="007F2825" w:rsidP="007F2825">
            <w:pPr>
              <w:pStyle w:val="TAC"/>
              <w:rPr>
                <w:rFonts w:cs="v4.2.0"/>
              </w:rPr>
            </w:pPr>
            <w:r w:rsidRPr="00C7244C">
              <w:rPr>
                <w:szCs w:val="18"/>
              </w:rPr>
              <w:t>100: N</w:t>
            </w:r>
            <w:r w:rsidRPr="00C7244C">
              <w:rPr>
                <w:szCs w:val="18"/>
                <w:vertAlign w:val="subscript"/>
              </w:rPr>
              <w:t xml:space="preserve">RB,c </w:t>
            </w:r>
            <w:r w:rsidRPr="00C7244C">
              <w:rPr>
                <w:szCs w:val="18"/>
              </w:rPr>
              <w:t>= 66</w:t>
            </w:r>
          </w:p>
        </w:tc>
      </w:tr>
      <w:tr w:rsidR="007F2825" w:rsidRPr="00C7244C" w14:paraId="2D70153C" w14:textId="77777777" w:rsidTr="00EE4E39">
        <w:trPr>
          <w:cantSplit/>
          <w:jc w:val="center"/>
        </w:trPr>
        <w:tc>
          <w:tcPr>
            <w:tcW w:w="1667" w:type="dxa"/>
            <w:vMerge w:val="restart"/>
            <w:tcBorders>
              <w:top w:val="single" w:sz="4" w:space="0" w:color="auto"/>
              <w:left w:val="single" w:sz="4" w:space="0" w:color="auto"/>
              <w:right w:val="single" w:sz="4" w:space="0" w:color="auto"/>
            </w:tcBorders>
          </w:tcPr>
          <w:p w14:paraId="680735B3" w14:textId="560E0E58" w:rsidR="007F2825" w:rsidRPr="00C7244C" w:rsidRDefault="007F2825" w:rsidP="007F2825">
            <w:pPr>
              <w:pStyle w:val="TAL"/>
            </w:pPr>
            <w:r w:rsidRPr="00C7244C">
              <w:rPr>
                <w:rFonts w:cs="Arial"/>
                <w:bCs/>
                <w:lang w:eastAsia="zh-CN"/>
              </w:rPr>
              <w:t>Data RBs allocated</w:t>
            </w:r>
          </w:p>
        </w:tc>
        <w:tc>
          <w:tcPr>
            <w:tcW w:w="1700" w:type="dxa"/>
            <w:vMerge w:val="restart"/>
            <w:tcBorders>
              <w:top w:val="single" w:sz="4" w:space="0" w:color="auto"/>
              <w:left w:val="single" w:sz="4" w:space="0" w:color="auto"/>
              <w:right w:val="single" w:sz="4" w:space="0" w:color="auto"/>
            </w:tcBorders>
          </w:tcPr>
          <w:p w14:paraId="77A4064A" w14:textId="77777777" w:rsidR="007F2825" w:rsidRPr="00C7244C"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A924528" w14:textId="7449353C" w:rsidR="007F2825" w:rsidRPr="00C7244C" w:rsidRDefault="007F2825" w:rsidP="007F2825">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8740E8A" w14:textId="378C34E2" w:rsidR="007F2825" w:rsidRPr="00C7244C" w:rsidRDefault="007F2825" w:rsidP="007F2825">
            <w:pPr>
              <w:pStyle w:val="TAC"/>
              <w:rPr>
                <w:rFonts w:cs="v4.2.0"/>
              </w:rPr>
            </w:pPr>
            <w:r w:rsidRPr="00C7244C">
              <w:rPr>
                <w:rFonts w:cs="v4.2.0"/>
                <w:bCs/>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675E7309" w14:textId="18D5A622" w:rsidR="007F2825" w:rsidRPr="00C7244C" w:rsidRDefault="007F2825" w:rsidP="007F2825">
            <w:pPr>
              <w:pStyle w:val="TAC"/>
              <w:rPr>
                <w:rFonts w:cs="v4.2.0"/>
              </w:rPr>
            </w:pPr>
            <w:r w:rsidRPr="00C7244C">
              <w:rPr>
                <w:rFonts w:cs="v4.2.0"/>
                <w:bCs/>
              </w:rPr>
              <w:t>24</w:t>
            </w:r>
          </w:p>
        </w:tc>
      </w:tr>
      <w:tr w:rsidR="007F2825" w:rsidRPr="00C7244C" w14:paraId="771E5858" w14:textId="77777777" w:rsidTr="00EE4E39">
        <w:trPr>
          <w:cantSplit/>
          <w:jc w:val="center"/>
        </w:trPr>
        <w:tc>
          <w:tcPr>
            <w:tcW w:w="1667" w:type="dxa"/>
            <w:vMerge/>
            <w:tcBorders>
              <w:left w:val="single" w:sz="4" w:space="0" w:color="auto"/>
              <w:bottom w:val="single" w:sz="4" w:space="0" w:color="auto"/>
              <w:right w:val="single" w:sz="4" w:space="0" w:color="auto"/>
            </w:tcBorders>
          </w:tcPr>
          <w:p w14:paraId="0FFA2617" w14:textId="77777777" w:rsidR="007F2825" w:rsidRPr="00C7244C" w:rsidRDefault="007F2825" w:rsidP="007F2825">
            <w:pPr>
              <w:pStyle w:val="TAL"/>
            </w:pPr>
          </w:p>
        </w:tc>
        <w:tc>
          <w:tcPr>
            <w:tcW w:w="1700" w:type="dxa"/>
            <w:vMerge/>
            <w:tcBorders>
              <w:left w:val="single" w:sz="4" w:space="0" w:color="auto"/>
              <w:bottom w:val="single" w:sz="4" w:space="0" w:color="auto"/>
              <w:right w:val="single" w:sz="4" w:space="0" w:color="auto"/>
            </w:tcBorders>
          </w:tcPr>
          <w:p w14:paraId="0A93EE4B" w14:textId="77777777" w:rsidR="007F2825" w:rsidRPr="00C7244C"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829591F" w14:textId="57532CA2" w:rsidR="007F2825" w:rsidRPr="00C7244C" w:rsidRDefault="007F2825" w:rsidP="007F2825">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54CE05B" w14:textId="2CE42B3A" w:rsidR="007F2825" w:rsidRPr="00C7244C" w:rsidRDefault="007F2825" w:rsidP="007F2825">
            <w:pPr>
              <w:pStyle w:val="TAC"/>
              <w:rPr>
                <w:rFonts w:cs="v4.2.0"/>
              </w:rPr>
            </w:pPr>
            <w:r w:rsidRPr="00C7244C">
              <w:rPr>
                <w:rFonts w:cs="v4.2.0"/>
                <w:bCs/>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4147B603" w14:textId="485B2AE2" w:rsidR="007F2825" w:rsidRPr="00C7244C" w:rsidRDefault="007F2825" w:rsidP="007F2825">
            <w:pPr>
              <w:pStyle w:val="TAC"/>
              <w:rPr>
                <w:rFonts w:cs="v4.2.0"/>
              </w:rPr>
            </w:pPr>
            <w:r w:rsidRPr="00C7244C">
              <w:rPr>
                <w:rFonts w:cs="v4.2.0"/>
                <w:bCs/>
              </w:rPr>
              <w:t>48</w:t>
            </w:r>
          </w:p>
        </w:tc>
      </w:tr>
      <w:tr w:rsidR="00652DD6" w:rsidRPr="00C7244C" w14:paraId="1246AD1F"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81107CE" w14:textId="77777777" w:rsidR="00652DD6" w:rsidRPr="00C7244C" w:rsidRDefault="00652DD6" w:rsidP="003F1727">
            <w:pPr>
              <w:pStyle w:val="TAL"/>
            </w:pPr>
            <w:r w:rsidRPr="00C7244C">
              <w:rPr>
                <w:bCs/>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20655775"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AD8F360"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D9BD8" w14:textId="77777777" w:rsidR="00652DD6" w:rsidRPr="00C7244C" w:rsidRDefault="00652DD6" w:rsidP="003F1727">
            <w:pPr>
              <w:pStyle w:val="TAC"/>
              <w:rPr>
                <w:rFonts w:cs="v4.2.0"/>
              </w:rPr>
            </w:pPr>
            <w:r w:rsidRPr="00C7244C">
              <w:rPr>
                <w:rFonts w:cs="v4.2.0"/>
              </w:rPr>
              <w:t>DLBWP.0.1</w:t>
            </w:r>
          </w:p>
          <w:p w14:paraId="5F506B95"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B3C2339" w14:textId="77777777" w:rsidR="00652DD6" w:rsidRPr="00C7244C" w:rsidRDefault="00652DD6" w:rsidP="003F1727">
            <w:pPr>
              <w:pStyle w:val="TAC"/>
              <w:rPr>
                <w:rFonts w:cs="v4.2.0"/>
              </w:rPr>
            </w:pPr>
            <w:r w:rsidRPr="00C7244C">
              <w:rPr>
                <w:rFonts w:cs="v4.2.0"/>
              </w:rPr>
              <w:t>DLBWP.0.1</w:t>
            </w:r>
          </w:p>
          <w:p w14:paraId="3D20115B" w14:textId="77777777" w:rsidR="00652DD6" w:rsidRPr="00C7244C" w:rsidRDefault="00652DD6" w:rsidP="003F1727">
            <w:pPr>
              <w:pStyle w:val="TAC"/>
              <w:rPr>
                <w:rFonts w:cs="v4.2.0"/>
              </w:rPr>
            </w:pPr>
            <w:r w:rsidRPr="00C7244C">
              <w:rPr>
                <w:rFonts w:cs="v4.2.0"/>
              </w:rPr>
              <w:t>ULBWP.0.1</w:t>
            </w:r>
          </w:p>
        </w:tc>
      </w:tr>
      <w:tr w:rsidR="00652DD6" w:rsidRPr="00C7244C" w14:paraId="17BEC65A"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6C48AB" w14:textId="77777777" w:rsidR="00652DD6" w:rsidRPr="00C7244C" w:rsidRDefault="00652DD6" w:rsidP="003F1727">
            <w:pPr>
              <w:pStyle w:val="TAL"/>
              <w:rPr>
                <w:bCs/>
              </w:rPr>
            </w:pPr>
            <w:r w:rsidRPr="00C7244C">
              <w:rPr>
                <w:bCs/>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212C89C3"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4ADB5D0"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724BA56" w14:textId="77777777" w:rsidR="00652DD6" w:rsidRPr="00C7244C" w:rsidRDefault="00652DD6" w:rsidP="003F1727">
            <w:pPr>
              <w:pStyle w:val="TAC"/>
              <w:rPr>
                <w:rFonts w:cs="v4.2.0"/>
              </w:rPr>
            </w:pPr>
            <w:r w:rsidRPr="00C7244C">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70D63EA" w14:textId="77777777" w:rsidR="00652DD6" w:rsidRPr="00C7244C" w:rsidRDefault="00652DD6" w:rsidP="003F1727">
            <w:pPr>
              <w:pStyle w:val="TAC"/>
              <w:rPr>
                <w:rFonts w:cs="v4.2.0"/>
              </w:rPr>
            </w:pPr>
            <w:r w:rsidRPr="00C7244C">
              <w:rPr>
                <w:rFonts w:cs="v4.2.0"/>
              </w:rPr>
              <w:t>DLBWP.1.1</w:t>
            </w:r>
          </w:p>
        </w:tc>
      </w:tr>
      <w:tr w:rsidR="00652DD6" w:rsidRPr="00C7244C" w14:paraId="63F4EDC0"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CCC22F8" w14:textId="77777777" w:rsidR="00652DD6" w:rsidRPr="00C7244C" w:rsidRDefault="00652DD6" w:rsidP="003F1727">
            <w:pPr>
              <w:pStyle w:val="TAL"/>
              <w:rPr>
                <w:bCs/>
              </w:rPr>
            </w:pPr>
            <w:r w:rsidRPr="00C7244C">
              <w:rPr>
                <w:bCs/>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0E664762"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4CD326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143F70" w14:textId="77777777" w:rsidR="00652DD6" w:rsidRPr="00C7244C" w:rsidRDefault="00652DD6" w:rsidP="003F1727">
            <w:pPr>
              <w:pStyle w:val="TAC"/>
              <w:rPr>
                <w:rFonts w:cs="v4.2.0"/>
              </w:rPr>
            </w:pPr>
            <w:r w:rsidRPr="00C7244C">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6D27C3C" w14:textId="77777777" w:rsidR="00652DD6" w:rsidRPr="00C7244C" w:rsidRDefault="00652DD6" w:rsidP="003F1727">
            <w:pPr>
              <w:pStyle w:val="TAC"/>
              <w:rPr>
                <w:rFonts w:cs="v4.2.0"/>
              </w:rPr>
            </w:pPr>
            <w:r w:rsidRPr="00C7244C">
              <w:rPr>
                <w:rFonts w:cs="v4.2.0"/>
              </w:rPr>
              <w:t>ULBWP.1.1</w:t>
            </w:r>
          </w:p>
        </w:tc>
      </w:tr>
      <w:tr w:rsidR="00652DD6" w:rsidRPr="00C7244C" w14:paraId="77520803"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4651C46D" w14:textId="77777777" w:rsidR="00652DD6" w:rsidRPr="00C7244C" w:rsidRDefault="00652DD6" w:rsidP="003F1727">
            <w:pPr>
              <w:pStyle w:val="TAL"/>
              <w:rPr>
                <w:bCs/>
              </w:rPr>
            </w:pPr>
            <w:r w:rsidRPr="00C7244C">
              <w:rPr>
                <w:bCs/>
              </w:rPr>
              <w:t>RLM-RS</w:t>
            </w:r>
          </w:p>
        </w:tc>
        <w:tc>
          <w:tcPr>
            <w:tcW w:w="1700" w:type="dxa"/>
            <w:tcBorders>
              <w:top w:val="single" w:sz="4" w:space="0" w:color="auto"/>
              <w:left w:val="single" w:sz="4" w:space="0" w:color="auto"/>
              <w:bottom w:val="single" w:sz="4" w:space="0" w:color="auto"/>
              <w:right w:val="single" w:sz="4" w:space="0" w:color="auto"/>
            </w:tcBorders>
          </w:tcPr>
          <w:p w14:paraId="49E97618"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129"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8A4E96" w14:textId="77777777" w:rsidR="00652DD6" w:rsidRPr="00C7244C" w:rsidRDefault="00652DD6" w:rsidP="003F1727">
            <w:pPr>
              <w:pStyle w:val="TAC"/>
              <w:rPr>
                <w:rFonts w:cs="v4.2.0"/>
              </w:rPr>
            </w:pPr>
            <w:r w:rsidRPr="00C7244C">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7F5AF48" w14:textId="77777777" w:rsidR="00652DD6" w:rsidRPr="00C7244C" w:rsidRDefault="00652DD6" w:rsidP="003F1727">
            <w:pPr>
              <w:pStyle w:val="TAC"/>
              <w:rPr>
                <w:rFonts w:cs="v4.2.0"/>
              </w:rPr>
            </w:pPr>
            <w:r w:rsidRPr="00C7244C">
              <w:rPr>
                <w:rFonts w:cs="v4.2.0"/>
              </w:rPr>
              <w:t>SSB</w:t>
            </w:r>
          </w:p>
        </w:tc>
      </w:tr>
      <w:tr w:rsidR="00AD7527" w:rsidRPr="00C7244C" w14:paraId="78D2CDAB" w14:textId="77777777" w:rsidTr="003F1727">
        <w:trPr>
          <w:cantSplit/>
          <w:trHeight w:val="203"/>
          <w:jc w:val="center"/>
        </w:trPr>
        <w:tc>
          <w:tcPr>
            <w:tcW w:w="1667" w:type="dxa"/>
            <w:vMerge w:val="restart"/>
            <w:tcBorders>
              <w:top w:val="single" w:sz="4" w:space="0" w:color="auto"/>
              <w:left w:val="single" w:sz="4" w:space="0" w:color="auto"/>
              <w:right w:val="single" w:sz="4" w:space="0" w:color="auto"/>
            </w:tcBorders>
            <w:hideMark/>
          </w:tcPr>
          <w:p w14:paraId="210A5766" w14:textId="77777777" w:rsidR="00AD7527" w:rsidRPr="00C7244C" w:rsidRDefault="00AD7527" w:rsidP="003F1727">
            <w:pPr>
              <w:pStyle w:val="TAL"/>
            </w:pPr>
            <w:r w:rsidRPr="00C7244C">
              <w:t>PDSCH RMC configuration</w:t>
            </w:r>
          </w:p>
        </w:tc>
        <w:tc>
          <w:tcPr>
            <w:tcW w:w="1700" w:type="dxa"/>
            <w:vMerge w:val="restart"/>
            <w:tcBorders>
              <w:top w:val="single" w:sz="4" w:space="0" w:color="auto"/>
              <w:left w:val="single" w:sz="4" w:space="0" w:color="auto"/>
              <w:right w:val="single" w:sz="4" w:space="0" w:color="auto"/>
            </w:tcBorders>
          </w:tcPr>
          <w:p w14:paraId="24C7A4B8" w14:textId="77777777" w:rsidR="00AD7527" w:rsidRPr="00C7244C" w:rsidRDefault="00AD7527"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A06F752" w14:textId="35079576" w:rsidR="00AD7527" w:rsidRPr="00C7244C" w:rsidRDefault="00AD752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184ABB6A" w14:textId="7EFD9998" w:rsidR="00AD7527" w:rsidRPr="00C7244C" w:rsidRDefault="00AD7527" w:rsidP="003F1727">
            <w:pPr>
              <w:pStyle w:val="TAC"/>
              <w:rPr>
                <w:rFonts w:cs="v4.2.0"/>
              </w:rPr>
            </w:pPr>
            <w:r w:rsidRPr="00C7244C">
              <w:rPr>
                <w:rFonts w:cs="v4.2.0"/>
                <w:lang w:eastAsia="zh-CN"/>
              </w:rPr>
              <w:t>SR.3.2 TDD</w:t>
            </w:r>
          </w:p>
        </w:tc>
        <w:tc>
          <w:tcPr>
            <w:tcW w:w="1842" w:type="dxa"/>
            <w:gridSpan w:val="2"/>
            <w:vMerge w:val="restart"/>
            <w:tcBorders>
              <w:top w:val="single" w:sz="4" w:space="0" w:color="auto"/>
              <w:left w:val="single" w:sz="4" w:space="0" w:color="auto"/>
              <w:right w:val="single" w:sz="4" w:space="0" w:color="auto"/>
            </w:tcBorders>
            <w:hideMark/>
          </w:tcPr>
          <w:p w14:paraId="060494F2" w14:textId="77777777" w:rsidR="00AD7527" w:rsidRPr="00C7244C" w:rsidRDefault="00AD7527" w:rsidP="003F1727">
            <w:pPr>
              <w:pStyle w:val="TAC"/>
              <w:rPr>
                <w:rFonts w:cs="v4.2.0"/>
              </w:rPr>
            </w:pPr>
            <w:r w:rsidRPr="00C7244C">
              <w:rPr>
                <w:rFonts w:cs="v4.2.0"/>
              </w:rPr>
              <w:t>N/A</w:t>
            </w:r>
          </w:p>
        </w:tc>
      </w:tr>
      <w:tr w:rsidR="00EF5CB0" w:rsidRPr="00C7244C" w14:paraId="3A111EDE" w14:textId="77777777" w:rsidTr="003F1727">
        <w:trPr>
          <w:cantSplit/>
          <w:trHeight w:val="203"/>
          <w:jc w:val="center"/>
        </w:trPr>
        <w:tc>
          <w:tcPr>
            <w:tcW w:w="1667" w:type="dxa"/>
            <w:vMerge/>
            <w:tcBorders>
              <w:left w:val="single" w:sz="4" w:space="0" w:color="auto"/>
              <w:bottom w:val="single" w:sz="4" w:space="0" w:color="auto"/>
              <w:right w:val="single" w:sz="4" w:space="0" w:color="auto"/>
            </w:tcBorders>
          </w:tcPr>
          <w:p w14:paraId="4E0D06FA" w14:textId="77777777" w:rsidR="00EF5CB0" w:rsidRPr="00C7244C" w:rsidRDefault="00EF5CB0" w:rsidP="00EF5CB0">
            <w:pPr>
              <w:pStyle w:val="TAL"/>
            </w:pPr>
          </w:p>
        </w:tc>
        <w:tc>
          <w:tcPr>
            <w:tcW w:w="1700" w:type="dxa"/>
            <w:vMerge/>
            <w:tcBorders>
              <w:left w:val="single" w:sz="4" w:space="0" w:color="auto"/>
              <w:bottom w:val="single" w:sz="4" w:space="0" w:color="auto"/>
              <w:right w:val="single" w:sz="4" w:space="0" w:color="auto"/>
            </w:tcBorders>
          </w:tcPr>
          <w:p w14:paraId="64D175F7" w14:textId="77777777" w:rsidR="00EF5CB0" w:rsidRPr="00C7244C" w:rsidRDefault="00EF5CB0" w:rsidP="00EF5CB0">
            <w:pPr>
              <w:pStyle w:val="TAC"/>
            </w:pPr>
          </w:p>
        </w:tc>
        <w:tc>
          <w:tcPr>
            <w:tcW w:w="1700" w:type="dxa"/>
            <w:tcBorders>
              <w:top w:val="single" w:sz="4" w:space="0" w:color="auto"/>
              <w:left w:val="single" w:sz="4" w:space="0" w:color="auto"/>
              <w:bottom w:val="single" w:sz="4" w:space="0" w:color="auto"/>
              <w:right w:val="single" w:sz="4" w:space="0" w:color="auto"/>
            </w:tcBorders>
          </w:tcPr>
          <w:p w14:paraId="52A77A11" w14:textId="32A92FD8" w:rsidR="00EF5CB0" w:rsidRPr="00C7244C" w:rsidRDefault="00EF5CB0" w:rsidP="00EF5CB0">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7E02C93F" w14:textId="1F9D3F52" w:rsidR="00EF5CB0" w:rsidRPr="00C7244C" w:rsidRDefault="00EF5CB0" w:rsidP="00EF5CB0">
            <w:pPr>
              <w:pStyle w:val="TAC"/>
              <w:rPr>
                <w:rFonts w:cs="v4.2.0"/>
                <w:lang w:eastAsia="zh-CN"/>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4BEF6561" w14:textId="77777777" w:rsidR="00EF5CB0" w:rsidRPr="00C7244C" w:rsidRDefault="00EF5CB0" w:rsidP="00EF5CB0">
            <w:pPr>
              <w:pStyle w:val="TAC"/>
              <w:rPr>
                <w:rFonts w:cs="v4.2.0"/>
              </w:rPr>
            </w:pPr>
          </w:p>
        </w:tc>
      </w:tr>
      <w:tr w:rsidR="00A54A38" w:rsidRPr="00C7244C" w14:paraId="18A56970" w14:textId="77777777" w:rsidTr="003F1727">
        <w:trPr>
          <w:cantSplit/>
          <w:trHeight w:val="305"/>
          <w:jc w:val="center"/>
        </w:trPr>
        <w:tc>
          <w:tcPr>
            <w:tcW w:w="1667" w:type="dxa"/>
            <w:vMerge w:val="restart"/>
            <w:tcBorders>
              <w:top w:val="single" w:sz="4" w:space="0" w:color="auto"/>
              <w:left w:val="single" w:sz="4" w:space="0" w:color="auto"/>
              <w:right w:val="single" w:sz="4" w:space="0" w:color="auto"/>
            </w:tcBorders>
            <w:hideMark/>
          </w:tcPr>
          <w:p w14:paraId="4A291D72" w14:textId="77777777" w:rsidR="00A54A38" w:rsidRPr="00C7244C" w:rsidRDefault="00A54A38" w:rsidP="003F1727">
            <w:pPr>
              <w:pStyle w:val="TAL"/>
            </w:pPr>
            <w:r w:rsidRPr="00C7244C">
              <w:t>RMSI CORESET RMC configuration</w:t>
            </w:r>
          </w:p>
        </w:tc>
        <w:tc>
          <w:tcPr>
            <w:tcW w:w="1700" w:type="dxa"/>
            <w:vMerge w:val="restart"/>
            <w:tcBorders>
              <w:top w:val="single" w:sz="4" w:space="0" w:color="auto"/>
              <w:left w:val="single" w:sz="4" w:space="0" w:color="auto"/>
              <w:right w:val="single" w:sz="4" w:space="0" w:color="auto"/>
            </w:tcBorders>
          </w:tcPr>
          <w:p w14:paraId="265B6FDD" w14:textId="77777777" w:rsidR="00A54A38" w:rsidRPr="00C7244C" w:rsidRDefault="00A54A38"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DF35C6" w14:textId="61FA523B" w:rsidR="00A54A38" w:rsidRPr="00C7244C" w:rsidRDefault="00A54A38"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3A1EA128" w14:textId="77777777" w:rsidR="00A54A38" w:rsidRPr="00C7244C" w:rsidRDefault="00A54A38"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44194629" w14:textId="77777777" w:rsidR="00A54A38" w:rsidRPr="00C7244C" w:rsidRDefault="00A54A38" w:rsidP="003F1727">
            <w:pPr>
              <w:pStyle w:val="TAC"/>
              <w:rPr>
                <w:rFonts w:cs="v4.2.0"/>
              </w:rPr>
            </w:pPr>
            <w:r w:rsidRPr="00C7244C">
              <w:rPr>
                <w:rFonts w:cs="v4.2.0"/>
              </w:rPr>
              <w:t xml:space="preserve">CR.3.1 TDD </w:t>
            </w:r>
          </w:p>
        </w:tc>
      </w:tr>
      <w:tr w:rsidR="00772BB8" w:rsidRPr="00C7244C" w14:paraId="6B69C8A1" w14:textId="77777777" w:rsidTr="003F1727">
        <w:trPr>
          <w:cantSplit/>
          <w:trHeight w:val="305"/>
          <w:jc w:val="center"/>
        </w:trPr>
        <w:tc>
          <w:tcPr>
            <w:tcW w:w="1667" w:type="dxa"/>
            <w:vMerge/>
            <w:tcBorders>
              <w:left w:val="single" w:sz="4" w:space="0" w:color="auto"/>
              <w:bottom w:val="single" w:sz="4" w:space="0" w:color="auto"/>
              <w:right w:val="single" w:sz="4" w:space="0" w:color="auto"/>
            </w:tcBorders>
          </w:tcPr>
          <w:p w14:paraId="50F62F13" w14:textId="77777777" w:rsidR="00772BB8" w:rsidRPr="00C7244C" w:rsidRDefault="00772BB8" w:rsidP="00772BB8">
            <w:pPr>
              <w:pStyle w:val="TAL"/>
            </w:pPr>
          </w:p>
        </w:tc>
        <w:tc>
          <w:tcPr>
            <w:tcW w:w="1700" w:type="dxa"/>
            <w:vMerge/>
            <w:tcBorders>
              <w:left w:val="single" w:sz="4" w:space="0" w:color="auto"/>
              <w:bottom w:val="single" w:sz="4" w:space="0" w:color="auto"/>
              <w:right w:val="single" w:sz="4" w:space="0" w:color="auto"/>
            </w:tcBorders>
          </w:tcPr>
          <w:p w14:paraId="0F78C18B" w14:textId="77777777" w:rsidR="00772BB8" w:rsidRPr="00C7244C" w:rsidRDefault="00772BB8" w:rsidP="00772BB8">
            <w:pPr>
              <w:pStyle w:val="TAC"/>
            </w:pPr>
          </w:p>
        </w:tc>
        <w:tc>
          <w:tcPr>
            <w:tcW w:w="1700" w:type="dxa"/>
            <w:tcBorders>
              <w:top w:val="single" w:sz="4" w:space="0" w:color="auto"/>
              <w:left w:val="single" w:sz="4" w:space="0" w:color="auto"/>
              <w:bottom w:val="single" w:sz="4" w:space="0" w:color="auto"/>
              <w:right w:val="single" w:sz="4" w:space="0" w:color="auto"/>
            </w:tcBorders>
          </w:tcPr>
          <w:p w14:paraId="26A5A978" w14:textId="4F1AAED9" w:rsidR="00772BB8" w:rsidRPr="00C7244C" w:rsidDel="001417A4" w:rsidRDefault="00772BB8" w:rsidP="00772BB8">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C632E5F" w14:textId="4DB28E60" w:rsidR="00772BB8" w:rsidRPr="00C7244C" w:rsidRDefault="00772BB8" w:rsidP="00772BB8">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43F6BAD1" w14:textId="560CE705" w:rsidR="00772BB8" w:rsidRPr="00C7244C" w:rsidRDefault="00772BB8" w:rsidP="00772BB8">
            <w:pPr>
              <w:pStyle w:val="TAC"/>
              <w:rPr>
                <w:rFonts w:cs="v4.2.0"/>
              </w:rPr>
            </w:pPr>
            <w:r w:rsidRPr="00C7244C">
              <w:rPr>
                <w:rFonts w:cs="v4.2.0"/>
                <w:lang w:eastAsia="zh-CN"/>
              </w:rPr>
              <w:t>CCR.3.7 TDD</w:t>
            </w:r>
          </w:p>
        </w:tc>
      </w:tr>
      <w:tr w:rsidR="00652DD6" w:rsidRPr="00C7244C" w14:paraId="22713FAE"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1CCABFA9" w14:textId="77777777" w:rsidR="00652DD6" w:rsidRPr="00C7244C" w:rsidRDefault="00652DD6" w:rsidP="003F1727">
            <w:pPr>
              <w:pStyle w:val="TAL"/>
            </w:pPr>
            <w:r w:rsidRPr="00C7244C">
              <w:t>Dedicated CORESET RMC configuration</w:t>
            </w:r>
          </w:p>
        </w:tc>
        <w:tc>
          <w:tcPr>
            <w:tcW w:w="1700" w:type="dxa"/>
            <w:tcBorders>
              <w:top w:val="single" w:sz="4" w:space="0" w:color="auto"/>
              <w:left w:val="single" w:sz="4" w:space="0" w:color="auto"/>
              <w:bottom w:val="single" w:sz="4" w:space="0" w:color="auto"/>
              <w:right w:val="single" w:sz="4" w:space="0" w:color="auto"/>
            </w:tcBorders>
          </w:tcPr>
          <w:p w14:paraId="2927854C"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C317259"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CB3F2" w14:textId="77777777" w:rsidR="00652DD6" w:rsidRPr="00C7244C" w:rsidRDefault="00652DD6" w:rsidP="003F1727">
            <w:pPr>
              <w:pStyle w:val="TAC"/>
              <w:rPr>
                <w:rFonts w:cs="v4.2.0"/>
              </w:rPr>
            </w:pPr>
            <w:r w:rsidRPr="00C7244C">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902F3E" w14:textId="77777777" w:rsidR="00652DD6" w:rsidRPr="00C7244C" w:rsidRDefault="00652DD6" w:rsidP="003F1727">
            <w:pPr>
              <w:pStyle w:val="TAC"/>
              <w:rPr>
                <w:rFonts w:cs="v4.2.0"/>
              </w:rPr>
            </w:pPr>
            <w:r w:rsidRPr="00C7244C">
              <w:rPr>
                <w:rFonts w:cs="v4.2.0"/>
              </w:rPr>
              <w:t xml:space="preserve">CCR.3.1 TDD </w:t>
            </w:r>
          </w:p>
        </w:tc>
      </w:tr>
      <w:tr w:rsidR="00652DD6" w:rsidRPr="00C7244C" w14:paraId="432D518C"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6DA4CE19" w14:textId="77777777" w:rsidR="00652DD6" w:rsidRPr="00C7244C" w:rsidRDefault="00652DD6" w:rsidP="003F1727">
            <w:pPr>
              <w:pStyle w:val="TAL"/>
              <w:rPr>
                <w:bCs/>
              </w:rPr>
            </w:pPr>
            <w:r w:rsidRPr="00C7244C">
              <w:rPr>
                <w:bCs/>
              </w:rPr>
              <w:t>TRS configuration</w:t>
            </w:r>
          </w:p>
        </w:tc>
        <w:tc>
          <w:tcPr>
            <w:tcW w:w="1700" w:type="dxa"/>
            <w:tcBorders>
              <w:top w:val="single" w:sz="4" w:space="0" w:color="auto"/>
              <w:left w:val="single" w:sz="4" w:space="0" w:color="auto"/>
              <w:bottom w:val="single" w:sz="4" w:space="0" w:color="auto"/>
              <w:right w:val="single" w:sz="4" w:space="0" w:color="auto"/>
            </w:tcBorders>
          </w:tcPr>
          <w:p w14:paraId="668397C1"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161BEEC"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DE64E94"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76184B9" w14:textId="77777777" w:rsidR="00652DD6" w:rsidRPr="00C7244C" w:rsidRDefault="00652DD6" w:rsidP="003F1727">
            <w:pPr>
              <w:pStyle w:val="TAC"/>
            </w:pPr>
            <w:r w:rsidRPr="00C7244C">
              <w:rPr>
                <w:rFonts w:cs="v4.2.0"/>
              </w:rPr>
              <w:t>N/A</w:t>
            </w:r>
          </w:p>
        </w:tc>
      </w:tr>
      <w:tr w:rsidR="00652DD6" w:rsidRPr="00C7244C" w14:paraId="2A5B0A23"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9E455F" w14:textId="77777777" w:rsidR="00652DD6" w:rsidRPr="00C7244C" w:rsidRDefault="00652DD6" w:rsidP="003F1727">
            <w:pPr>
              <w:pStyle w:val="TAL"/>
              <w:rPr>
                <w:bCs/>
              </w:rPr>
            </w:pPr>
            <w:r w:rsidRPr="00C7244C">
              <w:rPr>
                <w:bCs/>
              </w:rPr>
              <w:t>PDSCH/PDCCH TCI states</w:t>
            </w:r>
          </w:p>
        </w:tc>
        <w:tc>
          <w:tcPr>
            <w:tcW w:w="1700" w:type="dxa"/>
            <w:tcBorders>
              <w:top w:val="single" w:sz="4" w:space="0" w:color="auto"/>
              <w:left w:val="single" w:sz="4" w:space="0" w:color="auto"/>
              <w:bottom w:val="single" w:sz="4" w:space="0" w:color="auto"/>
              <w:right w:val="single" w:sz="4" w:space="0" w:color="auto"/>
            </w:tcBorders>
          </w:tcPr>
          <w:p w14:paraId="1ED81B5D"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39E8E0F"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BCB608"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66A02FEA" w14:textId="77777777" w:rsidR="00652DD6" w:rsidRPr="00C7244C" w:rsidRDefault="00652DD6" w:rsidP="003F1727">
            <w:pPr>
              <w:pStyle w:val="TAC"/>
            </w:pPr>
            <w:r w:rsidRPr="00C7244C">
              <w:rPr>
                <w:rFonts w:cs="v4.2.0"/>
              </w:rPr>
              <w:t>N/A</w:t>
            </w:r>
          </w:p>
        </w:tc>
      </w:tr>
      <w:tr w:rsidR="00B64B62" w:rsidRPr="00C7244C" w14:paraId="4BC3A92E"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tcPr>
          <w:p w14:paraId="39629049" w14:textId="7F07283C" w:rsidR="00B64B62" w:rsidRPr="00C7244C" w:rsidRDefault="00B64B62" w:rsidP="00B64B62">
            <w:pPr>
              <w:pStyle w:val="TAL"/>
              <w:rPr>
                <w:bCs/>
              </w:rPr>
            </w:pPr>
            <w:r w:rsidRPr="00C7244C">
              <w:t>PDSCH/PDCCH subcarrier spacing</w:t>
            </w:r>
          </w:p>
        </w:tc>
        <w:tc>
          <w:tcPr>
            <w:tcW w:w="1700" w:type="dxa"/>
            <w:tcBorders>
              <w:top w:val="single" w:sz="4" w:space="0" w:color="auto"/>
              <w:left w:val="single" w:sz="4" w:space="0" w:color="auto"/>
              <w:bottom w:val="single" w:sz="4" w:space="0" w:color="auto"/>
              <w:right w:val="single" w:sz="4" w:space="0" w:color="auto"/>
            </w:tcBorders>
          </w:tcPr>
          <w:p w14:paraId="15460349" w14:textId="509F8D6B" w:rsidR="00B64B62" w:rsidRPr="00C7244C" w:rsidRDefault="00B64B62" w:rsidP="00B64B62">
            <w:pPr>
              <w:pStyle w:val="TAC"/>
            </w:pPr>
            <w:r w:rsidRPr="00C7244C">
              <w:t>kHz</w:t>
            </w:r>
          </w:p>
        </w:tc>
        <w:tc>
          <w:tcPr>
            <w:tcW w:w="1700" w:type="dxa"/>
            <w:tcBorders>
              <w:top w:val="single" w:sz="4" w:space="0" w:color="auto"/>
              <w:left w:val="single" w:sz="4" w:space="0" w:color="auto"/>
              <w:bottom w:val="single" w:sz="4" w:space="0" w:color="auto"/>
              <w:right w:val="single" w:sz="4" w:space="0" w:color="auto"/>
            </w:tcBorders>
          </w:tcPr>
          <w:p w14:paraId="39F8C064" w14:textId="14011305" w:rsidR="00B64B62" w:rsidRPr="00C7244C" w:rsidRDefault="00B64B62" w:rsidP="00B64B62">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6F99100" w14:textId="084375CB" w:rsidR="00B64B62" w:rsidRPr="00C7244C" w:rsidRDefault="00B64B62" w:rsidP="00B64B62">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F3C6A36" w14:textId="1F0AB175" w:rsidR="00B64B62" w:rsidRPr="00C7244C" w:rsidRDefault="00B64B62" w:rsidP="00B64B62">
            <w:pPr>
              <w:pStyle w:val="TAC"/>
              <w:rPr>
                <w:rFonts w:cs="v4.2.0"/>
              </w:rPr>
            </w:pPr>
            <w:r w:rsidRPr="00C7244C">
              <w:rPr>
                <w:rFonts w:cs="v4.2.0"/>
                <w:lang w:eastAsia="zh-CN"/>
              </w:rPr>
              <w:t>120</w:t>
            </w:r>
          </w:p>
        </w:tc>
      </w:tr>
      <w:tr w:rsidR="00652DD6" w:rsidRPr="00C7244C" w14:paraId="033829ED"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1A0AA4C" w14:textId="77777777" w:rsidR="00652DD6" w:rsidRPr="00C7244C" w:rsidRDefault="00652DD6" w:rsidP="003F1727">
            <w:pPr>
              <w:pStyle w:val="TAL"/>
            </w:pPr>
            <w:r w:rsidRPr="00C7244C">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0BB1E753"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041A18"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F69DFE1"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6BBE6BBD" w14:textId="77777777" w:rsidR="00652DD6" w:rsidRPr="00C7244C" w:rsidRDefault="00652DD6" w:rsidP="003F1727">
            <w:pPr>
              <w:pStyle w:val="TAC"/>
            </w:pPr>
            <w:r w:rsidRPr="00C7244C">
              <w:t>OP.1</w:t>
            </w:r>
          </w:p>
        </w:tc>
      </w:tr>
      <w:tr w:rsidR="00A834E3" w:rsidRPr="00C7244C" w14:paraId="1DFEB6AF"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tcPr>
          <w:p w14:paraId="3C926A41" w14:textId="576352BC" w:rsidR="00A834E3" w:rsidRPr="00C7244C" w:rsidRDefault="00A834E3" w:rsidP="00A834E3">
            <w:pPr>
              <w:pStyle w:val="TAL"/>
              <w:rPr>
                <w:bCs/>
              </w:rPr>
            </w:pPr>
            <w:r w:rsidRPr="00C7244C">
              <w:rPr>
                <w:rFonts w:cs="Arial"/>
                <w:bCs/>
              </w:rPr>
              <w:t>cellIndividualOffset</w:t>
            </w:r>
          </w:p>
        </w:tc>
        <w:tc>
          <w:tcPr>
            <w:tcW w:w="1700" w:type="dxa"/>
            <w:tcBorders>
              <w:top w:val="single" w:sz="4" w:space="0" w:color="auto"/>
              <w:left w:val="single" w:sz="4" w:space="0" w:color="auto"/>
              <w:bottom w:val="single" w:sz="4" w:space="0" w:color="auto"/>
              <w:right w:val="single" w:sz="4" w:space="0" w:color="auto"/>
            </w:tcBorders>
          </w:tcPr>
          <w:p w14:paraId="58032271" w14:textId="1869D310" w:rsidR="00A834E3" w:rsidRPr="00C7244C" w:rsidRDefault="00A834E3" w:rsidP="00A834E3">
            <w:pPr>
              <w:pStyle w:val="TAC"/>
            </w:pPr>
            <w:r w:rsidRPr="00C7244C">
              <w:rPr>
                <w:rFonts w:cs="Arial"/>
                <w:lang w:eastAsia="zh-CN"/>
              </w:rPr>
              <w:t>dB</w:t>
            </w:r>
          </w:p>
        </w:tc>
        <w:tc>
          <w:tcPr>
            <w:tcW w:w="1700" w:type="dxa"/>
            <w:tcBorders>
              <w:top w:val="single" w:sz="4" w:space="0" w:color="auto"/>
              <w:left w:val="single" w:sz="4" w:space="0" w:color="auto"/>
              <w:bottom w:val="single" w:sz="4" w:space="0" w:color="auto"/>
              <w:right w:val="single" w:sz="4" w:space="0" w:color="auto"/>
            </w:tcBorders>
          </w:tcPr>
          <w:p w14:paraId="0B4D394C" w14:textId="2ED2BB58" w:rsidR="00A834E3" w:rsidRPr="00C7244C" w:rsidRDefault="00A834E3" w:rsidP="00A834E3">
            <w:pPr>
              <w:pStyle w:val="TAC"/>
              <w:rPr>
                <w:rFonts w:cs="v4.2.0"/>
                <w:bCs/>
              </w:rPr>
            </w:pPr>
            <w:r w:rsidRPr="00C7244C">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2C9BCFD5" w14:textId="6569F117" w:rsidR="00A834E3" w:rsidRPr="00C7244C" w:rsidRDefault="00A834E3" w:rsidP="00A834E3">
            <w:pPr>
              <w:pStyle w:val="TAC"/>
            </w:pPr>
            <w:r w:rsidRPr="00C7244C">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080F332" w14:textId="2C52DC31" w:rsidR="00A834E3" w:rsidRPr="00C7244C" w:rsidRDefault="00A834E3" w:rsidP="00A834E3">
            <w:pPr>
              <w:pStyle w:val="TAC"/>
            </w:pPr>
            <w:r w:rsidRPr="00C7244C">
              <w:rPr>
                <w:rFonts w:cs="v4.2.0"/>
                <w:bCs/>
                <w:lang w:eastAsia="zh-CN"/>
              </w:rPr>
              <w:t>16</w:t>
            </w:r>
          </w:p>
        </w:tc>
      </w:tr>
      <w:tr w:rsidR="00652DD6" w:rsidRPr="00C7244C" w14:paraId="6EF7579C" w14:textId="77777777" w:rsidTr="003F1727">
        <w:trPr>
          <w:cantSplit/>
          <w:trHeight w:val="84"/>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CAD0ABE" w14:textId="77777777" w:rsidR="00652DD6" w:rsidRPr="00C7244C" w:rsidRDefault="00652DD6" w:rsidP="003F1727">
            <w:pPr>
              <w:pStyle w:val="TAL"/>
              <w:rPr>
                <w:bCs/>
              </w:rPr>
            </w:pPr>
            <w:r w:rsidRPr="00C7244C">
              <w:rPr>
                <w:bCs/>
              </w:rPr>
              <w:t>SSB</w:t>
            </w:r>
          </w:p>
        </w:tc>
        <w:tc>
          <w:tcPr>
            <w:tcW w:w="1700" w:type="dxa"/>
            <w:vMerge w:val="restart"/>
            <w:tcBorders>
              <w:top w:val="single" w:sz="4" w:space="0" w:color="auto"/>
              <w:left w:val="single" w:sz="4" w:space="0" w:color="auto"/>
              <w:bottom w:val="single" w:sz="4" w:space="0" w:color="auto"/>
              <w:right w:val="single" w:sz="4" w:space="0" w:color="auto"/>
            </w:tcBorders>
          </w:tcPr>
          <w:p w14:paraId="3581E3DB"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30F2851"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78A8A83"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8F08A52" w14:textId="77777777" w:rsidR="00652DD6" w:rsidRPr="00C7244C" w:rsidRDefault="00652DD6" w:rsidP="003F1727">
            <w:pPr>
              <w:pStyle w:val="TAC"/>
            </w:pPr>
            <w:r w:rsidRPr="00C7244C">
              <w:t>SSB.3 FR2</w:t>
            </w:r>
          </w:p>
        </w:tc>
      </w:tr>
      <w:tr w:rsidR="00652DD6" w:rsidRPr="00C7244C" w14:paraId="30734C8F" w14:textId="77777777" w:rsidTr="003F1727">
        <w:trPr>
          <w:cantSplit/>
          <w:trHeight w:val="84"/>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21E8E420" w14:textId="77777777" w:rsidR="00652DD6" w:rsidRPr="00C7244C" w:rsidRDefault="00652DD6" w:rsidP="003F1727">
            <w:pPr>
              <w:pStyle w:val="TAL"/>
              <w:rPr>
                <w:bCs/>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E845B31"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6AB5027"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2EAAA1"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A54C0BF" w14:textId="77777777" w:rsidR="00652DD6" w:rsidRPr="00C7244C" w:rsidRDefault="00652DD6" w:rsidP="003F1727">
            <w:pPr>
              <w:pStyle w:val="TAC"/>
            </w:pPr>
            <w:r w:rsidRPr="00C7244C">
              <w:t>SSB.4 FR2</w:t>
            </w:r>
          </w:p>
        </w:tc>
      </w:tr>
      <w:tr w:rsidR="00652DD6" w:rsidRPr="00C7244C" w14:paraId="6C89F590"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24CD660" w14:textId="77777777" w:rsidR="00652DD6" w:rsidRPr="00C7244C" w:rsidRDefault="00652DD6" w:rsidP="003F1727">
            <w:pPr>
              <w:pStyle w:val="TAL"/>
            </w:pPr>
            <w:r w:rsidRPr="00C7244C">
              <w:rPr>
                <w:rFonts w:cs="v4.2.0"/>
              </w:rPr>
              <w:t>Propagation Condition</w:t>
            </w:r>
          </w:p>
        </w:tc>
        <w:tc>
          <w:tcPr>
            <w:tcW w:w="1700" w:type="dxa"/>
            <w:tcBorders>
              <w:top w:val="single" w:sz="4" w:space="0" w:color="auto"/>
              <w:left w:val="single" w:sz="4" w:space="0" w:color="auto"/>
              <w:bottom w:val="single" w:sz="4" w:space="0" w:color="auto"/>
              <w:right w:val="single" w:sz="4" w:space="0" w:color="auto"/>
            </w:tcBorders>
          </w:tcPr>
          <w:p w14:paraId="68C90534"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2D97E0D"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6CC56A3F" w14:textId="77777777" w:rsidR="00652DD6" w:rsidRPr="00C7244C" w:rsidRDefault="00652DD6" w:rsidP="003F1727">
            <w:pPr>
              <w:pStyle w:val="TAC"/>
              <w:rPr>
                <w:rFonts w:cs="v4.2.0"/>
              </w:rPr>
            </w:pPr>
            <w:r w:rsidRPr="00C7244C">
              <w:rPr>
                <w:rFonts w:cs="v4.2.0"/>
              </w:rPr>
              <w:t>AWGN</w:t>
            </w:r>
          </w:p>
        </w:tc>
      </w:tr>
    </w:tbl>
    <w:p w14:paraId="039E7DD7" w14:textId="77777777" w:rsidR="00652DD6" w:rsidRPr="00C7244C" w:rsidRDefault="00652DD6" w:rsidP="00652DD6"/>
    <w:p w14:paraId="724E6390" w14:textId="77777777" w:rsidR="00652DD6" w:rsidRPr="00C7244C" w:rsidRDefault="00652DD6" w:rsidP="00652DD6">
      <w:pPr>
        <w:pStyle w:val="TH"/>
      </w:pPr>
      <w:r w:rsidRPr="00C7244C">
        <w:t>Table 7.6.1.1.5-2: NR OTA Cell specific test parameters for NR SA FR2 event-triggered reporting without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70"/>
        <w:gridCol w:w="851"/>
        <w:gridCol w:w="921"/>
      </w:tblGrid>
      <w:tr w:rsidR="00652DD6" w:rsidRPr="00C7244C" w14:paraId="5D13286D" w14:textId="77777777" w:rsidTr="003F172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444E8FF0" w14:textId="77777777" w:rsidR="00652DD6" w:rsidRPr="00C7244C" w:rsidRDefault="00652DD6" w:rsidP="003F1727">
            <w:pPr>
              <w:pStyle w:val="TAH"/>
              <w:rPr>
                <w:rFonts w:cs="Arial"/>
              </w:rPr>
            </w:pPr>
            <w:r w:rsidRPr="00C7244C">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14F4B126"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A3CB2CF"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5A464EC" w14:textId="77777777" w:rsidR="00652DD6" w:rsidRPr="00C7244C" w:rsidRDefault="00652DD6" w:rsidP="003F1727">
            <w:pPr>
              <w:pStyle w:val="TAH"/>
              <w:rPr>
                <w:rFonts w:cs="Arial"/>
              </w:rPr>
            </w:pPr>
            <w:r w:rsidRPr="00C7244C">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1EC094A4" w14:textId="77777777" w:rsidR="00652DD6" w:rsidRPr="00C7244C" w:rsidRDefault="00652DD6" w:rsidP="003F1727">
            <w:pPr>
              <w:pStyle w:val="TAH"/>
            </w:pPr>
            <w:r w:rsidRPr="00C7244C">
              <w:t>Cell 2</w:t>
            </w:r>
          </w:p>
        </w:tc>
      </w:tr>
      <w:tr w:rsidR="00652DD6" w:rsidRPr="00C7244C" w14:paraId="607948D9" w14:textId="77777777" w:rsidTr="003F172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302B710" w14:textId="77777777" w:rsidR="00652DD6" w:rsidRPr="00C7244C" w:rsidRDefault="00652DD6" w:rsidP="003F172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A35B60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994325B"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55CBFC7"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7235EC4A" w14:textId="77777777" w:rsidR="00652DD6" w:rsidRPr="00C7244C" w:rsidRDefault="00652DD6" w:rsidP="003F1727">
            <w:pPr>
              <w:pStyle w:val="TAH"/>
              <w:rPr>
                <w:rFonts w:cs="Arial"/>
              </w:rPr>
            </w:pPr>
            <w:r w:rsidRPr="00C7244C">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19B6B92A"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11EA317D" w14:textId="77777777" w:rsidR="00652DD6" w:rsidRPr="00C7244C" w:rsidRDefault="00652DD6" w:rsidP="003F1727">
            <w:pPr>
              <w:pStyle w:val="TAH"/>
            </w:pPr>
            <w:r w:rsidRPr="00C7244C">
              <w:t>T2</w:t>
            </w:r>
          </w:p>
        </w:tc>
      </w:tr>
      <w:tr w:rsidR="00652DD6" w:rsidRPr="00C7244C" w14:paraId="79F850F8"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hideMark/>
          </w:tcPr>
          <w:p w14:paraId="27EC8EC4" w14:textId="77777777" w:rsidR="00652DD6" w:rsidRPr="00C7244C" w:rsidRDefault="00652DD6" w:rsidP="003F1727">
            <w:pPr>
              <w:pStyle w:val="TAC"/>
            </w:pPr>
            <w:r w:rsidRPr="00C7244C">
              <w:t>AoA setup</w:t>
            </w:r>
          </w:p>
        </w:tc>
        <w:tc>
          <w:tcPr>
            <w:tcW w:w="1722" w:type="dxa"/>
            <w:vMerge w:val="restart"/>
            <w:tcBorders>
              <w:top w:val="single" w:sz="4" w:space="0" w:color="auto"/>
              <w:left w:val="single" w:sz="4" w:space="0" w:color="auto"/>
              <w:right w:val="single" w:sz="4" w:space="0" w:color="auto"/>
            </w:tcBorders>
          </w:tcPr>
          <w:p w14:paraId="392DB831" w14:textId="77777777" w:rsidR="00652DD6" w:rsidRPr="00C7244C" w:rsidRDefault="00652DD6" w:rsidP="003F1727">
            <w:pPr>
              <w:pStyle w:val="TAC"/>
            </w:pPr>
          </w:p>
        </w:tc>
        <w:tc>
          <w:tcPr>
            <w:tcW w:w="1701" w:type="dxa"/>
            <w:vMerge w:val="restart"/>
            <w:tcBorders>
              <w:top w:val="single" w:sz="4" w:space="0" w:color="auto"/>
              <w:left w:val="single" w:sz="4" w:space="0" w:color="auto"/>
              <w:right w:val="single" w:sz="4" w:space="0" w:color="auto"/>
            </w:tcBorders>
            <w:hideMark/>
          </w:tcPr>
          <w:p w14:paraId="29FFF21D" w14:textId="77777777" w:rsidR="00652DD6" w:rsidRPr="00C7244C" w:rsidRDefault="00652DD6" w:rsidP="003F1727">
            <w:pPr>
              <w:pStyle w:val="TAC"/>
            </w:pPr>
            <w:r w:rsidRPr="00C7244C">
              <w:t>1, 2</w:t>
            </w:r>
          </w:p>
        </w:tc>
        <w:tc>
          <w:tcPr>
            <w:tcW w:w="3543" w:type="dxa"/>
            <w:gridSpan w:val="5"/>
            <w:tcBorders>
              <w:top w:val="single" w:sz="4" w:space="0" w:color="auto"/>
              <w:left w:val="single" w:sz="4" w:space="0" w:color="auto"/>
              <w:bottom w:val="single" w:sz="4" w:space="0" w:color="auto"/>
              <w:right w:val="single" w:sz="4" w:space="0" w:color="auto"/>
            </w:tcBorders>
            <w:hideMark/>
          </w:tcPr>
          <w:p w14:paraId="5AF812DB" w14:textId="5B317E91" w:rsidR="00652DD6" w:rsidRPr="00C7244C" w:rsidRDefault="00652DD6" w:rsidP="003F1727">
            <w:pPr>
              <w:pStyle w:val="TAC"/>
            </w:pPr>
            <w:r w:rsidRPr="00C7244C">
              <w:t>Setup 3 defined in A.</w:t>
            </w:r>
            <w:r w:rsidR="00AF7F65" w:rsidRPr="00C7244C">
              <w:t>9.3</w:t>
            </w:r>
          </w:p>
        </w:tc>
      </w:tr>
      <w:tr w:rsidR="00652DD6" w:rsidRPr="00C7244C" w14:paraId="418706C9" w14:textId="77777777" w:rsidTr="003F1727">
        <w:trPr>
          <w:cantSplit/>
          <w:trHeight w:val="219"/>
          <w:jc w:val="center"/>
        </w:trPr>
        <w:tc>
          <w:tcPr>
            <w:tcW w:w="1647" w:type="dxa"/>
            <w:vMerge/>
            <w:tcBorders>
              <w:left w:val="single" w:sz="4" w:space="0" w:color="auto"/>
              <w:bottom w:val="single" w:sz="4" w:space="0" w:color="auto"/>
              <w:right w:val="single" w:sz="4" w:space="0" w:color="auto"/>
            </w:tcBorders>
          </w:tcPr>
          <w:p w14:paraId="46472C22" w14:textId="77777777" w:rsidR="00652DD6" w:rsidRPr="00C7244C" w:rsidRDefault="00652DD6" w:rsidP="003F1727">
            <w:pPr>
              <w:pStyle w:val="TAC"/>
            </w:pPr>
          </w:p>
        </w:tc>
        <w:tc>
          <w:tcPr>
            <w:tcW w:w="1722" w:type="dxa"/>
            <w:vMerge/>
            <w:tcBorders>
              <w:left w:val="single" w:sz="4" w:space="0" w:color="auto"/>
              <w:bottom w:val="single" w:sz="4" w:space="0" w:color="auto"/>
              <w:right w:val="single" w:sz="4" w:space="0" w:color="auto"/>
            </w:tcBorders>
          </w:tcPr>
          <w:p w14:paraId="3374FFE0" w14:textId="77777777" w:rsidR="00652DD6" w:rsidRPr="00C7244C" w:rsidRDefault="00652DD6" w:rsidP="003F1727">
            <w:pPr>
              <w:pStyle w:val="TAC"/>
            </w:pPr>
          </w:p>
        </w:tc>
        <w:tc>
          <w:tcPr>
            <w:tcW w:w="1701" w:type="dxa"/>
            <w:vMerge/>
            <w:tcBorders>
              <w:left w:val="single" w:sz="4" w:space="0" w:color="auto"/>
              <w:bottom w:val="single" w:sz="4" w:space="0" w:color="auto"/>
              <w:right w:val="single" w:sz="4" w:space="0" w:color="auto"/>
            </w:tcBorders>
          </w:tcPr>
          <w:p w14:paraId="2A8900F4" w14:textId="77777777" w:rsidR="00652DD6" w:rsidRPr="00C7244C" w:rsidRDefault="00652DD6" w:rsidP="003F1727">
            <w:pPr>
              <w:pStyle w:val="TAC"/>
            </w:pPr>
          </w:p>
        </w:tc>
        <w:tc>
          <w:tcPr>
            <w:tcW w:w="1771" w:type="dxa"/>
            <w:gridSpan w:val="3"/>
            <w:tcBorders>
              <w:top w:val="single" w:sz="4" w:space="0" w:color="auto"/>
              <w:left w:val="single" w:sz="4" w:space="0" w:color="auto"/>
              <w:bottom w:val="single" w:sz="4" w:space="0" w:color="auto"/>
              <w:right w:val="single" w:sz="4" w:space="0" w:color="auto"/>
            </w:tcBorders>
          </w:tcPr>
          <w:p w14:paraId="64F65C8B" w14:textId="77777777" w:rsidR="00652DD6" w:rsidRPr="00C7244C" w:rsidRDefault="00652DD6" w:rsidP="003F1727">
            <w:pPr>
              <w:pStyle w:val="TAC"/>
            </w:pPr>
            <w:r w:rsidRPr="00C7244C">
              <w:t>AoA1</w:t>
            </w:r>
          </w:p>
        </w:tc>
        <w:tc>
          <w:tcPr>
            <w:tcW w:w="1772" w:type="dxa"/>
            <w:gridSpan w:val="2"/>
            <w:tcBorders>
              <w:top w:val="single" w:sz="4" w:space="0" w:color="auto"/>
              <w:left w:val="single" w:sz="4" w:space="0" w:color="auto"/>
              <w:bottom w:val="single" w:sz="4" w:space="0" w:color="auto"/>
              <w:right w:val="single" w:sz="4" w:space="0" w:color="auto"/>
            </w:tcBorders>
          </w:tcPr>
          <w:p w14:paraId="5A491A69" w14:textId="77777777" w:rsidR="00652DD6" w:rsidRPr="00C7244C" w:rsidRDefault="00652DD6" w:rsidP="003F1727">
            <w:pPr>
              <w:pStyle w:val="TAC"/>
            </w:pPr>
            <w:r w:rsidRPr="00C7244C">
              <w:rPr>
                <w:rFonts w:cs="v4.2.0"/>
                <w:lang w:eastAsia="zh-CN"/>
              </w:rPr>
              <w:t>AoA2</w:t>
            </w:r>
          </w:p>
        </w:tc>
      </w:tr>
      <w:tr w:rsidR="00652DD6" w:rsidRPr="00C7244C" w14:paraId="7EB24779"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741C2249" w14:textId="77777777" w:rsidR="00652DD6" w:rsidRPr="00C7244C" w:rsidRDefault="00652DD6" w:rsidP="003F1727">
            <w:pPr>
              <w:pStyle w:val="TAC"/>
            </w:pPr>
            <w:r w:rsidRPr="00C7244C">
              <w:rPr>
                <w:position w:val="-12"/>
                <w:lang w:eastAsia="zh-CN"/>
              </w:rPr>
              <w:t>Beam assumption</w:t>
            </w:r>
            <w:r w:rsidRPr="00C7244C">
              <w:rPr>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765C3F7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4BFC405A" w14:textId="77777777" w:rsidR="00652DD6" w:rsidRPr="00C7244C" w:rsidRDefault="00652DD6" w:rsidP="003F1727">
            <w:pPr>
              <w:pStyle w:val="TAC"/>
            </w:pPr>
            <w:r w:rsidRPr="00C7244C">
              <w:t>1,2</w:t>
            </w:r>
          </w:p>
        </w:tc>
        <w:tc>
          <w:tcPr>
            <w:tcW w:w="1771" w:type="dxa"/>
            <w:gridSpan w:val="3"/>
            <w:tcBorders>
              <w:top w:val="single" w:sz="4" w:space="0" w:color="auto"/>
              <w:left w:val="single" w:sz="4" w:space="0" w:color="auto"/>
              <w:bottom w:val="single" w:sz="4" w:space="0" w:color="auto"/>
              <w:right w:val="single" w:sz="4" w:space="0" w:color="auto"/>
            </w:tcBorders>
          </w:tcPr>
          <w:p w14:paraId="273DA17A" w14:textId="77777777" w:rsidR="00652DD6" w:rsidRPr="00C7244C" w:rsidRDefault="00652DD6" w:rsidP="003F1727">
            <w:pPr>
              <w:pStyle w:val="TAC"/>
            </w:pPr>
            <w:r w:rsidRPr="00C7244C">
              <w:t>Rough</w:t>
            </w:r>
          </w:p>
        </w:tc>
        <w:tc>
          <w:tcPr>
            <w:tcW w:w="1772" w:type="dxa"/>
            <w:gridSpan w:val="2"/>
            <w:tcBorders>
              <w:top w:val="single" w:sz="4" w:space="0" w:color="auto"/>
              <w:left w:val="single" w:sz="4" w:space="0" w:color="auto"/>
              <w:bottom w:val="single" w:sz="4" w:space="0" w:color="auto"/>
              <w:right w:val="single" w:sz="4" w:space="0" w:color="auto"/>
            </w:tcBorders>
          </w:tcPr>
          <w:p w14:paraId="02688490" w14:textId="77777777" w:rsidR="00652DD6" w:rsidRPr="00C7244C" w:rsidRDefault="00652DD6" w:rsidP="003F1727">
            <w:pPr>
              <w:pStyle w:val="TAC"/>
            </w:pPr>
            <w:r w:rsidRPr="00C7244C">
              <w:rPr>
                <w:lang w:eastAsia="zh-CN"/>
              </w:rPr>
              <w:t>Rough</w:t>
            </w:r>
          </w:p>
        </w:tc>
      </w:tr>
      <w:tr w:rsidR="0010614C" w:rsidRPr="00C7244C" w14:paraId="5F770CEB"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tcPr>
          <w:p w14:paraId="461BAC76" w14:textId="676E0FAD" w:rsidR="0010614C" w:rsidRPr="00C7244C" w:rsidRDefault="0010614C" w:rsidP="0010614C">
            <w:pPr>
              <w:pStyle w:val="TAC"/>
              <w:rPr>
                <w:position w:val="-12"/>
                <w:lang w:eastAsia="zh-CN"/>
              </w:rPr>
            </w:pPr>
            <w:r w:rsidRPr="00C7244C">
              <w:rPr>
                <w:rFonts w:cs="Arial"/>
              </w:rPr>
              <w:t>E</w:t>
            </w:r>
            <w:r w:rsidRPr="00C7244C">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2EB3F426" w14:textId="045C5065" w:rsidR="0010614C" w:rsidRPr="00C7244C" w:rsidRDefault="0010614C" w:rsidP="0010614C">
            <w:pPr>
              <w:pStyle w:val="TAC"/>
            </w:pPr>
            <w:r w:rsidRPr="00C7244C">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AA2202" w14:textId="6484DF6C" w:rsidR="0010614C" w:rsidRPr="00C7244C" w:rsidRDefault="0010614C" w:rsidP="0010614C">
            <w:pPr>
              <w:pStyle w:val="TAC"/>
            </w:pPr>
            <w:r w:rsidRPr="00C7244C">
              <w:rPr>
                <w:rFonts w:cs="Arial"/>
              </w:rPr>
              <w:t>1</w:t>
            </w:r>
          </w:p>
        </w:tc>
        <w:tc>
          <w:tcPr>
            <w:tcW w:w="1771" w:type="dxa"/>
            <w:gridSpan w:val="3"/>
            <w:tcBorders>
              <w:top w:val="single" w:sz="4" w:space="0" w:color="auto"/>
              <w:left w:val="single" w:sz="4" w:space="0" w:color="auto"/>
              <w:bottom w:val="single" w:sz="4" w:space="0" w:color="auto"/>
              <w:right w:val="single" w:sz="4" w:space="0" w:color="auto"/>
            </w:tcBorders>
          </w:tcPr>
          <w:p w14:paraId="41E77627" w14:textId="587C1CEE" w:rsidR="0010614C" w:rsidRPr="00C7244C" w:rsidRDefault="0010614C" w:rsidP="0010614C">
            <w:pPr>
              <w:pStyle w:val="TAC"/>
            </w:pPr>
            <w:r w:rsidRPr="00C7244C">
              <w:rPr>
                <w:rFonts w:cs="Arial"/>
              </w:rPr>
              <w:t>-89</w:t>
            </w:r>
          </w:p>
        </w:tc>
        <w:tc>
          <w:tcPr>
            <w:tcW w:w="1772" w:type="dxa"/>
            <w:gridSpan w:val="2"/>
            <w:tcBorders>
              <w:top w:val="single" w:sz="4" w:space="0" w:color="auto"/>
              <w:left w:val="single" w:sz="4" w:space="0" w:color="auto"/>
              <w:bottom w:val="single" w:sz="4" w:space="0" w:color="auto"/>
              <w:right w:val="single" w:sz="4" w:space="0" w:color="auto"/>
            </w:tcBorders>
          </w:tcPr>
          <w:p w14:paraId="67AC7E52" w14:textId="2C6EC97A" w:rsidR="0010614C" w:rsidRPr="00C7244C" w:rsidRDefault="0010614C" w:rsidP="0010614C">
            <w:pPr>
              <w:pStyle w:val="TAC"/>
              <w:rPr>
                <w:lang w:eastAsia="zh-CN"/>
              </w:rPr>
            </w:pPr>
            <w:r w:rsidRPr="00C7244C">
              <w:rPr>
                <w:rFonts w:cs="Arial"/>
              </w:rPr>
              <w:t>-89</w:t>
            </w:r>
          </w:p>
        </w:tc>
      </w:tr>
      <w:tr w:rsidR="0010614C" w:rsidRPr="00C7244C" w14:paraId="7B79EBBE"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2D170519" w14:textId="77777777" w:rsidR="0010614C" w:rsidRPr="00C7244C" w:rsidRDefault="0010614C" w:rsidP="0010614C">
            <w:pPr>
              <w:pStyle w:val="TAC"/>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672B4F65" w14:textId="77777777" w:rsidR="0010614C" w:rsidRPr="00C7244C" w:rsidRDefault="0010614C" w:rsidP="0010614C">
            <w:pPr>
              <w:pStyle w:val="TAC"/>
            </w:pPr>
          </w:p>
        </w:tc>
        <w:tc>
          <w:tcPr>
            <w:tcW w:w="1701" w:type="dxa"/>
            <w:tcBorders>
              <w:top w:val="single" w:sz="4" w:space="0" w:color="auto"/>
              <w:left w:val="single" w:sz="4" w:space="0" w:color="auto"/>
              <w:bottom w:val="single" w:sz="4" w:space="0" w:color="auto"/>
              <w:right w:val="single" w:sz="4" w:space="0" w:color="auto"/>
            </w:tcBorders>
          </w:tcPr>
          <w:p w14:paraId="0391C231" w14:textId="31342031" w:rsidR="0010614C" w:rsidRPr="00C7244C" w:rsidRDefault="0010614C" w:rsidP="0010614C">
            <w:pPr>
              <w:pStyle w:val="TAC"/>
            </w:pPr>
            <w:r w:rsidRPr="00C7244C">
              <w:rPr>
                <w:rFonts w:cs="Arial"/>
              </w:rPr>
              <w:t>2</w:t>
            </w:r>
          </w:p>
        </w:tc>
        <w:tc>
          <w:tcPr>
            <w:tcW w:w="1771" w:type="dxa"/>
            <w:gridSpan w:val="3"/>
            <w:tcBorders>
              <w:top w:val="single" w:sz="4" w:space="0" w:color="auto"/>
              <w:left w:val="single" w:sz="4" w:space="0" w:color="auto"/>
              <w:bottom w:val="single" w:sz="4" w:space="0" w:color="auto"/>
              <w:right w:val="single" w:sz="4" w:space="0" w:color="auto"/>
            </w:tcBorders>
          </w:tcPr>
          <w:p w14:paraId="09D385E1" w14:textId="37C3CD98" w:rsidR="0010614C" w:rsidRPr="00C7244C" w:rsidRDefault="0010614C" w:rsidP="0010614C">
            <w:pPr>
              <w:pStyle w:val="TAC"/>
            </w:pPr>
            <w:r w:rsidRPr="00C7244C">
              <w:rPr>
                <w:rFonts w:cs="Arial"/>
              </w:rPr>
              <w:t>-86</w:t>
            </w:r>
          </w:p>
        </w:tc>
        <w:tc>
          <w:tcPr>
            <w:tcW w:w="1772" w:type="dxa"/>
            <w:gridSpan w:val="2"/>
            <w:tcBorders>
              <w:top w:val="single" w:sz="4" w:space="0" w:color="auto"/>
              <w:left w:val="single" w:sz="4" w:space="0" w:color="auto"/>
              <w:bottom w:val="single" w:sz="4" w:space="0" w:color="auto"/>
              <w:right w:val="single" w:sz="4" w:space="0" w:color="auto"/>
            </w:tcBorders>
          </w:tcPr>
          <w:p w14:paraId="12C3C56F" w14:textId="6DB3193B" w:rsidR="0010614C" w:rsidRPr="00C7244C" w:rsidRDefault="0010614C" w:rsidP="0010614C">
            <w:pPr>
              <w:pStyle w:val="TAC"/>
              <w:rPr>
                <w:lang w:eastAsia="zh-CN"/>
              </w:rPr>
            </w:pPr>
            <w:r w:rsidRPr="00C7244C">
              <w:rPr>
                <w:rFonts w:cs="Arial"/>
              </w:rPr>
              <w:t>-86</w:t>
            </w:r>
          </w:p>
        </w:tc>
      </w:tr>
      <w:tr w:rsidR="00652DD6" w:rsidRPr="00C7244C" w14:paraId="2B620680"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186CF1E3" w14:textId="7D29C9D4" w:rsidR="00652DD6" w:rsidRPr="00C7244C" w:rsidRDefault="00652DD6" w:rsidP="003F1727">
            <w:pPr>
              <w:pStyle w:val="TAC"/>
              <w:rPr>
                <w:rFonts w:cs="Arial"/>
              </w:rPr>
            </w:pPr>
            <w:r w:rsidRPr="00C7244C">
              <w:rPr>
                <w:noProof/>
                <w:position w:val="-12"/>
              </w:rPr>
              <w:drawing>
                <wp:inline distT="0" distB="0" distL="0" distR="0" wp14:anchorId="38ABAE49" wp14:editId="2D49EC34">
                  <wp:extent cx="403860" cy="244475"/>
                  <wp:effectExtent l="0" t="0" r="0" b="0"/>
                  <wp:docPr id="475" name="图片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FF2A3F" w:rsidRPr="00C7244C">
              <w:rPr>
                <w:rFonts w:cs="Arial"/>
                <w:lang w:eastAsia="zh-CN"/>
              </w:rPr>
              <w:t xml:space="preserve"> BB</w:t>
            </w:r>
            <w:r w:rsidR="00FF2A3F" w:rsidRPr="00C7244C">
              <w:rPr>
                <w:rFonts w:cs="Arial"/>
                <w:vertAlign w:val="superscript"/>
              </w:rPr>
              <w:t xml:space="preserve"> Note 5</w:t>
            </w:r>
          </w:p>
        </w:tc>
        <w:tc>
          <w:tcPr>
            <w:tcW w:w="1722" w:type="dxa"/>
            <w:tcBorders>
              <w:top w:val="single" w:sz="4" w:space="0" w:color="auto"/>
              <w:left w:val="single" w:sz="4" w:space="0" w:color="auto"/>
              <w:bottom w:val="single" w:sz="4" w:space="0" w:color="auto"/>
              <w:right w:val="single" w:sz="4" w:space="0" w:color="auto"/>
            </w:tcBorders>
            <w:hideMark/>
          </w:tcPr>
          <w:p w14:paraId="26883E80" w14:textId="77777777" w:rsidR="00652DD6" w:rsidRPr="00C7244C" w:rsidRDefault="00652DD6" w:rsidP="003F1727">
            <w:pPr>
              <w:pStyle w:val="TAC"/>
              <w:rPr>
                <w:rFonts w:cs="Arial"/>
              </w:rPr>
            </w:pPr>
            <w:r w:rsidRPr="00C7244C">
              <w:t>dB</w:t>
            </w:r>
          </w:p>
        </w:tc>
        <w:tc>
          <w:tcPr>
            <w:tcW w:w="1701" w:type="dxa"/>
            <w:tcBorders>
              <w:top w:val="single" w:sz="4" w:space="0" w:color="auto"/>
              <w:left w:val="single" w:sz="4" w:space="0" w:color="auto"/>
              <w:bottom w:val="single" w:sz="4" w:space="0" w:color="auto"/>
              <w:right w:val="single" w:sz="4" w:space="0" w:color="auto"/>
            </w:tcBorders>
            <w:hideMark/>
          </w:tcPr>
          <w:p w14:paraId="53D26E58" w14:textId="77777777" w:rsidR="00652DD6" w:rsidRPr="00C7244C" w:rsidRDefault="00652DD6" w:rsidP="003F1727">
            <w:pPr>
              <w:pStyle w:val="TAC"/>
            </w:pPr>
            <w:r w:rsidRPr="00C7244C">
              <w:t>1, 2</w:t>
            </w:r>
          </w:p>
        </w:tc>
        <w:tc>
          <w:tcPr>
            <w:tcW w:w="850" w:type="dxa"/>
            <w:tcBorders>
              <w:top w:val="single" w:sz="4" w:space="0" w:color="auto"/>
              <w:left w:val="single" w:sz="4" w:space="0" w:color="auto"/>
              <w:bottom w:val="single" w:sz="4" w:space="0" w:color="auto"/>
              <w:right w:val="single" w:sz="4" w:space="0" w:color="auto"/>
            </w:tcBorders>
            <w:hideMark/>
          </w:tcPr>
          <w:p w14:paraId="4AE00880" w14:textId="14D1786A" w:rsidR="00652DD6" w:rsidRPr="00C7244C" w:rsidRDefault="00B518AC" w:rsidP="003F1727">
            <w:pPr>
              <w:pStyle w:val="TAC"/>
              <w:rPr>
                <w:rFonts w:cs="Arial"/>
              </w:rPr>
            </w:pPr>
            <w:r w:rsidRPr="00C7244C">
              <w:t>-0.12</w:t>
            </w:r>
          </w:p>
        </w:tc>
        <w:tc>
          <w:tcPr>
            <w:tcW w:w="851" w:type="dxa"/>
            <w:tcBorders>
              <w:top w:val="single" w:sz="4" w:space="0" w:color="auto"/>
              <w:left w:val="single" w:sz="4" w:space="0" w:color="auto"/>
              <w:bottom w:val="single" w:sz="4" w:space="0" w:color="auto"/>
              <w:right w:val="single" w:sz="4" w:space="0" w:color="auto"/>
            </w:tcBorders>
            <w:hideMark/>
          </w:tcPr>
          <w:p w14:paraId="0FB2EADF" w14:textId="43053806" w:rsidR="00652DD6" w:rsidRPr="00C7244C" w:rsidRDefault="00B518AC" w:rsidP="003F1727">
            <w:pPr>
              <w:pStyle w:val="TAC"/>
              <w:rPr>
                <w:rFonts w:cs="Arial"/>
              </w:rPr>
            </w:pPr>
            <w:r w:rsidRPr="00C7244C">
              <w:t>-0.12</w:t>
            </w:r>
          </w:p>
        </w:tc>
        <w:tc>
          <w:tcPr>
            <w:tcW w:w="921" w:type="dxa"/>
            <w:gridSpan w:val="2"/>
            <w:tcBorders>
              <w:top w:val="single" w:sz="4" w:space="0" w:color="auto"/>
              <w:left w:val="single" w:sz="4" w:space="0" w:color="auto"/>
              <w:bottom w:val="single" w:sz="4" w:space="0" w:color="auto"/>
              <w:right w:val="single" w:sz="4" w:space="0" w:color="auto"/>
            </w:tcBorders>
            <w:hideMark/>
          </w:tcPr>
          <w:p w14:paraId="5DE934B7"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6984A2A" w14:textId="3BB82115" w:rsidR="00652DD6" w:rsidRPr="00C7244C" w:rsidRDefault="003D37B3" w:rsidP="003F1727">
            <w:pPr>
              <w:pStyle w:val="TAC"/>
            </w:pPr>
            <w:r w:rsidRPr="00C7244C">
              <w:t>-0.12</w:t>
            </w:r>
          </w:p>
        </w:tc>
      </w:tr>
      <w:tr w:rsidR="00652DD6" w:rsidRPr="00C7244C" w14:paraId="6863527D" w14:textId="77777777" w:rsidTr="003F1727">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24B3D517" w14:textId="21D9FCB2" w:rsidR="00652DD6" w:rsidRPr="00C7244C" w:rsidRDefault="00683773" w:rsidP="003F1727">
            <w:pPr>
              <w:pStyle w:val="TAC"/>
            </w:pPr>
            <w:r w:rsidRPr="00C7244C">
              <w:rPr>
                <w:rFonts w:cs="v4.2.0"/>
              </w:rPr>
              <w:t>SSB_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22028E54" w14:textId="77777777" w:rsidR="00652DD6" w:rsidRPr="00C7244C" w:rsidRDefault="00652DD6" w:rsidP="003F1727">
            <w:pPr>
              <w:pStyle w:val="TAC"/>
            </w:pPr>
            <w:r w:rsidRPr="00C7244C">
              <w:t>dBm/SCS</w:t>
            </w:r>
          </w:p>
        </w:tc>
        <w:tc>
          <w:tcPr>
            <w:tcW w:w="1701" w:type="dxa"/>
            <w:tcBorders>
              <w:top w:val="single" w:sz="4" w:space="0" w:color="auto"/>
              <w:left w:val="single" w:sz="4" w:space="0" w:color="auto"/>
              <w:bottom w:val="single" w:sz="4" w:space="0" w:color="auto"/>
              <w:right w:val="single" w:sz="4" w:space="0" w:color="auto"/>
            </w:tcBorders>
            <w:hideMark/>
          </w:tcPr>
          <w:p w14:paraId="571ADE1E" w14:textId="77777777" w:rsidR="00652DD6" w:rsidRPr="00C7244C" w:rsidRDefault="00652DD6" w:rsidP="003F1727">
            <w:pPr>
              <w:pStyle w:val="TAC"/>
            </w:pPr>
            <w:r w:rsidRPr="00C7244C">
              <w:t>1</w:t>
            </w:r>
          </w:p>
        </w:tc>
        <w:tc>
          <w:tcPr>
            <w:tcW w:w="850" w:type="dxa"/>
            <w:tcBorders>
              <w:top w:val="single" w:sz="4" w:space="0" w:color="auto"/>
              <w:left w:val="single" w:sz="4" w:space="0" w:color="auto"/>
              <w:bottom w:val="single" w:sz="4" w:space="0" w:color="auto"/>
              <w:right w:val="single" w:sz="4" w:space="0" w:color="auto"/>
            </w:tcBorders>
            <w:hideMark/>
          </w:tcPr>
          <w:p w14:paraId="3CC8082E" w14:textId="42BFF8E1" w:rsidR="00652DD6" w:rsidRPr="00C7244C" w:rsidRDefault="00652DD6" w:rsidP="003F1727">
            <w:pPr>
              <w:pStyle w:val="TAC"/>
            </w:pPr>
            <w:r w:rsidRPr="00C7244C">
              <w:t>-89</w:t>
            </w:r>
          </w:p>
        </w:tc>
        <w:tc>
          <w:tcPr>
            <w:tcW w:w="851" w:type="dxa"/>
            <w:tcBorders>
              <w:top w:val="single" w:sz="4" w:space="0" w:color="auto"/>
              <w:left w:val="single" w:sz="4" w:space="0" w:color="auto"/>
              <w:bottom w:val="single" w:sz="4" w:space="0" w:color="auto"/>
              <w:right w:val="single" w:sz="4" w:space="0" w:color="auto"/>
            </w:tcBorders>
            <w:hideMark/>
          </w:tcPr>
          <w:p w14:paraId="60EE9A09" w14:textId="59BB9CC3" w:rsidR="00652DD6" w:rsidRPr="00C7244C" w:rsidRDefault="00652DD6" w:rsidP="003F1727">
            <w:pPr>
              <w:pStyle w:val="TAC"/>
            </w:pPr>
            <w:r w:rsidRPr="00C7244C">
              <w:t>-89</w:t>
            </w:r>
          </w:p>
        </w:tc>
        <w:tc>
          <w:tcPr>
            <w:tcW w:w="921" w:type="dxa"/>
            <w:gridSpan w:val="2"/>
            <w:tcBorders>
              <w:top w:val="single" w:sz="4" w:space="0" w:color="auto"/>
              <w:left w:val="single" w:sz="4" w:space="0" w:color="auto"/>
              <w:bottom w:val="single" w:sz="4" w:space="0" w:color="auto"/>
              <w:right w:val="single" w:sz="4" w:space="0" w:color="auto"/>
            </w:tcBorders>
            <w:hideMark/>
          </w:tcPr>
          <w:p w14:paraId="3C98367E"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66F56D7" w14:textId="16C23AC7" w:rsidR="00652DD6" w:rsidRPr="00C7244C" w:rsidRDefault="00652DD6" w:rsidP="003F1727">
            <w:pPr>
              <w:pStyle w:val="TAC"/>
            </w:pPr>
            <w:r w:rsidRPr="00C7244C">
              <w:t>-</w:t>
            </w:r>
            <w:r w:rsidR="0085305E" w:rsidRPr="00C7244C">
              <w:t>89</w:t>
            </w:r>
          </w:p>
        </w:tc>
      </w:tr>
      <w:tr w:rsidR="00652DD6" w:rsidRPr="00C7244C" w14:paraId="356CC0BF" w14:textId="77777777" w:rsidTr="003F1727">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5608430" w14:textId="77777777" w:rsidR="00652DD6" w:rsidRPr="00C7244C" w:rsidRDefault="00652DD6" w:rsidP="003F1727">
            <w:pPr>
              <w:pStyle w:val="TAC"/>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22BC0C2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2B8239" w14:textId="77777777" w:rsidR="00652DD6" w:rsidRPr="00C7244C" w:rsidRDefault="00652DD6" w:rsidP="003F1727">
            <w:pPr>
              <w:pStyle w:val="TAC"/>
              <w:rPr>
                <w:u w:val="words"/>
              </w:rPr>
            </w:pPr>
            <w:r w:rsidRPr="00C7244C">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572F8BD0" w14:textId="345598D2" w:rsidR="00652DD6" w:rsidRPr="00C7244C" w:rsidRDefault="00652DD6" w:rsidP="003F1727">
            <w:pPr>
              <w:pStyle w:val="TAC"/>
            </w:pPr>
            <w:r w:rsidRPr="00C7244C">
              <w:t>-86</w:t>
            </w:r>
          </w:p>
        </w:tc>
        <w:tc>
          <w:tcPr>
            <w:tcW w:w="851" w:type="dxa"/>
            <w:tcBorders>
              <w:top w:val="single" w:sz="4" w:space="0" w:color="auto"/>
              <w:left w:val="single" w:sz="4" w:space="0" w:color="auto"/>
              <w:bottom w:val="single" w:sz="4" w:space="0" w:color="auto"/>
              <w:right w:val="single" w:sz="4" w:space="0" w:color="auto"/>
            </w:tcBorders>
            <w:hideMark/>
          </w:tcPr>
          <w:p w14:paraId="561392DD" w14:textId="52D4706D" w:rsidR="00652DD6" w:rsidRPr="00C7244C" w:rsidRDefault="00652DD6" w:rsidP="003F1727">
            <w:pPr>
              <w:pStyle w:val="TAC"/>
            </w:pPr>
            <w:r w:rsidRPr="00C7244C">
              <w:t>-86</w:t>
            </w:r>
          </w:p>
        </w:tc>
        <w:tc>
          <w:tcPr>
            <w:tcW w:w="921" w:type="dxa"/>
            <w:gridSpan w:val="2"/>
            <w:tcBorders>
              <w:top w:val="single" w:sz="4" w:space="0" w:color="auto"/>
              <w:left w:val="single" w:sz="4" w:space="0" w:color="auto"/>
              <w:bottom w:val="single" w:sz="4" w:space="0" w:color="auto"/>
              <w:right w:val="single" w:sz="4" w:space="0" w:color="auto"/>
            </w:tcBorders>
            <w:hideMark/>
          </w:tcPr>
          <w:p w14:paraId="47F5FC21"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2D661A5" w14:textId="3BF67D49" w:rsidR="00652DD6" w:rsidRPr="00C7244C" w:rsidRDefault="00652DD6" w:rsidP="003F1727">
            <w:pPr>
              <w:pStyle w:val="TAC"/>
            </w:pPr>
            <w:r w:rsidRPr="00C7244C">
              <w:t>-</w:t>
            </w:r>
            <w:r w:rsidR="0085305E" w:rsidRPr="00C7244C">
              <w:t>86</w:t>
            </w:r>
          </w:p>
        </w:tc>
      </w:tr>
      <w:tr w:rsidR="000E0928" w:rsidRPr="00C7244C" w14:paraId="52CF8EC9" w14:textId="77777777" w:rsidTr="003F1727">
        <w:trPr>
          <w:cantSplit/>
          <w:trHeight w:val="90"/>
          <w:jc w:val="center"/>
        </w:trPr>
        <w:tc>
          <w:tcPr>
            <w:tcW w:w="1647" w:type="dxa"/>
            <w:vMerge w:val="restart"/>
            <w:tcBorders>
              <w:top w:val="single" w:sz="4" w:space="0" w:color="auto"/>
              <w:left w:val="single" w:sz="4" w:space="0" w:color="auto"/>
              <w:right w:val="single" w:sz="4" w:space="0" w:color="auto"/>
            </w:tcBorders>
            <w:vAlign w:val="center"/>
          </w:tcPr>
          <w:p w14:paraId="3C56CA03" w14:textId="1CF12D10" w:rsidR="000E0928" w:rsidRPr="00C7244C" w:rsidRDefault="000E0928" w:rsidP="000E0928">
            <w:pPr>
              <w:pStyle w:val="TAC"/>
            </w:pPr>
            <w:r w:rsidRPr="00C7244C">
              <w:rPr>
                <w:noProof/>
                <w:position w:val="-6"/>
                <w:lang w:eastAsia="zh-CN"/>
              </w:rPr>
              <w:drawing>
                <wp:inline distT="0" distB="0" distL="0" distR="0" wp14:anchorId="6B5A820E" wp14:editId="0A3C3954">
                  <wp:extent cx="180975" cy="180975"/>
                  <wp:effectExtent l="0" t="0" r="0" b="0"/>
                  <wp:docPr id="14"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vAlign w:val="center"/>
          </w:tcPr>
          <w:p w14:paraId="6890B752" w14:textId="43700C7B" w:rsidR="000E0928" w:rsidRPr="00C7244C" w:rsidRDefault="000E0928" w:rsidP="000E0928">
            <w:pPr>
              <w:pStyle w:val="TAC"/>
            </w:pPr>
            <w:r w:rsidRPr="00C7244C">
              <w:t>dBm/95.04MHz</w:t>
            </w:r>
          </w:p>
        </w:tc>
        <w:tc>
          <w:tcPr>
            <w:tcW w:w="1701" w:type="dxa"/>
            <w:tcBorders>
              <w:top w:val="single" w:sz="4" w:space="0" w:color="auto"/>
              <w:left w:val="single" w:sz="4" w:space="0" w:color="auto"/>
              <w:bottom w:val="single" w:sz="4" w:space="0" w:color="auto"/>
              <w:right w:val="single" w:sz="4" w:space="0" w:color="auto"/>
            </w:tcBorders>
          </w:tcPr>
          <w:p w14:paraId="12D5A3A7" w14:textId="3C9B90AB" w:rsidR="000E0928" w:rsidRPr="00C7244C" w:rsidRDefault="000E0928" w:rsidP="000E0928">
            <w:pPr>
              <w:pStyle w:val="TAC"/>
              <w:rPr>
                <w:u w:val="words"/>
              </w:rPr>
            </w:pPr>
            <w:r w:rsidRPr="00C7244C">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28F3EF7F" w14:textId="3709BCA0" w:rsidR="000E0928" w:rsidRPr="00C7244C" w:rsidRDefault="000E0928" w:rsidP="000E0928">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3137ACF6" w14:textId="0B960B10" w:rsidR="000E0928" w:rsidRPr="00C7244C" w:rsidRDefault="000E0928" w:rsidP="000E0928">
            <w:pPr>
              <w:pStyle w:val="TAC"/>
            </w:pPr>
            <w:r w:rsidRPr="00C7244C">
              <w:t>-64.41</w:t>
            </w:r>
          </w:p>
        </w:tc>
        <w:tc>
          <w:tcPr>
            <w:tcW w:w="921" w:type="dxa"/>
            <w:gridSpan w:val="2"/>
            <w:tcBorders>
              <w:top w:val="single" w:sz="4" w:space="0" w:color="auto"/>
              <w:left w:val="single" w:sz="4" w:space="0" w:color="auto"/>
              <w:bottom w:val="single" w:sz="4" w:space="0" w:color="auto"/>
              <w:right w:val="single" w:sz="4" w:space="0" w:color="auto"/>
            </w:tcBorders>
          </w:tcPr>
          <w:p w14:paraId="3FF31A55" w14:textId="16331C7D" w:rsidR="000E0928" w:rsidRPr="00C7244C" w:rsidRDefault="000E0928" w:rsidP="000E0928">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C45F4DC" w14:textId="41D89950" w:rsidR="000E0928" w:rsidRPr="00C7244C" w:rsidRDefault="000E0928" w:rsidP="000E0928">
            <w:pPr>
              <w:pStyle w:val="TAC"/>
            </w:pPr>
            <w:r w:rsidRPr="00C7244C">
              <w:t>-64.41</w:t>
            </w:r>
          </w:p>
        </w:tc>
      </w:tr>
      <w:tr w:rsidR="000E0928" w:rsidRPr="00C7244C" w14:paraId="4F0FB36E" w14:textId="77777777" w:rsidTr="003F1727">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52FF1BBA" w14:textId="77777777" w:rsidR="000E0928" w:rsidRPr="00C7244C" w:rsidRDefault="000E0928" w:rsidP="000E0928">
            <w:pPr>
              <w:pStyle w:val="TAC"/>
            </w:pPr>
          </w:p>
        </w:tc>
        <w:tc>
          <w:tcPr>
            <w:tcW w:w="1722" w:type="dxa"/>
            <w:vMerge/>
            <w:tcBorders>
              <w:left w:val="single" w:sz="4" w:space="0" w:color="auto"/>
              <w:bottom w:val="single" w:sz="4" w:space="0" w:color="auto"/>
              <w:right w:val="single" w:sz="4" w:space="0" w:color="auto"/>
            </w:tcBorders>
            <w:vAlign w:val="center"/>
          </w:tcPr>
          <w:p w14:paraId="1FD78CD5" w14:textId="77777777" w:rsidR="000E0928" w:rsidRPr="00C7244C" w:rsidRDefault="000E0928" w:rsidP="000E0928">
            <w:pPr>
              <w:pStyle w:val="TAC"/>
            </w:pPr>
          </w:p>
        </w:tc>
        <w:tc>
          <w:tcPr>
            <w:tcW w:w="1701" w:type="dxa"/>
            <w:tcBorders>
              <w:top w:val="single" w:sz="4" w:space="0" w:color="auto"/>
              <w:left w:val="single" w:sz="4" w:space="0" w:color="auto"/>
              <w:bottom w:val="single" w:sz="4" w:space="0" w:color="auto"/>
              <w:right w:val="single" w:sz="4" w:space="0" w:color="auto"/>
            </w:tcBorders>
          </w:tcPr>
          <w:p w14:paraId="2B428E30" w14:textId="2D7E6ADB" w:rsidR="000E0928" w:rsidRPr="00C7244C" w:rsidRDefault="000E0928" w:rsidP="000E0928">
            <w:pPr>
              <w:pStyle w:val="TAC"/>
              <w:rPr>
                <w:u w:val="words"/>
              </w:rPr>
            </w:pPr>
            <w:r w:rsidRPr="00C7244C">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335593DE" w14:textId="65D61066" w:rsidR="000E0928" w:rsidRPr="00C7244C" w:rsidRDefault="000E0928" w:rsidP="000E0928">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7516699C" w14:textId="604005C6" w:rsidR="000E0928" w:rsidRPr="00C7244C" w:rsidRDefault="000E0928" w:rsidP="000E0928">
            <w:pPr>
              <w:pStyle w:val="TAC"/>
            </w:pPr>
            <w:r w:rsidRPr="00C7244C">
              <w:t>-64.41</w:t>
            </w:r>
          </w:p>
        </w:tc>
        <w:tc>
          <w:tcPr>
            <w:tcW w:w="921" w:type="dxa"/>
            <w:gridSpan w:val="2"/>
            <w:tcBorders>
              <w:top w:val="single" w:sz="4" w:space="0" w:color="auto"/>
              <w:left w:val="single" w:sz="4" w:space="0" w:color="auto"/>
              <w:bottom w:val="single" w:sz="4" w:space="0" w:color="auto"/>
              <w:right w:val="single" w:sz="4" w:space="0" w:color="auto"/>
            </w:tcBorders>
          </w:tcPr>
          <w:p w14:paraId="77DE8E30" w14:textId="132A6C47" w:rsidR="000E0928" w:rsidRPr="00C7244C" w:rsidRDefault="000E0928" w:rsidP="000E0928">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01C5D8" w14:textId="5D88901F" w:rsidR="000E0928" w:rsidRPr="00C7244C" w:rsidRDefault="000E0928" w:rsidP="000E0928">
            <w:pPr>
              <w:pStyle w:val="TAC"/>
            </w:pPr>
            <w:r w:rsidRPr="00C7244C">
              <w:t>-64.41</w:t>
            </w:r>
          </w:p>
        </w:tc>
      </w:tr>
      <w:tr w:rsidR="0017337A" w:rsidRPr="00C7244C" w:rsidDel="000E0928" w14:paraId="07FE420A"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4A5C003A" w14:textId="37448B82" w:rsidR="0017337A" w:rsidRPr="00C7244C" w:rsidDel="000E0928" w:rsidRDefault="0017337A" w:rsidP="0017337A">
            <w:pPr>
              <w:pStyle w:val="TAC"/>
            </w:pPr>
            <w:r w:rsidRPr="00C7244C">
              <w:rPr>
                <w:rFonts w:eastAsia="?? ??"/>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4681865F" w14:textId="5BA8C7DA" w:rsidR="0017337A" w:rsidRPr="00C7244C" w:rsidDel="000E0928" w:rsidRDefault="0017337A" w:rsidP="0017337A">
            <w:pPr>
              <w:pStyle w:val="TAC"/>
            </w:pPr>
            <w:r w:rsidRPr="00C7244C">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6F681BC5" w14:textId="7507D6ED" w:rsidR="0017337A" w:rsidRPr="00C7244C" w:rsidDel="000E0928" w:rsidRDefault="0017337A" w:rsidP="0017337A">
            <w:pPr>
              <w:pStyle w:val="TAC"/>
            </w:pPr>
            <w:r w:rsidRPr="00C7244C">
              <w:rPr>
                <w:rFonts w:eastAsia="?? ??"/>
              </w:rPr>
              <w:t xml:space="preserve">Defined in Figure </w:t>
            </w:r>
            <w:r w:rsidRPr="00C7244C">
              <w:t>7.6.1.1.5</w:t>
            </w:r>
            <w:r w:rsidRPr="00C7244C">
              <w:rPr>
                <w:rFonts w:eastAsia="?? ??"/>
              </w:rPr>
              <w:t>-1</w:t>
            </w:r>
          </w:p>
        </w:tc>
      </w:tr>
      <w:tr w:rsidR="00652DD6" w:rsidRPr="00C7244C" w14:paraId="6BF4FE87" w14:textId="77777777" w:rsidTr="003F1727">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4421DA6F" w14:textId="24DF051E" w:rsidR="00652DD6" w:rsidRPr="00C7244C" w:rsidRDefault="00652DD6" w:rsidP="003F1727">
            <w:pPr>
              <w:pStyle w:val="TAN"/>
            </w:pPr>
            <w:r w:rsidRPr="00C7244C">
              <w:t>Note 1:</w:t>
            </w:r>
            <w:r w:rsidRPr="00C7244C">
              <w:tab/>
              <w:t>The resources for uplink transmission are assigned to the UE prior to the start of time period T2.</w:t>
            </w:r>
          </w:p>
          <w:p w14:paraId="61C5A0E6" w14:textId="1AD4174F"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527545DC" wp14:editId="7805FDA8">
                  <wp:extent cx="255270" cy="244475"/>
                  <wp:effectExtent l="0" t="0" r="0" b="0"/>
                  <wp:docPr id="480"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75BA89D1" w14:textId="558EE925"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1FDBBDDD" w14:textId="77777777" w:rsidR="004F1CDE" w:rsidRPr="00C7244C" w:rsidRDefault="00652DD6" w:rsidP="004F1CDE">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10461735" w14:textId="4C0F9270" w:rsidR="00652DD6" w:rsidRPr="00C7244C" w:rsidRDefault="004F1CDE" w:rsidP="004F1CDE">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tc>
      </w:tr>
    </w:tbl>
    <w:p w14:paraId="30D57CAD" w14:textId="77777777" w:rsidR="00652DD6" w:rsidRPr="00C7244C" w:rsidRDefault="00652DD6" w:rsidP="00652DD6"/>
    <w:p w14:paraId="091CC79A" w14:textId="77777777" w:rsidR="00652DD6" w:rsidRPr="00C7244C" w:rsidRDefault="00652DD6" w:rsidP="00652DD6">
      <w:r w:rsidRPr="00C7244C">
        <w:t>In the test, the UE shall send one Event A3 triggered measurement report, with a measurement reporting delay less than X ms from the beginning of time period T2, where X is</w:t>
      </w:r>
    </w:p>
    <w:p w14:paraId="30220EC0" w14:textId="77777777" w:rsidR="00652DD6" w:rsidRPr="00C7244C" w:rsidRDefault="00652DD6" w:rsidP="00652DD6">
      <w:pPr>
        <w:pStyle w:val="B1"/>
        <w:rPr>
          <w:rFonts w:cs="v4.2.0"/>
        </w:rPr>
      </w:pPr>
      <w:r w:rsidRPr="00C7244C">
        <w:rPr>
          <w:rFonts w:cs="v4.2.0"/>
        </w:rPr>
        <w:t>-</w:t>
      </w:r>
      <w:r w:rsidRPr="00C7244C">
        <w:rPr>
          <w:rFonts w:cs="v4.2.0"/>
        </w:rPr>
        <w:tab/>
        <w:t xml:space="preserve">2.4s for </w:t>
      </w:r>
      <w:r w:rsidRPr="00C7244C">
        <w:t>a UE supporting power class 1,</w:t>
      </w:r>
    </w:p>
    <w:p w14:paraId="259CB13F" w14:textId="77777777" w:rsidR="00652DD6" w:rsidRPr="00C7244C" w:rsidRDefault="00652DD6" w:rsidP="00652DD6">
      <w:pPr>
        <w:pStyle w:val="B1"/>
        <w:rPr>
          <w:rFonts w:cs="v4.2.0"/>
        </w:rPr>
      </w:pPr>
      <w:r w:rsidRPr="00C7244C">
        <w:t>-</w:t>
      </w:r>
      <w:r w:rsidRPr="00C7244C">
        <w:tab/>
        <w:t>1.44s for a UE supporting power class 2, 3 and 4</w:t>
      </w:r>
    </w:p>
    <w:p w14:paraId="07487B08" w14:textId="77777777" w:rsidR="00652DD6" w:rsidRPr="00C7244C" w:rsidRDefault="00652DD6" w:rsidP="00652DD6">
      <w:r w:rsidRPr="00C7244C">
        <w:t>The UE is not required to read the neighbour cell SSB index in this test.</w:t>
      </w:r>
    </w:p>
    <w:p w14:paraId="02A49DC7" w14:textId="77777777" w:rsidR="00652DD6" w:rsidRPr="00C7244C" w:rsidRDefault="00652DD6" w:rsidP="00652DD6">
      <w:r w:rsidRPr="00C7244C">
        <w:t>The UE shall not send event triggered measurement reports, as long as the reporting criteria are not fulfilled.</w:t>
      </w:r>
    </w:p>
    <w:p w14:paraId="004593CB" w14:textId="77777777" w:rsidR="00652DD6" w:rsidRPr="00C7244C" w:rsidRDefault="00652DD6" w:rsidP="00652DD6">
      <w:r w:rsidRPr="00C7244C">
        <w:t>The rate of correct events observed during repeated tests shall be at least 90%.</w:t>
      </w:r>
    </w:p>
    <w:p w14:paraId="0395689D" w14:textId="77777777" w:rsidR="009959A3" w:rsidRPr="00C7244C" w:rsidRDefault="00652DD6" w:rsidP="009959A3">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5DAEECF" w14:textId="77777777" w:rsidR="009959A3" w:rsidRPr="00C7244C" w:rsidRDefault="009959A3" w:rsidP="005752EF">
      <w:pPr>
        <w:pStyle w:val="TH"/>
      </w:pPr>
      <w:r w:rsidRPr="00C7244C">
        <w:object w:dxaOrig="8511" w:dyaOrig="5731" w14:anchorId="20DAC3C7">
          <v:shape id="_x0000_i1235" type="#_x0000_t75" style="width:5in;height:244.5pt" o:ole="">
            <v:imagedata r:id="rId251" o:title=""/>
          </v:shape>
          <o:OLEObject Type="Embed" ProgID="Visio.Drawing.15" ShapeID="_x0000_i1235" DrawAspect="Content" ObjectID="_1781671911" r:id="rId252"/>
        </w:object>
      </w:r>
    </w:p>
    <w:p w14:paraId="0B082F47" w14:textId="275126D1" w:rsidR="009959A3" w:rsidRPr="00C7244C" w:rsidRDefault="009959A3" w:rsidP="005752EF">
      <w:pPr>
        <w:pStyle w:val="TF"/>
        <w:rPr>
          <w:bCs/>
        </w:rPr>
      </w:pPr>
      <w:r w:rsidRPr="00C7244C">
        <w:rPr>
          <w:rFonts w:eastAsia="?? ??"/>
          <w:bCs/>
        </w:rPr>
        <w:t xml:space="preserve">Figure </w:t>
      </w:r>
      <w:r w:rsidRPr="00C7244C">
        <w:rPr>
          <w:bCs/>
        </w:rPr>
        <w:t>7.6.1.1.5</w:t>
      </w:r>
      <w:r w:rsidRPr="00C7244C">
        <w:rPr>
          <w:rFonts w:eastAsia="?? ??"/>
          <w:bCs/>
        </w:rPr>
        <w:t>-1</w:t>
      </w:r>
      <w:r w:rsidRPr="00C7244C">
        <w:rPr>
          <w:bCs/>
        </w:rPr>
        <w:t>: Time multiplexed downlink transmissions (Config 1 example)</w:t>
      </w:r>
    </w:p>
    <w:p w14:paraId="6F4AD51F" w14:textId="77777777" w:rsidR="005752EF" w:rsidRPr="00C7244C" w:rsidRDefault="005752EF" w:rsidP="005752EF"/>
    <w:p w14:paraId="2141E439" w14:textId="77777777" w:rsidR="00652DD6" w:rsidRPr="00C7244C" w:rsidRDefault="00652DD6" w:rsidP="00652DD6">
      <w:pPr>
        <w:pStyle w:val="Heading4"/>
        <w:rPr>
          <w:lang w:eastAsia="sv-SE"/>
        </w:rPr>
      </w:pPr>
      <w:r w:rsidRPr="00C7244C">
        <w:rPr>
          <w:lang w:eastAsia="sv-SE"/>
        </w:rPr>
        <w:t>7.6.1.2</w:t>
      </w:r>
      <w:r w:rsidRPr="00C7244C">
        <w:rPr>
          <w:lang w:eastAsia="sv-SE"/>
        </w:rPr>
        <w:tab/>
        <w:t>NR SA FR2 event-triggered reporting without gap in DRX</w:t>
      </w:r>
    </w:p>
    <w:p w14:paraId="65D3C575" w14:textId="77777777" w:rsidR="009E1F33" w:rsidRPr="00C7244C" w:rsidRDefault="009E1F33" w:rsidP="00EE4E39">
      <w:pPr>
        <w:pStyle w:val="EditorsNote"/>
        <w:rPr>
          <w:rFonts w:eastAsia="SimSun"/>
          <w:lang w:eastAsia="zh-CN"/>
        </w:rPr>
      </w:pPr>
      <w:r w:rsidRPr="00C7244C">
        <w:rPr>
          <w:rFonts w:eastAsia="SimSun"/>
          <w:lang w:eastAsia="zh-CN"/>
        </w:rPr>
        <w:t>Editor's Note: This test case is complete for the following configurations:</w:t>
      </w:r>
    </w:p>
    <w:p w14:paraId="084B0C00" w14:textId="77777777" w:rsidR="009E1F33" w:rsidRPr="00C7244C" w:rsidRDefault="009E1F33">
      <w:pPr>
        <w:pStyle w:val="EditorsNote"/>
        <w:numPr>
          <w:ilvl w:val="0"/>
          <w:numId w:val="13"/>
        </w:numPr>
        <w:rPr>
          <w:rFonts w:eastAsia="SimSun"/>
        </w:rPr>
      </w:pPr>
      <w:r w:rsidRPr="00C7244C">
        <w:rPr>
          <w:rFonts w:eastAsia="SimSun"/>
        </w:rPr>
        <w:t>Test frequency f ≤ 40.8 GHz</w:t>
      </w:r>
    </w:p>
    <w:p w14:paraId="4217FE18" w14:textId="77777777" w:rsidR="009E1F33" w:rsidRPr="00C7244C" w:rsidRDefault="009E1F33">
      <w:pPr>
        <w:pStyle w:val="EditorsNote"/>
        <w:numPr>
          <w:ilvl w:val="0"/>
          <w:numId w:val="13"/>
        </w:numPr>
        <w:rPr>
          <w:rFonts w:eastAsia="SimSun"/>
        </w:rPr>
      </w:pPr>
      <w:r w:rsidRPr="00C7244C">
        <w:rPr>
          <w:rFonts w:eastAsia="SimSun"/>
        </w:rPr>
        <w:t>UE PC3</w:t>
      </w:r>
    </w:p>
    <w:p w14:paraId="2D7BAAFF" w14:textId="77777777" w:rsidR="009E1F33" w:rsidRPr="00C7244C" w:rsidRDefault="009E1F33" w:rsidP="00EE4E39">
      <w:pPr>
        <w:pStyle w:val="EditorsNote"/>
        <w:rPr>
          <w:rFonts w:eastAsia="SimSun"/>
          <w:lang w:eastAsia="zh-CN"/>
        </w:rPr>
      </w:pPr>
      <w:r w:rsidRPr="00C7244C">
        <w:rPr>
          <w:rFonts w:eastAsia="SimSun"/>
          <w:lang w:eastAsia="zh-CN"/>
        </w:rPr>
        <w:t>This test case is incomplete for Test frequency f &gt; 40.8 GHz</w:t>
      </w:r>
    </w:p>
    <w:p w14:paraId="43671D17" w14:textId="737B6240" w:rsidR="009E1F33" w:rsidRPr="00C7244C" w:rsidRDefault="009E1F33" w:rsidP="00EE4E39">
      <w:pPr>
        <w:pStyle w:val="EditorsNote"/>
        <w:rPr>
          <w:rFonts w:eastAsia="SimSun"/>
          <w:lang w:eastAsia="zh-CN"/>
        </w:rPr>
      </w:pPr>
      <w:r w:rsidRPr="00C7244C">
        <w:rPr>
          <w:rFonts w:eastAsia="SimSun"/>
          <w:lang w:eastAsia="zh-CN"/>
        </w:rPr>
        <w:t>This test case is incomplete for UE power class other than PC3.</w:t>
      </w:r>
    </w:p>
    <w:p w14:paraId="66996318" w14:textId="77777777" w:rsidR="00652DD6" w:rsidRPr="00C7244C" w:rsidRDefault="00652DD6" w:rsidP="00652DD6">
      <w:pPr>
        <w:pStyle w:val="H6"/>
      </w:pPr>
      <w:r w:rsidRPr="00C7244C">
        <w:t>7.6.1.2.1</w:t>
      </w:r>
      <w:r w:rsidRPr="00C7244C">
        <w:tab/>
        <w:t xml:space="preserve">Test purpose </w:t>
      </w:r>
    </w:p>
    <w:p w14:paraId="257B8668" w14:textId="77777777" w:rsidR="00652DD6" w:rsidRPr="00C7244C" w:rsidRDefault="00652DD6" w:rsidP="00652DD6">
      <w:r w:rsidRPr="00C7244C">
        <w:t>Ther purpose of this test is to verify the UE’s ability to make a correct reporting of an event within intra-frequency cell search without gap under DRX.</w:t>
      </w:r>
      <w:r w:rsidRPr="00C7244C">
        <w:rPr>
          <w:rFonts w:cs="v4.2.0"/>
        </w:rPr>
        <w:t xml:space="preserve"> This test will partly verify the TDD intra-frequency cell search requirements in TS 38.133 clause 9.2.5.1 and 9.2.5.2.</w:t>
      </w:r>
    </w:p>
    <w:p w14:paraId="0EE012D5" w14:textId="77777777" w:rsidR="00652DD6" w:rsidRPr="00C7244C" w:rsidRDefault="00652DD6" w:rsidP="00652DD6">
      <w:pPr>
        <w:pStyle w:val="H6"/>
      </w:pPr>
      <w:r w:rsidRPr="00C7244C">
        <w:t>7.6.1.2.2</w:t>
      </w:r>
      <w:r w:rsidRPr="00C7244C">
        <w:tab/>
        <w:t>Test applicability</w:t>
      </w:r>
    </w:p>
    <w:p w14:paraId="453F410E" w14:textId="77777777" w:rsidR="00652DD6" w:rsidRPr="00C7244C" w:rsidRDefault="00652DD6" w:rsidP="00652DD6">
      <w:r w:rsidRPr="00C7244C">
        <w:t>This test applies to all types of NR UE release 15 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t>.</w:t>
      </w:r>
    </w:p>
    <w:p w14:paraId="26AFA176" w14:textId="77777777" w:rsidR="00652DD6" w:rsidRPr="00C7244C" w:rsidRDefault="00652DD6" w:rsidP="00652DD6">
      <w:pPr>
        <w:pStyle w:val="H6"/>
      </w:pPr>
      <w:r w:rsidRPr="00C7244C">
        <w:t>7.6.1.2.3</w:t>
      </w:r>
      <w:r w:rsidRPr="00C7244C">
        <w:tab/>
        <w:t>Minimum conformance requirements</w:t>
      </w:r>
    </w:p>
    <w:p w14:paraId="3AD1EA82" w14:textId="77777777" w:rsidR="00652DD6" w:rsidRPr="00C7244C" w:rsidRDefault="00652DD6" w:rsidP="00652DD6">
      <w:pPr>
        <w:rPr>
          <w:lang w:eastAsia="sv-SE"/>
        </w:rPr>
      </w:pPr>
      <w:r w:rsidRPr="00C7244C">
        <w:rPr>
          <w:lang w:eastAsia="sv-SE"/>
        </w:rPr>
        <w:t>The minimum conformance requirements are specified in clause 7.6.1.0.2.</w:t>
      </w:r>
    </w:p>
    <w:p w14:paraId="221E5160" w14:textId="77777777" w:rsidR="00652DD6" w:rsidRPr="00C7244C" w:rsidRDefault="00652DD6" w:rsidP="00652DD6">
      <w:pPr>
        <w:rPr>
          <w:lang w:eastAsia="sv-SE"/>
        </w:rPr>
      </w:pPr>
      <w:r w:rsidRPr="00C7244C">
        <w:rPr>
          <w:lang w:eastAsia="sv-SE"/>
        </w:rPr>
        <w:t>The normative reference for this requirement is TS 38.133 [6] clause A.7.6.1.2.</w:t>
      </w:r>
    </w:p>
    <w:p w14:paraId="002482AE" w14:textId="77777777" w:rsidR="00652DD6" w:rsidRPr="00C7244C" w:rsidRDefault="00652DD6" w:rsidP="00652DD6">
      <w:pPr>
        <w:pStyle w:val="H6"/>
      </w:pPr>
      <w:r w:rsidRPr="00C7244C">
        <w:t>7.6.1.2.4</w:t>
      </w:r>
      <w:r w:rsidRPr="00C7244C">
        <w:tab/>
        <w:t>Test description</w:t>
      </w:r>
    </w:p>
    <w:p w14:paraId="13B60689" w14:textId="77777777" w:rsidR="00652DD6" w:rsidRPr="00C7244C" w:rsidRDefault="00652DD6" w:rsidP="00652DD6">
      <w:pPr>
        <w:pStyle w:val="H6"/>
      </w:pPr>
      <w:r w:rsidRPr="00C7244C">
        <w:t>7.6.1.2.4.1</w:t>
      </w:r>
      <w:r w:rsidRPr="00C7244C">
        <w:tab/>
        <w:t>Initial conditions</w:t>
      </w:r>
    </w:p>
    <w:p w14:paraId="49256786" w14:textId="77777777" w:rsidR="00652DD6" w:rsidRPr="00C7244C" w:rsidRDefault="00652DD6" w:rsidP="00652DD6">
      <w:r w:rsidRPr="00C7244C">
        <w:rPr>
          <w:lang w:eastAsia="sv-SE"/>
        </w:rPr>
        <w:t>This test shall be tested using any of the test configurations in Table 7.6.1.2.4.1-1.</w:t>
      </w:r>
    </w:p>
    <w:p w14:paraId="3B0158E7" w14:textId="77777777" w:rsidR="00652DD6" w:rsidRPr="00C7244C" w:rsidRDefault="00652DD6" w:rsidP="00652DD6">
      <w:pPr>
        <w:pStyle w:val="TH"/>
      </w:pPr>
      <w:r w:rsidRPr="00C7244C">
        <w:t>Table 7.6.1.2.4.1-1: Supported test configura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C7244C" w14:paraId="701EE7FF" w14:textId="77777777" w:rsidTr="003F1727">
        <w:trPr>
          <w:jc w:val="center"/>
        </w:trPr>
        <w:tc>
          <w:tcPr>
            <w:tcW w:w="2376" w:type="dxa"/>
            <w:shd w:val="clear" w:color="auto" w:fill="auto"/>
          </w:tcPr>
          <w:p w14:paraId="3DBC5E13" w14:textId="77777777" w:rsidR="00652DD6" w:rsidRPr="00C7244C" w:rsidRDefault="00652DD6" w:rsidP="003F1727">
            <w:pPr>
              <w:pStyle w:val="TAH"/>
              <w:rPr>
                <w:rFonts w:eastAsia="Malgun Gothic"/>
              </w:rPr>
            </w:pPr>
            <w:r w:rsidRPr="00C7244C">
              <w:t>Test Case ID</w:t>
            </w:r>
          </w:p>
        </w:tc>
        <w:tc>
          <w:tcPr>
            <w:tcW w:w="7230" w:type="dxa"/>
            <w:shd w:val="clear" w:color="auto" w:fill="auto"/>
          </w:tcPr>
          <w:p w14:paraId="7E71D5AA" w14:textId="77777777" w:rsidR="00652DD6" w:rsidRPr="00C7244C" w:rsidRDefault="00652DD6" w:rsidP="003F1727">
            <w:pPr>
              <w:pStyle w:val="TAH"/>
              <w:rPr>
                <w:rFonts w:eastAsia="Malgun Gothic"/>
              </w:rPr>
            </w:pPr>
            <w:r w:rsidRPr="00C7244C">
              <w:t>Description</w:t>
            </w:r>
          </w:p>
        </w:tc>
      </w:tr>
      <w:tr w:rsidR="00652DD6" w:rsidRPr="00C7244C" w14:paraId="4EC17F86" w14:textId="77777777" w:rsidTr="003F1727">
        <w:trPr>
          <w:jc w:val="center"/>
        </w:trPr>
        <w:tc>
          <w:tcPr>
            <w:tcW w:w="2376" w:type="dxa"/>
            <w:shd w:val="clear" w:color="auto" w:fill="auto"/>
          </w:tcPr>
          <w:p w14:paraId="6CB70A9C" w14:textId="77777777" w:rsidR="00652DD6" w:rsidRPr="00C7244C" w:rsidRDefault="00652DD6" w:rsidP="003F1727">
            <w:pPr>
              <w:pStyle w:val="TAL"/>
              <w:rPr>
                <w:rFonts w:eastAsia="Malgun Gothic"/>
              </w:rPr>
            </w:pPr>
            <w:r w:rsidRPr="00C7244C">
              <w:t>7.6.1.2-1</w:t>
            </w:r>
          </w:p>
        </w:tc>
        <w:tc>
          <w:tcPr>
            <w:tcW w:w="7230" w:type="dxa"/>
            <w:shd w:val="clear" w:color="auto" w:fill="auto"/>
          </w:tcPr>
          <w:p w14:paraId="451EEEF1" w14:textId="77777777" w:rsidR="00652DD6" w:rsidRPr="00C7244C" w:rsidRDefault="00652DD6" w:rsidP="003F1727">
            <w:pPr>
              <w:pStyle w:val="TAL"/>
              <w:rPr>
                <w:rFonts w:eastAsia="Malgun Gothic"/>
              </w:rPr>
            </w:pPr>
            <w:r w:rsidRPr="00C7244C">
              <w:t>120 kHz SSB SCS, 100MHz bandwidth, TDD duplex mode</w:t>
            </w:r>
          </w:p>
        </w:tc>
      </w:tr>
      <w:tr w:rsidR="00652DD6" w:rsidRPr="00C7244C" w14:paraId="74FA4FB2" w14:textId="77777777" w:rsidTr="003F1727">
        <w:trPr>
          <w:jc w:val="center"/>
        </w:trPr>
        <w:tc>
          <w:tcPr>
            <w:tcW w:w="2376" w:type="dxa"/>
            <w:shd w:val="clear" w:color="auto" w:fill="auto"/>
          </w:tcPr>
          <w:p w14:paraId="704607B3" w14:textId="77777777" w:rsidR="00652DD6" w:rsidRPr="00C7244C" w:rsidRDefault="00652DD6" w:rsidP="003F1727">
            <w:pPr>
              <w:pStyle w:val="TAL"/>
              <w:rPr>
                <w:rFonts w:eastAsia="Malgun Gothic"/>
              </w:rPr>
            </w:pPr>
            <w:r w:rsidRPr="00C7244C">
              <w:t>7.6.1.2-2</w:t>
            </w:r>
          </w:p>
        </w:tc>
        <w:tc>
          <w:tcPr>
            <w:tcW w:w="7230" w:type="dxa"/>
            <w:shd w:val="clear" w:color="auto" w:fill="auto"/>
          </w:tcPr>
          <w:p w14:paraId="49A25DEE" w14:textId="77777777" w:rsidR="00652DD6" w:rsidRPr="00C7244C" w:rsidRDefault="00652DD6" w:rsidP="003F1727">
            <w:pPr>
              <w:pStyle w:val="TAL"/>
              <w:rPr>
                <w:rFonts w:eastAsia="Malgun Gothic"/>
              </w:rPr>
            </w:pPr>
            <w:r w:rsidRPr="00C7244C">
              <w:t>240 kHz SSB SCS, 100MHz bandwidth, TDD duplex mode</w:t>
            </w:r>
          </w:p>
        </w:tc>
      </w:tr>
      <w:tr w:rsidR="00652DD6" w:rsidRPr="00C7244C" w14:paraId="6FAD53FB" w14:textId="77777777" w:rsidTr="003F1727">
        <w:trPr>
          <w:jc w:val="center"/>
        </w:trPr>
        <w:tc>
          <w:tcPr>
            <w:tcW w:w="9606" w:type="dxa"/>
            <w:gridSpan w:val="2"/>
            <w:shd w:val="clear" w:color="auto" w:fill="auto"/>
          </w:tcPr>
          <w:p w14:paraId="41D05082" w14:textId="77777777" w:rsidR="00652DD6" w:rsidRPr="00C7244C" w:rsidRDefault="00652DD6" w:rsidP="003F1727">
            <w:pPr>
              <w:pStyle w:val="TAL"/>
              <w:rPr>
                <w:rFonts w:eastAsia="Malgun Gothic"/>
              </w:rPr>
            </w:pPr>
            <w:r w:rsidRPr="00C7244C">
              <w:t>Note:</w:t>
            </w:r>
            <w:r w:rsidRPr="00C7244C">
              <w:tab/>
              <w:t>The UE is only required to be tested in one of the supported test configurations.</w:t>
            </w:r>
          </w:p>
        </w:tc>
      </w:tr>
    </w:tbl>
    <w:p w14:paraId="677BAC55" w14:textId="77777777" w:rsidR="00652DD6" w:rsidRPr="00C7244C" w:rsidRDefault="00652DD6" w:rsidP="00652DD6"/>
    <w:p w14:paraId="0E8F254E" w14:textId="77777777" w:rsidR="00652DD6" w:rsidRPr="00C7244C" w:rsidRDefault="00652DD6" w:rsidP="00652DD6">
      <w:pPr>
        <w:rPr>
          <w:lang w:eastAsia="sv-SE"/>
        </w:rPr>
      </w:pPr>
      <w:r w:rsidRPr="00C7244C">
        <w:rPr>
          <w:lang w:eastAsia="sv-SE"/>
        </w:rPr>
        <w:t>Configure the test equipment and the DUT according to the parameters in Table 7.6.1.2.4.1-2.</w:t>
      </w:r>
    </w:p>
    <w:p w14:paraId="2496CE72" w14:textId="77777777" w:rsidR="00652DD6" w:rsidRPr="00C7244C" w:rsidRDefault="00652DD6" w:rsidP="00652DD6">
      <w:pPr>
        <w:pStyle w:val="TH"/>
      </w:pPr>
      <w:r w:rsidRPr="00C7244C">
        <w:t>Table 7.6.1.2.4.1-2: Initial condi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DB03A24" w14:textId="77777777" w:rsidTr="003F1727">
        <w:trPr>
          <w:jc w:val="center"/>
        </w:trPr>
        <w:tc>
          <w:tcPr>
            <w:tcW w:w="1701" w:type="dxa"/>
            <w:shd w:val="clear" w:color="auto" w:fill="auto"/>
          </w:tcPr>
          <w:p w14:paraId="487AAC3A" w14:textId="77777777" w:rsidR="00652DD6" w:rsidRPr="00C7244C" w:rsidRDefault="00652DD6" w:rsidP="003F1727">
            <w:pPr>
              <w:pStyle w:val="TAH"/>
            </w:pPr>
            <w:r w:rsidRPr="00C7244C">
              <w:t>Parameter</w:t>
            </w:r>
          </w:p>
        </w:tc>
        <w:tc>
          <w:tcPr>
            <w:tcW w:w="3943" w:type="dxa"/>
            <w:gridSpan w:val="2"/>
            <w:shd w:val="clear" w:color="auto" w:fill="auto"/>
          </w:tcPr>
          <w:p w14:paraId="252E0B7B" w14:textId="77777777" w:rsidR="00652DD6" w:rsidRPr="00C7244C" w:rsidRDefault="00652DD6" w:rsidP="003F1727">
            <w:pPr>
              <w:pStyle w:val="TAH"/>
            </w:pPr>
            <w:r w:rsidRPr="00C7244C">
              <w:t>Value</w:t>
            </w:r>
          </w:p>
        </w:tc>
        <w:tc>
          <w:tcPr>
            <w:tcW w:w="3961" w:type="dxa"/>
          </w:tcPr>
          <w:p w14:paraId="727B426D" w14:textId="77777777" w:rsidR="00652DD6" w:rsidRPr="00C7244C" w:rsidRDefault="00652DD6" w:rsidP="003F1727">
            <w:pPr>
              <w:pStyle w:val="TAH"/>
            </w:pPr>
            <w:r w:rsidRPr="00C7244C">
              <w:t>Comment</w:t>
            </w:r>
          </w:p>
        </w:tc>
      </w:tr>
      <w:tr w:rsidR="00652DD6" w:rsidRPr="00C7244C" w14:paraId="3ECFB897" w14:textId="77777777" w:rsidTr="003F1727">
        <w:trPr>
          <w:jc w:val="center"/>
        </w:trPr>
        <w:tc>
          <w:tcPr>
            <w:tcW w:w="1701" w:type="dxa"/>
            <w:shd w:val="clear" w:color="auto" w:fill="auto"/>
          </w:tcPr>
          <w:p w14:paraId="6CB382AB" w14:textId="77777777" w:rsidR="00652DD6" w:rsidRPr="00C7244C" w:rsidRDefault="00652DD6" w:rsidP="003F1727">
            <w:pPr>
              <w:pStyle w:val="TAL"/>
            </w:pPr>
            <w:r w:rsidRPr="00C7244C">
              <w:t>Test environment</w:t>
            </w:r>
          </w:p>
        </w:tc>
        <w:tc>
          <w:tcPr>
            <w:tcW w:w="3943" w:type="dxa"/>
            <w:gridSpan w:val="2"/>
            <w:shd w:val="clear" w:color="auto" w:fill="auto"/>
          </w:tcPr>
          <w:p w14:paraId="3DA8C33F" w14:textId="77777777" w:rsidR="00652DD6" w:rsidRPr="00C7244C" w:rsidRDefault="00652DD6" w:rsidP="003F1727">
            <w:pPr>
              <w:pStyle w:val="TAL"/>
            </w:pPr>
            <w:r w:rsidRPr="00C7244C">
              <w:t>NC</w:t>
            </w:r>
          </w:p>
        </w:tc>
        <w:tc>
          <w:tcPr>
            <w:tcW w:w="3961" w:type="dxa"/>
          </w:tcPr>
          <w:p w14:paraId="0E571BBC" w14:textId="77777777" w:rsidR="00652DD6" w:rsidRPr="00C7244C" w:rsidRDefault="00652DD6" w:rsidP="003F1727">
            <w:pPr>
              <w:pStyle w:val="TAL"/>
            </w:pPr>
            <w:r w:rsidRPr="00C7244C">
              <w:t>As specified in TS 38.508-1 [14] clause 4.1.</w:t>
            </w:r>
          </w:p>
        </w:tc>
      </w:tr>
      <w:tr w:rsidR="00652DD6" w:rsidRPr="00C7244C" w14:paraId="56056007" w14:textId="77777777" w:rsidTr="003F1727">
        <w:trPr>
          <w:jc w:val="center"/>
        </w:trPr>
        <w:tc>
          <w:tcPr>
            <w:tcW w:w="1701" w:type="dxa"/>
            <w:shd w:val="clear" w:color="auto" w:fill="auto"/>
          </w:tcPr>
          <w:p w14:paraId="41E942A9" w14:textId="77777777" w:rsidR="00652DD6" w:rsidRPr="00C7244C" w:rsidRDefault="00652DD6" w:rsidP="003F1727">
            <w:pPr>
              <w:pStyle w:val="TAL"/>
            </w:pPr>
            <w:r w:rsidRPr="00C7244C">
              <w:t>Test frequencies</w:t>
            </w:r>
          </w:p>
        </w:tc>
        <w:tc>
          <w:tcPr>
            <w:tcW w:w="7904" w:type="dxa"/>
            <w:gridSpan w:val="3"/>
            <w:shd w:val="clear" w:color="auto" w:fill="auto"/>
          </w:tcPr>
          <w:p w14:paraId="2CAF2403" w14:textId="77777777" w:rsidR="00652DD6" w:rsidRPr="00C7244C" w:rsidRDefault="00652DD6" w:rsidP="003F1727">
            <w:pPr>
              <w:pStyle w:val="TAL"/>
            </w:pPr>
            <w:r w:rsidRPr="00C7244C">
              <w:t>As specified in Annex E, table E.5-1 and TS 38.508-1 [14] clause 4.3.1.</w:t>
            </w:r>
          </w:p>
        </w:tc>
      </w:tr>
      <w:tr w:rsidR="00652DD6" w:rsidRPr="00C7244C" w14:paraId="1C984DD1" w14:textId="77777777" w:rsidTr="003F1727">
        <w:trPr>
          <w:jc w:val="center"/>
        </w:trPr>
        <w:tc>
          <w:tcPr>
            <w:tcW w:w="1701" w:type="dxa"/>
            <w:shd w:val="clear" w:color="auto" w:fill="auto"/>
          </w:tcPr>
          <w:p w14:paraId="2741DDB0" w14:textId="77777777" w:rsidR="00652DD6" w:rsidRPr="00C7244C" w:rsidRDefault="00652DD6" w:rsidP="003F1727">
            <w:pPr>
              <w:pStyle w:val="TAL"/>
            </w:pPr>
            <w:r w:rsidRPr="00C7244C">
              <w:t>Channel bandwidth</w:t>
            </w:r>
          </w:p>
        </w:tc>
        <w:tc>
          <w:tcPr>
            <w:tcW w:w="7904" w:type="dxa"/>
            <w:gridSpan w:val="3"/>
            <w:shd w:val="clear" w:color="auto" w:fill="auto"/>
          </w:tcPr>
          <w:p w14:paraId="24E2670E" w14:textId="77777777" w:rsidR="00652DD6" w:rsidRPr="00C7244C" w:rsidRDefault="00652DD6" w:rsidP="003F1727">
            <w:pPr>
              <w:pStyle w:val="TAL"/>
            </w:pPr>
            <w:r w:rsidRPr="00C7244C">
              <w:t>As specified by the test configuration selected from Table 7.6.1.2.4.1-1.</w:t>
            </w:r>
          </w:p>
        </w:tc>
      </w:tr>
      <w:tr w:rsidR="00652DD6" w:rsidRPr="00C7244C" w14:paraId="218E77DB" w14:textId="77777777" w:rsidTr="003F1727">
        <w:trPr>
          <w:jc w:val="center"/>
        </w:trPr>
        <w:tc>
          <w:tcPr>
            <w:tcW w:w="1701" w:type="dxa"/>
            <w:shd w:val="clear" w:color="auto" w:fill="auto"/>
          </w:tcPr>
          <w:p w14:paraId="19EE1A94" w14:textId="77777777" w:rsidR="00652DD6" w:rsidRPr="00C7244C" w:rsidRDefault="00652DD6" w:rsidP="003F1727">
            <w:pPr>
              <w:pStyle w:val="TAL"/>
            </w:pPr>
            <w:r w:rsidRPr="00C7244C">
              <w:t>Propagation conditions</w:t>
            </w:r>
          </w:p>
        </w:tc>
        <w:tc>
          <w:tcPr>
            <w:tcW w:w="3943" w:type="dxa"/>
            <w:gridSpan w:val="2"/>
            <w:shd w:val="clear" w:color="auto" w:fill="auto"/>
          </w:tcPr>
          <w:p w14:paraId="5E7E5676" w14:textId="77777777" w:rsidR="00652DD6" w:rsidRPr="00C7244C" w:rsidRDefault="00652DD6" w:rsidP="003F1727">
            <w:pPr>
              <w:pStyle w:val="TAL"/>
            </w:pPr>
            <w:r w:rsidRPr="00C7244C">
              <w:t>AWGN</w:t>
            </w:r>
          </w:p>
        </w:tc>
        <w:tc>
          <w:tcPr>
            <w:tcW w:w="3961" w:type="dxa"/>
          </w:tcPr>
          <w:p w14:paraId="2FC7DDA3" w14:textId="77777777" w:rsidR="00652DD6" w:rsidRPr="00C7244C" w:rsidRDefault="00652DD6" w:rsidP="003F1727">
            <w:pPr>
              <w:pStyle w:val="TAL"/>
            </w:pPr>
            <w:r w:rsidRPr="00C7244C">
              <w:t>As specified in Annex C.2.2.</w:t>
            </w:r>
          </w:p>
        </w:tc>
      </w:tr>
      <w:tr w:rsidR="00652DD6" w:rsidRPr="00C7244C" w14:paraId="1B2C02F8" w14:textId="77777777" w:rsidTr="003F1727">
        <w:trPr>
          <w:trHeight w:val="251"/>
          <w:jc w:val="center"/>
        </w:trPr>
        <w:tc>
          <w:tcPr>
            <w:tcW w:w="1701" w:type="dxa"/>
            <w:vMerge w:val="restart"/>
            <w:shd w:val="clear" w:color="auto" w:fill="auto"/>
          </w:tcPr>
          <w:p w14:paraId="7198C487" w14:textId="77777777" w:rsidR="00652DD6" w:rsidRPr="00C7244C" w:rsidRDefault="00652DD6" w:rsidP="003F1727">
            <w:pPr>
              <w:pStyle w:val="TAL"/>
            </w:pPr>
            <w:r w:rsidRPr="00C7244C">
              <w:t>Connection Diagram</w:t>
            </w:r>
          </w:p>
        </w:tc>
        <w:tc>
          <w:tcPr>
            <w:tcW w:w="1134" w:type="dxa"/>
            <w:shd w:val="clear" w:color="auto" w:fill="auto"/>
          </w:tcPr>
          <w:p w14:paraId="0CB8632F" w14:textId="77777777" w:rsidR="00652DD6" w:rsidRPr="00C7244C" w:rsidRDefault="00652DD6" w:rsidP="003F1727">
            <w:pPr>
              <w:pStyle w:val="TAL"/>
            </w:pPr>
            <w:r w:rsidRPr="00C7244C">
              <w:t>TE Part</w:t>
            </w:r>
          </w:p>
        </w:tc>
        <w:tc>
          <w:tcPr>
            <w:tcW w:w="2809" w:type="dxa"/>
            <w:shd w:val="clear" w:color="auto" w:fill="auto"/>
          </w:tcPr>
          <w:p w14:paraId="18C1CA88" w14:textId="39E5794C" w:rsidR="00652DD6" w:rsidRPr="00C7244C" w:rsidRDefault="003C3C74" w:rsidP="003F1727">
            <w:pPr>
              <w:pStyle w:val="TAL"/>
            </w:pPr>
            <w:r w:rsidRPr="00C7244C">
              <w:t>A.3.3.1.1</w:t>
            </w:r>
          </w:p>
        </w:tc>
        <w:tc>
          <w:tcPr>
            <w:tcW w:w="3961" w:type="dxa"/>
            <w:vMerge w:val="restart"/>
          </w:tcPr>
          <w:p w14:paraId="5D838FAF" w14:textId="77777777" w:rsidR="00652DD6" w:rsidRPr="00C7244C" w:rsidRDefault="00652DD6" w:rsidP="003F1727">
            <w:pPr>
              <w:pStyle w:val="TAL"/>
            </w:pPr>
            <w:r w:rsidRPr="00C7244C">
              <w:t>As specified in TS 38.508-1 [14] Annex A.</w:t>
            </w:r>
          </w:p>
        </w:tc>
      </w:tr>
      <w:tr w:rsidR="00652DD6" w:rsidRPr="00C7244C" w14:paraId="20F22FBE" w14:textId="77777777" w:rsidTr="003F1727">
        <w:trPr>
          <w:trHeight w:val="250"/>
          <w:jc w:val="center"/>
        </w:trPr>
        <w:tc>
          <w:tcPr>
            <w:tcW w:w="1701" w:type="dxa"/>
            <w:vMerge/>
            <w:shd w:val="clear" w:color="auto" w:fill="auto"/>
          </w:tcPr>
          <w:p w14:paraId="027AA822" w14:textId="77777777" w:rsidR="00652DD6" w:rsidRPr="00C7244C" w:rsidRDefault="00652DD6" w:rsidP="003F1727">
            <w:pPr>
              <w:pStyle w:val="TAL"/>
            </w:pPr>
          </w:p>
        </w:tc>
        <w:tc>
          <w:tcPr>
            <w:tcW w:w="1134" w:type="dxa"/>
            <w:shd w:val="clear" w:color="auto" w:fill="auto"/>
          </w:tcPr>
          <w:p w14:paraId="3690D121" w14:textId="77777777" w:rsidR="00652DD6" w:rsidRPr="00C7244C" w:rsidRDefault="00652DD6" w:rsidP="003F1727">
            <w:pPr>
              <w:pStyle w:val="TAL"/>
            </w:pPr>
            <w:r w:rsidRPr="00C7244C">
              <w:t>DUT Part</w:t>
            </w:r>
          </w:p>
        </w:tc>
        <w:tc>
          <w:tcPr>
            <w:tcW w:w="2809" w:type="dxa"/>
            <w:shd w:val="clear" w:color="auto" w:fill="auto"/>
          </w:tcPr>
          <w:p w14:paraId="6CB3C258" w14:textId="336B3539" w:rsidR="00652DD6" w:rsidRPr="00C7244C" w:rsidRDefault="003C16DB" w:rsidP="003F1727">
            <w:pPr>
              <w:pStyle w:val="TAL"/>
            </w:pPr>
            <w:r w:rsidRPr="00C7244C">
              <w:t>A.3.4.1.1</w:t>
            </w:r>
          </w:p>
        </w:tc>
        <w:tc>
          <w:tcPr>
            <w:tcW w:w="3961" w:type="dxa"/>
            <w:vMerge/>
          </w:tcPr>
          <w:p w14:paraId="47339544" w14:textId="77777777" w:rsidR="00652DD6" w:rsidRPr="00C7244C" w:rsidRDefault="00652DD6" w:rsidP="003F1727">
            <w:pPr>
              <w:pStyle w:val="TAL"/>
            </w:pPr>
          </w:p>
        </w:tc>
      </w:tr>
      <w:tr w:rsidR="00652DD6" w:rsidRPr="00C7244C" w14:paraId="279DE4D8" w14:textId="77777777" w:rsidTr="003F1727">
        <w:trPr>
          <w:jc w:val="center"/>
        </w:trPr>
        <w:tc>
          <w:tcPr>
            <w:tcW w:w="1701" w:type="dxa"/>
            <w:shd w:val="clear" w:color="auto" w:fill="auto"/>
          </w:tcPr>
          <w:p w14:paraId="061E3DEE"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513A85E3" w14:textId="77777777" w:rsidR="00652DD6" w:rsidRPr="00C7244C" w:rsidRDefault="00652DD6" w:rsidP="003F1727">
            <w:pPr>
              <w:pStyle w:val="TAL"/>
            </w:pPr>
            <w:r w:rsidRPr="00C7244C">
              <w:t>N/A</w:t>
            </w:r>
          </w:p>
        </w:tc>
        <w:tc>
          <w:tcPr>
            <w:tcW w:w="3961" w:type="dxa"/>
          </w:tcPr>
          <w:p w14:paraId="4D2F38AB" w14:textId="77777777" w:rsidR="00652DD6" w:rsidRPr="00C7244C" w:rsidRDefault="00652DD6" w:rsidP="003F1727">
            <w:pPr>
              <w:pStyle w:val="TAL"/>
            </w:pPr>
          </w:p>
        </w:tc>
      </w:tr>
    </w:tbl>
    <w:p w14:paraId="6F60FB72" w14:textId="77777777" w:rsidR="00652DD6" w:rsidRPr="00C7244C" w:rsidRDefault="00652DD6" w:rsidP="00652DD6"/>
    <w:p w14:paraId="769B4177" w14:textId="77777777" w:rsidR="00652DD6" w:rsidRPr="00C7244C" w:rsidRDefault="00652DD6" w:rsidP="00652DD6">
      <w:pPr>
        <w:pStyle w:val="B1"/>
      </w:pPr>
      <w:r w:rsidRPr="00C7244C">
        <w:t xml:space="preserve">1. </w:t>
      </w:r>
      <w:r w:rsidRPr="00C7244C">
        <w:rPr>
          <w:rFonts w:cs="Cambria Math"/>
        </w:rPr>
        <w:t>The test parameters for PCell and neighbour cell are given in Table 7.6.1.2.4.1-3 below.</w:t>
      </w:r>
    </w:p>
    <w:p w14:paraId="3D2B7894" w14:textId="77777777" w:rsidR="00652DD6" w:rsidRPr="00C7244C" w:rsidRDefault="00652DD6" w:rsidP="00652DD6">
      <w:pPr>
        <w:pStyle w:val="B1"/>
      </w:pPr>
      <w:r w:rsidRPr="00C7244C">
        <w:t>2. Message contents are defined in clause 7.6.1.2.4.3.</w:t>
      </w:r>
    </w:p>
    <w:p w14:paraId="47BD9377" w14:textId="77777777" w:rsidR="00652DD6" w:rsidRPr="00C7244C" w:rsidRDefault="00652DD6" w:rsidP="00652DD6">
      <w:pPr>
        <w:pStyle w:val="B1"/>
      </w:pPr>
      <w:r w:rsidRPr="00C7244C">
        <w:t>3. There is one carrier and two cells specified in the test. NR Cell 1 is the cell used for connection setup with the power level set according to Annex C.1.1 and C.1.2 for this test.</w:t>
      </w:r>
    </w:p>
    <w:p w14:paraId="4ECF23EE" w14:textId="77777777" w:rsidR="00652DD6" w:rsidRPr="00C7244C" w:rsidRDefault="00652DD6" w:rsidP="00652DD6">
      <w:pPr>
        <w:pStyle w:val="TH"/>
      </w:pPr>
      <w:r w:rsidRPr="00C7244C">
        <w:t xml:space="preserve">Table 7.6.1.2.4.1-3: </w:t>
      </w:r>
      <w:r w:rsidRPr="00C7244C">
        <w:rPr>
          <w:rFonts w:cs="Cambria Math"/>
        </w:rPr>
        <w:t xml:space="preserve">General test parameters for </w:t>
      </w:r>
      <w:r w:rsidRPr="00C7244C">
        <w:t>NR SA FR2 event-triggered reporting without gap in DRX</w:t>
      </w:r>
      <w:r w:rsidRPr="00C7244C">
        <w:rPr>
          <w:rFonts w:cs="Cambria Math"/>
        </w:rPr>
        <w:t xml:space="preserve"> </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9"/>
        <w:gridCol w:w="566"/>
        <w:gridCol w:w="786"/>
        <w:gridCol w:w="873"/>
        <w:gridCol w:w="864"/>
        <w:gridCol w:w="3721"/>
      </w:tblGrid>
      <w:tr w:rsidR="00652DD6" w:rsidRPr="00C7244C" w14:paraId="67EC4CFB" w14:textId="77777777" w:rsidTr="001A2445">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7BA24A48" w14:textId="77777777" w:rsidR="00652DD6" w:rsidRPr="00C7244C" w:rsidRDefault="00652DD6" w:rsidP="003F1727">
            <w:pPr>
              <w:pStyle w:val="TAH"/>
              <w:rPr>
                <w:rFonts w:cs="Arial"/>
              </w:rPr>
            </w:pPr>
            <w:r w:rsidRPr="00C7244C">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08B0C8" w14:textId="77777777" w:rsidR="00652DD6" w:rsidRPr="00C7244C" w:rsidRDefault="00652DD6" w:rsidP="003F1727">
            <w:pPr>
              <w:pStyle w:val="TAH"/>
              <w:rPr>
                <w:rFonts w:cs="Arial"/>
              </w:rPr>
            </w:pPr>
            <w:r w:rsidRPr="00C7244C">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72AF9E" w14:textId="77777777" w:rsidR="00652DD6" w:rsidRPr="00C7244C" w:rsidRDefault="00652DD6" w:rsidP="003F1727">
            <w:pPr>
              <w:pStyle w:val="TAH"/>
            </w:pPr>
            <w:r w:rsidRPr="00C7244C">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0EC7F467" w14:textId="77777777" w:rsidR="00652DD6" w:rsidRPr="00C7244C" w:rsidRDefault="00652DD6" w:rsidP="003F1727">
            <w:pPr>
              <w:pStyle w:val="TAH"/>
              <w:rPr>
                <w:rFonts w:cs="Arial"/>
              </w:rPr>
            </w:pPr>
            <w:r w:rsidRPr="00C7244C">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27F7C925" w14:textId="77777777" w:rsidR="00652DD6" w:rsidRPr="00C7244C" w:rsidRDefault="00652DD6" w:rsidP="003F1727">
            <w:pPr>
              <w:pStyle w:val="TAH"/>
              <w:rPr>
                <w:rFonts w:cs="Arial"/>
              </w:rPr>
            </w:pPr>
            <w:r w:rsidRPr="00C7244C">
              <w:t>Comment</w:t>
            </w:r>
          </w:p>
        </w:tc>
      </w:tr>
      <w:tr w:rsidR="00652DD6" w:rsidRPr="00C7244C" w14:paraId="6B2AEB4D" w14:textId="77777777" w:rsidTr="001A2445">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523064"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76C28"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D0FE1" w14:textId="77777777" w:rsidR="00652DD6" w:rsidRPr="00C7244C" w:rsidRDefault="00652DD6" w:rsidP="003F172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476D9F2" w14:textId="77777777" w:rsidR="00652DD6" w:rsidRPr="00C7244C" w:rsidRDefault="00652DD6" w:rsidP="003F1727">
            <w:pPr>
              <w:pStyle w:val="TAH"/>
            </w:pPr>
            <w:r w:rsidRPr="00C7244C">
              <w:t>Test 1</w:t>
            </w:r>
          </w:p>
        </w:tc>
        <w:tc>
          <w:tcPr>
            <w:tcW w:w="0" w:type="auto"/>
            <w:tcBorders>
              <w:top w:val="single" w:sz="4" w:space="0" w:color="auto"/>
              <w:left w:val="single" w:sz="4" w:space="0" w:color="auto"/>
              <w:bottom w:val="single" w:sz="4" w:space="0" w:color="auto"/>
              <w:right w:val="single" w:sz="4" w:space="0" w:color="auto"/>
            </w:tcBorders>
            <w:hideMark/>
          </w:tcPr>
          <w:p w14:paraId="7E93DD06" w14:textId="77777777" w:rsidR="00652DD6" w:rsidRPr="00C7244C" w:rsidRDefault="00652DD6" w:rsidP="003F1727">
            <w:pPr>
              <w:pStyle w:val="TAH"/>
            </w:pPr>
            <w:r w:rsidRPr="00C7244C">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318CB" w14:textId="77777777" w:rsidR="00652DD6" w:rsidRPr="00C7244C" w:rsidRDefault="00652DD6" w:rsidP="003F1727">
            <w:pPr>
              <w:pStyle w:val="TAH"/>
              <w:rPr>
                <w:rFonts w:cs="Arial"/>
              </w:rPr>
            </w:pPr>
          </w:p>
        </w:tc>
      </w:tr>
      <w:tr w:rsidR="00652DD6" w:rsidRPr="00C7244C" w14:paraId="157834F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891D4B8"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3D9A787A"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CADCB" w14:textId="77777777" w:rsidR="00652DD6" w:rsidRPr="00C7244C" w:rsidRDefault="00652DD6" w:rsidP="003F1727">
            <w:pPr>
              <w:pStyle w:val="TAC"/>
              <w:rPr>
                <w:rFonts w:cs="v4.2.0"/>
              </w:rPr>
            </w:pPr>
            <w:r w:rsidRPr="00C7244C">
              <w:rPr>
                <w:rFonts w:cs="v4.2.0"/>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3743DE9" w14:textId="77777777" w:rsidR="00652DD6" w:rsidRPr="00C7244C" w:rsidRDefault="00652DD6" w:rsidP="003F1727">
            <w:pPr>
              <w:pStyle w:val="TAC"/>
              <w:rPr>
                <w:rFonts w:cs="v4.2.0"/>
              </w:rPr>
            </w:pPr>
            <w:r w:rsidRPr="00C7244C">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1D77BC1C" w14:textId="77777777" w:rsidR="00652DD6" w:rsidRPr="00C7244C" w:rsidRDefault="00652DD6" w:rsidP="003F1727">
            <w:pPr>
              <w:pStyle w:val="TAC"/>
            </w:pPr>
          </w:p>
        </w:tc>
      </w:tr>
      <w:tr w:rsidR="00652DD6" w:rsidRPr="00C7244C" w14:paraId="27B8A82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3F93F949"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ACF4967" w14:textId="77777777" w:rsidR="00652DD6" w:rsidRPr="00C7244C" w:rsidRDefault="00652DD6" w:rsidP="003F172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3FACC3" w14:textId="77777777" w:rsidR="00652DD6" w:rsidRPr="00C7244C" w:rsidRDefault="00652DD6" w:rsidP="003F1727">
            <w:pPr>
              <w:pStyle w:val="TAC"/>
              <w:rPr>
                <w:rFonts w:cs="v4.2.0"/>
                <w:bCs/>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ED3A575" w14:textId="77777777" w:rsidR="00652DD6" w:rsidRPr="00C7244C" w:rsidRDefault="00652DD6" w:rsidP="003F1727">
            <w:pPr>
              <w:pStyle w:val="TAC"/>
              <w:rPr>
                <w:b/>
              </w:rPr>
            </w:pPr>
            <w:r w:rsidRPr="00C7244C">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587F53A4" w14:textId="77777777" w:rsidR="00652DD6" w:rsidRPr="00C7244C" w:rsidRDefault="00652DD6" w:rsidP="003F1727">
            <w:pPr>
              <w:pStyle w:val="TAC"/>
              <w:rPr>
                <w:b/>
              </w:rPr>
            </w:pPr>
            <w:r w:rsidRPr="00C7244C">
              <w:rPr>
                <w:rFonts w:cs="v4.2.0"/>
                <w:bCs/>
              </w:rPr>
              <w:t>Cell to be identified.</w:t>
            </w:r>
          </w:p>
        </w:tc>
      </w:tr>
      <w:tr w:rsidR="00652DD6" w:rsidRPr="00C7244C" w14:paraId="5758DF6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2169C87"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687FDD21" w14:textId="77777777" w:rsidR="00652DD6" w:rsidRPr="00C7244C" w:rsidRDefault="00652DD6" w:rsidP="003F172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531F05" w14:textId="77777777" w:rsidR="00652DD6" w:rsidRPr="00C7244C" w:rsidRDefault="00652DD6" w:rsidP="003F1727">
            <w:pPr>
              <w:pStyle w:val="TAC"/>
              <w:rPr>
                <w:rFonts w:cs="v4.2.0"/>
                <w:bCs/>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BD9C919" w14:textId="77777777" w:rsidR="00652DD6" w:rsidRPr="00C7244C" w:rsidRDefault="00652DD6" w:rsidP="003F1727">
            <w:pPr>
              <w:pStyle w:val="TAC"/>
              <w:rPr>
                <w:rFonts w:cs="v4.2.0"/>
                <w:bCs/>
              </w:rPr>
            </w:pPr>
            <w:r w:rsidRPr="00C7244C">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D04AC76" w14:textId="77777777" w:rsidR="00652DD6" w:rsidRPr="00C7244C" w:rsidRDefault="00652DD6" w:rsidP="003F1727">
            <w:pPr>
              <w:pStyle w:val="TAC"/>
              <w:rPr>
                <w:b/>
              </w:rPr>
            </w:pPr>
            <w:r w:rsidRPr="00C7244C">
              <w:rPr>
                <w:rFonts w:cs="v4.2.0"/>
                <w:bCs/>
              </w:rPr>
              <w:t>One TDD carrier frequency is used for the NR cells.</w:t>
            </w:r>
          </w:p>
        </w:tc>
      </w:tr>
      <w:tr w:rsidR="00652DD6" w:rsidRPr="00C7244C" w14:paraId="4702C10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077EE5D5"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A43E270" w14:textId="77777777" w:rsidR="00652DD6" w:rsidRPr="00C7244C" w:rsidRDefault="00652DD6" w:rsidP="003F17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52B629" w14:textId="77777777" w:rsidR="00652DD6" w:rsidRPr="00C7244C" w:rsidRDefault="00652DD6" w:rsidP="003F1727">
            <w:pPr>
              <w:pStyle w:val="TAC"/>
              <w:rPr>
                <w:rFonts w:cs="v4.2.0"/>
                <w:bCs/>
                <w:lang w:eastAsia="zh-CN"/>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52303B5" w14:textId="77777777" w:rsidR="00652DD6" w:rsidRPr="00C7244C" w:rsidRDefault="00652DD6" w:rsidP="003F1727">
            <w:pPr>
              <w:pStyle w:val="TAC"/>
              <w:rPr>
                <w:rFonts w:cs="v4.2.0"/>
                <w:bCs/>
                <w:lang w:eastAsia="zh-CN"/>
              </w:rPr>
            </w:pPr>
            <w:r w:rsidRPr="00C7244C">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B521529" w14:textId="77777777" w:rsidR="00652DD6" w:rsidRPr="00C7244C" w:rsidRDefault="00652DD6" w:rsidP="003F1727">
            <w:pPr>
              <w:pStyle w:val="TAC"/>
              <w:rPr>
                <w:rFonts w:cs="v4.2.0"/>
                <w:bCs/>
                <w:lang w:eastAsia="zh-CN"/>
              </w:rPr>
            </w:pPr>
          </w:p>
        </w:tc>
      </w:tr>
      <w:tr w:rsidR="00652DD6" w:rsidRPr="00C7244C" w14:paraId="49ECE917"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FB3079F"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22384ACF" w14:textId="77777777" w:rsidR="00652DD6" w:rsidRPr="00C7244C" w:rsidRDefault="00652DD6" w:rsidP="003F1727">
            <w:pPr>
              <w:pStyle w:val="TAC"/>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ABE30"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F7F3339" w14:textId="32E592AA" w:rsidR="00652DD6" w:rsidRPr="00C7244C" w:rsidRDefault="00A63BB7" w:rsidP="003F1727">
            <w:pPr>
              <w:pStyle w:val="TAC"/>
            </w:pPr>
            <w:r w:rsidRPr="00C7244C">
              <w:rPr>
                <w:rFonts w:cs="v4.2.0"/>
              </w:rPr>
              <w:t>7</w:t>
            </w:r>
            <w:r w:rsidRPr="00C7244C">
              <w:rPr>
                <w:rFonts w:cs="v4.2.0"/>
                <w:vertAlign w:val="superscript"/>
              </w:rPr>
              <w:t>Note 1</w:t>
            </w:r>
          </w:p>
        </w:tc>
        <w:tc>
          <w:tcPr>
            <w:tcW w:w="0" w:type="auto"/>
            <w:tcBorders>
              <w:top w:val="single" w:sz="4" w:space="0" w:color="auto"/>
              <w:left w:val="single" w:sz="4" w:space="0" w:color="auto"/>
              <w:bottom w:val="single" w:sz="4" w:space="0" w:color="auto"/>
              <w:right w:val="single" w:sz="4" w:space="0" w:color="auto"/>
            </w:tcBorders>
          </w:tcPr>
          <w:p w14:paraId="6DDCC7E1" w14:textId="77777777" w:rsidR="00652DD6" w:rsidRPr="00C7244C" w:rsidRDefault="00652DD6" w:rsidP="003F1727">
            <w:pPr>
              <w:pStyle w:val="TAC"/>
            </w:pPr>
          </w:p>
        </w:tc>
      </w:tr>
      <w:tr w:rsidR="00652DD6" w:rsidRPr="00C7244C" w14:paraId="3B66B24E"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20B6F5FE"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2607D490"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5725023"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D790E8D" w14:textId="77777777" w:rsidR="00652DD6" w:rsidRPr="00C7244C" w:rsidRDefault="00652DD6" w:rsidP="003F1727">
            <w:pPr>
              <w:pStyle w:val="TAC"/>
            </w:pPr>
            <w:r w:rsidRPr="00C7244C">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8302E23" w14:textId="77777777" w:rsidR="00652DD6" w:rsidRPr="00C7244C" w:rsidRDefault="00652DD6" w:rsidP="003F1727">
            <w:pPr>
              <w:pStyle w:val="TAC"/>
            </w:pPr>
          </w:p>
        </w:tc>
      </w:tr>
      <w:tr w:rsidR="00652DD6" w:rsidRPr="00C7244C" w14:paraId="36E799E2"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DD34003"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5C4B9F96" w14:textId="77777777" w:rsidR="00652DD6" w:rsidRPr="00C7244C" w:rsidRDefault="00652DD6" w:rsidP="003F1727">
            <w:pPr>
              <w:pStyle w:val="TAC"/>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617EE"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240E885"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2F24EEBD" w14:textId="77777777" w:rsidR="00652DD6" w:rsidRPr="00C7244C" w:rsidRDefault="00652DD6" w:rsidP="003F1727">
            <w:pPr>
              <w:pStyle w:val="TAC"/>
            </w:pPr>
          </w:p>
        </w:tc>
      </w:tr>
      <w:tr w:rsidR="00652DD6" w:rsidRPr="00C7244C" w14:paraId="6540356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E07490B"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288A11F3"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F60EE"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B967981"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16C02B0C" w14:textId="77777777" w:rsidR="00652DD6" w:rsidRPr="00C7244C" w:rsidRDefault="00652DD6" w:rsidP="003F1727">
            <w:pPr>
              <w:pStyle w:val="TAC"/>
            </w:pPr>
          </w:p>
        </w:tc>
      </w:tr>
      <w:tr w:rsidR="00652DD6" w:rsidRPr="00C7244C" w14:paraId="73507A0A"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B4D027C"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46541FE"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BA152F7"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6F88F38"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789B27BD" w14:textId="77777777" w:rsidR="00652DD6" w:rsidRPr="00C7244C" w:rsidRDefault="00652DD6" w:rsidP="003F1727">
            <w:pPr>
              <w:pStyle w:val="TAC"/>
            </w:pPr>
            <w:r w:rsidRPr="00C7244C">
              <w:rPr>
                <w:rFonts w:cs="v4.2.0"/>
              </w:rPr>
              <w:t>L3 filtering is not used</w:t>
            </w:r>
          </w:p>
        </w:tc>
      </w:tr>
      <w:tr w:rsidR="00652DD6" w:rsidRPr="00C7244C" w14:paraId="54C95ABB"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166BF8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DCF700C"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A3E85" w14:textId="77777777" w:rsidR="00652DD6" w:rsidRPr="00C7244C" w:rsidRDefault="00652DD6" w:rsidP="003F1727">
            <w:pPr>
              <w:pStyle w:val="TAC"/>
              <w:rPr>
                <w:lang w:eastAsia="zh-CN"/>
              </w:rPr>
            </w:pPr>
            <w:r w:rsidRPr="00C7244C">
              <w:rPr>
                <w:rFonts w:cs="v4.2.0"/>
                <w:bCs/>
              </w:rPr>
              <w:t>1, 2</w:t>
            </w:r>
          </w:p>
        </w:tc>
        <w:tc>
          <w:tcPr>
            <w:tcW w:w="873" w:type="dxa"/>
            <w:tcBorders>
              <w:top w:val="single" w:sz="4" w:space="0" w:color="auto"/>
              <w:left w:val="single" w:sz="4" w:space="0" w:color="auto"/>
              <w:bottom w:val="single" w:sz="4" w:space="0" w:color="auto"/>
              <w:right w:val="single" w:sz="4" w:space="0" w:color="auto"/>
            </w:tcBorders>
            <w:hideMark/>
          </w:tcPr>
          <w:p w14:paraId="260D5D11" w14:textId="77777777" w:rsidR="00652DD6" w:rsidRPr="00C7244C" w:rsidRDefault="00652DD6" w:rsidP="003F1727">
            <w:pPr>
              <w:pStyle w:val="TAC"/>
              <w:rPr>
                <w:lang w:eastAsia="zh-CN"/>
              </w:rPr>
            </w:pPr>
            <w:r w:rsidRPr="00C7244C">
              <w:rPr>
                <w:lang w:eastAsia="zh-CN"/>
              </w:rPr>
              <w:t>DRX.1</w:t>
            </w:r>
          </w:p>
        </w:tc>
        <w:tc>
          <w:tcPr>
            <w:tcW w:w="864" w:type="dxa"/>
            <w:tcBorders>
              <w:top w:val="single" w:sz="4" w:space="0" w:color="auto"/>
              <w:left w:val="single" w:sz="4" w:space="0" w:color="auto"/>
              <w:bottom w:val="single" w:sz="4" w:space="0" w:color="auto"/>
              <w:right w:val="single" w:sz="4" w:space="0" w:color="auto"/>
            </w:tcBorders>
            <w:hideMark/>
          </w:tcPr>
          <w:p w14:paraId="69B82C77" w14:textId="2C385E1F" w:rsidR="00652DD6" w:rsidRPr="00C7244C" w:rsidRDefault="00652DD6" w:rsidP="003F1727">
            <w:pPr>
              <w:pStyle w:val="TAC"/>
              <w:rPr>
                <w:lang w:eastAsia="zh-CN"/>
              </w:rPr>
            </w:pPr>
            <w:r w:rsidRPr="00C7244C">
              <w:rPr>
                <w:lang w:eastAsia="zh-CN"/>
              </w:rPr>
              <w:t>DRX.</w:t>
            </w:r>
            <w:r w:rsidR="00B2240A" w:rsidRPr="00C7244C">
              <w:rPr>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598EC285" w14:textId="77777777" w:rsidR="00652DD6" w:rsidRPr="00C7244C" w:rsidRDefault="00652DD6" w:rsidP="003F1727">
            <w:pPr>
              <w:pStyle w:val="TAC"/>
            </w:pPr>
          </w:p>
        </w:tc>
      </w:tr>
      <w:tr w:rsidR="00652DD6" w:rsidRPr="00C7244C" w14:paraId="6A9930D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BAA9FC9"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6BC0B26A"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A8988E3"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555A62" w14:textId="77777777" w:rsidR="00652DD6" w:rsidRPr="00C7244C" w:rsidRDefault="00652DD6" w:rsidP="003F1727">
            <w:pPr>
              <w:pStyle w:val="TAC"/>
            </w:pPr>
            <w:r w:rsidRPr="00C7244C">
              <w:rPr>
                <w:rFonts w:cs="v4.2.0"/>
              </w:rPr>
              <w:t xml:space="preserve">3 </w:t>
            </w:r>
            <w:r w:rsidRPr="00C7244C">
              <w:rPr>
                <w:rFonts w:cs="v4.2.0"/>
              </w:rPr>
              <w:sym w:font="Symbol" w:char="F06D"/>
            </w: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A794D5A" w14:textId="77777777" w:rsidR="00652DD6" w:rsidRPr="00C7244C" w:rsidRDefault="00652DD6" w:rsidP="003F1727">
            <w:pPr>
              <w:pStyle w:val="TAC"/>
            </w:pPr>
            <w:r w:rsidRPr="00C7244C">
              <w:rPr>
                <w:rFonts w:cs="v4.2.0"/>
              </w:rPr>
              <w:t>Synchronous cells</w:t>
            </w:r>
          </w:p>
        </w:tc>
      </w:tr>
      <w:tr w:rsidR="00652DD6" w:rsidRPr="00C7244C" w14:paraId="045C5D4D"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11F28178"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1F5D8D45"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015E24"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6856F42" w14:textId="77777777" w:rsidR="00652DD6" w:rsidRPr="00C7244C" w:rsidRDefault="00652DD6" w:rsidP="003F1727">
            <w:pPr>
              <w:pStyle w:val="TAC"/>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080A0B33" w14:textId="77777777" w:rsidR="00652DD6" w:rsidRPr="00C7244C" w:rsidRDefault="00652DD6" w:rsidP="003F1727">
            <w:pPr>
              <w:pStyle w:val="TAC"/>
            </w:pPr>
          </w:p>
        </w:tc>
      </w:tr>
      <w:tr w:rsidR="00652DD6" w:rsidRPr="00C7244C" w14:paraId="7F071CC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674082B"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0C6A587A"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107A6"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C1F6882" w14:textId="77777777" w:rsidR="00652DD6" w:rsidRPr="00C7244C" w:rsidRDefault="00652DD6" w:rsidP="003F1727">
            <w:pPr>
              <w:pStyle w:val="TAC"/>
              <w:rPr>
                <w:lang w:eastAsia="zh-CN"/>
              </w:rPr>
            </w:pPr>
            <w:r w:rsidRPr="00C7244C">
              <w:rPr>
                <w:rFonts w:cs="v4.2.0"/>
              </w:rPr>
              <w:t>10</w:t>
            </w:r>
          </w:p>
        </w:tc>
        <w:tc>
          <w:tcPr>
            <w:tcW w:w="0" w:type="auto"/>
            <w:tcBorders>
              <w:top w:val="single" w:sz="4" w:space="0" w:color="auto"/>
              <w:left w:val="single" w:sz="4" w:space="0" w:color="auto"/>
              <w:bottom w:val="single" w:sz="4" w:space="0" w:color="auto"/>
              <w:right w:val="single" w:sz="4" w:space="0" w:color="auto"/>
            </w:tcBorders>
            <w:hideMark/>
          </w:tcPr>
          <w:p w14:paraId="5BF93112" w14:textId="77777777" w:rsidR="00652DD6" w:rsidRPr="00C7244C" w:rsidRDefault="00652DD6" w:rsidP="003F1727">
            <w:pPr>
              <w:pStyle w:val="TAC"/>
              <w:rPr>
                <w:lang w:eastAsia="zh-CN"/>
              </w:rPr>
            </w:pPr>
            <w:r w:rsidRPr="00C7244C">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01DC6479" w14:textId="77777777" w:rsidR="00652DD6" w:rsidRPr="00C7244C" w:rsidRDefault="00652DD6" w:rsidP="003F1727">
            <w:pPr>
              <w:pStyle w:val="TAC"/>
            </w:pPr>
          </w:p>
        </w:tc>
      </w:tr>
      <w:tr w:rsidR="001A2445" w:rsidRPr="00C7244C" w14:paraId="691FEC90" w14:textId="77777777" w:rsidTr="001A2445">
        <w:trPr>
          <w:cantSplit/>
        </w:trPr>
        <w:tc>
          <w:tcPr>
            <w:tcW w:w="0" w:type="auto"/>
            <w:gridSpan w:val="6"/>
            <w:tcBorders>
              <w:top w:val="single" w:sz="4" w:space="0" w:color="auto"/>
              <w:left w:val="single" w:sz="4" w:space="0" w:color="auto"/>
              <w:bottom w:val="single" w:sz="4" w:space="0" w:color="auto"/>
              <w:right w:val="single" w:sz="4" w:space="0" w:color="auto"/>
            </w:tcBorders>
          </w:tcPr>
          <w:p w14:paraId="3A945F7C" w14:textId="77777777" w:rsidR="001A2445" w:rsidRPr="00C7244C" w:rsidRDefault="001A2445" w:rsidP="003F1727">
            <w:pPr>
              <w:pStyle w:val="TAC"/>
              <w:jc w:val="left"/>
            </w:pPr>
            <w:r w:rsidRPr="00C7244C">
              <w:t>Note 1:</w:t>
            </w:r>
            <w:r w:rsidRPr="00C7244C">
              <w:rPr>
                <w:lang w:eastAsia="zh-CN"/>
              </w:rPr>
              <w:tab/>
              <w:t>Including test tolerance given in Annex F.1.3.2</w:t>
            </w:r>
          </w:p>
        </w:tc>
      </w:tr>
    </w:tbl>
    <w:p w14:paraId="4EE78EDB" w14:textId="77777777" w:rsidR="00652DD6" w:rsidRPr="00C7244C" w:rsidRDefault="00652DD6" w:rsidP="00652DD6">
      <w:pPr>
        <w:pStyle w:val="B1"/>
        <w:ind w:left="0" w:firstLine="0"/>
        <w:rPr>
          <w:rFonts w:cs="SimSun"/>
        </w:rPr>
      </w:pPr>
    </w:p>
    <w:p w14:paraId="24603782" w14:textId="77777777" w:rsidR="00652DD6" w:rsidRPr="00C7244C" w:rsidRDefault="00652DD6" w:rsidP="00652DD6">
      <w:pPr>
        <w:pStyle w:val="H6"/>
      </w:pPr>
      <w:r w:rsidRPr="00C7244C">
        <w:t>7.6.1.2.4.2</w:t>
      </w:r>
      <w:r w:rsidRPr="00C7244C">
        <w:tab/>
        <w:t xml:space="preserve">Test procedure </w:t>
      </w:r>
    </w:p>
    <w:p w14:paraId="1A3E48CD" w14:textId="77777777" w:rsidR="00652DD6" w:rsidRPr="00C7244C" w:rsidRDefault="00652DD6" w:rsidP="00652DD6">
      <w:r w:rsidRPr="00C7244C">
        <w:t>Two cells are deployed in the test, which are FR2 PCell (NR Cell 1) and a FR2 neighbour cell (NR Cell 2) on the same frequency as the PCell. The general and cell specific test parameters for PCell and neighbour cell are given in Table 7.6.1.2.4.1-3, Table 7.6.1.2.5-1 and Table 7.6.1.2.5-2,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627B9A64"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3ADED7D4" w14:textId="77777777" w:rsidR="00652DD6" w:rsidRPr="00C7244C" w:rsidRDefault="00652DD6" w:rsidP="00652DD6">
      <w:pPr>
        <w:pStyle w:val="B1"/>
      </w:pPr>
      <w:r w:rsidRPr="00C7244C">
        <w:t>2. Set the parameters according to T1 in Table 7.6.1.2.5-1 and Table 7.6.1.2.5-2. T1 starts.</w:t>
      </w:r>
    </w:p>
    <w:p w14:paraId="120AB044"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3F18E8C9"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39A736D2" w14:textId="77777777" w:rsidR="00652DD6" w:rsidRPr="00C7244C" w:rsidRDefault="00652DD6" w:rsidP="00652DD6">
      <w:pPr>
        <w:pStyle w:val="B1"/>
      </w:pPr>
      <w:r w:rsidRPr="00C7244C">
        <w:t>5. When T1 expires, the SS shall switch the power setting from T1 to T2 as specified in Table 7.6.1.2.5-1 and Table 7.6.1.2.5-2. T2 starts.</w:t>
      </w:r>
    </w:p>
    <w:p w14:paraId="5EEEDAEC" w14:textId="77777777"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X ms for sub-test 1 or less than Y ms for sub-test 2 then the number of successful tests is increased by one. If the UE fails to report the event within the overall delays measured requirement then the number of failure tests is increased by one. Where X is </w:t>
      </w:r>
    </w:p>
    <w:p w14:paraId="0C517843" w14:textId="77777777" w:rsidR="00652DD6" w:rsidRPr="00C7244C" w:rsidRDefault="00652DD6" w:rsidP="00652DD6">
      <w:pPr>
        <w:pStyle w:val="B2"/>
        <w:ind w:left="567" w:firstLine="0"/>
      </w:pPr>
      <w:r w:rsidRPr="00C7244C">
        <w:t>-</w:t>
      </w:r>
      <w:r w:rsidRPr="00C7244C">
        <w:tab/>
        <w:t>7202 for UE supporting power class 1,</w:t>
      </w:r>
    </w:p>
    <w:p w14:paraId="2C7F64BA" w14:textId="77777777" w:rsidR="00652DD6" w:rsidRPr="00C7244C" w:rsidRDefault="00652DD6" w:rsidP="00652DD6">
      <w:pPr>
        <w:pStyle w:val="B2"/>
        <w:ind w:left="567" w:firstLine="0"/>
      </w:pPr>
      <w:r w:rsidRPr="00C7244C">
        <w:t>-</w:t>
      </w:r>
      <w:r w:rsidRPr="00C7244C">
        <w:tab/>
        <w:t>4322 for UE supporting power class 2, 3 or 4.</w:t>
      </w:r>
    </w:p>
    <w:p w14:paraId="2E480ADD" w14:textId="77777777" w:rsidR="00652DD6" w:rsidRPr="00C7244C" w:rsidRDefault="00652DD6" w:rsidP="00652DD6">
      <w:pPr>
        <w:pStyle w:val="B2"/>
        <w:ind w:left="567" w:firstLine="0"/>
      </w:pPr>
      <w:r w:rsidRPr="00C7244C">
        <w:t>and Y is</w:t>
      </w:r>
    </w:p>
    <w:p w14:paraId="1CD58B37" w14:textId="77777777" w:rsidR="00652DD6" w:rsidRPr="00C7244C" w:rsidRDefault="00652DD6" w:rsidP="00652DD6">
      <w:pPr>
        <w:pStyle w:val="B2"/>
        <w:ind w:left="567" w:firstLine="0"/>
      </w:pPr>
      <w:r w:rsidRPr="00C7244C">
        <w:t>-</w:t>
      </w:r>
      <w:r w:rsidRPr="00C7244C">
        <w:tab/>
        <w:t>51202 for UE supporting power class 1,</w:t>
      </w:r>
    </w:p>
    <w:p w14:paraId="474A8908" w14:textId="77777777" w:rsidR="00652DD6" w:rsidRPr="00C7244C" w:rsidRDefault="00652DD6" w:rsidP="00652DD6">
      <w:pPr>
        <w:pStyle w:val="B2"/>
        <w:ind w:left="567" w:firstLine="0"/>
      </w:pPr>
      <w:r w:rsidRPr="00C7244C">
        <w:t>-</w:t>
      </w:r>
      <w:r w:rsidRPr="00C7244C">
        <w:tab/>
        <w:t>30722 for UE supporting power class 2, 3 or 4.</w:t>
      </w:r>
    </w:p>
    <w:p w14:paraId="1177DFC3" w14:textId="77777777" w:rsidR="00652DD6" w:rsidRPr="00C7244C" w:rsidRDefault="00652DD6" w:rsidP="00652DD6">
      <w:pPr>
        <w:pStyle w:val="B1"/>
      </w:pPr>
      <w:r w:rsidRPr="00C7244C">
        <w:t xml:space="preserve">7. After the SS receive the </w:t>
      </w:r>
      <w:r w:rsidRPr="00C7244C">
        <w:rPr>
          <w:i/>
        </w:rPr>
        <w:t>MeasurementReport</w:t>
      </w:r>
      <w:r w:rsidRPr="00C7244C">
        <w:t xml:space="preserve"> message in step 6) or when T2 expires, the SS shall transmit an </w:t>
      </w:r>
      <w:r w:rsidRPr="00C7244C">
        <w:rPr>
          <w:i/>
        </w:rPr>
        <w:t>RRCRelease</w:t>
      </w:r>
      <w:r w:rsidRPr="00C7244C">
        <w:t xml:space="preserve"> message to release the RRC connection which includes the release of the established radio bearers as well as all radio resources.</w:t>
      </w:r>
    </w:p>
    <w:p w14:paraId="3ECFE5E0" w14:textId="3193D435" w:rsidR="00652DD6" w:rsidRPr="00C7244C" w:rsidRDefault="00652DD6" w:rsidP="00652DD6">
      <w:pPr>
        <w:pStyle w:val="B1"/>
      </w:pPr>
      <w:r w:rsidRPr="00C7244C">
        <w:t xml:space="preserve">8. Set NR Cell 2 physical cell identity = ((current NR Cell 2 physical cell identity + </w:t>
      </w:r>
      <w:r w:rsidR="009D0424" w:rsidRPr="009D0424">
        <w:t>3</w:t>
      </w:r>
      <w:r w:rsidRPr="00C7244C">
        <w:t xml:space="preserve">) mod </w:t>
      </w:r>
      <w:r w:rsidR="009D0424" w:rsidRPr="009D0424">
        <w:t>1008</w:t>
      </w:r>
      <w:r w:rsidRPr="00C7244C">
        <w:t xml:space="preserve">) for next iteration of the test procedure loop. </w:t>
      </w:r>
    </w:p>
    <w:p w14:paraId="48B29864" w14:textId="6E3A3B94" w:rsidR="00652DD6" w:rsidRPr="00C7244C" w:rsidRDefault="00652DD6" w:rsidP="00652DD6">
      <w:pPr>
        <w:pStyle w:val="B1"/>
      </w:pPr>
      <w:r w:rsidRPr="00C7244C">
        <w:t>9. After the RRC connection release, the SS:</w:t>
      </w:r>
      <w:r w:rsidRPr="00C7244C">
        <w:br/>
        <w:t xml:space="preserve">- transmits in NR Cell 1 a Paging message (including PagingRecord with UE-Identity) for the UE and ensures the UE is in </w:t>
      </w:r>
      <w:r w:rsidRPr="00C7244C">
        <w:rPr>
          <w:rFonts w:eastAsia="Arial"/>
        </w:rPr>
        <w:t>State</w:t>
      </w:r>
      <w:r w:rsidRPr="00C7244C">
        <w:t xml:space="preserv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68D2240" w14:textId="77777777" w:rsidR="00652DD6" w:rsidRPr="00C7244C" w:rsidRDefault="00652DD6" w:rsidP="00652DD6">
      <w:pPr>
        <w:pStyle w:val="B1"/>
      </w:pPr>
      <w:r w:rsidRPr="00C7244C">
        <w:t>10. Repeat step 2-9 until the confidence level according to Tables G.2.3-1 in Annex G clause G.2 is achieved.</w:t>
      </w:r>
    </w:p>
    <w:p w14:paraId="6F67B6A2" w14:textId="77777777" w:rsidR="00652DD6" w:rsidRPr="00C7244C" w:rsidRDefault="00652DD6" w:rsidP="00652DD6">
      <w:pPr>
        <w:pStyle w:val="B1"/>
      </w:pPr>
      <w:r w:rsidRPr="00C7244C">
        <w:t>11. Repeat step 1-10 for each sub-test in Table 7.6.1.2.4.1-1 as appropriate.</w:t>
      </w:r>
    </w:p>
    <w:p w14:paraId="78D64655" w14:textId="77777777" w:rsidR="00652DD6" w:rsidRPr="00C7244C" w:rsidRDefault="00652DD6" w:rsidP="00652DD6">
      <w:pPr>
        <w:pStyle w:val="H6"/>
      </w:pPr>
      <w:r w:rsidRPr="00C7244C">
        <w:t>7.6.1.2.4.3</w:t>
      </w:r>
      <w:r w:rsidRPr="00C7244C">
        <w:tab/>
        <w:t>Message contents</w:t>
      </w:r>
    </w:p>
    <w:p w14:paraId="4F5510DB" w14:textId="77777777" w:rsidR="00652DD6" w:rsidRPr="00C7244C" w:rsidRDefault="00652DD6" w:rsidP="00652DD6">
      <w:r w:rsidRPr="00C7244C">
        <w:t xml:space="preserve">Message contents are according to TS 38.508-1 [14] clause 4.6 with the following exceptions: </w:t>
      </w:r>
    </w:p>
    <w:p w14:paraId="0D7483A5" w14:textId="77777777" w:rsidR="00652DD6" w:rsidRPr="00C7244C" w:rsidRDefault="00652DD6" w:rsidP="00652DD6">
      <w:pPr>
        <w:pStyle w:val="TH"/>
      </w:pPr>
      <w:r w:rsidRPr="00C7244C">
        <w:t>Table 7.6.1.2.4.3-1: Common Exception message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338"/>
        <w:gridCol w:w="6290"/>
      </w:tblGrid>
      <w:tr w:rsidR="00652DD6" w:rsidRPr="00C7244C" w14:paraId="56BF3DEF" w14:textId="77777777" w:rsidTr="00A80238">
        <w:trPr>
          <w:cantSplit/>
          <w:jc w:val="center"/>
        </w:trPr>
        <w:tc>
          <w:tcPr>
            <w:tcW w:w="9628" w:type="dxa"/>
            <w:gridSpan w:val="2"/>
          </w:tcPr>
          <w:p w14:paraId="49EAFB80" w14:textId="77777777" w:rsidR="00652DD6" w:rsidRPr="00C7244C" w:rsidRDefault="00652DD6" w:rsidP="003F1727">
            <w:pPr>
              <w:pStyle w:val="TAH"/>
              <w:rPr>
                <w:rFonts w:eastAsia="Arial"/>
              </w:rPr>
            </w:pPr>
            <w:r w:rsidRPr="00C7244C">
              <w:t>Default Message Contents</w:t>
            </w:r>
          </w:p>
        </w:tc>
      </w:tr>
      <w:tr w:rsidR="00652DD6" w:rsidRPr="00C7244C" w14:paraId="3E15DA25" w14:textId="77777777" w:rsidTr="00A80238">
        <w:trPr>
          <w:cantSplit/>
          <w:jc w:val="center"/>
        </w:trPr>
        <w:tc>
          <w:tcPr>
            <w:tcW w:w="3338" w:type="dxa"/>
          </w:tcPr>
          <w:p w14:paraId="01B7CAE7" w14:textId="77777777" w:rsidR="00652DD6" w:rsidRPr="00C7244C" w:rsidRDefault="00652DD6" w:rsidP="003F1727">
            <w:pPr>
              <w:pStyle w:val="TAL"/>
            </w:pPr>
            <w:r w:rsidRPr="00C7244C">
              <w:t>Common contents of system information blocks exceptions</w:t>
            </w:r>
          </w:p>
        </w:tc>
        <w:tc>
          <w:tcPr>
            <w:tcW w:w="6290" w:type="dxa"/>
          </w:tcPr>
          <w:p w14:paraId="02EFA191" w14:textId="77777777" w:rsidR="00652DD6" w:rsidRPr="00C7244C" w:rsidRDefault="00652DD6" w:rsidP="003F1727">
            <w:pPr>
              <w:pStyle w:val="TAL"/>
              <w:rPr>
                <w:b/>
              </w:rPr>
            </w:pPr>
          </w:p>
        </w:tc>
      </w:tr>
      <w:tr w:rsidR="00652DD6" w:rsidRPr="00C7244C" w14:paraId="0E367A06" w14:textId="77777777" w:rsidTr="00A80238">
        <w:trPr>
          <w:cantSplit/>
          <w:trHeight w:val="260"/>
          <w:jc w:val="center"/>
        </w:trPr>
        <w:tc>
          <w:tcPr>
            <w:tcW w:w="3338" w:type="dxa"/>
          </w:tcPr>
          <w:p w14:paraId="675E9D31" w14:textId="77777777" w:rsidR="00652DD6" w:rsidRPr="00C7244C" w:rsidRDefault="00652DD6" w:rsidP="003F1727">
            <w:pPr>
              <w:pStyle w:val="TAL"/>
            </w:pPr>
            <w:r w:rsidRPr="00C7244C">
              <w:t>Default RRC messages and information elements contents exceptions</w:t>
            </w:r>
          </w:p>
        </w:tc>
        <w:tc>
          <w:tcPr>
            <w:tcW w:w="6290" w:type="dxa"/>
          </w:tcPr>
          <w:p w14:paraId="33C15E9B" w14:textId="77777777" w:rsidR="00652DD6" w:rsidRPr="00C7244C" w:rsidRDefault="00652DD6" w:rsidP="003F1727">
            <w:pPr>
              <w:pStyle w:val="TAL"/>
            </w:pPr>
            <w:r w:rsidRPr="00C7244C">
              <w:t>Table H.3.1-1</w:t>
            </w:r>
          </w:p>
          <w:p w14:paraId="1C57392D" w14:textId="77777777" w:rsidR="00652DD6" w:rsidRPr="00C7244C" w:rsidRDefault="00652DD6" w:rsidP="003F1727">
            <w:pPr>
              <w:pStyle w:val="TAL"/>
            </w:pPr>
          </w:p>
          <w:p w14:paraId="59393728" w14:textId="77777777" w:rsidR="00652DD6" w:rsidRPr="00C7244C" w:rsidRDefault="00652DD6" w:rsidP="003F1727">
            <w:pPr>
              <w:pStyle w:val="TAL"/>
            </w:pPr>
            <w:r w:rsidRPr="00C7244C">
              <w:t>Table H.3.1-2 with Condition INTRA-FREQ</w:t>
            </w:r>
          </w:p>
          <w:p w14:paraId="4A183188" w14:textId="77777777" w:rsidR="008A7929" w:rsidRPr="00C7244C" w:rsidRDefault="008A7929" w:rsidP="008A7929">
            <w:pPr>
              <w:pStyle w:val="TAL"/>
            </w:pPr>
            <w:r w:rsidRPr="00C7244C">
              <w:t xml:space="preserve">Table H.3.1-3 with Condition INTRA-FREQ MO, </w:t>
            </w:r>
            <w:r w:rsidRPr="00C7244C">
              <w:rPr>
                <w:rFonts w:cs="v4.2.0"/>
              </w:rPr>
              <w:t>Synchronous cells and NOT SS-SINR</w:t>
            </w:r>
          </w:p>
          <w:p w14:paraId="27736368" w14:textId="77777777" w:rsidR="00652DD6" w:rsidRPr="00C7244C" w:rsidRDefault="00652DD6" w:rsidP="003F1727">
            <w:pPr>
              <w:pStyle w:val="TAL"/>
            </w:pPr>
          </w:p>
          <w:p w14:paraId="10B94C40" w14:textId="77777777" w:rsidR="00652DD6" w:rsidRPr="00C7244C" w:rsidRDefault="00652DD6" w:rsidP="003F1727">
            <w:pPr>
              <w:pStyle w:val="TAL"/>
            </w:pPr>
            <w:r w:rsidRPr="00C7244C">
              <w:t>Table H.3.1-4 with A3-offset = -6dB</w:t>
            </w:r>
          </w:p>
          <w:p w14:paraId="4E32ED9F" w14:textId="77777777" w:rsidR="00652DD6" w:rsidRPr="00C7244C" w:rsidRDefault="00652DD6" w:rsidP="003F1727">
            <w:pPr>
              <w:pStyle w:val="TAL"/>
            </w:pPr>
            <w:r w:rsidRPr="00C7244C">
              <w:t>Table H.3.1-7 with Condition INTRA-FREQ</w:t>
            </w:r>
          </w:p>
          <w:p w14:paraId="12D2BB24" w14:textId="77777777" w:rsidR="00652DD6" w:rsidRPr="00C7244C" w:rsidRDefault="00652DD6" w:rsidP="003F1727">
            <w:pPr>
              <w:pStyle w:val="TAL"/>
            </w:pPr>
          </w:p>
          <w:p w14:paraId="39621E68" w14:textId="77777777" w:rsidR="00652DD6" w:rsidRPr="00C7244C" w:rsidRDefault="00652DD6" w:rsidP="003F1727">
            <w:pPr>
              <w:pStyle w:val="TAL"/>
            </w:pPr>
            <w:r w:rsidRPr="00C7244C">
              <w:t>Table H.3.7-1 with Condition DRX.1 for sub-test 1</w:t>
            </w:r>
          </w:p>
          <w:p w14:paraId="1FE7E3FF" w14:textId="3527F988" w:rsidR="00D54203" w:rsidRPr="00C7244C" w:rsidRDefault="00652DD6" w:rsidP="00D54203">
            <w:pPr>
              <w:pStyle w:val="TAL"/>
            </w:pPr>
            <w:r w:rsidRPr="00C7244C">
              <w:t>Table H.3.7-1 with Condition DRX.</w:t>
            </w:r>
            <w:r w:rsidR="00ED7C18" w:rsidRPr="00C7244C">
              <w:t xml:space="preserve"> 7 </w:t>
            </w:r>
            <w:r w:rsidRPr="00C7244C">
              <w:t xml:space="preserve"> for sub-test 2</w:t>
            </w:r>
          </w:p>
          <w:p w14:paraId="04355CD1" w14:textId="1E226FA7" w:rsidR="00652DD6" w:rsidRPr="00C7244C" w:rsidRDefault="00D54203" w:rsidP="00D54203">
            <w:pPr>
              <w:pStyle w:val="TAL"/>
              <w:rPr>
                <w:rFonts w:cs="Cambria Math"/>
              </w:rPr>
            </w:pPr>
            <w:r w:rsidRPr="00C7244C">
              <w:rPr>
                <w:rFonts w:cs="v4.2.0"/>
              </w:rPr>
              <w:t>Table 7.3.1-3 in TS 38.508-1 [14] with condition SMTC.1</w:t>
            </w:r>
          </w:p>
        </w:tc>
      </w:tr>
      <w:tr w:rsidR="00A80238" w:rsidRPr="00C7244C" w14:paraId="15EE1F0B" w14:textId="77777777" w:rsidTr="00A80238">
        <w:trPr>
          <w:cantSplit/>
          <w:trHeight w:val="260"/>
          <w:jc w:val="center"/>
        </w:trPr>
        <w:tc>
          <w:tcPr>
            <w:tcW w:w="3338" w:type="dxa"/>
          </w:tcPr>
          <w:p w14:paraId="2CFC1DBA" w14:textId="67FFFF74" w:rsidR="00A80238" w:rsidRPr="00C7244C" w:rsidRDefault="00A80238" w:rsidP="00A80238">
            <w:pPr>
              <w:pStyle w:val="TAL"/>
            </w:pPr>
            <w:r w:rsidRPr="00C7244C">
              <w:t>Specific message contents exceptions for Test Configuration 7.6.1.2-1</w:t>
            </w:r>
          </w:p>
        </w:tc>
        <w:tc>
          <w:tcPr>
            <w:tcW w:w="6290" w:type="dxa"/>
          </w:tcPr>
          <w:p w14:paraId="5F0D226A" w14:textId="62F7E8DE" w:rsidR="00A80238" w:rsidRPr="00C7244C" w:rsidRDefault="00A80238" w:rsidP="00A80238">
            <w:pPr>
              <w:pStyle w:val="TAL"/>
            </w:pPr>
            <w:r w:rsidRPr="00C7244C">
              <w:rPr>
                <w:rFonts w:cs="v4.2.0"/>
              </w:rPr>
              <w:t xml:space="preserve">Table 7.3.1-3a in TS 38.508-1 [14] with condition </w:t>
            </w:r>
            <w:r w:rsidRPr="00C7244C">
              <w:t>SSB.3 FR2</w:t>
            </w:r>
          </w:p>
        </w:tc>
      </w:tr>
      <w:tr w:rsidR="00A80238" w:rsidRPr="00C7244C" w14:paraId="04E47D70" w14:textId="77777777" w:rsidTr="00A80238">
        <w:trPr>
          <w:cantSplit/>
          <w:trHeight w:val="260"/>
          <w:jc w:val="center"/>
        </w:trPr>
        <w:tc>
          <w:tcPr>
            <w:tcW w:w="3338" w:type="dxa"/>
          </w:tcPr>
          <w:p w14:paraId="1698AC29" w14:textId="5BAD83C8" w:rsidR="00A80238" w:rsidRPr="00C7244C" w:rsidRDefault="00A80238" w:rsidP="00A80238">
            <w:pPr>
              <w:pStyle w:val="TAL"/>
            </w:pPr>
            <w:r w:rsidRPr="00C7244C">
              <w:t>Specific message contents exceptions for Test Configuration 7.6.1.2-2</w:t>
            </w:r>
          </w:p>
        </w:tc>
        <w:tc>
          <w:tcPr>
            <w:tcW w:w="6290" w:type="dxa"/>
          </w:tcPr>
          <w:p w14:paraId="7A114DD9" w14:textId="2AA58884" w:rsidR="00A80238" w:rsidRPr="00C7244C" w:rsidRDefault="00A80238" w:rsidP="00A80238">
            <w:pPr>
              <w:pStyle w:val="TAL"/>
            </w:pPr>
            <w:r w:rsidRPr="00C7244C">
              <w:rPr>
                <w:rFonts w:cs="v4.2.0"/>
              </w:rPr>
              <w:t xml:space="preserve">Table 7.3.1-3a in TS 38.508-1 [14] with condition </w:t>
            </w:r>
            <w:r w:rsidRPr="00C7244C">
              <w:t>SSB.4 FR2</w:t>
            </w:r>
          </w:p>
        </w:tc>
      </w:tr>
    </w:tbl>
    <w:p w14:paraId="5AF3DF37" w14:textId="77777777" w:rsidR="00652DD6" w:rsidRPr="00C7244C" w:rsidRDefault="00652DD6" w:rsidP="00652DD6">
      <w:pPr>
        <w:rPr>
          <w:lang w:eastAsia="x-none"/>
        </w:rPr>
      </w:pPr>
    </w:p>
    <w:p w14:paraId="58C7332C" w14:textId="77777777" w:rsidR="00652DD6" w:rsidRPr="00C7244C" w:rsidRDefault="00652DD6" w:rsidP="00652DD6">
      <w:pPr>
        <w:pStyle w:val="H6"/>
      </w:pPr>
      <w:r w:rsidRPr="00C7244C">
        <w:t>7.6.1.2.5</w:t>
      </w:r>
      <w:r w:rsidRPr="00C7244C">
        <w:tab/>
        <w:t>Test requirement</w:t>
      </w:r>
    </w:p>
    <w:p w14:paraId="6D02F1ED" w14:textId="77777777" w:rsidR="00652DD6" w:rsidRPr="00C7244C" w:rsidRDefault="00652DD6" w:rsidP="00652DD6">
      <w:r w:rsidRPr="00C7244C">
        <w:t xml:space="preserve">Table 7.6.1.2.4.1-3, </w:t>
      </w:r>
      <w:r w:rsidRPr="00C7244C">
        <w:rPr>
          <w:rFonts w:eastAsia="Arial"/>
        </w:rPr>
        <w:t xml:space="preserve">Table 7.6.1.2.5-1 and Table 7.6.1.2.5-2 </w:t>
      </w:r>
      <w:r w:rsidRPr="00C7244C">
        <w:t xml:space="preserve">define the primary level settings including test tolerances for NR event triggered reporting in synchronous cells when DRX is used test. </w:t>
      </w:r>
    </w:p>
    <w:p w14:paraId="25081439" w14:textId="77777777" w:rsidR="00652DD6" w:rsidRPr="00C7244C" w:rsidRDefault="00652DD6" w:rsidP="00652DD6">
      <w:pPr>
        <w:pStyle w:val="TH"/>
      </w:pPr>
      <w:r w:rsidRPr="00C7244C">
        <w:rPr>
          <w:rFonts w:cs="Cambria Math"/>
        </w:rPr>
        <w:t xml:space="preserve">Table 7.6.1.2.5-1: NR Cell specific test parameters for </w:t>
      </w:r>
      <w:r w:rsidRPr="00C7244C">
        <w:t>NR SA FR2 event-triggered reporting without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01A2149B"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1FCA3C0"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22DCD0"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87DC5CC"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2C19D95C"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6B46560"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Cell 2</w:t>
            </w:r>
          </w:p>
        </w:tc>
      </w:tr>
      <w:tr w:rsidR="00652DD6" w:rsidRPr="00C7244C" w14:paraId="25F23453"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D342F" w14:textId="77777777" w:rsidR="00652DD6" w:rsidRPr="00C7244C" w:rsidRDefault="00652DD6" w:rsidP="003F172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C7B98E" w14:textId="77777777" w:rsidR="00652DD6" w:rsidRPr="00C7244C" w:rsidRDefault="00652DD6" w:rsidP="003F172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E2650A7" w14:textId="77777777" w:rsidR="00652DD6" w:rsidRPr="00C7244C" w:rsidRDefault="00652DD6" w:rsidP="003F1727">
            <w:pPr>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4EF10F3A"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10E207F4"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T2</w:t>
            </w:r>
          </w:p>
        </w:tc>
        <w:tc>
          <w:tcPr>
            <w:tcW w:w="921" w:type="dxa"/>
            <w:tcBorders>
              <w:top w:val="single" w:sz="4" w:space="0" w:color="auto"/>
              <w:left w:val="single" w:sz="4" w:space="0" w:color="auto"/>
              <w:bottom w:val="single" w:sz="4" w:space="0" w:color="auto"/>
              <w:right w:val="single" w:sz="4" w:space="0" w:color="auto"/>
            </w:tcBorders>
            <w:hideMark/>
          </w:tcPr>
          <w:p w14:paraId="4A57D3FD"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T1</w:t>
            </w:r>
          </w:p>
        </w:tc>
        <w:tc>
          <w:tcPr>
            <w:tcW w:w="921" w:type="dxa"/>
            <w:tcBorders>
              <w:top w:val="single" w:sz="4" w:space="0" w:color="auto"/>
              <w:left w:val="single" w:sz="4" w:space="0" w:color="auto"/>
              <w:bottom w:val="single" w:sz="4" w:space="0" w:color="auto"/>
              <w:right w:val="single" w:sz="4" w:space="0" w:color="auto"/>
            </w:tcBorders>
            <w:hideMark/>
          </w:tcPr>
          <w:p w14:paraId="266C5B2A"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T2</w:t>
            </w:r>
          </w:p>
        </w:tc>
      </w:tr>
      <w:tr w:rsidR="00652DD6" w:rsidRPr="00C7244C" w14:paraId="190F6EE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7CE145D" w14:textId="77777777" w:rsidR="00652DD6" w:rsidRPr="00C7244C" w:rsidRDefault="00652DD6" w:rsidP="003F1727">
            <w:pPr>
              <w:pStyle w:val="TAL"/>
            </w:pPr>
            <w:r w:rsidRPr="00C7244C">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17F0272D"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1BB8B2"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9896C38"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8095504" w14:textId="77777777" w:rsidR="00652DD6" w:rsidRPr="00C7244C" w:rsidRDefault="00652DD6" w:rsidP="003F1727">
            <w:pPr>
              <w:pStyle w:val="TAC"/>
              <w:rPr>
                <w:rFonts w:cs="v4.2.0"/>
              </w:rPr>
            </w:pPr>
            <w:r w:rsidRPr="00C7244C">
              <w:rPr>
                <w:rFonts w:cs="v4.2.0"/>
              </w:rPr>
              <w:t>TDDConf.3.1</w:t>
            </w:r>
          </w:p>
        </w:tc>
      </w:tr>
      <w:tr w:rsidR="00652DD6" w:rsidRPr="00C7244C" w14:paraId="15289B3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001E0529" w14:textId="77777777" w:rsidR="00652DD6" w:rsidRPr="00C7244C" w:rsidRDefault="00652DD6" w:rsidP="003F1727">
            <w:pPr>
              <w:pStyle w:val="TAL"/>
            </w:pPr>
            <w:r w:rsidRPr="00C7244C">
              <w:rPr>
                <w:bCs/>
              </w:rPr>
              <w:t>BW</w:t>
            </w:r>
            <w:r w:rsidRPr="00C7244C">
              <w:rPr>
                <w:vertAlign w:val="subscript"/>
              </w:rPr>
              <w:t>channel</w:t>
            </w:r>
          </w:p>
        </w:tc>
        <w:tc>
          <w:tcPr>
            <w:tcW w:w="1701" w:type="dxa"/>
            <w:tcBorders>
              <w:top w:val="single" w:sz="4" w:space="0" w:color="auto"/>
              <w:left w:val="single" w:sz="4" w:space="0" w:color="auto"/>
              <w:bottom w:val="single" w:sz="4" w:space="0" w:color="auto"/>
              <w:right w:val="single" w:sz="4" w:space="0" w:color="auto"/>
            </w:tcBorders>
          </w:tcPr>
          <w:p w14:paraId="1AB8B1B1"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3A8584D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F45A3B7"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A67022"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r>
      <w:tr w:rsidR="00D5205F" w:rsidRPr="00C7244C" w14:paraId="2658C117"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7904DEAA" w14:textId="384ABF95" w:rsidR="00D5205F" w:rsidRPr="00C7244C" w:rsidRDefault="00D5205F" w:rsidP="00D5205F">
            <w:pPr>
              <w:pStyle w:val="TAL"/>
              <w:rPr>
                <w:bCs/>
              </w:rPr>
            </w:pPr>
            <w:r w:rsidRPr="00C7244C">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4ADF0BF4" w14:textId="77777777" w:rsidR="00D5205F" w:rsidRPr="00C7244C" w:rsidRDefault="00D5205F" w:rsidP="00D5205F">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9DA7491" w14:textId="26A487E7" w:rsidR="00D5205F" w:rsidRPr="00C7244C" w:rsidRDefault="00D5205F" w:rsidP="00D5205F">
            <w:pPr>
              <w:pStyle w:val="TAC"/>
              <w:rPr>
                <w:rFonts w:cs="v4.2.0"/>
                <w:bCs/>
              </w:rPr>
            </w:pPr>
            <w:r w:rsidRPr="00C7244C">
              <w:rPr>
                <w:rFonts w:cs="Arial"/>
                <w:bCs/>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CB6D236" w14:textId="10FE7B6B" w:rsidR="00D5205F" w:rsidRPr="00C7244C" w:rsidRDefault="00D5205F" w:rsidP="00D5205F">
            <w:pPr>
              <w:pStyle w:val="TAC"/>
              <w:rPr>
                <w:szCs w:val="18"/>
              </w:rPr>
            </w:pPr>
            <w:r w:rsidRPr="00C7244C">
              <w:rPr>
                <w:rFonts w:cs="Arial"/>
                <w:bCs/>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0CAB6545" w14:textId="0DD16AD3" w:rsidR="00D5205F" w:rsidRPr="00C7244C" w:rsidRDefault="00D5205F" w:rsidP="00D5205F">
            <w:pPr>
              <w:pStyle w:val="TAC"/>
              <w:rPr>
                <w:szCs w:val="18"/>
              </w:rPr>
            </w:pPr>
            <w:r w:rsidRPr="00C7244C">
              <w:rPr>
                <w:rFonts w:cs="Arial"/>
                <w:bCs/>
                <w:lang w:eastAsia="zh-CN"/>
              </w:rPr>
              <w:t>66</w:t>
            </w:r>
          </w:p>
        </w:tc>
      </w:tr>
      <w:tr w:rsidR="00652DD6" w:rsidRPr="00C7244C" w14:paraId="7DBBA20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1D7AF80" w14:textId="77777777" w:rsidR="00652DD6" w:rsidRPr="00C7244C" w:rsidRDefault="00652DD6" w:rsidP="003F1727">
            <w:pPr>
              <w:pStyle w:val="TAL"/>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A749A8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588BB3"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DF43262" w14:textId="77777777" w:rsidR="00652DD6" w:rsidRPr="00C7244C" w:rsidRDefault="00652DD6" w:rsidP="003F1727">
            <w:pPr>
              <w:pStyle w:val="TAC"/>
              <w:rPr>
                <w:rFonts w:cs="v4.2.0"/>
              </w:rPr>
            </w:pPr>
            <w:r w:rsidRPr="00C7244C">
              <w:rPr>
                <w:rFonts w:cs="v4.2.0"/>
              </w:rPr>
              <w:t>DLBWP.0.1</w:t>
            </w:r>
          </w:p>
          <w:p w14:paraId="2C3DCA12"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7DE0AA" w14:textId="77777777" w:rsidR="00652DD6" w:rsidRPr="00C7244C" w:rsidRDefault="00652DD6" w:rsidP="003F1727">
            <w:pPr>
              <w:pStyle w:val="TAC"/>
              <w:rPr>
                <w:rFonts w:cs="v4.2.0"/>
              </w:rPr>
            </w:pPr>
            <w:r w:rsidRPr="00C7244C">
              <w:rPr>
                <w:rFonts w:cs="v4.2.0"/>
              </w:rPr>
              <w:t>DLBWP.0.1</w:t>
            </w:r>
          </w:p>
          <w:p w14:paraId="4D20C894" w14:textId="77777777" w:rsidR="00652DD6" w:rsidRPr="00C7244C" w:rsidRDefault="00652DD6" w:rsidP="003F1727">
            <w:pPr>
              <w:pStyle w:val="TAC"/>
              <w:rPr>
                <w:rFonts w:cs="v4.2.0"/>
              </w:rPr>
            </w:pPr>
            <w:r w:rsidRPr="00C7244C">
              <w:rPr>
                <w:rFonts w:cs="v4.2.0"/>
              </w:rPr>
              <w:t>ULBWP.0.1</w:t>
            </w:r>
          </w:p>
        </w:tc>
      </w:tr>
      <w:tr w:rsidR="00652DD6" w:rsidRPr="00C7244C" w14:paraId="325119C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2445664"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2B2FE7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D7ECC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A42D58" w14:textId="77777777" w:rsidR="00652DD6" w:rsidRPr="00C7244C" w:rsidRDefault="00652DD6" w:rsidP="003F1727">
            <w:pPr>
              <w:pStyle w:val="TAC"/>
              <w:rPr>
                <w:rFonts w:cs="v4.2.0"/>
              </w:rPr>
            </w:pPr>
            <w:r w:rsidRPr="00C7244C">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26C5DA4" w14:textId="77777777" w:rsidR="00652DD6" w:rsidRPr="00C7244C" w:rsidRDefault="00652DD6" w:rsidP="003F1727">
            <w:pPr>
              <w:pStyle w:val="TAC"/>
              <w:rPr>
                <w:rFonts w:cs="v4.2.0"/>
              </w:rPr>
            </w:pPr>
            <w:r w:rsidRPr="00C7244C">
              <w:rPr>
                <w:rFonts w:cs="v4.2.0"/>
              </w:rPr>
              <w:t>DLBWP.1.1</w:t>
            </w:r>
          </w:p>
        </w:tc>
      </w:tr>
      <w:tr w:rsidR="00652DD6" w:rsidRPr="00C7244C" w14:paraId="642B47C9"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5769F1"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8843A6"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98364F"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8684A0C" w14:textId="77777777" w:rsidR="00652DD6" w:rsidRPr="00C7244C" w:rsidRDefault="00652DD6" w:rsidP="003F1727">
            <w:pPr>
              <w:pStyle w:val="TAC"/>
              <w:rPr>
                <w:rFonts w:cs="v4.2.0"/>
              </w:rPr>
            </w:pPr>
            <w:r w:rsidRPr="00C7244C">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ED5D91" w14:textId="77777777" w:rsidR="00652DD6" w:rsidRPr="00C7244C" w:rsidRDefault="00652DD6" w:rsidP="003F1727">
            <w:pPr>
              <w:pStyle w:val="TAC"/>
              <w:rPr>
                <w:rFonts w:cs="v4.2.0"/>
              </w:rPr>
            </w:pPr>
            <w:r w:rsidRPr="00C7244C">
              <w:rPr>
                <w:rFonts w:cs="v4.2.0"/>
              </w:rPr>
              <w:t>ULBWP.1.1</w:t>
            </w:r>
          </w:p>
        </w:tc>
      </w:tr>
      <w:tr w:rsidR="00652DD6" w:rsidRPr="00C7244C" w14:paraId="79AF776F"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6DC821"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6DA3793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36E5474"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AAAAA67" w14:textId="77777777" w:rsidR="00652DD6" w:rsidRPr="00C7244C" w:rsidRDefault="00652DD6" w:rsidP="003F1727">
            <w:pPr>
              <w:pStyle w:val="TAC"/>
              <w:rPr>
                <w:rFonts w:cs="v4.2.0"/>
              </w:rPr>
            </w:pPr>
            <w:r w:rsidRPr="00C7244C">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057F719" w14:textId="77777777" w:rsidR="00652DD6" w:rsidRPr="00C7244C" w:rsidRDefault="00652DD6" w:rsidP="003F1727">
            <w:pPr>
              <w:pStyle w:val="TAC"/>
              <w:rPr>
                <w:rFonts w:cs="v4.2.0"/>
              </w:rPr>
            </w:pPr>
            <w:r w:rsidRPr="00C7244C">
              <w:rPr>
                <w:rFonts w:cs="v4.2.0"/>
              </w:rPr>
              <w:t>SSB</w:t>
            </w:r>
          </w:p>
        </w:tc>
      </w:tr>
      <w:tr w:rsidR="00647F95" w:rsidRPr="00C7244C" w14:paraId="5F33BDA6" w14:textId="77777777" w:rsidTr="003F1727">
        <w:trPr>
          <w:cantSplit/>
          <w:trHeight w:val="255"/>
          <w:jc w:val="center"/>
        </w:trPr>
        <w:tc>
          <w:tcPr>
            <w:tcW w:w="1668" w:type="dxa"/>
            <w:vMerge w:val="restart"/>
            <w:tcBorders>
              <w:top w:val="single" w:sz="4" w:space="0" w:color="auto"/>
              <w:left w:val="single" w:sz="4" w:space="0" w:color="auto"/>
              <w:right w:val="single" w:sz="4" w:space="0" w:color="auto"/>
            </w:tcBorders>
            <w:hideMark/>
          </w:tcPr>
          <w:p w14:paraId="5B85D92E" w14:textId="77777777" w:rsidR="00647F95" w:rsidRPr="00C7244C" w:rsidRDefault="00647F95"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38E99D4B" w14:textId="77777777" w:rsidR="00647F95" w:rsidRPr="00C7244C" w:rsidRDefault="00647F95"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440914" w14:textId="599C9A71" w:rsidR="00647F95" w:rsidRPr="00C7244C" w:rsidRDefault="00647F95"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4E1D455E" w14:textId="67DDB831" w:rsidR="00647F95" w:rsidRPr="00C7244C" w:rsidRDefault="00647F95" w:rsidP="003F1727">
            <w:pPr>
              <w:pStyle w:val="TAC"/>
              <w:rPr>
                <w:rFonts w:cs="v4.2.0"/>
              </w:rPr>
            </w:pPr>
            <w:r w:rsidRPr="00C7244C">
              <w:rPr>
                <w:rFonts w:cs="v4.2.0"/>
              </w:rPr>
              <w:t xml:space="preserve">SR.3. 2  TDD </w:t>
            </w:r>
          </w:p>
        </w:tc>
        <w:tc>
          <w:tcPr>
            <w:tcW w:w="1842" w:type="dxa"/>
            <w:gridSpan w:val="2"/>
            <w:vMerge w:val="restart"/>
            <w:tcBorders>
              <w:top w:val="single" w:sz="4" w:space="0" w:color="auto"/>
              <w:left w:val="single" w:sz="4" w:space="0" w:color="auto"/>
              <w:right w:val="single" w:sz="4" w:space="0" w:color="auto"/>
            </w:tcBorders>
            <w:hideMark/>
          </w:tcPr>
          <w:p w14:paraId="53FAFFCA" w14:textId="77777777" w:rsidR="00647F95" w:rsidRPr="00C7244C" w:rsidRDefault="00647F95" w:rsidP="003F1727">
            <w:pPr>
              <w:pStyle w:val="TAC"/>
              <w:rPr>
                <w:rFonts w:cs="v4.2.0"/>
              </w:rPr>
            </w:pPr>
            <w:r w:rsidRPr="00C7244C">
              <w:rPr>
                <w:rFonts w:cs="v4.2.0"/>
              </w:rPr>
              <w:t>N/A</w:t>
            </w:r>
          </w:p>
        </w:tc>
      </w:tr>
      <w:tr w:rsidR="003E68A6" w:rsidRPr="00C7244C" w14:paraId="7232091A" w14:textId="77777777" w:rsidTr="003F1727">
        <w:trPr>
          <w:cantSplit/>
          <w:trHeight w:val="255"/>
          <w:jc w:val="center"/>
        </w:trPr>
        <w:tc>
          <w:tcPr>
            <w:tcW w:w="1668" w:type="dxa"/>
            <w:vMerge/>
            <w:tcBorders>
              <w:left w:val="single" w:sz="4" w:space="0" w:color="auto"/>
              <w:bottom w:val="single" w:sz="4" w:space="0" w:color="auto"/>
              <w:right w:val="single" w:sz="4" w:space="0" w:color="auto"/>
            </w:tcBorders>
          </w:tcPr>
          <w:p w14:paraId="7B2157F0" w14:textId="77777777" w:rsidR="003E68A6" w:rsidRPr="00C7244C" w:rsidRDefault="003E68A6" w:rsidP="003E68A6">
            <w:pPr>
              <w:pStyle w:val="TAL"/>
            </w:pPr>
          </w:p>
        </w:tc>
        <w:tc>
          <w:tcPr>
            <w:tcW w:w="1701" w:type="dxa"/>
            <w:vMerge/>
            <w:tcBorders>
              <w:left w:val="single" w:sz="4" w:space="0" w:color="auto"/>
              <w:bottom w:val="single" w:sz="4" w:space="0" w:color="auto"/>
              <w:right w:val="single" w:sz="4" w:space="0" w:color="auto"/>
            </w:tcBorders>
          </w:tcPr>
          <w:p w14:paraId="493781E8" w14:textId="77777777" w:rsidR="003E68A6" w:rsidRPr="00C7244C" w:rsidRDefault="003E68A6" w:rsidP="003E68A6">
            <w:pPr>
              <w:pStyle w:val="TAC"/>
            </w:pPr>
          </w:p>
        </w:tc>
        <w:tc>
          <w:tcPr>
            <w:tcW w:w="1701" w:type="dxa"/>
            <w:tcBorders>
              <w:top w:val="single" w:sz="4" w:space="0" w:color="auto"/>
              <w:left w:val="single" w:sz="4" w:space="0" w:color="auto"/>
              <w:bottom w:val="single" w:sz="4" w:space="0" w:color="auto"/>
              <w:right w:val="single" w:sz="4" w:space="0" w:color="auto"/>
            </w:tcBorders>
          </w:tcPr>
          <w:p w14:paraId="717F7486" w14:textId="00C416CF" w:rsidR="003E68A6" w:rsidRPr="00C7244C" w:rsidRDefault="003E68A6" w:rsidP="003E68A6">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41A63151" w14:textId="7DABB89F" w:rsidR="003E68A6" w:rsidRPr="00C7244C" w:rsidRDefault="003E68A6" w:rsidP="003E68A6">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1FBEB4FD" w14:textId="77777777" w:rsidR="003E68A6" w:rsidRPr="00C7244C" w:rsidRDefault="003E68A6" w:rsidP="003E68A6">
            <w:pPr>
              <w:pStyle w:val="TAC"/>
              <w:rPr>
                <w:rFonts w:cs="v4.2.0"/>
              </w:rPr>
            </w:pPr>
          </w:p>
        </w:tc>
      </w:tr>
      <w:tr w:rsidR="002F4981" w:rsidRPr="00C7244C" w14:paraId="055A8665" w14:textId="77777777" w:rsidTr="003F1727">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5EFF7E44" w14:textId="77777777" w:rsidR="002F4981" w:rsidRPr="00C7244C" w:rsidRDefault="002F4981"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0A9BE54D" w14:textId="77777777" w:rsidR="002F4981" w:rsidRPr="00C7244C" w:rsidRDefault="002F4981"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B87259" w14:textId="3FF01328" w:rsidR="002F4981" w:rsidRPr="00C7244C" w:rsidRDefault="002F4981"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54077CB9" w14:textId="77777777" w:rsidR="002F4981" w:rsidRPr="00C7244C" w:rsidRDefault="002F4981"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3E48AE7B" w14:textId="77777777" w:rsidR="002F4981" w:rsidRPr="00C7244C" w:rsidRDefault="002F4981" w:rsidP="003F1727">
            <w:pPr>
              <w:pStyle w:val="TAC"/>
              <w:rPr>
                <w:rFonts w:cs="v4.2.0"/>
              </w:rPr>
            </w:pPr>
            <w:r w:rsidRPr="00C7244C">
              <w:rPr>
                <w:rFonts w:cs="v4.2.0"/>
              </w:rPr>
              <w:t xml:space="preserve">CR.3.1 TDD </w:t>
            </w:r>
          </w:p>
        </w:tc>
      </w:tr>
      <w:tr w:rsidR="00751E0A" w:rsidRPr="00C7244C" w14:paraId="37E74311" w14:textId="77777777" w:rsidTr="003F1727">
        <w:trPr>
          <w:cantSplit/>
          <w:trHeight w:val="390"/>
          <w:jc w:val="center"/>
        </w:trPr>
        <w:tc>
          <w:tcPr>
            <w:tcW w:w="1668" w:type="dxa"/>
            <w:vMerge/>
            <w:tcBorders>
              <w:left w:val="single" w:sz="4" w:space="0" w:color="auto"/>
              <w:bottom w:val="single" w:sz="4" w:space="0" w:color="auto"/>
              <w:right w:val="single" w:sz="4" w:space="0" w:color="auto"/>
            </w:tcBorders>
          </w:tcPr>
          <w:p w14:paraId="73F5BAE6" w14:textId="77777777" w:rsidR="00751E0A" w:rsidRPr="00C7244C" w:rsidRDefault="00751E0A" w:rsidP="00751E0A">
            <w:pPr>
              <w:pStyle w:val="TAL"/>
            </w:pPr>
          </w:p>
        </w:tc>
        <w:tc>
          <w:tcPr>
            <w:tcW w:w="1701" w:type="dxa"/>
            <w:vMerge/>
            <w:tcBorders>
              <w:left w:val="single" w:sz="4" w:space="0" w:color="auto"/>
              <w:bottom w:val="single" w:sz="4" w:space="0" w:color="auto"/>
              <w:right w:val="single" w:sz="4" w:space="0" w:color="auto"/>
            </w:tcBorders>
          </w:tcPr>
          <w:p w14:paraId="35100F9A" w14:textId="77777777" w:rsidR="00751E0A" w:rsidRPr="00C7244C" w:rsidRDefault="00751E0A" w:rsidP="00751E0A">
            <w:pPr>
              <w:pStyle w:val="TAC"/>
            </w:pPr>
          </w:p>
        </w:tc>
        <w:tc>
          <w:tcPr>
            <w:tcW w:w="1701" w:type="dxa"/>
            <w:tcBorders>
              <w:top w:val="single" w:sz="4" w:space="0" w:color="auto"/>
              <w:left w:val="single" w:sz="4" w:space="0" w:color="auto"/>
              <w:bottom w:val="single" w:sz="4" w:space="0" w:color="auto"/>
              <w:right w:val="single" w:sz="4" w:space="0" w:color="auto"/>
            </w:tcBorders>
          </w:tcPr>
          <w:p w14:paraId="44335F23" w14:textId="2CB6EE0B" w:rsidR="00751E0A" w:rsidRPr="00C7244C" w:rsidRDefault="00751E0A" w:rsidP="00751E0A">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1D5938A" w14:textId="00D6DF36" w:rsidR="00751E0A" w:rsidRPr="00C7244C" w:rsidRDefault="00751E0A" w:rsidP="00751E0A">
            <w:pPr>
              <w:pStyle w:val="TAC"/>
              <w:rPr>
                <w:rFonts w:cs="v4.2.0"/>
              </w:rPr>
            </w:pPr>
            <w:r w:rsidRPr="00C7244C">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7989D618" w14:textId="4E3DCB78" w:rsidR="00751E0A" w:rsidRPr="00C7244C" w:rsidRDefault="00751E0A" w:rsidP="00751E0A">
            <w:pPr>
              <w:pStyle w:val="TAC"/>
              <w:rPr>
                <w:rFonts w:cs="v4.2.0"/>
              </w:rPr>
            </w:pPr>
            <w:r w:rsidRPr="00C7244C">
              <w:rPr>
                <w:rFonts w:cs="v4.2.0"/>
                <w:lang w:eastAsia="zh-CN"/>
              </w:rPr>
              <w:t>CR.3.2 TDD</w:t>
            </w:r>
          </w:p>
        </w:tc>
      </w:tr>
      <w:tr w:rsidR="00495C9E" w:rsidRPr="00C7244C" w14:paraId="3E2FB3F5" w14:textId="77777777" w:rsidTr="003F1727">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7CE27EC5" w14:textId="77777777" w:rsidR="00495C9E" w:rsidRPr="00C7244C" w:rsidRDefault="00495C9E"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1826409B" w14:textId="77777777" w:rsidR="00495C9E" w:rsidRPr="00C7244C" w:rsidRDefault="00495C9E"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8949A9" w14:textId="781BB9D3" w:rsidR="00495C9E" w:rsidRPr="00C7244C" w:rsidRDefault="00495C9E"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43DB9995" w14:textId="77777777" w:rsidR="00495C9E" w:rsidRPr="00C7244C" w:rsidRDefault="00495C9E" w:rsidP="003F1727">
            <w:pPr>
              <w:pStyle w:val="TAC"/>
              <w:rPr>
                <w:rFonts w:cs="v4.2.0"/>
              </w:rPr>
            </w:pPr>
            <w:r w:rsidRPr="00C7244C">
              <w:rPr>
                <w:rFonts w:cs="v4.2.0"/>
              </w:rPr>
              <w:t>CCR.3.1 TDD</w:t>
            </w:r>
          </w:p>
        </w:tc>
        <w:tc>
          <w:tcPr>
            <w:tcW w:w="1842" w:type="dxa"/>
            <w:gridSpan w:val="2"/>
            <w:tcBorders>
              <w:top w:val="single" w:sz="4" w:space="0" w:color="auto"/>
              <w:left w:val="single" w:sz="4" w:space="0" w:color="auto"/>
              <w:right w:val="single" w:sz="4" w:space="0" w:color="auto"/>
            </w:tcBorders>
            <w:hideMark/>
          </w:tcPr>
          <w:p w14:paraId="5A9FC404" w14:textId="77777777" w:rsidR="00495C9E" w:rsidRPr="00C7244C" w:rsidRDefault="00495C9E" w:rsidP="003F1727">
            <w:pPr>
              <w:pStyle w:val="TAC"/>
              <w:rPr>
                <w:rFonts w:cs="v4.2.0"/>
              </w:rPr>
            </w:pPr>
            <w:r w:rsidRPr="00C7244C">
              <w:rPr>
                <w:rFonts w:cs="v4.2.0"/>
              </w:rPr>
              <w:t xml:space="preserve">CCR.3.1 TDD </w:t>
            </w:r>
          </w:p>
        </w:tc>
      </w:tr>
      <w:tr w:rsidR="00085D7B" w:rsidRPr="00C7244C" w14:paraId="553810E6" w14:textId="77777777" w:rsidTr="003F1727">
        <w:trPr>
          <w:cantSplit/>
          <w:trHeight w:val="390"/>
          <w:jc w:val="center"/>
        </w:trPr>
        <w:tc>
          <w:tcPr>
            <w:tcW w:w="1668" w:type="dxa"/>
            <w:vMerge/>
            <w:tcBorders>
              <w:left w:val="single" w:sz="4" w:space="0" w:color="auto"/>
              <w:bottom w:val="single" w:sz="4" w:space="0" w:color="auto"/>
              <w:right w:val="single" w:sz="4" w:space="0" w:color="auto"/>
            </w:tcBorders>
          </w:tcPr>
          <w:p w14:paraId="6BA4952B" w14:textId="77777777" w:rsidR="00085D7B" w:rsidRPr="00C7244C" w:rsidRDefault="00085D7B" w:rsidP="00085D7B">
            <w:pPr>
              <w:pStyle w:val="TAL"/>
            </w:pPr>
          </w:p>
        </w:tc>
        <w:tc>
          <w:tcPr>
            <w:tcW w:w="1701" w:type="dxa"/>
            <w:vMerge/>
            <w:tcBorders>
              <w:left w:val="single" w:sz="4" w:space="0" w:color="auto"/>
              <w:bottom w:val="single" w:sz="4" w:space="0" w:color="auto"/>
              <w:right w:val="single" w:sz="4" w:space="0" w:color="auto"/>
            </w:tcBorders>
          </w:tcPr>
          <w:p w14:paraId="23FB92FA" w14:textId="77777777" w:rsidR="00085D7B" w:rsidRPr="00C7244C" w:rsidRDefault="00085D7B" w:rsidP="00085D7B">
            <w:pPr>
              <w:pStyle w:val="TAC"/>
            </w:pPr>
          </w:p>
        </w:tc>
        <w:tc>
          <w:tcPr>
            <w:tcW w:w="1701" w:type="dxa"/>
            <w:tcBorders>
              <w:top w:val="single" w:sz="4" w:space="0" w:color="auto"/>
              <w:left w:val="single" w:sz="4" w:space="0" w:color="auto"/>
              <w:bottom w:val="single" w:sz="4" w:space="0" w:color="auto"/>
              <w:right w:val="single" w:sz="4" w:space="0" w:color="auto"/>
            </w:tcBorders>
          </w:tcPr>
          <w:p w14:paraId="05423A25" w14:textId="22054A57" w:rsidR="00085D7B" w:rsidRPr="00C7244C" w:rsidRDefault="00085D7B" w:rsidP="00085D7B">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58BD4F31" w14:textId="40019EC8" w:rsidR="00085D7B" w:rsidRPr="00C7244C" w:rsidRDefault="00085D7B" w:rsidP="00085D7B">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7193FC04" w14:textId="19353AD2" w:rsidR="00085D7B" w:rsidRPr="00C7244C" w:rsidRDefault="00085D7B" w:rsidP="00085D7B">
            <w:pPr>
              <w:pStyle w:val="TAC"/>
              <w:rPr>
                <w:rFonts w:cs="v4.2.0"/>
              </w:rPr>
            </w:pPr>
            <w:r w:rsidRPr="00C7244C">
              <w:rPr>
                <w:rFonts w:cs="v4.2.0"/>
                <w:lang w:eastAsia="zh-CN"/>
              </w:rPr>
              <w:t>CCR.3.7 TDD</w:t>
            </w:r>
          </w:p>
        </w:tc>
      </w:tr>
      <w:tr w:rsidR="00652DD6" w:rsidRPr="00C7244C" w14:paraId="53579290"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47178410"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6C322D4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5C000A5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08993D5E"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79D3F47F" w14:textId="77777777" w:rsidR="00652DD6" w:rsidRPr="00C7244C" w:rsidRDefault="00652DD6" w:rsidP="003F1727">
            <w:pPr>
              <w:pStyle w:val="TAC"/>
            </w:pPr>
            <w:r w:rsidRPr="00C7244C">
              <w:rPr>
                <w:rFonts w:cs="v4.2.0"/>
              </w:rPr>
              <w:t>N/A</w:t>
            </w:r>
          </w:p>
        </w:tc>
      </w:tr>
      <w:tr w:rsidR="00652DD6" w:rsidRPr="00C7244C" w14:paraId="4D209A9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619E83D7" w14:textId="77777777" w:rsidR="00652DD6" w:rsidRPr="00C7244C" w:rsidRDefault="00652DD6" w:rsidP="003F1727">
            <w:pPr>
              <w:pStyle w:val="TAL"/>
              <w:rPr>
                <w:bCs/>
              </w:rPr>
            </w:pPr>
            <w:r w:rsidRPr="00C7244C">
              <w:rPr>
                <w:bCs/>
              </w:rPr>
              <w:t>PDSCH/PDCCH TCI states</w:t>
            </w:r>
          </w:p>
        </w:tc>
        <w:tc>
          <w:tcPr>
            <w:tcW w:w="1701" w:type="dxa"/>
            <w:tcBorders>
              <w:top w:val="single" w:sz="4" w:space="0" w:color="auto"/>
              <w:left w:val="single" w:sz="4" w:space="0" w:color="auto"/>
              <w:bottom w:val="single" w:sz="4" w:space="0" w:color="auto"/>
              <w:right w:val="single" w:sz="4" w:space="0" w:color="auto"/>
            </w:tcBorders>
          </w:tcPr>
          <w:p w14:paraId="1934ADA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14F73571"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AC9EBFE"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tcPr>
          <w:p w14:paraId="5F6F5519" w14:textId="77777777" w:rsidR="00652DD6" w:rsidRPr="00C7244C" w:rsidRDefault="00652DD6" w:rsidP="003F1727">
            <w:pPr>
              <w:pStyle w:val="TAC"/>
            </w:pPr>
            <w:r w:rsidRPr="00C7244C">
              <w:rPr>
                <w:rFonts w:cs="v4.2.0"/>
              </w:rPr>
              <w:t>N/A</w:t>
            </w:r>
          </w:p>
        </w:tc>
      </w:tr>
      <w:tr w:rsidR="00B9162D" w:rsidRPr="00C7244C" w14:paraId="0E2E446F"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8F08C02" w14:textId="45443C5F" w:rsidR="00B9162D" w:rsidRPr="00C7244C" w:rsidRDefault="00B9162D" w:rsidP="00B9162D">
            <w:pPr>
              <w:pStyle w:val="TAL"/>
              <w:rPr>
                <w:bCs/>
              </w:rPr>
            </w:pPr>
            <w:r w:rsidRPr="00C7244C">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1F380783" w14:textId="65CCF05C" w:rsidR="00B9162D" w:rsidRPr="00C7244C" w:rsidRDefault="00B9162D" w:rsidP="00B9162D">
            <w:pPr>
              <w:pStyle w:val="TAC"/>
            </w:pPr>
            <w:r w:rsidRPr="00C7244C">
              <w:t>kHz</w:t>
            </w:r>
          </w:p>
        </w:tc>
        <w:tc>
          <w:tcPr>
            <w:tcW w:w="1701" w:type="dxa"/>
            <w:tcBorders>
              <w:top w:val="single" w:sz="4" w:space="0" w:color="auto"/>
              <w:left w:val="single" w:sz="4" w:space="0" w:color="auto"/>
              <w:bottom w:val="single" w:sz="4" w:space="0" w:color="auto"/>
              <w:right w:val="single" w:sz="4" w:space="0" w:color="auto"/>
            </w:tcBorders>
          </w:tcPr>
          <w:p w14:paraId="4384FDD0" w14:textId="022DF030" w:rsidR="00B9162D" w:rsidRPr="00C7244C" w:rsidRDefault="00B9162D" w:rsidP="00B9162D">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09EA81" w14:textId="37641118" w:rsidR="00B9162D" w:rsidRPr="00C7244C" w:rsidRDefault="00B9162D" w:rsidP="00B9162D">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7763DD0" w14:textId="14F08D48" w:rsidR="00B9162D" w:rsidRPr="00C7244C" w:rsidRDefault="00B9162D" w:rsidP="00B9162D">
            <w:pPr>
              <w:pStyle w:val="TAC"/>
              <w:rPr>
                <w:rFonts w:cs="v4.2.0"/>
              </w:rPr>
            </w:pPr>
            <w:r w:rsidRPr="00C7244C">
              <w:rPr>
                <w:rFonts w:cs="v4.2.0"/>
                <w:lang w:eastAsia="zh-CN"/>
              </w:rPr>
              <w:t>120</w:t>
            </w:r>
          </w:p>
        </w:tc>
      </w:tr>
      <w:tr w:rsidR="00652DD6" w:rsidRPr="00C7244C" w14:paraId="214E43D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6D76C04"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157DB8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8C95B0"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657791F"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4CE8197" w14:textId="77777777" w:rsidR="00652DD6" w:rsidRPr="00C7244C" w:rsidRDefault="00652DD6" w:rsidP="003F1727">
            <w:pPr>
              <w:pStyle w:val="TAC"/>
            </w:pPr>
            <w:r w:rsidRPr="00C7244C">
              <w:t>OP.1</w:t>
            </w:r>
          </w:p>
        </w:tc>
      </w:tr>
      <w:tr w:rsidR="00652DD6" w:rsidRPr="00C7244C" w14:paraId="12B94FC6"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28D5B9B"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1400349C"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EEFC57"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953943B"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66A9A97" w14:textId="77777777" w:rsidR="00652DD6" w:rsidRPr="00C7244C" w:rsidRDefault="00652DD6" w:rsidP="003F1727">
            <w:pPr>
              <w:pStyle w:val="TAC"/>
            </w:pPr>
            <w:r w:rsidRPr="00C7244C">
              <w:t>SSB.3 FR2</w:t>
            </w:r>
          </w:p>
        </w:tc>
      </w:tr>
      <w:tr w:rsidR="00652DD6" w:rsidRPr="00C7244C" w14:paraId="636F8A02"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A362C41"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B4CA4D6"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5C7CD0"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52CED96"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7A36BE8" w14:textId="77777777" w:rsidR="00652DD6" w:rsidRPr="00C7244C" w:rsidRDefault="00652DD6" w:rsidP="003F1727">
            <w:pPr>
              <w:pStyle w:val="TAC"/>
            </w:pPr>
            <w:r w:rsidRPr="00C7244C">
              <w:t>SSB.4 FR2</w:t>
            </w:r>
          </w:p>
        </w:tc>
      </w:tr>
      <w:tr w:rsidR="00652DD6" w:rsidRPr="00C7244C" w14:paraId="5A3C829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90E49B0"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442DD26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DC815"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3921A179" w14:textId="77777777" w:rsidR="00652DD6" w:rsidRPr="00C7244C" w:rsidRDefault="00652DD6" w:rsidP="003F1727">
            <w:pPr>
              <w:pStyle w:val="TAC"/>
              <w:rPr>
                <w:rFonts w:cs="v4.2.0"/>
              </w:rPr>
            </w:pPr>
            <w:r w:rsidRPr="00C7244C">
              <w:rPr>
                <w:rFonts w:cs="v4.2.0"/>
              </w:rPr>
              <w:t>AWGN</w:t>
            </w:r>
          </w:p>
        </w:tc>
      </w:tr>
    </w:tbl>
    <w:p w14:paraId="5E6B8AD7" w14:textId="77777777" w:rsidR="00652DD6" w:rsidRPr="00C7244C" w:rsidRDefault="00652DD6" w:rsidP="00652DD6"/>
    <w:p w14:paraId="5EBA30B9" w14:textId="77777777" w:rsidR="00652DD6" w:rsidRPr="00C7244C" w:rsidRDefault="00652DD6" w:rsidP="00652DD6">
      <w:pPr>
        <w:pStyle w:val="TH"/>
      </w:pPr>
      <w:r w:rsidRPr="00C7244C">
        <w:t>Table 7.6.1.2.5-2: NR OTA Cell specific test parameters for NR SA FR2 event-triggered reporting without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C7244C" w14:paraId="5E74744F" w14:textId="77777777" w:rsidTr="00EE4E39">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27EC0226" w14:textId="77777777" w:rsidR="00652DD6" w:rsidRPr="00C7244C" w:rsidRDefault="00652DD6" w:rsidP="003F1727">
            <w:pPr>
              <w:pStyle w:val="TAH"/>
              <w:rPr>
                <w:rFonts w:cs="Arial"/>
              </w:rPr>
            </w:pPr>
            <w:r w:rsidRPr="00C7244C">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241B3696" w14:textId="77777777" w:rsidR="00652DD6" w:rsidRPr="00C7244C" w:rsidRDefault="00652DD6" w:rsidP="003F1727">
            <w:pPr>
              <w:pStyle w:val="TAH"/>
              <w:rPr>
                <w:rFonts w:cs="Arial"/>
              </w:rPr>
            </w:pPr>
            <w:r w:rsidRPr="00C7244C">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4309D69C" w14:textId="77777777" w:rsidR="00652DD6" w:rsidRPr="00C7244C" w:rsidRDefault="00652DD6" w:rsidP="003F1727">
            <w:pPr>
              <w:pStyle w:val="TAH"/>
            </w:pPr>
            <w:r w:rsidRPr="00C7244C">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6B7AE866" w14:textId="77777777" w:rsidR="00652DD6" w:rsidRPr="00C7244C" w:rsidRDefault="00652DD6" w:rsidP="003F1727">
            <w:pPr>
              <w:pStyle w:val="TAH"/>
              <w:rPr>
                <w:rFonts w:cs="Arial"/>
              </w:rPr>
            </w:pPr>
            <w:r w:rsidRPr="00C7244C">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65328711" w14:textId="77777777" w:rsidR="00652DD6" w:rsidRPr="00C7244C" w:rsidRDefault="00652DD6" w:rsidP="003F1727">
            <w:pPr>
              <w:pStyle w:val="TAH"/>
              <w:rPr>
                <w:lang w:eastAsia="zh-CN"/>
              </w:rPr>
            </w:pPr>
            <w:r w:rsidRPr="00C7244C">
              <w:rPr>
                <w:lang w:eastAsia="zh-CN"/>
              </w:rPr>
              <w:t>Cell 2</w:t>
            </w:r>
          </w:p>
        </w:tc>
      </w:tr>
      <w:tr w:rsidR="00652DD6" w:rsidRPr="00C7244C" w14:paraId="0AFCB70C" w14:textId="77777777" w:rsidTr="00EE4E39">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349EF270" w14:textId="77777777" w:rsidR="00652DD6" w:rsidRPr="00C7244C" w:rsidRDefault="00652DD6" w:rsidP="003F172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50C77034" w14:textId="77777777" w:rsidR="00652DD6" w:rsidRPr="00C7244C" w:rsidRDefault="00652DD6" w:rsidP="003F172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0E28599A" w14:textId="77777777" w:rsidR="00652DD6" w:rsidRPr="00C7244C" w:rsidRDefault="00652DD6" w:rsidP="003F172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3D023333" w14:textId="77777777" w:rsidR="00652DD6" w:rsidRPr="00C7244C" w:rsidRDefault="00652DD6" w:rsidP="003F1727">
            <w:pPr>
              <w:pStyle w:val="TAH"/>
              <w:rPr>
                <w:rFonts w:cs="Arial"/>
              </w:rPr>
            </w:pPr>
            <w:r w:rsidRPr="00C7244C">
              <w:t>T1</w:t>
            </w:r>
          </w:p>
        </w:tc>
        <w:tc>
          <w:tcPr>
            <w:tcW w:w="862" w:type="dxa"/>
            <w:tcBorders>
              <w:top w:val="single" w:sz="4" w:space="0" w:color="auto"/>
              <w:left w:val="single" w:sz="4" w:space="0" w:color="auto"/>
              <w:bottom w:val="single" w:sz="4" w:space="0" w:color="auto"/>
              <w:right w:val="single" w:sz="4" w:space="0" w:color="auto"/>
            </w:tcBorders>
            <w:hideMark/>
          </w:tcPr>
          <w:p w14:paraId="18730598" w14:textId="77777777" w:rsidR="00652DD6" w:rsidRPr="00C7244C" w:rsidRDefault="00652DD6" w:rsidP="003F1727">
            <w:pPr>
              <w:pStyle w:val="TAH"/>
              <w:rPr>
                <w:rFonts w:cs="Arial"/>
              </w:rPr>
            </w:pPr>
            <w:r w:rsidRPr="00C7244C">
              <w:t>T2</w:t>
            </w:r>
          </w:p>
        </w:tc>
        <w:tc>
          <w:tcPr>
            <w:tcW w:w="933" w:type="dxa"/>
            <w:tcBorders>
              <w:top w:val="single" w:sz="4" w:space="0" w:color="auto"/>
              <w:left w:val="single" w:sz="4" w:space="0" w:color="auto"/>
              <w:bottom w:val="single" w:sz="4" w:space="0" w:color="auto"/>
              <w:right w:val="single" w:sz="4" w:space="0" w:color="auto"/>
            </w:tcBorders>
            <w:hideMark/>
          </w:tcPr>
          <w:p w14:paraId="0FAA5870" w14:textId="77777777" w:rsidR="00652DD6" w:rsidRPr="00C7244C" w:rsidRDefault="00652DD6" w:rsidP="003F1727">
            <w:pPr>
              <w:pStyle w:val="TAH"/>
              <w:rPr>
                <w:lang w:eastAsia="zh-CN"/>
              </w:rPr>
            </w:pPr>
            <w:r w:rsidRPr="00C7244C">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150F675A" w14:textId="77777777" w:rsidR="00652DD6" w:rsidRPr="00C7244C" w:rsidRDefault="00652DD6" w:rsidP="003F1727">
            <w:pPr>
              <w:pStyle w:val="TAH"/>
              <w:rPr>
                <w:lang w:eastAsia="zh-CN"/>
              </w:rPr>
            </w:pPr>
            <w:r w:rsidRPr="00C7244C">
              <w:rPr>
                <w:lang w:eastAsia="zh-CN"/>
              </w:rPr>
              <w:t>T2</w:t>
            </w:r>
          </w:p>
        </w:tc>
      </w:tr>
      <w:tr w:rsidR="00652DD6" w:rsidRPr="00C7244C" w14:paraId="63AD25EF"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1C07088D" w14:textId="77777777" w:rsidR="00652DD6" w:rsidRPr="00C7244C" w:rsidRDefault="00652DD6" w:rsidP="003F1727">
            <w:pPr>
              <w:pStyle w:val="TAL"/>
            </w:pPr>
            <w:r w:rsidRPr="00C7244C">
              <w:t>AoA setup</w:t>
            </w:r>
          </w:p>
        </w:tc>
        <w:tc>
          <w:tcPr>
            <w:tcW w:w="1745" w:type="dxa"/>
            <w:tcBorders>
              <w:top w:val="single" w:sz="4" w:space="0" w:color="auto"/>
              <w:left w:val="single" w:sz="4" w:space="0" w:color="auto"/>
              <w:bottom w:val="single" w:sz="4" w:space="0" w:color="auto"/>
              <w:right w:val="single" w:sz="4" w:space="0" w:color="auto"/>
            </w:tcBorders>
          </w:tcPr>
          <w:p w14:paraId="54DFBDBF"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267F2EE4" w14:textId="77777777" w:rsidR="00652DD6" w:rsidRPr="00C7244C" w:rsidRDefault="00652DD6" w:rsidP="003F1727">
            <w:pPr>
              <w:pStyle w:val="TAC"/>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836A6E2" w14:textId="77777777" w:rsidR="00652DD6" w:rsidRPr="00C7244C" w:rsidRDefault="00652DD6" w:rsidP="003F1727">
            <w:pPr>
              <w:pStyle w:val="TAC"/>
              <w:rPr>
                <w:lang w:eastAsia="zh-CN"/>
              </w:rPr>
            </w:pPr>
            <w:r w:rsidRPr="00C7244C">
              <w:rPr>
                <w:lang w:eastAsia="zh-CN"/>
              </w:rPr>
              <w:t>Setup 1 defined in A.9</w:t>
            </w:r>
          </w:p>
        </w:tc>
      </w:tr>
      <w:tr w:rsidR="00A6510C" w:rsidRPr="00C7244C" w:rsidDel="0077407F" w14:paraId="4E8221C1" w14:textId="77777777" w:rsidTr="003F1727">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6305757D" w14:textId="499299F6" w:rsidR="00A6510C" w:rsidRPr="00C7244C" w:rsidDel="0077407F" w:rsidRDefault="00A6510C" w:rsidP="00A6510C">
            <w:pPr>
              <w:pStyle w:val="TAL"/>
              <w:rPr>
                <w:position w:val="-12"/>
                <w:lang w:eastAsia="zh-CN"/>
              </w:rPr>
            </w:pPr>
            <w:r w:rsidRPr="00C7244C">
              <w:rPr>
                <w:position w:val="-12"/>
                <w:lang w:eastAsia="zh-CN"/>
              </w:rPr>
              <w:t>Beam assumption</w:t>
            </w:r>
            <w:r w:rsidRPr="00C7244C">
              <w:rPr>
                <w:position w:val="-12"/>
                <w:vertAlign w:val="superscript"/>
                <w:lang w:eastAsia="zh-CN"/>
              </w:rPr>
              <w:t>Note 4</w:t>
            </w:r>
          </w:p>
        </w:tc>
        <w:tc>
          <w:tcPr>
            <w:tcW w:w="1745" w:type="dxa"/>
            <w:tcBorders>
              <w:top w:val="single" w:sz="4" w:space="0" w:color="auto"/>
              <w:left w:val="single" w:sz="4" w:space="0" w:color="auto"/>
              <w:bottom w:val="single" w:sz="4" w:space="0" w:color="auto"/>
              <w:right w:val="single" w:sz="4" w:space="0" w:color="auto"/>
            </w:tcBorders>
          </w:tcPr>
          <w:p w14:paraId="63792CF3" w14:textId="77777777" w:rsidR="00A6510C" w:rsidRPr="00C7244C" w:rsidDel="0077407F" w:rsidRDefault="00A6510C" w:rsidP="00A6510C">
            <w:pPr>
              <w:pStyle w:val="TAC"/>
            </w:pPr>
          </w:p>
        </w:tc>
        <w:tc>
          <w:tcPr>
            <w:tcW w:w="1723" w:type="dxa"/>
            <w:tcBorders>
              <w:top w:val="single" w:sz="4" w:space="0" w:color="auto"/>
              <w:left w:val="single" w:sz="4" w:space="0" w:color="auto"/>
              <w:bottom w:val="single" w:sz="4" w:space="0" w:color="auto"/>
              <w:right w:val="single" w:sz="4" w:space="0" w:color="auto"/>
            </w:tcBorders>
          </w:tcPr>
          <w:p w14:paraId="3ABE5FBD" w14:textId="18295FFD" w:rsidR="00A6510C" w:rsidRPr="00C7244C" w:rsidDel="0077407F" w:rsidRDefault="00A6510C" w:rsidP="00A6510C">
            <w:pPr>
              <w:pStyle w:val="TAC"/>
            </w:pPr>
            <w:r w:rsidRPr="00C7244C">
              <w:t>1,2</w:t>
            </w:r>
          </w:p>
        </w:tc>
        <w:tc>
          <w:tcPr>
            <w:tcW w:w="3589" w:type="dxa"/>
            <w:gridSpan w:val="4"/>
            <w:tcBorders>
              <w:top w:val="single" w:sz="4" w:space="0" w:color="auto"/>
              <w:left w:val="single" w:sz="4" w:space="0" w:color="auto"/>
              <w:bottom w:val="single" w:sz="4" w:space="0" w:color="auto"/>
              <w:right w:val="single" w:sz="4" w:space="0" w:color="auto"/>
            </w:tcBorders>
          </w:tcPr>
          <w:p w14:paraId="1EFF984A" w14:textId="06543CCA" w:rsidR="00A6510C" w:rsidRPr="00C7244C" w:rsidDel="0077407F" w:rsidRDefault="00A6510C" w:rsidP="00A6510C">
            <w:pPr>
              <w:pStyle w:val="TAC"/>
              <w:rPr>
                <w:lang w:eastAsia="zh-CN"/>
              </w:rPr>
            </w:pPr>
            <w:r w:rsidRPr="00C7244C">
              <w:t>Rough</w:t>
            </w:r>
          </w:p>
        </w:tc>
      </w:tr>
      <w:tr w:rsidR="0024684A" w:rsidRPr="00C7244C" w14:paraId="5C1935DC"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26C6031E" w14:textId="33988CE1" w:rsidR="0024684A" w:rsidRPr="00C7244C" w:rsidRDefault="0024684A" w:rsidP="0024684A">
            <w:pPr>
              <w:pStyle w:val="TAL"/>
              <w:rPr>
                <w:rFonts w:cs="Arial"/>
              </w:rPr>
            </w:pPr>
            <w:r w:rsidRPr="00C7244C">
              <w:rPr>
                <w:noProof/>
                <w:position w:val="-12"/>
                <w:lang w:eastAsia="zh-CN"/>
              </w:rPr>
              <w:drawing>
                <wp:inline distT="0" distB="0" distL="0" distR="0" wp14:anchorId="372C1917" wp14:editId="31CB6791">
                  <wp:extent cx="403860" cy="244475"/>
                  <wp:effectExtent l="0" t="0" r="0" b="0"/>
                  <wp:docPr id="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C7244C">
              <w:rPr>
                <w:rFonts w:cs="Arial"/>
                <w:lang w:eastAsia="zh-CN"/>
              </w:rPr>
              <w:t xml:space="preserve"> BB </w:t>
            </w:r>
            <w:r w:rsidRPr="00C7244C">
              <w:rPr>
                <w:rFonts w:cs="v4.2.0"/>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15724AE0" w14:textId="07CBEF01" w:rsidR="0024684A" w:rsidRPr="00C7244C" w:rsidRDefault="0024684A" w:rsidP="0024684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5CAF36F5" w14:textId="359CA1E7" w:rsidR="0024684A" w:rsidRPr="00C7244C" w:rsidRDefault="0024684A" w:rsidP="0024684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48DC4F10" w14:textId="1E4B7D46" w:rsidR="0024684A" w:rsidRPr="00C7244C" w:rsidRDefault="0024684A" w:rsidP="0024684A">
            <w:pPr>
              <w:pStyle w:val="TAC"/>
              <w:rPr>
                <w:rFonts w:cs="Arial"/>
              </w:rPr>
            </w:pPr>
            <w:r w:rsidRPr="00C7244C">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46D1EE88" w14:textId="5111A119" w:rsidR="0024684A" w:rsidRPr="00C7244C" w:rsidRDefault="0024684A" w:rsidP="0024684A">
            <w:pPr>
              <w:pStyle w:val="TAC"/>
              <w:rPr>
                <w:rFonts w:cs="Arial"/>
              </w:rPr>
            </w:pPr>
            <w:r w:rsidRPr="00C7244C">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7EB8A973" w14:textId="70F3D631" w:rsidR="0024684A" w:rsidRPr="00C7244C" w:rsidRDefault="0024684A" w:rsidP="0024684A">
            <w:pPr>
              <w:pStyle w:val="TAC"/>
              <w:rPr>
                <w:lang w:eastAsia="zh-CN"/>
              </w:rPr>
            </w:pPr>
            <w:r w:rsidRPr="00C7244C">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0D499D03" w14:textId="31C66189" w:rsidR="0024684A" w:rsidRPr="00C7244C" w:rsidRDefault="0024684A" w:rsidP="0024684A">
            <w:pPr>
              <w:pStyle w:val="TAC"/>
              <w:rPr>
                <w:lang w:eastAsia="zh-CN"/>
              </w:rPr>
            </w:pPr>
            <w:r w:rsidRPr="00C7244C">
              <w:rPr>
                <w:rFonts w:cs="v4.2.0"/>
              </w:rPr>
              <w:t>-1.60</w:t>
            </w:r>
          </w:p>
        </w:tc>
      </w:tr>
      <w:tr w:rsidR="0024684A" w:rsidRPr="00C7244C" w14:paraId="06B76E63" w14:textId="77777777" w:rsidTr="00EE4E39">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4E34147C" w14:textId="5D8A48F0" w:rsidR="0024684A" w:rsidRPr="00C7244C" w:rsidRDefault="0024684A" w:rsidP="0024684A">
            <w:pPr>
              <w:pStyle w:val="TAL"/>
              <w:rPr>
                <w:rFonts w:cs="Arial"/>
              </w:rPr>
            </w:pPr>
            <w:r w:rsidRPr="00C7244C">
              <w:rPr>
                <w:noProof/>
                <w:position w:val="-12"/>
                <w:lang w:eastAsia="zh-CN"/>
              </w:rPr>
              <w:drawing>
                <wp:inline distT="0" distB="0" distL="0" distR="0" wp14:anchorId="6D957D20" wp14:editId="1AEE2518">
                  <wp:extent cx="255270" cy="244475"/>
                  <wp:effectExtent l="0" t="0" r="0" b="0"/>
                  <wp:docPr id="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3F02B18A" w14:textId="1D1D08D7" w:rsidR="0024684A" w:rsidRPr="00C7244C" w:rsidRDefault="0024684A" w:rsidP="0024684A">
            <w:pPr>
              <w:pStyle w:val="TAC"/>
              <w:rPr>
                <w:rFonts w:cs="Arial"/>
              </w:rPr>
            </w:pPr>
            <w:r w:rsidRPr="00C7244C">
              <w:t>dBm/15 KHz</w:t>
            </w:r>
          </w:p>
        </w:tc>
        <w:tc>
          <w:tcPr>
            <w:tcW w:w="1723" w:type="dxa"/>
            <w:tcBorders>
              <w:top w:val="single" w:sz="4" w:space="0" w:color="auto"/>
              <w:left w:val="single" w:sz="4" w:space="0" w:color="auto"/>
              <w:bottom w:val="single" w:sz="4" w:space="0" w:color="auto"/>
              <w:right w:val="single" w:sz="4" w:space="0" w:color="auto"/>
            </w:tcBorders>
            <w:hideMark/>
          </w:tcPr>
          <w:p w14:paraId="6561C276" w14:textId="7DE8D7EC" w:rsidR="0024684A" w:rsidRPr="00C7244C" w:rsidRDefault="0024684A" w:rsidP="0024684A">
            <w:pPr>
              <w:pStyle w:val="TAC"/>
              <w:rPr>
                <w:rFonts w:cs="Arial"/>
              </w:rPr>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26E2612" w14:textId="51F01087" w:rsidR="0024684A" w:rsidRPr="00C7244C" w:rsidRDefault="0024684A" w:rsidP="0024684A">
            <w:pPr>
              <w:pStyle w:val="TAC"/>
              <w:rPr>
                <w:rFonts w:cs="Arial"/>
              </w:rPr>
            </w:pPr>
            <w:r w:rsidRPr="00C7244C">
              <w:rPr>
                <w:rFonts w:cs="Arial"/>
              </w:rPr>
              <w:t>-101.5</w:t>
            </w:r>
            <w:r w:rsidRPr="00C7244C">
              <w:rPr>
                <w:rFonts w:cs="Arial"/>
                <w:vertAlign w:val="superscript"/>
              </w:rPr>
              <w:t xml:space="preserve"> Note 6</w:t>
            </w:r>
          </w:p>
        </w:tc>
      </w:tr>
      <w:tr w:rsidR="0024684A" w:rsidRPr="00C7244C" w14:paraId="5A515390" w14:textId="77777777" w:rsidTr="00EE4E39">
        <w:trPr>
          <w:cantSplit/>
          <w:trHeight w:val="162"/>
          <w:jc w:val="center"/>
        </w:trPr>
        <w:tc>
          <w:tcPr>
            <w:tcW w:w="1669" w:type="dxa"/>
            <w:tcBorders>
              <w:top w:val="single" w:sz="4" w:space="0" w:color="auto"/>
              <w:left w:val="single" w:sz="4" w:space="0" w:color="auto"/>
              <w:bottom w:val="nil"/>
              <w:right w:val="single" w:sz="4" w:space="0" w:color="auto"/>
            </w:tcBorders>
            <w:hideMark/>
          </w:tcPr>
          <w:p w14:paraId="46128A88" w14:textId="0C7C0A4C" w:rsidR="0024684A" w:rsidRPr="00C7244C" w:rsidRDefault="0024684A" w:rsidP="0024684A">
            <w:pPr>
              <w:pStyle w:val="TAL"/>
            </w:pPr>
            <w:r w:rsidRPr="00C7244C">
              <w:rPr>
                <w:noProof/>
                <w:position w:val="-12"/>
                <w:lang w:eastAsia="zh-CN"/>
              </w:rPr>
              <w:drawing>
                <wp:inline distT="0" distB="0" distL="0" distR="0" wp14:anchorId="3DD5E983" wp14:editId="526C291F">
                  <wp:extent cx="255270" cy="244475"/>
                  <wp:effectExtent l="0" t="0" r="0" b="0"/>
                  <wp:docPr id="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nil"/>
              <w:right w:val="single" w:sz="4" w:space="0" w:color="auto"/>
            </w:tcBorders>
            <w:hideMark/>
          </w:tcPr>
          <w:p w14:paraId="50595095" w14:textId="0DA3C261" w:rsidR="0024684A" w:rsidRPr="00C7244C" w:rsidRDefault="0024684A" w:rsidP="0024684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0D75416B" w14:textId="5E64C2A0" w:rsidR="0024684A" w:rsidRPr="00C7244C" w:rsidRDefault="0024684A" w:rsidP="0024684A">
            <w:pPr>
              <w:pStyle w:val="TAC"/>
              <w:rPr>
                <w:rFonts w:cs="Arial"/>
              </w:rPr>
            </w:pPr>
            <w:r w:rsidRPr="00C7244C">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665B5ED1" w14:textId="60E79EBA" w:rsidR="0024684A" w:rsidRPr="00C7244C" w:rsidRDefault="0024684A" w:rsidP="0024684A">
            <w:pPr>
              <w:pStyle w:val="TAC"/>
              <w:rPr>
                <w:rFonts w:cs="Arial"/>
              </w:rPr>
            </w:pPr>
            <w:r w:rsidRPr="00C7244C">
              <w:rPr>
                <w:rFonts w:cs="Arial"/>
              </w:rPr>
              <w:t>-92.5</w:t>
            </w:r>
          </w:p>
        </w:tc>
      </w:tr>
      <w:tr w:rsidR="0024684A" w:rsidRPr="00C7244C" w14:paraId="41C826F9" w14:textId="77777777" w:rsidTr="00EE4E39">
        <w:trPr>
          <w:cantSplit/>
          <w:trHeight w:val="162"/>
          <w:jc w:val="center"/>
        </w:trPr>
        <w:tc>
          <w:tcPr>
            <w:tcW w:w="1669" w:type="dxa"/>
            <w:tcBorders>
              <w:top w:val="nil"/>
              <w:left w:val="single" w:sz="4" w:space="0" w:color="auto"/>
              <w:bottom w:val="single" w:sz="4" w:space="0" w:color="auto"/>
              <w:right w:val="single" w:sz="4" w:space="0" w:color="auto"/>
            </w:tcBorders>
            <w:vAlign w:val="center"/>
            <w:hideMark/>
          </w:tcPr>
          <w:p w14:paraId="7CFF9AC5" w14:textId="77777777" w:rsidR="0024684A" w:rsidRPr="00C7244C" w:rsidRDefault="0024684A" w:rsidP="0024684A">
            <w:pPr>
              <w:pStyle w:val="TAC"/>
            </w:pPr>
          </w:p>
        </w:tc>
        <w:tc>
          <w:tcPr>
            <w:tcW w:w="1745" w:type="dxa"/>
            <w:tcBorders>
              <w:top w:val="nil"/>
              <w:left w:val="single" w:sz="4" w:space="0" w:color="auto"/>
              <w:bottom w:val="single" w:sz="4" w:space="0" w:color="auto"/>
              <w:right w:val="single" w:sz="4" w:space="0" w:color="auto"/>
            </w:tcBorders>
            <w:vAlign w:val="center"/>
            <w:hideMark/>
          </w:tcPr>
          <w:p w14:paraId="74E16123" w14:textId="77777777" w:rsidR="0024684A" w:rsidRPr="00C7244C"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05587960" w14:textId="161E956B" w:rsidR="0024684A" w:rsidRPr="00C7244C" w:rsidRDefault="0024684A" w:rsidP="0024684A">
            <w:pPr>
              <w:pStyle w:val="TAC"/>
              <w:rPr>
                <w:rFonts w:cs="Arial"/>
              </w:rPr>
            </w:pPr>
            <w:r w:rsidRPr="00C7244C">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2E34FC84" w14:textId="007692EE" w:rsidR="0024684A" w:rsidRPr="00C7244C" w:rsidRDefault="0024684A" w:rsidP="0024684A">
            <w:pPr>
              <w:pStyle w:val="TAC"/>
              <w:rPr>
                <w:rFonts w:cs="Arial"/>
              </w:rPr>
            </w:pPr>
            <w:r w:rsidRPr="00C7244C">
              <w:rPr>
                <w:rFonts w:cs="Arial"/>
              </w:rPr>
              <w:t>-89.5</w:t>
            </w:r>
          </w:p>
        </w:tc>
      </w:tr>
      <w:tr w:rsidR="0024684A" w:rsidRPr="00C7244C" w14:paraId="0B20297E" w14:textId="77777777" w:rsidTr="00EE4E39">
        <w:trPr>
          <w:cantSplit/>
          <w:trHeight w:val="90"/>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68C0230" w14:textId="6B13E8AC" w:rsidR="0024684A" w:rsidRPr="00C7244C" w:rsidRDefault="0024684A" w:rsidP="0024684A">
            <w:pPr>
              <w:pStyle w:val="TAL"/>
            </w:pPr>
            <w:r w:rsidRPr="00C7244C">
              <w:rPr>
                <w:rFonts w:cs="v4.2.0"/>
              </w:rPr>
              <w:t>SSB_RP</w:t>
            </w:r>
            <w:r w:rsidRPr="00C7244C" w:rsidDel="007C4E79">
              <w:t>SS-RSRP</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43CBC36" w14:textId="75D20A30" w:rsidR="0024684A" w:rsidRPr="00C7244C" w:rsidRDefault="0024684A" w:rsidP="0024684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190D361E" w14:textId="15DDCF72" w:rsidR="0024684A" w:rsidRPr="00C7244C" w:rsidRDefault="0024684A" w:rsidP="0024684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2AE1CFDA" w14:textId="5FEF60E4" w:rsidR="0024684A" w:rsidRPr="00C7244C" w:rsidRDefault="0024684A" w:rsidP="0024684A">
            <w:pPr>
              <w:pStyle w:val="TAC"/>
            </w:pPr>
            <w:r w:rsidRPr="00C7244C">
              <w:t>-88.47</w:t>
            </w:r>
          </w:p>
        </w:tc>
        <w:tc>
          <w:tcPr>
            <w:tcW w:w="862" w:type="dxa"/>
            <w:tcBorders>
              <w:top w:val="single" w:sz="4" w:space="0" w:color="auto"/>
              <w:left w:val="single" w:sz="4" w:space="0" w:color="auto"/>
              <w:bottom w:val="single" w:sz="4" w:space="0" w:color="auto"/>
              <w:right w:val="single" w:sz="4" w:space="0" w:color="auto"/>
            </w:tcBorders>
            <w:hideMark/>
          </w:tcPr>
          <w:p w14:paraId="33EFA574" w14:textId="7D650004" w:rsidR="0024684A" w:rsidRPr="00C7244C" w:rsidRDefault="0024684A" w:rsidP="0024684A">
            <w:pPr>
              <w:pStyle w:val="TAC"/>
            </w:pPr>
            <w:r w:rsidRPr="00C7244C">
              <w:t>-88.47</w:t>
            </w:r>
          </w:p>
        </w:tc>
        <w:tc>
          <w:tcPr>
            <w:tcW w:w="933" w:type="dxa"/>
            <w:tcBorders>
              <w:top w:val="single" w:sz="4" w:space="0" w:color="auto"/>
              <w:left w:val="single" w:sz="4" w:space="0" w:color="auto"/>
              <w:bottom w:val="single" w:sz="4" w:space="0" w:color="auto"/>
              <w:right w:val="single" w:sz="4" w:space="0" w:color="auto"/>
            </w:tcBorders>
            <w:hideMark/>
          </w:tcPr>
          <w:p w14:paraId="0BAB2305" w14:textId="669B5C7D"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3F6B1C0E" w14:textId="26BE820E" w:rsidR="0024684A" w:rsidRPr="00C7244C" w:rsidRDefault="0024684A" w:rsidP="0024684A">
            <w:pPr>
              <w:pStyle w:val="TAC"/>
            </w:pPr>
            <w:r w:rsidRPr="00C7244C">
              <w:t>-88.47</w:t>
            </w:r>
          </w:p>
        </w:tc>
      </w:tr>
      <w:tr w:rsidR="0024684A" w:rsidRPr="00C7244C" w14:paraId="76B246C7" w14:textId="77777777" w:rsidTr="00EE4E39">
        <w:trPr>
          <w:cantSplit/>
          <w:trHeight w:val="90"/>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BE48988" w14:textId="77777777" w:rsidR="0024684A" w:rsidRPr="00C7244C" w:rsidRDefault="0024684A" w:rsidP="0024684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397D208A" w14:textId="77777777" w:rsidR="0024684A" w:rsidRPr="00C7244C"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10562AF9" w14:textId="0D6C5C3A" w:rsidR="0024684A" w:rsidRPr="00C7244C" w:rsidRDefault="0024684A" w:rsidP="0024684A">
            <w:pPr>
              <w:pStyle w:val="TAC"/>
            </w:pPr>
            <w:r w:rsidRPr="00C7244C">
              <w:t>2</w:t>
            </w:r>
          </w:p>
        </w:tc>
        <w:tc>
          <w:tcPr>
            <w:tcW w:w="861" w:type="dxa"/>
            <w:tcBorders>
              <w:top w:val="single" w:sz="4" w:space="0" w:color="auto"/>
              <w:left w:val="single" w:sz="4" w:space="0" w:color="auto"/>
              <w:bottom w:val="single" w:sz="4" w:space="0" w:color="auto"/>
              <w:right w:val="single" w:sz="4" w:space="0" w:color="auto"/>
            </w:tcBorders>
            <w:hideMark/>
          </w:tcPr>
          <w:p w14:paraId="54BB47F4" w14:textId="75901C70" w:rsidR="0024684A" w:rsidRPr="00C7244C" w:rsidRDefault="0024684A" w:rsidP="0024684A">
            <w:pPr>
              <w:pStyle w:val="TAC"/>
            </w:pPr>
            <w:r w:rsidRPr="00C7244C">
              <w:t>-85.47</w:t>
            </w:r>
          </w:p>
        </w:tc>
        <w:tc>
          <w:tcPr>
            <w:tcW w:w="862" w:type="dxa"/>
            <w:tcBorders>
              <w:top w:val="single" w:sz="4" w:space="0" w:color="auto"/>
              <w:left w:val="single" w:sz="4" w:space="0" w:color="auto"/>
              <w:bottom w:val="single" w:sz="4" w:space="0" w:color="auto"/>
              <w:right w:val="single" w:sz="4" w:space="0" w:color="auto"/>
            </w:tcBorders>
            <w:hideMark/>
          </w:tcPr>
          <w:p w14:paraId="2FC45001" w14:textId="349FEE39" w:rsidR="0024684A" w:rsidRPr="00C7244C" w:rsidRDefault="0024684A" w:rsidP="0024684A">
            <w:pPr>
              <w:pStyle w:val="TAC"/>
            </w:pPr>
            <w:r w:rsidRPr="00C7244C">
              <w:t>-85.47</w:t>
            </w:r>
          </w:p>
        </w:tc>
        <w:tc>
          <w:tcPr>
            <w:tcW w:w="933" w:type="dxa"/>
            <w:tcBorders>
              <w:top w:val="single" w:sz="4" w:space="0" w:color="auto"/>
              <w:left w:val="single" w:sz="4" w:space="0" w:color="auto"/>
              <w:bottom w:val="single" w:sz="4" w:space="0" w:color="auto"/>
              <w:right w:val="single" w:sz="4" w:space="0" w:color="auto"/>
            </w:tcBorders>
            <w:hideMark/>
          </w:tcPr>
          <w:p w14:paraId="193E1394" w14:textId="3EF39683"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7D81C6BD" w14:textId="7682CC28" w:rsidR="0024684A" w:rsidRPr="00C7244C" w:rsidRDefault="0024684A" w:rsidP="0024684A">
            <w:pPr>
              <w:pStyle w:val="TAC"/>
            </w:pPr>
            <w:r w:rsidRPr="00C7244C">
              <w:t>-85.47</w:t>
            </w:r>
          </w:p>
        </w:tc>
      </w:tr>
      <w:tr w:rsidR="0024684A" w:rsidRPr="00C7244C" w14:paraId="640683D0"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05245E4" w14:textId="08338759" w:rsidR="0024684A" w:rsidRPr="00C7244C" w:rsidRDefault="0024684A" w:rsidP="0024684A">
            <w:pPr>
              <w:pStyle w:val="TAL"/>
              <w:rPr>
                <w:rFonts w:cs="Arial"/>
              </w:rPr>
            </w:pPr>
            <w:r w:rsidRPr="00C7244C">
              <w:rPr>
                <w:noProof/>
                <w:position w:val="-12"/>
                <w:lang w:eastAsia="zh-CN"/>
              </w:rPr>
              <w:drawing>
                <wp:inline distT="0" distB="0" distL="0" distR="0" wp14:anchorId="7EB8BA3F" wp14:editId="0FCE080A">
                  <wp:extent cx="510540" cy="244475"/>
                  <wp:effectExtent l="0" t="0" r="0" b="0"/>
                  <wp:docPr id="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5F501092" w14:textId="1FE8071B" w:rsidR="0024684A" w:rsidRPr="00C7244C" w:rsidRDefault="0024684A" w:rsidP="0024684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1D989B97" w14:textId="23655095" w:rsidR="0024684A" w:rsidRPr="00C7244C" w:rsidRDefault="0024684A" w:rsidP="0024684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0295AE93" w14:textId="12DF175D" w:rsidR="0024684A" w:rsidRPr="00C7244C" w:rsidRDefault="0024684A" w:rsidP="0024684A">
            <w:pPr>
              <w:pStyle w:val="TAC"/>
              <w:rPr>
                <w:rFonts w:cs="Arial"/>
              </w:rPr>
            </w:pPr>
            <w:r w:rsidRPr="00C7244C">
              <w:t>4</w:t>
            </w:r>
          </w:p>
        </w:tc>
        <w:tc>
          <w:tcPr>
            <w:tcW w:w="862" w:type="dxa"/>
            <w:tcBorders>
              <w:top w:val="single" w:sz="4" w:space="0" w:color="auto"/>
              <w:left w:val="single" w:sz="4" w:space="0" w:color="auto"/>
              <w:bottom w:val="single" w:sz="4" w:space="0" w:color="auto"/>
              <w:right w:val="single" w:sz="4" w:space="0" w:color="auto"/>
            </w:tcBorders>
            <w:hideMark/>
          </w:tcPr>
          <w:p w14:paraId="4356F227" w14:textId="139015F1" w:rsidR="0024684A" w:rsidRPr="00C7244C" w:rsidRDefault="0024684A" w:rsidP="0024684A">
            <w:pPr>
              <w:pStyle w:val="TAC"/>
              <w:rPr>
                <w:rFonts w:cs="Arial"/>
              </w:rPr>
            </w:pPr>
            <w:r w:rsidRPr="00C7244C">
              <w:t>4</w:t>
            </w:r>
          </w:p>
        </w:tc>
        <w:tc>
          <w:tcPr>
            <w:tcW w:w="933" w:type="dxa"/>
            <w:tcBorders>
              <w:top w:val="single" w:sz="4" w:space="0" w:color="auto"/>
              <w:left w:val="single" w:sz="4" w:space="0" w:color="auto"/>
              <w:bottom w:val="single" w:sz="4" w:space="0" w:color="auto"/>
              <w:right w:val="single" w:sz="4" w:space="0" w:color="auto"/>
            </w:tcBorders>
            <w:hideMark/>
          </w:tcPr>
          <w:p w14:paraId="79949736" w14:textId="6466080F"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5479E9AD" w14:textId="19A67926" w:rsidR="0024684A" w:rsidRPr="00C7244C" w:rsidRDefault="0024684A" w:rsidP="0024684A">
            <w:pPr>
              <w:pStyle w:val="TAC"/>
            </w:pPr>
            <w:r w:rsidRPr="00C7244C">
              <w:t>4</w:t>
            </w:r>
          </w:p>
        </w:tc>
      </w:tr>
      <w:tr w:rsidR="0024684A" w:rsidRPr="00C7244C" w14:paraId="2CB8D184"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8FBA6F7" w14:textId="153549ED" w:rsidR="0024684A" w:rsidRPr="00C7244C" w:rsidRDefault="0024684A" w:rsidP="0024684A">
            <w:pPr>
              <w:pStyle w:val="TAL"/>
              <w:rPr>
                <w:rFonts w:cs="Arial"/>
              </w:rPr>
            </w:pPr>
            <w:r w:rsidRPr="00C7244C">
              <w:rPr>
                <w:noProof/>
                <w:position w:val="-6"/>
                <w:lang w:eastAsia="zh-CN"/>
              </w:rPr>
              <w:drawing>
                <wp:inline distT="0" distB="0" distL="0" distR="0" wp14:anchorId="76A4CA86" wp14:editId="2AFA5FA8">
                  <wp:extent cx="170180" cy="170180"/>
                  <wp:effectExtent l="0" t="0" r="0" b="0"/>
                  <wp:docPr id="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19413ADC" w14:textId="36E0F5CC" w:rsidR="0024684A" w:rsidRPr="00C7244C" w:rsidRDefault="0024684A" w:rsidP="0024684A">
            <w:pPr>
              <w:pStyle w:val="TAC"/>
              <w:rPr>
                <w:rFonts w:cs="Arial"/>
              </w:rPr>
            </w:pPr>
            <w:r w:rsidRPr="00C7244C">
              <w:t>dBm/95.04MHz</w:t>
            </w:r>
          </w:p>
        </w:tc>
        <w:tc>
          <w:tcPr>
            <w:tcW w:w="1723" w:type="dxa"/>
            <w:tcBorders>
              <w:top w:val="single" w:sz="4" w:space="0" w:color="auto"/>
              <w:left w:val="single" w:sz="4" w:space="0" w:color="auto"/>
              <w:bottom w:val="single" w:sz="4" w:space="0" w:color="auto"/>
              <w:right w:val="single" w:sz="4" w:space="0" w:color="auto"/>
            </w:tcBorders>
            <w:hideMark/>
          </w:tcPr>
          <w:p w14:paraId="767BB753" w14:textId="6F42575E" w:rsidR="0024684A" w:rsidRPr="00C7244C" w:rsidRDefault="0024684A" w:rsidP="0024684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0334EE35" w14:textId="22825BEE" w:rsidR="0024684A" w:rsidRPr="00C7244C" w:rsidRDefault="0024684A" w:rsidP="0024684A">
            <w:pPr>
              <w:pStyle w:val="TAC"/>
              <w:rPr>
                <w:rFonts w:cs="Arial"/>
              </w:rPr>
            </w:pPr>
            <w:r w:rsidRPr="00C7244C">
              <w:t>-58.03</w:t>
            </w:r>
          </w:p>
        </w:tc>
        <w:tc>
          <w:tcPr>
            <w:tcW w:w="862" w:type="dxa"/>
            <w:tcBorders>
              <w:top w:val="single" w:sz="4" w:space="0" w:color="auto"/>
              <w:left w:val="single" w:sz="4" w:space="0" w:color="auto"/>
              <w:bottom w:val="single" w:sz="4" w:space="0" w:color="auto"/>
              <w:right w:val="single" w:sz="4" w:space="0" w:color="auto"/>
            </w:tcBorders>
            <w:hideMark/>
          </w:tcPr>
          <w:p w14:paraId="20A30EE5" w14:textId="7E0D8AFB" w:rsidR="0024684A" w:rsidRPr="00C7244C" w:rsidRDefault="0024684A" w:rsidP="0024684A">
            <w:pPr>
              <w:pStyle w:val="TAC"/>
              <w:rPr>
                <w:rFonts w:cs="Arial"/>
              </w:rPr>
            </w:pPr>
            <w:r w:rsidRPr="00C7244C">
              <w:t>-55.68</w:t>
            </w:r>
          </w:p>
        </w:tc>
        <w:tc>
          <w:tcPr>
            <w:tcW w:w="933" w:type="dxa"/>
            <w:tcBorders>
              <w:top w:val="single" w:sz="4" w:space="0" w:color="auto"/>
              <w:left w:val="single" w:sz="4" w:space="0" w:color="auto"/>
              <w:bottom w:val="single" w:sz="4" w:space="0" w:color="auto"/>
              <w:right w:val="single" w:sz="4" w:space="0" w:color="auto"/>
            </w:tcBorders>
            <w:hideMark/>
          </w:tcPr>
          <w:p w14:paraId="2A7F1E0B" w14:textId="6899B0FF" w:rsidR="0024684A" w:rsidRPr="00C7244C" w:rsidRDefault="0024684A" w:rsidP="0024684A">
            <w:pPr>
              <w:pStyle w:val="TAC"/>
            </w:pPr>
            <w:r w:rsidRPr="00C7244C">
              <w:t>-58.03</w:t>
            </w:r>
          </w:p>
        </w:tc>
        <w:tc>
          <w:tcPr>
            <w:tcW w:w="933" w:type="dxa"/>
            <w:tcBorders>
              <w:top w:val="single" w:sz="4" w:space="0" w:color="auto"/>
              <w:left w:val="single" w:sz="4" w:space="0" w:color="auto"/>
              <w:bottom w:val="single" w:sz="4" w:space="0" w:color="auto"/>
              <w:right w:val="single" w:sz="4" w:space="0" w:color="auto"/>
            </w:tcBorders>
            <w:hideMark/>
          </w:tcPr>
          <w:p w14:paraId="69B054F9" w14:textId="6B28238A" w:rsidR="0024684A" w:rsidRPr="00C7244C" w:rsidRDefault="0024684A" w:rsidP="0024684A">
            <w:pPr>
              <w:pStyle w:val="TAC"/>
            </w:pPr>
            <w:r w:rsidRPr="00C7244C">
              <w:t>-55.68</w:t>
            </w:r>
          </w:p>
        </w:tc>
      </w:tr>
      <w:tr w:rsidR="00652DD6" w:rsidRPr="00C7244C" w14:paraId="13BBF765" w14:textId="77777777" w:rsidTr="00EE4E39">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494A6E7F" w14:textId="77777777" w:rsidR="00652DD6" w:rsidRPr="00C7244C" w:rsidRDefault="00652DD6" w:rsidP="003F1727">
            <w:pPr>
              <w:pStyle w:val="TAN"/>
            </w:pPr>
            <w:r w:rsidRPr="00C7244C">
              <w:t>Note 1:</w:t>
            </w:r>
            <w:r w:rsidRPr="00C7244C">
              <w:rPr>
                <w:rFonts w:cs="Arial"/>
              </w:rPr>
              <w:tab/>
            </w:r>
            <w:r w:rsidRPr="00C7244C">
              <w:t>The resources for uplink transmission are assigned to the UE prior to the start of time period T2.</w:t>
            </w:r>
          </w:p>
          <w:p w14:paraId="477DEB28" w14:textId="77777777" w:rsidR="00652DD6" w:rsidRPr="00C7244C" w:rsidRDefault="00652DD6" w:rsidP="003F1727">
            <w:pPr>
              <w:pStyle w:val="TAN"/>
            </w:pPr>
            <w:r w:rsidRPr="00C7244C">
              <w:t>Note 2:</w:t>
            </w:r>
            <w:r w:rsidRPr="00C7244C">
              <w:rPr>
                <w:rFonts w:cs="Arial"/>
              </w:rPr>
              <w:tab/>
            </w:r>
            <w:r w:rsidRPr="00C7244C">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4DB8B4E6" wp14:editId="4200BCF6">
                  <wp:extent cx="255270" cy="244475"/>
                  <wp:effectExtent l="0" t="0" r="0" b="0"/>
                  <wp:docPr id="48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44B34263" w14:textId="77777777" w:rsidR="00652DD6" w:rsidRPr="00C7244C" w:rsidRDefault="00652DD6" w:rsidP="003F1727">
            <w:pPr>
              <w:pStyle w:val="TAN"/>
            </w:pPr>
            <w:r w:rsidRPr="00C7244C">
              <w:t>Note 3:</w:t>
            </w:r>
            <w:r w:rsidRPr="00C7244C">
              <w:rPr>
                <w:rFonts w:cs="Arial"/>
              </w:rPr>
              <w:tab/>
            </w:r>
            <w:r w:rsidRPr="00C7244C">
              <w:t>SS-RSRP levels have been derived from other parameters for information purposes. They are not settable parameters themselves.</w:t>
            </w:r>
          </w:p>
          <w:p w14:paraId="781C8994" w14:textId="77777777" w:rsidR="00253D91" w:rsidRPr="00C7244C" w:rsidRDefault="00652DD6" w:rsidP="00253D91">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79D6DEE2" w14:textId="77777777" w:rsidR="00253D91" w:rsidRPr="00C7244C" w:rsidRDefault="00253D91" w:rsidP="00253D91">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2C06962D" w14:textId="43318880" w:rsidR="00652DD6" w:rsidRPr="00C7244C" w:rsidRDefault="00253D91" w:rsidP="00253D91">
            <w:pPr>
              <w:pStyle w:val="TAN"/>
            </w:pPr>
            <w:r w:rsidRPr="00C7244C">
              <w:t>Note 6:</w:t>
            </w:r>
            <w:r w:rsidRPr="00C7244C">
              <w:rPr>
                <w:lang w:eastAsia="zh-CN"/>
              </w:rPr>
              <w:tab/>
              <w:t>Including test tolerance given in Annex F.1.3.2</w:t>
            </w:r>
          </w:p>
        </w:tc>
      </w:tr>
    </w:tbl>
    <w:p w14:paraId="2D0E9644" w14:textId="77777777" w:rsidR="00652DD6" w:rsidRPr="00C7244C" w:rsidRDefault="00652DD6" w:rsidP="00652DD6"/>
    <w:p w14:paraId="23A76780" w14:textId="77777777" w:rsidR="00652DD6" w:rsidRPr="00C7244C" w:rsidRDefault="00652DD6" w:rsidP="00652DD6">
      <w:r w:rsidRPr="00C7244C">
        <w:t>In Test 1 when DRX cycle length = 40 ms, the overall delay measured is defined as the time from the beginning of time period T2 to the moment the UE send one Event A3 triggered measurement report on PUSCH.</w:t>
      </w:r>
    </w:p>
    <w:p w14:paraId="683A6733" w14:textId="77777777" w:rsidR="00652DD6" w:rsidRPr="00C7244C" w:rsidRDefault="00652DD6" w:rsidP="00652DD6">
      <w:r w:rsidRPr="00C7244C">
        <w:t>In Test 2 when DRX cycle length = 640 ms, the overall delay measured is defined as the time from the beginning of time period T2 to the moment the UE starts to send preambles on the PRACH for Scheduling Request (SR) to obtain allocation to send the measurement report to NR Cell 2 on PUSCH.</w:t>
      </w:r>
    </w:p>
    <w:p w14:paraId="2395F73B" w14:textId="77777777" w:rsidR="00652DD6" w:rsidRPr="00C7244C" w:rsidRDefault="00652DD6" w:rsidP="00652DD6">
      <w:r w:rsidRPr="00C7244C">
        <w:t>For both tests:</w:t>
      </w:r>
    </w:p>
    <w:p w14:paraId="4B3A54E5" w14:textId="77777777" w:rsidR="00652DD6" w:rsidRPr="00C7244C" w:rsidRDefault="00652DD6" w:rsidP="00652DD6">
      <w:r w:rsidRPr="00C7244C">
        <w:t>The UE is not required to read the neighbour cell SSB index in this test.</w:t>
      </w:r>
    </w:p>
    <w:p w14:paraId="17D7B374" w14:textId="77777777" w:rsidR="00652DD6" w:rsidRPr="00C7244C" w:rsidRDefault="00652DD6" w:rsidP="00652DD6">
      <w:r w:rsidRPr="00C7244C">
        <w:t>The UE shall not send event triggered measurement reports, as long as the reporting criteria are not fulfilled.</w:t>
      </w:r>
    </w:p>
    <w:p w14:paraId="490C2FF3" w14:textId="77777777" w:rsidR="00652DD6" w:rsidRPr="00C7244C" w:rsidRDefault="00652DD6" w:rsidP="00652DD6">
      <w:r w:rsidRPr="00C7244C">
        <w:t>The overall delays measured is defined as the time from the beginning of time period T2 to the moment the UE send one Event A3 triggered measurement report to NR Cell 2.</w:t>
      </w:r>
    </w:p>
    <w:p w14:paraId="739849B4" w14:textId="77777777" w:rsidR="00652DD6" w:rsidRPr="00C7244C" w:rsidRDefault="00652DD6" w:rsidP="00652DD6">
      <w:r w:rsidRPr="00C7244C">
        <w:t>The overall delays measured in the test may be up to 2xTTI</w:t>
      </w:r>
      <w:r w:rsidRPr="00C7244C">
        <w:rPr>
          <w:vertAlign w:val="subscript"/>
        </w:rPr>
        <w:t>DCCH</w:t>
      </w:r>
      <w:r w:rsidRPr="00C7244C">
        <w:t xml:space="preserve"> higher than the measurement reporting delays because of TTI insertion uncertainty of the measurement report in DCCH.</w:t>
      </w:r>
    </w:p>
    <w:p w14:paraId="345062B8" w14:textId="77777777" w:rsidR="00652DD6" w:rsidRPr="00C7244C" w:rsidRDefault="00652DD6" w:rsidP="00652DD6">
      <w:pPr>
        <w:rPr>
          <w:rFonts w:cs="v4.2.0"/>
        </w:rPr>
      </w:pPr>
      <w:r w:rsidRPr="00C7244C">
        <w:t>The overall delay measured when DRX cycle length is 40 ms (sub-test 1) is expressed as:</w:t>
      </w:r>
    </w:p>
    <w:p w14:paraId="0AE80F14" w14:textId="77777777" w:rsidR="00652DD6" w:rsidRPr="00C7244C" w:rsidRDefault="00652DD6" w:rsidP="00652DD6">
      <w:pPr>
        <w:pStyle w:val="B1"/>
      </w:pPr>
      <w:r w:rsidRPr="00C7244C">
        <w:t>Overall delays measured = measurement reporting delay + TTI insertion uncertainty</w:t>
      </w:r>
    </w:p>
    <w:p w14:paraId="03972AC4" w14:textId="77777777" w:rsidR="00652DD6" w:rsidRPr="00C7244C" w:rsidRDefault="00652DD6" w:rsidP="00652DD6">
      <w:pPr>
        <w:pStyle w:val="B1"/>
      </w:pPr>
      <w:r w:rsidRPr="00C7244C">
        <w:t>Measurement reporting delay = T</w:t>
      </w:r>
      <w:r w:rsidRPr="00C7244C">
        <w:rPr>
          <w:vertAlign w:val="subscript"/>
        </w:rPr>
        <w:t>identify_intra_without_index</w:t>
      </w:r>
    </w:p>
    <w:p w14:paraId="59505307" w14:textId="77777777" w:rsidR="00652DD6" w:rsidRPr="00C7244C" w:rsidRDefault="00652DD6" w:rsidP="00652DD6">
      <w:pPr>
        <w:pStyle w:val="B2"/>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 xml:space="preserve"> SSB_measurement_period_intra</w:t>
      </w:r>
      <w:r w:rsidRPr="00C7244C">
        <w:t>) ms</w:t>
      </w:r>
    </w:p>
    <w:p w14:paraId="798E2BBA" w14:textId="77777777" w:rsidR="00652DD6" w:rsidRPr="00C7244C" w:rsidRDefault="00652DD6" w:rsidP="00652DD6">
      <w:pPr>
        <w:pStyle w:val="B3"/>
      </w:pPr>
      <w:r w:rsidRPr="00C7244C">
        <w:t>For UE supporting power class 1, T</w:t>
      </w:r>
      <w:r w:rsidRPr="00C7244C">
        <w:rPr>
          <w:vertAlign w:val="subscript"/>
        </w:rPr>
        <w:t>PSS/SSS_sync_intra</w:t>
      </w:r>
      <w:r w:rsidRPr="00C7244C">
        <w:t xml:space="preserve"> = 3600 ms, T</w:t>
      </w:r>
      <w:r w:rsidRPr="00C7244C">
        <w:rPr>
          <w:vertAlign w:val="subscript"/>
        </w:rPr>
        <w:t xml:space="preserve"> SSB_measurement_period_intra</w:t>
      </w:r>
      <w:r w:rsidRPr="00C7244C">
        <w:t>= 3600 ms,</w:t>
      </w:r>
    </w:p>
    <w:p w14:paraId="5E3065E5" w14:textId="77777777" w:rsidR="00652DD6" w:rsidRPr="00C7244C" w:rsidRDefault="00652DD6" w:rsidP="00652DD6">
      <w:pPr>
        <w:pStyle w:val="B3"/>
      </w:pPr>
      <w:r w:rsidRPr="00C7244C">
        <w:t>For UE supporting power class 2, 3 or 4, T</w:t>
      </w:r>
      <w:r w:rsidRPr="00C7244C">
        <w:rPr>
          <w:vertAlign w:val="subscript"/>
        </w:rPr>
        <w:t>PSS/SSS_sync_intra</w:t>
      </w:r>
      <w:r w:rsidRPr="00C7244C">
        <w:t xml:space="preserve"> = 2160 ms, T</w:t>
      </w:r>
      <w:r w:rsidRPr="00C7244C">
        <w:rPr>
          <w:vertAlign w:val="subscript"/>
        </w:rPr>
        <w:t xml:space="preserve"> SSB_measurement_period_intra</w:t>
      </w:r>
      <w:r w:rsidRPr="00C7244C">
        <w:t>= 2160 ms</w:t>
      </w:r>
    </w:p>
    <w:p w14:paraId="01C1EE9E" w14:textId="77777777" w:rsidR="00652DD6" w:rsidRPr="00C7244C" w:rsidRDefault="00652DD6" w:rsidP="00652DD6">
      <w:pPr>
        <w:pStyle w:val="B1"/>
      </w:pPr>
      <w:r w:rsidRPr="00C7244C">
        <w:t>TTI insertion uncertainty = 2 ms</w:t>
      </w:r>
    </w:p>
    <w:p w14:paraId="07EBD082" w14:textId="77777777" w:rsidR="00652DD6" w:rsidRPr="00C7244C" w:rsidRDefault="00652DD6" w:rsidP="00652DD6">
      <w:r w:rsidRPr="00C7244C">
        <w:t>The overall delay measured when DRX cycle length is 40 ms shall be less than a total of X ms, where X is</w:t>
      </w:r>
    </w:p>
    <w:p w14:paraId="7CAACC0A" w14:textId="77777777" w:rsidR="00652DD6" w:rsidRPr="00C7244C" w:rsidRDefault="00652DD6" w:rsidP="00652DD6">
      <w:pPr>
        <w:pStyle w:val="B1"/>
      </w:pPr>
      <w:r w:rsidRPr="00C7244C">
        <w:t>- X = 7202 for UE supporting power class 1,</w:t>
      </w:r>
    </w:p>
    <w:p w14:paraId="3F629109" w14:textId="77777777" w:rsidR="00652DD6" w:rsidRPr="00C7244C" w:rsidRDefault="00652DD6" w:rsidP="00652DD6">
      <w:pPr>
        <w:pStyle w:val="B1"/>
      </w:pPr>
      <w:r w:rsidRPr="00C7244C">
        <w:t>- X = 4322 for UE supporting power class 2, 3 or 4,</w:t>
      </w:r>
    </w:p>
    <w:p w14:paraId="4362E91A" w14:textId="77777777" w:rsidR="00652DD6" w:rsidRPr="00C7244C" w:rsidRDefault="00652DD6" w:rsidP="00652DD6">
      <w:r w:rsidRPr="00C7244C">
        <w:t>The overall delay measured when DRX cycle length is 640 ms (sub-test 2) is expressed as:</w:t>
      </w:r>
    </w:p>
    <w:p w14:paraId="44955453" w14:textId="77777777" w:rsidR="00652DD6" w:rsidRPr="00C7244C" w:rsidRDefault="00652DD6" w:rsidP="00652DD6">
      <w:pPr>
        <w:pStyle w:val="B1"/>
      </w:pPr>
      <w:r w:rsidRPr="00C7244C">
        <w:t>Overall delays measured = measurement reporting delay + TTI insertion uncertainty</w:t>
      </w:r>
    </w:p>
    <w:p w14:paraId="2FD0D1BD" w14:textId="77777777" w:rsidR="00652DD6" w:rsidRPr="00C7244C" w:rsidRDefault="00652DD6" w:rsidP="00652DD6">
      <w:pPr>
        <w:pStyle w:val="B1"/>
      </w:pPr>
      <w:r w:rsidRPr="00C7244C">
        <w:t>Measurement reporting delay = T</w:t>
      </w:r>
      <w:r w:rsidRPr="00C7244C">
        <w:rPr>
          <w:vertAlign w:val="subscript"/>
        </w:rPr>
        <w:t>identify_intra_without_index</w:t>
      </w:r>
    </w:p>
    <w:p w14:paraId="790B147A" w14:textId="77777777" w:rsidR="00652DD6" w:rsidRPr="00C7244C" w:rsidRDefault="00652DD6" w:rsidP="00652DD6">
      <w:pPr>
        <w:pStyle w:val="B2"/>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 xml:space="preserve"> SSB_measurement_period_intra</w:t>
      </w:r>
      <w:r w:rsidRPr="00C7244C">
        <w:t>) ms</w:t>
      </w:r>
    </w:p>
    <w:p w14:paraId="391D7DD6" w14:textId="77777777" w:rsidR="00652DD6" w:rsidRPr="00C7244C" w:rsidRDefault="00652DD6" w:rsidP="00652DD6">
      <w:pPr>
        <w:pStyle w:val="B3"/>
      </w:pPr>
      <w:r w:rsidRPr="00C7244C">
        <w:t>For UE supporting power class 1, T</w:t>
      </w:r>
      <w:r w:rsidRPr="00C7244C">
        <w:rPr>
          <w:vertAlign w:val="subscript"/>
        </w:rPr>
        <w:t>PSS/SSS_sync_intra</w:t>
      </w:r>
      <w:r w:rsidRPr="00C7244C">
        <w:t xml:space="preserve"> = 25600 ms, T</w:t>
      </w:r>
      <w:r w:rsidRPr="00C7244C">
        <w:rPr>
          <w:vertAlign w:val="subscript"/>
        </w:rPr>
        <w:t xml:space="preserve"> SSB_measurement_period_intra</w:t>
      </w:r>
      <w:r w:rsidRPr="00C7244C">
        <w:t>= 25600 ms,</w:t>
      </w:r>
    </w:p>
    <w:p w14:paraId="3B715BC6" w14:textId="77777777" w:rsidR="00652DD6" w:rsidRPr="00C7244C" w:rsidRDefault="00652DD6" w:rsidP="00652DD6">
      <w:pPr>
        <w:pStyle w:val="B3"/>
      </w:pPr>
      <w:r w:rsidRPr="00C7244C">
        <w:t>For UE supporting power class 2, 3 or 4, T</w:t>
      </w:r>
      <w:r w:rsidRPr="00C7244C">
        <w:rPr>
          <w:vertAlign w:val="subscript"/>
        </w:rPr>
        <w:t>PSS/SSS_sync_intra</w:t>
      </w:r>
      <w:r w:rsidRPr="00C7244C">
        <w:t xml:space="preserve"> = 15360 ms, T</w:t>
      </w:r>
      <w:r w:rsidRPr="00C7244C">
        <w:rPr>
          <w:vertAlign w:val="subscript"/>
        </w:rPr>
        <w:t xml:space="preserve"> SSB_measurement_period_intra</w:t>
      </w:r>
      <w:r w:rsidRPr="00C7244C">
        <w:t>= 15360 ms</w:t>
      </w:r>
    </w:p>
    <w:p w14:paraId="06DA9D64" w14:textId="77777777" w:rsidR="00652DD6" w:rsidRPr="00C7244C" w:rsidRDefault="00652DD6" w:rsidP="00652DD6">
      <w:pPr>
        <w:pStyle w:val="B1"/>
      </w:pPr>
      <w:r w:rsidRPr="00C7244C">
        <w:t>TTI insertion uncertainty = 2 ms</w:t>
      </w:r>
    </w:p>
    <w:p w14:paraId="0BD4AC5F" w14:textId="77777777" w:rsidR="00652DD6" w:rsidRPr="00C7244C" w:rsidRDefault="00652DD6" w:rsidP="00652DD6">
      <w:r w:rsidRPr="00C7244C">
        <w:t xml:space="preserve">The overall delay measured when DRX cycle length is 640 ms shall be less than a total of X ms, where </w:t>
      </w:r>
    </w:p>
    <w:p w14:paraId="78E55DF9" w14:textId="77777777" w:rsidR="00652DD6" w:rsidRPr="00C7244C" w:rsidRDefault="00652DD6" w:rsidP="00652DD6">
      <w:pPr>
        <w:pStyle w:val="B1"/>
      </w:pPr>
      <w:r w:rsidRPr="00C7244C">
        <w:t>- X = 51202 for UE supporting power class 1,</w:t>
      </w:r>
    </w:p>
    <w:p w14:paraId="125312C5" w14:textId="77777777" w:rsidR="00652DD6" w:rsidRPr="00C7244C" w:rsidRDefault="00652DD6" w:rsidP="00652DD6">
      <w:pPr>
        <w:pStyle w:val="B1"/>
      </w:pPr>
      <w:r w:rsidRPr="00C7244C">
        <w:t>- X = 30722 for UE supporting power class 2, 3 or 4,</w:t>
      </w:r>
    </w:p>
    <w:p w14:paraId="1803C60B" w14:textId="77777777" w:rsidR="00652DD6" w:rsidRPr="00C7244C" w:rsidRDefault="00652DD6" w:rsidP="00652DD6">
      <w:r w:rsidRPr="00C7244C">
        <w:t>For the test to pass, the total number of successful tests shall be more than 90% of the cases with a confidence level of 95%.</w:t>
      </w:r>
    </w:p>
    <w:p w14:paraId="63D1497E" w14:textId="77777777" w:rsidR="00652DD6" w:rsidRPr="00C7244C" w:rsidRDefault="00652DD6" w:rsidP="00652DD6">
      <w:pPr>
        <w:pStyle w:val="Heading4"/>
      </w:pPr>
      <w:r w:rsidRPr="00C7244C">
        <w:t>7.6.1.3</w:t>
      </w:r>
      <w:r w:rsidRPr="00C7244C">
        <w:tab/>
        <w:t>NR SA FR2 event-triggered reporting with gap in non-DRX</w:t>
      </w:r>
    </w:p>
    <w:p w14:paraId="338C60F9"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has been completed for the following configurations:</w:t>
      </w:r>
    </w:p>
    <w:p w14:paraId="2B70FDDC" w14:textId="77777777" w:rsidR="002871AE" w:rsidRPr="00C7244C" w:rsidRDefault="002871AE">
      <w:pPr>
        <w:keepLines/>
        <w:numPr>
          <w:ilvl w:val="0"/>
          <w:numId w:val="17"/>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28C7BB23" w14:textId="77777777" w:rsidR="002871AE" w:rsidRPr="00C7244C" w:rsidRDefault="002871AE">
      <w:pPr>
        <w:keepLines/>
        <w:numPr>
          <w:ilvl w:val="0"/>
          <w:numId w:val="17"/>
        </w:numPr>
        <w:overflowPunct/>
        <w:autoSpaceDE/>
        <w:autoSpaceDN/>
        <w:adjustRightInd/>
        <w:textAlignment w:val="auto"/>
        <w:rPr>
          <w:rFonts w:eastAsia="SimSun"/>
          <w:color w:val="FF0000"/>
        </w:rPr>
      </w:pPr>
      <w:r w:rsidRPr="00C7244C">
        <w:rPr>
          <w:rFonts w:eastAsia="SimSun"/>
          <w:color w:val="FF0000"/>
        </w:rPr>
        <w:t>UE PC3</w:t>
      </w:r>
    </w:p>
    <w:p w14:paraId="1162FBDE"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UE power classes other than PC3</w:t>
      </w:r>
    </w:p>
    <w:p w14:paraId="1D65386F"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test frequencies &gt; 40.8 GHz</w:t>
      </w:r>
    </w:p>
    <w:p w14:paraId="669F0A7F" w14:textId="77777777" w:rsidR="00652DD6" w:rsidRPr="00C7244C" w:rsidRDefault="00652DD6" w:rsidP="00652DD6">
      <w:pPr>
        <w:pStyle w:val="H6"/>
      </w:pPr>
      <w:r w:rsidRPr="00C7244C">
        <w:t>7.6.1.3.1</w:t>
      </w:r>
      <w:r w:rsidRPr="00C7244C">
        <w:tab/>
        <w:t>Test purpose</w:t>
      </w:r>
    </w:p>
    <w:p w14:paraId="7E62973B" w14:textId="77777777" w:rsidR="00652DD6" w:rsidRPr="00C7244C" w:rsidRDefault="00652DD6" w:rsidP="00652DD6">
      <w:r w:rsidRPr="00C7244C">
        <w:rPr>
          <w:rFonts w:cs="v4.2.0"/>
        </w:rPr>
        <w:t>The purpose of this test is t</w:t>
      </w:r>
      <w:r w:rsidRPr="00C7244C">
        <w:t xml:space="preserve">o verify UE’s ability to make a correct reporting of an event with gaps under non-DRX within intra-frequency cell search with gaps requirements. </w:t>
      </w:r>
      <w:r w:rsidRPr="00C7244C">
        <w:rPr>
          <w:rFonts w:cs="v4.2.0"/>
        </w:rPr>
        <w:t>This test will partly verify</w:t>
      </w:r>
      <w:r w:rsidRPr="00C7244C">
        <w:t xml:space="preserve"> the TDD intra-frequency cell search requirements in TS 38.133 clause 9.2.5.1 and 9.2.5.2.</w:t>
      </w:r>
    </w:p>
    <w:p w14:paraId="27509E42" w14:textId="77777777" w:rsidR="00652DD6" w:rsidRPr="00C7244C" w:rsidRDefault="00652DD6" w:rsidP="00652DD6">
      <w:pPr>
        <w:pStyle w:val="H6"/>
      </w:pPr>
      <w:r w:rsidRPr="00C7244C">
        <w:t>7.6.1.3.2</w:t>
      </w:r>
      <w:r w:rsidRPr="00C7244C">
        <w:tab/>
        <w:t>Test applicability</w:t>
      </w:r>
    </w:p>
    <w:p w14:paraId="5AD40C23" w14:textId="794B1E1E" w:rsidR="00652DD6" w:rsidRPr="00C7244C" w:rsidRDefault="00652DD6" w:rsidP="00652DD6">
      <w:pPr>
        <w:rPr>
          <w:rFonts w:cs="v4.2.0"/>
        </w:rPr>
      </w:pPr>
      <w:r w:rsidRPr="00C7244C">
        <w:rPr>
          <w:rFonts w:cs="v4.2.0"/>
        </w:rPr>
        <w:t>This test applies to all types of NR UE release 15 onwards</w:t>
      </w:r>
      <w:r w:rsidR="005D55AE" w:rsidRPr="00C7244C">
        <w:rPr>
          <w:rFonts w:cs="v4.2.0"/>
        </w:rPr>
        <w:t xml:space="preserve"> and supporting CSI-RS based RLM and BWP operation without bandwidth restriction</w:t>
      </w:r>
      <w:r w:rsidRPr="00C7244C">
        <w:rPr>
          <w:rFonts w:cs="v4.2.0"/>
        </w:rPr>
        <w:t>.</w:t>
      </w:r>
    </w:p>
    <w:p w14:paraId="13E28378" w14:textId="77777777" w:rsidR="00652DD6" w:rsidRPr="00C7244C" w:rsidRDefault="00652DD6" w:rsidP="00652DD6">
      <w:pPr>
        <w:pStyle w:val="H6"/>
      </w:pPr>
      <w:r w:rsidRPr="00C7244C">
        <w:t>7.6.1.3.3</w:t>
      </w:r>
      <w:r w:rsidRPr="00C7244C">
        <w:tab/>
        <w:t>Minimum conformance requirements</w:t>
      </w:r>
    </w:p>
    <w:p w14:paraId="73DA4385" w14:textId="77777777" w:rsidR="00652DD6" w:rsidRPr="00C7244C" w:rsidRDefault="00652DD6" w:rsidP="00652DD6">
      <w:pPr>
        <w:rPr>
          <w:lang w:eastAsia="sv-SE"/>
        </w:rPr>
      </w:pPr>
      <w:r w:rsidRPr="00C7244C">
        <w:rPr>
          <w:lang w:eastAsia="sv-SE"/>
        </w:rPr>
        <w:t>The minimum conformance requirements are specified in clause 7.6.1.0.2.</w:t>
      </w:r>
    </w:p>
    <w:p w14:paraId="175D369C" w14:textId="77777777" w:rsidR="00652DD6" w:rsidRPr="00C7244C" w:rsidRDefault="00652DD6" w:rsidP="00652DD6">
      <w:pPr>
        <w:rPr>
          <w:lang w:eastAsia="sv-SE"/>
        </w:rPr>
      </w:pPr>
      <w:r w:rsidRPr="00C7244C">
        <w:rPr>
          <w:lang w:eastAsia="sv-SE"/>
        </w:rPr>
        <w:t>The normative reference for this requirement is TS 38.133 [6] clause A.7.6.1.3.</w:t>
      </w:r>
    </w:p>
    <w:p w14:paraId="6E04CAB9" w14:textId="77777777" w:rsidR="00652DD6" w:rsidRPr="00C7244C" w:rsidRDefault="00652DD6" w:rsidP="00652DD6">
      <w:pPr>
        <w:pStyle w:val="H6"/>
      </w:pPr>
      <w:r w:rsidRPr="00C7244C">
        <w:t>7.6.1.3.4</w:t>
      </w:r>
      <w:r w:rsidRPr="00C7244C">
        <w:tab/>
        <w:t>Test description</w:t>
      </w:r>
    </w:p>
    <w:p w14:paraId="48E2030F" w14:textId="77777777" w:rsidR="00652DD6" w:rsidRPr="00C7244C" w:rsidRDefault="00652DD6" w:rsidP="00652DD6">
      <w:pPr>
        <w:pStyle w:val="H6"/>
      </w:pPr>
      <w:r w:rsidRPr="00C7244C">
        <w:t>7.6.1.3.4.1</w:t>
      </w:r>
      <w:r w:rsidRPr="00C7244C">
        <w:tab/>
        <w:t>Initial conditions</w:t>
      </w:r>
    </w:p>
    <w:p w14:paraId="219C2700" w14:textId="77777777" w:rsidR="00652DD6" w:rsidRPr="00C7244C" w:rsidRDefault="00652DD6" w:rsidP="00652DD6">
      <w:pPr>
        <w:rPr>
          <w:lang w:eastAsia="sv-SE"/>
        </w:rPr>
      </w:pPr>
      <w:r w:rsidRPr="00C7244C">
        <w:rPr>
          <w:lang w:eastAsia="sv-SE"/>
        </w:rPr>
        <w:t>This test shall be tested using any of the test configurations in Table 7.6.1.3.4.1-1.</w:t>
      </w:r>
    </w:p>
    <w:p w14:paraId="7E90E896" w14:textId="77777777" w:rsidR="00652DD6" w:rsidRPr="00C7244C" w:rsidRDefault="00652DD6" w:rsidP="00652DD6">
      <w:pPr>
        <w:pStyle w:val="TH"/>
      </w:pPr>
      <w:r w:rsidRPr="00C7244C">
        <w:t>Table 7.6.1.3.4.1-1: Supported test configura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50A00F3A" w14:textId="77777777" w:rsidTr="003F1727">
        <w:trPr>
          <w:jc w:val="center"/>
        </w:trPr>
        <w:tc>
          <w:tcPr>
            <w:tcW w:w="1418" w:type="dxa"/>
            <w:shd w:val="clear" w:color="auto" w:fill="auto"/>
          </w:tcPr>
          <w:p w14:paraId="1837CE89" w14:textId="77777777" w:rsidR="00652DD6" w:rsidRPr="00C7244C" w:rsidRDefault="00652DD6" w:rsidP="003F1727">
            <w:pPr>
              <w:pStyle w:val="TAH"/>
            </w:pPr>
            <w:r w:rsidRPr="00C7244C">
              <w:t>Test Case ID</w:t>
            </w:r>
          </w:p>
        </w:tc>
        <w:tc>
          <w:tcPr>
            <w:tcW w:w="7371" w:type="dxa"/>
            <w:shd w:val="clear" w:color="auto" w:fill="auto"/>
          </w:tcPr>
          <w:p w14:paraId="2FFB23FB" w14:textId="77777777" w:rsidR="00652DD6" w:rsidRPr="00C7244C" w:rsidRDefault="00652DD6" w:rsidP="003F1727">
            <w:pPr>
              <w:pStyle w:val="TAH"/>
            </w:pPr>
            <w:r w:rsidRPr="00C7244C">
              <w:t>Description</w:t>
            </w:r>
          </w:p>
        </w:tc>
      </w:tr>
      <w:tr w:rsidR="00652DD6" w:rsidRPr="00C7244C" w14:paraId="78B00E61" w14:textId="77777777" w:rsidTr="003F1727">
        <w:trPr>
          <w:jc w:val="center"/>
        </w:trPr>
        <w:tc>
          <w:tcPr>
            <w:tcW w:w="1418" w:type="dxa"/>
            <w:shd w:val="clear" w:color="auto" w:fill="auto"/>
          </w:tcPr>
          <w:p w14:paraId="27750302" w14:textId="77777777" w:rsidR="00652DD6" w:rsidRPr="00C7244C" w:rsidRDefault="00652DD6" w:rsidP="003F1727">
            <w:pPr>
              <w:pStyle w:val="TAL"/>
            </w:pPr>
            <w:r w:rsidRPr="00C7244C">
              <w:t>7.6.1.3-1</w:t>
            </w:r>
          </w:p>
        </w:tc>
        <w:tc>
          <w:tcPr>
            <w:tcW w:w="7371" w:type="dxa"/>
            <w:shd w:val="clear" w:color="auto" w:fill="auto"/>
          </w:tcPr>
          <w:p w14:paraId="4F011C86" w14:textId="77777777" w:rsidR="00652DD6" w:rsidRPr="00C7244C" w:rsidRDefault="00652DD6" w:rsidP="003F1727">
            <w:pPr>
              <w:pStyle w:val="TAL"/>
            </w:pPr>
            <w:r w:rsidRPr="00C7244C">
              <w:t>120 kHz SSB SCS, 100MHz bandwidth, TDD duplex mode</w:t>
            </w:r>
          </w:p>
        </w:tc>
      </w:tr>
      <w:tr w:rsidR="00652DD6" w:rsidRPr="00C7244C" w14:paraId="47A9E759" w14:textId="77777777" w:rsidTr="003F1727">
        <w:trPr>
          <w:jc w:val="center"/>
        </w:trPr>
        <w:tc>
          <w:tcPr>
            <w:tcW w:w="1418" w:type="dxa"/>
            <w:shd w:val="clear" w:color="auto" w:fill="auto"/>
          </w:tcPr>
          <w:p w14:paraId="152486F1" w14:textId="77777777" w:rsidR="00652DD6" w:rsidRPr="00C7244C" w:rsidRDefault="00652DD6" w:rsidP="003F1727">
            <w:pPr>
              <w:pStyle w:val="TAL"/>
            </w:pPr>
            <w:r w:rsidRPr="00C7244C">
              <w:t>7.6.1.3-2</w:t>
            </w:r>
          </w:p>
        </w:tc>
        <w:tc>
          <w:tcPr>
            <w:tcW w:w="7371" w:type="dxa"/>
            <w:shd w:val="clear" w:color="auto" w:fill="auto"/>
          </w:tcPr>
          <w:p w14:paraId="35598E03" w14:textId="77777777" w:rsidR="00652DD6" w:rsidRPr="00C7244C" w:rsidRDefault="00652DD6" w:rsidP="003F1727">
            <w:pPr>
              <w:pStyle w:val="TAL"/>
            </w:pPr>
            <w:r w:rsidRPr="00C7244C">
              <w:t>240 kHz SSB SCS, 100MHz bandwidth, TDD duplex mode</w:t>
            </w:r>
          </w:p>
        </w:tc>
      </w:tr>
      <w:tr w:rsidR="00652DD6" w:rsidRPr="00C7244C" w14:paraId="668DD74A" w14:textId="77777777" w:rsidTr="003F1727">
        <w:trPr>
          <w:jc w:val="center"/>
        </w:trPr>
        <w:tc>
          <w:tcPr>
            <w:tcW w:w="8789" w:type="dxa"/>
            <w:gridSpan w:val="2"/>
            <w:shd w:val="clear" w:color="auto" w:fill="auto"/>
          </w:tcPr>
          <w:p w14:paraId="5C1D2E80"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6A891636" w14:textId="77777777" w:rsidR="00652DD6" w:rsidRPr="00C7244C" w:rsidRDefault="00652DD6" w:rsidP="00652DD6">
      <w:pPr>
        <w:rPr>
          <w:lang w:eastAsia="sv-SE"/>
        </w:rPr>
      </w:pPr>
    </w:p>
    <w:p w14:paraId="2825F7C6" w14:textId="77777777" w:rsidR="00652DD6" w:rsidRPr="00C7244C" w:rsidRDefault="00652DD6" w:rsidP="00652DD6">
      <w:pPr>
        <w:rPr>
          <w:lang w:eastAsia="sv-SE"/>
        </w:rPr>
      </w:pPr>
      <w:r w:rsidRPr="00C7244C">
        <w:rPr>
          <w:lang w:eastAsia="sv-SE"/>
        </w:rPr>
        <w:t>Configure the test equipment and the DUT according to the parameters in Table 7.6.1.3.4.1-2.</w:t>
      </w:r>
    </w:p>
    <w:p w14:paraId="539F3ED2" w14:textId="77777777" w:rsidR="00652DD6" w:rsidRPr="00C7244C" w:rsidRDefault="00652DD6" w:rsidP="00652DD6">
      <w:pPr>
        <w:pStyle w:val="TH"/>
      </w:pPr>
      <w:r w:rsidRPr="00C7244C">
        <w:t>Table 7.6.1.3.4.1-2: Initial condi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F3192F0" w14:textId="77777777" w:rsidTr="003F1727">
        <w:trPr>
          <w:jc w:val="center"/>
        </w:trPr>
        <w:tc>
          <w:tcPr>
            <w:tcW w:w="1701" w:type="dxa"/>
            <w:shd w:val="clear" w:color="auto" w:fill="auto"/>
          </w:tcPr>
          <w:p w14:paraId="1F39DA9A" w14:textId="77777777" w:rsidR="00652DD6" w:rsidRPr="00C7244C" w:rsidRDefault="00652DD6" w:rsidP="003F1727">
            <w:pPr>
              <w:pStyle w:val="TAH"/>
            </w:pPr>
            <w:r w:rsidRPr="00C7244C">
              <w:t>Parameter</w:t>
            </w:r>
          </w:p>
        </w:tc>
        <w:tc>
          <w:tcPr>
            <w:tcW w:w="3943" w:type="dxa"/>
            <w:gridSpan w:val="2"/>
            <w:shd w:val="clear" w:color="auto" w:fill="auto"/>
          </w:tcPr>
          <w:p w14:paraId="09841765" w14:textId="77777777" w:rsidR="00652DD6" w:rsidRPr="00C7244C" w:rsidRDefault="00652DD6" w:rsidP="003F1727">
            <w:pPr>
              <w:pStyle w:val="TAH"/>
            </w:pPr>
            <w:r w:rsidRPr="00C7244C">
              <w:t>Value</w:t>
            </w:r>
          </w:p>
        </w:tc>
        <w:tc>
          <w:tcPr>
            <w:tcW w:w="3961" w:type="dxa"/>
          </w:tcPr>
          <w:p w14:paraId="2B82422D" w14:textId="77777777" w:rsidR="00652DD6" w:rsidRPr="00C7244C" w:rsidRDefault="00652DD6" w:rsidP="003F1727">
            <w:pPr>
              <w:pStyle w:val="TAH"/>
            </w:pPr>
            <w:r w:rsidRPr="00C7244C">
              <w:t>Comment</w:t>
            </w:r>
          </w:p>
        </w:tc>
      </w:tr>
      <w:tr w:rsidR="00652DD6" w:rsidRPr="00C7244C" w14:paraId="49E94172" w14:textId="77777777" w:rsidTr="003F1727">
        <w:trPr>
          <w:jc w:val="center"/>
        </w:trPr>
        <w:tc>
          <w:tcPr>
            <w:tcW w:w="1701" w:type="dxa"/>
            <w:shd w:val="clear" w:color="auto" w:fill="auto"/>
          </w:tcPr>
          <w:p w14:paraId="6BDECBD0" w14:textId="77777777" w:rsidR="00652DD6" w:rsidRPr="00C7244C" w:rsidRDefault="00652DD6" w:rsidP="003F1727">
            <w:pPr>
              <w:pStyle w:val="TAL"/>
            </w:pPr>
            <w:r w:rsidRPr="00C7244C">
              <w:t>Test environment</w:t>
            </w:r>
          </w:p>
        </w:tc>
        <w:tc>
          <w:tcPr>
            <w:tcW w:w="3943" w:type="dxa"/>
            <w:gridSpan w:val="2"/>
            <w:shd w:val="clear" w:color="auto" w:fill="auto"/>
          </w:tcPr>
          <w:p w14:paraId="5D3DE777" w14:textId="77777777" w:rsidR="00652DD6" w:rsidRPr="00C7244C" w:rsidRDefault="00652DD6" w:rsidP="003F1727">
            <w:pPr>
              <w:pStyle w:val="TAL"/>
            </w:pPr>
            <w:r w:rsidRPr="00C7244C">
              <w:t>NC</w:t>
            </w:r>
          </w:p>
        </w:tc>
        <w:tc>
          <w:tcPr>
            <w:tcW w:w="3961" w:type="dxa"/>
          </w:tcPr>
          <w:p w14:paraId="2AE5B8A4" w14:textId="77777777" w:rsidR="00652DD6" w:rsidRPr="00C7244C" w:rsidRDefault="00652DD6" w:rsidP="003F1727">
            <w:pPr>
              <w:pStyle w:val="TAL"/>
            </w:pPr>
            <w:r w:rsidRPr="00C7244C">
              <w:t>As specified in TS 38.508-1 [14] clause 4.1.</w:t>
            </w:r>
          </w:p>
        </w:tc>
      </w:tr>
      <w:tr w:rsidR="00652DD6" w:rsidRPr="00C7244C" w14:paraId="125B93F2" w14:textId="77777777" w:rsidTr="003F1727">
        <w:trPr>
          <w:jc w:val="center"/>
        </w:trPr>
        <w:tc>
          <w:tcPr>
            <w:tcW w:w="1701" w:type="dxa"/>
            <w:shd w:val="clear" w:color="auto" w:fill="auto"/>
          </w:tcPr>
          <w:p w14:paraId="14809266" w14:textId="77777777" w:rsidR="00652DD6" w:rsidRPr="00C7244C" w:rsidRDefault="00652DD6" w:rsidP="003F1727">
            <w:pPr>
              <w:pStyle w:val="TAL"/>
            </w:pPr>
            <w:r w:rsidRPr="00C7244C">
              <w:t>Test frequencies</w:t>
            </w:r>
          </w:p>
        </w:tc>
        <w:tc>
          <w:tcPr>
            <w:tcW w:w="7904" w:type="dxa"/>
            <w:gridSpan w:val="3"/>
            <w:shd w:val="clear" w:color="auto" w:fill="auto"/>
          </w:tcPr>
          <w:p w14:paraId="237D20AF" w14:textId="77777777" w:rsidR="00652DD6" w:rsidRPr="00C7244C" w:rsidRDefault="00652DD6" w:rsidP="003F1727">
            <w:pPr>
              <w:pStyle w:val="TAL"/>
            </w:pPr>
            <w:r w:rsidRPr="00C7244C">
              <w:t>As specified in Annex E, table E.5-1 and TS 38.508-1 [14] clause 4.3.1 and 4.4.2.</w:t>
            </w:r>
          </w:p>
        </w:tc>
      </w:tr>
      <w:tr w:rsidR="00652DD6" w:rsidRPr="00C7244C" w14:paraId="454CF782" w14:textId="77777777" w:rsidTr="003F1727">
        <w:trPr>
          <w:jc w:val="center"/>
        </w:trPr>
        <w:tc>
          <w:tcPr>
            <w:tcW w:w="1701" w:type="dxa"/>
            <w:shd w:val="clear" w:color="auto" w:fill="auto"/>
          </w:tcPr>
          <w:p w14:paraId="5E47717F" w14:textId="77777777" w:rsidR="00652DD6" w:rsidRPr="00C7244C" w:rsidRDefault="00652DD6" w:rsidP="003F1727">
            <w:pPr>
              <w:pStyle w:val="TAL"/>
            </w:pPr>
            <w:r w:rsidRPr="00C7244C">
              <w:t>Channel bandwidth</w:t>
            </w:r>
          </w:p>
        </w:tc>
        <w:tc>
          <w:tcPr>
            <w:tcW w:w="7904" w:type="dxa"/>
            <w:gridSpan w:val="3"/>
            <w:shd w:val="clear" w:color="auto" w:fill="auto"/>
          </w:tcPr>
          <w:p w14:paraId="75D9F305" w14:textId="77777777" w:rsidR="00652DD6" w:rsidRPr="00C7244C" w:rsidRDefault="00652DD6" w:rsidP="003F1727">
            <w:pPr>
              <w:pStyle w:val="TAL"/>
            </w:pPr>
            <w:r w:rsidRPr="00C7244C">
              <w:t>As specified by the test configuration selected from Table 6.6.1.3.4.1-1.</w:t>
            </w:r>
          </w:p>
        </w:tc>
      </w:tr>
      <w:tr w:rsidR="00652DD6" w:rsidRPr="00C7244C" w14:paraId="311BE766" w14:textId="77777777" w:rsidTr="003F1727">
        <w:trPr>
          <w:jc w:val="center"/>
        </w:trPr>
        <w:tc>
          <w:tcPr>
            <w:tcW w:w="1701" w:type="dxa"/>
            <w:shd w:val="clear" w:color="auto" w:fill="auto"/>
          </w:tcPr>
          <w:p w14:paraId="34C01742" w14:textId="77777777" w:rsidR="00652DD6" w:rsidRPr="00C7244C" w:rsidRDefault="00652DD6" w:rsidP="003F1727">
            <w:pPr>
              <w:pStyle w:val="TAL"/>
            </w:pPr>
            <w:r w:rsidRPr="00C7244C">
              <w:t>Propagation conditions</w:t>
            </w:r>
          </w:p>
        </w:tc>
        <w:tc>
          <w:tcPr>
            <w:tcW w:w="3943" w:type="dxa"/>
            <w:gridSpan w:val="2"/>
            <w:shd w:val="clear" w:color="auto" w:fill="auto"/>
          </w:tcPr>
          <w:p w14:paraId="4849216F" w14:textId="77777777" w:rsidR="00652DD6" w:rsidRPr="00C7244C" w:rsidRDefault="00652DD6" w:rsidP="003F1727">
            <w:pPr>
              <w:pStyle w:val="TAL"/>
            </w:pPr>
            <w:r w:rsidRPr="00C7244C">
              <w:t>AWGN</w:t>
            </w:r>
          </w:p>
        </w:tc>
        <w:tc>
          <w:tcPr>
            <w:tcW w:w="3961" w:type="dxa"/>
          </w:tcPr>
          <w:p w14:paraId="38946CBA" w14:textId="77777777" w:rsidR="00652DD6" w:rsidRPr="00C7244C" w:rsidRDefault="00652DD6" w:rsidP="003F1727">
            <w:pPr>
              <w:pStyle w:val="TAL"/>
            </w:pPr>
            <w:r w:rsidRPr="00C7244C">
              <w:t>As specified in Annex C.2.2.</w:t>
            </w:r>
          </w:p>
        </w:tc>
      </w:tr>
      <w:tr w:rsidR="00652DD6" w:rsidRPr="00C7244C" w14:paraId="702263B4" w14:textId="77777777" w:rsidTr="003F1727">
        <w:trPr>
          <w:trHeight w:val="251"/>
          <w:jc w:val="center"/>
        </w:trPr>
        <w:tc>
          <w:tcPr>
            <w:tcW w:w="1701" w:type="dxa"/>
            <w:vMerge w:val="restart"/>
            <w:shd w:val="clear" w:color="auto" w:fill="auto"/>
          </w:tcPr>
          <w:p w14:paraId="16890701" w14:textId="77777777" w:rsidR="00652DD6" w:rsidRPr="00C7244C" w:rsidRDefault="00652DD6" w:rsidP="003F1727">
            <w:pPr>
              <w:pStyle w:val="TAL"/>
            </w:pPr>
            <w:r w:rsidRPr="00C7244C">
              <w:t>Connection Diagram</w:t>
            </w:r>
          </w:p>
        </w:tc>
        <w:tc>
          <w:tcPr>
            <w:tcW w:w="1134" w:type="dxa"/>
            <w:shd w:val="clear" w:color="auto" w:fill="auto"/>
          </w:tcPr>
          <w:p w14:paraId="21DE67C3" w14:textId="77777777" w:rsidR="00652DD6" w:rsidRPr="00C7244C" w:rsidRDefault="00652DD6" w:rsidP="003F1727">
            <w:pPr>
              <w:pStyle w:val="TAL"/>
            </w:pPr>
            <w:r w:rsidRPr="00C7244C">
              <w:t>TE Part</w:t>
            </w:r>
          </w:p>
        </w:tc>
        <w:tc>
          <w:tcPr>
            <w:tcW w:w="2809" w:type="dxa"/>
            <w:shd w:val="clear" w:color="auto" w:fill="auto"/>
          </w:tcPr>
          <w:p w14:paraId="6C3F78BB" w14:textId="1F0E8A4D" w:rsidR="00652DD6" w:rsidRPr="00C7244C" w:rsidRDefault="00D00AA3" w:rsidP="003F1727">
            <w:pPr>
              <w:pStyle w:val="TAL"/>
            </w:pPr>
            <w:r w:rsidRPr="00C7244C">
              <w:t>A.3.3.1.1</w:t>
            </w:r>
          </w:p>
        </w:tc>
        <w:tc>
          <w:tcPr>
            <w:tcW w:w="3961" w:type="dxa"/>
            <w:vMerge w:val="restart"/>
          </w:tcPr>
          <w:p w14:paraId="5A07966B" w14:textId="77777777" w:rsidR="00652DD6" w:rsidRPr="00C7244C" w:rsidRDefault="00652DD6" w:rsidP="003F1727">
            <w:pPr>
              <w:pStyle w:val="TAL"/>
            </w:pPr>
            <w:r w:rsidRPr="00C7244C">
              <w:t>As specified in TS 38.508-1 [14] Annex A.</w:t>
            </w:r>
          </w:p>
        </w:tc>
      </w:tr>
      <w:tr w:rsidR="00652DD6" w:rsidRPr="00C7244C" w14:paraId="22C2A40E" w14:textId="77777777" w:rsidTr="003F1727">
        <w:trPr>
          <w:trHeight w:val="250"/>
          <w:jc w:val="center"/>
        </w:trPr>
        <w:tc>
          <w:tcPr>
            <w:tcW w:w="1701" w:type="dxa"/>
            <w:vMerge/>
            <w:shd w:val="clear" w:color="auto" w:fill="auto"/>
          </w:tcPr>
          <w:p w14:paraId="7257F29D" w14:textId="77777777" w:rsidR="00652DD6" w:rsidRPr="00C7244C" w:rsidRDefault="00652DD6" w:rsidP="003F1727">
            <w:pPr>
              <w:pStyle w:val="TOC7"/>
              <w:rPr>
                <w:noProof w:val="0"/>
              </w:rPr>
            </w:pPr>
          </w:p>
        </w:tc>
        <w:tc>
          <w:tcPr>
            <w:tcW w:w="1134" w:type="dxa"/>
            <w:shd w:val="clear" w:color="auto" w:fill="auto"/>
          </w:tcPr>
          <w:p w14:paraId="3303658D" w14:textId="77777777" w:rsidR="00652DD6" w:rsidRPr="00C7244C" w:rsidRDefault="00652DD6" w:rsidP="003F1727">
            <w:pPr>
              <w:pStyle w:val="TAL"/>
            </w:pPr>
            <w:r w:rsidRPr="00C7244C">
              <w:t>DUT Part</w:t>
            </w:r>
          </w:p>
        </w:tc>
        <w:tc>
          <w:tcPr>
            <w:tcW w:w="2809" w:type="dxa"/>
            <w:shd w:val="clear" w:color="auto" w:fill="auto"/>
          </w:tcPr>
          <w:p w14:paraId="245B9715" w14:textId="0BDC5D47" w:rsidR="00652DD6" w:rsidRPr="00C7244C" w:rsidRDefault="00792C23" w:rsidP="003F1727">
            <w:pPr>
              <w:pStyle w:val="TAL"/>
            </w:pPr>
            <w:r w:rsidRPr="00C7244C">
              <w:t>A.3.4.1.1</w:t>
            </w:r>
          </w:p>
        </w:tc>
        <w:tc>
          <w:tcPr>
            <w:tcW w:w="3961" w:type="dxa"/>
            <w:vMerge/>
          </w:tcPr>
          <w:p w14:paraId="68BFD7B2" w14:textId="77777777" w:rsidR="00652DD6" w:rsidRPr="00C7244C" w:rsidRDefault="00652DD6" w:rsidP="003F1727">
            <w:pPr>
              <w:pStyle w:val="TOC7"/>
              <w:rPr>
                <w:noProof w:val="0"/>
              </w:rPr>
            </w:pPr>
          </w:p>
        </w:tc>
      </w:tr>
      <w:tr w:rsidR="00652DD6" w:rsidRPr="00C7244C" w14:paraId="3A31AAB6" w14:textId="77777777" w:rsidTr="003F1727">
        <w:trPr>
          <w:jc w:val="center"/>
        </w:trPr>
        <w:tc>
          <w:tcPr>
            <w:tcW w:w="1701" w:type="dxa"/>
            <w:shd w:val="clear" w:color="auto" w:fill="auto"/>
          </w:tcPr>
          <w:p w14:paraId="201C5F24"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B7AA870" w14:textId="77777777" w:rsidR="00652DD6" w:rsidRPr="00C7244C" w:rsidRDefault="00652DD6" w:rsidP="003F1727">
            <w:pPr>
              <w:pStyle w:val="TAL"/>
            </w:pPr>
            <w:r w:rsidRPr="00C7244C">
              <w:t>N/A</w:t>
            </w:r>
          </w:p>
        </w:tc>
        <w:tc>
          <w:tcPr>
            <w:tcW w:w="3961" w:type="dxa"/>
          </w:tcPr>
          <w:p w14:paraId="2B9CD204" w14:textId="77777777" w:rsidR="00652DD6" w:rsidRPr="00C7244C" w:rsidRDefault="00652DD6" w:rsidP="003F1727">
            <w:pPr>
              <w:pStyle w:val="TAL"/>
            </w:pPr>
          </w:p>
        </w:tc>
      </w:tr>
    </w:tbl>
    <w:p w14:paraId="1E6ED7FE" w14:textId="77777777" w:rsidR="00652DD6" w:rsidRPr="00C7244C" w:rsidRDefault="00652DD6" w:rsidP="00652DD6">
      <w:pPr>
        <w:rPr>
          <w:lang w:eastAsia="sv-SE"/>
        </w:rPr>
      </w:pPr>
    </w:p>
    <w:p w14:paraId="1D60F6E1" w14:textId="77777777" w:rsidR="00652DD6" w:rsidRPr="00C7244C" w:rsidRDefault="00652DD6" w:rsidP="00652DD6">
      <w:pPr>
        <w:pStyle w:val="B1"/>
      </w:pPr>
      <w:r w:rsidRPr="00C7244C">
        <w:t>1. The general test parameter settings are set up according to Table 7.6.1.3.4.1-3.</w:t>
      </w:r>
    </w:p>
    <w:p w14:paraId="2BEBD3C8" w14:textId="77777777" w:rsidR="00652DD6" w:rsidRPr="00C7244C" w:rsidRDefault="00652DD6" w:rsidP="00652DD6">
      <w:pPr>
        <w:pStyle w:val="B1"/>
      </w:pPr>
      <w:r w:rsidRPr="00C7244C">
        <w:t>2. Message contents are defined in clause 7.6.1.3.4.3.</w:t>
      </w:r>
    </w:p>
    <w:p w14:paraId="1128626C" w14:textId="77777777" w:rsidR="00652DD6" w:rsidRPr="00C7244C" w:rsidRDefault="00652DD6" w:rsidP="00652DD6">
      <w:pPr>
        <w:pStyle w:val="B1"/>
      </w:pPr>
      <w:r w:rsidRPr="00C7244C">
        <w:t>3. There is one NR carrier and two cells specified in the test. Cell 1 is the cell used for connection setup with the power level set according to Annex C.1.1 and C.1.2 for this test.</w:t>
      </w:r>
    </w:p>
    <w:p w14:paraId="555476A4" w14:textId="77777777" w:rsidR="00652DD6" w:rsidRPr="00C7244C" w:rsidRDefault="00652DD6" w:rsidP="00652DD6">
      <w:pPr>
        <w:pStyle w:val="TH"/>
      </w:pPr>
      <w:r w:rsidRPr="00C7244C">
        <w:rPr>
          <w:rFonts w:cs="v4.2.0"/>
        </w:rPr>
        <w:t>Table 7</w:t>
      </w:r>
      <w:r w:rsidRPr="00C7244C">
        <w:t>.6.1.3.4.1</w:t>
      </w:r>
      <w:r w:rsidRPr="00C7244C">
        <w:rPr>
          <w:rFonts w:cs="v4.2.0"/>
        </w:rPr>
        <w:t xml:space="preserve">-3: General test parameters for </w:t>
      </w:r>
      <w:r w:rsidRPr="00C7244C">
        <w:t>NR SA FR2 event-triggered reporting with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4"/>
        <w:gridCol w:w="566"/>
        <w:gridCol w:w="786"/>
        <w:gridCol w:w="1576"/>
        <w:gridCol w:w="3756"/>
      </w:tblGrid>
      <w:tr w:rsidR="00652DD6" w:rsidRPr="00C7244C" w14:paraId="07644983" w14:textId="77777777" w:rsidTr="003F172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24584E44" w14:textId="77777777" w:rsidR="00652DD6" w:rsidRPr="00C7244C" w:rsidRDefault="00652DD6" w:rsidP="003F1727">
            <w:pPr>
              <w:pStyle w:val="TAH"/>
              <w:rPr>
                <w:rFonts w:cs="Arial"/>
              </w:rPr>
            </w:pPr>
            <w:r w:rsidRPr="00C7244C">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ABF54A0" w14:textId="77777777" w:rsidR="00652DD6" w:rsidRPr="00C7244C" w:rsidRDefault="00652DD6" w:rsidP="003F1727">
            <w:pPr>
              <w:pStyle w:val="TAH"/>
              <w:rPr>
                <w:rFonts w:cs="Arial"/>
              </w:rPr>
            </w:pPr>
            <w:r w:rsidRPr="00C7244C">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491E7ABB" w14:textId="77777777" w:rsidR="00652DD6" w:rsidRPr="00C7244C" w:rsidRDefault="00652DD6" w:rsidP="003F1727">
            <w:pPr>
              <w:pStyle w:val="TAH"/>
              <w:rPr>
                <w:rFonts w:cs="v4.2.0"/>
              </w:rPr>
            </w:pPr>
            <w:r w:rsidRPr="00C7244C">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31573465" w14:textId="77777777" w:rsidR="00652DD6" w:rsidRPr="00C7244C" w:rsidRDefault="00652DD6" w:rsidP="003F1727">
            <w:pPr>
              <w:pStyle w:val="TAH"/>
              <w:rPr>
                <w:rFonts w:cs="Arial"/>
              </w:rPr>
            </w:pPr>
            <w:r w:rsidRPr="00C7244C">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7981E612" w14:textId="77777777" w:rsidR="00652DD6" w:rsidRPr="00C7244C" w:rsidRDefault="00652DD6" w:rsidP="003F1727">
            <w:pPr>
              <w:pStyle w:val="TAH"/>
              <w:rPr>
                <w:rFonts w:cs="Arial"/>
              </w:rPr>
            </w:pPr>
            <w:r w:rsidRPr="00C7244C">
              <w:rPr>
                <w:rFonts w:cs="v4.2.0"/>
              </w:rPr>
              <w:t>Comment</w:t>
            </w:r>
          </w:p>
        </w:tc>
      </w:tr>
      <w:tr w:rsidR="00652DD6" w:rsidRPr="00C7244C" w14:paraId="24698CE0"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D64DB91"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11480D44"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31970A" w14:textId="77777777" w:rsidR="00652DD6" w:rsidRPr="00C7244C" w:rsidRDefault="00652DD6" w:rsidP="003F1727">
            <w:pPr>
              <w:pStyle w:val="TAC"/>
            </w:pPr>
            <w:r w:rsidRPr="00C7244C">
              <w:t>1, 2</w:t>
            </w:r>
          </w:p>
        </w:tc>
        <w:tc>
          <w:tcPr>
            <w:tcW w:w="0" w:type="auto"/>
            <w:tcBorders>
              <w:top w:val="single" w:sz="4" w:space="0" w:color="auto"/>
              <w:left w:val="single" w:sz="4" w:space="0" w:color="auto"/>
              <w:bottom w:val="single" w:sz="4" w:space="0" w:color="auto"/>
              <w:right w:val="single" w:sz="4" w:space="0" w:color="auto"/>
            </w:tcBorders>
            <w:hideMark/>
          </w:tcPr>
          <w:p w14:paraId="4D7C09FD" w14:textId="77777777" w:rsidR="00652DD6" w:rsidRPr="00C7244C" w:rsidRDefault="00652DD6" w:rsidP="003F1727">
            <w:pPr>
              <w:pStyle w:val="TAC"/>
            </w:pPr>
            <w:r w:rsidRPr="00C7244C">
              <w:t>PCell (Cell 1)</w:t>
            </w:r>
          </w:p>
        </w:tc>
        <w:tc>
          <w:tcPr>
            <w:tcW w:w="0" w:type="auto"/>
            <w:tcBorders>
              <w:top w:val="single" w:sz="4" w:space="0" w:color="auto"/>
              <w:left w:val="single" w:sz="4" w:space="0" w:color="auto"/>
              <w:bottom w:val="single" w:sz="4" w:space="0" w:color="auto"/>
              <w:right w:val="single" w:sz="4" w:space="0" w:color="auto"/>
            </w:tcBorders>
          </w:tcPr>
          <w:p w14:paraId="2A9800F5" w14:textId="77777777" w:rsidR="00652DD6" w:rsidRPr="00C7244C" w:rsidRDefault="00652DD6" w:rsidP="003F1727">
            <w:pPr>
              <w:pStyle w:val="TAL"/>
            </w:pPr>
          </w:p>
        </w:tc>
      </w:tr>
      <w:tr w:rsidR="00652DD6" w:rsidRPr="00C7244C" w14:paraId="198D502A"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04E2700"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13AD243"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A13513" w14:textId="77777777" w:rsidR="00652DD6" w:rsidRPr="00C7244C" w:rsidRDefault="00652DD6" w:rsidP="003F1727">
            <w:pPr>
              <w:pStyle w:val="TAC"/>
              <w:rPr>
                <w:bCs/>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7DEEDF" w14:textId="77777777" w:rsidR="00652DD6" w:rsidRPr="00C7244C" w:rsidRDefault="00652DD6" w:rsidP="003F1727">
            <w:pPr>
              <w:pStyle w:val="TAC"/>
              <w:rPr>
                <w:rFonts w:cs="Arial"/>
                <w:b/>
              </w:rPr>
            </w:pPr>
            <w:r w:rsidRPr="00C7244C">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6941BA19" w14:textId="77777777" w:rsidR="00652DD6" w:rsidRPr="00C7244C" w:rsidRDefault="00652DD6" w:rsidP="003F1727">
            <w:pPr>
              <w:pStyle w:val="TAL"/>
              <w:rPr>
                <w:b/>
              </w:rPr>
            </w:pPr>
            <w:r w:rsidRPr="00C7244C">
              <w:rPr>
                <w:rFonts w:cs="v4.2.0"/>
                <w:bCs/>
              </w:rPr>
              <w:t>Cell to be identified.</w:t>
            </w:r>
          </w:p>
        </w:tc>
      </w:tr>
      <w:tr w:rsidR="00652DD6" w:rsidRPr="00C7244C" w14:paraId="2D61060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D491121"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57230FD4"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2326FB" w14:textId="77777777" w:rsidR="00652DD6" w:rsidRPr="00C7244C" w:rsidRDefault="00652DD6" w:rsidP="003F1727">
            <w:pPr>
              <w:pStyle w:val="TAC"/>
              <w:rPr>
                <w:bCs/>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A9B6BC3" w14:textId="77777777" w:rsidR="00652DD6" w:rsidRPr="00C7244C" w:rsidRDefault="00652DD6" w:rsidP="003F1727">
            <w:pPr>
              <w:pStyle w:val="TAC"/>
              <w:rPr>
                <w:bCs/>
              </w:rPr>
            </w:pPr>
            <w:r w:rsidRPr="00C7244C">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781E5FD" w14:textId="77777777" w:rsidR="00652DD6" w:rsidRPr="00C7244C" w:rsidRDefault="00652DD6" w:rsidP="003F1727">
            <w:pPr>
              <w:pStyle w:val="TAL"/>
              <w:rPr>
                <w:b/>
              </w:rPr>
            </w:pPr>
            <w:r w:rsidRPr="00C7244C">
              <w:rPr>
                <w:rFonts w:cs="v4.2.0"/>
                <w:bCs/>
              </w:rPr>
              <w:t>One TDD carrier frequency is used for the NR cells.</w:t>
            </w:r>
          </w:p>
        </w:tc>
      </w:tr>
      <w:tr w:rsidR="00652DD6" w:rsidRPr="00C7244C" w14:paraId="59908A65"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E323D8B" w14:textId="77777777" w:rsidR="00652DD6" w:rsidRPr="00C7244C" w:rsidRDefault="00652DD6" w:rsidP="003F1727">
            <w:pPr>
              <w:pStyle w:val="TAL"/>
              <w:rPr>
                <w:lang w:eastAsia="zh-CN"/>
              </w:rPr>
            </w:pPr>
            <w:r w:rsidRPr="00C7244C">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6870045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64623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02A1EA26" w14:textId="31D79BC4" w:rsidR="00652DD6" w:rsidRPr="00C7244C" w:rsidRDefault="00652DD6" w:rsidP="003F1727">
            <w:pPr>
              <w:pStyle w:val="TAC"/>
              <w:rPr>
                <w:bCs/>
                <w:lang w:eastAsia="zh-CN"/>
              </w:rPr>
            </w:pPr>
            <w:r w:rsidRPr="00C7244C">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18A052AE" w14:textId="77777777" w:rsidR="00652DD6" w:rsidRPr="00C7244C" w:rsidRDefault="00652DD6" w:rsidP="003F1727">
            <w:pPr>
              <w:pStyle w:val="TAL"/>
              <w:rPr>
                <w:rFonts w:cs="v4.2.0"/>
                <w:bCs/>
                <w:lang w:eastAsia="zh-CN"/>
              </w:rPr>
            </w:pPr>
          </w:p>
        </w:tc>
      </w:tr>
      <w:tr w:rsidR="00652DD6" w:rsidRPr="00C7244C" w14:paraId="50300DB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91A237A" w14:textId="5DEEB469" w:rsidR="00652DD6" w:rsidRPr="00C7244C" w:rsidRDefault="00652DD6" w:rsidP="003F1727">
            <w:pPr>
              <w:pStyle w:val="TAL"/>
              <w:rPr>
                <w:lang w:eastAsia="zh-CN"/>
              </w:rPr>
            </w:pPr>
            <w:r w:rsidRPr="00C7244C">
              <w:rPr>
                <w:lang w:eastAsia="zh-CN"/>
              </w:rPr>
              <w:t xml:space="preserve">Measurement gap </w:t>
            </w:r>
            <w:r w:rsidR="0018139E" w:rsidRPr="00C7244C">
              <w:rPr>
                <w:lang w:eastAsia="zh-CN"/>
              </w:rPr>
              <w:t>repetition</w:t>
            </w:r>
            <w:r w:rsidRPr="00C7244C">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1ACFD08C"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803A7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2B677A16" w14:textId="0F91FF80" w:rsidR="00652DD6" w:rsidRPr="00C7244C" w:rsidRDefault="00652DD6" w:rsidP="003F1727">
            <w:pPr>
              <w:pStyle w:val="TAC"/>
              <w:rPr>
                <w:bCs/>
                <w:lang w:eastAsia="zh-CN"/>
              </w:rPr>
            </w:pPr>
            <w:r w:rsidRPr="00C7244C">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3BC358BD" w14:textId="77777777" w:rsidR="00652DD6" w:rsidRPr="00C7244C" w:rsidRDefault="00652DD6" w:rsidP="003F1727">
            <w:pPr>
              <w:pStyle w:val="TAL"/>
              <w:rPr>
                <w:rFonts w:cs="v4.2.0"/>
                <w:bCs/>
                <w:lang w:eastAsia="zh-CN"/>
              </w:rPr>
            </w:pPr>
          </w:p>
        </w:tc>
      </w:tr>
      <w:tr w:rsidR="00652DD6" w:rsidRPr="00C7244C" w14:paraId="6689534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E8B3B7C" w14:textId="77777777" w:rsidR="00652DD6" w:rsidRPr="00C7244C" w:rsidRDefault="00652DD6" w:rsidP="003F1727">
            <w:pPr>
              <w:pStyle w:val="TAL"/>
              <w:rPr>
                <w:lang w:eastAsia="zh-CN"/>
              </w:rPr>
            </w:pPr>
            <w:r w:rsidRPr="00C7244C">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E75F69D"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2B476"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4A4C4BF2" w14:textId="26A160F6" w:rsidR="00652DD6" w:rsidRPr="00C7244C" w:rsidRDefault="00652DD6" w:rsidP="003F1727">
            <w:pPr>
              <w:pStyle w:val="TAC"/>
              <w:rPr>
                <w:bCs/>
                <w:lang w:eastAsia="zh-CN"/>
              </w:rPr>
            </w:pPr>
            <w:r w:rsidRPr="00C7244C">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6C0A69CA" w14:textId="77777777" w:rsidR="00652DD6" w:rsidRPr="00C7244C" w:rsidRDefault="00652DD6" w:rsidP="003F1727">
            <w:pPr>
              <w:pStyle w:val="TAL"/>
              <w:rPr>
                <w:rFonts w:cs="v4.2.0"/>
                <w:bCs/>
                <w:lang w:eastAsia="zh-CN"/>
              </w:rPr>
            </w:pPr>
          </w:p>
        </w:tc>
      </w:tr>
      <w:tr w:rsidR="00652DD6" w:rsidRPr="00C7244C" w14:paraId="3790E0DC"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D4CD663" w14:textId="77777777" w:rsidR="00652DD6" w:rsidRPr="00C7244C" w:rsidRDefault="00652DD6" w:rsidP="003F1727">
            <w:pPr>
              <w:pStyle w:val="TAL"/>
              <w:rPr>
                <w:lang w:eastAsia="zh-CN"/>
              </w:rPr>
            </w:pPr>
            <w:r w:rsidRPr="00C7244C">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47C956A7"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0E1179"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40C10967" w14:textId="77777777" w:rsidR="00652DD6" w:rsidRPr="00C7244C" w:rsidRDefault="00652DD6" w:rsidP="003F1727">
            <w:pPr>
              <w:pStyle w:val="TAC"/>
              <w:rPr>
                <w:bCs/>
                <w:lang w:eastAsia="zh-CN"/>
              </w:rPr>
            </w:pPr>
            <w:r w:rsidRPr="00C7244C">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489281F8" w14:textId="77777777" w:rsidR="00652DD6" w:rsidRPr="00C7244C" w:rsidRDefault="00652DD6" w:rsidP="003F1727">
            <w:pPr>
              <w:pStyle w:val="TAL"/>
              <w:rPr>
                <w:rFonts w:cs="v4.2.0"/>
                <w:bCs/>
                <w:lang w:eastAsia="zh-CN"/>
              </w:rPr>
            </w:pPr>
          </w:p>
        </w:tc>
      </w:tr>
      <w:tr w:rsidR="00652DD6" w:rsidRPr="00C7244C" w14:paraId="1317D95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C0F22A0"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BB031A2"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6D081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EDB4386" w14:textId="77777777" w:rsidR="00652DD6" w:rsidRPr="00C7244C" w:rsidRDefault="00652DD6" w:rsidP="003F1727">
            <w:pPr>
              <w:pStyle w:val="TAC"/>
              <w:rPr>
                <w:bCs/>
                <w:lang w:eastAsia="zh-CN"/>
              </w:rPr>
            </w:pPr>
            <w:r w:rsidRPr="00C7244C">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7CBA533A" w14:textId="77777777" w:rsidR="00652DD6" w:rsidRPr="00C7244C" w:rsidRDefault="00652DD6" w:rsidP="003F1727">
            <w:pPr>
              <w:pStyle w:val="TAL"/>
              <w:rPr>
                <w:rFonts w:cs="v4.2.0"/>
                <w:bCs/>
                <w:lang w:eastAsia="zh-CN"/>
              </w:rPr>
            </w:pPr>
          </w:p>
        </w:tc>
      </w:tr>
      <w:tr w:rsidR="00652DD6" w:rsidRPr="00C7244C" w14:paraId="10CC8BE5"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4F9055E" w14:textId="77777777" w:rsidR="00652DD6" w:rsidRPr="00C7244C" w:rsidRDefault="00652DD6" w:rsidP="003F1727">
            <w:pPr>
              <w:pStyle w:val="TAL"/>
              <w:rPr>
                <w:lang w:eastAsia="zh-CN"/>
              </w:rPr>
            </w:pPr>
            <w:r w:rsidRPr="00C7244C">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304FB42D"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BFF1B1" w14:textId="77777777" w:rsidR="00652DD6" w:rsidRPr="00C7244C" w:rsidRDefault="00652DD6" w:rsidP="003F1727">
            <w:pPr>
              <w:pStyle w:val="TAC"/>
              <w:rPr>
                <w:bCs/>
                <w:lang w:eastAsia="zh-CN"/>
              </w:rPr>
            </w:pPr>
            <w:r w:rsidRPr="00C7244C">
              <w:rPr>
                <w:bCs/>
                <w:lang w:eastAsia="zh-CN"/>
              </w:rPr>
              <w:t>1, 2</w:t>
            </w:r>
          </w:p>
        </w:tc>
        <w:tc>
          <w:tcPr>
            <w:tcW w:w="0" w:type="auto"/>
            <w:tcBorders>
              <w:top w:val="single" w:sz="4" w:space="0" w:color="auto"/>
              <w:left w:val="single" w:sz="4" w:space="0" w:color="auto"/>
              <w:bottom w:val="single" w:sz="4" w:space="0" w:color="auto"/>
              <w:right w:val="single" w:sz="4" w:space="0" w:color="auto"/>
            </w:tcBorders>
            <w:hideMark/>
          </w:tcPr>
          <w:p w14:paraId="6AA82136" w14:textId="77777777" w:rsidR="00652DD6" w:rsidRPr="00C7244C" w:rsidRDefault="00652DD6" w:rsidP="003F1727">
            <w:pPr>
              <w:pStyle w:val="TAC"/>
              <w:rPr>
                <w:bCs/>
                <w:lang w:eastAsia="zh-CN"/>
              </w:rPr>
            </w:pPr>
            <w:r w:rsidRPr="00C7244C">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F0F1605" w14:textId="77777777" w:rsidR="00652DD6" w:rsidRPr="00C7244C" w:rsidRDefault="00652DD6" w:rsidP="003F1727">
            <w:pPr>
              <w:pStyle w:val="TAL"/>
              <w:rPr>
                <w:rFonts w:cs="v4.2.0"/>
                <w:bCs/>
                <w:lang w:eastAsia="zh-CN"/>
              </w:rPr>
            </w:pPr>
          </w:p>
        </w:tc>
      </w:tr>
      <w:tr w:rsidR="00652DD6" w:rsidRPr="00C7244C" w14:paraId="39947F67"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21F8E03"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5F97B6F2" w14:textId="77777777" w:rsidR="00652DD6" w:rsidRPr="00C7244C" w:rsidRDefault="00652DD6" w:rsidP="003F1727">
            <w:pPr>
              <w:pStyle w:val="TAL"/>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2420C"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20BCA1ED" w14:textId="1FF33434" w:rsidR="00652DD6" w:rsidRPr="00C7244C" w:rsidRDefault="00652DD6" w:rsidP="003F1727">
            <w:pPr>
              <w:pStyle w:val="TAC"/>
              <w:rPr>
                <w:rFonts w:cs="Arial"/>
              </w:rPr>
            </w:pPr>
            <w:r w:rsidRPr="00C7244C">
              <w:t>-</w:t>
            </w:r>
            <w:r w:rsidR="002C1E48" w:rsidRPr="00C7244C">
              <w:t>11</w:t>
            </w:r>
          </w:p>
        </w:tc>
        <w:tc>
          <w:tcPr>
            <w:tcW w:w="0" w:type="auto"/>
            <w:tcBorders>
              <w:top w:val="single" w:sz="4" w:space="0" w:color="auto"/>
              <w:left w:val="single" w:sz="4" w:space="0" w:color="auto"/>
              <w:bottom w:val="single" w:sz="4" w:space="0" w:color="auto"/>
              <w:right w:val="single" w:sz="4" w:space="0" w:color="auto"/>
            </w:tcBorders>
          </w:tcPr>
          <w:p w14:paraId="7F9CB339" w14:textId="77777777" w:rsidR="00652DD6" w:rsidRPr="00C7244C" w:rsidRDefault="00652DD6" w:rsidP="003F1727">
            <w:pPr>
              <w:pStyle w:val="TAL"/>
            </w:pPr>
          </w:p>
        </w:tc>
      </w:tr>
      <w:tr w:rsidR="00652DD6" w:rsidRPr="00C7244C" w14:paraId="3AEA31D9"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0E86943"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3F1AF6D2"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BBB12"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0DC460C8" w14:textId="77777777" w:rsidR="00652DD6" w:rsidRPr="00C7244C" w:rsidRDefault="00652DD6" w:rsidP="003F1727">
            <w:pPr>
              <w:pStyle w:val="TAC"/>
              <w:rPr>
                <w:rFonts w:cs="Arial"/>
              </w:rPr>
            </w:pPr>
            <w:r w:rsidRPr="00C7244C">
              <w:t>Normal</w:t>
            </w:r>
          </w:p>
        </w:tc>
        <w:tc>
          <w:tcPr>
            <w:tcW w:w="0" w:type="auto"/>
            <w:tcBorders>
              <w:top w:val="single" w:sz="4" w:space="0" w:color="auto"/>
              <w:left w:val="single" w:sz="4" w:space="0" w:color="auto"/>
              <w:bottom w:val="single" w:sz="4" w:space="0" w:color="auto"/>
              <w:right w:val="single" w:sz="4" w:space="0" w:color="auto"/>
            </w:tcBorders>
          </w:tcPr>
          <w:p w14:paraId="41C197D2" w14:textId="77777777" w:rsidR="00652DD6" w:rsidRPr="00C7244C" w:rsidRDefault="00652DD6" w:rsidP="003F1727">
            <w:pPr>
              <w:pStyle w:val="TAL"/>
            </w:pPr>
          </w:p>
        </w:tc>
      </w:tr>
      <w:tr w:rsidR="00652DD6" w:rsidRPr="00C7244C" w14:paraId="27E5D3F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5873483"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6EF667E5" w14:textId="77777777" w:rsidR="00652DD6" w:rsidRPr="00C7244C" w:rsidRDefault="00652DD6" w:rsidP="003F1727">
            <w:pPr>
              <w:pStyle w:val="TAL"/>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CA204"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FE06DF6"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3FE74F9B" w14:textId="77777777" w:rsidR="00652DD6" w:rsidRPr="00C7244C" w:rsidRDefault="00652DD6" w:rsidP="003F1727">
            <w:pPr>
              <w:pStyle w:val="TAL"/>
            </w:pPr>
          </w:p>
        </w:tc>
      </w:tr>
      <w:tr w:rsidR="00652DD6" w:rsidRPr="00C7244C" w14:paraId="38ACB55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701585D"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49A7B303"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8B6204"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B3C0AD2"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6977EC2F" w14:textId="77777777" w:rsidR="00652DD6" w:rsidRPr="00C7244C" w:rsidRDefault="00652DD6" w:rsidP="003F1727">
            <w:pPr>
              <w:pStyle w:val="TAL"/>
            </w:pPr>
          </w:p>
        </w:tc>
      </w:tr>
      <w:tr w:rsidR="00652DD6" w:rsidRPr="00C7244C" w14:paraId="4D95218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4B6BF5F"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1D892C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82B786"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DC77F79"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hideMark/>
          </w:tcPr>
          <w:p w14:paraId="1972362D" w14:textId="77777777" w:rsidR="00652DD6" w:rsidRPr="00C7244C" w:rsidRDefault="00652DD6" w:rsidP="003F1727">
            <w:pPr>
              <w:pStyle w:val="TAL"/>
            </w:pPr>
            <w:r w:rsidRPr="00C7244C">
              <w:rPr>
                <w:rFonts w:cs="v4.2.0"/>
              </w:rPr>
              <w:t>L3 filtering is not used</w:t>
            </w:r>
          </w:p>
        </w:tc>
      </w:tr>
      <w:tr w:rsidR="00652DD6" w:rsidRPr="00C7244C" w14:paraId="3349788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D3344C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62E35EBD"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B652A6" w14:textId="77777777" w:rsidR="00652DD6" w:rsidRPr="00C7244C" w:rsidRDefault="00652DD6" w:rsidP="003F1727">
            <w:pPr>
              <w:pStyle w:val="TAC"/>
              <w:rPr>
                <w:rFonts w:cs="Arial"/>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88D89EA" w14:textId="77777777" w:rsidR="00652DD6" w:rsidRPr="00C7244C" w:rsidRDefault="00652DD6" w:rsidP="003F1727">
            <w:pPr>
              <w:pStyle w:val="TAC"/>
              <w:rPr>
                <w:rFonts w:cs="Arial"/>
                <w:lang w:eastAsia="zh-CN"/>
              </w:rPr>
            </w:pPr>
            <w:r w:rsidRPr="00C7244C">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8F0A728" w14:textId="77777777" w:rsidR="00652DD6" w:rsidRPr="00C7244C" w:rsidRDefault="00652DD6" w:rsidP="003F1727">
            <w:pPr>
              <w:pStyle w:val="TAL"/>
              <w:rPr>
                <w:lang w:eastAsia="zh-CN"/>
              </w:rPr>
            </w:pPr>
          </w:p>
        </w:tc>
      </w:tr>
      <w:tr w:rsidR="00652DD6" w:rsidRPr="00C7244C" w14:paraId="26583621"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4A0D7F0"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988DB5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52970E"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579CBC0" w14:textId="77777777" w:rsidR="00652DD6" w:rsidRPr="00C7244C" w:rsidRDefault="00652DD6" w:rsidP="003F1727">
            <w:pPr>
              <w:pStyle w:val="TAC"/>
              <w:rPr>
                <w:rFonts w:cs="Arial"/>
              </w:rPr>
            </w:pPr>
            <w:r w:rsidRPr="00C7244C">
              <w:t xml:space="preserve">3 </w:t>
            </w:r>
            <w:r w:rsidRPr="00C7244C">
              <w:sym w:font="Symbol" w:char="F06D"/>
            </w:r>
            <w:r w:rsidRPr="00C7244C">
              <w:t>s</w:t>
            </w:r>
          </w:p>
        </w:tc>
        <w:tc>
          <w:tcPr>
            <w:tcW w:w="0" w:type="auto"/>
            <w:tcBorders>
              <w:top w:val="single" w:sz="4" w:space="0" w:color="auto"/>
              <w:left w:val="single" w:sz="4" w:space="0" w:color="auto"/>
              <w:bottom w:val="single" w:sz="4" w:space="0" w:color="auto"/>
              <w:right w:val="single" w:sz="4" w:space="0" w:color="auto"/>
            </w:tcBorders>
            <w:hideMark/>
          </w:tcPr>
          <w:p w14:paraId="3C8A7285" w14:textId="77777777" w:rsidR="00652DD6" w:rsidRPr="00C7244C" w:rsidRDefault="00652DD6" w:rsidP="003F1727">
            <w:pPr>
              <w:pStyle w:val="TAL"/>
            </w:pPr>
            <w:r w:rsidRPr="00C7244C">
              <w:rPr>
                <w:rFonts w:cs="v4.2.0"/>
              </w:rPr>
              <w:t>Synchronous cells</w:t>
            </w:r>
          </w:p>
        </w:tc>
      </w:tr>
      <w:tr w:rsidR="00652DD6" w:rsidRPr="00C7244C" w14:paraId="7D44365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121535A"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1687627D"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A1120"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2CFEFE9" w14:textId="77777777" w:rsidR="00652DD6" w:rsidRPr="00C7244C" w:rsidRDefault="00652DD6" w:rsidP="003F1727">
            <w:pPr>
              <w:pStyle w:val="TAC"/>
              <w:rPr>
                <w:rFonts w:cs="Arial"/>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5E339E13" w14:textId="77777777" w:rsidR="00652DD6" w:rsidRPr="00C7244C" w:rsidRDefault="00652DD6" w:rsidP="003F1727">
            <w:pPr>
              <w:pStyle w:val="TAL"/>
            </w:pPr>
          </w:p>
        </w:tc>
      </w:tr>
      <w:tr w:rsidR="00652DD6" w:rsidRPr="00C7244C" w14:paraId="6DEF272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CE56F9D"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48F7A2F1"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2C746"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A13AC76" w14:textId="77777777" w:rsidR="00652DD6" w:rsidRPr="00C7244C" w:rsidRDefault="00652DD6" w:rsidP="003F1727">
            <w:pPr>
              <w:pStyle w:val="TAC"/>
              <w:rPr>
                <w:rFonts w:cs="Arial"/>
                <w:lang w:eastAsia="zh-CN"/>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1FCBF127" w14:textId="77777777" w:rsidR="00652DD6" w:rsidRPr="00C7244C" w:rsidRDefault="00652DD6" w:rsidP="003F1727">
            <w:pPr>
              <w:pStyle w:val="TAL"/>
            </w:pPr>
          </w:p>
        </w:tc>
      </w:tr>
    </w:tbl>
    <w:p w14:paraId="0ABEEA87" w14:textId="77777777" w:rsidR="00652DD6" w:rsidRPr="00C7244C" w:rsidRDefault="00652DD6" w:rsidP="00652DD6"/>
    <w:p w14:paraId="5937F636" w14:textId="77777777" w:rsidR="00652DD6" w:rsidRPr="00C7244C" w:rsidRDefault="00652DD6" w:rsidP="00652DD6">
      <w:pPr>
        <w:pStyle w:val="H6"/>
      </w:pPr>
      <w:r w:rsidRPr="00C7244C">
        <w:t>7.6.1.3.4.2</w:t>
      </w:r>
      <w:r w:rsidRPr="00C7244C">
        <w:tab/>
        <w:t>Test procedure</w:t>
      </w:r>
    </w:p>
    <w:p w14:paraId="52ED6629" w14:textId="29E9F357" w:rsidR="00652DD6" w:rsidRPr="00C7244C" w:rsidRDefault="00652DD6" w:rsidP="00652DD6">
      <w:pPr>
        <w:rPr>
          <w:lang w:eastAsia="sv-SE"/>
        </w:rPr>
      </w:pPr>
      <w:r w:rsidRPr="00C7244C">
        <w:rPr>
          <w:lang w:eastAsia="sv-SE"/>
        </w:rPr>
        <w:t>Two cells are deployed in the test, which are FR1 PCell (Cell 1) and a FR1 neighbour cell (Cell 2) on the same frequency as the PCell. The general and cell specific test parameters for PCell and neighbour cell are given in Table 7.6.1.3.4.1-3, Table 7.6.1.3.5-1 and 7.6.1.3.5-2,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787505FD" w14:textId="77777777" w:rsidR="00652DD6" w:rsidRPr="00C7244C" w:rsidRDefault="00652DD6" w:rsidP="00652DD6">
      <w:pPr>
        <w:rPr>
          <w:lang w:eastAsia="sv-SE"/>
        </w:rPr>
      </w:pPr>
      <w:r w:rsidRPr="00C7244C">
        <w:rPr>
          <w:lang w:eastAsia="sv-SE"/>
        </w:rPr>
        <w:t>There are two BWPs configured in Cell 1, BWP1 which contains the cell defining SSB, and BWP2 which does not contain any SSB of Cell 1. During the whole test, BWP2 is always scheduled as the active BWP for the UE.</w:t>
      </w:r>
    </w:p>
    <w:p w14:paraId="3C73A59C"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3BA51E53" w14:textId="77777777" w:rsidR="00652DD6" w:rsidRPr="00C7244C" w:rsidRDefault="00652DD6" w:rsidP="00652DD6">
      <w:pPr>
        <w:pStyle w:val="B1"/>
      </w:pPr>
      <w:r w:rsidRPr="00C7244C">
        <w:t>2. Set the parameters according to T1 in Table 7.6.1.3.5-1 and Table 7.6.1.3.5-2. T1 starts.</w:t>
      </w:r>
    </w:p>
    <w:p w14:paraId="48892906"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50F7A0F9"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46E74979" w14:textId="77777777" w:rsidR="00652DD6" w:rsidRPr="00C7244C" w:rsidRDefault="00652DD6" w:rsidP="00652DD6">
      <w:pPr>
        <w:pStyle w:val="B1"/>
      </w:pPr>
      <w:r w:rsidRPr="00C7244C">
        <w:t>5. When T1 expires, the SS shall switch the power setting from T1 to T2 as specified in Table 7.6.1.3.5-1 and Table 7.6.1.3.5-2.</w:t>
      </w:r>
    </w:p>
    <w:p w14:paraId="31FA78B4" w14:textId="77777777"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X ms then the number of successful tests is increased by one. If the UE fails to report the event within the overall delays measured requirement then the number of failure tests is increased by one. Where X is </w:t>
      </w:r>
    </w:p>
    <w:p w14:paraId="70F571BF" w14:textId="77777777" w:rsidR="00652DD6" w:rsidRPr="00C7244C" w:rsidRDefault="00652DD6" w:rsidP="00652DD6">
      <w:pPr>
        <w:pStyle w:val="B2"/>
        <w:ind w:left="567" w:firstLine="0"/>
      </w:pPr>
      <w:r w:rsidRPr="00C7244C">
        <w:t>-</w:t>
      </w:r>
      <w:r w:rsidRPr="00C7244C">
        <w:tab/>
        <w:t>X = 3202 for UE supporting power class 1,</w:t>
      </w:r>
    </w:p>
    <w:p w14:paraId="13199CDB" w14:textId="77777777" w:rsidR="00652DD6" w:rsidRPr="00C7244C" w:rsidRDefault="00652DD6" w:rsidP="00652DD6">
      <w:pPr>
        <w:pStyle w:val="B2"/>
        <w:ind w:left="567" w:firstLine="0"/>
      </w:pPr>
      <w:r w:rsidRPr="00C7244C">
        <w:t>-</w:t>
      </w:r>
      <w:r w:rsidRPr="00C7244C">
        <w:tab/>
        <w:t>X = 1922 ms for UE supporting power class 2</w:t>
      </w:r>
      <w:r w:rsidRPr="00C7244C">
        <w:rPr>
          <w:rFonts w:eastAsia="SimSun"/>
        </w:rPr>
        <w:t>, 3</w:t>
      </w:r>
      <w:r w:rsidRPr="00C7244C">
        <w:t xml:space="preserve"> or </w:t>
      </w:r>
      <w:r w:rsidRPr="00C7244C">
        <w:rPr>
          <w:rFonts w:eastAsia="SimSun"/>
        </w:rPr>
        <w:t>4</w:t>
      </w:r>
      <w:r w:rsidRPr="00C7244C">
        <w:t>,</w:t>
      </w:r>
    </w:p>
    <w:p w14:paraId="58A349C2" w14:textId="77777777" w:rsidR="00652DD6" w:rsidRPr="00C7244C" w:rsidRDefault="00652DD6" w:rsidP="00652DD6">
      <w:pPr>
        <w:pStyle w:val="B1"/>
      </w:pPr>
      <w:r w:rsidRPr="00C7244C">
        <w:t xml:space="preserve">7. After the SS receive the MeasurementReport message in step 6) or when T2 expires, the SS shall transmit an </w:t>
      </w:r>
      <w:r w:rsidRPr="00C7244C">
        <w:rPr>
          <w:i/>
        </w:rPr>
        <w:t>RRCRelease</w:t>
      </w:r>
      <w:r w:rsidRPr="00C7244C">
        <w:t xml:space="preserve"> message to release the RRC connection which includes the release of the established radio bearers as well as all radio resources.</w:t>
      </w:r>
    </w:p>
    <w:p w14:paraId="0B518D44" w14:textId="3FEBF037" w:rsidR="00652DD6" w:rsidRPr="00C7244C" w:rsidRDefault="00652DD6" w:rsidP="00652DD6">
      <w:pPr>
        <w:pStyle w:val="B1"/>
      </w:pPr>
      <w:r w:rsidRPr="00C7244C">
        <w:t xml:space="preserve">8. Set Cell 2 physical cell identity = ((current Cell 2 physical cell identity + </w:t>
      </w:r>
      <w:r w:rsidR="009D0424" w:rsidRPr="009D0424">
        <w:t>3</w:t>
      </w:r>
      <w:r w:rsidRPr="00C7244C">
        <w:t xml:space="preserve">) mod </w:t>
      </w:r>
      <w:r w:rsidR="009D0424" w:rsidRPr="009D0424">
        <w:t>1008</w:t>
      </w:r>
      <w:r w:rsidRPr="00C7244C">
        <w:t>) for next iteration of the test procedure loop.</w:t>
      </w:r>
    </w:p>
    <w:p w14:paraId="52A531DC" w14:textId="77777777" w:rsidR="00652DD6" w:rsidRPr="00C7244C" w:rsidRDefault="00652DD6" w:rsidP="00652DD6">
      <w:pPr>
        <w:pStyle w:val="B1"/>
        <w:rPr>
          <w:rStyle w:val="B2Char"/>
        </w:rPr>
      </w:pPr>
      <w:r w:rsidRPr="00C7244C">
        <w:t>9. After the RRC connection release, the SS:</w:t>
      </w:r>
      <w:r w:rsidRPr="00C7244C">
        <w:br/>
      </w:r>
      <w:r w:rsidRPr="00C7244C">
        <w:rPr>
          <w:rStyle w:val="B2Char"/>
        </w:rPr>
        <w: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C7244C">
        <w:rPr>
          <w:rStyle w:val="B2Char"/>
        </w:rPr>
        <w:br/>
        <w:t>or</w:t>
      </w:r>
      <w:r w:rsidRPr="00C7244C">
        <w:rPr>
          <w:rStyle w:val="B2Char"/>
        </w:rPr>
        <w:br/>
        <w:t>- switches off and on the UE and ensures the UE is in state RRC_CONNECTED with generic procedure parameters Connectivity NR, Connected without release On according to TS 38.508-1 [14] clause 4.5.</w:t>
      </w:r>
    </w:p>
    <w:p w14:paraId="26769BB1" w14:textId="77777777" w:rsidR="00652DD6" w:rsidRPr="00C7244C" w:rsidRDefault="00652DD6" w:rsidP="00652DD6">
      <w:pPr>
        <w:pStyle w:val="B1"/>
        <w:rPr>
          <w:rFonts w:eastAsia="??"/>
        </w:rPr>
      </w:pPr>
      <w:r w:rsidRPr="00C7244C">
        <w:t>10. Repeat step 2-9 until the confidence level according to Tables G.2.3-1 in Annex G clause G.2 is achieved.</w:t>
      </w:r>
    </w:p>
    <w:p w14:paraId="2F3F95D1" w14:textId="77777777" w:rsidR="00652DD6" w:rsidRPr="00C7244C" w:rsidRDefault="00652DD6" w:rsidP="00652DD6">
      <w:pPr>
        <w:pStyle w:val="H6"/>
      </w:pPr>
      <w:r w:rsidRPr="00C7244C">
        <w:t>7.6.1.3.4.3</w:t>
      </w:r>
      <w:r w:rsidRPr="00C7244C">
        <w:tab/>
        <w:t>Message contents</w:t>
      </w:r>
    </w:p>
    <w:p w14:paraId="35633577"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3A06D519" w14:textId="77777777" w:rsidR="00652DD6" w:rsidRPr="00C7244C" w:rsidRDefault="00652DD6" w:rsidP="00652DD6">
      <w:pPr>
        <w:pStyle w:val="TH"/>
        <w:rPr>
          <w:rFonts w:cs="v4.2.0"/>
        </w:rPr>
      </w:pPr>
      <w:r w:rsidRPr="00C7244C">
        <w:rPr>
          <w:rFonts w:cs="v4.2.0"/>
        </w:rPr>
        <w:t xml:space="preserve">Table 7.6.1.3.4.3-1: Common Exception messages for </w:t>
      </w:r>
      <w:r w:rsidRPr="00C7244C">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85"/>
        <w:gridCol w:w="5843"/>
      </w:tblGrid>
      <w:tr w:rsidR="00652DD6" w:rsidRPr="00C7244C" w14:paraId="68ED6C5E" w14:textId="77777777" w:rsidTr="00AA0BE6">
        <w:trPr>
          <w:cantSplit/>
          <w:jc w:val="center"/>
        </w:trPr>
        <w:tc>
          <w:tcPr>
            <w:tcW w:w="9628" w:type="dxa"/>
            <w:gridSpan w:val="2"/>
          </w:tcPr>
          <w:p w14:paraId="3329E2C5" w14:textId="77777777" w:rsidR="00652DD6" w:rsidRPr="00C7244C" w:rsidRDefault="00652DD6" w:rsidP="003F1727">
            <w:pPr>
              <w:pStyle w:val="TAH"/>
            </w:pPr>
            <w:r w:rsidRPr="00C7244C">
              <w:t>Default Message Contents</w:t>
            </w:r>
          </w:p>
        </w:tc>
      </w:tr>
      <w:tr w:rsidR="00652DD6" w:rsidRPr="00C7244C" w14:paraId="1C83576D" w14:textId="77777777" w:rsidTr="00AA0BE6">
        <w:trPr>
          <w:cantSplit/>
          <w:jc w:val="center"/>
        </w:trPr>
        <w:tc>
          <w:tcPr>
            <w:tcW w:w="3785" w:type="dxa"/>
          </w:tcPr>
          <w:p w14:paraId="776332F4" w14:textId="77777777" w:rsidR="00652DD6" w:rsidRPr="00C7244C" w:rsidRDefault="00652DD6" w:rsidP="003F1727">
            <w:pPr>
              <w:pStyle w:val="TAL"/>
            </w:pPr>
            <w:r w:rsidRPr="00C7244C">
              <w:t>Common contents of system information blocks exceptions</w:t>
            </w:r>
          </w:p>
        </w:tc>
        <w:tc>
          <w:tcPr>
            <w:tcW w:w="5843" w:type="dxa"/>
          </w:tcPr>
          <w:p w14:paraId="33A6AE8E" w14:textId="77777777" w:rsidR="00652DD6" w:rsidRPr="00C7244C" w:rsidRDefault="00652DD6" w:rsidP="003F1727">
            <w:pPr>
              <w:pStyle w:val="TAL"/>
            </w:pPr>
          </w:p>
        </w:tc>
      </w:tr>
      <w:tr w:rsidR="00652DD6" w:rsidRPr="00C7244C" w14:paraId="0A0D4120" w14:textId="77777777" w:rsidTr="00AA0BE6">
        <w:trPr>
          <w:cantSplit/>
          <w:trHeight w:val="467"/>
          <w:jc w:val="center"/>
        </w:trPr>
        <w:tc>
          <w:tcPr>
            <w:tcW w:w="3785" w:type="dxa"/>
          </w:tcPr>
          <w:p w14:paraId="75BDC244" w14:textId="77777777" w:rsidR="00652DD6" w:rsidRPr="00C7244C" w:rsidRDefault="00652DD6" w:rsidP="003F1727">
            <w:pPr>
              <w:pStyle w:val="TAL"/>
            </w:pPr>
            <w:r w:rsidRPr="00C7244C">
              <w:t>Default RRC messages and information elements contents exceptions</w:t>
            </w:r>
          </w:p>
        </w:tc>
        <w:tc>
          <w:tcPr>
            <w:tcW w:w="5843" w:type="dxa"/>
          </w:tcPr>
          <w:p w14:paraId="2BE218CE" w14:textId="50266656" w:rsidR="00652DD6" w:rsidRPr="00C7244C" w:rsidRDefault="00652DD6" w:rsidP="003F1727">
            <w:pPr>
              <w:pStyle w:val="TAL"/>
            </w:pPr>
            <w:r w:rsidRPr="00C7244C">
              <w:t>Table H.3.1-1</w:t>
            </w:r>
          </w:p>
          <w:p w14:paraId="1BDE698F" w14:textId="77777777" w:rsidR="00652DD6" w:rsidRPr="00C7244C" w:rsidRDefault="00652DD6" w:rsidP="003F1727">
            <w:pPr>
              <w:pStyle w:val="TAL"/>
            </w:pPr>
            <w:r w:rsidRPr="00C7244C">
              <w:t>Table H.3.1-2 with Condition INTRA-FREQ and GAP NEEDED</w:t>
            </w:r>
          </w:p>
          <w:p w14:paraId="478F943A" w14:textId="54BEBBDA" w:rsidR="00652DD6" w:rsidRPr="00C7244C" w:rsidRDefault="00652DD6" w:rsidP="003F1727">
            <w:pPr>
              <w:pStyle w:val="TAL"/>
            </w:pPr>
            <w:r w:rsidRPr="00C7244C">
              <w:t>Table H.3.1-4 with A3-offset = -</w:t>
            </w:r>
            <w:r w:rsidR="00E35DC7" w:rsidRPr="00C7244C">
              <w:t>11dB</w:t>
            </w:r>
          </w:p>
          <w:p w14:paraId="38F8B446" w14:textId="19F1BCC8" w:rsidR="00652DD6" w:rsidRPr="00C7244C" w:rsidRDefault="00652DD6" w:rsidP="003F1727">
            <w:pPr>
              <w:pStyle w:val="TAL"/>
            </w:pPr>
            <w:r w:rsidRPr="00C7244C">
              <w:t xml:space="preserve">Table H.3.1-6 with Condition </w:t>
            </w:r>
            <w:r w:rsidR="006E3369" w:rsidRPr="00C7244C">
              <w:t xml:space="preserve">gapUE and </w:t>
            </w:r>
            <w:r w:rsidRPr="00C7244C">
              <w:t>Pattern #0</w:t>
            </w:r>
          </w:p>
          <w:p w14:paraId="3828A34B" w14:textId="77777777" w:rsidR="00652DD6" w:rsidRPr="00C7244C" w:rsidRDefault="00652DD6" w:rsidP="003F1727">
            <w:pPr>
              <w:pStyle w:val="TAL"/>
            </w:pPr>
            <w:r w:rsidRPr="00C7244C">
              <w:t>Table H.3.1-7 with Condition INTRA-FREQ</w:t>
            </w:r>
          </w:p>
        </w:tc>
      </w:tr>
    </w:tbl>
    <w:p w14:paraId="2BD77BD4" w14:textId="77777777" w:rsidR="00AA0BE6" w:rsidRPr="00C7244C" w:rsidRDefault="00AA0BE6" w:rsidP="00AA0BE6"/>
    <w:p w14:paraId="04B636EE" w14:textId="77777777" w:rsidR="00AA0BE6" w:rsidRPr="00C7244C" w:rsidRDefault="00AA0BE6" w:rsidP="00AA0BE6">
      <w:pPr>
        <w:pStyle w:val="TH"/>
        <w:rPr>
          <w:i/>
        </w:rPr>
      </w:pPr>
      <w:r w:rsidRPr="00C7244C">
        <w:t xml:space="preserve">Table </w:t>
      </w:r>
      <w:r w:rsidRPr="00C7244C">
        <w:rPr>
          <w:rFonts w:cs="v4.2.0"/>
        </w:rPr>
        <w:t>7.6.1.3</w:t>
      </w:r>
      <w:r w:rsidRPr="00C7244C">
        <w:t>.4.3-2: MeasObjectNR (Step 3, test procedur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AA0BE6" w:rsidRPr="00C7244C" w14:paraId="2DACCA48" w14:textId="77777777" w:rsidTr="003F1727">
        <w:tc>
          <w:tcPr>
            <w:tcW w:w="9747" w:type="dxa"/>
            <w:gridSpan w:val="4"/>
          </w:tcPr>
          <w:p w14:paraId="5D6603CD" w14:textId="77777777" w:rsidR="00AA0BE6" w:rsidRPr="00C7244C" w:rsidRDefault="00AA0BE6" w:rsidP="003F1727">
            <w:pPr>
              <w:pStyle w:val="TAH"/>
              <w:jc w:val="left"/>
              <w:rPr>
                <w:b w:val="0"/>
              </w:rPr>
            </w:pPr>
            <w:r w:rsidRPr="00C7244C">
              <w:rPr>
                <w:b w:val="0"/>
              </w:rPr>
              <w:t>Derivation Path: Table H.3.1-3 with condition INTRA-FREQ MO, Synchronous cells and NOT SS-SINR</w:t>
            </w:r>
          </w:p>
        </w:tc>
      </w:tr>
      <w:tr w:rsidR="00AA0BE6" w:rsidRPr="00C7244C" w14:paraId="46AE72E7" w14:textId="77777777" w:rsidTr="003F1727">
        <w:tc>
          <w:tcPr>
            <w:tcW w:w="4535" w:type="dxa"/>
          </w:tcPr>
          <w:p w14:paraId="58D8FAD4" w14:textId="77777777" w:rsidR="00AA0BE6" w:rsidRPr="00C7244C" w:rsidRDefault="00AA0BE6" w:rsidP="003F1727">
            <w:pPr>
              <w:pStyle w:val="TAH"/>
            </w:pPr>
            <w:r w:rsidRPr="00C7244C">
              <w:t>Information Element</w:t>
            </w:r>
          </w:p>
        </w:tc>
        <w:tc>
          <w:tcPr>
            <w:tcW w:w="2267" w:type="dxa"/>
          </w:tcPr>
          <w:p w14:paraId="171B8C95" w14:textId="77777777" w:rsidR="00AA0BE6" w:rsidRPr="00C7244C" w:rsidRDefault="00AA0BE6" w:rsidP="003F1727">
            <w:pPr>
              <w:pStyle w:val="TAH"/>
            </w:pPr>
            <w:r w:rsidRPr="00C7244C">
              <w:t>Value/remark</w:t>
            </w:r>
          </w:p>
        </w:tc>
        <w:tc>
          <w:tcPr>
            <w:tcW w:w="1273" w:type="dxa"/>
          </w:tcPr>
          <w:p w14:paraId="16ECE362" w14:textId="77777777" w:rsidR="00AA0BE6" w:rsidRPr="00C7244C" w:rsidRDefault="00AA0BE6" w:rsidP="003F1727">
            <w:pPr>
              <w:pStyle w:val="TAH"/>
            </w:pPr>
            <w:r w:rsidRPr="00C7244C">
              <w:t>Comment</w:t>
            </w:r>
          </w:p>
        </w:tc>
        <w:tc>
          <w:tcPr>
            <w:tcW w:w="1672" w:type="dxa"/>
          </w:tcPr>
          <w:p w14:paraId="18DBE35F" w14:textId="77777777" w:rsidR="00AA0BE6" w:rsidRPr="00C7244C" w:rsidRDefault="00AA0BE6" w:rsidP="003F1727">
            <w:pPr>
              <w:pStyle w:val="TAH"/>
            </w:pPr>
            <w:r w:rsidRPr="00C7244C">
              <w:t>Condition</w:t>
            </w:r>
          </w:p>
        </w:tc>
      </w:tr>
      <w:tr w:rsidR="00AA0BE6" w:rsidRPr="00C7244C" w14:paraId="14ECA75B" w14:textId="77777777" w:rsidTr="003F1727">
        <w:tc>
          <w:tcPr>
            <w:tcW w:w="4535" w:type="dxa"/>
            <w:tcBorders>
              <w:bottom w:val="single" w:sz="4" w:space="0" w:color="auto"/>
            </w:tcBorders>
          </w:tcPr>
          <w:p w14:paraId="2D7AD505" w14:textId="77777777" w:rsidR="00AA0BE6" w:rsidRPr="00C7244C" w:rsidRDefault="00AA0BE6" w:rsidP="003F1727">
            <w:pPr>
              <w:pStyle w:val="TAL"/>
            </w:pPr>
            <w:r w:rsidRPr="00C7244C">
              <w:t xml:space="preserve">MeasObjectNR::= </w:t>
            </w:r>
            <w:r w:rsidRPr="00C7244C">
              <w:rPr>
                <w:snapToGrid w:val="0"/>
              </w:rPr>
              <w:t xml:space="preserve">SEQUENCE </w:t>
            </w:r>
            <w:r w:rsidRPr="00C7244C">
              <w:t>{</w:t>
            </w:r>
          </w:p>
        </w:tc>
        <w:tc>
          <w:tcPr>
            <w:tcW w:w="2267" w:type="dxa"/>
          </w:tcPr>
          <w:p w14:paraId="5C4AF722" w14:textId="77777777" w:rsidR="00AA0BE6" w:rsidRPr="00C7244C" w:rsidRDefault="00AA0BE6" w:rsidP="003F1727">
            <w:pPr>
              <w:pStyle w:val="TAL"/>
            </w:pPr>
          </w:p>
        </w:tc>
        <w:tc>
          <w:tcPr>
            <w:tcW w:w="1273" w:type="dxa"/>
          </w:tcPr>
          <w:p w14:paraId="42F7B6C8" w14:textId="77777777" w:rsidR="00AA0BE6" w:rsidRPr="00C7244C" w:rsidRDefault="00AA0BE6" w:rsidP="003F1727">
            <w:pPr>
              <w:pStyle w:val="TAL"/>
            </w:pPr>
          </w:p>
        </w:tc>
        <w:tc>
          <w:tcPr>
            <w:tcW w:w="1672" w:type="dxa"/>
          </w:tcPr>
          <w:p w14:paraId="342BF1EC" w14:textId="77777777" w:rsidR="00AA0BE6" w:rsidRPr="00C7244C" w:rsidRDefault="00AA0BE6" w:rsidP="003F1727">
            <w:pPr>
              <w:pStyle w:val="TAL"/>
            </w:pPr>
          </w:p>
        </w:tc>
      </w:tr>
      <w:tr w:rsidR="00AA0BE6" w:rsidRPr="00C7244C" w14:paraId="4009F795" w14:textId="77777777" w:rsidTr="003F1727">
        <w:tc>
          <w:tcPr>
            <w:tcW w:w="4535" w:type="dxa"/>
            <w:tcBorders>
              <w:top w:val="single" w:sz="4" w:space="0" w:color="auto"/>
              <w:left w:val="single" w:sz="4" w:space="0" w:color="auto"/>
              <w:bottom w:val="nil"/>
              <w:right w:val="single" w:sz="4" w:space="0" w:color="auto"/>
            </w:tcBorders>
          </w:tcPr>
          <w:p w14:paraId="55DCFF83" w14:textId="77777777" w:rsidR="00AA0BE6" w:rsidRPr="00C7244C" w:rsidRDefault="00AA0BE6" w:rsidP="003F1727">
            <w:pPr>
              <w:pStyle w:val="TAL"/>
              <w:rPr>
                <w:lang w:eastAsia="zh-CN"/>
              </w:rPr>
            </w:pPr>
            <w:r w:rsidRPr="00C7244C">
              <w:rPr>
                <w:lang w:eastAsia="zh-CN"/>
              </w:rPr>
              <w:t xml:space="preserve">  </w:t>
            </w:r>
            <w:r w:rsidRPr="00C7244C">
              <w:t>ssbSubcarrierSpacing</w:t>
            </w:r>
          </w:p>
        </w:tc>
        <w:tc>
          <w:tcPr>
            <w:tcW w:w="2267" w:type="dxa"/>
            <w:tcBorders>
              <w:top w:val="single" w:sz="4" w:space="0" w:color="auto"/>
              <w:left w:val="single" w:sz="4" w:space="0" w:color="auto"/>
              <w:bottom w:val="single" w:sz="4" w:space="0" w:color="auto"/>
              <w:right w:val="single" w:sz="4" w:space="0" w:color="auto"/>
            </w:tcBorders>
          </w:tcPr>
          <w:p w14:paraId="1A4319F0" w14:textId="77777777" w:rsidR="00AA0BE6" w:rsidRPr="00C7244C" w:rsidRDefault="00AA0BE6" w:rsidP="003F1727">
            <w:pPr>
              <w:pStyle w:val="TAL"/>
            </w:pPr>
            <w:r w:rsidRPr="00C7244C">
              <w:t>SubcarrierSpacing specified in 38.508-1 [14] Table 7.3.1-3a with condition SSB.3 FR2</w:t>
            </w:r>
          </w:p>
        </w:tc>
        <w:tc>
          <w:tcPr>
            <w:tcW w:w="1273" w:type="dxa"/>
            <w:tcBorders>
              <w:top w:val="single" w:sz="4" w:space="0" w:color="auto"/>
              <w:left w:val="single" w:sz="4" w:space="0" w:color="auto"/>
              <w:bottom w:val="single" w:sz="4" w:space="0" w:color="auto"/>
              <w:right w:val="single" w:sz="4" w:space="0" w:color="auto"/>
            </w:tcBorders>
          </w:tcPr>
          <w:p w14:paraId="1B46BB65"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038FD5CE" w14:textId="77777777" w:rsidR="00AA0BE6" w:rsidRPr="00C7244C" w:rsidRDefault="00AA0BE6" w:rsidP="003F1727">
            <w:pPr>
              <w:pStyle w:val="TAL"/>
            </w:pPr>
            <w:r w:rsidRPr="00C7244C">
              <w:t>7.6.1.3-1,</w:t>
            </w:r>
          </w:p>
        </w:tc>
      </w:tr>
      <w:tr w:rsidR="00AA0BE6" w:rsidRPr="00C7244C" w14:paraId="4465DBBC" w14:textId="77777777" w:rsidTr="003F1727">
        <w:tc>
          <w:tcPr>
            <w:tcW w:w="4535" w:type="dxa"/>
            <w:tcBorders>
              <w:top w:val="nil"/>
              <w:left w:val="single" w:sz="4" w:space="0" w:color="auto"/>
              <w:bottom w:val="single" w:sz="4" w:space="0" w:color="auto"/>
              <w:right w:val="single" w:sz="4" w:space="0" w:color="auto"/>
            </w:tcBorders>
          </w:tcPr>
          <w:p w14:paraId="596BEE5D" w14:textId="77777777" w:rsidR="00AA0BE6" w:rsidRPr="00C7244C" w:rsidRDefault="00AA0BE6" w:rsidP="003F172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CA43A75" w14:textId="77777777" w:rsidR="00AA0BE6" w:rsidRPr="00C7244C" w:rsidRDefault="00AA0BE6" w:rsidP="003F1727">
            <w:pPr>
              <w:pStyle w:val="TAL"/>
            </w:pPr>
            <w:r w:rsidRPr="00C7244C">
              <w:t>SubcarrierSpacing specified in 38.508-1 [14] Table 7.3.1-3a with condition SSB.4 FR2</w:t>
            </w:r>
          </w:p>
        </w:tc>
        <w:tc>
          <w:tcPr>
            <w:tcW w:w="1273" w:type="dxa"/>
            <w:tcBorders>
              <w:top w:val="single" w:sz="4" w:space="0" w:color="auto"/>
              <w:left w:val="single" w:sz="4" w:space="0" w:color="auto"/>
              <w:bottom w:val="single" w:sz="4" w:space="0" w:color="auto"/>
              <w:right w:val="single" w:sz="4" w:space="0" w:color="auto"/>
            </w:tcBorders>
          </w:tcPr>
          <w:p w14:paraId="636357B8"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7529170A" w14:textId="77777777" w:rsidR="00AA0BE6" w:rsidRPr="00C7244C" w:rsidRDefault="00AA0BE6" w:rsidP="003F1727">
            <w:pPr>
              <w:pStyle w:val="TAL"/>
            </w:pPr>
            <w:r w:rsidRPr="00C7244C">
              <w:t>7.6.1.3-2,</w:t>
            </w:r>
          </w:p>
        </w:tc>
      </w:tr>
      <w:tr w:rsidR="00AA0BE6" w:rsidRPr="00C7244C" w14:paraId="7B3CAF5D" w14:textId="77777777" w:rsidTr="003F1727">
        <w:tc>
          <w:tcPr>
            <w:tcW w:w="4535" w:type="dxa"/>
            <w:tcBorders>
              <w:top w:val="single" w:sz="4" w:space="0" w:color="auto"/>
              <w:left w:val="single" w:sz="4" w:space="0" w:color="auto"/>
              <w:bottom w:val="single" w:sz="4" w:space="0" w:color="auto"/>
              <w:right w:val="single" w:sz="4" w:space="0" w:color="auto"/>
            </w:tcBorders>
          </w:tcPr>
          <w:p w14:paraId="12AB93F1" w14:textId="77777777" w:rsidR="00AA0BE6" w:rsidRPr="00C7244C" w:rsidRDefault="00AA0BE6" w:rsidP="003F1727">
            <w:pPr>
              <w:pStyle w:val="TAL"/>
              <w:rPr>
                <w:lang w:eastAsia="zh-CN"/>
              </w:rPr>
            </w:pPr>
            <w:r w:rsidRPr="00C7244C">
              <w:rPr>
                <w:lang w:eastAsia="zh-CN"/>
              </w:rPr>
              <w:t xml:space="preserve">  </w:t>
            </w:r>
            <w:r w:rsidRPr="00C7244C">
              <w:t>smtc1</w:t>
            </w:r>
          </w:p>
        </w:tc>
        <w:tc>
          <w:tcPr>
            <w:tcW w:w="2267" w:type="dxa"/>
            <w:tcBorders>
              <w:top w:val="single" w:sz="4" w:space="0" w:color="auto"/>
              <w:left w:val="single" w:sz="4" w:space="0" w:color="auto"/>
              <w:bottom w:val="single" w:sz="4" w:space="0" w:color="auto"/>
              <w:right w:val="single" w:sz="4" w:space="0" w:color="auto"/>
            </w:tcBorders>
          </w:tcPr>
          <w:p w14:paraId="5B573374" w14:textId="77777777" w:rsidR="00AA0BE6" w:rsidRPr="00C7244C" w:rsidRDefault="00AA0BE6" w:rsidP="003F1727">
            <w:pPr>
              <w:pStyle w:val="TAL"/>
            </w:pPr>
            <w:r w:rsidRPr="00C7244C">
              <w:t xml:space="preserve">SSB-MTC specified in 38.508-1 [14] Table 7.3.1-3 with condition </w:t>
            </w:r>
            <w:r w:rsidRPr="00C7244C">
              <w:rPr>
                <w:bCs/>
              </w:rPr>
              <w:t>SMTC.1</w:t>
            </w:r>
          </w:p>
        </w:tc>
        <w:tc>
          <w:tcPr>
            <w:tcW w:w="1273" w:type="dxa"/>
            <w:tcBorders>
              <w:top w:val="single" w:sz="4" w:space="0" w:color="auto"/>
              <w:left w:val="single" w:sz="4" w:space="0" w:color="auto"/>
              <w:bottom w:val="single" w:sz="4" w:space="0" w:color="auto"/>
              <w:right w:val="single" w:sz="4" w:space="0" w:color="auto"/>
            </w:tcBorders>
          </w:tcPr>
          <w:p w14:paraId="3B5DDE1B"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1B1E7A0B" w14:textId="77777777" w:rsidR="00AA0BE6" w:rsidRPr="00C7244C" w:rsidRDefault="00AA0BE6" w:rsidP="003F1727">
            <w:pPr>
              <w:pStyle w:val="TAL"/>
            </w:pPr>
          </w:p>
        </w:tc>
      </w:tr>
      <w:tr w:rsidR="00AA0BE6" w:rsidRPr="00C7244C" w14:paraId="030FC792" w14:textId="77777777" w:rsidTr="003F1727">
        <w:tc>
          <w:tcPr>
            <w:tcW w:w="4535" w:type="dxa"/>
            <w:tcBorders>
              <w:top w:val="single" w:sz="4" w:space="0" w:color="auto"/>
              <w:left w:val="single" w:sz="4" w:space="0" w:color="auto"/>
              <w:bottom w:val="single" w:sz="4" w:space="0" w:color="auto"/>
              <w:right w:val="single" w:sz="4" w:space="0" w:color="auto"/>
            </w:tcBorders>
          </w:tcPr>
          <w:p w14:paraId="62208BE7"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cellsToAddModList SEQUENCE (SIZE (1..maxNrofCellMeas)) OF CellsToAddMod {</w:t>
            </w:r>
          </w:p>
        </w:tc>
        <w:tc>
          <w:tcPr>
            <w:tcW w:w="2267" w:type="dxa"/>
            <w:tcBorders>
              <w:top w:val="single" w:sz="4" w:space="0" w:color="auto"/>
              <w:left w:val="single" w:sz="4" w:space="0" w:color="auto"/>
              <w:bottom w:val="single" w:sz="4" w:space="0" w:color="auto"/>
              <w:right w:val="single" w:sz="4" w:space="0" w:color="auto"/>
            </w:tcBorders>
          </w:tcPr>
          <w:p w14:paraId="15A40658"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5094273F"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EB28E73" w14:textId="77777777" w:rsidR="00AA0BE6" w:rsidRPr="00C7244C" w:rsidRDefault="00AA0BE6" w:rsidP="003F1727">
            <w:pPr>
              <w:keepNext/>
              <w:keepLines/>
              <w:spacing w:after="0"/>
              <w:rPr>
                <w:rFonts w:ascii="Arial" w:hAnsi="Arial"/>
                <w:sz w:val="18"/>
              </w:rPr>
            </w:pPr>
          </w:p>
        </w:tc>
      </w:tr>
      <w:tr w:rsidR="00AA0BE6" w:rsidRPr="00C7244C" w14:paraId="33BA56D1" w14:textId="77777777" w:rsidTr="003F1727">
        <w:tc>
          <w:tcPr>
            <w:tcW w:w="4535" w:type="dxa"/>
            <w:tcBorders>
              <w:top w:val="single" w:sz="4" w:space="0" w:color="auto"/>
              <w:left w:val="single" w:sz="4" w:space="0" w:color="auto"/>
              <w:bottom w:val="single" w:sz="4" w:space="0" w:color="auto"/>
              <w:right w:val="single" w:sz="4" w:space="0" w:color="auto"/>
            </w:tcBorders>
          </w:tcPr>
          <w:p w14:paraId="0F67CDD6"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CellsToAddMod[1] SEQUENCE {</w:t>
            </w:r>
          </w:p>
        </w:tc>
        <w:tc>
          <w:tcPr>
            <w:tcW w:w="2267" w:type="dxa"/>
            <w:tcBorders>
              <w:top w:val="single" w:sz="4" w:space="0" w:color="auto"/>
              <w:left w:val="single" w:sz="4" w:space="0" w:color="auto"/>
              <w:bottom w:val="single" w:sz="4" w:space="0" w:color="auto"/>
              <w:right w:val="single" w:sz="4" w:space="0" w:color="auto"/>
            </w:tcBorders>
          </w:tcPr>
          <w:p w14:paraId="1C503B27"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4CF9F852"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2CB841A0" w14:textId="77777777" w:rsidR="00AA0BE6" w:rsidRPr="00C7244C" w:rsidRDefault="00AA0BE6" w:rsidP="003F1727">
            <w:pPr>
              <w:keepNext/>
              <w:keepLines/>
              <w:spacing w:after="0"/>
              <w:rPr>
                <w:rFonts w:ascii="Arial" w:hAnsi="Arial"/>
                <w:sz w:val="18"/>
              </w:rPr>
            </w:pPr>
          </w:p>
        </w:tc>
      </w:tr>
      <w:tr w:rsidR="00AA0BE6" w:rsidRPr="00C7244C" w14:paraId="7764B752" w14:textId="77777777" w:rsidTr="003F1727">
        <w:tc>
          <w:tcPr>
            <w:tcW w:w="4535" w:type="dxa"/>
            <w:tcBorders>
              <w:top w:val="single" w:sz="4" w:space="0" w:color="auto"/>
              <w:left w:val="single" w:sz="4" w:space="0" w:color="auto"/>
              <w:bottom w:val="single" w:sz="4" w:space="0" w:color="auto"/>
              <w:right w:val="single" w:sz="4" w:space="0" w:color="auto"/>
            </w:tcBorders>
          </w:tcPr>
          <w:p w14:paraId="0EA1528A"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5DE83DF7"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PhysCellId of Cell 2</w:t>
            </w:r>
          </w:p>
        </w:tc>
        <w:tc>
          <w:tcPr>
            <w:tcW w:w="1273" w:type="dxa"/>
            <w:tcBorders>
              <w:top w:val="single" w:sz="4" w:space="0" w:color="auto"/>
              <w:left w:val="single" w:sz="4" w:space="0" w:color="auto"/>
              <w:bottom w:val="single" w:sz="4" w:space="0" w:color="auto"/>
              <w:right w:val="single" w:sz="4" w:space="0" w:color="auto"/>
            </w:tcBorders>
          </w:tcPr>
          <w:p w14:paraId="319E11A9"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8184D93" w14:textId="77777777" w:rsidR="00AA0BE6" w:rsidRPr="00C7244C" w:rsidRDefault="00AA0BE6" w:rsidP="003F1727">
            <w:pPr>
              <w:keepNext/>
              <w:keepLines/>
              <w:spacing w:after="0"/>
              <w:rPr>
                <w:rFonts w:ascii="Arial" w:hAnsi="Arial"/>
                <w:sz w:val="18"/>
              </w:rPr>
            </w:pPr>
          </w:p>
        </w:tc>
      </w:tr>
      <w:tr w:rsidR="00AA0BE6" w:rsidRPr="00C7244C" w14:paraId="2E4427E5" w14:textId="77777777" w:rsidTr="003F1727">
        <w:tc>
          <w:tcPr>
            <w:tcW w:w="4535" w:type="dxa"/>
            <w:tcBorders>
              <w:top w:val="single" w:sz="4" w:space="0" w:color="auto"/>
              <w:left w:val="single" w:sz="4" w:space="0" w:color="auto"/>
              <w:bottom w:val="single" w:sz="4" w:space="0" w:color="auto"/>
              <w:right w:val="single" w:sz="4" w:space="0" w:color="auto"/>
            </w:tcBorders>
          </w:tcPr>
          <w:p w14:paraId="6DD9CA7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cellIndividualOffset SEQUENCE {</w:t>
            </w:r>
          </w:p>
        </w:tc>
        <w:tc>
          <w:tcPr>
            <w:tcW w:w="2267" w:type="dxa"/>
            <w:tcBorders>
              <w:top w:val="single" w:sz="4" w:space="0" w:color="auto"/>
              <w:left w:val="single" w:sz="4" w:space="0" w:color="auto"/>
              <w:bottom w:val="single" w:sz="4" w:space="0" w:color="auto"/>
              <w:right w:val="single" w:sz="4" w:space="0" w:color="auto"/>
            </w:tcBorders>
          </w:tcPr>
          <w:p w14:paraId="5738EC81"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3DD5F06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374433C" w14:textId="77777777" w:rsidR="00AA0BE6" w:rsidRPr="00C7244C" w:rsidRDefault="00AA0BE6" w:rsidP="003F1727">
            <w:pPr>
              <w:keepNext/>
              <w:keepLines/>
              <w:spacing w:after="0"/>
              <w:rPr>
                <w:rFonts w:ascii="Arial" w:hAnsi="Arial"/>
                <w:sz w:val="18"/>
              </w:rPr>
            </w:pPr>
          </w:p>
        </w:tc>
      </w:tr>
      <w:tr w:rsidR="00AA0BE6" w:rsidRPr="00C7244C" w14:paraId="66915066" w14:textId="77777777" w:rsidTr="003F1727">
        <w:tc>
          <w:tcPr>
            <w:tcW w:w="4535" w:type="dxa"/>
            <w:tcBorders>
              <w:top w:val="single" w:sz="4" w:space="0" w:color="auto"/>
              <w:left w:val="single" w:sz="4" w:space="0" w:color="auto"/>
              <w:bottom w:val="single" w:sz="4" w:space="0" w:color="auto"/>
              <w:right w:val="single" w:sz="4" w:space="0" w:color="auto"/>
            </w:tcBorders>
          </w:tcPr>
          <w:p w14:paraId="07BB4088"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rsrpOffsetSSB</w:t>
            </w:r>
          </w:p>
        </w:tc>
        <w:tc>
          <w:tcPr>
            <w:tcW w:w="2267" w:type="dxa"/>
            <w:tcBorders>
              <w:top w:val="single" w:sz="4" w:space="0" w:color="auto"/>
              <w:left w:val="single" w:sz="4" w:space="0" w:color="auto"/>
              <w:bottom w:val="single" w:sz="4" w:space="0" w:color="auto"/>
              <w:right w:val="single" w:sz="4" w:space="0" w:color="auto"/>
            </w:tcBorders>
          </w:tcPr>
          <w:p w14:paraId="35A747B2"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6D764A88"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E163F8F" w14:textId="77777777" w:rsidR="00AA0BE6" w:rsidRPr="00C7244C" w:rsidRDefault="00AA0BE6" w:rsidP="003F1727">
            <w:pPr>
              <w:keepNext/>
              <w:keepLines/>
              <w:spacing w:after="0"/>
              <w:rPr>
                <w:rFonts w:ascii="Arial" w:hAnsi="Arial"/>
                <w:sz w:val="18"/>
              </w:rPr>
            </w:pPr>
          </w:p>
        </w:tc>
      </w:tr>
      <w:tr w:rsidR="00AA0BE6" w:rsidRPr="00C7244C" w14:paraId="4BA0F46A" w14:textId="77777777" w:rsidTr="003F1727">
        <w:tc>
          <w:tcPr>
            <w:tcW w:w="4535" w:type="dxa"/>
            <w:tcBorders>
              <w:top w:val="single" w:sz="4" w:space="0" w:color="auto"/>
              <w:left w:val="single" w:sz="4" w:space="0" w:color="auto"/>
              <w:bottom w:val="single" w:sz="4" w:space="0" w:color="auto"/>
              <w:right w:val="single" w:sz="4" w:space="0" w:color="auto"/>
            </w:tcBorders>
          </w:tcPr>
          <w:p w14:paraId="6FC6583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rsrqOffsetSSB</w:t>
            </w:r>
          </w:p>
        </w:tc>
        <w:tc>
          <w:tcPr>
            <w:tcW w:w="2267" w:type="dxa"/>
            <w:tcBorders>
              <w:top w:val="single" w:sz="4" w:space="0" w:color="auto"/>
              <w:left w:val="single" w:sz="4" w:space="0" w:color="auto"/>
              <w:bottom w:val="single" w:sz="4" w:space="0" w:color="auto"/>
              <w:right w:val="single" w:sz="4" w:space="0" w:color="auto"/>
            </w:tcBorders>
          </w:tcPr>
          <w:p w14:paraId="2732CC76"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2DA9139"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602270C" w14:textId="77777777" w:rsidR="00AA0BE6" w:rsidRPr="00C7244C" w:rsidRDefault="00AA0BE6" w:rsidP="003F1727">
            <w:pPr>
              <w:keepNext/>
              <w:keepLines/>
              <w:spacing w:after="0"/>
              <w:rPr>
                <w:rFonts w:ascii="Arial" w:hAnsi="Arial"/>
                <w:sz w:val="18"/>
              </w:rPr>
            </w:pPr>
          </w:p>
        </w:tc>
      </w:tr>
      <w:tr w:rsidR="00AA0BE6" w:rsidRPr="00C7244C" w14:paraId="10EBA27D" w14:textId="77777777" w:rsidTr="003F1727">
        <w:tc>
          <w:tcPr>
            <w:tcW w:w="4535" w:type="dxa"/>
            <w:tcBorders>
              <w:top w:val="single" w:sz="4" w:space="0" w:color="auto"/>
              <w:left w:val="single" w:sz="4" w:space="0" w:color="auto"/>
              <w:bottom w:val="single" w:sz="4" w:space="0" w:color="auto"/>
              <w:right w:val="single" w:sz="4" w:space="0" w:color="auto"/>
            </w:tcBorders>
          </w:tcPr>
          <w:p w14:paraId="78CD667D"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sinrOffsetSSB</w:t>
            </w:r>
          </w:p>
        </w:tc>
        <w:tc>
          <w:tcPr>
            <w:tcW w:w="2267" w:type="dxa"/>
            <w:tcBorders>
              <w:top w:val="single" w:sz="4" w:space="0" w:color="auto"/>
              <w:left w:val="single" w:sz="4" w:space="0" w:color="auto"/>
              <w:bottom w:val="single" w:sz="4" w:space="0" w:color="auto"/>
              <w:right w:val="single" w:sz="4" w:space="0" w:color="auto"/>
            </w:tcBorders>
          </w:tcPr>
          <w:p w14:paraId="7AE1BD65"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12BD2CA"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942560A" w14:textId="77777777" w:rsidR="00AA0BE6" w:rsidRPr="00C7244C" w:rsidRDefault="00AA0BE6" w:rsidP="003F1727">
            <w:pPr>
              <w:keepNext/>
              <w:keepLines/>
              <w:spacing w:after="0"/>
              <w:rPr>
                <w:rFonts w:ascii="Arial" w:hAnsi="Arial"/>
                <w:sz w:val="18"/>
              </w:rPr>
            </w:pPr>
          </w:p>
        </w:tc>
      </w:tr>
      <w:tr w:rsidR="00AA0BE6" w:rsidRPr="00C7244C" w14:paraId="4AAA7745" w14:textId="77777777" w:rsidTr="003F1727">
        <w:tc>
          <w:tcPr>
            <w:tcW w:w="4535" w:type="dxa"/>
            <w:tcBorders>
              <w:top w:val="single" w:sz="4" w:space="0" w:color="auto"/>
              <w:left w:val="single" w:sz="4" w:space="0" w:color="auto"/>
              <w:bottom w:val="single" w:sz="4" w:space="0" w:color="auto"/>
              <w:right w:val="single" w:sz="4" w:space="0" w:color="auto"/>
            </w:tcBorders>
          </w:tcPr>
          <w:p w14:paraId="3AC55B9E"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rsrpOffsetCSI-RS</w:t>
            </w:r>
          </w:p>
        </w:tc>
        <w:tc>
          <w:tcPr>
            <w:tcW w:w="2267" w:type="dxa"/>
            <w:tcBorders>
              <w:top w:val="single" w:sz="4" w:space="0" w:color="auto"/>
              <w:left w:val="single" w:sz="4" w:space="0" w:color="auto"/>
              <w:bottom w:val="single" w:sz="4" w:space="0" w:color="auto"/>
              <w:right w:val="single" w:sz="4" w:space="0" w:color="auto"/>
            </w:tcBorders>
          </w:tcPr>
          <w:p w14:paraId="40589DCE"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2AAC6C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C9852BB" w14:textId="77777777" w:rsidR="00AA0BE6" w:rsidRPr="00C7244C" w:rsidRDefault="00AA0BE6" w:rsidP="003F1727">
            <w:pPr>
              <w:keepNext/>
              <w:keepLines/>
              <w:spacing w:after="0"/>
              <w:rPr>
                <w:rFonts w:ascii="Arial" w:hAnsi="Arial"/>
                <w:sz w:val="18"/>
              </w:rPr>
            </w:pPr>
          </w:p>
        </w:tc>
      </w:tr>
      <w:tr w:rsidR="00AA0BE6" w:rsidRPr="00C7244C" w14:paraId="5F60625E" w14:textId="77777777" w:rsidTr="003F1727">
        <w:tc>
          <w:tcPr>
            <w:tcW w:w="4535" w:type="dxa"/>
            <w:tcBorders>
              <w:top w:val="single" w:sz="4" w:space="0" w:color="auto"/>
              <w:left w:val="single" w:sz="4" w:space="0" w:color="auto"/>
              <w:bottom w:val="single" w:sz="4" w:space="0" w:color="auto"/>
              <w:right w:val="single" w:sz="4" w:space="0" w:color="auto"/>
            </w:tcBorders>
          </w:tcPr>
          <w:p w14:paraId="08AE79C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rsrqOffsetCSI-RS</w:t>
            </w:r>
          </w:p>
        </w:tc>
        <w:tc>
          <w:tcPr>
            <w:tcW w:w="2267" w:type="dxa"/>
            <w:tcBorders>
              <w:top w:val="single" w:sz="4" w:space="0" w:color="auto"/>
              <w:left w:val="single" w:sz="4" w:space="0" w:color="auto"/>
              <w:bottom w:val="single" w:sz="4" w:space="0" w:color="auto"/>
              <w:right w:val="single" w:sz="4" w:space="0" w:color="auto"/>
            </w:tcBorders>
          </w:tcPr>
          <w:p w14:paraId="28823D08"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76C13CE"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8408CA4" w14:textId="77777777" w:rsidR="00AA0BE6" w:rsidRPr="00C7244C" w:rsidRDefault="00AA0BE6" w:rsidP="003F1727">
            <w:pPr>
              <w:keepNext/>
              <w:keepLines/>
              <w:spacing w:after="0"/>
              <w:rPr>
                <w:rFonts w:ascii="Arial" w:hAnsi="Arial"/>
                <w:sz w:val="18"/>
              </w:rPr>
            </w:pPr>
          </w:p>
        </w:tc>
      </w:tr>
      <w:tr w:rsidR="00AA0BE6" w:rsidRPr="00C7244C" w14:paraId="1E2988E9" w14:textId="77777777" w:rsidTr="003F1727">
        <w:tc>
          <w:tcPr>
            <w:tcW w:w="4535" w:type="dxa"/>
            <w:tcBorders>
              <w:top w:val="single" w:sz="4" w:space="0" w:color="auto"/>
              <w:left w:val="single" w:sz="4" w:space="0" w:color="auto"/>
              <w:bottom w:val="single" w:sz="4" w:space="0" w:color="auto"/>
              <w:right w:val="single" w:sz="4" w:space="0" w:color="auto"/>
            </w:tcBorders>
          </w:tcPr>
          <w:p w14:paraId="0FAA947B"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sinrOffsetCSI-RS</w:t>
            </w:r>
          </w:p>
        </w:tc>
        <w:tc>
          <w:tcPr>
            <w:tcW w:w="2267" w:type="dxa"/>
            <w:tcBorders>
              <w:top w:val="single" w:sz="4" w:space="0" w:color="auto"/>
              <w:left w:val="single" w:sz="4" w:space="0" w:color="auto"/>
              <w:bottom w:val="single" w:sz="4" w:space="0" w:color="auto"/>
              <w:right w:val="single" w:sz="4" w:space="0" w:color="auto"/>
            </w:tcBorders>
          </w:tcPr>
          <w:p w14:paraId="1E0EEE7B"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DDF963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59271EE" w14:textId="77777777" w:rsidR="00AA0BE6" w:rsidRPr="00C7244C" w:rsidRDefault="00AA0BE6" w:rsidP="003F1727">
            <w:pPr>
              <w:keepNext/>
              <w:keepLines/>
              <w:spacing w:after="0"/>
              <w:rPr>
                <w:rFonts w:ascii="Arial" w:hAnsi="Arial"/>
                <w:sz w:val="18"/>
              </w:rPr>
            </w:pPr>
          </w:p>
        </w:tc>
      </w:tr>
      <w:tr w:rsidR="00AA0BE6" w:rsidRPr="00C7244C" w14:paraId="7324BFC4" w14:textId="77777777" w:rsidTr="003F1727">
        <w:tc>
          <w:tcPr>
            <w:tcW w:w="4535" w:type="dxa"/>
            <w:tcBorders>
              <w:top w:val="single" w:sz="4" w:space="0" w:color="auto"/>
              <w:left w:val="single" w:sz="4" w:space="0" w:color="auto"/>
              <w:bottom w:val="single" w:sz="4" w:space="0" w:color="auto"/>
              <w:right w:val="single" w:sz="4" w:space="0" w:color="auto"/>
            </w:tcBorders>
          </w:tcPr>
          <w:p w14:paraId="3A761721"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622793"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3952365"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B7BB03C" w14:textId="77777777" w:rsidR="00AA0BE6" w:rsidRPr="00C7244C" w:rsidRDefault="00AA0BE6" w:rsidP="003F1727">
            <w:pPr>
              <w:keepNext/>
              <w:keepLines/>
              <w:spacing w:after="0"/>
              <w:rPr>
                <w:rFonts w:ascii="Arial" w:hAnsi="Arial"/>
                <w:sz w:val="18"/>
              </w:rPr>
            </w:pPr>
          </w:p>
        </w:tc>
      </w:tr>
      <w:tr w:rsidR="00AA0BE6" w:rsidRPr="00C7244C" w14:paraId="5E2959EF" w14:textId="77777777" w:rsidTr="003F1727">
        <w:tc>
          <w:tcPr>
            <w:tcW w:w="4535" w:type="dxa"/>
            <w:tcBorders>
              <w:top w:val="single" w:sz="4" w:space="0" w:color="auto"/>
              <w:left w:val="single" w:sz="4" w:space="0" w:color="auto"/>
              <w:bottom w:val="single" w:sz="4" w:space="0" w:color="auto"/>
              <w:right w:val="single" w:sz="4" w:space="0" w:color="auto"/>
            </w:tcBorders>
          </w:tcPr>
          <w:p w14:paraId="63DDB777"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BD43469"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26EB745E"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1DBF3EB" w14:textId="77777777" w:rsidR="00AA0BE6" w:rsidRPr="00C7244C" w:rsidRDefault="00AA0BE6" w:rsidP="003F1727">
            <w:pPr>
              <w:keepNext/>
              <w:keepLines/>
              <w:spacing w:after="0"/>
              <w:rPr>
                <w:rFonts w:ascii="Arial" w:hAnsi="Arial"/>
                <w:sz w:val="18"/>
              </w:rPr>
            </w:pPr>
          </w:p>
        </w:tc>
      </w:tr>
      <w:tr w:rsidR="00AA0BE6" w:rsidRPr="00C7244C" w14:paraId="124E49DA" w14:textId="77777777" w:rsidTr="003F1727">
        <w:tc>
          <w:tcPr>
            <w:tcW w:w="4535" w:type="dxa"/>
            <w:tcBorders>
              <w:top w:val="single" w:sz="4" w:space="0" w:color="auto"/>
              <w:left w:val="single" w:sz="4" w:space="0" w:color="auto"/>
              <w:bottom w:val="single" w:sz="4" w:space="0" w:color="auto"/>
              <w:right w:val="single" w:sz="4" w:space="0" w:color="auto"/>
            </w:tcBorders>
          </w:tcPr>
          <w:p w14:paraId="736BFE50"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10830C3"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02435953"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CC66645" w14:textId="77777777" w:rsidR="00AA0BE6" w:rsidRPr="00C7244C" w:rsidRDefault="00AA0BE6" w:rsidP="003F1727">
            <w:pPr>
              <w:keepNext/>
              <w:keepLines/>
              <w:spacing w:after="0"/>
              <w:rPr>
                <w:rFonts w:ascii="Arial" w:hAnsi="Arial"/>
                <w:sz w:val="18"/>
              </w:rPr>
            </w:pPr>
          </w:p>
        </w:tc>
      </w:tr>
      <w:tr w:rsidR="00AA0BE6" w:rsidRPr="00C7244C" w14:paraId="2CE30069" w14:textId="77777777" w:rsidTr="003F1727">
        <w:tc>
          <w:tcPr>
            <w:tcW w:w="4535" w:type="dxa"/>
          </w:tcPr>
          <w:p w14:paraId="6073E013" w14:textId="77777777" w:rsidR="00AA0BE6" w:rsidRPr="00C7244C" w:rsidRDefault="00AA0BE6" w:rsidP="003F1727">
            <w:pPr>
              <w:pStyle w:val="TAL"/>
            </w:pPr>
            <w:r w:rsidRPr="00C7244C">
              <w:t>}</w:t>
            </w:r>
          </w:p>
        </w:tc>
        <w:tc>
          <w:tcPr>
            <w:tcW w:w="2267" w:type="dxa"/>
          </w:tcPr>
          <w:p w14:paraId="5868155D" w14:textId="77777777" w:rsidR="00AA0BE6" w:rsidRPr="00C7244C" w:rsidRDefault="00AA0BE6" w:rsidP="003F1727">
            <w:pPr>
              <w:pStyle w:val="TAL"/>
            </w:pPr>
          </w:p>
        </w:tc>
        <w:tc>
          <w:tcPr>
            <w:tcW w:w="1273" w:type="dxa"/>
          </w:tcPr>
          <w:p w14:paraId="2C08702C" w14:textId="77777777" w:rsidR="00AA0BE6" w:rsidRPr="00C7244C" w:rsidRDefault="00AA0BE6" w:rsidP="003F1727">
            <w:pPr>
              <w:pStyle w:val="TAL"/>
            </w:pPr>
          </w:p>
        </w:tc>
        <w:tc>
          <w:tcPr>
            <w:tcW w:w="1672" w:type="dxa"/>
          </w:tcPr>
          <w:p w14:paraId="5AC4043A" w14:textId="77777777" w:rsidR="00AA0BE6" w:rsidRPr="00C7244C" w:rsidRDefault="00AA0BE6" w:rsidP="003F1727">
            <w:pPr>
              <w:pStyle w:val="TAL"/>
            </w:pPr>
          </w:p>
        </w:tc>
      </w:tr>
    </w:tbl>
    <w:p w14:paraId="7201DD31" w14:textId="77777777" w:rsidR="005752EF" w:rsidRPr="00C7244C" w:rsidRDefault="005752EF" w:rsidP="005752EF"/>
    <w:p w14:paraId="37C18B10" w14:textId="15B23E04" w:rsidR="00652DD6" w:rsidRPr="00C7244C" w:rsidRDefault="00652DD6" w:rsidP="00652DD6">
      <w:pPr>
        <w:pStyle w:val="TH"/>
      </w:pPr>
      <w:r w:rsidRPr="00C7244C">
        <w:t>Table 7</w:t>
      </w:r>
      <w:r w:rsidRPr="00C7244C">
        <w:rPr>
          <w:rFonts w:cs="v4.2.0"/>
        </w:rPr>
        <w:t>.6.1.3.4.3-</w:t>
      </w:r>
      <w:r w:rsidR="00F02BFD" w:rsidRPr="00C7244C">
        <w:rPr>
          <w:rFonts w:cs="v4.2.0"/>
        </w:rPr>
        <w:t>3</w:t>
      </w:r>
      <w:r w:rsidRPr="00C7244C">
        <w:t xml:space="preserve">: </w:t>
      </w:r>
      <w:r w:rsidRPr="00C7244C">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C7244C" w14:paraId="12AA5DD3" w14:textId="77777777" w:rsidTr="003F1727">
        <w:tc>
          <w:tcPr>
            <w:tcW w:w="9747" w:type="dxa"/>
            <w:gridSpan w:val="4"/>
          </w:tcPr>
          <w:p w14:paraId="1700BEF4" w14:textId="39F1350B" w:rsidR="00652DD6" w:rsidRPr="00C7244C" w:rsidRDefault="00652DD6" w:rsidP="003F1727">
            <w:pPr>
              <w:pStyle w:val="TAH"/>
              <w:jc w:val="left"/>
              <w:rPr>
                <w:b w:val="0"/>
              </w:rPr>
            </w:pPr>
            <w:r w:rsidRPr="00C7244C">
              <w:rPr>
                <w:b w:val="0"/>
              </w:rPr>
              <w:t>Derivation Path: TS 38.508-1 [14], Table 4.6.3-167</w:t>
            </w:r>
            <w:r w:rsidR="00FE4A0D" w:rsidRPr="00C7244C">
              <w:rPr>
                <w:b w:val="0"/>
              </w:rPr>
              <w:t xml:space="preserve"> with condition BWP-Id1</w:t>
            </w:r>
          </w:p>
        </w:tc>
      </w:tr>
      <w:tr w:rsidR="00652DD6" w:rsidRPr="00C7244C" w14:paraId="12E3572D" w14:textId="77777777" w:rsidTr="003F1727">
        <w:tc>
          <w:tcPr>
            <w:tcW w:w="4535" w:type="dxa"/>
          </w:tcPr>
          <w:p w14:paraId="2CDE308F" w14:textId="77777777" w:rsidR="00652DD6" w:rsidRPr="00C7244C" w:rsidRDefault="00652DD6" w:rsidP="003F1727">
            <w:pPr>
              <w:pStyle w:val="TAH"/>
            </w:pPr>
            <w:r w:rsidRPr="00C7244C">
              <w:t>Information Element</w:t>
            </w:r>
          </w:p>
        </w:tc>
        <w:tc>
          <w:tcPr>
            <w:tcW w:w="2267" w:type="dxa"/>
          </w:tcPr>
          <w:p w14:paraId="62F9ADAC" w14:textId="77777777" w:rsidR="00652DD6" w:rsidRPr="00C7244C" w:rsidRDefault="00652DD6" w:rsidP="003F1727">
            <w:pPr>
              <w:pStyle w:val="TAH"/>
            </w:pPr>
            <w:r w:rsidRPr="00C7244C">
              <w:t>Value/remark</w:t>
            </w:r>
          </w:p>
        </w:tc>
        <w:tc>
          <w:tcPr>
            <w:tcW w:w="1700" w:type="dxa"/>
          </w:tcPr>
          <w:p w14:paraId="1F888384" w14:textId="77777777" w:rsidR="00652DD6" w:rsidRPr="00C7244C" w:rsidRDefault="00652DD6" w:rsidP="003F1727">
            <w:pPr>
              <w:pStyle w:val="TAH"/>
            </w:pPr>
            <w:r w:rsidRPr="00C7244C">
              <w:t>Comment</w:t>
            </w:r>
          </w:p>
        </w:tc>
        <w:tc>
          <w:tcPr>
            <w:tcW w:w="1245" w:type="dxa"/>
          </w:tcPr>
          <w:p w14:paraId="532A253C" w14:textId="77777777" w:rsidR="00652DD6" w:rsidRPr="00C7244C" w:rsidRDefault="00652DD6" w:rsidP="003F1727">
            <w:pPr>
              <w:pStyle w:val="TAH"/>
            </w:pPr>
            <w:r w:rsidRPr="00C7244C">
              <w:t>Condition</w:t>
            </w:r>
          </w:p>
        </w:tc>
      </w:tr>
      <w:tr w:rsidR="00652DD6" w:rsidRPr="00C7244C" w14:paraId="62669BC1" w14:textId="77777777" w:rsidTr="003F1727">
        <w:tc>
          <w:tcPr>
            <w:tcW w:w="4535" w:type="dxa"/>
          </w:tcPr>
          <w:p w14:paraId="36940DCC" w14:textId="77777777" w:rsidR="00652DD6" w:rsidRPr="00C7244C" w:rsidRDefault="00652DD6" w:rsidP="003F1727">
            <w:pPr>
              <w:pStyle w:val="TAL"/>
            </w:pPr>
            <w:r w:rsidRPr="00C7244C">
              <w:t>ServingCellConfig ::= SEQUENCE {</w:t>
            </w:r>
          </w:p>
        </w:tc>
        <w:tc>
          <w:tcPr>
            <w:tcW w:w="2267" w:type="dxa"/>
          </w:tcPr>
          <w:p w14:paraId="68E22AA4" w14:textId="77777777" w:rsidR="00652DD6" w:rsidRPr="00C7244C" w:rsidRDefault="00652DD6" w:rsidP="003F1727">
            <w:pPr>
              <w:pStyle w:val="TAL"/>
            </w:pPr>
          </w:p>
        </w:tc>
        <w:tc>
          <w:tcPr>
            <w:tcW w:w="1700" w:type="dxa"/>
          </w:tcPr>
          <w:p w14:paraId="478AC61F" w14:textId="77777777" w:rsidR="00652DD6" w:rsidRPr="00C7244C" w:rsidRDefault="00652DD6" w:rsidP="003F1727">
            <w:pPr>
              <w:pStyle w:val="TAL"/>
            </w:pPr>
          </w:p>
        </w:tc>
        <w:tc>
          <w:tcPr>
            <w:tcW w:w="1245" w:type="dxa"/>
          </w:tcPr>
          <w:p w14:paraId="31DF665C" w14:textId="77777777" w:rsidR="00652DD6" w:rsidRPr="00C7244C" w:rsidRDefault="00652DD6" w:rsidP="003F1727">
            <w:pPr>
              <w:pStyle w:val="TAL"/>
            </w:pPr>
          </w:p>
        </w:tc>
      </w:tr>
      <w:tr w:rsidR="00652DD6" w:rsidRPr="00C7244C" w14:paraId="348041E2" w14:textId="77777777" w:rsidTr="003F1727">
        <w:tc>
          <w:tcPr>
            <w:tcW w:w="4535" w:type="dxa"/>
          </w:tcPr>
          <w:p w14:paraId="15722E22" w14:textId="77777777" w:rsidR="00652DD6" w:rsidRPr="00C7244C" w:rsidRDefault="00652DD6" w:rsidP="003F1727">
            <w:pPr>
              <w:pStyle w:val="TAL"/>
            </w:pPr>
            <w:r w:rsidRPr="00C7244C">
              <w:t xml:space="preserve">  downlinkBWP-ToAddModList SEQUENCE (SIZE (1..maxNrofBWPs)) OF SEQUENCE {</w:t>
            </w:r>
          </w:p>
        </w:tc>
        <w:tc>
          <w:tcPr>
            <w:tcW w:w="2267" w:type="dxa"/>
          </w:tcPr>
          <w:p w14:paraId="58607ADC" w14:textId="77777777" w:rsidR="00652DD6" w:rsidRPr="00C7244C" w:rsidRDefault="00652DD6" w:rsidP="003F1727">
            <w:pPr>
              <w:pStyle w:val="TAL"/>
            </w:pPr>
          </w:p>
        </w:tc>
        <w:tc>
          <w:tcPr>
            <w:tcW w:w="1700" w:type="dxa"/>
          </w:tcPr>
          <w:p w14:paraId="08561FB8" w14:textId="77777777" w:rsidR="00652DD6" w:rsidRPr="00C7244C" w:rsidRDefault="00652DD6" w:rsidP="003F1727">
            <w:pPr>
              <w:pStyle w:val="TAL"/>
            </w:pPr>
          </w:p>
        </w:tc>
        <w:tc>
          <w:tcPr>
            <w:tcW w:w="1245" w:type="dxa"/>
          </w:tcPr>
          <w:p w14:paraId="6B0B887E" w14:textId="77777777" w:rsidR="00652DD6" w:rsidRPr="00C7244C" w:rsidRDefault="00652DD6" w:rsidP="003F1727">
            <w:pPr>
              <w:pStyle w:val="TAL"/>
            </w:pPr>
          </w:p>
        </w:tc>
      </w:tr>
      <w:tr w:rsidR="00652DD6" w:rsidRPr="00C7244C" w14:paraId="6BDCA6EC" w14:textId="77777777" w:rsidTr="003F1727">
        <w:tc>
          <w:tcPr>
            <w:tcW w:w="4535" w:type="dxa"/>
          </w:tcPr>
          <w:p w14:paraId="376C5B89" w14:textId="77777777" w:rsidR="00652DD6" w:rsidRPr="00C7244C" w:rsidRDefault="00652DD6" w:rsidP="003F1727">
            <w:pPr>
              <w:pStyle w:val="TAL"/>
            </w:pPr>
            <w:r w:rsidRPr="00C7244C">
              <w:t xml:space="preserve">    BWP-Downlink[1]</w:t>
            </w:r>
          </w:p>
        </w:tc>
        <w:tc>
          <w:tcPr>
            <w:tcW w:w="2267" w:type="dxa"/>
          </w:tcPr>
          <w:p w14:paraId="530067D7" w14:textId="77777777" w:rsidR="00652DD6" w:rsidRPr="00C7244C" w:rsidRDefault="00652DD6" w:rsidP="003F1727">
            <w:pPr>
              <w:pStyle w:val="TAL"/>
            </w:pPr>
            <w:r w:rsidRPr="00C7244C">
              <w:t>BWP-Downlink with condition BWP-Id1</w:t>
            </w:r>
          </w:p>
        </w:tc>
        <w:tc>
          <w:tcPr>
            <w:tcW w:w="1700" w:type="dxa"/>
          </w:tcPr>
          <w:p w14:paraId="519C9179" w14:textId="77777777" w:rsidR="00652DD6" w:rsidRPr="00C7244C" w:rsidRDefault="00652DD6" w:rsidP="003F1727">
            <w:pPr>
              <w:pStyle w:val="TAL"/>
            </w:pPr>
            <w:r w:rsidRPr="00C7244C">
              <w:rPr>
                <w:rFonts w:cs="v4.2.0"/>
              </w:rPr>
              <w:t>DLBWP.1.2 configuration</w:t>
            </w:r>
          </w:p>
        </w:tc>
        <w:tc>
          <w:tcPr>
            <w:tcW w:w="1245" w:type="dxa"/>
          </w:tcPr>
          <w:p w14:paraId="7E85BE26" w14:textId="77777777" w:rsidR="00652DD6" w:rsidRPr="00C7244C" w:rsidRDefault="00652DD6" w:rsidP="003F1727">
            <w:pPr>
              <w:pStyle w:val="TAL"/>
            </w:pPr>
          </w:p>
        </w:tc>
      </w:tr>
      <w:tr w:rsidR="00652DD6" w:rsidRPr="00C7244C" w14:paraId="720957C2" w14:textId="77777777" w:rsidTr="003F1727">
        <w:tc>
          <w:tcPr>
            <w:tcW w:w="4535" w:type="dxa"/>
          </w:tcPr>
          <w:p w14:paraId="0AFC93F7"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16C51152" w14:textId="77777777" w:rsidR="00652DD6" w:rsidRPr="00C7244C" w:rsidRDefault="00652DD6" w:rsidP="003F1727">
            <w:pPr>
              <w:pStyle w:val="TAL"/>
            </w:pPr>
          </w:p>
        </w:tc>
        <w:tc>
          <w:tcPr>
            <w:tcW w:w="1700" w:type="dxa"/>
          </w:tcPr>
          <w:p w14:paraId="21363F2C" w14:textId="77777777" w:rsidR="00652DD6" w:rsidRPr="00C7244C" w:rsidRDefault="00652DD6" w:rsidP="003F1727">
            <w:pPr>
              <w:pStyle w:val="TAL"/>
            </w:pPr>
          </w:p>
        </w:tc>
        <w:tc>
          <w:tcPr>
            <w:tcW w:w="1245" w:type="dxa"/>
          </w:tcPr>
          <w:p w14:paraId="3922404B" w14:textId="77777777" w:rsidR="00652DD6" w:rsidRPr="00C7244C" w:rsidRDefault="00652DD6" w:rsidP="003F1727">
            <w:pPr>
              <w:pStyle w:val="TAL"/>
            </w:pPr>
          </w:p>
        </w:tc>
      </w:tr>
      <w:tr w:rsidR="00652DD6" w:rsidRPr="00C7244C" w14:paraId="1014D0A0" w14:textId="77777777" w:rsidTr="003F1727">
        <w:tc>
          <w:tcPr>
            <w:tcW w:w="4535" w:type="dxa"/>
          </w:tcPr>
          <w:p w14:paraId="6B78977F" w14:textId="77777777" w:rsidR="00652DD6" w:rsidRPr="00C7244C" w:rsidRDefault="00652DD6" w:rsidP="003F1727">
            <w:pPr>
              <w:pStyle w:val="TAL"/>
            </w:pPr>
            <w:r w:rsidRPr="00C7244C">
              <w:t xml:space="preserve">  firstActiveDownlinkBWP-Id</w:t>
            </w:r>
          </w:p>
        </w:tc>
        <w:tc>
          <w:tcPr>
            <w:tcW w:w="2267" w:type="dxa"/>
          </w:tcPr>
          <w:p w14:paraId="0C58E43E" w14:textId="77777777" w:rsidR="00652DD6" w:rsidRPr="00C7244C" w:rsidRDefault="00652DD6" w:rsidP="003F1727">
            <w:pPr>
              <w:pStyle w:val="TAL"/>
            </w:pPr>
            <w:r w:rsidRPr="00C7244C">
              <w:t>1</w:t>
            </w:r>
          </w:p>
        </w:tc>
        <w:tc>
          <w:tcPr>
            <w:tcW w:w="1700" w:type="dxa"/>
          </w:tcPr>
          <w:p w14:paraId="4938D0CD" w14:textId="77777777" w:rsidR="00652DD6" w:rsidRPr="00C7244C" w:rsidRDefault="00652DD6" w:rsidP="003F1727">
            <w:pPr>
              <w:pStyle w:val="TAL"/>
            </w:pPr>
            <w:r w:rsidRPr="00C7244C">
              <w:t>Active DL BWP-ID (BWP2)</w:t>
            </w:r>
          </w:p>
        </w:tc>
        <w:tc>
          <w:tcPr>
            <w:tcW w:w="1245" w:type="dxa"/>
          </w:tcPr>
          <w:p w14:paraId="23AF1DBE" w14:textId="77777777" w:rsidR="00652DD6" w:rsidRPr="00C7244C" w:rsidRDefault="00652DD6" w:rsidP="003F1727">
            <w:pPr>
              <w:pStyle w:val="TAL"/>
            </w:pPr>
            <w:r w:rsidRPr="00C7244C">
              <w:t>BWP-Id1</w:t>
            </w:r>
          </w:p>
        </w:tc>
      </w:tr>
      <w:tr w:rsidR="00652DD6" w:rsidRPr="00C7244C" w14:paraId="336C98A3" w14:textId="77777777" w:rsidTr="003F1727">
        <w:tc>
          <w:tcPr>
            <w:tcW w:w="4535" w:type="dxa"/>
          </w:tcPr>
          <w:p w14:paraId="0994525C" w14:textId="77777777" w:rsidR="00652DD6" w:rsidRPr="00C7244C" w:rsidRDefault="00652DD6" w:rsidP="003F1727">
            <w:pPr>
              <w:pStyle w:val="TAL"/>
            </w:pPr>
            <w:r w:rsidRPr="00C7244C">
              <w:t xml:space="preserve">  defaultDownlinkBWP-Id</w:t>
            </w:r>
          </w:p>
        </w:tc>
        <w:tc>
          <w:tcPr>
            <w:tcW w:w="2267" w:type="dxa"/>
          </w:tcPr>
          <w:p w14:paraId="1A284ACC" w14:textId="77777777" w:rsidR="00652DD6" w:rsidRPr="00C7244C" w:rsidRDefault="00652DD6" w:rsidP="003F1727">
            <w:pPr>
              <w:pStyle w:val="TAL"/>
            </w:pPr>
            <w:r w:rsidRPr="00C7244C">
              <w:t>0</w:t>
            </w:r>
          </w:p>
        </w:tc>
        <w:tc>
          <w:tcPr>
            <w:tcW w:w="1700" w:type="dxa"/>
          </w:tcPr>
          <w:p w14:paraId="16CA3081" w14:textId="77777777" w:rsidR="00652DD6" w:rsidRPr="00C7244C" w:rsidRDefault="00652DD6" w:rsidP="003F1727">
            <w:pPr>
              <w:pStyle w:val="TAL"/>
            </w:pPr>
            <w:r w:rsidRPr="00C7244C">
              <w:t>Initial BWP (BWP1)</w:t>
            </w:r>
          </w:p>
        </w:tc>
        <w:tc>
          <w:tcPr>
            <w:tcW w:w="1245" w:type="dxa"/>
          </w:tcPr>
          <w:p w14:paraId="65B387C6" w14:textId="77777777" w:rsidR="00652DD6" w:rsidRPr="00C7244C" w:rsidRDefault="00652DD6" w:rsidP="003F1727">
            <w:pPr>
              <w:pStyle w:val="TAL"/>
            </w:pPr>
          </w:p>
        </w:tc>
      </w:tr>
      <w:tr w:rsidR="00652DD6" w:rsidRPr="00C7244C" w14:paraId="5008F86E" w14:textId="77777777" w:rsidTr="003F1727">
        <w:tc>
          <w:tcPr>
            <w:tcW w:w="4535" w:type="dxa"/>
          </w:tcPr>
          <w:p w14:paraId="682879A8" w14:textId="77777777" w:rsidR="00652DD6" w:rsidRPr="00C7244C" w:rsidRDefault="00652DD6" w:rsidP="003F1727">
            <w:pPr>
              <w:pStyle w:val="TAL"/>
            </w:pPr>
            <w:r w:rsidRPr="00C7244C">
              <w:t xml:space="preserve">  uplinkConfig SEQUENCE {</w:t>
            </w:r>
          </w:p>
        </w:tc>
        <w:tc>
          <w:tcPr>
            <w:tcW w:w="2267" w:type="dxa"/>
          </w:tcPr>
          <w:p w14:paraId="73D01711" w14:textId="77777777" w:rsidR="00652DD6" w:rsidRPr="00C7244C" w:rsidRDefault="00652DD6" w:rsidP="003F1727">
            <w:pPr>
              <w:pStyle w:val="TAL"/>
            </w:pPr>
          </w:p>
        </w:tc>
        <w:tc>
          <w:tcPr>
            <w:tcW w:w="1700" w:type="dxa"/>
          </w:tcPr>
          <w:p w14:paraId="1111DCBE" w14:textId="77777777" w:rsidR="00652DD6" w:rsidRPr="00C7244C" w:rsidRDefault="00652DD6" w:rsidP="003F1727">
            <w:pPr>
              <w:pStyle w:val="TAL"/>
            </w:pPr>
          </w:p>
        </w:tc>
        <w:tc>
          <w:tcPr>
            <w:tcW w:w="1245" w:type="dxa"/>
          </w:tcPr>
          <w:p w14:paraId="754E1859" w14:textId="77777777" w:rsidR="00652DD6" w:rsidRPr="00C7244C" w:rsidRDefault="00652DD6" w:rsidP="003F1727">
            <w:pPr>
              <w:pStyle w:val="TAL"/>
            </w:pPr>
          </w:p>
        </w:tc>
      </w:tr>
      <w:tr w:rsidR="00652DD6" w:rsidRPr="00C7244C" w14:paraId="5C2464BB" w14:textId="77777777" w:rsidTr="003F1727">
        <w:tc>
          <w:tcPr>
            <w:tcW w:w="4535" w:type="dxa"/>
          </w:tcPr>
          <w:p w14:paraId="032F7599" w14:textId="77777777" w:rsidR="00652DD6" w:rsidRPr="00C7244C" w:rsidRDefault="00652DD6" w:rsidP="003F1727">
            <w:pPr>
              <w:pStyle w:val="TAL"/>
            </w:pPr>
            <w:r w:rsidRPr="00C7244C">
              <w:t xml:space="preserve">    uplinkBWP-ToAddModList SEQUENCE (SIZE (1..maxNrofBWPs)) OF SEQUENCE {</w:t>
            </w:r>
          </w:p>
        </w:tc>
        <w:tc>
          <w:tcPr>
            <w:tcW w:w="2267" w:type="dxa"/>
          </w:tcPr>
          <w:p w14:paraId="4EBF15B2" w14:textId="77777777" w:rsidR="00652DD6" w:rsidRPr="00C7244C" w:rsidRDefault="00652DD6" w:rsidP="003F1727">
            <w:pPr>
              <w:pStyle w:val="TAL"/>
            </w:pPr>
          </w:p>
        </w:tc>
        <w:tc>
          <w:tcPr>
            <w:tcW w:w="1700" w:type="dxa"/>
          </w:tcPr>
          <w:p w14:paraId="13B02077" w14:textId="77777777" w:rsidR="00652DD6" w:rsidRPr="00C7244C" w:rsidRDefault="00652DD6" w:rsidP="003F1727">
            <w:pPr>
              <w:pStyle w:val="TAL"/>
            </w:pPr>
          </w:p>
        </w:tc>
        <w:tc>
          <w:tcPr>
            <w:tcW w:w="1245" w:type="dxa"/>
          </w:tcPr>
          <w:p w14:paraId="66DA34B1" w14:textId="77777777" w:rsidR="00652DD6" w:rsidRPr="00C7244C" w:rsidRDefault="00652DD6" w:rsidP="003F1727">
            <w:pPr>
              <w:pStyle w:val="TAL"/>
            </w:pPr>
          </w:p>
        </w:tc>
      </w:tr>
      <w:tr w:rsidR="00652DD6" w:rsidRPr="00C7244C" w14:paraId="47352AC9" w14:textId="77777777" w:rsidTr="003F1727">
        <w:tc>
          <w:tcPr>
            <w:tcW w:w="4535" w:type="dxa"/>
          </w:tcPr>
          <w:p w14:paraId="7B39527D" w14:textId="77777777" w:rsidR="00652DD6" w:rsidRPr="00C7244C" w:rsidRDefault="00652DD6" w:rsidP="003F1727">
            <w:pPr>
              <w:pStyle w:val="TAL"/>
            </w:pPr>
            <w:r w:rsidRPr="00C7244C">
              <w:t xml:space="preserve">      BWP-Uplink[1]</w:t>
            </w:r>
          </w:p>
        </w:tc>
        <w:tc>
          <w:tcPr>
            <w:tcW w:w="2267" w:type="dxa"/>
          </w:tcPr>
          <w:p w14:paraId="611E8F94" w14:textId="77777777" w:rsidR="00652DD6" w:rsidRPr="00C7244C" w:rsidRDefault="00652DD6" w:rsidP="003F1727">
            <w:pPr>
              <w:pStyle w:val="TAL"/>
            </w:pPr>
            <w:r w:rsidRPr="00C7244C">
              <w:t>BWP-Uplink with condition BWP-Id1</w:t>
            </w:r>
          </w:p>
        </w:tc>
        <w:tc>
          <w:tcPr>
            <w:tcW w:w="1700" w:type="dxa"/>
          </w:tcPr>
          <w:p w14:paraId="6C76F881" w14:textId="77777777" w:rsidR="00652DD6" w:rsidRPr="00C7244C" w:rsidRDefault="00652DD6" w:rsidP="003F1727">
            <w:pPr>
              <w:pStyle w:val="TAL"/>
            </w:pPr>
            <w:r w:rsidRPr="00C7244C">
              <w:rPr>
                <w:rFonts w:cs="v4.2.0"/>
              </w:rPr>
              <w:t>ULBWP.1.2 configuration</w:t>
            </w:r>
          </w:p>
        </w:tc>
        <w:tc>
          <w:tcPr>
            <w:tcW w:w="1245" w:type="dxa"/>
          </w:tcPr>
          <w:p w14:paraId="2B28619A" w14:textId="77777777" w:rsidR="00652DD6" w:rsidRPr="00C7244C" w:rsidRDefault="00652DD6" w:rsidP="003F1727">
            <w:pPr>
              <w:pStyle w:val="TAL"/>
            </w:pPr>
          </w:p>
        </w:tc>
      </w:tr>
      <w:tr w:rsidR="00652DD6" w:rsidRPr="00C7244C" w14:paraId="729E2D29" w14:textId="77777777" w:rsidTr="003F1727">
        <w:tc>
          <w:tcPr>
            <w:tcW w:w="4535" w:type="dxa"/>
          </w:tcPr>
          <w:p w14:paraId="5DB732B1"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582089B0" w14:textId="77777777" w:rsidR="00652DD6" w:rsidRPr="00C7244C" w:rsidRDefault="00652DD6" w:rsidP="003F1727">
            <w:pPr>
              <w:pStyle w:val="TAL"/>
            </w:pPr>
          </w:p>
        </w:tc>
        <w:tc>
          <w:tcPr>
            <w:tcW w:w="1700" w:type="dxa"/>
          </w:tcPr>
          <w:p w14:paraId="734F1986" w14:textId="77777777" w:rsidR="00652DD6" w:rsidRPr="00C7244C" w:rsidRDefault="00652DD6" w:rsidP="003F1727">
            <w:pPr>
              <w:pStyle w:val="TAL"/>
            </w:pPr>
          </w:p>
        </w:tc>
        <w:tc>
          <w:tcPr>
            <w:tcW w:w="1245" w:type="dxa"/>
          </w:tcPr>
          <w:p w14:paraId="3C931BCC" w14:textId="77777777" w:rsidR="00652DD6" w:rsidRPr="00C7244C" w:rsidRDefault="00652DD6" w:rsidP="003F1727">
            <w:pPr>
              <w:pStyle w:val="TAL"/>
            </w:pPr>
          </w:p>
        </w:tc>
      </w:tr>
      <w:tr w:rsidR="00652DD6" w:rsidRPr="00C7244C" w14:paraId="6E658596" w14:textId="77777777" w:rsidTr="003F1727">
        <w:tc>
          <w:tcPr>
            <w:tcW w:w="4535" w:type="dxa"/>
          </w:tcPr>
          <w:p w14:paraId="393765BF" w14:textId="77777777" w:rsidR="00652DD6" w:rsidRPr="00C7244C" w:rsidRDefault="00652DD6" w:rsidP="003F1727">
            <w:pPr>
              <w:pStyle w:val="TAL"/>
              <w:rPr>
                <w:rFonts w:eastAsia="SimSun"/>
              </w:rPr>
            </w:pPr>
            <w:r w:rsidRPr="00C7244C">
              <w:t xml:space="preserve">    firstActiveUplinkBWP-Id</w:t>
            </w:r>
          </w:p>
        </w:tc>
        <w:tc>
          <w:tcPr>
            <w:tcW w:w="2267" w:type="dxa"/>
          </w:tcPr>
          <w:p w14:paraId="1D4720F0" w14:textId="77777777" w:rsidR="00652DD6" w:rsidRPr="00C7244C" w:rsidRDefault="00652DD6" w:rsidP="003F1727">
            <w:pPr>
              <w:pStyle w:val="TAL"/>
            </w:pPr>
            <w:r w:rsidRPr="00C7244C">
              <w:t>1</w:t>
            </w:r>
          </w:p>
        </w:tc>
        <w:tc>
          <w:tcPr>
            <w:tcW w:w="1700" w:type="dxa"/>
          </w:tcPr>
          <w:p w14:paraId="4CC754C7" w14:textId="77777777" w:rsidR="00652DD6" w:rsidRPr="00C7244C" w:rsidRDefault="00652DD6" w:rsidP="003F1727">
            <w:pPr>
              <w:pStyle w:val="TAL"/>
            </w:pPr>
            <w:r w:rsidRPr="00C7244C">
              <w:t>Active UL BWP-ID (BWP2)</w:t>
            </w:r>
          </w:p>
        </w:tc>
        <w:tc>
          <w:tcPr>
            <w:tcW w:w="1245" w:type="dxa"/>
          </w:tcPr>
          <w:p w14:paraId="160C3BF9" w14:textId="77777777" w:rsidR="00652DD6" w:rsidRPr="00C7244C" w:rsidRDefault="00652DD6" w:rsidP="003F1727">
            <w:pPr>
              <w:pStyle w:val="TAL"/>
            </w:pPr>
            <w:r w:rsidRPr="00C7244C">
              <w:t>BWP-Id1</w:t>
            </w:r>
          </w:p>
        </w:tc>
      </w:tr>
      <w:tr w:rsidR="00652DD6" w:rsidRPr="00C7244C" w14:paraId="4DE4442C" w14:textId="77777777" w:rsidTr="003F1727">
        <w:tc>
          <w:tcPr>
            <w:tcW w:w="4535" w:type="dxa"/>
          </w:tcPr>
          <w:p w14:paraId="47C2CC4B" w14:textId="77777777" w:rsidR="00652DD6" w:rsidRPr="00C7244C" w:rsidRDefault="00652DD6" w:rsidP="003F1727">
            <w:pPr>
              <w:pStyle w:val="TAL"/>
            </w:pPr>
            <w:r w:rsidRPr="00C7244C">
              <w:t xml:space="preserve">  }</w:t>
            </w:r>
          </w:p>
        </w:tc>
        <w:tc>
          <w:tcPr>
            <w:tcW w:w="2267" w:type="dxa"/>
          </w:tcPr>
          <w:p w14:paraId="17243C61" w14:textId="77777777" w:rsidR="00652DD6" w:rsidRPr="00C7244C" w:rsidRDefault="00652DD6" w:rsidP="003F1727">
            <w:pPr>
              <w:pStyle w:val="TAL"/>
            </w:pPr>
          </w:p>
        </w:tc>
        <w:tc>
          <w:tcPr>
            <w:tcW w:w="1700" w:type="dxa"/>
          </w:tcPr>
          <w:p w14:paraId="642D14A0" w14:textId="77777777" w:rsidR="00652DD6" w:rsidRPr="00C7244C" w:rsidRDefault="00652DD6" w:rsidP="003F1727">
            <w:pPr>
              <w:pStyle w:val="TAL"/>
            </w:pPr>
          </w:p>
        </w:tc>
        <w:tc>
          <w:tcPr>
            <w:tcW w:w="1245" w:type="dxa"/>
          </w:tcPr>
          <w:p w14:paraId="307D3197" w14:textId="77777777" w:rsidR="00652DD6" w:rsidRPr="00C7244C" w:rsidRDefault="00652DD6" w:rsidP="003F1727">
            <w:pPr>
              <w:pStyle w:val="TAL"/>
            </w:pPr>
          </w:p>
        </w:tc>
      </w:tr>
      <w:tr w:rsidR="00652DD6" w:rsidRPr="00C7244C" w14:paraId="408EC431" w14:textId="77777777" w:rsidTr="003F1727">
        <w:tc>
          <w:tcPr>
            <w:tcW w:w="4535" w:type="dxa"/>
            <w:tcBorders>
              <w:bottom w:val="single" w:sz="4" w:space="0" w:color="auto"/>
            </w:tcBorders>
          </w:tcPr>
          <w:p w14:paraId="49182F6A" w14:textId="77777777" w:rsidR="00652DD6" w:rsidRPr="00C7244C" w:rsidRDefault="00652DD6" w:rsidP="003F1727">
            <w:pPr>
              <w:pStyle w:val="TAL"/>
            </w:pPr>
            <w:r w:rsidRPr="00C7244C">
              <w:t>}</w:t>
            </w:r>
          </w:p>
        </w:tc>
        <w:tc>
          <w:tcPr>
            <w:tcW w:w="2267" w:type="dxa"/>
          </w:tcPr>
          <w:p w14:paraId="3FDFD0C5" w14:textId="77777777" w:rsidR="00652DD6" w:rsidRPr="00C7244C" w:rsidRDefault="00652DD6" w:rsidP="003F1727">
            <w:pPr>
              <w:pStyle w:val="TAL"/>
            </w:pPr>
          </w:p>
        </w:tc>
        <w:tc>
          <w:tcPr>
            <w:tcW w:w="1700" w:type="dxa"/>
          </w:tcPr>
          <w:p w14:paraId="0858F88D" w14:textId="77777777" w:rsidR="00652DD6" w:rsidRPr="00C7244C" w:rsidRDefault="00652DD6" w:rsidP="003F1727">
            <w:pPr>
              <w:pStyle w:val="TAL"/>
            </w:pPr>
          </w:p>
        </w:tc>
        <w:tc>
          <w:tcPr>
            <w:tcW w:w="1245" w:type="dxa"/>
          </w:tcPr>
          <w:p w14:paraId="5843EAAD" w14:textId="77777777" w:rsidR="00652DD6" w:rsidRPr="00C7244C" w:rsidRDefault="00652DD6" w:rsidP="003F1727">
            <w:pPr>
              <w:pStyle w:val="TAL"/>
            </w:pPr>
          </w:p>
        </w:tc>
      </w:tr>
    </w:tbl>
    <w:p w14:paraId="4009615F" w14:textId="77777777" w:rsidR="00652DD6" w:rsidRPr="00C7244C" w:rsidRDefault="00652DD6" w:rsidP="00652DD6"/>
    <w:p w14:paraId="60959F3E" w14:textId="77777777" w:rsidR="00652DD6" w:rsidRPr="00C7244C" w:rsidRDefault="00652DD6" w:rsidP="00652DD6"/>
    <w:p w14:paraId="670AE616" w14:textId="77777777" w:rsidR="00652DD6" w:rsidRPr="00C7244C" w:rsidRDefault="00652DD6" w:rsidP="00652DD6">
      <w:pPr>
        <w:pStyle w:val="H6"/>
      </w:pPr>
      <w:r w:rsidRPr="00C7244C">
        <w:t>7.6.1.3.5</w:t>
      </w:r>
      <w:r w:rsidRPr="00C7244C">
        <w:tab/>
        <w:t>Test requirement</w:t>
      </w:r>
    </w:p>
    <w:p w14:paraId="2829CEA8" w14:textId="77777777" w:rsidR="00652DD6" w:rsidRPr="00C7244C" w:rsidRDefault="00652DD6" w:rsidP="00652DD6">
      <w:pPr>
        <w:rPr>
          <w:lang w:eastAsia="sv-SE"/>
        </w:rPr>
      </w:pPr>
      <w:r w:rsidRPr="00C7244C">
        <w:rPr>
          <w:lang w:eastAsia="sv-SE"/>
        </w:rPr>
        <w:t xml:space="preserve">Table 7.6.1.3.4.1-3 and Table 7.6.1.3.5-1 define the primary level settings including test tolerances for NR SA FR1 event-triggered reporting with gap in non-DRX test. </w:t>
      </w:r>
    </w:p>
    <w:p w14:paraId="66E9D5C0" w14:textId="77777777" w:rsidR="00652DD6" w:rsidRPr="00C7244C" w:rsidRDefault="00652DD6" w:rsidP="00652DD6">
      <w:pPr>
        <w:pStyle w:val="TH"/>
      </w:pPr>
      <w:r w:rsidRPr="00C7244C">
        <w:t>Table 7.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03467B5A"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BA14F8" w14:textId="77777777" w:rsidR="00652DD6" w:rsidRPr="00C7244C" w:rsidRDefault="00652DD6" w:rsidP="003F1727">
            <w:pPr>
              <w:pStyle w:val="TAH"/>
              <w:rPr>
                <w:rFonts w:cs="Arial"/>
              </w:rPr>
            </w:pPr>
            <w:r w:rsidRPr="00C7244C">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4C34F5B"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3C800B1"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ACF6DB4"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2B05F58" w14:textId="77777777" w:rsidR="00652DD6" w:rsidRPr="00C7244C" w:rsidRDefault="00652DD6" w:rsidP="003F1727">
            <w:pPr>
              <w:pStyle w:val="TAH"/>
            </w:pPr>
            <w:r w:rsidRPr="00C7244C">
              <w:t>Cell 2</w:t>
            </w:r>
          </w:p>
        </w:tc>
      </w:tr>
      <w:tr w:rsidR="00652DD6" w:rsidRPr="00C7244C" w14:paraId="2F440FFE"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6F10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9888DE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B7CB67"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4030005"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52246BE0"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5A4B42B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144B7E96" w14:textId="77777777" w:rsidR="00652DD6" w:rsidRPr="00C7244C" w:rsidRDefault="00652DD6" w:rsidP="003F1727">
            <w:pPr>
              <w:pStyle w:val="TAH"/>
            </w:pPr>
            <w:r w:rsidRPr="00C7244C">
              <w:t>T2</w:t>
            </w:r>
          </w:p>
        </w:tc>
      </w:tr>
      <w:tr w:rsidR="00652DD6" w:rsidRPr="00C7244C" w14:paraId="2FD8153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265265" w14:textId="77777777" w:rsidR="00652DD6" w:rsidRPr="00C7244C" w:rsidRDefault="00652DD6" w:rsidP="003F1727">
            <w:pPr>
              <w:pStyle w:val="TAL"/>
            </w:pPr>
            <w:r w:rsidRPr="00C7244C">
              <w:t>TDD configuration</w:t>
            </w:r>
          </w:p>
        </w:tc>
        <w:tc>
          <w:tcPr>
            <w:tcW w:w="1701" w:type="dxa"/>
            <w:tcBorders>
              <w:top w:val="single" w:sz="4" w:space="0" w:color="auto"/>
              <w:left w:val="single" w:sz="4" w:space="0" w:color="auto"/>
              <w:bottom w:val="single" w:sz="4" w:space="0" w:color="auto"/>
              <w:right w:val="single" w:sz="4" w:space="0" w:color="auto"/>
            </w:tcBorders>
          </w:tcPr>
          <w:p w14:paraId="1633E5B4"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FFEB47"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7F1E82B"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1664B09C" w14:textId="77777777" w:rsidR="00652DD6" w:rsidRPr="00C7244C" w:rsidRDefault="00652DD6" w:rsidP="003F1727">
            <w:pPr>
              <w:pStyle w:val="TAC"/>
              <w:rPr>
                <w:rFonts w:cs="v4.2.0"/>
              </w:rPr>
            </w:pPr>
            <w:r w:rsidRPr="00C7244C">
              <w:rPr>
                <w:rFonts w:cs="v4.2.0"/>
              </w:rPr>
              <w:t>TDDConf.3.1</w:t>
            </w:r>
          </w:p>
        </w:tc>
      </w:tr>
      <w:tr w:rsidR="00652DD6" w:rsidRPr="00C7244C" w14:paraId="6983732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0FB359FE" w14:textId="77777777" w:rsidR="00652DD6" w:rsidRPr="00C7244C" w:rsidRDefault="00652DD6" w:rsidP="003F1727">
            <w:pPr>
              <w:pStyle w:val="TAL"/>
            </w:pPr>
            <w:r w:rsidRPr="00C7244C">
              <w:rPr>
                <w:bCs/>
              </w:rPr>
              <w:t>BW</w:t>
            </w:r>
            <w:r w:rsidRPr="00C7244C">
              <w:rPr>
                <w:vertAlign w:val="subscript"/>
              </w:rPr>
              <w:t>channel</w:t>
            </w:r>
          </w:p>
        </w:tc>
        <w:tc>
          <w:tcPr>
            <w:tcW w:w="1701" w:type="dxa"/>
            <w:tcBorders>
              <w:top w:val="single" w:sz="4" w:space="0" w:color="auto"/>
              <w:left w:val="single" w:sz="4" w:space="0" w:color="auto"/>
              <w:bottom w:val="single" w:sz="4" w:space="0" w:color="auto"/>
              <w:right w:val="single" w:sz="4" w:space="0" w:color="auto"/>
            </w:tcBorders>
          </w:tcPr>
          <w:p w14:paraId="6E902BC7"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EC6E93"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85ACBDB"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3E4B4ADA"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r>
      <w:tr w:rsidR="00652DD6" w:rsidRPr="00C7244C" w14:paraId="4B8777A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2E640FD" w14:textId="77777777" w:rsidR="00652DD6" w:rsidRPr="00C7244C" w:rsidRDefault="00652DD6" w:rsidP="003F1727">
            <w:pPr>
              <w:pStyle w:val="TAL"/>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06581A3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F307B2"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27B35B2" w14:textId="77777777" w:rsidR="00652DD6" w:rsidRPr="00C7244C" w:rsidRDefault="00652DD6" w:rsidP="003F1727">
            <w:pPr>
              <w:pStyle w:val="TAC"/>
              <w:rPr>
                <w:rFonts w:cs="v4.2.0"/>
              </w:rPr>
            </w:pPr>
            <w:r w:rsidRPr="00C7244C">
              <w:rPr>
                <w:rFonts w:cs="v4.2.0"/>
              </w:rPr>
              <w:t>DLBWP.0.1</w:t>
            </w:r>
          </w:p>
          <w:p w14:paraId="1BC7B539"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7801117" w14:textId="77777777" w:rsidR="00652DD6" w:rsidRPr="00C7244C" w:rsidRDefault="00652DD6" w:rsidP="003F1727">
            <w:pPr>
              <w:pStyle w:val="TAC"/>
              <w:rPr>
                <w:rFonts w:cs="v4.2.0"/>
              </w:rPr>
            </w:pPr>
            <w:r w:rsidRPr="00C7244C">
              <w:rPr>
                <w:rFonts w:cs="v4.2.0"/>
              </w:rPr>
              <w:t>DLBWP.0.1</w:t>
            </w:r>
          </w:p>
          <w:p w14:paraId="671C80D6" w14:textId="77777777" w:rsidR="00652DD6" w:rsidRPr="00C7244C" w:rsidRDefault="00652DD6" w:rsidP="003F1727">
            <w:pPr>
              <w:pStyle w:val="TAC"/>
              <w:rPr>
                <w:rFonts w:cs="v4.2.0"/>
              </w:rPr>
            </w:pPr>
            <w:r w:rsidRPr="00C7244C">
              <w:rPr>
                <w:rFonts w:cs="v4.2.0"/>
              </w:rPr>
              <w:t>ULBWP.0.1</w:t>
            </w:r>
          </w:p>
        </w:tc>
      </w:tr>
      <w:tr w:rsidR="00652DD6" w:rsidRPr="00C7244C" w14:paraId="1BEB72A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705CFFB"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089E4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AC2E28"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67388C1" w14:textId="77777777" w:rsidR="00652DD6" w:rsidRPr="00C7244C" w:rsidRDefault="00652DD6" w:rsidP="003F1727">
            <w:pPr>
              <w:pStyle w:val="TAC"/>
              <w:rPr>
                <w:rFonts w:cs="v4.2.0"/>
              </w:rPr>
            </w:pPr>
            <w:r w:rsidRPr="00C7244C">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9520DE2" w14:textId="77777777" w:rsidR="00652DD6" w:rsidRPr="00C7244C" w:rsidRDefault="00652DD6" w:rsidP="003F1727">
            <w:pPr>
              <w:pStyle w:val="TAC"/>
              <w:rPr>
                <w:rFonts w:cs="v4.2.0"/>
              </w:rPr>
            </w:pPr>
            <w:r w:rsidRPr="00C7244C">
              <w:rPr>
                <w:rFonts w:cs="v4.2.0"/>
              </w:rPr>
              <w:t>DLBWP.1.1</w:t>
            </w:r>
          </w:p>
        </w:tc>
      </w:tr>
      <w:tr w:rsidR="00652DD6" w:rsidRPr="00C7244C" w14:paraId="67ED98C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9ABC40"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534AA94"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80ECFA"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D0FD403" w14:textId="77777777" w:rsidR="00652DD6" w:rsidRPr="00C7244C" w:rsidRDefault="00652DD6" w:rsidP="003F1727">
            <w:pPr>
              <w:pStyle w:val="TAC"/>
              <w:rPr>
                <w:rFonts w:cs="v4.2.0"/>
              </w:rPr>
            </w:pPr>
            <w:r w:rsidRPr="00C7244C">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34562D7" w14:textId="77777777" w:rsidR="00652DD6" w:rsidRPr="00C7244C" w:rsidRDefault="00652DD6" w:rsidP="003F1727">
            <w:pPr>
              <w:pStyle w:val="TAC"/>
              <w:rPr>
                <w:rFonts w:cs="v4.2.0"/>
              </w:rPr>
            </w:pPr>
            <w:r w:rsidRPr="00C7244C">
              <w:rPr>
                <w:rFonts w:cs="v4.2.0"/>
              </w:rPr>
              <w:t>ULBWP.1.1</w:t>
            </w:r>
          </w:p>
        </w:tc>
      </w:tr>
      <w:tr w:rsidR="00652DD6" w:rsidRPr="00C7244C" w14:paraId="05B74B5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0A55B2"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248653E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04C736B"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4AECF" w14:textId="77777777" w:rsidR="00652DD6" w:rsidRPr="00C7244C" w:rsidRDefault="00652DD6" w:rsidP="003F1727">
            <w:pPr>
              <w:pStyle w:val="TAC"/>
              <w:rPr>
                <w:rFonts w:cs="v4.2.0"/>
              </w:rPr>
            </w:pPr>
            <w:r w:rsidRPr="00C7244C">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8E2F400" w14:textId="69E40AA3" w:rsidR="00652DD6" w:rsidRPr="00C7244C" w:rsidRDefault="00AC6380" w:rsidP="003F1727">
            <w:pPr>
              <w:pStyle w:val="TAC"/>
              <w:rPr>
                <w:rFonts w:cs="v4.2.0"/>
              </w:rPr>
            </w:pPr>
            <w:r w:rsidRPr="00C7244C">
              <w:rPr>
                <w:rFonts w:cs="v4.2.0"/>
              </w:rPr>
              <w:t>SSB</w:t>
            </w:r>
          </w:p>
        </w:tc>
      </w:tr>
      <w:tr w:rsidR="00DA279D" w:rsidRPr="00C7244C" w14:paraId="790E1A22" w14:textId="77777777" w:rsidTr="003F1727">
        <w:trPr>
          <w:cantSplit/>
          <w:trHeight w:val="140"/>
          <w:jc w:val="center"/>
        </w:trPr>
        <w:tc>
          <w:tcPr>
            <w:tcW w:w="1668" w:type="dxa"/>
            <w:vMerge w:val="restart"/>
            <w:tcBorders>
              <w:top w:val="single" w:sz="4" w:space="0" w:color="auto"/>
              <w:left w:val="single" w:sz="4" w:space="0" w:color="auto"/>
              <w:right w:val="single" w:sz="4" w:space="0" w:color="auto"/>
            </w:tcBorders>
            <w:hideMark/>
          </w:tcPr>
          <w:p w14:paraId="63D209F1" w14:textId="77777777" w:rsidR="00DA279D" w:rsidRPr="00C7244C" w:rsidRDefault="00DA279D"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0BD44B61" w14:textId="77777777" w:rsidR="00DA279D" w:rsidRPr="00C7244C" w:rsidRDefault="00DA279D"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5C8022" w14:textId="6C790214" w:rsidR="00DA279D" w:rsidRPr="00C7244C" w:rsidRDefault="00DA279D"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79AC8585" w14:textId="7951A48F" w:rsidR="00DA279D" w:rsidRPr="00C7244C" w:rsidRDefault="00DA279D" w:rsidP="003F1727">
            <w:pPr>
              <w:pStyle w:val="TAC"/>
              <w:rPr>
                <w:rFonts w:cs="v4.2.0"/>
              </w:rPr>
            </w:pPr>
            <w:r w:rsidRPr="00C7244C">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6A8B321B" w14:textId="77777777" w:rsidR="00DA279D" w:rsidRPr="00C7244C" w:rsidRDefault="00DA279D" w:rsidP="003F1727">
            <w:pPr>
              <w:pStyle w:val="TAC"/>
              <w:rPr>
                <w:rFonts w:cs="v4.2.0"/>
              </w:rPr>
            </w:pPr>
            <w:r w:rsidRPr="00C7244C">
              <w:rPr>
                <w:rFonts w:cs="v4.2.0"/>
              </w:rPr>
              <w:t>N/A</w:t>
            </w:r>
          </w:p>
        </w:tc>
      </w:tr>
      <w:tr w:rsidR="006B7EB4" w:rsidRPr="00C7244C" w14:paraId="1A00B770" w14:textId="77777777" w:rsidTr="003F1727">
        <w:trPr>
          <w:cantSplit/>
          <w:trHeight w:val="140"/>
          <w:jc w:val="center"/>
        </w:trPr>
        <w:tc>
          <w:tcPr>
            <w:tcW w:w="1668" w:type="dxa"/>
            <w:vMerge/>
            <w:tcBorders>
              <w:left w:val="single" w:sz="4" w:space="0" w:color="auto"/>
              <w:bottom w:val="single" w:sz="4" w:space="0" w:color="auto"/>
              <w:right w:val="single" w:sz="4" w:space="0" w:color="auto"/>
            </w:tcBorders>
          </w:tcPr>
          <w:p w14:paraId="13D0CFB4" w14:textId="77777777" w:rsidR="006B7EB4" w:rsidRPr="00C7244C" w:rsidRDefault="006B7EB4" w:rsidP="006B7EB4">
            <w:pPr>
              <w:pStyle w:val="TAL"/>
            </w:pPr>
          </w:p>
        </w:tc>
        <w:tc>
          <w:tcPr>
            <w:tcW w:w="1701" w:type="dxa"/>
            <w:vMerge/>
            <w:tcBorders>
              <w:left w:val="single" w:sz="4" w:space="0" w:color="auto"/>
              <w:bottom w:val="single" w:sz="4" w:space="0" w:color="auto"/>
              <w:right w:val="single" w:sz="4" w:space="0" w:color="auto"/>
            </w:tcBorders>
          </w:tcPr>
          <w:p w14:paraId="4CBCF752" w14:textId="77777777" w:rsidR="006B7EB4" w:rsidRPr="00C7244C" w:rsidRDefault="006B7EB4" w:rsidP="006B7EB4">
            <w:pPr>
              <w:pStyle w:val="TAC"/>
            </w:pPr>
          </w:p>
        </w:tc>
        <w:tc>
          <w:tcPr>
            <w:tcW w:w="1701" w:type="dxa"/>
            <w:tcBorders>
              <w:top w:val="single" w:sz="4" w:space="0" w:color="auto"/>
              <w:left w:val="single" w:sz="4" w:space="0" w:color="auto"/>
              <w:bottom w:val="single" w:sz="4" w:space="0" w:color="auto"/>
              <w:right w:val="single" w:sz="4" w:space="0" w:color="auto"/>
            </w:tcBorders>
          </w:tcPr>
          <w:p w14:paraId="0868D0D8" w14:textId="5455597A" w:rsidR="006B7EB4" w:rsidRPr="00C7244C" w:rsidRDefault="006B7EB4" w:rsidP="006B7EB4">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820AFF5" w14:textId="69567968" w:rsidR="006B7EB4" w:rsidRPr="00C7244C" w:rsidRDefault="006B7EB4" w:rsidP="006B7EB4">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590B1A67" w14:textId="77777777" w:rsidR="006B7EB4" w:rsidRPr="00C7244C" w:rsidRDefault="006B7EB4" w:rsidP="006B7EB4">
            <w:pPr>
              <w:pStyle w:val="TAC"/>
              <w:rPr>
                <w:rFonts w:cs="v4.2.0"/>
              </w:rPr>
            </w:pPr>
          </w:p>
        </w:tc>
      </w:tr>
      <w:tr w:rsidR="0042643E" w:rsidRPr="00C7244C" w14:paraId="0D4F07C1" w14:textId="77777777" w:rsidTr="003F1727">
        <w:trPr>
          <w:cantSplit/>
          <w:jc w:val="center"/>
        </w:trPr>
        <w:tc>
          <w:tcPr>
            <w:tcW w:w="1668" w:type="dxa"/>
            <w:vMerge w:val="restart"/>
            <w:tcBorders>
              <w:top w:val="single" w:sz="4" w:space="0" w:color="auto"/>
              <w:left w:val="single" w:sz="4" w:space="0" w:color="auto"/>
              <w:right w:val="single" w:sz="4" w:space="0" w:color="auto"/>
            </w:tcBorders>
            <w:hideMark/>
          </w:tcPr>
          <w:p w14:paraId="2D0D92DF" w14:textId="77777777" w:rsidR="0042643E" w:rsidRPr="00C7244C" w:rsidRDefault="0042643E"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7CC84D0D" w14:textId="77777777" w:rsidR="0042643E" w:rsidRPr="00C7244C" w:rsidRDefault="0042643E"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B40D5F9" w14:textId="4C230659" w:rsidR="0042643E" w:rsidRPr="00C7244C" w:rsidRDefault="0042643E" w:rsidP="003F1727">
            <w:pPr>
              <w:pStyle w:val="TAC"/>
              <w:rPr>
                <w:rFonts w:cs="v4.2.0"/>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15D7ACF" w14:textId="77777777" w:rsidR="0042643E" w:rsidRPr="00C7244C" w:rsidRDefault="0042643E" w:rsidP="003F1727">
            <w:pPr>
              <w:pStyle w:val="TAC"/>
              <w:rPr>
                <w:rFonts w:cs="v4.2.0"/>
              </w:rPr>
            </w:pPr>
            <w:r w:rsidRPr="00C7244C">
              <w:rPr>
                <w:rFonts w:cs="v4.2.0"/>
              </w:rPr>
              <w:t>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A3D50BC" w14:textId="77777777" w:rsidR="0042643E" w:rsidRPr="00C7244C" w:rsidRDefault="0042643E" w:rsidP="003F1727">
            <w:pPr>
              <w:pStyle w:val="TAC"/>
              <w:rPr>
                <w:rFonts w:cs="v4.2.0"/>
              </w:rPr>
            </w:pPr>
            <w:r w:rsidRPr="00C7244C">
              <w:rPr>
                <w:rFonts w:cs="v4.2.0"/>
              </w:rPr>
              <w:t xml:space="preserve">CR.3.1 TDD </w:t>
            </w:r>
          </w:p>
        </w:tc>
      </w:tr>
      <w:tr w:rsidR="00FD43CE" w:rsidRPr="00C7244C" w14:paraId="031D285B" w14:textId="77777777" w:rsidTr="003F1727">
        <w:trPr>
          <w:cantSplit/>
          <w:jc w:val="center"/>
        </w:trPr>
        <w:tc>
          <w:tcPr>
            <w:tcW w:w="1668" w:type="dxa"/>
            <w:vMerge/>
            <w:tcBorders>
              <w:left w:val="single" w:sz="4" w:space="0" w:color="auto"/>
              <w:bottom w:val="single" w:sz="4" w:space="0" w:color="auto"/>
              <w:right w:val="single" w:sz="4" w:space="0" w:color="auto"/>
            </w:tcBorders>
          </w:tcPr>
          <w:p w14:paraId="189DA85A" w14:textId="77777777" w:rsidR="00FD43CE" w:rsidRPr="00C7244C" w:rsidRDefault="00FD43CE" w:rsidP="00FD43CE">
            <w:pPr>
              <w:pStyle w:val="TAL"/>
            </w:pPr>
          </w:p>
        </w:tc>
        <w:tc>
          <w:tcPr>
            <w:tcW w:w="1701" w:type="dxa"/>
            <w:vMerge/>
            <w:tcBorders>
              <w:left w:val="single" w:sz="4" w:space="0" w:color="auto"/>
              <w:bottom w:val="single" w:sz="4" w:space="0" w:color="auto"/>
              <w:right w:val="single" w:sz="4" w:space="0" w:color="auto"/>
            </w:tcBorders>
          </w:tcPr>
          <w:p w14:paraId="73503ED6" w14:textId="77777777" w:rsidR="00FD43CE" w:rsidRPr="00C7244C" w:rsidRDefault="00FD43CE" w:rsidP="00FD43CE">
            <w:pPr>
              <w:pStyle w:val="TAC"/>
            </w:pPr>
          </w:p>
        </w:tc>
        <w:tc>
          <w:tcPr>
            <w:tcW w:w="1701" w:type="dxa"/>
            <w:tcBorders>
              <w:top w:val="single" w:sz="4" w:space="0" w:color="auto"/>
              <w:left w:val="single" w:sz="4" w:space="0" w:color="auto"/>
              <w:bottom w:val="single" w:sz="4" w:space="0" w:color="auto"/>
              <w:right w:val="single" w:sz="4" w:space="0" w:color="auto"/>
            </w:tcBorders>
          </w:tcPr>
          <w:p w14:paraId="68879625" w14:textId="414B98F8" w:rsidR="00FD43CE" w:rsidRPr="00C7244C" w:rsidRDefault="00FD43CE" w:rsidP="00FD43CE">
            <w:pPr>
              <w:pStyle w:val="TAC"/>
              <w:rPr>
                <w:rFonts w:cs="v4.2.0"/>
                <w:bCs/>
              </w:rPr>
            </w:pPr>
            <w:r w:rsidRPr="00C7244C">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497F3C4" w14:textId="0C384647" w:rsidR="00FD43CE" w:rsidRPr="00C7244C" w:rsidRDefault="00FD43CE" w:rsidP="00FD43CE">
            <w:pPr>
              <w:pStyle w:val="TAC"/>
              <w:rPr>
                <w:rFonts w:cs="v4.2.0"/>
              </w:rPr>
            </w:pPr>
            <w:r w:rsidRPr="00C7244C">
              <w:rPr>
                <w:rFonts w:cs="v4.2.0"/>
                <w:lang w:eastAsia="zh-CN"/>
              </w:rPr>
              <w:t>CR.3.2 TDD</w:t>
            </w:r>
          </w:p>
        </w:tc>
        <w:tc>
          <w:tcPr>
            <w:tcW w:w="1842" w:type="dxa"/>
            <w:gridSpan w:val="2"/>
            <w:tcBorders>
              <w:top w:val="single" w:sz="4" w:space="0" w:color="auto"/>
              <w:left w:val="single" w:sz="4" w:space="0" w:color="auto"/>
              <w:bottom w:val="single" w:sz="4" w:space="0" w:color="auto"/>
              <w:right w:val="single" w:sz="4" w:space="0" w:color="auto"/>
            </w:tcBorders>
          </w:tcPr>
          <w:p w14:paraId="446F7660" w14:textId="46812370" w:rsidR="00FD43CE" w:rsidRPr="00C7244C" w:rsidRDefault="00FD43CE" w:rsidP="00FD43CE">
            <w:pPr>
              <w:pStyle w:val="TAC"/>
              <w:rPr>
                <w:rFonts w:cs="v4.2.0"/>
              </w:rPr>
            </w:pPr>
            <w:r w:rsidRPr="00C7244C">
              <w:rPr>
                <w:rFonts w:cs="v4.2.0"/>
                <w:lang w:eastAsia="zh-CN"/>
              </w:rPr>
              <w:t>CR.3.2 TDD</w:t>
            </w:r>
          </w:p>
        </w:tc>
      </w:tr>
      <w:tr w:rsidR="00253962" w:rsidRPr="00C7244C" w14:paraId="4F278428" w14:textId="77777777" w:rsidTr="003F1727">
        <w:trPr>
          <w:cantSplit/>
          <w:jc w:val="center"/>
        </w:trPr>
        <w:tc>
          <w:tcPr>
            <w:tcW w:w="1668" w:type="dxa"/>
            <w:vMerge w:val="restart"/>
            <w:tcBorders>
              <w:top w:val="single" w:sz="4" w:space="0" w:color="auto"/>
              <w:left w:val="single" w:sz="4" w:space="0" w:color="auto"/>
              <w:right w:val="single" w:sz="4" w:space="0" w:color="auto"/>
            </w:tcBorders>
            <w:hideMark/>
          </w:tcPr>
          <w:p w14:paraId="2BE92738" w14:textId="77777777" w:rsidR="00253962" w:rsidRPr="00C7244C" w:rsidRDefault="00253962"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2A925A59" w14:textId="77777777" w:rsidR="00253962" w:rsidRPr="00C7244C" w:rsidRDefault="00253962"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A0DB5A" w14:textId="76B75CAB" w:rsidR="00253962" w:rsidRPr="00C7244C" w:rsidRDefault="00253962"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50BEF6C" w14:textId="77777777" w:rsidR="00253962" w:rsidRPr="00C7244C" w:rsidRDefault="00253962" w:rsidP="003F1727">
            <w:pPr>
              <w:pStyle w:val="TAC"/>
              <w:rPr>
                <w:rFonts w:cs="v4.2.0"/>
              </w:rPr>
            </w:pPr>
            <w:r w:rsidRPr="00C7244C">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5ECF95E" w14:textId="77777777" w:rsidR="00253962" w:rsidRPr="00C7244C" w:rsidRDefault="00253962" w:rsidP="003F1727">
            <w:pPr>
              <w:pStyle w:val="TAC"/>
              <w:rPr>
                <w:rFonts w:cs="v4.2.0"/>
              </w:rPr>
            </w:pPr>
            <w:r w:rsidRPr="00C7244C">
              <w:rPr>
                <w:rFonts w:cs="v4.2.0"/>
              </w:rPr>
              <w:t xml:space="preserve">CCR.3.1 TDD </w:t>
            </w:r>
          </w:p>
        </w:tc>
      </w:tr>
      <w:tr w:rsidR="00253962" w:rsidRPr="00C7244C" w14:paraId="63BA84F5" w14:textId="77777777" w:rsidTr="003F1727">
        <w:trPr>
          <w:cantSplit/>
          <w:jc w:val="center"/>
        </w:trPr>
        <w:tc>
          <w:tcPr>
            <w:tcW w:w="1668" w:type="dxa"/>
            <w:vMerge/>
            <w:tcBorders>
              <w:left w:val="single" w:sz="4" w:space="0" w:color="auto"/>
              <w:bottom w:val="single" w:sz="4" w:space="0" w:color="auto"/>
              <w:right w:val="single" w:sz="4" w:space="0" w:color="auto"/>
            </w:tcBorders>
          </w:tcPr>
          <w:p w14:paraId="077FF5A9" w14:textId="77777777" w:rsidR="00253962" w:rsidRPr="00C7244C" w:rsidRDefault="00253962" w:rsidP="00253962">
            <w:pPr>
              <w:pStyle w:val="TAL"/>
            </w:pPr>
          </w:p>
        </w:tc>
        <w:tc>
          <w:tcPr>
            <w:tcW w:w="1701" w:type="dxa"/>
            <w:vMerge/>
            <w:tcBorders>
              <w:left w:val="single" w:sz="4" w:space="0" w:color="auto"/>
              <w:bottom w:val="single" w:sz="4" w:space="0" w:color="auto"/>
              <w:right w:val="single" w:sz="4" w:space="0" w:color="auto"/>
            </w:tcBorders>
          </w:tcPr>
          <w:p w14:paraId="530006E5" w14:textId="77777777" w:rsidR="00253962" w:rsidRPr="00C7244C" w:rsidRDefault="00253962" w:rsidP="00253962">
            <w:pPr>
              <w:pStyle w:val="TAC"/>
            </w:pPr>
          </w:p>
        </w:tc>
        <w:tc>
          <w:tcPr>
            <w:tcW w:w="1701" w:type="dxa"/>
            <w:tcBorders>
              <w:top w:val="single" w:sz="4" w:space="0" w:color="auto"/>
              <w:left w:val="single" w:sz="4" w:space="0" w:color="auto"/>
              <w:bottom w:val="single" w:sz="4" w:space="0" w:color="auto"/>
              <w:right w:val="single" w:sz="4" w:space="0" w:color="auto"/>
            </w:tcBorders>
          </w:tcPr>
          <w:p w14:paraId="4315695D" w14:textId="58FAE7E2" w:rsidR="00253962" w:rsidRPr="00C7244C" w:rsidRDefault="00253962" w:rsidP="00253962">
            <w:pPr>
              <w:pStyle w:val="TAC"/>
              <w:rPr>
                <w:rFonts w:cs="v4.2.0"/>
                <w:bCs/>
              </w:rPr>
            </w:pPr>
            <w:r w:rsidRPr="00C7244C">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777FD63" w14:textId="2C9EAEA2" w:rsidR="00253962" w:rsidRPr="00C7244C" w:rsidRDefault="00253962" w:rsidP="00253962">
            <w:pPr>
              <w:pStyle w:val="TAC"/>
              <w:rPr>
                <w:rFonts w:cs="v4.2.0"/>
              </w:rPr>
            </w:pPr>
            <w:r w:rsidRPr="00C7244C">
              <w:rPr>
                <w:rFonts w:cs="v4.2.0"/>
                <w:lang w:eastAsia="zh-CN"/>
              </w:rPr>
              <w:t>CCR.3.7 TDD</w:t>
            </w:r>
          </w:p>
        </w:tc>
        <w:tc>
          <w:tcPr>
            <w:tcW w:w="1842" w:type="dxa"/>
            <w:gridSpan w:val="2"/>
            <w:tcBorders>
              <w:top w:val="single" w:sz="4" w:space="0" w:color="auto"/>
              <w:left w:val="single" w:sz="4" w:space="0" w:color="auto"/>
              <w:bottom w:val="single" w:sz="4" w:space="0" w:color="auto"/>
              <w:right w:val="single" w:sz="4" w:space="0" w:color="auto"/>
            </w:tcBorders>
          </w:tcPr>
          <w:p w14:paraId="41408852" w14:textId="5E9E350C" w:rsidR="00253962" w:rsidRPr="00C7244C" w:rsidRDefault="00253962" w:rsidP="00253962">
            <w:pPr>
              <w:pStyle w:val="TAC"/>
              <w:rPr>
                <w:rFonts w:cs="v4.2.0"/>
              </w:rPr>
            </w:pPr>
            <w:r w:rsidRPr="00C7244C">
              <w:rPr>
                <w:rFonts w:cs="v4.2.0"/>
                <w:lang w:eastAsia="zh-CN"/>
              </w:rPr>
              <w:t>CCR.3.7 TDD</w:t>
            </w:r>
          </w:p>
        </w:tc>
      </w:tr>
      <w:tr w:rsidR="00652DD6" w:rsidRPr="00C7244C" w14:paraId="7DE2B534"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3A05D9C8"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0D80B30A"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1D6130E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49D85C0"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1A20F84F" w14:textId="77777777" w:rsidR="00652DD6" w:rsidRPr="00C7244C" w:rsidRDefault="00652DD6" w:rsidP="003F1727">
            <w:pPr>
              <w:pStyle w:val="TAC"/>
            </w:pPr>
            <w:r w:rsidRPr="00C7244C">
              <w:rPr>
                <w:rFonts w:cs="v4.2.0"/>
              </w:rPr>
              <w:t>N/A</w:t>
            </w:r>
          </w:p>
        </w:tc>
      </w:tr>
      <w:tr w:rsidR="00652DD6" w:rsidRPr="00C7244C" w14:paraId="59FD661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7D4E892B" w14:textId="77777777" w:rsidR="00652DD6" w:rsidRPr="00C7244C" w:rsidRDefault="00652DD6" w:rsidP="003F1727">
            <w:pPr>
              <w:pStyle w:val="TAL"/>
              <w:rPr>
                <w:bCs/>
              </w:rPr>
            </w:pPr>
            <w:r w:rsidRPr="00C7244C">
              <w:rPr>
                <w:rFonts w:cs="Arial"/>
                <w:bCs/>
              </w:rPr>
              <w:t>PDSCH/PDCCH</w:t>
            </w:r>
            <w:r w:rsidRPr="00C7244C">
              <w:rPr>
                <w:rFonts w:eastAsia="SimSun"/>
                <w:bCs/>
              </w:rPr>
              <w:t xml:space="preserve"> </w:t>
            </w:r>
            <w:r w:rsidRPr="00C7244C">
              <w:rPr>
                <w:bCs/>
              </w:rPr>
              <w:t>TCI state</w:t>
            </w:r>
            <w:r w:rsidRPr="00C7244C">
              <w:rPr>
                <w:rFonts w:eastAsia="SimSun"/>
                <w:bCs/>
              </w:rPr>
              <w:t>s</w:t>
            </w:r>
          </w:p>
        </w:tc>
        <w:tc>
          <w:tcPr>
            <w:tcW w:w="1701" w:type="dxa"/>
            <w:tcBorders>
              <w:top w:val="single" w:sz="4" w:space="0" w:color="auto"/>
              <w:left w:val="single" w:sz="4" w:space="0" w:color="auto"/>
              <w:bottom w:val="single" w:sz="4" w:space="0" w:color="auto"/>
              <w:right w:val="single" w:sz="4" w:space="0" w:color="auto"/>
            </w:tcBorders>
          </w:tcPr>
          <w:p w14:paraId="48F12B6F"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671C220E"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D536008"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tcPr>
          <w:p w14:paraId="4297F0CB" w14:textId="77777777" w:rsidR="00652DD6" w:rsidRPr="00C7244C" w:rsidRDefault="00652DD6" w:rsidP="003F1727">
            <w:pPr>
              <w:pStyle w:val="TAC"/>
            </w:pPr>
            <w:r w:rsidRPr="00C7244C">
              <w:rPr>
                <w:rFonts w:cs="v4.2.0"/>
              </w:rPr>
              <w:t>N/A</w:t>
            </w:r>
          </w:p>
        </w:tc>
      </w:tr>
      <w:tr w:rsidR="00476591" w:rsidRPr="00C7244C" w14:paraId="1DC3358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45FE4211" w14:textId="599A8BE4" w:rsidR="00476591" w:rsidRPr="00C7244C" w:rsidRDefault="00476591" w:rsidP="00476591">
            <w:pPr>
              <w:pStyle w:val="TAL"/>
              <w:rPr>
                <w:rFonts w:cs="Arial"/>
                <w:bCs/>
              </w:rPr>
            </w:pPr>
            <w:r w:rsidRPr="00C7244C">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46395F1E" w14:textId="18F59940" w:rsidR="00476591" w:rsidRPr="00C7244C" w:rsidRDefault="00476591" w:rsidP="00476591">
            <w:pPr>
              <w:pStyle w:val="TAC"/>
            </w:pPr>
            <w:r w:rsidRPr="00C7244C">
              <w:t>kHz</w:t>
            </w:r>
          </w:p>
        </w:tc>
        <w:tc>
          <w:tcPr>
            <w:tcW w:w="1701" w:type="dxa"/>
            <w:tcBorders>
              <w:top w:val="single" w:sz="4" w:space="0" w:color="auto"/>
              <w:left w:val="single" w:sz="4" w:space="0" w:color="auto"/>
              <w:bottom w:val="single" w:sz="4" w:space="0" w:color="auto"/>
              <w:right w:val="single" w:sz="4" w:space="0" w:color="auto"/>
            </w:tcBorders>
          </w:tcPr>
          <w:p w14:paraId="2202CCAE" w14:textId="2104E38D" w:rsidR="00476591" w:rsidRPr="00C7244C" w:rsidRDefault="00476591" w:rsidP="00476591">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72ED53" w14:textId="539A4DA5" w:rsidR="00476591" w:rsidRPr="00C7244C" w:rsidRDefault="00476591" w:rsidP="00476591">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3407793F" w14:textId="61A1A056" w:rsidR="00476591" w:rsidRPr="00C7244C" w:rsidRDefault="00476591" w:rsidP="00476591">
            <w:pPr>
              <w:pStyle w:val="TAC"/>
              <w:rPr>
                <w:rFonts w:cs="v4.2.0"/>
              </w:rPr>
            </w:pPr>
            <w:r w:rsidRPr="00C7244C">
              <w:rPr>
                <w:rFonts w:cs="v4.2.0"/>
                <w:lang w:eastAsia="zh-CN"/>
              </w:rPr>
              <w:t>120</w:t>
            </w:r>
          </w:p>
        </w:tc>
      </w:tr>
      <w:tr w:rsidR="00652DD6" w:rsidRPr="00C7244C" w14:paraId="7E4403E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941C7EF"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B9FFE4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EADD8E"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44282C7"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69FDF3D" w14:textId="77777777" w:rsidR="00652DD6" w:rsidRPr="00C7244C" w:rsidRDefault="00652DD6" w:rsidP="003F1727">
            <w:pPr>
              <w:pStyle w:val="TAC"/>
            </w:pPr>
            <w:r w:rsidRPr="00C7244C">
              <w:t>OP.1</w:t>
            </w:r>
          </w:p>
        </w:tc>
      </w:tr>
      <w:tr w:rsidR="005E41D5" w:rsidRPr="00C7244C" w14:paraId="43202A90"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C8627EB" w14:textId="389A0CC2" w:rsidR="005E41D5" w:rsidRPr="00C7244C" w:rsidRDefault="005E41D5" w:rsidP="005E41D5">
            <w:pPr>
              <w:pStyle w:val="TAL"/>
              <w:rPr>
                <w:bCs/>
              </w:rPr>
            </w:pPr>
            <w:r w:rsidRPr="00C7244C">
              <w:rPr>
                <w:rFonts w:cs="Arial"/>
                <w:bCs/>
              </w:rPr>
              <w:t>cellIndividualOffset</w:t>
            </w:r>
          </w:p>
        </w:tc>
        <w:tc>
          <w:tcPr>
            <w:tcW w:w="1701" w:type="dxa"/>
            <w:tcBorders>
              <w:top w:val="single" w:sz="4" w:space="0" w:color="auto"/>
              <w:left w:val="single" w:sz="4" w:space="0" w:color="auto"/>
              <w:bottom w:val="single" w:sz="4" w:space="0" w:color="auto"/>
              <w:right w:val="single" w:sz="4" w:space="0" w:color="auto"/>
            </w:tcBorders>
          </w:tcPr>
          <w:p w14:paraId="21B6596F" w14:textId="08E8440C" w:rsidR="005E41D5" w:rsidRPr="00C7244C" w:rsidRDefault="005E41D5" w:rsidP="005E41D5">
            <w:pPr>
              <w:pStyle w:val="TAC"/>
            </w:pPr>
            <w:r w:rsidRPr="00C7244C">
              <w:rPr>
                <w:rFonts w:cs="Arial"/>
                <w:lang w:eastAsia="zh-CN"/>
              </w:rPr>
              <w:t>dB</w:t>
            </w:r>
          </w:p>
        </w:tc>
        <w:tc>
          <w:tcPr>
            <w:tcW w:w="1701" w:type="dxa"/>
            <w:tcBorders>
              <w:top w:val="single" w:sz="4" w:space="0" w:color="auto"/>
              <w:left w:val="single" w:sz="4" w:space="0" w:color="auto"/>
              <w:bottom w:val="single" w:sz="4" w:space="0" w:color="auto"/>
              <w:right w:val="single" w:sz="4" w:space="0" w:color="auto"/>
            </w:tcBorders>
          </w:tcPr>
          <w:p w14:paraId="6B91C2D9" w14:textId="51874478" w:rsidR="005E41D5" w:rsidRPr="00C7244C" w:rsidRDefault="005E41D5" w:rsidP="005E41D5">
            <w:pPr>
              <w:pStyle w:val="TAC"/>
              <w:rPr>
                <w:rFonts w:cs="v4.2.0"/>
                <w:bCs/>
              </w:rPr>
            </w:pPr>
            <w:r w:rsidRPr="00C7244C">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51ED02A1" w14:textId="4D5A8DB4" w:rsidR="005E41D5" w:rsidRPr="00C7244C" w:rsidRDefault="005E41D5" w:rsidP="005E41D5">
            <w:pPr>
              <w:pStyle w:val="TAC"/>
            </w:pPr>
            <w:r w:rsidRPr="00C7244C">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0C8AC7D0" w14:textId="25FB11A0" w:rsidR="005E41D5" w:rsidRPr="00C7244C" w:rsidRDefault="005E41D5" w:rsidP="005E41D5">
            <w:pPr>
              <w:pStyle w:val="TAC"/>
            </w:pPr>
            <w:r w:rsidRPr="00C7244C">
              <w:rPr>
                <w:rFonts w:cs="v4.2.0"/>
                <w:bCs/>
                <w:lang w:eastAsia="zh-CN"/>
              </w:rPr>
              <w:t>16</w:t>
            </w:r>
          </w:p>
        </w:tc>
      </w:tr>
      <w:tr w:rsidR="00652DD6" w:rsidRPr="00C7244C" w14:paraId="0D113EA4"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25749A2"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39B077AF"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EC5861"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30758FB"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BED638E" w14:textId="77777777" w:rsidR="00652DD6" w:rsidRPr="00C7244C" w:rsidRDefault="00652DD6" w:rsidP="003F1727">
            <w:pPr>
              <w:pStyle w:val="TAC"/>
            </w:pPr>
            <w:r w:rsidRPr="00C7244C">
              <w:t>SSB.3 FR2</w:t>
            </w:r>
          </w:p>
        </w:tc>
      </w:tr>
      <w:tr w:rsidR="00652DD6" w:rsidRPr="00C7244C" w14:paraId="5EB50C91"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99CDD63"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E60791"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BD0F08"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F67913"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D8FBF92" w14:textId="77777777" w:rsidR="00652DD6" w:rsidRPr="00C7244C" w:rsidRDefault="00652DD6" w:rsidP="003F1727">
            <w:pPr>
              <w:pStyle w:val="TAC"/>
            </w:pPr>
            <w:r w:rsidRPr="00C7244C">
              <w:t>SSB.4 FR2</w:t>
            </w:r>
          </w:p>
        </w:tc>
      </w:tr>
      <w:tr w:rsidR="00652DD6" w:rsidRPr="00C7244C" w14:paraId="28A17AE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B01048"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76D92C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A53A27"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1AB4E427" w14:textId="77777777" w:rsidR="00652DD6" w:rsidRPr="00C7244C" w:rsidRDefault="00652DD6" w:rsidP="003F1727">
            <w:pPr>
              <w:pStyle w:val="TAC"/>
              <w:rPr>
                <w:rFonts w:cs="v4.2.0"/>
              </w:rPr>
            </w:pPr>
            <w:r w:rsidRPr="00C7244C">
              <w:rPr>
                <w:rFonts w:cs="v4.2.0"/>
              </w:rPr>
              <w:t>AWGN</w:t>
            </w:r>
          </w:p>
        </w:tc>
      </w:tr>
    </w:tbl>
    <w:p w14:paraId="55F55F8A" w14:textId="77777777" w:rsidR="00652DD6" w:rsidRPr="00C7244C" w:rsidRDefault="00652DD6" w:rsidP="00652DD6"/>
    <w:p w14:paraId="415F06A0" w14:textId="6BC3AE04" w:rsidR="00652DD6" w:rsidRPr="00C7244C" w:rsidRDefault="005752EF" w:rsidP="00652DD6">
      <w:pPr>
        <w:pStyle w:val="TH"/>
      </w:pPr>
      <w:r w:rsidRPr="00C7244C">
        <w:t xml:space="preserve">Table </w:t>
      </w:r>
      <w:r w:rsidR="00652DD6" w:rsidRPr="00C7244C">
        <w:t>7.6.1.3.5-2: NR OTA Cell specific test parameters for intra-frequency event triggered reporting for SA with TDD P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652DD6" w:rsidRPr="00C7244C" w14:paraId="06FB31E3" w14:textId="77777777" w:rsidTr="003F172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758E0BA0" w14:textId="77777777" w:rsidR="00652DD6" w:rsidRPr="00C7244C" w:rsidRDefault="00652DD6" w:rsidP="003F1727">
            <w:pPr>
              <w:pStyle w:val="TAH"/>
              <w:rPr>
                <w:rFonts w:cs="Arial"/>
              </w:rPr>
            </w:pPr>
            <w:r w:rsidRPr="00C7244C">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656101B8"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58BCEC7"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6F888773"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3C13AD7" w14:textId="77777777" w:rsidR="00652DD6" w:rsidRPr="00C7244C" w:rsidRDefault="00652DD6" w:rsidP="003F1727">
            <w:pPr>
              <w:pStyle w:val="TAH"/>
              <w:rPr>
                <w:lang w:eastAsia="zh-CN"/>
              </w:rPr>
            </w:pPr>
            <w:r w:rsidRPr="00C7244C">
              <w:rPr>
                <w:lang w:eastAsia="zh-CN"/>
              </w:rPr>
              <w:t>Cell 2</w:t>
            </w:r>
          </w:p>
        </w:tc>
      </w:tr>
      <w:tr w:rsidR="00652DD6" w:rsidRPr="00C7244C" w14:paraId="0157C8ED" w14:textId="77777777" w:rsidTr="003F172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6DB57487" w14:textId="77777777" w:rsidR="00652DD6" w:rsidRPr="00C7244C" w:rsidRDefault="00652DD6" w:rsidP="003F172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65445F8B"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B12451F"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56F25FC5" w14:textId="77777777" w:rsidR="00652DD6" w:rsidRPr="00C7244C" w:rsidRDefault="00652DD6" w:rsidP="003F1727">
            <w:pPr>
              <w:pStyle w:val="TAH"/>
              <w:rPr>
                <w:rFonts w:cs="Arial"/>
              </w:rPr>
            </w:pPr>
            <w:r w:rsidRPr="00C7244C">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B50FA89" w14:textId="77777777" w:rsidR="00652DD6" w:rsidRPr="00C7244C" w:rsidRDefault="00652DD6" w:rsidP="003F1727">
            <w:pPr>
              <w:pStyle w:val="TAH"/>
              <w:rPr>
                <w:rFonts w:cs="Arial"/>
              </w:rPr>
            </w:pPr>
            <w:r w:rsidRPr="00C7244C">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CA817CF" w14:textId="77777777" w:rsidR="00652DD6" w:rsidRPr="00C7244C" w:rsidRDefault="00652DD6" w:rsidP="003F1727">
            <w:pPr>
              <w:pStyle w:val="TAH"/>
              <w:rPr>
                <w:rFonts w:cs="v4.2.0"/>
                <w:lang w:eastAsia="zh-CN"/>
              </w:rPr>
            </w:pPr>
            <w:r w:rsidRPr="00C7244C">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7A64953" w14:textId="77777777" w:rsidR="00652DD6" w:rsidRPr="00C7244C" w:rsidRDefault="00652DD6" w:rsidP="003F1727">
            <w:pPr>
              <w:pStyle w:val="TAH"/>
              <w:rPr>
                <w:rFonts w:cs="v4.2.0"/>
                <w:lang w:eastAsia="zh-CN"/>
              </w:rPr>
            </w:pPr>
            <w:r w:rsidRPr="00C7244C">
              <w:rPr>
                <w:rFonts w:cs="v4.2.0"/>
                <w:lang w:eastAsia="zh-CN"/>
              </w:rPr>
              <w:t>T2</w:t>
            </w:r>
          </w:p>
        </w:tc>
      </w:tr>
      <w:tr w:rsidR="00652DD6" w:rsidRPr="00C7244C" w14:paraId="7D2BE108" w14:textId="77777777" w:rsidTr="003F1727">
        <w:trPr>
          <w:cantSplit/>
          <w:trHeight w:val="219"/>
          <w:jc w:val="center"/>
        </w:trPr>
        <w:tc>
          <w:tcPr>
            <w:tcW w:w="1647" w:type="dxa"/>
            <w:tcBorders>
              <w:top w:val="single" w:sz="4" w:space="0" w:color="auto"/>
              <w:left w:val="single" w:sz="4" w:space="0" w:color="auto"/>
              <w:bottom w:val="nil"/>
              <w:right w:val="single" w:sz="4" w:space="0" w:color="auto"/>
            </w:tcBorders>
          </w:tcPr>
          <w:p w14:paraId="1FC3E26C" w14:textId="77777777" w:rsidR="00652DD6" w:rsidRPr="00C7244C" w:rsidRDefault="00652DD6" w:rsidP="003F1727">
            <w:pPr>
              <w:pStyle w:val="TAL"/>
              <w:rPr>
                <w:lang w:eastAsia="zh-CN"/>
              </w:rPr>
            </w:pPr>
            <w:r w:rsidRPr="00C7244C">
              <w:t>AoA setup</w:t>
            </w:r>
          </w:p>
        </w:tc>
        <w:tc>
          <w:tcPr>
            <w:tcW w:w="1722" w:type="dxa"/>
            <w:tcBorders>
              <w:top w:val="single" w:sz="4" w:space="0" w:color="auto"/>
              <w:left w:val="single" w:sz="4" w:space="0" w:color="auto"/>
              <w:bottom w:val="nil"/>
              <w:right w:val="single" w:sz="4" w:space="0" w:color="auto"/>
            </w:tcBorders>
          </w:tcPr>
          <w:p w14:paraId="38D21729" w14:textId="77777777" w:rsidR="00652DD6" w:rsidRPr="00C7244C" w:rsidRDefault="00652DD6" w:rsidP="003F1727">
            <w:pPr>
              <w:pStyle w:val="TAC"/>
            </w:pPr>
          </w:p>
        </w:tc>
        <w:tc>
          <w:tcPr>
            <w:tcW w:w="1701" w:type="dxa"/>
            <w:tcBorders>
              <w:top w:val="single" w:sz="4" w:space="0" w:color="auto"/>
              <w:left w:val="single" w:sz="4" w:space="0" w:color="auto"/>
              <w:bottom w:val="nil"/>
              <w:right w:val="single" w:sz="4" w:space="0" w:color="auto"/>
            </w:tcBorders>
          </w:tcPr>
          <w:p w14:paraId="6ECF61A3" w14:textId="77777777" w:rsidR="00652DD6" w:rsidRPr="00C7244C" w:rsidRDefault="00652DD6" w:rsidP="003F1727">
            <w:pPr>
              <w:pStyle w:val="TAC"/>
            </w:pPr>
            <w:r w:rsidRPr="00C7244C">
              <w:t>1, 2</w:t>
            </w:r>
          </w:p>
        </w:tc>
        <w:tc>
          <w:tcPr>
            <w:tcW w:w="3543" w:type="dxa"/>
            <w:gridSpan w:val="4"/>
            <w:tcBorders>
              <w:top w:val="single" w:sz="4" w:space="0" w:color="auto"/>
              <w:left w:val="single" w:sz="4" w:space="0" w:color="auto"/>
              <w:bottom w:val="single" w:sz="4" w:space="0" w:color="auto"/>
              <w:right w:val="single" w:sz="4" w:space="0" w:color="auto"/>
            </w:tcBorders>
          </w:tcPr>
          <w:p w14:paraId="24E1955D" w14:textId="77777777" w:rsidR="00652DD6" w:rsidRPr="00C7244C" w:rsidRDefault="00652DD6" w:rsidP="003F1727">
            <w:pPr>
              <w:pStyle w:val="TAC"/>
              <w:rPr>
                <w:lang w:eastAsia="zh-CN"/>
              </w:rPr>
            </w:pPr>
            <w:r w:rsidRPr="00C7244C">
              <w:rPr>
                <w:lang w:eastAsia="zh-CN"/>
              </w:rPr>
              <w:t>Setup 3 defined in A.9</w:t>
            </w:r>
          </w:p>
        </w:tc>
      </w:tr>
      <w:tr w:rsidR="00652DD6" w:rsidRPr="00C7244C" w14:paraId="7BC08CD6" w14:textId="77777777" w:rsidTr="003F1727">
        <w:trPr>
          <w:cantSplit/>
          <w:trHeight w:val="219"/>
          <w:jc w:val="center"/>
        </w:trPr>
        <w:tc>
          <w:tcPr>
            <w:tcW w:w="1647" w:type="dxa"/>
            <w:tcBorders>
              <w:top w:val="nil"/>
              <w:left w:val="single" w:sz="4" w:space="0" w:color="auto"/>
              <w:bottom w:val="single" w:sz="4" w:space="0" w:color="auto"/>
              <w:right w:val="single" w:sz="4" w:space="0" w:color="auto"/>
            </w:tcBorders>
          </w:tcPr>
          <w:p w14:paraId="1764DE5A" w14:textId="77777777" w:rsidR="00652DD6" w:rsidRPr="00C7244C" w:rsidRDefault="00652DD6" w:rsidP="003F1727">
            <w:pPr>
              <w:pStyle w:val="TAL"/>
              <w:rPr>
                <w:lang w:eastAsia="zh-CN"/>
              </w:rPr>
            </w:pPr>
          </w:p>
        </w:tc>
        <w:tc>
          <w:tcPr>
            <w:tcW w:w="1722" w:type="dxa"/>
            <w:tcBorders>
              <w:top w:val="nil"/>
              <w:left w:val="single" w:sz="4" w:space="0" w:color="auto"/>
              <w:bottom w:val="single" w:sz="4" w:space="0" w:color="auto"/>
              <w:right w:val="single" w:sz="4" w:space="0" w:color="auto"/>
            </w:tcBorders>
          </w:tcPr>
          <w:p w14:paraId="13B2F2A6" w14:textId="77777777" w:rsidR="00652DD6" w:rsidRPr="00C7244C" w:rsidRDefault="00652DD6" w:rsidP="003F1727">
            <w:pPr>
              <w:pStyle w:val="TAC"/>
            </w:pPr>
          </w:p>
        </w:tc>
        <w:tc>
          <w:tcPr>
            <w:tcW w:w="1701" w:type="dxa"/>
            <w:tcBorders>
              <w:top w:val="nil"/>
              <w:left w:val="single" w:sz="4" w:space="0" w:color="auto"/>
              <w:bottom w:val="single" w:sz="4" w:space="0" w:color="auto"/>
              <w:right w:val="single" w:sz="4" w:space="0" w:color="auto"/>
            </w:tcBorders>
          </w:tcPr>
          <w:p w14:paraId="53137683" w14:textId="77777777" w:rsidR="00652DD6" w:rsidRPr="00C7244C" w:rsidRDefault="00652DD6" w:rsidP="003F1727">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2CB65FE0" w14:textId="77777777" w:rsidR="00652DD6" w:rsidRPr="00C7244C" w:rsidRDefault="00652DD6" w:rsidP="003F1727">
            <w:pPr>
              <w:pStyle w:val="TAC"/>
            </w:pPr>
            <w:r w:rsidRPr="00C7244C">
              <w:t>AoA1</w:t>
            </w:r>
          </w:p>
        </w:tc>
        <w:tc>
          <w:tcPr>
            <w:tcW w:w="1842" w:type="dxa"/>
            <w:gridSpan w:val="2"/>
            <w:tcBorders>
              <w:top w:val="single" w:sz="4" w:space="0" w:color="auto"/>
              <w:left w:val="single" w:sz="4" w:space="0" w:color="auto"/>
              <w:bottom w:val="single" w:sz="4" w:space="0" w:color="auto"/>
              <w:right w:val="single" w:sz="4" w:space="0" w:color="auto"/>
            </w:tcBorders>
          </w:tcPr>
          <w:p w14:paraId="6B88D782" w14:textId="77777777" w:rsidR="00652DD6" w:rsidRPr="00C7244C" w:rsidRDefault="00652DD6" w:rsidP="003F1727">
            <w:pPr>
              <w:pStyle w:val="TAC"/>
              <w:rPr>
                <w:lang w:eastAsia="zh-CN"/>
              </w:rPr>
            </w:pPr>
            <w:r w:rsidRPr="00C7244C">
              <w:rPr>
                <w:rFonts w:cs="v4.2.0"/>
                <w:lang w:eastAsia="zh-CN"/>
              </w:rPr>
              <w:t>AoA2</w:t>
            </w:r>
          </w:p>
        </w:tc>
      </w:tr>
      <w:tr w:rsidR="00652DD6" w:rsidRPr="00C7244C" w14:paraId="2C34F347"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4E7DC43" w14:textId="77777777" w:rsidR="00652DD6" w:rsidRPr="00C7244C" w:rsidRDefault="00652DD6" w:rsidP="003F1727">
            <w:pPr>
              <w:pStyle w:val="TAL"/>
              <w:rPr>
                <w:position w:val="-12"/>
                <w:lang w:eastAsia="zh-CN"/>
              </w:rPr>
            </w:pPr>
            <w:r w:rsidRPr="00C7244C">
              <w:rPr>
                <w:position w:val="-12"/>
                <w:lang w:eastAsia="zh-CN"/>
              </w:rPr>
              <w:t>Beam Assumption</w:t>
            </w:r>
            <w:r w:rsidRPr="00C7244C">
              <w:rPr>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6DF9CD2E"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23414B8F" w14:textId="77777777" w:rsidR="00652DD6" w:rsidRPr="00C7244C" w:rsidRDefault="00652DD6" w:rsidP="003F1727">
            <w:pPr>
              <w:pStyle w:val="TAC"/>
            </w:pPr>
            <w:r w:rsidRPr="00C7244C">
              <w:t>1,2</w:t>
            </w:r>
          </w:p>
        </w:tc>
        <w:tc>
          <w:tcPr>
            <w:tcW w:w="1701" w:type="dxa"/>
            <w:gridSpan w:val="2"/>
            <w:tcBorders>
              <w:top w:val="single" w:sz="4" w:space="0" w:color="auto"/>
              <w:left w:val="single" w:sz="4" w:space="0" w:color="auto"/>
              <w:bottom w:val="single" w:sz="4" w:space="0" w:color="auto"/>
              <w:right w:val="single" w:sz="4" w:space="0" w:color="auto"/>
            </w:tcBorders>
          </w:tcPr>
          <w:p w14:paraId="1AFC6B84" w14:textId="77777777" w:rsidR="00652DD6" w:rsidRPr="00C7244C" w:rsidRDefault="00652DD6" w:rsidP="003F1727">
            <w:pPr>
              <w:pStyle w:val="TAC"/>
            </w:pPr>
            <w:r w:rsidRPr="00C7244C">
              <w:t>Rough</w:t>
            </w:r>
          </w:p>
        </w:tc>
        <w:tc>
          <w:tcPr>
            <w:tcW w:w="1842" w:type="dxa"/>
            <w:gridSpan w:val="2"/>
            <w:tcBorders>
              <w:top w:val="single" w:sz="4" w:space="0" w:color="auto"/>
              <w:left w:val="single" w:sz="4" w:space="0" w:color="auto"/>
              <w:bottom w:val="single" w:sz="4" w:space="0" w:color="auto"/>
              <w:right w:val="single" w:sz="4" w:space="0" w:color="auto"/>
            </w:tcBorders>
          </w:tcPr>
          <w:p w14:paraId="60B57421" w14:textId="77777777" w:rsidR="00652DD6" w:rsidRPr="00C7244C" w:rsidRDefault="00652DD6" w:rsidP="003F1727">
            <w:pPr>
              <w:pStyle w:val="TAC"/>
              <w:rPr>
                <w:lang w:eastAsia="zh-CN"/>
              </w:rPr>
            </w:pPr>
            <w:r w:rsidRPr="00C7244C">
              <w:rPr>
                <w:lang w:eastAsia="zh-CN"/>
              </w:rPr>
              <w:t>Rough</w:t>
            </w:r>
          </w:p>
        </w:tc>
      </w:tr>
      <w:tr w:rsidR="0079085B" w:rsidRPr="00C7244C" w14:paraId="2F43DD06"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tcPr>
          <w:p w14:paraId="1D80BFE2" w14:textId="04E2FBA1" w:rsidR="0079085B" w:rsidRPr="00C7244C" w:rsidRDefault="0079085B" w:rsidP="0079085B">
            <w:pPr>
              <w:pStyle w:val="TAL"/>
              <w:rPr>
                <w:position w:val="-12"/>
                <w:lang w:eastAsia="zh-CN"/>
              </w:rPr>
            </w:pPr>
            <w:r w:rsidRPr="00C7244C">
              <w:rPr>
                <w:rFonts w:cs="Arial"/>
              </w:rPr>
              <w:t>E</w:t>
            </w:r>
            <w:r w:rsidRPr="00C7244C">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6F4DF7B9" w14:textId="12DC0391" w:rsidR="0079085B" w:rsidRPr="00C7244C" w:rsidRDefault="0079085B" w:rsidP="0079085B">
            <w:pPr>
              <w:pStyle w:val="TAC"/>
            </w:pPr>
            <w:r w:rsidRPr="00C7244C">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D255E02" w14:textId="1D818E5F" w:rsidR="0079085B" w:rsidRPr="00C7244C" w:rsidRDefault="0079085B" w:rsidP="0079085B">
            <w:pPr>
              <w:pStyle w:val="TAC"/>
            </w:pPr>
            <w:r w:rsidRPr="00C7244C">
              <w:rPr>
                <w:rFonts w:cs="Arial"/>
              </w:rPr>
              <w:t>1</w:t>
            </w:r>
          </w:p>
        </w:tc>
        <w:tc>
          <w:tcPr>
            <w:tcW w:w="1701" w:type="dxa"/>
            <w:gridSpan w:val="2"/>
            <w:tcBorders>
              <w:top w:val="single" w:sz="4" w:space="0" w:color="auto"/>
              <w:left w:val="single" w:sz="4" w:space="0" w:color="auto"/>
              <w:bottom w:val="single" w:sz="4" w:space="0" w:color="auto"/>
              <w:right w:val="single" w:sz="4" w:space="0" w:color="auto"/>
            </w:tcBorders>
          </w:tcPr>
          <w:p w14:paraId="3D94387C" w14:textId="0E3F8AF0" w:rsidR="0079085B" w:rsidRPr="00C7244C" w:rsidRDefault="0079085B" w:rsidP="0079085B">
            <w:pPr>
              <w:pStyle w:val="TAC"/>
            </w:pPr>
            <w:r w:rsidRPr="00C7244C">
              <w:t>-89</w:t>
            </w:r>
          </w:p>
        </w:tc>
        <w:tc>
          <w:tcPr>
            <w:tcW w:w="1842" w:type="dxa"/>
            <w:gridSpan w:val="2"/>
            <w:tcBorders>
              <w:top w:val="single" w:sz="4" w:space="0" w:color="auto"/>
              <w:left w:val="single" w:sz="4" w:space="0" w:color="auto"/>
              <w:bottom w:val="single" w:sz="4" w:space="0" w:color="auto"/>
              <w:right w:val="single" w:sz="4" w:space="0" w:color="auto"/>
            </w:tcBorders>
          </w:tcPr>
          <w:p w14:paraId="7A47CB01" w14:textId="36C1C40C" w:rsidR="0079085B" w:rsidRPr="00C7244C" w:rsidRDefault="0079085B" w:rsidP="0079085B">
            <w:pPr>
              <w:pStyle w:val="TAC"/>
              <w:rPr>
                <w:lang w:eastAsia="zh-CN"/>
              </w:rPr>
            </w:pPr>
            <w:r w:rsidRPr="00C7244C">
              <w:t>-89</w:t>
            </w:r>
          </w:p>
        </w:tc>
      </w:tr>
      <w:tr w:rsidR="0079085B" w:rsidRPr="00C7244C" w14:paraId="74C3425F"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586D7EC6" w14:textId="77777777" w:rsidR="0079085B" w:rsidRPr="00C7244C" w:rsidRDefault="0079085B" w:rsidP="0079085B">
            <w:pPr>
              <w:pStyle w:val="TAL"/>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7BA54CA1" w14:textId="77777777" w:rsidR="0079085B" w:rsidRPr="00C7244C" w:rsidRDefault="0079085B" w:rsidP="0079085B">
            <w:pPr>
              <w:pStyle w:val="TAC"/>
            </w:pPr>
          </w:p>
        </w:tc>
        <w:tc>
          <w:tcPr>
            <w:tcW w:w="1701" w:type="dxa"/>
            <w:tcBorders>
              <w:top w:val="single" w:sz="4" w:space="0" w:color="auto"/>
              <w:left w:val="single" w:sz="4" w:space="0" w:color="auto"/>
              <w:bottom w:val="single" w:sz="4" w:space="0" w:color="auto"/>
              <w:right w:val="single" w:sz="4" w:space="0" w:color="auto"/>
            </w:tcBorders>
          </w:tcPr>
          <w:p w14:paraId="0F79A4CB" w14:textId="428AD64D" w:rsidR="0079085B" w:rsidRPr="00C7244C" w:rsidRDefault="0079085B" w:rsidP="0079085B">
            <w:pPr>
              <w:pStyle w:val="TAC"/>
            </w:pPr>
            <w:r w:rsidRPr="00C7244C">
              <w:rPr>
                <w:rFonts w:cs="Arial"/>
              </w:rPr>
              <w:t>2</w:t>
            </w:r>
          </w:p>
        </w:tc>
        <w:tc>
          <w:tcPr>
            <w:tcW w:w="1701" w:type="dxa"/>
            <w:gridSpan w:val="2"/>
            <w:tcBorders>
              <w:top w:val="single" w:sz="4" w:space="0" w:color="auto"/>
              <w:left w:val="single" w:sz="4" w:space="0" w:color="auto"/>
              <w:bottom w:val="single" w:sz="4" w:space="0" w:color="auto"/>
              <w:right w:val="single" w:sz="4" w:space="0" w:color="auto"/>
            </w:tcBorders>
          </w:tcPr>
          <w:p w14:paraId="48B3AD3A" w14:textId="634C2EEC" w:rsidR="0079085B" w:rsidRPr="00C7244C" w:rsidRDefault="0079085B" w:rsidP="0079085B">
            <w:pPr>
              <w:pStyle w:val="TAC"/>
            </w:pPr>
            <w:r w:rsidRPr="00C7244C">
              <w:t>-86</w:t>
            </w:r>
          </w:p>
        </w:tc>
        <w:tc>
          <w:tcPr>
            <w:tcW w:w="1842" w:type="dxa"/>
            <w:gridSpan w:val="2"/>
            <w:tcBorders>
              <w:top w:val="single" w:sz="4" w:space="0" w:color="auto"/>
              <w:left w:val="single" w:sz="4" w:space="0" w:color="auto"/>
              <w:bottom w:val="single" w:sz="4" w:space="0" w:color="auto"/>
              <w:right w:val="single" w:sz="4" w:space="0" w:color="auto"/>
            </w:tcBorders>
          </w:tcPr>
          <w:p w14:paraId="30096DBA" w14:textId="7CB10399" w:rsidR="0079085B" w:rsidRPr="00C7244C" w:rsidRDefault="0079085B" w:rsidP="0079085B">
            <w:pPr>
              <w:pStyle w:val="TAC"/>
              <w:rPr>
                <w:lang w:eastAsia="zh-CN"/>
              </w:rPr>
            </w:pPr>
            <w:r w:rsidRPr="00C7244C">
              <w:t>-86</w:t>
            </w:r>
          </w:p>
        </w:tc>
      </w:tr>
      <w:tr w:rsidR="00652DD6" w:rsidRPr="00C7244C" w14:paraId="5315DA74"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0665A3BE" w14:textId="0B6DCCD7" w:rsidR="00652DD6" w:rsidRPr="00C7244C" w:rsidRDefault="00652DD6" w:rsidP="003F1727">
            <w:pPr>
              <w:pStyle w:val="TAL"/>
              <w:rPr>
                <w:rFonts w:cs="Arial"/>
              </w:rPr>
            </w:pPr>
            <w:r w:rsidRPr="00C7244C">
              <w:rPr>
                <w:noProof/>
                <w:position w:val="-12"/>
                <w:lang w:eastAsia="zh-CN"/>
              </w:rPr>
              <w:drawing>
                <wp:inline distT="0" distB="0" distL="0" distR="0" wp14:anchorId="315E084D" wp14:editId="7F715121">
                  <wp:extent cx="403860" cy="244475"/>
                  <wp:effectExtent l="0" t="0" r="0" b="0"/>
                  <wp:docPr id="487"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A13AB4" w:rsidRPr="00C7244C">
              <w:rPr>
                <w:rFonts w:cs="Arial"/>
                <w:lang w:eastAsia="zh-CN"/>
              </w:rPr>
              <w:t xml:space="preserve"> BB </w:t>
            </w:r>
            <w:r w:rsidR="00A13AB4" w:rsidRPr="00C7244C">
              <w:rPr>
                <w:rFonts w:cs="Arial"/>
                <w:vertAlign w:val="superscript"/>
              </w:rPr>
              <w:t>Note 5</w:t>
            </w:r>
          </w:p>
        </w:tc>
        <w:tc>
          <w:tcPr>
            <w:tcW w:w="1722" w:type="dxa"/>
            <w:tcBorders>
              <w:top w:val="single" w:sz="4" w:space="0" w:color="auto"/>
              <w:left w:val="single" w:sz="4" w:space="0" w:color="auto"/>
              <w:bottom w:val="single" w:sz="4" w:space="0" w:color="auto"/>
              <w:right w:val="single" w:sz="4" w:space="0" w:color="auto"/>
            </w:tcBorders>
            <w:hideMark/>
          </w:tcPr>
          <w:p w14:paraId="0447654D" w14:textId="77777777" w:rsidR="00652DD6" w:rsidRPr="00C7244C" w:rsidRDefault="00652DD6" w:rsidP="003F1727">
            <w:pPr>
              <w:pStyle w:val="TAC"/>
              <w:rPr>
                <w:rFonts w:cs="Arial"/>
              </w:rPr>
            </w:pPr>
            <w:r w:rsidRPr="00C7244C">
              <w:t>dB</w:t>
            </w:r>
          </w:p>
        </w:tc>
        <w:tc>
          <w:tcPr>
            <w:tcW w:w="1701" w:type="dxa"/>
            <w:tcBorders>
              <w:top w:val="single" w:sz="4" w:space="0" w:color="auto"/>
              <w:left w:val="single" w:sz="4" w:space="0" w:color="auto"/>
              <w:bottom w:val="single" w:sz="4" w:space="0" w:color="auto"/>
              <w:right w:val="single" w:sz="4" w:space="0" w:color="auto"/>
            </w:tcBorders>
            <w:hideMark/>
          </w:tcPr>
          <w:p w14:paraId="4205F411" w14:textId="77777777" w:rsidR="00652DD6" w:rsidRPr="00C7244C" w:rsidRDefault="00652DD6" w:rsidP="003F1727">
            <w:pPr>
              <w:pStyle w:val="TAC"/>
            </w:pPr>
            <w:r w:rsidRPr="00C7244C">
              <w:t>1, 2</w:t>
            </w:r>
          </w:p>
        </w:tc>
        <w:tc>
          <w:tcPr>
            <w:tcW w:w="850" w:type="dxa"/>
            <w:tcBorders>
              <w:top w:val="single" w:sz="4" w:space="0" w:color="auto"/>
              <w:left w:val="single" w:sz="4" w:space="0" w:color="auto"/>
              <w:bottom w:val="single" w:sz="4" w:space="0" w:color="auto"/>
              <w:right w:val="single" w:sz="4" w:space="0" w:color="auto"/>
            </w:tcBorders>
            <w:hideMark/>
          </w:tcPr>
          <w:p w14:paraId="797119BF" w14:textId="736B123D" w:rsidR="00652DD6" w:rsidRPr="00C7244C" w:rsidRDefault="00AE4A6F" w:rsidP="003F1727">
            <w:pPr>
              <w:pStyle w:val="TAC"/>
              <w:rPr>
                <w:rFonts w:cs="Arial"/>
              </w:rPr>
            </w:pPr>
            <w:r w:rsidRPr="00C7244C">
              <w:rPr>
                <w:rFonts w:cs="Arial"/>
              </w:rPr>
              <w:t>-0.12</w:t>
            </w:r>
          </w:p>
        </w:tc>
        <w:tc>
          <w:tcPr>
            <w:tcW w:w="851" w:type="dxa"/>
            <w:tcBorders>
              <w:top w:val="single" w:sz="4" w:space="0" w:color="auto"/>
              <w:left w:val="single" w:sz="4" w:space="0" w:color="auto"/>
              <w:bottom w:val="single" w:sz="4" w:space="0" w:color="auto"/>
              <w:right w:val="single" w:sz="4" w:space="0" w:color="auto"/>
            </w:tcBorders>
            <w:hideMark/>
          </w:tcPr>
          <w:p w14:paraId="02F5B1F8" w14:textId="6DA7B3C1" w:rsidR="00652DD6" w:rsidRPr="00C7244C" w:rsidRDefault="00AE4A6F" w:rsidP="003F1727">
            <w:pPr>
              <w:pStyle w:val="TAC"/>
              <w:rPr>
                <w:rFonts w:cs="Arial"/>
              </w:rPr>
            </w:pPr>
            <w:r w:rsidRPr="00C7244C">
              <w:rPr>
                <w:rFonts w:cs="Arial"/>
              </w:rPr>
              <w:t>-0.12</w:t>
            </w:r>
          </w:p>
        </w:tc>
        <w:tc>
          <w:tcPr>
            <w:tcW w:w="921" w:type="dxa"/>
            <w:tcBorders>
              <w:top w:val="single" w:sz="4" w:space="0" w:color="auto"/>
              <w:left w:val="single" w:sz="4" w:space="0" w:color="auto"/>
              <w:bottom w:val="single" w:sz="4" w:space="0" w:color="auto"/>
              <w:right w:val="single" w:sz="4" w:space="0" w:color="auto"/>
            </w:tcBorders>
            <w:hideMark/>
          </w:tcPr>
          <w:p w14:paraId="26B93B0E" w14:textId="77777777" w:rsidR="00652DD6" w:rsidRPr="00C7244C" w:rsidRDefault="00652DD6" w:rsidP="003F1727">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B1B5843" w14:textId="266AC4F8" w:rsidR="00652DD6" w:rsidRPr="00C7244C" w:rsidRDefault="00FD0853" w:rsidP="003F1727">
            <w:pPr>
              <w:pStyle w:val="TAC"/>
              <w:rPr>
                <w:lang w:eastAsia="zh-CN"/>
              </w:rPr>
            </w:pPr>
            <w:r w:rsidRPr="00C7244C">
              <w:rPr>
                <w:rFonts w:cs="Arial"/>
              </w:rPr>
              <w:t>-0.12</w:t>
            </w:r>
          </w:p>
        </w:tc>
      </w:tr>
      <w:tr w:rsidR="00652DD6" w:rsidRPr="00C7244C" w14:paraId="35CCD8D6" w14:textId="77777777" w:rsidTr="003F1727">
        <w:trPr>
          <w:cantSplit/>
          <w:trHeight w:val="90"/>
          <w:jc w:val="center"/>
        </w:trPr>
        <w:tc>
          <w:tcPr>
            <w:tcW w:w="1647" w:type="dxa"/>
            <w:tcBorders>
              <w:top w:val="single" w:sz="4" w:space="0" w:color="auto"/>
              <w:left w:val="single" w:sz="4" w:space="0" w:color="auto"/>
              <w:bottom w:val="nil"/>
              <w:right w:val="single" w:sz="4" w:space="0" w:color="auto"/>
            </w:tcBorders>
            <w:hideMark/>
          </w:tcPr>
          <w:p w14:paraId="53D52A08" w14:textId="691323C6" w:rsidR="00652DD6" w:rsidRPr="00C7244C" w:rsidRDefault="00E81D51" w:rsidP="003F1727">
            <w:pPr>
              <w:pStyle w:val="TAL"/>
            </w:pPr>
            <w:r w:rsidRPr="00C7244C">
              <w:t>SSB_RP</w:t>
            </w:r>
          </w:p>
        </w:tc>
        <w:tc>
          <w:tcPr>
            <w:tcW w:w="1722" w:type="dxa"/>
            <w:tcBorders>
              <w:top w:val="single" w:sz="4" w:space="0" w:color="auto"/>
              <w:left w:val="single" w:sz="4" w:space="0" w:color="auto"/>
              <w:bottom w:val="nil"/>
              <w:right w:val="single" w:sz="4" w:space="0" w:color="auto"/>
            </w:tcBorders>
            <w:hideMark/>
          </w:tcPr>
          <w:p w14:paraId="33BA46F4" w14:textId="77777777" w:rsidR="00652DD6" w:rsidRPr="00C7244C" w:rsidRDefault="00652DD6" w:rsidP="003F1727">
            <w:pPr>
              <w:pStyle w:val="TAC"/>
            </w:pPr>
            <w:r w:rsidRPr="00C7244C">
              <w:t>dBm/SCS</w:t>
            </w:r>
          </w:p>
        </w:tc>
        <w:tc>
          <w:tcPr>
            <w:tcW w:w="1701" w:type="dxa"/>
            <w:tcBorders>
              <w:top w:val="single" w:sz="4" w:space="0" w:color="auto"/>
              <w:left w:val="single" w:sz="4" w:space="0" w:color="auto"/>
              <w:bottom w:val="single" w:sz="4" w:space="0" w:color="auto"/>
              <w:right w:val="single" w:sz="4" w:space="0" w:color="auto"/>
            </w:tcBorders>
            <w:hideMark/>
          </w:tcPr>
          <w:p w14:paraId="0C40D483" w14:textId="77777777" w:rsidR="00652DD6" w:rsidRPr="00C7244C" w:rsidRDefault="00652DD6" w:rsidP="003F1727">
            <w:pPr>
              <w:pStyle w:val="TAC"/>
            </w:pPr>
            <w:r w:rsidRPr="00C7244C">
              <w:t>1</w:t>
            </w:r>
          </w:p>
        </w:tc>
        <w:tc>
          <w:tcPr>
            <w:tcW w:w="850" w:type="dxa"/>
            <w:tcBorders>
              <w:top w:val="single" w:sz="4" w:space="0" w:color="auto"/>
              <w:left w:val="single" w:sz="4" w:space="0" w:color="auto"/>
              <w:bottom w:val="single" w:sz="4" w:space="0" w:color="auto"/>
              <w:right w:val="single" w:sz="4" w:space="0" w:color="auto"/>
            </w:tcBorders>
            <w:hideMark/>
          </w:tcPr>
          <w:p w14:paraId="2E255F36" w14:textId="1E506049" w:rsidR="00652DD6" w:rsidRPr="00C7244C" w:rsidRDefault="00652DD6" w:rsidP="003F1727">
            <w:pPr>
              <w:pStyle w:val="TAC"/>
            </w:pPr>
            <w:r w:rsidRPr="00C7244C">
              <w:t>-89</w:t>
            </w:r>
          </w:p>
        </w:tc>
        <w:tc>
          <w:tcPr>
            <w:tcW w:w="851" w:type="dxa"/>
            <w:tcBorders>
              <w:top w:val="single" w:sz="4" w:space="0" w:color="auto"/>
              <w:left w:val="single" w:sz="4" w:space="0" w:color="auto"/>
              <w:bottom w:val="single" w:sz="4" w:space="0" w:color="auto"/>
              <w:right w:val="single" w:sz="4" w:space="0" w:color="auto"/>
            </w:tcBorders>
            <w:hideMark/>
          </w:tcPr>
          <w:p w14:paraId="6AC2683E" w14:textId="0C8AA5F1" w:rsidR="00652DD6" w:rsidRPr="00C7244C" w:rsidRDefault="00652DD6" w:rsidP="003F1727">
            <w:pPr>
              <w:pStyle w:val="TAC"/>
            </w:pPr>
            <w:r w:rsidRPr="00C7244C">
              <w:t>-89</w:t>
            </w:r>
          </w:p>
        </w:tc>
        <w:tc>
          <w:tcPr>
            <w:tcW w:w="921" w:type="dxa"/>
            <w:tcBorders>
              <w:top w:val="single" w:sz="4" w:space="0" w:color="auto"/>
              <w:left w:val="single" w:sz="4" w:space="0" w:color="auto"/>
              <w:bottom w:val="single" w:sz="4" w:space="0" w:color="auto"/>
              <w:right w:val="single" w:sz="4" w:space="0" w:color="auto"/>
            </w:tcBorders>
            <w:hideMark/>
          </w:tcPr>
          <w:p w14:paraId="3F25F342"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F1F18F" w14:textId="3E0CC4B9" w:rsidR="00652DD6" w:rsidRPr="00C7244C" w:rsidRDefault="00652DD6" w:rsidP="003F1727">
            <w:pPr>
              <w:pStyle w:val="TAC"/>
            </w:pPr>
            <w:r w:rsidRPr="00C7244C">
              <w:t>-</w:t>
            </w:r>
            <w:r w:rsidR="00CC7CB3" w:rsidRPr="00C7244C">
              <w:t>89</w:t>
            </w:r>
          </w:p>
        </w:tc>
      </w:tr>
      <w:tr w:rsidR="00652DD6" w:rsidRPr="00C7244C" w14:paraId="2E85D0C0" w14:textId="77777777" w:rsidTr="003F1727">
        <w:trPr>
          <w:cantSplit/>
          <w:trHeight w:val="90"/>
          <w:jc w:val="center"/>
        </w:trPr>
        <w:tc>
          <w:tcPr>
            <w:tcW w:w="1647" w:type="dxa"/>
            <w:tcBorders>
              <w:top w:val="nil"/>
              <w:left w:val="single" w:sz="4" w:space="0" w:color="auto"/>
              <w:bottom w:val="single" w:sz="4" w:space="0" w:color="auto"/>
              <w:right w:val="single" w:sz="4" w:space="0" w:color="auto"/>
            </w:tcBorders>
            <w:vAlign w:val="center"/>
            <w:hideMark/>
          </w:tcPr>
          <w:p w14:paraId="0EA75413" w14:textId="77777777" w:rsidR="00652DD6" w:rsidRPr="00C7244C" w:rsidRDefault="00652DD6" w:rsidP="003F1727">
            <w:pPr>
              <w:pStyle w:val="TAL"/>
            </w:pPr>
          </w:p>
        </w:tc>
        <w:tc>
          <w:tcPr>
            <w:tcW w:w="1722" w:type="dxa"/>
            <w:tcBorders>
              <w:top w:val="nil"/>
              <w:left w:val="single" w:sz="4" w:space="0" w:color="auto"/>
              <w:bottom w:val="single" w:sz="4" w:space="0" w:color="auto"/>
              <w:right w:val="single" w:sz="4" w:space="0" w:color="auto"/>
            </w:tcBorders>
            <w:vAlign w:val="center"/>
            <w:hideMark/>
          </w:tcPr>
          <w:p w14:paraId="44511792"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021E7E" w14:textId="77777777" w:rsidR="00652DD6" w:rsidRPr="00C7244C" w:rsidRDefault="00652DD6" w:rsidP="003F1727">
            <w:pPr>
              <w:pStyle w:val="TAC"/>
              <w:rPr>
                <w:u w:val="words"/>
              </w:rPr>
            </w:pPr>
            <w:r w:rsidRPr="00C7244C">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4A58BB8A" w14:textId="0AE3D390" w:rsidR="00652DD6" w:rsidRPr="00C7244C" w:rsidRDefault="00652DD6" w:rsidP="003F1727">
            <w:pPr>
              <w:pStyle w:val="TAC"/>
            </w:pPr>
            <w:r w:rsidRPr="00C7244C">
              <w:t>-86</w:t>
            </w:r>
          </w:p>
        </w:tc>
        <w:tc>
          <w:tcPr>
            <w:tcW w:w="851" w:type="dxa"/>
            <w:tcBorders>
              <w:top w:val="single" w:sz="4" w:space="0" w:color="auto"/>
              <w:left w:val="single" w:sz="4" w:space="0" w:color="auto"/>
              <w:bottom w:val="single" w:sz="4" w:space="0" w:color="auto"/>
              <w:right w:val="single" w:sz="4" w:space="0" w:color="auto"/>
            </w:tcBorders>
            <w:hideMark/>
          </w:tcPr>
          <w:p w14:paraId="491F6909" w14:textId="6137F36F" w:rsidR="00652DD6" w:rsidRPr="00C7244C" w:rsidRDefault="00652DD6" w:rsidP="003F1727">
            <w:pPr>
              <w:pStyle w:val="TAC"/>
            </w:pPr>
            <w:r w:rsidRPr="00C7244C">
              <w:t>-86</w:t>
            </w:r>
          </w:p>
        </w:tc>
        <w:tc>
          <w:tcPr>
            <w:tcW w:w="921" w:type="dxa"/>
            <w:tcBorders>
              <w:top w:val="single" w:sz="4" w:space="0" w:color="auto"/>
              <w:left w:val="single" w:sz="4" w:space="0" w:color="auto"/>
              <w:bottom w:val="single" w:sz="4" w:space="0" w:color="auto"/>
              <w:right w:val="single" w:sz="4" w:space="0" w:color="auto"/>
            </w:tcBorders>
            <w:hideMark/>
          </w:tcPr>
          <w:p w14:paraId="550D582F"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BFCDBB6" w14:textId="3A82C509" w:rsidR="00652DD6" w:rsidRPr="00C7244C" w:rsidRDefault="001C2988" w:rsidP="003F1727">
            <w:pPr>
              <w:pStyle w:val="TAC"/>
            </w:pPr>
            <w:r w:rsidRPr="00C7244C">
              <w:t>86</w:t>
            </w:r>
          </w:p>
        </w:tc>
      </w:tr>
      <w:tr w:rsidR="00D00FB4" w:rsidRPr="00C7244C" w14:paraId="4559D0A9" w14:textId="77777777" w:rsidTr="003F1727">
        <w:trPr>
          <w:cantSplit/>
          <w:trHeight w:val="90"/>
          <w:jc w:val="center"/>
        </w:trPr>
        <w:tc>
          <w:tcPr>
            <w:tcW w:w="1647" w:type="dxa"/>
            <w:vMerge w:val="restart"/>
            <w:tcBorders>
              <w:top w:val="nil"/>
              <w:left w:val="single" w:sz="4" w:space="0" w:color="auto"/>
              <w:right w:val="single" w:sz="4" w:space="0" w:color="auto"/>
            </w:tcBorders>
            <w:vAlign w:val="center"/>
          </w:tcPr>
          <w:p w14:paraId="0045569C" w14:textId="01AB8B18" w:rsidR="00D00FB4" w:rsidRPr="00C7244C" w:rsidRDefault="00D00FB4" w:rsidP="00D00FB4">
            <w:pPr>
              <w:pStyle w:val="TAL"/>
            </w:pPr>
            <w:r w:rsidRPr="00C7244C">
              <w:rPr>
                <w:noProof/>
                <w:position w:val="-6"/>
                <w:lang w:eastAsia="zh-CN"/>
              </w:rPr>
              <w:drawing>
                <wp:inline distT="0" distB="0" distL="0" distR="0" wp14:anchorId="2D03CD98" wp14:editId="05F30AB4">
                  <wp:extent cx="180975" cy="180975"/>
                  <wp:effectExtent l="0" t="0" r="0" b="0"/>
                  <wp:docPr id="1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nil"/>
              <w:left w:val="single" w:sz="4" w:space="0" w:color="auto"/>
              <w:right w:val="single" w:sz="4" w:space="0" w:color="auto"/>
            </w:tcBorders>
            <w:vAlign w:val="center"/>
          </w:tcPr>
          <w:p w14:paraId="7F18409C" w14:textId="57EE54A2" w:rsidR="00D00FB4" w:rsidRPr="00C7244C" w:rsidRDefault="00D00FB4" w:rsidP="00D00FB4">
            <w:pPr>
              <w:pStyle w:val="TAC"/>
            </w:pPr>
            <w:r w:rsidRPr="00C7244C">
              <w:t>dBm/95.04MHz</w:t>
            </w:r>
          </w:p>
        </w:tc>
        <w:tc>
          <w:tcPr>
            <w:tcW w:w="1701" w:type="dxa"/>
            <w:tcBorders>
              <w:top w:val="single" w:sz="4" w:space="0" w:color="auto"/>
              <w:left w:val="single" w:sz="4" w:space="0" w:color="auto"/>
              <w:bottom w:val="single" w:sz="4" w:space="0" w:color="auto"/>
              <w:right w:val="single" w:sz="4" w:space="0" w:color="auto"/>
            </w:tcBorders>
          </w:tcPr>
          <w:p w14:paraId="6073ABBD" w14:textId="6D31C25C" w:rsidR="00D00FB4" w:rsidRPr="00C7244C" w:rsidRDefault="00D00FB4" w:rsidP="00D00FB4">
            <w:pPr>
              <w:pStyle w:val="TAC"/>
              <w:rPr>
                <w:u w:val="words"/>
              </w:rPr>
            </w:pPr>
            <w:r w:rsidRPr="00C7244C">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50905EAE" w14:textId="28FA38C3" w:rsidR="00D00FB4" w:rsidRPr="00C7244C" w:rsidRDefault="00D00FB4" w:rsidP="00D00FB4">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4D8D1E10" w14:textId="226055B3" w:rsidR="00D00FB4" w:rsidRPr="00C7244C" w:rsidRDefault="00D00FB4" w:rsidP="00D00FB4">
            <w:pPr>
              <w:pStyle w:val="TAC"/>
            </w:pPr>
            <w:r w:rsidRPr="00C7244C">
              <w:t>-64.41</w:t>
            </w:r>
          </w:p>
        </w:tc>
        <w:tc>
          <w:tcPr>
            <w:tcW w:w="921" w:type="dxa"/>
            <w:tcBorders>
              <w:top w:val="single" w:sz="4" w:space="0" w:color="auto"/>
              <w:left w:val="single" w:sz="4" w:space="0" w:color="auto"/>
              <w:bottom w:val="single" w:sz="4" w:space="0" w:color="auto"/>
              <w:right w:val="single" w:sz="4" w:space="0" w:color="auto"/>
            </w:tcBorders>
          </w:tcPr>
          <w:p w14:paraId="39C73862" w14:textId="64C48B18" w:rsidR="00D00FB4" w:rsidRPr="00C7244C" w:rsidRDefault="00D00FB4" w:rsidP="00D00FB4">
            <w:pPr>
              <w:pStyle w:val="TAC"/>
              <w:rPr>
                <w:lang w:eastAsia="zh-CN"/>
              </w:rPr>
            </w:pPr>
            <w:r w:rsidRPr="00C7244C">
              <w:t>-Infinity</w:t>
            </w:r>
          </w:p>
        </w:tc>
        <w:tc>
          <w:tcPr>
            <w:tcW w:w="921" w:type="dxa"/>
            <w:tcBorders>
              <w:top w:val="single" w:sz="4" w:space="0" w:color="auto"/>
              <w:left w:val="single" w:sz="4" w:space="0" w:color="auto"/>
              <w:bottom w:val="single" w:sz="4" w:space="0" w:color="auto"/>
              <w:right w:val="single" w:sz="4" w:space="0" w:color="auto"/>
            </w:tcBorders>
          </w:tcPr>
          <w:p w14:paraId="2ACAE903" w14:textId="6318F41B" w:rsidR="00D00FB4" w:rsidRPr="00C7244C" w:rsidRDefault="00D00FB4" w:rsidP="00D00FB4">
            <w:pPr>
              <w:pStyle w:val="TAC"/>
            </w:pPr>
            <w:r w:rsidRPr="00C7244C">
              <w:t>-64.41</w:t>
            </w:r>
          </w:p>
        </w:tc>
      </w:tr>
      <w:tr w:rsidR="00D00FB4" w:rsidRPr="00C7244C" w14:paraId="0927BD9C" w14:textId="77777777" w:rsidTr="003F1727">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41712ED6" w14:textId="77777777" w:rsidR="00D00FB4" w:rsidRPr="00C7244C" w:rsidRDefault="00D00FB4" w:rsidP="00D00FB4">
            <w:pPr>
              <w:pStyle w:val="TAL"/>
            </w:pPr>
          </w:p>
        </w:tc>
        <w:tc>
          <w:tcPr>
            <w:tcW w:w="1722" w:type="dxa"/>
            <w:vMerge/>
            <w:tcBorders>
              <w:left w:val="single" w:sz="4" w:space="0" w:color="auto"/>
              <w:bottom w:val="single" w:sz="4" w:space="0" w:color="auto"/>
              <w:right w:val="single" w:sz="4" w:space="0" w:color="auto"/>
            </w:tcBorders>
            <w:vAlign w:val="center"/>
          </w:tcPr>
          <w:p w14:paraId="2E1EB00B" w14:textId="77777777" w:rsidR="00D00FB4" w:rsidRPr="00C7244C" w:rsidRDefault="00D00FB4" w:rsidP="00D00FB4">
            <w:pPr>
              <w:pStyle w:val="TAC"/>
            </w:pPr>
          </w:p>
        </w:tc>
        <w:tc>
          <w:tcPr>
            <w:tcW w:w="1701" w:type="dxa"/>
            <w:tcBorders>
              <w:top w:val="single" w:sz="4" w:space="0" w:color="auto"/>
              <w:left w:val="single" w:sz="4" w:space="0" w:color="auto"/>
              <w:bottom w:val="single" w:sz="4" w:space="0" w:color="auto"/>
              <w:right w:val="single" w:sz="4" w:space="0" w:color="auto"/>
            </w:tcBorders>
          </w:tcPr>
          <w:p w14:paraId="6A5469D7" w14:textId="4F598839" w:rsidR="00D00FB4" w:rsidRPr="00C7244C" w:rsidRDefault="00D00FB4" w:rsidP="00D00FB4">
            <w:pPr>
              <w:pStyle w:val="TAC"/>
              <w:rPr>
                <w:u w:val="words"/>
              </w:rPr>
            </w:pPr>
            <w:r w:rsidRPr="00C7244C">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436D40C3" w14:textId="38CBD96F" w:rsidR="00D00FB4" w:rsidRPr="00C7244C" w:rsidRDefault="00D00FB4" w:rsidP="00D00FB4">
            <w:pPr>
              <w:pStyle w:val="TAC"/>
            </w:pPr>
            <w:r w:rsidRPr="00C7244C">
              <w:t>-61.41</w:t>
            </w:r>
          </w:p>
        </w:tc>
        <w:tc>
          <w:tcPr>
            <w:tcW w:w="851" w:type="dxa"/>
            <w:tcBorders>
              <w:top w:val="single" w:sz="4" w:space="0" w:color="auto"/>
              <w:left w:val="single" w:sz="4" w:space="0" w:color="auto"/>
              <w:bottom w:val="single" w:sz="4" w:space="0" w:color="auto"/>
              <w:right w:val="single" w:sz="4" w:space="0" w:color="auto"/>
            </w:tcBorders>
          </w:tcPr>
          <w:p w14:paraId="515A42A5" w14:textId="7F615249" w:rsidR="00D00FB4" w:rsidRPr="00C7244C" w:rsidRDefault="00D00FB4" w:rsidP="00D00FB4">
            <w:pPr>
              <w:pStyle w:val="TAC"/>
            </w:pPr>
            <w:r w:rsidRPr="00C7244C">
              <w:t>-61.41</w:t>
            </w:r>
          </w:p>
        </w:tc>
        <w:tc>
          <w:tcPr>
            <w:tcW w:w="921" w:type="dxa"/>
            <w:tcBorders>
              <w:top w:val="single" w:sz="4" w:space="0" w:color="auto"/>
              <w:left w:val="single" w:sz="4" w:space="0" w:color="auto"/>
              <w:bottom w:val="single" w:sz="4" w:space="0" w:color="auto"/>
              <w:right w:val="single" w:sz="4" w:space="0" w:color="auto"/>
            </w:tcBorders>
          </w:tcPr>
          <w:p w14:paraId="0EBB8A90" w14:textId="539EA7FD" w:rsidR="00D00FB4" w:rsidRPr="00C7244C" w:rsidRDefault="00D00FB4" w:rsidP="00D00FB4">
            <w:pPr>
              <w:pStyle w:val="TAC"/>
              <w:rPr>
                <w:lang w:eastAsia="zh-CN"/>
              </w:rPr>
            </w:pPr>
            <w:r w:rsidRPr="00C7244C">
              <w:t>-Infinity</w:t>
            </w:r>
          </w:p>
        </w:tc>
        <w:tc>
          <w:tcPr>
            <w:tcW w:w="921" w:type="dxa"/>
            <w:tcBorders>
              <w:top w:val="single" w:sz="4" w:space="0" w:color="auto"/>
              <w:left w:val="single" w:sz="4" w:space="0" w:color="auto"/>
              <w:bottom w:val="single" w:sz="4" w:space="0" w:color="auto"/>
              <w:right w:val="single" w:sz="4" w:space="0" w:color="auto"/>
            </w:tcBorders>
          </w:tcPr>
          <w:p w14:paraId="4BBF68E4" w14:textId="089F7D4A" w:rsidR="00D00FB4" w:rsidRPr="00C7244C" w:rsidRDefault="00D00FB4" w:rsidP="00D00FB4">
            <w:pPr>
              <w:pStyle w:val="TAC"/>
            </w:pPr>
            <w:r w:rsidRPr="00C7244C">
              <w:t>-61.41</w:t>
            </w:r>
          </w:p>
        </w:tc>
      </w:tr>
      <w:tr w:rsidR="00722FE8" w:rsidRPr="00C7244C" w:rsidDel="009B12B7" w14:paraId="0DB715F3"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7F006A8" w14:textId="771AC742" w:rsidR="00722FE8" w:rsidRPr="00C7244C" w:rsidDel="009B12B7" w:rsidRDefault="00722FE8" w:rsidP="00722FE8">
            <w:pPr>
              <w:pStyle w:val="TAC"/>
            </w:pPr>
            <w:r w:rsidRPr="00C7244C">
              <w:rPr>
                <w:rFonts w:cs="v4.2.0"/>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7E3C4A4C" w14:textId="595B28A9" w:rsidR="00722FE8" w:rsidRPr="00C7244C" w:rsidDel="009B12B7" w:rsidRDefault="00722FE8" w:rsidP="00722FE8">
            <w:pPr>
              <w:pStyle w:val="TAC"/>
            </w:pPr>
            <w:r w:rsidRPr="00C7244C">
              <w:rPr>
                <w:rFonts w:cs="v4.2.0"/>
              </w:rPr>
              <w:t>1,2</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662DFFB1" w14:textId="1933B4A3" w:rsidR="00722FE8" w:rsidRPr="00C7244C" w:rsidDel="009B12B7" w:rsidRDefault="00722FE8" w:rsidP="00722FE8">
            <w:pPr>
              <w:pStyle w:val="TAC"/>
            </w:pPr>
            <w:r w:rsidRPr="00C7244C">
              <w:t>Defined in Figure 7.6.1.3.5-1</w:t>
            </w:r>
          </w:p>
        </w:tc>
      </w:tr>
      <w:tr w:rsidR="00652DD6" w:rsidRPr="00C7244C" w14:paraId="693B3F87" w14:textId="77777777" w:rsidTr="003F1727">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166D78B7" w14:textId="77777777" w:rsidR="00652DD6" w:rsidRPr="00C7244C" w:rsidRDefault="00652DD6" w:rsidP="003F1727">
            <w:pPr>
              <w:pStyle w:val="TAN"/>
            </w:pPr>
            <w:r w:rsidRPr="00C7244C">
              <w:t>Note 1:</w:t>
            </w:r>
            <w:r w:rsidRPr="00C7244C">
              <w:tab/>
              <w:t>The resources for uplink transmission are assigned to the UE prior to the start of time period T2.</w:t>
            </w:r>
          </w:p>
          <w:p w14:paraId="00BCAF58"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3B99C6F0" wp14:editId="1571B5BD">
                  <wp:extent cx="255270" cy="244475"/>
                  <wp:effectExtent l="0" t="0" r="0" b="0"/>
                  <wp:docPr id="49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619F728C" w14:textId="77777777"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33777C4B" w14:textId="77777777" w:rsidR="00DC5E2A" w:rsidRPr="00C7244C" w:rsidRDefault="00652DD6" w:rsidP="00DC5E2A">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3CFA4BD0" w14:textId="09E825DC" w:rsidR="00652DD6" w:rsidRPr="00C7244C" w:rsidRDefault="00DC5E2A" w:rsidP="00DC5E2A">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tc>
      </w:tr>
    </w:tbl>
    <w:p w14:paraId="21011D80" w14:textId="77777777" w:rsidR="00652DD6" w:rsidRPr="00C7244C" w:rsidRDefault="00652DD6" w:rsidP="00652DD6"/>
    <w:p w14:paraId="42D569DA" w14:textId="77777777" w:rsidR="00652DD6" w:rsidRPr="00C7244C" w:rsidRDefault="00652DD6" w:rsidP="00652DD6">
      <w:pPr>
        <w:rPr>
          <w:lang w:eastAsia="sv-SE"/>
        </w:rPr>
      </w:pPr>
      <w:r w:rsidRPr="00C7244C">
        <w:rPr>
          <w:lang w:eastAsia="sv-SE"/>
        </w:rPr>
        <w:t>The overall delays measured is defined as the time from the beginning of time period T2, to the moment the UE send one Event A3 triggered measurement report.</w:t>
      </w:r>
    </w:p>
    <w:p w14:paraId="104AAC6F" w14:textId="77777777" w:rsidR="00652DD6" w:rsidRPr="00C7244C" w:rsidRDefault="00652DD6" w:rsidP="00652DD6">
      <w:pPr>
        <w:rPr>
          <w:lang w:eastAsia="sv-SE"/>
        </w:rPr>
      </w:pPr>
      <w:r w:rsidRPr="00C7244C">
        <w:rPr>
          <w:lang w:eastAsia="sv-SE"/>
        </w:rPr>
        <w:t>The overall delays measured in the test may be up to 2xTTI</w:t>
      </w:r>
      <w:r w:rsidRPr="00C7244C">
        <w:rPr>
          <w:vertAlign w:val="subscript"/>
          <w:lang w:eastAsia="sv-SE"/>
        </w:rPr>
        <w:t>DCCH</w:t>
      </w:r>
      <w:r w:rsidRPr="00C7244C">
        <w:rPr>
          <w:lang w:eastAsia="sv-SE"/>
        </w:rPr>
        <w:t xml:space="preserve"> higher than the measurement reporting delays because of TTI insertion uncertainty of the measurement report in DCCH.</w:t>
      </w:r>
    </w:p>
    <w:p w14:paraId="1BC5E8CE" w14:textId="77777777" w:rsidR="00652DD6" w:rsidRPr="00C7244C" w:rsidRDefault="00652DD6" w:rsidP="00652DD6">
      <w:pPr>
        <w:rPr>
          <w:lang w:eastAsia="sv-SE"/>
        </w:rPr>
      </w:pPr>
      <w:r w:rsidRPr="00C7244C">
        <w:rPr>
          <w:lang w:eastAsia="sv-SE"/>
        </w:rPr>
        <w:t>The overall delays measured test requirement is expressed as:</w:t>
      </w:r>
    </w:p>
    <w:p w14:paraId="1280EF72" w14:textId="77777777" w:rsidR="00652DD6" w:rsidRPr="00C7244C" w:rsidRDefault="00652DD6" w:rsidP="00652DD6">
      <w:pPr>
        <w:pStyle w:val="B1"/>
      </w:pPr>
      <w:r w:rsidRPr="00C7244C">
        <w:t>Overall delays measured = measurement reporting delay + TTI insertion uncertainty</w:t>
      </w:r>
    </w:p>
    <w:p w14:paraId="776E9C43" w14:textId="77777777" w:rsidR="00652DD6" w:rsidRPr="00C7244C" w:rsidRDefault="00652DD6" w:rsidP="00652DD6">
      <w:pPr>
        <w:pStyle w:val="B1"/>
        <w:rPr>
          <w:vertAlign w:val="subscript"/>
        </w:rPr>
      </w:pPr>
      <w:r w:rsidRPr="00C7244C">
        <w:t>Measurement reporting delay = T</w:t>
      </w:r>
      <w:r w:rsidRPr="00C7244C">
        <w:rPr>
          <w:vertAlign w:val="subscript"/>
        </w:rPr>
        <w:t>identify_intra_without_index</w:t>
      </w:r>
    </w:p>
    <w:p w14:paraId="696DAADA" w14:textId="77777777" w:rsidR="00652DD6" w:rsidRPr="00C7244C" w:rsidRDefault="00652DD6" w:rsidP="00652DD6">
      <w:pPr>
        <w:pStyle w:val="B2"/>
        <w:rPr>
          <w:vertAlign w:val="subscript"/>
        </w:rPr>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SSB_measurement_period_intra</w:t>
      </w:r>
    </w:p>
    <w:p w14:paraId="2F40586B" w14:textId="77777777" w:rsidR="00652DD6" w:rsidRPr="00C7244C" w:rsidRDefault="00652DD6" w:rsidP="00652DD6">
      <w:pPr>
        <w:pStyle w:val="B3"/>
      </w:pPr>
      <w:r w:rsidRPr="00C7244C">
        <w:t>For UE supporting power class 1, T</w:t>
      </w:r>
      <w:r w:rsidRPr="00C7244C">
        <w:rPr>
          <w:vertAlign w:val="subscript"/>
        </w:rPr>
        <w:t>PSS/SSS_sync_intr</w:t>
      </w:r>
      <w:r w:rsidRPr="00C7244C">
        <w:t xml:space="preserve"> = 1600 ms, T</w:t>
      </w:r>
      <w:r w:rsidRPr="00C7244C">
        <w:rPr>
          <w:vertAlign w:val="subscript"/>
        </w:rPr>
        <w:t xml:space="preserve"> SSB_measurement_period_intra</w:t>
      </w:r>
      <w:r w:rsidRPr="00C7244C">
        <w:t>= 1600 ms,</w:t>
      </w:r>
    </w:p>
    <w:p w14:paraId="528CD7F0" w14:textId="77777777" w:rsidR="00652DD6" w:rsidRPr="00C7244C" w:rsidRDefault="00652DD6" w:rsidP="00652DD6">
      <w:pPr>
        <w:pStyle w:val="B3"/>
      </w:pPr>
      <w:r w:rsidRPr="00C7244C">
        <w:t>For UE supporting power class 2, 3 or 4, T</w:t>
      </w:r>
      <w:r w:rsidRPr="00C7244C">
        <w:rPr>
          <w:vertAlign w:val="subscript"/>
        </w:rPr>
        <w:t>PSS/SSS_sync_intr</w:t>
      </w:r>
      <w:r w:rsidRPr="00C7244C">
        <w:t xml:space="preserve"> = 960 ms, T</w:t>
      </w:r>
      <w:r w:rsidRPr="00C7244C">
        <w:rPr>
          <w:vertAlign w:val="subscript"/>
        </w:rPr>
        <w:t xml:space="preserve"> SSB_measurement_period_intra</w:t>
      </w:r>
      <w:r w:rsidRPr="00C7244C">
        <w:t>= 960 ms</w:t>
      </w:r>
    </w:p>
    <w:p w14:paraId="0044EE94" w14:textId="77777777" w:rsidR="00652DD6" w:rsidRPr="00C7244C" w:rsidRDefault="00652DD6" w:rsidP="00652DD6">
      <w:pPr>
        <w:pStyle w:val="B1"/>
      </w:pPr>
      <w:r w:rsidRPr="00C7244C">
        <w:t>TTI insertion uncertainty = 2 ms</w:t>
      </w:r>
    </w:p>
    <w:p w14:paraId="6F8155D1" w14:textId="77777777" w:rsidR="00652DD6" w:rsidRPr="00C7244C" w:rsidRDefault="00652DD6" w:rsidP="00652DD6">
      <w:pPr>
        <w:rPr>
          <w:lang w:eastAsia="sv-SE"/>
        </w:rPr>
      </w:pPr>
      <w:r w:rsidRPr="00C7244C">
        <w:rPr>
          <w:lang w:eastAsia="sv-SE"/>
        </w:rPr>
        <w:t>The overall delays measured shall be less than a total of X ms in this test case (note: this gives a total of 800 ms for measurement reporting delay plus 2 ms for TTI insertion uncertainty), where</w:t>
      </w:r>
    </w:p>
    <w:p w14:paraId="4FC619A7" w14:textId="77777777" w:rsidR="00652DD6" w:rsidRPr="00C7244C" w:rsidRDefault="00652DD6" w:rsidP="00652DD6">
      <w:pPr>
        <w:pStyle w:val="B1"/>
      </w:pPr>
      <w:r w:rsidRPr="00C7244C">
        <w:t xml:space="preserve">X = 3202 for UE supporting power class 1, </w:t>
      </w:r>
    </w:p>
    <w:p w14:paraId="7DD30517" w14:textId="77777777" w:rsidR="00652DD6" w:rsidRPr="00C7244C" w:rsidRDefault="00652DD6" w:rsidP="00652DD6">
      <w:pPr>
        <w:pStyle w:val="B1"/>
      </w:pPr>
      <w:r w:rsidRPr="00C7244C">
        <w:t>X = 1922 for UE supporting power class 2, 3 or 4,</w:t>
      </w:r>
    </w:p>
    <w:p w14:paraId="23773300" w14:textId="77777777" w:rsidR="00652DD6" w:rsidRPr="00C7244C" w:rsidRDefault="00652DD6" w:rsidP="00652DD6">
      <w:r w:rsidRPr="00C7244C">
        <w:t>The UE is not required to read the neighbour cell SSB index in this test.</w:t>
      </w:r>
    </w:p>
    <w:p w14:paraId="2EEC535A" w14:textId="77777777" w:rsidR="00652DD6" w:rsidRPr="00C7244C" w:rsidRDefault="00652DD6" w:rsidP="00652DD6">
      <w:r w:rsidRPr="00C7244C">
        <w:t>The UE shall not send event triggered measurement reports, as long as the reporting criteria are not fulfilled.</w:t>
      </w:r>
    </w:p>
    <w:p w14:paraId="5442D8BB" w14:textId="77777777" w:rsidR="0070540D" w:rsidRPr="00C7244C" w:rsidRDefault="00652DD6" w:rsidP="0070540D">
      <w:pPr>
        <w:rPr>
          <w:rFonts w:eastAsia="SimSun"/>
          <w:lang w:eastAsia="sv-SE"/>
        </w:rPr>
      </w:pPr>
      <w:r w:rsidRPr="00C7244C">
        <w:rPr>
          <w:lang w:eastAsia="sv-SE"/>
        </w:rPr>
        <w:t>For the test to pass, the total number of successful tests shall be more than 90% of the cases with a confidence level of 95%.</w:t>
      </w:r>
    </w:p>
    <w:p w14:paraId="23816C28" w14:textId="77777777" w:rsidR="0070540D" w:rsidRPr="00C7244C" w:rsidRDefault="0070540D" w:rsidP="00AE10E2">
      <w:pPr>
        <w:pStyle w:val="TH"/>
        <w:rPr>
          <w:rFonts w:eastAsia="SimSun"/>
        </w:rPr>
      </w:pPr>
      <w:r w:rsidRPr="00C7244C">
        <w:rPr>
          <w:rFonts w:eastAsia="SimSun"/>
        </w:rPr>
        <w:object w:dxaOrig="8511" w:dyaOrig="5731" w14:anchorId="258757DF">
          <v:shape id="_x0000_i1236" type="#_x0000_t75" style="width:5in;height:244.5pt" o:ole="">
            <v:imagedata r:id="rId251" o:title=""/>
          </v:shape>
          <o:OLEObject Type="Embed" ProgID="Visio.Drawing.15" ShapeID="_x0000_i1236" DrawAspect="Content" ObjectID="_1781671912" r:id="rId254"/>
        </w:object>
      </w:r>
    </w:p>
    <w:p w14:paraId="12520AE7" w14:textId="4CF7BA4D" w:rsidR="0007464E" w:rsidRPr="00C7244C" w:rsidRDefault="0070540D" w:rsidP="005653AA">
      <w:pPr>
        <w:pStyle w:val="TF"/>
        <w:rPr>
          <w:rFonts w:eastAsia="?? ??"/>
        </w:rPr>
      </w:pPr>
      <w:r w:rsidRPr="00C7244C">
        <w:rPr>
          <w:rFonts w:eastAsia="?? ??"/>
        </w:rPr>
        <w:t>Figure 7.6.1.3.5-1: Time multiplexed downlink transmissions (Config 1 example)</w:t>
      </w:r>
    </w:p>
    <w:p w14:paraId="56B2F6B6" w14:textId="77777777" w:rsidR="005752EF" w:rsidRPr="00C7244C" w:rsidRDefault="005752EF" w:rsidP="005752EF">
      <w:pPr>
        <w:rPr>
          <w:rFonts w:eastAsia="?? ??"/>
        </w:rPr>
      </w:pPr>
    </w:p>
    <w:p w14:paraId="1AD1DC5E" w14:textId="26547D27" w:rsidR="00652DD6" w:rsidRPr="00C7244C" w:rsidRDefault="00652DD6" w:rsidP="005653AA">
      <w:pPr>
        <w:pStyle w:val="Heading4"/>
        <w:overflowPunct/>
        <w:autoSpaceDE/>
        <w:autoSpaceDN/>
        <w:adjustRightInd/>
        <w:textAlignment w:val="auto"/>
        <w:rPr>
          <w:rFonts w:eastAsiaTheme="minorEastAsia"/>
        </w:rPr>
      </w:pPr>
      <w:r w:rsidRPr="00C7244C">
        <w:rPr>
          <w:rFonts w:eastAsiaTheme="minorEastAsia"/>
        </w:rPr>
        <w:t>7.6.1.4</w:t>
      </w:r>
      <w:r w:rsidRPr="00C7244C">
        <w:rPr>
          <w:rFonts w:eastAsiaTheme="minorEastAsia"/>
        </w:rPr>
        <w:tab/>
        <w:t>NR SA FR2 event-triggered reporting with gap in DRX</w:t>
      </w:r>
    </w:p>
    <w:p w14:paraId="1019C884" w14:textId="483528E2" w:rsidR="006C4D52" w:rsidRPr="00C7244C" w:rsidRDefault="006C4D52" w:rsidP="006E3A8A">
      <w:pPr>
        <w:pStyle w:val="EditorsNote"/>
        <w:rPr>
          <w:rFonts w:eastAsia="SimSun"/>
          <w:lang w:eastAsia="zh-CN"/>
        </w:rPr>
      </w:pPr>
      <w:r w:rsidRPr="00C7244C">
        <w:rPr>
          <w:rFonts w:eastAsia="SimSun"/>
          <w:lang w:eastAsia="zh-CN"/>
        </w:rPr>
        <w:t>Editor's Note: This test case is complete for the following configurations:</w:t>
      </w:r>
    </w:p>
    <w:p w14:paraId="30252E6B" w14:textId="77777777" w:rsidR="006E3A8A" w:rsidRPr="00C7244C" w:rsidRDefault="006E3A8A">
      <w:pPr>
        <w:pStyle w:val="EditorsNote"/>
        <w:numPr>
          <w:ilvl w:val="0"/>
          <w:numId w:val="14"/>
        </w:numPr>
        <w:rPr>
          <w:rFonts w:eastAsia="SimSun"/>
          <w:lang w:eastAsia="zh-CN"/>
        </w:rPr>
      </w:pPr>
      <w:r w:rsidRPr="00C7244C">
        <w:rPr>
          <w:rFonts w:eastAsia="SimSun"/>
          <w:lang w:eastAsia="zh-CN"/>
        </w:rPr>
        <w:t>Test frequency f ≤ 40.8 GHz</w:t>
      </w:r>
    </w:p>
    <w:p w14:paraId="3A6E2F9B" w14:textId="6C1B2983" w:rsidR="006E3A8A" w:rsidRPr="00C7244C" w:rsidRDefault="006E3A8A">
      <w:pPr>
        <w:pStyle w:val="EditorsNote"/>
        <w:numPr>
          <w:ilvl w:val="0"/>
          <w:numId w:val="14"/>
        </w:numPr>
        <w:rPr>
          <w:rFonts w:eastAsia="SimSun"/>
          <w:lang w:eastAsia="zh-CN"/>
        </w:rPr>
      </w:pPr>
      <w:r w:rsidRPr="00C7244C">
        <w:rPr>
          <w:rFonts w:eastAsia="SimSun"/>
          <w:lang w:eastAsia="zh-CN"/>
        </w:rPr>
        <w:t>UE PC3</w:t>
      </w:r>
    </w:p>
    <w:p w14:paraId="3E597F39" w14:textId="77777777" w:rsidR="006C4D52" w:rsidRPr="00C7244C" w:rsidRDefault="006C4D52" w:rsidP="00EE4E39">
      <w:pPr>
        <w:pStyle w:val="EditorsNote"/>
        <w:rPr>
          <w:rFonts w:eastAsia="SimSun"/>
          <w:lang w:eastAsia="zh-CN"/>
        </w:rPr>
      </w:pPr>
      <w:r w:rsidRPr="00C7244C">
        <w:rPr>
          <w:rFonts w:eastAsia="SimSun"/>
          <w:lang w:eastAsia="zh-CN"/>
        </w:rPr>
        <w:t>This test case is incomplete for Test frequency f &gt; 40.8 GHz</w:t>
      </w:r>
    </w:p>
    <w:p w14:paraId="0A7279FD" w14:textId="77777777" w:rsidR="006C4D52" w:rsidRPr="00C7244C" w:rsidRDefault="006C4D52" w:rsidP="00EE4E39">
      <w:pPr>
        <w:pStyle w:val="EditorsNote"/>
        <w:rPr>
          <w:rFonts w:eastAsia="SimSun"/>
          <w:lang w:eastAsia="zh-CN"/>
        </w:rPr>
      </w:pPr>
      <w:r w:rsidRPr="00C7244C">
        <w:rPr>
          <w:rFonts w:eastAsia="SimSun"/>
          <w:lang w:eastAsia="zh-CN"/>
        </w:rPr>
        <w:t>This test case is incomplete for UE power class other than PC3.</w:t>
      </w:r>
    </w:p>
    <w:p w14:paraId="68B5F14F" w14:textId="77777777" w:rsidR="00652DD6" w:rsidRPr="00C7244C" w:rsidRDefault="00652DD6" w:rsidP="00652DD6">
      <w:pPr>
        <w:pStyle w:val="H6"/>
      </w:pPr>
      <w:r w:rsidRPr="00C7244C">
        <w:t>7.6.1.4.1</w:t>
      </w:r>
      <w:r w:rsidRPr="00C7244C">
        <w:tab/>
        <w:t>Test purpose</w:t>
      </w:r>
    </w:p>
    <w:p w14:paraId="26F74BC7" w14:textId="77777777" w:rsidR="00652DD6" w:rsidRPr="00C7244C" w:rsidRDefault="00652DD6" w:rsidP="00652DD6">
      <w:r w:rsidRPr="00C7244C">
        <w:rPr>
          <w:rFonts w:cs="v4.2.0"/>
        </w:rPr>
        <w:t>The purpose of this test is t</w:t>
      </w:r>
      <w:r w:rsidRPr="00C7244C">
        <w:t xml:space="preserve">o verify UE’s ability to make a correct reporting of an event with gaps under DRX within intra-frequency cell search with gaps requirements. </w:t>
      </w:r>
      <w:r w:rsidRPr="00C7244C">
        <w:rPr>
          <w:rFonts w:cs="v4.2.0"/>
        </w:rPr>
        <w:t>This test will partly</w:t>
      </w:r>
      <w:r w:rsidRPr="00C7244C">
        <w:t xml:space="preserve"> verify the TDD intra-frequency cell search requirements in TS 38.133 clause 9.2.5.1 and 9.2.5.2.</w:t>
      </w:r>
    </w:p>
    <w:p w14:paraId="7822D03B" w14:textId="77777777" w:rsidR="00652DD6" w:rsidRPr="00C7244C" w:rsidRDefault="00652DD6" w:rsidP="00652DD6">
      <w:pPr>
        <w:pStyle w:val="H6"/>
      </w:pPr>
      <w:r w:rsidRPr="00C7244C">
        <w:t>7.6.1.4.2</w:t>
      </w:r>
      <w:r w:rsidRPr="00C7244C">
        <w:tab/>
        <w:t>Test applicability</w:t>
      </w:r>
    </w:p>
    <w:p w14:paraId="6A9B5773" w14:textId="7073A5B4"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w:t>
      </w:r>
      <w:r w:rsidR="00FE1472" w:rsidRPr="00C7244C">
        <w:rPr>
          <w:rFonts w:eastAsia="MS Mincho"/>
        </w:rPr>
        <w:t>, CSI-RS based RLM</w:t>
      </w:r>
      <w:r w:rsidRPr="00C7244C">
        <w:rPr>
          <w:rFonts w:eastAsia="MS Mincho"/>
        </w:rPr>
        <w:t xml:space="preserve"> </w:t>
      </w:r>
      <w:r w:rsidRPr="00C7244C">
        <w:rPr>
          <w:lang w:eastAsia="zh-CN"/>
        </w:rPr>
        <w:t>and long DRX cycle</w:t>
      </w:r>
      <w:r w:rsidRPr="00C7244C">
        <w:rPr>
          <w:rFonts w:cs="v4.2.0"/>
        </w:rPr>
        <w:t>.</w:t>
      </w:r>
    </w:p>
    <w:p w14:paraId="6476C5E5" w14:textId="77777777" w:rsidR="00652DD6" w:rsidRPr="00C7244C" w:rsidRDefault="00652DD6" w:rsidP="00652DD6">
      <w:pPr>
        <w:pStyle w:val="H6"/>
      </w:pPr>
      <w:r w:rsidRPr="00C7244C">
        <w:t>7.6.1.4.3</w:t>
      </w:r>
      <w:r w:rsidRPr="00C7244C">
        <w:tab/>
        <w:t>Minimum conformance requirements</w:t>
      </w:r>
    </w:p>
    <w:p w14:paraId="3B92CA58" w14:textId="77777777" w:rsidR="00652DD6" w:rsidRPr="00C7244C" w:rsidRDefault="00652DD6" w:rsidP="00652DD6">
      <w:pPr>
        <w:rPr>
          <w:lang w:eastAsia="sv-SE"/>
        </w:rPr>
      </w:pPr>
      <w:r w:rsidRPr="00C7244C">
        <w:rPr>
          <w:lang w:eastAsia="sv-SE"/>
        </w:rPr>
        <w:t>The minimum conformance requirements are specified in clause 7.6.1.0.2.</w:t>
      </w:r>
    </w:p>
    <w:p w14:paraId="096957E1" w14:textId="77777777" w:rsidR="00652DD6" w:rsidRPr="00C7244C" w:rsidRDefault="00652DD6" w:rsidP="00652DD6">
      <w:pPr>
        <w:rPr>
          <w:lang w:eastAsia="sv-SE"/>
        </w:rPr>
      </w:pPr>
      <w:r w:rsidRPr="00C7244C">
        <w:rPr>
          <w:lang w:eastAsia="sv-SE"/>
        </w:rPr>
        <w:t>The normative reference for this requirement is TS 38.133 [6] clause A.7.6.1.4.</w:t>
      </w:r>
    </w:p>
    <w:p w14:paraId="295D1846" w14:textId="77777777" w:rsidR="00652DD6" w:rsidRPr="00C7244C" w:rsidRDefault="00652DD6" w:rsidP="00652DD6">
      <w:pPr>
        <w:pStyle w:val="H6"/>
      </w:pPr>
      <w:r w:rsidRPr="00C7244C">
        <w:t>7.6.1.4.4</w:t>
      </w:r>
      <w:r w:rsidRPr="00C7244C">
        <w:tab/>
        <w:t>Test description</w:t>
      </w:r>
    </w:p>
    <w:p w14:paraId="7378FE7B" w14:textId="77777777" w:rsidR="00652DD6" w:rsidRPr="00C7244C" w:rsidRDefault="00652DD6" w:rsidP="00652DD6">
      <w:pPr>
        <w:pStyle w:val="H6"/>
      </w:pPr>
      <w:r w:rsidRPr="00C7244C">
        <w:t>7.6.1.4.4.1</w:t>
      </w:r>
      <w:r w:rsidRPr="00C7244C">
        <w:tab/>
        <w:t>Initial conditions</w:t>
      </w:r>
    </w:p>
    <w:p w14:paraId="03C7B8B6" w14:textId="77777777" w:rsidR="00652DD6" w:rsidRPr="00C7244C" w:rsidRDefault="00652DD6" w:rsidP="00652DD6">
      <w:pPr>
        <w:rPr>
          <w:rFonts w:cs="v4.2.0"/>
        </w:rPr>
      </w:pPr>
      <w:r w:rsidRPr="00C7244C">
        <w:rPr>
          <w:rFonts w:cs="v4.2.0"/>
        </w:rPr>
        <w:t>This test shall be tested using any of the test configurations in Table 7.6.1.4.4.1-1.</w:t>
      </w:r>
    </w:p>
    <w:p w14:paraId="2005D3B1" w14:textId="77777777" w:rsidR="00652DD6" w:rsidRPr="00C7244C" w:rsidRDefault="00652DD6" w:rsidP="00652DD6">
      <w:pPr>
        <w:pStyle w:val="TH"/>
      </w:pPr>
      <w:r w:rsidRPr="00C7244C">
        <w:t>Table 7.6.1.4.4.1-1: Supported test configura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3EA9D93F" w14:textId="77777777" w:rsidTr="003F1727">
        <w:trPr>
          <w:jc w:val="center"/>
        </w:trPr>
        <w:tc>
          <w:tcPr>
            <w:tcW w:w="1418" w:type="dxa"/>
            <w:shd w:val="clear" w:color="auto" w:fill="auto"/>
          </w:tcPr>
          <w:p w14:paraId="1A970246" w14:textId="77777777" w:rsidR="00652DD6" w:rsidRPr="00C7244C" w:rsidRDefault="00652DD6" w:rsidP="003F1727">
            <w:pPr>
              <w:pStyle w:val="TAH"/>
            </w:pPr>
            <w:r w:rsidRPr="00C7244C">
              <w:t>Test Case ID</w:t>
            </w:r>
          </w:p>
        </w:tc>
        <w:tc>
          <w:tcPr>
            <w:tcW w:w="7371" w:type="dxa"/>
            <w:shd w:val="clear" w:color="auto" w:fill="auto"/>
          </w:tcPr>
          <w:p w14:paraId="2E3EEA28" w14:textId="77777777" w:rsidR="00652DD6" w:rsidRPr="00C7244C" w:rsidRDefault="00652DD6" w:rsidP="003F1727">
            <w:pPr>
              <w:pStyle w:val="TAH"/>
            </w:pPr>
            <w:r w:rsidRPr="00C7244C">
              <w:t>Description</w:t>
            </w:r>
          </w:p>
        </w:tc>
      </w:tr>
      <w:tr w:rsidR="00652DD6" w:rsidRPr="00C7244C" w14:paraId="00ED046B" w14:textId="77777777" w:rsidTr="003F1727">
        <w:trPr>
          <w:jc w:val="center"/>
        </w:trPr>
        <w:tc>
          <w:tcPr>
            <w:tcW w:w="1418" w:type="dxa"/>
            <w:shd w:val="clear" w:color="auto" w:fill="auto"/>
          </w:tcPr>
          <w:p w14:paraId="15002220" w14:textId="77777777" w:rsidR="00652DD6" w:rsidRPr="00C7244C" w:rsidRDefault="00652DD6" w:rsidP="003F1727">
            <w:pPr>
              <w:pStyle w:val="TAL"/>
            </w:pPr>
            <w:r w:rsidRPr="00C7244C">
              <w:t>7.6.1.4-1</w:t>
            </w:r>
          </w:p>
        </w:tc>
        <w:tc>
          <w:tcPr>
            <w:tcW w:w="7371" w:type="dxa"/>
            <w:shd w:val="clear" w:color="auto" w:fill="auto"/>
          </w:tcPr>
          <w:p w14:paraId="4129F01B" w14:textId="77777777" w:rsidR="00652DD6" w:rsidRPr="00C7244C" w:rsidRDefault="00652DD6" w:rsidP="003F1727">
            <w:pPr>
              <w:pStyle w:val="TAL"/>
            </w:pPr>
            <w:r w:rsidRPr="00C7244C">
              <w:t>120 kHz SSB SCS, 100MHz bandwidth, TDD duplex mode</w:t>
            </w:r>
          </w:p>
        </w:tc>
      </w:tr>
      <w:tr w:rsidR="00652DD6" w:rsidRPr="00C7244C" w14:paraId="3CFA54B5" w14:textId="77777777" w:rsidTr="003F1727">
        <w:trPr>
          <w:jc w:val="center"/>
        </w:trPr>
        <w:tc>
          <w:tcPr>
            <w:tcW w:w="1418" w:type="dxa"/>
            <w:shd w:val="clear" w:color="auto" w:fill="auto"/>
          </w:tcPr>
          <w:p w14:paraId="1FCF30B9" w14:textId="77777777" w:rsidR="00652DD6" w:rsidRPr="00C7244C" w:rsidRDefault="00652DD6" w:rsidP="003F1727">
            <w:pPr>
              <w:pStyle w:val="TAL"/>
            </w:pPr>
            <w:r w:rsidRPr="00C7244C">
              <w:t>7.6.1.4-2</w:t>
            </w:r>
          </w:p>
        </w:tc>
        <w:tc>
          <w:tcPr>
            <w:tcW w:w="7371" w:type="dxa"/>
            <w:shd w:val="clear" w:color="auto" w:fill="auto"/>
          </w:tcPr>
          <w:p w14:paraId="6A8CF75B" w14:textId="77777777" w:rsidR="00652DD6" w:rsidRPr="00C7244C" w:rsidRDefault="00652DD6" w:rsidP="003F1727">
            <w:pPr>
              <w:pStyle w:val="TAL"/>
            </w:pPr>
            <w:r w:rsidRPr="00C7244C">
              <w:t>240 kHz SSB SCS, 100MHz bandwidth, TDD duplex mode</w:t>
            </w:r>
          </w:p>
        </w:tc>
      </w:tr>
      <w:tr w:rsidR="00652DD6" w:rsidRPr="00C7244C" w14:paraId="44E9D97C" w14:textId="77777777" w:rsidTr="003F1727">
        <w:trPr>
          <w:jc w:val="center"/>
        </w:trPr>
        <w:tc>
          <w:tcPr>
            <w:tcW w:w="8789" w:type="dxa"/>
            <w:gridSpan w:val="2"/>
            <w:shd w:val="clear" w:color="auto" w:fill="auto"/>
          </w:tcPr>
          <w:p w14:paraId="6A908276"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5A49441C" w14:textId="77777777" w:rsidR="00652DD6" w:rsidRPr="00C7244C" w:rsidRDefault="00652DD6" w:rsidP="00652DD6">
      <w:pPr>
        <w:rPr>
          <w:lang w:eastAsia="sv-SE"/>
        </w:rPr>
      </w:pPr>
    </w:p>
    <w:p w14:paraId="47C6CCC0" w14:textId="77777777" w:rsidR="00652DD6" w:rsidRPr="00C7244C" w:rsidRDefault="00652DD6" w:rsidP="00652DD6">
      <w:pPr>
        <w:rPr>
          <w:lang w:eastAsia="sv-SE"/>
        </w:rPr>
      </w:pPr>
      <w:r w:rsidRPr="00C7244C">
        <w:rPr>
          <w:lang w:eastAsia="sv-SE"/>
        </w:rPr>
        <w:t>Configure the test equipment and the DUT according to the parameters in Table 7.6.1.4.4.1-2.</w:t>
      </w:r>
    </w:p>
    <w:p w14:paraId="30A9AEC7" w14:textId="77777777" w:rsidR="00652DD6" w:rsidRPr="00C7244C" w:rsidRDefault="00652DD6" w:rsidP="00652DD6">
      <w:pPr>
        <w:pStyle w:val="TH"/>
      </w:pPr>
      <w:r w:rsidRPr="00C7244C">
        <w:t>Table 7.6.1.4.4.1-2: Initial condi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E56199F" w14:textId="77777777" w:rsidTr="003F1727">
        <w:trPr>
          <w:jc w:val="center"/>
        </w:trPr>
        <w:tc>
          <w:tcPr>
            <w:tcW w:w="1701" w:type="dxa"/>
            <w:shd w:val="clear" w:color="auto" w:fill="auto"/>
          </w:tcPr>
          <w:p w14:paraId="78A2D7A4" w14:textId="77777777" w:rsidR="00652DD6" w:rsidRPr="00C7244C" w:rsidRDefault="00652DD6" w:rsidP="003F1727">
            <w:pPr>
              <w:pStyle w:val="TAH"/>
            </w:pPr>
            <w:r w:rsidRPr="00C7244C">
              <w:t>Parameter</w:t>
            </w:r>
          </w:p>
        </w:tc>
        <w:tc>
          <w:tcPr>
            <w:tcW w:w="3943" w:type="dxa"/>
            <w:gridSpan w:val="2"/>
            <w:shd w:val="clear" w:color="auto" w:fill="auto"/>
          </w:tcPr>
          <w:p w14:paraId="1A379622" w14:textId="77777777" w:rsidR="00652DD6" w:rsidRPr="00C7244C" w:rsidRDefault="00652DD6" w:rsidP="003F1727">
            <w:pPr>
              <w:pStyle w:val="TAH"/>
            </w:pPr>
            <w:r w:rsidRPr="00C7244C">
              <w:t>Value</w:t>
            </w:r>
          </w:p>
        </w:tc>
        <w:tc>
          <w:tcPr>
            <w:tcW w:w="3961" w:type="dxa"/>
          </w:tcPr>
          <w:p w14:paraId="61874B06" w14:textId="77777777" w:rsidR="00652DD6" w:rsidRPr="00C7244C" w:rsidRDefault="00652DD6" w:rsidP="003F1727">
            <w:pPr>
              <w:pStyle w:val="TAH"/>
            </w:pPr>
            <w:r w:rsidRPr="00C7244C">
              <w:t>Comment</w:t>
            </w:r>
          </w:p>
        </w:tc>
      </w:tr>
      <w:tr w:rsidR="00652DD6" w:rsidRPr="00C7244C" w14:paraId="0A4F2CDA" w14:textId="77777777" w:rsidTr="003F1727">
        <w:trPr>
          <w:jc w:val="center"/>
        </w:trPr>
        <w:tc>
          <w:tcPr>
            <w:tcW w:w="1701" w:type="dxa"/>
            <w:shd w:val="clear" w:color="auto" w:fill="auto"/>
          </w:tcPr>
          <w:p w14:paraId="6821A693" w14:textId="77777777" w:rsidR="00652DD6" w:rsidRPr="00C7244C" w:rsidRDefault="00652DD6" w:rsidP="003F1727">
            <w:pPr>
              <w:pStyle w:val="TAL"/>
            </w:pPr>
            <w:r w:rsidRPr="00C7244C">
              <w:t>Test environment</w:t>
            </w:r>
          </w:p>
        </w:tc>
        <w:tc>
          <w:tcPr>
            <w:tcW w:w="3943" w:type="dxa"/>
            <w:gridSpan w:val="2"/>
            <w:shd w:val="clear" w:color="auto" w:fill="auto"/>
          </w:tcPr>
          <w:p w14:paraId="6E004FFC" w14:textId="77777777" w:rsidR="00652DD6" w:rsidRPr="00C7244C" w:rsidRDefault="00652DD6" w:rsidP="003F1727">
            <w:pPr>
              <w:pStyle w:val="TAL"/>
            </w:pPr>
            <w:r w:rsidRPr="00C7244C">
              <w:t>NC</w:t>
            </w:r>
          </w:p>
        </w:tc>
        <w:tc>
          <w:tcPr>
            <w:tcW w:w="3961" w:type="dxa"/>
          </w:tcPr>
          <w:p w14:paraId="1D0956AF" w14:textId="77777777" w:rsidR="00652DD6" w:rsidRPr="00C7244C" w:rsidRDefault="00652DD6" w:rsidP="003F1727">
            <w:pPr>
              <w:pStyle w:val="TAL"/>
            </w:pPr>
            <w:r w:rsidRPr="00C7244C">
              <w:t>As specified in TS 38.508-1 [14] clause 4.1.</w:t>
            </w:r>
          </w:p>
        </w:tc>
      </w:tr>
      <w:tr w:rsidR="00652DD6" w:rsidRPr="00C7244C" w14:paraId="4A39BFB8" w14:textId="77777777" w:rsidTr="003F1727">
        <w:trPr>
          <w:jc w:val="center"/>
        </w:trPr>
        <w:tc>
          <w:tcPr>
            <w:tcW w:w="1701" w:type="dxa"/>
            <w:shd w:val="clear" w:color="auto" w:fill="auto"/>
          </w:tcPr>
          <w:p w14:paraId="1A78604B" w14:textId="77777777" w:rsidR="00652DD6" w:rsidRPr="00C7244C" w:rsidRDefault="00652DD6" w:rsidP="003F1727">
            <w:pPr>
              <w:pStyle w:val="TAL"/>
            </w:pPr>
            <w:r w:rsidRPr="00C7244C">
              <w:t>Test frequencies</w:t>
            </w:r>
          </w:p>
        </w:tc>
        <w:tc>
          <w:tcPr>
            <w:tcW w:w="7904" w:type="dxa"/>
            <w:gridSpan w:val="3"/>
            <w:shd w:val="clear" w:color="auto" w:fill="auto"/>
          </w:tcPr>
          <w:p w14:paraId="1712E076" w14:textId="77777777" w:rsidR="00652DD6" w:rsidRPr="00C7244C" w:rsidRDefault="00652DD6" w:rsidP="003F1727">
            <w:pPr>
              <w:pStyle w:val="TAL"/>
            </w:pPr>
            <w:r w:rsidRPr="00C7244C">
              <w:t>As specified in Annex E, table E.5-1 and TS 38.508-1 [14] clause 4.3.1 and 4.4.2.</w:t>
            </w:r>
          </w:p>
        </w:tc>
      </w:tr>
      <w:tr w:rsidR="00652DD6" w:rsidRPr="00C7244C" w14:paraId="443BD039" w14:textId="77777777" w:rsidTr="003F1727">
        <w:trPr>
          <w:jc w:val="center"/>
        </w:trPr>
        <w:tc>
          <w:tcPr>
            <w:tcW w:w="1701" w:type="dxa"/>
            <w:shd w:val="clear" w:color="auto" w:fill="auto"/>
          </w:tcPr>
          <w:p w14:paraId="247CE02B" w14:textId="77777777" w:rsidR="00652DD6" w:rsidRPr="00C7244C" w:rsidRDefault="00652DD6" w:rsidP="003F1727">
            <w:pPr>
              <w:pStyle w:val="TAL"/>
            </w:pPr>
            <w:r w:rsidRPr="00C7244C">
              <w:t>Channel bandwidth</w:t>
            </w:r>
          </w:p>
        </w:tc>
        <w:tc>
          <w:tcPr>
            <w:tcW w:w="7904" w:type="dxa"/>
            <w:gridSpan w:val="3"/>
            <w:shd w:val="clear" w:color="auto" w:fill="auto"/>
          </w:tcPr>
          <w:p w14:paraId="65B0A1CB" w14:textId="77777777" w:rsidR="00652DD6" w:rsidRPr="00C7244C" w:rsidRDefault="00652DD6" w:rsidP="003F1727">
            <w:pPr>
              <w:pStyle w:val="TAL"/>
            </w:pPr>
            <w:r w:rsidRPr="00C7244C">
              <w:t>As specified by the test configuration selected from Table 7.6.1.4.4.1-1.</w:t>
            </w:r>
          </w:p>
        </w:tc>
      </w:tr>
      <w:tr w:rsidR="00652DD6" w:rsidRPr="00C7244C" w14:paraId="4481A251" w14:textId="77777777" w:rsidTr="003F1727">
        <w:trPr>
          <w:jc w:val="center"/>
        </w:trPr>
        <w:tc>
          <w:tcPr>
            <w:tcW w:w="1701" w:type="dxa"/>
            <w:shd w:val="clear" w:color="auto" w:fill="auto"/>
          </w:tcPr>
          <w:p w14:paraId="45AFEEA0" w14:textId="77777777" w:rsidR="00652DD6" w:rsidRPr="00C7244C" w:rsidRDefault="00652DD6" w:rsidP="003F1727">
            <w:pPr>
              <w:pStyle w:val="TAL"/>
            </w:pPr>
            <w:r w:rsidRPr="00C7244C">
              <w:t>Propagation conditions</w:t>
            </w:r>
          </w:p>
        </w:tc>
        <w:tc>
          <w:tcPr>
            <w:tcW w:w="3943" w:type="dxa"/>
            <w:gridSpan w:val="2"/>
            <w:shd w:val="clear" w:color="auto" w:fill="auto"/>
          </w:tcPr>
          <w:p w14:paraId="09625AC0" w14:textId="77777777" w:rsidR="00652DD6" w:rsidRPr="00C7244C" w:rsidRDefault="00652DD6" w:rsidP="003F1727">
            <w:pPr>
              <w:pStyle w:val="TAL"/>
            </w:pPr>
            <w:r w:rsidRPr="00C7244C">
              <w:t>AWGN</w:t>
            </w:r>
          </w:p>
        </w:tc>
        <w:tc>
          <w:tcPr>
            <w:tcW w:w="3961" w:type="dxa"/>
          </w:tcPr>
          <w:p w14:paraId="1D403D70" w14:textId="77777777" w:rsidR="00652DD6" w:rsidRPr="00C7244C" w:rsidRDefault="00652DD6" w:rsidP="003F1727">
            <w:pPr>
              <w:pStyle w:val="TAL"/>
            </w:pPr>
            <w:r w:rsidRPr="00C7244C">
              <w:t>As specified in Annex C.2.2.</w:t>
            </w:r>
          </w:p>
        </w:tc>
      </w:tr>
      <w:tr w:rsidR="00652DD6" w:rsidRPr="00C7244C" w14:paraId="2C0AC672" w14:textId="77777777" w:rsidTr="003F1727">
        <w:trPr>
          <w:trHeight w:val="251"/>
          <w:jc w:val="center"/>
        </w:trPr>
        <w:tc>
          <w:tcPr>
            <w:tcW w:w="1701" w:type="dxa"/>
            <w:vMerge w:val="restart"/>
            <w:shd w:val="clear" w:color="auto" w:fill="auto"/>
          </w:tcPr>
          <w:p w14:paraId="3C3CD2D8" w14:textId="77777777" w:rsidR="00652DD6" w:rsidRPr="00C7244C" w:rsidRDefault="00652DD6" w:rsidP="003F1727">
            <w:pPr>
              <w:pStyle w:val="TAL"/>
            </w:pPr>
            <w:r w:rsidRPr="00C7244C">
              <w:t>Connection Diagram</w:t>
            </w:r>
          </w:p>
        </w:tc>
        <w:tc>
          <w:tcPr>
            <w:tcW w:w="1134" w:type="dxa"/>
            <w:shd w:val="clear" w:color="auto" w:fill="auto"/>
          </w:tcPr>
          <w:p w14:paraId="04718502" w14:textId="77777777" w:rsidR="00652DD6" w:rsidRPr="00C7244C" w:rsidRDefault="00652DD6" w:rsidP="003F1727">
            <w:pPr>
              <w:pStyle w:val="TAL"/>
            </w:pPr>
            <w:r w:rsidRPr="00C7244C">
              <w:t>TE Part</w:t>
            </w:r>
          </w:p>
        </w:tc>
        <w:tc>
          <w:tcPr>
            <w:tcW w:w="2809" w:type="dxa"/>
            <w:shd w:val="clear" w:color="auto" w:fill="auto"/>
          </w:tcPr>
          <w:p w14:paraId="12085DB8" w14:textId="5D2A72DA" w:rsidR="00652DD6" w:rsidRPr="00C7244C" w:rsidRDefault="00F37C71" w:rsidP="003F1727">
            <w:pPr>
              <w:pStyle w:val="TAL"/>
            </w:pPr>
            <w:r w:rsidRPr="00C7244C">
              <w:t>A.3.3.1.1</w:t>
            </w:r>
          </w:p>
        </w:tc>
        <w:tc>
          <w:tcPr>
            <w:tcW w:w="3961" w:type="dxa"/>
            <w:vMerge w:val="restart"/>
          </w:tcPr>
          <w:p w14:paraId="660013F7" w14:textId="77777777" w:rsidR="00652DD6" w:rsidRPr="00C7244C" w:rsidRDefault="00652DD6" w:rsidP="003F1727">
            <w:pPr>
              <w:pStyle w:val="TAL"/>
            </w:pPr>
            <w:r w:rsidRPr="00C7244C">
              <w:t>As specified in TS 38.508-1 [14] Annex A.</w:t>
            </w:r>
          </w:p>
        </w:tc>
      </w:tr>
      <w:tr w:rsidR="00652DD6" w:rsidRPr="00C7244C" w14:paraId="4AE7B0D4" w14:textId="77777777" w:rsidTr="003F1727">
        <w:trPr>
          <w:trHeight w:val="250"/>
          <w:jc w:val="center"/>
        </w:trPr>
        <w:tc>
          <w:tcPr>
            <w:tcW w:w="1701" w:type="dxa"/>
            <w:vMerge/>
            <w:shd w:val="clear" w:color="auto" w:fill="auto"/>
          </w:tcPr>
          <w:p w14:paraId="346BC37B" w14:textId="77777777" w:rsidR="00652DD6" w:rsidRPr="00C7244C" w:rsidRDefault="00652DD6" w:rsidP="003F1727">
            <w:pPr>
              <w:pStyle w:val="TAL"/>
            </w:pPr>
          </w:p>
        </w:tc>
        <w:tc>
          <w:tcPr>
            <w:tcW w:w="1134" w:type="dxa"/>
            <w:shd w:val="clear" w:color="auto" w:fill="auto"/>
          </w:tcPr>
          <w:p w14:paraId="253704C6" w14:textId="77777777" w:rsidR="00652DD6" w:rsidRPr="00C7244C" w:rsidRDefault="00652DD6" w:rsidP="003F1727">
            <w:pPr>
              <w:pStyle w:val="TAL"/>
            </w:pPr>
            <w:r w:rsidRPr="00C7244C">
              <w:t>DUT Part</w:t>
            </w:r>
          </w:p>
        </w:tc>
        <w:tc>
          <w:tcPr>
            <w:tcW w:w="2809" w:type="dxa"/>
            <w:shd w:val="clear" w:color="auto" w:fill="auto"/>
          </w:tcPr>
          <w:p w14:paraId="4ABEF785" w14:textId="4084FEEB" w:rsidR="00652DD6" w:rsidRPr="00C7244C" w:rsidRDefault="00180468" w:rsidP="003F1727">
            <w:pPr>
              <w:pStyle w:val="TAL"/>
            </w:pPr>
            <w:r w:rsidRPr="00C7244C">
              <w:t>A.3.4.1.1</w:t>
            </w:r>
          </w:p>
        </w:tc>
        <w:tc>
          <w:tcPr>
            <w:tcW w:w="3961" w:type="dxa"/>
            <w:vMerge/>
          </w:tcPr>
          <w:p w14:paraId="1B2A901F" w14:textId="77777777" w:rsidR="00652DD6" w:rsidRPr="00C7244C" w:rsidRDefault="00652DD6" w:rsidP="003F1727">
            <w:pPr>
              <w:pStyle w:val="TAL"/>
            </w:pPr>
          </w:p>
        </w:tc>
      </w:tr>
      <w:tr w:rsidR="00652DD6" w:rsidRPr="00C7244C" w14:paraId="7653F7D9" w14:textId="77777777" w:rsidTr="003F1727">
        <w:trPr>
          <w:jc w:val="center"/>
        </w:trPr>
        <w:tc>
          <w:tcPr>
            <w:tcW w:w="1701" w:type="dxa"/>
            <w:shd w:val="clear" w:color="auto" w:fill="auto"/>
          </w:tcPr>
          <w:p w14:paraId="35779E5E"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9033E76" w14:textId="77777777" w:rsidR="00652DD6" w:rsidRPr="00C7244C" w:rsidRDefault="00652DD6" w:rsidP="003F1727">
            <w:pPr>
              <w:pStyle w:val="TAL"/>
            </w:pPr>
            <w:r w:rsidRPr="00C7244C">
              <w:t>N/A</w:t>
            </w:r>
          </w:p>
        </w:tc>
        <w:tc>
          <w:tcPr>
            <w:tcW w:w="3961" w:type="dxa"/>
          </w:tcPr>
          <w:p w14:paraId="1C800531" w14:textId="77777777" w:rsidR="00652DD6" w:rsidRPr="00C7244C" w:rsidRDefault="00652DD6" w:rsidP="003F1727">
            <w:pPr>
              <w:pStyle w:val="TAL"/>
            </w:pPr>
          </w:p>
        </w:tc>
      </w:tr>
    </w:tbl>
    <w:p w14:paraId="0E5831E0" w14:textId="77777777" w:rsidR="00652DD6" w:rsidRPr="00C7244C" w:rsidRDefault="00652DD6" w:rsidP="00652DD6">
      <w:pPr>
        <w:rPr>
          <w:rFonts w:cs="v4.2.0"/>
        </w:rPr>
      </w:pPr>
    </w:p>
    <w:p w14:paraId="687E2388" w14:textId="77777777" w:rsidR="00652DD6" w:rsidRPr="00C7244C" w:rsidRDefault="00652DD6" w:rsidP="00652DD6">
      <w:pPr>
        <w:pStyle w:val="B1"/>
      </w:pPr>
      <w:r w:rsidRPr="00C7244C">
        <w:t>1. The general test parameter settings are set up according to Table 7.6.1.4.4.1-3.</w:t>
      </w:r>
    </w:p>
    <w:p w14:paraId="4A260B59" w14:textId="77777777" w:rsidR="00652DD6" w:rsidRPr="00C7244C" w:rsidRDefault="00652DD6" w:rsidP="00652DD6">
      <w:pPr>
        <w:pStyle w:val="B1"/>
      </w:pPr>
      <w:r w:rsidRPr="00C7244C">
        <w:t>2. Message contents are defined in clause 7.6.1.4.4.3.</w:t>
      </w:r>
    </w:p>
    <w:p w14:paraId="308E213C" w14:textId="77777777" w:rsidR="00652DD6" w:rsidRPr="00C7244C" w:rsidRDefault="00652DD6" w:rsidP="00652DD6">
      <w:pPr>
        <w:pStyle w:val="B1"/>
        <w:rPr>
          <w:rFonts w:cs="v3.7.0"/>
        </w:rPr>
      </w:pPr>
      <w:r w:rsidRPr="00C7244C">
        <w:t>3. There is one NR carrier and two cells specified in the test. Cell 1 is the cell used for connection setup with the power level set according to Annex C.1.1 and C.1.2 for this test.</w:t>
      </w:r>
    </w:p>
    <w:p w14:paraId="579DD4B6" w14:textId="77777777" w:rsidR="00652DD6" w:rsidRPr="00C7244C" w:rsidRDefault="00652DD6" w:rsidP="00652DD6">
      <w:pPr>
        <w:pStyle w:val="TH"/>
      </w:pPr>
      <w:r w:rsidRPr="00C7244C">
        <w:rPr>
          <w:rFonts w:cs="v4.2.0"/>
        </w:rPr>
        <w:t xml:space="preserve">Table 7.6.1.4.4.1-3: General test parameters for </w:t>
      </w:r>
      <w:r w:rsidRPr="00C7244C">
        <w:t>NR SA FR2 event-triggered reporting with gap in DRX</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1"/>
        <w:gridCol w:w="566"/>
        <w:gridCol w:w="786"/>
        <w:gridCol w:w="919"/>
        <w:gridCol w:w="818"/>
        <w:gridCol w:w="3659"/>
      </w:tblGrid>
      <w:tr w:rsidR="00652DD6" w:rsidRPr="00C7244C" w14:paraId="4EC4FC51" w14:textId="77777777" w:rsidTr="007621ED">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5CF622C2" w14:textId="77777777" w:rsidR="00652DD6" w:rsidRPr="00C7244C" w:rsidRDefault="00652DD6" w:rsidP="003F1727">
            <w:pPr>
              <w:pStyle w:val="TAH"/>
              <w:rPr>
                <w:rFonts w:cs="Arial"/>
              </w:rPr>
            </w:pPr>
            <w:r w:rsidRPr="00C7244C">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A041BE" w14:textId="77777777" w:rsidR="00652DD6" w:rsidRPr="00C7244C" w:rsidRDefault="00652DD6" w:rsidP="003F1727">
            <w:pPr>
              <w:pStyle w:val="TAH"/>
              <w:rPr>
                <w:rFonts w:cs="Arial"/>
              </w:rPr>
            </w:pPr>
            <w:r w:rsidRPr="00C7244C">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44070AFD" w14:textId="77777777" w:rsidR="00652DD6" w:rsidRPr="00C7244C" w:rsidRDefault="00652DD6" w:rsidP="003F1727">
            <w:pPr>
              <w:pStyle w:val="TAH"/>
            </w:pPr>
            <w:r w:rsidRPr="00C7244C">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5D3D5424" w14:textId="77777777" w:rsidR="00652DD6" w:rsidRPr="00C7244C" w:rsidRDefault="00652DD6" w:rsidP="003F1727">
            <w:pPr>
              <w:pStyle w:val="TAH"/>
              <w:rPr>
                <w:rFonts w:cs="Arial"/>
              </w:rPr>
            </w:pPr>
            <w:r w:rsidRPr="00C7244C">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D1C6D1" w14:textId="77777777" w:rsidR="00652DD6" w:rsidRPr="00C7244C" w:rsidRDefault="00652DD6" w:rsidP="003F1727">
            <w:pPr>
              <w:pStyle w:val="TAH"/>
              <w:rPr>
                <w:rFonts w:cs="Arial"/>
              </w:rPr>
            </w:pPr>
            <w:r w:rsidRPr="00C7244C">
              <w:t>Comment</w:t>
            </w:r>
          </w:p>
        </w:tc>
      </w:tr>
      <w:tr w:rsidR="00652DD6" w:rsidRPr="00C7244C" w14:paraId="314A9FE9" w14:textId="77777777" w:rsidTr="007621ED">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098B2"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EECBB"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CBCBE" w14:textId="77777777" w:rsidR="00652DD6" w:rsidRPr="00C7244C" w:rsidRDefault="00652DD6" w:rsidP="003F172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A3193C7" w14:textId="77777777" w:rsidR="00652DD6" w:rsidRPr="00C7244C" w:rsidRDefault="00652DD6" w:rsidP="003F1727">
            <w:pPr>
              <w:pStyle w:val="TAH"/>
            </w:pPr>
            <w:r w:rsidRPr="00C7244C">
              <w:t>Test 1</w:t>
            </w:r>
          </w:p>
        </w:tc>
        <w:tc>
          <w:tcPr>
            <w:tcW w:w="0" w:type="auto"/>
            <w:tcBorders>
              <w:top w:val="single" w:sz="4" w:space="0" w:color="auto"/>
              <w:left w:val="single" w:sz="4" w:space="0" w:color="auto"/>
              <w:bottom w:val="single" w:sz="4" w:space="0" w:color="auto"/>
              <w:right w:val="single" w:sz="4" w:space="0" w:color="auto"/>
            </w:tcBorders>
            <w:hideMark/>
          </w:tcPr>
          <w:p w14:paraId="2AFEE919" w14:textId="77777777" w:rsidR="00652DD6" w:rsidRPr="00C7244C" w:rsidRDefault="00652DD6" w:rsidP="003F1727">
            <w:pPr>
              <w:pStyle w:val="TAH"/>
            </w:pPr>
            <w:r w:rsidRPr="00C7244C">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13994" w14:textId="77777777" w:rsidR="00652DD6" w:rsidRPr="00C7244C" w:rsidRDefault="00652DD6" w:rsidP="003F1727">
            <w:pPr>
              <w:pStyle w:val="TAH"/>
              <w:rPr>
                <w:rFonts w:cs="Arial"/>
              </w:rPr>
            </w:pPr>
          </w:p>
        </w:tc>
      </w:tr>
      <w:tr w:rsidR="00652DD6" w:rsidRPr="00C7244C" w14:paraId="0022321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6E56984"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7A0DA572"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9104F7" w14:textId="77777777" w:rsidR="00652DD6" w:rsidRPr="00C7244C" w:rsidRDefault="00652DD6" w:rsidP="003F1727">
            <w:pPr>
              <w:pStyle w:val="TAL"/>
            </w:pPr>
            <w:r w:rsidRPr="00C7244C">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E786FFD" w14:textId="77777777" w:rsidR="00652DD6" w:rsidRPr="00C7244C" w:rsidRDefault="00652DD6" w:rsidP="003F1727">
            <w:pPr>
              <w:pStyle w:val="TAL"/>
            </w:pPr>
            <w:r w:rsidRPr="00C7244C">
              <w:t>PCell (Cell 1)</w:t>
            </w:r>
          </w:p>
        </w:tc>
        <w:tc>
          <w:tcPr>
            <w:tcW w:w="0" w:type="auto"/>
            <w:tcBorders>
              <w:top w:val="single" w:sz="4" w:space="0" w:color="auto"/>
              <w:left w:val="single" w:sz="4" w:space="0" w:color="auto"/>
              <w:bottom w:val="single" w:sz="4" w:space="0" w:color="auto"/>
              <w:right w:val="single" w:sz="4" w:space="0" w:color="auto"/>
            </w:tcBorders>
          </w:tcPr>
          <w:p w14:paraId="1D6D2B48" w14:textId="77777777" w:rsidR="00652DD6" w:rsidRPr="00C7244C" w:rsidRDefault="00652DD6" w:rsidP="003F1727">
            <w:pPr>
              <w:pStyle w:val="TAL"/>
              <w:rPr>
                <w:rFonts w:cs="Arial"/>
              </w:rPr>
            </w:pPr>
          </w:p>
        </w:tc>
      </w:tr>
      <w:tr w:rsidR="00652DD6" w:rsidRPr="00C7244C" w14:paraId="5900472C"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AE75F89"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948EEC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FE0324" w14:textId="77777777" w:rsidR="00652DD6" w:rsidRPr="00C7244C" w:rsidRDefault="00652DD6" w:rsidP="003F1727">
            <w:pPr>
              <w:pStyle w:val="TAL"/>
              <w:rPr>
                <w:bCs/>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4CB5FA8" w14:textId="77777777" w:rsidR="00652DD6" w:rsidRPr="00C7244C" w:rsidRDefault="00652DD6" w:rsidP="003F1727">
            <w:pPr>
              <w:pStyle w:val="TAL"/>
              <w:rPr>
                <w:rFonts w:cs="Arial"/>
                <w:b/>
              </w:rPr>
            </w:pPr>
            <w:r w:rsidRPr="00C7244C">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3921993B" w14:textId="77777777" w:rsidR="00652DD6" w:rsidRPr="00C7244C" w:rsidRDefault="00652DD6" w:rsidP="003F1727">
            <w:pPr>
              <w:pStyle w:val="TAL"/>
              <w:rPr>
                <w:rFonts w:cs="Arial"/>
                <w:b/>
              </w:rPr>
            </w:pPr>
            <w:r w:rsidRPr="00C7244C">
              <w:rPr>
                <w:bCs/>
              </w:rPr>
              <w:t>Cell to be identified.</w:t>
            </w:r>
          </w:p>
        </w:tc>
      </w:tr>
      <w:tr w:rsidR="00652DD6" w:rsidRPr="00C7244C" w14:paraId="2896172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AB73B8C"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62745E85"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5B0D7A" w14:textId="77777777" w:rsidR="00652DD6" w:rsidRPr="00C7244C" w:rsidRDefault="00652DD6" w:rsidP="003F1727">
            <w:pPr>
              <w:pStyle w:val="TAL"/>
              <w:rPr>
                <w:bCs/>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20D025" w14:textId="77777777" w:rsidR="00652DD6" w:rsidRPr="00C7244C" w:rsidRDefault="00652DD6" w:rsidP="003F1727">
            <w:pPr>
              <w:pStyle w:val="TAL"/>
              <w:rPr>
                <w:bCs/>
              </w:rPr>
            </w:pPr>
            <w:r w:rsidRPr="00C7244C">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2DDF894" w14:textId="77777777" w:rsidR="00652DD6" w:rsidRPr="00C7244C" w:rsidRDefault="00652DD6" w:rsidP="003F1727">
            <w:pPr>
              <w:pStyle w:val="TAL"/>
              <w:rPr>
                <w:rFonts w:cs="Arial"/>
                <w:b/>
              </w:rPr>
            </w:pPr>
            <w:r w:rsidRPr="00C7244C">
              <w:rPr>
                <w:bCs/>
              </w:rPr>
              <w:t>One TDD carrier frequency is used for the NR cells.</w:t>
            </w:r>
          </w:p>
        </w:tc>
      </w:tr>
      <w:tr w:rsidR="00652DD6" w:rsidRPr="00C7244C" w14:paraId="25CEA6D2"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1027D99" w14:textId="77777777" w:rsidR="00652DD6" w:rsidRPr="00C7244C" w:rsidRDefault="00652DD6" w:rsidP="003F1727">
            <w:pPr>
              <w:pStyle w:val="TAL"/>
              <w:rPr>
                <w:lang w:eastAsia="zh-CN"/>
              </w:rPr>
            </w:pPr>
            <w:r w:rsidRPr="00C7244C">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77990EE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DE8AB7"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57C68A0" w14:textId="77777777" w:rsidR="00652DD6" w:rsidRPr="00C7244C" w:rsidRDefault="00652DD6" w:rsidP="003F1727">
            <w:pPr>
              <w:pStyle w:val="TAL"/>
              <w:rPr>
                <w:bCs/>
                <w:lang w:eastAsia="zh-CN"/>
              </w:rPr>
            </w:pPr>
            <w:r w:rsidRPr="00C7244C">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10C662F2" w14:textId="77777777" w:rsidR="00652DD6" w:rsidRPr="00C7244C" w:rsidRDefault="00652DD6" w:rsidP="003F1727">
            <w:pPr>
              <w:pStyle w:val="TAL"/>
              <w:rPr>
                <w:bCs/>
                <w:lang w:eastAsia="zh-CN"/>
              </w:rPr>
            </w:pPr>
          </w:p>
        </w:tc>
      </w:tr>
      <w:tr w:rsidR="00652DD6" w:rsidRPr="00C7244C" w14:paraId="6D43272F"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03E29604" w14:textId="7E8B55F8" w:rsidR="00652DD6" w:rsidRPr="00C7244C" w:rsidRDefault="00652DD6" w:rsidP="003F1727">
            <w:pPr>
              <w:pStyle w:val="TAL"/>
              <w:rPr>
                <w:lang w:eastAsia="zh-CN"/>
              </w:rPr>
            </w:pPr>
            <w:r w:rsidRPr="00C7244C">
              <w:rPr>
                <w:lang w:eastAsia="zh-CN"/>
              </w:rPr>
              <w:t xml:space="preserve">Measurement gap </w:t>
            </w:r>
            <w:r w:rsidR="0018139E" w:rsidRPr="00C7244C">
              <w:rPr>
                <w:lang w:eastAsia="zh-CN"/>
              </w:rPr>
              <w:t>repetition</w:t>
            </w:r>
            <w:r w:rsidRPr="00C7244C">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26A1D51F"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9CC8C"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0A8D8DF" w14:textId="77777777" w:rsidR="00652DD6" w:rsidRPr="00C7244C" w:rsidRDefault="00652DD6" w:rsidP="003F1727">
            <w:pPr>
              <w:pStyle w:val="TAL"/>
              <w:rPr>
                <w:bCs/>
                <w:lang w:eastAsia="zh-CN"/>
              </w:rPr>
            </w:pPr>
            <w:r w:rsidRPr="00C7244C">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894BDD4" w14:textId="77777777" w:rsidR="00652DD6" w:rsidRPr="00C7244C" w:rsidRDefault="00652DD6" w:rsidP="003F1727">
            <w:pPr>
              <w:pStyle w:val="TAL"/>
              <w:rPr>
                <w:bCs/>
                <w:lang w:eastAsia="zh-CN"/>
              </w:rPr>
            </w:pPr>
          </w:p>
        </w:tc>
      </w:tr>
      <w:tr w:rsidR="00652DD6" w:rsidRPr="00C7244C" w14:paraId="487868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443269E" w14:textId="77777777" w:rsidR="00652DD6" w:rsidRPr="00C7244C" w:rsidRDefault="00652DD6" w:rsidP="003F1727">
            <w:pPr>
              <w:pStyle w:val="TAL"/>
              <w:rPr>
                <w:lang w:eastAsia="zh-CN"/>
              </w:rPr>
            </w:pPr>
            <w:r w:rsidRPr="00C7244C">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F2D4EA4"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682EE236"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A91C63" w14:textId="77777777" w:rsidR="00652DD6" w:rsidRPr="00C7244C" w:rsidRDefault="00652DD6" w:rsidP="003F1727">
            <w:pPr>
              <w:pStyle w:val="TAL"/>
              <w:rPr>
                <w:bCs/>
                <w:lang w:eastAsia="zh-CN"/>
              </w:rPr>
            </w:pPr>
            <w:r w:rsidRPr="00C7244C">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17B2FBF3" w14:textId="77777777" w:rsidR="00652DD6" w:rsidRPr="00C7244C" w:rsidRDefault="00652DD6" w:rsidP="003F1727">
            <w:pPr>
              <w:pStyle w:val="TAL"/>
              <w:rPr>
                <w:bCs/>
                <w:lang w:eastAsia="zh-CN"/>
              </w:rPr>
            </w:pPr>
          </w:p>
        </w:tc>
      </w:tr>
      <w:tr w:rsidR="00652DD6" w:rsidRPr="00C7244C" w14:paraId="2BB58F5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E3BAAB6" w14:textId="77777777" w:rsidR="00652DD6" w:rsidRPr="00C7244C" w:rsidRDefault="00652DD6" w:rsidP="003F1727">
            <w:pPr>
              <w:pStyle w:val="TAL"/>
              <w:rPr>
                <w:lang w:eastAsia="zh-CN"/>
              </w:rPr>
            </w:pPr>
            <w:r w:rsidRPr="00C7244C">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6210DD9C" w14:textId="77777777" w:rsidR="00652DD6" w:rsidRPr="00C7244C" w:rsidRDefault="00652DD6" w:rsidP="003F1727">
            <w:pPr>
              <w:pStyle w:val="TAL"/>
              <w:rPr>
                <w:rFonts w:cs="Arial"/>
                <w:lang w:eastAsia="zh-CN"/>
              </w:rPr>
            </w:pPr>
            <w:r w:rsidRPr="00C7244C">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128D2D"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EBED994" w14:textId="77777777" w:rsidR="00652DD6" w:rsidRPr="00C7244C" w:rsidRDefault="00652DD6" w:rsidP="003F1727">
            <w:pPr>
              <w:pStyle w:val="TAL"/>
              <w:rPr>
                <w:bCs/>
                <w:lang w:eastAsia="zh-CN"/>
              </w:rPr>
            </w:pPr>
            <w:r w:rsidRPr="00C7244C">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6AADE19F" w14:textId="77777777" w:rsidR="00652DD6" w:rsidRPr="00C7244C" w:rsidRDefault="00652DD6" w:rsidP="003F1727">
            <w:pPr>
              <w:pStyle w:val="TAL"/>
              <w:rPr>
                <w:bCs/>
                <w:lang w:eastAsia="zh-CN"/>
              </w:rPr>
            </w:pPr>
          </w:p>
        </w:tc>
      </w:tr>
      <w:tr w:rsidR="00652DD6" w:rsidRPr="00C7244C" w14:paraId="0A2DAD2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F47E83F"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4A5A037"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00240A"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D73671B" w14:textId="77777777" w:rsidR="00652DD6" w:rsidRPr="00C7244C" w:rsidRDefault="00652DD6" w:rsidP="003F1727">
            <w:pPr>
              <w:pStyle w:val="TAL"/>
              <w:rPr>
                <w:bCs/>
                <w:lang w:eastAsia="zh-CN"/>
              </w:rPr>
            </w:pPr>
            <w:r w:rsidRPr="00C7244C">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1F4737A0" w14:textId="77777777" w:rsidR="00652DD6" w:rsidRPr="00C7244C" w:rsidRDefault="00652DD6" w:rsidP="003F1727">
            <w:pPr>
              <w:pStyle w:val="TAL"/>
              <w:rPr>
                <w:bCs/>
                <w:lang w:eastAsia="zh-CN"/>
              </w:rPr>
            </w:pPr>
          </w:p>
        </w:tc>
      </w:tr>
      <w:tr w:rsidR="00652DD6" w:rsidRPr="00C7244C" w14:paraId="673968B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55945BB" w14:textId="77777777" w:rsidR="00652DD6" w:rsidRPr="00C7244C" w:rsidRDefault="00652DD6" w:rsidP="003F1727">
            <w:pPr>
              <w:pStyle w:val="TAL"/>
              <w:rPr>
                <w:lang w:eastAsia="zh-CN"/>
              </w:rPr>
            </w:pPr>
            <w:r w:rsidRPr="00C7244C">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CD4DB1F"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6F2FA" w14:textId="77777777" w:rsidR="00652DD6" w:rsidRPr="00C7244C" w:rsidRDefault="00652DD6" w:rsidP="003F1727">
            <w:pPr>
              <w:pStyle w:val="TAL"/>
              <w:rPr>
                <w:bCs/>
                <w:lang w:eastAsia="zh-CN"/>
              </w:rPr>
            </w:pPr>
            <w:r w:rsidRPr="00C7244C">
              <w:rPr>
                <w:bCs/>
                <w:lang w:eastAsia="zh-CN"/>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3043BEF" w14:textId="77777777" w:rsidR="00652DD6" w:rsidRPr="00C7244C" w:rsidRDefault="00652DD6" w:rsidP="003F1727">
            <w:pPr>
              <w:pStyle w:val="TAL"/>
              <w:rPr>
                <w:bCs/>
                <w:lang w:eastAsia="zh-CN"/>
              </w:rPr>
            </w:pPr>
            <w:r w:rsidRPr="00C7244C">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47C14DE" w14:textId="77777777" w:rsidR="00652DD6" w:rsidRPr="00C7244C" w:rsidRDefault="00652DD6" w:rsidP="003F1727">
            <w:pPr>
              <w:pStyle w:val="TAL"/>
              <w:rPr>
                <w:bCs/>
                <w:lang w:eastAsia="zh-CN"/>
              </w:rPr>
            </w:pPr>
          </w:p>
        </w:tc>
      </w:tr>
      <w:tr w:rsidR="00652DD6" w:rsidRPr="00C7244C" w14:paraId="7D64ED29"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072BC5A"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6CB07EF1" w14:textId="77777777" w:rsidR="00652DD6" w:rsidRPr="00C7244C" w:rsidRDefault="00652DD6" w:rsidP="003F1727">
            <w:pPr>
              <w:pStyle w:val="TAL"/>
              <w:rPr>
                <w:rFonts w:cs="Arial"/>
              </w:rPr>
            </w:pPr>
            <w:r w:rsidRPr="00C7244C">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2D0DF"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13D573" w14:textId="49346286" w:rsidR="00652DD6" w:rsidRPr="00C7244C" w:rsidRDefault="006A693A" w:rsidP="003F1727">
            <w:pPr>
              <w:pStyle w:val="TAL"/>
              <w:rPr>
                <w:rFonts w:cs="Arial"/>
              </w:rPr>
            </w:pPr>
            <w:r w:rsidRPr="00C7244C">
              <w:t>-7</w:t>
            </w:r>
            <w:r w:rsidRPr="00C7244C">
              <w:rPr>
                <w:vertAlign w:val="superscript"/>
              </w:rPr>
              <w:t>Note1</w:t>
            </w:r>
          </w:p>
        </w:tc>
        <w:tc>
          <w:tcPr>
            <w:tcW w:w="0" w:type="auto"/>
            <w:tcBorders>
              <w:top w:val="single" w:sz="4" w:space="0" w:color="auto"/>
              <w:left w:val="single" w:sz="4" w:space="0" w:color="auto"/>
              <w:bottom w:val="single" w:sz="4" w:space="0" w:color="auto"/>
              <w:right w:val="single" w:sz="4" w:space="0" w:color="auto"/>
            </w:tcBorders>
          </w:tcPr>
          <w:p w14:paraId="38F07FD5" w14:textId="77777777" w:rsidR="00652DD6" w:rsidRPr="00C7244C" w:rsidRDefault="00652DD6" w:rsidP="003F1727">
            <w:pPr>
              <w:pStyle w:val="TAL"/>
              <w:rPr>
                <w:rFonts w:cs="Arial"/>
              </w:rPr>
            </w:pPr>
          </w:p>
        </w:tc>
      </w:tr>
      <w:tr w:rsidR="00652DD6" w:rsidRPr="00C7244C" w14:paraId="67CF9FC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EB357B"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116F85A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663213"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9BF2C6" w14:textId="77777777" w:rsidR="00652DD6" w:rsidRPr="00C7244C" w:rsidRDefault="00652DD6" w:rsidP="003F1727">
            <w:pPr>
              <w:pStyle w:val="TAL"/>
              <w:rPr>
                <w:rFonts w:cs="Arial"/>
              </w:rPr>
            </w:pPr>
            <w:r w:rsidRPr="00C7244C">
              <w:t>Normal</w:t>
            </w:r>
          </w:p>
        </w:tc>
        <w:tc>
          <w:tcPr>
            <w:tcW w:w="0" w:type="auto"/>
            <w:tcBorders>
              <w:top w:val="single" w:sz="4" w:space="0" w:color="auto"/>
              <w:left w:val="single" w:sz="4" w:space="0" w:color="auto"/>
              <w:bottom w:val="single" w:sz="4" w:space="0" w:color="auto"/>
              <w:right w:val="single" w:sz="4" w:space="0" w:color="auto"/>
            </w:tcBorders>
          </w:tcPr>
          <w:p w14:paraId="46BD50C0" w14:textId="77777777" w:rsidR="00652DD6" w:rsidRPr="00C7244C" w:rsidRDefault="00652DD6" w:rsidP="003F1727">
            <w:pPr>
              <w:pStyle w:val="TAL"/>
              <w:rPr>
                <w:rFonts w:cs="Arial"/>
              </w:rPr>
            </w:pPr>
          </w:p>
        </w:tc>
      </w:tr>
      <w:tr w:rsidR="00652DD6" w:rsidRPr="00C7244C" w14:paraId="291E7D6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3180D1"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3D279E81" w14:textId="77777777" w:rsidR="00652DD6" w:rsidRPr="00C7244C" w:rsidRDefault="00652DD6" w:rsidP="003F1727">
            <w:pPr>
              <w:pStyle w:val="TAL"/>
              <w:rPr>
                <w:rFonts w:cs="Arial"/>
              </w:rPr>
            </w:pPr>
            <w:r w:rsidRPr="00C7244C">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886C4"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056E71E"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00ED428B" w14:textId="77777777" w:rsidR="00652DD6" w:rsidRPr="00C7244C" w:rsidRDefault="00652DD6" w:rsidP="003F1727">
            <w:pPr>
              <w:pStyle w:val="TAL"/>
              <w:rPr>
                <w:rFonts w:cs="Arial"/>
              </w:rPr>
            </w:pPr>
          </w:p>
        </w:tc>
      </w:tr>
      <w:tr w:rsidR="00652DD6" w:rsidRPr="00C7244C" w14:paraId="1145D338"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1BDA706"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33BD3E8D"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56D3D"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70CC6B2"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602F4A64" w14:textId="77777777" w:rsidR="00652DD6" w:rsidRPr="00C7244C" w:rsidRDefault="00652DD6" w:rsidP="003F1727">
            <w:pPr>
              <w:pStyle w:val="TAL"/>
              <w:rPr>
                <w:rFonts w:cs="Arial"/>
              </w:rPr>
            </w:pPr>
          </w:p>
        </w:tc>
      </w:tr>
      <w:tr w:rsidR="00652DD6" w:rsidRPr="00C7244C" w14:paraId="03DEEC35"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EC4CC9B"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EEA382B"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7985A4"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308AB03"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hideMark/>
          </w:tcPr>
          <w:p w14:paraId="3E95620A" w14:textId="77777777" w:rsidR="00652DD6" w:rsidRPr="00C7244C" w:rsidRDefault="00652DD6" w:rsidP="003F1727">
            <w:pPr>
              <w:pStyle w:val="TAL"/>
              <w:rPr>
                <w:rFonts w:cs="Arial"/>
              </w:rPr>
            </w:pPr>
            <w:r w:rsidRPr="00C7244C">
              <w:t>L3 filtering is not used</w:t>
            </w:r>
          </w:p>
        </w:tc>
      </w:tr>
      <w:tr w:rsidR="00652DD6" w:rsidRPr="00C7244C" w14:paraId="24EED7B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A18672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353AEC7C"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8F214C" w14:textId="77777777" w:rsidR="00652DD6" w:rsidRPr="00C7244C" w:rsidRDefault="00652DD6" w:rsidP="003F1727">
            <w:pPr>
              <w:pStyle w:val="TAL"/>
              <w:rPr>
                <w:rFonts w:cs="Arial"/>
                <w:lang w:eastAsia="zh-CN"/>
              </w:rPr>
            </w:pPr>
            <w:r w:rsidRPr="00C7244C">
              <w:rPr>
                <w:bCs/>
              </w:rPr>
              <w:t>1, 2</w:t>
            </w:r>
          </w:p>
        </w:tc>
        <w:tc>
          <w:tcPr>
            <w:tcW w:w="919" w:type="dxa"/>
            <w:tcBorders>
              <w:top w:val="single" w:sz="4" w:space="0" w:color="auto"/>
              <w:left w:val="single" w:sz="4" w:space="0" w:color="auto"/>
              <w:bottom w:val="single" w:sz="4" w:space="0" w:color="auto"/>
              <w:right w:val="single" w:sz="4" w:space="0" w:color="auto"/>
            </w:tcBorders>
            <w:hideMark/>
          </w:tcPr>
          <w:p w14:paraId="7DFD28B0" w14:textId="77777777" w:rsidR="00652DD6" w:rsidRPr="00C7244C" w:rsidRDefault="00652DD6" w:rsidP="003F1727">
            <w:pPr>
              <w:pStyle w:val="TAL"/>
              <w:rPr>
                <w:rFonts w:cs="Arial"/>
                <w:lang w:eastAsia="zh-CN"/>
              </w:rPr>
            </w:pPr>
            <w:r w:rsidRPr="00C7244C">
              <w:rPr>
                <w:rFonts w:cs="Arial"/>
                <w:lang w:eastAsia="zh-CN"/>
              </w:rPr>
              <w:t>DRX.1</w:t>
            </w:r>
          </w:p>
        </w:tc>
        <w:tc>
          <w:tcPr>
            <w:tcW w:w="818" w:type="dxa"/>
            <w:tcBorders>
              <w:top w:val="single" w:sz="4" w:space="0" w:color="auto"/>
              <w:left w:val="single" w:sz="4" w:space="0" w:color="auto"/>
              <w:bottom w:val="single" w:sz="4" w:space="0" w:color="auto"/>
              <w:right w:val="single" w:sz="4" w:space="0" w:color="auto"/>
            </w:tcBorders>
            <w:hideMark/>
          </w:tcPr>
          <w:p w14:paraId="740EDE19" w14:textId="79B490C2" w:rsidR="00652DD6" w:rsidRPr="00C7244C" w:rsidRDefault="00652DD6" w:rsidP="003F1727">
            <w:pPr>
              <w:pStyle w:val="TAL"/>
              <w:rPr>
                <w:rFonts w:cs="Arial"/>
                <w:lang w:eastAsia="zh-CN"/>
              </w:rPr>
            </w:pPr>
            <w:r w:rsidRPr="00C7244C">
              <w:rPr>
                <w:rFonts w:cs="Arial"/>
                <w:lang w:eastAsia="zh-CN"/>
              </w:rPr>
              <w:t>DRX.</w:t>
            </w:r>
            <w:r w:rsidR="003A2ED5" w:rsidRPr="00C7244C">
              <w:rPr>
                <w:rFonts w:cs="Arial"/>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796B5027" w14:textId="77777777" w:rsidR="00652DD6" w:rsidRPr="00C7244C" w:rsidRDefault="00652DD6" w:rsidP="003F1727">
            <w:pPr>
              <w:pStyle w:val="TAL"/>
              <w:rPr>
                <w:rFonts w:cs="Arial"/>
              </w:rPr>
            </w:pPr>
          </w:p>
        </w:tc>
      </w:tr>
      <w:tr w:rsidR="00652DD6" w:rsidRPr="00C7244C" w14:paraId="5DB78A23"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9D732F7"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FCB2E9B"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C7DA55"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E0FC98B" w14:textId="77777777" w:rsidR="00652DD6" w:rsidRPr="00C7244C" w:rsidRDefault="00652DD6" w:rsidP="003F1727">
            <w:pPr>
              <w:pStyle w:val="TAL"/>
              <w:rPr>
                <w:rFonts w:cs="Arial"/>
              </w:rPr>
            </w:pPr>
            <w:r w:rsidRPr="00C7244C">
              <w:t xml:space="preserve">3 </w:t>
            </w:r>
            <w:r w:rsidRPr="00C7244C">
              <w:sym w:font="Symbol" w:char="F06D"/>
            </w:r>
            <w:r w:rsidRPr="00C7244C">
              <w:t>s</w:t>
            </w:r>
          </w:p>
        </w:tc>
        <w:tc>
          <w:tcPr>
            <w:tcW w:w="0" w:type="auto"/>
            <w:tcBorders>
              <w:top w:val="single" w:sz="4" w:space="0" w:color="auto"/>
              <w:left w:val="single" w:sz="4" w:space="0" w:color="auto"/>
              <w:bottom w:val="single" w:sz="4" w:space="0" w:color="auto"/>
              <w:right w:val="single" w:sz="4" w:space="0" w:color="auto"/>
            </w:tcBorders>
            <w:hideMark/>
          </w:tcPr>
          <w:p w14:paraId="4EB3AB18" w14:textId="77777777" w:rsidR="00652DD6" w:rsidRPr="00C7244C" w:rsidRDefault="00652DD6" w:rsidP="003F1727">
            <w:pPr>
              <w:pStyle w:val="TAL"/>
              <w:rPr>
                <w:rFonts w:cs="Arial"/>
              </w:rPr>
            </w:pPr>
            <w:r w:rsidRPr="00C7244C">
              <w:t>Synchronous cells</w:t>
            </w:r>
          </w:p>
        </w:tc>
      </w:tr>
      <w:tr w:rsidR="00652DD6" w:rsidRPr="00C7244C" w14:paraId="73491FEB"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53B596C"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30E275FA"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4C751"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FEF63EA" w14:textId="77777777" w:rsidR="00652DD6" w:rsidRPr="00C7244C" w:rsidRDefault="00652DD6" w:rsidP="003F1727">
            <w:pPr>
              <w:pStyle w:val="TAL"/>
              <w:rPr>
                <w:rFonts w:cs="Arial"/>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2DD8DAA8" w14:textId="77777777" w:rsidR="00652DD6" w:rsidRPr="00C7244C" w:rsidRDefault="00652DD6" w:rsidP="003F1727">
            <w:pPr>
              <w:pStyle w:val="TAL"/>
              <w:rPr>
                <w:rFonts w:cs="Arial"/>
              </w:rPr>
            </w:pPr>
          </w:p>
        </w:tc>
      </w:tr>
      <w:tr w:rsidR="00652DD6" w:rsidRPr="00C7244C" w14:paraId="3306BC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575A5FBF"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41181973"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51C4E" w14:textId="77777777" w:rsidR="00652DD6" w:rsidRPr="00C7244C" w:rsidRDefault="00652DD6" w:rsidP="003F1727">
            <w:pPr>
              <w:pStyle w:val="TAL"/>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76BB9C5" w14:textId="77777777" w:rsidR="00652DD6" w:rsidRPr="00C7244C" w:rsidRDefault="00652DD6" w:rsidP="003F1727">
            <w:pPr>
              <w:pStyle w:val="TAL"/>
              <w:rPr>
                <w:rFonts w:cs="Arial"/>
                <w:lang w:eastAsia="zh-CN"/>
              </w:rPr>
            </w:pPr>
            <w:r w:rsidRPr="00C7244C">
              <w:t>10</w:t>
            </w:r>
          </w:p>
        </w:tc>
        <w:tc>
          <w:tcPr>
            <w:tcW w:w="0" w:type="auto"/>
            <w:tcBorders>
              <w:top w:val="single" w:sz="4" w:space="0" w:color="auto"/>
              <w:left w:val="single" w:sz="4" w:space="0" w:color="auto"/>
              <w:bottom w:val="single" w:sz="4" w:space="0" w:color="auto"/>
              <w:right w:val="single" w:sz="4" w:space="0" w:color="auto"/>
            </w:tcBorders>
            <w:hideMark/>
          </w:tcPr>
          <w:p w14:paraId="7AC2A7CF" w14:textId="77777777" w:rsidR="00652DD6" w:rsidRPr="00C7244C" w:rsidRDefault="00652DD6" w:rsidP="003F1727">
            <w:pPr>
              <w:pStyle w:val="TAL"/>
              <w:rPr>
                <w:rFonts w:cs="Arial"/>
                <w:lang w:eastAsia="zh-CN"/>
              </w:rPr>
            </w:pPr>
            <w:r w:rsidRPr="00C7244C">
              <w:rPr>
                <w:rFonts w:cs="Arial"/>
                <w:lang w:eastAsia="zh-CN"/>
              </w:rPr>
              <w:t>52</w:t>
            </w:r>
          </w:p>
        </w:tc>
        <w:tc>
          <w:tcPr>
            <w:tcW w:w="0" w:type="auto"/>
            <w:tcBorders>
              <w:top w:val="single" w:sz="4" w:space="0" w:color="auto"/>
              <w:left w:val="single" w:sz="4" w:space="0" w:color="auto"/>
              <w:bottom w:val="single" w:sz="4" w:space="0" w:color="auto"/>
              <w:right w:val="single" w:sz="4" w:space="0" w:color="auto"/>
            </w:tcBorders>
          </w:tcPr>
          <w:p w14:paraId="18ACAA1C" w14:textId="77777777" w:rsidR="00652DD6" w:rsidRPr="00C7244C" w:rsidRDefault="00652DD6" w:rsidP="003F1727">
            <w:pPr>
              <w:pStyle w:val="TAL"/>
              <w:rPr>
                <w:rFonts w:cs="Arial"/>
              </w:rPr>
            </w:pPr>
          </w:p>
        </w:tc>
      </w:tr>
      <w:tr w:rsidR="007621ED" w:rsidRPr="00C7244C" w14:paraId="1BFA0E96" w14:textId="77777777" w:rsidTr="007621ED">
        <w:trPr>
          <w:cantSplit/>
        </w:trPr>
        <w:tc>
          <w:tcPr>
            <w:tcW w:w="0" w:type="auto"/>
            <w:gridSpan w:val="6"/>
            <w:tcBorders>
              <w:top w:val="single" w:sz="4" w:space="0" w:color="auto"/>
              <w:left w:val="single" w:sz="4" w:space="0" w:color="auto"/>
              <w:bottom w:val="single" w:sz="4" w:space="0" w:color="auto"/>
              <w:right w:val="single" w:sz="4" w:space="0" w:color="auto"/>
            </w:tcBorders>
          </w:tcPr>
          <w:p w14:paraId="2C74E821" w14:textId="77777777" w:rsidR="007621ED" w:rsidRPr="00C7244C" w:rsidRDefault="007621ED" w:rsidP="003F1727">
            <w:pPr>
              <w:pStyle w:val="TAN"/>
              <w:rPr>
                <w:rFonts w:cs="Arial"/>
              </w:rPr>
            </w:pPr>
            <w:r w:rsidRPr="00C7244C">
              <w:t>Note 1:</w:t>
            </w:r>
            <w:r w:rsidRPr="00C7244C">
              <w:rPr>
                <w:lang w:eastAsia="zh-CN"/>
              </w:rPr>
              <w:tab/>
              <w:t>Including test tolerance given in Annex F.1.3.2</w:t>
            </w:r>
          </w:p>
        </w:tc>
      </w:tr>
    </w:tbl>
    <w:p w14:paraId="246839CD" w14:textId="77777777" w:rsidR="00652DD6" w:rsidRPr="00C7244C" w:rsidRDefault="00652DD6" w:rsidP="00652DD6"/>
    <w:p w14:paraId="4D7E3E78" w14:textId="77777777" w:rsidR="00652DD6" w:rsidRPr="00C7244C" w:rsidRDefault="00652DD6" w:rsidP="00652DD6">
      <w:pPr>
        <w:pStyle w:val="H6"/>
      </w:pPr>
      <w:r w:rsidRPr="00C7244C">
        <w:t>7.6.1.4.4.2</w:t>
      </w:r>
      <w:r w:rsidRPr="00C7244C">
        <w:tab/>
        <w:t>Test procedure</w:t>
      </w:r>
    </w:p>
    <w:p w14:paraId="7F2F68FE" w14:textId="77777777" w:rsidR="00652DD6" w:rsidRPr="00C7244C" w:rsidRDefault="00652DD6" w:rsidP="00652DD6">
      <w:pPr>
        <w:rPr>
          <w:rFonts w:cs="v4.2.0"/>
        </w:rPr>
      </w:pPr>
      <w:r w:rsidRPr="00C7244C">
        <w:rPr>
          <w:rFonts w:cs="v4.2.0"/>
        </w:rPr>
        <w:t>Two cells are deployed in the test, which are FR2 PCell (Cell 1) and a FR2 neighbour cell (Cell 2) on the same frequency as the PCell. The general and cell specific test parameters for PCell and neighbour cell are given in Table 7.6.1.4.4.1-3 and Table 7.6.1.4.4.2-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58DBCB96" w14:textId="77777777" w:rsidR="00652DD6" w:rsidRPr="00C7244C" w:rsidRDefault="00652DD6" w:rsidP="00652DD6">
      <w:pPr>
        <w:rPr>
          <w:rFonts w:cs="v4.2.0"/>
        </w:rPr>
      </w:pPr>
      <w:r w:rsidRPr="00C7244C">
        <w:rPr>
          <w:rFonts w:cs="v4.2.0"/>
        </w:rPr>
        <w:t>There are two BWPs configured in Cell 1, BWP1 which contains the cell defining SSB, and BWP2 which does not contain any SSB of Cell 1. During the whole test, BWP2 is always scheduled as the active BWP for the UE.</w:t>
      </w:r>
    </w:p>
    <w:p w14:paraId="031E2851" w14:textId="77777777" w:rsidR="00652DD6" w:rsidRPr="00C7244C" w:rsidRDefault="00652DD6" w:rsidP="00652DD6">
      <w:pPr>
        <w:rPr>
          <w:rFonts w:cs="v4.2.0"/>
        </w:rPr>
      </w:pPr>
      <w:r w:rsidRPr="00C7244C">
        <w:rPr>
          <w:rFonts w:cs="v4.2.0"/>
        </w:rPr>
        <w:t>In Test 1 when DRX cycle = 40 ms is used, UE needs to be provided at least once every 500 ms with new Timing Advance Command MAC control element to restart the Timer Alignment Timer to keep the UE uplink time alignment. Furthermore, the UE is allocated with PUSCH resource at every DRX cycle. In Test 2 when DRX = 640 ms is used, the uplink time alignment is not maintained and the UE needs to use RACH to obtain uplink allocation for measurement reporting.</w:t>
      </w:r>
    </w:p>
    <w:p w14:paraId="36FD5157"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2F264D00" w14:textId="77777777" w:rsidR="00652DD6" w:rsidRPr="00C7244C" w:rsidRDefault="00652DD6" w:rsidP="00652DD6">
      <w:pPr>
        <w:pStyle w:val="B1"/>
      </w:pPr>
      <w:r w:rsidRPr="00C7244C">
        <w:rPr>
          <w:rFonts w:eastAsia="??"/>
        </w:rPr>
        <w:t xml:space="preserve">2. Set the parameters according to T1 in </w:t>
      </w:r>
      <w:r w:rsidRPr="00C7244C">
        <w:t>Table 7.6.1.4.5-1 and Table 7.6.1.4.5-2</w:t>
      </w:r>
      <w:r w:rsidRPr="00C7244C">
        <w:rPr>
          <w:rFonts w:eastAsia="??"/>
        </w:rPr>
        <w:t>.</w:t>
      </w:r>
      <w:r w:rsidRPr="00C7244C">
        <w:t xml:space="preserve"> </w:t>
      </w:r>
      <w:r w:rsidRPr="00C7244C">
        <w:rPr>
          <w:rFonts w:eastAsia="??"/>
        </w:rPr>
        <w:t>T1 starts.</w:t>
      </w:r>
    </w:p>
    <w:p w14:paraId="6B64D409"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162751B6"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7D767114" w14:textId="77777777" w:rsidR="00652DD6" w:rsidRPr="00C7244C" w:rsidRDefault="00652DD6" w:rsidP="00652DD6">
      <w:pPr>
        <w:pStyle w:val="B1"/>
      </w:pPr>
      <w:r w:rsidRPr="00C7244C">
        <w:t>5. When T1 expires, the SS shall switch the power setting from T1 to T2 as specified in Table 7.6.1.4.5-1 and Table 7.6.1.4.5-2.</w:t>
      </w:r>
    </w:p>
    <w:p w14:paraId="43DD14C9" w14:textId="77777777"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X ms for Test 1 or less than Y ms for Test 2 then the number of successful tests is increased by one. If the UE fails to report the event within the overall delays measured requirement then the number of failure tests is increased by one. Where X and Y is </w:t>
      </w:r>
    </w:p>
    <w:p w14:paraId="13733B10" w14:textId="77777777" w:rsidR="00652DD6" w:rsidRPr="00C7244C" w:rsidRDefault="00652DD6" w:rsidP="00652DD6">
      <w:pPr>
        <w:pStyle w:val="B2"/>
        <w:ind w:left="567" w:firstLine="0"/>
      </w:pPr>
      <w:r w:rsidRPr="00C7244C">
        <w:t>-</w:t>
      </w:r>
      <w:r w:rsidRPr="00C7244C">
        <w:tab/>
        <w:t>X = 7202, Y = 51202 for UE supporting power class 1,</w:t>
      </w:r>
    </w:p>
    <w:p w14:paraId="46AD98B3" w14:textId="77777777" w:rsidR="00652DD6" w:rsidRPr="00C7244C" w:rsidRDefault="00652DD6" w:rsidP="00652DD6">
      <w:pPr>
        <w:pStyle w:val="B2"/>
        <w:ind w:left="567" w:firstLine="0"/>
      </w:pPr>
      <w:r w:rsidRPr="00C7244C">
        <w:t>-</w:t>
      </w:r>
      <w:r w:rsidRPr="00C7244C">
        <w:tab/>
        <w:t>X = 4322, Y = 30722 for UE supporting power class 2, 3 or 4,</w:t>
      </w:r>
    </w:p>
    <w:p w14:paraId="0CC7D43C" w14:textId="77777777" w:rsidR="00652DD6" w:rsidRPr="00C7244C" w:rsidRDefault="00652DD6" w:rsidP="00652DD6">
      <w:pPr>
        <w:pStyle w:val="B1"/>
      </w:pPr>
      <w:r w:rsidRPr="00C7244C">
        <w:t xml:space="preserve">7. After the SS receive the </w:t>
      </w:r>
      <w:r w:rsidRPr="00C7244C">
        <w:rPr>
          <w:i/>
        </w:rPr>
        <w:t>MeasurementReport</w:t>
      </w:r>
      <w:r w:rsidRPr="00C7244C">
        <w:t xml:space="preserve"> message in step 6) or when T2 expires, the SS shall transmit an </w:t>
      </w:r>
      <w:r w:rsidRPr="00C7244C">
        <w:rPr>
          <w:i/>
        </w:rPr>
        <w:t xml:space="preserve">RRCRelease </w:t>
      </w:r>
      <w:r w:rsidRPr="00C7244C">
        <w:t>message to release the RRC connection which includes the release of the established radio bearers as well as all radio resources.</w:t>
      </w:r>
    </w:p>
    <w:p w14:paraId="6925C707" w14:textId="04DCE763" w:rsidR="00652DD6" w:rsidRPr="00C7244C" w:rsidRDefault="00652DD6" w:rsidP="00652DD6">
      <w:pPr>
        <w:pStyle w:val="B1"/>
      </w:pPr>
      <w:r w:rsidRPr="00C7244C">
        <w:t xml:space="preserve">8. Set Cell 2 physical cell identity = ((current Cell 2 physical cell identity + </w:t>
      </w:r>
      <w:r w:rsidR="009D0424" w:rsidRPr="009D0424">
        <w:t>3</w:t>
      </w:r>
      <w:r w:rsidRPr="00C7244C">
        <w:t xml:space="preserve">) mod </w:t>
      </w:r>
      <w:r w:rsidR="009D0424" w:rsidRPr="009D0424">
        <w:t>1008</w:t>
      </w:r>
      <w:r w:rsidRPr="00C7244C">
        <w:t>) for next iteration of the test procedure loop.</w:t>
      </w:r>
    </w:p>
    <w:p w14:paraId="69515173" w14:textId="77777777" w:rsidR="00652DD6" w:rsidRPr="00C7244C" w:rsidRDefault="00652DD6" w:rsidP="00652DD6">
      <w:pPr>
        <w:pStyle w:val="B1"/>
        <w:rPr>
          <w:rStyle w:val="B2Char"/>
        </w:rPr>
      </w:pPr>
      <w:r w:rsidRPr="00C7244C">
        <w:t>9. After the RRC connection release, the SS:</w:t>
      </w:r>
      <w:r w:rsidRPr="00C7244C">
        <w:br/>
      </w:r>
      <w:r w:rsidRPr="00C7244C">
        <w:rPr>
          <w:rStyle w:val="B2Char"/>
        </w:rPr>
        <w: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C7244C">
        <w:rPr>
          <w:rStyle w:val="B2Char"/>
        </w:rPr>
        <w:br/>
        <w:t>or</w:t>
      </w:r>
      <w:r w:rsidRPr="00C7244C">
        <w:rPr>
          <w:rStyle w:val="B2Char"/>
        </w:rPr>
        <w:br/>
        <w:t>- switches off and on the UE and ensures the UE is in state RRC_CONNECTED with generic procedure parameters Connectivity NR, Connected without release On according to TS 38.508-1 [14] clause 4.5.</w:t>
      </w:r>
    </w:p>
    <w:p w14:paraId="6FAE96EB" w14:textId="77777777" w:rsidR="00652DD6" w:rsidRPr="00C7244C" w:rsidRDefault="00652DD6" w:rsidP="00652DD6">
      <w:pPr>
        <w:pStyle w:val="B1"/>
        <w:rPr>
          <w:rFonts w:eastAsia="??"/>
        </w:rPr>
      </w:pPr>
      <w:r w:rsidRPr="00C7244C">
        <w:t xml:space="preserve">10. Repeat step 2-9 until the confidence level according to </w:t>
      </w:r>
      <w:r w:rsidRPr="00C7244C">
        <w:rPr>
          <w:rFonts w:eastAsia="??"/>
        </w:rPr>
        <w:t>Tables G.2.3-1 in Annex G clause G.2 is achieved.</w:t>
      </w:r>
    </w:p>
    <w:p w14:paraId="17E0B607" w14:textId="77777777" w:rsidR="00652DD6" w:rsidRPr="00C7244C" w:rsidRDefault="00652DD6" w:rsidP="00652DD6">
      <w:pPr>
        <w:pStyle w:val="B1"/>
        <w:rPr>
          <w:rFonts w:eastAsia="??"/>
        </w:rPr>
      </w:pPr>
      <w:r w:rsidRPr="00C7244C">
        <w:rPr>
          <w:rFonts w:eastAsia="??"/>
        </w:rPr>
        <w:t>11. Repeat step 1-10 for each sub-test in Table 7.6.1.4.4.1-3 as appropriate.</w:t>
      </w:r>
    </w:p>
    <w:p w14:paraId="22B3D960" w14:textId="77777777" w:rsidR="00652DD6" w:rsidRPr="00C7244C" w:rsidRDefault="00652DD6" w:rsidP="00652DD6">
      <w:pPr>
        <w:pStyle w:val="H6"/>
      </w:pPr>
      <w:r w:rsidRPr="00C7244C">
        <w:t>7.6.1.4.4.3</w:t>
      </w:r>
      <w:r w:rsidRPr="00C7244C">
        <w:tab/>
        <w:t>Message contents</w:t>
      </w:r>
    </w:p>
    <w:p w14:paraId="68A6FF81" w14:textId="0CBDDB93" w:rsidR="00652DD6" w:rsidRPr="00C7244C" w:rsidRDefault="00652DD6" w:rsidP="00652DD6">
      <w:pPr>
        <w:rPr>
          <w:rFonts w:cs="v4.2.0"/>
        </w:rPr>
      </w:pPr>
      <w:r w:rsidRPr="00C7244C">
        <w:rPr>
          <w:rFonts w:cs="v4.2.0"/>
        </w:rPr>
        <w:t>Message contents are according to TS 38.508-1 [14] clause 4.6 with the following exceptions:</w:t>
      </w:r>
    </w:p>
    <w:p w14:paraId="69A4EA94" w14:textId="77777777" w:rsidR="00652DD6" w:rsidRPr="00C7244C" w:rsidRDefault="00652DD6" w:rsidP="00652DD6">
      <w:pPr>
        <w:pStyle w:val="TH"/>
      </w:pPr>
      <w:r w:rsidRPr="00C7244C">
        <w:t>Table 7.6.1.4.4.3-1: Common Exception message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45"/>
        <w:gridCol w:w="5983"/>
      </w:tblGrid>
      <w:tr w:rsidR="00652DD6" w:rsidRPr="00C7244C" w14:paraId="73AC6AE6" w14:textId="77777777" w:rsidTr="005752EF">
        <w:trPr>
          <w:cantSplit/>
          <w:jc w:val="center"/>
        </w:trPr>
        <w:tc>
          <w:tcPr>
            <w:tcW w:w="9628" w:type="dxa"/>
            <w:gridSpan w:val="2"/>
          </w:tcPr>
          <w:p w14:paraId="76C80D20" w14:textId="77777777" w:rsidR="00652DD6" w:rsidRPr="00C7244C" w:rsidRDefault="00652DD6" w:rsidP="003F1727">
            <w:pPr>
              <w:pStyle w:val="TAH"/>
            </w:pPr>
            <w:r w:rsidRPr="00C7244C">
              <w:t>Default Message Contents</w:t>
            </w:r>
          </w:p>
        </w:tc>
      </w:tr>
      <w:tr w:rsidR="00652DD6" w:rsidRPr="00C7244C" w14:paraId="44325758" w14:textId="77777777" w:rsidTr="005752EF">
        <w:trPr>
          <w:cantSplit/>
          <w:jc w:val="center"/>
        </w:trPr>
        <w:tc>
          <w:tcPr>
            <w:tcW w:w="3645" w:type="dxa"/>
          </w:tcPr>
          <w:p w14:paraId="388DF783" w14:textId="77777777" w:rsidR="00652DD6" w:rsidRPr="00C7244C" w:rsidRDefault="00652DD6" w:rsidP="003F1727">
            <w:pPr>
              <w:pStyle w:val="TAL"/>
            </w:pPr>
            <w:r w:rsidRPr="00C7244C">
              <w:t>Common contents of system information blocks exceptions</w:t>
            </w:r>
          </w:p>
        </w:tc>
        <w:tc>
          <w:tcPr>
            <w:tcW w:w="5983" w:type="dxa"/>
          </w:tcPr>
          <w:p w14:paraId="395D1D1B" w14:textId="77777777" w:rsidR="00652DD6" w:rsidRPr="00C7244C" w:rsidRDefault="00652DD6" w:rsidP="003F1727">
            <w:pPr>
              <w:pStyle w:val="TAL"/>
            </w:pPr>
          </w:p>
        </w:tc>
      </w:tr>
      <w:tr w:rsidR="005752EF" w:rsidRPr="00C7244C" w14:paraId="28B261A4" w14:textId="77777777" w:rsidTr="005752EF">
        <w:trPr>
          <w:cantSplit/>
          <w:jc w:val="center"/>
        </w:trPr>
        <w:tc>
          <w:tcPr>
            <w:tcW w:w="3645" w:type="dxa"/>
          </w:tcPr>
          <w:p w14:paraId="35662C1C" w14:textId="4DA85FCE" w:rsidR="005752EF" w:rsidRPr="00C7244C" w:rsidRDefault="005752EF" w:rsidP="005752EF">
            <w:pPr>
              <w:pStyle w:val="TAL"/>
            </w:pPr>
            <w:r w:rsidRPr="00C7244C">
              <w:rPr>
                <w:rFonts w:eastAsia="SimSun"/>
              </w:rPr>
              <w:t>Default RRC messages and information elements contents exceptions</w:t>
            </w:r>
          </w:p>
        </w:tc>
        <w:tc>
          <w:tcPr>
            <w:tcW w:w="5983" w:type="dxa"/>
          </w:tcPr>
          <w:p w14:paraId="42CEE444"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1</w:t>
            </w:r>
          </w:p>
          <w:p w14:paraId="1617E823" w14:textId="3749DA86" w:rsidR="005752EF" w:rsidRPr="00C7244C" w:rsidRDefault="005752EF" w:rsidP="005752EF">
            <w:pPr>
              <w:pStyle w:val="TAL"/>
              <w:overflowPunct/>
              <w:autoSpaceDE/>
              <w:autoSpaceDN/>
              <w:adjustRightInd/>
              <w:textAlignment w:val="auto"/>
              <w:rPr>
                <w:rFonts w:eastAsia="SimSun"/>
              </w:rPr>
            </w:pPr>
            <w:r w:rsidRPr="00C7244C">
              <w:rPr>
                <w:rFonts w:eastAsia="SimSun"/>
              </w:rPr>
              <w:t>Table H.3.1-2 with Condition INTRA-FREQ and GAP NEEDED</w:t>
            </w:r>
          </w:p>
          <w:p w14:paraId="2E313B9E" w14:textId="035C938D" w:rsidR="005752EF" w:rsidRPr="00C7244C" w:rsidRDefault="005752EF" w:rsidP="005752EF">
            <w:pPr>
              <w:pStyle w:val="TAL"/>
              <w:overflowPunct/>
              <w:autoSpaceDE/>
              <w:autoSpaceDN/>
              <w:adjustRightInd/>
              <w:textAlignment w:val="auto"/>
              <w:rPr>
                <w:rFonts w:eastAsia="SimSun"/>
              </w:rPr>
            </w:pPr>
            <w:r w:rsidRPr="00C7244C">
              <w:rPr>
                <w:rFonts w:eastAsia="SimSun"/>
              </w:rPr>
              <w:t xml:space="preserve">Table H.3.1-3 with Condition INTRA-FREQ MO, Synchronous cells and NOT SS-SINR </w:t>
            </w:r>
          </w:p>
          <w:p w14:paraId="31C8D904"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4 with A3-offset = -6dB</w:t>
            </w:r>
          </w:p>
          <w:p w14:paraId="013A4646"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6 with Condition gapUE and Pattern #0</w:t>
            </w:r>
          </w:p>
          <w:p w14:paraId="33A69A69"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7 with Condition INTRA-FREQ</w:t>
            </w:r>
          </w:p>
          <w:p w14:paraId="197E83B7"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7-1 with Condition DRX.1 and Gap for test 1</w:t>
            </w:r>
          </w:p>
          <w:p w14:paraId="258FD318"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7-1 with Condition DRX. 7 and Gap for test 2</w:t>
            </w:r>
          </w:p>
          <w:p w14:paraId="2BB70E75" w14:textId="77D1662E" w:rsidR="005752EF" w:rsidRPr="00C7244C" w:rsidRDefault="005752EF" w:rsidP="005752EF">
            <w:pPr>
              <w:pStyle w:val="TAL"/>
              <w:overflowPunct/>
              <w:autoSpaceDE/>
              <w:autoSpaceDN/>
              <w:adjustRightInd/>
              <w:textAlignment w:val="auto"/>
              <w:rPr>
                <w:rFonts w:eastAsia="SimSun"/>
              </w:rPr>
            </w:pPr>
            <w:r w:rsidRPr="00C7244C">
              <w:rPr>
                <w:rFonts w:eastAsia="SimSun"/>
              </w:rPr>
              <w:t>Table 7.3.1-3 in TS 38.508-1 [14] with condition SMTC.1</w:t>
            </w:r>
          </w:p>
        </w:tc>
      </w:tr>
    </w:tbl>
    <w:p w14:paraId="64C8F723" w14:textId="77777777" w:rsidR="005752EF" w:rsidRPr="00C7244C" w:rsidDel="0024035E" w:rsidRDefault="005752EF" w:rsidP="005752EF">
      <w:pPr>
        <w:rPr>
          <w:rFonts w:eastAsia="SimSu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855"/>
        <w:gridCol w:w="4773"/>
      </w:tblGrid>
      <w:tr w:rsidR="005D1A10" w:rsidRPr="00C7244C" w14:paraId="06684399" w14:textId="77777777" w:rsidTr="005752EF">
        <w:trPr>
          <w:cantSplit/>
          <w:trHeight w:val="542"/>
          <w:jc w:val="center"/>
        </w:trPr>
        <w:tc>
          <w:tcPr>
            <w:tcW w:w="4855" w:type="dxa"/>
          </w:tcPr>
          <w:p w14:paraId="179C7169" w14:textId="6A9D526B" w:rsidR="005D1A10" w:rsidRPr="00C7244C" w:rsidRDefault="005D1A10" w:rsidP="005D1A10">
            <w:pPr>
              <w:pStyle w:val="TAL"/>
              <w:overflowPunct/>
              <w:autoSpaceDE/>
              <w:autoSpaceDN/>
              <w:adjustRightInd/>
              <w:textAlignment w:val="auto"/>
              <w:rPr>
                <w:rFonts w:eastAsia="SimSun"/>
              </w:rPr>
            </w:pPr>
            <w:r w:rsidRPr="00C7244C">
              <w:t>Specific message contents exceptions for Test Configuration 7.6.1.4-1</w:t>
            </w:r>
          </w:p>
        </w:tc>
        <w:tc>
          <w:tcPr>
            <w:tcW w:w="4773" w:type="dxa"/>
          </w:tcPr>
          <w:p w14:paraId="67B784A3" w14:textId="42C8C8CB" w:rsidR="005D1A10" w:rsidRPr="00C7244C" w:rsidRDefault="005D1A10" w:rsidP="005D1A10">
            <w:pPr>
              <w:pStyle w:val="TAL"/>
              <w:overflowPunct/>
              <w:autoSpaceDE/>
              <w:autoSpaceDN/>
              <w:adjustRightInd/>
              <w:textAlignment w:val="auto"/>
              <w:rPr>
                <w:rFonts w:eastAsia="SimSun"/>
              </w:rPr>
            </w:pPr>
            <w:r w:rsidRPr="00C7244C">
              <w:rPr>
                <w:rFonts w:cs="v4.2.0"/>
              </w:rPr>
              <w:t xml:space="preserve">Table 7.3.1-3a in TS 38.508-1 [14] with condition </w:t>
            </w:r>
            <w:r w:rsidRPr="00C7244C">
              <w:t>SSB.3 FR2</w:t>
            </w:r>
          </w:p>
        </w:tc>
      </w:tr>
      <w:tr w:rsidR="005D1A10" w:rsidRPr="00C7244C" w14:paraId="1C0E88B6" w14:textId="77777777" w:rsidTr="005752EF">
        <w:trPr>
          <w:cantSplit/>
          <w:trHeight w:val="542"/>
          <w:jc w:val="center"/>
        </w:trPr>
        <w:tc>
          <w:tcPr>
            <w:tcW w:w="4855" w:type="dxa"/>
          </w:tcPr>
          <w:p w14:paraId="3CB158CA" w14:textId="2BCBDD1A" w:rsidR="005D1A10" w:rsidRPr="00C7244C" w:rsidRDefault="005D1A10" w:rsidP="005D1A10">
            <w:pPr>
              <w:pStyle w:val="TAL"/>
              <w:overflowPunct/>
              <w:autoSpaceDE/>
              <w:autoSpaceDN/>
              <w:adjustRightInd/>
              <w:textAlignment w:val="auto"/>
              <w:rPr>
                <w:rFonts w:eastAsia="SimSun"/>
              </w:rPr>
            </w:pPr>
            <w:r w:rsidRPr="00C7244C">
              <w:t>Specific message contents exceptions for Test Configuration 7.6.1.4-2</w:t>
            </w:r>
          </w:p>
        </w:tc>
        <w:tc>
          <w:tcPr>
            <w:tcW w:w="4773" w:type="dxa"/>
          </w:tcPr>
          <w:p w14:paraId="7AA80D2E" w14:textId="46EE019E" w:rsidR="005D1A10" w:rsidRPr="00C7244C" w:rsidRDefault="005D1A10" w:rsidP="005D1A10">
            <w:pPr>
              <w:pStyle w:val="TAL"/>
              <w:overflowPunct/>
              <w:autoSpaceDE/>
              <w:autoSpaceDN/>
              <w:adjustRightInd/>
              <w:textAlignment w:val="auto"/>
              <w:rPr>
                <w:rFonts w:eastAsia="SimSun"/>
              </w:rPr>
            </w:pPr>
            <w:r w:rsidRPr="00C7244C">
              <w:rPr>
                <w:rFonts w:cs="v4.2.0"/>
              </w:rPr>
              <w:t xml:space="preserve">Table 7.3.1-3a in TS 38.508-1 [14] with condition </w:t>
            </w:r>
            <w:r w:rsidRPr="00C7244C">
              <w:t>SSB.4 FR2</w:t>
            </w:r>
          </w:p>
        </w:tc>
      </w:tr>
    </w:tbl>
    <w:p w14:paraId="7EEBEA1A" w14:textId="77777777" w:rsidR="00652DD6" w:rsidRPr="00C7244C" w:rsidRDefault="00652DD6" w:rsidP="00652DD6"/>
    <w:p w14:paraId="3B80E972" w14:textId="77777777" w:rsidR="00652DD6" w:rsidRPr="00C7244C" w:rsidRDefault="00652DD6" w:rsidP="00652DD6">
      <w:pPr>
        <w:pStyle w:val="TH"/>
      </w:pPr>
      <w:r w:rsidRPr="00C7244C">
        <w:t>Table 7</w:t>
      </w:r>
      <w:r w:rsidRPr="00C7244C">
        <w:rPr>
          <w:rFonts w:cs="v4.2.0"/>
        </w:rPr>
        <w:t>.6.1.4.4.3-2</w:t>
      </w:r>
      <w:r w:rsidRPr="00C7244C">
        <w:t xml:space="preserve">: </w:t>
      </w:r>
      <w:r w:rsidRPr="00C7244C">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C7244C" w14:paraId="2286C975" w14:textId="77777777" w:rsidTr="003F1727">
        <w:tc>
          <w:tcPr>
            <w:tcW w:w="9747" w:type="dxa"/>
            <w:gridSpan w:val="4"/>
          </w:tcPr>
          <w:p w14:paraId="5B8899F2" w14:textId="4840A4F6" w:rsidR="00652DD6" w:rsidRPr="00C7244C" w:rsidRDefault="00652DD6" w:rsidP="003F1727">
            <w:pPr>
              <w:pStyle w:val="TAH"/>
              <w:jc w:val="left"/>
              <w:rPr>
                <w:b w:val="0"/>
              </w:rPr>
            </w:pPr>
            <w:r w:rsidRPr="00C7244C">
              <w:rPr>
                <w:b w:val="0"/>
              </w:rPr>
              <w:t>Derivation Path: TS 38.508-1 [14], Table 4.6.3-167</w:t>
            </w:r>
            <w:r w:rsidR="0004684D" w:rsidRPr="00C7244C">
              <w:rPr>
                <w:b w:val="0"/>
              </w:rPr>
              <w:t xml:space="preserve"> with condition BWP-Id1</w:t>
            </w:r>
          </w:p>
        </w:tc>
      </w:tr>
      <w:tr w:rsidR="00652DD6" w:rsidRPr="00C7244C" w14:paraId="708C5E54" w14:textId="77777777" w:rsidTr="003F1727">
        <w:tc>
          <w:tcPr>
            <w:tcW w:w="4535" w:type="dxa"/>
          </w:tcPr>
          <w:p w14:paraId="27EB609A" w14:textId="77777777" w:rsidR="00652DD6" w:rsidRPr="00C7244C" w:rsidRDefault="00652DD6" w:rsidP="003F1727">
            <w:pPr>
              <w:pStyle w:val="TAH"/>
            </w:pPr>
            <w:r w:rsidRPr="00C7244C">
              <w:t>Information Element</w:t>
            </w:r>
          </w:p>
        </w:tc>
        <w:tc>
          <w:tcPr>
            <w:tcW w:w="2267" w:type="dxa"/>
          </w:tcPr>
          <w:p w14:paraId="0BE5B849" w14:textId="77777777" w:rsidR="00652DD6" w:rsidRPr="00C7244C" w:rsidRDefault="00652DD6" w:rsidP="003F1727">
            <w:pPr>
              <w:pStyle w:val="TAH"/>
            </w:pPr>
            <w:r w:rsidRPr="00C7244C">
              <w:t>Value/remark</w:t>
            </w:r>
          </w:p>
        </w:tc>
        <w:tc>
          <w:tcPr>
            <w:tcW w:w="1700" w:type="dxa"/>
          </w:tcPr>
          <w:p w14:paraId="06DB6ED0" w14:textId="77777777" w:rsidR="00652DD6" w:rsidRPr="00C7244C" w:rsidRDefault="00652DD6" w:rsidP="003F1727">
            <w:pPr>
              <w:pStyle w:val="TAH"/>
            </w:pPr>
            <w:r w:rsidRPr="00C7244C">
              <w:t>Comment</w:t>
            </w:r>
          </w:p>
        </w:tc>
        <w:tc>
          <w:tcPr>
            <w:tcW w:w="1245" w:type="dxa"/>
          </w:tcPr>
          <w:p w14:paraId="2B36CE12" w14:textId="77777777" w:rsidR="00652DD6" w:rsidRPr="00C7244C" w:rsidRDefault="00652DD6" w:rsidP="003F1727">
            <w:pPr>
              <w:pStyle w:val="TAH"/>
            </w:pPr>
            <w:r w:rsidRPr="00C7244C">
              <w:t>Condition</w:t>
            </w:r>
          </w:p>
        </w:tc>
      </w:tr>
      <w:tr w:rsidR="00652DD6" w:rsidRPr="00C7244C" w14:paraId="60EE27DB" w14:textId="77777777" w:rsidTr="003F1727">
        <w:tc>
          <w:tcPr>
            <w:tcW w:w="4535" w:type="dxa"/>
          </w:tcPr>
          <w:p w14:paraId="540BBBE5" w14:textId="77777777" w:rsidR="00652DD6" w:rsidRPr="00C7244C" w:rsidRDefault="00652DD6" w:rsidP="003F1727">
            <w:pPr>
              <w:pStyle w:val="TAL"/>
            </w:pPr>
            <w:r w:rsidRPr="00C7244C">
              <w:t>ServingCellConfig ::= SEQUENCE {</w:t>
            </w:r>
          </w:p>
        </w:tc>
        <w:tc>
          <w:tcPr>
            <w:tcW w:w="2267" w:type="dxa"/>
          </w:tcPr>
          <w:p w14:paraId="613411F0" w14:textId="77777777" w:rsidR="00652DD6" w:rsidRPr="00C7244C" w:rsidRDefault="00652DD6" w:rsidP="003F1727">
            <w:pPr>
              <w:pStyle w:val="TAL"/>
            </w:pPr>
          </w:p>
        </w:tc>
        <w:tc>
          <w:tcPr>
            <w:tcW w:w="1700" w:type="dxa"/>
          </w:tcPr>
          <w:p w14:paraId="25A1048C" w14:textId="77777777" w:rsidR="00652DD6" w:rsidRPr="00C7244C" w:rsidRDefault="00652DD6" w:rsidP="003F1727">
            <w:pPr>
              <w:pStyle w:val="TAL"/>
            </w:pPr>
          </w:p>
        </w:tc>
        <w:tc>
          <w:tcPr>
            <w:tcW w:w="1245" w:type="dxa"/>
          </w:tcPr>
          <w:p w14:paraId="2D3838F7" w14:textId="77777777" w:rsidR="00652DD6" w:rsidRPr="00C7244C" w:rsidRDefault="00652DD6" w:rsidP="003F1727">
            <w:pPr>
              <w:pStyle w:val="TAL"/>
            </w:pPr>
          </w:p>
        </w:tc>
      </w:tr>
      <w:tr w:rsidR="00652DD6" w:rsidRPr="00C7244C" w14:paraId="435CF14A" w14:textId="77777777" w:rsidTr="003F1727">
        <w:tc>
          <w:tcPr>
            <w:tcW w:w="4535" w:type="dxa"/>
          </w:tcPr>
          <w:p w14:paraId="2B7BEB61" w14:textId="77777777" w:rsidR="00652DD6" w:rsidRPr="00C7244C" w:rsidRDefault="00652DD6" w:rsidP="003F1727">
            <w:pPr>
              <w:pStyle w:val="TAL"/>
            </w:pPr>
            <w:r w:rsidRPr="00C7244C">
              <w:t xml:space="preserve">  downlinkBWP-ToAddModList SEQUENCE (SIZE (1..maxNrofBWPs)) OF SEQUENCE {</w:t>
            </w:r>
          </w:p>
        </w:tc>
        <w:tc>
          <w:tcPr>
            <w:tcW w:w="2267" w:type="dxa"/>
          </w:tcPr>
          <w:p w14:paraId="4C01B484" w14:textId="77777777" w:rsidR="00652DD6" w:rsidRPr="00C7244C" w:rsidRDefault="00652DD6" w:rsidP="003F1727">
            <w:pPr>
              <w:pStyle w:val="TAL"/>
            </w:pPr>
          </w:p>
        </w:tc>
        <w:tc>
          <w:tcPr>
            <w:tcW w:w="1700" w:type="dxa"/>
          </w:tcPr>
          <w:p w14:paraId="78770258" w14:textId="77777777" w:rsidR="00652DD6" w:rsidRPr="00C7244C" w:rsidRDefault="00652DD6" w:rsidP="003F1727">
            <w:pPr>
              <w:pStyle w:val="TAL"/>
            </w:pPr>
          </w:p>
        </w:tc>
        <w:tc>
          <w:tcPr>
            <w:tcW w:w="1245" w:type="dxa"/>
          </w:tcPr>
          <w:p w14:paraId="08A1D45F" w14:textId="77777777" w:rsidR="00652DD6" w:rsidRPr="00C7244C" w:rsidRDefault="00652DD6" w:rsidP="003F1727">
            <w:pPr>
              <w:pStyle w:val="TAL"/>
            </w:pPr>
          </w:p>
        </w:tc>
      </w:tr>
      <w:tr w:rsidR="00652DD6" w:rsidRPr="00C7244C" w14:paraId="622C3998" w14:textId="77777777" w:rsidTr="003F1727">
        <w:tc>
          <w:tcPr>
            <w:tcW w:w="4535" w:type="dxa"/>
          </w:tcPr>
          <w:p w14:paraId="5FA1873C" w14:textId="77777777" w:rsidR="00652DD6" w:rsidRPr="00C7244C" w:rsidRDefault="00652DD6" w:rsidP="003F1727">
            <w:pPr>
              <w:pStyle w:val="TAL"/>
            </w:pPr>
            <w:r w:rsidRPr="00C7244C">
              <w:t xml:space="preserve">    BWP-Downlink[1]</w:t>
            </w:r>
          </w:p>
        </w:tc>
        <w:tc>
          <w:tcPr>
            <w:tcW w:w="2267" w:type="dxa"/>
          </w:tcPr>
          <w:p w14:paraId="52CE0374" w14:textId="77777777" w:rsidR="00652DD6" w:rsidRPr="00C7244C" w:rsidRDefault="00652DD6" w:rsidP="003F1727">
            <w:pPr>
              <w:pStyle w:val="TAL"/>
            </w:pPr>
            <w:r w:rsidRPr="00C7244C">
              <w:t>BWP-Downlink with condition BWP-Id1</w:t>
            </w:r>
          </w:p>
        </w:tc>
        <w:tc>
          <w:tcPr>
            <w:tcW w:w="1700" w:type="dxa"/>
          </w:tcPr>
          <w:p w14:paraId="4467603E" w14:textId="77777777" w:rsidR="00652DD6" w:rsidRPr="00C7244C" w:rsidRDefault="00652DD6" w:rsidP="003F1727">
            <w:pPr>
              <w:pStyle w:val="TAL"/>
            </w:pPr>
            <w:r w:rsidRPr="00C7244C">
              <w:rPr>
                <w:rFonts w:cs="v4.2.0"/>
              </w:rPr>
              <w:t>DLBWP.1.2 configuration</w:t>
            </w:r>
          </w:p>
        </w:tc>
        <w:tc>
          <w:tcPr>
            <w:tcW w:w="1245" w:type="dxa"/>
          </w:tcPr>
          <w:p w14:paraId="4CE401F7" w14:textId="77777777" w:rsidR="00652DD6" w:rsidRPr="00C7244C" w:rsidRDefault="00652DD6" w:rsidP="003F1727">
            <w:pPr>
              <w:pStyle w:val="TAL"/>
            </w:pPr>
          </w:p>
        </w:tc>
      </w:tr>
      <w:tr w:rsidR="00652DD6" w:rsidRPr="00C7244C" w14:paraId="6F5C0062" w14:textId="77777777" w:rsidTr="003F1727">
        <w:tc>
          <w:tcPr>
            <w:tcW w:w="4535" w:type="dxa"/>
          </w:tcPr>
          <w:p w14:paraId="55AA6664"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0526F2EF" w14:textId="77777777" w:rsidR="00652DD6" w:rsidRPr="00C7244C" w:rsidRDefault="00652DD6" w:rsidP="003F1727">
            <w:pPr>
              <w:pStyle w:val="TAL"/>
            </w:pPr>
          </w:p>
        </w:tc>
        <w:tc>
          <w:tcPr>
            <w:tcW w:w="1700" w:type="dxa"/>
          </w:tcPr>
          <w:p w14:paraId="42425DD1" w14:textId="77777777" w:rsidR="00652DD6" w:rsidRPr="00C7244C" w:rsidRDefault="00652DD6" w:rsidP="003F1727">
            <w:pPr>
              <w:pStyle w:val="TAL"/>
            </w:pPr>
          </w:p>
        </w:tc>
        <w:tc>
          <w:tcPr>
            <w:tcW w:w="1245" w:type="dxa"/>
          </w:tcPr>
          <w:p w14:paraId="0715EE1A" w14:textId="77777777" w:rsidR="00652DD6" w:rsidRPr="00C7244C" w:rsidRDefault="00652DD6" w:rsidP="003F1727">
            <w:pPr>
              <w:pStyle w:val="TAL"/>
            </w:pPr>
          </w:p>
        </w:tc>
      </w:tr>
      <w:tr w:rsidR="00652DD6" w:rsidRPr="00C7244C" w14:paraId="437461A4" w14:textId="77777777" w:rsidTr="003F1727">
        <w:tc>
          <w:tcPr>
            <w:tcW w:w="4535" w:type="dxa"/>
          </w:tcPr>
          <w:p w14:paraId="37879E7F" w14:textId="77777777" w:rsidR="00652DD6" w:rsidRPr="00C7244C" w:rsidRDefault="00652DD6" w:rsidP="003F1727">
            <w:pPr>
              <w:pStyle w:val="TAL"/>
            </w:pPr>
            <w:r w:rsidRPr="00C7244C">
              <w:t xml:space="preserve">  firstActiveDownlinkBWP-Id</w:t>
            </w:r>
          </w:p>
        </w:tc>
        <w:tc>
          <w:tcPr>
            <w:tcW w:w="2267" w:type="dxa"/>
          </w:tcPr>
          <w:p w14:paraId="68D84161" w14:textId="77777777" w:rsidR="00652DD6" w:rsidRPr="00C7244C" w:rsidRDefault="00652DD6" w:rsidP="003F1727">
            <w:pPr>
              <w:pStyle w:val="TAL"/>
            </w:pPr>
            <w:r w:rsidRPr="00C7244C">
              <w:t>1</w:t>
            </w:r>
          </w:p>
        </w:tc>
        <w:tc>
          <w:tcPr>
            <w:tcW w:w="1700" w:type="dxa"/>
          </w:tcPr>
          <w:p w14:paraId="4B511EDF" w14:textId="77777777" w:rsidR="00652DD6" w:rsidRPr="00C7244C" w:rsidRDefault="00652DD6" w:rsidP="003F1727">
            <w:pPr>
              <w:pStyle w:val="TAL"/>
            </w:pPr>
            <w:r w:rsidRPr="00C7244C">
              <w:t>Active DL BWP-ID (BWP2)</w:t>
            </w:r>
          </w:p>
        </w:tc>
        <w:tc>
          <w:tcPr>
            <w:tcW w:w="1245" w:type="dxa"/>
          </w:tcPr>
          <w:p w14:paraId="021A3BCA" w14:textId="77777777" w:rsidR="00652DD6" w:rsidRPr="00C7244C" w:rsidRDefault="00652DD6" w:rsidP="003F1727">
            <w:pPr>
              <w:pStyle w:val="TAL"/>
            </w:pPr>
            <w:r w:rsidRPr="00C7244C">
              <w:t>BWP-Id1</w:t>
            </w:r>
          </w:p>
        </w:tc>
      </w:tr>
      <w:tr w:rsidR="00652DD6" w:rsidRPr="00C7244C" w14:paraId="3B4A28C4" w14:textId="77777777" w:rsidTr="003F1727">
        <w:tc>
          <w:tcPr>
            <w:tcW w:w="4535" w:type="dxa"/>
          </w:tcPr>
          <w:p w14:paraId="62D29F54" w14:textId="77777777" w:rsidR="00652DD6" w:rsidRPr="00C7244C" w:rsidRDefault="00652DD6" w:rsidP="003F1727">
            <w:pPr>
              <w:pStyle w:val="TAL"/>
            </w:pPr>
            <w:r w:rsidRPr="00C7244C">
              <w:t xml:space="preserve">  defaultDownlinkBWP-Id</w:t>
            </w:r>
          </w:p>
        </w:tc>
        <w:tc>
          <w:tcPr>
            <w:tcW w:w="2267" w:type="dxa"/>
          </w:tcPr>
          <w:p w14:paraId="453746B0" w14:textId="77777777" w:rsidR="00652DD6" w:rsidRPr="00C7244C" w:rsidRDefault="00652DD6" w:rsidP="003F1727">
            <w:pPr>
              <w:pStyle w:val="TAL"/>
            </w:pPr>
            <w:r w:rsidRPr="00C7244C">
              <w:t>0</w:t>
            </w:r>
          </w:p>
        </w:tc>
        <w:tc>
          <w:tcPr>
            <w:tcW w:w="1700" w:type="dxa"/>
          </w:tcPr>
          <w:p w14:paraId="749F9A5D" w14:textId="77777777" w:rsidR="00652DD6" w:rsidRPr="00C7244C" w:rsidRDefault="00652DD6" w:rsidP="003F1727">
            <w:pPr>
              <w:pStyle w:val="TAL"/>
            </w:pPr>
            <w:r w:rsidRPr="00C7244C">
              <w:t>Initial BWP (BWP1)</w:t>
            </w:r>
          </w:p>
        </w:tc>
        <w:tc>
          <w:tcPr>
            <w:tcW w:w="1245" w:type="dxa"/>
          </w:tcPr>
          <w:p w14:paraId="29F1C61E" w14:textId="77777777" w:rsidR="00652DD6" w:rsidRPr="00C7244C" w:rsidRDefault="00652DD6" w:rsidP="003F1727">
            <w:pPr>
              <w:pStyle w:val="TAL"/>
            </w:pPr>
          </w:p>
        </w:tc>
      </w:tr>
      <w:tr w:rsidR="00652DD6" w:rsidRPr="00C7244C" w14:paraId="3EBFB367" w14:textId="77777777" w:rsidTr="003F1727">
        <w:tc>
          <w:tcPr>
            <w:tcW w:w="4535" w:type="dxa"/>
          </w:tcPr>
          <w:p w14:paraId="270AC610" w14:textId="77777777" w:rsidR="00652DD6" w:rsidRPr="00C7244C" w:rsidRDefault="00652DD6" w:rsidP="003F1727">
            <w:pPr>
              <w:pStyle w:val="TAL"/>
            </w:pPr>
            <w:r w:rsidRPr="00C7244C">
              <w:t xml:space="preserve">  uplinkConfig SEQUENCE {</w:t>
            </w:r>
          </w:p>
        </w:tc>
        <w:tc>
          <w:tcPr>
            <w:tcW w:w="2267" w:type="dxa"/>
          </w:tcPr>
          <w:p w14:paraId="635D2C00" w14:textId="77777777" w:rsidR="00652DD6" w:rsidRPr="00C7244C" w:rsidRDefault="00652DD6" w:rsidP="003F1727">
            <w:pPr>
              <w:pStyle w:val="TAL"/>
            </w:pPr>
          </w:p>
        </w:tc>
        <w:tc>
          <w:tcPr>
            <w:tcW w:w="1700" w:type="dxa"/>
          </w:tcPr>
          <w:p w14:paraId="086DF430" w14:textId="77777777" w:rsidR="00652DD6" w:rsidRPr="00C7244C" w:rsidRDefault="00652DD6" w:rsidP="003F1727">
            <w:pPr>
              <w:pStyle w:val="TAL"/>
            </w:pPr>
          </w:p>
        </w:tc>
        <w:tc>
          <w:tcPr>
            <w:tcW w:w="1245" w:type="dxa"/>
          </w:tcPr>
          <w:p w14:paraId="7D3D9666" w14:textId="77777777" w:rsidR="00652DD6" w:rsidRPr="00C7244C" w:rsidRDefault="00652DD6" w:rsidP="003F1727">
            <w:pPr>
              <w:pStyle w:val="TAL"/>
            </w:pPr>
          </w:p>
        </w:tc>
      </w:tr>
      <w:tr w:rsidR="00652DD6" w:rsidRPr="00C7244C" w14:paraId="17813183" w14:textId="77777777" w:rsidTr="003F1727">
        <w:tc>
          <w:tcPr>
            <w:tcW w:w="4535" w:type="dxa"/>
          </w:tcPr>
          <w:p w14:paraId="5B524311" w14:textId="77777777" w:rsidR="00652DD6" w:rsidRPr="00C7244C" w:rsidRDefault="00652DD6" w:rsidP="003F1727">
            <w:pPr>
              <w:pStyle w:val="TAL"/>
            </w:pPr>
            <w:r w:rsidRPr="00C7244C">
              <w:t xml:space="preserve">    uplinkBWP-ToAddModList SEQUENCE (SIZE (1..maxNrofBWPs)) OF SEQUENCE {</w:t>
            </w:r>
          </w:p>
        </w:tc>
        <w:tc>
          <w:tcPr>
            <w:tcW w:w="2267" w:type="dxa"/>
          </w:tcPr>
          <w:p w14:paraId="7DE3DC68" w14:textId="77777777" w:rsidR="00652DD6" w:rsidRPr="00C7244C" w:rsidRDefault="00652DD6" w:rsidP="003F1727">
            <w:pPr>
              <w:pStyle w:val="TAL"/>
            </w:pPr>
          </w:p>
        </w:tc>
        <w:tc>
          <w:tcPr>
            <w:tcW w:w="1700" w:type="dxa"/>
          </w:tcPr>
          <w:p w14:paraId="298B7DF0" w14:textId="77777777" w:rsidR="00652DD6" w:rsidRPr="00C7244C" w:rsidRDefault="00652DD6" w:rsidP="003F1727">
            <w:pPr>
              <w:pStyle w:val="TAL"/>
            </w:pPr>
          </w:p>
        </w:tc>
        <w:tc>
          <w:tcPr>
            <w:tcW w:w="1245" w:type="dxa"/>
          </w:tcPr>
          <w:p w14:paraId="676B3946" w14:textId="77777777" w:rsidR="00652DD6" w:rsidRPr="00C7244C" w:rsidRDefault="00652DD6" w:rsidP="003F1727">
            <w:pPr>
              <w:pStyle w:val="TAL"/>
            </w:pPr>
          </w:p>
        </w:tc>
      </w:tr>
      <w:tr w:rsidR="00652DD6" w:rsidRPr="00C7244C" w14:paraId="4F44E162" w14:textId="77777777" w:rsidTr="003F1727">
        <w:tc>
          <w:tcPr>
            <w:tcW w:w="4535" w:type="dxa"/>
          </w:tcPr>
          <w:p w14:paraId="52552476" w14:textId="77777777" w:rsidR="00652DD6" w:rsidRPr="00C7244C" w:rsidRDefault="00652DD6" w:rsidP="003F1727">
            <w:pPr>
              <w:pStyle w:val="TAL"/>
            </w:pPr>
            <w:r w:rsidRPr="00C7244C">
              <w:t xml:space="preserve">      BWP-Uplink[1]</w:t>
            </w:r>
          </w:p>
        </w:tc>
        <w:tc>
          <w:tcPr>
            <w:tcW w:w="2267" w:type="dxa"/>
          </w:tcPr>
          <w:p w14:paraId="2764B3B6" w14:textId="77777777" w:rsidR="00652DD6" w:rsidRPr="00C7244C" w:rsidRDefault="00652DD6" w:rsidP="003F1727">
            <w:pPr>
              <w:pStyle w:val="TAL"/>
            </w:pPr>
            <w:r w:rsidRPr="00C7244C">
              <w:t>BWP-Uplink with condition BWP-Id1</w:t>
            </w:r>
          </w:p>
        </w:tc>
        <w:tc>
          <w:tcPr>
            <w:tcW w:w="1700" w:type="dxa"/>
          </w:tcPr>
          <w:p w14:paraId="5D4F15B9" w14:textId="77777777" w:rsidR="00652DD6" w:rsidRPr="00C7244C" w:rsidRDefault="00652DD6" w:rsidP="003F1727">
            <w:pPr>
              <w:pStyle w:val="TAL"/>
            </w:pPr>
            <w:r w:rsidRPr="00C7244C">
              <w:rPr>
                <w:rFonts w:cs="v4.2.0"/>
              </w:rPr>
              <w:t>ULBWP.1.2 configuration</w:t>
            </w:r>
          </w:p>
        </w:tc>
        <w:tc>
          <w:tcPr>
            <w:tcW w:w="1245" w:type="dxa"/>
          </w:tcPr>
          <w:p w14:paraId="3E01346C" w14:textId="77777777" w:rsidR="00652DD6" w:rsidRPr="00C7244C" w:rsidRDefault="00652DD6" w:rsidP="003F1727">
            <w:pPr>
              <w:pStyle w:val="TAL"/>
            </w:pPr>
          </w:p>
        </w:tc>
      </w:tr>
      <w:tr w:rsidR="00652DD6" w:rsidRPr="00C7244C" w14:paraId="35DEB52F" w14:textId="77777777" w:rsidTr="003F1727">
        <w:tc>
          <w:tcPr>
            <w:tcW w:w="4535" w:type="dxa"/>
          </w:tcPr>
          <w:p w14:paraId="208757C0"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033E30DA" w14:textId="77777777" w:rsidR="00652DD6" w:rsidRPr="00C7244C" w:rsidRDefault="00652DD6" w:rsidP="003F1727">
            <w:pPr>
              <w:pStyle w:val="TAL"/>
            </w:pPr>
          </w:p>
        </w:tc>
        <w:tc>
          <w:tcPr>
            <w:tcW w:w="1700" w:type="dxa"/>
          </w:tcPr>
          <w:p w14:paraId="03E4D558" w14:textId="77777777" w:rsidR="00652DD6" w:rsidRPr="00C7244C" w:rsidRDefault="00652DD6" w:rsidP="003F1727">
            <w:pPr>
              <w:pStyle w:val="TAL"/>
            </w:pPr>
          </w:p>
        </w:tc>
        <w:tc>
          <w:tcPr>
            <w:tcW w:w="1245" w:type="dxa"/>
          </w:tcPr>
          <w:p w14:paraId="7CD942A5" w14:textId="77777777" w:rsidR="00652DD6" w:rsidRPr="00C7244C" w:rsidRDefault="00652DD6" w:rsidP="003F1727">
            <w:pPr>
              <w:pStyle w:val="TAL"/>
            </w:pPr>
          </w:p>
        </w:tc>
      </w:tr>
      <w:tr w:rsidR="00652DD6" w:rsidRPr="00C7244C" w14:paraId="4FA94E31" w14:textId="77777777" w:rsidTr="003F1727">
        <w:tc>
          <w:tcPr>
            <w:tcW w:w="4535" w:type="dxa"/>
          </w:tcPr>
          <w:p w14:paraId="3BD9A35E" w14:textId="77777777" w:rsidR="00652DD6" w:rsidRPr="00C7244C" w:rsidRDefault="00652DD6" w:rsidP="003F1727">
            <w:pPr>
              <w:pStyle w:val="TAL"/>
              <w:rPr>
                <w:rFonts w:eastAsia="SimSun"/>
              </w:rPr>
            </w:pPr>
            <w:r w:rsidRPr="00C7244C">
              <w:t xml:space="preserve">    firstActiveUplinkBWP-Id</w:t>
            </w:r>
          </w:p>
        </w:tc>
        <w:tc>
          <w:tcPr>
            <w:tcW w:w="2267" w:type="dxa"/>
          </w:tcPr>
          <w:p w14:paraId="275D1814" w14:textId="77777777" w:rsidR="00652DD6" w:rsidRPr="00C7244C" w:rsidRDefault="00652DD6" w:rsidP="003F1727">
            <w:pPr>
              <w:pStyle w:val="TAL"/>
            </w:pPr>
            <w:r w:rsidRPr="00C7244C">
              <w:t>1</w:t>
            </w:r>
          </w:p>
        </w:tc>
        <w:tc>
          <w:tcPr>
            <w:tcW w:w="1700" w:type="dxa"/>
          </w:tcPr>
          <w:p w14:paraId="39718352" w14:textId="77777777" w:rsidR="00652DD6" w:rsidRPr="00C7244C" w:rsidRDefault="00652DD6" w:rsidP="003F1727">
            <w:pPr>
              <w:pStyle w:val="TAL"/>
            </w:pPr>
            <w:r w:rsidRPr="00C7244C">
              <w:t>Active UL BWP-ID (BWP2)</w:t>
            </w:r>
          </w:p>
        </w:tc>
        <w:tc>
          <w:tcPr>
            <w:tcW w:w="1245" w:type="dxa"/>
          </w:tcPr>
          <w:p w14:paraId="52C7A247" w14:textId="77777777" w:rsidR="00652DD6" w:rsidRPr="00C7244C" w:rsidRDefault="00652DD6" w:rsidP="003F1727">
            <w:pPr>
              <w:pStyle w:val="TAL"/>
            </w:pPr>
            <w:r w:rsidRPr="00C7244C">
              <w:t>BWP-Id1</w:t>
            </w:r>
          </w:p>
        </w:tc>
      </w:tr>
      <w:tr w:rsidR="00652DD6" w:rsidRPr="00C7244C" w14:paraId="09441FC6" w14:textId="77777777" w:rsidTr="003F1727">
        <w:tc>
          <w:tcPr>
            <w:tcW w:w="4535" w:type="dxa"/>
          </w:tcPr>
          <w:p w14:paraId="2D2983D2" w14:textId="77777777" w:rsidR="00652DD6" w:rsidRPr="00C7244C" w:rsidRDefault="00652DD6" w:rsidP="003F1727">
            <w:pPr>
              <w:pStyle w:val="TAL"/>
            </w:pPr>
            <w:r w:rsidRPr="00C7244C">
              <w:t xml:space="preserve">  }</w:t>
            </w:r>
          </w:p>
        </w:tc>
        <w:tc>
          <w:tcPr>
            <w:tcW w:w="2267" w:type="dxa"/>
          </w:tcPr>
          <w:p w14:paraId="2CB2D6D9" w14:textId="77777777" w:rsidR="00652DD6" w:rsidRPr="00C7244C" w:rsidRDefault="00652DD6" w:rsidP="003F1727">
            <w:pPr>
              <w:pStyle w:val="TAL"/>
            </w:pPr>
          </w:p>
        </w:tc>
        <w:tc>
          <w:tcPr>
            <w:tcW w:w="1700" w:type="dxa"/>
          </w:tcPr>
          <w:p w14:paraId="63E90837" w14:textId="77777777" w:rsidR="00652DD6" w:rsidRPr="00C7244C" w:rsidRDefault="00652DD6" w:rsidP="003F1727">
            <w:pPr>
              <w:pStyle w:val="TAL"/>
            </w:pPr>
          </w:p>
        </w:tc>
        <w:tc>
          <w:tcPr>
            <w:tcW w:w="1245" w:type="dxa"/>
          </w:tcPr>
          <w:p w14:paraId="7DED0775" w14:textId="77777777" w:rsidR="00652DD6" w:rsidRPr="00C7244C" w:rsidRDefault="00652DD6" w:rsidP="003F1727">
            <w:pPr>
              <w:pStyle w:val="TAL"/>
            </w:pPr>
          </w:p>
        </w:tc>
      </w:tr>
      <w:tr w:rsidR="00652DD6" w:rsidRPr="00C7244C" w14:paraId="52341361" w14:textId="77777777" w:rsidTr="003F1727">
        <w:tc>
          <w:tcPr>
            <w:tcW w:w="4535" w:type="dxa"/>
            <w:tcBorders>
              <w:bottom w:val="single" w:sz="4" w:space="0" w:color="auto"/>
            </w:tcBorders>
          </w:tcPr>
          <w:p w14:paraId="1583A39B" w14:textId="77777777" w:rsidR="00652DD6" w:rsidRPr="00C7244C" w:rsidRDefault="00652DD6" w:rsidP="003F1727">
            <w:pPr>
              <w:pStyle w:val="TAL"/>
            </w:pPr>
            <w:r w:rsidRPr="00C7244C">
              <w:t>}</w:t>
            </w:r>
          </w:p>
        </w:tc>
        <w:tc>
          <w:tcPr>
            <w:tcW w:w="2267" w:type="dxa"/>
          </w:tcPr>
          <w:p w14:paraId="76283F62" w14:textId="77777777" w:rsidR="00652DD6" w:rsidRPr="00C7244C" w:rsidRDefault="00652DD6" w:rsidP="003F1727">
            <w:pPr>
              <w:pStyle w:val="TAL"/>
            </w:pPr>
          </w:p>
        </w:tc>
        <w:tc>
          <w:tcPr>
            <w:tcW w:w="1700" w:type="dxa"/>
          </w:tcPr>
          <w:p w14:paraId="011476C9" w14:textId="77777777" w:rsidR="00652DD6" w:rsidRPr="00C7244C" w:rsidRDefault="00652DD6" w:rsidP="003F1727">
            <w:pPr>
              <w:pStyle w:val="TAL"/>
            </w:pPr>
          </w:p>
        </w:tc>
        <w:tc>
          <w:tcPr>
            <w:tcW w:w="1245" w:type="dxa"/>
          </w:tcPr>
          <w:p w14:paraId="091DAAF4" w14:textId="77777777" w:rsidR="00652DD6" w:rsidRPr="00C7244C" w:rsidRDefault="00652DD6" w:rsidP="003F1727">
            <w:pPr>
              <w:pStyle w:val="TAL"/>
            </w:pPr>
          </w:p>
        </w:tc>
      </w:tr>
    </w:tbl>
    <w:p w14:paraId="32D8532F" w14:textId="77777777" w:rsidR="00652DD6" w:rsidRPr="00C7244C" w:rsidRDefault="00652DD6" w:rsidP="00652D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52DD6" w:rsidRPr="00C7244C" w14:paraId="549D9392" w14:textId="77777777" w:rsidTr="003F1727">
        <w:tc>
          <w:tcPr>
            <w:tcW w:w="3936" w:type="dxa"/>
          </w:tcPr>
          <w:p w14:paraId="2FFBF343" w14:textId="77777777" w:rsidR="00652DD6" w:rsidRPr="00C7244C" w:rsidRDefault="00652DD6" w:rsidP="003F1727">
            <w:pPr>
              <w:pStyle w:val="TAH"/>
            </w:pPr>
            <w:r w:rsidRPr="00C7244C">
              <w:t>Condition</w:t>
            </w:r>
          </w:p>
        </w:tc>
        <w:tc>
          <w:tcPr>
            <w:tcW w:w="5811" w:type="dxa"/>
          </w:tcPr>
          <w:p w14:paraId="6FB02C3A" w14:textId="77777777" w:rsidR="00652DD6" w:rsidRPr="00C7244C" w:rsidRDefault="00652DD6" w:rsidP="003F1727">
            <w:pPr>
              <w:pStyle w:val="TAH"/>
            </w:pPr>
            <w:r w:rsidRPr="00C7244C">
              <w:t>Explanation</w:t>
            </w:r>
          </w:p>
        </w:tc>
      </w:tr>
      <w:tr w:rsidR="00652DD6" w:rsidRPr="00C7244C" w14:paraId="5A12D86B" w14:textId="77777777" w:rsidTr="003F1727">
        <w:tc>
          <w:tcPr>
            <w:tcW w:w="3936" w:type="dxa"/>
          </w:tcPr>
          <w:p w14:paraId="3C333476" w14:textId="77777777" w:rsidR="00652DD6" w:rsidRPr="00C7244C" w:rsidRDefault="00652DD6" w:rsidP="003F1727">
            <w:pPr>
              <w:pStyle w:val="TAL"/>
            </w:pPr>
            <w:r w:rsidRPr="00C7244C">
              <w:t>BWP-Id1</w:t>
            </w:r>
          </w:p>
        </w:tc>
        <w:tc>
          <w:tcPr>
            <w:tcW w:w="5811" w:type="dxa"/>
          </w:tcPr>
          <w:p w14:paraId="13706657" w14:textId="77777777" w:rsidR="00652DD6" w:rsidRPr="00C7244C" w:rsidRDefault="00652DD6" w:rsidP="003F1727">
            <w:pPr>
              <w:pStyle w:val="TAL"/>
            </w:pPr>
            <w:r w:rsidRPr="00C7244C">
              <w:t>Active BWP (BWP2)</w:t>
            </w:r>
          </w:p>
        </w:tc>
      </w:tr>
    </w:tbl>
    <w:p w14:paraId="20055F48" w14:textId="77777777" w:rsidR="00652DD6" w:rsidRPr="00C7244C" w:rsidRDefault="00652DD6" w:rsidP="00652DD6"/>
    <w:p w14:paraId="092521E7" w14:textId="77777777" w:rsidR="00652DD6" w:rsidRPr="00C7244C" w:rsidRDefault="00652DD6" w:rsidP="00652DD6">
      <w:pPr>
        <w:pStyle w:val="H6"/>
      </w:pPr>
      <w:r w:rsidRPr="00C7244C">
        <w:t>7.6.1.4.5</w:t>
      </w:r>
      <w:r w:rsidRPr="00C7244C">
        <w:tab/>
        <w:t>Test requirement</w:t>
      </w:r>
    </w:p>
    <w:p w14:paraId="70925F1A" w14:textId="77777777" w:rsidR="00652DD6" w:rsidRPr="00C7244C" w:rsidRDefault="00652DD6" w:rsidP="00652DD6">
      <w:pPr>
        <w:rPr>
          <w:rFonts w:cs="v4.2.0"/>
        </w:rPr>
      </w:pPr>
      <w:r w:rsidRPr="00C7244C">
        <w:rPr>
          <w:rFonts w:cs="v4.2.0"/>
        </w:rPr>
        <w:t>Table 7.6.1.4.4.1-3 , Table 7.6.1.4.5-1 and Table 7.6.1.4.5-2 define the primary level settings including test tolerances for NR SA FR1 event-triggered reporting with gap in DRX test.</w:t>
      </w:r>
    </w:p>
    <w:p w14:paraId="3A574D86" w14:textId="77777777" w:rsidR="00652DD6" w:rsidRPr="00C7244C" w:rsidRDefault="00652DD6" w:rsidP="00652DD6">
      <w:pPr>
        <w:pStyle w:val="TH"/>
      </w:pPr>
      <w:r w:rsidRPr="00C7244C">
        <w:rPr>
          <w:rFonts w:cs="v4.2.0"/>
        </w:rPr>
        <w:t xml:space="preserve">Table 7.6.1.4.5-1: NR Cell specific test parameters for </w:t>
      </w:r>
      <w:r w:rsidRPr="00C7244C">
        <w:t>NR SA FR2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46AFAB73"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45E8DE" w14:textId="77777777" w:rsidR="00652DD6" w:rsidRPr="00C7244C" w:rsidRDefault="00652DD6" w:rsidP="003F1727">
            <w:pPr>
              <w:pStyle w:val="TAH"/>
              <w:rPr>
                <w:rFonts w:cs="Arial"/>
              </w:rPr>
            </w:pPr>
            <w:r w:rsidRPr="00C7244C">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F0368AA"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D2F756"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8674CDA"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DFBF9EB" w14:textId="77777777" w:rsidR="00652DD6" w:rsidRPr="00C7244C" w:rsidRDefault="00652DD6" w:rsidP="003F1727">
            <w:pPr>
              <w:pStyle w:val="TAH"/>
            </w:pPr>
            <w:r w:rsidRPr="00C7244C">
              <w:t>Cell 2</w:t>
            </w:r>
          </w:p>
        </w:tc>
      </w:tr>
      <w:tr w:rsidR="00652DD6" w:rsidRPr="00C7244C" w14:paraId="7ACBDDE7"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5C513703"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2B85EEF"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61EBF6E"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44A2B92D"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31A6C180"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655A104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4B2F909E" w14:textId="77777777" w:rsidR="00652DD6" w:rsidRPr="00C7244C" w:rsidRDefault="00652DD6" w:rsidP="003F1727">
            <w:pPr>
              <w:pStyle w:val="TAH"/>
            </w:pPr>
            <w:r w:rsidRPr="00C7244C">
              <w:t>T2</w:t>
            </w:r>
          </w:p>
        </w:tc>
      </w:tr>
      <w:tr w:rsidR="00652DD6" w:rsidRPr="00C7244C" w14:paraId="0B719286"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A0CE552" w14:textId="77777777" w:rsidR="00652DD6" w:rsidRPr="00C7244C" w:rsidRDefault="00652DD6" w:rsidP="003F1727">
            <w:pPr>
              <w:pStyle w:val="TAL"/>
            </w:pPr>
            <w:r w:rsidRPr="00C7244C">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5BC6651C"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21D9C8"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EACBC19"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23B9013F" w14:textId="77777777" w:rsidR="00652DD6" w:rsidRPr="00C7244C" w:rsidRDefault="00652DD6" w:rsidP="003F1727">
            <w:pPr>
              <w:pStyle w:val="TAC"/>
              <w:rPr>
                <w:rFonts w:cs="v4.2.0"/>
              </w:rPr>
            </w:pPr>
            <w:r w:rsidRPr="00C7244C">
              <w:rPr>
                <w:rFonts w:cs="v4.2.0"/>
              </w:rPr>
              <w:t>TDDConf.3.1</w:t>
            </w:r>
          </w:p>
        </w:tc>
      </w:tr>
      <w:tr w:rsidR="00652DD6" w:rsidRPr="00C7244C" w14:paraId="6DE51DB2"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1F0EE0D8" w14:textId="77777777" w:rsidR="00652DD6" w:rsidRPr="00C7244C" w:rsidRDefault="00652DD6" w:rsidP="003F1727">
            <w:pPr>
              <w:pStyle w:val="TAL"/>
            </w:pPr>
            <w:r w:rsidRPr="00C7244C">
              <w:rPr>
                <w:bCs/>
              </w:rPr>
              <w:t>BW</w:t>
            </w:r>
            <w:r w:rsidRPr="00C7244C">
              <w:rPr>
                <w:vertAlign w:val="subscript"/>
              </w:rPr>
              <w:t>channel</w:t>
            </w:r>
          </w:p>
        </w:tc>
        <w:tc>
          <w:tcPr>
            <w:tcW w:w="1701" w:type="dxa"/>
            <w:tcBorders>
              <w:top w:val="single" w:sz="4" w:space="0" w:color="auto"/>
              <w:left w:val="single" w:sz="4" w:space="0" w:color="auto"/>
              <w:bottom w:val="single" w:sz="4" w:space="0" w:color="auto"/>
              <w:right w:val="single" w:sz="4" w:space="0" w:color="auto"/>
            </w:tcBorders>
          </w:tcPr>
          <w:p w14:paraId="18D480DC"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6028DA"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0BFE20"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E20DDAE" w14:textId="77777777" w:rsidR="00652DD6" w:rsidRPr="00C7244C" w:rsidRDefault="00652DD6" w:rsidP="003F1727">
            <w:pPr>
              <w:pStyle w:val="TAC"/>
              <w:rPr>
                <w:rFonts w:cs="v4.2.0"/>
              </w:rPr>
            </w:pPr>
            <w:r w:rsidRPr="00C7244C">
              <w:rPr>
                <w:szCs w:val="18"/>
              </w:rPr>
              <w:t>100: N</w:t>
            </w:r>
            <w:r w:rsidRPr="00C7244C">
              <w:rPr>
                <w:szCs w:val="18"/>
                <w:vertAlign w:val="subscript"/>
              </w:rPr>
              <w:t xml:space="preserve">RB,c </w:t>
            </w:r>
            <w:r w:rsidRPr="00C7244C">
              <w:rPr>
                <w:szCs w:val="18"/>
              </w:rPr>
              <w:t>= 66</w:t>
            </w:r>
          </w:p>
        </w:tc>
      </w:tr>
      <w:tr w:rsidR="00676737" w:rsidRPr="00C7244C" w14:paraId="6CB717A6"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18D2F29D" w14:textId="15C58B77" w:rsidR="00676737" w:rsidRPr="00C7244C" w:rsidRDefault="00676737" w:rsidP="00676737">
            <w:pPr>
              <w:pStyle w:val="TAL"/>
              <w:rPr>
                <w:bCs/>
              </w:rPr>
            </w:pPr>
            <w:r w:rsidRPr="00C7244C">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6FB21E70" w14:textId="77777777" w:rsidR="00676737" w:rsidRPr="00C7244C" w:rsidRDefault="00676737" w:rsidP="00676737">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46B1BD" w14:textId="5684089B" w:rsidR="00676737" w:rsidRPr="00C7244C" w:rsidRDefault="00676737" w:rsidP="0067673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61D6DA8" w14:textId="224AFAE0" w:rsidR="00676737" w:rsidRPr="00C7244C" w:rsidRDefault="00676737" w:rsidP="00676737">
            <w:pPr>
              <w:pStyle w:val="TAC"/>
              <w:rPr>
                <w:szCs w:val="18"/>
              </w:rPr>
            </w:pPr>
            <w:r w:rsidRPr="00C7244C">
              <w:rPr>
                <w:rFonts w:cs="v4.2.0"/>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6204C99B" w14:textId="318731AD" w:rsidR="00676737" w:rsidRPr="00C7244C" w:rsidRDefault="00676737" w:rsidP="00676737">
            <w:pPr>
              <w:pStyle w:val="TAC"/>
              <w:rPr>
                <w:szCs w:val="18"/>
              </w:rPr>
            </w:pPr>
            <w:r w:rsidRPr="00C7244C">
              <w:rPr>
                <w:rFonts w:cs="v4.2.0"/>
                <w:lang w:eastAsia="zh-CN"/>
              </w:rPr>
              <w:t>66</w:t>
            </w:r>
          </w:p>
        </w:tc>
      </w:tr>
      <w:tr w:rsidR="00652DD6" w:rsidRPr="00C7244C" w14:paraId="5B76BE7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9B12C6E" w14:textId="77777777" w:rsidR="00652DD6" w:rsidRPr="00C7244C" w:rsidRDefault="00652DD6" w:rsidP="003F1727">
            <w:pPr>
              <w:pStyle w:val="TAL"/>
              <w:rPr>
                <w:bCs/>
              </w:rPr>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D0227B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B97FD4"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569A948" w14:textId="77777777" w:rsidR="00652DD6" w:rsidRPr="00C7244C" w:rsidRDefault="00652DD6" w:rsidP="003F1727">
            <w:pPr>
              <w:pStyle w:val="TAC"/>
              <w:rPr>
                <w:rFonts w:cs="v4.2.0"/>
              </w:rPr>
            </w:pPr>
            <w:r w:rsidRPr="00C7244C">
              <w:rPr>
                <w:rFonts w:cs="v4.2.0"/>
              </w:rPr>
              <w:t>DLBWP.0.1</w:t>
            </w:r>
          </w:p>
          <w:p w14:paraId="118FEAA7"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29C4AF" w14:textId="77777777" w:rsidR="00652DD6" w:rsidRPr="00C7244C" w:rsidRDefault="00652DD6" w:rsidP="003F1727">
            <w:pPr>
              <w:pStyle w:val="TAC"/>
              <w:rPr>
                <w:rFonts w:cs="v4.2.0"/>
              </w:rPr>
            </w:pPr>
            <w:r w:rsidRPr="00C7244C">
              <w:rPr>
                <w:rFonts w:cs="v4.2.0"/>
              </w:rPr>
              <w:t>DLBWP.0.1</w:t>
            </w:r>
          </w:p>
          <w:p w14:paraId="326B5A5F" w14:textId="77777777" w:rsidR="00652DD6" w:rsidRPr="00C7244C" w:rsidRDefault="00652DD6" w:rsidP="003F1727">
            <w:pPr>
              <w:pStyle w:val="TAC"/>
              <w:rPr>
                <w:rFonts w:cs="v4.2.0"/>
              </w:rPr>
            </w:pPr>
            <w:r w:rsidRPr="00C7244C">
              <w:rPr>
                <w:rFonts w:cs="v4.2.0"/>
              </w:rPr>
              <w:t>ULBWP.0.1</w:t>
            </w:r>
          </w:p>
        </w:tc>
      </w:tr>
      <w:tr w:rsidR="00652DD6" w:rsidRPr="00C7244C" w14:paraId="7890F4D9"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575876F"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8D9B3F9"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2DA1AAC"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3DE956" w14:textId="77777777" w:rsidR="00652DD6" w:rsidRPr="00C7244C" w:rsidRDefault="00652DD6" w:rsidP="003F1727">
            <w:pPr>
              <w:pStyle w:val="TAC"/>
              <w:rPr>
                <w:rFonts w:cs="v4.2.0"/>
              </w:rPr>
            </w:pPr>
            <w:r w:rsidRPr="00C7244C">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62D7290" w14:textId="77777777" w:rsidR="00652DD6" w:rsidRPr="00C7244C" w:rsidRDefault="00652DD6" w:rsidP="003F1727">
            <w:pPr>
              <w:pStyle w:val="TAC"/>
              <w:rPr>
                <w:rFonts w:cs="v4.2.0"/>
              </w:rPr>
            </w:pPr>
            <w:r w:rsidRPr="00C7244C">
              <w:rPr>
                <w:rFonts w:cs="v4.2.0"/>
              </w:rPr>
              <w:t>DLBWP.1.1</w:t>
            </w:r>
          </w:p>
        </w:tc>
      </w:tr>
      <w:tr w:rsidR="00652DD6" w:rsidRPr="00C7244C" w14:paraId="1E19E0AD"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0E104E"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2947AB1"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33C9F8"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ED7F7B2" w14:textId="77777777" w:rsidR="00652DD6" w:rsidRPr="00C7244C" w:rsidRDefault="00652DD6" w:rsidP="003F1727">
            <w:pPr>
              <w:pStyle w:val="TAC"/>
              <w:rPr>
                <w:rFonts w:cs="v4.2.0"/>
              </w:rPr>
            </w:pPr>
            <w:r w:rsidRPr="00C7244C">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E46683D" w14:textId="77777777" w:rsidR="00652DD6" w:rsidRPr="00C7244C" w:rsidRDefault="00652DD6" w:rsidP="003F1727">
            <w:pPr>
              <w:pStyle w:val="TAC"/>
              <w:rPr>
                <w:rFonts w:cs="v4.2.0"/>
              </w:rPr>
            </w:pPr>
            <w:r w:rsidRPr="00C7244C">
              <w:rPr>
                <w:rFonts w:cs="v4.2.0"/>
              </w:rPr>
              <w:t>ULBWP.1.1</w:t>
            </w:r>
          </w:p>
        </w:tc>
      </w:tr>
      <w:tr w:rsidR="00652DD6" w:rsidRPr="00C7244C" w14:paraId="5C78D82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D11B4"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132D23D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C40BA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D00C444" w14:textId="321F71AC" w:rsidR="00652DD6" w:rsidRPr="00C7244C" w:rsidRDefault="00652DD6" w:rsidP="003F1727">
            <w:pPr>
              <w:pStyle w:val="TAC"/>
              <w:rPr>
                <w:rFonts w:cs="v4.2.0"/>
              </w:rPr>
            </w:pPr>
            <w:r w:rsidRPr="00C7244C">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71762510" w14:textId="77777777" w:rsidR="00652DD6" w:rsidRPr="00C7244C" w:rsidRDefault="00652DD6" w:rsidP="003F1727">
            <w:pPr>
              <w:pStyle w:val="TAC"/>
              <w:rPr>
                <w:rFonts w:cs="v4.2.0"/>
              </w:rPr>
            </w:pPr>
            <w:r w:rsidRPr="00C7244C">
              <w:rPr>
                <w:rFonts w:cs="v4.2.0"/>
              </w:rPr>
              <w:t>SSB</w:t>
            </w:r>
          </w:p>
        </w:tc>
      </w:tr>
      <w:tr w:rsidR="00836137" w:rsidRPr="00C7244C" w14:paraId="0E6B26C6" w14:textId="77777777" w:rsidTr="003F1727">
        <w:trPr>
          <w:cantSplit/>
          <w:trHeight w:val="292"/>
          <w:jc w:val="center"/>
        </w:trPr>
        <w:tc>
          <w:tcPr>
            <w:tcW w:w="1668" w:type="dxa"/>
            <w:vMerge w:val="restart"/>
            <w:tcBorders>
              <w:top w:val="single" w:sz="4" w:space="0" w:color="auto"/>
              <w:left w:val="single" w:sz="4" w:space="0" w:color="auto"/>
              <w:right w:val="single" w:sz="4" w:space="0" w:color="auto"/>
            </w:tcBorders>
            <w:hideMark/>
          </w:tcPr>
          <w:p w14:paraId="2308A456" w14:textId="77777777" w:rsidR="00836137" w:rsidRPr="00C7244C" w:rsidRDefault="00836137"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1D95471E" w14:textId="77777777" w:rsidR="00836137" w:rsidRPr="00C7244C" w:rsidRDefault="00836137"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D61581" w14:textId="7B5895DE" w:rsidR="00836137" w:rsidRPr="00C7244C" w:rsidRDefault="0083613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6A03B3E7" w14:textId="107A634E" w:rsidR="00836137" w:rsidRPr="00C7244C" w:rsidRDefault="00836137" w:rsidP="003F1727">
            <w:pPr>
              <w:pStyle w:val="TAC"/>
              <w:rPr>
                <w:rFonts w:cs="v4.2.0"/>
              </w:rPr>
            </w:pPr>
            <w:r w:rsidRPr="00C7244C">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2B198E0C" w14:textId="77777777" w:rsidR="00836137" w:rsidRPr="00C7244C" w:rsidRDefault="00836137" w:rsidP="003F1727">
            <w:pPr>
              <w:pStyle w:val="TAC"/>
              <w:rPr>
                <w:rFonts w:cs="v4.2.0"/>
              </w:rPr>
            </w:pPr>
            <w:r w:rsidRPr="00C7244C">
              <w:rPr>
                <w:rFonts w:cs="v4.2.0"/>
              </w:rPr>
              <w:t>N/A</w:t>
            </w:r>
          </w:p>
        </w:tc>
      </w:tr>
      <w:tr w:rsidR="00AE620D" w:rsidRPr="00C7244C" w14:paraId="14E4430D" w14:textId="77777777" w:rsidTr="003F1727">
        <w:trPr>
          <w:cantSplit/>
          <w:trHeight w:val="291"/>
          <w:jc w:val="center"/>
        </w:trPr>
        <w:tc>
          <w:tcPr>
            <w:tcW w:w="1668" w:type="dxa"/>
            <w:vMerge/>
            <w:tcBorders>
              <w:left w:val="single" w:sz="4" w:space="0" w:color="auto"/>
              <w:bottom w:val="single" w:sz="4" w:space="0" w:color="auto"/>
              <w:right w:val="single" w:sz="4" w:space="0" w:color="auto"/>
            </w:tcBorders>
          </w:tcPr>
          <w:p w14:paraId="0E97A620" w14:textId="77777777" w:rsidR="00AE620D" w:rsidRPr="00C7244C" w:rsidRDefault="00AE620D" w:rsidP="00AE620D">
            <w:pPr>
              <w:pStyle w:val="TAL"/>
            </w:pPr>
          </w:p>
        </w:tc>
        <w:tc>
          <w:tcPr>
            <w:tcW w:w="1701" w:type="dxa"/>
            <w:vMerge/>
            <w:tcBorders>
              <w:left w:val="single" w:sz="4" w:space="0" w:color="auto"/>
              <w:bottom w:val="single" w:sz="4" w:space="0" w:color="auto"/>
              <w:right w:val="single" w:sz="4" w:space="0" w:color="auto"/>
            </w:tcBorders>
          </w:tcPr>
          <w:p w14:paraId="6ACCC29C" w14:textId="77777777" w:rsidR="00AE620D" w:rsidRPr="00C7244C" w:rsidRDefault="00AE620D" w:rsidP="00AE620D">
            <w:pPr>
              <w:pStyle w:val="TAC"/>
            </w:pPr>
          </w:p>
        </w:tc>
        <w:tc>
          <w:tcPr>
            <w:tcW w:w="1701" w:type="dxa"/>
            <w:tcBorders>
              <w:top w:val="single" w:sz="4" w:space="0" w:color="auto"/>
              <w:left w:val="single" w:sz="4" w:space="0" w:color="auto"/>
              <w:bottom w:val="single" w:sz="4" w:space="0" w:color="auto"/>
              <w:right w:val="single" w:sz="4" w:space="0" w:color="auto"/>
            </w:tcBorders>
          </w:tcPr>
          <w:p w14:paraId="4C52C239" w14:textId="6ABF8972" w:rsidR="00AE620D" w:rsidRPr="00C7244C" w:rsidRDefault="00AE620D" w:rsidP="00AE620D">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1DF1DFBF" w14:textId="5108D705" w:rsidR="00AE620D" w:rsidRPr="00C7244C" w:rsidRDefault="00AE620D" w:rsidP="00AE620D">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63217076" w14:textId="77777777" w:rsidR="00AE620D" w:rsidRPr="00C7244C" w:rsidRDefault="00AE620D" w:rsidP="00AE620D">
            <w:pPr>
              <w:pStyle w:val="TAC"/>
              <w:rPr>
                <w:rFonts w:cs="v4.2.0"/>
              </w:rPr>
            </w:pPr>
          </w:p>
        </w:tc>
      </w:tr>
      <w:tr w:rsidR="00DC6E97" w:rsidRPr="00C7244C" w14:paraId="1E85AD0E" w14:textId="77777777" w:rsidTr="003F1727">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3FBB2730" w14:textId="77777777" w:rsidR="00DC6E97" w:rsidRPr="00C7244C" w:rsidRDefault="00DC6E97"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09DB2B31" w14:textId="77777777" w:rsidR="00DC6E97" w:rsidRPr="00C7244C" w:rsidRDefault="00DC6E97"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814A69B" w14:textId="42407257" w:rsidR="00DC6E97" w:rsidRPr="00C7244C" w:rsidRDefault="00DC6E9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0B485DCE" w14:textId="77777777" w:rsidR="00DC6E97" w:rsidRPr="00C7244C" w:rsidRDefault="00DC6E97"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724364FA" w14:textId="77777777" w:rsidR="00DC6E97" w:rsidRPr="00C7244C" w:rsidRDefault="00DC6E97" w:rsidP="003F1727">
            <w:pPr>
              <w:pStyle w:val="TAC"/>
              <w:rPr>
                <w:rFonts w:cs="v4.2.0"/>
              </w:rPr>
            </w:pPr>
            <w:r w:rsidRPr="00C7244C">
              <w:rPr>
                <w:rFonts w:cs="v4.2.0"/>
              </w:rPr>
              <w:t xml:space="preserve">CR.3.1 TDD </w:t>
            </w:r>
          </w:p>
        </w:tc>
      </w:tr>
      <w:tr w:rsidR="00DC6E97" w:rsidRPr="00C7244C" w14:paraId="6B6DFBEE" w14:textId="77777777" w:rsidTr="003F1727">
        <w:trPr>
          <w:cantSplit/>
          <w:trHeight w:val="445"/>
          <w:jc w:val="center"/>
        </w:trPr>
        <w:tc>
          <w:tcPr>
            <w:tcW w:w="1668" w:type="dxa"/>
            <w:vMerge/>
            <w:tcBorders>
              <w:left w:val="single" w:sz="4" w:space="0" w:color="auto"/>
              <w:bottom w:val="single" w:sz="4" w:space="0" w:color="auto"/>
              <w:right w:val="single" w:sz="4" w:space="0" w:color="auto"/>
            </w:tcBorders>
          </w:tcPr>
          <w:p w14:paraId="13865291" w14:textId="77777777" w:rsidR="00DC6E97" w:rsidRPr="00C7244C" w:rsidRDefault="00DC6E97" w:rsidP="00DC6E97">
            <w:pPr>
              <w:pStyle w:val="TAL"/>
            </w:pPr>
          </w:p>
        </w:tc>
        <w:tc>
          <w:tcPr>
            <w:tcW w:w="1701" w:type="dxa"/>
            <w:vMerge/>
            <w:tcBorders>
              <w:left w:val="single" w:sz="4" w:space="0" w:color="auto"/>
              <w:bottom w:val="single" w:sz="4" w:space="0" w:color="auto"/>
              <w:right w:val="single" w:sz="4" w:space="0" w:color="auto"/>
            </w:tcBorders>
          </w:tcPr>
          <w:p w14:paraId="231A34C8" w14:textId="77777777" w:rsidR="00DC6E97" w:rsidRPr="00C7244C" w:rsidRDefault="00DC6E97" w:rsidP="00DC6E97">
            <w:pPr>
              <w:pStyle w:val="TAC"/>
            </w:pPr>
          </w:p>
        </w:tc>
        <w:tc>
          <w:tcPr>
            <w:tcW w:w="1701" w:type="dxa"/>
            <w:tcBorders>
              <w:top w:val="single" w:sz="4" w:space="0" w:color="auto"/>
              <w:left w:val="single" w:sz="4" w:space="0" w:color="auto"/>
              <w:bottom w:val="single" w:sz="4" w:space="0" w:color="auto"/>
              <w:right w:val="single" w:sz="4" w:space="0" w:color="auto"/>
            </w:tcBorders>
          </w:tcPr>
          <w:p w14:paraId="3F67A7A9" w14:textId="754A341D" w:rsidR="00DC6E97" w:rsidRPr="00C7244C" w:rsidDel="008038B9" w:rsidRDefault="00DC6E97" w:rsidP="00DC6E97">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697D16B" w14:textId="3ABE22E3" w:rsidR="00DC6E97" w:rsidRPr="00C7244C" w:rsidRDefault="00DC6E97" w:rsidP="00DC6E97">
            <w:pPr>
              <w:pStyle w:val="TAC"/>
              <w:rPr>
                <w:rFonts w:cs="v4.2.0"/>
              </w:rPr>
            </w:pPr>
            <w:r w:rsidRPr="00C7244C">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0949B33E" w14:textId="2B4D3D1A" w:rsidR="00DC6E97" w:rsidRPr="00C7244C" w:rsidRDefault="00DC6E97" w:rsidP="00DC6E97">
            <w:pPr>
              <w:pStyle w:val="TAC"/>
              <w:rPr>
                <w:rFonts w:cs="v4.2.0"/>
              </w:rPr>
            </w:pPr>
            <w:r w:rsidRPr="00C7244C">
              <w:rPr>
                <w:rFonts w:cs="v4.2.0"/>
                <w:lang w:eastAsia="zh-CN"/>
              </w:rPr>
              <w:t>CR.3.2 TDD</w:t>
            </w:r>
          </w:p>
        </w:tc>
      </w:tr>
      <w:tr w:rsidR="00546922" w:rsidRPr="00C7244C" w14:paraId="15F0C108" w14:textId="77777777" w:rsidTr="003F1727">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094CAAA9" w14:textId="77777777" w:rsidR="00546922" w:rsidRPr="00C7244C" w:rsidRDefault="00546922"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5D3BCE30" w14:textId="77777777" w:rsidR="00546922" w:rsidRPr="00C7244C" w:rsidRDefault="00546922"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61FB80" w14:textId="3D6F46A0" w:rsidR="00546922" w:rsidRPr="00C7244C" w:rsidRDefault="00546922"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7BFA4533" w14:textId="77777777" w:rsidR="00546922" w:rsidRPr="00C7244C" w:rsidRDefault="00546922" w:rsidP="003F1727">
            <w:pPr>
              <w:pStyle w:val="TAC"/>
              <w:rPr>
                <w:rFonts w:cs="v4.2.0"/>
              </w:rPr>
            </w:pPr>
            <w:r w:rsidRPr="00C7244C">
              <w:rPr>
                <w:rFonts w:cs="v4.2.0"/>
              </w:rPr>
              <w:t>CCR.3.1 TDD</w:t>
            </w:r>
          </w:p>
        </w:tc>
        <w:tc>
          <w:tcPr>
            <w:tcW w:w="1842" w:type="dxa"/>
            <w:gridSpan w:val="2"/>
            <w:tcBorders>
              <w:top w:val="single" w:sz="4" w:space="0" w:color="auto"/>
              <w:left w:val="single" w:sz="4" w:space="0" w:color="auto"/>
              <w:right w:val="single" w:sz="4" w:space="0" w:color="auto"/>
            </w:tcBorders>
            <w:hideMark/>
          </w:tcPr>
          <w:p w14:paraId="4B3D9E5A" w14:textId="77777777" w:rsidR="00546922" w:rsidRPr="00C7244C" w:rsidRDefault="00546922" w:rsidP="003F1727">
            <w:pPr>
              <w:pStyle w:val="TAC"/>
              <w:rPr>
                <w:rFonts w:cs="v4.2.0"/>
              </w:rPr>
            </w:pPr>
            <w:r w:rsidRPr="00C7244C">
              <w:rPr>
                <w:rFonts w:cs="v4.2.0"/>
              </w:rPr>
              <w:t xml:space="preserve">CCR.3.1 TDD </w:t>
            </w:r>
          </w:p>
        </w:tc>
      </w:tr>
      <w:tr w:rsidR="00641EA6" w:rsidRPr="00C7244C" w14:paraId="4F579D9C" w14:textId="77777777" w:rsidTr="003F1727">
        <w:trPr>
          <w:cantSplit/>
          <w:trHeight w:val="445"/>
          <w:jc w:val="center"/>
        </w:trPr>
        <w:tc>
          <w:tcPr>
            <w:tcW w:w="1668" w:type="dxa"/>
            <w:vMerge/>
            <w:tcBorders>
              <w:left w:val="single" w:sz="4" w:space="0" w:color="auto"/>
              <w:bottom w:val="single" w:sz="4" w:space="0" w:color="auto"/>
              <w:right w:val="single" w:sz="4" w:space="0" w:color="auto"/>
            </w:tcBorders>
          </w:tcPr>
          <w:p w14:paraId="614DF7ED" w14:textId="77777777" w:rsidR="00641EA6" w:rsidRPr="00C7244C" w:rsidRDefault="00641EA6" w:rsidP="00641EA6">
            <w:pPr>
              <w:pStyle w:val="TAL"/>
            </w:pPr>
          </w:p>
        </w:tc>
        <w:tc>
          <w:tcPr>
            <w:tcW w:w="1701" w:type="dxa"/>
            <w:vMerge/>
            <w:tcBorders>
              <w:left w:val="single" w:sz="4" w:space="0" w:color="auto"/>
              <w:bottom w:val="single" w:sz="4" w:space="0" w:color="auto"/>
              <w:right w:val="single" w:sz="4" w:space="0" w:color="auto"/>
            </w:tcBorders>
          </w:tcPr>
          <w:p w14:paraId="072D2D79" w14:textId="77777777" w:rsidR="00641EA6" w:rsidRPr="00C7244C" w:rsidRDefault="00641EA6" w:rsidP="00641EA6">
            <w:pPr>
              <w:pStyle w:val="TAC"/>
            </w:pPr>
          </w:p>
        </w:tc>
        <w:tc>
          <w:tcPr>
            <w:tcW w:w="1701" w:type="dxa"/>
            <w:tcBorders>
              <w:top w:val="single" w:sz="4" w:space="0" w:color="auto"/>
              <w:left w:val="single" w:sz="4" w:space="0" w:color="auto"/>
              <w:bottom w:val="single" w:sz="4" w:space="0" w:color="auto"/>
              <w:right w:val="single" w:sz="4" w:space="0" w:color="auto"/>
            </w:tcBorders>
          </w:tcPr>
          <w:p w14:paraId="6B361D6C" w14:textId="0BEC6C12" w:rsidR="00641EA6" w:rsidRPr="00C7244C" w:rsidDel="00B937F3" w:rsidRDefault="00641EA6" w:rsidP="00641EA6">
            <w:pPr>
              <w:pStyle w:val="TAC"/>
              <w:rPr>
                <w:rFonts w:cs="v4.2.0"/>
                <w:bCs/>
              </w:rPr>
            </w:pPr>
            <w:r w:rsidRPr="00C7244C">
              <w:rPr>
                <w:rFonts w:cs="v4.2.0"/>
                <w:bCs/>
              </w:rPr>
              <w:t>2</w:t>
            </w:r>
          </w:p>
        </w:tc>
        <w:tc>
          <w:tcPr>
            <w:tcW w:w="1701" w:type="dxa"/>
            <w:gridSpan w:val="2"/>
            <w:tcBorders>
              <w:left w:val="single" w:sz="4" w:space="0" w:color="auto"/>
              <w:bottom w:val="single" w:sz="4" w:space="0" w:color="auto"/>
              <w:right w:val="single" w:sz="4" w:space="0" w:color="auto"/>
            </w:tcBorders>
          </w:tcPr>
          <w:p w14:paraId="1613A75B" w14:textId="07FAAB29" w:rsidR="00641EA6" w:rsidRPr="00C7244C" w:rsidRDefault="00641EA6" w:rsidP="00641EA6">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0B080FED" w14:textId="3684F559" w:rsidR="00641EA6" w:rsidRPr="00C7244C" w:rsidRDefault="00641EA6" w:rsidP="00641EA6">
            <w:pPr>
              <w:pStyle w:val="TAC"/>
              <w:rPr>
                <w:rFonts w:cs="v4.2.0"/>
              </w:rPr>
            </w:pPr>
            <w:r w:rsidRPr="00C7244C">
              <w:rPr>
                <w:rFonts w:cs="v4.2.0"/>
                <w:lang w:eastAsia="zh-CN"/>
              </w:rPr>
              <w:t>CCR.3.7 TDD</w:t>
            </w:r>
          </w:p>
        </w:tc>
      </w:tr>
      <w:tr w:rsidR="00652DD6" w:rsidRPr="00C7244C" w14:paraId="6191AAC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02A1DAE"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7AC18AE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6DF9BE70"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10BD3B0"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5DC4CA4C" w14:textId="77777777" w:rsidR="00652DD6" w:rsidRPr="00C7244C" w:rsidRDefault="00652DD6" w:rsidP="003F1727">
            <w:pPr>
              <w:pStyle w:val="TAC"/>
            </w:pPr>
            <w:r w:rsidRPr="00C7244C">
              <w:rPr>
                <w:rFonts w:cs="v4.2.0"/>
              </w:rPr>
              <w:t>N/A</w:t>
            </w:r>
          </w:p>
        </w:tc>
      </w:tr>
      <w:tr w:rsidR="00652DD6" w:rsidRPr="00C7244C" w14:paraId="189561CD"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2C50DCEC" w14:textId="7A001042" w:rsidR="00652DD6" w:rsidRPr="00C7244C" w:rsidRDefault="00934C13" w:rsidP="003F1727">
            <w:pPr>
              <w:pStyle w:val="TAL"/>
              <w:rPr>
                <w:bCs/>
              </w:rPr>
            </w:pPr>
            <w:r w:rsidRPr="00C7244C">
              <w:rPr>
                <w:rFonts w:cs="Arial"/>
                <w:bCs/>
                <w:lang w:eastAsia="zh-CN"/>
              </w:rPr>
              <w:t xml:space="preserve">PDSCH/PDCCH </w:t>
            </w:r>
            <w:r w:rsidR="00652DD6" w:rsidRPr="00C7244C">
              <w:rPr>
                <w:bCs/>
              </w:rPr>
              <w:t>TCI state</w:t>
            </w:r>
          </w:p>
        </w:tc>
        <w:tc>
          <w:tcPr>
            <w:tcW w:w="1701" w:type="dxa"/>
            <w:tcBorders>
              <w:top w:val="single" w:sz="4" w:space="0" w:color="auto"/>
              <w:left w:val="single" w:sz="4" w:space="0" w:color="auto"/>
              <w:bottom w:val="single" w:sz="4" w:space="0" w:color="auto"/>
              <w:right w:val="single" w:sz="4" w:space="0" w:color="auto"/>
            </w:tcBorders>
          </w:tcPr>
          <w:p w14:paraId="35381AA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44637F77"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81DC94E" w14:textId="70F54BDA" w:rsidR="00652DD6" w:rsidRPr="00C7244C" w:rsidRDefault="00F60957" w:rsidP="003F1727">
            <w:pPr>
              <w:pStyle w:val="TAC"/>
            </w:pPr>
            <w:r w:rsidRPr="00C7244C">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tcPr>
          <w:p w14:paraId="69C07D57" w14:textId="77777777" w:rsidR="00652DD6" w:rsidRPr="00C7244C" w:rsidRDefault="00652DD6" w:rsidP="003F1727">
            <w:pPr>
              <w:pStyle w:val="TAC"/>
            </w:pPr>
            <w:r w:rsidRPr="00C7244C">
              <w:rPr>
                <w:rFonts w:cs="v4.2.0"/>
              </w:rPr>
              <w:t>N/A</w:t>
            </w:r>
          </w:p>
        </w:tc>
      </w:tr>
      <w:tr w:rsidR="00652DD6" w:rsidRPr="00C7244C" w14:paraId="75D80B6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5D5BE3B"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3EF9F3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ABC139D"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C4959EF"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50BEEE1" w14:textId="77777777" w:rsidR="00652DD6" w:rsidRPr="00C7244C" w:rsidRDefault="00652DD6" w:rsidP="003F1727">
            <w:pPr>
              <w:pStyle w:val="TAC"/>
            </w:pPr>
            <w:r w:rsidRPr="00C7244C">
              <w:t>OP.1</w:t>
            </w:r>
          </w:p>
        </w:tc>
      </w:tr>
      <w:tr w:rsidR="00652DD6" w:rsidRPr="00C7244C" w14:paraId="23077526"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C3A23D7"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5D7DDC9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83DBC7"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D933C1C"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3475B758" w14:textId="77777777" w:rsidR="00652DD6" w:rsidRPr="00C7244C" w:rsidRDefault="00652DD6" w:rsidP="003F1727">
            <w:pPr>
              <w:pStyle w:val="TAC"/>
            </w:pPr>
            <w:r w:rsidRPr="00C7244C">
              <w:t>SSB.3 FR2</w:t>
            </w:r>
          </w:p>
        </w:tc>
      </w:tr>
      <w:tr w:rsidR="00652DD6" w:rsidRPr="00C7244C" w14:paraId="1957BA12"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702605E6"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DBD334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641143"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730A6"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9122D12" w14:textId="77777777" w:rsidR="00652DD6" w:rsidRPr="00C7244C" w:rsidRDefault="00652DD6" w:rsidP="003F1727">
            <w:pPr>
              <w:pStyle w:val="TAC"/>
            </w:pPr>
            <w:r w:rsidRPr="00C7244C">
              <w:t>SSB.4 FR2</w:t>
            </w:r>
          </w:p>
        </w:tc>
      </w:tr>
      <w:tr w:rsidR="00652DD6" w:rsidRPr="00C7244C" w14:paraId="72397BE1"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58A16A9"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2D942E3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8BE694C"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2BDA569C" w14:textId="77777777" w:rsidR="00652DD6" w:rsidRPr="00C7244C" w:rsidRDefault="00652DD6" w:rsidP="003F1727">
            <w:pPr>
              <w:pStyle w:val="TAC"/>
              <w:rPr>
                <w:rFonts w:cs="v4.2.0"/>
              </w:rPr>
            </w:pPr>
            <w:r w:rsidRPr="00C7244C">
              <w:rPr>
                <w:rFonts w:cs="v4.2.0"/>
              </w:rPr>
              <w:t>AWGN</w:t>
            </w:r>
          </w:p>
        </w:tc>
      </w:tr>
    </w:tbl>
    <w:p w14:paraId="22526572" w14:textId="77777777" w:rsidR="00652DD6" w:rsidRPr="00C7244C" w:rsidRDefault="00652DD6" w:rsidP="00652DD6"/>
    <w:p w14:paraId="4E0A7FE2" w14:textId="77777777" w:rsidR="00652DD6" w:rsidRPr="00C7244C" w:rsidRDefault="00652DD6" w:rsidP="00652DD6">
      <w:pPr>
        <w:pStyle w:val="TH"/>
      </w:pPr>
      <w:r w:rsidRPr="00C7244C">
        <w:t>Table 7.6.1.4.5-2: NR OTA Cell specific test parameters for NR SA FR2 event-triggered reporting with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C7244C" w14:paraId="47D23BDE" w14:textId="77777777" w:rsidTr="00986DCA">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03D8E728" w14:textId="77777777" w:rsidR="00652DD6" w:rsidRPr="00C7244C" w:rsidRDefault="00652DD6" w:rsidP="003F1727">
            <w:pPr>
              <w:pStyle w:val="TAH"/>
              <w:rPr>
                <w:rFonts w:cs="Arial"/>
              </w:rPr>
            </w:pPr>
            <w:r w:rsidRPr="00C7244C">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328AC25" w14:textId="77777777" w:rsidR="00652DD6" w:rsidRPr="00C7244C" w:rsidRDefault="00652DD6" w:rsidP="003F1727">
            <w:pPr>
              <w:pStyle w:val="TAH"/>
              <w:rPr>
                <w:rFonts w:cs="Arial"/>
              </w:rPr>
            </w:pPr>
            <w:r w:rsidRPr="00C7244C">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3A60CD46" w14:textId="77777777" w:rsidR="00652DD6" w:rsidRPr="00C7244C" w:rsidRDefault="00652DD6" w:rsidP="003F1727">
            <w:pPr>
              <w:pStyle w:val="TAH"/>
            </w:pPr>
            <w:r w:rsidRPr="00C7244C">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2EAFDB5C" w14:textId="77777777" w:rsidR="00652DD6" w:rsidRPr="00C7244C" w:rsidRDefault="00652DD6" w:rsidP="003F1727">
            <w:pPr>
              <w:pStyle w:val="TAH"/>
              <w:rPr>
                <w:rFonts w:cs="Arial"/>
              </w:rPr>
            </w:pPr>
            <w:r w:rsidRPr="00C7244C">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2B7F2599" w14:textId="77777777" w:rsidR="00652DD6" w:rsidRPr="00C7244C" w:rsidRDefault="00652DD6" w:rsidP="003F1727">
            <w:pPr>
              <w:pStyle w:val="TAH"/>
              <w:rPr>
                <w:lang w:eastAsia="zh-CN"/>
              </w:rPr>
            </w:pPr>
            <w:r w:rsidRPr="00C7244C">
              <w:rPr>
                <w:lang w:eastAsia="zh-CN"/>
              </w:rPr>
              <w:t>Cell 2</w:t>
            </w:r>
          </w:p>
        </w:tc>
      </w:tr>
      <w:tr w:rsidR="00652DD6" w:rsidRPr="00C7244C" w14:paraId="74E72D90" w14:textId="77777777" w:rsidTr="00986DCA">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74F92F5" w14:textId="77777777" w:rsidR="00652DD6" w:rsidRPr="00C7244C" w:rsidRDefault="00652DD6" w:rsidP="003F172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72C59CA3" w14:textId="77777777" w:rsidR="00652DD6" w:rsidRPr="00C7244C" w:rsidRDefault="00652DD6" w:rsidP="003F172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22171F0A" w14:textId="77777777" w:rsidR="00652DD6" w:rsidRPr="00C7244C" w:rsidRDefault="00652DD6" w:rsidP="003F172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6C0E85FE" w14:textId="77777777" w:rsidR="00652DD6" w:rsidRPr="00C7244C" w:rsidRDefault="00652DD6" w:rsidP="003F1727">
            <w:pPr>
              <w:pStyle w:val="TAH"/>
              <w:rPr>
                <w:rFonts w:cs="Arial"/>
              </w:rPr>
            </w:pPr>
            <w:r w:rsidRPr="00C7244C">
              <w:t>T1</w:t>
            </w:r>
          </w:p>
        </w:tc>
        <w:tc>
          <w:tcPr>
            <w:tcW w:w="862" w:type="dxa"/>
            <w:tcBorders>
              <w:top w:val="single" w:sz="4" w:space="0" w:color="auto"/>
              <w:left w:val="single" w:sz="4" w:space="0" w:color="auto"/>
              <w:bottom w:val="single" w:sz="4" w:space="0" w:color="auto"/>
              <w:right w:val="single" w:sz="4" w:space="0" w:color="auto"/>
            </w:tcBorders>
            <w:hideMark/>
          </w:tcPr>
          <w:p w14:paraId="0437466E" w14:textId="77777777" w:rsidR="00652DD6" w:rsidRPr="00C7244C" w:rsidRDefault="00652DD6" w:rsidP="003F1727">
            <w:pPr>
              <w:pStyle w:val="TAH"/>
              <w:rPr>
                <w:rFonts w:cs="Arial"/>
              </w:rPr>
            </w:pPr>
            <w:r w:rsidRPr="00C7244C">
              <w:t>T2</w:t>
            </w:r>
          </w:p>
        </w:tc>
        <w:tc>
          <w:tcPr>
            <w:tcW w:w="933" w:type="dxa"/>
            <w:tcBorders>
              <w:top w:val="single" w:sz="4" w:space="0" w:color="auto"/>
              <w:left w:val="single" w:sz="4" w:space="0" w:color="auto"/>
              <w:bottom w:val="single" w:sz="4" w:space="0" w:color="auto"/>
              <w:right w:val="single" w:sz="4" w:space="0" w:color="auto"/>
            </w:tcBorders>
            <w:hideMark/>
          </w:tcPr>
          <w:p w14:paraId="5795A5D4" w14:textId="77777777" w:rsidR="00652DD6" w:rsidRPr="00C7244C" w:rsidRDefault="00652DD6" w:rsidP="003F1727">
            <w:pPr>
              <w:pStyle w:val="TAH"/>
              <w:rPr>
                <w:lang w:eastAsia="zh-CN"/>
              </w:rPr>
            </w:pPr>
            <w:r w:rsidRPr="00C7244C">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230794E0" w14:textId="77777777" w:rsidR="00652DD6" w:rsidRPr="00C7244C" w:rsidRDefault="00652DD6" w:rsidP="003F1727">
            <w:pPr>
              <w:pStyle w:val="TAH"/>
              <w:rPr>
                <w:lang w:eastAsia="zh-CN"/>
              </w:rPr>
            </w:pPr>
            <w:r w:rsidRPr="00C7244C">
              <w:rPr>
                <w:lang w:eastAsia="zh-CN"/>
              </w:rPr>
              <w:t>T2</w:t>
            </w:r>
          </w:p>
        </w:tc>
      </w:tr>
      <w:tr w:rsidR="00652DD6" w:rsidRPr="00C7244C" w14:paraId="33A74F0F"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3CBE57F" w14:textId="77777777" w:rsidR="00652DD6" w:rsidRPr="00C7244C" w:rsidRDefault="00652DD6" w:rsidP="003F1727">
            <w:pPr>
              <w:pStyle w:val="TAL"/>
            </w:pPr>
            <w:r w:rsidRPr="00C7244C">
              <w:t>AoA setup</w:t>
            </w:r>
          </w:p>
        </w:tc>
        <w:tc>
          <w:tcPr>
            <w:tcW w:w="1745" w:type="dxa"/>
            <w:tcBorders>
              <w:top w:val="single" w:sz="4" w:space="0" w:color="auto"/>
              <w:left w:val="single" w:sz="4" w:space="0" w:color="auto"/>
              <w:bottom w:val="single" w:sz="4" w:space="0" w:color="auto"/>
              <w:right w:val="single" w:sz="4" w:space="0" w:color="auto"/>
            </w:tcBorders>
          </w:tcPr>
          <w:p w14:paraId="20302077"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715A3B36" w14:textId="77777777" w:rsidR="00652DD6" w:rsidRPr="00C7244C" w:rsidRDefault="00652DD6" w:rsidP="003F1727">
            <w:pPr>
              <w:pStyle w:val="TAC"/>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2D9E797C" w14:textId="4AFFEE3D" w:rsidR="00652DD6" w:rsidRPr="00C7244C" w:rsidRDefault="00652DD6" w:rsidP="003F1727">
            <w:pPr>
              <w:pStyle w:val="TAC"/>
              <w:rPr>
                <w:lang w:eastAsia="zh-CN"/>
              </w:rPr>
            </w:pPr>
            <w:r w:rsidRPr="00C7244C">
              <w:rPr>
                <w:lang w:eastAsia="zh-CN"/>
              </w:rPr>
              <w:t xml:space="preserve">Setup 1 defined in </w:t>
            </w:r>
            <w:r w:rsidR="004C112D" w:rsidRPr="00C7244C">
              <w:rPr>
                <w:rFonts w:cs="v4.2.0"/>
                <w:lang w:eastAsia="zh-CN"/>
              </w:rPr>
              <w:t>A.9</w:t>
            </w:r>
            <w:r w:rsidRPr="00C7244C">
              <w:rPr>
                <w:lang w:eastAsia="zh-CN"/>
              </w:rPr>
              <w:t>.1</w:t>
            </w:r>
          </w:p>
        </w:tc>
      </w:tr>
      <w:tr w:rsidR="00652DD6" w:rsidRPr="00C7244C" w14:paraId="04EB7A2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3490B117" w14:textId="77777777" w:rsidR="00652DD6" w:rsidRPr="00C7244C" w:rsidRDefault="00652DD6" w:rsidP="003F1727">
            <w:pPr>
              <w:pStyle w:val="TAL"/>
            </w:pPr>
            <w:r w:rsidRPr="00C7244C">
              <w:rPr>
                <w:position w:val="-12"/>
                <w:lang w:eastAsia="zh-CN"/>
              </w:rPr>
              <w:t>Beam Assumption</w:t>
            </w:r>
            <w:r w:rsidRPr="00C7244C">
              <w:rPr>
                <w:position w:val="-12"/>
                <w:vertAlign w:val="superscript"/>
                <w:lang w:eastAsia="zh-CN"/>
              </w:rPr>
              <w:t>Note 4</w:t>
            </w:r>
          </w:p>
        </w:tc>
        <w:tc>
          <w:tcPr>
            <w:tcW w:w="1745" w:type="dxa"/>
            <w:tcBorders>
              <w:top w:val="single" w:sz="4" w:space="0" w:color="auto"/>
              <w:left w:val="single" w:sz="4" w:space="0" w:color="auto"/>
              <w:bottom w:val="single" w:sz="4" w:space="0" w:color="auto"/>
              <w:right w:val="single" w:sz="4" w:space="0" w:color="auto"/>
            </w:tcBorders>
          </w:tcPr>
          <w:p w14:paraId="2DE69380"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tcPr>
          <w:p w14:paraId="01B56EAB" w14:textId="77777777" w:rsidR="00652DD6" w:rsidRPr="00C7244C" w:rsidRDefault="00652DD6" w:rsidP="003F1727">
            <w:pPr>
              <w:pStyle w:val="TAC"/>
            </w:pPr>
            <w:r w:rsidRPr="00C7244C">
              <w:t>1,2</w:t>
            </w:r>
          </w:p>
        </w:tc>
        <w:tc>
          <w:tcPr>
            <w:tcW w:w="3589" w:type="dxa"/>
            <w:gridSpan w:val="4"/>
            <w:tcBorders>
              <w:top w:val="single" w:sz="4" w:space="0" w:color="auto"/>
              <w:left w:val="single" w:sz="4" w:space="0" w:color="auto"/>
              <w:bottom w:val="single" w:sz="4" w:space="0" w:color="auto"/>
              <w:right w:val="single" w:sz="4" w:space="0" w:color="auto"/>
            </w:tcBorders>
          </w:tcPr>
          <w:p w14:paraId="28634F71" w14:textId="77777777" w:rsidR="00652DD6" w:rsidRPr="00C7244C" w:rsidRDefault="00652DD6" w:rsidP="003F1727">
            <w:pPr>
              <w:pStyle w:val="TAC"/>
              <w:rPr>
                <w:lang w:eastAsia="zh-CN"/>
              </w:rPr>
            </w:pPr>
            <w:r w:rsidRPr="00C7244C">
              <w:t>Rough</w:t>
            </w:r>
          </w:p>
        </w:tc>
      </w:tr>
      <w:tr w:rsidR="00986DCA" w:rsidRPr="00C7244C" w14:paraId="3863C8D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58BAA57A" w14:textId="75164A77" w:rsidR="00986DCA" w:rsidRPr="00C7244C" w:rsidRDefault="00986DCA" w:rsidP="00986DCA">
            <w:pPr>
              <w:pStyle w:val="TAL"/>
              <w:rPr>
                <w:rFonts w:cs="Arial"/>
              </w:rPr>
            </w:pPr>
            <w:r w:rsidRPr="00C7244C">
              <w:rPr>
                <w:noProof/>
                <w:position w:val="-12"/>
                <w:lang w:eastAsia="zh-CN"/>
              </w:rPr>
              <w:drawing>
                <wp:inline distT="0" distB="0" distL="0" distR="0" wp14:anchorId="6B7150CC" wp14:editId="75359E0A">
                  <wp:extent cx="403860" cy="244475"/>
                  <wp:effectExtent l="0" t="0" r="0" b="0"/>
                  <wp:docPr id="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C7244C">
              <w:rPr>
                <w:rFonts w:cs="Arial"/>
                <w:lang w:eastAsia="zh-CN"/>
              </w:rPr>
              <w:t xml:space="preserve"> BB </w:t>
            </w:r>
            <w:r w:rsidRPr="00C7244C">
              <w:rPr>
                <w:rFonts w:cs="Arial"/>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0B6B1BB4" w14:textId="0970B8F5" w:rsidR="00986DCA" w:rsidRPr="00C7244C" w:rsidRDefault="00986DCA" w:rsidP="00986DC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27128ED3" w14:textId="4474494C" w:rsidR="00986DCA" w:rsidRPr="00C7244C" w:rsidRDefault="00986DCA" w:rsidP="00986DC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0DFE049B" w14:textId="7DE85D77" w:rsidR="00986DCA" w:rsidRPr="00C7244C" w:rsidRDefault="00986DCA" w:rsidP="00986DCA">
            <w:pPr>
              <w:pStyle w:val="TAC"/>
              <w:rPr>
                <w:rFonts w:cs="Arial"/>
              </w:rPr>
            </w:pPr>
            <w:r w:rsidRPr="00C7244C">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65035A84" w14:textId="565693A4" w:rsidR="00986DCA" w:rsidRPr="00C7244C" w:rsidRDefault="00986DCA" w:rsidP="00986DCA">
            <w:pPr>
              <w:pStyle w:val="TAC"/>
              <w:rPr>
                <w:rFonts w:cs="Arial"/>
              </w:rPr>
            </w:pPr>
            <w:r w:rsidRPr="00C7244C">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4CB45A3C" w14:textId="3BE42274" w:rsidR="00986DCA" w:rsidRPr="00C7244C" w:rsidRDefault="00986DCA" w:rsidP="00986DCA">
            <w:pPr>
              <w:pStyle w:val="TAC"/>
              <w:rPr>
                <w:lang w:eastAsia="zh-CN"/>
              </w:rPr>
            </w:pPr>
            <w:r w:rsidRPr="00C7244C">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3DF6994C" w14:textId="6B0734A4" w:rsidR="00986DCA" w:rsidRPr="00C7244C" w:rsidRDefault="00986DCA" w:rsidP="00986DCA">
            <w:pPr>
              <w:pStyle w:val="TAC"/>
              <w:rPr>
                <w:lang w:eastAsia="zh-CN"/>
              </w:rPr>
            </w:pPr>
            <w:r w:rsidRPr="00C7244C">
              <w:rPr>
                <w:rFonts w:cs="v4.2.0"/>
              </w:rPr>
              <w:t>-1.60</w:t>
            </w:r>
          </w:p>
        </w:tc>
      </w:tr>
      <w:tr w:rsidR="00986DCA" w:rsidRPr="00C7244C" w14:paraId="6A5AC971" w14:textId="77777777" w:rsidTr="00986DCA">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671D6800" w14:textId="3079CD0C" w:rsidR="00986DCA" w:rsidRPr="00C7244C" w:rsidRDefault="00986DCA" w:rsidP="00986DCA">
            <w:pPr>
              <w:pStyle w:val="TAL"/>
              <w:rPr>
                <w:rFonts w:cs="Arial"/>
              </w:rPr>
            </w:pPr>
            <w:r w:rsidRPr="00C7244C">
              <w:rPr>
                <w:noProof/>
                <w:position w:val="-12"/>
                <w:lang w:eastAsia="zh-CN"/>
              </w:rPr>
              <w:drawing>
                <wp:inline distT="0" distB="0" distL="0" distR="0" wp14:anchorId="3715B1DA" wp14:editId="5654C54C">
                  <wp:extent cx="255270" cy="244475"/>
                  <wp:effectExtent l="0" t="0" r="0" b="0"/>
                  <wp:docPr id="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6E2BBE29" w14:textId="4BBC05F2" w:rsidR="00986DCA" w:rsidRPr="00C7244C" w:rsidRDefault="00986DCA" w:rsidP="00986DCA">
            <w:pPr>
              <w:pStyle w:val="TAC"/>
              <w:rPr>
                <w:rFonts w:cs="Arial"/>
              </w:rPr>
            </w:pPr>
            <w:r w:rsidRPr="00C7244C">
              <w:t>dBm/15 KHz</w:t>
            </w:r>
          </w:p>
        </w:tc>
        <w:tc>
          <w:tcPr>
            <w:tcW w:w="1723" w:type="dxa"/>
            <w:tcBorders>
              <w:top w:val="single" w:sz="4" w:space="0" w:color="auto"/>
              <w:left w:val="single" w:sz="4" w:space="0" w:color="auto"/>
              <w:bottom w:val="single" w:sz="4" w:space="0" w:color="auto"/>
              <w:right w:val="single" w:sz="4" w:space="0" w:color="auto"/>
            </w:tcBorders>
            <w:hideMark/>
          </w:tcPr>
          <w:p w14:paraId="1F2B15E5" w14:textId="073D04C9" w:rsidR="00986DCA" w:rsidRPr="00C7244C" w:rsidRDefault="00986DCA" w:rsidP="00986DCA">
            <w:pPr>
              <w:pStyle w:val="TAC"/>
              <w:rPr>
                <w:rFonts w:cs="Arial"/>
              </w:rPr>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52F3B45A" w14:textId="2CFD7B76" w:rsidR="00986DCA" w:rsidRPr="00C7244C" w:rsidRDefault="00986DCA" w:rsidP="00986DCA">
            <w:pPr>
              <w:pStyle w:val="TAC"/>
              <w:rPr>
                <w:rFonts w:cs="Arial"/>
              </w:rPr>
            </w:pPr>
            <w:r w:rsidRPr="00C7244C">
              <w:rPr>
                <w:rFonts w:cs="Arial"/>
              </w:rPr>
              <w:t>-101.5</w:t>
            </w:r>
            <w:r w:rsidRPr="00C7244C">
              <w:rPr>
                <w:rFonts w:cs="Arial"/>
                <w:vertAlign w:val="superscript"/>
              </w:rPr>
              <w:t>Note 6</w:t>
            </w:r>
          </w:p>
        </w:tc>
      </w:tr>
      <w:tr w:rsidR="00986DCA" w:rsidRPr="00C7244C" w14:paraId="4DF34438" w14:textId="77777777" w:rsidTr="00986DCA">
        <w:trPr>
          <w:cantSplit/>
          <w:trHeight w:val="162"/>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7EEF1B5" w14:textId="69DB907B" w:rsidR="00986DCA" w:rsidRPr="00C7244C" w:rsidRDefault="00986DCA" w:rsidP="00986DCA">
            <w:pPr>
              <w:pStyle w:val="TAL"/>
            </w:pPr>
            <w:r w:rsidRPr="00C7244C">
              <w:rPr>
                <w:noProof/>
                <w:position w:val="-12"/>
                <w:lang w:eastAsia="zh-CN"/>
              </w:rPr>
              <w:drawing>
                <wp:inline distT="0" distB="0" distL="0" distR="0" wp14:anchorId="6D52C9CA" wp14:editId="1C1434EF">
                  <wp:extent cx="255270" cy="244475"/>
                  <wp:effectExtent l="0" t="0" r="0" b="0"/>
                  <wp:docPr id="1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64BB77AE" w14:textId="27429F7E" w:rsidR="00986DCA" w:rsidRPr="00C7244C" w:rsidRDefault="00986DCA" w:rsidP="00986DC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06EB40A1" w14:textId="41ED7253" w:rsidR="00986DCA" w:rsidRPr="00C7244C" w:rsidRDefault="00986DCA" w:rsidP="00986DCA">
            <w:pPr>
              <w:pStyle w:val="TAC"/>
              <w:rPr>
                <w:rFonts w:cs="Arial"/>
              </w:rPr>
            </w:pPr>
            <w:r w:rsidRPr="00C7244C">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0A1B21FB" w14:textId="39AE47A4" w:rsidR="00986DCA" w:rsidRPr="00C7244C" w:rsidRDefault="00986DCA" w:rsidP="00986DCA">
            <w:pPr>
              <w:pStyle w:val="TAC"/>
              <w:rPr>
                <w:rFonts w:cs="Arial"/>
              </w:rPr>
            </w:pPr>
            <w:r w:rsidRPr="00C7244C">
              <w:rPr>
                <w:rFonts w:cs="Arial"/>
              </w:rPr>
              <w:t>-92.5</w:t>
            </w:r>
          </w:p>
        </w:tc>
      </w:tr>
      <w:tr w:rsidR="00986DCA" w:rsidRPr="00C7244C" w14:paraId="442C0840" w14:textId="77777777" w:rsidTr="00986DCA">
        <w:trPr>
          <w:cantSplit/>
          <w:trHeight w:val="162"/>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088CEE5D" w14:textId="77777777" w:rsidR="00986DCA" w:rsidRPr="00C7244C" w:rsidRDefault="00986DCA" w:rsidP="00986DC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21A12D58" w14:textId="77777777" w:rsidR="00986DCA" w:rsidRPr="00C7244C"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3F554E5A" w14:textId="453EFB6A" w:rsidR="00986DCA" w:rsidRPr="00C7244C" w:rsidRDefault="00986DCA" w:rsidP="00986DCA">
            <w:pPr>
              <w:pStyle w:val="TAC"/>
              <w:rPr>
                <w:rFonts w:cs="Arial"/>
              </w:rPr>
            </w:pPr>
            <w:r w:rsidRPr="00C7244C">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46ABB42D" w14:textId="733851A3" w:rsidR="00986DCA" w:rsidRPr="00C7244C" w:rsidRDefault="00986DCA" w:rsidP="00986DCA">
            <w:pPr>
              <w:pStyle w:val="TAC"/>
              <w:rPr>
                <w:rFonts w:cs="Arial"/>
              </w:rPr>
            </w:pPr>
            <w:r w:rsidRPr="00C7244C">
              <w:rPr>
                <w:rFonts w:cs="Arial"/>
              </w:rPr>
              <w:t>-89.5</w:t>
            </w:r>
          </w:p>
        </w:tc>
      </w:tr>
      <w:tr w:rsidR="00986DCA" w:rsidRPr="00C7244C" w14:paraId="39996410" w14:textId="77777777" w:rsidTr="00986DCA">
        <w:trPr>
          <w:cantSplit/>
          <w:trHeight w:val="90"/>
          <w:jc w:val="center"/>
        </w:trPr>
        <w:tc>
          <w:tcPr>
            <w:tcW w:w="1669" w:type="dxa"/>
            <w:tcBorders>
              <w:top w:val="single" w:sz="4" w:space="0" w:color="auto"/>
              <w:left w:val="single" w:sz="4" w:space="0" w:color="auto"/>
              <w:bottom w:val="nil"/>
              <w:right w:val="single" w:sz="4" w:space="0" w:color="auto"/>
            </w:tcBorders>
            <w:hideMark/>
          </w:tcPr>
          <w:p w14:paraId="68455A49" w14:textId="1D29DC40" w:rsidR="00986DCA" w:rsidRPr="00C7244C" w:rsidRDefault="00986DCA" w:rsidP="00986DCA">
            <w:pPr>
              <w:pStyle w:val="TAL"/>
            </w:pPr>
            <w:r w:rsidRPr="00C7244C">
              <w:rPr>
                <w:rFonts w:cs="v4.2.0"/>
              </w:rPr>
              <w:t>SSB_RP</w:t>
            </w:r>
            <w:r w:rsidRPr="00C7244C" w:rsidDel="00AE0FB1">
              <w:t>SS-RSRP</w:t>
            </w:r>
          </w:p>
        </w:tc>
        <w:tc>
          <w:tcPr>
            <w:tcW w:w="1745" w:type="dxa"/>
            <w:tcBorders>
              <w:top w:val="single" w:sz="4" w:space="0" w:color="auto"/>
              <w:left w:val="single" w:sz="4" w:space="0" w:color="auto"/>
              <w:bottom w:val="nil"/>
              <w:right w:val="single" w:sz="4" w:space="0" w:color="auto"/>
            </w:tcBorders>
            <w:hideMark/>
          </w:tcPr>
          <w:p w14:paraId="47A596F5" w14:textId="69F33BE5" w:rsidR="00986DCA" w:rsidRPr="00C7244C" w:rsidRDefault="00986DCA" w:rsidP="00986DC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369D192F" w14:textId="334DA652" w:rsidR="00986DCA" w:rsidRPr="00C7244C" w:rsidRDefault="00986DCA" w:rsidP="00986DC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43DBF44B" w14:textId="52A0BD32" w:rsidR="00986DCA" w:rsidRPr="00C7244C" w:rsidRDefault="00986DCA" w:rsidP="00986DCA">
            <w:pPr>
              <w:pStyle w:val="TAC"/>
            </w:pPr>
            <w:r w:rsidRPr="00C7244C">
              <w:t>-88.47</w:t>
            </w:r>
          </w:p>
        </w:tc>
        <w:tc>
          <w:tcPr>
            <w:tcW w:w="862" w:type="dxa"/>
            <w:tcBorders>
              <w:top w:val="single" w:sz="4" w:space="0" w:color="auto"/>
              <w:left w:val="single" w:sz="4" w:space="0" w:color="auto"/>
              <w:bottom w:val="single" w:sz="4" w:space="0" w:color="auto"/>
              <w:right w:val="single" w:sz="4" w:space="0" w:color="auto"/>
            </w:tcBorders>
            <w:hideMark/>
          </w:tcPr>
          <w:p w14:paraId="6837C161" w14:textId="7B86FF0D" w:rsidR="00986DCA" w:rsidRPr="00C7244C" w:rsidRDefault="00986DCA" w:rsidP="00986DCA">
            <w:pPr>
              <w:pStyle w:val="TAC"/>
            </w:pPr>
            <w:r w:rsidRPr="00C7244C">
              <w:t>-88.47</w:t>
            </w:r>
          </w:p>
        </w:tc>
        <w:tc>
          <w:tcPr>
            <w:tcW w:w="933" w:type="dxa"/>
            <w:tcBorders>
              <w:top w:val="single" w:sz="4" w:space="0" w:color="auto"/>
              <w:left w:val="single" w:sz="4" w:space="0" w:color="auto"/>
              <w:bottom w:val="single" w:sz="4" w:space="0" w:color="auto"/>
              <w:right w:val="single" w:sz="4" w:space="0" w:color="auto"/>
            </w:tcBorders>
            <w:hideMark/>
          </w:tcPr>
          <w:p w14:paraId="3E0281CD" w14:textId="6882DF02"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013A6DF8" w14:textId="04F39867" w:rsidR="00986DCA" w:rsidRPr="00C7244C" w:rsidRDefault="00986DCA" w:rsidP="00986DCA">
            <w:pPr>
              <w:pStyle w:val="TAC"/>
            </w:pPr>
            <w:r w:rsidRPr="00C7244C">
              <w:t>-88.47</w:t>
            </w:r>
          </w:p>
        </w:tc>
      </w:tr>
      <w:tr w:rsidR="00986DCA" w:rsidRPr="00C7244C" w14:paraId="1820A5D1" w14:textId="77777777" w:rsidTr="00986DCA">
        <w:trPr>
          <w:cantSplit/>
          <w:trHeight w:val="90"/>
          <w:jc w:val="center"/>
        </w:trPr>
        <w:tc>
          <w:tcPr>
            <w:tcW w:w="1669" w:type="dxa"/>
            <w:tcBorders>
              <w:top w:val="nil"/>
              <w:left w:val="single" w:sz="4" w:space="0" w:color="auto"/>
              <w:bottom w:val="single" w:sz="4" w:space="0" w:color="auto"/>
              <w:right w:val="single" w:sz="4" w:space="0" w:color="auto"/>
            </w:tcBorders>
            <w:vAlign w:val="center"/>
            <w:hideMark/>
          </w:tcPr>
          <w:p w14:paraId="4CA090A8" w14:textId="77777777" w:rsidR="00986DCA" w:rsidRPr="00C7244C" w:rsidRDefault="00986DCA" w:rsidP="00986DCA">
            <w:pPr>
              <w:pStyle w:val="TAL"/>
            </w:pPr>
          </w:p>
        </w:tc>
        <w:tc>
          <w:tcPr>
            <w:tcW w:w="1745" w:type="dxa"/>
            <w:tcBorders>
              <w:top w:val="nil"/>
              <w:left w:val="single" w:sz="4" w:space="0" w:color="auto"/>
              <w:bottom w:val="single" w:sz="4" w:space="0" w:color="auto"/>
              <w:right w:val="single" w:sz="4" w:space="0" w:color="auto"/>
            </w:tcBorders>
            <w:vAlign w:val="center"/>
            <w:hideMark/>
          </w:tcPr>
          <w:p w14:paraId="46DA4FFA" w14:textId="77777777" w:rsidR="00986DCA" w:rsidRPr="00C7244C"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403B0695" w14:textId="74444B10" w:rsidR="00986DCA" w:rsidRPr="00C7244C" w:rsidRDefault="00986DCA" w:rsidP="00986DCA">
            <w:pPr>
              <w:pStyle w:val="TAC"/>
            </w:pPr>
            <w:r w:rsidRPr="00C7244C">
              <w:t>2</w:t>
            </w:r>
          </w:p>
        </w:tc>
        <w:tc>
          <w:tcPr>
            <w:tcW w:w="861" w:type="dxa"/>
            <w:tcBorders>
              <w:top w:val="single" w:sz="4" w:space="0" w:color="auto"/>
              <w:left w:val="single" w:sz="4" w:space="0" w:color="auto"/>
              <w:bottom w:val="single" w:sz="4" w:space="0" w:color="auto"/>
              <w:right w:val="single" w:sz="4" w:space="0" w:color="auto"/>
            </w:tcBorders>
            <w:hideMark/>
          </w:tcPr>
          <w:p w14:paraId="33785706" w14:textId="102A5281" w:rsidR="00986DCA" w:rsidRPr="00C7244C" w:rsidRDefault="00986DCA" w:rsidP="00986DCA">
            <w:pPr>
              <w:pStyle w:val="TAC"/>
            </w:pPr>
            <w:r w:rsidRPr="00C7244C">
              <w:t>-85.47</w:t>
            </w:r>
          </w:p>
        </w:tc>
        <w:tc>
          <w:tcPr>
            <w:tcW w:w="862" w:type="dxa"/>
            <w:tcBorders>
              <w:top w:val="single" w:sz="4" w:space="0" w:color="auto"/>
              <w:left w:val="single" w:sz="4" w:space="0" w:color="auto"/>
              <w:bottom w:val="single" w:sz="4" w:space="0" w:color="auto"/>
              <w:right w:val="single" w:sz="4" w:space="0" w:color="auto"/>
            </w:tcBorders>
            <w:hideMark/>
          </w:tcPr>
          <w:p w14:paraId="2AAF534D" w14:textId="42ABE359" w:rsidR="00986DCA" w:rsidRPr="00C7244C" w:rsidRDefault="00986DCA" w:rsidP="00986DCA">
            <w:pPr>
              <w:pStyle w:val="TAC"/>
            </w:pPr>
            <w:r w:rsidRPr="00C7244C">
              <w:t>-85.47</w:t>
            </w:r>
          </w:p>
        </w:tc>
        <w:tc>
          <w:tcPr>
            <w:tcW w:w="933" w:type="dxa"/>
            <w:tcBorders>
              <w:top w:val="single" w:sz="4" w:space="0" w:color="auto"/>
              <w:left w:val="single" w:sz="4" w:space="0" w:color="auto"/>
              <w:bottom w:val="single" w:sz="4" w:space="0" w:color="auto"/>
              <w:right w:val="single" w:sz="4" w:space="0" w:color="auto"/>
            </w:tcBorders>
            <w:hideMark/>
          </w:tcPr>
          <w:p w14:paraId="231B8DD0" w14:textId="28AA4E07"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731C1A0F" w14:textId="573DA7EB" w:rsidR="00986DCA" w:rsidRPr="00C7244C" w:rsidRDefault="00986DCA" w:rsidP="00986DCA">
            <w:pPr>
              <w:pStyle w:val="TAC"/>
            </w:pPr>
            <w:r w:rsidRPr="00C7244C">
              <w:t>-85.47</w:t>
            </w:r>
          </w:p>
        </w:tc>
      </w:tr>
      <w:tr w:rsidR="00986DCA" w:rsidRPr="00C7244C" w14:paraId="74E0DFB8"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785F9D9" w14:textId="79801CCD" w:rsidR="00986DCA" w:rsidRPr="00C7244C" w:rsidRDefault="00986DCA" w:rsidP="00986DCA">
            <w:pPr>
              <w:pStyle w:val="TAL"/>
              <w:rPr>
                <w:rFonts w:cs="Arial"/>
              </w:rPr>
            </w:pPr>
            <w:r w:rsidRPr="00C7244C">
              <w:rPr>
                <w:noProof/>
                <w:position w:val="-12"/>
                <w:lang w:eastAsia="zh-CN"/>
              </w:rPr>
              <w:drawing>
                <wp:inline distT="0" distB="0" distL="0" distR="0" wp14:anchorId="45964921" wp14:editId="31805D6B">
                  <wp:extent cx="510540" cy="244475"/>
                  <wp:effectExtent l="0" t="0" r="0" b="0"/>
                  <wp:docPr id="1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ED924" w14:textId="500BD1CC" w:rsidR="00986DCA" w:rsidRPr="00C7244C" w:rsidRDefault="00986DCA" w:rsidP="00986DC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7F6D15B6" w14:textId="707C6D1A" w:rsidR="00986DCA" w:rsidRPr="00C7244C" w:rsidRDefault="00986DCA" w:rsidP="00986DC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16E6ECF1" w14:textId="735FD35C" w:rsidR="00986DCA" w:rsidRPr="00C7244C" w:rsidRDefault="00986DCA" w:rsidP="00986DCA">
            <w:pPr>
              <w:pStyle w:val="TAC"/>
              <w:rPr>
                <w:rFonts w:cs="Arial"/>
              </w:rPr>
            </w:pPr>
            <w:r w:rsidRPr="00C7244C">
              <w:t>4</w:t>
            </w:r>
          </w:p>
        </w:tc>
        <w:tc>
          <w:tcPr>
            <w:tcW w:w="862" w:type="dxa"/>
            <w:tcBorders>
              <w:top w:val="single" w:sz="4" w:space="0" w:color="auto"/>
              <w:left w:val="single" w:sz="4" w:space="0" w:color="auto"/>
              <w:bottom w:val="single" w:sz="4" w:space="0" w:color="auto"/>
              <w:right w:val="single" w:sz="4" w:space="0" w:color="auto"/>
            </w:tcBorders>
            <w:hideMark/>
          </w:tcPr>
          <w:p w14:paraId="341C9CEA" w14:textId="3E3C6D54" w:rsidR="00986DCA" w:rsidRPr="00C7244C" w:rsidRDefault="00986DCA" w:rsidP="00986DCA">
            <w:pPr>
              <w:pStyle w:val="TAC"/>
              <w:rPr>
                <w:rFonts w:cs="Arial"/>
              </w:rPr>
            </w:pPr>
            <w:r w:rsidRPr="00C7244C">
              <w:t>4</w:t>
            </w:r>
          </w:p>
        </w:tc>
        <w:tc>
          <w:tcPr>
            <w:tcW w:w="933" w:type="dxa"/>
            <w:tcBorders>
              <w:top w:val="single" w:sz="4" w:space="0" w:color="auto"/>
              <w:left w:val="single" w:sz="4" w:space="0" w:color="auto"/>
              <w:bottom w:val="single" w:sz="4" w:space="0" w:color="auto"/>
              <w:right w:val="single" w:sz="4" w:space="0" w:color="auto"/>
            </w:tcBorders>
            <w:hideMark/>
          </w:tcPr>
          <w:p w14:paraId="48BC7BCC" w14:textId="5994F6D6"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01E62332" w14:textId="2F3B0190" w:rsidR="00986DCA" w:rsidRPr="00C7244C" w:rsidRDefault="00986DCA" w:rsidP="00986DCA">
            <w:pPr>
              <w:pStyle w:val="TAC"/>
            </w:pPr>
            <w:r w:rsidRPr="00C7244C">
              <w:t>4</w:t>
            </w:r>
          </w:p>
        </w:tc>
      </w:tr>
      <w:tr w:rsidR="00986DCA" w:rsidRPr="00C7244C" w14:paraId="6E2BBDD6"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71F39CA4" w14:textId="3E1E0117" w:rsidR="00986DCA" w:rsidRPr="00C7244C" w:rsidRDefault="00986DCA" w:rsidP="00986DCA">
            <w:pPr>
              <w:pStyle w:val="TAL"/>
              <w:rPr>
                <w:rFonts w:cs="Arial"/>
              </w:rPr>
            </w:pPr>
            <w:r w:rsidRPr="00C7244C">
              <w:rPr>
                <w:noProof/>
                <w:position w:val="-6"/>
                <w:lang w:eastAsia="zh-CN"/>
              </w:rPr>
              <w:drawing>
                <wp:inline distT="0" distB="0" distL="0" distR="0" wp14:anchorId="68585A9E" wp14:editId="2099509E">
                  <wp:extent cx="170180" cy="170180"/>
                  <wp:effectExtent l="0" t="0" r="0" b="0"/>
                  <wp:docPr id="1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D27A8" w14:textId="4B3A5CEC" w:rsidR="00986DCA" w:rsidRPr="00C7244C" w:rsidRDefault="00986DCA" w:rsidP="00986DCA">
            <w:pPr>
              <w:pStyle w:val="TAC"/>
              <w:rPr>
                <w:rFonts w:cs="Arial"/>
              </w:rPr>
            </w:pPr>
            <w:r w:rsidRPr="00C7244C">
              <w:t>dBm/95.04MHz</w:t>
            </w:r>
          </w:p>
        </w:tc>
        <w:tc>
          <w:tcPr>
            <w:tcW w:w="1723" w:type="dxa"/>
            <w:tcBorders>
              <w:top w:val="single" w:sz="4" w:space="0" w:color="auto"/>
              <w:left w:val="single" w:sz="4" w:space="0" w:color="auto"/>
              <w:bottom w:val="single" w:sz="4" w:space="0" w:color="auto"/>
              <w:right w:val="single" w:sz="4" w:space="0" w:color="auto"/>
            </w:tcBorders>
            <w:hideMark/>
          </w:tcPr>
          <w:p w14:paraId="3E77170C" w14:textId="190BA539" w:rsidR="00986DCA" w:rsidRPr="00C7244C" w:rsidRDefault="00986DCA" w:rsidP="00986DC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79BBF7FB" w14:textId="05B7C72F" w:rsidR="00986DCA" w:rsidRPr="00C7244C" w:rsidRDefault="00986DCA" w:rsidP="00986DCA">
            <w:pPr>
              <w:pStyle w:val="TAC"/>
              <w:rPr>
                <w:rFonts w:cs="Arial"/>
              </w:rPr>
            </w:pPr>
            <w:r w:rsidRPr="00C7244C">
              <w:t>-58.03</w:t>
            </w:r>
          </w:p>
        </w:tc>
        <w:tc>
          <w:tcPr>
            <w:tcW w:w="862" w:type="dxa"/>
            <w:tcBorders>
              <w:top w:val="single" w:sz="4" w:space="0" w:color="auto"/>
              <w:left w:val="single" w:sz="4" w:space="0" w:color="auto"/>
              <w:bottom w:val="single" w:sz="4" w:space="0" w:color="auto"/>
              <w:right w:val="single" w:sz="4" w:space="0" w:color="auto"/>
            </w:tcBorders>
            <w:hideMark/>
          </w:tcPr>
          <w:p w14:paraId="3B25431B" w14:textId="76610FB1" w:rsidR="00986DCA" w:rsidRPr="00C7244C" w:rsidRDefault="00986DCA" w:rsidP="00986DCA">
            <w:pPr>
              <w:pStyle w:val="TAC"/>
              <w:rPr>
                <w:rFonts w:cs="Arial"/>
              </w:rPr>
            </w:pPr>
            <w:r w:rsidRPr="00C7244C">
              <w:t>-55.68</w:t>
            </w:r>
          </w:p>
        </w:tc>
        <w:tc>
          <w:tcPr>
            <w:tcW w:w="933" w:type="dxa"/>
            <w:tcBorders>
              <w:top w:val="single" w:sz="4" w:space="0" w:color="auto"/>
              <w:left w:val="single" w:sz="4" w:space="0" w:color="auto"/>
              <w:bottom w:val="single" w:sz="4" w:space="0" w:color="auto"/>
              <w:right w:val="single" w:sz="4" w:space="0" w:color="auto"/>
            </w:tcBorders>
            <w:hideMark/>
          </w:tcPr>
          <w:p w14:paraId="1F8C4471" w14:textId="04A3ED4B" w:rsidR="00986DCA" w:rsidRPr="00C7244C" w:rsidRDefault="00986DCA" w:rsidP="00986DCA">
            <w:pPr>
              <w:pStyle w:val="TAC"/>
            </w:pPr>
            <w:r w:rsidRPr="00C7244C">
              <w:t>-58.03</w:t>
            </w:r>
          </w:p>
        </w:tc>
        <w:tc>
          <w:tcPr>
            <w:tcW w:w="933" w:type="dxa"/>
            <w:tcBorders>
              <w:top w:val="single" w:sz="4" w:space="0" w:color="auto"/>
              <w:left w:val="single" w:sz="4" w:space="0" w:color="auto"/>
              <w:bottom w:val="single" w:sz="4" w:space="0" w:color="auto"/>
              <w:right w:val="single" w:sz="4" w:space="0" w:color="auto"/>
            </w:tcBorders>
            <w:hideMark/>
          </w:tcPr>
          <w:p w14:paraId="632A7086" w14:textId="1FD3109E" w:rsidR="00986DCA" w:rsidRPr="00C7244C" w:rsidRDefault="00986DCA" w:rsidP="00986DCA">
            <w:pPr>
              <w:pStyle w:val="TAC"/>
            </w:pPr>
            <w:r w:rsidRPr="00C7244C">
              <w:t>-55.68</w:t>
            </w:r>
          </w:p>
        </w:tc>
      </w:tr>
      <w:tr w:rsidR="00652DD6" w:rsidRPr="00C7244C" w14:paraId="1E8C60C5" w14:textId="77777777" w:rsidTr="00986DCA">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1F1EAFEF" w14:textId="77777777" w:rsidR="00652DD6" w:rsidRPr="00C7244C" w:rsidRDefault="00652DD6" w:rsidP="003F1727">
            <w:pPr>
              <w:pStyle w:val="TAN"/>
            </w:pPr>
            <w:r w:rsidRPr="00C7244C">
              <w:t>Note 1:</w:t>
            </w:r>
            <w:r w:rsidRPr="00C7244C">
              <w:rPr>
                <w:lang w:eastAsia="zh-CN"/>
              </w:rPr>
              <w:tab/>
            </w:r>
            <w:r w:rsidRPr="00C7244C">
              <w:t>The resources for uplink transmission are assigned to the UE prior to the start of time period T2.</w:t>
            </w:r>
          </w:p>
          <w:p w14:paraId="77501A98" w14:textId="77777777" w:rsidR="00652DD6" w:rsidRPr="00C7244C" w:rsidRDefault="00652DD6" w:rsidP="003F1727">
            <w:pPr>
              <w:pStyle w:val="TAN"/>
            </w:pPr>
            <w:r w:rsidRPr="00C7244C">
              <w:t>Note 2:</w:t>
            </w:r>
            <w:r w:rsidRPr="00C7244C">
              <w:rPr>
                <w:lang w:eastAsia="zh-CN"/>
              </w:rPr>
              <w:tab/>
            </w:r>
            <w:r w:rsidRPr="00C7244C">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7DFA8AE9" wp14:editId="0FAFF672">
                  <wp:extent cx="255270" cy="244475"/>
                  <wp:effectExtent l="0" t="0" r="0" b="0"/>
                  <wp:docPr id="49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571930F4" w14:textId="77777777" w:rsidR="00652DD6" w:rsidRPr="00C7244C" w:rsidRDefault="00652DD6" w:rsidP="003F1727">
            <w:pPr>
              <w:pStyle w:val="TAN"/>
              <w:spacing w:line="256" w:lineRule="auto"/>
            </w:pPr>
            <w:r w:rsidRPr="00C7244C">
              <w:t>Note 3:</w:t>
            </w:r>
            <w:r w:rsidRPr="00C7244C">
              <w:rPr>
                <w:lang w:eastAsia="zh-CN"/>
              </w:rPr>
              <w:tab/>
            </w:r>
            <w:r w:rsidRPr="00C7244C">
              <w:t>SS-RSRP levels have been derived from other parameters for information purposes. They are not settable parameters themselves.</w:t>
            </w:r>
          </w:p>
          <w:p w14:paraId="4859496E" w14:textId="77777777" w:rsidR="003A35F9" w:rsidRPr="00C7244C" w:rsidRDefault="00652DD6" w:rsidP="003A35F9">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2462DFD2" w14:textId="77777777" w:rsidR="003A35F9" w:rsidRPr="00C7244C" w:rsidRDefault="003A35F9" w:rsidP="003A35F9">
            <w:pPr>
              <w:pStyle w:val="TAN"/>
            </w:pPr>
            <w:r w:rsidRPr="00C7244C">
              <w:t>Note 5:</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19], and an allowance of 1dB for UE multi-band relaxation factor ΔMB</w:t>
            </w:r>
            <w:r w:rsidRPr="00C7244C">
              <w:rPr>
                <w:vertAlign w:val="subscript"/>
              </w:rPr>
              <w:t>P</w:t>
            </w:r>
            <w:r w:rsidRPr="00C7244C">
              <w:t xml:space="preserve"> from TS 38.101-2 [19] Table 6.2.1.3-4.</w:t>
            </w:r>
          </w:p>
          <w:p w14:paraId="7C77E4AB" w14:textId="0031537C" w:rsidR="00652DD6" w:rsidRPr="00C7244C" w:rsidRDefault="003A35F9" w:rsidP="003A35F9">
            <w:pPr>
              <w:pStyle w:val="TAN"/>
            </w:pPr>
            <w:r w:rsidRPr="00C7244C">
              <w:t>Note 6:</w:t>
            </w:r>
            <w:r w:rsidRPr="00C7244C">
              <w:rPr>
                <w:lang w:eastAsia="zh-CN"/>
              </w:rPr>
              <w:tab/>
              <w:t>Including test tolerance given in Annex F.1.3.2</w:t>
            </w:r>
          </w:p>
        </w:tc>
      </w:tr>
    </w:tbl>
    <w:p w14:paraId="0A6927BB" w14:textId="77777777" w:rsidR="00652DD6" w:rsidRPr="00C7244C" w:rsidRDefault="00652DD6" w:rsidP="00652DD6"/>
    <w:p w14:paraId="7F25F351" w14:textId="77777777" w:rsidR="00652DD6" w:rsidRPr="00C7244C" w:rsidRDefault="00652DD6" w:rsidP="00652DD6">
      <w:pPr>
        <w:rPr>
          <w:rFonts w:cs="v4.2.0"/>
        </w:rPr>
      </w:pPr>
      <w:r w:rsidRPr="00C7244C">
        <w:rPr>
          <w:rFonts w:cs="v4.2.0"/>
        </w:rPr>
        <w:t>In Test 1 when DRX cycle length = 40 ms is used, the overall delay measured is defined as the time from the beginning of time period T2, to the moment the UE send one Event A3 triggered measurement report on PUSCH.</w:t>
      </w:r>
    </w:p>
    <w:p w14:paraId="6DF46814" w14:textId="77777777" w:rsidR="00652DD6" w:rsidRPr="00C7244C" w:rsidRDefault="00652DD6" w:rsidP="00652DD6">
      <w:pPr>
        <w:rPr>
          <w:rFonts w:cs="v4.2.0"/>
        </w:rPr>
      </w:pPr>
      <w:r w:rsidRPr="00C7244C">
        <w:rPr>
          <w:rFonts w:cs="v4.2.0"/>
        </w:rPr>
        <w:t>In Test 2 when DRX cycle length = 640 ms is used, the overall delay measured is defined as the time from the beginning of time period T2, to the moment the UE starts to send preambles on the PRACH for Scheduling Request (SR) to obtain allocation to send the measurement report on PUSCH.</w:t>
      </w:r>
    </w:p>
    <w:p w14:paraId="5449B8A2" w14:textId="77777777" w:rsidR="00652DD6" w:rsidRPr="00C7244C" w:rsidRDefault="00652DD6" w:rsidP="00652DD6">
      <w:pPr>
        <w:rPr>
          <w:rFonts w:cs="v4.2.0"/>
        </w:rPr>
      </w:pPr>
      <w:r w:rsidRPr="00C7244C">
        <w:rPr>
          <w:rFonts w:cs="v4.2.0"/>
        </w:rPr>
        <w:t>For both tests:</w:t>
      </w:r>
    </w:p>
    <w:p w14:paraId="2B3CF1F3" w14:textId="77777777" w:rsidR="00652DD6" w:rsidRPr="00C7244C" w:rsidRDefault="00652DD6" w:rsidP="00652DD6">
      <w:pPr>
        <w:rPr>
          <w:rFonts w:cs="v4.2.0"/>
        </w:rPr>
      </w:pPr>
      <w:r w:rsidRPr="00C7244C">
        <w:rPr>
          <w:rFonts w:cs="v4.2.0"/>
        </w:rPr>
        <w:t>The overall delays measured in the test may be up to 2xTTI</w:t>
      </w:r>
      <w:r w:rsidRPr="00C7244C">
        <w:rPr>
          <w:rFonts w:cs="v4.2.0"/>
          <w:vertAlign w:val="subscript"/>
        </w:rPr>
        <w:t>DCCH</w:t>
      </w:r>
      <w:r w:rsidRPr="00C7244C">
        <w:rPr>
          <w:rFonts w:cs="v4.2.0"/>
        </w:rPr>
        <w:t xml:space="preserve"> higher than the measurement reporting delays because of TTI insertion uncertainty of the measurement report in DCCH.</w:t>
      </w:r>
    </w:p>
    <w:p w14:paraId="5C1ABB9C" w14:textId="77777777" w:rsidR="00652DD6" w:rsidRPr="00C7244C" w:rsidRDefault="00652DD6" w:rsidP="00652DD6">
      <w:pPr>
        <w:pStyle w:val="NO"/>
      </w:pPr>
      <w:r w:rsidRPr="00C7244C">
        <w:t>NOTE 1: The actual overall delays measured in the test may be up to one DRX cycle higher than the measurement reporting delays above because UE is allowed to delay the initiation of the measurement reporting procedure to the next until the Active Time.</w:t>
      </w:r>
    </w:p>
    <w:p w14:paraId="089C42B1" w14:textId="77777777" w:rsidR="00652DD6" w:rsidRPr="00C7244C" w:rsidRDefault="00652DD6" w:rsidP="00652DD6">
      <w:pPr>
        <w:pStyle w:val="NO"/>
      </w:pPr>
      <w:r w:rsidRPr="00C7244C">
        <w:t>NOTE 2: In order to calculate the rate of correct events the system simulator shall verify that it has received correct Event A3 measurement report.</w:t>
      </w:r>
    </w:p>
    <w:p w14:paraId="6DB72CCE" w14:textId="77777777" w:rsidR="00652DD6" w:rsidRPr="00C7244C" w:rsidRDefault="00652DD6" w:rsidP="00652DD6">
      <w:pPr>
        <w:rPr>
          <w:rFonts w:cs="v4.2.0"/>
        </w:rPr>
      </w:pPr>
      <w:r w:rsidRPr="00C7244C">
        <w:t>The overall delay measured when DRX cycle length is 40 ms test requirement is expressed as:</w:t>
      </w:r>
    </w:p>
    <w:p w14:paraId="273ED6FE" w14:textId="77777777" w:rsidR="00652DD6" w:rsidRPr="00C7244C" w:rsidRDefault="00652DD6" w:rsidP="00652DD6">
      <w:pPr>
        <w:pStyle w:val="B1"/>
      </w:pPr>
      <w:r w:rsidRPr="00C7244C">
        <w:t>Overall delays measured = measurement reporting delay + TTI insertion uncertainty</w:t>
      </w:r>
    </w:p>
    <w:p w14:paraId="30CAA75D" w14:textId="77777777" w:rsidR="00652DD6" w:rsidRPr="00C7244C" w:rsidRDefault="00652DD6" w:rsidP="00652DD6">
      <w:pPr>
        <w:pStyle w:val="B1"/>
      </w:pPr>
      <w:r w:rsidRPr="00C7244C">
        <w:t>Measurement reporting delay = T</w:t>
      </w:r>
      <w:r w:rsidRPr="00C7244C">
        <w:rPr>
          <w:vertAlign w:val="subscript"/>
        </w:rPr>
        <w:t>identify_intra_without_index</w:t>
      </w:r>
    </w:p>
    <w:p w14:paraId="6983737F" w14:textId="77777777" w:rsidR="00652DD6" w:rsidRPr="00C7244C" w:rsidRDefault="00652DD6" w:rsidP="00652DD6">
      <w:pPr>
        <w:pStyle w:val="B2"/>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 xml:space="preserve"> SSB_measurement_period_intra</w:t>
      </w:r>
      <w:r w:rsidRPr="00C7244C">
        <w:t>) ms</w:t>
      </w:r>
    </w:p>
    <w:p w14:paraId="72F2D1BC" w14:textId="77777777" w:rsidR="00652DD6" w:rsidRPr="00C7244C" w:rsidRDefault="00652DD6" w:rsidP="00652DD6">
      <w:pPr>
        <w:pStyle w:val="B3"/>
      </w:pPr>
      <w:r w:rsidRPr="00C7244C">
        <w:t>For UE supporting power class 1, T</w:t>
      </w:r>
      <w:r w:rsidRPr="00C7244C">
        <w:rPr>
          <w:vertAlign w:val="subscript"/>
        </w:rPr>
        <w:t>PSS/SSS_sync_intra</w:t>
      </w:r>
      <w:r w:rsidRPr="00C7244C">
        <w:t xml:space="preserve"> = 7200ms, T</w:t>
      </w:r>
      <w:r w:rsidRPr="00C7244C">
        <w:rPr>
          <w:vertAlign w:val="subscript"/>
        </w:rPr>
        <w:t xml:space="preserve"> SSB_measurement_period_intra</w:t>
      </w:r>
      <w:r w:rsidRPr="00C7244C">
        <w:t>= 7200 ms,</w:t>
      </w:r>
    </w:p>
    <w:p w14:paraId="68650A23" w14:textId="77777777" w:rsidR="00652DD6" w:rsidRPr="00C7244C" w:rsidRDefault="00652DD6" w:rsidP="00652DD6">
      <w:pPr>
        <w:pStyle w:val="B3"/>
      </w:pPr>
      <w:r w:rsidRPr="00C7244C">
        <w:t>For UE supporting power class 2, 3 or 4, T</w:t>
      </w:r>
      <w:r w:rsidRPr="00C7244C">
        <w:rPr>
          <w:vertAlign w:val="subscript"/>
        </w:rPr>
        <w:t>PSS/SSS_sync_intra</w:t>
      </w:r>
      <w:r w:rsidRPr="00C7244C">
        <w:t xml:space="preserve"> = 2160 ms, T</w:t>
      </w:r>
      <w:r w:rsidRPr="00C7244C">
        <w:rPr>
          <w:vertAlign w:val="subscript"/>
        </w:rPr>
        <w:t xml:space="preserve"> SSB_measurement_period_intra</w:t>
      </w:r>
      <w:r w:rsidRPr="00C7244C">
        <w:t>= 2160 ms</w:t>
      </w:r>
    </w:p>
    <w:p w14:paraId="0742CFD6" w14:textId="77777777" w:rsidR="00652DD6" w:rsidRPr="00C7244C" w:rsidRDefault="00652DD6" w:rsidP="00652DD6">
      <w:pPr>
        <w:pStyle w:val="B1"/>
      </w:pPr>
      <w:r w:rsidRPr="00C7244C">
        <w:t>TTI insertion uncertainty = 2 ms</w:t>
      </w:r>
    </w:p>
    <w:p w14:paraId="292C0688" w14:textId="77777777" w:rsidR="00652DD6" w:rsidRPr="00C7244C" w:rsidRDefault="00652DD6" w:rsidP="00652DD6">
      <w:r w:rsidRPr="00C7244C">
        <w:t>The overall delay measured when DRX cycle length is 40 ms shall be less than a total of X ms, where X is</w:t>
      </w:r>
    </w:p>
    <w:p w14:paraId="19035551" w14:textId="77777777" w:rsidR="00652DD6" w:rsidRPr="00C7244C" w:rsidRDefault="00652DD6" w:rsidP="00652DD6">
      <w:pPr>
        <w:pStyle w:val="B1"/>
        <w:ind w:left="567" w:firstLine="0"/>
      </w:pPr>
      <w:r w:rsidRPr="00C7244C">
        <w:t>-</w:t>
      </w:r>
      <w:r w:rsidRPr="00C7244C">
        <w:tab/>
        <w:t>X = 7202 for UE supporting power class 1,</w:t>
      </w:r>
    </w:p>
    <w:p w14:paraId="2FECC9F6" w14:textId="77777777" w:rsidR="00652DD6" w:rsidRPr="00C7244C" w:rsidRDefault="00652DD6" w:rsidP="00652DD6">
      <w:pPr>
        <w:pStyle w:val="B1"/>
        <w:ind w:left="567" w:firstLine="0"/>
      </w:pPr>
      <w:r w:rsidRPr="00C7244C">
        <w:t>-</w:t>
      </w:r>
      <w:r w:rsidRPr="00C7244C">
        <w:tab/>
        <w:t>X = 4322 for UE supporting power class 2, 3 or 4,</w:t>
      </w:r>
    </w:p>
    <w:p w14:paraId="2A0CAB6D" w14:textId="77777777" w:rsidR="00652DD6" w:rsidRPr="00C7244C" w:rsidRDefault="00652DD6" w:rsidP="00652DD6">
      <w:r w:rsidRPr="00C7244C">
        <w:t>The overall delay measured when DRX cycle length is 640 ms test requirement is expressed as:</w:t>
      </w:r>
    </w:p>
    <w:p w14:paraId="43192BE5" w14:textId="77777777" w:rsidR="00652DD6" w:rsidRPr="00C7244C" w:rsidRDefault="00652DD6" w:rsidP="00652DD6">
      <w:pPr>
        <w:pStyle w:val="B1"/>
      </w:pPr>
      <w:r w:rsidRPr="00C7244C">
        <w:t>Overall delays measured = measurement reporting delay + TTI insertion uncertainty</w:t>
      </w:r>
    </w:p>
    <w:p w14:paraId="37B5CBFB" w14:textId="77777777" w:rsidR="00652DD6" w:rsidRPr="00C7244C" w:rsidRDefault="00652DD6" w:rsidP="00652DD6">
      <w:pPr>
        <w:pStyle w:val="B1"/>
      </w:pPr>
      <w:r w:rsidRPr="00C7244C">
        <w:t>Measurement reporting delay = T</w:t>
      </w:r>
      <w:r w:rsidRPr="00C7244C">
        <w:rPr>
          <w:vertAlign w:val="subscript"/>
        </w:rPr>
        <w:t>identify_intra_without_index</w:t>
      </w:r>
    </w:p>
    <w:p w14:paraId="545F2337" w14:textId="77777777" w:rsidR="00652DD6" w:rsidRPr="00C7244C" w:rsidRDefault="00652DD6" w:rsidP="00652DD6">
      <w:pPr>
        <w:pStyle w:val="B2"/>
      </w:pPr>
      <w:r w:rsidRPr="00C7244C">
        <w:t>T</w:t>
      </w:r>
      <w:r w:rsidRPr="00C7244C">
        <w:rPr>
          <w:vertAlign w:val="subscript"/>
        </w:rPr>
        <w:t xml:space="preserve">identify_intra_without_index </w:t>
      </w:r>
      <w:r w:rsidRPr="00C7244C">
        <w:t>= (T</w:t>
      </w:r>
      <w:r w:rsidRPr="00C7244C">
        <w:rPr>
          <w:vertAlign w:val="subscript"/>
        </w:rPr>
        <w:t>PSS/SSS_sync_intra</w:t>
      </w:r>
      <w:r w:rsidRPr="00C7244C">
        <w:t xml:space="preserve"> + T</w:t>
      </w:r>
      <w:r w:rsidRPr="00C7244C">
        <w:rPr>
          <w:vertAlign w:val="subscript"/>
        </w:rPr>
        <w:t xml:space="preserve"> SSB_measurement_period_intra</w:t>
      </w:r>
      <w:r w:rsidRPr="00C7244C">
        <w:t>) ms</w:t>
      </w:r>
    </w:p>
    <w:p w14:paraId="60D6D650" w14:textId="77777777" w:rsidR="00652DD6" w:rsidRPr="00C7244C" w:rsidRDefault="00652DD6" w:rsidP="00652DD6">
      <w:pPr>
        <w:pStyle w:val="B3"/>
      </w:pPr>
      <w:r w:rsidRPr="00C7244C">
        <w:t>For UE supporting power class 1, T</w:t>
      </w:r>
      <w:r w:rsidRPr="00C7244C">
        <w:rPr>
          <w:vertAlign w:val="subscript"/>
        </w:rPr>
        <w:t>PSS/SSS_sync_intra</w:t>
      </w:r>
      <w:r w:rsidRPr="00C7244C">
        <w:t xml:space="preserve"> = 25600 ms, T</w:t>
      </w:r>
      <w:r w:rsidRPr="00C7244C">
        <w:rPr>
          <w:vertAlign w:val="subscript"/>
        </w:rPr>
        <w:t xml:space="preserve"> SSB_measurement_period_intra</w:t>
      </w:r>
      <w:r w:rsidRPr="00C7244C">
        <w:t>= 25600 ms,</w:t>
      </w:r>
    </w:p>
    <w:p w14:paraId="2CE89308" w14:textId="77777777" w:rsidR="00652DD6" w:rsidRPr="00C7244C" w:rsidRDefault="00652DD6" w:rsidP="00652DD6">
      <w:pPr>
        <w:pStyle w:val="B3"/>
      </w:pPr>
      <w:r w:rsidRPr="00C7244C">
        <w:t>For UE supporting power class 2, 3 or 4, T</w:t>
      </w:r>
      <w:r w:rsidRPr="00C7244C">
        <w:rPr>
          <w:vertAlign w:val="subscript"/>
        </w:rPr>
        <w:t>PSS/SSS_sync_intra</w:t>
      </w:r>
      <w:r w:rsidRPr="00C7244C">
        <w:t xml:space="preserve"> = 15360 ms, T</w:t>
      </w:r>
      <w:r w:rsidRPr="00C7244C">
        <w:rPr>
          <w:vertAlign w:val="subscript"/>
        </w:rPr>
        <w:t xml:space="preserve"> SSB_measurement_period_intra</w:t>
      </w:r>
      <w:r w:rsidRPr="00C7244C">
        <w:t>= 15360 ms</w:t>
      </w:r>
    </w:p>
    <w:p w14:paraId="715D56D2" w14:textId="77777777" w:rsidR="00652DD6" w:rsidRPr="00C7244C" w:rsidRDefault="00652DD6" w:rsidP="00652DD6">
      <w:pPr>
        <w:pStyle w:val="B1"/>
      </w:pPr>
      <w:r w:rsidRPr="00C7244C">
        <w:t>TTI insertion uncertainty = 2 ms</w:t>
      </w:r>
    </w:p>
    <w:p w14:paraId="24D8A9FB" w14:textId="77777777" w:rsidR="00652DD6" w:rsidRPr="00C7244C" w:rsidRDefault="00652DD6" w:rsidP="00652DD6">
      <w:r w:rsidRPr="00C7244C">
        <w:t xml:space="preserve">The overall delay measured when DRX cycle length is 640 ms shall be less than a total of X ms, where </w:t>
      </w:r>
    </w:p>
    <w:p w14:paraId="26FDC70B" w14:textId="77777777" w:rsidR="00652DD6" w:rsidRPr="00C7244C" w:rsidRDefault="00652DD6" w:rsidP="00652DD6">
      <w:pPr>
        <w:pStyle w:val="B1"/>
        <w:ind w:left="567" w:firstLine="0"/>
      </w:pPr>
      <w:r w:rsidRPr="00C7244C">
        <w:t>-</w:t>
      </w:r>
      <w:r w:rsidRPr="00C7244C">
        <w:tab/>
        <w:t>X = 51202 for UE supporting power class 1,</w:t>
      </w:r>
    </w:p>
    <w:p w14:paraId="70C9C80F" w14:textId="77777777" w:rsidR="00652DD6" w:rsidRPr="00C7244C" w:rsidRDefault="00652DD6" w:rsidP="00652DD6">
      <w:pPr>
        <w:pStyle w:val="B1"/>
        <w:ind w:left="567" w:firstLine="0"/>
      </w:pPr>
      <w:r w:rsidRPr="00C7244C">
        <w:t>-</w:t>
      </w:r>
      <w:r w:rsidRPr="00C7244C">
        <w:tab/>
        <w:t>X = 30722 for UE supporting power class 2, 3 or 4,</w:t>
      </w:r>
    </w:p>
    <w:p w14:paraId="080CEA34" w14:textId="77777777" w:rsidR="00652DD6" w:rsidRPr="00C7244C" w:rsidRDefault="00652DD6" w:rsidP="00652DD6">
      <w:r w:rsidRPr="00C7244C">
        <w:t>For the test to pass, the total number of successful tests shall be more than 90% of the cases with a confidence level of 95%.</w:t>
      </w:r>
    </w:p>
    <w:p w14:paraId="4A0CD881" w14:textId="133BA051" w:rsidR="00ED18A8" w:rsidRPr="001C0E1B" w:rsidRDefault="00ED18A8" w:rsidP="00ED18A8">
      <w:pPr>
        <w:pStyle w:val="Heading4"/>
        <w:rPr>
          <w:snapToGrid w:val="0"/>
        </w:rPr>
      </w:pPr>
      <w:r w:rsidRPr="002A39CF">
        <w:t>7.6.</w:t>
      </w:r>
      <w:r>
        <w:t>1</w:t>
      </w:r>
      <w:r w:rsidRPr="002A39CF">
        <w:t>.</w:t>
      </w:r>
      <w:r>
        <w:t>5</w:t>
      </w:r>
      <w:r>
        <w:tab/>
        <w:t xml:space="preserve">NR </w:t>
      </w:r>
      <w:r w:rsidRPr="001C0E1B">
        <w:rPr>
          <w:snapToGrid w:val="0"/>
        </w:rPr>
        <w:t xml:space="preserve">SA </w:t>
      </w:r>
      <w:r>
        <w:rPr>
          <w:snapToGrid w:val="0"/>
        </w:rPr>
        <w:t xml:space="preserve">FR2 </w:t>
      </w:r>
      <w:r w:rsidRPr="001C0E1B">
        <w:rPr>
          <w:snapToGrid w:val="0"/>
        </w:rPr>
        <w:t>event triggered reporting</w:t>
      </w:r>
      <w:r w:rsidRPr="001C0E1B">
        <w:rPr>
          <w:snapToGrid w:val="0"/>
          <w:lang w:eastAsia="zh-CN"/>
        </w:rPr>
        <w:t xml:space="preserve"> test without gap </w:t>
      </w:r>
      <w:r>
        <w:rPr>
          <w:snapToGrid w:val="0"/>
          <w:lang w:eastAsia="zh-CN"/>
        </w:rPr>
        <w:t xml:space="preserve">in </w:t>
      </w:r>
      <w:r w:rsidRPr="001C0E1B">
        <w:rPr>
          <w:snapToGrid w:val="0"/>
          <w:lang w:eastAsia="zh-CN"/>
        </w:rPr>
        <w:t>non-DRX</w:t>
      </w:r>
      <w:r>
        <w:rPr>
          <w:snapToGrid w:val="0"/>
          <w:lang w:eastAsia="zh-CN"/>
        </w:rPr>
        <w:t xml:space="preserve"> for UE configured with </w:t>
      </w:r>
      <w:r w:rsidRPr="00447D6C">
        <w:rPr>
          <w:i/>
          <w:iCs/>
        </w:rPr>
        <w:t>highSpeedMeasFlagFR2-r17</w:t>
      </w:r>
    </w:p>
    <w:p w14:paraId="69DA9804" w14:textId="77777777" w:rsidR="00ED18A8" w:rsidRPr="00C7244C" w:rsidRDefault="00ED18A8" w:rsidP="00ED18A8">
      <w:pPr>
        <w:pStyle w:val="EditorsNote"/>
        <w:tabs>
          <w:tab w:val="num" w:pos="360"/>
        </w:tabs>
        <w:ind w:left="568" w:hanging="284"/>
      </w:pPr>
      <w:r w:rsidRPr="00C7244C">
        <w:t>Editor’s note: This test case is incomplete. The following aspects are missing:</w:t>
      </w:r>
    </w:p>
    <w:p w14:paraId="0206B26A" w14:textId="77777777" w:rsidR="00ED18A8" w:rsidRDefault="00ED18A8" w:rsidP="00ED18A8">
      <w:pPr>
        <w:pStyle w:val="EditorsNote"/>
        <w:tabs>
          <w:tab w:val="num" w:pos="360"/>
        </w:tabs>
        <w:ind w:left="568" w:hanging="284"/>
      </w:pPr>
      <w:r w:rsidRPr="00C7244C">
        <w:t>- Test tolerance and measurement uncertainty analysis are missing</w:t>
      </w:r>
    </w:p>
    <w:p w14:paraId="55F741A2" w14:textId="426A7A82" w:rsidR="00ED18A8" w:rsidRPr="002A39CF" w:rsidRDefault="00ED18A8" w:rsidP="00ED18A8">
      <w:pPr>
        <w:pStyle w:val="H6"/>
      </w:pPr>
      <w:r w:rsidRPr="002A39CF">
        <w:t>7.6.1.</w:t>
      </w:r>
      <w:r>
        <w:t>5</w:t>
      </w:r>
      <w:r w:rsidRPr="002A39CF">
        <w:t>.1</w:t>
      </w:r>
      <w:r w:rsidRPr="002A39CF">
        <w:tab/>
        <w:t>Test purpose</w:t>
      </w:r>
    </w:p>
    <w:p w14:paraId="099DB561" w14:textId="77777777" w:rsidR="00ED18A8" w:rsidRPr="004861B8" w:rsidRDefault="00ED18A8" w:rsidP="00ED18A8">
      <w:r w:rsidRPr="001C0E1B">
        <w:rPr>
          <w:rFonts w:cs="v4.2.0"/>
        </w:rPr>
        <w:t xml:space="preserve">The purpose of this test is to verify that the UE makes correct reporting of an event. This test will partly verify the TDD intra-frequency cell search </w:t>
      </w:r>
      <w:r w:rsidRPr="00447D6C">
        <w:rPr>
          <w:rFonts w:cs="v4.2.0"/>
        </w:rPr>
        <w:t>requirements for</w:t>
      </w:r>
      <w:r w:rsidRPr="00447D6C">
        <w:rPr>
          <w:rFonts w:cs="v4.2.0"/>
          <w:lang w:eastAsia="zh-CN"/>
        </w:rPr>
        <w:t xml:space="preserve"> </w:t>
      </w:r>
      <w:r w:rsidRPr="00447D6C">
        <w:rPr>
          <w:rFonts w:cs="v4.2.0"/>
          <w:lang w:val="en-US" w:eastAsia="zh-CN"/>
        </w:rPr>
        <w:t xml:space="preserve">FR2 power class 6 </w:t>
      </w:r>
      <w:r w:rsidRPr="00447D6C">
        <w:rPr>
          <w:rFonts w:cs="v4.2.0"/>
          <w:lang w:eastAsia="zh-CN"/>
        </w:rPr>
        <w:t xml:space="preserve">UE configured with </w:t>
      </w:r>
      <w:r w:rsidRPr="004861B8">
        <w:rPr>
          <w:i/>
          <w:iCs/>
        </w:rPr>
        <w:t>highSpeedMeasFlagFR2-r17</w:t>
      </w:r>
      <w:r w:rsidRPr="004861B8">
        <w:rPr>
          <w:rFonts w:cs="v4.2.0"/>
        </w:rPr>
        <w:t xml:space="preserve"> in </w:t>
      </w:r>
      <w:r>
        <w:rPr>
          <w:rFonts w:cs="v4.2.0"/>
        </w:rPr>
        <w:t xml:space="preserve">TS 38.133[6] </w:t>
      </w:r>
      <w:r w:rsidRPr="004861B8">
        <w:rPr>
          <w:rFonts w:cs="v4.2.0"/>
        </w:rPr>
        <w:t>clause</w:t>
      </w:r>
      <w:r>
        <w:rPr>
          <w:rFonts w:cs="v4.2.0"/>
        </w:rPr>
        <w:t>s</w:t>
      </w:r>
      <w:r w:rsidRPr="004861B8">
        <w:rPr>
          <w:rFonts w:cs="v4.2.0"/>
        </w:rPr>
        <w:t> 9.2.5.1 and 9.2.5.2.</w:t>
      </w:r>
    </w:p>
    <w:p w14:paraId="02440656" w14:textId="77777777" w:rsidR="00ED18A8" w:rsidRPr="004861B8" w:rsidRDefault="00ED18A8" w:rsidP="00ED18A8">
      <w:pPr>
        <w:pStyle w:val="H6"/>
      </w:pPr>
      <w:r w:rsidRPr="004861B8">
        <w:t>7.6.1.</w:t>
      </w:r>
      <w:r>
        <w:t>5</w:t>
      </w:r>
      <w:r w:rsidRPr="004861B8">
        <w:t>.2</w:t>
      </w:r>
      <w:r w:rsidRPr="004861B8">
        <w:tab/>
        <w:t>Test applicability</w:t>
      </w:r>
    </w:p>
    <w:p w14:paraId="06B3B849" w14:textId="77777777" w:rsidR="00ED18A8" w:rsidRPr="002A39CF" w:rsidRDefault="00ED18A8" w:rsidP="00ED18A8">
      <w:pPr>
        <w:rPr>
          <w:i/>
          <w:iCs/>
        </w:rPr>
      </w:pPr>
      <w:r w:rsidRPr="002A39CF">
        <w:t>This test applies to all types of NR UE power class 6 release 17 onwards</w:t>
      </w:r>
      <w:r>
        <w:t xml:space="preserve"> that support </w:t>
      </w:r>
      <w:r>
        <w:rPr>
          <w:i/>
          <w:iCs/>
        </w:rPr>
        <w:t>highSpeedMeasFlagFR2-r17</w:t>
      </w:r>
      <w:r w:rsidRPr="002A39CF">
        <w:rPr>
          <w:i/>
          <w:iCs/>
        </w:rPr>
        <w:t>.</w:t>
      </w:r>
    </w:p>
    <w:p w14:paraId="37B16DFD" w14:textId="77777777" w:rsidR="00ED18A8" w:rsidRPr="00D41D3C" w:rsidRDefault="00ED18A8" w:rsidP="00ED18A8">
      <w:pPr>
        <w:pStyle w:val="H6"/>
      </w:pPr>
      <w:r w:rsidRPr="00D41D3C">
        <w:t>7.6.1.</w:t>
      </w:r>
      <w:r>
        <w:t>5</w:t>
      </w:r>
      <w:r w:rsidRPr="00D41D3C">
        <w:t>.3</w:t>
      </w:r>
      <w:r w:rsidRPr="00D41D3C">
        <w:tab/>
        <w:t>Minimum conformance requirements</w:t>
      </w:r>
    </w:p>
    <w:p w14:paraId="2CD5467D" w14:textId="77777777" w:rsidR="00ED18A8" w:rsidRPr="00D41D3C" w:rsidRDefault="00ED18A8" w:rsidP="00ED18A8">
      <w:pPr>
        <w:rPr>
          <w:lang w:eastAsia="sv-SE"/>
        </w:rPr>
      </w:pPr>
      <w:r w:rsidRPr="00D41D3C">
        <w:rPr>
          <w:lang w:eastAsia="sv-SE"/>
        </w:rPr>
        <w:t>The minimum conformance requirements are specified in clause 7.6.1.0.1.</w:t>
      </w:r>
    </w:p>
    <w:p w14:paraId="0CFDEDD3" w14:textId="77777777" w:rsidR="00ED18A8" w:rsidRPr="002A39CF" w:rsidRDefault="00ED18A8" w:rsidP="00ED18A8">
      <w:pPr>
        <w:rPr>
          <w:lang w:eastAsia="sv-SE"/>
        </w:rPr>
      </w:pPr>
      <w:r w:rsidRPr="00D41D3C">
        <w:rPr>
          <w:lang w:eastAsia="sv-SE"/>
        </w:rPr>
        <w:t>The normative reference for this requirement is TS 38.133 [6] clause A.7.6.1.5.</w:t>
      </w:r>
    </w:p>
    <w:p w14:paraId="049964EA" w14:textId="77777777" w:rsidR="00ED18A8" w:rsidRPr="002A39CF" w:rsidRDefault="00ED18A8" w:rsidP="00ED18A8">
      <w:pPr>
        <w:pStyle w:val="H6"/>
      </w:pPr>
      <w:r w:rsidRPr="002A39CF">
        <w:t>7.6.1.</w:t>
      </w:r>
      <w:r>
        <w:t>5</w:t>
      </w:r>
      <w:r w:rsidRPr="002A39CF">
        <w:t>.4</w:t>
      </w:r>
      <w:r w:rsidRPr="002A39CF">
        <w:tab/>
        <w:t>Test description</w:t>
      </w:r>
    </w:p>
    <w:p w14:paraId="0BC10D66" w14:textId="77777777" w:rsidR="00ED18A8" w:rsidRPr="002A39CF" w:rsidRDefault="00ED18A8" w:rsidP="00ED18A8">
      <w:pPr>
        <w:pStyle w:val="H6"/>
      </w:pPr>
      <w:r w:rsidRPr="002A39CF">
        <w:t>7.6.1.</w:t>
      </w:r>
      <w:r>
        <w:t>5</w:t>
      </w:r>
      <w:r w:rsidRPr="002A39CF">
        <w:t>.4.1</w:t>
      </w:r>
      <w:r w:rsidRPr="002A39CF">
        <w:tab/>
        <w:t>Initial conditions</w:t>
      </w:r>
    </w:p>
    <w:p w14:paraId="082BB1DD" w14:textId="77777777" w:rsidR="00ED18A8" w:rsidRPr="002A39CF" w:rsidRDefault="00ED18A8" w:rsidP="00ED18A8">
      <w:r w:rsidRPr="002A39CF">
        <w:t>This test shall be tested using any of the test configurations in Table 7.6.1.</w:t>
      </w:r>
      <w:r>
        <w:t>5</w:t>
      </w:r>
      <w:r w:rsidRPr="002A39CF">
        <w:t>.1-1.</w:t>
      </w:r>
    </w:p>
    <w:p w14:paraId="0F531A6B" w14:textId="77777777" w:rsidR="00ED18A8" w:rsidRPr="001C0E1B" w:rsidRDefault="00ED18A8" w:rsidP="00ED18A8">
      <w:pPr>
        <w:pStyle w:val="TH"/>
      </w:pPr>
      <w:r w:rsidRPr="001C0E1B">
        <w:t xml:space="preserve">Table </w:t>
      </w:r>
      <w:r>
        <w:t>7.6.1.5.4</w:t>
      </w:r>
      <w:r w:rsidRPr="001C0E1B">
        <w:t xml:space="preserve">.1-1: </w:t>
      </w:r>
      <w:r w:rsidRPr="002A39CF">
        <w:t>Supported test configurations for NR SA FR2 event-triggered reporting without gap in non-DRX</w:t>
      </w:r>
      <w:r w:rsidRPr="00937965">
        <w:rPr>
          <w:snapToGrid w:val="0"/>
          <w:lang w:eastAsia="zh-CN"/>
        </w:rPr>
        <w:t xml:space="preserve"> </w:t>
      </w:r>
      <w:r>
        <w:rPr>
          <w:snapToGrid w:val="0"/>
          <w:lang w:eastAsia="zh-CN"/>
        </w:rPr>
        <w:t xml:space="preserve">for UE configured with </w:t>
      </w:r>
      <w:r w:rsidRPr="00447D6C">
        <w:rPr>
          <w:i/>
          <w:iCs/>
        </w:rPr>
        <w:t>highSpeedMeasFlagFR2-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ED18A8" w:rsidRPr="001C0E1B" w14:paraId="524401A6"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02293804" w14:textId="77777777" w:rsidR="00ED18A8" w:rsidRPr="001C0E1B" w:rsidRDefault="00ED18A8" w:rsidP="00FE67D2">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0256AD53" w14:textId="77777777" w:rsidR="00ED18A8" w:rsidRPr="001C0E1B" w:rsidRDefault="00ED18A8" w:rsidP="00FE67D2">
            <w:pPr>
              <w:pStyle w:val="TAH"/>
            </w:pPr>
            <w:r w:rsidRPr="001C0E1B">
              <w:t>Description</w:t>
            </w:r>
          </w:p>
        </w:tc>
      </w:tr>
      <w:tr w:rsidR="00ED18A8" w:rsidRPr="001C0E1B" w14:paraId="6816FC2B"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16002C7F" w14:textId="77777777" w:rsidR="00ED18A8" w:rsidRPr="001C0E1B" w:rsidRDefault="00ED18A8" w:rsidP="00FE67D2">
            <w:pPr>
              <w:pStyle w:val="TAL"/>
            </w:pPr>
            <w:r w:rsidRPr="002A39CF">
              <w:t>7.6.</w:t>
            </w:r>
            <w:r>
              <w:t>1</w:t>
            </w:r>
            <w:r w:rsidRPr="002A39CF">
              <w:t>.</w:t>
            </w:r>
            <w:r>
              <w:t>5.4</w:t>
            </w:r>
            <w:r w:rsidRPr="002A39CF">
              <w:t>-1</w:t>
            </w:r>
          </w:p>
        </w:tc>
        <w:tc>
          <w:tcPr>
            <w:tcW w:w="7479" w:type="dxa"/>
            <w:tcBorders>
              <w:top w:val="single" w:sz="4" w:space="0" w:color="auto"/>
              <w:left w:val="single" w:sz="4" w:space="0" w:color="auto"/>
              <w:bottom w:val="single" w:sz="4" w:space="0" w:color="auto"/>
              <w:right w:val="single" w:sz="4" w:space="0" w:color="auto"/>
            </w:tcBorders>
            <w:hideMark/>
          </w:tcPr>
          <w:p w14:paraId="1FB7C540" w14:textId="77777777" w:rsidR="00ED18A8" w:rsidRPr="001C0E1B" w:rsidRDefault="00ED18A8" w:rsidP="00FE67D2">
            <w:pPr>
              <w:pStyle w:val="TAL"/>
            </w:pPr>
            <w:r w:rsidRPr="001C0E1B">
              <w:t>120 kHz SSB SCS, 100 MHz bandwidth, TDD duplex mode</w:t>
            </w:r>
          </w:p>
        </w:tc>
      </w:tr>
      <w:tr w:rsidR="00ED18A8" w:rsidRPr="001C0E1B" w14:paraId="20AA7E08"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54D4E83E" w14:textId="77777777" w:rsidR="00ED18A8" w:rsidRPr="001C0E1B" w:rsidRDefault="00ED18A8" w:rsidP="00FE67D2">
            <w:pPr>
              <w:pStyle w:val="TAL"/>
            </w:pPr>
            <w:r w:rsidRPr="002A39CF">
              <w:t>7.6.</w:t>
            </w:r>
            <w:r>
              <w:t>1</w:t>
            </w:r>
            <w:r w:rsidRPr="002A39CF">
              <w:t>.</w:t>
            </w:r>
            <w:r>
              <w:t>5.4</w:t>
            </w:r>
            <w:r w:rsidRPr="002A39CF">
              <w:t>-</w:t>
            </w:r>
            <w:r>
              <w:t>2</w:t>
            </w:r>
          </w:p>
        </w:tc>
        <w:tc>
          <w:tcPr>
            <w:tcW w:w="7479" w:type="dxa"/>
            <w:tcBorders>
              <w:top w:val="single" w:sz="4" w:space="0" w:color="auto"/>
              <w:left w:val="single" w:sz="4" w:space="0" w:color="auto"/>
              <w:bottom w:val="single" w:sz="4" w:space="0" w:color="auto"/>
              <w:right w:val="single" w:sz="4" w:space="0" w:color="auto"/>
            </w:tcBorders>
            <w:hideMark/>
          </w:tcPr>
          <w:p w14:paraId="06DE7E93" w14:textId="77777777" w:rsidR="00ED18A8" w:rsidRPr="001C0E1B" w:rsidRDefault="00ED18A8" w:rsidP="00FE67D2">
            <w:pPr>
              <w:pStyle w:val="TAL"/>
            </w:pPr>
            <w:r w:rsidRPr="001C0E1B">
              <w:t>240 kHz SSB SCS, 100 MHz bandwidth, TDD duplex mode</w:t>
            </w:r>
          </w:p>
        </w:tc>
      </w:tr>
      <w:tr w:rsidR="00ED18A8" w:rsidRPr="001C0E1B" w14:paraId="0B4522B1" w14:textId="77777777" w:rsidTr="00FE67D2">
        <w:tc>
          <w:tcPr>
            <w:tcW w:w="9855" w:type="dxa"/>
            <w:gridSpan w:val="2"/>
            <w:tcBorders>
              <w:top w:val="single" w:sz="4" w:space="0" w:color="auto"/>
              <w:left w:val="single" w:sz="4" w:space="0" w:color="auto"/>
              <w:bottom w:val="single" w:sz="4" w:space="0" w:color="auto"/>
              <w:right w:val="single" w:sz="4" w:space="0" w:color="auto"/>
            </w:tcBorders>
            <w:hideMark/>
          </w:tcPr>
          <w:p w14:paraId="47B1CE53" w14:textId="77777777" w:rsidR="00ED18A8" w:rsidRPr="001C0E1B" w:rsidRDefault="00ED18A8" w:rsidP="00FE67D2">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7650A049" w14:textId="77777777" w:rsidR="00ED18A8" w:rsidRPr="001C0E1B" w:rsidRDefault="00ED18A8" w:rsidP="00ED18A8">
      <w:pPr>
        <w:rPr>
          <w:rFonts w:cs="v4.2.0"/>
        </w:rPr>
      </w:pPr>
    </w:p>
    <w:p w14:paraId="0E22155F" w14:textId="77777777" w:rsidR="00ED18A8" w:rsidRPr="00D554AD" w:rsidRDefault="00ED18A8" w:rsidP="00ED18A8">
      <w:r w:rsidRPr="00D554AD">
        <w:t>Configure the test requirement and the DUT according to the parameters in Table 7.6.1.</w:t>
      </w:r>
      <w:r>
        <w:t>5</w:t>
      </w:r>
      <w:r w:rsidRPr="00D554AD">
        <w:t>.4.1-2.</w:t>
      </w:r>
    </w:p>
    <w:p w14:paraId="4C9A92EF" w14:textId="77777777" w:rsidR="00ED18A8" w:rsidRPr="00991E2C" w:rsidRDefault="00ED18A8" w:rsidP="00ED18A8">
      <w:pPr>
        <w:pStyle w:val="TH"/>
        <w:rPr>
          <w:highlight w:val="yellow"/>
        </w:rPr>
      </w:pPr>
      <w:r w:rsidRPr="00F215CE">
        <w:t>Table 7.6.1.</w:t>
      </w:r>
      <w:r>
        <w:t>5.4</w:t>
      </w:r>
      <w:r w:rsidRPr="00F215CE">
        <w:t>.1-2: Initial conditions for NR SA</w:t>
      </w:r>
      <w:r w:rsidRPr="002A39CF">
        <w:t xml:space="preserve"> FR2 event-triggered reporting without gap in non-DRX</w:t>
      </w:r>
      <w:r w:rsidRPr="00937965">
        <w:rPr>
          <w:snapToGrid w:val="0"/>
          <w:lang w:eastAsia="zh-CN"/>
        </w:rPr>
        <w:t xml:space="preserve"> </w:t>
      </w:r>
      <w:r>
        <w:rPr>
          <w:snapToGrid w:val="0"/>
          <w:lang w:eastAsia="zh-CN"/>
        </w:rPr>
        <w:t xml:space="preserve">for UE configured with </w:t>
      </w:r>
      <w:r w:rsidRPr="00447D6C">
        <w:rPr>
          <w:i/>
          <w:iCs/>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1083"/>
        <w:gridCol w:w="2635"/>
        <w:gridCol w:w="3689"/>
      </w:tblGrid>
      <w:tr w:rsidR="00ED18A8" w:rsidRPr="00991E2C" w14:paraId="5D5057D7"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103C838" w14:textId="77777777" w:rsidR="00ED18A8" w:rsidRPr="00F215CE" w:rsidRDefault="00ED18A8" w:rsidP="00FE67D2">
            <w:pPr>
              <w:pStyle w:val="TAH"/>
            </w:pPr>
            <w:r w:rsidRPr="00F215CE">
              <w:t>Parameter</w:t>
            </w:r>
          </w:p>
        </w:tc>
        <w:tc>
          <w:tcPr>
            <w:tcW w:w="3718" w:type="dxa"/>
            <w:gridSpan w:val="2"/>
            <w:tcBorders>
              <w:top w:val="single" w:sz="4" w:space="0" w:color="auto"/>
              <w:left w:val="single" w:sz="4" w:space="0" w:color="auto"/>
              <w:bottom w:val="single" w:sz="4" w:space="0" w:color="auto"/>
              <w:right w:val="single" w:sz="4" w:space="0" w:color="auto"/>
            </w:tcBorders>
            <w:hideMark/>
          </w:tcPr>
          <w:p w14:paraId="6924EDAC" w14:textId="77777777" w:rsidR="00ED18A8" w:rsidRPr="00F215CE" w:rsidRDefault="00ED18A8" w:rsidP="00FE67D2">
            <w:pPr>
              <w:pStyle w:val="TAH"/>
            </w:pPr>
            <w:r w:rsidRPr="00F215CE">
              <w:t>Value</w:t>
            </w:r>
          </w:p>
        </w:tc>
        <w:tc>
          <w:tcPr>
            <w:tcW w:w="3689" w:type="dxa"/>
            <w:tcBorders>
              <w:top w:val="single" w:sz="4" w:space="0" w:color="auto"/>
              <w:left w:val="single" w:sz="4" w:space="0" w:color="auto"/>
              <w:bottom w:val="single" w:sz="4" w:space="0" w:color="auto"/>
              <w:right w:val="single" w:sz="4" w:space="0" w:color="auto"/>
            </w:tcBorders>
            <w:hideMark/>
          </w:tcPr>
          <w:p w14:paraId="48BEDDD0" w14:textId="77777777" w:rsidR="00ED18A8" w:rsidRPr="00F215CE" w:rsidRDefault="00ED18A8" w:rsidP="00FE67D2">
            <w:pPr>
              <w:pStyle w:val="TAH"/>
            </w:pPr>
            <w:r w:rsidRPr="00F215CE">
              <w:t>Comment</w:t>
            </w:r>
          </w:p>
        </w:tc>
      </w:tr>
      <w:tr w:rsidR="00ED18A8" w:rsidRPr="00991E2C" w14:paraId="09FCA228"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E46C6CB" w14:textId="77777777" w:rsidR="00ED18A8" w:rsidRPr="00F215CE" w:rsidRDefault="00ED18A8" w:rsidP="00FE67D2">
            <w:pPr>
              <w:pStyle w:val="TAL"/>
            </w:pPr>
            <w:r w:rsidRPr="00F215CE">
              <w:t>Test environment</w:t>
            </w:r>
          </w:p>
        </w:tc>
        <w:tc>
          <w:tcPr>
            <w:tcW w:w="3718" w:type="dxa"/>
            <w:gridSpan w:val="2"/>
            <w:tcBorders>
              <w:top w:val="single" w:sz="4" w:space="0" w:color="auto"/>
              <w:left w:val="single" w:sz="4" w:space="0" w:color="auto"/>
              <w:bottom w:val="single" w:sz="4" w:space="0" w:color="auto"/>
              <w:right w:val="single" w:sz="4" w:space="0" w:color="auto"/>
            </w:tcBorders>
            <w:hideMark/>
          </w:tcPr>
          <w:p w14:paraId="2C4544F8" w14:textId="77777777" w:rsidR="00ED18A8" w:rsidRPr="00F215CE" w:rsidRDefault="00ED18A8" w:rsidP="00FE67D2">
            <w:pPr>
              <w:pStyle w:val="TAL"/>
            </w:pPr>
            <w:r w:rsidRPr="00F215CE">
              <w:t>NC</w:t>
            </w:r>
          </w:p>
        </w:tc>
        <w:tc>
          <w:tcPr>
            <w:tcW w:w="3689" w:type="dxa"/>
            <w:tcBorders>
              <w:top w:val="single" w:sz="4" w:space="0" w:color="auto"/>
              <w:left w:val="single" w:sz="4" w:space="0" w:color="auto"/>
              <w:bottom w:val="single" w:sz="4" w:space="0" w:color="auto"/>
              <w:right w:val="single" w:sz="4" w:space="0" w:color="auto"/>
            </w:tcBorders>
            <w:hideMark/>
          </w:tcPr>
          <w:p w14:paraId="7873B53B" w14:textId="77777777" w:rsidR="00ED18A8" w:rsidRPr="00F215CE" w:rsidRDefault="00ED18A8" w:rsidP="00FE67D2">
            <w:pPr>
              <w:pStyle w:val="TAL"/>
            </w:pPr>
            <w:r w:rsidRPr="00F215CE">
              <w:t>As specified in TS 38.508-1 [14] clause 4.1.</w:t>
            </w:r>
          </w:p>
        </w:tc>
      </w:tr>
      <w:tr w:rsidR="00ED18A8" w:rsidRPr="00991E2C" w14:paraId="511D2C51"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3BE5869D" w14:textId="77777777" w:rsidR="00ED18A8" w:rsidRPr="00582665" w:rsidRDefault="00ED18A8" w:rsidP="00FE67D2">
            <w:pPr>
              <w:pStyle w:val="TAL"/>
            </w:pPr>
            <w:r w:rsidRPr="00582665">
              <w:t>Test frequencies</w:t>
            </w:r>
          </w:p>
        </w:tc>
        <w:tc>
          <w:tcPr>
            <w:tcW w:w="7407" w:type="dxa"/>
            <w:gridSpan w:val="3"/>
            <w:tcBorders>
              <w:top w:val="single" w:sz="4" w:space="0" w:color="auto"/>
              <w:left w:val="single" w:sz="4" w:space="0" w:color="auto"/>
              <w:bottom w:val="single" w:sz="4" w:space="0" w:color="auto"/>
              <w:right w:val="single" w:sz="4" w:space="0" w:color="auto"/>
            </w:tcBorders>
            <w:hideMark/>
          </w:tcPr>
          <w:p w14:paraId="6F6A03B5" w14:textId="77777777" w:rsidR="00ED18A8" w:rsidRPr="00582665" w:rsidRDefault="00ED18A8" w:rsidP="00FE67D2">
            <w:pPr>
              <w:pStyle w:val="TAL"/>
            </w:pPr>
            <w:r w:rsidRPr="00582665">
              <w:t>As specified in Annex E.1.2, Table E.4-1 and TS 38.508-1 [14] clause 4.3.1.</w:t>
            </w:r>
          </w:p>
        </w:tc>
      </w:tr>
      <w:tr w:rsidR="00ED18A8" w:rsidRPr="00991E2C" w14:paraId="208FA37C"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739F91D" w14:textId="77777777" w:rsidR="00ED18A8" w:rsidRPr="00582665" w:rsidRDefault="00ED18A8" w:rsidP="00FE67D2">
            <w:pPr>
              <w:pStyle w:val="TAL"/>
            </w:pPr>
            <w:r w:rsidRPr="00582665">
              <w:t>Channel bandwidth</w:t>
            </w:r>
          </w:p>
        </w:tc>
        <w:tc>
          <w:tcPr>
            <w:tcW w:w="7407" w:type="dxa"/>
            <w:gridSpan w:val="3"/>
            <w:tcBorders>
              <w:top w:val="single" w:sz="4" w:space="0" w:color="auto"/>
              <w:left w:val="single" w:sz="4" w:space="0" w:color="auto"/>
              <w:bottom w:val="single" w:sz="4" w:space="0" w:color="auto"/>
              <w:right w:val="single" w:sz="4" w:space="0" w:color="auto"/>
            </w:tcBorders>
            <w:hideMark/>
          </w:tcPr>
          <w:p w14:paraId="3616B7A2" w14:textId="77777777" w:rsidR="00ED18A8" w:rsidRPr="00582665" w:rsidRDefault="00ED18A8" w:rsidP="00FE67D2">
            <w:pPr>
              <w:pStyle w:val="TAL"/>
            </w:pPr>
            <w:r w:rsidRPr="00582665">
              <w:t>As specified by the test configuration selected from Table 7.6.1.5.1-1</w:t>
            </w:r>
          </w:p>
        </w:tc>
      </w:tr>
      <w:tr w:rsidR="00ED18A8" w:rsidRPr="00991E2C" w14:paraId="152E1F95"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417F9986" w14:textId="77777777" w:rsidR="00ED18A8" w:rsidRPr="00F215CE" w:rsidRDefault="00ED18A8" w:rsidP="00FE67D2">
            <w:pPr>
              <w:pStyle w:val="TAL"/>
            </w:pPr>
            <w:r w:rsidRPr="00F215CE">
              <w:t>Propagation conditions</w:t>
            </w:r>
          </w:p>
        </w:tc>
        <w:tc>
          <w:tcPr>
            <w:tcW w:w="3718" w:type="dxa"/>
            <w:gridSpan w:val="2"/>
            <w:tcBorders>
              <w:top w:val="single" w:sz="4" w:space="0" w:color="auto"/>
              <w:left w:val="single" w:sz="4" w:space="0" w:color="auto"/>
              <w:bottom w:val="single" w:sz="4" w:space="0" w:color="auto"/>
              <w:right w:val="single" w:sz="4" w:space="0" w:color="auto"/>
            </w:tcBorders>
            <w:hideMark/>
          </w:tcPr>
          <w:p w14:paraId="57317C79" w14:textId="77777777" w:rsidR="00ED18A8" w:rsidRPr="00F215CE" w:rsidRDefault="00ED18A8" w:rsidP="00FE67D2">
            <w:pPr>
              <w:pStyle w:val="TAL"/>
            </w:pPr>
            <w:r w:rsidRPr="00F215CE">
              <w:t>AWGN</w:t>
            </w:r>
          </w:p>
        </w:tc>
        <w:tc>
          <w:tcPr>
            <w:tcW w:w="3689" w:type="dxa"/>
            <w:tcBorders>
              <w:top w:val="single" w:sz="4" w:space="0" w:color="auto"/>
              <w:left w:val="single" w:sz="4" w:space="0" w:color="auto"/>
              <w:bottom w:val="single" w:sz="4" w:space="0" w:color="auto"/>
              <w:right w:val="single" w:sz="4" w:space="0" w:color="auto"/>
            </w:tcBorders>
            <w:hideMark/>
          </w:tcPr>
          <w:p w14:paraId="20812326" w14:textId="77777777" w:rsidR="00ED18A8" w:rsidRPr="00F215CE" w:rsidRDefault="00ED18A8" w:rsidP="00FE67D2">
            <w:pPr>
              <w:pStyle w:val="TAL"/>
            </w:pPr>
            <w:r w:rsidRPr="00F215CE">
              <w:t>As specified in Annex C.2.2</w:t>
            </w:r>
          </w:p>
        </w:tc>
      </w:tr>
      <w:tr w:rsidR="00ED18A8" w:rsidRPr="00991E2C" w14:paraId="4854838B" w14:textId="77777777" w:rsidTr="00FE67D2">
        <w:trPr>
          <w:trHeight w:val="251"/>
          <w:jc w:val="center"/>
        </w:trPr>
        <w:tc>
          <w:tcPr>
            <w:tcW w:w="1655" w:type="dxa"/>
            <w:vMerge w:val="restart"/>
            <w:tcBorders>
              <w:top w:val="single" w:sz="4" w:space="0" w:color="auto"/>
              <w:left w:val="single" w:sz="4" w:space="0" w:color="auto"/>
              <w:bottom w:val="single" w:sz="4" w:space="0" w:color="auto"/>
              <w:right w:val="single" w:sz="4" w:space="0" w:color="auto"/>
            </w:tcBorders>
            <w:hideMark/>
          </w:tcPr>
          <w:p w14:paraId="257E4224" w14:textId="77777777" w:rsidR="00ED18A8" w:rsidRPr="00F215CE" w:rsidRDefault="00ED18A8" w:rsidP="00FE67D2">
            <w:pPr>
              <w:pStyle w:val="TAL"/>
            </w:pPr>
            <w:r w:rsidRPr="00F215CE">
              <w:t>Connection Diagram</w:t>
            </w:r>
          </w:p>
        </w:tc>
        <w:tc>
          <w:tcPr>
            <w:tcW w:w="1083" w:type="dxa"/>
            <w:tcBorders>
              <w:top w:val="single" w:sz="4" w:space="0" w:color="auto"/>
              <w:left w:val="single" w:sz="4" w:space="0" w:color="auto"/>
              <w:bottom w:val="single" w:sz="4" w:space="0" w:color="auto"/>
              <w:right w:val="single" w:sz="4" w:space="0" w:color="auto"/>
            </w:tcBorders>
            <w:hideMark/>
          </w:tcPr>
          <w:p w14:paraId="77BC1C97" w14:textId="77777777" w:rsidR="00ED18A8" w:rsidRPr="00F215CE" w:rsidRDefault="00ED18A8" w:rsidP="00FE67D2">
            <w:pPr>
              <w:pStyle w:val="TAL"/>
            </w:pPr>
            <w:r w:rsidRPr="00F215CE">
              <w:t>TE Part</w:t>
            </w:r>
          </w:p>
        </w:tc>
        <w:tc>
          <w:tcPr>
            <w:tcW w:w="2635" w:type="dxa"/>
            <w:tcBorders>
              <w:top w:val="single" w:sz="4" w:space="0" w:color="auto"/>
              <w:left w:val="single" w:sz="4" w:space="0" w:color="auto"/>
              <w:bottom w:val="single" w:sz="4" w:space="0" w:color="auto"/>
              <w:right w:val="single" w:sz="4" w:space="0" w:color="auto"/>
            </w:tcBorders>
            <w:hideMark/>
          </w:tcPr>
          <w:p w14:paraId="06A1D1EF" w14:textId="77777777" w:rsidR="00ED18A8" w:rsidRPr="00F215CE" w:rsidRDefault="00ED18A8" w:rsidP="00FE67D2">
            <w:pPr>
              <w:pStyle w:val="TAL"/>
            </w:pPr>
            <w:r w:rsidRPr="00F215CE">
              <w:t>A.3.3.1.1</w:t>
            </w:r>
          </w:p>
        </w:tc>
        <w:tc>
          <w:tcPr>
            <w:tcW w:w="3689" w:type="dxa"/>
            <w:vMerge w:val="restart"/>
            <w:tcBorders>
              <w:top w:val="single" w:sz="4" w:space="0" w:color="auto"/>
              <w:left w:val="single" w:sz="4" w:space="0" w:color="auto"/>
              <w:bottom w:val="single" w:sz="4" w:space="0" w:color="auto"/>
              <w:right w:val="single" w:sz="4" w:space="0" w:color="auto"/>
            </w:tcBorders>
            <w:hideMark/>
          </w:tcPr>
          <w:p w14:paraId="08FF61B8" w14:textId="77777777" w:rsidR="00ED18A8" w:rsidRPr="00F215CE" w:rsidRDefault="00ED18A8" w:rsidP="00FE67D2">
            <w:pPr>
              <w:pStyle w:val="TAL"/>
            </w:pPr>
            <w:r w:rsidRPr="00F215CE">
              <w:t>As specified in TS 38.508-1 [14] Annex A.</w:t>
            </w:r>
          </w:p>
        </w:tc>
      </w:tr>
      <w:tr w:rsidR="00ED18A8" w:rsidRPr="00991E2C" w14:paraId="50F888A3" w14:textId="77777777" w:rsidTr="00FE67D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75212" w14:textId="77777777" w:rsidR="00ED18A8" w:rsidRPr="00F215CE" w:rsidRDefault="00ED18A8" w:rsidP="00FE67D2">
            <w:pPr>
              <w:spacing w:after="0"/>
              <w:rPr>
                <w:rFonts w:ascii="Arial" w:hAnsi="Arial"/>
                <w:sz w:val="18"/>
              </w:rPr>
            </w:pPr>
          </w:p>
        </w:tc>
        <w:tc>
          <w:tcPr>
            <w:tcW w:w="1083" w:type="dxa"/>
            <w:tcBorders>
              <w:top w:val="single" w:sz="4" w:space="0" w:color="auto"/>
              <w:left w:val="single" w:sz="4" w:space="0" w:color="auto"/>
              <w:bottom w:val="single" w:sz="4" w:space="0" w:color="auto"/>
              <w:right w:val="single" w:sz="4" w:space="0" w:color="auto"/>
            </w:tcBorders>
            <w:hideMark/>
          </w:tcPr>
          <w:p w14:paraId="64246FED" w14:textId="77777777" w:rsidR="00ED18A8" w:rsidRPr="00F215CE" w:rsidRDefault="00ED18A8" w:rsidP="00FE67D2">
            <w:pPr>
              <w:pStyle w:val="TAL"/>
            </w:pPr>
            <w:r w:rsidRPr="00F215CE">
              <w:t>DUT Part</w:t>
            </w:r>
          </w:p>
        </w:tc>
        <w:tc>
          <w:tcPr>
            <w:tcW w:w="2635" w:type="dxa"/>
            <w:tcBorders>
              <w:top w:val="single" w:sz="4" w:space="0" w:color="auto"/>
              <w:left w:val="single" w:sz="4" w:space="0" w:color="auto"/>
              <w:bottom w:val="single" w:sz="4" w:space="0" w:color="auto"/>
              <w:right w:val="single" w:sz="4" w:space="0" w:color="auto"/>
            </w:tcBorders>
            <w:hideMark/>
          </w:tcPr>
          <w:p w14:paraId="64E6CCCF" w14:textId="77777777" w:rsidR="00ED18A8" w:rsidRPr="00F215CE" w:rsidRDefault="00ED18A8" w:rsidP="00FE67D2">
            <w:pPr>
              <w:pStyle w:val="TAL"/>
            </w:pPr>
            <w:r w:rsidRPr="00F215CE">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C08C1" w14:textId="77777777" w:rsidR="00ED18A8" w:rsidRPr="00F215CE" w:rsidRDefault="00ED18A8" w:rsidP="00FE67D2">
            <w:pPr>
              <w:spacing w:after="0"/>
              <w:rPr>
                <w:rFonts w:ascii="Arial" w:hAnsi="Arial"/>
                <w:sz w:val="18"/>
              </w:rPr>
            </w:pPr>
          </w:p>
        </w:tc>
      </w:tr>
      <w:tr w:rsidR="00ED18A8" w:rsidRPr="00991E2C" w14:paraId="7CF48923"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99EBBB7" w14:textId="77777777" w:rsidR="00ED18A8" w:rsidRPr="00F215CE" w:rsidRDefault="00ED18A8" w:rsidP="00FE67D2">
            <w:pPr>
              <w:pStyle w:val="TAL"/>
            </w:pPr>
            <w:r w:rsidRPr="00F215CE">
              <w:t>Exceptions to connection diagram</w:t>
            </w:r>
          </w:p>
        </w:tc>
        <w:tc>
          <w:tcPr>
            <w:tcW w:w="3718" w:type="dxa"/>
            <w:gridSpan w:val="2"/>
            <w:tcBorders>
              <w:top w:val="single" w:sz="4" w:space="0" w:color="auto"/>
              <w:left w:val="single" w:sz="4" w:space="0" w:color="auto"/>
              <w:bottom w:val="single" w:sz="4" w:space="0" w:color="auto"/>
              <w:right w:val="single" w:sz="4" w:space="0" w:color="auto"/>
            </w:tcBorders>
            <w:hideMark/>
          </w:tcPr>
          <w:p w14:paraId="099447E8" w14:textId="77777777" w:rsidR="00ED18A8" w:rsidRPr="00F215CE" w:rsidRDefault="00ED18A8" w:rsidP="00FE67D2">
            <w:pPr>
              <w:pStyle w:val="TAL"/>
            </w:pPr>
            <w:r w:rsidRPr="00F215CE">
              <w:t>N/A</w:t>
            </w:r>
          </w:p>
        </w:tc>
        <w:tc>
          <w:tcPr>
            <w:tcW w:w="3689" w:type="dxa"/>
            <w:tcBorders>
              <w:top w:val="single" w:sz="4" w:space="0" w:color="auto"/>
              <w:left w:val="single" w:sz="4" w:space="0" w:color="auto"/>
              <w:bottom w:val="single" w:sz="4" w:space="0" w:color="auto"/>
              <w:right w:val="single" w:sz="4" w:space="0" w:color="auto"/>
            </w:tcBorders>
          </w:tcPr>
          <w:p w14:paraId="18973C64" w14:textId="77777777" w:rsidR="00ED18A8" w:rsidRPr="00F215CE" w:rsidRDefault="00ED18A8" w:rsidP="00FE67D2">
            <w:pPr>
              <w:pStyle w:val="TAL"/>
            </w:pPr>
          </w:p>
        </w:tc>
      </w:tr>
    </w:tbl>
    <w:p w14:paraId="4C3E087D" w14:textId="77777777" w:rsidR="00ED18A8" w:rsidRPr="00991E2C" w:rsidRDefault="00ED18A8" w:rsidP="00ED18A8">
      <w:pPr>
        <w:rPr>
          <w:highlight w:val="yellow"/>
        </w:rPr>
      </w:pPr>
    </w:p>
    <w:p w14:paraId="02D87828" w14:textId="77777777" w:rsidR="00ED18A8" w:rsidRPr="006D386D" w:rsidRDefault="00ED18A8" w:rsidP="00ED18A8">
      <w:pPr>
        <w:pStyle w:val="B1"/>
      </w:pPr>
      <w:r w:rsidRPr="006D386D">
        <w:t xml:space="preserve">1. </w:t>
      </w:r>
      <w:r w:rsidRPr="006D386D">
        <w:rPr>
          <w:rFonts w:cs="v4.2.0"/>
        </w:rPr>
        <w:t>The test parameters for PCell and neighbour cell are given in Table 7.6.1.</w:t>
      </w:r>
      <w:r>
        <w:t>5</w:t>
      </w:r>
      <w:r w:rsidRPr="006D386D">
        <w:t>.</w:t>
      </w:r>
      <w:r>
        <w:rPr>
          <w:rFonts w:cs="v4.2.0"/>
        </w:rPr>
        <w:t>4</w:t>
      </w:r>
      <w:r w:rsidRPr="006D386D">
        <w:rPr>
          <w:rFonts w:cs="v4.2.0"/>
        </w:rPr>
        <w:t>.1-3 below.</w:t>
      </w:r>
    </w:p>
    <w:p w14:paraId="45865AB7" w14:textId="77777777" w:rsidR="00ED18A8" w:rsidRPr="00D554AD" w:rsidRDefault="00ED18A8" w:rsidP="00ED18A8">
      <w:pPr>
        <w:pStyle w:val="B1"/>
      </w:pPr>
      <w:r w:rsidRPr="00D554AD">
        <w:t>2. Message contents are defined in clause 7.6.1.5.4.3.</w:t>
      </w:r>
    </w:p>
    <w:p w14:paraId="4E53038F" w14:textId="77777777" w:rsidR="00ED18A8" w:rsidRDefault="00ED18A8" w:rsidP="00ED18A8">
      <w:pPr>
        <w:pStyle w:val="B1"/>
      </w:pPr>
      <w:r w:rsidRPr="00AD368B">
        <w:t xml:space="preserve">3. There is one </w:t>
      </w:r>
      <w:r w:rsidRPr="00FA1795">
        <w:t>carrier and two cells specified in the test. NR Cell 1 is the cell used for connection setup with the power level set according to Annex C.1.1 and C.1.2 for this test.</w:t>
      </w:r>
    </w:p>
    <w:p w14:paraId="61BC7710" w14:textId="77777777" w:rsidR="00ED18A8" w:rsidRPr="002A39CF" w:rsidRDefault="00ED18A8" w:rsidP="00ED18A8">
      <w:pPr>
        <w:pStyle w:val="B1"/>
      </w:pPr>
      <w:r w:rsidRPr="002A39CF">
        <w:t>4. The rx beam peak and directions in which the UE meets the EIS spherical coverage criteria have been found with one of the procedures from Annex I.</w:t>
      </w:r>
    </w:p>
    <w:p w14:paraId="16309328" w14:textId="77777777" w:rsidR="00ED18A8" w:rsidRPr="001C0E1B" w:rsidRDefault="00ED18A8" w:rsidP="00ED18A8">
      <w:pPr>
        <w:pStyle w:val="TH"/>
      </w:pPr>
      <w:r w:rsidRPr="001C0E1B">
        <w:t xml:space="preserve">Table </w:t>
      </w:r>
      <w:r>
        <w:t>7.6.1.5</w:t>
      </w:r>
      <w:r w:rsidRPr="001C0E1B">
        <w:t>.</w:t>
      </w:r>
      <w:r>
        <w:t>4.</w:t>
      </w:r>
      <w:r w:rsidRPr="001C0E1B">
        <w:t>1-</w:t>
      </w:r>
      <w:r>
        <w:t>3</w:t>
      </w:r>
      <w:r w:rsidRPr="001C0E1B">
        <w:t>: General test parameters for intra-frequency event triggered reporting for SA with TDD P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566"/>
        <w:gridCol w:w="786"/>
        <w:gridCol w:w="1515"/>
        <w:gridCol w:w="3796"/>
      </w:tblGrid>
      <w:tr w:rsidR="00ED18A8" w:rsidRPr="001C0E1B" w14:paraId="3E7B2510" w14:textId="77777777" w:rsidTr="00FE67D2">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08A200C" w14:textId="77777777" w:rsidR="00ED18A8" w:rsidRPr="00447D6C" w:rsidRDefault="00ED18A8" w:rsidP="00FE67D2">
            <w:pPr>
              <w:pStyle w:val="TAH"/>
              <w:rPr>
                <w:rFonts w:cs="Arial"/>
              </w:rPr>
            </w:pPr>
            <w:r w:rsidRPr="00447D6C">
              <w:t>Parameter</w:t>
            </w:r>
          </w:p>
        </w:tc>
        <w:tc>
          <w:tcPr>
            <w:tcW w:w="0" w:type="auto"/>
            <w:tcBorders>
              <w:top w:val="single" w:sz="4" w:space="0" w:color="auto"/>
              <w:left w:val="single" w:sz="4" w:space="0" w:color="auto"/>
              <w:bottom w:val="single" w:sz="4" w:space="0" w:color="auto"/>
              <w:right w:val="single" w:sz="4" w:space="0" w:color="auto"/>
            </w:tcBorders>
            <w:hideMark/>
          </w:tcPr>
          <w:p w14:paraId="2DFC673E" w14:textId="77777777" w:rsidR="00ED18A8" w:rsidRPr="00447D6C" w:rsidRDefault="00ED18A8" w:rsidP="00FE67D2">
            <w:pPr>
              <w:pStyle w:val="TAH"/>
              <w:rPr>
                <w:rFonts w:cs="Arial"/>
              </w:rPr>
            </w:pPr>
            <w:r w:rsidRPr="00447D6C">
              <w:t>Unit</w:t>
            </w:r>
          </w:p>
        </w:tc>
        <w:tc>
          <w:tcPr>
            <w:tcW w:w="0" w:type="auto"/>
            <w:tcBorders>
              <w:top w:val="single" w:sz="4" w:space="0" w:color="auto"/>
              <w:left w:val="single" w:sz="4" w:space="0" w:color="auto"/>
              <w:bottom w:val="single" w:sz="4" w:space="0" w:color="auto"/>
              <w:right w:val="single" w:sz="4" w:space="0" w:color="auto"/>
            </w:tcBorders>
            <w:hideMark/>
          </w:tcPr>
          <w:p w14:paraId="47118B2B" w14:textId="77777777" w:rsidR="00ED18A8" w:rsidRPr="00447D6C" w:rsidRDefault="00ED18A8" w:rsidP="00FE67D2">
            <w:pPr>
              <w:pStyle w:val="TAH"/>
            </w:pPr>
            <w:r w:rsidRPr="00447D6C">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0714BBB4" w14:textId="77777777" w:rsidR="00ED18A8" w:rsidRPr="00447D6C" w:rsidRDefault="00ED18A8" w:rsidP="00FE67D2">
            <w:pPr>
              <w:pStyle w:val="TAH"/>
              <w:rPr>
                <w:rFonts w:cs="Arial"/>
              </w:rPr>
            </w:pPr>
            <w:r w:rsidRPr="00447D6C">
              <w:t>Value</w:t>
            </w:r>
          </w:p>
        </w:tc>
        <w:tc>
          <w:tcPr>
            <w:tcW w:w="0" w:type="auto"/>
            <w:tcBorders>
              <w:top w:val="single" w:sz="4" w:space="0" w:color="auto"/>
              <w:left w:val="single" w:sz="4" w:space="0" w:color="auto"/>
              <w:bottom w:val="single" w:sz="4" w:space="0" w:color="auto"/>
              <w:right w:val="single" w:sz="4" w:space="0" w:color="auto"/>
            </w:tcBorders>
            <w:hideMark/>
          </w:tcPr>
          <w:p w14:paraId="41719C04" w14:textId="77777777" w:rsidR="00ED18A8" w:rsidRPr="00447D6C" w:rsidRDefault="00ED18A8" w:rsidP="00FE67D2">
            <w:pPr>
              <w:pStyle w:val="TAH"/>
              <w:rPr>
                <w:rFonts w:cs="Arial"/>
              </w:rPr>
            </w:pPr>
            <w:r w:rsidRPr="00447D6C">
              <w:t>Comment</w:t>
            </w:r>
          </w:p>
        </w:tc>
      </w:tr>
      <w:tr w:rsidR="00ED18A8" w:rsidRPr="001C0E1B" w14:paraId="5A7AD276" w14:textId="77777777" w:rsidTr="00FE67D2">
        <w:trPr>
          <w:cantSplit/>
        </w:trPr>
        <w:tc>
          <w:tcPr>
            <w:tcW w:w="0" w:type="auto"/>
            <w:tcBorders>
              <w:top w:val="single" w:sz="4" w:space="0" w:color="auto"/>
              <w:left w:val="single" w:sz="4" w:space="0" w:color="auto"/>
              <w:bottom w:val="single" w:sz="4" w:space="0" w:color="auto"/>
              <w:right w:val="single" w:sz="4" w:space="0" w:color="auto"/>
            </w:tcBorders>
          </w:tcPr>
          <w:p w14:paraId="1549A7F6" w14:textId="77777777" w:rsidR="00ED18A8" w:rsidRPr="00447D6C" w:rsidRDefault="00ED18A8" w:rsidP="00FE67D2">
            <w:pPr>
              <w:pStyle w:val="TAL"/>
            </w:pPr>
            <w:r w:rsidRPr="00447D6C">
              <w:rPr>
                <w:i/>
                <w:iCs/>
              </w:rPr>
              <w:t>highSpeedMeasFlagFR2-r17</w:t>
            </w:r>
          </w:p>
        </w:tc>
        <w:tc>
          <w:tcPr>
            <w:tcW w:w="0" w:type="auto"/>
            <w:tcBorders>
              <w:top w:val="single" w:sz="4" w:space="0" w:color="auto"/>
              <w:left w:val="single" w:sz="4" w:space="0" w:color="auto"/>
              <w:bottom w:val="single" w:sz="4" w:space="0" w:color="auto"/>
              <w:right w:val="single" w:sz="4" w:space="0" w:color="auto"/>
            </w:tcBorders>
          </w:tcPr>
          <w:p w14:paraId="45BD5757" w14:textId="77777777" w:rsidR="00ED18A8" w:rsidRPr="00447D6C"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BCC8FAE" w14:textId="77777777" w:rsidR="00ED18A8" w:rsidRPr="00447D6C" w:rsidRDefault="00ED18A8" w:rsidP="00FE67D2">
            <w:pPr>
              <w:pStyle w:val="TAC"/>
              <w:rPr>
                <w:rFonts w:cs="v4.2.0"/>
              </w:rPr>
            </w:pPr>
            <w:r w:rsidRPr="00447D6C">
              <w:rPr>
                <w:rFonts w:cs="v4.2.0"/>
              </w:rPr>
              <w:t xml:space="preserve">1,2 </w:t>
            </w:r>
          </w:p>
        </w:tc>
        <w:tc>
          <w:tcPr>
            <w:tcW w:w="0" w:type="auto"/>
            <w:tcBorders>
              <w:top w:val="single" w:sz="4" w:space="0" w:color="auto"/>
              <w:left w:val="single" w:sz="4" w:space="0" w:color="auto"/>
              <w:bottom w:val="single" w:sz="4" w:space="0" w:color="auto"/>
              <w:right w:val="single" w:sz="4" w:space="0" w:color="auto"/>
            </w:tcBorders>
          </w:tcPr>
          <w:p w14:paraId="41B0CF57" w14:textId="77777777" w:rsidR="00ED18A8" w:rsidRPr="00447D6C" w:rsidRDefault="00ED18A8" w:rsidP="00FE67D2">
            <w:pPr>
              <w:pStyle w:val="TAC"/>
              <w:rPr>
                <w:rFonts w:cs="v4.2.0"/>
              </w:rPr>
            </w:pPr>
            <w:r w:rsidRPr="00447D6C">
              <w:rPr>
                <w:rFonts w:cs="v4.2.0"/>
              </w:rPr>
              <w:t>Set2</w:t>
            </w:r>
          </w:p>
        </w:tc>
        <w:tc>
          <w:tcPr>
            <w:tcW w:w="0" w:type="auto"/>
            <w:tcBorders>
              <w:top w:val="single" w:sz="4" w:space="0" w:color="auto"/>
              <w:left w:val="single" w:sz="4" w:space="0" w:color="auto"/>
              <w:bottom w:val="single" w:sz="4" w:space="0" w:color="auto"/>
              <w:right w:val="single" w:sz="4" w:space="0" w:color="auto"/>
            </w:tcBorders>
          </w:tcPr>
          <w:p w14:paraId="370F213C" w14:textId="77777777" w:rsidR="00ED18A8" w:rsidRPr="00447D6C" w:rsidRDefault="00ED18A8" w:rsidP="00FE67D2">
            <w:pPr>
              <w:pStyle w:val="TAL"/>
            </w:pPr>
            <w:r w:rsidRPr="00447D6C">
              <w:rPr>
                <w:i/>
                <w:iCs/>
              </w:rPr>
              <w:t>highSpeedMeasFlagFR2-r17</w:t>
            </w:r>
            <w:r w:rsidRPr="00447D6C">
              <w:t xml:space="preserve"> = set2 is configured</w:t>
            </w:r>
          </w:p>
        </w:tc>
      </w:tr>
      <w:tr w:rsidR="00ED18A8" w:rsidRPr="001C0E1B" w14:paraId="39EB77A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34E8E6A3" w14:textId="77777777" w:rsidR="00ED18A8" w:rsidRPr="001C0E1B" w:rsidRDefault="00ED18A8" w:rsidP="00FE67D2">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65E4D906"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6A4E8" w14:textId="77777777" w:rsidR="00ED18A8" w:rsidRPr="001C0E1B" w:rsidRDefault="00ED18A8" w:rsidP="00FE67D2">
            <w:pPr>
              <w:pStyle w:val="TAC"/>
              <w:rPr>
                <w:rFonts w:cs="v4.2.0"/>
              </w:rPr>
            </w:pPr>
            <w:r w:rsidRPr="001C0E1B">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57D11712" w14:textId="77777777" w:rsidR="00ED18A8" w:rsidRPr="001C0E1B" w:rsidRDefault="00ED18A8" w:rsidP="00FE67D2">
            <w:pPr>
              <w:pStyle w:val="TAC"/>
              <w:rPr>
                <w:rFonts w:cs="v4.2.0"/>
              </w:rPr>
            </w:pPr>
            <w:r w:rsidRPr="001C0E1B">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0B6EEFA0" w14:textId="77777777" w:rsidR="00ED18A8" w:rsidRPr="001C0E1B" w:rsidRDefault="00ED18A8" w:rsidP="00FE67D2">
            <w:pPr>
              <w:pStyle w:val="TAL"/>
            </w:pPr>
          </w:p>
        </w:tc>
      </w:tr>
      <w:tr w:rsidR="00ED18A8" w:rsidRPr="001C0E1B" w14:paraId="7DAC64E7"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195B5502" w14:textId="77777777" w:rsidR="00ED18A8" w:rsidRPr="001C0E1B" w:rsidRDefault="00ED18A8" w:rsidP="00FE67D2">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FD8FECC"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B3C67B" w14:textId="77777777" w:rsidR="00ED18A8" w:rsidRPr="001C0E1B" w:rsidRDefault="00ED18A8" w:rsidP="00FE67D2">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5D22583" w14:textId="77777777" w:rsidR="00ED18A8" w:rsidRPr="001C0E1B" w:rsidRDefault="00ED18A8" w:rsidP="00FE67D2">
            <w:pPr>
              <w:pStyle w:val="TAC"/>
              <w:rPr>
                <w:rFonts w:cs="Arial"/>
              </w:rPr>
            </w:pPr>
            <w:r w:rsidRPr="001C0E1B">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49F601B5" w14:textId="77777777" w:rsidR="00ED18A8" w:rsidRPr="001C0E1B" w:rsidRDefault="00ED18A8" w:rsidP="00FE67D2">
            <w:pPr>
              <w:pStyle w:val="TAL"/>
              <w:rPr>
                <w:b/>
              </w:rPr>
            </w:pPr>
            <w:r w:rsidRPr="001C0E1B">
              <w:rPr>
                <w:rFonts w:cs="v4.2.0"/>
                <w:bCs/>
              </w:rPr>
              <w:t>Cell to be identified.</w:t>
            </w:r>
          </w:p>
        </w:tc>
      </w:tr>
      <w:tr w:rsidR="00ED18A8" w:rsidRPr="001C0E1B" w14:paraId="701731F5"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59A7DE30" w14:textId="77777777" w:rsidR="00ED18A8" w:rsidRPr="001C0E1B" w:rsidRDefault="00ED18A8" w:rsidP="00FE67D2">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1803C369"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6C632B" w14:textId="77777777" w:rsidR="00ED18A8" w:rsidRPr="001C0E1B" w:rsidRDefault="00ED18A8" w:rsidP="00FE67D2">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0254229" w14:textId="77777777" w:rsidR="00ED18A8" w:rsidRPr="001C0E1B" w:rsidRDefault="00ED18A8" w:rsidP="00FE67D2">
            <w:pPr>
              <w:pStyle w:val="TAC"/>
              <w:rPr>
                <w:rFonts w:cs="v4.2.0"/>
                <w:bCs/>
              </w:rPr>
            </w:pPr>
            <w:r w:rsidRPr="001C0E1B">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4067FB0E" w14:textId="77777777" w:rsidR="00ED18A8" w:rsidRPr="001C0E1B" w:rsidRDefault="00ED18A8" w:rsidP="00FE67D2">
            <w:pPr>
              <w:pStyle w:val="TAL"/>
              <w:rPr>
                <w:b/>
              </w:rPr>
            </w:pPr>
            <w:r w:rsidRPr="001C0E1B">
              <w:rPr>
                <w:rFonts w:cs="v4.2.0"/>
                <w:bCs/>
              </w:rPr>
              <w:t>One TDD carrier frequency is used for the NR cells.</w:t>
            </w:r>
          </w:p>
        </w:tc>
      </w:tr>
      <w:tr w:rsidR="00ED18A8" w:rsidRPr="001C0E1B" w14:paraId="49226950"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4E47718" w14:textId="77777777" w:rsidR="00ED18A8" w:rsidRPr="00692A1A" w:rsidRDefault="00ED18A8" w:rsidP="00FE67D2">
            <w:pPr>
              <w:pStyle w:val="TAL"/>
              <w:rPr>
                <w:lang w:eastAsia="zh-CN"/>
              </w:rPr>
            </w:pPr>
            <w:r w:rsidRPr="00692A1A">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0BB9AD90" w14:textId="77777777" w:rsidR="00ED18A8" w:rsidRPr="00692A1A" w:rsidRDefault="00ED18A8" w:rsidP="00FE67D2">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4189E" w14:textId="77777777" w:rsidR="00ED18A8" w:rsidRPr="00692A1A" w:rsidRDefault="00ED18A8" w:rsidP="00FE67D2">
            <w:pPr>
              <w:pStyle w:val="TAC"/>
              <w:rPr>
                <w:rFonts w:cs="v4.2.0"/>
                <w:bCs/>
                <w:lang w:eastAsia="zh-CN"/>
              </w:rPr>
            </w:pPr>
            <w:r w:rsidRPr="00692A1A">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8716526" w14:textId="77777777" w:rsidR="00ED18A8" w:rsidRPr="00447D6C" w:rsidRDefault="00ED18A8" w:rsidP="00FE67D2">
            <w:pPr>
              <w:pStyle w:val="TAC"/>
              <w:rPr>
                <w:rFonts w:cs="v4.2.0"/>
                <w:bCs/>
                <w:lang w:val="sv-SE" w:eastAsia="zh-CN"/>
              </w:rPr>
            </w:pPr>
            <w:r w:rsidRPr="00692A1A">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61425777" w14:textId="77777777" w:rsidR="00ED18A8" w:rsidRPr="001C0E1B" w:rsidRDefault="00ED18A8" w:rsidP="00FE67D2">
            <w:pPr>
              <w:pStyle w:val="TAL"/>
              <w:rPr>
                <w:rFonts w:cs="v4.2.0"/>
                <w:bCs/>
                <w:lang w:eastAsia="zh-CN"/>
              </w:rPr>
            </w:pPr>
          </w:p>
        </w:tc>
      </w:tr>
      <w:tr w:rsidR="00ED18A8" w:rsidRPr="001C0E1B" w14:paraId="7C81E469"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82F1048" w14:textId="77777777" w:rsidR="00ED18A8" w:rsidRPr="001C0E1B" w:rsidRDefault="00ED18A8" w:rsidP="00FE67D2">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50907B6A" w14:textId="77777777" w:rsidR="00ED18A8" w:rsidRPr="001C0E1B" w:rsidRDefault="00ED18A8" w:rsidP="00FE67D2">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B6281"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85ED643" w14:textId="77777777" w:rsidR="00ED18A8" w:rsidRPr="001C0E1B" w:rsidRDefault="00ED18A8" w:rsidP="00FE67D2">
            <w:pPr>
              <w:pStyle w:val="TAC"/>
              <w:rPr>
                <w:rFonts w:cs="Arial"/>
              </w:rPr>
            </w:pPr>
            <w:r w:rsidRPr="001C0E1B">
              <w:rPr>
                <w:rFonts w:cs="v4.2.0"/>
              </w:rPr>
              <w:t>-</w:t>
            </w: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194EBBA8" w14:textId="77777777" w:rsidR="00ED18A8" w:rsidRPr="001C0E1B" w:rsidRDefault="00ED18A8" w:rsidP="00FE67D2">
            <w:pPr>
              <w:pStyle w:val="TAL"/>
            </w:pPr>
          </w:p>
        </w:tc>
      </w:tr>
      <w:tr w:rsidR="00ED18A8" w:rsidRPr="001C0E1B" w14:paraId="5DE22E67"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1E247BD2" w14:textId="77777777" w:rsidR="00ED18A8" w:rsidRPr="001C0E1B" w:rsidRDefault="00ED18A8" w:rsidP="00FE67D2">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78AEDB83"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282194"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99D27AD" w14:textId="77777777" w:rsidR="00ED18A8" w:rsidRPr="001C0E1B" w:rsidRDefault="00ED18A8" w:rsidP="00FE67D2">
            <w:pPr>
              <w:pStyle w:val="TAC"/>
              <w:rPr>
                <w:rFonts w:cs="Arial"/>
              </w:rPr>
            </w:pPr>
            <w:r w:rsidRPr="001C0E1B">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6D07C374" w14:textId="77777777" w:rsidR="00ED18A8" w:rsidRPr="001C0E1B" w:rsidRDefault="00ED18A8" w:rsidP="00FE67D2">
            <w:pPr>
              <w:pStyle w:val="TAL"/>
            </w:pPr>
          </w:p>
        </w:tc>
      </w:tr>
      <w:tr w:rsidR="00ED18A8" w:rsidRPr="001C0E1B" w14:paraId="26CACE32"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91B0999" w14:textId="77777777" w:rsidR="00ED18A8" w:rsidRPr="001C0E1B" w:rsidRDefault="00ED18A8" w:rsidP="00FE67D2">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2D4C06CE" w14:textId="77777777" w:rsidR="00ED18A8" w:rsidRPr="001C0E1B" w:rsidRDefault="00ED18A8" w:rsidP="00FE67D2">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DC69B"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A903E0"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78065A80" w14:textId="77777777" w:rsidR="00ED18A8" w:rsidRPr="001C0E1B" w:rsidRDefault="00ED18A8" w:rsidP="00FE67D2">
            <w:pPr>
              <w:pStyle w:val="TAL"/>
            </w:pPr>
          </w:p>
        </w:tc>
      </w:tr>
      <w:tr w:rsidR="00ED18A8" w:rsidRPr="001C0E1B" w14:paraId="38B3D3AC"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D552B01" w14:textId="77777777" w:rsidR="00ED18A8" w:rsidRPr="001C0E1B" w:rsidRDefault="00ED18A8" w:rsidP="00FE67D2">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575FB335"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6ADD09"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7AE6182"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57DF9DC1" w14:textId="77777777" w:rsidR="00ED18A8" w:rsidRPr="001C0E1B" w:rsidRDefault="00ED18A8" w:rsidP="00FE67D2">
            <w:pPr>
              <w:pStyle w:val="TAL"/>
            </w:pPr>
          </w:p>
        </w:tc>
      </w:tr>
      <w:tr w:rsidR="00ED18A8" w:rsidRPr="001C0E1B" w14:paraId="0C67C7C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65CC502A" w14:textId="77777777" w:rsidR="00ED18A8" w:rsidRPr="001C0E1B" w:rsidRDefault="00ED18A8" w:rsidP="00FE67D2">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A2C3D90"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42A324"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797026"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6D03400" w14:textId="77777777" w:rsidR="00ED18A8" w:rsidRPr="001C0E1B" w:rsidRDefault="00ED18A8" w:rsidP="00FE67D2">
            <w:pPr>
              <w:pStyle w:val="TAL"/>
            </w:pPr>
            <w:r w:rsidRPr="001C0E1B">
              <w:rPr>
                <w:rFonts w:cs="v4.2.0"/>
              </w:rPr>
              <w:t>L3 filtering is not used</w:t>
            </w:r>
          </w:p>
        </w:tc>
      </w:tr>
      <w:tr w:rsidR="00ED18A8" w:rsidRPr="001C0E1B" w14:paraId="12AE16CA"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04690195" w14:textId="77777777" w:rsidR="00ED18A8" w:rsidRPr="001C0E1B" w:rsidRDefault="00ED18A8" w:rsidP="00FE67D2">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B6E5924"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5E93C4" w14:textId="77777777" w:rsidR="00ED18A8" w:rsidRPr="001C0E1B" w:rsidRDefault="00ED18A8" w:rsidP="00FE67D2">
            <w:pPr>
              <w:pStyle w:val="TAC"/>
              <w:rPr>
                <w:rFonts w:cs="Arial"/>
                <w:lang w:eastAsia="zh-CN"/>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E57B04D" w14:textId="77777777" w:rsidR="00ED18A8" w:rsidRPr="001C0E1B" w:rsidRDefault="00ED18A8" w:rsidP="00FE67D2">
            <w:pPr>
              <w:pStyle w:val="TAC"/>
              <w:rPr>
                <w:rFonts w:cs="Arial"/>
                <w:lang w:eastAsia="zh-CN"/>
              </w:rPr>
            </w:pPr>
            <w:r w:rsidRPr="001C0E1B">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5135B9B" w14:textId="77777777" w:rsidR="00ED18A8" w:rsidRPr="001C0E1B" w:rsidRDefault="00ED18A8" w:rsidP="00FE67D2">
            <w:pPr>
              <w:pStyle w:val="TAL"/>
              <w:rPr>
                <w:lang w:eastAsia="zh-CN"/>
              </w:rPr>
            </w:pPr>
          </w:p>
        </w:tc>
      </w:tr>
      <w:tr w:rsidR="00ED18A8" w:rsidRPr="001C0E1B" w14:paraId="2007E75D"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3BACEFD1" w14:textId="77777777" w:rsidR="00ED18A8" w:rsidRPr="001C0E1B" w:rsidRDefault="00ED18A8" w:rsidP="00FE67D2">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478F3BF"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2BE9E2"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2B87AEA" w14:textId="77777777" w:rsidR="00ED18A8" w:rsidRPr="001C0E1B" w:rsidRDefault="00ED18A8" w:rsidP="00FE67D2">
            <w:pPr>
              <w:pStyle w:val="TAC"/>
              <w:rPr>
                <w:rFonts w:cs="Arial"/>
              </w:rPr>
            </w:pPr>
            <w:r w:rsidRPr="001C0E1B">
              <w:rPr>
                <w:rFonts w:cs="v4.2.0"/>
              </w:rPr>
              <w:t xml:space="preserve">3 </w:t>
            </w:r>
            <w:r w:rsidRPr="001C0E1B">
              <w:rPr>
                <w:rFonts w:cs="v4.2.0"/>
              </w:rPr>
              <w:sym w:font="Symbol" w:char="F06D"/>
            </w: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A50277D" w14:textId="77777777" w:rsidR="00ED18A8" w:rsidRPr="001C0E1B" w:rsidRDefault="00ED18A8" w:rsidP="00FE67D2">
            <w:pPr>
              <w:pStyle w:val="TAL"/>
            </w:pPr>
            <w:r w:rsidRPr="001C0E1B">
              <w:rPr>
                <w:rFonts w:cs="v4.2.0"/>
              </w:rPr>
              <w:t>Synchronous cells</w:t>
            </w:r>
          </w:p>
        </w:tc>
      </w:tr>
      <w:tr w:rsidR="00ED18A8" w:rsidRPr="001C0E1B" w14:paraId="72589F1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6A43A569" w14:textId="77777777" w:rsidR="00ED18A8" w:rsidRPr="001C0E1B" w:rsidRDefault="00ED18A8" w:rsidP="00FE67D2">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402DAA0D"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2E186B2"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0F92991" w14:textId="77777777" w:rsidR="00ED18A8" w:rsidRPr="001C0E1B" w:rsidRDefault="00ED18A8" w:rsidP="00FE67D2">
            <w:pPr>
              <w:pStyle w:val="TAC"/>
              <w:rPr>
                <w:rFonts w:cs="Arial"/>
              </w:rPr>
            </w:pPr>
            <w:r>
              <w:rPr>
                <w:rFonts w:cs="v4.2.0"/>
              </w:rPr>
              <w:t>[1]</w:t>
            </w:r>
          </w:p>
        </w:tc>
        <w:tc>
          <w:tcPr>
            <w:tcW w:w="0" w:type="auto"/>
            <w:tcBorders>
              <w:top w:val="single" w:sz="4" w:space="0" w:color="auto"/>
              <w:left w:val="single" w:sz="4" w:space="0" w:color="auto"/>
              <w:bottom w:val="single" w:sz="4" w:space="0" w:color="auto"/>
              <w:right w:val="single" w:sz="4" w:space="0" w:color="auto"/>
            </w:tcBorders>
          </w:tcPr>
          <w:p w14:paraId="41BC5D6B" w14:textId="77777777" w:rsidR="00ED18A8" w:rsidRPr="001C0E1B" w:rsidRDefault="00ED18A8" w:rsidP="00FE67D2">
            <w:pPr>
              <w:pStyle w:val="TAL"/>
            </w:pPr>
          </w:p>
        </w:tc>
      </w:tr>
      <w:tr w:rsidR="00ED18A8" w:rsidRPr="001C0E1B" w14:paraId="673141CE"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CDD4C84" w14:textId="77777777" w:rsidR="00ED18A8" w:rsidRPr="001C0E1B" w:rsidRDefault="00ED18A8" w:rsidP="00FE67D2">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60CD3F4A"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1E3D5"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C8E3614" w14:textId="77777777" w:rsidR="00ED18A8" w:rsidRPr="001C0E1B" w:rsidRDefault="00ED18A8" w:rsidP="00FE67D2">
            <w:pPr>
              <w:pStyle w:val="TAC"/>
              <w:rPr>
                <w:rFonts w:cs="Arial"/>
                <w:lang w:eastAsia="zh-CN"/>
              </w:rPr>
            </w:pPr>
            <w:r>
              <w:rPr>
                <w:rFonts w:cs="Arial"/>
              </w:rPr>
              <w:t>[2]</w:t>
            </w:r>
          </w:p>
        </w:tc>
        <w:tc>
          <w:tcPr>
            <w:tcW w:w="0" w:type="auto"/>
            <w:tcBorders>
              <w:top w:val="single" w:sz="4" w:space="0" w:color="auto"/>
              <w:left w:val="single" w:sz="4" w:space="0" w:color="auto"/>
              <w:bottom w:val="single" w:sz="4" w:space="0" w:color="auto"/>
              <w:right w:val="single" w:sz="4" w:space="0" w:color="auto"/>
            </w:tcBorders>
          </w:tcPr>
          <w:p w14:paraId="46BD4C9F" w14:textId="77777777" w:rsidR="00ED18A8" w:rsidRPr="001C0E1B" w:rsidRDefault="00ED18A8" w:rsidP="00FE67D2">
            <w:pPr>
              <w:pStyle w:val="TAL"/>
            </w:pPr>
          </w:p>
        </w:tc>
      </w:tr>
    </w:tbl>
    <w:p w14:paraId="67B67811" w14:textId="77777777" w:rsidR="00ED18A8" w:rsidRPr="001C0E1B" w:rsidRDefault="00ED18A8" w:rsidP="00ED18A8"/>
    <w:p w14:paraId="5E290428" w14:textId="222F9B62" w:rsidR="00ED18A8" w:rsidRPr="0070146B" w:rsidRDefault="00ED18A8" w:rsidP="00ED18A8">
      <w:pPr>
        <w:pStyle w:val="H6"/>
      </w:pPr>
      <w:r w:rsidRPr="0070146B">
        <w:t>7.6.1.5.4.2</w:t>
      </w:r>
      <w:r w:rsidRPr="0070146B">
        <w:tab/>
        <w:t>Test procedure</w:t>
      </w:r>
    </w:p>
    <w:p w14:paraId="66916685" w14:textId="77777777" w:rsidR="00ED18A8" w:rsidRPr="0070146B" w:rsidRDefault="00ED18A8" w:rsidP="00ED18A8">
      <w:r w:rsidRPr="0070146B">
        <w:t>Two cells are deployed in the test, which are FR2 PCell (NR Cell 1) and a FR2 neighbour cell (NR Cell 2) on the same frequency as the PCell. The general and cell specific test parameters for PCell and neighbour cell are given in Table 7.6.1.5.4.1-3 and Table 7.6.1.5.5-1, respectively. In the measurement control information</w:t>
      </w:r>
      <w:r>
        <w:t>,</w:t>
      </w:r>
      <w:r w:rsidRPr="0070146B">
        <w:t xml:space="preserve">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316DD0C" w14:textId="77777777" w:rsidR="00ED18A8" w:rsidRPr="0070146B" w:rsidRDefault="00ED18A8" w:rsidP="00ED18A8">
      <w:pPr>
        <w:pStyle w:val="B1"/>
      </w:pPr>
      <w:r w:rsidRPr="0070146B">
        <w:t xml:space="preserve">1. Ensure the UE is in state RRC_CONNECTED with generic procedure parameters Connectivity </w:t>
      </w:r>
      <w:r w:rsidRPr="0070146B">
        <w:rPr>
          <w:i/>
        </w:rPr>
        <w:t>NR</w:t>
      </w:r>
      <w:r w:rsidRPr="0070146B">
        <w:t xml:space="preserve">, Connected without release </w:t>
      </w:r>
      <w:r w:rsidRPr="0070146B">
        <w:rPr>
          <w:i/>
        </w:rPr>
        <w:t>On</w:t>
      </w:r>
      <w:r w:rsidRPr="0070146B">
        <w:t xml:space="preserve"> according to TS 38.508-1 [14] clause 4.5.</w:t>
      </w:r>
    </w:p>
    <w:p w14:paraId="4F2B024E" w14:textId="77777777" w:rsidR="00ED18A8" w:rsidRPr="0070146B" w:rsidRDefault="00ED18A8" w:rsidP="00ED18A8">
      <w:pPr>
        <w:pStyle w:val="B1"/>
      </w:pPr>
      <w:r w:rsidRPr="0070146B">
        <w:t>2. Set the parameters according to T1 in Table 7.6.1.5.5-1. T1 starts.</w:t>
      </w:r>
    </w:p>
    <w:p w14:paraId="4004485F" w14:textId="77777777" w:rsidR="00ED18A8" w:rsidRPr="0070146B" w:rsidRDefault="00ED18A8" w:rsidP="00ED18A8">
      <w:pPr>
        <w:pStyle w:val="B1"/>
      </w:pPr>
      <w:r w:rsidRPr="0070146B">
        <w:t xml:space="preserve">3. SS shall transmit an </w:t>
      </w:r>
      <w:r w:rsidRPr="0070146B">
        <w:rPr>
          <w:i/>
        </w:rPr>
        <w:t>RRCReconfiguration</w:t>
      </w:r>
      <w:r w:rsidRPr="0070146B">
        <w:t xml:space="preserve"> message.</w:t>
      </w:r>
    </w:p>
    <w:p w14:paraId="7F593CC6" w14:textId="77777777" w:rsidR="00ED18A8" w:rsidRPr="0070146B" w:rsidRDefault="00ED18A8" w:rsidP="00ED18A8">
      <w:pPr>
        <w:pStyle w:val="B1"/>
      </w:pPr>
      <w:r w:rsidRPr="0070146B">
        <w:t xml:space="preserve">4. The UE shall transmit an </w:t>
      </w:r>
      <w:r w:rsidRPr="0070146B">
        <w:rPr>
          <w:i/>
        </w:rPr>
        <w:t>RRCReconfigurationComplete</w:t>
      </w:r>
      <w:r w:rsidRPr="0070146B">
        <w:t xml:space="preserve"> message.</w:t>
      </w:r>
    </w:p>
    <w:p w14:paraId="1D7D7716" w14:textId="77777777" w:rsidR="00ED18A8" w:rsidRPr="0070146B" w:rsidRDefault="00ED18A8" w:rsidP="00ED18A8">
      <w:pPr>
        <w:pStyle w:val="B1"/>
      </w:pPr>
      <w:r w:rsidRPr="0070146B">
        <w:t>5. When T1 expires, the SS shall switch the power setting from T1 to T2 as specified in Table 7.6.1.</w:t>
      </w:r>
      <w:r>
        <w:t>5</w:t>
      </w:r>
      <w:r w:rsidRPr="0070146B">
        <w:t>.5-1. T2 starts.</w:t>
      </w:r>
    </w:p>
    <w:p w14:paraId="714E43E8" w14:textId="60F7AE18" w:rsidR="00ED18A8" w:rsidRPr="00890BE4" w:rsidRDefault="00ED18A8" w:rsidP="00ED18A8">
      <w:pPr>
        <w:pStyle w:val="B1"/>
      </w:pPr>
      <w:r w:rsidRPr="0070146B">
        <w:t xml:space="preserve">6. UE shall transmit a </w:t>
      </w:r>
      <w:r w:rsidRPr="0070146B">
        <w:rPr>
          <w:i/>
        </w:rPr>
        <w:t>MeasurementReport</w:t>
      </w:r>
      <w:r w:rsidRPr="0070146B">
        <w:t xml:space="preserve"> message triggered by Event A3. If the overall delays measured from the beginning of time period T2 is less than </w:t>
      </w:r>
      <w:r w:rsidRPr="00890BE4">
        <w:rPr>
          <w:rFonts w:cs="v4.2.0"/>
        </w:rPr>
        <w:t>1140</w:t>
      </w:r>
      <w:r w:rsidRPr="00890BE4">
        <w:t xml:space="preserve"> ms</w:t>
      </w:r>
      <w:r w:rsidRPr="0070146B">
        <w:t xml:space="preserve"> then the number of successful tests is increased by one. If the UE fails to report the event within the overall delays measured requirement then the number of failure tests is increased by one.</w:t>
      </w:r>
    </w:p>
    <w:p w14:paraId="62900EF8" w14:textId="77777777" w:rsidR="00ED18A8" w:rsidRPr="009841BB" w:rsidRDefault="00ED18A8" w:rsidP="00ED18A8">
      <w:pPr>
        <w:pStyle w:val="B1"/>
      </w:pPr>
      <w:r w:rsidRPr="009841BB">
        <w:t xml:space="preserve">7. After the SS receive the </w:t>
      </w:r>
      <w:r w:rsidRPr="009841BB">
        <w:rPr>
          <w:i/>
        </w:rPr>
        <w:t>MeasurementReport</w:t>
      </w:r>
      <w:r w:rsidRPr="009841BB">
        <w:t xml:space="preserve"> message in step 6) or when T2 expires, the SS shall transmit an </w:t>
      </w:r>
      <w:r w:rsidRPr="009841BB">
        <w:rPr>
          <w:i/>
        </w:rPr>
        <w:t>RRCRelease</w:t>
      </w:r>
      <w:r w:rsidRPr="009841BB">
        <w:t xml:space="preserve"> message to release the RRC connection which includes the release of the established radio bearers as well as all radio resources.</w:t>
      </w:r>
    </w:p>
    <w:p w14:paraId="4B9B2B51" w14:textId="49C497FE" w:rsidR="00ED18A8" w:rsidRPr="009841BB" w:rsidRDefault="00ED18A8" w:rsidP="00ED18A8">
      <w:pPr>
        <w:pStyle w:val="B1"/>
      </w:pPr>
      <w:r w:rsidRPr="009841BB">
        <w:t xml:space="preserve">8. Set NR Cell 2 physical cell identity = ((current NR Cell 2 physical cell identity + </w:t>
      </w:r>
      <w:r w:rsidR="009D0424" w:rsidRPr="009D0424">
        <w:t>3</w:t>
      </w:r>
      <w:r w:rsidRPr="009841BB">
        <w:t xml:space="preserve">) mod </w:t>
      </w:r>
      <w:r w:rsidR="009D0424" w:rsidRPr="009D0424">
        <w:t>1008</w:t>
      </w:r>
      <w:r w:rsidRPr="009841BB">
        <w:t>) for next iteration of the test procedure loop.</w:t>
      </w:r>
    </w:p>
    <w:p w14:paraId="1AD9997F" w14:textId="77777777" w:rsidR="00ED18A8" w:rsidRPr="009841BB" w:rsidRDefault="00ED18A8" w:rsidP="00ED18A8">
      <w:pPr>
        <w:pStyle w:val="B1"/>
      </w:pPr>
      <w:r w:rsidRPr="009841BB">
        <w:t>9. After the RRC connection release, the SS:</w:t>
      </w:r>
      <w:r w:rsidRPr="009841BB">
        <w:br/>
        <w:t xml:space="preserve">- transmits in NR Cell 1 a Paging message (including PagingRecord with UE-Identity) for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 (if the paging fails, switches off and on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w:t>
      </w:r>
      <w:r w:rsidRPr="009841BB">
        <w:br/>
        <w:t>or</w:t>
      </w:r>
      <w:r w:rsidRPr="009841BB">
        <w:br/>
        <w:t xml:space="preserve">- switches off and on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w:t>
      </w:r>
    </w:p>
    <w:p w14:paraId="28E25329" w14:textId="77777777" w:rsidR="00ED18A8" w:rsidRPr="009841BB" w:rsidRDefault="00ED18A8" w:rsidP="00ED18A8">
      <w:pPr>
        <w:pStyle w:val="B1"/>
      </w:pPr>
      <w:r w:rsidRPr="009841BB">
        <w:t>10. Repeat step 2-9 until the confidence level according to Tables G.2.3-1 in Annex G clause G.2 is achieved.</w:t>
      </w:r>
    </w:p>
    <w:p w14:paraId="0D9D2450" w14:textId="77777777" w:rsidR="00ED18A8" w:rsidRPr="00F2452D" w:rsidRDefault="00ED18A8" w:rsidP="00ED18A8">
      <w:pPr>
        <w:pStyle w:val="H6"/>
      </w:pPr>
      <w:r w:rsidRPr="00F2452D">
        <w:t>7.6.1.5.4.3</w:t>
      </w:r>
      <w:r w:rsidRPr="00F2452D">
        <w:tab/>
        <w:t>Message contents</w:t>
      </w:r>
    </w:p>
    <w:p w14:paraId="6086D16D" w14:textId="5C10396B" w:rsidR="00ED18A8" w:rsidRPr="00F2452D" w:rsidRDefault="00ED18A8" w:rsidP="00ED18A8">
      <w:r w:rsidRPr="00F2452D">
        <w:t>Message contents are according to TS 38.508-1 [14] clause 7.3 with the following exceptions:</w:t>
      </w:r>
    </w:p>
    <w:p w14:paraId="2F1D1D90" w14:textId="77777777" w:rsidR="00ED18A8" w:rsidRPr="008B7FEA" w:rsidRDefault="00ED18A8" w:rsidP="00ED18A8">
      <w:pPr>
        <w:pStyle w:val="TH"/>
      </w:pPr>
      <w:r w:rsidRPr="00F2452D">
        <w:t xml:space="preserve">Table 7.6.1.5.4.3-1: Common Exception messages for NR SA FR2 event-triggered reporting </w:t>
      </w:r>
      <w:r w:rsidRPr="008B7FEA">
        <w:t>without gap in non-DRX</w:t>
      </w:r>
      <w:r w:rsidRPr="008B7FEA">
        <w:rPr>
          <w:snapToGrid w:val="0"/>
          <w:lang w:eastAsia="zh-CN"/>
        </w:rPr>
        <w:t xml:space="preserve"> for UE configured with </w:t>
      </w:r>
      <w:r w:rsidRPr="008B7FEA">
        <w:rPr>
          <w:i/>
          <w:iCs/>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ED18A8" w:rsidRPr="008B7FEA" w14:paraId="2F5EC52C" w14:textId="77777777" w:rsidTr="00FE67D2">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0B03E46C" w14:textId="77777777" w:rsidR="00ED18A8" w:rsidRPr="008B7FEA" w:rsidRDefault="00ED18A8" w:rsidP="00FE67D2">
            <w:pPr>
              <w:pStyle w:val="TAH"/>
            </w:pPr>
            <w:r w:rsidRPr="008B7FEA">
              <w:t>Default Message Contents</w:t>
            </w:r>
          </w:p>
        </w:tc>
      </w:tr>
      <w:tr w:rsidR="00ED18A8" w:rsidRPr="008B7FEA" w14:paraId="5E4F744A" w14:textId="77777777" w:rsidTr="00FE67D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1BEFCD4" w14:textId="77777777" w:rsidR="00ED18A8" w:rsidRPr="008B7FEA" w:rsidRDefault="00ED18A8" w:rsidP="00FE67D2">
            <w:pPr>
              <w:pStyle w:val="TAL"/>
            </w:pPr>
            <w:r w:rsidRPr="008B7FEA">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634AB" w14:textId="77777777" w:rsidR="00ED18A8" w:rsidRPr="008B7FEA" w:rsidRDefault="00ED18A8" w:rsidP="00FE67D2">
            <w:pPr>
              <w:pStyle w:val="TAL"/>
            </w:pPr>
          </w:p>
        </w:tc>
      </w:tr>
      <w:tr w:rsidR="00ED18A8" w:rsidRPr="002A39CF" w14:paraId="2D52AB9C" w14:textId="77777777" w:rsidTr="00FE67D2">
        <w:trPr>
          <w:cantSplit/>
          <w:trHeight w:val="638"/>
          <w:jc w:val="center"/>
        </w:trPr>
        <w:tc>
          <w:tcPr>
            <w:tcW w:w="0" w:type="auto"/>
            <w:tcBorders>
              <w:top w:val="single" w:sz="4" w:space="0" w:color="auto"/>
              <w:left w:val="single" w:sz="4" w:space="0" w:color="auto"/>
              <w:bottom w:val="single" w:sz="4" w:space="0" w:color="auto"/>
              <w:right w:val="single" w:sz="4" w:space="0" w:color="auto"/>
            </w:tcBorders>
            <w:hideMark/>
          </w:tcPr>
          <w:p w14:paraId="292D1194" w14:textId="77777777" w:rsidR="00ED18A8" w:rsidRPr="008B7FEA" w:rsidRDefault="00ED18A8" w:rsidP="00FE67D2">
            <w:pPr>
              <w:pStyle w:val="TAL"/>
            </w:pPr>
            <w:r w:rsidRPr="008B7FEA">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1081450" w14:textId="77777777" w:rsidR="00ED18A8" w:rsidRPr="008B7FEA" w:rsidRDefault="00ED18A8" w:rsidP="00FE67D2">
            <w:pPr>
              <w:pStyle w:val="TAL"/>
            </w:pPr>
            <w:r w:rsidRPr="008B7FEA">
              <w:t>Table H.3.1-1</w:t>
            </w:r>
          </w:p>
          <w:p w14:paraId="6E0007B8" w14:textId="77777777" w:rsidR="00ED18A8" w:rsidRPr="008B7FEA" w:rsidRDefault="00ED18A8" w:rsidP="00FE67D2">
            <w:pPr>
              <w:pStyle w:val="TAL"/>
            </w:pPr>
            <w:r w:rsidRPr="008B7FEA">
              <w:t>Table H.3.1-2</w:t>
            </w:r>
          </w:p>
          <w:p w14:paraId="123502B3" w14:textId="77777777" w:rsidR="00ED18A8" w:rsidRPr="008B7FEA" w:rsidRDefault="00ED18A8" w:rsidP="00FE67D2">
            <w:pPr>
              <w:pStyle w:val="TAL"/>
            </w:pPr>
            <w:r w:rsidRPr="008B7FEA">
              <w:t>Table H.3.1-4 with A3-offset = -11dB</w:t>
            </w:r>
          </w:p>
          <w:p w14:paraId="16B55363" w14:textId="77777777" w:rsidR="00ED18A8" w:rsidRDefault="00ED18A8" w:rsidP="00FE67D2">
            <w:pPr>
              <w:pStyle w:val="TAL"/>
            </w:pPr>
            <w:r w:rsidRPr="008B7FEA">
              <w:t>Table H.3.1-7 with Condition INTRA-FREQ</w:t>
            </w:r>
          </w:p>
          <w:p w14:paraId="454CC5F2" w14:textId="77777777" w:rsidR="00ED18A8" w:rsidRPr="002A39CF" w:rsidRDefault="00ED18A8" w:rsidP="00FE67D2">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r w:rsidR="00ED18A8" w:rsidRPr="002A39CF" w14:paraId="5BDF44DA" w14:textId="77777777" w:rsidTr="00FE67D2">
        <w:trPr>
          <w:cantSplit/>
          <w:trHeight w:val="638"/>
          <w:jc w:val="center"/>
        </w:trPr>
        <w:tc>
          <w:tcPr>
            <w:tcW w:w="0" w:type="auto"/>
            <w:tcBorders>
              <w:top w:val="single" w:sz="4" w:space="0" w:color="auto"/>
              <w:left w:val="single" w:sz="4" w:space="0" w:color="auto"/>
              <w:bottom w:val="single" w:sz="4" w:space="0" w:color="auto"/>
              <w:right w:val="single" w:sz="4" w:space="0" w:color="auto"/>
            </w:tcBorders>
          </w:tcPr>
          <w:p w14:paraId="578E3937" w14:textId="77777777" w:rsidR="00ED18A8" w:rsidRPr="008B7FEA" w:rsidRDefault="00ED18A8" w:rsidP="00FE67D2">
            <w:pPr>
              <w:pStyle w:val="TAL"/>
            </w:pPr>
            <w:r w:rsidRPr="00C7244C">
              <w:t>Specific message contents exceptions for Test Configuration 7.</w:t>
            </w:r>
            <w:r>
              <w:t>6</w:t>
            </w:r>
            <w:r w:rsidRPr="00C7244C">
              <w:t>.</w:t>
            </w:r>
            <w:r>
              <w:t>1</w:t>
            </w:r>
            <w:r w:rsidRPr="00C7244C">
              <w:t>.</w:t>
            </w:r>
            <w:r>
              <w:t>5</w:t>
            </w:r>
            <w:r w:rsidRPr="00C7244C">
              <w:t>-1</w:t>
            </w:r>
          </w:p>
        </w:tc>
        <w:tc>
          <w:tcPr>
            <w:tcW w:w="5801" w:type="dxa"/>
            <w:tcBorders>
              <w:top w:val="single" w:sz="4" w:space="0" w:color="auto"/>
              <w:left w:val="single" w:sz="4" w:space="0" w:color="auto"/>
              <w:bottom w:val="single" w:sz="4" w:space="0" w:color="auto"/>
              <w:right w:val="single" w:sz="4" w:space="0" w:color="auto"/>
            </w:tcBorders>
          </w:tcPr>
          <w:p w14:paraId="0635E001" w14:textId="77777777" w:rsidR="00ED18A8" w:rsidRPr="008B7FEA" w:rsidRDefault="00ED18A8" w:rsidP="00FE67D2">
            <w:pPr>
              <w:pStyle w:val="TAL"/>
            </w:pPr>
          </w:p>
        </w:tc>
      </w:tr>
    </w:tbl>
    <w:p w14:paraId="1F614BC5" w14:textId="77777777" w:rsidR="00ED18A8" w:rsidRPr="002A39CF" w:rsidRDefault="00ED18A8" w:rsidP="00ED18A8">
      <w:pPr>
        <w:rPr>
          <w:lang w:eastAsia="x-none"/>
        </w:rPr>
      </w:pPr>
    </w:p>
    <w:p w14:paraId="72A47F9B" w14:textId="77777777" w:rsidR="00ED18A8" w:rsidRPr="002A39CF" w:rsidRDefault="00ED18A8" w:rsidP="00ED18A8">
      <w:pPr>
        <w:pStyle w:val="H6"/>
      </w:pPr>
      <w:r w:rsidRPr="002A39CF">
        <w:t>7.6.1.1.5</w:t>
      </w:r>
      <w:r w:rsidRPr="002A39CF">
        <w:tab/>
        <w:t>Test requirement</w:t>
      </w:r>
    </w:p>
    <w:p w14:paraId="2BC0629C" w14:textId="54866C9C" w:rsidR="00ED18A8" w:rsidRPr="002A39CF" w:rsidRDefault="00ED18A8" w:rsidP="00ED18A8">
      <w:r w:rsidRPr="002A39CF">
        <w:t>Table 7.6.1.</w:t>
      </w:r>
      <w:r>
        <w:t>5</w:t>
      </w:r>
      <w:r w:rsidRPr="002A39CF">
        <w:t>.4.1-3, Table 7.6.1.</w:t>
      </w:r>
      <w:r>
        <w:t>5</w:t>
      </w:r>
      <w:r w:rsidRPr="002A39CF">
        <w:t>.5-1 and Table 7.6.1.</w:t>
      </w:r>
      <w:r>
        <w:t>5</w:t>
      </w:r>
      <w:r w:rsidRPr="002A39CF">
        <w:t>.5-2 define the primary level settings including test tolerances for NR SA FR2 event-triggered reporting without gap in non-DRX</w:t>
      </w:r>
      <w:r>
        <w:t xml:space="preserve"> </w:t>
      </w:r>
      <w:r w:rsidRPr="008B7FEA">
        <w:t>for UE configured with highSpeedMeasFlagFR2-r17</w:t>
      </w:r>
      <w:r w:rsidRPr="002A39CF">
        <w:t>.</w:t>
      </w:r>
    </w:p>
    <w:p w14:paraId="0E93B38C" w14:textId="00D7265C" w:rsidR="00ED18A8" w:rsidRPr="002A39CF" w:rsidRDefault="00ED18A8" w:rsidP="00ED18A8">
      <w:pPr>
        <w:pStyle w:val="TH"/>
      </w:pPr>
      <w:r w:rsidRPr="002A39CF">
        <w:rPr>
          <w:rFonts w:cs="v4.2.0"/>
        </w:rPr>
        <w:t>Table 7.6.1.</w:t>
      </w:r>
      <w:r>
        <w:rPr>
          <w:rFonts w:cs="v4.2.0"/>
        </w:rPr>
        <w:t>5</w:t>
      </w:r>
      <w:r w:rsidRPr="002A39CF">
        <w:rPr>
          <w:rFonts w:cs="v4.2.0"/>
        </w:rPr>
        <w:t xml:space="preserve">.5-1: NR Cell specific test parameters for </w:t>
      </w:r>
      <w:r w:rsidRPr="002A39CF">
        <w:t>NR SA FR2 event-triggered reporting without gap in non-DRX</w:t>
      </w:r>
      <w:r>
        <w:t xml:space="preserve"> </w:t>
      </w:r>
      <w:r w:rsidRPr="008B7FEA">
        <w:rPr>
          <w:snapToGrid w:val="0"/>
          <w:lang w:eastAsia="zh-CN"/>
        </w:rPr>
        <w:t xml:space="preserve">for UE configured with </w:t>
      </w:r>
      <w:r w:rsidRPr="008B7FEA">
        <w:rPr>
          <w:i/>
          <w:iCs/>
        </w:rPr>
        <w:t>highSpeedMeasFlagFR2-r17</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D18A8" w:rsidRPr="001C0E1B" w14:paraId="7551F513" w14:textId="77777777" w:rsidTr="00FE67D2">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535BB02A" w14:textId="77777777" w:rsidR="00ED18A8" w:rsidRPr="001C0E1B" w:rsidRDefault="00ED18A8" w:rsidP="00FE67D2">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7F821ED5" w14:textId="77777777" w:rsidR="00ED18A8" w:rsidRPr="001C0E1B" w:rsidRDefault="00ED18A8" w:rsidP="00FE67D2">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3DE5E0F1" w14:textId="77777777" w:rsidR="00ED18A8" w:rsidRPr="001C0E1B" w:rsidRDefault="00ED18A8" w:rsidP="00FE67D2">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6F3584A" w14:textId="77777777" w:rsidR="00ED18A8" w:rsidRPr="001C0E1B" w:rsidRDefault="00ED18A8" w:rsidP="00FE67D2">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308EE773" w14:textId="77777777" w:rsidR="00ED18A8" w:rsidRPr="001C0E1B" w:rsidRDefault="00ED18A8" w:rsidP="00FE67D2">
            <w:pPr>
              <w:pStyle w:val="TAH"/>
              <w:rPr>
                <w:lang w:eastAsia="zh-CN"/>
              </w:rPr>
            </w:pPr>
            <w:r w:rsidRPr="001C0E1B">
              <w:rPr>
                <w:lang w:eastAsia="zh-CN"/>
              </w:rPr>
              <w:t>Cell 2</w:t>
            </w:r>
          </w:p>
        </w:tc>
      </w:tr>
      <w:tr w:rsidR="00ED18A8" w:rsidRPr="001C0E1B" w14:paraId="182E3B14" w14:textId="77777777" w:rsidTr="00FE67D2">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6433D2FC" w14:textId="77777777" w:rsidR="00ED18A8" w:rsidRPr="001C0E1B" w:rsidRDefault="00ED18A8" w:rsidP="00FE67D2">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3331FBC4" w14:textId="77777777" w:rsidR="00ED18A8" w:rsidRPr="001C0E1B" w:rsidRDefault="00ED18A8" w:rsidP="00FE67D2">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F946F76" w14:textId="77777777" w:rsidR="00ED18A8" w:rsidRPr="001C0E1B" w:rsidRDefault="00ED18A8" w:rsidP="00FE67D2">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C84D2DE" w14:textId="77777777" w:rsidR="00ED18A8" w:rsidRPr="001C0E1B" w:rsidRDefault="00ED18A8" w:rsidP="00FE67D2">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2E9A4FB0" w14:textId="77777777" w:rsidR="00ED18A8" w:rsidRPr="001C0E1B" w:rsidRDefault="00ED18A8" w:rsidP="00FE67D2">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70EFDFE3" w14:textId="77777777" w:rsidR="00ED18A8" w:rsidRPr="001C0E1B" w:rsidRDefault="00ED18A8" w:rsidP="00FE67D2">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3D6CF636" w14:textId="77777777" w:rsidR="00ED18A8" w:rsidRPr="001C0E1B" w:rsidRDefault="00ED18A8" w:rsidP="00FE67D2">
            <w:pPr>
              <w:pStyle w:val="TAH"/>
              <w:rPr>
                <w:lang w:eastAsia="zh-CN"/>
              </w:rPr>
            </w:pPr>
            <w:r w:rsidRPr="001C0E1B">
              <w:rPr>
                <w:lang w:eastAsia="zh-CN"/>
              </w:rPr>
              <w:t>T2</w:t>
            </w:r>
          </w:p>
        </w:tc>
      </w:tr>
      <w:tr w:rsidR="00ED18A8" w:rsidRPr="001C0E1B" w14:paraId="66A79087"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09D305A" w14:textId="77777777" w:rsidR="00ED18A8" w:rsidRPr="001C0E1B" w:rsidRDefault="00ED18A8" w:rsidP="00FE67D2">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6954CE79"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581F9BB"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6566BDA" w14:textId="77777777" w:rsidR="00ED18A8" w:rsidRPr="001C0E1B" w:rsidRDefault="00ED18A8" w:rsidP="00FE67D2">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0C7459D9" w14:textId="77777777" w:rsidR="00ED18A8" w:rsidRPr="001C0E1B" w:rsidRDefault="00ED18A8" w:rsidP="00FE67D2">
            <w:pPr>
              <w:pStyle w:val="TAC"/>
              <w:rPr>
                <w:rFonts w:cs="v4.2.0"/>
                <w:lang w:eastAsia="zh-CN"/>
              </w:rPr>
            </w:pPr>
            <w:r w:rsidRPr="001C0E1B">
              <w:rPr>
                <w:rFonts w:cs="v4.2.0"/>
                <w:lang w:eastAsia="zh-CN"/>
              </w:rPr>
              <w:t>TDDConf.3.1</w:t>
            </w:r>
          </w:p>
        </w:tc>
      </w:tr>
      <w:tr w:rsidR="00ED18A8" w:rsidRPr="001C0E1B" w14:paraId="5F8D0B58"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45607BCF" w14:textId="77777777" w:rsidR="00ED18A8" w:rsidRPr="001C0E1B" w:rsidRDefault="00ED18A8" w:rsidP="00FE67D2">
            <w:pPr>
              <w:pStyle w:val="TAL"/>
              <w:rPr>
                <w:lang w:eastAsia="zh-CN"/>
              </w:rPr>
            </w:pPr>
            <w:r w:rsidRPr="006A634C">
              <w:rPr>
                <w:bCs/>
              </w:rPr>
              <w:t>BW</w:t>
            </w:r>
            <w:r w:rsidRPr="006A634C">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217A9C34" w14:textId="77777777" w:rsidR="00ED18A8" w:rsidRPr="001C0E1B" w:rsidRDefault="00ED18A8" w:rsidP="00FE67D2">
            <w:pPr>
              <w:pStyle w:val="TAC"/>
            </w:pPr>
            <w:r w:rsidRPr="006A63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7C72EDC" w14:textId="77777777" w:rsidR="00ED18A8" w:rsidRPr="001C0E1B" w:rsidRDefault="00ED18A8" w:rsidP="00FE67D2">
            <w:pPr>
              <w:pStyle w:val="TAC"/>
              <w:rPr>
                <w:rFonts w:cs="v4.2.0"/>
                <w:bCs/>
              </w:rPr>
            </w:pPr>
            <w:r w:rsidRPr="006A63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F5DA210" w14:textId="77777777" w:rsidR="00ED18A8" w:rsidRPr="001C0E1B" w:rsidRDefault="00ED18A8" w:rsidP="00FE67D2">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61F0845" w14:textId="77777777" w:rsidR="00ED18A8" w:rsidRPr="001C0E1B" w:rsidRDefault="00ED18A8" w:rsidP="00FE67D2">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r>
      <w:tr w:rsidR="00ED18A8" w:rsidRPr="001C0E1B" w14:paraId="6FB32672" w14:textId="77777777" w:rsidTr="00FE67D2">
        <w:trPr>
          <w:cantSplit/>
          <w:jc w:val="center"/>
        </w:trPr>
        <w:tc>
          <w:tcPr>
            <w:tcW w:w="1752" w:type="dxa"/>
            <w:vMerge w:val="restart"/>
            <w:tcBorders>
              <w:top w:val="single" w:sz="4" w:space="0" w:color="auto"/>
              <w:left w:val="single" w:sz="4" w:space="0" w:color="auto"/>
              <w:right w:val="single" w:sz="4" w:space="0" w:color="auto"/>
            </w:tcBorders>
          </w:tcPr>
          <w:p w14:paraId="40F9055D" w14:textId="77777777" w:rsidR="00ED18A8" w:rsidRPr="001C0E1B" w:rsidRDefault="00ED18A8" w:rsidP="00FE67D2">
            <w:pPr>
              <w:pStyle w:val="TAL"/>
              <w:rPr>
                <w:lang w:eastAsia="zh-CN"/>
              </w:rPr>
            </w:pPr>
            <w:r w:rsidRPr="00086FAD">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2C4F84D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01A7436F" w14:textId="77777777" w:rsidR="00ED18A8" w:rsidRPr="001C0E1B" w:rsidRDefault="00ED18A8" w:rsidP="00FE67D2">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8D2B652" w14:textId="77777777" w:rsidR="00ED18A8" w:rsidRPr="001C0E1B" w:rsidRDefault="00ED18A8" w:rsidP="00FE67D2">
            <w:pPr>
              <w:pStyle w:val="TAC"/>
              <w:rPr>
                <w:rFonts w:cs="v4.2.0"/>
                <w:lang w:eastAsia="zh-CN"/>
              </w:rPr>
            </w:pPr>
            <w:r w:rsidRPr="00086FAD">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6A915B9" w14:textId="77777777" w:rsidR="00ED18A8" w:rsidRPr="001C0E1B" w:rsidRDefault="00ED18A8" w:rsidP="00FE67D2">
            <w:pPr>
              <w:pStyle w:val="TAC"/>
              <w:rPr>
                <w:rFonts w:cs="v4.2.0"/>
                <w:lang w:eastAsia="zh-CN"/>
              </w:rPr>
            </w:pPr>
            <w:r w:rsidRPr="00086FAD">
              <w:rPr>
                <w:rFonts w:cs="v4.2.0"/>
                <w:bCs/>
              </w:rPr>
              <w:t>24</w:t>
            </w:r>
          </w:p>
        </w:tc>
      </w:tr>
      <w:tr w:rsidR="00ED18A8" w:rsidRPr="001C0E1B" w14:paraId="0F93E471" w14:textId="77777777" w:rsidTr="00FE67D2">
        <w:trPr>
          <w:cantSplit/>
          <w:jc w:val="center"/>
        </w:trPr>
        <w:tc>
          <w:tcPr>
            <w:tcW w:w="1752" w:type="dxa"/>
            <w:vMerge/>
            <w:tcBorders>
              <w:left w:val="single" w:sz="4" w:space="0" w:color="auto"/>
              <w:bottom w:val="single" w:sz="4" w:space="0" w:color="auto"/>
              <w:right w:val="single" w:sz="4" w:space="0" w:color="auto"/>
            </w:tcBorders>
          </w:tcPr>
          <w:p w14:paraId="46D6C981" w14:textId="77777777" w:rsidR="00ED18A8" w:rsidRPr="001C0E1B" w:rsidRDefault="00ED18A8" w:rsidP="00FE67D2">
            <w:pPr>
              <w:pStyle w:val="TAL"/>
              <w:rPr>
                <w:lang w:eastAsia="zh-CN"/>
              </w:rPr>
            </w:pPr>
          </w:p>
        </w:tc>
        <w:tc>
          <w:tcPr>
            <w:tcW w:w="1613" w:type="dxa"/>
            <w:vMerge/>
            <w:tcBorders>
              <w:left w:val="single" w:sz="4" w:space="0" w:color="auto"/>
              <w:bottom w:val="single" w:sz="4" w:space="0" w:color="auto"/>
              <w:right w:val="single" w:sz="4" w:space="0" w:color="auto"/>
            </w:tcBorders>
          </w:tcPr>
          <w:p w14:paraId="38FD3341"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64A412D6" w14:textId="77777777" w:rsidR="00ED18A8" w:rsidRPr="001C0E1B" w:rsidRDefault="00ED18A8" w:rsidP="00FE67D2">
            <w:pPr>
              <w:pStyle w:val="TAC"/>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5738DDD" w14:textId="77777777" w:rsidR="00ED18A8" w:rsidRPr="001C0E1B" w:rsidRDefault="00ED18A8" w:rsidP="00FE67D2">
            <w:pPr>
              <w:pStyle w:val="TAC"/>
              <w:rPr>
                <w:rFonts w:cs="v4.2.0"/>
                <w:lang w:eastAsia="zh-CN"/>
              </w:rPr>
            </w:pPr>
            <w:r w:rsidRPr="00086FAD">
              <w:rPr>
                <w:rFonts w:cs="v4.2.0"/>
                <w:bCs/>
              </w:rPr>
              <w:t>48</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D15FCE6" w14:textId="77777777" w:rsidR="00ED18A8" w:rsidRPr="001C0E1B" w:rsidRDefault="00ED18A8" w:rsidP="00FE67D2">
            <w:pPr>
              <w:pStyle w:val="TAC"/>
              <w:rPr>
                <w:rFonts w:cs="v4.2.0"/>
                <w:lang w:eastAsia="zh-CN"/>
              </w:rPr>
            </w:pPr>
            <w:r w:rsidRPr="00086FAD">
              <w:rPr>
                <w:rFonts w:cs="v4.2.0"/>
                <w:bCs/>
              </w:rPr>
              <w:t>48</w:t>
            </w:r>
          </w:p>
        </w:tc>
      </w:tr>
      <w:tr w:rsidR="00ED18A8" w:rsidRPr="001C0E1B" w14:paraId="220F99F1"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AF7135" w14:textId="77777777" w:rsidR="00ED18A8" w:rsidRPr="001C0E1B" w:rsidRDefault="00ED18A8" w:rsidP="00FE67D2">
            <w:pPr>
              <w:pStyle w:val="TAL"/>
              <w:rPr>
                <w:lang w:eastAsia="zh-CN"/>
              </w:rPr>
            </w:pPr>
            <w:r w:rsidRPr="001C0E1B">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6096D3E5"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54BE9A3" w14:textId="77777777" w:rsidR="00ED18A8" w:rsidRPr="001C0E1B" w:rsidRDefault="00ED18A8" w:rsidP="00FE67D2">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C4EC5D8" w14:textId="77777777" w:rsidR="00ED18A8" w:rsidRPr="001C0E1B" w:rsidRDefault="00ED18A8" w:rsidP="00FE67D2">
            <w:pPr>
              <w:pStyle w:val="TAC"/>
              <w:rPr>
                <w:rFonts w:cs="v4.2.0"/>
                <w:lang w:eastAsia="zh-CN"/>
              </w:rPr>
            </w:pPr>
            <w:r w:rsidRPr="001C0E1B">
              <w:rPr>
                <w:rFonts w:cs="v4.2.0"/>
                <w:lang w:eastAsia="zh-CN"/>
              </w:rPr>
              <w:t>DLBWP.0.1</w:t>
            </w:r>
          </w:p>
          <w:p w14:paraId="1508A8B8" w14:textId="77777777" w:rsidR="00ED18A8" w:rsidRPr="001C0E1B" w:rsidRDefault="00ED18A8" w:rsidP="00FE67D2">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083D45A2" w14:textId="77777777" w:rsidR="00ED18A8" w:rsidRPr="001C0E1B" w:rsidRDefault="00ED18A8" w:rsidP="00FE67D2">
            <w:pPr>
              <w:pStyle w:val="TAC"/>
              <w:rPr>
                <w:rFonts w:cs="v4.2.0"/>
                <w:lang w:eastAsia="zh-CN"/>
              </w:rPr>
            </w:pPr>
            <w:r w:rsidRPr="001C0E1B">
              <w:rPr>
                <w:rFonts w:cs="v4.2.0"/>
                <w:lang w:eastAsia="zh-CN"/>
              </w:rPr>
              <w:t>DLBWP.0.1</w:t>
            </w:r>
          </w:p>
          <w:p w14:paraId="31A50077" w14:textId="77777777" w:rsidR="00ED18A8" w:rsidRPr="001C0E1B" w:rsidRDefault="00ED18A8" w:rsidP="00FE67D2">
            <w:pPr>
              <w:pStyle w:val="TAC"/>
              <w:rPr>
                <w:rFonts w:cs="v4.2.0"/>
                <w:lang w:eastAsia="zh-CN"/>
              </w:rPr>
            </w:pPr>
            <w:r w:rsidRPr="001C0E1B">
              <w:rPr>
                <w:rFonts w:cs="v4.2.0"/>
                <w:lang w:eastAsia="zh-CN"/>
              </w:rPr>
              <w:t>ULBWP.0.1</w:t>
            </w:r>
          </w:p>
        </w:tc>
      </w:tr>
      <w:tr w:rsidR="00ED18A8" w:rsidRPr="001C0E1B" w14:paraId="75181572"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B917BAE" w14:textId="77777777" w:rsidR="00ED18A8" w:rsidRPr="001C0E1B" w:rsidRDefault="00ED18A8" w:rsidP="00FE67D2">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2742A6D7"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075DC6"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CA53C57" w14:textId="77777777" w:rsidR="00ED18A8" w:rsidRPr="001C0E1B" w:rsidRDefault="00ED18A8" w:rsidP="00FE67D2">
            <w:pPr>
              <w:pStyle w:val="TAC"/>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3A088D0E" w14:textId="77777777" w:rsidR="00ED18A8" w:rsidRPr="001C0E1B" w:rsidRDefault="00ED18A8" w:rsidP="00FE67D2">
            <w:pPr>
              <w:pStyle w:val="TAC"/>
              <w:rPr>
                <w:rFonts w:cs="v4.2.0"/>
                <w:lang w:eastAsia="zh-CN"/>
              </w:rPr>
            </w:pPr>
            <w:r w:rsidRPr="001C0E1B">
              <w:rPr>
                <w:rFonts w:cs="v4.2.0"/>
                <w:lang w:eastAsia="zh-CN"/>
              </w:rPr>
              <w:t>DLBWP.1.1</w:t>
            </w:r>
          </w:p>
        </w:tc>
      </w:tr>
      <w:tr w:rsidR="00ED18A8" w:rsidRPr="001C0E1B" w14:paraId="3DF442A9"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FB9B91" w14:textId="77777777" w:rsidR="00ED18A8" w:rsidRPr="001C0E1B" w:rsidRDefault="00ED18A8" w:rsidP="00FE67D2">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4A8BEBE8"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4E60223"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6ECF745" w14:textId="77777777" w:rsidR="00ED18A8" w:rsidRPr="001C0E1B" w:rsidRDefault="00ED18A8" w:rsidP="00FE67D2">
            <w:pPr>
              <w:pStyle w:val="TAC"/>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3BD6E3F7" w14:textId="77777777" w:rsidR="00ED18A8" w:rsidRPr="001C0E1B" w:rsidRDefault="00ED18A8" w:rsidP="00FE67D2">
            <w:pPr>
              <w:pStyle w:val="TAC"/>
              <w:rPr>
                <w:rFonts w:cs="v4.2.0"/>
                <w:lang w:eastAsia="zh-CN"/>
              </w:rPr>
            </w:pPr>
            <w:r w:rsidRPr="001C0E1B">
              <w:rPr>
                <w:rFonts w:cs="v4.2.0"/>
                <w:lang w:eastAsia="zh-CN"/>
              </w:rPr>
              <w:t>ULBWP.1.1</w:t>
            </w:r>
          </w:p>
        </w:tc>
      </w:tr>
      <w:tr w:rsidR="00ED18A8" w:rsidRPr="001C0E1B" w14:paraId="1CE08597"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EAE359E" w14:textId="77777777" w:rsidR="00ED18A8" w:rsidRPr="001C0E1B" w:rsidRDefault="00ED18A8" w:rsidP="00FE67D2">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5C4BE1A3"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61C11FD"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DEB06B4" w14:textId="77777777" w:rsidR="00ED18A8" w:rsidRPr="001C0E1B" w:rsidRDefault="00ED18A8" w:rsidP="00FE67D2">
            <w:pPr>
              <w:pStyle w:val="TAC"/>
              <w:rPr>
                <w:rFonts w:cs="v4.2.0"/>
                <w:lang w:eastAsia="zh-CN"/>
              </w:rPr>
            </w:pPr>
            <w:r w:rsidRPr="001C0E1B">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1C6D0188" w14:textId="77777777" w:rsidR="00ED18A8" w:rsidRPr="001C0E1B" w:rsidRDefault="00ED18A8" w:rsidP="00FE67D2">
            <w:pPr>
              <w:pStyle w:val="TAC"/>
              <w:rPr>
                <w:rFonts w:cs="v4.2.0"/>
                <w:lang w:eastAsia="zh-CN"/>
              </w:rPr>
            </w:pPr>
            <w:r w:rsidRPr="001C0E1B">
              <w:rPr>
                <w:rFonts w:cs="v4.2.0"/>
                <w:lang w:eastAsia="zh-CN"/>
              </w:rPr>
              <w:t>SSB</w:t>
            </w:r>
          </w:p>
        </w:tc>
      </w:tr>
      <w:tr w:rsidR="00ED18A8" w:rsidRPr="001C0E1B" w14:paraId="0F012FF1" w14:textId="77777777" w:rsidTr="00FE67D2">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6C71BAC2" w14:textId="77777777" w:rsidR="00ED18A8" w:rsidRPr="001C0E1B" w:rsidRDefault="00ED18A8" w:rsidP="00FE67D2">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62169A9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8346A58" w14:textId="77777777" w:rsidR="00ED18A8" w:rsidRPr="001C0E1B" w:rsidRDefault="00ED18A8" w:rsidP="00FE67D2">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2DE07841" w14:textId="77777777" w:rsidR="00ED18A8" w:rsidRPr="001C0E1B" w:rsidRDefault="00ED18A8" w:rsidP="00FE67D2">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177217A1" w14:textId="77777777" w:rsidR="00ED18A8" w:rsidRPr="001C0E1B" w:rsidRDefault="00ED18A8" w:rsidP="00FE67D2">
            <w:pPr>
              <w:pStyle w:val="TAC"/>
              <w:rPr>
                <w:rFonts w:cs="v4.2.0"/>
                <w:lang w:eastAsia="zh-CN"/>
              </w:rPr>
            </w:pPr>
            <w:r w:rsidRPr="001C0E1B">
              <w:rPr>
                <w:rFonts w:cs="v4.2.0"/>
                <w:lang w:eastAsia="zh-CN"/>
              </w:rPr>
              <w:t>N/A</w:t>
            </w:r>
          </w:p>
        </w:tc>
      </w:tr>
      <w:tr w:rsidR="00ED18A8" w:rsidRPr="001C0E1B" w14:paraId="01C09146" w14:textId="77777777" w:rsidTr="00FE67D2">
        <w:trPr>
          <w:cantSplit/>
          <w:trHeight w:val="213"/>
          <w:jc w:val="center"/>
        </w:trPr>
        <w:tc>
          <w:tcPr>
            <w:tcW w:w="1752" w:type="dxa"/>
            <w:vMerge/>
            <w:tcBorders>
              <w:left w:val="single" w:sz="4" w:space="0" w:color="auto"/>
              <w:bottom w:val="single" w:sz="4" w:space="0" w:color="auto"/>
              <w:right w:val="single" w:sz="4" w:space="0" w:color="auto"/>
            </w:tcBorders>
          </w:tcPr>
          <w:p w14:paraId="3B98E9B9"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744B286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02593110"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2BBF739" w14:textId="77777777" w:rsidR="00ED18A8" w:rsidRPr="001C0E1B" w:rsidRDefault="00ED18A8" w:rsidP="00FE67D2">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w:t>
            </w:r>
          </w:p>
        </w:tc>
        <w:tc>
          <w:tcPr>
            <w:tcW w:w="1847" w:type="dxa"/>
            <w:gridSpan w:val="2"/>
            <w:vMerge/>
            <w:tcBorders>
              <w:left w:val="single" w:sz="4" w:space="0" w:color="auto"/>
              <w:bottom w:val="single" w:sz="4" w:space="0" w:color="auto"/>
              <w:right w:val="single" w:sz="4" w:space="0" w:color="auto"/>
            </w:tcBorders>
          </w:tcPr>
          <w:p w14:paraId="70081954" w14:textId="77777777" w:rsidR="00ED18A8" w:rsidRPr="001C0E1B" w:rsidRDefault="00ED18A8" w:rsidP="00FE67D2">
            <w:pPr>
              <w:pStyle w:val="TAC"/>
              <w:rPr>
                <w:rFonts w:cs="v4.2.0"/>
                <w:lang w:eastAsia="zh-CN"/>
              </w:rPr>
            </w:pPr>
          </w:p>
        </w:tc>
      </w:tr>
      <w:tr w:rsidR="00ED18A8" w:rsidRPr="001C0E1B" w14:paraId="07750AC2" w14:textId="77777777" w:rsidTr="00FE67D2">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5391D151" w14:textId="77777777" w:rsidR="00ED18A8" w:rsidRPr="001C0E1B" w:rsidRDefault="00ED18A8" w:rsidP="00FE67D2">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1C17F4AF"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E12A966" w14:textId="77777777" w:rsidR="00ED18A8" w:rsidRPr="001C0E1B" w:rsidRDefault="00ED18A8" w:rsidP="00FE67D2">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0CF9A75E" w14:textId="77777777" w:rsidR="00ED18A8" w:rsidRPr="001C0E1B" w:rsidRDefault="00ED18A8" w:rsidP="00FE67D2">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096778B"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13A87689" w14:textId="77777777" w:rsidTr="00FE67D2">
        <w:trPr>
          <w:cantSplit/>
          <w:trHeight w:val="213"/>
          <w:jc w:val="center"/>
        </w:trPr>
        <w:tc>
          <w:tcPr>
            <w:tcW w:w="1752" w:type="dxa"/>
            <w:vMerge/>
            <w:tcBorders>
              <w:left w:val="single" w:sz="4" w:space="0" w:color="auto"/>
              <w:bottom w:val="single" w:sz="4" w:space="0" w:color="auto"/>
              <w:right w:val="single" w:sz="4" w:space="0" w:color="auto"/>
            </w:tcBorders>
          </w:tcPr>
          <w:p w14:paraId="302A603C"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64BABAA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6A96B4B6"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29F9E7B" w14:textId="77777777" w:rsidR="00ED18A8" w:rsidRPr="001C0E1B" w:rsidRDefault="00ED18A8" w:rsidP="00FE67D2">
            <w:pPr>
              <w:pStyle w:val="TAC"/>
              <w:rPr>
                <w:rFonts w:cs="v4.2.0"/>
                <w:lang w:eastAsia="zh-CN"/>
              </w:rPr>
            </w:pPr>
            <w:r w:rsidRPr="00086FAD">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tcPr>
          <w:p w14:paraId="308FB1E5"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17563DF1" w14:textId="77777777" w:rsidTr="00FE67D2">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40D81F2A" w14:textId="77777777" w:rsidR="00ED18A8" w:rsidRPr="001C0E1B" w:rsidRDefault="00ED18A8" w:rsidP="00FE67D2">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3E306D58"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2DF8FB3" w14:textId="77777777" w:rsidR="00ED18A8" w:rsidRPr="001C0E1B" w:rsidRDefault="00ED18A8" w:rsidP="00FE67D2">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3598B1DA" w14:textId="77777777" w:rsidR="00ED18A8" w:rsidRPr="001C0E1B" w:rsidRDefault="00ED18A8" w:rsidP="00FE67D2">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DEBBA48"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3732EE64" w14:textId="77777777" w:rsidTr="00FE67D2">
        <w:trPr>
          <w:cantSplit/>
          <w:trHeight w:val="317"/>
          <w:jc w:val="center"/>
        </w:trPr>
        <w:tc>
          <w:tcPr>
            <w:tcW w:w="1752" w:type="dxa"/>
            <w:vMerge/>
            <w:tcBorders>
              <w:left w:val="single" w:sz="4" w:space="0" w:color="auto"/>
              <w:bottom w:val="single" w:sz="4" w:space="0" w:color="auto"/>
              <w:right w:val="single" w:sz="4" w:space="0" w:color="auto"/>
            </w:tcBorders>
          </w:tcPr>
          <w:p w14:paraId="6292FB99"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3BCB0D8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77D1B712"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436929FF" w14:textId="77777777" w:rsidR="00ED18A8" w:rsidRPr="001C0E1B" w:rsidRDefault="00ED18A8" w:rsidP="00FE67D2">
            <w:pPr>
              <w:pStyle w:val="TAC"/>
              <w:rPr>
                <w:rFonts w:cs="v4.2.0"/>
                <w:lang w:eastAsia="zh-CN"/>
              </w:rPr>
            </w:pPr>
            <w:r w:rsidRPr="00086FAD">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tcPr>
          <w:p w14:paraId="347CEA3D"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03C1A3F4"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F05010" w14:textId="77777777" w:rsidR="00ED18A8" w:rsidRPr="001C0E1B" w:rsidRDefault="00ED18A8" w:rsidP="00FE67D2">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193C589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B1E9BF3"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0519AFC" w14:textId="77777777" w:rsidR="00ED18A8" w:rsidRPr="001C0E1B" w:rsidRDefault="00ED18A8" w:rsidP="00FE67D2">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75B389FD" w14:textId="77777777" w:rsidR="00ED18A8" w:rsidRPr="001C0E1B" w:rsidRDefault="00ED18A8" w:rsidP="00FE67D2">
            <w:pPr>
              <w:pStyle w:val="TAC"/>
              <w:rPr>
                <w:lang w:eastAsia="x-none"/>
              </w:rPr>
            </w:pPr>
            <w:r w:rsidRPr="001C0E1B">
              <w:rPr>
                <w:rFonts w:cs="v4.2.0"/>
                <w:lang w:eastAsia="zh-CN"/>
              </w:rPr>
              <w:t>N/A</w:t>
            </w:r>
          </w:p>
        </w:tc>
      </w:tr>
      <w:tr w:rsidR="00ED18A8" w:rsidRPr="001C0E1B" w14:paraId="6BCE60F3"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6BB70A1" w14:textId="77777777" w:rsidR="00ED18A8" w:rsidRPr="001C0E1B" w:rsidRDefault="00ED18A8" w:rsidP="00FE67D2">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4FDC91AD"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BCD74BC"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40436CC" w14:textId="77777777" w:rsidR="00ED18A8" w:rsidRPr="001C0E1B" w:rsidRDefault="00ED18A8" w:rsidP="00FE67D2">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60B71C87" w14:textId="77777777" w:rsidR="00ED18A8" w:rsidRPr="001C0E1B" w:rsidRDefault="00ED18A8" w:rsidP="00FE67D2">
            <w:pPr>
              <w:pStyle w:val="TAC"/>
              <w:rPr>
                <w:lang w:eastAsia="x-none"/>
              </w:rPr>
            </w:pPr>
            <w:r w:rsidRPr="001C0E1B">
              <w:rPr>
                <w:rFonts w:cs="v4.2.0"/>
                <w:lang w:eastAsia="zh-CN"/>
              </w:rPr>
              <w:t>N/A</w:t>
            </w:r>
          </w:p>
        </w:tc>
      </w:tr>
      <w:tr w:rsidR="00ED18A8" w:rsidRPr="001C0E1B" w14:paraId="4598C2F1"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676A386B" w14:textId="77777777" w:rsidR="00ED18A8" w:rsidRPr="001C0E1B" w:rsidRDefault="00ED18A8" w:rsidP="00FE67D2">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710361AC" w14:textId="77777777" w:rsidR="00ED18A8" w:rsidRPr="001C0E1B" w:rsidRDefault="00ED18A8" w:rsidP="00FE67D2">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29C6E68B"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4E871B11" w14:textId="77777777" w:rsidR="00ED18A8" w:rsidRPr="001C0E1B" w:rsidRDefault="00ED18A8" w:rsidP="00FE67D2">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30263A56" w14:textId="77777777" w:rsidR="00ED18A8" w:rsidRPr="001C0E1B" w:rsidRDefault="00ED18A8" w:rsidP="00FE67D2">
            <w:pPr>
              <w:pStyle w:val="TAC"/>
              <w:rPr>
                <w:rFonts w:cs="v4.2.0"/>
                <w:lang w:eastAsia="zh-CN"/>
              </w:rPr>
            </w:pPr>
            <w:r w:rsidRPr="001C0E1B">
              <w:rPr>
                <w:rFonts w:cs="v4.2.0"/>
                <w:lang w:eastAsia="zh-CN"/>
              </w:rPr>
              <w:t>120</w:t>
            </w:r>
          </w:p>
        </w:tc>
      </w:tr>
      <w:tr w:rsidR="00ED18A8" w:rsidRPr="001C0E1B" w14:paraId="6B548C0E"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107B7F41" w14:textId="77777777" w:rsidR="00ED18A8" w:rsidRPr="001C0E1B" w:rsidRDefault="00ED18A8" w:rsidP="00FE67D2">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6CCDA313"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7F5EE2A" w14:textId="77777777" w:rsidR="00ED18A8" w:rsidRPr="001C0E1B" w:rsidRDefault="00ED18A8" w:rsidP="00FE67D2">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0BE8838" w14:textId="77777777" w:rsidR="00ED18A8" w:rsidRPr="001C0E1B" w:rsidRDefault="00ED18A8" w:rsidP="00FE67D2">
            <w:pPr>
              <w:pStyle w:val="TAC"/>
              <w:rPr>
                <w:rFonts w:cs="v4.2.0"/>
              </w:rPr>
            </w:pPr>
            <w:r w:rsidRPr="001C0E1B">
              <w:t>OP.</w:t>
            </w:r>
            <w:r>
              <w:t>5</w:t>
            </w:r>
          </w:p>
        </w:tc>
        <w:tc>
          <w:tcPr>
            <w:tcW w:w="1847" w:type="dxa"/>
            <w:gridSpan w:val="2"/>
            <w:tcBorders>
              <w:top w:val="single" w:sz="4" w:space="0" w:color="auto"/>
              <w:left w:val="single" w:sz="4" w:space="0" w:color="auto"/>
              <w:bottom w:val="single" w:sz="4" w:space="0" w:color="auto"/>
              <w:right w:val="single" w:sz="4" w:space="0" w:color="auto"/>
            </w:tcBorders>
            <w:hideMark/>
          </w:tcPr>
          <w:p w14:paraId="487C8058" w14:textId="77777777" w:rsidR="00ED18A8" w:rsidRPr="001C0E1B" w:rsidRDefault="00ED18A8" w:rsidP="00FE67D2">
            <w:pPr>
              <w:pStyle w:val="TAC"/>
            </w:pPr>
            <w:r>
              <w:t>N/A</w:t>
            </w:r>
          </w:p>
        </w:tc>
      </w:tr>
      <w:tr w:rsidR="00ED18A8" w:rsidRPr="001C0E1B" w14:paraId="50063218"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258DD7FE" w14:textId="77777777" w:rsidR="00ED18A8" w:rsidRPr="001C0E1B" w:rsidRDefault="00ED18A8" w:rsidP="00FE67D2">
            <w:pPr>
              <w:pStyle w:val="TAL"/>
              <w:rPr>
                <w:bCs/>
              </w:rPr>
            </w:pPr>
            <w:r w:rsidRPr="00D85B5F">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4DA3FC1F" w14:textId="77777777" w:rsidR="00ED18A8" w:rsidRPr="001C0E1B" w:rsidRDefault="00ED18A8" w:rsidP="00FE67D2">
            <w:pPr>
              <w:pStyle w:val="TAC"/>
            </w:pPr>
            <w:r w:rsidRPr="00D85B5F">
              <w:rPr>
                <w:rFonts w:cs="Arial" w:hint="eastAsia"/>
                <w:bCs/>
              </w:rPr>
              <w:t>d</w:t>
            </w:r>
            <w:r w:rsidRPr="00D85B5F">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270C0ABA" w14:textId="77777777" w:rsidR="00ED18A8" w:rsidRPr="001C0E1B" w:rsidRDefault="00ED18A8" w:rsidP="00FE67D2">
            <w:pPr>
              <w:pStyle w:val="TAC"/>
              <w:rPr>
                <w:rFonts w:cs="v4.2.0"/>
                <w:bCs/>
              </w:rPr>
            </w:pPr>
            <w:r w:rsidRPr="00D85B5F">
              <w:rPr>
                <w:rFonts w:cs="Arial" w:hint="eastAsia"/>
                <w:bCs/>
              </w:rPr>
              <w:t>1</w:t>
            </w:r>
            <w:r w:rsidRPr="00D85B5F">
              <w:rPr>
                <w:rFonts w:cs="Arial"/>
                <w:bCs/>
              </w:rPr>
              <w:t>~</w:t>
            </w:r>
            <w:r>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140456C4" w14:textId="77777777" w:rsidR="00ED18A8" w:rsidRPr="001C0E1B" w:rsidRDefault="00ED18A8" w:rsidP="00FE67D2">
            <w:pPr>
              <w:pStyle w:val="TAC"/>
            </w:pPr>
            <w:r w:rsidRPr="00D85B5F">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058164D7" w14:textId="77777777" w:rsidR="00ED18A8" w:rsidRDefault="00ED18A8" w:rsidP="00FE67D2">
            <w:pPr>
              <w:pStyle w:val="TAC"/>
            </w:pPr>
            <w:r w:rsidRPr="00D85B5F">
              <w:rPr>
                <w:rFonts w:cs="Arial"/>
                <w:bCs/>
              </w:rPr>
              <w:t>16</w:t>
            </w:r>
          </w:p>
        </w:tc>
      </w:tr>
      <w:tr w:rsidR="00ED18A8" w:rsidRPr="001C0E1B" w14:paraId="49EA31FE" w14:textId="77777777" w:rsidTr="00FE67D2">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18BCA015" w14:textId="77777777" w:rsidR="00ED18A8" w:rsidRPr="001C0E1B" w:rsidRDefault="00ED18A8" w:rsidP="00FE67D2">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1756058C"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A1F7D03" w14:textId="77777777" w:rsidR="00ED18A8" w:rsidRPr="001C0E1B" w:rsidRDefault="00ED18A8" w:rsidP="00FE67D2">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50BBBED" w14:textId="77777777" w:rsidR="00ED18A8" w:rsidRPr="001C0E1B" w:rsidRDefault="00ED18A8" w:rsidP="00FE67D2">
            <w:pPr>
              <w:pStyle w:val="TAC"/>
            </w:pPr>
            <w:r w:rsidRPr="001C0E1B">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E3532CA" w14:textId="77777777" w:rsidR="00ED18A8" w:rsidRPr="001C0E1B" w:rsidRDefault="00ED18A8" w:rsidP="00FE67D2">
            <w:pPr>
              <w:pStyle w:val="TAC"/>
            </w:pPr>
            <w:r w:rsidRPr="001C0E1B">
              <w:t>SSB.</w:t>
            </w:r>
            <w:r>
              <w:t>7</w:t>
            </w:r>
            <w:r w:rsidRPr="001C0E1B">
              <w:t xml:space="preserve"> FR2</w:t>
            </w:r>
          </w:p>
        </w:tc>
      </w:tr>
      <w:tr w:rsidR="00ED18A8" w:rsidRPr="001C0E1B" w14:paraId="2AAECEEF" w14:textId="77777777" w:rsidTr="00FE67D2">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388CC978" w14:textId="77777777" w:rsidR="00ED18A8" w:rsidRPr="001C0E1B" w:rsidRDefault="00ED18A8" w:rsidP="00FE67D2">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0C19E587"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88712DB" w14:textId="77777777" w:rsidR="00ED18A8" w:rsidRPr="001C0E1B" w:rsidRDefault="00ED18A8" w:rsidP="00FE67D2">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EB38D8" w14:textId="77777777" w:rsidR="00ED18A8" w:rsidRPr="001C0E1B" w:rsidRDefault="00ED18A8" w:rsidP="00FE67D2">
            <w:pPr>
              <w:pStyle w:val="TAC"/>
            </w:pPr>
            <w:r w:rsidRPr="001C0E1B">
              <w:t>SSB.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6AF095C6" w14:textId="77777777" w:rsidR="00ED18A8" w:rsidRPr="001C0E1B" w:rsidRDefault="00ED18A8" w:rsidP="00FE67D2">
            <w:pPr>
              <w:pStyle w:val="TAC"/>
            </w:pPr>
            <w:r w:rsidRPr="001C0E1B">
              <w:t>SSB.</w:t>
            </w:r>
            <w:r>
              <w:t>8</w:t>
            </w:r>
            <w:r w:rsidRPr="001C0E1B">
              <w:t xml:space="preserve"> FR2</w:t>
            </w:r>
          </w:p>
        </w:tc>
      </w:tr>
      <w:tr w:rsidR="00ED18A8" w:rsidRPr="001C0E1B" w14:paraId="48D96112"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F455FFF" w14:textId="77777777" w:rsidR="00ED18A8" w:rsidRPr="001C0E1B" w:rsidRDefault="00ED18A8" w:rsidP="00FE67D2">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738083D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44DBC06" w14:textId="77777777" w:rsidR="00ED18A8" w:rsidRPr="001C0E1B" w:rsidRDefault="00ED18A8" w:rsidP="00FE67D2">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532F697" w14:textId="77777777" w:rsidR="00ED18A8" w:rsidRPr="001C0E1B" w:rsidRDefault="00ED18A8" w:rsidP="00FE67D2">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1F2AD27A" w14:textId="77777777" w:rsidR="00ED18A8" w:rsidRPr="001C0E1B" w:rsidRDefault="00ED18A8" w:rsidP="00FE67D2">
            <w:pPr>
              <w:pStyle w:val="TAC"/>
              <w:rPr>
                <w:rFonts w:cs="v4.2.0"/>
              </w:rPr>
            </w:pPr>
            <w:r w:rsidRPr="001C0E1B">
              <w:rPr>
                <w:rFonts w:cs="v4.2.0"/>
              </w:rPr>
              <w:t>AWGN</w:t>
            </w:r>
            <w:r>
              <w:rPr>
                <w:rFonts w:cs="v4.2.0"/>
              </w:rPr>
              <w:t xml:space="preserve"> 19444Hz</w:t>
            </w:r>
            <w:r>
              <w:rPr>
                <w:rFonts w:cs="v4.2.0"/>
                <w:vertAlign w:val="superscript"/>
              </w:rPr>
              <w:t xml:space="preserve"> Note 1</w:t>
            </w:r>
          </w:p>
        </w:tc>
      </w:tr>
      <w:tr w:rsidR="00ED18A8" w:rsidRPr="001C0E1B" w14:paraId="48990264" w14:textId="77777777" w:rsidTr="00FE67D2">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C46863F" w14:textId="744DFB96" w:rsidR="00ED18A8" w:rsidRPr="00ED18A8" w:rsidRDefault="00ED18A8" w:rsidP="00ED18A8">
            <w:pPr>
              <w:pStyle w:val="TAN"/>
            </w:pPr>
            <w:r>
              <w:t>Note 1:</w:t>
            </w:r>
            <w:r>
              <w:tab/>
              <w:t>The AWGN 19444 Hz condition is a non-fading propagation channel with one tap. Doppler shift is a constant 19444 Hz.</w:t>
            </w:r>
          </w:p>
        </w:tc>
      </w:tr>
    </w:tbl>
    <w:p w14:paraId="0BD284D0" w14:textId="77777777" w:rsidR="00ED18A8" w:rsidRDefault="00ED18A8" w:rsidP="00ED18A8"/>
    <w:p w14:paraId="263DD164" w14:textId="0CC38DE4" w:rsidR="00ED18A8" w:rsidRPr="002A39CF" w:rsidRDefault="00ED18A8" w:rsidP="00ED18A8">
      <w:pPr>
        <w:pStyle w:val="TH"/>
      </w:pPr>
      <w:r w:rsidRPr="002A39CF">
        <w:t>Table 7.6.1.</w:t>
      </w:r>
      <w:r>
        <w:t>5</w:t>
      </w:r>
      <w:r w:rsidRPr="002A39CF">
        <w:t>.5-2: NR OTA Cell specific test parameters for NR SA FR2 event-triggered reporting without gap in non-DRX</w:t>
      </w:r>
      <w:r>
        <w:t xml:space="preserve"> </w:t>
      </w:r>
      <w:r w:rsidRPr="008B7FEA">
        <w:rPr>
          <w:snapToGrid w:val="0"/>
          <w:lang w:eastAsia="zh-CN"/>
        </w:rPr>
        <w:t xml:space="preserve">for UE configured with </w:t>
      </w:r>
      <w:r w:rsidRPr="008B7FEA">
        <w:rPr>
          <w:i/>
          <w:iCs/>
        </w:rPr>
        <w:t>highSpeedMeasFlagFR2-r17</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D18A8" w:rsidRPr="001C0E1B" w14:paraId="2BBE57E7" w14:textId="77777777" w:rsidTr="00FE67D2">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2C96BB27" w14:textId="77777777" w:rsidR="00ED18A8" w:rsidRPr="001C0E1B" w:rsidRDefault="00ED18A8" w:rsidP="00FE67D2">
            <w:pPr>
              <w:pStyle w:val="TAH"/>
              <w:rPr>
                <w:rFonts w:cs="Arial"/>
              </w:rPr>
            </w:pPr>
            <w:r w:rsidRPr="001C0E1B">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2D968822" w14:textId="77777777" w:rsidR="00ED18A8" w:rsidRPr="001C0E1B" w:rsidRDefault="00ED18A8" w:rsidP="00FE67D2">
            <w:pPr>
              <w:pStyle w:val="TAH"/>
              <w:rPr>
                <w:rFonts w:cs="Arial"/>
              </w:rPr>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02F14657" w14:textId="77777777" w:rsidR="00ED18A8" w:rsidRPr="001C0E1B" w:rsidRDefault="00ED18A8" w:rsidP="00FE67D2">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D241DBE" w14:textId="77777777" w:rsidR="00ED18A8" w:rsidRPr="001C0E1B" w:rsidRDefault="00ED18A8" w:rsidP="00FE67D2">
            <w:pPr>
              <w:pStyle w:val="TAH"/>
              <w:rPr>
                <w:rFonts w:cs="Arial"/>
              </w:rPr>
            </w:pPr>
            <w:r w:rsidRPr="001C0E1B">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6D95ED52" w14:textId="77777777" w:rsidR="00ED18A8" w:rsidRPr="001C0E1B" w:rsidRDefault="00ED18A8" w:rsidP="00FE67D2">
            <w:pPr>
              <w:pStyle w:val="TAH"/>
              <w:rPr>
                <w:lang w:eastAsia="zh-CN"/>
              </w:rPr>
            </w:pPr>
            <w:r w:rsidRPr="001C0E1B">
              <w:rPr>
                <w:lang w:eastAsia="zh-CN"/>
              </w:rPr>
              <w:t>Cell 2</w:t>
            </w:r>
          </w:p>
        </w:tc>
      </w:tr>
      <w:tr w:rsidR="00ED18A8" w:rsidRPr="001C0E1B" w14:paraId="75F62902" w14:textId="77777777" w:rsidTr="00FE67D2">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03F0F29" w14:textId="77777777" w:rsidR="00ED18A8" w:rsidRPr="001C0E1B" w:rsidRDefault="00ED18A8" w:rsidP="00FE67D2">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E35745B" w14:textId="77777777" w:rsidR="00ED18A8" w:rsidRPr="001C0E1B" w:rsidRDefault="00ED18A8" w:rsidP="00FE67D2">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73BDA671" w14:textId="77777777" w:rsidR="00ED18A8" w:rsidRPr="001C0E1B" w:rsidRDefault="00ED18A8" w:rsidP="00FE67D2">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4DA71FA8" w14:textId="77777777" w:rsidR="00ED18A8" w:rsidRPr="001C0E1B" w:rsidRDefault="00ED18A8" w:rsidP="00FE67D2">
            <w:pPr>
              <w:pStyle w:val="TAH"/>
              <w:rPr>
                <w:rFonts w:cs="Arial"/>
              </w:rPr>
            </w:pPr>
            <w:r w:rsidRPr="001C0E1B">
              <w:t>T1</w:t>
            </w:r>
          </w:p>
        </w:tc>
        <w:tc>
          <w:tcPr>
            <w:tcW w:w="907" w:type="dxa"/>
            <w:tcBorders>
              <w:top w:val="single" w:sz="4" w:space="0" w:color="auto"/>
              <w:left w:val="single" w:sz="4" w:space="0" w:color="auto"/>
              <w:bottom w:val="single" w:sz="4" w:space="0" w:color="auto"/>
              <w:right w:val="single" w:sz="4" w:space="0" w:color="auto"/>
            </w:tcBorders>
            <w:hideMark/>
          </w:tcPr>
          <w:p w14:paraId="1F764B5F" w14:textId="77777777" w:rsidR="00ED18A8" w:rsidRPr="001C0E1B" w:rsidRDefault="00ED18A8" w:rsidP="00FE67D2">
            <w:pPr>
              <w:pStyle w:val="TAH"/>
              <w:rPr>
                <w:rFonts w:cs="Arial"/>
              </w:rPr>
            </w:pPr>
            <w:r w:rsidRPr="001C0E1B">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18363F1A" w14:textId="77777777" w:rsidR="00ED18A8" w:rsidRPr="001C0E1B" w:rsidRDefault="00ED18A8" w:rsidP="00FE67D2">
            <w:pPr>
              <w:pStyle w:val="TAH"/>
              <w:rPr>
                <w:lang w:eastAsia="zh-CN"/>
              </w:rPr>
            </w:pPr>
            <w:r w:rsidRPr="001C0E1B">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741F75C6" w14:textId="77777777" w:rsidR="00ED18A8" w:rsidRPr="001C0E1B" w:rsidRDefault="00ED18A8" w:rsidP="00FE67D2">
            <w:pPr>
              <w:pStyle w:val="TAH"/>
              <w:rPr>
                <w:lang w:eastAsia="zh-CN"/>
              </w:rPr>
            </w:pPr>
            <w:r w:rsidRPr="001C0E1B">
              <w:rPr>
                <w:lang w:eastAsia="zh-CN"/>
              </w:rPr>
              <w:t>T2</w:t>
            </w:r>
          </w:p>
        </w:tc>
      </w:tr>
      <w:tr w:rsidR="00ED18A8" w:rsidRPr="001C0E1B" w14:paraId="0E1F0FB9" w14:textId="77777777" w:rsidTr="00FE67D2">
        <w:trPr>
          <w:cantSplit/>
          <w:trHeight w:val="219"/>
          <w:jc w:val="center"/>
        </w:trPr>
        <w:tc>
          <w:tcPr>
            <w:tcW w:w="1647" w:type="dxa"/>
            <w:tcBorders>
              <w:top w:val="single" w:sz="4" w:space="0" w:color="auto"/>
              <w:left w:val="single" w:sz="4" w:space="0" w:color="auto"/>
              <w:bottom w:val="nil"/>
              <w:right w:val="single" w:sz="4" w:space="0" w:color="auto"/>
            </w:tcBorders>
          </w:tcPr>
          <w:p w14:paraId="7F902A22" w14:textId="77777777" w:rsidR="00ED18A8" w:rsidRPr="001C0E1B" w:rsidRDefault="00ED18A8" w:rsidP="00FE67D2">
            <w:pPr>
              <w:pStyle w:val="TAC"/>
              <w:rPr>
                <w:noProof/>
                <w:position w:val="-12"/>
                <w:lang w:eastAsia="zh-CN"/>
              </w:rPr>
            </w:pPr>
            <w:r w:rsidRPr="001C0E1B">
              <w:t>AoA setup</w:t>
            </w:r>
          </w:p>
        </w:tc>
        <w:tc>
          <w:tcPr>
            <w:tcW w:w="1722" w:type="dxa"/>
            <w:tcBorders>
              <w:top w:val="single" w:sz="4" w:space="0" w:color="auto"/>
              <w:left w:val="single" w:sz="4" w:space="0" w:color="auto"/>
              <w:bottom w:val="nil"/>
              <w:right w:val="single" w:sz="4" w:space="0" w:color="auto"/>
            </w:tcBorders>
          </w:tcPr>
          <w:p w14:paraId="58AD56A8" w14:textId="77777777" w:rsidR="00ED18A8" w:rsidRPr="001C0E1B" w:rsidRDefault="00ED18A8" w:rsidP="00FE67D2">
            <w:pPr>
              <w:pStyle w:val="TAC"/>
            </w:pPr>
          </w:p>
        </w:tc>
        <w:tc>
          <w:tcPr>
            <w:tcW w:w="1701" w:type="dxa"/>
            <w:tcBorders>
              <w:top w:val="single" w:sz="4" w:space="0" w:color="auto"/>
              <w:left w:val="single" w:sz="4" w:space="0" w:color="auto"/>
              <w:bottom w:val="nil"/>
              <w:right w:val="single" w:sz="4" w:space="0" w:color="auto"/>
            </w:tcBorders>
          </w:tcPr>
          <w:p w14:paraId="0CE25210" w14:textId="77777777" w:rsidR="00ED18A8" w:rsidRPr="001C0E1B" w:rsidRDefault="00ED18A8" w:rsidP="00FE67D2">
            <w:pPr>
              <w:pStyle w:val="TAC"/>
            </w:pPr>
            <w:r w:rsidRPr="001C0E1B">
              <w:t>1, 2</w:t>
            </w:r>
          </w:p>
        </w:tc>
        <w:tc>
          <w:tcPr>
            <w:tcW w:w="3543" w:type="dxa"/>
            <w:gridSpan w:val="5"/>
            <w:tcBorders>
              <w:top w:val="single" w:sz="4" w:space="0" w:color="auto"/>
              <w:left w:val="single" w:sz="4" w:space="0" w:color="auto"/>
              <w:bottom w:val="single" w:sz="4" w:space="0" w:color="auto"/>
              <w:right w:val="single" w:sz="4" w:space="0" w:color="auto"/>
            </w:tcBorders>
          </w:tcPr>
          <w:p w14:paraId="6172D9EC" w14:textId="77777777" w:rsidR="00ED18A8" w:rsidRPr="001C0E1B" w:rsidRDefault="00ED18A8" w:rsidP="00FE67D2">
            <w:pPr>
              <w:pStyle w:val="TAC"/>
              <w:rPr>
                <w:lang w:eastAsia="zh-CN"/>
              </w:rPr>
            </w:pPr>
            <w:r w:rsidRPr="00447D6C">
              <w:rPr>
                <w:lang w:eastAsia="zh-CN"/>
              </w:rPr>
              <w:t xml:space="preserve">Setup </w:t>
            </w:r>
            <w:r>
              <w:rPr>
                <w:lang w:eastAsia="zh-CN"/>
              </w:rPr>
              <w:t xml:space="preserve">3 </w:t>
            </w:r>
            <w:r w:rsidRPr="00447D6C">
              <w:rPr>
                <w:lang w:eastAsia="zh-CN"/>
              </w:rPr>
              <w:t>defined in A.</w:t>
            </w:r>
            <w:r>
              <w:rPr>
                <w:lang w:eastAsia="zh-CN"/>
              </w:rPr>
              <w:t>9</w:t>
            </w:r>
            <w:r w:rsidRPr="00447D6C">
              <w:rPr>
                <w:lang w:eastAsia="zh-CN"/>
              </w:rPr>
              <w:t>.3</w:t>
            </w:r>
          </w:p>
        </w:tc>
      </w:tr>
      <w:tr w:rsidR="00ED18A8" w:rsidRPr="001C0E1B" w14:paraId="24D93917" w14:textId="77777777" w:rsidTr="00FE67D2">
        <w:trPr>
          <w:cantSplit/>
          <w:trHeight w:val="219"/>
          <w:jc w:val="center"/>
        </w:trPr>
        <w:tc>
          <w:tcPr>
            <w:tcW w:w="1647" w:type="dxa"/>
            <w:tcBorders>
              <w:top w:val="nil"/>
              <w:left w:val="single" w:sz="4" w:space="0" w:color="auto"/>
              <w:bottom w:val="single" w:sz="4" w:space="0" w:color="auto"/>
              <w:right w:val="single" w:sz="4" w:space="0" w:color="auto"/>
            </w:tcBorders>
          </w:tcPr>
          <w:p w14:paraId="58AAEFA4" w14:textId="77777777" w:rsidR="00ED18A8" w:rsidRPr="001C0E1B" w:rsidRDefault="00ED18A8" w:rsidP="00FE67D2">
            <w:pPr>
              <w:pStyle w:val="TAC"/>
              <w:rPr>
                <w:noProof/>
                <w:position w:val="-12"/>
                <w:lang w:eastAsia="zh-CN"/>
              </w:rPr>
            </w:pPr>
          </w:p>
        </w:tc>
        <w:tc>
          <w:tcPr>
            <w:tcW w:w="1722" w:type="dxa"/>
            <w:tcBorders>
              <w:top w:val="nil"/>
              <w:left w:val="single" w:sz="4" w:space="0" w:color="auto"/>
              <w:bottom w:val="single" w:sz="4" w:space="0" w:color="auto"/>
              <w:right w:val="single" w:sz="4" w:space="0" w:color="auto"/>
            </w:tcBorders>
          </w:tcPr>
          <w:p w14:paraId="30B852B3" w14:textId="77777777" w:rsidR="00ED18A8" w:rsidRPr="001C0E1B" w:rsidRDefault="00ED18A8" w:rsidP="00FE67D2">
            <w:pPr>
              <w:pStyle w:val="TAC"/>
            </w:pPr>
          </w:p>
        </w:tc>
        <w:tc>
          <w:tcPr>
            <w:tcW w:w="1701" w:type="dxa"/>
            <w:tcBorders>
              <w:top w:val="nil"/>
              <w:left w:val="single" w:sz="4" w:space="0" w:color="auto"/>
              <w:bottom w:val="single" w:sz="4" w:space="0" w:color="auto"/>
              <w:right w:val="single" w:sz="4" w:space="0" w:color="auto"/>
            </w:tcBorders>
          </w:tcPr>
          <w:p w14:paraId="2A497AFD" w14:textId="77777777" w:rsidR="00ED18A8" w:rsidRPr="001C0E1B" w:rsidRDefault="00ED18A8" w:rsidP="00FE67D2">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60000D35" w14:textId="77777777" w:rsidR="00ED18A8" w:rsidRPr="001C0E1B" w:rsidRDefault="00ED18A8" w:rsidP="00FE67D2">
            <w:pPr>
              <w:pStyle w:val="TAC"/>
            </w:pPr>
            <w:r w:rsidRPr="001C0E1B">
              <w:t>AoA1</w:t>
            </w:r>
          </w:p>
        </w:tc>
        <w:tc>
          <w:tcPr>
            <w:tcW w:w="1842" w:type="dxa"/>
            <w:gridSpan w:val="3"/>
            <w:tcBorders>
              <w:top w:val="single" w:sz="4" w:space="0" w:color="auto"/>
              <w:left w:val="single" w:sz="4" w:space="0" w:color="auto"/>
              <w:bottom w:val="single" w:sz="4" w:space="0" w:color="auto"/>
              <w:right w:val="single" w:sz="4" w:space="0" w:color="auto"/>
            </w:tcBorders>
          </w:tcPr>
          <w:p w14:paraId="7D078729" w14:textId="77777777" w:rsidR="00ED18A8" w:rsidRPr="001C0E1B" w:rsidRDefault="00ED18A8" w:rsidP="00FE67D2">
            <w:pPr>
              <w:pStyle w:val="TAC"/>
              <w:rPr>
                <w:lang w:eastAsia="zh-CN"/>
              </w:rPr>
            </w:pPr>
            <w:r w:rsidRPr="001C0E1B">
              <w:rPr>
                <w:rFonts w:cs="v4.2.0"/>
                <w:lang w:eastAsia="zh-CN"/>
              </w:rPr>
              <w:t>AoA2</w:t>
            </w:r>
          </w:p>
        </w:tc>
      </w:tr>
      <w:tr w:rsidR="00ED18A8" w:rsidRPr="001C0E1B" w14:paraId="1F3A6021" w14:textId="77777777" w:rsidTr="00FE67D2">
        <w:trPr>
          <w:cantSplit/>
          <w:trHeight w:val="219"/>
          <w:jc w:val="center"/>
        </w:trPr>
        <w:tc>
          <w:tcPr>
            <w:tcW w:w="1647" w:type="dxa"/>
            <w:tcBorders>
              <w:top w:val="nil"/>
              <w:left w:val="single" w:sz="4" w:space="0" w:color="auto"/>
              <w:bottom w:val="single" w:sz="4" w:space="0" w:color="auto"/>
              <w:right w:val="single" w:sz="4" w:space="0" w:color="auto"/>
            </w:tcBorders>
          </w:tcPr>
          <w:p w14:paraId="3C6FF14F" w14:textId="77777777" w:rsidR="00ED18A8" w:rsidRPr="001C0E1B" w:rsidRDefault="00ED18A8" w:rsidP="00FE67D2">
            <w:pPr>
              <w:pStyle w:val="TAC"/>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nil"/>
              <w:left w:val="single" w:sz="4" w:space="0" w:color="auto"/>
              <w:bottom w:val="single" w:sz="4" w:space="0" w:color="auto"/>
              <w:right w:val="single" w:sz="4" w:space="0" w:color="auto"/>
            </w:tcBorders>
          </w:tcPr>
          <w:p w14:paraId="2D894841" w14:textId="77777777" w:rsidR="00ED18A8" w:rsidRPr="001C0E1B" w:rsidRDefault="00ED18A8" w:rsidP="00FE67D2">
            <w:pPr>
              <w:pStyle w:val="TAC"/>
            </w:pPr>
          </w:p>
        </w:tc>
        <w:tc>
          <w:tcPr>
            <w:tcW w:w="1701" w:type="dxa"/>
            <w:tcBorders>
              <w:top w:val="nil"/>
              <w:left w:val="single" w:sz="4" w:space="0" w:color="auto"/>
              <w:bottom w:val="single" w:sz="4" w:space="0" w:color="auto"/>
              <w:right w:val="single" w:sz="4" w:space="0" w:color="auto"/>
            </w:tcBorders>
          </w:tcPr>
          <w:p w14:paraId="06A5B651" w14:textId="77777777" w:rsidR="00ED18A8" w:rsidRPr="001C0E1B" w:rsidRDefault="00ED18A8" w:rsidP="00FE67D2">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1E4FE698" w14:textId="77777777" w:rsidR="00ED18A8" w:rsidRPr="001C0E1B" w:rsidRDefault="00ED18A8" w:rsidP="00FE67D2">
            <w:pPr>
              <w:pStyle w:val="TAC"/>
            </w:pPr>
            <w:r w:rsidRPr="001C0E1B">
              <w:t>Rough</w:t>
            </w:r>
          </w:p>
        </w:tc>
        <w:tc>
          <w:tcPr>
            <w:tcW w:w="1842" w:type="dxa"/>
            <w:gridSpan w:val="3"/>
            <w:tcBorders>
              <w:top w:val="single" w:sz="4" w:space="0" w:color="auto"/>
              <w:left w:val="single" w:sz="4" w:space="0" w:color="auto"/>
              <w:bottom w:val="single" w:sz="4" w:space="0" w:color="auto"/>
              <w:right w:val="single" w:sz="4" w:space="0" w:color="auto"/>
            </w:tcBorders>
          </w:tcPr>
          <w:p w14:paraId="7A4E0C4A" w14:textId="77777777" w:rsidR="00ED18A8" w:rsidRPr="001C0E1B" w:rsidRDefault="00ED18A8" w:rsidP="00FE67D2">
            <w:pPr>
              <w:pStyle w:val="TAC"/>
              <w:rPr>
                <w:rFonts w:cs="v4.2.0"/>
                <w:lang w:eastAsia="zh-CN"/>
              </w:rPr>
            </w:pPr>
            <w:r w:rsidRPr="001C0E1B">
              <w:rPr>
                <w:lang w:eastAsia="zh-CN"/>
              </w:rPr>
              <w:t>Rough</w:t>
            </w:r>
          </w:p>
        </w:tc>
      </w:tr>
      <w:tr w:rsidR="00ED18A8" w:rsidRPr="001C0E1B" w14:paraId="11DE0B43" w14:textId="77777777" w:rsidTr="00FE67D2">
        <w:trPr>
          <w:cantSplit/>
          <w:trHeight w:val="162"/>
          <w:jc w:val="center"/>
        </w:trPr>
        <w:tc>
          <w:tcPr>
            <w:tcW w:w="1647" w:type="dxa"/>
            <w:tcBorders>
              <w:top w:val="single" w:sz="4" w:space="0" w:color="auto"/>
              <w:left w:val="single" w:sz="4" w:space="0" w:color="auto"/>
              <w:bottom w:val="nil"/>
              <w:right w:val="single" w:sz="4" w:space="0" w:color="auto"/>
            </w:tcBorders>
          </w:tcPr>
          <w:p w14:paraId="1D86A589" w14:textId="77777777" w:rsidR="00ED18A8" w:rsidRPr="001C0E1B" w:rsidRDefault="00ED18A8" w:rsidP="00FE67D2">
            <w:pPr>
              <w:pStyle w:val="TAC"/>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hideMark/>
          </w:tcPr>
          <w:p w14:paraId="5189408D" w14:textId="77777777" w:rsidR="00ED18A8" w:rsidRPr="001C0E1B" w:rsidRDefault="00ED18A8" w:rsidP="00FE67D2">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197E3B84" w14:textId="77777777" w:rsidR="00ED18A8" w:rsidRPr="001C0E1B" w:rsidRDefault="00ED18A8" w:rsidP="00FE67D2">
            <w:pPr>
              <w:pStyle w:val="TAC"/>
              <w:rPr>
                <w:rFonts w:cs="Arial"/>
              </w:rPr>
            </w:pPr>
            <w:r w:rsidRPr="001C0E1B">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1ABDE5B6" w14:textId="77777777" w:rsidR="00ED18A8" w:rsidRPr="001C0E1B" w:rsidRDefault="00ED18A8" w:rsidP="00FE67D2">
            <w:pPr>
              <w:pStyle w:val="TAC"/>
              <w:rPr>
                <w:rFonts w:cs="Arial"/>
              </w:rPr>
            </w:pPr>
            <w:r w:rsidRPr="001C0E1B">
              <w:rPr>
                <w:rFonts w:cs="Arial"/>
              </w:rPr>
              <w:t>-</w:t>
            </w:r>
            <w:r>
              <w:rPr>
                <w:rFonts w:cs="Arial"/>
              </w:rPr>
              <w:t>89+TT</w:t>
            </w:r>
          </w:p>
        </w:tc>
        <w:tc>
          <w:tcPr>
            <w:tcW w:w="977" w:type="dxa"/>
            <w:gridSpan w:val="2"/>
            <w:tcBorders>
              <w:top w:val="single" w:sz="4" w:space="0" w:color="auto"/>
              <w:left w:val="single" w:sz="4" w:space="0" w:color="auto"/>
              <w:bottom w:val="single" w:sz="4" w:space="0" w:color="auto"/>
              <w:right w:val="single" w:sz="4" w:space="0" w:color="auto"/>
            </w:tcBorders>
          </w:tcPr>
          <w:p w14:paraId="022237C9" w14:textId="77777777" w:rsidR="00ED18A8" w:rsidRPr="001C0E1B" w:rsidRDefault="00ED18A8" w:rsidP="00FE67D2">
            <w:pPr>
              <w:pStyle w:val="TAC"/>
              <w:rPr>
                <w:rFonts w:cs="Arial"/>
              </w:rPr>
            </w:pPr>
            <w:r w:rsidRPr="00086FAD">
              <w:rPr>
                <w:rFonts w:cs="Arial"/>
              </w:rPr>
              <w:t>-89</w:t>
            </w:r>
            <w:r>
              <w:rPr>
                <w:rFonts w:cs="Arial"/>
              </w:rPr>
              <w:t>+TT</w:t>
            </w:r>
          </w:p>
        </w:tc>
        <w:tc>
          <w:tcPr>
            <w:tcW w:w="866" w:type="dxa"/>
            <w:tcBorders>
              <w:top w:val="single" w:sz="4" w:space="0" w:color="auto"/>
              <w:left w:val="single" w:sz="4" w:space="0" w:color="auto"/>
              <w:bottom w:val="single" w:sz="4" w:space="0" w:color="auto"/>
              <w:right w:val="single" w:sz="4" w:space="0" w:color="auto"/>
            </w:tcBorders>
          </w:tcPr>
          <w:p w14:paraId="75C2C420" w14:textId="77777777" w:rsidR="00ED18A8" w:rsidRPr="001C0E1B" w:rsidRDefault="00ED18A8" w:rsidP="00FE67D2">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4BEB02FA" w14:textId="77777777" w:rsidR="00ED18A8" w:rsidRPr="001C0E1B" w:rsidRDefault="00ED18A8" w:rsidP="00FE67D2">
            <w:pPr>
              <w:pStyle w:val="TAC"/>
              <w:rPr>
                <w:rFonts w:cs="Arial"/>
              </w:rPr>
            </w:pPr>
            <w:r w:rsidRPr="00086FAD">
              <w:rPr>
                <w:rFonts w:cs="Arial"/>
              </w:rPr>
              <w:t>-89</w:t>
            </w:r>
            <w:r>
              <w:rPr>
                <w:rFonts w:cs="Arial"/>
              </w:rPr>
              <w:t>+TT</w:t>
            </w:r>
          </w:p>
        </w:tc>
      </w:tr>
      <w:tr w:rsidR="00ED18A8" w:rsidRPr="001C0E1B" w14:paraId="75A28F4B" w14:textId="77777777" w:rsidTr="00FE67D2">
        <w:trPr>
          <w:cantSplit/>
          <w:trHeight w:val="162"/>
          <w:jc w:val="center"/>
        </w:trPr>
        <w:tc>
          <w:tcPr>
            <w:tcW w:w="1647" w:type="dxa"/>
            <w:tcBorders>
              <w:top w:val="nil"/>
              <w:left w:val="single" w:sz="4" w:space="0" w:color="auto"/>
              <w:bottom w:val="single" w:sz="4" w:space="0" w:color="auto"/>
              <w:right w:val="single" w:sz="4" w:space="0" w:color="auto"/>
            </w:tcBorders>
            <w:hideMark/>
          </w:tcPr>
          <w:p w14:paraId="0E62C609" w14:textId="77777777" w:rsidR="00ED18A8" w:rsidRPr="001C0E1B" w:rsidRDefault="00ED18A8" w:rsidP="00FE67D2">
            <w:pPr>
              <w:pStyle w:val="TAC"/>
            </w:pPr>
          </w:p>
        </w:tc>
        <w:tc>
          <w:tcPr>
            <w:tcW w:w="1722" w:type="dxa"/>
            <w:tcBorders>
              <w:top w:val="nil"/>
              <w:left w:val="single" w:sz="4" w:space="0" w:color="auto"/>
              <w:bottom w:val="single" w:sz="4" w:space="0" w:color="auto"/>
              <w:right w:val="single" w:sz="4" w:space="0" w:color="auto"/>
            </w:tcBorders>
            <w:hideMark/>
          </w:tcPr>
          <w:p w14:paraId="7E53FFB0"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784FA85" w14:textId="77777777" w:rsidR="00ED18A8" w:rsidRPr="001C0E1B" w:rsidRDefault="00ED18A8" w:rsidP="00FE67D2">
            <w:pPr>
              <w:pStyle w:val="TAC"/>
              <w:rPr>
                <w:rFonts w:cs="Arial"/>
              </w:rPr>
            </w:pPr>
            <w:r w:rsidRPr="001C0E1B">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438BBC9F" w14:textId="77777777" w:rsidR="00ED18A8" w:rsidRPr="001C0E1B" w:rsidRDefault="00ED18A8" w:rsidP="00FE67D2">
            <w:pPr>
              <w:pStyle w:val="TAC"/>
              <w:rPr>
                <w:rFonts w:cs="Arial"/>
              </w:rPr>
            </w:pPr>
            <w:r w:rsidRPr="001C0E1B">
              <w:rPr>
                <w:rFonts w:cs="Arial"/>
              </w:rPr>
              <w:t>-</w:t>
            </w:r>
            <w:r>
              <w:rPr>
                <w:rFonts w:cs="Arial"/>
              </w:rPr>
              <w:t>86+TT</w:t>
            </w:r>
          </w:p>
        </w:tc>
        <w:tc>
          <w:tcPr>
            <w:tcW w:w="977" w:type="dxa"/>
            <w:gridSpan w:val="2"/>
            <w:tcBorders>
              <w:top w:val="single" w:sz="4" w:space="0" w:color="auto"/>
              <w:left w:val="single" w:sz="4" w:space="0" w:color="auto"/>
              <w:bottom w:val="single" w:sz="4" w:space="0" w:color="auto"/>
              <w:right w:val="single" w:sz="4" w:space="0" w:color="auto"/>
            </w:tcBorders>
          </w:tcPr>
          <w:p w14:paraId="62D006C9" w14:textId="77777777" w:rsidR="00ED18A8" w:rsidRPr="001C0E1B" w:rsidRDefault="00ED18A8" w:rsidP="00FE67D2">
            <w:pPr>
              <w:pStyle w:val="TAC"/>
              <w:rPr>
                <w:rFonts w:cs="Arial"/>
              </w:rPr>
            </w:pPr>
            <w:r w:rsidRPr="00086FAD">
              <w:rPr>
                <w:rFonts w:cs="Arial"/>
              </w:rPr>
              <w:t>-86</w:t>
            </w:r>
            <w:r>
              <w:rPr>
                <w:rFonts w:cs="Arial"/>
              </w:rPr>
              <w:t>+TT</w:t>
            </w:r>
          </w:p>
        </w:tc>
        <w:tc>
          <w:tcPr>
            <w:tcW w:w="866" w:type="dxa"/>
            <w:tcBorders>
              <w:top w:val="single" w:sz="4" w:space="0" w:color="auto"/>
              <w:left w:val="single" w:sz="4" w:space="0" w:color="auto"/>
              <w:bottom w:val="single" w:sz="4" w:space="0" w:color="auto"/>
              <w:right w:val="single" w:sz="4" w:space="0" w:color="auto"/>
            </w:tcBorders>
          </w:tcPr>
          <w:p w14:paraId="61A143DB" w14:textId="77777777" w:rsidR="00ED18A8" w:rsidRPr="001C0E1B" w:rsidRDefault="00ED18A8" w:rsidP="00FE67D2">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2B5058C" w14:textId="77777777" w:rsidR="00ED18A8" w:rsidRPr="001C0E1B" w:rsidRDefault="00ED18A8" w:rsidP="00FE67D2">
            <w:pPr>
              <w:pStyle w:val="TAC"/>
              <w:rPr>
                <w:rFonts w:cs="Arial"/>
              </w:rPr>
            </w:pPr>
            <w:r w:rsidRPr="00086FAD">
              <w:rPr>
                <w:rFonts w:cs="Arial"/>
              </w:rPr>
              <w:t>-86</w:t>
            </w:r>
            <w:r>
              <w:rPr>
                <w:rFonts w:cs="Arial"/>
              </w:rPr>
              <w:t>+TT</w:t>
            </w:r>
          </w:p>
        </w:tc>
      </w:tr>
      <w:tr w:rsidR="00ED18A8" w:rsidRPr="001C0E1B" w14:paraId="496DB8AA" w14:textId="77777777" w:rsidTr="00FE67D2">
        <w:trPr>
          <w:cantSplit/>
          <w:trHeight w:val="162"/>
          <w:jc w:val="center"/>
        </w:trPr>
        <w:tc>
          <w:tcPr>
            <w:tcW w:w="1647" w:type="dxa"/>
            <w:tcBorders>
              <w:top w:val="nil"/>
              <w:left w:val="single" w:sz="4" w:space="0" w:color="auto"/>
              <w:bottom w:val="single" w:sz="4" w:space="0" w:color="auto"/>
              <w:right w:val="single" w:sz="4" w:space="0" w:color="auto"/>
            </w:tcBorders>
          </w:tcPr>
          <w:p w14:paraId="78601C5E" w14:textId="77777777" w:rsidR="00ED18A8" w:rsidRPr="001C0E1B" w:rsidRDefault="00ED18A8" w:rsidP="00FE67D2">
            <w:pPr>
              <w:pStyle w:val="TAC"/>
            </w:pPr>
            <w:r w:rsidRPr="00086FAD">
              <w:rPr>
                <w:rFonts w:cs="v4.2.0"/>
                <w:noProof/>
              </w:rPr>
              <w:drawing>
                <wp:inline distT="0" distB="0" distL="0" distR="0" wp14:anchorId="72493ADB" wp14:editId="7E63E7A7">
                  <wp:extent cx="401955" cy="248285"/>
                  <wp:effectExtent l="0" t="0" r="0" b="0"/>
                  <wp:docPr id="890215037" name="Picture 89021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86FAD">
              <w:rPr>
                <w:rFonts w:cs="v4.2.0"/>
              </w:rPr>
              <w:t xml:space="preserve"> </w:t>
            </w:r>
            <w:r w:rsidRPr="00086FAD">
              <w:rPr>
                <w:rFonts w:cs="v4.2.0"/>
                <w:vertAlign w:val="superscript"/>
              </w:rPr>
              <w:t>BB Note 5</w:t>
            </w:r>
          </w:p>
        </w:tc>
        <w:tc>
          <w:tcPr>
            <w:tcW w:w="1722" w:type="dxa"/>
            <w:tcBorders>
              <w:top w:val="nil"/>
              <w:left w:val="single" w:sz="4" w:space="0" w:color="auto"/>
              <w:bottom w:val="single" w:sz="4" w:space="0" w:color="auto"/>
              <w:right w:val="single" w:sz="4" w:space="0" w:color="auto"/>
            </w:tcBorders>
          </w:tcPr>
          <w:p w14:paraId="1A2D371D" w14:textId="77777777" w:rsidR="00ED18A8" w:rsidRPr="001C0E1B" w:rsidRDefault="00ED18A8" w:rsidP="00FE67D2">
            <w:pPr>
              <w:pStyle w:val="TAC"/>
            </w:pPr>
            <w:r w:rsidRPr="00086FAD">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53A81BD7" w14:textId="77777777" w:rsidR="00ED18A8" w:rsidRPr="001C0E1B" w:rsidRDefault="00ED18A8" w:rsidP="00FE67D2">
            <w:pPr>
              <w:pStyle w:val="TAC"/>
              <w:rPr>
                <w:rFonts w:cs="Arial"/>
              </w:rPr>
            </w:pPr>
            <w:r w:rsidRPr="006A634C">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7340EBCE" w14:textId="77777777" w:rsidR="00ED18A8" w:rsidRPr="001C0E1B" w:rsidRDefault="00ED18A8" w:rsidP="00FE67D2">
            <w:pPr>
              <w:pStyle w:val="TAC"/>
              <w:rPr>
                <w:rFonts w:cs="Arial"/>
              </w:rPr>
            </w:pPr>
            <w:r w:rsidRPr="00086FAD">
              <w:t>-0.</w:t>
            </w:r>
            <w:r>
              <w:t>1</w:t>
            </w:r>
            <w:r w:rsidRPr="00086FAD">
              <w:t>2</w:t>
            </w:r>
            <w:r>
              <w:t>+TT</w:t>
            </w:r>
          </w:p>
        </w:tc>
        <w:tc>
          <w:tcPr>
            <w:tcW w:w="977" w:type="dxa"/>
            <w:gridSpan w:val="2"/>
            <w:tcBorders>
              <w:top w:val="single" w:sz="4" w:space="0" w:color="auto"/>
              <w:left w:val="single" w:sz="4" w:space="0" w:color="auto"/>
              <w:bottom w:val="single" w:sz="4" w:space="0" w:color="auto"/>
              <w:right w:val="single" w:sz="4" w:space="0" w:color="auto"/>
            </w:tcBorders>
          </w:tcPr>
          <w:p w14:paraId="1CA342D6" w14:textId="77777777" w:rsidR="00ED18A8" w:rsidRPr="00086FAD" w:rsidRDefault="00ED18A8" w:rsidP="00FE67D2">
            <w:pPr>
              <w:pStyle w:val="TAC"/>
              <w:rPr>
                <w:rFonts w:cs="Arial"/>
              </w:rPr>
            </w:pPr>
            <w:r w:rsidRPr="00086FAD">
              <w:t>-</w:t>
            </w:r>
            <w:r>
              <w:t>0.12+TT</w:t>
            </w:r>
          </w:p>
        </w:tc>
        <w:tc>
          <w:tcPr>
            <w:tcW w:w="866" w:type="dxa"/>
            <w:tcBorders>
              <w:top w:val="single" w:sz="4" w:space="0" w:color="auto"/>
              <w:left w:val="single" w:sz="4" w:space="0" w:color="auto"/>
              <w:bottom w:val="single" w:sz="4" w:space="0" w:color="auto"/>
              <w:right w:val="single" w:sz="4" w:space="0" w:color="auto"/>
            </w:tcBorders>
          </w:tcPr>
          <w:p w14:paraId="3E47CF1A" w14:textId="77777777" w:rsidR="00ED18A8" w:rsidRPr="00086FAD" w:rsidRDefault="00ED18A8" w:rsidP="00FE67D2">
            <w:pPr>
              <w:pStyle w:val="TAC"/>
              <w:rPr>
                <w:rFonts w:cs="Arial"/>
              </w:rPr>
            </w:pPr>
            <w:r w:rsidRPr="00086FAD">
              <w:t>-Infinity</w:t>
            </w:r>
          </w:p>
        </w:tc>
        <w:tc>
          <w:tcPr>
            <w:tcW w:w="906" w:type="dxa"/>
            <w:tcBorders>
              <w:top w:val="single" w:sz="4" w:space="0" w:color="auto"/>
              <w:left w:val="single" w:sz="4" w:space="0" w:color="auto"/>
              <w:bottom w:val="single" w:sz="4" w:space="0" w:color="auto"/>
              <w:right w:val="single" w:sz="4" w:space="0" w:color="auto"/>
            </w:tcBorders>
          </w:tcPr>
          <w:p w14:paraId="63E0FD99" w14:textId="77777777" w:rsidR="00ED18A8" w:rsidRPr="00086FAD" w:rsidRDefault="00ED18A8" w:rsidP="00FE67D2">
            <w:pPr>
              <w:pStyle w:val="TAC"/>
              <w:rPr>
                <w:rFonts w:cs="Arial"/>
              </w:rPr>
            </w:pPr>
            <w:r w:rsidRPr="00086FAD">
              <w:t>-</w:t>
            </w:r>
            <w:r>
              <w:t>0</w:t>
            </w:r>
            <w:r w:rsidRPr="00086FAD">
              <w:t>.</w:t>
            </w:r>
            <w:r>
              <w:t>12+TT</w:t>
            </w:r>
          </w:p>
        </w:tc>
      </w:tr>
      <w:tr w:rsidR="00ED18A8" w:rsidRPr="001C0E1B" w14:paraId="0A58961C" w14:textId="77777777" w:rsidTr="00FE67D2">
        <w:trPr>
          <w:cantSplit/>
          <w:trHeight w:val="90"/>
          <w:jc w:val="center"/>
        </w:trPr>
        <w:tc>
          <w:tcPr>
            <w:tcW w:w="1647" w:type="dxa"/>
            <w:tcBorders>
              <w:top w:val="single" w:sz="4" w:space="0" w:color="auto"/>
              <w:left w:val="single" w:sz="4" w:space="0" w:color="auto"/>
              <w:bottom w:val="nil"/>
              <w:right w:val="single" w:sz="4" w:space="0" w:color="auto"/>
            </w:tcBorders>
            <w:hideMark/>
          </w:tcPr>
          <w:p w14:paraId="115222AF" w14:textId="77777777" w:rsidR="00ED18A8" w:rsidRPr="001C0E1B" w:rsidRDefault="00ED18A8" w:rsidP="00FE67D2">
            <w:pPr>
              <w:pStyle w:val="TAC"/>
            </w:pPr>
            <w:r w:rsidRPr="001C0E1B">
              <w:t>SS</w:t>
            </w:r>
            <w:r>
              <w:t>B_</w:t>
            </w:r>
            <w:r w:rsidRPr="001C0E1B">
              <w:t>RP</w:t>
            </w:r>
          </w:p>
        </w:tc>
        <w:tc>
          <w:tcPr>
            <w:tcW w:w="1722" w:type="dxa"/>
            <w:tcBorders>
              <w:top w:val="single" w:sz="4" w:space="0" w:color="auto"/>
              <w:left w:val="single" w:sz="4" w:space="0" w:color="auto"/>
              <w:bottom w:val="nil"/>
              <w:right w:val="single" w:sz="4" w:space="0" w:color="auto"/>
            </w:tcBorders>
            <w:hideMark/>
          </w:tcPr>
          <w:p w14:paraId="17094DA5" w14:textId="77777777" w:rsidR="00ED18A8" w:rsidRPr="001C0E1B" w:rsidRDefault="00ED18A8" w:rsidP="00FE67D2">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AF48403" w14:textId="77777777" w:rsidR="00ED18A8" w:rsidRPr="001C0E1B" w:rsidRDefault="00ED18A8" w:rsidP="00FE67D2">
            <w:pPr>
              <w:pStyle w:val="TAC"/>
            </w:pPr>
            <w:r w:rsidRPr="001C0E1B">
              <w:t>1</w:t>
            </w:r>
          </w:p>
        </w:tc>
        <w:tc>
          <w:tcPr>
            <w:tcW w:w="794" w:type="dxa"/>
            <w:tcBorders>
              <w:top w:val="single" w:sz="4" w:space="0" w:color="auto"/>
              <w:left w:val="single" w:sz="4" w:space="0" w:color="auto"/>
              <w:bottom w:val="single" w:sz="4" w:space="0" w:color="auto"/>
              <w:right w:val="single" w:sz="4" w:space="0" w:color="auto"/>
            </w:tcBorders>
            <w:hideMark/>
          </w:tcPr>
          <w:p w14:paraId="71795575" w14:textId="77777777" w:rsidR="00ED18A8" w:rsidRPr="001C0E1B" w:rsidRDefault="00ED18A8" w:rsidP="00FE67D2">
            <w:pPr>
              <w:pStyle w:val="TAC"/>
            </w:pPr>
            <w:r w:rsidRPr="001C0E1B">
              <w:t>-89</w:t>
            </w:r>
            <w:r>
              <w:t>+TT</w:t>
            </w:r>
          </w:p>
        </w:tc>
        <w:tc>
          <w:tcPr>
            <w:tcW w:w="907" w:type="dxa"/>
            <w:tcBorders>
              <w:top w:val="single" w:sz="4" w:space="0" w:color="auto"/>
              <w:left w:val="single" w:sz="4" w:space="0" w:color="auto"/>
              <w:bottom w:val="single" w:sz="4" w:space="0" w:color="auto"/>
              <w:right w:val="single" w:sz="4" w:space="0" w:color="auto"/>
            </w:tcBorders>
            <w:hideMark/>
          </w:tcPr>
          <w:p w14:paraId="56D058B2" w14:textId="77777777" w:rsidR="00ED18A8" w:rsidRPr="001C0E1B" w:rsidRDefault="00ED18A8" w:rsidP="00FE67D2">
            <w:pPr>
              <w:pStyle w:val="TAC"/>
            </w:pPr>
            <w:r w:rsidRPr="001C0E1B">
              <w:t>-89</w:t>
            </w:r>
            <w:r>
              <w:t>+TT</w:t>
            </w:r>
          </w:p>
        </w:tc>
        <w:tc>
          <w:tcPr>
            <w:tcW w:w="936" w:type="dxa"/>
            <w:gridSpan w:val="2"/>
            <w:tcBorders>
              <w:top w:val="single" w:sz="4" w:space="0" w:color="auto"/>
              <w:left w:val="single" w:sz="4" w:space="0" w:color="auto"/>
              <w:bottom w:val="single" w:sz="4" w:space="0" w:color="auto"/>
              <w:right w:val="single" w:sz="4" w:space="0" w:color="auto"/>
            </w:tcBorders>
            <w:hideMark/>
          </w:tcPr>
          <w:p w14:paraId="11E793C9" w14:textId="77777777" w:rsidR="00ED18A8" w:rsidRPr="001C0E1B" w:rsidRDefault="00ED18A8" w:rsidP="00FE67D2">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7C1D47CE" w14:textId="77777777" w:rsidR="00ED18A8" w:rsidRPr="001C0E1B" w:rsidRDefault="00ED18A8" w:rsidP="00FE67D2">
            <w:pPr>
              <w:pStyle w:val="TAC"/>
            </w:pPr>
            <w:r w:rsidRPr="001C0E1B">
              <w:t>-8</w:t>
            </w:r>
            <w:r>
              <w:t>9+TT</w:t>
            </w:r>
          </w:p>
        </w:tc>
      </w:tr>
      <w:tr w:rsidR="00ED18A8" w:rsidRPr="001C0E1B" w14:paraId="13E76BA4" w14:textId="77777777" w:rsidTr="00FE67D2">
        <w:trPr>
          <w:cantSplit/>
          <w:trHeight w:val="90"/>
          <w:jc w:val="center"/>
        </w:trPr>
        <w:tc>
          <w:tcPr>
            <w:tcW w:w="1647" w:type="dxa"/>
            <w:tcBorders>
              <w:top w:val="nil"/>
              <w:left w:val="single" w:sz="4" w:space="0" w:color="auto"/>
              <w:bottom w:val="single" w:sz="4" w:space="0" w:color="auto"/>
              <w:right w:val="single" w:sz="4" w:space="0" w:color="auto"/>
            </w:tcBorders>
            <w:hideMark/>
          </w:tcPr>
          <w:p w14:paraId="038375C9" w14:textId="77777777" w:rsidR="00ED18A8" w:rsidRPr="001C0E1B" w:rsidRDefault="00ED18A8" w:rsidP="00FE67D2">
            <w:pPr>
              <w:pStyle w:val="TAC"/>
            </w:pPr>
          </w:p>
        </w:tc>
        <w:tc>
          <w:tcPr>
            <w:tcW w:w="1722" w:type="dxa"/>
            <w:tcBorders>
              <w:top w:val="nil"/>
              <w:left w:val="single" w:sz="4" w:space="0" w:color="auto"/>
              <w:bottom w:val="single" w:sz="4" w:space="0" w:color="auto"/>
              <w:right w:val="single" w:sz="4" w:space="0" w:color="auto"/>
            </w:tcBorders>
            <w:hideMark/>
          </w:tcPr>
          <w:p w14:paraId="654A49AD"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DF971BF" w14:textId="77777777" w:rsidR="00ED18A8" w:rsidRPr="001C0E1B" w:rsidRDefault="00ED18A8" w:rsidP="00FE67D2">
            <w:pPr>
              <w:pStyle w:val="TAC"/>
              <w:rPr>
                <w:u w:val="words"/>
              </w:rPr>
            </w:pPr>
            <w:r w:rsidRPr="001C0E1B">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158DAEEA" w14:textId="77777777" w:rsidR="00ED18A8" w:rsidRPr="001C0E1B" w:rsidRDefault="00ED18A8" w:rsidP="00FE67D2">
            <w:pPr>
              <w:pStyle w:val="TAC"/>
            </w:pPr>
            <w:r w:rsidRPr="001C0E1B">
              <w:t>-86</w:t>
            </w:r>
            <w:r>
              <w:t>+TT</w:t>
            </w:r>
          </w:p>
        </w:tc>
        <w:tc>
          <w:tcPr>
            <w:tcW w:w="907" w:type="dxa"/>
            <w:tcBorders>
              <w:top w:val="single" w:sz="4" w:space="0" w:color="auto"/>
              <w:left w:val="single" w:sz="4" w:space="0" w:color="auto"/>
              <w:bottom w:val="single" w:sz="4" w:space="0" w:color="auto"/>
              <w:right w:val="single" w:sz="4" w:space="0" w:color="auto"/>
            </w:tcBorders>
            <w:hideMark/>
          </w:tcPr>
          <w:p w14:paraId="777C0AAA" w14:textId="77777777" w:rsidR="00ED18A8" w:rsidRPr="001C0E1B" w:rsidRDefault="00ED18A8" w:rsidP="00FE67D2">
            <w:pPr>
              <w:pStyle w:val="TAC"/>
            </w:pPr>
            <w:r w:rsidRPr="001C0E1B">
              <w:t>-86</w:t>
            </w:r>
            <w:r>
              <w:t>+TT</w:t>
            </w:r>
          </w:p>
        </w:tc>
        <w:tc>
          <w:tcPr>
            <w:tcW w:w="936" w:type="dxa"/>
            <w:gridSpan w:val="2"/>
            <w:tcBorders>
              <w:top w:val="single" w:sz="4" w:space="0" w:color="auto"/>
              <w:left w:val="single" w:sz="4" w:space="0" w:color="auto"/>
              <w:bottom w:val="single" w:sz="4" w:space="0" w:color="auto"/>
              <w:right w:val="single" w:sz="4" w:space="0" w:color="auto"/>
            </w:tcBorders>
            <w:hideMark/>
          </w:tcPr>
          <w:p w14:paraId="6CB21CC8" w14:textId="77777777" w:rsidR="00ED18A8" w:rsidRPr="001C0E1B" w:rsidRDefault="00ED18A8" w:rsidP="00FE67D2">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08071CC5" w14:textId="77777777" w:rsidR="00ED18A8" w:rsidRPr="001C0E1B" w:rsidRDefault="00ED18A8" w:rsidP="00FE67D2">
            <w:pPr>
              <w:pStyle w:val="TAC"/>
            </w:pPr>
            <w:r w:rsidRPr="001C0E1B">
              <w:t>-8</w:t>
            </w:r>
            <w:r>
              <w:t>6+TT</w:t>
            </w:r>
          </w:p>
        </w:tc>
      </w:tr>
      <w:tr w:rsidR="00ED18A8" w:rsidRPr="001C0E1B" w14:paraId="772750A4" w14:textId="77777777" w:rsidTr="00FE67D2">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30191D4A" w14:textId="77777777" w:rsidR="00ED18A8" w:rsidRPr="001C0E1B" w:rsidRDefault="00ED18A8" w:rsidP="00FE67D2">
            <w:pPr>
              <w:pStyle w:val="TAC"/>
            </w:pPr>
            <w:r w:rsidRPr="001C0E1B">
              <w:rPr>
                <w:noProof/>
                <w:position w:val="-6"/>
                <w:lang w:eastAsia="zh-CN"/>
              </w:rPr>
              <w:drawing>
                <wp:inline distT="0" distB="0" distL="0" distR="0" wp14:anchorId="59BAFADC" wp14:editId="7536BA3D">
                  <wp:extent cx="179705" cy="179705"/>
                  <wp:effectExtent l="0" t="0" r="0" b="0"/>
                  <wp:docPr id="2016161075" name="Picture 201616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4E8567E3" w14:textId="77777777" w:rsidR="00ED18A8" w:rsidRPr="001C0E1B" w:rsidRDefault="00ED18A8" w:rsidP="00FE67D2">
            <w:pPr>
              <w:pStyle w:val="TAC"/>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6EEF5EA8" w14:textId="77777777" w:rsidR="00ED18A8" w:rsidRPr="001C0E1B" w:rsidRDefault="00ED18A8" w:rsidP="00FE67D2">
            <w:pPr>
              <w:pStyle w:val="TAC"/>
            </w:pPr>
            <w:r w:rsidRPr="00D85B5F">
              <w:rPr>
                <w:rFonts w:cs="v4.2.0" w:hint="eastAsia"/>
              </w:rPr>
              <w:t>1</w:t>
            </w:r>
          </w:p>
        </w:tc>
        <w:tc>
          <w:tcPr>
            <w:tcW w:w="794" w:type="dxa"/>
            <w:tcBorders>
              <w:top w:val="single" w:sz="4" w:space="0" w:color="auto"/>
              <w:left w:val="single" w:sz="4" w:space="0" w:color="auto"/>
              <w:right w:val="single" w:sz="4" w:space="0" w:color="auto"/>
            </w:tcBorders>
            <w:hideMark/>
          </w:tcPr>
          <w:p w14:paraId="700F4226" w14:textId="77777777" w:rsidR="00ED18A8" w:rsidRPr="001C0E1B" w:rsidRDefault="00ED18A8" w:rsidP="00FE67D2">
            <w:pPr>
              <w:pStyle w:val="TAC"/>
            </w:pPr>
            <w:r w:rsidRPr="00D85B5F">
              <w:rPr>
                <w:rFonts w:cs="v4.2.0"/>
              </w:rPr>
              <w:t>-64.41</w:t>
            </w:r>
            <w:r>
              <w:rPr>
                <w:rFonts w:cs="v4.2.0"/>
              </w:rPr>
              <w:t>+TT</w:t>
            </w:r>
          </w:p>
        </w:tc>
        <w:tc>
          <w:tcPr>
            <w:tcW w:w="907" w:type="dxa"/>
            <w:tcBorders>
              <w:top w:val="single" w:sz="4" w:space="0" w:color="auto"/>
              <w:left w:val="single" w:sz="4" w:space="0" w:color="auto"/>
              <w:right w:val="single" w:sz="4" w:space="0" w:color="auto"/>
            </w:tcBorders>
          </w:tcPr>
          <w:p w14:paraId="14699408" w14:textId="77777777" w:rsidR="00ED18A8" w:rsidRPr="001C0E1B" w:rsidRDefault="00ED18A8" w:rsidP="00FE67D2">
            <w:pPr>
              <w:pStyle w:val="TAC"/>
            </w:pPr>
            <w:r w:rsidRPr="00D85B5F">
              <w:rPr>
                <w:rFonts w:cs="v4.2.0"/>
              </w:rPr>
              <w:t>-64.41</w:t>
            </w:r>
            <w:r>
              <w:rPr>
                <w:rFonts w:cs="v4.2.0"/>
              </w:rPr>
              <w:t>+TT</w:t>
            </w:r>
          </w:p>
        </w:tc>
        <w:tc>
          <w:tcPr>
            <w:tcW w:w="936" w:type="dxa"/>
            <w:gridSpan w:val="2"/>
            <w:tcBorders>
              <w:top w:val="single" w:sz="4" w:space="0" w:color="auto"/>
              <w:left w:val="single" w:sz="4" w:space="0" w:color="auto"/>
              <w:right w:val="single" w:sz="4" w:space="0" w:color="auto"/>
            </w:tcBorders>
            <w:hideMark/>
          </w:tcPr>
          <w:p w14:paraId="3160C3DC" w14:textId="77777777" w:rsidR="00ED18A8" w:rsidRPr="001C0E1B" w:rsidRDefault="00ED18A8" w:rsidP="00FE67D2">
            <w:pPr>
              <w:pStyle w:val="TAC"/>
            </w:pPr>
            <w:r w:rsidRPr="00D85B5F">
              <w:rPr>
                <w:rFonts w:cs="v4.2.0"/>
              </w:rPr>
              <w:t>-Infinity</w:t>
            </w:r>
          </w:p>
        </w:tc>
        <w:tc>
          <w:tcPr>
            <w:tcW w:w="906" w:type="dxa"/>
            <w:tcBorders>
              <w:top w:val="single" w:sz="4" w:space="0" w:color="auto"/>
              <w:left w:val="single" w:sz="4" w:space="0" w:color="auto"/>
              <w:right w:val="single" w:sz="4" w:space="0" w:color="auto"/>
            </w:tcBorders>
          </w:tcPr>
          <w:p w14:paraId="6846974D" w14:textId="77777777" w:rsidR="00ED18A8" w:rsidRPr="001C0E1B" w:rsidRDefault="00ED18A8" w:rsidP="00FE67D2">
            <w:pPr>
              <w:pStyle w:val="TAC"/>
            </w:pPr>
            <w:r w:rsidRPr="00A97AC3">
              <w:rPr>
                <w:rFonts w:cs="v4.2.0"/>
              </w:rPr>
              <w:t>-64.41</w:t>
            </w:r>
            <w:r>
              <w:rPr>
                <w:rFonts w:cs="v4.2.0"/>
              </w:rPr>
              <w:t>+TT</w:t>
            </w:r>
          </w:p>
        </w:tc>
      </w:tr>
      <w:tr w:rsidR="00ED18A8" w:rsidRPr="001C0E1B" w14:paraId="2766691F" w14:textId="77777777" w:rsidTr="00FE67D2">
        <w:trPr>
          <w:cantSplit/>
          <w:trHeight w:val="144"/>
          <w:jc w:val="center"/>
        </w:trPr>
        <w:tc>
          <w:tcPr>
            <w:tcW w:w="1647" w:type="dxa"/>
            <w:vMerge/>
            <w:tcBorders>
              <w:left w:val="single" w:sz="4" w:space="0" w:color="auto"/>
              <w:bottom w:val="single" w:sz="4" w:space="0" w:color="auto"/>
              <w:right w:val="single" w:sz="4" w:space="0" w:color="auto"/>
            </w:tcBorders>
          </w:tcPr>
          <w:p w14:paraId="3A4DA475" w14:textId="77777777" w:rsidR="00ED18A8" w:rsidRPr="001C0E1B" w:rsidRDefault="00ED18A8" w:rsidP="00FE67D2">
            <w:pPr>
              <w:pStyle w:val="TAC"/>
              <w:rPr>
                <w:noProof/>
                <w:position w:val="-6"/>
                <w:lang w:eastAsia="zh-CN"/>
              </w:rPr>
            </w:pPr>
          </w:p>
        </w:tc>
        <w:tc>
          <w:tcPr>
            <w:tcW w:w="1722" w:type="dxa"/>
            <w:vMerge/>
            <w:tcBorders>
              <w:left w:val="single" w:sz="4" w:space="0" w:color="auto"/>
              <w:bottom w:val="single" w:sz="4" w:space="0" w:color="auto"/>
              <w:right w:val="single" w:sz="4" w:space="0" w:color="auto"/>
            </w:tcBorders>
          </w:tcPr>
          <w:p w14:paraId="4FAAE02A"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96685EB" w14:textId="77777777" w:rsidR="00ED18A8" w:rsidRPr="001C0E1B" w:rsidRDefault="00ED18A8" w:rsidP="00FE67D2">
            <w:pPr>
              <w:pStyle w:val="TAC"/>
            </w:pPr>
            <w:r w:rsidRPr="00D85B5F">
              <w:rPr>
                <w:rFonts w:cs="v4.2.0"/>
              </w:rPr>
              <w:t>2</w:t>
            </w:r>
          </w:p>
        </w:tc>
        <w:tc>
          <w:tcPr>
            <w:tcW w:w="794" w:type="dxa"/>
            <w:tcBorders>
              <w:top w:val="single" w:sz="4" w:space="0" w:color="auto"/>
              <w:left w:val="single" w:sz="4" w:space="0" w:color="auto"/>
              <w:right w:val="single" w:sz="4" w:space="0" w:color="auto"/>
            </w:tcBorders>
          </w:tcPr>
          <w:p w14:paraId="1D2C8055" w14:textId="77777777" w:rsidR="00ED18A8" w:rsidRPr="001C0E1B" w:rsidRDefault="00ED18A8" w:rsidP="00FE67D2">
            <w:pPr>
              <w:pStyle w:val="TAC"/>
            </w:pPr>
            <w:r w:rsidRPr="00D85B5F">
              <w:rPr>
                <w:rFonts w:cs="v4.2.0"/>
              </w:rPr>
              <w:t>-61.41</w:t>
            </w:r>
            <w:r>
              <w:rPr>
                <w:rFonts w:cs="v4.2.0"/>
              </w:rPr>
              <w:t>+TT</w:t>
            </w:r>
          </w:p>
        </w:tc>
        <w:tc>
          <w:tcPr>
            <w:tcW w:w="907" w:type="dxa"/>
            <w:tcBorders>
              <w:top w:val="single" w:sz="4" w:space="0" w:color="auto"/>
              <w:left w:val="single" w:sz="4" w:space="0" w:color="auto"/>
              <w:right w:val="single" w:sz="4" w:space="0" w:color="auto"/>
            </w:tcBorders>
          </w:tcPr>
          <w:p w14:paraId="4F440F4D" w14:textId="77777777" w:rsidR="00ED18A8" w:rsidRPr="001C0E1B" w:rsidRDefault="00ED18A8" w:rsidP="00FE67D2">
            <w:pPr>
              <w:pStyle w:val="TAC"/>
            </w:pPr>
            <w:r w:rsidRPr="00D85B5F">
              <w:rPr>
                <w:rFonts w:cs="v4.2.0"/>
              </w:rPr>
              <w:t>-61.41</w:t>
            </w:r>
            <w:r>
              <w:rPr>
                <w:rFonts w:cs="v4.2.0"/>
              </w:rPr>
              <w:t>+TT</w:t>
            </w:r>
          </w:p>
        </w:tc>
        <w:tc>
          <w:tcPr>
            <w:tcW w:w="936" w:type="dxa"/>
            <w:gridSpan w:val="2"/>
            <w:tcBorders>
              <w:top w:val="single" w:sz="4" w:space="0" w:color="auto"/>
              <w:left w:val="single" w:sz="4" w:space="0" w:color="auto"/>
              <w:right w:val="single" w:sz="4" w:space="0" w:color="auto"/>
            </w:tcBorders>
          </w:tcPr>
          <w:p w14:paraId="010BCF53" w14:textId="77777777" w:rsidR="00ED18A8" w:rsidRPr="001C0E1B" w:rsidRDefault="00ED18A8" w:rsidP="00FE67D2">
            <w:pPr>
              <w:pStyle w:val="TAC"/>
            </w:pPr>
            <w:r w:rsidRPr="00A97AC3">
              <w:rPr>
                <w:rFonts w:cs="v4.2.0"/>
              </w:rPr>
              <w:t>-Infinity</w:t>
            </w:r>
          </w:p>
        </w:tc>
        <w:tc>
          <w:tcPr>
            <w:tcW w:w="906" w:type="dxa"/>
            <w:tcBorders>
              <w:top w:val="single" w:sz="4" w:space="0" w:color="auto"/>
              <w:left w:val="single" w:sz="4" w:space="0" w:color="auto"/>
              <w:right w:val="single" w:sz="4" w:space="0" w:color="auto"/>
            </w:tcBorders>
          </w:tcPr>
          <w:p w14:paraId="3D1D482B" w14:textId="77777777" w:rsidR="00ED18A8" w:rsidRPr="001C0E1B" w:rsidRDefault="00ED18A8" w:rsidP="00FE67D2">
            <w:pPr>
              <w:pStyle w:val="TAC"/>
            </w:pPr>
            <w:r w:rsidRPr="00A97AC3">
              <w:rPr>
                <w:rFonts w:cs="v4.2.0"/>
              </w:rPr>
              <w:t>-61.41</w:t>
            </w:r>
            <w:r>
              <w:rPr>
                <w:rFonts w:cs="v4.2.0"/>
              </w:rPr>
              <w:t>+TT</w:t>
            </w:r>
          </w:p>
        </w:tc>
      </w:tr>
      <w:tr w:rsidR="00ED18A8" w:rsidRPr="001C0E1B" w14:paraId="2314E236" w14:textId="77777777" w:rsidTr="00FE67D2">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1EDBA4DA" w14:textId="77777777" w:rsidR="00ED18A8" w:rsidRPr="001C0E1B" w:rsidRDefault="00ED18A8" w:rsidP="00FE67D2">
            <w:pPr>
              <w:pStyle w:val="TAL"/>
            </w:pPr>
            <w:r w:rsidRPr="00EC61C3">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6B5009D2" w14:textId="77777777" w:rsidR="00ED18A8" w:rsidRPr="001C0E1B" w:rsidRDefault="00ED18A8" w:rsidP="00FE67D2">
            <w:pPr>
              <w:pStyle w:val="TAC"/>
            </w:pPr>
            <w:r w:rsidRPr="006A634C">
              <w:rPr>
                <w:rFonts w:cs="Arial"/>
              </w:rPr>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7895BA31" w14:textId="77777777" w:rsidR="00ED18A8" w:rsidRPr="001C0E1B" w:rsidRDefault="00ED18A8" w:rsidP="00FE67D2">
            <w:pPr>
              <w:pStyle w:val="TAC"/>
            </w:pPr>
            <w:r w:rsidRPr="00EC61C3">
              <w:rPr>
                <w:rFonts w:eastAsia="?? ??"/>
                <w:lang w:val="en-US"/>
              </w:rPr>
              <w:t xml:space="preserve">Defined in Figure </w:t>
            </w:r>
            <w:r w:rsidRPr="00C7244C">
              <w:rPr>
                <w:bCs/>
              </w:rPr>
              <w:t>7.6.1.1.5</w:t>
            </w:r>
            <w:r w:rsidRPr="00C7244C">
              <w:rPr>
                <w:rFonts w:eastAsia="?? ??"/>
                <w:bCs/>
              </w:rPr>
              <w:t>-1</w:t>
            </w:r>
          </w:p>
        </w:tc>
      </w:tr>
      <w:tr w:rsidR="00ED18A8" w:rsidRPr="001C0E1B" w14:paraId="44148597" w14:textId="77777777" w:rsidTr="00FE67D2">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7337078F" w14:textId="77777777" w:rsidR="00ED18A8" w:rsidRPr="001C0E1B" w:rsidRDefault="00ED18A8" w:rsidP="00FE67D2">
            <w:pPr>
              <w:pStyle w:val="TAN"/>
            </w:pPr>
            <w:r w:rsidRPr="001C0E1B">
              <w:t>Note 1:</w:t>
            </w:r>
            <w:r w:rsidRPr="001C0E1B">
              <w:tab/>
              <w:t>The resources for uplink transmission are assigned to the UE prior to the start of time period T2.</w:t>
            </w:r>
          </w:p>
          <w:p w14:paraId="2129DFE7" w14:textId="77777777" w:rsidR="00ED18A8" w:rsidRPr="001C0E1B" w:rsidRDefault="00ED18A8" w:rsidP="00FE67D2">
            <w:pPr>
              <w:pStyle w:val="TAN"/>
            </w:pPr>
            <w:r w:rsidRPr="001C0E1B">
              <w:t>Note 2:</w:t>
            </w:r>
            <w:r w:rsidRPr="001C0E1B">
              <w:tab/>
            </w:r>
            <w:r>
              <w:t>Void</w:t>
            </w:r>
          </w:p>
          <w:p w14:paraId="5E7F6A92" w14:textId="77777777" w:rsidR="00ED18A8" w:rsidRPr="001C0E1B" w:rsidRDefault="00ED18A8" w:rsidP="00FE67D2">
            <w:pPr>
              <w:pStyle w:val="TAN"/>
              <w:spacing w:line="256" w:lineRule="auto"/>
            </w:pPr>
            <w:r w:rsidRPr="001C0E1B">
              <w:t>Note 3:</w:t>
            </w:r>
            <w:r w:rsidRPr="001C0E1B">
              <w:tab/>
            </w:r>
            <w:r>
              <w:t xml:space="preserve">Es/Iot, </w:t>
            </w:r>
            <w:r w:rsidRPr="001C0E1B">
              <w:t>SS</w:t>
            </w:r>
            <w:r>
              <w:t>B_</w:t>
            </w:r>
            <w:r w:rsidRPr="001C0E1B">
              <w:t xml:space="preserve">RP </w:t>
            </w:r>
            <w:r>
              <w:t xml:space="preserve">and Io </w:t>
            </w:r>
            <w:r w:rsidRPr="001C0E1B">
              <w:t>levels have been derived from other parameters for information purposes. They are not settable parameters themselves.</w:t>
            </w:r>
          </w:p>
          <w:p w14:paraId="59285215" w14:textId="77777777" w:rsidR="00ED18A8" w:rsidRDefault="00ED18A8" w:rsidP="00FE67D2">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7AE1D0CF" w14:textId="77777777" w:rsidR="00ED18A8" w:rsidRPr="001C0E1B" w:rsidRDefault="00ED18A8" w:rsidP="00FE67D2">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6255DD60" w14:textId="77777777" w:rsidR="00ED18A8" w:rsidRPr="001C0E1B" w:rsidRDefault="00ED18A8" w:rsidP="00ED18A8">
      <w:pPr>
        <w:rPr>
          <w:snapToGrid w:val="0"/>
        </w:rPr>
      </w:pPr>
    </w:p>
    <w:p w14:paraId="131A9ED1" w14:textId="77777777" w:rsidR="00ED18A8" w:rsidRPr="002A39CF" w:rsidRDefault="00ED18A8" w:rsidP="00ED18A8">
      <w:r w:rsidRPr="002A39CF">
        <w:t>In the test, the UE shall send one Event A3 triggered measurement report, with a measurement reporting delay less than X ms from the beginning of time period T2, where X is</w:t>
      </w:r>
    </w:p>
    <w:p w14:paraId="7F4B83D3" w14:textId="77777777" w:rsidR="00ED18A8" w:rsidRPr="002A39CF" w:rsidRDefault="00ED18A8" w:rsidP="00ED18A8">
      <w:pPr>
        <w:pStyle w:val="B1"/>
        <w:rPr>
          <w:rFonts w:cs="v4.2.0"/>
        </w:rPr>
      </w:pPr>
      <w:r w:rsidRPr="002A39CF">
        <w:rPr>
          <w:rFonts w:cs="v4.2.0"/>
        </w:rPr>
        <w:t>-</w:t>
      </w:r>
      <w:r w:rsidRPr="002A39CF">
        <w:rPr>
          <w:rFonts w:cs="v4.2.0"/>
        </w:rPr>
        <w:tab/>
      </w:r>
      <w:r>
        <w:rPr>
          <w:rFonts w:cs="v4.2.0"/>
        </w:rPr>
        <w:t>1140ms</w:t>
      </w:r>
      <w:r w:rsidRPr="002A39CF">
        <w:rPr>
          <w:rFonts w:cs="v4.2.0"/>
        </w:rPr>
        <w:t xml:space="preserve"> for </w:t>
      </w:r>
      <w:r w:rsidRPr="002A39CF">
        <w:t xml:space="preserve">a UE supporting power class </w:t>
      </w:r>
      <w:r>
        <w:t>6</w:t>
      </w:r>
    </w:p>
    <w:p w14:paraId="0F0D35EF" w14:textId="77777777" w:rsidR="00ED18A8" w:rsidRPr="002A39CF" w:rsidRDefault="00ED18A8" w:rsidP="00ED18A8">
      <w:r w:rsidRPr="002A39CF">
        <w:t>The UE is not required to read the neighbour cell SSB index in this test.</w:t>
      </w:r>
    </w:p>
    <w:p w14:paraId="08DAC41B" w14:textId="77777777" w:rsidR="00ED18A8" w:rsidRPr="002A39CF" w:rsidRDefault="00ED18A8" w:rsidP="00ED18A8">
      <w:r w:rsidRPr="002A39CF">
        <w:t>The UE shall not send event triggered measurement reports, as long as the reporting criteria are not fulfilled.</w:t>
      </w:r>
    </w:p>
    <w:p w14:paraId="4BA1EEB7" w14:textId="77777777" w:rsidR="00ED18A8" w:rsidRPr="002A39CF" w:rsidRDefault="00ED18A8" w:rsidP="00ED18A8">
      <w:r w:rsidRPr="002A39CF">
        <w:t>The rate of correct events observed during repeated tests shall be at least 90%.</w:t>
      </w:r>
    </w:p>
    <w:p w14:paraId="1E4FB115" w14:textId="77777777" w:rsidR="00ED18A8" w:rsidRDefault="00ED18A8" w:rsidP="00ED18A8">
      <w:pPr>
        <w:pStyle w:val="NO"/>
      </w:pPr>
      <w:r w:rsidRPr="002A39CF">
        <w:t>NOTE:</w:t>
      </w:r>
      <w:r w:rsidRPr="002A39CF">
        <w:tab/>
        <w:t>The actual overall delays measured in the test may be up to 2xTTI</w:t>
      </w:r>
      <w:r w:rsidRPr="002A39CF">
        <w:rPr>
          <w:vertAlign w:val="subscript"/>
        </w:rPr>
        <w:t>DCCH</w:t>
      </w:r>
      <w:r w:rsidRPr="002A39CF">
        <w:t xml:space="preserve"> higher than the measurement reporting delays above because of TTI insertion uncertainty of the measurement report in DCCH.</w:t>
      </w:r>
    </w:p>
    <w:p w14:paraId="72817F04" w14:textId="77777777" w:rsidR="00652DD6" w:rsidRPr="00C7244C" w:rsidRDefault="00652DD6" w:rsidP="00652DD6">
      <w:pPr>
        <w:pStyle w:val="Heading3"/>
      </w:pPr>
      <w:r w:rsidRPr="00C7244C">
        <w:t>7.6.2</w:t>
      </w:r>
      <w:r w:rsidRPr="00C7244C">
        <w:tab/>
        <w:t>Inter-frequency measurements</w:t>
      </w:r>
    </w:p>
    <w:p w14:paraId="6CF2AA25" w14:textId="77777777" w:rsidR="00652DD6" w:rsidRPr="00C7244C" w:rsidRDefault="00652DD6" w:rsidP="00652DD6">
      <w:pPr>
        <w:pStyle w:val="Heading4"/>
      </w:pPr>
      <w:r w:rsidRPr="00C7244C">
        <w:rPr>
          <w:lang w:eastAsia="sv-SE"/>
        </w:rPr>
        <w:t>7.6.2.0</w:t>
      </w:r>
      <w:r w:rsidRPr="00C7244C">
        <w:rPr>
          <w:lang w:eastAsia="sv-SE"/>
        </w:rPr>
        <w:tab/>
        <w:t xml:space="preserve">Minimum conformance requirements for </w:t>
      </w:r>
      <w:r w:rsidRPr="00C7244C">
        <w:t>Inter-frequency measurements</w:t>
      </w:r>
    </w:p>
    <w:p w14:paraId="34764AA6" w14:textId="77777777" w:rsidR="00652DD6" w:rsidRPr="00C7244C" w:rsidRDefault="00652DD6" w:rsidP="00652DD6">
      <w:pPr>
        <w:overflowPunct/>
        <w:autoSpaceDE/>
        <w:autoSpaceDN/>
        <w:adjustRightInd/>
        <w:textAlignment w:val="auto"/>
      </w:pPr>
      <w:r w:rsidRPr="00C7244C">
        <w:t xml:space="preserve">Same as clause </w:t>
      </w:r>
      <w:r w:rsidRPr="00C7244C">
        <w:rPr>
          <w:lang w:eastAsia="sv-SE"/>
        </w:rPr>
        <w:t>5.6.2.0.</w:t>
      </w:r>
    </w:p>
    <w:p w14:paraId="391A89DD" w14:textId="77777777" w:rsidR="00652DD6" w:rsidRPr="00C7244C" w:rsidRDefault="00652DD6" w:rsidP="00652DD6">
      <w:r w:rsidRPr="00C7244C">
        <w:t>The normative reference for this requirement is TS 38.133 [6] clause 9.3.2, 9.3.4, 9.3.5, 9.3.6.3.</w:t>
      </w:r>
    </w:p>
    <w:p w14:paraId="4A27A8AB" w14:textId="77777777" w:rsidR="00652DD6" w:rsidRPr="00C7244C" w:rsidRDefault="00652DD6" w:rsidP="00652DD6">
      <w:pPr>
        <w:pStyle w:val="Heading4"/>
        <w:rPr>
          <w:lang w:eastAsia="sv-SE"/>
        </w:rPr>
      </w:pPr>
      <w:r w:rsidRPr="00C7244C">
        <w:rPr>
          <w:lang w:eastAsia="sv-SE"/>
        </w:rPr>
        <w:t>7.6.2.1</w:t>
      </w:r>
      <w:r w:rsidRPr="00C7244C">
        <w:rPr>
          <w:lang w:eastAsia="sv-SE"/>
        </w:rPr>
        <w:tab/>
        <w:t>NR SA FR2-FR2 event-triggered reporting in non-DRX</w:t>
      </w:r>
    </w:p>
    <w:p w14:paraId="6E7E899A" w14:textId="77777777" w:rsidR="00652DD6" w:rsidRPr="00C7244C" w:rsidRDefault="00652DD6" w:rsidP="00652DD6">
      <w:pPr>
        <w:pStyle w:val="EditorsNote"/>
      </w:pPr>
      <w:r w:rsidRPr="00C7244C">
        <w:t>Editor’s Note: This test case has been completed for the following configurations:</w:t>
      </w:r>
    </w:p>
    <w:p w14:paraId="0771BEDA"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31B365DF" w14:textId="77777777" w:rsidR="00652DD6" w:rsidRPr="00C7244C" w:rsidRDefault="00652DD6" w:rsidP="00652DD6">
      <w:pPr>
        <w:pStyle w:val="EditorsNote"/>
      </w:pPr>
      <w:r w:rsidRPr="00C7244C">
        <w:t>- UE PC3</w:t>
      </w:r>
    </w:p>
    <w:p w14:paraId="4A57EA16" w14:textId="77777777" w:rsidR="00652DD6" w:rsidRPr="00C7244C" w:rsidRDefault="00652DD6" w:rsidP="00652DD6">
      <w:pPr>
        <w:pStyle w:val="EditorsNote"/>
      </w:pPr>
      <w:r w:rsidRPr="00C7244C">
        <w:t>- The test is incomplete for UE power classes other than PC3</w:t>
      </w:r>
    </w:p>
    <w:p w14:paraId="29BC322C" w14:textId="77777777" w:rsidR="00652DD6" w:rsidRPr="00C7244C" w:rsidRDefault="00652DD6" w:rsidP="00652DD6">
      <w:pPr>
        <w:pStyle w:val="EditorsNote"/>
      </w:pPr>
      <w:r w:rsidRPr="00C7244C">
        <w:t>- The test is incomplete for test frequencies &gt; 40.8 GHz</w:t>
      </w:r>
    </w:p>
    <w:p w14:paraId="33DD9634" w14:textId="77777777" w:rsidR="00652DD6" w:rsidRPr="00C7244C" w:rsidRDefault="00652DD6" w:rsidP="00652DD6">
      <w:pPr>
        <w:pStyle w:val="H6"/>
      </w:pPr>
      <w:r w:rsidRPr="00C7244C">
        <w:t>7.6.2.1.1</w:t>
      </w:r>
      <w:r w:rsidRPr="00C7244C">
        <w:tab/>
        <w:t>Test purpose</w:t>
      </w:r>
    </w:p>
    <w:p w14:paraId="56D82906"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3DAAA6BE" w14:textId="77777777" w:rsidR="00652DD6" w:rsidRPr="00C7244C" w:rsidRDefault="00652DD6" w:rsidP="00652DD6">
      <w:pPr>
        <w:pStyle w:val="H6"/>
      </w:pPr>
      <w:r w:rsidRPr="00C7244C">
        <w:t>7.6.2.1.2</w:t>
      </w:r>
      <w:r w:rsidRPr="00C7244C">
        <w:tab/>
        <w:t>Test applicability</w:t>
      </w:r>
    </w:p>
    <w:p w14:paraId="56CB9F83" w14:textId="77777777" w:rsidR="00652DD6" w:rsidRPr="00C7244C" w:rsidRDefault="00652DD6" w:rsidP="00652DD6">
      <w:pPr>
        <w:rPr>
          <w:lang w:eastAsia="sv-SE"/>
        </w:rPr>
      </w:pPr>
      <w:r w:rsidRPr="00C7244C">
        <w:rPr>
          <w:lang w:eastAsia="sv-SE"/>
        </w:rPr>
        <w:t>This test applies to all types of NR UE from Release 15 onwards.</w:t>
      </w:r>
    </w:p>
    <w:p w14:paraId="5CB35249" w14:textId="77777777" w:rsidR="00652DD6" w:rsidRPr="00C7244C" w:rsidRDefault="00652DD6" w:rsidP="00652DD6">
      <w:pPr>
        <w:pStyle w:val="H6"/>
        <w:rPr>
          <w:lang w:eastAsia="sv-SE"/>
        </w:rPr>
      </w:pPr>
      <w:r w:rsidRPr="00C7244C">
        <w:rPr>
          <w:lang w:eastAsia="sv-SE"/>
        </w:rPr>
        <w:t>7.6.2.1.3</w:t>
      </w:r>
      <w:r w:rsidRPr="00C7244C">
        <w:rPr>
          <w:lang w:eastAsia="sv-SE"/>
        </w:rPr>
        <w:tab/>
        <w:t>Minimum conformance requirements</w:t>
      </w:r>
    </w:p>
    <w:p w14:paraId="6668915C" w14:textId="77777777" w:rsidR="00652DD6" w:rsidRPr="00C7244C" w:rsidRDefault="00652DD6" w:rsidP="00652DD6">
      <w:pPr>
        <w:rPr>
          <w:lang w:eastAsia="sv-SE"/>
        </w:rPr>
      </w:pPr>
      <w:r w:rsidRPr="00C7244C">
        <w:rPr>
          <w:lang w:eastAsia="sv-SE"/>
        </w:rPr>
        <w:t>The minimum conformance requirements are specified in clause 7.6.2.0.</w:t>
      </w:r>
    </w:p>
    <w:p w14:paraId="549D6444" w14:textId="77777777" w:rsidR="00652DD6" w:rsidRPr="00C7244C" w:rsidRDefault="00652DD6" w:rsidP="00652DD6">
      <w:pPr>
        <w:rPr>
          <w:lang w:eastAsia="sv-SE"/>
        </w:rPr>
      </w:pPr>
      <w:r w:rsidRPr="00C7244C">
        <w:rPr>
          <w:lang w:eastAsia="sv-SE"/>
        </w:rPr>
        <w:t>The normative reference for this requirement is TS 38.133 [6] clause A.7.6.2.1.</w:t>
      </w:r>
    </w:p>
    <w:p w14:paraId="351C697C" w14:textId="77777777" w:rsidR="00652DD6" w:rsidRPr="00C7244C" w:rsidRDefault="00652DD6" w:rsidP="00652DD6">
      <w:pPr>
        <w:pStyle w:val="H6"/>
        <w:rPr>
          <w:lang w:eastAsia="sv-SE"/>
        </w:rPr>
      </w:pPr>
      <w:r w:rsidRPr="00C7244C">
        <w:rPr>
          <w:lang w:eastAsia="sv-SE"/>
        </w:rPr>
        <w:t>7.6.2.1.4</w:t>
      </w:r>
      <w:r w:rsidRPr="00C7244C">
        <w:rPr>
          <w:lang w:eastAsia="sv-SE"/>
        </w:rPr>
        <w:tab/>
        <w:t>Test description</w:t>
      </w:r>
    </w:p>
    <w:p w14:paraId="1E07794A" w14:textId="77777777" w:rsidR="00652DD6" w:rsidRPr="00C7244C" w:rsidRDefault="00652DD6" w:rsidP="00652DD6">
      <w:pPr>
        <w:pStyle w:val="H6"/>
        <w:rPr>
          <w:lang w:eastAsia="sv-SE"/>
        </w:rPr>
      </w:pPr>
      <w:r w:rsidRPr="00C7244C">
        <w:rPr>
          <w:lang w:eastAsia="sv-SE"/>
        </w:rPr>
        <w:t>7.6.2.1.4.1</w:t>
      </w:r>
      <w:r w:rsidRPr="00C7244C">
        <w:rPr>
          <w:lang w:eastAsia="sv-SE"/>
        </w:rPr>
        <w:tab/>
        <w:t>Initial conditions</w:t>
      </w:r>
    </w:p>
    <w:p w14:paraId="1FC4CB0D" w14:textId="77777777" w:rsidR="00652DD6" w:rsidRPr="00C7244C" w:rsidRDefault="00652DD6" w:rsidP="00652DD6">
      <w:pPr>
        <w:rPr>
          <w:lang w:eastAsia="sv-SE"/>
        </w:rPr>
      </w:pPr>
      <w:r w:rsidRPr="00C7244C">
        <w:rPr>
          <w:lang w:eastAsia="sv-SE"/>
        </w:rPr>
        <w:t>This test shall be tested using any of the test configurations in Table 7.6.2.1.4.1-1.</w:t>
      </w:r>
    </w:p>
    <w:p w14:paraId="5BAE69EB" w14:textId="77777777" w:rsidR="00652DD6" w:rsidRPr="00C7244C" w:rsidRDefault="00652DD6" w:rsidP="00652DD6">
      <w:pPr>
        <w:pStyle w:val="TH"/>
      </w:pPr>
      <w:r w:rsidRPr="00C7244C">
        <w:t xml:space="preserve">Table 7.6.2.1.4.1-1: </w:t>
      </w:r>
      <w:r w:rsidRPr="00C7244C">
        <w:rPr>
          <w:lang w:eastAsia="sv-SE"/>
        </w:rPr>
        <w:t xml:space="preserve">NR FR2-FR2 event triggered reporting tests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7C75CA5E" w14:textId="77777777" w:rsidTr="003F1727">
        <w:trPr>
          <w:jc w:val="center"/>
        </w:trPr>
        <w:tc>
          <w:tcPr>
            <w:tcW w:w="1418" w:type="dxa"/>
            <w:shd w:val="clear" w:color="auto" w:fill="auto"/>
          </w:tcPr>
          <w:p w14:paraId="4D223F0D" w14:textId="77777777" w:rsidR="00652DD6" w:rsidRPr="00C7244C" w:rsidRDefault="00652DD6" w:rsidP="003F1727">
            <w:pPr>
              <w:pStyle w:val="TAH"/>
            </w:pPr>
            <w:r w:rsidRPr="00C7244C">
              <w:t>Test Case ID</w:t>
            </w:r>
          </w:p>
        </w:tc>
        <w:tc>
          <w:tcPr>
            <w:tcW w:w="7371" w:type="dxa"/>
            <w:shd w:val="clear" w:color="auto" w:fill="auto"/>
          </w:tcPr>
          <w:p w14:paraId="35D9B808" w14:textId="77777777" w:rsidR="00652DD6" w:rsidRPr="00C7244C" w:rsidRDefault="00652DD6" w:rsidP="003F1727">
            <w:pPr>
              <w:pStyle w:val="TAH"/>
            </w:pPr>
            <w:r w:rsidRPr="00C7244C">
              <w:t>Description</w:t>
            </w:r>
          </w:p>
        </w:tc>
      </w:tr>
      <w:tr w:rsidR="00652DD6" w:rsidRPr="00C7244C" w14:paraId="53B463B3" w14:textId="77777777" w:rsidTr="003F1727">
        <w:trPr>
          <w:jc w:val="center"/>
        </w:trPr>
        <w:tc>
          <w:tcPr>
            <w:tcW w:w="1418" w:type="dxa"/>
            <w:shd w:val="clear" w:color="auto" w:fill="auto"/>
          </w:tcPr>
          <w:p w14:paraId="4DE17295" w14:textId="77777777" w:rsidR="00652DD6" w:rsidRPr="00C7244C" w:rsidRDefault="00652DD6" w:rsidP="003F1727">
            <w:pPr>
              <w:pStyle w:val="TAL"/>
            </w:pPr>
            <w:r w:rsidRPr="00C7244C">
              <w:t>7.6.2.1-1</w:t>
            </w:r>
          </w:p>
        </w:tc>
        <w:tc>
          <w:tcPr>
            <w:tcW w:w="7371" w:type="dxa"/>
            <w:shd w:val="clear" w:color="auto" w:fill="auto"/>
          </w:tcPr>
          <w:p w14:paraId="5CF59079" w14:textId="77777777" w:rsidR="00652DD6" w:rsidRPr="00C7244C" w:rsidRDefault="00652DD6" w:rsidP="003F1727">
            <w:pPr>
              <w:pStyle w:val="TAL"/>
            </w:pPr>
            <w:r w:rsidRPr="00C7244C">
              <w:t>120 kHz SSB SCS, 100MHz bandwidth, TDD duplex mode</w:t>
            </w:r>
          </w:p>
        </w:tc>
      </w:tr>
      <w:tr w:rsidR="00652DD6" w:rsidRPr="00C7244C" w14:paraId="1D4B9F2B" w14:textId="77777777" w:rsidTr="003F1727">
        <w:trPr>
          <w:jc w:val="center"/>
        </w:trPr>
        <w:tc>
          <w:tcPr>
            <w:tcW w:w="8789" w:type="dxa"/>
            <w:gridSpan w:val="2"/>
            <w:shd w:val="clear" w:color="auto" w:fill="auto"/>
          </w:tcPr>
          <w:p w14:paraId="4A619987" w14:textId="77777777" w:rsidR="00652DD6" w:rsidRPr="00C7244C" w:rsidRDefault="00652DD6" w:rsidP="003F1727">
            <w:pPr>
              <w:pStyle w:val="TAN"/>
            </w:pPr>
            <w:r w:rsidRPr="00C7244C">
              <w:t>Note 1:</w:t>
            </w:r>
            <w:r w:rsidRPr="00C7244C">
              <w:tab/>
              <w:t>Void</w:t>
            </w:r>
          </w:p>
        </w:tc>
      </w:tr>
    </w:tbl>
    <w:p w14:paraId="79260744" w14:textId="77777777" w:rsidR="00652DD6" w:rsidRPr="00C7244C" w:rsidRDefault="00652DD6" w:rsidP="00652DD6"/>
    <w:p w14:paraId="42F1A2F4" w14:textId="77777777" w:rsidR="00652DD6" w:rsidRPr="00C7244C" w:rsidRDefault="00652DD6" w:rsidP="00652DD6">
      <w:pPr>
        <w:pStyle w:val="TH"/>
        <w:rPr>
          <w:rFonts w:cs="v4.2.0"/>
        </w:rPr>
      </w:pPr>
      <w:r w:rsidRPr="00C7244C">
        <w:rPr>
          <w:rFonts w:cs="v4.2.0"/>
        </w:rPr>
        <w:t>Table 7.6.2.1.4.1-1: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C7244C" w14:paraId="14717449" w14:textId="77777777" w:rsidTr="003F1727">
        <w:trPr>
          <w:cantSplit/>
          <w:trHeight w:val="621"/>
        </w:trPr>
        <w:tc>
          <w:tcPr>
            <w:tcW w:w="2118" w:type="dxa"/>
          </w:tcPr>
          <w:p w14:paraId="4B05502B" w14:textId="77777777" w:rsidR="00652DD6" w:rsidRPr="00C7244C" w:rsidRDefault="00652DD6" w:rsidP="003F1727">
            <w:pPr>
              <w:pStyle w:val="TAH"/>
            </w:pPr>
            <w:r w:rsidRPr="00C7244C">
              <w:t>Parameter</w:t>
            </w:r>
          </w:p>
        </w:tc>
        <w:tc>
          <w:tcPr>
            <w:tcW w:w="596" w:type="dxa"/>
          </w:tcPr>
          <w:p w14:paraId="25E1602F" w14:textId="77777777" w:rsidR="00652DD6" w:rsidRPr="00C7244C" w:rsidRDefault="00652DD6" w:rsidP="003F1727">
            <w:pPr>
              <w:pStyle w:val="TAH"/>
            </w:pPr>
            <w:r w:rsidRPr="00C7244C">
              <w:t>Unit</w:t>
            </w:r>
          </w:p>
        </w:tc>
        <w:tc>
          <w:tcPr>
            <w:tcW w:w="1251" w:type="dxa"/>
          </w:tcPr>
          <w:p w14:paraId="5233A764" w14:textId="77777777" w:rsidR="00652DD6" w:rsidRPr="00C7244C" w:rsidRDefault="00652DD6" w:rsidP="003F1727">
            <w:pPr>
              <w:pStyle w:val="TAH"/>
            </w:pPr>
            <w:r w:rsidRPr="00C7244C">
              <w:t>Test configuration</w:t>
            </w:r>
          </w:p>
        </w:tc>
        <w:tc>
          <w:tcPr>
            <w:tcW w:w="2504" w:type="dxa"/>
          </w:tcPr>
          <w:p w14:paraId="22A989A3" w14:textId="77777777" w:rsidR="00652DD6" w:rsidRPr="00C7244C" w:rsidRDefault="00652DD6" w:rsidP="003F1727">
            <w:pPr>
              <w:pStyle w:val="TAH"/>
            </w:pPr>
            <w:r w:rsidRPr="00C7244C">
              <w:t>Value</w:t>
            </w:r>
          </w:p>
        </w:tc>
        <w:tc>
          <w:tcPr>
            <w:tcW w:w="3072" w:type="dxa"/>
          </w:tcPr>
          <w:p w14:paraId="5D11F1AD" w14:textId="77777777" w:rsidR="00652DD6" w:rsidRPr="00C7244C" w:rsidRDefault="00652DD6" w:rsidP="003F1727">
            <w:pPr>
              <w:pStyle w:val="TAH"/>
            </w:pPr>
            <w:r w:rsidRPr="00C7244C">
              <w:t>Comment</w:t>
            </w:r>
          </w:p>
        </w:tc>
      </w:tr>
      <w:tr w:rsidR="00652DD6" w:rsidRPr="00C7244C" w14:paraId="1D95B7B3" w14:textId="77777777" w:rsidTr="003F1727">
        <w:trPr>
          <w:cantSplit/>
          <w:trHeight w:val="614"/>
        </w:trPr>
        <w:tc>
          <w:tcPr>
            <w:tcW w:w="2118" w:type="dxa"/>
          </w:tcPr>
          <w:p w14:paraId="5F86C05A" w14:textId="77777777" w:rsidR="00652DD6" w:rsidRPr="00C7244C" w:rsidRDefault="00652DD6" w:rsidP="003F1727">
            <w:pPr>
              <w:pStyle w:val="TAL"/>
            </w:pPr>
            <w:r w:rsidRPr="00C7244C">
              <w:t>NR RF Channel Number</w:t>
            </w:r>
          </w:p>
        </w:tc>
        <w:tc>
          <w:tcPr>
            <w:tcW w:w="596" w:type="dxa"/>
          </w:tcPr>
          <w:p w14:paraId="4F8E2080" w14:textId="77777777" w:rsidR="00652DD6" w:rsidRPr="00C7244C" w:rsidRDefault="00652DD6" w:rsidP="003F1727">
            <w:pPr>
              <w:pStyle w:val="TAL"/>
            </w:pPr>
          </w:p>
        </w:tc>
        <w:tc>
          <w:tcPr>
            <w:tcW w:w="1251" w:type="dxa"/>
          </w:tcPr>
          <w:p w14:paraId="1A81A63E" w14:textId="77777777" w:rsidR="00652DD6" w:rsidRPr="00C7244C" w:rsidRDefault="00652DD6" w:rsidP="003F1727">
            <w:pPr>
              <w:pStyle w:val="TAL"/>
            </w:pPr>
            <w:r w:rsidRPr="00C7244C">
              <w:t>Config 1</w:t>
            </w:r>
          </w:p>
        </w:tc>
        <w:tc>
          <w:tcPr>
            <w:tcW w:w="2504" w:type="dxa"/>
          </w:tcPr>
          <w:p w14:paraId="7AD366E5" w14:textId="77777777" w:rsidR="00652DD6" w:rsidRPr="00C7244C" w:rsidRDefault="00652DD6" w:rsidP="003F1727">
            <w:pPr>
              <w:pStyle w:val="TAL"/>
            </w:pPr>
            <w:r w:rsidRPr="00C7244C">
              <w:t>1, 2</w:t>
            </w:r>
          </w:p>
        </w:tc>
        <w:tc>
          <w:tcPr>
            <w:tcW w:w="3072" w:type="dxa"/>
          </w:tcPr>
          <w:p w14:paraId="1B1F5F3F" w14:textId="77777777" w:rsidR="00652DD6" w:rsidRPr="00C7244C" w:rsidRDefault="00652DD6" w:rsidP="003F1727">
            <w:pPr>
              <w:pStyle w:val="TAL"/>
            </w:pPr>
            <w:r w:rsidRPr="00C7244C">
              <w:t>Two FR2 NR carrier frequencies is used.</w:t>
            </w:r>
          </w:p>
        </w:tc>
      </w:tr>
      <w:tr w:rsidR="00652DD6" w:rsidRPr="00C7244C" w14:paraId="066B71F3" w14:textId="77777777" w:rsidTr="003F1727">
        <w:trPr>
          <w:cantSplit/>
          <w:trHeight w:val="823"/>
        </w:trPr>
        <w:tc>
          <w:tcPr>
            <w:tcW w:w="2118" w:type="dxa"/>
          </w:tcPr>
          <w:p w14:paraId="13B51044" w14:textId="77777777" w:rsidR="00652DD6" w:rsidRPr="00C7244C" w:rsidRDefault="00652DD6" w:rsidP="003F1727">
            <w:pPr>
              <w:pStyle w:val="TAL"/>
              <w:rPr>
                <w:rFonts w:cs="Arial"/>
              </w:rPr>
            </w:pPr>
            <w:r w:rsidRPr="00C7244C">
              <w:rPr>
                <w:rFonts w:cs="Arial"/>
              </w:rPr>
              <w:t>Active cell</w:t>
            </w:r>
          </w:p>
        </w:tc>
        <w:tc>
          <w:tcPr>
            <w:tcW w:w="596" w:type="dxa"/>
          </w:tcPr>
          <w:p w14:paraId="243DCA0F" w14:textId="77777777" w:rsidR="00652DD6" w:rsidRPr="00C7244C" w:rsidRDefault="00652DD6" w:rsidP="003F1727">
            <w:pPr>
              <w:pStyle w:val="TAL"/>
              <w:rPr>
                <w:rFonts w:cs="Arial"/>
              </w:rPr>
            </w:pPr>
          </w:p>
        </w:tc>
        <w:tc>
          <w:tcPr>
            <w:tcW w:w="1251" w:type="dxa"/>
          </w:tcPr>
          <w:p w14:paraId="717D749E" w14:textId="77777777" w:rsidR="00652DD6" w:rsidRPr="00C7244C" w:rsidRDefault="00652DD6" w:rsidP="003F1727">
            <w:pPr>
              <w:pStyle w:val="TAL"/>
              <w:rPr>
                <w:rFonts w:cs="Arial"/>
              </w:rPr>
            </w:pPr>
            <w:r w:rsidRPr="00C7244C">
              <w:rPr>
                <w:rFonts w:cs="Arial"/>
              </w:rPr>
              <w:t>Config 1</w:t>
            </w:r>
          </w:p>
        </w:tc>
        <w:tc>
          <w:tcPr>
            <w:tcW w:w="2504" w:type="dxa"/>
          </w:tcPr>
          <w:p w14:paraId="74EFC310" w14:textId="77777777" w:rsidR="00652DD6" w:rsidRPr="00C7244C" w:rsidRDefault="00652DD6" w:rsidP="003F1727">
            <w:pPr>
              <w:pStyle w:val="TAL"/>
              <w:rPr>
                <w:rFonts w:cs="Arial"/>
              </w:rPr>
            </w:pPr>
            <w:r w:rsidRPr="00C7244C">
              <w:rPr>
                <w:rFonts w:cs="Arial"/>
              </w:rPr>
              <w:t>NR cell 1 (Pcell)</w:t>
            </w:r>
          </w:p>
        </w:tc>
        <w:tc>
          <w:tcPr>
            <w:tcW w:w="3072" w:type="dxa"/>
          </w:tcPr>
          <w:p w14:paraId="2D1B2BC8"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028F823B" w14:textId="77777777" w:rsidTr="003F1727">
        <w:trPr>
          <w:cantSplit/>
          <w:trHeight w:val="406"/>
        </w:trPr>
        <w:tc>
          <w:tcPr>
            <w:tcW w:w="2118" w:type="dxa"/>
          </w:tcPr>
          <w:p w14:paraId="62FF2608" w14:textId="77777777" w:rsidR="00652DD6" w:rsidRPr="00C7244C" w:rsidRDefault="00652DD6" w:rsidP="003F1727">
            <w:pPr>
              <w:pStyle w:val="TAL"/>
              <w:rPr>
                <w:rFonts w:cs="Arial"/>
              </w:rPr>
            </w:pPr>
            <w:r w:rsidRPr="00C7244C">
              <w:rPr>
                <w:rFonts w:cs="Arial"/>
              </w:rPr>
              <w:t>Neighbour cell</w:t>
            </w:r>
          </w:p>
        </w:tc>
        <w:tc>
          <w:tcPr>
            <w:tcW w:w="596" w:type="dxa"/>
          </w:tcPr>
          <w:p w14:paraId="7162E7EE" w14:textId="77777777" w:rsidR="00652DD6" w:rsidRPr="00C7244C" w:rsidRDefault="00652DD6" w:rsidP="003F1727">
            <w:pPr>
              <w:pStyle w:val="TAL"/>
              <w:rPr>
                <w:rFonts w:cs="Arial"/>
              </w:rPr>
            </w:pPr>
          </w:p>
        </w:tc>
        <w:tc>
          <w:tcPr>
            <w:tcW w:w="1251" w:type="dxa"/>
          </w:tcPr>
          <w:p w14:paraId="7A688C4B" w14:textId="77777777" w:rsidR="00652DD6" w:rsidRPr="00C7244C" w:rsidRDefault="00652DD6" w:rsidP="003F1727">
            <w:pPr>
              <w:pStyle w:val="TAL"/>
              <w:rPr>
                <w:rFonts w:cs="Arial"/>
              </w:rPr>
            </w:pPr>
            <w:r w:rsidRPr="00C7244C">
              <w:rPr>
                <w:rFonts w:cs="Arial"/>
              </w:rPr>
              <w:t>Config 1</w:t>
            </w:r>
          </w:p>
        </w:tc>
        <w:tc>
          <w:tcPr>
            <w:tcW w:w="2504" w:type="dxa"/>
          </w:tcPr>
          <w:p w14:paraId="17DB1CBF" w14:textId="77777777" w:rsidR="00652DD6" w:rsidRPr="00C7244C" w:rsidRDefault="00652DD6" w:rsidP="003F1727">
            <w:pPr>
              <w:pStyle w:val="TAL"/>
              <w:rPr>
                <w:rFonts w:cs="Arial"/>
              </w:rPr>
            </w:pPr>
            <w:r w:rsidRPr="00C7244C">
              <w:rPr>
                <w:rFonts w:cs="Arial"/>
              </w:rPr>
              <w:t>NR cell 2</w:t>
            </w:r>
          </w:p>
        </w:tc>
        <w:tc>
          <w:tcPr>
            <w:tcW w:w="3072" w:type="dxa"/>
          </w:tcPr>
          <w:p w14:paraId="4BEA9CD5"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696D5AD3" w14:textId="77777777" w:rsidTr="003F1727">
        <w:trPr>
          <w:cantSplit/>
          <w:trHeight w:val="416"/>
        </w:trPr>
        <w:tc>
          <w:tcPr>
            <w:tcW w:w="2118" w:type="dxa"/>
          </w:tcPr>
          <w:p w14:paraId="5683C5A8" w14:textId="77777777" w:rsidR="00652DD6" w:rsidRPr="00C7244C" w:rsidRDefault="00652DD6" w:rsidP="003F1727">
            <w:pPr>
              <w:pStyle w:val="TAL"/>
              <w:rPr>
                <w:rFonts w:cs="Arial"/>
              </w:rPr>
            </w:pPr>
            <w:r w:rsidRPr="00C7244C">
              <w:rPr>
                <w:rFonts w:cs="Arial"/>
              </w:rPr>
              <w:t>Gap Pattern Id</w:t>
            </w:r>
          </w:p>
        </w:tc>
        <w:tc>
          <w:tcPr>
            <w:tcW w:w="596" w:type="dxa"/>
          </w:tcPr>
          <w:p w14:paraId="1842AF07" w14:textId="77777777" w:rsidR="00652DD6" w:rsidRPr="00C7244C" w:rsidRDefault="00652DD6" w:rsidP="003F1727">
            <w:pPr>
              <w:pStyle w:val="TAL"/>
              <w:rPr>
                <w:rFonts w:cs="Arial"/>
              </w:rPr>
            </w:pPr>
          </w:p>
        </w:tc>
        <w:tc>
          <w:tcPr>
            <w:tcW w:w="1251" w:type="dxa"/>
          </w:tcPr>
          <w:p w14:paraId="514166B9" w14:textId="77777777" w:rsidR="00652DD6" w:rsidRPr="00C7244C" w:rsidRDefault="00652DD6" w:rsidP="003F1727">
            <w:pPr>
              <w:pStyle w:val="TAL"/>
              <w:rPr>
                <w:rFonts w:cs="Arial"/>
              </w:rPr>
            </w:pPr>
            <w:r w:rsidRPr="00C7244C">
              <w:rPr>
                <w:rFonts w:cs="Arial"/>
              </w:rPr>
              <w:t>Config 1</w:t>
            </w:r>
          </w:p>
        </w:tc>
        <w:tc>
          <w:tcPr>
            <w:tcW w:w="2504" w:type="dxa"/>
          </w:tcPr>
          <w:p w14:paraId="550EB679" w14:textId="77777777" w:rsidR="00652DD6" w:rsidRPr="00C7244C" w:rsidRDefault="00652DD6" w:rsidP="003F1727">
            <w:pPr>
              <w:pStyle w:val="TAL"/>
              <w:rPr>
                <w:rFonts w:cs="Arial"/>
              </w:rPr>
            </w:pPr>
            <w:r w:rsidRPr="00C7244C">
              <w:rPr>
                <w:rFonts w:cs="Arial"/>
              </w:rPr>
              <w:t>13</w:t>
            </w:r>
          </w:p>
        </w:tc>
        <w:tc>
          <w:tcPr>
            <w:tcW w:w="3072" w:type="dxa"/>
          </w:tcPr>
          <w:p w14:paraId="307B360C" w14:textId="77777777" w:rsidR="00652DD6" w:rsidRPr="00C7244C" w:rsidRDefault="00652DD6" w:rsidP="003F1727">
            <w:pPr>
              <w:pStyle w:val="TAL"/>
              <w:rPr>
                <w:rFonts w:cs="Arial"/>
              </w:rPr>
            </w:pPr>
            <w:r w:rsidRPr="00C7244C">
              <w:rPr>
                <w:rFonts w:cs="Arial"/>
              </w:rPr>
              <w:t>As specified in clause 9.1.2-1.</w:t>
            </w:r>
          </w:p>
          <w:p w14:paraId="01D52808" w14:textId="77777777" w:rsidR="00652DD6" w:rsidRPr="00C7244C" w:rsidRDefault="00652DD6" w:rsidP="003F1727">
            <w:pPr>
              <w:pStyle w:val="TAL"/>
              <w:rPr>
                <w:rFonts w:cs="Arial"/>
              </w:rPr>
            </w:pPr>
          </w:p>
        </w:tc>
      </w:tr>
      <w:tr w:rsidR="00652DD6" w:rsidRPr="00C7244C" w14:paraId="48D6CDC9" w14:textId="77777777" w:rsidTr="003F1727">
        <w:trPr>
          <w:cantSplit/>
          <w:trHeight w:val="416"/>
        </w:trPr>
        <w:tc>
          <w:tcPr>
            <w:tcW w:w="2118" w:type="dxa"/>
          </w:tcPr>
          <w:p w14:paraId="23423908" w14:textId="77777777" w:rsidR="00652DD6" w:rsidRPr="00C7244C" w:rsidRDefault="00652DD6" w:rsidP="003F1727">
            <w:pPr>
              <w:pStyle w:val="TAL"/>
            </w:pPr>
            <w:r w:rsidRPr="00C7244C">
              <w:t>Measurement gap offset</w:t>
            </w:r>
          </w:p>
        </w:tc>
        <w:tc>
          <w:tcPr>
            <w:tcW w:w="596" w:type="dxa"/>
          </w:tcPr>
          <w:p w14:paraId="3E92B35C" w14:textId="77777777" w:rsidR="00652DD6" w:rsidRPr="00C7244C" w:rsidRDefault="00652DD6" w:rsidP="003F1727">
            <w:pPr>
              <w:pStyle w:val="TAL"/>
            </w:pPr>
          </w:p>
        </w:tc>
        <w:tc>
          <w:tcPr>
            <w:tcW w:w="1251" w:type="dxa"/>
          </w:tcPr>
          <w:p w14:paraId="1CF7A6E4" w14:textId="77777777" w:rsidR="00652DD6" w:rsidRPr="00C7244C" w:rsidRDefault="00652DD6" w:rsidP="003F1727">
            <w:pPr>
              <w:pStyle w:val="TAL"/>
            </w:pPr>
            <w:r w:rsidRPr="00C7244C">
              <w:t>Config 1</w:t>
            </w:r>
          </w:p>
        </w:tc>
        <w:tc>
          <w:tcPr>
            <w:tcW w:w="2504" w:type="dxa"/>
          </w:tcPr>
          <w:p w14:paraId="63CA43D4" w14:textId="77777777" w:rsidR="00652DD6" w:rsidRPr="00C7244C" w:rsidRDefault="00652DD6" w:rsidP="003F1727">
            <w:pPr>
              <w:pStyle w:val="TAL"/>
            </w:pPr>
            <w:r w:rsidRPr="00C7244C">
              <w:t>39</w:t>
            </w:r>
          </w:p>
        </w:tc>
        <w:tc>
          <w:tcPr>
            <w:tcW w:w="3072" w:type="dxa"/>
          </w:tcPr>
          <w:p w14:paraId="61991566" w14:textId="77777777" w:rsidR="00652DD6" w:rsidRPr="00C7244C" w:rsidRDefault="00652DD6" w:rsidP="003F1727">
            <w:pPr>
              <w:pStyle w:val="TAL"/>
            </w:pPr>
          </w:p>
        </w:tc>
      </w:tr>
      <w:tr w:rsidR="00652DD6" w:rsidRPr="00C7244C" w14:paraId="03EE9E34" w14:textId="77777777" w:rsidTr="003F1727">
        <w:trPr>
          <w:cantSplit/>
          <w:trHeight w:val="416"/>
        </w:trPr>
        <w:tc>
          <w:tcPr>
            <w:tcW w:w="2118" w:type="dxa"/>
          </w:tcPr>
          <w:p w14:paraId="73A168CA" w14:textId="77777777" w:rsidR="00652DD6" w:rsidRPr="00C7244C" w:rsidRDefault="00652DD6" w:rsidP="003F1727">
            <w:pPr>
              <w:pStyle w:val="TAL"/>
            </w:pPr>
            <w:r w:rsidRPr="00C7244C">
              <w:t>SMTC-SSB parameters</w:t>
            </w:r>
          </w:p>
        </w:tc>
        <w:tc>
          <w:tcPr>
            <w:tcW w:w="596" w:type="dxa"/>
          </w:tcPr>
          <w:p w14:paraId="123E063F" w14:textId="77777777" w:rsidR="00652DD6" w:rsidRPr="00C7244C" w:rsidRDefault="00652DD6" w:rsidP="003F1727">
            <w:pPr>
              <w:pStyle w:val="TAL"/>
            </w:pPr>
          </w:p>
        </w:tc>
        <w:tc>
          <w:tcPr>
            <w:tcW w:w="1251" w:type="dxa"/>
          </w:tcPr>
          <w:p w14:paraId="708251E9" w14:textId="77777777" w:rsidR="00652DD6" w:rsidRPr="00C7244C" w:rsidRDefault="00652DD6" w:rsidP="003F1727">
            <w:pPr>
              <w:pStyle w:val="TAL"/>
            </w:pPr>
            <w:r w:rsidRPr="00C7244C">
              <w:t>Config 1</w:t>
            </w:r>
          </w:p>
        </w:tc>
        <w:tc>
          <w:tcPr>
            <w:tcW w:w="2504" w:type="dxa"/>
          </w:tcPr>
          <w:p w14:paraId="528D4C3B" w14:textId="77777777" w:rsidR="00652DD6" w:rsidRPr="00C7244C" w:rsidRDefault="00652DD6" w:rsidP="003F1727">
            <w:pPr>
              <w:pStyle w:val="TAL"/>
            </w:pPr>
            <w:r w:rsidRPr="00C7244C">
              <w:t>SSB.3 FR2</w:t>
            </w:r>
          </w:p>
        </w:tc>
        <w:tc>
          <w:tcPr>
            <w:tcW w:w="3072" w:type="dxa"/>
          </w:tcPr>
          <w:p w14:paraId="11B2658D" w14:textId="77777777" w:rsidR="00652DD6" w:rsidRPr="00C7244C" w:rsidRDefault="00652DD6" w:rsidP="003F1727">
            <w:pPr>
              <w:pStyle w:val="TAL"/>
            </w:pPr>
            <w:r w:rsidRPr="00C7244C">
              <w:t>As specified in clause A.3.10.2</w:t>
            </w:r>
          </w:p>
        </w:tc>
      </w:tr>
      <w:tr w:rsidR="00652DD6" w:rsidRPr="00C7244C" w14:paraId="2C3FF93C" w14:textId="77777777" w:rsidTr="003F1727">
        <w:trPr>
          <w:cantSplit/>
          <w:trHeight w:val="416"/>
        </w:trPr>
        <w:tc>
          <w:tcPr>
            <w:tcW w:w="2118" w:type="dxa"/>
          </w:tcPr>
          <w:p w14:paraId="7437EB68" w14:textId="77777777" w:rsidR="00652DD6" w:rsidRPr="00C7244C" w:rsidRDefault="00652DD6" w:rsidP="003F1727">
            <w:pPr>
              <w:pStyle w:val="TAL"/>
            </w:pPr>
            <w:r w:rsidRPr="00C7244C">
              <w:rPr>
                <w:lang w:eastAsia="zh-CN"/>
              </w:rPr>
              <w:t>offsetMO</w:t>
            </w:r>
          </w:p>
        </w:tc>
        <w:tc>
          <w:tcPr>
            <w:tcW w:w="596" w:type="dxa"/>
          </w:tcPr>
          <w:p w14:paraId="204EEFAA" w14:textId="77777777" w:rsidR="00652DD6" w:rsidRPr="00C7244C" w:rsidRDefault="00652DD6" w:rsidP="003F1727">
            <w:pPr>
              <w:pStyle w:val="TAL"/>
            </w:pPr>
            <w:r w:rsidRPr="00C7244C">
              <w:rPr>
                <w:rFonts w:cs="Arial"/>
              </w:rPr>
              <w:t>dB</w:t>
            </w:r>
          </w:p>
        </w:tc>
        <w:tc>
          <w:tcPr>
            <w:tcW w:w="1251" w:type="dxa"/>
          </w:tcPr>
          <w:p w14:paraId="0F4D2267" w14:textId="77777777" w:rsidR="00652DD6" w:rsidRPr="00C7244C" w:rsidRDefault="00652DD6" w:rsidP="003F1727">
            <w:pPr>
              <w:pStyle w:val="TAL"/>
            </w:pPr>
            <w:r w:rsidRPr="00C7244C">
              <w:rPr>
                <w:rFonts w:cs="Arial"/>
              </w:rPr>
              <w:t>Config 1</w:t>
            </w:r>
          </w:p>
        </w:tc>
        <w:tc>
          <w:tcPr>
            <w:tcW w:w="2504" w:type="dxa"/>
          </w:tcPr>
          <w:p w14:paraId="1D2D9480" w14:textId="77777777" w:rsidR="00652DD6" w:rsidRPr="00C7244C" w:rsidRDefault="00652DD6" w:rsidP="003F1727">
            <w:pPr>
              <w:pStyle w:val="TAL"/>
            </w:pPr>
            <w:r w:rsidRPr="00C7244C">
              <w:rPr>
                <w:rFonts w:cs="Arial"/>
                <w:lang w:eastAsia="zh-CN"/>
              </w:rPr>
              <w:t>16</w:t>
            </w:r>
          </w:p>
        </w:tc>
        <w:tc>
          <w:tcPr>
            <w:tcW w:w="3072" w:type="dxa"/>
          </w:tcPr>
          <w:p w14:paraId="78A6A61F" w14:textId="77777777" w:rsidR="00652DD6" w:rsidRPr="00C7244C" w:rsidRDefault="00652DD6" w:rsidP="003F1727">
            <w:pPr>
              <w:pStyle w:val="TAL"/>
            </w:pPr>
            <w:r w:rsidRPr="00C7244C">
              <w:rPr>
                <w:rFonts w:cs="Arial"/>
              </w:rPr>
              <w:t>Applied to NR Cell 2 measurement object</w:t>
            </w:r>
          </w:p>
        </w:tc>
      </w:tr>
      <w:tr w:rsidR="00652DD6" w:rsidRPr="00C7244C" w14:paraId="3839B4A7" w14:textId="77777777" w:rsidTr="003F1727">
        <w:trPr>
          <w:cantSplit/>
          <w:trHeight w:val="198"/>
        </w:trPr>
        <w:tc>
          <w:tcPr>
            <w:tcW w:w="2118" w:type="dxa"/>
          </w:tcPr>
          <w:p w14:paraId="2D4943F2" w14:textId="77777777" w:rsidR="00652DD6" w:rsidRPr="00C7244C" w:rsidRDefault="00652DD6" w:rsidP="003F1727">
            <w:pPr>
              <w:pStyle w:val="TAL"/>
              <w:rPr>
                <w:rFonts w:cs="Arial"/>
              </w:rPr>
            </w:pPr>
            <w:r w:rsidRPr="00C7244C">
              <w:rPr>
                <w:rFonts w:cs="Arial"/>
              </w:rPr>
              <w:t>A3-Offset</w:t>
            </w:r>
          </w:p>
        </w:tc>
        <w:tc>
          <w:tcPr>
            <w:tcW w:w="596" w:type="dxa"/>
          </w:tcPr>
          <w:p w14:paraId="6EC069E3" w14:textId="77777777" w:rsidR="00652DD6" w:rsidRPr="00C7244C" w:rsidRDefault="00652DD6" w:rsidP="003F1727">
            <w:pPr>
              <w:pStyle w:val="TAL"/>
              <w:rPr>
                <w:rFonts w:cs="Arial"/>
              </w:rPr>
            </w:pPr>
            <w:r w:rsidRPr="00C7244C">
              <w:rPr>
                <w:rFonts w:cs="Arial"/>
              </w:rPr>
              <w:t>dB</w:t>
            </w:r>
          </w:p>
        </w:tc>
        <w:tc>
          <w:tcPr>
            <w:tcW w:w="1251" w:type="dxa"/>
          </w:tcPr>
          <w:p w14:paraId="66AB1489" w14:textId="77777777" w:rsidR="00652DD6" w:rsidRPr="00C7244C" w:rsidRDefault="00652DD6" w:rsidP="003F1727">
            <w:pPr>
              <w:pStyle w:val="TAL"/>
              <w:rPr>
                <w:rFonts w:cs="Arial"/>
              </w:rPr>
            </w:pPr>
            <w:r w:rsidRPr="00C7244C">
              <w:rPr>
                <w:rFonts w:cs="Arial"/>
              </w:rPr>
              <w:t>Config 1</w:t>
            </w:r>
          </w:p>
        </w:tc>
        <w:tc>
          <w:tcPr>
            <w:tcW w:w="2504" w:type="dxa"/>
          </w:tcPr>
          <w:p w14:paraId="4C3FBB56" w14:textId="77777777" w:rsidR="00652DD6" w:rsidRPr="00C7244C" w:rsidRDefault="00652DD6" w:rsidP="003F1727">
            <w:pPr>
              <w:pStyle w:val="TAL"/>
              <w:rPr>
                <w:rFonts w:cs="Arial"/>
              </w:rPr>
            </w:pPr>
            <w:r w:rsidRPr="00C7244C">
              <w:rPr>
                <w:rFonts w:cs="Arial"/>
              </w:rPr>
              <w:t>-11</w:t>
            </w:r>
          </w:p>
        </w:tc>
        <w:tc>
          <w:tcPr>
            <w:tcW w:w="3072" w:type="dxa"/>
          </w:tcPr>
          <w:p w14:paraId="4402BDD7" w14:textId="77777777" w:rsidR="00652DD6" w:rsidRPr="00C7244C" w:rsidRDefault="00652DD6" w:rsidP="003F1727">
            <w:pPr>
              <w:pStyle w:val="TAL"/>
              <w:rPr>
                <w:rFonts w:cs="Arial"/>
              </w:rPr>
            </w:pPr>
          </w:p>
        </w:tc>
      </w:tr>
      <w:tr w:rsidR="00652DD6" w:rsidRPr="00C7244C" w14:paraId="2645DCE8" w14:textId="77777777" w:rsidTr="003F1727">
        <w:trPr>
          <w:cantSplit/>
          <w:trHeight w:val="208"/>
        </w:trPr>
        <w:tc>
          <w:tcPr>
            <w:tcW w:w="2118" w:type="dxa"/>
          </w:tcPr>
          <w:p w14:paraId="18D43274" w14:textId="77777777" w:rsidR="00652DD6" w:rsidRPr="00C7244C" w:rsidRDefault="00652DD6" w:rsidP="003F1727">
            <w:pPr>
              <w:pStyle w:val="TAL"/>
              <w:rPr>
                <w:rFonts w:cs="Arial"/>
              </w:rPr>
            </w:pPr>
            <w:r w:rsidRPr="00C7244C">
              <w:rPr>
                <w:rFonts w:cs="Arial"/>
              </w:rPr>
              <w:t>Hysteresis</w:t>
            </w:r>
          </w:p>
        </w:tc>
        <w:tc>
          <w:tcPr>
            <w:tcW w:w="596" w:type="dxa"/>
          </w:tcPr>
          <w:p w14:paraId="1FA04011" w14:textId="77777777" w:rsidR="00652DD6" w:rsidRPr="00C7244C" w:rsidRDefault="00652DD6" w:rsidP="003F1727">
            <w:pPr>
              <w:pStyle w:val="TAL"/>
              <w:rPr>
                <w:rFonts w:cs="Arial"/>
              </w:rPr>
            </w:pPr>
            <w:r w:rsidRPr="00C7244C">
              <w:rPr>
                <w:rFonts w:cs="Arial"/>
              </w:rPr>
              <w:t>dB</w:t>
            </w:r>
          </w:p>
        </w:tc>
        <w:tc>
          <w:tcPr>
            <w:tcW w:w="1251" w:type="dxa"/>
          </w:tcPr>
          <w:p w14:paraId="61C6A14B" w14:textId="77777777" w:rsidR="00652DD6" w:rsidRPr="00C7244C" w:rsidRDefault="00652DD6" w:rsidP="003F1727">
            <w:pPr>
              <w:pStyle w:val="TAL"/>
              <w:rPr>
                <w:rFonts w:cs="Arial"/>
              </w:rPr>
            </w:pPr>
            <w:r w:rsidRPr="00C7244C">
              <w:rPr>
                <w:rFonts w:cs="Arial"/>
              </w:rPr>
              <w:t>Config 1</w:t>
            </w:r>
          </w:p>
        </w:tc>
        <w:tc>
          <w:tcPr>
            <w:tcW w:w="2504" w:type="dxa"/>
          </w:tcPr>
          <w:p w14:paraId="1C26A146" w14:textId="77777777" w:rsidR="00652DD6" w:rsidRPr="00C7244C" w:rsidRDefault="00652DD6" w:rsidP="003F1727">
            <w:pPr>
              <w:pStyle w:val="TAL"/>
              <w:rPr>
                <w:rFonts w:cs="Arial"/>
              </w:rPr>
            </w:pPr>
            <w:r w:rsidRPr="00C7244C">
              <w:rPr>
                <w:rFonts w:cs="Arial"/>
              </w:rPr>
              <w:t>0</w:t>
            </w:r>
          </w:p>
        </w:tc>
        <w:tc>
          <w:tcPr>
            <w:tcW w:w="3072" w:type="dxa"/>
          </w:tcPr>
          <w:p w14:paraId="1105CAE8" w14:textId="77777777" w:rsidR="00652DD6" w:rsidRPr="00C7244C" w:rsidRDefault="00652DD6" w:rsidP="003F1727">
            <w:pPr>
              <w:pStyle w:val="TAL"/>
              <w:rPr>
                <w:rFonts w:cs="Arial"/>
              </w:rPr>
            </w:pPr>
          </w:p>
        </w:tc>
      </w:tr>
      <w:tr w:rsidR="00652DD6" w:rsidRPr="00C7244C" w14:paraId="14C472AE" w14:textId="77777777" w:rsidTr="003F1727">
        <w:trPr>
          <w:cantSplit/>
          <w:trHeight w:val="208"/>
        </w:trPr>
        <w:tc>
          <w:tcPr>
            <w:tcW w:w="2118" w:type="dxa"/>
          </w:tcPr>
          <w:p w14:paraId="613873B7" w14:textId="77777777" w:rsidR="00652DD6" w:rsidRPr="00C7244C" w:rsidRDefault="00652DD6" w:rsidP="003F1727">
            <w:pPr>
              <w:pStyle w:val="TAL"/>
              <w:rPr>
                <w:rFonts w:cs="Arial"/>
              </w:rPr>
            </w:pPr>
            <w:r w:rsidRPr="00C7244C">
              <w:rPr>
                <w:rFonts w:cs="Arial"/>
              </w:rPr>
              <w:t>CP length</w:t>
            </w:r>
          </w:p>
        </w:tc>
        <w:tc>
          <w:tcPr>
            <w:tcW w:w="596" w:type="dxa"/>
          </w:tcPr>
          <w:p w14:paraId="4DBC1F9A" w14:textId="77777777" w:rsidR="00652DD6" w:rsidRPr="00C7244C" w:rsidRDefault="00652DD6" w:rsidP="003F1727">
            <w:pPr>
              <w:pStyle w:val="TAL"/>
              <w:rPr>
                <w:rFonts w:cs="Arial"/>
              </w:rPr>
            </w:pPr>
          </w:p>
        </w:tc>
        <w:tc>
          <w:tcPr>
            <w:tcW w:w="1251" w:type="dxa"/>
          </w:tcPr>
          <w:p w14:paraId="451534E8" w14:textId="77777777" w:rsidR="00652DD6" w:rsidRPr="00C7244C" w:rsidRDefault="00652DD6" w:rsidP="003F1727">
            <w:pPr>
              <w:pStyle w:val="TAL"/>
              <w:rPr>
                <w:rFonts w:cs="Arial"/>
              </w:rPr>
            </w:pPr>
            <w:r w:rsidRPr="00C7244C">
              <w:rPr>
                <w:rFonts w:cs="Arial"/>
              </w:rPr>
              <w:t>Config 1</w:t>
            </w:r>
          </w:p>
        </w:tc>
        <w:tc>
          <w:tcPr>
            <w:tcW w:w="2504" w:type="dxa"/>
          </w:tcPr>
          <w:p w14:paraId="599B7994" w14:textId="77777777" w:rsidR="00652DD6" w:rsidRPr="00C7244C" w:rsidRDefault="00652DD6" w:rsidP="003F1727">
            <w:pPr>
              <w:pStyle w:val="TAL"/>
              <w:rPr>
                <w:rFonts w:cs="Arial"/>
              </w:rPr>
            </w:pPr>
            <w:r w:rsidRPr="00C7244C">
              <w:rPr>
                <w:rFonts w:cs="Arial"/>
              </w:rPr>
              <w:t>Normal</w:t>
            </w:r>
          </w:p>
        </w:tc>
        <w:tc>
          <w:tcPr>
            <w:tcW w:w="3072" w:type="dxa"/>
          </w:tcPr>
          <w:p w14:paraId="3C93FFAD" w14:textId="77777777" w:rsidR="00652DD6" w:rsidRPr="00C7244C" w:rsidRDefault="00652DD6" w:rsidP="003F1727">
            <w:pPr>
              <w:pStyle w:val="TAL"/>
              <w:rPr>
                <w:rFonts w:cs="Arial"/>
              </w:rPr>
            </w:pPr>
          </w:p>
        </w:tc>
      </w:tr>
      <w:tr w:rsidR="00652DD6" w:rsidRPr="00C7244C" w14:paraId="230A6CF8" w14:textId="77777777" w:rsidTr="003F1727">
        <w:trPr>
          <w:cantSplit/>
          <w:trHeight w:val="198"/>
        </w:trPr>
        <w:tc>
          <w:tcPr>
            <w:tcW w:w="2118" w:type="dxa"/>
          </w:tcPr>
          <w:p w14:paraId="4F704717" w14:textId="77777777" w:rsidR="00652DD6" w:rsidRPr="00C7244C" w:rsidRDefault="00652DD6" w:rsidP="003F1727">
            <w:pPr>
              <w:pStyle w:val="TAL"/>
              <w:rPr>
                <w:rFonts w:cs="Arial"/>
              </w:rPr>
            </w:pPr>
            <w:r w:rsidRPr="00C7244C">
              <w:rPr>
                <w:rFonts w:cs="Arial"/>
              </w:rPr>
              <w:t>TimeToTrigger</w:t>
            </w:r>
          </w:p>
        </w:tc>
        <w:tc>
          <w:tcPr>
            <w:tcW w:w="596" w:type="dxa"/>
          </w:tcPr>
          <w:p w14:paraId="21641AF1" w14:textId="77777777" w:rsidR="00652DD6" w:rsidRPr="00C7244C" w:rsidRDefault="00652DD6" w:rsidP="003F1727">
            <w:pPr>
              <w:pStyle w:val="TAL"/>
              <w:rPr>
                <w:rFonts w:cs="Arial"/>
              </w:rPr>
            </w:pPr>
            <w:r w:rsidRPr="00C7244C">
              <w:rPr>
                <w:rFonts w:cs="Arial"/>
              </w:rPr>
              <w:t>s</w:t>
            </w:r>
          </w:p>
        </w:tc>
        <w:tc>
          <w:tcPr>
            <w:tcW w:w="1251" w:type="dxa"/>
          </w:tcPr>
          <w:p w14:paraId="186A645F" w14:textId="77777777" w:rsidR="00652DD6" w:rsidRPr="00C7244C" w:rsidRDefault="00652DD6" w:rsidP="003F1727">
            <w:pPr>
              <w:pStyle w:val="TAL"/>
              <w:rPr>
                <w:rFonts w:cs="Arial"/>
              </w:rPr>
            </w:pPr>
            <w:r w:rsidRPr="00C7244C">
              <w:rPr>
                <w:rFonts w:cs="Arial"/>
              </w:rPr>
              <w:t>Config 1</w:t>
            </w:r>
          </w:p>
        </w:tc>
        <w:tc>
          <w:tcPr>
            <w:tcW w:w="2504" w:type="dxa"/>
          </w:tcPr>
          <w:p w14:paraId="44995BAA" w14:textId="77777777" w:rsidR="00652DD6" w:rsidRPr="00C7244C" w:rsidRDefault="00652DD6" w:rsidP="003F1727">
            <w:pPr>
              <w:pStyle w:val="TAL"/>
              <w:rPr>
                <w:rFonts w:cs="Arial"/>
              </w:rPr>
            </w:pPr>
            <w:r w:rsidRPr="00C7244C">
              <w:rPr>
                <w:rFonts w:cs="Arial"/>
              </w:rPr>
              <w:t>0</w:t>
            </w:r>
          </w:p>
        </w:tc>
        <w:tc>
          <w:tcPr>
            <w:tcW w:w="3072" w:type="dxa"/>
          </w:tcPr>
          <w:p w14:paraId="4A5E69B7" w14:textId="77777777" w:rsidR="00652DD6" w:rsidRPr="00C7244C" w:rsidRDefault="00652DD6" w:rsidP="003F1727">
            <w:pPr>
              <w:pStyle w:val="TAL"/>
              <w:rPr>
                <w:rFonts w:cs="Arial"/>
              </w:rPr>
            </w:pPr>
          </w:p>
        </w:tc>
      </w:tr>
      <w:tr w:rsidR="00652DD6" w:rsidRPr="00C7244C" w14:paraId="3C6CA6A7" w14:textId="77777777" w:rsidTr="003F1727">
        <w:trPr>
          <w:cantSplit/>
          <w:trHeight w:val="208"/>
        </w:trPr>
        <w:tc>
          <w:tcPr>
            <w:tcW w:w="2118" w:type="dxa"/>
          </w:tcPr>
          <w:p w14:paraId="6203379D" w14:textId="77777777" w:rsidR="00652DD6" w:rsidRPr="00C7244C" w:rsidRDefault="00652DD6" w:rsidP="003F1727">
            <w:pPr>
              <w:pStyle w:val="TAL"/>
              <w:rPr>
                <w:rFonts w:cs="Arial"/>
              </w:rPr>
            </w:pPr>
            <w:r w:rsidRPr="00C7244C">
              <w:rPr>
                <w:rFonts w:cs="Arial"/>
              </w:rPr>
              <w:t>Filter coefficient</w:t>
            </w:r>
          </w:p>
        </w:tc>
        <w:tc>
          <w:tcPr>
            <w:tcW w:w="596" w:type="dxa"/>
          </w:tcPr>
          <w:p w14:paraId="307973DA" w14:textId="77777777" w:rsidR="00652DD6" w:rsidRPr="00C7244C" w:rsidRDefault="00652DD6" w:rsidP="003F1727">
            <w:pPr>
              <w:pStyle w:val="TAL"/>
              <w:rPr>
                <w:rFonts w:cs="Arial"/>
              </w:rPr>
            </w:pPr>
          </w:p>
        </w:tc>
        <w:tc>
          <w:tcPr>
            <w:tcW w:w="1251" w:type="dxa"/>
          </w:tcPr>
          <w:p w14:paraId="3E5E48AA" w14:textId="77777777" w:rsidR="00652DD6" w:rsidRPr="00C7244C" w:rsidRDefault="00652DD6" w:rsidP="003F1727">
            <w:pPr>
              <w:pStyle w:val="TAL"/>
              <w:rPr>
                <w:rFonts w:cs="Arial"/>
              </w:rPr>
            </w:pPr>
            <w:r w:rsidRPr="00C7244C">
              <w:rPr>
                <w:rFonts w:cs="Arial"/>
              </w:rPr>
              <w:t>Config 1</w:t>
            </w:r>
          </w:p>
        </w:tc>
        <w:tc>
          <w:tcPr>
            <w:tcW w:w="2504" w:type="dxa"/>
          </w:tcPr>
          <w:p w14:paraId="42166CC3" w14:textId="77777777" w:rsidR="00652DD6" w:rsidRPr="00C7244C" w:rsidRDefault="00652DD6" w:rsidP="003F1727">
            <w:pPr>
              <w:pStyle w:val="TAL"/>
              <w:rPr>
                <w:rFonts w:cs="Arial"/>
              </w:rPr>
            </w:pPr>
            <w:r w:rsidRPr="00C7244C">
              <w:rPr>
                <w:rFonts w:cs="Arial"/>
              </w:rPr>
              <w:t>0</w:t>
            </w:r>
          </w:p>
        </w:tc>
        <w:tc>
          <w:tcPr>
            <w:tcW w:w="3072" w:type="dxa"/>
          </w:tcPr>
          <w:p w14:paraId="715747DC" w14:textId="77777777" w:rsidR="00652DD6" w:rsidRPr="00C7244C" w:rsidRDefault="00652DD6" w:rsidP="003F1727">
            <w:pPr>
              <w:pStyle w:val="TAL"/>
              <w:rPr>
                <w:rFonts w:cs="Arial"/>
              </w:rPr>
            </w:pPr>
            <w:r w:rsidRPr="00C7244C">
              <w:rPr>
                <w:rFonts w:cs="Arial"/>
              </w:rPr>
              <w:t>L3 filtering is not used</w:t>
            </w:r>
          </w:p>
        </w:tc>
      </w:tr>
      <w:tr w:rsidR="00652DD6" w:rsidRPr="00C7244C" w14:paraId="66351E95" w14:textId="77777777" w:rsidTr="003F1727">
        <w:trPr>
          <w:cantSplit/>
          <w:trHeight w:val="208"/>
        </w:trPr>
        <w:tc>
          <w:tcPr>
            <w:tcW w:w="2118" w:type="dxa"/>
          </w:tcPr>
          <w:p w14:paraId="2F422584" w14:textId="77777777" w:rsidR="00652DD6" w:rsidRPr="00C7244C" w:rsidRDefault="00652DD6" w:rsidP="003F1727">
            <w:pPr>
              <w:pStyle w:val="TAL"/>
              <w:rPr>
                <w:rFonts w:cs="Arial"/>
              </w:rPr>
            </w:pPr>
            <w:r w:rsidRPr="00C7244C">
              <w:rPr>
                <w:rFonts w:cs="Arial"/>
              </w:rPr>
              <w:t>DRX</w:t>
            </w:r>
          </w:p>
        </w:tc>
        <w:tc>
          <w:tcPr>
            <w:tcW w:w="596" w:type="dxa"/>
          </w:tcPr>
          <w:p w14:paraId="17A6126C" w14:textId="77777777" w:rsidR="00652DD6" w:rsidRPr="00C7244C" w:rsidRDefault="00652DD6" w:rsidP="003F1727">
            <w:pPr>
              <w:pStyle w:val="TAL"/>
              <w:rPr>
                <w:rFonts w:cs="Arial"/>
              </w:rPr>
            </w:pPr>
          </w:p>
        </w:tc>
        <w:tc>
          <w:tcPr>
            <w:tcW w:w="1251" w:type="dxa"/>
          </w:tcPr>
          <w:p w14:paraId="591D6810" w14:textId="77777777" w:rsidR="00652DD6" w:rsidRPr="00C7244C" w:rsidRDefault="00652DD6" w:rsidP="003F1727">
            <w:pPr>
              <w:pStyle w:val="TAL"/>
              <w:rPr>
                <w:rFonts w:cs="Arial"/>
              </w:rPr>
            </w:pPr>
            <w:r w:rsidRPr="00C7244C">
              <w:rPr>
                <w:rFonts w:cs="Arial"/>
              </w:rPr>
              <w:t>Config 1</w:t>
            </w:r>
          </w:p>
        </w:tc>
        <w:tc>
          <w:tcPr>
            <w:tcW w:w="2504" w:type="dxa"/>
          </w:tcPr>
          <w:p w14:paraId="582E1BCE" w14:textId="77777777" w:rsidR="00652DD6" w:rsidRPr="00C7244C" w:rsidRDefault="00652DD6" w:rsidP="003F1727">
            <w:pPr>
              <w:pStyle w:val="TAL"/>
              <w:rPr>
                <w:rFonts w:cs="Arial"/>
              </w:rPr>
            </w:pPr>
            <w:r w:rsidRPr="00C7244C">
              <w:rPr>
                <w:rFonts w:cs="Arial"/>
              </w:rPr>
              <w:t>OFF</w:t>
            </w:r>
          </w:p>
        </w:tc>
        <w:tc>
          <w:tcPr>
            <w:tcW w:w="3072" w:type="dxa"/>
          </w:tcPr>
          <w:p w14:paraId="7BEDA08C" w14:textId="77777777" w:rsidR="00652DD6" w:rsidRPr="00C7244C" w:rsidRDefault="00652DD6" w:rsidP="003F1727">
            <w:pPr>
              <w:pStyle w:val="TAL"/>
              <w:rPr>
                <w:rFonts w:cs="Arial"/>
              </w:rPr>
            </w:pPr>
            <w:r w:rsidRPr="00C7244C">
              <w:rPr>
                <w:rFonts w:cs="Arial"/>
              </w:rPr>
              <w:t>DRX is not used</w:t>
            </w:r>
          </w:p>
        </w:tc>
      </w:tr>
      <w:tr w:rsidR="00652DD6" w:rsidRPr="00C7244C" w14:paraId="75AF9569" w14:textId="77777777" w:rsidTr="003F1727">
        <w:trPr>
          <w:cantSplit/>
          <w:trHeight w:val="614"/>
        </w:trPr>
        <w:tc>
          <w:tcPr>
            <w:tcW w:w="2118" w:type="dxa"/>
          </w:tcPr>
          <w:p w14:paraId="1EE3208F"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A64CD0B" w14:textId="77777777" w:rsidR="00652DD6" w:rsidRPr="00C7244C" w:rsidRDefault="00652DD6" w:rsidP="003F1727">
            <w:pPr>
              <w:pStyle w:val="TAL"/>
              <w:rPr>
                <w:rFonts w:cs="Arial"/>
              </w:rPr>
            </w:pPr>
          </w:p>
        </w:tc>
        <w:tc>
          <w:tcPr>
            <w:tcW w:w="1251" w:type="dxa"/>
          </w:tcPr>
          <w:p w14:paraId="581AD039" w14:textId="77777777" w:rsidR="00652DD6" w:rsidRPr="00C7244C" w:rsidRDefault="00652DD6" w:rsidP="003F1727">
            <w:pPr>
              <w:pStyle w:val="TAL"/>
              <w:rPr>
                <w:rFonts w:cs="Arial"/>
              </w:rPr>
            </w:pPr>
            <w:r w:rsidRPr="00C7244C">
              <w:rPr>
                <w:rFonts w:cs="Arial"/>
              </w:rPr>
              <w:t>Config 1</w:t>
            </w:r>
          </w:p>
        </w:tc>
        <w:tc>
          <w:tcPr>
            <w:tcW w:w="2504" w:type="dxa"/>
          </w:tcPr>
          <w:p w14:paraId="17B30183"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494DBA28" w14:textId="77777777" w:rsidR="00652DD6" w:rsidRPr="00C7244C" w:rsidRDefault="00652DD6" w:rsidP="003F1727">
            <w:pPr>
              <w:pStyle w:val="TAL"/>
              <w:rPr>
                <w:rFonts w:cs="Arial"/>
              </w:rPr>
            </w:pPr>
            <w:r w:rsidRPr="00C7244C">
              <w:rPr>
                <w:rFonts w:cs="Arial"/>
              </w:rPr>
              <w:t>Synchronous cells.</w:t>
            </w:r>
          </w:p>
          <w:p w14:paraId="45EB79E1" w14:textId="77777777" w:rsidR="00652DD6" w:rsidRPr="00C7244C" w:rsidRDefault="00652DD6" w:rsidP="003F1727">
            <w:pPr>
              <w:pStyle w:val="TAL"/>
              <w:rPr>
                <w:rFonts w:cs="Arial"/>
              </w:rPr>
            </w:pPr>
          </w:p>
        </w:tc>
      </w:tr>
      <w:tr w:rsidR="00652DD6" w:rsidRPr="00C7244C" w14:paraId="578C5B8F" w14:textId="77777777" w:rsidTr="003F1727">
        <w:trPr>
          <w:cantSplit/>
          <w:trHeight w:val="208"/>
        </w:trPr>
        <w:tc>
          <w:tcPr>
            <w:tcW w:w="2118" w:type="dxa"/>
          </w:tcPr>
          <w:p w14:paraId="6C03D3D4" w14:textId="77777777" w:rsidR="00652DD6" w:rsidRPr="00C7244C" w:rsidRDefault="00652DD6" w:rsidP="003F1727">
            <w:pPr>
              <w:pStyle w:val="TAL"/>
              <w:rPr>
                <w:rFonts w:cs="Arial"/>
              </w:rPr>
            </w:pPr>
            <w:r w:rsidRPr="00C7244C">
              <w:rPr>
                <w:rFonts w:cs="Arial"/>
              </w:rPr>
              <w:t>T1</w:t>
            </w:r>
          </w:p>
        </w:tc>
        <w:tc>
          <w:tcPr>
            <w:tcW w:w="596" w:type="dxa"/>
          </w:tcPr>
          <w:p w14:paraId="69E2616D" w14:textId="77777777" w:rsidR="00652DD6" w:rsidRPr="00C7244C" w:rsidRDefault="00652DD6" w:rsidP="003F1727">
            <w:pPr>
              <w:pStyle w:val="TAL"/>
              <w:rPr>
                <w:rFonts w:cs="Arial"/>
              </w:rPr>
            </w:pPr>
            <w:r w:rsidRPr="00C7244C">
              <w:rPr>
                <w:rFonts w:cs="Arial"/>
              </w:rPr>
              <w:t>s</w:t>
            </w:r>
          </w:p>
        </w:tc>
        <w:tc>
          <w:tcPr>
            <w:tcW w:w="1251" w:type="dxa"/>
          </w:tcPr>
          <w:p w14:paraId="2CC084B7" w14:textId="77777777" w:rsidR="00652DD6" w:rsidRPr="00C7244C" w:rsidRDefault="00652DD6" w:rsidP="003F1727">
            <w:pPr>
              <w:pStyle w:val="TAL"/>
              <w:rPr>
                <w:rFonts w:cs="Arial"/>
              </w:rPr>
            </w:pPr>
            <w:r w:rsidRPr="00C7244C">
              <w:rPr>
                <w:rFonts w:cs="Arial"/>
              </w:rPr>
              <w:t>Config 1</w:t>
            </w:r>
          </w:p>
        </w:tc>
        <w:tc>
          <w:tcPr>
            <w:tcW w:w="2504" w:type="dxa"/>
          </w:tcPr>
          <w:p w14:paraId="70B02C75" w14:textId="77777777" w:rsidR="00652DD6" w:rsidRPr="00C7244C" w:rsidRDefault="00652DD6" w:rsidP="003F1727">
            <w:pPr>
              <w:pStyle w:val="TAL"/>
              <w:rPr>
                <w:rFonts w:cs="Arial"/>
              </w:rPr>
            </w:pPr>
            <w:r w:rsidRPr="00C7244C">
              <w:rPr>
                <w:rFonts w:cs="Arial"/>
              </w:rPr>
              <w:t>5</w:t>
            </w:r>
          </w:p>
        </w:tc>
        <w:tc>
          <w:tcPr>
            <w:tcW w:w="3072" w:type="dxa"/>
          </w:tcPr>
          <w:p w14:paraId="31A66563" w14:textId="77777777" w:rsidR="00652DD6" w:rsidRPr="00C7244C" w:rsidRDefault="00652DD6" w:rsidP="003F1727">
            <w:pPr>
              <w:pStyle w:val="TAL"/>
              <w:rPr>
                <w:rFonts w:cs="Arial"/>
              </w:rPr>
            </w:pPr>
          </w:p>
        </w:tc>
      </w:tr>
      <w:tr w:rsidR="00652DD6" w:rsidRPr="00C7244C" w14:paraId="1289518E" w14:textId="77777777" w:rsidTr="003F1727">
        <w:trPr>
          <w:cantSplit/>
          <w:trHeight w:val="208"/>
        </w:trPr>
        <w:tc>
          <w:tcPr>
            <w:tcW w:w="2118" w:type="dxa"/>
          </w:tcPr>
          <w:p w14:paraId="3EA15990" w14:textId="77777777" w:rsidR="00652DD6" w:rsidRPr="00C7244C" w:rsidRDefault="00652DD6" w:rsidP="003F1727">
            <w:pPr>
              <w:pStyle w:val="TAL"/>
            </w:pPr>
            <w:r w:rsidRPr="00C7244C">
              <w:t>T2</w:t>
            </w:r>
          </w:p>
        </w:tc>
        <w:tc>
          <w:tcPr>
            <w:tcW w:w="596" w:type="dxa"/>
          </w:tcPr>
          <w:p w14:paraId="4EF5B045" w14:textId="77777777" w:rsidR="00652DD6" w:rsidRPr="00C7244C" w:rsidRDefault="00652DD6" w:rsidP="003F1727">
            <w:pPr>
              <w:pStyle w:val="TAL"/>
            </w:pPr>
            <w:r w:rsidRPr="00C7244C">
              <w:t>s</w:t>
            </w:r>
          </w:p>
        </w:tc>
        <w:tc>
          <w:tcPr>
            <w:tcW w:w="1251" w:type="dxa"/>
          </w:tcPr>
          <w:p w14:paraId="4278216E" w14:textId="77777777" w:rsidR="00652DD6" w:rsidRPr="00C7244C" w:rsidRDefault="00652DD6" w:rsidP="003F1727">
            <w:pPr>
              <w:pStyle w:val="TAL"/>
            </w:pPr>
            <w:r w:rsidRPr="00C7244C">
              <w:t>Config 1</w:t>
            </w:r>
          </w:p>
        </w:tc>
        <w:tc>
          <w:tcPr>
            <w:tcW w:w="2504" w:type="dxa"/>
          </w:tcPr>
          <w:p w14:paraId="15A7550D" w14:textId="77777777" w:rsidR="00652DD6" w:rsidRPr="00C7244C" w:rsidRDefault="00652DD6" w:rsidP="003F1727">
            <w:pPr>
              <w:pStyle w:val="TAL"/>
            </w:pPr>
            <w:r w:rsidRPr="00C7244C">
              <w:t>5.2 for PC1; 3.5 for other PC</w:t>
            </w:r>
          </w:p>
        </w:tc>
        <w:tc>
          <w:tcPr>
            <w:tcW w:w="3072" w:type="dxa"/>
          </w:tcPr>
          <w:p w14:paraId="4F769044" w14:textId="77777777" w:rsidR="00652DD6" w:rsidRPr="00C7244C" w:rsidRDefault="00652DD6" w:rsidP="003F1727">
            <w:pPr>
              <w:pStyle w:val="TAL"/>
            </w:pPr>
          </w:p>
        </w:tc>
      </w:tr>
    </w:tbl>
    <w:p w14:paraId="390A67B0" w14:textId="77777777" w:rsidR="00652DD6" w:rsidRPr="00C7244C" w:rsidRDefault="00652DD6" w:rsidP="00652DD6"/>
    <w:p w14:paraId="5F38A021" w14:textId="77777777" w:rsidR="00652DD6" w:rsidRPr="00C7244C" w:rsidRDefault="00652DD6" w:rsidP="00652DD6">
      <w:pPr>
        <w:pStyle w:val="TH"/>
      </w:pPr>
      <w:r w:rsidRPr="00C7244C">
        <w:t>Table 7.6.2.1.4-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14ABD49" w14:textId="77777777" w:rsidTr="003F1727">
        <w:trPr>
          <w:jc w:val="center"/>
        </w:trPr>
        <w:tc>
          <w:tcPr>
            <w:tcW w:w="1701" w:type="dxa"/>
            <w:shd w:val="clear" w:color="auto" w:fill="auto"/>
          </w:tcPr>
          <w:p w14:paraId="1A63FFFC" w14:textId="77777777" w:rsidR="00652DD6" w:rsidRPr="00C7244C" w:rsidRDefault="00652DD6" w:rsidP="003F1727">
            <w:pPr>
              <w:pStyle w:val="TAH"/>
            </w:pPr>
            <w:r w:rsidRPr="00C7244C">
              <w:t>Parameter</w:t>
            </w:r>
          </w:p>
        </w:tc>
        <w:tc>
          <w:tcPr>
            <w:tcW w:w="3943" w:type="dxa"/>
            <w:gridSpan w:val="2"/>
            <w:shd w:val="clear" w:color="auto" w:fill="auto"/>
          </w:tcPr>
          <w:p w14:paraId="096032E7" w14:textId="77777777" w:rsidR="00652DD6" w:rsidRPr="00C7244C" w:rsidRDefault="00652DD6" w:rsidP="003F1727">
            <w:pPr>
              <w:pStyle w:val="TAH"/>
            </w:pPr>
            <w:r w:rsidRPr="00C7244C">
              <w:t>Value</w:t>
            </w:r>
          </w:p>
        </w:tc>
        <w:tc>
          <w:tcPr>
            <w:tcW w:w="3961" w:type="dxa"/>
          </w:tcPr>
          <w:p w14:paraId="4A8D7EEA" w14:textId="77777777" w:rsidR="00652DD6" w:rsidRPr="00C7244C" w:rsidRDefault="00652DD6" w:rsidP="003F1727">
            <w:pPr>
              <w:pStyle w:val="TAH"/>
            </w:pPr>
            <w:r w:rsidRPr="00C7244C">
              <w:t>Comment</w:t>
            </w:r>
          </w:p>
        </w:tc>
      </w:tr>
      <w:tr w:rsidR="00652DD6" w:rsidRPr="00C7244C" w14:paraId="1761A61D" w14:textId="77777777" w:rsidTr="003F1727">
        <w:trPr>
          <w:jc w:val="center"/>
        </w:trPr>
        <w:tc>
          <w:tcPr>
            <w:tcW w:w="1701" w:type="dxa"/>
            <w:shd w:val="clear" w:color="auto" w:fill="auto"/>
          </w:tcPr>
          <w:p w14:paraId="1B4C710A" w14:textId="77777777" w:rsidR="00652DD6" w:rsidRPr="00C7244C" w:rsidRDefault="00652DD6" w:rsidP="003F1727">
            <w:pPr>
              <w:pStyle w:val="TAL"/>
            </w:pPr>
            <w:r w:rsidRPr="00C7244C">
              <w:t>Test environment</w:t>
            </w:r>
          </w:p>
        </w:tc>
        <w:tc>
          <w:tcPr>
            <w:tcW w:w="3943" w:type="dxa"/>
            <w:gridSpan w:val="2"/>
            <w:shd w:val="clear" w:color="auto" w:fill="auto"/>
          </w:tcPr>
          <w:p w14:paraId="5E99461A" w14:textId="77777777" w:rsidR="00652DD6" w:rsidRPr="00C7244C" w:rsidRDefault="00652DD6" w:rsidP="003F1727">
            <w:pPr>
              <w:pStyle w:val="TAL"/>
            </w:pPr>
            <w:r w:rsidRPr="00C7244C">
              <w:t>NC</w:t>
            </w:r>
          </w:p>
        </w:tc>
        <w:tc>
          <w:tcPr>
            <w:tcW w:w="3961" w:type="dxa"/>
          </w:tcPr>
          <w:p w14:paraId="39233980" w14:textId="77777777" w:rsidR="00652DD6" w:rsidRPr="00C7244C" w:rsidRDefault="00652DD6" w:rsidP="003F1727">
            <w:pPr>
              <w:pStyle w:val="TAL"/>
            </w:pPr>
            <w:r w:rsidRPr="00C7244C">
              <w:t>As specified in TS 38.508-1 [14] clause 4.1.</w:t>
            </w:r>
          </w:p>
        </w:tc>
      </w:tr>
      <w:tr w:rsidR="00652DD6" w:rsidRPr="00C7244C" w14:paraId="4B4DC771" w14:textId="77777777" w:rsidTr="003F1727">
        <w:trPr>
          <w:jc w:val="center"/>
        </w:trPr>
        <w:tc>
          <w:tcPr>
            <w:tcW w:w="1701" w:type="dxa"/>
            <w:shd w:val="clear" w:color="auto" w:fill="auto"/>
          </w:tcPr>
          <w:p w14:paraId="182E6C5F" w14:textId="77777777" w:rsidR="00652DD6" w:rsidRPr="00C7244C" w:rsidRDefault="00652DD6" w:rsidP="003F1727">
            <w:pPr>
              <w:pStyle w:val="TAL"/>
            </w:pPr>
            <w:r w:rsidRPr="00C7244C">
              <w:t>Test frequencies</w:t>
            </w:r>
          </w:p>
        </w:tc>
        <w:tc>
          <w:tcPr>
            <w:tcW w:w="7904" w:type="dxa"/>
            <w:gridSpan w:val="3"/>
            <w:shd w:val="clear" w:color="auto" w:fill="auto"/>
          </w:tcPr>
          <w:p w14:paraId="48003714" w14:textId="060C301E"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054785DE" w14:textId="77777777" w:rsidTr="003F1727">
        <w:trPr>
          <w:jc w:val="center"/>
        </w:trPr>
        <w:tc>
          <w:tcPr>
            <w:tcW w:w="1701" w:type="dxa"/>
            <w:shd w:val="clear" w:color="auto" w:fill="auto"/>
          </w:tcPr>
          <w:p w14:paraId="01E91757" w14:textId="77777777" w:rsidR="00652DD6" w:rsidRPr="00C7244C" w:rsidRDefault="00652DD6" w:rsidP="003F1727">
            <w:pPr>
              <w:pStyle w:val="TAL"/>
            </w:pPr>
            <w:r w:rsidRPr="00C7244C">
              <w:t>Channel bandwidth</w:t>
            </w:r>
          </w:p>
        </w:tc>
        <w:tc>
          <w:tcPr>
            <w:tcW w:w="7904" w:type="dxa"/>
            <w:gridSpan w:val="3"/>
            <w:shd w:val="clear" w:color="auto" w:fill="auto"/>
          </w:tcPr>
          <w:p w14:paraId="66311D8D" w14:textId="77777777" w:rsidR="00652DD6" w:rsidRPr="00C7244C" w:rsidRDefault="00652DD6" w:rsidP="003F1727">
            <w:pPr>
              <w:pStyle w:val="TAL"/>
            </w:pPr>
            <w:r w:rsidRPr="00C7244C">
              <w:t>As specified by the test configuration selected from Table 7.6.2.1.4.1-1.</w:t>
            </w:r>
          </w:p>
        </w:tc>
      </w:tr>
      <w:tr w:rsidR="00652DD6" w:rsidRPr="00C7244C" w14:paraId="5371EEF1" w14:textId="77777777" w:rsidTr="003F1727">
        <w:trPr>
          <w:jc w:val="center"/>
        </w:trPr>
        <w:tc>
          <w:tcPr>
            <w:tcW w:w="1701" w:type="dxa"/>
            <w:shd w:val="clear" w:color="auto" w:fill="auto"/>
          </w:tcPr>
          <w:p w14:paraId="23E73F63" w14:textId="77777777" w:rsidR="00652DD6" w:rsidRPr="00C7244C" w:rsidRDefault="00652DD6" w:rsidP="003F1727">
            <w:pPr>
              <w:pStyle w:val="TAL"/>
            </w:pPr>
            <w:r w:rsidRPr="00C7244C">
              <w:t>Propagation conditions</w:t>
            </w:r>
          </w:p>
        </w:tc>
        <w:tc>
          <w:tcPr>
            <w:tcW w:w="3943" w:type="dxa"/>
            <w:gridSpan w:val="2"/>
            <w:shd w:val="clear" w:color="auto" w:fill="auto"/>
          </w:tcPr>
          <w:p w14:paraId="7977731B" w14:textId="77777777" w:rsidR="00652DD6" w:rsidRPr="00C7244C" w:rsidRDefault="00652DD6" w:rsidP="003F1727">
            <w:pPr>
              <w:pStyle w:val="TAL"/>
            </w:pPr>
            <w:r w:rsidRPr="00C7244C">
              <w:t>AWGN</w:t>
            </w:r>
          </w:p>
        </w:tc>
        <w:tc>
          <w:tcPr>
            <w:tcW w:w="3961" w:type="dxa"/>
          </w:tcPr>
          <w:p w14:paraId="7687D136" w14:textId="77777777" w:rsidR="00652DD6" w:rsidRPr="00C7244C" w:rsidRDefault="00652DD6" w:rsidP="003F1727">
            <w:pPr>
              <w:pStyle w:val="TAL"/>
            </w:pPr>
            <w:r w:rsidRPr="00C7244C">
              <w:t>As specified in Annex C.2.2.</w:t>
            </w:r>
          </w:p>
        </w:tc>
      </w:tr>
      <w:tr w:rsidR="00652DD6" w:rsidRPr="00C7244C" w14:paraId="643009FA" w14:textId="77777777" w:rsidTr="003F1727">
        <w:trPr>
          <w:trHeight w:val="251"/>
          <w:jc w:val="center"/>
        </w:trPr>
        <w:tc>
          <w:tcPr>
            <w:tcW w:w="1701" w:type="dxa"/>
            <w:vMerge w:val="restart"/>
            <w:shd w:val="clear" w:color="auto" w:fill="auto"/>
          </w:tcPr>
          <w:p w14:paraId="54E863CC" w14:textId="77777777" w:rsidR="00652DD6" w:rsidRPr="00C7244C" w:rsidRDefault="00652DD6" w:rsidP="003F1727">
            <w:pPr>
              <w:pStyle w:val="TAL"/>
            </w:pPr>
            <w:r w:rsidRPr="00C7244C">
              <w:t>Connection Diagram</w:t>
            </w:r>
          </w:p>
        </w:tc>
        <w:tc>
          <w:tcPr>
            <w:tcW w:w="1134" w:type="dxa"/>
            <w:shd w:val="clear" w:color="auto" w:fill="auto"/>
          </w:tcPr>
          <w:p w14:paraId="7249778D" w14:textId="77777777" w:rsidR="00652DD6" w:rsidRPr="00C7244C" w:rsidRDefault="00652DD6" w:rsidP="003F1727">
            <w:pPr>
              <w:pStyle w:val="TAL"/>
            </w:pPr>
            <w:r w:rsidRPr="00C7244C">
              <w:t>TE Part</w:t>
            </w:r>
          </w:p>
        </w:tc>
        <w:tc>
          <w:tcPr>
            <w:tcW w:w="2809" w:type="dxa"/>
            <w:shd w:val="clear" w:color="auto" w:fill="auto"/>
          </w:tcPr>
          <w:p w14:paraId="077C5263" w14:textId="77777777" w:rsidR="00652DD6" w:rsidRPr="00C7244C" w:rsidRDefault="00652DD6" w:rsidP="003F1727">
            <w:pPr>
              <w:pStyle w:val="TAL"/>
            </w:pPr>
            <w:r w:rsidRPr="00C7244C">
              <w:t>A.3.3.3.1</w:t>
            </w:r>
          </w:p>
        </w:tc>
        <w:tc>
          <w:tcPr>
            <w:tcW w:w="3961" w:type="dxa"/>
            <w:vMerge w:val="restart"/>
          </w:tcPr>
          <w:p w14:paraId="477164AD" w14:textId="77777777" w:rsidR="00652DD6" w:rsidRPr="00C7244C" w:rsidRDefault="00652DD6" w:rsidP="003F1727">
            <w:pPr>
              <w:pStyle w:val="TAL"/>
            </w:pPr>
            <w:r w:rsidRPr="00C7244C">
              <w:t>As specified in TS 38.508-1 [14] Annex A.</w:t>
            </w:r>
          </w:p>
        </w:tc>
      </w:tr>
      <w:tr w:rsidR="00652DD6" w:rsidRPr="00C7244C" w14:paraId="3409A1CF" w14:textId="77777777" w:rsidTr="003F1727">
        <w:trPr>
          <w:trHeight w:val="250"/>
          <w:jc w:val="center"/>
        </w:trPr>
        <w:tc>
          <w:tcPr>
            <w:tcW w:w="1701" w:type="dxa"/>
            <w:vMerge/>
            <w:shd w:val="clear" w:color="auto" w:fill="auto"/>
          </w:tcPr>
          <w:p w14:paraId="21FBA073" w14:textId="77777777" w:rsidR="00652DD6" w:rsidRPr="00C7244C" w:rsidRDefault="00652DD6" w:rsidP="003F1727">
            <w:pPr>
              <w:pStyle w:val="TAL"/>
            </w:pPr>
          </w:p>
        </w:tc>
        <w:tc>
          <w:tcPr>
            <w:tcW w:w="1134" w:type="dxa"/>
            <w:shd w:val="clear" w:color="auto" w:fill="auto"/>
          </w:tcPr>
          <w:p w14:paraId="4D473371" w14:textId="77777777" w:rsidR="00652DD6" w:rsidRPr="00C7244C" w:rsidRDefault="00652DD6" w:rsidP="003F1727">
            <w:pPr>
              <w:pStyle w:val="TAL"/>
            </w:pPr>
            <w:r w:rsidRPr="00C7244C">
              <w:t>DUT Part</w:t>
            </w:r>
          </w:p>
        </w:tc>
        <w:tc>
          <w:tcPr>
            <w:tcW w:w="2809" w:type="dxa"/>
            <w:shd w:val="clear" w:color="auto" w:fill="auto"/>
          </w:tcPr>
          <w:p w14:paraId="3F8D63D2" w14:textId="77777777" w:rsidR="00652DD6" w:rsidRPr="00C7244C" w:rsidRDefault="00652DD6" w:rsidP="003F1727">
            <w:pPr>
              <w:pStyle w:val="TAL"/>
            </w:pPr>
            <w:r w:rsidRPr="00C7244C">
              <w:t>A.3.4.1.1</w:t>
            </w:r>
          </w:p>
        </w:tc>
        <w:tc>
          <w:tcPr>
            <w:tcW w:w="3961" w:type="dxa"/>
            <w:vMerge/>
          </w:tcPr>
          <w:p w14:paraId="2E3B4D1A" w14:textId="77777777" w:rsidR="00652DD6" w:rsidRPr="00C7244C" w:rsidRDefault="00652DD6" w:rsidP="003F1727">
            <w:pPr>
              <w:pStyle w:val="TAL"/>
            </w:pPr>
          </w:p>
        </w:tc>
      </w:tr>
      <w:tr w:rsidR="00652DD6" w:rsidRPr="00C7244C" w14:paraId="468F9E78" w14:textId="77777777" w:rsidTr="003F1727">
        <w:trPr>
          <w:jc w:val="center"/>
        </w:trPr>
        <w:tc>
          <w:tcPr>
            <w:tcW w:w="1701" w:type="dxa"/>
            <w:shd w:val="clear" w:color="auto" w:fill="auto"/>
          </w:tcPr>
          <w:p w14:paraId="709140F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F770BFF" w14:textId="77777777" w:rsidR="00652DD6" w:rsidRPr="00C7244C" w:rsidRDefault="00652DD6" w:rsidP="003F1727">
            <w:pPr>
              <w:pStyle w:val="TAL"/>
            </w:pPr>
          </w:p>
        </w:tc>
        <w:tc>
          <w:tcPr>
            <w:tcW w:w="3961" w:type="dxa"/>
          </w:tcPr>
          <w:p w14:paraId="6513E045" w14:textId="77777777" w:rsidR="00652DD6" w:rsidRPr="00C7244C" w:rsidRDefault="00652DD6" w:rsidP="003F1727">
            <w:pPr>
              <w:pStyle w:val="TAL"/>
            </w:pPr>
          </w:p>
        </w:tc>
      </w:tr>
    </w:tbl>
    <w:p w14:paraId="0EBF2E8C" w14:textId="77777777" w:rsidR="00652DD6" w:rsidRPr="00C7244C" w:rsidRDefault="00652DD6" w:rsidP="00652DD6"/>
    <w:p w14:paraId="5769793D" w14:textId="77777777" w:rsidR="00652DD6" w:rsidRPr="00C7244C" w:rsidRDefault="00652DD6" w:rsidP="00652DD6">
      <w:pPr>
        <w:pStyle w:val="B1"/>
      </w:pPr>
      <w:r w:rsidRPr="00C7244C">
        <w:t>1.</w:t>
      </w:r>
      <w:r w:rsidRPr="00C7244C">
        <w:tab/>
        <w:t>Message contents are defined in clause 7.6.2.1.4.3.</w:t>
      </w:r>
    </w:p>
    <w:p w14:paraId="045D04D6"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7F8F39E4" w14:textId="77777777" w:rsidR="00652DD6" w:rsidRPr="00C7244C" w:rsidRDefault="00652DD6" w:rsidP="00652DD6">
      <w:pPr>
        <w:pStyle w:val="B1"/>
      </w:pPr>
      <w:r w:rsidRPr="00C7244C">
        <w:rPr>
          <w:rFonts w:cs="v4.2.0"/>
        </w:rPr>
        <w:t xml:space="preserve">3. </w:t>
      </w:r>
      <w:r w:rsidRPr="00C7244C">
        <w:t>The AoA setup for this test is Setup 3 as defined in clause A.9 The UE RX spherical coverage direction has been obtained previously using one of the search procedures as described in Annex I.</w:t>
      </w:r>
    </w:p>
    <w:p w14:paraId="34ACC9DA" w14:textId="77777777" w:rsidR="00652DD6" w:rsidRPr="00C7244C" w:rsidRDefault="00652DD6" w:rsidP="00652DD6">
      <w:pPr>
        <w:pStyle w:val="H6"/>
        <w:rPr>
          <w:lang w:eastAsia="sv-SE"/>
        </w:rPr>
      </w:pPr>
      <w:r w:rsidRPr="00C7244C">
        <w:rPr>
          <w:lang w:eastAsia="sv-SE"/>
        </w:rPr>
        <w:t>7.6.2.1.4.2</w:t>
      </w:r>
      <w:r w:rsidRPr="00C7244C">
        <w:rPr>
          <w:lang w:eastAsia="sv-SE"/>
        </w:rPr>
        <w:tab/>
        <w:t>Test procedure</w:t>
      </w:r>
    </w:p>
    <w:p w14:paraId="63C88AEE" w14:textId="77777777" w:rsidR="00652DD6" w:rsidRPr="00C7244C" w:rsidRDefault="00652DD6" w:rsidP="00652DD6">
      <w:pPr>
        <w:rPr>
          <w:rFonts w:cs="v4.2.0"/>
        </w:rPr>
      </w:pPr>
      <w:r w:rsidRPr="00C7244C">
        <w:rPr>
          <w:rFonts w:cs="v4.2.0"/>
        </w:rPr>
        <w:t>In this test, there are two cells: NR cell 1 as PCell in FR2 on NR RF channel 1 and NR cell 2 as neighbour cell in FR2 on NR RF channel 2.</w:t>
      </w:r>
    </w:p>
    <w:p w14:paraId="113589A2"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4DEDB835"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33C0B779" w14:textId="77777777" w:rsidR="00652DD6" w:rsidRPr="00C7244C" w:rsidRDefault="00652DD6" w:rsidP="00652DD6">
      <w:pPr>
        <w:pStyle w:val="B1"/>
      </w:pPr>
      <w:r w:rsidRPr="00C7244C">
        <w:t>2. Set the parameters according to T1 in Table 7.6.2.1.4.1-2. The TE shall ensure that the NR FR2 cells are from the set of directions corresponding to the EIS spherical coverage percentile of the DUT as defined in clause 7.3.4 of TS 38.101-2 </w:t>
      </w:r>
      <w:r w:rsidRPr="00C7244C">
        <w:rPr>
          <w:rFonts w:eastAsia="MS Mincho"/>
        </w:rPr>
        <w:t xml:space="preserve">[3] and </w:t>
      </w:r>
      <w:r w:rsidRPr="00C7244C">
        <w:rPr>
          <w:rFonts w:eastAsia="Yu Mincho"/>
        </w:rPr>
        <w:t xml:space="preserve">relative angular offset between active probes are according to </w:t>
      </w:r>
      <w:r w:rsidRPr="00C7244C">
        <w:t>Table A.9.3-1. T1 starts.</w:t>
      </w:r>
    </w:p>
    <w:p w14:paraId="034B7E38"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235D4FB"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66386239" w14:textId="77777777" w:rsidR="00652DD6" w:rsidRPr="00C7244C" w:rsidRDefault="00652DD6" w:rsidP="00652DD6">
      <w:pPr>
        <w:pStyle w:val="B1"/>
      </w:pPr>
      <w:r w:rsidRPr="00C7244C">
        <w:t>5. When T1 expires, the SS shall switch the power setting from T1 to T2 as specified in Table 7.6.2.1.4.1-2. T2 starts.</w:t>
      </w:r>
    </w:p>
    <w:p w14:paraId="1C1D08A9" w14:textId="736C76FD"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5122 ms for UE supporting power class 1, or 3202 ms for UE supporting other power class</w:t>
      </w:r>
      <w:r w:rsidR="00D37C7D" w:rsidRPr="00C7244C">
        <w:t>,</w:t>
      </w:r>
      <w:r w:rsidRPr="00C7244C">
        <w:rPr>
          <w:rFonts w:cs="v4.2.0"/>
        </w:rPr>
        <w:t xml:space="preserve">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20E1F312"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1736AB72" w14:textId="77777777" w:rsidR="00652DD6" w:rsidRPr="00C7244C" w:rsidRDefault="00652DD6" w:rsidP="00652DD6">
      <w:pPr>
        <w:pStyle w:val="B1"/>
      </w:pPr>
      <w:r w:rsidRPr="00C7244C">
        <w:t xml:space="preserve">8. Set Cell 2 physical cell identity = </w:t>
      </w:r>
      <w:bookmarkStart w:id="70" w:name="_Hlk54621467"/>
      <w:r w:rsidRPr="00C7244C">
        <w:t>[(current cell 2 physical cell identity + 1) mod 1008]</w:t>
      </w:r>
      <w:bookmarkEnd w:id="70"/>
      <w:r w:rsidRPr="00C7244C">
        <w:t xml:space="preserve"> for next iteration of the test procedure loop.]</w:t>
      </w:r>
    </w:p>
    <w:p w14:paraId="275BE6D8" w14:textId="77777777" w:rsidR="00652DD6" w:rsidRPr="00C7244C" w:rsidRDefault="00652DD6" w:rsidP="00652DD6">
      <w:pPr>
        <w:pStyle w:val="B1"/>
      </w:pPr>
      <w:r w:rsidRPr="00C7244C">
        <w:t xml:space="preserve">9. TE shall change the active probes in such way that </w:t>
      </w:r>
      <w:r w:rsidRPr="00C7244C">
        <w:rPr>
          <w:rFonts w:eastAsia="Yu Mincho"/>
        </w:rPr>
        <w:t>relative angular offset between active probes differs in the following iteration.</w:t>
      </w:r>
    </w:p>
    <w:p w14:paraId="0BB3A950" w14:textId="77777777" w:rsidR="00652DD6" w:rsidRPr="00C7244C" w:rsidRDefault="00652DD6" w:rsidP="00652DD6">
      <w:pPr>
        <w:pStyle w:val="B1"/>
      </w:pPr>
      <w:r w:rsidRPr="00C7244C">
        <w:t>10. After the RRC connection release, the SS:</w:t>
      </w:r>
    </w:p>
    <w:p w14:paraId="0673286D" w14:textId="77777777" w:rsidR="00652DD6" w:rsidRPr="00C7244C" w:rsidRDefault="00652DD6" w:rsidP="00652DD6">
      <w:pPr>
        <w:pStyle w:val="B2"/>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p>
    <w:p w14:paraId="0AE28038" w14:textId="77777777" w:rsidR="00652DD6" w:rsidRPr="00C7244C" w:rsidRDefault="00652DD6" w:rsidP="00652DD6">
      <w:pPr>
        <w:pStyle w:val="B2"/>
      </w:pPr>
      <w:r w:rsidRPr="00C7244C">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2E5D94AD" w14:textId="77777777" w:rsidR="00652DD6" w:rsidRPr="00C7244C" w:rsidRDefault="00652DD6" w:rsidP="00652DD6">
      <w:pPr>
        <w:pStyle w:val="B1"/>
      </w:pPr>
      <w:r w:rsidRPr="00C7244C">
        <w:t xml:space="preserve">11. Repeat step 2-10 until the confidence level according to </w:t>
      </w:r>
      <w:r w:rsidRPr="00C7244C">
        <w:rPr>
          <w:rFonts w:eastAsia="??"/>
        </w:rPr>
        <w:t>Tables G.2.3-1 in Annex G clause G.2 is achieved.</w:t>
      </w:r>
    </w:p>
    <w:p w14:paraId="1E876B5A" w14:textId="77777777" w:rsidR="00652DD6" w:rsidRPr="00C7244C" w:rsidRDefault="00652DD6" w:rsidP="00652DD6">
      <w:pPr>
        <w:pStyle w:val="H6"/>
        <w:rPr>
          <w:lang w:eastAsia="sv-SE"/>
        </w:rPr>
      </w:pPr>
      <w:r w:rsidRPr="00C7244C">
        <w:rPr>
          <w:lang w:eastAsia="sv-SE"/>
        </w:rPr>
        <w:t>7.6.2.1.4.3</w:t>
      </w:r>
      <w:r w:rsidRPr="00C7244C">
        <w:rPr>
          <w:lang w:eastAsia="sv-SE"/>
        </w:rPr>
        <w:tab/>
        <w:t>Message contents</w:t>
      </w:r>
    </w:p>
    <w:p w14:paraId="4C2E1A2F" w14:textId="77777777" w:rsidR="00652DD6" w:rsidRPr="00C7244C" w:rsidRDefault="00652DD6" w:rsidP="00652DD6">
      <w:r w:rsidRPr="00C7244C">
        <w:t>Message contents are according to TS 38.508-1 [14] clause 4.6 with the following exceptions:</w:t>
      </w:r>
    </w:p>
    <w:p w14:paraId="1FAF69A6" w14:textId="77777777" w:rsidR="00652DD6" w:rsidRPr="00C7244C" w:rsidRDefault="00652DD6" w:rsidP="00652DD6">
      <w:pPr>
        <w:pStyle w:val="TH"/>
      </w:pPr>
      <w:r w:rsidRPr="00C7244C">
        <w:t>Table 7.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4503F544" w14:textId="77777777" w:rsidTr="003F1727">
        <w:trPr>
          <w:cantSplit/>
          <w:jc w:val="center"/>
        </w:trPr>
        <w:tc>
          <w:tcPr>
            <w:tcW w:w="9707" w:type="dxa"/>
            <w:gridSpan w:val="2"/>
          </w:tcPr>
          <w:p w14:paraId="2774C05A" w14:textId="77777777" w:rsidR="00652DD6" w:rsidRPr="00C7244C" w:rsidRDefault="00652DD6" w:rsidP="003F1727">
            <w:pPr>
              <w:pStyle w:val="TAH"/>
            </w:pPr>
            <w:r w:rsidRPr="00C7244C">
              <w:t>Default Message Contents</w:t>
            </w:r>
          </w:p>
        </w:tc>
      </w:tr>
      <w:tr w:rsidR="00652DD6" w:rsidRPr="00C7244C" w14:paraId="276C9A40" w14:textId="77777777" w:rsidTr="003F1727">
        <w:trPr>
          <w:cantSplit/>
          <w:jc w:val="center"/>
        </w:trPr>
        <w:tc>
          <w:tcPr>
            <w:tcW w:w="0" w:type="auto"/>
          </w:tcPr>
          <w:p w14:paraId="43E510DD" w14:textId="77777777" w:rsidR="00652DD6" w:rsidRPr="00C7244C" w:rsidRDefault="00652DD6" w:rsidP="003F1727">
            <w:pPr>
              <w:pStyle w:val="TAL"/>
            </w:pPr>
            <w:r w:rsidRPr="00C7244C">
              <w:t>Common contents of system information blocks exceptions</w:t>
            </w:r>
          </w:p>
        </w:tc>
        <w:tc>
          <w:tcPr>
            <w:tcW w:w="5801" w:type="dxa"/>
          </w:tcPr>
          <w:p w14:paraId="45C4BBFC" w14:textId="77777777" w:rsidR="00652DD6" w:rsidRPr="00C7244C" w:rsidRDefault="00652DD6" w:rsidP="003F1727">
            <w:pPr>
              <w:pStyle w:val="TAL"/>
            </w:pPr>
          </w:p>
        </w:tc>
      </w:tr>
      <w:tr w:rsidR="00652DD6" w:rsidRPr="00C7244C" w14:paraId="7A2D34DF" w14:textId="77777777" w:rsidTr="003F1727">
        <w:trPr>
          <w:cantSplit/>
          <w:trHeight w:val="470"/>
          <w:jc w:val="center"/>
        </w:trPr>
        <w:tc>
          <w:tcPr>
            <w:tcW w:w="0" w:type="auto"/>
          </w:tcPr>
          <w:p w14:paraId="0C664BB7" w14:textId="77777777" w:rsidR="00652DD6" w:rsidRPr="00C7244C" w:rsidRDefault="00652DD6" w:rsidP="003F1727">
            <w:pPr>
              <w:pStyle w:val="TAL"/>
            </w:pPr>
            <w:r w:rsidRPr="00C7244C">
              <w:t>Default RRC messages and information elements contents exceptions</w:t>
            </w:r>
          </w:p>
        </w:tc>
        <w:tc>
          <w:tcPr>
            <w:tcW w:w="5801" w:type="dxa"/>
          </w:tcPr>
          <w:p w14:paraId="4B736360" w14:textId="77777777" w:rsidR="00652DD6" w:rsidRPr="00C7244C" w:rsidRDefault="00652DD6" w:rsidP="003F1727">
            <w:pPr>
              <w:pStyle w:val="TAL"/>
            </w:pPr>
            <w:r w:rsidRPr="00C7244C">
              <w:t>Table H.3.1-1</w:t>
            </w:r>
          </w:p>
          <w:p w14:paraId="24B8470C" w14:textId="77777777" w:rsidR="00652DD6" w:rsidRPr="00C7244C" w:rsidRDefault="00652DD6" w:rsidP="003F1727">
            <w:pPr>
              <w:pStyle w:val="TAL"/>
            </w:pPr>
            <w:r w:rsidRPr="00C7244C">
              <w:t xml:space="preserve">Table H.3.1-2 with Conditions GAP NEEDED and INTER-FREQ </w:t>
            </w:r>
          </w:p>
          <w:p w14:paraId="4C8A63C9" w14:textId="77777777" w:rsidR="00652DD6" w:rsidRPr="00C7244C" w:rsidRDefault="00652DD6" w:rsidP="003F1727">
            <w:pPr>
              <w:pStyle w:val="TAL"/>
            </w:pPr>
            <w:r w:rsidRPr="00C7244C">
              <w:t>Table H.3.1-3 with Conditions INTER-FREQ MO and S</w:t>
            </w:r>
            <w:r w:rsidRPr="00C7244C">
              <w:rPr>
                <w:rFonts w:cs="v4.2.0"/>
              </w:rPr>
              <w:t>ynchronous cells</w:t>
            </w:r>
          </w:p>
          <w:p w14:paraId="7422FA58" w14:textId="77777777" w:rsidR="00652DD6" w:rsidRPr="00C7244C" w:rsidRDefault="00652DD6" w:rsidP="003F1727">
            <w:pPr>
              <w:pStyle w:val="TAL"/>
            </w:pPr>
            <w:r w:rsidRPr="00C7244C">
              <w:t>Table H.3.1-4 with A3-offset = -11dB</w:t>
            </w:r>
          </w:p>
          <w:p w14:paraId="7CEB0A7C" w14:textId="77777777" w:rsidR="00652DD6" w:rsidRPr="00C7244C" w:rsidRDefault="00652DD6" w:rsidP="003F1727">
            <w:pPr>
              <w:pStyle w:val="TAL"/>
            </w:pPr>
            <w:r w:rsidRPr="00C7244C">
              <w:t>Table H.3.1-5</w:t>
            </w:r>
          </w:p>
          <w:p w14:paraId="5FFE3573" w14:textId="77777777" w:rsidR="00652DD6" w:rsidRPr="00C7244C" w:rsidRDefault="00652DD6" w:rsidP="003F1727">
            <w:pPr>
              <w:pStyle w:val="TAL"/>
            </w:pPr>
            <w:r w:rsidRPr="00C7244C">
              <w:t>Table H.3.1-6 with Conditions gapUE and Pattern #13</w:t>
            </w:r>
          </w:p>
          <w:p w14:paraId="0561209F" w14:textId="1D97C02A" w:rsidR="00652DD6" w:rsidRPr="00C7244C" w:rsidRDefault="00652DD6" w:rsidP="003F1727">
            <w:pPr>
              <w:pStyle w:val="TAL"/>
            </w:pPr>
            <w:r w:rsidRPr="00C7244C">
              <w:t>Table H.3.1-7 with Condition INTER-FREQ</w:t>
            </w:r>
          </w:p>
        </w:tc>
      </w:tr>
    </w:tbl>
    <w:p w14:paraId="3352494C" w14:textId="77777777" w:rsidR="00652DD6" w:rsidRPr="00C7244C" w:rsidRDefault="00652DD6" w:rsidP="00BA561E">
      <w:pPr>
        <w:rPr>
          <w:lang w:eastAsia="sv-SE"/>
        </w:rPr>
      </w:pPr>
    </w:p>
    <w:p w14:paraId="76D2ACDE" w14:textId="77777777" w:rsidR="00652DD6" w:rsidRPr="00C7244C" w:rsidRDefault="00652DD6" w:rsidP="00652DD6">
      <w:pPr>
        <w:pStyle w:val="TH"/>
        <w:rPr>
          <w:i/>
        </w:rPr>
      </w:pPr>
      <w:r w:rsidRPr="00C7244C">
        <w:t>Table 7.6.2.1.4.3-2: MeasObjectNR-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7E73FFCD" w14:textId="77777777" w:rsidTr="003F1727">
        <w:tc>
          <w:tcPr>
            <w:tcW w:w="9747" w:type="dxa"/>
            <w:gridSpan w:val="4"/>
          </w:tcPr>
          <w:p w14:paraId="0B3EACB3" w14:textId="77777777" w:rsidR="00652DD6" w:rsidRPr="00C7244C" w:rsidRDefault="00652DD6" w:rsidP="003F1727">
            <w:pPr>
              <w:pStyle w:val="TAH"/>
              <w:jc w:val="left"/>
              <w:rPr>
                <w:b w:val="0"/>
              </w:rPr>
            </w:pPr>
            <w:r w:rsidRPr="00C7244C">
              <w:rPr>
                <w:b w:val="0"/>
              </w:rPr>
              <w:t>Derivation Path: Table H.3.1-3</w:t>
            </w:r>
          </w:p>
        </w:tc>
      </w:tr>
      <w:tr w:rsidR="00652DD6" w:rsidRPr="00C7244C" w14:paraId="6D7E3A34" w14:textId="77777777" w:rsidTr="003F1727">
        <w:tc>
          <w:tcPr>
            <w:tcW w:w="4535" w:type="dxa"/>
          </w:tcPr>
          <w:p w14:paraId="43296531" w14:textId="77777777" w:rsidR="00652DD6" w:rsidRPr="00C7244C" w:rsidRDefault="00652DD6" w:rsidP="003F1727">
            <w:pPr>
              <w:pStyle w:val="TAH"/>
            </w:pPr>
            <w:r w:rsidRPr="00C7244C">
              <w:t>Information Element</w:t>
            </w:r>
          </w:p>
        </w:tc>
        <w:tc>
          <w:tcPr>
            <w:tcW w:w="2267" w:type="dxa"/>
          </w:tcPr>
          <w:p w14:paraId="261BDD3F" w14:textId="77777777" w:rsidR="00652DD6" w:rsidRPr="00C7244C" w:rsidRDefault="00652DD6" w:rsidP="003F1727">
            <w:pPr>
              <w:pStyle w:val="TAH"/>
            </w:pPr>
            <w:r w:rsidRPr="00C7244C">
              <w:t>Value/remark</w:t>
            </w:r>
          </w:p>
        </w:tc>
        <w:tc>
          <w:tcPr>
            <w:tcW w:w="1273" w:type="dxa"/>
          </w:tcPr>
          <w:p w14:paraId="16038890" w14:textId="77777777" w:rsidR="00652DD6" w:rsidRPr="00C7244C" w:rsidRDefault="00652DD6" w:rsidP="003F1727">
            <w:pPr>
              <w:pStyle w:val="TAH"/>
            </w:pPr>
            <w:r w:rsidRPr="00C7244C">
              <w:t>Comment</w:t>
            </w:r>
          </w:p>
        </w:tc>
        <w:tc>
          <w:tcPr>
            <w:tcW w:w="1672" w:type="dxa"/>
          </w:tcPr>
          <w:p w14:paraId="209ACB84" w14:textId="77777777" w:rsidR="00652DD6" w:rsidRPr="00C7244C" w:rsidRDefault="00652DD6" w:rsidP="003F1727">
            <w:pPr>
              <w:pStyle w:val="TAH"/>
            </w:pPr>
            <w:r w:rsidRPr="00C7244C">
              <w:t>Condition</w:t>
            </w:r>
          </w:p>
        </w:tc>
      </w:tr>
      <w:tr w:rsidR="00652DD6" w:rsidRPr="00C7244C" w14:paraId="3D041C11" w14:textId="77777777" w:rsidTr="003F1727">
        <w:tc>
          <w:tcPr>
            <w:tcW w:w="4535" w:type="dxa"/>
          </w:tcPr>
          <w:p w14:paraId="1E8BC006"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725265A4" w14:textId="77777777" w:rsidR="00652DD6" w:rsidRPr="00C7244C" w:rsidRDefault="00652DD6" w:rsidP="003F1727">
            <w:pPr>
              <w:pStyle w:val="TAL"/>
            </w:pPr>
          </w:p>
        </w:tc>
        <w:tc>
          <w:tcPr>
            <w:tcW w:w="1273" w:type="dxa"/>
          </w:tcPr>
          <w:p w14:paraId="5E123F02" w14:textId="77777777" w:rsidR="00652DD6" w:rsidRPr="00C7244C" w:rsidRDefault="00652DD6" w:rsidP="003F1727">
            <w:pPr>
              <w:pStyle w:val="TAL"/>
            </w:pPr>
          </w:p>
        </w:tc>
        <w:tc>
          <w:tcPr>
            <w:tcW w:w="1672" w:type="dxa"/>
          </w:tcPr>
          <w:p w14:paraId="7D08286F" w14:textId="77777777" w:rsidR="00652DD6" w:rsidRPr="00C7244C" w:rsidRDefault="00652DD6" w:rsidP="003F1727">
            <w:pPr>
              <w:pStyle w:val="TAL"/>
            </w:pPr>
          </w:p>
        </w:tc>
      </w:tr>
      <w:tr w:rsidR="00652DD6" w:rsidRPr="00C7244C" w14:paraId="105DB5C9" w14:textId="77777777" w:rsidTr="003F1727">
        <w:tc>
          <w:tcPr>
            <w:tcW w:w="4535" w:type="dxa"/>
          </w:tcPr>
          <w:p w14:paraId="61B587D3" w14:textId="77777777" w:rsidR="00652DD6" w:rsidRPr="00C7244C" w:rsidRDefault="00652DD6" w:rsidP="003F1727">
            <w:pPr>
              <w:pStyle w:val="TAL"/>
            </w:pPr>
            <w:r w:rsidRPr="00C7244C">
              <w:t xml:space="preserve">  offsetMO SEQUENCE {</w:t>
            </w:r>
          </w:p>
        </w:tc>
        <w:tc>
          <w:tcPr>
            <w:tcW w:w="2267" w:type="dxa"/>
          </w:tcPr>
          <w:p w14:paraId="0C2886B7" w14:textId="77777777" w:rsidR="00652DD6" w:rsidRPr="00C7244C" w:rsidRDefault="00652DD6" w:rsidP="003F1727">
            <w:pPr>
              <w:pStyle w:val="TAL"/>
            </w:pPr>
          </w:p>
        </w:tc>
        <w:tc>
          <w:tcPr>
            <w:tcW w:w="1273" w:type="dxa"/>
          </w:tcPr>
          <w:p w14:paraId="09C4E4E3" w14:textId="77777777" w:rsidR="00652DD6" w:rsidRPr="00C7244C" w:rsidRDefault="00652DD6" w:rsidP="003F1727">
            <w:pPr>
              <w:pStyle w:val="TAL"/>
            </w:pPr>
          </w:p>
        </w:tc>
        <w:tc>
          <w:tcPr>
            <w:tcW w:w="1672" w:type="dxa"/>
          </w:tcPr>
          <w:p w14:paraId="618D9A1A" w14:textId="77777777" w:rsidR="00652DD6" w:rsidRPr="00C7244C" w:rsidRDefault="00652DD6" w:rsidP="003F1727">
            <w:pPr>
              <w:pStyle w:val="TAL"/>
            </w:pPr>
          </w:p>
        </w:tc>
      </w:tr>
      <w:tr w:rsidR="00652DD6" w:rsidRPr="00C7244C" w14:paraId="4126C9DD" w14:textId="77777777" w:rsidTr="003F1727">
        <w:tc>
          <w:tcPr>
            <w:tcW w:w="4535" w:type="dxa"/>
          </w:tcPr>
          <w:p w14:paraId="7613876E" w14:textId="77777777" w:rsidR="00652DD6" w:rsidRPr="00C7244C" w:rsidRDefault="00652DD6" w:rsidP="003F1727">
            <w:pPr>
              <w:pStyle w:val="TAL"/>
            </w:pPr>
            <w:r w:rsidRPr="00C7244C">
              <w:t xml:space="preserve">    rsrpOffsetSSB</w:t>
            </w:r>
          </w:p>
        </w:tc>
        <w:tc>
          <w:tcPr>
            <w:tcW w:w="2267" w:type="dxa"/>
          </w:tcPr>
          <w:p w14:paraId="663F75A1" w14:textId="77777777" w:rsidR="00652DD6" w:rsidRPr="00C7244C" w:rsidRDefault="00652DD6" w:rsidP="003F1727">
            <w:pPr>
              <w:pStyle w:val="TAL"/>
            </w:pPr>
            <w:r w:rsidRPr="00C7244C">
              <w:t>dB16</w:t>
            </w:r>
          </w:p>
        </w:tc>
        <w:tc>
          <w:tcPr>
            <w:tcW w:w="1273" w:type="dxa"/>
          </w:tcPr>
          <w:p w14:paraId="2B908645" w14:textId="77777777" w:rsidR="00652DD6" w:rsidRPr="00C7244C" w:rsidRDefault="00652DD6" w:rsidP="003F1727">
            <w:pPr>
              <w:pStyle w:val="TAL"/>
            </w:pPr>
          </w:p>
        </w:tc>
        <w:tc>
          <w:tcPr>
            <w:tcW w:w="1672" w:type="dxa"/>
          </w:tcPr>
          <w:p w14:paraId="627BC44E" w14:textId="77777777" w:rsidR="00652DD6" w:rsidRPr="00C7244C" w:rsidRDefault="00652DD6" w:rsidP="003F1727">
            <w:pPr>
              <w:pStyle w:val="TAL"/>
            </w:pPr>
          </w:p>
        </w:tc>
      </w:tr>
      <w:tr w:rsidR="00652DD6" w:rsidRPr="00C7244C" w14:paraId="6FC9D611" w14:textId="77777777" w:rsidTr="003F1727">
        <w:tc>
          <w:tcPr>
            <w:tcW w:w="4535" w:type="dxa"/>
          </w:tcPr>
          <w:p w14:paraId="081B01D9" w14:textId="77777777" w:rsidR="00652DD6" w:rsidRPr="00C7244C" w:rsidRDefault="00652DD6" w:rsidP="003F1727">
            <w:pPr>
              <w:pStyle w:val="TAL"/>
            </w:pPr>
            <w:r w:rsidRPr="00C7244C">
              <w:t>}</w:t>
            </w:r>
          </w:p>
        </w:tc>
        <w:tc>
          <w:tcPr>
            <w:tcW w:w="2267" w:type="dxa"/>
          </w:tcPr>
          <w:p w14:paraId="0F229E27" w14:textId="77777777" w:rsidR="00652DD6" w:rsidRPr="00C7244C" w:rsidRDefault="00652DD6" w:rsidP="003F1727">
            <w:pPr>
              <w:pStyle w:val="TAL"/>
            </w:pPr>
          </w:p>
        </w:tc>
        <w:tc>
          <w:tcPr>
            <w:tcW w:w="1273" w:type="dxa"/>
          </w:tcPr>
          <w:p w14:paraId="3E19FA1C" w14:textId="77777777" w:rsidR="00652DD6" w:rsidRPr="00C7244C" w:rsidRDefault="00652DD6" w:rsidP="003F1727">
            <w:pPr>
              <w:pStyle w:val="TAL"/>
            </w:pPr>
          </w:p>
        </w:tc>
        <w:tc>
          <w:tcPr>
            <w:tcW w:w="1672" w:type="dxa"/>
          </w:tcPr>
          <w:p w14:paraId="059CEA01" w14:textId="77777777" w:rsidR="00652DD6" w:rsidRPr="00C7244C" w:rsidRDefault="00652DD6" w:rsidP="003F1727">
            <w:pPr>
              <w:pStyle w:val="TAL"/>
            </w:pPr>
          </w:p>
        </w:tc>
      </w:tr>
    </w:tbl>
    <w:p w14:paraId="2D2642BD" w14:textId="77777777" w:rsidR="00652DD6" w:rsidRPr="00C7244C" w:rsidRDefault="00652DD6" w:rsidP="00BA561E">
      <w:pPr>
        <w:rPr>
          <w:lang w:eastAsia="sv-SE"/>
        </w:rPr>
      </w:pPr>
    </w:p>
    <w:p w14:paraId="2FDB0A2D" w14:textId="77777777" w:rsidR="00652DD6" w:rsidRPr="00C7244C" w:rsidRDefault="00652DD6" w:rsidP="00652DD6">
      <w:pPr>
        <w:pStyle w:val="H6"/>
        <w:rPr>
          <w:lang w:eastAsia="sv-SE"/>
        </w:rPr>
      </w:pPr>
      <w:r w:rsidRPr="00C7244C">
        <w:rPr>
          <w:lang w:eastAsia="sv-SE"/>
        </w:rPr>
        <w:t>7.6.2.1.5</w:t>
      </w:r>
      <w:r w:rsidRPr="00C7244C">
        <w:rPr>
          <w:lang w:eastAsia="sv-SE"/>
        </w:rPr>
        <w:tab/>
        <w:t>Test requirement</w:t>
      </w:r>
    </w:p>
    <w:p w14:paraId="01223F10" w14:textId="77777777" w:rsidR="00652DD6" w:rsidRPr="00C7244C" w:rsidRDefault="00652DD6" w:rsidP="00652DD6">
      <w:pPr>
        <w:rPr>
          <w:lang w:eastAsia="sv-SE"/>
        </w:rPr>
      </w:pPr>
      <w:r w:rsidRPr="00C7244C">
        <w:rPr>
          <w:lang w:eastAsia="sv-SE"/>
        </w:rPr>
        <w:t>Table 7.6.2.1.5-1 defines the primary level settings including test tolerances for all tests.</w:t>
      </w:r>
    </w:p>
    <w:p w14:paraId="19D9ECB5" w14:textId="77777777" w:rsidR="00652DD6" w:rsidRPr="00C7244C" w:rsidRDefault="00652DD6" w:rsidP="00652DD6">
      <w:pPr>
        <w:pStyle w:val="TH"/>
      </w:pPr>
      <w:r w:rsidRPr="00C7244C">
        <w:rPr>
          <w:rFonts w:cs="v4.2.0"/>
        </w:rPr>
        <w:t>Table 7.6.2.1.5-1: Cell specific test parameters for SA inter-frequency event triggered reporting for FR2 without SSB time index detection</w:t>
      </w:r>
    </w:p>
    <w:tbl>
      <w:tblPr>
        <w:tblW w:w="9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9"/>
        <w:gridCol w:w="1309"/>
        <w:gridCol w:w="875"/>
        <w:gridCol w:w="1885"/>
        <w:gridCol w:w="989"/>
        <w:gridCol w:w="980"/>
        <w:gridCol w:w="992"/>
        <w:gridCol w:w="1218"/>
      </w:tblGrid>
      <w:tr w:rsidR="00652DD6" w:rsidRPr="00C7244C" w14:paraId="13C5F697" w14:textId="77777777" w:rsidTr="003F1727">
        <w:trPr>
          <w:cantSplit/>
          <w:trHeight w:val="150"/>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585A8F74" w14:textId="77777777" w:rsidR="00652DD6" w:rsidRPr="00C7244C" w:rsidRDefault="00652DD6" w:rsidP="003F1727">
            <w:pPr>
              <w:pStyle w:val="TAH"/>
              <w:rPr>
                <w:rFonts w:cs="Arial"/>
              </w:rPr>
            </w:pPr>
            <w:r w:rsidRPr="00C7244C">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253E4739" w14:textId="77777777" w:rsidR="00652DD6" w:rsidRPr="00C7244C" w:rsidRDefault="00652DD6" w:rsidP="003F1727">
            <w:pPr>
              <w:pStyle w:val="TAH"/>
              <w:rPr>
                <w:rFonts w:cs="Arial"/>
              </w:rPr>
            </w:pPr>
            <w:r w:rsidRPr="00C7244C">
              <w:t>Unit</w:t>
            </w:r>
          </w:p>
        </w:tc>
        <w:tc>
          <w:tcPr>
            <w:tcW w:w="1886" w:type="dxa"/>
            <w:vMerge w:val="restart"/>
            <w:tcBorders>
              <w:top w:val="single" w:sz="4" w:space="0" w:color="auto"/>
              <w:left w:val="single" w:sz="4" w:space="0" w:color="auto"/>
              <w:bottom w:val="single" w:sz="4" w:space="0" w:color="auto"/>
              <w:right w:val="single" w:sz="4" w:space="0" w:color="auto"/>
            </w:tcBorders>
            <w:hideMark/>
          </w:tcPr>
          <w:p w14:paraId="613F0B0E" w14:textId="77777777" w:rsidR="00652DD6" w:rsidRPr="00C7244C" w:rsidRDefault="00652DD6" w:rsidP="003F1727">
            <w:pPr>
              <w:pStyle w:val="TAH"/>
            </w:pPr>
            <w:r w:rsidRPr="00C7244C">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14:paraId="4A97FE83" w14:textId="77777777" w:rsidR="00652DD6" w:rsidRPr="00C7244C" w:rsidRDefault="00652DD6" w:rsidP="003F1727">
            <w:pPr>
              <w:pStyle w:val="TAH"/>
              <w:rPr>
                <w:rFonts w:cs="Arial"/>
              </w:rPr>
            </w:pPr>
            <w:r w:rsidRPr="00C7244C">
              <w:t>Cell 1</w:t>
            </w:r>
          </w:p>
        </w:tc>
        <w:tc>
          <w:tcPr>
            <w:tcW w:w="2212" w:type="dxa"/>
            <w:gridSpan w:val="2"/>
            <w:tcBorders>
              <w:top w:val="single" w:sz="4" w:space="0" w:color="auto"/>
              <w:left w:val="single" w:sz="4" w:space="0" w:color="auto"/>
              <w:bottom w:val="single" w:sz="4" w:space="0" w:color="auto"/>
              <w:right w:val="single" w:sz="4" w:space="0" w:color="auto"/>
            </w:tcBorders>
            <w:hideMark/>
          </w:tcPr>
          <w:p w14:paraId="440BCD0B" w14:textId="77777777" w:rsidR="00652DD6" w:rsidRPr="00C7244C" w:rsidRDefault="00652DD6" w:rsidP="003F1727">
            <w:pPr>
              <w:pStyle w:val="TAH"/>
              <w:rPr>
                <w:rFonts w:cs="Arial"/>
              </w:rPr>
            </w:pPr>
            <w:r w:rsidRPr="00C7244C">
              <w:t>Cell 2</w:t>
            </w:r>
          </w:p>
        </w:tc>
      </w:tr>
      <w:tr w:rsidR="00652DD6" w:rsidRPr="00C7244C" w14:paraId="064593D1" w14:textId="77777777" w:rsidTr="003F1727">
        <w:trPr>
          <w:cantSplit/>
          <w:trHeight w:val="150"/>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2C91BF4C" w14:textId="77777777" w:rsidR="00652DD6" w:rsidRPr="00C7244C" w:rsidRDefault="00652DD6" w:rsidP="003F172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E64822D" w14:textId="77777777" w:rsidR="00652DD6" w:rsidRPr="00C7244C" w:rsidRDefault="00652DD6" w:rsidP="003F1727">
            <w:pPr>
              <w:spacing w:after="0"/>
              <w:rPr>
                <w:rFonts w:ascii="Arial" w:hAnsi="Arial" w:cs="Arial"/>
                <w:b/>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0E2E1B3" w14:textId="77777777" w:rsidR="00652DD6" w:rsidRPr="00C7244C" w:rsidRDefault="00652DD6" w:rsidP="003F172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3AF9527D" w14:textId="77777777" w:rsidR="00652DD6" w:rsidRPr="00C7244C" w:rsidRDefault="00652DD6" w:rsidP="003F1727">
            <w:pPr>
              <w:pStyle w:val="TAH"/>
              <w:rPr>
                <w:rFonts w:cs="Arial"/>
              </w:rPr>
            </w:pPr>
            <w:r w:rsidRPr="00C7244C">
              <w:t>T1</w:t>
            </w:r>
          </w:p>
        </w:tc>
        <w:tc>
          <w:tcPr>
            <w:tcW w:w="981" w:type="dxa"/>
            <w:tcBorders>
              <w:top w:val="single" w:sz="4" w:space="0" w:color="auto"/>
              <w:left w:val="single" w:sz="4" w:space="0" w:color="auto"/>
              <w:bottom w:val="single" w:sz="4" w:space="0" w:color="auto"/>
              <w:right w:val="single" w:sz="4" w:space="0" w:color="auto"/>
            </w:tcBorders>
            <w:hideMark/>
          </w:tcPr>
          <w:p w14:paraId="09DE63AC" w14:textId="77777777" w:rsidR="00652DD6" w:rsidRPr="00C7244C" w:rsidRDefault="00652DD6" w:rsidP="003F1727">
            <w:pPr>
              <w:pStyle w:val="TAH"/>
              <w:rPr>
                <w:rFonts w:cs="Arial"/>
              </w:rPr>
            </w:pPr>
            <w:r w:rsidRPr="00C7244C">
              <w:t>T2</w:t>
            </w:r>
          </w:p>
        </w:tc>
        <w:tc>
          <w:tcPr>
            <w:tcW w:w="993" w:type="dxa"/>
            <w:tcBorders>
              <w:top w:val="single" w:sz="4" w:space="0" w:color="auto"/>
              <w:left w:val="single" w:sz="4" w:space="0" w:color="auto"/>
              <w:bottom w:val="single" w:sz="4" w:space="0" w:color="auto"/>
              <w:right w:val="single" w:sz="4" w:space="0" w:color="auto"/>
            </w:tcBorders>
            <w:hideMark/>
          </w:tcPr>
          <w:p w14:paraId="33A2844B" w14:textId="77777777" w:rsidR="00652DD6" w:rsidRPr="00C7244C" w:rsidRDefault="00652DD6" w:rsidP="003F1727">
            <w:pPr>
              <w:pStyle w:val="TAH"/>
              <w:rPr>
                <w:rFonts w:cs="Arial"/>
              </w:rPr>
            </w:pPr>
            <w:r w:rsidRPr="00C7244C">
              <w:t>T1</w:t>
            </w:r>
          </w:p>
        </w:tc>
        <w:tc>
          <w:tcPr>
            <w:tcW w:w="1219" w:type="dxa"/>
            <w:tcBorders>
              <w:top w:val="single" w:sz="4" w:space="0" w:color="auto"/>
              <w:left w:val="single" w:sz="4" w:space="0" w:color="auto"/>
              <w:bottom w:val="single" w:sz="4" w:space="0" w:color="auto"/>
              <w:right w:val="single" w:sz="4" w:space="0" w:color="auto"/>
            </w:tcBorders>
            <w:hideMark/>
          </w:tcPr>
          <w:p w14:paraId="7CB9FDAB" w14:textId="77777777" w:rsidR="00652DD6" w:rsidRPr="00C7244C" w:rsidRDefault="00652DD6" w:rsidP="003F1727">
            <w:pPr>
              <w:pStyle w:val="TAH"/>
              <w:rPr>
                <w:rFonts w:cs="Arial"/>
              </w:rPr>
            </w:pPr>
            <w:r w:rsidRPr="00C7244C">
              <w:t>T2</w:t>
            </w:r>
          </w:p>
        </w:tc>
      </w:tr>
      <w:tr w:rsidR="00652DD6" w:rsidRPr="00C7244C" w14:paraId="448F58FC" w14:textId="77777777" w:rsidTr="003F1727">
        <w:trPr>
          <w:cantSplit/>
          <w:trHeight w:val="292"/>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364474CB" w14:textId="77777777" w:rsidR="00652DD6" w:rsidRPr="00C7244C" w:rsidRDefault="00652DD6" w:rsidP="003F1727">
            <w:pPr>
              <w:pStyle w:val="TAL"/>
            </w:pPr>
            <w:r w:rsidRPr="00C7244C">
              <w:rPr>
                <w:lang w:eastAsia="fr-FR"/>
              </w:rPr>
              <w:t>AoA setup</w:t>
            </w:r>
          </w:p>
        </w:tc>
        <w:tc>
          <w:tcPr>
            <w:tcW w:w="875" w:type="dxa"/>
            <w:vMerge w:val="restart"/>
            <w:tcBorders>
              <w:top w:val="single" w:sz="4" w:space="0" w:color="auto"/>
              <w:left w:val="single" w:sz="4" w:space="0" w:color="auto"/>
              <w:bottom w:val="single" w:sz="4" w:space="0" w:color="auto"/>
              <w:right w:val="single" w:sz="4" w:space="0" w:color="auto"/>
            </w:tcBorders>
          </w:tcPr>
          <w:p w14:paraId="7B416E9A"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hideMark/>
          </w:tcPr>
          <w:p w14:paraId="183D0881" w14:textId="77777777" w:rsidR="00652DD6" w:rsidRPr="00C7244C" w:rsidRDefault="00652DD6" w:rsidP="003F1727">
            <w:pPr>
              <w:pStyle w:val="TAC"/>
            </w:pPr>
            <w:r w:rsidRPr="00C7244C">
              <w:rPr>
                <w:lang w:eastAsia="fr-FR"/>
              </w:rPr>
              <w:t>Config 1</w:t>
            </w:r>
          </w:p>
        </w:tc>
        <w:tc>
          <w:tcPr>
            <w:tcW w:w="4177" w:type="dxa"/>
            <w:gridSpan w:val="4"/>
            <w:tcBorders>
              <w:top w:val="single" w:sz="4" w:space="0" w:color="auto"/>
              <w:left w:val="single" w:sz="4" w:space="0" w:color="auto"/>
              <w:bottom w:val="single" w:sz="4" w:space="0" w:color="auto"/>
              <w:right w:val="single" w:sz="4" w:space="0" w:color="auto"/>
            </w:tcBorders>
            <w:hideMark/>
          </w:tcPr>
          <w:p w14:paraId="787BE865" w14:textId="77777777" w:rsidR="00652DD6" w:rsidRPr="00C7244C" w:rsidRDefault="00652DD6" w:rsidP="003F1727">
            <w:pPr>
              <w:pStyle w:val="TAC"/>
              <w:rPr>
                <w:rFonts w:cs="v4.2.0"/>
              </w:rPr>
            </w:pPr>
            <w:r w:rsidRPr="00C7244C">
              <w:rPr>
                <w:rFonts w:cs="v4.2.0"/>
              </w:rPr>
              <w:t>Setup 3 as specified in clause A.9</w:t>
            </w:r>
          </w:p>
        </w:tc>
      </w:tr>
      <w:tr w:rsidR="00652DD6" w:rsidRPr="00C7244C" w14:paraId="014823B3" w14:textId="77777777" w:rsidTr="003F1727">
        <w:trPr>
          <w:cantSplit/>
          <w:trHeight w:val="292"/>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4A55A3C6" w14:textId="77777777" w:rsidR="00652DD6" w:rsidRPr="00C7244C" w:rsidRDefault="00652DD6" w:rsidP="003F172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5278AFCE" w14:textId="77777777" w:rsidR="00652DD6" w:rsidRPr="00C7244C" w:rsidRDefault="00652DD6" w:rsidP="003F1727">
            <w:pPr>
              <w:spacing w:after="0"/>
              <w:rPr>
                <w:rFonts w:ascii="Arial" w:hAnsi="Arial"/>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FD599C"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6463A577" w14:textId="77777777" w:rsidR="00652DD6" w:rsidRPr="00C7244C" w:rsidRDefault="00652DD6" w:rsidP="003F1727">
            <w:pPr>
              <w:pStyle w:val="TAC"/>
              <w:rPr>
                <w:rFonts w:cs="v4.2.0"/>
                <w:bCs/>
              </w:rPr>
            </w:pPr>
            <w:r w:rsidRPr="00C7244C">
              <w:rPr>
                <w:rFonts w:cs="v4.2.0"/>
                <w:bCs/>
                <w:lang w:eastAsia="fr-FR"/>
              </w:rPr>
              <w:t>AoA1</w:t>
            </w:r>
          </w:p>
        </w:tc>
        <w:tc>
          <w:tcPr>
            <w:tcW w:w="2212" w:type="dxa"/>
            <w:gridSpan w:val="2"/>
            <w:tcBorders>
              <w:top w:val="single" w:sz="4" w:space="0" w:color="auto"/>
              <w:left w:val="single" w:sz="4" w:space="0" w:color="auto"/>
              <w:bottom w:val="single" w:sz="4" w:space="0" w:color="auto"/>
              <w:right w:val="single" w:sz="4" w:space="0" w:color="auto"/>
            </w:tcBorders>
            <w:hideMark/>
          </w:tcPr>
          <w:p w14:paraId="5DCFA05E" w14:textId="77777777" w:rsidR="00652DD6" w:rsidRPr="00C7244C" w:rsidRDefault="00652DD6" w:rsidP="003F1727">
            <w:pPr>
              <w:pStyle w:val="TAC"/>
              <w:rPr>
                <w:rFonts w:cs="v4.2.0"/>
                <w:bCs/>
              </w:rPr>
            </w:pPr>
            <w:r w:rsidRPr="00C7244C">
              <w:rPr>
                <w:rFonts w:cs="v4.2.0"/>
                <w:bCs/>
                <w:lang w:eastAsia="fr-FR"/>
              </w:rPr>
              <w:t>AoA2</w:t>
            </w:r>
          </w:p>
        </w:tc>
      </w:tr>
      <w:tr w:rsidR="00652DD6" w:rsidRPr="00C7244C" w14:paraId="2E387F99"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78E2C92" w14:textId="77777777" w:rsidR="00652DD6" w:rsidRPr="00C7244C" w:rsidRDefault="00652DD6" w:rsidP="003F1727">
            <w:pPr>
              <w:pStyle w:val="TAL"/>
            </w:pPr>
            <w:r w:rsidRPr="00C7244C">
              <w:rPr>
                <w:rFonts w:cs="Arial"/>
                <w:szCs w:val="18"/>
              </w:rPr>
              <w:t>Assumption for UE beams</w:t>
            </w:r>
            <w:r w:rsidRPr="00C7244C">
              <w:rPr>
                <w:rFonts w:cs="Arial"/>
                <w:szCs w:val="18"/>
                <w:vertAlign w:val="superscript"/>
              </w:rPr>
              <w:t>Note 7</w:t>
            </w:r>
          </w:p>
        </w:tc>
        <w:tc>
          <w:tcPr>
            <w:tcW w:w="875" w:type="dxa"/>
            <w:tcBorders>
              <w:top w:val="single" w:sz="4" w:space="0" w:color="auto"/>
              <w:left w:val="single" w:sz="4" w:space="0" w:color="auto"/>
              <w:bottom w:val="single" w:sz="4" w:space="0" w:color="auto"/>
              <w:right w:val="single" w:sz="4" w:space="0" w:color="auto"/>
            </w:tcBorders>
          </w:tcPr>
          <w:p w14:paraId="3450ACC4"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1600A456" w14:textId="77777777" w:rsidR="00652DD6" w:rsidRPr="00C7244C" w:rsidRDefault="00652DD6" w:rsidP="003F1727">
            <w:pPr>
              <w:pStyle w:val="TAC"/>
            </w:pPr>
            <w:r w:rsidRPr="00C7244C">
              <w:t>Config 1,2</w:t>
            </w:r>
          </w:p>
        </w:tc>
        <w:tc>
          <w:tcPr>
            <w:tcW w:w="1965" w:type="dxa"/>
            <w:gridSpan w:val="2"/>
            <w:tcBorders>
              <w:top w:val="single" w:sz="4" w:space="0" w:color="auto"/>
              <w:left w:val="single" w:sz="4" w:space="0" w:color="auto"/>
              <w:bottom w:val="single" w:sz="4" w:space="0" w:color="auto"/>
              <w:right w:val="single" w:sz="4" w:space="0" w:color="auto"/>
            </w:tcBorders>
            <w:hideMark/>
          </w:tcPr>
          <w:p w14:paraId="31AD3582" w14:textId="77777777" w:rsidR="00652DD6" w:rsidRPr="00C7244C" w:rsidRDefault="00652DD6" w:rsidP="003F1727">
            <w:pPr>
              <w:pStyle w:val="TAC"/>
              <w:rPr>
                <w:rFonts w:cs="v4.2.0"/>
                <w:bCs/>
                <w:lang w:eastAsia="fr-FR"/>
              </w:rPr>
            </w:pPr>
            <w:r w:rsidRPr="00C7244C">
              <w:rPr>
                <w:rFonts w:cs="v4.2.0"/>
                <w:lang w:eastAsia="zh-CN"/>
              </w:rPr>
              <w:t>Rough</w:t>
            </w:r>
          </w:p>
        </w:tc>
        <w:tc>
          <w:tcPr>
            <w:tcW w:w="2212" w:type="dxa"/>
            <w:gridSpan w:val="2"/>
            <w:tcBorders>
              <w:top w:val="single" w:sz="4" w:space="0" w:color="auto"/>
              <w:left w:val="single" w:sz="4" w:space="0" w:color="auto"/>
              <w:bottom w:val="single" w:sz="4" w:space="0" w:color="auto"/>
              <w:right w:val="single" w:sz="4" w:space="0" w:color="auto"/>
            </w:tcBorders>
            <w:hideMark/>
          </w:tcPr>
          <w:p w14:paraId="5CEA93E4" w14:textId="77777777" w:rsidR="00652DD6" w:rsidRPr="00C7244C" w:rsidRDefault="00652DD6" w:rsidP="003F1727">
            <w:pPr>
              <w:pStyle w:val="TAC"/>
              <w:rPr>
                <w:rFonts w:cs="v4.2.0"/>
                <w:bCs/>
                <w:lang w:eastAsia="fr-FR"/>
              </w:rPr>
            </w:pPr>
            <w:r w:rsidRPr="00C7244C">
              <w:rPr>
                <w:rFonts w:cs="v4.2.0"/>
                <w:lang w:eastAsia="zh-CN"/>
              </w:rPr>
              <w:t>Rough</w:t>
            </w:r>
          </w:p>
        </w:tc>
      </w:tr>
      <w:tr w:rsidR="00652DD6" w:rsidRPr="00C7244C" w14:paraId="1E37307F"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883EE64" w14:textId="77777777" w:rsidR="00652DD6" w:rsidRPr="00C7244C" w:rsidRDefault="00652DD6" w:rsidP="003F1727">
            <w:pPr>
              <w:pStyle w:val="TAL"/>
            </w:pPr>
            <w:r w:rsidRPr="00C7244C">
              <w:t>NR RF Channel Number</w:t>
            </w:r>
          </w:p>
        </w:tc>
        <w:tc>
          <w:tcPr>
            <w:tcW w:w="875" w:type="dxa"/>
            <w:tcBorders>
              <w:top w:val="single" w:sz="4" w:space="0" w:color="auto"/>
              <w:left w:val="single" w:sz="4" w:space="0" w:color="auto"/>
              <w:bottom w:val="single" w:sz="4" w:space="0" w:color="auto"/>
              <w:right w:val="single" w:sz="4" w:space="0" w:color="auto"/>
            </w:tcBorders>
          </w:tcPr>
          <w:p w14:paraId="085D5C0E"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0A143E1"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45B5CA75" w14:textId="77777777" w:rsidR="00652DD6" w:rsidRPr="00C7244C" w:rsidRDefault="00652DD6" w:rsidP="003F1727">
            <w:pPr>
              <w:pStyle w:val="TAC"/>
            </w:pPr>
            <w:r w:rsidRPr="00C7244C">
              <w:rPr>
                <w:rFonts w:cs="v4.2.0"/>
              </w:rPr>
              <w:t>1</w:t>
            </w:r>
          </w:p>
        </w:tc>
        <w:tc>
          <w:tcPr>
            <w:tcW w:w="2212" w:type="dxa"/>
            <w:gridSpan w:val="2"/>
            <w:tcBorders>
              <w:top w:val="single" w:sz="4" w:space="0" w:color="auto"/>
              <w:left w:val="single" w:sz="4" w:space="0" w:color="auto"/>
              <w:bottom w:val="single" w:sz="4" w:space="0" w:color="auto"/>
              <w:right w:val="single" w:sz="4" w:space="0" w:color="auto"/>
            </w:tcBorders>
            <w:hideMark/>
          </w:tcPr>
          <w:p w14:paraId="6A24BB6D" w14:textId="77777777" w:rsidR="00652DD6" w:rsidRPr="00C7244C" w:rsidRDefault="00652DD6" w:rsidP="003F1727">
            <w:pPr>
              <w:pStyle w:val="TAC"/>
            </w:pPr>
            <w:r w:rsidRPr="00C7244C">
              <w:rPr>
                <w:rFonts w:cs="v4.2.0"/>
              </w:rPr>
              <w:t>2</w:t>
            </w:r>
          </w:p>
        </w:tc>
      </w:tr>
      <w:tr w:rsidR="00652DD6" w:rsidRPr="00C7244C" w14:paraId="44F2302B"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464C4131" w14:textId="77777777" w:rsidR="00652DD6" w:rsidRPr="00C7244C" w:rsidRDefault="00652DD6" w:rsidP="003F1727">
            <w:pPr>
              <w:pStyle w:val="TAL"/>
            </w:pPr>
            <w:r w:rsidRPr="00C7244C">
              <w:t>Duplex mode</w:t>
            </w:r>
          </w:p>
        </w:tc>
        <w:tc>
          <w:tcPr>
            <w:tcW w:w="875" w:type="dxa"/>
            <w:tcBorders>
              <w:top w:val="single" w:sz="4" w:space="0" w:color="auto"/>
              <w:left w:val="single" w:sz="4" w:space="0" w:color="auto"/>
              <w:bottom w:val="single" w:sz="4" w:space="0" w:color="auto"/>
              <w:right w:val="single" w:sz="4" w:space="0" w:color="auto"/>
            </w:tcBorders>
          </w:tcPr>
          <w:p w14:paraId="766DD275"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2FD4A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3BFDF824" w14:textId="77777777" w:rsidR="00652DD6" w:rsidRPr="00C7244C" w:rsidRDefault="00652DD6" w:rsidP="003F1727">
            <w:pPr>
              <w:pStyle w:val="TAC"/>
            </w:pPr>
            <w:r w:rsidRPr="00C7244C">
              <w:t>TDD</w:t>
            </w:r>
          </w:p>
        </w:tc>
        <w:tc>
          <w:tcPr>
            <w:tcW w:w="2212" w:type="dxa"/>
            <w:gridSpan w:val="2"/>
            <w:tcBorders>
              <w:top w:val="single" w:sz="4" w:space="0" w:color="auto"/>
              <w:left w:val="single" w:sz="4" w:space="0" w:color="auto"/>
              <w:bottom w:val="single" w:sz="4" w:space="0" w:color="auto"/>
              <w:right w:val="single" w:sz="4" w:space="0" w:color="auto"/>
            </w:tcBorders>
            <w:hideMark/>
          </w:tcPr>
          <w:p w14:paraId="19253F18" w14:textId="77777777" w:rsidR="00652DD6" w:rsidRPr="00C7244C" w:rsidRDefault="00652DD6" w:rsidP="003F1727">
            <w:pPr>
              <w:pStyle w:val="TAC"/>
            </w:pPr>
            <w:r w:rsidRPr="00C7244C">
              <w:t>TDD</w:t>
            </w:r>
          </w:p>
        </w:tc>
      </w:tr>
      <w:tr w:rsidR="00652DD6" w:rsidRPr="00C7244C" w14:paraId="4ADA0623"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1A2EC128" w14:textId="77777777" w:rsidR="00652DD6" w:rsidRPr="00C7244C" w:rsidRDefault="00652DD6" w:rsidP="003F1727">
            <w:pPr>
              <w:pStyle w:val="TAL"/>
            </w:pPr>
            <w:r w:rsidRPr="00C7244C">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0EB4E5B7"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CDD4A36"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6074E450" w14:textId="77777777" w:rsidR="00652DD6" w:rsidRPr="00C7244C" w:rsidRDefault="00652DD6" w:rsidP="003F1727">
            <w:pPr>
              <w:pStyle w:val="TAC"/>
            </w:pPr>
            <w:r w:rsidRPr="00C7244C">
              <w:t>TDDConf.3.1</w:t>
            </w:r>
          </w:p>
        </w:tc>
        <w:tc>
          <w:tcPr>
            <w:tcW w:w="2212" w:type="dxa"/>
            <w:gridSpan w:val="2"/>
            <w:tcBorders>
              <w:top w:val="single" w:sz="4" w:space="0" w:color="auto"/>
              <w:left w:val="single" w:sz="4" w:space="0" w:color="auto"/>
              <w:bottom w:val="single" w:sz="4" w:space="0" w:color="auto"/>
              <w:right w:val="single" w:sz="4" w:space="0" w:color="auto"/>
            </w:tcBorders>
            <w:hideMark/>
          </w:tcPr>
          <w:p w14:paraId="7F67C413" w14:textId="77777777" w:rsidR="00652DD6" w:rsidRPr="00C7244C" w:rsidRDefault="00652DD6" w:rsidP="003F1727">
            <w:pPr>
              <w:pStyle w:val="TAC"/>
            </w:pPr>
            <w:r w:rsidRPr="00C7244C">
              <w:t>TDDConf.3.1</w:t>
            </w:r>
          </w:p>
        </w:tc>
      </w:tr>
      <w:tr w:rsidR="00652DD6" w:rsidRPr="00C7244C" w14:paraId="530DF754"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92A42A9" w14:textId="77777777" w:rsidR="00652DD6" w:rsidRPr="00C7244C" w:rsidRDefault="00652DD6" w:rsidP="003F1727">
            <w:pPr>
              <w:pStyle w:val="TAL"/>
            </w:pPr>
            <w:r w:rsidRPr="00C7244C">
              <w:rPr>
                <w:bCs/>
              </w:rPr>
              <w:t>BW</w:t>
            </w:r>
            <w:r w:rsidRPr="00C7244C">
              <w:rPr>
                <w:vertAlign w:val="subscript"/>
              </w:rPr>
              <w:t>channel</w:t>
            </w:r>
          </w:p>
        </w:tc>
        <w:tc>
          <w:tcPr>
            <w:tcW w:w="875" w:type="dxa"/>
            <w:tcBorders>
              <w:top w:val="single" w:sz="4" w:space="0" w:color="auto"/>
              <w:left w:val="single" w:sz="4" w:space="0" w:color="auto"/>
              <w:bottom w:val="single" w:sz="4" w:space="0" w:color="auto"/>
              <w:right w:val="single" w:sz="4" w:space="0" w:color="auto"/>
            </w:tcBorders>
            <w:hideMark/>
          </w:tcPr>
          <w:p w14:paraId="554C0DFB" w14:textId="77777777" w:rsidR="00652DD6" w:rsidRPr="00C7244C" w:rsidRDefault="00652DD6" w:rsidP="003F1727">
            <w:pPr>
              <w:pStyle w:val="TAC"/>
            </w:pPr>
            <w:r w:rsidRPr="00C7244C">
              <w:rPr>
                <w:rFonts w:cs="v4.2.0"/>
              </w:rPr>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61C1460D"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EA941D4"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E4F4B70"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37252B61"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59D64414" w14:textId="77777777" w:rsidR="00652DD6" w:rsidRPr="00C7244C" w:rsidRDefault="00652DD6" w:rsidP="003F1727">
            <w:pPr>
              <w:pStyle w:val="TAL"/>
              <w:rPr>
                <w:bCs/>
              </w:rPr>
            </w:pPr>
            <w:r w:rsidRPr="00C7244C">
              <w:t>Data RBs allocated</w:t>
            </w:r>
          </w:p>
        </w:tc>
        <w:tc>
          <w:tcPr>
            <w:tcW w:w="875" w:type="dxa"/>
            <w:tcBorders>
              <w:top w:val="single" w:sz="4" w:space="0" w:color="auto"/>
              <w:left w:val="single" w:sz="4" w:space="0" w:color="auto"/>
              <w:bottom w:val="single" w:sz="4" w:space="0" w:color="auto"/>
              <w:right w:val="single" w:sz="4" w:space="0" w:color="auto"/>
            </w:tcBorders>
          </w:tcPr>
          <w:p w14:paraId="0BFEA90E"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A8463E"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299B8F4B" w14:textId="77777777" w:rsidR="00652DD6" w:rsidRPr="00C7244C" w:rsidRDefault="00652DD6" w:rsidP="003F1727">
            <w:pPr>
              <w:pStyle w:val="TAC"/>
              <w:rPr>
                <w:szCs w:val="18"/>
              </w:rPr>
            </w:pPr>
            <w:r w:rsidRPr="00C7244C">
              <w:t>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FD4F0C2" w14:textId="77777777" w:rsidR="00652DD6" w:rsidRPr="00C7244C" w:rsidRDefault="00652DD6" w:rsidP="003F1727">
            <w:pPr>
              <w:pStyle w:val="TAC"/>
              <w:rPr>
                <w:szCs w:val="18"/>
              </w:rPr>
            </w:pPr>
            <w:r w:rsidRPr="00C7244C">
              <w:t>66</w:t>
            </w:r>
          </w:p>
        </w:tc>
      </w:tr>
      <w:tr w:rsidR="00652DD6" w:rsidRPr="00C7244C" w14:paraId="1AD47B34" w14:textId="77777777" w:rsidTr="003F1727">
        <w:trPr>
          <w:cantSplit/>
          <w:trHeight w:val="81"/>
        </w:trPr>
        <w:tc>
          <w:tcPr>
            <w:tcW w:w="2619" w:type="dxa"/>
            <w:gridSpan w:val="2"/>
            <w:tcBorders>
              <w:top w:val="single" w:sz="4" w:space="0" w:color="auto"/>
              <w:left w:val="single" w:sz="4" w:space="0" w:color="auto"/>
              <w:bottom w:val="single" w:sz="4" w:space="0" w:color="auto"/>
              <w:right w:val="single" w:sz="4" w:space="0" w:color="auto"/>
            </w:tcBorders>
            <w:hideMark/>
          </w:tcPr>
          <w:p w14:paraId="27FDE71B" w14:textId="77777777" w:rsidR="00652DD6" w:rsidRPr="00C7244C" w:rsidRDefault="00652DD6" w:rsidP="003F1727">
            <w:pPr>
              <w:pStyle w:val="TAL"/>
              <w:rPr>
                <w:bCs/>
              </w:rPr>
            </w:pPr>
            <w:r w:rsidRPr="00C7244C">
              <w:t>BWP BW</w:t>
            </w:r>
          </w:p>
        </w:tc>
        <w:tc>
          <w:tcPr>
            <w:tcW w:w="875" w:type="dxa"/>
            <w:tcBorders>
              <w:top w:val="single" w:sz="4" w:space="0" w:color="auto"/>
              <w:left w:val="single" w:sz="4" w:space="0" w:color="auto"/>
              <w:bottom w:val="single" w:sz="4" w:space="0" w:color="auto"/>
              <w:right w:val="single" w:sz="4" w:space="0" w:color="auto"/>
            </w:tcBorders>
            <w:hideMark/>
          </w:tcPr>
          <w:p w14:paraId="5297B97E" w14:textId="77777777" w:rsidR="00652DD6" w:rsidRPr="00C7244C" w:rsidRDefault="00652DD6" w:rsidP="003F1727">
            <w:pPr>
              <w:pStyle w:val="TAC"/>
            </w:pPr>
            <w:r w:rsidRPr="00C7244C">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21B409F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2EE1CFF"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53DB3030"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56D9864E" w14:textId="77777777" w:rsidTr="003F1727">
        <w:trPr>
          <w:cantSplit/>
          <w:trHeight w:val="259"/>
        </w:trPr>
        <w:tc>
          <w:tcPr>
            <w:tcW w:w="1309" w:type="dxa"/>
            <w:vMerge w:val="restart"/>
            <w:tcBorders>
              <w:top w:val="single" w:sz="4" w:space="0" w:color="auto"/>
              <w:left w:val="single" w:sz="4" w:space="0" w:color="auto"/>
              <w:bottom w:val="single" w:sz="4" w:space="0" w:color="auto"/>
              <w:right w:val="single" w:sz="4" w:space="0" w:color="auto"/>
            </w:tcBorders>
            <w:hideMark/>
          </w:tcPr>
          <w:p w14:paraId="64874498" w14:textId="77777777" w:rsidR="00652DD6" w:rsidRPr="00C7244C" w:rsidRDefault="00652DD6" w:rsidP="003F1727">
            <w:pPr>
              <w:pStyle w:val="TAL"/>
            </w:pPr>
            <w:r w:rsidRPr="00C7244C">
              <w:t>BWP configuration</w:t>
            </w:r>
          </w:p>
        </w:tc>
        <w:tc>
          <w:tcPr>
            <w:tcW w:w="1310" w:type="dxa"/>
            <w:tcBorders>
              <w:top w:val="single" w:sz="4" w:space="0" w:color="auto"/>
              <w:left w:val="single" w:sz="4" w:space="0" w:color="auto"/>
              <w:bottom w:val="single" w:sz="4" w:space="0" w:color="auto"/>
              <w:right w:val="single" w:sz="4" w:space="0" w:color="auto"/>
            </w:tcBorders>
            <w:hideMark/>
          </w:tcPr>
          <w:p w14:paraId="345F58BB" w14:textId="77777777" w:rsidR="00652DD6" w:rsidRPr="00C7244C" w:rsidRDefault="00652DD6" w:rsidP="003F1727">
            <w:pPr>
              <w:pStyle w:val="TAL"/>
            </w:pPr>
            <w:r w:rsidRPr="00C7244C">
              <w:t>Initial DL BWP</w:t>
            </w:r>
          </w:p>
        </w:tc>
        <w:tc>
          <w:tcPr>
            <w:tcW w:w="875" w:type="dxa"/>
            <w:tcBorders>
              <w:top w:val="single" w:sz="4" w:space="0" w:color="auto"/>
              <w:left w:val="single" w:sz="4" w:space="0" w:color="auto"/>
              <w:bottom w:val="single" w:sz="4" w:space="0" w:color="auto"/>
              <w:right w:val="single" w:sz="4" w:space="0" w:color="auto"/>
            </w:tcBorders>
          </w:tcPr>
          <w:p w14:paraId="48DBCBC9"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3325AD4B" w14:textId="77777777" w:rsidR="00652DD6" w:rsidRPr="00C7244C" w:rsidRDefault="00652DD6" w:rsidP="003F1727">
            <w:pPr>
              <w:pStyle w:val="TAC"/>
            </w:pPr>
            <w:r w:rsidRPr="00C7244C">
              <w:t>Config</w:t>
            </w:r>
            <w:r w:rsidRPr="00C7244C">
              <w:rPr>
                <w:szCs w:val="18"/>
              </w:rPr>
              <w:t xml:space="preserve"> 1</w:t>
            </w:r>
          </w:p>
        </w:tc>
        <w:tc>
          <w:tcPr>
            <w:tcW w:w="1965" w:type="dxa"/>
            <w:gridSpan w:val="2"/>
            <w:tcBorders>
              <w:top w:val="single" w:sz="4" w:space="0" w:color="auto"/>
              <w:left w:val="single" w:sz="4" w:space="0" w:color="auto"/>
              <w:bottom w:val="single" w:sz="4" w:space="0" w:color="auto"/>
              <w:right w:val="single" w:sz="4" w:space="0" w:color="auto"/>
            </w:tcBorders>
            <w:hideMark/>
          </w:tcPr>
          <w:p w14:paraId="4775F6D4" w14:textId="77777777" w:rsidR="00652DD6" w:rsidRPr="00C7244C" w:rsidRDefault="00652DD6" w:rsidP="003F1727">
            <w:pPr>
              <w:pStyle w:val="TAC"/>
            </w:pPr>
            <w:r w:rsidRPr="00C7244C">
              <w:t>DLBWP.0.1</w:t>
            </w:r>
          </w:p>
        </w:tc>
        <w:tc>
          <w:tcPr>
            <w:tcW w:w="2212" w:type="dxa"/>
            <w:gridSpan w:val="2"/>
            <w:tcBorders>
              <w:top w:val="single" w:sz="4" w:space="0" w:color="auto"/>
              <w:left w:val="single" w:sz="4" w:space="0" w:color="auto"/>
              <w:bottom w:val="single" w:sz="4" w:space="0" w:color="auto"/>
              <w:right w:val="single" w:sz="4" w:space="0" w:color="auto"/>
            </w:tcBorders>
            <w:hideMark/>
          </w:tcPr>
          <w:p w14:paraId="138B0207" w14:textId="77777777" w:rsidR="00652DD6" w:rsidRPr="00C7244C" w:rsidRDefault="00652DD6" w:rsidP="003F1727">
            <w:pPr>
              <w:pStyle w:val="TAC"/>
            </w:pPr>
            <w:r w:rsidRPr="00C7244C">
              <w:t>N/A</w:t>
            </w:r>
          </w:p>
        </w:tc>
      </w:tr>
      <w:tr w:rsidR="00652DD6" w:rsidRPr="00C7244C" w14:paraId="029A70A8" w14:textId="77777777" w:rsidTr="003F1727">
        <w:trPr>
          <w:cantSplit/>
          <w:trHeight w:val="259"/>
        </w:trPr>
        <w:tc>
          <w:tcPr>
            <w:tcW w:w="1309" w:type="dxa"/>
            <w:vMerge/>
            <w:tcBorders>
              <w:top w:val="single" w:sz="4" w:space="0" w:color="auto"/>
              <w:left w:val="single" w:sz="4" w:space="0" w:color="auto"/>
              <w:bottom w:val="single" w:sz="4" w:space="0" w:color="auto"/>
              <w:right w:val="single" w:sz="4" w:space="0" w:color="auto"/>
            </w:tcBorders>
          </w:tcPr>
          <w:p w14:paraId="72024E47" w14:textId="77777777" w:rsidR="00652DD6" w:rsidRPr="00C7244C" w:rsidRDefault="00652DD6" w:rsidP="003F1727">
            <w:pPr>
              <w:pStyle w:val="TAL"/>
            </w:pPr>
          </w:p>
        </w:tc>
        <w:tc>
          <w:tcPr>
            <w:tcW w:w="1310" w:type="dxa"/>
            <w:tcBorders>
              <w:top w:val="single" w:sz="4" w:space="0" w:color="auto"/>
              <w:left w:val="single" w:sz="4" w:space="0" w:color="auto"/>
              <w:bottom w:val="single" w:sz="4" w:space="0" w:color="auto"/>
              <w:right w:val="single" w:sz="4" w:space="0" w:color="auto"/>
            </w:tcBorders>
          </w:tcPr>
          <w:p w14:paraId="5D81E1DE" w14:textId="77777777" w:rsidR="00652DD6" w:rsidRPr="00C7244C" w:rsidRDefault="00652DD6" w:rsidP="003F1727">
            <w:pPr>
              <w:pStyle w:val="TAL"/>
            </w:pPr>
            <w:r w:rsidRPr="00C7244C">
              <w:t>Initial UL BWP</w:t>
            </w:r>
          </w:p>
        </w:tc>
        <w:tc>
          <w:tcPr>
            <w:tcW w:w="875" w:type="dxa"/>
            <w:tcBorders>
              <w:top w:val="single" w:sz="4" w:space="0" w:color="auto"/>
              <w:left w:val="single" w:sz="4" w:space="0" w:color="auto"/>
              <w:bottom w:val="single" w:sz="4" w:space="0" w:color="auto"/>
              <w:right w:val="single" w:sz="4" w:space="0" w:color="auto"/>
            </w:tcBorders>
          </w:tcPr>
          <w:p w14:paraId="5AC2E70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tcPr>
          <w:p w14:paraId="0225C82B" w14:textId="77777777" w:rsidR="00652DD6" w:rsidRPr="00C7244C" w:rsidRDefault="00652DD6" w:rsidP="003F1727">
            <w:pPr>
              <w:pStyle w:val="TAC"/>
            </w:pPr>
          </w:p>
        </w:tc>
        <w:tc>
          <w:tcPr>
            <w:tcW w:w="1965" w:type="dxa"/>
            <w:gridSpan w:val="2"/>
            <w:tcBorders>
              <w:top w:val="single" w:sz="4" w:space="0" w:color="auto"/>
              <w:left w:val="single" w:sz="4" w:space="0" w:color="auto"/>
              <w:bottom w:val="single" w:sz="4" w:space="0" w:color="auto"/>
              <w:right w:val="single" w:sz="4" w:space="0" w:color="auto"/>
            </w:tcBorders>
          </w:tcPr>
          <w:p w14:paraId="7E7CDE2D" w14:textId="77777777" w:rsidR="00652DD6" w:rsidRPr="00C7244C" w:rsidRDefault="00652DD6" w:rsidP="003F1727">
            <w:pPr>
              <w:pStyle w:val="TAC"/>
            </w:pPr>
            <w:r w:rsidRPr="00C7244C">
              <w:t>ULBWP.0.1</w:t>
            </w:r>
          </w:p>
        </w:tc>
        <w:tc>
          <w:tcPr>
            <w:tcW w:w="2212" w:type="dxa"/>
            <w:gridSpan w:val="2"/>
            <w:tcBorders>
              <w:top w:val="single" w:sz="4" w:space="0" w:color="auto"/>
              <w:left w:val="single" w:sz="4" w:space="0" w:color="auto"/>
              <w:bottom w:val="single" w:sz="4" w:space="0" w:color="auto"/>
              <w:right w:val="single" w:sz="4" w:space="0" w:color="auto"/>
            </w:tcBorders>
          </w:tcPr>
          <w:p w14:paraId="17646C46" w14:textId="77777777" w:rsidR="00652DD6" w:rsidRPr="00C7244C" w:rsidRDefault="00652DD6" w:rsidP="003F1727">
            <w:pPr>
              <w:pStyle w:val="TAC"/>
            </w:pPr>
            <w:r w:rsidRPr="00C7244C">
              <w:t>N/A</w:t>
            </w:r>
          </w:p>
        </w:tc>
      </w:tr>
      <w:tr w:rsidR="00652DD6" w:rsidRPr="00C7244C" w14:paraId="7028D7F3" w14:textId="77777777" w:rsidTr="003F1727">
        <w:trPr>
          <w:cantSplit/>
          <w:trHeight w:val="232"/>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79E08B7C" w14:textId="77777777" w:rsidR="00652DD6" w:rsidRPr="00C7244C" w:rsidRDefault="00652DD6" w:rsidP="003F172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36540591" w14:textId="77777777" w:rsidR="00652DD6" w:rsidRPr="00C7244C" w:rsidRDefault="00652DD6" w:rsidP="003F1727">
            <w:pPr>
              <w:pStyle w:val="TAL"/>
            </w:pPr>
            <w:r w:rsidRPr="00C7244C">
              <w:t>Dedicated DL BWP</w:t>
            </w:r>
          </w:p>
        </w:tc>
        <w:tc>
          <w:tcPr>
            <w:tcW w:w="875" w:type="dxa"/>
            <w:tcBorders>
              <w:top w:val="single" w:sz="4" w:space="0" w:color="auto"/>
              <w:left w:val="single" w:sz="4" w:space="0" w:color="auto"/>
              <w:bottom w:val="single" w:sz="4" w:space="0" w:color="auto"/>
              <w:right w:val="single" w:sz="4" w:space="0" w:color="auto"/>
            </w:tcBorders>
          </w:tcPr>
          <w:p w14:paraId="50665D4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021518DB"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7E67358A" w14:textId="77777777" w:rsidR="00652DD6" w:rsidRPr="00C7244C" w:rsidRDefault="00652DD6" w:rsidP="003F1727">
            <w:pPr>
              <w:pStyle w:val="TAC"/>
            </w:pPr>
            <w:r w:rsidRPr="00C7244C">
              <w:t>DLBWP.1.1</w:t>
            </w:r>
          </w:p>
        </w:tc>
        <w:tc>
          <w:tcPr>
            <w:tcW w:w="2212" w:type="dxa"/>
            <w:gridSpan w:val="2"/>
            <w:tcBorders>
              <w:top w:val="single" w:sz="4" w:space="0" w:color="auto"/>
              <w:left w:val="single" w:sz="4" w:space="0" w:color="auto"/>
              <w:bottom w:val="single" w:sz="4" w:space="0" w:color="auto"/>
              <w:right w:val="single" w:sz="4" w:space="0" w:color="auto"/>
            </w:tcBorders>
            <w:hideMark/>
          </w:tcPr>
          <w:p w14:paraId="587DE0E0" w14:textId="77777777" w:rsidR="00652DD6" w:rsidRPr="00C7244C" w:rsidRDefault="00652DD6" w:rsidP="003F1727">
            <w:pPr>
              <w:pStyle w:val="TAC"/>
            </w:pPr>
            <w:r w:rsidRPr="00C7244C">
              <w:t>N/A</w:t>
            </w:r>
          </w:p>
        </w:tc>
      </w:tr>
      <w:tr w:rsidR="00652DD6" w:rsidRPr="00C7244C" w14:paraId="6D804740" w14:textId="77777777" w:rsidTr="003F1727">
        <w:trPr>
          <w:cantSplit/>
          <w:trHeight w:val="213"/>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69F178AA" w14:textId="77777777" w:rsidR="00652DD6" w:rsidRPr="00C7244C" w:rsidRDefault="00652DD6" w:rsidP="003F172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6FAF0778" w14:textId="77777777" w:rsidR="00652DD6" w:rsidRPr="00C7244C" w:rsidRDefault="00652DD6" w:rsidP="003F1727">
            <w:pPr>
              <w:pStyle w:val="TAL"/>
              <w:rPr>
                <w:bCs/>
              </w:rPr>
            </w:pPr>
            <w:r w:rsidRPr="00C7244C">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28BE6E25"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C945C7B"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2ACA8C2" w14:textId="77777777" w:rsidR="00652DD6" w:rsidRPr="00C7244C" w:rsidRDefault="00652DD6" w:rsidP="003F1727">
            <w:pPr>
              <w:pStyle w:val="TAC"/>
            </w:pPr>
            <w:r w:rsidRPr="00C7244C">
              <w:t>ULBWP.1.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4D2FEA8" w14:textId="77777777" w:rsidR="00652DD6" w:rsidRPr="00C7244C" w:rsidRDefault="00652DD6" w:rsidP="003F1727">
            <w:pPr>
              <w:pStyle w:val="TAC"/>
            </w:pPr>
            <w:r w:rsidRPr="00C7244C">
              <w:t>N/A</w:t>
            </w:r>
          </w:p>
        </w:tc>
      </w:tr>
      <w:tr w:rsidR="00652DD6" w:rsidRPr="00C7244C" w14:paraId="6E02CC43" w14:textId="77777777" w:rsidTr="003F1727">
        <w:trPr>
          <w:cantSplit/>
          <w:trHeight w:val="443"/>
        </w:trPr>
        <w:tc>
          <w:tcPr>
            <w:tcW w:w="2619" w:type="dxa"/>
            <w:gridSpan w:val="2"/>
            <w:tcBorders>
              <w:top w:val="single" w:sz="4" w:space="0" w:color="auto"/>
              <w:left w:val="single" w:sz="4" w:space="0" w:color="auto"/>
              <w:bottom w:val="single" w:sz="4" w:space="0" w:color="auto"/>
              <w:right w:val="single" w:sz="4" w:space="0" w:color="auto"/>
            </w:tcBorders>
            <w:hideMark/>
          </w:tcPr>
          <w:p w14:paraId="6D3A4261" w14:textId="71300184" w:rsidR="00652DD6" w:rsidRPr="00C7244C" w:rsidRDefault="00652DD6" w:rsidP="003F1727">
            <w:pPr>
              <w:pStyle w:val="TAL"/>
            </w:pPr>
            <w:r w:rsidRPr="00C7244C">
              <w:rPr>
                <w:bCs/>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F11853C"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E3154B2"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tcPr>
          <w:p w14:paraId="158AFAEC" w14:textId="77777777" w:rsidR="00652DD6" w:rsidRPr="00C7244C" w:rsidRDefault="00652DD6" w:rsidP="003F1727">
            <w:pPr>
              <w:pStyle w:val="TAC"/>
            </w:pPr>
          </w:p>
          <w:p w14:paraId="0FC8E370" w14:textId="77777777" w:rsidR="00652DD6" w:rsidRPr="00C7244C" w:rsidRDefault="00652DD6" w:rsidP="003F1727">
            <w:pPr>
              <w:pStyle w:val="TAC"/>
              <w:rPr>
                <w:rFonts w:cs="v4.2.0"/>
              </w:rPr>
            </w:pPr>
            <w:r w:rsidRPr="00C7244C">
              <w:t xml:space="preserve">OP.1 </w:t>
            </w:r>
          </w:p>
        </w:tc>
        <w:tc>
          <w:tcPr>
            <w:tcW w:w="2212" w:type="dxa"/>
            <w:gridSpan w:val="2"/>
            <w:tcBorders>
              <w:top w:val="single" w:sz="4" w:space="0" w:color="auto"/>
              <w:left w:val="single" w:sz="4" w:space="0" w:color="auto"/>
              <w:bottom w:val="single" w:sz="4" w:space="0" w:color="auto"/>
              <w:right w:val="single" w:sz="4" w:space="0" w:color="auto"/>
            </w:tcBorders>
          </w:tcPr>
          <w:p w14:paraId="28C9FFE7" w14:textId="77777777" w:rsidR="00652DD6" w:rsidRPr="00C7244C" w:rsidRDefault="00652DD6" w:rsidP="003F1727">
            <w:pPr>
              <w:pStyle w:val="TAC"/>
            </w:pPr>
          </w:p>
          <w:p w14:paraId="686B0DF1" w14:textId="77777777" w:rsidR="00652DD6" w:rsidRPr="00C7244C" w:rsidRDefault="00652DD6" w:rsidP="003F1727">
            <w:pPr>
              <w:pStyle w:val="TAC"/>
              <w:rPr>
                <w:rFonts w:cs="v4.2.0"/>
              </w:rPr>
            </w:pPr>
            <w:r w:rsidRPr="00C7244C">
              <w:t>OP.1</w:t>
            </w:r>
          </w:p>
        </w:tc>
      </w:tr>
      <w:tr w:rsidR="00652DD6" w:rsidRPr="00C7244C" w14:paraId="065EE048" w14:textId="77777777" w:rsidTr="003F1727">
        <w:trPr>
          <w:cantSplit/>
          <w:trHeight w:val="259"/>
        </w:trPr>
        <w:tc>
          <w:tcPr>
            <w:tcW w:w="2619" w:type="dxa"/>
            <w:gridSpan w:val="2"/>
            <w:tcBorders>
              <w:top w:val="single" w:sz="4" w:space="0" w:color="auto"/>
              <w:left w:val="single" w:sz="4" w:space="0" w:color="auto"/>
              <w:bottom w:val="single" w:sz="4" w:space="0" w:color="auto"/>
              <w:right w:val="single" w:sz="4" w:space="0" w:color="auto"/>
            </w:tcBorders>
            <w:hideMark/>
          </w:tcPr>
          <w:p w14:paraId="7C630DE3" w14:textId="77777777" w:rsidR="00652DD6" w:rsidRPr="00C7244C" w:rsidRDefault="00652DD6" w:rsidP="003F1727">
            <w:pPr>
              <w:pStyle w:val="TAL"/>
            </w:pPr>
            <w:r w:rsidRPr="00C7244C">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F18BEDD"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35F18CC"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tcPr>
          <w:p w14:paraId="22473555" w14:textId="77777777" w:rsidR="00652DD6" w:rsidRPr="00C7244C" w:rsidRDefault="00652DD6" w:rsidP="003F1727">
            <w:pPr>
              <w:pStyle w:val="TAC"/>
            </w:pPr>
            <w:r w:rsidRPr="00C7244C">
              <w:t>SR.3.1 TDD</w:t>
            </w:r>
          </w:p>
          <w:p w14:paraId="20D5D506" w14:textId="77777777" w:rsidR="00652DD6" w:rsidRPr="00C7244C" w:rsidRDefault="00652DD6" w:rsidP="003F172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465A042C" w14:textId="77777777" w:rsidR="00652DD6" w:rsidRPr="00C7244C" w:rsidRDefault="00652DD6" w:rsidP="003F1727">
            <w:pPr>
              <w:pStyle w:val="TAC"/>
            </w:pPr>
            <w:r w:rsidRPr="00C7244C">
              <w:t>-</w:t>
            </w:r>
          </w:p>
        </w:tc>
      </w:tr>
      <w:tr w:rsidR="00652DD6" w:rsidRPr="00C7244C" w14:paraId="0A48DE5E" w14:textId="77777777" w:rsidTr="003F1727">
        <w:trPr>
          <w:cantSplit/>
          <w:trHeight w:val="186"/>
        </w:trPr>
        <w:tc>
          <w:tcPr>
            <w:tcW w:w="2619" w:type="dxa"/>
            <w:gridSpan w:val="2"/>
            <w:tcBorders>
              <w:top w:val="single" w:sz="4" w:space="0" w:color="auto"/>
              <w:left w:val="single" w:sz="4" w:space="0" w:color="auto"/>
              <w:bottom w:val="single" w:sz="4" w:space="0" w:color="auto"/>
              <w:right w:val="single" w:sz="4" w:space="0" w:color="auto"/>
            </w:tcBorders>
            <w:hideMark/>
          </w:tcPr>
          <w:p w14:paraId="00CEEAE6" w14:textId="77777777" w:rsidR="00652DD6" w:rsidRPr="00C7244C" w:rsidRDefault="00652DD6" w:rsidP="003F1727">
            <w:pPr>
              <w:pStyle w:val="TAL"/>
              <w:rPr>
                <w:rFonts w:cs="v5.0.0"/>
              </w:rPr>
            </w:pPr>
            <w:r w:rsidRPr="00C7244C">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1D162AA3"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66E61B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tcPr>
          <w:p w14:paraId="03A79F29" w14:textId="77777777" w:rsidR="00652DD6" w:rsidRPr="00C7244C" w:rsidRDefault="00652DD6" w:rsidP="003F1727">
            <w:pPr>
              <w:pStyle w:val="TAC"/>
            </w:pPr>
            <w:r w:rsidRPr="00C7244C">
              <w:t>CR.3.1 TDD</w:t>
            </w:r>
          </w:p>
          <w:p w14:paraId="50919287" w14:textId="77777777" w:rsidR="00652DD6" w:rsidRPr="00C7244C" w:rsidRDefault="00652DD6" w:rsidP="003F172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7BAF2C71" w14:textId="77777777" w:rsidR="00652DD6" w:rsidRPr="00C7244C" w:rsidRDefault="00652DD6" w:rsidP="003F1727">
            <w:pPr>
              <w:pStyle w:val="TAC"/>
              <w:rPr>
                <w:rFonts w:cs="v4.2.0"/>
              </w:rPr>
            </w:pPr>
            <w:r w:rsidRPr="00C7244C">
              <w:rPr>
                <w:rFonts w:cs="v4.2.0"/>
              </w:rPr>
              <w:t>-</w:t>
            </w:r>
          </w:p>
        </w:tc>
      </w:tr>
      <w:tr w:rsidR="00652DD6" w:rsidRPr="00C7244C" w14:paraId="759763D2" w14:textId="77777777" w:rsidTr="003F1727">
        <w:trPr>
          <w:cantSplit/>
          <w:trHeight w:val="450"/>
        </w:trPr>
        <w:tc>
          <w:tcPr>
            <w:tcW w:w="2619" w:type="dxa"/>
            <w:gridSpan w:val="2"/>
            <w:tcBorders>
              <w:top w:val="single" w:sz="4" w:space="0" w:color="auto"/>
              <w:left w:val="single" w:sz="4" w:space="0" w:color="auto"/>
              <w:bottom w:val="single" w:sz="4" w:space="0" w:color="auto"/>
              <w:right w:val="single" w:sz="4" w:space="0" w:color="auto"/>
            </w:tcBorders>
            <w:hideMark/>
          </w:tcPr>
          <w:p w14:paraId="2887849B" w14:textId="59B72275" w:rsidR="00652DD6" w:rsidRPr="00C7244C" w:rsidRDefault="00652DD6" w:rsidP="003F1727">
            <w:pPr>
              <w:pStyle w:val="TAL"/>
            </w:pPr>
            <w:r w:rsidRPr="00C7244C">
              <w:t>SMTC configuration</w:t>
            </w:r>
          </w:p>
        </w:tc>
        <w:tc>
          <w:tcPr>
            <w:tcW w:w="875" w:type="dxa"/>
            <w:tcBorders>
              <w:top w:val="single" w:sz="4" w:space="0" w:color="auto"/>
              <w:left w:val="single" w:sz="4" w:space="0" w:color="auto"/>
              <w:bottom w:val="single" w:sz="4" w:space="0" w:color="auto"/>
              <w:right w:val="single" w:sz="4" w:space="0" w:color="auto"/>
            </w:tcBorders>
          </w:tcPr>
          <w:p w14:paraId="71F6FA95"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AF822E3"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0C5F2294" w14:textId="77777777" w:rsidR="00652DD6" w:rsidRPr="00C7244C" w:rsidRDefault="00652DD6" w:rsidP="003F1727">
            <w:pPr>
              <w:pStyle w:val="TAC"/>
              <w:rPr>
                <w:rFonts w:cs="v4.2.0"/>
              </w:rPr>
            </w:pPr>
            <w:r w:rsidRPr="00C7244C">
              <w:t>SMTC.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38BE3F83" w14:textId="77777777" w:rsidR="00652DD6" w:rsidRPr="00C7244C" w:rsidRDefault="00652DD6" w:rsidP="003F1727">
            <w:pPr>
              <w:pStyle w:val="TAC"/>
              <w:rPr>
                <w:rFonts w:cs="v4.2.0"/>
              </w:rPr>
            </w:pPr>
            <w:r w:rsidRPr="00C7244C">
              <w:t>SMTC.1</w:t>
            </w:r>
          </w:p>
        </w:tc>
      </w:tr>
      <w:tr w:rsidR="00652DD6" w:rsidRPr="00C7244C" w14:paraId="06925ADA"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4BDD6A52" w14:textId="77777777" w:rsidR="00652DD6" w:rsidRPr="00C7244C" w:rsidRDefault="00652DD6" w:rsidP="003F1727">
            <w:pPr>
              <w:pStyle w:val="TAL"/>
            </w:pPr>
            <w:r w:rsidRPr="00C7244C">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0844AF86" w14:textId="77777777" w:rsidR="00652DD6" w:rsidRPr="00C7244C" w:rsidRDefault="00652DD6" w:rsidP="003F1727">
            <w:pPr>
              <w:pStyle w:val="TAC"/>
            </w:pPr>
            <w:r w:rsidRPr="00C7244C">
              <w:t>kHz</w:t>
            </w:r>
          </w:p>
        </w:tc>
        <w:tc>
          <w:tcPr>
            <w:tcW w:w="1886" w:type="dxa"/>
            <w:tcBorders>
              <w:top w:val="single" w:sz="4" w:space="0" w:color="auto"/>
              <w:left w:val="single" w:sz="4" w:space="0" w:color="auto"/>
              <w:bottom w:val="single" w:sz="4" w:space="0" w:color="auto"/>
              <w:right w:val="single" w:sz="4" w:space="0" w:color="auto"/>
            </w:tcBorders>
            <w:hideMark/>
          </w:tcPr>
          <w:p w14:paraId="4E0E521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6700EDB" w14:textId="77777777" w:rsidR="00652DD6" w:rsidRPr="00C7244C" w:rsidRDefault="00652DD6" w:rsidP="003F1727">
            <w:pPr>
              <w:pStyle w:val="TAC"/>
            </w:pPr>
            <w:r w:rsidRPr="00C7244C">
              <w:t>120</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63F69A82" w14:textId="77777777" w:rsidR="00652DD6" w:rsidRPr="00C7244C" w:rsidRDefault="00652DD6" w:rsidP="003F1727">
            <w:pPr>
              <w:pStyle w:val="TAC"/>
            </w:pPr>
            <w:r w:rsidRPr="00C7244C">
              <w:t>120</w:t>
            </w:r>
          </w:p>
        </w:tc>
      </w:tr>
      <w:tr w:rsidR="00652DD6" w:rsidRPr="00C7244C" w14:paraId="0F14F1B0"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7B406B5" w14:textId="77777777" w:rsidR="00652DD6" w:rsidRPr="00C7244C" w:rsidRDefault="00652DD6" w:rsidP="003F1727">
            <w:pPr>
              <w:pStyle w:val="TAL"/>
            </w:pPr>
            <w:r w:rsidRPr="00C7244C">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1072195C"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4439C7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0D643FE" w14:textId="77777777" w:rsidR="00652DD6" w:rsidRPr="00C7244C" w:rsidRDefault="00652DD6" w:rsidP="003F1727">
            <w:pPr>
              <w:pStyle w:val="TAC"/>
            </w:pPr>
            <w:r w:rsidRPr="00C7244C">
              <w:rPr>
                <w:szCs w:val="18"/>
              </w:rPr>
              <w:t>TRS.2.1 TDD</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26FB3B0C" w14:textId="77777777" w:rsidR="00652DD6" w:rsidRPr="00C7244C" w:rsidRDefault="00652DD6" w:rsidP="003F1727">
            <w:pPr>
              <w:pStyle w:val="TAC"/>
            </w:pPr>
            <w:r w:rsidRPr="00C7244C">
              <w:t>N/A</w:t>
            </w:r>
          </w:p>
        </w:tc>
      </w:tr>
      <w:tr w:rsidR="00652DD6" w:rsidRPr="00C7244C" w14:paraId="092EC104"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1889480" w14:textId="77777777" w:rsidR="00652DD6" w:rsidRPr="00C7244C" w:rsidRDefault="00652DD6" w:rsidP="003F1727">
            <w:pPr>
              <w:pStyle w:val="TAL"/>
            </w:pPr>
            <w:r w:rsidRPr="00C7244C">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5FB5C8BE"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5BE2FD7C"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2E235D6F" w14:textId="77777777" w:rsidR="00652DD6" w:rsidRPr="00C7244C" w:rsidRDefault="00652DD6" w:rsidP="003F1727">
            <w:pPr>
              <w:pStyle w:val="TAC"/>
            </w:pPr>
            <w:r w:rsidRPr="00C7244C">
              <w:t>TCI.State.2</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1DC42792" w14:textId="77777777" w:rsidR="00652DD6" w:rsidRPr="00C7244C" w:rsidRDefault="00652DD6" w:rsidP="003F1727">
            <w:pPr>
              <w:pStyle w:val="TAC"/>
            </w:pPr>
            <w:r w:rsidRPr="00C7244C">
              <w:t>N/A</w:t>
            </w:r>
          </w:p>
        </w:tc>
      </w:tr>
      <w:tr w:rsidR="00652DD6" w:rsidRPr="00C7244C" w14:paraId="5A31FF39"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61AF7A09" w14:textId="77777777" w:rsidR="00652DD6" w:rsidRPr="00C7244C" w:rsidRDefault="00652DD6" w:rsidP="003F1727">
            <w:pPr>
              <w:pStyle w:val="TAL"/>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3E9A554"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55785D3C" w14:textId="77777777" w:rsidR="00652DD6" w:rsidRPr="00C7244C" w:rsidRDefault="00652DD6" w:rsidP="003F1727">
            <w:pPr>
              <w:pStyle w:val="TAC"/>
            </w:pPr>
            <w:r w:rsidRPr="00C7244C">
              <w:t>Config 1</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9D98D9" w14:textId="77777777" w:rsidR="00652DD6" w:rsidRPr="00C7244C" w:rsidRDefault="00652DD6" w:rsidP="003F1727">
            <w:pPr>
              <w:pStyle w:val="TAC"/>
              <w:rPr>
                <w:rFonts w:cs="v4.2.0"/>
              </w:rPr>
            </w:pPr>
            <w:r w:rsidRPr="00C7244C">
              <w:rPr>
                <w:rFonts w:cs="v4.2.0"/>
              </w:rPr>
              <w:t>0</w:t>
            </w:r>
          </w:p>
        </w:tc>
        <w:tc>
          <w:tcPr>
            <w:tcW w:w="22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FD6C57" w14:textId="77777777" w:rsidR="00652DD6" w:rsidRPr="00C7244C" w:rsidRDefault="00652DD6" w:rsidP="003F1727">
            <w:pPr>
              <w:pStyle w:val="TAC"/>
            </w:pPr>
            <w:r w:rsidRPr="00C7244C">
              <w:t>0</w:t>
            </w:r>
          </w:p>
        </w:tc>
      </w:tr>
      <w:tr w:rsidR="00652DD6" w:rsidRPr="00C7244C" w14:paraId="25A6D7D6"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B1921B2" w14:textId="77777777" w:rsidR="00652DD6" w:rsidRPr="00C7244C" w:rsidRDefault="00652DD6" w:rsidP="003F1727">
            <w:pPr>
              <w:pStyle w:val="TAL"/>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E2E8A6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8031A2"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2FD181A"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29267D9" w14:textId="77777777" w:rsidR="00652DD6" w:rsidRPr="00C7244C" w:rsidRDefault="00652DD6" w:rsidP="003F1727">
            <w:pPr>
              <w:spacing w:after="0"/>
              <w:rPr>
                <w:rFonts w:ascii="Arial" w:hAnsi="Arial"/>
                <w:sz w:val="18"/>
              </w:rPr>
            </w:pPr>
          </w:p>
        </w:tc>
      </w:tr>
      <w:tr w:rsidR="00652DD6" w:rsidRPr="00C7244C" w14:paraId="11A6573D"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CB2E4B8" w14:textId="77777777" w:rsidR="00652DD6" w:rsidRPr="00C7244C" w:rsidRDefault="00652DD6" w:rsidP="003F1727">
            <w:pPr>
              <w:pStyle w:val="TAL"/>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FD0E42"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1818C249"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08E228DD"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7465E8E" w14:textId="77777777" w:rsidR="00652DD6" w:rsidRPr="00C7244C" w:rsidRDefault="00652DD6" w:rsidP="003F1727">
            <w:pPr>
              <w:spacing w:after="0"/>
              <w:rPr>
                <w:rFonts w:ascii="Arial" w:hAnsi="Arial"/>
                <w:sz w:val="18"/>
              </w:rPr>
            </w:pPr>
          </w:p>
        </w:tc>
      </w:tr>
      <w:tr w:rsidR="00652DD6" w:rsidRPr="00C7244C" w14:paraId="68D3F27A"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356D76FC" w14:textId="77777777" w:rsidR="00652DD6" w:rsidRPr="00C7244C" w:rsidRDefault="00652DD6" w:rsidP="003F1727">
            <w:pPr>
              <w:pStyle w:val="TAL"/>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37A6163"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48F6E38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4282FC8B"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361F462D" w14:textId="77777777" w:rsidR="00652DD6" w:rsidRPr="00C7244C" w:rsidRDefault="00652DD6" w:rsidP="003F1727">
            <w:pPr>
              <w:spacing w:after="0"/>
              <w:rPr>
                <w:rFonts w:ascii="Arial" w:hAnsi="Arial"/>
                <w:sz w:val="18"/>
              </w:rPr>
            </w:pPr>
          </w:p>
        </w:tc>
      </w:tr>
      <w:tr w:rsidR="00652DD6" w:rsidRPr="00C7244C" w14:paraId="20768413"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260A3320" w14:textId="77777777" w:rsidR="00652DD6" w:rsidRPr="00C7244C" w:rsidRDefault="00652DD6" w:rsidP="003F1727">
            <w:pPr>
              <w:pStyle w:val="TAL"/>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0580F50"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D507535"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12AD69EB"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21C512FF" w14:textId="77777777" w:rsidR="00652DD6" w:rsidRPr="00C7244C" w:rsidRDefault="00652DD6" w:rsidP="003F1727">
            <w:pPr>
              <w:spacing w:after="0"/>
              <w:rPr>
                <w:rFonts w:ascii="Arial" w:hAnsi="Arial"/>
                <w:sz w:val="18"/>
              </w:rPr>
            </w:pPr>
          </w:p>
        </w:tc>
      </w:tr>
      <w:tr w:rsidR="00652DD6" w:rsidRPr="00C7244C" w14:paraId="73A97061"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7DB592A8" w14:textId="77777777" w:rsidR="00652DD6" w:rsidRPr="00C7244C" w:rsidRDefault="00652DD6" w:rsidP="003F1727">
            <w:pPr>
              <w:pStyle w:val="TAL"/>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39C83B5B"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5199E381"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17B9B6B7"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4AA33EB5" w14:textId="77777777" w:rsidR="00652DD6" w:rsidRPr="00C7244C" w:rsidRDefault="00652DD6" w:rsidP="003F1727">
            <w:pPr>
              <w:spacing w:after="0"/>
              <w:rPr>
                <w:rFonts w:ascii="Arial" w:hAnsi="Arial"/>
                <w:sz w:val="18"/>
              </w:rPr>
            </w:pPr>
          </w:p>
        </w:tc>
      </w:tr>
      <w:tr w:rsidR="00652DD6" w:rsidRPr="00C7244C" w14:paraId="09A2EE7B"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6493625" w14:textId="77777777" w:rsidR="00652DD6" w:rsidRPr="00C7244C" w:rsidRDefault="00652DD6" w:rsidP="003F1727">
            <w:pPr>
              <w:pStyle w:val="TAL"/>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01AEFB7E"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0F2C04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6BC743C7"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6800DEC" w14:textId="77777777" w:rsidR="00652DD6" w:rsidRPr="00C7244C" w:rsidRDefault="00652DD6" w:rsidP="003F1727">
            <w:pPr>
              <w:spacing w:after="0"/>
              <w:rPr>
                <w:rFonts w:ascii="Arial" w:hAnsi="Arial"/>
                <w:sz w:val="18"/>
              </w:rPr>
            </w:pPr>
          </w:p>
        </w:tc>
      </w:tr>
      <w:tr w:rsidR="00652DD6" w:rsidRPr="00C7244C" w14:paraId="2A4DF26E" w14:textId="77777777" w:rsidTr="003F1727">
        <w:trPr>
          <w:cantSplit/>
          <w:trHeight w:val="43"/>
        </w:trPr>
        <w:tc>
          <w:tcPr>
            <w:tcW w:w="2619" w:type="dxa"/>
            <w:gridSpan w:val="2"/>
            <w:tcBorders>
              <w:top w:val="single" w:sz="4" w:space="0" w:color="auto"/>
              <w:left w:val="single" w:sz="4" w:space="0" w:color="auto"/>
              <w:bottom w:val="single" w:sz="4" w:space="0" w:color="auto"/>
              <w:right w:val="single" w:sz="4" w:space="0" w:color="auto"/>
            </w:tcBorders>
            <w:hideMark/>
          </w:tcPr>
          <w:p w14:paraId="4AA38CB2" w14:textId="77777777" w:rsidR="00652DD6" w:rsidRPr="00C7244C" w:rsidRDefault="00652DD6" w:rsidP="003F1727">
            <w:pPr>
              <w:pStyle w:val="TAL"/>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F59625A"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31F00CC"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776E4D60"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D9B4FB6" w14:textId="77777777" w:rsidR="00652DD6" w:rsidRPr="00C7244C" w:rsidRDefault="00652DD6" w:rsidP="003F1727">
            <w:pPr>
              <w:spacing w:after="0"/>
              <w:rPr>
                <w:rFonts w:ascii="Arial" w:hAnsi="Arial"/>
                <w:sz w:val="18"/>
              </w:rPr>
            </w:pPr>
          </w:p>
        </w:tc>
      </w:tr>
      <w:tr w:rsidR="00652DD6" w:rsidRPr="00C7244C" w14:paraId="4C27F30B"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B5A1C5D" w14:textId="77777777" w:rsidR="00652DD6" w:rsidRPr="00C7244C" w:rsidRDefault="00652DD6" w:rsidP="003F1727">
            <w:pPr>
              <w:pStyle w:val="TAL"/>
              <w:rPr>
                <w:bCs/>
              </w:rPr>
            </w:pPr>
            <w:r w:rsidRPr="00C7244C">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AFECA51"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BA4578C"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ABF72B2"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0D9FF288" w14:textId="77777777" w:rsidR="00652DD6" w:rsidRPr="00C7244C" w:rsidRDefault="00652DD6" w:rsidP="003F1727">
            <w:pPr>
              <w:spacing w:after="0"/>
              <w:rPr>
                <w:rFonts w:ascii="Arial" w:hAnsi="Arial"/>
                <w:sz w:val="18"/>
              </w:rPr>
            </w:pPr>
          </w:p>
        </w:tc>
      </w:tr>
      <w:tr w:rsidR="00652DD6" w:rsidRPr="00C7244C" w14:paraId="037CEC81"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33A3CA35" w14:textId="77777777" w:rsidR="00652DD6" w:rsidRPr="00C7244C" w:rsidRDefault="00652DD6" w:rsidP="003F1727">
            <w:pPr>
              <w:pStyle w:val="TAL"/>
              <w:rPr>
                <w:rFonts w:eastAsia="Calibri"/>
                <w:szCs w:val="22"/>
              </w:rPr>
            </w:pPr>
            <w:r w:rsidRPr="00C7244C">
              <w:rPr>
                <w:lang w:eastAsia="zh-CN"/>
              </w:rPr>
              <w:t>Ê</w:t>
            </w:r>
            <w:r w:rsidRPr="00C7244C">
              <w:rPr>
                <w:vertAlign w:val="subscript"/>
                <w:lang w:eastAsia="zh-CN"/>
              </w:rPr>
              <w:t>s</w:t>
            </w:r>
          </w:p>
        </w:tc>
        <w:tc>
          <w:tcPr>
            <w:tcW w:w="875" w:type="dxa"/>
            <w:tcBorders>
              <w:top w:val="single" w:sz="4" w:space="0" w:color="auto"/>
              <w:left w:val="single" w:sz="4" w:space="0" w:color="auto"/>
              <w:bottom w:val="single" w:sz="4" w:space="0" w:color="auto"/>
              <w:right w:val="single" w:sz="4" w:space="0" w:color="auto"/>
            </w:tcBorders>
            <w:hideMark/>
          </w:tcPr>
          <w:p w14:paraId="2D912B99" w14:textId="77777777" w:rsidR="00652DD6" w:rsidRPr="00C7244C" w:rsidRDefault="00652DD6" w:rsidP="003F1727">
            <w:pPr>
              <w:pStyle w:val="TAC"/>
            </w:pPr>
            <w:r w:rsidRPr="00C7244C">
              <w:rPr>
                <w:rFonts w:cs="Arial"/>
                <w:lang w:eastAsia="zh-CN"/>
              </w:rPr>
              <w:t>dBm/SCS</w:t>
            </w:r>
          </w:p>
        </w:tc>
        <w:tc>
          <w:tcPr>
            <w:tcW w:w="1886" w:type="dxa"/>
            <w:tcBorders>
              <w:top w:val="single" w:sz="4" w:space="0" w:color="auto"/>
              <w:left w:val="single" w:sz="4" w:space="0" w:color="auto"/>
              <w:bottom w:val="single" w:sz="4" w:space="0" w:color="auto"/>
              <w:right w:val="single" w:sz="4" w:space="0" w:color="auto"/>
            </w:tcBorders>
            <w:hideMark/>
          </w:tcPr>
          <w:p w14:paraId="354245FA" w14:textId="77777777" w:rsidR="00652DD6" w:rsidRPr="00C7244C" w:rsidRDefault="00652DD6" w:rsidP="003F1727">
            <w:pPr>
              <w:pStyle w:val="TAC"/>
            </w:pPr>
            <w:r w:rsidRPr="00C7244C">
              <w:t>Config 1</w:t>
            </w:r>
          </w:p>
        </w:tc>
        <w:tc>
          <w:tcPr>
            <w:tcW w:w="990" w:type="dxa"/>
            <w:tcBorders>
              <w:top w:val="single" w:sz="4" w:space="0" w:color="auto"/>
              <w:left w:val="single" w:sz="4" w:space="0" w:color="auto"/>
              <w:bottom w:val="single" w:sz="4" w:space="0" w:color="auto"/>
              <w:right w:val="single" w:sz="4" w:space="0" w:color="auto"/>
            </w:tcBorders>
            <w:hideMark/>
          </w:tcPr>
          <w:p w14:paraId="4A8366E7" w14:textId="77777777" w:rsidR="00652DD6" w:rsidRPr="00C7244C" w:rsidRDefault="00652DD6" w:rsidP="003F1727">
            <w:pPr>
              <w:pStyle w:val="TAC"/>
            </w:pPr>
            <w:r w:rsidRPr="00C7244C">
              <w:t>-87</w:t>
            </w:r>
          </w:p>
        </w:tc>
        <w:tc>
          <w:tcPr>
            <w:tcW w:w="975" w:type="dxa"/>
            <w:tcBorders>
              <w:top w:val="single" w:sz="4" w:space="0" w:color="auto"/>
              <w:left w:val="single" w:sz="4" w:space="0" w:color="auto"/>
              <w:bottom w:val="single" w:sz="4" w:space="0" w:color="auto"/>
              <w:right w:val="single" w:sz="4" w:space="0" w:color="auto"/>
            </w:tcBorders>
            <w:hideMark/>
          </w:tcPr>
          <w:p w14:paraId="2E0F9904"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276DF3EA"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40331A18" w14:textId="77777777" w:rsidR="00652DD6" w:rsidRPr="00C7244C" w:rsidRDefault="00652DD6" w:rsidP="003F1727">
            <w:pPr>
              <w:pStyle w:val="TAC"/>
            </w:pPr>
            <w:r w:rsidRPr="00C7244C">
              <w:t>-87</w:t>
            </w:r>
          </w:p>
        </w:tc>
      </w:tr>
      <w:tr w:rsidR="00652DD6" w:rsidRPr="00C7244C" w14:paraId="60E9A121" w14:textId="77777777" w:rsidTr="003F1727">
        <w:trPr>
          <w:cantSplit/>
          <w:trHeight w:val="92"/>
        </w:trPr>
        <w:tc>
          <w:tcPr>
            <w:tcW w:w="2619" w:type="dxa"/>
            <w:gridSpan w:val="2"/>
            <w:tcBorders>
              <w:top w:val="single" w:sz="4" w:space="0" w:color="auto"/>
              <w:left w:val="single" w:sz="4" w:space="0" w:color="auto"/>
              <w:bottom w:val="single" w:sz="4" w:space="0" w:color="auto"/>
              <w:right w:val="single" w:sz="4" w:space="0" w:color="auto"/>
            </w:tcBorders>
            <w:hideMark/>
          </w:tcPr>
          <w:p w14:paraId="6A89C5E9" w14:textId="77777777" w:rsidR="00652DD6" w:rsidRPr="00C7244C" w:rsidRDefault="00652DD6" w:rsidP="003F1727">
            <w:pPr>
              <w:pStyle w:val="TAL"/>
              <w:rPr>
                <w:rFonts w:cs="v4.2.0"/>
              </w:rPr>
            </w:pPr>
            <w:r w:rsidRPr="00C7244C">
              <w:rPr>
                <w:rFonts w:cs="v4.2.0"/>
              </w:rPr>
              <w:t>SSB-RP</w:t>
            </w:r>
            <w:r w:rsidRPr="00C7244C">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427A6C90" w14:textId="77777777" w:rsidR="00652DD6" w:rsidRPr="00C7244C" w:rsidRDefault="00652DD6" w:rsidP="003F1727">
            <w:pPr>
              <w:pStyle w:val="TAC"/>
            </w:pPr>
            <w:r w:rsidRPr="00C7244C">
              <w:t>dBm/SCS Note5</w:t>
            </w:r>
          </w:p>
        </w:tc>
        <w:tc>
          <w:tcPr>
            <w:tcW w:w="1886" w:type="dxa"/>
            <w:tcBorders>
              <w:top w:val="single" w:sz="4" w:space="0" w:color="auto"/>
              <w:left w:val="single" w:sz="4" w:space="0" w:color="auto"/>
              <w:bottom w:val="single" w:sz="4" w:space="0" w:color="auto"/>
              <w:right w:val="single" w:sz="4" w:space="0" w:color="auto"/>
            </w:tcBorders>
            <w:hideMark/>
          </w:tcPr>
          <w:p w14:paraId="6DA39FE2"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39399D8F" w14:textId="77777777" w:rsidR="00652DD6" w:rsidRPr="00C7244C" w:rsidRDefault="00652DD6" w:rsidP="003F1727">
            <w:pPr>
              <w:pStyle w:val="TAC"/>
            </w:pPr>
            <w:r w:rsidRPr="00C7244C">
              <w:t>-87</w:t>
            </w:r>
          </w:p>
        </w:tc>
        <w:tc>
          <w:tcPr>
            <w:tcW w:w="981" w:type="dxa"/>
            <w:tcBorders>
              <w:top w:val="single" w:sz="4" w:space="0" w:color="auto"/>
              <w:left w:val="single" w:sz="4" w:space="0" w:color="auto"/>
              <w:bottom w:val="single" w:sz="4" w:space="0" w:color="auto"/>
              <w:right w:val="single" w:sz="4" w:space="0" w:color="auto"/>
            </w:tcBorders>
            <w:hideMark/>
          </w:tcPr>
          <w:p w14:paraId="725E458C"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259EFA75"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5EFB11E0" w14:textId="77777777" w:rsidR="00652DD6" w:rsidRPr="00C7244C" w:rsidRDefault="00652DD6" w:rsidP="003F1727">
            <w:pPr>
              <w:pStyle w:val="TAC"/>
            </w:pPr>
            <w:r w:rsidRPr="00C7244C">
              <w:t>-87</w:t>
            </w:r>
          </w:p>
        </w:tc>
      </w:tr>
      <w:tr w:rsidR="00652DD6" w:rsidRPr="00C7244C" w14:paraId="60AFB8F4" w14:textId="77777777" w:rsidTr="003F172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7DD75842" w14:textId="77777777" w:rsidR="00652DD6" w:rsidRPr="00C7244C" w:rsidRDefault="00652DD6" w:rsidP="003F1727">
            <w:pPr>
              <w:pStyle w:val="TAL"/>
              <w:rPr>
                <w:vertAlign w:val="superscript"/>
              </w:rPr>
            </w:pPr>
            <w:r w:rsidRPr="00C7244C">
              <w:rPr>
                <w:position w:val="-12"/>
              </w:rPr>
              <w:object w:dxaOrig="600" w:dyaOrig="345" w14:anchorId="258E499D">
                <v:shape id="_x0000_i1237" type="#_x0000_t75" style="width:28.5pt;height:14.1pt" o:ole="" fillcolor="window">
                  <v:imagedata r:id="rId34" o:title=""/>
                </v:shape>
                <o:OLEObject Type="Embed" ProgID="Equation.3" ShapeID="_x0000_i1237" DrawAspect="Content" ObjectID="_1781671913" r:id="rId255"/>
              </w:object>
            </w:r>
            <w:r w:rsidRPr="00C7244C">
              <w:rPr>
                <w:vertAlign w:val="subscript"/>
              </w:rPr>
              <w:t>BB</w:t>
            </w:r>
            <w:r w:rsidRPr="00C7244C">
              <w:rPr>
                <w:vertAlign w:val="superscript"/>
              </w:rPr>
              <w:t>Note 8</w:t>
            </w:r>
          </w:p>
        </w:tc>
        <w:tc>
          <w:tcPr>
            <w:tcW w:w="875" w:type="dxa"/>
            <w:tcBorders>
              <w:top w:val="single" w:sz="4" w:space="0" w:color="auto"/>
              <w:left w:val="single" w:sz="4" w:space="0" w:color="auto"/>
              <w:bottom w:val="single" w:sz="4" w:space="0" w:color="auto"/>
              <w:right w:val="single" w:sz="4" w:space="0" w:color="auto"/>
            </w:tcBorders>
            <w:hideMark/>
          </w:tcPr>
          <w:p w14:paraId="4961E40C" w14:textId="77777777" w:rsidR="00652DD6" w:rsidRPr="00C7244C" w:rsidRDefault="00652DD6" w:rsidP="003F1727">
            <w:pPr>
              <w:pStyle w:val="TAC"/>
            </w:pPr>
            <w:r w:rsidRPr="00C7244C">
              <w:t>dB</w:t>
            </w:r>
          </w:p>
        </w:tc>
        <w:tc>
          <w:tcPr>
            <w:tcW w:w="1886" w:type="dxa"/>
            <w:tcBorders>
              <w:top w:val="single" w:sz="4" w:space="0" w:color="auto"/>
              <w:left w:val="single" w:sz="4" w:space="0" w:color="auto"/>
              <w:bottom w:val="single" w:sz="4" w:space="0" w:color="auto"/>
              <w:right w:val="single" w:sz="4" w:space="0" w:color="auto"/>
            </w:tcBorders>
            <w:hideMark/>
          </w:tcPr>
          <w:p w14:paraId="4B7674C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1A6BD183" w14:textId="77777777" w:rsidR="00652DD6" w:rsidRPr="00C7244C" w:rsidRDefault="00652DD6" w:rsidP="003F1727">
            <w:pPr>
              <w:pStyle w:val="TAC"/>
            </w:pPr>
            <w:r w:rsidRPr="00C7244C">
              <w:t>1.89</w:t>
            </w:r>
          </w:p>
        </w:tc>
        <w:tc>
          <w:tcPr>
            <w:tcW w:w="981" w:type="dxa"/>
            <w:tcBorders>
              <w:top w:val="single" w:sz="4" w:space="0" w:color="auto"/>
              <w:left w:val="single" w:sz="4" w:space="0" w:color="auto"/>
              <w:bottom w:val="single" w:sz="4" w:space="0" w:color="auto"/>
              <w:right w:val="single" w:sz="4" w:space="0" w:color="auto"/>
            </w:tcBorders>
            <w:hideMark/>
          </w:tcPr>
          <w:p w14:paraId="35515DCA" w14:textId="77777777" w:rsidR="00652DD6" w:rsidRPr="00C7244C" w:rsidRDefault="00652DD6" w:rsidP="003F1727">
            <w:pPr>
              <w:pStyle w:val="TAC"/>
            </w:pPr>
            <w:r w:rsidRPr="00C7244C">
              <w:t>1.89</w:t>
            </w:r>
          </w:p>
        </w:tc>
        <w:tc>
          <w:tcPr>
            <w:tcW w:w="993" w:type="dxa"/>
            <w:tcBorders>
              <w:top w:val="single" w:sz="4" w:space="0" w:color="auto"/>
              <w:left w:val="single" w:sz="4" w:space="0" w:color="auto"/>
              <w:bottom w:val="single" w:sz="4" w:space="0" w:color="auto"/>
              <w:right w:val="single" w:sz="4" w:space="0" w:color="auto"/>
            </w:tcBorders>
            <w:hideMark/>
          </w:tcPr>
          <w:p w14:paraId="0D87E800"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31DC04C5" w14:textId="77777777" w:rsidR="00652DD6" w:rsidRPr="00C7244C" w:rsidRDefault="00652DD6" w:rsidP="003F1727">
            <w:pPr>
              <w:pStyle w:val="TAC"/>
            </w:pPr>
            <w:r w:rsidRPr="00C7244C">
              <w:t>1.89</w:t>
            </w:r>
          </w:p>
        </w:tc>
      </w:tr>
      <w:tr w:rsidR="00652DD6" w:rsidRPr="00C7244C" w14:paraId="160D9A46" w14:textId="77777777" w:rsidTr="003F172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50575C1B" w14:textId="77777777" w:rsidR="00652DD6" w:rsidRPr="00C7244C" w:rsidRDefault="00652DD6" w:rsidP="003F1727">
            <w:pPr>
              <w:pStyle w:val="TAL"/>
            </w:pPr>
            <w:r w:rsidRPr="00C7244C">
              <w:t>Io</w:t>
            </w:r>
            <w:r w:rsidRPr="00C7244C">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42754E20" w14:textId="77777777" w:rsidR="00652DD6" w:rsidRPr="00C7244C" w:rsidRDefault="00652DD6" w:rsidP="003F1727">
            <w:pPr>
              <w:pStyle w:val="TAC"/>
            </w:pPr>
            <w:r w:rsidRPr="00C7244C">
              <w:t>dBm/95.04 MHz Note5</w:t>
            </w:r>
          </w:p>
        </w:tc>
        <w:tc>
          <w:tcPr>
            <w:tcW w:w="1886" w:type="dxa"/>
            <w:tcBorders>
              <w:top w:val="single" w:sz="4" w:space="0" w:color="auto"/>
              <w:left w:val="single" w:sz="4" w:space="0" w:color="auto"/>
              <w:bottom w:val="single" w:sz="4" w:space="0" w:color="auto"/>
              <w:right w:val="single" w:sz="4" w:space="0" w:color="auto"/>
            </w:tcBorders>
            <w:hideMark/>
          </w:tcPr>
          <w:p w14:paraId="2943050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0B25C55A" w14:textId="77777777" w:rsidR="00652DD6" w:rsidRPr="00C7244C" w:rsidRDefault="00652DD6" w:rsidP="003F1727">
            <w:pPr>
              <w:pStyle w:val="TAC"/>
            </w:pPr>
            <w:r w:rsidRPr="00C7244C">
              <w:t>-58.01</w:t>
            </w:r>
          </w:p>
        </w:tc>
        <w:tc>
          <w:tcPr>
            <w:tcW w:w="981" w:type="dxa"/>
            <w:tcBorders>
              <w:top w:val="single" w:sz="4" w:space="0" w:color="auto"/>
              <w:left w:val="single" w:sz="4" w:space="0" w:color="auto"/>
              <w:bottom w:val="single" w:sz="4" w:space="0" w:color="auto"/>
              <w:right w:val="single" w:sz="4" w:space="0" w:color="auto"/>
            </w:tcBorders>
            <w:hideMark/>
          </w:tcPr>
          <w:p w14:paraId="4310CA50" w14:textId="77777777" w:rsidR="00652DD6" w:rsidRPr="00C7244C" w:rsidRDefault="00652DD6" w:rsidP="003F1727">
            <w:pPr>
              <w:pStyle w:val="TAC"/>
            </w:pPr>
            <w:r w:rsidRPr="00C7244C">
              <w:t>-58.01</w:t>
            </w:r>
          </w:p>
        </w:tc>
        <w:tc>
          <w:tcPr>
            <w:tcW w:w="993" w:type="dxa"/>
            <w:tcBorders>
              <w:top w:val="single" w:sz="4" w:space="0" w:color="auto"/>
              <w:left w:val="single" w:sz="4" w:space="0" w:color="auto"/>
              <w:bottom w:val="single" w:sz="4" w:space="0" w:color="auto"/>
              <w:right w:val="single" w:sz="4" w:space="0" w:color="auto"/>
            </w:tcBorders>
            <w:hideMark/>
          </w:tcPr>
          <w:p w14:paraId="762E36E0"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65FC2B14" w14:textId="77777777" w:rsidR="00652DD6" w:rsidRPr="00C7244C" w:rsidRDefault="00652DD6" w:rsidP="003F1727">
            <w:pPr>
              <w:pStyle w:val="TAC"/>
            </w:pPr>
            <w:r w:rsidRPr="00C7244C">
              <w:t>-58.01</w:t>
            </w:r>
          </w:p>
        </w:tc>
      </w:tr>
      <w:tr w:rsidR="00652DD6" w:rsidRPr="00C7244C" w14:paraId="6BB9D942"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2E43A83" w14:textId="77777777" w:rsidR="00652DD6" w:rsidRPr="00C7244C" w:rsidRDefault="00652DD6" w:rsidP="003F1727">
            <w:pPr>
              <w:pStyle w:val="TAL"/>
            </w:pPr>
            <w:r w:rsidRPr="00C7244C">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28A56738"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6C758896"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405DA00" w14:textId="77777777" w:rsidR="00652DD6" w:rsidRPr="00C7244C" w:rsidRDefault="00652DD6" w:rsidP="003F1727">
            <w:pPr>
              <w:pStyle w:val="TAC"/>
            </w:pPr>
            <w:r w:rsidRPr="00C7244C">
              <w:rPr>
                <w:rFonts w:cs="v4.2.0"/>
              </w:rPr>
              <w:t>AWGN</w:t>
            </w:r>
          </w:p>
        </w:tc>
        <w:tc>
          <w:tcPr>
            <w:tcW w:w="2212" w:type="dxa"/>
            <w:gridSpan w:val="2"/>
            <w:tcBorders>
              <w:top w:val="single" w:sz="4" w:space="0" w:color="auto"/>
              <w:left w:val="single" w:sz="4" w:space="0" w:color="auto"/>
              <w:bottom w:val="single" w:sz="4" w:space="0" w:color="auto"/>
              <w:right w:val="single" w:sz="4" w:space="0" w:color="auto"/>
            </w:tcBorders>
            <w:hideMark/>
          </w:tcPr>
          <w:p w14:paraId="1F89276A" w14:textId="77777777" w:rsidR="00652DD6" w:rsidRPr="00C7244C" w:rsidRDefault="00652DD6" w:rsidP="003F1727">
            <w:pPr>
              <w:pStyle w:val="TAC"/>
            </w:pPr>
            <w:r w:rsidRPr="00C7244C">
              <w:rPr>
                <w:rFonts w:cs="v4.2.0"/>
              </w:rPr>
              <w:t>AWGN</w:t>
            </w:r>
          </w:p>
        </w:tc>
      </w:tr>
      <w:tr w:rsidR="00652DD6" w:rsidRPr="00C7244C" w14:paraId="2E8953AE" w14:textId="77777777" w:rsidTr="003F1727">
        <w:trPr>
          <w:cantSplit/>
          <w:trHeight w:val="1023"/>
        </w:trPr>
        <w:tc>
          <w:tcPr>
            <w:tcW w:w="9557" w:type="dxa"/>
            <w:gridSpan w:val="8"/>
            <w:tcBorders>
              <w:top w:val="single" w:sz="4" w:space="0" w:color="auto"/>
              <w:left w:val="single" w:sz="4" w:space="0" w:color="auto"/>
              <w:bottom w:val="single" w:sz="4" w:space="0" w:color="auto"/>
              <w:right w:val="single" w:sz="4" w:space="0" w:color="auto"/>
            </w:tcBorders>
            <w:hideMark/>
          </w:tcPr>
          <w:p w14:paraId="53D0AB51"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07492376" w14:textId="77777777" w:rsidR="00652DD6" w:rsidRPr="00C7244C" w:rsidRDefault="00652DD6" w:rsidP="003F1727">
            <w:pPr>
              <w:pStyle w:val="TAN"/>
            </w:pPr>
            <w:r w:rsidRPr="00C7244C">
              <w:t>Note 2:</w:t>
            </w:r>
            <w:r w:rsidRPr="00C7244C">
              <w:tab/>
              <w:t>Void</w:t>
            </w:r>
          </w:p>
          <w:p w14:paraId="1BE221F6" w14:textId="77777777" w:rsidR="00652DD6" w:rsidRPr="00C7244C" w:rsidRDefault="00652DD6" w:rsidP="003F1727">
            <w:pPr>
              <w:pStyle w:val="TAN"/>
            </w:pPr>
            <w:r w:rsidRPr="00C7244C">
              <w:t>Note 3:</w:t>
            </w:r>
            <w:r w:rsidRPr="00C7244C">
              <w:tab/>
              <w:t>SSB-RP, Es/Iot and Io levels have been derived from other parameters for information purposes. They are not settable parameters themselves.</w:t>
            </w:r>
          </w:p>
          <w:p w14:paraId="4D3DA7C5" w14:textId="77777777" w:rsidR="00652DD6" w:rsidRPr="00C7244C" w:rsidRDefault="00652DD6" w:rsidP="003F1727">
            <w:pPr>
              <w:pStyle w:val="TAN"/>
            </w:pPr>
            <w:r w:rsidRPr="00C7244C">
              <w:t>Note 4:</w:t>
            </w:r>
            <w:r w:rsidRPr="00C7244C">
              <w:tab/>
              <w:t>Void</w:t>
            </w:r>
          </w:p>
          <w:p w14:paraId="5159FC65" w14:textId="77777777" w:rsidR="00652DD6" w:rsidRPr="00C7244C" w:rsidRDefault="00652DD6" w:rsidP="003F1727">
            <w:pPr>
              <w:pStyle w:val="TAN"/>
            </w:pPr>
            <w:r w:rsidRPr="00C7244C">
              <w:t xml:space="preserve">Note 5: </w:t>
            </w:r>
            <w:r w:rsidRPr="00C7244C">
              <w:tab/>
              <w:t>Equivalent power received by an antenna with 0dBi gain at the centre of the quiet zone</w:t>
            </w:r>
          </w:p>
          <w:p w14:paraId="043481A4" w14:textId="77777777" w:rsidR="00652DD6" w:rsidRPr="00C7244C" w:rsidRDefault="00652DD6" w:rsidP="003F1727">
            <w:pPr>
              <w:pStyle w:val="TAN"/>
            </w:pPr>
            <w:r w:rsidRPr="00C7244C">
              <w:t>Note 6:</w:t>
            </w:r>
            <w:r w:rsidRPr="00C7244C">
              <w:tab/>
              <w:t>As observed with 0dBi gain antenna at the centre of the quiet zone</w:t>
            </w:r>
          </w:p>
          <w:p w14:paraId="6D5E26F9" w14:textId="77777777" w:rsidR="00652DD6" w:rsidRPr="00C7244C" w:rsidRDefault="00652DD6" w:rsidP="003F1727">
            <w:pPr>
              <w:pStyle w:val="TAN"/>
              <w:rPr>
                <w:rFonts w:cs="Arial"/>
              </w:rPr>
            </w:pPr>
            <w:r w:rsidRPr="00C7244C">
              <w:rPr>
                <w:rFonts w:cs="Arial"/>
              </w:rPr>
              <w:t>Note 7:</w:t>
            </w:r>
            <w:r w:rsidRPr="00C7244C">
              <w:rPr>
                <w:rFonts w:cs="Arial"/>
              </w:rPr>
              <w:tab/>
              <w:t>Information about types of UE beam is given in TS 38.133 [6] Annex B.2.1.3, and does not limit UE implementation or test system implementation</w:t>
            </w:r>
          </w:p>
          <w:p w14:paraId="500A19B7" w14:textId="77777777" w:rsidR="00652DD6" w:rsidRPr="00C7244C" w:rsidRDefault="00652DD6" w:rsidP="003F1727">
            <w:pPr>
              <w:pStyle w:val="TAN"/>
              <w:rPr>
                <w:sz w:val="14"/>
              </w:rPr>
            </w:pPr>
            <w:r w:rsidRPr="00C7244C">
              <w:rPr>
                <w:rFonts w:cs="Arial"/>
              </w:rPr>
              <w:t>Note 8:</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3], and an allowance of 1dB for UE multi-band relaxation factor ΔMB</w:t>
            </w:r>
            <w:r w:rsidRPr="00C7244C">
              <w:rPr>
                <w:rFonts w:cs="Arial"/>
                <w:vertAlign w:val="subscript"/>
              </w:rPr>
              <w:t>S</w:t>
            </w:r>
            <w:r w:rsidRPr="00C7244C">
              <w:rPr>
                <w:rFonts w:cs="Arial"/>
              </w:rPr>
              <w:t xml:space="preserve"> from TS 38.101-2 [3] Table 6.2.1.3-4.</w:t>
            </w:r>
          </w:p>
        </w:tc>
      </w:tr>
    </w:tbl>
    <w:p w14:paraId="655BF7A6" w14:textId="77777777" w:rsidR="00652DD6" w:rsidRPr="00C7244C" w:rsidRDefault="00652DD6" w:rsidP="00652DD6">
      <w:pPr>
        <w:rPr>
          <w:lang w:eastAsia="sv-SE"/>
        </w:rPr>
      </w:pPr>
    </w:p>
    <w:p w14:paraId="14389969" w14:textId="77777777" w:rsidR="00652DD6" w:rsidRPr="00C7244C" w:rsidRDefault="00652DD6" w:rsidP="00652DD6">
      <w:pPr>
        <w:rPr>
          <w:rFonts w:cs="v4.2.0"/>
        </w:rPr>
      </w:pPr>
      <w:r w:rsidRPr="00C7244C">
        <w:rPr>
          <w:rFonts w:cs="v4.2.0"/>
        </w:rPr>
        <w:t>The UE shall send one Event A3 triggered measurement report, with a measurement reporting delay less than X ms from the beginning of time period T2, where X is</w:t>
      </w:r>
    </w:p>
    <w:p w14:paraId="5A621F85" w14:textId="77777777" w:rsidR="00652DD6" w:rsidRPr="00C7244C" w:rsidRDefault="00652DD6" w:rsidP="00652DD6">
      <w:pPr>
        <w:ind w:firstLine="284"/>
        <w:rPr>
          <w:rFonts w:cs="v4.2.0"/>
        </w:rPr>
      </w:pPr>
      <w:r w:rsidRPr="00C7244C">
        <w:rPr>
          <w:rFonts w:cs="v4.2.0"/>
        </w:rPr>
        <w:t>5120 for UE supporting power class 1, or</w:t>
      </w:r>
    </w:p>
    <w:p w14:paraId="01600B02" w14:textId="77777777" w:rsidR="00652DD6" w:rsidRPr="00C7244C" w:rsidRDefault="00652DD6" w:rsidP="00652DD6">
      <w:pPr>
        <w:ind w:firstLine="284"/>
        <w:rPr>
          <w:rFonts w:cs="v4.2.0"/>
        </w:rPr>
      </w:pPr>
      <w:r w:rsidRPr="00C7244C">
        <w:rPr>
          <w:rFonts w:cs="v4.2.0"/>
        </w:rPr>
        <w:t xml:space="preserve">3200 for UE supporting other power class. </w:t>
      </w:r>
    </w:p>
    <w:p w14:paraId="5C930F76" w14:textId="77777777" w:rsidR="00652DD6" w:rsidRPr="00C7244C" w:rsidRDefault="00652DD6" w:rsidP="00652DD6">
      <w:pPr>
        <w:rPr>
          <w:rFonts w:cs="v4.2.0"/>
        </w:rPr>
      </w:pPr>
      <w:r w:rsidRPr="00C7244C">
        <w:rPr>
          <w:rFonts w:cs="v4.2.0"/>
        </w:rPr>
        <w:t>The UE is not required to report SSB time index.</w:t>
      </w:r>
      <w:r w:rsidRPr="00C7244C">
        <w:t xml:space="preserve"> The UE shall not send event triggered measurement reports, as long as the reporting criteria are not fulfilled. The rate of correct events observed during repeated tests shall be at least 90% </w:t>
      </w:r>
      <w:r w:rsidRPr="00C7244C">
        <w:rPr>
          <w:rFonts w:cs="v4.2.0"/>
        </w:rPr>
        <w:t>with a confidence level of 95%.</w:t>
      </w:r>
    </w:p>
    <w:p w14:paraId="10C50381"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71241E70" w14:textId="77777777" w:rsidR="00652DD6" w:rsidRPr="00C7244C" w:rsidRDefault="00652DD6" w:rsidP="00652DD6">
      <w:pPr>
        <w:ind w:left="576" w:hanging="288"/>
      </w:pPr>
      <w:r w:rsidRPr="00C7244C">
        <w:t>TTI insertion uncertainty = TTIDCCH = 1 ms; 2xTTIDCCH = 2 ms</w:t>
      </w:r>
    </w:p>
    <w:p w14:paraId="11B09FD5" w14:textId="77777777" w:rsidR="00652DD6" w:rsidRPr="00C7244C" w:rsidRDefault="00652DD6" w:rsidP="00652DD6">
      <w:r w:rsidRPr="00C7244C">
        <w:t>The overall delays measured shall be less than a total of 5122 ms in this test for power class UE and 3202 ms for other power classes.</w:t>
      </w:r>
    </w:p>
    <w:p w14:paraId="3FF06CA5" w14:textId="77777777" w:rsidR="00652DD6" w:rsidRPr="00C7244C" w:rsidRDefault="00652DD6" w:rsidP="00652DD6">
      <w:pPr>
        <w:pStyle w:val="Heading4"/>
        <w:rPr>
          <w:lang w:eastAsia="sv-SE"/>
        </w:rPr>
      </w:pPr>
      <w:r w:rsidRPr="00C7244C">
        <w:rPr>
          <w:lang w:eastAsia="sv-SE"/>
        </w:rPr>
        <w:t>7.6.2.2</w:t>
      </w:r>
      <w:r w:rsidRPr="00C7244C">
        <w:rPr>
          <w:lang w:eastAsia="sv-SE"/>
        </w:rPr>
        <w:tab/>
        <w:t>NR SA FR2-FR2 event-triggered reporting in DRX</w:t>
      </w:r>
    </w:p>
    <w:p w14:paraId="0584CD9D" w14:textId="77777777" w:rsidR="00652DD6" w:rsidRPr="00C7244C" w:rsidRDefault="00652DD6" w:rsidP="00652DD6">
      <w:pPr>
        <w:pStyle w:val="EditorsNote"/>
      </w:pPr>
      <w:bookmarkStart w:id="71" w:name="_Hlk75874251"/>
      <w:r w:rsidRPr="00C7244C">
        <w:t>Editor’s Note: This test case has been completed for the following configurations:</w:t>
      </w:r>
    </w:p>
    <w:p w14:paraId="52D0A11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8C05A14" w14:textId="77777777" w:rsidR="00652DD6" w:rsidRPr="00C7244C" w:rsidRDefault="00652DD6" w:rsidP="00652DD6">
      <w:pPr>
        <w:pStyle w:val="EditorsNote"/>
      </w:pPr>
      <w:r w:rsidRPr="00C7244C">
        <w:t>- UE PC3</w:t>
      </w:r>
    </w:p>
    <w:p w14:paraId="764C74A0" w14:textId="77777777" w:rsidR="00652DD6" w:rsidRPr="00C7244C" w:rsidRDefault="00652DD6" w:rsidP="00652DD6">
      <w:pPr>
        <w:pStyle w:val="EditorsNote"/>
      </w:pPr>
      <w:r w:rsidRPr="00C7244C">
        <w:t>- The test is incomplete for UE power classes other than PC3</w:t>
      </w:r>
    </w:p>
    <w:p w14:paraId="6E230347" w14:textId="77777777" w:rsidR="00652DD6" w:rsidRPr="00C7244C" w:rsidRDefault="00652DD6" w:rsidP="00652DD6">
      <w:pPr>
        <w:pStyle w:val="EditorsNote"/>
      </w:pPr>
      <w:r w:rsidRPr="00C7244C">
        <w:t>- The test is incomplete for test frequencies &gt; 40.8 GHz</w:t>
      </w:r>
      <w:bookmarkEnd w:id="71"/>
    </w:p>
    <w:p w14:paraId="50419D06" w14:textId="77777777" w:rsidR="00652DD6" w:rsidRPr="00C7244C" w:rsidRDefault="00652DD6" w:rsidP="00652DD6">
      <w:pPr>
        <w:pStyle w:val="H6"/>
      </w:pPr>
      <w:r w:rsidRPr="00C7244C">
        <w:t>7.6.2.2.1</w:t>
      </w:r>
      <w:r w:rsidRPr="00C7244C">
        <w:tab/>
        <w:t>Test purpose</w:t>
      </w:r>
    </w:p>
    <w:p w14:paraId="0031CE1E"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11BD0DB2" w14:textId="77777777" w:rsidR="00652DD6" w:rsidRPr="00C7244C" w:rsidRDefault="00652DD6" w:rsidP="00652DD6">
      <w:pPr>
        <w:pStyle w:val="H6"/>
      </w:pPr>
      <w:r w:rsidRPr="00C7244C">
        <w:t>7.6.2.2.2</w:t>
      </w:r>
      <w:r w:rsidRPr="00C7244C">
        <w:tab/>
        <w:t>Test applicability</w:t>
      </w:r>
    </w:p>
    <w:p w14:paraId="1CC3335E" w14:textId="77777777"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07966CDB" w14:textId="77777777" w:rsidR="00652DD6" w:rsidRPr="00C7244C" w:rsidRDefault="00652DD6" w:rsidP="00652DD6">
      <w:pPr>
        <w:pStyle w:val="H6"/>
        <w:rPr>
          <w:lang w:eastAsia="sv-SE"/>
        </w:rPr>
      </w:pPr>
      <w:r w:rsidRPr="00C7244C">
        <w:rPr>
          <w:lang w:eastAsia="sv-SE"/>
        </w:rPr>
        <w:t>7.6.2.2.3</w:t>
      </w:r>
      <w:r w:rsidRPr="00C7244C">
        <w:rPr>
          <w:lang w:eastAsia="sv-SE"/>
        </w:rPr>
        <w:tab/>
        <w:t>Minimum conformance requirements</w:t>
      </w:r>
    </w:p>
    <w:p w14:paraId="30DAD318" w14:textId="77777777" w:rsidR="00652DD6" w:rsidRPr="00C7244C" w:rsidRDefault="00652DD6" w:rsidP="00652DD6">
      <w:pPr>
        <w:rPr>
          <w:lang w:eastAsia="sv-SE"/>
        </w:rPr>
      </w:pPr>
      <w:r w:rsidRPr="00C7244C">
        <w:rPr>
          <w:lang w:eastAsia="sv-SE"/>
        </w:rPr>
        <w:t>The minimum conformance requirements are specified in clause 7.6.2.0.</w:t>
      </w:r>
    </w:p>
    <w:p w14:paraId="55E108C6" w14:textId="77777777" w:rsidR="00652DD6" w:rsidRPr="00C7244C" w:rsidRDefault="00652DD6" w:rsidP="00652DD6">
      <w:pPr>
        <w:rPr>
          <w:lang w:eastAsia="sv-SE"/>
        </w:rPr>
      </w:pPr>
      <w:r w:rsidRPr="00C7244C">
        <w:rPr>
          <w:lang w:eastAsia="sv-SE"/>
        </w:rPr>
        <w:t>The normative reference for this requirement is TS 38.133 [6] clause A.7.6.2.2.</w:t>
      </w:r>
    </w:p>
    <w:p w14:paraId="351A7197" w14:textId="77777777" w:rsidR="00652DD6" w:rsidRPr="00C7244C" w:rsidRDefault="00652DD6" w:rsidP="00652DD6">
      <w:pPr>
        <w:pStyle w:val="H6"/>
        <w:rPr>
          <w:lang w:eastAsia="sv-SE"/>
        </w:rPr>
      </w:pPr>
      <w:r w:rsidRPr="00C7244C">
        <w:rPr>
          <w:lang w:eastAsia="sv-SE"/>
        </w:rPr>
        <w:t>7.6.2.2.4</w:t>
      </w:r>
      <w:r w:rsidRPr="00C7244C">
        <w:rPr>
          <w:lang w:eastAsia="sv-SE"/>
        </w:rPr>
        <w:tab/>
        <w:t>Test description</w:t>
      </w:r>
    </w:p>
    <w:p w14:paraId="528489A4" w14:textId="77777777" w:rsidR="00652DD6" w:rsidRPr="00C7244C" w:rsidRDefault="00652DD6" w:rsidP="00652DD6">
      <w:pPr>
        <w:pStyle w:val="H6"/>
        <w:rPr>
          <w:lang w:eastAsia="sv-SE"/>
        </w:rPr>
      </w:pPr>
      <w:r w:rsidRPr="00C7244C">
        <w:rPr>
          <w:lang w:eastAsia="sv-SE"/>
        </w:rPr>
        <w:t>7.6.2.2.4.1</w:t>
      </w:r>
      <w:r w:rsidRPr="00C7244C">
        <w:rPr>
          <w:lang w:eastAsia="sv-SE"/>
        </w:rPr>
        <w:tab/>
        <w:t>Initial conditions</w:t>
      </w:r>
    </w:p>
    <w:p w14:paraId="41A145F9" w14:textId="77777777" w:rsidR="00652DD6" w:rsidRPr="00C7244C" w:rsidRDefault="00652DD6" w:rsidP="00652DD6">
      <w:pPr>
        <w:rPr>
          <w:lang w:eastAsia="sv-SE"/>
        </w:rPr>
      </w:pPr>
      <w:r w:rsidRPr="00C7244C">
        <w:rPr>
          <w:lang w:eastAsia="sv-SE"/>
        </w:rPr>
        <w:t>This test shall be tested using any of the test configurations in Table 7.6.2.2.4.1-1.</w:t>
      </w:r>
    </w:p>
    <w:p w14:paraId="630642C9" w14:textId="77777777" w:rsidR="00652DD6" w:rsidRPr="00C7244C" w:rsidRDefault="00652DD6" w:rsidP="00652DD6">
      <w:pPr>
        <w:pStyle w:val="TH"/>
      </w:pPr>
      <w:r w:rsidRPr="00C7244C">
        <w:t xml:space="preserve">Table 7.6.2.2.4.1-1: </w:t>
      </w:r>
      <w:r w:rsidRPr="00C7244C">
        <w:rPr>
          <w:lang w:eastAsia="sv-SE"/>
        </w:rPr>
        <w:t xml:space="preserve">NR FR2-FR2 event triggered reporting tests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5D13185D" w14:textId="77777777" w:rsidTr="003F1727">
        <w:trPr>
          <w:jc w:val="center"/>
        </w:trPr>
        <w:tc>
          <w:tcPr>
            <w:tcW w:w="1418" w:type="dxa"/>
            <w:shd w:val="clear" w:color="auto" w:fill="auto"/>
          </w:tcPr>
          <w:p w14:paraId="023D175A" w14:textId="77777777" w:rsidR="00652DD6" w:rsidRPr="00C7244C" w:rsidRDefault="00652DD6" w:rsidP="003F1727">
            <w:pPr>
              <w:pStyle w:val="TAH"/>
            </w:pPr>
            <w:r w:rsidRPr="00C7244C">
              <w:t>Test Case ID</w:t>
            </w:r>
          </w:p>
        </w:tc>
        <w:tc>
          <w:tcPr>
            <w:tcW w:w="7371" w:type="dxa"/>
            <w:shd w:val="clear" w:color="auto" w:fill="auto"/>
          </w:tcPr>
          <w:p w14:paraId="7CB5949C" w14:textId="77777777" w:rsidR="00652DD6" w:rsidRPr="00C7244C" w:rsidRDefault="00652DD6" w:rsidP="003F1727">
            <w:pPr>
              <w:pStyle w:val="TAH"/>
            </w:pPr>
            <w:r w:rsidRPr="00C7244C">
              <w:t>Description</w:t>
            </w:r>
          </w:p>
        </w:tc>
      </w:tr>
      <w:tr w:rsidR="00652DD6" w:rsidRPr="00C7244C" w14:paraId="06EB0871" w14:textId="77777777" w:rsidTr="003F1727">
        <w:trPr>
          <w:jc w:val="center"/>
        </w:trPr>
        <w:tc>
          <w:tcPr>
            <w:tcW w:w="1418" w:type="dxa"/>
            <w:shd w:val="clear" w:color="auto" w:fill="auto"/>
          </w:tcPr>
          <w:p w14:paraId="409A83B9" w14:textId="77777777" w:rsidR="00652DD6" w:rsidRPr="00C7244C" w:rsidRDefault="00652DD6" w:rsidP="003F1727">
            <w:pPr>
              <w:pStyle w:val="TAL"/>
            </w:pPr>
            <w:r w:rsidRPr="00C7244C">
              <w:t>7.6.2.2-1</w:t>
            </w:r>
          </w:p>
        </w:tc>
        <w:tc>
          <w:tcPr>
            <w:tcW w:w="7371" w:type="dxa"/>
            <w:shd w:val="clear" w:color="auto" w:fill="auto"/>
          </w:tcPr>
          <w:p w14:paraId="02BC252E" w14:textId="77777777" w:rsidR="00652DD6" w:rsidRPr="00C7244C" w:rsidRDefault="00652DD6" w:rsidP="003F1727">
            <w:pPr>
              <w:pStyle w:val="TAL"/>
            </w:pPr>
            <w:r w:rsidRPr="00C7244C">
              <w:t>120 kHz SSB SCS, 100MHz bandwidth, TDD duplex mode</w:t>
            </w:r>
          </w:p>
        </w:tc>
      </w:tr>
      <w:tr w:rsidR="00652DD6" w:rsidRPr="00C7244C" w14:paraId="463727A6" w14:textId="77777777" w:rsidTr="003F1727">
        <w:trPr>
          <w:jc w:val="center"/>
        </w:trPr>
        <w:tc>
          <w:tcPr>
            <w:tcW w:w="8789" w:type="dxa"/>
            <w:gridSpan w:val="2"/>
            <w:shd w:val="clear" w:color="auto" w:fill="auto"/>
          </w:tcPr>
          <w:p w14:paraId="01AF8969" w14:textId="77777777" w:rsidR="00652DD6" w:rsidRPr="00C7244C" w:rsidRDefault="00652DD6" w:rsidP="003F1727">
            <w:pPr>
              <w:pStyle w:val="TAN"/>
            </w:pPr>
            <w:r w:rsidRPr="00C7244C">
              <w:t>Note 1: Void</w:t>
            </w:r>
          </w:p>
        </w:tc>
      </w:tr>
    </w:tbl>
    <w:p w14:paraId="4CF8E3D3" w14:textId="77777777" w:rsidR="00652DD6" w:rsidRPr="00C7244C" w:rsidRDefault="00652DD6" w:rsidP="00652DD6"/>
    <w:p w14:paraId="0348FB69" w14:textId="77777777" w:rsidR="00652DD6" w:rsidRPr="00C7244C" w:rsidRDefault="00652DD6" w:rsidP="00652DD6">
      <w:pPr>
        <w:pStyle w:val="TH"/>
        <w:rPr>
          <w:rFonts w:cs="v4.2.0"/>
        </w:rPr>
      </w:pPr>
      <w:r w:rsidRPr="00C7244C">
        <w:rPr>
          <w:rFonts w:cs="v4.2.0"/>
        </w:rPr>
        <w:t>Table 7.6.2.2.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C7244C" w14:paraId="7B66525B" w14:textId="77777777" w:rsidTr="003F1727">
        <w:trPr>
          <w:cantSplit/>
          <w:trHeight w:val="80"/>
        </w:trPr>
        <w:tc>
          <w:tcPr>
            <w:tcW w:w="2117" w:type="dxa"/>
            <w:vMerge w:val="restart"/>
          </w:tcPr>
          <w:p w14:paraId="21E191E2"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Parameter</w:t>
            </w:r>
          </w:p>
        </w:tc>
        <w:tc>
          <w:tcPr>
            <w:tcW w:w="596" w:type="dxa"/>
            <w:vMerge w:val="restart"/>
          </w:tcPr>
          <w:p w14:paraId="65A6616B"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Unit</w:t>
            </w:r>
          </w:p>
        </w:tc>
        <w:tc>
          <w:tcPr>
            <w:tcW w:w="1251" w:type="dxa"/>
            <w:vMerge w:val="restart"/>
          </w:tcPr>
          <w:p w14:paraId="3AF4404E"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configuration</w:t>
            </w:r>
          </w:p>
        </w:tc>
        <w:tc>
          <w:tcPr>
            <w:tcW w:w="2505" w:type="dxa"/>
            <w:gridSpan w:val="2"/>
          </w:tcPr>
          <w:p w14:paraId="4753C288"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Value</w:t>
            </w:r>
          </w:p>
        </w:tc>
        <w:tc>
          <w:tcPr>
            <w:tcW w:w="3072" w:type="dxa"/>
            <w:vMerge w:val="restart"/>
          </w:tcPr>
          <w:p w14:paraId="735ABF35"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Comment</w:t>
            </w:r>
          </w:p>
        </w:tc>
      </w:tr>
      <w:tr w:rsidR="00652DD6" w:rsidRPr="00C7244C" w14:paraId="511A4BCD" w14:textId="77777777" w:rsidTr="003F1727">
        <w:trPr>
          <w:cantSplit/>
          <w:trHeight w:val="79"/>
        </w:trPr>
        <w:tc>
          <w:tcPr>
            <w:tcW w:w="2117" w:type="dxa"/>
            <w:vMerge/>
          </w:tcPr>
          <w:p w14:paraId="1F7261E0" w14:textId="77777777" w:rsidR="00652DD6" w:rsidRPr="00C7244C" w:rsidRDefault="00652DD6" w:rsidP="003F1727">
            <w:pPr>
              <w:keepNext/>
              <w:keepLines/>
              <w:spacing w:after="0"/>
              <w:jc w:val="center"/>
              <w:rPr>
                <w:rFonts w:ascii="Arial" w:hAnsi="Arial" w:cs="Arial"/>
                <w:b/>
                <w:sz w:val="18"/>
              </w:rPr>
            </w:pPr>
          </w:p>
        </w:tc>
        <w:tc>
          <w:tcPr>
            <w:tcW w:w="596" w:type="dxa"/>
            <w:vMerge/>
          </w:tcPr>
          <w:p w14:paraId="022188C0" w14:textId="77777777" w:rsidR="00652DD6" w:rsidRPr="00C7244C" w:rsidRDefault="00652DD6" w:rsidP="003F1727">
            <w:pPr>
              <w:keepNext/>
              <w:keepLines/>
              <w:spacing w:after="0"/>
              <w:jc w:val="center"/>
              <w:rPr>
                <w:rFonts w:ascii="Arial" w:hAnsi="Arial" w:cs="Arial"/>
                <w:b/>
                <w:sz w:val="18"/>
              </w:rPr>
            </w:pPr>
          </w:p>
        </w:tc>
        <w:tc>
          <w:tcPr>
            <w:tcW w:w="1251" w:type="dxa"/>
            <w:vMerge/>
          </w:tcPr>
          <w:p w14:paraId="5B87CDF8" w14:textId="77777777" w:rsidR="00652DD6" w:rsidRPr="00C7244C" w:rsidRDefault="00652DD6" w:rsidP="003F1727">
            <w:pPr>
              <w:keepNext/>
              <w:keepLines/>
              <w:spacing w:after="0"/>
              <w:jc w:val="center"/>
              <w:rPr>
                <w:rFonts w:ascii="Arial" w:hAnsi="Arial" w:cs="Arial"/>
                <w:b/>
                <w:sz w:val="18"/>
              </w:rPr>
            </w:pPr>
          </w:p>
        </w:tc>
        <w:tc>
          <w:tcPr>
            <w:tcW w:w="1252" w:type="dxa"/>
          </w:tcPr>
          <w:p w14:paraId="03F580FC"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1</w:t>
            </w:r>
          </w:p>
        </w:tc>
        <w:tc>
          <w:tcPr>
            <w:tcW w:w="1253" w:type="dxa"/>
          </w:tcPr>
          <w:p w14:paraId="7C61FE83"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2</w:t>
            </w:r>
          </w:p>
        </w:tc>
        <w:tc>
          <w:tcPr>
            <w:tcW w:w="3072" w:type="dxa"/>
            <w:vMerge/>
          </w:tcPr>
          <w:p w14:paraId="566DE5EB" w14:textId="77777777" w:rsidR="00652DD6" w:rsidRPr="00C7244C" w:rsidRDefault="00652DD6" w:rsidP="003F1727">
            <w:pPr>
              <w:keepNext/>
              <w:keepLines/>
              <w:spacing w:after="0"/>
              <w:jc w:val="center"/>
              <w:rPr>
                <w:rFonts w:ascii="Arial" w:hAnsi="Arial" w:cs="Arial"/>
                <w:b/>
                <w:sz w:val="18"/>
              </w:rPr>
            </w:pPr>
          </w:p>
        </w:tc>
      </w:tr>
      <w:tr w:rsidR="00652DD6" w:rsidRPr="00C7244C" w14:paraId="6E49E390" w14:textId="77777777" w:rsidTr="003F1727">
        <w:trPr>
          <w:cantSplit/>
          <w:trHeight w:val="614"/>
        </w:trPr>
        <w:tc>
          <w:tcPr>
            <w:tcW w:w="2117" w:type="dxa"/>
          </w:tcPr>
          <w:p w14:paraId="78DAD2BB" w14:textId="77777777" w:rsidR="00652DD6" w:rsidRPr="00C7244C" w:rsidRDefault="00652DD6" w:rsidP="003F1727">
            <w:pPr>
              <w:pStyle w:val="TAL"/>
            </w:pPr>
            <w:r w:rsidRPr="00C7244C">
              <w:t>NR RF Channel Number</w:t>
            </w:r>
          </w:p>
        </w:tc>
        <w:tc>
          <w:tcPr>
            <w:tcW w:w="596" w:type="dxa"/>
          </w:tcPr>
          <w:p w14:paraId="7DD35946" w14:textId="77777777" w:rsidR="00652DD6" w:rsidRPr="00C7244C" w:rsidRDefault="00652DD6" w:rsidP="003F1727">
            <w:pPr>
              <w:pStyle w:val="TAL"/>
            </w:pPr>
          </w:p>
        </w:tc>
        <w:tc>
          <w:tcPr>
            <w:tcW w:w="1251" w:type="dxa"/>
          </w:tcPr>
          <w:p w14:paraId="3014D0AF" w14:textId="77777777" w:rsidR="00652DD6" w:rsidRPr="00C7244C" w:rsidRDefault="00652DD6" w:rsidP="003F1727">
            <w:pPr>
              <w:pStyle w:val="TAL"/>
            </w:pPr>
            <w:r w:rsidRPr="00C7244C">
              <w:t>Config 1</w:t>
            </w:r>
          </w:p>
        </w:tc>
        <w:tc>
          <w:tcPr>
            <w:tcW w:w="2505" w:type="dxa"/>
            <w:gridSpan w:val="2"/>
          </w:tcPr>
          <w:p w14:paraId="2996A5F6" w14:textId="77777777" w:rsidR="00652DD6" w:rsidRPr="00C7244C" w:rsidRDefault="00652DD6" w:rsidP="003F1727">
            <w:pPr>
              <w:pStyle w:val="TAL"/>
            </w:pPr>
            <w:r w:rsidRPr="00C7244C">
              <w:t>1, 2</w:t>
            </w:r>
          </w:p>
        </w:tc>
        <w:tc>
          <w:tcPr>
            <w:tcW w:w="3072" w:type="dxa"/>
          </w:tcPr>
          <w:p w14:paraId="1369A6C9" w14:textId="77777777" w:rsidR="00652DD6" w:rsidRPr="00C7244C" w:rsidRDefault="00652DD6" w:rsidP="003F1727">
            <w:pPr>
              <w:pStyle w:val="TAL"/>
            </w:pPr>
            <w:r w:rsidRPr="00C7244C">
              <w:t>Two FR1 NR carrier frequencies is used.</w:t>
            </w:r>
          </w:p>
          <w:p w14:paraId="57302D62" w14:textId="77777777" w:rsidR="00652DD6" w:rsidRPr="00C7244C" w:rsidRDefault="00652DD6" w:rsidP="003F1727">
            <w:pPr>
              <w:pStyle w:val="TAL"/>
            </w:pPr>
          </w:p>
        </w:tc>
      </w:tr>
      <w:tr w:rsidR="00652DD6" w:rsidRPr="00C7244C" w14:paraId="66930EF7" w14:textId="77777777" w:rsidTr="003F1727">
        <w:trPr>
          <w:cantSplit/>
          <w:trHeight w:val="823"/>
        </w:trPr>
        <w:tc>
          <w:tcPr>
            <w:tcW w:w="2117" w:type="dxa"/>
          </w:tcPr>
          <w:p w14:paraId="23ABF8C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ctive cell</w:t>
            </w:r>
          </w:p>
        </w:tc>
        <w:tc>
          <w:tcPr>
            <w:tcW w:w="596" w:type="dxa"/>
          </w:tcPr>
          <w:p w14:paraId="1773F909" w14:textId="77777777" w:rsidR="00652DD6" w:rsidRPr="00C7244C" w:rsidRDefault="00652DD6" w:rsidP="003F1727">
            <w:pPr>
              <w:keepNext/>
              <w:keepLines/>
              <w:spacing w:after="0"/>
              <w:rPr>
                <w:rFonts w:ascii="Arial" w:hAnsi="Arial" w:cs="Arial"/>
                <w:sz w:val="18"/>
              </w:rPr>
            </w:pPr>
          </w:p>
        </w:tc>
        <w:tc>
          <w:tcPr>
            <w:tcW w:w="1251" w:type="dxa"/>
          </w:tcPr>
          <w:p w14:paraId="572582B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514AC6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1 (Pcell)</w:t>
            </w:r>
          </w:p>
        </w:tc>
        <w:tc>
          <w:tcPr>
            <w:tcW w:w="3072" w:type="dxa"/>
          </w:tcPr>
          <w:p w14:paraId="1525CF6C"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1 is on NR RF channel number 1.</w:t>
            </w:r>
          </w:p>
        </w:tc>
      </w:tr>
      <w:tr w:rsidR="00652DD6" w:rsidRPr="00C7244C" w14:paraId="18A34CE7" w14:textId="77777777" w:rsidTr="003F1727">
        <w:trPr>
          <w:cantSplit/>
          <w:trHeight w:val="406"/>
        </w:trPr>
        <w:tc>
          <w:tcPr>
            <w:tcW w:w="2117" w:type="dxa"/>
          </w:tcPr>
          <w:p w14:paraId="32B2046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eighbour cell</w:t>
            </w:r>
          </w:p>
        </w:tc>
        <w:tc>
          <w:tcPr>
            <w:tcW w:w="596" w:type="dxa"/>
          </w:tcPr>
          <w:p w14:paraId="7260BC9C" w14:textId="77777777" w:rsidR="00652DD6" w:rsidRPr="00C7244C" w:rsidRDefault="00652DD6" w:rsidP="003F1727">
            <w:pPr>
              <w:keepNext/>
              <w:keepLines/>
              <w:spacing w:after="0"/>
              <w:rPr>
                <w:rFonts w:ascii="Arial" w:hAnsi="Arial" w:cs="Arial"/>
                <w:sz w:val="18"/>
              </w:rPr>
            </w:pPr>
          </w:p>
        </w:tc>
        <w:tc>
          <w:tcPr>
            <w:tcW w:w="1251" w:type="dxa"/>
          </w:tcPr>
          <w:p w14:paraId="0430A5E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9598B3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2</w:t>
            </w:r>
          </w:p>
        </w:tc>
        <w:tc>
          <w:tcPr>
            <w:tcW w:w="3072" w:type="dxa"/>
          </w:tcPr>
          <w:p w14:paraId="5B3EF0A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2 is on NR RF channel number 2.</w:t>
            </w:r>
          </w:p>
        </w:tc>
      </w:tr>
      <w:tr w:rsidR="00652DD6" w:rsidRPr="00C7244C" w14:paraId="17C31618" w14:textId="77777777" w:rsidTr="003F1727">
        <w:trPr>
          <w:cantSplit/>
          <w:trHeight w:val="416"/>
        </w:trPr>
        <w:tc>
          <w:tcPr>
            <w:tcW w:w="2117" w:type="dxa"/>
          </w:tcPr>
          <w:p w14:paraId="4BC9F4A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Gap Pattern Id</w:t>
            </w:r>
          </w:p>
        </w:tc>
        <w:tc>
          <w:tcPr>
            <w:tcW w:w="596" w:type="dxa"/>
          </w:tcPr>
          <w:p w14:paraId="1DBBE0D2" w14:textId="77777777" w:rsidR="00652DD6" w:rsidRPr="00C7244C" w:rsidRDefault="00652DD6" w:rsidP="003F1727">
            <w:pPr>
              <w:keepNext/>
              <w:keepLines/>
              <w:spacing w:after="0"/>
              <w:rPr>
                <w:rFonts w:ascii="Arial" w:hAnsi="Arial" w:cs="Arial"/>
                <w:sz w:val="18"/>
              </w:rPr>
            </w:pPr>
          </w:p>
        </w:tc>
        <w:tc>
          <w:tcPr>
            <w:tcW w:w="1251" w:type="dxa"/>
          </w:tcPr>
          <w:p w14:paraId="4BACA19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38BF2A3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13</w:t>
            </w:r>
          </w:p>
        </w:tc>
        <w:tc>
          <w:tcPr>
            <w:tcW w:w="3072" w:type="dxa"/>
          </w:tcPr>
          <w:p w14:paraId="18C45BF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s specified in clause 9.1.2-1.</w:t>
            </w:r>
          </w:p>
          <w:p w14:paraId="4008416F" w14:textId="77777777" w:rsidR="00652DD6" w:rsidRPr="00C7244C" w:rsidRDefault="00652DD6" w:rsidP="003F1727">
            <w:pPr>
              <w:keepNext/>
              <w:keepLines/>
              <w:spacing w:after="0"/>
              <w:rPr>
                <w:rFonts w:ascii="Arial" w:hAnsi="Arial" w:cs="Arial"/>
                <w:sz w:val="18"/>
              </w:rPr>
            </w:pPr>
          </w:p>
        </w:tc>
      </w:tr>
      <w:tr w:rsidR="00652DD6" w:rsidRPr="00C7244C" w14:paraId="451840E8" w14:textId="77777777" w:rsidTr="003F1727">
        <w:trPr>
          <w:cantSplit/>
          <w:trHeight w:val="416"/>
        </w:trPr>
        <w:tc>
          <w:tcPr>
            <w:tcW w:w="2117" w:type="dxa"/>
          </w:tcPr>
          <w:p w14:paraId="3233573C"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Measurement gap offset</w:t>
            </w:r>
          </w:p>
        </w:tc>
        <w:tc>
          <w:tcPr>
            <w:tcW w:w="596" w:type="dxa"/>
          </w:tcPr>
          <w:p w14:paraId="76A65B55" w14:textId="77777777" w:rsidR="00652DD6" w:rsidRPr="00C7244C" w:rsidRDefault="00652DD6" w:rsidP="003F1727">
            <w:pPr>
              <w:keepNext/>
              <w:keepLines/>
              <w:spacing w:after="0"/>
              <w:rPr>
                <w:rFonts w:ascii="Arial" w:hAnsi="Arial" w:cs="v4.2.0"/>
                <w:sz w:val="18"/>
              </w:rPr>
            </w:pPr>
          </w:p>
        </w:tc>
        <w:tc>
          <w:tcPr>
            <w:tcW w:w="1251" w:type="dxa"/>
          </w:tcPr>
          <w:p w14:paraId="670AB11B"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Config 1</w:t>
            </w:r>
          </w:p>
        </w:tc>
        <w:tc>
          <w:tcPr>
            <w:tcW w:w="2505" w:type="dxa"/>
            <w:gridSpan w:val="2"/>
          </w:tcPr>
          <w:p w14:paraId="203941EF"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39</w:t>
            </w:r>
          </w:p>
        </w:tc>
        <w:tc>
          <w:tcPr>
            <w:tcW w:w="3072" w:type="dxa"/>
          </w:tcPr>
          <w:p w14:paraId="4FA34198" w14:textId="77777777" w:rsidR="00652DD6" w:rsidRPr="00C7244C" w:rsidRDefault="00652DD6" w:rsidP="003F1727">
            <w:pPr>
              <w:keepNext/>
              <w:keepLines/>
              <w:spacing w:after="0"/>
              <w:rPr>
                <w:rFonts w:ascii="Arial" w:hAnsi="Arial" w:cs="v4.2.0"/>
                <w:sz w:val="18"/>
              </w:rPr>
            </w:pPr>
          </w:p>
        </w:tc>
      </w:tr>
      <w:tr w:rsidR="00652DD6" w:rsidRPr="00C7244C" w14:paraId="710C814E" w14:textId="77777777" w:rsidTr="003F1727">
        <w:trPr>
          <w:cantSplit/>
          <w:trHeight w:val="416"/>
        </w:trPr>
        <w:tc>
          <w:tcPr>
            <w:tcW w:w="2117" w:type="dxa"/>
          </w:tcPr>
          <w:p w14:paraId="4E7ED235"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SMTC-SSB parameters</w:t>
            </w:r>
          </w:p>
        </w:tc>
        <w:tc>
          <w:tcPr>
            <w:tcW w:w="596" w:type="dxa"/>
          </w:tcPr>
          <w:p w14:paraId="7253117E" w14:textId="77777777" w:rsidR="00652DD6" w:rsidRPr="00C7244C" w:rsidRDefault="00652DD6" w:rsidP="003F1727">
            <w:pPr>
              <w:keepNext/>
              <w:keepLines/>
              <w:spacing w:after="0"/>
              <w:rPr>
                <w:rFonts w:ascii="Arial" w:hAnsi="Arial" w:cs="v4.2.0"/>
                <w:sz w:val="18"/>
              </w:rPr>
            </w:pPr>
          </w:p>
        </w:tc>
        <w:tc>
          <w:tcPr>
            <w:tcW w:w="1251" w:type="dxa"/>
          </w:tcPr>
          <w:p w14:paraId="77D31198"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Config 1</w:t>
            </w:r>
          </w:p>
        </w:tc>
        <w:tc>
          <w:tcPr>
            <w:tcW w:w="2505" w:type="dxa"/>
            <w:gridSpan w:val="2"/>
          </w:tcPr>
          <w:p w14:paraId="7756FA1D"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SSB.3 FR2</w:t>
            </w:r>
          </w:p>
        </w:tc>
        <w:tc>
          <w:tcPr>
            <w:tcW w:w="3072" w:type="dxa"/>
          </w:tcPr>
          <w:p w14:paraId="5EC61B27"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As specified in clause A.3.10.2</w:t>
            </w:r>
          </w:p>
        </w:tc>
      </w:tr>
      <w:tr w:rsidR="00652DD6" w:rsidRPr="00C7244C" w14:paraId="767BF0CB" w14:textId="77777777" w:rsidTr="003F1727">
        <w:trPr>
          <w:cantSplit/>
          <w:trHeight w:val="198"/>
        </w:trPr>
        <w:tc>
          <w:tcPr>
            <w:tcW w:w="2117" w:type="dxa"/>
          </w:tcPr>
          <w:p w14:paraId="07C97AE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3-Offset</w:t>
            </w:r>
          </w:p>
        </w:tc>
        <w:tc>
          <w:tcPr>
            <w:tcW w:w="596" w:type="dxa"/>
          </w:tcPr>
          <w:p w14:paraId="577BF92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B</w:t>
            </w:r>
          </w:p>
        </w:tc>
        <w:tc>
          <w:tcPr>
            <w:tcW w:w="1251" w:type="dxa"/>
          </w:tcPr>
          <w:p w14:paraId="4A125131"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3BC1A097"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12</w:t>
            </w:r>
          </w:p>
        </w:tc>
        <w:tc>
          <w:tcPr>
            <w:tcW w:w="3072" w:type="dxa"/>
          </w:tcPr>
          <w:p w14:paraId="0E3A87E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Value modified by TT</w:t>
            </w:r>
          </w:p>
        </w:tc>
      </w:tr>
      <w:tr w:rsidR="00652DD6" w:rsidRPr="00C7244C" w14:paraId="6DD16757" w14:textId="77777777" w:rsidTr="003F1727">
        <w:trPr>
          <w:cantSplit/>
          <w:trHeight w:val="208"/>
        </w:trPr>
        <w:tc>
          <w:tcPr>
            <w:tcW w:w="2117" w:type="dxa"/>
          </w:tcPr>
          <w:p w14:paraId="0BD19A1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Hysteresis</w:t>
            </w:r>
          </w:p>
        </w:tc>
        <w:tc>
          <w:tcPr>
            <w:tcW w:w="596" w:type="dxa"/>
          </w:tcPr>
          <w:p w14:paraId="0310AE56"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B</w:t>
            </w:r>
          </w:p>
        </w:tc>
        <w:tc>
          <w:tcPr>
            <w:tcW w:w="1251" w:type="dxa"/>
          </w:tcPr>
          <w:p w14:paraId="31FCCE2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4A7D1E0F"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3CF71445" w14:textId="77777777" w:rsidR="00652DD6" w:rsidRPr="00C7244C" w:rsidRDefault="00652DD6" w:rsidP="003F1727">
            <w:pPr>
              <w:keepNext/>
              <w:keepLines/>
              <w:spacing w:after="0"/>
              <w:rPr>
                <w:rFonts w:ascii="Arial" w:hAnsi="Arial" w:cs="Arial"/>
                <w:sz w:val="18"/>
              </w:rPr>
            </w:pPr>
          </w:p>
        </w:tc>
      </w:tr>
      <w:tr w:rsidR="00652DD6" w:rsidRPr="00C7244C" w14:paraId="31C0EE51" w14:textId="77777777" w:rsidTr="003F1727">
        <w:trPr>
          <w:cantSplit/>
          <w:trHeight w:val="208"/>
        </w:trPr>
        <w:tc>
          <w:tcPr>
            <w:tcW w:w="2117" w:type="dxa"/>
          </w:tcPr>
          <w:p w14:paraId="1576715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P length</w:t>
            </w:r>
          </w:p>
        </w:tc>
        <w:tc>
          <w:tcPr>
            <w:tcW w:w="596" w:type="dxa"/>
          </w:tcPr>
          <w:p w14:paraId="7BE7C0E4" w14:textId="77777777" w:rsidR="00652DD6" w:rsidRPr="00C7244C" w:rsidRDefault="00652DD6" w:rsidP="003F1727">
            <w:pPr>
              <w:keepNext/>
              <w:keepLines/>
              <w:spacing w:after="0"/>
              <w:rPr>
                <w:rFonts w:ascii="Arial" w:hAnsi="Arial" w:cs="Arial"/>
                <w:sz w:val="18"/>
              </w:rPr>
            </w:pPr>
          </w:p>
        </w:tc>
        <w:tc>
          <w:tcPr>
            <w:tcW w:w="1251" w:type="dxa"/>
          </w:tcPr>
          <w:p w14:paraId="04DFEF4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1DEC3C3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ormal</w:t>
            </w:r>
          </w:p>
        </w:tc>
        <w:tc>
          <w:tcPr>
            <w:tcW w:w="3072" w:type="dxa"/>
          </w:tcPr>
          <w:p w14:paraId="0ACE91ED" w14:textId="77777777" w:rsidR="00652DD6" w:rsidRPr="00C7244C" w:rsidRDefault="00652DD6" w:rsidP="003F1727">
            <w:pPr>
              <w:keepNext/>
              <w:keepLines/>
              <w:spacing w:after="0"/>
              <w:rPr>
                <w:rFonts w:ascii="Arial" w:hAnsi="Arial" w:cs="Arial"/>
                <w:sz w:val="18"/>
              </w:rPr>
            </w:pPr>
          </w:p>
        </w:tc>
      </w:tr>
      <w:tr w:rsidR="00652DD6" w:rsidRPr="00C7244C" w14:paraId="264C3E8E" w14:textId="77777777" w:rsidTr="003F1727">
        <w:trPr>
          <w:cantSplit/>
          <w:trHeight w:val="198"/>
        </w:trPr>
        <w:tc>
          <w:tcPr>
            <w:tcW w:w="2117" w:type="dxa"/>
          </w:tcPr>
          <w:p w14:paraId="51835C4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TimeToTrigger</w:t>
            </w:r>
          </w:p>
        </w:tc>
        <w:tc>
          <w:tcPr>
            <w:tcW w:w="596" w:type="dxa"/>
          </w:tcPr>
          <w:p w14:paraId="3777511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w:t>
            </w:r>
          </w:p>
        </w:tc>
        <w:tc>
          <w:tcPr>
            <w:tcW w:w="1251" w:type="dxa"/>
          </w:tcPr>
          <w:p w14:paraId="776E44D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C536DA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07A37F03" w14:textId="77777777" w:rsidR="00652DD6" w:rsidRPr="00C7244C" w:rsidRDefault="00652DD6" w:rsidP="003F1727">
            <w:pPr>
              <w:keepNext/>
              <w:keepLines/>
              <w:spacing w:after="0"/>
              <w:rPr>
                <w:rFonts w:ascii="Arial" w:hAnsi="Arial" w:cs="Arial"/>
                <w:sz w:val="18"/>
              </w:rPr>
            </w:pPr>
          </w:p>
        </w:tc>
      </w:tr>
      <w:tr w:rsidR="00652DD6" w:rsidRPr="00C7244C" w14:paraId="7C76B0B2" w14:textId="77777777" w:rsidTr="003F1727">
        <w:trPr>
          <w:cantSplit/>
          <w:trHeight w:val="208"/>
        </w:trPr>
        <w:tc>
          <w:tcPr>
            <w:tcW w:w="2117" w:type="dxa"/>
          </w:tcPr>
          <w:p w14:paraId="5608845C"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Filter coefficient</w:t>
            </w:r>
          </w:p>
        </w:tc>
        <w:tc>
          <w:tcPr>
            <w:tcW w:w="596" w:type="dxa"/>
          </w:tcPr>
          <w:p w14:paraId="1FCA8ECC" w14:textId="77777777" w:rsidR="00652DD6" w:rsidRPr="00C7244C" w:rsidRDefault="00652DD6" w:rsidP="003F1727">
            <w:pPr>
              <w:keepNext/>
              <w:keepLines/>
              <w:spacing w:after="0"/>
              <w:rPr>
                <w:rFonts w:ascii="Arial" w:hAnsi="Arial" w:cs="Arial"/>
                <w:sz w:val="18"/>
              </w:rPr>
            </w:pPr>
          </w:p>
        </w:tc>
        <w:tc>
          <w:tcPr>
            <w:tcW w:w="1251" w:type="dxa"/>
          </w:tcPr>
          <w:p w14:paraId="38D4E5A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A7A09D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16D8210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L3 filtering is not used</w:t>
            </w:r>
          </w:p>
        </w:tc>
      </w:tr>
      <w:tr w:rsidR="00652DD6" w:rsidRPr="00C7244C" w14:paraId="27586E9C" w14:textId="77777777" w:rsidTr="003F1727">
        <w:trPr>
          <w:cantSplit/>
          <w:trHeight w:val="208"/>
        </w:trPr>
        <w:tc>
          <w:tcPr>
            <w:tcW w:w="2117" w:type="dxa"/>
          </w:tcPr>
          <w:p w14:paraId="7065A99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w:t>
            </w:r>
          </w:p>
        </w:tc>
        <w:tc>
          <w:tcPr>
            <w:tcW w:w="596" w:type="dxa"/>
          </w:tcPr>
          <w:p w14:paraId="07286C6A" w14:textId="77777777" w:rsidR="00652DD6" w:rsidRPr="00C7244C" w:rsidRDefault="00652DD6" w:rsidP="003F1727">
            <w:pPr>
              <w:keepNext/>
              <w:keepLines/>
              <w:spacing w:after="0"/>
              <w:rPr>
                <w:rFonts w:ascii="Arial" w:hAnsi="Arial" w:cs="Arial"/>
                <w:sz w:val="18"/>
              </w:rPr>
            </w:pPr>
          </w:p>
        </w:tc>
        <w:tc>
          <w:tcPr>
            <w:tcW w:w="1251" w:type="dxa"/>
          </w:tcPr>
          <w:p w14:paraId="34D3CE8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1252" w:type="dxa"/>
          </w:tcPr>
          <w:p w14:paraId="3CA7482B"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1</w:t>
            </w:r>
          </w:p>
        </w:tc>
        <w:tc>
          <w:tcPr>
            <w:tcW w:w="1253" w:type="dxa"/>
          </w:tcPr>
          <w:p w14:paraId="788870C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2</w:t>
            </w:r>
          </w:p>
        </w:tc>
        <w:tc>
          <w:tcPr>
            <w:tcW w:w="3072" w:type="dxa"/>
          </w:tcPr>
          <w:p w14:paraId="255ACC3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s specified in clause A.3.3</w:t>
            </w:r>
          </w:p>
        </w:tc>
      </w:tr>
      <w:tr w:rsidR="00652DD6" w:rsidRPr="00C7244C" w14:paraId="54690118" w14:textId="77777777" w:rsidTr="003F1727">
        <w:trPr>
          <w:cantSplit/>
          <w:trHeight w:val="614"/>
        </w:trPr>
        <w:tc>
          <w:tcPr>
            <w:tcW w:w="2117" w:type="dxa"/>
          </w:tcPr>
          <w:p w14:paraId="0698255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Time offset between serving and neighbour cells</w:t>
            </w:r>
          </w:p>
        </w:tc>
        <w:tc>
          <w:tcPr>
            <w:tcW w:w="596" w:type="dxa"/>
          </w:tcPr>
          <w:p w14:paraId="15DD9689" w14:textId="77777777" w:rsidR="00652DD6" w:rsidRPr="00C7244C" w:rsidRDefault="00652DD6" w:rsidP="003F1727">
            <w:pPr>
              <w:keepNext/>
              <w:keepLines/>
              <w:spacing w:after="0"/>
              <w:rPr>
                <w:rFonts w:ascii="Arial" w:hAnsi="Arial" w:cs="Arial"/>
                <w:sz w:val="18"/>
              </w:rPr>
            </w:pPr>
          </w:p>
        </w:tc>
        <w:tc>
          <w:tcPr>
            <w:tcW w:w="1251" w:type="dxa"/>
          </w:tcPr>
          <w:p w14:paraId="70E4B90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119AD7F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3</w:t>
            </w:r>
            <w:r w:rsidRPr="00C7244C">
              <w:rPr>
                <w:rFonts w:ascii="Arial" w:hAnsi="Arial" w:cs="Arial"/>
                <w:sz w:val="18"/>
              </w:rPr>
              <w:sym w:font="Symbol" w:char="F06D"/>
            </w:r>
            <w:r w:rsidRPr="00C7244C">
              <w:rPr>
                <w:rFonts w:ascii="Arial" w:hAnsi="Arial" w:cs="Arial"/>
                <w:sz w:val="18"/>
              </w:rPr>
              <w:t>s</w:t>
            </w:r>
          </w:p>
        </w:tc>
        <w:tc>
          <w:tcPr>
            <w:tcW w:w="3072" w:type="dxa"/>
          </w:tcPr>
          <w:p w14:paraId="7C5B44B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ynchronous cells.</w:t>
            </w:r>
          </w:p>
        </w:tc>
      </w:tr>
      <w:tr w:rsidR="00652DD6" w:rsidRPr="00C7244C" w14:paraId="66514782" w14:textId="77777777" w:rsidTr="003F1727">
        <w:trPr>
          <w:cantSplit/>
          <w:trHeight w:val="208"/>
        </w:trPr>
        <w:tc>
          <w:tcPr>
            <w:tcW w:w="2117" w:type="dxa"/>
          </w:tcPr>
          <w:p w14:paraId="5B5BC81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T1</w:t>
            </w:r>
          </w:p>
        </w:tc>
        <w:tc>
          <w:tcPr>
            <w:tcW w:w="596" w:type="dxa"/>
          </w:tcPr>
          <w:p w14:paraId="6B16FF8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w:t>
            </w:r>
          </w:p>
        </w:tc>
        <w:tc>
          <w:tcPr>
            <w:tcW w:w="1251" w:type="dxa"/>
          </w:tcPr>
          <w:p w14:paraId="6C56BA1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62DAD31"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5</w:t>
            </w:r>
          </w:p>
        </w:tc>
        <w:tc>
          <w:tcPr>
            <w:tcW w:w="3072" w:type="dxa"/>
          </w:tcPr>
          <w:p w14:paraId="315A0A7E" w14:textId="77777777" w:rsidR="00652DD6" w:rsidRPr="00C7244C" w:rsidRDefault="00652DD6" w:rsidP="003F1727">
            <w:pPr>
              <w:keepNext/>
              <w:keepLines/>
              <w:spacing w:after="0"/>
              <w:rPr>
                <w:rFonts w:ascii="Arial" w:hAnsi="Arial" w:cs="Arial"/>
                <w:sz w:val="18"/>
              </w:rPr>
            </w:pPr>
          </w:p>
        </w:tc>
      </w:tr>
      <w:tr w:rsidR="00652DD6" w:rsidRPr="00C7244C" w14:paraId="5801B7B1" w14:textId="77777777" w:rsidTr="003F1727">
        <w:trPr>
          <w:cantSplit/>
          <w:trHeight w:val="208"/>
        </w:trPr>
        <w:tc>
          <w:tcPr>
            <w:tcW w:w="2117" w:type="dxa"/>
          </w:tcPr>
          <w:p w14:paraId="573127DB" w14:textId="77777777" w:rsidR="00652DD6" w:rsidRPr="00C7244C" w:rsidRDefault="00652DD6" w:rsidP="003F1727">
            <w:pPr>
              <w:pStyle w:val="TAL"/>
            </w:pPr>
            <w:r w:rsidRPr="00C7244C">
              <w:t>T2</w:t>
            </w:r>
          </w:p>
        </w:tc>
        <w:tc>
          <w:tcPr>
            <w:tcW w:w="596" w:type="dxa"/>
          </w:tcPr>
          <w:p w14:paraId="13D2F067" w14:textId="77777777" w:rsidR="00652DD6" w:rsidRPr="00C7244C" w:rsidRDefault="00652DD6" w:rsidP="003F1727">
            <w:pPr>
              <w:pStyle w:val="TAL"/>
            </w:pPr>
            <w:r w:rsidRPr="00C7244C">
              <w:t>s</w:t>
            </w:r>
          </w:p>
        </w:tc>
        <w:tc>
          <w:tcPr>
            <w:tcW w:w="1251" w:type="dxa"/>
          </w:tcPr>
          <w:p w14:paraId="1E5D4BDA" w14:textId="77777777" w:rsidR="00652DD6" w:rsidRPr="00C7244C" w:rsidRDefault="00652DD6" w:rsidP="003F1727">
            <w:pPr>
              <w:pStyle w:val="TAL"/>
            </w:pPr>
            <w:r w:rsidRPr="00C7244C">
              <w:t>Config 1</w:t>
            </w:r>
          </w:p>
        </w:tc>
        <w:tc>
          <w:tcPr>
            <w:tcW w:w="1252" w:type="dxa"/>
          </w:tcPr>
          <w:p w14:paraId="7C33B904" w14:textId="77777777" w:rsidR="00652DD6" w:rsidRPr="00C7244C" w:rsidRDefault="00652DD6" w:rsidP="003F1727">
            <w:pPr>
              <w:pStyle w:val="TAL"/>
            </w:pPr>
            <w:r w:rsidRPr="00C7244C">
              <w:t>8 for PC1;</w:t>
            </w:r>
          </w:p>
          <w:p w14:paraId="674DD1F3" w14:textId="77777777" w:rsidR="00652DD6" w:rsidRPr="00C7244C" w:rsidRDefault="00652DD6" w:rsidP="003F1727">
            <w:pPr>
              <w:pStyle w:val="TAL"/>
            </w:pPr>
            <w:r w:rsidRPr="00C7244C">
              <w:t>5 for other PC</w:t>
            </w:r>
          </w:p>
        </w:tc>
        <w:tc>
          <w:tcPr>
            <w:tcW w:w="1253" w:type="dxa"/>
          </w:tcPr>
          <w:p w14:paraId="2F7C4F17" w14:textId="77777777" w:rsidR="00652DD6" w:rsidRPr="00C7244C" w:rsidRDefault="00652DD6" w:rsidP="003F1727">
            <w:pPr>
              <w:pStyle w:val="TAL"/>
            </w:pPr>
            <w:r w:rsidRPr="00C7244C">
              <w:t>82 for PC1; 52 for other PC</w:t>
            </w:r>
          </w:p>
        </w:tc>
        <w:tc>
          <w:tcPr>
            <w:tcW w:w="3072" w:type="dxa"/>
          </w:tcPr>
          <w:p w14:paraId="4EF2E9D7" w14:textId="77777777" w:rsidR="00652DD6" w:rsidRPr="00C7244C" w:rsidRDefault="00652DD6" w:rsidP="003F1727">
            <w:pPr>
              <w:pStyle w:val="TAL"/>
            </w:pPr>
          </w:p>
        </w:tc>
      </w:tr>
    </w:tbl>
    <w:p w14:paraId="54F0F24B" w14:textId="77777777" w:rsidR="00652DD6" w:rsidRPr="00C7244C" w:rsidRDefault="00652DD6" w:rsidP="00652DD6"/>
    <w:p w14:paraId="3A8BFDCA" w14:textId="77777777" w:rsidR="00652DD6" w:rsidRPr="00C7244C" w:rsidRDefault="00652DD6" w:rsidP="00652DD6">
      <w:pPr>
        <w:pStyle w:val="TH"/>
      </w:pPr>
      <w:r w:rsidRPr="00C7244C">
        <w:t>Table 7.6.2.2.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B2C076C" w14:textId="77777777" w:rsidTr="003F1727">
        <w:trPr>
          <w:jc w:val="center"/>
        </w:trPr>
        <w:tc>
          <w:tcPr>
            <w:tcW w:w="1701" w:type="dxa"/>
            <w:shd w:val="clear" w:color="auto" w:fill="auto"/>
          </w:tcPr>
          <w:p w14:paraId="2794005B" w14:textId="77777777" w:rsidR="00652DD6" w:rsidRPr="00C7244C" w:rsidRDefault="00652DD6" w:rsidP="003F1727">
            <w:pPr>
              <w:pStyle w:val="TAH"/>
            </w:pPr>
            <w:r w:rsidRPr="00C7244C">
              <w:t>Parameter</w:t>
            </w:r>
          </w:p>
        </w:tc>
        <w:tc>
          <w:tcPr>
            <w:tcW w:w="3943" w:type="dxa"/>
            <w:gridSpan w:val="2"/>
            <w:shd w:val="clear" w:color="auto" w:fill="auto"/>
          </w:tcPr>
          <w:p w14:paraId="73DE71F5" w14:textId="77777777" w:rsidR="00652DD6" w:rsidRPr="00C7244C" w:rsidRDefault="00652DD6" w:rsidP="003F1727">
            <w:pPr>
              <w:pStyle w:val="TAH"/>
            </w:pPr>
            <w:r w:rsidRPr="00C7244C">
              <w:t>Value</w:t>
            </w:r>
          </w:p>
        </w:tc>
        <w:tc>
          <w:tcPr>
            <w:tcW w:w="3961" w:type="dxa"/>
          </w:tcPr>
          <w:p w14:paraId="37C6A81C" w14:textId="77777777" w:rsidR="00652DD6" w:rsidRPr="00C7244C" w:rsidRDefault="00652DD6" w:rsidP="003F1727">
            <w:pPr>
              <w:pStyle w:val="TAH"/>
            </w:pPr>
            <w:r w:rsidRPr="00C7244C">
              <w:t>Comment</w:t>
            </w:r>
          </w:p>
        </w:tc>
      </w:tr>
      <w:tr w:rsidR="00652DD6" w:rsidRPr="00C7244C" w14:paraId="3BB08428" w14:textId="77777777" w:rsidTr="003F1727">
        <w:trPr>
          <w:jc w:val="center"/>
        </w:trPr>
        <w:tc>
          <w:tcPr>
            <w:tcW w:w="1701" w:type="dxa"/>
            <w:shd w:val="clear" w:color="auto" w:fill="auto"/>
          </w:tcPr>
          <w:p w14:paraId="43259E7D" w14:textId="77777777" w:rsidR="00652DD6" w:rsidRPr="00C7244C" w:rsidRDefault="00652DD6" w:rsidP="003F1727">
            <w:pPr>
              <w:pStyle w:val="TAL"/>
            </w:pPr>
            <w:r w:rsidRPr="00C7244C">
              <w:t>Test environment</w:t>
            </w:r>
          </w:p>
        </w:tc>
        <w:tc>
          <w:tcPr>
            <w:tcW w:w="3943" w:type="dxa"/>
            <w:gridSpan w:val="2"/>
            <w:shd w:val="clear" w:color="auto" w:fill="auto"/>
          </w:tcPr>
          <w:p w14:paraId="153DFC9A" w14:textId="77777777" w:rsidR="00652DD6" w:rsidRPr="00C7244C" w:rsidRDefault="00652DD6" w:rsidP="003F1727">
            <w:pPr>
              <w:pStyle w:val="TAL"/>
            </w:pPr>
            <w:r w:rsidRPr="00C7244C">
              <w:t>NC</w:t>
            </w:r>
          </w:p>
        </w:tc>
        <w:tc>
          <w:tcPr>
            <w:tcW w:w="3961" w:type="dxa"/>
          </w:tcPr>
          <w:p w14:paraId="06105599" w14:textId="77777777" w:rsidR="00652DD6" w:rsidRPr="00C7244C" w:rsidRDefault="00652DD6" w:rsidP="003F1727">
            <w:pPr>
              <w:pStyle w:val="TAL"/>
            </w:pPr>
            <w:r w:rsidRPr="00C7244C">
              <w:t>As specified in TS 38.508-1 [14] clause 4.1.</w:t>
            </w:r>
          </w:p>
        </w:tc>
      </w:tr>
      <w:tr w:rsidR="00652DD6" w:rsidRPr="00C7244C" w14:paraId="28F143A6" w14:textId="77777777" w:rsidTr="003F1727">
        <w:trPr>
          <w:jc w:val="center"/>
        </w:trPr>
        <w:tc>
          <w:tcPr>
            <w:tcW w:w="1701" w:type="dxa"/>
            <w:shd w:val="clear" w:color="auto" w:fill="auto"/>
          </w:tcPr>
          <w:p w14:paraId="7DCAC77F" w14:textId="77777777" w:rsidR="00652DD6" w:rsidRPr="00C7244C" w:rsidRDefault="00652DD6" w:rsidP="003F1727">
            <w:pPr>
              <w:pStyle w:val="TAL"/>
            </w:pPr>
            <w:r w:rsidRPr="00C7244C">
              <w:t>Test frequencies</w:t>
            </w:r>
          </w:p>
        </w:tc>
        <w:tc>
          <w:tcPr>
            <w:tcW w:w="7904" w:type="dxa"/>
            <w:gridSpan w:val="3"/>
            <w:shd w:val="clear" w:color="auto" w:fill="auto"/>
          </w:tcPr>
          <w:p w14:paraId="67545296" w14:textId="758078CB"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6918403C" w14:textId="77777777" w:rsidTr="003F1727">
        <w:trPr>
          <w:jc w:val="center"/>
        </w:trPr>
        <w:tc>
          <w:tcPr>
            <w:tcW w:w="1701" w:type="dxa"/>
            <w:shd w:val="clear" w:color="auto" w:fill="auto"/>
          </w:tcPr>
          <w:p w14:paraId="4ABCF425" w14:textId="77777777" w:rsidR="00652DD6" w:rsidRPr="00C7244C" w:rsidRDefault="00652DD6" w:rsidP="003F1727">
            <w:pPr>
              <w:pStyle w:val="TAL"/>
            </w:pPr>
            <w:r w:rsidRPr="00C7244C">
              <w:t>Channel bandwidth</w:t>
            </w:r>
          </w:p>
        </w:tc>
        <w:tc>
          <w:tcPr>
            <w:tcW w:w="7904" w:type="dxa"/>
            <w:gridSpan w:val="3"/>
            <w:shd w:val="clear" w:color="auto" w:fill="auto"/>
          </w:tcPr>
          <w:p w14:paraId="4DEF1C29" w14:textId="77777777" w:rsidR="00652DD6" w:rsidRPr="00C7244C" w:rsidRDefault="00652DD6" w:rsidP="003F1727">
            <w:pPr>
              <w:pStyle w:val="TAL"/>
            </w:pPr>
            <w:r w:rsidRPr="00C7244C">
              <w:t>As specified by the test configuration selected from Table 7.6.2.2.4.1-1.</w:t>
            </w:r>
          </w:p>
        </w:tc>
      </w:tr>
      <w:tr w:rsidR="00652DD6" w:rsidRPr="00C7244C" w14:paraId="6A124915" w14:textId="77777777" w:rsidTr="003F1727">
        <w:trPr>
          <w:jc w:val="center"/>
        </w:trPr>
        <w:tc>
          <w:tcPr>
            <w:tcW w:w="1701" w:type="dxa"/>
            <w:shd w:val="clear" w:color="auto" w:fill="auto"/>
          </w:tcPr>
          <w:p w14:paraId="62653ADA" w14:textId="77777777" w:rsidR="00652DD6" w:rsidRPr="00C7244C" w:rsidRDefault="00652DD6" w:rsidP="003F1727">
            <w:pPr>
              <w:pStyle w:val="TAL"/>
            </w:pPr>
            <w:r w:rsidRPr="00C7244C">
              <w:t>Propagation conditions</w:t>
            </w:r>
          </w:p>
        </w:tc>
        <w:tc>
          <w:tcPr>
            <w:tcW w:w="3943" w:type="dxa"/>
            <w:gridSpan w:val="2"/>
            <w:shd w:val="clear" w:color="auto" w:fill="auto"/>
          </w:tcPr>
          <w:p w14:paraId="608F9D1A" w14:textId="77777777" w:rsidR="00652DD6" w:rsidRPr="00C7244C" w:rsidRDefault="00652DD6" w:rsidP="003F1727">
            <w:pPr>
              <w:pStyle w:val="TAL"/>
            </w:pPr>
            <w:r w:rsidRPr="00C7244C">
              <w:t>AWGN</w:t>
            </w:r>
          </w:p>
        </w:tc>
        <w:tc>
          <w:tcPr>
            <w:tcW w:w="3961" w:type="dxa"/>
          </w:tcPr>
          <w:p w14:paraId="008ADB78" w14:textId="77777777" w:rsidR="00652DD6" w:rsidRPr="00C7244C" w:rsidRDefault="00652DD6" w:rsidP="003F1727">
            <w:pPr>
              <w:pStyle w:val="TAL"/>
            </w:pPr>
            <w:r w:rsidRPr="00C7244C">
              <w:t>As specified in Annex C.2.2.</w:t>
            </w:r>
          </w:p>
        </w:tc>
      </w:tr>
      <w:tr w:rsidR="00652DD6" w:rsidRPr="00C7244C" w14:paraId="4364FDF0" w14:textId="77777777" w:rsidTr="003F1727">
        <w:trPr>
          <w:trHeight w:val="251"/>
          <w:jc w:val="center"/>
        </w:trPr>
        <w:tc>
          <w:tcPr>
            <w:tcW w:w="1701" w:type="dxa"/>
            <w:vMerge w:val="restart"/>
            <w:shd w:val="clear" w:color="auto" w:fill="auto"/>
          </w:tcPr>
          <w:p w14:paraId="5A8A9733" w14:textId="77777777" w:rsidR="00652DD6" w:rsidRPr="00C7244C" w:rsidRDefault="00652DD6" w:rsidP="003F1727">
            <w:pPr>
              <w:pStyle w:val="TAL"/>
            </w:pPr>
            <w:r w:rsidRPr="00C7244C">
              <w:t>Connection Diagram</w:t>
            </w:r>
          </w:p>
        </w:tc>
        <w:tc>
          <w:tcPr>
            <w:tcW w:w="1134" w:type="dxa"/>
            <w:shd w:val="clear" w:color="auto" w:fill="auto"/>
          </w:tcPr>
          <w:p w14:paraId="11D76C67" w14:textId="77777777" w:rsidR="00652DD6" w:rsidRPr="00C7244C" w:rsidRDefault="00652DD6" w:rsidP="003F1727">
            <w:pPr>
              <w:pStyle w:val="TAL"/>
            </w:pPr>
            <w:r w:rsidRPr="00C7244C">
              <w:t>TE Part</w:t>
            </w:r>
          </w:p>
        </w:tc>
        <w:tc>
          <w:tcPr>
            <w:tcW w:w="2809" w:type="dxa"/>
            <w:shd w:val="clear" w:color="auto" w:fill="auto"/>
          </w:tcPr>
          <w:p w14:paraId="10665BFA" w14:textId="77777777" w:rsidR="00652DD6" w:rsidRPr="00C7244C" w:rsidRDefault="00652DD6" w:rsidP="003F1727">
            <w:pPr>
              <w:pStyle w:val="TAL"/>
            </w:pPr>
            <w:r w:rsidRPr="00C7244C">
              <w:t>A.3.3.3.1</w:t>
            </w:r>
          </w:p>
        </w:tc>
        <w:tc>
          <w:tcPr>
            <w:tcW w:w="3961" w:type="dxa"/>
            <w:vMerge w:val="restart"/>
          </w:tcPr>
          <w:p w14:paraId="41E32DE8" w14:textId="77777777" w:rsidR="00652DD6" w:rsidRPr="00C7244C" w:rsidRDefault="00652DD6" w:rsidP="003F1727">
            <w:pPr>
              <w:pStyle w:val="TAL"/>
            </w:pPr>
            <w:r w:rsidRPr="00C7244C">
              <w:t>As specified in TS 38.508-1 [14] Annex A.</w:t>
            </w:r>
          </w:p>
        </w:tc>
      </w:tr>
      <w:tr w:rsidR="00652DD6" w:rsidRPr="00C7244C" w14:paraId="79BE290F" w14:textId="77777777" w:rsidTr="003F1727">
        <w:trPr>
          <w:trHeight w:val="250"/>
          <w:jc w:val="center"/>
        </w:trPr>
        <w:tc>
          <w:tcPr>
            <w:tcW w:w="1701" w:type="dxa"/>
            <w:vMerge/>
            <w:shd w:val="clear" w:color="auto" w:fill="auto"/>
          </w:tcPr>
          <w:p w14:paraId="146EC62B" w14:textId="77777777" w:rsidR="00652DD6" w:rsidRPr="00C7244C" w:rsidRDefault="00652DD6" w:rsidP="003F1727">
            <w:pPr>
              <w:pStyle w:val="TAL"/>
            </w:pPr>
          </w:p>
        </w:tc>
        <w:tc>
          <w:tcPr>
            <w:tcW w:w="1134" w:type="dxa"/>
            <w:shd w:val="clear" w:color="auto" w:fill="auto"/>
          </w:tcPr>
          <w:p w14:paraId="78B51B43" w14:textId="77777777" w:rsidR="00652DD6" w:rsidRPr="00C7244C" w:rsidRDefault="00652DD6" w:rsidP="003F1727">
            <w:pPr>
              <w:pStyle w:val="TAL"/>
            </w:pPr>
            <w:r w:rsidRPr="00C7244C">
              <w:t>DUT Part</w:t>
            </w:r>
          </w:p>
        </w:tc>
        <w:tc>
          <w:tcPr>
            <w:tcW w:w="2809" w:type="dxa"/>
            <w:shd w:val="clear" w:color="auto" w:fill="auto"/>
          </w:tcPr>
          <w:p w14:paraId="56E3C9A8" w14:textId="77777777" w:rsidR="00652DD6" w:rsidRPr="00C7244C" w:rsidRDefault="00652DD6" w:rsidP="003F1727">
            <w:pPr>
              <w:pStyle w:val="TAL"/>
            </w:pPr>
            <w:r w:rsidRPr="00C7244C">
              <w:t>A.3.4.1.1</w:t>
            </w:r>
          </w:p>
        </w:tc>
        <w:tc>
          <w:tcPr>
            <w:tcW w:w="3961" w:type="dxa"/>
            <w:vMerge/>
          </w:tcPr>
          <w:p w14:paraId="7BBC16A8" w14:textId="77777777" w:rsidR="00652DD6" w:rsidRPr="00C7244C" w:rsidRDefault="00652DD6" w:rsidP="003F1727">
            <w:pPr>
              <w:pStyle w:val="TAL"/>
            </w:pPr>
          </w:p>
        </w:tc>
      </w:tr>
      <w:tr w:rsidR="00652DD6" w:rsidRPr="00C7244C" w14:paraId="62216347" w14:textId="77777777" w:rsidTr="003F1727">
        <w:trPr>
          <w:jc w:val="center"/>
        </w:trPr>
        <w:tc>
          <w:tcPr>
            <w:tcW w:w="1701" w:type="dxa"/>
            <w:shd w:val="clear" w:color="auto" w:fill="auto"/>
          </w:tcPr>
          <w:p w14:paraId="0F3A125F"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1DF8BF8" w14:textId="77777777" w:rsidR="00652DD6" w:rsidRPr="00C7244C" w:rsidRDefault="00652DD6" w:rsidP="003F1727">
            <w:pPr>
              <w:pStyle w:val="TAL"/>
            </w:pPr>
          </w:p>
        </w:tc>
        <w:tc>
          <w:tcPr>
            <w:tcW w:w="3961" w:type="dxa"/>
          </w:tcPr>
          <w:p w14:paraId="3809918B" w14:textId="77777777" w:rsidR="00652DD6" w:rsidRPr="00C7244C" w:rsidRDefault="00652DD6" w:rsidP="003F1727">
            <w:pPr>
              <w:pStyle w:val="TAL"/>
            </w:pPr>
          </w:p>
        </w:tc>
      </w:tr>
    </w:tbl>
    <w:p w14:paraId="35EA7635" w14:textId="77777777" w:rsidR="00652DD6" w:rsidRPr="00C7244C" w:rsidRDefault="00652DD6" w:rsidP="00652DD6"/>
    <w:p w14:paraId="7EC599CE" w14:textId="77777777" w:rsidR="00652DD6" w:rsidRPr="00C7244C" w:rsidRDefault="00652DD6" w:rsidP="00652DD6">
      <w:pPr>
        <w:pStyle w:val="B1"/>
      </w:pPr>
      <w:r w:rsidRPr="00C7244C">
        <w:t>1.</w:t>
      </w:r>
      <w:r w:rsidRPr="00C7244C">
        <w:tab/>
        <w:t>Message contents are defined in clause 7.6.2.2.4.3.</w:t>
      </w:r>
    </w:p>
    <w:p w14:paraId="7DAA69C5"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77400463" w14:textId="77777777" w:rsidR="00441C5D" w:rsidRPr="00C7244C" w:rsidRDefault="00652DD6" w:rsidP="00441C5D">
      <w:pPr>
        <w:pStyle w:val="B1"/>
      </w:pPr>
      <w:r w:rsidRPr="00C7244C">
        <w:rPr>
          <w:rFonts w:cs="v4.2.0"/>
        </w:rPr>
        <w:t xml:space="preserve">3. </w:t>
      </w:r>
      <w:r w:rsidRPr="00C7244C">
        <w:t>The UE Rx beam peak direction for Cell 2 has been obtained previously using one of the Rx beam peak search procedures as described in Annex I.</w:t>
      </w:r>
    </w:p>
    <w:p w14:paraId="0DA8A72D" w14:textId="02BBBCA0" w:rsidR="00652DD6" w:rsidRPr="00C7244C" w:rsidRDefault="00652DD6" w:rsidP="00652DD6">
      <w:pPr>
        <w:pStyle w:val="H6"/>
        <w:rPr>
          <w:lang w:eastAsia="sv-SE"/>
        </w:rPr>
      </w:pPr>
      <w:r w:rsidRPr="00C7244C">
        <w:rPr>
          <w:lang w:eastAsia="sv-SE"/>
        </w:rPr>
        <w:t>7.6.2.2.4.2</w:t>
      </w:r>
      <w:r w:rsidRPr="00C7244C">
        <w:rPr>
          <w:lang w:eastAsia="sv-SE"/>
        </w:rPr>
        <w:tab/>
        <w:t>Test procedure</w:t>
      </w:r>
    </w:p>
    <w:p w14:paraId="1A221F86" w14:textId="77777777" w:rsidR="00652DD6" w:rsidRPr="00C7244C" w:rsidRDefault="00652DD6" w:rsidP="00652DD6">
      <w:pPr>
        <w:rPr>
          <w:rFonts w:cs="v4.2.0"/>
        </w:rPr>
      </w:pPr>
      <w:r w:rsidRPr="00C7244C">
        <w:rPr>
          <w:rFonts w:cs="v4.2.0"/>
        </w:rPr>
        <w:t>In this test, there are two cells: NR cell 1 as PCell in FR2 on NR RF channel 1 and NR cell 2 as neighbour cell in FR2 on NR RF channel 2.</w:t>
      </w:r>
    </w:p>
    <w:p w14:paraId="2C38D99B"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C00EB06" w14:textId="77777777" w:rsidR="00652DD6" w:rsidRPr="00C7244C" w:rsidRDefault="00652DD6" w:rsidP="00652DD6">
      <w:pPr>
        <w:rPr>
          <w:rFonts w:cs="v4.2.0"/>
        </w:rPr>
      </w:pPr>
      <w:r w:rsidRPr="00C7244C">
        <w:rPr>
          <w:rFonts w:cs="v4.2.0"/>
        </w:rPr>
        <w:t xml:space="preserve">UE needs to be provided at least once every 500ms with new </w:t>
      </w:r>
      <w:r w:rsidRPr="00C7244C">
        <w:t>Timing Advance Command MAC control element to restart the Time alignment timer to keep UE uplink time alignment. Furthermore, UE is allocated with PUSCH resource at every DRX cycle.</w:t>
      </w:r>
    </w:p>
    <w:p w14:paraId="6A45053E"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74E700F9" w14:textId="77777777" w:rsidR="00652DD6" w:rsidRPr="00C7244C" w:rsidRDefault="00652DD6" w:rsidP="00652DD6">
      <w:pPr>
        <w:pStyle w:val="B1"/>
      </w:pPr>
      <w:r w:rsidRPr="00C7244C">
        <w:t>2. Set the parameters according to T1 in Table 7.6.2.2.4.1-2. T1 starts.</w:t>
      </w:r>
    </w:p>
    <w:p w14:paraId="5D1D4E69"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4855F905"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253F1DB8" w14:textId="77777777" w:rsidR="00652DD6" w:rsidRPr="00C7244C" w:rsidRDefault="00652DD6" w:rsidP="00652DD6">
      <w:pPr>
        <w:pStyle w:val="B1"/>
      </w:pPr>
      <w:r w:rsidRPr="00C7244C">
        <w:t>5. When T1 expires, the SS shall switch the power setting from T1 to T2 as specified in Table 7.6.2.2.4.1-2.</w:t>
      </w:r>
    </w:p>
    <w:p w14:paraId="0163DAB6" w14:textId="7383A6E5"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7682 ms for UE supporting power class 1, or 4802 ms for UE supporting other power class for Test 1 and 81922 ms for UE supporting power class 1, or 51202 ms for UE supporting other power class</w:t>
      </w:r>
      <w:r w:rsidRPr="00C7244C">
        <w:rPr>
          <w:rFonts w:cs="v4.2.0"/>
        </w:rPr>
        <w:t xml:space="preserve"> for Test 2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6ECA3ACD"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5F3EBDA3"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04FE02A4" w14:textId="77777777" w:rsidR="00652DD6" w:rsidRPr="00C7244C" w:rsidRDefault="00652DD6" w:rsidP="00652DD6">
      <w:pPr>
        <w:pStyle w:val="B1"/>
      </w:pPr>
      <w:r w:rsidRPr="00C7244C">
        <w:t>9. After the RRC connection release, the SS:</w:t>
      </w:r>
    </w:p>
    <w:p w14:paraId="1FB7FAB0"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7018F2BF"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08258E2A" w14:textId="77777777" w:rsidR="00652DD6" w:rsidRPr="00C7244C" w:rsidRDefault="00652DD6" w:rsidP="00652DD6">
      <w:pPr>
        <w:pStyle w:val="B1"/>
      </w:pPr>
      <w:r w:rsidRPr="00C7244C">
        <w:t>11. Repeat step 1-10 for each sub-test in Table 7</w:t>
      </w:r>
      <w:r w:rsidRPr="00C7244C">
        <w:rPr>
          <w:lang w:eastAsia="sv-SE"/>
        </w:rPr>
        <w:t xml:space="preserve">.6.2.2.4.1-2 </w:t>
      </w:r>
      <w:r w:rsidRPr="00C7244C">
        <w:t>as appropriate.</w:t>
      </w:r>
    </w:p>
    <w:p w14:paraId="23CB8FA4" w14:textId="77777777" w:rsidR="00652DD6" w:rsidRPr="00C7244C" w:rsidRDefault="00652DD6" w:rsidP="00652DD6">
      <w:pPr>
        <w:pStyle w:val="H6"/>
        <w:rPr>
          <w:lang w:eastAsia="sv-SE"/>
        </w:rPr>
      </w:pPr>
      <w:r w:rsidRPr="00C7244C">
        <w:rPr>
          <w:lang w:eastAsia="sv-SE"/>
        </w:rPr>
        <w:t>7.6.2.2.4.3</w:t>
      </w:r>
      <w:r w:rsidRPr="00C7244C">
        <w:rPr>
          <w:lang w:eastAsia="sv-SE"/>
        </w:rPr>
        <w:tab/>
        <w:t>Message contents</w:t>
      </w:r>
    </w:p>
    <w:p w14:paraId="53524AC3" w14:textId="77777777" w:rsidR="00652DD6" w:rsidRPr="00C7244C" w:rsidRDefault="00652DD6" w:rsidP="00652DD6">
      <w:r w:rsidRPr="00C7244C">
        <w:t>Message contents are according to TS 38.508-1 [14] clause 4.6 with the following exceptions:</w:t>
      </w:r>
    </w:p>
    <w:p w14:paraId="170AFFEC" w14:textId="77777777" w:rsidR="00652DD6" w:rsidRPr="00C7244C" w:rsidRDefault="00652DD6" w:rsidP="00652DD6">
      <w:pPr>
        <w:pStyle w:val="TH"/>
      </w:pPr>
      <w:r w:rsidRPr="00C7244C">
        <w:t>Table 7.6.2.2.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5272B18" w14:textId="77777777" w:rsidTr="003F1727">
        <w:trPr>
          <w:cantSplit/>
          <w:jc w:val="center"/>
        </w:trPr>
        <w:tc>
          <w:tcPr>
            <w:tcW w:w="9707" w:type="dxa"/>
            <w:gridSpan w:val="2"/>
          </w:tcPr>
          <w:p w14:paraId="1C08B57D" w14:textId="77777777" w:rsidR="00652DD6" w:rsidRPr="00C7244C" w:rsidRDefault="00652DD6" w:rsidP="003F1727">
            <w:pPr>
              <w:pStyle w:val="TAH"/>
            </w:pPr>
            <w:r w:rsidRPr="00C7244C">
              <w:t>Default Message Contents</w:t>
            </w:r>
          </w:p>
        </w:tc>
      </w:tr>
      <w:tr w:rsidR="00652DD6" w:rsidRPr="00C7244C" w14:paraId="265F760F" w14:textId="77777777" w:rsidTr="003F1727">
        <w:trPr>
          <w:cantSplit/>
          <w:jc w:val="center"/>
        </w:trPr>
        <w:tc>
          <w:tcPr>
            <w:tcW w:w="0" w:type="auto"/>
          </w:tcPr>
          <w:p w14:paraId="1AACF16B" w14:textId="77777777" w:rsidR="00652DD6" w:rsidRPr="00C7244C" w:rsidRDefault="00652DD6" w:rsidP="003F1727">
            <w:pPr>
              <w:pStyle w:val="TAL"/>
            </w:pPr>
            <w:r w:rsidRPr="00C7244C">
              <w:t>Common contents of system information blocks exceptions</w:t>
            </w:r>
          </w:p>
        </w:tc>
        <w:tc>
          <w:tcPr>
            <w:tcW w:w="5801" w:type="dxa"/>
          </w:tcPr>
          <w:p w14:paraId="77B64419" w14:textId="77777777" w:rsidR="00652DD6" w:rsidRPr="00C7244C" w:rsidRDefault="00652DD6" w:rsidP="003F1727">
            <w:pPr>
              <w:pStyle w:val="TAL"/>
            </w:pPr>
          </w:p>
        </w:tc>
      </w:tr>
      <w:tr w:rsidR="00652DD6" w:rsidRPr="00C7244C" w14:paraId="00FBBC02" w14:textId="77777777" w:rsidTr="003F1727">
        <w:trPr>
          <w:cantSplit/>
          <w:trHeight w:val="470"/>
          <w:jc w:val="center"/>
        </w:trPr>
        <w:tc>
          <w:tcPr>
            <w:tcW w:w="0" w:type="auto"/>
          </w:tcPr>
          <w:p w14:paraId="3740E468" w14:textId="77777777" w:rsidR="00652DD6" w:rsidRPr="00C7244C" w:rsidRDefault="00652DD6" w:rsidP="003F1727">
            <w:pPr>
              <w:pStyle w:val="TAL"/>
            </w:pPr>
            <w:r w:rsidRPr="00C7244C">
              <w:t>Default RRC messages and information elements contents exceptions</w:t>
            </w:r>
          </w:p>
        </w:tc>
        <w:tc>
          <w:tcPr>
            <w:tcW w:w="5801" w:type="dxa"/>
          </w:tcPr>
          <w:p w14:paraId="4F874425" w14:textId="77777777" w:rsidR="00652DD6" w:rsidRPr="00C7244C" w:rsidRDefault="00652DD6" w:rsidP="003F1727">
            <w:pPr>
              <w:pStyle w:val="TAL"/>
            </w:pPr>
            <w:r w:rsidRPr="00C7244C">
              <w:t>Table H.3.1-1</w:t>
            </w:r>
          </w:p>
          <w:p w14:paraId="134E1B88" w14:textId="77777777" w:rsidR="00652DD6" w:rsidRPr="00C7244C" w:rsidRDefault="00652DD6" w:rsidP="003F1727">
            <w:pPr>
              <w:pStyle w:val="TAL"/>
            </w:pPr>
            <w:r w:rsidRPr="00C7244C">
              <w:t xml:space="preserve">Table H.3.1-2 with Conditions GAP NEEDED and INTER-FREQ </w:t>
            </w:r>
          </w:p>
          <w:p w14:paraId="3682ECF3" w14:textId="368FBF4A" w:rsidR="00652DD6" w:rsidRPr="00C7244C" w:rsidRDefault="00652DD6" w:rsidP="003F1727">
            <w:pPr>
              <w:pStyle w:val="TAL"/>
            </w:pPr>
            <w:r w:rsidRPr="00C7244C">
              <w:t>Table H.3.1-3 with Conditions INTER-FREQ MO and S</w:t>
            </w:r>
            <w:r w:rsidRPr="00C7244C">
              <w:rPr>
                <w:rFonts w:cs="v4.2.0"/>
              </w:rPr>
              <w:t>ynchronous cells</w:t>
            </w:r>
          </w:p>
          <w:p w14:paraId="57C8F720" w14:textId="77777777" w:rsidR="00652DD6" w:rsidRPr="00C7244C" w:rsidRDefault="00652DD6" w:rsidP="003F1727">
            <w:pPr>
              <w:pStyle w:val="TAL"/>
            </w:pPr>
            <w:r w:rsidRPr="00C7244C">
              <w:t>Table H.3.1-4 with A3-offset = -12dB</w:t>
            </w:r>
          </w:p>
          <w:p w14:paraId="53BD6017" w14:textId="77777777" w:rsidR="00652DD6" w:rsidRPr="00C7244C" w:rsidRDefault="00652DD6" w:rsidP="003F1727">
            <w:pPr>
              <w:pStyle w:val="TAL"/>
            </w:pPr>
            <w:r w:rsidRPr="00C7244C">
              <w:t>Table H.3.1-5</w:t>
            </w:r>
          </w:p>
          <w:p w14:paraId="231C278D" w14:textId="77777777" w:rsidR="00652DD6" w:rsidRPr="00C7244C" w:rsidRDefault="00652DD6" w:rsidP="003F1727">
            <w:pPr>
              <w:pStyle w:val="TAL"/>
            </w:pPr>
            <w:r w:rsidRPr="00C7244C">
              <w:t>Table H.3.1-6 with Conditions gapUE and Pattern #13</w:t>
            </w:r>
          </w:p>
          <w:p w14:paraId="0A2613DC" w14:textId="77777777" w:rsidR="00652DD6" w:rsidRPr="00C7244C" w:rsidRDefault="00652DD6" w:rsidP="003F1727">
            <w:pPr>
              <w:pStyle w:val="TAL"/>
            </w:pPr>
            <w:r w:rsidRPr="00C7244C">
              <w:t>Table H.3.1-7 with Condition INTER-FREQ</w:t>
            </w:r>
          </w:p>
          <w:p w14:paraId="71D484E8" w14:textId="77777777" w:rsidR="00652DD6" w:rsidRPr="00C7244C" w:rsidRDefault="00652DD6" w:rsidP="003F1727">
            <w:pPr>
              <w:pStyle w:val="TAL"/>
            </w:pPr>
            <w:r w:rsidRPr="00C7244C">
              <w:t>Table H.3.7-1 with Condition DRX.1 for Test 1 and DRX.2 for Test 2</w:t>
            </w:r>
          </w:p>
        </w:tc>
      </w:tr>
    </w:tbl>
    <w:p w14:paraId="546858CA" w14:textId="77777777" w:rsidR="00652DD6" w:rsidRPr="00C7244C" w:rsidRDefault="00652DD6" w:rsidP="00652DD6">
      <w:pPr>
        <w:rPr>
          <w:lang w:eastAsia="sv-SE"/>
        </w:rPr>
      </w:pPr>
    </w:p>
    <w:p w14:paraId="422322D6" w14:textId="77777777" w:rsidR="00652DD6" w:rsidRPr="00C7244C" w:rsidRDefault="00652DD6" w:rsidP="00652DD6">
      <w:pPr>
        <w:pStyle w:val="H6"/>
        <w:rPr>
          <w:lang w:eastAsia="sv-SE"/>
        </w:rPr>
      </w:pPr>
      <w:r w:rsidRPr="00C7244C">
        <w:rPr>
          <w:lang w:eastAsia="sv-SE"/>
        </w:rPr>
        <w:t>7.6.2.2.5</w:t>
      </w:r>
      <w:r w:rsidRPr="00C7244C">
        <w:rPr>
          <w:lang w:eastAsia="sv-SE"/>
        </w:rPr>
        <w:tab/>
        <w:t>Test requirement</w:t>
      </w:r>
    </w:p>
    <w:p w14:paraId="58FC4ECC" w14:textId="77777777" w:rsidR="00652DD6" w:rsidRPr="00C7244C" w:rsidRDefault="00652DD6" w:rsidP="00652DD6">
      <w:pPr>
        <w:rPr>
          <w:lang w:eastAsia="sv-SE"/>
        </w:rPr>
      </w:pPr>
      <w:r w:rsidRPr="00C7244C">
        <w:rPr>
          <w:lang w:eastAsia="sv-SE"/>
        </w:rPr>
        <w:t>Table 7.6.2.2.5-1 defines the primary level settings including test tolerances for all tests.</w:t>
      </w:r>
    </w:p>
    <w:p w14:paraId="6267C6E4" w14:textId="77777777" w:rsidR="00652DD6" w:rsidRPr="00C7244C" w:rsidRDefault="00652DD6" w:rsidP="00652DD6">
      <w:pPr>
        <w:pStyle w:val="TH"/>
      </w:pPr>
      <w:r w:rsidRPr="00C7244C">
        <w:rPr>
          <w:rFonts w:cs="v4.2.0"/>
        </w:rPr>
        <w:t>Table A.7.6.2.2.1-3: Cell specific test parameters for CA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280"/>
        <w:gridCol w:w="984"/>
        <w:gridCol w:w="978"/>
        <w:gridCol w:w="120"/>
        <w:gridCol w:w="873"/>
        <w:gridCol w:w="1210"/>
      </w:tblGrid>
      <w:tr w:rsidR="00652DD6" w:rsidRPr="00C7244C" w14:paraId="3822F32C" w14:textId="77777777" w:rsidTr="003F1727">
        <w:trPr>
          <w:cantSplit/>
          <w:trHeight w:val="150"/>
        </w:trPr>
        <w:tc>
          <w:tcPr>
            <w:tcW w:w="2624" w:type="dxa"/>
            <w:gridSpan w:val="2"/>
            <w:vMerge w:val="restart"/>
            <w:tcBorders>
              <w:top w:val="single" w:sz="4" w:space="0" w:color="auto"/>
              <w:left w:val="single" w:sz="4" w:space="0" w:color="auto"/>
            </w:tcBorders>
          </w:tcPr>
          <w:p w14:paraId="4246106A" w14:textId="77777777" w:rsidR="00652DD6" w:rsidRPr="00C7244C" w:rsidRDefault="00652DD6" w:rsidP="003F1727">
            <w:pPr>
              <w:pStyle w:val="TAH"/>
              <w:rPr>
                <w:rFonts w:cs="Arial"/>
              </w:rPr>
            </w:pPr>
            <w:r w:rsidRPr="00C7244C">
              <w:t>Parameter</w:t>
            </w:r>
          </w:p>
        </w:tc>
        <w:tc>
          <w:tcPr>
            <w:tcW w:w="877" w:type="dxa"/>
            <w:vMerge w:val="restart"/>
            <w:tcBorders>
              <w:top w:val="single" w:sz="4" w:space="0" w:color="auto"/>
            </w:tcBorders>
          </w:tcPr>
          <w:p w14:paraId="14F08874"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tcBorders>
          </w:tcPr>
          <w:p w14:paraId="6AAF8ABA" w14:textId="77777777" w:rsidR="00652DD6" w:rsidRPr="00C7244C" w:rsidRDefault="00652DD6" w:rsidP="003F1727">
            <w:pPr>
              <w:pStyle w:val="TAH"/>
            </w:pPr>
            <w:r w:rsidRPr="00C7244C">
              <w:rPr>
                <w:rFonts w:cs="Arial"/>
              </w:rPr>
              <w:t>Test configuration</w:t>
            </w:r>
          </w:p>
        </w:tc>
        <w:tc>
          <w:tcPr>
            <w:tcW w:w="1962" w:type="dxa"/>
            <w:gridSpan w:val="2"/>
            <w:tcBorders>
              <w:top w:val="single" w:sz="4" w:space="0" w:color="auto"/>
            </w:tcBorders>
          </w:tcPr>
          <w:p w14:paraId="6B69F170" w14:textId="77777777" w:rsidR="00652DD6" w:rsidRPr="00C7244C" w:rsidRDefault="00652DD6" w:rsidP="003F1727">
            <w:pPr>
              <w:pStyle w:val="TAH"/>
              <w:rPr>
                <w:rFonts w:cs="Arial"/>
              </w:rPr>
            </w:pPr>
            <w:r w:rsidRPr="00C7244C">
              <w:t>Cell 1</w:t>
            </w:r>
          </w:p>
        </w:tc>
        <w:tc>
          <w:tcPr>
            <w:tcW w:w="2203" w:type="dxa"/>
            <w:gridSpan w:val="3"/>
            <w:tcBorders>
              <w:top w:val="single" w:sz="4" w:space="0" w:color="auto"/>
              <w:right w:val="single" w:sz="4" w:space="0" w:color="auto"/>
            </w:tcBorders>
          </w:tcPr>
          <w:p w14:paraId="5A6036CB" w14:textId="77777777" w:rsidR="00652DD6" w:rsidRPr="00C7244C" w:rsidRDefault="00652DD6" w:rsidP="003F1727">
            <w:pPr>
              <w:pStyle w:val="TAH"/>
              <w:rPr>
                <w:rFonts w:cs="Arial"/>
              </w:rPr>
            </w:pPr>
            <w:r w:rsidRPr="00C7244C">
              <w:t>Cell 2</w:t>
            </w:r>
          </w:p>
        </w:tc>
      </w:tr>
      <w:tr w:rsidR="00652DD6" w:rsidRPr="00C7244C" w14:paraId="43EF7BE9" w14:textId="77777777" w:rsidTr="003F1727">
        <w:trPr>
          <w:cantSplit/>
          <w:trHeight w:val="150"/>
        </w:trPr>
        <w:tc>
          <w:tcPr>
            <w:tcW w:w="2624" w:type="dxa"/>
            <w:gridSpan w:val="2"/>
            <w:vMerge/>
            <w:tcBorders>
              <w:left w:val="single" w:sz="4" w:space="0" w:color="auto"/>
              <w:bottom w:val="single" w:sz="4" w:space="0" w:color="auto"/>
            </w:tcBorders>
          </w:tcPr>
          <w:p w14:paraId="2FD7A844" w14:textId="77777777" w:rsidR="00652DD6" w:rsidRPr="00C7244C" w:rsidRDefault="00652DD6" w:rsidP="003F1727">
            <w:pPr>
              <w:pStyle w:val="TAH"/>
              <w:rPr>
                <w:rFonts w:cs="Arial"/>
              </w:rPr>
            </w:pPr>
          </w:p>
        </w:tc>
        <w:tc>
          <w:tcPr>
            <w:tcW w:w="877" w:type="dxa"/>
            <w:vMerge/>
            <w:tcBorders>
              <w:bottom w:val="single" w:sz="4" w:space="0" w:color="auto"/>
            </w:tcBorders>
          </w:tcPr>
          <w:p w14:paraId="7F5F04E7" w14:textId="77777777" w:rsidR="00652DD6" w:rsidRPr="00C7244C" w:rsidRDefault="00652DD6" w:rsidP="003F1727">
            <w:pPr>
              <w:pStyle w:val="TAH"/>
              <w:rPr>
                <w:rFonts w:cs="Arial"/>
              </w:rPr>
            </w:pPr>
          </w:p>
        </w:tc>
        <w:tc>
          <w:tcPr>
            <w:tcW w:w="1280" w:type="dxa"/>
            <w:vMerge/>
            <w:tcBorders>
              <w:bottom w:val="single" w:sz="4" w:space="0" w:color="auto"/>
            </w:tcBorders>
          </w:tcPr>
          <w:p w14:paraId="7B4C07B4" w14:textId="77777777" w:rsidR="00652DD6" w:rsidRPr="00C7244C" w:rsidRDefault="00652DD6" w:rsidP="003F1727">
            <w:pPr>
              <w:pStyle w:val="TAH"/>
            </w:pPr>
          </w:p>
        </w:tc>
        <w:tc>
          <w:tcPr>
            <w:tcW w:w="984" w:type="dxa"/>
            <w:tcBorders>
              <w:bottom w:val="single" w:sz="4" w:space="0" w:color="auto"/>
            </w:tcBorders>
          </w:tcPr>
          <w:p w14:paraId="2ED072E9" w14:textId="77777777" w:rsidR="00652DD6" w:rsidRPr="00C7244C" w:rsidRDefault="00652DD6" w:rsidP="003F1727">
            <w:pPr>
              <w:pStyle w:val="TAH"/>
              <w:rPr>
                <w:rFonts w:cs="Arial"/>
              </w:rPr>
            </w:pPr>
            <w:r w:rsidRPr="00C7244C">
              <w:t>T1</w:t>
            </w:r>
          </w:p>
        </w:tc>
        <w:tc>
          <w:tcPr>
            <w:tcW w:w="978" w:type="dxa"/>
            <w:tcBorders>
              <w:bottom w:val="single" w:sz="4" w:space="0" w:color="auto"/>
            </w:tcBorders>
          </w:tcPr>
          <w:p w14:paraId="0DD52B7D" w14:textId="77777777" w:rsidR="00652DD6" w:rsidRPr="00C7244C" w:rsidRDefault="00652DD6" w:rsidP="003F1727">
            <w:pPr>
              <w:pStyle w:val="TAH"/>
              <w:rPr>
                <w:rFonts w:cs="Arial"/>
              </w:rPr>
            </w:pPr>
            <w:r w:rsidRPr="00C7244C">
              <w:t>T2</w:t>
            </w:r>
          </w:p>
        </w:tc>
        <w:tc>
          <w:tcPr>
            <w:tcW w:w="993" w:type="dxa"/>
            <w:gridSpan w:val="2"/>
            <w:tcBorders>
              <w:bottom w:val="single" w:sz="4" w:space="0" w:color="auto"/>
            </w:tcBorders>
          </w:tcPr>
          <w:p w14:paraId="45F221E4" w14:textId="77777777" w:rsidR="00652DD6" w:rsidRPr="00C7244C" w:rsidRDefault="00652DD6" w:rsidP="003F1727">
            <w:pPr>
              <w:pStyle w:val="TAH"/>
              <w:rPr>
                <w:rFonts w:cs="Arial"/>
              </w:rPr>
            </w:pPr>
            <w:r w:rsidRPr="00C7244C">
              <w:t>T1</w:t>
            </w:r>
          </w:p>
        </w:tc>
        <w:tc>
          <w:tcPr>
            <w:tcW w:w="1210" w:type="dxa"/>
            <w:tcBorders>
              <w:bottom w:val="single" w:sz="4" w:space="0" w:color="auto"/>
            </w:tcBorders>
          </w:tcPr>
          <w:p w14:paraId="750B0C9B" w14:textId="77777777" w:rsidR="00652DD6" w:rsidRPr="00C7244C" w:rsidRDefault="00652DD6" w:rsidP="003F1727">
            <w:pPr>
              <w:pStyle w:val="TAH"/>
              <w:rPr>
                <w:rFonts w:cs="Arial"/>
              </w:rPr>
            </w:pPr>
            <w:r w:rsidRPr="00C7244C">
              <w:t>T2</w:t>
            </w:r>
          </w:p>
        </w:tc>
      </w:tr>
      <w:tr w:rsidR="00652DD6" w:rsidRPr="00C7244C" w14:paraId="5EF09871" w14:textId="77777777" w:rsidTr="003F1727">
        <w:trPr>
          <w:cantSplit/>
        </w:trPr>
        <w:tc>
          <w:tcPr>
            <w:tcW w:w="2624" w:type="dxa"/>
            <w:gridSpan w:val="2"/>
            <w:tcBorders>
              <w:left w:val="single" w:sz="4" w:space="0" w:color="auto"/>
            </w:tcBorders>
          </w:tcPr>
          <w:p w14:paraId="55717F2C" w14:textId="77777777" w:rsidR="00652DD6" w:rsidRPr="00C7244C" w:rsidRDefault="00652DD6" w:rsidP="003F1727">
            <w:pPr>
              <w:pStyle w:val="TAL"/>
            </w:pPr>
            <w:r w:rsidRPr="00C7244C">
              <w:rPr>
                <w:lang w:eastAsia="fr-FR"/>
              </w:rPr>
              <w:t>AoA setup</w:t>
            </w:r>
          </w:p>
        </w:tc>
        <w:tc>
          <w:tcPr>
            <w:tcW w:w="877" w:type="dxa"/>
          </w:tcPr>
          <w:p w14:paraId="7E28998A" w14:textId="77777777" w:rsidR="00652DD6" w:rsidRPr="00C7244C" w:rsidRDefault="00652DD6" w:rsidP="003F1727">
            <w:pPr>
              <w:pStyle w:val="TAC"/>
            </w:pPr>
          </w:p>
        </w:tc>
        <w:tc>
          <w:tcPr>
            <w:tcW w:w="1280" w:type="dxa"/>
          </w:tcPr>
          <w:p w14:paraId="76974C2C" w14:textId="77777777" w:rsidR="00652DD6" w:rsidRPr="00C7244C" w:rsidRDefault="00652DD6" w:rsidP="003F1727">
            <w:pPr>
              <w:pStyle w:val="TAC"/>
            </w:pPr>
            <w:r w:rsidRPr="00C7244C">
              <w:rPr>
                <w:lang w:eastAsia="fr-FR"/>
              </w:rPr>
              <w:t>Config 1</w:t>
            </w:r>
          </w:p>
        </w:tc>
        <w:tc>
          <w:tcPr>
            <w:tcW w:w="4165" w:type="dxa"/>
            <w:gridSpan w:val="5"/>
            <w:tcBorders>
              <w:bottom w:val="single" w:sz="4" w:space="0" w:color="auto"/>
            </w:tcBorders>
          </w:tcPr>
          <w:p w14:paraId="25523CBB" w14:textId="77777777" w:rsidR="00652DD6" w:rsidRPr="00C7244C" w:rsidRDefault="00652DD6" w:rsidP="003F1727">
            <w:pPr>
              <w:pStyle w:val="TAC"/>
              <w:rPr>
                <w:rFonts w:cs="v4.2.0"/>
              </w:rPr>
            </w:pPr>
            <w:r w:rsidRPr="00C7244C">
              <w:rPr>
                <w:rFonts w:cs="v4.2.0"/>
              </w:rPr>
              <w:t>Setup 1 as specified in clause A.9</w:t>
            </w:r>
          </w:p>
        </w:tc>
      </w:tr>
      <w:tr w:rsidR="00652DD6" w:rsidRPr="00C7244C" w14:paraId="0FDAB531" w14:textId="77777777" w:rsidTr="003F1727">
        <w:trPr>
          <w:cantSplit/>
        </w:trPr>
        <w:tc>
          <w:tcPr>
            <w:tcW w:w="2624" w:type="dxa"/>
            <w:gridSpan w:val="2"/>
            <w:tcBorders>
              <w:left w:val="single" w:sz="4" w:space="0" w:color="auto"/>
            </w:tcBorders>
          </w:tcPr>
          <w:p w14:paraId="4F14FDF8" w14:textId="77777777" w:rsidR="00652DD6" w:rsidRPr="00C7244C" w:rsidRDefault="00652DD6" w:rsidP="003F1727">
            <w:pPr>
              <w:pStyle w:val="TAL"/>
              <w:rPr>
                <w:lang w:eastAsia="fr-FR"/>
              </w:rPr>
            </w:pPr>
            <w:r w:rsidRPr="00C7244C">
              <w:rPr>
                <w:position w:val="-12"/>
                <w:lang w:eastAsia="zh-CN"/>
              </w:rPr>
              <w:t>Beam Assumption</w:t>
            </w:r>
            <w:r w:rsidRPr="00C7244C">
              <w:rPr>
                <w:position w:val="-12"/>
                <w:vertAlign w:val="superscript"/>
                <w:lang w:eastAsia="zh-CN"/>
              </w:rPr>
              <w:t>Note 7</w:t>
            </w:r>
          </w:p>
        </w:tc>
        <w:tc>
          <w:tcPr>
            <w:tcW w:w="877" w:type="dxa"/>
          </w:tcPr>
          <w:p w14:paraId="735FE18A" w14:textId="77777777" w:rsidR="00652DD6" w:rsidRPr="00C7244C" w:rsidRDefault="00652DD6" w:rsidP="003F1727">
            <w:pPr>
              <w:pStyle w:val="TAC"/>
            </w:pPr>
          </w:p>
        </w:tc>
        <w:tc>
          <w:tcPr>
            <w:tcW w:w="1280" w:type="dxa"/>
          </w:tcPr>
          <w:p w14:paraId="405C7227" w14:textId="77777777" w:rsidR="00652DD6" w:rsidRPr="00C7244C" w:rsidRDefault="00652DD6" w:rsidP="003F1727">
            <w:pPr>
              <w:pStyle w:val="TAC"/>
              <w:rPr>
                <w:lang w:eastAsia="fr-FR"/>
              </w:rPr>
            </w:pPr>
            <w:r w:rsidRPr="00C7244C">
              <w:t>Config 1</w:t>
            </w:r>
          </w:p>
        </w:tc>
        <w:tc>
          <w:tcPr>
            <w:tcW w:w="4165" w:type="dxa"/>
            <w:gridSpan w:val="5"/>
            <w:tcBorders>
              <w:bottom w:val="single" w:sz="4" w:space="0" w:color="auto"/>
            </w:tcBorders>
          </w:tcPr>
          <w:p w14:paraId="3594284C" w14:textId="77777777" w:rsidR="00652DD6" w:rsidRPr="00C7244C" w:rsidRDefault="00652DD6" w:rsidP="003F1727">
            <w:pPr>
              <w:pStyle w:val="TAC"/>
              <w:rPr>
                <w:rFonts w:cs="v4.2.0"/>
              </w:rPr>
            </w:pPr>
            <w:r w:rsidRPr="00C7244C">
              <w:t>Rough</w:t>
            </w:r>
          </w:p>
        </w:tc>
      </w:tr>
      <w:tr w:rsidR="00652DD6" w:rsidRPr="00C7244C" w14:paraId="5CC5DEF5" w14:textId="77777777" w:rsidTr="003F1727">
        <w:trPr>
          <w:cantSplit/>
        </w:trPr>
        <w:tc>
          <w:tcPr>
            <w:tcW w:w="2624" w:type="dxa"/>
            <w:gridSpan w:val="2"/>
            <w:tcBorders>
              <w:left w:val="single" w:sz="4" w:space="0" w:color="auto"/>
              <w:bottom w:val="single" w:sz="4" w:space="0" w:color="auto"/>
            </w:tcBorders>
          </w:tcPr>
          <w:p w14:paraId="5465DA83" w14:textId="77777777" w:rsidR="00652DD6" w:rsidRPr="00C7244C" w:rsidRDefault="00652DD6" w:rsidP="003F1727">
            <w:pPr>
              <w:pStyle w:val="TAL"/>
            </w:pPr>
            <w:r w:rsidRPr="00C7244C">
              <w:t>NR RF Channel Number</w:t>
            </w:r>
          </w:p>
        </w:tc>
        <w:tc>
          <w:tcPr>
            <w:tcW w:w="877" w:type="dxa"/>
            <w:tcBorders>
              <w:bottom w:val="single" w:sz="4" w:space="0" w:color="auto"/>
            </w:tcBorders>
          </w:tcPr>
          <w:p w14:paraId="627CB8E4" w14:textId="77777777" w:rsidR="00652DD6" w:rsidRPr="00C7244C" w:rsidRDefault="00652DD6" w:rsidP="003F1727">
            <w:pPr>
              <w:pStyle w:val="TAC"/>
            </w:pPr>
          </w:p>
        </w:tc>
        <w:tc>
          <w:tcPr>
            <w:tcW w:w="1280" w:type="dxa"/>
            <w:tcBorders>
              <w:bottom w:val="single" w:sz="4" w:space="0" w:color="auto"/>
            </w:tcBorders>
          </w:tcPr>
          <w:p w14:paraId="65CDF2D8" w14:textId="77777777" w:rsidR="00652DD6" w:rsidRPr="00C7244C" w:rsidRDefault="00652DD6" w:rsidP="003F1727">
            <w:pPr>
              <w:pStyle w:val="TAC"/>
              <w:rPr>
                <w:rFonts w:cs="v4.2.0"/>
              </w:rPr>
            </w:pPr>
            <w:r w:rsidRPr="00C7244C">
              <w:t>Config 1</w:t>
            </w:r>
          </w:p>
        </w:tc>
        <w:tc>
          <w:tcPr>
            <w:tcW w:w="1962" w:type="dxa"/>
            <w:gridSpan w:val="2"/>
            <w:tcBorders>
              <w:bottom w:val="single" w:sz="4" w:space="0" w:color="auto"/>
            </w:tcBorders>
          </w:tcPr>
          <w:p w14:paraId="28EA3784" w14:textId="77777777" w:rsidR="00652DD6" w:rsidRPr="00C7244C" w:rsidRDefault="00652DD6" w:rsidP="003F1727">
            <w:pPr>
              <w:pStyle w:val="TAC"/>
            </w:pPr>
            <w:r w:rsidRPr="00C7244C">
              <w:rPr>
                <w:rFonts w:cs="v4.2.0"/>
              </w:rPr>
              <w:t>1</w:t>
            </w:r>
          </w:p>
        </w:tc>
        <w:tc>
          <w:tcPr>
            <w:tcW w:w="2203" w:type="dxa"/>
            <w:gridSpan w:val="3"/>
            <w:tcBorders>
              <w:bottom w:val="single" w:sz="4" w:space="0" w:color="auto"/>
            </w:tcBorders>
          </w:tcPr>
          <w:p w14:paraId="3C607DC6" w14:textId="77777777" w:rsidR="00652DD6" w:rsidRPr="00C7244C" w:rsidRDefault="00652DD6" w:rsidP="003F1727">
            <w:pPr>
              <w:pStyle w:val="TAC"/>
            </w:pPr>
            <w:r w:rsidRPr="00C7244C">
              <w:rPr>
                <w:rFonts w:cs="v4.2.0"/>
              </w:rPr>
              <w:t>2</w:t>
            </w:r>
          </w:p>
        </w:tc>
      </w:tr>
      <w:tr w:rsidR="00652DD6" w:rsidRPr="00C7244C" w14:paraId="236608E5" w14:textId="77777777" w:rsidTr="003F1727">
        <w:trPr>
          <w:cantSplit/>
          <w:trHeight w:val="150"/>
        </w:trPr>
        <w:tc>
          <w:tcPr>
            <w:tcW w:w="2624" w:type="dxa"/>
            <w:gridSpan w:val="2"/>
            <w:tcBorders>
              <w:left w:val="single" w:sz="4" w:space="0" w:color="auto"/>
            </w:tcBorders>
          </w:tcPr>
          <w:p w14:paraId="2E074887" w14:textId="77777777" w:rsidR="00652DD6" w:rsidRPr="00C7244C" w:rsidRDefault="00652DD6" w:rsidP="003F1727">
            <w:pPr>
              <w:pStyle w:val="TAL"/>
            </w:pPr>
            <w:r w:rsidRPr="00C7244C">
              <w:rPr>
                <w:bCs/>
              </w:rPr>
              <w:t>TDD configuration</w:t>
            </w:r>
          </w:p>
        </w:tc>
        <w:tc>
          <w:tcPr>
            <w:tcW w:w="877" w:type="dxa"/>
          </w:tcPr>
          <w:p w14:paraId="68762F9E"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190DB2AB"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3D8BFDAC" w14:textId="77777777" w:rsidR="00652DD6" w:rsidRPr="00C7244C" w:rsidRDefault="00652DD6" w:rsidP="003F1727">
            <w:pPr>
              <w:pStyle w:val="TAC"/>
            </w:pPr>
            <w:r w:rsidRPr="00C7244C">
              <w:t>TDDConf.3.1</w:t>
            </w:r>
          </w:p>
        </w:tc>
        <w:tc>
          <w:tcPr>
            <w:tcW w:w="2203" w:type="dxa"/>
            <w:gridSpan w:val="3"/>
            <w:tcBorders>
              <w:bottom w:val="single" w:sz="4" w:space="0" w:color="auto"/>
            </w:tcBorders>
          </w:tcPr>
          <w:p w14:paraId="3E8F8820" w14:textId="77777777" w:rsidR="00652DD6" w:rsidRPr="00C7244C" w:rsidRDefault="00652DD6" w:rsidP="003F1727">
            <w:pPr>
              <w:pStyle w:val="TAC"/>
            </w:pPr>
            <w:r w:rsidRPr="00C7244C">
              <w:t>TDDConf.3.1</w:t>
            </w:r>
          </w:p>
        </w:tc>
      </w:tr>
      <w:tr w:rsidR="00652DD6" w:rsidRPr="00C7244C" w14:paraId="0A9C3F73" w14:textId="77777777" w:rsidTr="003F1727">
        <w:trPr>
          <w:cantSplit/>
          <w:trHeight w:val="150"/>
        </w:trPr>
        <w:tc>
          <w:tcPr>
            <w:tcW w:w="2624" w:type="dxa"/>
            <w:gridSpan w:val="2"/>
            <w:tcBorders>
              <w:left w:val="single" w:sz="4" w:space="0" w:color="auto"/>
            </w:tcBorders>
          </w:tcPr>
          <w:p w14:paraId="1C7007CB" w14:textId="77777777" w:rsidR="00652DD6" w:rsidRPr="00C7244C" w:rsidRDefault="00652DD6" w:rsidP="003F1727">
            <w:pPr>
              <w:pStyle w:val="TAL"/>
            </w:pPr>
            <w:r w:rsidRPr="00C7244C">
              <w:t>Duplex mode</w:t>
            </w:r>
          </w:p>
        </w:tc>
        <w:tc>
          <w:tcPr>
            <w:tcW w:w="877" w:type="dxa"/>
          </w:tcPr>
          <w:p w14:paraId="10E7BEFB"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25965A8F"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141CDC58" w14:textId="77777777" w:rsidR="00652DD6" w:rsidRPr="00C7244C" w:rsidRDefault="00652DD6" w:rsidP="003F1727">
            <w:pPr>
              <w:pStyle w:val="TAC"/>
            </w:pPr>
            <w:r w:rsidRPr="00C7244C">
              <w:t>TDD</w:t>
            </w:r>
          </w:p>
        </w:tc>
        <w:tc>
          <w:tcPr>
            <w:tcW w:w="2203" w:type="dxa"/>
            <w:gridSpan w:val="3"/>
            <w:tcBorders>
              <w:bottom w:val="single" w:sz="4" w:space="0" w:color="auto"/>
            </w:tcBorders>
          </w:tcPr>
          <w:p w14:paraId="323DDEE2" w14:textId="77777777" w:rsidR="00652DD6" w:rsidRPr="00C7244C" w:rsidRDefault="00652DD6" w:rsidP="003F1727">
            <w:pPr>
              <w:pStyle w:val="TAC"/>
            </w:pPr>
            <w:r w:rsidRPr="00C7244C">
              <w:t>TDD</w:t>
            </w:r>
          </w:p>
        </w:tc>
      </w:tr>
      <w:tr w:rsidR="00652DD6" w:rsidRPr="00C7244C" w14:paraId="6DA385FD" w14:textId="77777777" w:rsidTr="003F1727">
        <w:trPr>
          <w:cantSplit/>
          <w:trHeight w:val="150"/>
        </w:trPr>
        <w:tc>
          <w:tcPr>
            <w:tcW w:w="2624" w:type="dxa"/>
            <w:gridSpan w:val="2"/>
            <w:tcBorders>
              <w:left w:val="single" w:sz="4" w:space="0" w:color="auto"/>
            </w:tcBorders>
          </w:tcPr>
          <w:p w14:paraId="273ACCDC" w14:textId="77777777" w:rsidR="00652DD6" w:rsidRPr="00C7244C" w:rsidRDefault="00652DD6" w:rsidP="003F1727">
            <w:pPr>
              <w:pStyle w:val="TAL"/>
            </w:pPr>
            <w:r w:rsidRPr="00C7244C">
              <w:rPr>
                <w:bCs/>
              </w:rPr>
              <w:t>BW</w:t>
            </w:r>
            <w:r w:rsidRPr="00C7244C">
              <w:rPr>
                <w:vertAlign w:val="subscript"/>
              </w:rPr>
              <w:t>channel</w:t>
            </w:r>
          </w:p>
        </w:tc>
        <w:tc>
          <w:tcPr>
            <w:tcW w:w="877" w:type="dxa"/>
          </w:tcPr>
          <w:p w14:paraId="15D1E299" w14:textId="77777777" w:rsidR="00652DD6" w:rsidRPr="00C7244C" w:rsidRDefault="00652DD6" w:rsidP="003F1727">
            <w:pPr>
              <w:pStyle w:val="TAC"/>
            </w:pPr>
            <w:r w:rsidRPr="00C7244C">
              <w:rPr>
                <w:rFonts w:cs="v4.2.0"/>
              </w:rPr>
              <w:t>MHz</w:t>
            </w:r>
          </w:p>
        </w:tc>
        <w:tc>
          <w:tcPr>
            <w:tcW w:w="1280" w:type="dxa"/>
            <w:tcBorders>
              <w:bottom w:val="single" w:sz="4" w:space="0" w:color="auto"/>
            </w:tcBorders>
            <w:vAlign w:val="center"/>
          </w:tcPr>
          <w:p w14:paraId="2FEED6C8"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78B29044"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3" w:type="dxa"/>
            <w:gridSpan w:val="3"/>
            <w:tcBorders>
              <w:bottom w:val="single" w:sz="4" w:space="0" w:color="auto"/>
            </w:tcBorders>
            <w:vAlign w:val="center"/>
          </w:tcPr>
          <w:p w14:paraId="75558A32"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1E6EF556" w14:textId="77777777" w:rsidTr="003F1727">
        <w:trPr>
          <w:cantSplit/>
          <w:trHeight w:val="150"/>
        </w:trPr>
        <w:tc>
          <w:tcPr>
            <w:tcW w:w="2624" w:type="dxa"/>
            <w:gridSpan w:val="2"/>
            <w:tcBorders>
              <w:left w:val="single" w:sz="4" w:space="0" w:color="auto"/>
            </w:tcBorders>
          </w:tcPr>
          <w:p w14:paraId="3558356B" w14:textId="77777777" w:rsidR="00652DD6" w:rsidRPr="00C7244C" w:rsidRDefault="00652DD6" w:rsidP="003F1727">
            <w:pPr>
              <w:pStyle w:val="TAL"/>
              <w:rPr>
                <w:bCs/>
              </w:rPr>
            </w:pPr>
            <w:r w:rsidRPr="00C7244C">
              <w:t>Data RBs allocated</w:t>
            </w:r>
          </w:p>
        </w:tc>
        <w:tc>
          <w:tcPr>
            <w:tcW w:w="877" w:type="dxa"/>
          </w:tcPr>
          <w:p w14:paraId="1406231D"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4A7DCFD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579AA5A5" w14:textId="77777777" w:rsidR="00652DD6" w:rsidRPr="00C7244C" w:rsidRDefault="00652DD6" w:rsidP="003F1727">
            <w:pPr>
              <w:pStyle w:val="TAC"/>
              <w:rPr>
                <w:szCs w:val="18"/>
              </w:rPr>
            </w:pPr>
            <w:r w:rsidRPr="00C7244C">
              <w:rPr>
                <w:szCs w:val="18"/>
              </w:rPr>
              <w:t>66</w:t>
            </w:r>
          </w:p>
        </w:tc>
        <w:tc>
          <w:tcPr>
            <w:tcW w:w="2203" w:type="dxa"/>
            <w:gridSpan w:val="3"/>
            <w:tcBorders>
              <w:bottom w:val="single" w:sz="4" w:space="0" w:color="auto"/>
            </w:tcBorders>
            <w:vAlign w:val="center"/>
          </w:tcPr>
          <w:p w14:paraId="62D19C88" w14:textId="77777777" w:rsidR="00652DD6" w:rsidRPr="00C7244C" w:rsidRDefault="00652DD6" w:rsidP="003F1727">
            <w:pPr>
              <w:pStyle w:val="TAC"/>
              <w:rPr>
                <w:szCs w:val="18"/>
              </w:rPr>
            </w:pPr>
            <w:r w:rsidRPr="00C7244C">
              <w:rPr>
                <w:szCs w:val="18"/>
              </w:rPr>
              <w:t>66</w:t>
            </w:r>
          </w:p>
        </w:tc>
      </w:tr>
      <w:tr w:rsidR="00652DD6" w:rsidRPr="00C7244C" w14:paraId="7B82EA6F" w14:textId="77777777" w:rsidTr="003F1727">
        <w:trPr>
          <w:cantSplit/>
          <w:trHeight w:val="81"/>
        </w:trPr>
        <w:tc>
          <w:tcPr>
            <w:tcW w:w="2624" w:type="dxa"/>
            <w:gridSpan w:val="2"/>
            <w:tcBorders>
              <w:left w:val="single" w:sz="4" w:space="0" w:color="auto"/>
            </w:tcBorders>
          </w:tcPr>
          <w:p w14:paraId="21C6953F" w14:textId="77777777" w:rsidR="00652DD6" w:rsidRPr="00C7244C" w:rsidRDefault="00652DD6" w:rsidP="003F1727">
            <w:pPr>
              <w:pStyle w:val="TAL"/>
              <w:rPr>
                <w:bCs/>
              </w:rPr>
            </w:pPr>
            <w:r w:rsidRPr="00C7244C">
              <w:t>BWP BW</w:t>
            </w:r>
          </w:p>
        </w:tc>
        <w:tc>
          <w:tcPr>
            <w:tcW w:w="877" w:type="dxa"/>
          </w:tcPr>
          <w:p w14:paraId="5A5863C8" w14:textId="77777777" w:rsidR="00652DD6" w:rsidRPr="00C7244C" w:rsidRDefault="00652DD6" w:rsidP="003F1727">
            <w:pPr>
              <w:pStyle w:val="TAC"/>
            </w:pPr>
            <w:r w:rsidRPr="00C7244C">
              <w:t>MHz</w:t>
            </w:r>
          </w:p>
        </w:tc>
        <w:tc>
          <w:tcPr>
            <w:tcW w:w="1280" w:type="dxa"/>
            <w:tcBorders>
              <w:bottom w:val="single" w:sz="4" w:space="0" w:color="auto"/>
            </w:tcBorders>
            <w:vAlign w:val="center"/>
          </w:tcPr>
          <w:p w14:paraId="0BF8DDF4"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65679B80"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3" w:type="dxa"/>
            <w:gridSpan w:val="3"/>
            <w:tcBorders>
              <w:bottom w:val="single" w:sz="4" w:space="0" w:color="auto"/>
            </w:tcBorders>
            <w:vAlign w:val="center"/>
          </w:tcPr>
          <w:p w14:paraId="52C570BD"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271B679B" w14:textId="77777777" w:rsidTr="003F1727">
        <w:trPr>
          <w:cantSplit/>
        </w:trPr>
        <w:tc>
          <w:tcPr>
            <w:tcW w:w="1310" w:type="dxa"/>
            <w:vMerge w:val="restart"/>
            <w:tcBorders>
              <w:left w:val="single" w:sz="4" w:space="0" w:color="auto"/>
            </w:tcBorders>
          </w:tcPr>
          <w:p w14:paraId="6868941D" w14:textId="77777777" w:rsidR="00652DD6" w:rsidRPr="00C7244C" w:rsidRDefault="00652DD6" w:rsidP="003F1727">
            <w:pPr>
              <w:pStyle w:val="TAL"/>
            </w:pPr>
            <w:r w:rsidRPr="00C7244C">
              <w:t>BWP configuration</w:t>
            </w:r>
          </w:p>
        </w:tc>
        <w:tc>
          <w:tcPr>
            <w:tcW w:w="1314" w:type="dxa"/>
            <w:tcBorders>
              <w:left w:val="single" w:sz="4" w:space="0" w:color="auto"/>
            </w:tcBorders>
          </w:tcPr>
          <w:p w14:paraId="0F071D0A" w14:textId="77777777" w:rsidR="00652DD6" w:rsidRPr="00C7244C" w:rsidRDefault="00652DD6" w:rsidP="003F1727">
            <w:pPr>
              <w:pStyle w:val="TAL"/>
            </w:pPr>
            <w:r w:rsidRPr="00C7244C">
              <w:t>Initial DL BWP</w:t>
            </w:r>
          </w:p>
        </w:tc>
        <w:tc>
          <w:tcPr>
            <w:tcW w:w="877" w:type="dxa"/>
            <w:tcBorders>
              <w:bottom w:val="single" w:sz="4" w:space="0" w:color="auto"/>
            </w:tcBorders>
          </w:tcPr>
          <w:p w14:paraId="1EF1CFD1" w14:textId="77777777" w:rsidR="00652DD6" w:rsidRPr="00C7244C" w:rsidRDefault="00652DD6" w:rsidP="003F1727">
            <w:pPr>
              <w:pStyle w:val="TAC"/>
            </w:pPr>
          </w:p>
        </w:tc>
        <w:tc>
          <w:tcPr>
            <w:tcW w:w="1280" w:type="dxa"/>
            <w:vMerge w:val="restart"/>
          </w:tcPr>
          <w:p w14:paraId="3DBE4DD5" w14:textId="77777777" w:rsidR="00652DD6" w:rsidRPr="00C7244C" w:rsidRDefault="00652DD6" w:rsidP="003F1727">
            <w:pPr>
              <w:pStyle w:val="TAC"/>
            </w:pPr>
            <w:r w:rsidRPr="00C7244C">
              <w:t>Config</w:t>
            </w:r>
            <w:r w:rsidRPr="00C7244C">
              <w:rPr>
                <w:szCs w:val="18"/>
              </w:rPr>
              <w:t xml:space="preserve"> 1</w:t>
            </w:r>
          </w:p>
        </w:tc>
        <w:tc>
          <w:tcPr>
            <w:tcW w:w="1962" w:type="dxa"/>
            <w:gridSpan w:val="2"/>
            <w:tcBorders>
              <w:bottom w:val="single" w:sz="4" w:space="0" w:color="auto"/>
            </w:tcBorders>
          </w:tcPr>
          <w:p w14:paraId="48BCB41A" w14:textId="77777777" w:rsidR="00652DD6" w:rsidRPr="00C7244C" w:rsidRDefault="00652DD6" w:rsidP="003F1727">
            <w:pPr>
              <w:pStyle w:val="TAC"/>
            </w:pPr>
            <w:r w:rsidRPr="00C7244C">
              <w:t>DLBWP.0.1</w:t>
            </w:r>
          </w:p>
        </w:tc>
        <w:tc>
          <w:tcPr>
            <w:tcW w:w="2203" w:type="dxa"/>
            <w:gridSpan w:val="3"/>
            <w:tcBorders>
              <w:bottom w:val="single" w:sz="4" w:space="0" w:color="auto"/>
            </w:tcBorders>
          </w:tcPr>
          <w:p w14:paraId="0A562D7A" w14:textId="77777777" w:rsidR="00652DD6" w:rsidRPr="00C7244C" w:rsidRDefault="00652DD6" w:rsidP="003F1727">
            <w:pPr>
              <w:pStyle w:val="TAC"/>
            </w:pPr>
            <w:r w:rsidRPr="00C7244C">
              <w:t>N/A</w:t>
            </w:r>
          </w:p>
        </w:tc>
      </w:tr>
      <w:tr w:rsidR="00652DD6" w:rsidRPr="00C7244C" w14:paraId="28B7A1D7" w14:textId="77777777" w:rsidTr="003F1727">
        <w:trPr>
          <w:cantSplit/>
        </w:trPr>
        <w:tc>
          <w:tcPr>
            <w:tcW w:w="1310" w:type="dxa"/>
            <w:vMerge/>
            <w:tcBorders>
              <w:left w:val="single" w:sz="4" w:space="0" w:color="auto"/>
            </w:tcBorders>
          </w:tcPr>
          <w:p w14:paraId="61626752" w14:textId="77777777" w:rsidR="00652DD6" w:rsidRPr="00C7244C" w:rsidRDefault="00652DD6" w:rsidP="003F1727">
            <w:pPr>
              <w:pStyle w:val="TAL"/>
            </w:pPr>
          </w:p>
        </w:tc>
        <w:tc>
          <w:tcPr>
            <w:tcW w:w="1314" w:type="dxa"/>
            <w:tcBorders>
              <w:left w:val="single" w:sz="4" w:space="0" w:color="auto"/>
            </w:tcBorders>
          </w:tcPr>
          <w:p w14:paraId="17228F9B" w14:textId="77777777" w:rsidR="00652DD6" w:rsidRPr="00C7244C" w:rsidRDefault="00652DD6" w:rsidP="003F1727">
            <w:pPr>
              <w:pStyle w:val="TAL"/>
            </w:pPr>
            <w:r w:rsidRPr="00C7244C">
              <w:t>Dedicated DL BWP</w:t>
            </w:r>
          </w:p>
        </w:tc>
        <w:tc>
          <w:tcPr>
            <w:tcW w:w="877" w:type="dxa"/>
            <w:tcBorders>
              <w:bottom w:val="single" w:sz="4" w:space="0" w:color="auto"/>
            </w:tcBorders>
          </w:tcPr>
          <w:p w14:paraId="23EBE67B" w14:textId="77777777" w:rsidR="00652DD6" w:rsidRPr="00C7244C" w:rsidRDefault="00652DD6" w:rsidP="003F1727">
            <w:pPr>
              <w:pStyle w:val="TAC"/>
            </w:pPr>
          </w:p>
        </w:tc>
        <w:tc>
          <w:tcPr>
            <w:tcW w:w="1280" w:type="dxa"/>
            <w:vMerge/>
          </w:tcPr>
          <w:p w14:paraId="2BF5C6DD" w14:textId="77777777" w:rsidR="00652DD6" w:rsidRPr="00C7244C" w:rsidRDefault="00652DD6" w:rsidP="003F1727">
            <w:pPr>
              <w:pStyle w:val="TAC"/>
            </w:pPr>
          </w:p>
        </w:tc>
        <w:tc>
          <w:tcPr>
            <w:tcW w:w="1962" w:type="dxa"/>
            <w:gridSpan w:val="2"/>
            <w:tcBorders>
              <w:bottom w:val="single" w:sz="4" w:space="0" w:color="auto"/>
            </w:tcBorders>
          </w:tcPr>
          <w:p w14:paraId="0EDADF62" w14:textId="77777777" w:rsidR="00652DD6" w:rsidRPr="00C7244C" w:rsidRDefault="00652DD6" w:rsidP="003F1727">
            <w:pPr>
              <w:pStyle w:val="TAC"/>
            </w:pPr>
            <w:r w:rsidRPr="00C7244C">
              <w:t>DLBWP.1.1</w:t>
            </w:r>
          </w:p>
        </w:tc>
        <w:tc>
          <w:tcPr>
            <w:tcW w:w="2203" w:type="dxa"/>
            <w:gridSpan w:val="3"/>
            <w:tcBorders>
              <w:bottom w:val="single" w:sz="4" w:space="0" w:color="auto"/>
            </w:tcBorders>
          </w:tcPr>
          <w:p w14:paraId="7DB876EF" w14:textId="77777777" w:rsidR="00652DD6" w:rsidRPr="00C7244C" w:rsidRDefault="00652DD6" w:rsidP="003F1727">
            <w:pPr>
              <w:pStyle w:val="TAC"/>
            </w:pPr>
            <w:r w:rsidRPr="00C7244C">
              <w:t>N/A</w:t>
            </w:r>
          </w:p>
        </w:tc>
      </w:tr>
      <w:tr w:rsidR="00652DD6" w:rsidRPr="00C7244C" w14:paraId="62D28FD1" w14:textId="77777777" w:rsidTr="003F1727">
        <w:trPr>
          <w:cantSplit/>
        </w:trPr>
        <w:tc>
          <w:tcPr>
            <w:tcW w:w="1310" w:type="dxa"/>
            <w:vMerge/>
            <w:tcBorders>
              <w:left w:val="single" w:sz="4" w:space="0" w:color="auto"/>
              <w:bottom w:val="single" w:sz="4" w:space="0" w:color="auto"/>
            </w:tcBorders>
          </w:tcPr>
          <w:p w14:paraId="27C8880E" w14:textId="77777777" w:rsidR="00652DD6" w:rsidRPr="00C7244C" w:rsidRDefault="00652DD6" w:rsidP="003F1727">
            <w:pPr>
              <w:pStyle w:val="TAL"/>
              <w:rPr>
                <w:bCs/>
              </w:rPr>
            </w:pPr>
          </w:p>
        </w:tc>
        <w:tc>
          <w:tcPr>
            <w:tcW w:w="1314" w:type="dxa"/>
            <w:tcBorders>
              <w:left w:val="single" w:sz="4" w:space="0" w:color="auto"/>
              <w:bottom w:val="single" w:sz="4" w:space="0" w:color="auto"/>
            </w:tcBorders>
          </w:tcPr>
          <w:p w14:paraId="5318377C" w14:textId="77777777" w:rsidR="00652DD6" w:rsidRPr="00C7244C" w:rsidRDefault="00652DD6" w:rsidP="003F1727">
            <w:pPr>
              <w:pStyle w:val="TAL"/>
              <w:rPr>
                <w:bCs/>
              </w:rPr>
            </w:pPr>
            <w:r w:rsidRPr="00C7244C">
              <w:rPr>
                <w:bCs/>
              </w:rPr>
              <w:t>Dedicated UL BWP</w:t>
            </w:r>
          </w:p>
        </w:tc>
        <w:tc>
          <w:tcPr>
            <w:tcW w:w="877" w:type="dxa"/>
            <w:tcBorders>
              <w:bottom w:val="single" w:sz="4" w:space="0" w:color="auto"/>
            </w:tcBorders>
          </w:tcPr>
          <w:p w14:paraId="631564F0" w14:textId="77777777" w:rsidR="00652DD6" w:rsidRPr="00C7244C" w:rsidRDefault="00652DD6" w:rsidP="003F1727">
            <w:pPr>
              <w:pStyle w:val="TAC"/>
            </w:pPr>
          </w:p>
        </w:tc>
        <w:tc>
          <w:tcPr>
            <w:tcW w:w="1280" w:type="dxa"/>
            <w:vMerge/>
            <w:tcBorders>
              <w:bottom w:val="single" w:sz="4" w:space="0" w:color="auto"/>
            </w:tcBorders>
          </w:tcPr>
          <w:p w14:paraId="46CE43AC" w14:textId="77777777" w:rsidR="00652DD6" w:rsidRPr="00C7244C" w:rsidRDefault="00652DD6" w:rsidP="003F1727">
            <w:pPr>
              <w:pStyle w:val="TAC"/>
            </w:pPr>
          </w:p>
        </w:tc>
        <w:tc>
          <w:tcPr>
            <w:tcW w:w="1962" w:type="dxa"/>
            <w:gridSpan w:val="2"/>
            <w:tcBorders>
              <w:bottom w:val="single" w:sz="4" w:space="0" w:color="auto"/>
            </w:tcBorders>
          </w:tcPr>
          <w:p w14:paraId="7206FA51" w14:textId="77777777" w:rsidR="00652DD6" w:rsidRPr="00C7244C" w:rsidRDefault="00652DD6" w:rsidP="003F1727">
            <w:pPr>
              <w:pStyle w:val="TAC"/>
            </w:pPr>
            <w:r w:rsidRPr="00C7244C">
              <w:t>ULBWP.1.1</w:t>
            </w:r>
          </w:p>
        </w:tc>
        <w:tc>
          <w:tcPr>
            <w:tcW w:w="2203" w:type="dxa"/>
            <w:gridSpan w:val="3"/>
            <w:tcBorders>
              <w:bottom w:val="single" w:sz="4" w:space="0" w:color="auto"/>
            </w:tcBorders>
          </w:tcPr>
          <w:p w14:paraId="10BDF7A8" w14:textId="77777777" w:rsidR="00652DD6" w:rsidRPr="00C7244C" w:rsidRDefault="00652DD6" w:rsidP="003F1727">
            <w:pPr>
              <w:pStyle w:val="TAC"/>
            </w:pPr>
            <w:r w:rsidRPr="00C7244C">
              <w:t>N/A</w:t>
            </w:r>
          </w:p>
        </w:tc>
      </w:tr>
      <w:tr w:rsidR="00652DD6" w:rsidRPr="00C7244C" w14:paraId="52A2BFD8" w14:textId="77777777" w:rsidTr="003F1727">
        <w:trPr>
          <w:cantSplit/>
          <w:trHeight w:val="443"/>
        </w:trPr>
        <w:tc>
          <w:tcPr>
            <w:tcW w:w="2624" w:type="dxa"/>
            <w:gridSpan w:val="2"/>
            <w:tcBorders>
              <w:left w:val="single" w:sz="4" w:space="0" w:color="auto"/>
              <w:bottom w:val="single" w:sz="4" w:space="0" w:color="auto"/>
            </w:tcBorders>
          </w:tcPr>
          <w:p w14:paraId="42E43013" w14:textId="61B1C5EF" w:rsidR="00652DD6" w:rsidRPr="00C7244C" w:rsidRDefault="00652DD6" w:rsidP="003F1727">
            <w:pPr>
              <w:pStyle w:val="TAL"/>
            </w:pPr>
            <w:r w:rsidRPr="00C7244C">
              <w:rPr>
                <w:bCs/>
              </w:rPr>
              <w:t>OCNG Patterns</w:t>
            </w:r>
          </w:p>
        </w:tc>
        <w:tc>
          <w:tcPr>
            <w:tcW w:w="877" w:type="dxa"/>
            <w:tcBorders>
              <w:bottom w:val="single" w:sz="4" w:space="0" w:color="auto"/>
            </w:tcBorders>
          </w:tcPr>
          <w:p w14:paraId="47151900" w14:textId="77777777" w:rsidR="00652DD6" w:rsidRPr="00C7244C" w:rsidRDefault="00652DD6" w:rsidP="003F1727">
            <w:pPr>
              <w:pStyle w:val="TAC"/>
            </w:pPr>
          </w:p>
        </w:tc>
        <w:tc>
          <w:tcPr>
            <w:tcW w:w="1280" w:type="dxa"/>
            <w:tcBorders>
              <w:bottom w:val="single" w:sz="4" w:space="0" w:color="auto"/>
            </w:tcBorders>
          </w:tcPr>
          <w:p w14:paraId="0F6CF583"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62135444" w14:textId="77777777" w:rsidR="00652DD6" w:rsidRPr="00C7244C" w:rsidRDefault="00652DD6" w:rsidP="003F1727">
            <w:pPr>
              <w:pStyle w:val="TAC"/>
              <w:rPr>
                <w:rFonts w:cs="v4.2.0"/>
              </w:rPr>
            </w:pPr>
            <w:r w:rsidRPr="00C7244C">
              <w:t>OP.1</w:t>
            </w:r>
          </w:p>
        </w:tc>
        <w:tc>
          <w:tcPr>
            <w:tcW w:w="2203" w:type="dxa"/>
            <w:gridSpan w:val="3"/>
            <w:tcBorders>
              <w:bottom w:val="single" w:sz="4" w:space="0" w:color="auto"/>
            </w:tcBorders>
          </w:tcPr>
          <w:p w14:paraId="1A949EF4" w14:textId="77777777" w:rsidR="00652DD6" w:rsidRPr="00C7244C" w:rsidRDefault="00652DD6" w:rsidP="003F1727">
            <w:pPr>
              <w:pStyle w:val="TAC"/>
              <w:rPr>
                <w:rFonts w:cs="v4.2.0"/>
              </w:rPr>
            </w:pPr>
            <w:r w:rsidRPr="00C7244C">
              <w:t>OP.1</w:t>
            </w:r>
          </w:p>
        </w:tc>
      </w:tr>
      <w:tr w:rsidR="00652DD6" w:rsidRPr="00C7244C" w14:paraId="1F05B1F8" w14:textId="77777777" w:rsidTr="003F1727">
        <w:trPr>
          <w:cantSplit/>
          <w:trHeight w:val="259"/>
        </w:trPr>
        <w:tc>
          <w:tcPr>
            <w:tcW w:w="2624" w:type="dxa"/>
            <w:gridSpan w:val="2"/>
            <w:tcBorders>
              <w:left w:val="single" w:sz="4" w:space="0" w:color="auto"/>
            </w:tcBorders>
          </w:tcPr>
          <w:p w14:paraId="48A6AD11" w14:textId="77777777" w:rsidR="00652DD6" w:rsidRPr="00C7244C" w:rsidRDefault="00652DD6" w:rsidP="003F1727">
            <w:pPr>
              <w:pStyle w:val="TAL"/>
            </w:pPr>
            <w:r w:rsidRPr="00C7244C">
              <w:t>PDSCH Reference measurement channel</w:t>
            </w:r>
          </w:p>
        </w:tc>
        <w:tc>
          <w:tcPr>
            <w:tcW w:w="877" w:type="dxa"/>
            <w:tcBorders>
              <w:bottom w:val="single" w:sz="4" w:space="0" w:color="auto"/>
            </w:tcBorders>
          </w:tcPr>
          <w:p w14:paraId="3D4A38B9" w14:textId="77777777" w:rsidR="00652DD6" w:rsidRPr="00C7244C" w:rsidRDefault="00652DD6" w:rsidP="003F1727">
            <w:pPr>
              <w:pStyle w:val="TAC"/>
            </w:pPr>
          </w:p>
        </w:tc>
        <w:tc>
          <w:tcPr>
            <w:tcW w:w="1280" w:type="dxa"/>
            <w:tcBorders>
              <w:bottom w:val="single" w:sz="4" w:space="0" w:color="auto"/>
            </w:tcBorders>
            <w:vAlign w:val="center"/>
          </w:tcPr>
          <w:p w14:paraId="636ED8FD"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2E873C33" w14:textId="77777777" w:rsidR="00652DD6" w:rsidRPr="00C7244C" w:rsidRDefault="00652DD6" w:rsidP="003F1727">
            <w:pPr>
              <w:pStyle w:val="TAC"/>
            </w:pPr>
            <w:r w:rsidRPr="00C7244C">
              <w:t>SR.3.1 TDD</w:t>
            </w:r>
          </w:p>
        </w:tc>
        <w:tc>
          <w:tcPr>
            <w:tcW w:w="2203" w:type="dxa"/>
            <w:gridSpan w:val="3"/>
          </w:tcPr>
          <w:p w14:paraId="151D45A6" w14:textId="77777777" w:rsidR="00652DD6" w:rsidRPr="00C7244C" w:rsidRDefault="00652DD6" w:rsidP="003F1727">
            <w:pPr>
              <w:pStyle w:val="TAC"/>
            </w:pPr>
            <w:r w:rsidRPr="00C7244C">
              <w:t>-</w:t>
            </w:r>
          </w:p>
        </w:tc>
      </w:tr>
      <w:tr w:rsidR="00652DD6" w:rsidRPr="00C7244C" w14:paraId="636EBAF6" w14:textId="77777777" w:rsidTr="003F1727">
        <w:trPr>
          <w:cantSplit/>
          <w:trHeight w:val="186"/>
        </w:trPr>
        <w:tc>
          <w:tcPr>
            <w:tcW w:w="2624" w:type="dxa"/>
            <w:gridSpan w:val="2"/>
            <w:tcBorders>
              <w:left w:val="single" w:sz="4" w:space="0" w:color="auto"/>
            </w:tcBorders>
          </w:tcPr>
          <w:p w14:paraId="38894791" w14:textId="77777777" w:rsidR="00652DD6" w:rsidRPr="00C7244C" w:rsidRDefault="00652DD6" w:rsidP="003F1727">
            <w:pPr>
              <w:pStyle w:val="TAL"/>
              <w:rPr>
                <w:rFonts w:cs="v5.0.0"/>
              </w:rPr>
            </w:pPr>
            <w:r w:rsidRPr="00C7244C">
              <w:rPr>
                <w:rFonts w:cs="v5.0.0"/>
              </w:rPr>
              <w:t>CORESET Reference Channel</w:t>
            </w:r>
          </w:p>
        </w:tc>
        <w:tc>
          <w:tcPr>
            <w:tcW w:w="877" w:type="dxa"/>
            <w:tcBorders>
              <w:bottom w:val="single" w:sz="4" w:space="0" w:color="auto"/>
            </w:tcBorders>
          </w:tcPr>
          <w:p w14:paraId="058B62AA" w14:textId="77777777" w:rsidR="00652DD6" w:rsidRPr="00C7244C" w:rsidRDefault="00652DD6" w:rsidP="003F1727">
            <w:pPr>
              <w:pStyle w:val="TAC"/>
            </w:pPr>
          </w:p>
        </w:tc>
        <w:tc>
          <w:tcPr>
            <w:tcW w:w="1280" w:type="dxa"/>
            <w:tcBorders>
              <w:bottom w:val="single" w:sz="4" w:space="0" w:color="auto"/>
            </w:tcBorders>
            <w:vAlign w:val="center"/>
          </w:tcPr>
          <w:p w14:paraId="4F54D731"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04D05EED" w14:textId="77777777" w:rsidR="00652DD6" w:rsidRPr="00C7244C" w:rsidRDefault="00652DD6" w:rsidP="003F1727">
            <w:pPr>
              <w:pStyle w:val="TAC"/>
            </w:pPr>
            <w:r w:rsidRPr="00C7244C">
              <w:t>CR.3.1 TDD</w:t>
            </w:r>
          </w:p>
        </w:tc>
        <w:tc>
          <w:tcPr>
            <w:tcW w:w="2203" w:type="dxa"/>
            <w:gridSpan w:val="3"/>
          </w:tcPr>
          <w:p w14:paraId="48D661B2" w14:textId="77777777" w:rsidR="00652DD6" w:rsidRPr="00C7244C" w:rsidRDefault="00652DD6" w:rsidP="003F1727">
            <w:pPr>
              <w:pStyle w:val="TAC"/>
              <w:rPr>
                <w:rFonts w:cs="v4.2.0"/>
              </w:rPr>
            </w:pPr>
            <w:r w:rsidRPr="00C7244C">
              <w:rPr>
                <w:rFonts w:cs="v4.2.0"/>
              </w:rPr>
              <w:t>-</w:t>
            </w:r>
          </w:p>
        </w:tc>
      </w:tr>
      <w:tr w:rsidR="00652DD6" w:rsidRPr="00C7244C" w14:paraId="4BD13204" w14:textId="77777777" w:rsidTr="003F1727">
        <w:trPr>
          <w:cantSplit/>
          <w:trHeight w:val="450"/>
        </w:trPr>
        <w:tc>
          <w:tcPr>
            <w:tcW w:w="2624" w:type="dxa"/>
            <w:gridSpan w:val="2"/>
            <w:tcBorders>
              <w:left w:val="single" w:sz="4" w:space="0" w:color="auto"/>
            </w:tcBorders>
          </w:tcPr>
          <w:p w14:paraId="2A074C48" w14:textId="7C033D15" w:rsidR="00652DD6" w:rsidRPr="00C7244C" w:rsidRDefault="00652DD6" w:rsidP="003F1727">
            <w:pPr>
              <w:pStyle w:val="TAL"/>
            </w:pPr>
            <w:r w:rsidRPr="00C7244C">
              <w:t>SMTC configuration</w:t>
            </w:r>
          </w:p>
        </w:tc>
        <w:tc>
          <w:tcPr>
            <w:tcW w:w="877" w:type="dxa"/>
            <w:tcBorders>
              <w:bottom w:val="single" w:sz="4" w:space="0" w:color="auto"/>
            </w:tcBorders>
          </w:tcPr>
          <w:p w14:paraId="7506229F" w14:textId="77777777" w:rsidR="00652DD6" w:rsidRPr="00C7244C" w:rsidRDefault="00652DD6" w:rsidP="003F1727">
            <w:pPr>
              <w:pStyle w:val="TAC"/>
            </w:pPr>
          </w:p>
        </w:tc>
        <w:tc>
          <w:tcPr>
            <w:tcW w:w="1280" w:type="dxa"/>
            <w:tcBorders>
              <w:bottom w:val="single" w:sz="4" w:space="0" w:color="auto"/>
            </w:tcBorders>
            <w:vAlign w:val="center"/>
          </w:tcPr>
          <w:p w14:paraId="076B1E02"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336AEA1A" w14:textId="77777777" w:rsidR="00652DD6" w:rsidRPr="00C7244C" w:rsidRDefault="00652DD6" w:rsidP="003F1727">
            <w:pPr>
              <w:pStyle w:val="TAC"/>
              <w:rPr>
                <w:rFonts w:cs="v4.2.0"/>
              </w:rPr>
            </w:pPr>
            <w:r w:rsidRPr="00C7244C">
              <w:t>SMTC.1</w:t>
            </w:r>
          </w:p>
        </w:tc>
        <w:tc>
          <w:tcPr>
            <w:tcW w:w="2203" w:type="dxa"/>
            <w:gridSpan w:val="3"/>
            <w:tcBorders>
              <w:bottom w:val="single" w:sz="4" w:space="0" w:color="auto"/>
            </w:tcBorders>
            <w:vAlign w:val="center"/>
          </w:tcPr>
          <w:p w14:paraId="27A3A3D7" w14:textId="77777777" w:rsidR="00652DD6" w:rsidRPr="00C7244C" w:rsidRDefault="00652DD6" w:rsidP="003F1727">
            <w:pPr>
              <w:pStyle w:val="TAC"/>
              <w:rPr>
                <w:rFonts w:cs="v4.2.0"/>
              </w:rPr>
            </w:pPr>
            <w:r w:rsidRPr="00C7244C">
              <w:t>SMTC.1</w:t>
            </w:r>
          </w:p>
        </w:tc>
      </w:tr>
      <w:tr w:rsidR="00652DD6" w:rsidRPr="00C7244C" w14:paraId="3D74189D" w14:textId="77777777" w:rsidTr="003F1727">
        <w:trPr>
          <w:cantSplit/>
          <w:trHeight w:val="193"/>
        </w:trPr>
        <w:tc>
          <w:tcPr>
            <w:tcW w:w="2624" w:type="dxa"/>
            <w:gridSpan w:val="2"/>
            <w:tcBorders>
              <w:left w:val="single" w:sz="4" w:space="0" w:color="auto"/>
            </w:tcBorders>
          </w:tcPr>
          <w:p w14:paraId="3378A529" w14:textId="77777777" w:rsidR="00652DD6" w:rsidRPr="00C7244C" w:rsidRDefault="00652DD6" w:rsidP="003F1727">
            <w:pPr>
              <w:pStyle w:val="TAL"/>
            </w:pPr>
            <w:r w:rsidRPr="00C7244C">
              <w:t>PDSCH/PDCCH subcarrier spacing</w:t>
            </w:r>
          </w:p>
        </w:tc>
        <w:tc>
          <w:tcPr>
            <w:tcW w:w="877" w:type="dxa"/>
          </w:tcPr>
          <w:p w14:paraId="3664EA57" w14:textId="77777777" w:rsidR="00652DD6" w:rsidRPr="00C7244C" w:rsidRDefault="00652DD6" w:rsidP="003F1727">
            <w:pPr>
              <w:pStyle w:val="TAC"/>
            </w:pPr>
            <w:r w:rsidRPr="00C7244C">
              <w:t>kHz</w:t>
            </w:r>
          </w:p>
        </w:tc>
        <w:tc>
          <w:tcPr>
            <w:tcW w:w="1280" w:type="dxa"/>
            <w:tcBorders>
              <w:bottom w:val="single" w:sz="4" w:space="0" w:color="auto"/>
            </w:tcBorders>
          </w:tcPr>
          <w:p w14:paraId="587EDA47"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588CB5C" w14:textId="77777777" w:rsidR="00652DD6" w:rsidRPr="00C7244C" w:rsidRDefault="00652DD6" w:rsidP="003F1727">
            <w:pPr>
              <w:pStyle w:val="TAC"/>
            </w:pPr>
            <w:r w:rsidRPr="00C7244C">
              <w:t>120</w:t>
            </w:r>
          </w:p>
        </w:tc>
        <w:tc>
          <w:tcPr>
            <w:tcW w:w="2203" w:type="dxa"/>
            <w:gridSpan w:val="3"/>
            <w:tcBorders>
              <w:bottom w:val="single" w:sz="4" w:space="0" w:color="auto"/>
            </w:tcBorders>
            <w:vAlign w:val="center"/>
          </w:tcPr>
          <w:p w14:paraId="3BEE3BAC" w14:textId="77777777" w:rsidR="00652DD6" w:rsidRPr="00C7244C" w:rsidRDefault="00652DD6" w:rsidP="003F1727">
            <w:pPr>
              <w:pStyle w:val="TAC"/>
            </w:pPr>
            <w:r w:rsidRPr="00C7244C">
              <w:t>120</w:t>
            </w:r>
          </w:p>
        </w:tc>
      </w:tr>
      <w:tr w:rsidR="00652DD6" w:rsidRPr="00C7244C" w14:paraId="30C80A81" w14:textId="77777777" w:rsidTr="003F1727">
        <w:trPr>
          <w:cantSplit/>
          <w:trHeight w:val="292"/>
        </w:trPr>
        <w:tc>
          <w:tcPr>
            <w:tcW w:w="2624" w:type="dxa"/>
            <w:gridSpan w:val="2"/>
            <w:tcBorders>
              <w:left w:val="single" w:sz="4" w:space="0" w:color="auto"/>
              <w:bottom w:val="single" w:sz="4" w:space="0" w:color="auto"/>
            </w:tcBorders>
          </w:tcPr>
          <w:p w14:paraId="29E124CA" w14:textId="77777777" w:rsidR="00652DD6" w:rsidRPr="00C7244C" w:rsidRDefault="00652DD6" w:rsidP="003F1727">
            <w:pPr>
              <w:pStyle w:val="TAL"/>
            </w:pPr>
            <w:r w:rsidRPr="00C7244C">
              <w:rPr>
                <w:szCs w:val="16"/>
              </w:rPr>
              <w:t>EPRE ratio of PSS to SSS</w:t>
            </w:r>
          </w:p>
        </w:tc>
        <w:tc>
          <w:tcPr>
            <w:tcW w:w="877" w:type="dxa"/>
            <w:tcBorders>
              <w:bottom w:val="single" w:sz="4" w:space="0" w:color="auto"/>
            </w:tcBorders>
          </w:tcPr>
          <w:p w14:paraId="3D4D267C" w14:textId="77777777" w:rsidR="00652DD6" w:rsidRPr="00C7244C" w:rsidRDefault="00652DD6" w:rsidP="003F1727">
            <w:pPr>
              <w:pStyle w:val="TAC"/>
            </w:pPr>
          </w:p>
        </w:tc>
        <w:tc>
          <w:tcPr>
            <w:tcW w:w="1280" w:type="dxa"/>
            <w:vMerge w:val="restart"/>
            <w:vAlign w:val="center"/>
          </w:tcPr>
          <w:p w14:paraId="53CA395D" w14:textId="77777777" w:rsidR="00652DD6" w:rsidRPr="00C7244C" w:rsidRDefault="00652DD6" w:rsidP="003F1727">
            <w:pPr>
              <w:pStyle w:val="TAC"/>
            </w:pPr>
            <w:r w:rsidRPr="00C7244C">
              <w:t>Config 1</w:t>
            </w:r>
          </w:p>
        </w:tc>
        <w:tc>
          <w:tcPr>
            <w:tcW w:w="1962" w:type="dxa"/>
            <w:gridSpan w:val="2"/>
            <w:vMerge w:val="restart"/>
            <w:vAlign w:val="center"/>
          </w:tcPr>
          <w:p w14:paraId="10078838" w14:textId="77777777" w:rsidR="00652DD6" w:rsidRPr="00C7244C" w:rsidRDefault="00652DD6" w:rsidP="003F1727">
            <w:pPr>
              <w:pStyle w:val="TAC"/>
              <w:rPr>
                <w:rFonts w:cs="v4.2.0"/>
              </w:rPr>
            </w:pPr>
            <w:r w:rsidRPr="00C7244C">
              <w:rPr>
                <w:rFonts w:cs="v4.2.0"/>
              </w:rPr>
              <w:t>0</w:t>
            </w:r>
          </w:p>
        </w:tc>
        <w:tc>
          <w:tcPr>
            <w:tcW w:w="2203" w:type="dxa"/>
            <w:gridSpan w:val="3"/>
            <w:vMerge w:val="restart"/>
            <w:vAlign w:val="center"/>
          </w:tcPr>
          <w:p w14:paraId="0C01813F" w14:textId="77777777" w:rsidR="00652DD6" w:rsidRPr="00C7244C" w:rsidRDefault="00652DD6" w:rsidP="003F1727">
            <w:pPr>
              <w:pStyle w:val="TAC"/>
            </w:pPr>
            <w:r w:rsidRPr="00C7244C">
              <w:t>0</w:t>
            </w:r>
          </w:p>
        </w:tc>
      </w:tr>
      <w:tr w:rsidR="00652DD6" w:rsidRPr="00C7244C" w14:paraId="69AB4D2B" w14:textId="77777777" w:rsidTr="003F1727">
        <w:trPr>
          <w:cantSplit/>
          <w:trHeight w:val="292"/>
        </w:trPr>
        <w:tc>
          <w:tcPr>
            <w:tcW w:w="2624" w:type="dxa"/>
            <w:gridSpan w:val="2"/>
            <w:tcBorders>
              <w:left w:val="single" w:sz="4" w:space="0" w:color="auto"/>
              <w:bottom w:val="single" w:sz="4" w:space="0" w:color="auto"/>
            </w:tcBorders>
          </w:tcPr>
          <w:p w14:paraId="0547CEAF" w14:textId="77777777" w:rsidR="00652DD6" w:rsidRPr="00C7244C" w:rsidRDefault="00652DD6" w:rsidP="003F1727">
            <w:pPr>
              <w:pStyle w:val="TAL"/>
            </w:pPr>
            <w:r w:rsidRPr="00C7244C">
              <w:rPr>
                <w:szCs w:val="16"/>
              </w:rPr>
              <w:t>EPRE ratio of PBCH DMRS to SSS</w:t>
            </w:r>
          </w:p>
        </w:tc>
        <w:tc>
          <w:tcPr>
            <w:tcW w:w="877" w:type="dxa"/>
            <w:tcBorders>
              <w:bottom w:val="single" w:sz="4" w:space="0" w:color="auto"/>
            </w:tcBorders>
          </w:tcPr>
          <w:p w14:paraId="2ED0BE8E" w14:textId="77777777" w:rsidR="00652DD6" w:rsidRPr="00C7244C" w:rsidRDefault="00652DD6" w:rsidP="003F1727">
            <w:pPr>
              <w:pStyle w:val="TAC"/>
            </w:pPr>
          </w:p>
        </w:tc>
        <w:tc>
          <w:tcPr>
            <w:tcW w:w="1280" w:type="dxa"/>
            <w:vMerge/>
          </w:tcPr>
          <w:p w14:paraId="192B2328" w14:textId="77777777" w:rsidR="00652DD6" w:rsidRPr="00C7244C" w:rsidRDefault="00652DD6" w:rsidP="003F1727">
            <w:pPr>
              <w:pStyle w:val="TAC"/>
            </w:pPr>
          </w:p>
        </w:tc>
        <w:tc>
          <w:tcPr>
            <w:tcW w:w="1962" w:type="dxa"/>
            <w:gridSpan w:val="2"/>
            <w:vMerge/>
          </w:tcPr>
          <w:p w14:paraId="26F079A5" w14:textId="77777777" w:rsidR="00652DD6" w:rsidRPr="00C7244C" w:rsidRDefault="00652DD6" w:rsidP="003F1727">
            <w:pPr>
              <w:pStyle w:val="TAC"/>
              <w:rPr>
                <w:rFonts w:cs="v4.2.0"/>
              </w:rPr>
            </w:pPr>
          </w:p>
        </w:tc>
        <w:tc>
          <w:tcPr>
            <w:tcW w:w="2203" w:type="dxa"/>
            <w:gridSpan w:val="3"/>
            <w:vMerge/>
          </w:tcPr>
          <w:p w14:paraId="727766AF" w14:textId="77777777" w:rsidR="00652DD6" w:rsidRPr="00C7244C" w:rsidRDefault="00652DD6" w:rsidP="003F1727">
            <w:pPr>
              <w:pStyle w:val="TAC"/>
            </w:pPr>
          </w:p>
        </w:tc>
      </w:tr>
      <w:tr w:rsidR="00652DD6" w:rsidRPr="00C7244C" w14:paraId="7316A91C" w14:textId="77777777" w:rsidTr="003F1727">
        <w:trPr>
          <w:cantSplit/>
          <w:trHeight w:val="292"/>
        </w:trPr>
        <w:tc>
          <w:tcPr>
            <w:tcW w:w="2624" w:type="dxa"/>
            <w:gridSpan w:val="2"/>
            <w:tcBorders>
              <w:left w:val="single" w:sz="4" w:space="0" w:color="auto"/>
              <w:bottom w:val="single" w:sz="4" w:space="0" w:color="auto"/>
            </w:tcBorders>
          </w:tcPr>
          <w:p w14:paraId="6BBC65BA" w14:textId="77777777" w:rsidR="00652DD6" w:rsidRPr="00C7244C" w:rsidRDefault="00652DD6" w:rsidP="003F1727">
            <w:pPr>
              <w:pStyle w:val="TAL"/>
            </w:pPr>
            <w:r w:rsidRPr="00C7244C">
              <w:rPr>
                <w:szCs w:val="16"/>
              </w:rPr>
              <w:t>EPRE ratio of PBCH to PBCH DMRS</w:t>
            </w:r>
          </w:p>
        </w:tc>
        <w:tc>
          <w:tcPr>
            <w:tcW w:w="877" w:type="dxa"/>
            <w:tcBorders>
              <w:bottom w:val="single" w:sz="4" w:space="0" w:color="auto"/>
            </w:tcBorders>
          </w:tcPr>
          <w:p w14:paraId="35977B1F" w14:textId="77777777" w:rsidR="00652DD6" w:rsidRPr="00C7244C" w:rsidRDefault="00652DD6" w:rsidP="003F1727">
            <w:pPr>
              <w:pStyle w:val="TAC"/>
            </w:pPr>
          </w:p>
        </w:tc>
        <w:tc>
          <w:tcPr>
            <w:tcW w:w="1280" w:type="dxa"/>
            <w:vMerge/>
          </w:tcPr>
          <w:p w14:paraId="0F5B1321" w14:textId="77777777" w:rsidR="00652DD6" w:rsidRPr="00C7244C" w:rsidRDefault="00652DD6" w:rsidP="003F1727">
            <w:pPr>
              <w:pStyle w:val="TAC"/>
            </w:pPr>
          </w:p>
        </w:tc>
        <w:tc>
          <w:tcPr>
            <w:tcW w:w="1962" w:type="dxa"/>
            <w:gridSpan w:val="2"/>
            <w:vMerge/>
          </w:tcPr>
          <w:p w14:paraId="33F99BAD" w14:textId="77777777" w:rsidR="00652DD6" w:rsidRPr="00C7244C" w:rsidRDefault="00652DD6" w:rsidP="003F1727">
            <w:pPr>
              <w:pStyle w:val="TAC"/>
              <w:rPr>
                <w:rFonts w:cs="v4.2.0"/>
              </w:rPr>
            </w:pPr>
          </w:p>
        </w:tc>
        <w:tc>
          <w:tcPr>
            <w:tcW w:w="2203" w:type="dxa"/>
            <w:gridSpan w:val="3"/>
            <w:vMerge/>
          </w:tcPr>
          <w:p w14:paraId="09D608A7" w14:textId="77777777" w:rsidR="00652DD6" w:rsidRPr="00C7244C" w:rsidRDefault="00652DD6" w:rsidP="003F1727">
            <w:pPr>
              <w:pStyle w:val="TAC"/>
            </w:pPr>
          </w:p>
        </w:tc>
      </w:tr>
      <w:tr w:rsidR="00652DD6" w:rsidRPr="00C7244C" w14:paraId="432A9398" w14:textId="77777777" w:rsidTr="003F1727">
        <w:trPr>
          <w:cantSplit/>
          <w:trHeight w:val="292"/>
        </w:trPr>
        <w:tc>
          <w:tcPr>
            <w:tcW w:w="2624" w:type="dxa"/>
            <w:gridSpan w:val="2"/>
            <w:tcBorders>
              <w:left w:val="single" w:sz="4" w:space="0" w:color="auto"/>
              <w:bottom w:val="single" w:sz="4" w:space="0" w:color="auto"/>
            </w:tcBorders>
          </w:tcPr>
          <w:p w14:paraId="47628B16" w14:textId="77777777" w:rsidR="00652DD6" w:rsidRPr="00C7244C" w:rsidRDefault="00652DD6" w:rsidP="003F1727">
            <w:pPr>
              <w:pStyle w:val="TAL"/>
            </w:pPr>
            <w:r w:rsidRPr="00C7244C">
              <w:rPr>
                <w:szCs w:val="16"/>
              </w:rPr>
              <w:t>EPRE ratio of PDCCH DMRS to SSS</w:t>
            </w:r>
          </w:p>
        </w:tc>
        <w:tc>
          <w:tcPr>
            <w:tcW w:w="877" w:type="dxa"/>
            <w:tcBorders>
              <w:bottom w:val="single" w:sz="4" w:space="0" w:color="auto"/>
            </w:tcBorders>
          </w:tcPr>
          <w:p w14:paraId="2A7EA4D5" w14:textId="77777777" w:rsidR="00652DD6" w:rsidRPr="00C7244C" w:rsidRDefault="00652DD6" w:rsidP="003F1727">
            <w:pPr>
              <w:pStyle w:val="TAC"/>
            </w:pPr>
          </w:p>
        </w:tc>
        <w:tc>
          <w:tcPr>
            <w:tcW w:w="1280" w:type="dxa"/>
            <w:vMerge/>
          </w:tcPr>
          <w:p w14:paraId="5786510D" w14:textId="77777777" w:rsidR="00652DD6" w:rsidRPr="00C7244C" w:rsidRDefault="00652DD6" w:rsidP="003F1727">
            <w:pPr>
              <w:pStyle w:val="TAC"/>
            </w:pPr>
          </w:p>
        </w:tc>
        <w:tc>
          <w:tcPr>
            <w:tcW w:w="1962" w:type="dxa"/>
            <w:gridSpan w:val="2"/>
            <w:vMerge/>
          </w:tcPr>
          <w:p w14:paraId="56E0391C" w14:textId="77777777" w:rsidR="00652DD6" w:rsidRPr="00C7244C" w:rsidRDefault="00652DD6" w:rsidP="003F1727">
            <w:pPr>
              <w:pStyle w:val="TAC"/>
              <w:rPr>
                <w:rFonts w:cs="v4.2.0"/>
              </w:rPr>
            </w:pPr>
          </w:p>
        </w:tc>
        <w:tc>
          <w:tcPr>
            <w:tcW w:w="2203" w:type="dxa"/>
            <w:gridSpan w:val="3"/>
            <w:vMerge/>
          </w:tcPr>
          <w:p w14:paraId="72FBDBC2" w14:textId="77777777" w:rsidR="00652DD6" w:rsidRPr="00C7244C" w:rsidRDefault="00652DD6" w:rsidP="003F1727">
            <w:pPr>
              <w:pStyle w:val="TAC"/>
            </w:pPr>
          </w:p>
        </w:tc>
      </w:tr>
      <w:tr w:rsidR="00652DD6" w:rsidRPr="00C7244C" w14:paraId="6AE9581B" w14:textId="77777777" w:rsidTr="003F1727">
        <w:trPr>
          <w:cantSplit/>
          <w:trHeight w:val="292"/>
        </w:trPr>
        <w:tc>
          <w:tcPr>
            <w:tcW w:w="2624" w:type="dxa"/>
            <w:gridSpan w:val="2"/>
            <w:tcBorders>
              <w:left w:val="single" w:sz="4" w:space="0" w:color="auto"/>
              <w:bottom w:val="single" w:sz="4" w:space="0" w:color="auto"/>
            </w:tcBorders>
          </w:tcPr>
          <w:p w14:paraId="536CFA45" w14:textId="77777777" w:rsidR="00652DD6" w:rsidRPr="00C7244C" w:rsidRDefault="00652DD6" w:rsidP="003F1727">
            <w:pPr>
              <w:pStyle w:val="TAL"/>
            </w:pPr>
            <w:r w:rsidRPr="00C7244C">
              <w:rPr>
                <w:szCs w:val="16"/>
              </w:rPr>
              <w:t>EPRE ratio of PDCCH to PDCCH DMRS</w:t>
            </w:r>
          </w:p>
        </w:tc>
        <w:tc>
          <w:tcPr>
            <w:tcW w:w="877" w:type="dxa"/>
            <w:tcBorders>
              <w:bottom w:val="single" w:sz="4" w:space="0" w:color="auto"/>
            </w:tcBorders>
          </w:tcPr>
          <w:p w14:paraId="16CA10EB" w14:textId="77777777" w:rsidR="00652DD6" w:rsidRPr="00C7244C" w:rsidRDefault="00652DD6" w:rsidP="003F1727">
            <w:pPr>
              <w:pStyle w:val="TAC"/>
            </w:pPr>
          </w:p>
        </w:tc>
        <w:tc>
          <w:tcPr>
            <w:tcW w:w="1280" w:type="dxa"/>
            <w:vMerge/>
          </w:tcPr>
          <w:p w14:paraId="60F7D7C4" w14:textId="77777777" w:rsidR="00652DD6" w:rsidRPr="00C7244C" w:rsidRDefault="00652DD6" w:rsidP="003F1727">
            <w:pPr>
              <w:pStyle w:val="TAC"/>
            </w:pPr>
          </w:p>
        </w:tc>
        <w:tc>
          <w:tcPr>
            <w:tcW w:w="1962" w:type="dxa"/>
            <w:gridSpan w:val="2"/>
            <w:vMerge/>
          </w:tcPr>
          <w:p w14:paraId="1F1D7696" w14:textId="77777777" w:rsidR="00652DD6" w:rsidRPr="00C7244C" w:rsidRDefault="00652DD6" w:rsidP="003F1727">
            <w:pPr>
              <w:pStyle w:val="TAC"/>
              <w:rPr>
                <w:rFonts w:cs="v4.2.0"/>
              </w:rPr>
            </w:pPr>
          </w:p>
        </w:tc>
        <w:tc>
          <w:tcPr>
            <w:tcW w:w="2203" w:type="dxa"/>
            <w:gridSpan w:val="3"/>
            <w:vMerge/>
          </w:tcPr>
          <w:p w14:paraId="485B200C" w14:textId="77777777" w:rsidR="00652DD6" w:rsidRPr="00C7244C" w:rsidRDefault="00652DD6" w:rsidP="003F1727">
            <w:pPr>
              <w:pStyle w:val="TAC"/>
            </w:pPr>
          </w:p>
        </w:tc>
      </w:tr>
      <w:tr w:rsidR="00652DD6" w:rsidRPr="00C7244C" w14:paraId="31266F62" w14:textId="77777777" w:rsidTr="003F1727">
        <w:trPr>
          <w:cantSplit/>
          <w:trHeight w:val="292"/>
        </w:trPr>
        <w:tc>
          <w:tcPr>
            <w:tcW w:w="2624" w:type="dxa"/>
            <w:gridSpan w:val="2"/>
            <w:tcBorders>
              <w:left w:val="single" w:sz="4" w:space="0" w:color="auto"/>
              <w:bottom w:val="single" w:sz="4" w:space="0" w:color="auto"/>
            </w:tcBorders>
          </w:tcPr>
          <w:p w14:paraId="14E5E54B" w14:textId="77777777" w:rsidR="00652DD6" w:rsidRPr="00C7244C" w:rsidRDefault="00652DD6" w:rsidP="003F1727">
            <w:pPr>
              <w:pStyle w:val="TAL"/>
            </w:pPr>
            <w:r w:rsidRPr="00C7244C">
              <w:rPr>
                <w:szCs w:val="16"/>
              </w:rPr>
              <w:t xml:space="preserve">EPRE ratio of PDSCH DMRS to SSS </w:t>
            </w:r>
          </w:p>
        </w:tc>
        <w:tc>
          <w:tcPr>
            <w:tcW w:w="877" w:type="dxa"/>
            <w:tcBorders>
              <w:bottom w:val="single" w:sz="4" w:space="0" w:color="auto"/>
            </w:tcBorders>
          </w:tcPr>
          <w:p w14:paraId="529A2DDC" w14:textId="77777777" w:rsidR="00652DD6" w:rsidRPr="00C7244C" w:rsidRDefault="00652DD6" w:rsidP="003F1727">
            <w:pPr>
              <w:pStyle w:val="TAC"/>
            </w:pPr>
          </w:p>
        </w:tc>
        <w:tc>
          <w:tcPr>
            <w:tcW w:w="1280" w:type="dxa"/>
            <w:vMerge/>
          </w:tcPr>
          <w:p w14:paraId="7FDE32ED" w14:textId="77777777" w:rsidR="00652DD6" w:rsidRPr="00C7244C" w:rsidRDefault="00652DD6" w:rsidP="003F1727">
            <w:pPr>
              <w:pStyle w:val="TAC"/>
            </w:pPr>
          </w:p>
        </w:tc>
        <w:tc>
          <w:tcPr>
            <w:tcW w:w="1962" w:type="dxa"/>
            <w:gridSpan w:val="2"/>
            <w:vMerge/>
          </w:tcPr>
          <w:p w14:paraId="0A549E6B" w14:textId="77777777" w:rsidR="00652DD6" w:rsidRPr="00C7244C" w:rsidRDefault="00652DD6" w:rsidP="003F1727">
            <w:pPr>
              <w:pStyle w:val="TAC"/>
              <w:rPr>
                <w:rFonts w:cs="v4.2.0"/>
              </w:rPr>
            </w:pPr>
          </w:p>
        </w:tc>
        <w:tc>
          <w:tcPr>
            <w:tcW w:w="2203" w:type="dxa"/>
            <w:gridSpan w:val="3"/>
            <w:vMerge/>
          </w:tcPr>
          <w:p w14:paraId="6B4E2D22" w14:textId="77777777" w:rsidR="00652DD6" w:rsidRPr="00C7244C" w:rsidRDefault="00652DD6" w:rsidP="003F1727">
            <w:pPr>
              <w:pStyle w:val="TAC"/>
            </w:pPr>
          </w:p>
        </w:tc>
      </w:tr>
      <w:tr w:rsidR="00652DD6" w:rsidRPr="00C7244C" w14:paraId="7B104071" w14:textId="77777777" w:rsidTr="003F1727">
        <w:trPr>
          <w:cantSplit/>
          <w:trHeight w:val="292"/>
        </w:trPr>
        <w:tc>
          <w:tcPr>
            <w:tcW w:w="2624" w:type="dxa"/>
            <w:gridSpan w:val="2"/>
            <w:tcBorders>
              <w:left w:val="single" w:sz="4" w:space="0" w:color="auto"/>
              <w:bottom w:val="single" w:sz="4" w:space="0" w:color="auto"/>
            </w:tcBorders>
          </w:tcPr>
          <w:p w14:paraId="2A8BCA29" w14:textId="77777777" w:rsidR="00652DD6" w:rsidRPr="00C7244C" w:rsidRDefault="00652DD6" w:rsidP="003F1727">
            <w:pPr>
              <w:pStyle w:val="TAL"/>
            </w:pPr>
            <w:r w:rsidRPr="00C7244C">
              <w:rPr>
                <w:szCs w:val="16"/>
              </w:rPr>
              <w:t xml:space="preserve">EPRE ratio of PDSCH to PDSCH </w:t>
            </w:r>
          </w:p>
        </w:tc>
        <w:tc>
          <w:tcPr>
            <w:tcW w:w="877" w:type="dxa"/>
            <w:tcBorders>
              <w:bottom w:val="single" w:sz="4" w:space="0" w:color="auto"/>
            </w:tcBorders>
          </w:tcPr>
          <w:p w14:paraId="4FD74C47" w14:textId="77777777" w:rsidR="00652DD6" w:rsidRPr="00C7244C" w:rsidRDefault="00652DD6" w:rsidP="003F1727">
            <w:pPr>
              <w:pStyle w:val="TAC"/>
            </w:pPr>
          </w:p>
        </w:tc>
        <w:tc>
          <w:tcPr>
            <w:tcW w:w="1280" w:type="dxa"/>
            <w:vMerge/>
          </w:tcPr>
          <w:p w14:paraId="11962147" w14:textId="77777777" w:rsidR="00652DD6" w:rsidRPr="00C7244C" w:rsidRDefault="00652DD6" w:rsidP="003F1727">
            <w:pPr>
              <w:pStyle w:val="TAC"/>
            </w:pPr>
          </w:p>
        </w:tc>
        <w:tc>
          <w:tcPr>
            <w:tcW w:w="1962" w:type="dxa"/>
            <w:gridSpan w:val="2"/>
            <w:vMerge/>
          </w:tcPr>
          <w:p w14:paraId="47876055" w14:textId="77777777" w:rsidR="00652DD6" w:rsidRPr="00C7244C" w:rsidRDefault="00652DD6" w:rsidP="003F1727">
            <w:pPr>
              <w:pStyle w:val="TAC"/>
              <w:rPr>
                <w:rFonts w:cs="v4.2.0"/>
              </w:rPr>
            </w:pPr>
          </w:p>
        </w:tc>
        <w:tc>
          <w:tcPr>
            <w:tcW w:w="2203" w:type="dxa"/>
            <w:gridSpan w:val="3"/>
            <w:vMerge/>
          </w:tcPr>
          <w:p w14:paraId="2F8777EB" w14:textId="77777777" w:rsidR="00652DD6" w:rsidRPr="00C7244C" w:rsidRDefault="00652DD6" w:rsidP="003F1727">
            <w:pPr>
              <w:pStyle w:val="TAC"/>
            </w:pPr>
          </w:p>
        </w:tc>
      </w:tr>
      <w:tr w:rsidR="00652DD6" w:rsidRPr="00C7244C" w14:paraId="194B58A4" w14:textId="77777777" w:rsidTr="003F1727">
        <w:trPr>
          <w:cantSplit/>
          <w:trHeight w:val="43"/>
        </w:trPr>
        <w:tc>
          <w:tcPr>
            <w:tcW w:w="2624" w:type="dxa"/>
            <w:gridSpan w:val="2"/>
            <w:tcBorders>
              <w:left w:val="single" w:sz="4" w:space="0" w:color="auto"/>
              <w:bottom w:val="single" w:sz="4" w:space="0" w:color="auto"/>
            </w:tcBorders>
          </w:tcPr>
          <w:p w14:paraId="39853998" w14:textId="77777777" w:rsidR="00652DD6" w:rsidRPr="00C7244C" w:rsidRDefault="00652DD6" w:rsidP="003F1727">
            <w:pPr>
              <w:pStyle w:val="TAL"/>
            </w:pPr>
            <w:r w:rsidRPr="00C7244C">
              <w:rPr>
                <w:szCs w:val="16"/>
              </w:rPr>
              <w:t>EPRE ratio of OCNG DMRS to SSS(Note 1)</w:t>
            </w:r>
          </w:p>
        </w:tc>
        <w:tc>
          <w:tcPr>
            <w:tcW w:w="877" w:type="dxa"/>
            <w:tcBorders>
              <w:bottom w:val="single" w:sz="4" w:space="0" w:color="auto"/>
            </w:tcBorders>
          </w:tcPr>
          <w:p w14:paraId="46FF5083" w14:textId="77777777" w:rsidR="00652DD6" w:rsidRPr="00C7244C" w:rsidRDefault="00652DD6" w:rsidP="003F1727">
            <w:pPr>
              <w:pStyle w:val="TAC"/>
            </w:pPr>
          </w:p>
        </w:tc>
        <w:tc>
          <w:tcPr>
            <w:tcW w:w="1280" w:type="dxa"/>
            <w:vMerge/>
          </w:tcPr>
          <w:p w14:paraId="4BC098B1" w14:textId="77777777" w:rsidR="00652DD6" w:rsidRPr="00C7244C" w:rsidRDefault="00652DD6" w:rsidP="003F1727">
            <w:pPr>
              <w:pStyle w:val="TAC"/>
            </w:pPr>
          </w:p>
        </w:tc>
        <w:tc>
          <w:tcPr>
            <w:tcW w:w="1962" w:type="dxa"/>
            <w:gridSpan w:val="2"/>
            <w:vMerge/>
          </w:tcPr>
          <w:p w14:paraId="36AE95BE" w14:textId="77777777" w:rsidR="00652DD6" w:rsidRPr="00C7244C" w:rsidRDefault="00652DD6" w:rsidP="003F1727">
            <w:pPr>
              <w:pStyle w:val="TAC"/>
              <w:rPr>
                <w:rFonts w:cs="v4.2.0"/>
              </w:rPr>
            </w:pPr>
          </w:p>
        </w:tc>
        <w:tc>
          <w:tcPr>
            <w:tcW w:w="2203" w:type="dxa"/>
            <w:gridSpan w:val="3"/>
            <w:vMerge/>
          </w:tcPr>
          <w:p w14:paraId="62B372E3" w14:textId="77777777" w:rsidR="00652DD6" w:rsidRPr="00C7244C" w:rsidRDefault="00652DD6" w:rsidP="003F1727">
            <w:pPr>
              <w:pStyle w:val="TAC"/>
            </w:pPr>
          </w:p>
        </w:tc>
      </w:tr>
      <w:tr w:rsidR="00652DD6" w:rsidRPr="00C7244C" w14:paraId="5A6A69BC" w14:textId="77777777" w:rsidTr="003F1727">
        <w:trPr>
          <w:cantSplit/>
          <w:trHeight w:val="292"/>
        </w:trPr>
        <w:tc>
          <w:tcPr>
            <w:tcW w:w="2624" w:type="dxa"/>
            <w:gridSpan w:val="2"/>
            <w:tcBorders>
              <w:left w:val="single" w:sz="4" w:space="0" w:color="auto"/>
              <w:bottom w:val="single" w:sz="4" w:space="0" w:color="auto"/>
            </w:tcBorders>
          </w:tcPr>
          <w:p w14:paraId="7A944DD0" w14:textId="77777777" w:rsidR="00652DD6" w:rsidRPr="00C7244C" w:rsidRDefault="00652DD6" w:rsidP="003F1727">
            <w:pPr>
              <w:pStyle w:val="TAL"/>
              <w:rPr>
                <w:bCs/>
              </w:rPr>
            </w:pPr>
            <w:r w:rsidRPr="00C7244C">
              <w:rPr>
                <w:bCs/>
              </w:rPr>
              <w:t>EPRE ratio of OCNG to OCNG DMRS (Note 1)</w:t>
            </w:r>
          </w:p>
        </w:tc>
        <w:tc>
          <w:tcPr>
            <w:tcW w:w="877" w:type="dxa"/>
            <w:tcBorders>
              <w:bottom w:val="single" w:sz="4" w:space="0" w:color="auto"/>
            </w:tcBorders>
          </w:tcPr>
          <w:p w14:paraId="267A1448" w14:textId="77777777" w:rsidR="00652DD6" w:rsidRPr="00C7244C" w:rsidRDefault="00652DD6" w:rsidP="003F1727">
            <w:pPr>
              <w:pStyle w:val="TAC"/>
            </w:pPr>
          </w:p>
        </w:tc>
        <w:tc>
          <w:tcPr>
            <w:tcW w:w="1280" w:type="dxa"/>
            <w:vMerge/>
            <w:tcBorders>
              <w:bottom w:val="single" w:sz="4" w:space="0" w:color="auto"/>
            </w:tcBorders>
          </w:tcPr>
          <w:p w14:paraId="3468E167" w14:textId="77777777" w:rsidR="00652DD6" w:rsidRPr="00C7244C" w:rsidRDefault="00652DD6" w:rsidP="003F1727">
            <w:pPr>
              <w:pStyle w:val="TAC"/>
            </w:pPr>
          </w:p>
        </w:tc>
        <w:tc>
          <w:tcPr>
            <w:tcW w:w="1962" w:type="dxa"/>
            <w:gridSpan w:val="2"/>
            <w:vMerge/>
            <w:tcBorders>
              <w:bottom w:val="single" w:sz="4" w:space="0" w:color="auto"/>
            </w:tcBorders>
          </w:tcPr>
          <w:p w14:paraId="369BFEB1" w14:textId="77777777" w:rsidR="00652DD6" w:rsidRPr="00C7244C" w:rsidRDefault="00652DD6" w:rsidP="003F1727">
            <w:pPr>
              <w:pStyle w:val="TAC"/>
              <w:rPr>
                <w:rFonts w:cs="v4.2.0"/>
              </w:rPr>
            </w:pPr>
          </w:p>
        </w:tc>
        <w:tc>
          <w:tcPr>
            <w:tcW w:w="2203" w:type="dxa"/>
            <w:gridSpan w:val="3"/>
            <w:vMerge/>
            <w:tcBorders>
              <w:bottom w:val="single" w:sz="4" w:space="0" w:color="auto"/>
            </w:tcBorders>
          </w:tcPr>
          <w:p w14:paraId="198690B7" w14:textId="77777777" w:rsidR="00652DD6" w:rsidRPr="00C7244C" w:rsidRDefault="00652DD6" w:rsidP="003F1727">
            <w:pPr>
              <w:pStyle w:val="TAC"/>
            </w:pPr>
          </w:p>
        </w:tc>
      </w:tr>
      <w:tr w:rsidR="00652DD6" w:rsidRPr="00C7244C" w14:paraId="6807041C" w14:textId="77777777" w:rsidTr="003F1727">
        <w:trPr>
          <w:cantSplit/>
          <w:trHeight w:val="150"/>
        </w:trPr>
        <w:tc>
          <w:tcPr>
            <w:tcW w:w="2624" w:type="dxa"/>
            <w:gridSpan w:val="2"/>
          </w:tcPr>
          <w:p w14:paraId="3F674669" w14:textId="77777777" w:rsidR="00652DD6" w:rsidRPr="00C7244C" w:rsidRDefault="00652DD6" w:rsidP="003F1727">
            <w:pPr>
              <w:pStyle w:val="TAL"/>
            </w:pPr>
            <w:r w:rsidRPr="00C7244C">
              <w:rPr>
                <w:rFonts w:eastAsia="Calibri"/>
                <w:position w:val="-12"/>
                <w:szCs w:val="22"/>
              </w:rPr>
              <w:object w:dxaOrig="405" w:dyaOrig="345" w14:anchorId="5EAADFCE">
                <v:shape id="_x0000_i1238" type="#_x0000_t75" style="width:21.6pt;height:14.1pt" o:ole="" fillcolor="window">
                  <v:imagedata r:id="rId8" o:title=""/>
                </v:shape>
                <o:OLEObject Type="Embed" ProgID="Equation.3" ShapeID="_x0000_i1238" DrawAspect="Content" ObjectID="_1781671914" r:id="rId256"/>
              </w:object>
            </w:r>
            <w:r w:rsidRPr="00C7244C">
              <w:rPr>
                <w:vertAlign w:val="superscript"/>
              </w:rPr>
              <w:t>Note2</w:t>
            </w:r>
          </w:p>
        </w:tc>
        <w:tc>
          <w:tcPr>
            <w:tcW w:w="877" w:type="dxa"/>
          </w:tcPr>
          <w:p w14:paraId="7805004F" w14:textId="77777777" w:rsidR="00652DD6" w:rsidRPr="00C7244C" w:rsidRDefault="00652DD6" w:rsidP="003F1727">
            <w:pPr>
              <w:pStyle w:val="TAC"/>
            </w:pPr>
            <w:r w:rsidRPr="00C7244C">
              <w:t>dBm/15kHz Note5</w:t>
            </w:r>
          </w:p>
        </w:tc>
        <w:tc>
          <w:tcPr>
            <w:tcW w:w="1280" w:type="dxa"/>
          </w:tcPr>
          <w:p w14:paraId="72E9D28E" w14:textId="77777777" w:rsidR="00652DD6" w:rsidRPr="00C7244C" w:rsidRDefault="00652DD6" w:rsidP="003F1727">
            <w:pPr>
              <w:pStyle w:val="TAC"/>
            </w:pPr>
          </w:p>
        </w:tc>
        <w:tc>
          <w:tcPr>
            <w:tcW w:w="1962" w:type="dxa"/>
            <w:gridSpan w:val="2"/>
          </w:tcPr>
          <w:p w14:paraId="0F3F752B" w14:textId="77777777" w:rsidR="00652DD6" w:rsidRPr="00C7244C" w:rsidRDefault="00652DD6" w:rsidP="003F1727">
            <w:pPr>
              <w:pStyle w:val="TAC"/>
            </w:pPr>
            <w:r w:rsidRPr="00C7244C">
              <w:t>-104.7</w:t>
            </w:r>
          </w:p>
        </w:tc>
        <w:tc>
          <w:tcPr>
            <w:tcW w:w="2203" w:type="dxa"/>
            <w:gridSpan w:val="3"/>
          </w:tcPr>
          <w:p w14:paraId="107EB589" w14:textId="77777777" w:rsidR="00652DD6" w:rsidRPr="00C7244C" w:rsidRDefault="00652DD6" w:rsidP="003F1727">
            <w:pPr>
              <w:pStyle w:val="TAC"/>
            </w:pPr>
            <w:r w:rsidRPr="00C7244C">
              <w:t>-104.7</w:t>
            </w:r>
          </w:p>
        </w:tc>
      </w:tr>
      <w:tr w:rsidR="00652DD6" w:rsidRPr="00C7244C" w14:paraId="444B4B06" w14:textId="77777777" w:rsidTr="003F1727">
        <w:trPr>
          <w:cantSplit/>
          <w:trHeight w:val="150"/>
        </w:trPr>
        <w:tc>
          <w:tcPr>
            <w:tcW w:w="2624" w:type="dxa"/>
            <w:gridSpan w:val="2"/>
          </w:tcPr>
          <w:p w14:paraId="7035A0FA" w14:textId="77777777" w:rsidR="00652DD6" w:rsidRPr="00C7244C" w:rsidRDefault="00652DD6" w:rsidP="003F1727">
            <w:pPr>
              <w:pStyle w:val="TAL"/>
            </w:pPr>
            <w:r w:rsidRPr="00C7244C">
              <w:rPr>
                <w:rFonts w:eastAsia="Calibri"/>
                <w:position w:val="-12"/>
                <w:szCs w:val="22"/>
              </w:rPr>
              <w:object w:dxaOrig="405" w:dyaOrig="345" w14:anchorId="5C58BE85">
                <v:shape id="_x0000_i1239" type="#_x0000_t75" style="width:21.6pt;height:14.1pt" o:ole="" fillcolor="window">
                  <v:imagedata r:id="rId8" o:title=""/>
                </v:shape>
                <o:OLEObject Type="Embed" ProgID="Equation.3" ShapeID="_x0000_i1239" DrawAspect="Content" ObjectID="_1781671915" r:id="rId257"/>
              </w:object>
            </w:r>
            <w:r w:rsidRPr="00C7244C">
              <w:rPr>
                <w:vertAlign w:val="superscript"/>
              </w:rPr>
              <w:t>Note2</w:t>
            </w:r>
          </w:p>
        </w:tc>
        <w:tc>
          <w:tcPr>
            <w:tcW w:w="877" w:type="dxa"/>
          </w:tcPr>
          <w:p w14:paraId="546D8BDB" w14:textId="77777777" w:rsidR="00652DD6" w:rsidRPr="00C7244C" w:rsidRDefault="00652DD6" w:rsidP="003F1727">
            <w:pPr>
              <w:pStyle w:val="TAC"/>
            </w:pPr>
            <w:r w:rsidRPr="00C7244C">
              <w:t>dBm/SCS Note4</w:t>
            </w:r>
          </w:p>
        </w:tc>
        <w:tc>
          <w:tcPr>
            <w:tcW w:w="1280" w:type="dxa"/>
          </w:tcPr>
          <w:p w14:paraId="099B4646" w14:textId="77777777" w:rsidR="00652DD6" w:rsidRPr="00C7244C" w:rsidRDefault="00652DD6" w:rsidP="003F1727">
            <w:pPr>
              <w:pStyle w:val="TAC"/>
            </w:pPr>
            <w:r w:rsidRPr="00C7244C">
              <w:t>Config 1</w:t>
            </w:r>
          </w:p>
        </w:tc>
        <w:tc>
          <w:tcPr>
            <w:tcW w:w="1962" w:type="dxa"/>
            <w:gridSpan w:val="2"/>
          </w:tcPr>
          <w:p w14:paraId="24E3AC9F" w14:textId="77777777" w:rsidR="00652DD6" w:rsidRPr="00C7244C" w:rsidRDefault="00652DD6" w:rsidP="003F1727">
            <w:pPr>
              <w:pStyle w:val="TAC"/>
            </w:pPr>
            <w:r w:rsidRPr="00C7244C">
              <w:t>-95.7</w:t>
            </w:r>
          </w:p>
        </w:tc>
        <w:tc>
          <w:tcPr>
            <w:tcW w:w="2203" w:type="dxa"/>
            <w:gridSpan w:val="3"/>
          </w:tcPr>
          <w:p w14:paraId="4D620449" w14:textId="77777777" w:rsidR="00652DD6" w:rsidRPr="00C7244C" w:rsidRDefault="00652DD6" w:rsidP="003F1727">
            <w:pPr>
              <w:pStyle w:val="TAC"/>
            </w:pPr>
            <w:r w:rsidRPr="00C7244C">
              <w:t>-95.7</w:t>
            </w:r>
          </w:p>
        </w:tc>
      </w:tr>
      <w:tr w:rsidR="00652DD6" w:rsidRPr="00C7244C" w14:paraId="454A5031" w14:textId="77777777" w:rsidTr="003F1727">
        <w:trPr>
          <w:cantSplit/>
          <w:trHeight w:val="92"/>
        </w:trPr>
        <w:tc>
          <w:tcPr>
            <w:tcW w:w="2624" w:type="dxa"/>
            <w:gridSpan w:val="2"/>
          </w:tcPr>
          <w:p w14:paraId="1789EB3E" w14:textId="77777777" w:rsidR="00652DD6" w:rsidRPr="00C7244C" w:rsidRDefault="00652DD6" w:rsidP="003F1727">
            <w:pPr>
              <w:pStyle w:val="TAL"/>
              <w:rPr>
                <w:rFonts w:cs="v4.2.0"/>
              </w:rPr>
            </w:pPr>
            <w:r w:rsidRPr="00C7244C">
              <w:rPr>
                <w:rFonts w:cs="v4.2.0"/>
              </w:rPr>
              <w:t>SSB_RP</w:t>
            </w:r>
            <w:r w:rsidRPr="00C7244C">
              <w:rPr>
                <w:vertAlign w:val="superscript"/>
              </w:rPr>
              <w:t xml:space="preserve"> Note 3</w:t>
            </w:r>
          </w:p>
        </w:tc>
        <w:tc>
          <w:tcPr>
            <w:tcW w:w="877" w:type="dxa"/>
          </w:tcPr>
          <w:p w14:paraId="211256A2" w14:textId="77777777" w:rsidR="00652DD6" w:rsidRPr="00C7244C" w:rsidRDefault="00652DD6" w:rsidP="003F1727">
            <w:pPr>
              <w:pStyle w:val="TAC"/>
            </w:pPr>
            <w:r w:rsidRPr="00C7244C">
              <w:t>dBm/SCS Note5</w:t>
            </w:r>
          </w:p>
        </w:tc>
        <w:tc>
          <w:tcPr>
            <w:tcW w:w="1280" w:type="dxa"/>
          </w:tcPr>
          <w:p w14:paraId="579245AA" w14:textId="77777777" w:rsidR="00652DD6" w:rsidRPr="00C7244C" w:rsidRDefault="00652DD6" w:rsidP="003F1727">
            <w:pPr>
              <w:pStyle w:val="TAC"/>
            </w:pPr>
            <w:r w:rsidRPr="00C7244C">
              <w:t>Config 1</w:t>
            </w:r>
          </w:p>
        </w:tc>
        <w:tc>
          <w:tcPr>
            <w:tcW w:w="984" w:type="dxa"/>
          </w:tcPr>
          <w:p w14:paraId="2187692B" w14:textId="77777777" w:rsidR="00652DD6" w:rsidRPr="00C7244C" w:rsidRDefault="00652DD6" w:rsidP="003F1727">
            <w:pPr>
              <w:pStyle w:val="TAC"/>
            </w:pPr>
            <w:r w:rsidRPr="00C7244C">
              <w:t>-89.7</w:t>
            </w:r>
          </w:p>
        </w:tc>
        <w:tc>
          <w:tcPr>
            <w:tcW w:w="978" w:type="dxa"/>
          </w:tcPr>
          <w:p w14:paraId="62DA6B5D" w14:textId="77777777" w:rsidR="00652DD6" w:rsidRPr="00C7244C" w:rsidRDefault="00652DD6" w:rsidP="003F1727">
            <w:pPr>
              <w:pStyle w:val="TAC"/>
            </w:pPr>
            <w:r w:rsidRPr="00C7244C">
              <w:t>-89.7</w:t>
            </w:r>
          </w:p>
        </w:tc>
        <w:tc>
          <w:tcPr>
            <w:tcW w:w="993" w:type="dxa"/>
            <w:gridSpan w:val="2"/>
          </w:tcPr>
          <w:p w14:paraId="7055B955" w14:textId="77777777" w:rsidR="00652DD6" w:rsidRPr="00C7244C" w:rsidRDefault="00652DD6" w:rsidP="003F1727">
            <w:pPr>
              <w:pStyle w:val="TAC"/>
            </w:pPr>
            <w:r w:rsidRPr="00C7244C">
              <w:t>-Infinity</w:t>
            </w:r>
          </w:p>
        </w:tc>
        <w:tc>
          <w:tcPr>
            <w:tcW w:w="1210" w:type="dxa"/>
          </w:tcPr>
          <w:p w14:paraId="23B3D6F6" w14:textId="77777777" w:rsidR="00652DD6" w:rsidRPr="00C7244C" w:rsidRDefault="00652DD6" w:rsidP="003F1727">
            <w:pPr>
              <w:pStyle w:val="TAC"/>
            </w:pPr>
            <w:r w:rsidRPr="00C7244C">
              <w:t>-86.7</w:t>
            </w:r>
          </w:p>
        </w:tc>
      </w:tr>
      <w:tr w:rsidR="00652DD6" w:rsidRPr="00C7244C" w14:paraId="7BECC2A0" w14:textId="77777777" w:rsidTr="003F1727">
        <w:trPr>
          <w:cantSplit/>
          <w:trHeight w:val="94"/>
        </w:trPr>
        <w:tc>
          <w:tcPr>
            <w:tcW w:w="2624" w:type="dxa"/>
            <w:gridSpan w:val="2"/>
          </w:tcPr>
          <w:p w14:paraId="4EF343D0" w14:textId="77777777" w:rsidR="00652DD6" w:rsidRPr="00C7244C" w:rsidRDefault="00652DD6" w:rsidP="003F1727">
            <w:pPr>
              <w:pStyle w:val="TAL"/>
            </w:pPr>
            <w:r w:rsidRPr="00C7244C">
              <w:rPr>
                <w:position w:val="-12"/>
              </w:rPr>
              <w:object w:dxaOrig="620" w:dyaOrig="380" w14:anchorId="5391E89B">
                <v:shape id="_x0000_i1240" type="#_x0000_t75" style="width:28.5pt;height:14.4pt" o:ole="" fillcolor="window">
                  <v:imagedata r:id="rId34" o:title=""/>
                </v:shape>
                <o:OLEObject Type="Embed" ProgID="Equation.3" ShapeID="_x0000_i1240" DrawAspect="Content" ObjectID="_1781671916" r:id="rId258"/>
              </w:object>
            </w:r>
          </w:p>
        </w:tc>
        <w:tc>
          <w:tcPr>
            <w:tcW w:w="877" w:type="dxa"/>
          </w:tcPr>
          <w:p w14:paraId="657D5E7F" w14:textId="77777777" w:rsidR="00652DD6" w:rsidRPr="00C7244C" w:rsidRDefault="00652DD6" w:rsidP="003F1727">
            <w:pPr>
              <w:pStyle w:val="TAC"/>
            </w:pPr>
            <w:r w:rsidRPr="00C7244C">
              <w:t>dB</w:t>
            </w:r>
          </w:p>
        </w:tc>
        <w:tc>
          <w:tcPr>
            <w:tcW w:w="1280" w:type="dxa"/>
          </w:tcPr>
          <w:p w14:paraId="159F2979" w14:textId="77777777" w:rsidR="00652DD6" w:rsidRPr="00C7244C" w:rsidRDefault="00652DD6" w:rsidP="003F1727">
            <w:pPr>
              <w:pStyle w:val="TAC"/>
            </w:pPr>
            <w:r w:rsidRPr="00C7244C">
              <w:t>Config 1</w:t>
            </w:r>
          </w:p>
        </w:tc>
        <w:tc>
          <w:tcPr>
            <w:tcW w:w="984" w:type="dxa"/>
          </w:tcPr>
          <w:p w14:paraId="1606B9B0" w14:textId="77777777" w:rsidR="00652DD6" w:rsidRPr="00C7244C" w:rsidRDefault="00652DD6" w:rsidP="003F1727">
            <w:pPr>
              <w:pStyle w:val="TAC"/>
            </w:pPr>
            <w:r w:rsidRPr="00C7244C">
              <w:t>6</w:t>
            </w:r>
          </w:p>
        </w:tc>
        <w:tc>
          <w:tcPr>
            <w:tcW w:w="978" w:type="dxa"/>
          </w:tcPr>
          <w:p w14:paraId="1B0E474B" w14:textId="77777777" w:rsidR="00652DD6" w:rsidRPr="00C7244C" w:rsidRDefault="00652DD6" w:rsidP="003F1727">
            <w:pPr>
              <w:pStyle w:val="TAC"/>
            </w:pPr>
            <w:r w:rsidRPr="00C7244C">
              <w:t>6</w:t>
            </w:r>
          </w:p>
        </w:tc>
        <w:tc>
          <w:tcPr>
            <w:tcW w:w="993" w:type="dxa"/>
            <w:gridSpan w:val="2"/>
          </w:tcPr>
          <w:p w14:paraId="0DD1BE1F" w14:textId="77777777" w:rsidR="00652DD6" w:rsidRPr="00C7244C" w:rsidRDefault="00652DD6" w:rsidP="003F1727">
            <w:pPr>
              <w:pStyle w:val="TAC"/>
            </w:pPr>
            <w:r w:rsidRPr="00C7244C">
              <w:t>-Infinity</w:t>
            </w:r>
          </w:p>
        </w:tc>
        <w:tc>
          <w:tcPr>
            <w:tcW w:w="1210" w:type="dxa"/>
          </w:tcPr>
          <w:p w14:paraId="427775BE" w14:textId="77777777" w:rsidR="00652DD6" w:rsidRPr="00C7244C" w:rsidRDefault="00652DD6" w:rsidP="003F1727">
            <w:pPr>
              <w:pStyle w:val="TAC"/>
            </w:pPr>
            <w:r w:rsidRPr="00C7244C">
              <w:t>9</w:t>
            </w:r>
          </w:p>
        </w:tc>
      </w:tr>
      <w:tr w:rsidR="00652DD6" w:rsidRPr="00C7244C" w14:paraId="381D04EA" w14:textId="77777777" w:rsidTr="003F1727">
        <w:trPr>
          <w:cantSplit/>
          <w:trHeight w:val="94"/>
        </w:trPr>
        <w:tc>
          <w:tcPr>
            <w:tcW w:w="2624" w:type="dxa"/>
            <w:gridSpan w:val="2"/>
          </w:tcPr>
          <w:p w14:paraId="44F374B4" w14:textId="77777777" w:rsidR="00652DD6" w:rsidRPr="00C7244C" w:rsidRDefault="00652DD6" w:rsidP="003F1727">
            <w:pPr>
              <w:pStyle w:val="TAL"/>
            </w:pPr>
            <w:r w:rsidRPr="00C7244C">
              <w:rPr>
                <w:position w:val="-12"/>
              </w:rPr>
              <w:object w:dxaOrig="800" w:dyaOrig="380" w14:anchorId="1F95588E">
                <v:shape id="_x0000_i1241" type="#_x0000_t75" style="width:36pt;height:14.4pt" o:ole="" fillcolor="window">
                  <v:imagedata r:id="rId11" o:title=""/>
                </v:shape>
                <o:OLEObject Type="Embed" ProgID="Equation.3" ShapeID="_x0000_i1241" DrawAspect="Content" ObjectID="_1781671917" r:id="rId259"/>
              </w:object>
            </w:r>
          </w:p>
        </w:tc>
        <w:tc>
          <w:tcPr>
            <w:tcW w:w="877" w:type="dxa"/>
          </w:tcPr>
          <w:p w14:paraId="4AD0EB8A" w14:textId="77777777" w:rsidR="00652DD6" w:rsidRPr="00C7244C" w:rsidRDefault="00652DD6" w:rsidP="003F1727">
            <w:pPr>
              <w:pStyle w:val="TAC"/>
            </w:pPr>
            <w:r w:rsidRPr="00C7244C">
              <w:t>dB</w:t>
            </w:r>
          </w:p>
        </w:tc>
        <w:tc>
          <w:tcPr>
            <w:tcW w:w="1280" w:type="dxa"/>
          </w:tcPr>
          <w:p w14:paraId="4BE8F848" w14:textId="77777777" w:rsidR="00652DD6" w:rsidRPr="00C7244C" w:rsidRDefault="00652DD6" w:rsidP="003F1727">
            <w:pPr>
              <w:pStyle w:val="TAC"/>
            </w:pPr>
            <w:r w:rsidRPr="00C7244C">
              <w:t>Config 1</w:t>
            </w:r>
          </w:p>
        </w:tc>
        <w:tc>
          <w:tcPr>
            <w:tcW w:w="984" w:type="dxa"/>
          </w:tcPr>
          <w:p w14:paraId="4389B241" w14:textId="77777777" w:rsidR="00652DD6" w:rsidRPr="00C7244C" w:rsidRDefault="00652DD6" w:rsidP="003F1727">
            <w:pPr>
              <w:pStyle w:val="TAC"/>
            </w:pPr>
            <w:r w:rsidRPr="00C7244C">
              <w:t>6</w:t>
            </w:r>
          </w:p>
        </w:tc>
        <w:tc>
          <w:tcPr>
            <w:tcW w:w="978" w:type="dxa"/>
          </w:tcPr>
          <w:p w14:paraId="14884820" w14:textId="77777777" w:rsidR="00652DD6" w:rsidRPr="00C7244C" w:rsidRDefault="00652DD6" w:rsidP="003F1727">
            <w:pPr>
              <w:pStyle w:val="TAC"/>
            </w:pPr>
            <w:r w:rsidRPr="00C7244C">
              <w:t>6</w:t>
            </w:r>
          </w:p>
        </w:tc>
        <w:tc>
          <w:tcPr>
            <w:tcW w:w="993" w:type="dxa"/>
            <w:gridSpan w:val="2"/>
          </w:tcPr>
          <w:p w14:paraId="4B43A54D" w14:textId="77777777" w:rsidR="00652DD6" w:rsidRPr="00C7244C" w:rsidRDefault="00652DD6" w:rsidP="003F1727">
            <w:pPr>
              <w:pStyle w:val="TAC"/>
            </w:pPr>
            <w:r w:rsidRPr="00C7244C">
              <w:t>-Infinity</w:t>
            </w:r>
          </w:p>
        </w:tc>
        <w:tc>
          <w:tcPr>
            <w:tcW w:w="1210" w:type="dxa"/>
          </w:tcPr>
          <w:p w14:paraId="7D296538" w14:textId="77777777" w:rsidR="00652DD6" w:rsidRPr="00C7244C" w:rsidRDefault="00652DD6" w:rsidP="003F1727">
            <w:pPr>
              <w:pStyle w:val="TAC"/>
            </w:pPr>
            <w:r w:rsidRPr="00C7244C">
              <w:t>9</w:t>
            </w:r>
          </w:p>
        </w:tc>
      </w:tr>
      <w:tr w:rsidR="00652DD6" w:rsidRPr="00C7244C" w14:paraId="4CF6412B" w14:textId="77777777" w:rsidTr="003F1727">
        <w:trPr>
          <w:cantSplit/>
          <w:trHeight w:val="94"/>
        </w:trPr>
        <w:tc>
          <w:tcPr>
            <w:tcW w:w="2624" w:type="dxa"/>
            <w:gridSpan w:val="2"/>
          </w:tcPr>
          <w:p w14:paraId="4C524A51" w14:textId="77777777" w:rsidR="00652DD6" w:rsidRPr="00C7244C" w:rsidRDefault="00652DD6" w:rsidP="003F1727">
            <w:pPr>
              <w:pStyle w:val="TAL"/>
            </w:pPr>
            <w:r w:rsidRPr="00C7244C">
              <w:t>Io</w:t>
            </w:r>
            <w:r w:rsidRPr="00C7244C">
              <w:rPr>
                <w:vertAlign w:val="superscript"/>
              </w:rPr>
              <w:t>Note3</w:t>
            </w:r>
          </w:p>
        </w:tc>
        <w:tc>
          <w:tcPr>
            <w:tcW w:w="877" w:type="dxa"/>
          </w:tcPr>
          <w:p w14:paraId="0BF9DFF1" w14:textId="77777777" w:rsidR="00652DD6" w:rsidRPr="00C7244C" w:rsidRDefault="00652DD6" w:rsidP="003F1727">
            <w:pPr>
              <w:pStyle w:val="TAC"/>
            </w:pPr>
            <w:r w:rsidRPr="00C7244C">
              <w:t>dBm/95.04 MHz Note5</w:t>
            </w:r>
          </w:p>
        </w:tc>
        <w:tc>
          <w:tcPr>
            <w:tcW w:w="1280" w:type="dxa"/>
          </w:tcPr>
          <w:p w14:paraId="0C10E437" w14:textId="77777777" w:rsidR="00652DD6" w:rsidRPr="00C7244C" w:rsidRDefault="00652DD6" w:rsidP="003F1727">
            <w:pPr>
              <w:pStyle w:val="TAC"/>
            </w:pPr>
            <w:r w:rsidRPr="00C7244C">
              <w:t>Config 1</w:t>
            </w:r>
          </w:p>
        </w:tc>
        <w:tc>
          <w:tcPr>
            <w:tcW w:w="984" w:type="dxa"/>
          </w:tcPr>
          <w:p w14:paraId="7F0FC647" w14:textId="77777777" w:rsidR="00652DD6" w:rsidRPr="00C7244C" w:rsidRDefault="00652DD6" w:rsidP="003F1727">
            <w:pPr>
              <w:pStyle w:val="TAC"/>
            </w:pPr>
            <w:r w:rsidRPr="00C7244C">
              <w:t>-59.7</w:t>
            </w:r>
          </w:p>
        </w:tc>
        <w:tc>
          <w:tcPr>
            <w:tcW w:w="978" w:type="dxa"/>
          </w:tcPr>
          <w:p w14:paraId="1B3689C1" w14:textId="77777777" w:rsidR="00652DD6" w:rsidRPr="00C7244C" w:rsidRDefault="00652DD6" w:rsidP="003F1727">
            <w:pPr>
              <w:pStyle w:val="TAC"/>
            </w:pPr>
            <w:r w:rsidRPr="00C7244C">
              <w:t>-59.7</w:t>
            </w:r>
          </w:p>
        </w:tc>
        <w:tc>
          <w:tcPr>
            <w:tcW w:w="993" w:type="dxa"/>
            <w:gridSpan w:val="2"/>
          </w:tcPr>
          <w:p w14:paraId="164F839D" w14:textId="77777777" w:rsidR="00652DD6" w:rsidRPr="00C7244C" w:rsidRDefault="00652DD6" w:rsidP="003F1727">
            <w:pPr>
              <w:pStyle w:val="TAC"/>
            </w:pPr>
            <w:r w:rsidRPr="00C7244C">
              <w:t>-66.7</w:t>
            </w:r>
          </w:p>
        </w:tc>
        <w:tc>
          <w:tcPr>
            <w:tcW w:w="1210" w:type="dxa"/>
          </w:tcPr>
          <w:p w14:paraId="0378D0FE" w14:textId="77777777" w:rsidR="00652DD6" w:rsidRPr="00C7244C" w:rsidRDefault="00652DD6" w:rsidP="003F1727">
            <w:pPr>
              <w:pStyle w:val="TAC"/>
            </w:pPr>
            <w:r w:rsidRPr="00C7244C">
              <w:t>-57.2</w:t>
            </w:r>
          </w:p>
        </w:tc>
      </w:tr>
      <w:tr w:rsidR="00652DD6" w:rsidRPr="00C7244C" w14:paraId="1A930FD8" w14:textId="77777777" w:rsidTr="003F1727">
        <w:trPr>
          <w:cantSplit/>
          <w:trHeight w:val="150"/>
        </w:trPr>
        <w:tc>
          <w:tcPr>
            <w:tcW w:w="2624" w:type="dxa"/>
            <w:gridSpan w:val="2"/>
          </w:tcPr>
          <w:p w14:paraId="1E2EDE7F" w14:textId="77777777" w:rsidR="00652DD6" w:rsidRPr="00C7244C" w:rsidRDefault="00652DD6" w:rsidP="003F1727">
            <w:pPr>
              <w:pStyle w:val="TAL"/>
            </w:pPr>
            <w:r w:rsidRPr="00C7244C">
              <w:t xml:space="preserve">Propagation Condition </w:t>
            </w:r>
          </w:p>
        </w:tc>
        <w:tc>
          <w:tcPr>
            <w:tcW w:w="877" w:type="dxa"/>
          </w:tcPr>
          <w:p w14:paraId="071A79BE" w14:textId="77777777" w:rsidR="00652DD6" w:rsidRPr="00C7244C" w:rsidRDefault="00652DD6" w:rsidP="003F1727">
            <w:pPr>
              <w:pStyle w:val="TAC"/>
            </w:pPr>
          </w:p>
        </w:tc>
        <w:tc>
          <w:tcPr>
            <w:tcW w:w="1280" w:type="dxa"/>
          </w:tcPr>
          <w:p w14:paraId="1DBD2C11" w14:textId="77777777" w:rsidR="00652DD6" w:rsidRPr="00C7244C" w:rsidRDefault="00652DD6" w:rsidP="003F1727">
            <w:pPr>
              <w:pStyle w:val="TAC"/>
              <w:rPr>
                <w:rFonts w:cs="v4.2.0"/>
              </w:rPr>
            </w:pPr>
            <w:r w:rsidRPr="00C7244C">
              <w:t>Config 1</w:t>
            </w:r>
          </w:p>
        </w:tc>
        <w:tc>
          <w:tcPr>
            <w:tcW w:w="2082" w:type="dxa"/>
            <w:gridSpan w:val="3"/>
          </w:tcPr>
          <w:p w14:paraId="7D504AEF" w14:textId="77777777" w:rsidR="00652DD6" w:rsidRPr="00C7244C" w:rsidRDefault="00652DD6" w:rsidP="003F1727">
            <w:pPr>
              <w:pStyle w:val="TAC"/>
            </w:pPr>
            <w:r w:rsidRPr="00C7244C">
              <w:rPr>
                <w:rFonts w:cs="v4.2.0"/>
              </w:rPr>
              <w:t>AWGN</w:t>
            </w:r>
          </w:p>
        </w:tc>
        <w:tc>
          <w:tcPr>
            <w:tcW w:w="2083" w:type="dxa"/>
            <w:gridSpan w:val="2"/>
          </w:tcPr>
          <w:p w14:paraId="0C57ACF6" w14:textId="77777777" w:rsidR="00652DD6" w:rsidRPr="00C7244C" w:rsidRDefault="00652DD6" w:rsidP="003F1727">
            <w:pPr>
              <w:pStyle w:val="TAC"/>
            </w:pPr>
            <w:r w:rsidRPr="00C7244C">
              <w:rPr>
                <w:rFonts w:cs="v4.2.0"/>
              </w:rPr>
              <w:t>AWGN</w:t>
            </w:r>
          </w:p>
        </w:tc>
      </w:tr>
      <w:tr w:rsidR="00652DD6" w:rsidRPr="00C7244C" w14:paraId="28445063" w14:textId="77777777" w:rsidTr="003F1727">
        <w:trPr>
          <w:cantSplit/>
          <w:trHeight w:val="1023"/>
        </w:trPr>
        <w:tc>
          <w:tcPr>
            <w:tcW w:w="8946" w:type="dxa"/>
            <w:gridSpan w:val="9"/>
          </w:tcPr>
          <w:p w14:paraId="16D386F8"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4BEDA618"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F72F5AF">
                <v:shape id="_x0000_i1242" type="#_x0000_t75" style="width:21.6pt;height:14.1pt" o:ole="" fillcolor="window">
                  <v:imagedata r:id="rId8" o:title=""/>
                </v:shape>
                <o:OLEObject Type="Embed" ProgID="Equation.3" ShapeID="_x0000_i1242" DrawAspect="Content" ObjectID="_1781671918" r:id="rId260"/>
              </w:object>
            </w:r>
            <w:r w:rsidRPr="00C7244C">
              <w:t xml:space="preserve"> to be fulfilled.</w:t>
            </w:r>
          </w:p>
          <w:p w14:paraId="7709C3ED" w14:textId="77777777" w:rsidR="00652DD6" w:rsidRPr="00C7244C" w:rsidRDefault="00652DD6" w:rsidP="003F1727">
            <w:pPr>
              <w:pStyle w:val="TAN"/>
            </w:pPr>
            <w:r w:rsidRPr="00C7244C">
              <w:t>Note 3:</w:t>
            </w:r>
            <w:r w:rsidRPr="00C7244C">
              <w:tab/>
              <w:t>SSB_RP and Io levels have been derived from other parameters for information purposes. They are not settable parameters themselves.</w:t>
            </w:r>
          </w:p>
          <w:p w14:paraId="4CAE59CD" w14:textId="77777777" w:rsidR="00652DD6" w:rsidRPr="00C7244C" w:rsidRDefault="00652DD6" w:rsidP="003F1727">
            <w:pPr>
              <w:pStyle w:val="TAN"/>
            </w:pPr>
            <w:r w:rsidRPr="00C7244C">
              <w:t>Note 4:</w:t>
            </w:r>
            <w:r w:rsidRPr="00C7244C">
              <w:tab/>
              <w:t>Void</w:t>
            </w:r>
          </w:p>
          <w:p w14:paraId="57B7ED4E" w14:textId="77777777" w:rsidR="00652DD6" w:rsidRPr="00C7244C" w:rsidRDefault="00652DD6" w:rsidP="003F1727">
            <w:pPr>
              <w:pStyle w:val="TAN"/>
            </w:pPr>
            <w:r w:rsidRPr="00C7244C">
              <w:t>Note 5:</w:t>
            </w:r>
            <w:r w:rsidRPr="00C7244C">
              <w:tab/>
              <w:t>Equivalent power received by an antenna with 0dBi gain at the centre of the quiet zone</w:t>
            </w:r>
          </w:p>
          <w:p w14:paraId="4617AF63" w14:textId="77777777" w:rsidR="00652DD6" w:rsidRPr="00C7244C" w:rsidRDefault="00652DD6" w:rsidP="003F1727">
            <w:pPr>
              <w:pStyle w:val="TAN"/>
            </w:pPr>
            <w:r w:rsidRPr="00C7244C">
              <w:t>Note 6:</w:t>
            </w:r>
            <w:r w:rsidRPr="00C7244C">
              <w:tab/>
              <w:t>As observed with 0dBi gain antenna at the centre of the quiet zone</w:t>
            </w:r>
          </w:p>
          <w:p w14:paraId="15B051F1" w14:textId="77777777" w:rsidR="00652DD6" w:rsidRPr="00C7244C" w:rsidRDefault="00652DD6" w:rsidP="003F1727">
            <w:pPr>
              <w:pStyle w:val="TAN"/>
              <w:rPr>
                <w:sz w:val="14"/>
              </w:rPr>
            </w:pPr>
            <w:r w:rsidRPr="00C7244C">
              <w:rPr>
                <w:rFonts w:cs="Arial"/>
              </w:rPr>
              <w:t>Note 7:</w:t>
            </w:r>
            <w:r w:rsidRPr="00C7244C">
              <w:rPr>
                <w:rFonts w:cs="Arial"/>
              </w:rPr>
              <w:tab/>
              <w:t>Information about types of UE beam is given in TS 38.133 Annex B.2.1.3, and does not limit UE implementation or test system implementation</w:t>
            </w:r>
          </w:p>
        </w:tc>
      </w:tr>
    </w:tbl>
    <w:p w14:paraId="5FCCA487" w14:textId="77777777" w:rsidR="00652DD6" w:rsidRPr="00C7244C" w:rsidRDefault="00652DD6" w:rsidP="00652DD6">
      <w:pPr>
        <w:rPr>
          <w:lang w:eastAsia="sv-SE"/>
        </w:rPr>
      </w:pPr>
    </w:p>
    <w:p w14:paraId="48D0C295" w14:textId="77777777" w:rsidR="00652DD6" w:rsidRPr="00C7244C" w:rsidRDefault="00652DD6" w:rsidP="00652DD6">
      <w:pPr>
        <w:rPr>
          <w:rFonts w:cs="v4.2.0"/>
        </w:rPr>
      </w:pPr>
      <w:r w:rsidRPr="00C7244C">
        <w:t>In test 1 the UE shall send one Event A3 triggered measurement report, with a measurement reporting delay less than X1 ms from the beginning of time period T2</w:t>
      </w:r>
      <w:r w:rsidRPr="00C7244C">
        <w:rPr>
          <w:rFonts w:cs="v4.2.0"/>
        </w:rPr>
        <w:t>, where X1 is</w:t>
      </w:r>
    </w:p>
    <w:p w14:paraId="0BC5AB6B" w14:textId="77777777" w:rsidR="00652DD6" w:rsidRPr="00C7244C" w:rsidRDefault="00652DD6" w:rsidP="00652DD6">
      <w:pPr>
        <w:ind w:firstLine="284"/>
        <w:rPr>
          <w:rFonts w:cs="v4.2.0"/>
        </w:rPr>
      </w:pPr>
      <w:r w:rsidRPr="00C7244C">
        <w:rPr>
          <w:rFonts w:cs="v4.2.0"/>
        </w:rPr>
        <w:t>7680 for UE supporting power class 1, or</w:t>
      </w:r>
    </w:p>
    <w:p w14:paraId="394DE0D1" w14:textId="77777777" w:rsidR="00652DD6" w:rsidRPr="00C7244C" w:rsidRDefault="00652DD6" w:rsidP="00652DD6">
      <w:pPr>
        <w:ind w:firstLine="284"/>
      </w:pPr>
      <w:r w:rsidRPr="00C7244C">
        <w:rPr>
          <w:rFonts w:cs="v4.2.0"/>
        </w:rPr>
        <w:t>4800 for UE supporting other power class</w:t>
      </w:r>
      <w:r w:rsidRPr="00C7244C">
        <w:t xml:space="preserve">. </w:t>
      </w:r>
    </w:p>
    <w:p w14:paraId="7BB68D8F" w14:textId="77777777" w:rsidR="00652DD6" w:rsidRPr="00C7244C" w:rsidRDefault="00652DD6" w:rsidP="00652DD6">
      <w:pPr>
        <w:rPr>
          <w:rFonts w:cs="v4.2.0"/>
        </w:rPr>
      </w:pPr>
      <w:r w:rsidRPr="00C7244C">
        <w:t>In test 2 the UE shall send one Event A3 triggered measurement report, with a measurement reporting delay less than X2 ms from the beginning of time period T2,</w:t>
      </w:r>
      <w:r w:rsidRPr="00C7244C">
        <w:rPr>
          <w:rFonts w:cs="v4.2.0"/>
        </w:rPr>
        <w:t xml:space="preserve"> where X2 is</w:t>
      </w:r>
    </w:p>
    <w:p w14:paraId="2561ACC6" w14:textId="77777777" w:rsidR="00652DD6" w:rsidRPr="00C7244C" w:rsidRDefault="00652DD6" w:rsidP="00652DD6">
      <w:pPr>
        <w:ind w:firstLine="284"/>
        <w:rPr>
          <w:rFonts w:cs="v4.2.0"/>
        </w:rPr>
      </w:pPr>
      <w:r w:rsidRPr="00C7244C">
        <w:rPr>
          <w:rFonts w:cs="v4.2.0"/>
        </w:rPr>
        <w:t>81920 for UE supporting power class 1, or</w:t>
      </w:r>
    </w:p>
    <w:p w14:paraId="2F2DEB4B" w14:textId="77777777" w:rsidR="00652DD6" w:rsidRPr="00C7244C" w:rsidRDefault="00652DD6" w:rsidP="00652DD6">
      <w:pPr>
        <w:ind w:firstLine="284"/>
        <w:rPr>
          <w:rFonts w:cs="v4.2.0"/>
        </w:rPr>
      </w:pPr>
      <w:r w:rsidRPr="00C7244C">
        <w:rPr>
          <w:rFonts w:cs="v4.2.0"/>
        </w:rPr>
        <w:t xml:space="preserve">51200 for UE supporting other power class. </w:t>
      </w:r>
    </w:p>
    <w:p w14:paraId="0FA85B0A" w14:textId="77777777" w:rsidR="00652DD6" w:rsidRPr="00C7244C" w:rsidRDefault="00652DD6" w:rsidP="00652DD6">
      <w:r w:rsidRPr="00C7244C">
        <w:rPr>
          <w:rFonts w:cs="v4.2.0"/>
        </w:rPr>
        <w:t>In test 1 and 2 UE is not required to report SSB time index.</w:t>
      </w:r>
      <w:r w:rsidRPr="00C7244C">
        <w:t xml:space="preserve"> </w:t>
      </w:r>
    </w:p>
    <w:p w14:paraId="48B94A5A" w14:textId="77777777" w:rsidR="00652DD6" w:rsidRPr="00C7244C" w:rsidRDefault="00652DD6" w:rsidP="00652DD6">
      <w:pPr>
        <w:rPr>
          <w:rFonts w:cs="v4.2.0"/>
        </w:rPr>
      </w:pPr>
      <w:r w:rsidRPr="00C7244C">
        <w:t>The UE shall not send event triggered measurement reports, as long as the reporting criteria are not fulfilled. The rate of correct events observed during repeated tests shall be at least 90% with a confidence level of 95%.</w:t>
      </w:r>
    </w:p>
    <w:p w14:paraId="07662F9F"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763DA0D4" w14:textId="77777777" w:rsidR="00652DD6" w:rsidRPr="00C7244C" w:rsidRDefault="00652DD6" w:rsidP="00652DD6">
      <w:pPr>
        <w:ind w:left="576" w:hanging="288"/>
      </w:pPr>
      <w:r w:rsidRPr="00C7244C">
        <w:t>TTI insertion uncertainty = TTIDCCH = 1 ms; 2xTTIDCCH = 2 ms</w:t>
      </w:r>
    </w:p>
    <w:p w14:paraId="354FDC74" w14:textId="77777777" w:rsidR="00652DD6" w:rsidRPr="00C7244C" w:rsidRDefault="00652DD6" w:rsidP="00652DD6">
      <w:pPr>
        <w:pStyle w:val="NO"/>
      </w:pPr>
      <w:r w:rsidRPr="00C7244C">
        <w:t xml:space="preserve">The overall delays measured shall be less than a total of </w:t>
      </w:r>
      <w:r w:rsidRPr="00C7244C">
        <w:rPr>
          <w:rFonts w:cs="v4.2.0"/>
        </w:rPr>
        <w:t xml:space="preserve">7682 </w:t>
      </w:r>
      <w:r w:rsidRPr="00C7244C">
        <w:t xml:space="preserve">ms for power class 1 UE and </w:t>
      </w:r>
      <w:r w:rsidRPr="00C7244C">
        <w:rPr>
          <w:rFonts w:cs="v4.2.0"/>
        </w:rPr>
        <w:t xml:space="preserve">4802 </w:t>
      </w:r>
      <w:r w:rsidRPr="00C7244C">
        <w:t xml:space="preserve">ms for other power classes in test 1 and </w:t>
      </w:r>
      <w:r w:rsidRPr="00C7244C">
        <w:rPr>
          <w:rFonts w:cs="v4.2.0"/>
        </w:rPr>
        <w:t xml:space="preserve">81922 </w:t>
      </w:r>
      <w:r w:rsidRPr="00C7244C">
        <w:t xml:space="preserve">for power class 1 UE and </w:t>
      </w:r>
      <w:r w:rsidRPr="00C7244C">
        <w:rPr>
          <w:rFonts w:cs="v4.2.0"/>
        </w:rPr>
        <w:t xml:space="preserve">51202 </w:t>
      </w:r>
      <w:r w:rsidRPr="00C7244C">
        <w:t>ms for other power classes in test 2.</w:t>
      </w:r>
    </w:p>
    <w:p w14:paraId="53C9164C" w14:textId="77777777" w:rsidR="00652DD6" w:rsidRPr="00C7244C" w:rsidRDefault="00652DD6" w:rsidP="00652DD6">
      <w:pPr>
        <w:pStyle w:val="Heading4"/>
        <w:rPr>
          <w:lang w:eastAsia="sv-SE"/>
        </w:rPr>
      </w:pPr>
      <w:r w:rsidRPr="00C7244C">
        <w:rPr>
          <w:lang w:eastAsia="sv-SE"/>
        </w:rPr>
        <w:t>7.6.2.3</w:t>
      </w:r>
      <w:r w:rsidRPr="00C7244C">
        <w:rPr>
          <w:lang w:eastAsia="sv-SE"/>
        </w:rPr>
        <w:tab/>
        <w:t>NR SA FR2-FR2 event-triggered reporting in non-DRX with SSB time index detection</w:t>
      </w:r>
    </w:p>
    <w:p w14:paraId="64693860" w14:textId="77777777" w:rsidR="00652DD6" w:rsidRPr="00C7244C" w:rsidRDefault="00652DD6" w:rsidP="00652DD6">
      <w:pPr>
        <w:pStyle w:val="EditorsNote"/>
      </w:pPr>
      <w:r w:rsidRPr="00C7244C">
        <w:t>Editor’s Note: This test case has been completed for the following configurations:</w:t>
      </w:r>
    </w:p>
    <w:p w14:paraId="33A4A1C1"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4DDE2BA6" w14:textId="77777777" w:rsidR="00652DD6" w:rsidRPr="00C7244C" w:rsidRDefault="00652DD6" w:rsidP="00652DD6">
      <w:pPr>
        <w:pStyle w:val="EditorsNote"/>
      </w:pPr>
      <w:r w:rsidRPr="00C7244C">
        <w:t>- UE PC3</w:t>
      </w:r>
    </w:p>
    <w:p w14:paraId="5F3D6488" w14:textId="77777777" w:rsidR="00652DD6" w:rsidRPr="00C7244C" w:rsidRDefault="00652DD6" w:rsidP="00652DD6">
      <w:pPr>
        <w:pStyle w:val="EditorsNote"/>
      </w:pPr>
      <w:r w:rsidRPr="00C7244C">
        <w:t>- The test is incomplete for UE power classes other than PC3</w:t>
      </w:r>
    </w:p>
    <w:p w14:paraId="51469E74" w14:textId="77777777" w:rsidR="00652DD6" w:rsidRPr="00C7244C" w:rsidRDefault="00652DD6" w:rsidP="00652DD6">
      <w:pPr>
        <w:pStyle w:val="EditorsNote"/>
      </w:pPr>
      <w:r w:rsidRPr="00C7244C">
        <w:t>- The test is incomplete for test frequencies &gt; 40.8 GHz</w:t>
      </w:r>
    </w:p>
    <w:p w14:paraId="1D39BB4F" w14:textId="77777777" w:rsidR="00652DD6" w:rsidRPr="00C7244C" w:rsidRDefault="00652DD6" w:rsidP="00652DD6">
      <w:pPr>
        <w:pStyle w:val="H6"/>
      </w:pPr>
      <w:r w:rsidRPr="00C7244C">
        <w:t>7.6.2.3.1</w:t>
      </w:r>
      <w:r w:rsidRPr="00C7244C">
        <w:tab/>
        <w:t>Test purpose</w:t>
      </w:r>
    </w:p>
    <w:p w14:paraId="4AD38025"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2EE7D8FE" w14:textId="77777777" w:rsidR="00652DD6" w:rsidRPr="00C7244C" w:rsidRDefault="00652DD6" w:rsidP="00652DD6">
      <w:pPr>
        <w:pStyle w:val="H6"/>
      </w:pPr>
      <w:r w:rsidRPr="00C7244C">
        <w:t>7.6.2.3.2</w:t>
      </w:r>
      <w:r w:rsidRPr="00C7244C">
        <w:tab/>
        <w:t>Test applicability</w:t>
      </w:r>
    </w:p>
    <w:p w14:paraId="0F7C620A" w14:textId="77777777" w:rsidR="00652DD6" w:rsidRPr="00C7244C" w:rsidRDefault="00652DD6" w:rsidP="00652DD6">
      <w:pPr>
        <w:rPr>
          <w:lang w:eastAsia="sv-SE"/>
        </w:rPr>
      </w:pPr>
      <w:r w:rsidRPr="00C7244C">
        <w:rPr>
          <w:lang w:eastAsia="sv-SE"/>
        </w:rPr>
        <w:t>This test applies to all types of NR UE from Release 15 onwards.</w:t>
      </w:r>
    </w:p>
    <w:p w14:paraId="31C9E456" w14:textId="77777777" w:rsidR="00652DD6" w:rsidRPr="00C7244C" w:rsidRDefault="00652DD6" w:rsidP="00652DD6">
      <w:pPr>
        <w:pStyle w:val="H6"/>
        <w:rPr>
          <w:lang w:eastAsia="sv-SE"/>
        </w:rPr>
      </w:pPr>
      <w:r w:rsidRPr="00C7244C">
        <w:rPr>
          <w:lang w:eastAsia="sv-SE"/>
        </w:rPr>
        <w:t>7.6.2.3.3</w:t>
      </w:r>
      <w:r w:rsidRPr="00C7244C">
        <w:rPr>
          <w:lang w:eastAsia="sv-SE"/>
        </w:rPr>
        <w:tab/>
        <w:t>Minimum conformance requirements</w:t>
      </w:r>
    </w:p>
    <w:p w14:paraId="294994C1" w14:textId="77777777" w:rsidR="00652DD6" w:rsidRPr="00C7244C" w:rsidRDefault="00652DD6" w:rsidP="00652DD6">
      <w:pPr>
        <w:rPr>
          <w:lang w:eastAsia="sv-SE"/>
        </w:rPr>
      </w:pPr>
      <w:r w:rsidRPr="00C7244C">
        <w:rPr>
          <w:lang w:eastAsia="sv-SE"/>
        </w:rPr>
        <w:t>The minimum conformance requirements are specified in clause 7.6.2.0.</w:t>
      </w:r>
    </w:p>
    <w:p w14:paraId="06DC7DF8" w14:textId="77777777" w:rsidR="00652DD6" w:rsidRPr="00C7244C" w:rsidRDefault="00652DD6" w:rsidP="00652DD6">
      <w:pPr>
        <w:rPr>
          <w:lang w:eastAsia="sv-SE"/>
        </w:rPr>
      </w:pPr>
      <w:r w:rsidRPr="00C7244C">
        <w:rPr>
          <w:lang w:eastAsia="sv-SE"/>
        </w:rPr>
        <w:t>The normative reference for this requirement is TS 38.133 [6] clause A.7.6.2.3.</w:t>
      </w:r>
    </w:p>
    <w:p w14:paraId="53D93C01" w14:textId="77777777" w:rsidR="00652DD6" w:rsidRPr="00C7244C" w:rsidRDefault="00652DD6" w:rsidP="00652DD6">
      <w:pPr>
        <w:pStyle w:val="H6"/>
        <w:rPr>
          <w:lang w:eastAsia="sv-SE"/>
        </w:rPr>
      </w:pPr>
      <w:r w:rsidRPr="00C7244C">
        <w:rPr>
          <w:lang w:eastAsia="sv-SE"/>
        </w:rPr>
        <w:t>7.6.2.3.4</w:t>
      </w:r>
      <w:r w:rsidRPr="00C7244C">
        <w:rPr>
          <w:lang w:eastAsia="sv-SE"/>
        </w:rPr>
        <w:tab/>
        <w:t>Test description</w:t>
      </w:r>
    </w:p>
    <w:p w14:paraId="4FDFD2F2" w14:textId="77777777" w:rsidR="00652DD6" w:rsidRPr="00C7244C" w:rsidRDefault="00652DD6" w:rsidP="00652DD6">
      <w:pPr>
        <w:pStyle w:val="H6"/>
        <w:rPr>
          <w:lang w:eastAsia="sv-SE"/>
        </w:rPr>
      </w:pPr>
      <w:r w:rsidRPr="00C7244C">
        <w:rPr>
          <w:lang w:eastAsia="sv-SE"/>
        </w:rPr>
        <w:t>7.6.2.3.4.1</w:t>
      </w:r>
      <w:r w:rsidRPr="00C7244C">
        <w:rPr>
          <w:lang w:eastAsia="sv-SE"/>
        </w:rPr>
        <w:tab/>
        <w:t>Initial conditions</w:t>
      </w:r>
    </w:p>
    <w:p w14:paraId="58AC6CEC" w14:textId="77777777" w:rsidR="00652DD6" w:rsidRPr="00C7244C" w:rsidRDefault="00652DD6" w:rsidP="00652DD6">
      <w:pPr>
        <w:rPr>
          <w:lang w:eastAsia="sv-SE"/>
        </w:rPr>
      </w:pPr>
      <w:r w:rsidRPr="00C7244C">
        <w:rPr>
          <w:lang w:eastAsia="sv-SE"/>
        </w:rPr>
        <w:t>This test shall be tested using any of the test configurations in Table 7.6.2.3.4.1-1.</w:t>
      </w:r>
    </w:p>
    <w:p w14:paraId="69DB7FDC" w14:textId="77777777" w:rsidR="00652DD6" w:rsidRPr="00C7244C" w:rsidRDefault="00652DD6" w:rsidP="00652DD6">
      <w:pPr>
        <w:pStyle w:val="TH"/>
      </w:pPr>
      <w:r w:rsidRPr="00C7244C">
        <w:t xml:space="preserve">Table 7.6.2.3.4.1-1: </w:t>
      </w:r>
      <w:r w:rsidRPr="00C7244C">
        <w:rPr>
          <w:lang w:eastAsia="sv-SE"/>
        </w:rPr>
        <w:t xml:space="preserve">NR FR2-FR2 event triggered reporting tests in non-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1CCDB6BA" w14:textId="77777777" w:rsidTr="003F1727">
        <w:trPr>
          <w:jc w:val="center"/>
        </w:trPr>
        <w:tc>
          <w:tcPr>
            <w:tcW w:w="1418" w:type="dxa"/>
            <w:shd w:val="clear" w:color="auto" w:fill="auto"/>
          </w:tcPr>
          <w:p w14:paraId="24C50ADE" w14:textId="77777777" w:rsidR="00652DD6" w:rsidRPr="00C7244C" w:rsidRDefault="00652DD6" w:rsidP="003F1727">
            <w:pPr>
              <w:pStyle w:val="TAH"/>
            </w:pPr>
            <w:r w:rsidRPr="00C7244C">
              <w:t>Test Case ID</w:t>
            </w:r>
          </w:p>
        </w:tc>
        <w:tc>
          <w:tcPr>
            <w:tcW w:w="7371" w:type="dxa"/>
            <w:shd w:val="clear" w:color="auto" w:fill="auto"/>
          </w:tcPr>
          <w:p w14:paraId="363EA85D" w14:textId="77777777" w:rsidR="00652DD6" w:rsidRPr="00C7244C" w:rsidRDefault="00652DD6" w:rsidP="003F1727">
            <w:pPr>
              <w:pStyle w:val="TAH"/>
            </w:pPr>
            <w:r w:rsidRPr="00C7244C">
              <w:t>Description</w:t>
            </w:r>
          </w:p>
        </w:tc>
      </w:tr>
      <w:tr w:rsidR="00652DD6" w:rsidRPr="00C7244C" w14:paraId="58D2DAEE" w14:textId="77777777" w:rsidTr="003F1727">
        <w:trPr>
          <w:jc w:val="center"/>
        </w:trPr>
        <w:tc>
          <w:tcPr>
            <w:tcW w:w="1418" w:type="dxa"/>
            <w:shd w:val="clear" w:color="auto" w:fill="auto"/>
          </w:tcPr>
          <w:p w14:paraId="1AE7C73A" w14:textId="77777777" w:rsidR="00652DD6" w:rsidRPr="00C7244C" w:rsidRDefault="00652DD6" w:rsidP="003F1727">
            <w:pPr>
              <w:pStyle w:val="TAL"/>
            </w:pPr>
            <w:r w:rsidRPr="00C7244C">
              <w:t>7.6.2.3-1</w:t>
            </w:r>
          </w:p>
        </w:tc>
        <w:tc>
          <w:tcPr>
            <w:tcW w:w="7371" w:type="dxa"/>
            <w:shd w:val="clear" w:color="auto" w:fill="auto"/>
          </w:tcPr>
          <w:p w14:paraId="48D2C4C0" w14:textId="77777777" w:rsidR="00652DD6" w:rsidRPr="00C7244C" w:rsidRDefault="00652DD6" w:rsidP="003F1727">
            <w:pPr>
              <w:pStyle w:val="TAL"/>
            </w:pPr>
            <w:r w:rsidRPr="00C7244C">
              <w:t>120 kHz SSB SCS, 100MHz bandwidth, TDD duplex mode</w:t>
            </w:r>
          </w:p>
        </w:tc>
      </w:tr>
      <w:tr w:rsidR="00652DD6" w:rsidRPr="00C7244C" w14:paraId="4130B2B8" w14:textId="77777777" w:rsidTr="003F1727">
        <w:trPr>
          <w:jc w:val="center"/>
        </w:trPr>
        <w:tc>
          <w:tcPr>
            <w:tcW w:w="8789" w:type="dxa"/>
            <w:gridSpan w:val="2"/>
            <w:shd w:val="clear" w:color="auto" w:fill="auto"/>
          </w:tcPr>
          <w:p w14:paraId="2C25CCDB" w14:textId="77777777" w:rsidR="00652DD6" w:rsidRPr="00C7244C" w:rsidRDefault="00652DD6" w:rsidP="003F1727">
            <w:pPr>
              <w:pStyle w:val="TAN"/>
            </w:pPr>
            <w:r w:rsidRPr="00C7244C">
              <w:t>Note 1:</w:t>
            </w:r>
            <w:r w:rsidRPr="00C7244C">
              <w:tab/>
              <w:t>Void</w:t>
            </w:r>
          </w:p>
        </w:tc>
      </w:tr>
    </w:tbl>
    <w:p w14:paraId="0445096D" w14:textId="77777777" w:rsidR="00652DD6" w:rsidRPr="00C7244C" w:rsidRDefault="00652DD6" w:rsidP="00652DD6">
      <w:pPr>
        <w:rPr>
          <w:lang w:eastAsia="sv-SE"/>
        </w:rPr>
      </w:pPr>
    </w:p>
    <w:p w14:paraId="67874022" w14:textId="77777777" w:rsidR="00652DD6" w:rsidRPr="00C7244C" w:rsidRDefault="00652DD6" w:rsidP="00652DD6">
      <w:pPr>
        <w:pStyle w:val="TH"/>
        <w:rPr>
          <w:rFonts w:cs="v4.2.0"/>
        </w:rPr>
      </w:pPr>
      <w:r w:rsidRPr="00C7244C">
        <w:rPr>
          <w:rFonts w:cs="v4.2.0"/>
        </w:rPr>
        <w:t>Table 7.6.2.3.4.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C7244C" w14:paraId="7E447B5E" w14:textId="77777777" w:rsidTr="003F1727">
        <w:trPr>
          <w:cantSplit/>
          <w:trHeight w:val="621"/>
        </w:trPr>
        <w:tc>
          <w:tcPr>
            <w:tcW w:w="2118" w:type="dxa"/>
          </w:tcPr>
          <w:p w14:paraId="4AB458A1" w14:textId="77777777" w:rsidR="00652DD6" w:rsidRPr="00C7244C" w:rsidRDefault="00652DD6" w:rsidP="003F1727">
            <w:pPr>
              <w:pStyle w:val="TAH"/>
            </w:pPr>
            <w:r w:rsidRPr="00C7244C">
              <w:t>Parameter</w:t>
            </w:r>
          </w:p>
        </w:tc>
        <w:tc>
          <w:tcPr>
            <w:tcW w:w="596" w:type="dxa"/>
          </w:tcPr>
          <w:p w14:paraId="03B8F122" w14:textId="77777777" w:rsidR="00652DD6" w:rsidRPr="00C7244C" w:rsidRDefault="00652DD6" w:rsidP="003F1727">
            <w:pPr>
              <w:pStyle w:val="TAH"/>
            </w:pPr>
            <w:r w:rsidRPr="00C7244C">
              <w:t>Unit</w:t>
            </w:r>
          </w:p>
        </w:tc>
        <w:tc>
          <w:tcPr>
            <w:tcW w:w="1251" w:type="dxa"/>
          </w:tcPr>
          <w:p w14:paraId="69075441" w14:textId="77777777" w:rsidR="00652DD6" w:rsidRPr="00C7244C" w:rsidRDefault="00652DD6" w:rsidP="003F1727">
            <w:pPr>
              <w:pStyle w:val="TAH"/>
            </w:pPr>
            <w:r w:rsidRPr="00C7244C">
              <w:t>Test configuration</w:t>
            </w:r>
          </w:p>
        </w:tc>
        <w:tc>
          <w:tcPr>
            <w:tcW w:w="2504" w:type="dxa"/>
          </w:tcPr>
          <w:p w14:paraId="59383693" w14:textId="77777777" w:rsidR="00652DD6" w:rsidRPr="00C7244C" w:rsidRDefault="00652DD6" w:rsidP="003F1727">
            <w:pPr>
              <w:pStyle w:val="TAH"/>
            </w:pPr>
            <w:r w:rsidRPr="00C7244C">
              <w:t>Value</w:t>
            </w:r>
          </w:p>
        </w:tc>
        <w:tc>
          <w:tcPr>
            <w:tcW w:w="3072" w:type="dxa"/>
          </w:tcPr>
          <w:p w14:paraId="5C9293FF" w14:textId="77777777" w:rsidR="00652DD6" w:rsidRPr="00C7244C" w:rsidRDefault="00652DD6" w:rsidP="003F1727">
            <w:pPr>
              <w:pStyle w:val="TAH"/>
            </w:pPr>
            <w:r w:rsidRPr="00C7244C">
              <w:t>Comment</w:t>
            </w:r>
          </w:p>
        </w:tc>
      </w:tr>
      <w:tr w:rsidR="00652DD6" w:rsidRPr="00C7244C" w14:paraId="55FD5DB6" w14:textId="77777777" w:rsidTr="003F1727">
        <w:trPr>
          <w:cantSplit/>
        </w:trPr>
        <w:tc>
          <w:tcPr>
            <w:tcW w:w="2118" w:type="dxa"/>
          </w:tcPr>
          <w:p w14:paraId="243DCE45" w14:textId="77777777" w:rsidR="00652DD6" w:rsidRPr="00C7244C" w:rsidRDefault="00652DD6" w:rsidP="003F1727">
            <w:pPr>
              <w:pStyle w:val="TAL"/>
            </w:pPr>
            <w:r w:rsidRPr="00C7244C">
              <w:t>NR RF Channel Number</w:t>
            </w:r>
          </w:p>
        </w:tc>
        <w:tc>
          <w:tcPr>
            <w:tcW w:w="596" w:type="dxa"/>
          </w:tcPr>
          <w:p w14:paraId="721EF020" w14:textId="77777777" w:rsidR="00652DD6" w:rsidRPr="00C7244C" w:rsidRDefault="00652DD6" w:rsidP="003F1727">
            <w:pPr>
              <w:pStyle w:val="TAL"/>
            </w:pPr>
          </w:p>
        </w:tc>
        <w:tc>
          <w:tcPr>
            <w:tcW w:w="1251" w:type="dxa"/>
          </w:tcPr>
          <w:p w14:paraId="27EEEB45" w14:textId="77777777" w:rsidR="00652DD6" w:rsidRPr="00C7244C" w:rsidRDefault="00652DD6" w:rsidP="003F1727">
            <w:pPr>
              <w:pStyle w:val="TAL"/>
            </w:pPr>
            <w:r w:rsidRPr="00C7244C">
              <w:t>Config 1</w:t>
            </w:r>
          </w:p>
        </w:tc>
        <w:tc>
          <w:tcPr>
            <w:tcW w:w="2504" w:type="dxa"/>
          </w:tcPr>
          <w:p w14:paraId="13C4826C" w14:textId="77777777" w:rsidR="00652DD6" w:rsidRPr="00C7244C" w:rsidRDefault="00652DD6" w:rsidP="003F1727">
            <w:pPr>
              <w:pStyle w:val="TAL"/>
            </w:pPr>
            <w:r w:rsidRPr="00C7244C">
              <w:t>1, 2</w:t>
            </w:r>
          </w:p>
        </w:tc>
        <w:tc>
          <w:tcPr>
            <w:tcW w:w="3072" w:type="dxa"/>
          </w:tcPr>
          <w:p w14:paraId="74CC203B" w14:textId="77777777" w:rsidR="00652DD6" w:rsidRPr="00C7244C" w:rsidRDefault="00652DD6" w:rsidP="003F1727">
            <w:pPr>
              <w:pStyle w:val="TAL"/>
            </w:pPr>
            <w:r w:rsidRPr="00C7244C">
              <w:t>Two FR2 NR carrier frequencies is used.</w:t>
            </w:r>
          </w:p>
        </w:tc>
      </w:tr>
      <w:tr w:rsidR="00652DD6" w:rsidRPr="00C7244C" w14:paraId="7CD1B4B3" w14:textId="77777777" w:rsidTr="003F1727">
        <w:trPr>
          <w:cantSplit/>
        </w:trPr>
        <w:tc>
          <w:tcPr>
            <w:tcW w:w="2118" w:type="dxa"/>
          </w:tcPr>
          <w:p w14:paraId="7400E6B5" w14:textId="77777777" w:rsidR="00652DD6" w:rsidRPr="00C7244C" w:rsidRDefault="00652DD6" w:rsidP="003F1727">
            <w:pPr>
              <w:pStyle w:val="TAL"/>
              <w:rPr>
                <w:rFonts w:cs="Arial"/>
              </w:rPr>
            </w:pPr>
            <w:r w:rsidRPr="00C7244C">
              <w:rPr>
                <w:rFonts w:cs="Arial"/>
              </w:rPr>
              <w:t>Active cell</w:t>
            </w:r>
          </w:p>
        </w:tc>
        <w:tc>
          <w:tcPr>
            <w:tcW w:w="596" w:type="dxa"/>
          </w:tcPr>
          <w:p w14:paraId="619F948E" w14:textId="77777777" w:rsidR="00652DD6" w:rsidRPr="00C7244C" w:rsidRDefault="00652DD6" w:rsidP="003F1727">
            <w:pPr>
              <w:pStyle w:val="TAL"/>
              <w:rPr>
                <w:rFonts w:cs="Arial"/>
              </w:rPr>
            </w:pPr>
          </w:p>
        </w:tc>
        <w:tc>
          <w:tcPr>
            <w:tcW w:w="1251" w:type="dxa"/>
          </w:tcPr>
          <w:p w14:paraId="4212ED84" w14:textId="77777777" w:rsidR="00652DD6" w:rsidRPr="00C7244C" w:rsidRDefault="00652DD6" w:rsidP="003F1727">
            <w:pPr>
              <w:pStyle w:val="TAL"/>
              <w:rPr>
                <w:rFonts w:cs="Arial"/>
              </w:rPr>
            </w:pPr>
            <w:r w:rsidRPr="00C7244C">
              <w:rPr>
                <w:rFonts w:cs="Arial"/>
              </w:rPr>
              <w:t>Config 1</w:t>
            </w:r>
          </w:p>
        </w:tc>
        <w:tc>
          <w:tcPr>
            <w:tcW w:w="2504" w:type="dxa"/>
          </w:tcPr>
          <w:p w14:paraId="6B2ECA4D" w14:textId="77777777" w:rsidR="00652DD6" w:rsidRPr="00C7244C" w:rsidRDefault="00652DD6" w:rsidP="003F1727">
            <w:pPr>
              <w:pStyle w:val="TAL"/>
              <w:rPr>
                <w:rFonts w:cs="Arial"/>
              </w:rPr>
            </w:pPr>
            <w:r w:rsidRPr="00C7244C">
              <w:rPr>
                <w:rFonts w:cs="Arial"/>
              </w:rPr>
              <w:t>NR cell 1 (Pcell)</w:t>
            </w:r>
          </w:p>
        </w:tc>
        <w:tc>
          <w:tcPr>
            <w:tcW w:w="3072" w:type="dxa"/>
          </w:tcPr>
          <w:p w14:paraId="7D13D4A5"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46D630AC" w14:textId="77777777" w:rsidTr="003F1727">
        <w:trPr>
          <w:cantSplit/>
        </w:trPr>
        <w:tc>
          <w:tcPr>
            <w:tcW w:w="2118" w:type="dxa"/>
          </w:tcPr>
          <w:p w14:paraId="140E337C" w14:textId="77777777" w:rsidR="00652DD6" w:rsidRPr="00C7244C" w:rsidRDefault="00652DD6" w:rsidP="003F1727">
            <w:pPr>
              <w:pStyle w:val="TAL"/>
              <w:rPr>
                <w:rFonts w:cs="Arial"/>
              </w:rPr>
            </w:pPr>
            <w:r w:rsidRPr="00C7244C">
              <w:rPr>
                <w:rFonts w:cs="Arial"/>
              </w:rPr>
              <w:t>Neighbour cell</w:t>
            </w:r>
          </w:p>
        </w:tc>
        <w:tc>
          <w:tcPr>
            <w:tcW w:w="596" w:type="dxa"/>
          </w:tcPr>
          <w:p w14:paraId="7FD9EAA5" w14:textId="77777777" w:rsidR="00652DD6" w:rsidRPr="00C7244C" w:rsidRDefault="00652DD6" w:rsidP="003F1727">
            <w:pPr>
              <w:pStyle w:val="TAL"/>
              <w:rPr>
                <w:rFonts w:cs="Arial"/>
              </w:rPr>
            </w:pPr>
          </w:p>
        </w:tc>
        <w:tc>
          <w:tcPr>
            <w:tcW w:w="1251" w:type="dxa"/>
          </w:tcPr>
          <w:p w14:paraId="660BAA89" w14:textId="77777777" w:rsidR="00652DD6" w:rsidRPr="00C7244C" w:rsidRDefault="00652DD6" w:rsidP="003F1727">
            <w:pPr>
              <w:pStyle w:val="TAL"/>
              <w:rPr>
                <w:rFonts w:cs="Arial"/>
              </w:rPr>
            </w:pPr>
            <w:r w:rsidRPr="00C7244C">
              <w:rPr>
                <w:rFonts w:cs="Arial"/>
              </w:rPr>
              <w:t>Config 1</w:t>
            </w:r>
          </w:p>
        </w:tc>
        <w:tc>
          <w:tcPr>
            <w:tcW w:w="2504" w:type="dxa"/>
          </w:tcPr>
          <w:p w14:paraId="689A2781" w14:textId="77777777" w:rsidR="00652DD6" w:rsidRPr="00C7244C" w:rsidRDefault="00652DD6" w:rsidP="003F1727">
            <w:pPr>
              <w:pStyle w:val="TAL"/>
              <w:rPr>
                <w:rFonts w:cs="Arial"/>
              </w:rPr>
            </w:pPr>
            <w:r w:rsidRPr="00C7244C">
              <w:rPr>
                <w:rFonts w:cs="Arial"/>
              </w:rPr>
              <w:t>NR cell 2</w:t>
            </w:r>
          </w:p>
        </w:tc>
        <w:tc>
          <w:tcPr>
            <w:tcW w:w="3072" w:type="dxa"/>
          </w:tcPr>
          <w:p w14:paraId="7CEA629E"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4587BA01" w14:textId="77777777" w:rsidTr="003F1727">
        <w:trPr>
          <w:cantSplit/>
        </w:trPr>
        <w:tc>
          <w:tcPr>
            <w:tcW w:w="2118" w:type="dxa"/>
          </w:tcPr>
          <w:p w14:paraId="22161845" w14:textId="77777777" w:rsidR="00652DD6" w:rsidRPr="00C7244C" w:rsidRDefault="00652DD6" w:rsidP="003F1727">
            <w:pPr>
              <w:pStyle w:val="TAL"/>
              <w:rPr>
                <w:rFonts w:cs="Arial"/>
              </w:rPr>
            </w:pPr>
            <w:r w:rsidRPr="00C7244C">
              <w:rPr>
                <w:rFonts w:cs="Arial"/>
              </w:rPr>
              <w:t>Gap Pattern Id</w:t>
            </w:r>
          </w:p>
        </w:tc>
        <w:tc>
          <w:tcPr>
            <w:tcW w:w="596" w:type="dxa"/>
          </w:tcPr>
          <w:p w14:paraId="44ADC41E" w14:textId="77777777" w:rsidR="00652DD6" w:rsidRPr="00C7244C" w:rsidRDefault="00652DD6" w:rsidP="003F1727">
            <w:pPr>
              <w:pStyle w:val="TAL"/>
              <w:rPr>
                <w:rFonts w:cs="Arial"/>
              </w:rPr>
            </w:pPr>
          </w:p>
        </w:tc>
        <w:tc>
          <w:tcPr>
            <w:tcW w:w="1251" w:type="dxa"/>
          </w:tcPr>
          <w:p w14:paraId="59497D73" w14:textId="77777777" w:rsidR="00652DD6" w:rsidRPr="00C7244C" w:rsidRDefault="00652DD6" w:rsidP="003F1727">
            <w:pPr>
              <w:pStyle w:val="TAL"/>
              <w:rPr>
                <w:rFonts w:cs="Arial"/>
              </w:rPr>
            </w:pPr>
            <w:r w:rsidRPr="00C7244C">
              <w:rPr>
                <w:rFonts w:cs="Arial"/>
              </w:rPr>
              <w:t>Config 1</w:t>
            </w:r>
          </w:p>
        </w:tc>
        <w:tc>
          <w:tcPr>
            <w:tcW w:w="2504" w:type="dxa"/>
          </w:tcPr>
          <w:p w14:paraId="735E9AB6" w14:textId="77777777" w:rsidR="00652DD6" w:rsidRPr="00C7244C" w:rsidRDefault="00652DD6" w:rsidP="003F1727">
            <w:pPr>
              <w:pStyle w:val="TAL"/>
              <w:rPr>
                <w:rFonts w:cs="Arial"/>
              </w:rPr>
            </w:pPr>
            <w:r w:rsidRPr="00C7244C">
              <w:rPr>
                <w:rFonts w:cs="Arial"/>
              </w:rPr>
              <w:t>13</w:t>
            </w:r>
          </w:p>
        </w:tc>
        <w:tc>
          <w:tcPr>
            <w:tcW w:w="3072" w:type="dxa"/>
          </w:tcPr>
          <w:p w14:paraId="0F623494" w14:textId="77777777" w:rsidR="00652DD6" w:rsidRPr="00C7244C" w:rsidRDefault="00652DD6" w:rsidP="003F1727">
            <w:pPr>
              <w:pStyle w:val="TAL"/>
              <w:rPr>
                <w:rFonts w:cs="Arial"/>
              </w:rPr>
            </w:pPr>
            <w:r w:rsidRPr="00C7244C">
              <w:rPr>
                <w:rFonts w:cs="Arial"/>
              </w:rPr>
              <w:t>As specified in clause 9.1.2-1.</w:t>
            </w:r>
          </w:p>
        </w:tc>
      </w:tr>
      <w:tr w:rsidR="00652DD6" w:rsidRPr="00C7244C" w14:paraId="361C7A75" w14:textId="77777777" w:rsidTr="003F1727">
        <w:trPr>
          <w:cantSplit/>
        </w:trPr>
        <w:tc>
          <w:tcPr>
            <w:tcW w:w="2118" w:type="dxa"/>
          </w:tcPr>
          <w:p w14:paraId="02F78099" w14:textId="77777777" w:rsidR="00652DD6" w:rsidRPr="00C7244C" w:rsidRDefault="00652DD6" w:rsidP="003F1727">
            <w:pPr>
              <w:pStyle w:val="TAL"/>
            </w:pPr>
            <w:r w:rsidRPr="00C7244C">
              <w:t>Measurement gap offset</w:t>
            </w:r>
          </w:p>
        </w:tc>
        <w:tc>
          <w:tcPr>
            <w:tcW w:w="596" w:type="dxa"/>
          </w:tcPr>
          <w:p w14:paraId="6C0D24F4" w14:textId="77777777" w:rsidR="00652DD6" w:rsidRPr="00C7244C" w:rsidRDefault="00652DD6" w:rsidP="003F1727">
            <w:pPr>
              <w:pStyle w:val="TAL"/>
            </w:pPr>
          </w:p>
        </w:tc>
        <w:tc>
          <w:tcPr>
            <w:tcW w:w="1251" w:type="dxa"/>
          </w:tcPr>
          <w:p w14:paraId="4F4F8766" w14:textId="77777777" w:rsidR="00652DD6" w:rsidRPr="00C7244C" w:rsidRDefault="00652DD6" w:rsidP="003F1727">
            <w:pPr>
              <w:pStyle w:val="TAL"/>
            </w:pPr>
            <w:r w:rsidRPr="00C7244C">
              <w:t>Config 1</w:t>
            </w:r>
          </w:p>
        </w:tc>
        <w:tc>
          <w:tcPr>
            <w:tcW w:w="2504" w:type="dxa"/>
          </w:tcPr>
          <w:p w14:paraId="390A2E0B" w14:textId="77777777" w:rsidR="00652DD6" w:rsidRPr="00C7244C" w:rsidRDefault="00652DD6" w:rsidP="003F1727">
            <w:pPr>
              <w:pStyle w:val="TAL"/>
            </w:pPr>
            <w:r w:rsidRPr="00C7244C">
              <w:t>39</w:t>
            </w:r>
          </w:p>
        </w:tc>
        <w:tc>
          <w:tcPr>
            <w:tcW w:w="3072" w:type="dxa"/>
          </w:tcPr>
          <w:p w14:paraId="56953B9B" w14:textId="77777777" w:rsidR="00652DD6" w:rsidRPr="00C7244C" w:rsidRDefault="00652DD6" w:rsidP="003F1727">
            <w:pPr>
              <w:pStyle w:val="TAL"/>
            </w:pPr>
          </w:p>
        </w:tc>
      </w:tr>
      <w:tr w:rsidR="00652DD6" w:rsidRPr="00C7244C" w14:paraId="36145F22" w14:textId="77777777" w:rsidTr="003F1727">
        <w:trPr>
          <w:cantSplit/>
        </w:trPr>
        <w:tc>
          <w:tcPr>
            <w:tcW w:w="2118" w:type="dxa"/>
          </w:tcPr>
          <w:p w14:paraId="7D92A97A" w14:textId="77777777" w:rsidR="00652DD6" w:rsidRPr="00C7244C" w:rsidRDefault="00652DD6" w:rsidP="003F1727">
            <w:pPr>
              <w:pStyle w:val="TAL"/>
            </w:pPr>
            <w:r w:rsidRPr="00C7244C">
              <w:t>SMTC-SSB parameters</w:t>
            </w:r>
          </w:p>
        </w:tc>
        <w:tc>
          <w:tcPr>
            <w:tcW w:w="596" w:type="dxa"/>
          </w:tcPr>
          <w:p w14:paraId="7E7C9864" w14:textId="77777777" w:rsidR="00652DD6" w:rsidRPr="00C7244C" w:rsidRDefault="00652DD6" w:rsidP="003F1727">
            <w:pPr>
              <w:pStyle w:val="TAL"/>
            </w:pPr>
          </w:p>
        </w:tc>
        <w:tc>
          <w:tcPr>
            <w:tcW w:w="1251" w:type="dxa"/>
          </w:tcPr>
          <w:p w14:paraId="0CEF23E6" w14:textId="77777777" w:rsidR="00652DD6" w:rsidRPr="00C7244C" w:rsidRDefault="00652DD6" w:rsidP="003F1727">
            <w:pPr>
              <w:pStyle w:val="TAL"/>
            </w:pPr>
            <w:r w:rsidRPr="00C7244C">
              <w:t>Config 1</w:t>
            </w:r>
          </w:p>
        </w:tc>
        <w:tc>
          <w:tcPr>
            <w:tcW w:w="2504" w:type="dxa"/>
          </w:tcPr>
          <w:p w14:paraId="4D40F3DD" w14:textId="77777777" w:rsidR="00652DD6" w:rsidRPr="00C7244C" w:rsidRDefault="00652DD6" w:rsidP="003F1727">
            <w:pPr>
              <w:pStyle w:val="TAL"/>
            </w:pPr>
            <w:r w:rsidRPr="00C7244C">
              <w:t>SSB.3 FR2</w:t>
            </w:r>
          </w:p>
        </w:tc>
        <w:tc>
          <w:tcPr>
            <w:tcW w:w="3072" w:type="dxa"/>
          </w:tcPr>
          <w:p w14:paraId="4FD83FCC" w14:textId="77777777" w:rsidR="00652DD6" w:rsidRPr="00C7244C" w:rsidRDefault="00652DD6" w:rsidP="003F1727">
            <w:pPr>
              <w:pStyle w:val="TAL"/>
            </w:pPr>
            <w:r w:rsidRPr="00C7244C">
              <w:t>As specified in clause A.3.10.2</w:t>
            </w:r>
          </w:p>
        </w:tc>
      </w:tr>
      <w:tr w:rsidR="00652DD6" w:rsidRPr="00C7244C" w14:paraId="75B55AD6" w14:textId="77777777" w:rsidTr="003F1727">
        <w:trPr>
          <w:cantSplit/>
        </w:trPr>
        <w:tc>
          <w:tcPr>
            <w:tcW w:w="2118" w:type="dxa"/>
          </w:tcPr>
          <w:p w14:paraId="46927604" w14:textId="77777777" w:rsidR="00652DD6" w:rsidRPr="00C7244C" w:rsidRDefault="00652DD6" w:rsidP="003F1727">
            <w:pPr>
              <w:pStyle w:val="TAL"/>
            </w:pPr>
            <w:r w:rsidRPr="00C7244C">
              <w:rPr>
                <w:lang w:eastAsia="zh-CN"/>
              </w:rPr>
              <w:t>offsetMO</w:t>
            </w:r>
          </w:p>
        </w:tc>
        <w:tc>
          <w:tcPr>
            <w:tcW w:w="596" w:type="dxa"/>
          </w:tcPr>
          <w:p w14:paraId="7BC6490C" w14:textId="77777777" w:rsidR="00652DD6" w:rsidRPr="00C7244C" w:rsidRDefault="00652DD6" w:rsidP="003F1727">
            <w:pPr>
              <w:pStyle w:val="TAL"/>
            </w:pPr>
            <w:r w:rsidRPr="00C7244C">
              <w:rPr>
                <w:rFonts w:cs="Arial"/>
              </w:rPr>
              <w:t>dB</w:t>
            </w:r>
          </w:p>
        </w:tc>
        <w:tc>
          <w:tcPr>
            <w:tcW w:w="1251" w:type="dxa"/>
          </w:tcPr>
          <w:p w14:paraId="00ED4A26" w14:textId="77777777" w:rsidR="00652DD6" w:rsidRPr="00C7244C" w:rsidRDefault="00652DD6" w:rsidP="003F1727">
            <w:pPr>
              <w:pStyle w:val="TAL"/>
            </w:pPr>
            <w:r w:rsidRPr="00C7244C">
              <w:rPr>
                <w:rFonts w:cs="Arial"/>
              </w:rPr>
              <w:t>Config 1</w:t>
            </w:r>
          </w:p>
        </w:tc>
        <w:tc>
          <w:tcPr>
            <w:tcW w:w="2504" w:type="dxa"/>
          </w:tcPr>
          <w:p w14:paraId="2A423FCA" w14:textId="77777777" w:rsidR="00652DD6" w:rsidRPr="00C7244C" w:rsidRDefault="00652DD6" w:rsidP="003F1727">
            <w:pPr>
              <w:pStyle w:val="TAL"/>
            </w:pPr>
            <w:r w:rsidRPr="00C7244C">
              <w:rPr>
                <w:rFonts w:cs="Arial"/>
                <w:lang w:eastAsia="zh-CN"/>
              </w:rPr>
              <w:t>16</w:t>
            </w:r>
          </w:p>
        </w:tc>
        <w:tc>
          <w:tcPr>
            <w:tcW w:w="3072" w:type="dxa"/>
          </w:tcPr>
          <w:p w14:paraId="4A95F3C3" w14:textId="77777777" w:rsidR="00652DD6" w:rsidRPr="00C7244C" w:rsidRDefault="00652DD6" w:rsidP="003F1727">
            <w:pPr>
              <w:pStyle w:val="TAL"/>
            </w:pPr>
            <w:r w:rsidRPr="00C7244C">
              <w:rPr>
                <w:rFonts w:cs="Arial"/>
              </w:rPr>
              <w:t>Applied to NR Cell 2 measurement object</w:t>
            </w:r>
          </w:p>
        </w:tc>
      </w:tr>
      <w:tr w:rsidR="00652DD6" w:rsidRPr="00C7244C" w14:paraId="5AC0EE15" w14:textId="77777777" w:rsidTr="003F1727">
        <w:trPr>
          <w:cantSplit/>
        </w:trPr>
        <w:tc>
          <w:tcPr>
            <w:tcW w:w="2118" w:type="dxa"/>
          </w:tcPr>
          <w:p w14:paraId="496AC7EA" w14:textId="77777777" w:rsidR="00652DD6" w:rsidRPr="00C7244C" w:rsidRDefault="00652DD6" w:rsidP="003F1727">
            <w:pPr>
              <w:pStyle w:val="TAL"/>
              <w:rPr>
                <w:rFonts w:cs="Arial"/>
              </w:rPr>
            </w:pPr>
            <w:r w:rsidRPr="00C7244C">
              <w:rPr>
                <w:rFonts w:cs="Arial"/>
              </w:rPr>
              <w:t>A3-Offset</w:t>
            </w:r>
          </w:p>
        </w:tc>
        <w:tc>
          <w:tcPr>
            <w:tcW w:w="596" w:type="dxa"/>
          </w:tcPr>
          <w:p w14:paraId="208445BC" w14:textId="77777777" w:rsidR="00652DD6" w:rsidRPr="00C7244C" w:rsidRDefault="00652DD6" w:rsidP="003F1727">
            <w:pPr>
              <w:pStyle w:val="TAL"/>
              <w:rPr>
                <w:rFonts w:cs="Arial"/>
              </w:rPr>
            </w:pPr>
            <w:r w:rsidRPr="00C7244C">
              <w:rPr>
                <w:rFonts w:cs="Arial"/>
              </w:rPr>
              <w:t>dB</w:t>
            </w:r>
          </w:p>
        </w:tc>
        <w:tc>
          <w:tcPr>
            <w:tcW w:w="1251" w:type="dxa"/>
          </w:tcPr>
          <w:p w14:paraId="0D73FC17" w14:textId="77777777" w:rsidR="00652DD6" w:rsidRPr="00C7244C" w:rsidRDefault="00652DD6" w:rsidP="003F1727">
            <w:pPr>
              <w:pStyle w:val="TAL"/>
              <w:rPr>
                <w:rFonts w:cs="Arial"/>
              </w:rPr>
            </w:pPr>
            <w:r w:rsidRPr="00C7244C">
              <w:rPr>
                <w:rFonts w:cs="Arial"/>
              </w:rPr>
              <w:t>Config 1</w:t>
            </w:r>
          </w:p>
        </w:tc>
        <w:tc>
          <w:tcPr>
            <w:tcW w:w="2504" w:type="dxa"/>
          </w:tcPr>
          <w:p w14:paraId="359ABA13" w14:textId="77777777" w:rsidR="00652DD6" w:rsidRPr="00C7244C" w:rsidRDefault="00652DD6" w:rsidP="003F1727">
            <w:pPr>
              <w:pStyle w:val="TAL"/>
              <w:rPr>
                <w:rFonts w:cs="Arial"/>
              </w:rPr>
            </w:pPr>
            <w:r w:rsidRPr="00C7244C">
              <w:rPr>
                <w:rFonts w:cs="Arial"/>
              </w:rPr>
              <w:t>-11</w:t>
            </w:r>
          </w:p>
        </w:tc>
        <w:tc>
          <w:tcPr>
            <w:tcW w:w="3072" w:type="dxa"/>
          </w:tcPr>
          <w:p w14:paraId="0BE13BD4" w14:textId="77777777" w:rsidR="00652DD6" w:rsidRPr="00C7244C" w:rsidRDefault="00652DD6" w:rsidP="003F1727">
            <w:pPr>
              <w:pStyle w:val="TAL"/>
              <w:rPr>
                <w:rFonts w:cs="Arial"/>
              </w:rPr>
            </w:pPr>
          </w:p>
        </w:tc>
      </w:tr>
      <w:tr w:rsidR="00652DD6" w:rsidRPr="00C7244C" w14:paraId="40581125" w14:textId="77777777" w:rsidTr="003F1727">
        <w:trPr>
          <w:cantSplit/>
        </w:trPr>
        <w:tc>
          <w:tcPr>
            <w:tcW w:w="2118" w:type="dxa"/>
          </w:tcPr>
          <w:p w14:paraId="367A9311" w14:textId="77777777" w:rsidR="00652DD6" w:rsidRPr="00C7244C" w:rsidRDefault="00652DD6" w:rsidP="003F1727">
            <w:pPr>
              <w:pStyle w:val="TAL"/>
              <w:rPr>
                <w:rFonts w:cs="Arial"/>
              </w:rPr>
            </w:pPr>
            <w:r w:rsidRPr="00C7244C">
              <w:rPr>
                <w:rFonts w:cs="Arial"/>
              </w:rPr>
              <w:t>Hysteresis</w:t>
            </w:r>
          </w:p>
        </w:tc>
        <w:tc>
          <w:tcPr>
            <w:tcW w:w="596" w:type="dxa"/>
          </w:tcPr>
          <w:p w14:paraId="1768BB2F" w14:textId="77777777" w:rsidR="00652DD6" w:rsidRPr="00C7244C" w:rsidRDefault="00652DD6" w:rsidP="003F1727">
            <w:pPr>
              <w:pStyle w:val="TAL"/>
              <w:rPr>
                <w:rFonts w:cs="Arial"/>
              </w:rPr>
            </w:pPr>
            <w:r w:rsidRPr="00C7244C">
              <w:rPr>
                <w:rFonts w:cs="Arial"/>
              </w:rPr>
              <w:t>dB</w:t>
            </w:r>
          </w:p>
        </w:tc>
        <w:tc>
          <w:tcPr>
            <w:tcW w:w="1251" w:type="dxa"/>
          </w:tcPr>
          <w:p w14:paraId="27E1C2E8" w14:textId="77777777" w:rsidR="00652DD6" w:rsidRPr="00C7244C" w:rsidRDefault="00652DD6" w:rsidP="003F1727">
            <w:pPr>
              <w:pStyle w:val="TAL"/>
              <w:rPr>
                <w:rFonts w:cs="Arial"/>
              </w:rPr>
            </w:pPr>
            <w:r w:rsidRPr="00C7244C">
              <w:rPr>
                <w:rFonts w:cs="Arial"/>
              </w:rPr>
              <w:t>Config 1</w:t>
            </w:r>
          </w:p>
        </w:tc>
        <w:tc>
          <w:tcPr>
            <w:tcW w:w="2504" w:type="dxa"/>
          </w:tcPr>
          <w:p w14:paraId="1AFF070A" w14:textId="77777777" w:rsidR="00652DD6" w:rsidRPr="00C7244C" w:rsidRDefault="00652DD6" w:rsidP="003F1727">
            <w:pPr>
              <w:pStyle w:val="TAL"/>
              <w:rPr>
                <w:rFonts w:cs="Arial"/>
              </w:rPr>
            </w:pPr>
            <w:r w:rsidRPr="00C7244C">
              <w:rPr>
                <w:rFonts w:cs="Arial"/>
              </w:rPr>
              <w:t>0</w:t>
            </w:r>
          </w:p>
        </w:tc>
        <w:tc>
          <w:tcPr>
            <w:tcW w:w="3072" w:type="dxa"/>
          </w:tcPr>
          <w:p w14:paraId="44BDCC6B" w14:textId="77777777" w:rsidR="00652DD6" w:rsidRPr="00C7244C" w:rsidRDefault="00652DD6" w:rsidP="003F1727">
            <w:pPr>
              <w:pStyle w:val="TAL"/>
              <w:rPr>
                <w:rFonts w:cs="Arial"/>
              </w:rPr>
            </w:pPr>
          </w:p>
        </w:tc>
      </w:tr>
      <w:tr w:rsidR="00652DD6" w:rsidRPr="00C7244C" w14:paraId="15E04DE4" w14:textId="77777777" w:rsidTr="003F1727">
        <w:trPr>
          <w:cantSplit/>
        </w:trPr>
        <w:tc>
          <w:tcPr>
            <w:tcW w:w="2118" w:type="dxa"/>
          </w:tcPr>
          <w:p w14:paraId="0D967DFA" w14:textId="77777777" w:rsidR="00652DD6" w:rsidRPr="00C7244C" w:rsidRDefault="00652DD6" w:rsidP="003F1727">
            <w:pPr>
              <w:pStyle w:val="TAL"/>
              <w:rPr>
                <w:rFonts w:cs="Arial"/>
              </w:rPr>
            </w:pPr>
            <w:r w:rsidRPr="00C7244C">
              <w:rPr>
                <w:rFonts w:cs="Arial"/>
              </w:rPr>
              <w:t>CP length</w:t>
            </w:r>
          </w:p>
        </w:tc>
        <w:tc>
          <w:tcPr>
            <w:tcW w:w="596" w:type="dxa"/>
          </w:tcPr>
          <w:p w14:paraId="616BA8E0" w14:textId="77777777" w:rsidR="00652DD6" w:rsidRPr="00C7244C" w:rsidRDefault="00652DD6" w:rsidP="003F1727">
            <w:pPr>
              <w:pStyle w:val="TAL"/>
              <w:rPr>
                <w:rFonts w:cs="Arial"/>
              </w:rPr>
            </w:pPr>
          </w:p>
        </w:tc>
        <w:tc>
          <w:tcPr>
            <w:tcW w:w="1251" w:type="dxa"/>
          </w:tcPr>
          <w:p w14:paraId="7A3A7708" w14:textId="77777777" w:rsidR="00652DD6" w:rsidRPr="00C7244C" w:rsidRDefault="00652DD6" w:rsidP="003F1727">
            <w:pPr>
              <w:pStyle w:val="TAL"/>
              <w:rPr>
                <w:rFonts w:cs="Arial"/>
              </w:rPr>
            </w:pPr>
            <w:r w:rsidRPr="00C7244C">
              <w:rPr>
                <w:rFonts w:cs="Arial"/>
              </w:rPr>
              <w:t>Config 1</w:t>
            </w:r>
          </w:p>
        </w:tc>
        <w:tc>
          <w:tcPr>
            <w:tcW w:w="2504" w:type="dxa"/>
          </w:tcPr>
          <w:p w14:paraId="2FF5700F" w14:textId="77777777" w:rsidR="00652DD6" w:rsidRPr="00C7244C" w:rsidRDefault="00652DD6" w:rsidP="003F1727">
            <w:pPr>
              <w:pStyle w:val="TAL"/>
              <w:rPr>
                <w:rFonts w:cs="Arial"/>
              </w:rPr>
            </w:pPr>
            <w:r w:rsidRPr="00C7244C">
              <w:rPr>
                <w:rFonts w:cs="Arial"/>
              </w:rPr>
              <w:t>Normal</w:t>
            </w:r>
          </w:p>
        </w:tc>
        <w:tc>
          <w:tcPr>
            <w:tcW w:w="3072" w:type="dxa"/>
          </w:tcPr>
          <w:p w14:paraId="75D8B68E" w14:textId="77777777" w:rsidR="00652DD6" w:rsidRPr="00C7244C" w:rsidRDefault="00652DD6" w:rsidP="003F1727">
            <w:pPr>
              <w:pStyle w:val="TAL"/>
              <w:rPr>
                <w:rFonts w:cs="Arial"/>
              </w:rPr>
            </w:pPr>
          </w:p>
        </w:tc>
      </w:tr>
      <w:tr w:rsidR="00652DD6" w:rsidRPr="00C7244C" w14:paraId="1C87A7B4" w14:textId="77777777" w:rsidTr="003F1727">
        <w:trPr>
          <w:cantSplit/>
        </w:trPr>
        <w:tc>
          <w:tcPr>
            <w:tcW w:w="2118" w:type="dxa"/>
          </w:tcPr>
          <w:p w14:paraId="5918D14F" w14:textId="77777777" w:rsidR="00652DD6" w:rsidRPr="00C7244C" w:rsidRDefault="00652DD6" w:rsidP="003F1727">
            <w:pPr>
              <w:pStyle w:val="TAL"/>
              <w:rPr>
                <w:rFonts w:cs="Arial"/>
              </w:rPr>
            </w:pPr>
            <w:r w:rsidRPr="00C7244C">
              <w:rPr>
                <w:rFonts w:cs="Arial"/>
              </w:rPr>
              <w:t>TimeToTrigger</w:t>
            </w:r>
          </w:p>
        </w:tc>
        <w:tc>
          <w:tcPr>
            <w:tcW w:w="596" w:type="dxa"/>
          </w:tcPr>
          <w:p w14:paraId="2822A75B" w14:textId="77777777" w:rsidR="00652DD6" w:rsidRPr="00C7244C" w:rsidRDefault="00652DD6" w:rsidP="003F1727">
            <w:pPr>
              <w:pStyle w:val="TAL"/>
              <w:rPr>
                <w:rFonts w:cs="Arial"/>
              </w:rPr>
            </w:pPr>
            <w:r w:rsidRPr="00C7244C">
              <w:rPr>
                <w:rFonts w:cs="Arial"/>
              </w:rPr>
              <w:t>s</w:t>
            </w:r>
          </w:p>
        </w:tc>
        <w:tc>
          <w:tcPr>
            <w:tcW w:w="1251" w:type="dxa"/>
          </w:tcPr>
          <w:p w14:paraId="547B17DD" w14:textId="77777777" w:rsidR="00652DD6" w:rsidRPr="00C7244C" w:rsidRDefault="00652DD6" w:rsidP="003F1727">
            <w:pPr>
              <w:pStyle w:val="TAL"/>
              <w:rPr>
                <w:rFonts w:cs="Arial"/>
              </w:rPr>
            </w:pPr>
            <w:r w:rsidRPr="00C7244C">
              <w:rPr>
                <w:rFonts w:cs="Arial"/>
              </w:rPr>
              <w:t>Config 1</w:t>
            </w:r>
          </w:p>
        </w:tc>
        <w:tc>
          <w:tcPr>
            <w:tcW w:w="2504" w:type="dxa"/>
          </w:tcPr>
          <w:p w14:paraId="114F4FE8" w14:textId="77777777" w:rsidR="00652DD6" w:rsidRPr="00C7244C" w:rsidRDefault="00652DD6" w:rsidP="003F1727">
            <w:pPr>
              <w:pStyle w:val="TAL"/>
              <w:rPr>
                <w:rFonts w:cs="Arial"/>
              </w:rPr>
            </w:pPr>
            <w:r w:rsidRPr="00C7244C">
              <w:rPr>
                <w:rFonts w:cs="Arial"/>
              </w:rPr>
              <w:t>0</w:t>
            </w:r>
          </w:p>
        </w:tc>
        <w:tc>
          <w:tcPr>
            <w:tcW w:w="3072" w:type="dxa"/>
          </w:tcPr>
          <w:p w14:paraId="2AB929DC" w14:textId="77777777" w:rsidR="00652DD6" w:rsidRPr="00C7244C" w:rsidRDefault="00652DD6" w:rsidP="003F1727">
            <w:pPr>
              <w:pStyle w:val="TAL"/>
              <w:rPr>
                <w:rFonts w:cs="Arial"/>
              </w:rPr>
            </w:pPr>
          </w:p>
        </w:tc>
      </w:tr>
      <w:tr w:rsidR="00652DD6" w:rsidRPr="00C7244C" w14:paraId="6D96723D" w14:textId="77777777" w:rsidTr="003F1727">
        <w:trPr>
          <w:cantSplit/>
        </w:trPr>
        <w:tc>
          <w:tcPr>
            <w:tcW w:w="2118" w:type="dxa"/>
          </w:tcPr>
          <w:p w14:paraId="1B396282" w14:textId="77777777" w:rsidR="00652DD6" w:rsidRPr="00C7244C" w:rsidRDefault="00652DD6" w:rsidP="003F1727">
            <w:pPr>
              <w:pStyle w:val="TAL"/>
              <w:rPr>
                <w:rFonts w:cs="Arial"/>
              </w:rPr>
            </w:pPr>
            <w:r w:rsidRPr="00C7244C">
              <w:rPr>
                <w:rFonts w:cs="Arial"/>
              </w:rPr>
              <w:t>Filter coefficient</w:t>
            </w:r>
          </w:p>
        </w:tc>
        <w:tc>
          <w:tcPr>
            <w:tcW w:w="596" w:type="dxa"/>
          </w:tcPr>
          <w:p w14:paraId="0384DEF6" w14:textId="77777777" w:rsidR="00652DD6" w:rsidRPr="00C7244C" w:rsidRDefault="00652DD6" w:rsidP="003F1727">
            <w:pPr>
              <w:pStyle w:val="TAL"/>
              <w:rPr>
                <w:rFonts w:cs="Arial"/>
              </w:rPr>
            </w:pPr>
          </w:p>
        </w:tc>
        <w:tc>
          <w:tcPr>
            <w:tcW w:w="1251" w:type="dxa"/>
          </w:tcPr>
          <w:p w14:paraId="1B6A2CA8" w14:textId="77777777" w:rsidR="00652DD6" w:rsidRPr="00C7244C" w:rsidRDefault="00652DD6" w:rsidP="003F1727">
            <w:pPr>
              <w:pStyle w:val="TAL"/>
              <w:rPr>
                <w:rFonts w:cs="Arial"/>
              </w:rPr>
            </w:pPr>
            <w:r w:rsidRPr="00C7244C">
              <w:rPr>
                <w:rFonts w:cs="Arial"/>
              </w:rPr>
              <w:t>Config 1</w:t>
            </w:r>
          </w:p>
        </w:tc>
        <w:tc>
          <w:tcPr>
            <w:tcW w:w="2504" w:type="dxa"/>
          </w:tcPr>
          <w:p w14:paraId="533FDFBA" w14:textId="77777777" w:rsidR="00652DD6" w:rsidRPr="00C7244C" w:rsidRDefault="00652DD6" w:rsidP="003F1727">
            <w:pPr>
              <w:pStyle w:val="TAL"/>
              <w:rPr>
                <w:rFonts w:cs="Arial"/>
              </w:rPr>
            </w:pPr>
            <w:r w:rsidRPr="00C7244C">
              <w:rPr>
                <w:rFonts w:cs="Arial"/>
              </w:rPr>
              <w:t>0</w:t>
            </w:r>
          </w:p>
        </w:tc>
        <w:tc>
          <w:tcPr>
            <w:tcW w:w="3072" w:type="dxa"/>
          </w:tcPr>
          <w:p w14:paraId="5476D356" w14:textId="77777777" w:rsidR="00652DD6" w:rsidRPr="00C7244C" w:rsidRDefault="00652DD6" w:rsidP="003F1727">
            <w:pPr>
              <w:pStyle w:val="TAL"/>
              <w:rPr>
                <w:rFonts w:cs="Arial"/>
              </w:rPr>
            </w:pPr>
            <w:r w:rsidRPr="00C7244C">
              <w:rPr>
                <w:rFonts w:cs="Arial"/>
              </w:rPr>
              <w:t>L3 filtering is not used</w:t>
            </w:r>
          </w:p>
        </w:tc>
      </w:tr>
      <w:tr w:rsidR="00652DD6" w:rsidRPr="00C7244C" w14:paraId="30AF92DC" w14:textId="77777777" w:rsidTr="003F1727">
        <w:trPr>
          <w:cantSplit/>
        </w:trPr>
        <w:tc>
          <w:tcPr>
            <w:tcW w:w="2118" w:type="dxa"/>
          </w:tcPr>
          <w:p w14:paraId="3FA992DC" w14:textId="77777777" w:rsidR="00652DD6" w:rsidRPr="00C7244C" w:rsidRDefault="00652DD6" w:rsidP="003F1727">
            <w:pPr>
              <w:pStyle w:val="TAL"/>
              <w:rPr>
                <w:rFonts w:cs="Arial"/>
              </w:rPr>
            </w:pPr>
            <w:r w:rsidRPr="00C7244C">
              <w:rPr>
                <w:rFonts w:cs="Arial"/>
              </w:rPr>
              <w:t>DRX</w:t>
            </w:r>
          </w:p>
        </w:tc>
        <w:tc>
          <w:tcPr>
            <w:tcW w:w="596" w:type="dxa"/>
          </w:tcPr>
          <w:p w14:paraId="6773CFC5" w14:textId="77777777" w:rsidR="00652DD6" w:rsidRPr="00C7244C" w:rsidRDefault="00652DD6" w:rsidP="003F1727">
            <w:pPr>
              <w:pStyle w:val="TAL"/>
              <w:rPr>
                <w:rFonts w:cs="Arial"/>
              </w:rPr>
            </w:pPr>
          </w:p>
        </w:tc>
        <w:tc>
          <w:tcPr>
            <w:tcW w:w="1251" w:type="dxa"/>
          </w:tcPr>
          <w:p w14:paraId="60F6AE34" w14:textId="77777777" w:rsidR="00652DD6" w:rsidRPr="00C7244C" w:rsidRDefault="00652DD6" w:rsidP="003F1727">
            <w:pPr>
              <w:pStyle w:val="TAL"/>
              <w:rPr>
                <w:rFonts w:cs="Arial"/>
              </w:rPr>
            </w:pPr>
            <w:r w:rsidRPr="00C7244C">
              <w:rPr>
                <w:rFonts w:cs="Arial"/>
              </w:rPr>
              <w:t>Config 1</w:t>
            </w:r>
          </w:p>
        </w:tc>
        <w:tc>
          <w:tcPr>
            <w:tcW w:w="2504" w:type="dxa"/>
          </w:tcPr>
          <w:p w14:paraId="7285E178" w14:textId="77777777" w:rsidR="00652DD6" w:rsidRPr="00C7244C" w:rsidRDefault="00652DD6" w:rsidP="003F1727">
            <w:pPr>
              <w:pStyle w:val="TAL"/>
              <w:rPr>
                <w:rFonts w:cs="Arial"/>
              </w:rPr>
            </w:pPr>
            <w:r w:rsidRPr="00C7244C">
              <w:rPr>
                <w:rFonts w:cs="Arial"/>
              </w:rPr>
              <w:t>OFF</w:t>
            </w:r>
          </w:p>
        </w:tc>
        <w:tc>
          <w:tcPr>
            <w:tcW w:w="3072" w:type="dxa"/>
          </w:tcPr>
          <w:p w14:paraId="1527BDF8" w14:textId="77777777" w:rsidR="00652DD6" w:rsidRPr="00C7244C" w:rsidRDefault="00652DD6" w:rsidP="003F1727">
            <w:pPr>
              <w:pStyle w:val="TAL"/>
              <w:rPr>
                <w:rFonts w:cs="Arial"/>
              </w:rPr>
            </w:pPr>
            <w:r w:rsidRPr="00C7244C">
              <w:rPr>
                <w:rFonts w:cs="Arial"/>
              </w:rPr>
              <w:t>DRX is not used</w:t>
            </w:r>
          </w:p>
        </w:tc>
      </w:tr>
      <w:tr w:rsidR="00652DD6" w:rsidRPr="00C7244C" w14:paraId="43E80CC5" w14:textId="77777777" w:rsidTr="003F1727">
        <w:trPr>
          <w:cantSplit/>
        </w:trPr>
        <w:tc>
          <w:tcPr>
            <w:tcW w:w="2118" w:type="dxa"/>
          </w:tcPr>
          <w:p w14:paraId="5AA1CB80"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C08D594" w14:textId="77777777" w:rsidR="00652DD6" w:rsidRPr="00C7244C" w:rsidRDefault="00652DD6" w:rsidP="003F1727">
            <w:pPr>
              <w:pStyle w:val="TAL"/>
              <w:rPr>
                <w:rFonts w:cs="Arial"/>
              </w:rPr>
            </w:pPr>
          </w:p>
        </w:tc>
        <w:tc>
          <w:tcPr>
            <w:tcW w:w="1251" w:type="dxa"/>
          </w:tcPr>
          <w:p w14:paraId="49F64DB5" w14:textId="77777777" w:rsidR="00652DD6" w:rsidRPr="00C7244C" w:rsidRDefault="00652DD6" w:rsidP="003F1727">
            <w:pPr>
              <w:pStyle w:val="TAL"/>
              <w:rPr>
                <w:rFonts w:cs="Arial"/>
              </w:rPr>
            </w:pPr>
            <w:r w:rsidRPr="00C7244C">
              <w:rPr>
                <w:rFonts w:cs="Arial"/>
              </w:rPr>
              <w:t>Config 1</w:t>
            </w:r>
          </w:p>
        </w:tc>
        <w:tc>
          <w:tcPr>
            <w:tcW w:w="2504" w:type="dxa"/>
          </w:tcPr>
          <w:p w14:paraId="090FE269"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416D9ED3" w14:textId="77777777" w:rsidR="00652DD6" w:rsidRPr="00C7244C" w:rsidRDefault="00652DD6" w:rsidP="003F1727">
            <w:pPr>
              <w:pStyle w:val="TAL"/>
              <w:rPr>
                <w:rFonts w:cs="Arial"/>
              </w:rPr>
            </w:pPr>
            <w:r w:rsidRPr="00C7244C">
              <w:rPr>
                <w:rFonts w:cs="Arial"/>
              </w:rPr>
              <w:t>Synchronous cells.</w:t>
            </w:r>
          </w:p>
          <w:p w14:paraId="2572E5D6" w14:textId="77777777" w:rsidR="00652DD6" w:rsidRPr="00C7244C" w:rsidRDefault="00652DD6" w:rsidP="003F1727">
            <w:pPr>
              <w:pStyle w:val="TAL"/>
              <w:rPr>
                <w:rFonts w:cs="Arial"/>
              </w:rPr>
            </w:pPr>
          </w:p>
        </w:tc>
      </w:tr>
      <w:tr w:rsidR="00652DD6" w:rsidRPr="00C7244C" w14:paraId="08058236" w14:textId="77777777" w:rsidTr="003F1727">
        <w:trPr>
          <w:cantSplit/>
        </w:trPr>
        <w:tc>
          <w:tcPr>
            <w:tcW w:w="2118" w:type="dxa"/>
          </w:tcPr>
          <w:p w14:paraId="383ECD17" w14:textId="77777777" w:rsidR="00652DD6" w:rsidRPr="00C7244C" w:rsidRDefault="00652DD6" w:rsidP="003F1727">
            <w:pPr>
              <w:pStyle w:val="TAL"/>
              <w:rPr>
                <w:rFonts w:cs="Arial"/>
              </w:rPr>
            </w:pPr>
            <w:r w:rsidRPr="00C7244C">
              <w:rPr>
                <w:rFonts w:cs="Arial"/>
              </w:rPr>
              <w:t>T1</w:t>
            </w:r>
          </w:p>
        </w:tc>
        <w:tc>
          <w:tcPr>
            <w:tcW w:w="596" w:type="dxa"/>
          </w:tcPr>
          <w:p w14:paraId="5C4EB7EE" w14:textId="77777777" w:rsidR="00652DD6" w:rsidRPr="00C7244C" w:rsidRDefault="00652DD6" w:rsidP="003F1727">
            <w:pPr>
              <w:pStyle w:val="TAL"/>
              <w:rPr>
                <w:rFonts w:cs="Arial"/>
              </w:rPr>
            </w:pPr>
            <w:r w:rsidRPr="00C7244C">
              <w:rPr>
                <w:rFonts w:cs="Arial"/>
              </w:rPr>
              <w:t>s</w:t>
            </w:r>
          </w:p>
        </w:tc>
        <w:tc>
          <w:tcPr>
            <w:tcW w:w="1251" w:type="dxa"/>
          </w:tcPr>
          <w:p w14:paraId="52F317BA" w14:textId="77777777" w:rsidR="00652DD6" w:rsidRPr="00C7244C" w:rsidRDefault="00652DD6" w:rsidP="003F1727">
            <w:pPr>
              <w:pStyle w:val="TAL"/>
              <w:rPr>
                <w:rFonts w:cs="Arial"/>
              </w:rPr>
            </w:pPr>
            <w:r w:rsidRPr="00C7244C">
              <w:rPr>
                <w:rFonts w:cs="Arial"/>
              </w:rPr>
              <w:t>Config 1</w:t>
            </w:r>
          </w:p>
        </w:tc>
        <w:tc>
          <w:tcPr>
            <w:tcW w:w="2504" w:type="dxa"/>
          </w:tcPr>
          <w:p w14:paraId="52E2147C" w14:textId="77777777" w:rsidR="00652DD6" w:rsidRPr="00C7244C" w:rsidRDefault="00652DD6" w:rsidP="003F1727">
            <w:pPr>
              <w:pStyle w:val="TAL"/>
              <w:rPr>
                <w:rFonts w:cs="Arial"/>
              </w:rPr>
            </w:pPr>
            <w:r w:rsidRPr="00C7244C">
              <w:rPr>
                <w:rFonts w:cs="Arial"/>
              </w:rPr>
              <w:t>5</w:t>
            </w:r>
          </w:p>
        </w:tc>
        <w:tc>
          <w:tcPr>
            <w:tcW w:w="3072" w:type="dxa"/>
          </w:tcPr>
          <w:p w14:paraId="4638B1B0" w14:textId="77777777" w:rsidR="00652DD6" w:rsidRPr="00C7244C" w:rsidRDefault="00652DD6" w:rsidP="003F1727">
            <w:pPr>
              <w:pStyle w:val="TAL"/>
              <w:rPr>
                <w:rFonts w:cs="Arial"/>
              </w:rPr>
            </w:pPr>
          </w:p>
        </w:tc>
      </w:tr>
      <w:tr w:rsidR="00652DD6" w:rsidRPr="00C7244C" w14:paraId="3755D800" w14:textId="77777777" w:rsidTr="003F1727">
        <w:trPr>
          <w:cantSplit/>
        </w:trPr>
        <w:tc>
          <w:tcPr>
            <w:tcW w:w="2118" w:type="dxa"/>
          </w:tcPr>
          <w:p w14:paraId="5660F9DA" w14:textId="77777777" w:rsidR="00652DD6" w:rsidRPr="00C7244C" w:rsidRDefault="00652DD6" w:rsidP="003F1727">
            <w:pPr>
              <w:pStyle w:val="TAL"/>
            </w:pPr>
            <w:r w:rsidRPr="00C7244C">
              <w:t>T2</w:t>
            </w:r>
          </w:p>
        </w:tc>
        <w:tc>
          <w:tcPr>
            <w:tcW w:w="596" w:type="dxa"/>
          </w:tcPr>
          <w:p w14:paraId="615E0ECA" w14:textId="77777777" w:rsidR="00652DD6" w:rsidRPr="00C7244C" w:rsidRDefault="00652DD6" w:rsidP="003F1727">
            <w:pPr>
              <w:pStyle w:val="TAL"/>
            </w:pPr>
            <w:r w:rsidRPr="00C7244C">
              <w:t>s</w:t>
            </w:r>
          </w:p>
        </w:tc>
        <w:tc>
          <w:tcPr>
            <w:tcW w:w="1251" w:type="dxa"/>
          </w:tcPr>
          <w:p w14:paraId="706A391E" w14:textId="77777777" w:rsidR="00652DD6" w:rsidRPr="00C7244C" w:rsidRDefault="00652DD6" w:rsidP="003F1727">
            <w:pPr>
              <w:pStyle w:val="TAL"/>
            </w:pPr>
            <w:r w:rsidRPr="00C7244C">
              <w:t>Config 1</w:t>
            </w:r>
          </w:p>
        </w:tc>
        <w:tc>
          <w:tcPr>
            <w:tcW w:w="2504" w:type="dxa"/>
          </w:tcPr>
          <w:p w14:paraId="361E16A8" w14:textId="77777777" w:rsidR="00652DD6" w:rsidRPr="00C7244C" w:rsidRDefault="00652DD6" w:rsidP="003F1727">
            <w:pPr>
              <w:pStyle w:val="TAL"/>
            </w:pPr>
            <w:r w:rsidRPr="00C7244C">
              <w:t>7 for PC1; 4.5 for other PC</w:t>
            </w:r>
          </w:p>
        </w:tc>
        <w:tc>
          <w:tcPr>
            <w:tcW w:w="3072" w:type="dxa"/>
          </w:tcPr>
          <w:p w14:paraId="3B57EE18" w14:textId="77777777" w:rsidR="00652DD6" w:rsidRPr="00C7244C" w:rsidRDefault="00652DD6" w:rsidP="003F1727">
            <w:pPr>
              <w:pStyle w:val="TAL"/>
            </w:pPr>
          </w:p>
        </w:tc>
      </w:tr>
    </w:tbl>
    <w:p w14:paraId="734C4433" w14:textId="77777777" w:rsidR="00652DD6" w:rsidRPr="00C7244C" w:rsidRDefault="00652DD6" w:rsidP="00652DD6">
      <w:pPr>
        <w:rPr>
          <w:lang w:eastAsia="sv-SE"/>
        </w:rPr>
      </w:pPr>
    </w:p>
    <w:p w14:paraId="4FE14E50" w14:textId="77777777" w:rsidR="00652DD6" w:rsidRPr="00C7244C" w:rsidRDefault="00652DD6" w:rsidP="00652DD6">
      <w:pPr>
        <w:pStyle w:val="TH"/>
      </w:pPr>
      <w:r w:rsidRPr="00C7244C">
        <w:t>Table 7.6.2.3.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58C0C13" w14:textId="77777777" w:rsidTr="003F1727">
        <w:trPr>
          <w:jc w:val="center"/>
        </w:trPr>
        <w:tc>
          <w:tcPr>
            <w:tcW w:w="1701" w:type="dxa"/>
            <w:shd w:val="clear" w:color="auto" w:fill="auto"/>
          </w:tcPr>
          <w:p w14:paraId="11864196" w14:textId="77777777" w:rsidR="00652DD6" w:rsidRPr="00C7244C" w:rsidRDefault="00652DD6" w:rsidP="003F1727">
            <w:pPr>
              <w:pStyle w:val="TAH"/>
            </w:pPr>
            <w:r w:rsidRPr="00C7244C">
              <w:t>Parameter</w:t>
            </w:r>
          </w:p>
        </w:tc>
        <w:tc>
          <w:tcPr>
            <w:tcW w:w="3943" w:type="dxa"/>
            <w:gridSpan w:val="2"/>
            <w:shd w:val="clear" w:color="auto" w:fill="auto"/>
          </w:tcPr>
          <w:p w14:paraId="668EC7E5" w14:textId="77777777" w:rsidR="00652DD6" w:rsidRPr="00C7244C" w:rsidRDefault="00652DD6" w:rsidP="003F1727">
            <w:pPr>
              <w:pStyle w:val="TAH"/>
            </w:pPr>
            <w:r w:rsidRPr="00C7244C">
              <w:t>Value</w:t>
            </w:r>
          </w:p>
        </w:tc>
        <w:tc>
          <w:tcPr>
            <w:tcW w:w="3961" w:type="dxa"/>
          </w:tcPr>
          <w:p w14:paraId="0E978312" w14:textId="77777777" w:rsidR="00652DD6" w:rsidRPr="00C7244C" w:rsidRDefault="00652DD6" w:rsidP="003F1727">
            <w:pPr>
              <w:pStyle w:val="TAH"/>
            </w:pPr>
            <w:r w:rsidRPr="00C7244C">
              <w:t>Comment</w:t>
            </w:r>
          </w:p>
        </w:tc>
      </w:tr>
      <w:tr w:rsidR="00652DD6" w:rsidRPr="00C7244C" w14:paraId="11339422" w14:textId="77777777" w:rsidTr="003F1727">
        <w:trPr>
          <w:jc w:val="center"/>
        </w:trPr>
        <w:tc>
          <w:tcPr>
            <w:tcW w:w="1701" w:type="dxa"/>
            <w:shd w:val="clear" w:color="auto" w:fill="auto"/>
          </w:tcPr>
          <w:p w14:paraId="48B81A21" w14:textId="77777777" w:rsidR="00652DD6" w:rsidRPr="00C7244C" w:rsidRDefault="00652DD6" w:rsidP="003F1727">
            <w:pPr>
              <w:pStyle w:val="TAL"/>
            </w:pPr>
            <w:r w:rsidRPr="00C7244C">
              <w:t>Test environment</w:t>
            </w:r>
          </w:p>
        </w:tc>
        <w:tc>
          <w:tcPr>
            <w:tcW w:w="3943" w:type="dxa"/>
            <w:gridSpan w:val="2"/>
            <w:shd w:val="clear" w:color="auto" w:fill="auto"/>
          </w:tcPr>
          <w:p w14:paraId="59CF4D09" w14:textId="77777777" w:rsidR="00652DD6" w:rsidRPr="00C7244C" w:rsidRDefault="00652DD6" w:rsidP="003F1727">
            <w:pPr>
              <w:pStyle w:val="TAL"/>
            </w:pPr>
            <w:r w:rsidRPr="00C7244C">
              <w:t>NC</w:t>
            </w:r>
          </w:p>
        </w:tc>
        <w:tc>
          <w:tcPr>
            <w:tcW w:w="3961" w:type="dxa"/>
          </w:tcPr>
          <w:p w14:paraId="00CB4570" w14:textId="77777777" w:rsidR="00652DD6" w:rsidRPr="00C7244C" w:rsidRDefault="00652DD6" w:rsidP="003F1727">
            <w:pPr>
              <w:pStyle w:val="TAL"/>
            </w:pPr>
            <w:r w:rsidRPr="00C7244C">
              <w:t>As specified in TS 38.508-1 [14] clause 4.1.</w:t>
            </w:r>
          </w:p>
        </w:tc>
      </w:tr>
      <w:tr w:rsidR="00652DD6" w:rsidRPr="00C7244C" w14:paraId="78882C6D" w14:textId="77777777" w:rsidTr="003F1727">
        <w:trPr>
          <w:jc w:val="center"/>
        </w:trPr>
        <w:tc>
          <w:tcPr>
            <w:tcW w:w="1701" w:type="dxa"/>
            <w:shd w:val="clear" w:color="auto" w:fill="auto"/>
          </w:tcPr>
          <w:p w14:paraId="02C6A9E8" w14:textId="77777777" w:rsidR="00652DD6" w:rsidRPr="00C7244C" w:rsidRDefault="00652DD6" w:rsidP="003F1727">
            <w:pPr>
              <w:pStyle w:val="TAL"/>
            </w:pPr>
            <w:r w:rsidRPr="00C7244C">
              <w:t>Test frequencies</w:t>
            </w:r>
          </w:p>
        </w:tc>
        <w:tc>
          <w:tcPr>
            <w:tcW w:w="7904" w:type="dxa"/>
            <w:gridSpan w:val="3"/>
            <w:shd w:val="clear" w:color="auto" w:fill="auto"/>
          </w:tcPr>
          <w:p w14:paraId="1A70E830" w14:textId="2AA14022"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79D02F17" w14:textId="77777777" w:rsidTr="003F1727">
        <w:trPr>
          <w:jc w:val="center"/>
        </w:trPr>
        <w:tc>
          <w:tcPr>
            <w:tcW w:w="1701" w:type="dxa"/>
            <w:shd w:val="clear" w:color="auto" w:fill="auto"/>
          </w:tcPr>
          <w:p w14:paraId="1B1D4687" w14:textId="77777777" w:rsidR="00652DD6" w:rsidRPr="00C7244C" w:rsidRDefault="00652DD6" w:rsidP="003F1727">
            <w:pPr>
              <w:pStyle w:val="TAL"/>
            </w:pPr>
            <w:r w:rsidRPr="00C7244C">
              <w:t>Channel bandwidth</w:t>
            </w:r>
          </w:p>
        </w:tc>
        <w:tc>
          <w:tcPr>
            <w:tcW w:w="7904" w:type="dxa"/>
            <w:gridSpan w:val="3"/>
            <w:shd w:val="clear" w:color="auto" w:fill="auto"/>
          </w:tcPr>
          <w:p w14:paraId="4D275AB8" w14:textId="77777777" w:rsidR="00652DD6" w:rsidRPr="00C7244C" w:rsidRDefault="00652DD6" w:rsidP="003F1727">
            <w:pPr>
              <w:pStyle w:val="TAL"/>
            </w:pPr>
            <w:r w:rsidRPr="00C7244C">
              <w:t>As specified by the test configuration selected from Table 7.6.2.3.4.1-1.</w:t>
            </w:r>
          </w:p>
        </w:tc>
      </w:tr>
      <w:tr w:rsidR="00652DD6" w:rsidRPr="00C7244C" w14:paraId="7ED46C44" w14:textId="77777777" w:rsidTr="003F1727">
        <w:trPr>
          <w:jc w:val="center"/>
        </w:trPr>
        <w:tc>
          <w:tcPr>
            <w:tcW w:w="1701" w:type="dxa"/>
            <w:shd w:val="clear" w:color="auto" w:fill="auto"/>
          </w:tcPr>
          <w:p w14:paraId="42AB74ED" w14:textId="77777777" w:rsidR="00652DD6" w:rsidRPr="00C7244C" w:rsidRDefault="00652DD6" w:rsidP="003F1727">
            <w:pPr>
              <w:pStyle w:val="TAL"/>
            </w:pPr>
            <w:r w:rsidRPr="00C7244C">
              <w:t>Propagation conditions</w:t>
            </w:r>
          </w:p>
        </w:tc>
        <w:tc>
          <w:tcPr>
            <w:tcW w:w="3943" w:type="dxa"/>
            <w:gridSpan w:val="2"/>
            <w:shd w:val="clear" w:color="auto" w:fill="auto"/>
          </w:tcPr>
          <w:p w14:paraId="46B16D68" w14:textId="77777777" w:rsidR="00652DD6" w:rsidRPr="00C7244C" w:rsidRDefault="00652DD6" w:rsidP="003F1727">
            <w:pPr>
              <w:pStyle w:val="TAL"/>
            </w:pPr>
            <w:r w:rsidRPr="00C7244C">
              <w:t>AWGN</w:t>
            </w:r>
          </w:p>
        </w:tc>
        <w:tc>
          <w:tcPr>
            <w:tcW w:w="3961" w:type="dxa"/>
          </w:tcPr>
          <w:p w14:paraId="1FBF094C" w14:textId="77777777" w:rsidR="00652DD6" w:rsidRPr="00C7244C" w:rsidRDefault="00652DD6" w:rsidP="003F1727">
            <w:pPr>
              <w:pStyle w:val="TAL"/>
            </w:pPr>
            <w:r w:rsidRPr="00C7244C">
              <w:t>As specified in Annex C.2.2.</w:t>
            </w:r>
          </w:p>
        </w:tc>
      </w:tr>
      <w:tr w:rsidR="00652DD6" w:rsidRPr="00C7244C" w14:paraId="056A71A6" w14:textId="77777777" w:rsidTr="003F1727">
        <w:trPr>
          <w:trHeight w:val="251"/>
          <w:jc w:val="center"/>
        </w:trPr>
        <w:tc>
          <w:tcPr>
            <w:tcW w:w="1701" w:type="dxa"/>
            <w:vMerge w:val="restart"/>
            <w:shd w:val="clear" w:color="auto" w:fill="auto"/>
          </w:tcPr>
          <w:p w14:paraId="364A6DBB" w14:textId="77777777" w:rsidR="00652DD6" w:rsidRPr="00C7244C" w:rsidRDefault="00652DD6" w:rsidP="003F1727">
            <w:pPr>
              <w:pStyle w:val="TAL"/>
            </w:pPr>
            <w:r w:rsidRPr="00C7244C">
              <w:t>Connection Diagram</w:t>
            </w:r>
          </w:p>
        </w:tc>
        <w:tc>
          <w:tcPr>
            <w:tcW w:w="1134" w:type="dxa"/>
            <w:shd w:val="clear" w:color="auto" w:fill="auto"/>
          </w:tcPr>
          <w:p w14:paraId="606070AE" w14:textId="77777777" w:rsidR="00652DD6" w:rsidRPr="00C7244C" w:rsidRDefault="00652DD6" w:rsidP="003F1727">
            <w:pPr>
              <w:pStyle w:val="TAL"/>
            </w:pPr>
            <w:r w:rsidRPr="00C7244C">
              <w:t>TE Part</w:t>
            </w:r>
          </w:p>
        </w:tc>
        <w:tc>
          <w:tcPr>
            <w:tcW w:w="2809" w:type="dxa"/>
            <w:shd w:val="clear" w:color="auto" w:fill="auto"/>
          </w:tcPr>
          <w:p w14:paraId="6ECFA391" w14:textId="77777777" w:rsidR="00652DD6" w:rsidRPr="00C7244C" w:rsidRDefault="00652DD6" w:rsidP="003F1727">
            <w:pPr>
              <w:pStyle w:val="TAL"/>
            </w:pPr>
            <w:r w:rsidRPr="00C7244C">
              <w:t>A.3.3.3.1</w:t>
            </w:r>
          </w:p>
        </w:tc>
        <w:tc>
          <w:tcPr>
            <w:tcW w:w="3961" w:type="dxa"/>
            <w:vMerge w:val="restart"/>
          </w:tcPr>
          <w:p w14:paraId="2EC2E225" w14:textId="77777777" w:rsidR="00652DD6" w:rsidRPr="00C7244C" w:rsidRDefault="00652DD6" w:rsidP="003F1727">
            <w:pPr>
              <w:pStyle w:val="TAL"/>
            </w:pPr>
            <w:r w:rsidRPr="00C7244C">
              <w:t>As specified in TS 38.508-1 [14] Annex A.</w:t>
            </w:r>
          </w:p>
        </w:tc>
      </w:tr>
      <w:tr w:rsidR="00652DD6" w:rsidRPr="00C7244C" w14:paraId="68A919B0" w14:textId="77777777" w:rsidTr="003F1727">
        <w:trPr>
          <w:trHeight w:val="250"/>
          <w:jc w:val="center"/>
        </w:trPr>
        <w:tc>
          <w:tcPr>
            <w:tcW w:w="1701" w:type="dxa"/>
            <w:vMerge/>
            <w:shd w:val="clear" w:color="auto" w:fill="auto"/>
          </w:tcPr>
          <w:p w14:paraId="5F96965D" w14:textId="77777777" w:rsidR="00652DD6" w:rsidRPr="00C7244C" w:rsidRDefault="00652DD6" w:rsidP="003F1727">
            <w:pPr>
              <w:pStyle w:val="TAL"/>
            </w:pPr>
          </w:p>
        </w:tc>
        <w:tc>
          <w:tcPr>
            <w:tcW w:w="1134" w:type="dxa"/>
            <w:shd w:val="clear" w:color="auto" w:fill="auto"/>
          </w:tcPr>
          <w:p w14:paraId="2F135C4E" w14:textId="77777777" w:rsidR="00652DD6" w:rsidRPr="00C7244C" w:rsidRDefault="00652DD6" w:rsidP="003F1727">
            <w:pPr>
              <w:pStyle w:val="TAL"/>
            </w:pPr>
            <w:r w:rsidRPr="00C7244C">
              <w:t>DUT Part</w:t>
            </w:r>
          </w:p>
        </w:tc>
        <w:tc>
          <w:tcPr>
            <w:tcW w:w="2809" w:type="dxa"/>
            <w:shd w:val="clear" w:color="auto" w:fill="auto"/>
          </w:tcPr>
          <w:p w14:paraId="14C8F31B" w14:textId="77777777" w:rsidR="00652DD6" w:rsidRPr="00C7244C" w:rsidRDefault="00652DD6" w:rsidP="003F1727">
            <w:pPr>
              <w:pStyle w:val="TAL"/>
            </w:pPr>
            <w:r w:rsidRPr="00C7244C">
              <w:t>A.3.4.1.1</w:t>
            </w:r>
          </w:p>
        </w:tc>
        <w:tc>
          <w:tcPr>
            <w:tcW w:w="3961" w:type="dxa"/>
            <w:vMerge/>
          </w:tcPr>
          <w:p w14:paraId="7C231352" w14:textId="77777777" w:rsidR="00652DD6" w:rsidRPr="00C7244C" w:rsidRDefault="00652DD6" w:rsidP="003F1727">
            <w:pPr>
              <w:pStyle w:val="TAL"/>
            </w:pPr>
          </w:p>
        </w:tc>
      </w:tr>
      <w:tr w:rsidR="00652DD6" w:rsidRPr="00C7244C" w14:paraId="0685DC63" w14:textId="77777777" w:rsidTr="003F1727">
        <w:trPr>
          <w:jc w:val="center"/>
        </w:trPr>
        <w:tc>
          <w:tcPr>
            <w:tcW w:w="1701" w:type="dxa"/>
            <w:shd w:val="clear" w:color="auto" w:fill="auto"/>
          </w:tcPr>
          <w:p w14:paraId="3A4B5A2B"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7CEE64E" w14:textId="77777777" w:rsidR="00652DD6" w:rsidRPr="00C7244C" w:rsidRDefault="00652DD6" w:rsidP="003F1727">
            <w:pPr>
              <w:pStyle w:val="TAL"/>
            </w:pPr>
          </w:p>
        </w:tc>
        <w:tc>
          <w:tcPr>
            <w:tcW w:w="3961" w:type="dxa"/>
          </w:tcPr>
          <w:p w14:paraId="57663180" w14:textId="77777777" w:rsidR="00652DD6" w:rsidRPr="00C7244C" w:rsidRDefault="00652DD6" w:rsidP="003F1727">
            <w:pPr>
              <w:pStyle w:val="TAL"/>
            </w:pPr>
          </w:p>
        </w:tc>
      </w:tr>
    </w:tbl>
    <w:p w14:paraId="5864701F" w14:textId="77777777" w:rsidR="00652DD6" w:rsidRPr="00C7244C" w:rsidRDefault="00652DD6" w:rsidP="00652DD6"/>
    <w:p w14:paraId="202E2AE8" w14:textId="77777777" w:rsidR="00652DD6" w:rsidRPr="00C7244C" w:rsidRDefault="00652DD6" w:rsidP="00652DD6">
      <w:pPr>
        <w:pStyle w:val="B1"/>
      </w:pPr>
      <w:r w:rsidRPr="00C7244C">
        <w:t>1.</w:t>
      </w:r>
      <w:r w:rsidRPr="00C7244C">
        <w:tab/>
        <w:t>Message contents are defined in clause 7.6.2.3.4.3.</w:t>
      </w:r>
    </w:p>
    <w:p w14:paraId="2630D15C"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39DC9069" w14:textId="77777777" w:rsidR="00652DD6" w:rsidRPr="00C7244C" w:rsidRDefault="00652DD6" w:rsidP="00652DD6">
      <w:pPr>
        <w:pStyle w:val="B1"/>
      </w:pPr>
      <w:r w:rsidRPr="00C7244C">
        <w:rPr>
          <w:rFonts w:cs="v4.2.0"/>
        </w:rPr>
        <w:t xml:space="preserve">3. </w:t>
      </w:r>
      <w:r w:rsidRPr="00C7244C">
        <w:t>The AoA setup for this test is Setup 3 as defined in clause A.9. The UE RX spherical coverage direction has been obtained previously using one of the search procedures as described in Annex I.</w:t>
      </w:r>
    </w:p>
    <w:p w14:paraId="5D9CEBC0" w14:textId="77777777" w:rsidR="00652DD6" w:rsidRPr="00C7244C" w:rsidRDefault="00652DD6" w:rsidP="00652DD6">
      <w:pPr>
        <w:pStyle w:val="H6"/>
        <w:rPr>
          <w:lang w:eastAsia="sv-SE"/>
        </w:rPr>
      </w:pPr>
      <w:r w:rsidRPr="00C7244C">
        <w:rPr>
          <w:lang w:eastAsia="sv-SE"/>
        </w:rPr>
        <w:t>7.6.2.3.4.2</w:t>
      </w:r>
      <w:r w:rsidRPr="00C7244C">
        <w:rPr>
          <w:lang w:eastAsia="sv-SE"/>
        </w:rPr>
        <w:tab/>
        <w:t>Test procedure</w:t>
      </w:r>
    </w:p>
    <w:p w14:paraId="680D1C42" w14:textId="77777777" w:rsidR="00652DD6" w:rsidRPr="00C7244C" w:rsidRDefault="00652DD6" w:rsidP="00652DD6">
      <w:pPr>
        <w:rPr>
          <w:rFonts w:cs="v4.2.0"/>
        </w:rPr>
      </w:pPr>
      <w:r w:rsidRPr="00C7244C">
        <w:rPr>
          <w:rFonts w:cs="v4.2.0"/>
        </w:rPr>
        <w:t>In this test, there are two cells: NR cell 1 as PCell in FR2 on NR RF channel 1 and NR cell 2 as neighbour cell in FR2 on NR RF channel 2.</w:t>
      </w:r>
    </w:p>
    <w:p w14:paraId="1A92B923"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9D53CD9"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548C0F19" w14:textId="77777777" w:rsidR="00652DD6" w:rsidRPr="00C7244C" w:rsidRDefault="00652DD6" w:rsidP="00652DD6">
      <w:pPr>
        <w:pStyle w:val="B1"/>
      </w:pPr>
      <w:r w:rsidRPr="00C7244C">
        <w:t>2. Set the parameters according to T1 in Table 7.6.2.3.4.1-2. The TE shall ensure that the NR FR2 cells are from the set of directions corresponding to the EIS spherical coverage percentile of the DUT as defined in clause 7.3.4 of TS 38.101-2 </w:t>
      </w:r>
      <w:r w:rsidRPr="00C7244C">
        <w:rPr>
          <w:rFonts w:eastAsia="MS Mincho"/>
        </w:rPr>
        <w:t xml:space="preserve">[3] and </w:t>
      </w:r>
      <w:r w:rsidRPr="00C7244C">
        <w:rPr>
          <w:rFonts w:eastAsia="Yu Mincho"/>
        </w:rPr>
        <w:t xml:space="preserve">relative angular offset between active probes are according to </w:t>
      </w:r>
      <w:r w:rsidRPr="00C7244C">
        <w:t>Table A.9.3-1. T1 starts.</w:t>
      </w:r>
    </w:p>
    <w:p w14:paraId="1C2C09C0"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607ED228"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7C512657" w14:textId="77777777" w:rsidR="00652DD6" w:rsidRPr="00C7244C" w:rsidRDefault="00652DD6" w:rsidP="00652DD6">
      <w:pPr>
        <w:pStyle w:val="B1"/>
      </w:pPr>
      <w:r w:rsidRPr="00C7244C">
        <w:t>5. When T1 expires, the SS shall switch the power setting from T1 to T2 as specified in Table 7.6.2.3.4.1-2. T2 starts.</w:t>
      </w:r>
    </w:p>
    <w:p w14:paraId="5038C154" w14:textId="5C213DAC"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6722 ms for UE supporting power class 1, or 4162 ms for UE supporting other power class</w:t>
      </w:r>
      <w:r w:rsidRPr="00C7244C">
        <w:rPr>
          <w:rFonts w:cs="v4.2.0"/>
        </w:rPr>
        <w:t xml:space="preserve">,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2C5D98BF"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1DB99A13"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745897B3" w14:textId="77777777" w:rsidR="00652DD6" w:rsidRPr="00C7244C" w:rsidRDefault="00652DD6" w:rsidP="00652DD6">
      <w:pPr>
        <w:pStyle w:val="B1"/>
      </w:pPr>
      <w:r w:rsidRPr="00C7244C">
        <w:t xml:space="preserve">9. TE shall change the active probes in such way that </w:t>
      </w:r>
      <w:r w:rsidRPr="00C7244C">
        <w:rPr>
          <w:rFonts w:eastAsia="Yu Mincho"/>
        </w:rPr>
        <w:t>relative angular offset between active probes differs in the following iteration.</w:t>
      </w:r>
      <w:r w:rsidRPr="00C7244C">
        <w:t>10. After the RRC connection release, the SS:</w:t>
      </w:r>
    </w:p>
    <w:p w14:paraId="05C0B534"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4CF43314" w14:textId="77777777" w:rsidR="00652DD6" w:rsidRPr="00C7244C" w:rsidRDefault="00652DD6" w:rsidP="00652DD6">
      <w:pPr>
        <w:pStyle w:val="B1"/>
      </w:pPr>
      <w:r w:rsidRPr="00C7244C">
        <w:t xml:space="preserve">11. Repeat step 2-10 until the confidence level according to </w:t>
      </w:r>
      <w:r w:rsidRPr="00C7244C">
        <w:rPr>
          <w:rFonts w:eastAsia="??"/>
        </w:rPr>
        <w:t>Tables G.2.3-1 in Annex G clause G.2 is achieved.</w:t>
      </w:r>
    </w:p>
    <w:p w14:paraId="0C68DD9D" w14:textId="77777777" w:rsidR="00652DD6" w:rsidRPr="00C7244C" w:rsidRDefault="00652DD6" w:rsidP="00652DD6">
      <w:pPr>
        <w:pStyle w:val="H6"/>
        <w:rPr>
          <w:lang w:eastAsia="sv-SE"/>
        </w:rPr>
      </w:pPr>
      <w:r w:rsidRPr="00C7244C">
        <w:rPr>
          <w:lang w:eastAsia="sv-SE"/>
        </w:rPr>
        <w:t>7.6.2.3.4.3</w:t>
      </w:r>
      <w:r w:rsidRPr="00C7244C">
        <w:rPr>
          <w:lang w:eastAsia="sv-SE"/>
        </w:rPr>
        <w:tab/>
        <w:t>Message contents</w:t>
      </w:r>
    </w:p>
    <w:p w14:paraId="2E0A872F" w14:textId="77777777" w:rsidR="00652DD6" w:rsidRPr="00C7244C" w:rsidRDefault="00652DD6" w:rsidP="00652DD6">
      <w:r w:rsidRPr="00C7244C">
        <w:t xml:space="preserve">Message contents are according to TS 38.508-1 [14] clause 4.6 with the following exceptions: </w:t>
      </w:r>
    </w:p>
    <w:p w14:paraId="64F0E3EC" w14:textId="77777777" w:rsidR="00652DD6" w:rsidRPr="00C7244C" w:rsidRDefault="00652DD6" w:rsidP="00652DD6">
      <w:pPr>
        <w:pStyle w:val="TH"/>
      </w:pPr>
      <w:r w:rsidRPr="00C7244C">
        <w:t>Table 7.6.2.3.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DB47F19" w14:textId="77777777" w:rsidTr="003F1727">
        <w:trPr>
          <w:cantSplit/>
          <w:jc w:val="center"/>
        </w:trPr>
        <w:tc>
          <w:tcPr>
            <w:tcW w:w="9707" w:type="dxa"/>
            <w:gridSpan w:val="2"/>
          </w:tcPr>
          <w:p w14:paraId="0864CA60" w14:textId="77777777" w:rsidR="00652DD6" w:rsidRPr="00C7244C" w:rsidRDefault="00652DD6" w:rsidP="003F1727">
            <w:pPr>
              <w:pStyle w:val="TAH"/>
            </w:pPr>
            <w:r w:rsidRPr="00C7244C">
              <w:t>Default Message Contents</w:t>
            </w:r>
          </w:p>
        </w:tc>
      </w:tr>
      <w:tr w:rsidR="00652DD6" w:rsidRPr="00C7244C" w14:paraId="7BBC179B" w14:textId="77777777" w:rsidTr="003F1727">
        <w:trPr>
          <w:cantSplit/>
          <w:jc w:val="center"/>
        </w:trPr>
        <w:tc>
          <w:tcPr>
            <w:tcW w:w="0" w:type="auto"/>
          </w:tcPr>
          <w:p w14:paraId="307C9ABB" w14:textId="77777777" w:rsidR="00652DD6" w:rsidRPr="00C7244C" w:rsidRDefault="00652DD6" w:rsidP="003F1727">
            <w:pPr>
              <w:pStyle w:val="TAL"/>
            </w:pPr>
            <w:r w:rsidRPr="00C7244C">
              <w:t>Common contents of system information blocks exceptions</w:t>
            </w:r>
          </w:p>
        </w:tc>
        <w:tc>
          <w:tcPr>
            <w:tcW w:w="5801" w:type="dxa"/>
          </w:tcPr>
          <w:p w14:paraId="3748B7B3" w14:textId="77777777" w:rsidR="00652DD6" w:rsidRPr="00C7244C" w:rsidRDefault="00652DD6" w:rsidP="003F1727">
            <w:pPr>
              <w:pStyle w:val="TAL"/>
            </w:pPr>
          </w:p>
        </w:tc>
      </w:tr>
      <w:tr w:rsidR="00652DD6" w:rsidRPr="00C7244C" w14:paraId="5F084FBF" w14:textId="77777777" w:rsidTr="003F1727">
        <w:trPr>
          <w:cantSplit/>
          <w:trHeight w:val="470"/>
          <w:jc w:val="center"/>
        </w:trPr>
        <w:tc>
          <w:tcPr>
            <w:tcW w:w="0" w:type="auto"/>
          </w:tcPr>
          <w:p w14:paraId="79E27D61" w14:textId="77777777" w:rsidR="00652DD6" w:rsidRPr="00C7244C" w:rsidRDefault="00652DD6" w:rsidP="003F1727">
            <w:pPr>
              <w:pStyle w:val="TAL"/>
            </w:pPr>
            <w:r w:rsidRPr="00C7244C">
              <w:t>Default RRC messages and information elements contents exceptions</w:t>
            </w:r>
          </w:p>
        </w:tc>
        <w:tc>
          <w:tcPr>
            <w:tcW w:w="5801" w:type="dxa"/>
          </w:tcPr>
          <w:p w14:paraId="00F0FDFC" w14:textId="77777777" w:rsidR="00652DD6" w:rsidRPr="00C7244C" w:rsidRDefault="00652DD6" w:rsidP="003F1727">
            <w:pPr>
              <w:pStyle w:val="TAL"/>
            </w:pPr>
            <w:r w:rsidRPr="00C7244C">
              <w:t>Table H.3.1-1</w:t>
            </w:r>
          </w:p>
          <w:p w14:paraId="384C56E2" w14:textId="77777777" w:rsidR="00652DD6" w:rsidRPr="00C7244C" w:rsidRDefault="00652DD6" w:rsidP="003F1727">
            <w:pPr>
              <w:pStyle w:val="TAL"/>
            </w:pPr>
            <w:r w:rsidRPr="00C7244C">
              <w:t xml:space="preserve">Table H.3.1-2 with Conditions GAP NEEDED and INTER-FREQ </w:t>
            </w:r>
          </w:p>
          <w:p w14:paraId="63ADE7A1" w14:textId="77777777" w:rsidR="00652DD6" w:rsidRPr="00C7244C" w:rsidRDefault="00652DD6" w:rsidP="003F1727">
            <w:pPr>
              <w:pStyle w:val="TAL"/>
            </w:pPr>
            <w:r w:rsidRPr="00C7244C">
              <w:t>Table H.3.1-3 with Conditions INTER-FREQ MO and S</w:t>
            </w:r>
            <w:r w:rsidRPr="00C7244C">
              <w:rPr>
                <w:rFonts w:cs="v4.2.0"/>
              </w:rPr>
              <w:t>ynchronous cells</w:t>
            </w:r>
          </w:p>
          <w:p w14:paraId="219BF464" w14:textId="77777777" w:rsidR="00652DD6" w:rsidRPr="00C7244C" w:rsidRDefault="00652DD6" w:rsidP="003F1727">
            <w:pPr>
              <w:pStyle w:val="TAL"/>
            </w:pPr>
            <w:r w:rsidRPr="00C7244C">
              <w:t>Table H.3.1-4 with Condition SSB Index and A3-offset = -11dB</w:t>
            </w:r>
          </w:p>
          <w:p w14:paraId="76FB5F31" w14:textId="77777777" w:rsidR="00652DD6" w:rsidRPr="00C7244C" w:rsidRDefault="00652DD6" w:rsidP="003F1727">
            <w:pPr>
              <w:pStyle w:val="TAL"/>
            </w:pPr>
            <w:r w:rsidRPr="00C7244C">
              <w:t>Table H.3.1-5</w:t>
            </w:r>
          </w:p>
          <w:p w14:paraId="247FC3DA" w14:textId="77777777" w:rsidR="00652DD6" w:rsidRPr="00C7244C" w:rsidRDefault="00652DD6" w:rsidP="003F1727">
            <w:pPr>
              <w:pStyle w:val="TAL"/>
            </w:pPr>
            <w:r w:rsidRPr="00C7244C">
              <w:t>Table H.3.1-6 with Conditions gapUE and Pattern #13</w:t>
            </w:r>
          </w:p>
          <w:p w14:paraId="54894F25" w14:textId="77777777" w:rsidR="00652DD6" w:rsidRPr="00C7244C" w:rsidRDefault="00652DD6" w:rsidP="003F1727">
            <w:pPr>
              <w:pStyle w:val="TAL"/>
            </w:pPr>
            <w:r w:rsidRPr="00C7244C">
              <w:t>Table H.3.1-7 with Condition INTER-FREQ</w:t>
            </w:r>
          </w:p>
          <w:p w14:paraId="32AE2D30" w14:textId="77777777" w:rsidR="00652DD6" w:rsidRPr="00C7244C" w:rsidRDefault="00652DD6" w:rsidP="003F1727">
            <w:pPr>
              <w:pStyle w:val="TAL"/>
            </w:pPr>
          </w:p>
        </w:tc>
      </w:tr>
    </w:tbl>
    <w:p w14:paraId="5CE82CE6" w14:textId="77777777" w:rsidR="00652DD6" w:rsidRPr="00C7244C" w:rsidRDefault="00652DD6" w:rsidP="00652DD6">
      <w:pPr>
        <w:rPr>
          <w:lang w:eastAsia="sv-SE"/>
        </w:rPr>
      </w:pPr>
    </w:p>
    <w:p w14:paraId="520F5D94" w14:textId="77777777" w:rsidR="00652DD6" w:rsidRPr="00C7244C" w:rsidRDefault="00652DD6" w:rsidP="00652DD6">
      <w:pPr>
        <w:pStyle w:val="TH"/>
        <w:rPr>
          <w:i/>
        </w:rPr>
      </w:pPr>
      <w:r w:rsidRPr="00C7244C">
        <w:t>Table 7.6.2.3.4.3-2: MeasObjectNR-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52C03A8F" w14:textId="77777777" w:rsidTr="003F1727">
        <w:tc>
          <w:tcPr>
            <w:tcW w:w="9747" w:type="dxa"/>
            <w:gridSpan w:val="4"/>
          </w:tcPr>
          <w:p w14:paraId="3285D16E" w14:textId="77777777" w:rsidR="00652DD6" w:rsidRPr="00C7244C" w:rsidRDefault="00652DD6" w:rsidP="003F1727">
            <w:pPr>
              <w:pStyle w:val="TAH"/>
              <w:jc w:val="left"/>
              <w:rPr>
                <w:b w:val="0"/>
              </w:rPr>
            </w:pPr>
            <w:r w:rsidRPr="00C7244C">
              <w:rPr>
                <w:b w:val="0"/>
              </w:rPr>
              <w:t>Derivation Path: Table H.3.1-3</w:t>
            </w:r>
          </w:p>
        </w:tc>
      </w:tr>
      <w:tr w:rsidR="00652DD6" w:rsidRPr="00C7244C" w14:paraId="02CD9916" w14:textId="77777777" w:rsidTr="003F1727">
        <w:tc>
          <w:tcPr>
            <w:tcW w:w="4535" w:type="dxa"/>
          </w:tcPr>
          <w:p w14:paraId="3393525F" w14:textId="77777777" w:rsidR="00652DD6" w:rsidRPr="00C7244C" w:rsidRDefault="00652DD6" w:rsidP="003F1727">
            <w:pPr>
              <w:pStyle w:val="TAH"/>
            </w:pPr>
            <w:r w:rsidRPr="00C7244C">
              <w:t>Information Element</w:t>
            </w:r>
          </w:p>
        </w:tc>
        <w:tc>
          <w:tcPr>
            <w:tcW w:w="2267" w:type="dxa"/>
          </w:tcPr>
          <w:p w14:paraId="35CBD8DC" w14:textId="77777777" w:rsidR="00652DD6" w:rsidRPr="00C7244C" w:rsidRDefault="00652DD6" w:rsidP="003F1727">
            <w:pPr>
              <w:pStyle w:val="TAH"/>
            </w:pPr>
            <w:r w:rsidRPr="00C7244C">
              <w:t>Value/remark</w:t>
            </w:r>
          </w:p>
        </w:tc>
        <w:tc>
          <w:tcPr>
            <w:tcW w:w="1273" w:type="dxa"/>
          </w:tcPr>
          <w:p w14:paraId="684B3B4C" w14:textId="77777777" w:rsidR="00652DD6" w:rsidRPr="00C7244C" w:rsidRDefault="00652DD6" w:rsidP="003F1727">
            <w:pPr>
              <w:pStyle w:val="TAH"/>
            </w:pPr>
            <w:r w:rsidRPr="00C7244C">
              <w:t>Comment</w:t>
            </w:r>
          </w:p>
        </w:tc>
        <w:tc>
          <w:tcPr>
            <w:tcW w:w="1672" w:type="dxa"/>
          </w:tcPr>
          <w:p w14:paraId="292EC879" w14:textId="77777777" w:rsidR="00652DD6" w:rsidRPr="00C7244C" w:rsidRDefault="00652DD6" w:rsidP="003F1727">
            <w:pPr>
              <w:pStyle w:val="TAH"/>
            </w:pPr>
            <w:r w:rsidRPr="00C7244C">
              <w:t>Condition</w:t>
            </w:r>
          </w:p>
        </w:tc>
      </w:tr>
      <w:tr w:rsidR="00652DD6" w:rsidRPr="00C7244C" w14:paraId="680005AD" w14:textId="77777777" w:rsidTr="003F1727">
        <w:tc>
          <w:tcPr>
            <w:tcW w:w="4535" w:type="dxa"/>
          </w:tcPr>
          <w:p w14:paraId="24768D47"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73169DAE" w14:textId="77777777" w:rsidR="00652DD6" w:rsidRPr="00C7244C" w:rsidRDefault="00652DD6" w:rsidP="003F1727">
            <w:pPr>
              <w:pStyle w:val="TAL"/>
            </w:pPr>
          </w:p>
        </w:tc>
        <w:tc>
          <w:tcPr>
            <w:tcW w:w="1273" w:type="dxa"/>
          </w:tcPr>
          <w:p w14:paraId="45AC1898" w14:textId="77777777" w:rsidR="00652DD6" w:rsidRPr="00C7244C" w:rsidRDefault="00652DD6" w:rsidP="003F1727">
            <w:pPr>
              <w:pStyle w:val="TAL"/>
            </w:pPr>
          </w:p>
        </w:tc>
        <w:tc>
          <w:tcPr>
            <w:tcW w:w="1672" w:type="dxa"/>
          </w:tcPr>
          <w:p w14:paraId="763846C6" w14:textId="77777777" w:rsidR="00652DD6" w:rsidRPr="00C7244C" w:rsidRDefault="00652DD6" w:rsidP="003F1727">
            <w:pPr>
              <w:pStyle w:val="TAL"/>
            </w:pPr>
          </w:p>
        </w:tc>
      </w:tr>
      <w:tr w:rsidR="00652DD6" w:rsidRPr="00C7244C" w14:paraId="75F573C2" w14:textId="77777777" w:rsidTr="003F1727">
        <w:tc>
          <w:tcPr>
            <w:tcW w:w="4535" w:type="dxa"/>
          </w:tcPr>
          <w:p w14:paraId="63E69F7A" w14:textId="77777777" w:rsidR="00652DD6" w:rsidRPr="00C7244C" w:rsidRDefault="00652DD6" w:rsidP="003F1727">
            <w:pPr>
              <w:pStyle w:val="TAL"/>
            </w:pPr>
            <w:r w:rsidRPr="00C7244C">
              <w:t xml:space="preserve">  offsetMO SEQUENCE {</w:t>
            </w:r>
          </w:p>
        </w:tc>
        <w:tc>
          <w:tcPr>
            <w:tcW w:w="2267" w:type="dxa"/>
          </w:tcPr>
          <w:p w14:paraId="2180FF29" w14:textId="77777777" w:rsidR="00652DD6" w:rsidRPr="00C7244C" w:rsidRDefault="00652DD6" w:rsidP="003F1727">
            <w:pPr>
              <w:pStyle w:val="TAL"/>
            </w:pPr>
          </w:p>
        </w:tc>
        <w:tc>
          <w:tcPr>
            <w:tcW w:w="1273" w:type="dxa"/>
          </w:tcPr>
          <w:p w14:paraId="6CC99AB0" w14:textId="77777777" w:rsidR="00652DD6" w:rsidRPr="00C7244C" w:rsidRDefault="00652DD6" w:rsidP="003F1727">
            <w:pPr>
              <w:pStyle w:val="TAL"/>
            </w:pPr>
          </w:p>
        </w:tc>
        <w:tc>
          <w:tcPr>
            <w:tcW w:w="1672" w:type="dxa"/>
          </w:tcPr>
          <w:p w14:paraId="0D404721" w14:textId="77777777" w:rsidR="00652DD6" w:rsidRPr="00C7244C" w:rsidRDefault="00652DD6" w:rsidP="003F1727">
            <w:pPr>
              <w:pStyle w:val="TAL"/>
            </w:pPr>
          </w:p>
        </w:tc>
      </w:tr>
      <w:tr w:rsidR="00652DD6" w:rsidRPr="00C7244C" w14:paraId="703A9775" w14:textId="77777777" w:rsidTr="003F1727">
        <w:tc>
          <w:tcPr>
            <w:tcW w:w="4535" w:type="dxa"/>
          </w:tcPr>
          <w:p w14:paraId="6466D136" w14:textId="77777777" w:rsidR="00652DD6" w:rsidRPr="00C7244C" w:rsidRDefault="00652DD6" w:rsidP="003F1727">
            <w:pPr>
              <w:pStyle w:val="TAL"/>
            </w:pPr>
            <w:r w:rsidRPr="00C7244C">
              <w:t xml:space="preserve">    rsrpOffsetSSB</w:t>
            </w:r>
          </w:p>
        </w:tc>
        <w:tc>
          <w:tcPr>
            <w:tcW w:w="2267" w:type="dxa"/>
          </w:tcPr>
          <w:p w14:paraId="5774E8A5" w14:textId="77777777" w:rsidR="00652DD6" w:rsidRPr="00C7244C" w:rsidRDefault="00652DD6" w:rsidP="003F1727">
            <w:pPr>
              <w:pStyle w:val="TAL"/>
            </w:pPr>
            <w:r w:rsidRPr="00C7244C">
              <w:t>dB16</w:t>
            </w:r>
          </w:p>
        </w:tc>
        <w:tc>
          <w:tcPr>
            <w:tcW w:w="1273" w:type="dxa"/>
          </w:tcPr>
          <w:p w14:paraId="3B0DEE97" w14:textId="77777777" w:rsidR="00652DD6" w:rsidRPr="00C7244C" w:rsidRDefault="00652DD6" w:rsidP="003F1727">
            <w:pPr>
              <w:pStyle w:val="TAL"/>
            </w:pPr>
          </w:p>
        </w:tc>
        <w:tc>
          <w:tcPr>
            <w:tcW w:w="1672" w:type="dxa"/>
          </w:tcPr>
          <w:p w14:paraId="2086D8DF" w14:textId="77777777" w:rsidR="00652DD6" w:rsidRPr="00C7244C" w:rsidRDefault="00652DD6" w:rsidP="003F1727">
            <w:pPr>
              <w:pStyle w:val="TAL"/>
            </w:pPr>
          </w:p>
        </w:tc>
      </w:tr>
      <w:tr w:rsidR="00652DD6" w:rsidRPr="00C7244C" w14:paraId="0090C8B8" w14:textId="77777777" w:rsidTr="003F1727">
        <w:tc>
          <w:tcPr>
            <w:tcW w:w="4535" w:type="dxa"/>
          </w:tcPr>
          <w:p w14:paraId="12D16967" w14:textId="77777777" w:rsidR="00652DD6" w:rsidRPr="00C7244C" w:rsidRDefault="00652DD6" w:rsidP="003F1727">
            <w:pPr>
              <w:pStyle w:val="TAL"/>
            </w:pPr>
            <w:r w:rsidRPr="00C7244C">
              <w:t>}</w:t>
            </w:r>
          </w:p>
        </w:tc>
        <w:tc>
          <w:tcPr>
            <w:tcW w:w="2267" w:type="dxa"/>
          </w:tcPr>
          <w:p w14:paraId="06C55EAD" w14:textId="77777777" w:rsidR="00652DD6" w:rsidRPr="00C7244C" w:rsidRDefault="00652DD6" w:rsidP="003F1727">
            <w:pPr>
              <w:pStyle w:val="TAL"/>
            </w:pPr>
          </w:p>
        </w:tc>
        <w:tc>
          <w:tcPr>
            <w:tcW w:w="1273" w:type="dxa"/>
          </w:tcPr>
          <w:p w14:paraId="5CCDC68C" w14:textId="77777777" w:rsidR="00652DD6" w:rsidRPr="00C7244C" w:rsidRDefault="00652DD6" w:rsidP="003F1727">
            <w:pPr>
              <w:pStyle w:val="TAL"/>
            </w:pPr>
          </w:p>
        </w:tc>
        <w:tc>
          <w:tcPr>
            <w:tcW w:w="1672" w:type="dxa"/>
          </w:tcPr>
          <w:p w14:paraId="5D46CF6F" w14:textId="77777777" w:rsidR="00652DD6" w:rsidRPr="00C7244C" w:rsidRDefault="00652DD6" w:rsidP="003F1727">
            <w:pPr>
              <w:pStyle w:val="TAL"/>
            </w:pPr>
          </w:p>
        </w:tc>
      </w:tr>
    </w:tbl>
    <w:p w14:paraId="4D70E3D4" w14:textId="77777777" w:rsidR="00652DD6" w:rsidRPr="00C7244C" w:rsidRDefault="00652DD6" w:rsidP="00652DD6">
      <w:pPr>
        <w:rPr>
          <w:lang w:eastAsia="sv-SE"/>
        </w:rPr>
      </w:pPr>
    </w:p>
    <w:p w14:paraId="7EE12390" w14:textId="77777777" w:rsidR="00652DD6" w:rsidRPr="00C7244C" w:rsidRDefault="00652DD6" w:rsidP="00652DD6">
      <w:pPr>
        <w:pStyle w:val="H6"/>
        <w:rPr>
          <w:lang w:eastAsia="sv-SE"/>
        </w:rPr>
      </w:pPr>
      <w:r w:rsidRPr="00C7244C">
        <w:rPr>
          <w:lang w:eastAsia="sv-SE"/>
        </w:rPr>
        <w:t>7.6.2.3.5</w:t>
      </w:r>
      <w:r w:rsidRPr="00C7244C">
        <w:rPr>
          <w:lang w:eastAsia="sv-SE"/>
        </w:rPr>
        <w:tab/>
        <w:t>Test requirement</w:t>
      </w:r>
    </w:p>
    <w:p w14:paraId="1E1E5808" w14:textId="77777777" w:rsidR="00652DD6" w:rsidRPr="00C7244C" w:rsidRDefault="00652DD6" w:rsidP="00652DD6">
      <w:pPr>
        <w:rPr>
          <w:lang w:eastAsia="sv-SE"/>
        </w:rPr>
      </w:pPr>
      <w:r w:rsidRPr="00C7244C">
        <w:rPr>
          <w:lang w:eastAsia="sv-SE"/>
        </w:rPr>
        <w:t>Table 7.6.2.3.5-1 defines the primary level settings including test tolerances for all tests.</w:t>
      </w:r>
    </w:p>
    <w:p w14:paraId="0D23E32E" w14:textId="77777777" w:rsidR="00652DD6" w:rsidRPr="00C7244C" w:rsidRDefault="00652DD6" w:rsidP="00652DD6">
      <w:pPr>
        <w:pStyle w:val="TH"/>
      </w:pPr>
      <w:r w:rsidRPr="00C7244C">
        <w:rPr>
          <w:rFonts w:cs="v4.2.0"/>
        </w:rPr>
        <w:t>Table 7.6.2.3.5-1: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312"/>
        <w:gridCol w:w="874"/>
        <w:gridCol w:w="1279"/>
        <w:gridCol w:w="989"/>
        <w:gridCol w:w="980"/>
        <w:gridCol w:w="992"/>
        <w:gridCol w:w="1212"/>
      </w:tblGrid>
      <w:tr w:rsidR="00652DD6" w:rsidRPr="00C7244C" w14:paraId="7F1D69B3" w14:textId="77777777" w:rsidTr="003F1727">
        <w:trPr>
          <w:cantSplit/>
          <w:trHeight w:val="150"/>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34CF1EFF" w14:textId="77777777" w:rsidR="00652DD6" w:rsidRPr="00C7244C" w:rsidRDefault="00652DD6" w:rsidP="003F1727">
            <w:pPr>
              <w:pStyle w:val="TAH"/>
              <w:rPr>
                <w:rFonts w:cs="Arial"/>
              </w:rPr>
            </w:pPr>
            <w:r w:rsidRPr="00C7244C">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08E4FAD3"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5377307E" w14:textId="77777777" w:rsidR="00652DD6" w:rsidRPr="00C7244C" w:rsidRDefault="00652DD6" w:rsidP="003F1727">
            <w:pPr>
              <w:pStyle w:val="TAH"/>
            </w:pPr>
            <w:r w:rsidRPr="00C7244C">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14:paraId="1E8C2253" w14:textId="77777777" w:rsidR="00652DD6" w:rsidRPr="00C7244C" w:rsidRDefault="00652DD6" w:rsidP="003F1727">
            <w:pPr>
              <w:pStyle w:val="TAH"/>
              <w:rPr>
                <w:rFonts w:cs="Arial"/>
              </w:rPr>
            </w:pPr>
            <w:r w:rsidRPr="00C7244C">
              <w:t>Cell 1</w:t>
            </w:r>
          </w:p>
        </w:tc>
        <w:tc>
          <w:tcPr>
            <w:tcW w:w="2206" w:type="dxa"/>
            <w:gridSpan w:val="2"/>
            <w:tcBorders>
              <w:top w:val="single" w:sz="4" w:space="0" w:color="auto"/>
              <w:left w:val="single" w:sz="4" w:space="0" w:color="auto"/>
              <w:bottom w:val="single" w:sz="4" w:space="0" w:color="auto"/>
              <w:right w:val="single" w:sz="4" w:space="0" w:color="auto"/>
            </w:tcBorders>
            <w:hideMark/>
          </w:tcPr>
          <w:p w14:paraId="010D87BF" w14:textId="77777777" w:rsidR="00652DD6" w:rsidRPr="00C7244C" w:rsidRDefault="00652DD6" w:rsidP="003F1727">
            <w:pPr>
              <w:pStyle w:val="TAH"/>
              <w:rPr>
                <w:rFonts w:cs="Arial"/>
              </w:rPr>
            </w:pPr>
            <w:r w:rsidRPr="00C7244C">
              <w:t>Cell 2</w:t>
            </w:r>
          </w:p>
        </w:tc>
      </w:tr>
      <w:tr w:rsidR="00652DD6" w:rsidRPr="00C7244C" w14:paraId="1F5BB042" w14:textId="77777777" w:rsidTr="003F1727">
        <w:trPr>
          <w:cantSplit/>
          <w:trHeight w:val="150"/>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66CE487" w14:textId="77777777" w:rsidR="00652DD6" w:rsidRPr="00C7244C" w:rsidRDefault="00652DD6" w:rsidP="003F172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3A87CEA8" w14:textId="77777777" w:rsidR="00652DD6" w:rsidRPr="00C7244C" w:rsidRDefault="00652DD6" w:rsidP="003F1727">
            <w:pPr>
              <w:spacing w:after="0"/>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70FE50B" w14:textId="77777777" w:rsidR="00652DD6" w:rsidRPr="00C7244C" w:rsidRDefault="00652DD6" w:rsidP="003F172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D27A97" w14:textId="77777777" w:rsidR="00652DD6" w:rsidRPr="00C7244C" w:rsidRDefault="00652DD6" w:rsidP="003F1727">
            <w:pPr>
              <w:pStyle w:val="TAH"/>
              <w:rPr>
                <w:rFonts w:cs="Arial"/>
              </w:rPr>
            </w:pPr>
            <w:r w:rsidRPr="00C7244C">
              <w:t>T1</w:t>
            </w:r>
          </w:p>
        </w:tc>
        <w:tc>
          <w:tcPr>
            <w:tcW w:w="981" w:type="dxa"/>
            <w:tcBorders>
              <w:top w:val="single" w:sz="4" w:space="0" w:color="auto"/>
              <w:left w:val="single" w:sz="4" w:space="0" w:color="auto"/>
              <w:bottom w:val="single" w:sz="4" w:space="0" w:color="auto"/>
              <w:right w:val="single" w:sz="4" w:space="0" w:color="auto"/>
            </w:tcBorders>
            <w:hideMark/>
          </w:tcPr>
          <w:p w14:paraId="30B5B10C" w14:textId="77777777" w:rsidR="00652DD6" w:rsidRPr="00C7244C" w:rsidRDefault="00652DD6" w:rsidP="003F1727">
            <w:pPr>
              <w:pStyle w:val="TAH"/>
              <w:rPr>
                <w:rFonts w:cs="Arial"/>
              </w:rPr>
            </w:pPr>
            <w:r w:rsidRPr="00C7244C">
              <w:t>T2</w:t>
            </w:r>
          </w:p>
        </w:tc>
        <w:tc>
          <w:tcPr>
            <w:tcW w:w="993" w:type="dxa"/>
            <w:tcBorders>
              <w:top w:val="single" w:sz="4" w:space="0" w:color="auto"/>
              <w:left w:val="single" w:sz="4" w:space="0" w:color="auto"/>
              <w:bottom w:val="single" w:sz="4" w:space="0" w:color="auto"/>
              <w:right w:val="single" w:sz="4" w:space="0" w:color="auto"/>
            </w:tcBorders>
            <w:hideMark/>
          </w:tcPr>
          <w:p w14:paraId="4555EA0F" w14:textId="77777777" w:rsidR="00652DD6" w:rsidRPr="00C7244C" w:rsidRDefault="00652DD6" w:rsidP="003F1727">
            <w:pPr>
              <w:pStyle w:val="TAH"/>
              <w:rPr>
                <w:rFonts w:cs="Arial"/>
              </w:rPr>
            </w:pPr>
            <w:r w:rsidRPr="00C7244C">
              <w:t>T1</w:t>
            </w:r>
          </w:p>
        </w:tc>
        <w:tc>
          <w:tcPr>
            <w:tcW w:w="1213" w:type="dxa"/>
            <w:tcBorders>
              <w:top w:val="single" w:sz="4" w:space="0" w:color="auto"/>
              <w:left w:val="single" w:sz="4" w:space="0" w:color="auto"/>
              <w:bottom w:val="single" w:sz="4" w:space="0" w:color="auto"/>
              <w:right w:val="single" w:sz="4" w:space="0" w:color="auto"/>
            </w:tcBorders>
            <w:hideMark/>
          </w:tcPr>
          <w:p w14:paraId="0C010CFB" w14:textId="77777777" w:rsidR="00652DD6" w:rsidRPr="00C7244C" w:rsidRDefault="00652DD6" w:rsidP="003F1727">
            <w:pPr>
              <w:pStyle w:val="TAH"/>
              <w:rPr>
                <w:rFonts w:cs="Arial"/>
              </w:rPr>
            </w:pPr>
            <w:r w:rsidRPr="00C7244C">
              <w:t>T2</w:t>
            </w:r>
          </w:p>
        </w:tc>
      </w:tr>
      <w:tr w:rsidR="00652DD6" w:rsidRPr="00C7244C" w14:paraId="0F11750D" w14:textId="77777777" w:rsidTr="003F1727">
        <w:trPr>
          <w:cantSplit/>
          <w:trHeight w:val="292"/>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1B859ADC" w14:textId="77777777" w:rsidR="00652DD6" w:rsidRPr="00C7244C" w:rsidRDefault="00652DD6" w:rsidP="003F1727">
            <w:pPr>
              <w:pStyle w:val="TAL"/>
            </w:pPr>
            <w:r w:rsidRPr="00C7244C">
              <w:t>AoA setup</w:t>
            </w:r>
          </w:p>
        </w:tc>
        <w:tc>
          <w:tcPr>
            <w:tcW w:w="875" w:type="dxa"/>
            <w:vMerge w:val="restart"/>
            <w:tcBorders>
              <w:top w:val="single" w:sz="4" w:space="0" w:color="auto"/>
              <w:left w:val="single" w:sz="4" w:space="0" w:color="auto"/>
              <w:bottom w:val="single" w:sz="4" w:space="0" w:color="auto"/>
              <w:right w:val="single" w:sz="4" w:space="0" w:color="auto"/>
            </w:tcBorders>
          </w:tcPr>
          <w:p w14:paraId="6F92BD51"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hideMark/>
          </w:tcPr>
          <w:p w14:paraId="6B75ACA2" w14:textId="77777777" w:rsidR="00652DD6" w:rsidRPr="00C7244C" w:rsidRDefault="00652DD6" w:rsidP="003F1727">
            <w:pPr>
              <w:pStyle w:val="TAC"/>
            </w:pPr>
            <w:r w:rsidRPr="00C7244C">
              <w:t>Config 1</w:t>
            </w:r>
          </w:p>
        </w:tc>
        <w:tc>
          <w:tcPr>
            <w:tcW w:w="4171" w:type="dxa"/>
            <w:gridSpan w:val="4"/>
            <w:tcBorders>
              <w:top w:val="single" w:sz="4" w:space="0" w:color="auto"/>
              <w:left w:val="single" w:sz="4" w:space="0" w:color="auto"/>
              <w:bottom w:val="single" w:sz="4" w:space="0" w:color="auto"/>
              <w:right w:val="single" w:sz="4" w:space="0" w:color="auto"/>
            </w:tcBorders>
            <w:hideMark/>
          </w:tcPr>
          <w:p w14:paraId="1C6CA563" w14:textId="77777777" w:rsidR="00652DD6" w:rsidRPr="00C7244C" w:rsidRDefault="00652DD6" w:rsidP="003F1727">
            <w:pPr>
              <w:pStyle w:val="TAC"/>
              <w:rPr>
                <w:rFonts w:cs="v4.2.0"/>
              </w:rPr>
            </w:pPr>
            <w:r w:rsidRPr="00C7244C">
              <w:rPr>
                <w:rFonts w:cs="v4.2.0"/>
              </w:rPr>
              <w:t>Setup 3 as specified in clause A.9</w:t>
            </w:r>
          </w:p>
        </w:tc>
      </w:tr>
      <w:tr w:rsidR="00652DD6" w:rsidRPr="00C7244C" w14:paraId="62E2C228" w14:textId="77777777" w:rsidTr="003F1727">
        <w:trPr>
          <w:cantSplit/>
          <w:trHeight w:val="292"/>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BC41C09" w14:textId="77777777" w:rsidR="00652DD6" w:rsidRPr="00C7244C" w:rsidRDefault="00652DD6" w:rsidP="003F172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D745479" w14:textId="77777777" w:rsidR="00652DD6" w:rsidRPr="00C7244C" w:rsidRDefault="00652DD6" w:rsidP="003F1727">
            <w:pPr>
              <w:spacing w:after="0"/>
              <w:rPr>
                <w:rFonts w:ascii="Arial" w:hAnsi="Arial"/>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2D95936"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37402963" w14:textId="77777777" w:rsidR="00652DD6" w:rsidRPr="00C7244C" w:rsidRDefault="00652DD6" w:rsidP="003F1727">
            <w:pPr>
              <w:pStyle w:val="TAC"/>
              <w:rPr>
                <w:rFonts w:cs="v4.2.0"/>
                <w:bCs/>
              </w:rPr>
            </w:pPr>
            <w:r w:rsidRPr="00C7244C">
              <w:rPr>
                <w:rFonts w:cs="v4.2.0"/>
                <w:bCs/>
              </w:rPr>
              <w:t>AoA1</w:t>
            </w:r>
          </w:p>
        </w:tc>
        <w:tc>
          <w:tcPr>
            <w:tcW w:w="2206" w:type="dxa"/>
            <w:gridSpan w:val="2"/>
            <w:tcBorders>
              <w:top w:val="single" w:sz="4" w:space="0" w:color="auto"/>
              <w:left w:val="single" w:sz="4" w:space="0" w:color="auto"/>
              <w:bottom w:val="single" w:sz="4" w:space="0" w:color="auto"/>
              <w:right w:val="single" w:sz="4" w:space="0" w:color="auto"/>
            </w:tcBorders>
            <w:hideMark/>
          </w:tcPr>
          <w:p w14:paraId="33807A5B" w14:textId="77777777" w:rsidR="00652DD6" w:rsidRPr="00C7244C" w:rsidRDefault="00652DD6" w:rsidP="003F1727">
            <w:pPr>
              <w:pStyle w:val="TAC"/>
              <w:rPr>
                <w:rFonts w:cs="v4.2.0"/>
                <w:bCs/>
              </w:rPr>
            </w:pPr>
            <w:r w:rsidRPr="00C7244C">
              <w:rPr>
                <w:rFonts w:cs="v4.2.0"/>
                <w:bCs/>
              </w:rPr>
              <w:t>AoA2</w:t>
            </w:r>
          </w:p>
        </w:tc>
      </w:tr>
      <w:tr w:rsidR="00652DD6" w:rsidRPr="00C7244C" w14:paraId="25CA8273"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03F7537" w14:textId="77777777" w:rsidR="00652DD6" w:rsidRPr="00C7244C" w:rsidRDefault="00652DD6" w:rsidP="003F1727">
            <w:pPr>
              <w:pStyle w:val="TAL"/>
            </w:pPr>
            <w:r w:rsidRPr="00C7244C">
              <w:rPr>
                <w:position w:val="-12"/>
                <w:lang w:eastAsia="zh-CN"/>
              </w:rPr>
              <w:t>Beam Assumption</w:t>
            </w:r>
            <w:r w:rsidRPr="00C7244C">
              <w:rPr>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0D807C0D"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1523B3A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15AEBDBF" w14:textId="77777777" w:rsidR="00652DD6" w:rsidRPr="00C7244C" w:rsidRDefault="00652DD6" w:rsidP="003F1727">
            <w:pPr>
              <w:pStyle w:val="TAC"/>
              <w:rPr>
                <w:rFonts w:cs="v4.2.0"/>
                <w:bCs/>
              </w:rPr>
            </w:pPr>
            <w:r w:rsidRPr="00C7244C">
              <w:t>Rough</w:t>
            </w:r>
          </w:p>
        </w:tc>
        <w:tc>
          <w:tcPr>
            <w:tcW w:w="2206" w:type="dxa"/>
            <w:gridSpan w:val="2"/>
            <w:tcBorders>
              <w:top w:val="single" w:sz="4" w:space="0" w:color="auto"/>
              <w:left w:val="single" w:sz="4" w:space="0" w:color="auto"/>
              <w:bottom w:val="single" w:sz="4" w:space="0" w:color="auto"/>
              <w:right w:val="single" w:sz="4" w:space="0" w:color="auto"/>
            </w:tcBorders>
            <w:hideMark/>
          </w:tcPr>
          <w:p w14:paraId="6BB1F9D6" w14:textId="77777777" w:rsidR="00652DD6" w:rsidRPr="00C7244C" w:rsidRDefault="00652DD6" w:rsidP="003F1727">
            <w:pPr>
              <w:pStyle w:val="TAC"/>
              <w:rPr>
                <w:rFonts w:cs="v4.2.0"/>
                <w:bCs/>
              </w:rPr>
            </w:pPr>
            <w:r w:rsidRPr="00C7244C">
              <w:rPr>
                <w:lang w:eastAsia="zh-CN"/>
              </w:rPr>
              <w:t>Rough</w:t>
            </w:r>
          </w:p>
        </w:tc>
      </w:tr>
      <w:tr w:rsidR="00652DD6" w:rsidRPr="00C7244C" w14:paraId="4D820F98"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4FB4B6B" w14:textId="77777777" w:rsidR="00652DD6" w:rsidRPr="00C7244C" w:rsidRDefault="00652DD6" w:rsidP="003F1727">
            <w:pPr>
              <w:pStyle w:val="TAL"/>
            </w:pPr>
            <w:r w:rsidRPr="00C7244C">
              <w:t>NR RF Channel Number</w:t>
            </w:r>
          </w:p>
        </w:tc>
        <w:tc>
          <w:tcPr>
            <w:tcW w:w="875" w:type="dxa"/>
            <w:tcBorders>
              <w:top w:val="single" w:sz="4" w:space="0" w:color="auto"/>
              <w:left w:val="single" w:sz="4" w:space="0" w:color="auto"/>
              <w:bottom w:val="single" w:sz="4" w:space="0" w:color="auto"/>
              <w:right w:val="single" w:sz="4" w:space="0" w:color="auto"/>
            </w:tcBorders>
          </w:tcPr>
          <w:p w14:paraId="17893951"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6688C0E"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3D1AE54" w14:textId="77777777" w:rsidR="00652DD6" w:rsidRPr="00C7244C" w:rsidRDefault="00652DD6" w:rsidP="003F1727">
            <w:pPr>
              <w:pStyle w:val="TAC"/>
            </w:pPr>
            <w:r w:rsidRPr="00C7244C">
              <w:rPr>
                <w:rFonts w:cs="v4.2.0"/>
              </w:rPr>
              <w:t>1</w:t>
            </w:r>
          </w:p>
        </w:tc>
        <w:tc>
          <w:tcPr>
            <w:tcW w:w="2206" w:type="dxa"/>
            <w:gridSpan w:val="2"/>
            <w:tcBorders>
              <w:top w:val="single" w:sz="4" w:space="0" w:color="auto"/>
              <w:left w:val="single" w:sz="4" w:space="0" w:color="auto"/>
              <w:bottom w:val="single" w:sz="4" w:space="0" w:color="auto"/>
              <w:right w:val="single" w:sz="4" w:space="0" w:color="auto"/>
            </w:tcBorders>
            <w:hideMark/>
          </w:tcPr>
          <w:p w14:paraId="4E19C407" w14:textId="77777777" w:rsidR="00652DD6" w:rsidRPr="00C7244C" w:rsidRDefault="00652DD6" w:rsidP="003F1727">
            <w:pPr>
              <w:pStyle w:val="TAC"/>
            </w:pPr>
            <w:r w:rsidRPr="00C7244C">
              <w:rPr>
                <w:rFonts w:cs="v4.2.0"/>
              </w:rPr>
              <w:t>2</w:t>
            </w:r>
          </w:p>
        </w:tc>
      </w:tr>
      <w:tr w:rsidR="00652DD6" w:rsidRPr="00C7244C" w14:paraId="04380573"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119D05E6" w14:textId="77777777" w:rsidR="00652DD6" w:rsidRPr="00C7244C" w:rsidRDefault="00652DD6" w:rsidP="003F1727">
            <w:pPr>
              <w:pStyle w:val="TAL"/>
            </w:pPr>
            <w:r w:rsidRPr="00C7244C">
              <w:t>Duplex mode</w:t>
            </w:r>
          </w:p>
        </w:tc>
        <w:tc>
          <w:tcPr>
            <w:tcW w:w="875" w:type="dxa"/>
            <w:tcBorders>
              <w:top w:val="single" w:sz="4" w:space="0" w:color="auto"/>
              <w:left w:val="single" w:sz="4" w:space="0" w:color="auto"/>
              <w:bottom w:val="single" w:sz="4" w:space="0" w:color="auto"/>
              <w:right w:val="single" w:sz="4" w:space="0" w:color="auto"/>
            </w:tcBorders>
          </w:tcPr>
          <w:p w14:paraId="4FF80D90"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7A2D325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32F02192" w14:textId="77777777" w:rsidR="00652DD6" w:rsidRPr="00C7244C" w:rsidRDefault="00652DD6" w:rsidP="003F1727">
            <w:pPr>
              <w:pStyle w:val="TAC"/>
            </w:pPr>
            <w:r w:rsidRPr="00C7244C">
              <w:t>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144B747" w14:textId="77777777" w:rsidR="00652DD6" w:rsidRPr="00C7244C" w:rsidRDefault="00652DD6" w:rsidP="003F1727">
            <w:pPr>
              <w:pStyle w:val="TAC"/>
            </w:pPr>
            <w:r w:rsidRPr="00C7244C">
              <w:t>TDD</w:t>
            </w:r>
          </w:p>
        </w:tc>
      </w:tr>
      <w:tr w:rsidR="00652DD6" w:rsidRPr="00C7244C" w14:paraId="0A544A7B"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7435BA68" w14:textId="77777777" w:rsidR="00652DD6" w:rsidRPr="00C7244C" w:rsidRDefault="00652DD6" w:rsidP="003F1727">
            <w:pPr>
              <w:pStyle w:val="TAL"/>
            </w:pPr>
            <w:r w:rsidRPr="00C7244C">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4C3D195F"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5F03397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19BF550E" w14:textId="77777777" w:rsidR="00652DD6" w:rsidRPr="00C7244C" w:rsidRDefault="00652DD6" w:rsidP="003F1727">
            <w:pPr>
              <w:pStyle w:val="TAC"/>
            </w:pPr>
            <w:r w:rsidRPr="00C7244C">
              <w:t>TDDConf.3.1</w:t>
            </w:r>
          </w:p>
        </w:tc>
        <w:tc>
          <w:tcPr>
            <w:tcW w:w="2206" w:type="dxa"/>
            <w:gridSpan w:val="2"/>
            <w:tcBorders>
              <w:top w:val="single" w:sz="4" w:space="0" w:color="auto"/>
              <w:left w:val="single" w:sz="4" w:space="0" w:color="auto"/>
              <w:bottom w:val="single" w:sz="4" w:space="0" w:color="auto"/>
              <w:right w:val="single" w:sz="4" w:space="0" w:color="auto"/>
            </w:tcBorders>
            <w:hideMark/>
          </w:tcPr>
          <w:p w14:paraId="5C2ECBFB" w14:textId="77777777" w:rsidR="00652DD6" w:rsidRPr="00C7244C" w:rsidRDefault="00652DD6" w:rsidP="003F1727">
            <w:pPr>
              <w:pStyle w:val="TAC"/>
            </w:pPr>
            <w:r w:rsidRPr="00C7244C">
              <w:t>TDDConf.3.1</w:t>
            </w:r>
          </w:p>
        </w:tc>
      </w:tr>
      <w:tr w:rsidR="00652DD6" w:rsidRPr="00C7244C" w14:paraId="34301900"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5EBA128B" w14:textId="77777777" w:rsidR="00652DD6" w:rsidRPr="00C7244C" w:rsidRDefault="00652DD6" w:rsidP="003F1727">
            <w:pPr>
              <w:pStyle w:val="TAL"/>
            </w:pPr>
            <w:r w:rsidRPr="00C7244C">
              <w:rPr>
                <w:bCs/>
              </w:rPr>
              <w:t>BW</w:t>
            </w:r>
            <w:r w:rsidRPr="00C7244C">
              <w:rPr>
                <w:vertAlign w:val="subscript"/>
              </w:rPr>
              <w:t>channel</w:t>
            </w:r>
          </w:p>
        </w:tc>
        <w:tc>
          <w:tcPr>
            <w:tcW w:w="875" w:type="dxa"/>
            <w:tcBorders>
              <w:top w:val="single" w:sz="4" w:space="0" w:color="auto"/>
              <w:left w:val="single" w:sz="4" w:space="0" w:color="auto"/>
              <w:bottom w:val="single" w:sz="4" w:space="0" w:color="auto"/>
              <w:right w:val="single" w:sz="4" w:space="0" w:color="auto"/>
            </w:tcBorders>
            <w:hideMark/>
          </w:tcPr>
          <w:p w14:paraId="236651BD" w14:textId="77777777" w:rsidR="00652DD6" w:rsidRPr="00C7244C" w:rsidRDefault="00652DD6" w:rsidP="003F1727">
            <w:pPr>
              <w:pStyle w:val="TAC"/>
            </w:pPr>
            <w:r w:rsidRPr="00C7244C">
              <w:rPr>
                <w:rFonts w:cs="v4.2.0"/>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275A8113"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6167F55"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81FBA05"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2D5F4F16"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343BDDE8" w14:textId="77777777" w:rsidR="00652DD6" w:rsidRPr="00C7244C" w:rsidRDefault="00652DD6" w:rsidP="003F1727">
            <w:pPr>
              <w:pStyle w:val="TAL"/>
              <w:rPr>
                <w:bCs/>
              </w:rPr>
            </w:pPr>
            <w:r w:rsidRPr="00C7244C">
              <w:t>Data RBs allocated</w:t>
            </w:r>
          </w:p>
        </w:tc>
        <w:tc>
          <w:tcPr>
            <w:tcW w:w="875" w:type="dxa"/>
            <w:tcBorders>
              <w:top w:val="single" w:sz="4" w:space="0" w:color="auto"/>
              <w:left w:val="single" w:sz="4" w:space="0" w:color="auto"/>
              <w:bottom w:val="single" w:sz="4" w:space="0" w:color="auto"/>
              <w:right w:val="single" w:sz="4" w:space="0" w:color="auto"/>
            </w:tcBorders>
          </w:tcPr>
          <w:p w14:paraId="77BCDD00"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3775365"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C7100D" w14:textId="77777777" w:rsidR="00652DD6" w:rsidRPr="00C7244C" w:rsidRDefault="00652DD6" w:rsidP="003F1727">
            <w:pPr>
              <w:pStyle w:val="TAC"/>
              <w:rPr>
                <w:szCs w:val="18"/>
              </w:rPr>
            </w:pPr>
            <w:r w:rsidRPr="00C7244C">
              <w:rPr>
                <w:szCs w:val="18"/>
              </w:rPr>
              <w:t>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6BF8BB3" w14:textId="77777777" w:rsidR="00652DD6" w:rsidRPr="00C7244C" w:rsidRDefault="00652DD6" w:rsidP="003F1727">
            <w:pPr>
              <w:pStyle w:val="TAC"/>
              <w:rPr>
                <w:szCs w:val="18"/>
              </w:rPr>
            </w:pPr>
            <w:r w:rsidRPr="00C7244C">
              <w:rPr>
                <w:szCs w:val="18"/>
              </w:rPr>
              <w:t>66</w:t>
            </w:r>
          </w:p>
        </w:tc>
      </w:tr>
      <w:tr w:rsidR="00652DD6" w:rsidRPr="00C7244C" w14:paraId="6097BC6D" w14:textId="77777777" w:rsidTr="003F1727">
        <w:trPr>
          <w:cantSplit/>
          <w:trHeight w:val="81"/>
        </w:trPr>
        <w:tc>
          <w:tcPr>
            <w:tcW w:w="2620" w:type="dxa"/>
            <w:gridSpan w:val="2"/>
            <w:tcBorders>
              <w:top w:val="single" w:sz="4" w:space="0" w:color="auto"/>
              <w:left w:val="single" w:sz="4" w:space="0" w:color="auto"/>
              <w:bottom w:val="single" w:sz="4" w:space="0" w:color="auto"/>
              <w:right w:val="single" w:sz="4" w:space="0" w:color="auto"/>
            </w:tcBorders>
            <w:hideMark/>
          </w:tcPr>
          <w:p w14:paraId="3C69B89D" w14:textId="77777777" w:rsidR="00652DD6" w:rsidRPr="00C7244C" w:rsidRDefault="00652DD6" w:rsidP="003F1727">
            <w:pPr>
              <w:pStyle w:val="TAL"/>
              <w:rPr>
                <w:bCs/>
              </w:rPr>
            </w:pPr>
            <w:r w:rsidRPr="00C7244C">
              <w:t>BWP BW</w:t>
            </w:r>
          </w:p>
        </w:tc>
        <w:tc>
          <w:tcPr>
            <w:tcW w:w="875" w:type="dxa"/>
            <w:tcBorders>
              <w:top w:val="single" w:sz="4" w:space="0" w:color="auto"/>
              <w:left w:val="single" w:sz="4" w:space="0" w:color="auto"/>
              <w:bottom w:val="single" w:sz="4" w:space="0" w:color="auto"/>
              <w:right w:val="single" w:sz="4" w:space="0" w:color="auto"/>
            </w:tcBorders>
            <w:hideMark/>
          </w:tcPr>
          <w:p w14:paraId="3EDC2CA9" w14:textId="77777777" w:rsidR="00652DD6" w:rsidRPr="00C7244C" w:rsidRDefault="00652DD6" w:rsidP="003F1727">
            <w:pPr>
              <w:pStyle w:val="TAC"/>
            </w:pPr>
            <w:r w:rsidRPr="00C7244C">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1FAA302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F052892"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3F246EC"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4638DF1B" w14:textId="77777777" w:rsidTr="003F1727">
        <w:trPr>
          <w:cantSplit/>
          <w:trHeight w:val="259"/>
        </w:trPr>
        <w:tc>
          <w:tcPr>
            <w:tcW w:w="1308" w:type="dxa"/>
            <w:vMerge w:val="restart"/>
            <w:tcBorders>
              <w:top w:val="single" w:sz="4" w:space="0" w:color="auto"/>
              <w:left w:val="single" w:sz="4" w:space="0" w:color="auto"/>
              <w:bottom w:val="single" w:sz="4" w:space="0" w:color="auto"/>
              <w:right w:val="single" w:sz="4" w:space="0" w:color="auto"/>
            </w:tcBorders>
            <w:hideMark/>
          </w:tcPr>
          <w:p w14:paraId="382482A1" w14:textId="77777777" w:rsidR="00652DD6" w:rsidRPr="00C7244C" w:rsidRDefault="00652DD6" w:rsidP="003F1727">
            <w:pPr>
              <w:pStyle w:val="TAL"/>
            </w:pPr>
            <w:r w:rsidRPr="00C7244C">
              <w:t>BWP configuration</w:t>
            </w:r>
          </w:p>
        </w:tc>
        <w:tc>
          <w:tcPr>
            <w:tcW w:w="1312" w:type="dxa"/>
            <w:tcBorders>
              <w:top w:val="single" w:sz="4" w:space="0" w:color="auto"/>
              <w:left w:val="single" w:sz="4" w:space="0" w:color="auto"/>
              <w:bottom w:val="single" w:sz="4" w:space="0" w:color="auto"/>
              <w:right w:val="single" w:sz="4" w:space="0" w:color="auto"/>
            </w:tcBorders>
            <w:hideMark/>
          </w:tcPr>
          <w:p w14:paraId="6BB43CF1" w14:textId="77777777" w:rsidR="00652DD6" w:rsidRPr="00C7244C" w:rsidRDefault="00652DD6" w:rsidP="003F1727">
            <w:pPr>
              <w:pStyle w:val="TAL"/>
            </w:pPr>
            <w:r w:rsidRPr="00C7244C">
              <w:t>Initial DL BWP</w:t>
            </w:r>
          </w:p>
        </w:tc>
        <w:tc>
          <w:tcPr>
            <w:tcW w:w="875" w:type="dxa"/>
            <w:tcBorders>
              <w:top w:val="single" w:sz="4" w:space="0" w:color="auto"/>
              <w:left w:val="single" w:sz="4" w:space="0" w:color="auto"/>
              <w:bottom w:val="single" w:sz="4" w:space="0" w:color="auto"/>
              <w:right w:val="single" w:sz="4" w:space="0" w:color="auto"/>
            </w:tcBorders>
          </w:tcPr>
          <w:p w14:paraId="7C92DD50"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9413854" w14:textId="77777777" w:rsidR="00652DD6" w:rsidRPr="00C7244C" w:rsidRDefault="00652DD6" w:rsidP="003F1727">
            <w:pPr>
              <w:pStyle w:val="TAC"/>
            </w:pPr>
            <w:r w:rsidRPr="00C7244C">
              <w:t>Config</w:t>
            </w:r>
            <w:r w:rsidRPr="00C7244C">
              <w:rPr>
                <w:szCs w:val="18"/>
              </w:rPr>
              <w:t xml:space="preserve"> 1</w:t>
            </w:r>
          </w:p>
        </w:tc>
        <w:tc>
          <w:tcPr>
            <w:tcW w:w="1965" w:type="dxa"/>
            <w:gridSpan w:val="2"/>
            <w:tcBorders>
              <w:top w:val="single" w:sz="4" w:space="0" w:color="auto"/>
              <w:left w:val="single" w:sz="4" w:space="0" w:color="auto"/>
              <w:bottom w:val="single" w:sz="4" w:space="0" w:color="auto"/>
              <w:right w:val="single" w:sz="4" w:space="0" w:color="auto"/>
            </w:tcBorders>
            <w:hideMark/>
          </w:tcPr>
          <w:p w14:paraId="461AC881" w14:textId="77777777" w:rsidR="00652DD6" w:rsidRPr="00C7244C" w:rsidRDefault="00652DD6" w:rsidP="003F1727">
            <w:pPr>
              <w:pStyle w:val="TAC"/>
            </w:pPr>
            <w:r w:rsidRPr="00C7244C">
              <w:t>DLBWP.0.1</w:t>
            </w:r>
          </w:p>
        </w:tc>
        <w:tc>
          <w:tcPr>
            <w:tcW w:w="2206" w:type="dxa"/>
            <w:gridSpan w:val="2"/>
            <w:tcBorders>
              <w:top w:val="single" w:sz="4" w:space="0" w:color="auto"/>
              <w:left w:val="single" w:sz="4" w:space="0" w:color="auto"/>
              <w:bottom w:val="single" w:sz="4" w:space="0" w:color="auto"/>
              <w:right w:val="single" w:sz="4" w:space="0" w:color="auto"/>
            </w:tcBorders>
            <w:hideMark/>
          </w:tcPr>
          <w:p w14:paraId="0C8ADC7A" w14:textId="77777777" w:rsidR="00652DD6" w:rsidRPr="00C7244C" w:rsidRDefault="00652DD6" w:rsidP="003F1727">
            <w:pPr>
              <w:pStyle w:val="TAC"/>
              <w:tabs>
                <w:tab w:val="left" w:pos="780"/>
                <w:tab w:val="center" w:pos="995"/>
              </w:tabs>
            </w:pPr>
            <w:r w:rsidRPr="00C7244C">
              <w:t>N/A</w:t>
            </w:r>
          </w:p>
        </w:tc>
      </w:tr>
      <w:tr w:rsidR="00652DD6" w:rsidRPr="00C7244C" w14:paraId="3B08CA10" w14:textId="77777777" w:rsidTr="003F1727">
        <w:trPr>
          <w:cantSplit/>
          <w:trHeight w:val="259"/>
        </w:trPr>
        <w:tc>
          <w:tcPr>
            <w:tcW w:w="1308" w:type="dxa"/>
            <w:vMerge/>
            <w:tcBorders>
              <w:top w:val="single" w:sz="4" w:space="0" w:color="auto"/>
              <w:left w:val="single" w:sz="4" w:space="0" w:color="auto"/>
              <w:bottom w:val="single" w:sz="4" w:space="0" w:color="auto"/>
              <w:right w:val="single" w:sz="4" w:space="0" w:color="auto"/>
            </w:tcBorders>
          </w:tcPr>
          <w:p w14:paraId="0ED3DDC9" w14:textId="77777777" w:rsidR="00652DD6" w:rsidRPr="00C7244C" w:rsidRDefault="00652DD6" w:rsidP="003F1727">
            <w:pPr>
              <w:pStyle w:val="TAL"/>
            </w:pPr>
          </w:p>
        </w:tc>
        <w:tc>
          <w:tcPr>
            <w:tcW w:w="1312" w:type="dxa"/>
            <w:tcBorders>
              <w:top w:val="single" w:sz="4" w:space="0" w:color="auto"/>
              <w:left w:val="single" w:sz="4" w:space="0" w:color="auto"/>
              <w:bottom w:val="single" w:sz="4" w:space="0" w:color="auto"/>
              <w:right w:val="single" w:sz="4" w:space="0" w:color="auto"/>
            </w:tcBorders>
          </w:tcPr>
          <w:p w14:paraId="70F02CBA" w14:textId="77777777" w:rsidR="00652DD6" w:rsidRPr="00C7244C" w:rsidRDefault="00652DD6" w:rsidP="003F1727">
            <w:pPr>
              <w:pStyle w:val="TAL"/>
            </w:pPr>
            <w:r w:rsidRPr="00C7244C">
              <w:t>Initial UL BWP</w:t>
            </w:r>
          </w:p>
        </w:tc>
        <w:tc>
          <w:tcPr>
            <w:tcW w:w="875" w:type="dxa"/>
            <w:tcBorders>
              <w:top w:val="single" w:sz="4" w:space="0" w:color="auto"/>
              <w:left w:val="single" w:sz="4" w:space="0" w:color="auto"/>
              <w:bottom w:val="single" w:sz="4" w:space="0" w:color="auto"/>
              <w:right w:val="single" w:sz="4" w:space="0" w:color="auto"/>
            </w:tcBorders>
          </w:tcPr>
          <w:p w14:paraId="48F0CB10"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tcPr>
          <w:p w14:paraId="58AB0971" w14:textId="77777777" w:rsidR="00652DD6" w:rsidRPr="00C7244C" w:rsidRDefault="00652DD6" w:rsidP="003F1727">
            <w:pPr>
              <w:pStyle w:val="TAC"/>
            </w:pPr>
          </w:p>
        </w:tc>
        <w:tc>
          <w:tcPr>
            <w:tcW w:w="1965" w:type="dxa"/>
            <w:gridSpan w:val="2"/>
            <w:tcBorders>
              <w:top w:val="single" w:sz="4" w:space="0" w:color="auto"/>
              <w:left w:val="single" w:sz="4" w:space="0" w:color="auto"/>
              <w:bottom w:val="single" w:sz="4" w:space="0" w:color="auto"/>
              <w:right w:val="single" w:sz="4" w:space="0" w:color="auto"/>
            </w:tcBorders>
          </w:tcPr>
          <w:p w14:paraId="34960BB8" w14:textId="77777777" w:rsidR="00652DD6" w:rsidRPr="00C7244C" w:rsidRDefault="00652DD6" w:rsidP="003F1727">
            <w:pPr>
              <w:pStyle w:val="TAC"/>
            </w:pPr>
            <w:r w:rsidRPr="00C7244C">
              <w:t>ULBWP.0.1</w:t>
            </w:r>
          </w:p>
        </w:tc>
        <w:tc>
          <w:tcPr>
            <w:tcW w:w="2206" w:type="dxa"/>
            <w:gridSpan w:val="2"/>
            <w:tcBorders>
              <w:top w:val="single" w:sz="4" w:space="0" w:color="auto"/>
              <w:left w:val="single" w:sz="4" w:space="0" w:color="auto"/>
              <w:bottom w:val="single" w:sz="4" w:space="0" w:color="auto"/>
              <w:right w:val="single" w:sz="4" w:space="0" w:color="auto"/>
            </w:tcBorders>
          </w:tcPr>
          <w:p w14:paraId="7B4C593F" w14:textId="77777777" w:rsidR="00652DD6" w:rsidRPr="00C7244C" w:rsidRDefault="00652DD6" w:rsidP="003F1727">
            <w:pPr>
              <w:pStyle w:val="TAC"/>
            </w:pPr>
            <w:r w:rsidRPr="00C7244C">
              <w:t>N/A</w:t>
            </w:r>
          </w:p>
        </w:tc>
      </w:tr>
      <w:tr w:rsidR="00652DD6" w:rsidRPr="00C7244C" w14:paraId="2B88535E" w14:textId="77777777" w:rsidTr="003F1727">
        <w:trPr>
          <w:cantSplit/>
          <w:trHeight w:val="232"/>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5B3C8B2C" w14:textId="77777777" w:rsidR="00652DD6" w:rsidRPr="00C7244C" w:rsidRDefault="00652DD6" w:rsidP="003F172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CB3FC23" w14:textId="77777777" w:rsidR="00652DD6" w:rsidRPr="00C7244C" w:rsidRDefault="00652DD6" w:rsidP="003F1727">
            <w:pPr>
              <w:pStyle w:val="TAL"/>
            </w:pPr>
            <w:r w:rsidRPr="00C7244C">
              <w:t>Dedicated DL BWP</w:t>
            </w:r>
          </w:p>
        </w:tc>
        <w:tc>
          <w:tcPr>
            <w:tcW w:w="875" w:type="dxa"/>
            <w:tcBorders>
              <w:top w:val="single" w:sz="4" w:space="0" w:color="auto"/>
              <w:left w:val="single" w:sz="4" w:space="0" w:color="auto"/>
              <w:bottom w:val="single" w:sz="4" w:space="0" w:color="auto"/>
              <w:right w:val="single" w:sz="4" w:space="0" w:color="auto"/>
            </w:tcBorders>
          </w:tcPr>
          <w:p w14:paraId="5FDCACCB"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FDDDF09"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6DC21656" w14:textId="77777777" w:rsidR="00652DD6" w:rsidRPr="00C7244C" w:rsidRDefault="00652DD6" w:rsidP="003F1727">
            <w:pPr>
              <w:pStyle w:val="TAC"/>
            </w:pPr>
            <w:r w:rsidRPr="00C7244C">
              <w:t>DLBWP.1.1</w:t>
            </w:r>
          </w:p>
        </w:tc>
        <w:tc>
          <w:tcPr>
            <w:tcW w:w="2206" w:type="dxa"/>
            <w:gridSpan w:val="2"/>
            <w:tcBorders>
              <w:top w:val="single" w:sz="4" w:space="0" w:color="auto"/>
              <w:left w:val="single" w:sz="4" w:space="0" w:color="auto"/>
              <w:bottom w:val="single" w:sz="4" w:space="0" w:color="auto"/>
              <w:right w:val="single" w:sz="4" w:space="0" w:color="auto"/>
            </w:tcBorders>
            <w:hideMark/>
          </w:tcPr>
          <w:p w14:paraId="49DFD8AD" w14:textId="77777777" w:rsidR="00652DD6" w:rsidRPr="00C7244C" w:rsidRDefault="00652DD6" w:rsidP="003F1727">
            <w:pPr>
              <w:pStyle w:val="TAC"/>
            </w:pPr>
            <w:r w:rsidRPr="00C7244C">
              <w:t>N/A</w:t>
            </w:r>
          </w:p>
        </w:tc>
      </w:tr>
      <w:tr w:rsidR="00652DD6" w:rsidRPr="00C7244C" w14:paraId="6C5C109E" w14:textId="77777777" w:rsidTr="003F1727">
        <w:trPr>
          <w:cantSplit/>
          <w:trHeight w:val="213"/>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27F313EB" w14:textId="77777777" w:rsidR="00652DD6" w:rsidRPr="00C7244C" w:rsidRDefault="00652DD6" w:rsidP="003F172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34FDEE3" w14:textId="77777777" w:rsidR="00652DD6" w:rsidRPr="00C7244C" w:rsidRDefault="00652DD6" w:rsidP="003F1727">
            <w:pPr>
              <w:pStyle w:val="TAL"/>
              <w:rPr>
                <w:bCs/>
              </w:rPr>
            </w:pPr>
            <w:r w:rsidRPr="00C7244C">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1A266D01"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307E3A"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267601F" w14:textId="77777777" w:rsidR="00652DD6" w:rsidRPr="00C7244C" w:rsidRDefault="00652DD6" w:rsidP="003F1727">
            <w:pPr>
              <w:pStyle w:val="TAC"/>
            </w:pPr>
            <w:r w:rsidRPr="00C7244C">
              <w:t>ULBWP.1.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22DF5211" w14:textId="77777777" w:rsidR="00652DD6" w:rsidRPr="00C7244C" w:rsidRDefault="00652DD6" w:rsidP="003F1727">
            <w:pPr>
              <w:pStyle w:val="TAC"/>
            </w:pPr>
            <w:r w:rsidRPr="00C7244C">
              <w:t>N/A</w:t>
            </w:r>
          </w:p>
        </w:tc>
      </w:tr>
      <w:tr w:rsidR="00652DD6" w:rsidRPr="00C7244C" w14:paraId="5D954F49" w14:textId="77777777" w:rsidTr="003F1727">
        <w:trPr>
          <w:cantSplit/>
          <w:trHeight w:val="443"/>
        </w:trPr>
        <w:tc>
          <w:tcPr>
            <w:tcW w:w="2620" w:type="dxa"/>
            <w:gridSpan w:val="2"/>
            <w:tcBorders>
              <w:top w:val="single" w:sz="4" w:space="0" w:color="auto"/>
              <w:left w:val="single" w:sz="4" w:space="0" w:color="auto"/>
              <w:bottom w:val="single" w:sz="4" w:space="0" w:color="auto"/>
              <w:right w:val="single" w:sz="4" w:space="0" w:color="auto"/>
            </w:tcBorders>
            <w:hideMark/>
          </w:tcPr>
          <w:p w14:paraId="22F67151" w14:textId="234B57F9" w:rsidR="00652DD6" w:rsidRPr="00C7244C" w:rsidRDefault="00652DD6" w:rsidP="003F1727">
            <w:pPr>
              <w:pStyle w:val="TAL"/>
            </w:pPr>
            <w:r w:rsidRPr="00C7244C">
              <w:rPr>
                <w:bCs/>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365E3E6"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56E4E69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266F083F" w14:textId="77777777" w:rsidR="00652DD6" w:rsidRPr="00C7244C" w:rsidRDefault="00652DD6" w:rsidP="003F1727">
            <w:pPr>
              <w:pStyle w:val="TAC"/>
              <w:rPr>
                <w:rFonts w:cs="v4.2.0"/>
              </w:rPr>
            </w:pPr>
            <w:r w:rsidRPr="00C7244C">
              <w:t xml:space="preserve">OP.1 </w:t>
            </w:r>
          </w:p>
        </w:tc>
        <w:tc>
          <w:tcPr>
            <w:tcW w:w="2206" w:type="dxa"/>
            <w:gridSpan w:val="2"/>
            <w:tcBorders>
              <w:top w:val="single" w:sz="4" w:space="0" w:color="auto"/>
              <w:left w:val="single" w:sz="4" w:space="0" w:color="auto"/>
              <w:bottom w:val="single" w:sz="4" w:space="0" w:color="auto"/>
              <w:right w:val="single" w:sz="4" w:space="0" w:color="auto"/>
            </w:tcBorders>
            <w:hideMark/>
          </w:tcPr>
          <w:p w14:paraId="0C9C271E" w14:textId="77777777" w:rsidR="00652DD6" w:rsidRPr="00C7244C" w:rsidRDefault="00652DD6" w:rsidP="003F1727">
            <w:pPr>
              <w:pStyle w:val="TAC"/>
              <w:rPr>
                <w:rFonts w:cs="v4.2.0"/>
              </w:rPr>
            </w:pPr>
            <w:r w:rsidRPr="00C7244C">
              <w:t>OP.1</w:t>
            </w:r>
          </w:p>
        </w:tc>
      </w:tr>
      <w:tr w:rsidR="00652DD6" w:rsidRPr="00C7244C" w14:paraId="4AEA0995" w14:textId="77777777" w:rsidTr="003F1727">
        <w:trPr>
          <w:cantSplit/>
          <w:trHeight w:val="259"/>
        </w:trPr>
        <w:tc>
          <w:tcPr>
            <w:tcW w:w="2620" w:type="dxa"/>
            <w:gridSpan w:val="2"/>
            <w:tcBorders>
              <w:top w:val="single" w:sz="4" w:space="0" w:color="auto"/>
              <w:left w:val="single" w:sz="4" w:space="0" w:color="auto"/>
              <w:bottom w:val="single" w:sz="4" w:space="0" w:color="auto"/>
              <w:right w:val="single" w:sz="4" w:space="0" w:color="auto"/>
            </w:tcBorders>
            <w:hideMark/>
          </w:tcPr>
          <w:p w14:paraId="440F95DC" w14:textId="77777777" w:rsidR="00652DD6" w:rsidRPr="00C7244C" w:rsidRDefault="00652DD6" w:rsidP="003F1727">
            <w:pPr>
              <w:pStyle w:val="TAL"/>
            </w:pPr>
            <w:r w:rsidRPr="00C7244C">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24F4F9CE"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520285A"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DB900B4" w14:textId="77777777" w:rsidR="00652DD6" w:rsidRPr="00C7244C" w:rsidRDefault="00652DD6" w:rsidP="003F1727">
            <w:pPr>
              <w:pStyle w:val="TAC"/>
            </w:pPr>
            <w:r w:rsidRPr="00C7244C">
              <w:t>S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5D5CC478" w14:textId="77777777" w:rsidR="00652DD6" w:rsidRPr="00C7244C" w:rsidRDefault="00652DD6" w:rsidP="003F1727">
            <w:pPr>
              <w:pStyle w:val="TAC"/>
            </w:pPr>
            <w:r w:rsidRPr="00C7244C">
              <w:t>-</w:t>
            </w:r>
          </w:p>
        </w:tc>
      </w:tr>
      <w:tr w:rsidR="00652DD6" w:rsidRPr="00C7244C" w14:paraId="789F1CB0" w14:textId="77777777" w:rsidTr="003F1727">
        <w:trPr>
          <w:cantSplit/>
          <w:trHeight w:val="186"/>
        </w:trPr>
        <w:tc>
          <w:tcPr>
            <w:tcW w:w="2620" w:type="dxa"/>
            <w:gridSpan w:val="2"/>
            <w:tcBorders>
              <w:top w:val="single" w:sz="4" w:space="0" w:color="auto"/>
              <w:left w:val="single" w:sz="4" w:space="0" w:color="auto"/>
              <w:bottom w:val="single" w:sz="4" w:space="0" w:color="auto"/>
              <w:right w:val="single" w:sz="4" w:space="0" w:color="auto"/>
            </w:tcBorders>
            <w:hideMark/>
          </w:tcPr>
          <w:p w14:paraId="0F7E78BE" w14:textId="77777777" w:rsidR="00652DD6" w:rsidRPr="00C7244C" w:rsidRDefault="00652DD6" w:rsidP="003F1727">
            <w:pPr>
              <w:pStyle w:val="TAL"/>
              <w:rPr>
                <w:rFonts w:cs="v5.0.0"/>
              </w:rPr>
            </w:pPr>
            <w:r w:rsidRPr="00C7244C">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01EABBD0"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533C32D"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DD35A0F" w14:textId="77777777" w:rsidR="00652DD6" w:rsidRPr="00C7244C" w:rsidRDefault="00652DD6" w:rsidP="003F1727">
            <w:pPr>
              <w:pStyle w:val="TAC"/>
            </w:pPr>
            <w:r w:rsidRPr="00C7244C">
              <w:t>C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032D195" w14:textId="77777777" w:rsidR="00652DD6" w:rsidRPr="00C7244C" w:rsidRDefault="00652DD6" w:rsidP="003F1727">
            <w:pPr>
              <w:pStyle w:val="TAC"/>
              <w:rPr>
                <w:rFonts w:cs="v4.2.0"/>
              </w:rPr>
            </w:pPr>
            <w:r w:rsidRPr="00C7244C">
              <w:rPr>
                <w:rFonts w:cs="v4.2.0"/>
              </w:rPr>
              <w:t>-</w:t>
            </w:r>
          </w:p>
        </w:tc>
      </w:tr>
      <w:tr w:rsidR="00652DD6" w:rsidRPr="00C7244C" w14:paraId="719C4562" w14:textId="77777777" w:rsidTr="003F1727">
        <w:trPr>
          <w:cantSplit/>
          <w:trHeight w:val="450"/>
        </w:trPr>
        <w:tc>
          <w:tcPr>
            <w:tcW w:w="2620" w:type="dxa"/>
            <w:gridSpan w:val="2"/>
            <w:tcBorders>
              <w:top w:val="single" w:sz="4" w:space="0" w:color="auto"/>
              <w:left w:val="single" w:sz="4" w:space="0" w:color="auto"/>
              <w:bottom w:val="single" w:sz="4" w:space="0" w:color="auto"/>
              <w:right w:val="single" w:sz="4" w:space="0" w:color="auto"/>
            </w:tcBorders>
            <w:hideMark/>
          </w:tcPr>
          <w:p w14:paraId="0B1C8ACB" w14:textId="1C7AC35A" w:rsidR="00652DD6" w:rsidRPr="00C7244C" w:rsidRDefault="00652DD6" w:rsidP="003F1727">
            <w:pPr>
              <w:pStyle w:val="TAL"/>
            </w:pPr>
            <w:r w:rsidRPr="00C7244C">
              <w:t>SMTC configuration</w:t>
            </w:r>
          </w:p>
        </w:tc>
        <w:tc>
          <w:tcPr>
            <w:tcW w:w="875" w:type="dxa"/>
            <w:tcBorders>
              <w:top w:val="single" w:sz="4" w:space="0" w:color="auto"/>
              <w:left w:val="single" w:sz="4" w:space="0" w:color="auto"/>
              <w:bottom w:val="single" w:sz="4" w:space="0" w:color="auto"/>
              <w:right w:val="single" w:sz="4" w:space="0" w:color="auto"/>
            </w:tcBorders>
          </w:tcPr>
          <w:p w14:paraId="61055527"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4A096FB"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FCCDE8B" w14:textId="77777777" w:rsidR="00652DD6" w:rsidRPr="00C7244C" w:rsidRDefault="00652DD6" w:rsidP="003F1727">
            <w:pPr>
              <w:pStyle w:val="TAC"/>
              <w:rPr>
                <w:rFonts w:cs="v4.2.0"/>
              </w:rPr>
            </w:pPr>
            <w:r w:rsidRPr="00C7244C">
              <w:t>SMTC.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1825FA7" w14:textId="77777777" w:rsidR="00652DD6" w:rsidRPr="00C7244C" w:rsidRDefault="00652DD6" w:rsidP="003F1727">
            <w:pPr>
              <w:pStyle w:val="TAC"/>
              <w:rPr>
                <w:rFonts w:cs="v4.2.0"/>
              </w:rPr>
            </w:pPr>
            <w:r w:rsidRPr="00C7244C">
              <w:t>SMTC.1</w:t>
            </w:r>
          </w:p>
        </w:tc>
      </w:tr>
      <w:tr w:rsidR="00652DD6" w:rsidRPr="00C7244C" w14:paraId="58E6A1D9"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131EB7E4" w14:textId="77777777" w:rsidR="00652DD6" w:rsidRPr="00C7244C" w:rsidRDefault="00652DD6" w:rsidP="003F1727">
            <w:pPr>
              <w:pStyle w:val="TAL"/>
            </w:pPr>
            <w:r w:rsidRPr="00C7244C">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1C815FE6" w14:textId="77777777" w:rsidR="00652DD6" w:rsidRPr="00C7244C" w:rsidRDefault="00652DD6" w:rsidP="003F1727">
            <w:pPr>
              <w:pStyle w:val="TAC"/>
            </w:pPr>
            <w:r w:rsidRPr="00C7244C">
              <w:t>kHz</w:t>
            </w:r>
          </w:p>
        </w:tc>
        <w:tc>
          <w:tcPr>
            <w:tcW w:w="1280" w:type="dxa"/>
            <w:tcBorders>
              <w:top w:val="single" w:sz="4" w:space="0" w:color="auto"/>
              <w:left w:val="single" w:sz="4" w:space="0" w:color="auto"/>
              <w:bottom w:val="single" w:sz="4" w:space="0" w:color="auto"/>
              <w:right w:val="single" w:sz="4" w:space="0" w:color="auto"/>
            </w:tcBorders>
            <w:hideMark/>
          </w:tcPr>
          <w:p w14:paraId="2A48CBA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5B8A77F" w14:textId="77777777" w:rsidR="00652DD6" w:rsidRPr="00C7244C" w:rsidRDefault="00652DD6" w:rsidP="003F1727">
            <w:pPr>
              <w:pStyle w:val="TAC"/>
            </w:pPr>
            <w:r w:rsidRPr="00C7244C">
              <w:t>120</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57FE7BF7" w14:textId="77777777" w:rsidR="00652DD6" w:rsidRPr="00C7244C" w:rsidRDefault="00652DD6" w:rsidP="003F1727">
            <w:pPr>
              <w:pStyle w:val="TAC"/>
            </w:pPr>
            <w:r w:rsidRPr="00C7244C">
              <w:t>120</w:t>
            </w:r>
          </w:p>
        </w:tc>
      </w:tr>
      <w:tr w:rsidR="00652DD6" w:rsidRPr="00C7244C" w14:paraId="176C8E5F"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22DBE9FC" w14:textId="77777777" w:rsidR="00652DD6" w:rsidRPr="00C7244C" w:rsidRDefault="00652DD6" w:rsidP="003F1727">
            <w:pPr>
              <w:pStyle w:val="TAL"/>
            </w:pPr>
            <w:r w:rsidRPr="00C7244C">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69AC2E74"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D7F040A"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CCABCB0" w14:textId="77777777" w:rsidR="00652DD6" w:rsidRPr="00C7244C" w:rsidRDefault="00652DD6" w:rsidP="003F1727">
            <w:pPr>
              <w:pStyle w:val="TAC"/>
            </w:pPr>
            <w:r w:rsidRPr="00C7244C">
              <w:rPr>
                <w:szCs w:val="18"/>
              </w:rPr>
              <w:t>TRS.2.1 TDD</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8B58999" w14:textId="77777777" w:rsidR="00652DD6" w:rsidRPr="00C7244C" w:rsidRDefault="00652DD6" w:rsidP="003F1727">
            <w:pPr>
              <w:pStyle w:val="TAC"/>
            </w:pPr>
            <w:r w:rsidRPr="00C7244C">
              <w:t>N/A</w:t>
            </w:r>
          </w:p>
        </w:tc>
      </w:tr>
      <w:tr w:rsidR="00652DD6" w:rsidRPr="00C7244C" w14:paraId="0848D6BE"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3A9E998B" w14:textId="77777777" w:rsidR="00652DD6" w:rsidRPr="00C7244C" w:rsidRDefault="00652DD6" w:rsidP="003F1727">
            <w:pPr>
              <w:pStyle w:val="TAL"/>
            </w:pPr>
            <w:r w:rsidRPr="00C7244C">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71754AD3"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3BC47EFB"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C48469C" w14:textId="77777777" w:rsidR="00652DD6" w:rsidRPr="00C7244C" w:rsidRDefault="00652DD6" w:rsidP="003F1727">
            <w:pPr>
              <w:pStyle w:val="TAC"/>
            </w:pPr>
            <w:r w:rsidRPr="00C7244C">
              <w:t>TCI.State.2</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BC9D04B" w14:textId="77777777" w:rsidR="00652DD6" w:rsidRPr="00C7244C" w:rsidRDefault="00652DD6" w:rsidP="003F1727">
            <w:pPr>
              <w:pStyle w:val="TAC"/>
            </w:pPr>
            <w:r w:rsidRPr="00C7244C">
              <w:t>N/A</w:t>
            </w:r>
          </w:p>
        </w:tc>
      </w:tr>
      <w:tr w:rsidR="00652DD6" w:rsidRPr="00C7244C" w14:paraId="6FA77EF0"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D62F67C" w14:textId="77777777" w:rsidR="00652DD6" w:rsidRPr="00C7244C" w:rsidRDefault="00652DD6" w:rsidP="003F1727">
            <w:pPr>
              <w:pStyle w:val="TAL"/>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0896ED7C"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1215A08" w14:textId="77777777" w:rsidR="00652DD6" w:rsidRPr="00C7244C" w:rsidRDefault="00652DD6" w:rsidP="003F1727">
            <w:pPr>
              <w:pStyle w:val="TAC"/>
            </w:pPr>
            <w:r w:rsidRPr="00C7244C">
              <w:t>Config 1</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7B049" w14:textId="77777777" w:rsidR="00652DD6" w:rsidRPr="00C7244C" w:rsidRDefault="00652DD6" w:rsidP="003F1727">
            <w:pPr>
              <w:pStyle w:val="TAC"/>
              <w:rPr>
                <w:rFonts w:cs="v4.2.0"/>
              </w:rPr>
            </w:pPr>
            <w:r w:rsidRPr="00C7244C">
              <w:rPr>
                <w:rFonts w:cs="v4.2.0"/>
              </w:rPr>
              <w:t>0</w:t>
            </w:r>
          </w:p>
        </w:tc>
        <w:tc>
          <w:tcPr>
            <w:tcW w:w="220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82B005" w14:textId="77777777" w:rsidR="00652DD6" w:rsidRPr="00C7244C" w:rsidRDefault="00652DD6" w:rsidP="003F1727">
            <w:pPr>
              <w:pStyle w:val="TAC"/>
            </w:pPr>
            <w:r w:rsidRPr="00C7244C">
              <w:t>0</w:t>
            </w:r>
          </w:p>
        </w:tc>
      </w:tr>
      <w:tr w:rsidR="00652DD6" w:rsidRPr="00C7244C" w14:paraId="5D597AEF"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7BDB633" w14:textId="77777777" w:rsidR="00652DD6" w:rsidRPr="00C7244C" w:rsidRDefault="00652DD6" w:rsidP="003F1727">
            <w:pPr>
              <w:pStyle w:val="TAL"/>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403837E"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5D83EC1"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3EC64F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EEAB61F" w14:textId="77777777" w:rsidR="00652DD6" w:rsidRPr="00C7244C" w:rsidRDefault="00652DD6" w:rsidP="003F1727">
            <w:pPr>
              <w:spacing w:after="0"/>
              <w:rPr>
                <w:rFonts w:ascii="Arial" w:hAnsi="Arial"/>
                <w:sz w:val="18"/>
              </w:rPr>
            </w:pPr>
          </w:p>
        </w:tc>
      </w:tr>
      <w:tr w:rsidR="00652DD6" w:rsidRPr="00C7244C" w14:paraId="32C447BD"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4CCDFB17" w14:textId="77777777" w:rsidR="00652DD6" w:rsidRPr="00C7244C" w:rsidRDefault="00652DD6" w:rsidP="003F1727">
            <w:pPr>
              <w:pStyle w:val="TAL"/>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15267A26"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028C0A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67366AA"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3650BE" w14:textId="77777777" w:rsidR="00652DD6" w:rsidRPr="00C7244C" w:rsidRDefault="00652DD6" w:rsidP="003F1727">
            <w:pPr>
              <w:spacing w:after="0"/>
              <w:rPr>
                <w:rFonts w:ascii="Arial" w:hAnsi="Arial"/>
                <w:sz w:val="18"/>
              </w:rPr>
            </w:pPr>
          </w:p>
        </w:tc>
      </w:tr>
      <w:tr w:rsidR="00652DD6" w:rsidRPr="00C7244C" w14:paraId="1ED067CA"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2F00F8C6" w14:textId="77777777" w:rsidR="00652DD6" w:rsidRPr="00C7244C" w:rsidRDefault="00652DD6" w:rsidP="003F1727">
            <w:pPr>
              <w:pStyle w:val="TAL"/>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35498F9"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F7D688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91F648C"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612B8D" w14:textId="77777777" w:rsidR="00652DD6" w:rsidRPr="00C7244C" w:rsidRDefault="00652DD6" w:rsidP="003F1727">
            <w:pPr>
              <w:spacing w:after="0"/>
              <w:rPr>
                <w:rFonts w:ascii="Arial" w:hAnsi="Arial"/>
                <w:sz w:val="18"/>
              </w:rPr>
            </w:pPr>
          </w:p>
        </w:tc>
      </w:tr>
      <w:tr w:rsidR="00652DD6" w:rsidRPr="00C7244C" w14:paraId="5A4B6C2B"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C2A6043" w14:textId="77777777" w:rsidR="00652DD6" w:rsidRPr="00C7244C" w:rsidRDefault="00652DD6" w:rsidP="003F1727">
            <w:pPr>
              <w:pStyle w:val="TAL"/>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40BBC6CD"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7EC685DA"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10A052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874F799" w14:textId="77777777" w:rsidR="00652DD6" w:rsidRPr="00C7244C" w:rsidRDefault="00652DD6" w:rsidP="003F1727">
            <w:pPr>
              <w:spacing w:after="0"/>
              <w:rPr>
                <w:rFonts w:ascii="Arial" w:hAnsi="Arial"/>
                <w:sz w:val="18"/>
              </w:rPr>
            </w:pPr>
          </w:p>
        </w:tc>
      </w:tr>
      <w:tr w:rsidR="00652DD6" w:rsidRPr="00C7244C" w14:paraId="4C7A00CF"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1A818152" w14:textId="77777777" w:rsidR="00652DD6" w:rsidRPr="00C7244C" w:rsidRDefault="00652DD6" w:rsidP="003F1727">
            <w:pPr>
              <w:pStyle w:val="TAL"/>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754AD624"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53061B7D"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C59605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7BD243A5" w14:textId="77777777" w:rsidR="00652DD6" w:rsidRPr="00C7244C" w:rsidRDefault="00652DD6" w:rsidP="003F1727">
            <w:pPr>
              <w:spacing w:after="0"/>
              <w:rPr>
                <w:rFonts w:ascii="Arial" w:hAnsi="Arial"/>
                <w:sz w:val="18"/>
              </w:rPr>
            </w:pPr>
          </w:p>
        </w:tc>
      </w:tr>
      <w:tr w:rsidR="00652DD6" w:rsidRPr="00C7244C" w14:paraId="2EA06618"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7F7DE661" w14:textId="77777777" w:rsidR="00652DD6" w:rsidRPr="00C7244C" w:rsidRDefault="00652DD6" w:rsidP="003F1727">
            <w:pPr>
              <w:pStyle w:val="TAL"/>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1BFC07A2"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EBD970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A571AA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AA6DE06" w14:textId="77777777" w:rsidR="00652DD6" w:rsidRPr="00C7244C" w:rsidRDefault="00652DD6" w:rsidP="003F1727">
            <w:pPr>
              <w:spacing w:after="0"/>
              <w:rPr>
                <w:rFonts w:ascii="Arial" w:hAnsi="Arial"/>
                <w:sz w:val="18"/>
              </w:rPr>
            </w:pPr>
          </w:p>
        </w:tc>
      </w:tr>
      <w:tr w:rsidR="00652DD6" w:rsidRPr="00C7244C" w14:paraId="07814757" w14:textId="77777777" w:rsidTr="003F1727">
        <w:trPr>
          <w:cantSplit/>
          <w:trHeight w:val="43"/>
        </w:trPr>
        <w:tc>
          <w:tcPr>
            <w:tcW w:w="2620" w:type="dxa"/>
            <w:gridSpan w:val="2"/>
            <w:tcBorders>
              <w:top w:val="single" w:sz="4" w:space="0" w:color="auto"/>
              <w:left w:val="single" w:sz="4" w:space="0" w:color="auto"/>
              <w:bottom w:val="single" w:sz="4" w:space="0" w:color="auto"/>
              <w:right w:val="single" w:sz="4" w:space="0" w:color="auto"/>
            </w:tcBorders>
            <w:hideMark/>
          </w:tcPr>
          <w:p w14:paraId="5A797F5C" w14:textId="77777777" w:rsidR="00652DD6" w:rsidRPr="00C7244C" w:rsidRDefault="00652DD6" w:rsidP="003F1727">
            <w:pPr>
              <w:pStyle w:val="TAL"/>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217C1B2"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46E71E6"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7C147326"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7926D8B" w14:textId="77777777" w:rsidR="00652DD6" w:rsidRPr="00C7244C" w:rsidRDefault="00652DD6" w:rsidP="003F1727">
            <w:pPr>
              <w:spacing w:after="0"/>
              <w:rPr>
                <w:rFonts w:ascii="Arial" w:hAnsi="Arial"/>
                <w:sz w:val="18"/>
              </w:rPr>
            </w:pPr>
          </w:p>
        </w:tc>
      </w:tr>
      <w:tr w:rsidR="00652DD6" w:rsidRPr="00C7244C" w14:paraId="0916DFA6"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59A7FEB" w14:textId="77777777" w:rsidR="00652DD6" w:rsidRPr="00C7244C" w:rsidRDefault="00652DD6" w:rsidP="003F1727">
            <w:pPr>
              <w:pStyle w:val="TAL"/>
              <w:rPr>
                <w:bCs/>
              </w:rPr>
            </w:pPr>
            <w:r w:rsidRPr="00C7244C">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32A0D66"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50D04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6A5325E8"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2E227A0" w14:textId="77777777" w:rsidR="00652DD6" w:rsidRPr="00C7244C" w:rsidRDefault="00652DD6" w:rsidP="003F1727">
            <w:pPr>
              <w:spacing w:after="0"/>
              <w:rPr>
                <w:rFonts w:ascii="Arial" w:hAnsi="Arial"/>
                <w:sz w:val="18"/>
              </w:rPr>
            </w:pPr>
          </w:p>
        </w:tc>
      </w:tr>
      <w:tr w:rsidR="00652DD6" w:rsidRPr="00C7244C" w14:paraId="3BA2B0BD"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4D8E9176" w14:textId="77777777" w:rsidR="00652DD6" w:rsidRPr="00C7244C" w:rsidRDefault="00652DD6" w:rsidP="003F1727">
            <w:pPr>
              <w:pStyle w:val="TAL"/>
              <w:rPr>
                <w:rFonts w:eastAsia="Calibri"/>
                <w:szCs w:val="22"/>
              </w:rPr>
            </w:pPr>
            <w:r w:rsidRPr="00C7244C">
              <w:rPr>
                <w:lang w:eastAsia="zh-CN"/>
              </w:rPr>
              <w:t>Ê</w:t>
            </w:r>
            <w:r w:rsidRPr="00C7244C">
              <w:rPr>
                <w:vertAlign w:val="subscript"/>
                <w:lang w:eastAsia="zh-CN"/>
              </w:rPr>
              <w:t>s</w:t>
            </w:r>
          </w:p>
        </w:tc>
        <w:tc>
          <w:tcPr>
            <w:tcW w:w="875" w:type="dxa"/>
            <w:tcBorders>
              <w:top w:val="single" w:sz="4" w:space="0" w:color="auto"/>
              <w:left w:val="single" w:sz="4" w:space="0" w:color="auto"/>
              <w:bottom w:val="single" w:sz="4" w:space="0" w:color="auto"/>
              <w:right w:val="single" w:sz="4" w:space="0" w:color="auto"/>
            </w:tcBorders>
            <w:hideMark/>
          </w:tcPr>
          <w:p w14:paraId="716F3182" w14:textId="77777777" w:rsidR="00652DD6" w:rsidRPr="00C7244C" w:rsidRDefault="00652DD6" w:rsidP="003F1727">
            <w:pPr>
              <w:pStyle w:val="TAC"/>
            </w:pPr>
            <w:r w:rsidRPr="00C7244C">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51CB39AB" w14:textId="77777777" w:rsidR="00652DD6" w:rsidRPr="00C7244C" w:rsidRDefault="00652DD6" w:rsidP="003F1727">
            <w:pPr>
              <w:pStyle w:val="TAC"/>
            </w:pPr>
            <w:r w:rsidRPr="00C7244C">
              <w:t>Config 1</w:t>
            </w:r>
          </w:p>
        </w:tc>
        <w:tc>
          <w:tcPr>
            <w:tcW w:w="990" w:type="dxa"/>
            <w:tcBorders>
              <w:top w:val="single" w:sz="4" w:space="0" w:color="auto"/>
              <w:left w:val="single" w:sz="4" w:space="0" w:color="auto"/>
              <w:bottom w:val="single" w:sz="4" w:space="0" w:color="auto"/>
              <w:right w:val="single" w:sz="4" w:space="0" w:color="auto"/>
            </w:tcBorders>
            <w:hideMark/>
          </w:tcPr>
          <w:p w14:paraId="7C702F42" w14:textId="77777777" w:rsidR="00652DD6" w:rsidRPr="00C7244C" w:rsidRDefault="00652DD6" w:rsidP="003F1727">
            <w:pPr>
              <w:pStyle w:val="TAC"/>
            </w:pPr>
            <w:r w:rsidRPr="00C7244C">
              <w:t>-87</w:t>
            </w:r>
          </w:p>
        </w:tc>
        <w:tc>
          <w:tcPr>
            <w:tcW w:w="975" w:type="dxa"/>
            <w:tcBorders>
              <w:top w:val="single" w:sz="4" w:space="0" w:color="auto"/>
              <w:left w:val="single" w:sz="4" w:space="0" w:color="auto"/>
              <w:bottom w:val="single" w:sz="4" w:space="0" w:color="auto"/>
              <w:right w:val="single" w:sz="4" w:space="0" w:color="auto"/>
            </w:tcBorders>
            <w:hideMark/>
          </w:tcPr>
          <w:p w14:paraId="76D1E485"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6D38B1BB"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33075709" w14:textId="77777777" w:rsidR="00652DD6" w:rsidRPr="00C7244C" w:rsidRDefault="00652DD6" w:rsidP="003F1727">
            <w:pPr>
              <w:pStyle w:val="TAC"/>
            </w:pPr>
            <w:r w:rsidRPr="00C7244C">
              <w:t>-87</w:t>
            </w:r>
          </w:p>
        </w:tc>
      </w:tr>
      <w:tr w:rsidR="00652DD6" w:rsidRPr="00C7244C" w14:paraId="53386631" w14:textId="77777777" w:rsidTr="003F1727">
        <w:trPr>
          <w:cantSplit/>
          <w:trHeight w:val="92"/>
        </w:trPr>
        <w:tc>
          <w:tcPr>
            <w:tcW w:w="2620" w:type="dxa"/>
            <w:gridSpan w:val="2"/>
            <w:tcBorders>
              <w:top w:val="single" w:sz="4" w:space="0" w:color="auto"/>
              <w:left w:val="single" w:sz="4" w:space="0" w:color="auto"/>
              <w:bottom w:val="single" w:sz="4" w:space="0" w:color="auto"/>
              <w:right w:val="single" w:sz="4" w:space="0" w:color="auto"/>
            </w:tcBorders>
            <w:hideMark/>
          </w:tcPr>
          <w:p w14:paraId="6B630C8A" w14:textId="77777777" w:rsidR="00652DD6" w:rsidRPr="00C7244C" w:rsidRDefault="00652DD6" w:rsidP="003F1727">
            <w:pPr>
              <w:pStyle w:val="TAL"/>
              <w:rPr>
                <w:rFonts w:cs="v4.2.0"/>
              </w:rPr>
            </w:pPr>
            <w:r w:rsidRPr="00C7244C">
              <w:rPr>
                <w:rFonts w:cs="v4.2.0"/>
              </w:rPr>
              <w:t>SSB-RP</w:t>
            </w:r>
            <w:r w:rsidRPr="00C7244C">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51E4E7B8" w14:textId="77777777" w:rsidR="00652DD6" w:rsidRPr="00C7244C" w:rsidRDefault="00652DD6" w:rsidP="003F1727">
            <w:pPr>
              <w:pStyle w:val="TAC"/>
            </w:pPr>
            <w:r w:rsidRPr="00C7244C">
              <w:t>dBm/SCS Note5</w:t>
            </w:r>
          </w:p>
        </w:tc>
        <w:tc>
          <w:tcPr>
            <w:tcW w:w="1280" w:type="dxa"/>
            <w:tcBorders>
              <w:top w:val="single" w:sz="4" w:space="0" w:color="auto"/>
              <w:left w:val="single" w:sz="4" w:space="0" w:color="auto"/>
              <w:bottom w:val="single" w:sz="4" w:space="0" w:color="auto"/>
              <w:right w:val="single" w:sz="4" w:space="0" w:color="auto"/>
            </w:tcBorders>
            <w:hideMark/>
          </w:tcPr>
          <w:p w14:paraId="559A52BD"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1C64EEC9" w14:textId="77777777" w:rsidR="00652DD6" w:rsidRPr="00C7244C" w:rsidRDefault="00652DD6" w:rsidP="003F1727">
            <w:pPr>
              <w:pStyle w:val="TAC"/>
            </w:pPr>
            <w:r w:rsidRPr="00C7244C">
              <w:t>-87</w:t>
            </w:r>
          </w:p>
        </w:tc>
        <w:tc>
          <w:tcPr>
            <w:tcW w:w="981" w:type="dxa"/>
            <w:tcBorders>
              <w:top w:val="single" w:sz="4" w:space="0" w:color="auto"/>
              <w:left w:val="single" w:sz="4" w:space="0" w:color="auto"/>
              <w:bottom w:val="single" w:sz="4" w:space="0" w:color="auto"/>
              <w:right w:val="single" w:sz="4" w:space="0" w:color="auto"/>
            </w:tcBorders>
            <w:hideMark/>
          </w:tcPr>
          <w:p w14:paraId="67294B7E"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3641FCA3"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1C85C738" w14:textId="77777777" w:rsidR="00652DD6" w:rsidRPr="00C7244C" w:rsidRDefault="00652DD6" w:rsidP="003F1727">
            <w:pPr>
              <w:pStyle w:val="TAC"/>
            </w:pPr>
            <w:r w:rsidRPr="00C7244C">
              <w:t>-87</w:t>
            </w:r>
          </w:p>
        </w:tc>
      </w:tr>
      <w:tr w:rsidR="00652DD6" w:rsidRPr="00C7244C" w14:paraId="69387F78" w14:textId="77777777" w:rsidTr="003F172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5B53E24" w14:textId="77777777" w:rsidR="00652DD6" w:rsidRPr="00C7244C" w:rsidRDefault="00652DD6" w:rsidP="003F1727">
            <w:pPr>
              <w:pStyle w:val="TAL"/>
              <w:rPr>
                <w:vertAlign w:val="superscript"/>
              </w:rPr>
            </w:pPr>
            <w:r w:rsidRPr="00C7244C">
              <w:rPr>
                <w:position w:val="-12"/>
              </w:rPr>
              <w:object w:dxaOrig="600" w:dyaOrig="345" w14:anchorId="384819F5">
                <v:shape id="_x0000_i1243" type="#_x0000_t75" style="width:28.5pt;height:14.1pt" o:ole="" fillcolor="window">
                  <v:imagedata r:id="rId34" o:title=""/>
                </v:shape>
                <o:OLEObject Type="Embed" ProgID="Equation.3" ShapeID="_x0000_i1243" DrawAspect="Content" ObjectID="_1781671919" r:id="rId261"/>
              </w:object>
            </w:r>
            <w:r w:rsidRPr="00C7244C">
              <w:rPr>
                <w:vertAlign w:val="subscript"/>
              </w:rPr>
              <w:t>BB</w:t>
            </w:r>
            <w:r w:rsidRPr="00C7244C">
              <w:rPr>
                <w:vertAlign w:val="superscript"/>
              </w:rPr>
              <w:t>Note 8</w:t>
            </w:r>
          </w:p>
        </w:tc>
        <w:tc>
          <w:tcPr>
            <w:tcW w:w="875" w:type="dxa"/>
            <w:tcBorders>
              <w:top w:val="single" w:sz="4" w:space="0" w:color="auto"/>
              <w:left w:val="single" w:sz="4" w:space="0" w:color="auto"/>
              <w:bottom w:val="single" w:sz="4" w:space="0" w:color="auto"/>
              <w:right w:val="single" w:sz="4" w:space="0" w:color="auto"/>
            </w:tcBorders>
            <w:hideMark/>
          </w:tcPr>
          <w:p w14:paraId="051DCAD7" w14:textId="77777777" w:rsidR="00652DD6" w:rsidRPr="00C7244C" w:rsidRDefault="00652DD6" w:rsidP="003F1727">
            <w:pPr>
              <w:pStyle w:val="TAC"/>
            </w:pPr>
            <w:r w:rsidRPr="00C7244C">
              <w:t>dB</w:t>
            </w:r>
          </w:p>
        </w:tc>
        <w:tc>
          <w:tcPr>
            <w:tcW w:w="1280" w:type="dxa"/>
            <w:tcBorders>
              <w:top w:val="single" w:sz="4" w:space="0" w:color="auto"/>
              <w:left w:val="single" w:sz="4" w:space="0" w:color="auto"/>
              <w:bottom w:val="single" w:sz="4" w:space="0" w:color="auto"/>
              <w:right w:val="single" w:sz="4" w:space="0" w:color="auto"/>
            </w:tcBorders>
            <w:hideMark/>
          </w:tcPr>
          <w:p w14:paraId="62FB52D3"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5EA555BF" w14:textId="77777777" w:rsidR="00652DD6" w:rsidRPr="00C7244C" w:rsidRDefault="00652DD6" w:rsidP="003F1727">
            <w:pPr>
              <w:pStyle w:val="TAC"/>
            </w:pPr>
            <w:r w:rsidRPr="00C7244C">
              <w:t>1.89</w:t>
            </w:r>
          </w:p>
        </w:tc>
        <w:tc>
          <w:tcPr>
            <w:tcW w:w="981" w:type="dxa"/>
            <w:tcBorders>
              <w:top w:val="single" w:sz="4" w:space="0" w:color="auto"/>
              <w:left w:val="single" w:sz="4" w:space="0" w:color="auto"/>
              <w:bottom w:val="single" w:sz="4" w:space="0" w:color="auto"/>
              <w:right w:val="single" w:sz="4" w:space="0" w:color="auto"/>
            </w:tcBorders>
            <w:hideMark/>
          </w:tcPr>
          <w:p w14:paraId="07D76C36" w14:textId="77777777" w:rsidR="00652DD6" w:rsidRPr="00C7244C" w:rsidRDefault="00652DD6" w:rsidP="003F1727">
            <w:pPr>
              <w:pStyle w:val="TAC"/>
            </w:pPr>
            <w:r w:rsidRPr="00C7244C">
              <w:t>1.89</w:t>
            </w:r>
          </w:p>
        </w:tc>
        <w:tc>
          <w:tcPr>
            <w:tcW w:w="993" w:type="dxa"/>
            <w:tcBorders>
              <w:top w:val="single" w:sz="4" w:space="0" w:color="auto"/>
              <w:left w:val="single" w:sz="4" w:space="0" w:color="auto"/>
              <w:bottom w:val="single" w:sz="4" w:space="0" w:color="auto"/>
              <w:right w:val="single" w:sz="4" w:space="0" w:color="auto"/>
            </w:tcBorders>
            <w:hideMark/>
          </w:tcPr>
          <w:p w14:paraId="6E5F15B4"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50D07C2C" w14:textId="77777777" w:rsidR="00652DD6" w:rsidRPr="00C7244C" w:rsidRDefault="00652DD6" w:rsidP="003F1727">
            <w:pPr>
              <w:pStyle w:val="TAC"/>
            </w:pPr>
            <w:r w:rsidRPr="00C7244C">
              <w:t>1.89</w:t>
            </w:r>
          </w:p>
        </w:tc>
      </w:tr>
      <w:tr w:rsidR="00652DD6" w:rsidRPr="00C7244C" w14:paraId="2812ADD4" w14:textId="77777777" w:rsidTr="003F172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77F167B" w14:textId="77777777" w:rsidR="00652DD6" w:rsidRPr="00C7244C" w:rsidRDefault="00652DD6" w:rsidP="003F1727">
            <w:pPr>
              <w:pStyle w:val="TAL"/>
            </w:pPr>
            <w:r w:rsidRPr="00C7244C">
              <w:t>Io</w:t>
            </w:r>
            <w:r w:rsidRPr="00C7244C">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218E3823" w14:textId="77777777" w:rsidR="00652DD6" w:rsidRPr="00C7244C" w:rsidRDefault="00652DD6" w:rsidP="003F1727">
            <w:pPr>
              <w:pStyle w:val="TAC"/>
            </w:pPr>
            <w:r w:rsidRPr="00C7244C">
              <w:t>dBm/95.04 MHz Note5</w:t>
            </w:r>
          </w:p>
        </w:tc>
        <w:tc>
          <w:tcPr>
            <w:tcW w:w="1280" w:type="dxa"/>
            <w:tcBorders>
              <w:top w:val="single" w:sz="4" w:space="0" w:color="auto"/>
              <w:left w:val="single" w:sz="4" w:space="0" w:color="auto"/>
              <w:bottom w:val="single" w:sz="4" w:space="0" w:color="auto"/>
              <w:right w:val="single" w:sz="4" w:space="0" w:color="auto"/>
            </w:tcBorders>
            <w:hideMark/>
          </w:tcPr>
          <w:p w14:paraId="680C6D2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3FC56F14" w14:textId="77777777" w:rsidR="00652DD6" w:rsidRPr="00C7244C" w:rsidRDefault="00652DD6" w:rsidP="003F1727">
            <w:pPr>
              <w:pStyle w:val="TAC"/>
            </w:pPr>
            <w:r w:rsidRPr="00C7244C">
              <w:t>-58.01</w:t>
            </w:r>
          </w:p>
        </w:tc>
        <w:tc>
          <w:tcPr>
            <w:tcW w:w="981" w:type="dxa"/>
            <w:tcBorders>
              <w:top w:val="single" w:sz="4" w:space="0" w:color="auto"/>
              <w:left w:val="single" w:sz="4" w:space="0" w:color="auto"/>
              <w:bottom w:val="single" w:sz="4" w:space="0" w:color="auto"/>
              <w:right w:val="single" w:sz="4" w:space="0" w:color="auto"/>
            </w:tcBorders>
            <w:hideMark/>
          </w:tcPr>
          <w:p w14:paraId="1443254A" w14:textId="77777777" w:rsidR="00652DD6" w:rsidRPr="00C7244C" w:rsidRDefault="00652DD6" w:rsidP="003F1727">
            <w:pPr>
              <w:pStyle w:val="TAC"/>
            </w:pPr>
            <w:r w:rsidRPr="00C7244C">
              <w:t>-58.01</w:t>
            </w:r>
          </w:p>
        </w:tc>
        <w:tc>
          <w:tcPr>
            <w:tcW w:w="993" w:type="dxa"/>
            <w:tcBorders>
              <w:top w:val="single" w:sz="4" w:space="0" w:color="auto"/>
              <w:left w:val="single" w:sz="4" w:space="0" w:color="auto"/>
              <w:bottom w:val="single" w:sz="4" w:space="0" w:color="auto"/>
              <w:right w:val="single" w:sz="4" w:space="0" w:color="auto"/>
            </w:tcBorders>
            <w:hideMark/>
          </w:tcPr>
          <w:p w14:paraId="6EFA453F"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123F7907" w14:textId="77777777" w:rsidR="00652DD6" w:rsidRPr="00C7244C" w:rsidRDefault="00652DD6" w:rsidP="003F1727">
            <w:pPr>
              <w:pStyle w:val="TAC"/>
            </w:pPr>
            <w:r w:rsidRPr="00C7244C">
              <w:t>-58.01</w:t>
            </w:r>
          </w:p>
        </w:tc>
      </w:tr>
      <w:tr w:rsidR="00652DD6" w:rsidRPr="00C7244C" w14:paraId="2BD8072F"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6FA35EE7" w14:textId="77777777" w:rsidR="00652DD6" w:rsidRPr="00C7244C" w:rsidRDefault="00652DD6" w:rsidP="003F1727">
            <w:pPr>
              <w:pStyle w:val="TAL"/>
            </w:pPr>
            <w:r w:rsidRPr="00C7244C">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697CA94B"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6E77994E"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D413739" w14:textId="77777777" w:rsidR="00652DD6" w:rsidRPr="00C7244C" w:rsidRDefault="00652DD6" w:rsidP="003F1727">
            <w:pPr>
              <w:pStyle w:val="TAC"/>
            </w:pPr>
            <w:r w:rsidRPr="00C7244C">
              <w:rPr>
                <w:rFonts w:cs="v4.2.0"/>
              </w:rPr>
              <w:t>AWGN</w:t>
            </w:r>
          </w:p>
        </w:tc>
        <w:tc>
          <w:tcPr>
            <w:tcW w:w="2206" w:type="dxa"/>
            <w:gridSpan w:val="2"/>
            <w:tcBorders>
              <w:top w:val="single" w:sz="4" w:space="0" w:color="auto"/>
              <w:left w:val="single" w:sz="4" w:space="0" w:color="auto"/>
              <w:bottom w:val="single" w:sz="4" w:space="0" w:color="auto"/>
              <w:right w:val="single" w:sz="4" w:space="0" w:color="auto"/>
            </w:tcBorders>
            <w:hideMark/>
          </w:tcPr>
          <w:p w14:paraId="49F08981" w14:textId="77777777" w:rsidR="00652DD6" w:rsidRPr="00C7244C" w:rsidRDefault="00652DD6" w:rsidP="003F1727">
            <w:pPr>
              <w:pStyle w:val="TAC"/>
            </w:pPr>
            <w:r w:rsidRPr="00C7244C">
              <w:rPr>
                <w:rFonts w:cs="v4.2.0"/>
              </w:rPr>
              <w:t>AWGN</w:t>
            </w:r>
          </w:p>
        </w:tc>
      </w:tr>
      <w:tr w:rsidR="00652DD6" w:rsidRPr="00C7244C" w14:paraId="7C8428EF" w14:textId="77777777" w:rsidTr="003F1727">
        <w:trPr>
          <w:cantSplit/>
          <w:trHeight w:val="1023"/>
        </w:trPr>
        <w:tc>
          <w:tcPr>
            <w:tcW w:w="8946" w:type="dxa"/>
            <w:gridSpan w:val="8"/>
            <w:tcBorders>
              <w:top w:val="single" w:sz="4" w:space="0" w:color="auto"/>
              <w:left w:val="single" w:sz="4" w:space="0" w:color="auto"/>
              <w:bottom w:val="single" w:sz="4" w:space="0" w:color="auto"/>
              <w:right w:val="single" w:sz="4" w:space="0" w:color="auto"/>
            </w:tcBorders>
            <w:hideMark/>
          </w:tcPr>
          <w:p w14:paraId="19987071"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081E54C7"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0EA712D7" w14:textId="77777777" w:rsidR="00652DD6" w:rsidRPr="00C7244C" w:rsidRDefault="00652DD6" w:rsidP="003F1727">
            <w:pPr>
              <w:pStyle w:val="TAN"/>
              <w:rPr>
                <w:rFonts w:cs="Arial"/>
              </w:rPr>
            </w:pPr>
            <w:r w:rsidRPr="00C7244C">
              <w:rPr>
                <w:rFonts w:cs="Arial"/>
              </w:rPr>
              <w:t>Note 3:</w:t>
            </w:r>
            <w:r w:rsidRPr="00C7244C">
              <w:rPr>
                <w:rFonts w:cs="Arial"/>
              </w:rPr>
              <w:tab/>
              <w:t>SSB-RP, Es/Iot and Io levels have been derived from other parameters for information purposes. They are not settable parameters themselves.</w:t>
            </w:r>
          </w:p>
          <w:p w14:paraId="3A8A6C97" w14:textId="77777777" w:rsidR="00652DD6" w:rsidRPr="00C7244C" w:rsidRDefault="00652DD6" w:rsidP="003F1727">
            <w:pPr>
              <w:pStyle w:val="TAN"/>
              <w:rPr>
                <w:rFonts w:cs="Arial"/>
              </w:rPr>
            </w:pPr>
            <w:r w:rsidRPr="00C7244C">
              <w:rPr>
                <w:rFonts w:cs="Arial"/>
              </w:rPr>
              <w:t>Note 4:</w:t>
            </w:r>
            <w:r w:rsidRPr="00C7244C">
              <w:rPr>
                <w:rFonts w:cs="Arial"/>
              </w:rPr>
              <w:tab/>
              <w:t>Void</w:t>
            </w:r>
          </w:p>
          <w:p w14:paraId="6B74B651" w14:textId="77777777" w:rsidR="00652DD6" w:rsidRPr="00C7244C" w:rsidRDefault="00652DD6" w:rsidP="003F1727">
            <w:pPr>
              <w:pStyle w:val="TAN"/>
              <w:rPr>
                <w:rFonts w:cs="Arial"/>
              </w:rPr>
            </w:pPr>
            <w:r w:rsidRPr="00C7244C">
              <w:rPr>
                <w:rFonts w:cs="Arial"/>
              </w:rPr>
              <w:t>Note 5:</w:t>
            </w:r>
            <w:r w:rsidRPr="00C7244C">
              <w:rPr>
                <w:rFonts w:cs="Arial"/>
              </w:rPr>
              <w:tab/>
              <w:t>Equivalent power received by an antenna with 0dBi gain at the centre of the quiet zone</w:t>
            </w:r>
          </w:p>
          <w:p w14:paraId="77833CFB" w14:textId="77777777" w:rsidR="00652DD6" w:rsidRPr="00C7244C" w:rsidRDefault="00652DD6" w:rsidP="003F1727">
            <w:pPr>
              <w:pStyle w:val="TAN"/>
              <w:rPr>
                <w:rFonts w:cs="Arial"/>
              </w:rPr>
            </w:pPr>
            <w:r w:rsidRPr="00C7244C">
              <w:rPr>
                <w:rFonts w:cs="Arial"/>
              </w:rPr>
              <w:t>Note 6:</w:t>
            </w:r>
            <w:r w:rsidRPr="00C7244C">
              <w:rPr>
                <w:rFonts w:cs="Arial"/>
              </w:rPr>
              <w:tab/>
              <w:t>As observed with 0dBi gain antenna at the centre of the quiet zone</w:t>
            </w:r>
          </w:p>
          <w:p w14:paraId="00C75742" w14:textId="77777777" w:rsidR="00652DD6" w:rsidRPr="00C7244C" w:rsidRDefault="00652DD6" w:rsidP="003F1727">
            <w:pPr>
              <w:pStyle w:val="TAN"/>
              <w:rPr>
                <w:rFonts w:cs="Arial"/>
              </w:rPr>
            </w:pPr>
            <w:r w:rsidRPr="00C7244C">
              <w:rPr>
                <w:rFonts w:cs="Arial"/>
              </w:rPr>
              <w:t>Note 7:</w:t>
            </w:r>
            <w:r w:rsidRPr="00C7244C">
              <w:rPr>
                <w:rFonts w:cs="Arial"/>
              </w:rPr>
              <w:tab/>
              <w:t>Information about types of UE beam is given in TS 38.133 [6] Annex B.2.1.3, and does not limit UE implementation or test system implementation</w:t>
            </w:r>
          </w:p>
          <w:p w14:paraId="7A6B2C01" w14:textId="77777777" w:rsidR="00652DD6" w:rsidRPr="00C7244C" w:rsidRDefault="00652DD6" w:rsidP="003F1727">
            <w:pPr>
              <w:pStyle w:val="TAN"/>
              <w:rPr>
                <w:rFonts w:cs="Arial"/>
                <w:sz w:val="14"/>
              </w:rPr>
            </w:pPr>
            <w:r w:rsidRPr="00C7244C">
              <w:rPr>
                <w:rFonts w:cs="Arial"/>
              </w:rPr>
              <w:t>Note 8:</w:t>
            </w:r>
            <w:r w:rsidRPr="00C7244C">
              <w:rPr>
                <w:rFonts w:cs="Arial"/>
              </w:rPr>
              <w:tab/>
              <w:t>Calculation of Es/Iot</w:t>
            </w:r>
            <w:r w:rsidRPr="00C7244C">
              <w:rPr>
                <w:rFonts w:cs="Arial"/>
                <w:vertAlign w:val="subscript"/>
              </w:rPr>
              <w:t>BB</w:t>
            </w:r>
            <w:r w:rsidRPr="00C7244C">
              <w:rPr>
                <w:rFonts w:cs="Arial"/>
              </w:rPr>
              <w:t xml:space="preserve"> includes the effect of UE internal noise up to the value assumed for the associated Refsens requirement in clause 7.3.2 of TS 38.101-2 [3], and an allowance of 1dB for UE multi-band relaxation factor ΔMB</w:t>
            </w:r>
            <w:r w:rsidRPr="00C7244C">
              <w:rPr>
                <w:rFonts w:cs="Arial"/>
                <w:vertAlign w:val="subscript"/>
              </w:rPr>
              <w:t>S</w:t>
            </w:r>
            <w:r w:rsidRPr="00C7244C">
              <w:rPr>
                <w:rFonts w:cs="Arial"/>
              </w:rPr>
              <w:t xml:space="preserve"> from TS 38.101-2 [3] Table 6.2.1.3-4.</w:t>
            </w:r>
          </w:p>
        </w:tc>
      </w:tr>
    </w:tbl>
    <w:p w14:paraId="752346E4" w14:textId="77777777" w:rsidR="00652DD6" w:rsidRPr="00C7244C" w:rsidRDefault="00652DD6" w:rsidP="00652DD6">
      <w:pPr>
        <w:rPr>
          <w:lang w:eastAsia="sv-SE"/>
        </w:rPr>
      </w:pPr>
    </w:p>
    <w:p w14:paraId="65639296" w14:textId="77777777" w:rsidR="00652DD6" w:rsidRPr="00C7244C" w:rsidRDefault="00652DD6" w:rsidP="00652DD6">
      <w:pPr>
        <w:rPr>
          <w:rFonts w:cs="v4.2.0"/>
        </w:rPr>
      </w:pPr>
      <w:r w:rsidRPr="00C7244C">
        <w:rPr>
          <w:rFonts w:cs="v4.2.0"/>
        </w:rPr>
        <w:t>The UE shall send one Event A3 triggered measurement report, with a measurement reporting delay less than X ms from the beginning of time period T2, where X is</w:t>
      </w:r>
    </w:p>
    <w:p w14:paraId="37FB64C7" w14:textId="77777777" w:rsidR="00652DD6" w:rsidRPr="00C7244C" w:rsidRDefault="00652DD6" w:rsidP="00652DD6">
      <w:pPr>
        <w:ind w:firstLine="284"/>
        <w:rPr>
          <w:rFonts w:cs="v4.2.0"/>
        </w:rPr>
      </w:pPr>
      <w:r w:rsidRPr="00C7244C">
        <w:rPr>
          <w:rFonts w:cs="v4.2.0"/>
        </w:rPr>
        <w:t xml:space="preserve">6720 for UE supporting power class 1, or </w:t>
      </w:r>
    </w:p>
    <w:p w14:paraId="4255E96E" w14:textId="77777777" w:rsidR="00652DD6" w:rsidRPr="00C7244C" w:rsidRDefault="00652DD6" w:rsidP="00652DD6">
      <w:pPr>
        <w:ind w:firstLine="284"/>
        <w:rPr>
          <w:rFonts w:cs="v4.2.0"/>
        </w:rPr>
      </w:pPr>
      <w:r w:rsidRPr="00C7244C">
        <w:rPr>
          <w:rFonts w:cs="v4.2.0"/>
        </w:rPr>
        <w:t xml:space="preserve">4160 for UE supporting other power class. </w:t>
      </w:r>
    </w:p>
    <w:p w14:paraId="74E8F135" w14:textId="77777777" w:rsidR="00652DD6" w:rsidRPr="00C7244C" w:rsidRDefault="00652DD6" w:rsidP="00652DD6">
      <w:pPr>
        <w:rPr>
          <w:rFonts w:cs="v4.2.0"/>
        </w:rPr>
      </w:pPr>
      <w:r w:rsidRPr="00C7244C">
        <w:rPr>
          <w:rFonts w:cs="v4.2.0"/>
        </w:rPr>
        <w:t>The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277A6CB3"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EA8DEFA" w14:textId="77777777" w:rsidR="00652DD6" w:rsidRPr="00C7244C" w:rsidRDefault="00652DD6" w:rsidP="00652DD6">
      <w:pPr>
        <w:ind w:left="576" w:hanging="288"/>
      </w:pPr>
      <w:r w:rsidRPr="00C7244C">
        <w:t>TTI insertion uncertainty = TTIDCCH = 1 ms; 2xTTIDCCH = 2 ms</w:t>
      </w:r>
    </w:p>
    <w:p w14:paraId="4F7EEF64" w14:textId="77777777" w:rsidR="00652DD6" w:rsidRPr="00C7244C" w:rsidRDefault="00652DD6" w:rsidP="00652DD6">
      <w:r w:rsidRPr="00C7244C">
        <w:t>The overall delays measured shall be less than a total of 6722 ms in this test for power class UE and 4162 ms for other power classes.</w:t>
      </w:r>
    </w:p>
    <w:p w14:paraId="53B2AF9C" w14:textId="77777777" w:rsidR="00652DD6" w:rsidRPr="00C7244C" w:rsidRDefault="00652DD6" w:rsidP="00652DD6">
      <w:pPr>
        <w:pStyle w:val="Heading4"/>
        <w:rPr>
          <w:lang w:eastAsia="sv-SE"/>
        </w:rPr>
      </w:pPr>
      <w:r w:rsidRPr="00C7244C">
        <w:rPr>
          <w:lang w:eastAsia="sv-SE"/>
        </w:rPr>
        <w:t>7.6.2.4</w:t>
      </w:r>
      <w:r w:rsidRPr="00C7244C">
        <w:rPr>
          <w:lang w:eastAsia="sv-SE"/>
        </w:rPr>
        <w:tab/>
        <w:t>NR SA FR2-FR2 event-triggered reporting in DRX with SSB time index detection</w:t>
      </w:r>
    </w:p>
    <w:p w14:paraId="0907DD2D" w14:textId="77777777" w:rsidR="00652DD6" w:rsidRPr="00C7244C" w:rsidRDefault="00652DD6" w:rsidP="00652DD6">
      <w:pPr>
        <w:pStyle w:val="EditorsNote"/>
      </w:pPr>
      <w:r w:rsidRPr="00C7244C">
        <w:t>Editor’s Note: This test case has been completed for the following configurations:</w:t>
      </w:r>
    </w:p>
    <w:p w14:paraId="0DBCB13C"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AE812E1" w14:textId="77777777" w:rsidR="00652DD6" w:rsidRPr="00C7244C" w:rsidRDefault="00652DD6" w:rsidP="00652DD6">
      <w:pPr>
        <w:pStyle w:val="EditorsNote"/>
      </w:pPr>
      <w:r w:rsidRPr="00C7244C">
        <w:t>- UE PC3</w:t>
      </w:r>
    </w:p>
    <w:p w14:paraId="54291189" w14:textId="77777777" w:rsidR="00652DD6" w:rsidRPr="00C7244C" w:rsidRDefault="00652DD6" w:rsidP="00652DD6">
      <w:pPr>
        <w:pStyle w:val="EditorsNote"/>
      </w:pPr>
      <w:r w:rsidRPr="00C7244C">
        <w:t>- The test is incomplete for UE power classes other than PC3</w:t>
      </w:r>
    </w:p>
    <w:p w14:paraId="46929FC4" w14:textId="77777777" w:rsidR="00652DD6" w:rsidRPr="00C7244C" w:rsidRDefault="00652DD6" w:rsidP="00652DD6">
      <w:pPr>
        <w:pStyle w:val="EditorsNote"/>
      </w:pPr>
      <w:r w:rsidRPr="00C7244C">
        <w:t>- The test is incomplete for test frequencies &gt; 40.8 GHz</w:t>
      </w:r>
    </w:p>
    <w:p w14:paraId="02080ABB" w14:textId="77777777" w:rsidR="00652DD6" w:rsidRPr="00C7244C" w:rsidRDefault="00652DD6" w:rsidP="00652DD6">
      <w:pPr>
        <w:pStyle w:val="H6"/>
      </w:pPr>
      <w:r w:rsidRPr="00C7244C">
        <w:t>7.6.2.4.1</w:t>
      </w:r>
      <w:r w:rsidRPr="00C7244C">
        <w:tab/>
        <w:t>Test purpose</w:t>
      </w:r>
    </w:p>
    <w:p w14:paraId="09906A53"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044BA316" w14:textId="77777777" w:rsidR="00652DD6" w:rsidRPr="00C7244C" w:rsidRDefault="00652DD6" w:rsidP="00652DD6">
      <w:pPr>
        <w:pStyle w:val="H6"/>
      </w:pPr>
      <w:r w:rsidRPr="00C7244C">
        <w:t>7.6.2.4.2</w:t>
      </w:r>
      <w:r w:rsidRPr="00C7244C">
        <w:tab/>
        <w:t>Test applicability</w:t>
      </w:r>
    </w:p>
    <w:p w14:paraId="64BC3E8D"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24B88151" w14:textId="77777777" w:rsidR="00652DD6" w:rsidRPr="00C7244C" w:rsidRDefault="00652DD6" w:rsidP="00652DD6">
      <w:pPr>
        <w:pStyle w:val="H6"/>
        <w:rPr>
          <w:lang w:eastAsia="sv-SE"/>
        </w:rPr>
      </w:pPr>
      <w:r w:rsidRPr="00C7244C">
        <w:rPr>
          <w:lang w:eastAsia="sv-SE"/>
        </w:rPr>
        <w:t>7.6.2.4.3</w:t>
      </w:r>
      <w:r w:rsidRPr="00C7244C">
        <w:rPr>
          <w:lang w:eastAsia="sv-SE"/>
        </w:rPr>
        <w:tab/>
        <w:t>Minimum conformance requirements</w:t>
      </w:r>
    </w:p>
    <w:p w14:paraId="5545C80E" w14:textId="77777777" w:rsidR="00652DD6" w:rsidRPr="00C7244C" w:rsidRDefault="00652DD6" w:rsidP="00652DD6">
      <w:pPr>
        <w:rPr>
          <w:lang w:eastAsia="sv-SE"/>
        </w:rPr>
      </w:pPr>
      <w:r w:rsidRPr="00C7244C">
        <w:rPr>
          <w:lang w:eastAsia="sv-SE"/>
        </w:rPr>
        <w:t>The minimum conformance requirements are specified in clause 7.6.2.0.</w:t>
      </w:r>
    </w:p>
    <w:p w14:paraId="7118B3CC" w14:textId="77777777" w:rsidR="00652DD6" w:rsidRPr="00C7244C" w:rsidRDefault="00652DD6" w:rsidP="00652DD6">
      <w:pPr>
        <w:rPr>
          <w:lang w:eastAsia="sv-SE"/>
        </w:rPr>
      </w:pPr>
      <w:r w:rsidRPr="00C7244C">
        <w:rPr>
          <w:lang w:eastAsia="sv-SE"/>
        </w:rPr>
        <w:t>The normative reference for this requirement is TS 38.133 [6] clause A.7.6.2.4.</w:t>
      </w:r>
    </w:p>
    <w:p w14:paraId="5BB69CD5" w14:textId="77777777" w:rsidR="00652DD6" w:rsidRPr="00C7244C" w:rsidRDefault="00652DD6" w:rsidP="00652DD6">
      <w:pPr>
        <w:pStyle w:val="H6"/>
        <w:rPr>
          <w:lang w:eastAsia="sv-SE"/>
        </w:rPr>
      </w:pPr>
      <w:r w:rsidRPr="00C7244C">
        <w:rPr>
          <w:lang w:eastAsia="sv-SE"/>
        </w:rPr>
        <w:t>7.6.2.4.4</w:t>
      </w:r>
      <w:r w:rsidRPr="00C7244C">
        <w:rPr>
          <w:lang w:eastAsia="sv-SE"/>
        </w:rPr>
        <w:tab/>
        <w:t>Test description</w:t>
      </w:r>
    </w:p>
    <w:p w14:paraId="07AB7DCF" w14:textId="77777777" w:rsidR="00652DD6" w:rsidRPr="00C7244C" w:rsidRDefault="00652DD6" w:rsidP="00652DD6">
      <w:pPr>
        <w:pStyle w:val="H6"/>
        <w:rPr>
          <w:lang w:eastAsia="sv-SE"/>
        </w:rPr>
      </w:pPr>
      <w:r w:rsidRPr="00C7244C">
        <w:rPr>
          <w:lang w:eastAsia="sv-SE"/>
        </w:rPr>
        <w:t>7.6.2.4.4.1</w:t>
      </w:r>
      <w:r w:rsidRPr="00C7244C">
        <w:rPr>
          <w:lang w:eastAsia="sv-SE"/>
        </w:rPr>
        <w:tab/>
        <w:t>Initial conditions</w:t>
      </w:r>
    </w:p>
    <w:p w14:paraId="59062D4A" w14:textId="77777777" w:rsidR="00652DD6" w:rsidRPr="00C7244C" w:rsidRDefault="00652DD6" w:rsidP="00652DD6">
      <w:pPr>
        <w:rPr>
          <w:lang w:eastAsia="sv-SE"/>
        </w:rPr>
      </w:pPr>
      <w:r w:rsidRPr="00C7244C">
        <w:rPr>
          <w:lang w:eastAsia="sv-SE"/>
        </w:rPr>
        <w:t>This test shall be tested using any of the test configurations in Table 7.6.2.4.4.1-1.</w:t>
      </w:r>
    </w:p>
    <w:p w14:paraId="5D044779" w14:textId="77777777" w:rsidR="00652DD6" w:rsidRPr="00C7244C" w:rsidRDefault="00652DD6" w:rsidP="00652DD6">
      <w:pPr>
        <w:pStyle w:val="TH"/>
      </w:pPr>
      <w:r w:rsidRPr="00C7244C">
        <w:t xml:space="preserve">Table 7.6.2.4.4.1-1: </w:t>
      </w:r>
      <w:r w:rsidRPr="00C7244C">
        <w:rPr>
          <w:lang w:eastAsia="sv-SE"/>
        </w:rPr>
        <w:t>NR FR2-FR2 event triggered reporting tests in DRX with SSB time index detection</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0D64CE22" w14:textId="77777777" w:rsidTr="003F1727">
        <w:trPr>
          <w:jc w:val="center"/>
        </w:trPr>
        <w:tc>
          <w:tcPr>
            <w:tcW w:w="1418" w:type="dxa"/>
            <w:shd w:val="clear" w:color="auto" w:fill="auto"/>
          </w:tcPr>
          <w:p w14:paraId="0836D3C3" w14:textId="77777777" w:rsidR="00652DD6" w:rsidRPr="00C7244C" w:rsidRDefault="00652DD6" w:rsidP="003F1727">
            <w:pPr>
              <w:pStyle w:val="TAH"/>
            </w:pPr>
            <w:r w:rsidRPr="00C7244C">
              <w:t>Test Case ID</w:t>
            </w:r>
          </w:p>
        </w:tc>
        <w:tc>
          <w:tcPr>
            <w:tcW w:w="7371" w:type="dxa"/>
            <w:shd w:val="clear" w:color="auto" w:fill="auto"/>
          </w:tcPr>
          <w:p w14:paraId="3A669B69" w14:textId="77777777" w:rsidR="00652DD6" w:rsidRPr="00C7244C" w:rsidRDefault="00652DD6" w:rsidP="003F1727">
            <w:pPr>
              <w:pStyle w:val="TAH"/>
            </w:pPr>
            <w:r w:rsidRPr="00C7244C">
              <w:t>Description</w:t>
            </w:r>
          </w:p>
        </w:tc>
      </w:tr>
      <w:tr w:rsidR="00652DD6" w:rsidRPr="00C7244C" w14:paraId="09D306AF" w14:textId="77777777" w:rsidTr="003F1727">
        <w:trPr>
          <w:jc w:val="center"/>
        </w:trPr>
        <w:tc>
          <w:tcPr>
            <w:tcW w:w="1418" w:type="dxa"/>
            <w:shd w:val="clear" w:color="auto" w:fill="auto"/>
          </w:tcPr>
          <w:p w14:paraId="6F44B0A9" w14:textId="77777777" w:rsidR="00652DD6" w:rsidRPr="00C7244C" w:rsidRDefault="00652DD6" w:rsidP="003F1727">
            <w:pPr>
              <w:pStyle w:val="TAL"/>
            </w:pPr>
            <w:r w:rsidRPr="00C7244C">
              <w:t>7.6.2.4-1</w:t>
            </w:r>
          </w:p>
        </w:tc>
        <w:tc>
          <w:tcPr>
            <w:tcW w:w="7371" w:type="dxa"/>
            <w:shd w:val="clear" w:color="auto" w:fill="auto"/>
          </w:tcPr>
          <w:p w14:paraId="393A3A15" w14:textId="77777777" w:rsidR="00652DD6" w:rsidRPr="00C7244C" w:rsidRDefault="00652DD6" w:rsidP="003F1727">
            <w:pPr>
              <w:pStyle w:val="TAL"/>
            </w:pPr>
            <w:r w:rsidRPr="00C7244C">
              <w:t>120 kHz SSB SCS, 100MHz bandwidth, TDD duplex mode</w:t>
            </w:r>
          </w:p>
        </w:tc>
      </w:tr>
      <w:tr w:rsidR="00652DD6" w:rsidRPr="00C7244C" w14:paraId="395F4BD6" w14:textId="77777777" w:rsidTr="003F1727">
        <w:trPr>
          <w:jc w:val="center"/>
        </w:trPr>
        <w:tc>
          <w:tcPr>
            <w:tcW w:w="8789" w:type="dxa"/>
            <w:gridSpan w:val="2"/>
            <w:shd w:val="clear" w:color="auto" w:fill="auto"/>
          </w:tcPr>
          <w:p w14:paraId="7FB40CE3" w14:textId="77777777" w:rsidR="00652DD6" w:rsidRPr="00C7244C" w:rsidRDefault="00652DD6" w:rsidP="003F1727">
            <w:pPr>
              <w:pStyle w:val="TAN"/>
            </w:pPr>
            <w:r w:rsidRPr="00C7244C">
              <w:t>Note 1: Void</w:t>
            </w:r>
          </w:p>
        </w:tc>
      </w:tr>
    </w:tbl>
    <w:p w14:paraId="17ED35D3" w14:textId="77777777" w:rsidR="00652DD6" w:rsidRPr="00C7244C" w:rsidRDefault="00652DD6" w:rsidP="00652DD6"/>
    <w:p w14:paraId="02369468" w14:textId="77777777" w:rsidR="00652DD6" w:rsidRPr="00C7244C" w:rsidRDefault="00652DD6" w:rsidP="00652DD6">
      <w:pPr>
        <w:pStyle w:val="TH"/>
        <w:rPr>
          <w:rFonts w:cs="v4.2.0"/>
        </w:rPr>
      </w:pPr>
      <w:r w:rsidRPr="00C7244C">
        <w:rPr>
          <w:rFonts w:cs="v4.2.0"/>
        </w:rPr>
        <w:t>Table 7.6.2.4.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C7244C" w14:paraId="366BC8EE" w14:textId="77777777" w:rsidTr="003F1727">
        <w:trPr>
          <w:cantSplit/>
          <w:trHeight w:val="80"/>
        </w:trPr>
        <w:tc>
          <w:tcPr>
            <w:tcW w:w="2117" w:type="dxa"/>
            <w:vMerge w:val="restart"/>
          </w:tcPr>
          <w:p w14:paraId="02E80877" w14:textId="77777777" w:rsidR="00652DD6" w:rsidRPr="00C7244C" w:rsidRDefault="00652DD6" w:rsidP="003F1727">
            <w:pPr>
              <w:pStyle w:val="TAH"/>
            </w:pPr>
            <w:r w:rsidRPr="00C7244C">
              <w:t>Parameter</w:t>
            </w:r>
          </w:p>
        </w:tc>
        <w:tc>
          <w:tcPr>
            <w:tcW w:w="596" w:type="dxa"/>
            <w:vMerge w:val="restart"/>
          </w:tcPr>
          <w:p w14:paraId="1A9976EE" w14:textId="77777777" w:rsidR="00652DD6" w:rsidRPr="00C7244C" w:rsidRDefault="00652DD6" w:rsidP="003F1727">
            <w:pPr>
              <w:pStyle w:val="TAH"/>
            </w:pPr>
            <w:r w:rsidRPr="00C7244C">
              <w:t>Unit</w:t>
            </w:r>
          </w:p>
        </w:tc>
        <w:tc>
          <w:tcPr>
            <w:tcW w:w="1251" w:type="dxa"/>
            <w:vMerge w:val="restart"/>
          </w:tcPr>
          <w:p w14:paraId="0C744DB2" w14:textId="77777777" w:rsidR="00652DD6" w:rsidRPr="00C7244C" w:rsidRDefault="00652DD6" w:rsidP="003F1727">
            <w:pPr>
              <w:pStyle w:val="TAH"/>
            </w:pPr>
            <w:r w:rsidRPr="00C7244C">
              <w:t>Test configuration</w:t>
            </w:r>
          </w:p>
        </w:tc>
        <w:tc>
          <w:tcPr>
            <w:tcW w:w="2505" w:type="dxa"/>
            <w:gridSpan w:val="2"/>
          </w:tcPr>
          <w:p w14:paraId="64D54B38" w14:textId="77777777" w:rsidR="00652DD6" w:rsidRPr="00C7244C" w:rsidRDefault="00652DD6" w:rsidP="003F1727">
            <w:pPr>
              <w:pStyle w:val="TAH"/>
            </w:pPr>
            <w:r w:rsidRPr="00C7244C">
              <w:t>Value</w:t>
            </w:r>
          </w:p>
        </w:tc>
        <w:tc>
          <w:tcPr>
            <w:tcW w:w="3072" w:type="dxa"/>
            <w:vMerge w:val="restart"/>
          </w:tcPr>
          <w:p w14:paraId="65B39BC5" w14:textId="77777777" w:rsidR="00652DD6" w:rsidRPr="00C7244C" w:rsidRDefault="00652DD6" w:rsidP="003F1727">
            <w:pPr>
              <w:pStyle w:val="TAH"/>
            </w:pPr>
            <w:r w:rsidRPr="00C7244C">
              <w:t>Comment</w:t>
            </w:r>
          </w:p>
        </w:tc>
      </w:tr>
      <w:tr w:rsidR="00652DD6" w:rsidRPr="00C7244C" w14:paraId="3344B2B7" w14:textId="77777777" w:rsidTr="003F1727">
        <w:trPr>
          <w:cantSplit/>
          <w:trHeight w:val="79"/>
        </w:trPr>
        <w:tc>
          <w:tcPr>
            <w:tcW w:w="2117" w:type="dxa"/>
            <w:vMerge/>
          </w:tcPr>
          <w:p w14:paraId="60082FAC" w14:textId="77777777" w:rsidR="00652DD6" w:rsidRPr="00C7244C" w:rsidRDefault="00652DD6" w:rsidP="003F1727">
            <w:pPr>
              <w:keepNext/>
              <w:keepLines/>
              <w:spacing w:after="0"/>
              <w:jc w:val="center"/>
              <w:rPr>
                <w:rFonts w:ascii="Arial" w:hAnsi="Arial" w:cs="Arial"/>
                <w:b/>
                <w:sz w:val="18"/>
              </w:rPr>
            </w:pPr>
          </w:p>
        </w:tc>
        <w:tc>
          <w:tcPr>
            <w:tcW w:w="596" w:type="dxa"/>
            <w:vMerge/>
          </w:tcPr>
          <w:p w14:paraId="3519B1D3" w14:textId="77777777" w:rsidR="00652DD6" w:rsidRPr="00C7244C" w:rsidRDefault="00652DD6" w:rsidP="003F1727">
            <w:pPr>
              <w:keepNext/>
              <w:keepLines/>
              <w:spacing w:after="0"/>
              <w:jc w:val="center"/>
              <w:rPr>
                <w:rFonts w:ascii="Arial" w:hAnsi="Arial" w:cs="Arial"/>
                <w:b/>
                <w:sz w:val="18"/>
              </w:rPr>
            </w:pPr>
          </w:p>
        </w:tc>
        <w:tc>
          <w:tcPr>
            <w:tcW w:w="1251" w:type="dxa"/>
            <w:vMerge/>
          </w:tcPr>
          <w:p w14:paraId="35C7CB69" w14:textId="77777777" w:rsidR="00652DD6" w:rsidRPr="00C7244C" w:rsidRDefault="00652DD6" w:rsidP="003F1727">
            <w:pPr>
              <w:keepNext/>
              <w:keepLines/>
              <w:spacing w:after="0"/>
              <w:jc w:val="center"/>
              <w:rPr>
                <w:rFonts w:ascii="Arial" w:hAnsi="Arial" w:cs="Arial"/>
                <w:b/>
                <w:sz w:val="18"/>
              </w:rPr>
            </w:pPr>
          </w:p>
        </w:tc>
        <w:tc>
          <w:tcPr>
            <w:tcW w:w="1252" w:type="dxa"/>
          </w:tcPr>
          <w:p w14:paraId="4CD35A3A"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1</w:t>
            </w:r>
          </w:p>
        </w:tc>
        <w:tc>
          <w:tcPr>
            <w:tcW w:w="1253" w:type="dxa"/>
          </w:tcPr>
          <w:p w14:paraId="6339502A"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2</w:t>
            </w:r>
          </w:p>
        </w:tc>
        <w:tc>
          <w:tcPr>
            <w:tcW w:w="3072" w:type="dxa"/>
            <w:vMerge/>
          </w:tcPr>
          <w:p w14:paraId="28C54715" w14:textId="77777777" w:rsidR="00652DD6" w:rsidRPr="00C7244C" w:rsidRDefault="00652DD6" w:rsidP="003F1727">
            <w:pPr>
              <w:keepNext/>
              <w:keepLines/>
              <w:spacing w:after="0"/>
              <w:jc w:val="center"/>
              <w:rPr>
                <w:rFonts w:ascii="Arial" w:hAnsi="Arial" w:cs="Arial"/>
                <w:b/>
                <w:sz w:val="18"/>
              </w:rPr>
            </w:pPr>
          </w:p>
        </w:tc>
      </w:tr>
      <w:tr w:rsidR="00652DD6" w:rsidRPr="00C7244C" w14:paraId="79B26B62" w14:textId="77777777" w:rsidTr="003F1727">
        <w:trPr>
          <w:cantSplit/>
        </w:trPr>
        <w:tc>
          <w:tcPr>
            <w:tcW w:w="2117" w:type="dxa"/>
          </w:tcPr>
          <w:p w14:paraId="6D88F842" w14:textId="77777777" w:rsidR="00652DD6" w:rsidRPr="00C7244C" w:rsidRDefault="00652DD6" w:rsidP="003F1727">
            <w:pPr>
              <w:pStyle w:val="TAL"/>
            </w:pPr>
            <w:r w:rsidRPr="00C7244C">
              <w:t>NR RF Channel Number</w:t>
            </w:r>
          </w:p>
        </w:tc>
        <w:tc>
          <w:tcPr>
            <w:tcW w:w="596" w:type="dxa"/>
          </w:tcPr>
          <w:p w14:paraId="3AA8FDC1" w14:textId="77777777" w:rsidR="00652DD6" w:rsidRPr="00C7244C" w:rsidRDefault="00652DD6" w:rsidP="003F1727">
            <w:pPr>
              <w:pStyle w:val="TAL"/>
            </w:pPr>
          </w:p>
        </w:tc>
        <w:tc>
          <w:tcPr>
            <w:tcW w:w="1251" w:type="dxa"/>
          </w:tcPr>
          <w:p w14:paraId="001B9FAC" w14:textId="77777777" w:rsidR="00652DD6" w:rsidRPr="00C7244C" w:rsidRDefault="00652DD6" w:rsidP="003F1727">
            <w:pPr>
              <w:pStyle w:val="TAL"/>
            </w:pPr>
            <w:r w:rsidRPr="00C7244C">
              <w:t>Config 1</w:t>
            </w:r>
          </w:p>
        </w:tc>
        <w:tc>
          <w:tcPr>
            <w:tcW w:w="2505" w:type="dxa"/>
            <w:gridSpan w:val="2"/>
          </w:tcPr>
          <w:p w14:paraId="3EC932B2" w14:textId="77777777" w:rsidR="00652DD6" w:rsidRPr="00C7244C" w:rsidRDefault="00652DD6" w:rsidP="003F1727">
            <w:pPr>
              <w:pStyle w:val="TAL"/>
            </w:pPr>
            <w:r w:rsidRPr="00C7244C">
              <w:t>1, 2</w:t>
            </w:r>
          </w:p>
        </w:tc>
        <w:tc>
          <w:tcPr>
            <w:tcW w:w="3072" w:type="dxa"/>
          </w:tcPr>
          <w:p w14:paraId="47AAACC2" w14:textId="77777777" w:rsidR="00652DD6" w:rsidRPr="00C7244C" w:rsidRDefault="00652DD6" w:rsidP="003F1727">
            <w:pPr>
              <w:pStyle w:val="TAL"/>
            </w:pPr>
            <w:r w:rsidRPr="00C7244C">
              <w:t>Two FR1 NR carrier frequencies is used.</w:t>
            </w:r>
          </w:p>
        </w:tc>
      </w:tr>
      <w:tr w:rsidR="00652DD6" w:rsidRPr="00C7244C" w14:paraId="7E09A5DB" w14:textId="77777777" w:rsidTr="003F1727">
        <w:trPr>
          <w:cantSplit/>
        </w:trPr>
        <w:tc>
          <w:tcPr>
            <w:tcW w:w="2117" w:type="dxa"/>
          </w:tcPr>
          <w:p w14:paraId="4CCE97CB" w14:textId="77777777" w:rsidR="00652DD6" w:rsidRPr="00C7244C" w:rsidRDefault="00652DD6" w:rsidP="003F1727">
            <w:pPr>
              <w:pStyle w:val="TAL"/>
              <w:rPr>
                <w:rFonts w:cs="Arial"/>
              </w:rPr>
            </w:pPr>
            <w:r w:rsidRPr="00C7244C">
              <w:rPr>
                <w:rFonts w:cs="Arial"/>
              </w:rPr>
              <w:t>Active cell</w:t>
            </w:r>
          </w:p>
        </w:tc>
        <w:tc>
          <w:tcPr>
            <w:tcW w:w="596" w:type="dxa"/>
          </w:tcPr>
          <w:p w14:paraId="2CA23711" w14:textId="77777777" w:rsidR="00652DD6" w:rsidRPr="00C7244C" w:rsidRDefault="00652DD6" w:rsidP="003F1727">
            <w:pPr>
              <w:pStyle w:val="TAL"/>
              <w:rPr>
                <w:rFonts w:cs="Arial"/>
              </w:rPr>
            </w:pPr>
          </w:p>
        </w:tc>
        <w:tc>
          <w:tcPr>
            <w:tcW w:w="1251" w:type="dxa"/>
          </w:tcPr>
          <w:p w14:paraId="6627455D" w14:textId="77777777" w:rsidR="00652DD6" w:rsidRPr="00C7244C" w:rsidRDefault="00652DD6" w:rsidP="003F1727">
            <w:pPr>
              <w:pStyle w:val="TAL"/>
              <w:rPr>
                <w:rFonts w:cs="Arial"/>
              </w:rPr>
            </w:pPr>
            <w:r w:rsidRPr="00C7244C">
              <w:rPr>
                <w:rFonts w:cs="Arial"/>
              </w:rPr>
              <w:t>Config 1</w:t>
            </w:r>
          </w:p>
        </w:tc>
        <w:tc>
          <w:tcPr>
            <w:tcW w:w="2505" w:type="dxa"/>
            <w:gridSpan w:val="2"/>
          </w:tcPr>
          <w:p w14:paraId="0B9CF7DA" w14:textId="77777777" w:rsidR="00652DD6" w:rsidRPr="00C7244C" w:rsidRDefault="00652DD6" w:rsidP="003F1727">
            <w:pPr>
              <w:pStyle w:val="TAL"/>
              <w:rPr>
                <w:rFonts w:cs="Arial"/>
              </w:rPr>
            </w:pPr>
            <w:r w:rsidRPr="00C7244C">
              <w:rPr>
                <w:rFonts w:cs="Arial"/>
              </w:rPr>
              <w:t>NR cell 1 (Pcell)</w:t>
            </w:r>
          </w:p>
        </w:tc>
        <w:tc>
          <w:tcPr>
            <w:tcW w:w="3072" w:type="dxa"/>
          </w:tcPr>
          <w:p w14:paraId="1FDD0B5D"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7D1BDAB8" w14:textId="77777777" w:rsidTr="003F1727">
        <w:trPr>
          <w:cantSplit/>
        </w:trPr>
        <w:tc>
          <w:tcPr>
            <w:tcW w:w="2117" w:type="dxa"/>
          </w:tcPr>
          <w:p w14:paraId="532CAFCE" w14:textId="77777777" w:rsidR="00652DD6" w:rsidRPr="00C7244C" w:rsidRDefault="00652DD6" w:rsidP="003F1727">
            <w:pPr>
              <w:pStyle w:val="TAL"/>
              <w:rPr>
                <w:rFonts w:cs="Arial"/>
              </w:rPr>
            </w:pPr>
            <w:r w:rsidRPr="00C7244C">
              <w:rPr>
                <w:rFonts w:cs="Arial"/>
              </w:rPr>
              <w:t>Neighbour cell</w:t>
            </w:r>
          </w:p>
        </w:tc>
        <w:tc>
          <w:tcPr>
            <w:tcW w:w="596" w:type="dxa"/>
          </w:tcPr>
          <w:p w14:paraId="74614561" w14:textId="77777777" w:rsidR="00652DD6" w:rsidRPr="00C7244C" w:rsidRDefault="00652DD6" w:rsidP="003F1727">
            <w:pPr>
              <w:pStyle w:val="TAL"/>
              <w:rPr>
                <w:rFonts w:cs="Arial"/>
              </w:rPr>
            </w:pPr>
          </w:p>
        </w:tc>
        <w:tc>
          <w:tcPr>
            <w:tcW w:w="1251" w:type="dxa"/>
          </w:tcPr>
          <w:p w14:paraId="52AF8862" w14:textId="77777777" w:rsidR="00652DD6" w:rsidRPr="00C7244C" w:rsidRDefault="00652DD6" w:rsidP="003F1727">
            <w:pPr>
              <w:pStyle w:val="TAL"/>
              <w:rPr>
                <w:rFonts w:cs="Arial"/>
              </w:rPr>
            </w:pPr>
            <w:r w:rsidRPr="00C7244C">
              <w:rPr>
                <w:rFonts w:cs="Arial"/>
              </w:rPr>
              <w:t>Config 1</w:t>
            </w:r>
          </w:p>
        </w:tc>
        <w:tc>
          <w:tcPr>
            <w:tcW w:w="2505" w:type="dxa"/>
            <w:gridSpan w:val="2"/>
          </w:tcPr>
          <w:p w14:paraId="330FF20B" w14:textId="77777777" w:rsidR="00652DD6" w:rsidRPr="00C7244C" w:rsidRDefault="00652DD6" w:rsidP="003F1727">
            <w:pPr>
              <w:pStyle w:val="TAL"/>
              <w:rPr>
                <w:rFonts w:cs="Arial"/>
              </w:rPr>
            </w:pPr>
            <w:r w:rsidRPr="00C7244C">
              <w:rPr>
                <w:rFonts w:cs="Arial"/>
              </w:rPr>
              <w:t>NR cell 2</w:t>
            </w:r>
          </w:p>
        </w:tc>
        <w:tc>
          <w:tcPr>
            <w:tcW w:w="3072" w:type="dxa"/>
          </w:tcPr>
          <w:p w14:paraId="05C54CB1"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3D85F6CE" w14:textId="77777777" w:rsidTr="003F1727">
        <w:trPr>
          <w:cantSplit/>
        </w:trPr>
        <w:tc>
          <w:tcPr>
            <w:tcW w:w="2117" w:type="dxa"/>
          </w:tcPr>
          <w:p w14:paraId="30A2BC6E" w14:textId="77777777" w:rsidR="00652DD6" w:rsidRPr="00C7244C" w:rsidRDefault="00652DD6" w:rsidP="003F1727">
            <w:pPr>
              <w:pStyle w:val="TAL"/>
              <w:rPr>
                <w:rFonts w:cs="Arial"/>
              </w:rPr>
            </w:pPr>
            <w:r w:rsidRPr="00C7244C">
              <w:rPr>
                <w:rFonts w:cs="Arial"/>
              </w:rPr>
              <w:t>Gap Pattern Id</w:t>
            </w:r>
          </w:p>
        </w:tc>
        <w:tc>
          <w:tcPr>
            <w:tcW w:w="596" w:type="dxa"/>
          </w:tcPr>
          <w:p w14:paraId="6E239DE7" w14:textId="77777777" w:rsidR="00652DD6" w:rsidRPr="00C7244C" w:rsidRDefault="00652DD6" w:rsidP="003F1727">
            <w:pPr>
              <w:pStyle w:val="TAL"/>
              <w:rPr>
                <w:rFonts w:cs="Arial"/>
              </w:rPr>
            </w:pPr>
          </w:p>
        </w:tc>
        <w:tc>
          <w:tcPr>
            <w:tcW w:w="1251" w:type="dxa"/>
          </w:tcPr>
          <w:p w14:paraId="676D8DDE" w14:textId="77777777" w:rsidR="00652DD6" w:rsidRPr="00C7244C" w:rsidRDefault="00652DD6" w:rsidP="003F1727">
            <w:pPr>
              <w:pStyle w:val="TAL"/>
              <w:rPr>
                <w:rFonts w:cs="Arial"/>
              </w:rPr>
            </w:pPr>
            <w:r w:rsidRPr="00C7244C">
              <w:rPr>
                <w:rFonts w:cs="Arial"/>
              </w:rPr>
              <w:t>Config 1</w:t>
            </w:r>
          </w:p>
        </w:tc>
        <w:tc>
          <w:tcPr>
            <w:tcW w:w="2505" w:type="dxa"/>
            <w:gridSpan w:val="2"/>
          </w:tcPr>
          <w:p w14:paraId="70E86DAA" w14:textId="77777777" w:rsidR="00652DD6" w:rsidRPr="00C7244C" w:rsidRDefault="00652DD6" w:rsidP="003F1727">
            <w:pPr>
              <w:pStyle w:val="TAL"/>
              <w:rPr>
                <w:rFonts w:cs="Arial"/>
              </w:rPr>
            </w:pPr>
            <w:r w:rsidRPr="00C7244C">
              <w:rPr>
                <w:rFonts w:cs="Arial"/>
              </w:rPr>
              <w:t>13</w:t>
            </w:r>
          </w:p>
        </w:tc>
        <w:tc>
          <w:tcPr>
            <w:tcW w:w="3072" w:type="dxa"/>
          </w:tcPr>
          <w:p w14:paraId="1FC401CE" w14:textId="77777777" w:rsidR="00652DD6" w:rsidRPr="00C7244C" w:rsidRDefault="00652DD6" w:rsidP="003F1727">
            <w:pPr>
              <w:pStyle w:val="TAL"/>
              <w:rPr>
                <w:rFonts w:cs="Arial"/>
              </w:rPr>
            </w:pPr>
            <w:r w:rsidRPr="00C7244C">
              <w:rPr>
                <w:rFonts w:cs="Arial"/>
              </w:rPr>
              <w:t>As specified in clause 9.1.2-1.</w:t>
            </w:r>
          </w:p>
        </w:tc>
      </w:tr>
      <w:tr w:rsidR="00652DD6" w:rsidRPr="00C7244C" w14:paraId="29065660" w14:textId="77777777" w:rsidTr="003F1727">
        <w:trPr>
          <w:cantSplit/>
        </w:trPr>
        <w:tc>
          <w:tcPr>
            <w:tcW w:w="2117" w:type="dxa"/>
          </w:tcPr>
          <w:p w14:paraId="575A14CD" w14:textId="77777777" w:rsidR="00652DD6" w:rsidRPr="00C7244C" w:rsidRDefault="00652DD6" w:rsidP="003F1727">
            <w:pPr>
              <w:pStyle w:val="TAL"/>
            </w:pPr>
            <w:r w:rsidRPr="00C7244C">
              <w:t>Measurement gap offset</w:t>
            </w:r>
          </w:p>
        </w:tc>
        <w:tc>
          <w:tcPr>
            <w:tcW w:w="596" w:type="dxa"/>
          </w:tcPr>
          <w:p w14:paraId="35DCDFC1" w14:textId="77777777" w:rsidR="00652DD6" w:rsidRPr="00C7244C" w:rsidRDefault="00652DD6" w:rsidP="003F1727">
            <w:pPr>
              <w:pStyle w:val="TAL"/>
            </w:pPr>
          </w:p>
        </w:tc>
        <w:tc>
          <w:tcPr>
            <w:tcW w:w="1251" w:type="dxa"/>
          </w:tcPr>
          <w:p w14:paraId="7580BC70" w14:textId="77777777" w:rsidR="00652DD6" w:rsidRPr="00C7244C" w:rsidRDefault="00652DD6" w:rsidP="003F1727">
            <w:pPr>
              <w:pStyle w:val="TAL"/>
            </w:pPr>
            <w:r w:rsidRPr="00C7244C">
              <w:t>Config 1</w:t>
            </w:r>
          </w:p>
        </w:tc>
        <w:tc>
          <w:tcPr>
            <w:tcW w:w="2505" w:type="dxa"/>
            <w:gridSpan w:val="2"/>
          </w:tcPr>
          <w:p w14:paraId="66C9FFE8" w14:textId="77777777" w:rsidR="00652DD6" w:rsidRPr="00C7244C" w:rsidRDefault="00652DD6" w:rsidP="003F1727">
            <w:pPr>
              <w:pStyle w:val="TAL"/>
            </w:pPr>
            <w:r w:rsidRPr="00C7244C">
              <w:t>39</w:t>
            </w:r>
          </w:p>
        </w:tc>
        <w:tc>
          <w:tcPr>
            <w:tcW w:w="3072" w:type="dxa"/>
          </w:tcPr>
          <w:p w14:paraId="6E6B64C9" w14:textId="77777777" w:rsidR="00652DD6" w:rsidRPr="00C7244C" w:rsidRDefault="00652DD6" w:rsidP="003F1727">
            <w:pPr>
              <w:pStyle w:val="TAL"/>
            </w:pPr>
          </w:p>
        </w:tc>
      </w:tr>
      <w:tr w:rsidR="00652DD6" w:rsidRPr="00C7244C" w14:paraId="30DFC391" w14:textId="77777777" w:rsidTr="003F1727">
        <w:trPr>
          <w:cantSplit/>
        </w:trPr>
        <w:tc>
          <w:tcPr>
            <w:tcW w:w="2117" w:type="dxa"/>
          </w:tcPr>
          <w:p w14:paraId="732C7551" w14:textId="77777777" w:rsidR="00652DD6" w:rsidRPr="00C7244C" w:rsidRDefault="00652DD6" w:rsidP="003F1727">
            <w:pPr>
              <w:pStyle w:val="TAL"/>
            </w:pPr>
            <w:r w:rsidRPr="00C7244C">
              <w:t>SMTC-SSB parameters</w:t>
            </w:r>
          </w:p>
        </w:tc>
        <w:tc>
          <w:tcPr>
            <w:tcW w:w="596" w:type="dxa"/>
          </w:tcPr>
          <w:p w14:paraId="0B9D9978" w14:textId="77777777" w:rsidR="00652DD6" w:rsidRPr="00C7244C" w:rsidRDefault="00652DD6" w:rsidP="003F1727">
            <w:pPr>
              <w:pStyle w:val="TAL"/>
            </w:pPr>
          </w:p>
        </w:tc>
        <w:tc>
          <w:tcPr>
            <w:tcW w:w="1251" w:type="dxa"/>
          </w:tcPr>
          <w:p w14:paraId="38153995" w14:textId="77777777" w:rsidR="00652DD6" w:rsidRPr="00C7244C" w:rsidRDefault="00652DD6" w:rsidP="003F1727">
            <w:pPr>
              <w:pStyle w:val="TAL"/>
            </w:pPr>
            <w:r w:rsidRPr="00C7244C">
              <w:t>Config 1</w:t>
            </w:r>
          </w:p>
        </w:tc>
        <w:tc>
          <w:tcPr>
            <w:tcW w:w="2505" w:type="dxa"/>
            <w:gridSpan w:val="2"/>
          </w:tcPr>
          <w:p w14:paraId="214ECA52" w14:textId="77777777" w:rsidR="00652DD6" w:rsidRPr="00C7244C" w:rsidRDefault="00652DD6" w:rsidP="003F1727">
            <w:pPr>
              <w:pStyle w:val="TAL"/>
            </w:pPr>
            <w:r w:rsidRPr="00C7244C">
              <w:t>SSB.3 FR2</w:t>
            </w:r>
          </w:p>
        </w:tc>
        <w:tc>
          <w:tcPr>
            <w:tcW w:w="3072" w:type="dxa"/>
          </w:tcPr>
          <w:p w14:paraId="66B46050" w14:textId="77777777" w:rsidR="00652DD6" w:rsidRPr="00C7244C" w:rsidRDefault="00652DD6" w:rsidP="003F1727">
            <w:pPr>
              <w:pStyle w:val="TAL"/>
            </w:pPr>
            <w:r w:rsidRPr="00C7244C">
              <w:t>As specified in clause A.3.10.2</w:t>
            </w:r>
          </w:p>
        </w:tc>
      </w:tr>
      <w:tr w:rsidR="00652DD6" w:rsidRPr="00C7244C" w14:paraId="10FD6EE9" w14:textId="77777777" w:rsidTr="003F1727">
        <w:trPr>
          <w:cantSplit/>
        </w:trPr>
        <w:tc>
          <w:tcPr>
            <w:tcW w:w="2117" w:type="dxa"/>
          </w:tcPr>
          <w:p w14:paraId="135E57BD" w14:textId="77777777" w:rsidR="00652DD6" w:rsidRPr="00C7244C" w:rsidRDefault="00652DD6" w:rsidP="003F1727">
            <w:pPr>
              <w:pStyle w:val="TAL"/>
              <w:rPr>
                <w:rFonts w:cs="Arial"/>
              </w:rPr>
            </w:pPr>
            <w:r w:rsidRPr="00C7244C">
              <w:rPr>
                <w:rFonts w:cs="Arial"/>
              </w:rPr>
              <w:t>A3-Offset</w:t>
            </w:r>
          </w:p>
        </w:tc>
        <w:tc>
          <w:tcPr>
            <w:tcW w:w="596" w:type="dxa"/>
          </w:tcPr>
          <w:p w14:paraId="25589AC5" w14:textId="77777777" w:rsidR="00652DD6" w:rsidRPr="00C7244C" w:rsidRDefault="00652DD6" w:rsidP="003F1727">
            <w:pPr>
              <w:pStyle w:val="TAL"/>
              <w:rPr>
                <w:rFonts w:cs="Arial"/>
              </w:rPr>
            </w:pPr>
            <w:r w:rsidRPr="00C7244C">
              <w:rPr>
                <w:rFonts w:cs="Arial"/>
              </w:rPr>
              <w:t>dB</w:t>
            </w:r>
          </w:p>
        </w:tc>
        <w:tc>
          <w:tcPr>
            <w:tcW w:w="1251" w:type="dxa"/>
          </w:tcPr>
          <w:p w14:paraId="53363861" w14:textId="77777777" w:rsidR="00652DD6" w:rsidRPr="00C7244C" w:rsidRDefault="00652DD6" w:rsidP="003F1727">
            <w:pPr>
              <w:pStyle w:val="TAL"/>
              <w:rPr>
                <w:rFonts w:cs="Arial"/>
              </w:rPr>
            </w:pPr>
            <w:r w:rsidRPr="00C7244C">
              <w:rPr>
                <w:rFonts w:cs="Arial"/>
              </w:rPr>
              <w:t>Config 1</w:t>
            </w:r>
          </w:p>
        </w:tc>
        <w:tc>
          <w:tcPr>
            <w:tcW w:w="2505" w:type="dxa"/>
            <w:gridSpan w:val="2"/>
          </w:tcPr>
          <w:p w14:paraId="621DBFA5" w14:textId="77777777" w:rsidR="00652DD6" w:rsidRPr="00C7244C" w:rsidRDefault="00652DD6" w:rsidP="003F1727">
            <w:pPr>
              <w:pStyle w:val="TAL"/>
              <w:rPr>
                <w:rFonts w:cs="Arial"/>
              </w:rPr>
            </w:pPr>
            <w:r w:rsidRPr="00C7244C">
              <w:rPr>
                <w:rFonts w:cs="Arial"/>
              </w:rPr>
              <w:t>-12</w:t>
            </w:r>
          </w:p>
        </w:tc>
        <w:tc>
          <w:tcPr>
            <w:tcW w:w="3072" w:type="dxa"/>
          </w:tcPr>
          <w:p w14:paraId="2A4E180D" w14:textId="77777777" w:rsidR="00652DD6" w:rsidRPr="00C7244C" w:rsidRDefault="00652DD6" w:rsidP="003F1727">
            <w:pPr>
              <w:pStyle w:val="TAL"/>
              <w:rPr>
                <w:rFonts w:cs="Arial"/>
              </w:rPr>
            </w:pPr>
            <w:r w:rsidRPr="00C7244C">
              <w:rPr>
                <w:rFonts w:cs="Arial"/>
              </w:rPr>
              <w:t>Value modified by TT</w:t>
            </w:r>
          </w:p>
        </w:tc>
      </w:tr>
      <w:tr w:rsidR="00652DD6" w:rsidRPr="00C7244C" w14:paraId="7CAD0DAB" w14:textId="77777777" w:rsidTr="003F1727">
        <w:trPr>
          <w:cantSplit/>
        </w:trPr>
        <w:tc>
          <w:tcPr>
            <w:tcW w:w="2117" w:type="dxa"/>
          </w:tcPr>
          <w:p w14:paraId="65949F5C" w14:textId="77777777" w:rsidR="00652DD6" w:rsidRPr="00C7244C" w:rsidRDefault="00652DD6" w:rsidP="003F1727">
            <w:pPr>
              <w:pStyle w:val="TAL"/>
              <w:rPr>
                <w:rFonts w:cs="Arial"/>
              </w:rPr>
            </w:pPr>
            <w:r w:rsidRPr="00C7244C">
              <w:rPr>
                <w:rFonts w:cs="Arial"/>
              </w:rPr>
              <w:t>Hysteresis</w:t>
            </w:r>
          </w:p>
        </w:tc>
        <w:tc>
          <w:tcPr>
            <w:tcW w:w="596" w:type="dxa"/>
          </w:tcPr>
          <w:p w14:paraId="11B2678A" w14:textId="77777777" w:rsidR="00652DD6" w:rsidRPr="00C7244C" w:rsidRDefault="00652DD6" w:rsidP="003F1727">
            <w:pPr>
              <w:pStyle w:val="TAL"/>
              <w:rPr>
                <w:rFonts w:cs="Arial"/>
              </w:rPr>
            </w:pPr>
            <w:r w:rsidRPr="00C7244C">
              <w:rPr>
                <w:rFonts w:cs="Arial"/>
              </w:rPr>
              <w:t>dB</w:t>
            </w:r>
          </w:p>
        </w:tc>
        <w:tc>
          <w:tcPr>
            <w:tcW w:w="1251" w:type="dxa"/>
          </w:tcPr>
          <w:p w14:paraId="043AC7D1" w14:textId="77777777" w:rsidR="00652DD6" w:rsidRPr="00C7244C" w:rsidRDefault="00652DD6" w:rsidP="003F1727">
            <w:pPr>
              <w:pStyle w:val="TAL"/>
              <w:rPr>
                <w:rFonts w:cs="Arial"/>
              </w:rPr>
            </w:pPr>
            <w:r w:rsidRPr="00C7244C">
              <w:rPr>
                <w:rFonts w:cs="Arial"/>
              </w:rPr>
              <w:t>Config 1</w:t>
            </w:r>
          </w:p>
        </w:tc>
        <w:tc>
          <w:tcPr>
            <w:tcW w:w="2505" w:type="dxa"/>
            <w:gridSpan w:val="2"/>
          </w:tcPr>
          <w:p w14:paraId="5E10569E" w14:textId="77777777" w:rsidR="00652DD6" w:rsidRPr="00C7244C" w:rsidRDefault="00652DD6" w:rsidP="003F1727">
            <w:pPr>
              <w:pStyle w:val="TAL"/>
              <w:rPr>
                <w:rFonts w:cs="Arial"/>
              </w:rPr>
            </w:pPr>
            <w:r w:rsidRPr="00C7244C">
              <w:rPr>
                <w:rFonts w:cs="Arial"/>
              </w:rPr>
              <w:t>0</w:t>
            </w:r>
          </w:p>
        </w:tc>
        <w:tc>
          <w:tcPr>
            <w:tcW w:w="3072" w:type="dxa"/>
          </w:tcPr>
          <w:p w14:paraId="33D7E65B" w14:textId="77777777" w:rsidR="00652DD6" w:rsidRPr="00C7244C" w:rsidRDefault="00652DD6" w:rsidP="003F1727">
            <w:pPr>
              <w:pStyle w:val="TAL"/>
              <w:rPr>
                <w:rFonts w:cs="Arial"/>
              </w:rPr>
            </w:pPr>
          </w:p>
        </w:tc>
      </w:tr>
      <w:tr w:rsidR="00652DD6" w:rsidRPr="00C7244C" w14:paraId="33B295CB" w14:textId="77777777" w:rsidTr="003F1727">
        <w:trPr>
          <w:cantSplit/>
        </w:trPr>
        <w:tc>
          <w:tcPr>
            <w:tcW w:w="2117" w:type="dxa"/>
          </w:tcPr>
          <w:p w14:paraId="15F24672" w14:textId="77777777" w:rsidR="00652DD6" w:rsidRPr="00C7244C" w:rsidRDefault="00652DD6" w:rsidP="003F1727">
            <w:pPr>
              <w:pStyle w:val="TAL"/>
              <w:rPr>
                <w:rFonts w:cs="Arial"/>
              </w:rPr>
            </w:pPr>
            <w:r w:rsidRPr="00C7244C">
              <w:rPr>
                <w:rFonts w:cs="Arial"/>
              </w:rPr>
              <w:t>CP length</w:t>
            </w:r>
          </w:p>
        </w:tc>
        <w:tc>
          <w:tcPr>
            <w:tcW w:w="596" w:type="dxa"/>
          </w:tcPr>
          <w:p w14:paraId="0A85377E" w14:textId="77777777" w:rsidR="00652DD6" w:rsidRPr="00C7244C" w:rsidRDefault="00652DD6" w:rsidP="003F1727">
            <w:pPr>
              <w:pStyle w:val="TAL"/>
              <w:rPr>
                <w:rFonts w:cs="Arial"/>
              </w:rPr>
            </w:pPr>
          </w:p>
        </w:tc>
        <w:tc>
          <w:tcPr>
            <w:tcW w:w="1251" w:type="dxa"/>
          </w:tcPr>
          <w:p w14:paraId="33AE9977" w14:textId="77777777" w:rsidR="00652DD6" w:rsidRPr="00C7244C" w:rsidRDefault="00652DD6" w:rsidP="003F1727">
            <w:pPr>
              <w:pStyle w:val="TAL"/>
              <w:rPr>
                <w:rFonts w:cs="Arial"/>
              </w:rPr>
            </w:pPr>
            <w:r w:rsidRPr="00C7244C">
              <w:rPr>
                <w:rFonts w:cs="Arial"/>
              </w:rPr>
              <w:t>Config 1</w:t>
            </w:r>
          </w:p>
        </w:tc>
        <w:tc>
          <w:tcPr>
            <w:tcW w:w="2505" w:type="dxa"/>
            <w:gridSpan w:val="2"/>
          </w:tcPr>
          <w:p w14:paraId="4C424904" w14:textId="77777777" w:rsidR="00652DD6" w:rsidRPr="00C7244C" w:rsidRDefault="00652DD6" w:rsidP="003F1727">
            <w:pPr>
              <w:pStyle w:val="TAL"/>
              <w:rPr>
                <w:rFonts w:cs="Arial"/>
              </w:rPr>
            </w:pPr>
            <w:r w:rsidRPr="00C7244C">
              <w:rPr>
                <w:rFonts w:cs="Arial"/>
              </w:rPr>
              <w:t>Normal</w:t>
            </w:r>
          </w:p>
        </w:tc>
        <w:tc>
          <w:tcPr>
            <w:tcW w:w="3072" w:type="dxa"/>
          </w:tcPr>
          <w:p w14:paraId="25F7EFAD" w14:textId="77777777" w:rsidR="00652DD6" w:rsidRPr="00C7244C" w:rsidRDefault="00652DD6" w:rsidP="003F1727">
            <w:pPr>
              <w:pStyle w:val="TAL"/>
              <w:rPr>
                <w:rFonts w:cs="Arial"/>
              </w:rPr>
            </w:pPr>
          </w:p>
        </w:tc>
      </w:tr>
      <w:tr w:rsidR="00652DD6" w:rsidRPr="00C7244C" w14:paraId="6D5C0266" w14:textId="77777777" w:rsidTr="003F1727">
        <w:trPr>
          <w:cantSplit/>
        </w:trPr>
        <w:tc>
          <w:tcPr>
            <w:tcW w:w="2117" w:type="dxa"/>
          </w:tcPr>
          <w:p w14:paraId="65294D55" w14:textId="77777777" w:rsidR="00652DD6" w:rsidRPr="00C7244C" w:rsidRDefault="00652DD6" w:rsidP="003F1727">
            <w:pPr>
              <w:pStyle w:val="TAL"/>
              <w:rPr>
                <w:rFonts w:cs="Arial"/>
              </w:rPr>
            </w:pPr>
            <w:r w:rsidRPr="00C7244C">
              <w:rPr>
                <w:rFonts w:cs="Arial"/>
              </w:rPr>
              <w:t>TimeToTrigger</w:t>
            </w:r>
          </w:p>
        </w:tc>
        <w:tc>
          <w:tcPr>
            <w:tcW w:w="596" w:type="dxa"/>
          </w:tcPr>
          <w:p w14:paraId="7C88A5BE" w14:textId="77777777" w:rsidR="00652DD6" w:rsidRPr="00C7244C" w:rsidRDefault="00652DD6" w:rsidP="003F1727">
            <w:pPr>
              <w:pStyle w:val="TAL"/>
              <w:rPr>
                <w:rFonts w:cs="Arial"/>
              </w:rPr>
            </w:pPr>
            <w:r w:rsidRPr="00C7244C">
              <w:rPr>
                <w:rFonts w:cs="Arial"/>
              </w:rPr>
              <w:t>s</w:t>
            </w:r>
          </w:p>
        </w:tc>
        <w:tc>
          <w:tcPr>
            <w:tcW w:w="1251" w:type="dxa"/>
          </w:tcPr>
          <w:p w14:paraId="214B717F" w14:textId="77777777" w:rsidR="00652DD6" w:rsidRPr="00C7244C" w:rsidRDefault="00652DD6" w:rsidP="003F1727">
            <w:pPr>
              <w:pStyle w:val="TAL"/>
              <w:rPr>
                <w:rFonts w:cs="Arial"/>
              </w:rPr>
            </w:pPr>
            <w:r w:rsidRPr="00C7244C">
              <w:rPr>
                <w:rFonts w:cs="Arial"/>
              </w:rPr>
              <w:t>Config 1</w:t>
            </w:r>
          </w:p>
        </w:tc>
        <w:tc>
          <w:tcPr>
            <w:tcW w:w="2505" w:type="dxa"/>
            <w:gridSpan w:val="2"/>
          </w:tcPr>
          <w:p w14:paraId="664DD832" w14:textId="77777777" w:rsidR="00652DD6" w:rsidRPr="00C7244C" w:rsidRDefault="00652DD6" w:rsidP="003F1727">
            <w:pPr>
              <w:pStyle w:val="TAL"/>
              <w:rPr>
                <w:rFonts w:cs="Arial"/>
              </w:rPr>
            </w:pPr>
            <w:r w:rsidRPr="00C7244C">
              <w:rPr>
                <w:rFonts w:cs="Arial"/>
              </w:rPr>
              <w:t>0</w:t>
            </w:r>
          </w:p>
        </w:tc>
        <w:tc>
          <w:tcPr>
            <w:tcW w:w="3072" w:type="dxa"/>
          </w:tcPr>
          <w:p w14:paraId="536BE5CE" w14:textId="77777777" w:rsidR="00652DD6" w:rsidRPr="00C7244C" w:rsidRDefault="00652DD6" w:rsidP="003F1727">
            <w:pPr>
              <w:pStyle w:val="TAL"/>
              <w:rPr>
                <w:rFonts w:cs="Arial"/>
              </w:rPr>
            </w:pPr>
          </w:p>
        </w:tc>
      </w:tr>
      <w:tr w:rsidR="00652DD6" w:rsidRPr="00C7244C" w14:paraId="64DCD734" w14:textId="77777777" w:rsidTr="003F1727">
        <w:trPr>
          <w:cantSplit/>
        </w:trPr>
        <w:tc>
          <w:tcPr>
            <w:tcW w:w="2117" w:type="dxa"/>
          </w:tcPr>
          <w:p w14:paraId="7DD4F8D7" w14:textId="77777777" w:rsidR="00652DD6" w:rsidRPr="00C7244C" w:rsidRDefault="00652DD6" w:rsidP="003F1727">
            <w:pPr>
              <w:pStyle w:val="TAL"/>
              <w:rPr>
                <w:rFonts w:cs="Arial"/>
              </w:rPr>
            </w:pPr>
            <w:r w:rsidRPr="00C7244C">
              <w:rPr>
                <w:rFonts w:cs="Arial"/>
              </w:rPr>
              <w:t>Filter coefficient</w:t>
            </w:r>
          </w:p>
        </w:tc>
        <w:tc>
          <w:tcPr>
            <w:tcW w:w="596" w:type="dxa"/>
          </w:tcPr>
          <w:p w14:paraId="6E5B3E9F" w14:textId="77777777" w:rsidR="00652DD6" w:rsidRPr="00C7244C" w:rsidRDefault="00652DD6" w:rsidP="003F1727">
            <w:pPr>
              <w:pStyle w:val="TAL"/>
              <w:rPr>
                <w:rFonts w:cs="Arial"/>
              </w:rPr>
            </w:pPr>
          </w:p>
        </w:tc>
        <w:tc>
          <w:tcPr>
            <w:tcW w:w="1251" w:type="dxa"/>
          </w:tcPr>
          <w:p w14:paraId="3D7E56F8" w14:textId="77777777" w:rsidR="00652DD6" w:rsidRPr="00C7244C" w:rsidRDefault="00652DD6" w:rsidP="003F1727">
            <w:pPr>
              <w:pStyle w:val="TAL"/>
              <w:rPr>
                <w:rFonts w:cs="Arial"/>
              </w:rPr>
            </w:pPr>
            <w:r w:rsidRPr="00C7244C">
              <w:rPr>
                <w:rFonts w:cs="Arial"/>
              </w:rPr>
              <w:t>Config 1</w:t>
            </w:r>
          </w:p>
        </w:tc>
        <w:tc>
          <w:tcPr>
            <w:tcW w:w="2505" w:type="dxa"/>
            <w:gridSpan w:val="2"/>
          </w:tcPr>
          <w:p w14:paraId="32DB2FA7" w14:textId="77777777" w:rsidR="00652DD6" w:rsidRPr="00C7244C" w:rsidRDefault="00652DD6" w:rsidP="003F1727">
            <w:pPr>
              <w:pStyle w:val="TAL"/>
              <w:rPr>
                <w:rFonts w:cs="Arial"/>
              </w:rPr>
            </w:pPr>
            <w:r w:rsidRPr="00C7244C">
              <w:rPr>
                <w:rFonts w:cs="Arial"/>
              </w:rPr>
              <w:t>0</w:t>
            </w:r>
          </w:p>
        </w:tc>
        <w:tc>
          <w:tcPr>
            <w:tcW w:w="3072" w:type="dxa"/>
          </w:tcPr>
          <w:p w14:paraId="1DBFDF0E" w14:textId="77777777" w:rsidR="00652DD6" w:rsidRPr="00C7244C" w:rsidRDefault="00652DD6" w:rsidP="003F1727">
            <w:pPr>
              <w:pStyle w:val="TAL"/>
              <w:rPr>
                <w:rFonts w:cs="Arial"/>
              </w:rPr>
            </w:pPr>
            <w:r w:rsidRPr="00C7244C">
              <w:rPr>
                <w:rFonts w:cs="Arial"/>
              </w:rPr>
              <w:t>L3 filtering is not used</w:t>
            </w:r>
          </w:p>
        </w:tc>
      </w:tr>
      <w:tr w:rsidR="00652DD6" w:rsidRPr="00C7244C" w14:paraId="729FF443" w14:textId="77777777" w:rsidTr="003F1727">
        <w:trPr>
          <w:cantSplit/>
        </w:trPr>
        <w:tc>
          <w:tcPr>
            <w:tcW w:w="2117" w:type="dxa"/>
          </w:tcPr>
          <w:p w14:paraId="0738CBCC" w14:textId="77777777" w:rsidR="00652DD6" w:rsidRPr="00C7244C" w:rsidRDefault="00652DD6" w:rsidP="003F1727">
            <w:pPr>
              <w:pStyle w:val="TAL"/>
              <w:rPr>
                <w:rFonts w:cs="Arial"/>
              </w:rPr>
            </w:pPr>
            <w:r w:rsidRPr="00C7244C">
              <w:rPr>
                <w:rFonts w:cs="Arial"/>
              </w:rPr>
              <w:t>DRX</w:t>
            </w:r>
          </w:p>
        </w:tc>
        <w:tc>
          <w:tcPr>
            <w:tcW w:w="596" w:type="dxa"/>
          </w:tcPr>
          <w:p w14:paraId="28EF05C9" w14:textId="77777777" w:rsidR="00652DD6" w:rsidRPr="00C7244C" w:rsidRDefault="00652DD6" w:rsidP="003F1727">
            <w:pPr>
              <w:pStyle w:val="TAL"/>
              <w:rPr>
                <w:rFonts w:cs="Arial"/>
              </w:rPr>
            </w:pPr>
          </w:p>
        </w:tc>
        <w:tc>
          <w:tcPr>
            <w:tcW w:w="1251" w:type="dxa"/>
          </w:tcPr>
          <w:p w14:paraId="74BDBE18" w14:textId="77777777" w:rsidR="00652DD6" w:rsidRPr="00C7244C" w:rsidRDefault="00652DD6" w:rsidP="003F1727">
            <w:pPr>
              <w:pStyle w:val="TAL"/>
              <w:rPr>
                <w:rFonts w:cs="Arial"/>
              </w:rPr>
            </w:pPr>
            <w:r w:rsidRPr="00C7244C">
              <w:rPr>
                <w:rFonts w:cs="Arial"/>
              </w:rPr>
              <w:t>Config 1</w:t>
            </w:r>
          </w:p>
        </w:tc>
        <w:tc>
          <w:tcPr>
            <w:tcW w:w="1252" w:type="dxa"/>
          </w:tcPr>
          <w:p w14:paraId="2E3282E6" w14:textId="77777777" w:rsidR="00652DD6" w:rsidRPr="00C7244C" w:rsidRDefault="00652DD6" w:rsidP="003F1727">
            <w:pPr>
              <w:pStyle w:val="TAL"/>
              <w:rPr>
                <w:rFonts w:cs="Arial"/>
              </w:rPr>
            </w:pPr>
            <w:r w:rsidRPr="00C7244C">
              <w:rPr>
                <w:rFonts w:cs="Arial"/>
              </w:rPr>
              <w:t>DRX.1</w:t>
            </w:r>
          </w:p>
        </w:tc>
        <w:tc>
          <w:tcPr>
            <w:tcW w:w="1253" w:type="dxa"/>
          </w:tcPr>
          <w:p w14:paraId="62D485D9" w14:textId="77777777" w:rsidR="00652DD6" w:rsidRPr="00C7244C" w:rsidRDefault="00652DD6" w:rsidP="003F1727">
            <w:pPr>
              <w:pStyle w:val="TAL"/>
              <w:rPr>
                <w:rFonts w:cs="Arial"/>
              </w:rPr>
            </w:pPr>
            <w:r w:rsidRPr="00C7244C">
              <w:rPr>
                <w:rFonts w:cs="Arial"/>
              </w:rPr>
              <w:t>DRX.2</w:t>
            </w:r>
          </w:p>
        </w:tc>
        <w:tc>
          <w:tcPr>
            <w:tcW w:w="3072" w:type="dxa"/>
          </w:tcPr>
          <w:p w14:paraId="0E1FBCF0" w14:textId="77777777" w:rsidR="00652DD6" w:rsidRPr="00C7244C" w:rsidRDefault="00652DD6" w:rsidP="003F1727">
            <w:pPr>
              <w:pStyle w:val="TAL"/>
              <w:rPr>
                <w:rFonts w:cs="Arial"/>
              </w:rPr>
            </w:pPr>
            <w:r w:rsidRPr="00C7244C">
              <w:rPr>
                <w:rFonts w:cs="Arial"/>
              </w:rPr>
              <w:t>As specified in clause A.3.3</w:t>
            </w:r>
          </w:p>
        </w:tc>
      </w:tr>
      <w:tr w:rsidR="00652DD6" w:rsidRPr="00C7244C" w14:paraId="23DC050F" w14:textId="77777777" w:rsidTr="003F1727">
        <w:trPr>
          <w:cantSplit/>
        </w:trPr>
        <w:tc>
          <w:tcPr>
            <w:tcW w:w="2117" w:type="dxa"/>
          </w:tcPr>
          <w:p w14:paraId="7D6AAD91"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0917E01" w14:textId="77777777" w:rsidR="00652DD6" w:rsidRPr="00C7244C" w:rsidRDefault="00652DD6" w:rsidP="003F1727">
            <w:pPr>
              <w:pStyle w:val="TAL"/>
              <w:rPr>
                <w:rFonts w:cs="Arial"/>
              </w:rPr>
            </w:pPr>
          </w:p>
        </w:tc>
        <w:tc>
          <w:tcPr>
            <w:tcW w:w="1251" w:type="dxa"/>
          </w:tcPr>
          <w:p w14:paraId="689B963F" w14:textId="77777777" w:rsidR="00652DD6" w:rsidRPr="00C7244C" w:rsidRDefault="00652DD6" w:rsidP="003F1727">
            <w:pPr>
              <w:pStyle w:val="TAL"/>
              <w:rPr>
                <w:rFonts w:cs="Arial"/>
              </w:rPr>
            </w:pPr>
            <w:r w:rsidRPr="00C7244C">
              <w:rPr>
                <w:rFonts w:cs="Arial"/>
              </w:rPr>
              <w:t>Config 1</w:t>
            </w:r>
          </w:p>
        </w:tc>
        <w:tc>
          <w:tcPr>
            <w:tcW w:w="2505" w:type="dxa"/>
            <w:gridSpan w:val="2"/>
          </w:tcPr>
          <w:p w14:paraId="33DFDD55"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2E3AE125" w14:textId="77777777" w:rsidR="00652DD6" w:rsidRPr="00C7244C" w:rsidRDefault="00652DD6" w:rsidP="003F1727">
            <w:pPr>
              <w:pStyle w:val="TAL"/>
              <w:rPr>
                <w:rFonts w:cs="Arial"/>
              </w:rPr>
            </w:pPr>
            <w:r w:rsidRPr="00C7244C">
              <w:rPr>
                <w:rFonts w:cs="Arial"/>
              </w:rPr>
              <w:t>Synchronous cells.</w:t>
            </w:r>
          </w:p>
        </w:tc>
      </w:tr>
      <w:tr w:rsidR="00652DD6" w:rsidRPr="00C7244C" w14:paraId="1284F8D3" w14:textId="77777777" w:rsidTr="003F1727">
        <w:trPr>
          <w:cantSplit/>
        </w:trPr>
        <w:tc>
          <w:tcPr>
            <w:tcW w:w="2117" w:type="dxa"/>
          </w:tcPr>
          <w:p w14:paraId="4ABAE844" w14:textId="77777777" w:rsidR="00652DD6" w:rsidRPr="00C7244C" w:rsidRDefault="00652DD6" w:rsidP="003F1727">
            <w:pPr>
              <w:pStyle w:val="TAL"/>
              <w:rPr>
                <w:rFonts w:cs="Arial"/>
              </w:rPr>
            </w:pPr>
            <w:r w:rsidRPr="00C7244C">
              <w:rPr>
                <w:rFonts w:cs="Arial"/>
              </w:rPr>
              <w:t>T1</w:t>
            </w:r>
          </w:p>
        </w:tc>
        <w:tc>
          <w:tcPr>
            <w:tcW w:w="596" w:type="dxa"/>
          </w:tcPr>
          <w:p w14:paraId="7F6D4E0B" w14:textId="77777777" w:rsidR="00652DD6" w:rsidRPr="00C7244C" w:rsidRDefault="00652DD6" w:rsidP="003F1727">
            <w:pPr>
              <w:pStyle w:val="TAL"/>
              <w:rPr>
                <w:rFonts w:cs="Arial"/>
              </w:rPr>
            </w:pPr>
            <w:r w:rsidRPr="00C7244C">
              <w:rPr>
                <w:rFonts w:cs="Arial"/>
              </w:rPr>
              <w:t>s</w:t>
            </w:r>
          </w:p>
        </w:tc>
        <w:tc>
          <w:tcPr>
            <w:tcW w:w="1251" w:type="dxa"/>
          </w:tcPr>
          <w:p w14:paraId="1F57F7EE" w14:textId="77777777" w:rsidR="00652DD6" w:rsidRPr="00C7244C" w:rsidRDefault="00652DD6" w:rsidP="003F1727">
            <w:pPr>
              <w:pStyle w:val="TAL"/>
              <w:rPr>
                <w:rFonts w:cs="Arial"/>
              </w:rPr>
            </w:pPr>
            <w:r w:rsidRPr="00C7244C">
              <w:rPr>
                <w:rFonts w:cs="Arial"/>
              </w:rPr>
              <w:t>Config 1</w:t>
            </w:r>
          </w:p>
        </w:tc>
        <w:tc>
          <w:tcPr>
            <w:tcW w:w="2505" w:type="dxa"/>
            <w:gridSpan w:val="2"/>
          </w:tcPr>
          <w:p w14:paraId="0CCF29B9" w14:textId="77777777" w:rsidR="00652DD6" w:rsidRPr="00C7244C" w:rsidRDefault="00652DD6" w:rsidP="003F1727">
            <w:pPr>
              <w:pStyle w:val="TAL"/>
              <w:rPr>
                <w:rFonts w:cs="Arial"/>
              </w:rPr>
            </w:pPr>
            <w:r w:rsidRPr="00C7244C">
              <w:rPr>
                <w:rFonts w:cs="Arial"/>
              </w:rPr>
              <w:t>5</w:t>
            </w:r>
          </w:p>
        </w:tc>
        <w:tc>
          <w:tcPr>
            <w:tcW w:w="3072" w:type="dxa"/>
          </w:tcPr>
          <w:p w14:paraId="028063E5" w14:textId="77777777" w:rsidR="00652DD6" w:rsidRPr="00C7244C" w:rsidRDefault="00652DD6" w:rsidP="003F1727">
            <w:pPr>
              <w:pStyle w:val="TAL"/>
              <w:rPr>
                <w:rFonts w:cs="Arial"/>
              </w:rPr>
            </w:pPr>
          </w:p>
        </w:tc>
      </w:tr>
      <w:tr w:rsidR="00652DD6" w:rsidRPr="00C7244C" w14:paraId="4F5128A2" w14:textId="77777777" w:rsidTr="003F1727">
        <w:trPr>
          <w:cantSplit/>
        </w:trPr>
        <w:tc>
          <w:tcPr>
            <w:tcW w:w="2117" w:type="dxa"/>
          </w:tcPr>
          <w:p w14:paraId="124A65B6" w14:textId="77777777" w:rsidR="00652DD6" w:rsidRPr="00C7244C" w:rsidRDefault="00652DD6" w:rsidP="003F1727">
            <w:pPr>
              <w:pStyle w:val="TAL"/>
              <w:rPr>
                <w:rFonts w:cs="Arial"/>
              </w:rPr>
            </w:pPr>
            <w:r w:rsidRPr="00C7244C">
              <w:rPr>
                <w:rFonts w:cs="Arial"/>
              </w:rPr>
              <w:t>T2</w:t>
            </w:r>
          </w:p>
        </w:tc>
        <w:tc>
          <w:tcPr>
            <w:tcW w:w="596" w:type="dxa"/>
          </w:tcPr>
          <w:p w14:paraId="4B2CC44B" w14:textId="77777777" w:rsidR="00652DD6" w:rsidRPr="00C7244C" w:rsidRDefault="00652DD6" w:rsidP="003F1727">
            <w:pPr>
              <w:pStyle w:val="TAL"/>
              <w:rPr>
                <w:rFonts w:cs="Arial"/>
              </w:rPr>
            </w:pPr>
            <w:r w:rsidRPr="00C7244C">
              <w:rPr>
                <w:rFonts w:cs="Arial"/>
              </w:rPr>
              <w:t>s</w:t>
            </w:r>
          </w:p>
        </w:tc>
        <w:tc>
          <w:tcPr>
            <w:tcW w:w="1251" w:type="dxa"/>
          </w:tcPr>
          <w:p w14:paraId="0F734E89" w14:textId="77777777" w:rsidR="00652DD6" w:rsidRPr="00C7244C" w:rsidRDefault="00652DD6" w:rsidP="003F1727">
            <w:pPr>
              <w:pStyle w:val="TAL"/>
              <w:rPr>
                <w:rFonts w:cs="Arial"/>
              </w:rPr>
            </w:pPr>
            <w:r w:rsidRPr="00C7244C">
              <w:rPr>
                <w:rFonts w:cs="Arial"/>
              </w:rPr>
              <w:t>Config 1</w:t>
            </w:r>
          </w:p>
        </w:tc>
        <w:tc>
          <w:tcPr>
            <w:tcW w:w="1252" w:type="dxa"/>
          </w:tcPr>
          <w:p w14:paraId="559896B7" w14:textId="77777777" w:rsidR="00652DD6" w:rsidRPr="00C7244C" w:rsidRDefault="00652DD6" w:rsidP="003F1727">
            <w:pPr>
              <w:pStyle w:val="TAL"/>
              <w:rPr>
                <w:rFonts w:cs="Arial"/>
              </w:rPr>
            </w:pPr>
            <w:r w:rsidRPr="00C7244C">
              <w:rPr>
                <w:rFonts w:cs="Arial"/>
              </w:rPr>
              <w:t>11 for PC1; 6.5 for other PC</w:t>
            </w:r>
          </w:p>
        </w:tc>
        <w:tc>
          <w:tcPr>
            <w:tcW w:w="1253" w:type="dxa"/>
          </w:tcPr>
          <w:p w14:paraId="59DAC61E" w14:textId="77777777" w:rsidR="00652DD6" w:rsidRPr="00C7244C" w:rsidRDefault="00652DD6" w:rsidP="003F1727">
            <w:pPr>
              <w:pStyle w:val="TAL"/>
              <w:rPr>
                <w:rFonts w:cs="Arial"/>
              </w:rPr>
            </w:pPr>
            <w:r w:rsidRPr="00C7244C">
              <w:rPr>
                <w:rFonts w:cs="Arial"/>
              </w:rPr>
              <w:t>108 for PC1; 67 for other PC</w:t>
            </w:r>
          </w:p>
        </w:tc>
        <w:tc>
          <w:tcPr>
            <w:tcW w:w="3072" w:type="dxa"/>
          </w:tcPr>
          <w:p w14:paraId="38EF4C5C" w14:textId="77777777" w:rsidR="00652DD6" w:rsidRPr="00C7244C" w:rsidRDefault="00652DD6" w:rsidP="003F1727">
            <w:pPr>
              <w:pStyle w:val="TAL"/>
              <w:rPr>
                <w:rFonts w:cs="Arial"/>
              </w:rPr>
            </w:pPr>
          </w:p>
        </w:tc>
      </w:tr>
    </w:tbl>
    <w:p w14:paraId="7790A611" w14:textId="77777777" w:rsidR="00652DD6" w:rsidRPr="00C7244C" w:rsidRDefault="00652DD6" w:rsidP="00652DD6">
      <w:pPr>
        <w:rPr>
          <w:lang w:eastAsia="sv-SE"/>
        </w:rPr>
      </w:pPr>
    </w:p>
    <w:p w14:paraId="033FC481" w14:textId="77777777" w:rsidR="00652DD6" w:rsidRPr="00C7244C" w:rsidRDefault="00652DD6" w:rsidP="00652DD6">
      <w:pPr>
        <w:pStyle w:val="TH"/>
      </w:pPr>
      <w:r w:rsidRPr="00C7244C">
        <w:t>Table 7.6.2.4.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43BBFA5" w14:textId="77777777" w:rsidTr="003F1727">
        <w:trPr>
          <w:jc w:val="center"/>
        </w:trPr>
        <w:tc>
          <w:tcPr>
            <w:tcW w:w="1701" w:type="dxa"/>
            <w:shd w:val="clear" w:color="auto" w:fill="auto"/>
          </w:tcPr>
          <w:p w14:paraId="406232C0" w14:textId="77777777" w:rsidR="00652DD6" w:rsidRPr="00C7244C" w:rsidRDefault="00652DD6" w:rsidP="003F1727">
            <w:pPr>
              <w:pStyle w:val="TAH"/>
            </w:pPr>
            <w:r w:rsidRPr="00C7244C">
              <w:t>Parameter</w:t>
            </w:r>
          </w:p>
        </w:tc>
        <w:tc>
          <w:tcPr>
            <w:tcW w:w="3943" w:type="dxa"/>
            <w:gridSpan w:val="2"/>
            <w:shd w:val="clear" w:color="auto" w:fill="auto"/>
          </w:tcPr>
          <w:p w14:paraId="1241B7D6" w14:textId="77777777" w:rsidR="00652DD6" w:rsidRPr="00C7244C" w:rsidRDefault="00652DD6" w:rsidP="003F1727">
            <w:pPr>
              <w:pStyle w:val="TAH"/>
            </w:pPr>
            <w:r w:rsidRPr="00C7244C">
              <w:t>Value</w:t>
            </w:r>
          </w:p>
        </w:tc>
        <w:tc>
          <w:tcPr>
            <w:tcW w:w="3961" w:type="dxa"/>
          </w:tcPr>
          <w:p w14:paraId="7E364D2D" w14:textId="77777777" w:rsidR="00652DD6" w:rsidRPr="00C7244C" w:rsidRDefault="00652DD6" w:rsidP="003F1727">
            <w:pPr>
              <w:pStyle w:val="TAH"/>
            </w:pPr>
            <w:r w:rsidRPr="00C7244C">
              <w:t>Comment</w:t>
            </w:r>
          </w:p>
        </w:tc>
      </w:tr>
      <w:tr w:rsidR="00652DD6" w:rsidRPr="00C7244C" w14:paraId="5B3626DE" w14:textId="77777777" w:rsidTr="003F1727">
        <w:trPr>
          <w:jc w:val="center"/>
        </w:trPr>
        <w:tc>
          <w:tcPr>
            <w:tcW w:w="1701" w:type="dxa"/>
            <w:shd w:val="clear" w:color="auto" w:fill="auto"/>
          </w:tcPr>
          <w:p w14:paraId="0333E002" w14:textId="77777777" w:rsidR="00652DD6" w:rsidRPr="00C7244C" w:rsidRDefault="00652DD6" w:rsidP="003F1727">
            <w:pPr>
              <w:pStyle w:val="TAL"/>
            </w:pPr>
            <w:r w:rsidRPr="00C7244C">
              <w:t>Test environment</w:t>
            </w:r>
          </w:p>
        </w:tc>
        <w:tc>
          <w:tcPr>
            <w:tcW w:w="3943" w:type="dxa"/>
            <w:gridSpan w:val="2"/>
            <w:shd w:val="clear" w:color="auto" w:fill="auto"/>
          </w:tcPr>
          <w:p w14:paraId="78254FA4" w14:textId="77777777" w:rsidR="00652DD6" w:rsidRPr="00C7244C" w:rsidRDefault="00652DD6" w:rsidP="003F1727">
            <w:pPr>
              <w:pStyle w:val="TAL"/>
            </w:pPr>
            <w:r w:rsidRPr="00C7244C">
              <w:t>NC</w:t>
            </w:r>
          </w:p>
        </w:tc>
        <w:tc>
          <w:tcPr>
            <w:tcW w:w="3961" w:type="dxa"/>
          </w:tcPr>
          <w:p w14:paraId="4A6D3925" w14:textId="77777777" w:rsidR="00652DD6" w:rsidRPr="00C7244C" w:rsidRDefault="00652DD6" w:rsidP="003F1727">
            <w:pPr>
              <w:pStyle w:val="TAL"/>
            </w:pPr>
            <w:r w:rsidRPr="00C7244C">
              <w:t>As specified in TS 38.508-1 [14] clause 4.1.</w:t>
            </w:r>
          </w:p>
        </w:tc>
      </w:tr>
      <w:tr w:rsidR="00652DD6" w:rsidRPr="00C7244C" w14:paraId="1630A113" w14:textId="77777777" w:rsidTr="003F1727">
        <w:trPr>
          <w:jc w:val="center"/>
        </w:trPr>
        <w:tc>
          <w:tcPr>
            <w:tcW w:w="1701" w:type="dxa"/>
            <w:shd w:val="clear" w:color="auto" w:fill="auto"/>
          </w:tcPr>
          <w:p w14:paraId="477DF81A" w14:textId="77777777" w:rsidR="00652DD6" w:rsidRPr="00C7244C" w:rsidRDefault="00652DD6" w:rsidP="003F1727">
            <w:pPr>
              <w:pStyle w:val="TAL"/>
            </w:pPr>
            <w:r w:rsidRPr="00C7244C">
              <w:t>Test frequencies</w:t>
            </w:r>
          </w:p>
        </w:tc>
        <w:tc>
          <w:tcPr>
            <w:tcW w:w="7904" w:type="dxa"/>
            <w:gridSpan w:val="3"/>
            <w:shd w:val="clear" w:color="auto" w:fill="auto"/>
          </w:tcPr>
          <w:p w14:paraId="46A3D509" w14:textId="57775A09"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567C3339" w14:textId="77777777" w:rsidTr="003F1727">
        <w:trPr>
          <w:jc w:val="center"/>
        </w:trPr>
        <w:tc>
          <w:tcPr>
            <w:tcW w:w="1701" w:type="dxa"/>
            <w:shd w:val="clear" w:color="auto" w:fill="auto"/>
          </w:tcPr>
          <w:p w14:paraId="62A01178" w14:textId="77777777" w:rsidR="00652DD6" w:rsidRPr="00C7244C" w:rsidRDefault="00652DD6" w:rsidP="003F1727">
            <w:pPr>
              <w:pStyle w:val="TAL"/>
            </w:pPr>
            <w:r w:rsidRPr="00C7244C">
              <w:t>Channel bandwidth</w:t>
            </w:r>
          </w:p>
        </w:tc>
        <w:tc>
          <w:tcPr>
            <w:tcW w:w="7904" w:type="dxa"/>
            <w:gridSpan w:val="3"/>
            <w:shd w:val="clear" w:color="auto" w:fill="auto"/>
          </w:tcPr>
          <w:p w14:paraId="31CB11F2" w14:textId="77777777" w:rsidR="00652DD6" w:rsidRPr="00C7244C" w:rsidRDefault="00652DD6" w:rsidP="003F1727">
            <w:pPr>
              <w:pStyle w:val="TAL"/>
            </w:pPr>
            <w:r w:rsidRPr="00C7244C">
              <w:t>As specified by the test configuration selected from Table 7.6.2.4.4.1-1.</w:t>
            </w:r>
          </w:p>
        </w:tc>
      </w:tr>
      <w:tr w:rsidR="00652DD6" w:rsidRPr="00C7244C" w14:paraId="6D3BB345" w14:textId="77777777" w:rsidTr="003F1727">
        <w:trPr>
          <w:jc w:val="center"/>
        </w:trPr>
        <w:tc>
          <w:tcPr>
            <w:tcW w:w="1701" w:type="dxa"/>
            <w:shd w:val="clear" w:color="auto" w:fill="auto"/>
          </w:tcPr>
          <w:p w14:paraId="75C60864" w14:textId="77777777" w:rsidR="00652DD6" w:rsidRPr="00C7244C" w:rsidRDefault="00652DD6" w:rsidP="003F1727">
            <w:pPr>
              <w:pStyle w:val="TAL"/>
            </w:pPr>
            <w:r w:rsidRPr="00C7244C">
              <w:t>Propagation conditions</w:t>
            </w:r>
          </w:p>
        </w:tc>
        <w:tc>
          <w:tcPr>
            <w:tcW w:w="3943" w:type="dxa"/>
            <w:gridSpan w:val="2"/>
            <w:shd w:val="clear" w:color="auto" w:fill="auto"/>
          </w:tcPr>
          <w:p w14:paraId="493CD9BE" w14:textId="77777777" w:rsidR="00652DD6" w:rsidRPr="00C7244C" w:rsidRDefault="00652DD6" w:rsidP="003F1727">
            <w:pPr>
              <w:pStyle w:val="TAL"/>
            </w:pPr>
            <w:r w:rsidRPr="00C7244C">
              <w:t>AWGN</w:t>
            </w:r>
          </w:p>
        </w:tc>
        <w:tc>
          <w:tcPr>
            <w:tcW w:w="3961" w:type="dxa"/>
          </w:tcPr>
          <w:p w14:paraId="3E7A19C7" w14:textId="77777777" w:rsidR="00652DD6" w:rsidRPr="00C7244C" w:rsidRDefault="00652DD6" w:rsidP="003F1727">
            <w:pPr>
              <w:pStyle w:val="TAL"/>
            </w:pPr>
            <w:r w:rsidRPr="00C7244C">
              <w:t>As specified in Annex C.2.2.</w:t>
            </w:r>
          </w:p>
        </w:tc>
      </w:tr>
      <w:tr w:rsidR="00652DD6" w:rsidRPr="00C7244C" w14:paraId="7804AFFD" w14:textId="77777777" w:rsidTr="003F1727">
        <w:trPr>
          <w:trHeight w:val="251"/>
          <w:jc w:val="center"/>
        </w:trPr>
        <w:tc>
          <w:tcPr>
            <w:tcW w:w="1701" w:type="dxa"/>
            <w:vMerge w:val="restart"/>
            <w:shd w:val="clear" w:color="auto" w:fill="auto"/>
          </w:tcPr>
          <w:p w14:paraId="26593EF3" w14:textId="77777777" w:rsidR="00652DD6" w:rsidRPr="00C7244C" w:rsidRDefault="00652DD6" w:rsidP="003F1727">
            <w:pPr>
              <w:pStyle w:val="TAL"/>
            </w:pPr>
            <w:r w:rsidRPr="00C7244C">
              <w:t>Connection Diagram</w:t>
            </w:r>
          </w:p>
        </w:tc>
        <w:tc>
          <w:tcPr>
            <w:tcW w:w="1134" w:type="dxa"/>
            <w:shd w:val="clear" w:color="auto" w:fill="auto"/>
          </w:tcPr>
          <w:p w14:paraId="48D0C4DF" w14:textId="77777777" w:rsidR="00652DD6" w:rsidRPr="00C7244C" w:rsidRDefault="00652DD6" w:rsidP="003F1727">
            <w:pPr>
              <w:pStyle w:val="TAL"/>
            </w:pPr>
            <w:r w:rsidRPr="00C7244C">
              <w:t>TE Part</w:t>
            </w:r>
          </w:p>
        </w:tc>
        <w:tc>
          <w:tcPr>
            <w:tcW w:w="2809" w:type="dxa"/>
            <w:shd w:val="clear" w:color="auto" w:fill="auto"/>
          </w:tcPr>
          <w:p w14:paraId="0C1D7BA0" w14:textId="77777777" w:rsidR="00652DD6" w:rsidRPr="00C7244C" w:rsidRDefault="00652DD6" w:rsidP="003F1727">
            <w:pPr>
              <w:pStyle w:val="TAL"/>
            </w:pPr>
            <w:r w:rsidRPr="00C7244C">
              <w:t>A.3.3.3.1</w:t>
            </w:r>
          </w:p>
        </w:tc>
        <w:tc>
          <w:tcPr>
            <w:tcW w:w="3961" w:type="dxa"/>
            <w:vMerge w:val="restart"/>
          </w:tcPr>
          <w:p w14:paraId="621C7015" w14:textId="77777777" w:rsidR="00652DD6" w:rsidRPr="00C7244C" w:rsidRDefault="00652DD6" w:rsidP="003F1727">
            <w:pPr>
              <w:pStyle w:val="TAL"/>
            </w:pPr>
            <w:r w:rsidRPr="00C7244C">
              <w:t>As specified in TS 38.508-1 [14] Annex A.</w:t>
            </w:r>
          </w:p>
        </w:tc>
      </w:tr>
      <w:tr w:rsidR="00652DD6" w:rsidRPr="00C7244C" w14:paraId="2436ABA6" w14:textId="77777777" w:rsidTr="003F1727">
        <w:trPr>
          <w:trHeight w:val="250"/>
          <w:jc w:val="center"/>
        </w:trPr>
        <w:tc>
          <w:tcPr>
            <w:tcW w:w="1701" w:type="dxa"/>
            <w:vMerge/>
            <w:shd w:val="clear" w:color="auto" w:fill="auto"/>
          </w:tcPr>
          <w:p w14:paraId="66E07F5C" w14:textId="77777777" w:rsidR="00652DD6" w:rsidRPr="00C7244C" w:rsidRDefault="00652DD6" w:rsidP="003F1727">
            <w:pPr>
              <w:pStyle w:val="TAL"/>
            </w:pPr>
          </w:p>
        </w:tc>
        <w:tc>
          <w:tcPr>
            <w:tcW w:w="1134" w:type="dxa"/>
            <w:shd w:val="clear" w:color="auto" w:fill="auto"/>
          </w:tcPr>
          <w:p w14:paraId="4D82CF67" w14:textId="77777777" w:rsidR="00652DD6" w:rsidRPr="00C7244C" w:rsidRDefault="00652DD6" w:rsidP="003F1727">
            <w:pPr>
              <w:pStyle w:val="TAL"/>
            </w:pPr>
            <w:r w:rsidRPr="00C7244C">
              <w:t>DUT Part</w:t>
            </w:r>
          </w:p>
        </w:tc>
        <w:tc>
          <w:tcPr>
            <w:tcW w:w="2809" w:type="dxa"/>
            <w:shd w:val="clear" w:color="auto" w:fill="auto"/>
          </w:tcPr>
          <w:p w14:paraId="2E5B7A3C" w14:textId="77777777" w:rsidR="00652DD6" w:rsidRPr="00C7244C" w:rsidRDefault="00652DD6" w:rsidP="003F1727">
            <w:pPr>
              <w:pStyle w:val="TAL"/>
            </w:pPr>
            <w:r w:rsidRPr="00C7244C">
              <w:t>A.3.4.1.1</w:t>
            </w:r>
          </w:p>
        </w:tc>
        <w:tc>
          <w:tcPr>
            <w:tcW w:w="3961" w:type="dxa"/>
            <w:vMerge/>
          </w:tcPr>
          <w:p w14:paraId="066D2525" w14:textId="77777777" w:rsidR="00652DD6" w:rsidRPr="00C7244C" w:rsidRDefault="00652DD6" w:rsidP="003F1727">
            <w:pPr>
              <w:pStyle w:val="TAL"/>
            </w:pPr>
          </w:p>
        </w:tc>
      </w:tr>
      <w:tr w:rsidR="00652DD6" w:rsidRPr="00C7244C" w14:paraId="32D18699" w14:textId="77777777" w:rsidTr="003F1727">
        <w:trPr>
          <w:jc w:val="center"/>
        </w:trPr>
        <w:tc>
          <w:tcPr>
            <w:tcW w:w="1701" w:type="dxa"/>
            <w:shd w:val="clear" w:color="auto" w:fill="auto"/>
          </w:tcPr>
          <w:p w14:paraId="6063C36A"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E4C979E" w14:textId="77777777" w:rsidR="00652DD6" w:rsidRPr="00C7244C" w:rsidRDefault="00652DD6" w:rsidP="003F1727">
            <w:pPr>
              <w:pStyle w:val="TAL"/>
            </w:pPr>
          </w:p>
        </w:tc>
        <w:tc>
          <w:tcPr>
            <w:tcW w:w="3961" w:type="dxa"/>
          </w:tcPr>
          <w:p w14:paraId="0B6167A3" w14:textId="77777777" w:rsidR="00652DD6" w:rsidRPr="00C7244C" w:rsidRDefault="00652DD6" w:rsidP="003F1727">
            <w:pPr>
              <w:pStyle w:val="TAL"/>
            </w:pPr>
          </w:p>
        </w:tc>
      </w:tr>
    </w:tbl>
    <w:p w14:paraId="2B255FC5" w14:textId="77777777" w:rsidR="00652DD6" w:rsidRPr="00C7244C" w:rsidRDefault="00652DD6" w:rsidP="00652DD6"/>
    <w:p w14:paraId="53D7C748" w14:textId="77777777" w:rsidR="00652DD6" w:rsidRPr="00C7244C" w:rsidRDefault="00652DD6" w:rsidP="00652DD6">
      <w:pPr>
        <w:pStyle w:val="B1"/>
      </w:pPr>
      <w:r w:rsidRPr="00C7244C">
        <w:t>1.</w:t>
      </w:r>
      <w:r w:rsidRPr="00C7244C">
        <w:tab/>
        <w:t>Message contents are defined in clause 7.6.2.4.4.3.</w:t>
      </w:r>
    </w:p>
    <w:p w14:paraId="1804F046"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0825C1D" w14:textId="77777777" w:rsidR="00652DD6" w:rsidRPr="00C7244C" w:rsidRDefault="00652DD6" w:rsidP="00652DD6">
      <w:pPr>
        <w:pStyle w:val="B1"/>
      </w:pPr>
      <w:r w:rsidRPr="00C7244C">
        <w:rPr>
          <w:rFonts w:cs="v4.2.0"/>
        </w:rPr>
        <w:t xml:space="preserve">3. </w:t>
      </w:r>
      <w:r w:rsidRPr="00C7244C">
        <w:t xml:space="preserve">The UE Rx beam peak direction for Cell 2 has been obtained previously using one of the Rx beam peak search procedures as described in Annex I. </w:t>
      </w:r>
    </w:p>
    <w:p w14:paraId="74147E3A" w14:textId="77777777" w:rsidR="00652DD6" w:rsidRPr="00C7244C" w:rsidRDefault="00652DD6" w:rsidP="00652DD6">
      <w:pPr>
        <w:pStyle w:val="H6"/>
        <w:rPr>
          <w:lang w:eastAsia="sv-SE"/>
        </w:rPr>
      </w:pPr>
      <w:r w:rsidRPr="00C7244C">
        <w:rPr>
          <w:lang w:eastAsia="sv-SE"/>
        </w:rPr>
        <w:t>7.6.2.4.4.2</w:t>
      </w:r>
      <w:r w:rsidRPr="00C7244C">
        <w:rPr>
          <w:lang w:eastAsia="sv-SE"/>
        </w:rPr>
        <w:tab/>
        <w:t>Test procedure</w:t>
      </w:r>
    </w:p>
    <w:p w14:paraId="513B7207" w14:textId="77777777" w:rsidR="00652DD6" w:rsidRPr="00C7244C" w:rsidRDefault="00652DD6" w:rsidP="00652DD6">
      <w:pPr>
        <w:rPr>
          <w:rFonts w:cs="v4.2.0"/>
        </w:rPr>
      </w:pPr>
      <w:r w:rsidRPr="00C7244C">
        <w:rPr>
          <w:rFonts w:cs="v4.2.0"/>
        </w:rPr>
        <w:t>In this test, there are two cells: NR cell 1 as PCell in FR2 on NR RF channel 1 and NR cell 2 as neighbour cell in FR2 on NR RF channel 2.</w:t>
      </w:r>
    </w:p>
    <w:p w14:paraId="388FCC5C"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F9FBBA9" w14:textId="77777777" w:rsidR="00652DD6" w:rsidRPr="00C7244C" w:rsidRDefault="00652DD6" w:rsidP="00652DD6">
      <w:pPr>
        <w:rPr>
          <w:rFonts w:cs="v4.2.0"/>
        </w:rPr>
      </w:pPr>
      <w:r w:rsidRPr="00C7244C">
        <w:rPr>
          <w:rFonts w:cs="v4.2.0"/>
        </w:rPr>
        <w:t xml:space="preserve">UE needs to be provided at least once every 500ms with new </w:t>
      </w:r>
      <w:r w:rsidRPr="00C7244C">
        <w:t>Timing Advance Command MAC control element to restart the Time alignment timer to keep UE uplink time alignment. Furthermore, UE is allocated with PUSCH resource at every DRX cycle.</w:t>
      </w:r>
    </w:p>
    <w:p w14:paraId="2DEF4539"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4F3F54E0" w14:textId="77777777" w:rsidR="00652DD6" w:rsidRPr="00C7244C" w:rsidRDefault="00652DD6" w:rsidP="00652DD6">
      <w:pPr>
        <w:pStyle w:val="B1"/>
      </w:pPr>
      <w:r w:rsidRPr="00C7244C">
        <w:t>2. Set the parameters according to T1 in Table 7.6.2.4.4.1-2. T1 starts.</w:t>
      </w:r>
    </w:p>
    <w:p w14:paraId="4BA805EB"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7F7DB78"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4AAB4EEE" w14:textId="77777777" w:rsidR="00652DD6" w:rsidRPr="00C7244C" w:rsidRDefault="00652DD6" w:rsidP="00652DD6">
      <w:pPr>
        <w:pStyle w:val="B1"/>
      </w:pPr>
      <w:r w:rsidRPr="00C7244C">
        <w:t>5. When T1 expires, the SS shall switch the power setting from T1 to T2 as specified in Table 7.6.2.4.4.1-2.</w:t>
      </w:r>
    </w:p>
    <w:p w14:paraId="28FFCD1D" w14:textId="44ACF30B"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10082 ms for UE supporting power class 1, or 6242 ms for UE supporting other power class for Test 1 and 107522 ms for UE supporting power class 1, or 66562 ms for UE supporting other power class</w:t>
      </w:r>
      <w:r w:rsidRPr="00C7244C">
        <w:rPr>
          <w:rFonts w:cs="v4.2.0"/>
        </w:rPr>
        <w:t xml:space="preserve"> for Test 2,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786CA467"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7AEBFF92"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4AB8837E" w14:textId="77777777" w:rsidR="00652DD6" w:rsidRPr="00C7244C" w:rsidRDefault="00652DD6" w:rsidP="00652DD6">
      <w:pPr>
        <w:pStyle w:val="B1"/>
      </w:pPr>
      <w:r w:rsidRPr="00C7244C">
        <w:t>9. After the RRC connection release, the SS:</w:t>
      </w:r>
    </w:p>
    <w:p w14:paraId="23995191"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4BDAE484"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277D88AD" w14:textId="77777777" w:rsidR="00652DD6" w:rsidRPr="00C7244C" w:rsidRDefault="00652DD6" w:rsidP="00652DD6">
      <w:pPr>
        <w:pStyle w:val="B1"/>
      </w:pPr>
      <w:r w:rsidRPr="00C7244C">
        <w:t>11. Repeat step 1-10 for each sub-test in Table 7</w:t>
      </w:r>
      <w:r w:rsidRPr="00C7244C">
        <w:rPr>
          <w:lang w:eastAsia="sv-SE"/>
        </w:rPr>
        <w:t xml:space="preserve">.6.2.4.4.1-2 </w:t>
      </w:r>
      <w:r w:rsidRPr="00C7244C">
        <w:t>as appropriate.</w:t>
      </w:r>
    </w:p>
    <w:p w14:paraId="15F11DD5" w14:textId="77777777" w:rsidR="00652DD6" w:rsidRPr="00C7244C" w:rsidRDefault="00652DD6" w:rsidP="00652DD6">
      <w:pPr>
        <w:pStyle w:val="H6"/>
        <w:rPr>
          <w:lang w:eastAsia="sv-SE"/>
        </w:rPr>
      </w:pPr>
      <w:r w:rsidRPr="00C7244C">
        <w:rPr>
          <w:lang w:eastAsia="sv-SE"/>
        </w:rPr>
        <w:t>7.6.2.4.4.3</w:t>
      </w:r>
      <w:r w:rsidRPr="00C7244C">
        <w:rPr>
          <w:lang w:eastAsia="sv-SE"/>
        </w:rPr>
        <w:tab/>
        <w:t>Message contents</w:t>
      </w:r>
    </w:p>
    <w:p w14:paraId="5E1224B5" w14:textId="77777777" w:rsidR="00652DD6" w:rsidRPr="00C7244C" w:rsidRDefault="00652DD6" w:rsidP="00652DD6">
      <w:r w:rsidRPr="00C7244C">
        <w:t>Message contents are according to TS 38.508-1 [14] clause 4.6 with the following exceptions:</w:t>
      </w:r>
    </w:p>
    <w:p w14:paraId="791713A9" w14:textId="77777777" w:rsidR="00652DD6" w:rsidRPr="00C7244C" w:rsidRDefault="00652DD6" w:rsidP="00652DD6">
      <w:pPr>
        <w:pStyle w:val="TH"/>
      </w:pPr>
      <w:r w:rsidRPr="00C7244C">
        <w:t>Table 7.6.2.4.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6EA6F26F" w14:textId="77777777" w:rsidTr="003F1727">
        <w:trPr>
          <w:cantSplit/>
          <w:jc w:val="center"/>
        </w:trPr>
        <w:tc>
          <w:tcPr>
            <w:tcW w:w="9707" w:type="dxa"/>
            <w:gridSpan w:val="2"/>
          </w:tcPr>
          <w:p w14:paraId="055A276B" w14:textId="77777777" w:rsidR="00652DD6" w:rsidRPr="00C7244C" w:rsidRDefault="00652DD6" w:rsidP="003F1727">
            <w:pPr>
              <w:pStyle w:val="TAH"/>
            </w:pPr>
            <w:r w:rsidRPr="00C7244C">
              <w:t>Default Message Contents</w:t>
            </w:r>
          </w:p>
        </w:tc>
      </w:tr>
      <w:tr w:rsidR="00652DD6" w:rsidRPr="00C7244C" w14:paraId="26AC6617" w14:textId="77777777" w:rsidTr="003F1727">
        <w:trPr>
          <w:cantSplit/>
          <w:jc w:val="center"/>
        </w:trPr>
        <w:tc>
          <w:tcPr>
            <w:tcW w:w="0" w:type="auto"/>
          </w:tcPr>
          <w:p w14:paraId="15AF7FDE" w14:textId="77777777" w:rsidR="00652DD6" w:rsidRPr="00C7244C" w:rsidRDefault="00652DD6" w:rsidP="003F1727">
            <w:pPr>
              <w:pStyle w:val="TAL"/>
            </w:pPr>
            <w:r w:rsidRPr="00C7244C">
              <w:t>Common contents of system information blocks exceptions</w:t>
            </w:r>
          </w:p>
        </w:tc>
        <w:tc>
          <w:tcPr>
            <w:tcW w:w="5801" w:type="dxa"/>
          </w:tcPr>
          <w:p w14:paraId="08C91EB9" w14:textId="77777777" w:rsidR="00652DD6" w:rsidRPr="00C7244C" w:rsidRDefault="00652DD6" w:rsidP="003F1727">
            <w:pPr>
              <w:pStyle w:val="TAL"/>
            </w:pPr>
          </w:p>
        </w:tc>
      </w:tr>
      <w:tr w:rsidR="00652DD6" w:rsidRPr="00C7244C" w14:paraId="4AA5511D" w14:textId="77777777" w:rsidTr="003F1727">
        <w:trPr>
          <w:cantSplit/>
          <w:trHeight w:val="470"/>
          <w:jc w:val="center"/>
        </w:trPr>
        <w:tc>
          <w:tcPr>
            <w:tcW w:w="0" w:type="auto"/>
          </w:tcPr>
          <w:p w14:paraId="3ED553C0" w14:textId="77777777" w:rsidR="00652DD6" w:rsidRPr="00C7244C" w:rsidRDefault="00652DD6" w:rsidP="003F1727">
            <w:pPr>
              <w:pStyle w:val="TAL"/>
            </w:pPr>
            <w:r w:rsidRPr="00C7244C">
              <w:t>Default RRC messages and information elements contents exceptions</w:t>
            </w:r>
          </w:p>
        </w:tc>
        <w:tc>
          <w:tcPr>
            <w:tcW w:w="5801" w:type="dxa"/>
          </w:tcPr>
          <w:p w14:paraId="18FACCF6" w14:textId="77777777" w:rsidR="00652DD6" w:rsidRPr="00C7244C" w:rsidRDefault="00652DD6" w:rsidP="003F1727">
            <w:pPr>
              <w:pStyle w:val="TAL"/>
            </w:pPr>
            <w:r w:rsidRPr="00C7244C">
              <w:t>Table H.3.1-1</w:t>
            </w:r>
          </w:p>
          <w:p w14:paraId="6895B588" w14:textId="77777777" w:rsidR="00652DD6" w:rsidRPr="00C7244C" w:rsidRDefault="00652DD6" w:rsidP="003F1727">
            <w:pPr>
              <w:pStyle w:val="TAL"/>
            </w:pPr>
            <w:r w:rsidRPr="00C7244C">
              <w:t xml:space="preserve">Table H.3.1-2 with Conditions GAP NEEDED and INTER-FREQ </w:t>
            </w:r>
          </w:p>
          <w:p w14:paraId="52621D23" w14:textId="77777777" w:rsidR="00652DD6" w:rsidRPr="00C7244C" w:rsidRDefault="00652DD6" w:rsidP="003F1727">
            <w:pPr>
              <w:pStyle w:val="TAL"/>
            </w:pPr>
            <w:r w:rsidRPr="00C7244C">
              <w:t>Table H.3.1-3 with Conditions INTER-FREQ MO and S</w:t>
            </w:r>
            <w:r w:rsidRPr="00C7244C">
              <w:rPr>
                <w:rFonts w:cs="v4.2.0"/>
              </w:rPr>
              <w:t>ynchronous cells</w:t>
            </w:r>
          </w:p>
          <w:p w14:paraId="1904B5CA" w14:textId="77777777" w:rsidR="00652DD6" w:rsidRPr="00C7244C" w:rsidRDefault="00652DD6" w:rsidP="003F1727">
            <w:pPr>
              <w:pStyle w:val="TAL"/>
            </w:pPr>
            <w:r w:rsidRPr="00C7244C">
              <w:t>Table H.3.1-4 with Condition SSB Index and A3-offset = -12dB</w:t>
            </w:r>
          </w:p>
          <w:p w14:paraId="64BEB356" w14:textId="77777777" w:rsidR="00652DD6" w:rsidRPr="00C7244C" w:rsidRDefault="00652DD6" w:rsidP="003F1727">
            <w:pPr>
              <w:pStyle w:val="TAL"/>
            </w:pPr>
            <w:r w:rsidRPr="00C7244C">
              <w:t>Table H.3.1-5</w:t>
            </w:r>
          </w:p>
          <w:p w14:paraId="02F2E9D9" w14:textId="77777777" w:rsidR="00652DD6" w:rsidRPr="00C7244C" w:rsidRDefault="00652DD6" w:rsidP="003F1727">
            <w:pPr>
              <w:pStyle w:val="TAL"/>
            </w:pPr>
            <w:r w:rsidRPr="00C7244C">
              <w:t>Table H.3.1-6 with Conditions gapUE and Pattern #13</w:t>
            </w:r>
          </w:p>
          <w:p w14:paraId="3C01EA1F" w14:textId="77777777" w:rsidR="00652DD6" w:rsidRPr="00C7244C" w:rsidRDefault="00652DD6" w:rsidP="003F1727">
            <w:pPr>
              <w:pStyle w:val="TAL"/>
            </w:pPr>
            <w:r w:rsidRPr="00C7244C">
              <w:t>Table H.3.1-7 with Condition INTER-FREQ</w:t>
            </w:r>
          </w:p>
          <w:p w14:paraId="307F7B43" w14:textId="77777777" w:rsidR="00652DD6" w:rsidRPr="00C7244C" w:rsidRDefault="00652DD6" w:rsidP="003F1727">
            <w:pPr>
              <w:pStyle w:val="TAL"/>
            </w:pPr>
            <w:r w:rsidRPr="00C7244C">
              <w:t>Table H.3.7-1 with Condition DRX.1 for Test 1 and DRX.2 for Test 2</w:t>
            </w:r>
          </w:p>
          <w:p w14:paraId="25A87536" w14:textId="77777777" w:rsidR="00652DD6" w:rsidRPr="00C7244C" w:rsidRDefault="00652DD6" w:rsidP="003F1727">
            <w:pPr>
              <w:pStyle w:val="TAL"/>
            </w:pPr>
          </w:p>
        </w:tc>
      </w:tr>
    </w:tbl>
    <w:p w14:paraId="43259DBA" w14:textId="77777777" w:rsidR="00652DD6" w:rsidRPr="00C7244C" w:rsidRDefault="00652DD6" w:rsidP="00652DD6">
      <w:pPr>
        <w:rPr>
          <w:lang w:eastAsia="sv-SE"/>
        </w:rPr>
      </w:pPr>
    </w:p>
    <w:p w14:paraId="1520BA65" w14:textId="77777777" w:rsidR="00652DD6" w:rsidRPr="00C7244C" w:rsidRDefault="00652DD6" w:rsidP="00652DD6">
      <w:pPr>
        <w:pStyle w:val="H6"/>
        <w:rPr>
          <w:lang w:eastAsia="sv-SE"/>
        </w:rPr>
      </w:pPr>
      <w:r w:rsidRPr="00C7244C">
        <w:rPr>
          <w:lang w:eastAsia="sv-SE"/>
        </w:rPr>
        <w:t>7.6.2.4.5</w:t>
      </w:r>
      <w:r w:rsidRPr="00C7244C">
        <w:rPr>
          <w:lang w:eastAsia="sv-SE"/>
        </w:rPr>
        <w:tab/>
        <w:t>Test requirement</w:t>
      </w:r>
    </w:p>
    <w:p w14:paraId="239B75A8" w14:textId="77777777" w:rsidR="00652DD6" w:rsidRPr="00C7244C" w:rsidRDefault="00652DD6" w:rsidP="00652DD6">
      <w:pPr>
        <w:rPr>
          <w:lang w:eastAsia="sv-SE"/>
        </w:rPr>
      </w:pPr>
      <w:r w:rsidRPr="00C7244C">
        <w:rPr>
          <w:lang w:eastAsia="sv-SE"/>
        </w:rPr>
        <w:t>Table 7.6.2.4.5-1 defines the primary level settings including test tolerances for all tests.</w:t>
      </w:r>
    </w:p>
    <w:p w14:paraId="1DFD7404" w14:textId="77777777" w:rsidR="00652DD6" w:rsidRPr="00C7244C" w:rsidRDefault="00652DD6" w:rsidP="00652DD6">
      <w:pPr>
        <w:pStyle w:val="TH"/>
      </w:pPr>
      <w:r w:rsidRPr="00C7244C">
        <w:rPr>
          <w:rFonts w:cs="v4.2.0"/>
        </w:rPr>
        <w:t>Table 7.6.2.4.5-1: Cell specific test parameters for CA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5"/>
        <w:gridCol w:w="877"/>
        <w:gridCol w:w="1280"/>
        <w:gridCol w:w="984"/>
        <w:gridCol w:w="978"/>
        <w:gridCol w:w="993"/>
        <w:gridCol w:w="1210"/>
      </w:tblGrid>
      <w:tr w:rsidR="00652DD6" w:rsidRPr="00C7244C" w14:paraId="7A5A9417" w14:textId="77777777" w:rsidTr="003F1727">
        <w:trPr>
          <w:cantSplit/>
          <w:trHeight w:val="150"/>
        </w:trPr>
        <w:tc>
          <w:tcPr>
            <w:tcW w:w="2624" w:type="dxa"/>
            <w:gridSpan w:val="2"/>
            <w:vMerge w:val="restart"/>
            <w:tcBorders>
              <w:top w:val="single" w:sz="4" w:space="0" w:color="auto"/>
              <w:left w:val="single" w:sz="4" w:space="0" w:color="auto"/>
            </w:tcBorders>
          </w:tcPr>
          <w:p w14:paraId="1F5889F5" w14:textId="77777777" w:rsidR="00652DD6" w:rsidRPr="00C7244C" w:rsidRDefault="00652DD6" w:rsidP="003F1727">
            <w:pPr>
              <w:pStyle w:val="TAH"/>
              <w:rPr>
                <w:rFonts w:cs="Arial"/>
              </w:rPr>
            </w:pPr>
            <w:r w:rsidRPr="00C7244C">
              <w:t>Parameter</w:t>
            </w:r>
          </w:p>
        </w:tc>
        <w:tc>
          <w:tcPr>
            <w:tcW w:w="877" w:type="dxa"/>
            <w:vMerge w:val="restart"/>
            <w:tcBorders>
              <w:top w:val="single" w:sz="4" w:space="0" w:color="auto"/>
            </w:tcBorders>
          </w:tcPr>
          <w:p w14:paraId="22B140F1"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tcBorders>
          </w:tcPr>
          <w:p w14:paraId="0515153A" w14:textId="77777777" w:rsidR="00652DD6" w:rsidRPr="00C7244C" w:rsidRDefault="00652DD6" w:rsidP="003F1727">
            <w:pPr>
              <w:pStyle w:val="TAH"/>
            </w:pPr>
            <w:r w:rsidRPr="00C7244C">
              <w:rPr>
                <w:rFonts w:cs="Arial"/>
              </w:rPr>
              <w:t>Test configuration</w:t>
            </w:r>
          </w:p>
        </w:tc>
        <w:tc>
          <w:tcPr>
            <w:tcW w:w="1962" w:type="dxa"/>
            <w:gridSpan w:val="2"/>
            <w:tcBorders>
              <w:top w:val="single" w:sz="4" w:space="0" w:color="auto"/>
            </w:tcBorders>
          </w:tcPr>
          <w:p w14:paraId="14DC03FA" w14:textId="77777777" w:rsidR="00652DD6" w:rsidRPr="00C7244C" w:rsidRDefault="00652DD6" w:rsidP="003F1727">
            <w:pPr>
              <w:pStyle w:val="TAH"/>
              <w:rPr>
                <w:rFonts w:cs="Arial"/>
              </w:rPr>
            </w:pPr>
            <w:r w:rsidRPr="00C7244C">
              <w:t>Cell 1</w:t>
            </w:r>
          </w:p>
        </w:tc>
        <w:tc>
          <w:tcPr>
            <w:tcW w:w="2203" w:type="dxa"/>
            <w:gridSpan w:val="2"/>
            <w:tcBorders>
              <w:top w:val="single" w:sz="4" w:space="0" w:color="auto"/>
              <w:right w:val="single" w:sz="4" w:space="0" w:color="auto"/>
            </w:tcBorders>
          </w:tcPr>
          <w:p w14:paraId="5791403F" w14:textId="77777777" w:rsidR="00652DD6" w:rsidRPr="00C7244C" w:rsidRDefault="00652DD6" w:rsidP="003F1727">
            <w:pPr>
              <w:pStyle w:val="TAH"/>
              <w:rPr>
                <w:rFonts w:cs="Arial"/>
              </w:rPr>
            </w:pPr>
            <w:r w:rsidRPr="00C7244C">
              <w:t>Cell 2</w:t>
            </w:r>
          </w:p>
        </w:tc>
      </w:tr>
      <w:tr w:rsidR="00652DD6" w:rsidRPr="00C7244C" w14:paraId="2F8A2B31" w14:textId="77777777" w:rsidTr="003F1727">
        <w:trPr>
          <w:cantSplit/>
          <w:trHeight w:val="150"/>
        </w:trPr>
        <w:tc>
          <w:tcPr>
            <w:tcW w:w="2624" w:type="dxa"/>
            <w:gridSpan w:val="2"/>
            <w:vMerge/>
            <w:tcBorders>
              <w:left w:val="single" w:sz="4" w:space="0" w:color="auto"/>
              <w:bottom w:val="single" w:sz="4" w:space="0" w:color="auto"/>
            </w:tcBorders>
          </w:tcPr>
          <w:p w14:paraId="7FF02313" w14:textId="77777777" w:rsidR="00652DD6" w:rsidRPr="00C7244C" w:rsidRDefault="00652DD6" w:rsidP="003F1727">
            <w:pPr>
              <w:pStyle w:val="TAH"/>
              <w:rPr>
                <w:rFonts w:cs="Arial"/>
              </w:rPr>
            </w:pPr>
          </w:p>
        </w:tc>
        <w:tc>
          <w:tcPr>
            <w:tcW w:w="877" w:type="dxa"/>
            <w:vMerge/>
            <w:tcBorders>
              <w:bottom w:val="single" w:sz="4" w:space="0" w:color="auto"/>
            </w:tcBorders>
          </w:tcPr>
          <w:p w14:paraId="3A7E7F52" w14:textId="77777777" w:rsidR="00652DD6" w:rsidRPr="00C7244C" w:rsidRDefault="00652DD6" w:rsidP="003F1727">
            <w:pPr>
              <w:pStyle w:val="TAH"/>
              <w:rPr>
                <w:rFonts w:cs="Arial"/>
              </w:rPr>
            </w:pPr>
          </w:p>
        </w:tc>
        <w:tc>
          <w:tcPr>
            <w:tcW w:w="1280" w:type="dxa"/>
            <w:vMerge/>
            <w:tcBorders>
              <w:bottom w:val="single" w:sz="4" w:space="0" w:color="auto"/>
            </w:tcBorders>
          </w:tcPr>
          <w:p w14:paraId="21E74A87" w14:textId="77777777" w:rsidR="00652DD6" w:rsidRPr="00C7244C" w:rsidRDefault="00652DD6" w:rsidP="003F1727">
            <w:pPr>
              <w:pStyle w:val="TAH"/>
            </w:pPr>
          </w:p>
        </w:tc>
        <w:tc>
          <w:tcPr>
            <w:tcW w:w="984" w:type="dxa"/>
            <w:tcBorders>
              <w:bottom w:val="single" w:sz="4" w:space="0" w:color="auto"/>
            </w:tcBorders>
          </w:tcPr>
          <w:p w14:paraId="4122D96F" w14:textId="77777777" w:rsidR="00652DD6" w:rsidRPr="00C7244C" w:rsidRDefault="00652DD6" w:rsidP="003F1727">
            <w:pPr>
              <w:pStyle w:val="TAH"/>
              <w:rPr>
                <w:rFonts w:cs="Arial"/>
              </w:rPr>
            </w:pPr>
            <w:r w:rsidRPr="00C7244C">
              <w:t>T1</w:t>
            </w:r>
          </w:p>
        </w:tc>
        <w:tc>
          <w:tcPr>
            <w:tcW w:w="978" w:type="dxa"/>
            <w:tcBorders>
              <w:bottom w:val="single" w:sz="4" w:space="0" w:color="auto"/>
            </w:tcBorders>
          </w:tcPr>
          <w:p w14:paraId="70FC6099" w14:textId="77777777" w:rsidR="00652DD6" w:rsidRPr="00C7244C" w:rsidRDefault="00652DD6" w:rsidP="003F1727">
            <w:pPr>
              <w:pStyle w:val="TAH"/>
              <w:rPr>
                <w:rFonts w:cs="Arial"/>
              </w:rPr>
            </w:pPr>
            <w:r w:rsidRPr="00C7244C">
              <w:t>T2</w:t>
            </w:r>
          </w:p>
        </w:tc>
        <w:tc>
          <w:tcPr>
            <w:tcW w:w="993" w:type="dxa"/>
            <w:tcBorders>
              <w:bottom w:val="single" w:sz="4" w:space="0" w:color="auto"/>
            </w:tcBorders>
          </w:tcPr>
          <w:p w14:paraId="1D12AF4A" w14:textId="77777777" w:rsidR="00652DD6" w:rsidRPr="00C7244C" w:rsidRDefault="00652DD6" w:rsidP="003F1727">
            <w:pPr>
              <w:pStyle w:val="TAH"/>
              <w:rPr>
                <w:rFonts w:cs="Arial"/>
              </w:rPr>
            </w:pPr>
            <w:r w:rsidRPr="00C7244C">
              <w:t>T1</w:t>
            </w:r>
          </w:p>
        </w:tc>
        <w:tc>
          <w:tcPr>
            <w:tcW w:w="1210" w:type="dxa"/>
            <w:tcBorders>
              <w:bottom w:val="single" w:sz="4" w:space="0" w:color="auto"/>
            </w:tcBorders>
          </w:tcPr>
          <w:p w14:paraId="70DB7E53" w14:textId="77777777" w:rsidR="00652DD6" w:rsidRPr="00C7244C" w:rsidRDefault="00652DD6" w:rsidP="003F1727">
            <w:pPr>
              <w:pStyle w:val="TAH"/>
              <w:rPr>
                <w:rFonts w:cs="Arial"/>
              </w:rPr>
            </w:pPr>
            <w:r w:rsidRPr="00C7244C">
              <w:t>T2</w:t>
            </w:r>
          </w:p>
        </w:tc>
      </w:tr>
      <w:tr w:rsidR="00652DD6" w:rsidRPr="00C7244C" w14:paraId="56D1D8EE" w14:textId="77777777" w:rsidTr="003F1727">
        <w:trPr>
          <w:cantSplit/>
          <w:trHeight w:val="292"/>
        </w:trPr>
        <w:tc>
          <w:tcPr>
            <w:tcW w:w="2624" w:type="dxa"/>
            <w:gridSpan w:val="2"/>
            <w:tcBorders>
              <w:left w:val="single" w:sz="4" w:space="0" w:color="auto"/>
            </w:tcBorders>
          </w:tcPr>
          <w:p w14:paraId="62A7C626" w14:textId="77777777" w:rsidR="00652DD6" w:rsidRPr="00C7244C" w:rsidRDefault="00652DD6" w:rsidP="003F1727">
            <w:pPr>
              <w:pStyle w:val="TAL"/>
            </w:pPr>
            <w:r w:rsidRPr="00C7244C">
              <w:t>AoA setup</w:t>
            </w:r>
          </w:p>
        </w:tc>
        <w:tc>
          <w:tcPr>
            <w:tcW w:w="877" w:type="dxa"/>
          </w:tcPr>
          <w:p w14:paraId="5969875B" w14:textId="77777777" w:rsidR="00652DD6" w:rsidRPr="00C7244C" w:rsidRDefault="00652DD6" w:rsidP="003F1727">
            <w:pPr>
              <w:pStyle w:val="TAC"/>
            </w:pPr>
          </w:p>
        </w:tc>
        <w:tc>
          <w:tcPr>
            <w:tcW w:w="1280" w:type="dxa"/>
          </w:tcPr>
          <w:p w14:paraId="407A88F2" w14:textId="77777777" w:rsidR="00652DD6" w:rsidRPr="00C7244C" w:rsidRDefault="00652DD6" w:rsidP="003F1727">
            <w:pPr>
              <w:pStyle w:val="TAC"/>
            </w:pPr>
            <w:r w:rsidRPr="00C7244C">
              <w:t>Config 1</w:t>
            </w:r>
          </w:p>
        </w:tc>
        <w:tc>
          <w:tcPr>
            <w:tcW w:w="4165" w:type="dxa"/>
            <w:gridSpan w:val="4"/>
            <w:tcBorders>
              <w:bottom w:val="single" w:sz="4" w:space="0" w:color="auto"/>
            </w:tcBorders>
          </w:tcPr>
          <w:p w14:paraId="37E4926B" w14:textId="77777777" w:rsidR="00652DD6" w:rsidRPr="00C7244C" w:rsidRDefault="00652DD6" w:rsidP="003F1727">
            <w:pPr>
              <w:pStyle w:val="TAC"/>
              <w:rPr>
                <w:rFonts w:cs="v4.2.0"/>
              </w:rPr>
            </w:pPr>
            <w:r w:rsidRPr="00C7244C">
              <w:rPr>
                <w:rFonts w:cs="v4.2.0"/>
              </w:rPr>
              <w:t>Setup 1 as specified in clause A.9</w:t>
            </w:r>
          </w:p>
        </w:tc>
      </w:tr>
      <w:tr w:rsidR="00652DD6" w:rsidRPr="00C7244C" w14:paraId="57C8C232" w14:textId="77777777" w:rsidTr="003F1727">
        <w:trPr>
          <w:cantSplit/>
          <w:trHeight w:val="292"/>
        </w:trPr>
        <w:tc>
          <w:tcPr>
            <w:tcW w:w="2624" w:type="dxa"/>
            <w:gridSpan w:val="2"/>
            <w:tcBorders>
              <w:left w:val="single" w:sz="4" w:space="0" w:color="auto"/>
            </w:tcBorders>
          </w:tcPr>
          <w:p w14:paraId="4B7BF5EE" w14:textId="77777777" w:rsidR="00652DD6" w:rsidRPr="00C7244C" w:rsidRDefault="00652DD6" w:rsidP="003F1727">
            <w:pPr>
              <w:pStyle w:val="TAL"/>
            </w:pPr>
            <w:r w:rsidRPr="00C7244C">
              <w:rPr>
                <w:position w:val="-12"/>
                <w:lang w:eastAsia="zh-CN"/>
              </w:rPr>
              <w:t>Beam Assumption</w:t>
            </w:r>
            <w:r w:rsidRPr="00C7244C">
              <w:rPr>
                <w:position w:val="-12"/>
                <w:vertAlign w:val="superscript"/>
                <w:lang w:eastAsia="zh-CN"/>
              </w:rPr>
              <w:t>Note 7</w:t>
            </w:r>
          </w:p>
        </w:tc>
        <w:tc>
          <w:tcPr>
            <w:tcW w:w="877" w:type="dxa"/>
          </w:tcPr>
          <w:p w14:paraId="6D9692A2" w14:textId="77777777" w:rsidR="00652DD6" w:rsidRPr="00C7244C" w:rsidRDefault="00652DD6" w:rsidP="003F1727">
            <w:pPr>
              <w:pStyle w:val="TAC"/>
            </w:pPr>
          </w:p>
        </w:tc>
        <w:tc>
          <w:tcPr>
            <w:tcW w:w="1280" w:type="dxa"/>
          </w:tcPr>
          <w:p w14:paraId="448455A0" w14:textId="77777777" w:rsidR="00652DD6" w:rsidRPr="00C7244C" w:rsidRDefault="00652DD6" w:rsidP="003F1727">
            <w:pPr>
              <w:pStyle w:val="TAC"/>
            </w:pPr>
            <w:r w:rsidRPr="00C7244C">
              <w:t>Config 1</w:t>
            </w:r>
          </w:p>
        </w:tc>
        <w:tc>
          <w:tcPr>
            <w:tcW w:w="4165" w:type="dxa"/>
            <w:gridSpan w:val="4"/>
            <w:tcBorders>
              <w:bottom w:val="single" w:sz="4" w:space="0" w:color="auto"/>
            </w:tcBorders>
          </w:tcPr>
          <w:p w14:paraId="23D5AFDF" w14:textId="77777777" w:rsidR="00652DD6" w:rsidRPr="00C7244C" w:rsidRDefault="00652DD6" w:rsidP="003F1727">
            <w:pPr>
              <w:pStyle w:val="TAC"/>
              <w:rPr>
                <w:rFonts w:cs="v4.2.0"/>
              </w:rPr>
            </w:pPr>
            <w:r w:rsidRPr="00C7244C">
              <w:t>Rough</w:t>
            </w:r>
          </w:p>
        </w:tc>
      </w:tr>
      <w:tr w:rsidR="00652DD6" w:rsidRPr="00C7244C" w14:paraId="57A64FF8" w14:textId="77777777" w:rsidTr="003F1727">
        <w:trPr>
          <w:cantSplit/>
          <w:trHeight w:val="292"/>
        </w:trPr>
        <w:tc>
          <w:tcPr>
            <w:tcW w:w="2624" w:type="dxa"/>
            <w:gridSpan w:val="2"/>
            <w:tcBorders>
              <w:left w:val="single" w:sz="4" w:space="0" w:color="auto"/>
              <w:bottom w:val="single" w:sz="4" w:space="0" w:color="auto"/>
            </w:tcBorders>
          </w:tcPr>
          <w:p w14:paraId="4BCEDD3E" w14:textId="77777777" w:rsidR="00652DD6" w:rsidRPr="00C7244C" w:rsidRDefault="00652DD6" w:rsidP="003F1727">
            <w:pPr>
              <w:pStyle w:val="TAL"/>
            </w:pPr>
            <w:r w:rsidRPr="00C7244C">
              <w:t>NR RF Channel Number</w:t>
            </w:r>
          </w:p>
        </w:tc>
        <w:tc>
          <w:tcPr>
            <w:tcW w:w="877" w:type="dxa"/>
            <w:tcBorders>
              <w:bottom w:val="single" w:sz="4" w:space="0" w:color="auto"/>
            </w:tcBorders>
          </w:tcPr>
          <w:p w14:paraId="5A0A6EA3" w14:textId="77777777" w:rsidR="00652DD6" w:rsidRPr="00C7244C" w:rsidRDefault="00652DD6" w:rsidP="003F1727">
            <w:pPr>
              <w:pStyle w:val="TAC"/>
            </w:pPr>
          </w:p>
        </w:tc>
        <w:tc>
          <w:tcPr>
            <w:tcW w:w="1280" w:type="dxa"/>
            <w:tcBorders>
              <w:bottom w:val="single" w:sz="4" w:space="0" w:color="auto"/>
            </w:tcBorders>
          </w:tcPr>
          <w:p w14:paraId="5D433842" w14:textId="77777777" w:rsidR="00652DD6" w:rsidRPr="00C7244C" w:rsidRDefault="00652DD6" w:rsidP="003F1727">
            <w:pPr>
              <w:pStyle w:val="TAC"/>
              <w:rPr>
                <w:rFonts w:cs="v4.2.0"/>
              </w:rPr>
            </w:pPr>
            <w:r w:rsidRPr="00C7244C">
              <w:t>Config 1</w:t>
            </w:r>
          </w:p>
        </w:tc>
        <w:tc>
          <w:tcPr>
            <w:tcW w:w="1962" w:type="dxa"/>
            <w:gridSpan w:val="2"/>
            <w:tcBorders>
              <w:bottom w:val="single" w:sz="4" w:space="0" w:color="auto"/>
            </w:tcBorders>
          </w:tcPr>
          <w:p w14:paraId="76D21C08" w14:textId="77777777" w:rsidR="00652DD6" w:rsidRPr="00C7244C" w:rsidRDefault="00652DD6" w:rsidP="003F1727">
            <w:pPr>
              <w:pStyle w:val="TAC"/>
            </w:pPr>
            <w:r w:rsidRPr="00C7244C">
              <w:rPr>
                <w:rFonts w:cs="v4.2.0"/>
              </w:rPr>
              <w:t>1</w:t>
            </w:r>
          </w:p>
        </w:tc>
        <w:tc>
          <w:tcPr>
            <w:tcW w:w="2203" w:type="dxa"/>
            <w:gridSpan w:val="2"/>
            <w:tcBorders>
              <w:bottom w:val="single" w:sz="4" w:space="0" w:color="auto"/>
            </w:tcBorders>
          </w:tcPr>
          <w:p w14:paraId="758A59DC" w14:textId="77777777" w:rsidR="00652DD6" w:rsidRPr="00C7244C" w:rsidRDefault="00652DD6" w:rsidP="003F1727">
            <w:pPr>
              <w:pStyle w:val="TAC"/>
            </w:pPr>
            <w:r w:rsidRPr="00C7244C">
              <w:rPr>
                <w:rFonts w:cs="v4.2.0"/>
              </w:rPr>
              <w:t>2</w:t>
            </w:r>
          </w:p>
        </w:tc>
      </w:tr>
      <w:tr w:rsidR="00652DD6" w:rsidRPr="00C7244C" w14:paraId="671EA2E8" w14:textId="77777777" w:rsidTr="003F1727">
        <w:trPr>
          <w:cantSplit/>
          <w:trHeight w:val="150"/>
        </w:trPr>
        <w:tc>
          <w:tcPr>
            <w:tcW w:w="2624" w:type="dxa"/>
            <w:gridSpan w:val="2"/>
            <w:tcBorders>
              <w:left w:val="single" w:sz="4" w:space="0" w:color="auto"/>
            </w:tcBorders>
          </w:tcPr>
          <w:p w14:paraId="2256D176" w14:textId="77777777" w:rsidR="00652DD6" w:rsidRPr="00C7244C" w:rsidRDefault="00652DD6" w:rsidP="003F1727">
            <w:pPr>
              <w:pStyle w:val="TAL"/>
            </w:pPr>
            <w:r w:rsidRPr="00C7244C">
              <w:t>Duplex mode</w:t>
            </w:r>
          </w:p>
        </w:tc>
        <w:tc>
          <w:tcPr>
            <w:tcW w:w="877" w:type="dxa"/>
          </w:tcPr>
          <w:p w14:paraId="77AE52B6"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75A80ED1"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4B4D6E1F" w14:textId="77777777" w:rsidR="00652DD6" w:rsidRPr="00C7244C" w:rsidRDefault="00652DD6" w:rsidP="003F1727">
            <w:pPr>
              <w:pStyle w:val="TAC"/>
            </w:pPr>
            <w:r w:rsidRPr="00C7244C">
              <w:t>TDD</w:t>
            </w:r>
          </w:p>
        </w:tc>
        <w:tc>
          <w:tcPr>
            <w:tcW w:w="2203" w:type="dxa"/>
            <w:gridSpan w:val="2"/>
            <w:tcBorders>
              <w:bottom w:val="single" w:sz="4" w:space="0" w:color="auto"/>
            </w:tcBorders>
          </w:tcPr>
          <w:p w14:paraId="74868163" w14:textId="77777777" w:rsidR="00652DD6" w:rsidRPr="00C7244C" w:rsidRDefault="00652DD6" w:rsidP="003F1727">
            <w:pPr>
              <w:pStyle w:val="TAC"/>
            </w:pPr>
            <w:r w:rsidRPr="00C7244C">
              <w:t>TDD</w:t>
            </w:r>
          </w:p>
        </w:tc>
      </w:tr>
      <w:tr w:rsidR="00652DD6" w:rsidRPr="00C7244C" w14:paraId="46AB57E4" w14:textId="77777777" w:rsidTr="003F1727">
        <w:trPr>
          <w:cantSplit/>
          <w:trHeight w:val="150"/>
        </w:trPr>
        <w:tc>
          <w:tcPr>
            <w:tcW w:w="2624" w:type="dxa"/>
            <w:gridSpan w:val="2"/>
            <w:tcBorders>
              <w:left w:val="single" w:sz="4" w:space="0" w:color="auto"/>
            </w:tcBorders>
          </w:tcPr>
          <w:p w14:paraId="1D5C8682" w14:textId="77777777" w:rsidR="00652DD6" w:rsidRPr="00C7244C" w:rsidRDefault="00652DD6" w:rsidP="003F1727">
            <w:pPr>
              <w:pStyle w:val="TAL"/>
            </w:pPr>
            <w:r w:rsidRPr="00C7244C">
              <w:rPr>
                <w:bCs/>
              </w:rPr>
              <w:t>TDD configuration</w:t>
            </w:r>
          </w:p>
        </w:tc>
        <w:tc>
          <w:tcPr>
            <w:tcW w:w="877" w:type="dxa"/>
          </w:tcPr>
          <w:p w14:paraId="01A0F61B"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170E2B39"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159CF324" w14:textId="77777777" w:rsidR="00652DD6" w:rsidRPr="00C7244C" w:rsidRDefault="00652DD6" w:rsidP="003F1727">
            <w:pPr>
              <w:pStyle w:val="TAC"/>
            </w:pPr>
            <w:r w:rsidRPr="00C7244C">
              <w:t>TDDConf.3.1</w:t>
            </w:r>
          </w:p>
        </w:tc>
        <w:tc>
          <w:tcPr>
            <w:tcW w:w="2203" w:type="dxa"/>
            <w:gridSpan w:val="2"/>
            <w:tcBorders>
              <w:bottom w:val="single" w:sz="4" w:space="0" w:color="auto"/>
            </w:tcBorders>
          </w:tcPr>
          <w:p w14:paraId="41286B5B" w14:textId="77777777" w:rsidR="00652DD6" w:rsidRPr="00C7244C" w:rsidRDefault="00652DD6" w:rsidP="003F1727">
            <w:pPr>
              <w:pStyle w:val="TAC"/>
            </w:pPr>
            <w:r w:rsidRPr="00C7244C">
              <w:t>TDDConf.3.1</w:t>
            </w:r>
          </w:p>
        </w:tc>
      </w:tr>
      <w:tr w:rsidR="00652DD6" w:rsidRPr="00C7244C" w14:paraId="76B177DC" w14:textId="77777777" w:rsidTr="003F1727">
        <w:trPr>
          <w:cantSplit/>
          <w:trHeight w:val="150"/>
        </w:trPr>
        <w:tc>
          <w:tcPr>
            <w:tcW w:w="2624" w:type="dxa"/>
            <w:gridSpan w:val="2"/>
            <w:tcBorders>
              <w:left w:val="single" w:sz="4" w:space="0" w:color="auto"/>
            </w:tcBorders>
          </w:tcPr>
          <w:p w14:paraId="36578F1C" w14:textId="77777777" w:rsidR="00652DD6" w:rsidRPr="00C7244C" w:rsidRDefault="00652DD6" w:rsidP="003F1727">
            <w:pPr>
              <w:pStyle w:val="TAL"/>
            </w:pPr>
            <w:r w:rsidRPr="00C7244C">
              <w:rPr>
                <w:bCs/>
              </w:rPr>
              <w:t>BW</w:t>
            </w:r>
            <w:r w:rsidRPr="00C7244C">
              <w:rPr>
                <w:vertAlign w:val="subscript"/>
              </w:rPr>
              <w:t>channel</w:t>
            </w:r>
          </w:p>
        </w:tc>
        <w:tc>
          <w:tcPr>
            <w:tcW w:w="877" w:type="dxa"/>
          </w:tcPr>
          <w:p w14:paraId="5819F15F" w14:textId="77777777" w:rsidR="00652DD6" w:rsidRPr="00C7244C" w:rsidRDefault="00652DD6" w:rsidP="003F1727">
            <w:pPr>
              <w:pStyle w:val="TAC"/>
            </w:pPr>
            <w:r w:rsidRPr="00C7244C">
              <w:rPr>
                <w:rFonts w:cs="v4.2.0"/>
              </w:rPr>
              <w:t>MHz</w:t>
            </w:r>
          </w:p>
        </w:tc>
        <w:tc>
          <w:tcPr>
            <w:tcW w:w="1280" w:type="dxa"/>
            <w:tcBorders>
              <w:bottom w:val="single" w:sz="4" w:space="0" w:color="auto"/>
            </w:tcBorders>
            <w:vAlign w:val="center"/>
          </w:tcPr>
          <w:p w14:paraId="764DBF4C"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FB0B522"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3" w:type="dxa"/>
            <w:gridSpan w:val="2"/>
            <w:tcBorders>
              <w:bottom w:val="single" w:sz="4" w:space="0" w:color="auto"/>
            </w:tcBorders>
            <w:vAlign w:val="center"/>
          </w:tcPr>
          <w:p w14:paraId="592189D4"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2E53F93E" w14:textId="77777777" w:rsidTr="003F1727">
        <w:trPr>
          <w:cantSplit/>
          <w:trHeight w:val="150"/>
        </w:trPr>
        <w:tc>
          <w:tcPr>
            <w:tcW w:w="2624" w:type="dxa"/>
            <w:gridSpan w:val="2"/>
            <w:tcBorders>
              <w:left w:val="single" w:sz="4" w:space="0" w:color="auto"/>
            </w:tcBorders>
          </w:tcPr>
          <w:p w14:paraId="115017B4" w14:textId="77777777" w:rsidR="00652DD6" w:rsidRPr="00C7244C" w:rsidRDefault="00652DD6" w:rsidP="003F1727">
            <w:pPr>
              <w:pStyle w:val="TAL"/>
              <w:rPr>
                <w:bCs/>
              </w:rPr>
            </w:pPr>
            <w:r w:rsidRPr="00C7244C">
              <w:rPr>
                <w:bCs/>
              </w:rPr>
              <w:t>Data RBs allocated</w:t>
            </w:r>
          </w:p>
        </w:tc>
        <w:tc>
          <w:tcPr>
            <w:tcW w:w="877" w:type="dxa"/>
          </w:tcPr>
          <w:p w14:paraId="48AA13B4"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3FC2CCE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2F3AFAE8" w14:textId="77777777" w:rsidR="00652DD6" w:rsidRPr="00C7244C" w:rsidRDefault="00652DD6" w:rsidP="003F1727">
            <w:pPr>
              <w:pStyle w:val="TAC"/>
              <w:rPr>
                <w:szCs w:val="18"/>
              </w:rPr>
            </w:pPr>
            <w:r w:rsidRPr="00C7244C">
              <w:rPr>
                <w:szCs w:val="18"/>
              </w:rPr>
              <w:t>66</w:t>
            </w:r>
          </w:p>
        </w:tc>
        <w:tc>
          <w:tcPr>
            <w:tcW w:w="2203" w:type="dxa"/>
            <w:gridSpan w:val="2"/>
            <w:tcBorders>
              <w:bottom w:val="single" w:sz="4" w:space="0" w:color="auto"/>
            </w:tcBorders>
            <w:vAlign w:val="center"/>
          </w:tcPr>
          <w:p w14:paraId="04B852FA" w14:textId="77777777" w:rsidR="00652DD6" w:rsidRPr="00C7244C" w:rsidRDefault="00652DD6" w:rsidP="003F1727">
            <w:pPr>
              <w:pStyle w:val="TAC"/>
              <w:rPr>
                <w:szCs w:val="18"/>
              </w:rPr>
            </w:pPr>
            <w:r w:rsidRPr="00C7244C">
              <w:rPr>
                <w:szCs w:val="18"/>
              </w:rPr>
              <w:t>66</w:t>
            </w:r>
          </w:p>
        </w:tc>
      </w:tr>
      <w:tr w:rsidR="00652DD6" w:rsidRPr="00C7244C" w14:paraId="1F592DDD" w14:textId="77777777" w:rsidTr="003F1727">
        <w:trPr>
          <w:cantSplit/>
          <w:trHeight w:val="81"/>
        </w:trPr>
        <w:tc>
          <w:tcPr>
            <w:tcW w:w="2624" w:type="dxa"/>
            <w:gridSpan w:val="2"/>
            <w:tcBorders>
              <w:left w:val="single" w:sz="4" w:space="0" w:color="auto"/>
            </w:tcBorders>
          </w:tcPr>
          <w:p w14:paraId="668D90BE" w14:textId="77777777" w:rsidR="00652DD6" w:rsidRPr="00C7244C" w:rsidRDefault="00652DD6" w:rsidP="003F1727">
            <w:pPr>
              <w:pStyle w:val="TAL"/>
              <w:rPr>
                <w:bCs/>
              </w:rPr>
            </w:pPr>
            <w:r w:rsidRPr="00C7244C">
              <w:t>BWP BW</w:t>
            </w:r>
          </w:p>
        </w:tc>
        <w:tc>
          <w:tcPr>
            <w:tcW w:w="877" w:type="dxa"/>
          </w:tcPr>
          <w:p w14:paraId="5FF6C554" w14:textId="77777777" w:rsidR="00652DD6" w:rsidRPr="00C7244C" w:rsidRDefault="00652DD6" w:rsidP="003F1727">
            <w:pPr>
              <w:pStyle w:val="TAC"/>
            </w:pPr>
            <w:r w:rsidRPr="00C7244C">
              <w:t>MHz</w:t>
            </w:r>
          </w:p>
        </w:tc>
        <w:tc>
          <w:tcPr>
            <w:tcW w:w="1280" w:type="dxa"/>
            <w:tcBorders>
              <w:bottom w:val="single" w:sz="4" w:space="0" w:color="auto"/>
            </w:tcBorders>
            <w:vAlign w:val="center"/>
          </w:tcPr>
          <w:p w14:paraId="18FD0E78"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3F20DB19"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c>
          <w:tcPr>
            <w:tcW w:w="2203" w:type="dxa"/>
            <w:gridSpan w:val="2"/>
            <w:tcBorders>
              <w:bottom w:val="single" w:sz="4" w:space="0" w:color="auto"/>
            </w:tcBorders>
            <w:vAlign w:val="center"/>
          </w:tcPr>
          <w:p w14:paraId="6A822F30" w14:textId="77777777" w:rsidR="00652DD6" w:rsidRPr="00C7244C" w:rsidRDefault="00652DD6" w:rsidP="003F1727">
            <w:pPr>
              <w:pStyle w:val="TAC"/>
              <w:rPr>
                <w:szCs w:val="18"/>
              </w:rPr>
            </w:pPr>
            <w:r w:rsidRPr="00C7244C">
              <w:rPr>
                <w:szCs w:val="18"/>
              </w:rPr>
              <w:t>100: N</w:t>
            </w:r>
            <w:r w:rsidRPr="00C7244C">
              <w:rPr>
                <w:szCs w:val="18"/>
                <w:vertAlign w:val="subscript"/>
              </w:rPr>
              <w:t xml:space="preserve">RB,c </w:t>
            </w:r>
            <w:r w:rsidRPr="00C7244C">
              <w:rPr>
                <w:szCs w:val="18"/>
              </w:rPr>
              <w:t>= 66</w:t>
            </w:r>
          </w:p>
        </w:tc>
      </w:tr>
      <w:tr w:rsidR="00652DD6" w:rsidRPr="00C7244C" w14:paraId="6BD4123C" w14:textId="77777777" w:rsidTr="003F1727">
        <w:trPr>
          <w:cantSplit/>
          <w:trHeight w:val="259"/>
        </w:trPr>
        <w:tc>
          <w:tcPr>
            <w:tcW w:w="1309" w:type="dxa"/>
            <w:vMerge w:val="restart"/>
            <w:tcBorders>
              <w:left w:val="single" w:sz="4" w:space="0" w:color="auto"/>
            </w:tcBorders>
          </w:tcPr>
          <w:p w14:paraId="3B414091" w14:textId="77777777" w:rsidR="00652DD6" w:rsidRPr="00C7244C" w:rsidRDefault="00652DD6" w:rsidP="003F1727">
            <w:pPr>
              <w:pStyle w:val="TAL"/>
            </w:pPr>
            <w:r w:rsidRPr="00C7244C">
              <w:t>BWP configuration</w:t>
            </w:r>
          </w:p>
        </w:tc>
        <w:tc>
          <w:tcPr>
            <w:tcW w:w="1315" w:type="dxa"/>
            <w:tcBorders>
              <w:left w:val="single" w:sz="4" w:space="0" w:color="auto"/>
            </w:tcBorders>
          </w:tcPr>
          <w:p w14:paraId="5156C6E1" w14:textId="77777777" w:rsidR="00652DD6" w:rsidRPr="00C7244C" w:rsidRDefault="00652DD6" w:rsidP="003F1727">
            <w:pPr>
              <w:pStyle w:val="TAL"/>
            </w:pPr>
            <w:r w:rsidRPr="00C7244C">
              <w:t>Initial DL BWP</w:t>
            </w:r>
          </w:p>
        </w:tc>
        <w:tc>
          <w:tcPr>
            <w:tcW w:w="877" w:type="dxa"/>
            <w:tcBorders>
              <w:bottom w:val="single" w:sz="4" w:space="0" w:color="auto"/>
            </w:tcBorders>
          </w:tcPr>
          <w:p w14:paraId="0918752A" w14:textId="77777777" w:rsidR="00652DD6" w:rsidRPr="00C7244C" w:rsidRDefault="00652DD6" w:rsidP="003F1727">
            <w:pPr>
              <w:pStyle w:val="TAC"/>
            </w:pPr>
          </w:p>
        </w:tc>
        <w:tc>
          <w:tcPr>
            <w:tcW w:w="1280" w:type="dxa"/>
            <w:vMerge w:val="restart"/>
            <w:vAlign w:val="center"/>
          </w:tcPr>
          <w:p w14:paraId="0A53946B" w14:textId="77777777" w:rsidR="00652DD6" w:rsidRPr="00C7244C" w:rsidRDefault="00652DD6" w:rsidP="003F1727">
            <w:pPr>
              <w:pStyle w:val="TAC"/>
            </w:pPr>
            <w:r w:rsidRPr="00C7244C">
              <w:t>Config</w:t>
            </w:r>
            <w:r w:rsidRPr="00C7244C">
              <w:rPr>
                <w:szCs w:val="18"/>
              </w:rPr>
              <w:t xml:space="preserve"> 1</w:t>
            </w:r>
          </w:p>
        </w:tc>
        <w:tc>
          <w:tcPr>
            <w:tcW w:w="1962" w:type="dxa"/>
            <w:gridSpan w:val="2"/>
            <w:tcBorders>
              <w:bottom w:val="single" w:sz="4" w:space="0" w:color="auto"/>
            </w:tcBorders>
          </w:tcPr>
          <w:p w14:paraId="43717D46" w14:textId="77777777" w:rsidR="00652DD6" w:rsidRPr="00C7244C" w:rsidRDefault="00652DD6" w:rsidP="003F1727">
            <w:pPr>
              <w:pStyle w:val="TAC"/>
            </w:pPr>
            <w:r w:rsidRPr="00C7244C">
              <w:t>DLBWP.0.1</w:t>
            </w:r>
          </w:p>
        </w:tc>
        <w:tc>
          <w:tcPr>
            <w:tcW w:w="2203" w:type="dxa"/>
            <w:gridSpan w:val="2"/>
            <w:tcBorders>
              <w:bottom w:val="single" w:sz="4" w:space="0" w:color="auto"/>
            </w:tcBorders>
          </w:tcPr>
          <w:p w14:paraId="73DFCD4E" w14:textId="77777777" w:rsidR="00652DD6" w:rsidRPr="00C7244C" w:rsidRDefault="00652DD6" w:rsidP="003F1727">
            <w:pPr>
              <w:pStyle w:val="TAC"/>
            </w:pPr>
            <w:r w:rsidRPr="00C7244C">
              <w:t>N/A</w:t>
            </w:r>
          </w:p>
        </w:tc>
      </w:tr>
      <w:tr w:rsidR="00652DD6" w:rsidRPr="00C7244C" w14:paraId="22845B8D" w14:textId="77777777" w:rsidTr="003F1727">
        <w:trPr>
          <w:cantSplit/>
          <w:trHeight w:val="232"/>
        </w:trPr>
        <w:tc>
          <w:tcPr>
            <w:tcW w:w="1309" w:type="dxa"/>
            <w:vMerge/>
            <w:tcBorders>
              <w:left w:val="single" w:sz="4" w:space="0" w:color="auto"/>
            </w:tcBorders>
          </w:tcPr>
          <w:p w14:paraId="41CC6D06" w14:textId="77777777" w:rsidR="00652DD6" w:rsidRPr="00C7244C" w:rsidRDefault="00652DD6" w:rsidP="003F1727">
            <w:pPr>
              <w:pStyle w:val="TAL"/>
            </w:pPr>
          </w:p>
        </w:tc>
        <w:tc>
          <w:tcPr>
            <w:tcW w:w="1315" w:type="dxa"/>
            <w:tcBorders>
              <w:left w:val="single" w:sz="4" w:space="0" w:color="auto"/>
            </w:tcBorders>
          </w:tcPr>
          <w:p w14:paraId="5A7F684E" w14:textId="77777777" w:rsidR="00652DD6" w:rsidRPr="00C7244C" w:rsidRDefault="00652DD6" w:rsidP="003F1727">
            <w:pPr>
              <w:pStyle w:val="TAL"/>
            </w:pPr>
            <w:r w:rsidRPr="00C7244C">
              <w:t>Dedicated DL BWP</w:t>
            </w:r>
          </w:p>
        </w:tc>
        <w:tc>
          <w:tcPr>
            <w:tcW w:w="877" w:type="dxa"/>
            <w:tcBorders>
              <w:bottom w:val="single" w:sz="4" w:space="0" w:color="auto"/>
            </w:tcBorders>
          </w:tcPr>
          <w:p w14:paraId="64D14C1B" w14:textId="77777777" w:rsidR="00652DD6" w:rsidRPr="00C7244C" w:rsidRDefault="00652DD6" w:rsidP="003F1727">
            <w:pPr>
              <w:pStyle w:val="TAC"/>
            </w:pPr>
          </w:p>
        </w:tc>
        <w:tc>
          <w:tcPr>
            <w:tcW w:w="1280" w:type="dxa"/>
            <w:vMerge/>
            <w:vAlign w:val="center"/>
          </w:tcPr>
          <w:p w14:paraId="4C61847F" w14:textId="77777777" w:rsidR="00652DD6" w:rsidRPr="00C7244C" w:rsidRDefault="00652DD6" w:rsidP="003F1727">
            <w:pPr>
              <w:pStyle w:val="TAC"/>
            </w:pPr>
          </w:p>
        </w:tc>
        <w:tc>
          <w:tcPr>
            <w:tcW w:w="1962" w:type="dxa"/>
            <w:gridSpan w:val="2"/>
            <w:tcBorders>
              <w:bottom w:val="single" w:sz="4" w:space="0" w:color="auto"/>
            </w:tcBorders>
          </w:tcPr>
          <w:p w14:paraId="5424CA10" w14:textId="77777777" w:rsidR="00652DD6" w:rsidRPr="00C7244C" w:rsidRDefault="00652DD6" w:rsidP="003F1727">
            <w:pPr>
              <w:pStyle w:val="TAC"/>
            </w:pPr>
            <w:r w:rsidRPr="00C7244C">
              <w:t>DLBWP.1.1</w:t>
            </w:r>
          </w:p>
        </w:tc>
        <w:tc>
          <w:tcPr>
            <w:tcW w:w="2203" w:type="dxa"/>
            <w:gridSpan w:val="2"/>
            <w:tcBorders>
              <w:bottom w:val="single" w:sz="4" w:space="0" w:color="auto"/>
            </w:tcBorders>
          </w:tcPr>
          <w:p w14:paraId="22689E0F" w14:textId="77777777" w:rsidR="00652DD6" w:rsidRPr="00C7244C" w:rsidRDefault="00652DD6" w:rsidP="003F1727">
            <w:pPr>
              <w:pStyle w:val="TAC"/>
            </w:pPr>
            <w:r w:rsidRPr="00C7244C">
              <w:t>N/A</w:t>
            </w:r>
          </w:p>
        </w:tc>
      </w:tr>
      <w:tr w:rsidR="00652DD6" w:rsidRPr="00C7244C" w14:paraId="34E14028" w14:textId="77777777" w:rsidTr="003F1727">
        <w:trPr>
          <w:cantSplit/>
          <w:trHeight w:val="213"/>
        </w:trPr>
        <w:tc>
          <w:tcPr>
            <w:tcW w:w="1309" w:type="dxa"/>
            <w:vMerge/>
            <w:tcBorders>
              <w:left w:val="single" w:sz="4" w:space="0" w:color="auto"/>
              <w:bottom w:val="single" w:sz="4" w:space="0" w:color="auto"/>
            </w:tcBorders>
          </w:tcPr>
          <w:p w14:paraId="4AB8E93E" w14:textId="77777777" w:rsidR="00652DD6" w:rsidRPr="00C7244C" w:rsidRDefault="00652DD6" w:rsidP="003F1727">
            <w:pPr>
              <w:pStyle w:val="TAL"/>
              <w:rPr>
                <w:bCs/>
              </w:rPr>
            </w:pPr>
          </w:p>
        </w:tc>
        <w:tc>
          <w:tcPr>
            <w:tcW w:w="1315" w:type="dxa"/>
            <w:tcBorders>
              <w:left w:val="single" w:sz="4" w:space="0" w:color="auto"/>
              <w:bottom w:val="single" w:sz="4" w:space="0" w:color="auto"/>
            </w:tcBorders>
          </w:tcPr>
          <w:p w14:paraId="32D8D221" w14:textId="77777777" w:rsidR="00652DD6" w:rsidRPr="00C7244C" w:rsidRDefault="00652DD6" w:rsidP="003F1727">
            <w:pPr>
              <w:pStyle w:val="TAL"/>
              <w:rPr>
                <w:bCs/>
              </w:rPr>
            </w:pPr>
            <w:r w:rsidRPr="00C7244C">
              <w:rPr>
                <w:bCs/>
              </w:rPr>
              <w:t>Dedicated UL BWP</w:t>
            </w:r>
          </w:p>
        </w:tc>
        <w:tc>
          <w:tcPr>
            <w:tcW w:w="877" w:type="dxa"/>
            <w:tcBorders>
              <w:bottom w:val="single" w:sz="4" w:space="0" w:color="auto"/>
            </w:tcBorders>
          </w:tcPr>
          <w:p w14:paraId="43021753" w14:textId="77777777" w:rsidR="00652DD6" w:rsidRPr="00C7244C" w:rsidRDefault="00652DD6" w:rsidP="003F1727">
            <w:pPr>
              <w:pStyle w:val="TAC"/>
            </w:pPr>
          </w:p>
        </w:tc>
        <w:tc>
          <w:tcPr>
            <w:tcW w:w="1280" w:type="dxa"/>
            <w:vMerge/>
            <w:tcBorders>
              <w:bottom w:val="single" w:sz="4" w:space="0" w:color="auto"/>
            </w:tcBorders>
            <w:vAlign w:val="center"/>
          </w:tcPr>
          <w:p w14:paraId="4245B51A" w14:textId="77777777" w:rsidR="00652DD6" w:rsidRPr="00C7244C" w:rsidRDefault="00652DD6" w:rsidP="003F1727">
            <w:pPr>
              <w:pStyle w:val="TAC"/>
            </w:pPr>
          </w:p>
        </w:tc>
        <w:tc>
          <w:tcPr>
            <w:tcW w:w="1962" w:type="dxa"/>
            <w:gridSpan w:val="2"/>
            <w:tcBorders>
              <w:bottom w:val="single" w:sz="4" w:space="0" w:color="auto"/>
            </w:tcBorders>
            <w:vAlign w:val="center"/>
          </w:tcPr>
          <w:p w14:paraId="07417A25" w14:textId="77777777" w:rsidR="00652DD6" w:rsidRPr="00C7244C" w:rsidRDefault="00652DD6" w:rsidP="003F1727">
            <w:pPr>
              <w:pStyle w:val="TAC"/>
            </w:pPr>
            <w:r w:rsidRPr="00C7244C">
              <w:t>ULBWP.1.1</w:t>
            </w:r>
          </w:p>
        </w:tc>
        <w:tc>
          <w:tcPr>
            <w:tcW w:w="2203" w:type="dxa"/>
            <w:gridSpan w:val="2"/>
            <w:tcBorders>
              <w:bottom w:val="single" w:sz="4" w:space="0" w:color="auto"/>
            </w:tcBorders>
            <w:vAlign w:val="center"/>
          </w:tcPr>
          <w:p w14:paraId="75F78CCB" w14:textId="77777777" w:rsidR="00652DD6" w:rsidRPr="00C7244C" w:rsidRDefault="00652DD6" w:rsidP="003F1727">
            <w:pPr>
              <w:pStyle w:val="TAC"/>
            </w:pPr>
            <w:r w:rsidRPr="00C7244C">
              <w:t>N/A</w:t>
            </w:r>
          </w:p>
        </w:tc>
      </w:tr>
      <w:tr w:rsidR="00652DD6" w:rsidRPr="00C7244C" w14:paraId="2D7FB1D3" w14:textId="77777777" w:rsidTr="003F1727">
        <w:trPr>
          <w:cantSplit/>
          <w:trHeight w:val="443"/>
        </w:trPr>
        <w:tc>
          <w:tcPr>
            <w:tcW w:w="2624" w:type="dxa"/>
            <w:gridSpan w:val="2"/>
            <w:tcBorders>
              <w:left w:val="single" w:sz="4" w:space="0" w:color="auto"/>
              <w:bottom w:val="single" w:sz="4" w:space="0" w:color="auto"/>
            </w:tcBorders>
          </w:tcPr>
          <w:p w14:paraId="40671479" w14:textId="2CA509A5" w:rsidR="00652DD6" w:rsidRPr="00C7244C" w:rsidRDefault="00652DD6" w:rsidP="003F1727">
            <w:pPr>
              <w:pStyle w:val="TAL"/>
            </w:pPr>
            <w:r w:rsidRPr="00C7244C">
              <w:rPr>
                <w:bCs/>
              </w:rPr>
              <w:t>OCNG Patterns</w:t>
            </w:r>
          </w:p>
        </w:tc>
        <w:tc>
          <w:tcPr>
            <w:tcW w:w="877" w:type="dxa"/>
            <w:tcBorders>
              <w:bottom w:val="single" w:sz="4" w:space="0" w:color="auto"/>
            </w:tcBorders>
          </w:tcPr>
          <w:p w14:paraId="4D894CE8" w14:textId="77777777" w:rsidR="00652DD6" w:rsidRPr="00C7244C" w:rsidRDefault="00652DD6" w:rsidP="003F1727">
            <w:pPr>
              <w:pStyle w:val="TAC"/>
            </w:pPr>
          </w:p>
        </w:tc>
        <w:tc>
          <w:tcPr>
            <w:tcW w:w="1280" w:type="dxa"/>
            <w:tcBorders>
              <w:bottom w:val="single" w:sz="4" w:space="0" w:color="auto"/>
            </w:tcBorders>
          </w:tcPr>
          <w:p w14:paraId="27585027"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0207A2EA" w14:textId="77777777" w:rsidR="00652DD6" w:rsidRPr="00C7244C" w:rsidRDefault="00652DD6" w:rsidP="003F1727">
            <w:pPr>
              <w:pStyle w:val="TAC"/>
              <w:rPr>
                <w:rFonts w:cs="v4.2.0"/>
              </w:rPr>
            </w:pPr>
            <w:r w:rsidRPr="00C7244C">
              <w:t xml:space="preserve">OP.1 </w:t>
            </w:r>
          </w:p>
        </w:tc>
        <w:tc>
          <w:tcPr>
            <w:tcW w:w="2203" w:type="dxa"/>
            <w:gridSpan w:val="2"/>
            <w:tcBorders>
              <w:bottom w:val="single" w:sz="4" w:space="0" w:color="auto"/>
            </w:tcBorders>
          </w:tcPr>
          <w:p w14:paraId="7A01AE11" w14:textId="77777777" w:rsidR="00652DD6" w:rsidRPr="00C7244C" w:rsidRDefault="00652DD6" w:rsidP="003F1727">
            <w:pPr>
              <w:pStyle w:val="TAC"/>
              <w:rPr>
                <w:rFonts w:cs="v4.2.0"/>
              </w:rPr>
            </w:pPr>
            <w:r w:rsidRPr="00C7244C">
              <w:t>OP.1</w:t>
            </w:r>
          </w:p>
        </w:tc>
      </w:tr>
      <w:tr w:rsidR="00652DD6" w:rsidRPr="00C7244C" w14:paraId="0DBF70C6" w14:textId="77777777" w:rsidTr="003F1727">
        <w:trPr>
          <w:cantSplit/>
          <w:trHeight w:val="259"/>
        </w:trPr>
        <w:tc>
          <w:tcPr>
            <w:tcW w:w="2624" w:type="dxa"/>
            <w:gridSpan w:val="2"/>
            <w:tcBorders>
              <w:left w:val="single" w:sz="4" w:space="0" w:color="auto"/>
            </w:tcBorders>
          </w:tcPr>
          <w:p w14:paraId="16D5A892" w14:textId="77777777" w:rsidR="00652DD6" w:rsidRPr="00C7244C" w:rsidRDefault="00652DD6" w:rsidP="003F1727">
            <w:pPr>
              <w:pStyle w:val="TAL"/>
            </w:pPr>
            <w:r w:rsidRPr="00C7244C">
              <w:t>PDSCH Reference measurement channel</w:t>
            </w:r>
          </w:p>
        </w:tc>
        <w:tc>
          <w:tcPr>
            <w:tcW w:w="877" w:type="dxa"/>
            <w:tcBorders>
              <w:bottom w:val="single" w:sz="4" w:space="0" w:color="auto"/>
            </w:tcBorders>
          </w:tcPr>
          <w:p w14:paraId="1DB0B65E" w14:textId="77777777" w:rsidR="00652DD6" w:rsidRPr="00C7244C" w:rsidRDefault="00652DD6" w:rsidP="003F1727">
            <w:pPr>
              <w:pStyle w:val="TAC"/>
            </w:pPr>
          </w:p>
        </w:tc>
        <w:tc>
          <w:tcPr>
            <w:tcW w:w="1280" w:type="dxa"/>
            <w:tcBorders>
              <w:bottom w:val="single" w:sz="4" w:space="0" w:color="auto"/>
            </w:tcBorders>
            <w:vAlign w:val="center"/>
          </w:tcPr>
          <w:p w14:paraId="1F50F90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006D98CC" w14:textId="77777777" w:rsidR="00652DD6" w:rsidRPr="00C7244C" w:rsidRDefault="00652DD6" w:rsidP="003F1727">
            <w:pPr>
              <w:pStyle w:val="TAC"/>
            </w:pPr>
            <w:r w:rsidRPr="00C7244C">
              <w:t>SR.3.1 TDD</w:t>
            </w:r>
          </w:p>
        </w:tc>
        <w:tc>
          <w:tcPr>
            <w:tcW w:w="2203" w:type="dxa"/>
            <w:gridSpan w:val="2"/>
          </w:tcPr>
          <w:p w14:paraId="078B8023" w14:textId="77777777" w:rsidR="00652DD6" w:rsidRPr="00C7244C" w:rsidRDefault="00652DD6" w:rsidP="003F1727">
            <w:pPr>
              <w:pStyle w:val="TAC"/>
            </w:pPr>
            <w:r w:rsidRPr="00C7244C">
              <w:t>-</w:t>
            </w:r>
          </w:p>
        </w:tc>
      </w:tr>
      <w:tr w:rsidR="00652DD6" w:rsidRPr="00C7244C" w14:paraId="5BF558F1" w14:textId="77777777" w:rsidTr="003F1727">
        <w:trPr>
          <w:cantSplit/>
          <w:trHeight w:val="186"/>
        </w:trPr>
        <w:tc>
          <w:tcPr>
            <w:tcW w:w="2624" w:type="dxa"/>
            <w:gridSpan w:val="2"/>
            <w:tcBorders>
              <w:left w:val="single" w:sz="4" w:space="0" w:color="auto"/>
            </w:tcBorders>
          </w:tcPr>
          <w:p w14:paraId="0456016F" w14:textId="77777777" w:rsidR="00652DD6" w:rsidRPr="00C7244C" w:rsidRDefault="00652DD6" w:rsidP="003F1727">
            <w:pPr>
              <w:pStyle w:val="TAL"/>
              <w:rPr>
                <w:rFonts w:cs="v5.0.0"/>
              </w:rPr>
            </w:pPr>
            <w:r w:rsidRPr="00C7244C">
              <w:rPr>
                <w:rFonts w:cs="v5.0.0"/>
              </w:rPr>
              <w:t>CORESET Reference Channel</w:t>
            </w:r>
          </w:p>
        </w:tc>
        <w:tc>
          <w:tcPr>
            <w:tcW w:w="877" w:type="dxa"/>
            <w:tcBorders>
              <w:bottom w:val="single" w:sz="4" w:space="0" w:color="auto"/>
            </w:tcBorders>
          </w:tcPr>
          <w:p w14:paraId="7281C292" w14:textId="77777777" w:rsidR="00652DD6" w:rsidRPr="00C7244C" w:rsidRDefault="00652DD6" w:rsidP="003F1727">
            <w:pPr>
              <w:pStyle w:val="TAC"/>
            </w:pPr>
          </w:p>
        </w:tc>
        <w:tc>
          <w:tcPr>
            <w:tcW w:w="1280" w:type="dxa"/>
            <w:tcBorders>
              <w:bottom w:val="single" w:sz="4" w:space="0" w:color="auto"/>
            </w:tcBorders>
            <w:vAlign w:val="center"/>
          </w:tcPr>
          <w:p w14:paraId="771248EB"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3845AEE" w14:textId="77777777" w:rsidR="00652DD6" w:rsidRPr="00C7244C" w:rsidRDefault="00652DD6" w:rsidP="003F1727">
            <w:pPr>
              <w:pStyle w:val="TAC"/>
            </w:pPr>
            <w:r w:rsidRPr="00C7244C">
              <w:t>CR.3.1 TDD</w:t>
            </w:r>
          </w:p>
        </w:tc>
        <w:tc>
          <w:tcPr>
            <w:tcW w:w="2203" w:type="dxa"/>
            <w:gridSpan w:val="2"/>
          </w:tcPr>
          <w:p w14:paraId="57A1242B" w14:textId="77777777" w:rsidR="00652DD6" w:rsidRPr="00C7244C" w:rsidRDefault="00652DD6" w:rsidP="003F1727">
            <w:pPr>
              <w:pStyle w:val="TAC"/>
              <w:rPr>
                <w:rFonts w:cs="v4.2.0"/>
              </w:rPr>
            </w:pPr>
            <w:r w:rsidRPr="00C7244C">
              <w:rPr>
                <w:rFonts w:cs="v4.2.0"/>
              </w:rPr>
              <w:t>-</w:t>
            </w:r>
          </w:p>
        </w:tc>
      </w:tr>
      <w:tr w:rsidR="00652DD6" w:rsidRPr="00C7244C" w14:paraId="57384D7A" w14:textId="77777777" w:rsidTr="003F1727">
        <w:trPr>
          <w:cantSplit/>
          <w:trHeight w:val="450"/>
        </w:trPr>
        <w:tc>
          <w:tcPr>
            <w:tcW w:w="2624" w:type="dxa"/>
            <w:gridSpan w:val="2"/>
            <w:tcBorders>
              <w:left w:val="single" w:sz="4" w:space="0" w:color="auto"/>
            </w:tcBorders>
          </w:tcPr>
          <w:p w14:paraId="6E61EECA" w14:textId="526FD063" w:rsidR="00652DD6" w:rsidRPr="00C7244C" w:rsidRDefault="00652DD6" w:rsidP="003F1727">
            <w:pPr>
              <w:pStyle w:val="TAL"/>
            </w:pPr>
            <w:r w:rsidRPr="00C7244C">
              <w:t>SMTC configuration</w:t>
            </w:r>
          </w:p>
        </w:tc>
        <w:tc>
          <w:tcPr>
            <w:tcW w:w="877" w:type="dxa"/>
            <w:tcBorders>
              <w:bottom w:val="single" w:sz="4" w:space="0" w:color="auto"/>
            </w:tcBorders>
          </w:tcPr>
          <w:p w14:paraId="3E12A209" w14:textId="77777777" w:rsidR="00652DD6" w:rsidRPr="00C7244C" w:rsidRDefault="00652DD6" w:rsidP="003F1727">
            <w:pPr>
              <w:pStyle w:val="TAC"/>
            </w:pPr>
          </w:p>
        </w:tc>
        <w:tc>
          <w:tcPr>
            <w:tcW w:w="1280" w:type="dxa"/>
            <w:tcBorders>
              <w:bottom w:val="single" w:sz="4" w:space="0" w:color="auto"/>
            </w:tcBorders>
            <w:vAlign w:val="center"/>
          </w:tcPr>
          <w:p w14:paraId="6BDF0769"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662C46AC" w14:textId="77777777" w:rsidR="00652DD6" w:rsidRPr="00C7244C" w:rsidRDefault="00652DD6" w:rsidP="003F1727">
            <w:pPr>
              <w:pStyle w:val="TAC"/>
              <w:rPr>
                <w:rFonts w:cs="v4.2.0"/>
              </w:rPr>
            </w:pPr>
            <w:r w:rsidRPr="00C7244C">
              <w:t>SMTC.1</w:t>
            </w:r>
          </w:p>
        </w:tc>
        <w:tc>
          <w:tcPr>
            <w:tcW w:w="2203" w:type="dxa"/>
            <w:gridSpan w:val="2"/>
            <w:tcBorders>
              <w:bottom w:val="single" w:sz="4" w:space="0" w:color="auto"/>
            </w:tcBorders>
            <w:vAlign w:val="center"/>
          </w:tcPr>
          <w:p w14:paraId="4BA01451" w14:textId="77777777" w:rsidR="00652DD6" w:rsidRPr="00C7244C" w:rsidRDefault="00652DD6" w:rsidP="003F1727">
            <w:pPr>
              <w:pStyle w:val="TAC"/>
              <w:rPr>
                <w:rFonts w:cs="v4.2.0"/>
              </w:rPr>
            </w:pPr>
            <w:r w:rsidRPr="00C7244C">
              <w:t>SMTC.1</w:t>
            </w:r>
          </w:p>
        </w:tc>
      </w:tr>
      <w:tr w:rsidR="00652DD6" w:rsidRPr="00C7244C" w14:paraId="5BE30110" w14:textId="77777777" w:rsidTr="003F1727">
        <w:trPr>
          <w:cantSplit/>
          <w:trHeight w:val="193"/>
        </w:trPr>
        <w:tc>
          <w:tcPr>
            <w:tcW w:w="2624" w:type="dxa"/>
            <w:gridSpan w:val="2"/>
            <w:tcBorders>
              <w:left w:val="single" w:sz="4" w:space="0" w:color="auto"/>
            </w:tcBorders>
          </w:tcPr>
          <w:p w14:paraId="26012A4C" w14:textId="77777777" w:rsidR="00652DD6" w:rsidRPr="00C7244C" w:rsidRDefault="00652DD6" w:rsidP="003F1727">
            <w:pPr>
              <w:pStyle w:val="TAL"/>
            </w:pPr>
            <w:r w:rsidRPr="00C7244C">
              <w:t>PDSCH/PDCCH subcarrier spacing</w:t>
            </w:r>
          </w:p>
        </w:tc>
        <w:tc>
          <w:tcPr>
            <w:tcW w:w="877" w:type="dxa"/>
          </w:tcPr>
          <w:p w14:paraId="15C06B72" w14:textId="77777777" w:rsidR="00652DD6" w:rsidRPr="00C7244C" w:rsidRDefault="00652DD6" w:rsidP="003F1727">
            <w:pPr>
              <w:pStyle w:val="TAC"/>
            </w:pPr>
            <w:r w:rsidRPr="00C7244C">
              <w:t>kHz</w:t>
            </w:r>
          </w:p>
        </w:tc>
        <w:tc>
          <w:tcPr>
            <w:tcW w:w="1280" w:type="dxa"/>
            <w:tcBorders>
              <w:bottom w:val="single" w:sz="4" w:space="0" w:color="auto"/>
            </w:tcBorders>
          </w:tcPr>
          <w:p w14:paraId="11E6B2FB"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5A6D145C" w14:textId="77777777" w:rsidR="00652DD6" w:rsidRPr="00C7244C" w:rsidRDefault="00652DD6" w:rsidP="003F1727">
            <w:pPr>
              <w:pStyle w:val="TAC"/>
            </w:pPr>
            <w:r w:rsidRPr="00C7244C">
              <w:t>120</w:t>
            </w:r>
          </w:p>
        </w:tc>
        <w:tc>
          <w:tcPr>
            <w:tcW w:w="2203" w:type="dxa"/>
            <w:gridSpan w:val="2"/>
            <w:tcBorders>
              <w:bottom w:val="single" w:sz="4" w:space="0" w:color="auto"/>
            </w:tcBorders>
            <w:vAlign w:val="center"/>
          </w:tcPr>
          <w:p w14:paraId="25B2EAB6" w14:textId="77777777" w:rsidR="00652DD6" w:rsidRPr="00C7244C" w:rsidRDefault="00652DD6" w:rsidP="003F1727">
            <w:pPr>
              <w:pStyle w:val="TAC"/>
            </w:pPr>
            <w:r w:rsidRPr="00C7244C">
              <w:t>120</w:t>
            </w:r>
          </w:p>
        </w:tc>
      </w:tr>
      <w:tr w:rsidR="00652DD6" w:rsidRPr="00C7244C" w14:paraId="004BE55E" w14:textId="77777777" w:rsidTr="003F1727">
        <w:trPr>
          <w:cantSplit/>
          <w:trHeight w:val="292"/>
        </w:trPr>
        <w:tc>
          <w:tcPr>
            <w:tcW w:w="2624" w:type="dxa"/>
            <w:gridSpan w:val="2"/>
            <w:tcBorders>
              <w:left w:val="single" w:sz="4" w:space="0" w:color="auto"/>
              <w:bottom w:val="single" w:sz="4" w:space="0" w:color="auto"/>
            </w:tcBorders>
          </w:tcPr>
          <w:p w14:paraId="2EAC9E74" w14:textId="77777777" w:rsidR="00652DD6" w:rsidRPr="00C7244C" w:rsidRDefault="00652DD6" w:rsidP="003F1727">
            <w:pPr>
              <w:pStyle w:val="TAL"/>
            </w:pPr>
            <w:r w:rsidRPr="00C7244C">
              <w:rPr>
                <w:szCs w:val="16"/>
              </w:rPr>
              <w:t>EPRE ratio of PSS to SSS</w:t>
            </w:r>
          </w:p>
        </w:tc>
        <w:tc>
          <w:tcPr>
            <w:tcW w:w="877" w:type="dxa"/>
            <w:tcBorders>
              <w:bottom w:val="single" w:sz="4" w:space="0" w:color="auto"/>
            </w:tcBorders>
          </w:tcPr>
          <w:p w14:paraId="2F47813D" w14:textId="77777777" w:rsidR="00652DD6" w:rsidRPr="00C7244C" w:rsidRDefault="00652DD6" w:rsidP="003F1727">
            <w:pPr>
              <w:pStyle w:val="TAC"/>
            </w:pPr>
          </w:p>
        </w:tc>
        <w:tc>
          <w:tcPr>
            <w:tcW w:w="1280" w:type="dxa"/>
            <w:vMerge w:val="restart"/>
            <w:vAlign w:val="center"/>
          </w:tcPr>
          <w:p w14:paraId="6535C45E" w14:textId="77777777" w:rsidR="00652DD6" w:rsidRPr="00C7244C" w:rsidRDefault="00652DD6" w:rsidP="003F1727">
            <w:pPr>
              <w:pStyle w:val="TAC"/>
            </w:pPr>
            <w:r w:rsidRPr="00C7244C">
              <w:t>Config 1</w:t>
            </w:r>
          </w:p>
        </w:tc>
        <w:tc>
          <w:tcPr>
            <w:tcW w:w="1962" w:type="dxa"/>
            <w:gridSpan w:val="2"/>
            <w:vMerge w:val="restart"/>
            <w:vAlign w:val="center"/>
          </w:tcPr>
          <w:p w14:paraId="5ABB47BA" w14:textId="77777777" w:rsidR="00652DD6" w:rsidRPr="00C7244C" w:rsidRDefault="00652DD6" w:rsidP="003F1727">
            <w:pPr>
              <w:pStyle w:val="TAC"/>
              <w:rPr>
                <w:rFonts w:cs="v4.2.0"/>
              </w:rPr>
            </w:pPr>
            <w:r w:rsidRPr="00C7244C">
              <w:rPr>
                <w:rFonts w:cs="v4.2.0"/>
              </w:rPr>
              <w:t>0</w:t>
            </w:r>
          </w:p>
        </w:tc>
        <w:tc>
          <w:tcPr>
            <w:tcW w:w="2203" w:type="dxa"/>
            <w:gridSpan w:val="2"/>
            <w:vMerge w:val="restart"/>
            <w:vAlign w:val="center"/>
          </w:tcPr>
          <w:p w14:paraId="5DBB94E4" w14:textId="77777777" w:rsidR="00652DD6" w:rsidRPr="00C7244C" w:rsidRDefault="00652DD6" w:rsidP="003F1727">
            <w:pPr>
              <w:pStyle w:val="TAC"/>
            </w:pPr>
            <w:r w:rsidRPr="00C7244C">
              <w:t>0</w:t>
            </w:r>
          </w:p>
        </w:tc>
      </w:tr>
      <w:tr w:rsidR="00652DD6" w:rsidRPr="00C7244C" w14:paraId="68633308" w14:textId="77777777" w:rsidTr="003F1727">
        <w:trPr>
          <w:cantSplit/>
          <w:trHeight w:val="292"/>
        </w:trPr>
        <w:tc>
          <w:tcPr>
            <w:tcW w:w="2624" w:type="dxa"/>
            <w:gridSpan w:val="2"/>
            <w:tcBorders>
              <w:left w:val="single" w:sz="4" w:space="0" w:color="auto"/>
              <w:bottom w:val="single" w:sz="4" w:space="0" w:color="auto"/>
            </w:tcBorders>
          </w:tcPr>
          <w:p w14:paraId="7AAB0842" w14:textId="77777777" w:rsidR="00652DD6" w:rsidRPr="00C7244C" w:rsidRDefault="00652DD6" w:rsidP="003F1727">
            <w:pPr>
              <w:pStyle w:val="TAL"/>
            </w:pPr>
            <w:r w:rsidRPr="00C7244C">
              <w:rPr>
                <w:szCs w:val="16"/>
              </w:rPr>
              <w:t>EPRE ratio of PBCH DMRS to SSS</w:t>
            </w:r>
          </w:p>
        </w:tc>
        <w:tc>
          <w:tcPr>
            <w:tcW w:w="877" w:type="dxa"/>
            <w:tcBorders>
              <w:bottom w:val="single" w:sz="4" w:space="0" w:color="auto"/>
            </w:tcBorders>
          </w:tcPr>
          <w:p w14:paraId="0E68C644" w14:textId="77777777" w:rsidR="00652DD6" w:rsidRPr="00C7244C" w:rsidRDefault="00652DD6" w:rsidP="003F1727">
            <w:pPr>
              <w:pStyle w:val="TAC"/>
            </w:pPr>
          </w:p>
        </w:tc>
        <w:tc>
          <w:tcPr>
            <w:tcW w:w="1280" w:type="dxa"/>
            <w:vMerge/>
          </w:tcPr>
          <w:p w14:paraId="648ACAFC" w14:textId="77777777" w:rsidR="00652DD6" w:rsidRPr="00C7244C" w:rsidRDefault="00652DD6" w:rsidP="003F1727">
            <w:pPr>
              <w:pStyle w:val="TAC"/>
            </w:pPr>
          </w:p>
        </w:tc>
        <w:tc>
          <w:tcPr>
            <w:tcW w:w="1962" w:type="dxa"/>
            <w:gridSpan w:val="2"/>
            <w:vMerge/>
          </w:tcPr>
          <w:p w14:paraId="3B9A0CCC" w14:textId="77777777" w:rsidR="00652DD6" w:rsidRPr="00C7244C" w:rsidRDefault="00652DD6" w:rsidP="003F1727">
            <w:pPr>
              <w:pStyle w:val="TAC"/>
              <w:rPr>
                <w:rFonts w:cs="v4.2.0"/>
              </w:rPr>
            </w:pPr>
          </w:p>
        </w:tc>
        <w:tc>
          <w:tcPr>
            <w:tcW w:w="2203" w:type="dxa"/>
            <w:gridSpan w:val="2"/>
            <w:vMerge/>
          </w:tcPr>
          <w:p w14:paraId="1FE9D37D" w14:textId="77777777" w:rsidR="00652DD6" w:rsidRPr="00C7244C" w:rsidRDefault="00652DD6" w:rsidP="003F1727">
            <w:pPr>
              <w:pStyle w:val="TAC"/>
            </w:pPr>
          </w:p>
        </w:tc>
      </w:tr>
      <w:tr w:rsidR="00652DD6" w:rsidRPr="00C7244C" w14:paraId="28BF9780" w14:textId="77777777" w:rsidTr="003F1727">
        <w:trPr>
          <w:cantSplit/>
          <w:trHeight w:val="292"/>
        </w:trPr>
        <w:tc>
          <w:tcPr>
            <w:tcW w:w="2624" w:type="dxa"/>
            <w:gridSpan w:val="2"/>
            <w:tcBorders>
              <w:left w:val="single" w:sz="4" w:space="0" w:color="auto"/>
              <w:bottom w:val="single" w:sz="4" w:space="0" w:color="auto"/>
            </w:tcBorders>
          </w:tcPr>
          <w:p w14:paraId="40A9A4D4" w14:textId="77777777" w:rsidR="00652DD6" w:rsidRPr="00C7244C" w:rsidRDefault="00652DD6" w:rsidP="003F1727">
            <w:pPr>
              <w:pStyle w:val="TAL"/>
            </w:pPr>
            <w:r w:rsidRPr="00C7244C">
              <w:rPr>
                <w:szCs w:val="16"/>
              </w:rPr>
              <w:t>EPRE ratio of PBCH to PBCH DMRS</w:t>
            </w:r>
          </w:p>
        </w:tc>
        <w:tc>
          <w:tcPr>
            <w:tcW w:w="877" w:type="dxa"/>
            <w:tcBorders>
              <w:bottom w:val="single" w:sz="4" w:space="0" w:color="auto"/>
            </w:tcBorders>
          </w:tcPr>
          <w:p w14:paraId="47253A92" w14:textId="77777777" w:rsidR="00652DD6" w:rsidRPr="00C7244C" w:rsidRDefault="00652DD6" w:rsidP="003F1727">
            <w:pPr>
              <w:pStyle w:val="TAC"/>
            </w:pPr>
          </w:p>
        </w:tc>
        <w:tc>
          <w:tcPr>
            <w:tcW w:w="1280" w:type="dxa"/>
            <w:vMerge/>
          </w:tcPr>
          <w:p w14:paraId="7A44DFE8" w14:textId="77777777" w:rsidR="00652DD6" w:rsidRPr="00C7244C" w:rsidRDefault="00652DD6" w:rsidP="003F1727">
            <w:pPr>
              <w:pStyle w:val="TAC"/>
            </w:pPr>
          </w:p>
        </w:tc>
        <w:tc>
          <w:tcPr>
            <w:tcW w:w="1962" w:type="dxa"/>
            <w:gridSpan w:val="2"/>
            <w:vMerge/>
          </w:tcPr>
          <w:p w14:paraId="3F4EC490" w14:textId="77777777" w:rsidR="00652DD6" w:rsidRPr="00C7244C" w:rsidRDefault="00652DD6" w:rsidP="003F1727">
            <w:pPr>
              <w:pStyle w:val="TAC"/>
              <w:rPr>
                <w:rFonts w:cs="v4.2.0"/>
              </w:rPr>
            </w:pPr>
          </w:p>
        </w:tc>
        <w:tc>
          <w:tcPr>
            <w:tcW w:w="2203" w:type="dxa"/>
            <w:gridSpan w:val="2"/>
            <w:vMerge/>
          </w:tcPr>
          <w:p w14:paraId="4BD796C3" w14:textId="77777777" w:rsidR="00652DD6" w:rsidRPr="00C7244C" w:rsidRDefault="00652DD6" w:rsidP="003F1727">
            <w:pPr>
              <w:pStyle w:val="TAC"/>
            </w:pPr>
          </w:p>
        </w:tc>
      </w:tr>
      <w:tr w:rsidR="00652DD6" w:rsidRPr="00C7244C" w14:paraId="5EDBD74B" w14:textId="77777777" w:rsidTr="003F1727">
        <w:trPr>
          <w:cantSplit/>
          <w:trHeight w:val="292"/>
        </w:trPr>
        <w:tc>
          <w:tcPr>
            <w:tcW w:w="2624" w:type="dxa"/>
            <w:gridSpan w:val="2"/>
            <w:tcBorders>
              <w:left w:val="single" w:sz="4" w:space="0" w:color="auto"/>
              <w:bottom w:val="single" w:sz="4" w:space="0" w:color="auto"/>
            </w:tcBorders>
          </w:tcPr>
          <w:p w14:paraId="5923C91D" w14:textId="77777777" w:rsidR="00652DD6" w:rsidRPr="00C7244C" w:rsidRDefault="00652DD6" w:rsidP="003F1727">
            <w:pPr>
              <w:pStyle w:val="TAL"/>
            </w:pPr>
            <w:r w:rsidRPr="00C7244C">
              <w:rPr>
                <w:szCs w:val="16"/>
              </w:rPr>
              <w:t>EPRE ratio of PDCCH DMRS to SSS</w:t>
            </w:r>
          </w:p>
        </w:tc>
        <w:tc>
          <w:tcPr>
            <w:tcW w:w="877" w:type="dxa"/>
            <w:tcBorders>
              <w:bottom w:val="single" w:sz="4" w:space="0" w:color="auto"/>
            </w:tcBorders>
          </w:tcPr>
          <w:p w14:paraId="4CE73F8A" w14:textId="77777777" w:rsidR="00652DD6" w:rsidRPr="00C7244C" w:rsidRDefault="00652DD6" w:rsidP="003F1727">
            <w:pPr>
              <w:pStyle w:val="TAC"/>
            </w:pPr>
          </w:p>
        </w:tc>
        <w:tc>
          <w:tcPr>
            <w:tcW w:w="1280" w:type="dxa"/>
            <w:vMerge/>
          </w:tcPr>
          <w:p w14:paraId="5E7D8173" w14:textId="77777777" w:rsidR="00652DD6" w:rsidRPr="00C7244C" w:rsidRDefault="00652DD6" w:rsidP="003F1727">
            <w:pPr>
              <w:pStyle w:val="TAC"/>
            </w:pPr>
          </w:p>
        </w:tc>
        <w:tc>
          <w:tcPr>
            <w:tcW w:w="1962" w:type="dxa"/>
            <w:gridSpan w:val="2"/>
            <w:vMerge/>
          </w:tcPr>
          <w:p w14:paraId="0FDBFD56" w14:textId="77777777" w:rsidR="00652DD6" w:rsidRPr="00C7244C" w:rsidRDefault="00652DD6" w:rsidP="003F1727">
            <w:pPr>
              <w:pStyle w:val="TAC"/>
              <w:rPr>
                <w:rFonts w:cs="v4.2.0"/>
              </w:rPr>
            </w:pPr>
          </w:p>
        </w:tc>
        <w:tc>
          <w:tcPr>
            <w:tcW w:w="2203" w:type="dxa"/>
            <w:gridSpan w:val="2"/>
            <w:vMerge/>
          </w:tcPr>
          <w:p w14:paraId="05927695" w14:textId="77777777" w:rsidR="00652DD6" w:rsidRPr="00C7244C" w:rsidRDefault="00652DD6" w:rsidP="003F1727">
            <w:pPr>
              <w:pStyle w:val="TAC"/>
            </w:pPr>
          </w:p>
        </w:tc>
      </w:tr>
      <w:tr w:rsidR="00652DD6" w:rsidRPr="00C7244C" w14:paraId="12E606E2" w14:textId="77777777" w:rsidTr="003F1727">
        <w:trPr>
          <w:cantSplit/>
          <w:trHeight w:val="292"/>
        </w:trPr>
        <w:tc>
          <w:tcPr>
            <w:tcW w:w="2624" w:type="dxa"/>
            <w:gridSpan w:val="2"/>
            <w:tcBorders>
              <w:left w:val="single" w:sz="4" w:space="0" w:color="auto"/>
              <w:bottom w:val="single" w:sz="4" w:space="0" w:color="auto"/>
            </w:tcBorders>
          </w:tcPr>
          <w:p w14:paraId="32DF35AF" w14:textId="77777777" w:rsidR="00652DD6" w:rsidRPr="00C7244C" w:rsidRDefault="00652DD6" w:rsidP="003F1727">
            <w:pPr>
              <w:pStyle w:val="TAL"/>
            </w:pPr>
            <w:r w:rsidRPr="00C7244C">
              <w:rPr>
                <w:szCs w:val="16"/>
              </w:rPr>
              <w:t>EPRE ratio of PDCCH to PDCCH DMRS</w:t>
            </w:r>
          </w:p>
        </w:tc>
        <w:tc>
          <w:tcPr>
            <w:tcW w:w="877" w:type="dxa"/>
            <w:tcBorders>
              <w:bottom w:val="single" w:sz="4" w:space="0" w:color="auto"/>
            </w:tcBorders>
          </w:tcPr>
          <w:p w14:paraId="381B4175" w14:textId="77777777" w:rsidR="00652DD6" w:rsidRPr="00C7244C" w:rsidRDefault="00652DD6" w:rsidP="003F1727">
            <w:pPr>
              <w:pStyle w:val="TAC"/>
            </w:pPr>
          </w:p>
        </w:tc>
        <w:tc>
          <w:tcPr>
            <w:tcW w:w="1280" w:type="dxa"/>
            <w:vMerge/>
          </w:tcPr>
          <w:p w14:paraId="08AAF8E7" w14:textId="77777777" w:rsidR="00652DD6" w:rsidRPr="00C7244C" w:rsidRDefault="00652DD6" w:rsidP="003F1727">
            <w:pPr>
              <w:pStyle w:val="TAC"/>
            </w:pPr>
          </w:p>
        </w:tc>
        <w:tc>
          <w:tcPr>
            <w:tcW w:w="1962" w:type="dxa"/>
            <w:gridSpan w:val="2"/>
            <w:vMerge/>
          </w:tcPr>
          <w:p w14:paraId="221B6FC4" w14:textId="77777777" w:rsidR="00652DD6" w:rsidRPr="00C7244C" w:rsidRDefault="00652DD6" w:rsidP="003F1727">
            <w:pPr>
              <w:pStyle w:val="TAC"/>
              <w:rPr>
                <w:rFonts w:cs="v4.2.0"/>
              </w:rPr>
            </w:pPr>
          </w:p>
        </w:tc>
        <w:tc>
          <w:tcPr>
            <w:tcW w:w="2203" w:type="dxa"/>
            <w:gridSpan w:val="2"/>
            <w:vMerge/>
          </w:tcPr>
          <w:p w14:paraId="119B6E60" w14:textId="77777777" w:rsidR="00652DD6" w:rsidRPr="00C7244C" w:rsidRDefault="00652DD6" w:rsidP="003F1727">
            <w:pPr>
              <w:pStyle w:val="TAC"/>
            </w:pPr>
          </w:p>
        </w:tc>
      </w:tr>
      <w:tr w:rsidR="00652DD6" w:rsidRPr="00C7244C" w14:paraId="782A91C2" w14:textId="77777777" w:rsidTr="003F1727">
        <w:trPr>
          <w:cantSplit/>
          <w:trHeight w:val="292"/>
        </w:trPr>
        <w:tc>
          <w:tcPr>
            <w:tcW w:w="2624" w:type="dxa"/>
            <w:gridSpan w:val="2"/>
            <w:tcBorders>
              <w:left w:val="single" w:sz="4" w:space="0" w:color="auto"/>
              <w:bottom w:val="single" w:sz="4" w:space="0" w:color="auto"/>
            </w:tcBorders>
          </w:tcPr>
          <w:p w14:paraId="1DA2D3CF" w14:textId="77777777" w:rsidR="00652DD6" w:rsidRPr="00C7244C" w:rsidRDefault="00652DD6" w:rsidP="003F1727">
            <w:pPr>
              <w:pStyle w:val="TAL"/>
            </w:pPr>
            <w:r w:rsidRPr="00C7244C">
              <w:rPr>
                <w:szCs w:val="16"/>
              </w:rPr>
              <w:t xml:space="preserve">EPRE ratio of PDSCH DMRS to SSS </w:t>
            </w:r>
          </w:p>
        </w:tc>
        <w:tc>
          <w:tcPr>
            <w:tcW w:w="877" w:type="dxa"/>
            <w:tcBorders>
              <w:bottom w:val="single" w:sz="4" w:space="0" w:color="auto"/>
            </w:tcBorders>
          </w:tcPr>
          <w:p w14:paraId="0AA47F86" w14:textId="77777777" w:rsidR="00652DD6" w:rsidRPr="00C7244C" w:rsidRDefault="00652DD6" w:rsidP="003F1727">
            <w:pPr>
              <w:pStyle w:val="TAC"/>
            </w:pPr>
          </w:p>
        </w:tc>
        <w:tc>
          <w:tcPr>
            <w:tcW w:w="1280" w:type="dxa"/>
            <w:vMerge/>
          </w:tcPr>
          <w:p w14:paraId="63BCEA8E" w14:textId="77777777" w:rsidR="00652DD6" w:rsidRPr="00C7244C" w:rsidRDefault="00652DD6" w:rsidP="003F1727">
            <w:pPr>
              <w:pStyle w:val="TAC"/>
            </w:pPr>
          </w:p>
        </w:tc>
        <w:tc>
          <w:tcPr>
            <w:tcW w:w="1962" w:type="dxa"/>
            <w:gridSpan w:val="2"/>
            <w:vMerge/>
          </w:tcPr>
          <w:p w14:paraId="617F303C" w14:textId="77777777" w:rsidR="00652DD6" w:rsidRPr="00C7244C" w:rsidRDefault="00652DD6" w:rsidP="003F1727">
            <w:pPr>
              <w:pStyle w:val="TAC"/>
              <w:rPr>
                <w:rFonts w:cs="v4.2.0"/>
              </w:rPr>
            </w:pPr>
          </w:p>
        </w:tc>
        <w:tc>
          <w:tcPr>
            <w:tcW w:w="2203" w:type="dxa"/>
            <w:gridSpan w:val="2"/>
            <w:vMerge/>
          </w:tcPr>
          <w:p w14:paraId="676A6827" w14:textId="77777777" w:rsidR="00652DD6" w:rsidRPr="00C7244C" w:rsidRDefault="00652DD6" w:rsidP="003F1727">
            <w:pPr>
              <w:pStyle w:val="TAC"/>
            </w:pPr>
          </w:p>
        </w:tc>
      </w:tr>
      <w:tr w:rsidR="00652DD6" w:rsidRPr="00C7244C" w14:paraId="55775AC6" w14:textId="77777777" w:rsidTr="003F1727">
        <w:trPr>
          <w:cantSplit/>
          <w:trHeight w:val="292"/>
        </w:trPr>
        <w:tc>
          <w:tcPr>
            <w:tcW w:w="2624" w:type="dxa"/>
            <w:gridSpan w:val="2"/>
            <w:tcBorders>
              <w:left w:val="single" w:sz="4" w:space="0" w:color="auto"/>
              <w:bottom w:val="single" w:sz="4" w:space="0" w:color="auto"/>
            </w:tcBorders>
          </w:tcPr>
          <w:p w14:paraId="1426A768" w14:textId="77777777" w:rsidR="00652DD6" w:rsidRPr="00C7244C" w:rsidRDefault="00652DD6" w:rsidP="003F1727">
            <w:pPr>
              <w:pStyle w:val="TAL"/>
            </w:pPr>
            <w:r w:rsidRPr="00C7244C">
              <w:rPr>
                <w:szCs w:val="16"/>
              </w:rPr>
              <w:t xml:space="preserve">EPRE ratio of PDSCH to PDSCH </w:t>
            </w:r>
          </w:p>
        </w:tc>
        <w:tc>
          <w:tcPr>
            <w:tcW w:w="877" w:type="dxa"/>
            <w:tcBorders>
              <w:bottom w:val="single" w:sz="4" w:space="0" w:color="auto"/>
            </w:tcBorders>
          </w:tcPr>
          <w:p w14:paraId="29F0F1DC" w14:textId="77777777" w:rsidR="00652DD6" w:rsidRPr="00C7244C" w:rsidRDefault="00652DD6" w:rsidP="003F1727">
            <w:pPr>
              <w:pStyle w:val="TAC"/>
            </w:pPr>
          </w:p>
        </w:tc>
        <w:tc>
          <w:tcPr>
            <w:tcW w:w="1280" w:type="dxa"/>
            <w:vMerge/>
          </w:tcPr>
          <w:p w14:paraId="1B7B5DCA" w14:textId="77777777" w:rsidR="00652DD6" w:rsidRPr="00C7244C" w:rsidRDefault="00652DD6" w:rsidP="003F1727">
            <w:pPr>
              <w:pStyle w:val="TAC"/>
            </w:pPr>
          </w:p>
        </w:tc>
        <w:tc>
          <w:tcPr>
            <w:tcW w:w="1962" w:type="dxa"/>
            <w:gridSpan w:val="2"/>
            <w:vMerge/>
          </w:tcPr>
          <w:p w14:paraId="66C9D231" w14:textId="77777777" w:rsidR="00652DD6" w:rsidRPr="00C7244C" w:rsidRDefault="00652DD6" w:rsidP="003F1727">
            <w:pPr>
              <w:pStyle w:val="TAC"/>
              <w:rPr>
                <w:rFonts w:cs="v4.2.0"/>
              </w:rPr>
            </w:pPr>
          </w:p>
        </w:tc>
        <w:tc>
          <w:tcPr>
            <w:tcW w:w="2203" w:type="dxa"/>
            <w:gridSpan w:val="2"/>
            <w:vMerge/>
          </w:tcPr>
          <w:p w14:paraId="67918A66" w14:textId="77777777" w:rsidR="00652DD6" w:rsidRPr="00C7244C" w:rsidRDefault="00652DD6" w:rsidP="003F1727">
            <w:pPr>
              <w:pStyle w:val="TAC"/>
            </w:pPr>
          </w:p>
        </w:tc>
      </w:tr>
      <w:tr w:rsidR="00652DD6" w:rsidRPr="00C7244C" w14:paraId="1719DFA9" w14:textId="77777777" w:rsidTr="003F1727">
        <w:trPr>
          <w:cantSplit/>
          <w:trHeight w:val="43"/>
        </w:trPr>
        <w:tc>
          <w:tcPr>
            <w:tcW w:w="2624" w:type="dxa"/>
            <w:gridSpan w:val="2"/>
            <w:tcBorders>
              <w:left w:val="single" w:sz="4" w:space="0" w:color="auto"/>
              <w:bottom w:val="single" w:sz="4" w:space="0" w:color="auto"/>
            </w:tcBorders>
          </w:tcPr>
          <w:p w14:paraId="5EE23119" w14:textId="77777777" w:rsidR="00652DD6" w:rsidRPr="00C7244C" w:rsidRDefault="00652DD6" w:rsidP="003F1727">
            <w:pPr>
              <w:pStyle w:val="TAL"/>
            </w:pPr>
            <w:r w:rsidRPr="00C7244C">
              <w:rPr>
                <w:szCs w:val="16"/>
              </w:rPr>
              <w:t>EPRE ratio of OCNG DMRS to SSS(Note 1)</w:t>
            </w:r>
          </w:p>
        </w:tc>
        <w:tc>
          <w:tcPr>
            <w:tcW w:w="877" w:type="dxa"/>
            <w:tcBorders>
              <w:bottom w:val="single" w:sz="4" w:space="0" w:color="auto"/>
            </w:tcBorders>
          </w:tcPr>
          <w:p w14:paraId="26827DC0" w14:textId="77777777" w:rsidR="00652DD6" w:rsidRPr="00C7244C" w:rsidRDefault="00652DD6" w:rsidP="003F1727">
            <w:pPr>
              <w:pStyle w:val="TAC"/>
            </w:pPr>
          </w:p>
        </w:tc>
        <w:tc>
          <w:tcPr>
            <w:tcW w:w="1280" w:type="dxa"/>
            <w:vMerge/>
          </w:tcPr>
          <w:p w14:paraId="771EF747" w14:textId="77777777" w:rsidR="00652DD6" w:rsidRPr="00C7244C" w:rsidRDefault="00652DD6" w:rsidP="003F1727">
            <w:pPr>
              <w:pStyle w:val="TAC"/>
            </w:pPr>
          </w:p>
        </w:tc>
        <w:tc>
          <w:tcPr>
            <w:tcW w:w="1962" w:type="dxa"/>
            <w:gridSpan w:val="2"/>
            <w:vMerge/>
          </w:tcPr>
          <w:p w14:paraId="7A015866" w14:textId="77777777" w:rsidR="00652DD6" w:rsidRPr="00C7244C" w:rsidRDefault="00652DD6" w:rsidP="003F1727">
            <w:pPr>
              <w:pStyle w:val="TAC"/>
              <w:rPr>
                <w:rFonts w:cs="v4.2.0"/>
              </w:rPr>
            </w:pPr>
          </w:p>
        </w:tc>
        <w:tc>
          <w:tcPr>
            <w:tcW w:w="2203" w:type="dxa"/>
            <w:gridSpan w:val="2"/>
            <w:vMerge/>
          </w:tcPr>
          <w:p w14:paraId="20A939C4" w14:textId="77777777" w:rsidR="00652DD6" w:rsidRPr="00C7244C" w:rsidRDefault="00652DD6" w:rsidP="003F1727">
            <w:pPr>
              <w:pStyle w:val="TAC"/>
            </w:pPr>
          </w:p>
        </w:tc>
      </w:tr>
      <w:tr w:rsidR="00652DD6" w:rsidRPr="00C7244C" w14:paraId="1EEB19AB" w14:textId="77777777" w:rsidTr="003F1727">
        <w:trPr>
          <w:cantSplit/>
          <w:trHeight w:val="292"/>
        </w:trPr>
        <w:tc>
          <w:tcPr>
            <w:tcW w:w="2624" w:type="dxa"/>
            <w:gridSpan w:val="2"/>
            <w:tcBorders>
              <w:left w:val="single" w:sz="4" w:space="0" w:color="auto"/>
              <w:bottom w:val="single" w:sz="4" w:space="0" w:color="auto"/>
            </w:tcBorders>
          </w:tcPr>
          <w:p w14:paraId="56A6067F" w14:textId="77777777" w:rsidR="00652DD6" w:rsidRPr="00C7244C" w:rsidRDefault="00652DD6" w:rsidP="003F1727">
            <w:pPr>
              <w:pStyle w:val="TAL"/>
              <w:rPr>
                <w:bCs/>
              </w:rPr>
            </w:pPr>
            <w:r w:rsidRPr="00C7244C">
              <w:rPr>
                <w:bCs/>
              </w:rPr>
              <w:t>EPRE ratio of OCNG to OCNG DMRS (Note 1)</w:t>
            </w:r>
          </w:p>
        </w:tc>
        <w:tc>
          <w:tcPr>
            <w:tcW w:w="877" w:type="dxa"/>
            <w:tcBorders>
              <w:bottom w:val="single" w:sz="4" w:space="0" w:color="auto"/>
            </w:tcBorders>
          </w:tcPr>
          <w:p w14:paraId="3A542781" w14:textId="77777777" w:rsidR="00652DD6" w:rsidRPr="00C7244C" w:rsidRDefault="00652DD6" w:rsidP="003F1727">
            <w:pPr>
              <w:pStyle w:val="TAC"/>
            </w:pPr>
          </w:p>
        </w:tc>
        <w:tc>
          <w:tcPr>
            <w:tcW w:w="1280" w:type="dxa"/>
            <w:vMerge/>
            <w:tcBorders>
              <w:bottom w:val="single" w:sz="4" w:space="0" w:color="auto"/>
            </w:tcBorders>
          </w:tcPr>
          <w:p w14:paraId="497C52E2" w14:textId="77777777" w:rsidR="00652DD6" w:rsidRPr="00C7244C" w:rsidRDefault="00652DD6" w:rsidP="003F1727">
            <w:pPr>
              <w:pStyle w:val="TAC"/>
            </w:pPr>
          </w:p>
        </w:tc>
        <w:tc>
          <w:tcPr>
            <w:tcW w:w="1962" w:type="dxa"/>
            <w:gridSpan w:val="2"/>
            <w:vMerge/>
            <w:tcBorders>
              <w:bottom w:val="single" w:sz="4" w:space="0" w:color="auto"/>
            </w:tcBorders>
          </w:tcPr>
          <w:p w14:paraId="41848BD5" w14:textId="77777777" w:rsidR="00652DD6" w:rsidRPr="00C7244C" w:rsidRDefault="00652DD6" w:rsidP="003F1727">
            <w:pPr>
              <w:pStyle w:val="TAC"/>
              <w:rPr>
                <w:rFonts w:cs="v4.2.0"/>
              </w:rPr>
            </w:pPr>
          </w:p>
        </w:tc>
        <w:tc>
          <w:tcPr>
            <w:tcW w:w="2203" w:type="dxa"/>
            <w:gridSpan w:val="2"/>
            <w:vMerge/>
            <w:tcBorders>
              <w:bottom w:val="single" w:sz="4" w:space="0" w:color="auto"/>
            </w:tcBorders>
          </w:tcPr>
          <w:p w14:paraId="14F53B28" w14:textId="77777777" w:rsidR="00652DD6" w:rsidRPr="00C7244C" w:rsidRDefault="00652DD6" w:rsidP="003F1727">
            <w:pPr>
              <w:pStyle w:val="TAC"/>
            </w:pPr>
          </w:p>
        </w:tc>
      </w:tr>
      <w:tr w:rsidR="00652DD6" w:rsidRPr="00C7244C" w14:paraId="5BB3524D" w14:textId="77777777" w:rsidTr="003F1727">
        <w:trPr>
          <w:cantSplit/>
          <w:trHeight w:val="150"/>
        </w:trPr>
        <w:tc>
          <w:tcPr>
            <w:tcW w:w="2624" w:type="dxa"/>
            <w:gridSpan w:val="2"/>
          </w:tcPr>
          <w:p w14:paraId="3C446813" w14:textId="77777777" w:rsidR="00652DD6" w:rsidRPr="00C7244C" w:rsidRDefault="00652DD6" w:rsidP="003F1727">
            <w:pPr>
              <w:pStyle w:val="TAL"/>
            </w:pPr>
            <w:r w:rsidRPr="00C7244C">
              <w:rPr>
                <w:rFonts w:eastAsia="Calibri"/>
                <w:position w:val="-12"/>
                <w:szCs w:val="22"/>
              </w:rPr>
              <w:object w:dxaOrig="405" w:dyaOrig="345" w14:anchorId="4118AE9C">
                <v:shape id="_x0000_i1244" type="#_x0000_t75" style="width:21.6pt;height:14.1pt" o:ole="" fillcolor="window">
                  <v:imagedata r:id="rId8" o:title=""/>
                </v:shape>
                <o:OLEObject Type="Embed" ProgID="Equation.3" ShapeID="_x0000_i1244" DrawAspect="Content" ObjectID="_1781671920" r:id="rId262"/>
              </w:object>
            </w:r>
            <w:r w:rsidRPr="00C7244C">
              <w:rPr>
                <w:vertAlign w:val="superscript"/>
              </w:rPr>
              <w:t>Note2</w:t>
            </w:r>
          </w:p>
        </w:tc>
        <w:tc>
          <w:tcPr>
            <w:tcW w:w="877" w:type="dxa"/>
          </w:tcPr>
          <w:p w14:paraId="27596829" w14:textId="77777777" w:rsidR="00652DD6" w:rsidRPr="00C7244C" w:rsidRDefault="00652DD6" w:rsidP="003F1727">
            <w:pPr>
              <w:pStyle w:val="TAC"/>
            </w:pPr>
            <w:r w:rsidRPr="00C7244C">
              <w:t>dBm/15kHz Note5</w:t>
            </w:r>
          </w:p>
        </w:tc>
        <w:tc>
          <w:tcPr>
            <w:tcW w:w="1280" w:type="dxa"/>
          </w:tcPr>
          <w:p w14:paraId="2BFDBCC5" w14:textId="77777777" w:rsidR="00652DD6" w:rsidRPr="00C7244C" w:rsidRDefault="00652DD6" w:rsidP="003F1727">
            <w:pPr>
              <w:pStyle w:val="TAC"/>
            </w:pPr>
          </w:p>
        </w:tc>
        <w:tc>
          <w:tcPr>
            <w:tcW w:w="1962" w:type="dxa"/>
            <w:gridSpan w:val="2"/>
          </w:tcPr>
          <w:p w14:paraId="403F9D2B" w14:textId="77777777" w:rsidR="00652DD6" w:rsidRPr="00C7244C" w:rsidRDefault="00652DD6" w:rsidP="003F1727">
            <w:pPr>
              <w:pStyle w:val="TAC"/>
            </w:pPr>
            <w:r w:rsidRPr="00C7244C">
              <w:t>-104.7</w:t>
            </w:r>
          </w:p>
        </w:tc>
        <w:tc>
          <w:tcPr>
            <w:tcW w:w="2203" w:type="dxa"/>
            <w:gridSpan w:val="2"/>
          </w:tcPr>
          <w:p w14:paraId="637D5F06" w14:textId="77777777" w:rsidR="00652DD6" w:rsidRPr="00C7244C" w:rsidRDefault="00652DD6" w:rsidP="003F1727">
            <w:pPr>
              <w:pStyle w:val="TAC"/>
            </w:pPr>
            <w:r w:rsidRPr="00C7244C">
              <w:t>-104.7</w:t>
            </w:r>
          </w:p>
        </w:tc>
      </w:tr>
      <w:tr w:rsidR="00652DD6" w:rsidRPr="00C7244C" w14:paraId="28EAC33F" w14:textId="77777777" w:rsidTr="003F1727">
        <w:trPr>
          <w:cantSplit/>
          <w:trHeight w:val="150"/>
        </w:trPr>
        <w:tc>
          <w:tcPr>
            <w:tcW w:w="2624" w:type="dxa"/>
            <w:gridSpan w:val="2"/>
          </w:tcPr>
          <w:p w14:paraId="09694E1C" w14:textId="77777777" w:rsidR="00652DD6" w:rsidRPr="00C7244C" w:rsidRDefault="00652DD6" w:rsidP="003F1727">
            <w:pPr>
              <w:pStyle w:val="TAL"/>
            </w:pPr>
            <w:r w:rsidRPr="00C7244C">
              <w:rPr>
                <w:rFonts w:eastAsia="Calibri"/>
                <w:position w:val="-12"/>
                <w:szCs w:val="22"/>
              </w:rPr>
              <w:object w:dxaOrig="405" w:dyaOrig="345" w14:anchorId="6AEF7202">
                <v:shape id="_x0000_i1245" type="#_x0000_t75" style="width:21.6pt;height:14.1pt" o:ole="" fillcolor="window">
                  <v:imagedata r:id="rId8" o:title=""/>
                </v:shape>
                <o:OLEObject Type="Embed" ProgID="Equation.3" ShapeID="_x0000_i1245" DrawAspect="Content" ObjectID="_1781671921" r:id="rId263"/>
              </w:object>
            </w:r>
            <w:r w:rsidRPr="00C7244C">
              <w:rPr>
                <w:vertAlign w:val="superscript"/>
              </w:rPr>
              <w:t>Note2</w:t>
            </w:r>
          </w:p>
        </w:tc>
        <w:tc>
          <w:tcPr>
            <w:tcW w:w="877" w:type="dxa"/>
          </w:tcPr>
          <w:p w14:paraId="27E63E7F" w14:textId="77777777" w:rsidR="00652DD6" w:rsidRPr="00C7244C" w:rsidRDefault="00652DD6" w:rsidP="003F1727">
            <w:pPr>
              <w:pStyle w:val="TAC"/>
            </w:pPr>
            <w:r w:rsidRPr="00C7244C">
              <w:t>dBm/SCS Note4</w:t>
            </w:r>
          </w:p>
        </w:tc>
        <w:tc>
          <w:tcPr>
            <w:tcW w:w="1280" w:type="dxa"/>
          </w:tcPr>
          <w:p w14:paraId="46F85C10" w14:textId="77777777" w:rsidR="00652DD6" w:rsidRPr="00C7244C" w:rsidRDefault="00652DD6" w:rsidP="003F1727">
            <w:pPr>
              <w:pStyle w:val="TAC"/>
            </w:pPr>
            <w:r w:rsidRPr="00C7244C">
              <w:t>Config 1</w:t>
            </w:r>
          </w:p>
        </w:tc>
        <w:tc>
          <w:tcPr>
            <w:tcW w:w="1962" w:type="dxa"/>
            <w:gridSpan w:val="2"/>
          </w:tcPr>
          <w:p w14:paraId="40F0A80E" w14:textId="77777777" w:rsidR="00652DD6" w:rsidRPr="00C7244C" w:rsidRDefault="00652DD6" w:rsidP="003F1727">
            <w:pPr>
              <w:pStyle w:val="TAC"/>
            </w:pPr>
            <w:r w:rsidRPr="00C7244C">
              <w:t>-95.7</w:t>
            </w:r>
          </w:p>
        </w:tc>
        <w:tc>
          <w:tcPr>
            <w:tcW w:w="2203" w:type="dxa"/>
            <w:gridSpan w:val="2"/>
          </w:tcPr>
          <w:p w14:paraId="6B6BFD8C" w14:textId="77777777" w:rsidR="00652DD6" w:rsidRPr="00C7244C" w:rsidRDefault="00652DD6" w:rsidP="003F1727">
            <w:pPr>
              <w:pStyle w:val="TAC"/>
            </w:pPr>
            <w:r w:rsidRPr="00C7244C">
              <w:t>-95.7</w:t>
            </w:r>
          </w:p>
        </w:tc>
      </w:tr>
      <w:tr w:rsidR="00652DD6" w:rsidRPr="00C7244C" w14:paraId="2FE0340A" w14:textId="77777777" w:rsidTr="003F1727">
        <w:trPr>
          <w:cantSplit/>
          <w:trHeight w:val="92"/>
        </w:trPr>
        <w:tc>
          <w:tcPr>
            <w:tcW w:w="2624" w:type="dxa"/>
            <w:gridSpan w:val="2"/>
          </w:tcPr>
          <w:p w14:paraId="51510434" w14:textId="77777777" w:rsidR="00652DD6" w:rsidRPr="00C7244C" w:rsidRDefault="00652DD6" w:rsidP="003F1727">
            <w:pPr>
              <w:pStyle w:val="TAL"/>
              <w:rPr>
                <w:rFonts w:cs="v4.2.0"/>
              </w:rPr>
            </w:pPr>
            <w:r w:rsidRPr="00C7244C">
              <w:rPr>
                <w:rFonts w:cs="v4.2.0"/>
              </w:rPr>
              <w:t>SSB_RP</w:t>
            </w:r>
            <w:r w:rsidRPr="00C7244C">
              <w:rPr>
                <w:vertAlign w:val="superscript"/>
              </w:rPr>
              <w:t xml:space="preserve"> Note 3</w:t>
            </w:r>
          </w:p>
        </w:tc>
        <w:tc>
          <w:tcPr>
            <w:tcW w:w="877" w:type="dxa"/>
          </w:tcPr>
          <w:p w14:paraId="2C1B2133" w14:textId="77777777" w:rsidR="00652DD6" w:rsidRPr="00C7244C" w:rsidRDefault="00652DD6" w:rsidP="003F1727">
            <w:pPr>
              <w:pStyle w:val="TAC"/>
            </w:pPr>
            <w:r w:rsidRPr="00C7244C">
              <w:t>dBm/SCS Note5</w:t>
            </w:r>
          </w:p>
        </w:tc>
        <w:tc>
          <w:tcPr>
            <w:tcW w:w="1280" w:type="dxa"/>
          </w:tcPr>
          <w:p w14:paraId="27D560FE" w14:textId="77777777" w:rsidR="00652DD6" w:rsidRPr="00C7244C" w:rsidRDefault="00652DD6" w:rsidP="003F1727">
            <w:pPr>
              <w:pStyle w:val="TAC"/>
            </w:pPr>
            <w:r w:rsidRPr="00C7244C">
              <w:t>Config 1</w:t>
            </w:r>
          </w:p>
        </w:tc>
        <w:tc>
          <w:tcPr>
            <w:tcW w:w="984" w:type="dxa"/>
          </w:tcPr>
          <w:p w14:paraId="3FF6C458" w14:textId="77777777" w:rsidR="00652DD6" w:rsidRPr="00C7244C" w:rsidRDefault="00652DD6" w:rsidP="003F1727">
            <w:pPr>
              <w:pStyle w:val="TAC"/>
            </w:pPr>
            <w:r w:rsidRPr="00C7244C">
              <w:t>-89.7</w:t>
            </w:r>
          </w:p>
        </w:tc>
        <w:tc>
          <w:tcPr>
            <w:tcW w:w="978" w:type="dxa"/>
          </w:tcPr>
          <w:p w14:paraId="78D73629" w14:textId="77777777" w:rsidR="00652DD6" w:rsidRPr="00C7244C" w:rsidRDefault="00652DD6" w:rsidP="003F1727">
            <w:pPr>
              <w:pStyle w:val="TAC"/>
            </w:pPr>
            <w:r w:rsidRPr="00C7244C">
              <w:t>-89.7</w:t>
            </w:r>
          </w:p>
        </w:tc>
        <w:tc>
          <w:tcPr>
            <w:tcW w:w="993" w:type="dxa"/>
          </w:tcPr>
          <w:p w14:paraId="7345CD0F" w14:textId="77777777" w:rsidR="00652DD6" w:rsidRPr="00C7244C" w:rsidRDefault="00652DD6" w:rsidP="003F1727">
            <w:pPr>
              <w:pStyle w:val="TAC"/>
            </w:pPr>
            <w:r w:rsidRPr="00C7244C">
              <w:t>-Infinity</w:t>
            </w:r>
          </w:p>
        </w:tc>
        <w:tc>
          <w:tcPr>
            <w:tcW w:w="1210" w:type="dxa"/>
          </w:tcPr>
          <w:p w14:paraId="57D8B68D" w14:textId="77777777" w:rsidR="00652DD6" w:rsidRPr="00C7244C" w:rsidRDefault="00652DD6" w:rsidP="003F1727">
            <w:pPr>
              <w:pStyle w:val="TAC"/>
            </w:pPr>
            <w:r w:rsidRPr="00C7244C">
              <w:t>-86.7</w:t>
            </w:r>
          </w:p>
        </w:tc>
      </w:tr>
      <w:tr w:rsidR="00652DD6" w:rsidRPr="00C7244C" w14:paraId="08532EB5" w14:textId="77777777" w:rsidTr="003F1727">
        <w:trPr>
          <w:cantSplit/>
          <w:trHeight w:val="94"/>
        </w:trPr>
        <w:tc>
          <w:tcPr>
            <w:tcW w:w="2624" w:type="dxa"/>
            <w:gridSpan w:val="2"/>
          </w:tcPr>
          <w:p w14:paraId="47391DED" w14:textId="77777777" w:rsidR="00652DD6" w:rsidRPr="00C7244C" w:rsidRDefault="00652DD6" w:rsidP="003F1727">
            <w:pPr>
              <w:pStyle w:val="TAL"/>
            </w:pPr>
            <w:r w:rsidRPr="00C7244C">
              <w:rPr>
                <w:position w:val="-12"/>
              </w:rPr>
              <w:object w:dxaOrig="620" w:dyaOrig="380" w14:anchorId="7EF5A0AC">
                <v:shape id="_x0000_i1246" type="#_x0000_t75" style="width:28.5pt;height:14.4pt" o:ole="" fillcolor="window">
                  <v:imagedata r:id="rId34" o:title=""/>
                </v:shape>
                <o:OLEObject Type="Embed" ProgID="Equation.3" ShapeID="_x0000_i1246" DrawAspect="Content" ObjectID="_1781671922" r:id="rId264"/>
              </w:object>
            </w:r>
          </w:p>
        </w:tc>
        <w:tc>
          <w:tcPr>
            <w:tcW w:w="877" w:type="dxa"/>
          </w:tcPr>
          <w:p w14:paraId="753DF312" w14:textId="77777777" w:rsidR="00652DD6" w:rsidRPr="00C7244C" w:rsidRDefault="00652DD6" w:rsidP="003F1727">
            <w:pPr>
              <w:pStyle w:val="TAC"/>
            </w:pPr>
            <w:r w:rsidRPr="00C7244C">
              <w:t>dB</w:t>
            </w:r>
          </w:p>
        </w:tc>
        <w:tc>
          <w:tcPr>
            <w:tcW w:w="1280" w:type="dxa"/>
          </w:tcPr>
          <w:p w14:paraId="64A301E8" w14:textId="77777777" w:rsidR="00652DD6" w:rsidRPr="00C7244C" w:rsidRDefault="00652DD6" w:rsidP="003F1727">
            <w:pPr>
              <w:pStyle w:val="TAC"/>
            </w:pPr>
            <w:r w:rsidRPr="00C7244C">
              <w:t>Config 1</w:t>
            </w:r>
          </w:p>
        </w:tc>
        <w:tc>
          <w:tcPr>
            <w:tcW w:w="984" w:type="dxa"/>
          </w:tcPr>
          <w:p w14:paraId="5C8D1199" w14:textId="77777777" w:rsidR="00652DD6" w:rsidRPr="00C7244C" w:rsidRDefault="00652DD6" w:rsidP="003F1727">
            <w:pPr>
              <w:pStyle w:val="TAC"/>
            </w:pPr>
            <w:r w:rsidRPr="00C7244C">
              <w:t>6</w:t>
            </w:r>
          </w:p>
        </w:tc>
        <w:tc>
          <w:tcPr>
            <w:tcW w:w="978" w:type="dxa"/>
          </w:tcPr>
          <w:p w14:paraId="2AE8FF23" w14:textId="77777777" w:rsidR="00652DD6" w:rsidRPr="00C7244C" w:rsidRDefault="00652DD6" w:rsidP="003F1727">
            <w:pPr>
              <w:pStyle w:val="TAC"/>
            </w:pPr>
            <w:r w:rsidRPr="00C7244C">
              <w:t>6</w:t>
            </w:r>
          </w:p>
        </w:tc>
        <w:tc>
          <w:tcPr>
            <w:tcW w:w="993" w:type="dxa"/>
          </w:tcPr>
          <w:p w14:paraId="4790B26A" w14:textId="77777777" w:rsidR="00652DD6" w:rsidRPr="00C7244C" w:rsidRDefault="00652DD6" w:rsidP="003F1727">
            <w:pPr>
              <w:pStyle w:val="TAC"/>
            </w:pPr>
            <w:r w:rsidRPr="00C7244C">
              <w:t>-Infinity</w:t>
            </w:r>
          </w:p>
        </w:tc>
        <w:tc>
          <w:tcPr>
            <w:tcW w:w="1210" w:type="dxa"/>
          </w:tcPr>
          <w:p w14:paraId="1519580A" w14:textId="77777777" w:rsidR="00652DD6" w:rsidRPr="00C7244C" w:rsidRDefault="00652DD6" w:rsidP="003F1727">
            <w:pPr>
              <w:pStyle w:val="TAC"/>
            </w:pPr>
            <w:r w:rsidRPr="00C7244C">
              <w:t>9</w:t>
            </w:r>
          </w:p>
        </w:tc>
      </w:tr>
      <w:tr w:rsidR="00652DD6" w:rsidRPr="00C7244C" w14:paraId="1145DA3D" w14:textId="77777777" w:rsidTr="003F1727">
        <w:trPr>
          <w:cantSplit/>
          <w:trHeight w:val="94"/>
        </w:trPr>
        <w:tc>
          <w:tcPr>
            <w:tcW w:w="2624" w:type="dxa"/>
            <w:gridSpan w:val="2"/>
          </w:tcPr>
          <w:p w14:paraId="7A339CA2" w14:textId="77777777" w:rsidR="00652DD6" w:rsidRPr="00C7244C" w:rsidRDefault="00652DD6" w:rsidP="003F1727">
            <w:pPr>
              <w:pStyle w:val="TAL"/>
            </w:pPr>
            <w:r w:rsidRPr="00C7244C">
              <w:rPr>
                <w:position w:val="-12"/>
              </w:rPr>
              <w:object w:dxaOrig="800" w:dyaOrig="380" w14:anchorId="3021E0B2">
                <v:shape id="_x0000_i1247" type="#_x0000_t75" style="width:43.5pt;height:14.4pt" o:ole="" fillcolor="window">
                  <v:imagedata r:id="rId11" o:title=""/>
                </v:shape>
                <o:OLEObject Type="Embed" ProgID="Equation.3" ShapeID="_x0000_i1247" DrawAspect="Content" ObjectID="_1781671923" r:id="rId265"/>
              </w:object>
            </w:r>
          </w:p>
        </w:tc>
        <w:tc>
          <w:tcPr>
            <w:tcW w:w="877" w:type="dxa"/>
          </w:tcPr>
          <w:p w14:paraId="290CEC9D" w14:textId="77777777" w:rsidR="00652DD6" w:rsidRPr="00C7244C" w:rsidRDefault="00652DD6" w:rsidP="003F1727">
            <w:pPr>
              <w:pStyle w:val="TAC"/>
            </w:pPr>
            <w:r w:rsidRPr="00C7244C">
              <w:t>dB</w:t>
            </w:r>
          </w:p>
        </w:tc>
        <w:tc>
          <w:tcPr>
            <w:tcW w:w="1280" w:type="dxa"/>
          </w:tcPr>
          <w:p w14:paraId="6FDDFCF4" w14:textId="77777777" w:rsidR="00652DD6" w:rsidRPr="00C7244C" w:rsidRDefault="00652DD6" w:rsidP="003F1727">
            <w:pPr>
              <w:pStyle w:val="TAC"/>
            </w:pPr>
            <w:r w:rsidRPr="00C7244C">
              <w:t>Config 1</w:t>
            </w:r>
          </w:p>
        </w:tc>
        <w:tc>
          <w:tcPr>
            <w:tcW w:w="984" w:type="dxa"/>
          </w:tcPr>
          <w:p w14:paraId="323E0624" w14:textId="77777777" w:rsidR="00652DD6" w:rsidRPr="00C7244C" w:rsidRDefault="00652DD6" w:rsidP="003F1727">
            <w:pPr>
              <w:pStyle w:val="TAC"/>
            </w:pPr>
            <w:r w:rsidRPr="00C7244C">
              <w:t>6</w:t>
            </w:r>
          </w:p>
        </w:tc>
        <w:tc>
          <w:tcPr>
            <w:tcW w:w="978" w:type="dxa"/>
          </w:tcPr>
          <w:p w14:paraId="107E6354" w14:textId="77777777" w:rsidR="00652DD6" w:rsidRPr="00C7244C" w:rsidRDefault="00652DD6" w:rsidP="003F1727">
            <w:pPr>
              <w:pStyle w:val="TAC"/>
            </w:pPr>
            <w:r w:rsidRPr="00C7244C">
              <w:t>6</w:t>
            </w:r>
          </w:p>
        </w:tc>
        <w:tc>
          <w:tcPr>
            <w:tcW w:w="993" w:type="dxa"/>
          </w:tcPr>
          <w:p w14:paraId="5BB55598" w14:textId="77777777" w:rsidR="00652DD6" w:rsidRPr="00C7244C" w:rsidRDefault="00652DD6" w:rsidP="003F1727">
            <w:pPr>
              <w:pStyle w:val="TAC"/>
            </w:pPr>
            <w:r w:rsidRPr="00C7244C">
              <w:t>-Infinity</w:t>
            </w:r>
          </w:p>
        </w:tc>
        <w:tc>
          <w:tcPr>
            <w:tcW w:w="1210" w:type="dxa"/>
          </w:tcPr>
          <w:p w14:paraId="56A19E61" w14:textId="77777777" w:rsidR="00652DD6" w:rsidRPr="00C7244C" w:rsidRDefault="00652DD6" w:rsidP="003F1727">
            <w:pPr>
              <w:pStyle w:val="TAC"/>
            </w:pPr>
            <w:r w:rsidRPr="00C7244C">
              <w:t>9</w:t>
            </w:r>
          </w:p>
        </w:tc>
      </w:tr>
      <w:tr w:rsidR="00652DD6" w:rsidRPr="00C7244C" w14:paraId="52458139" w14:textId="77777777" w:rsidTr="003F1727">
        <w:trPr>
          <w:cantSplit/>
          <w:trHeight w:val="94"/>
        </w:trPr>
        <w:tc>
          <w:tcPr>
            <w:tcW w:w="2624" w:type="dxa"/>
            <w:gridSpan w:val="2"/>
          </w:tcPr>
          <w:p w14:paraId="3FD21852" w14:textId="77777777" w:rsidR="00652DD6" w:rsidRPr="00C7244C" w:rsidRDefault="00652DD6" w:rsidP="003F1727">
            <w:pPr>
              <w:pStyle w:val="TAL"/>
            </w:pPr>
            <w:r w:rsidRPr="00C7244C">
              <w:t>Io</w:t>
            </w:r>
            <w:r w:rsidRPr="00C7244C">
              <w:rPr>
                <w:vertAlign w:val="superscript"/>
              </w:rPr>
              <w:t>Note3</w:t>
            </w:r>
          </w:p>
        </w:tc>
        <w:tc>
          <w:tcPr>
            <w:tcW w:w="877" w:type="dxa"/>
          </w:tcPr>
          <w:p w14:paraId="79FBEA89" w14:textId="77777777" w:rsidR="00652DD6" w:rsidRPr="00C7244C" w:rsidRDefault="00652DD6" w:rsidP="003F1727">
            <w:pPr>
              <w:pStyle w:val="TAC"/>
            </w:pPr>
            <w:r w:rsidRPr="00C7244C">
              <w:t>dBm/95.04 MHz Note5</w:t>
            </w:r>
          </w:p>
        </w:tc>
        <w:tc>
          <w:tcPr>
            <w:tcW w:w="1280" w:type="dxa"/>
          </w:tcPr>
          <w:p w14:paraId="5061876C" w14:textId="77777777" w:rsidR="00652DD6" w:rsidRPr="00C7244C" w:rsidRDefault="00652DD6" w:rsidP="003F1727">
            <w:pPr>
              <w:pStyle w:val="TAC"/>
            </w:pPr>
            <w:r w:rsidRPr="00C7244C">
              <w:t>Config 1</w:t>
            </w:r>
          </w:p>
        </w:tc>
        <w:tc>
          <w:tcPr>
            <w:tcW w:w="984" w:type="dxa"/>
          </w:tcPr>
          <w:p w14:paraId="48952B9A" w14:textId="77777777" w:rsidR="00652DD6" w:rsidRPr="00C7244C" w:rsidRDefault="00652DD6" w:rsidP="003F1727">
            <w:pPr>
              <w:pStyle w:val="TAC"/>
            </w:pPr>
            <w:r w:rsidRPr="00C7244C">
              <w:t>-59.7</w:t>
            </w:r>
          </w:p>
        </w:tc>
        <w:tc>
          <w:tcPr>
            <w:tcW w:w="978" w:type="dxa"/>
          </w:tcPr>
          <w:p w14:paraId="1DB685F8" w14:textId="77777777" w:rsidR="00652DD6" w:rsidRPr="00C7244C" w:rsidRDefault="00652DD6" w:rsidP="003F1727">
            <w:pPr>
              <w:pStyle w:val="TAC"/>
            </w:pPr>
            <w:r w:rsidRPr="00C7244C">
              <w:t>-59.7</w:t>
            </w:r>
          </w:p>
        </w:tc>
        <w:tc>
          <w:tcPr>
            <w:tcW w:w="993" w:type="dxa"/>
          </w:tcPr>
          <w:p w14:paraId="7E3E3875" w14:textId="77777777" w:rsidR="00652DD6" w:rsidRPr="00C7244C" w:rsidRDefault="00652DD6" w:rsidP="003F1727">
            <w:pPr>
              <w:pStyle w:val="TAC"/>
            </w:pPr>
            <w:r w:rsidRPr="00C7244C">
              <w:t>-66.7</w:t>
            </w:r>
          </w:p>
        </w:tc>
        <w:tc>
          <w:tcPr>
            <w:tcW w:w="1210" w:type="dxa"/>
          </w:tcPr>
          <w:p w14:paraId="3408D7A4" w14:textId="77777777" w:rsidR="00652DD6" w:rsidRPr="00C7244C" w:rsidRDefault="00652DD6" w:rsidP="003F1727">
            <w:pPr>
              <w:pStyle w:val="TAC"/>
            </w:pPr>
            <w:r w:rsidRPr="00C7244C">
              <w:t>-57.2</w:t>
            </w:r>
          </w:p>
        </w:tc>
      </w:tr>
      <w:tr w:rsidR="00652DD6" w:rsidRPr="00C7244C" w14:paraId="554ABD1E" w14:textId="77777777" w:rsidTr="003F1727">
        <w:trPr>
          <w:cantSplit/>
          <w:trHeight w:val="150"/>
        </w:trPr>
        <w:tc>
          <w:tcPr>
            <w:tcW w:w="2624" w:type="dxa"/>
            <w:gridSpan w:val="2"/>
          </w:tcPr>
          <w:p w14:paraId="4F7B4EF5" w14:textId="77777777" w:rsidR="00652DD6" w:rsidRPr="00C7244C" w:rsidRDefault="00652DD6" w:rsidP="003F1727">
            <w:pPr>
              <w:pStyle w:val="TAL"/>
            </w:pPr>
            <w:r w:rsidRPr="00C7244C">
              <w:t xml:space="preserve">Propagation Condition </w:t>
            </w:r>
          </w:p>
        </w:tc>
        <w:tc>
          <w:tcPr>
            <w:tcW w:w="877" w:type="dxa"/>
          </w:tcPr>
          <w:p w14:paraId="4890F262" w14:textId="77777777" w:rsidR="00652DD6" w:rsidRPr="00C7244C" w:rsidRDefault="00652DD6" w:rsidP="003F1727">
            <w:pPr>
              <w:pStyle w:val="TAC"/>
            </w:pPr>
          </w:p>
        </w:tc>
        <w:tc>
          <w:tcPr>
            <w:tcW w:w="1280" w:type="dxa"/>
          </w:tcPr>
          <w:p w14:paraId="7BAF6A39" w14:textId="77777777" w:rsidR="00652DD6" w:rsidRPr="00C7244C" w:rsidRDefault="00652DD6" w:rsidP="003F1727">
            <w:pPr>
              <w:pStyle w:val="TAC"/>
              <w:rPr>
                <w:rFonts w:cs="v4.2.0"/>
              </w:rPr>
            </w:pPr>
            <w:r w:rsidRPr="00C7244C">
              <w:t>Config 1</w:t>
            </w:r>
          </w:p>
        </w:tc>
        <w:tc>
          <w:tcPr>
            <w:tcW w:w="4165" w:type="dxa"/>
            <w:gridSpan w:val="4"/>
          </w:tcPr>
          <w:p w14:paraId="138AF7A2" w14:textId="77777777" w:rsidR="00652DD6" w:rsidRPr="00C7244C" w:rsidRDefault="00652DD6" w:rsidP="003F1727">
            <w:pPr>
              <w:pStyle w:val="TAC"/>
            </w:pPr>
            <w:r w:rsidRPr="00C7244C">
              <w:rPr>
                <w:rFonts w:cs="v4.2.0"/>
              </w:rPr>
              <w:t>AWGN</w:t>
            </w:r>
          </w:p>
        </w:tc>
      </w:tr>
      <w:tr w:rsidR="00652DD6" w:rsidRPr="00C7244C" w14:paraId="36F7093A" w14:textId="77777777" w:rsidTr="003F1727">
        <w:trPr>
          <w:cantSplit/>
          <w:trHeight w:val="1023"/>
        </w:trPr>
        <w:tc>
          <w:tcPr>
            <w:tcW w:w="8946" w:type="dxa"/>
            <w:gridSpan w:val="8"/>
          </w:tcPr>
          <w:p w14:paraId="2F461BBD"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2FA2F475" w14:textId="77777777" w:rsidR="00652DD6" w:rsidRPr="00C7244C" w:rsidRDefault="00652DD6" w:rsidP="003F1727">
            <w:pPr>
              <w:pStyle w:val="TAN"/>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1EB5CA08">
                <v:shape id="_x0000_i1248" type="#_x0000_t75" style="width:21.6pt;height:14.1pt" o:ole="" fillcolor="window">
                  <v:imagedata r:id="rId8" o:title=""/>
                </v:shape>
                <o:OLEObject Type="Embed" ProgID="Equation.3" ShapeID="_x0000_i1248" DrawAspect="Content" ObjectID="_1781671924" r:id="rId266"/>
              </w:object>
            </w:r>
            <w:r w:rsidRPr="00C7244C">
              <w:rPr>
                <w:rFonts w:cs="Arial"/>
              </w:rPr>
              <w:t xml:space="preserve"> to be fulfilled.</w:t>
            </w:r>
          </w:p>
          <w:p w14:paraId="1988FB55" w14:textId="77777777" w:rsidR="00652DD6" w:rsidRPr="00C7244C" w:rsidRDefault="00652DD6" w:rsidP="003F1727">
            <w:pPr>
              <w:pStyle w:val="TAN"/>
              <w:rPr>
                <w:rFonts w:cs="Arial"/>
              </w:rPr>
            </w:pPr>
            <w:r w:rsidRPr="00C7244C">
              <w:rPr>
                <w:rFonts w:cs="Arial"/>
              </w:rPr>
              <w:t>Note 3:</w:t>
            </w:r>
            <w:r w:rsidRPr="00C7244C">
              <w:rPr>
                <w:rFonts w:cs="Arial"/>
              </w:rPr>
              <w:tab/>
              <w:t>SSB_RP and Io levels have been derived from other parameters for information purposes. They are not settable parameters themselves.</w:t>
            </w:r>
          </w:p>
          <w:p w14:paraId="371EA2A7" w14:textId="77777777" w:rsidR="00652DD6" w:rsidRPr="00C7244C" w:rsidRDefault="00652DD6" w:rsidP="003F1727">
            <w:pPr>
              <w:pStyle w:val="TAN"/>
              <w:rPr>
                <w:rFonts w:cs="Arial"/>
              </w:rPr>
            </w:pPr>
            <w:r w:rsidRPr="00C7244C">
              <w:rPr>
                <w:rFonts w:cs="Arial"/>
              </w:rPr>
              <w:t>Note 4:</w:t>
            </w:r>
            <w:r w:rsidRPr="00C7244C">
              <w:rPr>
                <w:rFonts w:cs="Arial"/>
              </w:rPr>
              <w:tab/>
              <w:t>Void</w:t>
            </w:r>
          </w:p>
          <w:p w14:paraId="2D52B20B" w14:textId="77777777" w:rsidR="00652DD6" w:rsidRPr="00C7244C" w:rsidRDefault="00652DD6" w:rsidP="003F1727">
            <w:pPr>
              <w:pStyle w:val="TAN"/>
              <w:rPr>
                <w:rFonts w:cs="Arial"/>
              </w:rPr>
            </w:pPr>
            <w:r w:rsidRPr="00C7244C">
              <w:rPr>
                <w:rFonts w:cs="Arial"/>
              </w:rPr>
              <w:t>Note 5:</w:t>
            </w:r>
            <w:r w:rsidRPr="00C7244C">
              <w:rPr>
                <w:rFonts w:cs="Arial"/>
              </w:rPr>
              <w:tab/>
              <w:t>Equivalent power received by an antenna with 0dBi gain at the centre of the quiet zone</w:t>
            </w:r>
          </w:p>
          <w:p w14:paraId="58850D83" w14:textId="77777777" w:rsidR="00652DD6" w:rsidRPr="00C7244C" w:rsidRDefault="00652DD6" w:rsidP="003F1727">
            <w:pPr>
              <w:pStyle w:val="TAN"/>
              <w:rPr>
                <w:rFonts w:cs="Arial"/>
              </w:rPr>
            </w:pPr>
            <w:r w:rsidRPr="00C7244C">
              <w:rPr>
                <w:rFonts w:cs="Arial"/>
              </w:rPr>
              <w:t>Note 6:</w:t>
            </w:r>
            <w:r w:rsidRPr="00C7244C">
              <w:rPr>
                <w:rFonts w:cs="Arial"/>
              </w:rPr>
              <w:tab/>
              <w:t>As observed with 0dBi gain antenna at the centre of the quiet zone</w:t>
            </w:r>
          </w:p>
          <w:p w14:paraId="0364394E" w14:textId="77777777" w:rsidR="00652DD6" w:rsidRPr="00C7244C" w:rsidRDefault="00652DD6" w:rsidP="003F1727">
            <w:pPr>
              <w:pStyle w:val="TAN"/>
              <w:rPr>
                <w:rFonts w:cs="Arial"/>
                <w:sz w:val="14"/>
              </w:rPr>
            </w:pPr>
            <w:r w:rsidRPr="00C7244C">
              <w:rPr>
                <w:rFonts w:cs="Arial"/>
              </w:rPr>
              <w:t>Note 7:</w:t>
            </w:r>
            <w:r w:rsidRPr="00C7244C">
              <w:rPr>
                <w:rFonts w:cs="Arial"/>
              </w:rPr>
              <w:tab/>
              <w:t>Information about types of UE beam is given in TS 38.133 Annex B.2.1.3, and does not limit UE implementation or test system implementation</w:t>
            </w:r>
          </w:p>
        </w:tc>
      </w:tr>
    </w:tbl>
    <w:p w14:paraId="3E29D022" w14:textId="77777777" w:rsidR="00652DD6" w:rsidRPr="00C7244C" w:rsidRDefault="00652DD6" w:rsidP="00652DD6">
      <w:pPr>
        <w:rPr>
          <w:lang w:eastAsia="sv-SE"/>
        </w:rPr>
      </w:pPr>
    </w:p>
    <w:p w14:paraId="65228EED" w14:textId="77777777" w:rsidR="00652DD6" w:rsidRPr="00C7244C" w:rsidRDefault="00652DD6" w:rsidP="00652DD6">
      <w:pPr>
        <w:rPr>
          <w:rFonts w:cs="v4.2.0"/>
        </w:rPr>
      </w:pPr>
      <w:r w:rsidRPr="00C7244C">
        <w:rPr>
          <w:rFonts w:cs="v4.2.0"/>
        </w:rPr>
        <w:t>In test 1 the UE shall send one Event A3 triggered measurement report, with a measurement reporting delay less than X1 ms from the beginning of time period T2, where X1 is</w:t>
      </w:r>
    </w:p>
    <w:p w14:paraId="79D20D7C" w14:textId="77777777" w:rsidR="00652DD6" w:rsidRPr="00C7244C" w:rsidRDefault="00652DD6" w:rsidP="00652DD6">
      <w:pPr>
        <w:ind w:firstLine="284"/>
        <w:rPr>
          <w:rFonts w:cs="v4.2.0"/>
        </w:rPr>
      </w:pPr>
      <w:r w:rsidRPr="00C7244C">
        <w:rPr>
          <w:rFonts w:cs="v4.2.0"/>
        </w:rPr>
        <w:t>10080 for UE supporting power class 1, or</w:t>
      </w:r>
    </w:p>
    <w:p w14:paraId="0A5C43C3" w14:textId="77777777" w:rsidR="00652DD6" w:rsidRPr="00C7244C" w:rsidRDefault="00652DD6" w:rsidP="00652DD6">
      <w:pPr>
        <w:ind w:firstLine="284"/>
        <w:rPr>
          <w:rFonts w:cs="v4.2.0"/>
        </w:rPr>
      </w:pPr>
      <w:r w:rsidRPr="00C7244C">
        <w:rPr>
          <w:rFonts w:cs="v4.2.0"/>
        </w:rPr>
        <w:t xml:space="preserve">6240 for UE supporting other power class. </w:t>
      </w:r>
    </w:p>
    <w:p w14:paraId="10A0511B" w14:textId="77777777" w:rsidR="00652DD6" w:rsidRPr="00C7244C" w:rsidRDefault="00652DD6" w:rsidP="00652DD6">
      <w:pPr>
        <w:rPr>
          <w:rFonts w:cs="v4.2.0"/>
        </w:rPr>
      </w:pPr>
      <w:r w:rsidRPr="00C7244C">
        <w:rPr>
          <w:rFonts w:cs="v4.2.0"/>
        </w:rPr>
        <w:t>In test 2 , the UE shall send one Event A3 triggered measurement report, with a measurement reporting delay less than X2 ms from the beginning of time period T2</w:t>
      </w:r>
      <w:r w:rsidRPr="00C7244C">
        <w:t>,</w:t>
      </w:r>
      <w:r w:rsidRPr="00C7244C">
        <w:rPr>
          <w:rFonts w:cs="v4.2.0"/>
        </w:rPr>
        <w:t xml:space="preserve"> where X2 is</w:t>
      </w:r>
    </w:p>
    <w:p w14:paraId="7154344D" w14:textId="77777777" w:rsidR="00652DD6" w:rsidRPr="00C7244C" w:rsidRDefault="00652DD6" w:rsidP="00652DD6">
      <w:pPr>
        <w:ind w:firstLine="284"/>
        <w:rPr>
          <w:rFonts w:cs="v4.2.0"/>
        </w:rPr>
      </w:pPr>
      <w:r w:rsidRPr="00C7244C">
        <w:rPr>
          <w:rFonts w:cs="v4.2.0"/>
        </w:rPr>
        <w:t>107520 for UE supporting power class 1, or</w:t>
      </w:r>
    </w:p>
    <w:p w14:paraId="4667505A" w14:textId="77777777" w:rsidR="00652DD6" w:rsidRPr="00C7244C" w:rsidRDefault="00652DD6" w:rsidP="00652DD6">
      <w:pPr>
        <w:ind w:firstLine="284"/>
        <w:rPr>
          <w:rFonts w:cs="v4.2.0"/>
        </w:rPr>
      </w:pPr>
      <w:r w:rsidRPr="00C7244C">
        <w:rPr>
          <w:rFonts w:cs="v4.2.0"/>
        </w:rPr>
        <w:t xml:space="preserve">66560 for UE supporting other power class. </w:t>
      </w:r>
    </w:p>
    <w:p w14:paraId="04827992" w14:textId="77777777" w:rsidR="00652DD6" w:rsidRPr="00C7244C" w:rsidRDefault="00652DD6" w:rsidP="00652DD6">
      <w:pPr>
        <w:rPr>
          <w:rFonts w:cs="v4.2.0"/>
        </w:rPr>
      </w:pPr>
      <w:r w:rsidRPr="00C7244C">
        <w:rPr>
          <w:rFonts w:cs="v4.2.0"/>
        </w:rPr>
        <w:t>In test 1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C7E8698" w14:textId="77777777" w:rsidR="00652DD6" w:rsidRPr="00C7244C" w:rsidRDefault="00652DD6" w:rsidP="00652DD6">
      <w:pPr>
        <w:ind w:left="576" w:hanging="288"/>
      </w:pPr>
      <w:r w:rsidRPr="00C7244C">
        <w:t>TTI insertion uncertainty = TTIDCCH = 1 ms; 2xTTIDCCH = 2 ms</w:t>
      </w:r>
    </w:p>
    <w:p w14:paraId="3CFE43AB" w14:textId="77777777" w:rsidR="00652DD6" w:rsidRPr="00C7244C" w:rsidRDefault="00652DD6" w:rsidP="00652DD6">
      <w:pPr>
        <w:pStyle w:val="NO"/>
      </w:pPr>
      <w:r w:rsidRPr="00C7244C">
        <w:t xml:space="preserve">The overall delays measured shall be less than a total of </w:t>
      </w:r>
      <w:r w:rsidRPr="00C7244C">
        <w:rPr>
          <w:rFonts w:cs="v4.2.0"/>
        </w:rPr>
        <w:t xml:space="preserve">10082 </w:t>
      </w:r>
      <w:r w:rsidRPr="00C7244C">
        <w:t xml:space="preserve">ms for power class 1 UE and </w:t>
      </w:r>
      <w:r w:rsidRPr="00C7244C">
        <w:rPr>
          <w:rFonts w:cs="v4.2.0"/>
        </w:rPr>
        <w:t xml:space="preserve">6242 </w:t>
      </w:r>
      <w:r w:rsidRPr="00C7244C">
        <w:t xml:space="preserve">ms for other power classes in test 1 and </w:t>
      </w:r>
      <w:r w:rsidRPr="00C7244C">
        <w:rPr>
          <w:rFonts w:cs="v4.2.0"/>
        </w:rPr>
        <w:t xml:space="preserve">107522 </w:t>
      </w:r>
      <w:r w:rsidRPr="00C7244C">
        <w:t xml:space="preserve">for power class 1 UE and </w:t>
      </w:r>
      <w:r w:rsidRPr="00C7244C">
        <w:rPr>
          <w:rFonts w:cs="v4.2.0"/>
        </w:rPr>
        <w:t xml:space="preserve">66562 </w:t>
      </w:r>
      <w:r w:rsidRPr="00C7244C">
        <w:t>ms for other power classes in test 2.</w:t>
      </w:r>
    </w:p>
    <w:p w14:paraId="0176D7C8" w14:textId="77777777" w:rsidR="00652DD6" w:rsidRPr="00C7244C" w:rsidRDefault="00652DD6" w:rsidP="00652DD6">
      <w:pPr>
        <w:pStyle w:val="Heading4"/>
        <w:rPr>
          <w:lang w:eastAsia="sv-SE"/>
        </w:rPr>
      </w:pPr>
      <w:r w:rsidRPr="00C7244C">
        <w:rPr>
          <w:lang w:eastAsia="sv-SE"/>
        </w:rPr>
        <w:t>7.6.2.5</w:t>
      </w:r>
      <w:r w:rsidRPr="00C7244C">
        <w:rPr>
          <w:lang w:eastAsia="sv-SE"/>
        </w:rPr>
        <w:tab/>
        <w:t>NR SA FR1-FR2 event-triggered reporting in non-DRX</w:t>
      </w:r>
    </w:p>
    <w:p w14:paraId="4740D345" w14:textId="77777777" w:rsidR="00652DD6" w:rsidRPr="00C7244C" w:rsidRDefault="00652DD6" w:rsidP="00652DD6">
      <w:pPr>
        <w:pStyle w:val="EditorsNote"/>
      </w:pPr>
      <w:r w:rsidRPr="00C7244C">
        <w:t>Editor’s Note: This test case has been completed for the following configurations:</w:t>
      </w:r>
    </w:p>
    <w:p w14:paraId="1CF5E01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FA20E53" w14:textId="77777777" w:rsidR="00652DD6" w:rsidRPr="00C7244C" w:rsidRDefault="00652DD6" w:rsidP="00652DD6">
      <w:pPr>
        <w:pStyle w:val="EditorsNote"/>
      </w:pPr>
      <w:r w:rsidRPr="00C7244C">
        <w:t>- UE PC3</w:t>
      </w:r>
    </w:p>
    <w:p w14:paraId="270C3C54" w14:textId="77777777" w:rsidR="00652DD6" w:rsidRPr="00C7244C" w:rsidRDefault="00652DD6" w:rsidP="00652DD6">
      <w:pPr>
        <w:pStyle w:val="EditorsNote"/>
      </w:pPr>
      <w:r w:rsidRPr="00C7244C">
        <w:t>- The test is incomplete for UE power classes other than PC3</w:t>
      </w:r>
    </w:p>
    <w:p w14:paraId="66F59AA1" w14:textId="77777777" w:rsidR="00FA300B" w:rsidRPr="00C7244C" w:rsidRDefault="00652DD6" w:rsidP="00FA300B">
      <w:pPr>
        <w:pStyle w:val="EditorsNote"/>
      </w:pPr>
      <w:r w:rsidRPr="00C7244C">
        <w:t>- The test is incomplete for test frequencies &gt; 40.8 GHz</w:t>
      </w:r>
    </w:p>
    <w:p w14:paraId="1B732282" w14:textId="7739F757" w:rsidR="00652DD6" w:rsidRPr="00C7244C" w:rsidRDefault="00FA300B" w:rsidP="00FA300B">
      <w:pPr>
        <w:pStyle w:val="EditorsNote"/>
      </w:pPr>
      <w:r w:rsidRPr="00C7244C">
        <w:t>- NR FR1 - FR2 OTA testability is still FFS.</w:t>
      </w:r>
    </w:p>
    <w:p w14:paraId="2AFF8D59" w14:textId="77777777" w:rsidR="00652DD6" w:rsidRPr="00C7244C" w:rsidRDefault="00652DD6" w:rsidP="00652DD6">
      <w:pPr>
        <w:pStyle w:val="H6"/>
      </w:pPr>
      <w:r w:rsidRPr="00C7244C">
        <w:t>7.6.2.5.1</w:t>
      </w:r>
      <w:r w:rsidRPr="00C7244C">
        <w:tab/>
        <w:t>Test purpose</w:t>
      </w:r>
    </w:p>
    <w:p w14:paraId="28DE6B0C"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77BD6B6C" w14:textId="77777777" w:rsidR="00652DD6" w:rsidRPr="00C7244C" w:rsidRDefault="00652DD6" w:rsidP="00652DD6">
      <w:pPr>
        <w:pStyle w:val="H6"/>
      </w:pPr>
      <w:r w:rsidRPr="00C7244C">
        <w:t>7.6.2.5.2</w:t>
      </w:r>
      <w:r w:rsidRPr="00C7244C">
        <w:tab/>
        <w:t>Test applicability</w:t>
      </w:r>
    </w:p>
    <w:p w14:paraId="38CEF3B0" w14:textId="4FD5068B" w:rsidR="00652DD6" w:rsidRPr="00C7244C" w:rsidRDefault="00652DD6" w:rsidP="00652DD6">
      <w:pPr>
        <w:rPr>
          <w:lang w:eastAsia="sv-SE"/>
        </w:rPr>
      </w:pPr>
      <w:r w:rsidRPr="00C7244C">
        <w:rPr>
          <w:lang w:eastAsia="sv-SE"/>
        </w:rPr>
        <w:t>This test applies to all types of NR UE from Release 15 onwards.</w:t>
      </w:r>
      <w:r w:rsidR="0089494E">
        <w:rPr>
          <w:lang w:eastAsia="sv-SE"/>
        </w:rPr>
        <w:t xml:space="preserve"> </w:t>
      </w:r>
      <w:r w:rsidR="0089494E" w:rsidRPr="00100F6F">
        <w:t>Test 2 is applicable only to UEs supporting per-FR gap (</w:t>
      </w:r>
      <w:r w:rsidR="0089494E" w:rsidRPr="00100F6F">
        <w:rPr>
          <w:i/>
          <w:iCs/>
        </w:rPr>
        <w:t>IndependentGapConfig</w:t>
      </w:r>
      <w:r w:rsidR="0089494E" w:rsidRPr="00100F6F">
        <w:t>, as defined in TS 38.306)</w:t>
      </w:r>
      <w:r w:rsidR="0089494E">
        <w:t>, otherwise Test 1 is applicable</w:t>
      </w:r>
      <w:r w:rsidR="0089494E" w:rsidRPr="00100F6F">
        <w:t>.</w:t>
      </w:r>
    </w:p>
    <w:p w14:paraId="76677EAD" w14:textId="77777777" w:rsidR="00652DD6" w:rsidRPr="00C7244C" w:rsidRDefault="00652DD6" w:rsidP="00652DD6">
      <w:pPr>
        <w:pStyle w:val="H6"/>
        <w:rPr>
          <w:lang w:eastAsia="sv-SE"/>
        </w:rPr>
      </w:pPr>
      <w:r w:rsidRPr="00C7244C">
        <w:rPr>
          <w:lang w:eastAsia="sv-SE"/>
        </w:rPr>
        <w:t>7.6.2.5.3</w:t>
      </w:r>
      <w:r w:rsidRPr="00C7244C">
        <w:rPr>
          <w:lang w:eastAsia="sv-SE"/>
        </w:rPr>
        <w:tab/>
        <w:t>Minimum conformance requirements</w:t>
      </w:r>
    </w:p>
    <w:p w14:paraId="7B73A795" w14:textId="77777777" w:rsidR="00652DD6" w:rsidRPr="00C7244C" w:rsidRDefault="00652DD6" w:rsidP="00652DD6">
      <w:pPr>
        <w:rPr>
          <w:lang w:eastAsia="sv-SE"/>
        </w:rPr>
      </w:pPr>
      <w:r w:rsidRPr="00C7244C">
        <w:rPr>
          <w:lang w:eastAsia="sv-SE"/>
        </w:rPr>
        <w:t>The minimum conformance requirements are specified in clause 7.6.2.0.</w:t>
      </w:r>
    </w:p>
    <w:p w14:paraId="1EF0FF55" w14:textId="77777777" w:rsidR="00652DD6" w:rsidRPr="00C7244C" w:rsidRDefault="00652DD6" w:rsidP="00652DD6">
      <w:pPr>
        <w:rPr>
          <w:lang w:eastAsia="sv-SE"/>
        </w:rPr>
      </w:pPr>
      <w:r w:rsidRPr="00C7244C">
        <w:rPr>
          <w:lang w:eastAsia="sv-SE"/>
        </w:rPr>
        <w:t>The normative reference for this requirement is TS 38.133 [6] clause A.7.6.2.5.</w:t>
      </w:r>
    </w:p>
    <w:p w14:paraId="1E8031A1" w14:textId="77777777" w:rsidR="00652DD6" w:rsidRPr="00C7244C" w:rsidRDefault="00652DD6" w:rsidP="00652DD6">
      <w:pPr>
        <w:pStyle w:val="H6"/>
        <w:rPr>
          <w:lang w:eastAsia="sv-SE"/>
        </w:rPr>
      </w:pPr>
      <w:r w:rsidRPr="00C7244C">
        <w:rPr>
          <w:lang w:eastAsia="sv-SE"/>
        </w:rPr>
        <w:t>7.6.2.5.4</w:t>
      </w:r>
      <w:r w:rsidRPr="00C7244C">
        <w:rPr>
          <w:lang w:eastAsia="sv-SE"/>
        </w:rPr>
        <w:tab/>
        <w:t>Test description</w:t>
      </w:r>
    </w:p>
    <w:p w14:paraId="36FCA77C" w14:textId="77777777" w:rsidR="00652DD6" w:rsidRPr="00C7244C" w:rsidRDefault="00652DD6" w:rsidP="00652DD6">
      <w:pPr>
        <w:pStyle w:val="H6"/>
        <w:rPr>
          <w:lang w:eastAsia="sv-SE"/>
        </w:rPr>
      </w:pPr>
      <w:r w:rsidRPr="00C7244C">
        <w:rPr>
          <w:lang w:eastAsia="sv-SE"/>
        </w:rPr>
        <w:t>7.6.2.5.4.1</w:t>
      </w:r>
      <w:r w:rsidRPr="00C7244C">
        <w:rPr>
          <w:lang w:eastAsia="sv-SE"/>
        </w:rPr>
        <w:tab/>
        <w:t>Initial conditions</w:t>
      </w:r>
    </w:p>
    <w:p w14:paraId="15B20A27" w14:textId="77777777" w:rsidR="00652DD6" w:rsidRPr="00C7244C" w:rsidRDefault="00652DD6" w:rsidP="00652DD6">
      <w:pPr>
        <w:rPr>
          <w:lang w:eastAsia="sv-SE"/>
        </w:rPr>
      </w:pPr>
      <w:r w:rsidRPr="00C7244C">
        <w:rPr>
          <w:lang w:eastAsia="sv-SE"/>
        </w:rPr>
        <w:t>This test shall be tested using any of the test configurations in Table 7.6.2.5.4.1-1.</w:t>
      </w:r>
    </w:p>
    <w:p w14:paraId="6A3C464B" w14:textId="77777777" w:rsidR="00652DD6" w:rsidRPr="00C7244C" w:rsidRDefault="00652DD6" w:rsidP="00652DD6">
      <w:pPr>
        <w:pStyle w:val="TH"/>
      </w:pPr>
      <w:r w:rsidRPr="00C7244C">
        <w:t xml:space="preserve">Table 7.6.2.5.4.1-1: </w:t>
      </w:r>
      <w:r w:rsidRPr="00C7244C">
        <w:rPr>
          <w:lang w:eastAsia="sv-SE"/>
        </w:rPr>
        <w:t xml:space="preserve">SA FR1-FR2 event triggered reporting tests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15A7BDCF" w14:textId="77777777" w:rsidTr="003F1727">
        <w:trPr>
          <w:jc w:val="center"/>
        </w:trPr>
        <w:tc>
          <w:tcPr>
            <w:tcW w:w="1418" w:type="dxa"/>
            <w:shd w:val="clear" w:color="auto" w:fill="auto"/>
          </w:tcPr>
          <w:p w14:paraId="25619A11" w14:textId="77777777" w:rsidR="00652DD6" w:rsidRPr="00C7244C" w:rsidRDefault="00652DD6" w:rsidP="003F1727">
            <w:pPr>
              <w:pStyle w:val="TAH"/>
            </w:pPr>
            <w:r w:rsidRPr="00C7244C">
              <w:t>Test Case ID</w:t>
            </w:r>
          </w:p>
        </w:tc>
        <w:tc>
          <w:tcPr>
            <w:tcW w:w="5622" w:type="dxa"/>
            <w:shd w:val="clear" w:color="auto" w:fill="auto"/>
          </w:tcPr>
          <w:p w14:paraId="2C604A74" w14:textId="77777777" w:rsidR="00652DD6" w:rsidRPr="00C7244C" w:rsidRDefault="00652DD6" w:rsidP="003F1727">
            <w:pPr>
              <w:pStyle w:val="TAH"/>
            </w:pPr>
            <w:r w:rsidRPr="00C7244C">
              <w:t>Description of serving cell</w:t>
            </w:r>
          </w:p>
        </w:tc>
        <w:tc>
          <w:tcPr>
            <w:tcW w:w="1749" w:type="dxa"/>
            <w:shd w:val="clear" w:color="auto" w:fill="auto"/>
          </w:tcPr>
          <w:p w14:paraId="05151A89" w14:textId="77777777" w:rsidR="00652DD6" w:rsidRPr="00C7244C" w:rsidRDefault="00652DD6" w:rsidP="003F1727">
            <w:pPr>
              <w:pStyle w:val="TAH"/>
            </w:pPr>
            <w:r w:rsidRPr="00C7244C">
              <w:t>Description of target cell</w:t>
            </w:r>
          </w:p>
        </w:tc>
      </w:tr>
      <w:tr w:rsidR="00652DD6" w:rsidRPr="00C7244C" w14:paraId="2D2704AE" w14:textId="77777777" w:rsidTr="003F1727">
        <w:trPr>
          <w:jc w:val="center"/>
        </w:trPr>
        <w:tc>
          <w:tcPr>
            <w:tcW w:w="1418" w:type="dxa"/>
            <w:shd w:val="clear" w:color="auto" w:fill="auto"/>
          </w:tcPr>
          <w:p w14:paraId="5F295EFA" w14:textId="77777777" w:rsidR="00652DD6" w:rsidRPr="00C7244C" w:rsidRDefault="00652DD6" w:rsidP="003F1727">
            <w:pPr>
              <w:pStyle w:val="TAL"/>
            </w:pPr>
            <w:r w:rsidRPr="00C7244C">
              <w:t>7.6.2.5-1</w:t>
            </w:r>
          </w:p>
        </w:tc>
        <w:tc>
          <w:tcPr>
            <w:tcW w:w="5622" w:type="dxa"/>
            <w:shd w:val="clear" w:color="auto" w:fill="auto"/>
          </w:tcPr>
          <w:p w14:paraId="512D802D"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599B12A4" w14:textId="77777777" w:rsidR="00652DD6" w:rsidRPr="00C7244C" w:rsidRDefault="00652DD6" w:rsidP="003F1727">
            <w:pPr>
              <w:pStyle w:val="TAL"/>
            </w:pPr>
            <w:r w:rsidRPr="00C7244C">
              <w:t>120 kHz SSB SCS, 100MHz bandwidth, TDD duplex mode</w:t>
            </w:r>
          </w:p>
        </w:tc>
      </w:tr>
      <w:tr w:rsidR="00652DD6" w:rsidRPr="00C7244C" w14:paraId="6AC54270" w14:textId="77777777" w:rsidTr="003F1727">
        <w:trPr>
          <w:jc w:val="center"/>
        </w:trPr>
        <w:tc>
          <w:tcPr>
            <w:tcW w:w="1418" w:type="dxa"/>
            <w:shd w:val="clear" w:color="auto" w:fill="auto"/>
          </w:tcPr>
          <w:p w14:paraId="4CEB5EA7" w14:textId="77777777" w:rsidR="00652DD6" w:rsidRPr="00C7244C" w:rsidRDefault="00652DD6" w:rsidP="003F1727">
            <w:pPr>
              <w:pStyle w:val="TAL"/>
            </w:pPr>
            <w:r w:rsidRPr="00C7244C">
              <w:t>7.6.2.5-2</w:t>
            </w:r>
          </w:p>
        </w:tc>
        <w:tc>
          <w:tcPr>
            <w:tcW w:w="5622" w:type="dxa"/>
            <w:shd w:val="clear" w:color="auto" w:fill="auto"/>
          </w:tcPr>
          <w:p w14:paraId="7C9B0588"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62301C94" w14:textId="77777777" w:rsidR="00652DD6" w:rsidRPr="00C7244C" w:rsidRDefault="00652DD6" w:rsidP="003F1727">
            <w:pPr>
              <w:pStyle w:val="TAL"/>
            </w:pPr>
          </w:p>
        </w:tc>
      </w:tr>
      <w:tr w:rsidR="00652DD6" w:rsidRPr="00C7244C" w14:paraId="0C5D604E" w14:textId="77777777" w:rsidTr="003F1727">
        <w:trPr>
          <w:jc w:val="center"/>
        </w:trPr>
        <w:tc>
          <w:tcPr>
            <w:tcW w:w="1418" w:type="dxa"/>
            <w:shd w:val="clear" w:color="auto" w:fill="auto"/>
          </w:tcPr>
          <w:p w14:paraId="2C92B960" w14:textId="77777777" w:rsidR="00652DD6" w:rsidRPr="00C7244C" w:rsidRDefault="00652DD6" w:rsidP="003F1727">
            <w:pPr>
              <w:pStyle w:val="TAL"/>
            </w:pPr>
            <w:r w:rsidRPr="00C7244C">
              <w:t>7.6.2.5-3</w:t>
            </w:r>
          </w:p>
        </w:tc>
        <w:tc>
          <w:tcPr>
            <w:tcW w:w="5622" w:type="dxa"/>
            <w:shd w:val="clear" w:color="auto" w:fill="auto"/>
          </w:tcPr>
          <w:p w14:paraId="13DE66ED"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561F5DC6" w14:textId="77777777" w:rsidR="00652DD6" w:rsidRPr="00C7244C" w:rsidRDefault="00652DD6" w:rsidP="003F1727">
            <w:pPr>
              <w:pStyle w:val="TAL"/>
            </w:pPr>
          </w:p>
        </w:tc>
      </w:tr>
      <w:tr w:rsidR="00652DD6" w:rsidRPr="00C7244C" w14:paraId="25A9FCF9" w14:textId="77777777" w:rsidTr="003F1727">
        <w:trPr>
          <w:jc w:val="center"/>
        </w:trPr>
        <w:tc>
          <w:tcPr>
            <w:tcW w:w="8789" w:type="dxa"/>
            <w:gridSpan w:val="3"/>
            <w:shd w:val="clear" w:color="auto" w:fill="auto"/>
          </w:tcPr>
          <w:p w14:paraId="75444EF9" w14:textId="77777777" w:rsidR="00652DD6" w:rsidRPr="00C7244C" w:rsidRDefault="00652DD6" w:rsidP="003F1727">
            <w:pPr>
              <w:pStyle w:val="TAN"/>
            </w:pPr>
            <w:r w:rsidRPr="00C7244C">
              <w:t>Note 1: The UE is only required to be tested in one of the supported test configurations</w:t>
            </w:r>
          </w:p>
          <w:p w14:paraId="5896A0F7" w14:textId="77777777" w:rsidR="00652DD6" w:rsidRPr="00C7244C" w:rsidRDefault="00652DD6" w:rsidP="003F1727">
            <w:pPr>
              <w:pStyle w:val="TAN"/>
            </w:pPr>
            <w:r w:rsidRPr="00C7244C">
              <w:t>Note 2: target NR cell has the same SCS, BW and duplex mode as NR serving cell</w:t>
            </w:r>
          </w:p>
        </w:tc>
      </w:tr>
    </w:tbl>
    <w:p w14:paraId="055A9CC0" w14:textId="77777777" w:rsidR="00652DD6" w:rsidRPr="00C7244C" w:rsidRDefault="00652DD6" w:rsidP="00652DD6">
      <w:pPr>
        <w:rPr>
          <w:lang w:eastAsia="sv-SE"/>
        </w:rPr>
      </w:pPr>
    </w:p>
    <w:p w14:paraId="003C1F63" w14:textId="77777777" w:rsidR="00652DD6" w:rsidRPr="00C7244C" w:rsidRDefault="00652DD6" w:rsidP="00652DD6">
      <w:pPr>
        <w:pStyle w:val="TH"/>
      </w:pPr>
      <w:r w:rsidRPr="00C7244C">
        <w:rPr>
          <w:rFonts w:cs="v4.2.0"/>
        </w:rPr>
        <w:t>Table 7.6.2.5.4.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C7244C" w14:paraId="17FD65CC" w14:textId="77777777" w:rsidTr="003F1727">
        <w:trPr>
          <w:cantSplit/>
          <w:trHeight w:val="80"/>
        </w:trPr>
        <w:tc>
          <w:tcPr>
            <w:tcW w:w="2118" w:type="dxa"/>
            <w:vMerge w:val="restart"/>
          </w:tcPr>
          <w:p w14:paraId="1D8CBDD5" w14:textId="77777777" w:rsidR="00652DD6" w:rsidRPr="00C7244C" w:rsidRDefault="00652DD6" w:rsidP="003F1727">
            <w:pPr>
              <w:pStyle w:val="TAH"/>
            </w:pPr>
            <w:r w:rsidRPr="00C7244C">
              <w:t>Parameter</w:t>
            </w:r>
          </w:p>
        </w:tc>
        <w:tc>
          <w:tcPr>
            <w:tcW w:w="596" w:type="dxa"/>
            <w:vMerge w:val="restart"/>
          </w:tcPr>
          <w:p w14:paraId="3B5B55F1" w14:textId="77777777" w:rsidR="00652DD6" w:rsidRPr="00C7244C" w:rsidRDefault="00652DD6" w:rsidP="003F1727">
            <w:pPr>
              <w:pStyle w:val="TAH"/>
            </w:pPr>
            <w:r w:rsidRPr="00C7244C">
              <w:t>Unit</w:t>
            </w:r>
          </w:p>
        </w:tc>
        <w:tc>
          <w:tcPr>
            <w:tcW w:w="1251" w:type="dxa"/>
            <w:vMerge w:val="restart"/>
          </w:tcPr>
          <w:p w14:paraId="39FCE44E" w14:textId="77777777" w:rsidR="00652DD6" w:rsidRPr="00C7244C" w:rsidRDefault="00652DD6" w:rsidP="003F1727">
            <w:pPr>
              <w:pStyle w:val="TAH"/>
            </w:pPr>
            <w:r w:rsidRPr="00C7244C">
              <w:t>Test configuration</w:t>
            </w:r>
          </w:p>
        </w:tc>
        <w:tc>
          <w:tcPr>
            <w:tcW w:w="2504" w:type="dxa"/>
            <w:gridSpan w:val="2"/>
          </w:tcPr>
          <w:p w14:paraId="35CF5170" w14:textId="77777777" w:rsidR="00652DD6" w:rsidRPr="00C7244C" w:rsidRDefault="00652DD6" w:rsidP="003F1727">
            <w:pPr>
              <w:pStyle w:val="TAH"/>
            </w:pPr>
            <w:r w:rsidRPr="00C7244C">
              <w:t>Value</w:t>
            </w:r>
          </w:p>
        </w:tc>
        <w:tc>
          <w:tcPr>
            <w:tcW w:w="3072" w:type="dxa"/>
            <w:vMerge w:val="restart"/>
          </w:tcPr>
          <w:p w14:paraId="6D740C01" w14:textId="77777777" w:rsidR="00652DD6" w:rsidRPr="00C7244C" w:rsidRDefault="00652DD6" w:rsidP="003F1727">
            <w:pPr>
              <w:pStyle w:val="TAH"/>
            </w:pPr>
            <w:r w:rsidRPr="00C7244C">
              <w:t>Comment</w:t>
            </w:r>
          </w:p>
        </w:tc>
      </w:tr>
      <w:tr w:rsidR="00652DD6" w:rsidRPr="00C7244C" w14:paraId="7F5C8E97" w14:textId="77777777" w:rsidTr="003F1727">
        <w:trPr>
          <w:cantSplit/>
          <w:trHeight w:val="79"/>
        </w:trPr>
        <w:tc>
          <w:tcPr>
            <w:tcW w:w="2118" w:type="dxa"/>
            <w:vMerge/>
          </w:tcPr>
          <w:p w14:paraId="6F36F815" w14:textId="77777777" w:rsidR="00652DD6" w:rsidRPr="00C7244C" w:rsidRDefault="00652DD6" w:rsidP="003F1727">
            <w:pPr>
              <w:pStyle w:val="TAH"/>
            </w:pPr>
          </w:p>
        </w:tc>
        <w:tc>
          <w:tcPr>
            <w:tcW w:w="596" w:type="dxa"/>
            <w:vMerge/>
          </w:tcPr>
          <w:p w14:paraId="2AD82794" w14:textId="77777777" w:rsidR="00652DD6" w:rsidRPr="00C7244C" w:rsidRDefault="00652DD6" w:rsidP="003F1727">
            <w:pPr>
              <w:pStyle w:val="TAH"/>
            </w:pPr>
          </w:p>
        </w:tc>
        <w:tc>
          <w:tcPr>
            <w:tcW w:w="1251" w:type="dxa"/>
            <w:vMerge/>
          </w:tcPr>
          <w:p w14:paraId="41732C9C" w14:textId="77777777" w:rsidR="00652DD6" w:rsidRPr="00C7244C" w:rsidRDefault="00652DD6" w:rsidP="003F1727">
            <w:pPr>
              <w:pStyle w:val="TAH"/>
            </w:pPr>
          </w:p>
        </w:tc>
        <w:tc>
          <w:tcPr>
            <w:tcW w:w="1251" w:type="dxa"/>
          </w:tcPr>
          <w:p w14:paraId="7A834053" w14:textId="77777777" w:rsidR="00652DD6" w:rsidRPr="00C7244C" w:rsidRDefault="00652DD6" w:rsidP="003F1727">
            <w:pPr>
              <w:pStyle w:val="TAH"/>
            </w:pPr>
            <w:r w:rsidRPr="00C7244C">
              <w:t>Test 1</w:t>
            </w:r>
          </w:p>
        </w:tc>
        <w:tc>
          <w:tcPr>
            <w:tcW w:w="1253" w:type="dxa"/>
          </w:tcPr>
          <w:p w14:paraId="1847A053" w14:textId="77777777" w:rsidR="00652DD6" w:rsidRPr="00C7244C" w:rsidRDefault="00652DD6" w:rsidP="003F1727">
            <w:pPr>
              <w:pStyle w:val="TAH"/>
            </w:pPr>
            <w:r w:rsidRPr="00C7244C">
              <w:t>Test 2</w:t>
            </w:r>
          </w:p>
        </w:tc>
        <w:tc>
          <w:tcPr>
            <w:tcW w:w="3072" w:type="dxa"/>
            <w:vMerge/>
          </w:tcPr>
          <w:p w14:paraId="0EDE407C" w14:textId="77777777" w:rsidR="00652DD6" w:rsidRPr="00C7244C" w:rsidRDefault="00652DD6" w:rsidP="003F1727">
            <w:pPr>
              <w:pStyle w:val="TAH"/>
            </w:pPr>
          </w:p>
        </w:tc>
      </w:tr>
      <w:tr w:rsidR="00652DD6" w:rsidRPr="00C7244C" w14:paraId="789BC114" w14:textId="77777777" w:rsidTr="003F1727">
        <w:trPr>
          <w:cantSplit/>
          <w:trHeight w:val="614"/>
        </w:trPr>
        <w:tc>
          <w:tcPr>
            <w:tcW w:w="2118" w:type="dxa"/>
          </w:tcPr>
          <w:p w14:paraId="1CD723E1" w14:textId="77777777" w:rsidR="00652DD6" w:rsidRPr="00C7244C" w:rsidRDefault="00652DD6" w:rsidP="003F1727">
            <w:pPr>
              <w:pStyle w:val="TAL"/>
            </w:pPr>
            <w:r w:rsidRPr="00C7244C">
              <w:t>NR RF Channel Number</w:t>
            </w:r>
          </w:p>
        </w:tc>
        <w:tc>
          <w:tcPr>
            <w:tcW w:w="596" w:type="dxa"/>
          </w:tcPr>
          <w:p w14:paraId="04882D4F" w14:textId="77777777" w:rsidR="00652DD6" w:rsidRPr="00C7244C" w:rsidRDefault="00652DD6" w:rsidP="003F1727">
            <w:pPr>
              <w:pStyle w:val="TAL"/>
            </w:pPr>
          </w:p>
        </w:tc>
        <w:tc>
          <w:tcPr>
            <w:tcW w:w="1251" w:type="dxa"/>
          </w:tcPr>
          <w:p w14:paraId="773ED682" w14:textId="77777777" w:rsidR="00652DD6" w:rsidRPr="00C7244C" w:rsidRDefault="00652DD6" w:rsidP="003F1727">
            <w:pPr>
              <w:pStyle w:val="TAL"/>
              <w:rPr>
                <w:rFonts w:cs="Arial"/>
              </w:rPr>
            </w:pPr>
            <w:r w:rsidRPr="00C7244C">
              <w:rPr>
                <w:rFonts w:cs="Arial"/>
              </w:rPr>
              <w:t>Config 1,2,3</w:t>
            </w:r>
          </w:p>
        </w:tc>
        <w:tc>
          <w:tcPr>
            <w:tcW w:w="2504" w:type="dxa"/>
            <w:gridSpan w:val="2"/>
          </w:tcPr>
          <w:p w14:paraId="40B83CE0" w14:textId="77777777" w:rsidR="00652DD6" w:rsidRPr="00C7244C" w:rsidRDefault="00652DD6" w:rsidP="003F1727">
            <w:pPr>
              <w:pStyle w:val="TAL"/>
            </w:pPr>
            <w:r w:rsidRPr="00C7244C">
              <w:t>1, 2</w:t>
            </w:r>
          </w:p>
        </w:tc>
        <w:tc>
          <w:tcPr>
            <w:tcW w:w="3072" w:type="dxa"/>
          </w:tcPr>
          <w:p w14:paraId="77043CC1" w14:textId="77777777" w:rsidR="00652DD6" w:rsidRPr="00C7244C" w:rsidRDefault="00652DD6" w:rsidP="003F1727">
            <w:pPr>
              <w:pStyle w:val="TAL"/>
            </w:pPr>
            <w:r w:rsidRPr="00C7244C">
              <w:t>One NR FR1 and one NR FR2 carrier frequency is used.</w:t>
            </w:r>
          </w:p>
        </w:tc>
      </w:tr>
      <w:tr w:rsidR="00652DD6" w:rsidRPr="00C7244C" w14:paraId="6A885586" w14:textId="77777777" w:rsidTr="003F1727">
        <w:trPr>
          <w:cantSplit/>
          <w:trHeight w:val="823"/>
        </w:trPr>
        <w:tc>
          <w:tcPr>
            <w:tcW w:w="2118" w:type="dxa"/>
          </w:tcPr>
          <w:p w14:paraId="0A4B1DF8" w14:textId="77777777" w:rsidR="00652DD6" w:rsidRPr="00C7244C" w:rsidRDefault="00652DD6" w:rsidP="003F1727">
            <w:pPr>
              <w:pStyle w:val="TAL"/>
              <w:rPr>
                <w:rFonts w:cs="Arial"/>
              </w:rPr>
            </w:pPr>
            <w:r w:rsidRPr="00C7244C">
              <w:rPr>
                <w:rFonts w:cs="Arial"/>
              </w:rPr>
              <w:t>Active cell</w:t>
            </w:r>
          </w:p>
        </w:tc>
        <w:tc>
          <w:tcPr>
            <w:tcW w:w="596" w:type="dxa"/>
          </w:tcPr>
          <w:p w14:paraId="7EC976C0" w14:textId="77777777" w:rsidR="00652DD6" w:rsidRPr="00C7244C" w:rsidRDefault="00652DD6" w:rsidP="003F1727">
            <w:pPr>
              <w:pStyle w:val="TAL"/>
              <w:rPr>
                <w:rFonts w:cs="Arial"/>
              </w:rPr>
            </w:pPr>
          </w:p>
        </w:tc>
        <w:tc>
          <w:tcPr>
            <w:tcW w:w="1251" w:type="dxa"/>
          </w:tcPr>
          <w:p w14:paraId="11DDA4C8" w14:textId="77777777" w:rsidR="00652DD6" w:rsidRPr="00C7244C" w:rsidRDefault="00652DD6" w:rsidP="003F1727">
            <w:pPr>
              <w:pStyle w:val="TAL"/>
              <w:rPr>
                <w:rFonts w:cs="Arial"/>
              </w:rPr>
            </w:pPr>
            <w:r w:rsidRPr="00C7244C">
              <w:rPr>
                <w:rFonts w:cs="Arial"/>
              </w:rPr>
              <w:t>Config 1,2,3</w:t>
            </w:r>
          </w:p>
        </w:tc>
        <w:tc>
          <w:tcPr>
            <w:tcW w:w="2504" w:type="dxa"/>
            <w:gridSpan w:val="2"/>
          </w:tcPr>
          <w:p w14:paraId="7F073809" w14:textId="77777777" w:rsidR="00652DD6" w:rsidRPr="00C7244C" w:rsidRDefault="00652DD6" w:rsidP="003F1727">
            <w:pPr>
              <w:pStyle w:val="TAL"/>
              <w:rPr>
                <w:rFonts w:cs="Arial"/>
              </w:rPr>
            </w:pPr>
            <w:r w:rsidRPr="00C7244C">
              <w:rPr>
                <w:rFonts w:cs="Arial"/>
              </w:rPr>
              <w:t>NR cell 1 (Pcell)</w:t>
            </w:r>
          </w:p>
        </w:tc>
        <w:tc>
          <w:tcPr>
            <w:tcW w:w="3072" w:type="dxa"/>
          </w:tcPr>
          <w:p w14:paraId="52FDB7FD"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 in FR1</w:t>
            </w:r>
          </w:p>
        </w:tc>
      </w:tr>
      <w:tr w:rsidR="00652DD6" w:rsidRPr="00C7244C" w14:paraId="088437D4" w14:textId="77777777" w:rsidTr="003F1727">
        <w:trPr>
          <w:cantSplit/>
          <w:trHeight w:val="406"/>
        </w:trPr>
        <w:tc>
          <w:tcPr>
            <w:tcW w:w="2118" w:type="dxa"/>
          </w:tcPr>
          <w:p w14:paraId="0B45F61C" w14:textId="77777777" w:rsidR="00652DD6" w:rsidRPr="00C7244C" w:rsidRDefault="00652DD6" w:rsidP="003F1727">
            <w:pPr>
              <w:pStyle w:val="TAL"/>
              <w:rPr>
                <w:rFonts w:cs="Arial"/>
              </w:rPr>
            </w:pPr>
            <w:r w:rsidRPr="00C7244C">
              <w:rPr>
                <w:rFonts w:cs="Arial"/>
              </w:rPr>
              <w:t>Neighbour cell</w:t>
            </w:r>
          </w:p>
        </w:tc>
        <w:tc>
          <w:tcPr>
            <w:tcW w:w="596" w:type="dxa"/>
          </w:tcPr>
          <w:p w14:paraId="15FF5063" w14:textId="77777777" w:rsidR="00652DD6" w:rsidRPr="00C7244C" w:rsidRDefault="00652DD6" w:rsidP="003F1727">
            <w:pPr>
              <w:pStyle w:val="TAL"/>
              <w:rPr>
                <w:rFonts w:cs="Arial"/>
              </w:rPr>
            </w:pPr>
          </w:p>
        </w:tc>
        <w:tc>
          <w:tcPr>
            <w:tcW w:w="1251" w:type="dxa"/>
          </w:tcPr>
          <w:p w14:paraId="7EBBB2FD" w14:textId="77777777" w:rsidR="00652DD6" w:rsidRPr="00C7244C" w:rsidRDefault="00652DD6" w:rsidP="003F1727">
            <w:pPr>
              <w:pStyle w:val="TAL"/>
              <w:rPr>
                <w:rFonts w:cs="Arial"/>
              </w:rPr>
            </w:pPr>
            <w:r w:rsidRPr="00C7244C">
              <w:rPr>
                <w:rFonts w:cs="Arial"/>
              </w:rPr>
              <w:t>Config 1,2,3</w:t>
            </w:r>
          </w:p>
        </w:tc>
        <w:tc>
          <w:tcPr>
            <w:tcW w:w="2504" w:type="dxa"/>
            <w:gridSpan w:val="2"/>
          </w:tcPr>
          <w:p w14:paraId="01CE89A0" w14:textId="77777777" w:rsidR="00652DD6" w:rsidRPr="00C7244C" w:rsidRDefault="00652DD6" w:rsidP="003F1727">
            <w:pPr>
              <w:pStyle w:val="TAL"/>
              <w:rPr>
                <w:rFonts w:cs="Arial"/>
              </w:rPr>
            </w:pPr>
            <w:r w:rsidRPr="00C7244C">
              <w:rPr>
                <w:rFonts w:cs="Arial"/>
              </w:rPr>
              <w:t>NR cell 2</w:t>
            </w:r>
          </w:p>
        </w:tc>
        <w:tc>
          <w:tcPr>
            <w:tcW w:w="3072" w:type="dxa"/>
          </w:tcPr>
          <w:p w14:paraId="6B828063"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 in FR2.</w:t>
            </w:r>
          </w:p>
        </w:tc>
      </w:tr>
      <w:tr w:rsidR="00652DD6" w:rsidRPr="00C7244C" w14:paraId="310D21A6" w14:textId="77777777" w:rsidTr="003F1727">
        <w:trPr>
          <w:cantSplit/>
          <w:trHeight w:val="416"/>
        </w:trPr>
        <w:tc>
          <w:tcPr>
            <w:tcW w:w="2118" w:type="dxa"/>
          </w:tcPr>
          <w:p w14:paraId="535E6CBF" w14:textId="77777777" w:rsidR="00652DD6" w:rsidRPr="00C7244C" w:rsidRDefault="00652DD6" w:rsidP="003F1727">
            <w:pPr>
              <w:pStyle w:val="TAL"/>
              <w:rPr>
                <w:rFonts w:cs="Arial"/>
              </w:rPr>
            </w:pPr>
            <w:r w:rsidRPr="00C7244C">
              <w:rPr>
                <w:rFonts w:cs="Arial"/>
              </w:rPr>
              <w:t>Gap Pattern Id</w:t>
            </w:r>
          </w:p>
        </w:tc>
        <w:tc>
          <w:tcPr>
            <w:tcW w:w="596" w:type="dxa"/>
          </w:tcPr>
          <w:p w14:paraId="687EC615" w14:textId="77777777" w:rsidR="00652DD6" w:rsidRPr="00C7244C" w:rsidRDefault="00652DD6" w:rsidP="003F1727">
            <w:pPr>
              <w:pStyle w:val="TAL"/>
              <w:rPr>
                <w:rFonts w:cs="Arial"/>
              </w:rPr>
            </w:pPr>
          </w:p>
        </w:tc>
        <w:tc>
          <w:tcPr>
            <w:tcW w:w="1251" w:type="dxa"/>
          </w:tcPr>
          <w:p w14:paraId="628206A4" w14:textId="77777777" w:rsidR="00652DD6" w:rsidRPr="00C7244C" w:rsidRDefault="00652DD6" w:rsidP="003F1727">
            <w:pPr>
              <w:pStyle w:val="TAL"/>
              <w:rPr>
                <w:rFonts w:cs="Arial"/>
              </w:rPr>
            </w:pPr>
            <w:r w:rsidRPr="00C7244C">
              <w:rPr>
                <w:rFonts w:cs="Arial"/>
              </w:rPr>
              <w:t>Config 1,2,3</w:t>
            </w:r>
          </w:p>
        </w:tc>
        <w:tc>
          <w:tcPr>
            <w:tcW w:w="1251" w:type="dxa"/>
          </w:tcPr>
          <w:p w14:paraId="3145BAD0" w14:textId="77777777" w:rsidR="00652DD6" w:rsidRPr="00C7244C" w:rsidRDefault="00652DD6" w:rsidP="003F1727">
            <w:pPr>
              <w:pStyle w:val="TAL"/>
              <w:rPr>
                <w:rFonts w:cs="Arial"/>
              </w:rPr>
            </w:pPr>
            <w:r w:rsidRPr="00C7244C">
              <w:rPr>
                <w:rFonts w:cs="Arial"/>
              </w:rPr>
              <w:t>0</w:t>
            </w:r>
          </w:p>
        </w:tc>
        <w:tc>
          <w:tcPr>
            <w:tcW w:w="1253" w:type="dxa"/>
          </w:tcPr>
          <w:p w14:paraId="5B1C935B" w14:textId="77777777" w:rsidR="00652DD6" w:rsidRPr="00C7244C" w:rsidRDefault="00652DD6" w:rsidP="003F1727">
            <w:pPr>
              <w:pStyle w:val="TAL"/>
              <w:rPr>
                <w:rFonts w:cs="Arial"/>
              </w:rPr>
            </w:pPr>
            <w:r w:rsidRPr="00C7244C">
              <w:rPr>
                <w:rFonts w:cs="Arial"/>
              </w:rPr>
              <w:t>Gap not configured</w:t>
            </w:r>
          </w:p>
        </w:tc>
        <w:tc>
          <w:tcPr>
            <w:tcW w:w="3072" w:type="dxa"/>
          </w:tcPr>
          <w:p w14:paraId="724DE312" w14:textId="34593AF1" w:rsidR="00652DD6" w:rsidRPr="00C7244C" w:rsidRDefault="00652DD6" w:rsidP="003F1727">
            <w:pPr>
              <w:pStyle w:val="TAL"/>
              <w:rPr>
                <w:rFonts w:cs="Arial"/>
              </w:rPr>
            </w:pPr>
            <w:r w:rsidRPr="00C7244C">
              <w:rPr>
                <w:rFonts w:cs="Arial"/>
              </w:rPr>
              <w:t>As specified in TS 38.133 [6]</w:t>
            </w:r>
            <w:r w:rsidR="0089494E">
              <w:rPr>
                <w:rFonts w:cs="Arial"/>
              </w:rPr>
              <w:t xml:space="preserve"> </w:t>
            </w:r>
            <w:r w:rsidRPr="00C7244C">
              <w:rPr>
                <w:rFonts w:cs="Arial"/>
              </w:rPr>
              <w:t>clause 9.1.2-1.</w:t>
            </w:r>
          </w:p>
        </w:tc>
      </w:tr>
      <w:tr w:rsidR="00652DD6" w:rsidRPr="00C7244C" w14:paraId="0D5E0874" w14:textId="77777777" w:rsidTr="003F1727">
        <w:trPr>
          <w:cantSplit/>
          <w:trHeight w:val="416"/>
        </w:trPr>
        <w:tc>
          <w:tcPr>
            <w:tcW w:w="2118" w:type="dxa"/>
          </w:tcPr>
          <w:p w14:paraId="5FD0BDBC" w14:textId="77777777" w:rsidR="00652DD6" w:rsidRPr="00C7244C" w:rsidRDefault="00652DD6" w:rsidP="003F1727">
            <w:pPr>
              <w:pStyle w:val="TAL"/>
              <w:rPr>
                <w:rFonts w:cs="Arial"/>
              </w:rPr>
            </w:pPr>
            <w:r w:rsidRPr="00C7244C">
              <w:t>Measurement gap offset</w:t>
            </w:r>
          </w:p>
        </w:tc>
        <w:tc>
          <w:tcPr>
            <w:tcW w:w="596" w:type="dxa"/>
          </w:tcPr>
          <w:p w14:paraId="660BCCBB" w14:textId="77777777" w:rsidR="00652DD6" w:rsidRPr="00C7244C" w:rsidRDefault="00652DD6" w:rsidP="003F1727">
            <w:pPr>
              <w:pStyle w:val="TAL"/>
              <w:rPr>
                <w:rFonts w:cs="Arial"/>
              </w:rPr>
            </w:pPr>
          </w:p>
        </w:tc>
        <w:tc>
          <w:tcPr>
            <w:tcW w:w="1251" w:type="dxa"/>
          </w:tcPr>
          <w:p w14:paraId="6DBA104D" w14:textId="77777777" w:rsidR="00652DD6" w:rsidRPr="00C7244C" w:rsidRDefault="00652DD6" w:rsidP="003F1727">
            <w:pPr>
              <w:pStyle w:val="TAL"/>
              <w:rPr>
                <w:rFonts w:cs="Arial"/>
              </w:rPr>
            </w:pPr>
            <w:r w:rsidRPr="00C7244C">
              <w:rPr>
                <w:rFonts w:cs="Arial"/>
              </w:rPr>
              <w:t>Config 1,2,3</w:t>
            </w:r>
          </w:p>
        </w:tc>
        <w:tc>
          <w:tcPr>
            <w:tcW w:w="1251" w:type="dxa"/>
          </w:tcPr>
          <w:p w14:paraId="1610492B" w14:textId="77777777" w:rsidR="00652DD6" w:rsidRPr="00C7244C" w:rsidRDefault="00652DD6" w:rsidP="003F1727">
            <w:pPr>
              <w:pStyle w:val="TAL"/>
              <w:rPr>
                <w:rFonts w:cs="Arial"/>
              </w:rPr>
            </w:pPr>
            <w:r w:rsidRPr="00C7244C">
              <w:rPr>
                <w:rFonts w:cs="Arial"/>
              </w:rPr>
              <w:t>39</w:t>
            </w:r>
          </w:p>
        </w:tc>
        <w:tc>
          <w:tcPr>
            <w:tcW w:w="1253" w:type="dxa"/>
          </w:tcPr>
          <w:p w14:paraId="09D3BF61" w14:textId="77777777" w:rsidR="00652DD6" w:rsidRPr="00C7244C" w:rsidRDefault="00652DD6" w:rsidP="003F1727">
            <w:pPr>
              <w:pStyle w:val="TAL"/>
              <w:rPr>
                <w:rFonts w:cs="Arial"/>
              </w:rPr>
            </w:pPr>
            <w:r w:rsidRPr="00C7244C">
              <w:rPr>
                <w:rFonts w:cs="Arial"/>
              </w:rPr>
              <w:t>N/A</w:t>
            </w:r>
          </w:p>
        </w:tc>
        <w:tc>
          <w:tcPr>
            <w:tcW w:w="3072" w:type="dxa"/>
          </w:tcPr>
          <w:p w14:paraId="1B61AE07" w14:textId="77777777" w:rsidR="00652DD6" w:rsidRPr="00C7244C" w:rsidRDefault="00652DD6" w:rsidP="003F1727">
            <w:pPr>
              <w:pStyle w:val="TAL"/>
              <w:rPr>
                <w:rFonts w:cs="Arial"/>
              </w:rPr>
            </w:pPr>
          </w:p>
        </w:tc>
      </w:tr>
      <w:tr w:rsidR="00652DD6" w:rsidRPr="00C7244C" w14:paraId="67BA1502" w14:textId="77777777" w:rsidTr="003F1727">
        <w:trPr>
          <w:cantSplit/>
          <w:trHeight w:val="416"/>
        </w:trPr>
        <w:tc>
          <w:tcPr>
            <w:tcW w:w="2118" w:type="dxa"/>
            <w:vMerge w:val="restart"/>
          </w:tcPr>
          <w:p w14:paraId="6B770FAC" w14:textId="77777777" w:rsidR="00652DD6" w:rsidRPr="00C7244C" w:rsidRDefault="00652DD6" w:rsidP="003F1727">
            <w:pPr>
              <w:pStyle w:val="TAL"/>
            </w:pPr>
            <w:r w:rsidRPr="00C7244C">
              <w:t>SMTC-SSB parameters on NR RF Channel 1</w:t>
            </w:r>
          </w:p>
        </w:tc>
        <w:tc>
          <w:tcPr>
            <w:tcW w:w="596" w:type="dxa"/>
          </w:tcPr>
          <w:p w14:paraId="51A128E7" w14:textId="77777777" w:rsidR="00652DD6" w:rsidRPr="00C7244C" w:rsidRDefault="00652DD6" w:rsidP="003F1727">
            <w:pPr>
              <w:pStyle w:val="TAL"/>
              <w:rPr>
                <w:rFonts w:cs="Arial"/>
              </w:rPr>
            </w:pPr>
          </w:p>
        </w:tc>
        <w:tc>
          <w:tcPr>
            <w:tcW w:w="1251" w:type="dxa"/>
          </w:tcPr>
          <w:p w14:paraId="2EAB03A8" w14:textId="77777777" w:rsidR="00652DD6" w:rsidRPr="00C7244C" w:rsidRDefault="00652DD6" w:rsidP="003F1727">
            <w:pPr>
              <w:pStyle w:val="TAL"/>
              <w:rPr>
                <w:rFonts w:cs="Arial"/>
              </w:rPr>
            </w:pPr>
            <w:r w:rsidRPr="00C7244C">
              <w:rPr>
                <w:rFonts w:cs="Arial"/>
              </w:rPr>
              <w:t>Config 1</w:t>
            </w:r>
          </w:p>
        </w:tc>
        <w:tc>
          <w:tcPr>
            <w:tcW w:w="2504" w:type="dxa"/>
            <w:gridSpan w:val="2"/>
          </w:tcPr>
          <w:p w14:paraId="71B8006C" w14:textId="77777777" w:rsidR="00652DD6" w:rsidRPr="00C7244C" w:rsidRDefault="00652DD6" w:rsidP="003F1727">
            <w:pPr>
              <w:pStyle w:val="TAL"/>
              <w:rPr>
                <w:rFonts w:cs="Arial"/>
              </w:rPr>
            </w:pPr>
            <w:r w:rsidRPr="00C7244C">
              <w:rPr>
                <w:rFonts w:cs="Arial"/>
              </w:rPr>
              <w:t>SSB.1 FR1</w:t>
            </w:r>
          </w:p>
        </w:tc>
        <w:tc>
          <w:tcPr>
            <w:tcW w:w="3072" w:type="dxa"/>
          </w:tcPr>
          <w:p w14:paraId="3AF51882" w14:textId="77777777" w:rsidR="00652DD6" w:rsidRPr="00C7244C" w:rsidRDefault="00652DD6" w:rsidP="003F1727">
            <w:pPr>
              <w:pStyle w:val="TAL"/>
              <w:rPr>
                <w:rFonts w:cs="Arial"/>
              </w:rPr>
            </w:pPr>
            <w:r w:rsidRPr="00C7244C">
              <w:rPr>
                <w:rFonts w:cs="Arial"/>
              </w:rPr>
              <w:t>As specified in clause A.3.1</w:t>
            </w:r>
          </w:p>
        </w:tc>
      </w:tr>
      <w:tr w:rsidR="00652DD6" w:rsidRPr="00C7244C" w14:paraId="4408AF47" w14:textId="77777777" w:rsidTr="003F1727">
        <w:trPr>
          <w:cantSplit/>
          <w:trHeight w:val="416"/>
        </w:trPr>
        <w:tc>
          <w:tcPr>
            <w:tcW w:w="2118" w:type="dxa"/>
            <w:vMerge/>
          </w:tcPr>
          <w:p w14:paraId="68C4C923" w14:textId="77777777" w:rsidR="00652DD6" w:rsidRPr="00C7244C" w:rsidRDefault="00652DD6" w:rsidP="003F1727">
            <w:pPr>
              <w:pStyle w:val="TAL"/>
            </w:pPr>
          </w:p>
        </w:tc>
        <w:tc>
          <w:tcPr>
            <w:tcW w:w="596" w:type="dxa"/>
          </w:tcPr>
          <w:p w14:paraId="606534A1" w14:textId="77777777" w:rsidR="00652DD6" w:rsidRPr="00C7244C" w:rsidRDefault="00652DD6" w:rsidP="003F1727">
            <w:pPr>
              <w:pStyle w:val="TAL"/>
              <w:rPr>
                <w:rFonts w:cs="Arial"/>
              </w:rPr>
            </w:pPr>
          </w:p>
        </w:tc>
        <w:tc>
          <w:tcPr>
            <w:tcW w:w="1251" w:type="dxa"/>
          </w:tcPr>
          <w:p w14:paraId="25A0FA6D" w14:textId="77777777" w:rsidR="00652DD6" w:rsidRPr="00C7244C" w:rsidRDefault="00652DD6" w:rsidP="003F1727">
            <w:pPr>
              <w:pStyle w:val="TAL"/>
              <w:rPr>
                <w:rFonts w:cs="Arial"/>
              </w:rPr>
            </w:pPr>
            <w:r w:rsidRPr="00C7244C">
              <w:rPr>
                <w:rFonts w:cs="Arial"/>
              </w:rPr>
              <w:t>Config 2</w:t>
            </w:r>
          </w:p>
        </w:tc>
        <w:tc>
          <w:tcPr>
            <w:tcW w:w="2504" w:type="dxa"/>
            <w:gridSpan w:val="2"/>
          </w:tcPr>
          <w:p w14:paraId="2BB3FDB1" w14:textId="77777777" w:rsidR="00652DD6" w:rsidRPr="00C7244C" w:rsidRDefault="00652DD6" w:rsidP="003F1727">
            <w:pPr>
              <w:pStyle w:val="TAL"/>
              <w:rPr>
                <w:rFonts w:cs="Arial"/>
              </w:rPr>
            </w:pPr>
            <w:r w:rsidRPr="00C7244C">
              <w:rPr>
                <w:rFonts w:cs="Arial"/>
              </w:rPr>
              <w:t>SSB.1 FR1</w:t>
            </w:r>
          </w:p>
        </w:tc>
        <w:tc>
          <w:tcPr>
            <w:tcW w:w="3072" w:type="dxa"/>
          </w:tcPr>
          <w:p w14:paraId="33183DD4" w14:textId="77777777" w:rsidR="00652DD6" w:rsidRPr="00C7244C" w:rsidRDefault="00652DD6" w:rsidP="003F1727">
            <w:pPr>
              <w:pStyle w:val="TAL"/>
              <w:rPr>
                <w:rFonts w:cs="Arial"/>
              </w:rPr>
            </w:pPr>
            <w:r w:rsidRPr="00C7244C">
              <w:rPr>
                <w:rFonts w:cs="Arial"/>
              </w:rPr>
              <w:t>As specified in clause A.3.1</w:t>
            </w:r>
          </w:p>
        </w:tc>
      </w:tr>
      <w:tr w:rsidR="00652DD6" w:rsidRPr="00C7244C" w14:paraId="194149F9" w14:textId="77777777" w:rsidTr="003F1727">
        <w:trPr>
          <w:cantSplit/>
          <w:trHeight w:val="416"/>
        </w:trPr>
        <w:tc>
          <w:tcPr>
            <w:tcW w:w="2118" w:type="dxa"/>
            <w:vMerge/>
          </w:tcPr>
          <w:p w14:paraId="1C3918A7" w14:textId="77777777" w:rsidR="00652DD6" w:rsidRPr="00C7244C" w:rsidRDefault="00652DD6" w:rsidP="003F1727">
            <w:pPr>
              <w:pStyle w:val="TAL"/>
            </w:pPr>
          </w:p>
        </w:tc>
        <w:tc>
          <w:tcPr>
            <w:tcW w:w="596" w:type="dxa"/>
          </w:tcPr>
          <w:p w14:paraId="55737AAF" w14:textId="77777777" w:rsidR="00652DD6" w:rsidRPr="00C7244C" w:rsidRDefault="00652DD6" w:rsidP="003F1727">
            <w:pPr>
              <w:pStyle w:val="TAL"/>
              <w:rPr>
                <w:rFonts w:cs="Arial"/>
              </w:rPr>
            </w:pPr>
          </w:p>
        </w:tc>
        <w:tc>
          <w:tcPr>
            <w:tcW w:w="1251" w:type="dxa"/>
          </w:tcPr>
          <w:p w14:paraId="4A36785F" w14:textId="77777777" w:rsidR="00652DD6" w:rsidRPr="00C7244C" w:rsidRDefault="00652DD6" w:rsidP="003F1727">
            <w:pPr>
              <w:pStyle w:val="TAL"/>
              <w:rPr>
                <w:rFonts w:cs="Arial"/>
              </w:rPr>
            </w:pPr>
            <w:r w:rsidRPr="00C7244C">
              <w:rPr>
                <w:rFonts w:cs="Arial"/>
              </w:rPr>
              <w:t>Config 3</w:t>
            </w:r>
          </w:p>
        </w:tc>
        <w:tc>
          <w:tcPr>
            <w:tcW w:w="2504" w:type="dxa"/>
            <w:gridSpan w:val="2"/>
          </w:tcPr>
          <w:p w14:paraId="26B4A476" w14:textId="77777777" w:rsidR="00652DD6" w:rsidRPr="00C7244C" w:rsidRDefault="00652DD6" w:rsidP="003F1727">
            <w:pPr>
              <w:pStyle w:val="TAL"/>
              <w:rPr>
                <w:rFonts w:cs="Arial"/>
              </w:rPr>
            </w:pPr>
            <w:r w:rsidRPr="00C7244C">
              <w:rPr>
                <w:rFonts w:cs="Arial"/>
              </w:rPr>
              <w:t>SSB.2 FR1</w:t>
            </w:r>
          </w:p>
        </w:tc>
        <w:tc>
          <w:tcPr>
            <w:tcW w:w="3072" w:type="dxa"/>
          </w:tcPr>
          <w:p w14:paraId="7B16156F" w14:textId="77777777" w:rsidR="00652DD6" w:rsidRPr="00C7244C" w:rsidRDefault="00652DD6" w:rsidP="003F1727">
            <w:pPr>
              <w:pStyle w:val="TAL"/>
              <w:rPr>
                <w:rFonts w:cs="Arial"/>
              </w:rPr>
            </w:pPr>
            <w:r w:rsidRPr="00C7244C">
              <w:rPr>
                <w:rFonts w:cs="Arial"/>
              </w:rPr>
              <w:t>As specified in clause A.3.1</w:t>
            </w:r>
          </w:p>
        </w:tc>
      </w:tr>
      <w:tr w:rsidR="00652DD6" w:rsidRPr="00C7244C" w14:paraId="7492209E" w14:textId="77777777" w:rsidTr="003F1727">
        <w:trPr>
          <w:cantSplit/>
          <w:trHeight w:val="416"/>
        </w:trPr>
        <w:tc>
          <w:tcPr>
            <w:tcW w:w="2118" w:type="dxa"/>
          </w:tcPr>
          <w:p w14:paraId="78BF98AA" w14:textId="77777777" w:rsidR="00652DD6" w:rsidRPr="00C7244C" w:rsidRDefault="00652DD6" w:rsidP="003F1727">
            <w:pPr>
              <w:pStyle w:val="TAL"/>
            </w:pPr>
            <w:r w:rsidRPr="00C7244C">
              <w:t>SMTC-SSB parameters on NR RF Channel 2</w:t>
            </w:r>
          </w:p>
        </w:tc>
        <w:tc>
          <w:tcPr>
            <w:tcW w:w="596" w:type="dxa"/>
          </w:tcPr>
          <w:p w14:paraId="6950AF56" w14:textId="77777777" w:rsidR="00652DD6" w:rsidRPr="00C7244C" w:rsidRDefault="00652DD6" w:rsidP="003F1727">
            <w:pPr>
              <w:pStyle w:val="TAL"/>
              <w:rPr>
                <w:rFonts w:cs="Arial"/>
              </w:rPr>
            </w:pPr>
          </w:p>
        </w:tc>
        <w:tc>
          <w:tcPr>
            <w:tcW w:w="1251" w:type="dxa"/>
          </w:tcPr>
          <w:p w14:paraId="57636090" w14:textId="77777777" w:rsidR="00652DD6" w:rsidRPr="00C7244C" w:rsidRDefault="00652DD6" w:rsidP="003F1727">
            <w:pPr>
              <w:pStyle w:val="TAL"/>
              <w:rPr>
                <w:rFonts w:cs="Arial"/>
              </w:rPr>
            </w:pPr>
            <w:r w:rsidRPr="00C7244C">
              <w:rPr>
                <w:rFonts w:cs="Arial"/>
              </w:rPr>
              <w:t>Config 1,2,3</w:t>
            </w:r>
          </w:p>
        </w:tc>
        <w:tc>
          <w:tcPr>
            <w:tcW w:w="2504" w:type="dxa"/>
            <w:gridSpan w:val="2"/>
          </w:tcPr>
          <w:p w14:paraId="1A7C6ADA" w14:textId="77777777" w:rsidR="00652DD6" w:rsidRPr="00C7244C" w:rsidRDefault="00652DD6" w:rsidP="003F1727">
            <w:pPr>
              <w:pStyle w:val="TAL"/>
              <w:rPr>
                <w:rFonts w:cs="Arial"/>
              </w:rPr>
            </w:pPr>
            <w:r w:rsidRPr="00C7244C">
              <w:rPr>
                <w:rFonts w:cs="Arial"/>
              </w:rPr>
              <w:t>SSB.3 FR2</w:t>
            </w:r>
          </w:p>
        </w:tc>
        <w:tc>
          <w:tcPr>
            <w:tcW w:w="3072" w:type="dxa"/>
          </w:tcPr>
          <w:p w14:paraId="321BEE4F" w14:textId="77777777" w:rsidR="00652DD6" w:rsidRPr="00C7244C" w:rsidRDefault="00652DD6" w:rsidP="003F1727">
            <w:pPr>
              <w:pStyle w:val="TAL"/>
              <w:rPr>
                <w:rFonts w:cs="Arial"/>
              </w:rPr>
            </w:pPr>
            <w:r w:rsidRPr="00C7244C">
              <w:rPr>
                <w:rFonts w:cs="Arial"/>
              </w:rPr>
              <w:t>As specified in clause A.3.2</w:t>
            </w:r>
          </w:p>
        </w:tc>
      </w:tr>
      <w:tr w:rsidR="00652DD6" w:rsidRPr="00C7244C" w14:paraId="56548DE3" w14:textId="77777777" w:rsidTr="003F1727">
        <w:trPr>
          <w:cantSplit/>
          <w:trHeight w:val="198"/>
        </w:trPr>
        <w:tc>
          <w:tcPr>
            <w:tcW w:w="2118" w:type="dxa"/>
          </w:tcPr>
          <w:p w14:paraId="24FA3806" w14:textId="77777777" w:rsidR="00652DD6" w:rsidRPr="00C7244C" w:rsidRDefault="00652DD6" w:rsidP="003F1727">
            <w:pPr>
              <w:pStyle w:val="TAL"/>
              <w:rPr>
                <w:rFonts w:cs="Arial"/>
              </w:rPr>
            </w:pPr>
            <w:r w:rsidRPr="00C7244C">
              <w:rPr>
                <w:i/>
              </w:rPr>
              <w:t>offsetMO</w:t>
            </w:r>
          </w:p>
        </w:tc>
        <w:tc>
          <w:tcPr>
            <w:tcW w:w="596" w:type="dxa"/>
          </w:tcPr>
          <w:p w14:paraId="2E4403F0" w14:textId="77777777" w:rsidR="00652DD6" w:rsidRPr="00C7244C" w:rsidRDefault="00652DD6" w:rsidP="003F1727">
            <w:pPr>
              <w:pStyle w:val="TAL"/>
              <w:rPr>
                <w:rFonts w:cs="Arial"/>
              </w:rPr>
            </w:pPr>
            <w:r w:rsidRPr="00C7244C">
              <w:rPr>
                <w:rFonts w:cs="Arial"/>
              </w:rPr>
              <w:t>dB</w:t>
            </w:r>
          </w:p>
        </w:tc>
        <w:tc>
          <w:tcPr>
            <w:tcW w:w="1251" w:type="dxa"/>
          </w:tcPr>
          <w:p w14:paraId="0257EC27" w14:textId="77777777" w:rsidR="00652DD6" w:rsidRPr="00C7244C" w:rsidRDefault="00652DD6" w:rsidP="003F1727">
            <w:pPr>
              <w:pStyle w:val="TAL"/>
              <w:rPr>
                <w:rFonts w:cs="Arial"/>
              </w:rPr>
            </w:pPr>
            <w:r w:rsidRPr="00C7244C">
              <w:rPr>
                <w:rFonts w:cs="Arial"/>
              </w:rPr>
              <w:t>Config 1,2,3</w:t>
            </w:r>
          </w:p>
        </w:tc>
        <w:tc>
          <w:tcPr>
            <w:tcW w:w="2504" w:type="dxa"/>
            <w:gridSpan w:val="2"/>
          </w:tcPr>
          <w:p w14:paraId="020B3F1B" w14:textId="77777777" w:rsidR="00652DD6" w:rsidRPr="00C7244C" w:rsidRDefault="00652DD6" w:rsidP="003F1727">
            <w:pPr>
              <w:pStyle w:val="TAL"/>
              <w:rPr>
                <w:rFonts w:cs="Arial"/>
              </w:rPr>
            </w:pPr>
            <w:r w:rsidRPr="00C7244C">
              <w:rPr>
                <w:rFonts w:cs="Arial"/>
              </w:rPr>
              <w:t>6</w:t>
            </w:r>
          </w:p>
        </w:tc>
        <w:tc>
          <w:tcPr>
            <w:tcW w:w="3072" w:type="dxa"/>
          </w:tcPr>
          <w:p w14:paraId="0480A55D" w14:textId="77777777" w:rsidR="00652DD6" w:rsidRPr="00C7244C" w:rsidRDefault="00652DD6" w:rsidP="003F1727">
            <w:pPr>
              <w:pStyle w:val="TAL"/>
              <w:rPr>
                <w:rFonts w:cs="Arial"/>
              </w:rPr>
            </w:pPr>
          </w:p>
        </w:tc>
      </w:tr>
      <w:tr w:rsidR="00652DD6" w:rsidRPr="00C7244C" w14:paraId="64E25B4C" w14:textId="77777777" w:rsidTr="003F1727">
        <w:trPr>
          <w:cantSplit/>
          <w:trHeight w:val="208"/>
        </w:trPr>
        <w:tc>
          <w:tcPr>
            <w:tcW w:w="2118" w:type="dxa"/>
          </w:tcPr>
          <w:p w14:paraId="04D41D04" w14:textId="77777777" w:rsidR="00652DD6" w:rsidRPr="00C7244C" w:rsidRDefault="00652DD6" w:rsidP="003F1727">
            <w:pPr>
              <w:pStyle w:val="TAL"/>
              <w:rPr>
                <w:rFonts w:cs="Arial"/>
              </w:rPr>
            </w:pPr>
            <w:r w:rsidRPr="00C7244C">
              <w:rPr>
                <w:rFonts w:cs="Arial"/>
              </w:rPr>
              <w:t>Hysteresis</w:t>
            </w:r>
          </w:p>
        </w:tc>
        <w:tc>
          <w:tcPr>
            <w:tcW w:w="596" w:type="dxa"/>
          </w:tcPr>
          <w:p w14:paraId="5869DD1F" w14:textId="77777777" w:rsidR="00652DD6" w:rsidRPr="00C7244C" w:rsidRDefault="00652DD6" w:rsidP="003F1727">
            <w:pPr>
              <w:pStyle w:val="TAL"/>
              <w:rPr>
                <w:rFonts w:cs="Arial"/>
              </w:rPr>
            </w:pPr>
            <w:r w:rsidRPr="00C7244C">
              <w:rPr>
                <w:rFonts w:cs="Arial"/>
              </w:rPr>
              <w:t>dB</w:t>
            </w:r>
          </w:p>
        </w:tc>
        <w:tc>
          <w:tcPr>
            <w:tcW w:w="1251" w:type="dxa"/>
          </w:tcPr>
          <w:p w14:paraId="7054D0B7" w14:textId="77777777" w:rsidR="00652DD6" w:rsidRPr="00C7244C" w:rsidRDefault="00652DD6" w:rsidP="003F1727">
            <w:pPr>
              <w:pStyle w:val="TAL"/>
              <w:rPr>
                <w:rFonts w:cs="Arial"/>
              </w:rPr>
            </w:pPr>
            <w:r w:rsidRPr="00C7244C">
              <w:rPr>
                <w:rFonts w:cs="Arial"/>
              </w:rPr>
              <w:t>Config 1,2,3</w:t>
            </w:r>
          </w:p>
        </w:tc>
        <w:tc>
          <w:tcPr>
            <w:tcW w:w="2504" w:type="dxa"/>
            <w:gridSpan w:val="2"/>
          </w:tcPr>
          <w:p w14:paraId="00D7F040" w14:textId="77777777" w:rsidR="00652DD6" w:rsidRPr="00C7244C" w:rsidRDefault="00652DD6" w:rsidP="003F1727">
            <w:pPr>
              <w:pStyle w:val="TAL"/>
              <w:rPr>
                <w:rFonts w:cs="Arial"/>
              </w:rPr>
            </w:pPr>
            <w:r w:rsidRPr="00C7244C">
              <w:rPr>
                <w:rFonts w:cs="Arial"/>
              </w:rPr>
              <w:t>0</w:t>
            </w:r>
          </w:p>
        </w:tc>
        <w:tc>
          <w:tcPr>
            <w:tcW w:w="3072" w:type="dxa"/>
          </w:tcPr>
          <w:p w14:paraId="77286CC9" w14:textId="77777777" w:rsidR="00652DD6" w:rsidRPr="00C7244C" w:rsidRDefault="00652DD6" w:rsidP="003F1727">
            <w:pPr>
              <w:pStyle w:val="TAL"/>
              <w:rPr>
                <w:rFonts w:cs="Arial"/>
              </w:rPr>
            </w:pPr>
          </w:p>
        </w:tc>
      </w:tr>
      <w:tr w:rsidR="00652DD6" w:rsidRPr="00C7244C" w14:paraId="494240A2" w14:textId="77777777" w:rsidTr="003F1727">
        <w:trPr>
          <w:cantSplit/>
          <w:trHeight w:val="208"/>
        </w:trPr>
        <w:tc>
          <w:tcPr>
            <w:tcW w:w="2118" w:type="dxa"/>
          </w:tcPr>
          <w:p w14:paraId="5AD556CA" w14:textId="77777777" w:rsidR="00652DD6" w:rsidRPr="00C7244C" w:rsidRDefault="00652DD6" w:rsidP="003F1727">
            <w:pPr>
              <w:pStyle w:val="TAL"/>
              <w:rPr>
                <w:rFonts w:cs="Arial"/>
              </w:rPr>
            </w:pPr>
            <w:r w:rsidRPr="00C7244C">
              <w:rPr>
                <w:i/>
              </w:rPr>
              <w:t>a4-Threshold</w:t>
            </w:r>
          </w:p>
        </w:tc>
        <w:tc>
          <w:tcPr>
            <w:tcW w:w="596" w:type="dxa"/>
          </w:tcPr>
          <w:p w14:paraId="456F579A" w14:textId="77777777" w:rsidR="00652DD6" w:rsidRPr="00C7244C" w:rsidRDefault="00652DD6" w:rsidP="003F1727">
            <w:pPr>
              <w:pStyle w:val="TAL"/>
              <w:rPr>
                <w:rFonts w:cs="Arial"/>
              </w:rPr>
            </w:pPr>
            <w:r w:rsidRPr="00C7244C">
              <w:rPr>
                <w:rFonts w:cs="Arial"/>
              </w:rPr>
              <w:t>dBm</w:t>
            </w:r>
          </w:p>
        </w:tc>
        <w:tc>
          <w:tcPr>
            <w:tcW w:w="1251" w:type="dxa"/>
          </w:tcPr>
          <w:p w14:paraId="5B808F14" w14:textId="77777777" w:rsidR="00652DD6" w:rsidRPr="00C7244C" w:rsidRDefault="00652DD6" w:rsidP="003F1727">
            <w:pPr>
              <w:pStyle w:val="TAL"/>
              <w:rPr>
                <w:rFonts w:cs="Arial"/>
              </w:rPr>
            </w:pPr>
            <w:r w:rsidRPr="00C7244C">
              <w:rPr>
                <w:rFonts w:cs="Arial"/>
              </w:rPr>
              <w:t>Config 1,2,3</w:t>
            </w:r>
          </w:p>
        </w:tc>
        <w:tc>
          <w:tcPr>
            <w:tcW w:w="2504" w:type="dxa"/>
            <w:gridSpan w:val="2"/>
          </w:tcPr>
          <w:p w14:paraId="6DFDCDD3" w14:textId="77777777" w:rsidR="00652DD6" w:rsidRPr="00C7244C" w:rsidRDefault="00652DD6" w:rsidP="003F1727">
            <w:pPr>
              <w:pStyle w:val="TAL"/>
              <w:rPr>
                <w:rFonts w:cs="Arial"/>
              </w:rPr>
            </w:pPr>
            <w:r w:rsidRPr="00C7244C">
              <w:rPr>
                <w:rFonts w:cs="Arial"/>
              </w:rPr>
              <w:t>-105</w:t>
            </w:r>
          </w:p>
        </w:tc>
        <w:tc>
          <w:tcPr>
            <w:tcW w:w="3072" w:type="dxa"/>
          </w:tcPr>
          <w:p w14:paraId="3CCE1682" w14:textId="77777777" w:rsidR="00652DD6" w:rsidRPr="00C7244C" w:rsidRDefault="00652DD6" w:rsidP="003F1727">
            <w:pPr>
              <w:pStyle w:val="TAL"/>
              <w:rPr>
                <w:rFonts w:cs="Arial"/>
              </w:rPr>
            </w:pPr>
          </w:p>
        </w:tc>
      </w:tr>
      <w:tr w:rsidR="00652DD6" w:rsidRPr="00C7244C" w14:paraId="24AF4EE9" w14:textId="77777777" w:rsidTr="003F1727">
        <w:trPr>
          <w:cantSplit/>
          <w:trHeight w:val="208"/>
        </w:trPr>
        <w:tc>
          <w:tcPr>
            <w:tcW w:w="2118" w:type="dxa"/>
          </w:tcPr>
          <w:p w14:paraId="0DB664AA" w14:textId="77777777" w:rsidR="00652DD6" w:rsidRPr="00C7244C" w:rsidRDefault="00652DD6" w:rsidP="003F1727">
            <w:pPr>
              <w:pStyle w:val="TAL"/>
              <w:rPr>
                <w:rFonts w:cs="Arial"/>
              </w:rPr>
            </w:pPr>
            <w:r w:rsidRPr="00C7244C">
              <w:rPr>
                <w:rFonts w:cs="Arial"/>
              </w:rPr>
              <w:t>CP length</w:t>
            </w:r>
          </w:p>
        </w:tc>
        <w:tc>
          <w:tcPr>
            <w:tcW w:w="596" w:type="dxa"/>
          </w:tcPr>
          <w:p w14:paraId="2940911F" w14:textId="77777777" w:rsidR="00652DD6" w:rsidRPr="00C7244C" w:rsidRDefault="00652DD6" w:rsidP="003F1727">
            <w:pPr>
              <w:pStyle w:val="TAL"/>
              <w:rPr>
                <w:rFonts w:cs="Arial"/>
              </w:rPr>
            </w:pPr>
          </w:p>
        </w:tc>
        <w:tc>
          <w:tcPr>
            <w:tcW w:w="1251" w:type="dxa"/>
          </w:tcPr>
          <w:p w14:paraId="2D0C110E" w14:textId="77777777" w:rsidR="00652DD6" w:rsidRPr="00C7244C" w:rsidRDefault="00652DD6" w:rsidP="003F1727">
            <w:pPr>
              <w:pStyle w:val="TAL"/>
              <w:rPr>
                <w:rFonts w:cs="Arial"/>
              </w:rPr>
            </w:pPr>
            <w:r w:rsidRPr="00C7244C">
              <w:rPr>
                <w:rFonts w:cs="Arial"/>
              </w:rPr>
              <w:t>Config 1,2,3</w:t>
            </w:r>
          </w:p>
        </w:tc>
        <w:tc>
          <w:tcPr>
            <w:tcW w:w="2504" w:type="dxa"/>
            <w:gridSpan w:val="2"/>
          </w:tcPr>
          <w:p w14:paraId="42F701CE" w14:textId="77777777" w:rsidR="00652DD6" w:rsidRPr="00C7244C" w:rsidRDefault="00652DD6" w:rsidP="003F1727">
            <w:pPr>
              <w:pStyle w:val="TAL"/>
              <w:rPr>
                <w:rFonts w:cs="Arial"/>
              </w:rPr>
            </w:pPr>
            <w:r w:rsidRPr="00C7244C">
              <w:rPr>
                <w:rFonts w:cs="Arial"/>
              </w:rPr>
              <w:t>Normal</w:t>
            </w:r>
          </w:p>
        </w:tc>
        <w:tc>
          <w:tcPr>
            <w:tcW w:w="3072" w:type="dxa"/>
          </w:tcPr>
          <w:p w14:paraId="190D0CC3" w14:textId="77777777" w:rsidR="00652DD6" w:rsidRPr="00C7244C" w:rsidRDefault="00652DD6" w:rsidP="003F1727">
            <w:pPr>
              <w:pStyle w:val="TAL"/>
              <w:rPr>
                <w:rFonts w:cs="Arial"/>
              </w:rPr>
            </w:pPr>
          </w:p>
        </w:tc>
      </w:tr>
      <w:tr w:rsidR="00652DD6" w:rsidRPr="00C7244C" w14:paraId="0A7CAFD8" w14:textId="77777777" w:rsidTr="003F1727">
        <w:trPr>
          <w:cantSplit/>
          <w:trHeight w:val="198"/>
        </w:trPr>
        <w:tc>
          <w:tcPr>
            <w:tcW w:w="2118" w:type="dxa"/>
          </w:tcPr>
          <w:p w14:paraId="747311B7" w14:textId="77777777" w:rsidR="00652DD6" w:rsidRPr="00C7244C" w:rsidRDefault="00652DD6" w:rsidP="003F1727">
            <w:pPr>
              <w:pStyle w:val="TAL"/>
              <w:rPr>
                <w:rFonts w:cs="Arial"/>
              </w:rPr>
            </w:pPr>
            <w:r w:rsidRPr="00C7244C">
              <w:rPr>
                <w:rFonts w:cs="Arial"/>
              </w:rPr>
              <w:t>TimeToTrigger</w:t>
            </w:r>
          </w:p>
        </w:tc>
        <w:tc>
          <w:tcPr>
            <w:tcW w:w="596" w:type="dxa"/>
          </w:tcPr>
          <w:p w14:paraId="7D7B87D9" w14:textId="77777777" w:rsidR="00652DD6" w:rsidRPr="00C7244C" w:rsidRDefault="00652DD6" w:rsidP="003F1727">
            <w:pPr>
              <w:pStyle w:val="TAL"/>
              <w:rPr>
                <w:rFonts w:cs="Arial"/>
              </w:rPr>
            </w:pPr>
            <w:r w:rsidRPr="00C7244C">
              <w:rPr>
                <w:rFonts w:cs="Arial"/>
              </w:rPr>
              <w:t>s</w:t>
            </w:r>
          </w:p>
        </w:tc>
        <w:tc>
          <w:tcPr>
            <w:tcW w:w="1251" w:type="dxa"/>
          </w:tcPr>
          <w:p w14:paraId="07177F1B" w14:textId="77777777" w:rsidR="00652DD6" w:rsidRPr="00C7244C" w:rsidRDefault="00652DD6" w:rsidP="003F1727">
            <w:pPr>
              <w:pStyle w:val="TAL"/>
              <w:rPr>
                <w:rFonts w:cs="Arial"/>
              </w:rPr>
            </w:pPr>
            <w:r w:rsidRPr="00C7244C">
              <w:rPr>
                <w:rFonts w:cs="Arial"/>
              </w:rPr>
              <w:t>Config 1,2,3</w:t>
            </w:r>
          </w:p>
        </w:tc>
        <w:tc>
          <w:tcPr>
            <w:tcW w:w="2504" w:type="dxa"/>
            <w:gridSpan w:val="2"/>
          </w:tcPr>
          <w:p w14:paraId="2B73D83F" w14:textId="77777777" w:rsidR="00652DD6" w:rsidRPr="00C7244C" w:rsidRDefault="00652DD6" w:rsidP="003F1727">
            <w:pPr>
              <w:pStyle w:val="TAL"/>
              <w:rPr>
                <w:rFonts w:cs="Arial"/>
              </w:rPr>
            </w:pPr>
            <w:r w:rsidRPr="00C7244C">
              <w:rPr>
                <w:rFonts w:cs="Arial"/>
              </w:rPr>
              <w:t>0</w:t>
            </w:r>
          </w:p>
        </w:tc>
        <w:tc>
          <w:tcPr>
            <w:tcW w:w="3072" w:type="dxa"/>
          </w:tcPr>
          <w:p w14:paraId="163BAD86" w14:textId="77777777" w:rsidR="00652DD6" w:rsidRPr="00C7244C" w:rsidRDefault="00652DD6" w:rsidP="003F1727">
            <w:pPr>
              <w:pStyle w:val="TAL"/>
              <w:rPr>
                <w:rFonts w:cs="Arial"/>
              </w:rPr>
            </w:pPr>
          </w:p>
        </w:tc>
      </w:tr>
      <w:tr w:rsidR="00652DD6" w:rsidRPr="00C7244C" w14:paraId="4DE6B3A1" w14:textId="77777777" w:rsidTr="003F1727">
        <w:trPr>
          <w:cantSplit/>
          <w:trHeight w:val="208"/>
        </w:trPr>
        <w:tc>
          <w:tcPr>
            <w:tcW w:w="2118" w:type="dxa"/>
          </w:tcPr>
          <w:p w14:paraId="6C72B3DA" w14:textId="77777777" w:rsidR="00652DD6" w:rsidRPr="00C7244C" w:rsidRDefault="00652DD6" w:rsidP="003F1727">
            <w:pPr>
              <w:pStyle w:val="TAL"/>
              <w:rPr>
                <w:rFonts w:cs="Arial"/>
              </w:rPr>
            </w:pPr>
            <w:r w:rsidRPr="00C7244C">
              <w:rPr>
                <w:rFonts w:cs="Arial"/>
              </w:rPr>
              <w:t>Filter coefficient</w:t>
            </w:r>
          </w:p>
        </w:tc>
        <w:tc>
          <w:tcPr>
            <w:tcW w:w="596" w:type="dxa"/>
          </w:tcPr>
          <w:p w14:paraId="076AAFDB" w14:textId="77777777" w:rsidR="00652DD6" w:rsidRPr="00C7244C" w:rsidRDefault="00652DD6" w:rsidP="003F1727">
            <w:pPr>
              <w:pStyle w:val="TAL"/>
              <w:rPr>
                <w:rFonts w:cs="Arial"/>
              </w:rPr>
            </w:pPr>
          </w:p>
        </w:tc>
        <w:tc>
          <w:tcPr>
            <w:tcW w:w="1251" w:type="dxa"/>
          </w:tcPr>
          <w:p w14:paraId="22E9093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112BC8C" w14:textId="77777777" w:rsidR="00652DD6" w:rsidRPr="00C7244C" w:rsidRDefault="00652DD6" w:rsidP="003F1727">
            <w:pPr>
              <w:pStyle w:val="TAL"/>
              <w:rPr>
                <w:rFonts w:cs="Arial"/>
              </w:rPr>
            </w:pPr>
            <w:r w:rsidRPr="00C7244C">
              <w:rPr>
                <w:rFonts w:cs="Arial"/>
              </w:rPr>
              <w:t>0</w:t>
            </w:r>
          </w:p>
        </w:tc>
        <w:tc>
          <w:tcPr>
            <w:tcW w:w="3072" w:type="dxa"/>
          </w:tcPr>
          <w:p w14:paraId="26D82A97" w14:textId="77777777" w:rsidR="00652DD6" w:rsidRPr="00C7244C" w:rsidRDefault="00652DD6" w:rsidP="003F1727">
            <w:pPr>
              <w:pStyle w:val="TAL"/>
              <w:rPr>
                <w:rFonts w:cs="Arial"/>
              </w:rPr>
            </w:pPr>
            <w:r w:rsidRPr="00C7244C">
              <w:rPr>
                <w:rFonts w:cs="Arial"/>
              </w:rPr>
              <w:t>L3 filtering is not used</w:t>
            </w:r>
          </w:p>
        </w:tc>
      </w:tr>
      <w:tr w:rsidR="00652DD6" w:rsidRPr="00C7244C" w14:paraId="62A08CB3" w14:textId="77777777" w:rsidTr="003F1727">
        <w:trPr>
          <w:cantSplit/>
          <w:trHeight w:val="208"/>
        </w:trPr>
        <w:tc>
          <w:tcPr>
            <w:tcW w:w="2118" w:type="dxa"/>
          </w:tcPr>
          <w:p w14:paraId="2685F9FC" w14:textId="77777777" w:rsidR="00652DD6" w:rsidRPr="00C7244C" w:rsidRDefault="00652DD6" w:rsidP="003F1727">
            <w:pPr>
              <w:pStyle w:val="TAL"/>
              <w:rPr>
                <w:rFonts w:cs="Arial"/>
              </w:rPr>
            </w:pPr>
            <w:r w:rsidRPr="00C7244C">
              <w:rPr>
                <w:rFonts w:cs="Arial"/>
              </w:rPr>
              <w:t>DRX</w:t>
            </w:r>
          </w:p>
        </w:tc>
        <w:tc>
          <w:tcPr>
            <w:tcW w:w="596" w:type="dxa"/>
          </w:tcPr>
          <w:p w14:paraId="7CD411DC" w14:textId="77777777" w:rsidR="00652DD6" w:rsidRPr="00C7244C" w:rsidRDefault="00652DD6" w:rsidP="003F1727">
            <w:pPr>
              <w:pStyle w:val="TAL"/>
              <w:rPr>
                <w:rFonts w:cs="Arial"/>
              </w:rPr>
            </w:pPr>
          </w:p>
        </w:tc>
        <w:tc>
          <w:tcPr>
            <w:tcW w:w="1251" w:type="dxa"/>
          </w:tcPr>
          <w:p w14:paraId="6EBE128A" w14:textId="77777777" w:rsidR="00652DD6" w:rsidRPr="00C7244C" w:rsidRDefault="00652DD6" w:rsidP="003F1727">
            <w:pPr>
              <w:pStyle w:val="TAL"/>
              <w:rPr>
                <w:rFonts w:cs="Arial"/>
              </w:rPr>
            </w:pPr>
            <w:r w:rsidRPr="00C7244C">
              <w:rPr>
                <w:rFonts w:cs="Arial"/>
              </w:rPr>
              <w:t>Config 1,2,3</w:t>
            </w:r>
          </w:p>
        </w:tc>
        <w:tc>
          <w:tcPr>
            <w:tcW w:w="2504" w:type="dxa"/>
            <w:gridSpan w:val="2"/>
          </w:tcPr>
          <w:p w14:paraId="0CDA2E73" w14:textId="77777777" w:rsidR="00652DD6" w:rsidRPr="00C7244C" w:rsidRDefault="00652DD6" w:rsidP="003F1727">
            <w:pPr>
              <w:pStyle w:val="TAL"/>
              <w:rPr>
                <w:rFonts w:cs="Arial"/>
              </w:rPr>
            </w:pPr>
            <w:r w:rsidRPr="00C7244C">
              <w:rPr>
                <w:rFonts w:cs="Arial"/>
              </w:rPr>
              <w:t>OFF</w:t>
            </w:r>
          </w:p>
        </w:tc>
        <w:tc>
          <w:tcPr>
            <w:tcW w:w="3072" w:type="dxa"/>
          </w:tcPr>
          <w:p w14:paraId="29349E10" w14:textId="77777777" w:rsidR="00652DD6" w:rsidRPr="00C7244C" w:rsidRDefault="00652DD6" w:rsidP="003F1727">
            <w:pPr>
              <w:pStyle w:val="TAL"/>
              <w:rPr>
                <w:rFonts w:cs="Arial"/>
              </w:rPr>
            </w:pPr>
            <w:r w:rsidRPr="00C7244C">
              <w:rPr>
                <w:rFonts w:cs="Arial"/>
              </w:rPr>
              <w:t>DRX is not used</w:t>
            </w:r>
          </w:p>
        </w:tc>
      </w:tr>
      <w:tr w:rsidR="00652DD6" w:rsidRPr="00C7244C" w14:paraId="73585DB5" w14:textId="77777777" w:rsidTr="003F1727">
        <w:trPr>
          <w:cantSplit/>
          <w:trHeight w:val="614"/>
        </w:trPr>
        <w:tc>
          <w:tcPr>
            <w:tcW w:w="2118" w:type="dxa"/>
            <w:vMerge w:val="restart"/>
          </w:tcPr>
          <w:p w14:paraId="44429468"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49442A67" w14:textId="77777777" w:rsidR="00652DD6" w:rsidRPr="00C7244C" w:rsidRDefault="00652DD6" w:rsidP="003F1727">
            <w:pPr>
              <w:pStyle w:val="TAL"/>
              <w:rPr>
                <w:rFonts w:cs="Arial"/>
              </w:rPr>
            </w:pPr>
          </w:p>
        </w:tc>
        <w:tc>
          <w:tcPr>
            <w:tcW w:w="1251" w:type="dxa"/>
          </w:tcPr>
          <w:p w14:paraId="571B9C57" w14:textId="77777777" w:rsidR="00652DD6" w:rsidRPr="00C7244C" w:rsidRDefault="00652DD6" w:rsidP="003F1727">
            <w:pPr>
              <w:pStyle w:val="TAL"/>
              <w:rPr>
                <w:rFonts w:cs="v4.2.0"/>
              </w:rPr>
            </w:pPr>
            <w:r w:rsidRPr="00C7244C">
              <w:rPr>
                <w:rFonts w:cs="Arial"/>
              </w:rPr>
              <w:t>Config 1</w:t>
            </w:r>
          </w:p>
        </w:tc>
        <w:tc>
          <w:tcPr>
            <w:tcW w:w="2504" w:type="dxa"/>
            <w:gridSpan w:val="2"/>
          </w:tcPr>
          <w:p w14:paraId="59499729" w14:textId="77777777" w:rsidR="00652DD6" w:rsidRPr="00C7244C" w:rsidRDefault="00652DD6" w:rsidP="003F1727">
            <w:pPr>
              <w:pStyle w:val="TAL"/>
              <w:rPr>
                <w:rFonts w:cs="Arial"/>
              </w:rPr>
            </w:pPr>
            <w:r w:rsidRPr="00C7244C">
              <w:rPr>
                <w:rFonts w:cs="v4.2.0"/>
              </w:rPr>
              <w:t>3ms</w:t>
            </w:r>
          </w:p>
        </w:tc>
        <w:tc>
          <w:tcPr>
            <w:tcW w:w="3072" w:type="dxa"/>
          </w:tcPr>
          <w:p w14:paraId="7738ECC3" w14:textId="77777777" w:rsidR="00652DD6" w:rsidRPr="00C7244C" w:rsidRDefault="00652DD6" w:rsidP="003F1727">
            <w:pPr>
              <w:pStyle w:val="TAL"/>
              <w:rPr>
                <w:rFonts w:cs="v4.2.0"/>
              </w:rPr>
            </w:pPr>
            <w:r w:rsidRPr="00C7244C">
              <w:rPr>
                <w:rFonts w:cs="v4.2.0"/>
              </w:rPr>
              <w:t>Asynchronous cells.</w:t>
            </w:r>
          </w:p>
          <w:p w14:paraId="5DDFF21E"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F1DAC0A" w14:textId="77777777" w:rsidTr="003F1727">
        <w:trPr>
          <w:cantSplit/>
          <w:trHeight w:val="614"/>
        </w:trPr>
        <w:tc>
          <w:tcPr>
            <w:tcW w:w="2118" w:type="dxa"/>
            <w:vMerge/>
          </w:tcPr>
          <w:p w14:paraId="200FEFC7" w14:textId="77777777" w:rsidR="00652DD6" w:rsidRPr="00C7244C" w:rsidRDefault="00652DD6" w:rsidP="003F1727">
            <w:pPr>
              <w:pStyle w:val="TAL"/>
              <w:rPr>
                <w:rFonts w:cs="Arial"/>
              </w:rPr>
            </w:pPr>
          </w:p>
        </w:tc>
        <w:tc>
          <w:tcPr>
            <w:tcW w:w="596" w:type="dxa"/>
          </w:tcPr>
          <w:p w14:paraId="1E6E650F" w14:textId="77777777" w:rsidR="00652DD6" w:rsidRPr="00C7244C" w:rsidRDefault="00652DD6" w:rsidP="003F1727">
            <w:pPr>
              <w:pStyle w:val="TAL"/>
              <w:rPr>
                <w:rFonts w:cs="Arial"/>
              </w:rPr>
            </w:pPr>
          </w:p>
        </w:tc>
        <w:tc>
          <w:tcPr>
            <w:tcW w:w="1251" w:type="dxa"/>
          </w:tcPr>
          <w:p w14:paraId="0C27BA08" w14:textId="77777777" w:rsidR="00652DD6" w:rsidRPr="00C7244C" w:rsidRDefault="00652DD6" w:rsidP="003F1727">
            <w:pPr>
              <w:pStyle w:val="TAL"/>
              <w:rPr>
                <w:rFonts w:cs="Arial"/>
              </w:rPr>
            </w:pPr>
            <w:r w:rsidRPr="00C7244C">
              <w:rPr>
                <w:rFonts w:cs="Arial"/>
              </w:rPr>
              <w:t>Config 2,3</w:t>
            </w:r>
          </w:p>
        </w:tc>
        <w:tc>
          <w:tcPr>
            <w:tcW w:w="2504" w:type="dxa"/>
            <w:gridSpan w:val="2"/>
          </w:tcPr>
          <w:p w14:paraId="6B18869E"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26F140B4" w14:textId="77777777" w:rsidR="00652DD6" w:rsidRPr="00C7244C" w:rsidRDefault="00652DD6" w:rsidP="003F1727">
            <w:pPr>
              <w:pStyle w:val="TAL"/>
              <w:rPr>
                <w:rFonts w:cs="v4.2.0"/>
              </w:rPr>
            </w:pPr>
            <w:r w:rsidRPr="00C7244C">
              <w:rPr>
                <w:rFonts w:cs="v4.2.0"/>
              </w:rPr>
              <w:t>Synchronous cells.</w:t>
            </w:r>
          </w:p>
          <w:p w14:paraId="104C030C" w14:textId="77777777" w:rsidR="00652DD6" w:rsidRPr="00C7244C" w:rsidRDefault="00652DD6" w:rsidP="003F1727">
            <w:pPr>
              <w:pStyle w:val="TAL"/>
              <w:rPr>
                <w:rFonts w:cs="v4.2.0"/>
              </w:rPr>
            </w:pPr>
          </w:p>
        </w:tc>
      </w:tr>
      <w:tr w:rsidR="00652DD6" w:rsidRPr="00C7244C" w14:paraId="53AC589E" w14:textId="77777777" w:rsidTr="003F1727">
        <w:trPr>
          <w:cantSplit/>
          <w:trHeight w:val="208"/>
        </w:trPr>
        <w:tc>
          <w:tcPr>
            <w:tcW w:w="2118" w:type="dxa"/>
          </w:tcPr>
          <w:p w14:paraId="405DDCD1" w14:textId="77777777" w:rsidR="00652DD6" w:rsidRPr="00C7244C" w:rsidRDefault="00652DD6" w:rsidP="003F1727">
            <w:pPr>
              <w:pStyle w:val="TAL"/>
              <w:rPr>
                <w:rFonts w:cs="Arial"/>
              </w:rPr>
            </w:pPr>
            <w:r w:rsidRPr="00C7244C">
              <w:rPr>
                <w:rFonts w:cs="Arial"/>
              </w:rPr>
              <w:t>T1</w:t>
            </w:r>
          </w:p>
        </w:tc>
        <w:tc>
          <w:tcPr>
            <w:tcW w:w="596" w:type="dxa"/>
          </w:tcPr>
          <w:p w14:paraId="6BED07F4" w14:textId="77777777" w:rsidR="00652DD6" w:rsidRPr="00C7244C" w:rsidRDefault="00652DD6" w:rsidP="003F1727">
            <w:pPr>
              <w:pStyle w:val="TAL"/>
              <w:rPr>
                <w:rFonts w:cs="Arial"/>
              </w:rPr>
            </w:pPr>
            <w:r w:rsidRPr="00C7244C">
              <w:rPr>
                <w:rFonts w:cs="Arial"/>
              </w:rPr>
              <w:t>s</w:t>
            </w:r>
          </w:p>
        </w:tc>
        <w:tc>
          <w:tcPr>
            <w:tcW w:w="1251" w:type="dxa"/>
          </w:tcPr>
          <w:p w14:paraId="7F570729" w14:textId="77777777" w:rsidR="00652DD6" w:rsidRPr="00C7244C" w:rsidRDefault="00652DD6" w:rsidP="003F1727">
            <w:pPr>
              <w:pStyle w:val="TAL"/>
              <w:rPr>
                <w:rFonts w:cs="Arial"/>
              </w:rPr>
            </w:pPr>
            <w:r w:rsidRPr="00C7244C">
              <w:rPr>
                <w:rFonts w:cs="Arial"/>
              </w:rPr>
              <w:t>Config 1,2,3</w:t>
            </w:r>
          </w:p>
        </w:tc>
        <w:tc>
          <w:tcPr>
            <w:tcW w:w="2504" w:type="dxa"/>
            <w:gridSpan w:val="2"/>
          </w:tcPr>
          <w:p w14:paraId="48BAA2E9" w14:textId="77777777" w:rsidR="00652DD6" w:rsidRPr="00C7244C" w:rsidRDefault="00652DD6" w:rsidP="003F1727">
            <w:pPr>
              <w:pStyle w:val="TAL"/>
              <w:rPr>
                <w:rFonts w:cs="Arial"/>
              </w:rPr>
            </w:pPr>
            <w:r w:rsidRPr="00C7244C">
              <w:rPr>
                <w:rFonts w:cs="Arial"/>
              </w:rPr>
              <w:t>5</w:t>
            </w:r>
          </w:p>
        </w:tc>
        <w:tc>
          <w:tcPr>
            <w:tcW w:w="3072" w:type="dxa"/>
          </w:tcPr>
          <w:p w14:paraId="3B089797" w14:textId="77777777" w:rsidR="00652DD6" w:rsidRPr="00C7244C" w:rsidRDefault="00652DD6" w:rsidP="003F1727">
            <w:pPr>
              <w:pStyle w:val="TAL"/>
              <w:rPr>
                <w:rFonts w:cs="Arial"/>
              </w:rPr>
            </w:pPr>
          </w:p>
        </w:tc>
      </w:tr>
      <w:tr w:rsidR="00652DD6" w:rsidRPr="00C7244C" w14:paraId="3334CB36" w14:textId="77777777" w:rsidTr="003F1727">
        <w:trPr>
          <w:cantSplit/>
          <w:trHeight w:val="208"/>
        </w:trPr>
        <w:tc>
          <w:tcPr>
            <w:tcW w:w="2118" w:type="dxa"/>
          </w:tcPr>
          <w:p w14:paraId="15D07A4C" w14:textId="77777777" w:rsidR="00652DD6" w:rsidRPr="00C7244C" w:rsidRDefault="00652DD6" w:rsidP="003F1727">
            <w:pPr>
              <w:pStyle w:val="TAL"/>
              <w:rPr>
                <w:rFonts w:cs="Arial"/>
              </w:rPr>
            </w:pPr>
            <w:r w:rsidRPr="00C7244C">
              <w:rPr>
                <w:rFonts w:cs="Arial"/>
              </w:rPr>
              <w:t>T2</w:t>
            </w:r>
          </w:p>
        </w:tc>
        <w:tc>
          <w:tcPr>
            <w:tcW w:w="596" w:type="dxa"/>
          </w:tcPr>
          <w:p w14:paraId="79F0615D" w14:textId="77777777" w:rsidR="00652DD6" w:rsidRPr="00C7244C" w:rsidRDefault="00652DD6" w:rsidP="003F1727">
            <w:pPr>
              <w:pStyle w:val="TAL"/>
              <w:rPr>
                <w:rFonts w:cs="Arial"/>
              </w:rPr>
            </w:pPr>
            <w:r w:rsidRPr="00C7244C">
              <w:rPr>
                <w:rFonts w:cs="Arial"/>
              </w:rPr>
              <w:t>s</w:t>
            </w:r>
          </w:p>
        </w:tc>
        <w:tc>
          <w:tcPr>
            <w:tcW w:w="1251" w:type="dxa"/>
          </w:tcPr>
          <w:p w14:paraId="15D42FFD" w14:textId="77777777" w:rsidR="00652DD6" w:rsidRPr="00C7244C" w:rsidRDefault="00652DD6" w:rsidP="003F1727">
            <w:pPr>
              <w:pStyle w:val="TAL"/>
              <w:rPr>
                <w:rFonts w:cs="Arial"/>
              </w:rPr>
            </w:pPr>
            <w:r w:rsidRPr="00C7244C">
              <w:rPr>
                <w:rFonts w:cs="Arial"/>
              </w:rPr>
              <w:t>Config 1,2,3</w:t>
            </w:r>
          </w:p>
        </w:tc>
        <w:tc>
          <w:tcPr>
            <w:tcW w:w="1251" w:type="dxa"/>
          </w:tcPr>
          <w:p w14:paraId="0841B27D" w14:textId="77777777" w:rsidR="00652DD6" w:rsidRPr="00C7244C" w:rsidRDefault="00652DD6" w:rsidP="003F1727">
            <w:pPr>
              <w:pStyle w:val="TAL"/>
              <w:rPr>
                <w:rFonts w:cs="Arial"/>
              </w:rPr>
            </w:pPr>
            <w:r w:rsidRPr="00C7244C">
              <w:rPr>
                <w:rFonts w:cs="Arial"/>
              </w:rPr>
              <w:t>5.2 for PC1; 3.5 for other PC</w:t>
            </w:r>
          </w:p>
        </w:tc>
        <w:tc>
          <w:tcPr>
            <w:tcW w:w="1253" w:type="dxa"/>
          </w:tcPr>
          <w:p w14:paraId="5B691404" w14:textId="77777777" w:rsidR="00652DD6" w:rsidRPr="00C7244C" w:rsidRDefault="00652DD6" w:rsidP="003F1727">
            <w:pPr>
              <w:pStyle w:val="TAL"/>
              <w:rPr>
                <w:rFonts w:cs="Arial"/>
              </w:rPr>
            </w:pPr>
            <w:r w:rsidRPr="00C7244C">
              <w:rPr>
                <w:rFonts w:cs="Arial"/>
              </w:rPr>
              <w:t>3 for PC1; 2 for other PC</w:t>
            </w:r>
          </w:p>
        </w:tc>
        <w:tc>
          <w:tcPr>
            <w:tcW w:w="3072" w:type="dxa"/>
          </w:tcPr>
          <w:p w14:paraId="6931B68A"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0B64B2DC" w14:textId="77777777" w:rsidR="00652DD6" w:rsidRPr="00C7244C" w:rsidRDefault="00652DD6" w:rsidP="00652DD6">
      <w:pPr>
        <w:rPr>
          <w:lang w:eastAsia="sv-SE"/>
        </w:rPr>
      </w:pPr>
    </w:p>
    <w:p w14:paraId="312E460A" w14:textId="77777777" w:rsidR="00652DD6" w:rsidRPr="00C7244C" w:rsidRDefault="00652DD6" w:rsidP="00652DD6">
      <w:pPr>
        <w:pStyle w:val="TH"/>
      </w:pPr>
      <w:r w:rsidRPr="00C7244C">
        <w:t>Table 7.6.2.5.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C779A55" w14:textId="77777777" w:rsidTr="003F1727">
        <w:trPr>
          <w:jc w:val="center"/>
        </w:trPr>
        <w:tc>
          <w:tcPr>
            <w:tcW w:w="1701" w:type="dxa"/>
            <w:shd w:val="clear" w:color="auto" w:fill="auto"/>
          </w:tcPr>
          <w:p w14:paraId="5741B63D" w14:textId="77777777" w:rsidR="00652DD6" w:rsidRPr="00C7244C" w:rsidRDefault="00652DD6" w:rsidP="003F1727">
            <w:pPr>
              <w:pStyle w:val="TAH"/>
            </w:pPr>
            <w:r w:rsidRPr="00C7244C">
              <w:t>Parameter</w:t>
            </w:r>
          </w:p>
        </w:tc>
        <w:tc>
          <w:tcPr>
            <w:tcW w:w="3943" w:type="dxa"/>
            <w:gridSpan w:val="2"/>
            <w:shd w:val="clear" w:color="auto" w:fill="auto"/>
          </w:tcPr>
          <w:p w14:paraId="0EF91C61" w14:textId="77777777" w:rsidR="00652DD6" w:rsidRPr="00C7244C" w:rsidRDefault="00652DD6" w:rsidP="003F1727">
            <w:pPr>
              <w:pStyle w:val="TAH"/>
            </w:pPr>
            <w:r w:rsidRPr="00C7244C">
              <w:t>Value</w:t>
            </w:r>
          </w:p>
        </w:tc>
        <w:tc>
          <w:tcPr>
            <w:tcW w:w="3961" w:type="dxa"/>
          </w:tcPr>
          <w:p w14:paraId="05C25D07" w14:textId="77777777" w:rsidR="00652DD6" w:rsidRPr="00C7244C" w:rsidRDefault="00652DD6" w:rsidP="003F1727">
            <w:pPr>
              <w:pStyle w:val="TAH"/>
            </w:pPr>
            <w:r w:rsidRPr="00C7244C">
              <w:t>Comment</w:t>
            </w:r>
          </w:p>
        </w:tc>
      </w:tr>
      <w:tr w:rsidR="00652DD6" w:rsidRPr="00C7244C" w14:paraId="7C4E8504" w14:textId="77777777" w:rsidTr="003F1727">
        <w:trPr>
          <w:jc w:val="center"/>
        </w:trPr>
        <w:tc>
          <w:tcPr>
            <w:tcW w:w="1701" w:type="dxa"/>
            <w:shd w:val="clear" w:color="auto" w:fill="auto"/>
          </w:tcPr>
          <w:p w14:paraId="6368589D" w14:textId="77777777" w:rsidR="00652DD6" w:rsidRPr="00C7244C" w:rsidRDefault="00652DD6" w:rsidP="003F1727">
            <w:pPr>
              <w:pStyle w:val="TAL"/>
            </w:pPr>
            <w:r w:rsidRPr="00C7244C">
              <w:t>Test environment</w:t>
            </w:r>
          </w:p>
        </w:tc>
        <w:tc>
          <w:tcPr>
            <w:tcW w:w="3943" w:type="dxa"/>
            <w:gridSpan w:val="2"/>
            <w:shd w:val="clear" w:color="auto" w:fill="auto"/>
          </w:tcPr>
          <w:p w14:paraId="351C5F8B" w14:textId="77777777" w:rsidR="00652DD6" w:rsidRPr="00C7244C" w:rsidRDefault="00652DD6" w:rsidP="003F1727">
            <w:pPr>
              <w:pStyle w:val="TAL"/>
            </w:pPr>
            <w:r w:rsidRPr="00C7244C">
              <w:t>NC</w:t>
            </w:r>
          </w:p>
        </w:tc>
        <w:tc>
          <w:tcPr>
            <w:tcW w:w="3961" w:type="dxa"/>
          </w:tcPr>
          <w:p w14:paraId="1C8A2F8A" w14:textId="77777777" w:rsidR="00652DD6" w:rsidRPr="00C7244C" w:rsidRDefault="00652DD6" w:rsidP="003F1727">
            <w:pPr>
              <w:pStyle w:val="TAL"/>
            </w:pPr>
            <w:r w:rsidRPr="00C7244C">
              <w:t>As specified in TS 38.508-1 [14] clause 4.1.</w:t>
            </w:r>
          </w:p>
        </w:tc>
      </w:tr>
      <w:tr w:rsidR="00652DD6" w:rsidRPr="00C7244C" w14:paraId="4DAEDEFF" w14:textId="77777777" w:rsidTr="003F1727">
        <w:trPr>
          <w:jc w:val="center"/>
        </w:trPr>
        <w:tc>
          <w:tcPr>
            <w:tcW w:w="1701" w:type="dxa"/>
            <w:shd w:val="clear" w:color="auto" w:fill="auto"/>
          </w:tcPr>
          <w:p w14:paraId="6B51DA05" w14:textId="77777777" w:rsidR="00652DD6" w:rsidRPr="00C7244C" w:rsidRDefault="00652DD6" w:rsidP="003F1727">
            <w:pPr>
              <w:pStyle w:val="TAL"/>
            </w:pPr>
            <w:r w:rsidRPr="00C7244C">
              <w:t>Test frequencies</w:t>
            </w:r>
          </w:p>
        </w:tc>
        <w:tc>
          <w:tcPr>
            <w:tcW w:w="7904" w:type="dxa"/>
            <w:gridSpan w:val="3"/>
            <w:shd w:val="clear" w:color="auto" w:fill="auto"/>
          </w:tcPr>
          <w:p w14:paraId="3E25DD7D" w14:textId="20BFD05F"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47F4B4E1" w14:textId="77777777" w:rsidTr="003F1727">
        <w:trPr>
          <w:jc w:val="center"/>
        </w:trPr>
        <w:tc>
          <w:tcPr>
            <w:tcW w:w="1701" w:type="dxa"/>
            <w:shd w:val="clear" w:color="auto" w:fill="auto"/>
          </w:tcPr>
          <w:p w14:paraId="48ADCDA1" w14:textId="77777777" w:rsidR="00652DD6" w:rsidRPr="00C7244C" w:rsidRDefault="00652DD6" w:rsidP="003F1727">
            <w:pPr>
              <w:pStyle w:val="TAL"/>
            </w:pPr>
            <w:r w:rsidRPr="00C7244C">
              <w:t>Channel bandwidth</w:t>
            </w:r>
          </w:p>
        </w:tc>
        <w:tc>
          <w:tcPr>
            <w:tcW w:w="7904" w:type="dxa"/>
            <w:gridSpan w:val="3"/>
            <w:shd w:val="clear" w:color="auto" w:fill="auto"/>
          </w:tcPr>
          <w:p w14:paraId="4EB67008" w14:textId="77777777" w:rsidR="00652DD6" w:rsidRPr="00C7244C" w:rsidRDefault="00652DD6" w:rsidP="003F1727">
            <w:pPr>
              <w:pStyle w:val="TAL"/>
            </w:pPr>
            <w:r w:rsidRPr="00C7244C">
              <w:t>As specified by the test configuration selected from Table 7.6.2.5.4.1-1.</w:t>
            </w:r>
          </w:p>
        </w:tc>
      </w:tr>
      <w:tr w:rsidR="00652DD6" w:rsidRPr="00C7244C" w14:paraId="7E7AE9E2" w14:textId="77777777" w:rsidTr="003F1727">
        <w:trPr>
          <w:jc w:val="center"/>
        </w:trPr>
        <w:tc>
          <w:tcPr>
            <w:tcW w:w="1701" w:type="dxa"/>
            <w:shd w:val="clear" w:color="auto" w:fill="auto"/>
          </w:tcPr>
          <w:p w14:paraId="11CBEAA4" w14:textId="77777777" w:rsidR="00652DD6" w:rsidRPr="00C7244C" w:rsidRDefault="00652DD6" w:rsidP="003F1727">
            <w:pPr>
              <w:pStyle w:val="TAL"/>
            </w:pPr>
            <w:r w:rsidRPr="00C7244C">
              <w:t>Propagation conditions</w:t>
            </w:r>
          </w:p>
        </w:tc>
        <w:tc>
          <w:tcPr>
            <w:tcW w:w="3943" w:type="dxa"/>
            <w:gridSpan w:val="2"/>
            <w:shd w:val="clear" w:color="auto" w:fill="auto"/>
          </w:tcPr>
          <w:p w14:paraId="56F55351" w14:textId="77777777" w:rsidR="00652DD6" w:rsidRPr="00C7244C" w:rsidRDefault="00652DD6" w:rsidP="003F1727">
            <w:pPr>
              <w:pStyle w:val="TAL"/>
            </w:pPr>
            <w:r w:rsidRPr="00C7244C">
              <w:t>AWGN</w:t>
            </w:r>
          </w:p>
        </w:tc>
        <w:tc>
          <w:tcPr>
            <w:tcW w:w="3961" w:type="dxa"/>
          </w:tcPr>
          <w:p w14:paraId="1C8A3E0B" w14:textId="77777777" w:rsidR="00652DD6" w:rsidRPr="00C7244C" w:rsidRDefault="00652DD6" w:rsidP="003F1727">
            <w:pPr>
              <w:pStyle w:val="TAL"/>
            </w:pPr>
            <w:r w:rsidRPr="00C7244C">
              <w:t>As specified in Annex C.2.2.</w:t>
            </w:r>
          </w:p>
        </w:tc>
      </w:tr>
      <w:tr w:rsidR="00652DD6" w:rsidRPr="00C7244C" w14:paraId="214A584D" w14:textId="77777777" w:rsidTr="003F1727">
        <w:trPr>
          <w:trHeight w:val="251"/>
          <w:jc w:val="center"/>
        </w:trPr>
        <w:tc>
          <w:tcPr>
            <w:tcW w:w="1701" w:type="dxa"/>
            <w:vMerge w:val="restart"/>
            <w:shd w:val="clear" w:color="auto" w:fill="auto"/>
          </w:tcPr>
          <w:p w14:paraId="4C6B84A7" w14:textId="77777777" w:rsidR="00652DD6" w:rsidRPr="00C7244C" w:rsidRDefault="00652DD6" w:rsidP="003F1727">
            <w:pPr>
              <w:pStyle w:val="TAL"/>
            </w:pPr>
            <w:r w:rsidRPr="00C7244C">
              <w:t>Connection Diagram</w:t>
            </w:r>
          </w:p>
        </w:tc>
        <w:tc>
          <w:tcPr>
            <w:tcW w:w="1134" w:type="dxa"/>
            <w:shd w:val="clear" w:color="auto" w:fill="auto"/>
          </w:tcPr>
          <w:p w14:paraId="53CCD6C1" w14:textId="77777777" w:rsidR="00652DD6" w:rsidRPr="00C7244C" w:rsidRDefault="00652DD6" w:rsidP="003F1727">
            <w:pPr>
              <w:pStyle w:val="TAL"/>
            </w:pPr>
            <w:r w:rsidRPr="00C7244C">
              <w:t>TE Part</w:t>
            </w:r>
          </w:p>
        </w:tc>
        <w:tc>
          <w:tcPr>
            <w:tcW w:w="2809" w:type="dxa"/>
            <w:shd w:val="clear" w:color="auto" w:fill="auto"/>
          </w:tcPr>
          <w:p w14:paraId="74578D04" w14:textId="77777777" w:rsidR="00652DD6" w:rsidRPr="00C7244C" w:rsidRDefault="00652DD6" w:rsidP="003F1727">
            <w:pPr>
              <w:pStyle w:val="TAL"/>
            </w:pPr>
            <w:r w:rsidRPr="00C7244C">
              <w:t>A.3.3.3.1</w:t>
            </w:r>
          </w:p>
        </w:tc>
        <w:tc>
          <w:tcPr>
            <w:tcW w:w="3961" w:type="dxa"/>
            <w:vMerge w:val="restart"/>
          </w:tcPr>
          <w:p w14:paraId="5DC9C9AA" w14:textId="77777777" w:rsidR="00652DD6" w:rsidRPr="00C7244C" w:rsidRDefault="00652DD6" w:rsidP="003F1727">
            <w:pPr>
              <w:pStyle w:val="TAL"/>
            </w:pPr>
            <w:r w:rsidRPr="00C7244C">
              <w:t>As specified in TS 38.508-1 [14] Annex A.</w:t>
            </w:r>
          </w:p>
        </w:tc>
      </w:tr>
      <w:tr w:rsidR="00652DD6" w:rsidRPr="00C7244C" w14:paraId="37A54B06" w14:textId="77777777" w:rsidTr="003F1727">
        <w:trPr>
          <w:trHeight w:val="250"/>
          <w:jc w:val="center"/>
        </w:trPr>
        <w:tc>
          <w:tcPr>
            <w:tcW w:w="1701" w:type="dxa"/>
            <w:vMerge/>
            <w:shd w:val="clear" w:color="auto" w:fill="auto"/>
          </w:tcPr>
          <w:p w14:paraId="3C2A37C6" w14:textId="77777777" w:rsidR="00652DD6" w:rsidRPr="00C7244C" w:rsidRDefault="00652DD6" w:rsidP="003F1727">
            <w:pPr>
              <w:pStyle w:val="TAL"/>
            </w:pPr>
          </w:p>
        </w:tc>
        <w:tc>
          <w:tcPr>
            <w:tcW w:w="1134" w:type="dxa"/>
            <w:shd w:val="clear" w:color="auto" w:fill="auto"/>
          </w:tcPr>
          <w:p w14:paraId="3AAA6A71" w14:textId="77777777" w:rsidR="00652DD6" w:rsidRPr="00C7244C" w:rsidRDefault="00652DD6" w:rsidP="003F1727">
            <w:pPr>
              <w:pStyle w:val="TAL"/>
            </w:pPr>
            <w:r w:rsidRPr="00C7244C">
              <w:t>DUT Part</w:t>
            </w:r>
          </w:p>
        </w:tc>
        <w:tc>
          <w:tcPr>
            <w:tcW w:w="2809" w:type="dxa"/>
            <w:shd w:val="clear" w:color="auto" w:fill="auto"/>
          </w:tcPr>
          <w:p w14:paraId="36C23DC7" w14:textId="77777777" w:rsidR="00652DD6" w:rsidRPr="00C7244C" w:rsidRDefault="00652DD6" w:rsidP="003F1727">
            <w:pPr>
              <w:pStyle w:val="TAL"/>
            </w:pPr>
            <w:r w:rsidRPr="00C7244C">
              <w:t>A.3.4.1.1</w:t>
            </w:r>
          </w:p>
        </w:tc>
        <w:tc>
          <w:tcPr>
            <w:tcW w:w="3961" w:type="dxa"/>
            <w:vMerge/>
          </w:tcPr>
          <w:p w14:paraId="54C8D522" w14:textId="77777777" w:rsidR="00652DD6" w:rsidRPr="00C7244C" w:rsidRDefault="00652DD6" w:rsidP="003F1727">
            <w:pPr>
              <w:pStyle w:val="TAL"/>
            </w:pPr>
          </w:p>
        </w:tc>
      </w:tr>
      <w:tr w:rsidR="00652DD6" w:rsidRPr="00C7244C" w14:paraId="56EA3D7B" w14:textId="77777777" w:rsidTr="003F1727">
        <w:trPr>
          <w:jc w:val="center"/>
        </w:trPr>
        <w:tc>
          <w:tcPr>
            <w:tcW w:w="1701" w:type="dxa"/>
            <w:shd w:val="clear" w:color="auto" w:fill="auto"/>
          </w:tcPr>
          <w:p w14:paraId="5B3BFE91"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27A1F544" w14:textId="77777777" w:rsidR="00652DD6" w:rsidRPr="00C7244C" w:rsidRDefault="00652DD6" w:rsidP="003F1727">
            <w:pPr>
              <w:pStyle w:val="TAL"/>
            </w:pPr>
          </w:p>
        </w:tc>
        <w:tc>
          <w:tcPr>
            <w:tcW w:w="3961" w:type="dxa"/>
          </w:tcPr>
          <w:p w14:paraId="0B4AFD76" w14:textId="77777777" w:rsidR="00652DD6" w:rsidRPr="00C7244C" w:rsidRDefault="00652DD6" w:rsidP="003F1727">
            <w:pPr>
              <w:pStyle w:val="TAL"/>
            </w:pPr>
          </w:p>
        </w:tc>
      </w:tr>
    </w:tbl>
    <w:p w14:paraId="73457890" w14:textId="77777777" w:rsidR="00652DD6" w:rsidRPr="00C7244C" w:rsidRDefault="00652DD6" w:rsidP="00652DD6"/>
    <w:p w14:paraId="4B2F2732" w14:textId="77777777" w:rsidR="00652DD6" w:rsidRPr="00C7244C" w:rsidRDefault="00652DD6" w:rsidP="00652DD6">
      <w:pPr>
        <w:pStyle w:val="B1"/>
      </w:pPr>
      <w:r w:rsidRPr="00C7244C">
        <w:t>1.</w:t>
      </w:r>
      <w:r w:rsidRPr="00C7244C">
        <w:tab/>
        <w:t>Message contents are defined in clause 7.6.2.5.4.3.</w:t>
      </w:r>
    </w:p>
    <w:p w14:paraId="6AFF7ECE"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F81FBEF" w14:textId="0EFC6D2F"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58AAC701" w14:textId="77777777" w:rsidR="00652DD6" w:rsidRPr="00C7244C" w:rsidRDefault="00652DD6" w:rsidP="00652DD6">
      <w:pPr>
        <w:pStyle w:val="H6"/>
        <w:rPr>
          <w:lang w:eastAsia="sv-SE"/>
        </w:rPr>
      </w:pPr>
      <w:r w:rsidRPr="00C7244C">
        <w:rPr>
          <w:lang w:eastAsia="sv-SE"/>
        </w:rPr>
        <w:t>7.6.2.5.4.2</w:t>
      </w:r>
      <w:r w:rsidRPr="00C7244C">
        <w:rPr>
          <w:lang w:eastAsia="sv-SE"/>
        </w:rPr>
        <w:tab/>
        <w:t>Test procedure</w:t>
      </w:r>
    </w:p>
    <w:p w14:paraId="2AA160A2" w14:textId="77777777" w:rsidR="00652DD6" w:rsidRPr="00C7244C" w:rsidRDefault="00652DD6" w:rsidP="00652DD6">
      <w:pPr>
        <w:rPr>
          <w:rFonts w:cs="v4.2.0"/>
        </w:rPr>
      </w:pPr>
      <w:r w:rsidRPr="00C7244C">
        <w:rPr>
          <w:rFonts w:cs="v4.2.0"/>
        </w:rPr>
        <w:t>In this test, there are two cells: NR cell 1 as PCell in FR1 on NR RF channel 2 and NR cell 2 as neighbour cell in FR2 on NR RF channel 2.</w:t>
      </w:r>
    </w:p>
    <w:p w14:paraId="0C04F694" w14:textId="77777777" w:rsidR="00652DD6" w:rsidRPr="00C7244C" w:rsidRDefault="00652DD6" w:rsidP="00652DD6">
      <w:pPr>
        <w:rPr>
          <w:rFonts w:cs="v4.2.0"/>
        </w:rPr>
      </w:pPr>
      <w:r w:rsidRPr="00C7244C">
        <w:rPr>
          <w:rFonts w:cs="v4.2.0"/>
        </w:rPr>
        <w:t>In test 1 measurement gap pattern configuration # 0 as defined in Table 7.6.2.5.4.1-2 is provided for a UE that does not support per-FR gap and in test 2 measurement gap pattern configuration #13 as defined in Table 7.6.2.5.4.1-2 is provided for UE that support per-FR gap.</w:t>
      </w:r>
    </w:p>
    <w:p w14:paraId="3574496F"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4931ED9B"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1B753BB0" w14:textId="77777777" w:rsidR="00652DD6" w:rsidRPr="00C7244C" w:rsidRDefault="00652DD6" w:rsidP="00652DD6">
      <w:pPr>
        <w:pStyle w:val="B1"/>
      </w:pPr>
      <w:r w:rsidRPr="00C7244C">
        <w:t>2. Set the parameters according to T1 in Table 7.6.2.5.4.1-2. The TE shall ensure that the NR FR2 cell will be received by the UE from the Rx beam peak direction. T1 starts.</w:t>
      </w:r>
    </w:p>
    <w:p w14:paraId="7B7F8362"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65E04C7F"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68E394C0" w14:textId="77777777" w:rsidR="00652DD6" w:rsidRPr="00C7244C" w:rsidRDefault="00652DD6" w:rsidP="00652DD6">
      <w:pPr>
        <w:pStyle w:val="B1"/>
      </w:pPr>
      <w:r w:rsidRPr="00C7244C">
        <w:t>5. When T1 expires, the SS shall switch the power setting from T1 to T2 as specified in Table 7.6.2.5.4.1-2.</w:t>
      </w:r>
    </w:p>
    <w:p w14:paraId="7DCE8A2C" w14:textId="77777777"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5122 ms for UE supporting power class 1, or 3202 ms for UE supporting other power class for Test 1 and </w:t>
      </w:r>
      <w:r w:rsidRPr="00C7244C">
        <w:rPr>
          <w:rFonts w:cs="v4.2.0"/>
        </w:rPr>
        <w:t xml:space="preserve">2562 </w:t>
      </w:r>
      <w:r w:rsidRPr="00C7244C">
        <w:t xml:space="preserve">ms for UE supporting power class 1, or 1602 ms for UE supporting other power class for </w:t>
      </w:r>
      <w:r w:rsidRPr="00C7244C">
        <w:rPr>
          <w:rFonts w:cs="v4.2.0"/>
        </w:rPr>
        <w:t xml:space="preserve">Test 2 </w:t>
      </w:r>
      <w:r w:rsidRPr="00C7244C">
        <w:t>then the number of successful tests is increased by one. If the UE fails to report the event within the overall delays measured requirement then the number of failure tests is increased by one.</w:t>
      </w:r>
    </w:p>
    <w:p w14:paraId="7797C6EC"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14B73F34"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55005DEB" w14:textId="77777777" w:rsidR="00652DD6" w:rsidRPr="00C7244C" w:rsidRDefault="00652DD6" w:rsidP="00652DD6">
      <w:pPr>
        <w:pStyle w:val="B1"/>
      </w:pPr>
      <w:r w:rsidRPr="00C7244C">
        <w:t>9. After the RRC connection release, the SS:</w:t>
      </w:r>
    </w:p>
    <w:p w14:paraId="0A1FEAC6"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057E5EB6"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5C04291C" w14:textId="77777777" w:rsidR="00652DD6" w:rsidRPr="00C7244C" w:rsidRDefault="00652DD6" w:rsidP="00652DD6">
      <w:pPr>
        <w:pStyle w:val="B1"/>
      </w:pPr>
      <w:r w:rsidRPr="00C7244C">
        <w:t>11. Repeat step 1-10 for each sub-test in Table 7</w:t>
      </w:r>
      <w:r w:rsidRPr="00C7244C">
        <w:rPr>
          <w:lang w:eastAsia="sv-SE"/>
        </w:rPr>
        <w:t xml:space="preserve">.6.2.5.4.1-2 </w:t>
      </w:r>
      <w:r w:rsidRPr="00C7244C">
        <w:t>as appropriate.</w:t>
      </w:r>
    </w:p>
    <w:p w14:paraId="26A9EB78" w14:textId="77777777" w:rsidR="00652DD6" w:rsidRPr="00C7244C" w:rsidRDefault="00652DD6" w:rsidP="00652DD6">
      <w:pPr>
        <w:pStyle w:val="H6"/>
        <w:rPr>
          <w:lang w:eastAsia="sv-SE"/>
        </w:rPr>
      </w:pPr>
      <w:r w:rsidRPr="00C7244C">
        <w:rPr>
          <w:lang w:eastAsia="sv-SE"/>
        </w:rPr>
        <w:t>7.6.2.5.4.3</w:t>
      </w:r>
      <w:r w:rsidRPr="00C7244C">
        <w:rPr>
          <w:lang w:eastAsia="sv-SE"/>
        </w:rPr>
        <w:tab/>
        <w:t>Message contents</w:t>
      </w:r>
    </w:p>
    <w:p w14:paraId="5FBB1B55" w14:textId="04F56ABC"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28146352" w14:textId="77777777" w:rsidR="00652DD6" w:rsidRPr="00C7244C" w:rsidRDefault="00652DD6" w:rsidP="00652DD6">
      <w:pPr>
        <w:pStyle w:val="TH"/>
      </w:pPr>
      <w:r w:rsidRPr="00C7244C">
        <w:t>Table 7.6.2.5.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06C05D8" w14:textId="77777777" w:rsidTr="003F1727">
        <w:trPr>
          <w:cantSplit/>
          <w:jc w:val="center"/>
        </w:trPr>
        <w:tc>
          <w:tcPr>
            <w:tcW w:w="9777" w:type="dxa"/>
            <w:gridSpan w:val="2"/>
          </w:tcPr>
          <w:p w14:paraId="313319A8" w14:textId="77777777" w:rsidR="00652DD6" w:rsidRPr="00C7244C" w:rsidRDefault="00652DD6" w:rsidP="003F1727">
            <w:pPr>
              <w:pStyle w:val="TAH"/>
            </w:pPr>
            <w:r w:rsidRPr="00C7244C">
              <w:t>Default Message Contents</w:t>
            </w:r>
          </w:p>
        </w:tc>
      </w:tr>
      <w:tr w:rsidR="00652DD6" w:rsidRPr="00C7244C" w14:paraId="4138E358" w14:textId="77777777" w:rsidTr="003F1727">
        <w:trPr>
          <w:cantSplit/>
          <w:jc w:val="center"/>
        </w:trPr>
        <w:tc>
          <w:tcPr>
            <w:tcW w:w="0" w:type="auto"/>
          </w:tcPr>
          <w:p w14:paraId="1B28F1B5" w14:textId="77777777" w:rsidR="00652DD6" w:rsidRPr="00C7244C" w:rsidRDefault="00652DD6" w:rsidP="003F1727">
            <w:pPr>
              <w:pStyle w:val="TAL"/>
            </w:pPr>
            <w:r w:rsidRPr="00C7244C">
              <w:t>Common contents of system information blocks exceptions</w:t>
            </w:r>
          </w:p>
        </w:tc>
        <w:tc>
          <w:tcPr>
            <w:tcW w:w="5801" w:type="dxa"/>
          </w:tcPr>
          <w:p w14:paraId="0CCD761D" w14:textId="77777777" w:rsidR="00652DD6" w:rsidRPr="00C7244C" w:rsidRDefault="00652DD6" w:rsidP="003F1727">
            <w:pPr>
              <w:pStyle w:val="TAL"/>
            </w:pPr>
          </w:p>
        </w:tc>
      </w:tr>
      <w:tr w:rsidR="00652DD6" w:rsidRPr="00C7244C" w14:paraId="1F8CF024" w14:textId="77777777" w:rsidTr="003F1727">
        <w:trPr>
          <w:cantSplit/>
          <w:trHeight w:val="470"/>
          <w:jc w:val="center"/>
        </w:trPr>
        <w:tc>
          <w:tcPr>
            <w:tcW w:w="0" w:type="auto"/>
          </w:tcPr>
          <w:p w14:paraId="3E767246" w14:textId="77777777" w:rsidR="00652DD6" w:rsidRPr="00C7244C" w:rsidRDefault="00652DD6" w:rsidP="003F1727">
            <w:pPr>
              <w:pStyle w:val="TAL"/>
            </w:pPr>
            <w:r w:rsidRPr="00C7244C">
              <w:t>Default RRC messages and information elements contents exceptions</w:t>
            </w:r>
          </w:p>
        </w:tc>
        <w:tc>
          <w:tcPr>
            <w:tcW w:w="5801" w:type="dxa"/>
          </w:tcPr>
          <w:p w14:paraId="610AAFF5" w14:textId="77777777" w:rsidR="00652DD6" w:rsidRPr="00C7244C" w:rsidRDefault="00652DD6" w:rsidP="003F1727">
            <w:pPr>
              <w:pStyle w:val="TAL"/>
            </w:pPr>
            <w:r w:rsidRPr="00C7244C">
              <w:t>Table H.3.1-1</w:t>
            </w:r>
          </w:p>
          <w:p w14:paraId="720D439C" w14:textId="77777777" w:rsidR="00652DD6" w:rsidRPr="00C7244C" w:rsidRDefault="00652DD6" w:rsidP="003F1727">
            <w:pPr>
              <w:pStyle w:val="TAL"/>
            </w:pPr>
            <w:r w:rsidRPr="00C7244C">
              <w:t>Table H.3.1-2 with Conditions GAP NEEDED and INTER-FREQ for Test 1</w:t>
            </w:r>
          </w:p>
          <w:p w14:paraId="01E7B050" w14:textId="77777777" w:rsidR="00652DD6" w:rsidRPr="00C7244C" w:rsidRDefault="00652DD6" w:rsidP="003F1727">
            <w:pPr>
              <w:pStyle w:val="TAL"/>
            </w:pPr>
            <w:r w:rsidRPr="00C7244C">
              <w:t>Table H.3.1-2 with Condition INTER-FREQ for Test 2</w:t>
            </w:r>
          </w:p>
          <w:p w14:paraId="30638B43" w14:textId="77777777" w:rsidR="00652DD6" w:rsidRPr="00C7244C" w:rsidRDefault="00652DD6" w:rsidP="003F1727">
            <w:pPr>
              <w:pStyle w:val="TAL"/>
            </w:pPr>
            <w:r w:rsidRPr="00C7244C">
              <w:t>Table H.3.1-3 with Conditions INTER-FREQ MO and S</w:t>
            </w:r>
            <w:r w:rsidRPr="00C7244C">
              <w:rPr>
                <w:rFonts w:cs="v4.2.0"/>
              </w:rPr>
              <w:t>ynchronous cells</w:t>
            </w:r>
          </w:p>
          <w:p w14:paraId="75E24488" w14:textId="45178613" w:rsidR="00652DD6" w:rsidRPr="00C7244C" w:rsidRDefault="00652DD6" w:rsidP="003F1727">
            <w:pPr>
              <w:pStyle w:val="TAL"/>
            </w:pPr>
            <w:r w:rsidRPr="00C7244C">
              <w:t>Table H.3.1-4</w:t>
            </w:r>
            <w:r w:rsidR="00EA684F" w:rsidRPr="00C7244C">
              <w:t>AA</w:t>
            </w:r>
            <w:r w:rsidRPr="00C7244C">
              <w:t xml:space="preserve"> with A4-threshold= -105dB</w:t>
            </w:r>
          </w:p>
          <w:p w14:paraId="046C1949" w14:textId="77777777" w:rsidR="00652DD6" w:rsidRPr="00C7244C" w:rsidRDefault="00652DD6" w:rsidP="003F1727">
            <w:pPr>
              <w:pStyle w:val="TAL"/>
            </w:pPr>
            <w:r w:rsidRPr="00C7244C">
              <w:t>Table H.3.1-5</w:t>
            </w:r>
          </w:p>
          <w:p w14:paraId="4212AD02" w14:textId="77777777" w:rsidR="00652DD6" w:rsidRPr="00C7244C" w:rsidRDefault="00652DD6" w:rsidP="003F1727">
            <w:pPr>
              <w:pStyle w:val="TAL"/>
            </w:pPr>
            <w:r w:rsidRPr="00C7244C">
              <w:t>Table H.3.1-6 with Conditions gapUE and Pattern #0 for Test 1</w:t>
            </w:r>
          </w:p>
          <w:p w14:paraId="6183F500" w14:textId="77777777" w:rsidR="00652DD6" w:rsidRPr="00C7244C" w:rsidRDefault="00652DD6" w:rsidP="003F1727">
            <w:pPr>
              <w:pStyle w:val="TAL"/>
            </w:pPr>
            <w:r w:rsidRPr="00C7244C">
              <w:t>Table H.3.1-7 with Condition INTER-FREQ</w:t>
            </w:r>
          </w:p>
          <w:p w14:paraId="1E5AE196" w14:textId="77777777" w:rsidR="00652DD6" w:rsidRPr="00C7244C" w:rsidRDefault="00652DD6" w:rsidP="003F1727">
            <w:pPr>
              <w:pStyle w:val="TAL"/>
            </w:pPr>
          </w:p>
        </w:tc>
      </w:tr>
    </w:tbl>
    <w:p w14:paraId="7CE554D7" w14:textId="77777777" w:rsidR="00652DD6" w:rsidRPr="00C7244C" w:rsidRDefault="00652DD6" w:rsidP="00652DD6">
      <w:pPr>
        <w:rPr>
          <w:lang w:eastAsia="sv-SE"/>
        </w:rPr>
      </w:pPr>
    </w:p>
    <w:p w14:paraId="04F4AC0D" w14:textId="77777777" w:rsidR="00652DD6" w:rsidRPr="00C7244C" w:rsidRDefault="00652DD6" w:rsidP="00652DD6">
      <w:pPr>
        <w:pStyle w:val="TH"/>
        <w:rPr>
          <w:i/>
        </w:rPr>
      </w:pPr>
      <w:r w:rsidRPr="00C7244C">
        <w:t>Table 7.6.2.5.4.3-2: MeasObjectNR-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7949B75E" w14:textId="77777777" w:rsidTr="003F1727">
        <w:tc>
          <w:tcPr>
            <w:tcW w:w="9747" w:type="dxa"/>
            <w:gridSpan w:val="4"/>
          </w:tcPr>
          <w:p w14:paraId="39793096" w14:textId="77777777" w:rsidR="00652DD6" w:rsidRPr="00C7244C" w:rsidRDefault="00652DD6" w:rsidP="003F1727">
            <w:pPr>
              <w:pStyle w:val="TAH"/>
              <w:jc w:val="left"/>
              <w:rPr>
                <w:b w:val="0"/>
              </w:rPr>
            </w:pPr>
            <w:r w:rsidRPr="00C7244C">
              <w:rPr>
                <w:b w:val="0"/>
              </w:rPr>
              <w:t>Derivation Path: Table H.3.1-3</w:t>
            </w:r>
          </w:p>
        </w:tc>
      </w:tr>
      <w:tr w:rsidR="00652DD6" w:rsidRPr="00C7244C" w14:paraId="6FCC3D15" w14:textId="77777777" w:rsidTr="003F1727">
        <w:tc>
          <w:tcPr>
            <w:tcW w:w="4535" w:type="dxa"/>
          </w:tcPr>
          <w:p w14:paraId="1C0C78ED" w14:textId="77777777" w:rsidR="00652DD6" w:rsidRPr="00C7244C" w:rsidRDefault="00652DD6" w:rsidP="003F1727">
            <w:pPr>
              <w:pStyle w:val="TAH"/>
            </w:pPr>
            <w:r w:rsidRPr="00C7244C">
              <w:t>Information Element</w:t>
            </w:r>
          </w:p>
        </w:tc>
        <w:tc>
          <w:tcPr>
            <w:tcW w:w="2267" w:type="dxa"/>
          </w:tcPr>
          <w:p w14:paraId="2587E59B" w14:textId="77777777" w:rsidR="00652DD6" w:rsidRPr="00C7244C" w:rsidRDefault="00652DD6" w:rsidP="003F1727">
            <w:pPr>
              <w:pStyle w:val="TAH"/>
            </w:pPr>
            <w:r w:rsidRPr="00C7244C">
              <w:t>Value/remark</w:t>
            </w:r>
          </w:p>
        </w:tc>
        <w:tc>
          <w:tcPr>
            <w:tcW w:w="1273" w:type="dxa"/>
          </w:tcPr>
          <w:p w14:paraId="6980260D" w14:textId="77777777" w:rsidR="00652DD6" w:rsidRPr="00C7244C" w:rsidRDefault="00652DD6" w:rsidP="003F1727">
            <w:pPr>
              <w:pStyle w:val="TAH"/>
            </w:pPr>
            <w:r w:rsidRPr="00C7244C">
              <w:t>Comment</w:t>
            </w:r>
          </w:p>
        </w:tc>
        <w:tc>
          <w:tcPr>
            <w:tcW w:w="1672" w:type="dxa"/>
          </w:tcPr>
          <w:p w14:paraId="7440AA25" w14:textId="77777777" w:rsidR="00652DD6" w:rsidRPr="00C7244C" w:rsidRDefault="00652DD6" w:rsidP="003F1727">
            <w:pPr>
              <w:pStyle w:val="TAH"/>
            </w:pPr>
            <w:r w:rsidRPr="00C7244C">
              <w:t>Condition</w:t>
            </w:r>
          </w:p>
        </w:tc>
      </w:tr>
      <w:tr w:rsidR="00652DD6" w:rsidRPr="00C7244C" w14:paraId="21F13F61" w14:textId="77777777" w:rsidTr="003F1727">
        <w:tc>
          <w:tcPr>
            <w:tcW w:w="4535" w:type="dxa"/>
          </w:tcPr>
          <w:p w14:paraId="09504159"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66E7AA67" w14:textId="77777777" w:rsidR="00652DD6" w:rsidRPr="00C7244C" w:rsidRDefault="00652DD6" w:rsidP="003F1727">
            <w:pPr>
              <w:pStyle w:val="TAL"/>
            </w:pPr>
          </w:p>
        </w:tc>
        <w:tc>
          <w:tcPr>
            <w:tcW w:w="1273" w:type="dxa"/>
          </w:tcPr>
          <w:p w14:paraId="60811EA9" w14:textId="77777777" w:rsidR="00652DD6" w:rsidRPr="00C7244C" w:rsidRDefault="00652DD6" w:rsidP="003F1727">
            <w:pPr>
              <w:pStyle w:val="TAL"/>
            </w:pPr>
          </w:p>
        </w:tc>
        <w:tc>
          <w:tcPr>
            <w:tcW w:w="1672" w:type="dxa"/>
          </w:tcPr>
          <w:p w14:paraId="54823327" w14:textId="77777777" w:rsidR="00652DD6" w:rsidRPr="00C7244C" w:rsidRDefault="00652DD6" w:rsidP="003F1727">
            <w:pPr>
              <w:pStyle w:val="TAL"/>
            </w:pPr>
          </w:p>
        </w:tc>
      </w:tr>
      <w:tr w:rsidR="00652DD6" w:rsidRPr="00C7244C" w14:paraId="3ADB6AE8" w14:textId="77777777" w:rsidTr="003F1727">
        <w:tc>
          <w:tcPr>
            <w:tcW w:w="4535" w:type="dxa"/>
          </w:tcPr>
          <w:p w14:paraId="3F192868" w14:textId="77777777" w:rsidR="00652DD6" w:rsidRPr="00C7244C" w:rsidRDefault="00652DD6" w:rsidP="003F1727">
            <w:pPr>
              <w:pStyle w:val="TAL"/>
            </w:pPr>
            <w:r w:rsidRPr="00C7244C">
              <w:t xml:space="preserve">  offsetMO SEQUENCE {</w:t>
            </w:r>
          </w:p>
        </w:tc>
        <w:tc>
          <w:tcPr>
            <w:tcW w:w="2267" w:type="dxa"/>
          </w:tcPr>
          <w:p w14:paraId="432FF227" w14:textId="77777777" w:rsidR="00652DD6" w:rsidRPr="00C7244C" w:rsidRDefault="00652DD6" w:rsidP="003F1727">
            <w:pPr>
              <w:pStyle w:val="TAL"/>
            </w:pPr>
          </w:p>
        </w:tc>
        <w:tc>
          <w:tcPr>
            <w:tcW w:w="1273" w:type="dxa"/>
          </w:tcPr>
          <w:p w14:paraId="216989E0" w14:textId="77777777" w:rsidR="00652DD6" w:rsidRPr="00C7244C" w:rsidRDefault="00652DD6" w:rsidP="003F1727">
            <w:pPr>
              <w:pStyle w:val="TAL"/>
            </w:pPr>
          </w:p>
        </w:tc>
        <w:tc>
          <w:tcPr>
            <w:tcW w:w="1672" w:type="dxa"/>
          </w:tcPr>
          <w:p w14:paraId="68DB29B1" w14:textId="77777777" w:rsidR="00652DD6" w:rsidRPr="00C7244C" w:rsidRDefault="00652DD6" w:rsidP="003F1727">
            <w:pPr>
              <w:pStyle w:val="TAL"/>
            </w:pPr>
          </w:p>
        </w:tc>
      </w:tr>
      <w:tr w:rsidR="00652DD6" w:rsidRPr="00C7244C" w14:paraId="0CED2042" w14:textId="77777777" w:rsidTr="003F1727">
        <w:tc>
          <w:tcPr>
            <w:tcW w:w="4535" w:type="dxa"/>
          </w:tcPr>
          <w:p w14:paraId="0EA10693" w14:textId="77777777" w:rsidR="00652DD6" w:rsidRPr="00C7244C" w:rsidRDefault="00652DD6" w:rsidP="003F1727">
            <w:pPr>
              <w:pStyle w:val="TAL"/>
            </w:pPr>
            <w:r w:rsidRPr="00C7244C">
              <w:t xml:space="preserve">    rsrpOffsetSSB</w:t>
            </w:r>
          </w:p>
        </w:tc>
        <w:tc>
          <w:tcPr>
            <w:tcW w:w="2267" w:type="dxa"/>
          </w:tcPr>
          <w:p w14:paraId="5285E308" w14:textId="77777777" w:rsidR="00652DD6" w:rsidRPr="00C7244C" w:rsidRDefault="00652DD6" w:rsidP="003F1727">
            <w:pPr>
              <w:pStyle w:val="TAL"/>
            </w:pPr>
            <w:r w:rsidRPr="00C7244C">
              <w:t>dB6</w:t>
            </w:r>
          </w:p>
        </w:tc>
        <w:tc>
          <w:tcPr>
            <w:tcW w:w="1273" w:type="dxa"/>
          </w:tcPr>
          <w:p w14:paraId="75639B7F" w14:textId="77777777" w:rsidR="00652DD6" w:rsidRPr="00C7244C" w:rsidRDefault="00652DD6" w:rsidP="003F1727">
            <w:pPr>
              <w:pStyle w:val="TAL"/>
            </w:pPr>
          </w:p>
        </w:tc>
        <w:tc>
          <w:tcPr>
            <w:tcW w:w="1672" w:type="dxa"/>
          </w:tcPr>
          <w:p w14:paraId="09513F11" w14:textId="77777777" w:rsidR="00652DD6" w:rsidRPr="00C7244C" w:rsidRDefault="00652DD6" w:rsidP="003F1727">
            <w:pPr>
              <w:pStyle w:val="TAL"/>
            </w:pPr>
          </w:p>
        </w:tc>
      </w:tr>
      <w:tr w:rsidR="00652DD6" w:rsidRPr="00C7244C" w14:paraId="5057BA7E" w14:textId="77777777" w:rsidTr="003F1727">
        <w:tc>
          <w:tcPr>
            <w:tcW w:w="4535" w:type="dxa"/>
          </w:tcPr>
          <w:p w14:paraId="7FFB367A" w14:textId="77777777" w:rsidR="00652DD6" w:rsidRPr="00C7244C" w:rsidRDefault="00652DD6" w:rsidP="003F1727">
            <w:pPr>
              <w:pStyle w:val="TAL"/>
            </w:pPr>
            <w:r w:rsidRPr="00C7244C">
              <w:t>}</w:t>
            </w:r>
          </w:p>
        </w:tc>
        <w:tc>
          <w:tcPr>
            <w:tcW w:w="2267" w:type="dxa"/>
          </w:tcPr>
          <w:p w14:paraId="6365D07E" w14:textId="77777777" w:rsidR="00652DD6" w:rsidRPr="00C7244C" w:rsidRDefault="00652DD6" w:rsidP="003F1727">
            <w:pPr>
              <w:pStyle w:val="TAL"/>
            </w:pPr>
          </w:p>
        </w:tc>
        <w:tc>
          <w:tcPr>
            <w:tcW w:w="1273" w:type="dxa"/>
          </w:tcPr>
          <w:p w14:paraId="53FC5A73" w14:textId="77777777" w:rsidR="00652DD6" w:rsidRPr="00C7244C" w:rsidRDefault="00652DD6" w:rsidP="003F1727">
            <w:pPr>
              <w:pStyle w:val="TAL"/>
            </w:pPr>
          </w:p>
        </w:tc>
        <w:tc>
          <w:tcPr>
            <w:tcW w:w="1672" w:type="dxa"/>
          </w:tcPr>
          <w:p w14:paraId="1326BE1B" w14:textId="77777777" w:rsidR="00652DD6" w:rsidRPr="00C7244C" w:rsidRDefault="00652DD6" w:rsidP="003F1727">
            <w:pPr>
              <w:pStyle w:val="TAL"/>
            </w:pPr>
          </w:p>
        </w:tc>
      </w:tr>
    </w:tbl>
    <w:p w14:paraId="509A65D0" w14:textId="77777777" w:rsidR="00652DD6" w:rsidRPr="00C7244C" w:rsidRDefault="00652DD6" w:rsidP="00652DD6">
      <w:pPr>
        <w:rPr>
          <w:lang w:eastAsia="sv-SE"/>
        </w:rPr>
      </w:pPr>
    </w:p>
    <w:p w14:paraId="4E40C7EF" w14:textId="77777777" w:rsidR="00652DD6" w:rsidRPr="00C7244C" w:rsidRDefault="00652DD6" w:rsidP="00652DD6">
      <w:pPr>
        <w:pStyle w:val="H6"/>
        <w:rPr>
          <w:lang w:eastAsia="sv-SE"/>
        </w:rPr>
      </w:pPr>
      <w:r w:rsidRPr="00C7244C">
        <w:rPr>
          <w:lang w:eastAsia="sv-SE"/>
        </w:rPr>
        <w:t>7.6.2.5.5</w:t>
      </w:r>
      <w:r w:rsidRPr="00C7244C">
        <w:rPr>
          <w:lang w:eastAsia="sv-SE"/>
        </w:rPr>
        <w:tab/>
        <w:t>Test requirement</w:t>
      </w:r>
    </w:p>
    <w:p w14:paraId="264300D4" w14:textId="77777777" w:rsidR="00652DD6" w:rsidRPr="00C7244C" w:rsidRDefault="00652DD6" w:rsidP="00652DD6">
      <w:pPr>
        <w:rPr>
          <w:lang w:eastAsia="sv-SE"/>
        </w:rPr>
      </w:pPr>
      <w:r w:rsidRPr="00C7244C">
        <w:rPr>
          <w:lang w:eastAsia="sv-SE"/>
        </w:rPr>
        <w:t>Table 7.6.2.5.5-1 defines the primary level settings including test tolerances for all tests.</w:t>
      </w:r>
    </w:p>
    <w:p w14:paraId="73839928" w14:textId="77777777" w:rsidR="00652DD6" w:rsidRPr="00C7244C" w:rsidRDefault="00652DD6" w:rsidP="00652DD6">
      <w:pPr>
        <w:pStyle w:val="TH"/>
      </w:pPr>
      <w:r w:rsidRPr="00C7244C">
        <w:rPr>
          <w:rFonts w:cs="v4.2.0"/>
        </w:rPr>
        <w:t>Table 7.6.2.5.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64"/>
        <w:gridCol w:w="1145"/>
      </w:tblGrid>
      <w:tr w:rsidR="00652DD6" w:rsidRPr="00C7244C" w14:paraId="739F1EA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A979310" w14:textId="77777777" w:rsidR="00652DD6" w:rsidRPr="00C7244C" w:rsidRDefault="00652DD6" w:rsidP="003F1727">
            <w:pPr>
              <w:pStyle w:val="TAH"/>
              <w:rPr>
                <w:rFonts w:cs="Arial"/>
                <w:lang w:eastAsia="fr-FR"/>
              </w:rPr>
            </w:pPr>
            <w:r w:rsidRPr="00C7244C">
              <w:rPr>
                <w:lang w:eastAsia="fr-FR"/>
              </w:rPr>
              <w:t>Parameter</w:t>
            </w:r>
          </w:p>
        </w:tc>
        <w:tc>
          <w:tcPr>
            <w:tcW w:w="875" w:type="dxa"/>
            <w:tcBorders>
              <w:top w:val="single" w:sz="4" w:space="0" w:color="auto"/>
              <w:left w:val="single" w:sz="4" w:space="0" w:color="auto"/>
              <w:bottom w:val="nil"/>
              <w:right w:val="single" w:sz="4" w:space="0" w:color="auto"/>
            </w:tcBorders>
            <w:hideMark/>
          </w:tcPr>
          <w:p w14:paraId="43F18648" w14:textId="77777777" w:rsidR="00652DD6" w:rsidRPr="00C7244C" w:rsidRDefault="00652DD6" w:rsidP="003F1727">
            <w:pPr>
              <w:pStyle w:val="TAH"/>
              <w:rPr>
                <w:rFonts w:cs="Arial"/>
                <w:lang w:eastAsia="fr-FR"/>
              </w:rPr>
            </w:pPr>
            <w:r w:rsidRPr="00C7244C">
              <w:rPr>
                <w:lang w:eastAsia="fr-FR"/>
              </w:rPr>
              <w:t>Unit</w:t>
            </w:r>
          </w:p>
        </w:tc>
        <w:tc>
          <w:tcPr>
            <w:tcW w:w="1279" w:type="dxa"/>
            <w:tcBorders>
              <w:top w:val="single" w:sz="4" w:space="0" w:color="auto"/>
              <w:left w:val="single" w:sz="4" w:space="0" w:color="auto"/>
              <w:bottom w:val="nil"/>
              <w:right w:val="single" w:sz="4" w:space="0" w:color="auto"/>
            </w:tcBorders>
            <w:hideMark/>
          </w:tcPr>
          <w:p w14:paraId="23B95E36" w14:textId="77777777" w:rsidR="00652DD6" w:rsidRPr="00C7244C" w:rsidRDefault="00652DD6" w:rsidP="003F1727">
            <w:pPr>
              <w:pStyle w:val="TAH"/>
              <w:rPr>
                <w:lang w:eastAsia="fr-FR"/>
              </w:rPr>
            </w:pPr>
            <w:r w:rsidRPr="00C7244C">
              <w:rPr>
                <w:rFonts w:cs="Arial"/>
                <w:lang w:eastAsia="fr-FR"/>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1960003B" w14:textId="77777777" w:rsidR="00652DD6" w:rsidRPr="00C7244C" w:rsidRDefault="00652DD6" w:rsidP="003F1727">
            <w:pPr>
              <w:pStyle w:val="TAH"/>
              <w:rPr>
                <w:rFonts w:cs="Arial"/>
                <w:lang w:eastAsia="fr-FR"/>
              </w:rPr>
            </w:pPr>
            <w:r w:rsidRPr="00C7244C">
              <w:rPr>
                <w:lang w:eastAsia="fr-FR"/>
              </w:rPr>
              <w:t>Cell 1</w:t>
            </w:r>
          </w:p>
        </w:tc>
        <w:tc>
          <w:tcPr>
            <w:tcW w:w="2200" w:type="dxa"/>
            <w:gridSpan w:val="3"/>
            <w:tcBorders>
              <w:top w:val="single" w:sz="4" w:space="0" w:color="auto"/>
              <w:left w:val="single" w:sz="4" w:space="0" w:color="auto"/>
              <w:bottom w:val="single" w:sz="4" w:space="0" w:color="auto"/>
              <w:right w:val="single" w:sz="4" w:space="0" w:color="auto"/>
            </w:tcBorders>
            <w:hideMark/>
          </w:tcPr>
          <w:p w14:paraId="12F59D45" w14:textId="77777777" w:rsidR="00652DD6" w:rsidRPr="00C7244C" w:rsidRDefault="00652DD6" w:rsidP="003F1727">
            <w:pPr>
              <w:pStyle w:val="TAH"/>
              <w:rPr>
                <w:rFonts w:cs="Arial"/>
                <w:lang w:eastAsia="fr-FR"/>
              </w:rPr>
            </w:pPr>
            <w:r w:rsidRPr="00C7244C">
              <w:rPr>
                <w:lang w:eastAsia="fr-FR"/>
              </w:rPr>
              <w:t>Cell 2</w:t>
            </w:r>
          </w:p>
        </w:tc>
      </w:tr>
      <w:tr w:rsidR="00652DD6" w:rsidRPr="00C7244C" w14:paraId="09C4B13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A66FA07" w14:textId="77777777" w:rsidR="00652DD6" w:rsidRPr="00C7244C" w:rsidRDefault="00652DD6" w:rsidP="003F1727">
            <w:pPr>
              <w:pStyle w:val="TAH"/>
              <w:rPr>
                <w:rFonts w:cs="Arial"/>
                <w:lang w:eastAsia="fr-FR"/>
              </w:rPr>
            </w:pPr>
          </w:p>
        </w:tc>
        <w:tc>
          <w:tcPr>
            <w:tcW w:w="875" w:type="dxa"/>
            <w:tcBorders>
              <w:top w:val="nil"/>
              <w:left w:val="single" w:sz="4" w:space="0" w:color="auto"/>
              <w:bottom w:val="single" w:sz="4" w:space="0" w:color="auto"/>
              <w:right w:val="single" w:sz="4" w:space="0" w:color="auto"/>
            </w:tcBorders>
          </w:tcPr>
          <w:p w14:paraId="1B92BBFB" w14:textId="77777777" w:rsidR="00652DD6" w:rsidRPr="00C7244C" w:rsidRDefault="00652DD6" w:rsidP="003F1727">
            <w:pPr>
              <w:pStyle w:val="TAH"/>
              <w:rPr>
                <w:rFonts w:cs="Arial"/>
                <w:lang w:eastAsia="fr-FR"/>
              </w:rPr>
            </w:pPr>
          </w:p>
        </w:tc>
        <w:tc>
          <w:tcPr>
            <w:tcW w:w="1279" w:type="dxa"/>
            <w:tcBorders>
              <w:top w:val="nil"/>
              <w:left w:val="single" w:sz="4" w:space="0" w:color="auto"/>
              <w:bottom w:val="single" w:sz="4" w:space="0" w:color="auto"/>
              <w:right w:val="single" w:sz="4" w:space="0" w:color="auto"/>
            </w:tcBorders>
          </w:tcPr>
          <w:p w14:paraId="67425310" w14:textId="77777777" w:rsidR="00652DD6" w:rsidRPr="00C7244C" w:rsidRDefault="00652DD6" w:rsidP="003F1727">
            <w:pPr>
              <w:pStyle w:val="TAH"/>
              <w:rPr>
                <w:lang w:eastAsia="fr-FR"/>
              </w:rPr>
            </w:pPr>
          </w:p>
        </w:tc>
        <w:tc>
          <w:tcPr>
            <w:tcW w:w="982" w:type="dxa"/>
            <w:tcBorders>
              <w:top w:val="single" w:sz="4" w:space="0" w:color="auto"/>
              <w:left w:val="single" w:sz="4" w:space="0" w:color="auto"/>
              <w:bottom w:val="single" w:sz="4" w:space="0" w:color="auto"/>
              <w:right w:val="single" w:sz="4" w:space="0" w:color="auto"/>
            </w:tcBorders>
            <w:hideMark/>
          </w:tcPr>
          <w:p w14:paraId="76798691" w14:textId="77777777" w:rsidR="00652DD6" w:rsidRPr="00C7244C" w:rsidRDefault="00652DD6" w:rsidP="003F1727">
            <w:pPr>
              <w:pStyle w:val="TAH"/>
              <w:rPr>
                <w:rFonts w:cs="Arial"/>
                <w:lang w:eastAsia="fr-FR"/>
              </w:rPr>
            </w:pPr>
            <w:r w:rsidRPr="00C7244C">
              <w:rPr>
                <w:lang w:eastAsia="fr-FR"/>
              </w:rPr>
              <w:t>T1</w:t>
            </w:r>
          </w:p>
        </w:tc>
        <w:tc>
          <w:tcPr>
            <w:tcW w:w="976" w:type="dxa"/>
            <w:tcBorders>
              <w:top w:val="single" w:sz="4" w:space="0" w:color="auto"/>
              <w:left w:val="single" w:sz="4" w:space="0" w:color="auto"/>
              <w:bottom w:val="single" w:sz="4" w:space="0" w:color="auto"/>
              <w:right w:val="single" w:sz="4" w:space="0" w:color="auto"/>
            </w:tcBorders>
            <w:hideMark/>
          </w:tcPr>
          <w:p w14:paraId="2F2C6F40" w14:textId="77777777" w:rsidR="00652DD6" w:rsidRPr="00C7244C" w:rsidRDefault="00652DD6" w:rsidP="003F1727">
            <w:pPr>
              <w:pStyle w:val="TAH"/>
              <w:rPr>
                <w:rFonts w:cs="Arial"/>
                <w:lang w:eastAsia="fr-FR"/>
              </w:rPr>
            </w:pPr>
            <w:r w:rsidRPr="00C7244C">
              <w:rPr>
                <w:lang w:eastAsia="fr-FR"/>
              </w:rPr>
              <w:t>T2</w:t>
            </w:r>
          </w:p>
        </w:tc>
        <w:tc>
          <w:tcPr>
            <w:tcW w:w="991" w:type="dxa"/>
            <w:tcBorders>
              <w:top w:val="single" w:sz="4" w:space="0" w:color="auto"/>
              <w:left w:val="single" w:sz="4" w:space="0" w:color="auto"/>
              <w:bottom w:val="single" w:sz="4" w:space="0" w:color="auto"/>
              <w:right w:val="single" w:sz="4" w:space="0" w:color="auto"/>
            </w:tcBorders>
            <w:hideMark/>
          </w:tcPr>
          <w:p w14:paraId="56B4A66B" w14:textId="77777777" w:rsidR="00652DD6" w:rsidRPr="00C7244C" w:rsidRDefault="00652DD6" w:rsidP="003F1727">
            <w:pPr>
              <w:pStyle w:val="TAH"/>
              <w:rPr>
                <w:rFonts w:cs="Arial"/>
                <w:lang w:eastAsia="fr-FR"/>
              </w:rPr>
            </w:pPr>
            <w:r w:rsidRPr="00C7244C">
              <w:rPr>
                <w:lang w:eastAsia="fr-FR"/>
              </w:rPr>
              <w:t>T1</w:t>
            </w:r>
          </w:p>
        </w:tc>
        <w:tc>
          <w:tcPr>
            <w:tcW w:w="1209" w:type="dxa"/>
            <w:gridSpan w:val="2"/>
            <w:tcBorders>
              <w:top w:val="single" w:sz="4" w:space="0" w:color="auto"/>
              <w:left w:val="single" w:sz="4" w:space="0" w:color="auto"/>
              <w:bottom w:val="single" w:sz="4" w:space="0" w:color="auto"/>
              <w:right w:val="single" w:sz="4" w:space="0" w:color="auto"/>
            </w:tcBorders>
            <w:hideMark/>
          </w:tcPr>
          <w:p w14:paraId="6B612B3D" w14:textId="77777777" w:rsidR="00652DD6" w:rsidRPr="00C7244C" w:rsidRDefault="00652DD6" w:rsidP="003F1727">
            <w:pPr>
              <w:pStyle w:val="TAH"/>
              <w:rPr>
                <w:rFonts w:cs="Arial"/>
                <w:lang w:eastAsia="fr-FR"/>
              </w:rPr>
            </w:pPr>
            <w:r w:rsidRPr="00C7244C">
              <w:rPr>
                <w:lang w:eastAsia="fr-FR"/>
              </w:rPr>
              <w:t>T2</w:t>
            </w:r>
          </w:p>
        </w:tc>
      </w:tr>
      <w:tr w:rsidR="00652DD6" w:rsidRPr="00C7244C" w14:paraId="08E5099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9CFF7D4" w14:textId="77777777" w:rsidR="00652DD6" w:rsidRPr="00C7244C" w:rsidRDefault="00652DD6" w:rsidP="003F1727">
            <w:pPr>
              <w:pStyle w:val="TAL"/>
              <w:rPr>
                <w:lang w:eastAsia="fr-FR"/>
              </w:rPr>
            </w:pPr>
            <w:r w:rsidRPr="00C7244C">
              <w:rPr>
                <w:lang w:eastAsia="fr-FR"/>
              </w:rPr>
              <w:t>AoA setup</w:t>
            </w:r>
          </w:p>
        </w:tc>
        <w:tc>
          <w:tcPr>
            <w:tcW w:w="875" w:type="dxa"/>
            <w:tcBorders>
              <w:top w:val="single" w:sz="4" w:space="0" w:color="auto"/>
              <w:left w:val="single" w:sz="4" w:space="0" w:color="auto"/>
              <w:bottom w:val="single" w:sz="4" w:space="0" w:color="auto"/>
              <w:right w:val="single" w:sz="4" w:space="0" w:color="auto"/>
            </w:tcBorders>
          </w:tcPr>
          <w:p w14:paraId="1A63603A"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6F4D3C"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F2F187" w14:textId="77777777" w:rsidR="00652DD6" w:rsidRPr="00C7244C" w:rsidRDefault="00652DD6" w:rsidP="003F1727">
            <w:pPr>
              <w:pStyle w:val="TAC"/>
              <w:rPr>
                <w:rFonts w:cs="v4.2.0"/>
                <w:lang w:eastAsia="fr-FR"/>
              </w:rPr>
            </w:pPr>
            <w:r w:rsidRPr="00C7244C">
              <w:rPr>
                <w:rFonts w:cs="v4.2.0"/>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428B643" w14:textId="77777777" w:rsidR="00652DD6" w:rsidRPr="00C7244C" w:rsidRDefault="00652DD6" w:rsidP="003F1727">
            <w:pPr>
              <w:pStyle w:val="TAC"/>
              <w:rPr>
                <w:rFonts w:cs="v4.2.0"/>
                <w:lang w:eastAsia="fr-FR"/>
              </w:rPr>
            </w:pPr>
            <w:r w:rsidRPr="00C7244C">
              <w:rPr>
                <w:rFonts w:cs="v4.2.0"/>
                <w:lang w:eastAsia="fr-FR"/>
              </w:rPr>
              <w:t>Setup 1 as specified in clause A.9</w:t>
            </w:r>
          </w:p>
        </w:tc>
      </w:tr>
      <w:tr w:rsidR="00652DD6" w:rsidRPr="00C7244C" w14:paraId="7EE1EE0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5AE0394" w14:textId="77777777" w:rsidR="00652DD6" w:rsidRPr="00C7244C" w:rsidRDefault="00652DD6" w:rsidP="003F1727">
            <w:pPr>
              <w:pStyle w:val="TAL"/>
              <w:rPr>
                <w:lang w:eastAsia="fr-FR"/>
              </w:rPr>
            </w:pPr>
            <w:r w:rsidRPr="00C7244C">
              <w:rPr>
                <w:position w:val="-12"/>
                <w:lang w:eastAsia="zh-CN"/>
              </w:rPr>
              <w:t>Beam Assumption</w:t>
            </w:r>
            <w:r w:rsidRPr="00C7244C">
              <w:rPr>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0FCC2C2C"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6C73A93"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1EE1C8" w14:textId="77777777" w:rsidR="00652DD6" w:rsidRPr="00C7244C" w:rsidRDefault="00652DD6" w:rsidP="003F1727">
            <w:pPr>
              <w:pStyle w:val="TAC"/>
              <w:rPr>
                <w:rFonts w:cs="v4.2.0"/>
                <w:lang w:eastAsia="fr-FR"/>
              </w:rPr>
            </w:pPr>
            <w:r w:rsidRPr="00C7244C">
              <w:rPr>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FC8A153" w14:textId="77777777" w:rsidR="00652DD6" w:rsidRPr="00C7244C" w:rsidRDefault="00652DD6" w:rsidP="003F1727">
            <w:pPr>
              <w:pStyle w:val="TAC"/>
              <w:rPr>
                <w:rFonts w:cs="v4.2.0"/>
                <w:lang w:eastAsia="fr-FR"/>
              </w:rPr>
            </w:pPr>
            <w:r w:rsidRPr="00C7244C">
              <w:rPr>
                <w:lang w:eastAsia="zh-CN"/>
              </w:rPr>
              <w:t>Rough</w:t>
            </w:r>
          </w:p>
        </w:tc>
      </w:tr>
      <w:tr w:rsidR="00652DD6" w:rsidRPr="00C7244C" w14:paraId="2BEC92A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756C91" w14:textId="77777777" w:rsidR="00652DD6" w:rsidRPr="00C7244C" w:rsidRDefault="00652DD6" w:rsidP="003F1727">
            <w:pPr>
              <w:pStyle w:val="TAL"/>
              <w:rPr>
                <w:lang w:eastAsia="fr-FR"/>
              </w:rPr>
            </w:pPr>
            <w:r w:rsidRPr="00C7244C">
              <w:rPr>
                <w:lang w:eastAsia="fr-FR"/>
              </w:rPr>
              <w:t>NR RF Channel Number</w:t>
            </w:r>
          </w:p>
        </w:tc>
        <w:tc>
          <w:tcPr>
            <w:tcW w:w="875" w:type="dxa"/>
            <w:tcBorders>
              <w:top w:val="single" w:sz="4" w:space="0" w:color="auto"/>
              <w:left w:val="single" w:sz="4" w:space="0" w:color="auto"/>
              <w:bottom w:val="single" w:sz="4" w:space="0" w:color="auto"/>
              <w:right w:val="single" w:sz="4" w:space="0" w:color="auto"/>
            </w:tcBorders>
          </w:tcPr>
          <w:p w14:paraId="7FD2D16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5B8A812" w14:textId="77777777" w:rsidR="00652DD6" w:rsidRPr="00C7244C" w:rsidRDefault="00652DD6" w:rsidP="003F1727">
            <w:pPr>
              <w:pStyle w:val="TAC"/>
              <w:rPr>
                <w:rFonts w:cs="v4.2.0"/>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814AF5B" w14:textId="77777777" w:rsidR="00652DD6" w:rsidRPr="00C7244C" w:rsidRDefault="00652DD6" w:rsidP="003F1727">
            <w:pPr>
              <w:pStyle w:val="TAC"/>
              <w:rPr>
                <w:lang w:eastAsia="fr-FR"/>
              </w:rPr>
            </w:pPr>
            <w:r w:rsidRPr="00C7244C">
              <w:rPr>
                <w:rFonts w:cs="v4.2.0"/>
                <w:lang w:eastAsia="fr-FR"/>
              </w:rPr>
              <w:t>1</w:t>
            </w:r>
          </w:p>
        </w:tc>
        <w:tc>
          <w:tcPr>
            <w:tcW w:w="2200" w:type="dxa"/>
            <w:gridSpan w:val="3"/>
            <w:tcBorders>
              <w:top w:val="single" w:sz="4" w:space="0" w:color="auto"/>
              <w:left w:val="single" w:sz="4" w:space="0" w:color="auto"/>
              <w:bottom w:val="single" w:sz="4" w:space="0" w:color="auto"/>
              <w:right w:val="single" w:sz="4" w:space="0" w:color="auto"/>
            </w:tcBorders>
            <w:hideMark/>
          </w:tcPr>
          <w:p w14:paraId="3C97F05A" w14:textId="77777777" w:rsidR="00652DD6" w:rsidRPr="00C7244C" w:rsidRDefault="00652DD6" w:rsidP="003F1727">
            <w:pPr>
              <w:pStyle w:val="TAC"/>
              <w:rPr>
                <w:lang w:eastAsia="fr-FR"/>
              </w:rPr>
            </w:pPr>
            <w:r w:rsidRPr="00C7244C">
              <w:rPr>
                <w:rFonts w:cs="v4.2.0"/>
                <w:lang w:eastAsia="fr-FR"/>
              </w:rPr>
              <w:t>2</w:t>
            </w:r>
          </w:p>
        </w:tc>
      </w:tr>
      <w:tr w:rsidR="00652DD6" w:rsidRPr="00C7244C" w14:paraId="178A14A6"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C3B27E" w14:textId="77777777" w:rsidR="00652DD6" w:rsidRPr="00C7244C" w:rsidRDefault="00652DD6" w:rsidP="003F1727">
            <w:pPr>
              <w:pStyle w:val="TAL"/>
              <w:rPr>
                <w:lang w:eastAsia="fr-FR"/>
              </w:rPr>
            </w:pPr>
            <w:r w:rsidRPr="00C7244C">
              <w:rPr>
                <w:lang w:eastAsia="fr-FR"/>
              </w:rPr>
              <w:t>Duplex mode</w:t>
            </w:r>
          </w:p>
        </w:tc>
        <w:tc>
          <w:tcPr>
            <w:tcW w:w="875" w:type="dxa"/>
            <w:tcBorders>
              <w:top w:val="single" w:sz="4" w:space="0" w:color="auto"/>
              <w:left w:val="single" w:sz="4" w:space="0" w:color="auto"/>
              <w:bottom w:val="single" w:sz="4" w:space="0" w:color="auto"/>
              <w:right w:val="single" w:sz="4" w:space="0" w:color="auto"/>
            </w:tcBorders>
          </w:tcPr>
          <w:p w14:paraId="47A355BA"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01CA51F" w14:textId="77777777" w:rsidR="00652DD6" w:rsidRPr="00C7244C" w:rsidRDefault="00652DD6" w:rsidP="003F1727">
            <w:pPr>
              <w:pStyle w:val="TAC"/>
              <w:rPr>
                <w:lang w:eastAsia="fr-FR"/>
              </w:rPr>
            </w:pPr>
            <w:r w:rsidRPr="00C7244C">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45F78D53" w14:textId="77777777" w:rsidR="00652DD6" w:rsidRPr="00C7244C" w:rsidRDefault="00652DD6" w:rsidP="003F1727">
            <w:pPr>
              <w:pStyle w:val="TAC"/>
              <w:rPr>
                <w:lang w:eastAsia="fr-FR"/>
              </w:rPr>
            </w:pPr>
            <w:r w:rsidRPr="00C7244C">
              <w:rPr>
                <w:lang w:eastAsia="fr-FR"/>
              </w:rPr>
              <w:t>FDD</w:t>
            </w:r>
          </w:p>
        </w:tc>
        <w:tc>
          <w:tcPr>
            <w:tcW w:w="2200" w:type="dxa"/>
            <w:gridSpan w:val="3"/>
            <w:tcBorders>
              <w:top w:val="single" w:sz="4" w:space="0" w:color="auto"/>
              <w:left w:val="single" w:sz="4" w:space="0" w:color="auto"/>
              <w:bottom w:val="single" w:sz="4" w:space="0" w:color="auto"/>
              <w:right w:val="single" w:sz="4" w:space="0" w:color="auto"/>
            </w:tcBorders>
            <w:hideMark/>
          </w:tcPr>
          <w:p w14:paraId="44F574AE" w14:textId="77777777" w:rsidR="00652DD6" w:rsidRPr="00C7244C" w:rsidRDefault="00652DD6" w:rsidP="003F1727">
            <w:pPr>
              <w:pStyle w:val="TAC"/>
              <w:rPr>
                <w:lang w:eastAsia="fr-FR"/>
              </w:rPr>
            </w:pPr>
            <w:r w:rsidRPr="00C7244C">
              <w:rPr>
                <w:lang w:eastAsia="fr-FR"/>
              </w:rPr>
              <w:t>TDD</w:t>
            </w:r>
          </w:p>
        </w:tc>
      </w:tr>
      <w:tr w:rsidR="00652DD6" w:rsidRPr="00C7244C" w14:paraId="71D129CD"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746EB30"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66B963D5"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37C296" w14:textId="77777777" w:rsidR="00652DD6" w:rsidRPr="00C7244C" w:rsidRDefault="00652DD6" w:rsidP="003F1727">
            <w:pPr>
              <w:pStyle w:val="TAC"/>
              <w:rPr>
                <w:lang w:eastAsia="fr-FR"/>
              </w:rPr>
            </w:pPr>
            <w:r w:rsidRPr="00C7244C">
              <w:rPr>
                <w:lang w:eastAsia="fr-FR"/>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0330D707" w14:textId="77777777" w:rsidR="00652DD6" w:rsidRPr="00C7244C" w:rsidRDefault="00652DD6" w:rsidP="003F1727">
            <w:pPr>
              <w:pStyle w:val="TAC"/>
              <w:rPr>
                <w:lang w:eastAsia="fr-FR"/>
              </w:rPr>
            </w:pPr>
            <w:r w:rsidRPr="00C7244C">
              <w:rPr>
                <w:lang w:eastAsia="fr-FR"/>
              </w:rPr>
              <w:t>TDD</w:t>
            </w:r>
          </w:p>
        </w:tc>
        <w:tc>
          <w:tcPr>
            <w:tcW w:w="2200" w:type="dxa"/>
            <w:gridSpan w:val="3"/>
            <w:tcBorders>
              <w:top w:val="single" w:sz="4" w:space="0" w:color="auto"/>
              <w:left w:val="single" w:sz="4" w:space="0" w:color="auto"/>
              <w:bottom w:val="single" w:sz="4" w:space="0" w:color="auto"/>
              <w:right w:val="single" w:sz="4" w:space="0" w:color="auto"/>
            </w:tcBorders>
            <w:hideMark/>
          </w:tcPr>
          <w:p w14:paraId="03B5D5A1" w14:textId="77777777" w:rsidR="00652DD6" w:rsidRPr="00C7244C" w:rsidRDefault="00652DD6" w:rsidP="003F1727">
            <w:pPr>
              <w:pStyle w:val="TAC"/>
              <w:rPr>
                <w:lang w:eastAsia="fr-FR"/>
              </w:rPr>
            </w:pPr>
            <w:r w:rsidRPr="00C7244C">
              <w:rPr>
                <w:lang w:eastAsia="fr-FR"/>
              </w:rPr>
              <w:t>TDD</w:t>
            </w:r>
          </w:p>
        </w:tc>
      </w:tr>
      <w:tr w:rsidR="00652DD6" w:rsidRPr="00C7244C" w14:paraId="42B355CA"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03D83AB" w14:textId="77777777" w:rsidR="00652DD6" w:rsidRPr="00C7244C" w:rsidRDefault="00652DD6" w:rsidP="003F1727">
            <w:pPr>
              <w:pStyle w:val="TAL"/>
              <w:rPr>
                <w:bCs/>
                <w:lang w:eastAsia="fr-FR"/>
              </w:rPr>
            </w:pPr>
            <w:r w:rsidRPr="00C7244C">
              <w:rPr>
                <w:bCs/>
                <w:lang w:eastAsia="fr-FR"/>
              </w:rPr>
              <w:t>TDD configuration</w:t>
            </w:r>
          </w:p>
        </w:tc>
        <w:tc>
          <w:tcPr>
            <w:tcW w:w="875" w:type="dxa"/>
            <w:tcBorders>
              <w:top w:val="single" w:sz="4" w:space="0" w:color="auto"/>
              <w:left w:val="single" w:sz="4" w:space="0" w:color="auto"/>
              <w:bottom w:val="single" w:sz="4" w:space="0" w:color="auto"/>
              <w:right w:val="single" w:sz="4" w:space="0" w:color="auto"/>
            </w:tcBorders>
          </w:tcPr>
          <w:p w14:paraId="52F0F888"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17B6934" w14:textId="77777777" w:rsidR="00652DD6" w:rsidRPr="00C7244C" w:rsidRDefault="00652DD6" w:rsidP="003F1727">
            <w:pPr>
              <w:pStyle w:val="TAC"/>
              <w:rPr>
                <w:lang w:eastAsia="fr-FR"/>
              </w:rPr>
            </w:pPr>
            <w:r w:rsidRPr="00C7244C">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767FB20D" w14:textId="77777777" w:rsidR="00652DD6" w:rsidRPr="00C7244C" w:rsidRDefault="00652DD6" w:rsidP="003F1727">
            <w:pPr>
              <w:pStyle w:val="TAC"/>
              <w:rPr>
                <w:lang w:eastAsia="fr-FR"/>
              </w:rPr>
            </w:pPr>
            <w:r w:rsidRPr="00C7244C">
              <w:rPr>
                <w:lang w:eastAsia="fr-FR"/>
              </w:rPr>
              <w:t>Not Applicable</w:t>
            </w:r>
          </w:p>
        </w:tc>
        <w:tc>
          <w:tcPr>
            <w:tcW w:w="2200" w:type="dxa"/>
            <w:gridSpan w:val="3"/>
            <w:tcBorders>
              <w:top w:val="single" w:sz="4" w:space="0" w:color="auto"/>
              <w:left w:val="single" w:sz="4" w:space="0" w:color="auto"/>
              <w:bottom w:val="single" w:sz="4" w:space="0" w:color="auto"/>
              <w:right w:val="single" w:sz="4" w:space="0" w:color="auto"/>
            </w:tcBorders>
            <w:hideMark/>
          </w:tcPr>
          <w:p w14:paraId="1BDE857A" w14:textId="77777777" w:rsidR="00652DD6" w:rsidRPr="00C7244C" w:rsidRDefault="00652DD6" w:rsidP="003F1727">
            <w:pPr>
              <w:pStyle w:val="TAC"/>
              <w:rPr>
                <w:lang w:eastAsia="fr-FR"/>
              </w:rPr>
            </w:pPr>
            <w:r w:rsidRPr="00C7244C">
              <w:rPr>
                <w:lang w:eastAsia="fr-FR"/>
              </w:rPr>
              <w:t>TDDConf.3.1</w:t>
            </w:r>
          </w:p>
        </w:tc>
      </w:tr>
      <w:tr w:rsidR="00652DD6" w:rsidRPr="00C7244C" w14:paraId="08BDAAFC" w14:textId="77777777" w:rsidTr="003F1727">
        <w:trPr>
          <w:cantSplit/>
          <w:trHeight w:val="150"/>
        </w:trPr>
        <w:tc>
          <w:tcPr>
            <w:tcW w:w="2628" w:type="dxa"/>
            <w:gridSpan w:val="2"/>
            <w:tcBorders>
              <w:top w:val="nil"/>
              <w:left w:val="single" w:sz="4" w:space="0" w:color="auto"/>
              <w:bottom w:val="nil"/>
              <w:right w:val="single" w:sz="4" w:space="0" w:color="auto"/>
            </w:tcBorders>
          </w:tcPr>
          <w:p w14:paraId="74EEF042"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0D8417EE"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96B3FE" w14:textId="77777777" w:rsidR="00652DD6" w:rsidRPr="00C7244C" w:rsidRDefault="00652DD6" w:rsidP="003F1727">
            <w:pPr>
              <w:pStyle w:val="TAC"/>
              <w:rPr>
                <w:lang w:eastAsia="fr-FR"/>
              </w:rPr>
            </w:pPr>
            <w:r w:rsidRPr="00C7244C">
              <w:rPr>
                <w:lang w:eastAsia="fr-FR"/>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7383E964" w14:textId="77777777" w:rsidR="00652DD6" w:rsidRPr="00C7244C" w:rsidRDefault="00652DD6" w:rsidP="003F1727">
            <w:pPr>
              <w:pStyle w:val="TAC"/>
              <w:rPr>
                <w:lang w:eastAsia="fr-FR"/>
              </w:rPr>
            </w:pPr>
            <w:r w:rsidRPr="00C7244C">
              <w:rPr>
                <w:lang w:eastAsia="fr-FR"/>
              </w:rPr>
              <w:t>TDDConf.1.1</w:t>
            </w:r>
          </w:p>
        </w:tc>
        <w:tc>
          <w:tcPr>
            <w:tcW w:w="2200" w:type="dxa"/>
            <w:gridSpan w:val="3"/>
            <w:tcBorders>
              <w:top w:val="single" w:sz="4" w:space="0" w:color="auto"/>
              <w:left w:val="single" w:sz="4" w:space="0" w:color="auto"/>
              <w:bottom w:val="single" w:sz="4" w:space="0" w:color="auto"/>
              <w:right w:val="single" w:sz="4" w:space="0" w:color="auto"/>
            </w:tcBorders>
            <w:hideMark/>
          </w:tcPr>
          <w:p w14:paraId="269DA488" w14:textId="77777777" w:rsidR="00652DD6" w:rsidRPr="00C7244C" w:rsidRDefault="00652DD6" w:rsidP="003F1727">
            <w:pPr>
              <w:pStyle w:val="TAC"/>
              <w:rPr>
                <w:lang w:eastAsia="fr-FR"/>
              </w:rPr>
            </w:pPr>
            <w:r w:rsidRPr="00C7244C">
              <w:rPr>
                <w:lang w:eastAsia="fr-FR"/>
              </w:rPr>
              <w:t>TDDConf.3.1</w:t>
            </w:r>
          </w:p>
        </w:tc>
      </w:tr>
      <w:tr w:rsidR="00652DD6" w:rsidRPr="00C7244C" w14:paraId="6E8B7AD7"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6F553426"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32BE9542"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470DDC4" w14:textId="77777777" w:rsidR="00652DD6" w:rsidRPr="00C7244C" w:rsidRDefault="00652DD6" w:rsidP="003F1727">
            <w:pPr>
              <w:pStyle w:val="TAC"/>
              <w:rPr>
                <w:lang w:eastAsia="fr-FR"/>
              </w:rPr>
            </w:pPr>
            <w:r w:rsidRPr="00C7244C">
              <w:rPr>
                <w:lang w:eastAsia="fr-FR"/>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08F88B69" w14:textId="77777777" w:rsidR="00652DD6" w:rsidRPr="00C7244C" w:rsidRDefault="00652DD6" w:rsidP="003F1727">
            <w:pPr>
              <w:pStyle w:val="TAC"/>
              <w:rPr>
                <w:lang w:eastAsia="fr-FR"/>
              </w:rPr>
            </w:pPr>
            <w:r w:rsidRPr="00C7244C">
              <w:rPr>
                <w:lang w:eastAsia="fr-FR"/>
              </w:rPr>
              <w:t>TDDConf.2.1</w:t>
            </w:r>
          </w:p>
        </w:tc>
        <w:tc>
          <w:tcPr>
            <w:tcW w:w="2200" w:type="dxa"/>
            <w:gridSpan w:val="3"/>
            <w:tcBorders>
              <w:top w:val="single" w:sz="4" w:space="0" w:color="auto"/>
              <w:left w:val="single" w:sz="4" w:space="0" w:color="auto"/>
              <w:bottom w:val="single" w:sz="4" w:space="0" w:color="auto"/>
              <w:right w:val="single" w:sz="4" w:space="0" w:color="auto"/>
            </w:tcBorders>
            <w:hideMark/>
          </w:tcPr>
          <w:p w14:paraId="42090181" w14:textId="77777777" w:rsidR="00652DD6" w:rsidRPr="00C7244C" w:rsidRDefault="00652DD6" w:rsidP="003F1727">
            <w:pPr>
              <w:pStyle w:val="TAC"/>
              <w:rPr>
                <w:lang w:eastAsia="fr-FR"/>
              </w:rPr>
            </w:pPr>
            <w:r w:rsidRPr="00C7244C">
              <w:rPr>
                <w:lang w:eastAsia="fr-FR"/>
              </w:rPr>
              <w:t>TDDConf.3.1</w:t>
            </w:r>
          </w:p>
        </w:tc>
      </w:tr>
      <w:tr w:rsidR="00652DD6" w:rsidRPr="00C7244C" w14:paraId="28709B8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7F48728" w14:textId="77777777" w:rsidR="00652DD6" w:rsidRPr="00C7244C" w:rsidRDefault="00652DD6" w:rsidP="003F1727">
            <w:pPr>
              <w:pStyle w:val="TAL"/>
              <w:rPr>
                <w:lang w:eastAsia="fr-FR"/>
              </w:rPr>
            </w:pPr>
            <w:r w:rsidRPr="00C7244C">
              <w:rPr>
                <w:bCs/>
                <w:lang w:eastAsia="fr-FR"/>
              </w:rPr>
              <w:t>BW</w:t>
            </w:r>
            <w:r w:rsidRPr="00C7244C">
              <w:rPr>
                <w:vertAlign w:val="subscript"/>
                <w:lang w:eastAsia="fr-FR"/>
              </w:rPr>
              <w:t>channel</w:t>
            </w:r>
          </w:p>
        </w:tc>
        <w:tc>
          <w:tcPr>
            <w:tcW w:w="875" w:type="dxa"/>
            <w:tcBorders>
              <w:top w:val="single" w:sz="4" w:space="0" w:color="auto"/>
              <w:left w:val="single" w:sz="4" w:space="0" w:color="auto"/>
              <w:bottom w:val="nil"/>
              <w:right w:val="single" w:sz="4" w:space="0" w:color="auto"/>
            </w:tcBorders>
            <w:hideMark/>
          </w:tcPr>
          <w:p w14:paraId="7AF20FE0" w14:textId="77777777" w:rsidR="00652DD6" w:rsidRPr="00C7244C" w:rsidRDefault="00652DD6" w:rsidP="003F1727">
            <w:pPr>
              <w:pStyle w:val="TAC"/>
              <w:rPr>
                <w:lang w:eastAsia="fr-FR"/>
              </w:rPr>
            </w:pPr>
            <w:r w:rsidRPr="00C7244C">
              <w:rPr>
                <w:rFonts w:cs="v4.2.0"/>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3357F87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50E2C876" w14:textId="77777777" w:rsidR="00652DD6" w:rsidRPr="00C7244C" w:rsidRDefault="00652DD6" w:rsidP="003F1727">
            <w:pPr>
              <w:pStyle w:val="TAC"/>
              <w:rPr>
                <w:szCs w:val="18"/>
                <w:lang w:eastAsia="fr-FR"/>
              </w:rPr>
            </w:pPr>
            <w:r w:rsidRPr="00C7244C">
              <w:rPr>
                <w:szCs w:val="18"/>
                <w:lang w:eastAsia="fr-FR"/>
              </w:rPr>
              <w:t>10: N</w:t>
            </w:r>
            <w:r w:rsidRPr="00C7244C">
              <w:rPr>
                <w:szCs w:val="18"/>
                <w:vertAlign w:val="subscript"/>
                <w:lang w:eastAsia="fr-FR"/>
              </w:rPr>
              <w:t>RB,c</w:t>
            </w:r>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273146A9"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2C29580C" w14:textId="77777777" w:rsidTr="003F1727">
        <w:trPr>
          <w:cantSplit/>
          <w:trHeight w:val="150"/>
        </w:trPr>
        <w:tc>
          <w:tcPr>
            <w:tcW w:w="2628" w:type="dxa"/>
            <w:gridSpan w:val="2"/>
            <w:tcBorders>
              <w:top w:val="nil"/>
              <w:left w:val="single" w:sz="4" w:space="0" w:color="auto"/>
              <w:bottom w:val="nil"/>
              <w:right w:val="single" w:sz="4" w:space="0" w:color="auto"/>
            </w:tcBorders>
          </w:tcPr>
          <w:p w14:paraId="030B9DF5" w14:textId="77777777" w:rsidR="00652DD6" w:rsidRPr="00C7244C" w:rsidRDefault="00652DD6" w:rsidP="003F1727">
            <w:pPr>
              <w:pStyle w:val="TAL"/>
              <w:rPr>
                <w:bCs/>
                <w:lang w:eastAsia="fr-FR"/>
              </w:rPr>
            </w:pPr>
          </w:p>
        </w:tc>
        <w:tc>
          <w:tcPr>
            <w:tcW w:w="875" w:type="dxa"/>
            <w:tcBorders>
              <w:top w:val="nil"/>
              <w:left w:val="single" w:sz="4" w:space="0" w:color="auto"/>
              <w:bottom w:val="nil"/>
              <w:right w:val="single" w:sz="4" w:space="0" w:color="auto"/>
            </w:tcBorders>
          </w:tcPr>
          <w:p w14:paraId="6FB7628B"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94C6495"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32BBA33D" w14:textId="77777777" w:rsidR="00652DD6" w:rsidRPr="00C7244C" w:rsidRDefault="00652DD6" w:rsidP="003F1727">
            <w:pPr>
              <w:pStyle w:val="TAC"/>
              <w:rPr>
                <w:szCs w:val="18"/>
                <w:lang w:eastAsia="fr-FR"/>
              </w:rPr>
            </w:pPr>
            <w:r w:rsidRPr="00C7244C">
              <w:rPr>
                <w:szCs w:val="18"/>
                <w:lang w:eastAsia="fr-FR"/>
              </w:rPr>
              <w:t>10: N</w:t>
            </w:r>
            <w:r w:rsidRPr="00C7244C">
              <w:rPr>
                <w:szCs w:val="18"/>
                <w:vertAlign w:val="subscript"/>
                <w:lang w:eastAsia="fr-FR"/>
              </w:rPr>
              <w:t>RB,c</w:t>
            </w:r>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63721F58"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60842369"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9239F79" w14:textId="77777777" w:rsidR="00652DD6" w:rsidRPr="00C7244C" w:rsidRDefault="00652DD6" w:rsidP="003F1727">
            <w:pPr>
              <w:pStyle w:val="TAL"/>
              <w:rPr>
                <w:bCs/>
                <w:lang w:eastAsia="fr-FR"/>
              </w:rPr>
            </w:pPr>
          </w:p>
        </w:tc>
        <w:tc>
          <w:tcPr>
            <w:tcW w:w="875" w:type="dxa"/>
            <w:tcBorders>
              <w:top w:val="nil"/>
              <w:left w:val="single" w:sz="4" w:space="0" w:color="auto"/>
              <w:bottom w:val="single" w:sz="4" w:space="0" w:color="auto"/>
              <w:right w:val="single" w:sz="4" w:space="0" w:color="auto"/>
            </w:tcBorders>
          </w:tcPr>
          <w:p w14:paraId="76A9B9FF"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851720E"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7917E32" w14:textId="77777777" w:rsidR="00652DD6" w:rsidRPr="00C7244C" w:rsidRDefault="00652DD6" w:rsidP="003F1727">
            <w:pPr>
              <w:pStyle w:val="TAC"/>
              <w:rPr>
                <w:szCs w:val="18"/>
                <w:lang w:eastAsia="fr-FR"/>
              </w:rPr>
            </w:pPr>
            <w:r w:rsidRPr="00C7244C">
              <w:rPr>
                <w:szCs w:val="18"/>
                <w:lang w:eastAsia="fr-FR"/>
              </w:rPr>
              <w:t>40: N</w:t>
            </w:r>
            <w:r w:rsidRPr="00C7244C">
              <w:rPr>
                <w:szCs w:val="18"/>
                <w:vertAlign w:val="subscript"/>
                <w:lang w:eastAsia="fr-FR"/>
              </w:rPr>
              <w:t>RB,c</w:t>
            </w:r>
            <w:r w:rsidRPr="00C7244C">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43A30859"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2961BBB6"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4F4E42" w14:textId="77777777" w:rsidR="00652DD6" w:rsidRPr="00C7244C" w:rsidRDefault="00652DD6" w:rsidP="003F1727">
            <w:pPr>
              <w:pStyle w:val="TAL"/>
              <w:rPr>
                <w:bCs/>
                <w:lang w:eastAsia="fr-FR"/>
              </w:rPr>
            </w:pPr>
            <w:r w:rsidRPr="00C7244C">
              <w:rPr>
                <w:lang w:eastAsia="fr-FR"/>
              </w:rPr>
              <w:t>BWP BW</w:t>
            </w:r>
          </w:p>
        </w:tc>
        <w:tc>
          <w:tcPr>
            <w:tcW w:w="875" w:type="dxa"/>
            <w:tcBorders>
              <w:top w:val="single" w:sz="4" w:space="0" w:color="auto"/>
              <w:left w:val="single" w:sz="4" w:space="0" w:color="auto"/>
              <w:bottom w:val="nil"/>
              <w:right w:val="single" w:sz="4" w:space="0" w:color="auto"/>
            </w:tcBorders>
            <w:hideMark/>
          </w:tcPr>
          <w:p w14:paraId="257A0F06" w14:textId="77777777" w:rsidR="00652DD6" w:rsidRPr="00C7244C" w:rsidRDefault="00652DD6" w:rsidP="003F1727">
            <w:pPr>
              <w:pStyle w:val="TAC"/>
              <w:rPr>
                <w:lang w:eastAsia="fr-FR"/>
              </w:rPr>
            </w:pPr>
            <w:r w:rsidRPr="00C7244C">
              <w:rPr>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569F12E0"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2FA3EFF8" w14:textId="77777777" w:rsidR="00652DD6" w:rsidRPr="00C7244C" w:rsidRDefault="00652DD6" w:rsidP="003F1727">
            <w:pPr>
              <w:pStyle w:val="TAC"/>
              <w:rPr>
                <w:szCs w:val="18"/>
                <w:lang w:eastAsia="fr-FR"/>
              </w:rPr>
            </w:pPr>
            <w:r w:rsidRPr="00C7244C">
              <w:rPr>
                <w:szCs w:val="18"/>
                <w:lang w:eastAsia="fr-FR"/>
              </w:rPr>
              <w:t>10: N</w:t>
            </w:r>
            <w:r w:rsidRPr="00C7244C">
              <w:rPr>
                <w:szCs w:val="18"/>
                <w:vertAlign w:val="subscript"/>
                <w:lang w:eastAsia="fr-FR"/>
              </w:rPr>
              <w:t>RB,c</w:t>
            </w:r>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39D9B5"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7AC68E2A" w14:textId="77777777" w:rsidTr="003F1727">
        <w:trPr>
          <w:cantSplit/>
          <w:trHeight w:val="87"/>
        </w:trPr>
        <w:tc>
          <w:tcPr>
            <w:tcW w:w="2628" w:type="dxa"/>
            <w:gridSpan w:val="2"/>
            <w:tcBorders>
              <w:top w:val="nil"/>
              <w:left w:val="single" w:sz="4" w:space="0" w:color="auto"/>
              <w:bottom w:val="nil"/>
              <w:right w:val="single" w:sz="4" w:space="0" w:color="auto"/>
            </w:tcBorders>
          </w:tcPr>
          <w:p w14:paraId="256B0F7C" w14:textId="77777777" w:rsidR="00652DD6" w:rsidRPr="00C7244C" w:rsidRDefault="00652DD6" w:rsidP="003F1727">
            <w:pPr>
              <w:pStyle w:val="TAL"/>
              <w:rPr>
                <w:bCs/>
                <w:lang w:eastAsia="fr-FR"/>
              </w:rPr>
            </w:pPr>
          </w:p>
        </w:tc>
        <w:tc>
          <w:tcPr>
            <w:tcW w:w="875" w:type="dxa"/>
            <w:tcBorders>
              <w:top w:val="nil"/>
              <w:left w:val="single" w:sz="4" w:space="0" w:color="auto"/>
              <w:bottom w:val="nil"/>
              <w:right w:val="single" w:sz="4" w:space="0" w:color="auto"/>
            </w:tcBorders>
          </w:tcPr>
          <w:p w14:paraId="173DBDC6"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6A61179"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BF91FCF" w14:textId="77777777" w:rsidR="00652DD6" w:rsidRPr="00C7244C" w:rsidRDefault="00652DD6" w:rsidP="003F1727">
            <w:pPr>
              <w:pStyle w:val="TAC"/>
              <w:rPr>
                <w:szCs w:val="18"/>
                <w:lang w:eastAsia="fr-FR"/>
              </w:rPr>
            </w:pPr>
            <w:r w:rsidRPr="00C7244C">
              <w:rPr>
                <w:szCs w:val="18"/>
                <w:lang w:eastAsia="fr-FR"/>
              </w:rPr>
              <w:t>10: N</w:t>
            </w:r>
            <w:r w:rsidRPr="00C7244C">
              <w:rPr>
                <w:szCs w:val="18"/>
                <w:vertAlign w:val="subscript"/>
                <w:lang w:eastAsia="fr-FR"/>
              </w:rPr>
              <w:t>RB,c</w:t>
            </w:r>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45FB4D"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3789D4FC"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2E48CF41" w14:textId="77777777" w:rsidR="00652DD6" w:rsidRPr="00C7244C" w:rsidRDefault="00652DD6" w:rsidP="003F1727">
            <w:pPr>
              <w:pStyle w:val="TAL"/>
              <w:rPr>
                <w:bCs/>
                <w:lang w:eastAsia="fr-FR"/>
              </w:rPr>
            </w:pPr>
          </w:p>
        </w:tc>
        <w:tc>
          <w:tcPr>
            <w:tcW w:w="875" w:type="dxa"/>
            <w:tcBorders>
              <w:top w:val="nil"/>
              <w:left w:val="single" w:sz="4" w:space="0" w:color="auto"/>
              <w:bottom w:val="single" w:sz="4" w:space="0" w:color="auto"/>
              <w:right w:val="single" w:sz="4" w:space="0" w:color="auto"/>
            </w:tcBorders>
          </w:tcPr>
          <w:p w14:paraId="3A43BCF7"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3B52D17"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88FB1A1" w14:textId="77777777" w:rsidR="00652DD6" w:rsidRPr="00C7244C" w:rsidRDefault="00652DD6" w:rsidP="003F1727">
            <w:pPr>
              <w:pStyle w:val="TAC"/>
              <w:rPr>
                <w:szCs w:val="18"/>
                <w:lang w:eastAsia="fr-FR"/>
              </w:rPr>
            </w:pPr>
            <w:r w:rsidRPr="00C7244C">
              <w:rPr>
                <w:szCs w:val="18"/>
                <w:lang w:eastAsia="fr-FR"/>
              </w:rPr>
              <w:t>40: N</w:t>
            </w:r>
            <w:r w:rsidRPr="00C7244C">
              <w:rPr>
                <w:szCs w:val="18"/>
                <w:vertAlign w:val="subscript"/>
                <w:lang w:eastAsia="fr-FR"/>
              </w:rPr>
              <w:t>RB,c</w:t>
            </w:r>
            <w:r w:rsidRPr="00C7244C">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6B9E6B5E" w14:textId="77777777" w:rsidR="00652DD6" w:rsidRPr="00C7244C" w:rsidRDefault="00652DD6" w:rsidP="003F1727">
            <w:pPr>
              <w:pStyle w:val="TAC"/>
              <w:rPr>
                <w:szCs w:val="18"/>
                <w:lang w:eastAsia="fr-FR"/>
              </w:rPr>
            </w:pPr>
            <w:r w:rsidRPr="00C7244C">
              <w:rPr>
                <w:szCs w:val="18"/>
                <w:lang w:eastAsia="fr-FR"/>
              </w:rPr>
              <w:t>100: N</w:t>
            </w:r>
            <w:r w:rsidRPr="00C7244C">
              <w:rPr>
                <w:szCs w:val="18"/>
                <w:vertAlign w:val="subscript"/>
                <w:lang w:eastAsia="fr-FR"/>
              </w:rPr>
              <w:t xml:space="preserve">RB,c </w:t>
            </w:r>
            <w:r w:rsidRPr="00C7244C">
              <w:rPr>
                <w:szCs w:val="18"/>
                <w:lang w:eastAsia="fr-FR"/>
              </w:rPr>
              <w:t>= 66</w:t>
            </w:r>
          </w:p>
        </w:tc>
      </w:tr>
      <w:tr w:rsidR="00652DD6" w:rsidRPr="00C7244C" w14:paraId="660B7D75"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3DBC8750" w14:textId="77777777" w:rsidR="00652DD6" w:rsidRPr="00C7244C" w:rsidRDefault="00652DD6" w:rsidP="003F1727">
            <w:pPr>
              <w:pStyle w:val="TAL"/>
              <w:rPr>
                <w:lang w:eastAsia="fr-FR"/>
              </w:rPr>
            </w:pPr>
            <w:r w:rsidRPr="00C7244C">
              <w:rPr>
                <w:lang w:eastAsia="fr-FR"/>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049FD1A5" w14:textId="77777777" w:rsidR="00652DD6" w:rsidRPr="00C7244C" w:rsidRDefault="00652DD6" w:rsidP="003F1727">
            <w:pPr>
              <w:pStyle w:val="TAL"/>
              <w:rPr>
                <w:lang w:eastAsia="fr-FR"/>
              </w:rPr>
            </w:pPr>
            <w:r w:rsidRPr="00C7244C">
              <w:rPr>
                <w:lang w:eastAsia="fr-FR"/>
              </w:rPr>
              <w:t>Initial DL BWP</w:t>
            </w:r>
          </w:p>
        </w:tc>
        <w:tc>
          <w:tcPr>
            <w:tcW w:w="875" w:type="dxa"/>
            <w:tcBorders>
              <w:top w:val="single" w:sz="4" w:space="0" w:color="auto"/>
              <w:left w:val="single" w:sz="4" w:space="0" w:color="auto"/>
              <w:bottom w:val="single" w:sz="4" w:space="0" w:color="auto"/>
              <w:right w:val="single" w:sz="4" w:space="0" w:color="auto"/>
            </w:tcBorders>
          </w:tcPr>
          <w:p w14:paraId="023A68A8"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nil"/>
              <w:right w:val="single" w:sz="4" w:space="0" w:color="auto"/>
            </w:tcBorders>
            <w:hideMark/>
          </w:tcPr>
          <w:p w14:paraId="15CDB3F9"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F7E211E" w14:textId="77777777" w:rsidR="00652DD6" w:rsidRPr="00C7244C" w:rsidRDefault="00652DD6" w:rsidP="003F1727">
            <w:pPr>
              <w:pStyle w:val="TAC"/>
              <w:rPr>
                <w:lang w:eastAsia="fr-FR"/>
              </w:rPr>
            </w:pPr>
            <w:r w:rsidRPr="00C7244C">
              <w:rPr>
                <w:lang w:eastAsia="fr-FR"/>
              </w:rPr>
              <w:t>D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4C93537" w14:textId="77777777" w:rsidR="00652DD6" w:rsidRPr="00C7244C" w:rsidRDefault="00652DD6" w:rsidP="003F1727">
            <w:pPr>
              <w:pStyle w:val="TAC"/>
              <w:rPr>
                <w:lang w:eastAsia="fr-FR"/>
              </w:rPr>
            </w:pPr>
            <w:r w:rsidRPr="00C7244C">
              <w:rPr>
                <w:lang w:eastAsia="fr-FR"/>
              </w:rPr>
              <w:t>N/A</w:t>
            </w:r>
          </w:p>
        </w:tc>
      </w:tr>
      <w:tr w:rsidR="00652DD6" w:rsidRPr="00C7244C" w14:paraId="25389408" w14:textId="77777777" w:rsidTr="003F1727">
        <w:trPr>
          <w:cantSplit/>
          <w:trHeight w:val="259"/>
        </w:trPr>
        <w:tc>
          <w:tcPr>
            <w:tcW w:w="1310" w:type="dxa"/>
            <w:tcBorders>
              <w:top w:val="nil"/>
              <w:left w:val="single" w:sz="4" w:space="0" w:color="auto"/>
              <w:bottom w:val="nil"/>
              <w:right w:val="single" w:sz="4" w:space="0" w:color="auto"/>
            </w:tcBorders>
          </w:tcPr>
          <w:p w14:paraId="61D8E2B8" w14:textId="77777777" w:rsidR="00652DD6" w:rsidRPr="00C7244C" w:rsidRDefault="00652DD6" w:rsidP="003F172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587E984A" w14:textId="77777777" w:rsidR="00652DD6" w:rsidRPr="00C7244C" w:rsidRDefault="00652DD6" w:rsidP="003F1727">
            <w:pPr>
              <w:pStyle w:val="TAL"/>
              <w:rPr>
                <w:lang w:eastAsia="fr-FR"/>
              </w:rPr>
            </w:pPr>
            <w:r w:rsidRPr="00C7244C">
              <w:rPr>
                <w:lang w:eastAsia="fr-FR"/>
              </w:rPr>
              <w:t>Initial UL BWP</w:t>
            </w:r>
          </w:p>
        </w:tc>
        <w:tc>
          <w:tcPr>
            <w:tcW w:w="875" w:type="dxa"/>
            <w:tcBorders>
              <w:top w:val="single" w:sz="4" w:space="0" w:color="auto"/>
              <w:left w:val="single" w:sz="4" w:space="0" w:color="auto"/>
              <w:bottom w:val="single" w:sz="4" w:space="0" w:color="auto"/>
              <w:right w:val="single" w:sz="4" w:space="0" w:color="auto"/>
            </w:tcBorders>
          </w:tcPr>
          <w:p w14:paraId="0BA53ADC"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5CCFB395"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72934AC" w14:textId="77777777" w:rsidR="00652DD6" w:rsidRPr="00C7244C" w:rsidRDefault="00652DD6" w:rsidP="003F1727">
            <w:pPr>
              <w:pStyle w:val="TAC"/>
              <w:rPr>
                <w:lang w:eastAsia="fr-FR"/>
              </w:rPr>
            </w:pPr>
            <w:r w:rsidRPr="00C7244C">
              <w:rPr>
                <w:lang w:eastAsia="fr-FR"/>
              </w:rPr>
              <w:t>U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2D66048" w14:textId="77777777" w:rsidR="00652DD6" w:rsidRPr="00C7244C" w:rsidRDefault="00652DD6" w:rsidP="003F1727">
            <w:pPr>
              <w:pStyle w:val="TAC"/>
              <w:rPr>
                <w:lang w:eastAsia="fr-FR"/>
              </w:rPr>
            </w:pPr>
            <w:r w:rsidRPr="00C7244C">
              <w:rPr>
                <w:lang w:eastAsia="fr-FR"/>
              </w:rPr>
              <w:t>N/A</w:t>
            </w:r>
          </w:p>
        </w:tc>
      </w:tr>
      <w:tr w:rsidR="00652DD6" w:rsidRPr="00C7244C" w14:paraId="6C4A5039" w14:textId="77777777" w:rsidTr="003F1727">
        <w:trPr>
          <w:cantSplit/>
          <w:trHeight w:val="232"/>
        </w:trPr>
        <w:tc>
          <w:tcPr>
            <w:tcW w:w="1310" w:type="dxa"/>
            <w:tcBorders>
              <w:top w:val="nil"/>
              <w:left w:val="single" w:sz="4" w:space="0" w:color="auto"/>
              <w:bottom w:val="nil"/>
              <w:right w:val="single" w:sz="4" w:space="0" w:color="auto"/>
            </w:tcBorders>
          </w:tcPr>
          <w:p w14:paraId="0693C3B6" w14:textId="77777777" w:rsidR="00652DD6" w:rsidRPr="00C7244C" w:rsidRDefault="00652DD6" w:rsidP="003F172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6DC7D78F" w14:textId="77777777" w:rsidR="00652DD6" w:rsidRPr="00C7244C" w:rsidRDefault="00652DD6" w:rsidP="003F1727">
            <w:pPr>
              <w:pStyle w:val="TAL"/>
              <w:rPr>
                <w:lang w:eastAsia="fr-FR"/>
              </w:rPr>
            </w:pPr>
            <w:r w:rsidRPr="00C7244C">
              <w:rPr>
                <w:lang w:eastAsia="fr-FR"/>
              </w:rPr>
              <w:t>Dedicated DL BWP</w:t>
            </w:r>
          </w:p>
        </w:tc>
        <w:tc>
          <w:tcPr>
            <w:tcW w:w="875" w:type="dxa"/>
            <w:tcBorders>
              <w:top w:val="single" w:sz="4" w:space="0" w:color="auto"/>
              <w:left w:val="single" w:sz="4" w:space="0" w:color="auto"/>
              <w:bottom w:val="single" w:sz="4" w:space="0" w:color="auto"/>
              <w:right w:val="single" w:sz="4" w:space="0" w:color="auto"/>
            </w:tcBorders>
          </w:tcPr>
          <w:p w14:paraId="26A57CDD"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5B40420"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60F114C" w14:textId="77777777" w:rsidR="00652DD6" w:rsidRPr="00C7244C" w:rsidRDefault="00652DD6" w:rsidP="003F1727">
            <w:pPr>
              <w:pStyle w:val="TAC"/>
              <w:rPr>
                <w:lang w:eastAsia="fr-FR"/>
              </w:rPr>
            </w:pPr>
            <w:r w:rsidRPr="00C7244C">
              <w:rPr>
                <w:lang w:eastAsia="fr-FR"/>
              </w:rPr>
              <w:t>D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1B176A00" w14:textId="77777777" w:rsidR="00652DD6" w:rsidRPr="00C7244C" w:rsidRDefault="00652DD6" w:rsidP="003F1727">
            <w:pPr>
              <w:pStyle w:val="TAC"/>
              <w:rPr>
                <w:lang w:eastAsia="fr-FR"/>
              </w:rPr>
            </w:pPr>
            <w:r w:rsidRPr="00C7244C">
              <w:rPr>
                <w:lang w:eastAsia="fr-FR"/>
              </w:rPr>
              <w:t>N/A</w:t>
            </w:r>
          </w:p>
        </w:tc>
      </w:tr>
      <w:tr w:rsidR="00652DD6" w:rsidRPr="00C7244C" w14:paraId="656D561B"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79F48CD2" w14:textId="77777777" w:rsidR="00652DD6" w:rsidRPr="00C7244C" w:rsidRDefault="00652DD6" w:rsidP="003F1727">
            <w:pPr>
              <w:pStyle w:val="TAL"/>
              <w:rPr>
                <w:bCs/>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35CB46B5" w14:textId="77777777" w:rsidR="00652DD6" w:rsidRPr="00C7244C" w:rsidRDefault="00652DD6" w:rsidP="003F1727">
            <w:pPr>
              <w:pStyle w:val="TAL"/>
              <w:rPr>
                <w:bCs/>
                <w:lang w:eastAsia="fr-FR"/>
              </w:rPr>
            </w:pPr>
            <w:r w:rsidRPr="00C7244C">
              <w:rPr>
                <w:bCs/>
                <w:lang w:eastAsia="fr-FR"/>
              </w:rPr>
              <w:t>Dedicated UL BWP</w:t>
            </w:r>
          </w:p>
        </w:tc>
        <w:tc>
          <w:tcPr>
            <w:tcW w:w="875" w:type="dxa"/>
            <w:tcBorders>
              <w:top w:val="single" w:sz="4" w:space="0" w:color="auto"/>
              <w:left w:val="single" w:sz="4" w:space="0" w:color="auto"/>
              <w:bottom w:val="single" w:sz="4" w:space="0" w:color="auto"/>
              <w:right w:val="single" w:sz="4" w:space="0" w:color="auto"/>
            </w:tcBorders>
          </w:tcPr>
          <w:p w14:paraId="52644F51" w14:textId="77777777" w:rsidR="00652DD6" w:rsidRPr="00C7244C" w:rsidRDefault="00652DD6" w:rsidP="003F1727">
            <w:pPr>
              <w:pStyle w:val="TAC"/>
              <w:rPr>
                <w:lang w:eastAsia="fr-FR"/>
              </w:rPr>
            </w:pPr>
          </w:p>
        </w:tc>
        <w:tc>
          <w:tcPr>
            <w:tcW w:w="1279" w:type="dxa"/>
            <w:tcBorders>
              <w:top w:val="nil"/>
              <w:left w:val="single" w:sz="4" w:space="0" w:color="auto"/>
              <w:bottom w:val="single" w:sz="4" w:space="0" w:color="auto"/>
              <w:right w:val="single" w:sz="4" w:space="0" w:color="auto"/>
            </w:tcBorders>
          </w:tcPr>
          <w:p w14:paraId="6D43ADCA"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86F16A4" w14:textId="77777777" w:rsidR="00652DD6" w:rsidRPr="00C7244C" w:rsidRDefault="00652DD6" w:rsidP="003F1727">
            <w:pPr>
              <w:pStyle w:val="TAC"/>
              <w:rPr>
                <w:lang w:eastAsia="fr-FR"/>
              </w:rPr>
            </w:pPr>
            <w:r w:rsidRPr="00C7244C">
              <w:rPr>
                <w:lang w:eastAsia="fr-FR"/>
              </w:rPr>
              <w:t>U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38C47FF3" w14:textId="77777777" w:rsidR="00652DD6" w:rsidRPr="00C7244C" w:rsidRDefault="00652DD6" w:rsidP="003F1727">
            <w:pPr>
              <w:pStyle w:val="TAC"/>
              <w:rPr>
                <w:lang w:eastAsia="fr-FR"/>
              </w:rPr>
            </w:pPr>
            <w:r w:rsidRPr="00C7244C">
              <w:rPr>
                <w:lang w:eastAsia="fr-FR"/>
              </w:rPr>
              <w:t>N/A</w:t>
            </w:r>
          </w:p>
        </w:tc>
      </w:tr>
      <w:tr w:rsidR="00652DD6" w:rsidRPr="00C7244C" w14:paraId="3CC08101"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2E8D38EE" w14:textId="269A50D1" w:rsidR="00652DD6" w:rsidRPr="00C7244C" w:rsidRDefault="00652DD6" w:rsidP="003F1727">
            <w:pPr>
              <w:pStyle w:val="TAL"/>
              <w:rPr>
                <w:lang w:eastAsia="fr-FR"/>
              </w:rPr>
            </w:pPr>
            <w:r w:rsidRPr="00C7244C">
              <w:rPr>
                <w:bCs/>
                <w:lang w:eastAsia="fr-FR"/>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7ACDC43F"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2EE9129"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439780" w14:textId="77777777" w:rsidR="00652DD6" w:rsidRPr="00C7244C" w:rsidRDefault="00652DD6" w:rsidP="003F1727">
            <w:pPr>
              <w:pStyle w:val="TAC"/>
              <w:rPr>
                <w:rFonts w:cs="v4.2.0"/>
                <w:lang w:eastAsia="fr-FR"/>
              </w:rPr>
            </w:pPr>
            <w:r w:rsidRPr="00C7244C">
              <w:rPr>
                <w:lang w:eastAsia="fr-FR"/>
              </w:rPr>
              <w:t>OP.1</w:t>
            </w:r>
          </w:p>
        </w:tc>
        <w:tc>
          <w:tcPr>
            <w:tcW w:w="2200" w:type="dxa"/>
            <w:gridSpan w:val="3"/>
            <w:tcBorders>
              <w:top w:val="single" w:sz="4" w:space="0" w:color="auto"/>
              <w:left w:val="single" w:sz="4" w:space="0" w:color="auto"/>
              <w:bottom w:val="single" w:sz="4" w:space="0" w:color="auto"/>
              <w:right w:val="single" w:sz="4" w:space="0" w:color="auto"/>
            </w:tcBorders>
            <w:hideMark/>
          </w:tcPr>
          <w:p w14:paraId="1D17FFE4" w14:textId="77777777" w:rsidR="00652DD6" w:rsidRPr="00C7244C" w:rsidRDefault="00652DD6" w:rsidP="003F1727">
            <w:pPr>
              <w:pStyle w:val="TAC"/>
              <w:rPr>
                <w:rFonts w:cs="v4.2.0"/>
                <w:lang w:eastAsia="fr-FR"/>
              </w:rPr>
            </w:pPr>
            <w:r w:rsidRPr="00C7244C">
              <w:rPr>
                <w:lang w:eastAsia="fr-FR"/>
              </w:rPr>
              <w:t>OP.1</w:t>
            </w:r>
          </w:p>
        </w:tc>
      </w:tr>
      <w:tr w:rsidR="00652DD6" w:rsidRPr="00C7244C" w14:paraId="6CE2083E"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4021DF87" w14:textId="77777777" w:rsidR="00652DD6" w:rsidRPr="00C7244C" w:rsidRDefault="00652DD6" w:rsidP="003F1727">
            <w:pPr>
              <w:pStyle w:val="TAL"/>
              <w:rPr>
                <w:lang w:eastAsia="fr-FR"/>
              </w:rPr>
            </w:pPr>
            <w:r w:rsidRPr="00C7244C">
              <w:rPr>
                <w:lang w:eastAsia="fr-FR"/>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6E89018D"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90D715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3C0E3E7" w14:textId="77777777" w:rsidR="00652DD6" w:rsidRPr="00C7244C" w:rsidRDefault="00652DD6" w:rsidP="003F1727">
            <w:pPr>
              <w:pStyle w:val="TAC"/>
              <w:rPr>
                <w:lang w:eastAsia="fr-FR"/>
              </w:rPr>
            </w:pPr>
            <w:r w:rsidRPr="00C7244C">
              <w:rPr>
                <w:lang w:eastAsia="fr-FR"/>
              </w:rPr>
              <w:t>SR.1.1 FDD</w:t>
            </w:r>
          </w:p>
        </w:tc>
        <w:tc>
          <w:tcPr>
            <w:tcW w:w="2200" w:type="dxa"/>
            <w:gridSpan w:val="3"/>
            <w:tcBorders>
              <w:top w:val="single" w:sz="4" w:space="0" w:color="auto"/>
              <w:left w:val="single" w:sz="4" w:space="0" w:color="auto"/>
              <w:bottom w:val="nil"/>
              <w:right w:val="single" w:sz="4" w:space="0" w:color="auto"/>
            </w:tcBorders>
            <w:hideMark/>
          </w:tcPr>
          <w:p w14:paraId="09F3E698" w14:textId="77777777" w:rsidR="00652DD6" w:rsidRPr="00C7244C" w:rsidRDefault="00652DD6" w:rsidP="003F1727">
            <w:pPr>
              <w:pStyle w:val="TAC"/>
              <w:rPr>
                <w:lang w:eastAsia="fr-FR"/>
              </w:rPr>
            </w:pPr>
            <w:r w:rsidRPr="00C7244C">
              <w:rPr>
                <w:lang w:eastAsia="fr-FR"/>
              </w:rPr>
              <w:t>-</w:t>
            </w:r>
          </w:p>
        </w:tc>
      </w:tr>
      <w:tr w:rsidR="00652DD6" w:rsidRPr="00C7244C" w14:paraId="6EF6E0A5"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3663271D" w14:textId="77777777" w:rsidR="00652DD6" w:rsidRPr="00C7244C" w:rsidRDefault="00652DD6" w:rsidP="003F1727">
            <w:pPr>
              <w:pStyle w:val="TAL"/>
              <w:rPr>
                <w:lang w:eastAsia="fr-FR"/>
              </w:rPr>
            </w:pPr>
            <w:r w:rsidRPr="00C7244C">
              <w:rPr>
                <w:lang w:eastAsia="fr-FR"/>
              </w:rPr>
              <w:t>measurement channel</w:t>
            </w:r>
          </w:p>
        </w:tc>
        <w:tc>
          <w:tcPr>
            <w:tcW w:w="875" w:type="dxa"/>
            <w:tcBorders>
              <w:top w:val="single" w:sz="4" w:space="0" w:color="auto"/>
              <w:left w:val="single" w:sz="4" w:space="0" w:color="auto"/>
              <w:bottom w:val="single" w:sz="4" w:space="0" w:color="auto"/>
              <w:right w:val="single" w:sz="4" w:space="0" w:color="auto"/>
            </w:tcBorders>
          </w:tcPr>
          <w:p w14:paraId="14E04F4A"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C4E95DB"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DD7F9CD" w14:textId="77777777" w:rsidR="00652DD6" w:rsidRPr="00C7244C" w:rsidRDefault="00652DD6" w:rsidP="003F1727">
            <w:pPr>
              <w:pStyle w:val="TAC"/>
              <w:rPr>
                <w:lang w:eastAsia="fr-FR"/>
              </w:rPr>
            </w:pPr>
            <w:r w:rsidRPr="00C7244C">
              <w:rPr>
                <w:lang w:eastAsia="fr-FR"/>
              </w:rPr>
              <w:t>SR.1.1 TDD</w:t>
            </w:r>
          </w:p>
        </w:tc>
        <w:tc>
          <w:tcPr>
            <w:tcW w:w="2200" w:type="dxa"/>
            <w:gridSpan w:val="3"/>
            <w:tcBorders>
              <w:top w:val="nil"/>
              <w:left w:val="single" w:sz="4" w:space="0" w:color="auto"/>
              <w:bottom w:val="nil"/>
              <w:right w:val="single" w:sz="4" w:space="0" w:color="auto"/>
            </w:tcBorders>
          </w:tcPr>
          <w:p w14:paraId="1197286F" w14:textId="77777777" w:rsidR="00652DD6" w:rsidRPr="00C7244C" w:rsidRDefault="00652DD6" w:rsidP="003F1727">
            <w:pPr>
              <w:pStyle w:val="TAC"/>
              <w:rPr>
                <w:lang w:eastAsia="fr-FR"/>
              </w:rPr>
            </w:pPr>
          </w:p>
        </w:tc>
      </w:tr>
      <w:tr w:rsidR="00652DD6" w:rsidRPr="00C7244C" w14:paraId="72BAC722"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10150E3C"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12CFC3AE"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792A04F"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5F1CD615" w14:textId="77777777" w:rsidR="00652DD6" w:rsidRPr="00C7244C" w:rsidRDefault="00652DD6" w:rsidP="003F1727">
            <w:pPr>
              <w:pStyle w:val="TAC"/>
              <w:rPr>
                <w:lang w:eastAsia="fr-FR"/>
              </w:rPr>
            </w:pPr>
            <w:r w:rsidRPr="00C7244C">
              <w:rPr>
                <w:lang w:eastAsia="fr-FR"/>
              </w:rPr>
              <w:t>SR.2.1 TDD</w:t>
            </w:r>
          </w:p>
        </w:tc>
        <w:tc>
          <w:tcPr>
            <w:tcW w:w="2200" w:type="dxa"/>
            <w:gridSpan w:val="3"/>
            <w:tcBorders>
              <w:top w:val="nil"/>
              <w:left w:val="single" w:sz="4" w:space="0" w:color="auto"/>
              <w:bottom w:val="single" w:sz="4" w:space="0" w:color="auto"/>
              <w:right w:val="single" w:sz="4" w:space="0" w:color="auto"/>
            </w:tcBorders>
          </w:tcPr>
          <w:p w14:paraId="704DC63B" w14:textId="77777777" w:rsidR="00652DD6" w:rsidRPr="00C7244C" w:rsidRDefault="00652DD6" w:rsidP="003F1727">
            <w:pPr>
              <w:pStyle w:val="TAC"/>
              <w:rPr>
                <w:lang w:eastAsia="fr-FR"/>
              </w:rPr>
            </w:pPr>
          </w:p>
        </w:tc>
      </w:tr>
      <w:tr w:rsidR="00652DD6" w:rsidRPr="00C7244C" w14:paraId="5D6ADEF6"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02764D61" w14:textId="77777777" w:rsidR="00652DD6" w:rsidRPr="00C7244C" w:rsidRDefault="00652DD6" w:rsidP="003F1727">
            <w:pPr>
              <w:pStyle w:val="TAL"/>
              <w:rPr>
                <w:rFonts w:cs="v5.0.0"/>
                <w:lang w:eastAsia="fr-FR"/>
              </w:rPr>
            </w:pPr>
            <w:r w:rsidRPr="00C7244C">
              <w:rPr>
                <w:rFonts w:cs="v5.0.0"/>
                <w:lang w:eastAsia="fr-FR"/>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0F83369E"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7D2FD9B"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457E240" w14:textId="77777777" w:rsidR="00652DD6" w:rsidRPr="00C7244C" w:rsidRDefault="00652DD6" w:rsidP="003F1727">
            <w:pPr>
              <w:pStyle w:val="TAC"/>
              <w:rPr>
                <w:lang w:eastAsia="fr-FR"/>
              </w:rPr>
            </w:pPr>
            <w:r w:rsidRPr="00C7244C">
              <w:rPr>
                <w:lang w:eastAsia="fr-FR"/>
              </w:rPr>
              <w:t>CR.1.1 FDD</w:t>
            </w:r>
          </w:p>
        </w:tc>
        <w:tc>
          <w:tcPr>
            <w:tcW w:w="2200" w:type="dxa"/>
            <w:gridSpan w:val="3"/>
            <w:tcBorders>
              <w:top w:val="single" w:sz="4" w:space="0" w:color="auto"/>
              <w:left w:val="single" w:sz="4" w:space="0" w:color="auto"/>
              <w:bottom w:val="nil"/>
              <w:right w:val="single" w:sz="4" w:space="0" w:color="auto"/>
            </w:tcBorders>
            <w:hideMark/>
          </w:tcPr>
          <w:p w14:paraId="2A8F7AE8" w14:textId="77777777" w:rsidR="00652DD6" w:rsidRPr="00C7244C" w:rsidRDefault="00652DD6" w:rsidP="003F1727">
            <w:pPr>
              <w:pStyle w:val="TAC"/>
              <w:rPr>
                <w:rFonts w:cs="v4.2.0"/>
                <w:lang w:eastAsia="zh-CN"/>
              </w:rPr>
            </w:pPr>
            <w:r w:rsidRPr="00C7244C">
              <w:rPr>
                <w:rFonts w:cs="v4.2.0"/>
                <w:lang w:eastAsia="zh-CN"/>
              </w:rPr>
              <w:t>-</w:t>
            </w:r>
          </w:p>
        </w:tc>
      </w:tr>
      <w:tr w:rsidR="00652DD6" w:rsidRPr="00C7244C" w14:paraId="08E8C7FB"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67F8648C" w14:textId="77777777" w:rsidR="00652DD6" w:rsidRPr="00C7244C" w:rsidRDefault="00652DD6" w:rsidP="003F1727">
            <w:pPr>
              <w:pStyle w:val="TAL"/>
              <w:rPr>
                <w:rFonts w:cs="v5.0.0"/>
                <w:lang w:eastAsia="fr-FR"/>
              </w:rPr>
            </w:pPr>
            <w:r w:rsidRPr="00C7244C">
              <w:rPr>
                <w:rFonts w:cs="v5.0.0"/>
                <w:lang w:eastAsia="fr-FR"/>
              </w:rPr>
              <w:t>Channel</w:t>
            </w:r>
          </w:p>
        </w:tc>
        <w:tc>
          <w:tcPr>
            <w:tcW w:w="875" w:type="dxa"/>
            <w:tcBorders>
              <w:top w:val="single" w:sz="4" w:space="0" w:color="auto"/>
              <w:left w:val="single" w:sz="4" w:space="0" w:color="auto"/>
              <w:bottom w:val="single" w:sz="4" w:space="0" w:color="auto"/>
              <w:right w:val="single" w:sz="4" w:space="0" w:color="auto"/>
            </w:tcBorders>
          </w:tcPr>
          <w:p w14:paraId="3F363F41"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2565C6"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8BE2981" w14:textId="77777777" w:rsidR="00652DD6" w:rsidRPr="00C7244C" w:rsidRDefault="00652DD6" w:rsidP="003F1727">
            <w:pPr>
              <w:pStyle w:val="TAC"/>
              <w:rPr>
                <w:lang w:eastAsia="fr-FR"/>
              </w:rPr>
            </w:pPr>
            <w:r w:rsidRPr="00C7244C">
              <w:rPr>
                <w:lang w:eastAsia="fr-FR"/>
              </w:rPr>
              <w:t>CR.1.1 TDD</w:t>
            </w:r>
          </w:p>
        </w:tc>
        <w:tc>
          <w:tcPr>
            <w:tcW w:w="2200" w:type="dxa"/>
            <w:gridSpan w:val="3"/>
            <w:tcBorders>
              <w:top w:val="nil"/>
              <w:left w:val="single" w:sz="4" w:space="0" w:color="auto"/>
              <w:bottom w:val="nil"/>
              <w:right w:val="single" w:sz="4" w:space="0" w:color="auto"/>
            </w:tcBorders>
          </w:tcPr>
          <w:p w14:paraId="324B2C21" w14:textId="77777777" w:rsidR="00652DD6" w:rsidRPr="00C7244C" w:rsidRDefault="00652DD6" w:rsidP="003F1727">
            <w:pPr>
              <w:pStyle w:val="TAC"/>
              <w:rPr>
                <w:rFonts w:cs="v4.2.0"/>
                <w:lang w:eastAsia="zh-CN"/>
              </w:rPr>
            </w:pPr>
          </w:p>
        </w:tc>
      </w:tr>
      <w:tr w:rsidR="00652DD6" w:rsidRPr="00C7244C" w14:paraId="64384C41"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654CA16D" w14:textId="77777777" w:rsidR="00652DD6" w:rsidRPr="00C7244C" w:rsidRDefault="00652DD6" w:rsidP="003F1727">
            <w:pPr>
              <w:pStyle w:val="TAL"/>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7D9CA1C"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92B6326"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0876D83" w14:textId="77777777" w:rsidR="00652DD6" w:rsidRPr="00C7244C" w:rsidRDefault="00652DD6" w:rsidP="003F1727">
            <w:pPr>
              <w:pStyle w:val="TAC"/>
              <w:rPr>
                <w:lang w:eastAsia="fr-FR"/>
              </w:rPr>
            </w:pPr>
            <w:r w:rsidRPr="00C7244C">
              <w:rPr>
                <w:lang w:eastAsia="fr-FR"/>
              </w:rPr>
              <w:t>CR.2.1 TDD</w:t>
            </w:r>
          </w:p>
        </w:tc>
        <w:tc>
          <w:tcPr>
            <w:tcW w:w="2200" w:type="dxa"/>
            <w:gridSpan w:val="3"/>
            <w:tcBorders>
              <w:top w:val="nil"/>
              <w:left w:val="single" w:sz="4" w:space="0" w:color="auto"/>
              <w:bottom w:val="single" w:sz="4" w:space="0" w:color="auto"/>
              <w:right w:val="single" w:sz="4" w:space="0" w:color="auto"/>
            </w:tcBorders>
          </w:tcPr>
          <w:p w14:paraId="46812A15" w14:textId="77777777" w:rsidR="00652DD6" w:rsidRPr="00C7244C" w:rsidRDefault="00652DD6" w:rsidP="003F1727">
            <w:pPr>
              <w:pStyle w:val="TAC"/>
              <w:rPr>
                <w:rFonts w:cs="v4.2.0"/>
                <w:lang w:eastAsia="zh-CN"/>
              </w:rPr>
            </w:pPr>
          </w:p>
        </w:tc>
      </w:tr>
      <w:tr w:rsidR="00652DD6" w:rsidRPr="00C7244C" w14:paraId="0987035C"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ED257A4" w14:textId="77777777" w:rsidR="00652DD6" w:rsidRPr="00C7244C" w:rsidRDefault="00652DD6" w:rsidP="003F1727">
            <w:pPr>
              <w:pStyle w:val="TAL"/>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6791C5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F416025"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A122ECC" w14:textId="77777777" w:rsidR="00652DD6" w:rsidRPr="00C7244C" w:rsidRDefault="00652DD6" w:rsidP="003F1727">
            <w:pPr>
              <w:pStyle w:val="TAC"/>
              <w:rPr>
                <w:lang w:eastAsia="fr-FR"/>
              </w:rPr>
            </w:pPr>
            <w:r w:rsidRPr="00C7244C">
              <w:rPr>
                <w:lang w:eastAsia="fr-FR"/>
              </w:rPr>
              <w:t>CCR.1.1 FDD</w:t>
            </w:r>
          </w:p>
        </w:tc>
        <w:tc>
          <w:tcPr>
            <w:tcW w:w="2200" w:type="dxa"/>
            <w:gridSpan w:val="3"/>
            <w:tcBorders>
              <w:top w:val="nil"/>
              <w:left w:val="single" w:sz="4" w:space="0" w:color="auto"/>
              <w:bottom w:val="single" w:sz="4" w:space="0" w:color="auto"/>
              <w:right w:val="single" w:sz="4" w:space="0" w:color="auto"/>
            </w:tcBorders>
            <w:hideMark/>
          </w:tcPr>
          <w:p w14:paraId="269A53A1"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55514BAA"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B9898EC"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482F479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8D93122"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F3ECCAE" w14:textId="77777777" w:rsidR="00652DD6" w:rsidRPr="00C7244C" w:rsidRDefault="00652DD6" w:rsidP="003F1727">
            <w:pPr>
              <w:pStyle w:val="TAC"/>
              <w:rPr>
                <w:lang w:eastAsia="fr-FR"/>
              </w:rPr>
            </w:pPr>
            <w:r w:rsidRPr="00C7244C">
              <w:rPr>
                <w:lang w:eastAsia="fr-FR"/>
              </w:rPr>
              <w:t>CCR.1.1 TDD</w:t>
            </w:r>
          </w:p>
        </w:tc>
        <w:tc>
          <w:tcPr>
            <w:tcW w:w="2200" w:type="dxa"/>
            <w:gridSpan w:val="3"/>
            <w:tcBorders>
              <w:top w:val="nil"/>
              <w:left w:val="single" w:sz="4" w:space="0" w:color="auto"/>
              <w:bottom w:val="single" w:sz="4" w:space="0" w:color="auto"/>
              <w:right w:val="single" w:sz="4" w:space="0" w:color="auto"/>
            </w:tcBorders>
            <w:hideMark/>
          </w:tcPr>
          <w:p w14:paraId="473EF532"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0E2CEDDA"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AD0A40F"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21328B2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B0FFC87"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579FD6" w14:textId="77777777" w:rsidR="00652DD6" w:rsidRPr="00C7244C" w:rsidRDefault="00652DD6" w:rsidP="003F1727">
            <w:pPr>
              <w:pStyle w:val="TAC"/>
              <w:rPr>
                <w:lang w:eastAsia="fr-FR"/>
              </w:rPr>
            </w:pPr>
            <w:r w:rsidRPr="00C7244C">
              <w:rPr>
                <w:lang w:eastAsia="fr-FR"/>
              </w:rPr>
              <w:t>CCR.2.1 TDD</w:t>
            </w:r>
          </w:p>
        </w:tc>
        <w:tc>
          <w:tcPr>
            <w:tcW w:w="2200" w:type="dxa"/>
            <w:gridSpan w:val="3"/>
            <w:tcBorders>
              <w:top w:val="nil"/>
              <w:left w:val="single" w:sz="4" w:space="0" w:color="auto"/>
              <w:bottom w:val="single" w:sz="4" w:space="0" w:color="auto"/>
              <w:right w:val="single" w:sz="4" w:space="0" w:color="auto"/>
            </w:tcBorders>
            <w:hideMark/>
          </w:tcPr>
          <w:p w14:paraId="7F9B9195"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5A67B471"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6CAD8D3F" w14:textId="091B1628" w:rsidR="00652DD6" w:rsidRPr="00C7244C" w:rsidRDefault="00652DD6" w:rsidP="003F1727">
            <w:pPr>
              <w:pStyle w:val="TAL"/>
              <w:rPr>
                <w:lang w:eastAsia="zh-CN"/>
              </w:rPr>
            </w:pPr>
            <w:r w:rsidRPr="00C7244C">
              <w:rPr>
                <w:lang w:eastAsia="fr-FR"/>
              </w:rPr>
              <w:t>SMTC configuration</w:t>
            </w:r>
          </w:p>
        </w:tc>
        <w:tc>
          <w:tcPr>
            <w:tcW w:w="875" w:type="dxa"/>
            <w:tcBorders>
              <w:top w:val="single" w:sz="4" w:space="0" w:color="auto"/>
              <w:left w:val="single" w:sz="4" w:space="0" w:color="auto"/>
              <w:bottom w:val="nil"/>
              <w:right w:val="single" w:sz="4" w:space="0" w:color="auto"/>
            </w:tcBorders>
          </w:tcPr>
          <w:p w14:paraId="5910ADE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FEC9F94"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63B2EC19" w14:textId="77777777" w:rsidR="00652DD6" w:rsidRPr="00C7244C" w:rsidRDefault="00652DD6" w:rsidP="003F1727">
            <w:pPr>
              <w:pStyle w:val="TAC"/>
              <w:rPr>
                <w:lang w:eastAsia="fr-FR"/>
              </w:rPr>
            </w:pPr>
            <w:r w:rsidRPr="00C7244C">
              <w:rPr>
                <w:lang w:eastAsia="fr-FR"/>
              </w:rPr>
              <w:t>SMTC.2</w:t>
            </w:r>
          </w:p>
        </w:tc>
        <w:tc>
          <w:tcPr>
            <w:tcW w:w="2200" w:type="dxa"/>
            <w:gridSpan w:val="3"/>
            <w:tcBorders>
              <w:top w:val="nil"/>
              <w:left w:val="single" w:sz="4" w:space="0" w:color="auto"/>
              <w:bottom w:val="single" w:sz="4" w:space="0" w:color="auto"/>
              <w:right w:val="single" w:sz="4" w:space="0" w:color="auto"/>
            </w:tcBorders>
            <w:hideMark/>
          </w:tcPr>
          <w:p w14:paraId="62185452" w14:textId="77777777" w:rsidR="00652DD6" w:rsidRPr="00C7244C" w:rsidRDefault="00652DD6" w:rsidP="003F1727">
            <w:pPr>
              <w:pStyle w:val="TAC"/>
              <w:rPr>
                <w:rFonts w:cs="v4.2.0"/>
                <w:lang w:eastAsia="zh-CN"/>
              </w:rPr>
            </w:pPr>
            <w:r w:rsidRPr="00C7244C">
              <w:rPr>
                <w:lang w:eastAsia="fr-FR"/>
              </w:rPr>
              <w:t>SMTC.2</w:t>
            </w:r>
          </w:p>
        </w:tc>
      </w:tr>
      <w:tr w:rsidR="00652DD6" w:rsidRPr="00C7244C" w14:paraId="51AC5132"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782270B" w14:textId="447E88A7" w:rsidR="00652DD6" w:rsidRPr="00C7244C" w:rsidRDefault="00652DD6" w:rsidP="003F1727">
            <w:pPr>
              <w:pStyle w:val="TAL"/>
              <w:rPr>
                <w:lang w:eastAsia="zh-CN"/>
              </w:rPr>
            </w:pPr>
          </w:p>
        </w:tc>
        <w:tc>
          <w:tcPr>
            <w:tcW w:w="875" w:type="dxa"/>
            <w:tcBorders>
              <w:top w:val="nil"/>
              <w:left w:val="single" w:sz="4" w:space="0" w:color="auto"/>
              <w:bottom w:val="single" w:sz="4" w:space="0" w:color="auto"/>
              <w:right w:val="single" w:sz="4" w:space="0" w:color="auto"/>
            </w:tcBorders>
          </w:tcPr>
          <w:p w14:paraId="3720C297"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ED5DC6A"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r w:rsidRPr="00C7244C">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6D75CC3C" w14:textId="77777777" w:rsidR="00652DD6" w:rsidRPr="00C7244C" w:rsidRDefault="00652DD6" w:rsidP="003F1727">
            <w:pPr>
              <w:pStyle w:val="TAC"/>
              <w:rPr>
                <w:lang w:eastAsia="fr-FR"/>
              </w:rPr>
            </w:pPr>
            <w:r w:rsidRPr="00C7244C">
              <w:rPr>
                <w:lang w:eastAsia="fr-FR"/>
              </w:rPr>
              <w:t>SMTC.1</w:t>
            </w:r>
          </w:p>
        </w:tc>
        <w:tc>
          <w:tcPr>
            <w:tcW w:w="2200" w:type="dxa"/>
            <w:gridSpan w:val="3"/>
            <w:tcBorders>
              <w:top w:val="nil"/>
              <w:left w:val="single" w:sz="4" w:space="0" w:color="auto"/>
              <w:bottom w:val="single" w:sz="4" w:space="0" w:color="auto"/>
              <w:right w:val="single" w:sz="4" w:space="0" w:color="auto"/>
            </w:tcBorders>
            <w:hideMark/>
          </w:tcPr>
          <w:p w14:paraId="5B291235" w14:textId="77777777" w:rsidR="00652DD6" w:rsidRPr="00C7244C" w:rsidRDefault="00652DD6" w:rsidP="003F1727">
            <w:pPr>
              <w:pStyle w:val="TAC"/>
              <w:rPr>
                <w:rFonts w:cs="v4.2.0"/>
                <w:lang w:eastAsia="zh-CN"/>
              </w:rPr>
            </w:pPr>
            <w:r w:rsidRPr="00C7244C">
              <w:rPr>
                <w:lang w:eastAsia="fr-FR"/>
              </w:rPr>
              <w:t>SMTC.1</w:t>
            </w:r>
          </w:p>
        </w:tc>
      </w:tr>
      <w:tr w:rsidR="00652DD6" w:rsidRPr="00C7244C" w14:paraId="000BCF90"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5AB3D21D" w14:textId="77777777" w:rsidR="00652DD6" w:rsidRPr="00C7244C" w:rsidRDefault="00652DD6" w:rsidP="003F1727">
            <w:pPr>
              <w:pStyle w:val="TAL"/>
              <w:rPr>
                <w:lang w:eastAsia="fr-FR"/>
              </w:rPr>
            </w:pPr>
            <w:r w:rsidRPr="00C7244C">
              <w:rPr>
                <w:lang w:eastAsia="fr-FR"/>
              </w:rPr>
              <w:t>PDSCH/PDCCH subcarrier spacing</w:t>
            </w:r>
          </w:p>
        </w:tc>
        <w:tc>
          <w:tcPr>
            <w:tcW w:w="875" w:type="dxa"/>
            <w:tcBorders>
              <w:top w:val="single" w:sz="4" w:space="0" w:color="auto"/>
              <w:left w:val="single" w:sz="4" w:space="0" w:color="auto"/>
              <w:bottom w:val="nil"/>
              <w:right w:val="single" w:sz="4" w:space="0" w:color="auto"/>
            </w:tcBorders>
            <w:hideMark/>
          </w:tcPr>
          <w:p w14:paraId="3F909267" w14:textId="77777777" w:rsidR="00652DD6" w:rsidRPr="00C7244C" w:rsidRDefault="00652DD6" w:rsidP="003F1727">
            <w:pPr>
              <w:pStyle w:val="TAC"/>
              <w:rPr>
                <w:lang w:eastAsia="fr-FR"/>
              </w:rPr>
            </w:pPr>
            <w:r w:rsidRPr="00C7244C">
              <w:rPr>
                <w:lang w:eastAsia="fr-FR"/>
              </w:rPr>
              <w:t>kHz</w:t>
            </w:r>
          </w:p>
        </w:tc>
        <w:tc>
          <w:tcPr>
            <w:tcW w:w="1279" w:type="dxa"/>
            <w:tcBorders>
              <w:top w:val="single" w:sz="4" w:space="0" w:color="auto"/>
              <w:left w:val="single" w:sz="4" w:space="0" w:color="auto"/>
              <w:bottom w:val="single" w:sz="4" w:space="0" w:color="auto"/>
              <w:right w:val="single" w:sz="4" w:space="0" w:color="auto"/>
            </w:tcBorders>
            <w:hideMark/>
          </w:tcPr>
          <w:p w14:paraId="284D5A87"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3A96B01B" w14:textId="77777777" w:rsidR="00652DD6" w:rsidRPr="00C7244C" w:rsidRDefault="00652DD6" w:rsidP="003F1727">
            <w:pPr>
              <w:pStyle w:val="TAC"/>
              <w:rPr>
                <w:lang w:eastAsia="fr-FR"/>
              </w:rPr>
            </w:pPr>
            <w:r w:rsidRPr="00C7244C">
              <w:rPr>
                <w:lang w:eastAsia="fr-FR"/>
              </w:rPr>
              <w:t>15</w:t>
            </w:r>
          </w:p>
        </w:tc>
        <w:tc>
          <w:tcPr>
            <w:tcW w:w="2200" w:type="dxa"/>
            <w:gridSpan w:val="3"/>
            <w:tcBorders>
              <w:top w:val="single" w:sz="4" w:space="0" w:color="auto"/>
              <w:left w:val="single" w:sz="4" w:space="0" w:color="auto"/>
              <w:bottom w:val="single" w:sz="4" w:space="0" w:color="auto"/>
              <w:right w:val="single" w:sz="4" w:space="0" w:color="auto"/>
            </w:tcBorders>
            <w:hideMark/>
          </w:tcPr>
          <w:p w14:paraId="41EEC517" w14:textId="77777777" w:rsidR="00652DD6" w:rsidRPr="00C7244C" w:rsidRDefault="00652DD6" w:rsidP="003F1727">
            <w:pPr>
              <w:pStyle w:val="TAC"/>
              <w:rPr>
                <w:lang w:eastAsia="fr-FR"/>
              </w:rPr>
            </w:pPr>
            <w:r w:rsidRPr="00C7244C">
              <w:rPr>
                <w:lang w:eastAsia="fr-FR"/>
              </w:rPr>
              <w:t>120</w:t>
            </w:r>
          </w:p>
        </w:tc>
      </w:tr>
      <w:tr w:rsidR="00652DD6" w:rsidRPr="00C7244C" w14:paraId="6B318ACA"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6026705F" w14:textId="77777777" w:rsidR="00652DD6" w:rsidRPr="00C7244C" w:rsidRDefault="00652DD6" w:rsidP="003F1727">
            <w:pPr>
              <w:pStyle w:val="TAL"/>
              <w:rPr>
                <w:lang w:eastAsia="fr-FR"/>
              </w:rPr>
            </w:pPr>
          </w:p>
        </w:tc>
        <w:tc>
          <w:tcPr>
            <w:tcW w:w="875" w:type="dxa"/>
            <w:tcBorders>
              <w:top w:val="nil"/>
              <w:left w:val="single" w:sz="4" w:space="0" w:color="auto"/>
              <w:bottom w:val="single" w:sz="4" w:space="0" w:color="auto"/>
              <w:right w:val="single" w:sz="4" w:space="0" w:color="auto"/>
            </w:tcBorders>
          </w:tcPr>
          <w:p w14:paraId="3DB1DB08"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B2CA64F"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2AF50DD3" w14:textId="77777777" w:rsidR="00652DD6" w:rsidRPr="00C7244C" w:rsidRDefault="00652DD6" w:rsidP="003F1727">
            <w:pPr>
              <w:pStyle w:val="TAC"/>
              <w:rPr>
                <w:lang w:eastAsia="fr-FR"/>
              </w:rPr>
            </w:pPr>
            <w:r w:rsidRPr="00C7244C">
              <w:rPr>
                <w:lang w:eastAsia="fr-FR"/>
              </w:rPr>
              <w:t>30</w:t>
            </w:r>
          </w:p>
        </w:tc>
        <w:tc>
          <w:tcPr>
            <w:tcW w:w="2200" w:type="dxa"/>
            <w:gridSpan w:val="3"/>
            <w:tcBorders>
              <w:top w:val="single" w:sz="4" w:space="0" w:color="auto"/>
              <w:left w:val="single" w:sz="4" w:space="0" w:color="auto"/>
              <w:bottom w:val="single" w:sz="4" w:space="0" w:color="auto"/>
              <w:right w:val="single" w:sz="4" w:space="0" w:color="auto"/>
            </w:tcBorders>
            <w:hideMark/>
          </w:tcPr>
          <w:p w14:paraId="16202B80" w14:textId="77777777" w:rsidR="00652DD6" w:rsidRPr="00C7244C" w:rsidRDefault="00652DD6" w:rsidP="003F1727">
            <w:pPr>
              <w:pStyle w:val="TAC"/>
              <w:rPr>
                <w:lang w:eastAsia="fr-FR"/>
              </w:rPr>
            </w:pPr>
            <w:r w:rsidRPr="00C7244C">
              <w:rPr>
                <w:lang w:eastAsia="fr-FR"/>
              </w:rPr>
              <w:t>120</w:t>
            </w:r>
          </w:p>
        </w:tc>
      </w:tr>
      <w:tr w:rsidR="00652DD6" w:rsidRPr="00C7244C" w14:paraId="1894EC6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6A6578C" w14:textId="77777777" w:rsidR="00652DD6" w:rsidRPr="00C7244C" w:rsidRDefault="00652DD6" w:rsidP="003F1727">
            <w:pPr>
              <w:pStyle w:val="TAL"/>
              <w:rPr>
                <w:lang w:eastAsia="fr-FR"/>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167992EB"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nil"/>
              <w:right w:val="single" w:sz="4" w:space="0" w:color="auto"/>
            </w:tcBorders>
          </w:tcPr>
          <w:p w14:paraId="5105FAEA"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nil"/>
              <w:right w:val="single" w:sz="4" w:space="0" w:color="auto"/>
            </w:tcBorders>
          </w:tcPr>
          <w:p w14:paraId="6D77D007" w14:textId="77777777" w:rsidR="00652DD6" w:rsidRPr="00C7244C" w:rsidRDefault="00652DD6" w:rsidP="003F1727">
            <w:pPr>
              <w:pStyle w:val="TAC"/>
              <w:rPr>
                <w:rFonts w:cs="v4.2.0"/>
                <w:lang w:eastAsia="fr-FR"/>
              </w:rPr>
            </w:pPr>
          </w:p>
        </w:tc>
        <w:tc>
          <w:tcPr>
            <w:tcW w:w="2200" w:type="dxa"/>
            <w:gridSpan w:val="3"/>
            <w:tcBorders>
              <w:top w:val="single" w:sz="4" w:space="0" w:color="auto"/>
              <w:left w:val="single" w:sz="4" w:space="0" w:color="auto"/>
              <w:bottom w:val="nil"/>
              <w:right w:val="single" w:sz="4" w:space="0" w:color="auto"/>
            </w:tcBorders>
          </w:tcPr>
          <w:p w14:paraId="28748166" w14:textId="77777777" w:rsidR="00652DD6" w:rsidRPr="00C7244C" w:rsidRDefault="00652DD6" w:rsidP="003F1727">
            <w:pPr>
              <w:pStyle w:val="TAC"/>
              <w:rPr>
                <w:lang w:eastAsia="fr-FR"/>
              </w:rPr>
            </w:pPr>
          </w:p>
        </w:tc>
      </w:tr>
      <w:tr w:rsidR="00652DD6" w:rsidRPr="00C7244C" w14:paraId="0F2FED7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E677D" w14:textId="77777777" w:rsidR="00652DD6" w:rsidRPr="00C7244C" w:rsidRDefault="00652DD6" w:rsidP="003F1727">
            <w:pPr>
              <w:pStyle w:val="TAL"/>
              <w:rPr>
                <w:lang w:eastAsia="fr-FR"/>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0914FD1B"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053EAE5C"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50B39FB7"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6031456" w14:textId="77777777" w:rsidR="00652DD6" w:rsidRPr="00C7244C" w:rsidRDefault="00652DD6" w:rsidP="003F1727">
            <w:pPr>
              <w:pStyle w:val="TAC"/>
              <w:rPr>
                <w:lang w:eastAsia="fr-FR"/>
              </w:rPr>
            </w:pPr>
          </w:p>
        </w:tc>
      </w:tr>
      <w:tr w:rsidR="00652DD6" w:rsidRPr="00C7244C" w14:paraId="7D108AD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B5362F" w14:textId="77777777" w:rsidR="00652DD6" w:rsidRPr="00C7244C" w:rsidRDefault="00652DD6" w:rsidP="003F1727">
            <w:pPr>
              <w:pStyle w:val="TAL"/>
              <w:rPr>
                <w:lang w:eastAsia="fr-FR"/>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0EEC8803"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232A93E3"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3378392B"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2635E7F6" w14:textId="77777777" w:rsidR="00652DD6" w:rsidRPr="00C7244C" w:rsidRDefault="00652DD6" w:rsidP="003F1727">
            <w:pPr>
              <w:pStyle w:val="TAC"/>
              <w:rPr>
                <w:lang w:eastAsia="fr-FR"/>
              </w:rPr>
            </w:pPr>
          </w:p>
        </w:tc>
      </w:tr>
      <w:tr w:rsidR="00652DD6" w:rsidRPr="00C7244C" w14:paraId="655407E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AAC546" w14:textId="77777777" w:rsidR="00652DD6" w:rsidRPr="00C7244C" w:rsidRDefault="00652DD6" w:rsidP="003F1727">
            <w:pPr>
              <w:pStyle w:val="TAL"/>
              <w:rPr>
                <w:lang w:eastAsia="fr-FR"/>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785EFBBF"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6EECCF30"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0DD54792"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4A276B81" w14:textId="77777777" w:rsidR="00652DD6" w:rsidRPr="00C7244C" w:rsidRDefault="00652DD6" w:rsidP="003F1727">
            <w:pPr>
              <w:pStyle w:val="TAC"/>
              <w:rPr>
                <w:lang w:eastAsia="fr-FR"/>
              </w:rPr>
            </w:pPr>
          </w:p>
        </w:tc>
      </w:tr>
      <w:tr w:rsidR="00652DD6" w:rsidRPr="00C7244C" w14:paraId="6570D2E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3C12E05" w14:textId="77777777" w:rsidR="00652DD6" w:rsidRPr="00C7244C" w:rsidRDefault="00652DD6" w:rsidP="003F1727">
            <w:pPr>
              <w:pStyle w:val="TAL"/>
              <w:rPr>
                <w:lang w:eastAsia="fr-FR"/>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50F59A0"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hideMark/>
          </w:tcPr>
          <w:p w14:paraId="38EE0081"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nil"/>
              <w:left w:val="single" w:sz="4" w:space="0" w:color="auto"/>
              <w:bottom w:val="nil"/>
              <w:right w:val="single" w:sz="4" w:space="0" w:color="auto"/>
            </w:tcBorders>
            <w:hideMark/>
          </w:tcPr>
          <w:p w14:paraId="1D96233E" w14:textId="77777777" w:rsidR="00652DD6" w:rsidRPr="00C7244C" w:rsidRDefault="00652DD6" w:rsidP="003F1727">
            <w:pPr>
              <w:pStyle w:val="TAC"/>
              <w:rPr>
                <w:rFonts w:cs="v4.2.0"/>
                <w:lang w:eastAsia="fr-FR"/>
              </w:rPr>
            </w:pPr>
            <w:r w:rsidRPr="00C7244C">
              <w:rPr>
                <w:rFonts w:cs="v4.2.0"/>
                <w:lang w:eastAsia="fr-FR"/>
              </w:rPr>
              <w:t>0</w:t>
            </w:r>
          </w:p>
        </w:tc>
        <w:tc>
          <w:tcPr>
            <w:tcW w:w="2200" w:type="dxa"/>
            <w:gridSpan w:val="3"/>
            <w:tcBorders>
              <w:top w:val="nil"/>
              <w:left w:val="single" w:sz="4" w:space="0" w:color="auto"/>
              <w:bottom w:val="nil"/>
              <w:right w:val="single" w:sz="4" w:space="0" w:color="auto"/>
            </w:tcBorders>
            <w:hideMark/>
          </w:tcPr>
          <w:p w14:paraId="23D2B4DA" w14:textId="77777777" w:rsidR="00652DD6" w:rsidRPr="00C7244C" w:rsidRDefault="00652DD6" w:rsidP="003F1727">
            <w:pPr>
              <w:pStyle w:val="TAC"/>
              <w:rPr>
                <w:lang w:eastAsia="fr-FR"/>
              </w:rPr>
            </w:pPr>
            <w:r w:rsidRPr="00C7244C">
              <w:rPr>
                <w:lang w:eastAsia="fr-FR"/>
              </w:rPr>
              <w:t>0</w:t>
            </w:r>
          </w:p>
        </w:tc>
      </w:tr>
      <w:tr w:rsidR="00652DD6" w:rsidRPr="00C7244C" w14:paraId="39F4AC8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458D618" w14:textId="32E9522B" w:rsidR="00652DD6" w:rsidRPr="00C7244C" w:rsidRDefault="00652DD6" w:rsidP="003F1727">
            <w:pPr>
              <w:pStyle w:val="TAL"/>
              <w:rPr>
                <w:lang w:eastAsia="fr-FR"/>
              </w:rPr>
            </w:pPr>
            <w:r w:rsidRPr="00C7244C">
              <w:rPr>
                <w:szCs w:val="16"/>
              </w:rPr>
              <w:t>EPRE ratio of PDSCH DMRS to SSS</w:t>
            </w:r>
          </w:p>
        </w:tc>
        <w:tc>
          <w:tcPr>
            <w:tcW w:w="875" w:type="dxa"/>
            <w:tcBorders>
              <w:top w:val="single" w:sz="4" w:space="0" w:color="auto"/>
              <w:left w:val="single" w:sz="4" w:space="0" w:color="auto"/>
              <w:bottom w:val="single" w:sz="4" w:space="0" w:color="auto"/>
              <w:right w:val="single" w:sz="4" w:space="0" w:color="auto"/>
            </w:tcBorders>
          </w:tcPr>
          <w:p w14:paraId="4F1A2432"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8EB64F6"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398D003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714D34EF" w14:textId="77777777" w:rsidR="00652DD6" w:rsidRPr="00C7244C" w:rsidRDefault="00652DD6" w:rsidP="003F1727">
            <w:pPr>
              <w:pStyle w:val="TAC"/>
              <w:rPr>
                <w:lang w:eastAsia="fr-FR"/>
              </w:rPr>
            </w:pPr>
          </w:p>
        </w:tc>
      </w:tr>
      <w:tr w:rsidR="00652DD6" w:rsidRPr="00C7244C" w14:paraId="0BADBAB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A8CCDFA" w14:textId="2EA9608A" w:rsidR="00652DD6" w:rsidRPr="00C7244C" w:rsidRDefault="00652DD6" w:rsidP="003F1727">
            <w:pPr>
              <w:pStyle w:val="TAL"/>
              <w:rPr>
                <w:lang w:eastAsia="fr-FR"/>
              </w:rPr>
            </w:pPr>
            <w:r w:rsidRPr="00C7244C">
              <w:rPr>
                <w:szCs w:val="16"/>
              </w:rPr>
              <w:t>EPRE ratio of PDSCH to PDSCH</w:t>
            </w:r>
          </w:p>
        </w:tc>
        <w:tc>
          <w:tcPr>
            <w:tcW w:w="875" w:type="dxa"/>
            <w:tcBorders>
              <w:top w:val="single" w:sz="4" w:space="0" w:color="auto"/>
              <w:left w:val="single" w:sz="4" w:space="0" w:color="auto"/>
              <w:bottom w:val="single" w:sz="4" w:space="0" w:color="auto"/>
              <w:right w:val="single" w:sz="4" w:space="0" w:color="auto"/>
            </w:tcBorders>
          </w:tcPr>
          <w:p w14:paraId="06C6DC78"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1604A9C2"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4BF139DD"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0045AA95" w14:textId="77777777" w:rsidR="00652DD6" w:rsidRPr="00C7244C" w:rsidRDefault="00652DD6" w:rsidP="003F1727">
            <w:pPr>
              <w:pStyle w:val="TAC"/>
              <w:rPr>
                <w:lang w:eastAsia="fr-FR"/>
              </w:rPr>
            </w:pPr>
          </w:p>
        </w:tc>
      </w:tr>
      <w:tr w:rsidR="00652DD6" w:rsidRPr="00C7244C" w14:paraId="0037AF89"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22E00AB8" w14:textId="77777777" w:rsidR="00652DD6" w:rsidRPr="00C7244C" w:rsidRDefault="00652DD6" w:rsidP="003F1727">
            <w:pPr>
              <w:pStyle w:val="TAL"/>
              <w:rPr>
                <w:lang w:eastAsia="fr-FR"/>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80804B6"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6A97679"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1E32D29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EC4D54D" w14:textId="77777777" w:rsidR="00652DD6" w:rsidRPr="00C7244C" w:rsidRDefault="00652DD6" w:rsidP="003F1727">
            <w:pPr>
              <w:pStyle w:val="TAC"/>
              <w:rPr>
                <w:lang w:eastAsia="fr-FR"/>
              </w:rPr>
            </w:pPr>
          </w:p>
        </w:tc>
      </w:tr>
      <w:tr w:rsidR="00652DD6" w:rsidRPr="00C7244C" w14:paraId="72C18BD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55D5F6" w14:textId="77777777" w:rsidR="00652DD6" w:rsidRPr="00C7244C" w:rsidRDefault="00652DD6" w:rsidP="003F1727">
            <w:pPr>
              <w:pStyle w:val="TAL"/>
              <w:rPr>
                <w:bCs/>
                <w:lang w:eastAsia="fr-FR"/>
              </w:rPr>
            </w:pPr>
            <w:r w:rsidRPr="00C7244C">
              <w:rPr>
                <w:bCs/>
                <w:lang w:eastAsia="fr-FR"/>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3EFE2B3D" w14:textId="77777777" w:rsidR="00652DD6" w:rsidRPr="00C7244C" w:rsidRDefault="00652DD6" w:rsidP="003F1727">
            <w:pPr>
              <w:pStyle w:val="TAC"/>
              <w:rPr>
                <w:lang w:eastAsia="fr-FR"/>
              </w:rPr>
            </w:pPr>
          </w:p>
        </w:tc>
        <w:tc>
          <w:tcPr>
            <w:tcW w:w="1279" w:type="dxa"/>
            <w:tcBorders>
              <w:top w:val="nil"/>
              <w:left w:val="single" w:sz="4" w:space="0" w:color="auto"/>
              <w:bottom w:val="single" w:sz="4" w:space="0" w:color="auto"/>
              <w:right w:val="single" w:sz="4" w:space="0" w:color="auto"/>
            </w:tcBorders>
          </w:tcPr>
          <w:p w14:paraId="37CDA88A" w14:textId="77777777" w:rsidR="00652DD6" w:rsidRPr="00C7244C" w:rsidRDefault="00652DD6" w:rsidP="003F1727">
            <w:pPr>
              <w:pStyle w:val="TAC"/>
              <w:rPr>
                <w:lang w:eastAsia="fr-FR"/>
              </w:rPr>
            </w:pPr>
          </w:p>
        </w:tc>
        <w:tc>
          <w:tcPr>
            <w:tcW w:w="1958" w:type="dxa"/>
            <w:gridSpan w:val="2"/>
            <w:tcBorders>
              <w:top w:val="nil"/>
              <w:left w:val="single" w:sz="4" w:space="0" w:color="auto"/>
              <w:bottom w:val="single" w:sz="4" w:space="0" w:color="auto"/>
              <w:right w:val="single" w:sz="4" w:space="0" w:color="auto"/>
            </w:tcBorders>
          </w:tcPr>
          <w:p w14:paraId="67C786C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single" w:sz="4" w:space="0" w:color="auto"/>
              <w:right w:val="single" w:sz="4" w:space="0" w:color="auto"/>
            </w:tcBorders>
          </w:tcPr>
          <w:p w14:paraId="6C898509" w14:textId="77777777" w:rsidR="00652DD6" w:rsidRPr="00C7244C" w:rsidRDefault="00652DD6" w:rsidP="003F1727">
            <w:pPr>
              <w:pStyle w:val="TAC"/>
              <w:rPr>
                <w:lang w:eastAsia="fr-FR"/>
              </w:rPr>
            </w:pPr>
          </w:p>
        </w:tc>
      </w:tr>
      <w:tr w:rsidR="00652DD6" w:rsidRPr="00C7244C" w14:paraId="7772FDFF"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61E0AAD" w14:textId="77777777" w:rsidR="00652DD6" w:rsidRPr="00C7244C" w:rsidRDefault="00652DD6" w:rsidP="003F1727">
            <w:pPr>
              <w:pStyle w:val="TAL"/>
              <w:rPr>
                <w:rFonts w:eastAsia="Calibri"/>
                <w:szCs w:val="22"/>
                <w:lang w:eastAsia="fr-FR"/>
              </w:rPr>
            </w:pPr>
            <w:r w:rsidRPr="00C7244C">
              <w:rPr>
                <w:lang w:eastAsia="zh-CN"/>
              </w:rPr>
              <w:t>Ê</w:t>
            </w:r>
            <w:r w:rsidRPr="00C7244C">
              <w:rPr>
                <w:vertAlign w:val="subscript"/>
                <w:lang w:eastAsia="zh-CN"/>
              </w:rPr>
              <w:t>s</w:t>
            </w:r>
          </w:p>
        </w:tc>
        <w:tc>
          <w:tcPr>
            <w:tcW w:w="875" w:type="dxa"/>
            <w:tcBorders>
              <w:top w:val="single" w:sz="4" w:space="0" w:color="auto"/>
              <w:left w:val="single" w:sz="4" w:space="0" w:color="auto"/>
              <w:bottom w:val="single" w:sz="4" w:space="0" w:color="auto"/>
              <w:right w:val="single" w:sz="4" w:space="0" w:color="auto"/>
            </w:tcBorders>
            <w:hideMark/>
          </w:tcPr>
          <w:p w14:paraId="498C4D6A" w14:textId="77777777" w:rsidR="00652DD6" w:rsidRPr="00C7244C" w:rsidRDefault="00652DD6" w:rsidP="003F1727">
            <w:pPr>
              <w:pStyle w:val="TAC"/>
              <w:rPr>
                <w:lang w:eastAsia="fr-FR"/>
              </w:rPr>
            </w:pPr>
            <w:r w:rsidRPr="00C7244C">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2682A8B0"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nil"/>
              <w:right w:val="single" w:sz="4" w:space="0" w:color="auto"/>
            </w:tcBorders>
          </w:tcPr>
          <w:p w14:paraId="7D8E1EDB" w14:textId="77777777" w:rsidR="00652DD6" w:rsidRPr="00C7244C" w:rsidRDefault="00652DD6" w:rsidP="003F1727">
            <w:pPr>
              <w:pStyle w:val="TAC"/>
              <w:rPr>
                <w:lang w:eastAsia="fr-FR"/>
              </w:rPr>
            </w:pPr>
          </w:p>
        </w:tc>
        <w:tc>
          <w:tcPr>
            <w:tcW w:w="1055" w:type="dxa"/>
            <w:gridSpan w:val="2"/>
            <w:tcBorders>
              <w:top w:val="single" w:sz="4" w:space="0" w:color="auto"/>
              <w:left w:val="single" w:sz="4" w:space="0" w:color="auto"/>
              <w:bottom w:val="single" w:sz="4" w:space="0" w:color="auto"/>
              <w:right w:val="single" w:sz="4" w:space="0" w:color="auto"/>
            </w:tcBorders>
            <w:hideMark/>
          </w:tcPr>
          <w:p w14:paraId="5042BD3B" w14:textId="77777777" w:rsidR="00652DD6" w:rsidRPr="00C7244C" w:rsidRDefault="00652DD6" w:rsidP="003F1727">
            <w:pPr>
              <w:pStyle w:val="TAC"/>
              <w:rPr>
                <w:lang w:eastAsia="fr-FR"/>
              </w:rPr>
            </w:pPr>
            <w:r w:rsidRPr="00C7244C">
              <w:rPr>
                <w:lang w:eastAsia="fr-FR"/>
              </w:rPr>
              <w:t>-Infinity</w:t>
            </w:r>
          </w:p>
        </w:tc>
        <w:tc>
          <w:tcPr>
            <w:tcW w:w="1145" w:type="dxa"/>
            <w:tcBorders>
              <w:top w:val="single" w:sz="4" w:space="0" w:color="auto"/>
              <w:left w:val="single" w:sz="4" w:space="0" w:color="auto"/>
              <w:bottom w:val="single" w:sz="4" w:space="0" w:color="auto"/>
              <w:right w:val="single" w:sz="4" w:space="0" w:color="auto"/>
            </w:tcBorders>
            <w:hideMark/>
          </w:tcPr>
          <w:p w14:paraId="2B625C13" w14:textId="77777777" w:rsidR="00652DD6" w:rsidRPr="00C7244C" w:rsidRDefault="00652DD6" w:rsidP="003F1727">
            <w:pPr>
              <w:pStyle w:val="TAC"/>
              <w:rPr>
                <w:lang w:eastAsia="fr-FR"/>
              </w:rPr>
            </w:pPr>
            <w:r w:rsidRPr="00C7244C">
              <w:rPr>
                <w:lang w:eastAsia="fr-FR"/>
              </w:rPr>
              <w:t>-87</w:t>
            </w:r>
          </w:p>
        </w:tc>
      </w:tr>
      <w:tr w:rsidR="00652DD6" w:rsidRPr="00C7244C" w14:paraId="20826881"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11870937" w14:textId="77777777" w:rsidR="00652DD6" w:rsidRPr="00C7244C" w:rsidRDefault="00652DD6" w:rsidP="003F1727">
            <w:pPr>
              <w:pStyle w:val="TAL"/>
              <w:rPr>
                <w:rFonts w:cs="v4.2.0"/>
                <w:lang w:eastAsia="fr-FR"/>
              </w:rPr>
            </w:pPr>
            <w:r w:rsidRPr="00C7244C">
              <w:rPr>
                <w:rFonts w:cs="v4.2.0"/>
                <w:lang w:eastAsia="fr-FR"/>
              </w:rPr>
              <w:t>SSB_RP</w:t>
            </w:r>
            <w:r w:rsidRPr="00C7244C">
              <w:rPr>
                <w:vertAlign w:val="superscript"/>
                <w:lang w:eastAsia="fr-FR"/>
              </w:rPr>
              <w:t xml:space="preserve"> Note 3</w:t>
            </w:r>
          </w:p>
        </w:tc>
        <w:tc>
          <w:tcPr>
            <w:tcW w:w="875" w:type="dxa"/>
            <w:tcBorders>
              <w:top w:val="single" w:sz="4" w:space="0" w:color="auto"/>
              <w:left w:val="single" w:sz="4" w:space="0" w:color="auto"/>
              <w:bottom w:val="nil"/>
              <w:right w:val="single" w:sz="4" w:space="0" w:color="auto"/>
            </w:tcBorders>
            <w:hideMark/>
          </w:tcPr>
          <w:p w14:paraId="047933EA" w14:textId="77777777" w:rsidR="00652DD6" w:rsidRPr="00C7244C" w:rsidRDefault="00652DD6" w:rsidP="003F1727">
            <w:pPr>
              <w:pStyle w:val="TAC"/>
              <w:rPr>
                <w:lang w:eastAsia="fr-FR"/>
              </w:rPr>
            </w:pPr>
            <w:r w:rsidRPr="00C7244C">
              <w:rPr>
                <w:lang w:eastAsia="fr-FR"/>
              </w:rPr>
              <w:t>dBm/SCS</w:t>
            </w:r>
          </w:p>
        </w:tc>
        <w:tc>
          <w:tcPr>
            <w:tcW w:w="1279" w:type="dxa"/>
            <w:tcBorders>
              <w:top w:val="single" w:sz="4" w:space="0" w:color="auto"/>
              <w:left w:val="single" w:sz="4" w:space="0" w:color="auto"/>
              <w:bottom w:val="single" w:sz="4" w:space="0" w:color="auto"/>
              <w:right w:val="single" w:sz="4" w:space="0" w:color="auto"/>
            </w:tcBorders>
            <w:hideMark/>
          </w:tcPr>
          <w:p w14:paraId="38C93C93"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2</w:t>
            </w:r>
          </w:p>
        </w:tc>
        <w:tc>
          <w:tcPr>
            <w:tcW w:w="1958" w:type="dxa"/>
            <w:gridSpan w:val="2"/>
            <w:tcBorders>
              <w:top w:val="nil"/>
              <w:left w:val="single" w:sz="4" w:space="0" w:color="auto"/>
              <w:bottom w:val="nil"/>
              <w:right w:val="single" w:sz="4" w:space="0" w:color="auto"/>
            </w:tcBorders>
          </w:tcPr>
          <w:p w14:paraId="1B259F75" w14:textId="77777777" w:rsidR="00652DD6" w:rsidRPr="00C7244C" w:rsidRDefault="00652DD6" w:rsidP="003F172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D630CFF"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2BF63CAC" w14:textId="77777777" w:rsidR="00652DD6" w:rsidRPr="00C7244C" w:rsidRDefault="00652DD6" w:rsidP="003F1727">
            <w:pPr>
              <w:pStyle w:val="TAC"/>
              <w:rPr>
                <w:lang w:eastAsia="fr-FR"/>
              </w:rPr>
            </w:pPr>
            <w:r w:rsidRPr="00C7244C">
              <w:rPr>
                <w:lang w:eastAsia="fr-FR"/>
              </w:rPr>
              <w:t>-87</w:t>
            </w:r>
          </w:p>
        </w:tc>
      </w:tr>
      <w:tr w:rsidR="00652DD6" w:rsidRPr="00C7244C" w14:paraId="44713A23"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45EFE46B" w14:textId="77777777" w:rsidR="00652DD6" w:rsidRPr="00C7244C" w:rsidRDefault="00652DD6" w:rsidP="003F1727">
            <w:pPr>
              <w:pStyle w:val="TAL"/>
              <w:rPr>
                <w:lang w:eastAsia="fr-FR"/>
              </w:rPr>
            </w:pPr>
          </w:p>
        </w:tc>
        <w:tc>
          <w:tcPr>
            <w:tcW w:w="875" w:type="dxa"/>
            <w:tcBorders>
              <w:top w:val="nil"/>
              <w:left w:val="single" w:sz="4" w:space="0" w:color="auto"/>
              <w:bottom w:val="single" w:sz="4" w:space="0" w:color="auto"/>
              <w:right w:val="single" w:sz="4" w:space="0" w:color="auto"/>
            </w:tcBorders>
            <w:hideMark/>
          </w:tcPr>
          <w:p w14:paraId="1F1AC89F" w14:textId="77777777" w:rsidR="00652DD6" w:rsidRPr="00C7244C" w:rsidRDefault="00652DD6" w:rsidP="003F1727">
            <w:pPr>
              <w:pStyle w:val="TAC"/>
              <w:rPr>
                <w:lang w:eastAsia="fr-FR"/>
              </w:rPr>
            </w:pPr>
            <w:r w:rsidRPr="00C7244C">
              <w:rPr>
                <w:lang w:eastAsia="fr-FR"/>
              </w:rPr>
              <w:t>Note5</w:t>
            </w:r>
          </w:p>
        </w:tc>
        <w:tc>
          <w:tcPr>
            <w:tcW w:w="1279" w:type="dxa"/>
            <w:tcBorders>
              <w:top w:val="single" w:sz="4" w:space="0" w:color="auto"/>
              <w:left w:val="single" w:sz="4" w:space="0" w:color="auto"/>
              <w:bottom w:val="single" w:sz="4" w:space="0" w:color="auto"/>
              <w:right w:val="single" w:sz="4" w:space="0" w:color="auto"/>
            </w:tcBorders>
            <w:hideMark/>
          </w:tcPr>
          <w:p w14:paraId="618F36E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3</w:t>
            </w:r>
          </w:p>
        </w:tc>
        <w:tc>
          <w:tcPr>
            <w:tcW w:w="1958" w:type="dxa"/>
            <w:gridSpan w:val="2"/>
            <w:tcBorders>
              <w:top w:val="nil"/>
              <w:left w:val="single" w:sz="4" w:space="0" w:color="auto"/>
              <w:bottom w:val="nil"/>
              <w:right w:val="single" w:sz="4" w:space="0" w:color="auto"/>
            </w:tcBorders>
          </w:tcPr>
          <w:p w14:paraId="4E393BA4" w14:textId="77777777" w:rsidR="00652DD6" w:rsidRPr="00C7244C" w:rsidRDefault="00652DD6" w:rsidP="003F172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4B1DD9F"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368FC47A" w14:textId="77777777" w:rsidR="00652DD6" w:rsidRPr="00C7244C" w:rsidRDefault="00652DD6" w:rsidP="003F1727">
            <w:pPr>
              <w:pStyle w:val="TAC"/>
              <w:rPr>
                <w:lang w:eastAsia="fr-FR"/>
              </w:rPr>
            </w:pPr>
            <w:r w:rsidRPr="00C7244C">
              <w:rPr>
                <w:lang w:eastAsia="fr-FR"/>
              </w:rPr>
              <w:t>-87</w:t>
            </w:r>
          </w:p>
        </w:tc>
      </w:tr>
      <w:tr w:rsidR="00652DD6" w:rsidRPr="00C7244C" w14:paraId="6D8DD3D2"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6D024EF" w14:textId="77777777" w:rsidR="00652DD6" w:rsidRPr="00C7244C" w:rsidRDefault="00652DD6" w:rsidP="003F1727">
            <w:pPr>
              <w:pStyle w:val="TAL"/>
              <w:rPr>
                <w:lang w:eastAsia="fr-FR"/>
              </w:rPr>
            </w:pPr>
            <w:r w:rsidRPr="00C7244C">
              <w:rPr>
                <w:rFonts w:ascii="Times New Roman" w:eastAsia="SimSun" w:hAnsi="Times New Roman"/>
                <w:position w:val="-12"/>
                <w:sz w:val="20"/>
                <w:lang w:eastAsia="fr-FR"/>
              </w:rPr>
              <w:object w:dxaOrig="576" w:dyaOrig="288" w14:anchorId="3F1465AE">
                <v:shape id="_x0000_i1249" type="#_x0000_t75" style="width:28.5pt;height:14.4pt" o:ole="" fillcolor="window">
                  <v:imagedata r:id="rId34" o:title=""/>
                </v:shape>
                <o:OLEObject Type="Embed" ProgID="Equation.3" ShapeID="_x0000_i1249" DrawAspect="Content" ObjectID="_1781671925" r:id="rId267"/>
              </w:object>
            </w:r>
            <w:r w:rsidRPr="00C7244C">
              <w:rPr>
                <w:szCs w:val="18"/>
                <w:vertAlign w:val="subscript"/>
                <w:lang w:eastAsia="fr-FR"/>
              </w:rPr>
              <w:t>BB</w:t>
            </w:r>
            <w:r w:rsidRPr="00C7244C">
              <w:rPr>
                <w:szCs w:val="18"/>
                <w:vertAlign w:val="superscript"/>
                <w:lang w:eastAsia="fr-FR"/>
              </w:rPr>
              <w:t xml:space="preserve"> Note 8</w:t>
            </w:r>
            <w:r w:rsidRPr="00C7244C">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3A25C4F5" w14:textId="77777777" w:rsidR="00652DD6" w:rsidRPr="00C7244C" w:rsidRDefault="00652DD6" w:rsidP="003F1727">
            <w:pPr>
              <w:pStyle w:val="TAC"/>
              <w:rPr>
                <w:lang w:eastAsia="fr-FR"/>
              </w:rPr>
            </w:pPr>
            <w:r w:rsidRPr="00C7244C">
              <w:rPr>
                <w:lang w:eastAsia="fr-FR"/>
              </w:rPr>
              <w:t>dB</w:t>
            </w:r>
          </w:p>
        </w:tc>
        <w:tc>
          <w:tcPr>
            <w:tcW w:w="1279" w:type="dxa"/>
            <w:tcBorders>
              <w:top w:val="single" w:sz="4" w:space="0" w:color="auto"/>
              <w:left w:val="single" w:sz="4" w:space="0" w:color="auto"/>
              <w:bottom w:val="single" w:sz="4" w:space="0" w:color="auto"/>
              <w:right w:val="single" w:sz="4" w:space="0" w:color="auto"/>
            </w:tcBorders>
            <w:hideMark/>
          </w:tcPr>
          <w:p w14:paraId="5601C691"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nil"/>
              <w:left w:val="single" w:sz="4" w:space="0" w:color="auto"/>
              <w:bottom w:val="nil"/>
              <w:right w:val="single" w:sz="4" w:space="0" w:color="auto"/>
            </w:tcBorders>
            <w:hideMark/>
          </w:tcPr>
          <w:p w14:paraId="1D2B812B" w14:textId="77777777" w:rsidR="00652DD6" w:rsidRPr="00C7244C" w:rsidRDefault="00652DD6" w:rsidP="003F1727">
            <w:pPr>
              <w:pStyle w:val="TAC"/>
              <w:rPr>
                <w:rFonts w:cs="Arial"/>
                <w:szCs w:val="18"/>
                <w:lang w:eastAsia="fr-FR"/>
              </w:rPr>
            </w:pPr>
            <w:r w:rsidRPr="00C7244C">
              <w:rPr>
                <w:rFonts w:cs="Arial"/>
                <w:szCs w:val="18"/>
                <w:lang w:eastAsia="fr-FR"/>
              </w:rPr>
              <w:t>NA</w:t>
            </w:r>
          </w:p>
          <w:p w14:paraId="290715F4" w14:textId="77777777" w:rsidR="00652DD6" w:rsidRPr="00C7244C" w:rsidRDefault="00652DD6" w:rsidP="003F1727">
            <w:pPr>
              <w:pStyle w:val="TAC"/>
              <w:rPr>
                <w:rFonts w:cs="Arial"/>
                <w:szCs w:val="18"/>
                <w:lang w:eastAsia="fr-FR"/>
              </w:rPr>
            </w:pPr>
            <w:r w:rsidRPr="00C7244C">
              <w:rPr>
                <w:rFonts w:cs="Arial"/>
                <w:szCs w:val="18"/>
                <w:lang w:eastAsia="fr-FR"/>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0FE2087C"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6D6C4487" w14:textId="77777777" w:rsidR="00652DD6" w:rsidRPr="00C7244C" w:rsidRDefault="00652DD6" w:rsidP="003F1727">
            <w:pPr>
              <w:pStyle w:val="TAC"/>
              <w:rPr>
                <w:lang w:eastAsia="fr-FR"/>
              </w:rPr>
            </w:pPr>
            <w:r w:rsidRPr="00C7244C">
              <w:rPr>
                <w:lang w:eastAsia="fr-FR"/>
              </w:rPr>
              <w:t>14.69</w:t>
            </w:r>
          </w:p>
        </w:tc>
      </w:tr>
      <w:tr w:rsidR="00652DD6" w:rsidRPr="00C7244C" w14:paraId="539BDF2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750404F7" w14:textId="77777777" w:rsidR="00652DD6" w:rsidRPr="00C7244C" w:rsidRDefault="00652DD6" w:rsidP="003F1727">
            <w:pPr>
              <w:pStyle w:val="TAL"/>
              <w:rPr>
                <w:lang w:eastAsia="fr-FR"/>
              </w:rPr>
            </w:pPr>
          </w:p>
        </w:tc>
        <w:tc>
          <w:tcPr>
            <w:tcW w:w="875" w:type="dxa"/>
            <w:tcBorders>
              <w:top w:val="single" w:sz="4" w:space="0" w:color="auto"/>
              <w:left w:val="single" w:sz="4" w:space="0" w:color="auto"/>
              <w:bottom w:val="single" w:sz="4" w:space="0" w:color="auto"/>
              <w:right w:val="single" w:sz="4" w:space="0" w:color="auto"/>
            </w:tcBorders>
            <w:hideMark/>
          </w:tcPr>
          <w:p w14:paraId="363F644D" w14:textId="77777777" w:rsidR="00652DD6" w:rsidRPr="00C7244C" w:rsidRDefault="00652DD6" w:rsidP="003F1727">
            <w:pPr>
              <w:pStyle w:val="TAC"/>
              <w:rPr>
                <w:lang w:eastAsia="fr-FR"/>
              </w:rPr>
            </w:pPr>
            <w:r w:rsidRPr="00C7244C">
              <w:rPr>
                <w:lang w:eastAsia="fr-FR"/>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38F7BF75" w14:textId="77777777" w:rsidR="00652DD6" w:rsidRPr="00C7244C" w:rsidRDefault="00652DD6" w:rsidP="003F1727">
            <w:pPr>
              <w:pStyle w:val="TAC"/>
              <w:rPr>
                <w:lang w:eastAsia="fr-FR"/>
              </w:rPr>
            </w:pPr>
            <w:r w:rsidRPr="00C7244C">
              <w:rPr>
                <w:lang w:eastAsia="fr-FR"/>
              </w:rPr>
              <w:t>Config 1,2,3</w:t>
            </w:r>
          </w:p>
        </w:tc>
        <w:tc>
          <w:tcPr>
            <w:tcW w:w="1958" w:type="dxa"/>
            <w:gridSpan w:val="2"/>
            <w:vMerge w:val="restart"/>
            <w:tcBorders>
              <w:top w:val="nil"/>
              <w:left w:val="single" w:sz="4" w:space="0" w:color="auto"/>
              <w:bottom w:val="single" w:sz="4" w:space="0" w:color="auto"/>
              <w:right w:val="single" w:sz="4" w:space="0" w:color="auto"/>
            </w:tcBorders>
            <w:hideMark/>
          </w:tcPr>
          <w:p w14:paraId="1378AB0C" w14:textId="560C6CC9" w:rsidR="00652DD6" w:rsidRPr="00C7244C" w:rsidRDefault="00652DD6" w:rsidP="003F1727">
            <w:pPr>
              <w:pStyle w:val="TAC"/>
              <w:rPr>
                <w:lang w:eastAsia="fr-FR"/>
              </w:rPr>
            </w:pPr>
            <w:r w:rsidRPr="00C7244C">
              <w:rPr>
                <w:lang w:eastAsia="fr-FR"/>
              </w:rPr>
              <w:t>A.</w:t>
            </w:r>
            <w:r w:rsidR="0089494E">
              <w:rPr>
                <w:lang w:eastAsia="fr-FR"/>
              </w:rPr>
              <w:t>6</w:t>
            </w:r>
            <w:r w:rsidRPr="00C7244C">
              <w:rPr>
                <w:lang w:eastAsia="fr-FR"/>
              </w:rPr>
              <w:t>A</w:t>
            </w:r>
          </w:p>
        </w:tc>
        <w:tc>
          <w:tcPr>
            <w:tcW w:w="991" w:type="dxa"/>
            <w:tcBorders>
              <w:top w:val="single" w:sz="4" w:space="0" w:color="auto"/>
              <w:left w:val="single" w:sz="4" w:space="0" w:color="auto"/>
              <w:bottom w:val="single" w:sz="4" w:space="0" w:color="auto"/>
              <w:right w:val="single" w:sz="4" w:space="0" w:color="auto"/>
            </w:tcBorders>
            <w:hideMark/>
          </w:tcPr>
          <w:p w14:paraId="1746A009"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0B764759" w14:textId="77777777" w:rsidR="00652DD6" w:rsidRPr="00C7244C" w:rsidRDefault="00652DD6" w:rsidP="003F1727">
            <w:pPr>
              <w:pStyle w:val="TAC"/>
              <w:rPr>
                <w:lang w:eastAsia="fr-FR"/>
              </w:rPr>
            </w:pPr>
            <w:r w:rsidRPr="00C7244C">
              <w:rPr>
                <w:lang w:eastAsia="fr-FR"/>
              </w:rPr>
              <w:t>-58.01</w:t>
            </w:r>
          </w:p>
        </w:tc>
      </w:tr>
      <w:tr w:rsidR="00652DD6" w:rsidRPr="00C7244C" w14:paraId="4FAD95C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hideMark/>
          </w:tcPr>
          <w:p w14:paraId="1DCC8907" w14:textId="77777777" w:rsidR="00652DD6" w:rsidRPr="00C7244C" w:rsidRDefault="00652DD6" w:rsidP="003F1727">
            <w:pPr>
              <w:pStyle w:val="TAL"/>
              <w:rPr>
                <w:lang w:eastAsia="fr-FR"/>
              </w:rPr>
            </w:pPr>
            <w:r w:rsidRPr="00C7244C">
              <w:rPr>
                <w:lang w:eastAsia="fr-FR"/>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AB18B5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83A57A1" w14:textId="77777777" w:rsidR="00652DD6" w:rsidRPr="00C7244C" w:rsidRDefault="00652DD6" w:rsidP="003F1727">
            <w:pPr>
              <w:pStyle w:val="TAC"/>
              <w:rPr>
                <w:lang w:eastAsia="fr-FR"/>
              </w:rPr>
            </w:pPr>
            <w:r w:rsidRPr="00C7244C">
              <w:rPr>
                <w:lang w:eastAsia="fr-FR"/>
              </w:rPr>
              <w:t>Config 1,2,3</w:t>
            </w: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14:paraId="11406D9E" w14:textId="77777777" w:rsidR="00652DD6" w:rsidRPr="00C7244C" w:rsidRDefault="00652DD6" w:rsidP="003F1727">
            <w:pPr>
              <w:spacing w:after="0"/>
              <w:rPr>
                <w:rFonts w:ascii="Arial" w:hAnsi="Arial"/>
                <w:sz w:val="18"/>
                <w:lang w:eastAsia="fr-FR"/>
              </w:rPr>
            </w:pPr>
          </w:p>
        </w:tc>
        <w:tc>
          <w:tcPr>
            <w:tcW w:w="2200" w:type="dxa"/>
            <w:gridSpan w:val="3"/>
            <w:tcBorders>
              <w:top w:val="single" w:sz="4" w:space="0" w:color="auto"/>
              <w:left w:val="single" w:sz="4" w:space="0" w:color="auto"/>
              <w:bottom w:val="single" w:sz="4" w:space="0" w:color="auto"/>
              <w:right w:val="single" w:sz="4" w:space="0" w:color="auto"/>
            </w:tcBorders>
            <w:hideMark/>
          </w:tcPr>
          <w:p w14:paraId="6FBA0DBA" w14:textId="77777777" w:rsidR="00652DD6" w:rsidRPr="00C7244C" w:rsidRDefault="00652DD6" w:rsidP="003F1727">
            <w:pPr>
              <w:pStyle w:val="TAC"/>
              <w:rPr>
                <w:lang w:eastAsia="fr-FR"/>
              </w:rPr>
            </w:pPr>
            <w:r w:rsidRPr="00C7244C">
              <w:rPr>
                <w:rFonts w:cs="v4.2.0"/>
                <w:lang w:eastAsia="fr-FR"/>
              </w:rPr>
              <w:t>AWGN</w:t>
            </w:r>
          </w:p>
        </w:tc>
      </w:tr>
      <w:tr w:rsidR="00652DD6" w:rsidRPr="00C7244C" w14:paraId="3E2B43EB" w14:textId="77777777" w:rsidTr="003F1727">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5157BAD9"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p w14:paraId="2DA80295" w14:textId="77777777" w:rsidR="00652DD6" w:rsidRPr="00C7244C" w:rsidRDefault="00652DD6" w:rsidP="003F1727">
            <w:pPr>
              <w:pStyle w:val="TAN"/>
              <w:rPr>
                <w:lang w:eastAsia="fr-FR"/>
              </w:rPr>
            </w:pPr>
            <w:r w:rsidRPr="00C7244C">
              <w:rPr>
                <w:lang w:eastAsia="fr-FR"/>
              </w:rPr>
              <w:t>Note 2:</w:t>
            </w:r>
            <w:r w:rsidRPr="00C7244C">
              <w:rPr>
                <w:lang w:eastAsia="fr-FR"/>
              </w:rPr>
              <w:tab/>
              <w:t>Void</w:t>
            </w:r>
          </w:p>
          <w:p w14:paraId="2177C940" w14:textId="77777777" w:rsidR="00652DD6" w:rsidRPr="00C7244C" w:rsidRDefault="00652DD6" w:rsidP="003F1727">
            <w:pPr>
              <w:pStyle w:val="TAN"/>
              <w:rPr>
                <w:lang w:eastAsia="fr-FR"/>
              </w:rPr>
            </w:pPr>
            <w:r w:rsidRPr="00C7244C">
              <w:rPr>
                <w:lang w:eastAsia="fr-FR"/>
              </w:rPr>
              <w:t>Note 3:</w:t>
            </w:r>
            <w:r w:rsidRPr="00C7244C">
              <w:rPr>
                <w:lang w:eastAsia="fr-FR"/>
              </w:rPr>
              <w:tab/>
              <w:t>SSB_RP, Es/Iot and Io levels have been derived from other parameters for information purposes. They are not settable parameters themselves.</w:t>
            </w:r>
          </w:p>
          <w:p w14:paraId="0B705BCB" w14:textId="77777777" w:rsidR="00652DD6" w:rsidRPr="00C7244C" w:rsidRDefault="00652DD6" w:rsidP="003F1727">
            <w:pPr>
              <w:pStyle w:val="TAN"/>
              <w:rPr>
                <w:lang w:eastAsia="fr-FR"/>
              </w:rPr>
            </w:pPr>
            <w:r w:rsidRPr="00C7244C">
              <w:rPr>
                <w:lang w:eastAsia="fr-FR"/>
              </w:rPr>
              <w:t>Note 4:</w:t>
            </w:r>
            <w:r w:rsidRPr="00C7244C">
              <w:rPr>
                <w:lang w:eastAsia="fr-FR"/>
              </w:rPr>
              <w:tab/>
              <w:t>Void</w:t>
            </w:r>
          </w:p>
          <w:p w14:paraId="707E2F6B" w14:textId="77777777" w:rsidR="00652DD6" w:rsidRPr="00C7244C" w:rsidRDefault="00652DD6" w:rsidP="003F1727">
            <w:pPr>
              <w:pStyle w:val="TAN"/>
              <w:rPr>
                <w:lang w:eastAsia="fr-FR"/>
              </w:rPr>
            </w:pPr>
            <w:r w:rsidRPr="00C7244C">
              <w:rPr>
                <w:lang w:eastAsia="fr-FR"/>
              </w:rPr>
              <w:t>Note 5:</w:t>
            </w:r>
            <w:r w:rsidRPr="00C7244C">
              <w:rPr>
                <w:lang w:eastAsia="fr-FR"/>
              </w:rPr>
              <w:tab/>
              <w:t>Equivalent power received by an antenna with 0 dBi gain at the centre of the quiet zone</w:t>
            </w:r>
          </w:p>
          <w:p w14:paraId="33EE1050" w14:textId="77777777" w:rsidR="00652DD6" w:rsidRPr="00C7244C" w:rsidRDefault="00652DD6" w:rsidP="003F1727">
            <w:pPr>
              <w:pStyle w:val="TAN"/>
              <w:spacing w:line="254" w:lineRule="auto"/>
              <w:rPr>
                <w:lang w:eastAsia="fr-FR"/>
              </w:rPr>
            </w:pPr>
            <w:r w:rsidRPr="00C7244C">
              <w:rPr>
                <w:lang w:eastAsia="fr-FR"/>
              </w:rPr>
              <w:t>Note 6:</w:t>
            </w:r>
            <w:r w:rsidRPr="00C7244C">
              <w:rPr>
                <w:lang w:eastAsia="fr-FR"/>
              </w:rPr>
              <w:tab/>
              <w:t>As observed with 0 dBi gain antenna at the centre of the quiet zone</w:t>
            </w:r>
          </w:p>
          <w:p w14:paraId="4EF48B07" w14:textId="514005FB" w:rsidR="00652DD6" w:rsidRPr="00C7244C" w:rsidRDefault="00652DD6" w:rsidP="003F1727">
            <w:pPr>
              <w:pStyle w:val="TAN"/>
              <w:rPr>
                <w:rFonts w:cs="Arial"/>
                <w:lang w:eastAsia="fr-FR"/>
              </w:rPr>
            </w:pPr>
            <w:r w:rsidRPr="00C7244C">
              <w:rPr>
                <w:rFonts w:cs="Arial"/>
                <w:lang w:eastAsia="fr-FR"/>
              </w:rPr>
              <w:t>Note 7:</w:t>
            </w:r>
            <w:r w:rsidRPr="00C7244C">
              <w:rPr>
                <w:rFonts w:cs="Arial"/>
                <w:lang w:eastAsia="fr-FR"/>
              </w:rPr>
              <w:tab/>
              <w:t xml:space="preserve">Information about types of UE beam is given in </w:t>
            </w:r>
            <w:r w:rsidR="0089494E">
              <w:rPr>
                <w:rFonts w:cs="Arial"/>
                <w:lang w:eastAsia="fr-FR"/>
              </w:rPr>
              <w:t xml:space="preserve">38.133 [6] clause </w:t>
            </w:r>
            <w:r w:rsidRPr="00C7244C">
              <w:rPr>
                <w:rFonts w:cs="Arial"/>
                <w:lang w:eastAsia="fr-FR"/>
              </w:rPr>
              <w:t>B.2.1.3, and does not limit UE implementation or test system implementation</w:t>
            </w:r>
          </w:p>
          <w:p w14:paraId="16866DB4" w14:textId="77777777" w:rsidR="00652DD6" w:rsidRPr="00C7244C" w:rsidRDefault="00652DD6" w:rsidP="003F1727">
            <w:pPr>
              <w:pStyle w:val="TAN"/>
              <w:rPr>
                <w:sz w:val="14"/>
                <w:lang w:eastAsia="fr-FR"/>
              </w:rPr>
            </w:pPr>
            <w:r w:rsidRPr="00C7244C">
              <w:rPr>
                <w:rFonts w:cs="Arial"/>
                <w:lang w:eastAsia="fr-FR"/>
              </w:rPr>
              <w:t>Note 8:</w:t>
            </w:r>
            <w:r w:rsidRPr="00C7244C">
              <w:rPr>
                <w:rFonts w:cs="Arial"/>
                <w:lang w:eastAsia="fr-FR"/>
              </w:rPr>
              <w:tab/>
              <w:t>Calculation of Es/Iot</w:t>
            </w:r>
            <w:r w:rsidRPr="00C7244C">
              <w:rPr>
                <w:rFonts w:cs="Arial"/>
                <w:vertAlign w:val="subscript"/>
                <w:lang w:eastAsia="fr-FR"/>
              </w:rPr>
              <w:t>BB</w:t>
            </w:r>
            <w:r w:rsidRPr="00C7244C">
              <w:rPr>
                <w:rFonts w:cs="Arial"/>
                <w:lang w:eastAsia="fr-FR"/>
              </w:rPr>
              <w:t xml:space="preserve"> includes the effect of UE internal noise up to the value assumed for the associated Refsens requirement in clause 7.3.2 of TS 38.101-2 [19], and an allowance of 1dB for UE multi-band relaxation factor ΔMB</w:t>
            </w:r>
            <w:r w:rsidRPr="00C7244C">
              <w:rPr>
                <w:rFonts w:cs="Arial"/>
                <w:vertAlign w:val="subscript"/>
                <w:lang w:eastAsia="fr-FR"/>
              </w:rPr>
              <w:t>S</w:t>
            </w:r>
            <w:r w:rsidRPr="00C7244C">
              <w:rPr>
                <w:rFonts w:cs="Arial"/>
                <w:lang w:eastAsia="fr-FR"/>
              </w:rPr>
              <w:t xml:space="preserve"> from TS 38.101-2 [19] Table 6.2.1.3-4.</w:t>
            </w:r>
          </w:p>
        </w:tc>
      </w:tr>
    </w:tbl>
    <w:p w14:paraId="1CD96AAF" w14:textId="77777777" w:rsidR="00652DD6" w:rsidRPr="00C7244C" w:rsidRDefault="00652DD6" w:rsidP="00652DD6">
      <w:pPr>
        <w:rPr>
          <w:rFonts w:cs="v4.2.0"/>
        </w:rPr>
      </w:pPr>
    </w:p>
    <w:p w14:paraId="5BDE8D05" w14:textId="77777777" w:rsidR="00652DD6" w:rsidRPr="00C7244C" w:rsidRDefault="00652DD6" w:rsidP="00652DD6">
      <w:pPr>
        <w:rPr>
          <w:rFonts w:cs="v4.2.0"/>
        </w:rPr>
      </w:pPr>
      <w:r w:rsidRPr="00C7244C">
        <w:rPr>
          <w:rFonts w:cs="v4.2.0"/>
        </w:rPr>
        <w:t>In test 1 with per-UE gap the UE shall send one Event A4 triggered measurement report, with a measurement reporting delay less than X ms from the beginning of time period T2, where X is</w:t>
      </w:r>
    </w:p>
    <w:p w14:paraId="03D4E3AB" w14:textId="77777777" w:rsidR="00652DD6" w:rsidRPr="00C7244C" w:rsidRDefault="00652DD6" w:rsidP="00652DD6">
      <w:pPr>
        <w:ind w:firstLine="284"/>
        <w:rPr>
          <w:rFonts w:cs="v4.2.0"/>
        </w:rPr>
      </w:pPr>
      <w:r w:rsidRPr="00C7244C">
        <w:rPr>
          <w:rFonts w:cs="v4.2.0"/>
        </w:rPr>
        <w:t>5120 for UE supporting power class 1, or</w:t>
      </w:r>
    </w:p>
    <w:p w14:paraId="192ECB59" w14:textId="77777777" w:rsidR="00652DD6" w:rsidRPr="00C7244C" w:rsidRDefault="00652DD6" w:rsidP="00652DD6">
      <w:pPr>
        <w:ind w:firstLine="284"/>
        <w:rPr>
          <w:rFonts w:cs="v4.2.0"/>
        </w:rPr>
      </w:pPr>
      <w:r w:rsidRPr="00C7244C">
        <w:rPr>
          <w:rFonts w:cs="v4.2.0"/>
        </w:rPr>
        <w:t>3200 for UE supporting other power class.</w:t>
      </w:r>
    </w:p>
    <w:p w14:paraId="333BDFF6" w14:textId="77777777" w:rsidR="00652DD6" w:rsidRPr="00C7244C" w:rsidRDefault="00652DD6" w:rsidP="00652DD6">
      <w:pPr>
        <w:rPr>
          <w:rFonts w:cs="v4.2.0"/>
        </w:rPr>
      </w:pPr>
      <w:r w:rsidRPr="00C7244C">
        <w:rPr>
          <w:rFonts w:cs="v4.2.0"/>
        </w:rPr>
        <w:t>In test 2, without the gap, the UE shall send one Event A4 triggered measurement report, with a measurement reporting delay less than X ms from the beginning of time period T2, where X is</w:t>
      </w:r>
    </w:p>
    <w:p w14:paraId="1B0BB6E9" w14:textId="77777777" w:rsidR="00652DD6" w:rsidRPr="00C7244C" w:rsidRDefault="00652DD6" w:rsidP="00652DD6">
      <w:pPr>
        <w:ind w:firstLine="284"/>
        <w:rPr>
          <w:rFonts w:cs="v4.2.0"/>
        </w:rPr>
      </w:pPr>
      <w:r w:rsidRPr="00C7244C">
        <w:rPr>
          <w:rFonts w:cs="v4.2.0"/>
        </w:rPr>
        <w:t>2560 for UE supporting power class 1, or</w:t>
      </w:r>
    </w:p>
    <w:p w14:paraId="2B74DA9E" w14:textId="77777777" w:rsidR="00652DD6" w:rsidRPr="00C7244C" w:rsidRDefault="00652DD6" w:rsidP="00652DD6">
      <w:pPr>
        <w:ind w:firstLine="284"/>
        <w:rPr>
          <w:rFonts w:cs="v4.2.0"/>
        </w:rPr>
      </w:pPr>
      <w:r w:rsidRPr="00C7244C">
        <w:rPr>
          <w:rFonts w:cs="v4.2.0"/>
        </w:rPr>
        <w:t>1600 for UE supporting other power class.</w:t>
      </w:r>
    </w:p>
    <w:p w14:paraId="3CF3AE4C" w14:textId="77777777" w:rsidR="00652DD6" w:rsidRPr="00C7244C" w:rsidRDefault="00652DD6" w:rsidP="00652DD6">
      <w:pPr>
        <w:rPr>
          <w:rFonts w:cs="v4.2.0"/>
        </w:rPr>
      </w:pPr>
      <w:r w:rsidRPr="00C7244C">
        <w:rPr>
          <w:rFonts w:cs="v4.2.0"/>
        </w:rPr>
        <w:t>In test 1 and 2 UE is not required to report SSB time index. The UE shall not send event triggered measurement reports, as long as the reporting criteria are not fulfilled. The rate of correct events observed during repeated tests shall be at least 90% with a confidence level of 95%.</w:t>
      </w:r>
    </w:p>
    <w:p w14:paraId="6B727DB6"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224DA2BC" w14:textId="77777777" w:rsidR="00652DD6" w:rsidRPr="00C7244C" w:rsidRDefault="00652DD6" w:rsidP="00652DD6">
      <w:r w:rsidRPr="00C7244C">
        <w:t>TTI insertion uncertainty = TTIDCCH = 1 ms; 2xTTIDCCH = 2 ms</w:t>
      </w:r>
    </w:p>
    <w:p w14:paraId="1768C444" w14:textId="77777777" w:rsidR="00652DD6" w:rsidRPr="00C7244C" w:rsidRDefault="00652DD6" w:rsidP="00652DD6">
      <w:r w:rsidRPr="00C7244C">
        <w:t xml:space="preserve">The overall delays measured shall be less than a total of </w:t>
      </w:r>
      <w:r w:rsidRPr="00C7244C">
        <w:rPr>
          <w:rFonts w:cs="v4.2.0"/>
        </w:rPr>
        <w:t xml:space="preserve">5122 </w:t>
      </w:r>
      <w:r w:rsidRPr="00C7244C">
        <w:t xml:space="preserve">ms for power class 1 UE and </w:t>
      </w:r>
      <w:r w:rsidRPr="00C7244C">
        <w:rPr>
          <w:rFonts w:cs="v4.2.0"/>
        </w:rPr>
        <w:t xml:space="preserve">3202 </w:t>
      </w:r>
      <w:r w:rsidRPr="00C7244C">
        <w:t xml:space="preserve">ms for other power classes in test 1 and </w:t>
      </w:r>
      <w:r w:rsidRPr="00C7244C">
        <w:rPr>
          <w:rFonts w:cs="v4.2.0"/>
        </w:rPr>
        <w:t xml:space="preserve">2562 </w:t>
      </w:r>
      <w:r w:rsidRPr="00C7244C">
        <w:t xml:space="preserve">for power class 1 UE and </w:t>
      </w:r>
      <w:r w:rsidRPr="00C7244C">
        <w:rPr>
          <w:rFonts w:cs="v4.2.0"/>
        </w:rPr>
        <w:t xml:space="preserve">1602 </w:t>
      </w:r>
      <w:r w:rsidRPr="00C7244C">
        <w:t>ms for other power classes in test 2.</w:t>
      </w:r>
    </w:p>
    <w:p w14:paraId="293E207F" w14:textId="77777777" w:rsidR="00652DD6" w:rsidRPr="00C7244C" w:rsidRDefault="00652DD6" w:rsidP="00652DD6">
      <w:pPr>
        <w:pStyle w:val="Heading4"/>
        <w:rPr>
          <w:lang w:eastAsia="sv-SE"/>
        </w:rPr>
      </w:pPr>
      <w:r w:rsidRPr="00C7244C">
        <w:rPr>
          <w:lang w:eastAsia="sv-SE"/>
        </w:rPr>
        <w:t>7.6.2.6</w:t>
      </w:r>
      <w:r w:rsidRPr="00C7244C">
        <w:rPr>
          <w:lang w:eastAsia="sv-SE"/>
        </w:rPr>
        <w:tab/>
        <w:t>NR SA FR1-FR2 event-triggered reporting in DRX</w:t>
      </w:r>
    </w:p>
    <w:p w14:paraId="4F718007" w14:textId="77777777" w:rsidR="00652DD6" w:rsidRPr="00C7244C" w:rsidRDefault="00652DD6" w:rsidP="00652DD6">
      <w:pPr>
        <w:pStyle w:val="EditorsNote"/>
      </w:pPr>
      <w:r w:rsidRPr="00C7244C">
        <w:t>Editor’s Note: This test case has been completed for the following configurations:</w:t>
      </w:r>
    </w:p>
    <w:p w14:paraId="504968DB"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B486B02" w14:textId="77777777" w:rsidR="00652DD6" w:rsidRPr="00C7244C" w:rsidRDefault="00652DD6" w:rsidP="00652DD6">
      <w:pPr>
        <w:pStyle w:val="EditorsNote"/>
      </w:pPr>
      <w:r w:rsidRPr="00C7244C">
        <w:t>- UE PC3</w:t>
      </w:r>
    </w:p>
    <w:p w14:paraId="143DF037" w14:textId="77777777" w:rsidR="00652DD6" w:rsidRPr="00C7244C" w:rsidRDefault="00652DD6" w:rsidP="00652DD6">
      <w:pPr>
        <w:pStyle w:val="EditorsNote"/>
      </w:pPr>
      <w:r w:rsidRPr="00C7244C">
        <w:t>- The test is incomplete for UE power classes other than PC3</w:t>
      </w:r>
    </w:p>
    <w:p w14:paraId="166D19EB" w14:textId="77777777" w:rsidR="00FA300B" w:rsidRPr="00C7244C" w:rsidRDefault="00652DD6" w:rsidP="00FA300B">
      <w:pPr>
        <w:pStyle w:val="EditorsNote"/>
      </w:pPr>
      <w:r w:rsidRPr="00C7244C">
        <w:t>- The test is incomplete for test frequencies &gt; 40.8 GHz</w:t>
      </w:r>
    </w:p>
    <w:p w14:paraId="27352235" w14:textId="72881978" w:rsidR="00652DD6" w:rsidRPr="00C7244C" w:rsidRDefault="00FA300B" w:rsidP="00FA300B">
      <w:pPr>
        <w:pStyle w:val="EditorsNote"/>
      </w:pPr>
      <w:r w:rsidRPr="00C7244C">
        <w:t>- NR FR1 - FR2 OTA testability is still FFS.</w:t>
      </w:r>
    </w:p>
    <w:p w14:paraId="3C6E15E2" w14:textId="77777777" w:rsidR="00652DD6" w:rsidRPr="00C7244C" w:rsidRDefault="00652DD6" w:rsidP="00652DD6">
      <w:pPr>
        <w:pStyle w:val="H6"/>
      </w:pPr>
      <w:r w:rsidRPr="00C7244C">
        <w:t>7.6.2.6.1</w:t>
      </w:r>
      <w:r w:rsidRPr="00C7244C">
        <w:tab/>
        <w:t>Test purpose</w:t>
      </w:r>
    </w:p>
    <w:p w14:paraId="664A55A4"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4CC46CEA" w14:textId="77777777" w:rsidR="00652DD6" w:rsidRPr="00C7244C" w:rsidRDefault="00652DD6" w:rsidP="00652DD6">
      <w:pPr>
        <w:pStyle w:val="H6"/>
      </w:pPr>
      <w:r w:rsidRPr="00C7244C">
        <w:t>7.6.2.6.2</w:t>
      </w:r>
      <w:r w:rsidRPr="00C7244C">
        <w:tab/>
        <w:t>Test applicability</w:t>
      </w:r>
    </w:p>
    <w:p w14:paraId="26931BE9" w14:textId="19BE5F59"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r w:rsidR="0089494E" w:rsidRPr="00E823C6">
        <w:t xml:space="preserve"> </w:t>
      </w:r>
      <w:r w:rsidR="0089494E" w:rsidRPr="00100F6F">
        <w:t>Test</w:t>
      </w:r>
      <w:r w:rsidR="0089494E">
        <w:t>s</w:t>
      </w:r>
      <w:r w:rsidR="0089494E" w:rsidRPr="00100F6F">
        <w:t xml:space="preserve"> </w:t>
      </w:r>
      <w:r w:rsidR="0089494E">
        <w:t>3 and 4 are</w:t>
      </w:r>
      <w:r w:rsidR="0089494E" w:rsidRPr="00100F6F">
        <w:t xml:space="preserve"> applicable only to UEs supporting per-FR gap (</w:t>
      </w:r>
      <w:r w:rsidR="0089494E" w:rsidRPr="00100F6F">
        <w:rPr>
          <w:i/>
          <w:iCs/>
        </w:rPr>
        <w:t>IndependentGapConfig</w:t>
      </w:r>
      <w:r w:rsidR="0089494E" w:rsidRPr="00100F6F">
        <w:t>, as defined in TS 38.306)</w:t>
      </w:r>
      <w:r w:rsidR="0089494E">
        <w:t>, otherwise Tests 1 and 2 are applicable</w:t>
      </w:r>
      <w:r w:rsidR="0089494E" w:rsidRPr="00100F6F">
        <w:t>.</w:t>
      </w:r>
    </w:p>
    <w:p w14:paraId="74A27762" w14:textId="77777777" w:rsidR="00652DD6" w:rsidRPr="00C7244C" w:rsidRDefault="00652DD6" w:rsidP="00652DD6">
      <w:pPr>
        <w:pStyle w:val="H6"/>
        <w:rPr>
          <w:lang w:eastAsia="sv-SE"/>
        </w:rPr>
      </w:pPr>
      <w:r w:rsidRPr="00C7244C">
        <w:rPr>
          <w:lang w:eastAsia="sv-SE"/>
        </w:rPr>
        <w:t>7.6.2.6.3</w:t>
      </w:r>
      <w:r w:rsidRPr="00C7244C">
        <w:rPr>
          <w:lang w:eastAsia="sv-SE"/>
        </w:rPr>
        <w:tab/>
        <w:t>Minimum conformance requirements</w:t>
      </w:r>
    </w:p>
    <w:p w14:paraId="17CADE38" w14:textId="77777777" w:rsidR="00652DD6" w:rsidRPr="00C7244C" w:rsidRDefault="00652DD6" w:rsidP="00652DD6">
      <w:pPr>
        <w:rPr>
          <w:lang w:eastAsia="sv-SE"/>
        </w:rPr>
      </w:pPr>
      <w:r w:rsidRPr="00C7244C">
        <w:rPr>
          <w:lang w:eastAsia="sv-SE"/>
        </w:rPr>
        <w:t>The minimum conformance requirements are specified in clause 7.6.2.0.</w:t>
      </w:r>
    </w:p>
    <w:p w14:paraId="5CBBC84F" w14:textId="77777777" w:rsidR="00652DD6" w:rsidRPr="00C7244C" w:rsidRDefault="00652DD6" w:rsidP="00652DD6">
      <w:pPr>
        <w:rPr>
          <w:lang w:eastAsia="sv-SE"/>
        </w:rPr>
      </w:pPr>
      <w:r w:rsidRPr="00C7244C">
        <w:rPr>
          <w:lang w:eastAsia="sv-SE"/>
        </w:rPr>
        <w:t>The normative reference for this requirement is TS 38.133 [6] clause A.7.6.2.6.</w:t>
      </w:r>
    </w:p>
    <w:p w14:paraId="2B0060DB" w14:textId="77777777" w:rsidR="00652DD6" w:rsidRPr="00C7244C" w:rsidRDefault="00652DD6" w:rsidP="00652DD6">
      <w:pPr>
        <w:pStyle w:val="H6"/>
        <w:rPr>
          <w:lang w:eastAsia="sv-SE"/>
        </w:rPr>
      </w:pPr>
      <w:r w:rsidRPr="00C7244C">
        <w:rPr>
          <w:lang w:eastAsia="sv-SE"/>
        </w:rPr>
        <w:t>7.6.2.6.4</w:t>
      </w:r>
      <w:r w:rsidRPr="00C7244C">
        <w:rPr>
          <w:lang w:eastAsia="sv-SE"/>
        </w:rPr>
        <w:tab/>
        <w:t>Test description</w:t>
      </w:r>
    </w:p>
    <w:p w14:paraId="48908973" w14:textId="77777777" w:rsidR="00652DD6" w:rsidRPr="00C7244C" w:rsidRDefault="00652DD6" w:rsidP="00652DD6">
      <w:pPr>
        <w:pStyle w:val="H6"/>
        <w:rPr>
          <w:lang w:eastAsia="sv-SE"/>
        </w:rPr>
      </w:pPr>
      <w:r w:rsidRPr="00C7244C">
        <w:rPr>
          <w:lang w:eastAsia="sv-SE"/>
        </w:rPr>
        <w:t>7.6.2.6.4.1</w:t>
      </w:r>
      <w:r w:rsidRPr="00C7244C">
        <w:rPr>
          <w:lang w:eastAsia="sv-SE"/>
        </w:rPr>
        <w:tab/>
        <w:t>Initial conditions</w:t>
      </w:r>
    </w:p>
    <w:p w14:paraId="6BF5DD16" w14:textId="77777777" w:rsidR="00652DD6" w:rsidRPr="00C7244C" w:rsidRDefault="00652DD6" w:rsidP="00652DD6">
      <w:pPr>
        <w:rPr>
          <w:lang w:eastAsia="sv-SE"/>
        </w:rPr>
      </w:pPr>
      <w:r w:rsidRPr="00C7244C">
        <w:rPr>
          <w:lang w:eastAsia="sv-SE"/>
        </w:rPr>
        <w:t>This test shall be tested using any of the test configurations in Table 7.6.2.6.4.1-1.</w:t>
      </w:r>
    </w:p>
    <w:p w14:paraId="522F8CCD" w14:textId="77777777" w:rsidR="00652DD6" w:rsidRPr="00C7244C" w:rsidRDefault="00652DD6" w:rsidP="00652DD6">
      <w:pPr>
        <w:pStyle w:val="TH"/>
      </w:pPr>
      <w:r w:rsidRPr="00C7244C">
        <w:t xml:space="preserve">Table 7.6.2.6.4.1-1: </w:t>
      </w:r>
      <w:r w:rsidRPr="00C7244C">
        <w:rPr>
          <w:lang w:eastAsia="sv-SE"/>
        </w:rPr>
        <w:t xml:space="preserve">SA FR1-FR2 event triggered reporting tests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6A625164" w14:textId="77777777" w:rsidTr="003F1727">
        <w:trPr>
          <w:jc w:val="center"/>
        </w:trPr>
        <w:tc>
          <w:tcPr>
            <w:tcW w:w="1418" w:type="dxa"/>
            <w:shd w:val="clear" w:color="auto" w:fill="auto"/>
          </w:tcPr>
          <w:p w14:paraId="05397F66" w14:textId="77777777" w:rsidR="00652DD6" w:rsidRPr="00C7244C" w:rsidRDefault="00652DD6" w:rsidP="003F1727">
            <w:pPr>
              <w:pStyle w:val="TAH"/>
            </w:pPr>
            <w:r w:rsidRPr="00C7244C">
              <w:t>Test Case ID</w:t>
            </w:r>
          </w:p>
        </w:tc>
        <w:tc>
          <w:tcPr>
            <w:tcW w:w="5622" w:type="dxa"/>
            <w:shd w:val="clear" w:color="auto" w:fill="auto"/>
          </w:tcPr>
          <w:p w14:paraId="09D92740" w14:textId="77777777" w:rsidR="00652DD6" w:rsidRPr="00C7244C" w:rsidRDefault="00652DD6" w:rsidP="003F1727">
            <w:pPr>
              <w:pStyle w:val="TAH"/>
            </w:pPr>
            <w:r w:rsidRPr="00C7244C">
              <w:t>Description of serving cell</w:t>
            </w:r>
          </w:p>
        </w:tc>
        <w:tc>
          <w:tcPr>
            <w:tcW w:w="1749" w:type="dxa"/>
            <w:shd w:val="clear" w:color="auto" w:fill="auto"/>
          </w:tcPr>
          <w:p w14:paraId="6AC388C1" w14:textId="77777777" w:rsidR="00652DD6" w:rsidRPr="00C7244C" w:rsidRDefault="00652DD6" w:rsidP="003F1727">
            <w:pPr>
              <w:pStyle w:val="TAH"/>
            </w:pPr>
            <w:r w:rsidRPr="00C7244C">
              <w:t>Description of target cell</w:t>
            </w:r>
          </w:p>
        </w:tc>
      </w:tr>
      <w:tr w:rsidR="00652DD6" w:rsidRPr="00C7244C" w14:paraId="52A6EC6F" w14:textId="77777777" w:rsidTr="003F1727">
        <w:trPr>
          <w:jc w:val="center"/>
        </w:trPr>
        <w:tc>
          <w:tcPr>
            <w:tcW w:w="1418" w:type="dxa"/>
            <w:shd w:val="clear" w:color="auto" w:fill="auto"/>
          </w:tcPr>
          <w:p w14:paraId="58D95E24" w14:textId="77777777" w:rsidR="00652DD6" w:rsidRPr="00C7244C" w:rsidRDefault="00652DD6" w:rsidP="003F1727">
            <w:pPr>
              <w:pStyle w:val="TAL"/>
            </w:pPr>
            <w:r w:rsidRPr="00C7244C">
              <w:t>7.6.2.6-1</w:t>
            </w:r>
          </w:p>
        </w:tc>
        <w:tc>
          <w:tcPr>
            <w:tcW w:w="5622" w:type="dxa"/>
            <w:shd w:val="clear" w:color="auto" w:fill="auto"/>
          </w:tcPr>
          <w:p w14:paraId="25FD6BBD"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061AF147" w14:textId="77777777" w:rsidR="00652DD6" w:rsidRPr="00C7244C" w:rsidRDefault="00652DD6" w:rsidP="003F1727">
            <w:pPr>
              <w:pStyle w:val="TAL"/>
            </w:pPr>
            <w:r w:rsidRPr="00C7244C">
              <w:t>120 kHz SSB SCS, 100MHz bandwidth, TDD duplex mode</w:t>
            </w:r>
          </w:p>
        </w:tc>
      </w:tr>
      <w:tr w:rsidR="00652DD6" w:rsidRPr="00C7244C" w14:paraId="36082140" w14:textId="77777777" w:rsidTr="003F1727">
        <w:trPr>
          <w:jc w:val="center"/>
        </w:trPr>
        <w:tc>
          <w:tcPr>
            <w:tcW w:w="1418" w:type="dxa"/>
            <w:shd w:val="clear" w:color="auto" w:fill="auto"/>
          </w:tcPr>
          <w:p w14:paraId="68C94EA4" w14:textId="77777777" w:rsidR="00652DD6" w:rsidRPr="00C7244C" w:rsidRDefault="00652DD6" w:rsidP="003F1727">
            <w:pPr>
              <w:pStyle w:val="TAL"/>
            </w:pPr>
            <w:r w:rsidRPr="00C7244C">
              <w:t>7.6.2.6-2</w:t>
            </w:r>
          </w:p>
        </w:tc>
        <w:tc>
          <w:tcPr>
            <w:tcW w:w="5622" w:type="dxa"/>
            <w:shd w:val="clear" w:color="auto" w:fill="auto"/>
          </w:tcPr>
          <w:p w14:paraId="0DDACE23"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1E22BF0D" w14:textId="77777777" w:rsidR="00652DD6" w:rsidRPr="00C7244C" w:rsidRDefault="00652DD6" w:rsidP="003F1727">
            <w:pPr>
              <w:rPr>
                <w:rFonts w:ascii="Arial" w:hAnsi="Arial" w:cs="Arial"/>
                <w:sz w:val="18"/>
                <w:szCs w:val="18"/>
              </w:rPr>
            </w:pPr>
          </w:p>
        </w:tc>
      </w:tr>
      <w:tr w:rsidR="00652DD6" w:rsidRPr="00C7244C" w14:paraId="502B2386" w14:textId="77777777" w:rsidTr="003F1727">
        <w:trPr>
          <w:jc w:val="center"/>
        </w:trPr>
        <w:tc>
          <w:tcPr>
            <w:tcW w:w="1418" w:type="dxa"/>
            <w:shd w:val="clear" w:color="auto" w:fill="auto"/>
          </w:tcPr>
          <w:p w14:paraId="70F071AF" w14:textId="77777777" w:rsidR="00652DD6" w:rsidRPr="00C7244C" w:rsidRDefault="00652DD6" w:rsidP="003F1727">
            <w:pPr>
              <w:pStyle w:val="TAL"/>
            </w:pPr>
            <w:r w:rsidRPr="00C7244C">
              <w:t>7.6.2.6-3</w:t>
            </w:r>
          </w:p>
        </w:tc>
        <w:tc>
          <w:tcPr>
            <w:tcW w:w="5622" w:type="dxa"/>
            <w:shd w:val="clear" w:color="auto" w:fill="auto"/>
          </w:tcPr>
          <w:p w14:paraId="534633D2"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473ED2D6" w14:textId="77777777" w:rsidR="00652DD6" w:rsidRPr="00C7244C" w:rsidRDefault="00652DD6" w:rsidP="003F1727">
            <w:pPr>
              <w:rPr>
                <w:rFonts w:ascii="Arial" w:hAnsi="Arial" w:cs="Arial"/>
                <w:sz w:val="18"/>
                <w:szCs w:val="18"/>
              </w:rPr>
            </w:pPr>
          </w:p>
        </w:tc>
      </w:tr>
      <w:tr w:rsidR="00652DD6" w:rsidRPr="00C7244C" w14:paraId="33D92EA5" w14:textId="77777777" w:rsidTr="003F1727">
        <w:trPr>
          <w:jc w:val="center"/>
        </w:trPr>
        <w:tc>
          <w:tcPr>
            <w:tcW w:w="8789" w:type="dxa"/>
            <w:gridSpan w:val="3"/>
            <w:shd w:val="clear" w:color="auto" w:fill="auto"/>
          </w:tcPr>
          <w:p w14:paraId="21FEA5F8" w14:textId="77777777" w:rsidR="00652DD6" w:rsidRPr="00C7244C" w:rsidRDefault="00652DD6" w:rsidP="003F1727">
            <w:pPr>
              <w:pStyle w:val="TAN"/>
            </w:pPr>
            <w:r w:rsidRPr="00C7244C">
              <w:t>Note 1: The UE is only required to be tested in one of the supported test configurations</w:t>
            </w:r>
          </w:p>
          <w:p w14:paraId="4131F036" w14:textId="77777777" w:rsidR="00652DD6" w:rsidRPr="00C7244C" w:rsidRDefault="00652DD6" w:rsidP="003F1727">
            <w:pPr>
              <w:pStyle w:val="TAN"/>
            </w:pPr>
            <w:r w:rsidRPr="00C7244C">
              <w:t>Note 2: target NR cell has the same SCS, BW and duplex mode as NR serving cell</w:t>
            </w:r>
          </w:p>
        </w:tc>
      </w:tr>
    </w:tbl>
    <w:p w14:paraId="2DDF406A" w14:textId="77777777" w:rsidR="00652DD6" w:rsidRPr="00C7244C" w:rsidRDefault="00652DD6" w:rsidP="00652DD6"/>
    <w:p w14:paraId="68B6FF7E" w14:textId="77777777" w:rsidR="00652DD6" w:rsidRPr="00C7244C" w:rsidRDefault="00652DD6" w:rsidP="00652DD6">
      <w:pPr>
        <w:pStyle w:val="TH"/>
      </w:pPr>
      <w:r w:rsidRPr="00C7244C">
        <w:rPr>
          <w:rFonts w:cs="v4.2.0"/>
        </w:rPr>
        <w:t>Table 7.6.2.6.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C7244C" w14:paraId="4A5E836D" w14:textId="77777777" w:rsidTr="003F1727">
        <w:trPr>
          <w:cantSplit/>
          <w:trHeight w:val="80"/>
        </w:trPr>
        <w:tc>
          <w:tcPr>
            <w:tcW w:w="2117" w:type="dxa"/>
            <w:vMerge w:val="restart"/>
          </w:tcPr>
          <w:p w14:paraId="4F746E92"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40C2C329" w14:textId="77777777" w:rsidR="00652DD6" w:rsidRPr="00C7244C" w:rsidRDefault="00652DD6" w:rsidP="003F1727">
            <w:pPr>
              <w:pStyle w:val="TAH"/>
              <w:rPr>
                <w:rFonts w:cs="Arial"/>
              </w:rPr>
            </w:pPr>
            <w:r w:rsidRPr="00C7244C">
              <w:rPr>
                <w:rFonts w:cs="Arial"/>
              </w:rPr>
              <w:t>Unit</w:t>
            </w:r>
          </w:p>
        </w:tc>
        <w:tc>
          <w:tcPr>
            <w:tcW w:w="1251" w:type="dxa"/>
            <w:vMerge w:val="restart"/>
          </w:tcPr>
          <w:p w14:paraId="0AC5D9DC" w14:textId="77777777" w:rsidR="00652DD6" w:rsidRPr="00C7244C" w:rsidRDefault="00652DD6" w:rsidP="003F1727">
            <w:pPr>
              <w:pStyle w:val="TAH"/>
              <w:rPr>
                <w:rFonts w:cs="Arial"/>
              </w:rPr>
            </w:pPr>
            <w:r w:rsidRPr="00C7244C">
              <w:rPr>
                <w:rFonts w:cs="Arial"/>
              </w:rPr>
              <w:t>Test configuration</w:t>
            </w:r>
          </w:p>
        </w:tc>
        <w:tc>
          <w:tcPr>
            <w:tcW w:w="2505" w:type="dxa"/>
            <w:gridSpan w:val="4"/>
          </w:tcPr>
          <w:p w14:paraId="634377DB" w14:textId="77777777" w:rsidR="00652DD6" w:rsidRPr="00C7244C" w:rsidRDefault="00652DD6" w:rsidP="003F1727">
            <w:pPr>
              <w:pStyle w:val="TAH"/>
              <w:rPr>
                <w:rFonts w:cs="Arial"/>
              </w:rPr>
            </w:pPr>
            <w:r w:rsidRPr="00C7244C">
              <w:rPr>
                <w:rFonts w:cs="Arial"/>
              </w:rPr>
              <w:t>Value</w:t>
            </w:r>
          </w:p>
        </w:tc>
        <w:tc>
          <w:tcPr>
            <w:tcW w:w="3072" w:type="dxa"/>
            <w:vMerge w:val="restart"/>
          </w:tcPr>
          <w:p w14:paraId="2E59E979" w14:textId="77777777" w:rsidR="00652DD6" w:rsidRPr="00C7244C" w:rsidRDefault="00652DD6" w:rsidP="003F1727">
            <w:pPr>
              <w:pStyle w:val="TAH"/>
              <w:rPr>
                <w:rFonts w:cs="Arial"/>
              </w:rPr>
            </w:pPr>
            <w:r w:rsidRPr="00C7244C">
              <w:rPr>
                <w:rFonts w:cs="Arial"/>
              </w:rPr>
              <w:t>Comment</w:t>
            </w:r>
          </w:p>
        </w:tc>
      </w:tr>
      <w:tr w:rsidR="00652DD6" w:rsidRPr="00C7244C" w14:paraId="214827B0" w14:textId="77777777" w:rsidTr="003F1727">
        <w:trPr>
          <w:cantSplit/>
          <w:trHeight w:val="79"/>
        </w:trPr>
        <w:tc>
          <w:tcPr>
            <w:tcW w:w="2117" w:type="dxa"/>
            <w:vMerge/>
          </w:tcPr>
          <w:p w14:paraId="26E4B67B" w14:textId="77777777" w:rsidR="00652DD6" w:rsidRPr="00C7244C" w:rsidRDefault="00652DD6" w:rsidP="003F1727">
            <w:pPr>
              <w:pStyle w:val="TAH"/>
              <w:rPr>
                <w:rFonts w:cs="Arial"/>
              </w:rPr>
            </w:pPr>
          </w:p>
        </w:tc>
        <w:tc>
          <w:tcPr>
            <w:tcW w:w="596" w:type="dxa"/>
            <w:vMerge/>
          </w:tcPr>
          <w:p w14:paraId="2F3943E8" w14:textId="77777777" w:rsidR="00652DD6" w:rsidRPr="00C7244C" w:rsidRDefault="00652DD6" w:rsidP="003F1727">
            <w:pPr>
              <w:pStyle w:val="TAH"/>
              <w:rPr>
                <w:rFonts w:cs="Arial"/>
              </w:rPr>
            </w:pPr>
          </w:p>
        </w:tc>
        <w:tc>
          <w:tcPr>
            <w:tcW w:w="1251" w:type="dxa"/>
            <w:vMerge/>
          </w:tcPr>
          <w:p w14:paraId="42EEF01A" w14:textId="77777777" w:rsidR="00652DD6" w:rsidRPr="00C7244C" w:rsidRDefault="00652DD6" w:rsidP="003F1727">
            <w:pPr>
              <w:pStyle w:val="TAH"/>
              <w:rPr>
                <w:rFonts w:cs="Arial"/>
              </w:rPr>
            </w:pPr>
          </w:p>
        </w:tc>
        <w:tc>
          <w:tcPr>
            <w:tcW w:w="626" w:type="dxa"/>
          </w:tcPr>
          <w:p w14:paraId="637DE099" w14:textId="77777777" w:rsidR="00652DD6" w:rsidRPr="00C7244C" w:rsidRDefault="00652DD6" w:rsidP="003F1727">
            <w:pPr>
              <w:pStyle w:val="TAH"/>
              <w:rPr>
                <w:rFonts w:cs="Arial"/>
              </w:rPr>
            </w:pPr>
            <w:r w:rsidRPr="00C7244C">
              <w:rPr>
                <w:rFonts w:cs="Arial"/>
              </w:rPr>
              <w:t>Test 1</w:t>
            </w:r>
          </w:p>
        </w:tc>
        <w:tc>
          <w:tcPr>
            <w:tcW w:w="626" w:type="dxa"/>
          </w:tcPr>
          <w:p w14:paraId="6F1E2E89" w14:textId="77777777" w:rsidR="00652DD6" w:rsidRPr="00C7244C" w:rsidRDefault="00652DD6" w:rsidP="003F1727">
            <w:pPr>
              <w:pStyle w:val="TAH"/>
              <w:rPr>
                <w:rFonts w:cs="Arial"/>
              </w:rPr>
            </w:pPr>
            <w:r w:rsidRPr="00C7244C">
              <w:rPr>
                <w:rFonts w:cs="Arial"/>
              </w:rPr>
              <w:t>Test 2</w:t>
            </w:r>
          </w:p>
        </w:tc>
        <w:tc>
          <w:tcPr>
            <w:tcW w:w="626" w:type="dxa"/>
          </w:tcPr>
          <w:p w14:paraId="73EC3F9E" w14:textId="77777777" w:rsidR="00652DD6" w:rsidRPr="00C7244C" w:rsidRDefault="00652DD6" w:rsidP="003F1727">
            <w:pPr>
              <w:pStyle w:val="TAH"/>
              <w:rPr>
                <w:rFonts w:cs="Arial"/>
              </w:rPr>
            </w:pPr>
            <w:r w:rsidRPr="00C7244C">
              <w:rPr>
                <w:rFonts w:cs="Arial"/>
              </w:rPr>
              <w:t>Test 3</w:t>
            </w:r>
          </w:p>
        </w:tc>
        <w:tc>
          <w:tcPr>
            <w:tcW w:w="627" w:type="dxa"/>
          </w:tcPr>
          <w:p w14:paraId="4951885C" w14:textId="77777777" w:rsidR="00652DD6" w:rsidRPr="00C7244C" w:rsidRDefault="00652DD6" w:rsidP="003F1727">
            <w:pPr>
              <w:pStyle w:val="TAH"/>
              <w:rPr>
                <w:rFonts w:cs="Arial"/>
              </w:rPr>
            </w:pPr>
            <w:r w:rsidRPr="00C7244C">
              <w:rPr>
                <w:rFonts w:cs="Arial"/>
              </w:rPr>
              <w:t>Test 4</w:t>
            </w:r>
          </w:p>
        </w:tc>
        <w:tc>
          <w:tcPr>
            <w:tcW w:w="3072" w:type="dxa"/>
            <w:vMerge/>
          </w:tcPr>
          <w:p w14:paraId="57E903EB" w14:textId="77777777" w:rsidR="00652DD6" w:rsidRPr="00C7244C" w:rsidRDefault="00652DD6" w:rsidP="003F1727">
            <w:pPr>
              <w:pStyle w:val="TAH"/>
              <w:rPr>
                <w:rFonts w:cs="Arial"/>
              </w:rPr>
            </w:pPr>
          </w:p>
        </w:tc>
      </w:tr>
      <w:tr w:rsidR="00652DD6" w:rsidRPr="00C7244C" w14:paraId="0CD66961" w14:textId="77777777" w:rsidTr="003F1727">
        <w:trPr>
          <w:cantSplit/>
          <w:trHeight w:val="614"/>
        </w:trPr>
        <w:tc>
          <w:tcPr>
            <w:tcW w:w="2117" w:type="dxa"/>
          </w:tcPr>
          <w:p w14:paraId="68275231" w14:textId="77777777" w:rsidR="00652DD6" w:rsidRPr="00C7244C" w:rsidRDefault="00652DD6" w:rsidP="003F1727">
            <w:pPr>
              <w:pStyle w:val="TAL"/>
            </w:pPr>
            <w:r w:rsidRPr="00C7244C">
              <w:t>NR RF Channel Number</w:t>
            </w:r>
          </w:p>
        </w:tc>
        <w:tc>
          <w:tcPr>
            <w:tcW w:w="596" w:type="dxa"/>
          </w:tcPr>
          <w:p w14:paraId="4789180A" w14:textId="77777777" w:rsidR="00652DD6" w:rsidRPr="00C7244C" w:rsidRDefault="00652DD6" w:rsidP="003F1727">
            <w:pPr>
              <w:pStyle w:val="TAL"/>
              <w:rPr>
                <w:rFonts w:cs="Arial"/>
              </w:rPr>
            </w:pPr>
          </w:p>
        </w:tc>
        <w:tc>
          <w:tcPr>
            <w:tcW w:w="1251" w:type="dxa"/>
          </w:tcPr>
          <w:p w14:paraId="716C033C" w14:textId="77777777" w:rsidR="00652DD6" w:rsidRPr="00C7244C" w:rsidRDefault="00652DD6" w:rsidP="003F1727">
            <w:pPr>
              <w:pStyle w:val="TAL"/>
              <w:rPr>
                <w:rFonts w:cs="Arial"/>
              </w:rPr>
            </w:pPr>
            <w:r w:rsidRPr="00C7244C">
              <w:rPr>
                <w:rFonts w:cs="Arial"/>
              </w:rPr>
              <w:t>Config 1,2,3</w:t>
            </w:r>
          </w:p>
        </w:tc>
        <w:tc>
          <w:tcPr>
            <w:tcW w:w="2505" w:type="dxa"/>
            <w:gridSpan w:val="4"/>
          </w:tcPr>
          <w:p w14:paraId="57C4F933" w14:textId="77777777" w:rsidR="00652DD6" w:rsidRPr="00C7244C" w:rsidRDefault="00652DD6" w:rsidP="003F1727">
            <w:pPr>
              <w:pStyle w:val="TAL"/>
              <w:rPr>
                <w:bCs/>
              </w:rPr>
            </w:pPr>
            <w:r w:rsidRPr="00C7244C">
              <w:rPr>
                <w:bCs/>
              </w:rPr>
              <w:t>1, 2</w:t>
            </w:r>
          </w:p>
        </w:tc>
        <w:tc>
          <w:tcPr>
            <w:tcW w:w="3072" w:type="dxa"/>
          </w:tcPr>
          <w:p w14:paraId="3A9902A7" w14:textId="77777777" w:rsidR="00652DD6" w:rsidRPr="00C7244C" w:rsidRDefault="00652DD6" w:rsidP="003F1727">
            <w:pPr>
              <w:pStyle w:val="TAL"/>
              <w:rPr>
                <w:bCs/>
              </w:rPr>
            </w:pPr>
            <w:r w:rsidRPr="00C7244C">
              <w:rPr>
                <w:bCs/>
              </w:rPr>
              <w:t>Two NR carrier frequencies is used.</w:t>
            </w:r>
          </w:p>
          <w:p w14:paraId="1B079471" w14:textId="77777777" w:rsidR="00652DD6" w:rsidRPr="00C7244C" w:rsidRDefault="00652DD6" w:rsidP="003F1727">
            <w:pPr>
              <w:pStyle w:val="TAL"/>
              <w:rPr>
                <w:bCs/>
              </w:rPr>
            </w:pPr>
          </w:p>
        </w:tc>
      </w:tr>
      <w:tr w:rsidR="00652DD6" w:rsidRPr="00C7244C" w14:paraId="3D48414D" w14:textId="77777777" w:rsidTr="003F1727">
        <w:trPr>
          <w:cantSplit/>
          <w:trHeight w:val="823"/>
        </w:trPr>
        <w:tc>
          <w:tcPr>
            <w:tcW w:w="2117" w:type="dxa"/>
          </w:tcPr>
          <w:p w14:paraId="189555CE" w14:textId="77777777" w:rsidR="00652DD6" w:rsidRPr="00C7244C" w:rsidRDefault="00652DD6" w:rsidP="003F1727">
            <w:pPr>
              <w:pStyle w:val="TAL"/>
              <w:rPr>
                <w:rFonts w:cs="Arial"/>
              </w:rPr>
            </w:pPr>
            <w:r w:rsidRPr="00C7244C">
              <w:rPr>
                <w:rFonts w:cs="Arial"/>
              </w:rPr>
              <w:t>Active cell</w:t>
            </w:r>
          </w:p>
        </w:tc>
        <w:tc>
          <w:tcPr>
            <w:tcW w:w="596" w:type="dxa"/>
          </w:tcPr>
          <w:p w14:paraId="34096FB7" w14:textId="77777777" w:rsidR="00652DD6" w:rsidRPr="00C7244C" w:rsidRDefault="00652DD6" w:rsidP="003F1727">
            <w:pPr>
              <w:pStyle w:val="TAL"/>
              <w:rPr>
                <w:rFonts w:cs="Arial"/>
              </w:rPr>
            </w:pPr>
          </w:p>
        </w:tc>
        <w:tc>
          <w:tcPr>
            <w:tcW w:w="1251" w:type="dxa"/>
          </w:tcPr>
          <w:p w14:paraId="690F9BF1" w14:textId="77777777" w:rsidR="00652DD6" w:rsidRPr="00C7244C" w:rsidRDefault="00652DD6" w:rsidP="003F1727">
            <w:pPr>
              <w:pStyle w:val="TAL"/>
              <w:rPr>
                <w:rFonts w:cs="Arial"/>
              </w:rPr>
            </w:pPr>
            <w:r w:rsidRPr="00C7244C">
              <w:rPr>
                <w:rFonts w:cs="Arial"/>
              </w:rPr>
              <w:t>Config 1,2,3</w:t>
            </w:r>
          </w:p>
        </w:tc>
        <w:tc>
          <w:tcPr>
            <w:tcW w:w="2505" w:type="dxa"/>
            <w:gridSpan w:val="4"/>
          </w:tcPr>
          <w:p w14:paraId="16DE4BF0" w14:textId="77777777" w:rsidR="00652DD6" w:rsidRPr="00C7244C" w:rsidRDefault="00652DD6" w:rsidP="003F1727">
            <w:pPr>
              <w:pStyle w:val="TAL"/>
              <w:rPr>
                <w:rFonts w:cs="Arial"/>
              </w:rPr>
            </w:pPr>
            <w:r w:rsidRPr="00C7244C">
              <w:rPr>
                <w:rFonts w:cs="Arial"/>
              </w:rPr>
              <w:t>NR cell 1 (Pcell)</w:t>
            </w:r>
          </w:p>
        </w:tc>
        <w:tc>
          <w:tcPr>
            <w:tcW w:w="3072" w:type="dxa"/>
          </w:tcPr>
          <w:p w14:paraId="6913F26D"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7E4A4EA6" w14:textId="77777777" w:rsidTr="003F1727">
        <w:trPr>
          <w:cantSplit/>
          <w:trHeight w:val="406"/>
        </w:trPr>
        <w:tc>
          <w:tcPr>
            <w:tcW w:w="2117" w:type="dxa"/>
          </w:tcPr>
          <w:p w14:paraId="17FDEA90" w14:textId="77777777" w:rsidR="00652DD6" w:rsidRPr="00C7244C" w:rsidRDefault="00652DD6" w:rsidP="003F1727">
            <w:pPr>
              <w:pStyle w:val="TAL"/>
              <w:rPr>
                <w:rFonts w:cs="Arial"/>
              </w:rPr>
            </w:pPr>
            <w:r w:rsidRPr="00C7244C">
              <w:rPr>
                <w:rFonts w:cs="Arial"/>
              </w:rPr>
              <w:t>Neighbour cell</w:t>
            </w:r>
          </w:p>
        </w:tc>
        <w:tc>
          <w:tcPr>
            <w:tcW w:w="596" w:type="dxa"/>
          </w:tcPr>
          <w:p w14:paraId="031C43A6" w14:textId="77777777" w:rsidR="00652DD6" w:rsidRPr="00C7244C" w:rsidRDefault="00652DD6" w:rsidP="003F1727">
            <w:pPr>
              <w:pStyle w:val="TAL"/>
              <w:rPr>
                <w:rFonts w:cs="Arial"/>
              </w:rPr>
            </w:pPr>
          </w:p>
        </w:tc>
        <w:tc>
          <w:tcPr>
            <w:tcW w:w="1251" w:type="dxa"/>
          </w:tcPr>
          <w:p w14:paraId="6E5BE6A8" w14:textId="77777777" w:rsidR="00652DD6" w:rsidRPr="00C7244C" w:rsidRDefault="00652DD6" w:rsidP="003F1727">
            <w:pPr>
              <w:pStyle w:val="TAL"/>
              <w:rPr>
                <w:rFonts w:cs="Arial"/>
              </w:rPr>
            </w:pPr>
            <w:r w:rsidRPr="00C7244C">
              <w:rPr>
                <w:rFonts w:cs="Arial"/>
              </w:rPr>
              <w:t>Config 1,2,3</w:t>
            </w:r>
          </w:p>
        </w:tc>
        <w:tc>
          <w:tcPr>
            <w:tcW w:w="2505" w:type="dxa"/>
            <w:gridSpan w:val="4"/>
          </w:tcPr>
          <w:p w14:paraId="56ACB371" w14:textId="77777777" w:rsidR="00652DD6" w:rsidRPr="00C7244C" w:rsidRDefault="00652DD6" w:rsidP="003F1727">
            <w:pPr>
              <w:pStyle w:val="TAL"/>
              <w:rPr>
                <w:rFonts w:cs="Arial"/>
              </w:rPr>
            </w:pPr>
            <w:r w:rsidRPr="00C7244C">
              <w:rPr>
                <w:rFonts w:cs="Arial"/>
              </w:rPr>
              <w:t>NR cell 2</w:t>
            </w:r>
          </w:p>
        </w:tc>
        <w:tc>
          <w:tcPr>
            <w:tcW w:w="3072" w:type="dxa"/>
          </w:tcPr>
          <w:p w14:paraId="3A6CE2EC"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00F1281F" w14:textId="77777777" w:rsidTr="003F1727">
        <w:trPr>
          <w:cantSplit/>
          <w:trHeight w:val="416"/>
        </w:trPr>
        <w:tc>
          <w:tcPr>
            <w:tcW w:w="2117" w:type="dxa"/>
          </w:tcPr>
          <w:p w14:paraId="03B82B1F" w14:textId="77777777" w:rsidR="00652DD6" w:rsidRPr="00C7244C" w:rsidRDefault="00652DD6" w:rsidP="003F1727">
            <w:pPr>
              <w:pStyle w:val="TAL"/>
              <w:rPr>
                <w:rFonts w:cs="Arial"/>
              </w:rPr>
            </w:pPr>
            <w:r w:rsidRPr="00C7244C">
              <w:rPr>
                <w:rFonts w:cs="Arial"/>
              </w:rPr>
              <w:t>Gap Pattern Id</w:t>
            </w:r>
          </w:p>
        </w:tc>
        <w:tc>
          <w:tcPr>
            <w:tcW w:w="596" w:type="dxa"/>
          </w:tcPr>
          <w:p w14:paraId="4B5AFEA1" w14:textId="77777777" w:rsidR="00652DD6" w:rsidRPr="00C7244C" w:rsidRDefault="00652DD6" w:rsidP="003F1727">
            <w:pPr>
              <w:pStyle w:val="TAL"/>
              <w:rPr>
                <w:rFonts w:cs="Arial"/>
              </w:rPr>
            </w:pPr>
          </w:p>
        </w:tc>
        <w:tc>
          <w:tcPr>
            <w:tcW w:w="1251" w:type="dxa"/>
          </w:tcPr>
          <w:p w14:paraId="7CE7536E" w14:textId="77777777" w:rsidR="00652DD6" w:rsidRPr="00C7244C" w:rsidRDefault="00652DD6" w:rsidP="003F1727">
            <w:pPr>
              <w:pStyle w:val="TAL"/>
              <w:rPr>
                <w:rFonts w:cs="Arial"/>
              </w:rPr>
            </w:pPr>
            <w:r w:rsidRPr="00C7244C">
              <w:rPr>
                <w:rFonts w:cs="Arial"/>
              </w:rPr>
              <w:t>Config 1,2,3</w:t>
            </w:r>
          </w:p>
        </w:tc>
        <w:tc>
          <w:tcPr>
            <w:tcW w:w="1252" w:type="dxa"/>
            <w:gridSpan w:val="2"/>
          </w:tcPr>
          <w:p w14:paraId="5178A735" w14:textId="77777777" w:rsidR="00652DD6" w:rsidRPr="00C7244C" w:rsidRDefault="00652DD6" w:rsidP="003F1727">
            <w:pPr>
              <w:pStyle w:val="TAL"/>
              <w:rPr>
                <w:rFonts w:cs="Arial"/>
              </w:rPr>
            </w:pPr>
            <w:r w:rsidRPr="00C7244C">
              <w:rPr>
                <w:rFonts w:cs="Arial"/>
              </w:rPr>
              <w:t>0</w:t>
            </w:r>
          </w:p>
        </w:tc>
        <w:tc>
          <w:tcPr>
            <w:tcW w:w="1253" w:type="dxa"/>
            <w:gridSpan w:val="2"/>
          </w:tcPr>
          <w:p w14:paraId="1CB38D06" w14:textId="77777777" w:rsidR="00652DD6" w:rsidRPr="00C7244C" w:rsidRDefault="00652DD6" w:rsidP="003F1727">
            <w:pPr>
              <w:pStyle w:val="TAL"/>
              <w:rPr>
                <w:rFonts w:cs="Arial"/>
              </w:rPr>
            </w:pPr>
            <w:r w:rsidRPr="00C7244C">
              <w:rPr>
                <w:rFonts w:cs="Arial"/>
              </w:rPr>
              <w:t>Gap not configured</w:t>
            </w:r>
          </w:p>
        </w:tc>
        <w:tc>
          <w:tcPr>
            <w:tcW w:w="3072" w:type="dxa"/>
          </w:tcPr>
          <w:p w14:paraId="2F35E0D1" w14:textId="77777777" w:rsidR="00652DD6" w:rsidRPr="00C7244C" w:rsidRDefault="00652DD6" w:rsidP="003F1727">
            <w:pPr>
              <w:pStyle w:val="TAL"/>
              <w:rPr>
                <w:rFonts w:cs="Arial"/>
              </w:rPr>
            </w:pPr>
            <w:r w:rsidRPr="00C7244C">
              <w:rPr>
                <w:rFonts w:cs="Arial"/>
              </w:rPr>
              <w:t>As specified in TS 38.133 [6] clause 9.1.2-1.</w:t>
            </w:r>
          </w:p>
          <w:p w14:paraId="40FE9043" w14:textId="77777777" w:rsidR="00652DD6" w:rsidRPr="00C7244C" w:rsidRDefault="00652DD6" w:rsidP="003F1727">
            <w:pPr>
              <w:pStyle w:val="TAL"/>
              <w:rPr>
                <w:rFonts w:cs="Arial"/>
              </w:rPr>
            </w:pPr>
          </w:p>
        </w:tc>
      </w:tr>
      <w:tr w:rsidR="00652DD6" w:rsidRPr="00C7244C" w14:paraId="13189E05" w14:textId="77777777" w:rsidTr="003F1727">
        <w:trPr>
          <w:cantSplit/>
          <w:trHeight w:val="416"/>
        </w:trPr>
        <w:tc>
          <w:tcPr>
            <w:tcW w:w="2117" w:type="dxa"/>
          </w:tcPr>
          <w:p w14:paraId="3E9CCF34" w14:textId="77777777" w:rsidR="00652DD6" w:rsidRPr="00C7244C" w:rsidRDefault="00652DD6" w:rsidP="003F1727">
            <w:pPr>
              <w:pStyle w:val="TAL"/>
              <w:rPr>
                <w:rFonts w:cs="Arial"/>
              </w:rPr>
            </w:pPr>
            <w:r w:rsidRPr="00C7244C">
              <w:rPr>
                <w:rFonts w:cs="v4.2.0"/>
              </w:rPr>
              <w:t>Measurement gap offset</w:t>
            </w:r>
          </w:p>
        </w:tc>
        <w:tc>
          <w:tcPr>
            <w:tcW w:w="596" w:type="dxa"/>
          </w:tcPr>
          <w:p w14:paraId="20C5E299" w14:textId="77777777" w:rsidR="00652DD6" w:rsidRPr="00C7244C" w:rsidRDefault="00652DD6" w:rsidP="003F1727">
            <w:pPr>
              <w:pStyle w:val="TAL"/>
              <w:rPr>
                <w:rFonts w:cs="Arial"/>
              </w:rPr>
            </w:pPr>
          </w:p>
        </w:tc>
        <w:tc>
          <w:tcPr>
            <w:tcW w:w="1251" w:type="dxa"/>
          </w:tcPr>
          <w:p w14:paraId="6292CB51" w14:textId="77777777" w:rsidR="00652DD6" w:rsidRPr="00C7244C" w:rsidRDefault="00652DD6" w:rsidP="003F1727">
            <w:pPr>
              <w:pStyle w:val="TAL"/>
              <w:rPr>
                <w:rFonts w:cs="Arial"/>
              </w:rPr>
            </w:pPr>
            <w:r w:rsidRPr="00C7244C">
              <w:rPr>
                <w:rFonts w:cs="Arial"/>
              </w:rPr>
              <w:t>Config 1,2,3</w:t>
            </w:r>
          </w:p>
        </w:tc>
        <w:tc>
          <w:tcPr>
            <w:tcW w:w="1252" w:type="dxa"/>
            <w:gridSpan w:val="2"/>
          </w:tcPr>
          <w:p w14:paraId="348EC40F" w14:textId="77777777" w:rsidR="00652DD6" w:rsidRPr="00C7244C" w:rsidRDefault="00652DD6" w:rsidP="003F1727">
            <w:pPr>
              <w:pStyle w:val="TAL"/>
              <w:rPr>
                <w:rFonts w:cs="Arial"/>
              </w:rPr>
            </w:pPr>
            <w:r w:rsidRPr="00C7244C">
              <w:rPr>
                <w:rFonts w:cs="Arial"/>
              </w:rPr>
              <w:t>39</w:t>
            </w:r>
          </w:p>
        </w:tc>
        <w:tc>
          <w:tcPr>
            <w:tcW w:w="1253" w:type="dxa"/>
            <w:gridSpan w:val="2"/>
          </w:tcPr>
          <w:p w14:paraId="640440EC" w14:textId="77777777" w:rsidR="00652DD6" w:rsidRPr="00C7244C" w:rsidRDefault="00652DD6" w:rsidP="003F1727">
            <w:pPr>
              <w:pStyle w:val="TAL"/>
              <w:rPr>
                <w:rFonts w:cs="Arial"/>
              </w:rPr>
            </w:pPr>
            <w:r w:rsidRPr="00C7244C">
              <w:rPr>
                <w:rFonts w:cs="Arial"/>
              </w:rPr>
              <w:t>N/A</w:t>
            </w:r>
          </w:p>
        </w:tc>
        <w:tc>
          <w:tcPr>
            <w:tcW w:w="3072" w:type="dxa"/>
          </w:tcPr>
          <w:p w14:paraId="123B96E6" w14:textId="77777777" w:rsidR="00652DD6" w:rsidRPr="00C7244C" w:rsidRDefault="00652DD6" w:rsidP="003F1727">
            <w:pPr>
              <w:pStyle w:val="TAL"/>
              <w:rPr>
                <w:rFonts w:cs="Arial"/>
              </w:rPr>
            </w:pPr>
          </w:p>
        </w:tc>
      </w:tr>
      <w:tr w:rsidR="00652DD6" w:rsidRPr="00C7244C" w14:paraId="05161D37" w14:textId="77777777" w:rsidTr="003F1727">
        <w:trPr>
          <w:cantSplit/>
          <w:trHeight w:val="416"/>
        </w:trPr>
        <w:tc>
          <w:tcPr>
            <w:tcW w:w="2117" w:type="dxa"/>
            <w:vMerge w:val="restart"/>
          </w:tcPr>
          <w:p w14:paraId="3272DC97"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7B855E39" w14:textId="77777777" w:rsidR="00652DD6" w:rsidRPr="00C7244C" w:rsidRDefault="00652DD6" w:rsidP="003F1727">
            <w:pPr>
              <w:pStyle w:val="TAL"/>
              <w:rPr>
                <w:rFonts w:cs="Arial"/>
              </w:rPr>
            </w:pPr>
          </w:p>
        </w:tc>
        <w:tc>
          <w:tcPr>
            <w:tcW w:w="1251" w:type="dxa"/>
          </w:tcPr>
          <w:p w14:paraId="467CBAF3" w14:textId="77777777" w:rsidR="00652DD6" w:rsidRPr="00C7244C" w:rsidRDefault="00652DD6" w:rsidP="003F1727">
            <w:pPr>
              <w:pStyle w:val="TAL"/>
              <w:rPr>
                <w:rFonts w:cs="Arial"/>
              </w:rPr>
            </w:pPr>
            <w:r w:rsidRPr="00C7244C">
              <w:rPr>
                <w:rFonts w:cs="Arial"/>
              </w:rPr>
              <w:t>Config 1</w:t>
            </w:r>
          </w:p>
        </w:tc>
        <w:tc>
          <w:tcPr>
            <w:tcW w:w="2505" w:type="dxa"/>
            <w:gridSpan w:val="4"/>
          </w:tcPr>
          <w:p w14:paraId="3A1CDB10" w14:textId="77777777" w:rsidR="00652DD6" w:rsidRPr="00C7244C" w:rsidRDefault="00652DD6" w:rsidP="003F1727">
            <w:pPr>
              <w:pStyle w:val="TAL"/>
              <w:rPr>
                <w:rFonts w:cs="Arial"/>
              </w:rPr>
            </w:pPr>
            <w:r w:rsidRPr="00C7244C">
              <w:rPr>
                <w:rFonts w:cs="Arial"/>
              </w:rPr>
              <w:t>SSB.1 FR1</w:t>
            </w:r>
          </w:p>
        </w:tc>
        <w:tc>
          <w:tcPr>
            <w:tcW w:w="3072" w:type="dxa"/>
          </w:tcPr>
          <w:p w14:paraId="000CC60A" w14:textId="77777777" w:rsidR="00652DD6" w:rsidRPr="00C7244C" w:rsidRDefault="00652DD6" w:rsidP="003F1727">
            <w:pPr>
              <w:pStyle w:val="TAL"/>
              <w:rPr>
                <w:rFonts w:cs="Arial"/>
              </w:rPr>
            </w:pPr>
            <w:r w:rsidRPr="00C7244C">
              <w:rPr>
                <w:rFonts w:cs="Arial"/>
              </w:rPr>
              <w:t>As specified in clause A.3.1</w:t>
            </w:r>
          </w:p>
        </w:tc>
      </w:tr>
      <w:tr w:rsidR="00652DD6" w:rsidRPr="00C7244C" w14:paraId="00663AE7" w14:textId="77777777" w:rsidTr="003F1727">
        <w:trPr>
          <w:cantSplit/>
          <w:trHeight w:val="416"/>
        </w:trPr>
        <w:tc>
          <w:tcPr>
            <w:tcW w:w="2117" w:type="dxa"/>
            <w:vMerge/>
          </w:tcPr>
          <w:p w14:paraId="3C6B8792" w14:textId="77777777" w:rsidR="00652DD6" w:rsidRPr="00C7244C" w:rsidRDefault="00652DD6" w:rsidP="003F1727">
            <w:pPr>
              <w:pStyle w:val="TAH"/>
              <w:jc w:val="left"/>
              <w:rPr>
                <w:rFonts w:cs="v4.2.0"/>
                <w:b w:val="0"/>
              </w:rPr>
            </w:pPr>
          </w:p>
        </w:tc>
        <w:tc>
          <w:tcPr>
            <w:tcW w:w="596" w:type="dxa"/>
          </w:tcPr>
          <w:p w14:paraId="043CC334" w14:textId="77777777" w:rsidR="00652DD6" w:rsidRPr="00C7244C" w:rsidRDefault="00652DD6" w:rsidP="003F1727">
            <w:pPr>
              <w:pStyle w:val="TAL"/>
              <w:rPr>
                <w:rFonts w:cs="Arial"/>
              </w:rPr>
            </w:pPr>
          </w:p>
        </w:tc>
        <w:tc>
          <w:tcPr>
            <w:tcW w:w="1251" w:type="dxa"/>
          </w:tcPr>
          <w:p w14:paraId="2A195704" w14:textId="77777777" w:rsidR="00652DD6" w:rsidRPr="00C7244C" w:rsidRDefault="00652DD6" w:rsidP="003F1727">
            <w:pPr>
              <w:pStyle w:val="TAL"/>
              <w:rPr>
                <w:rFonts w:cs="Arial"/>
              </w:rPr>
            </w:pPr>
            <w:r w:rsidRPr="00C7244C">
              <w:rPr>
                <w:rFonts w:cs="Arial"/>
              </w:rPr>
              <w:t>Config 2</w:t>
            </w:r>
          </w:p>
        </w:tc>
        <w:tc>
          <w:tcPr>
            <w:tcW w:w="2505" w:type="dxa"/>
            <w:gridSpan w:val="4"/>
          </w:tcPr>
          <w:p w14:paraId="292C05FA" w14:textId="77777777" w:rsidR="00652DD6" w:rsidRPr="00C7244C" w:rsidRDefault="00652DD6" w:rsidP="003F1727">
            <w:pPr>
              <w:pStyle w:val="TAL"/>
              <w:rPr>
                <w:rFonts w:cs="Arial"/>
              </w:rPr>
            </w:pPr>
            <w:r w:rsidRPr="00C7244C">
              <w:rPr>
                <w:rFonts w:cs="Arial"/>
              </w:rPr>
              <w:t>SSB.1 FR1</w:t>
            </w:r>
          </w:p>
        </w:tc>
        <w:tc>
          <w:tcPr>
            <w:tcW w:w="3072" w:type="dxa"/>
          </w:tcPr>
          <w:p w14:paraId="18EE1347" w14:textId="77777777" w:rsidR="00652DD6" w:rsidRPr="00C7244C" w:rsidRDefault="00652DD6" w:rsidP="003F1727">
            <w:pPr>
              <w:pStyle w:val="TAL"/>
              <w:rPr>
                <w:rFonts w:cs="Arial"/>
              </w:rPr>
            </w:pPr>
            <w:r w:rsidRPr="00C7244C">
              <w:rPr>
                <w:rFonts w:cs="Arial"/>
              </w:rPr>
              <w:t>As specified in clause A.3.1</w:t>
            </w:r>
          </w:p>
        </w:tc>
      </w:tr>
      <w:tr w:rsidR="00652DD6" w:rsidRPr="00C7244C" w14:paraId="74D68CF6" w14:textId="77777777" w:rsidTr="003F1727">
        <w:trPr>
          <w:cantSplit/>
          <w:trHeight w:val="416"/>
        </w:trPr>
        <w:tc>
          <w:tcPr>
            <w:tcW w:w="2117" w:type="dxa"/>
            <w:vMerge/>
          </w:tcPr>
          <w:p w14:paraId="6CEE548E" w14:textId="77777777" w:rsidR="00652DD6" w:rsidRPr="00C7244C" w:rsidRDefault="00652DD6" w:rsidP="003F1727">
            <w:pPr>
              <w:pStyle w:val="TAH"/>
              <w:jc w:val="left"/>
              <w:rPr>
                <w:rFonts w:cs="v4.2.0"/>
                <w:b w:val="0"/>
              </w:rPr>
            </w:pPr>
          </w:p>
        </w:tc>
        <w:tc>
          <w:tcPr>
            <w:tcW w:w="596" w:type="dxa"/>
          </w:tcPr>
          <w:p w14:paraId="0E2EC4F9" w14:textId="77777777" w:rsidR="00652DD6" w:rsidRPr="00C7244C" w:rsidRDefault="00652DD6" w:rsidP="003F1727">
            <w:pPr>
              <w:pStyle w:val="TAL"/>
              <w:rPr>
                <w:rFonts w:cs="Arial"/>
              </w:rPr>
            </w:pPr>
          </w:p>
        </w:tc>
        <w:tc>
          <w:tcPr>
            <w:tcW w:w="1251" w:type="dxa"/>
          </w:tcPr>
          <w:p w14:paraId="33475036" w14:textId="77777777" w:rsidR="00652DD6" w:rsidRPr="00C7244C" w:rsidRDefault="00652DD6" w:rsidP="003F1727">
            <w:pPr>
              <w:pStyle w:val="TAL"/>
              <w:rPr>
                <w:rFonts w:cs="Arial"/>
              </w:rPr>
            </w:pPr>
            <w:r w:rsidRPr="00C7244C">
              <w:rPr>
                <w:rFonts w:cs="Arial"/>
              </w:rPr>
              <w:t>Config 3</w:t>
            </w:r>
          </w:p>
        </w:tc>
        <w:tc>
          <w:tcPr>
            <w:tcW w:w="2505" w:type="dxa"/>
            <w:gridSpan w:val="4"/>
          </w:tcPr>
          <w:p w14:paraId="51DCF398" w14:textId="77777777" w:rsidR="00652DD6" w:rsidRPr="00C7244C" w:rsidRDefault="00652DD6" w:rsidP="003F1727">
            <w:pPr>
              <w:pStyle w:val="TAL"/>
              <w:rPr>
                <w:rFonts w:cs="Arial"/>
              </w:rPr>
            </w:pPr>
            <w:r w:rsidRPr="00C7244C">
              <w:rPr>
                <w:rFonts w:cs="Arial"/>
              </w:rPr>
              <w:t>SSB.2 FR1</w:t>
            </w:r>
          </w:p>
        </w:tc>
        <w:tc>
          <w:tcPr>
            <w:tcW w:w="3072" w:type="dxa"/>
          </w:tcPr>
          <w:p w14:paraId="2479EF1A" w14:textId="77777777" w:rsidR="00652DD6" w:rsidRPr="00C7244C" w:rsidRDefault="00652DD6" w:rsidP="003F1727">
            <w:pPr>
              <w:pStyle w:val="TAL"/>
              <w:rPr>
                <w:rFonts w:cs="Arial"/>
              </w:rPr>
            </w:pPr>
            <w:r w:rsidRPr="00C7244C">
              <w:rPr>
                <w:rFonts w:cs="Arial"/>
              </w:rPr>
              <w:t>As specified in clause A.3.1</w:t>
            </w:r>
          </w:p>
        </w:tc>
      </w:tr>
      <w:tr w:rsidR="00652DD6" w:rsidRPr="00C7244C" w14:paraId="57FC018F" w14:textId="77777777" w:rsidTr="003F1727">
        <w:trPr>
          <w:cantSplit/>
          <w:trHeight w:val="416"/>
        </w:trPr>
        <w:tc>
          <w:tcPr>
            <w:tcW w:w="2117" w:type="dxa"/>
          </w:tcPr>
          <w:p w14:paraId="65EAB55F" w14:textId="77777777" w:rsidR="00652DD6" w:rsidRPr="00C7244C" w:rsidRDefault="00652DD6" w:rsidP="003F1727">
            <w:pPr>
              <w:pStyle w:val="TAL"/>
            </w:pPr>
            <w:r w:rsidRPr="00C7244C">
              <w:t>SMTC-SSB parameters on NR RF Channel 2</w:t>
            </w:r>
          </w:p>
        </w:tc>
        <w:tc>
          <w:tcPr>
            <w:tcW w:w="596" w:type="dxa"/>
          </w:tcPr>
          <w:p w14:paraId="783CEF06" w14:textId="77777777" w:rsidR="00652DD6" w:rsidRPr="00C7244C" w:rsidRDefault="00652DD6" w:rsidP="003F1727">
            <w:pPr>
              <w:pStyle w:val="TAL"/>
              <w:rPr>
                <w:rFonts w:cs="Arial"/>
              </w:rPr>
            </w:pPr>
          </w:p>
        </w:tc>
        <w:tc>
          <w:tcPr>
            <w:tcW w:w="1251" w:type="dxa"/>
          </w:tcPr>
          <w:p w14:paraId="54AAC080" w14:textId="77777777" w:rsidR="00652DD6" w:rsidRPr="00C7244C" w:rsidRDefault="00652DD6" w:rsidP="003F1727">
            <w:pPr>
              <w:pStyle w:val="TAL"/>
              <w:rPr>
                <w:rFonts w:cs="Arial"/>
              </w:rPr>
            </w:pPr>
            <w:r w:rsidRPr="00C7244C">
              <w:rPr>
                <w:rFonts w:cs="Arial"/>
              </w:rPr>
              <w:t>Config 1,2,3</w:t>
            </w:r>
          </w:p>
        </w:tc>
        <w:tc>
          <w:tcPr>
            <w:tcW w:w="2505" w:type="dxa"/>
            <w:gridSpan w:val="4"/>
          </w:tcPr>
          <w:p w14:paraId="35A7CA23" w14:textId="77777777" w:rsidR="00652DD6" w:rsidRPr="00C7244C" w:rsidRDefault="00652DD6" w:rsidP="003F1727">
            <w:pPr>
              <w:pStyle w:val="TAL"/>
              <w:rPr>
                <w:rFonts w:cs="Arial"/>
              </w:rPr>
            </w:pPr>
            <w:r w:rsidRPr="00C7244C">
              <w:rPr>
                <w:rFonts w:cs="Arial"/>
              </w:rPr>
              <w:t>SSB.3 FR2</w:t>
            </w:r>
          </w:p>
        </w:tc>
        <w:tc>
          <w:tcPr>
            <w:tcW w:w="3072" w:type="dxa"/>
          </w:tcPr>
          <w:p w14:paraId="0102802D" w14:textId="77777777" w:rsidR="00652DD6" w:rsidRPr="00C7244C" w:rsidRDefault="00652DD6" w:rsidP="003F1727">
            <w:pPr>
              <w:pStyle w:val="TAL"/>
              <w:rPr>
                <w:rFonts w:cs="Arial"/>
              </w:rPr>
            </w:pPr>
            <w:r w:rsidRPr="00C7244C">
              <w:rPr>
                <w:rFonts w:cs="Arial"/>
              </w:rPr>
              <w:t>As specified in clause A.3.2</w:t>
            </w:r>
          </w:p>
        </w:tc>
      </w:tr>
      <w:tr w:rsidR="00652DD6" w:rsidRPr="00C7244C" w14:paraId="19F4D7A3" w14:textId="77777777" w:rsidTr="003F1727">
        <w:trPr>
          <w:cantSplit/>
          <w:trHeight w:val="198"/>
        </w:trPr>
        <w:tc>
          <w:tcPr>
            <w:tcW w:w="2117" w:type="dxa"/>
          </w:tcPr>
          <w:p w14:paraId="79D4A22A" w14:textId="77777777" w:rsidR="00652DD6" w:rsidRPr="00C7244C" w:rsidRDefault="00652DD6" w:rsidP="003F1727">
            <w:pPr>
              <w:pStyle w:val="TAL"/>
              <w:rPr>
                <w:rFonts w:cs="Arial"/>
              </w:rPr>
            </w:pPr>
            <w:r w:rsidRPr="00C7244C">
              <w:rPr>
                <w:i/>
              </w:rPr>
              <w:t>offsetMO</w:t>
            </w:r>
          </w:p>
        </w:tc>
        <w:tc>
          <w:tcPr>
            <w:tcW w:w="596" w:type="dxa"/>
          </w:tcPr>
          <w:p w14:paraId="6D5E1B0B" w14:textId="77777777" w:rsidR="00652DD6" w:rsidRPr="00C7244C" w:rsidRDefault="00652DD6" w:rsidP="003F1727">
            <w:pPr>
              <w:pStyle w:val="TAL"/>
              <w:rPr>
                <w:rFonts w:cs="Arial"/>
              </w:rPr>
            </w:pPr>
            <w:r w:rsidRPr="00C7244C">
              <w:rPr>
                <w:rFonts w:cs="Arial"/>
              </w:rPr>
              <w:t>dB</w:t>
            </w:r>
          </w:p>
        </w:tc>
        <w:tc>
          <w:tcPr>
            <w:tcW w:w="1251" w:type="dxa"/>
          </w:tcPr>
          <w:p w14:paraId="4E406384" w14:textId="77777777" w:rsidR="00652DD6" w:rsidRPr="00C7244C" w:rsidRDefault="00652DD6" w:rsidP="003F1727">
            <w:pPr>
              <w:pStyle w:val="TAL"/>
              <w:rPr>
                <w:rFonts w:cs="Arial"/>
              </w:rPr>
            </w:pPr>
            <w:r w:rsidRPr="00C7244C">
              <w:rPr>
                <w:rFonts w:cs="Arial"/>
              </w:rPr>
              <w:t>Config 1,2,3</w:t>
            </w:r>
          </w:p>
        </w:tc>
        <w:tc>
          <w:tcPr>
            <w:tcW w:w="2505" w:type="dxa"/>
            <w:gridSpan w:val="4"/>
          </w:tcPr>
          <w:p w14:paraId="173695CC" w14:textId="77777777" w:rsidR="00652DD6" w:rsidRPr="00C7244C" w:rsidRDefault="00652DD6" w:rsidP="003F1727">
            <w:pPr>
              <w:pStyle w:val="TAL"/>
              <w:rPr>
                <w:rFonts w:cs="Arial"/>
              </w:rPr>
            </w:pPr>
            <w:r w:rsidRPr="00C7244C">
              <w:rPr>
                <w:rFonts w:cs="Arial"/>
              </w:rPr>
              <w:t>6</w:t>
            </w:r>
          </w:p>
        </w:tc>
        <w:tc>
          <w:tcPr>
            <w:tcW w:w="3072" w:type="dxa"/>
          </w:tcPr>
          <w:p w14:paraId="241D7A98" w14:textId="77777777" w:rsidR="00652DD6" w:rsidRPr="00C7244C" w:rsidRDefault="00652DD6" w:rsidP="003F1727">
            <w:pPr>
              <w:pStyle w:val="TAL"/>
              <w:rPr>
                <w:rFonts w:cs="Arial"/>
              </w:rPr>
            </w:pPr>
          </w:p>
        </w:tc>
      </w:tr>
      <w:tr w:rsidR="00652DD6" w:rsidRPr="00C7244C" w14:paraId="7D5B3C2D" w14:textId="77777777" w:rsidTr="003F1727">
        <w:trPr>
          <w:cantSplit/>
          <w:trHeight w:val="208"/>
        </w:trPr>
        <w:tc>
          <w:tcPr>
            <w:tcW w:w="2117" w:type="dxa"/>
          </w:tcPr>
          <w:p w14:paraId="61014774" w14:textId="77777777" w:rsidR="00652DD6" w:rsidRPr="00C7244C" w:rsidRDefault="00652DD6" w:rsidP="003F1727">
            <w:pPr>
              <w:pStyle w:val="TAL"/>
              <w:rPr>
                <w:rFonts w:cs="Arial"/>
              </w:rPr>
            </w:pPr>
            <w:r w:rsidRPr="00C7244C">
              <w:rPr>
                <w:rFonts w:cs="Arial"/>
              </w:rPr>
              <w:t>Hysteresis</w:t>
            </w:r>
          </w:p>
        </w:tc>
        <w:tc>
          <w:tcPr>
            <w:tcW w:w="596" w:type="dxa"/>
          </w:tcPr>
          <w:p w14:paraId="091F12AC" w14:textId="77777777" w:rsidR="00652DD6" w:rsidRPr="00C7244C" w:rsidRDefault="00652DD6" w:rsidP="003F1727">
            <w:pPr>
              <w:pStyle w:val="TAL"/>
              <w:rPr>
                <w:rFonts w:cs="Arial"/>
              </w:rPr>
            </w:pPr>
            <w:r w:rsidRPr="00C7244C">
              <w:rPr>
                <w:rFonts w:cs="Arial"/>
              </w:rPr>
              <w:t>dB</w:t>
            </w:r>
          </w:p>
        </w:tc>
        <w:tc>
          <w:tcPr>
            <w:tcW w:w="1251" w:type="dxa"/>
          </w:tcPr>
          <w:p w14:paraId="081C08AF" w14:textId="77777777" w:rsidR="00652DD6" w:rsidRPr="00C7244C" w:rsidRDefault="00652DD6" w:rsidP="003F1727">
            <w:pPr>
              <w:pStyle w:val="TAL"/>
              <w:rPr>
                <w:rFonts w:cs="Arial"/>
              </w:rPr>
            </w:pPr>
            <w:r w:rsidRPr="00C7244C">
              <w:rPr>
                <w:rFonts w:cs="Arial"/>
              </w:rPr>
              <w:t>Config 1,2,3</w:t>
            </w:r>
          </w:p>
        </w:tc>
        <w:tc>
          <w:tcPr>
            <w:tcW w:w="2505" w:type="dxa"/>
            <w:gridSpan w:val="4"/>
          </w:tcPr>
          <w:p w14:paraId="3685DDE4" w14:textId="77777777" w:rsidR="00652DD6" w:rsidRPr="00C7244C" w:rsidRDefault="00652DD6" w:rsidP="003F1727">
            <w:pPr>
              <w:pStyle w:val="TAL"/>
              <w:rPr>
                <w:rFonts w:cs="Arial"/>
              </w:rPr>
            </w:pPr>
            <w:r w:rsidRPr="00C7244C">
              <w:rPr>
                <w:rFonts w:cs="Arial"/>
              </w:rPr>
              <w:t>0</w:t>
            </w:r>
          </w:p>
        </w:tc>
        <w:tc>
          <w:tcPr>
            <w:tcW w:w="3072" w:type="dxa"/>
          </w:tcPr>
          <w:p w14:paraId="489E5622" w14:textId="77777777" w:rsidR="00652DD6" w:rsidRPr="00C7244C" w:rsidRDefault="00652DD6" w:rsidP="003F1727">
            <w:pPr>
              <w:pStyle w:val="TAL"/>
              <w:rPr>
                <w:rFonts w:cs="Arial"/>
              </w:rPr>
            </w:pPr>
          </w:p>
        </w:tc>
      </w:tr>
      <w:tr w:rsidR="00652DD6" w:rsidRPr="00C7244C" w14:paraId="1091547C" w14:textId="77777777" w:rsidTr="003F1727">
        <w:trPr>
          <w:cantSplit/>
          <w:trHeight w:val="208"/>
        </w:trPr>
        <w:tc>
          <w:tcPr>
            <w:tcW w:w="2117" w:type="dxa"/>
          </w:tcPr>
          <w:p w14:paraId="302084C8" w14:textId="77777777" w:rsidR="00652DD6" w:rsidRPr="00C7244C" w:rsidRDefault="00652DD6" w:rsidP="003F1727">
            <w:pPr>
              <w:pStyle w:val="TAL"/>
              <w:rPr>
                <w:rFonts w:cs="Arial"/>
              </w:rPr>
            </w:pPr>
            <w:r w:rsidRPr="00C7244C">
              <w:rPr>
                <w:i/>
              </w:rPr>
              <w:t>a4-Threshold</w:t>
            </w:r>
          </w:p>
        </w:tc>
        <w:tc>
          <w:tcPr>
            <w:tcW w:w="596" w:type="dxa"/>
          </w:tcPr>
          <w:p w14:paraId="6A92BF00" w14:textId="77777777" w:rsidR="00652DD6" w:rsidRPr="00C7244C" w:rsidRDefault="00652DD6" w:rsidP="003F1727">
            <w:pPr>
              <w:pStyle w:val="TAL"/>
              <w:rPr>
                <w:rFonts w:cs="Arial"/>
              </w:rPr>
            </w:pPr>
            <w:r w:rsidRPr="00C7244C">
              <w:rPr>
                <w:rFonts w:cs="Arial"/>
              </w:rPr>
              <w:t>dBm</w:t>
            </w:r>
          </w:p>
        </w:tc>
        <w:tc>
          <w:tcPr>
            <w:tcW w:w="1251" w:type="dxa"/>
          </w:tcPr>
          <w:p w14:paraId="1AB654BE" w14:textId="77777777" w:rsidR="00652DD6" w:rsidRPr="00C7244C" w:rsidRDefault="00652DD6" w:rsidP="003F1727">
            <w:pPr>
              <w:pStyle w:val="TAL"/>
              <w:rPr>
                <w:rFonts w:cs="Arial"/>
              </w:rPr>
            </w:pPr>
            <w:r w:rsidRPr="00C7244C">
              <w:rPr>
                <w:rFonts w:cs="Arial"/>
              </w:rPr>
              <w:t>Config 1,2,3</w:t>
            </w:r>
          </w:p>
        </w:tc>
        <w:tc>
          <w:tcPr>
            <w:tcW w:w="2505" w:type="dxa"/>
            <w:gridSpan w:val="4"/>
          </w:tcPr>
          <w:p w14:paraId="5FDDCC85" w14:textId="77777777" w:rsidR="00652DD6" w:rsidRPr="00C7244C" w:rsidRDefault="00652DD6" w:rsidP="003F1727">
            <w:pPr>
              <w:pStyle w:val="TAL"/>
              <w:rPr>
                <w:rFonts w:cs="Arial"/>
              </w:rPr>
            </w:pPr>
            <w:r w:rsidRPr="00C7244C">
              <w:rPr>
                <w:rFonts w:cs="Arial"/>
              </w:rPr>
              <w:t>-105</w:t>
            </w:r>
          </w:p>
        </w:tc>
        <w:tc>
          <w:tcPr>
            <w:tcW w:w="3072" w:type="dxa"/>
          </w:tcPr>
          <w:p w14:paraId="5AFBFFCD" w14:textId="77777777" w:rsidR="00652DD6" w:rsidRPr="00C7244C" w:rsidRDefault="00652DD6" w:rsidP="003F1727">
            <w:pPr>
              <w:pStyle w:val="TAL"/>
              <w:rPr>
                <w:rFonts w:cs="Arial"/>
              </w:rPr>
            </w:pPr>
          </w:p>
        </w:tc>
      </w:tr>
      <w:tr w:rsidR="00652DD6" w:rsidRPr="00C7244C" w14:paraId="399A7D50" w14:textId="77777777" w:rsidTr="003F1727">
        <w:trPr>
          <w:cantSplit/>
          <w:trHeight w:val="208"/>
        </w:trPr>
        <w:tc>
          <w:tcPr>
            <w:tcW w:w="2117" w:type="dxa"/>
          </w:tcPr>
          <w:p w14:paraId="3262D9F0" w14:textId="77777777" w:rsidR="00652DD6" w:rsidRPr="00C7244C" w:rsidRDefault="00652DD6" w:rsidP="003F1727">
            <w:pPr>
              <w:pStyle w:val="TAL"/>
              <w:rPr>
                <w:rFonts w:cs="Arial"/>
              </w:rPr>
            </w:pPr>
            <w:r w:rsidRPr="00C7244C">
              <w:rPr>
                <w:rFonts w:cs="Arial"/>
              </w:rPr>
              <w:t>CP length</w:t>
            </w:r>
          </w:p>
        </w:tc>
        <w:tc>
          <w:tcPr>
            <w:tcW w:w="596" w:type="dxa"/>
          </w:tcPr>
          <w:p w14:paraId="154F8B35" w14:textId="77777777" w:rsidR="00652DD6" w:rsidRPr="00C7244C" w:rsidRDefault="00652DD6" w:rsidP="003F1727">
            <w:pPr>
              <w:pStyle w:val="TAL"/>
              <w:rPr>
                <w:rFonts w:cs="Arial"/>
              </w:rPr>
            </w:pPr>
          </w:p>
        </w:tc>
        <w:tc>
          <w:tcPr>
            <w:tcW w:w="1251" w:type="dxa"/>
          </w:tcPr>
          <w:p w14:paraId="279C1A84" w14:textId="77777777" w:rsidR="00652DD6" w:rsidRPr="00C7244C" w:rsidRDefault="00652DD6" w:rsidP="003F1727">
            <w:pPr>
              <w:pStyle w:val="TAL"/>
              <w:rPr>
                <w:rFonts w:cs="Arial"/>
              </w:rPr>
            </w:pPr>
            <w:r w:rsidRPr="00C7244C">
              <w:rPr>
                <w:rFonts w:cs="Arial"/>
              </w:rPr>
              <w:t>Config 1,2,3</w:t>
            </w:r>
          </w:p>
        </w:tc>
        <w:tc>
          <w:tcPr>
            <w:tcW w:w="2505" w:type="dxa"/>
            <w:gridSpan w:val="4"/>
          </w:tcPr>
          <w:p w14:paraId="2AB1FE84" w14:textId="77777777" w:rsidR="00652DD6" w:rsidRPr="00C7244C" w:rsidRDefault="00652DD6" w:rsidP="003F1727">
            <w:pPr>
              <w:pStyle w:val="TAL"/>
              <w:rPr>
                <w:rFonts w:cs="Arial"/>
              </w:rPr>
            </w:pPr>
            <w:r w:rsidRPr="00C7244C">
              <w:rPr>
                <w:rFonts w:cs="Arial"/>
              </w:rPr>
              <w:t>Normal</w:t>
            </w:r>
          </w:p>
        </w:tc>
        <w:tc>
          <w:tcPr>
            <w:tcW w:w="3072" w:type="dxa"/>
          </w:tcPr>
          <w:p w14:paraId="097DC926" w14:textId="77777777" w:rsidR="00652DD6" w:rsidRPr="00C7244C" w:rsidRDefault="00652DD6" w:rsidP="003F1727">
            <w:pPr>
              <w:pStyle w:val="TAL"/>
              <w:rPr>
                <w:rFonts w:cs="Arial"/>
              </w:rPr>
            </w:pPr>
          </w:p>
        </w:tc>
      </w:tr>
      <w:tr w:rsidR="00652DD6" w:rsidRPr="00C7244C" w14:paraId="7B8CE0B5" w14:textId="77777777" w:rsidTr="003F1727">
        <w:trPr>
          <w:cantSplit/>
          <w:trHeight w:val="198"/>
        </w:trPr>
        <w:tc>
          <w:tcPr>
            <w:tcW w:w="2117" w:type="dxa"/>
          </w:tcPr>
          <w:p w14:paraId="76C63CFA" w14:textId="77777777" w:rsidR="00652DD6" w:rsidRPr="00C7244C" w:rsidRDefault="00652DD6" w:rsidP="003F1727">
            <w:pPr>
              <w:pStyle w:val="TAL"/>
              <w:rPr>
                <w:rFonts w:cs="Arial"/>
              </w:rPr>
            </w:pPr>
            <w:r w:rsidRPr="00C7244C">
              <w:rPr>
                <w:rFonts w:cs="Arial"/>
              </w:rPr>
              <w:t>TimeToTrigger</w:t>
            </w:r>
          </w:p>
        </w:tc>
        <w:tc>
          <w:tcPr>
            <w:tcW w:w="596" w:type="dxa"/>
          </w:tcPr>
          <w:p w14:paraId="2E1E37A3" w14:textId="77777777" w:rsidR="00652DD6" w:rsidRPr="00C7244C" w:rsidRDefault="00652DD6" w:rsidP="003F1727">
            <w:pPr>
              <w:pStyle w:val="TAL"/>
              <w:rPr>
                <w:rFonts w:cs="Arial"/>
              </w:rPr>
            </w:pPr>
            <w:r w:rsidRPr="00C7244C">
              <w:rPr>
                <w:rFonts w:cs="Arial"/>
              </w:rPr>
              <w:t>s</w:t>
            </w:r>
          </w:p>
        </w:tc>
        <w:tc>
          <w:tcPr>
            <w:tcW w:w="1251" w:type="dxa"/>
          </w:tcPr>
          <w:p w14:paraId="58492295" w14:textId="77777777" w:rsidR="00652DD6" w:rsidRPr="00C7244C" w:rsidRDefault="00652DD6" w:rsidP="003F1727">
            <w:pPr>
              <w:pStyle w:val="TAL"/>
              <w:rPr>
                <w:rFonts w:cs="Arial"/>
              </w:rPr>
            </w:pPr>
            <w:r w:rsidRPr="00C7244C">
              <w:rPr>
                <w:rFonts w:cs="Arial"/>
              </w:rPr>
              <w:t>Config 1,2,3</w:t>
            </w:r>
          </w:p>
        </w:tc>
        <w:tc>
          <w:tcPr>
            <w:tcW w:w="2505" w:type="dxa"/>
            <w:gridSpan w:val="4"/>
          </w:tcPr>
          <w:p w14:paraId="08C09B14" w14:textId="77777777" w:rsidR="00652DD6" w:rsidRPr="00C7244C" w:rsidRDefault="00652DD6" w:rsidP="003F1727">
            <w:pPr>
              <w:pStyle w:val="TAL"/>
              <w:rPr>
                <w:rFonts w:cs="Arial"/>
              </w:rPr>
            </w:pPr>
            <w:r w:rsidRPr="00C7244C">
              <w:rPr>
                <w:rFonts w:cs="Arial"/>
              </w:rPr>
              <w:t>0</w:t>
            </w:r>
          </w:p>
        </w:tc>
        <w:tc>
          <w:tcPr>
            <w:tcW w:w="3072" w:type="dxa"/>
          </w:tcPr>
          <w:p w14:paraId="600A05C9" w14:textId="77777777" w:rsidR="00652DD6" w:rsidRPr="00C7244C" w:rsidRDefault="00652DD6" w:rsidP="003F1727">
            <w:pPr>
              <w:pStyle w:val="TAL"/>
              <w:rPr>
                <w:rFonts w:cs="Arial"/>
              </w:rPr>
            </w:pPr>
          </w:p>
        </w:tc>
      </w:tr>
      <w:tr w:rsidR="00652DD6" w:rsidRPr="00C7244C" w14:paraId="7A3B4535" w14:textId="77777777" w:rsidTr="003F1727">
        <w:trPr>
          <w:cantSplit/>
          <w:trHeight w:val="208"/>
        </w:trPr>
        <w:tc>
          <w:tcPr>
            <w:tcW w:w="2117" w:type="dxa"/>
          </w:tcPr>
          <w:p w14:paraId="66958726" w14:textId="77777777" w:rsidR="00652DD6" w:rsidRPr="00C7244C" w:rsidRDefault="00652DD6" w:rsidP="003F1727">
            <w:pPr>
              <w:pStyle w:val="TAL"/>
              <w:rPr>
                <w:rFonts w:cs="Arial"/>
              </w:rPr>
            </w:pPr>
            <w:r w:rsidRPr="00C7244C">
              <w:rPr>
                <w:rFonts w:cs="Arial"/>
              </w:rPr>
              <w:t>Filter coefficient</w:t>
            </w:r>
          </w:p>
        </w:tc>
        <w:tc>
          <w:tcPr>
            <w:tcW w:w="596" w:type="dxa"/>
          </w:tcPr>
          <w:p w14:paraId="116E9F57" w14:textId="77777777" w:rsidR="00652DD6" w:rsidRPr="00C7244C" w:rsidRDefault="00652DD6" w:rsidP="003F1727">
            <w:pPr>
              <w:pStyle w:val="TAL"/>
              <w:rPr>
                <w:rFonts w:cs="Arial"/>
              </w:rPr>
            </w:pPr>
          </w:p>
        </w:tc>
        <w:tc>
          <w:tcPr>
            <w:tcW w:w="1251" w:type="dxa"/>
          </w:tcPr>
          <w:p w14:paraId="5BE37A9C" w14:textId="77777777" w:rsidR="00652DD6" w:rsidRPr="00C7244C" w:rsidRDefault="00652DD6" w:rsidP="003F1727">
            <w:pPr>
              <w:pStyle w:val="TAL"/>
              <w:rPr>
                <w:rFonts w:cs="Arial"/>
              </w:rPr>
            </w:pPr>
            <w:r w:rsidRPr="00C7244C">
              <w:rPr>
                <w:rFonts w:cs="Arial"/>
              </w:rPr>
              <w:t>Config 1,2,3</w:t>
            </w:r>
          </w:p>
        </w:tc>
        <w:tc>
          <w:tcPr>
            <w:tcW w:w="2505" w:type="dxa"/>
            <w:gridSpan w:val="4"/>
          </w:tcPr>
          <w:p w14:paraId="40E3A0BE" w14:textId="77777777" w:rsidR="00652DD6" w:rsidRPr="00C7244C" w:rsidRDefault="00652DD6" w:rsidP="003F1727">
            <w:pPr>
              <w:pStyle w:val="TAL"/>
              <w:rPr>
                <w:rFonts w:cs="Arial"/>
              </w:rPr>
            </w:pPr>
            <w:r w:rsidRPr="00C7244C">
              <w:rPr>
                <w:rFonts w:cs="Arial"/>
              </w:rPr>
              <w:t>0</w:t>
            </w:r>
          </w:p>
        </w:tc>
        <w:tc>
          <w:tcPr>
            <w:tcW w:w="3072" w:type="dxa"/>
          </w:tcPr>
          <w:p w14:paraId="779A6C57" w14:textId="77777777" w:rsidR="00652DD6" w:rsidRPr="00C7244C" w:rsidRDefault="00652DD6" w:rsidP="003F1727">
            <w:pPr>
              <w:pStyle w:val="TAL"/>
              <w:rPr>
                <w:rFonts w:cs="Arial"/>
              </w:rPr>
            </w:pPr>
            <w:r w:rsidRPr="00C7244C">
              <w:rPr>
                <w:rFonts w:cs="Arial"/>
              </w:rPr>
              <w:t>L3 filtering is not used</w:t>
            </w:r>
          </w:p>
        </w:tc>
      </w:tr>
      <w:tr w:rsidR="00652DD6" w:rsidRPr="00C7244C" w14:paraId="453B4169" w14:textId="77777777" w:rsidTr="003F1727">
        <w:trPr>
          <w:cantSplit/>
          <w:trHeight w:val="208"/>
        </w:trPr>
        <w:tc>
          <w:tcPr>
            <w:tcW w:w="2117" w:type="dxa"/>
          </w:tcPr>
          <w:p w14:paraId="4EDAE8FB" w14:textId="77777777" w:rsidR="00652DD6" w:rsidRPr="00C7244C" w:rsidRDefault="00652DD6" w:rsidP="003F1727">
            <w:pPr>
              <w:pStyle w:val="TAL"/>
              <w:rPr>
                <w:rFonts w:cs="Arial"/>
              </w:rPr>
            </w:pPr>
            <w:r w:rsidRPr="00C7244C">
              <w:rPr>
                <w:rFonts w:cs="Arial"/>
              </w:rPr>
              <w:t>DRX</w:t>
            </w:r>
          </w:p>
        </w:tc>
        <w:tc>
          <w:tcPr>
            <w:tcW w:w="596" w:type="dxa"/>
          </w:tcPr>
          <w:p w14:paraId="3F28C039" w14:textId="77777777" w:rsidR="00652DD6" w:rsidRPr="00C7244C" w:rsidRDefault="00652DD6" w:rsidP="003F1727">
            <w:pPr>
              <w:pStyle w:val="TAL"/>
              <w:rPr>
                <w:rFonts w:cs="Arial"/>
              </w:rPr>
            </w:pPr>
          </w:p>
        </w:tc>
        <w:tc>
          <w:tcPr>
            <w:tcW w:w="1251" w:type="dxa"/>
          </w:tcPr>
          <w:p w14:paraId="196318C9" w14:textId="77777777" w:rsidR="00652DD6" w:rsidRPr="00C7244C" w:rsidRDefault="00652DD6" w:rsidP="003F1727">
            <w:pPr>
              <w:pStyle w:val="TAL"/>
              <w:rPr>
                <w:rFonts w:cs="Arial"/>
              </w:rPr>
            </w:pPr>
            <w:r w:rsidRPr="00C7244C">
              <w:rPr>
                <w:rFonts w:cs="Arial"/>
              </w:rPr>
              <w:t>Config 1,2,3</w:t>
            </w:r>
          </w:p>
        </w:tc>
        <w:tc>
          <w:tcPr>
            <w:tcW w:w="626" w:type="dxa"/>
          </w:tcPr>
          <w:p w14:paraId="09BA94D7" w14:textId="77777777" w:rsidR="00652DD6" w:rsidRPr="00C7244C" w:rsidRDefault="00652DD6" w:rsidP="003F1727">
            <w:pPr>
              <w:pStyle w:val="TAL"/>
              <w:rPr>
                <w:rFonts w:cs="Arial"/>
              </w:rPr>
            </w:pPr>
            <w:r w:rsidRPr="00C7244C">
              <w:t>DRX.1</w:t>
            </w:r>
          </w:p>
        </w:tc>
        <w:tc>
          <w:tcPr>
            <w:tcW w:w="626" w:type="dxa"/>
          </w:tcPr>
          <w:p w14:paraId="55ECA9F6" w14:textId="77777777" w:rsidR="00652DD6" w:rsidRPr="00C7244C" w:rsidRDefault="00652DD6" w:rsidP="003F1727">
            <w:pPr>
              <w:pStyle w:val="TAL"/>
              <w:rPr>
                <w:rFonts w:cs="Arial"/>
              </w:rPr>
            </w:pPr>
            <w:r w:rsidRPr="00C7244C">
              <w:t>DRX.2</w:t>
            </w:r>
          </w:p>
        </w:tc>
        <w:tc>
          <w:tcPr>
            <w:tcW w:w="626" w:type="dxa"/>
          </w:tcPr>
          <w:p w14:paraId="7341227F" w14:textId="77777777" w:rsidR="00652DD6" w:rsidRPr="00C7244C" w:rsidRDefault="00652DD6" w:rsidP="003F1727">
            <w:pPr>
              <w:pStyle w:val="TAL"/>
              <w:rPr>
                <w:rFonts w:cs="Arial"/>
              </w:rPr>
            </w:pPr>
            <w:r w:rsidRPr="00C7244C">
              <w:t>DRX.1</w:t>
            </w:r>
          </w:p>
        </w:tc>
        <w:tc>
          <w:tcPr>
            <w:tcW w:w="627" w:type="dxa"/>
          </w:tcPr>
          <w:p w14:paraId="24D56410" w14:textId="77777777" w:rsidR="00652DD6" w:rsidRPr="00C7244C" w:rsidRDefault="00652DD6" w:rsidP="003F1727">
            <w:pPr>
              <w:pStyle w:val="TAL"/>
              <w:rPr>
                <w:rFonts w:cs="Arial"/>
              </w:rPr>
            </w:pPr>
            <w:r w:rsidRPr="00C7244C">
              <w:t>DRX.2</w:t>
            </w:r>
          </w:p>
        </w:tc>
        <w:tc>
          <w:tcPr>
            <w:tcW w:w="3072" w:type="dxa"/>
          </w:tcPr>
          <w:p w14:paraId="296C9274" w14:textId="77777777" w:rsidR="00652DD6" w:rsidRPr="00C7244C" w:rsidRDefault="00652DD6" w:rsidP="003F1727">
            <w:pPr>
              <w:pStyle w:val="TAL"/>
              <w:rPr>
                <w:rFonts w:cs="Arial"/>
              </w:rPr>
            </w:pPr>
            <w:r w:rsidRPr="00C7244C">
              <w:rPr>
                <w:rFonts w:cs="Arial"/>
              </w:rPr>
              <w:t>DRX is used</w:t>
            </w:r>
          </w:p>
        </w:tc>
      </w:tr>
      <w:tr w:rsidR="00652DD6" w:rsidRPr="00C7244C" w14:paraId="20292BB0" w14:textId="77777777" w:rsidTr="003F1727">
        <w:trPr>
          <w:cantSplit/>
          <w:trHeight w:val="614"/>
        </w:trPr>
        <w:tc>
          <w:tcPr>
            <w:tcW w:w="2117" w:type="dxa"/>
            <w:vMerge w:val="restart"/>
          </w:tcPr>
          <w:p w14:paraId="0D4927BF"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4A86929E" w14:textId="77777777" w:rsidR="00652DD6" w:rsidRPr="00C7244C" w:rsidRDefault="00652DD6" w:rsidP="003F1727">
            <w:pPr>
              <w:pStyle w:val="TAL"/>
              <w:rPr>
                <w:rFonts w:cs="Arial"/>
              </w:rPr>
            </w:pPr>
          </w:p>
        </w:tc>
        <w:tc>
          <w:tcPr>
            <w:tcW w:w="1251" w:type="dxa"/>
          </w:tcPr>
          <w:p w14:paraId="27B39523" w14:textId="77777777" w:rsidR="00652DD6" w:rsidRPr="00C7244C" w:rsidRDefault="00652DD6" w:rsidP="003F1727">
            <w:pPr>
              <w:pStyle w:val="TAL"/>
              <w:rPr>
                <w:rFonts w:cs="v4.2.0"/>
              </w:rPr>
            </w:pPr>
            <w:r w:rsidRPr="00C7244C">
              <w:rPr>
                <w:rFonts w:cs="Arial"/>
              </w:rPr>
              <w:t>Config 1</w:t>
            </w:r>
          </w:p>
        </w:tc>
        <w:tc>
          <w:tcPr>
            <w:tcW w:w="2505" w:type="dxa"/>
            <w:gridSpan w:val="4"/>
          </w:tcPr>
          <w:p w14:paraId="2F6D1C1C" w14:textId="77777777" w:rsidR="00652DD6" w:rsidRPr="00C7244C" w:rsidRDefault="00652DD6" w:rsidP="003F1727">
            <w:pPr>
              <w:pStyle w:val="TAL"/>
              <w:rPr>
                <w:rFonts w:cs="Arial"/>
              </w:rPr>
            </w:pPr>
            <w:r w:rsidRPr="00C7244C">
              <w:rPr>
                <w:rFonts w:cs="v4.2.0"/>
              </w:rPr>
              <w:t>3ms</w:t>
            </w:r>
          </w:p>
        </w:tc>
        <w:tc>
          <w:tcPr>
            <w:tcW w:w="3072" w:type="dxa"/>
          </w:tcPr>
          <w:p w14:paraId="07DC2116" w14:textId="77777777" w:rsidR="00652DD6" w:rsidRPr="00C7244C" w:rsidRDefault="00652DD6" w:rsidP="003F1727">
            <w:pPr>
              <w:pStyle w:val="TAL"/>
              <w:rPr>
                <w:rFonts w:cs="v4.2.0"/>
              </w:rPr>
            </w:pPr>
            <w:r w:rsidRPr="00C7244C">
              <w:rPr>
                <w:rFonts w:cs="v4.2.0"/>
              </w:rPr>
              <w:t>Asynchronous cells.</w:t>
            </w:r>
          </w:p>
          <w:p w14:paraId="22EE0456"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3CFF0919" w14:textId="77777777" w:rsidTr="003F1727">
        <w:trPr>
          <w:cantSplit/>
          <w:trHeight w:val="614"/>
        </w:trPr>
        <w:tc>
          <w:tcPr>
            <w:tcW w:w="2117" w:type="dxa"/>
            <w:vMerge/>
          </w:tcPr>
          <w:p w14:paraId="667DCD9C" w14:textId="77777777" w:rsidR="00652DD6" w:rsidRPr="00C7244C" w:rsidRDefault="00652DD6" w:rsidP="003F1727">
            <w:pPr>
              <w:pStyle w:val="TAL"/>
              <w:rPr>
                <w:rFonts w:cs="Arial"/>
              </w:rPr>
            </w:pPr>
          </w:p>
        </w:tc>
        <w:tc>
          <w:tcPr>
            <w:tcW w:w="596" w:type="dxa"/>
          </w:tcPr>
          <w:p w14:paraId="0345CF3D" w14:textId="77777777" w:rsidR="00652DD6" w:rsidRPr="00C7244C" w:rsidRDefault="00652DD6" w:rsidP="003F1727">
            <w:pPr>
              <w:pStyle w:val="TAL"/>
              <w:rPr>
                <w:rFonts w:cs="Arial"/>
              </w:rPr>
            </w:pPr>
          </w:p>
        </w:tc>
        <w:tc>
          <w:tcPr>
            <w:tcW w:w="1251" w:type="dxa"/>
          </w:tcPr>
          <w:p w14:paraId="282C0A6A" w14:textId="77777777" w:rsidR="00652DD6" w:rsidRPr="00C7244C" w:rsidRDefault="00652DD6" w:rsidP="003F1727">
            <w:pPr>
              <w:pStyle w:val="TAL"/>
              <w:rPr>
                <w:rFonts w:cs="Arial"/>
              </w:rPr>
            </w:pPr>
            <w:r w:rsidRPr="00C7244C">
              <w:rPr>
                <w:rFonts w:cs="Arial"/>
              </w:rPr>
              <w:t>Config 2,3</w:t>
            </w:r>
          </w:p>
        </w:tc>
        <w:tc>
          <w:tcPr>
            <w:tcW w:w="2505" w:type="dxa"/>
            <w:gridSpan w:val="4"/>
          </w:tcPr>
          <w:p w14:paraId="3C984147"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380D1730" w14:textId="77777777" w:rsidR="00652DD6" w:rsidRPr="00C7244C" w:rsidRDefault="00652DD6" w:rsidP="003F1727">
            <w:pPr>
              <w:pStyle w:val="TAL"/>
              <w:rPr>
                <w:rFonts w:cs="v4.2.0"/>
              </w:rPr>
            </w:pPr>
            <w:r w:rsidRPr="00C7244C">
              <w:rPr>
                <w:rFonts w:cs="v4.2.0"/>
              </w:rPr>
              <w:t>Synchronous cells.</w:t>
            </w:r>
          </w:p>
          <w:p w14:paraId="693F5078" w14:textId="77777777" w:rsidR="00652DD6" w:rsidRPr="00C7244C" w:rsidRDefault="00652DD6" w:rsidP="003F1727">
            <w:pPr>
              <w:pStyle w:val="TAL"/>
              <w:rPr>
                <w:rFonts w:cs="v4.2.0"/>
              </w:rPr>
            </w:pPr>
          </w:p>
        </w:tc>
      </w:tr>
      <w:tr w:rsidR="00652DD6" w:rsidRPr="00C7244C" w14:paraId="3C61E99C" w14:textId="77777777" w:rsidTr="003F1727">
        <w:trPr>
          <w:cantSplit/>
          <w:trHeight w:val="208"/>
        </w:trPr>
        <w:tc>
          <w:tcPr>
            <w:tcW w:w="2117" w:type="dxa"/>
          </w:tcPr>
          <w:p w14:paraId="1F0CE770" w14:textId="77777777" w:rsidR="00652DD6" w:rsidRPr="00C7244C" w:rsidRDefault="00652DD6" w:rsidP="003F1727">
            <w:pPr>
              <w:pStyle w:val="TAL"/>
              <w:rPr>
                <w:rFonts w:cs="Arial"/>
              </w:rPr>
            </w:pPr>
            <w:r w:rsidRPr="00C7244C">
              <w:rPr>
                <w:rFonts w:cs="Arial"/>
              </w:rPr>
              <w:t>T1</w:t>
            </w:r>
          </w:p>
        </w:tc>
        <w:tc>
          <w:tcPr>
            <w:tcW w:w="596" w:type="dxa"/>
          </w:tcPr>
          <w:p w14:paraId="4D1787FB" w14:textId="77777777" w:rsidR="00652DD6" w:rsidRPr="00C7244C" w:rsidRDefault="00652DD6" w:rsidP="003F1727">
            <w:pPr>
              <w:pStyle w:val="TAL"/>
              <w:rPr>
                <w:rFonts w:cs="Arial"/>
              </w:rPr>
            </w:pPr>
            <w:r w:rsidRPr="00C7244C">
              <w:rPr>
                <w:rFonts w:cs="Arial"/>
              </w:rPr>
              <w:t>s</w:t>
            </w:r>
          </w:p>
        </w:tc>
        <w:tc>
          <w:tcPr>
            <w:tcW w:w="1251" w:type="dxa"/>
          </w:tcPr>
          <w:p w14:paraId="1AC88F4A" w14:textId="77777777" w:rsidR="00652DD6" w:rsidRPr="00C7244C" w:rsidRDefault="00652DD6" w:rsidP="003F1727">
            <w:pPr>
              <w:pStyle w:val="TAL"/>
              <w:rPr>
                <w:rFonts w:cs="Arial"/>
              </w:rPr>
            </w:pPr>
            <w:r w:rsidRPr="00C7244C">
              <w:rPr>
                <w:rFonts w:cs="Arial"/>
              </w:rPr>
              <w:t>Config 1,2,3</w:t>
            </w:r>
          </w:p>
        </w:tc>
        <w:tc>
          <w:tcPr>
            <w:tcW w:w="2505" w:type="dxa"/>
            <w:gridSpan w:val="4"/>
          </w:tcPr>
          <w:p w14:paraId="1B2DBAF7" w14:textId="77777777" w:rsidR="00652DD6" w:rsidRPr="00C7244C" w:rsidRDefault="00652DD6" w:rsidP="003F1727">
            <w:pPr>
              <w:pStyle w:val="TAL"/>
              <w:rPr>
                <w:rFonts w:cs="Arial"/>
              </w:rPr>
            </w:pPr>
            <w:r w:rsidRPr="00C7244C">
              <w:rPr>
                <w:rFonts w:cs="Arial"/>
              </w:rPr>
              <w:t>5</w:t>
            </w:r>
          </w:p>
        </w:tc>
        <w:tc>
          <w:tcPr>
            <w:tcW w:w="3072" w:type="dxa"/>
          </w:tcPr>
          <w:p w14:paraId="446A483B" w14:textId="77777777" w:rsidR="00652DD6" w:rsidRPr="00C7244C" w:rsidRDefault="00652DD6" w:rsidP="003F1727">
            <w:pPr>
              <w:pStyle w:val="TAL"/>
              <w:rPr>
                <w:rFonts w:cs="Arial"/>
              </w:rPr>
            </w:pPr>
          </w:p>
        </w:tc>
      </w:tr>
      <w:tr w:rsidR="00652DD6" w:rsidRPr="00C7244C" w14:paraId="6A84CBA1" w14:textId="77777777" w:rsidTr="003F1727">
        <w:trPr>
          <w:cantSplit/>
          <w:trHeight w:val="208"/>
        </w:trPr>
        <w:tc>
          <w:tcPr>
            <w:tcW w:w="2117" w:type="dxa"/>
          </w:tcPr>
          <w:p w14:paraId="134BC7E9" w14:textId="77777777" w:rsidR="00652DD6" w:rsidRPr="00C7244C" w:rsidRDefault="00652DD6" w:rsidP="003F1727">
            <w:pPr>
              <w:pStyle w:val="TAL"/>
              <w:rPr>
                <w:rFonts w:cs="Arial"/>
              </w:rPr>
            </w:pPr>
            <w:r w:rsidRPr="00C7244C">
              <w:rPr>
                <w:rFonts w:cs="Arial"/>
              </w:rPr>
              <w:t>T2</w:t>
            </w:r>
          </w:p>
        </w:tc>
        <w:tc>
          <w:tcPr>
            <w:tcW w:w="596" w:type="dxa"/>
          </w:tcPr>
          <w:p w14:paraId="5D40FEFF" w14:textId="77777777" w:rsidR="00652DD6" w:rsidRPr="00C7244C" w:rsidRDefault="00652DD6" w:rsidP="003F1727">
            <w:pPr>
              <w:pStyle w:val="TAL"/>
              <w:rPr>
                <w:rFonts w:cs="Arial"/>
              </w:rPr>
            </w:pPr>
            <w:r w:rsidRPr="00C7244C">
              <w:rPr>
                <w:rFonts w:cs="Arial"/>
              </w:rPr>
              <w:t>s</w:t>
            </w:r>
          </w:p>
        </w:tc>
        <w:tc>
          <w:tcPr>
            <w:tcW w:w="1251" w:type="dxa"/>
          </w:tcPr>
          <w:p w14:paraId="2183762C" w14:textId="77777777" w:rsidR="00652DD6" w:rsidRPr="00C7244C" w:rsidRDefault="00652DD6" w:rsidP="003F1727">
            <w:pPr>
              <w:pStyle w:val="TAL"/>
              <w:rPr>
                <w:rFonts w:cs="Arial"/>
              </w:rPr>
            </w:pPr>
            <w:r w:rsidRPr="00C7244C">
              <w:rPr>
                <w:rFonts w:cs="Arial"/>
              </w:rPr>
              <w:t>Config 1,2,3</w:t>
            </w:r>
          </w:p>
        </w:tc>
        <w:tc>
          <w:tcPr>
            <w:tcW w:w="626" w:type="dxa"/>
          </w:tcPr>
          <w:p w14:paraId="4B594149" w14:textId="77777777" w:rsidR="00652DD6" w:rsidRPr="00C7244C" w:rsidRDefault="00652DD6" w:rsidP="003F1727">
            <w:pPr>
              <w:pStyle w:val="TAL"/>
              <w:rPr>
                <w:rFonts w:cs="Arial"/>
              </w:rPr>
            </w:pPr>
            <w:r w:rsidRPr="00C7244C">
              <w:rPr>
                <w:rFonts w:cs="Arial"/>
              </w:rPr>
              <w:t>8 for PC1;</w:t>
            </w:r>
          </w:p>
          <w:p w14:paraId="3A2A7C6A" w14:textId="77777777" w:rsidR="00652DD6" w:rsidRPr="00C7244C" w:rsidRDefault="00652DD6" w:rsidP="003F1727">
            <w:pPr>
              <w:pStyle w:val="TAL"/>
              <w:rPr>
                <w:rFonts w:cs="Arial"/>
              </w:rPr>
            </w:pPr>
            <w:r w:rsidRPr="00C7244C">
              <w:rPr>
                <w:rFonts w:cs="Arial"/>
              </w:rPr>
              <w:t>5 for other PC</w:t>
            </w:r>
          </w:p>
        </w:tc>
        <w:tc>
          <w:tcPr>
            <w:tcW w:w="626" w:type="dxa"/>
          </w:tcPr>
          <w:p w14:paraId="0AF3C1C2" w14:textId="77777777" w:rsidR="00652DD6" w:rsidRPr="00C7244C" w:rsidRDefault="00652DD6" w:rsidP="003F1727">
            <w:pPr>
              <w:pStyle w:val="TAL"/>
              <w:rPr>
                <w:rFonts w:cs="Arial"/>
              </w:rPr>
            </w:pPr>
            <w:r w:rsidRPr="00C7244C">
              <w:rPr>
                <w:rFonts w:cs="Arial"/>
              </w:rPr>
              <w:t>82 for PC1; 52 for other PC</w:t>
            </w:r>
          </w:p>
        </w:tc>
        <w:tc>
          <w:tcPr>
            <w:tcW w:w="626" w:type="dxa"/>
          </w:tcPr>
          <w:p w14:paraId="445CDB62" w14:textId="77777777" w:rsidR="00652DD6" w:rsidRPr="00C7244C" w:rsidRDefault="00652DD6" w:rsidP="003F1727">
            <w:pPr>
              <w:pStyle w:val="TAL"/>
              <w:rPr>
                <w:rFonts w:cs="Arial"/>
              </w:rPr>
            </w:pPr>
            <w:r w:rsidRPr="00C7244C">
              <w:rPr>
                <w:rFonts w:cs="Arial"/>
              </w:rPr>
              <w:t>8 for PC1;</w:t>
            </w:r>
          </w:p>
          <w:p w14:paraId="39592960" w14:textId="77777777" w:rsidR="00652DD6" w:rsidRPr="00C7244C" w:rsidRDefault="00652DD6" w:rsidP="003F1727">
            <w:pPr>
              <w:pStyle w:val="TAL"/>
              <w:rPr>
                <w:rFonts w:cs="Arial"/>
              </w:rPr>
            </w:pPr>
            <w:r w:rsidRPr="00C7244C">
              <w:rPr>
                <w:rFonts w:cs="Arial"/>
              </w:rPr>
              <w:t>5 for other PC</w:t>
            </w:r>
          </w:p>
        </w:tc>
        <w:tc>
          <w:tcPr>
            <w:tcW w:w="627" w:type="dxa"/>
          </w:tcPr>
          <w:p w14:paraId="2C951B7F" w14:textId="77777777" w:rsidR="00652DD6" w:rsidRPr="00C7244C" w:rsidRDefault="00652DD6" w:rsidP="003F1727">
            <w:pPr>
              <w:pStyle w:val="TAL"/>
              <w:rPr>
                <w:rFonts w:cs="Arial"/>
              </w:rPr>
            </w:pPr>
            <w:r w:rsidRPr="00C7244C">
              <w:rPr>
                <w:rFonts w:cs="Arial"/>
              </w:rPr>
              <w:t>82 for PC1; 52 for other PC</w:t>
            </w:r>
          </w:p>
        </w:tc>
        <w:tc>
          <w:tcPr>
            <w:tcW w:w="3072" w:type="dxa"/>
          </w:tcPr>
          <w:p w14:paraId="6F4CA5E2"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0384DB80" w14:textId="77777777" w:rsidR="00652DD6" w:rsidRPr="00C7244C" w:rsidRDefault="00652DD6" w:rsidP="00652DD6">
      <w:pPr>
        <w:rPr>
          <w:lang w:eastAsia="sv-SE"/>
        </w:rPr>
      </w:pPr>
    </w:p>
    <w:p w14:paraId="1AE56238" w14:textId="77777777" w:rsidR="00652DD6" w:rsidRPr="00C7244C" w:rsidRDefault="00652DD6" w:rsidP="00652DD6">
      <w:pPr>
        <w:pStyle w:val="TH"/>
      </w:pPr>
      <w:r w:rsidRPr="00C7244C">
        <w:t>Table 7.6.2.6.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894651B" w14:textId="77777777" w:rsidTr="003F1727">
        <w:trPr>
          <w:jc w:val="center"/>
        </w:trPr>
        <w:tc>
          <w:tcPr>
            <w:tcW w:w="1701" w:type="dxa"/>
            <w:shd w:val="clear" w:color="auto" w:fill="auto"/>
          </w:tcPr>
          <w:p w14:paraId="6CF5B1F8" w14:textId="77777777" w:rsidR="00652DD6" w:rsidRPr="00C7244C" w:rsidRDefault="00652DD6" w:rsidP="003F1727">
            <w:pPr>
              <w:pStyle w:val="TAH"/>
            </w:pPr>
            <w:r w:rsidRPr="00C7244C">
              <w:t>Parameter</w:t>
            </w:r>
          </w:p>
        </w:tc>
        <w:tc>
          <w:tcPr>
            <w:tcW w:w="3943" w:type="dxa"/>
            <w:gridSpan w:val="2"/>
            <w:shd w:val="clear" w:color="auto" w:fill="auto"/>
          </w:tcPr>
          <w:p w14:paraId="28B956B4" w14:textId="77777777" w:rsidR="00652DD6" w:rsidRPr="00C7244C" w:rsidRDefault="00652DD6" w:rsidP="003F1727">
            <w:pPr>
              <w:pStyle w:val="TAH"/>
            </w:pPr>
            <w:r w:rsidRPr="00C7244C">
              <w:t>Value</w:t>
            </w:r>
          </w:p>
        </w:tc>
        <w:tc>
          <w:tcPr>
            <w:tcW w:w="3961" w:type="dxa"/>
          </w:tcPr>
          <w:p w14:paraId="69400889" w14:textId="77777777" w:rsidR="00652DD6" w:rsidRPr="00C7244C" w:rsidRDefault="00652DD6" w:rsidP="003F1727">
            <w:pPr>
              <w:pStyle w:val="TAH"/>
            </w:pPr>
            <w:r w:rsidRPr="00C7244C">
              <w:t>Comment</w:t>
            </w:r>
          </w:p>
        </w:tc>
      </w:tr>
      <w:tr w:rsidR="00652DD6" w:rsidRPr="00C7244C" w14:paraId="3D16EB8E" w14:textId="77777777" w:rsidTr="003F1727">
        <w:trPr>
          <w:jc w:val="center"/>
        </w:trPr>
        <w:tc>
          <w:tcPr>
            <w:tcW w:w="1701" w:type="dxa"/>
            <w:shd w:val="clear" w:color="auto" w:fill="auto"/>
          </w:tcPr>
          <w:p w14:paraId="4FF7A7E1" w14:textId="77777777" w:rsidR="00652DD6" w:rsidRPr="00C7244C" w:rsidRDefault="00652DD6" w:rsidP="003F1727">
            <w:pPr>
              <w:pStyle w:val="TAL"/>
            </w:pPr>
            <w:r w:rsidRPr="00C7244C">
              <w:t>Test environment</w:t>
            </w:r>
          </w:p>
        </w:tc>
        <w:tc>
          <w:tcPr>
            <w:tcW w:w="3943" w:type="dxa"/>
            <w:gridSpan w:val="2"/>
            <w:shd w:val="clear" w:color="auto" w:fill="auto"/>
          </w:tcPr>
          <w:p w14:paraId="6AF0523B" w14:textId="77777777" w:rsidR="00652DD6" w:rsidRPr="00C7244C" w:rsidRDefault="00652DD6" w:rsidP="003F1727">
            <w:pPr>
              <w:pStyle w:val="TAL"/>
            </w:pPr>
            <w:r w:rsidRPr="00C7244C">
              <w:t>NC</w:t>
            </w:r>
          </w:p>
        </w:tc>
        <w:tc>
          <w:tcPr>
            <w:tcW w:w="3961" w:type="dxa"/>
          </w:tcPr>
          <w:p w14:paraId="208F8611" w14:textId="77777777" w:rsidR="00652DD6" w:rsidRPr="00C7244C" w:rsidRDefault="00652DD6" w:rsidP="003F1727">
            <w:pPr>
              <w:pStyle w:val="TAL"/>
            </w:pPr>
            <w:r w:rsidRPr="00C7244C">
              <w:t>As specified in TS 38.508-1 [14] clause 4.1.</w:t>
            </w:r>
          </w:p>
        </w:tc>
      </w:tr>
      <w:tr w:rsidR="00652DD6" w:rsidRPr="00C7244C" w14:paraId="4996922F" w14:textId="77777777" w:rsidTr="003F1727">
        <w:trPr>
          <w:jc w:val="center"/>
        </w:trPr>
        <w:tc>
          <w:tcPr>
            <w:tcW w:w="1701" w:type="dxa"/>
            <w:shd w:val="clear" w:color="auto" w:fill="auto"/>
          </w:tcPr>
          <w:p w14:paraId="335774F6" w14:textId="77777777" w:rsidR="00652DD6" w:rsidRPr="00C7244C" w:rsidRDefault="00652DD6" w:rsidP="003F1727">
            <w:pPr>
              <w:pStyle w:val="TAL"/>
            </w:pPr>
            <w:r w:rsidRPr="00C7244C">
              <w:t>Test frequencies</w:t>
            </w:r>
          </w:p>
        </w:tc>
        <w:tc>
          <w:tcPr>
            <w:tcW w:w="7904" w:type="dxa"/>
            <w:gridSpan w:val="3"/>
            <w:shd w:val="clear" w:color="auto" w:fill="auto"/>
          </w:tcPr>
          <w:p w14:paraId="3D2EDB0F" w14:textId="35B64797"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59A5E93A" w14:textId="77777777" w:rsidTr="003F1727">
        <w:trPr>
          <w:jc w:val="center"/>
        </w:trPr>
        <w:tc>
          <w:tcPr>
            <w:tcW w:w="1701" w:type="dxa"/>
            <w:shd w:val="clear" w:color="auto" w:fill="auto"/>
          </w:tcPr>
          <w:p w14:paraId="3072F6B5" w14:textId="77777777" w:rsidR="00652DD6" w:rsidRPr="00C7244C" w:rsidRDefault="00652DD6" w:rsidP="003F1727">
            <w:pPr>
              <w:pStyle w:val="TAL"/>
            </w:pPr>
            <w:r w:rsidRPr="00C7244C">
              <w:t>Channel bandwidth</w:t>
            </w:r>
          </w:p>
        </w:tc>
        <w:tc>
          <w:tcPr>
            <w:tcW w:w="7904" w:type="dxa"/>
            <w:gridSpan w:val="3"/>
            <w:shd w:val="clear" w:color="auto" w:fill="auto"/>
          </w:tcPr>
          <w:p w14:paraId="456F4B3B" w14:textId="77777777" w:rsidR="00652DD6" w:rsidRPr="00C7244C" w:rsidRDefault="00652DD6" w:rsidP="003F1727">
            <w:pPr>
              <w:pStyle w:val="TAL"/>
            </w:pPr>
            <w:r w:rsidRPr="00C7244C">
              <w:t>As specified by the test configuration selected from Table 7.6.2.6.4.1-1.</w:t>
            </w:r>
          </w:p>
        </w:tc>
      </w:tr>
      <w:tr w:rsidR="00652DD6" w:rsidRPr="00C7244C" w14:paraId="612A8D29" w14:textId="77777777" w:rsidTr="003F1727">
        <w:trPr>
          <w:jc w:val="center"/>
        </w:trPr>
        <w:tc>
          <w:tcPr>
            <w:tcW w:w="1701" w:type="dxa"/>
            <w:shd w:val="clear" w:color="auto" w:fill="auto"/>
          </w:tcPr>
          <w:p w14:paraId="4CF14B42" w14:textId="77777777" w:rsidR="00652DD6" w:rsidRPr="00C7244C" w:rsidRDefault="00652DD6" w:rsidP="003F1727">
            <w:pPr>
              <w:pStyle w:val="TAL"/>
            </w:pPr>
            <w:r w:rsidRPr="00C7244C">
              <w:t>Propagation conditions</w:t>
            </w:r>
          </w:p>
        </w:tc>
        <w:tc>
          <w:tcPr>
            <w:tcW w:w="3943" w:type="dxa"/>
            <w:gridSpan w:val="2"/>
            <w:shd w:val="clear" w:color="auto" w:fill="auto"/>
          </w:tcPr>
          <w:p w14:paraId="5FE1001C" w14:textId="77777777" w:rsidR="00652DD6" w:rsidRPr="00C7244C" w:rsidRDefault="00652DD6" w:rsidP="003F1727">
            <w:pPr>
              <w:pStyle w:val="TAL"/>
            </w:pPr>
            <w:r w:rsidRPr="00C7244C">
              <w:t>AWGN</w:t>
            </w:r>
          </w:p>
        </w:tc>
        <w:tc>
          <w:tcPr>
            <w:tcW w:w="3961" w:type="dxa"/>
          </w:tcPr>
          <w:p w14:paraId="55CE29E8" w14:textId="77777777" w:rsidR="00652DD6" w:rsidRPr="00C7244C" w:rsidRDefault="00652DD6" w:rsidP="003F1727">
            <w:pPr>
              <w:pStyle w:val="TAL"/>
            </w:pPr>
            <w:r w:rsidRPr="00C7244C">
              <w:t>As specified in Annex C.2.2.</w:t>
            </w:r>
          </w:p>
        </w:tc>
      </w:tr>
      <w:tr w:rsidR="00652DD6" w:rsidRPr="00C7244C" w14:paraId="6D9B222A" w14:textId="77777777" w:rsidTr="003F1727">
        <w:trPr>
          <w:trHeight w:val="251"/>
          <w:jc w:val="center"/>
        </w:trPr>
        <w:tc>
          <w:tcPr>
            <w:tcW w:w="1701" w:type="dxa"/>
            <w:vMerge w:val="restart"/>
            <w:shd w:val="clear" w:color="auto" w:fill="auto"/>
          </w:tcPr>
          <w:p w14:paraId="38763C9B" w14:textId="77777777" w:rsidR="00652DD6" w:rsidRPr="00C7244C" w:rsidRDefault="00652DD6" w:rsidP="003F1727">
            <w:pPr>
              <w:pStyle w:val="TAL"/>
            </w:pPr>
            <w:r w:rsidRPr="00C7244C">
              <w:t>Connection Diagram</w:t>
            </w:r>
          </w:p>
        </w:tc>
        <w:tc>
          <w:tcPr>
            <w:tcW w:w="1134" w:type="dxa"/>
            <w:shd w:val="clear" w:color="auto" w:fill="auto"/>
          </w:tcPr>
          <w:p w14:paraId="2AFFD090" w14:textId="77777777" w:rsidR="00652DD6" w:rsidRPr="00C7244C" w:rsidRDefault="00652DD6" w:rsidP="003F1727">
            <w:pPr>
              <w:pStyle w:val="TAL"/>
            </w:pPr>
            <w:r w:rsidRPr="00C7244C">
              <w:t>TE Part</w:t>
            </w:r>
          </w:p>
        </w:tc>
        <w:tc>
          <w:tcPr>
            <w:tcW w:w="2809" w:type="dxa"/>
            <w:shd w:val="clear" w:color="auto" w:fill="auto"/>
          </w:tcPr>
          <w:p w14:paraId="32F0FE61" w14:textId="77777777" w:rsidR="00652DD6" w:rsidRPr="00C7244C" w:rsidRDefault="00652DD6" w:rsidP="003F1727">
            <w:pPr>
              <w:pStyle w:val="TAL"/>
            </w:pPr>
            <w:r w:rsidRPr="00C7244C">
              <w:t>A.3.3.3.1</w:t>
            </w:r>
          </w:p>
        </w:tc>
        <w:tc>
          <w:tcPr>
            <w:tcW w:w="3961" w:type="dxa"/>
            <w:vMerge w:val="restart"/>
          </w:tcPr>
          <w:p w14:paraId="625B8F73" w14:textId="77777777" w:rsidR="00652DD6" w:rsidRPr="00C7244C" w:rsidRDefault="00652DD6" w:rsidP="003F1727">
            <w:pPr>
              <w:pStyle w:val="TAL"/>
            </w:pPr>
            <w:r w:rsidRPr="00C7244C">
              <w:t>As specified in TS 38.508-1 [14] Annex A.</w:t>
            </w:r>
          </w:p>
        </w:tc>
      </w:tr>
      <w:tr w:rsidR="00652DD6" w:rsidRPr="00C7244C" w14:paraId="0B64D09F" w14:textId="77777777" w:rsidTr="003F1727">
        <w:trPr>
          <w:trHeight w:val="250"/>
          <w:jc w:val="center"/>
        </w:trPr>
        <w:tc>
          <w:tcPr>
            <w:tcW w:w="1701" w:type="dxa"/>
            <w:vMerge/>
            <w:shd w:val="clear" w:color="auto" w:fill="auto"/>
          </w:tcPr>
          <w:p w14:paraId="737A9AF8" w14:textId="77777777" w:rsidR="00652DD6" w:rsidRPr="00C7244C" w:rsidRDefault="00652DD6" w:rsidP="003F1727">
            <w:pPr>
              <w:pStyle w:val="TAL"/>
            </w:pPr>
          </w:p>
        </w:tc>
        <w:tc>
          <w:tcPr>
            <w:tcW w:w="1134" w:type="dxa"/>
            <w:shd w:val="clear" w:color="auto" w:fill="auto"/>
          </w:tcPr>
          <w:p w14:paraId="419803B8" w14:textId="77777777" w:rsidR="00652DD6" w:rsidRPr="00C7244C" w:rsidRDefault="00652DD6" w:rsidP="003F1727">
            <w:pPr>
              <w:pStyle w:val="TAL"/>
            </w:pPr>
            <w:r w:rsidRPr="00C7244C">
              <w:t>DUT Part</w:t>
            </w:r>
          </w:p>
        </w:tc>
        <w:tc>
          <w:tcPr>
            <w:tcW w:w="2809" w:type="dxa"/>
            <w:shd w:val="clear" w:color="auto" w:fill="auto"/>
          </w:tcPr>
          <w:p w14:paraId="7FD38BC5" w14:textId="77777777" w:rsidR="00652DD6" w:rsidRPr="00C7244C" w:rsidRDefault="00652DD6" w:rsidP="003F1727">
            <w:pPr>
              <w:pStyle w:val="TAL"/>
            </w:pPr>
            <w:r w:rsidRPr="00C7244C">
              <w:t>A.3.4.1.1</w:t>
            </w:r>
          </w:p>
        </w:tc>
        <w:tc>
          <w:tcPr>
            <w:tcW w:w="3961" w:type="dxa"/>
            <w:vMerge/>
          </w:tcPr>
          <w:p w14:paraId="71A61447" w14:textId="77777777" w:rsidR="00652DD6" w:rsidRPr="00C7244C" w:rsidRDefault="00652DD6" w:rsidP="003F1727">
            <w:pPr>
              <w:pStyle w:val="TAL"/>
            </w:pPr>
          </w:p>
        </w:tc>
      </w:tr>
      <w:tr w:rsidR="00652DD6" w:rsidRPr="00C7244C" w14:paraId="5DB32408" w14:textId="77777777" w:rsidTr="003F1727">
        <w:trPr>
          <w:jc w:val="center"/>
        </w:trPr>
        <w:tc>
          <w:tcPr>
            <w:tcW w:w="1701" w:type="dxa"/>
            <w:shd w:val="clear" w:color="auto" w:fill="auto"/>
          </w:tcPr>
          <w:p w14:paraId="35A41BBC"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3C8C912" w14:textId="77777777" w:rsidR="00652DD6" w:rsidRPr="00C7244C" w:rsidRDefault="00652DD6" w:rsidP="003F1727">
            <w:pPr>
              <w:pStyle w:val="TAL"/>
            </w:pPr>
          </w:p>
        </w:tc>
        <w:tc>
          <w:tcPr>
            <w:tcW w:w="3961" w:type="dxa"/>
          </w:tcPr>
          <w:p w14:paraId="78D6A634" w14:textId="77777777" w:rsidR="00652DD6" w:rsidRPr="00C7244C" w:rsidRDefault="00652DD6" w:rsidP="003F1727">
            <w:pPr>
              <w:pStyle w:val="TAL"/>
            </w:pPr>
          </w:p>
        </w:tc>
      </w:tr>
    </w:tbl>
    <w:p w14:paraId="3C7A2C96" w14:textId="77777777" w:rsidR="00652DD6" w:rsidRPr="00C7244C" w:rsidRDefault="00652DD6" w:rsidP="00652DD6"/>
    <w:p w14:paraId="360D3CA0" w14:textId="77777777" w:rsidR="00652DD6" w:rsidRPr="00C7244C" w:rsidRDefault="00652DD6" w:rsidP="00652DD6">
      <w:pPr>
        <w:pStyle w:val="B1"/>
      </w:pPr>
      <w:r w:rsidRPr="00C7244C">
        <w:t>1.</w:t>
      </w:r>
      <w:r w:rsidRPr="00C7244C">
        <w:tab/>
        <w:t>Message contents are defined in clause 7.6.2.6.4.3.</w:t>
      </w:r>
    </w:p>
    <w:p w14:paraId="34DBA091"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9DACFEF" w14:textId="55E27696" w:rsidR="00652DD6" w:rsidRPr="00C7244C" w:rsidRDefault="00652DD6" w:rsidP="0089494E">
      <w:pPr>
        <w:pStyle w:val="B1"/>
        <w:rPr>
          <w:lang w:eastAsia="sv-SE"/>
        </w:rPr>
      </w:pPr>
      <w:r w:rsidRPr="00C7244C">
        <w:t>3.</w:t>
      </w:r>
      <w:r w:rsidRPr="00C7244C">
        <w:tab/>
        <w:t>The UE Rx beam peak direction for Cell 2 has been obtained previously using one of the Rx beam peak search procedures as described in Annex I.</w:t>
      </w:r>
      <w:r w:rsidRPr="00C7244C">
        <w:rPr>
          <w:lang w:eastAsia="sv-SE"/>
        </w:rPr>
        <w:t>7.6.2.6.4.2</w:t>
      </w:r>
      <w:r w:rsidRPr="00C7244C">
        <w:rPr>
          <w:lang w:eastAsia="sv-SE"/>
        </w:rPr>
        <w:tab/>
        <w:t>Test procedure</w:t>
      </w:r>
    </w:p>
    <w:p w14:paraId="7A67D50B" w14:textId="77777777" w:rsidR="00652DD6" w:rsidRPr="00C7244C" w:rsidRDefault="00652DD6" w:rsidP="00652DD6">
      <w:pPr>
        <w:rPr>
          <w:rFonts w:cs="v4.2.0"/>
        </w:rPr>
      </w:pPr>
      <w:r w:rsidRPr="00C7244C">
        <w:rPr>
          <w:rFonts w:cs="v4.2.0"/>
        </w:rPr>
        <w:t>In this test, there are two cells: NR cell 1 as PCell in FR1 on NR RF channel 2 and NR cell 2 as neighbour cell in FR2 on NR RF channel 2.</w:t>
      </w:r>
    </w:p>
    <w:p w14:paraId="7C65034C" w14:textId="77777777" w:rsidR="00652DD6" w:rsidRPr="00C7244C" w:rsidRDefault="00652DD6" w:rsidP="00652DD6">
      <w:pPr>
        <w:rPr>
          <w:rFonts w:cs="v4.2.0"/>
        </w:rPr>
      </w:pPr>
      <w:r w:rsidRPr="00C7244C">
        <w:rPr>
          <w:rFonts w:cs="v4.2.0"/>
        </w:rPr>
        <w:t>In test 1&amp;2 measurement gap pattern configuration # 0 as defined in Table 7.6.2.6.4.1-2 is provided for a UE that does not support per-FR gap and in test 3&amp;4 measurement gap pattern configuration #13 as defined in Table 7.6.2.6.4.1-2 is provided for UE that support per-FR gap.</w:t>
      </w:r>
    </w:p>
    <w:p w14:paraId="4A3C8800"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0F3A388D" w14:textId="1EB97E1D" w:rsidR="00652DD6" w:rsidRPr="00C7244C" w:rsidRDefault="00652DD6" w:rsidP="00652DD6">
      <w:pPr>
        <w:rPr>
          <w:rFonts w:cs="v4.2.0"/>
        </w:rPr>
      </w:pPr>
      <w:r w:rsidRPr="00C7244C">
        <w:rPr>
          <w:rFonts w:cs="v4.2.0"/>
        </w:rPr>
        <w:t xml:space="preserve">UE needs to be provided at least once every 500ms with new </w:t>
      </w:r>
      <w:r w:rsidRPr="00C7244C">
        <w:t>Timing Advance Command MAC control element to restart the Time alignment timer to keep UE uplink time alignment. Furthermore</w:t>
      </w:r>
      <w:r w:rsidR="0089494E">
        <w:t>,</w:t>
      </w:r>
      <w:r w:rsidRPr="00C7244C">
        <w:t xml:space="preserve"> UE is allocated with PUSCH resource at every DRX cycle.</w:t>
      </w:r>
    </w:p>
    <w:p w14:paraId="479836D0"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357BAF3E" w14:textId="77777777" w:rsidR="00652DD6" w:rsidRPr="00C7244C" w:rsidRDefault="00652DD6" w:rsidP="00652DD6">
      <w:pPr>
        <w:pStyle w:val="B1"/>
      </w:pPr>
      <w:r w:rsidRPr="00C7244C">
        <w:t>2. Set the parameters according to T1 in Table 7.6.2.6.4.1-2. The TE shall ensure that the NR FR2 cell will be received by the UE from the Rx beam peak direction. T1 starts.</w:t>
      </w:r>
    </w:p>
    <w:p w14:paraId="64FEA3A8"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17D93E79"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043E64A7" w14:textId="77777777" w:rsidR="00652DD6" w:rsidRPr="00C7244C" w:rsidRDefault="00652DD6" w:rsidP="00652DD6">
      <w:pPr>
        <w:pStyle w:val="B1"/>
      </w:pPr>
      <w:r w:rsidRPr="00C7244C">
        <w:t>5. When T1 expires, the SS shall switch the power setting from T1 to T2 as specified in Table 7.6.2.6.4.1-2.</w:t>
      </w:r>
    </w:p>
    <w:p w14:paraId="68A81316" w14:textId="735B4134"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7682 ms for UE supporting power class 1, or 4802 ms for UE supporting other power class for Test 1 and Test 3 and 81922 ms for UE supporting power class 1, or 51202 ms for UE supporting other power class</w:t>
      </w:r>
      <w:r w:rsidRPr="00C7244C">
        <w:rPr>
          <w:rFonts w:cs="v4.2.0"/>
        </w:rPr>
        <w:t xml:space="preserve"> for Test 2 and Test 4,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12F12A95"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48FB45B5"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6AAE17B4" w14:textId="77777777" w:rsidR="00652DD6" w:rsidRPr="00C7244C" w:rsidRDefault="00652DD6" w:rsidP="00652DD6">
      <w:pPr>
        <w:pStyle w:val="B1"/>
      </w:pPr>
      <w:r w:rsidRPr="00C7244C">
        <w:t>9. After the RRC connection release, the SS:</w:t>
      </w:r>
    </w:p>
    <w:p w14:paraId="33D04442"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57D77915"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004D040F" w14:textId="77777777" w:rsidR="00652DD6" w:rsidRPr="00C7244C" w:rsidRDefault="00652DD6" w:rsidP="00652DD6">
      <w:pPr>
        <w:pStyle w:val="B1"/>
      </w:pPr>
      <w:r w:rsidRPr="00C7244C">
        <w:t>11. Repeat step 1-10 for each sub-test in Table 7</w:t>
      </w:r>
      <w:r w:rsidRPr="00C7244C">
        <w:rPr>
          <w:lang w:eastAsia="sv-SE"/>
        </w:rPr>
        <w:t xml:space="preserve">.6.2.6.4.1-2 </w:t>
      </w:r>
      <w:r w:rsidRPr="00C7244C">
        <w:t>as appropriate.</w:t>
      </w:r>
    </w:p>
    <w:p w14:paraId="25A1565E" w14:textId="77777777" w:rsidR="00652DD6" w:rsidRPr="00C7244C" w:rsidRDefault="00652DD6" w:rsidP="00652DD6">
      <w:pPr>
        <w:pStyle w:val="H6"/>
        <w:rPr>
          <w:lang w:eastAsia="sv-SE"/>
        </w:rPr>
      </w:pPr>
      <w:r w:rsidRPr="00C7244C">
        <w:rPr>
          <w:lang w:eastAsia="sv-SE"/>
        </w:rPr>
        <w:t>7.6.2.6.4.3</w:t>
      </w:r>
      <w:r w:rsidRPr="00C7244C">
        <w:rPr>
          <w:lang w:eastAsia="sv-SE"/>
        </w:rPr>
        <w:tab/>
        <w:t>Message contents</w:t>
      </w:r>
    </w:p>
    <w:p w14:paraId="397B205A" w14:textId="6BEC4CB4"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4394FA81" w14:textId="77777777" w:rsidR="00652DD6" w:rsidRPr="00C7244C" w:rsidRDefault="00652DD6" w:rsidP="00652DD6">
      <w:pPr>
        <w:pStyle w:val="TH"/>
      </w:pPr>
      <w:r w:rsidRPr="00C7244C">
        <w:t>Table 7.6.2.6.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1982FA5" w14:textId="77777777" w:rsidTr="003F1727">
        <w:trPr>
          <w:cantSplit/>
          <w:jc w:val="center"/>
        </w:trPr>
        <w:tc>
          <w:tcPr>
            <w:tcW w:w="9777" w:type="dxa"/>
            <w:gridSpan w:val="2"/>
          </w:tcPr>
          <w:p w14:paraId="455B1096" w14:textId="77777777" w:rsidR="00652DD6" w:rsidRPr="00C7244C" w:rsidRDefault="00652DD6" w:rsidP="003F1727">
            <w:pPr>
              <w:pStyle w:val="TAH"/>
            </w:pPr>
            <w:r w:rsidRPr="00C7244C">
              <w:t>Default Message Contents</w:t>
            </w:r>
          </w:p>
        </w:tc>
      </w:tr>
      <w:tr w:rsidR="00652DD6" w:rsidRPr="00C7244C" w14:paraId="2A9AA7E1" w14:textId="77777777" w:rsidTr="003F1727">
        <w:trPr>
          <w:cantSplit/>
          <w:jc w:val="center"/>
        </w:trPr>
        <w:tc>
          <w:tcPr>
            <w:tcW w:w="0" w:type="auto"/>
          </w:tcPr>
          <w:p w14:paraId="5668AF06" w14:textId="77777777" w:rsidR="00652DD6" w:rsidRPr="00C7244C" w:rsidRDefault="00652DD6" w:rsidP="003F1727">
            <w:pPr>
              <w:pStyle w:val="TAL"/>
            </w:pPr>
            <w:r w:rsidRPr="00C7244C">
              <w:t>Common contents of system information blocks exceptions</w:t>
            </w:r>
          </w:p>
        </w:tc>
        <w:tc>
          <w:tcPr>
            <w:tcW w:w="5801" w:type="dxa"/>
          </w:tcPr>
          <w:p w14:paraId="090F4A1B" w14:textId="77777777" w:rsidR="00652DD6" w:rsidRPr="00C7244C" w:rsidRDefault="00652DD6" w:rsidP="003F1727">
            <w:pPr>
              <w:pStyle w:val="TAL"/>
            </w:pPr>
          </w:p>
        </w:tc>
      </w:tr>
      <w:tr w:rsidR="00652DD6" w:rsidRPr="00C7244C" w14:paraId="4BD6FD6F" w14:textId="77777777" w:rsidTr="003F1727">
        <w:trPr>
          <w:cantSplit/>
          <w:trHeight w:val="470"/>
          <w:jc w:val="center"/>
        </w:trPr>
        <w:tc>
          <w:tcPr>
            <w:tcW w:w="0" w:type="auto"/>
          </w:tcPr>
          <w:p w14:paraId="0A2733D0" w14:textId="77777777" w:rsidR="00652DD6" w:rsidRPr="00C7244C" w:rsidRDefault="00652DD6" w:rsidP="003F1727">
            <w:pPr>
              <w:pStyle w:val="TAL"/>
            </w:pPr>
            <w:r w:rsidRPr="00C7244C">
              <w:t>Default RRC messages and information elements contents exceptions</w:t>
            </w:r>
          </w:p>
        </w:tc>
        <w:tc>
          <w:tcPr>
            <w:tcW w:w="5801" w:type="dxa"/>
          </w:tcPr>
          <w:p w14:paraId="1CFB7A92" w14:textId="77777777" w:rsidR="00652DD6" w:rsidRPr="00C7244C" w:rsidRDefault="00652DD6" w:rsidP="003F1727">
            <w:pPr>
              <w:pStyle w:val="TAL"/>
            </w:pPr>
            <w:r w:rsidRPr="00C7244C">
              <w:t>Table H.3.1-1</w:t>
            </w:r>
          </w:p>
          <w:p w14:paraId="7699FBDE" w14:textId="77777777" w:rsidR="00652DD6" w:rsidRPr="00C7244C" w:rsidRDefault="00652DD6" w:rsidP="003F1727">
            <w:pPr>
              <w:pStyle w:val="TAL"/>
            </w:pPr>
            <w:r w:rsidRPr="00C7244C">
              <w:t>Table H.3.1-2 with Conditions GAP NEEDED and INTER-FREQ for Test 1 and Test 2</w:t>
            </w:r>
          </w:p>
          <w:p w14:paraId="0C6062C5" w14:textId="77777777" w:rsidR="00652DD6" w:rsidRPr="00C7244C" w:rsidRDefault="00652DD6" w:rsidP="003F1727">
            <w:pPr>
              <w:pStyle w:val="TAL"/>
            </w:pPr>
            <w:r w:rsidRPr="00C7244C">
              <w:t>Table H.3.1-2 with Condition INTER-FREQ for Test 3 and Test 4</w:t>
            </w:r>
          </w:p>
          <w:p w14:paraId="68B9E16D" w14:textId="77777777" w:rsidR="00652DD6" w:rsidRPr="00C7244C" w:rsidRDefault="00652DD6" w:rsidP="003F1727">
            <w:pPr>
              <w:pStyle w:val="TAL"/>
            </w:pPr>
            <w:r w:rsidRPr="00C7244C">
              <w:t>Table H.3.1-3 with Conditions INTER-FREQ MO and S</w:t>
            </w:r>
            <w:r w:rsidRPr="00C7244C">
              <w:rPr>
                <w:rFonts w:cs="v4.2.0"/>
              </w:rPr>
              <w:t>ynchronous cells</w:t>
            </w:r>
          </w:p>
          <w:p w14:paraId="3E0A05D6" w14:textId="0B53D600" w:rsidR="00652DD6" w:rsidRPr="00C7244C" w:rsidRDefault="00652DD6" w:rsidP="003F1727">
            <w:pPr>
              <w:pStyle w:val="TAL"/>
            </w:pPr>
            <w:r w:rsidRPr="00C7244C">
              <w:t>Table H.3.1-4</w:t>
            </w:r>
            <w:r w:rsidR="00EA684F" w:rsidRPr="00C7244C">
              <w:t>AA</w:t>
            </w:r>
            <w:r w:rsidRPr="00C7244C">
              <w:t xml:space="preserve"> with A4-threshold= -105dB</w:t>
            </w:r>
          </w:p>
          <w:p w14:paraId="218ECA85" w14:textId="77777777" w:rsidR="00652DD6" w:rsidRPr="00C7244C" w:rsidRDefault="00652DD6" w:rsidP="003F1727">
            <w:pPr>
              <w:pStyle w:val="TAL"/>
            </w:pPr>
            <w:r w:rsidRPr="00C7244C">
              <w:t>Table H.3.1-5</w:t>
            </w:r>
          </w:p>
          <w:p w14:paraId="7DFC19BE" w14:textId="77777777" w:rsidR="00652DD6" w:rsidRPr="00C7244C" w:rsidRDefault="00652DD6" w:rsidP="003F1727">
            <w:pPr>
              <w:pStyle w:val="TAL"/>
            </w:pPr>
            <w:r w:rsidRPr="00C7244C">
              <w:t>Table H.3.1-6 with Conditions gapUE and Pattern #0 for Test 1 and Test 2</w:t>
            </w:r>
          </w:p>
          <w:p w14:paraId="4B748E86" w14:textId="77777777" w:rsidR="00652DD6" w:rsidRPr="00C7244C" w:rsidRDefault="00652DD6" w:rsidP="003F1727">
            <w:pPr>
              <w:pStyle w:val="TAL"/>
            </w:pPr>
            <w:r w:rsidRPr="00C7244C">
              <w:t>Table H.3.1-7 with Condition INTER-FREQ</w:t>
            </w:r>
          </w:p>
          <w:p w14:paraId="518C984D" w14:textId="77777777" w:rsidR="00652DD6" w:rsidRPr="00C7244C" w:rsidRDefault="00652DD6" w:rsidP="003F1727">
            <w:pPr>
              <w:pStyle w:val="TAL"/>
            </w:pPr>
            <w:r w:rsidRPr="00C7244C">
              <w:t>Table H.3.7-1 with Condition DRX.1 for Test 1 and Test 3 and DRX.2 for Test 2 and Test 4</w:t>
            </w:r>
          </w:p>
          <w:p w14:paraId="19BB91D9" w14:textId="77777777" w:rsidR="00652DD6" w:rsidRPr="00C7244C" w:rsidRDefault="00652DD6" w:rsidP="003F1727">
            <w:pPr>
              <w:pStyle w:val="TAL"/>
            </w:pPr>
          </w:p>
        </w:tc>
      </w:tr>
    </w:tbl>
    <w:p w14:paraId="11C56FBB" w14:textId="77777777" w:rsidR="00652DD6" w:rsidRPr="00C7244C" w:rsidRDefault="00652DD6" w:rsidP="00652DD6">
      <w:pPr>
        <w:rPr>
          <w:lang w:eastAsia="sv-SE"/>
        </w:rPr>
      </w:pPr>
    </w:p>
    <w:p w14:paraId="5E5C1BB1" w14:textId="77777777" w:rsidR="00652DD6" w:rsidRPr="00C7244C" w:rsidRDefault="00652DD6" w:rsidP="00652DD6">
      <w:pPr>
        <w:pStyle w:val="TH"/>
        <w:rPr>
          <w:i/>
        </w:rPr>
      </w:pPr>
      <w:r w:rsidRPr="00C7244C">
        <w:t>Table 7.6.2.6.4.3-2: MeasObjectNR-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10B73204" w14:textId="77777777" w:rsidTr="003F1727">
        <w:tc>
          <w:tcPr>
            <w:tcW w:w="9747" w:type="dxa"/>
            <w:gridSpan w:val="4"/>
          </w:tcPr>
          <w:p w14:paraId="0E9F4F70" w14:textId="77777777" w:rsidR="00652DD6" w:rsidRPr="00C7244C" w:rsidRDefault="00652DD6" w:rsidP="003F1727">
            <w:pPr>
              <w:pStyle w:val="TAH"/>
              <w:jc w:val="left"/>
              <w:rPr>
                <w:b w:val="0"/>
              </w:rPr>
            </w:pPr>
            <w:r w:rsidRPr="00C7244C">
              <w:rPr>
                <w:b w:val="0"/>
              </w:rPr>
              <w:t>Derivation Path: Table H.3.1-3</w:t>
            </w:r>
          </w:p>
        </w:tc>
      </w:tr>
      <w:tr w:rsidR="00652DD6" w:rsidRPr="00C7244C" w14:paraId="554F6555" w14:textId="77777777" w:rsidTr="003F1727">
        <w:tc>
          <w:tcPr>
            <w:tcW w:w="4535" w:type="dxa"/>
          </w:tcPr>
          <w:p w14:paraId="5F066B04" w14:textId="77777777" w:rsidR="00652DD6" w:rsidRPr="00C7244C" w:rsidRDefault="00652DD6" w:rsidP="003F1727">
            <w:pPr>
              <w:pStyle w:val="TAH"/>
            </w:pPr>
            <w:r w:rsidRPr="00C7244C">
              <w:t>Information Element</w:t>
            </w:r>
          </w:p>
        </w:tc>
        <w:tc>
          <w:tcPr>
            <w:tcW w:w="2267" w:type="dxa"/>
          </w:tcPr>
          <w:p w14:paraId="14444EB3" w14:textId="77777777" w:rsidR="00652DD6" w:rsidRPr="00C7244C" w:rsidRDefault="00652DD6" w:rsidP="003F1727">
            <w:pPr>
              <w:pStyle w:val="TAH"/>
            </w:pPr>
            <w:r w:rsidRPr="00C7244C">
              <w:t>Value/remark</w:t>
            </w:r>
          </w:p>
        </w:tc>
        <w:tc>
          <w:tcPr>
            <w:tcW w:w="1273" w:type="dxa"/>
          </w:tcPr>
          <w:p w14:paraId="1B8BDF21" w14:textId="77777777" w:rsidR="00652DD6" w:rsidRPr="00C7244C" w:rsidRDefault="00652DD6" w:rsidP="003F1727">
            <w:pPr>
              <w:pStyle w:val="TAH"/>
            </w:pPr>
            <w:r w:rsidRPr="00C7244C">
              <w:t>Comment</w:t>
            </w:r>
          </w:p>
        </w:tc>
        <w:tc>
          <w:tcPr>
            <w:tcW w:w="1672" w:type="dxa"/>
          </w:tcPr>
          <w:p w14:paraId="5FFBAE02" w14:textId="77777777" w:rsidR="00652DD6" w:rsidRPr="00C7244C" w:rsidRDefault="00652DD6" w:rsidP="003F1727">
            <w:pPr>
              <w:pStyle w:val="TAH"/>
            </w:pPr>
            <w:r w:rsidRPr="00C7244C">
              <w:t>Condition</w:t>
            </w:r>
          </w:p>
        </w:tc>
      </w:tr>
      <w:tr w:rsidR="00652DD6" w:rsidRPr="00C7244C" w14:paraId="7219B74B" w14:textId="77777777" w:rsidTr="003F1727">
        <w:tc>
          <w:tcPr>
            <w:tcW w:w="4535" w:type="dxa"/>
          </w:tcPr>
          <w:p w14:paraId="61EF4937"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33D8ACEE" w14:textId="77777777" w:rsidR="00652DD6" w:rsidRPr="00C7244C" w:rsidRDefault="00652DD6" w:rsidP="003F1727">
            <w:pPr>
              <w:pStyle w:val="TAL"/>
            </w:pPr>
          </w:p>
        </w:tc>
        <w:tc>
          <w:tcPr>
            <w:tcW w:w="1273" w:type="dxa"/>
          </w:tcPr>
          <w:p w14:paraId="1A6EFA29" w14:textId="77777777" w:rsidR="00652DD6" w:rsidRPr="00C7244C" w:rsidRDefault="00652DD6" w:rsidP="003F1727">
            <w:pPr>
              <w:pStyle w:val="TAL"/>
            </w:pPr>
          </w:p>
        </w:tc>
        <w:tc>
          <w:tcPr>
            <w:tcW w:w="1672" w:type="dxa"/>
          </w:tcPr>
          <w:p w14:paraId="2E7FA640" w14:textId="77777777" w:rsidR="00652DD6" w:rsidRPr="00C7244C" w:rsidRDefault="00652DD6" w:rsidP="003F1727">
            <w:pPr>
              <w:pStyle w:val="TAL"/>
            </w:pPr>
          </w:p>
        </w:tc>
      </w:tr>
      <w:tr w:rsidR="00652DD6" w:rsidRPr="00C7244C" w14:paraId="3D363382" w14:textId="77777777" w:rsidTr="003F1727">
        <w:tc>
          <w:tcPr>
            <w:tcW w:w="4535" w:type="dxa"/>
          </w:tcPr>
          <w:p w14:paraId="5F99B47A" w14:textId="77777777" w:rsidR="00652DD6" w:rsidRPr="00C7244C" w:rsidRDefault="00652DD6" w:rsidP="003F1727">
            <w:pPr>
              <w:pStyle w:val="TAL"/>
            </w:pPr>
            <w:r w:rsidRPr="00C7244C">
              <w:t xml:space="preserve">  offsetMO SEQUENCE {</w:t>
            </w:r>
          </w:p>
        </w:tc>
        <w:tc>
          <w:tcPr>
            <w:tcW w:w="2267" w:type="dxa"/>
          </w:tcPr>
          <w:p w14:paraId="26AD8C75" w14:textId="77777777" w:rsidR="00652DD6" w:rsidRPr="00C7244C" w:rsidRDefault="00652DD6" w:rsidP="003F1727">
            <w:pPr>
              <w:pStyle w:val="TAL"/>
            </w:pPr>
          </w:p>
        </w:tc>
        <w:tc>
          <w:tcPr>
            <w:tcW w:w="1273" w:type="dxa"/>
          </w:tcPr>
          <w:p w14:paraId="6AF219B3" w14:textId="77777777" w:rsidR="00652DD6" w:rsidRPr="00C7244C" w:rsidRDefault="00652DD6" w:rsidP="003F1727">
            <w:pPr>
              <w:pStyle w:val="TAL"/>
            </w:pPr>
          </w:p>
        </w:tc>
        <w:tc>
          <w:tcPr>
            <w:tcW w:w="1672" w:type="dxa"/>
          </w:tcPr>
          <w:p w14:paraId="64D0E6E1" w14:textId="77777777" w:rsidR="00652DD6" w:rsidRPr="00C7244C" w:rsidRDefault="00652DD6" w:rsidP="003F1727">
            <w:pPr>
              <w:pStyle w:val="TAL"/>
            </w:pPr>
          </w:p>
        </w:tc>
      </w:tr>
      <w:tr w:rsidR="00652DD6" w:rsidRPr="00C7244C" w14:paraId="0C816623" w14:textId="77777777" w:rsidTr="003F1727">
        <w:tc>
          <w:tcPr>
            <w:tcW w:w="4535" w:type="dxa"/>
          </w:tcPr>
          <w:p w14:paraId="6362E009" w14:textId="77777777" w:rsidR="00652DD6" w:rsidRPr="00C7244C" w:rsidRDefault="00652DD6" w:rsidP="003F1727">
            <w:pPr>
              <w:pStyle w:val="TAL"/>
            </w:pPr>
            <w:r w:rsidRPr="00C7244C">
              <w:t xml:space="preserve">    rsrpOffsetSSB</w:t>
            </w:r>
          </w:p>
        </w:tc>
        <w:tc>
          <w:tcPr>
            <w:tcW w:w="2267" w:type="dxa"/>
          </w:tcPr>
          <w:p w14:paraId="6339A2FE" w14:textId="77777777" w:rsidR="00652DD6" w:rsidRPr="00C7244C" w:rsidRDefault="00652DD6" w:rsidP="003F1727">
            <w:pPr>
              <w:pStyle w:val="TAL"/>
            </w:pPr>
            <w:r w:rsidRPr="00C7244C">
              <w:t>dB6</w:t>
            </w:r>
          </w:p>
        </w:tc>
        <w:tc>
          <w:tcPr>
            <w:tcW w:w="1273" w:type="dxa"/>
          </w:tcPr>
          <w:p w14:paraId="352ECF6D" w14:textId="77777777" w:rsidR="00652DD6" w:rsidRPr="00C7244C" w:rsidRDefault="00652DD6" w:rsidP="003F1727">
            <w:pPr>
              <w:pStyle w:val="TAL"/>
            </w:pPr>
          </w:p>
        </w:tc>
        <w:tc>
          <w:tcPr>
            <w:tcW w:w="1672" w:type="dxa"/>
          </w:tcPr>
          <w:p w14:paraId="5FD86AAD" w14:textId="77777777" w:rsidR="00652DD6" w:rsidRPr="00C7244C" w:rsidRDefault="00652DD6" w:rsidP="003F1727">
            <w:pPr>
              <w:pStyle w:val="TAL"/>
            </w:pPr>
          </w:p>
        </w:tc>
      </w:tr>
      <w:tr w:rsidR="00652DD6" w:rsidRPr="00C7244C" w14:paraId="1F0A362D" w14:textId="77777777" w:rsidTr="003F1727">
        <w:tc>
          <w:tcPr>
            <w:tcW w:w="4535" w:type="dxa"/>
          </w:tcPr>
          <w:p w14:paraId="5B3806C8" w14:textId="77777777" w:rsidR="00652DD6" w:rsidRPr="00C7244C" w:rsidRDefault="00652DD6" w:rsidP="003F1727">
            <w:pPr>
              <w:pStyle w:val="TAL"/>
            </w:pPr>
            <w:r w:rsidRPr="00C7244C">
              <w:t>}</w:t>
            </w:r>
          </w:p>
        </w:tc>
        <w:tc>
          <w:tcPr>
            <w:tcW w:w="2267" w:type="dxa"/>
          </w:tcPr>
          <w:p w14:paraId="0F691E18" w14:textId="77777777" w:rsidR="00652DD6" w:rsidRPr="00C7244C" w:rsidRDefault="00652DD6" w:rsidP="003F1727">
            <w:pPr>
              <w:pStyle w:val="TAL"/>
            </w:pPr>
          </w:p>
        </w:tc>
        <w:tc>
          <w:tcPr>
            <w:tcW w:w="1273" w:type="dxa"/>
          </w:tcPr>
          <w:p w14:paraId="4EB446B9" w14:textId="77777777" w:rsidR="00652DD6" w:rsidRPr="00C7244C" w:rsidRDefault="00652DD6" w:rsidP="003F1727">
            <w:pPr>
              <w:pStyle w:val="TAL"/>
            </w:pPr>
          </w:p>
        </w:tc>
        <w:tc>
          <w:tcPr>
            <w:tcW w:w="1672" w:type="dxa"/>
          </w:tcPr>
          <w:p w14:paraId="750A1666" w14:textId="77777777" w:rsidR="00652DD6" w:rsidRPr="00C7244C" w:rsidRDefault="00652DD6" w:rsidP="003F1727">
            <w:pPr>
              <w:pStyle w:val="TAL"/>
            </w:pPr>
          </w:p>
        </w:tc>
      </w:tr>
    </w:tbl>
    <w:p w14:paraId="65CD1E35" w14:textId="77777777" w:rsidR="00652DD6" w:rsidRPr="00C7244C" w:rsidRDefault="00652DD6" w:rsidP="00652DD6">
      <w:pPr>
        <w:rPr>
          <w:lang w:eastAsia="sv-SE"/>
        </w:rPr>
      </w:pPr>
    </w:p>
    <w:p w14:paraId="090CCA7F" w14:textId="77777777" w:rsidR="00652DD6" w:rsidRPr="00C7244C" w:rsidRDefault="00652DD6" w:rsidP="00652DD6">
      <w:pPr>
        <w:pStyle w:val="H6"/>
        <w:rPr>
          <w:lang w:eastAsia="sv-SE"/>
        </w:rPr>
      </w:pPr>
      <w:r w:rsidRPr="00C7244C">
        <w:rPr>
          <w:lang w:eastAsia="sv-SE"/>
        </w:rPr>
        <w:t>7.6.2.6.5</w:t>
      </w:r>
      <w:r w:rsidRPr="00C7244C">
        <w:rPr>
          <w:lang w:eastAsia="sv-SE"/>
        </w:rPr>
        <w:tab/>
        <w:t>Test requirement</w:t>
      </w:r>
    </w:p>
    <w:p w14:paraId="4AC12B8C" w14:textId="77777777" w:rsidR="00652DD6" w:rsidRPr="00C7244C" w:rsidRDefault="00652DD6" w:rsidP="00652DD6">
      <w:pPr>
        <w:rPr>
          <w:lang w:eastAsia="sv-SE"/>
        </w:rPr>
      </w:pPr>
      <w:r w:rsidRPr="00C7244C">
        <w:rPr>
          <w:lang w:eastAsia="sv-SE"/>
        </w:rPr>
        <w:t>Table 7.6.2.6.5-1 defines the primary level settings including test tolerances for all tests.</w:t>
      </w:r>
    </w:p>
    <w:p w14:paraId="6FB089A6" w14:textId="77777777" w:rsidR="00652DD6" w:rsidRPr="00C7244C" w:rsidRDefault="00652DD6" w:rsidP="00652DD6">
      <w:pPr>
        <w:pStyle w:val="TH"/>
      </w:pPr>
      <w:r w:rsidRPr="00C7244C">
        <w:rPr>
          <w:rFonts w:cs="v4.2.0"/>
        </w:rPr>
        <w:t>Table 7.6.2.6.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C7244C" w14:paraId="176F895B"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629DA5CE"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54EEBD74"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9" w:type="dxa"/>
            <w:tcBorders>
              <w:top w:val="single" w:sz="4" w:space="0" w:color="auto"/>
              <w:left w:val="single" w:sz="4" w:space="0" w:color="auto"/>
              <w:bottom w:val="nil"/>
              <w:right w:val="single" w:sz="4" w:space="0" w:color="auto"/>
            </w:tcBorders>
            <w:hideMark/>
          </w:tcPr>
          <w:p w14:paraId="65E70160"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A2CB1D7"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FAF6982"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26615014"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CF51577" w14:textId="77777777" w:rsidR="00652DD6" w:rsidRPr="00C7244C" w:rsidRDefault="00652DD6" w:rsidP="003F1727">
            <w:pPr>
              <w:pStyle w:val="TAL"/>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514552EB" w14:textId="77777777" w:rsidR="00652DD6" w:rsidRPr="00C7244C" w:rsidRDefault="00652DD6" w:rsidP="003F172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6B8ACF4B" w14:textId="77777777" w:rsidR="00652DD6" w:rsidRPr="00C7244C" w:rsidRDefault="00652DD6" w:rsidP="003F172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473F6CDA" w14:textId="77777777" w:rsidR="00652DD6" w:rsidRPr="00C7244C" w:rsidRDefault="00652DD6" w:rsidP="003F1727">
            <w:pPr>
              <w:pStyle w:val="TAH"/>
              <w:spacing w:line="254" w:lineRule="auto"/>
              <w:rPr>
                <w:rFonts w:cs="Arial"/>
                <w:lang w:eastAsia="zh-CN"/>
              </w:rPr>
            </w:pPr>
            <w:r w:rsidRPr="00C7244C">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673FC3BB" w14:textId="77777777" w:rsidR="00652DD6" w:rsidRPr="00C7244C" w:rsidRDefault="00652DD6" w:rsidP="003F1727">
            <w:pPr>
              <w:pStyle w:val="TAH"/>
              <w:spacing w:line="254" w:lineRule="auto"/>
              <w:rPr>
                <w:rFonts w:cs="Arial"/>
                <w:lang w:eastAsia="zh-CN"/>
              </w:rPr>
            </w:pPr>
            <w:r w:rsidRPr="00C7244C">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1444C34A"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2D04A601"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05C7B97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49CF53" w14:textId="77777777" w:rsidR="00652DD6" w:rsidRPr="00C7244C" w:rsidRDefault="00652DD6" w:rsidP="003F1727">
            <w:pPr>
              <w:pStyle w:val="TAL"/>
              <w:spacing w:line="254" w:lineRule="auto"/>
              <w:rPr>
                <w:lang w:eastAsia="zh-CN"/>
              </w:rPr>
            </w:pPr>
            <w:r w:rsidRPr="00C7244C">
              <w:rPr>
                <w:lang w:eastAsia="zh-CN"/>
              </w:rPr>
              <w:t>AoA setup</w:t>
            </w:r>
          </w:p>
        </w:tc>
        <w:tc>
          <w:tcPr>
            <w:tcW w:w="875" w:type="dxa"/>
            <w:tcBorders>
              <w:top w:val="single" w:sz="4" w:space="0" w:color="auto"/>
              <w:left w:val="single" w:sz="4" w:space="0" w:color="auto"/>
              <w:bottom w:val="single" w:sz="4" w:space="0" w:color="auto"/>
              <w:right w:val="single" w:sz="4" w:space="0" w:color="auto"/>
            </w:tcBorders>
          </w:tcPr>
          <w:p w14:paraId="70A3AEF7"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27C37D6"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76DB32"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4C3C776"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5DA64B36"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239CB1"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233F198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6C41B9A"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C63B391" w14:textId="77777777" w:rsidR="00652DD6" w:rsidRPr="00C7244C" w:rsidRDefault="00652DD6" w:rsidP="003F1727">
            <w:pPr>
              <w:pStyle w:val="TAC"/>
              <w:spacing w:line="254" w:lineRule="auto"/>
              <w:rPr>
                <w:lang w:eastAsia="zh-CN"/>
              </w:rPr>
            </w:pPr>
            <w:r w:rsidRPr="00C7244C">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47ECAC99"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7F616E0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FA04A75"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53553D4C"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81D81CD"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6F094C3E" w14:textId="77777777" w:rsidR="00652DD6" w:rsidRPr="00C7244C" w:rsidRDefault="00652DD6" w:rsidP="003F1727">
            <w:pPr>
              <w:pStyle w:val="TAC"/>
              <w:spacing w:line="254" w:lineRule="auto"/>
              <w:rPr>
                <w:lang w:eastAsia="zh-CN"/>
              </w:rPr>
            </w:pPr>
            <w:r w:rsidRPr="00C7244C">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52BEDE42"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154C5B67"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7C60902"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3547A4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AE2D200" w14:textId="77777777" w:rsidR="00652DD6" w:rsidRPr="00C7244C" w:rsidRDefault="00652DD6" w:rsidP="003F1727">
            <w:pPr>
              <w:pStyle w:val="TAC"/>
              <w:spacing w:line="254" w:lineRule="auto"/>
              <w:rPr>
                <w:lang w:eastAsia="zh-CN"/>
              </w:rPr>
            </w:pPr>
            <w:r w:rsidRPr="00C7244C">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2A9F214B" w14:textId="77777777" w:rsidR="00652DD6" w:rsidRPr="00C7244C" w:rsidRDefault="00652DD6" w:rsidP="003F1727">
            <w:pPr>
              <w:pStyle w:val="TAC"/>
              <w:spacing w:line="254" w:lineRule="auto"/>
              <w:rPr>
                <w:lang w:eastAsia="zh-CN"/>
              </w:rPr>
            </w:pPr>
            <w:r w:rsidRPr="00C7244C">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35CD052D"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44C63183"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5B3FE8"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20AF77AE"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68F243C"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3C6DB2FE" w14:textId="77777777" w:rsidR="00652DD6" w:rsidRPr="00C7244C" w:rsidRDefault="00652DD6" w:rsidP="003F1727">
            <w:pPr>
              <w:pStyle w:val="TAC"/>
              <w:spacing w:line="254" w:lineRule="auto"/>
              <w:rPr>
                <w:lang w:eastAsia="zh-CN"/>
              </w:rPr>
            </w:pPr>
            <w:r w:rsidRPr="00C7244C">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57787FA8"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22C2DB37" w14:textId="77777777" w:rsidTr="003F1727">
        <w:trPr>
          <w:cantSplit/>
          <w:trHeight w:val="150"/>
        </w:trPr>
        <w:tc>
          <w:tcPr>
            <w:tcW w:w="2628" w:type="dxa"/>
            <w:gridSpan w:val="2"/>
            <w:tcBorders>
              <w:top w:val="nil"/>
              <w:left w:val="single" w:sz="4" w:space="0" w:color="auto"/>
              <w:bottom w:val="nil"/>
              <w:right w:val="single" w:sz="4" w:space="0" w:color="auto"/>
            </w:tcBorders>
          </w:tcPr>
          <w:p w14:paraId="0266547F"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AC440D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45F739A4" w14:textId="77777777" w:rsidR="00652DD6" w:rsidRPr="00C7244C" w:rsidRDefault="00652DD6" w:rsidP="003F1727">
            <w:pPr>
              <w:pStyle w:val="TAC"/>
              <w:spacing w:line="254" w:lineRule="auto"/>
              <w:rPr>
                <w:lang w:eastAsia="zh-CN"/>
              </w:rPr>
            </w:pPr>
            <w:r w:rsidRPr="00C7244C">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386B1D66" w14:textId="77777777" w:rsidR="00652DD6" w:rsidRPr="00C7244C" w:rsidRDefault="00652DD6" w:rsidP="003F1727">
            <w:pPr>
              <w:pStyle w:val="TAC"/>
              <w:spacing w:line="254" w:lineRule="auto"/>
              <w:rPr>
                <w:lang w:eastAsia="zh-CN"/>
              </w:rPr>
            </w:pPr>
            <w:r w:rsidRPr="00C7244C">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00539D3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2FA141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860821C"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196C25B8"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4EFCA80"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5E38755A" w14:textId="77777777" w:rsidR="00652DD6" w:rsidRPr="00C7244C" w:rsidRDefault="00652DD6" w:rsidP="003F1727">
            <w:pPr>
              <w:pStyle w:val="TAC"/>
              <w:spacing w:line="254" w:lineRule="auto"/>
              <w:rPr>
                <w:lang w:eastAsia="zh-CN"/>
              </w:rPr>
            </w:pPr>
            <w:r w:rsidRPr="00C7244C">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6FAEA44"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47D6017F"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EE2551B" w14:textId="77777777" w:rsidR="00652DD6" w:rsidRPr="00C7244C" w:rsidRDefault="00652DD6" w:rsidP="003F1727">
            <w:pPr>
              <w:pStyle w:val="TAL"/>
              <w:spacing w:line="254" w:lineRule="auto"/>
              <w:rPr>
                <w:lang w:eastAsia="zh-CN"/>
              </w:rPr>
            </w:pPr>
            <w:r w:rsidRPr="00C7244C">
              <w:rPr>
                <w:bCs/>
                <w:lang w:eastAsia="zh-CN"/>
              </w:rPr>
              <w:t>BW</w:t>
            </w:r>
            <w:r w:rsidRPr="00C7244C">
              <w:rPr>
                <w:vertAlign w:val="subscript"/>
                <w:lang w:eastAsia="zh-CN"/>
              </w:rPr>
              <w:t>channel</w:t>
            </w:r>
          </w:p>
        </w:tc>
        <w:tc>
          <w:tcPr>
            <w:tcW w:w="875" w:type="dxa"/>
            <w:tcBorders>
              <w:top w:val="single" w:sz="4" w:space="0" w:color="auto"/>
              <w:left w:val="single" w:sz="4" w:space="0" w:color="auto"/>
              <w:bottom w:val="nil"/>
              <w:right w:val="single" w:sz="4" w:space="0" w:color="auto"/>
            </w:tcBorders>
            <w:hideMark/>
          </w:tcPr>
          <w:p w14:paraId="2BE7CBF8"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688B6C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5D97172"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31E20B3D"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5A7216B7" w14:textId="77777777" w:rsidTr="003F1727">
        <w:trPr>
          <w:cantSplit/>
          <w:trHeight w:val="150"/>
        </w:trPr>
        <w:tc>
          <w:tcPr>
            <w:tcW w:w="2628" w:type="dxa"/>
            <w:gridSpan w:val="2"/>
            <w:tcBorders>
              <w:top w:val="nil"/>
              <w:left w:val="single" w:sz="4" w:space="0" w:color="auto"/>
              <w:bottom w:val="nil"/>
              <w:right w:val="single" w:sz="4" w:space="0" w:color="auto"/>
            </w:tcBorders>
          </w:tcPr>
          <w:p w14:paraId="780432E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5422035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7E5F8D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8835B6"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814648"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072C43E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65DE4D2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1C430034"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16B8A5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5A79921"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9AA5930"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4E8CA4A4"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34E67B"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tcBorders>
              <w:top w:val="single" w:sz="4" w:space="0" w:color="auto"/>
              <w:left w:val="single" w:sz="4" w:space="0" w:color="auto"/>
              <w:bottom w:val="nil"/>
              <w:right w:val="single" w:sz="4" w:space="0" w:color="auto"/>
            </w:tcBorders>
            <w:hideMark/>
          </w:tcPr>
          <w:p w14:paraId="307ACB0F" w14:textId="77777777" w:rsidR="00652DD6" w:rsidRPr="00C7244C" w:rsidRDefault="00652DD6" w:rsidP="003F1727">
            <w:pPr>
              <w:pStyle w:val="TAC"/>
              <w:spacing w:line="254" w:lineRule="auto"/>
              <w:rPr>
                <w:lang w:eastAsia="zh-CN"/>
              </w:rPr>
            </w:pPr>
            <w:r w:rsidRPr="00C7244C">
              <w:rPr>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1CCD82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A8CA0D0"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022D31"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148647DC" w14:textId="77777777" w:rsidTr="003F1727">
        <w:trPr>
          <w:cantSplit/>
          <w:trHeight w:val="87"/>
        </w:trPr>
        <w:tc>
          <w:tcPr>
            <w:tcW w:w="2628" w:type="dxa"/>
            <w:gridSpan w:val="2"/>
            <w:tcBorders>
              <w:top w:val="nil"/>
              <w:left w:val="single" w:sz="4" w:space="0" w:color="auto"/>
              <w:bottom w:val="nil"/>
              <w:right w:val="single" w:sz="4" w:space="0" w:color="auto"/>
            </w:tcBorders>
          </w:tcPr>
          <w:p w14:paraId="0494FA61"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25603B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8D8C72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F5D67A1"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D5D6F5E"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61F1F749"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7E7F8D2C"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7E57D16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A098FE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E1390D"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7A5675CB"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60EF91E2"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1AA8A62E"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FBF373"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6B75A3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630CEF3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41AE6E" w14:textId="77777777" w:rsidR="00652DD6" w:rsidRPr="00C7244C" w:rsidRDefault="00652DD6" w:rsidP="003F1727">
            <w:pPr>
              <w:pStyle w:val="TAC"/>
              <w:spacing w:line="254" w:lineRule="auto"/>
              <w:rPr>
                <w:lang w:eastAsia="zh-CN"/>
              </w:rPr>
            </w:pPr>
            <w:r w:rsidRPr="00C7244C">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2CCD743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161D5575" w14:textId="77777777" w:rsidTr="003F1727">
        <w:trPr>
          <w:cantSplit/>
          <w:trHeight w:val="259"/>
        </w:trPr>
        <w:tc>
          <w:tcPr>
            <w:tcW w:w="1310" w:type="dxa"/>
            <w:tcBorders>
              <w:top w:val="nil"/>
              <w:left w:val="single" w:sz="4" w:space="0" w:color="auto"/>
              <w:bottom w:val="nil"/>
              <w:right w:val="single" w:sz="4" w:space="0" w:color="auto"/>
            </w:tcBorders>
          </w:tcPr>
          <w:p w14:paraId="61BC7546"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5EBE708"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160AE744"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3B56C883"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B5714E5" w14:textId="77777777" w:rsidR="00652DD6" w:rsidRPr="00C7244C" w:rsidRDefault="00652DD6" w:rsidP="003F1727">
            <w:pPr>
              <w:pStyle w:val="TAC"/>
              <w:spacing w:line="254" w:lineRule="auto"/>
              <w:rPr>
                <w:lang w:eastAsia="zh-CN"/>
              </w:rPr>
            </w:pPr>
            <w:r w:rsidRPr="00C7244C">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6C95DB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6725BBB2" w14:textId="77777777" w:rsidTr="003F1727">
        <w:trPr>
          <w:cantSplit/>
          <w:trHeight w:val="232"/>
        </w:trPr>
        <w:tc>
          <w:tcPr>
            <w:tcW w:w="1310" w:type="dxa"/>
            <w:tcBorders>
              <w:top w:val="nil"/>
              <w:left w:val="single" w:sz="4" w:space="0" w:color="auto"/>
              <w:bottom w:val="nil"/>
              <w:right w:val="single" w:sz="4" w:space="0" w:color="auto"/>
            </w:tcBorders>
          </w:tcPr>
          <w:p w14:paraId="7E641569"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609647EA"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0051D612"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5E8E1FE4"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D6A663E" w14:textId="77777777" w:rsidR="00652DD6" w:rsidRPr="00C7244C" w:rsidRDefault="00652DD6" w:rsidP="003F1727">
            <w:pPr>
              <w:pStyle w:val="TAC"/>
              <w:spacing w:line="254" w:lineRule="auto"/>
              <w:rPr>
                <w:lang w:eastAsia="zh-CN"/>
              </w:rPr>
            </w:pPr>
            <w:r w:rsidRPr="00C7244C">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45E1166A"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9241653"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2D9E77AD"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36203C9"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2380AFD"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vAlign w:val="center"/>
          </w:tcPr>
          <w:p w14:paraId="4B0A6500"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68D189B7" w14:textId="77777777" w:rsidR="00652DD6" w:rsidRPr="00C7244C" w:rsidRDefault="00652DD6" w:rsidP="003F1727">
            <w:pPr>
              <w:pStyle w:val="TAC"/>
              <w:spacing w:line="254" w:lineRule="auto"/>
              <w:rPr>
                <w:lang w:eastAsia="zh-CN"/>
              </w:rPr>
            </w:pPr>
            <w:r w:rsidRPr="00C7244C">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9D0DB8"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7461224"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687936C1" w14:textId="454D40B7"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D368AB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0737675"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89404EC" w14:textId="77777777" w:rsidR="00652DD6" w:rsidRPr="00C7244C" w:rsidRDefault="00652DD6" w:rsidP="003F1727">
            <w:pPr>
              <w:pStyle w:val="TAC"/>
              <w:spacing w:line="254" w:lineRule="auto"/>
              <w:rPr>
                <w:rFonts w:cs="v4.2.0"/>
                <w:lang w:eastAsia="zh-CN"/>
              </w:rPr>
            </w:pPr>
            <w:r w:rsidRPr="00C7244C">
              <w:rPr>
                <w:lang w:eastAsia="zh-CN"/>
              </w:rPr>
              <w:t xml:space="preserve">OP.1 </w:t>
            </w:r>
          </w:p>
        </w:tc>
        <w:tc>
          <w:tcPr>
            <w:tcW w:w="2200" w:type="dxa"/>
            <w:gridSpan w:val="2"/>
            <w:tcBorders>
              <w:top w:val="single" w:sz="4" w:space="0" w:color="auto"/>
              <w:left w:val="single" w:sz="4" w:space="0" w:color="auto"/>
              <w:bottom w:val="single" w:sz="4" w:space="0" w:color="auto"/>
              <w:right w:val="single" w:sz="4" w:space="0" w:color="auto"/>
            </w:tcBorders>
            <w:hideMark/>
          </w:tcPr>
          <w:p w14:paraId="118DC833"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44595181"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263298BD" w14:textId="77777777" w:rsidR="00652DD6" w:rsidRPr="00C7244C" w:rsidRDefault="00652DD6" w:rsidP="003F1727">
            <w:pPr>
              <w:pStyle w:val="TAL"/>
              <w:spacing w:line="254" w:lineRule="auto"/>
              <w:rPr>
                <w:lang w:eastAsia="zh-CN"/>
              </w:rPr>
            </w:pPr>
            <w:r w:rsidRPr="00C7244C">
              <w:rPr>
                <w:lang w:eastAsia="zh-CN"/>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E1A643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582D4B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7264DF7" w14:textId="77777777" w:rsidR="00652DD6" w:rsidRPr="00C7244C" w:rsidRDefault="00652DD6" w:rsidP="003F1727">
            <w:pPr>
              <w:pStyle w:val="TAC"/>
              <w:spacing w:line="254" w:lineRule="auto"/>
              <w:rPr>
                <w:lang w:eastAsia="zh-CN"/>
              </w:rPr>
            </w:pPr>
            <w:r w:rsidRPr="00C7244C">
              <w:rPr>
                <w:lang w:eastAsia="zh-CN"/>
              </w:rPr>
              <w:t xml:space="preserve">SR.1.1 FDD </w:t>
            </w:r>
          </w:p>
        </w:tc>
        <w:tc>
          <w:tcPr>
            <w:tcW w:w="2200" w:type="dxa"/>
            <w:gridSpan w:val="2"/>
            <w:tcBorders>
              <w:top w:val="single" w:sz="4" w:space="0" w:color="auto"/>
              <w:left w:val="single" w:sz="4" w:space="0" w:color="auto"/>
              <w:bottom w:val="nil"/>
              <w:right w:val="single" w:sz="4" w:space="0" w:color="auto"/>
            </w:tcBorders>
            <w:hideMark/>
          </w:tcPr>
          <w:p w14:paraId="3389B108"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2CB4AC7" w14:textId="77777777" w:rsidTr="003F1727">
        <w:trPr>
          <w:cantSplit/>
          <w:trHeight w:val="232"/>
        </w:trPr>
        <w:tc>
          <w:tcPr>
            <w:tcW w:w="2628" w:type="dxa"/>
            <w:gridSpan w:val="2"/>
            <w:tcBorders>
              <w:top w:val="nil"/>
              <w:left w:val="single" w:sz="4" w:space="0" w:color="auto"/>
              <w:bottom w:val="nil"/>
              <w:right w:val="single" w:sz="4" w:space="0" w:color="auto"/>
            </w:tcBorders>
          </w:tcPr>
          <w:p w14:paraId="31989449"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57D86D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BABBE0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6A5E20C" w14:textId="77777777" w:rsidR="00652DD6" w:rsidRPr="00C7244C" w:rsidRDefault="00652DD6" w:rsidP="003F1727">
            <w:pPr>
              <w:pStyle w:val="TAC"/>
              <w:spacing w:line="254" w:lineRule="auto"/>
              <w:rPr>
                <w:lang w:eastAsia="zh-CN"/>
              </w:rPr>
            </w:pPr>
            <w:r w:rsidRPr="00C7244C">
              <w:rPr>
                <w:lang w:eastAsia="zh-CN"/>
              </w:rPr>
              <w:t>SR.1.1 TDD</w:t>
            </w:r>
          </w:p>
        </w:tc>
        <w:tc>
          <w:tcPr>
            <w:tcW w:w="2200" w:type="dxa"/>
            <w:gridSpan w:val="2"/>
            <w:tcBorders>
              <w:top w:val="nil"/>
              <w:left w:val="single" w:sz="4" w:space="0" w:color="auto"/>
              <w:bottom w:val="nil"/>
              <w:right w:val="single" w:sz="4" w:space="0" w:color="auto"/>
            </w:tcBorders>
          </w:tcPr>
          <w:p w14:paraId="24DD8F33" w14:textId="77777777" w:rsidR="00652DD6" w:rsidRPr="00C7244C" w:rsidRDefault="00652DD6" w:rsidP="003F1727">
            <w:pPr>
              <w:pStyle w:val="TAC"/>
              <w:spacing w:line="254" w:lineRule="auto"/>
              <w:rPr>
                <w:lang w:eastAsia="zh-CN"/>
              </w:rPr>
            </w:pPr>
          </w:p>
        </w:tc>
      </w:tr>
      <w:tr w:rsidR="00652DD6" w:rsidRPr="00C7244C" w14:paraId="50E4EAF4"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2C00976D"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DBDEFF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AAC8A0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8376B67" w14:textId="77777777" w:rsidR="00652DD6" w:rsidRPr="00C7244C" w:rsidRDefault="00652DD6" w:rsidP="003F1727">
            <w:pPr>
              <w:pStyle w:val="TAC"/>
              <w:spacing w:line="254" w:lineRule="auto"/>
              <w:rPr>
                <w:lang w:eastAsia="zh-CN"/>
              </w:rPr>
            </w:pPr>
            <w:r w:rsidRPr="00C7244C">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01205837" w14:textId="77777777" w:rsidR="00652DD6" w:rsidRPr="00C7244C" w:rsidRDefault="00652DD6" w:rsidP="003F1727">
            <w:pPr>
              <w:pStyle w:val="TAC"/>
              <w:spacing w:line="254" w:lineRule="auto"/>
              <w:rPr>
                <w:lang w:eastAsia="zh-CN"/>
              </w:rPr>
            </w:pPr>
          </w:p>
        </w:tc>
      </w:tr>
      <w:tr w:rsidR="00652DD6" w:rsidRPr="00C7244C" w14:paraId="1E478963"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9167C96" w14:textId="77777777" w:rsidR="00652DD6" w:rsidRPr="00C7244C" w:rsidRDefault="00652DD6" w:rsidP="003F1727">
            <w:pPr>
              <w:pStyle w:val="TAL"/>
              <w:spacing w:line="254" w:lineRule="auto"/>
              <w:rPr>
                <w:rFonts w:cs="v5.0.0"/>
                <w:lang w:eastAsia="zh-CN"/>
              </w:rPr>
            </w:pPr>
            <w:r w:rsidRPr="00C7244C">
              <w:rPr>
                <w:rFonts w:cs="v5.0.0"/>
                <w:lang w:eastAsia="zh-CN"/>
              </w:rPr>
              <w:t>RMSI CORESET Reference Channel</w:t>
            </w:r>
          </w:p>
        </w:tc>
        <w:tc>
          <w:tcPr>
            <w:tcW w:w="875" w:type="dxa"/>
            <w:tcBorders>
              <w:top w:val="single" w:sz="4" w:space="0" w:color="auto"/>
              <w:left w:val="single" w:sz="4" w:space="0" w:color="auto"/>
              <w:bottom w:val="single" w:sz="4" w:space="0" w:color="auto"/>
              <w:right w:val="single" w:sz="4" w:space="0" w:color="auto"/>
            </w:tcBorders>
          </w:tcPr>
          <w:p w14:paraId="6EB68C0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26434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2F0D6B0" w14:textId="77777777" w:rsidR="00652DD6" w:rsidRPr="00C7244C" w:rsidRDefault="00652DD6" w:rsidP="003F1727">
            <w:pPr>
              <w:pStyle w:val="TAC"/>
              <w:spacing w:line="254" w:lineRule="auto"/>
              <w:rPr>
                <w:lang w:eastAsia="zh-CN"/>
              </w:rPr>
            </w:pPr>
            <w:r w:rsidRPr="00C7244C">
              <w:rPr>
                <w:lang w:eastAsia="zh-CN"/>
              </w:rPr>
              <w:t xml:space="preserve">CR.1.1 FDD  </w:t>
            </w:r>
          </w:p>
        </w:tc>
        <w:tc>
          <w:tcPr>
            <w:tcW w:w="2200" w:type="dxa"/>
            <w:gridSpan w:val="2"/>
            <w:tcBorders>
              <w:top w:val="single" w:sz="4" w:space="0" w:color="auto"/>
              <w:left w:val="single" w:sz="4" w:space="0" w:color="auto"/>
              <w:bottom w:val="nil"/>
              <w:right w:val="single" w:sz="4" w:space="0" w:color="auto"/>
            </w:tcBorders>
            <w:hideMark/>
          </w:tcPr>
          <w:p w14:paraId="3C68DF33"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496D5AF4" w14:textId="77777777" w:rsidTr="003F1727">
        <w:trPr>
          <w:cantSplit/>
          <w:trHeight w:val="206"/>
        </w:trPr>
        <w:tc>
          <w:tcPr>
            <w:tcW w:w="2628" w:type="dxa"/>
            <w:gridSpan w:val="2"/>
            <w:tcBorders>
              <w:top w:val="nil"/>
              <w:left w:val="single" w:sz="4" w:space="0" w:color="auto"/>
              <w:bottom w:val="nil"/>
              <w:right w:val="single" w:sz="4" w:space="0" w:color="auto"/>
            </w:tcBorders>
          </w:tcPr>
          <w:p w14:paraId="396E56FC" w14:textId="77777777" w:rsidR="00652DD6" w:rsidRPr="00C7244C" w:rsidRDefault="00652DD6" w:rsidP="003F1727">
            <w:pPr>
              <w:pStyle w:val="TAL"/>
              <w:spacing w:line="254" w:lineRule="auto"/>
              <w:rPr>
                <w:rFonts w:cs="v5.0.0"/>
                <w:lang w:eastAsia="zh-CN"/>
              </w:rPr>
            </w:pPr>
          </w:p>
        </w:tc>
        <w:tc>
          <w:tcPr>
            <w:tcW w:w="875" w:type="dxa"/>
            <w:tcBorders>
              <w:top w:val="single" w:sz="4" w:space="0" w:color="auto"/>
              <w:left w:val="single" w:sz="4" w:space="0" w:color="auto"/>
              <w:bottom w:val="single" w:sz="4" w:space="0" w:color="auto"/>
              <w:right w:val="single" w:sz="4" w:space="0" w:color="auto"/>
            </w:tcBorders>
          </w:tcPr>
          <w:p w14:paraId="590BC7FA"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403B82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DBBC2ED" w14:textId="77777777" w:rsidR="00652DD6" w:rsidRPr="00C7244C" w:rsidRDefault="00652DD6" w:rsidP="003F1727">
            <w:pPr>
              <w:pStyle w:val="TAC"/>
              <w:spacing w:line="254" w:lineRule="auto"/>
              <w:rPr>
                <w:lang w:eastAsia="zh-CN"/>
              </w:rPr>
            </w:pPr>
            <w:r w:rsidRPr="00C7244C">
              <w:rPr>
                <w:lang w:eastAsia="zh-CN"/>
              </w:rPr>
              <w:t>CR.1.1 TDD</w:t>
            </w:r>
          </w:p>
        </w:tc>
        <w:tc>
          <w:tcPr>
            <w:tcW w:w="2200" w:type="dxa"/>
            <w:gridSpan w:val="2"/>
            <w:tcBorders>
              <w:top w:val="nil"/>
              <w:left w:val="single" w:sz="4" w:space="0" w:color="auto"/>
              <w:bottom w:val="nil"/>
              <w:right w:val="single" w:sz="4" w:space="0" w:color="auto"/>
            </w:tcBorders>
          </w:tcPr>
          <w:p w14:paraId="7731B804" w14:textId="77777777" w:rsidR="00652DD6" w:rsidRPr="00C7244C" w:rsidRDefault="00652DD6" w:rsidP="003F1727">
            <w:pPr>
              <w:pStyle w:val="TAC"/>
              <w:spacing w:line="254" w:lineRule="auto"/>
              <w:rPr>
                <w:rFonts w:cs="v4.2.0"/>
                <w:lang w:eastAsia="zh-CN"/>
              </w:rPr>
            </w:pPr>
          </w:p>
        </w:tc>
      </w:tr>
      <w:tr w:rsidR="00652DD6" w:rsidRPr="00C7244C" w14:paraId="41080F28"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034712E5"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58AC7CE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40C67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09DF0E" w14:textId="77777777" w:rsidR="00652DD6" w:rsidRPr="00C7244C" w:rsidRDefault="00652DD6" w:rsidP="003F1727">
            <w:pPr>
              <w:pStyle w:val="TAC"/>
              <w:spacing w:line="254" w:lineRule="auto"/>
              <w:rPr>
                <w:lang w:eastAsia="zh-CN"/>
              </w:rPr>
            </w:pPr>
            <w:r w:rsidRPr="00C7244C">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1BED541" w14:textId="77777777" w:rsidR="00652DD6" w:rsidRPr="00C7244C" w:rsidRDefault="00652DD6" w:rsidP="003F1727">
            <w:pPr>
              <w:pStyle w:val="TAC"/>
              <w:spacing w:line="254" w:lineRule="auto"/>
              <w:rPr>
                <w:rFonts w:cs="v4.2.0"/>
                <w:lang w:eastAsia="zh-CN"/>
              </w:rPr>
            </w:pPr>
          </w:p>
        </w:tc>
      </w:tr>
      <w:tr w:rsidR="00652DD6" w:rsidRPr="00C7244C" w14:paraId="36F78AA2"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6D3A44C6"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6F6D589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EB773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44A1A6D" w14:textId="77777777" w:rsidR="00652DD6" w:rsidRPr="00C7244C" w:rsidRDefault="00652DD6" w:rsidP="003F1727">
            <w:pPr>
              <w:pStyle w:val="TAC"/>
              <w:spacing w:line="254" w:lineRule="auto"/>
              <w:rPr>
                <w:lang w:eastAsia="zh-CN"/>
              </w:rPr>
            </w:pPr>
            <w:r w:rsidRPr="00C7244C">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59E4BB70"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23EBE039"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518E459D"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A116CE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98CB89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69208F7" w14:textId="77777777" w:rsidR="00652DD6" w:rsidRPr="00C7244C" w:rsidRDefault="00652DD6" w:rsidP="003F1727">
            <w:pPr>
              <w:pStyle w:val="TAC"/>
              <w:spacing w:line="254" w:lineRule="auto"/>
              <w:rPr>
                <w:lang w:eastAsia="zh-CN"/>
              </w:rPr>
            </w:pPr>
            <w:r w:rsidRPr="00C7244C">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3B6EC798"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EA5AD4D"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B05A18E"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2139CE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5780FD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3A0523A5" w14:textId="77777777" w:rsidR="00652DD6" w:rsidRPr="00C7244C" w:rsidRDefault="00652DD6" w:rsidP="003F1727">
            <w:pPr>
              <w:pStyle w:val="TAC"/>
              <w:spacing w:line="254" w:lineRule="auto"/>
              <w:rPr>
                <w:lang w:eastAsia="zh-CN"/>
              </w:rPr>
            </w:pPr>
            <w:r w:rsidRPr="00C7244C">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723537AC"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D59B679" w14:textId="77777777" w:rsidTr="003F1727">
        <w:trPr>
          <w:cantSplit/>
          <w:trHeight w:val="450"/>
        </w:trPr>
        <w:tc>
          <w:tcPr>
            <w:tcW w:w="2628" w:type="dxa"/>
            <w:gridSpan w:val="2"/>
            <w:tcBorders>
              <w:top w:val="single" w:sz="4" w:space="0" w:color="auto"/>
              <w:left w:val="single" w:sz="4" w:space="0" w:color="auto"/>
              <w:bottom w:val="nil"/>
              <w:right w:val="single" w:sz="4" w:space="0" w:color="auto"/>
            </w:tcBorders>
            <w:hideMark/>
          </w:tcPr>
          <w:p w14:paraId="34F671DD" w14:textId="3FB88259" w:rsidR="00652DD6" w:rsidRPr="00C7244C" w:rsidRDefault="00652DD6" w:rsidP="003F1727">
            <w:pPr>
              <w:pStyle w:val="TAL"/>
              <w:spacing w:line="254" w:lineRule="auto"/>
              <w:rPr>
                <w:lang w:eastAsia="zh-CN"/>
              </w:rPr>
            </w:pPr>
            <w:r w:rsidRPr="00C7244C">
              <w:rPr>
                <w:lang w:eastAsia="zh-CN"/>
              </w:rPr>
              <w:t>SMTC configuration</w:t>
            </w:r>
          </w:p>
        </w:tc>
        <w:tc>
          <w:tcPr>
            <w:tcW w:w="875" w:type="dxa"/>
            <w:tcBorders>
              <w:top w:val="single" w:sz="4" w:space="0" w:color="auto"/>
              <w:left w:val="single" w:sz="4" w:space="0" w:color="auto"/>
              <w:bottom w:val="single" w:sz="4" w:space="0" w:color="auto"/>
              <w:right w:val="single" w:sz="4" w:space="0" w:color="auto"/>
            </w:tcBorders>
          </w:tcPr>
          <w:p w14:paraId="6D7AEDB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FFF96A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432543" w14:textId="77777777" w:rsidR="00652DD6" w:rsidRPr="00C7244C" w:rsidRDefault="00652DD6" w:rsidP="003F1727">
            <w:pPr>
              <w:pStyle w:val="TAC"/>
              <w:spacing w:line="254" w:lineRule="auto"/>
              <w:rPr>
                <w:rFonts w:cs="v4.2.0"/>
                <w:lang w:eastAsia="zh-CN"/>
              </w:rPr>
            </w:pPr>
            <w:r w:rsidRPr="00C7244C">
              <w:rPr>
                <w:lang w:eastAsia="zh-CN"/>
              </w:rPr>
              <w:t>SMTC.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F955B4"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626766D8" w14:textId="77777777" w:rsidTr="003F1727">
        <w:trPr>
          <w:cantSplit/>
          <w:trHeight w:val="450"/>
        </w:trPr>
        <w:tc>
          <w:tcPr>
            <w:tcW w:w="2628" w:type="dxa"/>
            <w:gridSpan w:val="2"/>
            <w:tcBorders>
              <w:top w:val="nil"/>
              <w:left w:val="single" w:sz="4" w:space="0" w:color="auto"/>
              <w:bottom w:val="single" w:sz="4" w:space="0" w:color="auto"/>
              <w:right w:val="single" w:sz="4" w:space="0" w:color="auto"/>
            </w:tcBorders>
          </w:tcPr>
          <w:p w14:paraId="75BA4939"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069806E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14E3EE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1D04CCF" w14:textId="77777777" w:rsidR="00652DD6" w:rsidRPr="00C7244C" w:rsidRDefault="00652DD6" w:rsidP="003F1727">
            <w:pPr>
              <w:pStyle w:val="TAC"/>
              <w:spacing w:line="254" w:lineRule="auto"/>
              <w:rPr>
                <w:lang w:eastAsia="zh-CN"/>
              </w:rPr>
            </w:pPr>
            <w:r w:rsidRPr="00C7244C">
              <w:rPr>
                <w:lang w:eastAsia="zh-CN"/>
              </w:rPr>
              <w:t>SMTC.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F1F64B6" w14:textId="77777777" w:rsidR="00652DD6" w:rsidRPr="00C7244C" w:rsidRDefault="00652DD6" w:rsidP="003F1727">
            <w:pPr>
              <w:pStyle w:val="TAC"/>
              <w:spacing w:line="254" w:lineRule="auto"/>
              <w:rPr>
                <w:lang w:eastAsia="zh-CN"/>
              </w:rPr>
            </w:pPr>
            <w:r w:rsidRPr="00C7244C">
              <w:rPr>
                <w:lang w:eastAsia="zh-CN"/>
              </w:rPr>
              <w:t>SMTC.1</w:t>
            </w:r>
          </w:p>
        </w:tc>
      </w:tr>
      <w:tr w:rsidR="00652DD6" w:rsidRPr="00C7244C" w14:paraId="7FE04C91"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33E15D50"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7C58EAA" w14:textId="77777777" w:rsidR="00652DD6" w:rsidRPr="00C7244C" w:rsidRDefault="00652DD6" w:rsidP="003F1727">
            <w:pPr>
              <w:pStyle w:val="TAC"/>
              <w:spacing w:line="254" w:lineRule="auto"/>
              <w:rPr>
                <w:lang w:eastAsia="zh-CN"/>
              </w:rPr>
            </w:pPr>
            <w:r w:rsidRPr="00C7244C">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20FF105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4228164" w14:textId="77777777" w:rsidR="00652DD6" w:rsidRPr="00C7244C" w:rsidRDefault="00652DD6" w:rsidP="003F1727">
            <w:pPr>
              <w:pStyle w:val="TAC"/>
              <w:spacing w:line="254" w:lineRule="auto"/>
              <w:rPr>
                <w:lang w:eastAsia="zh-CN"/>
              </w:rPr>
            </w:pPr>
            <w:r w:rsidRPr="00C7244C">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ACAC479"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22B0C8C2"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5AE64532"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EF9660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CB223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BEC3009" w14:textId="77777777" w:rsidR="00652DD6" w:rsidRPr="00C7244C" w:rsidRDefault="00652DD6" w:rsidP="003F1727">
            <w:pPr>
              <w:pStyle w:val="TAC"/>
              <w:spacing w:line="254" w:lineRule="auto"/>
              <w:rPr>
                <w:lang w:eastAsia="zh-CN"/>
              </w:rPr>
            </w:pPr>
            <w:r w:rsidRPr="00C7244C">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EFB8882"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7279B73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1272AC" w14:textId="77777777" w:rsidR="00652DD6" w:rsidRPr="00C7244C" w:rsidRDefault="00652DD6" w:rsidP="003F1727">
            <w:pPr>
              <w:pStyle w:val="TAL"/>
              <w:spacing w:line="254" w:lineRule="auto"/>
              <w:rPr>
                <w:lang w:eastAsia="zh-CN"/>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5C6132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3ADA14A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nil"/>
              <w:right w:val="single" w:sz="4" w:space="0" w:color="auto"/>
            </w:tcBorders>
            <w:vAlign w:val="center"/>
            <w:hideMark/>
          </w:tcPr>
          <w:p w14:paraId="5B569E02"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0" w:type="dxa"/>
            <w:gridSpan w:val="2"/>
            <w:tcBorders>
              <w:top w:val="single" w:sz="4" w:space="0" w:color="auto"/>
              <w:left w:val="single" w:sz="4" w:space="0" w:color="auto"/>
              <w:bottom w:val="nil"/>
              <w:right w:val="single" w:sz="4" w:space="0" w:color="auto"/>
            </w:tcBorders>
            <w:vAlign w:val="center"/>
            <w:hideMark/>
          </w:tcPr>
          <w:p w14:paraId="24F8A90A"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0919FA7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276262C"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49A34F8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92FF82B"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0504D94"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03BD1D4E" w14:textId="77777777" w:rsidR="00652DD6" w:rsidRPr="00C7244C" w:rsidRDefault="00652DD6" w:rsidP="003F1727">
            <w:pPr>
              <w:pStyle w:val="TAC"/>
              <w:spacing w:line="254" w:lineRule="auto"/>
              <w:rPr>
                <w:lang w:eastAsia="zh-CN"/>
              </w:rPr>
            </w:pPr>
          </w:p>
        </w:tc>
      </w:tr>
      <w:tr w:rsidR="00652DD6" w:rsidRPr="00C7244C" w14:paraId="6894C4AB"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4A9E1B2"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4445449"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C626092"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51F71AB"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258828B" w14:textId="77777777" w:rsidR="00652DD6" w:rsidRPr="00C7244C" w:rsidRDefault="00652DD6" w:rsidP="003F1727">
            <w:pPr>
              <w:pStyle w:val="TAC"/>
              <w:spacing w:line="254" w:lineRule="auto"/>
              <w:rPr>
                <w:lang w:eastAsia="zh-CN"/>
              </w:rPr>
            </w:pPr>
          </w:p>
        </w:tc>
      </w:tr>
      <w:tr w:rsidR="00652DD6" w:rsidRPr="00C7244C" w14:paraId="413C4F1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49BA79"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D839271"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B95D4C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5E102344"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2C25CD28" w14:textId="77777777" w:rsidR="00652DD6" w:rsidRPr="00C7244C" w:rsidRDefault="00652DD6" w:rsidP="003F1727">
            <w:pPr>
              <w:pStyle w:val="TAC"/>
              <w:spacing w:line="254" w:lineRule="auto"/>
              <w:rPr>
                <w:lang w:eastAsia="zh-CN"/>
              </w:rPr>
            </w:pPr>
          </w:p>
        </w:tc>
      </w:tr>
      <w:tr w:rsidR="00652DD6" w:rsidRPr="00C7244C" w14:paraId="1AC0A5E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1B43F10"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3AE42AB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5E48A45F"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23D6B930"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F8B36C2" w14:textId="77777777" w:rsidR="00652DD6" w:rsidRPr="00C7244C" w:rsidRDefault="00652DD6" w:rsidP="003F1727">
            <w:pPr>
              <w:pStyle w:val="TAC"/>
              <w:spacing w:line="254" w:lineRule="auto"/>
              <w:rPr>
                <w:lang w:eastAsia="zh-CN"/>
              </w:rPr>
            </w:pPr>
          </w:p>
        </w:tc>
      </w:tr>
      <w:tr w:rsidR="00652DD6" w:rsidRPr="00C7244C" w14:paraId="5DEA764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BA8E794"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49C90B1B"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0BBEBD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453799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16B56B7" w14:textId="77777777" w:rsidR="00652DD6" w:rsidRPr="00C7244C" w:rsidRDefault="00652DD6" w:rsidP="003F1727">
            <w:pPr>
              <w:pStyle w:val="TAC"/>
              <w:spacing w:line="254" w:lineRule="auto"/>
              <w:rPr>
                <w:lang w:eastAsia="zh-CN"/>
              </w:rPr>
            </w:pPr>
          </w:p>
        </w:tc>
      </w:tr>
      <w:tr w:rsidR="00652DD6" w:rsidRPr="00C7244C" w14:paraId="7FF4A142"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6C987A6"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C65A1B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1F94B48"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3CA01B8"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67B0AD48" w14:textId="77777777" w:rsidR="00652DD6" w:rsidRPr="00C7244C" w:rsidRDefault="00652DD6" w:rsidP="003F1727">
            <w:pPr>
              <w:pStyle w:val="TAC"/>
              <w:spacing w:line="254" w:lineRule="auto"/>
              <w:rPr>
                <w:lang w:eastAsia="zh-CN"/>
              </w:rPr>
            </w:pPr>
          </w:p>
        </w:tc>
      </w:tr>
      <w:tr w:rsidR="00652DD6" w:rsidRPr="00C7244C" w14:paraId="353A66A5"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66DB55B6"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774275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E15467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13CF64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AC01033" w14:textId="77777777" w:rsidR="00652DD6" w:rsidRPr="00C7244C" w:rsidRDefault="00652DD6" w:rsidP="003F1727">
            <w:pPr>
              <w:pStyle w:val="TAC"/>
              <w:spacing w:line="254" w:lineRule="auto"/>
              <w:rPr>
                <w:lang w:eastAsia="zh-CN"/>
              </w:rPr>
            </w:pPr>
          </w:p>
        </w:tc>
      </w:tr>
      <w:tr w:rsidR="00652DD6" w:rsidRPr="00C7244C" w14:paraId="6BB08460"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C8093FF"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BBA5F21"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07E01F0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3C12FF3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3FD50F16" w14:textId="77777777" w:rsidR="00652DD6" w:rsidRPr="00C7244C" w:rsidRDefault="00652DD6" w:rsidP="003F1727">
            <w:pPr>
              <w:pStyle w:val="TAC"/>
              <w:spacing w:line="254" w:lineRule="auto"/>
              <w:rPr>
                <w:lang w:eastAsia="zh-CN"/>
              </w:rPr>
            </w:pPr>
          </w:p>
        </w:tc>
      </w:tr>
      <w:tr w:rsidR="00652DD6" w:rsidRPr="00C7244C" w14:paraId="79690417"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6DD3385B"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0C8D96B6">
                <v:shape id="_x0000_i1250" type="#_x0000_t75" style="width:21.9pt;height:21.9pt" o:ole="" fillcolor="window">
                  <v:imagedata r:id="rId8" o:title=""/>
                </v:shape>
                <o:OLEObject Type="Embed" ProgID="Equation.3" ShapeID="_x0000_i1250" DrawAspect="Content" ObjectID="_1781671926" r:id="rId268"/>
              </w:object>
            </w:r>
            <w:r w:rsidRPr="00C7244C">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5B25E109" w14:textId="77777777" w:rsidR="00652DD6" w:rsidRPr="00C7244C" w:rsidRDefault="00652DD6" w:rsidP="003F1727">
            <w:pPr>
              <w:pStyle w:val="TAC"/>
              <w:spacing w:line="254" w:lineRule="auto"/>
              <w:rPr>
                <w:lang w:eastAsia="zh-CN"/>
              </w:rPr>
            </w:pPr>
            <w:r w:rsidRPr="00C7244C">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5736F859"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vAlign w:val="center"/>
            <w:hideMark/>
          </w:tcPr>
          <w:p w14:paraId="72E2659D"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72613ED4" w14:textId="63478B07" w:rsidR="00652DD6" w:rsidRPr="00C7244C" w:rsidRDefault="00652DD6" w:rsidP="003F1727">
            <w:pPr>
              <w:pStyle w:val="TAC"/>
              <w:spacing w:line="254" w:lineRule="auto"/>
              <w:rPr>
                <w:lang w:eastAsia="zh-CN"/>
              </w:rPr>
            </w:pPr>
            <w:r w:rsidRPr="00C7244C">
              <w:rPr>
                <w:rFonts w:cs="Arial"/>
                <w:szCs w:val="18"/>
                <w:lang w:eastAsia="zh-CN"/>
              </w:rPr>
              <w:t>Link only, see clause A.</w:t>
            </w:r>
            <w:r w:rsidR="0089494E">
              <w:rPr>
                <w:rFonts w:cs="Arial"/>
                <w:szCs w:val="18"/>
                <w:lang w:eastAsia="zh-CN"/>
              </w:rPr>
              <w:t>6</w:t>
            </w:r>
            <w:r w:rsidRPr="00C7244C">
              <w:rPr>
                <w:rFonts w:cs="Arial"/>
                <w:szCs w:val="18"/>
                <w:lang w:eastAsia="zh-CN"/>
              </w:rPr>
              <w:t>A</w:t>
            </w:r>
          </w:p>
        </w:tc>
        <w:tc>
          <w:tcPr>
            <w:tcW w:w="2200" w:type="dxa"/>
            <w:gridSpan w:val="2"/>
            <w:tcBorders>
              <w:top w:val="single" w:sz="4" w:space="0" w:color="auto"/>
              <w:left w:val="single" w:sz="4" w:space="0" w:color="auto"/>
              <w:bottom w:val="single" w:sz="4" w:space="0" w:color="auto"/>
              <w:right w:val="single" w:sz="4" w:space="0" w:color="auto"/>
            </w:tcBorders>
            <w:hideMark/>
          </w:tcPr>
          <w:p w14:paraId="17B44287" w14:textId="77777777" w:rsidR="00652DD6" w:rsidRPr="00C7244C" w:rsidRDefault="00652DD6" w:rsidP="003F1727">
            <w:pPr>
              <w:pStyle w:val="TAC"/>
              <w:spacing w:line="254" w:lineRule="auto"/>
              <w:rPr>
                <w:lang w:eastAsia="zh-CN"/>
              </w:rPr>
            </w:pPr>
            <w:r w:rsidRPr="00C7244C">
              <w:rPr>
                <w:lang w:eastAsia="zh-CN"/>
              </w:rPr>
              <w:t>-104.7</w:t>
            </w:r>
          </w:p>
        </w:tc>
      </w:tr>
      <w:tr w:rsidR="00652DD6" w:rsidRPr="00C7244C" w14:paraId="082CB4D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CCED865"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2EDB7712">
                <v:shape id="_x0000_i1251" type="#_x0000_t75" style="width:21.9pt;height:21.9pt" o:ole="" fillcolor="window">
                  <v:imagedata r:id="rId8" o:title=""/>
                </v:shape>
                <o:OLEObject Type="Embed" ProgID="Equation.3" ShapeID="_x0000_i1251" DrawAspect="Content" ObjectID="_1781671927" r:id="rId269"/>
              </w:object>
            </w:r>
            <w:r w:rsidRPr="00C7244C">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36508637" w14:textId="77777777" w:rsidR="00652DD6" w:rsidRPr="00C7244C" w:rsidRDefault="00652DD6" w:rsidP="003F1727">
            <w:pPr>
              <w:pStyle w:val="TAC"/>
              <w:spacing w:line="254" w:lineRule="auto"/>
              <w:rPr>
                <w:lang w:eastAsia="zh-CN"/>
              </w:rPr>
            </w:pPr>
            <w:r w:rsidRPr="00C7244C">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4A39B88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236A11DB"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3BB21C"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0E563C1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62164D5"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A260DF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0F31E6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69E2A63E"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107B48"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36AE449E"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1D4B39E2"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69F8678B" w14:textId="77777777" w:rsidR="00652DD6" w:rsidRPr="00C7244C" w:rsidRDefault="00652DD6" w:rsidP="003F1727">
            <w:pPr>
              <w:pStyle w:val="TAC"/>
              <w:spacing w:line="254" w:lineRule="auto"/>
              <w:rPr>
                <w:lang w:eastAsia="zh-CN"/>
              </w:rPr>
            </w:pPr>
            <w:r w:rsidRPr="00C7244C">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79A9348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6B513AF7"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65015C9"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96083D4"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5C693F38"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568B2AC1"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3F4014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2E218D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26DF1F2F"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BC2152"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457190F"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26B07819"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CAB4154"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576" w:dyaOrig="420" w14:anchorId="3473B4CC">
                <v:shape id="_x0000_i1252" type="#_x0000_t75" style="width:28.5pt;height:21.9pt" o:ole="" fillcolor="window">
                  <v:imagedata r:id="rId34" o:title=""/>
                </v:shape>
                <o:OLEObject Type="Embed" ProgID="Equation.3" ShapeID="_x0000_i1252" DrawAspect="Content" ObjectID="_1781671928" r:id="rId270"/>
              </w:object>
            </w:r>
          </w:p>
        </w:tc>
        <w:tc>
          <w:tcPr>
            <w:tcW w:w="875" w:type="dxa"/>
            <w:tcBorders>
              <w:top w:val="single" w:sz="4" w:space="0" w:color="auto"/>
              <w:left w:val="single" w:sz="4" w:space="0" w:color="auto"/>
              <w:bottom w:val="single" w:sz="4" w:space="0" w:color="auto"/>
              <w:right w:val="single" w:sz="4" w:space="0" w:color="auto"/>
            </w:tcBorders>
            <w:hideMark/>
          </w:tcPr>
          <w:p w14:paraId="60F60243"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58C1C0DF"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tcPr>
          <w:p w14:paraId="1C110082"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34D385E"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54785061"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5D070BE5"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AFC2F45"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732" w:dyaOrig="420" w14:anchorId="55EBC5FB">
                <v:shape id="_x0000_i1253" type="#_x0000_t75" style="width:36pt;height:21.9pt" o:ole="" fillcolor="window">
                  <v:imagedata r:id="rId11" o:title=""/>
                </v:shape>
                <o:OLEObject Type="Embed" ProgID="Equation.3" ShapeID="_x0000_i1253" DrawAspect="Content" ObjectID="_1781671929" r:id="rId271"/>
              </w:object>
            </w:r>
          </w:p>
        </w:tc>
        <w:tc>
          <w:tcPr>
            <w:tcW w:w="875" w:type="dxa"/>
            <w:tcBorders>
              <w:top w:val="single" w:sz="4" w:space="0" w:color="auto"/>
              <w:left w:val="single" w:sz="4" w:space="0" w:color="auto"/>
              <w:bottom w:val="single" w:sz="4" w:space="0" w:color="auto"/>
              <w:right w:val="single" w:sz="4" w:space="0" w:color="auto"/>
            </w:tcBorders>
            <w:hideMark/>
          </w:tcPr>
          <w:p w14:paraId="17AE6241"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17FC189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tcPr>
          <w:p w14:paraId="3D47ABC0"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0194B142"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060CF8C"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3A3C0E99" w14:textId="77777777" w:rsidTr="003F1727">
        <w:trPr>
          <w:cantSplit/>
          <w:trHeight w:val="94"/>
        </w:trPr>
        <w:tc>
          <w:tcPr>
            <w:tcW w:w="2628" w:type="dxa"/>
            <w:gridSpan w:val="2"/>
            <w:tcBorders>
              <w:top w:val="single" w:sz="4" w:space="0" w:color="auto"/>
              <w:left w:val="single" w:sz="4" w:space="0" w:color="auto"/>
              <w:bottom w:val="nil"/>
              <w:right w:val="single" w:sz="4" w:space="0" w:color="auto"/>
            </w:tcBorders>
            <w:hideMark/>
          </w:tcPr>
          <w:p w14:paraId="726033EB" w14:textId="77777777" w:rsidR="00652DD6" w:rsidRPr="00C7244C" w:rsidRDefault="00652DD6" w:rsidP="003F1727">
            <w:pPr>
              <w:pStyle w:val="TAL"/>
              <w:spacing w:line="254" w:lineRule="auto"/>
              <w:rPr>
                <w:lang w:eastAsia="zh-CN"/>
              </w:rPr>
            </w:pPr>
            <w:r w:rsidRPr="00C7244C">
              <w:rPr>
                <w:lang w:eastAsia="zh-CN"/>
              </w:rPr>
              <w:t>Io</w:t>
            </w:r>
            <w:r w:rsidRPr="00C7244C">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6FB4B581" w14:textId="77777777" w:rsidR="00652DD6" w:rsidRPr="00C7244C" w:rsidRDefault="00652DD6" w:rsidP="003F1727">
            <w:pPr>
              <w:pStyle w:val="TAC"/>
              <w:spacing w:line="254" w:lineRule="auto"/>
              <w:rPr>
                <w:lang w:eastAsia="zh-CN"/>
              </w:rPr>
            </w:pPr>
            <w:r w:rsidRPr="00C7244C">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02A40EE0" w14:textId="77777777" w:rsidR="00652DD6" w:rsidRPr="00C7244C" w:rsidRDefault="00652DD6" w:rsidP="003F1727">
            <w:pPr>
              <w:pStyle w:val="TAC"/>
              <w:spacing w:line="254" w:lineRule="auto"/>
              <w:rPr>
                <w:lang w:eastAsia="zh-CN"/>
              </w:rPr>
            </w:pPr>
            <w:r w:rsidRPr="00C7244C">
              <w:rPr>
                <w:lang w:eastAsia="zh-CN"/>
              </w:rPr>
              <w:t>Config 1,2</w:t>
            </w:r>
          </w:p>
        </w:tc>
        <w:tc>
          <w:tcPr>
            <w:tcW w:w="1958" w:type="dxa"/>
            <w:gridSpan w:val="2"/>
            <w:tcBorders>
              <w:top w:val="nil"/>
              <w:left w:val="single" w:sz="4" w:space="0" w:color="auto"/>
              <w:bottom w:val="nil"/>
              <w:right w:val="single" w:sz="4" w:space="0" w:color="auto"/>
            </w:tcBorders>
          </w:tcPr>
          <w:p w14:paraId="6ADB6856"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7E3E9796"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424A5F6F"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5A373802" w14:textId="77777777" w:rsidTr="003F1727">
        <w:trPr>
          <w:cantSplit/>
          <w:trHeight w:val="94"/>
        </w:trPr>
        <w:tc>
          <w:tcPr>
            <w:tcW w:w="2628" w:type="dxa"/>
            <w:gridSpan w:val="2"/>
            <w:tcBorders>
              <w:top w:val="nil"/>
              <w:left w:val="single" w:sz="4" w:space="0" w:color="auto"/>
              <w:bottom w:val="nil"/>
              <w:right w:val="single" w:sz="4" w:space="0" w:color="auto"/>
            </w:tcBorders>
          </w:tcPr>
          <w:p w14:paraId="2D08E54A"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9511C54" w14:textId="77777777" w:rsidR="00652DD6" w:rsidRPr="00C7244C" w:rsidRDefault="00652DD6" w:rsidP="003F1727">
            <w:pPr>
              <w:pStyle w:val="TAC"/>
              <w:spacing w:line="254" w:lineRule="auto"/>
              <w:rPr>
                <w:lang w:eastAsia="zh-CN"/>
              </w:rPr>
            </w:pPr>
            <w:r w:rsidRPr="00C7244C">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47B89131"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nil"/>
              <w:left w:val="single" w:sz="4" w:space="0" w:color="auto"/>
              <w:bottom w:val="nil"/>
              <w:right w:val="single" w:sz="4" w:space="0" w:color="auto"/>
            </w:tcBorders>
          </w:tcPr>
          <w:p w14:paraId="0EA6D401"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11FDD9E"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2E85B32B"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7351C919"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136C9832"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817661E" w14:textId="77777777" w:rsidR="00652DD6" w:rsidRPr="00C7244C" w:rsidRDefault="00652DD6" w:rsidP="003F1727">
            <w:pPr>
              <w:pStyle w:val="TAC"/>
              <w:spacing w:line="254" w:lineRule="auto"/>
              <w:rPr>
                <w:lang w:eastAsia="zh-CN"/>
              </w:rPr>
            </w:pPr>
            <w:r w:rsidRPr="00C7244C">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44B5705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7FA321C6"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053B246" w14:textId="77777777" w:rsidR="00652DD6" w:rsidRPr="00C7244C" w:rsidRDefault="00652DD6" w:rsidP="003F1727">
            <w:pPr>
              <w:pStyle w:val="TAC"/>
              <w:spacing w:line="254" w:lineRule="auto"/>
              <w:rPr>
                <w:lang w:eastAsia="zh-CN"/>
              </w:rPr>
            </w:pPr>
            <w:r w:rsidRPr="00C7244C">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15EAFF53" w14:textId="77777777" w:rsidR="00652DD6" w:rsidRPr="00C7244C" w:rsidRDefault="00652DD6" w:rsidP="003F1727">
            <w:pPr>
              <w:pStyle w:val="TAC"/>
              <w:spacing w:line="254" w:lineRule="auto"/>
              <w:rPr>
                <w:lang w:eastAsia="zh-CN"/>
              </w:rPr>
            </w:pPr>
            <w:r w:rsidRPr="00C7244C">
              <w:rPr>
                <w:lang w:eastAsia="zh-CN"/>
              </w:rPr>
              <w:t>-57.2</w:t>
            </w:r>
          </w:p>
        </w:tc>
      </w:tr>
      <w:tr w:rsidR="00652DD6" w:rsidRPr="00C7244C" w14:paraId="68D8042B"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239CBBE5"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EE104C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9801B4F"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4158" w:type="dxa"/>
            <w:gridSpan w:val="4"/>
            <w:tcBorders>
              <w:top w:val="single" w:sz="4" w:space="0" w:color="auto"/>
              <w:left w:val="single" w:sz="4" w:space="0" w:color="auto"/>
              <w:bottom w:val="single" w:sz="4" w:space="0" w:color="auto"/>
              <w:right w:val="single" w:sz="4" w:space="0" w:color="auto"/>
            </w:tcBorders>
            <w:hideMark/>
          </w:tcPr>
          <w:p w14:paraId="32A46C35"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1275D287"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224DA6F"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1ADCB4FC"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32" w:dyaOrig="432" w14:anchorId="51172026">
                <v:shape id="_x0000_i1254" type="#_x0000_t75" style="width:21.9pt;height:21.9pt" o:ole="" fillcolor="window">
                  <v:imagedata r:id="rId8" o:title=""/>
                </v:shape>
                <o:OLEObject Type="Embed" ProgID="Equation.3" ShapeID="_x0000_i1254" DrawAspect="Content" ObjectID="_1781671930" r:id="rId272"/>
              </w:object>
            </w:r>
            <w:r w:rsidRPr="00C7244C">
              <w:rPr>
                <w:lang w:eastAsia="zh-CN"/>
              </w:rPr>
              <w:t xml:space="preserve"> to be fulfilled.</w:t>
            </w:r>
          </w:p>
          <w:p w14:paraId="2017E72A"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and Io levels have been derived from other parameters for information purposes. They are not settable parameters themselves.</w:t>
            </w:r>
          </w:p>
          <w:p w14:paraId="500BF1E6"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SSB_RP minimum requirements are specified assuming independent interference and noise at each receiver antenna port.</w:t>
            </w:r>
          </w:p>
          <w:p w14:paraId="754BF4DF"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Equivalent power received by an antenna with 0 dBi gain at the centre of the quiet zone</w:t>
            </w:r>
          </w:p>
          <w:p w14:paraId="7DFDF390" w14:textId="77777777" w:rsidR="00652DD6" w:rsidRPr="00C7244C" w:rsidRDefault="00652DD6" w:rsidP="003F1727">
            <w:pPr>
              <w:pStyle w:val="TAN"/>
              <w:spacing w:line="254" w:lineRule="auto"/>
              <w:rPr>
                <w:sz w:val="14"/>
                <w:lang w:eastAsia="zh-CN"/>
              </w:rPr>
            </w:pPr>
            <w:r w:rsidRPr="00C7244C">
              <w:rPr>
                <w:lang w:eastAsia="zh-CN"/>
              </w:rPr>
              <w:t>Note 6:</w:t>
            </w:r>
            <w:r w:rsidRPr="00C7244C">
              <w:rPr>
                <w:lang w:eastAsia="zh-CN"/>
              </w:rPr>
              <w:tab/>
              <w:t>As observed with 0 dBi gain antenna at the centre of the quiet zone</w:t>
            </w:r>
          </w:p>
        </w:tc>
      </w:tr>
    </w:tbl>
    <w:p w14:paraId="4D1A3838" w14:textId="77777777" w:rsidR="00652DD6" w:rsidRPr="00C7244C" w:rsidRDefault="00652DD6" w:rsidP="00652DD6"/>
    <w:p w14:paraId="01EB9882" w14:textId="77777777" w:rsidR="00652DD6" w:rsidRPr="00C7244C" w:rsidRDefault="00652DD6" w:rsidP="00652DD6">
      <w:pPr>
        <w:rPr>
          <w:rFonts w:cs="v4.2.0"/>
        </w:rPr>
      </w:pPr>
      <w:r w:rsidRPr="00C7244C">
        <w:t>In test 1 with per-UE gap and in test 3 without the gap, the UE shall send one Event A3 triggered measurement report, with a measurement reporting delay less than X1 ms from the beginning of time period T2</w:t>
      </w:r>
      <w:r w:rsidRPr="00C7244C">
        <w:rPr>
          <w:rFonts w:cs="v4.2.0"/>
        </w:rPr>
        <w:t>, where X1 is</w:t>
      </w:r>
    </w:p>
    <w:p w14:paraId="464676BD" w14:textId="77777777" w:rsidR="00652DD6" w:rsidRPr="00C7244C" w:rsidRDefault="00652DD6" w:rsidP="00652DD6">
      <w:pPr>
        <w:ind w:firstLine="284"/>
        <w:rPr>
          <w:rFonts w:cs="v4.2.0"/>
        </w:rPr>
      </w:pPr>
      <w:r w:rsidRPr="00C7244C">
        <w:rPr>
          <w:rFonts w:cs="v4.2.0"/>
        </w:rPr>
        <w:t>7680 for UE supporting power class 1, or</w:t>
      </w:r>
    </w:p>
    <w:p w14:paraId="1845FD64" w14:textId="77777777" w:rsidR="00652DD6" w:rsidRPr="00C7244C" w:rsidRDefault="00652DD6" w:rsidP="00652DD6">
      <w:pPr>
        <w:ind w:firstLine="284"/>
      </w:pPr>
      <w:r w:rsidRPr="00C7244C">
        <w:rPr>
          <w:rFonts w:cs="v4.2.0"/>
        </w:rPr>
        <w:t>4800 for UE supporting other power class</w:t>
      </w:r>
      <w:r w:rsidRPr="00C7244C">
        <w:t xml:space="preserve">. </w:t>
      </w:r>
    </w:p>
    <w:p w14:paraId="5016AFCE" w14:textId="77777777" w:rsidR="00652DD6" w:rsidRPr="00C7244C" w:rsidRDefault="00652DD6" w:rsidP="00652DD6">
      <w:pPr>
        <w:rPr>
          <w:rFonts w:cs="v4.2.0"/>
        </w:rPr>
      </w:pPr>
      <w:r w:rsidRPr="00C7244C">
        <w:t>In test 2 with per-UE gap and in test 4 without the gap, the UE shall send one Event A3 triggered measurement report, with a measurement reporting delay less than X2 ms from the beginning of time period T2,</w:t>
      </w:r>
      <w:r w:rsidRPr="00C7244C">
        <w:rPr>
          <w:rFonts w:cs="v4.2.0"/>
        </w:rPr>
        <w:t xml:space="preserve"> where X2 is</w:t>
      </w:r>
    </w:p>
    <w:p w14:paraId="116360CF" w14:textId="77777777" w:rsidR="00652DD6" w:rsidRPr="00C7244C" w:rsidRDefault="00652DD6" w:rsidP="00652DD6">
      <w:pPr>
        <w:ind w:firstLine="284"/>
        <w:rPr>
          <w:rFonts w:cs="v4.2.0"/>
        </w:rPr>
      </w:pPr>
      <w:r w:rsidRPr="00C7244C">
        <w:rPr>
          <w:rFonts w:cs="v4.2.0"/>
        </w:rPr>
        <w:t>81920 for UE supporting power class 1, or</w:t>
      </w:r>
    </w:p>
    <w:p w14:paraId="2C85990D" w14:textId="77777777" w:rsidR="00652DD6" w:rsidRPr="00C7244C" w:rsidRDefault="00652DD6" w:rsidP="00652DD6">
      <w:pPr>
        <w:ind w:firstLine="284"/>
      </w:pPr>
      <w:r w:rsidRPr="00C7244C">
        <w:rPr>
          <w:rFonts w:cs="v4.2.0"/>
        </w:rPr>
        <w:t>51200 for UE supporting other power class</w:t>
      </w:r>
      <w:r w:rsidRPr="00C7244C">
        <w:t xml:space="preserve">. </w:t>
      </w:r>
    </w:p>
    <w:p w14:paraId="1C4D55E0" w14:textId="77777777" w:rsidR="00652DD6" w:rsidRPr="00C7244C" w:rsidRDefault="00652DD6" w:rsidP="00652DD6">
      <w:pPr>
        <w:rPr>
          <w:rFonts w:cs="v4.2.0"/>
        </w:rPr>
      </w:pPr>
      <w:r w:rsidRPr="00C7244C">
        <w:rPr>
          <w:rFonts w:cs="v4.2.0"/>
        </w:rPr>
        <w:t>In test 1, 2, 3 and 4 UE is not required to report SSB time index.</w:t>
      </w:r>
      <w:r w:rsidRPr="00C7244C">
        <w:t xml:space="preserve"> The UE shall not send event triggered measurement reports, as long as the reporting criteria are not fulfilled. The rate of correct events observed during repeated tests shall be at least 90% with a confidence level of 95%.</w:t>
      </w:r>
    </w:p>
    <w:p w14:paraId="5DE43728"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724EFFF" w14:textId="77777777" w:rsidR="00652DD6" w:rsidRPr="00C7244C" w:rsidRDefault="00652DD6" w:rsidP="00652DD6">
      <w:r w:rsidRPr="00C7244C">
        <w:t>TTI insertion uncertainty = TTIDCCH = 1 ms; 2xTTIDCCH = 2 ms</w:t>
      </w:r>
    </w:p>
    <w:p w14:paraId="7F17C3C7" w14:textId="77777777" w:rsidR="00652DD6" w:rsidRPr="00C7244C" w:rsidRDefault="00652DD6" w:rsidP="00652DD6">
      <w:pPr>
        <w:rPr>
          <w:rFonts w:cstheme="minorBidi"/>
        </w:rPr>
      </w:pPr>
      <w:r w:rsidRPr="00C7244C">
        <w:t xml:space="preserve">The overall delays measured shall be less than a total of </w:t>
      </w:r>
      <w:r w:rsidRPr="00C7244C">
        <w:rPr>
          <w:rFonts w:cs="v4.2.0"/>
        </w:rPr>
        <w:t xml:space="preserve">7682 </w:t>
      </w:r>
      <w:r w:rsidRPr="00C7244C">
        <w:t xml:space="preserve">ms for power class 1 UE and </w:t>
      </w:r>
      <w:r w:rsidRPr="00C7244C">
        <w:rPr>
          <w:rFonts w:cs="v4.2.0"/>
        </w:rPr>
        <w:t xml:space="preserve">4802 </w:t>
      </w:r>
      <w:r w:rsidRPr="00C7244C">
        <w:t xml:space="preserve">ms for other power classes in test 1 and test 3 and </w:t>
      </w:r>
      <w:r w:rsidRPr="00C7244C">
        <w:rPr>
          <w:rFonts w:cs="v4.2.0"/>
        </w:rPr>
        <w:t xml:space="preserve">81922 </w:t>
      </w:r>
      <w:r w:rsidRPr="00C7244C">
        <w:t xml:space="preserve">for power class 1 UE and </w:t>
      </w:r>
      <w:r w:rsidRPr="00C7244C">
        <w:rPr>
          <w:rFonts w:cs="v4.2.0"/>
        </w:rPr>
        <w:t xml:space="preserve">51202 </w:t>
      </w:r>
      <w:r w:rsidRPr="00C7244C">
        <w:t>ms for other power classes in test 2 and test 4.</w:t>
      </w:r>
    </w:p>
    <w:p w14:paraId="4DBEA7B2" w14:textId="77777777" w:rsidR="00652DD6" w:rsidRPr="00C7244C" w:rsidRDefault="00652DD6" w:rsidP="00652DD6">
      <w:pPr>
        <w:pStyle w:val="Heading4"/>
        <w:rPr>
          <w:lang w:eastAsia="sv-SE"/>
        </w:rPr>
      </w:pPr>
      <w:r w:rsidRPr="00C7244C">
        <w:rPr>
          <w:lang w:eastAsia="sv-SE"/>
        </w:rPr>
        <w:t>7.6.2.7</w:t>
      </w:r>
      <w:r w:rsidRPr="00C7244C">
        <w:rPr>
          <w:lang w:eastAsia="sv-SE"/>
        </w:rPr>
        <w:tab/>
        <w:t>NR SA FR1-FR2 event-triggered reporting in non-DRX with SSB time index detection</w:t>
      </w:r>
    </w:p>
    <w:p w14:paraId="263441FD" w14:textId="77777777" w:rsidR="00652DD6" w:rsidRPr="00C7244C" w:rsidRDefault="00652DD6" w:rsidP="00652DD6">
      <w:pPr>
        <w:pStyle w:val="EditorsNote"/>
      </w:pPr>
      <w:r w:rsidRPr="00C7244C">
        <w:t>Editor’s Note: This test case has been completed for the following configurations:</w:t>
      </w:r>
    </w:p>
    <w:p w14:paraId="3DD45715"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61DA81C" w14:textId="77777777" w:rsidR="00652DD6" w:rsidRPr="00C7244C" w:rsidRDefault="00652DD6" w:rsidP="00652DD6">
      <w:pPr>
        <w:pStyle w:val="EditorsNote"/>
      </w:pPr>
      <w:r w:rsidRPr="00C7244C">
        <w:t>- UE PC3</w:t>
      </w:r>
    </w:p>
    <w:p w14:paraId="0AC6E7BB" w14:textId="77777777" w:rsidR="00652DD6" w:rsidRPr="00C7244C" w:rsidRDefault="00652DD6" w:rsidP="00652DD6">
      <w:pPr>
        <w:pStyle w:val="EditorsNote"/>
      </w:pPr>
      <w:r w:rsidRPr="00C7244C">
        <w:t>- The test is incomplete for UE power classes other than PC3</w:t>
      </w:r>
    </w:p>
    <w:p w14:paraId="7D19502F" w14:textId="77777777" w:rsidR="00FA300B" w:rsidRPr="00C7244C" w:rsidRDefault="00652DD6" w:rsidP="00FA300B">
      <w:pPr>
        <w:pStyle w:val="EditorsNote"/>
      </w:pPr>
      <w:r w:rsidRPr="00C7244C">
        <w:t>- The test is incomplete for test frequencies &gt; 40.8 GHz</w:t>
      </w:r>
    </w:p>
    <w:p w14:paraId="0BB4B532" w14:textId="4F26265E" w:rsidR="00652DD6" w:rsidRPr="00C7244C" w:rsidRDefault="00FA300B" w:rsidP="00FA300B">
      <w:pPr>
        <w:pStyle w:val="EditorsNote"/>
      </w:pPr>
      <w:r w:rsidRPr="00C7244C">
        <w:t>- NR FR1 - FR2 OTA testability is still FFS.</w:t>
      </w:r>
    </w:p>
    <w:p w14:paraId="2E9804D9" w14:textId="77777777" w:rsidR="00652DD6" w:rsidRPr="00C7244C" w:rsidRDefault="00652DD6" w:rsidP="00652DD6">
      <w:pPr>
        <w:pStyle w:val="H6"/>
      </w:pPr>
      <w:r w:rsidRPr="00C7244C">
        <w:t>7.6.2.7.1</w:t>
      </w:r>
      <w:r w:rsidRPr="00C7244C">
        <w:tab/>
        <w:t>Test purpose</w:t>
      </w:r>
    </w:p>
    <w:p w14:paraId="18FECFD4"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0277A713" w14:textId="77777777" w:rsidR="00652DD6" w:rsidRPr="00C7244C" w:rsidRDefault="00652DD6" w:rsidP="00652DD6">
      <w:pPr>
        <w:pStyle w:val="H6"/>
      </w:pPr>
      <w:r w:rsidRPr="00C7244C">
        <w:t>7.6.2.7.2</w:t>
      </w:r>
      <w:r w:rsidRPr="00C7244C">
        <w:tab/>
        <w:t>Test applicability</w:t>
      </w:r>
    </w:p>
    <w:p w14:paraId="43513A13" w14:textId="1207E9ED" w:rsidR="00652DD6" w:rsidRPr="00C7244C" w:rsidRDefault="00652DD6" w:rsidP="00652DD6">
      <w:pPr>
        <w:rPr>
          <w:lang w:eastAsia="sv-SE"/>
        </w:rPr>
      </w:pPr>
      <w:r w:rsidRPr="00C7244C">
        <w:rPr>
          <w:lang w:eastAsia="sv-SE"/>
        </w:rPr>
        <w:t>This test applies to all types of NR UE from Release 15 onwards.</w:t>
      </w:r>
      <w:r w:rsidR="0089494E">
        <w:rPr>
          <w:lang w:eastAsia="sv-SE"/>
        </w:rPr>
        <w:t xml:space="preserve"> </w:t>
      </w:r>
      <w:r w:rsidR="0089494E" w:rsidRPr="00100F6F">
        <w:t>Test 2 is applicable only to UEs supporting per-FR gap (</w:t>
      </w:r>
      <w:r w:rsidR="0089494E" w:rsidRPr="00100F6F">
        <w:rPr>
          <w:i/>
          <w:iCs/>
        </w:rPr>
        <w:t>IndependentGapConfig</w:t>
      </w:r>
      <w:r w:rsidR="0089494E" w:rsidRPr="00100F6F">
        <w:t>, as defined in TS 38.306)</w:t>
      </w:r>
      <w:r w:rsidR="0089494E">
        <w:t>, otherwise Test 1 is applicable</w:t>
      </w:r>
      <w:r w:rsidR="0089494E" w:rsidRPr="00100F6F">
        <w:t>.</w:t>
      </w:r>
    </w:p>
    <w:p w14:paraId="1E2DD142" w14:textId="77777777" w:rsidR="00652DD6" w:rsidRPr="00C7244C" w:rsidRDefault="00652DD6" w:rsidP="00652DD6">
      <w:pPr>
        <w:pStyle w:val="H6"/>
        <w:rPr>
          <w:lang w:eastAsia="sv-SE"/>
        </w:rPr>
      </w:pPr>
      <w:r w:rsidRPr="00C7244C">
        <w:rPr>
          <w:lang w:eastAsia="sv-SE"/>
        </w:rPr>
        <w:t>7.6.2.7.3</w:t>
      </w:r>
      <w:r w:rsidRPr="00C7244C">
        <w:rPr>
          <w:lang w:eastAsia="sv-SE"/>
        </w:rPr>
        <w:tab/>
        <w:t>Minimum conformance requirements</w:t>
      </w:r>
    </w:p>
    <w:p w14:paraId="5EC1A019" w14:textId="77777777" w:rsidR="00652DD6" w:rsidRPr="00C7244C" w:rsidRDefault="00652DD6" w:rsidP="00652DD6">
      <w:pPr>
        <w:rPr>
          <w:lang w:eastAsia="sv-SE"/>
        </w:rPr>
      </w:pPr>
      <w:r w:rsidRPr="00C7244C">
        <w:rPr>
          <w:lang w:eastAsia="sv-SE"/>
        </w:rPr>
        <w:t>The minimum conformance requirements are specified in clause 7.6.2.0.</w:t>
      </w:r>
    </w:p>
    <w:p w14:paraId="4527D817" w14:textId="77777777" w:rsidR="00652DD6" w:rsidRPr="00C7244C" w:rsidRDefault="00652DD6" w:rsidP="00652DD6">
      <w:pPr>
        <w:rPr>
          <w:lang w:eastAsia="sv-SE"/>
        </w:rPr>
      </w:pPr>
      <w:r w:rsidRPr="00C7244C">
        <w:rPr>
          <w:lang w:eastAsia="sv-SE"/>
        </w:rPr>
        <w:t>The normative reference for this requirement is TS 38.133 [6] clause A.7.6.2.7.</w:t>
      </w:r>
    </w:p>
    <w:p w14:paraId="2499D19C" w14:textId="77777777" w:rsidR="00652DD6" w:rsidRPr="00C7244C" w:rsidRDefault="00652DD6" w:rsidP="00652DD6">
      <w:pPr>
        <w:pStyle w:val="H6"/>
        <w:rPr>
          <w:lang w:eastAsia="sv-SE"/>
        </w:rPr>
      </w:pPr>
      <w:r w:rsidRPr="00C7244C">
        <w:rPr>
          <w:lang w:eastAsia="sv-SE"/>
        </w:rPr>
        <w:t>7.6.2.7.4</w:t>
      </w:r>
      <w:r w:rsidRPr="00C7244C">
        <w:rPr>
          <w:lang w:eastAsia="sv-SE"/>
        </w:rPr>
        <w:tab/>
        <w:t>Test description</w:t>
      </w:r>
    </w:p>
    <w:p w14:paraId="3C0B0CB0" w14:textId="77777777" w:rsidR="00652DD6" w:rsidRPr="00C7244C" w:rsidRDefault="00652DD6" w:rsidP="00652DD6">
      <w:pPr>
        <w:pStyle w:val="H6"/>
        <w:rPr>
          <w:lang w:eastAsia="sv-SE"/>
        </w:rPr>
      </w:pPr>
      <w:r w:rsidRPr="00C7244C">
        <w:rPr>
          <w:lang w:eastAsia="sv-SE"/>
        </w:rPr>
        <w:t>7.6.2.7.4.1</w:t>
      </w:r>
      <w:r w:rsidRPr="00C7244C">
        <w:rPr>
          <w:lang w:eastAsia="sv-SE"/>
        </w:rPr>
        <w:tab/>
        <w:t>Initial conditions</w:t>
      </w:r>
    </w:p>
    <w:p w14:paraId="0EF28C90" w14:textId="77777777" w:rsidR="00652DD6" w:rsidRPr="00C7244C" w:rsidRDefault="00652DD6" w:rsidP="00652DD6">
      <w:pPr>
        <w:rPr>
          <w:lang w:eastAsia="sv-SE"/>
        </w:rPr>
      </w:pPr>
      <w:r w:rsidRPr="00C7244C">
        <w:rPr>
          <w:lang w:eastAsia="sv-SE"/>
        </w:rPr>
        <w:t>This test shall be tested using any of the test configurations in Table 7.6.2.7.4.1-1.</w:t>
      </w:r>
    </w:p>
    <w:p w14:paraId="0A0734E0" w14:textId="77777777" w:rsidR="00652DD6" w:rsidRPr="00C7244C" w:rsidRDefault="00652DD6" w:rsidP="00652DD6">
      <w:pPr>
        <w:pStyle w:val="TH"/>
      </w:pPr>
      <w:r w:rsidRPr="00C7244C">
        <w:t xml:space="preserve">Table 7.6.2.7.4.1-1: </w:t>
      </w:r>
      <w:r w:rsidRPr="00C7244C">
        <w:rPr>
          <w:lang w:eastAsia="sv-SE"/>
        </w:rPr>
        <w:t xml:space="preserve">SA FR1-FR2 event triggered reporting tests in non-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650E9CBE" w14:textId="77777777" w:rsidTr="003F1727">
        <w:trPr>
          <w:jc w:val="center"/>
        </w:trPr>
        <w:tc>
          <w:tcPr>
            <w:tcW w:w="1418" w:type="dxa"/>
            <w:shd w:val="clear" w:color="auto" w:fill="auto"/>
          </w:tcPr>
          <w:p w14:paraId="51843091" w14:textId="77777777" w:rsidR="00652DD6" w:rsidRPr="00C7244C" w:rsidRDefault="00652DD6" w:rsidP="003F1727">
            <w:pPr>
              <w:pStyle w:val="TAH"/>
            </w:pPr>
            <w:r w:rsidRPr="00C7244C">
              <w:t>Test Case ID</w:t>
            </w:r>
          </w:p>
        </w:tc>
        <w:tc>
          <w:tcPr>
            <w:tcW w:w="5622" w:type="dxa"/>
            <w:shd w:val="clear" w:color="auto" w:fill="auto"/>
          </w:tcPr>
          <w:p w14:paraId="5748178C" w14:textId="77777777" w:rsidR="00652DD6" w:rsidRPr="00C7244C" w:rsidRDefault="00652DD6" w:rsidP="003F1727">
            <w:pPr>
              <w:pStyle w:val="TAH"/>
            </w:pPr>
            <w:r w:rsidRPr="00C7244C">
              <w:t>Description of serving cell</w:t>
            </w:r>
          </w:p>
        </w:tc>
        <w:tc>
          <w:tcPr>
            <w:tcW w:w="1749" w:type="dxa"/>
            <w:shd w:val="clear" w:color="auto" w:fill="auto"/>
          </w:tcPr>
          <w:p w14:paraId="03BC2CC8" w14:textId="77777777" w:rsidR="00652DD6" w:rsidRPr="00C7244C" w:rsidRDefault="00652DD6" w:rsidP="003F1727">
            <w:pPr>
              <w:pStyle w:val="TAH"/>
            </w:pPr>
            <w:r w:rsidRPr="00C7244C">
              <w:t>Description of target cell</w:t>
            </w:r>
          </w:p>
        </w:tc>
      </w:tr>
      <w:tr w:rsidR="00652DD6" w:rsidRPr="00C7244C" w14:paraId="5CB4403D" w14:textId="77777777" w:rsidTr="003F1727">
        <w:trPr>
          <w:jc w:val="center"/>
        </w:trPr>
        <w:tc>
          <w:tcPr>
            <w:tcW w:w="1418" w:type="dxa"/>
            <w:shd w:val="clear" w:color="auto" w:fill="auto"/>
          </w:tcPr>
          <w:p w14:paraId="7CA005AD" w14:textId="77777777" w:rsidR="00652DD6" w:rsidRPr="00C7244C" w:rsidRDefault="00652DD6" w:rsidP="003F1727">
            <w:pPr>
              <w:pStyle w:val="TAC"/>
            </w:pPr>
            <w:r w:rsidRPr="00C7244C">
              <w:t>7.6.2.7-1</w:t>
            </w:r>
          </w:p>
        </w:tc>
        <w:tc>
          <w:tcPr>
            <w:tcW w:w="5622" w:type="dxa"/>
            <w:shd w:val="clear" w:color="auto" w:fill="auto"/>
          </w:tcPr>
          <w:p w14:paraId="2206CA31" w14:textId="77777777" w:rsidR="00652DD6" w:rsidRPr="00C7244C" w:rsidRDefault="00652DD6" w:rsidP="003F1727">
            <w:pPr>
              <w:pStyle w:val="TAC"/>
            </w:pPr>
            <w:r w:rsidRPr="00C7244C">
              <w:t>NR 15 kHz SSB SCS, 10MHz bandwidth, FDD duplex mode</w:t>
            </w:r>
          </w:p>
        </w:tc>
        <w:tc>
          <w:tcPr>
            <w:tcW w:w="1749" w:type="dxa"/>
            <w:vMerge w:val="restart"/>
            <w:shd w:val="clear" w:color="auto" w:fill="auto"/>
          </w:tcPr>
          <w:p w14:paraId="79877584" w14:textId="77777777" w:rsidR="00652DD6" w:rsidRPr="00C7244C" w:rsidRDefault="00652DD6" w:rsidP="003F1727">
            <w:pPr>
              <w:pStyle w:val="TAC"/>
            </w:pPr>
            <w:r w:rsidRPr="00C7244C">
              <w:t>120 kHz SSB SCS, 100MHz bandwidth, TDD duplex mode</w:t>
            </w:r>
          </w:p>
        </w:tc>
      </w:tr>
      <w:tr w:rsidR="00652DD6" w:rsidRPr="00C7244C" w14:paraId="3D2F0372" w14:textId="77777777" w:rsidTr="003F1727">
        <w:trPr>
          <w:jc w:val="center"/>
        </w:trPr>
        <w:tc>
          <w:tcPr>
            <w:tcW w:w="1418" w:type="dxa"/>
            <w:shd w:val="clear" w:color="auto" w:fill="auto"/>
          </w:tcPr>
          <w:p w14:paraId="0A114499" w14:textId="77777777" w:rsidR="00652DD6" w:rsidRPr="00C7244C" w:rsidRDefault="00652DD6" w:rsidP="003F1727">
            <w:pPr>
              <w:pStyle w:val="TAC"/>
            </w:pPr>
            <w:r w:rsidRPr="00C7244C">
              <w:t>7.6.2.7-2</w:t>
            </w:r>
          </w:p>
        </w:tc>
        <w:tc>
          <w:tcPr>
            <w:tcW w:w="5622" w:type="dxa"/>
            <w:shd w:val="clear" w:color="auto" w:fill="auto"/>
          </w:tcPr>
          <w:p w14:paraId="53814C4A" w14:textId="77777777" w:rsidR="00652DD6" w:rsidRPr="00C7244C" w:rsidRDefault="00652DD6" w:rsidP="003F1727">
            <w:pPr>
              <w:pStyle w:val="TAC"/>
            </w:pPr>
            <w:r w:rsidRPr="00C7244C">
              <w:t>NR 15 kHz SSB SCS, 10MHz bandwidth, TDD duplex mode</w:t>
            </w:r>
          </w:p>
        </w:tc>
        <w:tc>
          <w:tcPr>
            <w:tcW w:w="1749" w:type="dxa"/>
            <w:vMerge/>
            <w:shd w:val="clear" w:color="auto" w:fill="auto"/>
          </w:tcPr>
          <w:p w14:paraId="2258A141" w14:textId="77777777" w:rsidR="00652DD6" w:rsidRPr="00C7244C" w:rsidRDefault="00652DD6" w:rsidP="003F1727">
            <w:pPr>
              <w:pStyle w:val="TAC"/>
            </w:pPr>
          </w:p>
        </w:tc>
      </w:tr>
      <w:tr w:rsidR="00652DD6" w:rsidRPr="00C7244C" w14:paraId="4CDFB4A3" w14:textId="77777777" w:rsidTr="003F1727">
        <w:trPr>
          <w:jc w:val="center"/>
        </w:trPr>
        <w:tc>
          <w:tcPr>
            <w:tcW w:w="1418" w:type="dxa"/>
            <w:shd w:val="clear" w:color="auto" w:fill="auto"/>
          </w:tcPr>
          <w:p w14:paraId="4FA3F52B" w14:textId="77777777" w:rsidR="00652DD6" w:rsidRPr="00C7244C" w:rsidRDefault="00652DD6" w:rsidP="003F1727">
            <w:pPr>
              <w:pStyle w:val="TAC"/>
            </w:pPr>
            <w:r w:rsidRPr="00C7244C">
              <w:t>7.6.2.7-3</w:t>
            </w:r>
          </w:p>
        </w:tc>
        <w:tc>
          <w:tcPr>
            <w:tcW w:w="5622" w:type="dxa"/>
            <w:shd w:val="clear" w:color="auto" w:fill="auto"/>
          </w:tcPr>
          <w:p w14:paraId="60015AC5" w14:textId="77777777" w:rsidR="00652DD6" w:rsidRPr="00C7244C" w:rsidRDefault="00652DD6" w:rsidP="003F1727">
            <w:pPr>
              <w:pStyle w:val="TAC"/>
            </w:pPr>
            <w:r w:rsidRPr="00C7244C">
              <w:t>NR 30kHz SSB SCS, 40MHz bandwidth, TDD duplex mode</w:t>
            </w:r>
          </w:p>
        </w:tc>
        <w:tc>
          <w:tcPr>
            <w:tcW w:w="1749" w:type="dxa"/>
            <w:vMerge/>
            <w:shd w:val="clear" w:color="auto" w:fill="auto"/>
          </w:tcPr>
          <w:p w14:paraId="2F0423D7" w14:textId="77777777" w:rsidR="00652DD6" w:rsidRPr="00C7244C" w:rsidRDefault="00652DD6" w:rsidP="003F1727">
            <w:pPr>
              <w:pStyle w:val="TAC"/>
            </w:pPr>
          </w:p>
        </w:tc>
      </w:tr>
      <w:tr w:rsidR="00652DD6" w:rsidRPr="00C7244C" w14:paraId="25365161" w14:textId="77777777" w:rsidTr="003F1727">
        <w:trPr>
          <w:jc w:val="center"/>
        </w:trPr>
        <w:tc>
          <w:tcPr>
            <w:tcW w:w="8789" w:type="dxa"/>
            <w:gridSpan w:val="3"/>
            <w:shd w:val="clear" w:color="auto" w:fill="auto"/>
          </w:tcPr>
          <w:p w14:paraId="3D21C0A2" w14:textId="77777777" w:rsidR="00652DD6" w:rsidRPr="00C7244C" w:rsidRDefault="00652DD6" w:rsidP="003F1727">
            <w:pPr>
              <w:pStyle w:val="TAN"/>
            </w:pPr>
            <w:r w:rsidRPr="00C7244C">
              <w:t>Note 1: The UE is only required to be tested in one of the supported test configurations</w:t>
            </w:r>
          </w:p>
          <w:p w14:paraId="52E7E483" w14:textId="77777777" w:rsidR="00652DD6" w:rsidRPr="00C7244C" w:rsidRDefault="00652DD6" w:rsidP="003F1727">
            <w:pPr>
              <w:pStyle w:val="TAN"/>
            </w:pPr>
            <w:r w:rsidRPr="00C7244C">
              <w:t>Note 2: target NR cell has the same SCS, BW and duplex mode as NR serving cell</w:t>
            </w:r>
          </w:p>
        </w:tc>
      </w:tr>
    </w:tbl>
    <w:p w14:paraId="2FDCBD46" w14:textId="77777777" w:rsidR="00652DD6" w:rsidRPr="00C7244C" w:rsidRDefault="00652DD6" w:rsidP="00652DD6"/>
    <w:p w14:paraId="4255E166" w14:textId="77777777" w:rsidR="00652DD6" w:rsidRPr="00C7244C" w:rsidRDefault="00652DD6" w:rsidP="00652DD6">
      <w:pPr>
        <w:pStyle w:val="TH"/>
      </w:pPr>
      <w:r w:rsidRPr="00C7244C">
        <w:rPr>
          <w:rFonts w:cs="v4.2.0"/>
        </w:rPr>
        <w:t>Table 7.6.2.7.4.1-2: General test parameters for SA inter-frequency event triggered reporting for FR2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C7244C" w14:paraId="027A7951" w14:textId="77777777" w:rsidTr="003F1727">
        <w:trPr>
          <w:cantSplit/>
          <w:trHeight w:val="80"/>
        </w:trPr>
        <w:tc>
          <w:tcPr>
            <w:tcW w:w="2118" w:type="dxa"/>
            <w:vMerge w:val="restart"/>
          </w:tcPr>
          <w:p w14:paraId="73B4DE05"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7CB64918" w14:textId="77777777" w:rsidR="00652DD6" w:rsidRPr="00C7244C" w:rsidRDefault="00652DD6" w:rsidP="003F1727">
            <w:pPr>
              <w:pStyle w:val="TAH"/>
              <w:rPr>
                <w:rFonts w:cs="Arial"/>
              </w:rPr>
            </w:pPr>
            <w:r w:rsidRPr="00C7244C">
              <w:rPr>
                <w:rFonts w:cs="Arial"/>
              </w:rPr>
              <w:t>Unit</w:t>
            </w:r>
          </w:p>
        </w:tc>
        <w:tc>
          <w:tcPr>
            <w:tcW w:w="1251" w:type="dxa"/>
            <w:vMerge w:val="restart"/>
          </w:tcPr>
          <w:p w14:paraId="781F117B" w14:textId="77777777" w:rsidR="00652DD6" w:rsidRPr="00C7244C" w:rsidRDefault="00652DD6" w:rsidP="003F1727">
            <w:pPr>
              <w:pStyle w:val="TAH"/>
              <w:rPr>
                <w:rFonts w:cs="Arial"/>
              </w:rPr>
            </w:pPr>
            <w:r w:rsidRPr="00C7244C">
              <w:rPr>
                <w:rFonts w:cs="Arial"/>
              </w:rPr>
              <w:t>Test configuration</w:t>
            </w:r>
          </w:p>
        </w:tc>
        <w:tc>
          <w:tcPr>
            <w:tcW w:w="2504" w:type="dxa"/>
            <w:gridSpan w:val="2"/>
          </w:tcPr>
          <w:p w14:paraId="5AEE8DF3" w14:textId="77777777" w:rsidR="00652DD6" w:rsidRPr="00C7244C" w:rsidRDefault="00652DD6" w:rsidP="003F1727">
            <w:pPr>
              <w:pStyle w:val="TAH"/>
              <w:rPr>
                <w:rFonts w:cs="Arial"/>
              </w:rPr>
            </w:pPr>
            <w:r w:rsidRPr="00C7244C">
              <w:rPr>
                <w:rFonts w:cs="Arial"/>
              </w:rPr>
              <w:t>Value</w:t>
            </w:r>
          </w:p>
        </w:tc>
        <w:tc>
          <w:tcPr>
            <w:tcW w:w="3072" w:type="dxa"/>
            <w:vMerge w:val="restart"/>
          </w:tcPr>
          <w:p w14:paraId="0CC87D45" w14:textId="77777777" w:rsidR="00652DD6" w:rsidRPr="00C7244C" w:rsidRDefault="00652DD6" w:rsidP="003F1727">
            <w:pPr>
              <w:pStyle w:val="TAH"/>
              <w:rPr>
                <w:rFonts w:cs="Arial"/>
              </w:rPr>
            </w:pPr>
            <w:r w:rsidRPr="00C7244C">
              <w:rPr>
                <w:rFonts w:cs="Arial"/>
              </w:rPr>
              <w:t>Comment</w:t>
            </w:r>
          </w:p>
        </w:tc>
      </w:tr>
      <w:tr w:rsidR="00652DD6" w:rsidRPr="00C7244C" w14:paraId="66BCD63E" w14:textId="77777777" w:rsidTr="003F1727">
        <w:trPr>
          <w:cantSplit/>
          <w:trHeight w:val="79"/>
        </w:trPr>
        <w:tc>
          <w:tcPr>
            <w:tcW w:w="2118" w:type="dxa"/>
            <w:vMerge/>
          </w:tcPr>
          <w:p w14:paraId="2F8CC336" w14:textId="77777777" w:rsidR="00652DD6" w:rsidRPr="00C7244C" w:rsidRDefault="00652DD6" w:rsidP="003F1727">
            <w:pPr>
              <w:pStyle w:val="TAH"/>
              <w:rPr>
                <w:rFonts w:cs="Arial"/>
              </w:rPr>
            </w:pPr>
          </w:p>
        </w:tc>
        <w:tc>
          <w:tcPr>
            <w:tcW w:w="596" w:type="dxa"/>
            <w:vMerge/>
          </w:tcPr>
          <w:p w14:paraId="4629BD98" w14:textId="77777777" w:rsidR="00652DD6" w:rsidRPr="00C7244C" w:rsidRDefault="00652DD6" w:rsidP="003F1727">
            <w:pPr>
              <w:pStyle w:val="TAH"/>
              <w:rPr>
                <w:rFonts w:cs="Arial"/>
              </w:rPr>
            </w:pPr>
          </w:p>
        </w:tc>
        <w:tc>
          <w:tcPr>
            <w:tcW w:w="1251" w:type="dxa"/>
            <w:vMerge/>
          </w:tcPr>
          <w:p w14:paraId="4A5B4BEE" w14:textId="77777777" w:rsidR="00652DD6" w:rsidRPr="00C7244C" w:rsidRDefault="00652DD6" w:rsidP="003F1727">
            <w:pPr>
              <w:pStyle w:val="TAH"/>
              <w:rPr>
                <w:rFonts w:cs="Arial"/>
              </w:rPr>
            </w:pPr>
          </w:p>
        </w:tc>
        <w:tc>
          <w:tcPr>
            <w:tcW w:w="1251" w:type="dxa"/>
          </w:tcPr>
          <w:p w14:paraId="2B7CCFE4" w14:textId="77777777" w:rsidR="00652DD6" w:rsidRPr="00C7244C" w:rsidRDefault="00652DD6" w:rsidP="003F1727">
            <w:pPr>
              <w:pStyle w:val="TAH"/>
              <w:rPr>
                <w:rFonts w:cs="Arial"/>
              </w:rPr>
            </w:pPr>
            <w:r w:rsidRPr="00C7244C">
              <w:rPr>
                <w:rFonts w:cs="Arial"/>
              </w:rPr>
              <w:t>Test 1</w:t>
            </w:r>
          </w:p>
        </w:tc>
        <w:tc>
          <w:tcPr>
            <w:tcW w:w="1253" w:type="dxa"/>
          </w:tcPr>
          <w:p w14:paraId="6E401CEA" w14:textId="77777777" w:rsidR="00652DD6" w:rsidRPr="00C7244C" w:rsidRDefault="00652DD6" w:rsidP="003F1727">
            <w:pPr>
              <w:pStyle w:val="TAH"/>
              <w:rPr>
                <w:rFonts w:cs="Arial"/>
              </w:rPr>
            </w:pPr>
            <w:r w:rsidRPr="00C7244C">
              <w:rPr>
                <w:rFonts w:cs="Arial"/>
              </w:rPr>
              <w:t>Test 2</w:t>
            </w:r>
          </w:p>
        </w:tc>
        <w:tc>
          <w:tcPr>
            <w:tcW w:w="3072" w:type="dxa"/>
            <w:vMerge/>
          </w:tcPr>
          <w:p w14:paraId="2CA23AF7" w14:textId="77777777" w:rsidR="00652DD6" w:rsidRPr="00C7244C" w:rsidRDefault="00652DD6" w:rsidP="003F1727">
            <w:pPr>
              <w:pStyle w:val="TAH"/>
              <w:rPr>
                <w:rFonts w:cs="Arial"/>
              </w:rPr>
            </w:pPr>
          </w:p>
        </w:tc>
      </w:tr>
      <w:tr w:rsidR="00652DD6" w:rsidRPr="00C7244C" w14:paraId="75F41363" w14:textId="77777777" w:rsidTr="003F1727">
        <w:trPr>
          <w:cantSplit/>
          <w:trHeight w:val="614"/>
        </w:trPr>
        <w:tc>
          <w:tcPr>
            <w:tcW w:w="2118" w:type="dxa"/>
          </w:tcPr>
          <w:p w14:paraId="7573F16C" w14:textId="77777777" w:rsidR="00652DD6" w:rsidRPr="00C7244C" w:rsidRDefault="00652DD6" w:rsidP="003F1727">
            <w:pPr>
              <w:pStyle w:val="TAL"/>
            </w:pPr>
            <w:r w:rsidRPr="00C7244C">
              <w:t>NR RF Channel Number</w:t>
            </w:r>
          </w:p>
        </w:tc>
        <w:tc>
          <w:tcPr>
            <w:tcW w:w="596" w:type="dxa"/>
          </w:tcPr>
          <w:p w14:paraId="7C01A176" w14:textId="77777777" w:rsidR="00652DD6" w:rsidRPr="00C7244C" w:rsidRDefault="00652DD6" w:rsidP="003F1727">
            <w:pPr>
              <w:pStyle w:val="TAL"/>
              <w:rPr>
                <w:rFonts w:cs="Arial"/>
              </w:rPr>
            </w:pPr>
          </w:p>
        </w:tc>
        <w:tc>
          <w:tcPr>
            <w:tcW w:w="1251" w:type="dxa"/>
          </w:tcPr>
          <w:p w14:paraId="659C14FD" w14:textId="77777777" w:rsidR="00652DD6" w:rsidRPr="00C7244C" w:rsidRDefault="00652DD6" w:rsidP="003F1727">
            <w:pPr>
              <w:pStyle w:val="TAL"/>
              <w:rPr>
                <w:rFonts w:cs="Arial"/>
              </w:rPr>
            </w:pPr>
            <w:r w:rsidRPr="00C7244C">
              <w:rPr>
                <w:rFonts w:cs="Arial"/>
              </w:rPr>
              <w:t>Config 1,2,3</w:t>
            </w:r>
          </w:p>
        </w:tc>
        <w:tc>
          <w:tcPr>
            <w:tcW w:w="2504" w:type="dxa"/>
            <w:gridSpan w:val="2"/>
          </w:tcPr>
          <w:p w14:paraId="2FDE281F" w14:textId="77777777" w:rsidR="00652DD6" w:rsidRPr="00C7244C" w:rsidRDefault="00652DD6" w:rsidP="003F1727">
            <w:pPr>
              <w:pStyle w:val="TAL"/>
              <w:rPr>
                <w:bCs/>
              </w:rPr>
            </w:pPr>
            <w:r w:rsidRPr="00C7244C">
              <w:rPr>
                <w:bCs/>
              </w:rPr>
              <w:t>1, 2</w:t>
            </w:r>
          </w:p>
        </w:tc>
        <w:tc>
          <w:tcPr>
            <w:tcW w:w="3072" w:type="dxa"/>
          </w:tcPr>
          <w:p w14:paraId="78B5EA8D" w14:textId="77777777" w:rsidR="00652DD6" w:rsidRPr="00C7244C" w:rsidRDefault="00652DD6" w:rsidP="003F1727">
            <w:pPr>
              <w:pStyle w:val="TAL"/>
              <w:rPr>
                <w:bCs/>
              </w:rPr>
            </w:pPr>
            <w:r w:rsidRPr="00C7244C">
              <w:rPr>
                <w:bCs/>
              </w:rPr>
              <w:t>Two NR carrier frequencies is used</w:t>
            </w:r>
          </w:p>
        </w:tc>
      </w:tr>
      <w:tr w:rsidR="00652DD6" w:rsidRPr="00C7244C" w14:paraId="3CC2871D" w14:textId="77777777" w:rsidTr="003F1727">
        <w:trPr>
          <w:cantSplit/>
          <w:trHeight w:val="823"/>
        </w:trPr>
        <w:tc>
          <w:tcPr>
            <w:tcW w:w="2118" w:type="dxa"/>
          </w:tcPr>
          <w:p w14:paraId="2F98BA06" w14:textId="77777777" w:rsidR="00652DD6" w:rsidRPr="00C7244C" w:rsidRDefault="00652DD6" w:rsidP="003F1727">
            <w:pPr>
              <w:pStyle w:val="TAL"/>
              <w:rPr>
                <w:rFonts w:cs="Arial"/>
              </w:rPr>
            </w:pPr>
            <w:r w:rsidRPr="00C7244C">
              <w:rPr>
                <w:rFonts w:cs="Arial"/>
              </w:rPr>
              <w:t>Active cell</w:t>
            </w:r>
          </w:p>
        </w:tc>
        <w:tc>
          <w:tcPr>
            <w:tcW w:w="596" w:type="dxa"/>
          </w:tcPr>
          <w:p w14:paraId="112531CD" w14:textId="77777777" w:rsidR="00652DD6" w:rsidRPr="00C7244C" w:rsidRDefault="00652DD6" w:rsidP="003F1727">
            <w:pPr>
              <w:pStyle w:val="TAL"/>
              <w:rPr>
                <w:rFonts w:cs="Arial"/>
              </w:rPr>
            </w:pPr>
          </w:p>
        </w:tc>
        <w:tc>
          <w:tcPr>
            <w:tcW w:w="1251" w:type="dxa"/>
          </w:tcPr>
          <w:p w14:paraId="5AF45319" w14:textId="77777777" w:rsidR="00652DD6" w:rsidRPr="00C7244C" w:rsidRDefault="00652DD6" w:rsidP="003F1727">
            <w:pPr>
              <w:pStyle w:val="TAL"/>
              <w:rPr>
                <w:rFonts w:cs="Arial"/>
              </w:rPr>
            </w:pPr>
            <w:r w:rsidRPr="00C7244C">
              <w:rPr>
                <w:rFonts w:cs="Arial"/>
              </w:rPr>
              <w:t>Config 1,2,3</w:t>
            </w:r>
          </w:p>
        </w:tc>
        <w:tc>
          <w:tcPr>
            <w:tcW w:w="2504" w:type="dxa"/>
            <w:gridSpan w:val="2"/>
          </w:tcPr>
          <w:p w14:paraId="6A24C6D0" w14:textId="77777777" w:rsidR="00652DD6" w:rsidRPr="00C7244C" w:rsidRDefault="00652DD6" w:rsidP="003F1727">
            <w:pPr>
              <w:pStyle w:val="TAL"/>
              <w:rPr>
                <w:rFonts w:cs="Arial"/>
              </w:rPr>
            </w:pPr>
            <w:r w:rsidRPr="00C7244C">
              <w:rPr>
                <w:rFonts w:cs="Arial"/>
              </w:rPr>
              <w:t>NR cell 1 (Pcell)</w:t>
            </w:r>
          </w:p>
        </w:tc>
        <w:tc>
          <w:tcPr>
            <w:tcW w:w="3072" w:type="dxa"/>
          </w:tcPr>
          <w:p w14:paraId="1FEC0683"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3F8538B6" w14:textId="77777777" w:rsidTr="003F1727">
        <w:trPr>
          <w:cantSplit/>
          <w:trHeight w:val="406"/>
        </w:trPr>
        <w:tc>
          <w:tcPr>
            <w:tcW w:w="2118" w:type="dxa"/>
          </w:tcPr>
          <w:p w14:paraId="0DC62DDE" w14:textId="77777777" w:rsidR="00652DD6" w:rsidRPr="00C7244C" w:rsidRDefault="00652DD6" w:rsidP="003F1727">
            <w:pPr>
              <w:pStyle w:val="TAL"/>
              <w:rPr>
                <w:rFonts w:cs="Arial"/>
              </w:rPr>
            </w:pPr>
            <w:r w:rsidRPr="00C7244C">
              <w:rPr>
                <w:rFonts w:cs="Arial"/>
              </w:rPr>
              <w:t>Neighbour cell</w:t>
            </w:r>
          </w:p>
        </w:tc>
        <w:tc>
          <w:tcPr>
            <w:tcW w:w="596" w:type="dxa"/>
          </w:tcPr>
          <w:p w14:paraId="06DA5852" w14:textId="77777777" w:rsidR="00652DD6" w:rsidRPr="00C7244C" w:rsidRDefault="00652DD6" w:rsidP="003F1727">
            <w:pPr>
              <w:pStyle w:val="TAL"/>
              <w:rPr>
                <w:rFonts w:cs="Arial"/>
              </w:rPr>
            </w:pPr>
          </w:p>
        </w:tc>
        <w:tc>
          <w:tcPr>
            <w:tcW w:w="1251" w:type="dxa"/>
          </w:tcPr>
          <w:p w14:paraId="017AFDE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66A9480" w14:textId="77777777" w:rsidR="00652DD6" w:rsidRPr="00C7244C" w:rsidRDefault="00652DD6" w:rsidP="003F1727">
            <w:pPr>
              <w:pStyle w:val="TAL"/>
              <w:rPr>
                <w:rFonts w:cs="Arial"/>
              </w:rPr>
            </w:pPr>
            <w:r w:rsidRPr="00C7244C">
              <w:rPr>
                <w:rFonts w:cs="Arial"/>
              </w:rPr>
              <w:t>NR cell 2</w:t>
            </w:r>
          </w:p>
        </w:tc>
        <w:tc>
          <w:tcPr>
            <w:tcW w:w="3072" w:type="dxa"/>
          </w:tcPr>
          <w:p w14:paraId="21CFE4B2"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743EC39B" w14:textId="77777777" w:rsidTr="003F1727">
        <w:trPr>
          <w:cantSplit/>
          <w:trHeight w:val="416"/>
        </w:trPr>
        <w:tc>
          <w:tcPr>
            <w:tcW w:w="2118" w:type="dxa"/>
          </w:tcPr>
          <w:p w14:paraId="74DD72DC" w14:textId="77777777" w:rsidR="00652DD6" w:rsidRPr="00C7244C" w:rsidRDefault="00652DD6" w:rsidP="003F1727">
            <w:pPr>
              <w:pStyle w:val="TAL"/>
              <w:rPr>
                <w:rFonts w:cs="Arial"/>
              </w:rPr>
            </w:pPr>
            <w:r w:rsidRPr="00C7244C">
              <w:rPr>
                <w:rFonts w:cs="Arial"/>
              </w:rPr>
              <w:t>Gap Pattern Id</w:t>
            </w:r>
          </w:p>
        </w:tc>
        <w:tc>
          <w:tcPr>
            <w:tcW w:w="596" w:type="dxa"/>
          </w:tcPr>
          <w:p w14:paraId="6E8C4C78" w14:textId="77777777" w:rsidR="00652DD6" w:rsidRPr="00C7244C" w:rsidRDefault="00652DD6" w:rsidP="003F1727">
            <w:pPr>
              <w:pStyle w:val="TAL"/>
              <w:rPr>
                <w:rFonts w:cs="Arial"/>
              </w:rPr>
            </w:pPr>
          </w:p>
        </w:tc>
        <w:tc>
          <w:tcPr>
            <w:tcW w:w="1251" w:type="dxa"/>
          </w:tcPr>
          <w:p w14:paraId="175E7CD3" w14:textId="77777777" w:rsidR="00652DD6" w:rsidRPr="00C7244C" w:rsidRDefault="00652DD6" w:rsidP="003F1727">
            <w:pPr>
              <w:pStyle w:val="TAL"/>
              <w:rPr>
                <w:rFonts w:cs="Arial"/>
              </w:rPr>
            </w:pPr>
            <w:r w:rsidRPr="00C7244C">
              <w:rPr>
                <w:rFonts w:cs="Arial"/>
              </w:rPr>
              <w:t>Config 1,2,3</w:t>
            </w:r>
          </w:p>
        </w:tc>
        <w:tc>
          <w:tcPr>
            <w:tcW w:w="1251" w:type="dxa"/>
          </w:tcPr>
          <w:p w14:paraId="1EE76D6A" w14:textId="77777777" w:rsidR="00652DD6" w:rsidRPr="00C7244C" w:rsidRDefault="00652DD6" w:rsidP="003F1727">
            <w:pPr>
              <w:pStyle w:val="TAL"/>
              <w:rPr>
                <w:rFonts w:cs="Arial"/>
              </w:rPr>
            </w:pPr>
            <w:r w:rsidRPr="00C7244C">
              <w:rPr>
                <w:rFonts w:cs="Arial"/>
              </w:rPr>
              <w:t>0</w:t>
            </w:r>
          </w:p>
        </w:tc>
        <w:tc>
          <w:tcPr>
            <w:tcW w:w="1253" w:type="dxa"/>
          </w:tcPr>
          <w:p w14:paraId="2F5D4F47" w14:textId="77777777" w:rsidR="00652DD6" w:rsidRPr="00C7244C" w:rsidRDefault="00652DD6" w:rsidP="003F1727">
            <w:pPr>
              <w:pStyle w:val="TAL"/>
              <w:rPr>
                <w:rFonts w:cs="Arial"/>
              </w:rPr>
            </w:pPr>
            <w:r w:rsidRPr="00C7244C">
              <w:rPr>
                <w:rFonts w:cs="Arial"/>
              </w:rPr>
              <w:t>Gap not configured</w:t>
            </w:r>
          </w:p>
        </w:tc>
        <w:tc>
          <w:tcPr>
            <w:tcW w:w="3072" w:type="dxa"/>
          </w:tcPr>
          <w:p w14:paraId="29B7337B" w14:textId="77777777" w:rsidR="00652DD6" w:rsidRPr="00C7244C" w:rsidRDefault="00652DD6" w:rsidP="003F1727">
            <w:pPr>
              <w:pStyle w:val="TAL"/>
              <w:rPr>
                <w:rFonts w:cs="Arial"/>
              </w:rPr>
            </w:pPr>
            <w:r w:rsidRPr="00C7244C">
              <w:rPr>
                <w:rFonts w:cs="Arial"/>
              </w:rPr>
              <w:t>As specified in TS 38.133 [6] clause 9.1.2-1</w:t>
            </w:r>
          </w:p>
        </w:tc>
      </w:tr>
      <w:tr w:rsidR="00652DD6" w:rsidRPr="00C7244C" w14:paraId="1CAA73D4" w14:textId="77777777" w:rsidTr="003F1727">
        <w:trPr>
          <w:cantSplit/>
          <w:trHeight w:val="416"/>
        </w:trPr>
        <w:tc>
          <w:tcPr>
            <w:tcW w:w="2118" w:type="dxa"/>
          </w:tcPr>
          <w:p w14:paraId="26E30DEB" w14:textId="77777777" w:rsidR="00652DD6" w:rsidRPr="00C7244C" w:rsidRDefault="00652DD6" w:rsidP="003F1727">
            <w:pPr>
              <w:pStyle w:val="TAL"/>
              <w:rPr>
                <w:rFonts w:cs="Arial"/>
              </w:rPr>
            </w:pPr>
            <w:r w:rsidRPr="00C7244C">
              <w:rPr>
                <w:rFonts w:cs="v4.2.0"/>
              </w:rPr>
              <w:t>Measurement gap offset</w:t>
            </w:r>
          </w:p>
        </w:tc>
        <w:tc>
          <w:tcPr>
            <w:tcW w:w="596" w:type="dxa"/>
          </w:tcPr>
          <w:p w14:paraId="6F99A68B" w14:textId="77777777" w:rsidR="00652DD6" w:rsidRPr="00C7244C" w:rsidRDefault="00652DD6" w:rsidP="003F1727">
            <w:pPr>
              <w:pStyle w:val="TAL"/>
              <w:rPr>
                <w:rFonts w:cs="Arial"/>
              </w:rPr>
            </w:pPr>
          </w:p>
        </w:tc>
        <w:tc>
          <w:tcPr>
            <w:tcW w:w="1251" w:type="dxa"/>
          </w:tcPr>
          <w:p w14:paraId="749708D8" w14:textId="77777777" w:rsidR="00652DD6" w:rsidRPr="00C7244C" w:rsidRDefault="00652DD6" w:rsidP="003F1727">
            <w:pPr>
              <w:pStyle w:val="TAL"/>
              <w:rPr>
                <w:rFonts w:cs="Arial"/>
              </w:rPr>
            </w:pPr>
            <w:r w:rsidRPr="00C7244C">
              <w:rPr>
                <w:rFonts w:cs="Arial"/>
              </w:rPr>
              <w:t>Config 1,2,3</w:t>
            </w:r>
          </w:p>
        </w:tc>
        <w:tc>
          <w:tcPr>
            <w:tcW w:w="1251" w:type="dxa"/>
          </w:tcPr>
          <w:p w14:paraId="613B4B77" w14:textId="77777777" w:rsidR="00652DD6" w:rsidRPr="00C7244C" w:rsidRDefault="00652DD6" w:rsidP="003F1727">
            <w:pPr>
              <w:pStyle w:val="TAL"/>
              <w:rPr>
                <w:rFonts w:cs="Arial"/>
              </w:rPr>
            </w:pPr>
            <w:r w:rsidRPr="00C7244C">
              <w:rPr>
                <w:rFonts w:cs="Arial"/>
              </w:rPr>
              <w:t>39</w:t>
            </w:r>
          </w:p>
        </w:tc>
        <w:tc>
          <w:tcPr>
            <w:tcW w:w="1253" w:type="dxa"/>
          </w:tcPr>
          <w:p w14:paraId="3ACAFDF4" w14:textId="77777777" w:rsidR="00652DD6" w:rsidRPr="00C7244C" w:rsidRDefault="00652DD6" w:rsidP="003F1727">
            <w:pPr>
              <w:pStyle w:val="TAL"/>
              <w:rPr>
                <w:rFonts w:cs="Arial"/>
              </w:rPr>
            </w:pPr>
            <w:r w:rsidRPr="00C7244C">
              <w:t>N/A</w:t>
            </w:r>
          </w:p>
        </w:tc>
        <w:tc>
          <w:tcPr>
            <w:tcW w:w="3072" w:type="dxa"/>
          </w:tcPr>
          <w:p w14:paraId="187D5ECC" w14:textId="77777777" w:rsidR="00652DD6" w:rsidRPr="00C7244C" w:rsidRDefault="00652DD6" w:rsidP="003F1727">
            <w:pPr>
              <w:pStyle w:val="TAL"/>
              <w:rPr>
                <w:rFonts w:cs="Arial"/>
              </w:rPr>
            </w:pPr>
          </w:p>
        </w:tc>
      </w:tr>
      <w:tr w:rsidR="00652DD6" w:rsidRPr="00C7244C" w14:paraId="3FB9FAE2" w14:textId="77777777" w:rsidTr="003F1727">
        <w:trPr>
          <w:cantSplit/>
          <w:trHeight w:val="416"/>
        </w:trPr>
        <w:tc>
          <w:tcPr>
            <w:tcW w:w="2118" w:type="dxa"/>
            <w:vMerge w:val="restart"/>
          </w:tcPr>
          <w:p w14:paraId="522A5CF0"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3E3C439F" w14:textId="77777777" w:rsidR="00652DD6" w:rsidRPr="00C7244C" w:rsidRDefault="00652DD6" w:rsidP="003F1727">
            <w:pPr>
              <w:pStyle w:val="TAL"/>
              <w:rPr>
                <w:rFonts w:cs="Arial"/>
              </w:rPr>
            </w:pPr>
          </w:p>
        </w:tc>
        <w:tc>
          <w:tcPr>
            <w:tcW w:w="1251" w:type="dxa"/>
          </w:tcPr>
          <w:p w14:paraId="28FAFBD6" w14:textId="77777777" w:rsidR="00652DD6" w:rsidRPr="00C7244C" w:rsidRDefault="00652DD6" w:rsidP="003F1727">
            <w:pPr>
              <w:pStyle w:val="TAL"/>
              <w:rPr>
                <w:rFonts w:cs="Arial"/>
              </w:rPr>
            </w:pPr>
            <w:r w:rsidRPr="00C7244C">
              <w:rPr>
                <w:rFonts w:cs="Arial"/>
              </w:rPr>
              <w:t>Config 1</w:t>
            </w:r>
          </w:p>
        </w:tc>
        <w:tc>
          <w:tcPr>
            <w:tcW w:w="2504" w:type="dxa"/>
            <w:gridSpan w:val="2"/>
          </w:tcPr>
          <w:p w14:paraId="3F9C08C0" w14:textId="77777777" w:rsidR="00652DD6" w:rsidRPr="00C7244C" w:rsidRDefault="00652DD6" w:rsidP="003F1727">
            <w:pPr>
              <w:pStyle w:val="TAL"/>
              <w:rPr>
                <w:rFonts w:cs="Arial"/>
              </w:rPr>
            </w:pPr>
            <w:r w:rsidRPr="00C7244C">
              <w:rPr>
                <w:rFonts w:cs="Arial"/>
              </w:rPr>
              <w:t>SSB.1 FR1</w:t>
            </w:r>
          </w:p>
        </w:tc>
        <w:tc>
          <w:tcPr>
            <w:tcW w:w="3072" w:type="dxa"/>
          </w:tcPr>
          <w:p w14:paraId="60087694" w14:textId="77777777" w:rsidR="00652DD6" w:rsidRPr="00C7244C" w:rsidRDefault="00652DD6" w:rsidP="003F1727">
            <w:pPr>
              <w:pStyle w:val="TAL"/>
              <w:rPr>
                <w:rFonts w:cs="Arial"/>
              </w:rPr>
            </w:pPr>
            <w:r w:rsidRPr="00C7244C">
              <w:rPr>
                <w:rFonts w:cs="Arial"/>
              </w:rPr>
              <w:t>As specified in clause A.3.1</w:t>
            </w:r>
          </w:p>
        </w:tc>
      </w:tr>
      <w:tr w:rsidR="00652DD6" w:rsidRPr="00C7244C" w14:paraId="4817701E" w14:textId="77777777" w:rsidTr="003F1727">
        <w:trPr>
          <w:cantSplit/>
          <w:trHeight w:val="416"/>
        </w:trPr>
        <w:tc>
          <w:tcPr>
            <w:tcW w:w="2118" w:type="dxa"/>
            <w:vMerge/>
          </w:tcPr>
          <w:p w14:paraId="5CDA9840" w14:textId="77777777" w:rsidR="00652DD6" w:rsidRPr="00C7244C" w:rsidRDefault="00652DD6" w:rsidP="003F1727">
            <w:pPr>
              <w:pStyle w:val="TAH"/>
              <w:jc w:val="left"/>
              <w:rPr>
                <w:rFonts w:cs="v4.2.0"/>
                <w:b w:val="0"/>
              </w:rPr>
            </w:pPr>
          </w:p>
        </w:tc>
        <w:tc>
          <w:tcPr>
            <w:tcW w:w="596" w:type="dxa"/>
          </w:tcPr>
          <w:p w14:paraId="490FBB85" w14:textId="77777777" w:rsidR="00652DD6" w:rsidRPr="00C7244C" w:rsidRDefault="00652DD6" w:rsidP="003F1727">
            <w:pPr>
              <w:pStyle w:val="TAL"/>
              <w:rPr>
                <w:rFonts w:cs="Arial"/>
              </w:rPr>
            </w:pPr>
          </w:p>
        </w:tc>
        <w:tc>
          <w:tcPr>
            <w:tcW w:w="1251" w:type="dxa"/>
          </w:tcPr>
          <w:p w14:paraId="7B99C936" w14:textId="77777777" w:rsidR="00652DD6" w:rsidRPr="00C7244C" w:rsidRDefault="00652DD6" w:rsidP="003F1727">
            <w:pPr>
              <w:pStyle w:val="TAL"/>
              <w:rPr>
                <w:rFonts w:cs="Arial"/>
              </w:rPr>
            </w:pPr>
            <w:r w:rsidRPr="00C7244C">
              <w:rPr>
                <w:rFonts w:cs="Arial"/>
              </w:rPr>
              <w:t>Config 2</w:t>
            </w:r>
          </w:p>
        </w:tc>
        <w:tc>
          <w:tcPr>
            <w:tcW w:w="2504" w:type="dxa"/>
            <w:gridSpan w:val="2"/>
          </w:tcPr>
          <w:p w14:paraId="55C90C09" w14:textId="77777777" w:rsidR="00652DD6" w:rsidRPr="00C7244C" w:rsidRDefault="00652DD6" w:rsidP="003F1727">
            <w:pPr>
              <w:pStyle w:val="TAL"/>
              <w:rPr>
                <w:rFonts w:cs="Arial"/>
              </w:rPr>
            </w:pPr>
            <w:r w:rsidRPr="00C7244C">
              <w:rPr>
                <w:rFonts w:cs="Arial"/>
              </w:rPr>
              <w:t>SSB.1 FR1</w:t>
            </w:r>
          </w:p>
        </w:tc>
        <w:tc>
          <w:tcPr>
            <w:tcW w:w="3072" w:type="dxa"/>
          </w:tcPr>
          <w:p w14:paraId="1CDF9302" w14:textId="77777777" w:rsidR="00652DD6" w:rsidRPr="00C7244C" w:rsidRDefault="00652DD6" w:rsidP="003F1727">
            <w:pPr>
              <w:pStyle w:val="TAL"/>
              <w:rPr>
                <w:rFonts w:cs="Arial"/>
              </w:rPr>
            </w:pPr>
            <w:r w:rsidRPr="00C7244C">
              <w:rPr>
                <w:rFonts w:cs="Arial"/>
              </w:rPr>
              <w:t>As specified in clause A.3.1</w:t>
            </w:r>
          </w:p>
        </w:tc>
      </w:tr>
      <w:tr w:rsidR="00652DD6" w:rsidRPr="00C7244C" w14:paraId="6CE61898" w14:textId="77777777" w:rsidTr="003F1727">
        <w:trPr>
          <w:cantSplit/>
          <w:trHeight w:val="416"/>
        </w:trPr>
        <w:tc>
          <w:tcPr>
            <w:tcW w:w="2118" w:type="dxa"/>
            <w:vMerge/>
          </w:tcPr>
          <w:p w14:paraId="4635182C" w14:textId="77777777" w:rsidR="00652DD6" w:rsidRPr="00C7244C" w:rsidRDefault="00652DD6" w:rsidP="003F1727">
            <w:pPr>
              <w:pStyle w:val="TAH"/>
              <w:jc w:val="left"/>
              <w:rPr>
                <w:rFonts w:cs="v4.2.0"/>
                <w:b w:val="0"/>
              </w:rPr>
            </w:pPr>
          </w:p>
        </w:tc>
        <w:tc>
          <w:tcPr>
            <w:tcW w:w="596" w:type="dxa"/>
          </w:tcPr>
          <w:p w14:paraId="7DED31B0" w14:textId="77777777" w:rsidR="00652DD6" w:rsidRPr="00C7244C" w:rsidRDefault="00652DD6" w:rsidP="003F1727">
            <w:pPr>
              <w:pStyle w:val="TAL"/>
              <w:rPr>
                <w:rFonts w:cs="Arial"/>
              </w:rPr>
            </w:pPr>
          </w:p>
        </w:tc>
        <w:tc>
          <w:tcPr>
            <w:tcW w:w="1251" w:type="dxa"/>
          </w:tcPr>
          <w:p w14:paraId="0F9827C0" w14:textId="77777777" w:rsidR="00652DD6" w:rsidRPr="00C7244C" w:rsidRDefault="00652DD6" w:rsidP="003F1727">
            <w:pPr>
              <w:pStyle w:val="TAL"/>
              <w:rPr>
                <w:rFonts w:cs="Arial"/>
              </w:rPr>
            </w:pPr>
            <w:r w:rsidRPr="00C7244C">
              <w:rPr>
                <w:rFonts w:cs="Arial"/>
              </w:rPr>
              <w:t>Config 3</w:t>
            </w:r>
          </w:p>
        </w:tc>
        <w:tc>
          <w:tcPr>
            <w:tcW w:w="2504" w:type="dxa"/>
            <w:gridSpan w:val="2"/>
          </w:tcPr>
          <w:p w14:paraId="5B399923" w14:textId="77777777" w:rsidR="00652DD6" w:rsidRPr="00C7244C" w:rsidRDefault="00652DD6" w:rsidP="003F1727">
            <w:pPr>
              <w:pStyle w:val="TAL"/>
              <w:rPr>
                <w:rFonts w:cs="Arial"/>
              </w:rPr>
            </w:pPr>
            <w:r w:rsidRPr="00C7244C">
              <w:rPr>
                <w:rFonts w:cs="Arial"/>
              </w:rPr>
              <w:t>SSB.2 FR1</w:t>
            </w:r>
          </w:p>
        </w:tc>
        <w:tc>
          <w:tcPr>
            <w:tcW w:w="3072" w:type="dxa"/>
          </w:tcPr>
          <w:p w14:paraId="4BB4A9E2" w14:textId="77777777" w:rsidR="00652DD6" w:rsidRPr="00C7244C" w:rsidRDefault="00652DD6" w:rsidP="003F1727">
            <w:pPr>
              <w:pStyle w:val="TAL"/>
              <w:rPr>
                <w:rFonts w:cs="Arial"/>
              </w:rPr>
            </w:pPr>
            <w:r w:rsidRPr="00C7244C">
              <w:rPr>
                <w:rFonts w:cs="Arial"/>
              </w:rPr>
              <w:t>As specified in clause A.3.1</w:t>
            </w:r>
          </w:p>
        </w:tc>
      </w:tr>
      <w:tr w:rsidR="00652DD6" w:rsidRPr="00C7244C" w14:paraId="785122D2" w14:textId="77777777" w:rsidTr="003F1727">
        <w:trPr>
          <w:cantSplit/>
          <w:trHeight w:val="416"/>
        </w:trPr>
        <w:tc>
          <w:tcPr>
            <w:tcW w:w="2118" w:type="dxa"/>
          </w:tcPr>
          <w:p w14:paraId="524A62B9" w14:textId="77777777" w:rsidR="00652DD6" w:rsidRPr="00C7244C" w:rsidRDefault="00652DD6" w:rsidP="003F1727">
            <w:pPr>
              <w:pStyle w:val="TAL"/>
            </w:pPr>
            <w:r w:rsidRPr="00C7244C">
              <w:t>SMTC-SSB parameters on NR RF Channel 2</w:t>
            </w:r>
          </w:p>
        </w:tc>
        <w:tc>
          <w:tcPr>
            <w:tcW w:w="596" w:type="dxa"/>
          </w:tcPr>
          <w:p w14:paraId="0ABA3571" w14:textId="77777777" w:rsidR="00652DD6" w:rsidRPr="00C7244C" w:rsidRDefault="00652DD6" w:rsidP="003F1727">
            <w:pPr>
              <w:pStyle w:val="TAL"/>
              <w:rPr>
                <w:rFonts w:cs="Arial"/>
              </w:rPr>
            </w:pPr>
          </w:p>
        </w:tc>
        <w:tc>
          <w:tcPr>
            <w:tcW w:w="1251" w:type="dxa"/>
          </w:tcPr>
          <w:p w14:paraId="24A0E88C" w14:textId="77777777" w:rsidR="00652DD6" w:rsidRPr="00C7244C" w:rsidRDefault="00652DD6" w:rsidP="003F1727">
            <w:pPr>
              <w:pStyle w:val="TAL"/>
              <w:rPr>
                <w:rFonts w:cs="Arial"/>
              </w:rPr>
            </w:pPr>
            <w:r w:rsidRPr="00C7244C">
              <w:rPr>
                <w:rFonts w:cs="Arial"/>
              </w:rPr>
              <w:t>Config 1,2,3</w:t>
            </w:r>
          </w:p>
        </w:tc>
        <w:tc>
          <w:tcPr>
            <w:tcW w:w="2504" w:type="dxa"/>
            <w:gridSpan w:val="2"/>
          </w:tcPr>
          <w:p w14:paraId="4C061B0D" w14:textId="77777777" w:rsidR="00652DD6" w:rsidRPr="00C7244C" w:rsidRDefault="00652DD6" w:rsidP="003F1727">
            <w:pPr>
              <w:pStyle w:val="TAL"/>
              <w:rPr>
                <w:rFonts w:cs="Arial"/>
              </w:rPr>
            </w:pPr>
            <w:r w:rsidRPr="00C7244C">
              <w:rPr>
                <w:rFonts w:cs="Arial"/>
              </w:rPr>
              <w:t>SSB.3 FR2</w:t>
            </w:r>
          </w:p>
        </w:tc>
        <w:tc>
          <w:tcPr>
            <w:tcW w:w="3072" w:type="dxa"/>
          </w:tcPr>
          <w:p w14:paraId="2148938C" w14:textId="77777777" w:rsidR="00652DD6" w:rsidRPr="00C7244C" w:rsidRDefault="00652DD6" w:rsidP="003F1727">
            <w:pPr>
              <w:pStyle w:val="TAL"/>
              <w:rPr>
                <w:rFonts w:cs="Arial"/>
              </w:rPr>
            </w:pPr>
            <w:r w:rsidRPr="00C7244C">
              <w:rPr>
                <w:rFonts w:cs="Arial"/>
              </w:rPr>
              <w:t>As specified in clause A.3.2</w:t>
            </w:r>
          </w:p>
        </w:tc>
      </w:tr>
      <w:tr w:rsidR="00652DD6" w:rsidRPr="00C7244C" w14:paraId="029DA80F" w14:textId="77777777" w:rsidTr="003F1727">
        <w:trPr>
          <w:cantSplit/>
          <w:trHeight w:val="198"/>
        </w:trPr>
        <w:tc>
          <w:tcPr>
            <w:tcW w:w="2118" w:type="dxa"/>
          </w:tcPr>
          <w:p w14:paraId="5BB1BEA2" w14:textId="77777777" w:rsidR="00652DD6" w:rsidRPr="00C7244C" w:rsidRDefault="00652DD6" w:rsidP="003F1727">
            <w:pPr>
              <w:pStyle w:val="TAL"/>
              <w:rPr>
                <w:rFonts w:cs="Arial"/>
              </w:rPr>
            </w:pPr>
            <w:r w:rsidRPr="00C7244C">
              <w:rPr>
                <w:i/>
              </w:rPr>
              <w:t>offsetMO</w:t>
            </w:r>
          </w:p>
        </w:tc>
        <w:tc>
          <w:tcPr>
            <w:tcW w:w="596" w:type="dxa"/>
          </w:tcPr>
          <w:p w14:paraId="4CEB3FDE" w14:textId="77777777" w:rsidR="00652DD6" w:rsidRPr="00C7244C" w:rsidRDefault="00652DD6" w:rsidP="003F1727">
            <w:pPr>
              <w:pStyle w:val="TAL"/>
              <w:rPr>
                <w:rFonts w:cs="Arial"/>
              </w:rPr>
            </w:pPr>
            <w:r w:rsidRPr="00C7244C">
              <w:rPr>
                <w:rFonts w:cs="Arial"/>
              </w:rPr>
              <w:t>dB</w:t>
            </w:r>
          </w:p>
        </w:tc>
        <w:tc>
          <w:tcPr>
            <w:tcW w:w="1251" w:type="dxa"/>
          </w:tcPr>
          <w:p w14:paraId="77FDFA84" w14:textId="77777777" w:rsidR="00652DD6" w:rsidRPr="00C7244C" w:rsidRDefault="00652DD6" w:rsidP="003F1727">
            <w:pPr>
              <w:pStyle w:val="TAL"/>
              <w:rPr>
                <w:rFonts w:cs="Arial"/>
              </w:rPr>
            </w:pPr>
            <w:r w:rsidRPr="00C7244C">
              <w:rPr>
                <w:rFonts w:cs="Arial"/>
              </w:rPr>
              <w:t>Config 1,2,3</w:t>
            </w:r>
          </w:p>
        </w:tc>
        <w:tc>
          <w:tcPr>
            <w:tcW w:w="2504" w:type="dxa"/>
            <w:gridSpan w:val="2"/>
          </w:tcPr>
          <w:p w14:paraId="6580961B" w14:textId="77777777" w:rsidR="00652DD6" w:rsidRPr="00C7244C" w:rsidRDefault="00652DD6" w:rsidP="003F1727">
            <w:pPr>
              <w:pStyle w:val="TAL"/>
              <w:rPr>
                <w:rFonts w:cs="Arial"/>
              </w:rPr>
            </w:pPr>
            <w:r w:rsidRPr="00C7244C">
              <w:rPr>
                <w:rFonts w:cs="Arial"/>
              </w:rPr>
              <w:t>6</w:t>
            </w:r>
          </w:p>
        </w:tc>
        <w:tc>
          <w:tcPr>
            <w:tcW w:w="3072" w:type="dxa"/>
          </w:tcPr>
          <w:p w14:paraId="110B8944" w14:textId="77777777" w:rsidR="00652DD6" w:rsidRPr="00C7244C" w:rsidRDefault="00652DD6" w:rsidP="003F1727">
            <w:pPr>
              <w:pStyle w:val="TAL"/>
              <w:rPr>
                <w:rFonts w:cs="Arial"/>
              </w:rPr>
            </w:pPr>
          </w:p>
        </w:tc>
      </w:tr>
      <w:tr w:rsidR="00652DD6" w:rsidRPr="00C7244C" w14:paraId="437673A2" w14:textId="77777777" w:rsidTr="003F1727">
        <w:trPr>
          <w:cantSplit/>
          <w:trHeight w:val="208"/>
        </w:trPr>
        <w:tc>
          <w:tcPr>
            <w:tcW w:w="2118" w:type="dxa"/>
          </w:tcPr>
          <w:p w14:paraId="7544FD52" w14:textId="77777777" w:rsidR="00652DD6" w:rsidRPr="00C7244C" w:rsidRDefault="00652DD6" w:rsidP="003F1727">
            <w:pPr>
              <w:pStyle w:val="TAL"/>
              <w:rPr>
                <w:rFonts w:cs="Arial"/>
              </w:rPr>
            </w:pPr>
            <w:r w:rsidRPr="00C7244C">
              <w:rPr>
                <w:rFonts w:cs="Arial"/>
              </w:rPr>
              <w:t>Hysteresis</w:t>
            </w:r>
          </w:p>
        </w:tc>
        <w:tc>
          <w:tcPr>
            <w:tcW w:w="596" w:type="dxa"/>
          </w:tcPr>
          <w:p w14:paraId="72B723A1" w14:textId="77777777" w:rsidR="00652DD6" w:rsidRPr="00C7244C" w:rsidRDefault="00652DD6" w:rsidP="003F1727">
            <w:pPr>
              <w:pStyle w:val="TAL"/>
              <w:rPr>
                <w:rFonts w:cs="Arial"/>
              </w:rPr>
            </w:pPr>
            <w:r w:rsidRPr="00C7244C">
              <w:rPr>
                <w:rFonts w:cs="Arial"/>
              </w:rPr>
              <w:t>dB</w:t>
            </w:r>
          </w:p>
        </w:tc>
        <w:tc>
          <w:tcPr>
            <w:tcW w:w="1251" w:type="dxa"/>
          </w:tcPr>
          <w:p w14:paraId="76DEDD88" w14:textId="77777777" w:rsidR="00652DD6" w:rsidRPr="00C7244C" w:rsidRDefault="00652DD6" w:rsidP="003F1727">
            <w:pPr>
              <w:pStyle w:val="TAL"/>
              <w:rPr>
                <w:rFonts w:cs="Arial"/>
              </w:rPr>
            </w:pPr>
            <w:r w:rsidRPr="00C7244C">
              <w:rPr>
                <w:rFonts w:cs="Arial"/>
              </w:rPr>
              <w:t>Config 1,2,3</w:t>
            </w:r>
          </w:p>
        </w:tc>
        <w:tc>
          <w:tcPr>
            <w:tcW w:w="2504" w:type="dxa"/>
            <w:gridSpan w:val="2"/>
          </w:tcPr>
          <w:p w14:paraId="5EE5A8F5" w14:textId="77777777" w:rsidR="00652DD6" w:rsidRPr="00C7244C" w:rsidRDefault="00652DD6" w:rsidP="003F1727">
            <w:pPr>
              <w:pStyle w:val="TAL"/>
              <w:rPr>
                <w:rFonts w:cs="Arial"/>
              </w:rPr>
            </w:pPr>
            <w:r w:rsidRPr="00C7244C">
              <w:rPr>
                <w:rFonts w:cs="Arial"/>
              </w:rPr>
              <w:t>0</w:t>
            </w:r>
          </w:p>
        </w:tc>
        <w:tc>
          <w:tcPr>
            <w:tcW w:w="3072" w:type="dxa"/>
          </w:tcPr>
          <w:p w14:paraId="2B8FB744" w14:textId="77777777" w:rsidR="00652DD6" w:rsidRPr="00C7244C" w:rsidRDefault="00652DD6" w:rsidP="003F1727">
            <w:pPr>
              <w:pStyle w:val="TAL"/>
              <w:rPr>
                <w:rFonts w:cs="Arial"/>
              </w:rPr>
            </w:pPr>
          </w:p>
        </w:tc>
      </w:tr>
      <w:tr w:rsidR="00652DD6" w:rsidRPr="00C7244C" w14:paraId="4BBE9DE7" w14:textId="77777777" w:rsidTr="003F1727">
        <w:trPr>
          <w:cantSplit/>
          <w:trHeight w:val="208"/>
        </w:trPr>
        <w:tc>
          <w:tcPr>
            <w:tcW w:w="2118" w:type="dxa"/>
          </w:tcPr>
          <w:p w14:paraId="323EF614" w14:textId="77777777" w:rsidR="00652DD6" w:rsidRPr="00C7244C" w:rsidRDefault="00652DD6" w:rsidP="003F1727">
            <w:pPr>
              <w:pStyle w:val="TAL"/>
              <w:rPr>
                <w:rFonts w:cs="Arial"/>
              </w:rPr>
            </w:pPr>
            <w:r w:rsidRPr="00C7244C">
              <w:rPr>
                <w:i/>
              </w:rPr>
              <w:t>a4-Threshold</w:t>
            </w:r>
          </w:p>
        </w:tc>
        <w:tc>
          <w:tcPr>
            <w:tcW w:w="596" w:type="dxa"/>
          </w:tcPr>
          <w:p w14:paraId="34732A25" w14:textId="77777777" w:rsidR="00652DD6" w:rsidRPr="00C7244C" w:rsidRDefault="00652DD6" w:rsidP="003F1727">
            <w:pPr>
              <w:pStyle w:val="TAL"/>
              <w:rPr>
                <w:rFonts w:cs="Arial"/>
              </w:rPr>
            </w:pPr>
            <w:r w:rsidRPr="00C7244C">
              <w:rPr>
                <w:rFonts w:cs="Arial"/>
              </w:rPr>
              <w:t>dBm</w:t>
            </w:r>
          </w:p>
        </w:tc>
        <w:tc>
          <w:tcPr>
            <w:tcW w:w="1251" w:type="dxa"/>
          </w:tcPr>
          <w:p w14:paraId="41248EDB" w14:textId="77777777" w:rsidR="00652DD6" w:rsidRPr="00C7244C" w:rsidRDefault="00652DD6" w:rsidP="003F1727">
            <w:pPr>
              <w:pStyle w:val="TAL"/>
              <w:rPr>
                <w:rFonts w:cs="Arial"/>
              </w:rPr>
            </w:pPr>
            <w:r w:rsidRPr="00C7244C">
              <w:rPr>
                <w:rFonts w:cs="Arial"/>
              </w:rPr>
              <w:t>Config 1,2,3,4,5,6</w:t>
            </w:r>
          </w:p>
        </w:tc>
        <w:tc>
          <w:tcPr>
            <w:tcW w:w="2504" w:type="dxa"/>
            <w:gridSpan w:val="2"/>
          </w:tcPr>
          <w:p w14:paraId="328930FD" w14:textId="77777777" w:rsidR="00652DD6" w:rsidRPr="00C7244C" w:rsidRDefault="00652DD6" w:rsidP="003F1727">
            <w:pPr>
              <w:pStyle w:val="TAL"/>
              <w:rPr>
                <w:rFonts w:cs="Arial"/>
              </w:rPr>
            </w:pPr>
            <w:r w:rsidRPr="00C7244C">
              <w:rPr>
                <w:rFonts w:cs="Arial"/>
              </w:rPr>
              <w:t>-105</w:t>
            </w:r>
          </w:p>
        </w:tc>
        <w:tc>
          <w:tcPr>
            <w:tcW w:w="3072" w:type="dxa"/>
          </w:tcPr>
          <w:p w14:paraId="5429340C" w14:textId="77777777" w:rsidR="00652DD6" w:rsidRPr="00C7244C" w:rsidRDefault="00652DD6" w:rsidP="003F1727">
            <w:pPr>
              <w:pStyle w:val="TAL"/>
              <w:rPr>
                <w:rFonts w:cs="Arial"/>
              </w:rPr>
            </w:pPr>
          </w:p>
        </w:tc>
      </w:tr>
      <w:tr w:rsidR="00652DD6" w:rsidRPr="00C7244C" w14:paraId="44885FD9" w14:textId="77777777" w:rsidTr="003F1727">
        <w:trPr>
          <w:cantSplit/>
          <w:trHeight w:val="208"/>
        </w:trPr>
        <w:tc>
          <w:tcPr>
            <w:tcW w:w="2118" w:type="dxa"/>
          </w:tcPr>
          <w:p w14:paraId="6ABC962F" w14:textId="77777777" w:rsidR="00652DD6" w:rsidRPr="00C7244C" w:rsidRDefault="00652DD6" w:rsidP="003F1727">
            <w:pPr>
              <w:pStyle w:val="TAL"/>
              <w:rPr>
                <w:rFonts w:cs="Arial"/>
              </w:rPr>
            </w:pPr>
            <w:r w:rsidRPr="00C7244C">
              <w:rPr>
                <w:rFonts w:cs="Arial"/>
              </w:rPr>
              <w:t>CP length</w:t>
            </w:r>
          </w:p>
        </w:tc>
        <w:tc>
          <w:tcPr>
            <w:tcW w:w="596" w:type="dxa"/>
          </w:tcPr>
          <w:p w14:paraId="5FDA7F29" w14:textId="77777777" w:rsidR="00652DD6" w:rsidRPr="00C7244C" w:rsidRDefault="00652DD6" w:rsidP="003F1727">
            <w:pPr>
              <w:pStyle w:val="TAL"/>
              <w:rPr>
                <w:rFonts w:cs="Arial"/>
              </w:rPr>
            </w:pPr>
          </w:p>
        </w:tc>
        <w:tc>
          <w:tcPr>
            <w:tcW w:w="1251" w:type="dxa"/>
          </w:tcPr>
          <w:p w14:paraId="5C4D2BEC" w14:textId="77777777" w:rsidR="00652DD6" w:rsidRPr="00C7244C" w:rsidRDefault="00652DD6" w:rsidP="003F1727">
            <w:pPr>
              <w:pStyle w:val="TAL"/>
              <w:rPr>
                <w:rFonts w:cs="Arial"/>
              </w:rPr>
            </w:pPr>
            <w:r w:rsidRPr="00C7244C">
              <w:rPr>
                <w:rFonts w:cs="Arial"/>
              </w:rPr>
              <w:t>Config 1,2,3</w:t>
            </w:r>
          </w:p>
        </w:tc>
        <w:tc>
          <w:tcPr>
            <w:tcW w:w="2504" w:type="dxa"/>
            <w:gridSpan w:val="2"/>
          </w:tcPr>
          <w:p w14:paraId="179AE962" w14:textId="77777777" w:rsidR="00652DD6" w:rsidRPr="00C7244C" w:rsidRDefault="00652DD6" w:rsidP="003F1727">
            <w:pPr>
              <w:pStyle w:val="TAL"/>
              <w:rPr>
                <w:rFonts w:cs="Arial"/>
              </w:rPr>
            </w:pPr>
            <w:r w:rsidRPr="00C7244C">
              <w:rPr>
                <w:rFonts w:cs="Arial"/>
              </w:rPr>
              <w:t>Normal</w:t>
            </w:r>
          </w:p>
        </w:tc>
        <w:tc>
          <w:tcPr>
            <w:tcW w:w="3072" w:type="dxa"/>
          </w:tcPr>
          <w:p w14:paraId="2CF8169D" w14:textId="77777777" w:rsidR="00652DD6" w:rsidRPr="00C7244C" w:rsidRDefault="00652DD6" w:rsidP="003F1727">
            <w:pPr>
              <w:pStyle w:val="TAL"/>
              <w:rPr>
                <w:rFonts w:cs="Arial"/>
              </w:rPr>
            </w:pPr>
          </w:p>
        </w:tc>
      </w:tr>
      <w:tr w:rsidR="00652DD6" w:rsidRPr="00C7244C" w14:paraId="34A80E21" w14:textId="77777777" w:rsidTr="003F1727">
        <w:trPr>
          <w:cantSplit/>
          <w:trHeight w:val="198"/>
        </w:trPr>
        <w:tc>
          <w:tcPr>
            <w:tcW w:w="2118" w:type="dxa"/>
          </w:tcPr>
          <w:p w14:paraId="3ED1E75E" w14:textId="77777777" w:rsidR="00652DD6" w:rsidRPr="00C7244C" w:rsidRDefault="00652DD6" w:rsidP="003F1727">
            <w:pPr>
              <w:pStyle w:val="TAL"/>
              <w:rPr>
                <w:rFonts w:cs="Arial"/>
              </w:rPr>
            </w:pPr>
            <w:r w:rsidRPr="00C7244C">
              <w:rPr>
                <w:rFonts w:cs="Arial"/>
              </w:rPr>
              <w:t>TimeToTrigger</w:t>
            </w:r>
          </w:p>
        </w:tc>
        <w:tc>
          <w:tcPr>
            <w:tcW w:w="596" w:type="dxa"/>
          </w:tcPr>
          <w:p w14:paraId="15A5CB55" w14:textId="77777777" w:rsidR="00652DD6" w:rsidRPr="00C7244C" w:rsidRDefault="00652DD6" w:rsidP="003F1727">
            <w:pPr>
              <w:pStyle w:val="TAL"/>
              <w:rPr>
                <w:rFonts w:cs="Arial"/>
              </w:rPr>
            </w:pPr>
            <w:r w:rsidRPr="00C7244C">
              <w:rPr>
                <w:rFonts w:cs="Arial"/>
              </w:rPr>
              <w:t>s</w:t>
            </w:r>
          </w:p>
        </w:tc>
        <w:tc>
          <w:tcPr>
            <w:tcW w:w="1251" w:type="dxa"/>
          </w:tcPr>
          <w:p w14:paraId="1476289D" w14:textId="77777777" w:rsidR="00652DD6" w:rsidRPr="00C7244C" w:rsidRDefault="00652DD6" w:rsidP="003F1727">
            <w:pPr>
              <w:pStyle w:val="TAL"/>
              <w:rPr>
                <w:rFonts w:cs="Arial"/>
              </w:rPr>
            </w:pPr>
            <w:r w:rsidRPr="00C7244C">
              <w:rPr>
                <w:rFonts w:cs="Arial"/>
              </w:rPr>
              <w:t>Config 1,2,3</w:t>
            </w:r>
          </w:p>
        </w:tc>
        <w:tc>
          <w:tcPr>
            <w:tcW w:w="2504" w:type="dxa"/>
            <w:gridSpan w:val="2"/>
          </w:tcPr>
          <w:p w14:paraId="1400D35F" w14:textId="77777777" w:rsidR="00652DD6" w:rsidRPr="00C7244C" w:rsidRDefault="00652DD6" w:rsidP="003F1727">
            <w:pPr>
              <w:pStyle w:val="TAL"/>
              <w:rPr>
                <w:rFonts w:cs="Arial"/>
              </w:rPr>
            </w:pPr>
            <w:r w:rsidRPr="00C7244C">
              <w:rPr>
                <w:rFonts w:cs="Arial"/>
              </w:rPr>
              <w:t>0</w:t>
            </w:r>
          </w:p>
        </w:tc>
        <w:tc>
          <w:tcPr>
            <w:tcW w:w="3072" w:type="dxa"/>
          </w:tcPr>
          <w:p w14:paraId="7EB9B029" w14:textId="77777777" w:rsidR="00652DD6" w:rsidRPr="00C7244C" w:rsidRDefault="00652DD6" w:rsidP="003F1727">
            <w:pPr>
              <w:pStyle w:val="TAL"/>
              <w:rPr>
                <w:rFonts w:cs="Arial"/>
              </w:rPr>
            </w:pPr>
          </w:p>
        </w:tc>
      </w:tr>
      <w:tr w:rsidR="00652DD6" w:rsidRPr="00C7244C" w14:paraId="0BE78908" w14:textId="77777777" w:rsidTr="003F1727">
        <w:trPr>
          <w:cantSplit/>
          <w:trHeight w:val="208"/>
        </w:trPr>
        <w:tc>
          <w:tcPr>
            <w:tcW w:w="2118" w:type="dxa"/>
          </w:tcPr>
          <w:p w14:paraId="2E32DDEF" w14:textId="77777777" w:rsidR="00652DD6" w:rsidRPr="00C7244C" w:rsidRDefault="00652DD6" w:rsidP="003F1727">
            <w:pPr>
              <w:pStyle w:val="TAL"/>
              <w:rPr>
                <w:rFonts w:cs="Arial"/>
              </w:rPr>
            </w:pPr>
            <w:r w:rsidRPr="00C7244C">
              <w:rPr>
                <w:rFonts w:cs="Arial"/>
              </w:rPr>
              <w:t>Filter coefficient</w:t>
            </w:r>
          </w:p>
        </w:tc>
        <w:tc>
          <w:tcPr>
            <w:tcW w:w="596" w:type="dxa"/>
          </w:tcPr>
          <w:p w14:paraId="7078DA69" w14:textId="77777777" w:rsidR="00652DD6" w:rsidRPr="00C7244C" w:rsidRDefault="00652DD6" w:rsidP="003F1727">
            <w:pPr>
              <w:pStyle w:val="TAL"/>
              <w:rPr>
                <w:rFonts w:cs="Arial"/>
              </w:rPr>
            </w:pPr>
          </w:p>
        </w:tc>
        <w:tc>
          <w:tcPr>
            <w:tcW w:w="1251" w:type="dxa"/>
          </w:tcPr>
          <w:p w14:paraId="675FDE0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3D4FA45" w14:textId="77777777" w:rsidR="00652DD6" w:rsidRPr="00C7244C" w:rsidRDefault="00652DD6" w:rsidP="003F1727">
            <w:pPr>
              <w:pStyle w:val="TAL"/>
              <w:rPr>
                <w:rFonts w:cs="Arial"/>
              </w:rPr>
            </w:pPr>
            <w:r w:rsidRPr="00C7244C">
              <w:rPr>
                <w:rFonts w:cs="Arial"/>
              </w:rPr>
              <w:t>0</w:t>
            </w:r>
          </w:p>
        </w:tc>
        <w:tc>
          <w:tcPr>
            <w:tcW w:w="3072" w:type="dxa"/>
          </w:tcPr>
          <w:p w14:paraId="7C921975" w14:textId="77777777" w:rsidR="00652DD6" w:rsidRPr="00C7244C" w:rsidRDefault="00652DD6" w:rsidP="003F1727">
            <w:pPr>
              <w:pStyle w:val="TAL"/>
              <w:rPr>
                <w:rFonts w:cs="Arial"/>
              </w:rPr>
            </w:pPr>
            <w:r w:rsidRPr="00C7244C">
              <w:rPr>
                <w:rFonts w:cs="Arial"/>
              </w:rPr>
              <w:t>L3 filtering is not used</w:t>
            </w:r>
          </w:p>
        </w:tc>
      </w:tr>
      <w:tr w:rsidR="00652DD6" w:rsidRPr="00C7244C" w14:paraId="34EB0117" w14:textId="77777777" w:rsidTr="003F1727">
        <w:trPr>
          <w:cantSplit/>
          <w:trHeight w:val="208"/>
        </w:trPr>
        <w:tc>
          <w:tcPr>
            <w:tcW w:w="2118" w:type="dxa"/>
          </w:tcPr>
          <w:p w14:paraId="4C809E32" w14:textId="77777777" w:rsidR="00652DD6" w:rsidRPr="00C7244C" w:rsidRDefault="00652DD6" w:rsidP="003F1727">
            <w:pPr>
              <w:pStyle w:val="TAL"/>
              <w:rPr>
                <w:rFonts w:cs="Arial"/>
              </w:rPr>
            </w:pPr>
            <w:r w:rsidRPr="00C7244C">
              <w:rPr>
                <w:rFonts w:cs="Arial"/>
              </w:rPr>
              <w:t>DRX</w:t>
            </w:r>
          </w:p>
        </w:tc>
        <w:tc>
          <w:tcPr>
            <w:tcW w:w="596" w:type="dxa"/>
          </w:tcPr>
          <w:p w14:paraId="7D41B708" w14:textId="77777777" w:rsidR="00652DD6" w:rsidRPr="00C7244C" w:rsidRDefault="00652DD6" w:rsidP="003F1727">
            <w:pPr>
              <w:pStyle w:val="TAL"/>
              <w:rPr>
                <w:rFonts w:cs="Arial"/>
              </w:rPr>
            </w:pPr>
          </w:p>
        </w:tc>
        <w:tc>
          <w:tcPr>
            <w:tcW w:w="1251" w:type="dxa"/>
          </w:tcPr>
          <w:p w14:paraId="5D17AA10" w14:textId="77777777" w:rsidR="00652DD6" w:rsidRPr="00C7244C" w:rsidRDefault="00652DD6" w:rsidP="003F1727">
            <w:pPr>
              <w:pStyle w:val="TAL"/>
              <w:rPr>
                <w:rFonts w:cs="Arial"/>
              </w:rPr>
            </w:pPr>
            <w:r w:rsidRPr="00C7244C">
              <w:rPr>
                <w:rFonts w:cs="Arial"/>
              </w:rPr>
              <w:t>Config 1,2,3</w:t>
            </w:r>
          </w:p>
        </w:tc>
        <w:tc>
          <w:tcPr>
            <w:tcW w:w="2504" w:type="dxa"/>
            <w:gridSpan w:val="2"/>
          </w:tcPr>
          <w:p w14:paraId="6FE400E6" w14:textId="77777777" w:rsidR="00652DD6" w:rsidRPr="00C7244C" w:rsidRDefault="00652DD6" w:rsidP="003F1727">
            <w:pPr>
              <w:pStyle w:val="TAL"/>
              <w:rPr>
                <w:rFonts w:cs="Arial"/>
              </w:rPr>
            </w:pPr>
            <w:r w:rsidRPr="00C7244C">
              <w:rPr>
                <w:rFonts w:cs="Arial"/>
              </w:rPr>
              <w:t>OFF</w:t>
            </w:r>
          </w:p>
        </w:tc>
        <w:tc>
          <w:tcPr>
            <w:tcW w:w="3072" w:type="dxa"/>
          </w:tcPr>
          <w:p w14:paraId="190376A3" w14:textId="77777777" w:rsidR="00652DD6" w:rsidRPr="00C7244C" w:rsidRDefault="00652DD6" w:rsidP="003F1727">
            <w:pPr>
              <w:pStyle w:val="TAL"/>
              <w:rPr>
                <w:rFonts w:cs="Arial"/>
              </w:rPr>
            </w:pPr>
            <w:r w:rsidRPr="00C7244C">
              <w:rPr>
                <w:rFonts w:cs="Arial"/>
              </w:rPr>
              <w:t>DRX is not used</w:t>
            </w:r>
          </w:p>
        </w:tc>
      </w:tr>
      <w:tr w:rsidR="00652DD6" w:rsidRPr="00C7244C" w14:paraId="494B0E35" w14:textId="77777777" w:rsidTr="003F1727">
        <w:trPr>
          <w:cantSplit/>
          <w:trHeight w:val="614"/>
        </w:trPr>
        <w:tc>
          <w:tcPr>
            <w:tcW w:w="2118" w:type="dxa"/>
            <w:vMerge w:val="restart"/>
          </w:tcPr>
          <w:p w14:paraId="369599D6"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243B6F5A" w14:textId="77777777" w:rsidR="00652DD6" w:rsidRPr="00C7244C" w:rsidRDefault="00652DD6" w:rsidP="003F1727">
            <w:pPr>
              <w:pStyle w:val="TAL"/>
              <w:rPr>
                <w:rFonts w:cs="Arial"/>
              </w:rPr>
            </w:pPr>
          </w:p>
        </w:tc>
        <w:tc>
          <w:tcPr>
            <w:tcW w:w="1251" w:type="dxa"/>
          </w:tcPr>
          <w:p w14:paraId="172B838C" w14:textId="77777777" w:rsidR="00652DD6" w:rsidRPr="00C7244C" w:rsidRDefault="00652DD6" w:rsidP="003F1727">
            <w:pPr>
              <w:pStyle w:val="TAL"/>
              <w:rPr>
                <w:rFonts w:cs="v4.2.0"/>
              </w:rPr>
            </w:pPr>
            <w:r w:rsidRPr="00C7244C">
              <w:rPr>
                <w:rFonts w:cs="Arial"/>
              </w:rPr>
              <w:t>Config 1</w:t>
            </w:r>
          </w:p>
        </w:tc>
        <w:tc>
          <w:tcPr>
            <w:tcW w:w="2504" w:type="dxa"/>
            <w:gridSpan w:val="2"/>
          </w:tcPr>
          <w:p w14:paraId="7B626002" w14:textId="77777777" w:rsidR="00652DD6" w:rsidRPr="00C7244C" w:rsidRDefault="00652DD6" w:rsidP="003F1727">
            <w:pPr>
              <w:pStyle w:val="TAL"/>
              <w:rPr>
                <w:rFonts w:cs="Arial"/>
              </w:rPr>
            </w:pPr>
            <w:r w:rsidRPr="00C7244C">
              <w:rPr>
                <w:rFonts w:cs="v4.2.0"/>
              </w:rPr>
              <w:t>3ms</w:t>
            </w:r>
          </w:p>
        </w:tc>
        <w:tc>
          <w:tcPr>
            <w:tcW w:w="3072" w:type="dxa"/>
          </w:tcPr>
          <w:p w14:paraId="080A17E1" w14:textId="77777777" w:rsidR="00652DD6" w:rsidRPr="00C7244C" w:rsidRDefault="00652DD6" w:rsidP="003F1727">
            <w:pPr>
              <w:pStyle w:val="TAL"/>
              <w:rPr>
                <w:rFonts w:cs="v4.2.0"/>
              </w:rPr>
            </w:pPr>
            <w:r w:rsidRPr="00C7244C">
              <w:rPr>
                <w:rFonts w:cs="v4.2.0"/>
              </w:rPr>
              <w:t>Asynchronous cells.</w:t>
            </w:r>
          </w:p>
          <w:p w14:paraId="0642BCA1"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9855CA7" w14:textId="77777777" w:rsidTr="003F1727">
        <w:trPr>
          <w:cantSplit/>
          <w:trHeight w:val="614"/>
        </w:trPr>
        <w:tc>
          <w:tcPr>
            <w:tcW w:w="2118" w:type="dxa"/>
            <w:vMerge/>
          </w:tcPr>
          <w:p w14:paraId="5F6CD70D" w14:textId="77777777" w:rsidR="00652DD6" w:rsidRPr="00C7244C" w:rsidRDefault="00652DD6" w:rsidP="003F1727">
            <w:pPr>
              <w:pStyle w:val="TAL"/>
              <w:rPr>
                <w:rFonts w:cs="Arial"/>
              </w:rPr>
            </w:pPr>
          </w:p>
        </w:tc>
        <w:tc>
          <w:tcPr>
            <w:tcW w:w="596" w:type="dxa"/>
          </w:tcPr>
          <w:p w14:paraId="6D82F8B8" w14:textId="77777777" w:rsidR="00652DD6" w:rsidRPr="00C7244C" w:rsidRDefault="00652DD6" w:rsidP="003F1727">
            <w:pPr>
              <w:pStyle w:val="TAL"/>
              <w:rPr>
                <w:rFonts w:cs="Arial"/>
              </w:rPr>
            </w:pPr>
          </w:p>
        </w:tc>
        <w:tc>
          <w:tcPr>
            <w:tcW w:w="1251" w:type="dxa"/>
          </w:tcPr>
          <w:p w14:paraId="548C935E" w14:textId="77777777" w:rsidR="00652DD6" w:rsidRPr="00C7244C" w:rsidRDefault="00652DD6" w:rsidP="003F1727">
            <w:pPr>
              <w:pStyle w:val="TAL"/>
              <w:rPr>
                <w:rFonts w:cs="Arial"/>
              </w:rPr>
            </w:pPr>
            <w:r w:rsidRPr="00C7244C">
              <w:rPr>
                <w:rFonts w:cs="Arial"/>
              </w:rPr>
              <w:t>Config 2,3</w:t>
            </w:r>
          </w:p>
        </w:tc>
        <w:tc>
          <w:tcPr>
            <w:tcW w:w="2504" w:type="dxa"/>
            <w:gridSpan w:val="2"/>
          </w:tcPr>
          <w:p w14:paraId="2FFE65F9"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4D9ADFB7" w14:textId="77777777" w:rsidR="00652DD6" w:rsidRPr="00C7244C" w:rsidRDefault="00652DD6" w:rsidP="003F1727">
            <w:pPr>
              <w:pStyle w:val="TAL"/>
              <w:rPr>
                <w:rFonts w:cs="v4.2.0"/>
              </w:rPr>
            </w:pPr>
            <w:r w:rsidRPr="00C7244C">
              <w:rPr>
                <w:rFonts w:cs="v4.2.0"/>
              </w:rPr>
              <w:t>Synchronous cells</w:t>
            </w:r>
          </w:p>
        </w:tc>
      </w:tr>
      <w:tr w:rsidR="00652DD6" w:rsidRPr="00C7244C" w14:paraId="1FED84A5" w14:textId="77777777" w:rsidTr="003F1727">
        <w:trPr>
          <w:cantSplit/>
          <w:trHeight w:val="208"/>
        </w:trPr>
        <w:tc>
          <w:tcPr>
            <w:tcW w:w="2118" w:type="dxa"/>
          </w:tcPr>
          <w:p w14:paraId="1C403F19" w14:textId="77777777" w:rsidR="00652DD6" w:rsidRPr="00C7244C" w:rsidRDefault="00652DD6" w:rsidP="003F1727">
            <w:pPr>
              <w:pStyle w:val="TAL"/>
              <w:rPr>
                <w:rFonts w:cs="Arial"/>
              </w:rPr>
            </w:pPr>
            <w:r w:rsidRPr="00C7244C">
              <w:rPr>
                <w:rFonts w:cs="Arial"/>
              </w:rPr>
              <w:t>T1</w:t>
            </w:r>
          </w:p>
        </w:tc>
        <w:tc>
          <w:tcPr>
            <w:tcW w:w="596" w:type="dxa"/>
          </w:tcPr>
          <w:p w14:paraId="67C1600C" w14:textId="77777777" w:rsidR="00652DD6" w:rsidRPr="00C7244C" w:rsidRDefault="00652DD6" w:rsidP="003F1727">
            <w:pPr>
              <w:pStyle w:val="TAL"/>
              <w:rPr>
                <w:rFonts w:cs="Arial"/>
              </w:rPr>
            </w:pPr>
            <w:r w:rsidRPr="00C7244C">
              <w:rPr>
                <w:rFonts w:cs="Arial"/>
              </w:rPr>
              <w:t>s</w:t>
            </w:r>
          </w:p>
        </w:tc>
        <w:tc>
          <w:tcPr>
            <w:tcW w:w="1251" w:type="dxa"/>
          </w:tcPr>
          <w:p w14:paraId="008E8E85" w14:textId="77777777" w:rsidR="00652DD6" w:rsidRPr="00C7244C" w:rsidRDefault="00652DD6" w:rsidP="003F1727">
            <w:pPr>
              <w:pStyle w:val="TAL"/>
              <w:rPr>
                <w:rFonts w:cs="Arial"/>
              </w:rPr>
            </w:pPr>
            <w:r w:rsidRPr="00C7244C">
              <w:rPr>
                <w:rFonts w:cs="Arial"/>
              </w:rPr>
              <w:t>Config 1,2,3</w:t>
            </w:r>
          </w:p>
        </w:tc>
        <w:tc>
          <w:tcPr>
            <w:tcW w:w="2504" w:type="dxa"/>
            <w:gridSpan w:val="2"/>
          </w:tcPr>
          <w:p w14:paraId="77FE35D7" w14:textId="77777777" w:rsidR="00652DD6" w:rsidRPr="00C7244C" w:rsidRDefault="00652DD6" w:rsidP="003F1727">
            <w:pPr>
              <w:pStyle w:val="TAL"/>
              <w:rPr>
                <w:rFonts w:cs="Arial"/>
              </w:rPr>
            </w:pPr>
            <w:r w:rsidRPr="00C7244C">
              <w:rPr>
                <w:rFonts w:cs="Arial"/>
              </w:rPr>
              <w:t>5</w:t>
            </w:r>
          </w:p>
        </w:tc>
        <w:tc>
          <w:tcPr>
            <w:tcW w:w="3072" w:type="dxa"/>
          </w:tcPr>
          <w:p w14:paraId="6E647BC7" w14:textId="77777777" w:rsidR="00652DD6" w:rsidRPr="00C7244C" w:rsidRDefault="00652DD6" w:rsidP="003F1727">
            <w:pPr>
              <w:pStyle w:val="TAL"/>
              <w:rPr>
                <w:rFonts w:cs="Arial"/>
              </w:rPr>
            </w:pPr>
          </w:p>
        </w:tc>
      </w:tr>
      <w:tr w:rsidR="00652DD6" w:rsidRPr="00C7244C" w14:paraId="28D56CF5" w14:textId="77777777" w:rsidTr="003F1727">
        <w:trPr>
          <w:cantSplit/>
          <w:trHeight w:val="208"/>
        </w:trPr>
        <w:tc>
          <w:tcPr>
            <w:tcW w:w="2118" w:type="dxa"/>
          </w:tcPr>
          <w:p w14:paraId="76067173" w14:textId="77777777" w:rsidR="00652DD6" w:rsidRPr="00C7244C" w:rsidRDefault="00652DD6" w:rsidP="003F1727">
            <w:pPr>
              <w:pStyle w:val="TAL"/>
              <w:rPr>
                <w:rFonts w:cs="Arial"/>
              </w:rPr>
            </w:pPr>
            <w:r w:rsidRPr="00C7244C">
              <w:rPr>
                <w:rFonts w:cs="Arial"/>
              </w:rPr>
              <w:t>T2</w:t>
            </w:r>
          </w:p>
        </w:tc>
        <w:tc>
          <w:tcPr>
            <w:tcW w:w="596" w:type="dxa"/>
          </w:tcPr>
          <w:p w14:paraId="703B3BDD" w14:textId="77777777" w:rsidR="00652DD6" w:rsidRPr="00C7244C" w:rsidRDefault="00652DD6" w:rsidP="003F1727">
            <w:pPr>
              <w:pStyle w:val="TAL"/>
              <w:rPr>
                <w:rFonts w:cs="Arial"/>
              </w:rPr>
            </w:pPr>
            <w:r w:rsidRPr="00C7244C">
              <w:rPr>
                <w:rFonts w:cs="Arial"/>
              </w:rPr>
              <w:t>s</w:t>
            </w:r>
          </w:p>
        </w:tc>
        <w:tc>
          <w:tcPr>
            <w:tcW w:w="1251" w:type="dxa"/>
          </w:tcPr>
          <w:p w14:paraId="2B748D7D" w14:textId="77777777" w:rsidR="00652DD6" w:rsidRPr="00C7244C" w:rsidRDefault="00652DD6" w:rsidP="003F1727">
            <w:pPr>
              <w:pStyle w:val="TAL"/>
              <w:rPr>
                <w:rFonts w:cs="Arial"/>
              </w:rPr>
            </w:pPr>
            <w:r w:rsidRPr="00C7244C">
              <w:rPr>
                <w:rFonts w:cs="Arial"/>
              </w:rPr>
              <w:t>Config 1,2,3</w:t>
            </w:r>
          </w:p>
        </w:tc>
        <w:tc>
          <w:tcPr>
            <w:tcW w:w="1251" w:type="dxa"/>
          </w:tcPr>
          <w:p w14:paraId="3164C628" w14:textId="77777777" w:rsidR="00652DD6" w:rsidRPr="00C7244C" w:rsidRDefault="00652DD6" w:rsidP="003F1727">
            <w:pPr>
              <w:pStyle w:val="TAL"/>
              <w:rPr>
                <w:rFonts w:cs="Arial"/>
              </w:rPr>
            </w:pPr>
            <w:r w:rsidRPr="00C7244C">
              <w:t>7 for PC1; 4.5 for other PC</w:t>
            </w:r>
          </w:p>
        </w:tc>
        <w:tc>
          <w:tcPr>
            <w:tcW w:w="1253" w:type="dxa"/>
          </w:tcPr>
          <w:p w14:paraId="0212CCE5" w14:textId="77777777" w:rsidR="00652DD6" w:rsidRPr="00C7244C" w:rsidRDefault="00652DD6" w:rsidP="003F1727">
            <w:pPr>
              <w:pStyle w:val="TAL"/>
              <w:rPr>
                <w:rFonts w:cs="Arial"/>
              </w:rPr>
            </w:pPr>
            <w:r w:rsidRPr="00C7244C">
              <w:t>3.5 for PC1; 2.5 for other PC</w:t>
            </w:r>
          </w:p>
        </w:tc>
        <w:tc>
          <w:tcPr>
            <w:tcW w:w="3072" w:type="dxa"/>
          </w:tcPr>
          <w:p w14:paraId="264B10EF"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1EC1AC1A" w14:textId="77777777" w:rsidR="00652DD6" w:rsidRPr="00C7244C" w:rsidRDefault="00652DD6" w:rsidP="00652DD6">
      <w:pPr>
        <w:rPr>
          <w:lang w:eastAsia="sv-SE"/>
        </w:rPr>
      </w:pPr>
    </w:p>
    <w:p w14:paraId="06F424A9" w14:textId="77777777" w:rsidR="00652DD6" w:rsidRPr="00C7244C" w:rsidRDefault="00652DD6" w:rsidP="00652DD6">
      <w:pPr>
        <w:pStyle w:val="TH"/>
      </w:pPr>
      <w:r w:rsidRPr="00C7244C">
        <w:t>Table 7.6.2.7.4.1-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257502DC" w14:textId="77777777" w:rsidTr="003F1727">
        <w:trPr>
          <w:jc w:val="center"/>
        </w:trPr>
        <w:tc>
          <w:tcPr>
            <w:tcW w:w="1701" w:type="dxa"/>
            <w:shd w:val="clear" w:color="auto" w:fill="auto"/>
          </w:tcPr>
          <w:p w14:paraId="5F2F183F" w14:textId="77777777" w:rsidR="00652DD6" w:rsidRPr="00C7244C" w:rsidRDefault="00652DD6" w:rsidP="003F1727">
            <w:pPr>
              <w:pStyle w:val="TAH"/>
            </w:pPr>
            <w:r w:rsidRPr="00C7244C">
              <w:t>Parameter</w:t>
            </w:r>
          </w:p>
        </w:tc>
        <w:tc>
          <w:tcPr>
            <w:tcW w:w="3943" w:type="dxa"/>
            <w:gridSpan w:val="2"/>
            <w:shd w:val="clear" w:color="auto" w:fill="auto"/>
          </w:tcPr>
          <w:p w14:paraId="2CC21336" w14:textId="77777777" w:rsidR="00652DD6" w:rsidRPr="00C7244C" w:rsidRDefault="00652DD6" w:rsidP="003F1727">
            <w:pPr>
              <w:pStyle w:val="TAH"/>
            </w:pPr>
            <w:r w:rsidRPr="00C7244C">
              <w:t>Value</w:t>
            </w:r>
          </w:p>
        </w:tc>
        <w:tc>
          <w:tcPr>
            <w:tcW w:w="3961" w:type="dxa"/>
          </w:tcPr>
          <w:p w14:paraId="2C67CECB" w14:textId="77777777" w:rsidR="00652DD6" w:rsidRPr="00C7244C" w:rsidRDefault="00652DD6" w:rsidP="003F1727">
            <w:pPr>
              <w:pStyle w:val="TAH"/>
            </w:pPr>
            <w:r w:rsidRPr="00C7244C">
              <w:t>Comment</w:t>
            </w:r>
          </w:p>
        </w:tc>
      </w:tr>
      <w:tr w:rsidR="00652DD6" w:rsidRPr="00C7244C" w14:paraId="15738E65" w14:textId="77777777" w:rsidTr="003F1727">
        <w:trPr>
          <w:jc w:val="center"/>
        </w:trPr>
        <w:tc>
          <w:tcPr>
            <w:tcW w:w="1701" w:type="dxa"/>
            <w:shd w:val="clear" w:color="auto" w:fill="auto"/>
          </w:tcPr>
          <w:p w14:paraId="14FB85D8" w14:textId="77777777" w:rsidR="00652DD6" w:rsidRPr="00C7244C" w:rsidRDefault="00652DD6" w:rsidP="003F1727">
            <w:pPr>
              <w:pStyle w:val="TAL"/>
            </w:pPr>
            <w:r w:rsidRPr="00C7244C">
              <w:t>Test environment</w:t>
            </w:r>
          </w:p>
        </w:tc>
        <w:tc>
          <w:tcPr>
            <w:tcW w:w="3943" w:type="dxa"/>
            <w:gridSpan w:val="2"/>
            <w:shd w:val="clear" w:color="auto" w:fill="auto"/>
          </w:tcPr>
          <w:p w14:paraId="104A73BB" w14:textId="77777777" w:rsidR="00652DD6" w:rsidRPr="00C7244C" w:rsidRDefault="00652DD6" w:rsidP="003F1727">
            <w:pPr>
              <w:pStyle w:val="TAL"/>
            </w:pPr>
            <w:r w:rsidRPr="00C7244C">
              <w:t>NC</w:t>
            </w:r>
          </w:p>
        </w:tc>
        <w:tc>
          <w:tcPr>
            <w:tcW w:w="3961" w:type="dxa"/>
          </w:tcPr>
          <w:p w14:paraId="1346929F" w14:textId="77777777" w:rsidR="00652DD6" w:rsidRPr="00C7244C" w:rsidRDefault="00652DD6" w:rsidP="003F1727">
            <w:pPr>
              <w:pStyle w:val="TAL"/>
            </w:pPr>
            <w:r w:rsidRPr="00C7244C">
              <w:t>As specified in TS 38.508-1 [14] clause 4.1.</w:t>
            </w:r>
          </w:p>
        </w:tc>
      </w:tr>
      <w:tr w:rsidR="00652DD6" w:rsidRPr="00C7244C" w14:paraId="1ED9D217" w14:textId="77777777" w:rsidTr="003F1727">
        <w:trPr>
          <w:jc w:val="center"/>
        </w:trPr>
        <w:tc>
          <w:tcPr>
            <w:tcW w:w="1701" w:type="dxa"/>
            <w:shd w:val="clear" w:color="auto" w:fill="auto"/>
          </w:tcPr>
          <w:p w14:paraId="0D2A67C0" w14:textId="77777777" w:rsidR="00652DD6" w:rsidRPr="00C7244C" w:rsidRDefault="00652DD6" w:rsidP="003F1727">
            <w:pPr>
              <w:pStyle w:val="TAL"/>
            </w:pPr>
            <w:r w:rsidRPr="00C7244C">
              <w:t>Test frequencies</w:t>
            </w:r>
          </w:p>
        </w:tc>
        <w:tc>
          <w:tcPr>
            <w:tcW w:w="7904" w:type="dxa"/>
            <w:gridSpan w:val="3"/>
            <w:shd w:val="clear" w:color="auto" w:fill="auto"/>
          </w:tcPr>
          <w:p w14:paraId="2EDAE6ED" w14:textId="4AAD6C46"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75BA4155" w14:textId="77777777" w:rsidTr="003F1727">
        <w:trPr>
          <w:jc w:val="center"/>
        </w:trPr>
        <w:tc>
          <w:tcPr>
            <w:tcW w:w="1701" w:type="dxa"/>
            <w:shd w:val="clear" w:color="auto" w:fill="auto"/>
          </w:tcPr>
          <w:p w14:paraId="255D747B" w14:textId="77777777" w:rsidR="00652DD6" w:rsidRPr="00C7244C" w:rsidRDefault="00652DD6" w:rsidP="003F1727">
            <w:pPr>
              <w:pStyle w:val="TAL"/>
            </w:pPr>
            <w:r w:rsidRPr="00C7244C">
              <w:t>Channel bandwidth</w:t>
            </w:r>
          </w:p>
        </w:tc>
        <w:tc>
          <w:tcPr>
            <w:tcW w:w="7904" w:type="dxa"/>
            <w:gridSpan w:val="3"/>
            <w:shd w:val="clear" w:color="auto" w:fill="auto"/>
          </w:tcPr>
          <w:p w14:paraId="0D4A4809" w14:textId="77777777" w:rsidR="00652DD6" w:rsidRPr="00C7244C" w:rsidRDefault="00652DD6" w:rsidP="003F1727">
            <w:pPr>
              <w:pStyle w:val="TAL"/>
            </w:pPr>
            <w:r w:rsidRPr="00C7244C">
              <w:t>As specified by the test configuration selected from Table 7.6.2.7.4.1-1.</w:t>
            </w:r>
          </w:p>
        </w:tc>
      </w:tr>
      <w:tr w:rsidR="00652DD6" w:rsidRPr="00C7244C" w14:paraId="3E0C6168" w14:textId="77777777" w:rsidTr="003F1727">
        <w:trPr>
          <w:jc w:val="center"/>
        </w:trPr>
        <w:tc>
          <w:tcPr>
            <w:tcW w:w="1701" w:type="dxa"/>
            <w:shd w:val="clear" w:color="auto" w:fill="auto"/>
          </w:tcPr>
          <w:p w14:paraId="05693F56" w14:textId="77777777" w:rsidR="00652DD6" w:rsidRPr="00C7244C" w:rsidRDefault="00652DD6" w:rsidP="003F1727">
            <w:pPr>
              <w:pStyle w:val="TAL"/>
            </w:pPr>
            <w:r w:rsidRPr="00C7244C">
              <w:t>Propagation conditions</w:t>
            </w:r>
          </w:p>
        </w:tc>
        <w:tc>
          <w:tcPr>
            <w:tcW w:w="3943" w:type="dxa"/>
            <w:gridSpan w:val="2"/>
            <w:shd w:val="clear" w:color="auto" w:fill="auto"/>
          </w:tcPr>
          <w:p w14:paraId="31AF779F" w14:textId="77777777" w:rsidR="00652DD6" w:rsidRPr="00C7244C" w:rsidRDefault="00652DD6" w:rsidP="003F1727">
            <w:pPr>
              <w:pStyle w:val="TAL"/>
            </w:pPr>
            <w:r w:rsidRPr="00C7244C">
              <w:t>AWGN</w:t>
            </w:r>
          </w:p>
        </w:tc>
        <w:tc>
          <w:tcPr>
            <w:tcW w:w="3961" w:type="dxa"/>
          </w:tcPr>
          <w:p w14:paraId="338CDD23" w14:textId="77777777" w:rsidR="00652DD6" w:rsidRPr="00C7244C" w:rsidRDefault="00652DD6" w:rsidP="003F1727">
            <w:pPr>
              <w:pStyle w:val="TAL"/>
            </w:pPr>
            <w:r w:rsidRPr="00C7244C">
              <w:t>As specified in Annex C.2.2.</w:t>
            </w:r>
          </w:p>
        </w:tc>
      </w:tr>
      <w:tr w:rsidR="00652DD6" w:rsidRPr="00C7244C" w14:paraId="2074718C" w14:textId="77777777" w:rsidTr="003F1727">
        <w:trPr>
          <w:trHeight w:val="251"/>
          <w:jc w:val="center"/>
        </w:trPr>
        <w:tc>
          <w:tcPr>
            <w:tcW w:w="1701" w:type="dxa"/>
            <w:vMerge w:val="restart"/>
            <w:shd w:val="clear" w:color="auto" w:fill="auto"/>
          </w:tcPr>
          <w:p w14:paraId="7C019683" w14:textId="77777777" w:rsidR="00652DD6" w:rsidRPr="00C7244C" w:rsidRDefault="00652DD6" w:rsidP="003F1727">
            <w:pPr>
              <w:pStyle w:val="TAL"/>
            </w:pPr>
            <w:r w:rsidRPr="00C7244C">
              <w:t>Connection Diagram</w:t>
            </w:r>
          </w:p>
        </w:tc>
        <w:tc>
          <w:tcPr>
            <w:tcW w:w="1134" w:type="dxa"/>
            <w:shd w:val="clear" w:color="auto" w:fill="auto"/>
          </w:tcPr>
          <w:p w14:paraId="63F82795" w14:textId="77777777" w:rsidR="00652DD6" w:rsidRPr="00C7244C" w:rsidRDefault="00652DD6" w:rsidP="003F1727">
            <w:pPr>
              <w:pStyle w:val="TAL"/>
            </w:pPr>
            <w:r w:rsidRPr="00C7244C">
              <w:t>TE Part</w:t>
            </w:r>
          </w:p>
        </w:tc>
        <w:tc>
          <w:tcPr>
            <w:tcW w:w="2809" w:type="dxa"/>
            <w:shd w:val="clear" w:color="auto" w:fill="auto"/>
          </w:tcPr>
          <w:p w14:paraId="4213730B" w14:textId="77777777" w:rsidR="00652DD6" w:rsidRPr="00C7244C" w:rsidRDefault="00652DD6" w:rsidP="003F1727">
            <w:pPr>
              <w:pStyle w:val="TAL"/>
            </w:pPr>
            <w:r w:rsidRPr="00C7244C">
              <w:t>A.3.3.3.1</w:t>
            </w:r>
          </w:p>
        </w:tc>
        <w:tc>
          <w:tcPr>
            <w:tcW w:w="3961" w:type="dxa"/>
            <w:vMerge w:val="restart"/>
          </w:tcPr>
          <w:p w14:paraId="7F3146C2" w14:textId="77777777" w:rsidR="00652DD6" w:rsidRPr="00C7244C" w:rsidRDefault="00652DD6" w:rsidP="003F1727">
            <w:pPr>
              <w:pStyle w:val="TAL"/>
            </w:pPr>
            <w:r w:rsidRPr="00C7244C">
              <w:t>As specified in TS 38.508-1 [14] Annex A.</w:t>
            </w:r>
          </w:p>
        </w:tc>
      </w:tr>
      <w:tr w:rsidR="00652DD6" w:rsidRPr="00C7244C" w14:paraId="01EAEA5D" w14:textId="77777777" w:rsidTr="003F1727">
        <w:trPr>
          <w:trHeight w:val="250"/>
          <w:jc w:val="center"/>
        </w:trPr>
        <w:tc>
          <w:tcPr>
            <w:tcW w:w="1701" w:type="dxa"/>
            <w:vMerge/>
            <w:shd w:val="clear" w:color="auto" w:fill="auto"/>
          </w:tcPr>
          <w:p w14:paraId="2E34BF15" w14:textId="77777777" w:rsidR="00652DD6" w:rsidRPr="00C7244C" w:rsidRDefault="00652DD6" w:rsidP="003F1727">
            <w:pPr>
              <w:pStyle w:val="TAL"/>
            </w:pPr>
          </w:p>
        </w:tc>
        <w:tc>
          <w:tcPr>
            <w:tcW w:w="1134" w:type="dxa"/>
            <w:shd w:val="clear" w:color="auto" w:fill="auto"/>
          </w:tcPr>
          <w:p w14:paraId="38935D73" w14:textId="77777777" w:rsidR="00652DD6" w:rsidRPr="00C7244C" w:rsidRDefault="00652DD6" w:rsidP="003F1727">
            <w:pPr>
              <w:pStyle w:val="TAL"/>
            </w:pPr>
            <w:r w:rsidRPr="00C7244C">
              <w:t>DUT Part</w:t>
            </w:r>
          </w:p>
        </w:tc>
        <w:tc>
          <w:tcPr>
            <w:tcW w:w="2809" w:type="dxa"/>
            <w:shd w:val="clear" w:color="auto" w:fill="auto"/>
          </w:tcPr>
          <w:p w14:paraId="0874CFEF" w14:textId="77777777" w:rsidR="00652DD6" w:rsidRPr="00C7244C" w:rsidRDefault="00652DD6" w:rsidP="003F1727">
            <w:pPr>
              <w:pStyle w:val="TAL"/>
            </w:pPr>
            <w:r w:rsidRPr="00C7244C">
              <w:t>A.3.4.1.1</w:t>
            </w:r>
          </w:p>
        </w:tc>
        <w:tc>
          <w:tcPr>
            <w:tcW w:w="3961" w:type="dxa"/>
            <w:vMerge/>
          </w:tcPr>
          <w:p w14:paraId="0459BE6C" w14:textId="77777777" w:rsidR="00652DD6" w:rsidRPr="00C7244C" w:rsidRDefault="00652DD6" w:rsidP="003F1727">
            <w:pPr>
              <w:pStyle w:val="TAL"/>
            </w:pPr>
          </w:p>
        </w:tc>
      </w:tr>
      <w:tr w:rsidR="00652DD6" w:rsidRPr="00C7244C" w14:paraId="4BC27FC6" w14:textId="77777777" w:rsidTr="003F1727">
        <w:trPr>
          <w:jc w:val="center"/>
        </w:trPr>
        <w:tc>
          <w:tcPr>
            <w:tcW w:w="1701" w:type="dxa"/>
            <w:shd w:val="clear" w:color="auto" w:fill="auto"/>
          </w:tcPr>
          <w:p w14:paraId="2C2D9CF2"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CEABB5E" w14:textId="77777777" w:rsidR="00652DD6" w:rsidRPr="00C7244C" w:rsidRDefault="00652DD6" w:rsidP="003F1727">
            <w:pPr>
              <w:pStyle w:val="TAL"/>
            </w:pPr>
          </w:p>
        </w:tc>
        <w:tc>
          <w:tcPr>
            <w:tcW w:w="3961" w:type="dxa"/>
          </w:tcPr>
          <w:p w14:paraId="0422F29F" w14:textId="77777777" w:rsidR="00652DD6" w:rsidRPr="00C7244C" w:rsidRDefault="00652DD6" w:rsidP="003F1727">
            <w:pPr>
              <w:pStyle w:val="TAL"/>
            </w:pPr>
          </w:p>
        </w:tc>
      </w:tr>
    </w:tbl>
    <w:p w14:paraId="7FACA9BD" w14:textId="77777777" w:rsidR="00652DD6" w:rsidRPr="00C7244C" w:rsidRDefault="00652DD6" w:rsidP="00652DD6"/>
    <w:p w14:paraId="1DF8BD8F" w14:textId="77777777" w:rsidR="00652DD6" w:rsidRPr="00C7244C" w:rsidRDefault="00652DD6" w:rsidP="00652DD6">
      <w:pPr>
        <w:pStyle w:val="B1"/>
      </w:pPr>
      <w:r w:rsidRPr="00C7244C">
        <w:t>1.</w:t>
      </w:r>
      <w:r w:rsidRPr="00C7244C">
        <w:tab/>
        <w:t>Message contents are defined in clause 7.6.2.7.4.3.</w:t>
      </w:r>
    </w:p>
    <w:p w14:paraId="6A8CE133"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0BC2B439" w14:textId="19F7993F"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4788955F" w14:textId="77777777" w:rsidR="00652DD6" w:rsidRPr="00C7244C" w:rsidRDefault="00652DD6" w:rsidP="00652DD6">
      <w:pPr>
        <w:pStyle w:val="H6"/>
        <w:rPr>
          <w:lang w:eastAsia="sv-SE"/>
        </w:rPr>
      </w:pPr>
      <w:r w:rsidRPr="00C7244C">
        <w:rPr>
          <w:lang w:eastAsia="sv-SE"/>
        </w:rPr>
        <w:t>7.6.2.7.4.2</w:t>
      </w:r>
      <w:r w:rsidRPr="00C7244C">
        <w:rPr>
          <w:lang w:eastAsia="sv-SE"/>
        </w:rPr>
        <w:tab/>
        <w:t>Test procedure</w:t>
      </w:r>
    </w:p>
    <w:p w14:paraId="5DD72CDC" w14:textId="77777777" w:rsidR="00652DD6" w:rsidRPr="00C7244C" w:rsidRDefault="00652DD6" w:rsidP="00652DD6">
      <w:pPr>
        <w:rPr>
          <w:rFonts w:cs="v4.2.0"/>
        </w:rPr>
      </w:pPr>
      <w:r w:rsidRPr="00C7244C">
        <w:rPr>
          <w:rFonts w:cs="v4.2.0"/>
        </w:rPr>
        <w:t>The purpose of this test is to verify that the UE makes correct reporting of an event. This test will partly verify the SA inter-frequency NR cell search requirements in clause 9.3.4.</w:t>
      </w:r>
    </w:p>
    <w:p w14:paraId="22E0DB7A" w14:textId="77777777" w:rsidR="00652DD6" w:rsidRPr="00C7244C" w:rsidRDefault="00652DD6" w:rsidP="00652DD6">
      <w:pPr>
        <w:rPr>
          <w:rFonts w:cs="v4.2.0"/>
        </w:rPr>
      </w:pPr>
      <w:r w:rsidRPr="00C7244C">
        <w:rPr>
          <w:rFonts w:cs="v4.2.0"/>
        </w:rPr>
        <w:t>In this test, there are two cells: NR cell 1 as PCell in FR1 on NR RF channel 2 and NR cell 2 as neighbour cell in FR2 on NR RF channel 2.</w:t>
      </w:r>
    </w:p>
    <w:p w14:paraId="27508BD9" w14:textId="77777777" w:rsidR="00652DD6" w:rsidRPr="00C7244C" w:rsidRDefault="00652DD6" w:rsidP="00652DD6">
      <w:pPr>
        <w:rPr>
          <w:rFonts w:cs="v4.2.0"/>
        </w:rPr>
      </w:pPr>
      <w:r w:rsidRPr="00C7244C">
        <w:rPr>
          <w:rFonts w:cs="v4.2.0"/>
        </w:rPr>
        <w:t>In test 1 measurement gap pattern configuration # 0 as defined in Table 7.6.2.7.4.1-2 is provided for a UE that does not support per-FR gap and in test 2 measurement gap pattern configuration #13 as defined in Table 7.6.2.7.4.1-2 is provided for UE that support per-FR gap.</w:t>
      </w:r>
    </w:p>
    <w:p w14:paraId="5811C3F8"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C97ED84"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2B7FB46D" w14:textId="77777777" w:rsidR="00652DD6" w:rsidRPr="00C7244C" w:rsidRDefault="00652DD6" w:rsidP="00652DD6">
      <w:pPr>
        <w:pStyle w:val="B1"/>
      </w:pPr>
      <w:r w:rsidRPr="00C7244C">
        <w:t>2. Set the parameters according to T1 in Table 7.6.2.7.4.1-2. The TE shall ensure that the NR FR2 cell will be received by the UE from the Rx beam peak direction. T1 starts.</w:t>
      </w:r>
    </w:p>
    <w:p w14:paraId="5D397A69"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119EC8F"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5A94D854" w14:textId="77777777" w:rsidR="00652DD6" w:rsidRPr="00C7244C" w:rsidRDefault="00652DD6" w:rsidP="00652DD6">
      <w:pPr>
        <w:pStyle w:val="B1"/>
      </w:pPr>
      <w:r w:rsidRPr="00C7244C">
        <w:t>5. When T1 expires, the SS shall switch the power setting from T1 to T2 as specified in Table 7.6.2.7.4.1-2.</w:t>
      </w:r>
    </w:p>
    <w:p w14:paraId="1B3BF911" w14:textId="7204822F" w:rsidR="00652DD6" w:rsidRPr="00C7244C" w:rsidRDefault="00652DD6" w:rsidP="00652DD6">
      <w:pPr>
        <w:pStyle w:val="B1"/>
      </w:pPr>
      <w:r w:rsidRPr="00C7244C">
        <w:t xml:space="preserve">6. UE shall transmit a </w:t>
      </w:r>
      <w:r w:rsidRPr="00C7244C">
        <w:rPr>
          <w:i/>
        </w:rPr>
        <w:t>MeasurementReport</w:t>
      </w:r>
      <w:r w:rsidRPr="00C7244C">
        <w:t xml:space="preserve"> message triggered by Event A3. If the overall delays measured from the beginning of time period T2 is less than 6722 ms for UE supporting power class 1, or 4162 ms for UE supporting other power class for Test 1 and </w:t>
      </w:r>
      <w:r w:rsidRPr="00C7244C">
        <w:rPr>
          <w:rFonts w:cs="v4.2.0"/>
        </w:rPr>
        <w:t xml:space="preserve">3362 </w:t>
      </w:r>
      <w:r w:rsidRPr="00C7244C">
        <w:t>ms for UE supporting power class 1, or 2082 ms for UE supporting other power class for Test 2</w:t>
      </w:r>
      <w:r w:rsidRPr="00C7244C">
        <w:rPr>
          <w:rFonts w:cs="v4.2.0"/>
        </w:rPr>
        <w:t xml:space="preserve">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66CECB5A" w14:textId="77777777" w:rsidR="00652DD6" w:rsidRPr="00C7244C" w:rsidRDefault="00652DD6" w:rsidP="00652DD6">
      <w:pPr>
        <w:pStyle w:val="B1"/>
      </w:pPr>
      <w:r w:rsidRPr="00C7244C">
        <w:t xml:space="preserve">7. 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265C3528"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3A7003DE" w14:textId="77777777" w:rsidR="00652DD6" w:rsidRPr="00C7244C" w:rsidRDefault="00652DD6" w:rsidP="00652DD6">
      <w:pPr>
        <w:pStyle w:val="B1"/>
      </w:pPr>
      <w:r w:rsidRPr="00C7244C">
        <w:t>9. After the RRC connection release, the SS:</w:t>
      </w:r>
    </w:p>
    <w:p w14:paraId="7651284C"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2283E4D8"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38EF086A" w14:textId="77777777" w:rsidR="00652DD6" w:rsidRPr="00C7244C" w:rsidRDefault="00652DD6" w:rsidP="00652DD6">
      <w:pPr>
        <w:pStyle w:val="B1"/>
      </w:pPr>
      <w:r w:rsidRPr="00C7244C">
        <w:t>11. Repeat step 1-10 for each sub-test in Table 7</w:t>
      </w:r>
      <w:r w:rsidRPr="00C7244C">
        <w:rPr>
          <w:lang w:eastAsia="sv-SE"/>
        </w:rPr>
        <w:t xml:space="preserve">.6.2.7.4.1-2 </w:t>
      </w:r>
      <w:r w:rsidRPr="00C7244C">
        <w:t>as appropriate.</w:t>
      </w:r>
    </w:p>
    <w:p w14:paraId="45228B19" w14:textId="77777777" w:rsidR="00652DD6" w:rsidRPr="00C7244C" w:rsidRDefault="00652DD6" w:rsidP="00652DD6">
      <w:pPr>
        <w:pStyle w:val="H6"/>
        <w:rPr>
          <w:lang w:eastAsia="sv-SE"/>
        </w:rPr>
      </w:pPr>
      <w:r w:rsidRPr="00C7244C">
        <w:rPr>
          <w:lang w:eastAsia="sv-SE"/>
        </w:rPr>
        <w:t>7.6.2.7.4.3</w:t>
      </w:r>
      <w:r w:rsidRPr="00C7244C">
        <w:rPr>
          <w:lang w:eastAsia="sv-SE"/>
        </w:rPr>
        <w:tab/>
        <w:t>Message contents</w:t>
      </w:r>
    </w:p>
    <w:p w14:paraId="593F0796" w14:textId="4ABEC786"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6212E699" w14:textId="77777777" w:rsidR="00652DD6" w:rsidRPr="00C7244C" w:rsidRDefault="00652DD6" w:rsidP="00652DD6">
      <w:pPr>
        <w:pStyle w:val="TH"/>
      </w:pPr>
      <w:r w:rsidRPr="00C7244C">
        <w:t>Table 7.6.2.7.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7A0C701" w14:textId="77777777" w:rsidTr="003F1727">
        <w:trPr>
          <w:cantSplit/>
          <w:jc w:val="center"/>
        </w:trPr>
        <w:tc>
          <w:tcPr>
            <w:tcW w:w="9777" w:type="dxa"/>
            <w:gridSpan w:val="2"/>
          </w:tcPr>
          <w:p w14:paraId="0A256502" w14:textId="77777777" w:rsidR="00652DD6" w:rsidRPr="00C7244C" w:rsidRDefault="00652DD6" w:rsidP="003F1727">
            <w:pPr>
              <w:pStyle w:val="TAH"/>
            </w:pPr>
            <w:r w:rsidRPr="00C7244C">
              <w:t>Default Message Contents</w:t>
            </w:r>
          </w:p>
        </w:tc>
      </w:tr>
      <w:tr w:rsidR="00652DD6" w:rsidRPr="00C7244C" w14:paraId="545C7C9F" w14:textId="77777777" w:rsidTr="003F1727">
        <w:trPr>
          <w:cantSplit/>
          <w:jc w:val="center"/>
        </w:trPr>
        <w:tc>
          <w:tcPr>
            <w:tcW w:w="0" w:type="auto"/>
          </w:tcPr>
          <w:p w14:paraId="4DFF63EE" w14:textId="77777777" w:rsidR="00652DD6" w:rsidRPr="00C7244C" w:rsidRDefault="00652DD6" w:rsidP="003F1727">
            <w:pPr>
              <w:pStyle w:val="TAL"/>
            </w:pPr>
            <w:r w:rsidRPr="00C7244C">
              <w:t>Common contents of system information blocks exceptions</w:t>
            </w:r>
          </w:p>
        </w:tc>
        <w:tc>
          <w:tcPr>
            <w:tcW w:w="5801" w:type="dxa"/>
          </w:tcPr>
          <w:p w14:paraId="59A970E2" w14:textId="77777777" w:rsidR="00652DD6" w:rsidRPr="00C7244C" w:rsidRDefault="00652DD6" w:rsidP="003F1727">
            <w:pPr>
              <w:pStyle w:val="TAL"/>
            </w:pPr>
          </w:p>
        </w:tc>
      </w:tr>
      <w:tr w:rsidR="00652DD6" w:rsidRPr="00C7244C" w14:paraId="13ECEA79" w14:textId="77777777" w:rsidTr="003F1727">
        <w:trPr>
          <w:cantSplit/>
          <w:trHeight w:val="470"/>
          <w:jc w:val="center"/>
        </w:trPr>
        <w:tc>
          <w:tcPr>
            <w:tcW w:w="0" w:type="auto"/>
          </w:tcPr>
          <w:p w14:paraId="7B25B687" w14:textId="77777777" w:rsidR="00652DD6" w:rsidRPr="00C7244C" w:rsidRDefault="00652DD6" w:rsidP="003F1727">
            <w:pPr>
              <w:pStyle w:val="TAL"/>
            </w:pPr>
            <w:r w:rsidRPr="00C7244C">
              <w:t>Default RRC messages and information elements contents exceptions</w:t>
            </w:r>
          </w:p>
        </w:tc>
        <w:tc>
          <w:tcPr>
            <w:tcW w:w="5801" w:type="dxa"/>
          </w:tcPr>
          <w:p w14:paraId="70D83FEB" w14:textId="77777777" w:rsidR="00652DD6" w:rsidRPr="00C7244C" w:rsidRDefault="00652DD6" w:rsidP="003F1727">
            <w:pPr>
              <w:pStyle w:val="TAL"/>
            </w:pPr>
            <w:r w:rsidRPr="00C7244C">
              <w:t>Table H.3.1-1</w:t>
            </w:r>
          </w:p>
          <w:p w14:paraId="33190359" w14:textId="77777777" w:rsidR="00652DD6" w:rsidRPr="00C7244C" w:rsidRDefault="00652DD6" w:rsidP="003F1727">
            <w:pPr>
              <w:pStyle w:val="TAL"/>
            </w:pPr>
            <w:r w:rsidRPr="00C7244C">
              <w:t>Table H.3.1-2 with Conditions GAP NEEDED and INTER-FREQ for Test 1</w:t>
            </w:r>
          </w:p>
          <w:p w14:paraId="61A2333D" w14:textId="77777777" w:rsidR="00652DD6" w:rsidRPr="00C7244C" w:rsidRDefault="00652DD6" w:rsidP="003F1727">
            <w:pPr>
              <w:pStyle w:val="TAL"/>
            </w:pPr>
            <w:r w:rsidRPr="00C7244C">
              <w:t>Table H.3.1-2 with Condition INTER-FREQ for Test 2</w:t>
            </w:r>
          </w:p>
          <w:p w14:paraId="2694970F" w14:textId="77777777" w:rsidR="00652DD6" w:rsidRPr="00C7244C" w:rsidRDefault="00652DD6" w:rsidP="003F1727">
            <w:pPr>
              <w:pStyle w:val="TAL"/>
            </w:pPr>
            <w:r w:rsidRPr="00C7244C">
              <w:t>Table H.3.1-3 with Conditions INTER-FREQ MO and S</w:t>
            </w:r>
            <w:r w:rsidRPr="00C7244C">
              <w:rPr>
                <w:rFonts w:cs="v4.2.0"/>
              </w:rPr>
              <w:t>ynchronous cells</w:t>
            </w:r>
          </w:p>
          <w:p w14:paraId="2D73E381" w14:textId="2C38184C" w:rsidR="00652DD6" w:rsidRPr="00C7244C" w:rsidRDefault="00652DD6" w:rsidP="003F1727">
            <w:pPr>
              <w:pStyle w:val="TAL"/>
            </w:pPr>
            <w:r w:rsidRPr="00C7244C">
              <w:t>Table H.3.1-4</w:t>
            </w:r>
            <w:r w:rsidR="00EA684F" w:rsidRPr="00C7244C">
              <w:t>AA</w:t>
            </w:r>
            <w:r w:rsidRPr="00C7244C">
              <w:t xml:space="preserve"> with Condition SSB Index and A4-threshold= -105dB</w:t>
            </w:r>
          </w:p>
          <w:p w14:paraId="51EBA986" w14:textId="77777777" w:rsidR="00652DD6" w:rsidRPr="00C7244C" w:rsidRDefault="00652DD6" w:rsidP="003F1727">
            <w:pPr>
              <w:pStyle w:val="TAL"/>
            </w:pPr>
            <w:r w:rsidRPr="00C7244C">
              <w:t>Table H.3.1-5</w:t>
            </w:r>
          </w:p>
          <w:p w14:paraId="58D35577" w14:textId="77777777" w:rsidR="00652DD6" w:rsidRPr="00C7244C" w:rsidRDefault="00652DD6" w:rsidP="003F1727">
            <w:pPr>
              <w:pStyle w:val="TAL"/>
            </w:pPr>
            <w:r w:rsidRPr="00C7244C">
              <w:t>Table H.3.1-6 with Conditions gapUE and Pattern #0 for Test 1</w:t>
            </w:r>
          </w:p>
          <w:p w14:paraId="3E82A3A0" w14:textId="77777777" w:rsidR="00652DD6" w:rsidRPr="00C7244C" w:rsidRDefault="00652DD6" w:rsidP="003F1727">
            <w:pPr>
              <w:pStyle w:val="TAL"/>
            </w:pPr>
            <w:r w:rsidRPr="00C7244C">
              <w:t>Table H.3.1-7 with Condition INTER-FREQ</w:t>
            </w:r>
          </w:p>
          <w:p w14:paraId="34CC1275" w14:textId="77777777" w:rsidR="00652DD6" w:rsidRPr="00C7244C" w:rsidRDefault="00652DD6" w:rsidP="003F1727">
            <w:pPr>
              <w:pStyle w:val="TAL"/>
            </w:pPr>
          </w:p>
        </w:tc>
      </w:tr>
    </w:tbl>
    <w:p w14:paraId="02EBE0E1" w14:textId="77777777" w:rsidR="00652DD6" w:rsidRPr="00C7244C" w:rsidRDefault="00652DD6" w:rsidP="00652DD6">
      <w:pPr>
        <w:rPr>
          <w:lang w:eastAsia="sv-SE"/>
        </w:rPr>
      </w:pPr>
    </w:p>
    <w:p w14:paraId="2E1EBEB4" w14:textId="77777777" w:rsidR="00652DD6" w:rsidRPr="00C7244C" w:rsidRDefault="00652DD6" w:rsidP="00652DD6">
      <w:pPr>
        <w:pStyle w:val="TH"/>
        <w:rPr>
          <w:i/>
        </w:rPr>
      </w:pPr>
      <w:r w:rsidRPr="00C7244C">
        <w:t>Table 7.6.2.7.4.3-2: MeasObjectNR-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0923B953" w14:textId="77777777" w:rsidTr="003F1727">
        <w:tc>
          <w:tcPr>
            <w:tcW w:w="9747" w:type="dxa"/>
            <w:gridSpan w:val="4"/>
          </w:tcPr>
          <w:p w14:paraId="6C86C440" w14:textId="77777777" w:rsidR="00652DD6" w:rsidRPr="00C7244C" w:rsidRDefault="00652DD6" w:rsidP="003F1727">
            <w:pPr>
              <w:pStyle w:val="TAH"/>
              <w:jc w:val="left"/>
              <w:rPr>
                <w:b w:val="0"/>
              </w:rPr>
            </w:pPr>
            <w:r w:rsidRPr="00C7244C">
              <w:rPr>
                <w:b w:val="0"/>
              </w:rPr>
              <w:t>Derivation Path: Table H.3.1-3</w:t>
            </w:r>
          </w:p>
        </w:tc>
      </w:tr>
      <w:tr w:rsidR="00652DD6" w:rsidRPr="00C7244C" w14:paraId="6FB6178E" w14:textId="77777777" w:rsidTr="003F1727">
        <w:tc>
          <w:tcPr>
            <w:tcW w:w="4535" w:type="dxa"/>
          </w:tcPr>
          <w:p w14:paraId="3A89522F" w14:textId="77777777" w:rsidR="00652DD6" w:rsidRPr="00C7244C" w:rsidRDefault="00652DD6" w:rsidP="003F1727">
            <w:pPr>
              <w:pStyle w:val="TAH"/>
            </w:pPr>
            <w:r w:rsidRPr="00C7244C">
              <w:t>Information Element</w:t>
            </w:r>
          </w:p>
        </w:tc>
        <w:tc>
          <w:tcPr>
            <w:tcW w:w="2267" w:type="dxa"/>
          </w:tcPr>
          <w:p w14:paraId="4122B548" w14:textId="77777777" w:rsidR="00652DD6" w:rsidRPr="00C7244C" w:rsidRDefault="00652DD6" w:rsidP="003F1727">
            <w:pPr>
              <w:pStyle w:val="TAH"/>
            </w:pPr>
            <w:r w:rsidRPr="00C7244C">
              <w:t>Value/remark</w:t>
            </w:r>
          </w:p>
        </w:tc>
        <w:tc>
          <w:tcPr>
            <w:tcW w:w="1273" w:type="dxa"/>
          </w:tcPr>
          <w:p w14:paraId="6B916DAF" w14:textId="77777777" w:rsidR="00652DD6" w:rsidRPr="00C7244C" w:rsidRDefault="00652DD6" w:rsidP="003F1727">
            <w:pPr>
              <w:pStyle w:val="TAH"/>
            </w:pPr>
            <w:r w:rsidRPr="00C7244C">
              <w:t>Comment</w:t>
            </w:r>
          </w:p>
        </w:tc>
        <w:tc>
          <w:tcPr>
            <w:tcW w:w="1672" w:type="dxa"/>
          </w:tcPr>
          <w:p w14:paraId="4529CD4F" w14:textId="77777777" w:rsidR="00652DD6" w:rsidRPr="00C7244C" w:rsidRDefault="00652DD6" w:rsidP="003F1727">
            <w:pPr>
              <w:pStyle w:val="TAH"/>
            </w:pPr>
            <w:r w:rsidRPr="00C7244C">
              <w:t>Condition</w:t>
            </w:r>
          </w:p>
        </w:tc>
      </w:tr>
      <w:tr w:rsidR="00652DD6" w:rsidRPr="00C7244C" w14:paraId="7C07A8B2" w14:textId="77777777" w:rsidTr="003F1727">
        <w:tc>
          <w:tcPr>
            <w:tcW w:w="4535" w:type="dxa"/>
          </w:tcPr>
          <w:p w14:paraId="37B283D8"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5678C69D" w14:textId="77777777" w:rsidR="00652DD6" w:rsidRPr="00C7244C" w:rsidRDefault="00652DD6" w:rsidP="003F1727">
            <w:pPr>
              <w:pStyle w:val="TAL"/>
            </w:pPr>
          </w:p>
        </w:tc>
        <w:tc>
          <w:tcPr>
            <w:tcW w:w="1273" w:type="dxa"/>
          </w:tcPr>
          <w:p w14:paraId="72686A5F" w14:textId="77777777" w:rsidR="00652DD6" w:rsidRPr="00C7244C" w:rsidRDefault="00652DD6" w:rsidP="003F1727">
            <w:pPr>
              <w:pStyle w:val="TAL"/>
            </w:pPr>
          </w:p>
        </w:tc>
        <w:tc>
          <w:tcPr>
            <w:tcW w:w="1672" w:type="dxa"/>
          </w:tcPr>
          <w:p w14:paraId="2AC5A996" w14:textId="77777777" w:rsidR="00652DD6" w:rsidRPr="00C7244C" w:rsidRDefault="00652DD6" w:rsidP="003F1727">
            <w:pPr>
              <w:pStyle w:val="TAL"/>
            </w:pPr>
          </w:p>
        </w:tc>
      </w:tr>
      <w:tr w:rsidR="00652DD6" w:rsidRPr="00C7244C" w14:paraId="20B4EF78" w14:textId="77777777" w:rsidTr="003F1727">
        <w:tc>
          <w:tcPr>
            <w:tcW w:w="4535" w:type="dxa"/>
          </w:tcPr>
          <w:p w14:paraId="4CDFA043" w14:textId="77777777" w:rsidR="00652DD6" w:rsidRPr="00C7244C" w:rsidRDefault="00652DD6" w:rsidP="003F1727">
            <w:pPr>
              <w:pStyle w:val="TAL"/>
            </w:pPr>
            <w:r w:rsidRPr="00C7244C">
              <w:t xml:space="preserve">  offsetMO SEQUENCE {</w:t>
            </w:r>
          </w:p>
        </w:tc>
        <w:tc>
          <w:tcPr>
            <w:tcW w:w="2267" w:type="dxa"/>
          </w:tcPr>
          <w:p w14:paraId="3A13FDE3" w14:textId="77777777" w:rsidR="00652DD6" w:rsidRPr="00C7244C" w:rsidRDefault="00652DD6" w:rsidP="003F1727">
            <w:pPr>
              <w:pStyle w:val="TAL"/>
            </w:pPr>
          </w:p>
        </w:tc>
        <w:tc>
          <w:tcPr>
            <w:tcW w:w="1273" w:type="dxa"/>
          </w:tcPr>
          <w:p w14:paraId="2BFFB53F" w14:textId="77777777" w:rsidR="00652DD6" w:rsidRPr="00C7244C" w:rsidRDefault="00652DD6" w:rsidP="003F1727">
            <w:pPr>
              <w:pStyle w:val="TAL"/>
            </w:pPr>
          </w:p>
        </w:tc>
        <w:tc>
          <w:tcPr>
            <w:tcW w:w="1672" w:type="dxa"/>
          </w:tcPr>
          <w:p w14:paraId="0BD90C2E" w14:textId="77777777" w:rsidR="00652DD6" w:rsidRPr="00C7244C" w:rsidRDefault="00652DD6" w:rsidP="003F1727">
            <w:pPr>
              <w:pStyle w:val="TAL"/>
            </w:pPr>
          </w:p>
        </w:tc>
      </w:tr>
      <w:tr w:rsidR="00652DD6" w:rsidRPr="00C7244C" w14:paraId="5FAACE56" w14:textId="77777777" w:rsidTr="003F1727">
        <w:tc>
          <w:tcPr>
            <w:tcW w:w="4535" w:type="dxa"/>
          </w:tcPr>
          <w:p w14:paraId="58538F41" w14:textId="77777777" w:rsidR="00652DD6" w:rsidRPr="00C7244C" w:rsidRDefault="00652DD6" w:rsidP="003F1727">
            <w:pPr>
              <w:pStyle w:val="TAL"/>
            </w:pPr>
            <w:r w:rsidRPr="00C7244C">
              <w:t xml:space="preserve">    rsrpOffsetSSB</w:t>
            </w:r>
          </w:p>
        </w:tc>
        <w:tc>
          <w:tcPr>
            <w:tcW w:w="2267" w:type="dxa"/>
          </w:tcPr>
          <w:p w14:paraId="18ABA774" w14:textId="77777777" w:rsidR="00652DD6" w:rsidRPr="00C7244C" w:rsidRDefault="00652DD6" w:rsidP="003F1727">
            <w:pPr>
              <w:pStyle w:val="TAL"/>
            </w:pPr>
            <w:r w:rsidRPr="00C7244C">
              <w:t>dB6</w:t>
            </w:r>
          </w:p>
        </w:tc>
        <w:tc>
          <w:tcPr>
            <w:tcW w:w="1273" w:type="dxa"/>
          </w:tcPr>
          <w:p w14:paraId="0C43C3C4" w14:textId="77777777" w:rsidR="00652DD6" w:rsidRPr="00C7244C" w:rsidRDefault="00652DD6" w:rsidP="003F1727">
            <w:pPr>
              <w:pStyle w:val="TAL"/>
            </w:pPr>
          </w:p>
        </w:tc>
        <w:tc>
          <w:tcPr>
            <w:tcW w:w="1672" w:type="dxa"/>
          </w:tcPr>
          <w:p w14:paraId="1EB9F9A4" w14:textId="77777777" w:rsidR="00652DD6" w:rsidRPr="00C7244C" w:rsidRDefault="00652DD6" w:rsidP="003F1727">
            <w:pPr>
              <w:pStyle w:val="TAL"/>
            </w:pPr>
          </w:p>
        </w:tc>
      </w:tr>
      <w:tr w:rsidR="00652DD6" w:rsidRPr="00C7244C" w14:paraId="31821B23" w14:textId="77777777" w:rsidTr="003F1727">
        <w:tc>
          <w:tcPr>
            <w:tcW w:w="4535" w:type="dxa"/>
          </w:tcPr>
          <w:p w14:paraId="36BA9734" w14:textId="77777777" w:rsidR="00652DD6" w:rsidRPr="00C7244C" w:rsidRDefault="00652DD6" w:rsidP="003F1727">
            <w:pPr>
              <w:pStyle w:val="TAL"/>
            </w:pPr>
            <w:r w:rsidRPr="00C7244C">
              <w:t>}</w:t>
            </w:r>
          </w:p>
        </w:tc>
        <w:tc>
          <w:tcPr>
            <w:tcW w:w="2267" w:type="dxa"/>
          </w:tcPr>
          <w:p w14:paraId="2F477730" w14:textId="77777777" w:rsidR="00652DD6" w:rsidRPr="00C7244C" w:rsidRDefault="00652DD6" w:rsidP="003F1727">
            <w:pPr>
              <w:pStyle w:val="TAL"/>
            </w:pPr>
          </w:p>
        </w:tc>
        <w:tc>
          <w:tcPr>
            <w:tcW w:w="1273" w:type="dxa"/>
          </w:tcPr>
          <w:p w14:paraId="63B44959" w14:textId="77777777" w:rsidR="00652DD6" w:rsidRPr="00C7244C" w:rsidRDefault="00652DD6" w:rsidP="003F1727">
            <w:pPr>
              <w:pStyle w:val="TAL"/>
            </w:pPr>
          </w:p>
        </w:tc>
        <w:tc>
          <w:tcPr>
            <w:tcW w:w="1672" w:type="dxa"/>
          </w:tcPr>
          <w:p w14:paraId="166EBE2A" w14:textId="77777777" w:rsidR="00652DD6" w:rsidRPr="00C7244C" w:rsidRDefault="00652DD6" w:rsidP="003F1727">
            <w:pPr>
              <w:pStyle w:val="TAL"/>
            </w:pPr>
          </w:p>
        </w:tc>
      </w:tr>
    </w:tbl>
    <w:p w14:paraId="6757EB4C" w14:textId="77777777" w:rsidR="00652DD6" w:rsidRPr="00C7244C" w:rsidRDefault="00652DD6" w:rsidP="00652DD6">
      <w:pPr>
        <w:rPr>
          <w:lang w:eastAsia="sv-SE"/>
        </w:rPr>
      </w:pPr>
    </w:p>
    <w:p w14:paraId="32EABDCB" w14:textId="77777777" w:rsidR="00652DD6" w:rsidRPr="00C7244C" w:rsidRDefault="00652DD6" w:rsidP="00652DD6">
      <w:pPr>
        <w:pStyle w:val="H6"/>
        <w:rPr>
          <w:lang w:eastAsia="sv-SE"/>
        </w:rPr>
      </w:pPr>
      <w:r w:rsidRPr="00C7244C">
        <w:rPr>
          <w:lang w:eastAsia="sv-SE"/>
        </w:rPr>
        <w:t>7.6.2.7.5</w:t>
      </w:r>
      <w:r w:rsidRPr="00C7244C">
        <w:rPr>
          <w:lang w:eastAsia="sv-SE"/>
        </w:rPr>
        <w:tab/>
        <w:t>Test requirement</w:t>
      </w:r>
    </w:p>
    <w:p w14:paraId="727FDFE5" w14:textId="77777777" w:rsidR="00652DD6" w:rsidRPr="00C7244C" w:rsidRDefault="00652DD6" w:rsidP="00652DD6">
      <w:pPr>
        <w:rPr>
          <w:lang w:eastAsia="sv-SE"/>
        </w:rPr>
      </w:pPr>
      <w:r w:rsidRPr="00C7244C">
        <w:rPr>
          <w:lang w:eastAsia="sv-SE"/>
        </w:rPr>
        <w:t>Table 7.6.2.7.5-1 defines the primary level settings including test tolerances for all tests.</w:t>
      </w:r>
    </w:p>
    <w:p w14:paraId="2EBD5B83" w14:textId="77777777" w:rsidR="00652DD6" w:rsidRPr="00C7244C" w:rsidRDefault="00652DD6" w:rsidP="00652DD6">
      <w:pPr>
        <w:pStyle w:val="TH"/>
      </w:pPr>
      <w:r w:rsidRPr="00C7244C">
        <w:rPr>
          <w:rFonts w:cs="v4.2.0"/>
        </w:rPr>
        <w:t>Table 7.6.2.7.5-1: Cell specific test parameters for SA inter-frequency event triggered reporting for FR2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8"/>
        <w:gridCol w:w="981"/>
        <w:gridCol w:w="975"/>
        <w:gridCol w:w="995"/>
        <w:gridCol w:w="1208"/>
      </w:tblGrid>
      <w:tr w:rsidR="00652DD6" w:rsidRPr="00C7244C" w14:paraId="22DB2A9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16C8C3A"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2C4C6C88"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8" w:type="dxa"/>
            <w:tcBorders>
              <w:top w:val="single" w:sz="4" w:space="0" w:color="auto"/>
              <w:left w:val="single" w:sz="4" w:space="0" w:color="auto"/>
              <w:bottom w:val="nil"/>
              <w:right w:val="single" w:sz="4" w:space="0" w:color="auto"/>
            </w:tcBorders>
            <w:hideMark/>
          </w:tcPr>
          <w:p w14:paraId="0AEC609F"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6" w:type="dxa"/>
            <w:gridSpan w:val="2"/>
            <w:tcBorders>
              <w:top w:val="single" w:sz="4" w:space="0" w:color="auto"/>
              <w:left w:val="single" w:sz="4" w:space="0" w:color="auto"/>
              <w:bottom w:val="single" w:sz="4" w:space="0" w:color="auto"/>
              <w:right w:val="single" w:sz="4" w:space="0" w:color="auto"/>
            </w:tcBorders>
            <w:hideMark/>
          </w:tcPr>
          <w:p w14:paraId="2943649E"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3" w:type="dxa"/>
            <w:gridSpan w:val="2"/>
            <w:tcBorders>
              <w:top w:val="single" w:sz="4" w:space="0" w:color="auto"/>
              <w:left w:val="single" w:sz="4" w:space="0" w:color="auto"/>
              <w:bottom w:val="single" w:sz="4" w:space="0" w:color="auto"/>
              <w:right w:val="single" w:sz="4" w:space="0" w:color="auto"/>
            </w:tcBorders>
            <w:hideMark/>
          </w:tcPr>
          <w:p w14:paraId="1977C55C"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4F7A5EA4"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CFDF0B2" w14:textId="77777777" w:rsidR="00652DD6" w:rsidRPr="00C7244C" w:rsidRDefault="00652DD6" w:rsidP="003F172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4507B095" w14:textId="77777777" w:rsidR="00652DD6" w:rsidRPr="00C7244C" w:rsidRDefault="00652DD6" w:rsidP="003F1727">
            <w:pPr>
              <w:pStyle w:val="TAH"/>
              <w:spacing w:line="254" w:lineRule="auto"/>
              <w:rPr>
                <w:rFonts w:cs="Arial"/>
                <w:lang w:eastAsia="zh-CN"/>
              </w:rPr>
            </w:pPr>
          </w:p>
        </w:tc>
        <w:tc>
          <w:tcPr>
            <w:tcW w:w="1278" w:type="dxa"/>
            <w:tcBorders>
              <w:top w:val="nil"/>
              <w:left w:val="single" w:sz="4" w:space="0" w:color="auto"/>
              <w:bottom w:val="single" w:sz="4" w:space="0" w:color="auto"/>
              <w:right w:val="single" w:sz="4" w:space="0" w:color="auto"/>
            </w:tcBorders>
          </w:tcPr>
          <w:p w14:paraId="530E2EC0" w14:textId="77777777" w:rsidR="00652DD6" w:rsidRPr="00C7244C" w:rsidRDefault="00652DD6" w:rsidP="003F1727">
            <w:pPr>
              <w:pStyle w:val="TAH"/>
              <w:spacing w:line="254" w:lineRule="auto"/>
              <w:rPr>
                <w:lang w:eastAsia="zh-CN"/>
              </w:rPr>
            </w:pPr>
          </w:p>
        </w:tc>
        <w:tc>
          <w:tcPr>
            <w:tcW w:w="981" w:type="dxa"/>
            <w:tcBorders>
              <w:top w:val="single" w:sz="4" w:space="0" w:color="auto"/>
              <w:left w:val="single" w:sz="4" w:space="0" w:color="auto"/>
              <w:bottom w:val="single" w:sz="4" w:space="0" w:color="auto"/>
              <w:right w:val="single" w:sz="4" w:space="0" w:color="auto"/>
            </w:tcBorders>
            <w:hideMark/>
          </w:tcPr>
          <w:p w14:paraId="622467CB" w14:textId="77777777" w:rsidR="00652DD6" w:rsidRPr="00C7244C" w:rsidRDefault="00652DD6" w:rsidP="003F1727">
            <w:pPr>
              <w:pStyle w:val="TAH"/>
              <w:spacing w:line="254" w:lineRule="auto"/>
              <w:rPr>
                <w:rFonts w:cs="Arial"/>
                <w:lang w:eastAsia="zh-CN"/>
              </w:rPr>
            </w:pPr>
            <w:r w:rsidRPr="00C7244C">
              <w:rPr>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14:paraId="29AED41A" w14:textId="77777777" w:rsidR="00652DD6" w:rsidRPr="00C7244C" w:rsidRDefault="00652DD6" w:rsidP="003F1727">
            <w:pPr>
              <w:pStyle w:val="TAH"/>
              <w:spacing w:line="254" w:lineRule="auto"/>
              <w:rPr>
                <w:rFonts w:cs="Arial"/>
                <w:lang w:eastAsia="zh-CN"/>
              </w:rPr>
            </w:pPr>
            <w:r w:rsidRPr="00C7244C">
              <w:rPr>
                <w:lang w:eastAsia="zh-CN"/>
              </w:rPr>
              <w:t>T2</w:t>
            </w:r>
          </w:p>
        </w:tc>
        <w:tc>
          <w:tcPr>
            <w:tcW w:w="995" w:type="dxa"/>
            <w:tcBorders>
              <w:top w:val="single" w:sz="4" w:space="0" w:color="auto"/>
              <w:left w:val="single" w:sz="4" w:space="0" w:color="auto"/>
              <w:bottom w:val="single" w:sz="4" w:space="0" w:color="auto"/>
              <w:right w:val="single" w:sz="4" w:space="0" w:color="auto"/>
            </w:tcBorders>
            <w:hideMark/>
          </w:tcPr>
          <w:p w14:paraId="330BBEDD"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8" w:type="dxa"/>
            <w:tcBorders>
              <w:top w:val="single" w:sz="4" w:space="0" w:color="auto"/>
              <w:left w:val="single" w:sz="4" w:space="0" w:color="auto"/>
              <w:bottom w:val="single" w:sz="4" w:space="0" w:color="auto"/>
              <w:right w:val="single" w:sz="4" w:space="0" w:color="auto"/>
            </w:tcBorders>
            <w:hideMark/>
          </w:tcPr>
          <w:p w14:paraId="64A600D2"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132E375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8D9811" w14:textId="77777777" w:rsidR="00652DD6" w:rsidRPr="00C7244C" w:rsidRDefault="00652DD6" w:rsidP="003F1727">
            <w:pPr>
              <w:pStyle w:val="TAL"/>
              <w:spacing w:line="254" w:lineRule="auto"/>
              <w:rPr>
                <w:lang w:eastAsia="zh-CN"/>
              </w:rPr>
            </w:pPr>
            <w:r w:rsidRPr="00C7244C">
              <w:rPr>
                <w:lang w:eastAsia="zh-CN"/>
              </w:rPr>
              <w:t>AoA setup</w:t>
            </w:r>
          </w:p>
        </w:tc>
        <w:tc>
          <w:tcPr>
            <w:tcW w:w="875" w:type="dxa"/>
            <w:tcBorders>
              <w:top w:val="single" w:sz="4" w:space="0" w:color="auto"/>
              <w:left w:val="single" w:sz="4" w:space="0" w:color="auto"/>
              <w:bottom w:val="single" w:sz="4" w:space="0" w:color="auto"/>
              <w:right w:val="single" w:sz="4" w:space="0" w:color="auto"/>
            </w:tcBorders>
          </w:tcPr>
          <w:p w14:paraId="670F7986"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57B5F01B"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79C92142"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340DDEEF"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7D64EE9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0DC724" w14:textId="77777777" w:rsidR="00652DD6" w:rsidRPr="00C7244C" w:rsidRDefault="00652DD6" w:rsidP="003F1727">
            <w:pPr>
              <w:pStyle w:val="TAL"/>
              <w:spacing w:line="254" w:lineRule="auto"/>
              <w:rPr>
                <w:lang w:eastAsia="zh-CN"/>
              </w:rPr>
            </w:pPr>
            <w:r w:rsidRPr="00C7244C">
              <w:rPr>
                <w:position w:val="-12"/>
                <w:lang w:eastAsia="zh-CN"/>
              </w:rPr>
              <w:t>Beam Assumption</w:t>
            </w:r>
            <w:r w:rsidRPr="00C7244C">
              <w:rPr>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7E9D954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E75BA75"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057F14B7" w14:textId="77777777" w:rsidR="00652DD6" w:rsidRPr="00C7244C" w:rsidRDefault="00652DD6" w:rsidP="003F1727">
            <w:pPr>
              <w:pStyle w:val="TAC"/>
              <w:spacing w:line="254" w:lineRule="auto"/>
              <w:rPr>
                <w:rFonts w:cs="v4.2.0"/>
                <w:lang w:eastAsia="zh-CN"/>
              </w:rPr>
            </w:pPr>
            <w:r w:rsidRPr="00C7244C">
              <w:rPr>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774A6DD8" w14:textId="77777777" w:rsidR="00652DD6" w:rsidRPr="00C7244C" w:rsidRDefault="00652DD6" w:rsidP="003F1727">
            <w:pPr>
              <w:pStyle w:val="TAC"/>
              <w:spacing w:line="254" w:lineRule="auto"/>
              <w:rPr>
                <w:rFonts w:cs="v4.2.0"/>
                <w:lang w:eastAsia="zh-CN"/>
              </w:rPr>
            </w:pPr>
            <w:r w:rsidRPr="00C7244C">
              <w:rPr>
                <w:lang w:eastAsia="zh-CN"/>
              </w:rPr>
              <w:t>Rough</w:t>
            </w:r>
          </w:p>
        </w:tc>
      </w:tr>
      <w:tr w:rsidR="00652DD6" w:rsidRPr="00C7244C" w14:paraId="1AE5828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2282F5"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5B06B1F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2AE63D14"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5DC1F4C4" w14:textId="77777777" w:rsidR="00652DD6" w:rsidRPr="00C7244C" w:rsidRDefault="00652DD6" w:rsidP="003F1727">
            <w:pPr>
              <w:pStyle w:val="TAC"/>
              <w:spacing w:line="254" w:lineRule="auto"/>
              <w:rPr>
                <w:lang w:eastAsia="zh-CN"/>
              </w:rPr>
            </w:pPr>
            <w:r w:rsidRPr="00C7244C">
              <w:rPr>
                <w:rFonts w:cs="v4.2.0"/>
                <w:lang w:eastAsia="zh-CN"/>
              </w:rPr>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4D7EE7F"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63E56498"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1CD9A1B"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779E03ED"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409A0B3" w14:textId="77777777" w:rsidR="00652DD6" w:rsidRPr="00C7244C" w:rsidRDefault="00652DD6" w:rsidP="003F1727">
            <w:pPr>
              <w:pStyle w:val="TAC"/>
              <w:spacing w:line="254" w:lineRule="auto"/>
              <w:rPr>
                <w:lang w:eastAsia="zh-CN"/>
              </w:rPr>
            </w:pPr>
            <w:r w:rsidRPr="00C7244C">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0066A16A" w14:textId="77777777" w:rsidR="00652DD6" w:rsidRPr="00C7244C" w:rsidRDefault="00652DD6" w:rsidP="003F1727">
            <w:pPr>
              <w:pStyle w:val="TAC"/>
              <w:spacing w:line="254" w:lineRule="auto"/>
              <w:rPr>
                <w:lang w:eastAsia="zh-CN"/>
              </w:rPr>
            </w:pPr>
            <w:r w:rsidRPr="00C7244C">
              <w:rPr>
                <w:lang w:eastAsia="zh-CN"/>
              </w:rPr>
              <w:t>F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4AFD53"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696079F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25104CA"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931B6F7"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344E5B0" w14:textId="77777777" w:rsidR="00652DD6" w:rsidRPr="00C7244C" w:rsidRDefault="00652DD6" w:rsidP="003F1727">
            <w:pPr>
              <w:pStyle w:val="TAC"/>
              <w:spacing w:line="254" w:lineRule="auto"/>
              <w:rPr>
                <w:lang w:eastAsia="zh-CN"/>
              </w:rPr>
            </w:pPr>
            <w:r w:rsidRPr="00C7244C">
              <w:rPr>
                <w:lang w:eastAsia="zh-CN"/>
              </w:rPr>
              <w:t>Config 2,3</w:t>
            </w:r>
          </w:p>
        </w:tc>
        <w:tc>
          <w:tcPr>
            <w:tcW w:w="1956" w:type="dxa"/>
            <w:gridSpan w:val="2"/>
            <w:tcBorders>
              <w:top w:val="single" w:sz="4" w:space="0" w:color="auto"/>
              <w:left w:val="single" w:sz="4" w:space="0" w:color="auto"/>
              <w:bottom w:val="single" w:sz="4" w:space="0" w:color="auto"/>
              <w:right w:val="single" w:sz="4" w:space="0" w:color="auto"/>
            </w:tcBorders>
            <w:hideMark/>
          </w:tcPr>
          <w:p w14:paraId="352C877A" w14:textId="77777777" w:rsidR="00652DD6" w:rsidRPr="00C7244C" w:rsidRDefault="00652DD6" w:rsidP="003F1727">
            <w:pPr>
              <w:pStyle w:val="TAC"/>
              <w:spacing w:line="254" w:lineRule="auto"/>
              <w:rPr>
                <w:lang w:eastAsia="zh-CN"/>
              </w:rPr>
            </w:pPr>
            <w:r w:rsidRPr="00C7244C">
              <w:rPr>
                <w:lang w:eastAsia="zh-CN"/>
              </w:rPr>
              <w:t>TDD</w:t>
            </w:r>
          </w:p>
        </w:tc>
        <w:tc>
          <w:tcPr>
            <w:tcW w:w="2203" w:type="dxa"/>
            <w:gridSpan w:val="2"/>
            <w:tcBorders>
              <w:top w:val="single" w:sz="4" w:space="0" w:color="auto"/>
              <w:left w:val="single" w:sz="4" w:space="0" w:color="auto"/>
              <w:bottom w:val="single" w:sz="4" w:space="0" w:color="auto"/>
              <w:right w:val="single" w:sz="4" w:space="0" w:color="auto"/>
            </w:tcBorders>
            <w:hideMark/>
          </w:tcPr>
          <w:p w14:paraId="08561496"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1A5BF9FE"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5349AEE"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E2862E5"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E66BB24" w14:textId="77777777" w:rsidR="00652DD6" w:rsidRPr="00C7244C" w:rsidRDefault="00652DD6" w:rsidP="003F1727">
            <w:pPr>
              <w:pStyle w:val="TAC"/>
              <w:spacing w:line="254" w:lineRule="auto"/>
              <w:rPr>
                <w:lang w:eastAsia="zh-CN"/>
              </w:rPr>
            </w:pPr>
            <w:r w:rsidRPr="00C7244C">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362626A6" w14:textId="77777777" w:rsidR="00652DD6" w:rsidRPr="00C7244C" w:rsidRDefault="00652DD6" w:rsidP="003F1727">
            <w:pPr>
              <w:pStyle w:val="TAC"/>
              <w:spacing w:line="254" w:lineRule="auto"/>
              <w:rPr>
                <w:lang w:eastAsia="zh-CN"/>
              </w:rPr>
            </w:pPr>
            <w:r w:rsidRPr="00C7244C">
              <w:rPr>
                <w:lang w:eastAsia="zh-CN"/>
              </w:rPr>
              <w:t>Not Applicable</w:t>
            </w:r>
          </w:p>
        </w:tc>
        <w:tc>
          <w:tcPr>
            <w:tcW w:w="2203" w:type="dxa"/>
            <w:gridSpan w:val="2"/>
            <w:tcBorders>
              <w:top w:val="single" w:sz="4" w:space="0" w:color="auto"/>
              <w:left w:val="single" w:sz="4" w:space="0" w:color="auto"/>
              <w:bottom w:val="single" w:sz="4" w:space="0" w:color="auto"/>
              <w:right w:val="single" w:sz="4" w:space="0" w:color="auto"/>
            </w:tcBorders>
            <w:hideMark/>
          </w:tcPr>
          <w:p w14:paraId="70A58E9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634BDAE7" w14:textId="77777777" w:rsidTr="003F1727">
        <w:trPr>
          <w:cantSplit/>
          <w:trHeight w:val="150"/>
        </w:trPr>
        <w:tc>
          <w:tcPr>
            <w:tcW w:w="2628" w:type="dxa"/>
            <w:gridSpan w:val="2"/>
            <w:tcBorders>
              <w:top w:val="nil"/>
              <w:left w:val="single" w:sz="4" w:space="0" w:color="auto"/>
              <w:bottom w:val="nil"/>
              <w:right w:val="single" w:sz="4" w:space="0" w:color="auto"/>
            </w:tcBorders>
          </w:tcPr>
          <w:p w14:paraId="55925585"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9E7BDC2"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A67B1A3" w14:textId="77777777" w:rsidR="00652DD6" w:rsidRPr="00C7244C" w:rsidRDefault="00652DD6" w:rsidP="003F1727">
            <w:pPr>
              <w:pStyle w:val="TAC"/>
              <w:spacing w:line="254" w:lineRule="auto"/>
              <w:rPr>
                <w:lang w:eastAsia="zh-CN"/>
              </w:rPr>
            </w:pPr>
            <w:r w:rsidRPr="00C7244C">
              <w:rPr>
                <w:lang w:eastAsia="zh-CN"/>
              </w:rPr>
              <w:t>Config 2</w:t>
            </w:r>
          </w:p>
        </w:tc>
        <w:tc>
          <w:tcPr>
            <w:tcW w:w="1956" w:type="dxa"/>
            <w:gridSpan w:val="2"/>
            <w:tcBorders>
              <w:top w:val="single" w:sz="4" w:space="0" w:color="auto"/>
              <w:left w:val="single" w:sz="4" w:space="0" w:color="auto"/>
              <w:bottom w:val="single" w:sz="4" w:space="0" w:color="auto"/>
              <w:right w:val="single" w:sz="4" w:space="0" w:color="auto"/>
            </w:tcBorders>
            <w:hideMark/>
          </w:tcPr>
          <w:p w14:paraId="7716A536" w14:textId="77777777" w:rsidR="00652DD6" w:rsidRPr="00C7244C" w:rsidRDefault="00652DD6" w:rsidP="003F1727">
            <w:pPr>
              <w:pStyle w:val="TAC"/>
              <w:spacing w:line="254" w:lineRule="auto"/>
              <w:rPr>
                <w:lang w:eastAsia="zh-CN"/>
              </w:rPr>
            </w:pPr>
            <w:r w:rsidRPr="00C7244C">
              <w:rPr>
                <w:lang w:eastAsia="zh-CN"/>
              </w:rPr>
              <w:t>TDDConf.1.1</w:t>
            </w:r>
          </w:p>
        </w:tc>
        <w:tc>
          <w:tcPr>
            <w:tcW w:w="2203" w:type="dxa"/>
            <w:gridSpan w:val="2"/>
            <w:tcBorders>
              <w:top w:val="single" w:sz="4" w:space="0" w:color="auto"/>
              <w:left w:val="single" w:sz="4" w:space="0" w:color="auto"/>
              <w:bottom w:val="single" w:sz="4" w:space="0" w:color="auto"/>
              <w:right w:val="single" w:sz="4" w:space="0" w:color="auto"/>
            </w:tcBorders>
            <w:hideMark/>
          </w:tcPr>
          <w:p w14:paraId="3ACCF125"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482514A"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019AE2D"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43BE185"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4777D2" w14:textId="77777777" w:rsidR="00652DD6" w:rsidRPr="00C7244C" w:rsidRDefault="00652DD6" w:rsidP="003F1727">
            <w:pPr>
              <w:pStyle w:val="TAC"/>
              <w:spacing w:line="254" w:lineRule="auto"/>
              <w:rPr>
                <w:lang w:eastAsia="zh-CN"/>
              </w:rPr>
            </w:pPr>
            <w:r w:rsidRPr="00C7244C">
              <w:rPr>
                <w:lang w:eastAsia="zh-CN"/>
              </w:rPr>
              <w:t>Config 3</w:t>
            </w:r>
          </w:p>
        </w:tc>
        <w:tc>
          <w:tcPr>
            <w:tcW w:w="1956" w:type="dxa"/>
            <w:gridSpan w:val="2"/>
            <w:tcBorders>
              <w:top w:val="single" w:sz="4" w:space="0" w:color="auto"/>
              <w:left w:val="single" w:sz="4" w:space="0" w:color="auto"/>
              <w:bottom w:val="single" w:sz="4" w:space="0" w:color="auto"/>
              <w:right w:val="single" w:sz="4" w:space="0" w:color="auto"/>
            </w:tcBorders>
            <w:hideMark/>
          </w:tcPr>
          <w:p w14:paraId="58CC7839" w14:textId="77777777" w:rsidR="00652DD6" w:rsidRPr="00C7244C" w:rsidRDefault="00652DD6" w:rsidP="003F1727">
            <w:pPr>
              <w:pStyle w:val="TAC"/>
              <w:spacing w:line="254" w:lineRule="auto"/>
              <w:rPr>
                <w:lang w:eastAsia="zh-CN"/>
              </w:rPr>
            </w:pPr>
            <w:r w:rsidRPr="00C7244C">
              <w:rPr>
                <w:lang w:eastAsia="zh-CN"/>
              </w:rPr>
              <w:t>TDDConf.2.1</w:t>
            </w:r>
          </w:p>
        </w:tc>
        <w:tc>
          <w:tcPr>
            <w:tcW w:w="2203" w:type="dxa"/>
            <w:gridSpan w:val="2"/>
            <w:tcBorders>
              <w:top w:val="single" w:sz="4" w:space="0" w:color="auto"/>
              <w:left w:val="single" w:sz="4" w:space="0" w:color="auto"/>
              <w:bottom w:val="single" w:sz="4" w:space="0" w:color="auto"/>
              <w:right w:val="single" w:sz="4" w:space="0" w:color="auto"/>
            </w:tcBorders>
            <w:hideMark/>
          </w:tcPr>
          <w:p w14:paraId="372D00BE"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4E44567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6755CAD" w14:textId="77777777" w:rsidR="00652DD6" w:rsidRPr="00C7244C" w:rsidRDefault="00652DD6" w:rsidP="003F1727">
            <w:pPr>
              <w:pStyle w:val="TAL"/>
              <w:spacing w:line="254" w:lineRule="auto"/>
              <w:rPr>
                <w:lang w:eastAsia="zh-CN"/>
              </w:rPr>
            </w:pPr>
            <w:r w:rsidRPr="00C7244C">
              <w:rPr>
                <w:bCs/>
                <w:lang w:eastAsia="zh-CN"/>
              </w:rPr>
              <w:t>BW</w:t>
            </w:r>
            <w:r w:rsidRPr="00C7244C">
              <w:rPr>
                <w:vertAlign w:val="subscript"/>
                <w:lang w:eastAsia="zh-CN"/>
              </w:rPr>
              <w:t>channel</w:t>
            </w:r>
          </w:p>
        </w:tc>
        <w:tc>
          <w:tcPr>
            <w:tcW w:w="875" w:type="dxa"/>
            <w:vMerge w:val="restart"/>
            <w:tcBorders>
              <w:top w:val="single" w:sz="4" w:space="0" w:color="auto"/>
              <w:left w:val="single" w:sz="4" w:space="0" w:color="auto"/>
              <w:bottom w:val="single" w:sz="4" w:space="0" w:color="auto"/>
              <w:right w:val="single" w:sz="4" w:space="0" w:color="auto"/>
            </w:tcBorders>
            <w:hideMark/>
          </w:tcPr>
          <w:p w14:paraId="7F7115B0"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059EDA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4FF3574"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25A70"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536B7D72" w14:textId="77777777" w:rsidTr="003F1727">
        <w:trPr>
          <w:cantSplit/>
          <w:trHeight w:val="150"/>
        </w:trPr>
        <w:tc>
          <w:tcPr>
            <w:tcW w:w="2628" w:type="dxa"/>
            <w:gridSpan w:val="2"/>
            <w:tcBorders>
              <w:top w:val="nil"/>
              <w:left w:val="single" w:sz="4" w:space="0" w:color="auto"/>
              <w:bottom w:val="nil"/>
              <w:right w:val="single" w:sz="4" w:space="0" w:color="auto"/>
            </w:tcBorders>
          </w:tcPr>
          <w:p w14:paraId="2EB64D5B"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22C25707"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14917F8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CD58182"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5D6258E"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083BB9C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DB8557B"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03B42C13"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20B86F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F45255D"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AB7621D"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73137147"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7653709E"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vMerge w:val="restart"/>
            <w:tcBorders>
              <w:top w:val="single" w:sz="4" w:space="0" w:color="auto"/>
              <w:left w:val="single" w:sz="4" w:space="0" w:color="auto"/>
              <w:bottom w:val="single" w:sz="4" w:space="0" w:color="auto"/>
              <w:right w:val="single" w:sz="4" w:space="0" w:color="auto"/>
            </w:tcBorders>
            <w:hideMark/>
          </w:tcPr>
          <w:p w14:paraId="7A144F5C" w14:textId="77777777" w:rsidR="00652DD6" w:rsidRPr="00C7244C" w:rsidRDefault="00652DD6" w:rsidP="003F1727">
            <w:pPr>
              <w:pStyle w:val="TAC"/>
              <w:spacing w:line="254" w:lineRule="auto"/>
              <w:rPr>
                <w:lang w:eastAsia="zh-CN"/>
              </w:rPr>
            </w:pPr>
            <w:r w:rsidRPr="00C7244C">
              <w:rPr>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7835874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8930582"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7B4722EA"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3FA0D855" w14:textId="77777777" w:rsidTr="003F1727">
        <w:trPr>
          <w:cantSplit/>
          <w:trHeight w:val="87"/>
        </w:trPr>
        <w:tc>
          <w:tcPr>
            <w:tcW w:w="2628" w:type="dxa"/>
            <w:gridSpan w:val="2"/>
            <w:tcBorders>
              <w:top w:val="nil"/>
              <w:left w:val="single" w:sz="4" w:space="0" w:color="auto"/>
              <w:bottom w:val="nil"/>
              <w:right w:val="single" w:sz="4" w:space="0" w:color="auto"/>
            </w:tcBorders>
          </w:tcPr>
          <w:p w14:paraId="4BED9DD0"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75CC197D"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1FAC3F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C3C1EB6"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973195D"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5DBBB8E5"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1897FCAA"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9C4B9B0"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B1443B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375C454"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7F99AFE"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6E975554"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05B112FE"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75326007"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89AF0D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hideMark/>
          </w:tcPr>
          <w:p w14:paraId="5B17461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26E8F191" w14:textId="77777777" w:rsidR="00652DD6" w:rsidRPr="00C7244C" w:rsidRDefault="00652DD6" w:rsidP="003F1727">
            <w:pPr>
              <w:pStyle w:val="TAC"/>
              <w:spacing w:line="254" w:lineRule="auto"/>
              <w:rPr>
                <w:lang w:eastAsia="zh-CN"/>
              </w:rPr>
            </w:pPr>
            <w:r w:rsidRPr="00C7244C">
              <w:rPr>
                <w:lang w:eastAsia="zh-CN"/>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5188224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6FDA7552" w14:textId="77777777" w:rsidTr="003F1727">
        <w:trPr>
          <w:cantSplit/>
          <w:trHeight w:val="259"/>
        </w:trPr>
        <w:tc>
          <w:tcPr>
            <w:tcW w:w="1310" w:type="dxa"/>
            <w:tcBorders>
              <w:top w:val="nil"/>
              <w:left w:val="single" w:sz="4" w:space="0" w:color="auto"/>
              <w:bottom w:val="nil"/>
              <w:right w:val="single" w:sz="4" w:space="0" w:color="auto"/>
            </w:tcBorders>
          </w:tcPr>
          <w:p w14:paraId="3EB1746C"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8CC2548"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ABF1107"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5EFCF329"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9095FE3" w14:textId="77777777" w:rsidR="00652DD6" w:rsidRPr="00C7244C" w:rsidRDefault="00652DD6" w:rsidP="003F1727">
            <w:pPr>
              <w:pStyle w:val="TAC"/>
              <w:spacing w:line="254" w:lineRule="auto"/>
              <w:rPr>
                <w:lang w:eastAsia="zh-CN"/>
              </w:rPr>
            </w:pPr>
            <w:r w:rsidRPr="00C7244C">
              <w:rPr>
                <w:lang w:eastAsia="zh-CN"/>
              </w:rPr>
              <w:t>ULBWP.0.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67B041D5"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7A76500E" w14:textId="77777777" w:rsidTr="003F1727">
        <w:trPr>
          <w:cantSplit/>
          <w:trHeight w:val="232"/>
        </w:trPr>
        <w:tc>
          <w:tcPr>
            <w:tcW w:w="1310" w:type="dxa"/>
            <w:tcBorders>
              <w:top w:val="nil"/>
              <w:left w:val="single" w:sz="4" w:space="0" w:color="auto"/>
              <w:bottom w:val="nil"/>
              <w:right w:val="single" w:sz="4" w:space="0" w:color="auto"/>
            </w:tcBorders>
          </w:tcPr>
          <w:p w14:paraId="2AD3CF0A"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ABA7D0A"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7F5BAA44"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7A9FF766"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hideMark/>
          </w:tcPr>
          <w:p w14:paraId="65E2F844" w14:textId="77777777" w:rsidR="00652DD6" w:rsidRPr="00C7244C" w:rsidRDefault="00652DD6" w:rsidP="003F1727">
            <w:pPr>
              <w:pStyle w:val="TAC"/>
              <w:spacing w:line="254" w:lineRule="auto"/>
              <w:rPr>
                <w:lang w:eastAsia="zh-CN"/>
              </w:rPr>
            </w:pPr>
            <w:r w:rsidRPr="00C7244C">
              <w:rPr>
                <w:lang w:eastAsia="zh-CN"/>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F5B3E6A"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4237F58B"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27EA2A57"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5D670BD1"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53D4450"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vAlign w:val="center"/>
          </w:tcPr>
          <w:p w14:paraId="2A72A6C7"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B74E17C" w14:textId="77777777" w:rsidR="00652DD6" w:rsidRPr="00C7244C" w:rsidRDefault="00652DD6" w:rsidP="003F1727">
            <w:pPr>
              <w:pStyle w:val="TAC"/>
              <w:spacing w:line="254" w:lineRule="auto"/>
              <w:rPr>
                <w:lang w:eastAsia="zh-CN"/>
              </w:rPr>
            </w:pPr>
            <w:r w:rsidRPr="00C7244C">
              <w:rPr>
                <w:lang w:eastAsia="zh-CN"/>
              </w:rPr>
              <w:t>ULBWP.1.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FB069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0B5D078"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77D39B8D" w14:textId="246D7051"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C036A0F"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A088269"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337FE27E" w14:textId="77777777" w:rsidR="00652DD6" w:rsidRPr="00C7244C" w:rsidRDefault="00652DD6" w:rsidP="003F1727">
            <w:pPr>
              <w:pStyle w:val="TAC"/>
              <w:spacing w:line="254" w:lineRule="auto"/>
              <w:rPr>
                <w:rFonts w:cs="v4.2.0"/>
                <w:lang w:eastAsia="zh-CN"/>
              </w:rPr>
            </w:pPr>
            <w:r w:rsidRPr="00C7244C">
              <w:rPr>
                <w:lang w:eastAsia="zh-CN"/>
              </w:rPr>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C20C86D"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134643D2"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7A0B6162" w14:textId="77777777" w:rsidR="00652DD6" w:rsidRPr="00C7244C" w:rsidRDefault="00652DD6" w:rsidP="003F1727">
            <w:pPr>
              <w:pStyle w:val="TAL"/>
              <w:spacing w:line="254" w:lineRule="auto"/>
              <w:rPr>
                <w:lang w:eastAsia="zh-CN"/>
              </w:rPr>
            </w:pPr>
            <w:r w:rsidRPr="00C7244C">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21A3EBFB"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A0CDE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C0903D2" w14:textId="77777777" w:rsidR="00652DD6" w:rsidRPr="00C7244C" w:rsidRDefault="00652DD6" w:rsidP="003F1727">
            <w:pPr>
              <w:pStyle w:val="TAC"/>
              <w:spacing w:line="254" w:lineRule="auto"/>
              <w:rPr>
                <w:lang w:eastAsia="zh-CN"/>
              </w:rPr>
            </w:pPr>
            <w:r w:rsidRPr="00C7244C">
              <w:rPr>
                <w:lang w:eastAsia="zh-CN"/>
              </w:rPr>
              <w:t xml:space="preserve">SR.1.1 FDD </w:t>
            </w:r>
          </w:p>
        </w:tc>
        <w:tc>
          <w:tcPr>
            <w:tcW w:w="2203" w:type="dxa"/>
            <w:gridSpan w:val="2"/>
            <w:tcBorders>
              <w:top w:val="single" w:sz="4" w:space="0" w:color="auto"/>
              <w:left w:val="single" w:sz="4" w:space="0" w:color="auto"/>
              <w:bottom w:val="nil"/>
              <w:right w:val="single" w:sz="4" w:space="0" w:color="auto"/>
            </w:tcBorders>
            <w:hideMark/>
          </w:tcPr>
          <w:p w14:paraId="40E45965"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FC22242"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09A497C0" w14:textId="77777777" w:rsidR="00652DD6" w:rsidRPr="00C7244C" w:rsidRDefault="00652DD6" w:rsidP="003F1727">
            <w:pPr>
              <w:pStyle w:val="TAL"/>
              <w:spacing w:line="254" w:lineRule="auto"/>
              <w:rPr>
                <w:lang w:eastAsia="zh-CN"/>
              </w:rPr>
            </w:pPr>
            <w:r w:rsidRPr="00C7244C">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0A5E46AB"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DC9BE2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1F90A235" w14:textId="77777777" w:rsidR="00652DD6" w:rsidRPr="00C7244C" w:rsidRDefault="00652DD6" w:rsidP="003F1727">
            <w:pPr>
              <w:pStyle w:val="TAC"/>
              <w:spacing w:line="254" w:lineRule="auto"/>
              <w:rPr>
                <w:lang w:eastAsia="zh-CN"/>
              </w:rPr>
            </w:pPr>
            <w:r w:rsidRPr="00C7244C">
              <w:rPr>
                <w:lang w:eastAsia="zh-CN"/>
              </w:rPr>
              <w:t>SR.1.1 TDD</w:t>
            </w:r>
          </w:p>
        </w:tc>
        <w:tc>
          <w:tcPr>
            <w:tcW w:w="2203" w:type="dxa"/>
            <w:gridSpan w:val="2"/>
            <w:tcBorders>
              <w:top w:val="nil"/>
              <w:left w:val="single" w:sz="4" w:space="0" w:color="auto"/>
              <w:bottom w:val="nil"/>
              <w:right w:val="single" w:sz="4" w:space="0" w:color="auto"/>
            </w:tcBorders>
          </w:tcPr>
          <w:p w14:paraId="0AAB7C09" w14:textId="77777777" w:rsidR="00652DD6" w:rsidRPr="00C7244C" w:rsidRDefault="00652DD6" w:rsidP="003F1727">
            <w:pPr>
              <w:pStyle w:val="TAC"/>
              <w:spacing w:line="254" w:lineRule="auto"/>
              <w:rPr>
                <w:lang w:eastAsia="zh-CN"/>
              </w:rPr>
            </w:pPr>
          </w:p>
        </w:tc>
      </w:tr>
      <w:tr w:rsidR="00652DD6" w:rsidRPr="00C7244C" w14:paraId="6F09CDE1"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05A938A3"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47EE860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49898F4"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D309D63" w14:textId="77777777" w:rsidR="00652DD6" w:rsidRPr="00C7244C" w:rsidRDefault="00652DD6" w:rsidP="003F1727">
            <w:pPr>
              <w:pStyle w:val="TAC"/>
              <w:spacing w:line="254" w:lineRule="auto"/>
              <w:rPr>
                <w:lang w:eastAsia="zh-CN"/>
              </w:rPr>
            </w:pPr>
            <w:r w:rsidRPr="00C7244C">
              <w:rPr>
                <w:lang w:eastAsia="zh-CN"/>
              </w:rPr>
              <w:t>SR.2.1 TDD</w:t>
            </w:r>
          </w:p>
        </w:tc>
        <w:tc>
          <w:tcPr>
            <w:tcW w:w="2203" w:type="dxa"/>
            <w:gridSpan w:val="2"/>
            <w:tcBorders>
              <w:top w:val="nil"/>
              <w:left w:val="single" w:sz="4" w:space="0" w:color="auto"/>
              <w:bottom w:val="single" w:sz="4" w:space="0" w:color="auto"/>
              <w:right w:val="single" w:sz="4" w:space="0" w:color="auto"/>
            </w:tcBorders>
          </w:tcPr>
          <w:p w14:paraId="1D12A327" w14:textId="77777777" w:rsidR="00652DD6" w:rsidRPr="00C7244C" w:rsidRDefault="00652DD6" w:rsidP="003F1727">
            <w:pPr>
              <w:pStyle w:val="TAC"/>
              <w:spacing w:line="254" w:lineRule="auto"/>
              <w:rPr>
                <w:lang w:eastAsia="zh-CN"/>
              </w:rPr>
            </w:pPr>
          </w:p>
        </w:tc>
      </w:tr>
      <w:tr w:rsidR="00652DD6" w:rsidRPr="00C7244C" w14:paraId="2BCEB187"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662C3236" w14:textId="77777777" w:rsidR="00652DD6" w:rsidRPr="00C7244C" w:rsidRDefault="00652DD6" w:rsidP="003F1727">
            <w:pPr>
              <w:pStyle w:val="TAL"/>
              <w:spacing w:line="254" w:lineRule="auto"/>
              <w:rPr>
                <w:rFonts w:cs="v5.0.0"/>
                <w:lang w:eastAsia="zh-CN"/>
              </w:rPr>
            </w:pPr>
            <w:r w:rsidRPr="00C7244C">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488F3D06"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A24EF3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5FACBC1" w14:textId="77777777" w:rsidR="00652DD6" w:rsidRPr="00C7244C" w:rsidRDefault="00652DD6" w:rsidP="003F1727">
            <w:pPr>
              <w:pStyle w:val="TAC"/>
              <w:spacing w:line="254" w:lineRule="auto"/>
              <w:rPr>
                <w:lang w:eastAsia="zh-CN"/>
              </w:rPr>
            </w:pPr>
            <w:r w:rsidRPr="00C7244C">
              <w:rPr>
                <w:lang w:eastAsia="zh-CN"/>
              </w:rPr>
              <w:t xml:space="preserve">CR.1.1 FDD  </w:t>
            </w:r>
          </w:p>
        </w:tc>
        <w:tc>
          <w:tcPr>
            <w:tcW w:w="2203" w:type="dxa"/>
            <w:gridSpan w:val="2"/>
            <w:tcBorders>
              <w:top w:val="single" w:sz="4" w:space="0" w:color="auto"/>
              <w:left w:val="single" w:sz="4" w:space="0" w:color="auto"/>
              <w:bottom w:val="nil"/>
              <w:right w:val="single" w:sz="4" w:space="0" w:color="auto"/>
            </w:tcBorders>
            <w:hideMark/>
          </w:tcPr>
          <w:p w14:paraId="716787B9"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37660C60"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337D627C" w14:textId="77777777" w:rsidR="00652DD6" w:rsidRPr="00C7244C" w:rsidRDefault="00652DD6" w:rsidP="003F1727">
            <w:pPr>
              <w:pStyle w:val="TAL"/>
              <w:spacing w:line="254" w:lineRule="auto"/>
              <w:rPr>
                <w:rFonts w:cs="v5.0.0"/>
                <w:lang w:eastAsia="zh-CN"/>
              </w:rPr>
            </w:pPr>
            <w:r w:rsidRPr="00C7244C">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6C37EBBD"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85B907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BC136B6" w14:textId="77777777" w:rsidR="00652DD6" w:rsidRPr="00C7244C" w:rsidRDefault="00652DD6" w:rsidP="003F1727">
            <w:pPr>
              <w:pStyle w:val="TAC"/>
              <w:spacing w:line="254" w:lineRule="auto"/>
              <w:rPr>
                <w:lang w:eastAsia="zh-CN"/>
              </w:rPr>
            </w:pPr>
            <w:r w:rsidRPr="00C7244C">
              <w:rPr>
                <w:lang w:eastAsia="zh-CN"/>
              </w:rPr>
              <w:t>CR.1.1 TDD</w:t>
            </w:r>
          </w:p>
        </w:tc>
        <w:tc>
          <w:tcPr>
            <w:tcW w:w="2203" w:type="dxa"/>
            <w:gridSpan w:val="2"/>
            <w:tcBorders>
              <w:top w:val="nil"/>
              <w:left w:val="single" w:sz="4" w:space="0" w:color="auto"/>
              <w:bottom w:val="nil"/>
              <w:right w:val="single" w:sz="4" w:space="0" w:color="auto"/>
            </w:tcBorders>
          </w:tcPr>
          <w:p w14:paraId="2E5CC108" w14:textId="77777777" w:rsidR="00652DD6" w:rsidRPr="00C7244C" w:rsidRDefault="00652DD6" w:rsidP="003F1727">
            <w:pPr>
              <w:pStyle w:val="TAC"/>
              <w:spacing w:line="254" w:lineRule="auto"/>
              <w:rPr>
                <w:rFonts w:cs="v4.2.0"/>
                <w:lang w:eastAsia="zh-CN"/>
              </w:rPr>
            </w:pPr>
          </w:p>
        </w:tc>
      </w:tr>
      <w:tr w:rsidR="00652DD6" w:rsidRPr="00C7244C" w14:paraId="032D0F5B"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60F588C1"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68C31B3"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B5B74D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E9E73FC" w14:textId="77777777" w:rsidR="00652DD6" w:rsidRPr="00C7244C" w:rsidRDefault="00652DD6" w:rsidP="003F1727">
            <w:pPr>
              <w:pStyle w:val="TAC"/>
              <w:spacing w:line="254" w:lineRule="auto"/>
              <w:rPr>
                <w:lang w:eastAsia="zh-CN"/>
              </w:rPr>
            </w:pPr>
            <w:r w:rsidRPr="00C7244C">
              <w:rPr>
                <w:lang w:eastAsia="zh-CN"/>
              </w:rPr>
              <w:t>CR.2.1 TDD</w:t>
            </w:r>
          </w:p>
        </w:tc>
        <w:tc>
          <w:tcPr>
            <w:tcW w:w="2203" w:type="dxa"/>
            <w:gridSpan w:val="2"/>
            <w:tcBorders>
              <w:top w:val="nil"/>
              <w:left w:val="single" w:sz="4" w:space="0" w:color="auto"/>
              <w:bottom w:val="single" w:sz="4" w:space="0" w:color="auto"/>
              <w:right w:val="single" w:sz="4" w:space="0" w:color="auto"/>
            </w:tcBorders>
          </w:tcPr>
          <w:p w14:paraId="2FD46B81" w14:textId="77777777" w:rsidR="00652DD6" w:rsidRPr="00C7244C" w:rsidRDefault="00652DD6" w:rsidP="003F1727">
            <w:pPr>
              <w:pStyle w:val="TAC"/>
              <w:spacing w:line="254" w:lineRule="auto"/>
              <w:rPr>
                <w:rFonts w:cs="v4.2.0"/>
                <w:lang w:eastAsia="zh-CN"/>
              </w:rPr>
            </w:pPr>
          </w:p>
        </w:tc>
      </w:tr>
      <w:tr w:rsidR="00652DD6" w:rsidRPr="00C7244C" w14:paraId="2D2C5079"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72B2C137"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EAB4CCC"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CAE1B9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hideMark/>
          </w:tcPr>
          <w:p w14:paraId="5E64E510" w14:textId="77777777" w:rsidR="00652DD6" w:rsidRPr="00C7244C" w:rsidRDefault="00652DD6" w:rsidP="003F1727">
            <w:pPr>
              <w:pStyle w:val="TAC"/>
              <w:spacing w:line="254" w:lineRule="auto"/>
              <w:rPr>
                <w:lang w:eastAsia="zh-CN"/>
              </w:rPr>
            </w:pPr>
            <w:r w:rsidRPr="00C7244C">
              <w:rPr>
                <w:lang w:eastAsia="fr-FR"/>
              </w:rPr>
              <w:t>CCR.1.1 FDD</w:t>
            </w:r>
          </w:p>
        </w:tc>
        <w:tc>
          <w:tcPr>
            <w:tcW w:w="2203" w:type="dxa"/>
            <w:gridSpan w:val="2"/>
            <w:tcBorders>
              <w:top w:val="nil"/>
              <w:left w:val="single" w:sz="4" w:space="0" w:color="auto"/>
              <w:bottom w:val="single" w:sz="4" w:space="0" w:color="auto"/>
              <w:right w:val="single" w:sz="4" w:space="0" w:color="auto"/>
            </w:tcBorders>
            <w:hideMark/>
          </w:tcPr>
          <w:p w14:paraId="5FB49105"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0DBB2CC8"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817FBC4"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6B223E74"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C2E77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hideMark/>
          </w:tcPr>
          <w:p w14:paraId="1F35CB45" w14:textId="77777777" w:rsidR="00652DD6" w:rsidRPr="00C7244C" w:rsidRDefault="00652DD6" w:rsidP="003F1727">
            <w:pPr>
              <w:pStyle w:val="TAC"/>
              <w:spacing w:line="254" w:lineRule="auto"/>
              <w:rPr>
                <w:lang w:eastAsia="zh-CN"/>
              </w:rPr>
            </w:pPr>
            <w:r w:rsidRPr="00C7244C">
              <w:rPr>
                <w:lang w:eastAsia="fr-FR"/>
              </w:rPr>
              <w:t>CCR.1.1 TDD</w:t>
            </w:r>
          </w:p>
        </w:tc>
        <w:tc>
          <w:tcPr>
            <w:tcW w:w="2203" w:type="dxa"/>
            <w:gridSpan w:val="2"/>
            <w:tcBorders>
              <w:top w:val="nil"/>
              <w:left w:val="single" w:sz="4" w:space="0" w:color="auto"/>
              <w:bottom w:val="single" w:sz="4" w:space="0" w:color="auto"/>
              <w:right w:val="single" w:sz="4" w:space="0" w:color="auto"/>
            </w:tcBorders>
            <w:hideMark/>
          </w:tcPr>
          <w:p w14:paraId="6DC3DB26"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E7B9AA4"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0B19E64"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91642D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60EE3C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hideMark/>
          </w:tcPr>
          <w:p w14:paraId="044559E9" w14:textId="77777777" w:rsidR="00652DD6" w:rsidRPr="00C7244C" w:rsidRDefault="00652DD6" w:rsidP="003F1727">
            <w:pPr>
              <w:pStyle w:val="TAC"/>
              <w:spacing w:line="254" w:lineRule="auto"/>
              <w:rPr>
                <w:lang w:eastAsia="zh-CN"/>
              </w:rPr>
            </w:pPr>
            <w:r w:rsidRPr="00C7244C">
              <w:rPr>
                <w:lang w:eastAsia="fr-FR"/>
              </w:rPr>
              <w:t>CCR.2.1 TDD</w:t>
            </w:r>
          </w:p>
        </w:tc>
        <w:tc>
          <w:tcPr>
            <w:tcW w:w="2203" w:type="dxa"/>
            <w:gridSpan w:val="2"/>
            <w:tcBorders>
              <w:top w:val="nil"/>
              <w:left w:val="single" w:sz="4" w:space="0" w:color="auto"/>
              <w:bottom w:val="single" w:sz="4" w:space="0" w:color="auto"/>
              <w:right w:val="single" w:sz="4" w:space="0" w:color="auto"/>
            </w:tcBorders>
            <w:hideMark/>
          </w:tcPr>
          <w:p w14:paraId="7396E27C"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61995EAD"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66E87F7C" w14:textId="157AA10E" w:rsidR="00652DD6" w:rsidRPr="00C7244C" w:rsidRDefault="00652DD6" w:rsidP="003F1727">
            <w:pPr>
              <w:pStyle w:val="TAL"/>
              <w:spacing w:line="254" w:lineRule="auto"/>
              <w:rPr>
                <w:lang w:eastAsia="zh-CN"/>
              </w:rPr>
            </w:pPr>
            <w:r w:rsidRPr="00C7244C">
              <w:rPr>
                <w:lang w:eastAsia="zh-CN"/>
              </w:rPr>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006FA645"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64A5FF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50315D" w14:textId="77777777" w:rsidR="00652DD6" w:rsidRPr="00C7244C" w:rsidRDefault="00652DD6" w:rsidP="003F1727">
            <w:pPr>
              <w:pStyle w:val="TAC"/>
              <w:spacing w:line="254" w:lineRule="auto"/>
              <w:rPr>
                <w:lang w:eastAsia="zh-CN"/>
              </w:rPr>
            </w:pPr>
            <w:r w:rsidRPr="00C7244C">
              <w:rPr>
                <w:lang w:eastAsia="zh-CN"/>
              </w:rPr>
              <w:t>SMTC.2</w:t>
            </w:r>
          </w:p>
        </w:tc>
        <w:tc>
          <w:tcPr>
            <w:tcW w:w="2203" w:type="dxa"/>
            <w:gridSpan w:val="2"/>
            <w:tcBorders>
              <w:top w:val="nil"/>
              <w:left w:val="single" w:sz="4" w:space="0" w:color="auto"/>
              <w:bottom w:val="single" w:sz="4" w:space="0" w:color="auto"/>
              <w:right w:val="single" w:sz="4" w:space="0" w:color="auto"/>
            </w:tcBorders>
            <w:vAlign w:val="center"/>
            <w:hideMark/>
          </w:tcPr>
          <w:p w14:paraId="6582AFA6"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53AA4500"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3D1F7DA" w14:textId="1C815075"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391E3A5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7B0F4C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AAB0940" w14:textId="77777777" w:rsidR="00652DD6" w:rsidRPr="00C7244C" w:rsidRDefault="00652DD6" w:rsidP="003F1727">
            <w:pPr>
              <w:pStyle w:val="TAC"/>
              <w:spacing w:line="254" w:lineRule="auto"/>
              <w:rPr>
                <w:lang w:eastAsia="zh-CN"/>
              </w:rPr>
            </w:pPr>
            <w:r w:rsidRPr="00C7244C">
              <w:rPr>
                <w:lang w:eastAsia="zh-CN"/>
              </w:rPr>
              <w:t>SMTC.1</w:t>
            </w:r>
          </w:p>
        </w:tc>
        <w:tc>
          <w:tcPr>
            <w:tcW w:w="2203" w:type="dxa"/>
            <w:gridSpan w:val="2"/>
            <w:tcBorders>
              <w:top w:val="nil"/>
              <w:left w:val="single" w:sz="4" w:space="0" w:color="auto"/>
              <w:bottom w:val="single" w:sz="4" w:space="0" w:color="auto"/>
              <w:right w:val="single" w:sz="4" w:space="0" w:color="auto"/>
            </w:tcBorders>
            <w:vAlign w:val="center"/>
            <w:hideMark/>
          </w:tcPr>
          <w:p w14:paraId="4E8EB45D" w14:textId="77777777" w:rsidR="00652DD6" w:rsidRPr="00C7244C" w:rsidRDefault="00652DD6" w:rsidP="003F1727">
            <w:pPr>
              <w:pStyle w:val="TAC"/>
              <w:spacing w:line="254" w:lineRule="auto"/>
              <w:rPr>
                <w:rFonts w:cs="v4.2.0"/>
                <w:lang w:eastAsia="zh-CN"/>
              </w:rPr>
            </w:pPr>
            <w:r w:rsidRPr="00C7244C">
              <w:rPr>
                <w:lang w:eastAsia="zh-CN"/>
              </w:rPr>
              <w:t>SMTC.1</w:t>
            </w:r>
          </w:p>
        </w:tc>
      </w:tr>
      <w:tr w:rsidR="00652DD6" w:rsidRPr="00C7244C" w14:paraId="51EDAD36" w14:textId="77777777" w:rsidTr="003F1727">
        <w:trPr>
          <w:cantSplit/>
          <w:trHeight w:val="19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625FC72"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vMerge w:val="restart"/>
            <w:tcBorders>
              <w:top w:val="single" w:sz="4" w:space="0" w:color="auto"/>
              <w:left w:val="single" w:sz="4" w:space="0" w:color="auto"/>
              <w:bottom w:val="single" w:sz="4" w:space="0" w:color="auto"/>
              <w:right w:val="single" w:sz="4" w:space="0" w:color="auto"/>
            </w:tcBorders>
            <w:hideMark/>
          </w:tcPr>
          <w:p w14:paraId="3A528D63" w14:textId="77777777" w:rsidR="00652DD6" w:rsidRPr="00C7244C" w:rsidRDefault="00652DD6" w:rsidP="003F1727">
            <w:pPr>
              <w:pStyle w:val="TAC"/>
              <w:spacing w:line="254" w:lineRule="auto"/>
              <w:rPr>
                <w:lang w:eastAsia="zh-CN"/>
              </w:rPr>
            </w:pPr>
            <w:r w:rsidRPr="00C7244C">
              <w:rPr>
                <w:lang w:eastAsia="zh-CN"/>
              </w:rPr>
              <w:t>kHz</w:t>
            </w:r>
          </w:p>
        </w:tc>
        <w:tc>
          <w:tcPr>
            <w:tcW w:w="1278" w:type="dxa"/>
            <w:tcBorders>
              <w:top w:val="single" w:sz="4" w:space="0" w:color="auto"/>
              <w:left w:val="single" w:sz="4" w:space="0" w:color="auto"/>
              <w:bottom w:val="single" w:sz="4" w:space="0" w:color="auto"/>
              <w:right w:val="single" w:sz="4" w:space="0" w:color="auto"/>
            </w:tcBorders>
            <w:hideMark/>
          </w:tcPr>
          <w:p w14:paraId="0C06DEFE"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A56972" w14:textId="77777777" w:rsidR="00652DD6" w:rsidRPr="00C7244C" w:rsidRDefault="00652DD6" w:rsidP="003F1727">
            <w:pPr>
              <w:pStyle w:val="TAC"/>
              <w:spacing w:line="254" w:lineRule="auto"/>
              <w:rPr>
                <w:lang w:eastAsia="zh-CN"/>
              </w:rPr>
            </w:pPr>
            <w:r w:rsidRPr="00C7244C">
              <w:rPr>
                <w:lang w:eastAsia="zh-CN"/>
              </w:rPr>
              <w:t>15</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ACB3CF1"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3DC22F4B" w14:textId="77777777" w:rsidTr="003F1727">
        <w:trPr>
          <w:cantSplit/>
          <w:trHeight w:val="127"/>
        </w:trPr>
        <w:tc>
          <w:tcPr>
            <w:tcW w:w="2628" w:type="dxa"/>
            <w:gridSpan w:val="2"/>
            <w:vMerge/>
            <w:tcBorders>
              <w:top w:val="single" w:sz="4" w:space="0" w:color="auto"/>
              <w:left w:val="single" w:sz="4" w:space="0" w:color="auto"/>
              <w:bottom w:val="single" w:sz="4" w:space="0" w:color="auto"/>
              <w:right w:val="single" w:sz="4" w:space="0" w:color="auto"/>
            </w:tcBorders>
            <w:vAlign w:val="center"/>
            <w:hideMark/>
          </w:tcPr>
          <w:p w14:paraId="261ACB48" w14:textId="77777777" w:rsidR="00652DD6" w:rsidRPr="00C7244C" w:rsidRDefault="00652DD6" w:rsidP="003F1727">
            <w:pPr>
              <w:spacing w:after="0"/>
              <w:rPr>
                <w:rFonts w:ascii="Arial" w:hAnsi="Arial"/>
                <w:sz w:val="18"/>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CF55AC0"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A7708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1950A1F" w14:textId="77777777" w:rsidR="00652DD6" w:rsidRPr="00C7244C" w:rsidRDefault="00652DD6" w:rsidP="003F1727">
            <w:pPr>
              <w:pStyle w:val="TAC"/>
              <w:spacing w:line="254" w:lineRule="auto"/>
              <w:rPr>
                <w:lang w:eastAsia="zh-CN"/>
              </w:rPr>
            </w:pPr>
            <w:r w:rsidRPr="00C7244C">
              <w:rPr>
                <w:lang w:eastAsia="zh-CN"/>
              </w:rPr>
              <w:t>30</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1EC47"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65FD25C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D9D2AD5" w14:textId="77777777" w:rsidR="00652DD6" w:rsidRPr="00C7244C" w:rsidRDefault="00652DD6" w:rsidP="003F1727">
            <w:pPr>
              <w:pStyle w:val="TAL"/>
              <w:spacing w:line="254" w:lineRule="auto"/>
              <w:rPr>
                <w:lang w:eastAsia="zh-CN"/>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1811E5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tcPr>
          <w:p w14:paraId="0176F90F"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nil"/>
              <w:right w:val="single" w:sz="4" w:space="0" w:color="auto"/>
            </w:tcBorders>
            <w:vAlign w:val="center"/>
          </w:tcPr>
          <w:p w14:paraId="4C3D6022" w14:textId="77777777" w:rsidR="00652DD6" w:rsidRPr="00C7244C" w:rsidRDefault="00652DD6" w:rsidP="003F1727">
            <w:pPr>
              <w:pStyle w:val="TAC"/>
              <w:spacing w:line="254" w:lineRule="auto"/>
              <w:rPr>
                <w:rFonts w:cs="v4.2.0"/>
                <w:lang w:eastAsia="zh-CN"/>
              </w:rPr>
            </w:pPr>
          </w:p>
        </w:tc>
        <w:tc>
          <w:tcPr>
            <w:tcW w:w="2203" w:type="dxa"/>
            <w:gridSpan w:val="2"/>
            <w:tcBorders>
              <w:top w:val="single" w:sz="4" w:space="0" w:color="auto"/>
              <w:left w:val="single" w:sz="4" w:space="0" w:color="auto"/>
              <w:bottom w:val="nil"/>
              <w:right w:val="single" w:sz="4" w:space="0" w:color="auto"/>
            </w:tcBorders>
            <w:vAlign w:val="center"/>
          </w:tcPr>
          <w:p w14:paraId="699DCE38" w14:textId="77777777" w:rsidR="00652DD6" w:rsidRPr="00C7244C" w:rsidRDefault="00652DD6" w:rsidP="003F1727">
            <w:pPr>
              <w:pStyle w:val="TAC"/>
              <w:spacing w:line="254" w:lineRule="auto"/>
              <w:rPr>
                <w:lang w:eastAsia="zh-CN"/>
              </w:rPr>
            </w:pPr>
          </w:p>
        </w:tc>
      </w:tr>
      <w:tr w:rsidR="00652DD6" w:rsidRPr="00C7244C" w14:paraId="1CADFF0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9FA25B"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76244D14"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ADF82A"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21665DB"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404E7367" w14:textId="77777777" w:rsidR="00652DD6" w:rsidRPr="00C7244C" w:rsidRDefault="00652DD6" w:rsidP="003F1727">
            <w:pPr>
              <w:pStyle w:val="TAC"/>
              <w:spacing w:line="254" w:lineRule="auto"/>
              <w:rPr>
                <w:lang w:eastAsia="zh-CN"/>
              </w:rPr>
            </w:pPr>
          </w:p>
        </w:tc>
      </w:tr>
      <w:tr w:rsidR="00652DD6" w:rsidRPr="00C7244C" w14:paraId="5BAD9B2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1D6364"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347AE7D8"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A1D0E40"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7B8A3B5"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16D5DA1" w14:textId="77777777" w:rsidR="00652DD6" w:rsidRPr="00C7244C" w:rsidRDefault="00652DD6" w:rsidP="003F1727">
            <w:pPr>
              <w:pStyle w:val="TAC"/>
              <w:spacing w:line="254" w:lineRule="auto"/>
              <w:rPr>
                <w:lang w:eastAsia="zh-CN"/>
              </w:rPr>
            </w:pPr>
          </w:p>
        </w:tc>
      </w:tr>
      <w:tr w:rsidR="00652DD6" w:rsidRPr="00C7244C" w14:paraId="7BD1C01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268482"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16B643E6"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578BC5"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E99EDC4"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524352F1" w14:textId="77777777" w:rsidR="00652DD6" w:rsidRPr="00C7244C" w:rsidRDefault="00652DD6" w:rsidP="003F1727">
            <w:pPr>
              <w:pStyle w:val="TAC"/>
              <w:spacing w:line="254" w:lineRule="auto"/>
              <w:rPr>
                <w:lang w:eastAsia="zh-CN"/>
              </w:rPr>
            </w:pPr>
          </w:p>
        </w:tc>
      </w:tr>
      <w:tr w:rsidR="00652DD6" w:rsidRPr="00C7244C" w14:paraId="33A71FA0"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8C40D33"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543B3052"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hideMark/>
          </w:tcPr>
          <w:p w14:paraId="7DB9AEF9"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nil"/>
              <w:left w:val="single" w:sz="4" w:space="0" w:color="auto"/>
              <w:bottom w:val="nil"/>
              <w:right w:val="single" w:sz="4" w:space="0" w:color="auto"/>
            </w:tcBorders>
            <w:vAlign w:val="center"/>
            <w:hideMark/>
          </w:tcPr>
          <w:p w14:paraId="577A89F5"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3" w:type="dxa"/>
            <w:gridSpan w:val="2"/>
            <w:tcBorders>
              <w:top w:val="nil"/>
              <w:left w:val="single" w:sz="4" w:space="0" w:color="auto"/>
              <w:bottom w:val="nil"/>
              <w:right w:val="single" w:sz="4" w:space="0" w:color="auto"/>
            </w:tcBorders>
            <w:vAlign w:val="center"/>
            <w:hideMark/>
          </w:tcPr>
          <w:p w14:paraId="130B4D74"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18A81FE9"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D7517B7"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01B921D"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3CC112B7"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5F7C874"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1DD1E76E" w14:textId="77777777" w:rsidR="00652DD6" w:rsidRPr="00C7244C" w:rsidRDefault="00652DD6" w:rsidP="003F1727">
            <w:pPr>
              <w:pStyle w:val="TAC"/>
              <w:spacing w:line="254" w:lineRule="auto"/>
              <w:rPr>
                <w:lang w:eastAsia="zh-CN"/>
              </w:rPr>
            </w:pPr>
          </w:p>
        </w:tc>
      </w:tr>
      <w:tr w:rsidR="00652DD6" w:rsidRPr="00C7244C" w14:paraId="3ED3687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4DCE2EC"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28FA30D5"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1301E97"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4E125E12"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31AFC2DD" w14:textId="77777777" w:rsidR="00652DD6" w:rsidRPr="00C7244C" w:rsidRDefault="00652DD6" w:rsidP="003F1727">
            <w:pPr>
              <w:pStyle w:val="TAC"/>
              <w:spacing w:line="254" w:lineRule="auto"/>
              <w:rPr>
                <w:lang w:eastAsia="zh-CN"/>
              </w:rPr>
            </w:pPr>
          </w:p>
        </w:tc>
      </w:tr>
      <w:tr w:rsidR="00652DD6" w:rsidRPr="00C7244C" w14:paraId="4EA4C37C"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4F5B37FB"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97F6C1A"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8630C12"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AD2D44B"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5274593" w14:textId="77777777" w:rsidR="00652DD6" w:rsidRPr="00C7244C" w:rsidRDefault="00652DD6" w:rsidP="003F1727">
            <w:pPr>
              <w:pStyle w:val="TAC"/>
              <w:spacing w:line="254" w:lineRule="auto"/>
              <w:rPr>
                <w:lang w:eastAsia="zh-CN"/>
              </w:rPr>
            </w:pPr>
          </w:p>
        </w:tc>
      </w:tr>
      <w:tr w:rsidR="00652DD6" w:rsidRPr="00C7244C" w14:paraId="21D52838"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1EC56E6"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2CE69C9"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tcPr>
          <w:p w14:paraId="43BCE849"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single" w:sz="4" w:space="0" w:color="auto"/>
              <w:right w:val="single" w:sz="4" w:space="0" w:color="auto"/>
            </w:tcBorders>
          </w:tcPr>
          <w:p w14:paraId="41280F10"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single" w:sz="4" w:space="0" w:color="auto"/>
              <w:right w:val="single" w:sz="4" w:space="0" w:color="auto"/>
            </w:tcBorders>
          </w:tcPr>
          <w:p w14:paraId="38D6C1CA" w14:textId="77777777" w:rsidR="00652DD6" w:rsidRPr="00C7244C" w:rsidRDefault="00652DD6" w:rsidP="003F1727">
            <w:pPr>
              <w:pStyle w:val="TAC"/>
              <w:spacing w:line="254" w:lineRule="auto"/>
              <w:rPr>
                <w:lang w:eastAsia="zh-CN"/>
              </w:rPr>
            </w:pPr>
          </w:p>
        </w:tc>
      </w:tr>
      <w:tr w:rsidR="00652DD6" w:rsidRPr="00C7244C" w14:paraId="622A5A9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hideMark/>
          </w:tcPr>
          <w:p w14:paraId="0974AAEA" w14:textId="77777777" w:rsidR="00652DD6" w:rsidRPr="00C7244C" w:rsidRDefault="00652DD6" w:rsidP="003F1727">
            <w:pPr>
              <w:pStyle w:val="TAL"/>
              <w:spacing w:line="254" w:lineRule="auto"/>
              <w:rPr>
                <w:lang w:eastAsia="zh-CN"/>
              </w:rPr>
            </w:pPr>
            <w:r w:rsidRPr="00C7244C">
              <w:rPr>
                <w:lang w:eastAsia="zh-CN"/>
              </w:rPr>
              <w:t>Ê</w:t>
            </w:r>
            <w:r w:rsidRPr="00C7244C">
              <w:rPr>
                <w:vertAlign w:val="subscript"/>
                <w:lang w:eastAsia="zh-CN"/>
              </w:rPr>
              <w:t>s</w:t>
            </w:r>
          </w:p>
        </w:tc>
        <w:tc>
          <w:tcPr>
            <w:tcW w:w="875" w:type="dxa"/>
            <w:tcBorders>
              <w:top w:val="nil"/>
              <w:left w:val="single" w:sz="4" w:space="0" w:color="auto"/>
              <w:bottom w:val="single" w:sz="4" w:space="0" w:color="auto"/>
              <w:right w:val="single" w:sz="4" w:space="0" w:color="auto"/>
            </w:tcBorders>
            <w:hideMark/>
          </w:tcPr>
          <w:p w14:paraId="5BCD79D2" w14:textId="77777777" w:rsidR="00652DD6" w:rsidRPr="00C7244C" w:rsidRDefault="00652DD6" w:rsidP="003F1727">
            <w:pPr>
              <w:pStyle w:val="TAC"/>
              <w:spacing w:line="254" w:lineRule="auto"/>
              <w:rPr>
                <w:lang w:eastAsia="zh-CN"/>
              </w:rPr>
            </w:pPr>
            <w:r w:rsidRPr="00C7244C">
              <w:rPr>
                <w:rFonts w:cs="Arial"/>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74C74A92" w14:textId="77777777" w:rsidR="00652DD6" w:rsidRPr="00C7244C" w:rsidRDefault="00652DD6" w:rsidP="003F1727">
            <w:pPr>
              <w:pStyle w:val="TAC"/>
              <w:spacing w:line="254" w:lineRule="auto"/>
              <w:rPr>
                <w:lang w:eastAsia="zh-CN"/>
              </w:rPr>
            </w:pPr>
            <w:r w:rsidRPr="00C7244C">
              <w:rPr>
                <w:lang w:eastAsia="fr-FR"/>
              </w:rPr>
              <w:t>Config 1,2, 3</w:t>
            </w:r>
          </w:p>
        </w:tc>
        <w:tc>
          <w:tcPr>
            <w:tcW w:w="1956" w:type="dxa"/>
            <w:gridSpan w:val="2"/>
            <w:tcBorders>
              <w:top w:val="single" w:sz="4" w:space="0" w:color="auto"/>
              <w:left w:val="single" w:sz="4" w:space="0" w:color="auto"/>
              <w:bottom w:val="nil"/>
              <w:right w:val="single" w:sz="4" w:space="0" w:color="auto"/>
            </w:tcBorders>
          </w:tcPr>
          <w:p w14:paraId="1C84C8B7"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2D14C9C2" w14:textId="77777777" w:rsidR="00652DD6" w:rsidRPr="00C7244C" w:rsidRDefault="00652DD6" w:rsidP="003F1727">
            <w:pPr>
              <w:pStyle w:val="TAC"/>
              <w:spacing w:line="254" w:lineRule="auto"/>
              <w:rPr>
                <w:lang w:eastAsia="zh-CN"/>
              </w:rPr>
            </w:pPr>
            <w:r w:rsidRPr="00C7244C">
              <w:rPr>
                <w:lang w:eastAsia="fr-FR"/>
              </w:rPr>
              <w:t>-Infinity</w:t>
            </w:r>
          </w:p>
        </w:tc>
        <w:tc>
          <w:tcPr>
            <w:tcW w:w="1208" w:type="dxa"/>
            <w:tcBorders>
              <w:top w:val="single" w:sz="4" w:space="0" w:color="auto"/>
              <w:left w:val="single" w:sz="4" w:space="0" w:color="auto"/>
              <w:bottom w:val="single" w:sz="4" w:space="0" w:color="auto"/>
              <w:right w:val="single" w:sz="4" w:space="0" w:color="auto"/>
            </w:tcBorders>
            <w:hideMark/>
          </w:tcPr>
          <w:p w14:paraId="118CD093" w14:textId="77777777" w:rsidR="00652DD6" w:rsidRPr="00C7244C" w:rsidRDefault="00652DD6" w:rsidP="003F1727">
            <w:pPr>
              <w:pStyle w:val="TAC"/>
              <w:spacing w:line="254" w:lineRule="auto"/>
              <w:rPr>
                <w:lang w:eastAsia="zh-CN"/>
              </w:rPr>
            </w:pPr>
            <w:r w:rsidRPr="00C7244C">
              <w:rPr>
                <w:lang w:eastAsia="fr-FR"/>
              </w:rPr>
              <w:t>-87</w:t>
            </w:r>
          </w:p>
        </w:tc>
      </w:tr>
      <w:tr w:rsidR="00652DD6" w:rsidRPr="00C7244C" w14:paraId="00DF9AB8"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0DE31041"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5AF35192" w14:textId="77777777" w:rsidR="00652DD6" w:rsidRPr="00C7244C" w:rsidRDefault="00652DD6" w:rsidP="003F1727">
            <w:pPr>
              <w:pStyle w:val="TAC"/>
              <w:spacing w:line="254" w:lineRule="auto"/>
              <w:rPr>
                <w:lang w:eastAsia="zh-CN"/>
              </w:rPr>
            </w:pPr>
            <w:r w:rsidRPr="00C7244C">
              <w:rPr>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438D449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6" w:type="dxa"/>
            <w:gridSpan w:val="2"/>
            <w:tcBorders>
              <w:top w:val="nil"/>
              <w:left w:val="single" w:sz="4" w:space="0" w:color="auto"/>
              <w:bottom w:val="nil"/>
              <w:right w:val="single" w:sz="4" w:space="0" w:color="auto"/>
            </w:tcBorders>
          </w:tcPr>
          <w:p w14:paraId="1D8CA2E1"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375165A9"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48B5C8A7" w14:textId="77777777" w:rsidR="00652DD6" w:rsidRPr="00C7244C" w:rsidRDefault="00652DD6" w:rsidP="003F1727">
            <w:pPr>
              <w:pStyle w:val="TAC"/>
              <w:spacing w:line="254" w:lineRule="auto"/>
              <w:rPr>
                <w:lang w:eastAsia="zh-CN"/>
              </w:rPr>
            </w:pPr>
            <w:r w:rsidRPr="00C7244C">
              <w:rPr>
                <w:lang w:eastAsia="zh-CN"/>
              </w:rPr>
              <w:t>-87</w:t>
            </w:r>
          </w:p>
        </w:tc>
      </w:tr>
      <w:tr w:rsidR="00652DD6" w:rsidRPr="00C7244C" w14:paraId="7C9590A7"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1D3F357A"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hideMark/>
          </w:tcPr>
          <w:p w14:paraId="1CF33861" w14:textId="77777777" w:rsidR="00652DD6" w:rsidRPr="00C7244C" w:rsidRDefault="00652DD6" w:rsidP="003F1727">
            <w:pPr>
              <w:pStyle w:val="TAC"/>
              <w:spacing w:line="254" w:lineRule="auto"/>
              <w:rPr>
                <w:lang w:eastAsia="zh-CN"/>
              </w:rPr>
            </w:pPr>
            <w:r w:rsidRPr="00C7244C">
              <w:rPr>
                <w:lang w:eastAsia="zh-CN"/>
              </w:rPr>
              <w:t>Note5</w:t>
            </w:r>
          </w:p>
        </w:tc>
        <w:tc>
          <w:tcPr>
            <w:tcW w:w="1278" w:type="dxa"/>
            <w:tcBorders>
              <w:top w:val="single" w:sz="4" w:space="0" w:color="auto"/>
              <w:left w:val="single" w:sz="4" w:space="0" w:color="auto"/>
              <w:bottom w:val="single" w:sz="4" w:space="0" w:color="auto"/>
              <w:right w:val="single" w:sz="4" w:space="0" w:color="auto"/>
            </w:tcBorders>
            <w:hideMark/>
          </w:tcPr>
          <w:p w14:paraId="39C6A2E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6" w:type="dxa"/>
            <w:gridSpan w:val="2"/>
            <w:tcBorders>
              <w:top w:val="nil"/>
              <w:left w:val="single" w:sz="4" w:space="0" w:color="auto"/>
              <w:bottom w:val="nil"/>
              <w:right w:val="single" w:sz="4" w:space="0" w:color="auto"/>
            </w:tcBorders>
          </w:tcPr>
          <w:p w14:paraId="1464B9A6"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7732CDCC"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730E09A9" w14:textId="77777777" w:rsidR="00652DD6" w:rsidRPr="00C7244C" w:rsidRDefault="00652DD6" w:rsidP="003F1727">
            <w:pPr>
              <w:pStyle w:val="TAC"/>
              <w:spacing w:line="254" w:lineRule="auto"/>
              <w:rPr>
                <w:lang w:eastAsia="zh-CN"/>
              </w:rPr>
            </w:pPr>
            <w:r w:rsidRPr="00C7244C">
              <w:rPr>
                <w:lang w:eastAsia="zh-CN"/>
              </w:rPr>
              <w:t>-87</w:t>
            </w:r>
          </w:p>
        </w:tc>
      </w:tr>
      <w:tr w:rsidR="00652DD6" w:rsidRPr="00C7244C" w14:paraId="214BEF17"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0DB450A" w14:textId="77777777" w:rsidR="00652DD6" w:rsidRPr="00C7244C" w:rsidRDefault="00652DD6" w:rsidP="003F1727">
            <w:pPr>
              <w:pStyle w:val="TAL"/>
              <w:spacing w:line="254" w:lineRule="auto"/>
              <w:rPr>
                <w:lang w:eastAsia="zh-CN"/>
              </w:rPr>
            </w:pPr>
            <w:r w:rsidRPr="00C7244C">
              <w:rPr>
                <w:rFonts w:ascii="Times New Roman" w:eastAsia="SimSun" w:hAnsi="Times New Roman"/>
                <w:position w:val="-12"/>
                <w:sz w:val="20"/>
                <w:lang w:eastAsia="fr-FR"/>
              </w:rPr>
              <w:object w:dxaOrig="576" w:dyaOrig="288" w14:anchorId="7F393634">
                <v:shape id="_x0000_i1255" type="#_x0000_t75" style="width:28.5pt;height:14.4pt" o:ole="" fillcolor="window">
                  <v:imagedata r:id="rId34" o:title=""/>
                </v:shape>
                <o:OLEObject Type="Embed" ProgID="Equation.3" ShapeID="_x0000_i1255" DrawAspect="Content" ObjectID="_1781671931" r:id="rId273"/>
              </w:object>
            </w:r>
            <w:r w:rsidRPr="00C7244C">
              <w:rPr>
                <w:szCs w:val="18"/>
                <w:vertAlign w:val="subscript"/>
                <w:lang w:eastAsia="fr-FR"/>
              </w:rPr>
              <w:t>BB</w:t>
            </w:r>
            <w:r w:rsidRPr="00C7244C">
              <w:rPr>
                <w:szCs w:val="18"/>
                <w:vertAlign w:val="superscript"/>
                <w:lang w:eastAsia="fr-FR"/>
              </w:rPr>
              <w:t xml:space="preserve"> Note 8</w:t>
            </w:r>
            <w:r w:rsidRPr="00C7244C">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46F4598A" w14:textId="77777777" w:rsidR="00652DD6" w:rsidRPr="00C7244C" w:rsidRDefault="00652DD6" w:rsidP="003F1727">
            <w:pPr>
              <w:pStyle w:val="TAC"/>
              <w:spacing w:line="254" w:lineRule="auto"/>
              <w:rPr>
                <w:lang w:eastAsia="zh-CN"/>
              </w:rPr>
            </w:pPr>
            <w:r w:rsidRPr="00C7244C">
              <w:rPr>
                <w:lang w:eastAsia="zh-CN"/>
              </w:rPr>
              <w:t>dB</w:t>
            </w:r>
          </w:p>
        </w:tc>
        <w:tc>
          <w:tcPr>
            <w:tcW w:w="1278" w:type="dxa"/>
            <w:tcBorders>
              <w:top w:val="single" w:sz="4" w:space="0" w:color="auto"/>
              <w:left w:val="single" w:sz="4" w:space="0" w:color="auto"/>
              <w:bottom w:val="single" w:sz="4" w:space="0" w:color="auto"/>
              <w:right w:val="single" w:sz="4" w:space="0" w:color="auto"/>
            </w:tcBorders>
            <w:hideMark/>
          </w:tcPr>
          <w:p w14:paraId="271BD2DC"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nil"/>
              <w:left w:val="single" w:sz="4" w:space="0" w:color="auto"/>
              <w:bottom w:val="nil"/>
              <w:right w:val="single" w:sz="4" w:space="0" w:color="auto"/>
            </w:tcBorders>
            <w:hideMark/>
          </w:tcPr>
          <w:p w14:paraId="7174FF96"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307E0A24" w14:textId="77777777" w:rsidR="00652DD6" w:rsidRPr="00C7244C" w:rsidRDefault="00652DD6" w:rsidP="003F1727">
            <w:pPr>
              <w:pStyle w:val="TAC"/>
              <w:spacing w:line="254" w:lineRule="auto"/>
              <w:rPr>
                <w:lang w:eastAsia="zh-CN"/>
              </w:rPr>
            </w:pPr>
            <w:r w:rsidRPr="00C7244C">
              <w:rPr>
                <w:rFonts w:cs="Arial"/>
                <w:szCs w:val="18"/>
                <w:lang w:eastAsia="zh-CN"/>
              </w:rPr>
              <w:t>Link only, see clause</w:t>
            </w:r>
          </w:p>
        </w:tc>
        <w:tc>
          <w:tcPr>
            <w:tcW w:w="995" w:type="dxa"/>
            <w:tcBorders>
              <w:top w:val="single" w:sz="4" w:space="0" w:color="auto"/>
              <w:left w:val="single" w:sz="4" w:space="0" w:color="auto"/>
              <w:bottom w:val="single" w:sz="4" w:space="0" w:color="auto"/>
              <w:right w:val="single" w:sz="4" w:space="0" w:color="auto"/>
            </w:tcBorders>
            <w:hideMark/>
          </w:tcPr>
          <w:p w14:paraId="6E57C93D"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38D011E9" w14:textId="77777777" w:rsidR="00652DD6" w:rsidRPr="00C7244C" w:rsidRDefault="00652DD6" w:rsidP="003F1727">
            <w:pPr>
              <w:pStyle w:val="TAC"/>
              <w:spacing w:line="254" w:lineRule="auto"/>
              <w:rPr>
                <w:lang w:eastAsia="zh-CN"/>
              </w:rPr>
            </w:pPr>
            <w:r w:rsidRPr="00C7244C">
              <w:rPr>
                <w:lang w:eastAsia="fr-FR"/>
              </w:rPr>
              <w:t>14.69</w:t>
            </w:r>
          </w:p>
        </w:tc>
      </w:tr>
      <w:tr w:rsidR="00652DD6" w:rsidRPr="00C7244C" w14:paraId="435B7A8F"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791FF7DB"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A7476BB" w14:textId="77777777" w:rsidR="00652DD6" w:rsidRPr="00C7244C" w:rsidRDefault="00652DD6" w:rsidP="003F1727">
            <w:pPr>
              <w:pStyle w:val="TAC"/>
              <w:spacing w:line="254" w:lineRule="auto"/>
              <w:rPr>
                <w:lang w:eastAsia="zh-CN"/>
              </w:rPr>
            </w:pPr>
            <w:r w:rsidRPr="00C7244C">
              <w:rPr>
                <w:lang w:eastAsia="zh-CN"/>
              </w:rPr>
              <w:t>dBm/95.04 MHz Note5</w:t>
            </w:r>
          </w:p>
        </w:tc>
        <w:tc>
          <w:tcPr>
            <w:tcW w:w="1278" w:type="dxa"/>
            <w:tcBorders>
              <w:top w:val="single" w:sz="4" w:space="0" w:color="auto"/>
              <w:left w:val="single" w:sz="4" w:space="0" w:color="auto"/>
              <w:bottom w:val="single" w:sz="4" w:space="0" w:color="auto"/>
              <w:right w:val="single" w:sz="4" w:space="0" w:color="auto"/>
            </w:tcBorders>
            <w:hideMark/>
          </w:tcPr>
          <w:p w14:paraId="40FBCC9C"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vMerge w:val="restart"/>
            <w:tcBorders>
              <w:top w:val="nil"/>
              <w:left w:val="single" w:sz="4" w:space="0" w:color="auto"/>
              <w:bottom w:val="single" w:sz="4" w:space="0" w:color="auto"/>
              <w:right w:val="single" w:sz="4" w:space="0" w:color="auto"/>
            </w:tcBorders>
            <w:hideMark/>
          </w:tcPr>
          <w:p w14:paraId="16E54CFF" w14:textId="13F93E04" w:rsidR="00652DD6" w:rsidRPr="00C7244C" w:rsidRDefault="00652DD6" w:rsidP="003F1727">
            <w:pPr>
              <w:pStyle w:val="TAC"/>
              <w:spacing w:line="254" w:lineRule="auto"/>
              <w:rPr>
                <w:lang w:eastAsia="zh-CN"/>
              </w:rPr>
            </w:pPr>
            <w:r w:rsidRPr="00C7244C">
              <w:rPr>
                <w:lang w:eastAsia="fr-FR"/>
              </w:rPr>
              <w:t>A.</w:t>
            </w:r>
            <w:r w:rsidR="0089494E">
              <w:rPr>
                <w:lang w:eastAsia="fr-FR"/>
              </w:rPr>
              <w:t>6</w:t>
            </w:r>
            <w:r w:rsidRPr="00C7244C">
              <w:rPr>
                <w:lang w:eastAsia="fr-FR"/>
              </w:rPr>
              <w:t>A</w:t>
            </w:r>
          </w:p>
        </w:tc>
        <w:tc>
          <w:tcPr>
            <w:tcW w:w="995" w:type="dxa"/>
            <w:tcBorders>
              <w:top w:val="single" w:sz="4" w:space="0" w:color="auto"/>
              <w:left w:val="single" w:sz="4" w:space="0" w:color="auto"/>
              <w:bottom w:val="single" w:sz="4" w:space="0" w:color="auto"/>
              <w:right w:val="single" w:sz="4" w:space="0" w:color="auto"/>
            </w:tcBorders>
            <w:hideMark/>
          </w:tcPr>
          <w:p w14:paraId="75C7A1AF"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0692A89E" w14:textId="77777777" w:rsidR="00652DD6" w:rsidRPr="00C7244C" w:rsidRDefault="00652DD6" w:rsidP="003F1727">
            <w:pPr>
              <w:pStyle w:val="TAC"/>
              <w:spacing w:line="254" w:lineRule="auto"/>
              <w:rPr>
                <w:lang w:eastAsia="zh-CN"/>
              </w:rPr>
            </w:pPr>
            <w:r w:rsidRPr="00C7244C">
              <w:rPr>
                <w:lang w:eastAsia="zh-CN"/>
              </w:rPr>
              <w:t>-58.01</w:t>
            </w:r>
          </w:p>
        </w:tc>
      </w:tr>
      <w:tr w:rsidR="00652DD6" w:rsidRPr="00C7244C" w14:paraId="78776A92"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hideMark/>
          </w:tcPr>
          <w:p w14:paraId="27798C87"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7D10E2F1"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BDF37D5"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vMerge/>
            <w:tcBorders>
              <w:top w:val="single" w:sz="4" w:space="0" w:color="auto"/>
              <w:left w:val="single" w:sz="4" w:space="0" w:color="auto"/>
              <w:bottom w:val="single" w:sz="4" w:space="0" w:color="auto"/>
              <w:right w:val="single" w:sz="4" w:space="0" w:color="auto"/>
            </w:tcBorders>
            <w:vAlign w:val="center"/>
            <w:hideMark/>
          </w:tcPr>
          <w:p w14:paraId="0D6D98A9" w14:textId="77777777" w:rsidR="00652DD6" w:rsidRPr="00C7244C" w:rsidRDefault="00652DD6" w:rsidP="003F1727">
            <w:pPr>
              <w:spacing w:after="0"/>
              <w:rPr>
                <w:rFonts w:ascii="Arial" w:hAnsi="Arial"/>
                <w:sz w:val="18"/>
                <w:lang w:eastAsia="zh-CN"/>
              </w:rPr>
            </w:pPr>
          </w:p>
        </w:tc>
        <w:tc>
          <w:tcPr>
            <w:tcW w:w="2203" w:type="dxa"/>
            <w:gridSpan w:val="2"/>
            <w:tcBorders>
              <w:top w:val="single" w:sz="4" w:space="0" w:color="auto"/>
              <w:left w:val="single" w:sz="4" w:space="0" w:color="auto"/>
              <w:bottom w:val="single" w:sz="4" w:space="0" w:color="auto"/>
              <w:right w:val="single" w:sz="4" w:space="0" w:color="auto"/>
            </w:tcBorders>
            <w:hideMark/>
          </w:tcPr>
          <w:p w14:paraId="40863A4D"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3EF9E91C"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184051A3"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76889195"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Void</w:t>
            </w:r>
          </w:p>
          <w:p w14:paraId="70460A3F"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Es/Iot and Io levels have been derived from other parameters for information purposes. They are not settable parameters themselves.</w:t>
            </w:r>
          </w:p>
          <w:p w14:paraId="4A03FC4F"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Void</w:t>
            </w:r>
          </w:p>
          <w:p w14:paraId="15F3526C"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Equivalent power received by an antenna with 0 dBi gain at the centre of the quiet zone</w:t>
            </w:r>
          </w:p>
          <w:p w14:paraId="32ADA60B" w14:textId="77777777" w:rsidR="00652DD6" w:rsidRPr="00C7244C" w:rsidRDefault="00652DD6" w:rsidP="003F1727">
            <w:pPr>
              <w:pStyle w:val="TAN"/>
              <w:spacing w:line="252" w:lineRule="auto"/>
              <w:rPr>
                <w:lang w:eastAsia="zh-CN"/>
              </w:rPr>
            </w:pPr>
            <w:r w:rsidRPr="00C7244C">
              <w:rPr>
                <w:lang w:eastAsia="zh-CN"/>
              </w:rPr>
              <w:t>Note 6:</w:t>
            </w:r>
            <w:r w:rsidRPr="00C7244C">
              <w:rPr>
                <w:lang w:eastAsia="zh-CN"/>
              </w:rPr>
              <w:tab/>
              <w:t>As observed with 0 dBi gain antenna at the centre of the quiet zone</w:t>
            </w:r>
          </w:p>
          <w:p w14:paraId="4AC7BF4C" w14:textId="2044F152" w:rsidR="00652DD6" w:rsidRPr="00C7244C" w:rsidRDefault="00652DD6" w:rsidP="003F1727">
            <w:pPr>
              <w:pStyle w:val="TAN"/>
              <w:spacing w:line="254" w:lineRule="auto"/>
              <w:rPr>
                <w:rFonts w:cs="Arial"/>
                <w:lang w:eastAsia="zh-CN"/>
              </w:rPr>
            </w:pPr>
            <w:r w:rsidRPr="00C7244C">
              <w:rPr>
                <w:rFonts w:cs="Arial"/>
                <w:lang w:eastAsia="zh-CN"/>
              </w:rPr>
              <w:t>Note 7:</w:t>
            </w:r>
            <w:r w:rsidRPr="00C7244C">
              <w:rPr>
                <w:rFonts w:cs="Arial"/>
                <w:lang w:eastAsia="zh-CN"/>
              </w:rPr>
              <w:tab/>
              <w:t xml:space="preserve">Information about types of UE beam is given in </w:t>
            </w:r>
            <w:r w:rsidR="0089494E">
              <w:rPr>
                <w:rFonts w:cs="Arial"/>
                <w:lang w:eastAsia="zh-CN"/>
              </w:rPr>
              <w:t xml:space="preserve">38.133 [6] clause </w:t>
            </w:r>
            <w:r w:rsidRPr="00C7244C">
              <w:rPr>
                <w:rFonts w:cs="Arial"/>
                <w:lang w:eastAsia="zh-CN"/>
              </w:rPr>
              <w:t>B.2.1.3, and does not limit UE implementation or test system implementation</w:t>
            </w:r>
          </w:p>
          <w:p w14:paraId="6C02B580" w14:textId="77777777" w:rsidR="00652DD6" w:rsidRPr="00C7244C" w:rsidRDefault="00652DD6" w:rsidP="003F1727">
            <w:pPr>
              <w:pStyle w:val="TAN"/>
              <w:spacing w:line="254" w:lineRule="auto"/>
              <w:rPr>
                <w:sz w:val="14"/>
                <w:lang w:eastAsia="zh-CN"/>
              </w:rPr>
            </w:pPr>
            <w:r w:rsidRPr="00C7244C">
              <w:rPr>
                <w:rFonts w:cs="Arial"/>
                <w:lang w:eastAsia="fr-FR"/>
              </w:rPr>
              <w:t>Note 8:</w:t>
            </w:r>
            <w:r w:rsidRPr="00C7244C">
              <w:rPr>
                <w:rFonts w:cs="Arial"/>
                <w:lang w:eastAsia="fr-FR"/>
              </w:rPr>
              <w:tab/>
              <w:t>Calculation of Es/Iot</w:t>
            </w:r>
            <w:r w:rsidRPr="00C7244C">
              <w:rPr>
                <w:rFonts w:cs="Arial"/>
                <w:vertAlign w:val="subscript"/>
                <w:lang w:eastAsia="fr-FR"/>
              </w:rPr>
              <w:t>BB</w:t>
            </w:r>
            <w:r w:rsidRPr="00C7244C">
              <w:rPr>
                <w:rFonts w:cs="Arial"/>
                <w:lang w:eastAsia="fr-FR"/>
              </w:rPr>
              <w:t xml:space="preserve"> includes the effect of UE internal noise up to the value assumed for the associated Refsens requirement in clause 7.3.2 of TS 38.101-2 [19], and an allowance of 1dB for UE multi-band relaxation factor ΔMB</w:t>
            </w:r>
            <w:r w:rsidRPr="00C7244C">
              <w:rPr>
                <w:rFonts w:cs="Arial"/>
                <w:vertAlign w:val="subscript"/>
                <w:lang w:eastAsia="fr-FR"/>
              </w:rPr>
              <w:t>S</w:t>
            </w:r>
            <w:r w:rsidRPr="00C7244C">
              <w:rPr>
                <w:rFonts w:cs="Arial"/>
                <w:lang w:eastAsia="fr-FR"/>
              </w:rPr>
              <w:t xml:space="preserve"> from TS 38.101-2 [19] Table 6.2.1.3-4.</w:t>
            </w:r>
          </w:p>
        </w:tc>
      </w:tr>
    </w:tbl>
    <w:p w14:paraId="1470A985" w14:textId="77777777" w:rsidR="00652DD6" w:rsidRPr="00C7244C" w:rsidRDefault="00652DD6" w:rsidP="00652DD6">
      <w:pPr>
        <w:rPr>
          <w:rFonts w:cs="v4.2.0"/>
        </w:rPr>
      </w:pPr>
    </w:p>
    <w:p w14:paraId="41241EB2" w14:textId="77777777" w:rsidR="00652DD6" w:rsidRPr="00C7244C" w:rsidRDefault="00652DD6" w:rsidP="00652DD6">
      <w:pPr>
        <w:rPr>
          <w:rFonts w:cs="v4.2.0"/>
        </w:rPr>
      </w:pPr>
      <w:r w:rsidRPr="00C7244C">
        <w:rPr>
          <w:rFonts w:cs="v4.2.0"/>
        </w:rPr>
        <w:t>In test 1 with per-UE gap , the UE shall send one Event A3 triggered measurement report, with a measurement reporting delay less than X ms from the beginning of time period T2, where X is</w:t>
      </w:r>
    </w:p>
    <w:p w14:paraId="21BA622A" w14:textId="77777777" w:rsidR="00652DD6" w:rsidRPr="00C7244C" w:rsidRDefault="00652DD6" w:rsidP="00652DD6">
      <w:pPr>
        <w:ind w:firstLine="284"/>
        <w:rPr>
          <w:rFonts w:cs="v4.2.0"/>
        </w:rPr>
      </w:pPr>
      <w:r w:rsidRPr="00C7244C">
        <w:rPr>
          <w:rFonts w:cs="v4.2.0"/>
        </w:rPr>
        <w:t>6720 for UE supporting power class 1, or</w:t>
      </w:r>
    </w:p>
    <w:p w14:paraId="0654B463" w14:textId="77777777" w:rsidR="00652DD6" w:rsidRPr="00C7244C" w:rsidRDefault="00652DD6" w:rsidP="00652DD6">
      <w:pPr>
        <w:ind w:firstLine="284"/>
        <w:rPr>
          <w:rFonts w:cs="v4.2.0"/>
        </w:rPr>
      </w:pPr>
      <w:r w:rsidRPr="00C7244C">
        <w:rPr>
          <w:rFonts w:cs="v4.2.0"/>
        </w:rPr>
        <w:t xml:space="preserve">4160 for UE supporting other power class. </w:t>
      </w:r>
    </w:p>
    <w:p w14:paraId="7A98E63F" w14:textId="77777777" w:rsidR="00652DD6" w:rsidRPr="00C7244C" w:rsidRDefault="00652DD6" w:rsidP="00652DD6">
      <w:pPr>
        <w:rPr>
          <w:rFonts w:cs="v4.2.0"/>
        </w:rPr>
      </w:pPr>
      <w:r w:rsidRPr="00C7244C">
        <w:rPr>
          <w:rFonts w:cs="v4.2.0"/>
        </w:rPr>
        <w:t>In test 2 without the gap, the UE shall send one Event A4 triggered measurement report, with a measurement reporting delay less than X ms from the beginning of time period T2, where X is</w:t>
      </w:r>
    </w:p>
    <w:p w14:paraId="56C5E623" w14:textId="77777777" w:rsidR="00652DD6" w:rsidRPr="00C7244C" w:rsidRDefault="00652DD6" w:rsidP="00652DD6">
      <w:pPr>
        <w:ind w:firstLine="284"/>
        <w:rPr>
          <w:rFonts w:cs="v4.2.0"/>
        </w:rPr>
      </w:pPr>
      <w:r w:rsidRPr="00C7244C">
        <w:rPr>
          <w:rFonts w:cs="v4.2.0"/>
        </w:rPr>
        <w:t>3360 for UE supporting power class 1, or</w:t>
      </w:r>
    </w:p>
    <w:p w14:paraId="011AB23F" w14:textId="77777777" w:rsidR="00652DD6" w:rsidRPr="00C7244C" w:rsidRDefault="00652DD6" w:rsidP="00652DD6">
      <w:pPr>
        <w:ind w:firstLine="284"/>
        <w:rPr>
          <w:rFonts w:cs="v4.2.0"/>
        </w:rPr>
      </w:pPr>
      <w:r w:rsidRPr="00C7244C">
        <w:rPr>
          <w:rFonts w:cs="v4.2.0"/>
        </w:rPr>
        <w:t>2080 for UE supporting other power class.</w:t>
      </w:r>
    </w:p>
    <w:p w14:paraId="7834D314" w14:textId="77777777" w:rsidR="00652DD6" w:rsidRPr="00C7244C" w:rsidRDefault="00652DD6" w:rsidP="00652DD6">
      <w:pPr>
        <w:rPr>
          <w:rFonts w:cs="v4.2.0"/>
        </w:rPr>
      </w:pPr>
      <w:r w:rsidRPr="00C7244C">
        <w:rPr>
          <w:rFonts w:cs="v4.2.0"/>
        </w:rPr>
        <w:t>In test 1 and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D92AF50"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F5C579F" w14:textId="77777777" w:rsidR="00652DD6" w:rsidRPr="00C7244C" w:rsidRDefault="00652DD6" w:rsidP="00652DD6">
      <w:r w:rsidRPr="00C7244C">
        <w:t>TTI insertion uncertainty = TTIDCCH = 1 ms; 2xTTIDCCH = 2 ms</w:t>
      </w:r>
    </w:p>
    <w:p w14:paraId="349A3425" w14:textId="77777777" w:rsidR="00652DD6" w:rsidRPr="00C7244C" w:rsidRDefault="00652DD6" w:rsidP="00652DD6">
      <w:r w:rsidRPr="00C7244C">
        <w:t xml:space="preserve">The overall delays measured shall be less than a total of </w:t>
      </w:r>
      <w:r w:rsidRPr="00C7244C">
        <w:rPr>
          <w:rFonts w:cs="v4.2.0"/>
        </w:rPr>
        <w:t xml:space="preserve">6722 </w:t>
      </w:r>
      <w:r w:rsidRPr="00C7244C">
        <w:t xml:space="preserve">ms for power class 1 UE and </w:t>
      </w:r>
      <w:r w:rsidRPr="00C7244C">
        <w:rPr>
          <w:rFonts w:cs="v4.2.0"/>
        </w:rPr>
        <w:t xml:space="preserve">4162 </w:t>
      </w:r>
      <w:r w:rsidRPr="00C7244C">
        <w:t xml:space="preserve">ms for other power classes in test 1 and </w:t>
      </w:r>
      <w:r w:rsidRPr="00C7244C">
        <w:rPr>
          <w:rFonts w:cs="v4.2.0"/>
        </w:rPr>
        <w:t xml:space="preserve">3362 </w:t>
      </w:r>
      <w:r w:rsidRPr="00C7244C">
        <w:t xml:space="preserve">for power class 1 UE and </w:t>
      </w:r>
      <w:r w:rsidRPr="00C7244C">
        <w:rPr>
          <w:rFonts w:cs="v4.2.0"/>
        </w:rPr>
        <w:t xml:space="preserve">2082 </w:t>
      </w:r>
      <w:r w:rsidRPr="00C7244C">
        <w:t>ms for other power classes in test 2</w:t>
      </w:r>
    </w:p>
    <w:p w14:paraId="1ACF50ED" w14:textId="77777777" w:rsidR="00652DD6" w:rsidRPr="00C7244C" w:rsidRDefault="00652DD6" w:rsidP="00652DD6">
      <w:pPr>
        <w:pStyle w:val="Heading4"/>
        <w:rPr>
          <w:lang w:eastAsia="sv-SE"/>
        </w:rPr>
      </w:pPr>
      <w:r w:rsidRPr="00C7244C">
        <w:rPr>
          <w:lang w:eastAsia="sv-SE"/>
        </w:rPr>
        <w:t>7.6.2.8</w:t>
      </w:r>
      <w:r w:rsidRPr="00C7244C">
        <w:rPr>
          <w:lang w:eastAsia="sv-SE"/>
        </w:rPr>
        <w:tab/>
        <w:t>NR SA FR1-FR2 event-triggered reporting in DRX with SSB time index detection</w:t>
      </w:r>
    </w:p>
    <w:p w14:paraId="1E6053A4" w14:textId="77777777" w:rsidR="00652DD6" w:rsidRPr="00C7244C" w:rsidRDefault="00652DD6" w:rsidP="00652DD6">
      <w:pPr>
        <w:pStyle w:val="EditorsNote"/>
      </w:pPr>
      <w:r w:rsidRPr="00C7244C">
        <w:t>Editor’s Note: This test case has been completed for the following configurations:</w:t>
      </w:r>
    </w:p>
    <w:p w14:paraId="70756F40"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6439DEB0" w14:textId="77777777" w:rsidR="00652DD6" w:rsidRPr="00C7244C" w:rsidRDefault="00652DD6" w:rsidP="00652DD6">
      <w:pPr>
        <w:pStyle w:val="EditorsNote"/>
      </w:pPr>
      <w:r w:rsidRPr="00C7244C">
        <w:t>- UE PC3</w:t>
      </w:r>
    </w:p>
    <w:p w14:paraId="1B20EA45" w14:textId="77777777" w:rsidR="00652DD6" w:rsidRPr="00C7244C" w:rsidRDefault="00652DD6" w:rsidP="00652DD6">
      <w:pPr>
        <w:pStyle w:val="EditorsNote"/>
      </w:pPr>
      <w:r w:rsidRPr="00C7244C">
        <w:t>- The test is incomplete for UE power classes other than PC3</w:t>
      </w:r>
    </w:p>
    <w:p w14:paraId="3F20F023" w14:textId="77777777" w:rsidR="00FA300B" w:rsidRPr="00C7244C" w:rsidRDefault="00652DD6" w:rsidP="00FA300B">
      <w:pPr>
        <w:pStyle w:val="EditorsNote"/>
      </w:pPr>
      <w:r w:rsidRPr="00C7244C">
        <w:t>- The test is incomplete for test frequencies &gt; 40.8 GHz</w:t>
      </w:r>
    </w:p>
    <w:p w14:paraId="58C814DC" w14:textId="6DA94C26" w:rsidR="00652DD6" w:rsidRPr="00C7244C" w:rsidRDefault="00FA300B" w:rsidP="00FA300B">
      <w:pPr>
        <w:pStyle w:val="EditorsNote"/>
      </w:pPr>
      <w:r w:rsidRPr="00C7244C">
        <w:t>- NR FR1 - FR2 OTA testability is still FFS.</w:t>
      </w:r>
    </w:p>
    <w:p w14:paraId="0ED513D1" w14:textId="77777777" w:rsidR="00652DD6" w:rsidRPr="00C7244C" w:rsidRDefault="00652DD6" w:rsidP="00652DD6">
      <w:pPr>
        <w:pStyle w:val="H6"/>
      </w:pPr>
      <w:r w:rsidRPr="00C7244C">
        <w:t>7.6.2.8.1</w:t>
      </w:r>
      <w:r w:rsidRPr="00C7244C">
        <w:tab/>
        <w:t>Test purpose</w:t>
      </w:r>
    </w:p>
    <w:p w14:paraId="1F65EEE0" w14:textId="51972669"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2489D8D3" w14:textId="77777777" w:rsidR="00652DD6" w:rsidRPr="00C7244C" w:rsidRDefault="00652DD6" w:rsidP="00652DD6">
      <w:pPr>
        <w:pStyle w:val="H6"/>
      </w:pPr>
      <w:r w:rsidRPr="00C7244C">
        <w:t>7.6.2.8.2</w:t>
      </w:r>
      <w:r w:rsidRPr="00C7244C">
        <w:tab/>
        <w:t>Test applicability</w:t>
      </w:r>
    </w:p>
    <w:p w14:paraId="574FDB23" w14:textId="14AB9A9E"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r w:rsidR="0089494E" w:rsidRPr="00E823C6">
        <w:t xml:space="preserve"> </w:t>
      </w:r>
      <w:r w:rsidR="0089494E" w:rsidRPr="00100F6F">
        <w:t>Test</w:t>
      </w:r>
      <w:r w:rsidR="0089494E">
        <w:t>s 3 and 4 are</w:t>
      </w:r>
      <w:r w:rsidR="0089494E" w:rsidRPr="00100F6F">
        <w:t xml:space="preserve"> applicable only to UEs supporting per-FR gap (</w:t>
      </w:r>
      <w:r w:rsidR="0089494E" w:rsidRPr="00100F6F">
        <w:rPr>
          <w:i/>
          <w:iCs/>
        </w:rPr>
        <w:t>IndependentGapConfig</w:t>
      </w:r>
      <w:r w:rsidR="0089494E" w:rsidRPr="00100F6F">
        <w:t>, as defined in TS 38.306)</w:t>
      </w:r>
      <w:r w:rsidR="0089494E">
        <w:t>, otherwise Tests 1 and 2 are applicable</w:t>
      </w:r>
      <w:r w:rsidR="0089494E" w:rsidRPr="00100F6F">
        <w:t>.</w:t>
      </w:r>
    </w:p>
    <w:p w14:paraId="2D96A84E" w14:textId="77777777" w:rsidR="00652DD6" w:rsidRPr="00C7244C" w:rsidRDefault="00652DD6" w:rsidP="00652DD6">
      <w:pPr>
        <w:pStyle w:val="H6"/>
        <w:rPr>
          <w:lang w:eastAsia="sv-SE"/>
        </w:rPr>
      </w:pPr>
      <w:r w:rsidRPr="00C7244C">
        <w:rPr>
          <w:lang w:eastAsia="sv-SE"/>
        </w:rPr>
        <w:t>7.6.2.8.3</w:t>
      </w:r>
      <w:r w:rsidRPr="00C7244C">
        <w:rPr>
          <w:lang w:eastAsia="sv-SE"/>
        </w:rPr>
        <w:tab/>
        <w:t>Minimum conformance requirements</w:t>
      </w:r>
    </w:p>
    <w:p w14:paraId="07C382F8" w14:textId="77777777" w:rsidR="00652DD6" w:rsidRPr="00C7244C" w:rsidRDefault="00652DD6" w:rsidP="00652DD6">
      <w:pPr>
        <w:rPr>
          <w:lang w:eastAsia="sv-SE"/>
        </w:rPr>
      </w:pPr>
      <w:r w:rsidRPr="00C7244C">
        <w:rPr>
          <w:lang w:eastAsia="sv-SE"/>
        </w:rPr>
        <w:t>The minimum conformance requirements are specified in clause 7.6.2.0.</w:t>
      </w:r>
    </w:p>
    <w:p w14:paraId="72841445" w14:textId="77777777" w:rsidR="00652DD6" w:rsidRPr="00C7244C" w:rsidRDefault="00652DD6" w:rsidP="00652DD6">
      <w:pPr>
        <w:rPr>
          <w:lang w:eastAsia="sv-SE"/>
        </w:rPr>
      </w:pPr>
      <w:r w:rsidRPr="00C7244C">
        <w:rPr>
          <w:lang w:eastAsia="sv-SE"/>
        </w:rPr>
        <w:t>The normative reference for this requirement is TS 38.133 [6] clause A.7.6.2.8.</w:t>
      </w:r>
    </w:p>
    <w:p w14:paraId="500A9367" w14:textId="77777777" w:rsidR="00652DD6" w:rsidRPr="00C7244C" w:rsidRDefault="00652DD6" w:rsidP="00652DD6">
      <w:pPr>
        <w:pStyle w:val="H6"/>
        <w:rPr>
          <w:lang w:eastAsia="sv-SE"/>
        </w:rPr>
      </w:pPr>
      <w:r w:rsidRPr="00C7244C">
        <w:rPr>
          <w:lang w:eastAsia="sv-SE"/>
        </w:rPr>
        <w:t>7.6.2.8.4</w:t>
      </w:r>
      <w:r w:rsidRPr="00C7244C">
        <w:rPr>
          <w:lang w:eastAsia="sv-SE"/>
        </w:rPr>
        <w:tab/>
        <w:t>Test description</w:t>
      </w:r>
    </w:p>
    <w:p w14:paraId="40C5A578" w14:textId="77777777" w:rsidR="00652DD6" w:rsidRPr="00C7244C" w:rsidRDefault="00652DD6" w:rsidP="00652DD6">
      <w:pPr>
        <w:pStyle w:val="H6"/>
        <w:rPr>
          <w:lang w:eastAsia="sv-SE"/>
        </w:rPr>
      </w:pPr>
      <w:r w:rsidRPr="00C7244C">
        <w:rPr>
          <w:lang w:eastAsia="sv-SE"/>
        </w:rPr>
        <w:t>7.6.2.8.4.1</w:t>
      </w:r>
      <w:r w:rsidRPr="00C7244C">
        <w:rPr>
          <w:lang w:eastAsia="sv-SE"/>
        </w:rPr>
        <w:tab/>
        <w:t>Initial conditions</w:t>
      </w:r>
    </w:p>
    <w:p w14:paraId="7969B845" w14:textId="77777777" w:rsidR="00652DD6" w:rsidRPr="00C7244C" w:rsidRDefault="00652DD6" w:rsidP="00652DD6">
      <w:pPr>
        <w:rPr>
          <w:lang w:eastAsia="sv-SE"/>
        </w:rPr>
      </w:pPr>
      <w:r w:rsidRPr="00C7244C">
        <w:rPr>
          <w:lang w:eastAsia="sv-SE"/>
        </w:rPr>
        <w:t>This test shall be tested using any of the test configurations in Table 7.6.2.8.4.1-1.</w:t>
      </w:r>
    </w:p>
    <w:p w14:paraId="67CF1A70" w14:textId="77777777" w:rsidR="00652DD6" w:rsidRPr="00C7244C" w:rsidRDefault="00652DD6" w:rsidP="00652DD6">
      <w:pPr>
        <w:pStyle w:val="TH"/>
      </w:pPr>
      <w:r w:rsidRPr="00C7244C">
        <w:t xml:space="preserve">Table 7.6.2.8.4.1-1: </w:t>
      </w:r>
      <w:r w:rsidRPr="00C7244C">
        <w:rPr>
          <w:lang w:eastAsia="sv-SE"/>
        </w:rPr>
        <w:t xml:space="preserve">SA FR1-FR2 event triggered reporting tests in 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104118A8" w14:textId="77777777" w:rsidTr="003F1727">
        <w:trPr>
          <w:jc w:val="center"/>
        </w:trPr>
        <w:tc>
          <w:tcPr>
            <w:tcW w:w="1418" w:type="dxa"/>
            <w:shd w:val="clear" w:color="auto" w:fill="auto"/>
          </w:tcPr>
          <w:p w14:paraId="0F361FC5" w14:textId="77777777" w:rsidR="00652DD6" w:rsidRPr="00C7244C" w:rsidRDefault="00652DD6" w:rsidP="003F1727">
            <w:pPr>
              <w:pStyle w:val="TAH"/>
            </w:pPr>
            <w:r w:rsidRPr="00C7244C">
              <w:t>Test Case ID</w:t>
            </w:r>
          </w:p>
        </w:tc>
        <w:tc>
          <w:tcPr>
            <w:tcW w:w="5622" w:type="dxa"/>
            <w:shd w:val="clear" w:color="auto" w:fill="auto"/>
          </w:tcPr>
          <w:p w14:paraId="2A6D7D51" w14:textId="77777777" w:rsidR="00652DD6" w:rsidRPr="00C7244C" w:rsidRDefault="00652DD6" w:rsidP="003F1727">
            <w:pPr>
              <w:pStyle w:val="TAH"/>
            </w:pPr>
            <w:r w:rsidRPr="00C7244C">
              <w:t>Description of serving cell</w:t>
            </w:r>
          </w:p>
        </w:tc>
        <w:tc>
          <w:tcPr>
            <w:tcW w:w="1749" w:type="dxa"/>
            <w:shd w:val="clear" w:color="auto" w:fill="auto"/>
          </w:tcPr>
          <w:p w14:paraId="456D6178" w14:textId="77777777" w:rsidR="00652DD6" w:rsidRPr="00C7244C" w:rsidRDefault="00652DD6" w:rsidP="003F1727">
            <w:pPr>
              <w:pStyle w:val="TAH"/>
            </w:pPr>
            <w:r w:rsidRPr="00C7244C">
              <w:t>Description of target cell</w:t>
            </w:r>
          </w:p>
        </w:tc>
      </w:tr>
      <w:tr w:rsidR="00652DD6" w:rsidRPr="00C7244C" w14:paraId="2764D7F3" w14:textId="77777777" w:rsidTr="003F1727">
        <w:trPr>
          <w:jc w:val="center"/>
        </w:trPr>
        <w:tc>
          <w:tcPr>
            <w:tcW w:w="1418" w:type="dxa"/>
            <w:shd w:val="clear" w:color="auto" w:fill="auto"/>
          </w:tcPr>
          <w:p w14:paraId="2C5B9343" w14:textId="77777777" w:rsidR="00652DD6" w:rsidRPr="00C7244C" w:rsidRDefault="00652DD6" w:rsidP="003F1727">
            <w:pPr>
              <w:pStyle w:val="TAL"/>
            </w:pPr>
            <w:r w:rsidRPr="00C7244C">
              <w:t>7.6.2.8-1</w:t>
            </w:r>
          </w:p>
        </w:tc>
        <w:tc>
          <w:tcPr>
            <w:tcW w:w="5622" w:type="dxa"/>
            <w:shd w:val="clear" w:color="auto" w:fill="auto"/>
          </w:tcPr>
          <w:p w14:paraId="502D4DF3"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75145098" w14:textId="77777777" w:rsidR="00652DD6" w:rsidRPr="00C7244C" w:rsidRDefault="00652DD6" w:rsidP="003F1727">
            <w:pPr>
              <w:pStyle w:val="TAL"/>
            </w:pPr>
            <w:r w:rsidRPr="00C7244C">
              <w:t>120 kHz SSB SCS, 100MHz bandwidth, TDD duplex mode</w:t>
            </w:r>
          </w:p>
        </w:tc>
      </w:tr>
      <w:tr w:rsidR="00652DD6" w:rsidRPr="00C7244C" w14:paraId="54D325DB" w14:textId="77777777" w:rsidTr="003F1727">
        <w:trPr>
          <w:jc w:val="center"/>
        </w:trPr>
        <w:tc>
          <w:tcPr>
            <w:tcW w:w="1418" w:type="dxa"/>
            <w:shd w:val="clear" w:color="auto" w:fill="auto"/>
          </w:tcPr>
          <w:p w14:paraId="62BD3B26" w14:textId="77777777" w:rsidR="00652DD6" w:rsidRPr="00C7244C" w:rsidRDefault="00652DD6" w:rsidP="003F1727">
            <w:pPr>
              <w:pStyle w:val="TAL"/>
            </w:pPr>
            <w:r w:rsidRPr="00C7244C">
              <w:t>7.6.2.8-2</w:t>
            </w:r>
          </w:p>
        </w:tc>
        <w:tc>
          <w:tcPr>
            <w:tcW w:w="5622" w:type="dxa"/>
            <w:shd w:val="clear" w:color="auto" w:fill="auto"/>
          </w:tcPr>
          <w:p w14:paraId="109311A6"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7518D5E8" w14:textId="77777777" w:rsidR="00652DD6" w:rsidRPr="00C7244C" w:rsidRDefault="00652DD6" w:rsidP="003F1727">
            <w:pPr>
              <w:pStyle w:val="TAL"/>
            </w:pPr>
          </w:p>
        </w:tc>
      </w:tr>
      <w:tr w:rsidR="00652DD6" w:rsidRPr="00C7244C" w14:paraId="036F01C8" w14:textId="77777777" w:rsidTr="003F1727">
        <w:trPr>
          <w:jc w:val="center"/>
        </w:trPr>
        <w:tc>
          <w:tcPr>
            <w:tcW w:w="1418" w:type="dxa"/>
            <w:shd w:val="clear" w:color="auto" w:fill="auto"/>
          </w:tcPr>
          <w:p w14:paraId="43603712" w14:textId="77777777" w:rsidR="00652DD6" w:rsidRPr="00C7244C" w:rsidRDefault="00652DD6" w:rsidP="003F1727">
            <w:pPr>
              <w:pStyle w:val="TAL"/>
            </w:pPr>
            <w:r w:rsidRPr="00C7244C">
              <w:t>7.6.2.8-3</w:t>
            </w:r>
          </w:p>
        </w:tc>
        <w:tc>
          <w:tcPr>
            <w:tcW w:w="5622" w:type="dxa"/>
            <w:shd w:val="clear" w:color="auto" w:fill="auto"/>
          </w:tcPr>
          <w:p w14:paraId="5D2D98AF"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39476809" w14:textId="77777777" w:rsidR="00652DD6" w:rsidRPr="00C7244C" w:rsidRDefault="00652DD6" w:rsidP="003F1727">
            <w:pPr>
              <w:pStyle w:val="TAL"/>
            </w:pPr>
          </w:p>
        </w:tc>
      </w:tr>
      <w:tr w:rsidR="00652DD6" w:rsidRPr="00C7244C" w14:paraId="0921E532" w14:textId="77777777" w:rsidTr="003F1727">
        <w:trPr>
          <w:jc w:val="center"/>
        </w:trPr>
        <w:tc>
          <w:tcPr>
            <w:tcW w:w="8789" w:type="dxa"/>
            <w:gridSpan w:val="3"/>
            <w:shd w:val="clear" w:color="auto" w:fill="auto"/>
          </w:tcPr>
          <w:p w14:paraId="54A40755" w14:textId="77777777" w:rsidR="00652DD6" w:rsidRPr="00C7244C" w:rsidRDefault="00652DD6" w:rsidP="003F1727">
            <w:pPr>
              <w:pStyle w:val="TAN"/>
            </w:pPr>
            <w:r w:rsidRPr="00C7244C">
              <w:t>Note 1: The UE is only required to be tested in one of the supported test configurations</w:t>
            </w:r>
          </w:p>
          <w:p w14:paraId="33BA3221" w14:textId="77777777" w:rsidR="00652DD6" w:rsidRPr="00C7244C" w:rsidRDefault="00652DD6" w:rsidP="003F1727">
            <w:pPr>
              <w:pStyle w:val="TAN"/>
            </w:pPr>
            <w:r w:rsidRPr="00C7244C">
              <w:t>Note 2: target NR cell has the same SCS, BW and duplex mode as NR serving cell</w:t>
            </w:r>
          </w:p>
        </w:tc>
      </w:tr>
    </w:tbl>
    <w:p w14:paraId="74627465" w14:textId="77777777" w:rsidR="00652DD6" w:rsidRPr="00C7244C" w:rsidRDefault="00652DD6" w:rsidP="00652DD6"/>
    <w:p w14:paraId="0018409B" w14:textId="77777777" w:rsidR="00652DD6" w:rsidRPr="00C7244C" w:rsidRDefault="00652DD6" w:rsidP="00652DD6">
      <w:pPr>
        <w:pStyle w:val="TH"/>
      </w:pPr>
      <w:r w:rsidRPr="00C7244C">
        <w:rPr>
          <w:rFonts w:cs="v4.2.0"/>
        </w:rPr>
        <w:t>Table 7.6.2.8.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C7244C" w14:paraId="769D3F71" w14:textId="77777777" w:rsidTr="003F1727">
        <w:trPr>
          <w:cantSplit/>
          <w:trHeight w:val="80"/>
        </w:trPr>
        <w:tc>
          <w:tcPr>
            <w:tcW w:w="2117" w:type="dxa"/>
            <w:vMerge w:val="restart"/>
          </w:tcPr>
          <w:p w14:paraId="3D731BCD"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03FE68BC" w14:textId="77777777" w:rsidR="00652DD6" w:rsidRPr="00C7244C" w:rsidRDefault="00652DD6" w:rsidP="003F1727">
            <w:pPr>
              <w:pStyle w:val="TAH"/>
              <w:rPr>
                <w:rFonts w:cs="Arial"/>
              </w:rPr>
            </w:pPr>
            <w:r w:rsidRPr="00C7244C">
              <w:rPr>
                <w:rFonts w:cs="Arial"/>
              </w:rPr>
              <w:t>Unit</w:t>
            </w:r>
          </w:p>
        </w:tc>
        <w:tc>
          <w:tcPr>
            <w:tcW w:w="1251" w:type="dxa"/>
            <w:vMerge w:val="restart"/>
          </w:tcPr>
          <w:p w14:paraId="5204AC91" w14:textId="77777777" w:rsidR="00652DD6" w:rsidRPr="00C7244C" w:rsidRDefault="00652DD6" w:rsidP="003F1727">
            <w:pPr>
              <w:pStyle w:val="TAH"/>
              <w:rPr>
                <w:rFonts w:cs="Arial"/>
              </w:rPr>
            </w:pPr>
            <w:r w:rsidRPr="00C7244C">
              <w:rPr>
                <w:rFonts w:cs="Arial"/>
              </w:rPr>
              <w:t>Test configuration</w:t>
            </w:r>
          </w:p>
        </w:tc>
        <w:tc>
          <w:tcPr>
            <w:tcW w:w="2505" w:type="dxa"/>
            <w:gridSpan w:val="4"/>
          </w:tcPr>
          <w:p w14:paraId="185D2054" w14:textId="77777777" w:rsidR="00652DD6" w:rsidRPr="00C7244C" w:rsidRDefault="00652DD6" w:rsidP="003F1727">
            <w:pPr>
              <w:pStyle w:val="TAH"/>
              <w:rPr>
                <w:rFonts w:cs="Arial"/>
              </w:rPr>
            </w:pPr>
            <w:r w:rsidRPr="00C7244C">
              <w:rPr>
                <w:rFonts w:cs="Arial"/>
              </w:rPr>
              <w:t>Value</w:t>
            </w:r>
          </w:p>
        </w:tc>
        <w:tc>
          <w:tcPr>
            <w:tcW w:w="3072" w:type="dxa"/>
            <w:vMerge w:val="restart"/>
          </w:tcPr>
          <w:p w14:paraId="47ADEE56" w14:textId="77777777" w:rsidR="00652DD6" w:rsidRPr="00C7244C" w:rsidRDefault="00652DD6" w:rsidP="003F1727">
            <w:pPr>
              <w:pStyle w:val="TAH"/>
              <w:rPr>
                <w:rFonts w:cs="Arial"/>
              </w:rPr>
            </w:pPr>
            <w:r w:rsidRPr="00C7244C">
              <w:rPr>
                <w:rFonts w:cs="Arial"/>
              </w:rPr>
              <w:t>Comment</w:t>
            </w:r>
          </w:p>
        </w:tc>
      </w:tr>
      <w:tr w:rsidR="00652DD6" w:rsidRPr="00C7244C" w14:paraId="0596354D" w14:textId="77777777" w:rsidTr="003F1727">
        <w:trPr>
          <w:cantSplit/>
          <w:trHeight w:val="79"/>
        </w:trPr>
        <w:tc>
          <w:tcPr>
            <w:tcW w:w="2117" w:type="dxa"/>
            <w:vMerge/>
          </w:tcPr>
          <w:p w14:paraId="0997C8F7" w14:textId="77777777" w:rsidR="00652DD6" w:rsidRPr="00C7244C" w:rsidRDefault="00652DD6" w:rsidP="003F1727">
            <w:pPr>
              <w:pStyle w:val="TAH"/>
              <w:rPr>
                <w:rFonts w:cs="Arial"/>
              </w:rPr>
            </w:pPr>
          </w:p>
        </w:tc>
        <w:tc>
          <w:tcPr>
            <w:tcW w:w="596" w:type="dxa"/>
            <w:vMerge/>
          </w:tcPr>
          <w:p w14:paraId="1F056966" w14:textId="77777777" w:rsidR="00652DD6" w:rsidRPr="00C7244C" w:rsidRDefault="00652DD6" w:rsidP="003F1727">
            <w:pPr>
              <w:pStyle w:val="TAH"/>
              <w:rPr>
                <w:rFonts w:cs="Arial"/>
              </w:rPr>
            </w:pPr>
          </w:p>
        </w:tc>
        <w:tc>
          <w:tcPr>
            <w:tcW w:w="1251" w:type="dxa"/>
            <w:vMerge/>
          </w:tcPr>
          <w:p w14:paraId="2DA93457" w14:textId="77777777" w:rsidR="00652DD6" w:rsidRPr="00C7244C" w:rsidRDefault="00652DD6" w:rsidP="003F1727">
            <w:pPr>
              <w:pStyle w:val="TAH"/>
              <w:rPr>
                <w:rFonts w:cs="Arial"/>
              </w:rPr>
            </w:pPr>
          </w:p>
        </w:tc>
        <w:tc>
          <w:tcPr>
            <w:tcW w:w="626" w:type="dxa"/>
          </w:tcPr>
          <w:p w14:paraId="4F49AF9E" w14:textId="77777777" w:rsidR="00652DD6" w:rsidRPr="00C7244C" w:rsidRDefault="00652DD6" w:rsidP="003F1727">
            <w:pPr>
              <w:pStyle w:val="TAH"/>
              <w:rPr>
                <w:rFonts w:cs="Arial"/>
              </w:rPr>
            </w:pPr>
            <w:r w:rsidRPr="00C7244C">
              <w:rPr>
                <w:rFonts w:cs="Arial"/>
              </w:rPr>
              <w:t>Test 1</w:t>
            </w:r>
          </w:p>
        </w:tc>
        <w:tc>
          <w:tcPr>
            <w:tcW w:w="626" w:type="dxa"/>
          </w:tcPr>
          <w:p w14:paraId="58E31B36" w14:textId="77777777" w:rsidR="00652DD6" w:rsidRPr="00C7244C" w:rsidRDefault="00652DD6" w:rsidP="003F1727">
            <w:pPr>
              <w:pStyle w:val="TAH"/>
              <w:rPr>
                <w:rFonts w:cs="Arial"/>
              </w:rPr>
            </w:pPr>
            <w:r w:rsidRPr="00C7244C">
              <w:rPr>
                <w:rFonts w:cs="Arial"/>
              </w:rPr>
              <w:t>Test 2</w:t>
            </w:r>
          </w:p>
        </w:tc>
        <w:tc>
          <w:tcPr>
            <w:tcW w:w="626" w:type="dxa"/>
          </w:tcPr>
          <w:p w14:paraId="1B97C627" w14:textId="77777777" w:rsidR="00652DD6" w:rsidRPr="00C7244C" w:rsidRDefault="00652DD6" w:rsidP="003F1727">
            <w:pPr>
              <w:pStyle w:val="TAH"/>
              <w:rPr>
                <w:rFonts w:cs="Arial"/>
              </w:rPr>
            </w:pPr>
            <w:r w:rsidRPr="00C7244C">
              <w:rPr>
                <w:rFonts w:cs="Arial"/>
              </w:rPr>
              <w:t>Test 3</w:t>
            </w:r>
          </w:p>
        </w:tc>
        <w:tc>
          <w:tcPr>
            <w:tcW w:w="627" w:type="dxa"/>
          </w:tcPr>
          <w:p w14:paraId="28999059" w14:textId="77777777" w:rsidR="00652DD6" w:rsidRPr="00C7244C" w:rsidRDefault="00652DD6" w:rsidP="003F1727">
            <w:pPr>
              <w:pStyle w:val="TAH"/>
              <w:rPr>
                <w:rFonts w:cs="Arial"/>
              </w:rPr>
            </w:pPr>
            <w:r w:rsidRPr="00C7244C">
              <w:rPr>
                <w:rFonts w:cs="Arial"/>
              </w:rPr>
              <w:t>Test 4</w:t>
            </w:r>
          </w:p>
        </w:tc>
        <w:tc>
          <w:tcPr>
            <w:tcW w:w="3072" w:type="dxa"/>
            <w:vMerge/>
          </w:tcPr>
          <w:p w14:paraId="2643796E" w14:textId="77777777" w:rsidR="00652DD6" w:rsidRPr="00C7244C" w:rsidRDefault="00652DD6" w:rsidP="003F1727">
            <w:pPr>
              <w:pStyle w:val="TAH"/>
              <w:rPr>
                <w:rFonts w:cs="Arial"/>
              </w:rPr>
            </w:pPr>
          </w:p>
        </w:tc>
      </w:tr>
      <w:tr w:rsidR="00652DD6" w:rsidRPr="00C7244C" w14:paraId="1722DA16" w14:textId="77777777" w:rsidTr="003F1727">
        <w:trPr>
          <w:cantSplit/>
          <w:trHeight w:val="614"/>
        </w:trPr>
        <w:tc>
          <w:tcPr>
            <w:tcW w:w="2117" w:type="dxa"/>
          </w:tcPr>
          <w:p w14:paraId="6E877142" w14:textId="77777777" w:rsidR="00652DD6" w:rsidRPr="00C7244C" w:rsidRDefault="00652DD6" w:rsidP="003F1727">
            <w:pPr>
              <w:pStyle w:val="TAH"/>
              <w:rPr>
                <w:rFonts w:cs="v4.2.0"/>
                <w:b w:val="0"/>
              </w:rPr>
            </w:pPr>
            <w:r w:rsidRPr="00C7244C">
              <w:rPr>
                <w:rFonts w:cs="v4.2.0"/>
                <w:b w:val="0"/>
              </w:rPr>
              <w:t>NR RF Channel Number</w:t>
            </w:r>
          </w:p>
        </w:tc>
        <w:tc>
          <w:tcPr>
            <w:tcW w:w="596" w:type="dxa"/>
          </w:tcPr>
          <w:p w14:paraId="5D10EA36" w14:textId="77777777" w:rsidR="00652DD6" w:rsidRPr="00C7244C" w:rsidRDefault="00652DD6" w:rsidP="003F1727">
            <w:pPr>
              <w:pStyle w:val="TAH"/>
              <w:rPr>
                <w:rFonts w:cs="Arial"/>
              </w:rPr>
            </w:pPr>
          </w:p>
        </w:tc>
        <w:tc>
          <w:tcPr>
            <w:tcW w:w="1251" w:type="dxa"/>
          </w:tcPr>
          <w:p w14:paraId="6CF5EF8F" w14:textId="77777777" w:rsidR="00652DD6" w:rsidRPr="00C7244C" w:rsidRDefault="00652DD6" w:rsidP="003F1727">
            <w:pPr>
              <w:pStyle w:val="TAL"/>
              <w:rPr>
                <w:rFonts w:cs="Arial"/>
              </w:rPr>
            </w:pPr>
            <w:r w:rsidRPr="00C7244C">
              <w:rPr>
                <w:rFonts w:cs="Arial"/>
              </w:rPr>
              <w:t>Config 1,2,3</w:t>
            </w:r>
          </w:p>
        </w:tc>
        <w:tc>
          <w:tcPr>
            <w:tcW w:w="2505" w:type="dxa"/>
            <w:gridSpan w:val="4"/>
          </w:tcPr>
          <w:p w14:paraId="31F427E7" w14:textId="77777777" w:rsidR="00652DD6" w:rsidRPr="00C7244C" w:rsidRDefault="00652DD6" w:rsidP="003F1727">
            <w:pPr>
              <w:pStyle w:val="TAH"/>
              <w:rPr>
                <w:rFonts w:cs="v4.2.0"/>
                <w:b w:val="0"/>
                <w:bCs/>
              </w:rPr>
            </w:pPr>
            <w:r w:rsidRPr="00C7244C">
              <w:rPr>
                <w:rFonts w:cs="v4.2.0"/>
                <w:b w:val="0"/>
                <w:bCs/>
              </w:rPr>
              <w:t>1, 2</w:t>
            </w:r>
          </w:p>
        </w:tc>
        <w:tc>
          <w:tcPr>
            <w:tcW w:w="3072" w:type="dxa"/>
          </w:tcPr>
          <w:p w14:paraId="7EAB9292" w14:textId="77777777" w:rsidR="00652DD6" w:rsidRPr="00C7244C" w:rsidRDefault="00652DD6" w:rsidP="003F1727">
            <w:pPr>
              <w:pStyle w:val="TAH"/>
              <w:rPr>
                <w:rFonts w:cs="v4.2.0"/>
                <w:b w:val="0"/>
                <w:bCs/>
              </w:rPr>
            </w:pPr>
            <w:r w:rsidRPr="00C7244C">
              <w:rPr>
                <w:rFonts w:cs="v4.2.0"/>
                <w:b w:val="0"/>
                <w:bCs/>
              </w:rPr>
              <w:t>Two NR carrier frequencies is used.</w:t>
            </w:r>
          </w:p>
        </w:tc>
      </w:tr>
      <w:tr w:rsidR="00652DD6" w:rsidRPr="00C7244C" w14:paraId="63D103D1" w14:textId="77777777" w:rsidTr="003F1727">
        <w:trPr>
          <w:cantSplit/>
          <w:trHeight w:val="823"/>
        </w:trPr>
        <w:tc>
          <w:tcPr>
            <w:tcW w:w="2117" w:type="dxa"/>
          </w:tcPr>
          <w:p w14:paraId="2F1538F6" w14:textId="77777777" w:rsidR="00652DD6" w:rsidRPr="00C7244C" w:rsidRDefault="00652DD6" w:rsidP="003F1727">
            <w:pPr>
              <w:pStyle w:val="TAL"/>
              <w:rPr>
                <w:rFonts w:cs="Arial"/>
              </w:rPr>
            </w:pPr>
            <w:r w:rsidRPr="00C7244C">
              <w:rPr>
                <w:rFonts w:cs="Arial"/>
              </w:rPr>
              <w:t>Active cell</w:t>
            </w:r>
          </w:p>
        </w:tc>
        <w:tc>
          <w:tcPr>
            <w:tcW w:w="596" w:type="dxa"/>
          </w:tcPr>
          <w:p w14:paraId="5C370D55" w14:textId="77777777" w:rsidR="00652DD6" w:rsidRPr="00C7244C" w:rsidRDefault="00652DD6" w:rsidP="003F1727">
            <w:pPr>
              <w:pStyle w:val="TAL"/>
              <w:rPr>
                <w:rFonts w:cs="Arial"/>
              </w:rPr>
            </w:pPr>
          </w:p>
        </w:tc>
        <w:tc>
          <w:tcPr>
            <w:tcW w:w="1251" w:type="dxa"/>
          </w:tcPr>
          <w:p w14:paraId="47075929" w14:textId="77777777" w:rsidR="00652DD6" w:rsidRPr="00C7244C" w:rsidRDefault="00652DD6" w:rsidP="003F1727">
            <w:pPr>
              <w:pStyle w:val="TAL"/>
              <w:rPr>
                <w:rFonts w:cs="Arial"/>
              </w:rPr>
            </w:pPr>
            <w:r w:rsidRPr="00C7244C">
              <w:rPr>
                <w:rFonts w:cs="Arial"/>
              </w:rPr>
              <w:t>Config 1,2,3</w:t>
            </w:r>
          </w:p>
        </w:tc>
        <w:tc>
          <w:tcPr>
            <w:tcW w:w="2505" w:type="dxa"/>
            <w:gridSpan w:val="4"/>
          </w:tcPr>
          <w:p w14:paraId="7FF44738" w14:textId="77777777" w:rsidR="00652DD6" w:rsidRPr="00C7244C" w:rsidRDefault="00652DD6" w:rsidP="003F1727">
            <w:pPr>
              <w:pStyle w:val="TAL"/>
              <w:rPr>
                <w:rFonts w:cs="Arial"/>
              </w:rPr>
            </w:pPr>
            <w:r w:rsidRPr="00C7244C">
              <w:rPr>
                <w:rFonts w:cs="Arial"/>
              </w:rPr>
              <w:t>NR cell 1 (Pcell)</w:t>
            </w:r>
          </w:p>
        </w:tc>
        <w:tc>
          <w:tcPr>
            <w:tcW w:w="3072" w:type="dxa"/>
          </w:tcPr>
          <w:p w14:paraId="595D1A91"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0430E594" w14:textId="77777777" w:rsidTr="003F1727">
        <w:trPr>
          <w:cantSplit/>
          <w:trHeight w:val="406"/>
        </w:trPr>
        <w:tc>
          <w:tcPr>
            <w:tcW w:w="2117" w:type="dxa"/>
          </w:tcPr>
          <w:p w14:paraId="648C4C47" w14:textId="77777777" w:rsidR="00652DD6" w:rsidRPr="00C7244C" w:rsidRDefault="00652DD6" w:rsidP="003F1727">
            <w:pPr>
              <w:pStyle w:val="TAL"/>
              <w:rPr>
                <w:rFonts w:cs="Arial"/>
              </w:rPr>
            </w:pPr>
            <w:r w:rsidRPr="00C7244C">
              <w:rPr>
                <w:rFonts w:cs="Arial"/>
              </w:rPr>
              <w:t>Neighbour cell</w:t>
            </w:r>
          </w:p>
        </w:tc>
        <w:tc>
          <w:tcPr>
            <w:tcW w:w="596" w:type="dxa"/>
          </w:tcPr>
          <w:p w14:paraId="75573A73" w14:textId="77777777" w:rsidR="00652DD6" w:rsidRPr="00C7244C" w:rsidRDefault="00652DD6" w:rsidP="003F1727">
            <w:pPr>
              <w:pStyle w:val="TAL"/>
              <w:rPr>
                <w:rFonts w:cs="Arial"/>
              </w:rPr>
            </w:pPr>
          </w:p>
        </w:tc>
        <w:tc>
          <w:tcPr>
            <w:tcW w:w="1251" w:type="dxa"/>
          </w:tcPr>
          <w:p w14:paraId="2E6A34E1" w14:textId="77777777" w:rsidR="00652DD6" w:rsidRPr="00C7244C" w:rsidRDefault="00652DD6" w:rsidP="003F1727">
            <w:pPr>
              <w:pStyle w:val="TAL"/>
              <w:rPr>
                <w:rFonts w:cs="Arial"/>
              </w:rPr>
            </w:pPr>
            <w:r w:rsidRPr="00C7244C">
              <w:rPr>
                <w:rFonts w:cs="Arial"/>
              </w:rPr>
              <w:t>Config 1,2,3</w:t>
            </w:r>
          </w:p>
        </w:tc>
        <w:tc>
          <w:tcPr>
            <w:tcW w:w="2505" w:type="dxa"/>
            <w:gridSpan w:val="4"/>
          </w:tcPr>
          <w:p w14:paraId="3B7B732E" w14:textId="77777777" w:rsidR="00652DD6" w:rsidRPr="00C7244C" w:rsidRDefault="00652DD6" w:rsidP="003F1727">
            <w:pPr>
              <w:pStyle w:val="TAL"/>
              <w:rPr>
                <w:rFonts w:cs="Arial"/>
              </w:rPr>
            </w:pPr>
            <w:r w:rsidRPr="00C7244C">
              <w:rPr>
                <w:rFonts w:cs="Arial"/>
              </w:rPr>
              <w:t>NR cell 2</w:t>
            </w:r>
          </w:p>
        </w:tc>
        <w:tc>
          <w:tcPr>
            <w:tcW w:w="3072" w:type="dxa"/>
          </w:tcPr>
          <w:p w14:paraId="09FE8494"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3C190ECE" w14:textId="77777777" w:rsidTr="003F1727">
        <w:trPr>
          <w:cantSplit/>
          <w:trHeight w:val="416"/>
        </w:trPr>
        <w:tc>
          <w:tcPr>
            <w:tcW w:w="2117" w:type="dxa"/>
          </w:tcPr>
          <w:p w14:paraId="62E42100" w14:textId="77777777" w:rsidR="00652DD6" w:rsidRPr="00C7244C" w:rsidRDefault="00652DD6" w:rsidP="003F1727">
            <w:pPr>
              <w:pStyle w:val="TAL"/>
              <w:rPr>
                <w:rFonts w:cs="Arial"/>
              </w:rPr>
            </w:pPr>
            <w:r w:rsidRPr="00C7244C">
              <w:rPr>
                <w:rFonts w:cs="Arial"/>
              </w:rPr>
              <w:t>Gap Pattern Id</w:t>
            </w:r>
          </w:p>
        </w:tc>
        <w:tc>
          <w:tcPr>
            <w:tcW w:w="596" w:type="dxa"/>
          </w:tcPr>
          <w:p w14:paraId="64D2ECB7" w14:textId="77777777" w:rsidR="00652DD6" w:rsidRPr="00C7244C" w:rsidRDefault="00652DD6" w:rsidP="003F1727">
            <w:pPr>
              <w:pStyle w:val="TAL"/>
              <w:rPr>
                <w:rFonts w:cs="Arial"/>
              </w:rPr>
            </w:pPr>
          </w:p>
        </w:tc>
        <w:tc>
          <w:tcPr>
            <w:tcW w:w="1251" w:type="dxa"/>
          </w:tcPr>
          <w:p w14:paraId="0AD02205" w14:textId="77777777" w:rsidR="00652DD6" w:rsidRPr="00C7244C" w:rsidRDefault="00652DD6" w:rsidP="003F1727">
            <w:pPr>
              <w:pStyle w:val="TAL"/>
              <w:rPr>
                <w:rFonts w:cs="Arial"/>
              </w:rPr>
            </w:pPr>
            <w:r w:rsidRPr="00C7244C">
              <w:rPr>
                <w:rFonts w:cs="Arial"/>
              </w:rPr>
              <w:t>Config 1,2,3</w:t>
            </w:r>
          </w:p>
        </w:tc>
        <w:tc>
          <w:tcPr>
            <w:tcW w:w="1252" w:type="dxa"/>
            <w:gridSpan w:val="2"/>
          </w:tcPr>
          <w:p w14:paraId="6DB5BEC1" w14:textId="77777777" w:rsidR="00652DD6" w:rsidRPr="00C7244C" w:rsidRDefault="00652DD6" w:rsidP="003F1727">
            <w:pPr>
              <w:pStyle w:val="TAL"/>
              <w:rPr>
                <w:rFonts w:cs="Arial"/>
              </w:rPr>
            </w:pPr>
            <w:r w:rsidRPr="00C7244C">
              <w:rPr>
                <w:rFonts w:cs="Arial"/>
              </w:rPr>
              <w:t>0</w:t>
            </w:r>
          </w:p>
        </w:tc>
        <w:tc>
          <w:tcPr>
            <w:tcW w:w="1253" w:type="dxa"/>
            <w:gridSpan w:val="2"/>
          </w:tcPr>
          <w:p w14:paraId="7063E101" w14:textId="77777777" w:rsidR="00652DD6" w:rsidRPr="00C7244C" w:rsidRDefault="00652DD6" w:rsidP="003F1727">
            <w:pPr>
              <w:pStyle w:val="TAL"/>
              <w:rPr>
                <w:rFonts w:cs="Arial"/>
              </w:rPr>
            </w:pPr>
            <w:r w:rsidRPr="00C7244C">
              <w:rPr>
                <w:rFonts w:cs="Arial"/>
              </w:rPr>
              <w:t>Gap not configured</w:t>
            </w:r>
          </w:p>
        </w:tc>
        <w:tc>
          <w:tcPr>
            <w:tcW w:w="3072" w:type="dxa"/>
          </w:tcPr>
          <w:p w14:paraId="42BBDCF9" w14:textId="77777777" w:rsidR="00652DD6" w:rsidRPr="00C7244C" w:rsidRDefault="00652DD6" w:rsidP="003F1727">
            <w:pPr>
              <w:pStyle w:val="TAL"/>
              <w:rPr>
                <w:rFonts w:cs="Arial"/>
              </w:rPr>
            </w:pPr>
            <w:r w:rsidRPr="00C7244C">
              <w:rPr>
                <w:rFonts w:cs="Arial"/>
              </w:rPr>
              <w:t>As specified in TS 38.133 [6] clause 9.1.2-1.</w:t>
            </w:r>
          </w:p>
        </w:tc>
      </w:tr>
      <w:tr w:rsidR="00652DD6" w:rsidRPr="00C7244C" w14:paraId="05C0E955" w14:textId="77777777" w:rsidTr="003F1727">
        <w:trPr>
          <w:cantSplit/>
          <w:trHeight w:val="416"/>
        </w:trPr>
        <w:tc>
          <w:tcPr>
            <w:tcW w:w="2117" w:type="dxa"/>
          </w:tcPr>
          <w:p w14:paraId="2859C037" w14:textId="77777777" w:rsidR="00652DD6" w:rsidRPr="00C7244C" w:rsidRDefault="00652DD6" w:rsidP="003F1727">
            <w:pPr>
              <w:pStyle w:val="TAL"/>
              <w:rPr>
                <w:rFonts w:cs="Arial"/>
              </w:rPr>
            </w:pPr>
            <w:r w:rsidRPr="00C7244C">
              <w:rPr>
                <w:rFonts w:cs="v4.2.0"/>
              </w:rPr>
              <w:t>Measurement gap offset</w:t>
            </w:r>
          </w:p>
        </w:tc>
        <w:tc>
          <w:tcPr>
            <w:tcW w:w="596" w:type="dxa"/>
          </w:tcPr>
          <w:p w14:paraId="162FCD7B" w14:textId="77777777" w:rsidR="00652DD6" w:rsidRPr="00C7244C" w:rsidRDefault="00652DD6" w:rsidP="003F1727">
            <w:pPr>
              <w:pStyle w:val="TAL"/>
              <w:rPr>
                <w:rFonts w:cs="Arial"/>
              </w:rPr>
            </w:pPr>
          </w:p>
        </w:tc>
        <w:tc>
          <w:tcPr>
            <w:tcW w:w="1251" w:type="dxa"/>
          </w:tcPr>
          <w:p w14:paraId="42EAB6CF" w14:textId="77777777" w:rsidR="00652DD6" w:rsidRPr="00C7244C" w:rsidRDefault="00652DD6" w:rsidP="003F1727">
            <w:pPr>
              <w:pStyle w:val="TAL"/>
              <w:rPr>
                <w:rFonts w:cs="Arial"/>
              </w:rPr>
            </w:pPr>
            <w:r w:rsidRPr="00C7244C">
              <w:rPr>
                <w:rFonts w:cs="Arial"/>
              </w:rPr>
              <w:t>Config 1,2,3</w:t>
            </w:r>
          </w:p>
        </w:tc>
        <w:tc>
          <w:tcPr>
            <w:tcW w:w="1252" w:type="dxa"/>
            <w:gridSpan w:val="2"/>
          </w:tcPr>
          <w:p w14:paraId="4173F5D8" w14:textId="77777777" w:rsidR="00652DD6" w:rsidRPr="00C7244C" w:rsidRDefault="00652DD6" w:rsidP="003F1727">
            <w:pPr>
              <w:pStyle w:val="TAL"/>
              <w:rPr>
                <w:rFonts w:cs="Arial"/>
              </w:rPr>
            </w:pPr>
            <w:r w:rsidRPr="00C7244C">
              <w:rPr>
                <w:rFonts w:cs="Arial"/>
              </w:rPr>
              <w:t>39</w:t>
            </w:r>
          </w:p>
        </w:tc>
        <w:tc>
          <w:tcPr>
            <w:tcW w:w="1253" w:type="dxa"/>
            <w:gridSpan w:val="2"/>
          </w:tcPr>
          <w:p w14:paraId="18AB46B9" w14:textId="77777777" w:rsidR="00652DD6" w:rsidRPr="00C7244C" w:rsidRDefault="00652DD6" w:rsidP="003F1727">
            <w:pPr>
              <w:pStyle w:val="TAL"/>
              <w:rPr>
                <w:rFonts w:cs="Arial"/>
              </w:rPr>
            </w:pPr>
            <w:r w:rsidRPr="00C7244C">
              <w:t>N/A</w:t>
            </w:r>
          </w:p>
        </w:tc>
        <w:tc>
          <w:tcPr>
            <w:tcW w:w="3072" w:type="dxa"/>
          </w:tcPr>
          <w:p w14:paraId="7DC4E638" w14:textId="77777777" w:rsidR="00652DD6" w:rsidRPr="00C7244C" w:rsidRDefault="00652DD6" w:rsidP="003F1727">
            <w:pPr>
              <w:pStyle w:val="TAL"/>
              <w:rPr>
                <w:rFonts w:cs="Arial"/>
              </w:rPr>
            </w:pPr>
          </w:p>
        </w:tc>
      </w:tr>
      <w:tr w:rsidR="00652DD6" w:rsidRPr="00C7244C" w14:paraId="708024FE" w14:textId="77777777" w:rsidTr="003F1727">
        <w:trPr>
          <w:cantSplit/>
          <w:trHeight w:val="416"/>
        </w:trPr>
        <w:tc>
          <w:tcPr>
            <w:tcW w:w="2117" w:type="dxa"/>
            <w:vMerge w:val="restart"/>
          </w:tcPr>
          <w:p w14:paraId="54C42670"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04037840" w14:textId="77777777" w:rsidR="00652DD6" w:rsidRPr="00C7244C" w:rsidRDefault="00652DD6" w:rsidP="003F1727">
            <w:pPr>
              <w:pStyle w:val="TAL"/>
              <w:rPr>
                <w:rFonts w:cs="Arial"/>
              </w:rPr>
            </w:pPr>
          </w:p>
        </w:tc>
        <w:tc>
          <w:tcPr>
            <w:tcW w:w="1251" w:type="dxa"/>
          </w:tcPr>
          <w:p w14:paraId="1428CF66" w14:textId="77777777" w:rsidR="00652DD6" w:rsidRPr="00C7244C" w:rsidRDefault="00652DD6" w:rsidP="003F1727">
            <w:pPr>
              <w:pStyle w:val="TAL"/>
              <w:rPr>
                <w:rFonts w:cs="Arial"/>
              </w:rPr>
            </w:pPr>
            <w:r w:rsidRPr="00C7244C">
              <w:rPr>
                <w:rFonts w:cs="Arial"/>
              </w:rPr>
              <w:t>Config 1</w:t>
            </w:r>
          </w:p>
        </w:tc>
        <w:tc>
          <w:tcPr>
            <w:tcW w:w="2505" w:type="dxa"/>
            <w:gridSpan w:val="4"/>
          </w:tcPr>
          <w:p w14:paraId="7CA92C9B" w14:textId="77777777" w:rsidR="00652DD6" w:rsidRPr="00C7244C" w:rsidRDefault="00652DD6" w:rsidP="003F1727">
            <w:pPr>
              <w:pStyle w:val="TAL"/>
              <w:rPr>
                <w:rFonts w:cs="Arial"/>
              </w:rPr>
            </w:pPr>
            <w:r w:rsidRPr="00C7244C">
              <w:rPr>
                <w:rFonts w:cs="Arial"/>
              </w:rPr>
              <w:t>SSB.1 FR1</w:t>
            </w:r>
          </w:p>
        </w:tc>
        <w:tc>
          <w:tcPr>
            <w:tcW w:w="3072" w:type="dxa"/>
          </w:tcPr>
          <w:p w14:paraId="01212B20" w14:textId="77777777" w:rsidR="00652DD6" w:rsidRPr="00C7244C" w:rsidRDefault="00652DD6" w:rsidP="003F1727">
            <w:pPr>
              <w:pStyle w:val="TAL"/>
              <w:rPr>
                <w:rFonts w:cs="Arial"/>
              </w:rPr>
            </w:pPr>
            <w:r w:rsidRPr="00C7244C">
              <w:rPr>
                <w:rFonts w:cs="Arial"/>
              </w:rPr>
              <w:t>As specified in clause A.3.1</w:t>
            </w:r>
          </w:p>
        </w:tc>
      </w:tr>
      <w:tr w:rsidR="00652DD6" w:rsidRPr="00C7244C" w14:paraId="57D00619" w14:textId="77777777" w:rsidTr="003F1727">
        <w:trPr>
          <w:cantSplit/>
          <w:trHeight w:val="416"/>
        </w:trPr>
        <w:tc>
          <w:tcPr>
            <w:tcW w:w="2117" w:type="dxa"/>
            <w:vMerge/>
          </w:tcPr>
          <w:p w14:paraId="7F181138" w14:textId="77777777" w:rsidR="00652DD6" w:rsidRPr="00C7244C" w:rsidRDefault="00652DD6" w:rsidP="003F1727">
            <w:pPr>
              <w:pStyle w:val="TAH"/>
              <w:jc w:val="left"/>
              <w:rPr>
                <w:rFonts w:cs="v4.2.0"/>
                <w:b w:val="0"/>
              </w:rPr>
            </w:pPr>
          </w:p>
        </w:tc>
        <w:tc>
          <w:tcPr>
            <w:tcW w:w="596" w:type="dxa"/>
          </w:tcPr>
          <w:p w14:paraId="59597AC4" w14:textId="77777777" w:rsidR="00652DD6" w:rsidRPr="00C7244C" w:rsidRDefault="00652DD6" w:rsidP="003F1727">
            <w:pPr>
              <w:pStyle w:val="TAL"/>
              <w:rPr>
                <w:rFonts w:cs="Arial"/>
              </w:rPr>
            </w:pPr>
          </w:p>
        </w:tc>
        <w:tc>
          <w:tcPr>
            <w:tcW w:w="1251" w:type="dxa"/>
          </w:tcPr>
          <w:p w14:paraId="58C7A0EC" w14:textId="77777777" w:rsidR="00652DD6" w:rsidRPr="00C7244C" w:rsidRDefault="00652DD6" w:rsidP="003F1727">
            <w:pPr>
              <w:pStyle w:val="TAL"/>
              <w:rPr>
                <w:rFonts w:cs="Arial"/>
              </w:rPr>
            </w:pPr>
            <w:r w:rsidRPr="00C7244C">
              <w:rPr>
                <w:rFonts w:cs="Arial"/>
              </w:rPr>
              <w:t>Config 2</w:t>
            </w:r>
          </w:p>
        </w:tc>
        <w:tc>
          <w:tcPr>
            <w:tcW w:w="2505" w:type="dxa"/>
            <w:gridSpan w:val="4"/>
          </w:tcPr>
          <w:p w14:paraId="7D7550E7" w14:textId="77777777" w:rsidR="00652DD6" w:rsidRPr="00C7244C" w:rsidRDefault="00652DD6" w:rsidP="003F1727">
            <w:pPr>
              <w:pStyle w:val="TAL"/>
              <w:rPr>
                <w:rFonts w:cs="Arial"/>
              </w:rPr>
            </w:pPr>
            <w:r w:rsidRPr="00C7244C">
              <w:rPr>
                <w:rFonts w:cs="Arial"/>
              </w:rPr>
              <w:t>SSB.1 FR1</w:t>
            </w:r>
          </w:p>
        </w:tc>
        <w:tc>
          <w:tcPr>
            <w:tcW w:w="3072" w:type="dxa"/>
          </w:tcPr>
          <w:p w14:paraId="18AD9F96" w14:textId="77777777" w:rsidR="00652DD6" w:rsidRPr="00C7244C" w:rsidRDefault="00652DD6" w:rsidP="003F1727">
            <w:pPr>
              <w:pStyle w:val="TAL"/>
              <w:rPr>
                <w:rFonts w:cs="Arial"/>
              </w:rPr>
            </w:pPr>
            <w:r w:rsidRPr="00C7244C">
              <w:rPr>
                <w:rFonts w:cs="Arial"/>
              </w:rPr>
              <w:t>As specified in clause A.3.1</w:t>
            </w:r>
          </w:p>
        </w:tc>
      </w:tr>
      <w:tr w:rsidR="00652DD6" w:rsidRPr="00C7244C" w14:paraId="189EBC06" w14:textId="77777777" w:rsidTr="003F1727">
        <w:trPr>
          <w:cantSplit/>
          <w:trHeight w:val="416"/>
        </w:trPr>
        <w:tc>
          <w:tcPr>
            <w:tcW w:w="2117" w:type="dxa"/>
            <w:vMerge/>
          </w:tcPr>
          <w:p w14:paraId="6286C74B" w14:textId="77777777" w:rsidR="00652DD6" w:rsidRPr="00C7244C" w:rsidRDefault="00652DD6" w:rsidP="003F1727">
            <w:pPr>
              <w:pStyle w:val="TAH"/>
              <w:jc w:val="left"/>
              <w:rPr>
                <w:rFonts w:cs="v4.2.0"/>
                <w:b w:val="0"/>
              </w:rPr>
            </w:pPr>
          </w:p>
        </w:tc>
        <w:tc>
          <w:tcPr>
            <w:tcW w:w="596" w:type="dxa"/>
          </w:tcPr>
          <w:p w14:paraId="67987CC2" w14:textId="77777777" w:rsidR="00652DD6" w:rsidRPr="00C7244C" w:rsidRDefault="00652DD6" w:rsidP="003F1727">
            <w:pPr>
              <w:pStyle w:val="TAL"/>
              <w:rPr>
                <w:rFonts w:cs="Arial"/>
              </w:rPr>
            </w:pPr>
          </w:p>
        </w:tc>
        <w:tc>
          <w:tcPr>
            <w:tcW w:w="1251" w:type="dxa"/>
          </w:tcPr>
          <w:p w14:paraId="5FF7099F" w14:textId="77777777" w:rsidR="00652DD6" w:rsidRPr="00C7244C" w:rsidRDefault="00652DD6" w:rsidP="003F1727">
            <w:pPr>
              <w:pStyle w:val="TAL"/>
              <w:rPr>
                <w:rFonts w:cs="Arial"/>
              </w:rPr>
            </w:pPr>
            <w:r w:rsidRPr="00C7244C">
              <w:rPr>
                <w:rFonts w:cs="Arial"/>
              </w:rPr>
              <w:t>Config 3</w:t>
            </w:r>
          </w:p>
        </w:tc>
        <w:tc>
          <w:tcPr>
            <w:tcW w:w="2505" w:type="dxa"/>
            <w:gridSpan w:val="4"/>
          </w:tcPr>
          <w:p w14:paraId="23390F3A" w14:textId="77777777" w:rsidR="00652DD6" w:rsidRPr="00C7244C" w:rsidRDefault="00652DD6" w:rsidP="003F1727">
            <w:pPr>
              <w:pStyle w:val="TAL"/>
              <w:rPr>
                <w:rFonts w:cs="Arial"/>
              </w:rPr>
            </w:pPr>
            <w:r w:rsidRPr="00C7244C">
              <w:rPr>
                <w:rFonts w:cs="Arial"/>
              </w:rPr>
              <w:t>SSB.2 FR1</w:t>
            </w:r>
          </w:p>
        </w:tc>
        <w:tc>
          <w:tcPr>
            <w:tcW w:w="3072" w:type="dxa"/>
          </w:tcPr>
          <w:p w14:paraId="5F09DE37" w14:textId="77777777" w:rsidR="00652DD6" w:rsidRPr="00C7244C" w:rsidRDefault="00652DD6" w:rsidP="003F1727">
            <w:pPr>
              <w:pStyle w:val="TAL"/>
              <w:rPr>
                <w:rFonts w:cs="Arial"/>
              </w:rPr>
            </w:pPr>
            <w:r w:rsidRPr="00C7244C">
              <w:rPr>
                <w:rFonts w:cs="Arial"/>
              </w:rPr>
              <w:t>As specified in clause A.3.1</w:t>
            </w:r>
          </w:p>
        </w:tc>
      </w:tr>
      <w:tr w:rsidR="00652DD6" w:rsidRPr="00C7244C" w14:paraId="79B62E0B" w14:textId="77777777" w:rsidTr="003F1727">
        <w:trPr>
          <w:cantSplit/>
          <w:trHeight w:val="416"/>
        </w:trPr>
        <w:tc>
          <w:tcPr>
            <w:tcW w:w="2117" w:type="dxa"/>
          </w:tcPr>
          <w:p w14:paraId="1C9FF611" w14:textId="77777777" w:rsidR="00652DD6" w:rsidRPr="00C7244C" w:rsidRDefault="00652DD6" w:rsidP="003F1727">
            <w:pPr>
              <w:pStyle w:val="TAH"/>
              <w:jc w:val="left"/>
              <w:rPr>
                <w:rFonts w:cs="v4.2.0"/>
                <w:b w:val="0"/>
              </w:rPr>
            </w:pPr>
            <w:r w:rsidRPr="00C7244C">
              <w:rPr>
                <w:rFonts w:cs="v4.2.0"/>
                <w:b w:val="0"/>
              </w:rPr>
              <w:t>SMTC-SSB parameters on NR RF Channel 2</w:t>
            </w:r>
          </w:p>
        </w:tc>
        <w:tc>
          <w:tcPr>
            <w:tcW w:w="596" w:type="dxa"/>
          </w:tcPr>
          <w:p w14:paraId="3FAFB362" w14:textId="77777777" w:rsidR="00652DD6" w:rsidRPr="00C7244C" w:rsidRDefault="00652DD6" w:rsidP="003F1727">
            <w:pPr>
              <w:pStyle w:val="TAL"/>
              <w:rPr>
                <w:rFonts w:cs="Arial"/>
              </w:rPr>
            </w:pPr>
          </w:p>
        </w:tc>
        <w:tc>
          <w:tcPr>
            <w:tcW w:w="1251" w:type="dxa"/>
          </w:tcPr>
          <w:p w14:paraId="52817BD6" w14:textId="77777777" w:rsidR="00652DD6" w:rsidRPr="00C7244C" w:rsidRDefault="00652DD6" w:rsidP="003F1727">
            <w:pPr>
              <w:pStyle w:val="TAL"/>
              <w:rPr>
                <w:rFonts w:cs="Arial"/>
              </w:rPr>
            </w:pPr>
            <w:r w:rsidRPr="00C7244C">
              <w:rPr>
                <w:rFonts w:cs="Arial"/>
              </w:rPr>
              <w:t>Config 1,2,3</w:t>
            </w:r>
          </w:p>
        </w:tc>
        <w:tc>
          <w:tcPr>
            <w:tcW w:w="2505" w:type="dxa"/>
            <w:gridSpan w:val="4"/>
          </w:tcPr>
          <w:p w14:paraId="4C789449" w14:textId="77777777" w:rsidR="00652DD6" w:rsidRPr="00C7244C" w:rsidRDefault="00652DD6" w:rsidP="003F1727">
            <w:pPr>
              <w:pStyle w:val="TAL"/>
              <w:rPr>
                <w:rFonts w:cs="Arial"/>
              </w:rPr>
            </w:pPr>
            <w:r w:rsidRPr="00C7244C">
              <w:rPr>
                <w:rFonts w:cs="Arial"/>
              </w:rPr>
              <w:t>SSB.3 FR2</w:t>
            </w:r>
          </w:p>
        </w:tc>
        <w:tc>
          <w:tcPr>
            <w:tcW w:w="3072" w:type="dxa"/>
          </w:tcPr>
          <w:p w14:paraId="48DDA2AA" w14:textId="77777777" w:rsidR="00652DD6" w:rsidRPr="00C7244C" w:rsidRDefault="00652DD6" w:rsidP="003F1727">
            <w:pPr>
              <w:pStyle w:val="TAL"/>
              <w:rPr>
                <w:rFonts w:cs="Arial"/>
              </w:rPr>
            </w:pPr>
            <w:r w:rsidRPr="00C7244C">
              <w:rPr>
                <w:rFonts w:cs="Arial"/>
              </w:rPr>
              <w:t>As specified in clause A.3.2</w:t>
            </w:r>
          </w:p>
        </w:tc>
      </w:tr>
      <w:tr w:rsidR="00652DD6" w:rsidRPr="00C7244C" w14:paraId="6F3020E4" w14:textId="77777777" w:rsidTr="003F1727">
        <w:trPr>
          <w:cantSplit/>
          <w:trHeight w:val="198"/>
        </w:trPr>
        <w:tc>
          <w:tcPr>
            <w:tcW w:w="2117" w:type="dxa"/>
          </w:tcPr>
          <w:p w14:paraId="5D11577A" w14:textId="77777777" w:rsidR="00652DD6" w:rsidRPr="00C7244C" w:rsidRDefault="00652DD6" w:rsidP="003F1727">
            <w:pPr>
              <w:pStyle w:val="TAL"/>
              <w:rPr>
                <w:rFonts w:cs="Arial"/>
              </w:rPr>
            </w:pPr>
            <w:r w:rsidRPr="00C7244C">
              <w:rPr>
                <w:i/>
              </w:rPr>
              <w:t>offsetMO</w:t>
            </w:r>
          </w:p>
        </w:tc>
        <w:tc>
          <w:tcPr>
            <w:tcW w:w="596" w:type="dxa"/>
          </w:tcPr>
          <w:p w14:paraId="7D55CA58" w14:textId="77777777" w:rsidR="00652DD6" w:rsidRPr="00C7244C" w:rsidRDefault="00652DD6" w:rsidP="003F1727">
            <w:pPr>
              <w:pStyle w:val="TAL"/>
              <w:rPr>
                <w:rFonts w:cs="Arial"/>
              </w:rPr>
            </w:pPr>
            <w:r w:rsidRPr="00C7244C">
              <w:rPr>
                <w:rFonts w:cs="Arial"/>
              </w:rPr>
              <w:t>dB</w:t>
            </w:r>
          </w:p>
        </w:tc>
        <w:tc>
          <w:tcPr>
            <w:tcW w:w="1251" w:type="dxa"/>
          </w:tcPr>
          <w:p w14:paraId="5F4088CE" w14:textId="77777777" w:rsidR="00652DD6" w:rsidRPr="00C7244C" w:rsidRDefault="00652DD6" w:rsidP="003F1727">
            <w:pPr>
              <w:pStyle w:val="TAL"/>
              <w:rPr>
                <w:rFonts w:cs="Arial"/>
              </w:rPr>
            </w:pPr>
            <w:r w:rsidRPr="00C7244C">
              <w:rPr>
                <w:rFonts w:cs="Arial"/>
              </w:rPr>
              <w:t>Config 1,2,3</w:t>
            </w:r>
          </w:p>
        </w:tc>
        <w:tc>
          <w:tcPr>
            <w:tcW w:w="2505" w:type="dxa"/>
            <w:gridSpan w:val="4"/>
          </w:tcPr>
          <w:p w14:paraId="49CD23F9" w14:textId="77777777" w:rsidR="00652DD6" w:rsidRPr="00C7244C" w:rsidRDefault="00652DD6" w:rsidP="003F1727">
            <w:pPr>
              <w:pStyle w:val="TAL"/>
              <w:rPr>
                <w:rFonts w:cs="Arial"/>
              </w:rPr>
            </w:pPr>
            <w:r w:rsidRPr="00C7244C">
              <w:rPr>
                <w:rFonts w:cs="Arial"/>
              </w:rPr>
              <w:t>6</w:t>
            </w:r>
          </w:p>
        </w:tc>
        <w:tc>
          <w:tcPr>
            <w:tcW w:w="3072" w:type="dxa"/>
          </w:tcPr>
          <w:p w14:paraId="5DE9D8D4" w14:textId="77777777" w:rsidR="00652DD6" w:rsidRPr="00C7244C" w:rsidRDefault="00652DD6" w:rsidP="003F1727">
            <w:pPr>
              <w:pStyle w:val="TAL"/>
              <w:rPr>
                <w:rFonts w:cs="Arial"/>
              </w:rPr>
            </w:pPr>
          </w:p>
        </w:tc>
      </w:tr>
      <w:tr w:rsidR="00652DD6" w:rsidRPr="00C7244C" w14:paraId="6ABAC854" w14:textId="77777777" w:rsidTr="003F1727">
        <w:trPr>
          <w:cantSplit/>
          <w:trHeight w:val="208"/>
        </w:trPr>
        <w:tc>
          <w:tcPr>
            <w:tcW w:w="2117" w:type="dxa"/>
          </w:tcPr>
          <w:p w14:paraId="246ACFE7" w14:textId="77777777" w:rsidR="00652DD6" w:rsidRPr="00C7244C" w:rsidRDefault="00652DD6" w:rsidP="003F1727">
            <w:pPr>
              <w:pStyle w:val="TAL"/>
              <w:rPr>
                <w:rFonts w:cs="Arial"/>
              </w:rPr>
            </w:pPr>
            <w:r w:rsidRPr="00C7244C">
              <w:rPr>
                <w:rFonts w:cs="Arial"/>
              </w:rPr>
              <w:t>Hysteresis</w:t>
            </w:r>
          </w:p>
        </w:tc>
        <w:tc>
          <w:tcPr>
            <w:tcW w:w="596" w:type="dxa"/>
          </w:tcPr>
          <w:p w14:paraId="30B69B2C" w14:textId="77777777" w:rsidR="00652DD6" w:rsidRPr="00C7244C" w:rsidRDefault="00652DD6" w:rsidP="003F1727">
            <w:pPr>
              <w:pStyle w:val="TAL"/>
              <w:rPr>
                <w:rFonts w:cs="Arial"/>
              </w:rPr>
            </w:pPr>
            <w:r w:rsidRPr="00C7244C">
              <w:rPr>
                <w:rFonts w:cs="Arial"/>
              </w:rPr>
              <w:t>dB</w:t>
            </w:r>
          </w:p>
        </w:tc>
        <w:tc>
          <w:tcPr>
            <w:tcW w:w="1251" w:type="dxa"/>
          </w:tcPr>
          <w:p w14:paraId="686BC10C" w14:textId="77777777" w:rsidR="00652DD6" w:rsidRPr="00C7244C" w:rsidRDefault="00652DD6" w:rsidP="003F1727">
            <w:pPr>
              <w:pStyle w:val="TAL"/>
              <w:rPr>
                <w:rFonts w:cs="Arial"/>
              </w:rPr>
            </w:pPr>
            <w:r w:rsidRPr="00C7244C">
              <w:rPr>
                <w:rFonts w:cs="Arial"/>
              </w:rPr>
              <w:t>Config 1,2,3</w:t>
            </w:r>
          </w:p>
        </w:tc>
        <w:tc>
          <w:tcPr>
            <w:tcW w:w="2505" w:type="dxa"/>
            <w:gridSpan w:val="4"/>
          </w:tcPr>
          <w:p w14:paraId="08D9CFF1" w14:textId="77777777" w:rsidR="00652DD6" w:rsidRPr="00C7244C" w:rsidRDefault="00652DD6" w:rsidP="003F1727">
            <w:pPr>
              <w:pStyle w:val="TAL"/>
              <w:rPr>
                <w:rFonts w:cs="Arial"/>
              </w:rPr>
            </w:pPr>
            <w:r w:rsidRPr="00C7244C">
              <w:rPr>
                <w:rFonts w:cs="Arial"/>
              </w:rPr>
              <w:t>0</w:t>
            </w:r>
          </w:p>
        </w:tc>
        <w:tc>
          <w:tcPr>
            <w:tcW w:w="3072" w:type="dxa"/>
          </w:tcPr>
          <w:p w14:paraId="270AF737" w14:textId="77777777" w:rsidR="00652DD6" w:rsidRPr="00C7244C" w:rsidRDefault="00652DD6" w:rsidP="003F1727">
            <w:pPr>
              <w:pStyle w:val="TAL"/>
              <w:rPr>
                <w:rFonts w:cs="Arial"/>
              </w:rPr>
            </w:pPr>
          </w:p>
        </w:tc>
      </w:tr>
      <w:tr w:rsidR="00652DD6" w:rsidRPr="00C7244C" w14:paraId="731D2920" w14:textId="77777777" w:rsidTr="003F1727">
        <w:trPr>
          <w:cantSplit/>
          <w:trHeight w:val="208"/>
        </w:trPr>
        <w:tc>
          <w:tcPr>
            <w:tcW w:w="2117" w:type="dxa"/>
          </w:tcPr>
          <w:p w14:paraId="1AA42612" w14:textId="77777777" w:rsidR="00652DD6" w:rsidRPr="00C7244C" w:rsidRDefault="00652DD6" w:rsidP="003F1727">
            <w:pPr>
              <w:pStyle w:val="TAL"/>
              <w:rPr>
                <w:rFonts w:cs="Arial"/>
              </w:rPr>
            </w:pPr>
            <w:r w:rsidRPr="00C7244C">
              <w:rPr>
                <w:i/>
              </w:rPr>
              <w:t>a4-Threshold</w:t>
            </w:r>
          </w:p>
        </w:tc>
        <w:tc>
          <w:tcPr>
            <w:tcW w:w="596" w:type="dxa"/>
          </w:tcPr>
          <w:p w14:paraId="26553511" w14:textId="77777777" w:rsidR="00652DD6" w:rsidRPr="00C7244C" w:rsidRDefault="00652DD6" w:rsidP="003F1727">
            <w:pPr>
              <w:pStyle w:val="TAL"/>
              <w:rPr>
                <w:rFonts w:cs="Arial"/>
              </w:rPr>
            </w:pPr>
            <w:r w:rsidRPr="00C7244C">
              <w:rPr>
                <w:rFonts w:cs="Arial"/>
              </w:rPr>
              <w:t>dBm</w:t>
            </w:r>
          </w:p>
        </w:tc>
        <w:tc>
          <w:tcPr>
            <w:tcW w:w="1251" w:type="dxa"/>
          </w:tcPr>
          <w:p w14:paraId="2DE18D51" w14:textId="77777777" w:rsidR="00652DD6" w:rsidRPr="00C7244C" w:rsidRDefault="00652DD6" w:rsidP="003F1727">
            <w:pPr>
              <w:pStyle w:val="TAL"/>
              <w:rPr>
                <w:rFonts w:cs="Arial"/>
              </w:rPr>
            </w:pPr>
            <w:r w:rsidRPr="00C7244C">
              <w:rPr>
                <w:rFonts w:cs="Arial"/>
              </w:rPr>
              <w:t>Config 1,2,3</w:t>
            </w:r>
          </w:p>
        </w:tc>
        <w:tc>
          <w:tcPr>
            <w:tcW w:w="2505" w:type="dxa"/>
            <w:gridSpan w:val="4"/>
          </w:tcPr>
          <w:p w14:paraId="40F7227C" w14:textId="77777777" w:rsidR="00652DD6" w:rsidRPr="00C7244C" w:rsidRDefault="00652DD6" w:rsidP="003F1727">
            <w:pPr>
              <w:pStyle w:val="TAL"/>
              <w:rPr>
                <w:rFonts w:cs="Arial"/>
              </w:rPr>
            </w:pPr>
            <w:r w:rsidRPr="00C7244C">
              <w:rPr>
                <w:rFonts w:cs="Arial"/>
              </w:rPr>
              <w:t>-105</w:t>
            </w:r>
          </w:p>
        </w:tc>
        <w:tc>
          <w:tcPr>
            <w:tcW w:w="3072" w:type="dxa"/>
          </w:tcPr>
          <w:p w14:paraId="63F2C284" w14:textId="77777777" w:rsidR="00652DD6" w:rsidRPr="00C7244C" w:rsidRDefault="00652DD6" w:rsidP="003F1727">
            <w:pPr>
              <w:pStyle w:val="TAL"/>
              <w:rPr>
                <w:rFonts w:cs="Arial"/>
              </w:rPr>
            </w:pPr>
          </w:p>
        </w:tc>
      </w:tr>
      <w:tr w:rsidR="00652DD6" w:rsidRPr="00C7244C" w14:paraId="59244A90" w14:textId="77777777" w:rsidTr="003F1727">
        <w:trPr>
          <w:cantSplit/>
          <w:trHeight w:val="208"/>
        </w:trPr>
        <w:tc>
          <w:tcPr>
            <w:tcW w:w="2117" w:type="dxa"/>
          </w:tcPr>
          <w:p w14:paraId="40BFB566" w14:textId="77777777" w:rsidR="00652DD6" w:rsidRPr="00C7244C" w:rsidRDefault="00652DD6" w:rsidP="003F1727">
            <w:pPr>
              <w:pStyle w:val="TAL"/>
              <w:rPr>
                <w:rFonts w:cs="Arial"/>
              </w:rPr>
            </w:pPr>
            <w:r w:rsidRPr="00C7244C">
              <w:rPr>
                <w:rFonts w:cs="Arial"/>
              </w:rPr>
              <w:t>CP length</w:t>
            </w:r>
          </w:p>
        </w:tc>
        <w:tc>
          <w:tcPr>
            <w:tcW w:w="596" w:type="dxa"/>
          </w:tcPr>
          <w:p w14:paraId="159EDECD" w14:textId="77777777" w:rsidR="00652DD6" w:rsidRPr="00C7244C" w:rsidRDefault="00652DD6" w:rsidP="003F1727">
            <w:pPr>
              <w:pStyle w:val="TAL"/>
              <w:rPr>
                <w:rFonts w:cs="Arial"/>
              </w:rPr>
            </w:pPr>
          </w:p>
        </w:tc>
        <w:tc>
          <w:tcPr>
            <w:tcW w:w="1251" w:type="dxa"/>
          </w:tcPr>
          <w:p w14:paraId="0AD622A9" w14:textId="77777777" w:rsidR="00652DD6" w:rsidRPr="00C7244C" w:rsidRDefault="00652DD6" w:rsidP="003F1727">
            <w:pPr>
              <w:pStyle w:val="TAL"/>
              <w:rPr>
                <w:rFonts w:cs="Arial"/>
              </w:rPr>
            </w:pPr>
            <w:r w:rsidRPr="00C7244C">
              <w:rPr>
                <w:rFonts w:cs="Arial"/>
              </w:rPr>
              <w:t>Config 1,2,3</w:t>
            </w:r>
          </w:p>
        </w:tc>
        <w:tc>
          <w:tcPr>
            <w:tcW w:w="2505" w:type="dxa"/>
            <w:gridSpan w:val="4"/>
          </w:tcPr>
          <w:p w14:paraId="53FC6C1C" w14:textId="77777777" w:rsidR="00652DD6" w:rsidRPr="00C7244C" w:rsidRDefault="00652DD6" w:rsidP="003F1727">
            <w:pPr>
              <w:pStyle w:val="TAL"/>
              <w:rPr>
                <w:rFonts w:cs="Arial"/>
              </w:rPr>
            </w:pPr>
            <w:r w:rsidRPr="00C7244C">
              <w:rPr>
                <w:rFonts w:cs="Arial"/>
              </w:rPr>
              <w:t>Normal</w:t>
            </w:r>
          </w:p>
        </w:tc>
        <w:tc>
          <w:tcPr>
            <w:tcW w:w="3072" w:type="dxa"/>
          </w:tcPr>
          <w:p w14:paraId="15CC494A" w14:textId="77777777" w:rsidR="00652DD6" w:rsidRPr="00C7244C" w:rsidRDefault="00652DD6" w:rsidP="003F1727">
            <w:pPr>
              <w:pStyle w:val="TAL"/>
              <w:rPr>
                <w:rFonts w:cs="Arial"/>
              </w:rPr>
            </w:pPr>
          </w:p>
        </w:tc>
      </w:tr>
      <w:tr w:rsidR="00652DD6" w:rsidRPr="00C7244C" w14:paraId="26757E59" w14:textId="77777777" w:rsidTr="003F1727">
        <w:trPr>
          <w:cantSplit/>
          <w:trHeight w:val="198"/>
        </w:trPr>
        <w:tc>
          <w:tcPr>
            <w:tcW w:w="2117" w:type="dxa"/>
          </w:tcPr>
          <w:p w14:paraId="604D565E" w14:textId="77777777" w:rsidR="00652DD6" w:rsidRPr="00C7244C" w:rsidRDefault="00652DD6" w:rsidP="003F1727">
            <w:pPr>
              <w:pStyle w:val="TAL"/>
              <w:rPr>
                <w:rFonts w:cs="Arial"/>
              </w:rPr>
            </w:pPr>
            <w:r w:rsidRPr="00C7244C">
              <w:rPr>
                <w:rFonts w:cs="Arial"/>
              </w:rPr>
              <w:t>TimeToTrigger</w:t>
            </w:r>
          </w:p>
        </w:tc>
        <w:tc>
          <w:tcPr>
            <w:tcW w:w="596" w:type="dxa"/>
          </w:tcPr>
          <w:p w14:paraId="11F74F1C" w14:textId="77777777" w:rsidR="00652DD6" w:rsidRPr="00C7244C" w:rsidRDefault="00652DD6" w:rsidP="003F1727">
            <w:pPr>
              <w:pStyle w:val="TAL"/>
              <w:rPr>
                <w:rFonts w:cs="Arial"/>
              </w:rPr>
            </w:pPr>
            <w:r w:rsidRPr="00C7244C">
              <w:rPr>
                <w:rFonts w:cs="Arial"/>
              </w:rPr>
              <w:t>s</w:t>
            </w:r>
          </w:p>
        </w:tc>
        <w:tc>
          <w:tcPr>
            <w:tcW w:w="1251" w:type="dxa"/>
          </w:tcPr>
          <w:p w14:paraId="57A29B6B" w14:textId="77777777" w:rsidR="00652DD6" w:rsidRPr="00C7244C" w:rsidRDefault="00652DD6" w:rsidP="003F1727">
            <w:pPr>
              <w:pStyle w:val="TAL"/>
              <w:rPr>
                <w:rFonts w:cs="Arial"/>
              </w:rPr>
            </w:pPr>
            <w:r w:rsidRPr="00C7244C">
              <w:rPr>
                <w:rFonts w:cs="Arial"/>
              </w:rPr>
              <w:t>Config 1,2,3</w:t>
            </w:r>
          </w:p>
        </w:tc>
        <w:tc>
          <w:tcPr>
            <w:tcW w:w="2505" w:type="dxa"/>
            <w:gridSpan w:val="4"/>
          </w:tcPr>
          <w:p w14:paraId="14314532" w14:textId="77777777" w:rsidR="00652DD6" w:rsidRPr="00C7244C" w:rsidRDefault="00652DD6" w:rsidP="003F1727">
            <w:pPr>
              <w:pStyle w:val="TAL"/>
              <w:rPr>
                <w:rFonts w:cs="Arial"/>
              </w:rPr>
            </w:pPr>
            <w:r w:rsidRPr="00C7244C">
              <w:rPr>
                <w:rFonts w:cs="Arial"/>
              </w:rPr>
              <w:t>0</w:t>
            </w:r>
          </w:p>
        </w:tc>
        <w:tc>
          <w:tcPr>
            <w:tcW w:w="3072" w:type="dxa"/>
          </w:tcPr>
          <w:p w14:paraId="4138432A" w14:textId="77777777" w:rsidR="00652DD6" w:rsidRPr="00C7244C" w:rsidRDefault="00652DD6" w:rsidP="003F1727">
            <w:pPr>
              <w:pStyle w:val="TAL"/>
              <w:rPr>
                <w:rFonts w:cs="Arial"/>
              </w:rPr>
            </w:pPr>
          </w:p>
        </w:tc>
      </w:tr>
      <w:tr w:rsidR="00652DD6" w:rsidRPr="00C7244C" w14:paraId="338BFB52" w14:textId="77777777" w:rsidTr="003F1727">
        <w:trPr>
          <w:cantSplit/>
          <w:trHeight w:val="208"/>
        </w:trPr>
        <w:tc>
          <w:tcPr>
            <w:tcW w:w="2117" w:type="dxa"/>
          </w:tcPr>
          <w:p w14:paraId="047CD8E1" w14:textId="77777777" w:rsidR="00652DD6" w:rsidRPr="00C7244C" w:rsidRDefault="00652DD6" w:rsidP="003F1727">
            <w:pPr>
              <w:pStyle w:val="TAL"/>
              <w:rPr>
                <w:rFonts w:cs="Arial"/>
              </w:rPr>
            </w:pPr>
            <w:r w:rsidRPr="00C7244C">
              <w:rPr>
                <w:rFonts w:cs="Arial"/>
              </w:rPr>
              <w:t>Filter coefficient</w:t>
            </w:r>
          </w:p>
        </w:tc>
        <w:tc>
          <w:tcPr>
            <w:tcW w:w="596" w:type="dxa"/>
          </w:tcPr>
          <w:p w14:paraId="4498DA39" w14:textId="77777777" w:rsidR="00652DD6" w:rsidRPr="00C7244C" w:rsidRDefault="00652DD6" w:rsidP="003F1727">
            <w:pPr>
              <w:pStyle w:val="TAL"/>
              <w:rPr>
                <w:rFonts w:cs="Arial"/>
              </w:rPr>
            </w:pPr>
          </w:p>
        </w:tc>
        <w:tc>
          <w:tcPr>
            <w:tcW w:w="1251" w:type="dxa"/>
          </w:tcPr>
          <w:p w14:paraId="36F8962C" w14:textId="77777777" w:rsidR="00652DD6" w:rsidRPr="00C7244C" w:rsidRDefault="00652DD6" w:rsidP="003F1727">
            <w:pPr>
              <w:pStyle w:val="TAL"/>
              <w:rPr>
                <w:rFonts w:cs="Arial"/>
              </w:rPr>
            </w:pPr>
            <w:r w:rsidRPr="00C7244C">
              <w:rPr>
                <w:rFonts w:cs="Arial"/>
              </w:rPr>
              <w:t>Config 1,2,3</w:t>
            </w:r>
          </w:p>
        </w:tc>
        <w:tc>
          <w:tcPr>
            <w:tcW w:w="2505" w:type="dxa"/>
            <w:gridSpan w:val="4"/>
          </w:tcPr>
          <w:p w14:paraId="79A5EB2D" w14:textId="77777777" w:rsidR="00652DD6" w:rsidRPr="00C7244C" w:rsidRDefault="00652DD6" w:rsidP="003F1727">
            <w:pPr>
              <w:pStyle w:val="TAL"/>
              <w:rPr>
                <w:rFonts w:cs="Arial"/>
              </w:rPr>
            </w:pPr>
            <w:r w:rsidRPr="00C7244C">
              <w:rPr>
                <w:rFonts w:cs="Arial"/>
              </w:rPr>
              <w:t>0</w:t>
            </w:r>
          </w:p>
        </w:tc>
        <w:tc>
          <w:tcPr>
            <w:tcW w:w="3072" w:type="dxa"/>
          </w:tcPr>
          <w:p w14:paraId="6D3C0B57" w14:textId="77777777" w:rsidR="00652DD6" w:rsidRPr="00C7244C" w:rsidRDefault="00652DD6" w:rsidP="003F1727">
            <w:pPr>
              <w:pStyle w:val="TAL"/>
              <w:rPr>
                <w:rFonts w:cs="Arial"/>
              </w:rPr>
            </w:pPr>
            <w:r w:rsidRPr="00C7244C">
              <w:rPr>
                <w:rFonts w:cs="Arial"/>
              </w:rPr>
              <w:t>L3 filtering is not used</w:t>
            </w:r>
          </w:p>
        </w:tc>
      </w:tr>
      <w:tr w:rsidR="00652DD6" w:rsidRPr="00C7244C" w14:paraId="73AFA9F9" w14:textId="77777777" w:rsidTr="003F1727">
        <w:trPr>
          <w:cantSplit/>
          <w:trHeight w:val="208"/>
        </w:trPr>
        <w:tc>
          <w:tcPr>
            <w:tcW w:w="2117" w:type="dxa"/>
          </w:tcPr>
          <w:p w14:paraId="1C35563A" w14:textId="77777777" w:rsidR="00652DD6" w:rsidRPr="00C7244C" w:rsidRDefault="00652DD6" w:rsidP="003F1727">
            <w:pPr>
              <w:pStyle w:val="TAL"/>
              <w:rPr>
                <w:rFonts w:cs="Arial"/>
              </w:rPr>
            </w:pPr>
            <w:r w:rsidRPr="00C7244C">
              <w:rPr>
                <w:rFonts w:cs="Arial"/>
              </w:rPr>
              <w:t>DRX</w:t>
            </w:r>
          </w:p>
        </w:tc>
        <w:tc>
          <w:tcPr>
            <w:tcW w:w="596" w:type="dxa"/>
          </w:tcPr>
          <w:p w14:paraId="4539B5F4" w14:textId="77777777" w:rsidR="00652DD6" w:rsidRPr="00C7244C" w:rsidRDefault="00652DD6" w:rsidP="003F1727">
            <w:pPr>
              <w:pStyle w:val="TAL"/>
              <w:rPr>
                <w:rFonts w:cs="Arial"/>
              </w:rPr>
            </w:pPr>
          </w:p>
        </w:tc>
        <w:tc>
          <w:tcPr>
            <w:tcW w:w="1251" w:type="dxa"/>
          </w:tcPr>
          <w:p w14:paraId="52062509" w14:textId="77777777" w:rsidR="00652DD6" w:rsidRPr="00C7244C" w:rsidRDefault="00652DD6" w:rsidP="003F1727">
            <w:pPr>
              <w:pStyle w:val="TAL"/>
              <w:rPr>
                <w:rFonts w:cs="Arial"/>
              </w:rPr>
            </w:pPr>
            <w:r w:rsidRPr="00C7244C">
              <w:rPr>
                <w:rFonts w:cs="Arial"/>
              </w:rPr>
              <w:t>Config 1,2,3</w:t>
            </w:r>
          </w:p>
        </w:tc>
        <w:tc>
          <w:tcPr>
            <w:tcW w:w="626" w:type="dxa"/>
          </w:tcPr>
          <w:p w14:paraId="50C7AA7A" w14:textId="77777777" w:rsidR="00652DD6" w:rsidRPr="00C7244C" w:rsidRDefault="00652DD6" w:rsidP="003F1727">
            <w:pPr>
              <w:pStyle w:val="TAL"/>
              <w:rPr>
                <w:rFonts w:cs="Arial"/>
              </w:rPr>
            </w:pPr>
            <w:r w:rsidRPr="00C7244C">
              <w:rPr>
                <w:rFonts w:cs="Arial"/>
              </w:rPr>
              <w:t>DRX.1</w:t>
            </w:r>
          </w:p>
        </w:tc>
        <w:tc>
          <w:tcPr>
            <w:tcW w:w="626" w:type="dxa"/>
          </w:tcPr>
          <w:p w14:paraId="16E3ECDB" w14:textId="77777777" w:rsidR="00652DD6" w:rsidRPr="00C7244C" w:rsidRDefault="00652DD6" w:rsidP="003F1727">
            <w:pPr>
              <w:pStyle w:val="TAL"/>
              <w:rPr>
                <w:rFonts w:cs="Arial"/>
              </w:rPr>
            </w:pPr>
            <w:r w:rsidRPr="00C7244C">
              <w:rPr>
                <w:rFonts w:cs="Arial"/>
              </w:rPr>
              <w:t>DRX.2</w:t>
            </w:r>
          </w:p>
        </w:tc>
        <w:tc>
          <w:tcPr>
            <w:tcW w:w="626" w:type="dxa"/>
          </w:tcPr>
          <w:p w14:paraId="41023B91" w14:textId="77777777" w:rsidR="00652DD6" w:rsidRPr="00C7244C" w:rsidRDefault="00652DD6" w:rsidP="003F1727">
            <w:pPr>
              <w:pStyle w:val="TAL"/>
              <w:rPr>
                <w:rFonts w:cs="Arial"/>
              </w:rPr>
            </w:pPr>
            <w:r w:rsidRPr="00C7244C">
              <w:rPr>
                <w:rFonts w:cs="Arial"/>
              </w:rPr>
              <w:t>DRX.1</w:t>
            </w:r>
          </w:p>
        </w:tc>
        <w:tc>
          <w:tcPr>
            <w:tcW w:w="627" w:type="dxa"/>
          </w:tcPr>
          <w:p w14:paraId="0DB3F163" w14:textId="77777777" w:rsidR="00652DD6" w:rsidRPr="00C7244C" w:rsidRDefault="00652DD6" w:rsidP="003F1727">
            <w:pPr>
              <w:pStyle w:val="TAL"/>
              <w:rPr>
                <w:rFonts w:cs="Arial"/>
              </w:rPr>
            </w:pPr>
            <w:r w:rsidRPr="00C7244C">
              <w:rPr>
                <w:rFonts w:cs="Arial"/>
              </w:rPr>
              <w:t>DRX.2</w:t>
            </w:r>
          </w:p>
        </w:tc>
        <w:tc>
          <w:tcPr>
            <w:tcW w:w="3072" w:type="dxa"/>
          </w:tcPr>
          <w:p w14:paraId="4B400FEC" w14:textId="77777777" w:rsidR="00652DD6" w:rsidRPr="00C7244C" w:rsidRDefault="00652DD6" w:rsidP="003F1727">
            <w:pPr>
              <w:pStyle w:val="TAL"/>
              <w:rPr>
                <w:rFonts w:cs="Arial"/>
              </w:rPr>
            </w:pPr>
            <w:r w:rsidRPr="00C7244C">
              <w:rPr>
                <w:rFonts w:cs="Arial"/>
              </w:rPr>
              <w:t>DRX is used</w:t>
            </w:r>
          </w:p>
        </w:tc>
      </w:tr>
      <w:tr w:rsidR="00652DD6" w:rsidRPr="00C7244C" w14:paraId="19CBA6F8" w14:textId="77777777" w:rsidTr="003F1727">
        <w:trPr>
          <w:cantSplit/>
          <w:trHeight w:val="614"/>
        </w:trPr>
        <w:tc>
          <w:tcPr>
            <w:tcW w:w="2117" w:type="dxa"/>
            <w:vMerge w:val="restart"/>
          </w:tcPr>
          <w:p w14:paraId="35189C1C"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C29B252" w14:textId="77777777" w:rsidR="00652DD6" w:rsidRPr="00C7244C" w:rsidRDefault="00652DD6" w:rsidP="003F1727">
            <w:pPr>
              <w:pStyle w:val="TAL"/>
              <w:rPr>
                <w:rFonts w:cs="Arial"/>
              </w:rPr>
            </w:pPr>
          </w:p>
        </w:tc>
        <w:tc>
          <w:tcPr>
            <w:tcW w:w="1251" w:type="dxa"/>
          </w:tcPr>
          <w:p w14:paraId="36AAA697" w14:textId="77777777" w:rsidR="00652DD6" w:rsidRPr="00C7244C" w:rsidRDefault="00652DD6" w:rsidP="003F1727">
            <w:pPr>
              <w:pStyle w:val="TAL"/>
              <w:rPr>
                <w:rFonts w:cs="v4.2.0"/>
              </w:rPr>
            </w:pPr>
            <w:r w:rsidRPr="00C7244C">
              <w:rPr>
                <w:rFonts w:cs="Arial"/>
              </w:rPr>
              <w:t>Config 1</w:t>
            </w:r>
          </w:p>
        </w:tc>
        <w:tc>
          <w:tcPr>
            <w:tcW w:w="2505" w:type="dxa"/>
            <w:gridSpan w:val="4"/>
          </w:tcPr>
          <w:p w14:paraId="4BC5CE8A" w14:textId="77777777" w:rsidR="00652DD6" w:rsidRPr="00C7244C" w:rsidRDefault="00652DD6" w:rsidP="003F1727">
            <w:pPr>
              <w:pStyle w:val="TAL"/>
              <w:rPr>
                <w:rFonts w:cs="Arial"/>
              </w:rPr>
            </w:pPr>
            <w:r w:rsidRPr="00C7244C">
              <w:rPr>
                <w:rFonts w:cs="v4.2.0"/>
              </w:rPr>
              <w:t>3ms</w:t>
            </w:r>
          </w:p>
        </w:tc>
        <w:tc>
          <w:tcPr>
            <w:tcW w:w="3072" w:type="dxa"/>
          </w:tcPr>
          <w:p w14:paraId="7E915C3F" w14:textId="77777777" w:rsidR="00652DD6" w:rsidRPr="00C7244C" w:rsidRDefault="00652DD6" w:rsidP="003F1727">
            <w:pPr>
              <w:pStyle w:val="TAL"/>
              <w:rPr>
                <w:rFonts w:cs="v4.2.0"/>
              </w:rPr>
            </w:pPr>
            <w:r w:rsidRPr="00C7244C">
              <w:rPr>
                <w:rFonts w:cs="v4.2.0"/>
              </w:rPr>
              <w:t>Asynchronous cells.</w:t>
            </w:r>
          </w:p>
          <w:p w14:paraId="298CCE1B"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C0E10D3" w14:textId="77777777" w:rsidTr="003F1727">
        <w:trPr>
          <w:cantSplit/>
          <w:trHeight w:val="614"/>
        </w:trPr>
        <w:tc>
          <w:tcPr>
            <w:tcW w:w="2117" w:type="dxa"/>
            <w:vMerge/>
          </w:tcPr>
          <w:p w14:paraId="34D144AC" w14:textId="77777777" w:rsidR="00652DD6" w:rsidRPr="00C7244C" w:rsidRDefault="00652DD6" w:rsidP="003F1727">
            <w:pPr>
              <w:pStyle w:val="TAL"/>
              <w:rPr>
                <w:rFonts w:cs="Arial"/>
              </w:rPr>
            </w:pPr>
          </w:p>
        </w:tc>
        <w:tc>
          <w:tcPr>
            <w:tcW w:w="596" w:type="dxa"/>
          </w:tcPr>
          <w:p w14:paraId="5B444663" w14:textId="77777777" w:rsidR="00652DD6" w:rsidRPr="00C7244C" w:rsidRDefault="00652DD6" w:rsidP="003F1727">
            <w:pPr>
              <w:pStyle w:val="TAL"/>
              <w:rPr>
                <w:rFonts w:cs="Arial"/>
              </w:rPr>
            </w:pPr>
          </w:p>
        </w:tc>
        <w:tc>
          <w:tcPr>
            <w:tcW w:w="1251" w:type="dxa"/>
          </w:tcPr>
          <w:p w14:paraId="654D1DE0" w14:textId="77777777" w:rsidR="00652DD6" w:rsidRPr="00C7244C" w:rsidRDefault="00652DD6" w:rsidP="003F1727">
            <w:pPr>
              <w:pStyle w:val="TAL"/>
              <w:rPr>
                <w:rFonts w:cs="Arial"/>
              </w:rPr>
            </w:pPr>
            <w:r w:rsidRPr="00C7244C">
              <w:rPr>
                <w:rFonts w:cs="Arial"/>
              </w:rPr>
              <w:t>Config 2,3</w:t>
            </w:r>
          </w:p>
        </w:tc>
        <w:tc>
          <w:tcPr>
            <w:tcW w:w="2505" w:type="dxa"/>
            <w:gridSpan w:val="4"/>
          </w:tcPr>
          <w:p w14:paraId="5A801961"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7F5A7381" w14:textId="77777777" w:rsidR="00652DD6" w:rsidRPr="00C7244C" w:rsidRDefault="00652DD6" w:rsidP="003F1727">
            <w:pPr>
              <w:pStyle w:val="TAL"/>
              <w:rPr>
                <w:rFonts w:cs="v4.2.0"/>
              </w:rPr>
            </w:pPr>
            <w:r w:rsidRPr="00C7244C">
              <w:rPr>
                <w:rFonts w:cs="v4.2.0"/>
              </w:rPr>
              <w:t>Synchronous cells.</w:t>
            </w:r>
          </w:p>
        </w:tc>
      </w:tr>
      <w:tr w:rsidR="00652DD6" w:rsidRPr="00C7244C" w14:paraId="5B1441A4" w14:textId="77777777" w:rsidTr="003F1727">
        <w:trPr>
          <w:cantSplit/>
          <w:trHeight w:val="208"/>
        </w:trPr>
        <w:tc>
          <w:tcPr>
            <w:tcW w:w="2117" w:type="dxa"/>
          </w:tcPr>
          <w:p w14:paraId="52A85D52" w14:textId="77777777" w:rsidR="00652DD6" w:rsidRPr="00C7244C" w:rsidRDefault="00652DD6" w:rsidP="003F1727">
            <w:pPr>
              <w:pStyle w:val="TAL"/>
              <w:rPr>
                <w:rFonts w:cs="Arial"/>
              </w:rPr>
            </w:pPr>
            <w:r w:rsidRPr="00C7244C">
              <w:rPr>
                <w:rFonts w:cs="Arial"/>
              </w:rPr>
              <w:t>T1</w:t>
            </w:r>
          </w:p>
        </w:tc>
        <w:tc>
          <w:tcPr>
            <w:tcW w:w="596" w:type="dxa"/>
          </w:tcPr>
          <w:p w14:paraId="2010F77F" w14:textId="77777777" w:rsidR="00652DD6" w:rsidRPr="00C7244C" w:rsidRDefault="00652DD6" w:rsidP="003F1727">
            <w:pPr>
              <w:pStyle w:val="TAL"/>
              <w:rPr>
                <w:rFonts w:cs="Arial"/>
              </w:rPr>
            </w:pPr>
            <w:r w:rsidRPr="00C7244C">
              <w:rPr>
                <w:rFonts w:cs="Arial"/>
              </w:rPr>
              <w:t>s</w:t>
            </w:r>
          </w:p>
        </w:tc>
        <w:tc>
          <w:tcPr>
            <w:tcW w:w="1251" w:type="dxa"/>
          </w:tcPr>
          <w:p w14:paraId="45F37B68" w14:textId="77777777" w:rsidR="00652DD6" w:rsidRPr="00C7244C" w:rsidRDefault="00652DD6" w:rsidP="003F1727">
            <w:pPr>
              <w:pStyle w:val="TAL"/>
              <w:rPr>
                <w:rFonts w:cs="Arial"/>
              </w:rPr>
            </w:pPr>
            <w:r w:rsidRPr="00C7244C">
              <w:rPr>
                <w:rFonts w:cs="Arial"/>
              </w:rPr>
              <w:t>Config 1,2,3</w:t>
            </w:r>
          </w:p>
        </w:tc>
        <w:tc>
          <w:tcPr>
            <w:tcW w:w="2505" w:type="dxa"/>
            <w:gridSpan w:val="4"/>
          </w:tcPr>
          <w:p w14:paraId="28D22E6F" w14:textId="77777777" w:rsidR="00652DD6" w:rsidRPr="00C7244C" w:rsidRDefault="00652DD6" w:rsidP="003F1727">
            <w:pPr>
              <w:pStyle w:val="TAL"/>
              <w:rPr>
                <w:rFonts w:cs="Arial"/>
              </w:rPr>
            </w:pPr>
            <w:r w:rsidRPr="00C7244C">
              <w:rPr>
                <w:rFonts w:cs="Arial"/>
              </w:rPr>
              <w:t>5</w:t>
            </w:r>
          </w:p>
        </w:tc>
        <w:tc>
          <w:tcPr>
            <w:tcW w:w="3072" w:type="dxa"/>
          </w:tcPr>
          <w:p w14:paraId="224C1026" w14:textId="77777777" w:rsidR="00652DD6" w:rsidRPr="00C7244C" w:rsidRDefault="00652DD6" w:rsidP="003F1727">
            <w:pPr>
              <w:pStyle w:val="TAL"/>
              <w:rPr>
                <w:rFonts w:cs="Arial"/>
              </w:rPr>
            </w:pPr>
          </w:p>
        </w:tc>
      </w:tr>
      <w:tr w:rsidR="00652DD6" w:rsidRPr="00C7244C" w14:paraId="074FBA54" w14:textId="77777777" w:rsidTr="003F1727">
        <w:trPr>
          <w:cantSplit/>
          <w:trHeight w:val="208"/>
        </w:trPr>
        <w:tc>
          <w:tcPr>
            <w:tcW w:w="2117" w:type="dxa"/>
          </w:tcPr>
          <w:p w14:paraId="3327277E" w14:textId="77777777" w:rsidR="00652DD6" w:rsidRPr="00C7244C" w:rsidRDefault="00652DD6" w:rsidP="003F1727">
            <w:pPr>
              <w:pStyle w:val="TAL"/>
              <w:rPr>
                <w:rFonts w:cs="Arial"/>
              </w:rPr>
            </w:pPr>
            <w:r w:rsidRPr="00C7244C">
              <w:rPr>
                <w:rFonts w:cs="Arial"/>
              </w:rPr>
              <w:t>T2</w:t>
            </w:r>
          </w:p>
        </w:tc>
        <w:tc>
          <w:tcPr>
            <w:tcW w:w="596" w:type="dxa"/>
          </w:tcPr>
          <w:p w14:paraId="0022CA5E" w14:textId="77777777" w:rsidR="00652DD6" w:rsidRPr="00C7244C" w:rsidRDefault="00652DD6" w:rsidP="003F1727">
            <w:pPr>
              <w:pStyle w:val="TAL"/>
              <w:rPr>
                <w:rFonts w:cs="Arial"/>
              </w:rPr>
            </w:pPr>
            <w:r w:rsidRPr="00C7244C">
              <w:rPr>
                <w:rFonts w:cs="Arial"/>
              </w:rPr>
              <w:t>s</w:t>
            </w:r>
          </w:p>
        </w:tc>
        <w:tc>
          <w:tcPr>
            <w:tcW w:w="1251" w:type="dxa"/>
          </w:tcPr>
          <w:p w14:paraId="51BA3776" w14:textId="77777777" w:rsidR="00652DD6" w:rsidRPr="00C7244C" w:rsidRDefault="00652DD6" w:rsidP="003F1727">
            <w:pPr>
              <w:pStyle w:val="TAL"/>
              <w:rPr>
                <w:rFonts w:cs="Arial"/>
              </w:rPr>
            </w:pPr>
            <w:r w:rsidRPr="00C7244C">
              <w:rPr>
                <w:rFonts w:cs="Arial"/>
              </w:rPr>
              <w:t>Config 1,2,3</w:t>
            </w:r>
          </w:p>
        </w:tc>
        <w:tc>
          <w:tcPr>
            <w:tcW w:w="626" w:type="dxa"/>
          </w:tcPr>
          <w:p w14:paraId="6FEE965D" w14:textId="77777777" w:rsidR="00652DD6" w:rsidRPr="00C7244C" w:rsidRDefault="00652DD6" w:rsidP="003F1727">
            <w:pPr>
              <w:pStyle w:val="TAL"/>
              <w:rPr>
                <w:rFonts w:cs="Arial"/>
              </w:rPr>
            </w:pPr>
            <w:r w:rsidRPr="00C7244C">
              <w:rPr>
                <w:rFonts w:cs="Arial"/>
              </w:rPr>
              <w:t>11 for PC1; 6.5 for other PCTBD</w:t>
            </w:r>
          </w:p>
        </w:tc>
        <w:tc>
          <w:tcPr>
            <w:tcW w:w="626" w:type="dxa"/>
          </w:tcPr>
          <w:p w14:paraId="2F0B569C" w14:textId="77777777" w:rsidR="00652DD6" w:rsidRPr="00C7244C" w:rsidRDefault="00652DD6" w:rsidP="003F1727">
            <w:pPr>
              <w:pStyle w:val="TAL"/>
              <w:rPr>
                <w:rFonts w:cs="Arial"/>
              </w:rPr>
            </w:pPr>
            <w:r w:rsidRPr="00C7244C">
              <w:rPr>
                <w:rFonts w:cs="Arial"/>
              </w:rPr>
              <w:t>108 for PC1; 67 for other PCTBD</w:t>
            </w:r>
          </w:p>
        </w:tc>
        <w:tc>
          <w:tcPr>
            <w:tcW w:w="626" w:type="dxa"/>
          </w:tcPr>
          <w:p w14:paraId="61067D01" w14:textId="77777777" w:rsidR="00652DD6" w:rsidRPr="00C7244C" w:rsidRDefault="00652DD6" w:rsidP="003F1727">
            <w:pPr>
              <w:pStyle w:val="TAL"/>
              <w:rPr>
                <w:rFonts w:cs="Arial"/>
              </w:rPr>
            </w:pPr>
            <w:r w:rsidRPr="00C7244C">
              <w:rPr>
                <w:rFonts w:cs="Arial"/>
              </w:rPr>
              <w:t>11 for PC1; 6.5 for other PCTBD</w:t>
            </w:r>
          </w:p>
        </w:tc>
        <w:tc>
          <w:tcPr>
            <w:tcW w:w="627" w:type="dxa"/>
          </w:tcPr>
          <w:p w14:paraId="50F68380" w14:textId="77777777" w:rsidR="00652DD6" w:rsidRPr="00C7244C" w:rsidRDefault="00652DD6" w:rsidP="003F1727">
            <w:pPr>
              <w:pStyle w:val="TAL"/>
              <w:rPr>
                <w:rFonts w:cs="Arial"/>
              </w:rPr>
            </w:pPr>
            <w:r w:rsidRPr="00C7244C">
              <w:rPr>
                <w:rFonts w:cs="Arial"/>
              </w:rPr>
              <w:t>108 for PC1; 67 for other PCTBD</w:t>
            </w:r>
          </w:p>
        </w:tc>
        <w:tc>
          <w:tcPr>
            <w:tcW w:w="3072" w:type="dxa"/>
          </w:tcPr>
          <w:p w14:paraId="1C1FB42C"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18ABE0CA" w14:textId="77777777" w:rsidR="00652DD6" w:rsidRPr="00C7244C" w:rsidRDefault="00652DD6" w:rsidP="00652DD6">
      <w:pPr>
        <w:rPr>
          <w:lang w:eastAsia="sv-SE"/>
        </w:rPr>
      </w:pPr>
    </w:p>
    <w:p w14:paraId="14DB68AC" w14:textId="77777777" w:rsidR="00652DD6" w:rsidRPr="00C7244C" w:rsidRDefault="00652DD6" w:rsidP="00652DD6">
      <w:pPr>
        <w:pStyle w:val="TH"/>
      </w:pPr>
      <w:r w:rsidRPr="00C7244C">
        <w:t>Table 7.6.2.8.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839E12B" w14:textId="77777777" w:rsidTr="003F1727">
        <w:trPr>
          <w:jc w:val="center"/>
        </w:trPr>
        <w:tc>
          <w:tcPr>
            <w:tcW w:w="1701" w:type="dxa"/>
            <w:shd w:val="clear" w:color="auto" w:fill="auto"/>
          </w:tcPr>
          <w:p w14:paraId="404B464E" w14:textId="77777777" w:rsidR="00652DD6" w:rsidRPr="00C7244C" w:rsidRDefault="00652DD6" w:rsidP="003F1727">
            <w:pPr>
              <w:pStyle w:val="TAH"/>
            </w:pPr>
            <w:r w:rsidRPr="00C7244C">
              <w:t>Parameter</w:t>
            </w:r>
          </w:p>
        </w:tc>
        <w:tc>
          <w:tcPr>
            <w:tcW w:w="3943" w:type="dxa"/>
            <w:gridSpan w:val="2"/>
            <w:shd w:val="clear" w:color="auto" w:fill="auto"/>
          </w:tcPr>
          <w:p w14:paraId="22D5048A" w14:textId="77777777" w:rsidR="00652DD6" w:rsidRPr="00C7244C" w:rsidRDefault="00652DD6" w:rsidP="003F1727">
            <w:pPr>
              <w:pStyle w:val="TAH"/>
            </w:pPr>
            <w:r w:rsidRPr="00C7244C">
              <w:t>Value</w:t>
            </w:r>
          </w:p>
        </w:tc>
        <w:tc>
          <w:tcPr>
            <w:tcW w:w="3961" w:type="dxa"/>
          </w:tcPr>
          <w:p w14:paraId="611BF2AE" w14:textId="77777777" w:rsidR="00652DD6" w:rsidRPr="00C7244C" w:rsidRDefault="00652DD6" w:rsidP="003F1727">
            <w:pPr>
              <w:pStyle w:val="TAH"/>
            </w:pPr>
            <w:r w:rsidRPr="00C7244C">
              <w:t>Comment</w:t>
            </w:r>
          </w:p>
        </w:tc>
      </w:tr>
      <w:tr w:rsidR="00652DD6" w:rsidRPr="00C7244C" w14:paraId="3C04AE20" w14:textId="77777777" w:rsidTr="003F1727">
        <w:trPr>
          <w:jc w:val="center"/>
        </w:trPr>
        <w:tc>
          <w:tcPr>
            <w:tcW w:w="1701" w:type="dxa"/>
            <w:shd w:val="clear" w:color="auto" w:fill="auto"/>
          </w:tcPr>
          <w:p w14:paraId="2F7FEDF0" w14:textId="77777777" w:rsidR="00652DD6" w:rsidRPr="00C7244C" w:rsidRDefault="00652DD6" w:rsidP="003F1727">
            <w:pPr>
              <w:pStyle w:val="TAL"/>
            </w:pPr>
            <w:r w:rsidRPr="00C7244C">
              <w:t>Test environment</w:t>
            </w:r>
          </w:p>
        </w:tc>
        <w:tc>
          <w:tcPr>
            <w:tcW w:w="3943" w:type="dxa"/>
            <w:gridSpan w:val="2"/>
            <w:shd w:val="clear" w:color="auto" w:fill="auto"/>
          </w:tcPr>
          <w:p w14:paraId="59D7D652" w14:textId="77777777" w:rsidR="00652DD6" w:rsidRPr="00C7244C" w:rsidRDefault="00652DD6" w:rsidP="003F1727">
            <w:pPr>
              <w:pStyle w:val="TAL"/>
            </w:pPr>
            <w:r w:rsidRPr="00C7244C">
              <w:t>NC</w:t>
            </w:r>
          </w:p>
        </w:tc>
        <w:tc>
          <w:tcPr>
            <w:tcW w:w="3961" w:type="dxa"/>
          </w:tcPr>
          <w:p w14:paraId="4845E23A" w14:textId="77777777" w:rsidR="00652DD6" w:rsidRPr="00C7244C" w:rsidRDefault="00652DD6" w:rsidP="003F1727">
            <w:pPr>
              <w:pStyle w:val="TAL"/>
            </w:pPr>
            <w:r w:rsidRPr="00C7244C">
              <w:t>As specified in TS 38.508-1 [14] clause 4.1.</w:t>
            </w:r>
          </w:p>
        </w:tc>
      </w:tr>
      <w:tr w:rsidR="00652DD6" w:rsidRPr="00C7244C" w14:paraId="10D00518" w14:textId="77777777" w:rsidTr="003F1727">
        <w:trPr>
          <w:jc w:val="center"/>
        </w:trPr>
        <w:tc>
          <w:tcPr>
            <w:tcW w:w="1701" w:type="dxa"/>
            <w:shd w:val="clear" w:color="auto" w:fill="auto"/>
          </w:tcPr>
          <w:p w14:paraId="1A98E069" w14:textId="77777777" w:rsidR="00652DD6" w:rsidRPr="00C7244C" w:rsidRDefault="00652DD6" w:rsidP="003F1727">
            <w:pPr>
              <w:pStyle w:val="TAL"/>
            </w:pPr>
            <w:r w:rsidRPr="00C7244C">
              <w:t>Test frequencies</w:t>
            </w:r>
          </w:p>
        </w:tc>
        <w:tc>
          <w:tcPr>
            <w:tcW w:w="7904" w:type="dxa"/>
            <w:gridSpan w:val="3"/>
            <w:shd w:val="clear" w:color="auto" w:fill="auto"/>
          </w:tcPr>
          <w:p w14:paraId="75E5ED5D" w14:textId="5BCCED3A"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38902FE4" w14:textId="77777777" w:rsidTr="003F1727">
        <w:trPr>
          <w:jc w:val="center"/>
        </w:trPr>
        <w:tc>
          <w:tcPr>
            <w:tcW w:w="1701" w:type="dxa"/>
            <w:shd w:val="clear" w:color="auto" w:fill="auto"/>
          </w:tcPr>
          <w:p w14:paraId="17602A62" w14:textId="77777777" w:rsidR="00652DD6" w:rsidRPr="00C7244C" w:rsidRDefault="00652DD6" w:rsidP="003F1727">
            <w:pPr>
              <w:pStyle w:val="TAL"/>
            </w:pPr>
            <w:r w:rsidRPr="00C7244C">
              <w:t>Channel bandwidth</w:t>
            </w:r>
          </w:p>
        </w:tc>
        <w:tc>
          <w:tcPr>
            <w:tcW w:w="7904" w:type="dxa"/>
            <w:gridSpan w:val="3"/>
            <w:shd w:val="clear" w:color="auto" w:fill="auto"/>
          </w:tcPr>
          <w:p w14:paraId="5F46C213" w14:textId="77777777" w:rsidR="00652DD6" w:rsidRPr="00C7244C" w:rsidRDefault="00652DD6" w:rsidP="003F1727">
            <w:pPr>
              <w:pStyle w:val="TAL"/>
            </w:pPr>
            <w:r w:rsidRPr="00C7244C">
              <w:t>As specified by the test configuration selected from Table 7.6.2.8.4.1-1.</w:t>
            </w:r>
          </w:p>
        </w:tc>
      </w:tr>
      <w:tr w:rsidR="00652DD6" w:rsidRPr="00C7244C" w14:paraId="2D2C9D50" w14:textId="77777777" w:rsidTr="003F1727">
        <w:trPr>
          <w:jc w:val="center"/>
        </w:trPr>
        <w:tc>
          <w:tcPr>
            <w:tcW w:w="1701" w:type="dxa"/>
            <w:shd w:val="clear" w:color="auto" w:fill="auto"/>
          </w:tcPr>
          <w:p w14:paraId="0E8A0144" w14:textId="77777777" w:rsidR="00652DD6" w:rsidRPr="00C7244C" w:rsidRDefault="00652DD6" w:rsidP="003F1727">
            <w:pPr>
              <w:pStyle w:val="TAL"/>
            </w:pPr>
            <w:r w:rsidRPr="00C7244C">
              <w:t>Propagation conditions</w:t>
            </w:r>
          </w:p>
        </w:tc>
        <w:tc>
          <w:tcPr>
            <w:tcW w:w="3943" w:type="dxa"/>
            <w:gridSpan w:val="2"/>
            <w:shd w:val="clear" w:color="auto" w:fill="auto"/>
          </w:tcPr>
          <w:p w14:paraId="5F5F5376" w14:textId="77777777" w:rsidR="00652DD6" w:rsidRPr="00C7244C" w:rsidRDefault="00652DD6" w:rsidP="003F1727">
            <w:pPr>
              <w:pStyle w:val="TAL"/>
            </w:pPr>
            <w:r w:rsidRPr="00C7244C">
              <w:t>AWGN</w:t>
            </w:r>
          </w:p>
        </w:tc>
        <w:tc>
          <w:tcPr>
            <w:tcW w:w="3961" w:type="dxa"/>
          </w:tcPr>
          <w:p w14:paraId="6711B3D3" w14:textId="77777777" w:rsidR="00652DD6" w:rsidRPr="00C7244C" w:rsidRDefault="00652DD6" w:rsidP="003F1727">
            <w:pPr>
              <w:pStyle w:val="TAL"/>
            </w:pPr>
            <w:r w:rsidRPr="00C7244C">
              <w:t>As specified in Annex C.2.2.</w:t>
            </w:r>
          </w:p>
        </w:tc>
      </w:tr>
      <w:tr w:rsidR="00652DD6" w:rsidRPr="00C7244C" w14:paraId="11CE896B" w14:textId="77777777" w:rsidTr="003F1727">
        <w:trPr>
          <w:trHeight w:val="251"/>
          <w:jc w:val="center"/>
        </w:trPr>
        <w:tc>
          <w:tcPr>
            <w:tcW w:w="1701" w:type="dxa"/>
            <w:vMerge w:val="restart"/>
            <w:shd w:val="clear" w:color="auto" w:fill="auto"/>
          </w:tcPr>
          <w:p w14:paraId="239BE2FA" w14:textId="77777777" w:rsidR="00652DD6" w:rsidRPr="00C7244C" w:rsidRDefault="00652DD6" w:rsidP="003F1727">
            <w:pPr>
              <w:pStyle w:val="TAL"/>
            </w:pPr>
            <w:r w:rsidRPr="00C7244C">
              <w:t>Connection Diagram</w:t>
            </w:r>
          </w:p>
        </w:tc>
        <w:tc>
          <w:tcPr>
            <w:tcW w:w="1134" w:type="dxa"/>
            <w:shd w:val="clear" w:color="auto" w:fill="auto"/>
          </w:tcPr>
          <w:p w14:paraId="2E5F4D4A" w14:textId="77777777" w:rsidR="00652DD6" w:rsidRPr="00C7244C" w:rsidRDefault="00652DD6" w:rsidP="003F1727">
            <w:pPr>
              <w:pStyle w:val="TAL"/>
            </w:pPr>
            <w:r w:rsidRPr="00C7244C">
              <w:t>TE Part</w:t>
            </w:r>
          </w:p>
        </w:tc>
        <w:tc>
          <w:tcPr>
            <w:tcW w:w="2809" w:type="dxa"/>
            <w:shd w:val="clear" w:color="auto" w:fill="auto"/>
          </w:tcPr>
          <w:p w14:paraId="1924D9C4" w14:textId="77777777" w:rsidR="00652DD6" w:rsidRPr="00C7244C" w:rsidRDefault="00652DD6" w:rsidP="003F1727">
            <w:pPr>
              <w:pStyle w:val="TAL"/>
            </w:pPr>
            <w:r w:rsidRPr="00C7244C">
              <w:t>A.3.3.3.1</w:t>
            </w:r>
          </w:p>
        </w:tc>
        <w:tc>
          <w:tcPr>
            <w:tcW w:w="3961" w:type="dxa"/>
            <w:vMerge w:val="restart"/>
          </w:tcPr>
          <w:p w14:paraId="35C2EB6D" w14:textId="77777777" w:rsidR="00652DD6" w:rsidRPr="00C7244C" w:rsidRDefault="00652DD6" w:rsidP="003F1727">
            <w:pPr>
              <w:pStyle w:val="TAL"/>
            </w:pPr>
            <w:r w:rsidRPr="00C7244C">
              <w:t>As specified in TS 38.508-1 [14] Annex A.</w:t>
            </w:r>
          </w:p>
        </w:tc>
      </w:tr>
      <w:tr w:rsidR="00652DD6" w:rsidRPr="00C7244C" w14:paraId="578C8FF6" w14:textId="77777777" w:rsidTr="003F1727">
        <w:trPr>
          <w:trHeight w:val="250"/>
          <w:jc w:val="center"/>
        </w:trPr>
        <w:tc>
          <w:tcPr>
            <w:tcW w:w="1701" w:type="dxa"/>
            <w:vMerge/>
            <w:shd w:val="clear" w:color="auto" w:fill="auto"/>
          </w:tcPr>
          <w:p w14:paraId="3B7A9906" w14:textId="77777777" w:rsidR="00652DD6" w:rsidRPr="00C7244C" w:rsidRDefault="00652DD6" w:rsidP="003F1727">
            <w:pPr>
              <w:pStyle w:val="TAL"/>
            </w:pPr>
          </w:p>
        </w:tc>
        <w:tc>
          <w:tcPr>
            <w:tcW w:w="1134" w:type="dxa"/>
            <w:shd w:val="clear" w:color="auto" w:fill="auto"/>
          </w:tcPr>
          <w:p w14:paraId="694D5C22" w14:textId="77777777" w:rsidR="00652DD6" w:rsidRPr="00C7244C" w:rsidRDefault="00652DD6" w:rsidP="003F1727">
            <w:pPr>
              <w:pStyle w:val="TAL"/>
            </w:pPr>
            <w:r w:rsidRPr="00C7244C">
              <w:t>DUT Part</w:t>
            </w:r>
          </w:p>
        </w:tc>
        <w:tc>
          <w:tcPr>
            <w:tcW w:w="2809" w:type="dxa"/>
            <w:shd w:val="clear" w:color="auto" w:fill="auto"/>
          </w:tcPr>
          <w:p w14:paraId="57D48633" w14:textId="77777777" w:rsidR="00652DD6" w:rsidRPr="00C7244C" w:rsidRDefault="00652DD6" w:rsidP="003F1727">
            <w:pPr>
              <w:pStyle w:val="TAL"/>
            </w:pPr>
            <w:r w:rsidRPr="00C7244C">
              <w:t>A.3.4.1.1</w:t>
            </w:r>
          </w:p>
        </w:tc>
        <w:tc>
          <w:tcPr>
            <w:tcW w:w="3961" w:type="dxa"/>
            <w:vMerge/>
          </w:tcPr>
          <w:p w14:paraId="0F2D4A6A" w14:textId="77777777" w:rsidR="00652DD6" w:rsidRPr="00C7244C" w:rsidRDefault="00652DD6" w:rsidP="003F1727">
            <w:pPr>
              <w:pStyle w:val="TAL"/>
            </w:pPr>
          </w:p>
        </w:tc>
      </w:tr>
      <w:tr w:rsidR="00652DD6" w:rsidRPr="00C7244C" w14:paraId="04D5DD84" w14:textId="77777777" w:rsidTr="003F1727">
        <w:trPr>
          <w:jc w:val="center"/>
        </w:trPr>
        <w:tc>
          <w:tcPr>
            <w:tcW w:w="1701" w:type="dxa"/>
            <w:shd w:val="clear" w:color="auto" w:fill="auto"/>
          </w:tcPr>
          <w:p w14:paraId="467BA6D6"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0BC2AC0" w14:textId="77777777" w:rsidR="00652DD6" w:rsidRPr="00C7244C" w:rsidRDefault="00652DD6" w:rsidP="003F1727">
            <w:pPr>
              <w:pStyle w:val="TAL"/>
            </w:pPr>
          </w:p>
        </w:tc>
        <w:tc>
          <w:tcPr>
            <w:tcW w:w="3961" w:type="dxa"/>
          </w:tcPr>
          <w:p w14:paraId="1DC0B469" w14:textId="77777777" w:rsidR="00652DD6" w:rsidRPr="00C7244C" w:rsidRDefault="00652DD6" w:rsidP="003F1727">
            <w:pPr>
              <w:pStyle w:val="TAL"/>
            </w:pPr>
          </w:p>
        </w:tc>
      </w:tr>
    </w:tbl>
    <w:p w14:paraId="1B9FBB5D" w14:textId="77777777" w:rsidR="00652DD6" w:rsidRPr="00C7244C" w:rsidRDefault="00652DD6" w:rsidP="00652DD6"/>
    <w:p w14:paraId="59E3B148" w14:textId="77777777" w:rsidR="00652DD6" w:rsidRPr="00C7244C" w:rsidRDefault="00652DD6" w:rsidP="00652DD6">
      <w:pPr>
        <w:pStyle w:val="B1"/>
      </w:pPr>
      <w:r w:rsidRPr="00C7244C">
        <w:t>1.</w:t>
      </w:r>
      <w:r w:rsidRPr="00C7244C">
        <w:tab/>
        <w:t>Message contents are defined in clause 7.6.2.8.4.3.</w:t>
      </w:r>
    </w:p>
    <w:p w14:paraId="0F14F079"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688622DA" w14:textId="2DC3416C"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7CF3F728" w14:textId="77777777" w:rsidR="00652DD6" w:rsidRPr="00C7244C" w:rsidRDefault="00652DD6" w:rsidP="00652DD6">
      <w:pPr>
        <w:pStyle w:val="H6"/>
        <w:rPr>
          <w:lang w:eastAsia="sv-SE"/>
        </w:rPr>
      </w:pPr>
      <w:r w:rsidRPr="00C7244C">
        <w:rPr>
          <w:lang w:eastAsia="sv-SE"/>
        </w:rPr>
        <w:t>7.6.2.8.4.2</w:t>
      </w:r>
      <w:r w:rsidRPr="00C7244C">
        <w:rPr>
          <w:lang w:eastAsia="sv-SE"/>
        </w:rPr>
        <w:tab/>
        <w:t>Test procedure</w:t>
      </w:r>
    </w:p>
    <w:p w14:paraId="365DC44D" w14:textId="77777777" w:rsidR="00652DD6" w:rsidRPr="00C7244C" w:rsidRDefault="00652DD6" w:rsidP="00652DD6">
      <w:pPr>
        <w:rPr>
          <w:rFonts w:cs="v4.2.0"/>
        </w:rPr>
      </w:pPr>
      <w:r w:rsidRPr="00C7244C">
        <w:rPr>
          <w:rFonts w:cs="v4.2.0"/>
        </w:rPr>
        <w:t>In this test, there are two cells: NR cell 1 as PCell in FR1 on NR RF channel 2 and NR cell 2 as neighbour cell in FR2 on NR RF channel 2.</w:t>
      </w:r>
    </w:p>
    <w:p w14:paraId="464080BC" w14:textId="77777777" w:rsidR="00652DD6" w:rsidRPr="00C7244C" w:rsidRDefault="00652DD6" w:rsidP="00652DD6">
      <w:pPr>
        <w:rPr>
          <w:rFonts w:cs="v4.2.0"/>
        </w:rPr>
      </w:pPr>
      <w:r w:rsidRPr="00C7244C">
        <w:rPr>
          <w:rFonts w:cs="v4.2.0"/>
        </w:rPr>
        <w:t>In test 1&amp;2 measurement gap pattern configuration # 0 as defined in Table 7.6.2.8.4.1-2 is provided for a UE that does not support per-FR gap and in test 3&amp;4 measurement gap pattern configuration #13 as defined in Table 7.6.2.8.4.1-2 is provided for UE that support per-FR gap.</w:t>
      </w:r>
    </w:p>
    <w:p w14:paraId="33978011"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5618E8DC"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ccording to TS 38.508-1 [14] clause 4.5.</w:t>
      </w:r>
    </w:p>
    <w:p w14:paraId="14AA3437" w14:textId="77777777" w:rsidR="00652DD6" w:rsidRPr="00C7244C" w:rsidRDefault="00652DD6" w:rsidP="00652DD6">
      <w:pPr>
        <w:pStyle w:val="B1"/>
      </w:pPr>
      <w:r w:rsidRPr="00C7244C">
        <w:t>2.</w:t>
      </w:r>
      <w:r w:rsidRPr="00C7244C">
        <w:tab/>
        <w:t>Set the parameters according to T1 in Table 7.6.2.8.4.1-2. The TE shall ensure that the NR FR2 cell will be received by the UE from the Rx beam peak direction. T1 starts.</w:t>
      </w:r>
    </w:p>
    <w:p w14:paraId="60A1D1DC" w14:textId="77777777" w:rsidR="00652DD6" w:rsidRPr="00C7244C" w:rsidRDefault="00652DD6" w:rsidP="00652DD6">
      <w:pPr>
        <w:pStyle w:val="B1"/>
      </w:pPr>
      <w:r w:rsidRPr="00C7244C">
        <w:t>3.</w:t>
      </w:r>
      <w:r w:rsidRPr="00C7244C">
        <w:tab/>
        <w:t xml:space="preserve">The SS shall transmit an </w:t>
      </w:r>
      <w:r w:rsidRPr="00C7244C">
        <w:rPr>
          <w:i/>
        </w:rPr>
        <w:t xml:space="preserve">RRCReconfiguration </w:t>
      </w:r>
      <w:r w:rsidRPr="00C7244C">
        <w:t>message.</w:t>
      </w:r>
    </w:p>
    <w:p w14:paraId="3AFCC162" w14:textId="77777777" w:rsidR="00652DD6" w:rsidRPr="00C7244C" w:rsidRDefault="00652DD6" w:rsidP="00652DD6">
      <w:pPr>
        <w:pStyle w:val="B1"/>
      </w:pPr>
      <w:r w:rsidRPr="00C7244C">
        <w:t>4.</w:t>
      </w:r>
      <w:r w:rsidRPr="00C7244C">
        <w:tab/>
        <w:t xml:space="preserve">The UE shall transmit </w:t>
      </w:r>
      <w:r w:rsidRPr="00C7244C">
        <w:rPr>
          <w:i/>
        </w:rPr>
        <w:t>RRCReconfigurationComplete</w:t>
      </w:r>
      <w:r w:rsidRPr="00C7244C">
        <w:t xml:space="preserve"> message.</w:t>
      </w:r>
    </w:p>
    <w:p w14:paraId="0D93ABFD" w14:textId="77777777" w:rsidR="00652DD6" w:rsidRPr="00C7244C" w:rsidRDefault="00652DD6" w:rsidP="00652DD6">
      <w:pPr>
        <w:pStyle w:val="B1"/>
      </w:pPr>
      <w:r w:rsidRPr="00C7244C">
        <w:t>5.</w:t>
      </w:r>
      <w:r w:rsidRPr="00C7244C">
        <w:tab/>
        <w:t>When T1 expires, the SS shall switch the power setting from T1 to T2 as specified in Table 7.6.2.8.4.1-2.</w:t>
      </w:r>
    </w:p>
    <w:p w14:paraId="7539C526" w14:textId="168EA415" w:rsidR="00652DD6" w:rsidRPr="00C7244C" w:rsidRDefault="00652DD6" w:rsidP="00652DD6">
      <w:pPr>
        <w:pStyle w:val="B1"/>
      </w:pPr>
      <w:r w:rsidRPr="00C7244C">
        <w:t>6.</w:t>
      </w:r>
      <w:r w:rsidRPr="00C7244C">
        <w:tab/>
        <w:t xml:space="preserve">UE shall transmit a </w:t>
      </w:r>
      <w:r w:rsidRPr="00C7244C">
        <w:rPr>
          <w:i/>
        </w:rPr>
        <w:t>MeasurementReport</w:t>
      </w:r>
      <w:r w:rsidRPr="00C7244C">
        <w:t xml:space="preserve"> message triggered by Event A3. If the overall delays measured from the beginning of time period T2 is less than 10082 ms for UE supporting power class 1, or 6242 ms for UE supporting other power class for Test 1 and Test 3</w:t>
      </w:r>
      <w:r w:rsidRPr="00C7244C">
        <w:rPr>
          <w:rFonts w:cs="v4.2.0"/>
        </w:rPr>
        <w:t xml:space="preserve"> and 107522 ms for UE supporting power class 1, or 66562 ms for UE supporting other power class for Test 2 and Test 4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444D4481" w14:textId="77777777" w:rsidR="00652DD6" w:rsidRPr="00C7244C" w:rsidRDefault="00652DD6" w:rsidP="00652DD6">
      <w:pPr>
        <w:pStyle w:val="B1"/>
      </w:pPr>
      <w:r w:rsidRPr="00C7244C">
        <w:t>7.</w:t>
      </w:r>
      <w:r w:rsidRPr="00C7244C">
        <w:tab/>
        <w:t xml:space="preserve">After the SS receives the </w:t>
      </w:r>
      <w:r w:rsidRPr="00C7244C">
        <w:rPr>
          <w:i/>
        </w:rPr>
        <w:t>MeasurementReport</w:t>
      </w:r>
      <w:r w:rsidRPr="00C7244C">
        <w:t xml:space="preserve"> message in step 6 or when T2 expires, the SS shall transmit </w:t>
      </w:r>
      <w:r w:rsidRPr="00C7244C">
        <w:rPr>
          <w:i/>
        </w:rPr>
        <w:t>RRCRelease</w:t>
      </w:r>
      <w:r w:rsidRPr="00C7244C">
        <w:t xml:space="preserve"> message to release the RRC connection which includes the release of the established radio bearers as well as all radio resources.</w:t>
      </w:r>
    </w:p>
    <w:p w14:paraId="6349F2E3" w14:textId="77777777" w:rsidR="00652DD6" w:rsidRPr="00C7244C" w:rsidRDefault="00652DD6" w:rsidP="00652DD6">
      <w:pPr>
        <w:pStyle w:val="B1"/>
      </w:pPr>
      <w:r w:rsidRPr="00C7244C">
        <w:t>8.</w:t>
      </w:r>
      <w:r w:rsidRPr="00C7244C">
        <w:tab/>
        <w:t>Set Cell 2 physical cell identity = [(current cell 2 physical cell identity + 1) mod 1008] for next iteration of the test procedure loop.]</w:t>
      </w:r>
    </w:p>
    <w:p w14:paraId="26F7C921" w14:textId="77777777" w:rsidR="00652DD6" w:rsidRPr="00C7244C" w:rsidRDefault="00652DD6" w:rsidP="00652DD6">
      <w:pPr>
        <w:pStyle w:val="B1"/>
      </w:pPr>
      <w:r w:rsidRPr="00C7244C">
        <w:t>9.</w:t>
      </w:r>
      <w:r w:rsidRPr="00C7244C">
        <w:tab/>
        <w:t>After the RRC connection release, the SS:</w:t>
      </w:r>
    </w:p>
    <w:p w14:paraId="0AEBC897"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127AF4EB" w14:textId="77777777" w:rsidR="00652DD6" w:rsidRPr="00C7244C" w:rsidRDefault="00652DD6" w:rsidP="00652DD6">
      <w:pPr>
        <w:pStyle w:val="B1"/>
      </w:pPr>
      <w:r w:rsidRPr="00C7244C">
        <w:t>10.</w:t>
      </w:r>
      <w:r w:rsidRPr="00C7244C">
        <w:tab/>
        <w:t xml:space="preserve">Repeat step 2-9 until the confidence level according to </w:t>
      </w:r>
      <w:r w:rsidRPr="00C7244C">
        <w:rPr>
          <w:rFonts w:eastAsia="??"/>
        </w:rPr>
        <w:t>Tables G.2.3-1 in Annex G clause G.2 is achieved.</w:t>
      </w:r>
    </w:p>
    <w:p w14:paraId="1212875B" w14:textId="77777777" w:rsidR="00652DD6" w:rsidRPr="00C7244C" w:rsidRDefault="00652DD6" w:rsidP="00652DD6">
      <w:pPr>
        <w:pStyle w:val="B1"/>
      </w:pPr>
      <w:r w:rsidRPr="00C7244C">
        <w:t>11.</w:t>
      </w:r>
      <w:r w:rsidRPr="00C7244C">
        <w:tab/>
        <w:t>Repeat step 1-10 for each sub-test in Table 7</w:t>
      </w:r>
      <w:r w:rsidRPr="00C7244C">
        <w:rPr>
          <w:lang w:eastAsia="sv-SE"/>
        </w:rPr>
        <w:t xml:space="preserve">.6.2.8.4.1-2 </w:t>
      </w:r>
      <w:r w:rsidRPr="00C7244C">
        <w:t>as appropriate.</w:t>
      </w:r>
    </w:p>
    <w:p w14:paraId="6BDF796F" w14:textId="77777777" w:rsidR="00652DD6" w:rsidRPr="00C7244C" w:rsidRDefault="00652DD6" w:rsidP="00652DD6">
      <w:pPr>
        <w:pStyle w:val="H6"/>
        <w:rPr>
          <w:lang w:eastAsia="sv-SE"/>
        </w:rPr>
      </w:pPr>
      <w:r w:rsidRPr="00C7244C">
        <w:rPr>
          <w:lang w:eastAsia="sv-SE"/>
        </w:rPr>
        <w:t>7.6.2.8.4.3</w:t>
      </w:r>
      <w:r w:rsidRPr="00C7244C">
        <w:rPr>
          <w:lang w:eastAsia="sv-SE"/>
        </w:rPr>
        <w:tab/>
        <w:t>Message contents</w:t>
      </w:r>
    </w:p>
    <w:p w14:paraId="77428D2F" w14:textId="36B18F85"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4F2F39A3" w14:textId="77777777" w:rsidR="00652DD6" w:rsidRPr="00C7244C" w:rsidRDefault="00652DD6" w:rsidP="00652DD6">
      <w:pPr>
        <w:pStyle w:val="TH"/>
      </w:pPr>
      <w:r w:rsidRPr="00C7244C">
        <w:t>Table 7.6.2.8.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046B705" w14:textId="77777777" w:rsidTr="003F1727">
        <w:trPr>
          <w:cantSplit/>
          <w:jc w:val="center"/>
        </w:trPr>
        <w:tc>
          <w:tcPr>
            <w:tcW w:w="9777" w:type="dxa"/>
            <w:gridSpan w:val="2"/>
          </w:tcPr>
          <w:p w14:paraId="61C2FBE7" w14:textId="77777777" w:rsidR="00652DD6" w:rsidRPr="00C7244C" w:rsidRDefault="00652DD6" w:rsidP="003F1727">
            <w:pPr>
              <w:pStyle w:val="TAH"/>
            </w:pPr>
            <w:r w:rsidRPr="00C7244C">
              <w:t>Default Message Contents</w:t>
            </w:r>
          </w:p>
        </w:tc>
      </w:tr>
      <w:tr w:rsidR="00652DD6" w:rsidRPr="00C7244C" w14:paraId="2F6C0964" w14:textId="77777777" w:rsidTr="003F1727">
        <w:trPr>
          <w:cantSplit/>
          <w:jc w:val="center"/>
        </w:trPr>
        <w:tc>
          <w:tcPr>
            <w:tcW w:w="0" w:type="auto"/>
          </w:tcPr>
          <w:p w14:paraId="03E7F617" w14:textId="77777777" w:rsidR="00652DD6" w:rsidRPr="00C7244C" w:rsidRDefault="00652DD6" w:rsidP="003F1727">
            <w:pPr>
              <w:pStyle w:val="TAL"/>
            </w:pPr>
            <w:r w:rsidRPr="00C7244C">
              <w:t>Common contents of system information blocks exceptions</w:t>
            </w:r>
          </w:p>
        </w:tc>
        <w:tc>
          <w:tcPr>
            <w:tcW w:w="5801" w:type="dxa"/>
          </w:tcPr>
          <w:p w14:paraId="74D87777" w14:textId="77777777" w:rsidR="00652DD6" w:rsidRPr="00C7244C" w:rsidRDefault="00652DD6" w:rsidP="003F1727">
            <w:pPr>
              <w:pStyle w:val="TAL"/>
            </w:pPr>
          </w:p>
        </w:tc>
      </w:tr>
      <w:tr w:rsidR="00652DD6" w:rsidRPr="00C7244C" w14:paraId="16907E4D" w14:textId="77777777" w:rsidTr="003F1727">
        <w:trPr>
          <w:cantSplit/>
          <w:trHeight w:val="470"/>
          <w:jc w:val="center"/>
        </w:trPr>
        <w:tc>
          <w:tcPr>
            <w:tcW w:w="0" w:type="auto"/>
          </w:tcPr>
          <w:p w14:paraId="5EB1103A" w14:textId="77777777" w:rsidR="00652DD6" w:rsidRPr="00C7244C" w:rsidRDefault="00652DD6" w:rsidP="003F1727">
            <w:pPr>
              <w:pStyle w:val="TAL"/>
            </w:pPr>
            <w:r w:rsidRPr="00C7244C">
              <w:t>Default RRC messages and information elements contents exceptions</w:t>
            </w:r>
          </w:p>
        </w:tc>
        <w:tc>
          <w:tcPr>
            <w:tcW w:w="5801" w:type="dxa"/>
          </w:tcPr>
          <w:p w14:paraId="49C8652D" w14:textId="77777777" w:rsidR="00652DD6" w:rsidRPr="00C7244C" w:rsidRDefault="00652DD6" w:rsidP="003F1727">
            <w:pPr>
              <w:pStyle w:val="TAL"/>
            </w:pPr>
            <w:r w:rsidRPr="00C7244C">
              <w:t>Table H.3.1-1</w:t>
            </w:r>
          </w:p>
          <w:p w14:paraId="27DE3C9A" w14:textId="77777777" w:rsidR="00652DD6" w:rsidRPr="00C7244C" w:rsidRDefault="00652DD6" w:rsidP="003F1727">
            <w:pPr>
              <w:pStyle w:val="TAL"/>
            </w:pPr>
            <w:r w:rsidRPr="00C7244C">
              <w:t>Table H.3.1-2 with Conditions GAP NEEDED and INTER-FREQ for Test 1 and Test 2</w:t>
            </w:r>
          </w:p>
          <w:p w14:paraId="13C79DD7" w14:textId="77777777" w:rsidR="00652DD6" w:rsidRPr="00C7244C" w:rsidRDefault="00652DD6" w:rsidP="003F1727">
            <w:pPr>
              <w:pStyle w:val="TAL"/>
            </w:pPr>
            <w:r w:rsidRPr="00C7244C">
              <w:t>Table H.3.1-2 with Condition INTER-FREQ for Test 3 and Test 4</w:t>
            </w:r>
          </w:p>
          <w:p w14:paraId="6BFEF5ED" w14:textId="77777777" w:rsidR="00652DD6" w:rsidRPr="00C7244C" w:rsidRDefault="00652DD6" w:rsidP="003F1727">
            <w:pPr>
              <w:pStyle w:val="TAL"/>
            </w:pPr>
            <w:r w:rsidRPr="00C7244C">
              <w:t>Table H.3.1-3 with Conditions INTER-FREQ MO and S</w:t>
            </w:r>
            <w:r w:rsidRPr="00C7244C">
              <w:rPr>
                <w:rFonts w:cs="v4.2.0"/>
              </w:rPr>
              <w:t>ynchronous cells</w:t>
            </w:r>
          </w:p>
          <w:p w14:paraId="2F2D8779" w14:textId="0F378152" w:rsidR="00652DD6" w:rsidRPr="00C7244C" w:rsidRDefault="00652DD6" w:rsidP="003F1727">
            <w:pPr>
              <w:pStyle w:val="TAL"/>
            </w:pPr>
            <w:r w:rsidRPr="00C7244C">
              <w:t>Table H.3.1-4</w:t>
            </w:r>
            <w:r w:rsidR="00EA684F" w:rsidRPr="00C7244C">
              <w:t>AA</w:t>
            </w:r>
            <w:r w:rsidRPr="00C7244C">
              <w:t xml:space="preserve"> with Condition SSB Index and A4-threshold= -105dB</w:t>
            </w:r>
          </w:p>
          <w:p w14:paraId="00B308E6" w14:textId="77777777" w:rsidR="00652DD6" w:rsidRPr="00C7244C" w:rsidRDefault="00652DD6" w:rsidP="003F1727">
            <w:pPr>
              <w:pStyle w:val="TAL"/>
            </w:pPr>
            <w:r w:rsidRPr="00C7244C">
              <w:t>Table H.3.1-5</w:t>
            </w:r>
          </w:p>
          <w:p w14:paraId="6F690E28" w14:textId="77777777" w:rsidR="00652DD6" w:rsidRPr="00C7244C" w:rsidRDefault="00652DD6" w:rsidP="003F1727">
            <w:pPr>
              <w:pStyle w:val="TAL"/>
            </w:pPr>
            <w:r w:rsidRPr="00C7244C">
              <w:t>Table H.3.1-6 with Conditions gapUE and Pattern #0 for Test 1 and Test 2</w:t>
            </w:r>
          </w:p>
          <w:p w14:paraId="2C5113FD" w14:textId="77777777" w:rsidR="00652DD6" w:rsidRPr="00C7244C" w:rsidRDefault="00652DD6" w:rsidP="003F1727">
            <w:pPr>
              <w:pStyle w:val="TAL"/>
            </w:pPr>
            <w:r w:rsidRPr="00C7244C">
              <w:t>Table H.3.1-7 with Condition INTER-FREQ</w:t>
            </w:r>
          </w:p>
          <w:p w14:paraId="550E0988" w14:textId="60199C89" w:rsidR="00652DD6" w:rsidRPr="00C7244C" w:rsidRDefault="00652DD6" w:rsidP="003F1727">
            <w:pPr>
              <w:pStyle w:val="TAL"/>
            </w:pPr>
            <w:r w:rsidRPr="00C7244C">
              <w:t>Table H.3.7-1 with Condition DRX.1 for Test 1 and Test 3 and DRX.2 for Test 2 and Test 4</w:t>
            </w:r>
          </w:p>
        </w:tc>
      </w:tr>
    </w:tbl>
    <w:p w14:paraId="404A05EC" w14:textId="77777777" w:rsidR="00652DD6" w:rsidRPr="00C7244C" w:rsidRDefault="00652DD6" w:rsidP="00652DD6">
      <w:pPr>
        <w:rPr>
          <w:lang w:eastAsia="sv-SE"/>
        </w:rPr>
      </w:pPr>
    </w:p>
    <w:p w14:paraId="72D2002E" w14:textId="77777777" w:rsidR="00652DD6" w:rsidRPr="00C7244C" w:rsidRDefault="00652DD6" w:rsidP="00652DD6">
      <w:pPr>
        <w:pStyle w:val="TH"/>
        <w:rPr>
          <w:i/>
        </w:rPr>
      </w:pPr>
      <w:r w:rsidRPr="00C7244C">
        <w:t>Table 7.6.2.8.4.3-2: MeasObjectNR-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12F07BB1" w14:textId="77777777" w:rsidTr="003F1727">
        <w:tc>
          <w:tcPr>
            <w:tcW w:w="9747" w:type="dxa"/>
            <w:gridSpan w:val="4"/>
          </w:tcPr>
          <w:p w14:paraId="7D5DCF8E" w14:textId="77777777" w:rsidR="00652DD6" w:rsidRPr="00C7244C" w:rsidRDefault="00652DD6" w:rsidP="003F1727">
            <w:pPr>
              <w:pStyle w:val="TAH"/>
              <w:jc w:val="left"/>
              <w:rPr>
                <w:b w:val="0"/>
              </w:rPr>
            </w:pPr>
            <w:r w:rsidRPr="00C7244C">
              <w:rPr>
                <w:b w:val="0"/>
              </w:rPr>
              <w:t>Derivation Path: Table H.3.1-3</w:t>
            </w:r>
          </w:p>
        </w:tc>
      </w:tr>
      <w:tr w:rsidR="00652DD6" w:rsidRPr="00C7244C" w14:paraId="2AE4D422" w14:textId="77777777" w:rsidTr="003F1727">
        <w:tc>
          <w:tcPr>
            <w:tcW w:w="4535" w:type="dxa"/>
          </w:tcPr>
          <w:p w14:paraId="2EC5E794" w14:textId="77777777" w:rsidR="00652DD6" w:rsidRPr="00C7244C" w:rsidRDefault="00652DD6" w:rsidP="003F1727">
            <w:pPr>
              <w:pStyle w:val="TAH"/>
            </w:pPr>
            <w:r w:rsidRPr="00C7244C">
              <w:t>Information Element</w:t>
            </w:r>
          </w:p>
        </w:tc>
        <w:tc>
          <w:tcPr>
            <w:tcW w:w="2267" w:type="dxa"/>
          </w:tcPr>
          <w:p w14:paraId="7951EE08" w14:textId="77777777" w:rsidR="00652DD6" w:rsidRPr="00C7244C" w:rsidRDefault="00652DD6" w:rsidP="003F1727">
            <w:pPr>
              <w:pStyle w:val="TAH"/>
            </w:pPr>
            <w:r w:rsidRPr="00C7244C">
              <w:t>Value/remark</w:t>
            </w:r>
          </w:p>
        </w:tc>
        <w:tc>
          <w:tcPr>
            <w:tcW w:w="1273" w:type="dxa"/>
          </w:tcPr>
          <w:p w14:paraId="57259DDE" w14:textId="77777777" w:rsidR="00652DD6" w:rsidRPr="00C7244C" w:rsidRDefault="00652DD6" w:rsidP="003F1727">
            <w:pPr>
              <w:pStyle w:val="TAH"/>
            </w:pPr>
            <w:r w:rsidRPr="00C7244C">
              <w:t>Comment</w:t>
            </w:r>
          </w:p>
        </w:tc>
        <w:tc>
          <w:tcPr>
            <w:tcW w:w="1672" w:type="dxa"/>
          </w:tcPr>
          <w:p w14:paraId="59263C51" w14:textId="77777777" w:rsidR="00652DD6" w:rsidRPr="00C7244C" w:rsidRDefault="00652DD6" w:rsidP="003F1727">
            <w:pPr>
              <w:pStyle w:val="TAH"/>
            </w:pPr>
            <w:r w:rsidRPr="00C7244C">
              <w:t>Condition</w:t>
            </w:r>
          </w:p>
        </w:tc>
      </w:tr>
      <w:tr w:rsidR="00652DD6" w:rsidRPr="00C7244C" w14:paraId="291C1E65" w14:textId="77777777" w:rsidTr="003F1727">
        <w:tc>
          <w:tcPr>
            <w:tcW w:w="4535" w:type="dxa"/>
          </w:tcPr>
          <w:p w14:paraId="27AAD4A0" w14:textId="77777777" w:rsidR="00652DD6" w:rsidRPr="00C7244C" w:rsidRDefault="00652DD6" w:rsidP="003F1727">
            <w:pPr>
              <w:pStyle w:val="TAL"/>
            </w:pPr>
            <w:r w:rsidRPr="00C7244C">
              <w:t xml:space="preserve">MeasObjectNR::= </w:t>
            </w:r>
            <w:r w:rsidRPr="00C7244C">
              <w:rPr>
                <w:snapToGrid w:val="0"/>
              </w:rPr>
              <w:t xml:space="preserve">SEQUENCE </w:t>
            </w:r>
            <w:r w:rsidRPr="00C7244C">
              <w:t>{</w:t>
            </w:r>
          </w:p>
        </w:tc>
        <w:tc>
          <w:tcPr>
            <w:tcW w:w="2267" w:type="dxa"/>
          </w:tcPr>
          <w:p w14:paraId="5FABC169" w14:textId="77777777" w:rsidR="00652DD6" w:rsidRPr="00C7244C" w:rsidRDefault="00652DD6" w:rsidP="003F1727">
            <w:pPr>
              <w:pStyle w:val="TAL"/>
            </w:pPr>
          </w:p>
        </w:tc>
        <w:tc>
          <w:tcPr>
            <w:tcW w:w="1273" w:type="dxa"/>
          </w:tcPr>
          <w:p w14:paraId="5B27B754" w14:textId="77777777" w:rsidR="00652DD6" w:rsidRPr="00C7244C" w:rsidRDefault="00652DD6" w:rsidP="003F1727">
            <w:pPr>
              <w:pStyle w:val="TAL"/>
            </w:pPr>
          </w:p>
        </w:tc>
        <w:tc>
          <w:tcPr>
            <w:tcW w:w="1672" w:type="dxa"/>
          </w:tcPr>
          <w:p w14:paraId="1DB0F7B8" w14:textId="77777777" w:rsidR="00652DD6" w:rsidRPr="00C7244C" w:rsidRDefault="00652DD6" w:rsidP="003F1727">
            <w:pPr>
              <w:pStyle w:val="TAL"/>
            </w:pPr>
          </w:p>
        </w:tc>
      </w:tr>
      <w:tr w:rsidR="00652DD6" w:rsidRPr="00C7244C" w14:paraId="6FFAE49E" w14:textId="77777777" w:rsidTr="003F1727">
        <w:tc>
          <w:tcPr>
            <w:tcW w:w="4535" w:type="dxa"/>
          </w:tcPr>
          <w:p w14:paraId="36C6C649" w14:textId="77777777" w:rsidR="00652DD6" w:rsidRPr="00C7244C" w:rsidRDefault="00652DD6" w:rsidP="003F1727">
            <w:pPr>
              <w:pStyle w:val="TAL"/>
            </w:pPr>
            <w:r w:rsidRPr="00C7244C">
              <w:t xml:space="preserve">  offsetMO SEQUENCE {</w:t>
            </w:r>
          </w:p>
        </w:tc>
        <w:tc>
          <w:tcPr>
            <w:tcW w:w="2267" w:type="dxa"/>
          </w:tcPr>
          <w:p w14:paraId="02B19DD7" w14:textId="77777777" w:rsidR="00652DD6" w:rsidRPr="00C7244C" w:rsidRDefault="00652DD6" w:rsidP="003F1727">
            <w:pPr>
              <w:pStyle w:val="TAL"/>
            </w:pPr>
          </w:p>
        </w:tc>
        <w:tc>
          <w:tcPr>
            <w:tcW w:w="1273" w:type="dxa"/>
          </w:tcPr>
          <w:p w14:paraId="7300E0DF" w14:textId="77777777" w:rsidR="00652DD6" w:rsidRPr="00C7244C" w:rsidRDefault="00652DD6" w:rsidP="003F1727">
            <w:pPr>
              <w:pStyle w:val="TAL"/>
            </w:pPr>
          </w:p>
        </w:tc>
        <w:tc>
          <w:tcPr>
            <w:tcW w:w="1672" w:type="dxa"/>
          </w:tcPr>
          <w:p w14:paraId="03BFCBD2" w14:textId="77777777" w:rsidR="00652DD6" w:rsidRPr="00C7244C" w:rsidRDefault="00652DD6" w:rsidP="003F1727">
            <w:pPr>
              <w:pStyle w:val="TAL"/>
            </w:pPr>
          </w:p>
        </w:tc>
      </w:tr>
      <w:tr w:rsidR="00652DD6" w:rsidRPr="00C7244C" w14:paraId="7185CE20" w14:textId="77777777" w:rsidTr="003F1727">
        <w:tc>
          <w:tcPr>
            <w:tcW w:w="4535" w:type="dxa"/>
          </w:tcPr>
          <w:p w14:paraId="07217D7C" w14:textId="77777777" w:rsidR="00652DD6" w:rsidRPr="00C7244C" w:rsidRDefault="00652DD6" w:rsidP="003F1727">
            <w:pPr>
              <w:pStyle w:val="TAL"/>
            </w:pPr>
            <w:r w:rsidRPr="00C7244C">
              <w:t xml:space="preserve">    rsrpOffsetSSB</w:t>
            </w:r>
          </w:p>
        </w:tc>
        <w:tc>
          <w:tcPr>
            <w:tcW w:w="2267" w:type="dxa"/>
          </w:tcPr>
          <w:p w14:paraId="2AD7A9BB" w14:textId="77777777" w:rsidR="00652DD6" w:rsidRPr="00C7244C" w:rsidRDefault="00652DD6" w:rsidP="003F1727">
            <w:pPr>
              <w:pStyle w:val="TAL"/>
            </w:pPr>
            <w:r w:rsidRPr="00C7244C">
              <w:t>dB6</w:t>
            </w:r>
          </w:p>
        </w:tc>
        <w:tc>
          <w:tcPr>
            <w:tcW w:w="1273" w:type="dxa"/>
          </w:tcPr>
          <w:p w14:paraId="2E9740CE" w14:textId="77777777" w:rsidR="00652DD6" w:rsidRPr="00C7244C" w:rsidRDefault="00652DD6" w:rsidP="003F1727">
            <w:pPr>
              <w:pStyle w:val="TAL"/>
            </w:pPr>
          </w:p>
        </w:tc>
        <w:tc>
          <w:tcPr>
            <w:tcW w:w="1672" w:type="dxa"/>
          </w:tcPr>
          <w:p w14:paraId="7B9DD874" w14:textId="77777777" w:rsidR="00652DD6" w:rsidRPr="00C7244C" w:rsidRDefault="00652DD6" w:rsidP="003F1727">
            <w:pPr>
              <w:pStyle w:val="TAL"/>
            </w:pPr>
          </w:p>
        </w:tc>
      </w:tr>
      <w:tr w:rsidR="00652DD6" w:rsidRPr="00C7244C" w14:paraId="6C9F6EED" w14:textId="77777777" w:rsidTr="003F1727">
        <w:tc>
          <w:tcPr>
            <w:tcW w:w="4535" w:type="dxa"/>
          </w:tcPr>
          <w:p w14:paraId="3541A8B9" w14:textId="77777777" w:rsidR="00652DD6" w:rsidRPr="00C7244C" w:rsidRDefault="00652DD6" w:rsidP="003F1727">
            <w:pPr>
              <w:pStyle w:val="TAL"/>
            </w:pPr>
            <w:r w:rsidRPr="00C7244C">
              <w:t>}</w:t>
            </w:r>
          </w:p>
        </w:tc>
        <w:tc>
          <w:tcPr>
            <w:tcW w:w="2267" w:type="dxa"/>
          </w:tcPr>
          <w:p w14:paraId="32F287DE" w14:textId="77777777" w:rsidR="00652DD6" w:rsidRPr="00C7244C" w:rsidRDefault="00652DD6" w:rsidP="003F1727">
            <w:pPr>
              <w:pStyle w:val="TAL"/>
            </w:pPr>
          </w:p>
        </w:tc>
        <w:tc>
          <w:tcPr>
            <w:tcW w:w="1273" w:type="dxa"/>
          </w:tcPr>
          <w:p w14:paraId="1D530E24" w14:textId="77777777" w:rsidR="00652DD6" w:rsidRPr="00C7244C" w:rsidRDefault="00652DD6" w:rsidP="003F1727">
            <w:pPr>
              <w:pStyle w:val="TAL"/>
            </w:pPr>
          </w:p>
        </w:tc>
        <w:tc>
          <w:tcPr>
            <w:tcW w:w="1672" w:type="dxa"/>
          </w:tcPr>
          <w:p w14:paraId="1652414A" w14:textId="77777777" w:rsidR="00652DD6" w:rsidRPr="00C7244C" w:rsidRDefault="00652DD6" w:rsidP="003F1727">
            <w:pPr>
              <w:pStyle w:val="TAL"/>
            </w:pPr>
          </w:p>
        </w:tc>
      </w:tr>
    </w:tbl>
    <w:p w14:paraId="3B6F5908" w14:textId="77777777" w:rsidR="00652DD6" w:rsidRPr="00C7244C" w:rsidRDefault="00652DD6" w:rsidP="00652DD6">
      <w:pPr>
        <w:rPr>
          <w:lang w:eastAsia="sv-SE"/>
        </w:rPr>
      </w:pPr>
    </w:p>
    <w:p w14:paraId="39B76724" w14:textId="77777777" w:rsidR="00652DD6" w:rsidRPr="00C7244C" w:rsidRDefault="00652DD6" w:rsidP="00652DD6">
      <w:pPr>
        <w:pStyle w:val="H6"/>
        <w:rPr>
          <w:lang w:eastAsia="sv-SE"/>
        </w:rPr>
      </w:pPr>
      <w:r w:rsidRPr="00C7244C">
        <w:rPr>
          <w:lang w:eastAsia="sv-SE"/>
        </w:rPr>
        <w:t>7.6.2.8.5</w:t>
      </w:r>
      <w:r w:rsidRPr="00C7244C">
        <w:rPr>
          <w:lang w:eastAsia="sv-SE"/>
        </w:rPr>
        <w:tab/>
        <w:t>Test requirement</w:t>
      </w:r>
    </w:p>
    <w:p w14:paraId="4BFCA4BF" w14:textId="77777777" w:rsidR="00652DD6" w:rsidRPr="00C7244C" w:rsidRDefault="00652DD6" w:rsidP="00652DD6">
      <w:pPr>
        <w:rPr>
          <w:lang w:eastAsia="sv-SE"/>
        </w:rPr>
      </w:pPr>
      <w:r w:rsidRPr="00C7244C">
        <w:rPr>
          <w:lang w:eastAsia="sv-SE"/>
        </w:rPr>
        <w:t>Table 7.6.2.8.5-1 defines the primary level settings including test tolerances for all tests.</w:t>
      </w:r>
    </w:p>
    <w:p w14:paraId="364916F8" w14:textId="77777777" w:rsidR="00652DD6" w:rsidRPr="00C7244C" w:rsidRDefault="00652DD6" w:rsidP="00652DD6">
      <w:pPr>
        <w:pStyle w:val="TH"/>
      </w:pPr>
      <w:r w:rsidRPr="00C7244C">
        <w:rPr>
          <w:rFonts w:cs="v4.2.0"/>
        </w:rPr>
        <w:t>Table 7.6.2.8.5-1: Cell specific test parameters for SA inter-frequency event triggered reporting for FR2 with SSB time index detection in DRX</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C7244C" w14:paraId="6B6006FD"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02EAEE"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63FB8732"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9" w:type="dxa"/>
            <w:tcBorders>
              <w:top w:val="single" w:sz="4" w:space="0" w:color="auto"/>
              <w:left w:val="single" w:sz="4" w:space="0" w:color="auto"/>
              <w:bottom w:val="nil"/>
              <w:right w:val="single" w:sz="4" w:space="0" w:color="auto"/>
            </w:tcBorders>
            <w:hideMark/>
          </w:tcPr>
          <w:p w14:paraId="437E8818"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837CF04"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00DC58A"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7F2FA1D9"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DF8F92A" w14:textId="77777777" w:rsidR="00652DD6" w:rsidRPr="00C7244C" w:rsidRDefault="00652DD6" w:rsidP="003F172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337BB7C5" w14:textId="77777777" w:rsidR="00652DD6" w:rsidRPr="00C7244C" w:rsidRDefault="00652DD6" w:rsidP="003F172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2C45CF8B" w14:textId="77777777" w:rsidR="00652DD6" w:rsidRPr="00C7244C" w:rsidRDefault="00652DD6" w:rsidP="003F172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0D37CC35" w14:textId="77777777" w:rsidR="00652DD6" w:rsidRPr="00C7244C" w:rsidRDefault="00652DD6" w:rsidP="003F1727">
            <w:pPr>
              <w:pStyle w:val="TAH"/>
              <w:spacing w:line="254" w:lineRule="auto"/>
              <w:rPr>
                <w:rFonts w:cs="Arial"/>
                <w:lang w:eastAsia="zh-CN"/>
              </w:rPr>
            </w:pPr>
            <w:r w:rsidRPr="00C7244C">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30A1D663" w14:textId="77777777" w:rsidR="00652DD6" w:rsidRPr="00C7244C" w:rsidRDefault="00652DD6" w:rsidP="003F1727">
            <w:pPr>
              <w:pStyle w:val="TAH"/>
              <w:spacing w:line="254" w:lineRule="auto"/>
              <w:rPr>
                <w:rFonts w:cs="Arial"/>
                <w:lang w:eastAsia="zh-CN"/>
              </w:rPr>
            </w:pPr>
            <w:r w:rsidRPr="00C7244C">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4BAA523B"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60217919"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69F62D3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1610601" w14:textId="77777777" w:rsidR="00652DD6" w:rsidRPr="00C7244C" w:rsidRDefault="00652DD6" w:rsidP="003F1727">
            <w:pPr>
              <w:pStyle w:val="TAL"/>
              <w:spacing w:line="254" w:lineRule="auto"/>
              <w:rPr>
                <w:lang w:eastAsia="zh-CN"/>
              </w:rPr>
            </w:pPr>
            <w:r w:rsidRPr="00C7244C">
              <w:rPr>
                <w:lang w:eastAsia="zh-CN"/>
              </w:rPr>
              <w:t>AoA setup</w:t>
            </w:r>
          </w:p>
        </w:tc>
        <w:tc>
          <w:tcPr>
            <w:tcW w:w="875" w:type="dxa"/>
            <w:tcBorders>
              <w:top w:val="single" w:sz="4" w:space="0" w:color="auto"/>
              <w:left w:val="single" w:sz="4" w:space="0" w:color="auto"/>
              <w:bottom w:val="single" w:sz="4" w:space="0" w:color="auto"/>
              <w:right w:val="single" w:sz="4" w:space="0" w:color="auto"/>
            </w:tcBorders>
          </w:tcPr>
          <w:p w14:paraId="62303E16"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FCAB725"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EE0E886"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5452DAE"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3AB6FC6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2BD34" w14:textId="77777777" w:rsidR="00652DD6" w:rsidRPr="00C7244C" w:rsidRDefault="00652DD6" w:rsidP="003F1727">
            <w:pPr>
              <w:pStyle w:val="TAL"/>
              <w:spacing w:line="254" w:lineRule="auto"/>
              <w:rPr>
                <w:lang w:eastAsia="zh-CN"/>
              </w:rPr>
            </w:pPr>
            <w:r w:rsidRPr="00C7244C">
              <w:rPr>
                <w:position w:val="-12"/>
                <w:lang w:eastAsia="zh-CN"/>
              </w:rPr>
              <w:t>Beam Assumption</w:t>
            </w:r>
            <w:r w:rsidRPr="00C7244C">
              <w:rPr>
                <w:position w:val="-12"/>
                <w:vertAlign w:val="superscript"/>
                <w:lang w:eastAsia="zh-CN"/>
              </w:rPr>
              <w:t>Note 7</w:t>
            </w:r>
          </w:p>
        </w:tc>
        <w:tc>
          <w:tcPr>
            <w:tcW w:w="875" w:type="dxa"/>
            <w:tcBorders>
              <w:top w:val="single" w:sz="4" w:space="0" w:color="auto"/>
              <w:left w:val="single" w:sz="4" w:space="0" w:color="auto"/>
              <w:bottom w:val="single" w:sz="4" w:space="0" w:color="auto"/>
              <w:right w:val="single" w:sz="4" w:space="0" w:color="auto"/>
            </w:tcBorders>
          </w:tcPr>
          <w:p w14:paraId="49913C45"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C20EBD"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6BC432D" w14:textId="77777777" w:rsidR="00652DD6" w:rsidRPr="00C7244C" w:rsidRDefault="00652DD6" w:rsidP="003F1727">
            <w:pPr>
              <w:pStyle w:val="TAC"/>
              <w:spacing w:line="254" w:lineRule="auto"/>
              <w:rPr>
                <w:rFonts w:cs="v4.2.0"/>
                <w:lang w:eastAsia="zh-CN"/>
              </w:rPr>
            </w:pPr>
            <w:r w:rsidRPr="00C7244C">
              <w:rPr>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1F69D903" w14:textId="77777777" w:rsidR="00652DD6" w:rsidRPr="00C7244C" w:rsidRDefault="00652DD6" w:rsidP="003F1727">
            <w:pPr>
              <w:pStyle w:val="TAC"/>
              <w:spacing w:line="254" w:lineRule="auto"/>
              <w:rPr>
                <w:rFonts w:cs="v4.2.0"/>
                <w:lang w:eastAsia="zh-CN"/>
              </w:rPr>
            </w:pPr>
            <w:r w:rsidRPr="00C7244C">
              <w:rPr>
                <w:lang w:eastAsia="zh-CN"/>
              </w:rPr>
              <w:t>Rough</w:t>
            </w:r>
          </w:p>
        </w:tc>
      </w:tr>
      <w:tr w:rsidR="00652DD6" w:rsidRPr="00C7244C" w14:paraId="1C50AB1B"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8FD59EE"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4A6FAB85"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913DFAA"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A784823" w14:textId="77777777" w:rsidR="00652DD6" w:rsidRPr="00C7244C" w:rsidRDefault="00652DD6" w:rsidP="003F1727">
            <w:pPr>
              <w:pStyle w:val="TAC"/>
              <w:spacing w:line="254" w:lineRule="auto"/>
              <w:rPr>
                <w:lang w:eastAsia="zh-CN"/>
              </w:rPr>
            </w:pPr>
            <w:r w:rsidRPr="00C7244C">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03743638"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10F213AB"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DC0FD74"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4FC83264"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E420BB5"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56C7EF60" w14:textId="77777777" w:rsidR="00652DD6" w:rsidRPr="00C7244C" w:rsidRDefault="00652DD6" w:rsidP="003F1727">
            <w:pPr>
              <w:pStyle w:val="TAC"/>
              <w:spacing w:line="254" w:lineRule="auto"/>
              <w:rPr>
                <w:lang w:eastAsia="zh-CN"/>
              </w:rPr>
            </w:pPr>
            <w:r w:rsidRPr="00C7244C">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4F3720CC"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5BC3F2E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1E94DA1"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E53F067"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53A943B" w14:textId="77777777" w:rsidR="00652DD6" w:rsidRPr="00C7244C" w:rsidRDefault="00652DD6" w:rsidP="003F1727">
            <w:pPr>
              <w:pStyle w:val="TAC"/>
              <w:spacing w:line="254" w:lineRule="auto"/>
              <w:rPr>
                <w:lang w:eastAsia="zh-CN"/>
              </w:rPr>
            </w:pPr>
            <w:r w:rsidRPr="00C7244C">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43557C17" w14:textId="77777777" w:rsidR="00652DD6" w:rsidRPr="00C7244C" w:rsidRDefault="00652DD6" w:rsidP="003F1727">
            <w:pPr>
              <w:pStyle w:val="TAC"/>
              <w:spacing w:line="254" w:lineRule="auto"/>
              <w:rPr>
                <w:lang w:eastAsia="zh-CN"/>
              </w:rPr>
            </w:pPr>
            <w:r w:rsidRPr="00C7244C">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41866455"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4A18450D"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749B86C"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234C56D"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D86B74C"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2432AA24" w14:textId="77777777" w:rsidR="00652DD6" w:rsidRPr="00C7244C" w:rsidRDefault="00652DD6" w:rsidP="003F1727">
            <w:pPr>
              <w:pStyle w:val="TAC"/>
              <w:spacing w:line="254" w:lineRule="auto"/>
              <w:rPr>
                <w:lang w:eastAsia="zh-CN"/>
              </w:rPr>
            </w:pPr>
            <w:r w:rsidRPr="00C7244C">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46B5DE2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D3D595D" w14:textId="77777777" w:rsidTr="003F1727">
        <w:trPr>
          <w:cantSplit/>
          <w:trHeight w:val="150"/>
        </w:trPr>
        <w:tc>
          <w:tcPr>
            <w:tcW w:w="2628" w:type="dxa"/>
            <w:gridSpan w:val="2"/>
            <w:tcBorders>
              <w:top w:val="nil"/>
              <w:left w:val="single" w:sz="4" w:space="0" w:color="auto"/>
              <w:bottom w:val="nil"/>
              <w:right w:val="single" w:sz="4" w:space="0" w:color="auto"/>
            </w:tcBorders>
          </w:tcPr>
          <w:p w14:paraId="201DD71F"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33D27A1C"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CA34057" w14:textId="77777777" w:rsidR="00652DD6" w:rsidRPr="00C7244C" w:rsidRDefault="00652DD6" w:rsidP="003F1727">
            <w:pPr>
              <w:pStyle w:val="TAC"/>
              <w:spacing w:line="254" w:lineRule="auto"/>
              <w:rPr>
                <w:lang w:eastAsia="zh-CN"/>
              </w:rPr>
            </w:pPr>
            <w:r w:rsidRPr="00C7244C">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0DE81DFA" w14:textId="77777777" w:rsidR="00652DD6" w:rsidRPr="00C7244C" w:rsidRDefault="00652DD6" w:rsidP="003F1727">
            <w:pPr>
              <w:pStyle w:val="TAC"/>
              <w:spacing w:line="254" w:lineRule="auto"/>
              <w:rPr>
                <w:lang w:eastAsia="zh-CN"/>
              </w:rPr>
            </w:pPr>
            <w:r w:rsidRPr="00C7244C">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1CD2C787"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3915B7E1"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159A1E07"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47EB2D5"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B9F6960"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4D9A531A" w14:textId="77777777" w:rsidR="00652DD6" w:rsidRPr="00C7244C" w:rsidRDefault="00652DD6" w:rsidP="003F1727">
            <w:pPr>
              <w:pStyle w:val="TAC"/>
              <w:spacing w:line="254" w:lineRule="auto"/>
              <w:rPr>
                <w:lang w:eastAsia="zh-CN"/>
              </w:rPr>
            </w:pPr>
            <w:r w:rsidRPr="00C7244C">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472F45F"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117095F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13C04A3" w14:textId="77777777" w:rsidR="00652DD6" w:rsidRPr="00C7244C" w:rsidRDefault="00652DD6" w:rsidP="003F1727">
            <w:pPr>
              <w:pStyle w:val="TAL"/>
              <w:spacing w:line="254" w:lineRule="auto"/>
              <w:rPr>
                <w:lang w:eastAsia="zh-CN"/>
              </w:rPr>
            </w:pPr>
            <w:r w:rsidRPr="00C7244C">
              <w:rPr>
                <w:bCs/>
                <w:lang w:eastAsia="zh-CN"/>
              </w:rPr>
              <w:t>BW</w:t>
            </w:r>
            <w:r w:rsidRPr="00C7244C">
              <w:rPr>
                <w:vertAlign w:val="subscript"/>
                <w:lang w:eastAsia="zh-CN"/>
              </w:rPr>
              <w:t>channel</w:t>
            </w:r>
          </w:p>
        </w:tc>
        <w:tc>
          <w:tcPr>
            <w:tcW w:w="875" w:type="dxa"/>
            <w:tcBorders>
              <w:top w:val="single" w:sz="4" w:space="0" w:color="auto"/>
              <w:left w:val="single" w:sz="4" w:space="0" w:color="auto"/>
              <w:bottom w:val="nil"/>
              <w:right w:val="single" w:sz="4" w:space="0" w:color="auto"/>
            </w:tcBorders>
            <w:hideMark/>
          </w:tcPr>
          <w:p w14:paraId="468AA925"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5087D8A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68FE500"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950F269"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7478351C" w14:textId="77777777" w:rsidTr="003F1727">
        <w:trPr>
          <w:cantSplit/>
          <w:trHeight w:val="150"/>
        </w:trPr>
        <w:tc>
          <w:tcPr>
            <w:tcW w:w="2628" w:type="dxa"/>
            <w:gridSpan w:val="2"/>
            <w:tcBorders>
              <w:top w:val="nil"/>
              <w:left w:val="single" w:sz="4" w:space="0" w:color="auto"/>
              <w:bottom w:val="nil"/>
              <w:right w:val="single" w:sz="4" w:space="0" w:color="auto"/>
            </w:tcBorders>
          </w:tcPr>
          <w:p w14:paraId="2734F254"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354147B3"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6866E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441AE8C"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76D214E3"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66BC65AF"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29A5BB2"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36BCA47D"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DFF2DA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4187E64B"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159A97C0"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38AB45E6"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6495C89B"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tcBorders>
              <w:top w:val="single" w:sz="4" w:space="0" w:color="auto"/>
              <w:left w:val="single" w:sz="4" w:space="0" w:color="auto"/>
              <w:bottom w:val="nil"/>
              <w:right w:val="single" w:sz="4" w:space="0" w:color="auto"/>
            </w:tcBorders>
            <w:hideMark/>
          </w:tcPr>
          <w:p w14:paraId="613DE0F0" w14:textId="77777777" w:rsidR="00652DD6" w:rsidRPr="00C7244C" w:rsidRDefault="00652DD6" w:rsidP="003F1727">
            <w:pPr>
              <w:pStyle w:val="TAC"/>
              <w:spacing w:line="254" w:lineRule="auto"/>
              <w:rPr>
                <w:lang w:eastAsia="zh-CN"/>
              </w:rPr>
            </w:pPr>
            <w:r w:rsidRPr="00C7244C">
              <w:rPr>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1DEB2FF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29C6D06"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260F6BE7"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56DFB3CB" w14:textId="77777777" w:rsidTr="003F1727">
        <w:trPr>
          <w:cantSplit/>
          <w:trHeight w:val="87"/>
        </w:trPr>
        <w:tc>
          <w:tcPr>
            <w:tcW w:w="2628" w:type="dxa"/>
            <w:gridSpan w:val="2"/>
            <w:tcBorders>
              <w:top w:val="nil"/>
              <w:left w:val="single" w:sz="4" w:space="0" w:color="auto"/>
              <w:bottom w:val="nil"/>
              <w:right w:val="single" w:sz="4" w:space="0" w:color="auto"/>
            </w:tcBorders>
          </w:tcPr>
          <w:p w14:paraId="1DA55F40"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C43D3C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120FFC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A00E721" w14:textId="77777777" w:rsidR="00652DD6" w:rsidRPr="00C7244C" w:rsidRDefault="00652DD6" w:rsidP="003F1727">
            <w:pPr>
              <w:pStyle w:val="TAC"/>
              <w:spacing w:line="254" w:lineRule="auto"/>
              <w:rPr>
                <w:szCs w:val="18"/>
                <w:lang w:eastAsia="zh-CN"/>
              </w:rPr>
            </w:pPr>
            <w:r w:rsidRPr="00C7244C">
              <w:rPr>
                <w:szCs w:val="18"/>
                <w:lang w:eastAsia="zh-CN"/>
              </w:rPr>
              <w:t>10: N</w:t>
            </w:r>
            <w:r w:rsidRPr="00C7244C">
              <w:rPr>
                <w:szCs w:val="18"/>
                <w:vertAlign w:val="subscript"/>
                <w:lang w:eastAsia="zh-CN"/>
              </w:rPr>
              <w:t>RB,c</w:t>
            </w:r>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FAFD087"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4C2D2121"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5F014A0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4F822C8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FF45C5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C8843A2" w14:textId="77777777" w:rsidR="00652DD6" w:rsidRPr="00C7244C" w:rsidRDefault="00652DD6" w:rsidP="003F1727">
            <w:pPr>
              <w:pStyle w:val="TAC"/>
              <w:spacing w:line="254" w:lineRule="auto"/>
              <w:rPr>
                <w:szCs w:val="18"/>
                <w:lang w:eastAsia="zh-CN"/>
              </w:rPr>
            </w:pPr>
            <w:r w:rsidRPr="00C7244C">
              <w:rPr>
                <w:szCs w:val="18"/>
                <w:lang w:eastAsia="zh-CN"/>
              </w:rPr>
              <w:t>40: N</w:t>
            </w:r>
            <w:r w:rsidRPr="00C7244C">
              <w:rPr>
                <w:szCs w:val="18"/>
                <w:vertAlign w:val="subscript"/>
                <w:lang w:eastAsia="zh-CN"/>
              </w:rPr>
              <w:t>RB,c</w:t>
            </w:r>
            <w:r w:rsidRPr="00C7244C">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4297949D" w14:textId="77777777" w:rsidR="00652DD6" w:rsidRPr="00C7244C" w:rsidRDefault="00652DD6" w:rsidP="003F1727">
            <w:pPr>
              <w:pStyle w:val="TAC"/>
              <w:spacing w:line="254" w:lineRule="auto"/>
              <w:rPr>
                <w:szCs w:val="18"/>
                <w:lang w:eastAsia="zh-CN"/>
              </w:rPr>
            </w:pPr>
            <w:r w:rsidRPr="00C7244C">
              <w:rPr>
                <w:szCs w:val="18"/>
                <w:lang w:eastAsia="zh-CN"/>
              </w:rPr>
              <w:t>100: N</w:t>
            </w:r>
            <w:r w:rsidRPr="00C7244C">
              <w:rPr>
                <w:szCs w:val="18"/>
                <w:vertAlign w:val="subscript"/>
                <w:lang w:eastAsia="zh-CN"/>
              </w:rPr>
              <w:t xml:space="preserve">RB,c </w:t>
            </w:r>
            <w:r w:rsidRPr="00C7244C">
              <w:rPr>
                <w:szCs w:val="18"/>
                <w:lang w:eastAsia="zh-CN"/>
              </w:rPr>
              <w:t>= 66</w:t>
            </w:r>
          </w:p>
        </w:tc>
      </w:tr>
      <w:tr w:rsidR="00652DD6" w:rsidRPr="00C7244C" w14:paraId="359664FF"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7A5CBD83"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DF3237"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579649E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hideMark/>
          </w:tcPr>
          <w:p w14:paraId="3B9E58F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C8F0F3" w14:textId="77777777" w:rsidR="00652DD6" w:rsidRPr="00C7244C" w:rsidRDefault="00652DD6" w:rsidP="003F1727">
            <w:pPr>
              <w:pStyle w:val="TAC"/>
              <w:spacing w:line="254" w:lineRule="auto"/>
              <w:rPr>
                <w:lang w:eastAsia="zh-CN"/>
              </w:rPr>
            </w:pPr>
            <w:r w:rsidRPr="00C7244C">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BD06A9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389DB20" w14:textId="77777777" w:rsidTr="003F1727">
        <w:trPr>
          <w:cantSplit/>
          <w:trHeight w:val="259"/>
        </w:trPr>
        <w:tc>
          <w:tcPr>
            <w:tcW w:w="1310" w:type="dxa"/>
            <w:tcBorders>
              <w:top w:val="nil"/>
              <w:left w:val="single" w:sz="4" w:space="0" w:color="auto"/>
              <w:bottom w:val="nil"/>
              <w:right w:val="single" w:sz="4" w:space="0" w:color="auto"/>
            </w:tcBorders>
          </w:tcPr>
          <w:p w14:paraId="65AD5663"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45D8064E"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B76BF39"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5929BDC"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447242EE" w14:textId="77777777" w:rsidR="00652DD6" w:rsidRPr="00C7244C" w:rsidRDefault="00652DD6" w:rsidP="003F1727">
            <w:pPr>
              <w:pStyle w:val="TAC"/>
              <w:spacing w:line="254" w:lineRule="auto"/>
              <w:rPr>
                <w:lang w:eastAsia="zh-CN"/>
              </w:rPr>
            </w:pPr>
            <w:r w:rsidRPr="00C7244C">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E7E6F8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0D2650A" w14:textId="77777777" w:rsidTr="003F1727">
        <w:trPr>
          <w:cantSplit/>
          <w:trHeight w:val="232"/>
        </w:trPr>
        <w:tc>
          <w:tcPr>
            <w:tcW w:w="1310" w:type="dxa"/>
            <w:tcBorders>
              <w:top w:val="nil"/>
              <w:left w:val="single" w:sz="4" w:space="0" w:color="auto"/>
              <w:bottom w:val="nil"/>
              <w:right w:val="single" w:sz="4" w:space="0" w:color="auto"/>
            </w:tcBorders>
          </w:tcPr>
          <w:p w14:paraId="5AA813F2"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D120307"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370B14C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F284200"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678C695" w14:textId="77777777" w:rsidR="00652DD6" w:rsidRPr="00C7244C" w:rsidRDefault="00652DD6" w:rsidP="003F1727">
            <w:pPr>
              <w:pStyle w:val="TAC"/>
              <w:spacing w:line="254" w:lineRule="auto"/>
              <w:rPr>
                <w:lang w:eastAsia="zh-CN"/>
              </w:rPr>
            </w:pPr>
            <w:r w:rsidRPr="00C7244C">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6266E7AB"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7B65CB7"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427AE2E9"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F5FD9E9"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1B37B49C"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43188CFA"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FE53787" w14:textId="77777777" w:rsidR="00652DD6" w:rsidRPr="00C7244C" w:rsidRDefault="00652DD6" w:rsidP="003F1727">
            <w:pPr>
              <w:pStyle w:val="TAC"/>
              <w:spacing w:line="254" w:lineRule="auto"/>
              <w:rPr>
                <w:lang w:eastAsia="zh-CN"/>
              </w:rPr>
            </w:pPr>
            <w:r w:rsidRPr="00C7244C">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378FEE51"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90D1174"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1A0F904E" w14:textId="7E64ACE0"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21FC02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71C4EE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9E5F046" w14:textId="77777777" w:rsidR="00652DD6" w:rsidRPr="00C7244C" w:rsidRDefault="00652DD6" w:rsidP="003F1727">
            <w:pPr>
              <w:pStyle w:val="TAC"/>
              <w:spacing w:line="254" w:lineRule="auto"/>
              <w:rPr>
                <w:rFonts w:cs="v4.2.0"/>
                <w:lang w:eastAsia="zh-CN"/>
              </w:rPr>
            </w:pPr>
            <w:r w:rsidRPr="00C7244C">
              <w:rPr>
                <w:lang w:eastAsia="zh-CN"/>
              </w:rPr>
              <w:t>OP.1</w:t>
            </w:r>
          </w:p>
        </w:tc>
        <w:tc>
          <w:tcPr>
            <w:tcW w:w="2200" w:type="dxa"/>
            <w:gridSpan w:val="2"/>
            <w:tcBorders>
              <w:top w:val="single" w:sz="4" w:space="0" w:color="auto"/>
              <w:left w:val="single" w:sz="4" w:space="0" w:color="auto"/>
              <w:bottom w:val="single" w:sz="4" w:space="0" w:color="auto"/>
              <w:right w:val="single" w:sz="4" w:space="0" w:color="auto"/>
            </w:tcBorders>
          </w:tcPr>
          <w:p w14:paraId="0A981FEA"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496157E6"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55634084" w14:textId="77777777" w:rsidR="00652DD6" w:rsidRPr="00C7244C" w:rsidRDefault="00652DD6" w:rsidP="003F1727">
            <w:pPr>
              <w:pStyle w:val="TAL"/>
              <w:spacing w:line="254" w:lineRule="auto"/>
              <w:rPr>
                <w:lang w:eastAsia="zh-CN"/>
              </w:rPr>
            </w:pPr>
            <w:r w:rsidRPr="00C7244C">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5BAEFCB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20EBF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10A3303" w14:textId="77777777" w:rsidR="00652DD6" w:rsidRPr="00C7244C" w:rsidRDefault="00652DD6" w:rsidP="003F1727">
            <w:pPr>
              <w:pStyle w:val="TAC"/>
              <w:spacing w:line="254" w:lineRule="auto"/>
              <w:rPr>
                <w:lang w:eastAsia="zh-CN"/>
              </w:rPr>
            </w:pPr>
            <w:r w:rsidRPr="00C7244C">
              <w:rPr>
                <w:lang w:eastAsia="zh-CN"/>
              </w:rPr>
              <w:t>SR.1.1 FDD</w:t>
            </w:r>
          </w:p>
        </w:tc>
        <w:tc>
          <w:tcPr>
            <w:tcW w:w="2200" w:type="dxa"/>
            <w:gridSpan w:val="2"/>
            <w:tcBorders>
              <w:top w:val="single" w:sz="4" w:space="0" w:color="auto"/>
              <w:left w:val="single" w:sz="4" w:space="0" w:color="auto"/>
              <w:bottom w:val="nil"/>
              <w:right w:val="single" w:sz="4" w:space="0" w:color="auto"/>
            </w:tcBorders>
            <w:hideMark/>
          </w:tcPr>
          <w:p w14:paraId="7F53B55B"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2BBFA8E6"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3675F0E4" w14:textId="77777777" w:rsidR="00652DD6" w:rsidRPr="00C7244C" w:rsidRDefault="00652DD6" w:rsidP="003F1727">
            <w:pPr>
              <w:pStyle w:val="TAL"/>
              <w:spacing w:line="254" w:lineRule="auto"/>
              <w:rPr>
                <w:lang w:eastAsia="zh-CN"/>
              </w:rPr>
            </w:pPr>
            <w:r w:rsidRPr="00C7244C">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65A7289A"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8CD8A9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04B8DBD" w14:textId="77777777" w:rsidR="00652DD6" w:rsidRPr="00C7244C" w:rsidRDefault="00652DD6" w:rsidP="003F1727">
            <w:pPr>
              <w:pStyle w:val="TAC"/>
              <w:spacing w:line="254" w:lineRule="auto"/>
              <w:rPr>
                <w:lang w:eastAsia="zh-CN"/>
              </w:rPr>
            </w:pPr>
            <w:r w:rsidRPr="00C7244C">
              <w:rPr>
                <w:lang w:eastAsia="zh-CN"/>
              </w:rPr>
              <w:t>SR.1.1 TDD</w:t>
            </w:r>
          </w:p>
        </w:tc>
        <w:tc>
          <w:tcPr>
            <w:tcW w:w="2200" w:type="dxa"/>
            <w:gridSpan w:val="2"/>
            <w:tcBorders>
              <w:top w:val="nil"/>
              <w:left w:val="single" w:sz="4" w:space="0" w:color="auto"/>
              <w:bottom w:val="nil"/>
              <w:right w:val="single" w:sz="4" w:space="0" w:color="auto"/>
            </w:tcBorders>
          </w:tcPr>
          <w:p w14:paraId="4D896A4B" w14:textId="77777777" w:rsidR="00652DD6" w:rsidRPr="00C7244C" w:rsidRDefault="00652DD6" w:rsidP="003F1727">
            <w:pPr>
              <w:pStyle w:val="TAC"/>
              <w:spacing w:line="254" w:lineRule="auto"/>
              <w:rPr>
                <w:lang w:eastAsia="zh-CN"/>
              </w:rPr>
            </w:pPr>
          </w:p>
        </w:tc>
      </w:tr>
      <w:tr w:rsidR="00652DD6" w:rsidRPr="00C7244C" w14:paraId="20733BFD"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72BF3760"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CBC4414"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D8C83D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22A9A685" w14:textId="77777777" w:rsidR="00652DD6" w:rsidRPr="00C7244C" w:rsidRDefault="00652DD6" w:rsidP="003F1727">
            <w:pPr>
              <w:pStyle w:val="TAC"/>
              <w:spacing w:line="254" w:lineRule="auto"/>
              <w:rPr>
                <w:lang w:eastAsia="zh-CN"/>
              </w:rPr>
            </w:pPr>
            <w:r w:rsidRPr="00C7244C">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6165FBA1" w14:textId="77777777" w:rsidR="00652DD6" w:rsidRPr="00C7244C" w:rsidRDefault="00652DD6" w:rsidP="003F1727">
            <w:pPr>
              <w:pStyle w:val="TAC"/>
              <w:spacing w:line="254" w:lineRule="auto"/>
              <w:rPr>
                <w:lang w:eastAsia="zh-CN"/>
              </w:rPr>
            </w:pPr>
          </w:p>
        </w:tc>
      </w:tr>
      <w:tr w:rsidR="00652DD6" w:rsidRPr="00C7244C" w14:paraId="0F11D851"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FD10CFB" w14:textId="77777777" w:rsidR="00652DD6" w:rsidRPr="00C7244C" w:rsidRDefault="00652DD6" w:rsidP="003F1727">
            <w:pPr>
              <w:pStyle w:val="TAL"/>
              <w:spacing w:line="254" w:lineRule="auto"/>
              <w:rPr>
                <w:rFonts w:cs="v5.0.0"/>
                <w:lang w:eastAsia="zh-CN"/>
              </w:rPr>
            </w:pPr>
            <w:r w:rsidRPr="00C7244C">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11EC029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62CACE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1AF112E6" w14:textId="77777777" w:rsidR="00652DD6" w:rsidRPr="00C7244C" w:rsidRDefault="00652DD6" w:rsidP="003F1727">
            <w:pPr>
              <w:pStyle w:val="TAC"/>
              <w:spacing w:line="254" w:lineRule="auto"/>
              <w:rPr>
                <w:lang w:eastAsia="zh-CN"/>
              </w:rPr>
            </w:pPr>
            <w:r w:rsidRPr="00C7244C">
              <w:rPr>
                <w:lang w:eastAsia="zh-CN"/>
              </w:rPr>
              <w:t>CR.1.1 FDD</w:t>
            </w:r>
          </w:p>
        </w:tc>
        <w:tc>
          <w:tcPr>
            <w:tcW w:w="2200" w:type="dxa"/>
            <w:gridSpan w:val="2"/>
            <w:tcBorders>
              <w:top w:val="single" w:sz="4" w:space="0" w:color="auto"/>
              <w:left w:val="single" w:sz="4" w:space="0" w:color="auto"/>
              <w:bottom w:val="nil"/>
              <w:right w:val="single" w:sz="4" w:space="0" w:color="auto"/>
            </w:tcBorders>
            <w:hideMark/>
          </w:tcPr>
          <w:p w14:paraId="2D6ECF42"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2950EA26"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3AA45DE3" w14:textId="77777777" w:rsidR="00652DD6" w:rsidRPr="00C7244C" w:rsidRDefault="00652DD6" w:rsidP="003F1727">
            <w:pPr>
              <w:pStyle w:val="TAL"/>
              <w:spacing w:line="254" w:lineRule="auto"/>
              <w:rPr>
                <w:rFonts w:cs="v5.0.0"/>
                <w:lang w:eastAsia="zh-CN"/>
              </w:rPr>
            </w:pPr>
            <w:r w:rsidRPr="00C7244C">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4EB2ABB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772C56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490AE6AA" w14:textId="77777777" w:rsidR="00652DD6" w:rsidRPr="00C7244C" w:rsidRDefault="00652DD6" w:rsidP="003F1727">
            <w:pPr>
              <w:pStyle w:val="TAC"/>
              <w:spacing w:line="254" w:lineRule="auto"/>
              <w:rPr>
                <w:lang w:eastAsia="zh-CN"/>
              </w:rPr>
            </w:pPr>
            <w:r w:rsidRPr="00C7244C">
              <w:rPr>
                <w:lang w:eastAsia="zh-CN"/>
              </w:rPr>
              <w:t>CR.1.1 TDD</w:t>
            </w:r>
          </w:p>
        </w:tc>
        <w:tc>
          <w:tcPr>
            <w:tcW w:w="2200" w:type="dxa"/>
            <w:gridSpan w:val="2"/>
            <w:tcBorders>
              <w:top w:val="nil"/>
              <w:left w:val="single" w:sz="4" w:space="0" w:color="auto"/>
              <w:bottom w:val="nil"/>
              <w:right w:val="single" w:sz="4" w:space="0" w:color="auto"/>
            </w:tcBorders>
          </w:tcPr>
          <w:p w14:paraId="423FEC16" w14:textId="77777777" w:rsidR="00652DD6" w:rsidRPr="00C7244C" w:rsidRDefault="00652DD6" w:rsidP="003F1727">
            <w:pPr>
              <w:pStyle w:val="TAC"/>
              <w:spacing w:line="254" w:lineRule="auto"/>
              <w:rPr>
                <w:rFonts w:cs="v4.2.0"/>
                <w:lang w:eastAsia="zh-CN"/>
              </w:rPr>
            </w:pPr>
          </w:p>
        </w:tc>
      </w:tr>
      <w:tr w:rsidR="00652DD6" w:rsidRPr="00C7244C" w14:paraId="4824E115"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20338BB3"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748307F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1D5D344"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316C2A0" w14:textId="77777777" w:rsidR="00652DD6" w:rsidRPr="00C7244C" w:rsidRDefault="00652DD6" w:rsidP="003F1727">
            <w:pPr>
              <w:pStyle w:val="TAC"/>
              <w:spacing w:line="254" w:lineRule="auto"/>
              <w:rPr>
                <w:lang w:eastAsia="zh-CN"/>
              </w:rPr>
            </w:pPr>
            <w:r w:rsidRPr="00C7244C">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B3555AE" w14:textId="77777777" w:rsidR="00652DD6" w:rsidRPr="00C7244C" w:rsidRDefault="00652DD6" w:rsidP="003F1727">
            <w:pPr>
              <w:pStyle w:val="TAC"/>
              <w:spacing w:line="254" w:lineRule="auto"/>
              <w:rPr>
                <w:rFonts w:cs="v4.2.0"/>
                <w:lang w:eastAsia="zh-CN"/>
              </w:rPr>
            </w:pPr>
          </w:p>
        </w:tc>
      </w:tr>
      <w:tr w:rsidR="00652DD6" w:rsidRPr="00C7244C" w14:paraId="6E93A1BA"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49DBB99F"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0D6CDE2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94674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C49C23D" w14:textId="77777777" w:rsidR="00652DD6" w:rsidRPr="00C7244C" w:rsidRDefault="00652DD6" w:rsidP="003F1727">
            <w:pPr>
              <w:pStyle w:val="TAC"/>
              <w:spacing w:line="254" w:lineRule="auto"/>
              <w:rPr>
                <w:lang w:eastAsia="zh-CN"/>
              </w:rPr>
            </w:pPr>
            <w:r w:rsidRPr="00C7244C">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64AD7CA5"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29A07A93"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30B049F8"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76126A0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B7BBFC7"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57918BA" w14:textId="77777777" w:rsidR="00652DD6" w:rsidRPr="00C7244C" w:rsidRDefault="00652DD6" w:rsidP="003F1727">
            <w:pPr>
              <w:pStyle w:val="TAC"/>
              <w:spacing w:line="254" w:lineRule="auto"/>
              <w:rPr>
                <w:lang w:eastAsia="zh-CN"/>
              </w:rPr>
            </w:pPr>
            <w:r w:rsidRPr="00C7244C">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61B64C78" w14:textId="77777777" w:rsidR="00652DD6" w:rsidRPr="00C7244C" w:rsidRDefault="00652DD6" w:rsidP="003F1727">
            <w:pPr>
              <w:pStyle w:val="TAC"/>
              <w:spacing w:line="254" w:lineRule="auto"/>
              <w:rPr>
                <w:lang w:eastAsia="fr-FR"/>
              </w:rPr>
            </w:pPr>
            <w:r w:rsidRPr="00C7244C">
              <w:rPr>
                <w:lang w:eastAsia="fr-FR"/>
              </w:rPr>
              <w:t>CCR.3.1 TDD</w:t>
            </w:r>
          </w:p>
        </w:tc>
      </w:tr>
      <w:tr w:rsidR="00652DD6" w:rsidRPr="00C7244C" w14:paraId="2336DEEE"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0C8B3139"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2EC06B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C9638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FB3657" w14:textId="77777777" w:rsidR="00652DD6" w:rsidRPr="00C7244C" w:rsidRDefault="00652DD6" w:rsidP="003F1727">
            <w:pPr>
              <w:pStyle w:val="TAC"/>
              <w:spacing w:line="254" w:lineRule="auto"/>
              <w:rPr>
                <w:lang w:eastAsia="zh-CN"/>
              </w:rPr>
            </w:pPr>
            <w:r w:rsidRPr="00C7244C">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03605F5B" w14:textId="77777777" w:rsidR="00652DD6" w:rsidRPr="00C7244C" w:rsidRDefault="00652DD6" w:rsidP="003F1727">
            <w:pPr>
              <w:pStyle w:val="TAC"/>
              <w:spacing w:line="254" w:lineRule="auto"/>
              <w:rPr>
                <w:lang w:eastAsia="fr-FR"/>
              </w:rPr>
            </w:pPr>
            <w:r w:rsidRPr="00C7244C">
              <w:rPr>
                <w:lang w:eastAsia="fr-FR"/>
              </w:rPr>
              <w:t>CCR.3.1 TDD</w:t>
            </w:r>
          </w:p>
        </w:tc>
      </w:tr>
      <w:tr w:rsidR="00652DD6" w:rsidRPr="00C7244C" w14:paraId="7AF0A1BE"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0B132522" w14:textId="7748FE10" w:rsidR="00652DD6" w:rsidRPr="00C7244C" w:rsidRDefault="00652DD6" w:rsidP="003F1727">
            <w:pPr>
              <w:pStyle w:val="TAL"/>
              <w:spacing w:line="254" w:lineRule="auto"/>
              <w:rPr>
                <w:lang w:eastAsia="zh-CN"/>
              </w:rPr>
            </w:pPr>
            <w:r w:rsidRPr="00C7244C">
              <w:rPr>
                <w:lang w:eastAsia="zh-CN"/>
              </w:rPr>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7884469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59411E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1C7E991E" w14:textId="77777777" w:rsidR="00652DD6" w:rsidRPr="00C7244C" w:rsidRDefault="00652DD6" w:rsidP="003F1727">
            <w:pPr>
              <w:pStyle w:val="TAC"/>
              <w:spacing w:line="254" w:lineRule="auto"/>
              <w:rPr>
                <w:lang w:eastAsia="zh-CN"/>
              </w:rPr>
            </w:pPr>
            <w:r w:rsidRPr="00C7244C">
              <w:rPr>
                <w:lang w:eastAsia="zh-CN"/>
              </w:rPr>
              <w:t>SMTC.2</w:t>
            </w:r>
          </w:p>
        </w:tc>
        <w:tc>
          <w:tcPr>
            <w:tcW w:w="2200" w:type="dxa"/>
            <w:gridSpan w:val="2"/>
            <w:tcBorders>
              <w:top w:val="nil"/>
              <w:left w:val="single" w:sz="4" w:space="0" w:color="auto"/>
              <w:bottom w:val="single" w:sz="4" w:space="0" w:color="auto"/>
              <w:right w:val="single" w:sz="4" w:space="0" w:color="auto"/>
            </w:tcBorders>
            <w:hideMark/>
          </w:tcPr>
          <w:p w14:paraId="3FC4C61A"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542366D5"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7C79EF1B" w14:textId="4647B335"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6CD6CD07"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78466E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7D6B776A" w14:textId="77777777" w:rsidR="00652DD6" w:rsidRPr="00C7244C" w:rsidRDefault="00652DD6" w:rsidP="003F1727">
            <w:pPr>
              <w:pStyle w:val="TAC"/>
              <w:spacing w:line="254" w:lineRule="auto"/>
              <w:rPr>
                <w:lang w:eastAsia="zh-CN"/>
              </w:rPr>
            </w:pPr>
            <w:r w:rsidRPr="00C7244C">
              <w:rPr>
                <w:lang w:eastAsia="zh-CN"/>
              </w:rPr>
              <w:t>SMTC.1</w:t>
            </w:r>
          </w:p>
        </w:tc>
        <w:tc>
          <w:tcPr>
            <w:tcW w:w="2200" w:type="dxa"/>
            <w:gridSpan w:val="2"/>
            <w:tcBorders>
              <w:top w:val="nil"/>
              <w:left w:val="single" w:sz="4" w:space="0" w:color="auto"/>
              <w:bottom w:val="single" w:sz="4" w:space="0" w:color="auto"/>
              <w:right w:val="single" w:sz="4" w:space="0" w:color="auto"/>
            </w:tcBorders>
            <w:hideMark/>
          </w:tcPr>
          <w:p w14:paraId="1ED107C2" w14:textId="77777777" w:rsidR="00652DD6" w:rsidRPr="00C7244C" w:rsidRDefault="00652DD6" w:rsidP="003F1727">
            <w:pPr>
              <w:pStyle w:val="TAC"/>
              <w:spacing w:line="254" w:lineRule="auto"/>
              <w:rPr>
                <w:rFonts w:cs="v4.2.0"/>
                <w:lang w:eastAsia="zh-CN"/>
              </w:rPr>
            </w:pPr>
            <w:r w:rsidRPr="00C7244C">
              <w:rPr>
                <w:lang w:eastAsia="zh-CN"/>
              </w:rPr>
              <w:t>SMTC.1</w:t>
            </w:r>
          </w:p>
        </w:tc>
      </w:tr>
      <w:tr w:rsidR="00652DD6" w:rsidRPr="00C7244C" w14:paraId="7AC7AD60"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6D2CCC8C"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AB00886" w14:textId="77777777" w:rsidR="00652DD6" w:rsidRPr="00C7244C" w:rsidRDefault="00652DD6" w:rsidP="003F1727">
            <w:pPr>
              <w:pStyle w:val="TAC"/>
              <w:spacing w:line="254" w:lineRule="auto"/>
              <w:rPr>
                <w:lang w:eastAsia="zh-CN"/>
              </w:rPr>
            </w:pPr>
            <w:r w:rsidRPr="00C7244C">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7E43EBA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0EB41986" w14:textId="77777777" w:rsidR="00652DD6" w:rsidRPr="00C7244C" w:rsidRDefault="00652DD6" w:rsidP="003F1727">
            <w:pPr>
              <w:pStyle w:val="TAC"/>
              <w:spacing w:line="254" w:lineRule="auto"/>
              <w:rPr>
                <w:lang w:eastAsia="zh-CN"/>
              </w:rPr>
            </w:pPr>
            <w:r w:rsidRPr="00C7244C">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hideMark/>
          </w:tcPr>
          <w:p w14:paraId="2E43D178"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5BD4210D"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59533256"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67BEEDD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2B696A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51BEB785" w14:textId="77777777" w:rsidR="00652DD6" w:rsidRPr="00C7244C" w:rsidRDefault="00652DD6" w:rsidP="003F1727">
            <w:pPr>
              <w:pStyle w:val="TAC"/>
              <w:spacing w:line="254" w:lineRule="auto"/>
              <w:rPr>
                <w:lang w:eastAsia="zh-CN"/>
              </w:rPr>
            </w:pPr>
            <w:r w:rsidRPr="00C7244C">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hideMark/>
          </w:tcPr>
          <w:p w14:paraId="1C935943"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10610619"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404D506" w14:textId="77777777" w:rsidR="00652DD6" w:rsidRPr="00C7244C" w:rsidRDefault="00652DD6" w:rsidP="003F1727">
            <w:pPr>
              <w:pStyle w:val="TAL"/>
              <w:spacing w:line="254" w:lineRule="auto"/>
              <w:rPr>
                <w:lang w:eastAsia="zh-CN"/>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86D373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tcPr>
          <w:p w14:paraId="10EB6849"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20C7A62" w14:textId="77777777" w:rsidR="00652DD6" w:rsidRPr="00C7244C" w:rsidRDefault="00652DD6" w:rsidP="003F1727">
            <w:pPr>
              <w:pStyle w:val="TAC"/>
              <w:spacing w:line="254" w:lineRule="auto"/>
              <w:rPr>
                <w:rFonts w:cs="v4.2.0"/>
                <w:lang w:eastAsia="zh-CN"/>
              </w:rPr>
            </w:pPr>
          </w:p>
        </w:tc>
        <w:tc>
          <w:tcPr>
            <w:tcW w:w="2200" w:type="dxa"/>
            <w:gridSpan w:val="2"/>
            <w:tcBorders>
              <w:top w:val="single" w:sz="4" w:space="0" w:color="auto"/>
              <w:left w:val="single" w:sz="4" w:space="0" w:color="auto"/>
              <w:bottom w:val="nil"/>
              <w:right w:val="single" w:sz="4" w:space="0" w:color="auto"/>
            </w:tcBorders>
          </w:tcPr>
          <w:p w14:paraId="23BFCE7B" w14:textId="77777777" w:rsidR="00652DD6" w:rsidRPr="00C7244C" w:rsidRDefault="00652DD6" w:rsidP="003F1727">
            <w:pPr>
              <w:pStyle w:val="TAC"/>
              <w:spacing w:line="254" w:lineRule="auto"/>
              <w:rPr>
                <w:lang w:eastAsia="zh-CN"/>
              </w:rPr>
            </w:pPr>
          </w:p>
        </w:tc>
      </w:tr>
      <w:tr w:rsidR="00652DD6" w:rsidRPr="00C7244C" w14:paraId="1899812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533B682"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BED99BA"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52F6231"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45D6C1AD"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AD0D573" w14:textId="77777777" w:rsidR="00652DD6" w:rsidRPr="00C7244C" w:rsidRDefault="00652DD6" w:rsidP="003F1727">
            <w:pPr>
              <w:pStyle w:val="TAC"/>
              <w:spacing w:line="254" w:lineRule="auto"/>
              <w:rPr>
                <w:lang w:eastAsia="zh-CN"/>
              </w:rPr>
            </w:pPr>
          </w:p>
        </w:tc>
      </w:tr>
      <w:tr w:rsidR="00652DD6" w:rsidRPr="00C7244C" w14:paraId="15B3D37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3FDAAD6"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8FA78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31A294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DAE56B9"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441A715" w14:textId="77777777" w:rsidR="00652DD6" w:rsidRPr="00C7244C" w:rsidRDefault="00652DD6" w:rsidP="003F1727">
            <w:pPr>
              <w:pStyle w:val="TAC"/>
              <w:spacing w:line="254" w:lineRule="auto"/>
              <w:rPr>
                <w:lang w:eastAsia="zh-CN"/>
              </w:rPr>
            </w:pPr>
          </w:p>
        </w:tc>
      </w:tr>
      <w:tr w:rsidR="00652DD6" w:rsidRPr="00C7244C" w14:paraId="035B484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C3E8AD"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2CC1FF07"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296182A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1CDD91EA"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B338AA8" w14:textId="77777777" w:rsidR="00652DD6" w:rsidRPr="00C7244C" w:rsidRDefault="00652DD6" w:rsidP="003F1727">
            <w:pPr>
              <w:pStyle w:val="TAC"/>
              <w:spacing w:line="254" w:lineRule="auto"/>
              <w:rPr>
                <w:lang w:eastAsia="zh-CN"/>
              </w:rPr>
            </w:pPr>
          </w:p>
        </w:tc>
      </w:tr>
      <w:tr w:rsidR="00652DD6" w:rsidRPr="00C7244C" w14:paraId="048D3C8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FF02EA5"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C3A56E5"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hideMark/>
          </w:tcPr>
          <w:p w14:paraId="052458B3"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5E6B85C5"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0" w:type="dxa"/>
            <w:gridSpan w:val="2"/>
            <w:tcBorders>
              <w:top w:val="nil"/>
              <w:left w:val="single" w:sz="4" w:space="0" w:color="auto"/>
              <w:bottom w:val="nil"/>
              <w:right w:val="single" w:sz="4" w:space="0" w:color="auto"/>
            </w:tcBorders>
            <w:hideMark/>
          </w:tcPr>
          <w:p w14:paraId="5DF7BFFD"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576E3DF1"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958DFCA"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218E17C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334285A"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2FD01D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F3BE288" w14:textId="77777777" w:rsidR="00652DD6" w:rsidRPr="00C7244C" w:rsidRDefault="00652DD6" w:rsidP="003F1727">
            <w:pPr>
              <w:pStyle w:val="TAC"/>
              <w:spacing w:line="254" w:lineRule="auto"/>
              <w:rPr>
                <w:lang w:eastAsia="zh-CN"/>
              </w:rPr>
            </w:pPr>
          </w:p>
        </w:tc>
      </w:tr>
      <w:tr w:rsidR="00652DD6" w:rsidRPr="00C7244C" w14:paraId="52621B5C"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4B2BC8"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DDB5A58"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325AEC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7AE9C6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0B1DC6D" w14:textId="77777777" w:rsidR="00652DD6" w:rsidRPr="00C7244C" w:rsidRDefault="00652DD6" w:rsidP="003F1727">
            <w:pPr>
              <w:pStyle w:val="TAC"/>
              <w:spacing w:line="254" w:lineRule="auto"/>
              <w:rPr>
                <w:lang w:eastAsia="zh-CN"/>
              </w:rPr>
            </w:pPr>
          </w:p>
        </w:tc>
      </w:tr>
      <w:tr w:rsidR="00652DD6" w:rsidRPr="00C7244C" w14:paraId="73D3B5D8"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18C0897E"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2D675DEC"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18AF495"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7AD5EDC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C0F58EF" w14:textId="77777777" w:rsidR="00652DD6" w:rsidRPr="00C7244C" w:rsidRDefault="00652DD6" w:rsidP="003F1727">
            <w:pPr>
              <w:pStyle w:val="TAC"/>
              <w:spacing w:line="254" w:lineRule="auto"/>
              <w:rPr>
                <w:lang w:eastAsia="zh-CN"/>
              </w:rPr>
            </w:pPr>
          </w:p>
        </w:tc>
      </w:tr>
      <w:tr w:rsidR="00652DD6" w:rsidRPr="00C7244C" w14:paraId="2A4E207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BF40466"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7B598A4D"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351BB69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03389A32"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2D8033C0" w14:textId="77777777" w:rsidR="00652DD6" w:rsidRPr="00C7244C" w:rsidRDefault="00652DD6" w:rsidP="003F1727">
            <w:pPr>
              <w:pStyle w:val="TAC"/>
              <w:spacing w:line="254" w:lineRule="auto"/>
              <w:rPr>
                <w:lang w:eastAsia="zh-CN"/>
              </w:rPr>
            </w:pPr>
          </w:p>
        </w:tc>
      </w:tr>
      <w:tr w:rsidR="00652DD6" w:rsidRPr="00C7244C" w14:paraId="133F2C9B"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123FA223"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50E17861">
                <v:shape id="_x0000_i1256" type="#_x0000_t75" style="width:21.9pt;height:21.9pt" o:ole="" fillcolor="window">
                  <v:imagedata r:id="rId8" o:title=""/>
                </v:shape>
                <o:OLEObject Type="Embed" ProgID="Equation.3" ShapeID="_x0000_i1256" DrawAspect="Content" ObjectID="_1781671932" r:id="rId274"/>
              </w:object>
            </w:r>
            <w:r w:rsidRPr="00C7244C">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2E3BE1B2" w14:textId="77777777" w:rsidR="00652DD6" w:rsidRPr="00C7244C" w:rsidRDefault="00652DD6" w:rsidP="003F1727">
            <w:pPr>
              <w:pStyle w:val="TAC"/>
              <w:spacing w:line="254" w:lineRule="auto"/>
              <w:rPr>
                <w:lang w:eastAsia="zh-CN"/>
              </w:rPr>
            </w:pPr>
            <w:r w:rsidRPr="00C7244C">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4A4E405B"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707C2F8"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FCF6AC0" w14:textId="77777777" w:rsidR="00652DD6" w:rsidRPr="00C7244C" w:rsidRDefault="00652DD6" w:rsidP="003F1727">
            <w:pPr>
              <w:pStyle w:val="TAC"/>
              <w:spacing w:line="254" w:lineRule="auto"/>
              <w:rPr>
                <w:lang w:eastAsia="zh-CN"/>
              </w:rPr>
            </w:pPr>
            <w:r w:rsidRPr="00C7244C">
              <w:rPr>
                <w:lang w:eastAsia="zh-CN"/>
              </w:rPr>
              <w:t>-104.7</w:t>
            </w:r>
          </w:p>
        </w:tc>
      </w:tr>
      <w:tr w:rsidR="00652DD6" w:rsidRPr="00C7244C" w14:paraId="4CA556B2"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99EFC83"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74D3F515">
                <v:shape id="_x0000_i1257" type="#_x0000_t75" style="width:21.9pt;height:21.9pt" o:ole="" fillcolor="window">
                  <v:imagedata r:id="rId8" o:title=""/>
                </v:shape>
                <o:OLEObject Type="Embed" ProgID="Equation.3" ShapeID="_x0000_i1257" DrawAspect="Content" ObjectID="_1781671933" r:id="rId275"/>
              </w:object>
            </w:r>
            <w:r w:rsidRPr="00C7244C">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634A355C" w14:textId="77777777" w:rsidR="00652DD6" w:rsidRPr="00C7244C" w:rsidRDefault="00652DD6" w:rsidP="003F1727">
            <w:pPr>
              <w:pStyle w:val="TAC"/>
              <w:spacing w:line="254" w:lineRule="auto"/>
              <w:rPr>
                <w:lang w:eastAsia="zh-CN"/>
              </w:rPr>
            </w:pPr>
            <w:r w:rsidRPr="00C7244C">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30EDE95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321E2738"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49D35D0B"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4AEA8220"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DFBD37C"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0ED40A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8D6CD7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1394426B"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9C4B898"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46BCC889"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218ED67A"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7FC6B96B" w14:textId="77777777" w:rsidR="00652DD6" w:rsidRPr="00C7244C" w:rsidRDefault="00652DD6" w:rsidP="003F1727">
            <w:pPr>
              <w:pStyle w:val="TAC"/>
              <w:spacing w:line="254" w:lineRule="auto"/>
              <w:rPr>
                <w:lang w:eastAsia="zh-CN"/>
              </w:rPr>
            </w:pPr>
            <w:r w:rsidRPr="00C7244C">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05C4396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53DBF8AB"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8DF8B71"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72F5474A"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7C7E8CAF"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536603EA"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0BB1012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086D4A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6F997C3C"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6E3FFB03"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278D8D9D"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60AA0E30"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DE80ED0"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576" w:dyaOrig="420" w14:anchorId="026E0A4A">
                <v:shape id="_x0000_i1258" type="#_x0000_t75" style="width:28.5pt;height:21.9pt" o:ole="" fillcolor="window">
                  <v:imagedata r:id="rId34" o:title=""/>
                </v:shape>
                <o:OLEObject Type="Embed" ProgID="Equation.3" ShapeID="_x0000_i1258" DrawAspect="Content" ObjectID="_1781671934" r:id="rId276"/>
              </w:object>
            </w:r>
          </w:p>
        </w:tc>
        <w:tc>
          <w:tcPr>
            <w:tcW w:w="875" w:type="dxa"/>
            <w:tcBorders>
              <w:top w:val="single" w:sz="4" w:space="0" w:color="auto"/>
              <w:left w:val="single" w:sz="4" w:space="0" w:color="auto"/>
              <w:bottom w:val="single" w:sz="4" w:space="0" w:color="auto"/>
              <w:right w:val="single" w:sz="4" w:space="0" w:color="auto"/>
            </w:tcBorders>
            <w:hideMark/>
          </w:tcPr>
          <w:p w14:paraId="6A8CF124"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3C0BD908"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2D91D16A"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4E1B8A40"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1193A2AD"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7D49020"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4DF6C929"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76EF3D39"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732" w:dyaOrig="420" w14:anchorId="528D5C79">
                <v:shape id="_x0000_i1259" type="#_x0000_t75" style="width:36pt;height:21.9pt" o:ole="" fillcolor="window">
                  <v:imagedata r:id="rId11" o:title=""/>
                </v:shape>
                <o:OLEObject Type="Embed" ProgID="Equation.3" ShapeID="_x0000_i1259" DrawAspect="Content" ObjectID="_1781671935" r:id="rId277"/>
              </w:object>
            </w:r>
          </w:p>
        </w:tc>
        <w:tc>
          <w:tcPr>
            <w:tcW w:w="875" w:type="dxa"/>
            <w:tcBorders>
              <w:top w:val="single" w:sz="4" w:space="0" w:color="auto"/>
              <w:left w:val="single" w:sz="4" w:space="0" w:color="auto"/>
              <w:bottom w:val="single" w:sz="4" w:space="0" w:color="auto"/>
              <w:right w:val="single" w:sz="4" w:space="0" w:color="auto"/>
            </w:tcBorders>
            <w:hideMark/>
          </w:tcPr>
          <w:p w14:paraId="530CA23A"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26B861EA"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0A91157E" w14:textId="54DBBF80" w:rsidR="00652DD6" w:rsidRPr="00C7244C" w:rsidRDefault="00652DD6" w:rsidP="003F1727">
            <w:pPr>
              <w:pStyle w:val="TAC"/>
              <w:spacing w:line="254" w:lineRule="auto"/>
              <w:rPr>
                <w:lang w:eastAsia="zh-CN"/>
              </w:rPr>
            </w:pPr>
            <w:r w:rsidRPr="00C7244C">
              <w:rPr>
                <w:rFonts w:cs="Arial"/>
                <w:szCs w:val="18"/>
                <w:lang w:eastAsia="zh-CN"/>
              </w:rPr>
              <w:t>A.</w:t>
            </w:r>
            <w:r w:rsidR="0089494E">
              <w:rPr>
                <w:rFonts w:cs="Arial"/>
                <w:szCs w:val="18"/>
                <w:lang w:eastAsia="zh-CN"/>
              </w:rPr>
              <w:t>6</w:t>
            </w:r>
            <w:r w:rsidRPr="00C7244C">
              <w:rPr>
                <w:rFonts w:cs="Arial"/>
                <w:szCs w:val="18"/>
                <w:lang w:eastAsia="zh-CN"/>
              </w:rPr>
              <w:t>A</w:t>
            </w:r>
          </w:p>
        </w:tc>
        <w:tc>
          <w:tcPr>
            <w:tcW w:w="991" w:type="dxa"/>
            <w:tcBorders>
              <w:top w:val="single" w:sz="4" w:space="0" w:color="auto"/>
              <w:left w:val="single" w:sz="4" w:space="0" w:color="auto"/>
              <w:bottom w:val="single" w:sz="4" w:space="0" w:color="auto"/>
              <w:right w:val="single" w:sz="4" w:space="0" w:color="auto"/>
            </w:tcBorders>
            <w:hideMark/>
          </w:tcPr>
          <w:p w14:paraId="7AF2412F"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3ABBB40A"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2CF9D93A" w14:textId="77777777" w:rsidTr="003F1727">
        <w:trPr>
          <w:cantSplit/>
          <w:trHeight w:val="94"/>
        </w:trPr>
        <w:tc>
          <w:tcPr>
            <w:tcW w:w="2628" w:type="dxa"/>
            <w:gridSpan w:val="2"/>
            <w:tcBorders>
              <w:top w:val="single" w:sz="4" w:space="0" w:color="auto"/>
              <w:left w:val="single" w:sz="4" w:space="0" w:color="auto"/>
              <w:bottom w:val="nil"/>
              <w:right w:val="single" w:sz="4" w:space="0" w:color="auto"/>
            </w:tcBorders>
            <w:hideMark/>
          </w:tcPr>
          <w:p w14:paraId="0F900875" w14:textId="77777777" w:rsidR="00652DD6" w:rsidRPr="00C7244C" w:rsidRDefault="00652DD6" w:rsidP="003F1727">
            <w:pPr>
              <w:pStyle w:val="TAL"/>
              <w:spacing w:line="254" w:lineRule="auto"/>
              <w:rPr>
                <w:lang w:eastAsia="zh-CN"/>
              </w:rPr>
            </w:pPr>
            <w:r w:rsidRPr="00C7244C">
              <w:rPr>
                <w:lang w:eastAsia="zh-CN"/>
              </w:rPr>
              <w:t>Io</w:t>
            </w:r>
            <w:r w:rsidRPr="00C7244C">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23A12CD3" w14:textId="77777777" w:rsidR="00652DD6" w:rsidRPr="00C7244C" w:rsidRDefault="00652DD6" w:rsidP="003F1727">
            <w:pPr>
              <w:pStyle w:val="TAC"/>
              <w:spacing w:line="254" w:lineRule="auto"/>
              <w:rPr>
                <w:lang w:eastAsia="zh-CN"/>
              </w:rPr>
            </w:pPr>
            <w:r w:rsidRPr="00C7244C">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79415698" w14:textId="77777777" w:rsidR="00652DD6" w:rsidRPr="00C7244C" w:rsidRDefault="00652DD6" w:rsidP="003F1727">
            <w:pPr>
              <w:pStyle w:val="TAC"/>
              <w:spacing w:line="254" w:lineRule="auto"/>
              <w:rPr>
                <w:lang w:eastAsia="zh-CN"/>
              </w:rPr>
            </w:pPr>
            <w:r w:rsidRPr="00C7244C">
              <w:rPr>
                <w:lang w:eastAsia="zh-CN"/>
              </w:rPr>
              <w:t>Config 1,2</w:t>
            </w:r>
          </w:p>
        </w:tc>
        <w:tc>
          <w:tcPr>
            <w:tcW w:w="1958" w:type="dxa"/>
            <w:gridSpan w:val="2"/>
            <w:tcBorders>
              <w:top w:val="nil"/>
              <w:left w:val="single" w:sz="4" w:space="0" w:color="auto"/>
              <w:bottom w:val="nil"/>
              <w:right w:val="single" w:sz="4" w:space="0" w:color="auto"/>
            </w:tcBorders>
          </w:tcPr>
          <w:p w14:paraId="5AA3EB0C"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D7CFF81"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1F62D108"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4707272" w14:textId="77777777" w:rsidTr="003F1727">
        <w:trPr>
          <w:cantSplit/>
          <w:trHeight w:val="94"/>
        </w:trPr>
        <w:tc>
          <w:tcPr>
            <w:tcW w:w="2628" w:type="dxa"/>
            <w:gridSpan w:val="2"/>
            <w:tcBorders>
              <w:top w:val="nil"/>
              <w:left w:val="single" w:sz="4" w:space="0" w:color="auto"/>
              <w:bottom w:val="nil"/>
              <w:right w:val="single" w:sz="4" w:space="0" w:color="auto"/>
            </w:tcBorders>
          </w:tcPr>
          <w:p w14:paraId="080F5E31"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09D224A" w14:textId="77777777" w:rsidR="00652DD6" w:rsidRPr="00C7244C" w:rsidRDefault="00652DD6" w:rsidP="003F1727">
            <w:pPr>
              <w:pStyle w:val="TAC"/>
              <w:spacing w:line="254" w:lineRule="auto"/>
              <w:rPr>
                <w:lang w:eastAsia="zh-CN"/>
              </w:rPr>
            </w:pPr>
            <w:r w:rsidRPr="00C7244C">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37395C55"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nil"/>
              <w:left w:val="single" w:sz="4" w:space="0" w:color="auto"/>
              <w:bottom w:val="nil"/>
              <w:right w:val="single" w:sz="4" w:space="0" w:color="auto"/>
            </w:tcBorders>
          </w:tcPr>
          <w:p w14:paraId="2E97EE7D"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A50170"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7634D8DC"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06D2B0F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48E36970"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750C85A" w14:textId="77777777" w:rsidR="00652DD6" w:rsidRPr="00C7244C" w:rsidRDefault="00652DD6" w:rsidP="003F1727">
            <w:pPr>
              <w:pStyle w:val="TAC"/>
              <w:spacing w:line="254" w:lineRule="auto"/>
              <w:rPr>
                <w:lang w:eastAsia="zh-CN"/>
              </w:rPr>
            </w:pPr>
            <w:r w:rsidRPr="00C7244C">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5122F64B"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454F6DAB"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32F0B78" w14:textId="77777777" w:rsidR="00652DD6" w:rsidRPr="00C7244C" w:rsidRDefault="00652DD6" w:rsidP="003F1727">
            <w:pPr>
              <w:pStyle w:val="TAC"/>
              <w:spacing w:line="254" w:lineRule="auto"/>
              <w:rPr>
                <w:lang w:eastAsia="zh-CN"/>
              </w:rPr>
            </w:pPr>
            <w:r w:rsidRPr="00C7244C">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0ED7C5FA" w14:textId="77777777" w:rsidR="00652DD6" w:rsidRPr="00C7244C" w:rsidRDefault="00652DD6" w:rsidP="003F1727">
            <w:pPr>
              <w:pStyle w:val="TAC"/>
              <w:spacing w:line="254" w:lineRule="auto"/>
              <w:rPr>
                <w:lang w:eastAsia="zh-CN"/>
              </w:rPr>
            </w:pPr>
            <w:r w:rsidRPr="00C7244C">
              <w:rPr>
                <w:lang w:eastAsia="zh-CN"/>
              </w:rPr>
              <w:t>-57.2</w:t>
            </w:r>
          </w:p>
        </w:tc>
      </w:tr>
      <w:tr w:rsidR="00652DD6" w:rsidRPr="00C7244C" w14:paraId="13E17D5B"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BDB7620"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0D4FA2A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1F081A"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886B2D3"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02871947"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6DC62D24"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C92C741"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35F2E620"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32" w:dyaOrig="432" w14:anchorId="14217284">
                <v:shape id="_x0000_i1260" type="#_x0000_t75" style="width:21.9pt;height:21.9pt" o:ole="" fillcolor="window">
                  <v:imagedata r:id="rId8" o:title=""/>
                </v:shape>
                <o:OLEObject Type="Embed" ProgID="Equation.3" ShapeID="_x0000_i1260" DrawAspect="Content" ObjectID="_1781671936" r:id="rId278"/>
              </w:object>
            </w:r>
            <w:r w:rsidRPr="00C7244C">
              <w:rPr>
                <w:lang w:eastAsia="zh-CN"/>
              </w:rPr>
              <w:t xml:space="preserve"> to be fulfilled.</w:t>
            </w:r>
          </w:p>
          <w:p w14:paraId="4273277A"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and Io levels have been derived from other parameters for information purposes. They are not settable parameters themselves.</w:t>
            </w:r>
          </w:p>
          <w:p w14:paraId="56BE4298"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SSB_RP minimum requirements are specified assuming independent interference and noise at each receiver antenna port.</w:t>
            </w:r>
          </w:p>
          <w:p w14:paraId="5C0DA1CD"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Equivalent power received by an antenna with 0 dBi gain at the centre of the quiet zone</w:t>
            </w:r>
          </w:p>
          <w:p w14:paraId="1205147C" w14:textId="77777777" w:rsidR="00652DD6" w:rsidRPr="00C7244C" w:rsidRDefault="00652DD6" w:rsidP="003F1727">
            <w:pPr>
              <w:pStyle w:val="TAN"/>
              <w:spacing w:line="252" w:lineRule="auto"/>
              <w:rPr>
                <w:lang w:eastAsia="zh-CN"/>
              </w:rPr>
            </w:pPr>
            <w:r w:rsidRPr="00C7244C">
              <w:rPr>
                <w:lang w:eastAsia="zh-CN"/>
              </w:rPr>
              <w:t>Note 6:</w:t>
            </w:r>
            <w:r w:rsidRPr="00C7244C">
              <w:rPr>
                <w:lang w:eastAsia="zh-CN"/>
              </w:rPr>
              <w:tab/>
              <w:t>As observed with 0 dBi gain antenna at the centre of the quiet zone</w:t>
            </w:r>
          </w:p>
          <w:p w14:paraId="67EF98CF" w14:textId="49E1C45B" w:rsidR="00652DD6" w:rsidRPr="00C7244C" w:rsidRDefault="00652DD6" w:rsidP="003F1727">
            <w:pPr>
              <w:pStyle w:val="TAN"/>
              <w:spacing w:line="254" w:lineRule="auto"/>
              <w:rPr>
                <w:sz w:val="14"/>
                <w:lang w:eastAsia="zh-CN"/>
              </w:rPr>
            </w:pPr>
            <w:r w:rsidRPr="00C7244C">
              <w:rPr>
                <w:rFonts w:cs="Arial"/>
                <w:lang w:eastAsia="zh-CN"/>
              </w:rPr>
              <w:t>Note 7:</w:t>
            </w:r>
            <w:r w:rsidRPr="00C7244C">
              <w:rPr>
                <w:rFonts w:cs="Arial"/>
                <w:lang w:eastAsia="zh-CN"/>
              </w:rPr>
              <w:tab/>
              <w:t xml:space="preserve">Information about types of UE beam is given in </w:t>
            </w:r>
            <w:r w:rsidR="0089494E">
              <w:rPr>
                <w:rFonts w:cs="Arial"/>
                <w:lang w:eastAsia="zh-CN"/>
              </w:rPr>
              <w:t xml:space="preserve">38.133 [6] clause </w:t>
            </w:r>
            <w:r w:rsidRPr="00C7244C">
              <w:rPr>
                <w:rFonts w:cs="Arial"/>
                <w:lang w:eastAsia="zh-CN"/>
              </w:rPr>
              <w:t>B.2.1.3, and does not limit UE implementation or test system implementation</w:t>
            </w:r>
          </w:p>
        </w:tc>
      </w:tr>
    </w:tbl>
    <w:p w14:paraId="66BEA627" w14:textId="77777777" w:rsidR="00652DD6" w:rsidRPr="00C7244C" w:rsidRDefault="00652DD6" w:rsidP="00652DD6">
      <w:pPr>
        <w:rPr>
          <w:rFonts w:cs="v4.2.0"/>
        </w:rPr>
      </w:pPr>
    </w:p>
    <w:p w14:paraId="3AF90B8C" w14:textId="77777777" w:rsidR="00652DD6" w:rsidRPr="00C7244C" w:rsidRDefault="00652DD6" w:rsidP="00652DD6">
      <w:pPr>
        <w:rPr>
          <w:rFonts w:cs="v4.2.0"/>
        </w:rPr>
      </w:pPr>
      <w:r w:rsidRPr="00C7244C">
        <w:rPr>
          <w:rFonts w:cs="v4.2.0"/>
        </w:rPr>
        <w:t>In test 1 with per-UE gap</w:t>
      </w:r>
      <w:r w:rsidRPr="00C7244C">
        <w:t xml:space="preserve"> and in test 3 without the gap</w:t>
      </w:r>
      <w:r w:rsidRPr="00C7244C">
        <w:rPr>
          <w:rFonts w:cs="v4.2.0"/>
        </w:rPr>
        <w:t>, the UE shall send one Event A3 triggered measurement report, with a measurement reporting delay less than X1 ms from the beginning of time period T2, where X1 is</w:t>
      </w:r>
    </w:p>
    <w:p w14:paraId="7F3CCA7B" w14:textId="77777777" w:rsidR="00652DD6" w:rsidRPr="00C7244C" w:rsidRDefault="00652DD6" w:rsidP="00652DD6">
      <w:pPr>
        <w:ind w:firstLine="284"/>
        <w:rPr>
          <w:rFonts w:cs="v4.2.0"/>
        </w:rPr>
      </w:pPr>
      <w:r w:rsidRPr="00C7244C">
        <w:rPr>
          <w:rFonts w:cs="v4.2.0"/>
        </w:rPr>
        <w:t>10080 for UE supporting power class 1, or</w:t>
      </w:r>
    </w:p>
    <w:p w14:paraId="5A30BB9B" w14:textId="77777777" w:rsidR="00652DD6" w:rsidRPr="00C7244C" w:rsidRDefault="00652DD6" w:rsidP="00652DD6">
      <w:pPr>
        <w:ind w:firstLine="284"/>
        <w:rPr>
          <w:rFonts w:cs="v4.2.0"/>
        </w:rPr>
      </w:pPr>
      <w:r w:rsidRPr="00C7244C">
        <w:rPr>
          <w:rFonts w:cs="v4.2.0"/>
        </w:rPr>
        <w:t xml:space="preserve">6240 for UE supporting other power class. </w:t>
      </w:r>
    </w:p>
    <w:p w14:paraId="1A9A0AF1" w14:textId="77777777" w:rsidR="00652DD6" w:rsidRPr="00C7244C" w:rsidRDefault="00652DD6" w:rsidP="00652DD6">
      <w:pPr>
        <w:rPr>
          <w:rFonts w:cs="v4.2.0"/>
        </w:rPr>
      </w:pPr>
      <w:r w:rsidRPr="00C7244C">
        <w:rPr>
          <w:rFonts w:cs="v4.2.0"/>
        </w:rPr>
        <w:t>In test 2 with per-UE gap</w:t>
      </w:r>
      <w:r w:rsidRPr="00C7244C">
        <w:t xml:space="preserve"> and in test 4 without the gap</w:t>
      </w:r>
      <w:r w:rsidRPr="00C7244C">
        <w:rPr>
          <w:rFonts w:cs="v4.2.0"/>
        </w:rPr>
        <w:t>, the UE shall send one Event A3 triggered measurement report, with a measurement reporting delay less than X2 ms from the beginning of time period T2</w:t>
      </w:r>
      <w:r w:rsidRPr="00C7244C">
        <w:t>,</w:t>
      </w:r>
      <w:r w:rsidRPr="00C7244C">
        <w:rPr>
          <w:rFonts w:cs="v4.2.0"/>
        </w:rPr>
        <w:t xml:space="preserve"> where X2 is</w:t>
      </w:r>
    </w:p>
    <w:p w14:paraId="22A28D07" w14:textId="77777777" w:rsidR="00652DD6" w:rsidRPr="00C7244C" w:rsidRDefault="00652DD6" w:rsidP="00652DD6">
      <w:pPr>
        <w:ind w:firstLine="284"/>
        <w:rPr>
          <w:rFonts w:cs="v4.2.0"/>
        </w:rPr>
      </w:pPr>
      <w:r w:rsidRPr="00C7244C">
        <w:rPr>
          <w:rFonts w:cs="v4.2.0"/>
        </w:rPr>
        <w:t>107520 for UE supporting power class 1, or</w:t>
      </w:r>
    </w:p>
    <w:p w14:paraId="51091857" w14:textId="77777777" w:rsidR="00652DD6" w:rsidRPr="00C7244C" w:rsidRDefault="00652DD6" w:rsidP="00652DD6">
      <w:pPr>
        <w:ind w:firstLine="284"/>
        <w:rPr>
          <w:rFonts w:cs="v4.2.0"/>
        </w:rPr>
      </w:pPr>
      <w:r w:rsidRPr="00C7244C">
        <w:rPr>
          <w:rFonts w:cs="v4.2.0"/>
        </w:rPr>
        <w:t xml:space="preserve">66560 for UE supporting other power class. </w:t>
      </w:r>
    </w:p>
    <w:p w14:paraId="64F7906E" w14:textId="77777777" w:rsidR="00652DD6" w:rsidRPr="00C7244C" w:rsidRDefault="00652DD6" w:rsidP="00652DD6">
      <w:pPr>
        <w:rPr>
          <w:rFonts w:cs="v4.2.0"/>
        </w:rPr>
      </w:pPr>
      <w:r w:rsidRPr="00C7244C">
        <w:rPr>
          <w:rFonts w:cs="v4.2.0"/>
        </w:rPr>
        <w:t>In test 1, 2, 3 and 4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086CA91A"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4B9FF574" w14:textId="77777777" w:rsidR="00652DD6" w:rsidRPr="00C7244C" w:rsidRDefault="00652DD6" w:rsidP="00652DD6">
      <w:r w:rsidRPr="00C7244C">
        <w:t>TTI insertion uncertainty = TTIDCCH = 1 ms; 2xTTIDCCH = 2 ms</w:t>
      </w:r>
    </w:p>
    <w:p w14:paraId="52984705" w14:textId="77777777" w:rsidR="00652DD6" w:rsidRPr="00C7244C" w:rsidRDefault="00652DD6" w:rsidP="00652DD6">
      <w:r w:rsidRPr="00C7244C">
        <w:t xml:space="preserve">The overall delays measured shall be less than a total of </w:t>
      </w:r>
      <w:r w:rsidRPr="00C7244C">
        <w:rPr>
          <w:rFonts w:cs="v4.2.0"/>
        </w:rPr>
        <w:t xml:space="preserve">10082 </w:t>
      </w:r>
      <w:r w:rsidRPr="00C7244C">
        <w:t xml:space="preserve">ms for power class 1 UE and </w:t>
      </w:r>
      <w:r w:rsidRPr="00C7244C">
        <w:rPr>
          <w:rFonts w:cs="v4.2.0"/>
        </w:rPr>
        <w:t xml:space="preserve">6240 </w:t>
      </w:r>
      <w:r w:rsidRPr="00C7244C">
        <w:t xml:space="preserve">ms for other power classes in test 1 and test 3 and </w:t>
      </w:r>
      <w:r w:rsidRPr="00C7244C">
        <w:rPr>
          <w:rFonts w:cs="v4.2.0"/>
        </w:rPr>
        <w:t xml:space="preserve">107522 </w:t>
      </w:r>
      <w:r w:rsidRPr="00C7244C">
        <w:t xml:space="preserve">for power class 1 UE and </w:t>
      </w:r>
      <w:r w:rsidRPr="00C7244C">
        <w:rPr>
          <w:rFonts w:cs="v4.2.0"/>
        </w:rPr>
        <w:t xml:space="preserve">66562 </w:t>
      </w:r>
      <w:r w:rsidRPr="00C7244C">
        <w:t>ms for other power classes in test 2 and test 4.</w:t>
      </w:r>
    </w:p>
    <w:p w14:paraId="211ECBBF" w14:textId="77777777" w:rsidR="0006668A" w:rsidRDefault="0006668A" w:rsidP="0006668A">
      <w:pPr>
        <w:pStyle w:val="Heading4"/>
      </w:pPr>
      <w:r>
        <w:rPr>
          <w:rFonts w:cs="Arial"/>
        </w:rPr>
        <w:t>7.6.2.9</w:t>
      </w:r>
      <w:r>
        <w:rPr>
          <w:rFonts w:cs="Arial"/>
        </w:rPr>
        <w:tab/>
      </w:r>
      <w:r>
        <w:t>SA event triggered reporting tests For FR2 without SSB time index detection when DRX is not used (PCell in FR2) (rel16 additional mandatory gap pattern 17)</w:t>
      </w:r>
    </w:p>
    <w:p w14:paraId="357B2844" w14:textId="77777777" w:rsidR="0006668A" w:rsidRPr="00CA38E0" w:rsidRDefault="0006668A" w:rsidP="0006668A">
      <w:pPr>
        <w:pStyle w:val="EditorsNote"/>
        <w:rPr>
          <w:lang w:eastAsia="zh-CN"/>
        </w:rPr>
      </w:pPr>
      <w:r w:rsidRPr="00CA38E0">
        <w:rPr>
          <w:lang w:eastAsia="zh-CN"/>
        </w:rPr>
        <w:t>Editor's Note: This test case is incomplete in following aspects:</w:t>
      </w:r>
    </w:p>
    <w:p w14:paraId="50C4964A" w14:textId="77777777" w:rsidR="0006668A" w:rsidRDefault="0006668A" w:rsidP="0006668A">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20C669B4" w14:textId="77777777" w:rsidR="0006668A" w:rsidRDefault="0006668A" w:rsidP="0006668A">
      <w:pPr>
        <w:pStyle w:val="EditorsNote"/>
        <w:rPr>
          <w:lang w:eastAsia="zh-CN"/>
        </w:rPr>
      </w:pPr>
      <w:r w:rsidRPr="00CA38E0">
        <w:rPr>
          <w:lang w:eastAsia="zh-CN"/>
        </w:rPr>
        <w:t>-</w:t>
      </w:r>
      <w:r w:rsidRPr="00CA38E0">
        <w:rPr>
          <w:lang w:eastAsia="zh-CN"/>
        </w:rPr>
        <w:tab/>
        <w:t>Message contents are missing</w:t>
      </w:r>
    </w:p>
    <w:p w14:paraId="76D1E98A" w14:textId="77777777" w:rsidR="0006668A" w:rsidRPr="00CA38E0" w:rsidRDefault="0006668A" w:rsidP="0006668A">
      <w:pPr>
        <w:pStyle w:val="EditorsNote"/>
        <w:rPr>
          <w:lang w:eastAsia="zh-CN"/>
        </w:rPr>
      </w:pPr>
      <w:r>
        <w:rPr>
          <w:lang w:eastAsia="zh-CN"/>
        </w:rPr>
        <w:t>-</w:t>
      </w:r>
      <w:r>
        <w:rPr>
          <w:lang w:eastAsia="zh-CN"/>
        </w:rPr>
        <w:tab/>
        <w:t>TT analysis is missing</w:t>
      </w:r>
    </w:p>
    <w:p w14:paraId="6DF95A73" w14:textId="77777777" w:rsidR="0006668A" w:rsidRDefault="0006668A" w:rsidP="0006668A">
      <w:pPr>
        <w:pStyle w:val="H6"/>
        <w:keepNext w:val="0"/>
        <w:keepLines w:val="0"/>
      </w:pPr>
      <w:r>
        <w:t>7.6.2.9.1</w:t>
      </w:r>
      <w:r w:rsidRPr="00100F6F">
        <w:tab/>
        <w:t>Test purpose</w:t>
      </w:r>
    </w:p>
    <w:p w14:paraId="120FEFC8" w14:textId="77777777" w:rsidR="0006668A" w:rsidRDefault="0006668A" w:rsidP="0006668A">
      <w:r>
        <w:t xml:space="preserve">The purpose of this test is to verify that the UE makes correct reporting of an event. This test will partly verify the SA inter-frequency NR cell search requirements in clause 9.3.4 in TS 38.133 [6]. </w:t>
      </w:r>
    </w:p>
    <w:p w14:paraId="086E84D5" w14:textId="77777777" w:rsidR="0006668A" w:rsidRDefault="0006668A" w:rsidP="0006668A">
      <w:pPr>
        <w:pStyle w:val="H6"/>
        <w:keepNext w:val="0"/>
        <w:keepLines w:val="0"/>
      </w:pPr>
      <w:r>
        <w:t>7.6.2.9</w:t>
      </w:r>
      <w:r w:rsidRPr="00100F6F">
        <w:t>.2</w:t>
      </w:r>
      <w:r w:rsidRPr="00100F6F">
        <w:tab/>
        <w:t>Test applicability</w:t>
      </w:r>
    </w:p>
    <w:p w14:paraId="12EA8333" w14:textId="77777777" w:rsidR="0006668A" w:rsidRPr="00795357" w:rsidRDefault="0006668A" w:rsidP="0006668A">
      <w:r w:rsidRPr="001F4DC1">
        <w:t>This test applies to all types of NR SA UE Rel-16 and forward supporting gap pattern17.</w:t>
      </w:r>
    </w:p>
    <w:p w14:paraId="49B7E842" w14:textId="77777777" w:rsidR="0006668A" w:rsidRDefault="0006668A" w:rsidP="0006668A">
      <w:pPr>
        <w:pStyle w:val="H6"/>
        <w:keepNext w:val="0"/>
        <w:keepLines w:val="0"/>
      </w:pPr>
      <w:r>
        <w:t>7.6.2.9</w:t>
      </w:r>
      <w:r w:rsidRPr="00100F6F">
        <w:t>.3</w:t>
      </w:r>
      <w:r w:rsidRPr="00100F6F">
        <w:tab/>
        <w:t>Minimum conformance requirements</w:t>
      </w:r>
    </w:p>
    <w:p w14:paraId="2F5616AD" w14:textId="77777777" w:rsidR="0006668A" w:rsidRPr="00CA38E0" w:rsidRDefault="0006668A" w:rsidP="0006668A">
      <w:r w:rsidRPr="00CA38E0">
        <w:rPr>
          <w:rFonts w:cs="v4.2.0"/>
        </w:rPr>
        <w:t xml:space="preserve">The minimum conformance requirements are defined in </w:t>
      </w:r>
      <w:r w:rsidRPr="00CA38E0">
        <w:t>TS 38.133</w:t>
      </w:r>
      <w:r>
        <w:t xml:space="preserve"> [6]</w:t>
      </w:r>
      <w:r w:rsidRPr="00CA38E0">
        <w:t xml:space="preserve"> clause </w:t>
      </w:r>
      <w:r>
        <w:t>9.3.4</w:t>
      </w:r>
      <w:r w:rsidRPr="00CA38E0">
        <w:rPr>
          <w:rFonts w:cs="v4.2.0"/>
        </w:rPr>
        <w:t>.</w:t>
      </w:r>
    </w:p>
    <w:p w14:paraId="14B0B781" w14:textId="77777777" w:rsidR="0006668A" w:rsidRPr="00BF02C7" w:rsidRDefault="0006668A" w:rsidP="0006668A">
      <w:r w:rsidRPr="00CA38E0">
        <w:t>The normative reference for this requirement is TS 38.133</w:t>
      </w:r>
      <w:r>
        <w:t xml:space="preserve"> [6]</w:t>
      </w:r>
      <w:r w:rsidRPr="00CA38E0">
        <w:t xml:space="preserve"> clause A.</w:t>
      </w:r>
      <w:r>
        <w:t>7.6.2.9</w:t>
      </w:r>
      <w:r w:rsidRPr="00CA38E0">
        <w:t>.</w:t>
      </w:r>
    </w:p>
    <w:p w14:paraId="5A7C7C5F" w14:textId="77777777" w:rsidR="0006668A" w:rsidRPr="00100F6F" w:rsidRDefault="0006668A" w:rsidP="0006668A">
      <w:pPr>
        <w:pStyle w:val="H6"/>
        <w:keepNext w:val="0"/>
        <w:keepLines w:val="0"/>
        <w:rPr>
          <w:lang w:eastAsia="x-none"/>
        </w:rPr>
      </w:pPr>
      <w:r>
        <w:t>7.6.2.9</w:t>
      </w:r>
      <w:r w:rsidRPr="00100F6F">
        <w:t>.4</w:t>
      </w:r>
      <w:r w:rsidRPr="00100F6F">
        <w:tab/>
        <w:t>Test description</w:t>
      </w:r>
    </w:p>
    <w:p w14:paraId="74BC1E4D" w14:textId="4DF1B074" w:rsidR="0006668A" w:rsidRDefault="0006668A" w:rsidP="0006668A">
      <w:r>
        <w:t xml:space="preserve">In this test, there are two cells: </w:t>
      </w:r>
      <w:r>
        <w:rPr>
          <w:lang w:val="it-IT"/>
        </w:rPr>
        <w:t>NR Cell 1 as PCell in FR2 on NR RF channel 1</w:t>
      </w:r>
      <w:r>
        <w:t xml:space="preserve"> and NR Cell 2 as neighbour cell in FR2 on </w:t>
      </w:r>
      <w:r>
        <w:rPr>
          <w:lang w:val="it-IT"/>
        </w:rPr>
        <w:t>NR RF channel 2.</w:t>
      </w:r>
    </w:p>
    <w:p w14:paraId="6FE36F59" w14:textId="77777777" w:rsidR="0006668A" w:rsidRDefault="0006668A" w:rsidP="0006668A">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333A172" w14:textId="77777777" w:rsidR="0006668A" w:rsidRDefault="0006668A" w:rsidP="0006668A">
      <w:pPr>
        <w:pStyle w:val="H6"/>
        <w:keepLines w:val="0"/>
      </w:pPr>
      <w:r>
        <w:t>7.6.2.9</w:t>
      </w:r>
      <w:r w:rsidRPr="00100F6F">
        <w:t>.4.1</w:t>
      </w:r>
      <w:r w:rsidRPr="00100F6F">
        <w:tab/>
        <w:t>Initial conditions</w:t>
      </w:r>
    </w:p>
    <w:p w14:paraId="6EC54C7B" w14:textId="77777777" w:rsidR="0006668A" w:rsidRDefault="0006668A" w:rsidP="0006668A">
      <w:r>
        <w:t>This test shall be tested using any of the test configurations in Table 7.6.2.9.4.1-1.</w:t>
      </w:r>
    </w:p>
    <w:p w14:paraId="22140220" w14:textId="77777777" w:rsidR="0006668A" w:rsidRDefault="0006668A" w:rsidP="0006668A">
      <w:pPr>
        <w:pStyle w:val="TH"/>
      </w:pPr>
      <w:r>
        <w:t xml:space="preserve">Table 7.6.2.9.4.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6668A" w14:paraId="710288A2"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74A23E58" w14:textId="77777777" w:rsidR="0006668A" w:rsidRDefault="0006668A" w:rsidP="00FE67D2">
            <w:pPr>
              <w:pStyle w:val="TAH"/>
              <w:spacing w:line="256" w:lineRule="auto"/>
              <w:rPr>
                <w:lang w:val="en-US"/>
              </w:rPr>
            </w:pPr>
            <w:r>
              <w:rPr>
                <w:lang w:val="en-US"/>
              </w:rPr>
              <w:t>Config</w:t>
            </w:r>
          </w:p>
        </w:tc>
        <w:tc>
          <w:tcPr>
            <w:tcW w:w="7481" w:type="dxa"/>
            <w:tcBorders>
              <w:top w:val="single" w:sz="4" w:space="0" w:color="auto"/>
              <w:left w:val="single" w:sz="4" w:space="0" w:color="auto"/>
              <w:bottom w:val="single" w:sz="4" w:space="0" w:color="auto"/>
              <w:right w:val="single" w:sz="4" w:space="0" w:color="auto"/>
            </w:tcBorders>
          </w:tcPr>
          <w:p w14:paraId="0F3EA311" w14:textId="77777777" w:rsidR="0006668A" w:rsidRDefault="0006668A" w:rsidP="00FE67D2">
            <w:pPr>
              <w:pStyle w:val="TAH"/>
              <w:spacing w:line="256" w:lineRule="auto"/>
              <w:rPr>
                <w:lang w:val="en-US"/>
              </w:rPr>
            </w:pPr>
            <w:r>
              <w:rPr>
                <w:lang w:val="en-US"/>
              </w:rPr>
              <w:t>Description</w:t>
            </w:r>
          </w:p>
        </w:tc>
      </w:tr>
      <w:tr w:rsidR="0006668A" w14:paraId="2F21F545"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0940974E" w14:textId="77777777" w:rsidR="0006668A" w:rsidRDefault="0006668A" w:rsidP="00FE67D2">
            <w:pPr>
              <w:pStyle w:val="TAL"/>
              <w:spacing w:line="256" w:lineRule="auto"/>
              <w:rPr>
                <w:lang w:val="en-US"/>
              </w:rPr>
            </w:pPr>
            <w:r>
              <w:rPr>
                <w:lang w:val="en-US"/>
              </w:rPr>
              <w:t>1</w:t>
            </w:r>
          </w:p>
        </w:tc>
        <w:tc>
          <w:tcPr>
            <w:tcW w:w="7481" w:type="dxa"/>
            <w:tcBorders>
              <w:top w:val="single" w:sz="4" w:space="0" w:color="auto"/>
              <w:left w:val="single" w:sz="4" w:space="0" w:color="auto"/>
              <w:bottom w:val="single" w:sz="4" w:space="0" w:color="auto"/>
              <w:right w:val="single" w:sz="4" w:space="0" w:color="auto"/>
            </w:tcBorders>
          </w:tcPr>
          <w:p w14:paraId="0DF946E8" w14:textId="77777777" w:rsidR="0006668A" w:rsidRDefault="0006668A" w:rsidP="00FE67D2">
            <w:pPr>
              <w:pStyle w:val="TAL"/>
              <w:spacing w:line="256" w:lineRule="auto"/>
              <w:rPr>
                <w:lang w:val="en-US"/>
              </w:rPr>
            </w:pPr>
            <w:r>
              <w:rPr>
                <w:lang w:val="en-US"/>
              </w:rPr>
              <w:t>120 kHz SSB SCS, 100 MHz bandwidth, TDD duplex mode</w:t>
            </w:r>
          </w:p>
        </w:tc>
      </w:tr>
      <w:tr w:rsidR="0006668A" w14:paraId="3EBFCB90" w14:textId="77777777" w:rsidTr="00FE67D2">
        <w:trPr>
          <w:jc w:val="center"/>
        </w:trPr>
        <w:tc>
          <w:tcPr>
            <w:tcW w:w="9857" w:type="dxa"/>
            <w:gridSpan w:val="2"/>
            <w:tcBorders>
              <w:top w:val="single" w:sz="4" w:space="0" w:color="auto"/>
              <w:left w:val="single" w:sz="4" w:space="0" w:color="auto"/>
              <w:bottom w:val="single" w:sz="4" w:space="0" w:color="auto"/>
              <w:right w:val="single" w:sz="4" w:space="0" w:color="auto"/>
            </w:tcBorders>
          </w:tcPr>
          <w:p w14:paraId="44CB1A61" w14:textId="77777777" w:rsidR="0006668A" w:rsidRDefault="0006668A" w:rsidP="00FE67D2">
            <w:pPr>
              <w:pStyle w:val="TAN"/>
              <w:spacing w:line="256" w:lineRule="auto"/>
              <w:rPr>
                <w:lang w:val="en-US"/>
              </w:rPr>
            </w:pPr>
            <w:r>
              <w:rPr>
                <w:lang w:val="en-US"/>
              </w:rPr>
              <w:t>Note 1:</w:t>
            </w:r>
            <w:r>
              <w:rPr>
                <w:lang w:val="en-US"/>
              </w:rPr>
              <w:tab/>
            </w:r>
            <w:r>
              <w:rPr>
                <w:lang w:val="en-US" w:eastAsia="zh-CN"/>
              </w:rPr>
              <w:t>Void.</w:t>
            </w:r>
          </w:p>
        </w:tc>
      </w:tr>
    </w:tbl>
    <w:p w14:paraId="58AFC74A" w14:textId="77777777" w:rsidR="0006668A" w:rsidRDefault="0006668A" w:rsidP="0006668A"/>
    <w:p w14:paraId="63C01576" w14:textId="52992867" w:rsidR="0006668A" w:rsidRDefault="0006668A" w:rsidP="0006668A">
      <w:r>
        <w:t>Configure the test equipment and the DUT according to the parameters in Table 7.6.2.9.4.1-2.</w:t>
      </w:r>
    </w:p>
    <w:p w14:paraId="5B043B3D" w14:textId="77777777" w:rsidR="0006668A" w:rsidRPr="005D6859" w:rsidRDefault="0006668A" w:rsidP="0006668A">
      <w:pPr>
        <w:pStyle w:val="TH"/>
        <w:rPr>
          <w:rFonts w:cs="v4.2.0"/>
        </w:rPr>
      </w:pPr>
      <w:r w:rsidRPr="005D6859">
        <w:rPr>
          <w:rFonts w:cs="v4.2.0"/>
        </w:rPr>
        <w:t xml:space="preserve">Table </w:t>
      </w:r>
      <w:r>
        <w:rPr>
          <w:rFonts w:cs="v4.2.0"/>
        </w:rPr>
        <w:t>7.6.2.9</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6668A" w:rsidRPr="00100F6F" w14:paraId="33A70AD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C61782A" w14:textId="77777777" w:rsidR="0006668A" w:rsidRPr="00100F6F" w:rsidRDefault="0006668A"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4BB767" w14:textId="77777777" w:rsidR="0006668A" w:rsidRPr="00100F6F" w:rsidRDefault="0006668A"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3DC7C395" w14:textId="77777777" w:rsidR="0006668A" w:rsidRPr="00100F6F" w:rsidRDefault="0006668A" w:rsidP="00FE67D2">
            <w:pPr>
              <w:pStyle w:val="TAH"/>
              <w:keepNext w:val="0"/>
              <w:keepLines w:val="0"/>
            </w:pPr>
            <w:r w:rsidRPr="00100F6F">
              <w:t>Comment</w:t>
            </w:r>
          </w:p>
        </w:tc>
      </w:tr>
      <w:tr w:rsidR="0006668A" w:rsidRPr="00100F6F" w14:paraId="5EB0C3F2"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A56A5AE" w14:textId="77777777" w:rsidR="0006668A" w:rsidRPr="00100F6F" w:rsidRDefault="0006668A"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1ECF10" w14:textId="77777777" w:rsidR="0006668A" w:rsidRPr="00100F6F" w:rsidRDefault="0006668A"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0DFA8443" w14:textId="77777777" w:rsidR="0006668A" w:rsidRPr="00100F6F" w:rsidRDefault="0006668A" w:rsidP="00FE67D2">
            <w:pPr>
              <w:pStyle w:val="TAL"/>
              <w:keepNext w:val="0"/>
              <w:keepLines w:val="0"/>
            </w:pPr>
            <w:r w:rsidRPr="00100F6F">
              <w:t>As specified in TS 38.508-1 [14] clause 4.1.</w:t>
            </w:r>
          </w:p>
        </w:tc>
      </w:tr>
      <w:tr w:rsidR="0006668A" w:rsidRPr="00100F6F" w14:paraId="33F2CDC1"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E5A114D" w14:textId="77777777" w:rsidR="0006668A" w:rsidRPr="00100F6F" w:rsidRDefault="0006668A"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0569084" w14:textId="77777777" w:rsidR="0006668A" w:rsidRPr="00100F6F" w:rsidRDefault="0006668A"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06668A" w:rsidRPr="00100F6F" w14:paraId="42C0DB09"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4CC28A1" w14:textId="77777777" w:rsidR="0006668A" w:rsidRPr="00100F6F" w:rsidRDefault="0006668A"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73F4EDA" w14:textId="77777777" w:rsidR="0006668A" w:rsidRPr="00100F6F" w:rsidRDefault="0006668A" w:rsidP="00FE67D2">
            <w:pPr>
              <w:pStyle w:val="TAL"/>
              <w:keepNext w:val="0"/>
              <w:keepLines w:val="0"/>
            </w:pPr>
            <w:r w:rsidRPr="00100F6F">
              <w:t xml:space="preserve">As specified by the test configuration selected from Table </w:t>
            </w:r>
            <w:r>
              <w:t>7.6.2.9</w:t>
            </w:r>
            <w:r w:rsidRPr="00100F6F">
              <w:t>.4.1-1.</w:t>
            </w:r>
          </w:p>
        </w:tc>
      </w:tr>
      <w:tr w:rsidR="0006668A" w:rsidRPr="00100F6F" w14:paraId="758A9FE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B9FB9F0" w14:textId="77777777" w:rsidR="0006668A" w:rsidRPr="00100F6F" w:rsidRDefault="0006668A"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AD2BF1" w14:textId="77777777" w:rsidR="0006668A" w:rsidRPr="00100F6F" w:rsidRDefault="0006668A"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437B8ADA" w14:textId="77777777" w:rsidR="0006668A" w:rsidRPr="00100F6F" w:rsidRDefault="0006668A" w:rsidP="00FE67D2">
            <w:pPr>
              <w:pStyle w:val="TAL"/>
              <w:keepNext w:val="0"/>
              <w:keepLines w:val="0"/>
            </w:pPr>
            <w:r w:rsidRPr="00100F6F">
              <w:t>As specified in clause C.2.2.</w:t>
            </w:r>
          </w:p>
        </w:tc>
      </w:tr>
      <w:tr w:rsidR="0006668A" w:rsidRPr="00100F6F" w14:paraId="77DAB06D"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25C23A" w14:textId="77777777" w:rsidR="0006668A" w:rsidRPr="00100F6F" w:rsidRDefault="0006668A"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D990C67" w14:textId="77777777" w:rsidR="0006668A" w:rsidRPr="00100F6F" w:rsidRDefault="0006668A"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537DA362" w14:textId="77777777" w:rsidR="0006668A" w:rsidRPr="005D6859" w:rsidRDefault="0006668A"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5F1C9E2" w14:textId="77777777" w:rsidR="0006668A" w:rsidRPr="00100F6F" w:rsidRDefault="0006668A" w:rsidP="00FE67D2">
            <w:pPr>
              <w:pStyle w:val="TAL"/>
              <w:keepNext w:val="0"/>
              <w:keepLines w:val="0"/>
            </w:pPr>
            <w:r w:rsidRPr="00100F6F">
              <w:t>As specified in TS 38.508-1 [14] Annex A.</w:t>
            </w:r>
          </w:p>
        </w:tc>
      </w:tr>
      <w:tr w:rsidR="0006668A" w:rsidRPr="00100F6F" w14:paraId="5B028705"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AF30D3" w14:textId="77777777" w:rsidR="0006668A" w:rsidRPr="00100F6F" w:rsidRDefault="0006668A"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AF0BF6F" w14:textId="77777777" w:rsidR="0006668A" w:rsidRPr="00100F6F" w:rsidRDefault="0006668A"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70ECC250" w14:textId="77777777" w:rsidR="0006668A" w:rsidRPr="005D6859" w:rsidRDefault="0006668A"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E771B8" w14:textId="77777777" w:rsidR="0006668A" w:rsidRPr="00100F6F" w:rsidRDefault="0006668A" w:rsidP="00FE67D2">
            <w:pPr>
              <w:spacing w:after="0"/>
              <w:rPr>
                <w:rFonts w:ascii="Arial" w:hAnsi="Arial"/>
                <w:sz w:val="18"/>
                <w:lang w:eastAsia="x-none"/>
              </w:rPr>
            </w:pPr>
          </w:p>
        </w:tc>
      </w:tr>
      <w:tr w:rsidR="0006668A" w:rsidRPr="00100F6F" w14:paraId="7D84CF4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B02A93B" w14:textId="77777777" w:rsidR="0006668A" w:rsidRPr="00100F6F" w:rsidRDefault="0006668A"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22EAD2" w14:textId="77777777" w:rsidR="0006668A" w:rsidRPr="00100F6F" w:rsidRDefault="0006668A"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5697181C" w14:textId="77777777" w:rsidR="0006668A" w:rsidRPr="00100F6F" w:rsidRDefault="0006668A" w:rsidP="00FE67D2">
            <w:pPr>
              <w:pStyle w:val="TAL"/>
              <w:keepNext w:val="0"/>
              <w:keepLines w:val="0"/>
            </w:pPr>
          </w:p>
        </w:tc>
      </w:tr>
    </w:tbl>
    <w:p w14:paraId="6B0FB3BF" w14:textId="77777777" w:rsidR="0006668A" w:rsidRDefault="0006668A" w:rsidP="0006668A"/>
    <w:p w14:paraId="546F9CFF" w14:textId="7E4E00C5" w:rsidR="0006668A" w:rsidRDefault="0006668A" w:rsidP="0006668A">
      <w:pPr>
        <w:pStyle w:val="B1"/>
        <w:rPr>
          <w:rFonts w:cs="v4.2.0"/>
          <w:lang w:eastAsia="ja-JP"/>
        </w:rPr>
      </w:pPr>
      <w:r>
        <w:t>1.</w:t>
      </w:r>
      <w:r>
        <w:tab/>
      </w:r>
      <w:r w:rsidRPr="00900468">
        <w:t xml:space="preserve">The general test parameter settings are set up according to Table </w:t>
      </w:r>
      <w:r>
        <w:t>7.6.2.9</w:t>
      </w:r>
      <w:r w:rsidRPr="00900468">
        <w:t xml:space="preserve">.4.1-3. Cell-specific parameters </w:t>
      </w:r>
      <w:r>
        <w:t>of NR PCell are specified in Table 7.6.2.9.5-1</w:t>
      </w:r>
      <w:r>
        <w:rPr>
          <w:rFonts w:cs="v4.2.0"/>
          <w:lang w:eastAsia="ja-JP"/>
        </w:rPr>
        <w:t>.</w:t>
      </w:r>
    </w:p>
    <w:p w14:paraId="58E6D128" w14:textId="5477AA33" w:rsidR="0006668A" w:rsidRPr="001C2BB7" w:rsidRDefault="0006668A" w:rsidP="0006668A">
      <w:pPr>
        <w:pStyle w:val="B1"/>
        <w:rPr>
          <w:rFonts w:cs="v4.2.0"/>
          <w:lang w:eastAsia="ja-JP"/>
        </w:rPr>
      </w:pPr>
      <w:r>
        <w:t>2.</w:t>
      </w:r>
      <w:r>
        <w:tab/>
      </w:r>
      <w:r w:rsidRPr="00900468">
        <w:t xml:space="preserve">Message contents are defined in clause </w:t>
      </w:r>
      <w:r>
        <w:t>7.6.2.9</w:t>
      </w:r>
      <w:r w:rsidRPr="00900468">
        <w:t>.4</w:t>
      </w:r>
      <w:r>
        <w:t>.3</w:t>
      </w:r>
      <w:r w:rsidRPr="00900468">
        <w:t>.</w:t>
      </w:r>
    </w:p>
    <w:p w14:paraId="6114C47C" w14:textId="63D34983" w:rsidR="0006668A" w:rsidRPr="0006668A" w:rsidRDefault="0006668A" w:rsidP="0006668A">
      <w:pPr>
        <w:pStyle w:val="B1"/>
      </w:pPr>
      <w:r>
        <w:t>3.</w:t>
      </w:r>
      <w:r>
        <w:tab/>
      </w:r>
      <w:r w:rsidRPr="0006668A">
        <w:t>There are two NR cells specified in the test. Cell 1 is the NR cell used for connection setup with the power level set according to Annex C.1.2 and C.1.3 for this test.</w:t>
      </w:r>
    </w:p>
    <w:p w14:paraId="74C2B1F2" w14:textId="77777777" w:rsidR="0006668A" w:rsidRDefault="0006668A" w:rsidP="0006668A">
      <w:pPr>
        <w:pStyle w:val="TH"/>
      </w:pPr>
      <w:r>
        <w:t>Table 7.6.2.9.4.1-3: General test parameters for SA inter-frequency event triggered reporting for FR2 without SSB time index detection (GP17)</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06668A" w14:paraId="090456B8" w14:textId="77777777" w:rsidTr="00FE67D2">
        <w:trPr>
          <w:cantSplit/>
          <w:trHeight w:val="1002"/>
          <w:jc w:val="center"/>
        </w:trPr>
        <w:tc>
          <w:tcPr>
            <w:tcW w:w="2117" w:type="dxa"/>
            <w:tcBorders>
              <w:top w:val="single" w:sz="4" w:space="0" w:color="auto"/>
              <w:left w:val="single" w:sz="4" w:space="0" w:color="auto"/>
              <w:right w:val="single" w:sz="4" w:space="0" w:color="auto"/>
            </w:tcBorders>
          </w:tcPr>
          <w:p w14:paraId="6C317624" w14:textId="77777777" w:rsidR="0006668A" w:rsidRDefault="0006668A" w:rsidP="00FE67D2">
            <w:pPr>
              <w:pStyle w:val="TAH"/>
              <w:spacing w:line="256" w:lineRule="auto"/>
              <w:rPr>
                <w:lang w:val="en-US"/>
              </w:rPr>
            </w:pPr>
            <w:r>
              <w:rPr>
                <w:lang w:val="en-US"/>
              </w:rPr>
              <w:t>Parameter</w:t>
            </w:r>
          </w:p>
        </w:tc>
        <w:tc>
          <w:tcPr>
            <w:tcW w:w="596" w:type="dxa"/>
            <w:tcBorders>
              <w:top w:val="single" w:sz="4" w:space="0" w:color="auto"/>
              <w:left w:val="single" w:sz="4" w:space="0" w:color="auto"/>
              <w:right w:val="single" w:sz="4" w:space="0" w:color="auto"/>
            </w:tcBorders>
          </w:tcPr>
          <w:p w14:paraId="408E2C34" w14:textId="77777777" w:rsidR="0006668A" w:rsidRDefault="0006668A" w:rsidP="00FE67D2">
            <w:pPr>
              <w:pStyle w:val="TAH"/>
              <w:spacing w:line="256" w:lineRule="auto"/>
              <w:rPr>
                <w:lang w:val="en-US"/>
              </w:rPr>
            </w:pPr>
            <w:r>
              <w:rPr>
                <w:lang w:val="en-US"/>
              </w:rPr>
              <w:t>Unit</w:t>
            </w:r>
          </w:p>
        </w:tc>
        <w:tc>
          <w:tcPr>
            <w:tcW w:w="1251" w:type="dxa"/>
            <w:tcBorders>
              <w:top w:val="single" w:sz="4" w:space="0" w:color="auto"/>
              <w:left w:val="single" w:sz="4" w:space="0" w:color="auto"/>
              <w:right w:val="single" w:sz="4" w:space="0" w:color="auto"/>
            </w:tcBorders>
          </w:tcPr>
          <w:p w14:paraId="29429ABD" w14:textId="77777777" w:rsidR="0006668A" w:rsidRDefault="0006668A" w:rsidP="00FE67D2">
            <w:pPr>
              <w:pStyle w:val="TAH"/>
              <w:spacing w:line="256" w:lineRule="auto"/>
              <w:rPr>
                <w:lang w:val="en-US"/>
              </w:rPr>
            </w:pPr>
            <w:r>
              <w:rPr>
                <w:lang w:val="en-US"/>
              </w:rPr>
              <w:t>Test configuration</w:t>
            </w:r>
          </w:p>
        </w:tc>
        <w:tc>
          <w:tcPr>
            <w:tcW w:w="2504" w:type="dxa"/>
            <w:tcBorders>
              <w:top w:val="single" w:sz="4" w:space="0" w:color="auto"/>
              <w:left w:val="single" w:sz="4" w:space="0" w:color="auto"/>
              <w:right w:val="single" w:sz="4" w:space="0" w:color="auto"/>
            </w:tcBorders>
          </w:tcPr>
          <w:p w14:paraId="0852B773" w14:textId="53508E57" w:rsidR="0006668A" w:rsidRDefault="0006668A" w:rsidP="00FE67D2">
            <w:pPr>
              <w:pStyle w:val="TAH"/>
              <w:spacing w:line="256" w:lineRule="auto"/>
              <w:rPr>
                <w:lang w:val="en-US"/>
              </w:rPr>
            </w:pPr>
            <w:r>
              <w:rPr>
                <w:lang w:val="en-US"/>
              </w:rPr>
              <w:t>Value</w:t>
            </w:r>
          </w:p>
        </w:tc>
        <w:tc>
          <w:tcPr>
            <w:tcW w:w="3072" w:type="dxa"/>
            <w:tcBorders>
              <w:top w:val="single" w:sz="4" w:space="0" w:color="auto"/>
              <w:left w:val="single" w:sz="4" w:space="0" w:color="auto"/>
              <w:right w:val="single" w:sz="4" w:space="0" w:color="auto"/>
            </w:tcBorders>
          </w:tcPr>
          <w:p w14:paraId="6854671B" w14:textId="77777777" w:rsidR="0006668A" w:rsidRDefault="0006668A" w:rsidP="00FE67D2">
            <w:pPr>
              <w:pStyle w:val="TAH"/>
              <w:spacing w:line="256" w:lineRule="auto"/>
              <w:rPr>
                <w:lang w:val="en-US"/>
              </w:rPr>
            </w:pPr>
            <w:r>
              <w:rPr>
                <w:lang w:val="en-US"/>
              </w:rPr>
              <w:t>Comment</w:t>
            </w:r>
          </w:p>
        </w:tc>
      </w:tr>
      <w:tr w:rsidR="0006668A" w14:paraId="1523BBCC"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067F9781" w14:textId="77777777" w:rsidR="0006668A" w:rsidRDefault="0006668A" w:rsidP="00FE67D2">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67E3EE5A" w14:textId="77777777" w:rsidR="0006668A" w:rsidRDefault="0006668A" w:rsidP="00FE67D2">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2E3BDF45"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9F1151C" w14:textId="77777777" w:rsidR="0006668A" w:rsidRDefault="0006668A" w:rsidP="00FE67D2">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2E9494F8" w14:textId="1013B5C0" w:rsidR="0006668A" w:rsidRDefault="0006668A" w:rsidP="00FE67D2">
            <w:pPr>
              <w:pStyle w:val="TAL"/>
              <w:spacing w:line="256" w:lineRule="auto"/>
              <w:rPr>
                <w:bCs/>
                <w:lang w:val="en-US"/>
              </w:rPr>
            </w:pPr>
            <w:r>
              <w:rPr>
                <w:bCs/>
                <w:lang w:val="en-US"/>
              </w:rPr>
              <w:t>Two FR2 NR carrier frequencies are used</w:t>
            </w:r>
          </w:p>
        </w:tc>
      </w:tr>
      <w:tr w:rsidR="0006668A" w14:paraId="3ECD2590" w14:textId="77777777" w:rsidTr="00FE67D2">
        <w:trPr>
          <w:cantSplit/>
          <w:trHeight w:val="823"/>
          <w:jc w:val="center"/>
        </w:trPr>
        <w:tc>
          <w:tcPr>
            <w:tcW w:w="2117" w:type="dxa"/>
            <w:tcBorders>
              <w:top w:val="single" w:sz="4" w:space="0" w:color="auto"/>
              <w:left w:val="single" w:sz="4" w:space="0" w:color="auto"/>
              <w:bottom w:val="single" w:sz="4" w:space="0" w:color="auto"/>
              <w:right w:val="single" w:sz="4" w:space="0" w:color="auto"/>
            </w:tcBorders>
          </w:tcPr>
          <w:p w14:paraId="16E84273" w14:textId="77777777" w:rsidR="0006668A" w:rsidRDefault="0006668A" w:rsidP="00FE67D2">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6749F83D"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BC51A6C"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393680A" w14:textId="77777777" w:rsidR="0006668A" w:rsidRDefault="0006668A" w:rsidP="00FE67D2">
            <w:pPr>
              <w:pStyle w:val="TAL"/>
              <w:spacing w:line="256" w:lineRule="auto"/>
              <w:rPr>
                <w:rFonts w:cs="Arial"/>
                <w:lang w:val="en-US"/>
              </w:rPr>
            </w:pPr>
            <w:r>
              <w:rPr>
                <w:rFonts w:cs="Arial"/>
                <w:lang w:val="en-US"/>
              </w:rPr>
              <w:t>NR Cell 1 (Pcell)</w:t>
            </w:r>
          </w:p>
        </w:tc>
        <w:tc>
          <w:tcPr>
            <w:tcW w:w="3072" w:type="dxa"/>
            <w:tcBorders>
              <w:top w:val="single" w:sz="4" w:space="0" w:color="auto"/>
              <w:left w:val="single" w:sz="4" w:space="0" w:color="auto"/>
              <w:bottom w:val="single" w:sz="4" w:space="0" w:color="auto"/>
              <w:right w:val="single" w:sz="4" w:space="0" w:color="auto"/>
            </w:tcBorders>
          </w:tcPr>
          <w:p w14:paraId="790B3A6B" w14:textId="77777777" w:rsidR="0006668A" w:rsidRDefault="0006668A" w:rsidP="00FE67D2">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06668A" w14:paraId="2EBEDF86" w14:textId="77777777" w:rsidTr="00FE67D2">
        <w:trPr>
          <w:cantSplit/>
          <w:trHeight w:val="406"/>
          <w:jc w:val="center"/>
        </w:trPr>
        <w:tc>
          <w:tcPr>
            <w:tcW w:w="2117" w:type="dxa"/>
            <w:tcBorders>
              <w:top w:val="single" w:sz="4" w:space="0" w:color="auto"/>
              <w:left w:val="single" w:sz="4" w:space="0" w:color="auto"/>
              <w:bottom w:val="single" w:sz="4" w:space="0" w:color="auto"/>
              <w:right w:val="single" w:sz="4" w:space="0" w:color="auto"/>
            </w:tcBorders>
          </w:tcPr>
          <w:p w14:paraId="5F26E78B" w14:textId="77777777" w:rsidR="0006668A" w:rsidRDefault="0006668A" w:rsidP="00FE67D2">
            <w:pPr>
              <w:pStyle w:val="TAL"/>
              <w:spacing w:line="256" w:lineRule="auto"/>
              <w:rPr>
                <w:rFonts w:cs="Arial"/>
                <w:lang w:val="en-US"/>
              </w:rPr>
            </w:pPr>
            <w:r>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728D9E5A"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E00E140"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2CE2626" w14:textId="77777777" w:rsidR="0006668A" w:rsidRDefault="0006668A" w:rsidP="00FE67D2">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799A47BC" w14:textId="77777777" w:rsidR="0006668A" w:rsidRDefault="0006668A" w:rsidP="00FE67D2">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06668A" w14:paraId="68355F6E"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B91E4A1" w14:textId="77777777" w:rsidR="0006668A" w:rsidRDefault="0006668A" w:rsidP="00FE67D2">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6FCE33B"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EA63A41" w14:textId="77777777" w:rsidR="0006668A" w:rsidRDefault="0006668A"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E431F97" w14:textId="6E312628" w:rsidR="0006668A" w:rsidRDefault="0006668A" w:rsidP="00FE67D2">
            <w:pPr>
              <w:pStyle w:val="TAL"/>
              <w:spacing w:line="256" w:lineRule="auto"/>
              <w:rPr>
                <w:rFonts w:cs="Arial"/>
                <w:lang w:val="en-US" w:eastAsia="zh-CN"/>
              </w:rPr>
            </w:pPr>
            <w:r>
              <w:rPr>
                <w:rFonts w:cs="Arial"/>
                <w:lang w:val="en-US" w:eastAsia="zh-CN"/>
              </w:rPr>
              <w:t>17</w:t>
            </w:r>
          </w:p>
        </w:tc>
        <w:tc>
          <w:tcPr>
            <w:tcW w:w="3072" w:type="dxa"/>
            <w:tcBorders>
              <w:top w:val="single" w:sz="4" w:space="0" w:color="auto"/>
              <w:left w:val="single" w:sz="4" w:space="0" w:color="auto"/>
              <w:bottom w:val="single" w:sz="4" w:space="0" w:color="auto"/>
              <w:right w:val="single" w:sz="4" w:space="0" w:color="auto"/>
            </w:tcBorders>
          </w:tcPr>
          <w:p w14:paraId="12B94269" w14:textId="65F8AD0D" w:rsidR="0006668A" w:rsidRDefault="0006668A" w:rsidP="00FE67D2">
            <w:pPr>
              <w:pStyle w:val="TAL"/>
              <w:spacing w:line="256" w:lineRule="auto"/>
              <w:rPr>
                <w:rFonts w:cs="Arial"/>
                <w:lang w:val="en-US"/>
              </w:rPr>
            </w:pPr>
            <w:r>
              <w:rPr>
                <w:rFonts w:cs="Arial"/>
                <w:lang w:val="en-US"/>
              </w:rPr>
              <w:t>As specified in clause 9.1.2-1</w:t>
            </w:r>
            <w:r>
              <w:t xml:space="preserve"> in TS 38.133 [6]</w:t>
            </w:r>
          </w:p>
        </w:tc>
      </w:tr>
      <w:tr w:rsidR="0006668A" w14:paraId="48160AE8"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29ADC05" w14:textId="77777777" w:rsidR="0006668A" w:rsidRDefault="0006668A" w:rsidP="00FE67D2">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69F79C95"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B3EE821" w14:textId="77777777" w:rsidR="0006668A" w:rsidRDefault="0006668A"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31DF5EE" w14:textId="6E91AF22" w:rsidR="0006668A" w:rsidRDefault="0006668A" w:rsidP="00FE67D2">
            <w:pPr>
              <w:pStyle w:val="TAL"/>
              <w:spacing w:line="256" w:lineRule="auto"/>
              <w:rPr>
                <w:rFonts w:cs="Arial"/>
                <w:lang w:val="en-US" w:eastAsia="zh-CN"/>
              </w:rPr>
            </w:pPr>
            <w:r>
              <w:rPr>
                <w:rFonts w:cs="Arial"/>
                <w:lang w:val="en-US" w:eastAsia="zh-CN"/>
              </w:rPr>
              <w:t>39</w:t>
            </w:r>
          </w:p>
        </w:tc>
        <w:tc>
          <w:tcPr>
            <w:tcW w:w="3072" w:type="dxa"/>
            <w:tcBorders>
              <w:top w:val="single" w:sz="4" w:space="0" w:color="auto"/>
              <w:left w:val="single" w:sz="4" w:space="0" w:color="auto"/>
              <w:bottom w:val="single" w:sz="4" w:space="0" w:color="auto"/>
              <w:right w:val="single" w:sz="4" w:space="0" w:color="auto"/>
            </w:tcBorders>
          </w:tcPr>
          <w:p w14:paraId="6F7073C4" w14:textId="77777777" w:rsidR="0006668A" w:rsidRDefault="0006668A" w:rsidP="00FE67D2">
            <w:pPr>
              <w:pStyle w:val="TAL"/>
              <w:spacing w:line="256" w:lineRule="auto"/>
              <w:rPr>
                <w:rFonts w:cs="Arial"/>
                <w:lang w:val="en-US"/>
              </w:rPr>
            </w:pPr>
          </w:p>
        </w:tc>
      </w:tr>
      <w:tr w:rsidR="0006668A" w14:paraId="1679CFB8"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10AD44EB" w14:textId="77777777" w:rsidR="0006668A" w:rsidRDefault="0006668A" w:rsidP="00FE67D2">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6239AEA8"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9EE4137"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448C12F" w14:textId="77777777" w:rsidR="0006668A" w:rsidRDefault="0006668A" w:rsidP="00FE67D2">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1627F8A0" w14:textId="77777777" w:rsidR="0006668A" w:rsidRDefault="0006668A" w:rsidP="00FE67D2">
            <w:pPr>
              <w:pStyle w:val="TAL"/>
              <w:spacing w:line="256" w:lineRule="auto"/>
              <w:rPr>
                <w:rFonts w:cs="Arial"/>
                <w:lang w:val="en-US"/>
              </w:rPr>
            </w:pPr>
            <w:r>
              <w:rPr>
                <w:rFonts w:cs="Arial"/>
                <w:lang w:val="en-US"/>
              </w:rPr>
              <w:t>As specified in clause A.3.10.2</w:t>
            </w:r>
            <w:r>
              <w:t xml:space="preserve"> in TS 38.133 [6]</w:t>
            </w:r>
          </w:p>
        </w:tc>
      </w:tr>
      <w:tr w:rsidR="0006668A" w14:paraId="057E3308" w14:textId="77777777" w:rsidTr="00FE67D2">
        <w:trPr>
          <w:cantSplit/>
          <w:trHeight w:val="198"/>
          <w:jc w:val="center"/>
        </w:trPr>
        <w:tc>
          <w:tcPr>
            <w:tcW w:w="2117" w:type="dxa"/>
            <w:tcBorders>
              <w:top w:val="single" w:sz="4" w:space="0" w:color="auto"/>
              <w:left w:val="single" w:sz="4" w:space="0" w:color="auto"/>
              <w:bottom w:val="single" w:sz="4" w:space="0" w:color="auto"/>
              <w:right w:val="single" w:sz="4" w:space="0" w:color="auto"/>
            </w:tcBorders>
          </w:tcPr>
          <w:p w14:paraId="5A228528" w14:textId="77777777" w:rsidR="0006668A" w:rsidRDefault="0006668A" w:rsidP="00FE67D2">
            <w:pPr>
              <w:pStyle w:val="TAL"/>
              <w:spacing w:line="256" w:lineRule="auto"/>
              <w:rPr>
                <w:rFonts w:cs="Arial"/>
                <w:lang w:val="en-US"/>
              </w:rPr>
            </w:pPr>
            <w:r>
              <w:rPr>
                <w:rFonts w:cs="Arial"/>
                <w:lang w:val="en-US"/>
              </w:rPr>
              <w:t>A3-Offset</w:t>
            </w:r>
          </w:p>
        </w:tc>
        <w:tc>
          <w:tcPr>
            <w:tcW w:w="596" w:type="dxa"/>
            <w:tcBorders>
              <w:top w:val="single" w:sz="4" w:space="0" w:color="auto"/>
              <w:left w:val="single" w:sz="4" w:space="0" w:color="auto"/>
              <w:bottom w:val="single" w:sz="4" w:space="0" w:color="auto"/>
              <w:right w:val="single" w:sz="4" w:space="0" w:color="auto"/>
            </w:tcBorders>
          </w:tcPr>
          <w:p w14:paraId="795B3C06" w14:textId="77777777" w:rsidR="0006668A" w:rsidRDefault="0006668A" w:rsidP="00FE67D2">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3C1AB2FB"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7512A50" w14:textId="77777777" w:rsidR="0006668A" w:rsidRDefault="0006668A" w:rsidP="00FE67D2">
            <w:pPr>
              <w:pStyle w:val="TAL"/>
              <w:spacing w:line="256" w:lineRule="auto"/>
              <w:rPr>
                <w:rFonts w:cs="Arial"/>
                <w:lang w:val="en-US"/>
              </w:rPr>
            </w:pPr>
            <w:r>
              <w:rPr>
                <w:rFonts w:cs="Arial"/>
                <w:lang w:val="en-US"/>
              </w:rPr>
              <w:t>-30</w:t>
            </w:r>
          </w:p>
        </w:tc>
        <w:tc>
          <w:tcPr>
            <w:tcW w:w="3072" w:type="dxa"/>
            <w:tcBorders>
              <w:top w:val="single" w:sz="4" w:space="0" w:color="auto"/>
              <w:left w:val="single" w:sz="4" w:space="0" w:color="auto"/>
              <w:bottom w:val="single" w:sz="4" w:space="0" w:color="auto"/>
              <w:right w:val="single" w:sz="4" w:space="0" w:color="auto"/>
            </w:tcBorders>
          </w:tcPr>
          <w:p w14:paraId="2FD124D1" w14:textId="77777777" w:rsidR="0006668A" w:rsidRDefault="0006668A" w:rsidP="00FE67D2">
            <w:pPr>
              <w:pStyle w:val="TAL"/>
              <w:spacing w:line="256" w:lineRule="auto"/>
              <w:rPr>
                <w:rFonts w:cs="Arial"/>
                <w:lang w:val="en-US"/>
              </w:rPr>
            </w:pPr>
          </w:p>
        </w:tc>
      </w:tr>
      <w:tr w:rsidR="0006668A" w14:paraId="5E02E821"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557869DC" w14:textId="77777777" w:rsidR="0006668A" w:rsidRDefault="0006668A" w:rsidP="00FE67D2">
            <w:pPr>
              <w:pStyle w:val="TAL"/>
              <w:spacing w:line="256" w:lineRule="auto"/>
              <w:rPr>
                <w:rFonts w:cs="Arial"/>
                <w:lang w:val="en-US"/>
              </w:rPr>
            </w:pPr>
            <w:r>
              <w:rPr>
                <w:rFonts w:cs="Arial"/>
                <w:lang w:val="en-US"/>
              </w:rPr>
              <w:t>Hysteresis</w:t>
            </w:r>
          </w:p>
        </w:tc>
        <w:tc>
          <w:tcPr>
            <w:tcW w:w="596" w:type="dxa"/>
            <w:tcBorders>
              <w:top w:val="single" w:sz="4" w:space="0" w:color="auto"/>
              <w:left w:val="single" w:sz="4" w:space="0" w:color="auto"/>
              <w:bottom w:val="single" w:sz="4" w:space="0" w:color="auto"/>
              <w:right w:val="single" w:sz="4" w:space="0" w:color="auto"/>
            </w:tcBorders>
          </w:tcPr>
          <w:p w14:paraId="0782005B" w14:textId="77777777" w:rsidR="0006668A" w:rsidRDefault="0006668A" w:rsidP="00FE67D2">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215457F6"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BBF34FC"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31607F5D" w14:textId="77777777" w:rsidR="0006668A" w:rsidRDefault="0006668A" w:rsidP="00FE67D2">
            <w:pPr>
              <w:pStyle w:val="TAL"/>
              <w:spacing w:line="256" w:lineRule="auto"/>
              <w:rPr>
                <w:rFonts w:cs="Arial"/>
                <w:lang w:val="en-US"/>
              </w:rPr>
            </w:pPr>
          </w:p>
        </w:tc>
      </w:tr>
      <w:tr w:rsidR="0006668A" w14:paraId="50A11A9A"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0900F8F" w14:textId="77777777" w:rsidR="0006668A" w:rsidRDefault="0006668A" w:rsidP="00FE67D2">
            <w:pPr>
              <w:pStyle w:val="TAL"/>
              <w:spacing w:line="256" w:lineRule="auto"/>
              <w:rPr>
                <w:rFonts w:cs="Arial"/>
                <w:lang w:val="en-US"/>
              </w:rPr>
            </w:pPr>
            <w:r>
              <w:rPr>
                <w:rFonts w:cs="Arial"/>
                <w:lang w:val="en-US"/>
              </w:rPr>
              <w:t>CP length</w:t>
            </w:r>
          </w:p>
        </w:tc>
        <w:tc>
          <w:tcPr>
            <w:tcW w:w="596" w:type="dxa"/>
            <w:tcBorders>
              <w:top w:val="single" w:sz="4" w:space="0" w:color="auto"/>
              <w:left w:val="single" w:sz="4" w:space="0" w:color="auto"/>
              <w:bottom w:val="single" w:sz="4" w:space="0" w:color="auto"/>
              <w:right w:val="single" w:sz="4" w:space="0" w:color="auto"/>
            </w:tcBorders>
          </w:tcPr>
          <w:p w14:paraId="21B1A510"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7160E8F"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439632E" w14:textId="77777777" w:rsidR="0006668A" w:rsidRDefault="0006668A" w:rsidP="00FE67D2">
            <w:pPr>
              <w:pStyle w:val="TAL"/>
              <w:spacing w:line="256" w:lineRule="auto"/>
              <w:rPr>
                <w:rFonts w:cs="Arial"/>
                <w:lang w:val="en-US"/>
              </w:rPr>
            </w:pPr>
            <w:r>
              <w:rPr>
                <w:rFonts w:cs="Arial"/>
                <w:lang w:val="en-US"/>
              </w:rPr>
              <w:t>Normal</w:t>
            </w:r>
          </w:p>
        </w:tc>
        <w:tc>
          <w:tcPr>
            <w:tcW w:w="3072" w:type="dxa"/>
            <w:tcBorders>
              <w:top w:val="single" w:sz="4" w:space="0" w:color="auto"/>
              <w:left w:val="single" w:sz="4" w:space="0" w:color="auto"/>
              <w:bottom w:val="single" w:sz="4" w:space="0" w:color="auto"/>
              <w:right w:val="single" w:sz="4" w:space="0" w:color="auto"/>
            </w:tcBorders>
          </w:tcPr>
          <w:p w14:paraId="089ED6BF" w14:textId="77777777" w:rsidR="0006668A" w:rsidRDefault="0006668A" w:rsidP="00FE67D2">
            <w:pPr>
              <w:pStyle w:val="TAL"/>
              <w:spacing w:line="256" w:lineRule="auto"/>
              <w:rPr>
                <w:rFonts w:cs="Arial"/>
                <w:lang w:val="en-US"/>
              </w:rPr>
            </w:pPr>
          </w:p>
        </w:tc>
      </w:tr>
      <w:tr w:rsidR="0006668A" w14:paraId="2528A5B1" w14:textId="77777777" w:rsidTr="00FE67D2">
        <w:trPr>
          <w:cantSplit/>
          <w:trHeight w:val="198"/>
          <w:jc w:val="center"/>
        </w:trPr>
        <w:tc>
          <w:tcPr>
            <w:tcW w:w="2117" w:type="dxa"/>
            <w:tcBorders>
              <w:top w:val="single" w:sz="4" w:space="0" w:color="auto"/>
              <w:left w:val="single" w:sz="4" w:space="0" w:color="auto"/>
              <w:bottom w:val="single" w:sz="4" w:space="0" w:color="auto"/>
              <w:right w:val="single" w:sz="4" w:space="0" w:color="auto"/>
            </w:tcBorders>
          </w:tcPr>
          <w:p w14:paraId="4F866F25" w14:textId="77777777" w:rsidR="0006668A" w:rsidRDefault="0006668A" w:rsidP="00FE67D2">
            <w:pPr>
              <w:pStyle w:val="TAL"/>
              <w:spacing w:line="256" w:lineRule="auto"/>
              <w:rPr>
                <w:rFonts w:cs="Arial"/>
                <w:lang w:val="en-US"/>
              </w:rPr>
            </w:pPr>
            <w:r>
              <w:rPr>
                <w:rFonts w:cs="Arial"/>
                <w:lang w:val="en-US"/>
              </w:rPr>
              <w:t>TimeToTrigger</w:t>
            </w:r>
          </w:p>
        </w:tc>
        <w:tc>
          <w:tcPr>
            <w:tcW w:w="596" w:type="dxa"/>
            <w:tcBorders>
              <w:top w:val="single" w:sz="4" w:space="0" w:color="auto"/>
              <w:left w:val="single" w:sz="4" w:space="0" w:color="auto"/>
              <w:bottom w:val="single" w:sz="4" w:space="0" w:color="auto"/>
              <w:right w:val="single" w:sz="4" w:space="0" w:color="auto"/>
            </w:tcBorders>
          </w:tcPr>
          <w:p w14:paraId="7362B92D"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2D66F247"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1695C3E"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2204972F" w14:textId="77777777" w:rsidR="0006668A" w:rsidRDefault="0006668A" w:rsidP="00FE67D2">
            <w:pPr>
              <w:pStyle w:val="TAL"/>
              <w:spacing w:line="256" w:lineRule="auto"/>
              <w:rPr>
                <w:rFonts w:cs="Arial"/>
                <w:lang w:val="en-US"/>
              </w:rPr>
            </w:pPr>
          </w:p>
        </w:tc>
      </w:tr>
      <w:tr w:rsidR="0006668A" w14:paraId="4EEF3009"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236932F2" w14:textId="77777777" w:rsidR="0006668A" w:rsidRDefault="0006668A" w:rsidP="00FE67D2">
            <w:pPr>
              <w:pStyle w:val="TAL"/>
              <w:spacing w:line="256" w:lineRule="auto"/>
              <w:rPr>
                <w:rFonts w:cs="Arial"/>
                <w:lang w:val="en-US"/>
              </w:rPr>
            </w:pPr>
            <w:r>
              <w:rPr>
                <w:rFonts w:cs="Arial"/>
                <w:lang w:val="en-US"/>
              </w:rPr>
              <w:t>Filter coefficient</w:t>
            </w:r>
          </w:p>
        </w:tc>
        <w:tc>
          <w:tcPr>
            <w:tcW w:w="596" w:type="dxa"/>
            <w:tcBorders>
              <w:top w:val="single" w:sz="4" w:space="0" w:color="auto"/>
              <w:left w:val="single" w:sz="4" w:space="0" w:color="auto"/>
              <w:bottom w:val="single" w:sz="4" w:space="0" w:color="auto"/>
              <w:right w:val="single" w:sz="4" w:space="0" w:color="auto"/>
            </w:tcBorders>
          </w:tcPr>
          <w:p w14:paraId="15D437DF"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09702435"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E29AF97"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1041FF63" w14:textId="77777777" w:rsidR="0006668A" w:rsidRDefault="0006668A" w:rsidP="00FE67D2">
            <w:pPr>
              <w:pStyle w:val="TAL"/>
              <w:spacing w:line="256" w:lineRule="auto"/>
              <w:rPr>
                <w:rFonts w:cs="Arial"/>
                <w:lang w:val="en-US"/>
              </w:rPr>
            </w:pPr>
            <w:r>
              <w:rPr>
                <w:rFonts w:cs="Arial"/>
                <w:lang w:val="en-US"/>
              </w:rPr>
              <w:t>L3 filtering is not used</w:t>
            </w:r>
          </w:p>
        </w:tc>
      </w:tr>
      <w:tr w:rsidR="0006668A" w14:paraId="6BE336B1"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4912B684" w14:textId="77777777" w:rsidR="0006668A" w:rsidRDefault="0006668A" w:rsidP="00FE67D2">
            <w:pPr>
              <w:pStyle w:val="TAL"/>
              <w:spacing w:line="256" w:lineRule="auto"/>
              <w:rPr>
                <w:rFonts w:cs="Arial"/>
                <w:lang w:val="en-US"/>
              </w:rPr>
            </w:pPr>
            <w:r>
              <w:rPr>
                <w:rFonts w:cs="Arial"/>
                <w:lang w:val="en-US"/>
              </w:rPr>
              <w:t>DRX</w:t>
            </w:r>
          </w:p>
        </w:tc>
        <w:tc>
          <w:tcPr>
            <w:tcW w:w="596" w:type="dxa"/>
            <w:tcBorders>
              <w:top w:val="single" w:sz="4" w:space="0" w:color="auto"/>
              <w:left w:val="single" w:sz="4" w:space="0" w:color="auto"/>
              <w:bottom w:val="single" w:sz="4" w:space="0" w:color="auto"/>
              <w:right w:val="single" w:sz="4" w:space="0" w:color="auto"/>
            </w:tcBorders>
          </w:tcPr>
          <w:p w14:paraId="6DF0B959"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7036B8A"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9416FA9" w14:textId="77777777" w:rsidR="0006668A" w:rsidRDefault="0006668A" w:rsidP="00FE67D2">
            <w:pPr>
              <w:pStyle w:val="TAL"/>
              <w:spacing w:line="256" w:lineRule="auto"/>
              <w:rPr>
                <w:rFonts w:cs="Arial"/>
                <w:lang w:val="en-US"/>
              </w:rPr>
            </w:pPr>
            <w:r>
              <w:rPr>
                <w:rFonts w:cs="Arial"/>
                <w:lang w:val="en-US"/>
              </w:rPr>
              <w:t>OFF</w:t>
            </w:r>
          </w:p>
        </w:tc>
        <w:tc>
          <w:tcPr>
            <w:tcW w:w="3072" w:type="dxa"/>
            <w:tcBorders>
              <w:top w:val="single" w:sz="4" w:space="0" w:color="auto"/>
              <w:left w:val="single" w:sz="4" w:space="0" w:color="auto"/>
              <w:bottom w:val="single" w:sz="4" w:space="0" w:color="auto"/>
              <w:right w:val="single" w:sz="4" w:space="0" w:color="auto"/>
            </w:tcBorders>
          </w:tcPr>
          <w:p w14:paraId="0E65A121" w14:textId="77777777" w:rsidR="0006668A" w:rsidRDefault="0006668A" w:rsidP="00FE67D2">
            <w:pPr>
              <w:pStyle w:val="TAL"/>
              <w:spacing w:line="256" w:lineRule="auto"/>
              <w:rPr>
                <w:rFonts w:cs="Arial"/>
                <w:lang w:val="en-US"/>
              </w:rPr>
            </w:pPr>
            <w:r>
              <w:rPr>
                <w:rFonts w:cs="Arial"/>
                <w:lang w:val="en-US"/>
              </w:rPr>
              <w:t>DRX is not used</w:t>
            </w:r>
          </w:p>
        </w:tc>
      </w:tr>
      <w:tr w:rsidR="0006668A" w14:paraId="403D1B68"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06B61DFD" w14:textId="77777777" w:rsidR="0006668A" w:rsidRDefault="0006668A" w:rsidP="00FE67D2">
            <w:pPr>
              <w:pStyle w:val="TAL"/>
              <w:spacing w:line="256" w:lineRule="auto"/>
              <w:rPr>
                <w:rFonts w:cs="Arial"/>
                <w:lang w:val="en-US"/>
              </w:rPr>
            </w:pPr>
            <w:r>
              <w:rPr>
                <w:rFonts w:cs="Arial"/>
                <w:lang w:val="en-US"/>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13A925CA"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B1B76AC"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7A4787B" w14:textId="77777777" w:rsidR="0006668A" w:rsidRDefault="0006668A" w:rsidP="00FE67D2">
            <w:pPr>
              <w:pStyle w:val="TAL"/>
              <w:spacing w:line="256" w:lineRule="auto"/>
              <w:rPr>
                <w:lang w:val="en-US"/>
              </w:rPr>
            </w:pPr>
            <w:r>
              <w:rPr>
                <w:lang w:val="en-US"/>
              </w:rPr>
              <w:t>3</w:t>
            </w:r>
            <w:r>
              <w:rPr>
                <w:lang w:val="en-US"/>
              </w:rPr>
              <w:sym w:font="Symbol" w:char="F06D"/>
            </w:r>
            <w:r>
              <w:rPr>
                <w:lang w:val="en-US"/>
              </w:rPr>
              <w:t>s</w:t>
            </w:r>
          </w:p>
        </w:tc>
        <w:tc>
          <w:tcPr>
            <w:tcW w:w="3072" w:type="dxa"/>
            <w:tcBorders>
              <w:top w:val="single" w:sz="4" w:space="0" w:color="auto"/>
              <w:left w:val="single" w:sz="4" w:space="0" w:color="auto"/>
              <w:bottom w:val="single" w:sz="4" w:space="0" w:color="auto"/>
              <w:right w:val="single" w:sz="4" w:space="0" w:color="auto"/>
            </w:tcBorders>
          </w:tcPr>
          <w:p w14:paraId="0BAED1EA" w14:textId="77777777" w:rsidR="0006668A" w:rsidRDefault="0006668A" w:rsidP="00FE67D2">
            <w:pPr>
              <w:pStyle w:val="TAL"/>
              <w:spacing w:line="256" w:lineRule="auto"/>
              <w:rPr>
                <w:lang w:val="en-US"/>
              </w:rPr>
            </w:pPr>
            <w:r>
              <w:rPr>
                <w:lang w:val="en-US"/>
              </w:rPr>
              <w:t>Synchronous cells</w:t>
            </w:r>
          </w:p>
          <w:p w14:paraId="4CB7BF92" w14:textId="77777777" w:rsidR="0006668A" w:rsidRDefault="0006668A" w:rsidP="00FE67D2">
            <w:pPr>
              <w:pStyle w:val="TAL"/>
              <w:spacing w:line="256" w:lineRule="auto"/>
              <w:rPr>
                <w:lang w:val="en-US" w:eastAsia="zh-CN"/>
              </w:rPr>
            </w:pPr>
          </w:p>
        </w:tc>
      </w:tr>
      <w:tr w:rsidR="0006668A" w14:paraId="4CBAFA8E"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035136AF" w14:textId="77777777" w:rsidR="0006668A" w:rsidRDefault="0006668A" w:rsidP="00FE67D2">
            <w:pPr>
              <w:pStyle w:val="TAL"/>
              <w:spacing w:line="256" w:lineRule="auto"/>
              <w:rPr>
                <w:rFonts w:cs="Arial"/>
                <w:lang w:val="en-US"/>
              </w:rPr>
            </w:pPr>
            <w:r>
              <w:rPr>
                <w:rFonts w:cs="Arial"/>
                <w:lang w:val="en-US"/>
              </w:rPr>
              <w:t>T1</w:t>
            </w:r>
          </w:p>
        </w:tc>
        <w:tc>
          <w:tcPr>
            <w:tcW w:w="596" w:type="dxa"/>
            <w:tcBorders>
              <w:top w:val="single" w:sz="4" w:space="0" w:color="auto"/>
              <w:left w:val="single" w:sz="4" w:space="0" w:color="auto"/>
              <w:bottom w:val="single" w:sz="4" w:space="0" w:color="auto"/>
              <w:right w:val="single" w:sz="4" w:space="0" w:color="auto"/>
            </w:tcBorders>
          </w:tcPr>
          <w:p w14:paraId="5DAB7924"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1653424F"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13238E38" w14:textId="77777777" w:rsidR="0006668A" w:rsidRDefault="0006668A" w:rsidP="00FE67D2">
            <w:pPr>
              <w:pStyle w:val="TAL"/>
              <w:spacing w:line="256" w:lineRule="auto"/>
              <w:rPr>
                <w:rFonts w:cs="Arial"/>
                <w:lang w:val="en-US"/>
              </w:rPr>
            </w:pPr>
            <w:r>
              <w:rPr>
                <w:rFonts w:cs="Arial"/>
                <w:lang w:val="en-US"/>
              </w:rPr>
              <w:t>5</w:t>
            </w:r>
          </w:p>
        </w:tc>
        <w:tc>
          <w:tcPr>
            <w:tcW w:w="3072" w:type="dxa"/>
            <w:tcBorders>
              <w:top w:val="single" w:sz="4" w:space="0" w:color="auto"/>
              <w:left w:val="single" w:sz="4" w:space="0" w:color="auto"/>
              <w:bottom w:val="single" w:sz="4" w:space="0" w:color="auto"/>
              <w:right w:val="single" w:sz="4" w:space="0" w:color="auto"/>
            </w:tcBorders>
          </w:tcPr>
          <w:p w14:paraId="5613B2B0" w14:textId="77777777" w:rsidR="0006668A" w:rsidRDefault="0006668A" w:rsidP="00FE67D2">
            <w:pPr>
              <w:pStyle w:val="TAL"/>
              <w:spacing w:line="256" w:lineRule="auto"/>
              <w:rPr>
                <w:rFonts w:cs="Arial"/>
                <w:lang w:val="en-US"/>
              </w:rPr>
            </w:pPr>
          </w:p>
        </w:tc>
      </w:tr>
      <w:tr w:rsidR="0006668A" w14:paraId="36AC9E6E"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C2AF3A6" w14:textId="77777777" w:rsidR="0006668A" w:rsidRDefault="0006668A" w:rsidP="00FE67D2">
            <w:pPr>
              <w:pStyle w:val="TAL"/>
              <w:spacing w:line="256" w:lineRule="auto"/>
              <w:rPr>
                <w:lang w:val="en-US"/>
              </w:rPr>
            </w:pPr>
            <w:r>
              <w:rPr>
                <w:lang w:val="en-US"/>
              </w:rPr>
              <w:t>T2</w:t>
            </w:r>
          </w:p>
        </w:tc>
        <w:tc>
          <w:tcPr>
            <w:tcW w:w="596" w:type="dxa"/>
            <w:tcBorders>
              <w:top w:val="single" w:sz="4" w:space="0" w:color="auto"/>
              <w:left w:val="single" w:sz="4" w:space="0" w:color="auto"/>
              <w:bottom w:val="single" w:sz="4" w:space="0" w:color="auto"/>
              <w:right w:val="single" w:sz="4" w:space="0" w:color="auto"/>
            </w:tcBorders>
          </w:tcPr>
          <w:p w14:paraId="56D20DE1"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536B6421" w14:textId="77777777" w:rsidR="0006668A" w:rsidRDefault="0006668A" w:rsidP="00FE67D2">
            <w:pPr>
              <w:pStyle w:val="TAL"/>
              <w:spacing w:line="256" w:lineRule="auto"/>
              <w:rPr>
                <w:lang w:val="en-US"/>
              </w:rPr>
            </w:pPr>
            <w:r>
              <w:rPr>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9ED1556" w14:textId="77777777" w:rsidR="0006668A" w:rsidRDefault="0006668A" w:rsidP="00FE67D2">
            <w:pPr>
              <w:pStyle w:val="TAL"/>
              <w:spacing w:line="256" w:lineRule="auto"/>
              <w:rPr>
                <w:lang w:val="en-US"/>
              </w:rPr>
            </w:pPr>
            <w:r>
              <w:rPr>
                <w:lang w:val="en-US"/>
              </w:rPr>
              <w:t>6 (PC1)</w:t>
            </w:r>
          </w:p>
          <w:p w14:paraId="77586BCA" w14:textId="77777777" w:rsidR="0006668A" w:rsidRDefault="0006668A" w:rsidP="00FE67D2">
            <w:pPr>
              <w:pStyle w:val="TAL"/>
              <w:spacing w:line="256" w:lineRule="auto"/>
              <w:rPr>
                <w:lang w:val="en-US"/>
              </w:rPr>
            </w:pPr>
            <w:r>
              <w:rPr>
                <w:lang w:val="en-US"/>
              </w:rPr>
              <w:t>4 (other PC)</w:t>
            </w:r>
          </w:p>
        </w:tc>
        <w:tc>
          <w:tcPr>
            <w:tcW w:w="3072" w:type="dxa"/>
            <w:tcBorders>
              <w:top w:val="single" w:sz="4" w:space="0" w:color="auto"/>
              <w:left w:val="single" w:sz="4" w:space="0" w:color="auto"/>
              <w:bottom w:val="single" w:sz="4" w:space="0" w:color="auto"/>
              <w:right w:val="single" w:sz="4" w:space="0" w:color="auto"/>
            </w:tcBorders>
          </w:tcPr>
          <w:p w14:paraId="162C25A3" w14:textId="77777777" w:rsidR="0006668A" w:rsidRDefault="0006668A" w:rsidP="00FE67D2">
            <w:pPr>
              <w:pStyle w:val="TAL"/>
              <w:spacing w:line="256" w:lineRule="auto"/>
              <w:rPr>
                <w:lang w:val="en-US"/>
              </w:rPr>
            </w:pPr>
          </w:p>
        </w:tc>
      </w:tr>
    </w:tbl>
    <w:p w14:paraId="1746AEFD" w14:textId="77777777" w:rsidR="0006668A" w:rsidRDefault="0006668A" w:rsidP="0006668A"/>
    <w:p w14:paraId="0DB3EF43" w14:textId="77777777" w:rsidR="0006668A" w:rsidRPr="005D6859" w:rsidRDefault="0006668A" w:rsidP="0006668A">
      <w:pPr>
        <w:pStyle w:val="H6"/>
        <w:keepNext w:val="0"/>
        <w:keepLines w:val="0"/>
      </w:pPr>
      <w:r>
        <w:t>7.6.2.9</w:t>
      </w:r>
      <w:r w:rsidRPr="005D6859">
        <w:t>.4.2</w:t>
      </w:r>
      <w:r w:rsidRPr="005D6859">
        <w:tab/>
        <w:t>Test procedure</w:t>
      </w:r>
    </w:p>
    <w:p w14:paraId="4AEE9E87" w14:textId="77777777" w:rsidR="0006668A" w:rsidRPr="0099108A" w:rsidRDefault="0006668A" w:rsidP="0006668A">
      <w:r>
        <w:t>TBD</w:t>
      </w:r>
    </w:p>
    <w:p w14:paraId="3F447BEE" w14:textId="77777777" w:rsidR="0006668A" w:rsidRDefault="0006668A" w:rsidP="0006668A">
      <w:pPr>
        <w:pStyle w:val="H6"/>
        <w:keepNext w:val="0"/>
        <w:keepLines w:val="0"/>
      </w:pPr>
      <w:r>
        <w:t>7.6.2.9</w:t>
      </w:r>
      <w:r w:rsidRPr="00100F6F">
        <w:t>.4.3</w:t>
      </w:r>
      <w:r w:rsidRPr="00100F6F">
        <w:tab/>
        <w:t>Message contents</w:t>
      </w:r>
    </w:p>
    <w:p w14:paraId="41533FF7" w14:textId="77777777" w:rsidR="0006668A" w:rsidRPr="0099108A" w:rsidRDefault="0006668A" w:rsidP="0006668A">
      <w:r>
        <w:t>TBD</w:t>
      </w:r>
    </w:p>
    <w:p w14:paraId="31C9ACCA" w14:textId="77777777" w:rsidR="0006668A" w:rsidRPr="00100F6F" w:rsidRDefault="0006668A" w:rsidP="0006668A">
      <w:pPr>
        <w:pStyle w:val="H6"/>
        <w:keepLines w:val="0"/>
      </w:pPr>
      <w:r>
        <w:t>7.6.2.9</w:t>
      </w:r>
      <w:r w:rsidRPr="00100F6F">
        <w:t>.5</w:t>
      </w:r>
      <w:r w:rsidRPr="00100F6F">
        <w:tab/>
        <w:t>Test requirement</w:t>
      </w:r>
    </w:p>
    <w:p w14:paraId="20F694DB" w14:textId="77777777" w:rsidR="0006668A" w:rsidRDefault="0006668A" w:rsidP="0006668A">
      <w:r>
        <w:t>Table 7.6.2.9.5-1 defines the NR cell specific test parameters, not including test tolerances yet [</w:t>
      </w:r>
      <w:r w:rsidRPr="00C1340C">
        <w:rPr>
          <w:color w:val="FF0000"/>
        </w:rPr>
        <w:t>will update after TT analysis</w:t>
      </w:r>
      <w:r>
        <w:t xml:space="preserve">]. </w:t>
      </w:r>
    </w:p>
    <w:p w14:paraId="2EB9565F" w14:textId="77777777" w:rsidR="0006668A" w:rsidRDefault="0006668A" w:rsidP="0006668A">
      <w:pPr>
        <w:pStyle w:val="TH"/>
      </w:pPr>
      <w:r>
        <w:t>7.6.2.9.5-1: Cell specific test parameters for SA inter-frequency event triggered reporting for FR2 without SSB time index detection (GP17)</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06668A" w14:paraId="795D159D" w14:textId="77777777" w:rsidTr="00FE67D2">
        <w:trPr>
          <w:cantSplit/>
          <w:trHeight w:val="150"/>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173358ED" w14:textId="77777777" w:rsidR="0006668A" w:rsidRDefault="0006668A" w:rsidP="00FE67D2">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27E72A7B" w14:textId="77777777" w:rsidR="0006668A" w:rsidRDefault="0006668A" w:rsidP="00FE67D2">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6A5574DE" w14:textId="77777777" w:rsidR="0006668A" w:rsidRDefault="0006668A" w:rsidP="00FE67D2">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6B714DB9" w14:textId="77777777" w:rsidR="0006668A" w:rsidRDefault="0006668A" w:rsidP="00FE67D2">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74BFB3AE" w14:textId="77777777" w:rsidR="0006668A" w:rsidRDefault="0006668A" w:rsidP="00FE67D2">
            <w:pPr>
              <w:pStyle w:val="TAH"/>
              <w:spacing w:line="256" w:lineRule="auto"/>
              <w:rPr>
                <w:rFonts w:cs="Arial"/>
                <w:lang w:val="en-US"/>
              </w:rPr>
            </w:pPr>
            <w:r>
              <w:rPr>
                <w:lang w:val="en-US"/>
              </w:rPr>
              <w:t>Cell 2</w:t>
            </w:r>
          </w:p>
        </w:tc>
      </w:tr>
      <w:tr w:rsidR="0006668A" w14:paraId="76891162" w14:textId="77777777" w:rsidTr="00FE67D2">
        <w:trPr>
          <w:cantSplit/>
          <w:trHeight w:val="150"/>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03132E89" w14:textId="77777777" w:rsidR="0006668A" w:rsidRDefault="0006668A" w:rsidP="00FE67D2">
            <w:pPr>
              <w:spacing w:after="0" w:line="256" w:lineRule="auto"/>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11ECF30C" w14:textId="77777777" w:rsidR="0006668A" w:rsidRDefault="0006668A" w:rsidP="00FE67D2">
            <w:pPr>
              <w:spacing w:after="0" w:line="256" w:lineRule="auto"/>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A34CC75" w14:textId="77777777" w:rsidR="0006668A" w:rsidRDefault="0006668A" w:rsidP="00FE67D2">
            <w:pPr>
              <w:spacing w:after="0" w:line="256" w:lineRule="auto"/>
              <w:rPr>
                <w:rFonts w:ascii="Arial" w:hAnsi="Arial"/>
                <w:b/>
                <w:sz w:val="18"/>
              </w:rPr>
            </w:pPr>
          </w:p>
        </w:tc>
        <w:tc>
          <w:tcPr>
            <w:tcW w:w="983" w:type="dxa"/>
            <w:tcBorders>
              <w:top w:val="single" w:sz="4" w:space="0" w:color="auto"/>
              <w:left w:val="single" w:sz="4" w:space="0" w:color="auto"/>
              <w:bottom w:val="single" w:sz="4" w:space="0" w:color="auto"/>
              <w:right w:val="single" w:sz="4" w:space="0" w:color="auto"/>
            </w:tcBorders>
          </w:tcPr>
          <w:p w14:paraId="66947EB7" w14:textId="77777777" w:rsidR="0006668A" w:rsidRDefault="0006668A" w:rsidP="00FE67D2">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69CE26FE" w14:textId="77777777" w:rsidR="0006668A" w:rsidRDefault="0006668A" w:rsidP="00FE67D2">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24BAC96C" w14:textId="77777777" w:rsidR="0006668A" w:rsidRDefault="0006668A" w:rsidP="00FE67D2">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2CCE0456" w14:textId="77777777" w:rsidR="0006668A" w:rsidRDefault="0006668A" w:rsidP="00FE67D2">
            <w:pPr>
              <w:pStyle w:val="TAH"/>
              <w:spacing w:line="256" w:lineRule="auto"/>
              <w:rPr>
                <w:rFonts w:cs="Arial"/>
                <w:lang w:val="en-US"/>
              </w:rPr>
            </w:pPr>
            <w:r>
              <w:rPr>
                <w:lang w:val="en-US"/>
              </w:rPr>
              <w:t>T2</w:t>
            </w:r>
          </w:p>
        </w:tc>
      </w:tr>
      <w:tr w:rsidR="0006668A" w14:paraId="6E03AB3A" w14:textId="77777777" w:rsidTr="00FE67D2">
        <w:trPr>
          <w:cantSplit/>
          <w:trHeight w:val="292"/>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036CDB02" w14:textId="77777777" w:rsidR="0006668A" w:rsidRDefault="0006668A" w:rsidP="00FE67D2">
            <w:pPr>
              <w:pStyle w:val="TAL"/>
              <w:keepNext w:val="0"/>
              <w:spacing w:line="256" w:lineRule="auto"/>
              <w:rPr>
                <w:lang w:val="it-IT"/>
              </w:rPr>
            </w:pPr>
            <w:r>
              <w:rPr>
                <w:lang w:val="it-IT"/>
              </w:rPr>
              <w:t>AoA setup</w:t>
            </w:r>
          </w:p>
        </w:tc>
        <w:tc>
          <w:tcPr>
            <w:tcW w:w="875" w:type="dxa"/>
            <w:vMerge w:val="restart"/>
            <w:tcBorders>
              <w:top w:val="single" w:sz="4" w:space="0" w:color="auto"/>
              <w:left w:val="single" w:sz="4" w:space="0" w:color="auto"/>
              <w:bottom w:val="single" w:sz="4" w:space="0" w:color="auto"/>
              <w:right w:val="single" w:sz="4" w:space="0" w:color="auto"/>
            </w:tcBorders>
          </w:tcPr>
          <w:p w14:paraId="021A9FB1" w14:textId="77777777" w:rsidR="0006668A" w:rsidRDefault="0006668A" w:rsidP="00FE67D2">
            <w:pPr>
              <w:pStyle w:val="TAC"/>
              <w:keepNext w:val="0"/>
              <w:spacing w:line="256" w:lineRule="auto"/>
              <w:rPr>
                <w:lang w:val="it-IT"/>
              </w:rPr>
            </w:pPr>
          </w:p>
        </w:tc>
        <w:tc>
          <w:tcPr>
            <w:tcW w:w="1280" w:type="dxa"/>
            <w:vMerge w:val="restart"/>
            <w:tcBorders>
              <w:top w:val="single" w:sz="4" w:space="0" w:color="auto"/>
              <w:left w:val="single" w:sz="4" w:space="0" w:color="auto"/>
              <w:bottom w:val="single" w:sz="4" w:space="0" w:color="auto"/>
              <w:right w:val="single" w:sz="4" w:space="0" w:color="auto"/>
            </w:tcBorders>
          </w:tcPr>
          <w:p w14:paraId="526CF31C" w14:textId="77777777" w:rsidR="0006668A" w:rsidRDefault="0006668A" w:rsidP="00FE67D2">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38B760A7" w14:textId="77777777" w:rsidR="0006668A" w:rsidRDefault="0006668A" w:rsidP="00FE67D2">
            <w:pPr>
              <w:pStyle w:val="TAC"/>
              <w:keepNext w:val="0"/>
              <w:spacing w:line="256" w:lineRule="auto"/>
              <w:rPr>
                <w:rFonts w:cs="v4.2.0"/>
                <w:lang w:val="en-US"/>
              </w:rPr>
            </w:pPr>
            <w:r>
              <w:rPr>
                <w:rFonts w:cs="v4.2.0"/>
                <w:lang w:val="en-US"/>
              </w:rPr>
              <w:t>Setup 3 as specified in clause A.3.15</w:t>
            </w:r>
            <w:r>
              <w:t xml:space="preserve"> in TS 38.133 [6]</w:t>
            </w:r>
          </w:p>
        </w:tc>
      </w:tr>
      <w:tr w:rsidR="0006668A" w14:paraId="1460F7D1" w14:textId="77777777" w:rsidTr="00FE67D2">
        <w:trPr>
          <w:cantSplit/>
          <w:trHeight w:val="292"/>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1DCCB1A1" w14:textId="77777777" w:rsidR="0006668A" w:rsidRDefault="0006668A" w:rsidP="00FE67D2">
            <w:pPr>
              <w:spacing w:after="0" w:line="256" w:lineRule="auto"/>
              <w:rPr>
                <w:rFonts w:ascii="Arial" w:hAnsi="Arial"/>
                <w:sz w:val="18"/>
                <w:lang w:val="it-IT"/>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50C73425" w14:textId="77777777" w:rsidR="0006668A" w:rsidRDefault="0006668A" w:rsidP="00FE67D2">
            <w:pPr>
              <w:spacing w:after="0" w:line="256" w:lineRule="auto"/>
              <w:rPr>
                <w:rFonts w:ascii="Arial" w:hAnsi="Arial"/>
                <w:sz w:val="18"/>
                <w:lang w:val="it-IT"/>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528544C"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tcPr>
          <w:p w14:paraId="7736ADD0" w14:textId="77777777" w:rsidR="0006668A" w:rsidRDefault="0006668A" w:rsidP="00FE67D2">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07B70C56" w14:textId="77777777" w:rsidR="0006668A" w:rsidRDefault="0006668A" w:rsidP="00FE67D2">
            <w:pPr>
              <w:pStyle w:val="TAC"/>
              <w:spacing w:line="256" w:lineRule="auto"/>
              <w:rPr>
                <w:lang w:val="en-US"/>
              </w:rPr>
            </w:pPr>
            <w:r>
              <w:rPr>
                <w:lang w:val="en-US"/>
              </w:rPr>
              <w:t>AoA2</w:t>
            </w:r>
          </w:p>
        </w:tc>
      </w:tr>
      <w:tr w:rsidR="0006668A" w14:paraId="599B46DE"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670FC5B8" w14:textId="77777777" w:rsidR="0006668A" w:rsidRDefault="0006668A" w:rsidP="00FE67D2">
            <w:pPr>
              <w:pStyle w:val="TAL"/>
              <w:spacing w:line="256" w:lineRule="auto"/>
              <w:rPr>
                <w:lang w:val="it-IT"/>
              </w:rPr>
            </w:pPr>
            <w:r>
              <w:rPr>
                <w:position w:val="-12"/>
                <w:lang w:val="en-US" w:eastAsia="zh-CN"/>
              </w:rPr>
              <w:t>Beam assumption</w:t>
            </w:r>
            <w:r>
              <w:rPr>
                <w:position w:val="-12"/>
                <w:vertAlign w:val="superscript"/>
                <w:lang w:val="en-US" w:eastAsia="zh-CN"/>
              </w:rPr>
              <w:t>Note 7</w:t>
            </w:r>
          </w:p>
        </w:tc>
        <w:tc>
          <w:tcPr>
            <w:tcW w:w="875" w:type="dxa"/>
            <w:tcBorders>
              <w:top w:val="single" w:sz="4" w:space="0" w:color="auto"/>
              <w:left w:val="single" w:sz="4" w:space="0" w:color="auto"/>
              <w:bottom w:val="single" w:sz="4" w:space="0" w:color="auto"/>
              <w:right w:val="single" w:sz="4" w:space="0" w:color="auto"/>
            </w:tcBorders>
          </w:tcPr>
          <w:p w14:paraId="632117E8"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079F06FC"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ADBB401" w14:textId="77777777" w:rsidR="0006668A" w:rsidRDefault="0006668A" w:rsidP="00FE67D2">
            <w:pPr>
              <w:pStyle w:val="TAC"/>
              <w:spacing w:line="256" w:lineRule="auto"/>
              <w:rPr>
                <w:rFonts w:cs="v4.2.0"/>
                <w:lang w:val="en-US"/>
              </w:rPr>
            </w:pPr>
            <w:r>
              <w:rPr>
                <w:rFonts w:cs="v4.2.0"/>
                <w:lang w:val="en-US"/>
              </w:rPr>
              <w:t>Rough</w:t>
            </w:r>
          </w:p>
        </w:tc>
        <w:tc>
          <w:tcPr>
            <w:tcW w:w="2202" w:type="dxa"/>
            <w:gridSpan w:val="2"/>
            <w:tcBorders>
              <w:top w:val="single" w:sz="4" w:space="0" w:color="auto"/>
              <w:left w:val="single" w:sz="4" w:space="0" w:color="auto"/>
              <w:bottom w:val="single" w:sz="4" w:space="0" w:color="auto"/>
              <w:right w:val="single" w:sz="4" w:space="0" w:color="auto"/>
            </w:tcBorders>
          </w:tcPr>
          <w:p w14:paraId="59958EFC" w14:textId="77777777" w:rsidR="0006668A" w:rsidRDefault="0006668A" w:rsidP="00FE67D2">
            <w:pPr>
              <w:pStyle w:val="TAC"/>
              <w:spacing w:line="256" w:lineRule="auto"/>
              <w:rPr>
                <w:rFonts w:cs="v4.2.0"/>
                <w:lang w:val="en-US"/>
              </w:rPr>
            </w:pPr>
            <w:r>
              <w:rPr>
                <w:rFonts w:cs="v4.2.0"/>
                <w:lang w:val="en-US"/>
              </w:rPr>
              <w:t>Rough</w:t>
            </w:r>
          </w:p>
        </w:tc>
      </w:tr>
      <w:tr w:rsidR="0006668A" w14:paraId="1D3DA51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4FA8D03" w14:textId="77777777" w:rsidR="0006668A" w:rsidRDefault="0006668A" w:rsidP="00FE67D2">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0B00882E"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E750941"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AF0D376" w14:textId="77777777" w:rsidR="0006668A" w:rsidRDefault="0006668A" w:rsidP="00FE67D2">
            <w:pPr>
              <w:pStyle w:val="TAC"/>
              <w:spacing w:line="256" w:lineRule="auto"/>
              <w:rPr>
                <w:rFonts w:cs="v4.2.0"/>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63ED2F54" w14:textId="77777777" w:rsidR="0006668A" w:rsidRDefault="0006668A" w:rsidP="00FE67D2">
            <w:pPr>
              <w:pStyle w:val="TAC"/>
              <w:spacing w:line="256" w:lineRule="auto"/>
              <w:rPr>
                <w:rFonts w:cs="v4.2.0"/>
                <w:lang w:val="en-US"/>
              </w:rPr>
            </w:pPr>
            <w:r>
              <w:rPr>
                <w:rFonts w:cs="v4.2.0"/>
                <w:lang w:val="en-US"/>
              </w:rPr>
              <w:t>2</w:t>
            </w:r>
          </w:p>
        </w:tc>
      </w:tr>
      <w:tr w:rsidR="0006668A" w14:paraId="1E4F91A4"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0F29188" w14:textId="77777777" w:rsidR="0006668A" w:rsidRDefault="0006668A" w:rsidP="00FE67D2">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54C6011F" w14:textId="77777777" w:rsidR="0006668A" w:rsidRDefault="0006668A"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4B25DF9F"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0700BD0B" w14:textId="77777777" w:rsidR="0006668A" w:rsidRDefault="0006668A" w:rsidP="00FE67D2">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42610026" w14:textId="77777777" w:rsidR="0006668A" w:rsidRDefault="0006668A" w:rsidP="00FE67D2">
            <w:pPr>
              <w:pStyle w:val="TAC"/>
              <w:spacing w:line="256" w:lineRule="auto"/>
              <w:rPr>
                <w:lang w:val="en-US"/>
              </w:rPr>
            </w:pPr>
            <w:r>
              <w:rPr>
                <w:lang w:val="en-US"/>
              </w:rPr>
              <w:t>TDD</w:t>
            </w:r>
          </w:p>
        </w:tc>
      </w:tr>
      <w:tr w:rsidR="0006668A" w14:paraId="458F17EB"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D930044" w14:textId="77777777" w:rsidR="0006668A" w:rsidRDefault="0006668A" w:rsidP="00FE67D2">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3B7E19AE" w14:textId="77777777" w:rsidR="0006668A" w:rsidRDefault="0006668A"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6FABEE1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31DAE0CC" w14:textId="77777777" w:rsidR="0006668A" w:rsidRDefault="0006668A" w:rsidP="00FE67D2">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34EEBB2A" w14:textId="77777777" w:rsidR="0006668A" w:rsidRDefault="0006668A" w:rsidP="00FE67D2">
            <w:pPr>
              <w:pStyle w:val="TAC"/>
              <w:spacing w:line="256" w:lineRule="auto"/>
              <w:rPr>
                <w:lang w:val="en-US"/>
              </w:rPr>
            </w:pPr>
            <w:r>
              <w:rPr>
                <w:lang w:val="en-US"/>
              </w:rPr>
              <w:t>TDDConf.3.1</w:t>
            </w:r>
          </w:p>
        </w:tc>
      </w:tr>
      <w:tr w:rsidR="0006668A" w14:paraId="193F9691"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1D956E29" w14:textId="77777777" w:rsidR="0006668A" w:rsidRDefault="0006668A" w:rsidP="00FE67D2">
            <w:pPr>
              <w:pStyle w:val="TAL"/>
              <w:spacing w:line="256" w:lineRule="auto"/>
              <w:rPr>
                <w:lang w:val="en-US"/>
              </w:rPr>
            </w:pPr>
            <w:r>
              <w:rPr>
                <w:bCs/>
                <w:lang w:val="en-US"/>
              </w:rPr>
              <w:t>BW</w:t>
            </w:r>
            <w:r>
              <w:rPr>
                <w:vertAlign w:val="subscript"/>
                <w:lang w:val="en-US"/>
              </w:rPr>
              <w:t>channel</w:t>
            </w:r>
          </w:p>
        </w:tc>
        <w:tc>
          <w:tcPr>
            <w:tcW w:w="875" w:type="dxa"/>
            <w:tcBorders>
              <w:top w:val="single" w:sz="4" w:space="0" w:color="auto"/>
              <w:left w:val="single" w:sz="4" w:space="0" w:color="auto"/>
              <w:bottom w:val="single" w:sz="4" w:space="0" w:color="auto"/>
              <w:right w:val="single" w:sz="4" w:space="0" w:color="auto"/>
            </w:tcBorders>
          </w:tcPr>
          <w:p w14:paraId="08AFE1EE" w14:textId="77777777" w:rsidR="0006668A" w:rsidRDefault="0006668A" w:rsidP="00FE67D2">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5E7B226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4E4ADEE"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43F14061"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06668A" w14:paraId="3664DB68" w14:textId="77777777" w:rsidTr="00FE67D2">
        <w:trPr>
          <w:cantSplit/>
          <w:trHeight w:val="81"/>
          <w:jc w:val="center"/>
        </w:trPr>
        <w:tc>
          <w:tcPr>
            <w:tcW w:w="2623" w:type="dxa"/>
            <w:gridSpan w:val="2"/>
            <w:tcBorders>
              <w:top w:val="single" w:sz="4" w:space="0" w:color="auto"/>
              <w:left w:val="single" w:sz="4" w:space="0" w:color="auto"/>
              <w:bottom w:val="single" w:sz="4" w:space="0" w:color="auto"/>
              <w:right w:val="single" w:sz="4" w:space="0" w:color="auto"/>
            </w:tcBorders>
          </w:tcPr>
          <w:p w14:paraId="377FFD89" w14:textId="77777777" w:rsidR="0006668A" w:rsidRDefault="0006668A" w:rsidP="00FE67D2">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442E47D6" w14:textId="77777777" w:rsidR="0006668A" w:rsidRDefault="0006668A" w:rsidP="00FE67D2">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3E86B921"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178FF67"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9EAF925"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06668A" w14:paraId="017D6F2A" w14:textId="77777777" w:rsidTr="00FE67D2">
        <w:trPr>
          <w:cantSplit/>
          <w:trHeight w:val="259"/>
          <w:jc w:val="center"/>
        </w:trPr>
        <w:tc>
          <w:tcPr>
            <w:tcW w:w="1311" w:type="dxa"/>
            <w:vMerge w:val="restart"/>
            <w:tcBorders>
              <w:top w:val="single" w:sz="4" w:space="0" w:color="auto"/>
              <w:left w:val="single" w:sz="4" w:space="0" w:color="auto"/>
              <w:bottom w:val="single" w:sz="4" w:space="0" w:color="auto"/>
              <w:right w:val="single" w:sz="4" w:space="0" w:color="auto"/>
            </w:tcBorders>
          </w:tcPr>
          <w:p w14:paraId="5641EBE3" w14:textId="77777777" w:rsidR="0006668A" w:rsidRDefault="0006668A" w:rsidP="00FE67D2">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3A034BC4" w14:textId="77777777" w:rsidR="0006668A" w:rsidRDefault="0006668A" w:rsidP="00FE67D2">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2B7E720D" w14:textId="77777777" w:rsidR="0006668A" w:rsidRDefault="0006668A" w:rsidP="00FE67D2">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2CEA1A04" w14:textId="77777777" w:rsidR="0006668A" w:rsidRDefault="0006668A" w:rsidP="00FE67D2">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2BF4D542" w14:textId="77777777" w:rsidR="0006668A" w:rsidRDefault="0006668A" w:rsidP="00FE67D2">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6AA61B97" w14:textId="77777777" w:rsidR="0006668A" w:rsidRDefault="0006668A" w:rsidP="00FE67D2">
            <w:pPr>
              <w:pStyle w:val="TAC"/>
              <w:spacing w:line="256" w:lineRule="auto"/>
              <w:rPr>
                <w:lang w:val="en-US"/>
              </w:rPr>
            </w:pPr>
            <w:r>
              <w:rPr>
                <w:lang w:val="en-US"/>
              </w:rPr>
              <w:t>N/A</w:t>
            </w:r>
          </w:p>
        </w:tc>
      </w:tr>
      <w:tr w:rsidR="0006668A" w14:paraId="0EB67BE4" w14:textId="77777777" w:rsidTr="00FE67D2">
        <w:trPr>
          <w:cantSplit/>
          <w:trHeight w:val="259"/>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441E42AC"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57F0A4F7" w14:textId="77777777" w:rsidR="0006668A" w:rsidRDefault="0006668A" w:rsidP="00FE67D2">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45F56CED"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736087BA"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943DD49" w14:textId="77777777" w:rsidR="0006668A" w:rsidRDefault="0006668A" w:rsidP="00FE67D2">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B8D16F5" w14:textId="77777777" w:rsidR="0006668A" w:rsidRDefault="0006668A" w:rsidP="00FE67D2">
            <w:pPr>
              <w:pStyle w:val="TAC"/>
              <w:spacing w:line="256" w:lineRule="auto"/>
              <w:rPr>
                <w:lang w:val="en-US"/>
              </w:rPr>
            </w:pPr>
            <w:r>
              <w:rPr>
                <w:lang w:val="en-US"/>
              </w:rPr>
              <w:t>N/A</w:t>
            </w:r>
          </w:p>
        </w:tc>
      </w:tr>
      <w:tr w:rsidR="0006668A" w14:paraId="3DCCF7DC" w14:textId="77777777" w:rsidTr="00FE67D2">
        <w:trPr>
          <w:cantSplit/>
          <w:trHeight w:val="232"/>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09BB86DD"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7A318620" w14:textId="77777777" w:rsidR="0006668A" w:rsidRDefault="0006668A" w:rsidP="00FE67D2">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58F38285"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10E2FCC4"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tcPr>
          <w:p w14:paraId="6F079383" w14:textId="77777777" w:rsidR="0006668A" w:rsidRDefault="0006668A" w:rsidP="00FE67D2">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10B2FE28" w14:textId="77777777" w:rsidR="0006668A" w:rsidRDefault="0006668A" w:rsidP="00FE67D2">
            <w:pPr>
              <w:pStyle w:val="TAC"/>
              <w:spacing w:line="256" w:lineRule="auto"/>
              <w:rPr>
                <w:lang w:val="en-US"/>
              </w:rPr>
            </w:pPr>
            <w:r>
              <w:rPr>
                <w:lang w:val="en-US"/>
              </w:rPr>
              <w:t>N/A</w:t>
            </w:r>
          </w:p>
        </w:tc>
      </w:tr>
      <w:tr w:rsidR="0006668A" w14:paraId="6FCAA117" w14:textId="77777777" w:rsidTr="00FE67D2">
        <w:trPr>
          <w:cantSplit/>
          <w:trHeight w:val="213"/>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7B4D76A7"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65CDECA9" w14:textId="77777777" w:rsidR="0006668A" w:rsidRDefault="0006668A" w:rsidP="00FE67D2">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27FD034F"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074C777"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B14EAF0" w14:textId="77777777" w:rsidR="0006668A" w:rsidRDefault="0006668A" w:rsidP="00FE67D2">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C85B056" w14:textId="77777777" w:rsidR="0006668A" w:rsidRDefault="0006668A" w:rsidP="00FE67D2">
            <w:pPr>
              <w:pStyle w:val="TAC"/>
              <w:spacing w:line="256" w:lineRule="auto"/>
              <w:rPr>
                <w:lang w:val="en-US"/>
              </w:rPr>
            </w:pPr>
            <w:r>
              <w:rPr>
                <w:lang w:val="en-US"/>
              </w:rPr>
              <w:t>N/A</w:t>
            </w:r>
          </w:p>
        </w:tc>
      </w:tr>
      <w:tr w:rsidR="0006668A" w14:paraId="353E877E" w14:textId="77777777" w:rsidTr="00FE67D2">
        <w:trPr>
          <w:cantSplit/>
          <w:trHeight w:val="443"/>
          <w:jc w:val="center"/>
        </w:trPr>
        <w:tc>
          <w:tcPr>
            <w:tcW w:w="2623" w:type="dxa"/>
            <w:gridSpan w:val="2"/>
            <w:tcBorders>
              <w:top w:val="single" w:sz="4" w:space="0" w:color="auto"/>
              <w:left w:val="single" w:sz="4" w:space="0" w:color="auto"/>
              <w:bottom w:val="single" w:sz="4" w:space="0" w:color="auto"/>
              <w:right w:val="single" w:sz="4" w:space="0" w:color="auto"/>
            </w:tcBorders>
          </w:tcPr>
          <w:p w14:paraId="4B92E4FE" w14:textId="77777777" w:rsidR="0006668A" w:rsidRDefault="0006668A" w:rsidP="00FE67D2">
            <w:pPr>
              <w:pStyle w:val="TAL"/>
              <w:spacing w:line="256" w:lineRule="auto"/>
              <w:rPr>
                <w:lang w:val="en-US"/>
              </w:rPr>
            </w:pPr>
            <w:r>
              <w:rPr>
                <w:bCs/>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5D67C501"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70FDA44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D954895" w14:textId="77777777" w:rsidR="0006668A" w:rsidRDefault="0006668A" w:rsidP="00FE67D2">
            <w:pPr>
              <w:pStyle w:val="TAC"/>
              <w:spacing w:line="256" w:lineRule="auto"/>
              <w:rPr>
                <w:lang w:val="en-US"/>
              </w:rPr>
            </w:pPr>
          </w:p>
          <w:p w14:paraId="730E6CE5" w14:textId="77777777" w:rsidR="0006668A" w:rsidRDefault="0006668A" w:rsidP="00FE67D2">
            <w:pPr>
              <w:pStyle w:val="TAC"/>
              <w:spacing w:line="256" w:lineRule="auto"/>
              <w:rPr>
                <w:rFonts w:cs="v4.2.0"/>
                <w:lang w:val="en-US"/>
              </w:rPr>
            </w:pPr>
            <w:r>
              <w:rPr>
                <w:lang w:val="en-US"/>
              </w:rPr>
              <w:t xml:space="preserve">OP.1 </w:t>
            </w:r>
          </w:p>
        </w:tc>
        <w:tc>
          <w:tcPr>
            <w:tcW w:w="2202" w:type="dxa"/>
            <w:gridSpan w:val="2"/>
            <w:tcBorders>
              <w:top w:val="single" w:sz="4" w:space="0" w:color="auto"/>
              <w:left w:val="single" w:sz="4" w:space="0" w:color="auto"/>
              <w:bottom w:val="single" w:sz="4" w:space="0" w:color="auto"/>
              <w:right w:val="single" w:sz="4" w:space="0" w:color="auto"/>
            </w:tcBorders>
          </w:tcPr>
          <w:p w14:paraId="0B747532" w14:textId="77777777" w:rsidR="0006668A" w:rsidRDefault="0006668A" w:rsidP="00FE67D2">
            <w:pPr>
              <w:pStyle w:val="TAC"/>
              <w:spacing w:line="256" w:lineRule="auto"/>
              <w:rPr>
                <w:lang w:val="en-US"/>
              </w:rPr>
            </w:pPr>
          </w:p>
          <w:p w14:paraId="0DC0B724" w14:textId="77777777" w:rsidR="0006668A" w:rsidRDefault="0006668A" w:rsidP="00FE67D2">
            <w:pPr>
              <w:pStyle w:val="TAC"/>
              <w:spacing w:line="256" w:lineRule="auto"/>
              <w:rPr>
                <w:rFonts w:cs="v4.2.0"/>
                <w:lang w:val="en-US"/>
              </w:rPr>
            </w:pPr>
            <w:r>
              <w:rPr>
                <w:lang w:val="en-US"/>
              </w:rPr>
              <w:t>OP.1</w:t>
            </w:r>
          </w:p>
        </w:tc>
      </w:tr>
      <w:tr w:rsidR="0006668A" w14:paraId="344C2D5E" w14:textId="77777777" w:rsidTr="00FE67D2">
        <w:trPr>
          <w:cantSplit/>
          <w:trHeight w:val="259"/>
          <w:jc w:val="center"/>
        </w:trPr>
        <w:tc>
          <w:tcPr>
            <w:tcW w:w="2623" w:type="dxa"/>
            <w:gridSpan w:val="2"/>
            <w:tcBorders>
              <w:top w:val="single" w:sz="4" w:space="0" w:color="auto"/>
              <w:left w:val="single" w:sz="4" w:space="0" w:color="auto"/>
              <w:bottom w:val="single" w:sz="4" w:space="0" w:color="auto"/>
              <w:right w:val="single" w:sz="4" w:space="0" w:color="auto"/>
            </w:tcBorders>
          </w:tcPr>
          <w:p w14:paraId="3AE0B514" w14:textId="77777777" w:rsidR="0006668A" w:rsidRDefault="0006668A" w:rsidP="00FE67D2">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598FA4F8"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76B89CBA"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3617539" w14:textId="77777777" w:rsidR="0006668A" w:rsidRDefault="0006668A" w:rsidP="00FE67D2">
            <w:pPr>
              <w:pStyle w:val="TAC"/>
              <w:spacing w:line="256" w:lineRule="auto"/>
              <w:rPr>
                <w:lang w:val="en-US"/>
              </w:rPr>
            </w:pPr>
            <w:r>
              <w:rPr>
                <w:lang w:val="en-US"/>
              </w:rPr>
              <w:t>SR.3.1 TDD</w:t>
            </w:r>
          </w:p>
          <w:p w14:paraId="6CDAC3AD" w14:textId="77777777" w:rsidR="0006668A" w:rsidRDefault="0006668A" w:rsidP="00FE67D2">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1F91B7FD" w14:textId="77777777" w:rsidR="0006668A" w:rsidRDefault="0006668A" w:rsidP="00FE67D2">
            <w:pPr>
              <w:pStyle w:val="TAC"/>
              <w:spacing w:line="256" w:lineRule="auto"/>
              <w:rPr>
                <w:lang w:val="en-US"/>
              </w:rPr>
            </w:pPr>
            <w:r>
              <w:rPr>
                <w:lang w:val="en-US"/>
              </w:rPr>
              <w:t>-</w:t>
            </w:r>
          </w:p>
        </w:tc>
      </w:tr>
      <w:tr w:rsidR="0006668A" w14:paraId="4559DCFF" w14:textId="77777777" w:rsidTr="00FE67D2">
        <w:trPr>
          <w:cantSplit/>
          <w:trHeight w:val="186"/>
          <w:jc w:val="center"/>
        </w:trPr>
        <w:tc>
          <w:tcPr>
            <w:tcW w:w="2623" w:type="dxa"/>
            <w:gridSpan w:val="2"/>
            <w:tcBorders>
              <w:top w:val="single" w:sz="4" w:space="0" w:color="auto"/>
              <w:left w:val="single" w:sz="4" w:space="0" w:color="auto"/>
              <w:bottom w:val="single" w:sz="4" w:space="0" w:color="auto"/>
              <w:right w:val="single" w:sz="4" w:space="0" w:color="auto"/>
            </w:tcBorders>
          </w:tcPr>
          <w:p w14:paraId="69753B6C" w14:textId="77777777" w:rsidR="0006668A" w:rsidRDefault="0006668A" w:rsidP="00FE67D2">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51759AFD"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27C7C64F"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60F9BD7" w14:textId="77777777" w:rsidR="0006668A" w:rsidRDefault="0006668A" w:rsidP="00FE67D2">
            <w:pPr>
              <w:pStyle w:val="TAC"/>
              <w:spacing w:line="256" w:lineRule="auto"/>
              <w:rPr>
                <w:lang w:val="en-US"/>
              </w:rPr>
            </w:pPr>
            <w:r>
              <w:rPr>
                <w:lang w:val="en-US"/>
              </w:rPr>
              <w:t>CR.3.1 TDD</w:t>
            </w:r>
          </w:p>
          <w:p w14:paraId="0FDA6A77" w14:textId="77777777" w:rsidR="0006668A" w:rsidRDefault="0006668A" w:rsidP="00FE67D2">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49330529" w14:textId="77777777" w:rsidR="0006668A" w:rsidRDefault="0006668A" w:rsidP="00FE67D2">
            <w:pPr>
              <w:pStyle w:val="TAC"/>
              <w:spacing w:line="256" w:lineRule="auto"/>
              <w:rPr>
                <w:rFonts w:cs="v4.2.0"/>
                <w:lang w:val="en-US" w:eastAsia="zh-CN"/>
              </w:rPr>
            </w:pPr>
            <w:r>
              <w:rPr>
                <w:rFonts w:cs="v4.2.0"/>
                <w:lang w:val="en-US" w:eastAsia="zh-CN"/>
              </w:rPr>
              <w:t>-</w:t>
            </w:r>
          </w:p>
        </w:tc>
      </w:tr>
      <w:tr w:rsidR="0006668A" w14:paraId="2EAC56D6" w14:textId="77777777" w:rsidTr="00FE67D2">
        <w:trPr>
          <w:cantSplit/>
          <w:trHeight w:val="450"/>
          <w:jc w:val="center"/>
        </w:trPr>
        <w:tc>
          <w:tcPr>
            <w:tcW w:w="2623" w:type="dxa"/>
            <w:gridSpan w:val="2"/>
            <w:tcBorders>
              <w:top w:val="single" w:sz="4" w:space="0" w:color="auto"/>
              <w:left w:val="single" w:sz="4" w:space="0" w:color="auto"/>
              <w:bottom w:val="single" w:sz="4" w:space="0" w:color="auto"/>
              <w:right w:val="single" w:sz="4" w:space="0" w:color="auto"/>
            </w:tcBorders>
          </w:tcPr>
          <w:p w14:paraId="237FFA15" w14:textId="77777777" w:rsidR="0006668A" w:rsidRDefault="0006668A" w:rsidP="00FE67D2">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7FA9AA21"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2AF09E2A"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BF07391" w14:textId="77777777" w:rsidR="0006668A" w:rsidRDefault="0006668A" w:rsidP="00FE67D2">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28E785E" w14:textId="77777777" w:rsidR="0006668A" w:rsidRDefault="0006668A" w:rsidP="00FE67D2">
            <w:pPr>
              <w:pStyle w:val="TAC"/>
              <w:spacing w:line="256" w:lineRule="auto"/>
              <w:rPr>
                <w:rFonts w:cs="v4.2.0"/>
                <w:lang w:val="en-US" w:eastAsia="zh-CN"/>
              </w:rPr>
            </w:pPr>
            <w:r>
              <w:rPr>
                <w:lang w:val="en-US"/>
              </w:rPr>
              <w:t>SMTC.1</w:t>
            </w:r>
          </w:p>
        </w:tc>
      </w:tr>
      <w:tr w:rsidR="0006668A" w14:paraId="3950C0E9"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248C1B6D" w14:textId="77777777" w:rsidR="0006668A" w:rsidRDefault="0006668A" w:rsidP="00FE67D2">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2E04DA3F" w14:textId="77777777" w:rsidR="0006668A" w:rsidRDefault="0006668A" w:rsidP="00FE67D2">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0B357ED4"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E4F39A0" w14:textId="77777777" w:rsidR="0006668A" w:rsidRDefault="0006668A" w:rsidP="00FE67D2">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06261DA" w14:textId="77777777" w:rsidR="0006668A" w:rsidRDefault="0006668A" w:rsidP="00FE67D2">
            <w:pPr>
              <w:pStyle w:val="TAC"/>
              <w:spacing w:line="256" w:lineRule="auto"/>
              <w:rPr>
                <w:lang w:val="en-US"/>
              </w:rPr>
            </w:pPr>
            <w:r>
              <w:rPr>
                <w:lang w:val="en-US"/>
              </w:rPr>
              <w:t>120</w:t>
            </w:r>
          </w:p>
        </w:tc>
      </w:tr>
      <w:tr w:rsidR="0006668A" w14:paraId="151972B4"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6A0586E1" w14:textId="77777777" w:rsidR="0006668A" w:rsidRDefault="0006668A" w:rsidP="00FE67D2">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71145694"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344A5ABC"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387B896" w14:textId="77777777" w:rsidR="0006668A" w:rsidRDefault="0006668A" w:rsidP="00FE67D2">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8C1279D" w14:textId="77777777" w:rsidR="0006668A" w:rsidRDefault="0006668A" w:rsidP="00FE67D2">
            <w:pPr>
              <w:pStyle w:val="TAC"/>
              <w:spacing w:line="256" w:lineRule="auto"/>
              <w:rPr>
                <w:lang w:val="en-US"/>
              </w:rPr>
            </w:pPr>
            <w:r>
              <w:rPr>
                <w:lang w:val="en-US"/>
              </w:rPr>
              <w:t>N/A</w:t>
            </w:r>
          </w:p>
        </w:tc>
      </w:tr>
      <w:tr w:rsidR="0006668A" w14:paraId="1D1B7D3A"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0C520D81" w14:textId="77777777" w:rsidR="0006668A" w:rsidRDefault="0006668A" w:rsidP="00FE67D2">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42DCC47C"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A6AB2D9"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A5BF497" w14:textId="77777777" w:rsidR="0006668A" w:rsidRDefault="0006668A" w:rsidP="00FE67D2">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4C322D2" w14:textId="77777777" w:rsidR="0006668A" w:rsidRDefault="0006668A" w:rsidP="00FE67D2">
            <w:pPr>
              <w:pStyle w:val="TAC"/>
              <w:spacing w:line="256" w:lineRule="auto"/>
              <w:rPr>
                <w:lang w:val="en-US"/>
              </w:rPr>
            </w:pPr>
            <w:r>
              <w:rPr>
                <w:lang w:val="en-US"/>
              </w:rPr>
              <w:t>N/A</w:t>
            </w:r>
          </w:p>
        </w:tc>
      </w:tr>
      <w:tr w:rsidR="0006668A" w14:paraId="3FC8C6C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29FD09E" w14:textId="77777777" w:rsidR="0006668A" w:rsidRDefault="0006668A" w:rsidP="00FE67D2">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0813203C" w14:textId="77777777" w:rsidR="0006668A" w:rsidRDefault="0006668A" w:rsidP="00FE67D2">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60C84150" w14:textId="77777777" w:rsidR="0006668A" w:rsidRDefault="0006668A" w:rsidP="00FE67D2">
            <w:pPr>
              <w:pStyle w:val="TAC"/>
              <w:spacing w:line="256" w:lineRule="auto"/>
              <w:rPr>
                <w:lang w:val="en-US"/>
              </w:rPr>
            </w:pPr>
            <w:r>
              <w:rPr>
                <w:lang w:val="en-US"/>
              </w:rPr>
              <w:t>Config 1</w:t>
            </w:r>
          </w:p>
        </w:tc>
        <w:tc>
          <w:tcPr>
            <w:tcW w:w="1960" w:type="dxa"/>
            <w:gridSpan w:val="2"/>
            <w:vMerge w:val="restart"/>
            <w:tcBorders>
              <w:top w:val="single" w:sz="4" w:space="0" w:color="auto"/>
              <w:left w:val="single" w:sz="4" w:space="0" w:color="auto"/>
              <w:bottom w:val="single" w:sz="4" w:space="0" w:color="auto"/>
              <w:right w:val="single" w:sz="4" w:space="0" w:color="auto"/>
            </w:tcBorders>
            <w:vAlign w:val="center"/>
          </w:tcPr>
          <w:p w14:paraId="7D7E77A5" w14:textId="77777777" w:rsidR="0006668A" w:rsidRDefault="0006668A" w:rsidP="00FE67D2">
            <w:pPr>
              <w:pStyle w:val="TAC"/>
              <w:spacing w:line="256" w:lineRule="auto"/>
              <w:rPr>
                <w:rFonts w:cs="v4.2.0"/>
                <w:lang w:val="en-US"/>
              </w:rPr>
            </w:pPr>
            <w:r>
              <w:rPr>
                <w:rFonts w:cs="v4.2.0"/>
                <w:lang w:val="en-US"/>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tcPr>
          <w:p w14:paraId="77C0F01F" w14:textId="77777777" w:rsidR="0006668A" w:rsidRDefault="0006668A" w:rsidP="00FE67D2">
            <w:pPr>
              <w:pStyle w:val="TAC"/>
              <w:spacing w:line="256" w:lineRule="auto"/>
              <w:rPr>
                <w:lang w:val="en-US"/>
              </w:rPr>
            </w:pPr>
            <w:r>
              <w:rPr>
                <w:lang w:val="en-US"/>
              </w:rPr>
              <w:t>0</w:t>
            </w:r>
          </w:p>
        </w:tc>
      </w:tr>
      <w:tr w:rsidR="0006668A" w14:paraId="5B36B580"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47EA154" w14:textId="77777777" w:rsidR="0006668A" w:rsidRDefault="0006668A" w:rsidP="00FE67D2">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8FFCF9B"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68CC6112"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03B4E1BC"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D4495E1" w14:textId="77777777" w:rsidR="0006668A" w:rsidRDefault="0006668A" w:rsidP="00FE67D2">
            <w:pPr>
              <w:spacing w:after="0" w:line="256" w:lineRule="auto"/>
              <w:rPr>
                <w:rFonts w:ascii="Arial" w:hAnsi="Arial"/>
                <w:sz w:val="18"/>
              </w:rPr>
            </w:pPr>
          </w:p>
        </w:tc>
      </w:tr>
      <w:tr w:rsidR="0006668A" w14:paraId="7C55BE76"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5CDDC464" w14:textId="77777777" w:rsidR="0006668A" w:rsidRDefault="0006668A" w:rsidP="00FE67D2">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2C428D0"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7A5E9065"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8D674EB"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76502985" w14:textId="77777777" w:rsidR="0006668A" w:rsidRDefault="0006668A" w:rsidP="00FE67D2">
            <w:pPr>
              <w:spacing w:after="0" w:line="256" w:lineRule="auto"/>
              <w:rPr>
                <w:rFonts w:ascii="Arial" w:hAnsi="Arial"/>
                <w:sz w:val="18"/>
              </w:rPr>
            </w:pPr>
          </w:p>
        </w:tc>
      </w:tr>
      <w:tr w:rsidR="0006668A" w14:paraId="0908B03C"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078AB7C" w14:textId="77777777" w:rsidR="0006668A" w:rsidRDefault="0006668A" w:rsidP="00FE67D2">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305755D7"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2184EFE0"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03F33065"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3943D84" w14:textId="77777777" w:rsidR="0006668A" w:rsidRDefault="0006668A" w:rsidP="00FE67D2">
            <w:pPr>
              <w:spacing w:after="0" w:line="256" w:lineRule="auto"/>
              <w:rPr>
                <w:rFonts w:ascii="Arial" w:hAnsi="Arial"/>
                <w:sz w:val="18"/>
              </w:rPr>
            </w:pPr>
          </w:p>
        </w:tc>
      </w:tr>
      <w:tr w:rsidR="0006668A" w14:paraId="18D1E44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2D5D9D44" w14:textId="77777777" w:rsidR="0006668A" w:rsidRDefault="0006668A" w:rsidP="00FE67D2">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B670304"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9EBB9AF"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233F4F29"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ECC908A" w14:textId="77777777" w:rsidR="0006668A" w:rsidRDefault="0006668A" w:rsidP="00FE67D2">
            <w:pPr>
              <w:spacing w:after="0" w:line="256" w:lineRule="auto"/>
              <w:rPr>
                <w:rFonts w:ascii="Arial" w:hAnsi="Arial"/>
                <w:sz w:val="18"/>
              </w:rPr>
            </w:pPr>
          </w:p>
        </w:tc>
      </w:tr>
      <w:tr w:rsidR="0006668A" w14:paraId="117388E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72EA7EB" w14:textId="77777777" w:rsidR="0006668A" w:rsidRDefault="0006668A" w:rsidP="00FE67D2">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63ECCA72"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E1F5CB8"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6434C87F"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57FC9F2E" w14:textId="77777777" w:rsidR="0006668A" w:rsidRDefault="0006668A" w:rsidP="00FE67D2">
            <w:pPr>
              <w:spacing w:after="0" w:line="256" w:lineRule="auto"/>
              <w:rPr>
                <w:rFonts w:ascii="Arial" w:hAnsi="Arial"/>
                <w:sz w:val="18"/>
              </w:rPr>
            </w:pPr>
          </w:p>
        </w:tc>
      </w:tr>
      <w:tr w:rsidR="0006668A" w14:paraId="5E1CA1EF"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8578339" w14:textId="77777777" w:rsidR="0006668A" w:rsidRDefault="0006668A" w:rsidP="00FE67D2">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051E6DD"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11129F3A"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2734020"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6A6FCD1C" w14:textId="77777777" w:rsidR="0006668A" w:rsidRDefault="0006668A" w:rsidP="00FE67D2">
            <w:pPr>
              <w:spacing w:after="0" w:line="256" w:lineRule="auto"/>
              <w:rPr>
                <w:rFonts w:ascii="Arial" w:hAnsi="Arial"/>
                <w:sz w:val="18"/>
              </w:rPr>
            </w:pPr>
          </w:p>
        </w:tc>
      </w:tr>
      <w:tr w:rsidR="0006668A" w14:paraId="1C873129" w14:textId="77777777" w:rsidTr="00FE67D2">
        <w:trPr>
          <w:cantSplit/>
          <w:trHeight w:val="43"/>
          <w:jc w:val="center"/>
        </w:trPr>
        <w:tc>
          <w:tcPr>
            <w:tcW w:w="2623" w:type="dxa"/>
            <w:gridSpan w:val="2"/>
            <w:tcBorders>
              <w:top w:val="single" w:sz="4" w:space="0" w:color="auto"/>
              <w:left w:val="single" w:sz="4" w:space="0" w:color="auto"/>
              <w:bottom w:val="single" w:sz="4" w:space="0" w:color="auto"/>
              <w:right w:val="single" w:sz="4" w:space="0" w:color="auto"/>
            </w:tcBorders>
          </w:tcPr>
          <w:p w14:paraId="0B7D23D8" w14:textId="77777777" w:rsidR="0006668A" w:rsidRDefault="0006668A" w:rsidP="00FE67D2">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5AD4DD06"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3301AED"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5785D794"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4AC2EAB" w14:textId="77777777" w:rsidR="0006668A" w:rsidRDefault="0006668A" w:rsidP="00FE67D2">
            <w:pPr>
              <w:spacing w:after="0" w:line="256" w:lineRule="auto"/>
              <w:rPr>
                <w:rFonts w:ascii="Arial" w:hAnsi="Arial"/>
                <w:sz w:val="18"/>
              </w:rPr>
            </w:pPr>
          </w:p>
        </w:tc>
      </w:tr>
      <w:tr w:rsidR="0006668A" w14:paraId="701899B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975BFF9" w14:textId="77777777" w:rsidR="0006668A" w:rsidRDefault="0006668A" w:rsidP="00FE67D2">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5527147"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6D05EA6"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42CBE670"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3543240" w14:textId="77777777" w:rsidR="0006668A" w:rsidRDefault="0006668A" w:rsidP="00FE67D2">
            <w:pPr>
              <w:spacing w:after="0" w:line="256" w:lineRule="auto"/>
              <w:rPr>
                <w:rFonts w:ascii="Arial" w:hAnsi="Arial"/>
                <w:sz w:val="18"/>
              </w:rPr>
            </w:pPr>
          </w:p>
        </w:tc>
      </w:tr>
      <w:tr w:rsidR="0006668A" w14:paraId="4D4FF4AD"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7ACED55A" w14:textId="77777777" w:rsidR="0006668A" w:rsidRDefault="0006668A" w:rsidP="00FE67D2">
            <w:pPr>
              <w:pStyle w:val="TAL"/>
              <w:spacing w:line="256" w:lineRule="auto"/>
              <w:rPr>
                <w:lang w:val="en-US"/>
              </w:rPr>
            </w:pPr>
            <w:r w:rsidRPr="0080213A">
              <w:rPr>
                <w:rFonts w:eastAsia="Calibri"/>
                <w:noProof/>
                <w:position w:val="-12"/>
                <w:szCs w:val="22"/>
                <w:lang w:val="en-US"/>
              </w:rPr>
              <w:object w:dxaOrig="410" w:dyaOrig="410" w14:anchorId="54AF1FEC">
                <v:shape id="_x0000_i1261" type="#_x0000_t75" alt="" style="width:19.5pt;height:19.5pt;mso-width-percent:0;mso-height-percent:0;mso-width-percent:0;mso-height-percent:0" o:ole="">
                  <v:imagedata r:id="rId8" o:title=""/>
                </v:shape>
                <o:OLEObject Type="Embed" ProgID="Equation.3" ShapeID="_x0000_i1261" DrawAspect="Content" ObjectID="_1781671937" r:id="rId279"/>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6BDBDAE6" w14:textId="77777777" w:rsidR="0006668A" w:rsidRDefault="0006668A" w:rsidP="00FE67D2">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6C699779" w14:textId="77777777" w:rsidR="0006668A" w:rsidRDefault="0006668A"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29E4E8C8" w14:textId="77777777" w:rsidR="0006668A" w:rsidRDefault="0006668A" w:rsidP="00FE67D2">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4DC302D1" w14:textId="77777777" w:rsidR="0006668A" w:rsidRDefault="0006668A" w:rsidP="00FE67D2">
            <w:pPr>
              <w:pStyle w:val="TAC"/>
              <w:spacing w:line="256" w:lineRule="auto"/>
              <w:rPr>
                <w:lang w:val="en-US"/>
              </w:rPr>
            </w:pPr>
            <w:r>
              <w:rPr>
                <w:lang w:val="en-US"/>
              </w:rPr>
              <w:t>N/A</w:t>
            </w:r>
          </w:p>
        </w:tc>
      </w:tr>
      <w:tr w:rsidR="0006668A" w14:paraId="616CFE4A"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0F6A6824" w14:textId="77777777" w:rsidR="0006668A" w:rsidRDefault="0006668A" w:rsidP="00FE67D2">
            <w:pPr>
              <w:pStyle w:val="TAL"/>
              <w:spacing w:line="256" w:lineRule="auto"/>
              <w:rPr>
                <w:lang w:val="en-US"/>
              </w:rPr>
            </w:pPr>
            <w:r w:rsidRPr="0080213A">
              <w:rPr>
                <w:rFonts w:eastAsia="Calibri"/>
                <w:noProof/>
                <w:position w:val="-12"/>
                <w:szCs w:val="22"/>
                <w:lang w:val="en-US"/>
              </w:rPr>
              <w:object w:dxaOrig="410" w:dyaOrig="410" w14:anchorId="5D688CDB">
                <v:shape id="_x0000_i1262" type="#_x0000_t75" alt="" style="width:19.5pt;height:19.5pt;mso-width-percent:0;mso-height-percent:0;mso-width-percent:0;mso-height-percent:0" o:ole="">
                  <v:imagedata r:id="rId8" o:title=""/>
                </v:shape>
                <o:OLEObject Type="Embed" ProgID="Equation.3" ShapeID="_x0000_i1262" DrawAspect="Content" ObjectID="_1781671938" r:id="rId280"/>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0029F803" w14:textId="77777777" w:rsidR="0006668A" w:rsidRDefault="0006668A" w:rsidP="00FE67D2">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651C30C7"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05882A26" w14:textId="77777777" w:rsidR="0006668A" w:rsidRDefault="0006668A" w:rsidP="00FE67D2">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53C5AC3A" w14:textId="77777777" w:rsidR="0006668A" w:rsidRDefault="0006668A" w:rsidP="00FE67D2">
            <w:pPr>
              <w:pStyle w:val="TAC"/>
              <w:spacing w:line="256" w:lineRule="auto"/>
              <w:rPr>
                <w:lang w:val="en-US"/>
              </w:rPr>
            </w:pPr>
            <w:r>
              <w:rPr>
                <w:lang w:val="en-US"/>
              </w:rPr>
              <w:t>N/A</w:t>
            </w:r>
          </w:p>
        </w:tc>
      </w:tr>
      <w:tr w:rsidR="0006668A" w14:paraId="645A3172" w14:textId="77777777" w:rsidTr="00FE67D2">
        <w:trPr>
          <w:cantSplit/>
          <w:trHeight w:val="92"/>
          <w:jc w:val="center"/>
        </w:trPr>
        <w:tc>
          <w:tcPr>
            <w:tcW w:w="2623" w:type="dxa"/>
            <w:gridSpan w:val="2"/>
            <w:tcBorders>
              <w:top w:val="single" w:sz="4" w:space="0" w:color="auto"/>
              <w:left w:val="single" w:sz="4" w:space="0" w:color="auto"/>
              <w:bottom w:val="single" w:sz="4" w:space="0" w:color="auto"/>
              <w:right w:val="single" w:sz="4" w:space="0" w:color="auto"/>
            </w:tcBorders>
          </w:tcPr>
          <w:p w14:paraId="2D645931" w14:textId="77777777" w:rsidR="0006668A" w:rsidRDefault="0006668A" w:rsidP="00FE67D2">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7DBE6D63" w14:textId="77777777" w:rsidR="0006668A" w:rsidRDefault="0006668A" w:rsidP="00FE67D2">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0D775ED6" w14:textId="77777777" w:rsidR="0006668A" w:rsidRDefault="0006668A" w:rsidP="00FE67D2">
            <w:pPr>
              <w:pStyle w:val="TAC"/>
              <w:spacing w:line="256" w:lineRule="auto"/>
              <w:rPr>
                <w:lang w:val="da-DK"/>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377DF290" w14:textId="77777777" w:rsidR="0006668A" w:rsidRDefault="0006668A" w:rsidP="00FE67D2">
            <w:pPr>
              <w:pStyle w:val="TAC"/>
              <w:spacing w:line="256" w:lineRule="auto"/>
              <w:rPr>
                <w:lang w:val="en-US"/>
              </w:rPr>
            </w:pPr>
            <w:r>
              <w:rPr>
                <w:lang w:val="en-US"/>
              </w:rPr>
              <w:t>-87</w:t>
            </w:r>
            <w:r>
              <w:rPr>
                <w:szCs w:val="18"/>
              </w:rPr>
              <w:t xml:space="preserve"> + TT</w:t>
            </w:r>
          </w:p>
        </w:tc>
        <w:tc>
          <w:tcPr>
            <w:tcW w:w="977" w:type="dxa"/>
            <w:tcBorders>
              <w:top w:val="single" w:sz="4" w:space="0" w:color="auto"/>
              <w:left w:val="single" w:sz="4" w:space="0" w:color="auto"/>
              <w:bottom w:val="single" w:sz="4" w:space="0" w:color="auto"/>
              <w:right w:val="single" w:sz="4" w:space="0" w:color="auto"/>
            </w:tcBorders>
          </w:tcPr>
          <w:p w14:paraId="75CF4857" w14:textId="77777777" w:rsidR="0006668A" w:rsidRDefault="0006668A" w:rsidP="00FE67D2">
            <w:pPr>
              <w:pStyle w:val="TAC"/>
              <w:spacing w:line="256" w:lineRule="auto"/>
              <w:rPr>
                <w:lang w:val="en-US"/>
              </w:rPr>
            </w:pPr>
            <w:r>
              <w:rPr>
                <w:lang w:val="en-US"/>
              </w:rPr>
              <w:t>-87</w:t>
            </w:r>
            <w:r>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C171D21"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0DC547A5" w14:textId="77777777" w:rsidR="0006668A" w:rsidRDefault="0006668A" w:rsidP="00FE67D2">
            <w:pPr>
              <w:pStyle w:val="TAC"/>
              <w:spacing w:line="256" w:lineRule="auto"/>
              <w:rPr>
                <w:lang w:val="en-US"/>
              </w:rPr>
            </w:pPr>
            <w:r>
              <w:rPr>
                <w:lang w:val="en-US"/>
              </w:rPr>
              <w:t>-87</w:t>
            </w:r>
            <w:r>
              <w:rPr>
                <w:szCs w:val="18"/>
              </w:rPr>
              <w:t xml:space="preserve"> + TT</w:t>
            </w:r>
          </w:p>
        </w:tc>
      </w:tr>
      <w:tr w:rsidR="0006668A" w14:paraId="62D60C84"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7327DE91" w14:textId="77777777" w:rsidR="0006668A" w:rsidRDefault="0006668A" w:rsidP="00FE67D2">
            <w:pPr>
              <w:pStyle w:val="TAL"/>
              <w:spacing w:line="256" w:lineRule="auto"/>
              <w:rPr>
                <w:lang w:val="en-US"/>
              </w:rPr>
            </w:pPr>
            <w:r w:rsidRPr="0080213A">
              <w:rPr>
                <w:noProof/>
                <w:position w:val="-12"/>
                <w:lang w:val="en-US"/>
              </w:rPr>
              <w:object w:dxaOrig="620" w:dyaOrig="410" w14:anchorId="0EF08B86">
                <v:shape id="_x0000_i1263" type="#_x0000_t75" alt="" style="width:33pt;height:19.5pt;mso-width-percent:0;mso-height-percent:0;mso-width-percent:0;mso-height-percent:0" o:ole="">
                  <v:imagedata r:id="rId34" o:title=""/>
                </v:shape>
                <o:OLEObject Type="Embed" ProgID="Equation.3" ShapeID="_x0000_i1263" DrawAspect="Content" ObjectID="_1781671939" r:id="rId281"/>
              </w:object>
            </w:r>
          </w:p>
        </w:tc>
        <w:tc>
          <w:tcPr>
            <w:tcW w:w="875" w:type="dxa"/>
            <w:tcBorders>
              <w:top w:val="single" w:sz="4" w:space="0" w:color="auto"/>
              <w:left w:val="single" w:sz="4" w:space="0" w:color="auto"/>
              <w:bottom w:val="single" w:sz="4" w:space="0" w:color="auto"/>
              <w:right w:val="single" w:sz="4" w:space="0" w:color="auto"/>
            </w:tcBorders>
          </w:tcPr>
          <w:p w14:paraId="5B92600D" w14:textId="77777777" w:rsidR="0006668A" w:rsidRDefault="0006668A"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197BCAD6"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3D212DBD" w14:textId="77777777" w:rsidR="0006668A" w:rsidRDefault="0006668A" w:rsidP="00FE67D2">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3CE475C4" w14:textId="77777777" w:rsidR="0006668A" w:rsidRDefault="0006668A" w:rsidP="00FE67D2">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2386AC55"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008E0157" w14:textId="77777777" w:rsidR="0006668A" w:rsidRDefault="0006668A" w:rsidP="00FE67D2">
            <w:pPr>
              <w:pStyle w:val="TAC"/>
              <w:spacing w:line="256" w:lineRule="auto"/>
              <w:rPr>
                <w:lang w:val="en-US"/>
              </w:rPr>
            </w:pPr>
            <w:r>
              <w:rPr>
                <w:lang w:val="en-US"/>
              </w:rPr>
              <w:t>N/A</w:t>
            </w:r>
          </w:p>
        </w:tc>
      </w:tr>
      <w:tr w:rsidR="0006668A" w14:paraId="0B47F583"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48AB20B6" w14:textId="77777777" w:rsidR="0006668A" w:rsidRDefault="0006668A" w:rsidP="00FE67D2">
            <w:pPr>
              <w:pStyle w:val="TAL"/>
              <w:spacing w:line="256" w:lineRule="auto"/>
              <w:rPr>
                <w:lang w:val="en-US"/>
              </w:rPr>
            </w:pPr>
            <w:r w:rsidRPr="0080213A">
              <w:rPr>
                <w:noProof/>
                <w:position w:val="-12"/>
                <w:lang w:val="en-US"/>
              </w:rPr>
              <w:object w:dxaOrig="720" w:dyaOrig="410" w14:anchorId="3D253E9D">
                <v:shape id="_x0000_i1264" type="#_x0000_t75" alt="" style="width:39.6pt;height:19.5pt;mso-width-percent:0;mso-height-percent:0;mso-width-percent:0;mso-height-percent:0" o:ole="">
                  <v:imagedata r:id="rId11" o:title=""/>
                </v:shape>
                <o:OLEObject Type="Embed" ProgID="Equation.3" ShapeID="_x0000_i1264" DrawAspect="Content" ObjectID="_1781671940" r:id="rId282"/>
              </w:object>
            </w:r>
          </w:p>
        </w:tc>
        <w:tc>
          <w:tcPr>
            <w:tcW w:w="875" w:type="dxa"/>
            <w:tcBorders>
              <w:top w:val="single" w:sz="4" w:space="0" w:color="auto"/>
              <w:left w:val="single" w:sz="4" w:space="0" w:color="auto"/>
              <w:bottom w:val="single" w:sz="4" w:space="0" w:color="auto"/>
              <w:right w:val="single" w:sz="4" w:space="0" w:color="auto"/>
            </w:tcBorders>
          </w:tcPr>
          <w:p w14:paraId="6812B59D" w14:textId="77777777" w:rsidR="0006668A" w:rsidRDefault="0006668A"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30CE3D86"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731B1053" w14:textId="77777777" w:rsidR="0006668A" w:rsidRDefault="0006668A" w:rsidP="00FE67D2">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704E2767" w14:textId="77777777" w:rsidR="0006668A" w:rsidRDefault="0006668A" w:rsidP="00FE67D2">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014A7FF3"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221B458D" w14:textId="77777777" w:rsidR="0006668A" w:rsidRDefault="0006668A" w:rsidP="00FE67D2">
            <w:pPr>
              <w:pStyle w:val="TAC"/>
              <w:spacing w:line="256" w:lineRule="auto"/>
              <w:rPr>
                <w:lang w:val="en-US"/>
              </w:rPr>
            </w:pPr>
            <w:r>
              <w:rPr>
                <w:lang w:val="en-US"/>
              </w:rPr>
              <w:t>N/A</w:t>
            </w:r>
          </w:p>
        </w:tc>
      </w:tr>
      <w:tr w:rsidR="0006668A" w14:paraId="6A90B795"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62A265E9" w14:textId="77777777" w:rsidR="0006668A" w:rsidRDefault="0006668A" w:rsidP="00FE67D2">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0B2C9080" w14:textId="77777777" w:rsidR="0006668A" w:rsidRDefault="0006668A" w:rsidP="00FE67D2">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47B0290F"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4C2404E2" w14:textId="77777777" w:rsidR="0006668A" w:rsidRDefault="0006668A" w:rsidP="00FE67D2">
            <w:pPr>
              <w:pStyle w:val="TAC"/>
              <w:spacing w:line="256" w:lineRule="auto"/>
              <w:rPr>
                <w:lang w:val="en-US"/>
              </w:rPr>
            </w:pPr>
            <w:r>
              <w:rPr>
                <w:lang w:val="en-US"/>
              </w:rPr>
              <w:t>-58.01</w:t>
            </w:r>
            <w:r>
              <w:rPr>
                <w:szCs w:val="18"/>
              </w:rPr>
              <w:t xml:space="preserve"> + TT</w:t>
            </w:r>
          </w:p>
        </w:tc>
        <w:tc>
          <w:tcPr>
            <w:tcW w:w="977" w:type="dxa"/>
            <w:tcBorders>
              <w:top w:val="single" w:sz="4" w:space="0" w:color="auto"/>
              <w:left w:val="single" w:sz="4" w:space="0" w:color="auto"/>
              <w:bottom w:val="single" w:sz="4" w:space="0" w:color="auto"/>
              <w:right w:val="single" w:sz="4" w:space="0" w:color="auto"/>
            </w:tcBorders>
          </w:tcPr>
          <w:p w14:paraId="1CDC232D" w14:textId="77777777" w:rsidR="0006668A" w:rsidRDefault="0006668A" w:rsidP="00FE67D2">
            <w:pPr>
              <w:pStyle w:val="TAC"/>
              <w:spacing w:line="256" w:lineRule="auto"/>
              <w:rPr>
                <w:lang w:val="en-US"/>
              </w:rPr>
            </w:pPr>
            <w:r>
              <w:rPr>
                <w:lang w:val="en-US"/>
              </w:rPr>
              <w:t>-58.01</w:t>
            </w:r>
            <w:r>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443E3D5B"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22C494E4" w14:textId="77777777" w:rsidR="0006668A" w:rsidRDefault="0006668A" w:rsidP="00FE67D2">
            <w:pPr>
              <w:pStyle w:val="TAC"/>
              <w:spacing w:line="256" w:lineRule="auto"/>
              <w:rPr>
                <w:lang w:val="en-US"/>
              </w:rPr>
            </w:pPr>
            <w:r>
              <w:rPr>
                <w:lang w:val="en-US"/>
              </w:rPr>
              <w:t>-58.01</w:t>
            </w:r>
            <w:r>
              <w:rPr>
                <w:szCs w:val="18"/>
              </w:rPr>
              <w:t xml:space="preserve"> + TT</w:t>
            </w:r>
          </w:p>
        </w:tc>
      </w:tr>
      <w:tr w:rsidR="0006668A" w14:paraId="2CE9B8A6"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CDFB747" w14:textId="77777777" w:rsidR="0006668A" w:rsidRDefault="0006668A" w:rsidP="00FE67D2">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3D870B11"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00C050B7" w14:textId="77777777" w:rsidR="0006668A" w:rsidRDefault="0006668A" w:rsidP="00FE67D2">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6CE51F2B" w14:textId="77777777" w:rsidR="0006668A" w:rsidRDefault="0006668A" w:rsidP="00FE67D2">
            <w:pPr>
              <w:pStyle w:val="TAC"/>
              <w:spacing w:line="256" w:lineRule="auto"/>
              <w:rPr>
                <w:lang w:val="en-US"/>
              </w:rPr>
            </w:pPr>
            <w:r>
              <w:rPr>
                <w:rFonts w:cs="v4.2.0"/>
                <w:lang w:val="en-US"/>
              </w:rPr>
              <w:t>AWGN</w:t>
            </w:r>
          </w:p>
        </w:tc>
      </w:tr>
      <w:tr w:rsidR="0006668A" w14:paraId="382B9CBC" w14:textId="77777777" w:rsidTr="00FE67D2">
        <w:trPr>
          <w:cantSplit/>
          <w:trHeight w:val="1023"/>
          <w:jc w:val="center"/>
        </w:trPr>
        <w:tc>
          <w:tcPr>
            <w:tcW w:w="8940" w:type="dxa"/>
            <w:gridSpan w:val="8"/>
            <w:tcBorders>
              <w:top w:val="single" w:sz="4" w:space="0" w:color="auto"/>
              <w:left w:val="single" w:sz="4" w:space="0" w:color="auto"/>
              <w:bottom w:val="single" w:sz="4" w:space="0" w:color="auto"/>
              <w:right w:val="single" w:sz="4" w:space="0" w:color="auto"/>
            </w:tcBorders>
          </w:tcPr>
          <w:p w14:paraId="1D5D7945" w14:textId="77777777" w:rsidR="0006668A" w:rsidRDefault="0006668A" w:rsidP="00FE67D2">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2602120D" w14:textId="77777777" w:rsidR="0006668A" w:rsidRDefault="0006668A" w:rsidP="00FE67D2">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sidRPr="0080213A">
              <w:rPr>
                <w:rFonts w:eastAsia="Calibri" w:cs="v4.2.0"/>
                <w:noProof/>
                <w:position w:val="-12"/>
                <w:szCs w:val="22"/>
                <w:lang w:val="en-US"/>
              </w:rPr>
              <w:object w:dxaOrig="410" w:dyaOrig="410" w14:anchorId="58DFE9F2">
                <v:shape id="_x0000_i1265" type="#_x0000_t75" alt="" style="width:19.5pt;height:19.5pt;mso-width-percent:0;mso-height-percent:0;mso-width-percent:0;mso-height-percent:0" o:ole="">
                  <v:imagedata r:id="rId8" o:title=""/>
                </v:shape>
                <o:OLEObject Type="Embed" ProgID="Equation.3" ShapeID="_x0000_i1265" DrawAspect="Content" ObjectID="_1781671941" r:id="rId283"/>
              </w:object>
            </w:r>
            <w:r>
              <w:rPr>
                <w:lang w:val="en-US"/>
              </w:rPr>
              <w:t xml:space="preserve"> to be fulfilled.</w:t>
            </w:r>
          </w:p>
          <w:p w14:paraId="387B493A" w14:textId="77777777" w:rsidR="0006668A" w:rsidRDefault="0006668A" w:rsidP="00FE67D2">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6CB4FB00" w14:textId="77777777" w:rsidR="0006668A" w:rsidRDefault="0006668A" w:rsidP="00FE67D2">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760E3365" w14:textId="77777777" w:rsidR="0006668A" w:rsidRDefault="0006668A" w:rsidP="00FE67D2">
            <w:pPr>
              <w:pStyle w:val="TAN"/>
              <w:spacing w:line="256" w:lineRule="auto"/>
              <w:rPr>
                <w:lang w:val="en-US"/>
              </w:rPr>
            </w:pPr>
            <w:r>
              <w:rPr>
                <w:lang w:val="en-US"/>
              </w:rPr>
              <w:t>Note 5:</w:t>
            </w:r>
            <w:r>
              <w:rPr>
                <w:lang w:val="en-US"/>
              </w:rPr>
              <w:tab/>
              <w:t>Equivalent power received by an antenna with 0 dBi gain at the centre of the quiet zone.</w:t>
            </w:r>
          </w:p>
          <w:p w14:paraId="19D6A866" w14:textId="77777777" w:rsidR="0006668A" w:rsidRDefault="0006668A" w:rsidP="00FE67D2">
            <w:pPr>
              <w:pStyle w:val="TAN"/>
              <w:spacing w:line="256" w:lineRule="auto"/>
              <w:rPr>
                <w:lang w:val="en-US"/>
              </w:rPr>
            </w:pPr>
            <w:r>
              <w:rPr>
                <w:lang w:val="en-US"/>
              </w:rPr>
              <w:t>Note 6:</w:t>
            </w:r>
            <w:r>
              <w:rPr>
                <w:lang w:val="en-US"/>
              </w:rPr>
              <w:tab/>
              <w:t>As observed with 0 dBi gain antenna at the centre of the quiet zone.</w:t>
            </w:r>
          </w:p>
          <w:p w14:paraId="5B070A86" w14:textId="77777777" w:rsidR="0006668A" w:rsidRDefault="0006668A" w:rsidP="00FE67D2">
            <w:pPr>
              <w:pStyle w:val="TAN"/>
              <w:spacing w:line="256" w:lineRule="auto"/>
              <w:rPr>
                <w:sz w:val="14"/>
                <w:lang w:val="en-US"/>
              </w:rPr>
            </w:pPr>
            <w:r>
              <w:rPr>
                <w:rFonts w:cs="Arial"/>
              </w:rPr>
              <w:t>Note 7:</w:t>
            </w:r>
            <w:r>
              <w:rPr>
                <w:rFonts w:cs="Arial"/>
              </w:rPr>
              <w:tab/>
              <w:t>Information about types of UE beam is given in B.2.1.3</w:t>
            </w:r>
            <w:r>
              <w:t xml:space="preserve"> in TS 38.133 [6]</w:t>
            </w:r>
            <w:r>
              <w:rPr>
                <w:rFonts w:cs="Arial"/>
              </w:rPr>
              <w:t>, and does not limit UE implementation or test system implementation</w:t>
            </w:r>
          </w:p>
        </w:tc>
      </w:tr>
    </w:tbl>
    <w:p w14:paraId="43AFF430" w14:textId="77777777" w:rsidR="0006668A" w:rsidRDefault="0006668A" w:rsidP="0006668A">
      <w:pPr>
        <w:rPr>
          <w:rFonts w:cs="v4.2.0"/>
        </w:rPr>
      </w:pPr>
    </w:p>
    <w:p w14:paraId="3CCBA27A" w14:textId="29DAA31A" w:rsidR="0006668A" w:rsidRDefault="0006668A" w:rsidP="0006668A">
      <w:pPr>
        <w:rPr>
          <w:rFonts w:cs="v4.2.0"/>
        </w:rPr>
      </w:pPr>
      <w:r>
        <w:rPr>
          <w:rFonts w:cs="v4.2.0"/>
        </w:rPr>
        <w:t>The UE shall send one Event A3 triggered measurement report, with a measurement reporting delay less than 5120 ms (PC1) or 3200 ms (other than PC1) from the beginning of time period T2.</w:t>
      </w:r>
    </w:p>
    <w:p w14:paraId="6B25073F" w14:textId="77777777" w:rsidR="0006668A" w:rsidRDefault="0006668A" w:rsidP="0006668A">
      <w:pPr>
        <w:rPr>
          <w:rFonts w:cs="v4.2.0"/>
        </w:rPr>
      </w:pPr>
      <w:r>
        <w:rPr>
          <w:rFonts w:cs="v4.2.0"/>
        </w:rPr>
        <w:t>The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0693EF6E" w14:textId="77777777" w:rsidR="0006668A" w:rsidRDefault="0006668A" w:rsidP="0006668A">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6E96987" w14:textId="77777777" w:rsidR="00652DD6" w:rsidRPr="00C7244C" w:rsidRDefault="00652DD6" w:rsidP="00652DD6">
      <w:pPr>
        <w:pStyle w:val="Heading3"/>
      </w:pPr>
      <w:r w:rsidRPr="00C7244C">
        <w:t>7.6.3</w:t>
      </w:r>
      <w:r w:rsidRPr="00C7244C">
        <w:tab/>
        <w:t>L1-RSRP measurement for beam reporting</w:t>
      </w:r>
    </w:p>
    <w:p w14:paraId="33822A4C" w14:textId="77777777" w:rsidR="00652DD6" w:rsidRPr="00C7244C" w:rsidRDefault="00652DD6" w:rsidP="00652DD6">
      <w:pPr>
        <w:pStyle w:val="Heading4"/>
      </w:pPr>
      <w:r w:rsidRPr="00C7244C">
        <w:rPr>
          <w:lang w:eastAsia="sv-SE"/>
        </w:rPr>
        <w:t>7.6.3.0</w:t>
      </w:r>
      <w:r w:rsidRPr="00C7244C">
        <w:rPr>
          <w:lang w:eastAsia="sv-SE"/>
        </w:rPr>
        <w:tab/>
        <w:t xml:space="preserve">Minimum conformance requirements for </w:t>
      </w:r>
      <w:r w:rsidRPr="00C7244C">
        <w:t>L1-RSRP measurement for beam reporting</w:t>
      </w:r>
    </w:p>
    <w:p w14:paraId="239D7FAD" w14:textId="77777777" w:rsidR="00652DD6" w:rsidRPr="00C7244C" w:rsidRDefault="00652DD6" w:rsidP="00652DD6">
      <w:pPr>
        <w:pStyle w:val="Heading5"/>
      </w:pPr>
      <w:r w:rsidRPr="00C7244C">
        <w:t>7.6.3.0.1</w:t>
      </w:r>
      <w:r w:rsidRPr="00C7244C">
        <w:tab/>
        <w:t xml:space="preserve">Minimum conformance requirements for </w:t>
      </w:r>
      <w:r w:rsidRPr="00C7244C">
        <w:rPr>
          <w:lang w:eastAsia="sv-SE"/>
        </w:rPr>
        <w:t xml:space="preserve">SSB-based </w:t>
      </w:r>
      <w:r w:rsidRPr="00C7244C">
        <w:t>L1-RSRP measurement for beam reporting</w:t>
      </w:r>
    </w:p>
    <w:p w14:paraId="6C37D00F" w14:textId="77777777" w:rsidR="00652DD6" w:rsidRPr="00C7244C" w:rsidRDefault="00652DD6" w:rsidP="00652DD6">
      <w:pPr>
        <w:rPr>
          <w:lang w:eastAsia="sv-SE"/>
        </w:rPr>
      </w:pPr>
      <w:r w:rsidRPr="00C7244C">
        <w:t xml:space="preserve">Same as clause </w:t>
      </w:r>
      <w:r w:rsidRPr="00C7244C">
        <w:rPr>
          <w:lang w:eastAsia="sv-SE"/>
        </w:rPr>
        <w:t>5.6.3.0.1</w:t>
      </w:r>
    </w:p>
    <w:p w14:paraId="3435C2D7" w14:textId="77777777" w:rsidR="00652DD6" w:rsidRPr="00C7244C" w:rsidRDefault="00652DD6" w:rsidP="00652DD6">
      <w:r w:rsidRPr="00C7244C">
        <w:t>The normative reference for this requirement is TS 38.133 [6] clause 9.5.3.1, 9.5.4.1 and 9.5.5.1.</w:t>
      </w:r>
    </w:p>
    <w:p w14:paraId="0D808175" w14:textId="77777777" w:rsidR="00652DD6" w:rsidRPr="00C7244C" w:rsidRDefault="00652DD6" w:rsidP="00652DD6">
      <w:pPr>
        <w:pStyle w:val="Heading5"/>
      </w:pPr>
      <w:r w:rsidRPr="00C7244C">
        <w:t>7.6.3.0.2</w:t>
      </w:r>
      <w:r w:rsidRPr="00C7244C">
        <w:tab/>
        <w:t xml:space="preserve">Minimum conformance requirements for </w:t>
      </w:r>
      <w:r w:rsidRPr="00C7244C">
        <w:rPr>
          <w:lang w:eastAsia="sv-SE"/>
        </w:rPr>
        <w:t xml:space="preserve">CSI-RS-based </w:t>
      </w:r>
      <w:r w:rsidRPr="00C7244C">
        <w:t>L1-RSRP measurement for beam reporting</w:t>
      </w:r>
    </w:p>
    <w:p w14:paraId="15F326B2" w14:textId="77777777" w:rsidR="00652DD6" w:rsidRPr="00C7244C" w:rsidRDefault="00652DD6" w:rsidP="00652DD6">
      <w:pPr>
        <w:rPr>
          <w:lang w:eastAsia="sv-SE"/>
        </w:rPr>
      </w:pPr>
      <w:r w:rsidRPr="00C7244C">
        <w:t xml:space="preserve">Same as clause </w:t>
      </w:r>
      <w:r w:rsidRPr="00C7244C">
        <w:rPr>
          <w:lang w:eastAsia="sv-SE"/>
        </w:rPr>
        <w:t>5.6.3.0.2</w:t>
      </w:r>
    </w:p>
    <w:p w14:paraId="2C202F31" w14:textId="77777777" w:rsidR="00652DD6" w:rsidRPr="00C7244C" w:rsidRDefault="00652DD6" w:rsidP="00652DD6">
      <w:r w:rsidRPr="00C7244C">
        <w:t>The normative reference for this requirement is TS 38.133 [6] clauses 9.5.3.1, 9.5.4.2 and 9.5.5.2.</w:t>
      </w:r>
    </w:p>
    <w:p w14:paraId="08C4D26E" w14:textId="77777777" w:rsidR="00600F1F" w:rsidRPr="00C7244C" w:rsidRDefault="00600F1F" w:rsidP="00600F1F">
      <w:pPr>
        <w:pStyle w:val="Heading5"/>
      </w:pPr>
      <w:r w:rsidRPr="00C7244C">
        <w:t>7.6.3.0.3</w:t>
      </w:r>
      <w:r w:rsidRPr="00C7244C">
        <w:tab/>
        <w:t xml:space="preserve">Minimum conformance requirements for Inter-cell SSB based L1-RSRP Reporting </w:t>
      </w:r>
    </w:p>
    <w:p w14:paraId="01C96A15" w14:textId="77777777" w:rsidR="00600F1F" w:rsidRPr="00C7244C" w:rsidRDefault="00600F1F" w:rsidP="00600F1F">
      <w:pPr>
        <w:jc w:val="both"/>
      </w:pPr>
      <w:r w:rsidRPr="00C7244C">
        <w:t xml:space="preserve">If a cell with PCI different from serving cell is known according to </w:t>
      </w:r>
      <w:r w:rsidRPr="00C7244C">
        <w:rPr>
          <w:lang w:eastAsia="sv-SE"/>
        </w:rPr>
        <w:t>TS 38.133 [6] clause</w:t>
      </w:r>
      <w:r w:rsidRPr="00C7244C">
        <w:t xml:space="preserve"> 9.13.2, the UE shall be capable of performing L1-RSRP</w:t>
      </w:r>
      <w:r w:rsidRPr="00C7244C">
        <w:rPr>
          <w:rFonts w:eastAsia="?? ??"/>
        </w:rPr>
        <w:t xml:space="preserve"> </w:t>
      </w:r>
      <w:r w:rsidRPr="00C7244C">
        <w:t xml:space="preserve">measurements based </w:t>
      </w:r>
      <w:r w:rsidRPr="00C7244C">
        <w:rPr>
          <w:rFonts w:eastAsia="?? ??"/>
        </w:rPr>
        <w:t xml:space="preserve">on the configured SSB </w:t>
      </w:r>
      <w:r w:rsidRPr="00C7244C">
        <w:rPr>
          <w:rFonts w:cs="Arial"/>
        </w:rPr>
        <w:t xml:space="preserve">resource for </w:t>
      </w:r>
      <w:r w:rsidRPr="00C7244C">
        <w:t>L1-RSRP computation, and the UE physical layer shall be capable of reporting L1-RSRP measured over the measurement period of T</w:t>
      </w:r>
      <w:r w:rsidRPr="00C7244C">
        <w:rPr>
          <w:vertAlign w:val="subscript"/>
        </w:rPr>
        <w:t>L1-RSRP_Measurement_Period_SSB_CDP</w:t>
      </w:r>
      <w:r w:rsidRPr="00C7244C">
        <w:t>. The requirements specified in this clause are only applicable when</w:t>
      </w:r>
    </w:p>
    <w:p w14:paraId="26F749DF" w14:textId="77777777" w:rsidR="00600F1F" w:rsidRPr="00C7244C" w:rsidRDefault="00600F1F" w:rsidP="00600F1F">
      <w:pPr>
        <w:pStyle w:val="B1"/>
        <w:jc w:val="both"/>
      </w:pPr>
      <w:r w:rsidRPr="00C7244C">
        <w:t>-</w:t>
      </w:r>
      <w:r w:rsidRPr="00C7244C">
        <w:tab/>
      </w:r>
      <w:r w:rsidRPr="00C7244C">
        <w:rPr>
          <w:i/>
        </w:rPr>
        <w:t>highSpeedMeasFlag-r16</w:t>
      </w:r>
      <w:r w:rsidRPr="00C7244C">
        <w:t xml:space="preserve"> is not configured, and </w:t>
      </w:r>
    </w:p>
    <w:p w14:paraId="77D9CA3A" w14:textId="77777777" w:rsidR="00600F1F" w:rsidRPr="00C7244C" w:rsidRDefault="00600F1F" w:rsidP="00600F1F">
      <w:pPr>
        <w:pStyle w:val="B1"/>
        <w:jc w:val="both"/>
        <w:rPr>
          <w:lang w:eastAsia="zh-CN"/>
        </w:rPr>
      </w:pPr>
      <w:r w:rsidRPr="00C7244C">
        <w:t>-</w:t>
      </w:r>
      <w:r w:rsidRPr="00C7244C">
        <w:tab/>
      </w:r>
      <w:r w:rsidRPr="00C7244C">
        <w:rPr>
          <w:i/>
          <w:lang w:eastAsia="zh-CN"/>
        </w:rPr>
        <w:t xml:space="preserve">highSpeedMeasFlagFR2-r17 </w:t>
      </w:r>
      <w:r w:rsidRPr="00C7244C">
        <w:rPr>
          <w:lang w:eastAsia="zh-CN"/>
        </w:rPr>
        <w:t xml:space="preserve">is not configured, and </w:t>
      </w:r>
    </w:p>
    <w:p w14:paraId="792FF838" w14:textId="77777777" w:rsidR="00600F1F" w:rsidRPr="00C7244C" w:rsidRDefault="00600F1F" w:rsidP="00600F1F">
      <w:pPr>
        <w:pStyle w:val="B1"/>
        <w:jc w:val="both"/>
        <w:rPr>
          <w:rFonts w:eastAsia="?? ??"/>
        </w:rPr>
      </w:pPr>
      <w:r w:rsidRPr="00C7244C">
        <w:rPr>
          <w:lang w:eastAsia="zh-CN"/>
        </w:rPr>
        <w:t>-</w:t>
      </w:r>
      <w:r w:rsidRPr="00C7244C">
        <w:rPr>
          <w:lang w:eastAsia="zh-CN"/>
        </w:rPr>
        <w:tab/>
        <w:t>highSpeedMeasCA-Scell-r17 is not configured, and</w:t>
      </w:r>
    </w:p>
    <w:p w14:paraId="405284F0" w14:textId="77777777" w:rsidR="00600F1F" w:rsidRPr="00C7244C" w:rsidRDefault="00600F1F" w:rsidP="00600F1F">
      <w:pPr>
        <w:pStyle w:val="B1"/>
        <w:jc w:val="both"/>
        <w:rPr>
          <w:rFonts w:eastAsia="?? ??"/>
        </w:rPr>
      </w:pPr>
      <w:r w:rsidRPr="00C7244C">
        <w:rPr>
          <w:lang w:eastAsia="zh-CN"/>
        </w:rPr>
        <w:t>-</w:t>
      </w:r>
      <w:r w:rsidRPr="00C7244C">
        <w:rPr>
          <w:lang w:eastAsia="zh-CN"/>
        </w:rPr>
        <w:tab/>
      </w:r>
      <w:r w:rsidRPr="00C7244C">
        <w:rPr>
          <w:iCs/>
          <w:lang w:eastAsia="zh-CN"/>
        </w:rPr>
        <w:t xml:space="preserve">SSBs of CDP outside SMTCs for L1-RSRP measurement </w:t>
      </w:r>
      <w:r w:rsidRPr="00C7244C">
        <w:rPr>
          <w:lang w:eastAsia="zh-CN"/>
        </w:rPr>
        <w:t>are not overlapped with concurrent gaps.</w:t>
      </w:r>
    </w:p>
    <w:p w14:paraId="38C2CA1F" w14:textId="77777777" w:rsidR="00600F1F" w:rsidRPr="00C7244C" w:rsidRDefault="00600F1F" w:rsidP="00600F1F">
      <w:pPr>
        <w:jc w:val="both"/>
        <w:rPr>
          <w:rFonts w:eastAsia="?? ??"/>
        </w:rPr>
      </w:pPr>
      <w:r w:rsidRPr="00C7244C">
        <w:rPr>
          <w:lang w:eastAsia="zh-CN"/>
        </w:rPr>
        <w:t xml:space="preserve">The </w:t>
      </w:r>
      <w:r w:rsidRPr="00C7244C">
        <w:rPr>
          <w:rFonts w:eastAsia="?? ??"/>
        </w:rPr>
        <w:t xml:space="preserve">value of </w:t>
      </w:r>
      <w:r w:rsidRPr="00C7244C">
        <w:t>T</w:t>
      </w:r>
      <w:r w:rsidRPr="00C7244C">
        <w:rPr>
          <w:vertAlign w:val="subscript"/>
        </w:rPr>
        <w:t>L1-RSRP_Measurement_Period_SSB_CDP</w:t>
      </w:r>
      <w:r w:rsidRPr="00C7244C">
        <w:rPr>
          <w:rFonts w:eastAsia="?? ??"/>
        </w:rPr>
        <w:t xml:space="preserve"> is defined in Table 7.6.3.6.3-1 for FR2 </w:t>
      </w:r>
      <w:r w:rsidRPr="00C7244C">
        <w:rPr>
          <w:lang w:eastAsia="zh-CN"/>
        </w:rPr>
        <w:t xml:space="preserve">when </w:t>
      </w:r>
      <w:r w:rsidRPr="00C7244C">
        <w:rPr>
          <w:i/>
          <w:iCs/>
          <w:lang w:eastAsia="zh-CN"/>
        </w:rPr>
        <w:t>highSpeedMeasFlagFR2-r17</w:t>
      </w:r>
      <w:r w:rsidRPr="00C7244C">
        <w:rPr>
          <w:lang w:eastAsia="zh-CN"/>
        </w:rPr>
        <w:t xml:space="preserve"> </w:t>
      </w:r>
      <w:r w:rsidRPr="00C7244C">
        <w:rPr>
          <w:rFonts w:eastAsia="?? ??"/>
        </w:rPr>
        <w:t>is not configured, where</w:t>
      </w:r>
    </w:p>
    <w:p w14:paraId="23D0E66C" w14:textId="77777777" w:rsidR="00600F1F" w:rsidRPr="00C7244C" w:rsidRDefault="00600F1F" w:rsidP="00600F1F">
      <w:pPr>
        <w:pStyle w:val="B1"/>
        <w:jc w:val="both"/>
        <w:rPr>
          <w:rFonts w:eastAsiaTheme="minorHAnsi"/>
        </w:rPr>
      </w:pPr>
      <w:r w:rsidRPr="00C7244C">
        <w:t>-</w:t>
      </w:r>
      <w:r w:rsidRPr="00C7244C">
        <w:tab/>
        <w:t xml:space="preserve">M=1 if higher layer parameter </w:t>
      </w:r>
      <w:r w:rsidRPr="00C7244C">
        <w:rPr>
          <w:i/>
        </w:rPr>
        <w:t>timeRestrictionForChannelMeasurement</w:t>
      </w:r>
      <w:r w:rsidRPr="00C7244C">
        <w:t xml:space="preserve"> is configured, and M=3 otherwise </w:t>
      </w:r>
    </w:p>
    <w:p w14:paraId="20248AF0" w14:textId="77777777" w:rsidR="00600F1F" w:rsidRPr="00C7244C" w:rsidRDefault="00600F1F" w:rsidP="00600F1F">
      <w:pPr>
        <w:pStyle w:val="B1"/>
        <w:jc w:val="both"/>
      </w:pPr>
      <w:r w:rsidRPr="00C7244C">
        <w:t>-</w:t>
      </w:r>
      <w:r w:rsidRPr="00C7244C">
        <w:tab/>
        <w:t>N= 8.</w:t>
      </w:r>
    </w:p>
    <w:p w14:paraId="34F2DA87" w14:textId="77777777" w:rsidR="00600F1F" w:rsidRPr="00C7244C" w:rsidRDefault="00600F1F" w:rsidP="00600F1F">
      <w:pPr>
        <w:jc w:val="both"/>
        <w:rPr>
          <w:rFonts w:eastAsia="?? ??"/>
        </w:rPr>
      </w:pPr>
      <w:r w:rsidRPr="00C7244C">
        <w:rPr>
          <w:rFonts w:eastAsia="?? ??"/>
        </w:rPr>
        <w:t>For FR2,</w:t>
      </w:r>
    </w:p>
    <w:p w14:paraId="63B62F81" w14:textId="77777777" w:rsidR="00600F1F" w:rsidRPr="00C7244C" w:rsidRDefault="00600F1F" w:rsidP="00600F1F">
      <w:pPr>
        <w:ind w:left="568" w:hanging="284"/>
        <w:jc w:val="both"/>
        <w:rPr>
          <w:rFonts w:eastAsiaTheme="minorHAnsi"/>
        </w:rPr>
      </w:pPr>
      <w:r w:rsidRPr="00C7244C">
        <w:t>-</w:t>
      </w:r>
      <w:r w:rsidRPr="00C7244C">
        <w:tab/>
        <w:t>P is P</w:t>
      </w:r>
      <w:r w:rsidRPr="00C7244C">
        <w:rPr>
          <w:vertAlign w:val="subscript"/>
        </w:rPr>
        <w:t>L1_sharing</w:t>
      </w:r>
      <w:r w:rsidRPr="00C7244C">
        <w:t>*P</w:t>
      </w:r>
      <w:r w:rsidRPr="00C7244C">
        <w:rPr>
          <w:vertAlign w:val="subscript"/>
        </w:rPr>
        <w:t>sharing factor, CDP</w:t>
      </w:r>
      <w:r w:rsidRPr="00C7244C">
        <w:t>, when SSB is not overlapped with measurement gap and SSB is fully overlapped with SMTC period (T</w:t>
      </w:r>
      <w:r w:rsidRPr="00C7244C">
        <w:rPr>
          <w:vertAlign w:val="subscript"/>
        </w:rPr>
        <w:t>SSB_CDP</w:t>
      </w:r>
      <w:r w:rsidRPr="00C7244C">
        <w:t xml:space="preserve"> = T</w:t>
      </w:r>
      <w:r w:rsidRPr="00C7244C">
        <w:rPr>
          <w:vertAlign w:val="subscript"/>
        </w:rPr>
        <w:t>SMTCperiod</w:t>
      </w:r>
      <w:r w:rsidRPr="00C7244C">
        <w:t>), and T</w:t>
      </w:r>
      <w:r w:rsidRPr="00C7244C">
        <w:rPr>
          <w:vertAlign w:val="subscript"/>
        </w:rPr>
        <w:t>SSB_SC</w:t>
      </w:r>
      <w:r w:rsidRPr="00C7244C">
        <w:t xml:space="preserve"> = T</w:t>
      </w:r>
      <w:r w:rsidRPr="00C7244C">
        <w:rPr>
          <w:vertAlign w:val="subscript"/>
        </w:rPr>
        <w:t>SMTCperiod</w:t>
      </w:r>
      <w:r w:rsidRPr="00C7244C">
        <w:t>.</w:t>
      </w:r>
    </w:p>
    <w:p w14:paraId="5F49461F" w14:textId="77777777" w:rsidR="00600F1F" w:rsidRPr="00C7244C" w:rsidRDefault="00600F1F" w:rsidP="00600F1F">
      <w:pPr>
        <w:ind w:left="568" w:hanging="284"/>
        <w:jc w:val="both"/>
      </w:pPr>
      <w:r w:rsidRPr="00C7244C">
        <w:t>-</w:t>
      </w:r>
      <w:r w:rsidRPr="00C7244C">
        <w:tab/>
        <w:t xml:space="preserve">P is </w:t>
      </w:r>
      <m:oMath>
        <m:r>
          <w:rPr>
            <w:rFonts w:ascii="Cambria Math" w:hAnsi="Cambria Math"/>
          </w:rPr>
          <m:t xml:space="preserve"> </m:t>
        </m:r>
        <m:sSub>
          <m:sSubPr>
            <m:ctrlPr>
              <w:rPr>
                <w:rFonts w:ascii="Cambria Math" w:eastAsiaTheme="minorHAnsi" w:hAnsi="Cambria Math" w:cstheme="minorBidi"/>
                <w:i/>
                <w:kern w:val="2"/>
                <w:sz w:val="22"/>
                <w:szCs w:val="22"/>
                <w:vertAlign w:val="subscript"/>
                <w14:ligatures w14:val="standardContextual"/>
              </w:rPr>
            </m:ctrlPr>
          </m:sSubPr>
          <m:e>
            <m:r>
              <w:rPr>
                <w:rFonts w:ascii="Cambria Math" w:hAnsi="Cambria Math"/>
              </w:rPr>
              <m:t>P</m:t>
            </m:r>
          </m:e>
          <m:sub>
            <m:r>
              <w:rPr>
                <w:rFonts w:ascii="Cambria Math" w:hAnsi="Cambria Math"/>
                <w:vertAlign w:val="subscript"/>
              </w:rPr>
              <m:t>L1_sharing</m:t>
            </m:r>
          </m:sub>
        </m:sSub>
        <m:r>
          <w:rPr>
            <w:rFonts w:ascii="Cambria Math" w:eastAsia="MS Mincho" w:hAnsi="Cambria Math" w:cs="MS Mincho" w:hint="eastAsia"/>
            <w:vertAlign w:val="subscript"/>
            <w:lang w:eastAsia="zh-CN"/>
          </w:rPr>
          <m:t>*</m:t>
        </m:r>
        <m:f>
          <m:fPr>
            <m:ctrlPr>
              <w:rPr>
                <w:rFonts w:ascii="Cambria Math" w:eastAsiaTheme="minorHAnsi" w:hAnsi="Cambria Math" w:cstheme="minorBidi"/>
                <w:i/>
                <w:kern w:val="2"/>
                <w:sz w:val="22"/>
                <w:szCs w:val="22"/>
                <w14:ligatures w14:val="standardContextual"/>
              </w:rPr>
            </m:ctrlPr>
          </m:fPr>
          <m:num>
            <m:sSub>
              <m:sSubPr>
                <m:ctrlPr>
                  <w:rPr>
                    <w:rFonts w:ascii="Cambria Math" w:eastAsiaTheme="minorHAnsi" w:hAnsi="Cambria Math" w:cstheme="minorBidi"/>
                    <w:i/>
                    <w:kern w:val="2"/>
                    <w:sz w:val="22"/>
                    <w:szCs w:val="22"/>
                    <w14:ligatures w14:val="standardContextual"/>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den>
        </m:f>
      </m:oMath>
      <w:r w:rsidRPr="00C7244C">
        <w:t>, when SSB is partially overlapped with measurement gap and SSB is fully overlapped with SMTC occasion (T</w:t>
      </w:r>
      <w:r w:rsidRPr="00C7244C">
        <w:rPr>
          <w:vertAlign w:val="subscript"/>
        </w:rPr>
        <w:t>SSB</w:t>
      </w:r>
      <w:r w:rsidRPr="00C7244C">
        <w:t xml:space="preserve"> = T</w:t>
      </w:r>
      <w:r w:rsidRPr="00C7244C">
        <w:rPr>
          <w:vertAlign w:val="subscript"/>
        </w:rPr>
        <w:t>SMTCperiod</w:t>
      </w:r>
      <w:r w:rsidRPr="00C7244C">
        <w:t>) and SMTC occasion is partially overlapped with GAP (T</w:t>
      </w:r>
      <w:r w:rsidRPr="00C7244C">
        <w:rPr>
          <w:vertAlign w:val="subscript"/>
        </w:rPr>
        <w:t>SMTCperiod</w:t>
      </w:r>
      <w:r w:rsidRPr="00C7244C">
        <w:t xml:space="preserve"> &lt; xRP), and T</w:t>
      </w:r>
      <w:r w:rsidRPr="00C7244C">
        <w:rPr>
          <w:vertAlign w:val="subscript"/>
        </w:rPr>
        <w:t>SSB_SC</w:t>
      </w:r>
      <w:r w:rsidRPr="00C7244C">
        <w:t xml:space="preserve"> = T</w:t>
      </w:r>
      <w:r w:rsidRPr="00C7244C">
        <w:rPr>
          <w:vertAlign w:val="subscript"/>
        </w:rPr>
        <w:t>SMTCperiod</w:t>
      </w:r>
      <w:r w:rsidRPr="00C7244C">
        <w:t>.</w:t>
      </w:r>
    </w:p>
    <w:p w14:paraId="1914006F" w14:textId="77777777" w:rsidR="00600F1F" w:rsidRPr="00C7244C" w:rsidRDefault="00600F1F" w:rsidP="00600F1F">
      <w:pPr>
        <w:ind w:left="568" w:hanging="284"/>
        <w:jc w:val="both"/>
      </w:pPr>
      <w:r w:rsidRPr="00C7244C">
        <w:t>-</w:t>
      </w:r>
      <w:r w:rsidRPr="00C7244C">
        <w:tab/>
        <w:t>P</w:t>
      </w:r>
      <w:r w:rsidRPr="00C7244C">
        <w:rPr>
          <w:vertAlign w:val="subscript"/>
        </w:rPr>
        <w:t>2</w:t>
      </w:r>
      <w:r w:rsidRPr="00C7244C">
        <w:t>=</w:t>
      </w:r>
      <m:oMath>
        <m:f>
          <m:fPr>
            <m:ctrlPr>
              <w:rPr>
                <w:rFonts w:ascii="Cambria Math" w:eastAsiaTheme="minorHAnsi" w:hAnsi="Cambria Math" w:cstheme="minorBidi"/>
                <w:i/>
                <w:kern w:val="2"/>
                <w:sz w:val="22"/>
                <w:szCs w:val="22"/>
                <w14:ligatures w14:val="standardContextual"/>
              </w:rPr>
            </m:ctrlPr>
          </m:fPr>
          <m:num>
            <m:r>
              <w:rPr>
                <w:rFonts w:ascii="Cambria Math" w:hAnsi="Cambria Math"/>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SSB is not overlapped with measurement gap and SSB is partially overlapped with SMTC occasion (T</w:t>
      </w:r>
      <w:r w:rsidRPr="00C7244C">
        <w:rPr>
          <w:vertAlign w:val="subscript"/>
        </w:rPr>
        <w:t>SSB_CDP</w:t>
      </w:r>
      <w:r w:rsidRPr="00C7244C">
        <w:t xml:space="preserve"> &lt; T</w:t>
      </w:r>
      <w:r w:rsidRPr="00C7244C">
        <w:rPr>
          <w:vertAlign w:val="subscript"/>
        </w:rPr>
        <w:t>SMTCperiod</w:t>
      </w:r>
      <w:r w:rsidRPr="00C7244C">
        <w:t xml:space="preserve">). </w:t>
      </w:r>
    </w:p>
    <w:p w14:paraId="2F616EC1" w14:textId="77777777" w:rsidR="00600F1F" w:rsidRPr="00C7244C" w:rsidRDefault="00600F1F" w:rsidP="00600F1F">
      <w:pPr>
        <w:pStyle w:val="B1"/>
        <w:jc w:val="both"/>
      </w:pPr>
      <w:r w:rsidRPr="00C7244C">
        <w:t>-</w:t>
      </w:r>
      <w:r w:rsidRPr="00C7244C">
        <w:tab/>
        <w:t>P</w:t>
      </w:r>
      <w:r w:rsidRPr="00C7244C">
        <w:rPr>
          <w:vertAlign w:val="subscript"/>
        </w:rPr>
        <w:t>2</w:t>
      </w:r>
      <w:r w:rsidRPr="00C7244C">
        <w:t>=</w:t>
      </w:r>
      <m:oMath>
        <m:r>
          <w:rPr>
            <w:rFonts w:ascii="Cambria Math" w:hAnsi="Cambria Math"/>
          </w:rPr>
          <m:t xml:space="preserve"> </m:t>
        </m:r>
        <m:f>
          <m:fPr>
            <m:ctrlPr>
              <w:rPr>
                <w:rFonts w:ascii="Cambria Math" w:eastAsiaTheme="minorHAnsi" w:hAnsi="Cambria Math" w:cstheme="minorBidi"/>
                <w:i/>
                <w:kern w:val="2"/>
                <w:sz w:val="22"/>
                <w:szCs w:val="22"/>
                <w14:ligatures w14:val="standardContextual"/>
              </w:rPr>
            </m:ctrlPr>
          </m:fPr>
          <m:num>
            <m:r>
              <w:rPr>
                <w:rFonts w:ascii="Cambria Math" w:hAnsi="Cambria Math"/>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r>
                  <m:rPr>
                    <m:sty m:val="p"/>
                  </m:rPr>
                  <w:rPr>
                    <w:rFonts w:ascii="Cambria Math" w:hAnsi="Cambria Math"/>
                  </w:rPr>
                  <m:t>MGRP</m:t>
                </m:r>
              </m:den>
            </m:f>
            <m:r>
              <w:rPr>
                <w:rFonts w:ascii="Cambria Math" w:hAnsi="Cambria Math"/>
              </w:rPr>
              <m:t>-</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SSB is partially overlapped with measurement gap and SSB is partially overlapped with SMTC occasion (T</w:t>
      </w:r>
      <w:r w:rsidRPr="00C7244C">
        <w:rPr>
          <w:vertAlign w:val="subscript"/>
        </w:rPr>
        <w:t>SSB</w:t>
      </w:r>
      <w:r w:rsidRPr="00C7244C">
        <w:rPr>
          <w:vertAlign w:val="subscript"/>
          <w:lang w:eastAsia="zh-CN"/>
        </w:rPr>
        <w:t>_CDP</w:t>
      </w:r>
      <w:r w:rsidRPr="00C7244C">
        <w:t xml:space="preserve"> &lt; T</w:t>
      </w:r>
      <w:r w:rsidRPr="00C7244C">
        <w:rPr>
          <w:vertAlign w:val="subscript"/>
        </w:rPr>
        <w:t>SMTCperiod</w:t>
      </w:r>
      <w:r w:rsidRPr="00C7244C">
        <w:t>) and SMTC occasion is not overlapped with measurement gap and</w:t>
      </w:r>
    </w:p>
    <w:p w14:paraId="47E2A014" w14:textId="77777777" w:rsidR="00600F1F" w:rsidRPr="00C7244C" w:rsidRDefault="00600F1F" w:rsidP="00600F1F">
      <w:pPr>
        <w:pStyle w:val="B2"/>
        <w:jc w:val="both"/>
      </w:pPr>
      <w:r w:rsidRPr="00C7244C">
        <w:t>-</w:t>
      </w:r>
      <w:r w:rsidRPr="00C7244C">
        <w:tab/>
        <w:t>T</w:t>
      </w:r>
      <w:r w:rsidRPr="00C7244C">
        <w:rPr>
          <w:vertAlign w:val="subscript"/>
        </w:rPr>
        <w:t>SMTCperiod</w:t>
      </w:r>
      <w:r w:rsidRPr="00C7244C">
        <w:t xml:space="preserve"> ≠ MGRP or</w:t>
      </w:r>
    </w:p>
    <w:p w14:paraId="5C24016C" w14:textId="77777777" w:rsidR="00600F1F" w:rsidRPr="00C7244C" w:rsidRDefault="00600F1F" w:rsidP="00600F1F">
      <w:pPr>
        <w:pStyle w:val="B2"/>
        <w:jc w:val="both"/>
      </w:pPr>
      <w:r w:rsidRPr="00C7244C">
        <w:t>-</w:t>
      </w:r>
      <w:r w:rsidRPr="00C7244C">
        <w:tab/>
        <w:t>T</w:t>
      </w:r>
      <w:r w:rsidRPr="00C7244C">
        <w:rPr>
          <w:vertAlign w:val="subscript"/>
        </w:rPr>
        <w:t>SMTCperiod</w:t>
      </w:r>
      <w:r w:rsidRPr="00C7244C">
        <w:t xml:space="preserve"> = MGRP and T</w:t>
      </w:r>
      <w:r w:rsidRPr="00C7244C">
        <w:rPr>
          <w:vertAlign w:val="subscript"/>
        </w:rPr>
        <w:t>SSB_CDP</w:t>
      </w:r>
      <w:r w:rsidRPr="00C7244C">
        <w:t xml:space="preserve"> &lt; 0.5*T</w:t>
      </w:r>
      <w:r w:rsidRPr="00C7244C">
        <w:rPr>
          <w:vertAlign w:val="subscript"/>
        </w:rPr>
        <w:t>SMTCperiod</w:t>
      </w:r>
    </w:p>
    <w:p w14:paraId="6C57641F" w14:textId="77777777" w:rsidR="00600F1F" w:rsidRPr="00C7244C" w:rsidRDefault="00600F1F" w:rsidP="00600F1F">
      <w:pPr>
        <w:pStyle w:val="B1"/>
        <w:jc w:val="both"/>
      </w:pPr>
      <w:r w:rsidRPr="00C7244C">
        <w:t>-</w:t>
      </w:r>
      <w:r w:rsidRPr="00C7244C">
        <w:tab/>
        <w:t>P</w:t>
      </w:r>
      <w:r w:rsidRPr="00C7244C">
        <w:rPr>
          <w:vertAlign w:val="subscript"/>
        </w:rPr>
        <w:t>2</w:t>
      </w:r>
      <w:r w:rsidRPr="00C7244C">
        <w:t xml:space="preserve">= </w:t>
      </w:r>
      <m:oMath>
        <m:f>
          <m:fPr>
            <m:ctrlPr>
              <w:rPr>
                <w:rFonts w:ascii="Cambria Math" w:eastAsiaTheme="minorHAnsi" w:hAnsi="Cambria Math" w:cstheme="minorBidi"/>
                <w:i/>
                <w:kern w:val="2"/>
                <w:sz w:val="22"/>
                <w:szCs w:val="22"/>
                <w14:ligatures w14:val="standardContextual"/>
              </w:rPr>
            </m:ctrlPr>
          </m:fPr>
          <m:num>
            <m:r>
              <w:rPr>
                <w:rFonts w:ascii="Cambria Math" w:hAnsi="Cambria Math"/>
                <w:vertAlign w:val="subscript"/>
                <w:lang w:eastAsia="zh-CN"/>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i/>
                        <w:kern w:val="2"/>
                        <w:sz w:val="22"/>
                        <w:szCs w:val="22"/>
                        <w14:ligatures w14:val="standardContextual"/>
                      </w:rPr>
                    </m:ctrlPr>
                  </m:sSubPr>
                  <m:e>
                    <m:r>
                      <w:rPr>
                        <w:rFonts w:ascii="Cambria Math" w:hAnsi="Cambria Math"/>
                      </w:rPr>
                      <m:t>min(T</m:t>
                    </m:r>
                  </m:e>
                  <m:sub>
                    <m:r>
                      <w:rPr>
                        <w:rFonts w:ascii="Cambria Math" w:hAnsi="Cambria Math"/>
                      </w:rPr>
                      <m:t>SMTCperiod</m:t>
                    </m:r>
                  </m:sub>
                </m:sSub>
                <m:r>
                  <w:rPr>
                    <w:rFonts w:ascii="Cambria Math" w:hAnsi="Cambria Math"/>
                  </w:rPr>
                  <m:t>,MGRP)</m:t>
                </m:r>
              </m:den>
            </m:f>
          </m:den>
        </m:f>
      </m:oMath>
      <w:r w:rsidRPr="00C7244C">
        <w:t>,when SSB is partially overlapped with measurement gap (T</w:t>
      </w:r>
      <w:r w:rsidRPr="00C7244C">
        <w:rPr>
          <w:vertAlign w:val="subscript"/>
        </w:rPr>
        <w:t>SSB_CDP</w:t>
      </w:r>
      <w:r w:rsidRPr="00C7244C">
        <w:t xml:space="preserve"> &lt;MGRP) and SSB is partially overlapped with SMTC occasion (T</w:t>
      </w:r>
      <w:r w:rsidRPr="00C7244C">
        <w:rPr>
          <w:vertAlign w:val="subscript"/>
        </w:rPr>
        <w:t>SSB_CDP</w:t>
      </w:r>
      <w:r w:rsidRPr="00C7244C">
        <w:t xml:space="preserve"> &lt; T</w:t>
      </w:r>
      <w:r w:rsidRPr="00C7244C">
        <w:rPr>
          <w:vertAlign w:val="subscript"/>
        </w:rPr>
        <w:t>SMTCperiod</w:t>
      </w:r>
      <w:r w:rsidRPr="00C7244C">
        <w:t>) and SMTC occasion is partially or fully overlapped with measurement gap.</w:t>
      </w:r>
    </w:p>
    <w:p w14:paraId="6FA8FBEF" w14:textId="41339148" w:rsidR="00600F1F" w:rsidRPr="00C7244C" w:rsidRDefault="00600F1F" w:rsidP="00600F1F">
      <w:pPr>
        <w:pStyle w:val="B1"/>
        <w:jc w:val="both"/>
        <w:rPr>
          <w:lang w:eastAsia="zh-CN"/>
        </w:rPr>
      </w:pPr>
      <w:r w:rsidRPr="00C7244C">
        <w:t>-</w:t>
      </w:r>
      <w:r w:rsidRPr="00C7244C">
        <w:tab/>
      </w:r>
      <w:r w:rsidRPr="00C7244C">
        <w:rPr>
          <w:lang w:eastAsia="zh-CN"/>
        </w:rPr>
        <w:t>If SSB resource from serving cell is configured for L1-RSRP measurements, and P</w:t>
      </w:r>
      <w:r w:rsidRPr="00C7244C">
        <w:rPr>
          <w:vertAlign w:val="subscript"/>
          <w:lang w:eastAsia="zh-CN"/>
        </w:rPr>
        <w:t>1</w:t>
      </w:r>
      <w:r w:rsidRPr="00C7244C">
        <w:t xml:space="preserve"> is valid </w:t>
      </w:r>
      <w:r w:rsidR="00C7244C" w:rsidRPr="00C7244C">
        <w:t>according</w:t>
      </w:r>
      <w:r w:rsidRPr="00C7244C">
        <w:t xml:space="preserve"> to </w:t>
      </w:r>
      <w:r w:rsidRPr="00C7244C">
        <w:rPr>
          <w:lang w:eastAsia="sv-SE"/>
        </w:rPr>
        <w:t>TS 38.133 [6] clause</w:t>
      </w:r>
      <w:r w:rsidRPr="00C7244C">
        <w:t xml:space="preserve"> 9.5.4.1, and any symbol of the SSBs from serving cell and cell with different PCI are overlapping or adjacent (in time domain)</w:t>
      </w:r>
    </w:p>
    <w:p w14:paraId="40D5F7A3" w14:textId="77777777" w:rsidR="00600F1F" w:rsidRPr="00C7244C" w:rsidRDefault="00600F1F" w:rsidP="00600F1F">
      <w:pPr>
        <w:pStyle w:val="B2"/>
        <w:jc w:val="both"/>
      </w:pPr>
      <w:r w:rsidRPr="00C7244C">
        <w:t>-</w:t>
      </w:r>
      <w:r w:rsidRPr="00C7244C">
        <w:tab/>
        <w:t xml:space="preserve">P = </w:t>
      </w:r>
      <m:oMath>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w:rPr>
                    <w:rFonts w:ascii="Cambria Math" w:hAnsi="Cambria Math"/>
                  </w:rPr>
                  <m:t>2</m:t>
                </m:r>
              </m:sub>
            </m:sSub>
          </m:num>
          <m:den>
            <m:r>
              <m:rPr>
                <m:sty m:val="p"/>
              </m:rP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T</m:t>
                    </m:r>
                  </m:e>
                  <m:sub>
                    <m:r>
                      <w:rPr>
                        <w:rFonts w:ascii="Cambria Math" w:hAnsi="Cambria Math"/>
                      </w:rPr>
                      <m:t>SSB_SC</m:t>
                    </m:r>
                  </m:sub>
                </m:sSub>
              </m:den>
            </m:f>
          </m:den>
        </m:f>
      </m:oMath>
      <w:r w:rsidRPr="00C7244C">
        <w:t xml:space="preserve"> ,   if P</w:t>
      </w:r>
      <w:r w:rsidRPr="00C7244C">
        <w:rPr>
          <w:vertAlign w:val="subscript"/>
        </w:rPr>
        <w:t>2</w:t>
      </w:r>
      <w:r w:rsidRPr="00C7244C">
        <w:t>*T</w:t>
      </w:r>
      <w:r w:rsidRPr="00C7244C">
        <w:rPr>
          <w:vertAlign w:val="subscript"/>
        </w:rPr>
        <w:t xml:space="preserve">SSB_CDP </w:t>
      </w:r>
      <w:r w:rsidRPr="00C7244C">
        <w:t>&lt; P</w:t>
      </w:r>
      <w:r w:rsidRPr="00C7244C">
        <w:rPr>
          <w:vertAlign w:val="subscript"/>
        </w:rPr>
        <w:t>1</w:t>
      </w:r>
      <w:r w:rsidRPr="00C7244C">
        <w:t>*T</w:t>
      </w:r>
      <w:r w:rsidRPr="00C7244C">
        <w:rPr>
          <w:vertAlign w:val="subscript"/>
        </w:rPr>
        <w:t>SSB_SC</w:t>
      </w:r>
      <w:r w:rsidRPr="00C7244C">
        <w:t>.</w:t>
      </w:r>
    </w:p>
    <w:p w14:paraId="6B89ECC6" w14:textId="77777777" w:rsidR="00600F1F" w:rsidRPr="00C7244C" w:rsidRDefault="00600F1F" w:rsidP="00600F1F">
      <w:pPr>
        <w:pStyle w:val="B2"/>
        <w:jc w:val="both"/>
      </w:pPr>
      <w:r w:rsidRPr="00C7244C">
        <w:t>-</w:t>
      </w:r>
      <w:r w:rsidRPr="00C7244C">
        <w:tab/>
        <w:t>P = P</w:t>
      </w:r>
      <w:r w:rsidRPr="00C7244C">
        <w:rPr>
          <w:vertAlign w:val="subscript"/>
        </w:rPr>
        <w:t>2</w:t>
      </w:r>
      <w:r w:rsidRPr="00C7244C">
        <w:t>, if P</w:t>
      </w:r>
      <w:r w:rsidRPr="00C7244C">
        <w:rPr>
          <w:vertAlign w:val="subscript"/>
        </w:rPr>
        <w:t>2</w:t>
      </w:r>
      <w:r w:rsidRPr="00C7244C">
        <w:t>*T</w:t>
      </w:r>
      <w:r w:rsidRPr="00C7244C">
        <w:rPr>
          <w:vertAlign w:val="subscript"/>
        </w:rPr>
        <w:t>SSB_CDP</w:t>
      </w:r>
      <w:r w:rsidRPr="00C7244C">
        <w:t>&gt; P</w:t>
      </w:r>
      <w:r w:rsidRPr="00C7244C">
        <w:rPr>
          <w:vertAlign w:val="subscript"/>
        </w:rPr>
        <w:t>1</w:t>
      </w:r>
      <w:r w:rsidRPr="00C7244C">
        <w:t>*T</w:t>
      </w:r>
      <w:r w:rsidRPr="00C7244C">
        <w:rPr>
          <w:vertAlign w:val="subscript"/>
        </w:rPr>
        <w:t>SSB_SC</w:t>
      </w:r>
      <w:r w:rsidRPr="00C7244C">
        <w:t>.</w:t>
      </w:r>
    </w:p>
    <w:p w14:paraId="254D497D" w14:textId="77777777" w:rsidR="00600F1F" w:rsidRPr="00C7244C" w:rsidRDefault="00600F1F" w:rsidP="00600F1F">
      <w:pPr>
        <w:pStyle w:val="B2"/>
        <w:jc w:val="both"/>
        <w:rPr>
          <w:b/>
          <w:bCs/>
        </w:rPr>
      </w:pPr>
      <w:r w:rsidRPr="00C7244C">
        <w:t>-</w:t>
      </w:r>
      <w:r w:rsidRPr="00C7244C">
        <w:tab/>
        <w:t>P = 2*P</w:t>
      </w:r>
      <w:r w:rsidRPr="00C7244C">
        <w:rPr>
          <w:vertAlign w:val="subscript"/>
        </w:rPr>
        <w:t>2</w:t>
      </w:r>
      <w:r w:rsidRPr="00C7244C">
        <w:t>, if P</w:t>
      </w:r>
      <w:r w:rsidRPr="00C7244C">
        <w:rPr>
          <w:vertAlign w:val="subscript"/>
        </w:rPr>
        <w:t>1</w:t>
      </w:r>
      <w:r w:rsidRPr="00C7244C">
        <w:t>*T</w:t>
      </w:r>
      <w:r w:rsidRPr="00C7244C">
        <w:rPr>
          <w:vertAlign w:val="subscript"/>
        </w:rPr>
        <w:t xml:space="preserve">SSB_SC </w:t>
      </w:r>
      <w:r w:rsidRPr="00C7244C">
        <w:t>= P</w:t>
      </w:r>
      <w:r w:rsidRPr="00C7244C">
        <w:rPr>
          <w:vertAlign w:val="subscript"/>
        </w:rPr>
        <w:t>2</w:t>
      </w:r>
      <w:r w:rsidRPr="00C7244C">
        <w:t>*T</w:t>
      </w:r>
      <w:r w:rsidRPr="00C7244C">
        <w:rPr>
          <w:vertAlign w:val="subscript"/>
        </w:rPr>
        <w:t>SSB_CDP</w:t>
      </w:r>
      <w:r w:rsidRPr="00C7244C">
        <w:t>.</w:t>
      </w:r>
    </w:p>
    <w:p w14:paraId="21090712" w14:textId="77777777" w:rsidR="00600F1F" w:rsidRPr="00C7244C" w:rsidRDefault="00600F1F" w:rsidP="00600F1F">
      <w:pPr>
        <w:jc w:val="both"/>
      </w:pPr>
      <w:r w:rsidRPr="00C7244C">
        <w:tab/>
        <w:t>-</w:t>
      </w:r>
      <w:r w:rsidRPr="00C7244C">
        <w:tab/>
        <w:t>Otherwise, P = P</w:t>
      </w:r>
      <w:r w:rsidRPr="00C7244C">
        <w:rPr>
          <w:vertAlign w:val="subscript"/>
        </w:rPr>
        <w:t>2</w:t>
      </w:r>
    </w:p>
    <w:p w14:paraId="7260FC07" w14:textId="77777777" w:rsidR="00600F1F" w:rsidRPr="00C7244C" w:rsidRDefault="00600F1F" w:rsidP="00600F1F">
      <w:pPr>
        <w:pStyle w:val="B1"/>
        <w:jc w:val="both"/>
      </w:pPr>
      <w:r w:rsidRPr="00C7244C">
        <w:t>-</w:t>
      </w:r>
      <w:r w:rsidRPr="00C7244C">
        <w:tab/>
      </w:r>
      <w:r w:rsidRPr="00C7244C">
        <w:rPr>
          <w:rFonts w:cs="v4.2.0"/>
        </w:rPr>
        <w:t>T</w:t>
      </w:r>
      <w:r w:rsidRPr="00C7244C">
        <w:rPr>
          <w:rFonts w:cs="v4.2.0"/>
          <w:vertAlign w:val="subscript"/>
        </w:rPr>
        <w:t>SSB_CDP</w:t>
      </w:r>
      <w:r w:rsidRPr="00C7244C">
        <w:t xml:space="preserve"> = SSB </w:t>
      </w:r>
      <w:r w:rsidRPr="00C7244C">
        <w:rPr>
          <w:lang w:eastAsia="zh-CN"/>
        </w:rPr>
        <w:t>perio</w:t>
      </w:r>
      <w:r w:rsidRPr="00C7244C">
        <w:t>dicity of the cell with PCI different from serving cell</w:t>
      </w:r>
    </w:p>
    <w:p w14:paraId="0DB1851E" w14:textId="77777777" w:rsidR="00600F1F" w:rsidRPr="00C7244C" w:rsidRDefault="00600F1F" w:rsidP="00600F1F">
      <w:pPr>
        <w:pStyle w:val="B1"/>
        <w:jc w:val="both"/>
      </w:pPr>
      <w:r w:rsidRPr="00C7244C">
        <w:t>-</w:t>
      </w:r>
      <w:r w:rsidRPr="00C7244C">
        <w:tab/>
        <w:t>T</w:t>
      </w:r>
      <w:r w:rsidRPr="00C7244C">
        <w:rPr>
          <w:vertAlign w:val="subscript"/>
        </w:rPr>
        <w:t>SMTCperiod</w:t>
      </w:r>
      <w:r w:rsidRPr="00C7244C">
        <w:t xml:space="preserve"> = the configured SMTC period</w:t>
      </w:r>
    </w:p>
    <w:p w14:paraId="6E4C8B04" w14:textId="77777777" w:rsidR="00600F1F" w:rsidRPr="00C7244C" w:rsidRDefault="00600F1F" w:rsidP="00600F1F">
      <w:pPr>
        <w:pStyle w:val="B1"/>
        <w:jc w:val="both"/>
      </w:pPr>
      <w:r w:rsidRPr="00C7244C">
        <w:t>-</w:t>
      </w:r>
      <w:r w:rsidRPr="00C7244C">
        <w:tab/>
      </w:r>
      <w:r w:rsidRPr="00C7244C">
        <w:rPr>
          <w:rFonts w:cs="v4.2.0"/>
        </w:rPr>
        <w:t>T</w:t>
      </w:r>
      <w:r w:rsidRPr="00C7244C">
        <w:rPr>
          <w:rFonts w:cs="v4.2.0"/>
          <w:vertAlign w:val="subscript"/>
        </w:rPr>
        <w:t>SSB_SC</w:t>
      </w:r>
      <w:r w:rsidRPr="00C7244C">
        <w:t xml:space="preserve"> = ssb-periodicityServingCell of the serving cell</w:t>
      </w:r>
    </w:p>
    <w:p w14:paraId="097DFE5C" w14:textId="77777777" w:rsidR="00600F1F" w:rsidRPr="00C7244C" w:rsidRDefault="00600F1F" w:rsidP="00600F1F">
      <w:pPr>
        <w:pStyle w:val="B1"/>
        <w:jc w:val="both"/>
      </w:pPr>
      <w:r w:rsidRPr="00C7244C">
        <w:t>-</w:t>
      </w:r>
      <w:r w:rsidRPr="00C7244C">
        <w:tab/>
        <w:t>P</w:t>
      </w:r>
      <w:r w:rsidRPr="00C7244C">
        <w:rPr>
          <w:vertAlign w:val="subscript"/>
        </w:rPr>
        <w:t>sharing factor</w:t>
      </w:r>
      <w:r w:rsidRPr="00C7244C">
        <w:t xml:space="preserve"> = 1, if the SSB configured for L1-RSRP measurement outside measurement gap is</w:t>
      </w:r>
    </w:p>
    <w:p w14:paraId="4193C419" w14:textId="77777777" w:rsidR="00600F1F" w:rsidRPr="00C7244C" w:rsidRDefault="00600F1F" w:rsidP="00600F1F">
      <w:pPr>
        <w:pStyle w:val="B2"/>
        <w:jc w:val="both"/>
      </w:pPr>
      <w:r w:rsidRPr="00C7244C">
        <w:t>-</w:t>
      </w:r>
      <w:r w:rsidRPr="00C7244C">
        <w:tab/>
        <w:t xml:space="preserve">not overlapped with the SSB symbols indicated by </w:t>
      </w:r>
      <w:r w:rsidRPr="00C7244C">
        <w:rPr>
          <w:i/>
        </w:rPr>
        <w:t>SSB-ToMeasure</w:t>
      </w:r>
      <w:r w:rsidRPr="00C7244C">
        <w:t xml:space="preserve"> and 1 data symbol before each consecutive SSB symbols indicated by </w:t>
      </w:r>
      <w:r w:rsidRPr="00C7244C">
        <w:rPr>
          <w:i/>
        </w:rPr>
        <w:t>SSB-ToMeasure</w:t>
      </w:r>
      <w:r w:rsidRPr="00C7244C">
        <w:t xml:space="preserve"> and 1 data symbol after each consecutive SSB symbols indicated by </w:t>
      </w:r>
      <w:r w:rsidRPr="00C7244C">
        <w:rPr>
          <w:i/>
        </w:rPr>
        <w:t>SSB-ToMeasure</w:t>
      </w:r>
      <w:r w:rsidRPr="00C7244C">
        <w:t xml:space="preserve">, given that </w:t>
      </w:r>
      <w:r w:rsidRPr="00C7244C">
        <w:rPr>
          <w:i/>
        </w:rPr>
        <w:t>SSB-ToMeasure</w:t>
      </w:r>
      <w:r w:rsidRPr="00C7244C">
        <w:t xml:space="preserve"> is configured, </w:t>
      </w:r>
      <w:r w:rsidRPr="00C7244C">
        <w:rPr>
          <w:lang w:eastAsia="zh-CN"/>
        </w:rPr>
        <w:t xml:space="preserve">where the </w:t>
      </w:r>
      <w:r w:rsidRPr="00C7244C">
        <w:rPr>
          <w:i/>
        </w:rPr>
        <w:t>SSB-ToMeasure</w:t>
      </w:r>
      <w:r w:rsidRPr="00C7244C">
        <w:t xml:space="preserve"> is the union set of</w:t>
      </w:r>
      <w:r w:rsidRPr="00C7244C">
        <w:rPr>
          <w:rStyle w:val="apple-converted-space"/>
          <w:rFonts w:eastAsia="MS Mincho"/>
        </w:rPr>
        <w:t xml:space="preserve"> </w:t>
      </w:r>
      <w:r w:rsidRPr="00C7244C">
        <w:rPr>
          <w:i/>
          <w:iCs/>
        </w:rPr>
        <w:t>SSB-ToMeasure</w:t>
      </w:r>
      <w:r w:rsidRPr="00C7244C">
        <w:t> from all the configured measurement objects merged on the same serving carrier, and,</w:t>
      </w:r>
    </w:p>
    <w:p w14:paraId="5CD6C128" w14:textId="77777777" w:rsidR="00600F1F" w:rsidRPr="00C7244C" w:rsidRDefault="00600F1F" w:rsidP="00600F1F">
      <w:pPr>
        <w:pStyle w:val="B2"/>
        <w:jc w:val="both"/>
      </w:pPr>
      <w:r w:rsidRPr="00C7244C">
        <w:t>-</w:t>
      </w:r>
      <w:r w:rsidRPr="00C7244C">
        <w:tab/>
        <w:t xml:space="preserve">not overlapped with the RSSI symbols indicated by </w:t>
      </w:r>
      <w:r w:rsidRPr="00C7244C">
        <w:rPr>
          <w:i/>
        </w:rPr>
        <w:t>ss-RSSI-Measurement</w:t>
      </w:r>
      <w:r w:rsidRPr="00C7244C">
        <w:t xml:space="preserve"> and 1data symbol before each RSSI symbol indicated by </w:t>
      </w:r>
      <w:r w:rsidRPr="00C7244C">
        <w:rPr>
          <w:i/>
        </w:rPr>
        <w:t>ss-RSSI-Measurement</w:t>
      </w:r>
      <w:r w:rsidRPr="00C7244C">
        <w:t xml:space="preserve"> and 1 data symbol after each RSSI symbol indicated by </w:t>
      </w:r>
      <w:r w:rsidRPr="00C7244C">
        <w:rPr>
          <w:i/>
        </w:rPr>
        <w:t>ss-RSSI-Measurement</w:t>
      </w:r>
      <w:r w:rsidRPr="00C7244C">
        <w:t xml:space="preserve">, given that </w:t>
      </w:r>
      <w:r w:rsidRPr="00C7244C">
        <w:rPr>
          <w:i/>
        </w:rPr>
        <w:t>ss-RSSI-Measurement</w:t>
      </w:r>
      <w:r w:rsidRPr="00C7244C">
        <w:t xml:space="preserve"> is configured,</w:t>
      </w:r>
    </w:p>
    <w:p w14:paraId="35BCFFB6" w14:textId="77777777" w:rsidR="00600F1F" w:rsidRPr="00C7244C" w:rsidRDefault="00600F1F" w:rsidP="00600F1F">
      <w:pPr>
        <w:pStyle w:val="B1"/>
        <w:jc w:val="both"/>
      </w:pPr>
      <w:r w:rsidRPr="00C7244C">
        <w:t>-</w:t>
      </w:r>
      <w:r w:rsidRPr="00C7244C">
        <w:tab/>
        <w:t>P</w:t>
      </w:r>
      <w:r w:rsidRPr="00C7244C">
        <w:rPr>
          <w:vertAlign w:val="subscript"/>
        </w:rPr>
        <w:t xml:space="preserve">sharing factor </w:t>
      </w:r>
      <w:r w:rsidRPr="00C7244C">
        <w:t>= 3, otherwise.</w:t>
      </w:r>
    </w:p>
    <w:p w14:paraId="2EAABD57" w14:textId="77777777" w:rsidR="00600F1F" w:rsidRPr="00C7244C" w:rsidRDefault="00600F1F" w:rsidP="00600F1F">
      <w:pPr>
        <w:pStyle w:val="B1"/>
        <w:jc w:val="both"/>
      </w:pPr>
      <w:r w:rsidRPr="00C7244C">
        <w:t>-</w:t>
      </w:r>
      <w:r w:rsidRPr="00C7244C">
        <w:tab/>
        <w:t>P</w:t>
      </w:r>
      <w:r w:rsidRPr="00C7244C">
        <w:rPr>
          <w:vertAlign w:val="subscript"/>
        </w:rPr>
        <w:t>L1_sharing</w:t>
      </w:r>
      <w:r w:rsidRPr="00C7244C">
        <w:t xml:space="preserve"> = 2</w:t>
      </w:r>
      <w:r w:rsidRPr="00C7244C">
        <w:rPr>
          <w:lang w:eastAsia="zh-CN"/>
        </w:rPr>
        <w:t xml:space="preserve">, </w:t>
      </w:r>
      <w:r w:rsidRPr="00C7244C">
        <w:t xml:space="preserve">if </w:t>
      </w:r>
      <w:r w:rsidRPr="00C7244C">
        <w:rPr>
          <w:lang w:eastAsia="zh-CN"/>
        </w:rPr>
        <w:t xml:space="preserve">SSB resource from serving cell is configured for L1-RSRP measurements, and </w:t>
      </w:r>
      <w:r w:rsidRPr="00C7244C">
        <w:t>P</w:t>
      </w:r>
      <w:r w:rsidRPr="00C7244C">
        <w:rPr>
          <w:vertAlign w:val="subscript"/>
        </w:rPr>
        <w:t>sharing_factor</w:t>
      </w:r>
      <w:r w:rsidRPr="00C7244C">
        <w:t xml:space="preserve"> is used in 9.5.4.1, and any symbol of the SSBs from serving cell and cell with different PCI are overlapping or adjacent (in time domain)</w:t>
      </w:r>
      <w:r w:rsidRPr="00C7244C">
        <w:rPr>
          <w:lang w:eastAsia="zh-CN"/>
        </w:rPr>
        <w:t xml:space="preserve">. </w:t>
      </w:r>
      <w:r w:rsidRPr="00C7244C">
        <w:t>P</w:t>
      </w:r>
      <w:r w:rsidRPr="00C7244C">
        <w:rPr>
          <w:vertAlign w:val="subscript"/>
        </w:rPr>
        <w:t>L1_sharing</w:t>
      </w:r>
      <w:r w:rsidRPr="00C7244C">
        <w:t xml:space="preserve"> = 1</w:t>
      </w:r>
      <w:r w:rsidRPr="00C7244C">
        <w:rPr>
          <w:lang w:eastAsia="zh-CN"/>
        </w:rPr>
        <w:t>, otherwise.</w:t>
      </w:r>
    </w:p>
    <w:p w14:paraId="672E6C60" w14:textId="3BDC1CD2" w:rsidR="00600F1F" w:rsidRPr="00C7244C" w:rsidRDefault="00600F1F" w:rsidP="00600F1F">
      <w:pPr>
        <w:jc w:val="both"/>
      </w:pPr>
      <w:r w:rsidRPr="00C7244C">
        <w:t xml:space="preserve">If the high layer in TS 38.331 [6] signalling of </w:t>
      </w:r>
      <w:r w:rsidRPr="00C7244C">
        <w:rPr>
          <w:i/>
        </w:rPr>
        <w:t>smtc2</w:t>
      </w:r>
      <w:r w:rsidRPr="00C7244C">
        <w:t xml:space="preserve"> is configured, T</w:t>
      </w:r>
      <w:r w:rsidRPr="00C7244C">
        <w:rPr>
          <w:vertAlign w:val="subscript"/>
        </w:rPr>
        <w:t>SMTCperiod</w:t>
      </w:r>
      <w:r w:rsidRPr="00C7244C">
        <w:t xml:space="preserve"> corresponds to the value of higher layer parameter </w:t>
      </w:r>
      <w:r w:rsidRPr="00C7244C">
        <w:rPr>
          <w:i/>
        </w:rPr>
        <w:t>smtc2</w:t>
      </w:r>
      <w:r w:rsidRPr="00C7244C">
        <w:t>; Otherwise T</w:t>
      </w:r>
      <w:r w:rsidRPr="00C7244C">
        <w:rPr>
          <w:vertAlign w:val="subscript"/>
        </w:rPr>
        <w:t>SMTCperiod</w:t>
      </w:r>
      <w:r w:rsidRPr="00C7244C">
        <w:t xml:space="preserve"> corresponds to the value of higher layer parameter </w:t>
      </w:r>
      <w:r w:rsidRPr="00C7244C">
        <w:rPr>
          <w:i/>
        </w:rPr>
        <w:t>smtc1</w:t>
      </w:r>
      <w:r w:rsidRPr="00C7244C">
        <w:t>. T</w:t>
      </w:r>
      <w:r w:rsidRPr="00C7244C">
        <w:rPr>
          <w:vertAlign w:val="subscript"/>
        </w:rPr>
        <w:t>SMTCperiod</w:t>
      </w:r>
      <w:r w:rsidRPr="00C7244C">
        <w:t xml:space="preserve"> is the shortest SMTC period among all CCs in the same FR2 band, provided the SMTC offset of all CCs in FR2 have the same offset.</w:t>
      </w:r>
    </w:p>
    <w:p w14:paraId="7B007A6F" w14:textId="77777777" w:rsidR="00600F1F" w:rsidRPr="00C7244C" w:rsidRDefault="00600F1F" w:rsidP="00600F1F">
      <w:pPr>
        <w:jc w:val="both"/>
      </w:pPr>
      <w:r w:rsidRPr="00C7244C">
        <w:t>Longer evaluation period would be expected if the combination of SSB, SMTC occasion and measurement gap configurations does not meet pervious conditions.</w:t>
      </w:r>
    </w:p>
    <w:p w14:paraId="5C65F32D" w14:textId="77777777" w:rsidR="00600F1F" w:rsidRPr="00C7244C" w:rsidRDefault="00600F1F" w:rsidP="00600F1F">
      <w:pPr>
        <w:jc w:val="both"/>
        <w:rPr>
          <w:rFonts w:eastAsia="?? ??"/>
        </w:rPr>
      </w:pPr>
      <w:r w:rsidRPr="00C7244C">
        <w:rPr>
          <w:rFonts w:eastAsia="?? ??"/>
        </w:rPr>
        <w:t>For FR2 cell</w:t>
      </w:r>
      <w:r w:rsidRPr="00C7244C">
        <w:t xml:space="preserve"> with PCI different from serving cell</w:t>
      </w:r>
      <w:r w:rsidRPr="00C7244C">
        <w:rPr>
          <w:rFonts w:eastAsia="?? ??"/>
        </w:rPr>
        <w:t>, longer evaluation period would be expected during the period T</w:t>
      </w:r>
      <w:r w:rsidRPr="00C7244C">
        <w:rPr>
          <w:rFonts w:eastAsia="?? ??"/>
          <w:vertAlign w:val="subscript"/>
        </w:rPr>
        <w:t>identify_CGI</w:t>
      </w:r>
      <w:r w:rsidRPr="00C7244C">
        <w:rPr>
          <w:rFonts w:eastAsia="?? ??"/>
        </w:rPr>
        <w:t xml:space="preserve"> when the UE is requested to decode an NR CGI.</w:t>
      </w:r>
    </w:p>
    <w:p w14:paraId="4E2EF31E" w14:textId="77777777" w:rsidR="00600F1F" w:rsidRPr="00C7244C" w:rsidRDefault="00600F1F" w:rsidP="00600F1F">
      <w:pPr>
        <w:jc w:val="both"/>
        <w:rPr>
          <w:rFonts w:eastAsiaTheme="minorHAnsi"/>
        </w:rPr>
      </w:pPr>
      <w:r w:rsidRPr="00C7244C">
        <w:t>For FR2 cell with PCI different from serving cell, longer L1 RSRP measurement period would be expected during the period T</w:t>
      </w:r>
      <w:r w:rsidRPr="00C7244C">
        <w:rPr>
          <w:vertAlign w:val="subscript"/>
        </w:rPr>
        <w:t>identify_CGI,E-UTRAN</w:t>
      </w:r>
      <w:r w:rsidRPr="00C7244C">
        <w:t xml:space="preserve"> when the UE is requested to decode an LTE CGI.</w:t>
      </w:r>
    </w:p>
    <w:p w14:paraId="7A31A3B5" w14:textId="77777777" w:rsidR="00600F1F" w:rsidRPr="00C7244C" w:rsidRDefault="00600F1F" w:rsidP="00600F1F">
      <w:pPr>
        <w:pStyle w:val="TH"/>
        <w:rPr>
          <w:rFonts w:eastAsiaTheme="minorHAnsi"/>
        </w:rPr>
      </w:pPr>
      <w:r w:rsidRPr="00C7244C">
        <w:t>Table 7.6.3.6.3-1: Inter-cell L1-RSRP measurement period T</w:t>
      </w:r>
      <w:r w:rsidRPr="00C7244C">
        <w:rPr>
          <w:vertAlign w:val="subscript"/>
        </w:rPr>
        <w:t>L1-RSRP_Measurement_Period_SSB_CDP</w:t>
      </w:r>
      <w:r w:rsidRPr="00C7244C">
        <w:t xml:space="preserve"> for known cells with different PCIs </w:t>
      </w:r>
      <w:r w:rsidRPr="00C7244C">
        <w:rPr>
          <w:lang w:eastAsia="zh-CN"/>
        </w:rPr>
        <w:t>in</w:t>
      </w:r>
      <w:r w:rsidRPr="00C7244C">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00F1F" w:rsidRPr="00C7244C" w14:paraId="31877CE9"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5D62407A" w14:textId="77777777" w:rsidR="00600F1F" w:rsidRPr="00C7244C" w:rsidRDefault="00600F1F" w:rsidP="003F1727">
            <w:pPr>
              <w:pStyle w:val="TAH"/>
              <w:jc w:val="bot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1D506D8D" w14:textId="77777777" w:rsidR="00600F1F" w:rsidRPr="00C7244C" w:rsidRDefault="00600F1F" w:rsidP="003F1727">
            <w:pPr>
              <w:pStyle w:val="TAH"/>
              <w:jc w:val="both"/>
            </w:pPr>
            <w:r w:rsidRPr="00C7244C">
              <w:rPr>
                <w:sz w:val="22"/>
              </w:rPr>
              <w:t>T</w:t>
            </w:r>
            <w:r w:rsidRPr="00C7244C">
              <w:rPr>
                <w:sz w:val="22"/>
                <w:vertAlign w:val="subscript"/>
              </w:rPr>
              <w:t>L1-RSRP</w:t>
            </w:r>
            <w:r w:rsidRPr="00C7244C">
              <w:rPr>
                <w:vertAlign w:val="subscript"/>
              </w:rPr>
              <w:t>_Measurement_Period_SSB_CDP</w:t>
            </w:r>
            <w:r w:rsidRPr="00C7244C">
              <w:t xml:space="preserve"> (ms) </w:t>
            </w:r>
          </w:p>
        </w:tc>
      </w:tr>
      <w:tr w:rsidR="00600F1F" w:rsidRPr="00C7244C" w14:paraId="0792D143"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5CFC372" w14:textId="77777777" w:rsidR="00600F1F" w:rsidRPr="00C7244C" w:rsidRDefault="00600F1F" w:rsidP="003F1727">
            <w:pPr>
              <w:pStyle w:val="TAC"/>
              <w:jc w:val="both"/>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7E89CD38" w14:textId="77777777" w:rsidR="00600F1F" w:rsidRPr="00C7244C" w:rsidRDefault="00600F1F" w:rsidP="003F1727">
            <w:pPr>
              <w:pStyle w:val="TAC"/>
              <w:jc w:val="both"/>
            </w:pPr>
            <w:r w:rsidRPr="00C7244C">
              <w:rPr>
                <w:rFonts w:cs="v4.2.0"/>
              </w:rPr>
              <w:t>max(T</w:t>
            </w:r>
            <w:r w:rsidRPr="00C7244C">
              <w:rPr>
                <w:rFonts w:cs="v4.2.0"/>
                <w:vertAlign w:val="subscript"/>
              </w:rPr>
              <w:t>Report</w:t>
            </w:r>
            <w:r w:rsidRPr="00C7244C">
              <w:rPr>
                <w:rFonts w:cs="v4.2.0"/>
              </w:rPr>
              <w:t>, ceil(M*P*N)*T</w:t>
            </w:r>
            <w:r w:rsidRPr="00C7244C">
              <w:rPr>
                <w:rFonts w:cs="v4.2.0"/>
                <w:vertAlign w:val="subscript"/>
              </w:rPr>
              <w:t>SSB_CDP</w:t>
            </w:r>
            <w:r w:rsidRPr="00C7244C">
              <w:rPr>
                <w:rFonts w:cs="v4.2.0"/>
              </w:rPr>
              <w:t>)</w:t>
            </w:r>
          </w:p>
        </w:tc>
      </w:tr>
      <w:tr w:rsidR="00600F1F" w:rsidRPr="00C7244C" w14:paraId="34E7F7F9"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672AAD1" w14:textId="77777777" w:rsidR="00600F1F" w:rsidRPr="00C7244C" w:rsidRDefault="00600F1F" w:rsidP="003F1727">
            <w:pPr>
              <w:pStyle w:val="TAC"/>
              <w:jc w:val="both"/>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180FE59A" w14:textId="77777777" w:rsidR="00600F1F" w:rsidRPr="00C7244C" w:rsidRDefault="00600F1F" w:rsidP="003F1727">
            <w:pPr>
              <w:pStyle w:val="TAC"/>
              <w:jc w:val="both"/>
            </w:pPr>
            <w:r w:rsidRPr="00C7244C">
              <w:rPr>
                <w:rFonts w:cs="v4.2.0"/>
              </w:rPr>
              <w:t>max(T</w:t>
            </w:r>
            <w:r w:rsidRPr="00C7244C">
              <w:rPr>
                <w:rFonts w:cs="v4.2.0"/>
                <w:vertAlign w:val="subscript"/>
              </w:rPr>
              <w:t>Report</w:t>
            </w:r>
            <w:r w:rsidRPr="00C7244C">
              <w:rPr>
                <w:rFonts w:cs="v4.2.0"/>
              </w:rPr>
              <w:t>, ceil(1.5*M*P*N)*max(T</w:t>
            </w:r>
            <w:r w:rsidRPr="00C7244C">
              <w:rPr>
                <w:rFonts w:cs="v4.2.0"/>
                <w:vertAlign w:val="subscript"/>
              </w:rPr>
              <w:t>DRX</w:t>
            </w:r>
            <w:r w:rsidRPr="00C7244C">
              <w:rPr>
                <w:rFonts w:cs="v4.2.0"/>
              </w:rPr>
              <w:t>,T</w:t>
            </w:r>
            <w:r w:rsidRPr="00C7244C">
              <w:rPr>
                <w:rFonts w:cs="v4.2.0"/>
                <w:vertAlign w:val="subscript"/>
              </w:rPr>
              <w:t>SSB_CDP</w:t>
            </w:r>
            <w:r w:rsidRPr="00C7244C">
              <w:rPr>
                <w:rFonts w:cs="v4.2.0"/>
              </w:rPr>
              <w:t>))</w:t>
            </w:r>
          </w:p>
        </w:tc>
      </w:tr>
      <w:tr w:rsidR="00600F1F" w:rsidRPr="00C7244C" w14:paraId="5603947E"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4220D9AF" w14:textId="77777777" w:rsidR="00600F1F" w:rsidRPr="00C7244C" w:rsidRDefault="00600F1F" w:rsidP="003F1727">
            <w:pPr>
              <w:pStyle w:val="TAC"/>
              <w:jc w:val="both"/>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14BDA55" w14:textId="77777777" w:rsidR="00600F1F" w:rsidRPr="00C7244C" w:rsidRDefault="00600F1F" w:rsidP="003F1727">
            <w:pPr>
              <w:pStyle w:val="TAC"/>
              <w:jc w:val="both"/>
            </w:pPr>
            <w:r w:rsidRPr="00C7244C">
              <w:rPr>
                <w:rFonts w:cs="v4.2.0"/>
              </w:rPr>
              <w:t>ceil(1.5*M*P*N)*T</w:t>
            </w:r>
            <w:r w:rsidRPr="00C7244C">
              <w:rPr>
                <w:rFonts w:cs="v4.2.0"/>
                <w:vertAlign w:val="subscript"/>
              </w:rPr>
              <w:t>DRX</w:t>
            </w:r>
          </w:p>
        </w:tc>
      </w:tr>
      <w:tr w:rsidR="00600F1F" w:rsidRPr="00C7244C" w14:paraId="458EBB04"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26486A8" w14:textId="77777777" w:rsidR="00600F1F" w:rsidRPr="00C7244C" w:rsidRDefault="00600F1F" w:rsidP="003F1727">
            <w:pPr>
              <w:pStyle w:val="TAN"/>
              <w:jc w:val="both"/>
              <w:rPr>
                <w:rFonts w:cs="v4.2.0"/>
              </w:rPr>
            </w:pPr>
            <w:r w:rsidRPr="00C7244C">
              <w:t>Note:</w:t>
            </w:r>
            <w:r w:rsidRPr="00C7244C">
              <w:tab/>
            </w:r>
            <w:r w:rsidRPr="00C7244C">
              <w:rPr>
                <w:rFonts w:cs="v4.2.0"/>
              </w:rPr>
              <w:t>T</w:t>
            </w:r>
            <w:r w:rsidRPr="00C7244C">
              <w:rPr>
                <w:rFonts w:cs="v4.2.0"/>
                <w:vertAlign w:val="subscript"/>
              </w:rPr>
              <w:t>SSB_CDP</w:t>
            </w:r>
            <w:r w:rsidRPr="00C7244C">
              <w:t xml:space="preserve"> is the periodicity of the SSB-Index configured for inter-cell L1-RSRP measurement.</w:t>
            </w:r>
            <w:r w:rsidRPr="00C7244C">
              <w:rPr>
                <w:rFonts w:cs="v4.2.0"/>
              </w:rPr>
              <w:t xml:space="preserve"> T</w:t>
            </w:r>
            <w:r w:rsidRPr="00C7244C">
              <w:rPr>
                <w:rFonts w:cs="v4.2.0"/>
                <w:vertAlign w:val="subscript"/>
              </w:rPr>
              <w:t>DRX</w:t>
            </w:r>
            <w:r w:rsidRPr="00C7244C">
              <w:t xml:space="preserve"> is the DRX cycle length. </w:t>
            </w:r>
            <w:r w:rsidRPr="00C7244C">
              <w:rPr>
                <w:rFonts w:cs="v4.2.0"/>
              </w:rPr>
              <w:t>T</w:t>
            </w:r>
            <w:r w:rsidRPr="00C7244C">
              <w:rPr>
                <w:rFonts w:cs="v4.2.0"/>
                <w:vertAlign w:val="subscript"/>
              </w:rPr>
              <w:t>Report</w:t>
            </w:r>
            <w:r w:rsidRPr="00C7244C">
              <w:t xml:space="preserve"> is configured periodicity for reporting.</w:t>
            </w:r>
          </w:p>
        </w:tc>
      </w:tr>
    </w:tbl>
    <w:p w14:paraId="0FA95615" w14:textId="77777777" w:rsidR="00600F1F" w:rsidRPr="00C7244C" w:rsidRDefault="00600F1F" w:rsidP="00600F1F">
      <w:pPr>
        <w:rPr>
          <w:lang w:eastAsia="sv-SE"/>
        </w:rPr>
      </w:pPr>
    </w:p>
    <w:p w14:paraId="6E581DFF" w14:textId="77777777" w:rsidR="00600F1F" w:rsidRPr="00C7244C" w:rsidRDefault="00600F1F" w:rsidP="00600F1F">
      <w:pPr>
        <w:rPr>
          <w:lang w:eastAsia="sv-SE"/>
        </w:rPr>
      </w:pPr>
      <w:r w:rsidRPr="00C7244C">
        <w:rPr>
          <w:lang w:eastAsia="sv-SE"/>
        </w:rPr>
        <w:t>The normative reference for this requirement is TS 38.133 [6] clause 9.13.4.1</w:t>
      </w:r>
    </w:p>
    <w:p w14:paraId="69BF2AF0" w14:textId="77777777" w:rsidR="00652DD6" w:rsidRPr="00C7244C" w:rsidRDefault="00652DD6" w:rsidP="00652DD6">
      <w:pPr>
        <w:pStyle w:val="Heading4"/>
        <w:rPr>
          <w:lang w:eastAsia="sv-SE"/>
        </w:rPr>
      </w:pPr>
      <w:r w:rsidRPr="00C7244C">
        <w:rPr>
          <w:lang w:eastAsia="sv-SE"/>
        </w:rPr>
        <w:t>7.6.3.1</w:t>
      </w:r>
      <w:r w:rsidRPr="00C7244C">
        <w:rPr>
          <w:lang w:eastAsia="sv-SE"/>
        </w:rPr>
        <w:tab/>
        <w:t>NR SA FR2 SSB-based L1-RSRP measurement in non-DRX</w:t>
      </w:r>
    </w:p>
    <w:p w14:paraId="65DF259B" w14:textId="77777777" w:rsidR="00652DD6" w:rsidRPr="00C7244C" w:rsidRDefault="00652DD6" w:rsidP="00652DD6">
      <w:pPr>
        <w:pStyle w:val="EditorsNote"/>
      </w:pPr>
      <w:r w:rsidRPr="00C7244C">
        <w:t>Editor’s Note: This test case has been completed for the following configurations:</w:t>
      </w:r>
    </w:p>
    <w:p w14:paraId="3CB2A52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C763D42" w14:textId="77777777" w:rsidR="00652DD6" w:rsidRPr="00C7244C" w:rsidRDefault="00652DD6" w:rsidP="00652DD6">
      <w:pPr>
        <w:pStyle w:val="EditorsNote"/>
      </w:pPr>
      <w:r w:rsidRPr="00C7244C">
        <w:t>- UE PC3</w:t>
      </w:r>
    </w:p>
    <w:p w14:paraId="4F18C506" w14:textId="77777777" w:rsidR="00652DD6" w:rsidRPr="00C7244C" w:rsidRDefault="00652DD6" w:rsidP="00652DD6">
      <w:pPr>
        <w:pStyle w:val="EditorsNote"/>
      </w:pPr>
      <w:r w:rsidRPr="00C7244C">
        <w:t>- Normal conditions</w:t>
      </w:r>
    </w:p>
    <w:p w14:paraId="044B4BED" w14:textId="77777777" w:rsidR="00652DD6" w:rsidRPr="00C7244C" w:rsidRDefault="00652DD6" w:rsidP="00652DD6">
      <w:pPr>
        <w:pStyle w:val="EditorsNote"/>
      </w:pPr>
      <w:r w:rsidRPr="00C7244C">
        <w:t>- The test is incomplete for UE power classes other than PC3</w:t>
      </w:r>
    </w:p>
    <w:p w14:paraId="57AC8748" w14:textId="77777777" w:rsidR="00652DD6" w:rsidRPr="00C7244C" w:rsidRDefault="00652DD6" w:rsidP="00652DD6">
      <w:pPr>
        <w:pStyle w:val="EditorsNote"/>
      </w:pPr>
      <w:r w:rsidRPr="00C7244C">
        <w:t>- The test is incomplete for test frequencies &gt; 40.8 GHz</w:t>
      </w:r>
    </w:p>
    <w:p w14:paraId="10CEBA3D" w14:textId="77777777" w:rsidR="00652DD6" w:rsidRPr="00C7244C" w:rsidRDefault="00652DD6" w:rsidP="00652DD6">
      <w:pPr>
        <w:pStyle w:val="EditorsNote"/>
      </w:pPr>
      <w:r w:rsidRPr="00C7244C">
        <w:t>- The test case is incomplete for extreme conditions</w:t>
      </w:r>
    </w:p>
    <w:p w14:paraId="65CB6AE8" w14:textId="77777777" w:rsidR="00652DD6" w:rsidRPr="00C7244C" w:rsidRDefault="00652DD6" w:rsidP="00652DD6">
      <w:pPr>
        <w:pStyle w:val="H6"/>
      </w:pPr>
      <w:r w:rsidRPr="00C7244C">
        <w:t>7.6.3.1.1</w:t>
      </w:r>
      <w:r w:rsidRPr="00C7244C">
        <w:tab/>
        <w:t>Test purpose</w:t>
      </w:r>
    </w:p>
    <w:p w14:paraId="47D141B0" w14:textId="77777777" w:rsidR="00652DD6" w:rsidRPr="00C7244C" w:rsidRDefault="00652DD6" w:rsidP="00652DD6">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5.4.1.</w:t>
      </w:r>
    </w:p>
    <w:p w14:paraId="41D1DCFF" w14:textId="77777777" w:rsidR="00652DD6" w:rsidRPr="00C7244C" w:rsidRDefault="00652DD6" w:rsidP="00652DD6">
      <w:pPr>
        <w:pStyle w:val="H6"/>
      </w:pPr>
      <w:r w:rsidRPr="00C7244C">
        <w:t>7.6.3.1.2</w:t>
      </w:r>
      <w:r w:rsidRPr="00C7244C">
        <w:tab/>
        <w:t>Test applicability</w:t>
      </w:r>
    </w:p>
    <w:p w14:paraId="2B17F73B" w14:textId="77777777" w:rsidR="00652DD6" w:rsidRPr="00C7244C" w:rsidRDefault="00652DD6" w:rsidP="00652DD6">
      <w:pPr>
        <w:rPr>
          <w:lang w:eastAsia="sv-SE"/>
        </w:rPr>
      </w:pPr>
      <w:r w:rsidRPr="00C7244C">
        <w:rPr>
          <w:lang w:eastAsia="sv-SE"/>
        </w:rPr>
        <w:t>This test applies to all types of NR UE from Release 15 onwards.</w:t>
      </w:r>
    </w:p>
    <w:p w14:paraId="51746F0B" w14:textId="77777777" w:rsidR="00652DD6" w:rsidRPr="00C7244C" w:rsidRDefault="00652DD6" w:rsidP="00652DD6">
      <w:pPr>
        <w:pStyle w:val="H6"/>
        <w:rPr>
          <w:lang w:eastAsia="sv-SE"/>
        </w:rPr>
      </w:pPr>
      <w:r w:rsidRPr="00C7244C">
        <w:rPr>
          <w:lang w:eastAsia="sv-SE"/>
        </w:rPr>
        <w:t>7.6.3.1.3</w:t>
      </w:r>
      <w:r w:rsidRPr="00C7244C">
        <w:rPr>
          <w:lang w:eastAsia="sv-SE"/>
        </w:rPr>
        <w:tab/>
        <w:t>Minimum conformance requirements</w:t>
      </w:r>
    </w:p>
    <w:p w14:paraId="7AD4E650" w14:textId="77777777" w:rsidR="00652DD6" w:rsidRPr="00C7244C" w:rsidRDefault="00652DD6" w:rsidP="00652DD6">
      <w:pPr>
        <w:rPr>
          <w:lang w:eastAsia="sv-SE"/>
        </w:rPr>
      </w:pPr>
      <w:r w:rsidRPr="00C7244C">
        <w:rPr>
          <w:lang w:eastAsia="sv-SE"/>
        </w:rPr>
        <w:t>The minimum conformance requirements are specified in clause 7.6.3.0.1.</w:t>
      </w:r>
    </w:p>
    <w:p w14:paraId="54948BCA" w14:textId="77777777" w:rsidR="00652DD6" w:rsidRPr="00C7244C" w:rsidRDefault="00652DD6" w:rsidP="00652DD6">
      <w:pPr>
        <w:rPr>
          <w:lang w:eastAsia="sv-SE"/>
        </w:rPr>
      </w:pPr>
      <w:r w:rsidRPr="00C7244C">
        <w:rPr>
          <w:lang w:eastAsia="sv-SE"/>
        </w:rPr>
        <w:t>The normative reference for this requirement is TS 38.133 [6] clause A.7.6.3.1.</w:t>
      </w:r>
    </w:p>
    <w:p w14:paraId="61C3A09E" w14:textId="77777777" w:rsidR="00652DD6" w:rsidRPr="00C7244C" w:rsidRDefault="00652DD6" w:rsidP="00652DD6">
      <w:pPr>
        <w:pStyle w:val="H6"/>
        <w:rPr>
          <w:lang w:eastAsia="sv-SE"/>
        </w:rPr>
      </w:pPr>
      <w:r w:rsidRPr="00C7244C">
        <w:rPr>
          <w:lang w:eastAsia="sv-SE"/>
        </w:rPr>
        <w:t>7.6.3.1.4</w:t>
      </w:r>
      <w:r w:rsidRPr="00C7244C">
        <w:rPr>
          <w:lang w:eastAsia="sv-SE"/>
        </w:rPr>
        <w:tab/>
        <w:t>Test description</w:t>
      </w:r>
    </w:p>
    <w:p w14:paraId="28F5BE3E" w14:textId="77777777" w:rsidR="00652DD6" w:rsidRPr="00C7244C" w:rsidRDefault="00652DD6" w:rsidP="00652DD6">
      <w:pPr>
        <w:pStyle w:val="H6"/>
        <w:rPr>
          <w:lang w:eastAsia="sv-SE"/>
        </w:rPr>
      </w:pPr>
      <w:r w:rsidRPr="00C7244C">
        <w:rPr>
          <w:lang w:eastAsia="sv-SE"/>
        </w:rPr>
        <w:t>7.6.3.1.4.1</w:t>
      </w:r>
      <w:r w:rsidRPr="00C7244C">
        <w:rPr>
          <w:lang w:eastAsia="sv-SE"/>
        </w:rPr>
        <w:tab/>
        <w:t>Initial conditions</w:t>
      </w:r>
    </w:p>
    <w:p w14:paraId="76901920" w14:textId="77777777" w:rsidR="00652DD6" w:rsidRPr="00C7244C" w:rsidRDefault="00652DD6" w:rsidP="00652DD6">
      <w:pPr>
        <w:rPr>
          <w:lang w:eastAsia="sv-SE"/>
        </w:rPr>
      </w:pPr>
      <w:r w:rsidRPr="00C7244C">
        <w:rPr>
          <w:lang w:eastAsia="sv-SE"/>
        </w:rPr>
        <w:t>This test shall be tested using any of the test configurations in Table 7.6.3.1.4.1-1.</w:t>
      </w:r>
    </w:p>
    <w:p w14:paraId="1120E135" w14:textId="77777777" w:rsidR="00652DD6" w:rsidRPr="00C7244C" w:rsidRDefault="00652DD6" w:rsidP="00652DD6">
      <w:pPr>
        <w:pStyle w:val="TH"/>
      </w:pPr>
      <w:r w:rsidRPr="00C7244C">
        <w:t xml:space="preserve">Table 7.6.3.1.4.1-1: </w:t>
      </w:r>
      <w:r w:rsidRPr="00C7244C">
        <w:rPr>
          <w:lang w:eastAsia="sv-SE"/>
        </w:rPr>
        <w:t xml:space="preserve">NR SA FR2 SSB-based L1-RSRP measurement in non-DRX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C7244C" w14:paraId="2AB0D0C2"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356C560B" w14:textId="77777777" w:rsidR="00652DD6" w:rsidRPr="00C7244C" w:rsidRDefault="00652DD6" w:rsidP="003F1727">
            <w:pPr>
              <w:keepNext/>
              <w:keepLines/>
              <w:spacing w:after="0"/>
              <w:rPr>
                <w:rFonts w:ascii="Arial" w:hAnsi="Arial"/>
                <w:b/>
                <w:sz w:val="18"/>
                <w:lang w:eastAsia="fr-FR"/>
              </w:rPr>
            </w:pPr>
            <w:r w:rsidRPr="00C7244C">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182DA8C8" w14:textId="77777777" w:rsidR="00652DD6" w:rsidRPr="00C7244C" w:rsidRDefault="00652DD6" w:rsidP="003F1727">
            <w:pPr>
              <w:keepNext/>
              <w:keepLines/>
              <w:spacing w:after="0"/>
              <w:jc w:val="center"/>
              <w:rPr>
                <w:rFonts w:ascii="Arial" w:hAnsi="Arial"/>
                <w:b/>
                <w:sz w:val="18"/>
                <w:lang w:eastAsia="fr-FR"/>
              </w:rPr>
            </w:pPr>
            <w:r w:rsidRPr="00C7244C">
              <w:rPr>
                <w:rFonts w:ascii="Arial" w:hAnsi="Arial"/>
                <w:b/>
                <w:sz w:val="18"/>
                <w:lang w:eastAsia="fr-FR"/>
              </w:rPr>
              <w:t>Description</w:t>
            </w:r>
          </w:p>
        </w:tc>
      </w:tr>
      <w:tr w:rsidR="00652DD6" w:rsidRPr="00C7244C" w14:paraId="3440FDB9"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5C455C9F"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1-1</w:t>
            </w:r>
          </w:p>
        </w:tc>
        <w:tc>
          <w:tcPr>
            <w:tcW w:w="7298" w:type="dxa"/>
            <w:tcBorders>
              <w:top w:val="single" w:sz="4" w:space="0" w:color="auto"/>
              <w:left w:val="single" w:sz="4" w:space="0" w:color="auto"/>
              <w:bottom w:val="single" w:sz="4" w:space="0" w:color="auto"/>
              <w:right w:val="single" w:sz="4" w:space="0" w:color="auto"/>
            </w:tcBorders>
            <w:hideMark/>
          </w:tcPr>
          <w:p w14:paraId="6BFF17CD"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120 kHz SSB SCS, 100 MHz bandwidth, TDD duplex mode</w:t>
            </w:r>
          </w:p>
        </w:tc>
      </w:tr>
      <w:tr w:rsidR="00652DD6" w:rsidRPr="00C7244C" w14:paraId="1C9DCE5A"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3C526B90"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1-2</w:t>
            </w:r>
          </w:p>
        </w:tc>
        <w:tc>
          <w:tcPr>
            <w:tcW w:w="7298" w:type="dxa"/>
            <w:tcBorders>
              <w:top w:val="single" w:sz="4" w:space="0" w:color="auto"/>
              <w:left w:val="single" w:sz="4" w:space="0" w:color="auto"/>
              <w:bottom w:val="single" w:sz="4" w:space="0" w:color="auto"/>
              <w:right w:val="single" w:sz="4" w:space="0" w:color="auto"/>
            </w:tcBorders>
            <w:hideMark/>
          </w:tcPr>
          <w:p w14:paraId="40F5467C"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240 kHz SSB SCS, 100 MHz bandwidth, TDD duplex mode</w:t>
            </w:r>
          </w:p>
        </w:tc>
      </w:tr>
      <w:tr w:rsidR="00652DD6" w:rsidRPr="00C7244C" w14:paraId="04DB5352"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6D021B39" w14:textId="77777777" w:rsidR="00652DD6" w:rsidRPr="00C7244C" w:rsidRDefault="00652DD6" w:rsidP="003F1727">
            <w:pPr>
              <w:keepNext/>
              <w:keepLines/>
              <w:spacing w:after="0"/>
              <w:ind w:left="851" w:hanging="851"/>
              <w:rPr>
                <w:rFonts w:ascii="Arial" w:hAnsi="Arial"/>
                <w:sz w:val="18"/>
                <w:lang w:eastAsia="fr-FR"/>
              </w:rPr>
            </w:pPr>
            <w:r w:rsidRPr="00C7244C">
              <w:rPr>
                <w:rFonts w:ascii="Arial" w:hAnsi="Arial"/>
                <w:sz w:val="18"/>
                <w:lang w:eastAsia="fr-FR"/>
              </w:rPr>
              <w:t>Note:</w:t>
            </w:r>
            <w:r w:rsidRPr="00C7244C">
              <w:rPr>
                <w:rFonts w:ascii="Arial" w:hAnsi="Arial"/>
                <w:sz w:val="18"/>
                <w:lang w:eastAsia="fr-FR"/>
              </w:rPr>
              <w:tab/>
              <w:t>The UE is only required to be tested in one of the supported test configurations</w:t>
            </w:r>
          </w:p>
        </w:tc>
      </w:tr>
    </w:tbl>
    <w:p w14:paraId="6D181CC5" w14:textId="77777777" w:rsidR="00652DD6" w:rsidRPr="00C7244C" w:rsidRDefault="00652DD6" w:rsidP="00652DD6"/>
    <w:p w14:paraId="5114A34F" w14:textId="77777777" w:rsidR="00652DD6" w:rsidRPr="00C7244C" w:rsidRDefault="00652DD6" w:rsidP="00652DD6">
      <w:pPr>
        <w:pStyle w:val="TH"/>
        <w:rPr>
          <w:lang w:eastAsia="sv-SE"/>
        </w:rPr>
      </w:pPr>
      <w:r w:rsidRPr="00C7244C">
        <w:rPr>
          <w:rFonts w:cs="v4.2.0"/>
        </w:rPr>
        <w:t xml:space="preserve">Table 7.6.3.1.4.1-2: General test parameters for </w:t>
      </w:r>
      <w:r w:rsidRPr="00C7244C">
        <w:rPr>
          <w:lang w:eastAsia="sv-SE"/>
        </w:rPr>
        <w:t>NR SA FR2 SSB-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C7244C" w14:paraId="7120722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FC9DD5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3D7C65"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37D9F919"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035F5B8"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637052C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C91C7E"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56AFD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2A5A3ED"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8E917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24B80C94"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25A65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6B3AF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C1C3A9"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A7C118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21E50D85"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C762A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31FA4A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FFCCFFE"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0C432F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0D0A49FB"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447996" w14:textId="77777777" w:rsidR="00652DD6" w:rsidRPr="00C7244C" w:rsidRDefault="00652DD6" w:rsidP="003F1727">
            <w:pPr>
              <w:keepNext/>
              <w:keepLines/>
              <w:spacing w:after="0"/>
              <w:rPr>
                <w:rFonts w:ascii="Arial" w:hAnsi="Arial" w:cs="Arial"/>
                <w:sz w:val="18"/>
                <w:vertAlign w:val="subscript"/>
                <w:lang w:eastAsia="fr-FR"/>
              </w:rPr>
            </w:pPr>
            <w:r w:rsidRPr="00C7244C">
              <w:rPr>
                <w:rFonts w:ascii="Arial" w:hAnsi="Arial" w:cs="Arial"/>
                <w:sz w:val="18"/>
                <w:lang w:eastAsia="fr-FR"/>
              </w:rPr>
              <w:t>BW</w:t>
            </w:r>
            <w:r w:rsidRPr="00C7244C">
              <w:rPr>
                <w:rFonts w:ascii="Arial" w:hAnsi="Arial" w:cs="Arial"/>
                <w:sz w:val="18"/>
                <w:vertAlign w:val="subscript"/>
                <w:lang w:eastAsia="fr-FR"/>
              </w:rPr>
              <w:t>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CF95A4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4508B66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7A4A3CC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00: N</w:t>
            </w:r>
            <w:r w:rsidRPr="00C7244C">
              <w:rPr>
                <w:rFonts w:ascii="Arial" w:hAnsi="Arial" w:cs="Arial"/>
                <w:sz w:val="18"/>
                <w:vertAlign w:val="subscript"/>
                <w:lang w:eastAsia="fr-FR"/>
              </w:rPr>
              <w:t>RB,c</w:t>
            </w:r>
            <w:r w:rsidRPr="00C7244C">
              <w:rPr>
                <w:rFonts w:ascii="Arial" w:hAnsi="Arial" w:cs="Arial"/>
                <w:sz w:val="18"/>
                <w:lang w:eastAsia="fr-FR"/>
              </w:rPr>
              <w:t xml:space="preserve"> = 66</w:t>
            </w:r>
          </w:p>
        </w:tc>
      </w:tr>
      <w:tr w:rsidR="00652DD6" w:rsidRPr="00C7244C" w14:paraId="39F1FD7C"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EC4D1C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3FB00CC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FE79140"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BC255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66</w:t>
            </w:r>
          </w:p>
        </w:tc>
      </w:tr>
      <w:tr w:rsidR="00652DD6" w:rsidRPr="00C7244C" w14:paraId="1874777A" w14:textId="77777777" w:rsidTr="003F172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13964754"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73B2DB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0455BB46"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FE0E3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49F78173" w14:textId="77777777" w:rsidTr="003F1727">
        <w:trPr>
          <w:trHeight w:val="263"/>
          <w:jc w:val="center"/>
        </w:trPr>
        <w:tc>
          <w:tcPr>
            <w:tcW w:w="2736" w:type="dxa"/>
            <w:vMerge/>
            <w:tcBorders>
              <w:left w:val="single" w:sz="4" w:space="0" w:color="auto"/>
              <w:bottom w:val="single" w:sz="4" w:space="0" w:color="auto"/>
              <w:right w:val="single" w:sz="4" w:space="0" w:color="auto"/>
            </w:tcBorders>
            <w:vAlign w:val="center"/>
          </w:tcPr>
          <w:p w14:paraId="471843D5"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08EF2B4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 xml:space="preserve"> </w:t>
            </w:r>
          </w:p>
        </w:tc>
        <w:tc>
          <w:tcPr>
            <w:tcW w:w="1270" w:type="dxa"/>
            <w:vMerge/>
            <w:tcBorders>
              <w:left w:val="single" w:sz="4" w:space="0" w:color="auto"/>
              <w:bottom w:val="single" w:sz="4" w:space="0" w:color="auto"/>
              <w:right w:val="single" w:sz="4" w:space="0" w:color="auto"/>
            </w:tcBorders>
            <w:vAlign w:val="center"/>
          </w:tcPr>
          <w:p w14:paraId="5A5C280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C7830D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SR.3.3 TDD</w:t>
            </w:r>
          </w:p>
        </w:tc>
      </w:tr>
      <w:tr w:rsidR="00652DD6" w:rsidRPr="00C7244C" w14:paraId="04A8F0C0" w14:textId="77777777" w:rsidTr="003F172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372DF99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CCBD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3E7D28C3"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918BB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75E8647E" w14:textId="77777777" w:rsidTr="003F1727">
        <w:trPr>
          <w:trHeight w:val="269"/>
          <w:jc w:val="center"/>
        </w:trPr>
        <w:tc>
          <w:tcPr>
            <w:tcW w:w="2736" w:type="dxa"/>
            <w:vMerge/>
            <w:tcBorders>
              <w:left w:val="single" w:sz="4" w:space="0" w:color="auto"/>
              <w:bottom w:val="single" w:sz="4" w:space="0" w:color="auto"/>
              <w:right w:val="single" w:sz="4" w:space="0" w:color="auto"/>
            </w:tcBorders>
            <w:vAlign w:val="center"/>
          </w:tcPr>
          <w:p w14:paraId="6028BB5B"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5A8887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D8756F3"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4C1FAAC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CR.3.2 TDD</w:t>
            </w:r>
          </w:p>
        </w:tc>
      </w:tr>
      <w:tr w:rsidR="00652DD6" w:rsidRPr="00C7244C" w14:paraId="4CE72106" w14:textId="77777777" w:rsidTr="003F172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6F6436C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97283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2BEECCC7"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0332BF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7F2B4FF8" w14:textId="77777777" w:rsidTr="003F1727">
        <w:trPr>
          <w:trHeight w:val="134"/>
          <w:jc w:val="center"/>
        </w:trPr>
        <w:tc>
          <w:tcPr>
            <w:tcW w:w="2736" w:type="dxa"/>
            <w:vMerge/>
            <w:tcBorders>
              <w:left w:val="single" w:sz="4" w:space="0" w:color="auto"/>
              <w:bottom w:val="single" w:sz="4" w:space="0" w:color="auto"/>
              <w:right w:val="single" w:sz="4" w:space="0" w:color="auto"/>
            </w:tcBorders>
            <w:vAlign w:val="center"/>
          </w:tcPr>
          <w:p w14:paraId="59EACE41"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FF773C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32041F2"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378EDFC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CCR.3.7 TDD</w:t>
            </w:r>
          </w:p>
        </w:tc>
      </w:tr>
      <w:tr w:rsidR="00652DD6" w:rsidRPr="00C7244C" w14:paraId="2D36244E" w14:textId="77777777" w:rsidTr="003F172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3BA7E145"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79D76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074A55C1"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9C888D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4E3FD7FB" w14:textId="77777777" w:rsidTr="003F172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111B7E69" w14:textId="77777777" w:rsidR="00652DD6" w:rsidRPr="00C7244C" w:rsidRDefault="00652DD6" w:rsidP="003F1727">
            <w:pPr>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66CD2C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3E9590" w14:textId="77777777" w:rsidR="00652DD6" w:rsidRPr="00C7244C" w:rsidRDefault="00652DD6" w:rsidP="003F1727">
            <w:pPr>
              <w:spacing w:after="0"/>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3FCA48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2 FR2</w:t>
            </w:r>
          </w:p>
        </w:tc>
      </w:tr>
      <w:tr w:rsidR="00652DD6" w:rsidRPr="00C7244C" w14:paraId="009EF73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4DA05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770CC92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08DA2B4"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4A7B38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77B3950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7FDE0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D7506C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D922F66"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C3148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29C4A32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4086B39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F68746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454A1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38053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62CAC9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1.3</w:t>
            </w:r>
          </w:p>
          <w:p w14:paraId="2AE57A0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1.3</w:t>
            </w:r>
          </w:p>
        </w:tc>
      </w:tr>
      <w:tr w:rsidR="00652DD6" w:rsidRPr="00C7244C" w14:paraId="78B80FF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AA53E7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05935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68BE3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25602D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MTC.1</w:t>
            </w:r>
          </w:p>
        </w:tc>
      </w:tr>
      <w:tr w:rsidR="00652DD6" w:rsidRPr="00C7244C" w14:paraId="7B136B9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49DF2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502ECC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C417F2D"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7B8E41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RS.2.1 TDD</w:t>
            </w:r>
          </w:p>
        </w:tc>
      </w:tr>
      <w:tr w:rsidR="00652DD6" w:rsidRPr="00C7244C" w14:paraId="6F9226E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12ADB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9FDC2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CD1890"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8340AE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CI.State.2</w:t>
            </w:r>
          </w:p>
        </w:tc>
      </w:tr>
      <w:tr w:rsidR="00652DD6" w:rsidRPr="00C7244C" w14:paraId="5FF88A0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4EBBC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A368A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1F1CB19"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09330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ff</w:t>
            </w:r>
          </w:p>
        </w:tc>
      </w:tr>
      <w:tr w:rsidR="00652DD6" w:rsidRPr="00C7244C" w14:paraId="7CC958A7"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CD465F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eportConfigType</w:t>
            </w:r>
          </w:p>
        </w:tc>
        <w:tc>
          <w:tcPr>
            <w:tcW w:w="956" w:type="dxa"/>
            <w:tcBorders>
              <w:top w:val="single" w:sz="4" w:space="0" w:color="auto"/>
              <w:left w:val="single" w:sz="4" w:space="0" w:color="auto"/>
              <w:bottom w:val="single" w:sz="4" w:space="0" w:color="auto"/>
              <w:right w:val="single" w:sz="4" w:space="0" w:color="auto"/>
            </w:tcBorders>
            <w:vAlign w:val="center"/>
            <w:hideMark/>
          </w:tcPr>
          <w:p w14:paraId="5B58A7B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3281D41"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4F742C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periodic</w:t>
            </w:r>
          </w:p>
        </w:tc>
      </w:tr>
      <w:tr w:rsidR="00652DD6" w:rsidRPr="00C7244C" w14:paraId="1A1D7D3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35AFDBF"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eportQuantity</w:t>
            </w:r>
          </w:p>
        </w:tc>
        <w:tc>
          <w:tcPr>
            <w:tcW w:w="956" w:type="dxa"/>
            <w:tcBorders>
              <w:top w:val="single" w:sz="4" w:space="0" w:color="auto"/>
              <w:left w:val="single" w:sz="4" w:space="0" w:color="auto"/>
              <w:bottom w:val="single" w:sz="4" w:space="0" w:color="auto"/>
              <w:right w:val="single" w:sz="4" w:space="0" w:color="auto"/>
            </w:tcBorders>
            <w:vAlign w:val="center"/>
            <w:hideMark/>
          </w:tcPr>
          <w:p w14:paraId="64C5649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3B2189C"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66BAE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Index-RSRP</w:t>
            </w:r>
          </w:p>
        </w:tc>
      </w:tr>
      <w:tr w:rsidR="00652DD6" w:rsidRPr="00C7244C" w14:paraId="6D620836"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859C1D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66ED9B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A2C502"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06C7F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2A3591C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E1EA9D"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9F2718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4FB63B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B2CA15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320</w:t>
            </w:r>
          </w:p>
        </w:tc>
      </w:tr>
      <w:tr w:rsidR="00652DD6" w:rsidRPr="00C7244C" w14:paraId="68EEFDF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26EBD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43281C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60AA887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942F64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5</w:t>
            </w:r>
          </w:p>
        </w:tc>
      </w:tr>
      <w:tr w:rsidR="00652DD6" w:rsidRPr="00C7244C" w14:paraId="5CD7F52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12C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635D0AF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37B92A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6B51AF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79236317"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E3E1CE"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85A8E7A" w14:textId="77777777" w:rsidR="00652DD6" w:rsidRPr="00C7244C" w:rsidRDefault="00652DD6" w:rsidP="003F1727">
            <w:pPr>
              <w:pStyle w:val="TAC"/>
              <w:rPr>
                <w:lang w:eastAsia="fr-FR"/>
              </w:rPr>
            </w:pPr>
            <w:r w:rsidRPr="00C7244C">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0518B4B7" w14:textId="77777777" w:rsidR="00652DD6" w:rsidRPr="00C7244C" w:rsidRDefault="00652DD6" w:rsidP="003F1727">
            <w:pPr>
              <w:pStyle w:val="TAC"/>
              <w:rPr>
                <w:lang w:eastAsia="fr-FR"/>
              </w:rPr>
            </w:pPr>
            <w:r w:rsidRPr="00C7244C">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1FD99485" w14:textId="77777777" w:rsidR="00652DD6" w:rsidRPr="00C7244C" w:rsidRDefault="00652DD6" w:rsidP="003F1727">
            <w:pPr>
              <w:pStyle w:val="TAC"/>
              <w:rPr>
                <w:lang w:eastAsia="fr-FR"/>
              </w:rPr>
            </w:pPr>
            <w:r w:rsidRPr="00C7244C">
              <w:rPr>
                <w:lang w:eastAsia="fr-FR"/>
              </w:rPr>
              <w:t>0</w:t>
            </w:r>
          </w:p>
        </w:tc>
      </w:tr>
      <w:tr w:rsidR="00652DD6" w:rsidRPr="00C7244C" w14:paraId="15193D75"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9D7312"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C54745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F004902"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8FDA113" w14:textId="77777777" w:rsidR="00652DD6" w:rsidRPr="00C7244C" w:rsidRDefault="00652DD6" w:rsidP="003F1727">
            <w:pPr>
              <w:pStyle w:val="TAC"/>
              <w:rPr>
                <w:lang w:eastAsia="fr-FR"/>
              </w:rPr>
            </w:pPr>
          </w:p>
        </w:tc>
      </w:tr>
      <w:tr w:rsidR="00652DD6" w:rsidRPr="00C7244C" w14:paraId="56FA83C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576608"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7F2010C"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A1EEF6C"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FD3AF57" w14:textId="77777777" w:rsidR="00652DD6" w:rsidRPr="00C7244C" w:rsidRDefault="00652DD6" w:rsidP="003F1727">
            <w:pPr>
              <w:pStyle w:val="TAC"/>
              <w:rPr>
                <w:lang w:eastAsia="fr-FR"/>
              </w:rPr>
            </w:pPr>
          </w:p>
        </w:tc>
      </w:tr>
      <w:tr w:rsidR="00652DD6" w:rsidRPr="00C7244C" w14:paraId="1CCDD9F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9E6E10"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FF156EB"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8A05FEA"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B8C9F73" w14:textId="77777777" w:rsidR="00652DD6" w:rsidRPr="00C7244C" w:rsidRDefault="00652DD6" w:rsidP="003F1727">
            <w:pPr>
              <w:pStyle w:val="TAC"/>
              <w:rPr>
                <w:lang w:eastAsia="fr-FR"/>
              </w:rPr>
            </w:pPr>
          </w:p>
        </w:tc>
      </w:tr>
      <w:tr w:rsidR="00652DD6" w:rsidRPr="00C7244C" w14:paraId="23963B99"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2FB4BF"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135B8F5"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5058A55"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098DE56" w14:textId="77777777" w:rsidR="00652DD6" w:rsidRPr="00C7244C" w:rsidRDefault="00652DD6" w:rsidP="003F1727">
            <w:pPr>
              <w:pStyle w:val="TAC"/>
              <w:rPr>
                <w:lang w:eastAsia="fr-FR"/>
              </w:rPr>
            </w:pPr>
          </w:p>
        </w:tc>
      </w:tr>
      <w:tr w:rsidR="00652DD6" w:rsidRPr="00C7244C" w14:paraId="631B5FC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91274"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0C5DCFC"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1BB7827"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FFD4A61" w14:textId="77777777" w:rsidR="00652DD6" w:rsidRPr="00C7244C" w:rsidRDefault="00652DD6" w:rsidP="003F1727">
            <w:pPr>
              <w:pStyle w:val="TAC"/>
              <w:rPr>
                <w:lang w:eastAsia="fr-FR"/>
              </w:rPr>
            </w:pPr>
          </w:p>
        </w:tc>
      </w:tr>
      <w:tr w:rsidR="00652DD6" w:rsidRPr="00C7244C" w14:paraId="60C37A95"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3533F9"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017AE87"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78F2710"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DA8F97" w14:textId="77777777" w:rsidR="00652DD6" w:rsidRPr="00C7244C" w:rsidRDefault="00652DD6" w:rsidP="003F1727">
            <w:pPr>
              <w:pStyle w:val="TAC"/>
              <w:rPr>
                <w:lang w:eastAsia="fr-FR"/>
              </w:rPr>
            </w:pPr>
          </w:p>
        </w:tc>
      </w:tr>
      <w:tr w:rsidR="00652DD6" w:rsidRPr="00C7244C" w14:paraId="5C883D1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428117" w14:textId="77777777" w:rsidR="00652DD6" w:rsidRPr="00C7244C" w:rsidRDefault="00652DD6" w:rsidP="003F1727">
            <w:pPr>
              <w:pStyle w:val="TAL"/>
              <w:rPr>
                <w:lang w:eastAsia="fr-FR"/>
              </w:rPr>
            </w:pPr>
            <w:r w:rsidRPr="00C7244C">
              <w:rPr>
                <w:lang w:eastAsia="fr-FR"/>
              </w:rPr>
              <w:t>EPRE ratio of OCNG DMRS to SSS</w:t>
            </w:r>
            <w:r w:rsidRPr="00C7244C">
              <w:rPr>
                <w:vertAlign w:val="superscript"/>
                <w:lang w:eastAsia="fr-FR"/>
              </w:rPr>
              <w:t>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05F3CD4"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0AD52F3"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4542E7C" w14:textId="77777777" w:rsidR="00652DD6" w:rsidRPr="00C7244C" w:rsidRDefault="00652DD6" w:rsidP="003F1727">
            <w:pPr>
              <w:pStyle w:val="TAC"/>
              <w:rPr>
                <w:lang w:eastAsia="fr-FR"/>
              </w:rPr>
            </w:pPr>
          </w:p>
        </w:tc>
      </w:tr>
      <w:tr w:rsidR="00652DD6" w:rsidRPr="00C7244C" w14:paraId="7A9BBC7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9C6083"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2F748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965176"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BBFDD5B" w14:textId="77777777" w:rsidR="00652DD6" w:rsidRPr="00C7244C" w:rsidRDefault="00652DD6" w:rsidP="003F1727">
            <w:pPr>
              <w:pStyle w:val="TAC"/>
              <w:rPr>
                <w:lang w:eastAsia="fr-FR"/>
              </w:rPr>
            </w:pPr>
          </w:p>
        </w:tc>
      </w:tr>
      <w:tr w:rsidR="00652DD6" w:rsidRPr="00C7244C" w14:paraId="0AEBE47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99AA86"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2F9E3C"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2D64F8B"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B66920" w14:textId="77777777" w:rsidR="00652DD6" w:rsidRPr="00C7244C" w:rsidRDefault="00652DD6" w:rsidP="003F1727">
            <w:pPr>
              <w:pStyle w:val="TAC"/>
              <w:rPr>
                <w:lang w:eastAsia="fr-FR"/>
              </w:rPr>
            </w:pPr>
            <w:r w:rsidRPr="00C7244C">
              <w:rPr>
                <w:lang w:eastAsia="fr-FR"/>
              </w:rPr>
              <w:t>AWGN</w:t>
            </w:r>
          </w:p>
        </w:tc>
      </w:tr>
      <w:tr w:rsidR="00652DD6" w:rsidRPr="00C7244C" w14:paraId="58AAE75E"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16A87C07"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F7ADE49" w14:textId="77777777" w:rsidR="00652DD6" w:rsidRPr="00C7244C" w:rsidRDefault="00652DD6" w:rsidP="00652DD6"/>
    <w:p w14:paraId="17AE67E5" w14:textId="77777777" w:rsidR="00652DD6" w:rsidRPr="00C7244C" w:rsidRDefault="00652DD6" w:rsidP="00652DD6">
      <w:pPr>
        <w:pStyle w:val="TH"/>
      </w:pPr>
      <w:r w:rsidRPr="00C7244C">
        <w:t xml:space="preserve">Table 7.6.3.1.4-3: Test Environment parameters for </w:t>
      </w:r>
      <w:r w:rsidRPr="00C7244C">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173FD1D" w14:textId="77777777" w:rsidTr="003F1727">
        <w:trPr>
          <w:jc w:val="center"/>
        </w:trPr>
        <w:tc>
          <w:tcPr>
            <w:tcW w:w="1701" w:type="dxa"/>
            <w:shd w:val="clear" w:color="auto" w:fill="auto"/>
          </w:tcPr>
          <w:p w14:paraId="18D479B6" w14:textId="77777777" w:rsidR="00652DD6" w:rsidRPr="00C7244C" w:rsidRDefault="00652DD6" w:rsidP="00A86DCB">
            <w:pPr>
              <w:pStyle w:val="TAH"/>
            </w:pPr>
            <w:r w:rsidRPr="00C7244C">
              <w:t>Parameter</w:t>
            </w:r>
          </w:p>
        </w:tc>
        <w:tc>
          <w:tcPr>
            <w:tcW w:w="3943" w:type="dxa"/>
            <w:gridSpan w:val="2"/>
            <w:shd w:val="clear" w:color="auto" w:fill="auto"/>
          </w:tcPr>
          <w:p w14:paraId="2A4DF377" w14:textId="77777777" w:rsidR="00652DD6" w:rsidRPr="00C7244C" w:rsidRDefault="00652DD6" w:rsidP="00A86DCB">
            <w:pPr>
              <w:pStyle w:val="TAH"/>
            </w:pPr>
            <w:r w:rsidRPr="00C7244C">
              <w:t>Value</w:t>
            </w:r>
          </w:p>
        </w:tc>
        <w:tc>
          <w:tcPr>
            <w:tcW w:w="3961" w:type="dxa"/>
          </w:tcPr>
          <w:p w14:paraId="0B81E67D" w14:textId="77777777" w:rsidR="00652DD6" w:rsidRPr="00C7244C" w:rsidRDefault="00652DD6" w:rsidP="00A86DCB">
            <w:pPr>
              <w:pStyle w:val="TAH"/>
            </w:pPr>
            <w:r w:rsidRPr="00C7244C">
              <w:t>Comment</w:t>
            </w:r>
          </w:p>
        </w:tc>
      </w:tr>
      <w:tr w:rsidR="00652DD6" w:rsidRPr="00C7244C" w14:paraId="74879F20" w14:textId="77777777" w:rsidTr="003F1727">
        <w:trPr>
          <w:jc w:val="center"/>
        </w:trPr>
        <w:tc>
          <w:tcPr>
            <w:tcW w:w="1701" w:type="dxa"/>
            <w:shd w:val="clear" w:color="auto" w:fill="auto"/>
          </w:tcPr>
          <w:p w14:paraId="29C201C0" w14:textId="77777777" w:rsidR="00652DD6" w:rsidRPr="00C7244C" w:rsidRDefault="00652DD6" w:rsidP="00A86DCB">
            <w:pPr>
              <w:pStyle w:val="TAL"/>
            </w:pPr>
            <w:r w:rsidRPr="00C7244C">
              <w:t>Test environment</w:t>
            </w:r>
          </w:p>
        </w:tc>
        <w:tc>
          <w:tcPr>
            <w:tcW w:w="3943" w:type="dxa"/>
            <w:gridSpan w:val="2"/>
            <w:shd w:val="clear" w:color="auto" w:fill="auto"/>
          </w:tcPr>
          <w:p w14:paraId="12C9EFC8" w14:textId="77777777" w:rsidR="00652DD6" w:rsidRPr="00C7244C" w:rsidRDefault="00652DD6" w:rsidP="00A86DCB">
            <w:pPr>
              <w:pStyle w:val="TAL"/>
            </w:pPr>
            <w:r w:rsidRPr="00C7244C">
              <w:t>NC</w:t>
            </w:r>
          </w:p>
        </w:tc>
        <w:tc>
          <w:tcPr>
            <w:tcW w:w="3961" w:type="dxa"/>
          </w:tcPr>
          <w:p w14:paraId="680074A4" w14:textId="77777777" w:rsidR="00652DD6" w:rsidRPr="00C7244C" w:rsidRDefault="00652DD6" w:rsidP="00A86DCB">
            <w:pPr>
              <w:pStyle w:val="TAL"/>
            </w:pPr>
            <w:r w:rsidRPr="00C7244C">
              <w:t>As specified in TS 38.508-1 [14] clause 4.1.</w:t>
            </w:r>
          </w:p>
        </w:tc>
      </w:tr>
      <w:tr w:rsidR="00652DD6" w:rsidRPr="00C7244C" w14:paraId="412FDFAB" w14:textId="77777777" w:rsidTr="003F1727">
        <w:trPr>
          <w:jc w:val="center"/>
        </w:trPr>
        <w:tc>
          <w:tcPr>
            <w:tcW w:w="1701" w:type="dxa"/>
            <w:shd w:val="clear" w:color="auto" w:fill="auto"/>
          </w:tcPr>
          <w:p w14:paraId="11F08FE1" w14:textId="77777777" w:rsidR="00652DD6" w:rsidRPr="00C7244C" w:rsidRDefault="00652DD6" w:rsidP="00A86DCB">
            <w:pPr>
              <w:pStyle w:val="TAL"/>
            </w:pPr>
            <w:r w:rsidRPr="00C7244C">
              <w:t>Test frequencies</w:t>
            </w:r>
          </w:p>
        </w:tc>
        <w:tc>
          <w:tcPr>
            <w:tcW w:w="7904" w:type="dxa"/>
            <w:gridSpan w:val="3"/>
            <w:shd w:val="clear" w:color="auto" w:fill="auto"/>
          </w:tcPr>
          <w:p w14:paraId="54CC6AF3" w14:textId="77777777" w:rsidR="00652DD6" w:rsidRPr="00C7244C" w:rsidRDefault="00652DD6" w:rsidP="00A86DCB">
            <w:pPr>
              <w:pStyle w:val="TAL"/>
            </w:pPr>
            <w:r w:rsidRPr="00C7244C">
              <w:t>As specified in Annex E, Table E.2-1 and TS 38.508-1 [14] clause 4.3.1 and 4.4.2.</w:t>
            </w:r>
          </w:p>
        </w:tc>
      </w:tr>
      <w:tr w:rsidR="00652DD6" w:rsidRPr="00C7244C" w14:paraId="06445F55" w14:textId="77777777" w:rsidTr="003F1727">
        <w:trPr>
          <w:jc w:val="center"/>
        </w:trPr>
        <w:tc>
          <w:tcPr>
            <w:tcW w:w="1701" w:type="dxa"/>
            <w:shd w:val="clear" w:color="auto" w:fill="auto"/>
          </w:tcPr>
          <w:p w14:paraId="64A47278" w14:textId="77777777" w:rsidR="00652DD6" w:rsidRPr="00C7244C" w:rsidRDefault="00652DD6" w:rsidP="00A86DCB">
            <w:pPr>
              <w:pStyle w:val="TAL"/>
            </w:pPr>
            <w:r w:rsidRPr="00C7244C">
              <w:t>Channel bandwidth</w:t>
            </w:r>
          </w:p>
        </w:tc>
        <w:tc>
          <w:tcPr>
            <w:tcW w:w="7904" w:type="dxa"/>
            <w:gridSpan w:val="3"/>
            <w:shd w:val="clear" w:color="auto" w:fill="auto"/>
          </w:tcPr>
          <w:p w14:paraId="13C84D26" w14:textId="77777777" w:rsidR="00652DD6" w:rsidRPr="00C7244C" w:rsidRDefault="00652DD6" w:rsidP="00A86DCB">
            <w:pPr>
              <w:pStyle w:val="TAL"/>
            </w:pPr>
            <w:r w:rsidRPr="00C7244C">
              <w:t>As specified by the test configuration selected from Table 7.6.3.1.4.1-1.</w:t>
            </w:r>
          </w:p>
        </w:tc>
      </w:tr>
      <w:tr w:rsidR="00652DD6" w:rsidRPr="00C7244C" w14:paraId="49E006A6" w14:textId="77777777" w:rsidTr="003F1727">
        <w:trPr>
          <w:jc w:val="center"/>
        </w:trPr>
        <w:tc>
          <w:tcPr>
            <w:tcW w:w="1701" w:type="dxa"/>
            <w:shd w:val="clear" w:color="auto" w:fill="auto"/>
          </w:tcPr>
          <w:p w14:paraId="080A0005" w14:textId="77777777" w:rsidR="00652DD6" w:rsidRPr="00C7244C" w:rsidRDefault="00652DD6" w:rsidP="00A86DCB">
            <w:pPr>
              <w:pStyle w:val="TAL"/>
            </w:pPr>
            <w:r w:rsidRPr="00C7244C">
              <w:t>Propagation conditions</w:t>
            </w:r>
          </w:p>
        </w:tc>
        <w:tc>
          <w:tcPr>
            <w:tcW w:w="3943" w:type="dxa"/>
            <w:gridSpan w:val="2"/>
            <w:shd w:val="clear" w:color="auto" w:fill="auto"/>
          </w:tcPr>
          <w:p w14:paraId="02AF85E1" w14:textId="77777777" w:rsidR="00652DD6" w:rsidRPr="00C7244C" w:rsidRDefault="00652DD6" w:rsidP="00A86DCB">
            <w:pPr>
              <w:pStyle w:val="TAL"/>
            </w:pPr>
            <w:r w:rsidRPr="00C7244C">
              <w:t>AWGN</w:t>
            </w:r>
          </w:p>
        </w:tc>
        <w:tc>
          <w:tcPr>
            <w:tcW w:w="3961" w:type="dxa"/>
          </w:tcPr>
          <w:p w14:paraId="22AFB5D9" w14:textId="77777777" w:rsidR="00652DD6" w:rsidRPr="00C7244C" w:rsidRDefault="00652DD6" w:rsidP="00A86DCB">
            <w:pPr>
              <w:pStyle w:val="TAL"/>
            </w:pPr>
            <w:r w:rsidRPr="00C7244C">
              <w:t>As specified in Annex C.2.2.</w:t>
            </w:r>
          </w:p>
        </w:tc>
      </w:tr>
      <w:tr w:rsidR="00652DD6" w:rsidRPr="00C7244C" w14:paraId="097D72B8" w14:textId="77777777" w:rsidTr="003F1727">
        <w:trPr>
          <w:trHeight w:val="251"/>
          <w:jc w:val="center"/>
        </w:trPr>
        <w:tc>
          <w:tcPr>
            <w:tcW w:w="1701" w:type="dxa"/>
            <w:vMerge w:val="restart"/>
            <w:shd w:val="clear" w:color="auto" w:fill="auto"/>
          </w:tcPr>
          <w:p w14:paraId="326BDD5B" w14:textId="77777777" w:rsidR="00652DD6" w:rsidRPr="00C7244C" w:rsidRDefault="00652DD6" w:rsidP="00A86DCB">
            <w:pPr>
              <w:pStyle w:val="TAL"/>
            </w:pPr>
            <w:r w:rsidRPr="00C7244C">
              <w:t>Connection Diagram</w:t>
            </w:r>
          </w:p>
        </w:tc>
        <w:tc>
          <w:tcPr>
            <w:tcW w:w="1134" w:type="dxa"/>
            <w:shd w:val="clear" w:color="auto" w:fill="auto"/>
          </w:tcPr>
          <w:p w14:paraId="6F17B7BC" w14:textId="77777777" w:rsidR="00652DD6" w:rsidRPr="00C7244C" w:rsidRDefault="00652DD6" w:rsidP="00A86DCB">
            <w:pPr>
              <w:pStyle w:val="TAL"/>
            </w:pPr>
            <w:r w:rsidRPr="00C7244C">
              <w:t>TE Part</w:t>
            </w:r>
          </w:p>
        </w:tc>
        <w:tc>
          <w:tcPr>
            <w:tcW w:w="2809" w:type="dxa"/>
            <w:shd w:val="clear" w:color="auto" w:fill="auto"/>
          </w:tcPr>
          <w:p w14:paraId="7BF092AA" w14:textId="77777777" w:rsidR="00652DD6" w:rsidRPr="00C7244C" w:rsidRDefault="00652DD6" w:rsidP="00A86DCB">
            <w:pPr>
              <w:pStyle w:val="TAL"/>
            </w:pPr>
            <w:r w:rsidRPr="00C7244C">
              <w:t>A.3.3.3.1-1</w:t>
            </w:r>
          </w:p>
        </w:tc>
        <w:tc>
          <w:tcPr>
            <w:tcW w:w="3961" w:type="dxa"/>
            <w:vMerge w:val="restart"/>
          </w:tcPr>
          <w:p w14:paraId="57378F33" w14:textId="77777777" w:rsidR="00652DD6" w:rsidRPr="00C7244C" w:rsidRDefault="00652DD6" w:rsidP="00A86DCB">
            <w:pPr>
              <w:pStyle w:val="TAL"/>
            </w:pPr>
            <w:r w:rsidRPr="00C7244C">
              <w:t>As specified in TS 38.508-1 [14] Annex A.</w:t>
            </w:r>
          </w:p>
        </w:tc>
      </w:tr>
      <w:tr w:rsidR="00652DD6" w:rsidRPr="00C7244C" w14:paraId="48D3A558" w14:textId="77777777" w:rsidTr="003F1727">
        <w:trPr>
          <w:trHeight w:val="250"/>
          <w:jc w:val="center"/>
        </w:trPr>
        <w:tc>
          <w:tcPr>
            <w:tcW w:w="1701" w:type="dxa"/>
            <w:vMerge/>
            <w:shd w:val="clear" w:color="auto" w:fill="auto"/>
          </w:tcPr>
          <w:p w14:paraId="2CA6B27E" w14:textId="77777777" w:rsidR="00652DD6" w:rsidRPr="00C7244C" w:rsidRDefault="00652DD6" w:rsidP="00A86DCB">
            <w:pPr>
              <w:pStyle w:val="TAL"/>
            </w:pPr>
          </w:p>
        </w:tc>
        <w:tc>
          <w:tcPr>
            <w:tcW w:w="1134" w:type="dxa"/>
            <w:shd w:val="clear" w:color="auto" w:fill="auto"/>
          </w:tcPr>
          <w:p w14:paraId="121A67B7" w14:textId="77777777" w:rsidR="00652DD6" w:rsidRPr="00C7244C" w:rsidRDefault="00652DD6" w:rsidP="00A86DCB">
            <w:pPr>
              <w:pStyle w:val="TAL"/>
            </w:pPr>
            <w:r w:rsidRPr="00C7244C">
              <w:t>DUT Part</w:t>
            </w:r>
          </w:p>
        </w:tc>
        <w:tc>
          <w:tcPr>
            <w:tcW w:w="2809" w:type="dxa"/>
            <w:shd w:val="clear" w:color="auto" w:fill="auto"/>
          </w:tcPr>
          <w:p w14:paraId="1A098617" w14:textId="77777777" w:rsidR="00652DD6" w:rsidRPr="00C7244C" w:rsidRDefault="00652DD6" w:rsidP="00A86DCB">
            <w:pPr>
              <w:pStyle w:val="TAL"/>
            </w:pPr>
            <w:r w:rsidRPr="00C7244C">
              <w:t>A.3.4.1.1</w:t>
            </w:r>
          </w:p>
        </w:tc>
        <w:tc>
          <w:tcPr>
            <w:tcW w:w="3961" w:type="dxa"/>
            <w:vMerge/>
          </w:tcPr>
          <w:p w14:paraId="7A69D314" w14:textId="77777777" w:rsidR="00652DD6" w:rsidRPr="00C7244C" w:rsidRDefault="00652DD6" w:rsidP="00A86DCB">
            <w:pPr>
              <w:pStyle w:val="TAL"/>
            </w:pPr>
          </w:p>
        </w:tc>
      </w:tr>
      <w:tr w:rsidR="00652DD6" w:rsidRPr="00C7244C" w14:paraId="24B29FE0" w14:textId="77777777" w:rsidTr="003F1727">
        <w:trPr>
          <w:jc w:val="center"/>
        </w:trPr>
        <w:tc>
          <w:tcPr>
            <w:tcW w:w="1701" w:type="dxa"/>
            <w:shd w:val="clear" w:color="auto" w:fill="auto"/>
          </w:tcPr>
          <w:p w14:paraId="7A7AFD34" w14:textId="77777777" w:rsidR="00652DD6" w:rsidRPr="00C7244C" w:rsidRDefault="00652DD6" w:rsidP="00A86DCB">
            <w:pPr>
              <w:pStyle w:val="TAL"/>
            </w:pPr>
            <w:r w:rsidRPr="00C7244C">
              <w:t>Exceptions to connection diagram</w:t>
            </w:r>
          </w:p>
        </w:tc>
        <w:tc>
          <w:tcPr>
            <w:tcW w:w="3943" w:type="dxa"/>
            <w:gridSpan w:val="2"/>
            <w:shd w:val="clear" w:color="auto" w:fill="auto"/>
          </w:tcPr>
          <w:p w14:paraId="5B50A4BB" w14:textId="77777777" w:rsidR="00652DD6" w:rsidRPr="00C7244C" w:rsidRDefault="00652DD6" w:rsidP="00A86DCB">
            <w:pPr>
              <w:pStyle w:val="TAL"/>
            </w:pPr>
          </w:p>
        </w:tc>
        <w:tc>
          <w:tcPr>
            <w:tcW w:w="3961" w:type="dxa"/>
          </w:tcPr>
          <w:p w14:paraId="3FCC890D" w14:textId="77777777" w:rsidR="00652DD6" w:rsidRPr="00C7244C" w:rsidRDefault="00652DD6" w:rsidP="00A86DCB">
            <w:pPr>
              <w:pStyle w:val="TAL"/>
            </w:pPr>
          </w:p>
        </w:tc>
      </w:tr>
    </w:tbl>
    <w:p w14:paraId="73AC1A48" w14:textId="77777777" w:rsidR="00652DD6" w:rsidRPr="00C7244C" w:rsidRDefault="00652DD6" w:rsidP="00652DD6"/>
    <w:p w14:paraId="2C79280E" w14:textId="77777777" w:rsidR="00652DD6" w:rsidRPr="00C7244C" w:rsidRDefault="00652DD6" w:rsidP="00652DD6">
      <w:pPr>
        <w:pStyle w:val="B1"/>
      </w:pPr>
      <w:r w:rsidRPr="00C7244C">
        <w:t>1.</w:t>
      </w:r>
      <w:r w:rsidRPr="00C7244C">
        <w:tab/>
        <w:t>Message contents are defined in clause 7.6.3.1.4.3.</w:t>
      </w:r>
    </w:p>
    <w:p w14:paraId="3F026A24" w14:textId="77777777" w:rsidR="00652DD6" w:rsidRPr="00C7244C" w:rsidRDefault="00652DD6" w:rsidP="00652DD6">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5AAEC4BD" w14:textId="77777777" w:rsidR="00652DD6" w:rsidRPr="00C7244C" w:rsidRDefault="00652DD6" w:rsidP="00652DD6">
      <w:pPr>
        <w:pStyle w:val="H6"/>
        <w:rPr>
          <w:lang w:eastAsia="sv-SE"/>
        </w:rPr>
      </w:pPr>
      <w:r w:rsidRPr="00C7244C">
        <w:rPr>
          <w:lang w:eastAsia="sv-SE"/>
        </w:rPr>
        <w:t>7.6.3.1.4.2</w:t>
      </w:r>
      <w:r w:rsidRPr="00C7244C">
        <w:rPr>
          <w:lang w:eastAsia="sv-SE"/>
        </w:rPr>
        <w:tab/>
        <w:t>Test procedure</w:t>
      </w:r>
    </w:p>
    <w:p w14:paraId="7DBE6272" w14:textId="77777777" w:rsidR="00652DD6" w:rsidRPr="00C7244C" w:rsidRDefault="00652DD6" w:rsidP="00652DD6">
      <w:pPr>
        <w:rPr>
          <w:lang w:eastAsia="sv-SE"/>
        </w:rPr>
      </w:pPr>
      <w:r w:rsidRPr="00C7244C">
        <w:rPr>
          <w:lang w:eastAsia="sv-SE"/>
        </w:rPr>
        <w:t>Prior to the start of the time duration T1, the UE shall be configured for periodic CSI reporting in PUCCH [format 2] with a reporting periodicity as mentioned in the above table 7.6.3.1.4.1-2. Before the test, UE is configured to perform RLM, BFD and L1-RSRP measurement based on the SSBs.</w:t>
      </w:r>
    </w:p>
    <w:p w14:paraId="0BD39CD0"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and general test parameters set according to Table </w:t>
      </w:r>
      <w:r w:rsidRPr="00C7244C">
        <w:rPr>
          <w:lang w:eastAsia="sv-SE"/>
        </w:rPr>
        <w:t>6.6.4.1.4.1-2</w:t>
      </w:r>
      <w:r w:rsidRPr="00C7244C">
        <w:t>.</w:t>
      </w:r>
    </w:p>
    <w:p w14:paraId="50339288" w14:textId="77777777" w:rsidR="00652DD6" w:rsidRPr="00C7244C" w:rsidRDefault="00652DD6" w:rsidP="00652DD6">
      <w:pPr>
        <w:pStyle w:val="B1"/>
      </w:pPr>
      <w:r w:rsidRPr="00C7244C">
        <w:t>2.</w:t>
      </w:r>
      <w:r w:rsidRPr="00C7244C">
        <w:tab/>
        <w:t>Set the parameters according to T1 in Table</w:t>
      </w:r>
      <w:r w:rsidRPr="00C7244C">
        <w:rPr>
          <w:lang w:eastAsia="sv-SE"/>
        </w:rPr>
        <w:t xml:space="preserve"> 7.6.3.1.5-</w:t>
      </w:r>
      <w:r w:rsidRPr="00C7244C">
        <w:t>1. T1 starts.</w:t>
      </w:r>
    </w:p>
    <w:p w14:paraId="6589435F" w14:textId="77777777" w:rsidR="00652DD6" w:rsidRPr="00C7244C" w:rsidRDefault="00652DD6" w:rsidP="00652DD6">
      <w:pPr>
        <w:pStyle w:val="B1"/>
      </w:pPr>
      <w:r w:rsidRPr="00C7244C">
        <w:t>3.</w:t>
      </w:r>
      <w:r w:rsidRPr="00C7244C">
        <w:tab/>
        <w:t>The UE shall be transmitting CSI on PUCCH with a periodicity of 320 slots.</w:t>
      </w:r>
    </w:p>
    <w:p w14:paraId="5DEA76CA" w14:textId="77777777" w:rsidR="00652DD6" w:rsidRPr="00C7244C" w:rsidRDefault="00652DD6" w:rsidP="00652DD6">
      <w:pPr>
        <w:pStyle w:val="B1"/>
      </w:pPr>
      <w:r w:rsidRPr="00C7244C">
        <w:t>4.</w:t>
      </w:r>
      <w:r w:rsidRPr="00C7244C">
        <w:tab/>
        <w:t xml:space="preserve">When T1 expires, the SS shall set the parameters according to T2 in </w:t>
      </w:r>
      <w:r w:rsidRPr="00C7244C">
        <w:rPr>
          <w:lang w:eastAsia="sv-SE"/>
        </w:rPr>
        <w:t>7.6.3.1.5-</w:t>
      </w:r>
      <w:r w:rsidRPr="00C7244C">
        <w:t>1. T2 starts.</w:t>
      </w:r>
    </w:p>
    <w:p w14:paraId="06DC1713" w14:textId="77777777" w:rsidR="00652DD6" w:rsidRPr="00C7244C" w:rsidRDefault="00652DD6" w:rsidP="00441C5D">
      <w:pPr>
        <w:pStyle w:val="B1"/>
      </w:pPr>
      <w:r w:rsidRPr="00C7244C">
        <w:t>5.</w:t>
      </w:r>
      <w:r w:rsidRPr="00C7244C">
        <w:tab/>
        <w:t>The UE shall start sending valid L1-RSRP reports. The SS shall check the following requirements:</w:t>
      </w:r>
    </w:p>
    <w:p w14:paraId="446DF8C3" w14:textId="783F40A0" w:rsidR="00652DD6" w:rsidRPr="00C7244C" w:rsidRDefault="00652DD6" w:rsidP="00441C5D">
      <w:pPr>
        <w:pStyle w:val="B2"/>
      </w:pPr>
      <w:r w:rsidRPr="00C7244C">
        <w:t xml:space="preserve">- R1: the UE shall start to transmit valid L1-RSRP reports no later than 1760ms for UE supporting power class 1 in configuration 1, no later than 1720 ms for UE supporting power class 1 in configuration 2, no later than 1280 ms for UE supporting power class other than 1 in configuration 1 and no later than 1240 ms for UE supporting power class other than 1 in configuration 2 from the beginning of time period T2. A valid report shall meet the absolute L1-RSRP requirement for SSB#1 Table </w:t>
      </w:r>
      <w:r w:rsidR="00A072C6" w:rsidRPr="00C7244C">
        <w:t>7</w:t>
      </w:r>
      <w:r w:rsidRPr="00C7244C">
        <w:t xml:space="preserve">.6.3.1.5-2 for test configuration 1 and the corresponding absolute accuracy requirements in Table </w:t>
      </w:r>
      <w:r w:rsidR="00A072C6" w:rsidRPr="00C7244C">
        <w:t>7</w:t>
      </w:r>
      <w:r w:rsidRPr="00C7244C">
        <w:t>.6.3.1.5-3 for test configuration 2. If the first valid report is received before the specified time, the number of passed iterations for R1 is increased by one. Otherwise, the number of failed iterations for R1 is increased by one.</w:t>
      </w:r>
    </w:p>
    <w:p w14:paraId="49ED27E8" w14:textId="77777777" w:rsidR="00652DD6" w:rsidRPr="00C7244C" w:rsidRDefault="00652DD6" w:rsidP="00441C5D">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2A20CBAB" w14:textId="77777777" w:rsidR="00652DD6" w:rsidRPr="00C7244C" w:rsidRDefault="00652DD6" w:rsidP="00441C5D">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1.5-2 for test configuration 1 and the corresponding absolute accuracy requirements in Table 7.6.3.1.5-3 for test configuration 2 the number of failed iterations for R3 is increased by one. Otherwise, the number of passed iterations for R3 is increased by one.</w:t>
      </w:r>
    </w:p>
    <w:p w14:paraId="6C89697E" w14:textId="7B36DCA6" w:rsidR="00652DD6" w:rsidRPr="00C7244C" w:rsidRDefault="00652DD6" w:rsidP="00441C5D">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1.5-4 for all test configurations, the number of failed iterations for R4 is increased by one. Otherwise, the number of passed iterations for R4 is increased by one.</w:t>
      </w:r>
    </w:p>
    <w:p w14:paraId="6EA10819" w14:textId="77777777" w:rsidR="00652DD6" w:rsidRPr="00C7244C" w:rsidRDefault="00652DD6" w:rsidP="00652DD6">
      <w:pPr>
        <w:pStyle w:val="B1"/>
        <w:rPr>
          <w:lang w:eastAsia="zh-TW"/>
        </w:rPr>
      </w:pPr>
      <w:r w:rsidRPr="00C7244C">
        <w:rPr>
          <w:lang w:eastAsia="zh-TW"/>
        </w:rPr>
        <w:t>6.</w:t>
      </w:r>
      <w:r w:rsidRPr="00C7244C">
        <w:rPr>
          <w:lang w:eastAsia="zh-TW"/>
        </w:rPr>
        <w:tab/>
        <w:t>The SS waits until T2 expires.</w:t>
      </w:r>
    </w:p>
    <w:p w14:paraId="32C094B4" w14:textId="77777777" w:rsidR="00652DD6" w:rsidRPr="00C7244C" w:rsidRDefault="00652DD6" w:rsidP="00652DD6">
      <w:pPr>
        <w:pStyle w:val="B1"/>
        <w:rPr>
          <w:lang w:eastAsia="zh-TW"/>
        </w:rPr>
      </w:pPr>
      <w:r w:rsidRPr="00C7244C">
        <w:rPr>
          <w:lang w:eastAsia="zh-TW"/>
        </w:rPr>
        <w:t>7.</w:t>
      </w:r>
      <w:r w:rsidRPr="00C7244C">
        <w:rPr>
          <w:lang w:eastAsia="zh-TW"/>
        </w:rPr>
        <w:tab/>
        <w:t>The</w:t>
      </w:r>
      <w:r w:rsidRPr="00C7244C">
        <w:t xml:space="preserve"> SS shall transmit </w:t>
      </w:r>
      <w:r w:rsidRPr="00C7244C">
        <w:rPr>
          <w:i/>
        </w:rPr>
        <w:t>RRCRelease</w:t>
      </w:r>
      <w:r w:rsidRPr="00C7244C">
        <w:t xml:space="preserve"> message to release the RRC connection which includes the release of the established radio bearers as well as all radio resources.</w:t>
      </w:r>
    </w:p>
    <w:p w14:paraId="21158D57" w14:textId="77777777" w:rsidR="00652DD6" w:rsidRPr="00C7244C" w:rsidRDefault="00652DD6" w:rsidP="00652DD6">
      <w:pPr>
        <w:pStyle w:val="B1"/>
      </w:pPr>
      <w:r w:rsidRPr="00C7244C">
        <w:t>8.</w:t>
      </w:r>
      <w:r w:rsidRPr="00C7244C">
        <w:tab/>
        <w:t>After the RRC connection release, the SS:</w:t>
      </w:r>
    </w:p>
    <w:p w14:paraId="52DC152D"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60253FA1" w14:textId="77777777" w:rsidR="00652DD6" w:rsidRPr="00C7244C" w:rsidRDefault="00652DD6" w:rsidP="00652DD6">
      <w:pPr>
        <w:pStyle w:val="B1"/>
      </w:pPr>
      <w:r w:rsidRPr="00C7244C">
        <w:rPr>
          <w:lang w:eastAsia="zh-TW"/>
        </w:rPr>
        <w:t>9.</w:t>
      </w:r>
      <w:r w:rsidRPr="00C7244C">
        <w:rPr>
          <w:lang w:eastAsia="zh-TW"/>
        </w:rPr>
        <w:tab/>
        <w:t>Repeat steps 2-8 until the confidence level according to Tables G.2.3-1 in Annex G clause G.2 is achieved.</w:t>
      </w:r>
    </w:p>
    <w:p w14:paraId="1006ECFE" w14:textId="77777777" w:rsidR="00652DD6" w:rsidRPr="00C7244C" w:rsidRDefault="00652DD6" w:rsidP="00652DD6">
      <w:pPr>
        <w:pStyle w:val="H6"/>
        <w:rPr>
          <w:lang w:eastAsia="sv-SE"/>
        </w:rPr>
      </w:pPr>
      <w:r w:rsidRPr="00C7244C">
        <w:rPr>
          <w:lang w:eastAsia="sv-SE"/>
        </w:rPr>
        <w:t>7.6.3.1.4.3</w:t>
      </w:r>
      <w:r w:rsidRPr="00C7244C">
        <w:rPr>
          <w:lang w:eastAsia="sv-SE"/>
        </w:rPr>
        <w:tab/>
        <w:t>Message contents</w:t>
      </w:r>
    </w:p>
    <w:p w14:paraId="74BE7628" w14:textId="77777777" w:rsidR="00652DD6" w:rsidRPr="00C7244C" w:rsidRDefault="00652DD6" w:rsidP="00652DD6">
      <w:r w:rsidRPr="00C7244C">
        <w:t xml:space="preserve">Message contents are according to TS 38.508-1 [14] clause 4.6 with the following exceptions: </w:t>
      </w:r>
    </w:p>
    <w:p w14:paraId="49C7CAFA" w14:textId="77777777" w:rsidR="00652DD6" w:rsidRPr="00C7244C" w:rsidRDefault="00652DD6" w:rsidP="00652DD6">
      <w:pPr>
        <w:pStyle w:val="TH"/>
      </w:pPr>
      <w:r w:rsidRPr="00C7244C">
        <w:t xml:space="preserve">Table 7.6.3.1.4.3-1: Common Exception messages </w:t>
      </w:r>
      <w:r w:rsidRPr="00C7244C">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6D16024" w14:textId="77777777" w:rsidTr="003F1727">
        <w:trPr>
          <w:cantSplit/>
          <w:jc w:val="center"/>
        </w:trPr>
        <w:tc>
          <w:tcPr>
            <w:tcW w:w="9629" w:type="dxa"/>
            <w:gridSpan w:val="2"/>
          </w:tcPr>
          <w:p w14:paraId="10C2A8C6" w14:textId="77777777" w:rsidR="00652DD6" w:rsidRPr="00C7244C" w:rsidRDefault="00652DD6" w:rsidP="003F1727">
            <w:pPr>
              <w:pStyle w:val="TAH"/>
            </w:pPr>
            <w:r w:rsidRPr="00C7244C">
              <w:t>Default Message Contents</w:t>
            </w:r>
          </w:p>
        </w:tc>
      </w:tr>
      <w:tr w:rsidR="00652DD6" w:rsidRPr="00C7244C" w14:paraId="3BDB1CF7" w14:textId="77777777" w:rsidTr="003F1727">
        <w:trPr>
          <w:cantSplit/>
          <w:jc w:val="center"/>
        </w:trPr>
        <w:tc>
          <w:tcPr>
            <w:tcW w:w="0" w:type="auto"/>
          </w:tcPr>
          <w:p w14:paraId="7961FEFF" w14:textId="77777777" w:rsidR="00652DD6" w:rsidRPr="00C7244C" w:rsidRDefault="00652DD6" w:rsidP="003F1727">
            <w:pPr>
              <w:pStyle w:val="TAL"/>
            </w:pPr>
            <w:r w:rsidRPr="00C7244C">
              <w:t>Common contents of system information blocks exceptions</w:t>
            </w:r>
          </w:p>
        </w:tc>
        <w:tc>
          <w:tcPr>
            <w:tcW w:w="5801" w:type="dxa"/>
          </w:tcPr>
          <w:p w14:paraId="3F806623" w14:textId="77777777" w:rsidR="00652DD6" w:rsidRPr="00C7244C" w:rsidRDefault="00652DD6" w:rsidP="003F1727">
            <w:pPr>
              <w:pStyle w:val="TAL"/>
            </w:pPr>
          </w:p>
        </w:tc>
      </w:tr>
      <w:tr w:rsidR="00652DD6" w:rsidRPr="00C7244C" w14:paraId="46F17A71" w14:textId="77777777" w:rsidTr="003F1727">
        <w:trPr>
          <w:cantSplit/>
          <w:trHeight w:val="470"/>
          <w:jc w:val="center"/>
        </w:trPr>
        <w:tc>
          <w:tcPr>
            <w:tcW w:w="0" w:type="auto"/>
          </w:tcPr>
          <w:p w14:paraId="5FF2F7CF" w14:textId="77777777" w:rsidR="00652DD6" w:rsidRPr="00C7244C" w:rsidRDefault="00652DD6" w:rsidP="003F1727">
            <w:pPr>
              <w:pStyle w:val="TAL"/>
            </w:pPr>
            <w:r w:rsidRPr="00C7244C">
              <w:t>Default RRC messages and information elements contents exceptions</w:t>
            </w:r>
          </w:p>
        </w:tc>
        <w:tc>
          <w:tcPr>
            <w:tcW w:w="5801" w:type="dxa"/>
          </w:tcPr>
          <w:p w14:paraId="175D68C2" w14:textId="77777777" w:rsidR="003B6099" w:rsidRPr="00C7244C" w:rsidRDefault="003B6099" w:rsidP="003B6099">
            <w:pPr>
              <w:pStyle w:val="TAL"/>
            </w:pPr>
            <w:r w:rsidRPr="00C7244C">
              <w:t>Table H.3.1-1</w:t>
            </w:r>
          </w:p>
          <w:p w14:paraId="7588921C" w14:textId="77777777" w:rsidR="003B6099" w:rsidRPr="00C7244C" w:rsidRDefault="003B6099" w:rsidP="003B6099">
            <w:pPr>
              <w:pStyle w:val="TAL"/>
            </w:pPr>
            <w:r w:rsidRPr="00C7244C">
              <w:t>Table H.3.1-2</w:t>
            </w:r>
          </w:p>
          <w:p w14:paraId="0719B65D" w14:textId="77777777" w:rsidR="00652DD6" w:rsidRPr="00C7244C" w:rsidRDefault="00652DD6" w:rsidP="003F1727">
            <w:pPr>
              <w:pStyle w:val="TAL"/>
            </w:pPr>
            <w:r w:rsidRPr="00C7244C">
              <w:t>Table H.3.6-2 with conditions PERIODIC and SS-RSRP</w:t>
            </w:r>
          </w:p>
          <w:p w14:paraId="43163B65" w14:textId="33802564" w:rsidR="00652DD6" w:rsidRPr="00C7244C" w:rsidRDefault="00652DD6" w:rsidP="003F1727">
            <w:pPr>
              <w:pStyle w:val="TAL"/>
            </w:pPr>
            <w:r w:rsidRPr="00C7244C">
              <w:t>Table H.3.6-3 with condition SSB</w:t>
            </w:r>
          </w:p>
        </w:tc>
      </w:tr>
    </w:tbl>
    <w:p w14:paraId="38F323CF" w14:textId="77777777" w:rsidR="00652DD6" w:rsidRPr="00C7244C" w:rsidRDefault="00652DD6" w:rsidP="00652DD6"/>
    <w:p w14:paraId="62B17F1C" w14:textId="77777777" w:rsidR="00652DD6" w:rsidRPr="00C7244C" w:rsidRDefault="00652DD6" w:rsidP="00652DD6">
      <w:pPr>
        <w:pStyle w:val="TH"/>
      </w:pPr>
      <w:r w:rsidRPr="00C7244C">
        <w:t>Table 7</w:t>
      </w:r>
      <w:r w:rsidRPr="00C7244C">
        <w:rPr>
          <w:lang w:eastAsia="sv-SE"/>
        </w:rPr>
        <w:t>.6.3.1.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42542A2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E6636E1" w14:textId="77777777" w:rsidR="00652DD6" w:rsidRPr="00C7244C" w:rsidRDefault="00652DD6" w:rsidP="003F1727">
            <w:pPr>
              <w:pStyle w:val="TAH"/>
              <w:jc w:val="left"/>
              <w:rPr>
                <w:b w:val="0"/>
              </w:rPr>
            </w:pPr>
            <w:r w:rsidRPr="00C7244C">
              <w:rPr>
                <w:b w:val="0"/>
              </w:rPr>
              <w:t>Derivation Path: TS 38.508-1 [14], Table 4.6.3-133</w:t>
            </w:r>
          </w:p>
        </w:tc>
      </w:tr>
      <w:tr w:rsidR="00652DD6" w:rsidRPr="00C7244C" w14:paraId="2611DFC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E31BC0"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AC63F2"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20833AE5"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5771FF5" w14:textId="77777777" w:rsidR="00652DD6" w:rsidRPr="00C7244C" w:rsidRDefault="00652DD6" w:rsidP="003F1727">
            <w:pPr>
              <w:pStyle w:val="TAH"/>
            </w:pPr>
            <w:r w:rsidRPr="00C7244C">
              <w:t>Condition</w:t>
            </w:r>
          </w:p>
        </w:tc>
      </w:tr>
      <w:tr w:rsidR="00652DD6" w:rsidRPr="00C7244C" w14:paraId="7FC3421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C1E295" w14:textId="77777777" w:rsidR="00652DD6" w:rsidRPr="00C7244C" w:rsidRDefault="00652DD6"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71E1E1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974EF0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03EDB7" w14:textId="77777777" w:rsidR="00652DD6" w:rsidRPr="00C7244C" w:rsidRDefault="00652DD6" w:rsidP="003F1727">
            <w:pPr>
              <w:pStyle w:val="TAL"/>
            </w:pPr>
          </w:p>
        </w:tc>
      </w:tr>
      <w:tr w:rsidR="00652DD6" w:rsidRPr="00C7244C" w14:paraId="70E6BA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0CB90E7" w14:textId="77777777" w:rsidR="00652DD6" w:rsidRPr="00C7244C" w:rsidRDefault="00652DD6"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C829CE7" w14:textId="77777777" w:rsidR="00652DD6" w:rsidRPr="00C7244C" w:rsidRDefault="00652DD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59C9F91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67103D" w14:textId="77777777" w:rsidR="00652DD6" w:rsidRPr="00C7244C" w:rsidRDefault="00652DD6" w:rsidP="003F1727">
            <w:pPr>
              <w:pStyle w:val="TAL"/>
            </w:pPr>
          </w:p>
        </w:tc>
      </w:tr>
      <w:tr w:rsidR="00652DD6" w:rsidRPr="00C7244C" w14:paraId="2A2761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E91292A" w14:textId="77777777" w:rsidR="00652DD6" w:rsidRPr="00C7244C" w:rsidRDefault="00652DD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1E52945" w14:textId="77777777" w:rsidR="00652DD6" w:rsidRPr="00C7244C" w:rsidRDefault="00652DD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4F6CFCF4" w14:textId="77777777" w:rsidR="00652DD6" w:rsidRPr="00C7244C" w:rsidRDefault="00652DD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3310206" w14:textId="77777777" w:rsidR="00652DD6" w:rsidRPr="00C7244C" w:rsidRDefault="00652DD6" w:rsidP="003F1727">
            <w:pPr>
              <w:pStyle w:val="TAL"/>
            </w:pPr>
          </w:p>
        </w:tc>
      </w:tr>
      <w:tr w:rsidR="00652DD6" w:rsidRPr="00C7244C" w14:paraId="52E3DE5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D20DE8" w14:textId="77777777" w:rsidR="00652DD6" w:rsidRPr="00C7244C" w:rsidRDefault="00652DD6" w:rsidP="003F1727">
            <w:pPr>
              <w:pStyle w:val="TAL"/>
              <w:rPr>
                <w:rFonts w:cs="Arial"/>
                <w:kern w:val="2"/>
                <w:szCs w:val="18"/>
              </w:rPr>
            </w:pPr>
            <w:r w:rsidRPr="00C7244C">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C6C5FA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49EC33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9B2FEC0" w14:textId="77777777" w:rsidR="00652DD6" w:rsidRPr="00C7244C" w:rsidRDefault="00652DD6" w:rsidP="003F1727">
            <w:pPr>
              <w:pStyle w:val="TAL"/>
            </w:pPr>
          </w:p>
        </w:tc>
      </w:tr>
      <w:tr w:rsidR="00652DD6" w:rsidRPr="00C7244C" w14:paraId="6BD50BD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AD4D013" w14:textId="77777777" w:rsidR="00652DD6" w:rsidRPr="00C7244C" w:rsidRDefault="00652DD6" w:rsidP="003F1727">
            <w:pPr>
              <w:pStyle w:val="TAL"/>
              <w:rPr>
                <w:rFonts w:cs="Arial"/>
                <w:kern w:val="2"/>
                <w:szCs w:val="18"/>
              </w:rPr>
            </w:pPr>
            <w:r w:rsidRPr="00C7244C">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213F2C0A" w14:textId="77777777" w:rsidR="00652DD6" w:rsidRPr="00C7244C" w:rsidRDefault="00652DD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0F894BE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30E52F" w14:textId="77777777" w:rsidR="00652DD6" w:rsidRPr="00C7244C" w:rsidRDefault="00652DD6" w:rsidP="003F1727">
            <w:pPr>
              <w:pStyle w:val="TAL"/>
            </w:pPr>
          </w:p>
        </w:tc>
      </w:tr>
      <w:tr w:rsidR="00652DD6" w:rsidRPr="00C7244C" w14:paraId="173E11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7355502"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0B164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8617E0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2B9D4B" w14:textId="77777777" w:rsidR="00652DD6" w:rsidRPr="00C7244C" w:rsidRDefault="00652DD6" w:rsidP="003F1727">
            <w:pPr>
              <w:pStyle w:val="TAL"/>
            </w:pPr>
          </w:p>
        </w:tc>
      </w:tr>
      <w:tr w:rsidR="00652DD6" w:rsidRPr="00C7244C" w14:paraId="1EE5CEF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25B766" w14:textId="77777777" w:rsidR="00652DD6" w:rsidRPr="00C7244C" w:rsidRDefault="00652DD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F9ABE8"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44B3A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ADF03B" w14:textId="77777777" w:rsidR="00652DD6" w:rsidRPr="00C7244C" w:rsidRDefault="00652DD6" w:rsidP="003F1727">
            <w:pPr>
              <w:pStyle w:val="TAL"/>
            </w:pPr>
          </w:p>
        </w:tc>
      </w:tr>
      <w:tr w:rsidR="00652DD6" w:rsidRPr="00C7244C" w14:paraId="19FF8F8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42ABA8"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5C02D84"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89EE09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19FCAE" w14:textId="77777777" w:rsidR="00652DD6" w:rsidRPr="00C7244C" w:rsidRDefault="00652DD6" w:rsidP="003F1727">
            <w:pPr>
              <w:pStyle w:val="TAL"/>
            </w:pPr>
          </w:p>
        </w:tc>
      </w:tr>
    </w:tbl>
    <w:p w14:paraId="7C321298" w14:textId="77777777" w:rsidR="00652DD6" w:rsidRPr="00C7244C" w:rsidRDefault="00652DD6" w:rsidP="00652DD6">
      <w:pPr>
        <w:rPr>
          <w:lang w:eastAsia="sv-SE"/>
        </w:rPr>
      </w:pPr>
    </w:p>
    <w:p w14:paraId="28004848" w14:textId="77777777" w:rsidR="00652DD6" w:rsidRPr="00C7244C" w:rsidRDefault="00652DD6" w:rsidP="00652DD6">
      <w:pPr>
        <w:pStyle w:val="H6"/>
        <w:rPr>
          <w:lang w:eastAsia="sv-SE"/>
        </w:rPr>
      </w:pPr>
      <w:r w:rsidRPr="00C7244C">
        <w:rPr>
          <w:lang w:eastAsia="sv-SE"/>
        </w:rPr>
        <w:t>7.6.3.1.5</w:t>
      </w:r>
      <w:r w:rsidRPr="00C7244C">
        <w:rPr>
          <w:lang w:eastAsia="sv-SE"/>
        </w:rPr>
        <w:tab/>
        <w:t>Test requirement</w:t>
      </w:r>
    </w:p>
    <w:p w14:paraId="2DE1BDC3" w14:textId="77777777" w:rsidR="00652DD6" w:rsidRPr="00C7244C" w:rsidRDefault="00652DD6" w:rsidP="00652DD6">
      <w:pPr>
        <w:rPr>
          <w:lang w:eastAsia="sv-SE"/>
        </w:rPr>
      </w:pPr>
      <w:r w:rsidRPr="00C7244C">
        <w:rPr>
          <w:lang w:eastAsia="sv-SE"/>
        </w:rPr>
        <w:t>Table 7.6.3.1.5-1 defines the primary level settings including test tolerances for all tests.</w:t>
      </w:r>
    </w:p>
    <w:p w14:paraId="48399FE1" w14:textId="77777777" w:rsidR="00652DD6" w:rsidRPr="00C7244C" w:rsidRDefault="00652DD6" w:rsidP="00652DD6">
      <w:pPr>
        <w:pStyle w:val="TH"/>
      </w:pPr>
      <w:r w:rsidRPr="00C7244C">
        <w:rPr>
          <w:rFonts w:cs="v4.2.0"/>
        </w:rPr>
        <w:t xml:space="preserve">Table 7.6.3.1.5-1: Cell specific test parameters for </w:t>
      </w:r>
      <w:r w:rsidRPr="00C7244C">
        <w:rPr>
          <w:lang w:eastAsia="sv-SE"/>
        </w:rPr>
        <w:t>NR SA FR2 SSB-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C7244C" w14:paraId="6C4742EF" w14:textId="77777777" w:rsidTr="003F172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5B763DC" w14:textId="77777777" w:rsidR="00652DD6" w:rsidRPr="00C7244C" w:rsidRDefault="00652DD6" w:rsidP="003F1727">
            <w:pPr>
              <w:pStyle w:val="TAH"/>
              <w:rPr>
                <w:b w:val="0"/>
              </w:rPr>
            </w:pPr>
            <w:r w:rsidRPr="00C7244C">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77EE90E" w14:textId="77777777" w:rsidR="00652DD6" w:rsidRPr="00C7244C" w:rsidRDefault="00652DD6" w:rsidP="003F1727">
            <w:pPr>
              <w:pStyle w:val="TAH"/>
              <w:rPr>
                <w:b w:val="0"/>
              </w:rPr>
            </w:pPr>
            <w:r w:rsidRPr="00C7244C">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BF9AC5" w14:textId="77777777" w:rsidR="00652DD6" w:rsidRPr="00C7244C" w:rsidRDefault="00652DD6" w:rsidP="003F1727">
            <w:pPr>
              <w:pStyle w:val="TAH"/>
              <w:rPr>
                <w:b w:val="0"/>
              </w:rPr>
            </w:pPr>
            <w:r w:rsidRPr="00C7244C">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A16BDB" w14:textId="77777777" w:rsidR="00652DD6" w:rsidRPr="00C7244C" w:rsidRDefault="00652DD6" w:rsidP="003F1727">
            <w:pPr>
              <w:pStyle w:val="TAH"/>
              <w:rPr>
                <w:b w:val="0"/>
              </w:rPr>
            </w:pPr>
            <w:r w:rsidRPr="00C7244C">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2B386CC" w14:textId="77777777" w:rsidR="00652DD6" w:rsidRPr="00C7244C" w:rsidRDefault="00652DD6" w:rsidP="003F1727">
            <w:pPr>
              <w:pStyle w:val="TAH"/>
              <w:rPr>
                <w:b w:val="0"/>
              </w:rPr>
            </w:pPr>
            <w:r w:rsidRPr="00C7244C">
              <w:t>SSB#1</w:t>
            </w:r>
          </w:p>
        </w:tc>
      </w:tr>
      <w:tr w:rsidR="00652DD6" w:rsidRPr="00C7244C" w14:paraId="16D81B89" w14:textId="77777777" w:rsidTr="003F172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4DFAA5D" w14:textId="77777777" w:rsidR="00652DD6" w:rsidRPr="00C7244C" w:rsidRDefault="00652DD6" w:rsidP="003F1727">
            <w:pPr>
              <w:pStyle w:val="TAH"/>
              <w:rPr>
                <w:b w:val="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9755AE" w14:textId="77777777" w:rsidR="00652DD6" w:rsidRPr="00C7244C" w:rsidRDefault="00652DD6" w:rsidP="003F1727">
            <w:pPr>
              <w:pStyle w:val="TAH"/>
              <w:rPr>
                <w:b w:val="0"/>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FBEA7EA" w14:textId="77777777" w:rsidR="00652DD6" w:rsidRPr="00C7244C" w:rsidRDefault="00652DD6" w:rsidP="003F1727">
            <w:pPr>
              <w:pStyle w:val="TAH"/>
              <w:rPr>
                <w:b w:val="0"/>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03C7C39" w14:textId="77777777" w:rsidR="00652DD6" w:rsidRPr="00C7244C" w:rsidRDefault="00652DD6" w:rsidP="003F1727">
            <w:pPr>
              <w:pStyle w:val="TAH"/>
              <w:rPr>
                <w:b w:val="0"/>
              </w:rPr>
            </w:pPr>
            <w:r w:rsidRPr="00C7244C">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663BB" w14:textId="77777777" w:rsidR="00652DD6" w:rsidRPr="00C7244C" w:rsidRDefault="00652DD6" w:rsidP="003F1727">
            <w:pPr>
              <w:pStyle w:val="TAH"/>
              <w:rPr>
                <w:b w:val="0"/>
              </w:rPr>
            </w:pPr>
            <w:r w:rsidRPr="00C7244C">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37DCF2A6" w14:textId="77777777" w:rsidR="00652DD6" w:rsidRPr="00C7244C" w:rsidRDefault="00652DD6" w:rsidP="003F1727">
            <w:pPr>
              <w:pStyle w:val="TAH"/>
              <w:rPr>
                <w:b w:val="0"/>
              </w:rPr>
            </w:pPr>
            <w:r w:rsidRPr="00C7244C">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558B92" w14:textId="77777777" w:rsidR="00652DD6" w:rsidRPr="00C7244C" w:rsidRDefault="00652DD6" w:rsidP="003F1727">
            <w:pPr>
              <w:pStyle w:val="TAH"/>
              <w:rPr>
                <w:b w:val="0"/>
              </w:rPr>
            </w:pPr>
            <w:r w:rsidRPr="00C7244C">
              <w:t>T2</w:t>
            </w:r>
          </w:p>
        </w:tc>
      </w:tr>
      <w:tr w:rsidR="00652DD6" w:rsidRPr="00C7244C" w14:paraId="3C30ED33"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BA512C9" w14:textId="77777777" w:rsidR="00652DD6" w:rsidRPr="00C7244C" w:rsidRDefault="00652DD6" w:rsidP="003F1727">
            <w:pPr>
              <w:pStyle w:val="TAC"/>
              <w:rPr>
                <w:rFonts w:eastAsia="Calibri" w:cs="Arial"/>
                <w:szCs w:val="22"/>
              </w:rPr>
            </w:pPr>
            <w:r w:rsidRPr="00C7244C">
              <w:rPr>
                <w:rFonts w:eastAsia="Calibri" w:cs="Arial"/>
                <w:szCs w:val="22"/>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06CE95D2" w14:textId="77777777" w:rsidR="00652DD6" w:rsidRPr="00C7244C" w:rsidRDefault="00652DD6" w:rsidP="003F1727">
            <w:pPr>
              <w:pStyle w:val="TAC"/>
              <w:rPr>
                <w:rFonts w:eastAsia="Calibri" w:cs="Arial"/>
                <w:szCs w:val="22"/>
              </w:rPr>
            </w:pPr>
          </w:p>
        </w:tc>
        <w:tc>
          <w:tcPr>
            <w:tcW w:w="2032" w:type="dxa"/>
            <w:tcBorders>
              <w:top w:val="single" w:sz="4" w:space="0" w:color="auto"/>
              <w:left w:val="single" w:sz="4" w:space="0" w:color="auto"/>
              <w:bottom w:val="single" w:sz="4" w:space="0" w:color="auto"/>
              <w:right w:val="single" w:sz="4" w:space="0" w:color="auto"/>
            </w:tcBorders>
            <w:vAlign w:val="center"/>
          </w:tcPr>
          <w:p w14:paraId="3E5642E0"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505DF3" w14:textId="77777777" w:rsidR="00652DD6" w:rsidRPr="00C7244C" w:rsidRDefault="00652DD6" w:rsidP="003F1727">
            <w:pPr>
              <w:pStyle w:val="TAC"/>
              <w:rPr>
                <w:rFonts w:eastAsia="Calibri" w:cs="Arial"/>
                <w:szCs w:val="22"/>
              </w:rPr>
            </w:pPr>
            <w:r w:rsidRPr="00C7244C">
              <w:rPr>
                <w:rFonts w:eastAsia="Calibri" w:cs="Arial"/>
                <w:szCs w:val="22"/>
              </w:rPr>
              <w:t>Setup 1 according to A.9</w:t>
            </w:r>
          </w:p>
        </w:tc>
      </w:tr>
      <w:tr w:rsidR="00652DD6" w:rsidRPr="00C7244C" w14:paraId="2A9FCBA3"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C0880AA" w14:textId="77777777" w:rsidR="00652DD6" w:rsidRPr="00C7244C" w:rsidRDefault="00652DD6" w:rsidP="003F1727">
            <w:pPr>
              <w:pStyle w:val="TAC"/>
              <w:rPr>
                <w:rFonts w:eastAsia="Calibri" w:cs="Arial"/>
                <w:szCs w:val="22"/>
              </w:rPr>
            </w:pPr>
            <w:r w:rsidRPr="00C7244C">
              <w:rPr>
                <w:rFonts w:eastAsia="Calibri" w:cs="Arial"/>
                <w:szCs w:val="22"/>
              </w:rPr>
              <w:t>Assumption for UE beamsNote 4</w:t>
            </w:r>
          </w:p>
        </w:tc>
        <w:tc>
          <w:tcPr>
            <w:tcW w:w="1418" w:type="dxa"/>
            <w:tcBorders>
              <w:top w:val="single" w:sz="4" w:space="0" w:color="auto"/>
              <w:left w:val="single" w:sz="4" w:space="0" w:color="auto"/>
              <w:bottom w:val="single" w:sz="4" w:space="0" w:color="auto"/>
              <w:right w:val="single" w:sz="4" w:space="0" w:color="auto"/>
            </w:tcBorders>
            <w:vAlign w:val="center"/>
          </w:tcPr>
          <w:p w14:paraId="2D3CCA02"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tcPr>
          <w:p w14:paraId="101E76D0"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7BC0B2FF" w14:textId="77777777" w:rsidR="00652DD6" w:rsidRPr="00C7244C" w:rsidRDefault="00652DD6" w:rsidP="003F1727">
            <w:pPr>
              <w:pStyle w:val="TAC"/>
              <w:rPr>
                <w:rFonts w:eastAsia="Calibri" w:cs="Arial"/>
                <w:szCs w:val="22"/>
              </w:rPr>
            </w:pPr>
            <w:r w:rsidRPr="00C7244C">
              <w:rPr>
                <w:rFonts w:eastAsia="Calibri" w:cs="Arial"/>
                <w:szCs w:val="22"/>
              </w:rPr>
              <w:t>Rough</w:t>
            </w:r>
          </w:p>
        </w:tc>
      </w:tr>
      <w:tr w:rsidR="00652DD6" w:rsidRPr="00C7244C" w14:paraId="1C930987"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F53EE60"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6C8E392B" wp14:editId="27342AF2">
                  <wp:extent cx="233680" cy="233680"/>
                  <wp:effectExtent l="0" t="0" r="0" b="0"/>
                  <wp:docPr id="5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ECC19F"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2CCEE6A" w14:textId="77777777" w:rsidR="00652DD6" w:rsidRPr="00C7244C" w:rsidRDefault="00652DD6" w:rsidP="003F1727">
            <w:pPr>
              <w:pStyle w:val="TAC"/>
              <w:rPr>
                <w:rFonts w:eastAsia="Calibri" w:cs="Arial"/>
                <w:szCs w:val="22"/>
              </w:rPr>
            </w:pPr>
            <w:r w:rsidRPr="00C7244C">
              <w:rPr>
                <w:rFonts w:eastAsia="Calibri" w:cs="Arial"/>
                <w:szCs w:val="22"/>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AE349CD" w14:textId="77777777" w:rsidR="00652DD6" w:rsidRPr="00C7244C" w:rsidRDefault="00652DD6" w:rsidP="003F1727">
            <w:pPr>
              <w:pStyle w:val="TAC"/>
              <w:rPr>
                <w:rFonts w:eastAsia="Calibri" w:cs="Arial"/>
                <w:szCs w:val="22"/>
              </w:rPr>
            </w:pPr>
            <w:r w:rsidRPr="00C7244C">
              <w:rPr>
                <w:rFonts w:eastAsia="Calibri" w:cs="Arial"/>
                <w:szCs w:val="22"/>
              </w:rPr>
              <w:t>-105</w:t>
            </w:r>
          </w:p>
        </w:tc>
      </w:tr>
      <w:tr w:rsidR="00652DD6" w:rsidRPr="00C7244C" w14:paraId="75873347" w14:textId="77777777" w:rsidTr="003F172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FE14188"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1760575D" wp14:editId="66044F45">
                  <wp:extent cx="233680" cy="233680"/>
                  <wp:effectExtent l="0" t="0" r="0" b="0"/>
                  <wp:docPr id="5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9BCECF"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7598ADA" w14:textId="77777777" w:rsidR="00652DD6" w:rsidRPr="00C7244C" w:rsidRDefault="00652DD6" w:rsidP="003F1727">
            <w:pPr>
              <w:pStyle w:val="TAC"/>
              <w:rPr>
                <w:rFonts w:eastAsia="Calibri" w:cs="Arial"/>
                <w:szCs w:val="22"/>
              </w:rPr>
            </w:pPr>
            <w:r w:rsidRPr="00C7244C">
              <w:rPr>
                <w:rFonts w:eastAsia="Calibri" w:cs="Arial"/>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130BB1D" w14:textId="77777777" w:rsidR="00652DD6" w:rsidRPr="00C7244C" w:rsidRDefault="00652DD6" w:rsidP="003F1727">
            <w:pPr>
              <w:pStyle w:val="TAC"/>
              <w:rPr>
                <w:rFonts w:eastAsia="Calibri" w:cs="Arial"/>
                <w:szCs w:val="22"/>
              </w:rPr>
            </w:pPr>
            <w:r w:rsidRPr="00C7244C">
              <w:rPr>
                <w:rFonts w:eastAsia="Calibri" w:cs="Arial"/>
                <w:szCs w:val="22"/>
              </w:rPr>
              <w:t>-96</w:t>
            </w:r>
          </w:p>
        </w:tc>
      </w:tr>
      <w:tr w:rsidR="00652DD6" w:rsidRPr="00C7244C" w14:paraId="1F3ED076" w14:textId="77777777" w:rsidTr="003F172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EC732C9"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F43CF0"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D27697"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31C498E" w14:textId="77777777" w:rsidR="00652DD6" w:rsidRPr="00C7244C" w:rsidRDefault="00652DD6" w:rsidP="003F1727">
            <w:pPr>
              <w:pStyle w:val="TAC"/>
              <w:rPr>
                <w:rFonts w:eastAsia="Calibri" w:cs="Arial"/>
                <w:szCs w:val="22"/>
              </w:rPr>
            </w:pPr>
            <w:r w:rsidRPr="00C7244C">
              <w:rPr>
                <w:rFonts w:eastAsia="Calibri" w:cs="Arial"/>
                <w:szCs w:val="22"/>
              </w:rPr>
              <w:t>-93</w:t>
            </w:r>
          </w:p>
        </w:tc>
      </w:tr>
      <w:tr w:rsidR="00652DD6" w:rsidRPr="00C7244C" w14:paraId="6355FB8E"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7D00CB8"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4E61E4A7" wp14:editId="1C8DCBAA">
                  <wp:extent cx="382905" cy="233680"/>
                  <wp:effectExtent l="0" t="0" r="0" b="0"/>
                  <wp:docPr id="5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7E657B" w14:textId="77777777" w:rsidR="00652DD6" w:rsidRPr="00C7244C" w:rsidRDefault="00652DD6" w:rsidP="003F1727">
            <w:pPr>
              <w:pStyle w:val="TAC"/>
              <w:rPr>
                <w:rFonts w:eastAsia="Calibri" w:cs="Arial"/>
                <w:szCs w:val="22"/>
              </w:rPr>
            </w:pPr>
            <w:r w:rsidRPr="00C7244C">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A07FEB2" w14:textId="77777777" w:rsidR="00652DD6" w:rsidRPr="00C7244C" w:rsidRDefault="00652DD6" w:rsidP="003F1727">
            <w:pPr>
              <w:pStyle w:val="TAC"/>
              <w:rPr>
                <w:rFonts w:eastAsia="Calibri" w:cs="Arial"/>
                <w:szCs w:val="22"/>
              </w:rPr>
            </w:pPr>
            <w:r w:rsidRPr="00C7244C">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652DD6" w:rsidRPr="00C7244C" w:rsidRDefault="00652DD6" w:rsidP="003F1727">
            <w:pPr>
              <w:pStyle w:val="TAC"/>
              <w:rPr>
                <w:rFonts w:eastAsia="Calibri" w:cs="Arial"/>
                <w:szCs w:val="22"/>
              </w:rPr>
            </w:pPr>
            <w:r w:rsidRPr="00C7244C">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B43EF8B"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8496935" w14:textId="77777777" w:rsidR="00652DD6" w:rsidRPr="00C7244C" w:rsidRDefault="00652DD6" w:rsidP="003F1727">
            <w:pPr>
              <w:pStyle w:val="TAC"/>
              <w:rPr>
                <w:rFonts w:eastAsia="Calibri" w:cs="Arial"/>
                <w:szCs w:val="22"/>
              </w:rPr>
            </w:pPr>
            <w:r w:rsidRPr="00C7244C">
              <w:rPr>
                <w:rFonts w:cs="Arial"/>
              </w:rPr>
              <w:t>9</w:t>
            </w:r>
          </w:p>
        </w:tc>
      </w:tr>
      <w:tr w:rsidR="00652DD6" w:rsidRPr="00C7244C" w14:paraId="6A54E065" w14:textId="77777777" w:rsidTr="003F172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A0669A" w14:textId="77777777" w:rsidR="00652DD6" w:rsidRPr="00C7244C" w:rsidRDefault="00652DD6" w:rsidP="003F1727">
            <w:pPr>
              <w:pStyle w:val="TAC"/>
              <w:rPr>
                <w:rFonts w:eastAsia="Calibri" w:cs="Arial"/>
                <w:szCs w:val="22"/>
              </w:rPr>
            </w:pPr>
            <w:r w:rsidRPr="00C7244C">
              <w:rPr>
                <w:rFonts w:eastAsia="Calibri" w:cs="Arial"/>
                <w:szCs w:val="22"/>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8D10FD"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6D19B3D" w14:textId="77777777" w:rsidR="00652DD6" w:rsidRPr="00C7244C" w:rsidRDefault="00652DD6" w:rsidP="003F1727">
            <w:pPr>
              <w:pStyle w:val="TAC"/>
              <w:rPr>
                <w:rFonts w:eastAsia="Calibri" w:cs="Arial"/>
                <w:szCs w:val="22"/>
              </w:rPr>
            </w:pPr>
            <w:r w:rsidRPr="00C7244C">
              <w:rPr>
                <w:rFonts w:eastAsia="Calibri" w:cs="Arial"/>
                <w:szCs w:val="22"/>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23D717E" w14:textId="77777777" w:rsidR="00652DD6" w:rsidRPr="00C7244C" w:rsidRDefault="00652DD6" w:rsidP="003F1727">
            <w:pPr>
              <w:pStyle w:val="TAC"/>
              <w:rPr>
                <w:rFonts w:eastAsia="Calibri" w:cs="Arial"/>
                <w:szCs w:val="22"/>
              </w:rPr>
            </w:pPr>
            <w:r w:rsidRPr="00C7244C">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5A37ABB0" w14:textId="77777777" w:rsidR="00652DD6" w:rsidRPr="00C7244C" w:rsidRDefault="00652DD6" w:rsidP="003F1727">
            <w:pPr>
              <w:pStyle w:val="TAC"/>
              <w:rPr>
                <w:rFonts w:eastAsia="Calibri" w:cs="Arial"/>
                <w:szCs w:val="22"/>
              </w:rPr>
            </w:pPr>
            <w:r w:rsidRPr="00C7244C">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2B44F59" w14:textId="77777777" w:rsidR="00652DD6" w:rsidRPr="00C7244C" w:rsidRDefault="00652DD6" w:rsidP="003F1727">
            <w:pPr>
              <w:pStyle w:val="TAC"/>
              <w:rPr>
                <w:rFonts w:eastAsia="Calibri" w:cs="Arial"/>
                <w:szCs w:val="22"/>
              </w:rPr>
            </w:pPr>
            <w:r w:rsidRPr="00C7244C">
              <w:rPr>
                <w:rFonts w:cs="Arial"/>
              </w:rPr>
              <w:t>-87</w:t>
            </w:r>
          </w:p>
        </w:tc>
      </w:tr>
      <w:tr w:rsidR="00652DD6" w:rsidRPr="00C7244C" w14:paraId="35F98C94" w14:textId="77777777" w:rsidTr="003F172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318571"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D91877"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E8C73F6" w14:textId="77777777" w:rsidR="00652DD6" w:rsidRPr="00C7244C" w:rsidRDefault="00652DD6" w:rsidP="003F172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652DD6" w:rsidRPr="00C7244C" w:rsidRDefault="00652DD6" w:rsidP="003F1727">
            <w:pPr>
              <w:pStyle w:val="TAC"/>
              <w:rPr>
                <w:rFonts w:eastAsia="Calibri" w:cs="Arial"/>
                <w:szCs w:val="22"/>
              </w:rPr>
            </w:pPr>
            <w:r w:rsidRPr="00C7244C">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1E6E933" w14:textId="77777777" w:rsidR="00652DD6" w:rsidRPr="00C7244C" w:rsidRDefault="00652DD6" w:rsidP="003F1727">
            <w:pPr>
              <w:pStyle w:val="TAC"/>
              <w:rPr>
                <w:rFonts w:eastAsia="Calibri" w:cs="Arial"/>
                <w:szCs w:val="22"/>
              </w:rPr>
            </w:pPr>
            <w:r w:rsidRPr="00C7244C">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528D31D4"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DBD65DD" w14:textId="77777777" w:rsidR="00652DD6" w:rsidRPr="00C7244C" w:rsidRDefault="00652DD6" w:rsidP="003F1727">
            <w:pPr>
              <w:pStyle w:val="TAC"/>
              <w:rPr>
                <w:rFonts w:eastAsia="Calibri" w:cs="Arial"/>
                <w:szCs w:val="22"/>
              </w:rPr>
            </w:pPr>
            <w:r w:rsidRPr="00C7244C">
              <w:rPr>
                <w:rFonts w:eastAsia="Calibri" w:cs="Arial"/>
                <w:szCs w:val="22"/>
              </w:rPr>
              <w:t>-84</w:t>
            </w:r>
          </w:p>
        </w:tc>
      </w:tr>
      <w:tr w:rsidR="00652DD6" w:rsidRPr="00C7244C" w14:paraId="657E3669" w14:textId="77777777" w:rsidTr="003F172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192D392" w14:textId="77777777" w:rsidR="00652DD6" w:rsidRPr="00C7244C" w:rsidRDefault="00652DD6" w:rsidP="003F1727">
            <w:pPr>
              <w:pStyle w:val="TAC"/>
              <w:rPr>
                <w:rFonts w:eastAsia="Calibri" w:cs="Arial"/>
                <w:szCs w:val="22"/>
              </w:rPr>
            </w:pPr>
            <w:r w:rsidRPr="00C7244C">
              <w:rPr>
                <w:rFonts w:eastAsia="Calibri" w:cs="Arial"/>
                <w:szCs w:val="22"/>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CB5EA8"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CFB2BF8" w14:textId="77777777" w:rsidR="00652DD6" w:rsidRPr="00C7244C" w:rsidRDefault="00652DD6" w:rsidP="003F1727">
            <w:pPr>
              <w:pStyle w:val="TAC"/>
              <w:rPr>
                <w:rFonts w:eastAsia="Calibri" w:cs="Arial"/>
                <w:szCs w:val="22"/>
              </w:rPr>
            </w:pPr>
            <w:r w:rsidRPr="00C7244C">
              <w:rPr>
                <w:rFonts w:eastAsia="Calibri" w:cs="Arial"/>
                <w:szCs w:val="22"/>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D2BA3B"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3F746E"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652DD6" w:rsidRPr="00C7244C" w:rsidRDefault="00652DD6" w:rsidP="003F1727">
            <w:pPr>
              <w:pStyle w:val="TAC"/>
              <w:rPr>
                <w:rFonts w:eastAsia="Calibri" w:cs="Arial"/>
                <w:szCs w:val="22"/>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D744FC" w14:textId="77777777" w:rsidR="00652DD6" w:rsidRPr="00C7244C" w:rsidRDefault="00652DD6" w:rsidP="003F1727">
            <w:pPr>
              <w:pStyle w:val="TAC"/>
              <w:rPr>
                <w:rFonts w:eastAsia="Calibri" w:cs="Arial"/>
                <w:szCs w:val="22"/>
              </w:rPr>
            </w:pPr>
            <w:r w:rsidRPr="00C7244C">
              <w:rPr>
                <w:rFonts w:eastAsia="Calibri" w:cs="Arial"/>
                <w:szCs w:val="22"/>
              </w:rPr>
              <w:t>-57.47</w:t>
            </w:r>
          </w:p>
        </w:tc>
      </w:tr>
      <w:tr w:rsidR="00652DD6" w:rsidRPr="00C7244C" w14:paraId="5CEF5477" w14:textId="77777777" w:rsidTr="003F172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5FA4332"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F0A1F7"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82618A" w14:textId="77777777" w:rsidR="00652DD6" w:rsidRPr="00C7244C" w:rsidRDefault="00652DD6" w:rsidP="003F172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8DEB57"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8A334F" w14:textId="77777777" w:rsidR="00652DD6" w:rsidRPr="00C7244C" w:rsidRDefault="00652DD6" w:rsidP="003F1727">
            <w:pPr>
              <w:pStyle w:val="TAC"/>
              <w:rPr>
                <w:rFonts w:eastAsia="Calibri" w:cs="Arial"/>
                <w:szCs w:val="22"/>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DF3B36" w14:textId="77777777" w:rsidR="00652DD6" w:rsidRPr="00C7244C" w:rsidRDefault="00652DD6" w:rsidP="003F1727">
            <w:pPr>
              <w:pStyle w:val="TAC"/>
              <w:rPr>
                <w:rFonts w:eastAsia="Calibri" w:cs="Arial"/>
                <w:szCs w:val="22"/>
              </w:rPr>
            </w:pPr>
            <w:r w:rsidRPr="00C7244C">
              <w:rPr>
                <w:rFonts w:eastAsia="Calibri" w:cs="Arial"/>
                <w:szCs w:val="22"/>
              </w:rPr>
              <w:t>-57.47</w:t>
            </w:r>
          </w:p>
        </w:tc>
      </w:tr>
      <w:tr w:rsidR="00652DD6" w:rsidRPr="00C7244C" w14:paraId="30235A2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4884EDE"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06CAE8F1" wp14:editId="31571129">
                  <wp:extent cx="531495" cy="23368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C467B3B"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F26572" w14:textId="77777777" w:rsidR="00652DD6" w:rsidRPr="00C7244C" w:rsidRDefault="00652DD6" w:rsidP="003F1727">
            <w:pPr>
              <w:pStyle w:val="TAC"/>
              <w:rPr>
                <w:rFonts w:eastAsia="Calibri" w:cs="Arial"/>
                <w:szCs w:val="22"/>
              </w:rPr>
            </w:pPr>
            <w:r w:rsidRPr="00C7244C">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C2A862D" w14:textId="77777777" w:rsidR="00652DD6" w:rsidRPr="00C7244C" w:rsidRDefault="00652DD6" w:rsidP="003F1727">
            <w:pPr>
              <w:pStyle w:val="TAC"/>
              <w:rPr>
                <w:rFonts w:eastAsia="Calibri" w:cs="Arial"/>
                <w:szCs w:val="22"/>
              </w:rPr>
            </w:pPr>
            <w:r w:rsidRPr="00C7244C">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6A5C4B" w14:textId="77777777" w:rsidR="00652DD6" w:rsidRPr="00C7244C" w:rsidRDefault="00652DD6" w:rsidP="003F1727">
            <w:pPr>
              <w:pStyle w:val="TAC"/>
              <w:rPr>
                <w:rFonts w:eastAsia="Calibri" w:cs="Arial"/>
                <w:szCs w:val="22"/>
              </w:rPr>
            </w:pPr>
            <w:r w:rsidRPr="00C7244C">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636B1C"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610DE0C" w14:textId="77777777" w:rsidR="00652DD6" w:rsidRPr="00C7244C" w:rsidRDefault="00652DD6" w:rsidP="003F1727">
            <w:pPr>
              <w:pStyle w:val="TAC"/>
              <w:rPr>
                <w:rFonts w:eastAsia="Calibri" w:cs="Arial"/>
                <w:szCs w:val="22"/>
              </w:rPr>
            </w:pPr>
            <w:r w:rsidRPr="00C7244C">
              <w:rPr>
                <w:rFonts w:eastAsia="Calibri" w:cs="Arial"/>
                <w:szCs w:val="22"/>
              </w:rPr>
              <w:t>9</w:t>
            </w:r>
          </w:p>
        </w:tc>
      </w:tr>
      <w:tr w:rsidR="00652DD6" w:rsidRPr="00C7244C" w14:paraId="31F590E5"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745BA25" w14:textId="77777777" w:rsidR="00652DD6" w:rsidRPr="00C7244C" w:rsidRDefault="00652DD6" w:rsidP="003F1727">
            <w:pPr>
              <w:pStyle w:val="TAN"/>
              <w:rPr>
                <w:lang w:eastAsia="fr-FR"/>
              </w:rPr>
            </w:pPr>
            <w:r w:rsidRPr="00C7244C">
              <w:rPr>
                <w:lang w:eastAsia="fr-FR"/>
              </w:rPr>
              <w:t>Note 1:</w:t>
            </w:r>
            <w:r w:rsidRPr="00C7244C">
              <w:rPr>
                <w:rFonts w:cs="Arial"/>
                <w:lang w:eastAsia="fr-FR"/>
              </w:rPr>
              <w:tab/>
            </w:r>
            <w:r w:rsidRPr="00C7244C">
              <w:rPr>
                <w:lang w:eastAsia="fr-FR"/>
              </w:rPr>
              <w:t>The resources for uplink transmission are assigned to the UE prior to the start of time period T2.</w:t>
            </w:r>
          </w:p>
          <w:p w14:paraId="2902F795"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6232F34A">
                <v:shape id="_x0000_i1266" type="#_x0000_t75" style="width:21.6pt;height:21.6pt" o:ole="" fillcolor="window">
                  <v:imagedata r:id="rId8" o:title=""/>
                </v:shape>
                <o:OLEObject Type="Embed" ProgID="Equation.3" ShapeID="_x0000_i1266" DrawAspect="Content" ObjectID="_1781671942" r:id="rId284"/>
              </w:object>
            </w:r>
            <w:r w:rsidRPr="00C7244C">
              <w:rPr>
                <w:lang w:eastAsia="fr-FR"/>
              </w:rPr>
              <w:t xml:space="preserve"> to be fulfilled.</w:t>
            </w:r>
          </w:p>
          <w:p w14:paraId="71E0D64F" w14:textId="77777777" w:rsidR="00652DD6" w:rsidRPr="00C7244C" w:rsidRDefault="00652DD6" w:rsidP="003F1727">
            <w:pPr>
              <w:pStyle w:val="TAN"/>
              <w:rPr>
                <w:lang w:eastAsia="fr-FR"/>
              </w:rPr>
            </w:pPr>
            <w:r w:rsidRPr="00C7244C">
              <w:rPr>
                <w:lang w:eastAsia="fr-FR"/>
              </w:rPr>
              <w:t>Note 3:</w:t>
            </w:r>
            <w:r w:rsidRPr="00C7244C">
              <w:rPr>
                <w:rFonts w:cs="Arial"/>
                <w:lang w:eastAsia="fr-FR"/>
              </w:rPr>
              <w:tab/>
            </w:r>
            <w:r w:rsidRPr="00C7244C">
              <w:rPr>
                <w:lang w:eastAsia="fr-FR"/>
              </w:rPr>
              <w:t>SSB_RP and Io levels have been derived from other parameters for information purposes. They are not settable parameters themselves.</w:t>
            </w:r>
          </w:p>
          <w:p w14:paraId="598A83F7" w14:textId="77777777" w:rsidR="00652DD6" w:rsidRPr="00C7244C" w:rsidRDefault="00652DD6" w:rsidP="003F1727">
            <w:pPr>
              <w:pStyle w:val="TAN"/>
              <w:rPr>
                <w:lang w:eastAsia="fr-FR"/>
              </w:rPr>
            </w:pPr>
            <w:r w:rsidRPr="00C7244C">
              <w:rPr>
                <w:rFonts w:cs="Arial"/>
              </w:rPr>
              <w:t xml:space="preserve">Note </w:t>
            </w:r>
            <w:r w:rsidRPr="00C7244C">
              <w:rPr>
                <w:rFonts w:cs="Arial"/>
                <w:lang w:eastAsia="zh-CN"/>
              </w:rPr>
              <w:t>4</w:t>
            </w:r>
            <w:r w:rsidRPr="00C7244C">
              <w:rPr>
                <w:rFonts w:cs="Arial"/>
              </w:rPr>
              <w:t>:</w:t>
            </w:r>
            <w:r w:rsidRPr="00C7244C">
              <w:rPr>
                <w:rFonts w:cs="Arial"/>
              </w:rPr>
              <w:tab/>
              <w:t>Information about types of UE beam is given in TS 38.133 Annex B.2.1.3, and does not limit UE implementation or test system implementation</w:t>
            </w:r>
          </w:p>
        </w:tc>
      </w:tr>
    </w:tbl>
    <w:p w14:paraId="34C465D4" w14:textId="77777777" w:rsidR="00652DD6" w:rsidRPr="00C7244C" w:rsidRDefault="00652DD6" w:rsidP="00652DD6"/>
    <w:p w14:paraId="6D83382D" w14:textId="77777777" w:rsidR="00652DD6" w:rsidRPr="00C7244C" w:rsidRDefault="00652DD6" w:rsidP="00652DD6">
      <w:pPr>
        <w:rPr>
          <w:rFonts w:cs="v4.2.0"/>
        </w:rPr>
      </w:pPr>
      <w:r w:rsidRPr="00C7244C">
        <w:rPr>
          <w:rFonts w:cs="v4.2.0"/>
        </w:rPr>
        <w:t>The UE shall send L1-RSRP report every 320 slots. No later than X ms plus 640 slots from the beginning of time period T2, UE shall send L1-RSRP report including the results for both SSB#0 and SSB#1 while meeting the accuracy requirements defined in clause 10.1.20.1, where X is</w:t>
      </w:r>
    </w:p>
    <w:p w14:paraId="5E0EFF19" w14:textId="77777777" w:rsidR="00652DD6" w:rsidRPr="00C7244C" w:rsidRDefault="00652DD6" w:rsidP="00652DD6">
      <w:pPr>
        <w:pStyle w:val="B1"/>
        <w:rPr>
          <w:rFonts w:eastAsia="SimSun"/>
        </w:rPr>
      </w:pPr>
      <w:r w:rsidRPr="00C7244C">
        <w:rPr>
          <w:rFonts w:eastAsia="SimSun"/>
        </w:rPr>
        <w:t>-</w:t>
      </w:r>
      <w:r w:rsidRPr="00C7244C">
        <w:rPr>
          <w:rFonts w:eastAsia="SimSun"/>
        </w:rPr>
        <w:tab/>
        <w:t>1680 for UE supporting power class 1</w:t>
      </w:r>
    </w:p>
    <w:p w14:paraId="005D3987" w14:textId="77777777" w:rsidR="00652DD6" w:rsidRPr="00C7244C" w:rsidRDefault="00652DD6" w:rsidP="00652DD6">
      <w:pPr>
        <w:pStyle w:val="B1"/>
        <w:rPr>
          <w:rFonts w:eastAsia="SimSun"/>
          <w:sz w:val="24"/>
          <w:szCs w:val="24"/>
        </w:rPr>
      </w:pPr>
      <w:r w:rsidRPr="00C7244C">
        <w:rPr>
          <w:rFonts w:eastAsia="SimSun"/>
        </w:rPr>
        <w:t>-</w:t>
      </w:r>
      <w:r w:rsidRPr="00C7244C">
        <w:rPr>
          <w:rFonts w:eastAsia="SimSun"/>
        </w:rPr>
        <w:tab/>
        <w:t>1200 for UE supporting power class 2,3 or 4</w:t>
      </w:r>
      <w:r w:rsidRPr="00C7244C">
        <w:rPr>
          <w:rFonts w:eastAsia="SimSun"/>
          <w:sz w:val="24"/>
          <w:szCs w:val="24"/>
        </w:rPr>
        <w:t>.</w:t>
      </w:r>
    </w:p>
    <w:p w14:paraId="1374A28C" w14:textId="54274D17" w:rsidR="00652DD6" w:rsidRPr="00C7244C" w:rsidRDefault="00652DD6" w:rsidP="00652DD6">
      <w:pPr>
        <w:rPr>
          <w:lang w:eastAsia="sv-SE"/>
        </w:rPr>
      </w:pPr>
      <w:r w:rsidRPr="00C7244C">
        <w:rPr>
          <w:lang w:eastAsia="sv-SE"/>
        </w:rPr>
        <w:t>Each L1-RSRP measurement report shall meet the corresponding absolute accuracy requirements in Table 7.6.3.1.5-2 for</w:t>
      </w:r>
      <w:r w:rsidRPr="00C7244C">
        <w:t xml:space="preserve"> test configuration 1  </w:t>
      </w:r>
      <w:r w:rsidRPr="00C7244C">
        <w:rPr>
          <w:lang w:eastAsia="sv-SE"/>
        </w:rPr>
        <w:t xml:space="preserve">and the corresponding absolute accuracy requirements in Table 7.6.3.1.5-3 </w:t>
      </w:r>
      <w:r w:rsidRPr="00C7244C">
        <w:t xml:space="preserve">for test configuration 2 </w:t>
      </w:r>
      <w:r w:rsidRPr="00C7244C">
        <w:rPr>
          <w:lang w:eastAsia="sv-SE"/>
        </w:rPr>
        <w:t xml:space="preserve">and the corresponding relative accuracy requirements in Table 7.6.3.1.5-4 </w:t>
      </w:r>
      <w:r w:rsidRPr="00C7244C">
        <w:t xml:space="preserve">for all test configurations. </w:t>
      </w:r>
    </w:p>
    <w:p w14:paraId="7C8C98AB" w14:textId="0E973D9A" w:rsidR="00652DD6" w:rsidRPr="00C7244C" w:rsidRDefault="00652DD6" w:rsidP="00652DD6">
      <w:pPr>
        <w:pStyle w:val="TH"/>
      </w:pPr>
      <w:r w:rsidRPr="00C7244C">
        <w:t>Table 7</w:t>
      </w:r>
      <w:r w:rsidRPr="00C7244C">
        <w:rPr>
          <w:lang w:eastAsia="sv-SE"/>
        </w:rPr>
        <w:t>.6.3.1.5-</w:t>
      </w:r>
      <w:r w:rsidRPr="00C7244C">
        <w:t>2: L1-RSRP absolute accuracy requirements for the reported values for test configuration 1</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26E2B498"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8C9CF17"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11A71DC"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8EC9DB" w14:textId="77777777" w:rsidR="00652DD6" w:rsidRPr="00C7244C" w:rsidRDefault="00652DD6" w:rsidP="003F1727">
            <w:pPr>
              <w:pStyle w:val="TAH"/>
            </w:pPr>
            <w:r w:rsidRPr="00C7244C">
              <w:rPr>
                <w:rFonts w:ascii="Arial Bold" w:hAnsi="Arial Bold"/>
              </w:rPr>
              <w:t>T2</w:t>
            </w:r>
          </w:p>
        </w:tc>
      </w:tr>
      <w:tr w:rsidR="00652DD6" w:rsidRPr="00C7244C" w14:paraId="574E78A2" w14:textId="77777777" w:rsidTr="003F1727">
        <w:trPr>
          <w:trHeight w:val="207"/>
          <w:jc w:val="center"/>
        </w:trPr>
        <w:tc>
          <w:tcPr>
            <w:tcW w:w="2874" w:type="dxa"/>
            <w:tcBorders>
              <w:left w:val="single" w:sz="4" w:space="0" w:color="auto"/>
              <w:right w:val="single" w:sz="4" w:space="0" w:color="auto"/>
            </w:tcBorders>
            <w:vAlign w:val="center"/>
          </w:tcPr>
          <w:p w14:paraId="6237037C"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738D84D6"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172DE8F3" w14:textId="77777777" w:rsidR="00652DD6" w:rsidRPr="00C7244C" w:rsidRDefault="00652DD6" w:rsidP="003F1727">
            <w:pPr>
              <w:pStyle w:val="TAC"/>
            </w:pPr>
            <w:r w:rsidRPr="00C7244C">
              <w:t>40</w:t>
            </w:r>
          </w:p>
        </w:tc>
      </w:tr>
      <w:tr w:rsidR="00652DD6" w:rsidRPr="00C7244C" w14:paraId="293CE920" w14:textId="77777777" w:rsidTr="003F1727">
        <w:trPr>
          <w:trHeight w:val="207"/>
          <w:jc w:val="center"/>
        </w:trPr>
        <w:tc>
          <w:tcPr>
            <w:tcW w:w="2874" w:type="dxa"/>
            <w:tcBorders>
              <w:left w:val="single" w:sz="4" w:space="0" w:color="auto"/>
              <w:right w:val="single" w:sz="4" w:space="0" w:color="auto"/>
            </w:tcBorders>
            <w:vAlign w:val="center"/>
          </w:tcPr>
          <w:p w14:paraId="7876CE31"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00D12ADC"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7365F38A" w14:textId="77777777" w:rsidR="00652DD6" w:rsidRPr="00C7244C" w:rsidRDefault="00652DD6" w:rsidP="003F1727">
            <w:pPr>
              <w:pStyle w:val="TAC"/>
            </w:pPr>
            <w:r w:rsidRPr="00C7244C">
              <w:t>99</w:t>
            </w:r>
          </w:p>
        </w:tc>
      </w:tr>
    </w:tbl>
    <w:p w14:paraId="20C83689" w14:textId="77777777" w:rsidR="00652DD6" w:rsidRPr="00C7244C" w:rsidRDefault="00652DD6" w:rsidP="00652DD6"/>
    <w:p w14:paraId="3BE0EB4E" w14:textId="10734330" w:rsidR="00652DD6" w:rsidRPr="00C7244C" w:rsidRDefault="00652DD6" w:rsidP="00652DD6">
      <w:pPr>
        <w:pStyle w:val="TH"/>
      </w:pPr>
      <w:r w:rsidRPr="00C7244C">
        <w:t xml:space="preserve">Table </w:t>
      </w:r>
      <w:r w:rsidRPr="00C7244C">
        <w:rPr>
          <w:lang w:eastAsia="sv-SE"/>
        </w:rPr>
        <w:t>7.6.3.1.5-</w:t>
      </w:r>
      <w:r w:rsidRPr="00C7244C">
        <w:t>3: L1-RSRP absolute accuracy requirements for the reported values for test configuration 2</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6718C422"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EAFD864"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B0D51FC"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90F32B2" w14:textId="77777777" w:rsidR="00652DD6" w:rsidRPr="00C7244C" w:rsidRDefault="00652DD6" w:rsidP="003F1727">
            <w:pPr>
              <w:pStyle w:val="TAH"/>
            </w:pPr>
            <w:r w:rsidRPr="00C7244C">
              <w:rPr>
                <w:rFonts w:ascii="Arial Bold" w:hAnsi="Arial Bold"/>
              </w:rPr>
              <w:t>T2</w:t>
            </w:r>
          </w:p>
        </w:tc>
      </w:tr>
      <w:tr w:rsidR="00652DD6" w:rsidRPr="00C7244C" w14:paraId="6BBCB9B0" w14:textId="77777777" w:rsidTr="003F1727">
        <w:trPr>
          <w:trHeight w:val="207"/>
          <w:jc w:val="center"/>
        </w:trPr>
        <w:tc>
          <w:tcPr>
            <w:tcW w:w="2874" w:type="dxa"/>
            <w:tcBorders>
              <w:left w:val="single" w:sz="4" w:space="0" w:color="auto"/>
              <w:right w:val="single" w:sz="4" w:space="0" w:color="auto"/>
            </w:tcBorders>
            <w:vAlign w:val="center"/>
          </w:tcPr>
          <w:p w14:paraId="3C2934A7"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13D5BE84"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09FA8B40" w14:textId="77777777" w:rsidR="00652DD6" w:rsidRPr="00C7244C" w:rsidRDefault="00652DD6" w:rsidP="003F1727">
            <w:pPr>
              <w:pStyle w:val="TAC"/>
            </w:pPr>
            <w:r w:rsidRPr="00C7244C">
              <w:t>43</w:t>
            </w:r>
          </w:p>
        </w:tc>
      </w:tr>
      <w:tr w:rsidR="00652DD6" w:rsidRPr="00C7244C" w14:paraId="046ACC97" w14:textId="77777777" w:rsidTr="003F1727">
        <w:trPr>
          <w:trHeight w:val="207"/>
          <w:jc w:val="center"/>
        </w:trPr>
        <w:tc>
          <w:tcPr>
            <w:tcW w:w="2874" w:type="dxa"/>
            <w:tcBorders>
              <w:left w:val="single" w:sz="4" w:space="0" w:color="auto"/>
              <w:right w:val="single" w:sz="4" w:space="0" w:color="auto"/>
            </w:tcBorders>
            <w:vAlign w:val="center"/>
          </w:tcPr>
          <w:p w14:paraId="422C91EB"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42E6BD50"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28F970D8" w14:textId="77777777" w:rsidR="00652DD6" w:rsidRPr="00C7244C" w:rsidRDefault="00652DD6" w:rsidP="003F1727">
            <w:pPr>
              <w:pStyle w:val="TAC"/>
            </w:pPr>
            <w:r w:rsidRPr="00C7244C">
              <w:t>102</w:t>
            </w:r>
          </w:p>
        </w:tc>
      </w:tr>
    </w:tbl>
    <w:p w14:paraId="1037603A" w14:textId="77777777" w:rsidR="00652DD6" w:rsidRPr="00C7244C" w:rsidRDefault="00652DD6" w:rsidP="00652DD6"/>
    <w:p w14:paraId="37733A5B" w14:textId="5D07313A" w:rsidR="00652DD6" w:rsidRPr="00C7244C" w:rsidRDefault="00652DD6" w:rsidP="00652DD6">
      <w:pPr>
        <w:pStyle w:val="TH"/>
      </w:pPr>
      <w:r w:rsidRPr="00C7244C">
        <w:t xml:space="preserve">Table </w:t>
      </w:r>
      <w:r w:rsidRPr="00C7244C">
        <w:rPr>
          <w:lang w:eastAsia="sv-SE"/>
        </w:rPr>
        <w:t>7.6.3.1.5</w:t>
      </w:r>
      <w:r w:rsidRPr="00C7244C">
        <w:t>-4: L1-RSRP relative accuracy requirements for the reported values for all test configurations</w:t>
      </w:r>
      <w:r w:rsidR="00A072C6" w:rsidRPr="00C7244C">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C7244C" w14:paraId="38112ED0"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A92921E"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3FC79AA" w14:textId="77777777" w:rsidR="00652DD6" w:rsidRPr="00C7244C" w:rsidRDefault="00652DD6"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tcPr>
          <w:p w14:paraId="47D456C2" w14:textId="77777777" w:rsidR="00652DD6" w:rsidRPr="00C7244C" w:rsidRDefault="00652DD6" w:rsidP="003F1727">
            <w:pPr>
              <w:pStyle w:val="TAH"/>
            </w:pPr>
            <w:r w:rsidRPr="00C7244C">
              <w:t>T2</w:t>
            </w:r>
          </w:p>
        </w:tc>
      </w:tr>
      <w:tr w:rsidR="00652DD6" w:rsidRPr="00C7244C" w14:paraId="66B0EBF7"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DAF58" w14:textId="77777777" w:rsidR="00652DD6" w:rsidRPr="00C7244C" w:rsidRDefault="00652DD6"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077C64EA"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4A382359" w14:textId="77777777" w:rsidR="00652DD6" w:rsidRPr="00C7244C" w:rsidRDefault="00652DD6" w:rsidP="003F1727">
            <w:pPr>
              <w:pStyle w:val="TAC"/>
            </w:pPr>
            <w:r w:rsidRPr="00C7244C">
              <w:t>1</w:t>
            </w:r>
          </w:p>
        </w:tc>
      </w:tr>
      <w:tr w:rsidR="00652DD6" w:rsidRPr="00C7244C" w14:paraId="6779953C"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C594C62" w14:textId="77777777" w:rsidR="00652DD6" w:rsidRPr="00C7244C" w:rsidRDefault="00652DD6"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78D4036C"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78942C6F" w14:textId="77777777" w:rsidR="00652DD6" w:rsidRPr="00C7244C" w:rsidRDefault="00652DD6" w:rsidP="003F1727">
            <w:pPr>
              <w:pStyle w:val="TAC"/>
            </w:pPr>
            <w:r w:rsidRPr="00C7244C">
              <w:t>7</w:t>
            </w:r>
          </w:p>
        </w:tc>
      </w:tr>
    </w:tbl>
    <w:p w14:paraId="3E5F02D4" w14:textId="77777777" w:rsidR="00652DD6" w:rsidRPr="00C7244C" w:rsidRDefault="00652DD6" w:rsidP="00652DD6">
      <w:pPr>
        <w:rPr>
          <w:rFonts w:cs="v4.2.0"/>
        </w:rPr>
      </w:pPr>
    </w:p>
    <w:p w14:paraId="5DFC454C" w14:textId="77777777" w:rsidR="00652DD6" w:rsidRPr="00C7244C" w:rsidRDefault="00652DD6" w:rsidP="00652DD6">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31FB5CFC" w14:textId="77777777" w:rsidR="00652DD6" w:rsidRPr="00C7244C" w:rsidRDefault="00652DD6" w:rsidP="00652DD6">
      <w:pPr>
        <w:pStyle w:val="Heading4"/>
        <w:rPr>
          <w:lang w:eastAsia="sv-SE"/>
        </w:rPr>
      </w:pPr>
      <w:r w:rsidRPr="00C7244C">
        <w:rPr>
          <w:lang w:eastAsia="sv-SE"/>
        </w:rPr>
        <w:t>7.6.3.2</w:t>
      </w:r>
      <w:r w:rsidRPr="00C7244C">
        <w:rPr>
          <w:lang w:eastAsia="sv-SE"/>
        </w:rPr>
        <w:tab/>
        <w:t>NR SA FR2 SSB-based L1-RSRP measurement in DRX</w:t>
      </w:r>
    </w:p>
    <w:p w14:paraId="132B0A5D" w14:textId="77777777" w:rsidR="00652DD6" w:rsidRPr="00C7244C" w:rsidRDefault="00652DD6" w:rsidP="00652DD6">
      <w:pPr>
        <w:pStyle w:val="EditorsNote"/>
      </w:pPr>
      <w:r w:rsidRPr="00C7244C">
        <w:t>Editor’s Note: This test case has been completed for the following configurations:</w:t>
      </w:r>
    </w:p>
    <w:p w14:paraId="75394AF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31FD632F" w14:textId="77777777" w:rsidR="00652DD6" w:rsidRPr="00C7244C" w:rsidRDefault="00652DD6" w:rsidP="00652DD6">
      <w:pPr>
        <w:pStyle w:val="EditorsNote"/>
      </w:pPr>
      <w:r w:rsidRPr="00C7244C">
        <w:t>- UE PC3</w:t>
      </w:r>
    </w:p>
    <w:p w14:paraId="60D2D551" w14:textId="77777777" w:rsidR="00652DD6" w:rsidRPr="00C7244C" w:rsidRDefault="00652DD6" w:rsidP="00652DD6">
      <w:pPr>
        <w:pStyle w:val="EditorsNote"/>
      </w:pPr>
      <w:r w:rsidRPr="00C7244C">
        <w:t>- Normal conditions</w:t>
      </w:r>
    </w:p>
    <w:p w14:paraId="134E7D10" w14:textId="77777777" w:rsidR="00652DD6" w:rsidRPr="00C7244C" w:rsidRDefault="00652DD6" w:rsidP="00652DD6">
      <w:pPr>
        <w:pStyle w:val="EditorsNote"/>
      </w:pPr>
      <w:r w:rsidRPr="00C7244C">
        <w:t>- The test is incomplete for UE power classes other than PC3</w:t>
      </w:r>
    </w:p>
    <w:p w14:paraId="45209339" w14:textId="77777777" w:rsidR="00652DD6" w:rsidRPr="00C7244C" w:rsidRDefault="00652DD6" w:rsidP="00652DD6">
      <w:pPr>
        <w:pStyle w:val="EditorsNote"/>
      </w:pPr>
      <w:r w:rsidRPr="00C7244C">
        <w:t>- The test is incomplete for test frequencies &gt; 40.8 GHz</w:t>
      </w:r>
    </w:p>
    <w:p w14:paraId="0DBCC555" w14:textId="77777777" w:rsidR="00652DD6" w:rsidRPr="00C7244C" w:rsidRDefault="00652DD6" w:rsidP="00652DD6">
      <w:pPr>
        <w:pStyle w:val="EditorsNote"/>
      </w:pPr>
      <w:r w:rsidRPr="00C7244C">
        <w:t>- The test case is incomplete for extreme conditions</w:t>
      </w:r>
    </w:p>
    <w:p w14:paraId="1DEAF645" w14:textId="77777777" w:rsidR="00652DD6" w:rsidRPr="00C7244C" w:rsidRDefault="00652DD6" w:rsidP="00652DD6">
      <w:pPr>
        <w:pStyle w:val="H6"/>
      </w:pPr>
      <w:r w:rsidRPr="00C7244C">
        <w:t>7.6.3.2.1</w:t>
      </w:r>
      <w:r w:rsidRPr="00C7244C">
        <w:tab/>
        <w:t>Test purpose</w:t>
      </w:r>
    </w:p>
    <w:p w14:paraId="59F664DF" w14:textId="77777777" w:rsidR="00652DD6" w:rsidRPr="00C7244C" w:rsidRDefault="00652DD6" w:rsidP="00652DD6">
      <w:pPr>
        <w:rPr>
          <w:rFonts w:cs="v4.2.0"/>
        </w:rPr>
      </w:pPr>
      <w:r w:rsidRPr="00C7244C">
        <w:rPr>
          <w:rFonts w:cs="v4.2.0"/>
        </w:rPr>
        <w:t xml:space="preserve">To verify that the UE makes correct reporting of L1-RSRP measurement in DRX within L1-RSRP measurement requirements in </w:t>
      </w:r>
      <w:r w:rsidRPr="00C7244C">
        <w:t xml:space="preserve">TS 38.133 [6] </w:t>
      </w:r>
      <w:r w:rsidRPr="00C7244C">
        <w:rPr>
          <w:rFonts w:cs="v4.2.0"/>
        </w:rPr>
        <w:t>clause 9.5.4.1.</w:t>
      </w:r>
    </w:p>
    <w:p w14:paraId="5C889481" w14:textId="77777777" w:rsidR="00652DD6" w:rsidRPr="00C7244C" w:rsidRDefault="00652DD6" w:rsidP="00652DD6">
      <w:pPr>
        <w:pStyle w:val="H6"/>
      </w:pPr>
      <w:r w:rsidRPr="00C7244C">
        <w:t>7.6.3.2.2</w:t>
      </w:r>
      <w:r w:rsidRPr="00C7244C">
        <w:tab/>
        <w:t>Test applicability</w:t>
      </w:r>
    </w:p>
    <w:p w14:paraId="7EB5FC5D"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269F8462" w14:textId="77777777" w:rsidR="00652DD6" w:rsidRPr="00C7244C" w:rsidRDefault="00652DD6" w:rsidP="00652DD6">
      <w:pPr>
        <w:pStyle w:val="H6"/>
        <w:rPr>
          <w:lang w:eastAsia="sv-SE"/>
        </w:rPr>
      </w:pPr>
      <w:r w:rsidRPr="00C7244C">
        <w:rPr>
          <w:lang w:eastAsia="sv-SE"/>
        </w:rPr>
        <w:t>7.6.3.2.3</w:t>
      </w:r>
      <w:r w:rsidRPr="00C7244C">
        <w:rPr>
          <w:lang w:eastAsia="sv-SE"/>
        </w:rPr>
        <w:tab/>
        <w:t>Minimum conformance requirements</w:t>
      </w:r>
    </w:p>
    <w:p w14:paraId="50A65C2C" w14:textId="77777777" w:rsidR="00652DD6" w:rsidRPr="00C7244C" w:rsidRDefault="00652DD6" w:rsidP="00652DD6">
      <w:pPr>
        <w:rPr>
          <w:lang w:eastAsia="sv-SE"/>
        </w:rPr>
      </w:pPr>
      <w:r w:rsidRPr="00C7244C">
        <w:rPr>
          <w:lang w:eastAsia="sv-SE"/>
        </w:rPr>
        <w:t>The minimum conformance requirements are specified in clause 7.6.3.0.1.</w:t>
      </w:r>
    </w:p>
    <w:p w14:paraId="192AE325" w14:textId="77777777" w:rsidR="00652DD6" w:rsidRPr="00C7244C" w:rsidRDefault="00652DD6" w:rsidP="00652DD6">
      <w:pPr>
        <w:rPr>
          <w:lang w:eastAsia="sv-SE"/>
        </w:rPr>
      </w:pPr>
      <w:r w:rsidRPr="00C7244C">
        <w:rPr>
          <w:lang w:eastAsia="sv-SE"/>
        </w:rPr>
        <w:t>The normative reference for this requirement is TS 38.133 [6] clause A.7.6.3.2.</w:t>
      </w:r>
    </w:p>
    <w:p w14:paraId="1D58D025" w14:textId="77777777" w:rsidR="00652DD6" w:rsidRPr="00C7244C" w:rsidRDefault="00652DD6" w:rsidP="00652DD6">
      <w:pPr>
        <w:pStyle w:val="H6"/>
        <w:rPr>
          <w:lang w:eastAsia="sv-SE"/>
        </w:rPr>
      </w:pPr>
      <w:r w:rsidRPr="00C7244C">
        <w:rPr>
          <w:lang w:eastAsia="sv-SE"/>
        </w:rPr>
        <w:t>7.6.3.2.4</w:t>
      </w:r>
      <w:r w:rsidRPr="00C7244C">
        <w:rPr>
          <w:lang w:eastAsia="sv-SE"/>
        </w:rPr>
        <w:tab/>
        <w:t>Test description</w:t>
      </w:r>
    </w:p>
    <w:p w14:paraId="7335DCC7" w14:textId="77777777" w:rsidR="00652DD6" w:rsidRPr="00C7244C" w:rsidRDefault="00652DD6" w:rsidP="00652DD6">
      <w:pPr>
        <w:pStyle w:val="H6"/>
        <w:rPr>
          <w:lang w:eastAsia="sv-SE"/>
        </w:rPr>
      </w:pPr>
      <w:r w:rsidRPr="00C7244C">
        <w:rPr>
          <w:lang w:eastAsia="sv-SE"/>
        </w:rPr>
        <w:t>7.6.3.2.4.1</w:t>
      </w:r>
      <w:r w:rsidRPr="00C7244C">
        <w:rPr>
          <w:lang w:eastAsia="sv-SE"/>
        </w:rPr>
        <w:tab/>
        <w:t>Initial conditions</w:t>
      </w:r>
    </w:p>
    <w:p w14:paraId="7463A71D" w14:textId="77777777" w:rsidR="00652DD6" w:rsidRPr="00C7244C" w:rsidRDefault="00652DD6" w:rsidP="00652DD6">
      <w:pPr>
        <w:rPr>
          <w:lang w:eastAsia="sv-SE"/>
        </w:rPr>
      </w:pPr>
      <w:r w:rsidRPr="00C7244C">
        <w:rPr>
          <w:lang w:eastAsia="sv-SE"/>
        </w:rPr>
        <w:t>This test shall be tested using any of the test configurations in Table 7.6.3.2.4.1-1.</w:t>
      </w:r>
    </w:p>
    <w:p w14:paraId="2E0F083C" w14:textId="77777777" w:rsidR="00652DD6" w:rsidRPr="00C7244C" w:rsidRDefault="00652DD6" w:rsidP="00652DD6">
      <w:pPr>
        <w:pStyle w:val="TH"/>
      </w:pPr>
      <w:r w:rsidRPr="00C7244C">
        <w:t xml:space="preserve">Table 7.6.3.2.4.1-1: </w:t>
      </w:r>
      <w:r w:rsidRPr="00C7244C">
        <w:rPr>
          <w:lang w:eastAsia="sv-SE"/>
        </w:rPr>
        <w:t xml:space="preserve">NR SA FR2 SSB-based L1-RSRP measurement in DRX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C7244C" w14:paraId="1C542C5A"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11BBB3A7" w14:textId="77777777" w:rsidR="00652DD6" w:rsidRPr="00C7244C" w:rsidRDefault="00652DD6" w:rsidP="003F1727">
            <w:pPr>
              <w:keepNext/>
              <w:keepLines/>
              <w:spacing w:after="0"/>
              <w:rPr>
                <w:rFonts w:ascii="Arial" w:hAnsi="Arial"/>
                <w:b/>
                <w:sz w:val="18"/>
                <w:lang w:eastAsia="fr-FR"/>
              </w:rPr>
            </w:pPr>
            <w:r w:rsidRPr="00C7244C">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68E7B694" w14:textId="77777777" w:rsidR="00652DD6" w:rsidRPr="00C7244C" w:rsidRDefault="00652DD6" w:rsidP="003F1727">
            <w:pPr>
              <w:keepNext/>
              <w:keepLines/>
              <w:spacing w:after="0"/>
              <w:jc w:val="center"/>
              <w:rPr>
                <w:rFonts w:ascii="Arial" w:hAnsi="Arial"/>
                <w:b/>
                <w:sz w:val="18"/>
                <w:lang w:eastAsia="fr-FR"/>
              </w:rPr>
            </w:pPr>
            <w:r w:rsidRPr="00C7244C">
              <w:rPr>
                <w:rFonts w:ascii="Arial" w:hAnsi="Arial"/>
                <w:b/>
                <w:sz w:val="18"/>
                <w:lang w:eastAsia="fr-FR"/>
              </w:rPr>
              <w:t>Description</w:t>
            </w:r>
          </w:p>
        </w:tc>
      </w:tr>
      <w:tr w:rsidR="00652DD6" w:rsidRPr="00C7244C" w14:paraId="0CC841E1"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64363157"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2-1</w:t>
            </w:r>
          </w:p>
        </w:tc>
        <w:tc>
          <w:tcPr>
            <w:tcW w:w="7298" w:type="dxa"/>
            <w:tcBorders>
              <w:top w:val="single" w:sz="4" w:space="0" w:color="auto"/>
              <w:left w:val="single" w:sz="4" w:space="0" w:color="auto"/>
              <w:bottom w:val="single" w:sz="4" w:space="0" w:color="auto"/>
              <w:right w:val="single" w:sz="4" w:space="0" w:color="auto"/>
            </w:tcBorders>
            <w:hideMark/>
          </w:tcPr>
          <w:p w14:paraId="0E0FBCBC"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120 kHz SSB SCS, 100 MHz bandwidth, TDD duplex mode</w:t>
            </w:r>
          </w:p>
        </w:tc>
      </w:tr>
      <w:tr w:rsidR="00652DD6" w:rsidRPr="00C7244C" w14:paraId="216B3249"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79941672"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2-2</w:t>
            </w:r>
          </w:p>
        </w:tc>
        <w:tc>
          <w:tcPr>
            <w:tcW w:w="7298" w:type="dxa"/>
            <w:tcBorders>
              <w:top w:val="single" w:sz="4" w:space="0" w:color="auto"/>
              <w:left w:val="single" w:sz="4" w:space="0" w:color="auto"/>
              <w:bottom w:val="single" w:sz="4" w:space="0" w:color="auto"/>
              <w:right w:val="single" w:sz="4" w:space="0" w:color="auto"/>
            </w:tcBorders>
            <w:hideMark/>
          </w:tcPr>
          <w:p w14:paraId="412E1F15"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240 kHz SSB SCS, 100 MHz bandwidth, TDD duplex mode</w:t>
            </w:r>
          </w:p>
        </w:tc>
      </w:tr>
      <w:tr w:rsidR="00652DD6" w:rsidRPr="00C7244C" w14:paraId="273CFCB6"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2874E334" w14:textId="77777777" w:rsidR="00652DD6" w:rsidRPr="00C7244C" w:rsidRDefault="00652DD6" w:rsidP="003F1727">
            <w:pPr>
              <w:keepNext/>
              <w:keepLines/>
              <w:spacing w:after="0"/>
              <w:ind w:left="851" w:hanging="851"/>
              <w:rPr>
                <w:rFonts w:ascii="Arial" w:hAnsi="Arial"/>
                <w:sz w:val="18"/>
                <w:lang w:eastAsia="fr-FR"/>
              </w:rPr>
            </w:pPr>
            <w:r w:rsidRPr="00C7244C">
              <w:rPr>
                <w:rFonts w:ascii="Arial" w:hAnsi="Arial"/>
                <w:sz w:val="18"/>
                <w:lang w:eastAsia="fr-FR"/>
              </w:rPr>
              <w:t>Note:</w:t>
            </w:r>
            <w:r w:rsidRPr="00C7244C">
              <w:rPr>
                <w:rFonts w:ascii="Arial" w:hAnsi="Arial"/>
                <w:sz w:val="18"/>
                <w:lang w:eastAsia="fr-FR"/>
              </w:rPr>
              <w:tab/>
              <w:t>The UE is only required to be tested in one of the supported test configurations</w:t>
            </w:r>
          </w:p>
        </w:tc>
      </w:tr>
    </w:tbl>
    <w:p w14:paraId="69B79C25" w14:textId="77777777" w:rsidR="00652DD6" w:rsidRPr="00C7244C" w:rsidRDefault="00652DD6" w:rsidP="00652DD6"/>
    <w:p w14:paraId="43EE22F7" w14:textId="77777777" w:rsidR="00652DD6" w:rsidRPr="00C7244C" w:rsidRDefault="00652DD6" w:rsidP="00652DD6">
      <w:pPr>
        <w:pStyle w:val="TH"/>
        <w:rPr>
          <w:lang w:eastAsia="sv-SE"/>
        </w:rPr>
      </w:pPr>
      <w:r w:rsidRPr="00C7244C">
        <w:rPr>
          <w:rFonts w:cs="v4.2.0"/>
        </w:rPr>
        <w:t xml:space="preserve">Table 7.6.3.2.4.1-2: General test parameters for </w:t>
      </w:r>
      <w:r w:rsidRPr="00C7244C">
        <w:rPr>
          <w:lang w:eastAsia="sv-SE"/>
        </w:rPr>
        <w:t>NR SA FR2 SSB-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C7244C" w14:paraId="5AA8829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1C02A4F"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6423E49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5005C1DC"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EAED9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11C5C6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DA65CBB" w14:textId="77777777" w:rsidR="00652DD6" w:rsidRPr="00C7244C" w:rsidRDefault="00652DD6" w:rsidP="003F1727">
            <w:pPr>
              <w:pStyle w:val="TAL"/>
              <w:rPr>
                <w:lang w:eastAsia="fr-FR"/>
              </w:rPr>
            </w:pPr>
            <w:r w:rsidRPr="00C7244C">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42403A2A"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5043AF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E580507" w14:textId="77777777" w:rsidR="00652DD6" w:rsidRPr="00C7244C" w:rsidRDefault="00652DD6" w:rsidP="003F1727">
            <w:pPr>
              <w:pStyle w:val="TAC"/>
              <w:rPr>
                <w:lang w:eastAsia="fr-FR"/>
              </w:rPr>
            </w:pPr>
            <w:r w:rsidRPr="00C7244C">
              <w:rPr>
                <w:lang w:eastAsia="fr-FR"/>
              </w:rPr>
              <w:t>freq1</w:t>
            </w:r>
          </w:p>
        </w:tc>
      </w:tr>
      <w:tr w:rsidR="00652DD6" w:rsidRPr="00C7244C" w14:paraId="539960FA"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6921B4" w14:textId="77777777" w:rsidR="00652DD6" w:rsidRPr="00C7244C" w:rsidRDefault="00652DD6" w:rsidP="003F1727">
            <w:pPr>
              <w:pStyle w:val="TAL"/>
              <w:rPr>
                <w:lang w:eastAsia="fr-FR"/>
              </w:rPr>
            </w:pPr>
            <w:r w:rsidRPr="00C7244C">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3B3EF82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C3542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58111EC" w14:textId="77777777" w:rsidR="00652DD6" w:rsidRPr="00C7244C" w:rsidRDefault="00652DD6" w:rsidP="003F1727">
            <w:pPr>
              <w:pStyle w:val="TAC"/>
              <w:rPr>
                <w:lang w:eastAsia="fr-FR"/>
              </w:rPr>
            </w:pPr>
            <w:r w:rsidRPr="00C7244C">
              <w:rPr>
                <w:lang w:eastAsia="fr-FR"/>
              </w:rPr>
              <w:t>TDD</w:t>
            </w:r>
          </w:p>
        </w:tc>
      </w:tr>
      <w:tr w:rsidR="00652DD6" w:rsidRPr="00C7244C" w14:paraId="03F779AA"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2A3348" w14:textId="77777777" w:rsidR="00652DD6" w:rsidRPr="00C7244C" w:rsidRDefault="00652DD6" w:rsidP="003F1727">
            <w:pPr>
              <w:pStyle w:val="TAL"/>
              <w:rPr>
                <w:lang w:eastAsia="fr-FR"/>
              </w:rPr>
            </w:pPr>
            <w:r w:rsidRPr="00C7244C">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FE308A"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9900B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DBE2DFF" w14:textId="77777777" w:rsidR="00652DD6" w:rsidRPr="00C7244C" w:rsidRDefault="00652DD6" w:rsidP="003F1727">
            <w:pPr>
              <w:pStyle w:val="TAC"/>
              <w:rPr>
                <w:lang w:eastAsia="fr-FR"/>
              </w:rPr>
            </w:pPr>
            <w:r w:rsidRPr="00C7244C">
              <w:rPr>
                <w:lang w:eastAsia="fr-FR"/>
              </w:rPr>
              <w:t>TDDConf.3.1</w:t>
            </w:r>
          </w:p>
        </w:tc>
      </w:tr>
      <w:tr w:rsidR="00652DD6" w:rsidRPr="00C7244C" w14:paraId="02B37E1D"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032322" w14:textId="77777777" w:rsidR="00652DD6" w:rsidRPr="00C7244C" w:rsidRDefault="00652DD6" w:rsidP="003F1727">
            <w:pPr>
              <w:pStyle w:val="TAL"/>
              <w:rPr>
                <w:vertAlign w:val="subscript"/>
                <w:lang w:eastAsia="fr-FR"/>
              </w:rPr>
            </w:pPr>
            <w:r w:rsidRPr="00C7244C">
              <w:rPr>
                <w:lang w:eastAsia="fr-FR"/>
              </w:rPr>
              <w:t>BW</w:t>
            </w:r>
            <w:r w:rsidRPr="00C7244C">
              <w:rPr>
                <w:vertAlign w:val="subscript"/>
                <w:lang w:eastAsia="fr-FR"/>
              </w:rPr>
              <w:t>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B67A7E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12A1B0AD" w14:textId="77777777" w:rsidR="00652DD6" w:rsidRPr="00C7244C" w:rsidRDefault="00652DD6" w:rsidP="003F1727">
            <w:pPr>
              <w:pStyle w:val="TAC"/>
              <w:rPr>
                <w:lang w:eastAsia="fr-FR"/>
              </w:rPr>
            </w:pPr>
            <w:r w:rsidRPr="00C7244C">
              <w:rPr>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0038934" w14:textId="77777777" w:rsidR="00652DD6" w:rsidRPr="00C7244C" w:rsidRDefault="00652DD6" w:rsidP="003F1727">
            <w:pPr>
              <w:pStyle w:val="TAC"/>
              <w:rPr>
                <w:lang w:eastAsia="fr-FR"/>
              </w:rPr>
            </w:pPr>
            <w:r w:rsidRPr="00C7244C">
              <w:rPr>
                <w:lang w:eastAsia="fr-FR"/>
              </w:rPr>
              <w:t>100: N</w:t>
            </w:r>
            <w:r w:rsidRPr="00C7244C">
              <w:rPr>
                <w:vertAlign w:val="subscript"/>
                <w:lang w:eastAsia="fr-FR"/>
              </w:rPr>
              <w:t>RB,c</w:t>
            </w:r>
            <w:r w:rsidRPr="00C7244C">
              <w:rPr>
                <w:lang w:eastAsia="fr-FR"/>
              </w:rPr>
              <w:t xml:space="preserve"> = 66</w:t>
            </w:r>
          </w:p>
        </w:tc>
      </w:tr>
      <w:tr w:rsidR="00652DD6" w:rsidRPr="00C7244C" w14:paraId="224C3E43"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3AF9D96E" w14:textId="77777777" w:rsidR="00652DD6" w:rsidRPr="00C7244C" w:rsidRDefault="00652DD6" w:rsidP="003F1727">
            <w:pPr>
              <w:pStyle w:val="TAL"/>
              <w:rPr>
                <w:lang w:eastAsia="fr-FR"/>
              </w:rPr>
            </w:pPr>
            <w:r w:rsidRPr="00C7244C">
              <w:rPr>
                <w:rFonts w:cs="Arial"/>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1E1721F7" w14:textId="77777777" w:rsidR="00652DD6" w:rsidRPr="00C7244C" w:rsidRDefault="00652DD6" w:rsidP="003F1727">
            <w:pPr>
              <w:pStyle w:val="TAC"/>
              <w:rPr>
                <w:lang w:eastAsia="fr-FR"/>
              </w:rPr>
            </w:pPr>
            <w:r w:rsidRPr="00C7244C">
              <w:rPr>
                <w:rFonts w:cs="Arial"/>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87EB268"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F8F2A08" w14:textId="77777777" w:rsidR="00652DD6" w:rsidRPr="00C7244C" w:rsidRDefault="00652DD6" w:rsidP="003F1727">
            <w:pPr>
              <w:pStyle w:val="TAC"/>
              <w:rPr>
                <w:lang w:eastAsia="fr-FR"/>
              </w:rPr>
            </w:pPr>
            <w:r w:rsidRPr="00C7244C">
              <w:rPr>
                <w:rFonts w:cs="Arial"/>
              </w:rPr>
              <w:t>66</w:t>
            </w:r>
          </w:p>
        </w:tc>
      </w:tr>
      <w:tr w:rsidR="00652DD6" w:rsidRPr="00C7244C" w14:paraId="74C5A069" w14:textId="77777777" w:rsidTr="003F172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61FD6382" w14:textId="77777777" w:rsidR="00652DD6" w:rsidRPr="00C7244C" w:rsidRDefault="00652DD6" w:rsidP="003F1727">
            <w:pPr>
              <w:pStyle w:val="TAL"/>
              <w:rPr>
                <w:lang w:eastAsia="fr-FR"/>
              </w:rPr>
            </w:pPr>
            <w:r w:rsidRPr="00C7244C">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50DF63E4"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250810B9"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1765C74" w14:textId="77777777" w:rsidR="00652DD6" w:rsidRPr="00C7244C" w:rsidRDefault="00652DD6" w:rsidP="003F1727">
            <w:pPr>
              <w:pStyle w:val="TAC"/>
              <w:rPr>
                <w:lang w:eastAsia="fr-FR"/>
              </w:rPr>
            </w:pPr>
            <w:r w:rsidRPr="00C7244C">
              <w:rPr>
                <w:lang w:eastAsia="fr-FR"/>
              </w:rPr>
              <w:t>SR.3.1 TDD</w:t>
            </w:r>
          </w:p>
        </w:tc>
      </w:tr>
      <w:tr w:rsidR="00652DD6" w:rsidRPr="00C7244C" w14:paraId="7A42B71A" w14:textId="77777777" w:rsidTr="003F1727">
        <w:trPr>
          <w:trHeight w:val="263"/>
          <w:jc w:val="center"/>
        </w:trPr>
        <w:tc>
          <w:tcPr>
            <w:tcW w:w="2736" w:type="dxa"/>
            <w:vMerge/>
            <w:tcBorders>
              <w:left w:val="single" w:sz="4" w:space="0" w:color="auto"/>
              <w:bottom w:val="single" w:sz="4" w:space="0" w:color="auto"/>
              <w:right w:val="single" w:sz="4" w:space="0" w:color="auto"/>
            </w:tcBorders>
            <w:vAlign w:val="center"/>
          </w:tcPr>
          <w:p w14:paraId="5CA7C6EA"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B86F911"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740DD6E4"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F9E13D" w14:textId="77777777" w:rsidR="00652DD6" w:rsidRPr="00C7244C" w:rsidRDefault="00652DD6" w:rsidP="003F1727">
            <w:pPr>
              <w:pStyle w:val="TAC"/>
              <w:rPr>
                <w:lang w:eastAsia="fr-FR"/>
              </w:rPr>
            </w:pPr>
            <w:r w:rsidRPr="00C7244C">
              <w:rPr>
                <w:rFonts w:cs="Arial"/>
              </w:rPr>
              <w:t>SR.3.3 TDD</w:t>
            </w:r>
          </w:p>
        </w:tc>
      </w:tr>
      <w:tr w:rsidR="00652DD6" w:rsidRPr="00C7244C" w14:paraId="6890872A" w14:textId="77777777" w:rsidTr="003F172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6C774765" w14:textId="77777777" w:rsidR="00652DD6" w:rsidRPr="00C7244C" w:rsidRDefault="00652DD6" w:rsidP="003F1727">
            <w:pPr>
              <w:pStyle w:val="TAL"/>
              <w:rPr>
                <w:lang w:eastAsia="fr-FR"/>
              </w:rPr>
            </w:pPr>
            <w:r w:rsidRPr="00C7244C">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6FADDB6"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11857DF"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EFEE2A" w14:textId="77777777" w:rsidR="00652DD6" w:rsidRPr="00C7244C" w:rsidRDefault="00652DD6" w:rsidP="003F1727">
            <w:pPr>
              <w:pStyle w:val="TAC"/>
              <w:rPr>
                <w:lang w:eastAsia="fr-FR"/>
              </w:rPr>
            </w:pPr>
            <w:r w:rsidRPr="00C7244C">
              <w:rPr>
                <w:lang w:eastAsia="fr-FR"/>
              </w:rPr>
              <w:t>CR.3.1 TDD</w:t>
            </w:r>
          </w:p>
        </w:tc>
      </w:tr>
      <w:tr w:rsidR="00652DD6" w:rsidRPr="00C7244C" w14:paraId="66DE621C" w14:textId="77777777" w:rsidTr="003F1727">
        <w:trPr>
          <w:trHeight w:val="134"/>
          <w:jc w:val="center"/>
        </w:trPr>
        <w:tc>
          <w:tcPr>
            <w:tcW w:w="2736" w:type="dxa"/>
            <w:vMerge/>
            <w:tcBorders>
              <w:left w:val="single" w:sz="4" w:space="0" w:color="auto"/>
              <w:bottom w:val="single" w:sz="4" w:space="0" w:color="auto"/>
              <w:right w:val="single" w:sz="4" w:space="0" w:color="auto"/>
            </w:tcBorders>
            <w:vAlign w:val="center"/>
          </w:tcPr>
          <w:p w14:paraId="0B9E4228"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515CC196"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6E7B7526"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14A34F5" w14:textId="77777777" w:rsidR="00652DD6" w:rsidRPr="00C7244C" w:rsidRDefault="00652DD6" w:rsidP="003F1727">
            <w:pPr>
              <w:pStyle w:val="TAC"/>
              <w:rPr>
                <w:lang w:eastAsia="fr-FR"/>
              </w:rPr>
            </w:pPr>
            <w:r w:rsidRPr="00C7244C">
              <w:rPr>
                <w:rFonts w:cs="Arial"/>
              </w:rPr>
              <w:t>CR.3.2 TDD</w:t>
            </w:r>
          </w:p>
        </w:tc>
      </w:tr>
      <w:tr w:rsidR="00652DD6" w:rsidRPr="00C7244C" w14:paraId="7455D440" w14:textId="77777777" w:rsidTr="003F172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7C66B478" w14:textId="77777777" w:rsidR="00652DD6" w:rsidRPr="00C7244C" w:rsidRDefault="00652DD6" w:rsidP="003F1727">
            <w:pPr>
              <w:pStyle w:val="TAL"/>
              <w:rPr>
                <w:lang w:eastAsia="fr-FR"/>
              </w:rPr>
            </w:pPr>
            <w:r w:rsidRPr="00C7244C">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2659CE"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94FF133"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AE528A9" w14:textId="77777777" w:rsidR="00652DD6" w:rsidRPr="00C7244C" w:rsidRDefault="00652DD6" w:rsidP="003F1727">
            <w:pPr>
              <w:pStyle w:val="TAC"/>
              <w:rPr>
                <w:lang w:eastAsia="fr-FR"/>
              </w:rPr>
            </w:pPr>
            <w:r w:rsidRPr="00C7244C">
              <w:rPr>
                <w:lang w:eastAsia="fr-FR"/>
              </w:rPr>
              <w:t>CCR.3.1 TDD</w:t>
            </w:r>
          </w:p>
        </w:tc>
      </w:tr>
      <w:tr w:rsidR="00652DD6" w:rsidRPr="00C7244C" w14:paraId="0BE22865" w14:textId="77777777" w:rsidTr="003F1727">
        <w:trPr>
          <w:trHeight w:val="86"/>
          <w:jc w:val="center"/>
        </w:trPr>
        <w:tc>
          <w:tcPr>
            <w:tcW w:w="2736" w:type="dxa"/>
            <w:vMerge/>
            <w:tcBorders>
              <w:left w:val="single" w:sz="4" w:space="0" w:color="auto"/>
              <w:bottom w:val="single" w:sz="4" w:space="0" w:color="auto"/>
              <w:right w:val="single" w:sz="4" w:space="0" w:color="auto"/>
            </w:tcBorders>
            <w:vAlign w:val="center"/>
          </w:tcPr>
          <w:p w14:paraId="1BBC9B01"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D9343AA"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0597A37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5676D8B" w14:textId="77777777" w:rsidR="00652DD6" w:rsidRPr="00C7244C" w:rsidRDefault="00652DD6" w:rsidP="003F1727">
            <w:pPr>
              <w:pStyle w:val="TAC"/>
              <w:rPr>
                <w:lang w:eastAsia="fr-FR"/>
              </w:rPr>
            </w:pPr>
            <w:r w:rsidRPr="00C7244C">
              <w:rPr>
                <w:rFonts w:cs="Arial"/>
              </w:rPr>
              <w:t>CCR.3.7 TDD</w:t>
            </w:r>
          </w:p>
        </w:tc>
      </w:tr>
      <w:tr w:rsidR="00652DD6" w:rsidRPr="00C7244C" w14:paraId="0FB53744" w14:textId="77777777" w:rsidTr="003F172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45552" w14:textId="77777777" w:rsidR="00652DD6" w:rsidRPr="00C7244C" w:rsidRDefault="00652DD6" w:rsidP="003F1727">
            <w:pPr>
              <w:pStyle w:val="TAL"/>
              <w:rPr>
                <w:lang w:eastAsia="fr-FR"/>
              </w:rPr>
            </w:pPr>
            <w:r w:rsidRPr="00C7244C">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BA388E"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5B186C89"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308B283" w14:textId="77777777" w:rsidR="00652DD6" w:rsidRPr="00C7244C" w:rsidRDefault="00652DD6" w:rsidP="003F1727">
            <w:pPr>
              <w:pStyle w:val="TAC"/>
              <w:rPr>
                <w:lang w:eastAsia="fr-FR"/>
              </w:rPr>
            </w:pPr>
            <w:r w:rsidRPr="00C7244C">
              <w:rPr>
                <w:lang w:eastAsia="fr-FR"/>
              </w:rPr>
              <w:t>SSB.1 FR2</w:t>
            </w:r>
          </w:p>
        </w:tc>
      </w:tr>
      <w:tr w:rsidR="00652DD6" w:rsidRPr="00C7244C" w14:paraId="1D62A5F6" w14:textId="77777777" w:rsidTr="003F172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3615DFDB"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00399839" w14:textId="77777777" w:rsidR="00652DD6" w:rsidRPr="00C7244C" w:rsidRDefault="00652DD6" w:rsidP="003F1727">
            <w:pPr>
              <w:pStyle w:val="TAC"/>
              <w:rPr>
                <w:lang w:eastAsia="fr-FR"/>
              </w:rPr>
            </w:pPr>
            <w:r w:rsidRPr="00C7244C">
              <w:rPr>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C91770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38F5953" w14:textId="77777777" w:rsidR="00652DD6" w:rsidRPr="00C7244C" w:rsidRDefault="00652DD6" w:rsidP="003F1727">
            <w:pPr>
              <w:pStyle w:val="TAC"/>
              <w:rPr>
                <w:lang w:eastAsia="fr-FR"/>
              </w:rPr>
            </w:pPr>
            <w:r w:rsidRPr="00C7244C">
              <w:rPr>
                <w:lang w:eastAsia="fr-FR"/>
              </w:rPr>
              <w:t>SSB.2 FR2</w:t>
            </w:r>
          </w:p>
        </w:tc>
      </w:tr>
      <w:tr w:rsidR="00652DD6" w:rsidRPr="00C7244C" w14:paraId="36C2D03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C859BEA" w14:textId="77777777" w:rsidR="00652DD6" w:rsidRPr="00C7244C" w:rsidRDefault="00652DD6" w:rsidP="003F1727">
            <w:pPr>
              <w:pStyle w:val="TAL"/>
              <w:rPr>
                <w:lang w:eastAsia="fr-FR"/>
              </w:rPr>
            </w:pPr>
            <w:r w:rsidRPr="00C7244C">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5CBB6022"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B63E99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3044B1F" w14:textId="77777777" w:rsidR="00652DD6" w:rsidRPr="00C7244C" w:rsidRDefault="00652DD6" w:rsidP="003F1727">
            <w:pPr>
              <w:pStyle w:val="TAC"/>
              <w:rPr>
                <w:lang w:eastAsia="fr-FR"/>
              </w:rPr>
            </w:pPr>
            <w:r w:rsidRPr="00C7244C">
              <w:rPr>
                <w:lang w:eastAsia="fr-FR"/>
              </w:rPr>
              <w:t>OP.1</w:t>
            </w:r>
          </w:p>
        </w:tc>
      </w:tr>
      <w:tr w:rsidR="00652DD6" w:rsidRPr="00C7244C" w14:paraId="146C5E2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ABB5DD1" w14:textId="77777777" w:rsidR="00652DD6" w:rsidRPr="00C7244C" w:rsidRDefault="00652DD6" w:rsidP="003F1727">
            <w:pPr>
              <w:pStyle w:val="TAL"/>
              <w:rPr>
                <w:lang w:eastAsia="fr-FR"/>
              </w:rPr>
            </w:pPr>
            <w:r w:rsidRPr="00C7244C">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10B1AD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211132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198F39" w14:textId="77777777" w:rsidR="00652DD6" w:rsidRPr="00C7244C" w:rsidRDefault="00652DD6" w:rsidP="003F1727">
            <w:pPr>
              <w:pStyle w:val="TAC"/>
              <w:rPr>
                <w:lang w:eastAsia="fr-FR"/>
              </w:rPr>
            </w:pPr>
            <w:r w:rsidRPr="00C7244C">
              <w:rPr>
                <w:lang w:eastAsia="fr-FR"/>
              </w:rPr>
              <w:t>DLBWP.0.1</w:t>
            </w:r>
          </w:p>
          <w:p w14:paraId="53984A6F" w14:textId="77777777" w:rsidR="00652DD6" w:rsidRPr="00C7244C" w:rsidRDefault="00652DD6" w:rsidP="003F1727">
            <w:pPr>
              <w:pStyle w:val="TAC"/>
              <w:rPr>
                <w:lang w:eastAsia="fr-FR"/>
              </w:rPr>
            </w:pPr>
            <w:r w:rsidRPr="00C7244C">
              <w:rPr>
                <w:lang w:eastAsia="fr-FR"/>
              </w:rPr>
              <w:t>ULBWP.0.1</w:t>
            </w:r>
          </w:p>
        </w:tc>
      </w:tr>
      <w:tr w:rsidR="00652DD6" w:rsidRPr="00C7244C" w14:paraId="1ABF3A3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6542EF" w14:textId="77777777" w:rsidR="00652DD6" w:rsidRPr="00C7244C" w:rsidRDefault="00652DD6" w:rsidP="003F1727">
            <w:pPr>
              <w:pStyle w:val="TAL"/>
              <w:rPr>
                <w:lang w:eastAsia="fr-FR"/>
              </w:rPr>
            </w:pPr>
            <w:r w:rsidRPr="00C7244C">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C57DD9"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A79E26B"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0F014FD" w14:textId="77777777" w:rsidR="00652DD6" w:rsidRPr="00C7244C" w:rsidRDefault="00652DD6" w:rsidP="003F1727">
            <w:pPr>
              <w:pStyle w:val="TAC"/>
              <w:rPr>
                <w:lang w:eastAsia="fr-FR"/>
              </w:rPr>
            </w:pPr>
            <w:r w:rsidRPr="00C7244C">
              <w:rPr>
                <w:lang w:eastAsia="fr-FR"/>
              </w:rPr>
              <w:t>DLBWP.1.3</w:t>
            </w:r>
          </w:p>
          <w:p w14:paraId="0561F9F7" w14:textId="77777777" w:rsidR="00652DD6" w:rsidRPr="00C7244C" w:rsidRDefault="00652DD6" w:rsidP="003F1727">
            <w:pPr>
              <w:pStyle w:val="TAC"/>
              <w:rPr>
                <w:lang w:eastAsia="fr-FR"/>
              </w:rPr>
            </w:pPr>
            <w:r w:rsidRPr="00C7244C">
              <w:rPr>
                <w:lang w:eastAsia="fr-FR"/>
              </w:rPr>
              <w:t>ULBWP.1.3</w:t>
            </w:r>
          </w:p>
        </w:tc>
      </w:tr>
      <w:tr w:rsidR="00652DD6" w:rsidRPr="00C7244C" w14:paraId="6887AD9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52946BE" w14:textId="77777777" w:rsidR="00652DD6" w:rsidRPr="00C7244C" w:rsidRDefault="00652DD6" w:rsidP="003F1727">
            <w:pPr>
              <w:pStyle w:val="TAL"/>
              <w:rPr>
                <w:lang w:eastAsia="fr-FR"/>
              </w:rPr>
            </w:pPr>
            <w:r w:rsidRPr="00C7244C">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8BBD0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AE0168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1CE0AF8" w14:textId="77777777" w:rsidR="00652DD6" w:rsidRPr="00C7244C" w:rsidRDefault="00652DD6" w:rsidP="003F1727">
            <w:pPr>
              <w:pStyle w:val="TAC"/>
              <w:rPr>
                <w:lang w:eastAsia="fr-FR"/>
              </w:rPr>
            </w:pPr>
            <w:r w:rsidRPr="00C7244C">
              <w:rPr>
                <w:lang w:eastAsia="fr-FR"/>
              </w:rPr>
              <w:t>SMTC.1</w:t>
            </w:r>
          </w:p>
        </w:tc>
      </w:tr>
      <w:tr w:rsidR="00652DD6" w:rsidRPr="00C7244C" w14:paraId="11027F7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81AC64E" w14:textId="77777777" w:rsidR="00652DD6" w:rsidRPr="00C7244C" w:rsidRDefault="00652DD6" w:rsidP="003F1727">
            <w:pPr>
              <w:pStyle w:val="TAL"/>
              <w:rPr>
                <w:lang w:eastAsia="fr-FR"/>
              </w:rPr>
            </w:pPr>
            <w:r w:rsidRPr="00C7244C">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36795F" w14:textId="77777777" w:rsidR="00652DD6" w:rsidRPr="00C7244C" w:rsidRDefault="00652DD6" w:rsidP="003F1727">
            <w:pPr>
              <w:pStyle w:val="TAC"/>
              <w:rPr>
                <w:lang w:eastAsia="fr-FR"/>
              </w:rPr>
            </w:pPr>
            <w:r w:rsidRPr="00C7244C">
              <w:t>1~2</w:t>
            </w:r>
          </w:p>
        </w:tc>
        <w:tc>
          <w:tcPr>
            <w:tcW w:w="1270" w:type="dxa"/>
            <w:tcBorders>
              <w:top w:val="single" w:sz="4" w:space="0" w:color="auto"/>
              <w:left w:val="single" w:sz="4" w:space="0" w:color="auto"/>
              <w:bottom w:val="single" w:sz="4" w:space="0" w:color="auto"/>
              <w:right w:val="single" w:sz="4" w:space="0" w:color="auto"/>
            </w:tcBorders>
            <w:vAlign w:val="center"/>
          </w:tcPr>
          <w:p w14:paraId="22DB25F4"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C4BBF9B" w14:textId="77777777" w:rsidR="00652DD6" w:rsidRPr="00C7244C" w:rsidRDefault="00652DD6" w:rsidP="003F1727">
            <w:pPr>
              <w:pStyle w:val="TAC"/>
              <w:rPr>
                <w:lang w:eastAsia="fr-FR"/>
              </w:rPr>
            </w:pPr>
            <w:r w:rsidRPr="00C7244C">
              <w:rPr>
                <w:lang w:eastAsia="fr-FR"/>
              </w:rPr>
              <w:t>TRS.2.1 TDD</w:t>
            </w:r>
          </w:p>
        </w:tc>
      </w:tr>
      <w:tr w:rsidR="00652DD6" w:rsidRPr="00C7244C" w14:paraId="72520DA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E0D020" w14:textId="77777777" w:rsidR="00652DD6" w:rsidRPr="00C7244C" w:rsidRDefault="00652DD6" w:rsidP="003F1727">
            <w:pPr>
              <w:pStyle w:val="TAL"/>
              <w:rPr>
                <w:lang w:eastAsia="fr-FR"/>
              </w:rPr>
            </w:pPr>
            <w:r w:rsidRPr="00C7244C">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9D1192" w14:textId="77777777" w:rsidR="00652DD6" w:rsidRPr="00C7244C" w:rsidRDefault="00652DD6" w:rsidP="003F1727">
            <w:pPr>
              <w:pStyle w:val="TAC"/>
              <w:rPr>
                <w:lang w:eastAsia="fr-FR"/>
              </w:rPr>
            </w:pPr>
            <w:r w:rsidRPr="00C7244C">
              <w:t>1~2</w:t>
            </w:r>
          </w:p>
        </w:tc>
        <w:tc>
          <w:tcPr>
            <w:tcW w:w="1270" w:type="dxa"/>
            <w:tcBorders>
              <w:top w:val="single" w:sz="4" w:space="0" w:color="auto"/>
              <w:left w:val="single" w:sz="4" w:space="0" w:color="auto"/>
              <w:bottom w:val="single" w:sz="4" w:space="0" w:color="auto"/>
              <w:right w:val="single" w:sz="4" w:space="0" w:color="auto"/>
            </w:tcBorders>
            <w:vAlign w:val="center"/>
          </w:tcPr>
          <w:p w14:paraId="02B805DA"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8C540C1" w14:textId="77777777" w:rsidR="00652DD6" w:rsidRPr="00C7244C" w:rsidRDefault="00652DD6" w:rsidP="003F1727">
            <w:pPr>
              <w:pStyle w:val="TAC"/>
              <w:rPr>
                <w:lang w:eastAsia="fr-FR"/>
              </w:rPr>
            </w:pPr>
            <w:r w:rsidRPr="00C7244C">
              <w:rPr>
                <w:lang w:eastAsia="fr-FR"/>
              </w:rPr>
              <w:t>TCI.State.2</w:t>
            </w:r>
          </w:p>
        </w:tc>
      </w:tr>
      <w:tr w:rsidR="00652DD6" w:rsidRPr="00C7244C" w14:paraId="0389D98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0E35CFF" w14:textId="77777777" w:rsidR="00652DD6" w:rsidRPr="00C7244C" w:rsidRDefault="00652DD6" w:rsidP="003F1727">
            <w:pPr>
              <w:pStyle w:val="TAL"/>
              <w:rPr>
                <w:lang w:eastAsia="fr-FR"/>
              </w:rPr>
            </w:pPr>
            <w:r w:rsidRPr="00C7244C">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D73707D"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0AF3AB0"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6B2C29" w14:textId="77777777" w:rsidR="00652DD6" w:rsidRPr="00C7244C" w:rsidRDefault="00652DD6" w:rsidP="003F1727">
            <w:pPr>
              <w:pStyle w:val="TAC"/>
              <w:rPr>
                <w:lang w:eastAsia="fr-FR"/>
              </w:rPr>
            </w:pPr>
            <w:r w:rsidRPr="00C7244C">
              <w:rPr>
                <w:lang w:eastAsia="fr-FR"/>
              </w:rPr>
              <w:t>DRX.3</w:t>
            </w:r>
          </w:p>
        </w:tc>
      </w:tr>
      <w:tr w:rsidR="00652DD6" w:rsidRPr="00C7244C" w14:paraId="570D5D7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B6942" w14:textId="77777777" w:rsidR="00652DD6" w:rsidRPr="00C7244C" w:rsidRDefault="00652DD6" w:rsidP="003F1727">
            <w:pPr>
              <w:pStyle w:val="TAL"/>
              <w:rPr>
                <w:lang w:eastAsia="fr-FR"/>
              </w:rPr>
            </w:pPr>
            <w:r w:rsidRPr="00C7244C">
              <w:rPr>
                <w:lang w:eastAsia="fr-FR"/>
              </w:rPr>
              <w:t>reportConfigType</w:t>
            </w:r>
          </w:p>
        </w:tc>
        <w:tc>
          <w:tcPr>
            <w:tcW w:w="956" w:type="dxa"/>
            <w:tcBorders>
              <w:top w:val="single" w:sz="4" w:space="0" w:color="auto"/>
              <w:left w:val="single" w:sz="4" w:space="0" w:color="auto"/>
              <w:bottom w:val="single" w:sz="4" w:space="0" w:color="auto"/>
              <w:right w:val="single" w:sz="4" w:space="0" w:color="auto"/>
            </w:tcBorders>
            <w:vAlign w:val="center"/>
            <w:hideMark/>
          </w:tcPr>
          <w:p w14:paraId="65B1F8E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7A7377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506F5B7" w14:textId="77777777" w:rsidR="00652DD6" w:rsidRPr="00C7244C" w:rsidRDefault="00652DD6" w:rsidP="003F1727">
            <w:pPr>
              <w:pStyle w:val="TAC"/>
              <w:rPr>
                <w:lang w:eastAsia="fr-FR"/>
              </w:rPr>
            </w:pPr>
            <w:r w:rsidRPr="00C7244C">
              <w:rPr>
                <w:lang w:eastAsia="fr-FR"/>
              </w:rPr>
              <w:t>periodic</w:t>
            </w:r>
          </w:p>
        </w:tc>
      </w:tr>
      <w:tr w:rsidR="00652DD6" w:rsidRPr="00C7244C" w14:paraId="3700903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6C8C02E" w14:textId="77777777" w:rsidR="00652DD6" w:rsidRPr="00C7244C" w:rsidRDefault="00652DD6" w:rsidP="003F1727">
            <w:pPr>
              <w:pStyle w:val="TAL"/>
              <w:rPr>
                <w:lang w:eastAsia="fr-FR"/>
              </w:rPr>
            </w:pPr>
            <w:r w:rsidRPr="00C7244C">
              <w:rPr>
                <w:lang w:eastAsia="fr-FR"/>
              </w:rPr>
              <w:t>reportQuantity</w:t>
            </w:r>
          </w:p>
        </w:tc>
        <w:tc>
          <w:tcPr>
            <w:tcW w:w="956" w:type="dxa"/>
            <w:tcBorders>
              <w:top w:val="single" w:sz="4" w:space="0" w:color="auto"/>
              <w:left w:val="single" w:sz="4" w:space="0" w:color="auto"/>
              <w:bottom w:val="single" w:sz="4" w:space="0" w:color="auto"/>
              <w:right w:val="single" w:sz="4" w:space="0" w:color="auto"/>
            </w:tcBorders>
            <w:vAlign w:val="center"/>
            <w:hideMark/>
          </w:tcPr>
          <w:p w14:paraId="4E8185E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9FA6C38"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7168BDD" w14:textId="77777777" w:rsidR="00652DD6" w:rsidRPr="00C7244C" w:rsidRDefault="00652DD6" w:rsidP="003F1727">
            <w:pPr>
              <w:pStyle w:val="TAC"/>
              <w:rPr>
                <w:lang w:eastAsia="fr-FR"/>
              </w:rPr>
            </w:pPr>
            <w:r w:rsidRPr="00C7244C">
              <w:rPr>
                <w:lang w:eastAsia="fr-FR"/>
              </w:rPr>
              <w:t>ssb-Index-RSRP</w:t>
            </w:r>
          </w:p>
        </w:tc>
      </w:tr>
      <w:tr w:rsidR="00652DD6" w:rsidRPr="00C7244C" w14:paraId="0318FA0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BA9CD20" w14:textId="77777777" w:rsidR="00652DD6" w:rsidRPr="00C7244C" w:rsidRDefault="00652DD6" w:rsidP="003F1727">
            <w:pPr>
              <w:pStyle w:val="TAL"/>
              <w:rPr>
                <w:lang w:eastAsia="fr-FR"/>
              </w:rPr>
            </w:pPr>
            <w:r w:rsidRPr="00C7244C">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C2F061D"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230A56EF"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EB5E4D7" w14:textId="77777777" w:rsidR="00652DD6" w:rsidRPr="00C7244C" w:rsidRDefault="00652DD6" w:rsidP="003F1727">
            <w:pPr>
              <w:pStyle w:val="TAC"/>
              <w:rPr>
                <w:lang w:eastAsia="fr-FR"/>
              </w:rPr>
            </w:pPr>
            <w:r w:rsidRPr="00C7244C">
              <w:rPr>
                <w:lang w:eastAsia="fr-FR"/>
              </w:rPr>
              <w:t>2</w:t>
            </w:r>
          </w:p>
        </w:tc>
      </w:tr>
      <w:tr w:rsidR="00652DD6" w:rsidRPr="00C7244C" w14:paraId="4A419567"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03CA3ED" w14:textId="77777777" w:rsidR="00652DD6" w:rsidRPr="00C7244C" w:rsidRDefault="00652DD6" w:rsidP="003F1727">
            <w:pPr>
              <w:pStyle w:val="TAL"/>
              <w:rPr>
                <w:lang w:eastAsia="fr-FR"/>
              </w:rPr>
            </w:pPr>
            <w:r w:rsidRPr="00C7244C">
              <w:rPr>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61699C9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2BA8D6AC" w14:textId="77777777" w:rsidR="00652DD6" w:rsidRPr="00C7244C" w:rsidRDefault="00652DD6" w:rsidP="003F1727">
            <w:pPr>
              <w:pStyle w:val="TAC"/>
              <w:rPr>
                <w:lang w:eastAsia="fr-FR"/>
              </w:rPr>
            </w:pPr>
            <w:r w:rsidRPr="00C7244C">
              <w:rPr>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405676" w14:textId="77777777" w:rsidR="00652DD6" w:rsidRPr="00C7244C" w:rsidRDefault="00652DD6" w:rsidP="003F1727">
            <w:pPr>
              <w:pStyle w:val="TAC"/>
              <w:rPr>
                <w:lang w:eastAsia="fr-FR"/>
              </w:rPr>
            </w:pPr>
            <w:r w:rsidRPr="00C7244C">
              <w:rPr>
                <w:lang w:eastAsia="fr-FR"/>
              </w:rPr>
              <w:t>320</w:t>
            </w:r>
          </w:p>
        </w:tc>
      </w:tr>
      <w:tr w:rsidR="00652DD6" w:rsidRPr="00C7244C" w14:paraId="575BDE35"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10D7485" w14:textId="77777777" w:rsidR="00652DD6" w:rsidRPr="00C7244C" w:rsidRDefault="00652DD6" w:rsidP="003F1727">
            <w:pPr>
              <w:pStyle w:val="TAL"/>
              <w:rPr>
                <w:lang w:eastAsia="fr-FR"/>
              </w:rPr>
            </w:pPr>
            <w:r w:rsidRPr="00C7244C">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0C3C05EF"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5BC5FB6" w14:textId="77777777" w:rsidR="00652DD6" w:rsidRPr="00C7244C" w:rsidRDefault="00652DD6" w:rsidP="003F1727">
            <w:pPr>
              <w:pStyle w:val="TAC"/>
              <w:rPr>
                <w:lang w:eastAsia="fr-FR"/>
              </w:rPr>
            </w:pPr>
            <w:r w:rsidRPr="00C7244C">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56B0CAAB" w14:textId="77777777" w:rsidR="00652DD6" w:rsidRPr="00C7244C" w:rsidRDefault="00652DD6" w:rsidP="003F1727">
            <w:pPr>
              <w:pStyle w:val="TAC"/>
              <w:rPr>
                <w:lang w:eastAsia="fr-FR"/>
              </w:rPr>
            </w:pPr>
            <w:r w:rsidRPr="00C7244C">
              <w:rPr>
                <w:lang w:eastAsia="fr-FR"/>
              </w:rPr>
              <w:t>5</w:t>
            </w:r>
          </w:p>
        </w:tc>
      </w:tr>
      <w:tr w:rsidR="00652DD6" w:rsidRPr="00C7244C" w14:paraId="146580D5"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A687A28" w14:textId="77777777" w:rsidR="00652DD6" w:rsidRPr="00C7244C" w:rsidRDefault="00652DD6" w:rsidP="003F1727">
            <w:pPr>
              <w:pStyle w:val="TAL"/>
              <w:rPr>
                <w:lang w:eastAsia="fr-FR"/>
              </w:rPr>
            </w:pPr>
            <w:r w:rsidRPr="00C7244C">
              <w:rPr>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152347BF"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5841D91" w14:textId="77777777" w:rsidR="00652DD6" w:rsidRPr="00C7244C" w:rsidRDefault="00652DD6" w:rsidP="003F1727">
            <w:pPr>
              <w:pStyle w:val="TAC"/>
              <w:rPr>
                <w:lang w:eastAsia="fr-FR"/>
              </w:rPr>
            </w:pPr>
            <w:r w:rsidRPr="00C7244C">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86EF97A" w14:textId="77777777" w:rsidR="00652DD6" w:rsidRPr="00C7244C" w:rsidRDefault="00652DD6" w:rsidP="003F1727">
            <w:pPr>
              <w:pStyle w:val="TAC"/>
              <w:rPr>
                <w:lang w:eastAsia="fr-FR"/>
              </w:rPr>
            </w:pPr>
            <w:r w:rsidRPr="00C7244C">
              <w:rPr>
                <w:lang w:eastAsia="fr-FR"/>
              </w:rPr>
              <w:t>3</w:t>
            </w:r>
          </w:p>
        </w:tc>
      </w:tr>
      <w:tr w:rsidR="00652DD6" w:rsidRPr="00C7244C" w14:paraId="3A3F1FD8"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50C381C"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10D13DA7" w14:textId="77777777" w:rsidR="00652DD6" w:rsidRPr="00C7244C" w:rsidRDefault="00652DD6" w:rsidP="003F1727">
            <w:pPr>
              <w:pStyle w:val="TAC"/>
              <w:rPr>
                <w:lang w:eastAsia="fr-FR"/>
              </w:rPr>
            </w:pPr>
            <w:r w:rsidRPr="00C7244C">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4636DAFA" w14:textId="77777777" w:rsidR="00652DD6" w:rsidRPr="00C7244C" w:rsidRDefault="00652DD6" w:rsidP="003F1727">
            <w:pPr>
              <w:pStyle w:val="TAC"/>
              <w:rPr>
                <w:lang w:eastAsia="fr-FR"/>
              </w:rPr>
            </w:pPr>
            <w:r w:rsidRPr="00C7244C">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417B8236" w14:textId="77777777" w:rsidR="00652DD6" w:rsidRPr="00C7244C" w:rsidRDefault="00652DD6" w:rsidP="003F1727">
            <w:pPr>
              <w:pStyle w:val="TAC"/>
              <w:rPr>
                <w:lang w:eastAsia="fr-FR"/>
              </w:rPr>
            </w:pPr>
            <w:r w:rsidRPr="00C7244C">
              <w:rPr>
                <w:lang w:eastAsia="fr-FR"/>
              </w:rPr>
              <w:t>0</w:t>
            </w:r>
          </w:p>
        </w:tc>
      </w:tr>
      <w:tr w:rsidR="00652DD6" w:rsidRPr="00C7244C" w14:paraId="165C99D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B56D39"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52BEFB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196ED75"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6207606" w14:textId="77777777" w:rsidR="00652DD6" w:rsidRPr="00C7244C" w:rsidRDefault="00652DD6" w:rsidP="003F1727">
            <w:pPr>
              <w:pStyle w:val="TAC"/>
              <w:rPr>
                <w:lang w:eastAsia="fr-FR"/>
              </w:rPr>
            </w:pPr>
          </w:p>
        </w:tc>
      </w:tr>
      <w:tr w:rsidR="00652DD6" w:rsidRPr="00C7244C" w14:paraId="5973B2C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985FEBA"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8A25ED"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2DDAE6A"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D7916FC" w14:textId="77777777" w:rsidR="00652DD6" w:rsidRPr="00C7244C" w:rsidRDefault="00652DD6" w:rsidP="003F1727">
            <w:pPr>
              <w:pStyle w:val="TAC"/>
              <w:rPr>
                <w:lang w:eastAsia="fr-FR"/>
              </w:rPr>
            </w:pPr>
          </w:p>
        </w:tc>
      </w:tr>
      <w:tr w:rsidR="00652DD6" w:rsidRPr="00C7244C" w14:paraId="170BE5D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9DCE5D"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F02925D"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0B5C5B1"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86DCADA" w14:textId="77777777" w:rsidR="00652DD6" w:rsidRPr="00C7244C" w:rsidRDefault="00652DD6" w:rsidP="003F1727">
            <w:pPr>
              <w:pStyle w:val="TAC"/>
              <w:rPr>
                <w:lang w:eastAsia="fr-FR"/>
              </w:rPr>
            </w:pPr>
          </w:p>
        </w:tc>
      </w:tr>
      <w:tr w:rsidR="00652DD6" w:rsidRPr="00C7244C" w14:paraId="3BC545D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7D1803"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0EF9B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98DC388"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0E931625" w14:textId="77777777" w:rsidR="00652DD6" w:rsidRPr="00C7244C" w:rsidRDefault="00652DD6" w:rsidP="003F1727">
            <w:pPr>
              <w:pStyle w:val="TAC"/>
              <w:rPr>
                <w:lang w:eastAsia="fr-FR"/>
              </w:rPr>
            </w:pPr>
          </w:p>
        </w:tc>
      </w:tr>
      <w:tr w:rsidR="00652DD6" w:rsidRPr="00C7244C" w14:paraId="45F5086E"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14E5A8"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EBB196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AC94C51"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781B476" w14:textId="77777777" w:rsidR="00652DD6" w:rsidRPr="00C7244C" w:rsidRDefault="00652DD6" w:rsidP="003F1727">
            <w:pPr>
              <w:pStyle w:val="TAC"/>
              <w:rPr>
                <w:lang w:eastAsia="fr-FR"/>
              </w:rPr>
            </w:pPr>
          </w:p>
        </w:tc>
      </w:tr>
      <w:tr w:rsidR="00652DD6" w:rsidRPr="00C7244C" w14:paraId="01638F5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513DA6"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B6F36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4A4980C"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69F833" w14:textId="77777777" w:rsidR="00652DD6" w:rsidRPr="00C7244C" w:rsidRDefault="00652DD6" w:rsidP="003F1727">
            <w:pPr>
              <w:pStyle w:val="TAC"/>
              <w:rPr>
                <w:lang w:eastAsia="fr-FR"/>
              </w:rPr>
            </w:pPr>
          </w:p>
        </w:tc>
      </w:tr>
      <w:tr w:rsidR="00652DD6" w:rsidRPr="00C7244C" w14:paraId="2D6AC9F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7E31FA" w14:textId="77777777" w:rsidR="00652DD6" w:rsidRPr="00C7244C" w:rsidRDefault="00652DD6" w:rsidP="003F1727">
            <w:pPr>
              <w:pStyle w:val="TAL"/>
              <w:rPr>
                <w:lang w:eastAsia="fr-FR"/>
              </w:rPr>
            </w:pPr>
            <w:r w:rsidRPr="00C7244C">
              <w:rPr>
                <w:lang w:eastAsia="fr-FR"/>
              </w:rPr>
              <w:t>EPRE ratio of OCNG DMRS to SSS</w:t>
            </w:r>
            <w:r w:rsidRPr="00C7244C">
              <w:rPr>
                <w:vertAlign w:val="superscript"/>
                <w:lang w:eastAsia="fr-FR"/>
              </w:rPr>
              <w:t>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B5020F4"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0D33D7"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18A9B0B" w14:textId="77777777" w:rsidR="00652DD6" w:rsidRPr="00C7244C" w:rsidRDefault="00652DD6" w:rsidP="003F1727">
            <w:pPr>
              <w:pStyle w:val="TAC"/>
              <w:rPr>
                <w:lang w:eastAsia="fr-FR"/>
              </w:rPr>
            </w:pPr>
          </w:p>
        </w:tc>
      </w:tr>
      <w:tr w:rsidR="00652DD6" w:rsidRPr="00C7244C" w14:paraId="629F9C3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D2E1D1"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592E0E01"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6DC1899"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4A8966C" w14:textId="77777777" w:rsidR="00652DD6" w:rsidRPr="00C7244C" w:rsidRDefault="00652DD6" w:rsidP="003F1727">
            <w:pPr>
              <w:pStyle w:val="TAC"/>
              <w:rPr>
                <w:lang w:eastAsia="fr-FR"/>
              </w:rPr>
            </w:pPr>
          </w:p>
        </w:tc>
      </w:tr>
      <w:tr w:rsidR="00652DD6" w:rsidRPr="00C7244C" w14:paraId="34CDA93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38511B"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B8C46F6"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F8B1027"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4F77844" w14:textId="77777777" w:rsidR="00652DD6" w:rsidRPr="00C7244C" w:rsidRDefault="00652DD6" w:rsidP="003F1727">
            <w:pPr>
              <w:pStyle w:val="TAC"/>
              <w:rPr>
                <w:lang w:eastAsia="fr-FR"/>
              </w:rPr>
            </w:pPr>
            <w:r w:rsidRPr="00C7244C">
              <w:rPr>
                <w:lang w:eastAsia="fr-FR"/>
              </w:rPr>
              <w:t>AWGN</w:t>
            </w:r>
          </w:p>
        </w:tc>
      </w:tr>
      <w:tr w:rsidR="00652DD6" w:rsidRPr="00C7244C" w14:paraId="6F799B47"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50E154A8"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746E25D" w14:textId="77777777" w:rsidR="00652DD6" w:rsidRPr="00C7244C" w:rsidRDefault="00652DD6" w:rsidP="00652DD6"/>
    <w:p w14:paraId="6566CF18" w14:textId="77777777" w:rsidR="00652DD6" w:rsidRPr="00C7244C" w:rsidRDefault="00652DD6" w:rsidP="00652DD6">
      <w:pPr>
        <w:pStyle w:val="TH"/>
      </w:pPr>
      <w:r w:rsidRPr="00C7244C">
        <w:t xml:space="preserve">Table 7.6.3.2.4-3: Test Environment parameters for </w:t>
      </w:r>
      <w:r w:rsidRPr="00C7244C">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AC30137" w14:textId="77777777" w:rsidTr="003F1727">
        <w:trPr>
          <w:jc w:val="center"/>
        </w:trPr>
        <w:tc>
          <w:tcPr>
            <w:tcW w:w="1701" w:type="dxa"/>
            <w:shd w:val="clear" w:color="auto" w:fill="auto"/>
          </w:tcPr>
          <w:p w14:paraId="3423A63C" w14:textId="77777777" w:rsidR="00652DD6" w:rsidRPr="00C7244C" w:rsidRDefault="00652DD6" w:rsidP="003F1727">
            <w:pPr>
              <w:rPr>
                <w:rFonts w:ascii="Arial" w:hAnsi="Arial" w:cs="Arial"/>
                <w:b/>
              </w:rPr>
            </w:pPr>
            <w:r w:rsidRPr="00C7244C">
              <w:rPr>
                <w:rFonts w:ascii="Arial" w:hAnsi="Arial" w:cs="Arial"/>
                <w:b/>
              </w:rPr>
              <w:t>Parameter</w:t>
            </w:r>
          </w:p>
        </w:tc>
        <w:tc>
          <w:tcPr>
            <w:tcW w:w="3943" w:type="dxa"/>
            <w:gridSpan w:val="2"/>
            <w:shd w:val="clear" w:color="auto" w:fill="auto"/>
          </w:tcPr>
          <w:p w14:paraId="56AD0F75" w14:textId="77777777" w:rsidR="00652DD6" w:rsidRPr="00C7244C" w:rsidRDefault="00652DD6" w:rsidP="003F1727">
            <w:pPr>
              <w:rPr>
                <w:rFonts w:ascii="Arial" w:hAnsi="Arial" w:cs="Arial"/>
                <w:b/>
              </w:rPr>
            </w:pPr>
            <w:r w:rsidRPr="00C7244C">
              <w:rPr>
                <w:rFonts w:ascii="Arial" w:hAnsi="Arial" w:cs="Arial"/>
                <w:b/>
              </w:rPr>
              <w:t>Value</w:t>
            </w:r>
          </w:p>
        </w:tc>
        <w:tc>
          <w:tcPr>
            <w:tcW w:w="3961" w:type="dxa"/>
          </w:tcPr>
          <w:p w14:paraId="4836D62B" w14:textId="77777777" w:rsidR="00652DD6" w:rsidRPr="00C7244C" w:rsidRDefault="00652DD6" w:rsidP="003F1727">
            <w:pPr>
              <w:rPr>
                <w:rFonts w:ascii="Arial" w:hAnsi="Arial" w:cs="Arial"/>
                <w:b/>
              </w:rPr>
            </w:pPr>
            <w:r w:rsidRPr="00C7244C">
              <w:rPr>
                <w:rFonts w:ascii="Arial" w:hAnsi="Arial" w:cs="Arial"/>
                <w:b/>
              </w:rPr>
              <w:t>Comment</w:t>
            </w:r>
          </w:p>
        </w:tc>
      </w:tr>
      <w:tr w:rsidR="00652DD6" w:rsidRPr="00C7244C" w14:paraId="7300F771" w14:textId="77777777" w:rsidTr="003F1727">
        <w:trPr>
          <w:jc w:val="center"/>
        </w:trPr>
        <w:tc>
          <w:tcPr>
            <w:tcW w:w="1701" w:type="dxa"/>
            <w:shd w:val="clear" w:color="auto" w:fill="auto"/>
          </w:tcPr>
          <w:p w14:paraId="261293C4" w14:textId="77777777" w:rsidR="00652DD6" w:rsidRPr="00C7244C" w:rsidRDefault="00652DD6" w:rsidP="003F1727">
            <w:pPr>
              <w:rPr>
                <w:rFonts w:ascii="Arial" w:hAnsi="Arial" w:cs="Arial"/>
                <w:sz w:val="18"/>
                <w:szCs w:val="18"/>
              </w:rPr>
            </w:pPr>
            <w:r w:rsidRPr="00C7244C">
              <w:rPr>
                <w:rFonts w:ascii="Arial" w:hAnsi="Arial" w:cs="Arial"/>
                <w:sz w:val="18"/>
                <w:szCs w:val="18"/>
              </w:rPr>
              <w:t>Test environment</w:t>
            </w:r>
          </w:p>
        </w:tc>
        <w:tc>
          <w:tcPr>
            <w:tcW w:w="3943" w:type="dxa"/>
            <w:gridSpan w:val="2"/>
            <w:shd w:val="clear" w:color="auto" w:fill="auto"/>
          </w:tcPr>
          <w:p w14:paraId="31BB988D" w14:textId="77777777" w:rsidR="00652DD6" w:rsidRPr="00C7244C" w:rsidRDefault="00652DD6" w:rsidP="003F1727">
            <w:pPr>
              <w:rPr>
                <w:rFonts w:ascii="Arial" w:hAnsi="Arial" w:cs="Arial"/>
                <w:sz w:val="18"/>
                <w:szCs w:val="18"/>
              </w:rPr>
            </w:pPr>
            <w:r w:rsidRPr="00C7244C">
              <w:rPr>
                <w:rFonts w:ascii="Arial" w:hAnsi="Arial" w:cs="Arial"/>
                <w:sz w:val="18"/>
                <w:szCs w:val="18"/>
              </w:rPr>
              <w:t>NC</w:t>
            </w:r>
          </w:p>
        </w:tc>
        <w:tc>
          <w:tcPr>
            <w:tcW w:w="3961" w:type="dxa"/>
          </w:tcPr>
          <w:p w14:paraId="04D8249B"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TS 38.508-1 [14] clause 4.1.</w:t>
            </w:r>
          </w:p>
        </w:tc>
      </w:tr>
      <w:tr w:rsidR="00652DD6" w:rsidRPr="00C7244C" w14:paraId="7C1F108A" w14:textId="77777777" w:rsidTr="003F1727">
        <w:trPr>
          <w:jc w:val="center"/>
        </w:trPr>
        <w:tc>
          <w:tcPr>
            <w:tcW w:w="1701" w:type="dxa"/>
            <w:shd w:val="clear" w:color="auto" w:fill="auto"/>
          </w:tcPr>
          <w:p w14:paraId="07219F8B" w14:textId="77777777" w:rsidR="00652DD6" w:rsidRPr="00C7244C" w:rsidRDefault="00652DD6" w:rsidP="003F1727">
            <w:pPr>
              <w:rPr>
                <w:rFonts w:ascii="Arial" w:hAnsi="Arial" w:cs="Arial"/>
                <w:sz w:val="18"/>
                <w:szCs w:val="18"/>
              </w:rPr>
            </w:pPr>
            <w:r w:rsidRPr="00C7244C">
              <w:rPr>
                <w:rFonts w:ascii="Arial" w:hAnsi="Arial" w:cs="Arial"/>
                <w:sz w:val="18"/>
                <w:szCs w:val="18"/>
              </w:rPr>
              <w:t>Test frequencies</w:t>
            </w:r>
          </w:p>
        </w:tc>
        <w:tc>
          <w:tcPr>
            <w:tcW w:w="7904" w:type="dxa"/>
            <w:gridSpan w:val="3"/>
            <w:shd w:val="clear" w:color="auto" w:fill="auto"/>
          </w:tcPr>
          <w:p w14:paraId="2FF243C8" w14:textId="77777777" w:rsidR="00652DD6" w:rsidRPr="00C7244C" w:rsidRDefault="00652DD6" w:rsidP="003F1727">
            <w:pPr>
              <w:rPr>
                <w:rFonts w:ascii="Arial" w:hAnsi="Arial" w:cs="Arial"/>
                <w:sz w:val="18"/>
                <w:szCs w:val="18"/>
              </w:rPr>
            </w:pPr>
            <w:r w:rsidRPr="00C7244C">
              <w:rPr>
                <w:rFonts w:ascii="Arial" w:hAnsi="Arial" w:cs="Arial"/>
                <w:sz w:val="18"/>
                <w:szCs w:val="18"/>
              </w:rPr>
              <w:t xml:space="preserve">As specified in Annex E, Table E.2-1 and TS 38.508-1 [14] clause 4.3.1 and </w:t>
            </w:r>
            <w:r w:rsidRPr="00C7244C">
              <w:t>4.4.2</w:t>
            </w:r>
            <w:r w:rsidRPr="00C7244C">
              <w:rPr>
                <w:rFonts w:ascii="Arial" w:hAnsi="Arial" w:cs="Arial"/>
                <w:sz w:val="18"/>
                <w:szCs w:val="18"/>
              </w:rPr>
              <w:t>.</w:t>
            </w:r>
          </w:p>
        </w:tc>
      </w:tr>
      <w:tr w:rsidR="00652DD6" w:rsidRPr="00C7244C" w14:paraId="789FCF6D" w14:textId="77777777" w:rsidTr="003F1727">
        <w:trPr>
          <w:jc w:val="center"/>
        </w:trPr>
        <w:tc>
          <w:tcPr>
            <w:tcW w:w="1701" w:type="dxa"/>
            <w:shd w:val="clear" w:color="auto" w:fill="auto"/>
          </w:tcPr>
          <w:p w14:paraId="4ECA89E0" w14:textId="77777777" w:rsidR="00652DD6" w:rsidRPr="00C7244C" w:rsidRDefault="00652DD6" w:rsidP="003F1727">
            <w:pPr>
              <w:rPr>
                <w:rFonts w:ascii="Arial" w:hAnsi="Arial" w:cs="Arial"/>
                <w:sz w:val="18"/>
                <w:szCs w:val="18"/>
              </w:rPr>
            </w:pPr>
            <w:r w:rsidRPr="00C7244C">
              <w:rPr>
                <w:rFonts w:ascii="Arial" w:hAnsi="Arial" w:cs="Arial"/>
                <w:sz w:val="18"/>
                <w:szCs w:val="18"/>
              </w:rPr>
              <w:t>Channel bandwidth</w:t>
            </w:r>
          </w:p>
        </w:tc>
        <w:tc>
          <w:tcPr>
            <w:tcW w:w="7904" w:type="dxa"/>
            <w:gridSpan w:val="3"/>
            <w:shd w:val="clear" w:color="auto" w:fill="auto"/>
          </w:tcPr>
          <w:p w14:paraId="4B182713"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by the test configuration selected from Table 7.6.3.2</w:t>
            </w:r>
            <w:r w:rsidRPr="00C7244C">
              <w:t>.4.1-1</w:t>
            </w:r>
            <w:r w:rsidRPr="00C7244C">
              <w:rPr>
                <w:rFonts w:ascii="Arial" w:hAnsi="Arial" w:cs="Arial"/>
                <w:sz w:val="18"/>
                <w:szCs w:val="18"/>
              </w:rPr>
              <w:t>.</w:t>
            </w:r>
          </w:p>
        </w:tc>
      </w:tr>
      <w:tr w:rsidR="00652DD6" w:rsidRPr="00C7244C" w14:paraId="50158360" w14:textId="77777777" w:rsidTr="003F1727">
        <w:trPr>
          <w:jc w:val="center"/>
        </w:trPr>
        <w:tc>
          <w:tcPr>
            <w:tcW w:w="1701" w:type="dxa"/>
            <w:shd w:val="clear" w:color="auto" w:fill="auto"/>
          </w:tcPr>
          <w:p w14:paraId="25E58C66" w14:textId="77777777" w:rsidR="00652DD6" w:rsidRPr="00C7244C" w:rsidRDefault="00652DD6" w:rsidP="003F1727">
            <w:pPr>
              <w:rPr>
                <w:rFonts w:ascii="Arial" w:hAnsi="Arial" w:cs="Arial"/>
                <w:sz w:val="18"/>
                <w:szCs w:val="18"/>
              </w:rPr>
            </w:pPr>
            <w:r w:rsidRPr="00C7244C">
              <w:rPr>
                <w:rFonts w:ascii="Arial" w:hAnsi="Arial" w:cs="Arial"/>
                <w:sz w:val="18"/>
                <w:szCs w:val="18"/>
              </w:rPr>
              <w:t>Propagation conditions</w:t>
            </w:r>
          </w:p>
        </w:tc>
        <w:tc>
          <w:tcPr>
            <w:tcW w:w="3943" w:type="dxa"/>
            <w:gridSpan w:val="2"/>
            <w:shd w:val="clear" w:color="auto" w:fill="auto"/>
          </w:tcPr>
          <w:p w14:paraId="7247EC02" w14:textId="77777777" w:rsidR="00652DD6" w:rsidRPr="00C7244C" w:rsidRDefault="00652DD6" w:rsidP="003F1727">
            <w:pPr>
              <w:rPr>
                <w:rFonts w:ascii="Arial" w:hAnsi="Arial" w:cs="Arial"/>
                <w:sz w:val="18"/>
                <w:szCs w:val="18"/>
              </w:rPr>
            </w:pPr>
            <w:r w:rsidRPr="00C7244C">
              <w:rPr>
                <w:rFonts w:ascii="Arial" w:hAnsi="Arial" w:cs="Arial"/>
                <w:sz w:val="18"/>
                <w:szCs w:val="18"/>
              </w:rPr>
              <w:t>AWGN</w:t>
            </w:r>
          </w:p>
        </w:tc>
        <w:tc>
          <w:tcPr>
            <w:tcW w:w="3961" w:type="dxa"/>
          </w:tcPr>
          <w:p w14:paraId="4C360974"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Annex C.2.2.</w:t>
            </w:r>
          </w:p>
        </w:tc>
      </w:tr>
      <w:tr w:rsidR="00652DD6" w:rsidRPr="00C7244C" w14:paraId="3E5F2563" w14:textId="77777777" w:rsidTr="003F1727">
        <w:trPr>
          <w:trHeight w:val="251"/>
          <w:jc w:val="center"/>
        </w:trPr>
        <w:tc>
          <w:tcPr>
            <w:tcW w:w="1701" w:type="dxa"/>
            <w:vMerge w:val="restart"/>
            <w:shd w:val="clear" w:color="auto" w:fill="auto"/>
          </w:tcPr>
          <w:p w14:paraId="645DEAB7" w14:textId="77777777" w:rsidR="00652DD6" w:rsidRPr="00C7244C" w:rsidRDefault="00652DD6" w:rsidP="003F1727">
            <w:pPr>
              <w:rPr>
                <w:rFonts w:ascii="Arial" w:hAnsi="Arial" w:cs="Arial"/>
                <w:sz w:val="18"/>
                <w:szCs w:val="18"/>
              </w:rPr>
            </w:pPr>
            <w:r w:rsidRPr="00C7244C">
              <w:rPr>
                <w:rFonts w:ascii="Arial" w:hAnsi="Arial" w:cs="Arial"/>
                <w:sz w:val="18"/>
                <w:szCs w:val="18"/>
              </w:rPr>
              <w:t>Connection Diagram</w:t>
            </w:r>
          </w:p>
        </w:tc>
        <w:tc>
          <w:tcPr>
            <w:tcW w:w="1134" w:type="dxa"/>
            <w:shd w:val="clear" w:color="auto" w:fill="auto"/>
          </w:tcPr>
          <w:p w14:paraId="02025D74" w14:textId="77777777" w:rsidR="00652DD6" w:rsidRPr="00C7244C" w:rsidRDefault="00652DD6" w:rsidP="003F1727">
            <w:pPr>
              <w:rPr>
                <w:rFonts w:ascii="Arial" w:hAnsi="Arial" w:cs="Arial"/>
                <w:sz w:val="18"/>
                <w:szCs w:val="18"/>
              </w:rPr>
            </w:pPr>
            <w:r w:rsidRPr="00C7244C">
              <w:rPr>
                <w:rFonts w:ascii="Arial" w:hAnsi="Arial" w:cs="Arial"/>
                <w:sz w:val="18"/>
                <w:szCs w:val="18"/>
              </w:rPr>
              <w:t>TE Part</w:t>
            </w:r>
          </w:p>
        </w:tc>
        <w:tc>
          <w:tcPr>
            <w:tcW w:w="2809" w:type="dxa"/>
            <w:shd w:val="clear" w:color="auto" w:fill="auto"/>
          </w:tcPr>
          <w:p w14:paraId="2FC7DEFE" w14:textId="77777777" w:rsidR="00652DD6" w:rsidRPr="00C7244C" w:rsidRDefault="00652DD6" w:rsidP="003F1727">
            <w:pPr>
              <w:rPr>
                <w:rFonts w:ascii="Arial" w:hAnsi="Arial" w:cs="Arial"/>
                <w:sz w:val="18"/>
                <w:szCs w:val="18"/>
              </w:rPr>
            </w:pPr>
            <w:r w:rsidRPr="00C7244C">
              <w:rPr>
                <w:rFonts w:ascii="Arial" w:hAnsi="Arial" w:cs="Arial"/>
                <w:sz w:val="18"/>
                <w:szCs w:val="18"/>
              </w:rPr>
              <w:t>A.3.3.3.1-1</w:t>
            </w:r>
          </w:p>
        </w:tc>
        <w:tc>
          <w:tcPr>
            <w:tcW w:w="3961" w:type="dxa"/>
            <w:vMerge w:val="restart"/>
          </w:tcPr>
          <w:p w14:paraId="21C2846E"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TS 38.508-1 [14] Annex A.</w:t>
            </w:r>
          </w:p>
        </w:tc>
      </w:tr>
      <w:tr w:rsidR="00652DD6" w:rsidRPr="00C7244C" w14:paraId="59F8CF42" w14:textId="77777777" w:rsidTr="003F1727">
        <w:trPr>
          <w:trHeight w:val="250"/>
          <w:jc w:val="center"/>
        </w:trPr>
        <w:tc>
          <w:tcPr>
            <w:tcW w:w="1701" w:type="dxa"/>
            <w:vMerge/>
            <w:shd w:val="clear" w:color="auto" w:fill="auto"/>
          </w:tcPr>
          <w:p w14:paraId="632A0DFF" w14:textId="77777777" w:rsidR="00652DD6" w:rsidRPr="00C7244C" w:rsidRDefault="00652DD6" w:rsidP="003F1727">
            <w:pPr>
              <w:rPr>
                <w:rFonts w:ascii="Arial" w:hAnsi="Arial" w:cs="Arial"/>
                <w:sz w:val="18"/>
                <w:szCs w:val="18"/>
              </w:rPr>
            </w:pPr>
          </w:p>
        </w:tc>
        <w:tc>
          <w:tcPr>
            <w:tcW w:w="1134" w:type="dxa"/>
            <w:shd w:val="clear" w:color="auto" w:fill="auto"/>
          </w:tcPr>
          <w:p w14:paraId="5F67D0F8" w14:textId="77777777" w:rsidR="00652DD6" w:rsidRPr="00C7244C" w:rsidRDefault="00652DD6" w:rsidP="003F1727">
            <w:pPr>
              <w:rPr>
                <w:rFonts w:ascii="Arial" w:hAnsi="Arial" w:cs="Arial"/>
                <w:sz w:val="18"/>
                <w:szCs w:val="18"/>
              </w:rPr>
            </w:pPr>
            <w:r w:rsidRPr="00C7244C">
              <w:rPr>
                <w:rFonts w:ascii="Arial" w:hAnsi="Arial" w:cs="Arial"/>
                <w:sz w:val="18"/>
                <w:szCs w:val="18"/>
              </w:rPr>
              <w:t>DUT Part</w:t>
            </w:r>
          </w:p>
        </w:tc>
        <w:tc>
          <w:tcPr>
            <w:tcW w:w="2809" w:type="dxa"/>
            <w:shd w:val="clear" w:color="auto" w:fill="auto"/>
          </w:tcPr>
          <w:p w14:paraId="2CC89210" w14:textId="77777777" w:rsidR="00652DD6" w:rsidRPr="00C7244C" w:rsidRDefault="00652DD6" w:rsidP="003F1727">
            <w:pPr>
              <w:rPr>
                <w:rFonts w:ascii="Arial" w:hAnsi="Arial" w:cs="Arial"/>
                <w:sz w:val="18"/>
                <w:szCs w:val="18"/>
              </w:rPr>
            </w:pPr>
            <w:r w:rsidRPr="00C7244C">
              <w:rPr>
                <w:rFonts w:ascii="Arial" w:hAnsi="Arial" w:cs="Arial"/>
                <w:sz w:val="18"/>
                <w:szCs w:val="18"/>
              </w:rPr>
              <w:t>A.3.4.1.1</w:t>
            </w:r>
          </w:p>
        </w:tc>
        <w:tc>
          <w:tcPr>
            <w:tcW w:w="3961" w:type="dxa"/>
            <w:vMerge/>
          </w:tcPr>
          <w:p w14:paraId="25982CBB" w14:textId="77777777" w:rsidR="00652DD6" w:rsidRPr="00C7244C" w:rsidRDefault="00652DD6" w:rsidP="003F1727">
            <w:pPr>
              <w:rPr>
                <w:rFonts w:ascii="Arial" w:hAnsi="Arial" w:cs="Arial"/>
                <w:sz w:val="18"/>
                <w:szCs w:val="18"/>
              </w:rPr>
            </w:pPr>
          </w:p>
        </w:tc>
      </w:tr>
      <w:tr w:rsidR="00652DD6" w:rsidRPr="00C7244C" w14:paraId="4DBFE6B9" w14:textId="77777777" w:rsidTr="003F1727">
        <w:trPr>
          <w:jc w:val="center"/>
        </w:trPr>
        <w:tc>
          <w:tcPr>
            <w:tcW w:w="1701" w:type="dxa"/>
            <w:shd w:val="clear" w:color="auto" w:fill="auto"/>
          </w:tcPr>
          <w:p w14:paraId="39340233" w14:textId="77777777" w:rsidR="00652DD6" w:rsidRPr="00C7244C" w:rsidRDefault="00652DD6" w:rsidP="003F1727">
            <w:pPr>
              <w:spacing w:after="0"/>
              <w:rPr>
                <w:rFonts w:ascii="Arial" w:hAnsi="Arial" w:cs="Arial"/>
                <w:sz w:val="18"/>
                <w:szCs w:val="18"/>
              </w:rPr>
            </w:pPr>
            <w:r w:rsidRPr="00C7244C">
              <w:rPr>
                <w:rFonts w:ascii="Arial" w:hAnsi="Arial" w:cs="Arial"/>
                <w:sz w:val="18"/>
                <w:szCs w:val="18"/>
              </w:rPr>
              <w:t>Exceptions to connection diagram</w:t>
            </w:r>
          </w:p>
        </w:tc>
        <w:tc>
          <w:tcPr>
            <w:tcW w:w="3943" w:type="dxa"/>
            <w:gridSpan w:val="2"/>
            <w:shd w:val="clear" w:color="auto" w:fill="auto"/>
          </w:tcPr>
          <w:p w14:paraId="1B453599" w14:textId="77777777" w:rsidR="00652DD6" w:rsidRPr="00C7244C" w:rsidRDefault="00652DD6" w:rsidP="003F1727">
            <w:pPr>
              <w:spacing w:after="0"/>
              <w:rPr>
                <w:rFonts w:ascii="Arial" w:hAnsi="Arial" w:cs="Arial"/>
                <w:sz w:val="18"/>
                <w:szCs w:val="18"/>
              </w:rPr>
            </w:pPr>
          </w:p>
        </w:tc>
        <w:tc>
          <w:tcPr>
            <w:tcW w:w="3961" w:type="dxa"/>
          </w:tcPr>
          <w:p w14:paraId="4925E49B" w14:textId="77777777" w:rsidR="00652DD6" w:rsidRPr="00C7244C" w:rsidRDefault="00652DD6" w:rsidP="003F1727">
            <w:pPr>
              <w:spacing w:after="0"/>
              <w:rPr>
                <w:rFonts w:ascii="Arial" w:hAnsi="Arial" w:cs="Arial"/>
                <w:sz w:val="18"/>
                <w:szCs w:val="18"/>
              </w:rPr>
            </w:pPr>
          </w:p>
        </w:tc>
      </w:tr>
    </w:tbl>
    <w:p w14:paraId="56032DEF" w14:textId="77777777" w:rsidR="00652DD6" w:rsidRPr="00C7244C" w:rsidRDefault="00652DD6" w:rsidP="00652DD6"/>
    <w:p w14:paraId="530604C9" w14:textId="77777777" w:rsidR="00652DD6" w:rsidRPr="00C7244C" w:rsidRDefault="00652DD6" w:rsidP="00652DD6">
      <w:pPr>
        <w:pStyle w:val="B1"/>
      </w:pPr>
      <w:r w:rsidRPr="00C7244C">
        <w:t>1. Message contents are defined in clause 7.6.3.2.4.3.</w:t>
      </w:r>
    </w:p>
    <w:p w14:paraId="28F2807E" w14:textId="77777777" w:rsidR="00652DD6" w:rsidRPr="00C7244C" w:rsidRDefault="00652DD6" w:rsidP="00652DD6">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7A3823B5" w14:textId="77777777" w:rsidR="00652DD6" w:rsidRPr="00C7244C" w:rsidRDefault="00652DD6" w:rsidP="00652DD6">
      <w:pPr>
        <w:pStyle w:val="H6"/>
        <w:rPr>
          <w:lang w:eastAsia="sv-SE"/>
        </w:rPr>
      </w:pPr>
      <w:r w:rsidRPr="00C7244C">
        <w:rPr>
          <w:lang w:eastAsia="sv-SE"/>
        </w:rPr>
        <w:t>7.6.3.2.4.2</w:t>
      </w:r>
      <w:r w:rsidRPr="00C7244C">
        <w:rPr>
          <w:lang w:eastAsia="sv-SE"/>
        </w:rPr>
        <w:tab/>
        <w:t>Test procedure</w:t>
      </w:r>
    </w:p>
    <w:p w14:paraId="56BED0F6" w14:textId="77777777" w:rsidR="00652DD6" w:rsidRPr="00C7244C" w:rsidRDefault="00652DD6" w:rsidP="00652DD6">
      <w:pPr>
        <w:pStyle w:val="B1"/>
        <w:rPr>
          <w:lang w:eastAsia="sv-SE"/>
        </w:rPr>
      </w:pPr>
      <w:r w:rsidRPr="00C7244C">
        <w:t xml:space="preserve"> Same as in </w:t>
      </w:r>
      <w:r w:rsidRPr="00C7244C">
        <w:rPr>
          <w:lang w:eastAsia="sv-SE"/>
        </w:rPr>
        <w:t>7.6.3.1.4.2 with the following exception:</w:t>
      </w:r>
    </w:p>
    <w:p w14:paraId="71635118" w14:textId="77777777" w:rsidR="00652DD6" w:rsidRPr="00C7244C" w:rsidRDefault="00652DD6" w:rsidP="00652DD6">
      <w:pPr>
        <w:pStyle w:val="B1"/>
      </w:pPr>
      <w:r w:rsidRPr="00C7244C">
        <w:t>5.</w:t>
      </w:r>
      <w:r w:rsidRPr="00C7244C">
        <w:tab/>
        <w:t>The UE shall start sending valid L1-RSRP reports. The SS shall check the following requirements:</w:t>
      </w:r>
    </w:p>
    <w:p w14:paraId="0A2AFCDC" w14:textId="06FBB768" w:rsidR="00652DD6" w:rsidRPr="00C7244C" w:rsidRDefault="00652DD6" w:rsidP="00441C5D">
      <w:pPr>
        <w:pStyle w:val="B2"/>
      </w:pPr>
      <w:r w:rsidRPr="00C7244C">
        <w:t xml:space="preserve">- R1: the UE shall start to transmit valid L1-RSRP reports no later than 2960ms for UE supporting power class 1 in configuration 1, no later than 2920ms for UE supporting power class 1 in configuration 2, no later than 2000ms for UE supporting power class other than 1 in configuration 1 and no later than 1960 ms for UE supporting power class other than 1 in configuration 2 from the beginning of time period T2. </w:t>
      </w:r>
      <w:r w:rsidRPr="00C7244C">
        <w:rPr>
          <w:sz w:val="19"/>
          <w:szCs w:val="19"/>
        </w:rPr>
        <w:t xml:space="preserve">A valid report shall meet the absolute L1-RSRP requirement for SSB#1 Table </w:t>
      </w:r>
      <w:r w:rsidR="00A072C6" w:rsidRPr="00C7244C">
        <w:rPr>
          <w:sz w:val="19"/>
          <w:szCs w:val="19"/>
        </w:rPr>
        <w:t>7</w:t>
      </w:r>
      <w:r w:rsidRPr="00C7244C">
        <w:rPr>
          <w:sz w:val="19"/>
          <w:szCs w:val="19"/>
        </w:rPr>
        <w:t>.6.3.</w:t>
      </w:r>
      <w:r w:rsidR="00A072C6" w:rsidRPr="00C7244C">
        <w:rPr>
          <w:sz w:val="19"/>
          <w:szCs w:val="19"/>
        </w:rPr>
        <w:t>2</w:t>
      </w:r>
      <w:r w:rsidRPr="00C7244C">
        <w:rPr>
          <w:sz w:val="19"/>
          <w:szCs w:val="19"/>
        </w:rPr>
        <w:t xml:space="preserve">.5-2 for test configuration 1 and the corresponding absolute accuracy requirements in Table </w:t>
      </w:r>
      <w:r w:rsidR="00A072C6" w:rsidRPr="00C7244C">
        <w:rPr>
          <w:sz w:val="19"/>
          <w:szCs w:val="19"/>
        </w:rPr>
        <w:t>7</w:t>
      </w:r>
      <w:r w:rsidRPr="00C7244C">
        <w:rPr>
          <w:sz w:val="19"/>
          <w:szCs w:val="19"/>
        </w:rPr>
        <w:t>.6.3.</w:t>
      </w:r>
      <w:r w:rsidR="00A072C6" w:rsidRPr="00C7244C">
        <w:rPr>
          <w:sz w:val="19"/>
          <w:szCs w:val="19"/>
        </w:rPr>
        <w:t>2</w:t>
      </w:r>
      <w:r w:rsidRPr="00C7244C">
        <w:rPr>
          <w:sz w:val="19"/>
          <w:szCs w:val="19"/>
        </w:rPr>
        <w:t>.5-3 for test configuration 2.</w:t>
      </w:r>
      <w:r w:rsidRPr="00C7244C">
        <w:t xml:space="preserve"> If the first valid report is received before the specified time, the number of passed iterations for R1 is increased by one. Otherwise, the number of failed iterations for R1 is increased by one.</w:t>
      </w:r>
    </w:p>
    <w:p w14:paraId="2E333035" w14:textId="77777777" w:rsidR="00652DD6" w:rsidRPr="00C7244C" w:rsidRDefault="00652DD6" w:rsidP="00441C5D">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7CCD2223" w14:textId="77777777" w:rsidR="00652DD6" w:rsidRPr="00C7244C" w:rsidRDefault="00652DD6" w:rsidP="00441C5D">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2.5-2 for test configurations 1 and 2 and the corresponding absolute accuracy requirements in Table 7.6.3.2.5-3 for test configurations 3 and 4 the number of failed iterations for R3 is increased by one. Otherwise, the number of passed iterations for R3 is increased by one.</w:t>
      </w:r>
    </w:p>
    <w:p w14:paraId="26E0AF6C" w14:textId="11AB1C46" w:rsidR="00652DD6" w:rsidRPr="00C7244C" w:rsidRDefault="00652DD6" w:rsidP="00441C5D">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2.5-4 for all test configurations, the number of failed iterations for R4 is increased by one. Otherwise, the number of passed iterations for R4 is increased by one.</w:t>
      </w:r>
    </w:p>
    <w:p w14:paraId="14B6794F" w14:textId="77777777" w:rsidR="00652DD6" w:rsidRPr="00C7244C" w:rsidRDefault="00652DD6" w:rsidP="00652DD6">
      <w:pPr>
        <w:pStyle w:val="H6"/>
        <w:rPr>
          <w:lang w:eastAsia="sv-SE"/>
        </w:rPr>
      </w:pPr>
      <w:r w:rsidRPr="00C7244C">
        <w:rPr>
          <w:lang w:eastAsia="sv-SE"/>
        </w:rPr>
        <w:t>7.6.3.2.4.3</w:t>
      </w:r>
      <w:r w:rsidRPr="00C7244C">
        <w:rPr>
          <w:lang w:eastAsia="sv-SE"/>
        </w:rPr>
        <w:tab/>
        <w:t>Message contents</w:t>
      </w:r>
    </w:p>
    <w:p w14:paraId="37589295" w14:textId="77777777" w:rsidR="00652DD6" w:rsidRPr="00C7244C" w:rsidRDefault="00652DD6" w:rsidP="00652DD6">
      <w:r w:rsidRPr="00C7244C">
        <w:t>Same message content as in subclause 7.6.3.1.4.3 with the following exception:</w:t>
      </w:r>
    </w:p>
    <w:p w14:paraId="5BFC3186" w14:textId="77777777" w:rsidR="00652DD6" w:rsidRPr="00C7244C" w:rsidRDefault="00652DD6" w:rsidP="00652DD6">
      <w:pPr>
        <w:pStyle w:val="TH"/>
      </w:pPr>
      <w:r w:rsidRPr="00C7244C">
        <w:t xml:space="preserve">Table 7.6.3.2.4.3-1: Common Exception messages </w:t>
      </w:r>
      <w:r w:rsidRPr="00C7244C">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28F03FF" w14:textId="77777777" w:rsidTr="003F1727">
        <w:trPr>
          <w:cantSplit/>
          <w:jc w:val="center"/>
        </w:trPr>
        <w:tc>
          <w:tcPr>
            <w:tcW w:w="9707" w:type="dxa"/>
            <w:gridSpan w:val="2"/>
          </w:tcPr>
          <w:p w14:paraId="7504C1E2" w14:textId="77777777" w:rsidR="00652DD6" w:rsidRPr="00C7244C" w:rsidRDefault="00652DD6" w:rsidP="003F1727">
            <w:pPr>
              <w:pStyle w:val="TAH"/>
            </w:pPr>
            <w:r w:rsidRPr="00C7244C">
              <w:t>Default Message Contents</w:t>
            </w:r>
          </w:p>
        </w:tc>
      </w:tr>
      <w:tr w:rsidR="00652DD6" w:rsidRPr="00C7244C" w14:paraId="5D71D589" w14:textId="77777777" w:rsidTr="003F1727">
        <w:trPr>
          <w:cantSplit/>
          <w:jc w:val="center"/>
        </w:trPr>
        <w:tc>
          <w:tcPr>
            <w:tcW w:w="0" w:type="auto"/>
          </w:tcPr>
          <w:p w14:paraId="53992214" w14:textId="77777777" w:rsidR="00652DD6" w:rsidRPr="00C7244C" w:rsidRDefault="00652DD6" w:rsidP="003F1727">
            <w:pPr>
              <w:pStyle w:val="TAL"/>
            </w:pPr>
            <w:r w:rsidRPr="00C7244C">
              <w:t>Common contents of system information blocks exceptions</w:t>
            </w:r>
          </w:p>
        </w:tc>
        <w:tc>
          <w:tcPr>
            <w:tcW w:w="5801" w:type="dxa"/>
          </w:tcPr>
          <w:p w14:paraId="34BD4E4E" w14:textId="77777777" w:rsidR="00652DD6" w:rsidRPr="00C7244C" w:rsidRDefault="00652DD6" w:rsidP="003F1727">
            <w:pPr>
              <w:pStyle w:val="TAL"/>
            </w:pPr>
          </w:p>
        </w:tc>
      </w:tr>
      <w:tr w:rsidR="00652DD6" w:rsidRPr="00C7244C" w14:paraId="6269D7E8" w14:textId="77777777" w:rsidTr="003F1727">
        <w:trPr>
          <w:cantSplit/>
          <w:trHeight w:val="470"/>
          <w:jc w:val="center"/>
        </w:trPr>
        <w:tc>
          <w:tcPr>
            <w:tcW w:w="0" w:type="auto"/>
          </w:tcPr>
          <w:p w14:paraId="7319C262" w14:textId="77777777" w:rsidR="00652DD6" w:rsidRPr="00C7244C" w:rsidRDefault="00652DD6" w:rsidP="003F1727">
            <w:pPr>
              <w:pStyle w:val="TAL"/>
            </w:pPr>
            <w:r w:rsidRPr="00C7244C">
              <w:t>Default RRC messages and information elements contents exceptions</w:t>
            </w:r>
          </w:p>
        </w:tc>
        <w:tc>
          <w:tcPr>
            <w:tcW w:w="5801" w:type="dxa"/>
          </w:tcPr>
          <w:p w14:paraId="57CAB3C4" w14:textId="77777777" w:rsidR="007B6249" w:rsidRPr="00C7244C" w:rsidRDefault="007B6249" w:rsidP="007B6249">
            <w:pPr>
              <w:pStyle w:val="TAL"/>
            </w:pPr>
            <w:r w:rsidRPr="00C7244C">
              <w:t>Table H.3.1-1</w:t>
            </w:r>
          </w:p>
          <w:p w14:paraId="165F40DF" w14:textId="77777777" w:rsidR="007B6249" w:rsidRPr="00C7244C" w:rsidRDefault="007B6249" w:rsidP="007B6249">
            <w:pPr>
              <w:pStyle w:val="TAL"/>
            </w:pPr>
            <w:r w:rsidRPr="00C7244C">
              <w:t>Table H.3.1-2</w:t>
            </w:r>
          </w:p>
          <w:p w14:paraId="2D4C47C3" w14:textId="5DD21918" w:rsidR="00652DD6" w:rsidRPr="00C7244C" w:rsidRDefault="00652DD6" w:rsidP="003F1727">
            <w:pPr>
              <w:pStyle w:val="TAL"/>
            </w:pPr>
            <w:r w:rsidRPr="00C7244C">
              <w:t>Table H.3.7-1 with condition DRX.3</w:t>
            </w:r>
          </w:p>
        </w:tc>
      </w:tr>
    </w:tbl>
    <w:p w14:paraId="118CD7D8" w14:textId="77777777" w:rsidR="00652DD6" w:rsidRPr="00C7244C" w:rsidRDefault="00652DD6" w:rsidP="00652DD6">
      <w:pPr>
        <w:rPr>
          <w:lang w:eastAsia="sv-SE"/>
        </w:rPr>
      </w:pPr>
    </w:p>
    <w:p w14:paraId="634136E8" w14:textId="77777777" w:rsidR="00652DD6" w:rsidRPr="00C7244C" w:rsidRDefault="00652DD6" w:rsidP="00652DD6">
      <w:pPr>
        <w:pStyle w:val="H6"/>
        <w:rPr>
          <w:lang w:eastAsia="sv-SE"/>
        </w:rPr>
      </w:pPr>
      <w:r w:rsidRPr="00C7244C">
        <w:rPr>
          <w:lang w:eastAsia="sv-SE"/>
        </w:rPr>
        <w:t>7.6.3.2.5</w:t>
      </w:r>
      <w:r w:rsidRPr="00C7244C">
        <w:rPr>
          <w:lang w:eastAsia="sv-SE"/>
        </w:rPr>
        <w:tab/>
        <w:t>Test requirement</w:t>
      </w:r>
    </w:p>
    <w:p w14:paraId="57E46062" w14:textId="77777777" w:rsidR="00652DD6" w:rsidRPr="00C7244C" w:rsidRDefault="00652DD6" w:rsidP="00652DD6">
      <w:pPr>
        <w:rPr>
          <w:lang w:eastAsia="sv-SE"/>
        </w:rPr>
      </w:pPr>
      <w:r w:rsidRPr="00C7244C">
        <w:rPr>
          <w:lang w:eastAsia="sv-SE"/>
        </w:rPr>
        <w:t>Table 7.6.3.2.5-1 defines the primary level settings including test tolerances for all tests.</w:t>
      </w:r>
    </w:p>
    <w:p w14:paraId="6F528456" w14:textId="77777777" w:rsidR="00652DD6" w:rsidRPr="00C7244C" w:rsidRDefault="00652DD6" w:rsidP="00652DD6">
      <w:pPr>
        <w:pStyle w:val="TH"/>
      </w:pPr>
      <w:r w:rsidRPr="00C7244C">
        <w:rPr>
          <w:rFonts w:cs="v4.2.0"/>
        </w:rPr>
        <w:t xml:space="preserve">Table 7.6.3.2.5-1: Cell specific test parameters for </w:t>
      </w:r>
      <w:r w:rsidRPr="00C7244C">
        <w:rPr>
          <w:lang w:eastAsia="sv-SE"/>
        </w:rPr>
        <w:t>NR SA FR2 SSB-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C7244C" w14:paraId="74FA7319" w14:textId="77777777" w:rsidTr="003F172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BABD74B"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A6F426C"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953EB79"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37D4A4F"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898B23B"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SSB#1</w:t>
            </w:r>
          </w:p>
        </w:tc>
      </w:tr>
      <w:tr w:rsidR="00652DD6" w:rsidRPr="00C7244C" w14:paraId="427E5DE5" w14:textId="77777777" w:rsidTr="003F172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71E74FA" w14:textId="77777777" w:rsidR="00652DD6" w:rsidRPr="00C7244C" w:rsidRDefault="00652DD6" w:rsidP="003F1727">
            <w:pPr>
              <w:spacing w:after="0"/>
              <w:rPr>
                <w:rFonts w:ascii="Arial" w:hAnsi="Arial" w:cs="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67A6E10" w14:textId="77777777" w:rsidR="00652DD6" w:rsidRPr="00C7244C" w:rsidRDefault="00652DD6" w:rsidP="003F1727">
            <w:pPr>
              <w:spacing w:after="0"/>
              <w:rPr>
                <w:rFonts w:ascii="Arial" w:hAnsi="Arial" w:cs="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1DD5472" w14:textId="77777777" w:rsidR="00652DD6" w:rsidRPr="00C7244C" w:rsidRDefault="00652DD6" w:rsidP="003F1727">
            <w:pPr>
              <w:spacing w:after="0"/>
              <w:rPr>
                <w:rFonts w:ascii="Arial" w:hAnsi="Arial" w:cs="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2FD8456"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2CAB8CD"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2056F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1B5B21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2</w:t>
            </w:r>
          </w:p>
        </w:tc>
      </w:tr>
      <w:tr w:rsidR="00652DD6" w:rsidRPr="00C7244C" w14:paraId="5D9B4FCE"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E4FADA" w14:textId="77777777" w:rsidR="00652DD6" w:rsidRPr="00C7244C" w:rsidRDefault="00652DD6" w:rsidP="003F1727">
            <w:pPr>
              <w:pStyle w:val="TAC"/>
              <w:rPr>
                <w:rFonts w:cs="Arial"/>
              </w:rPr>
            </w:pPr>
            <w:r w:rsidRPr="00C7244C">
              <w:rPr>
                <w:rFonts w:cs="Arial"/>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5F783CCF" w14:textId="77777777" w:rsidR="00652DD6" w:rsidRPr="00C7244C" w:rsidRDefault="00652DD6" w:rsidP="003F1727">
            <w:pPr>
              <w:pStyle w:val="TAC"/>
              <w:rPr>
                <w:rFonts w:cs="Arial"/>
              </w:rPr>
            </w:pPr>
          </w:p>
        </w:tc>
        <w:tc>
          <w:tcPr>
            <w:tcW w:w="2032" w:type="dxa"/>
            <w:tcBorders>
              <w:top w:val="single" w:sz="4" w:space="0" w:color="auto"/>
              <w:left w:val="single" w:sz="4" w:space="0" w:color="auto"/>
              <w:bottom w:val="single" w:sz="4" w:space="0" w:color="auto"/>
              <w:right w:val="single" w:sz="4" w:space="0" w:color="auto"/>
            </w:tcBorders>
            <w:vAlign w:val="center"/>
          </w:tcPr>
          <w:p w14:paraId="22C1B335"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C04C234" w14:textId="77777777" w:rsidR="00652DD6" w:rsidRPr="00C7244C" w:rsidRDefault="00652DD6" w:rsidP="003F1727">
            <w:pPr>
              <w:pStyle w:val="TAC"/>
              <w:rPr>
                <w:rFonts w:cs="Arial"/>
              </w:rPr>
            </w:pPr>
            <w:r w:rsidRPr="00C7244C">
              <w:rPr>
                <w:rFonts w:cs="Arial"/>
              </w:rPr>
              <w:t>Setup 1 according to A.9</w:t>
            </w:r>
          </w:p>
        </w:tc>
      </w:tr>
      <w:tr w:rsidR="00652DD6" w:rsidRPr="00C7244C" w14:paraId="19899A96"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2A51890C" w14:textId="77777777" w:rsidR="00652DD6" w:rsidRPr="00C7244C" w:rsidRDefault="00652DD6" w:rsidP="003F1727">
            <w:pPr>
              <w:pStyle w:val="TAC"/>
              <w:rPr>
                <w:rFonts w:cs="Arial"/>
              </w:rPr>
            </w:pPr>
            <w:r w:rsidRPr="00C7244C">
              <w:rPr>
                <w:rFonts w:cs="Arial"/>
              </w:rPr>
              <w:t>Assumption for UE beamsNote 4</w:t>
            </w:r>
          </w:p>
        </w:tc>
        <w:tc>
          <w:tcPr>
            <w:tcW w:w="1418" w:type="dxa"/>
            <w:tcBorders>
              <w:top w:val="single" w:sz="4" w:space="0" w:color="auto"/>
              <w:left w:val="single" w:sz="4" w:space="0" w:color="auto"/>
              <w:bottom w:val="single" w:sz="4" w:space="0" w:color="auto"/>
              <w:right w:val="single" w:sz="4" w:space="0" w:color="auto"/>
            </w:tcBorders>
            <w:vAlign w:val="center"/>
          </w:tcPr>
          <w:p w14:paraId="15036AD4"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tcPr>
          <w:p w14:paraId="3F25F5D9"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2E554D77" w14:textId="77777777" w:rsidR="00652DD6" w:rsidRPr="00C7244C" w:rsidRDefault="00652DD6" w:rsidP="003F1727">
            <w:pPr>
              <w:pStyle w:val="TAC"/>
              <w:rPr>
                <w:rFonts w:cs="Arial"/>
              </w:rPr>
            </w:pPr>
            <w:r w:rsidRPr="00C7244C">
              <w:rPr>
                <w:rFonts w:cs="Arial"/>
              </w:rPr>
              <w:t>Rough</w:t>
            </w:r>
          </w:p>
        </w:tc>
      </w:tr>
      <w:tr w:rsidR="00652DD6" w:rsidRPr="00C7244C" w14:paraId="7F8EBA95"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EFC237D" w14:textId="77777777" w:rsidR="00652DD6" w:rsidRPr="00C7244C" w:rsidRDefault="00652DD6" w:rsidP="003F1727">
            <w:pPr>
              <w:pStyle w:val="TAC"/>
              <w:rPr>
                <w:rFonts w:cs="Arial"/>
              </w:rPr>
            </w:pPr>
            <w:r w:rsidRPr="00C7244C">
              <w:rPr>
                <w:rFonts w:cs="Arial"/>
                <w:noProof/>
              </w:rPr>
              <w:drawing>
                <wp:inline distT="0" distB="0" distL="0" distR="0" wp14:anchorId="743A20CB" wp14:editId="7508EFD9">
                  <wp:extent cx="233680" cy="23368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EA58B0"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92F74" w14:textId="77777777" w:rsidR="00652DD6" w:rsidRPr="00C7244C" w:rsidRDefault="00652DD6" w:rsidP="003F1727">
            <w:pPr>
              <w:pStyle w:val="TAC"/>
              <w:rPr>
                <w:rFonts w:cs="Arial"/>
              </w:rPr>
            </w:pPr>
            <w:r w:rsidRPr="00C7244C">
              <w:rPr>
                <w:rFonts w:cs="Arial"/>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E7E54F9" w14:textId="77777777" w:rsidR="00652DD6" w:rsidRPr="00C7244C" w:rsidRDefault="00652DD6" w:rsidP="003F1727">
            <w:pPr>
              <w:pStyle w:val="TAC"/>
              <w:rPr>
                <w:rFonts w:cs="Arial"/>
              </w:rPr>
            </w:pPr>
            <w:r w:rsidRPr="00C7244C">
              <w:rPr>
                <w:rFonts w:eastAsia="Calibri" w:cs="Arial"/>
                <w:szCs w:val="22"/>
              </w:rPr>
              <w:t>-105</w:t>
            </w:r>
          </w:p>
        </w:tc>
      </w:tr>
      <w:tr w:rsidR="00652DD6" w:rsidRPr="00C7244C" w14:paraId="6B90E555" w14:textId="77777777" w:rsidTr="003F172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98D626" w14:textId="77777777" w:rsidR="00652DD6" w:rsidRPr="00C7244C" w:rsidRDefault="00652DD6" w:rsidP="003F1727">
            <w:pPr>
              <w:pStyle w:val="TAC"/>
              <w:rPr>
                <w:rFonts w:cs="Arial"/>
              </w:rPr>
            </w:pPr>
            <w:r w:rsidRPr="00C7244C">
              <w:rPr>
                <w:rFonts w:cs="Arial"/>
                <w:noProof/>
              </w:rPr>
              <w:drawing>
                <wp:inline distT="0" distB="0" distL="0" distR="0" wp14:anchorId="72E64B72" wp14:editId="07E938BF">
                  <wp:extent cx="233680" cy="23368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5C388E"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FF2AE1A" w14:textId="77777777" w:rsidR="00652DD6" w:rsidRPr="00C7244C" w:rsidRDefault="00652DD6" w:rsidP="003F1727">
            <w:pPr>
              <w:pStyle w:val="TAC"/>
              <w:rPr>
                <w:rFonts w:cs="Arial"/>
              </w:rPr>
            </w:pPr>
            <w:r w:rsidRPr="00C7244C">
              <w:rPr>
                <w:rFonts w:cs="Arial"/>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C0DE180" w14:textId="77777777" w:rsidR="00652DD6" w:rsidRPr="00C7244C" w:rsidRDefault="00652DD6" w:rsidP="003F1727">
            <w:pPr>
              <w:pStyle w:val="TAC"/>
              <w:rPr>
                <w:rFonts w:cs="Arial"/>
              </w:rPr>
            </w:pPr>
            <w:r w:rsidRPr="00C7244C">
              <w:rPr>
                <w:rFonts w:eastAsia="Calibri" w:cs="Arial"/>
                <w:szCs w:val="22"/>
              </w:rPr>
              <w:t>-96</w:t>
            </w:r>
          </w:p>
        </w:tc>
      </w:tr>
      <w:tr w:rsidR="00652DD6" w:rsidRPr="00C7244C" w14:paraId="4E90228A" w14:textId="77777777" w:rsidTr="003F172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BAD535"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921851"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1BB8889"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271B095" w14:textId="77777777" w:rsidR="00652DD6" w:rsidRPr="00C7244C" w:rsidRDefault="00652DD6" w:rsidP="003F1727">
            <w:pPr>
              <w:pStyle w:val="TAC"/>
              <w:rPr>
                <w:rFonts w:cs="Arial"/>
              </w:rPr>
            </w:pPr>
            <w:r w:rsidRPr="00C7244C">
              <w:rPr>
                <w:rFonts w:eastAsia="Calibri" w:cs="Arial"/>
                <w:szCs w:val="22"/>
              </w:rPr>
              <w:t>-93</w:t>
            </w:r>
          </w:p>
        </w:tc>
      </w:tr>
      <w:tr w:rsidR="00652DD6" w:rsidRPr="00C7244C" w14:paraId="31519F2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89DCE1" w14:textId="77777777" w:rsidR="00652DD6" w:rsidRPr="00C7244C" w:rsidRDefault="00652DD6" w:rsidP="003F1727">
            <w:pPr>
              <w:pStyle w:val="TAC"/>
              <w:rPr>
                <w:rFonts w:cs="Arial"/>
              </w:rPr>
            </w:pPr>
            <w:r w:rsidRPr="00C7244C">
              <w:rPr>
                <w:rFonts w:cs="Arial"/>
                <w:noProof/>
              </w:rPr>
              <w:drawing>
                <wp:inline distT="0" distB="0" distL="0" distR="0" wp14:anchorId="1932B342" wp14:editId="4913A379">
                  <wp:extent cx="382905" cy="23368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5EB67EC"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2FEADD1" w14:textId="77777777" w:rsidR="00652DD6" w:rsidRPr="00C7244C" w:rsidRDefault="00652DD6" w:rsidP="003F1727">
            <w:pPr>
              <w:pStyle w:val="TAC"/>
              <w:rPr>
                <w:rFonts w:cs="Arial"/>
              </w:rPr>
            </w:pPr>
            <w:r w:rsidRPr="00C7244C">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F5EDFAD" w14:textId="77777777" w:rsidR="00652DD6" w:rsidRPr="00C7244C" w:rsidRDefault="00652DD6" w:rsidP="003F1727">
            <w:pPr>
              <w:pStyle w:val="TAC"/>
              <w:rPr>
                <w:rFonts w:cs="Arial"/>
              </w:rPr>
            </w:pPr>
            <w:r w:rsidRPr="00C7244C">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B7C4E5" w14:textId="77777777" w:rsidR="00652DD6" w:rsidRPr="00C7244C" w:rsidRDefault="00652DD6" w:rsidP="003F1727">
            <w:pPr>
              <w:pStyle w:val="TAC"/>
              <w:rPr>
                <w:rFonts w:cs="Arial"/>
              </w:rPr>
            </w:pPr>
            <w:r w:rsidRPr="00C7244C">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093EE2"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BBE5F0F" w14:textId="77777777" w:rsidR="00652DD6" w:rsidRPr="00C7244C" w:rsidRDefault="00652DD6" w:rsidP="003F1727">
            <w:pPr>
              <w:pStyle w:val="TAC"/>
              <w:rPr>
                <w:rFonts w:cs="Arial"/>
              </w:rPr>
            </w:pPr>
            <w:r w:rsidRPr="00C7244C">
              <w:rPr>
                <w:rFonts w:cs="Arial"/>
              </w:rPr>
              <w:t>9</w:t>
            </w:r>
          </w:p>
        </w:tc>
      </w:tr>
      <w:tr w:rsidR="00652DD6" w:rsidRPr="00C7244C" w14:paraId="37C09B48" w14:textId="77777777" w:rsidTr="003F172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352CFA4" w14:textId="77777777" w:rsidR="00652DD6" w:rsidRPr="00C7244C" w:rsidRDefault="00652DD6" w:rsidP="003F1727">
            <w:pPr>
              <w:pStyle w:val="TAC"/>
              <w:rPr>
                <w:rFonts w:cs="Arial"/>
              </w:rPr>
            </w:pPr>
            <w:r w:rsidRPr="00C7244C">
              <w:rPr>
                <w:rFonts w:cs="Arial"/>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F49CD2"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53100C0" w14:textId="77777777" w:rsidR="00652DD6" w:rsidRPr="00C7244C" w:rsidRDefault="00652DD6" w:rsidP="003F1727">
            <w:pPr>
              <w:pStyle w:val="TAC"/>
              <w:rPr>
                <w:rFonts w:cs="Arial"/>
              </w:rPr>
            </w:pPr>
            <w:r w:rsidRPr="00C7244C">
              <w:rPr>
                <w:rFonts w:cs="Arial"/>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53F6A522" w14:textId="77777777" w:rsidR="00652DD6" w:rsidRPr="00C7244C" w:rsidRDefault="00652DD6" w:rsidP="003F1727">
            <w:pPr>
              <w:pStyle w:val="TAC"/>
              <w:rPr>
                <w:rFonts w:cs="Arial"/>
              </w:rPr>
            </w:pPr>
            <w:r w:rsidRPr="00C7244C">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29EBF5" w14:textId="77777777" w:rsidR="00652DD6" w:rsidRPr="00C7244C" w:rsidRDefault="00652DD6" w:rsidP="003F1727">
            <w:pPr>
              <w:pStyle w:val="TAC"/>
              <w:rPr>
                <w:rFonts w:cs="Arial"/>
              </w:rPr>
            </w:pPr>
            <w:r w:rsidRPr="00C7244C">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4DF158"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30808E" w14:textId="77777777" w:rsidR="00652DD6" w:rsidRPr="00C7244C" w:rsidRDefault="00652DD6" w:rsidP="003F1727">
            <w:pPr>
              <w:pStyle w:val="TAC"/>
              <w:rPr>
                <w:rFonts w:cs="Arial"/>
              </w:rPr>
            </w:pPr>
            <w:r w:rsidRPr="00C7244C">
              <w:rPr>
                <w:rFonts w:cs="Arial"/>
              </w:rPr>
              <w:t>-87</w:t>
            </w:r>
          </w:p>
        </w:tc>
      </w:tr>
      <w:tr w:rsidR="00652DD6" w:rsidRPr="00C7244C" w14:paraId="52EDE989" w14:textId="77777777" w:rsidTr="003F172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311EEDF"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205D96D"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572DA2E" w14:textId="77777777" w:rsidR="00652DD6" w:rsidRPr="00C7244C" w:rsidRDefault="00652DD6" w:rsidP="003F172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28D74D" w14:textId="77777777" w:rsidR="00652DD6" w:rsidRPr="00C7244C" w:rsidRDefault="00652DD6" w:rsidP="003F1727">
            <w:pPr>
              <w:pStyle w:val="TAC"/>
              <w:rPr>
                <w:rFonts w:cs="Arial"/>
              </w:rPr>
            </w:pPr>
            <w:r w:rsidRPr="00C7244C">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13D86E7B" w14:textId="77777777" w:rsidR="00652DD6" w:rsidRPr="00C7244C" w:rsidRDefault="00652DD6" w:rsidP="003F1727">
            <w:pPr>
              <w:pStyle w:val="TAC"/>
              <w:rPr>
                <w:rFonts w:cs="Arial"/>
              </w:rPr>
            </w:pPr>
            <w:r w:rsidRPr="00C7244C">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71131F6D"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A98207" w14:textId="77777777" w:rsidR="00652DD6" w:rsidRPr="00C7244C" w:rsidRDefault="00652DD6" w:rsidP="003F1727">
            <w:pPr>
              <w:pStyle w:val="TAC"/>
              <w:rPr>
                <w:rFonts w:cs="Arial"/>
              </w:rPr>
            </w:pPr>
            <w:r w:rsidRPr="00C7244C">
              <w:rPr>
                <w:rFonts w:eastAsia="Calibri" w:cs="Arial"/>
                <w:szCs w:val="22"/>
              </w:rPr>
              <w:t>-84</w:t>
            </w:r>
          </w:p>
        </w:tc>
      </w:tr>
      <w:tr w:rsidR="00652DD6" w:rsidRPr="00C7244C" w14:paraId="6C14EC4B" w14:textId="77777777" w:rsidTr="003F172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24FFF2" w14:textId="77777777" w:rsidR="00652DD6" w:rsidRPr="00C7244C" w:rsidRDefault="00652DD6" w:rsidP="003F1727">
            <w:pPr>
              <w:pStyle w:val="TAC"/>
              <w:rPr>
                <w:rFonts w:cs="Arial"/>
              </w:rPr>
            </w:pPr>
            <w:r w:rsidRPr="00C7244C">
              <w:rPr>
                <w:rFonts w:cs="Arial"/>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7B8BDC"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8B11917" w14:textId="77777777" w:rsidR="00652DD6" w:rsidRPr="00C7244C" w:rsidRDefault="00652DD6" w:rsidP="003F1727">
            <w:pPr>
              <w:pStyle w:val="TAC"/>
              <w:rPr>
                <w:rFonts w:cs="Arial"/>
              </w:rPr>
            </w:pPr>
            <w:r w:rsidRPr="00C7244C">
              <w:rPr>
                <w:rFonts w:cs="Arial"/>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C5A9B" w14:textId="77777777" w:rsidR="00652DD6" w:rsidRPr="00C7244C" w:rsidRDefault="00652DD6" w:rsidP="003F1727">
            <w:pPr>
              <w:pStyle w:val="TAC"/>
              <w:rPr>
                <w:rFonts w:cs="Arial"/>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CCAF38" w14:textId="77777777" w:rsidR="00652DD6" w:rsidRPr="00C7244C" w:rsidRDefault="00652DD6" w:rsidP="003F1727">
            <w:pPr>
              <w:pStyle w:val="TAC"/>
              <w:rPr>
                <w:rFonts w:cs="Arial"/>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6AD90D" w14:textId="77777777" w:rsidR="00652DD6" w:rsidRPr="00C7244C" w:rsidRDefault="00652DD6" w:rsidP="003F1727">
            <w:pPr>
              <w:pStyle w:val="TAC"/>
              <w:rPr>
                <w:rFonts w:cs="Arial"/>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4159C2B" w14:textId="77777777" w:rsidR="00652DD6" w:rsidRPr="00C7244C" w:rsidRDefault="00652DD6" w:rsidP="003F1727">
            <w:pPr>
              <w:pStyle w:val="TAC"/>
              <w:rPr>
                <w:rFonts w:cs="Arial"/>
              </w:rPr>
            </w:pPr>
            <w:r w:rsidRPr="00C7244C">
              <w:rPr>
                <w:rFonts w:eastAsia="Calibri" w:cs="Arial"/>
                <w:szCs w:val="22"/>
              </w:rPr>
              <w:t>-57.47</w:t>
            </w:r>
          </w:p>
        </w:tc>
      </w:tr>
      <w:tr w:rsidR="00652DD6" w:rsidRPr="00C7244C" w14:paraId="06161031" w14:textId="77777777" w:rsidTr="003F172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9B9EECE"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D0B54E3"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6C472A3" w14:textId="77777777" w:rsidR="00652DD6" w:rsidRPr="00C7244C" w:rsidRDefault="00652DD6" w:rsidP="003F172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6EBFE4" w14:textId="77777777" w:rsidR="00652DD6" w:rsidRPr="00C7244C" w:rsidRDefault="00652DD6" w:rsidP="003F1727">
            <w:pPr>
              <w:pStyle w:val="TAC"/>
              <w:rPr>
                <w:rFonts w:cs="Arial"/>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C45E27" w14:textId="77777777" w:rsidR="00652DD6" w:rsidRPr="00C7244C" w:rsidRDefault="00652DD6" w:rsidP="003F1727">
            <w:pPr>
              <w:pStyle w:val="TAC"/>
              <w:rPr>
                <w:rFonts w:cs="Arial"/>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05CCD38" w14:textId="77777777" w:rsidR="00652DD6" w:rsidRPr="00C7244C" w:rsidRDefault="00652DD6" w:rsidP="003F1727">
            <w:pPr>
              <w:pStyle w:val="TAC"/>
              <w:rPr>
                <w:rFonts w:cs="Arial"/>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7339A905" w14:textId="77777777" w:rsidR="00652DD6" w:rsidRPr="00C7244C" w:rsidRDefault="00652DD6" w:rsidP="003F1727">
            <w:pPr>
              <w:pStyle w:val="TAC"/>
              <w:rPr>
                <w:rFonts w:cs="Arial"/>
              </w:rPr>
            </w:pPr>
            <w:r w:rsidRPr="00C7244C">
              <w:rPr>
                <w:rFonts w:eastAsia="Calibri" w:cs="Arial"/>
                <w:szCs w:val="22"/>
              </w:rPr>
              <w:t>-57.47</w:t>
            </w:r>
          </w:p>
        </w:tc>
      </w:tr>
      <w:tr w:rsidR="00652DD6" w:rsidRPr="00C7244C" w14:paraId="244D10D9"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77E685" w14:textId="77777777" w:rsidR="00652DD6" w:rsidRPr="00C7244C" w:rsidRDefault="00652DD6" w:rsidP="003F1727">
            <w:pPr>
              <w:pStyle w:val="TAC"/>
              <w:rPr>
                <w:rFonts w:cs="Arial"/>
              </w:rPr>
            </w:pPr>
            <w:r w:rsidRPr="00C7244C">
              <w:rPr>
                <w:rFonts w:cs="Arial"/>
                <w:noProof/>
              </w:rPr>
              <w:drawing>
                <wp:inline distT="0" distB="0" distL="0" distR="0" wp14:anchorId="11733127" wp14:editId="0B3150A1">
                  <wp:extent cx="531495" cy="23368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D33110"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A0E2E38" w14:textId="77777777" w:rsidR="00652DD6" w:rsidRPr="00C7244C" w:rsidRDefault="00652DD6" w:rsidP="003F1727">
            <w:pPr>
              <w:pStyle w:val="TAC"/>
              <w:rPr>
                <w:rFonts w:cs="Arial"/>
              </w:rPr>
            </w:pPr>
            <w:r w:rsidRPr="00C7244C">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D0FFA79" w14:textId="77777777" w:rsidR="00652DD6" w:rsidRPr="00C7244C" w:rsidRDefault="00652DD6" w:rsidP="003F1727">
            <w:pPr>
              <w:pStyle w:val="TAC"/>
              <w:rPr>
                <w:rFonts w:cs="Arial"/>
              </w:rPr>
            </w:pPr>
            <w:r w:rsidRPr="00C7244C">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1908F5E3" w14:textId="77777777" w:rsidR="00652DD6" w:rsidRPr="00C7244C" w:rsidRDefault="00652DD6" w:rsidP="003F1727">
            <w:pPr>
              <w:pStyle w:val="TAC"/>
              <w:rPr>
                <w:rFonts w:cs="Arial"/>
              </w:rPr>
            </w:pPr>
            <w:r w:rsidRPr="00C7244C">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CDB7BF"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0EC94A" w14:textId="77777777" w:rsidR="00652DD6" w:rsidRPr="00C7244C" w:rsidRDefault="00652DD6" w:rsidP="003F1727">
            <w:pPr>
              <w:pStyle w:val="TAC"/>
              <w:rPr>
                <w:rFonts w:cs="Arial"/>
              </w:rPr>
            </w:pPr>
            <w:r w:rsidRPr="00C7244C">
              <w:rPr>
                <w:rFonts w:cs="Arial"/>
              </w:rPr>
              <w:t>9</w:t>
            </w:r>
          </w:p>
        </w:tc>
      </w:tr>
      <w:tr w:rsidR="00652DD6" w:rsidRPr="00C7244C" w14:paraId="6108C0EC"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B8C1D23" w14:textId="77777777" w:rsidR="00652DD6" w:rsidRPr="00C7244C" w:rsidRDefault="00652DD6" w:rsidP="003F1727">
            <w:pPr>
              <w:pStyle w:val="TAN"/>
              <w:rPr>
                <w:lang w:eastAsia="fr-FR"/>
              </w:rPr>
            </w:pPr>
            <w:r w:rsidRPr="00C7244C">
              <w:rPr>
                <w:lang w:eastAsia="fr-FR"/>
              </w:rPr>
              <w:t>Note 1:</w:t>
            </w:r>
            <w:r w:rsidRPr="00C7244C">
              <w:rPr>
                <w:rFonts w:cs="Arial"/>
                <w:lang w:eastAsia="fr-FR"/>
              </w:rPr>
              <w:tab/>
            </w:r>
            <w:r w:rsidRPr="00C7244C">
              <w:rPr>
                <w:lang w:eastAsia="fr-FR"/>
              </w:rPr>
              <w:t>The resources for uplink transmission are assigned to the UE prior to the start of time period T2.</w:t>
            </w:r>
          </w:p>
          <w:p w14:paraId="0946AC6C"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57AC46B5">
                <v:shape id="_x0000_i1267" type="#_x0000_t75" style="width:21.6pt;height:21.6pt" o:ole="" fillcolor="window">
                  <v:imagedata r:id="rId8" o:title=""/>
                </v:shape>
                <o:OLEObject Type="Embed" ProgID="Equation.3" ShapeID="_x0000_i1267" DrawAspect="Content" ObjectID="_1781671943" r:id="rId285"/>
              </w:object>
            </w:r>
            <w:r w:rsidRPr="00C7244C">
              <w:rPr>
                <w:lang w:eastAsia="fr-FR"/>
              </w:rPr>
              <w:t xml:space="preserve"> to be fulfilled.</w:t>
            </w:r>
          </w:p>
          <w:p w14:paraId="77516381" w14:textId="77777777" w:rsidR="00652DD6" w:rsidRPr="00C7244C" w:rsidRDefault="00652DD6" w:rsidP="003F1727">
            <w:pPr>
              <w:pStyle w:val="TAN"/>
              <w:rPr>
                <w:lang w:eastAsia="fr-FR"/>
              </w:rPr>
            </w:pPr>
            <w:r w:rsidRPr="00C7244C">
              <w:rPr>
                <w:lang w:eastAsia="fr-FR"/>
              </w:rPr>
              <w:t>Note 3:</w:t>
            </w:r>
            <w:r w:rsidRPr="00C7244C">
              <w:rPr>
                <w:rFonts w:cs="Arial"/>
                <w:lang w:eastAsia="fr-FR"/>
              </w:rPr>
              <w:tab/>
            </w:r>
            <w:r w:rsidRPr="00C7244C">
              <w:rPr>
                <w:lang w:eastAsia="fr-FR"/>
              </w:rPr>
              <w:t>SSB_RP and Io levels have been derived from other parameters for information purposes. They are not settable parameters themselves.</w:t>
            </w:r>
          </w:p>
          <w:p w14:paraId="08633584" w14:textId="77777777" w:rsidR="00652DD6" w:rsidRPr="00C7244C" w:rsidRDefault="00652DD6" w:rsidP="003F1727">
            <w:pPr>
              <w:pStyle w:val="TAN"/>
              <w:rPr>
                <w:lang w:eastAsia="fr-FR"/>
              </w:rPr>
            </w:pPr>
            <w:r w:rsidRPr="00C7244C">
              <w:rPr>
                <w:rFonts w:cs="Arial"/>
              </w:rPr>
              <w:t xml:space="preserve">Note </w:t>
            </w:r>
            <w:r w:rsidRPr="00C7244C">
              <w:rPr>
                <w:rFonts w:cs="Arial"/>
                <w:lang w:eastAsia="zh-CN"/>
              </w:rPr>
              <w:t>4</w:t>
            </w:r>
            <w:r w:rsidRPr="00C7244C">
              <w:rPr>
                <w:rFonts w:cs="Arial"/>
              </w:rPr>
              <w:t>:</w:t>
            </w:r>
            <w:r w:rsidRPr="00C7244C">
              <w:rPr>
                <w:rFonts w:cs="Arial"/>
              </w:rPr>
              <w:tab/>
              <w:t>Information about types of UE beam is given in TS 38.133 Annex B.2.1.3, and does not limit UE implementation or test system implementation</w:t>
            </w:r>
          </w:p>
        </w:tc>
      </w:tr>
    </w:tbl>
    <w:p w14:paraId="27DE11E0" w14:textId="77777777" w:rsidR="00652DD6" w:rsidRPr="00C7244C" w:rsidRDefault="00652DD6" w:rsidP="00652DD6"/>
    <w:p w14:paraId="0D6086AF" w14:textId="77777777" w:rsidR="00652DD6" w:rsidRPr="00C7244C" w:rsidRDefault="00652DD6" w:rsidP="00652DD6">
      <w:pPr>
        <w:rPr>
          <w:rFonts w:cs="v4.2.0"/>
        </w:rPr>
      </w:pPr>
      <w:r w:rsidRPr="00C7244C">
        <w:rPr>
          <w:rFonts w:cs="v4.2.0"/>
        </w:rPr>
        <w:t>The UE shall send L1-RSRP report every 320 slots. No later than X ms plus 640 slots from the beginning of time period T2, UE shall send L1-RSRP report including the results for both SSB#0 and SSB#1 while meeting the accuracy requirements defined in clause 10.1.20.1, where X is</w:t>
      </w:r>
    </w:p>
    <w:p w14:paraId="4B1BA5EA" w14:textId="77777777" w:rsidR="00652DD6" w:rsidRPr="00C7244C" w:rsidRDefault="00652DD6" w:rsidP="00652DD6">
      <w:pPr>
        <w:pStyle w:val="B1"/>
        <w:rPr>
          <w:rFonts w:eastAsia="SimSun"/>
        </w:rPr>
      </w:pPr>
      <w:r w:rsidRPr="00C7244C">
        <w:rPr>
          <w:rFonts w:eastAsia="SimSun"/>
        </w:rPr>
        <w:t>-</w:t>
      </w:r>
      <w:r w:rsidRPr="00C7244C">
        <w:rPr>
          <w:rFonts w:eastAsia="SimSun"/>
        </w:rPr>
        <w:tab/>
        <w:t xml:space="preserve">2880 for UE supporting power class 1 </w:t>
      </w:r>
    </w:p>
    <w:p w14:paraId="7EB8E0A4" w14:textId="77777777" w:rsidR="00652DD6" w:rsidRPr="00C7244C" w:rsidRDefault="00652DD6" w:rsidP="00652DD6">
      <w:pPr>
        <w:pStyle w:val="B1"/>
        <w:rPr>
          <w:rFonts w:eastAsia="SimSun"/>
          <w:sz w:val="24"/>
          <w:szCs w:val="24"/>
        </w:rPr>
      </w:pPr>
      <w:r w:rsidRPr="00C7244C">
        <w:rPr>
          <w:rFonts w:eastAsia="SimSun"/>
        </w:rPr>
        <w:t>-</w:t>
      </w:r>
      <w:r w:rsidRPr="00C7244C">
        <w:rPr>
          <w:rFonts w:eastAsia="SimSun"/>
        </w:rPr>
        <w:tab/>
        <w:t>1920 for UE supporting power class 2,3 or 4</w:t>
      </w:r>
      <w:r w:rsidRPr="00C7244C">
        <w:rPr>
          <w:rFonts w:eastAsia="SimSun"/>
          <w:sz w:val="24"/>
          <w:szCs w:val="24"/>
        </w:rPr>
        <w:t>.</w:t>
      </w:r>
    </w:p>
    <w:p w14:paraId="158EDD3B" w14:textId="65DB666D" w:rsidR="00652DD6" w:rsidRPr="00C7244C" w:rsidRDefault="00652DD6" w:rsidP="00652DD6">
      <w:pPr>
        <w:rPr>
          <w:lang w:eastAsia="sv-SE"/>
        </w:rPr>
      </w:pPr>
      <w:r w:rsidRPr="00C7244C">
        <w:rPr>
          <w:lang w:eastAsia="sv-SE"/>
        </w:rPr>
        <w:t>Each L1-RSRP measurement report shall meet the corresponding absolute accuracy requirements in Table 7.6.3.2.5-2 for</w:t>
      </w:r>
      <w:r w:rsidRPr="00C7244C">
        <w:t xml:space="preserve"> test configuration 1  </w:t>
      </w:r>
      <w:r w:rsidRPr="00C7244C">
        <w:rPr>
          <w:lang w:eastAsia="sv-SE"/>
        </w:rPr>
        <w:t xml:space="preserve">and the corresponding absolute accuracy requirements in Table 7.6.3.2.5-3 </w:t>
      </w:r>
      <w:r w:rsidRPr="00C7244C">
        <w:t xml:space="preserve">for test configuration 2 </w:t>
      </w:r>
      <w:r w:rsidRPr="00C7244C">
        <w:rPr>
          <w:lang w:eastAsia="sv-SE"/>
        </w:rPr>
        <w:t xml:space="preserve">and the corresponding relative accuracy requirements in Table 7.6.3.2.5-4 </w:t>
      </w:r>
      <w:r w:rsidRPr="00C7244C">
        <w:t xml:space="preserve">for all test configurations. </w:t>
      </w:r>
    </w:p>
    <w:p w14:paraId="24C9D868" w14:textId="04532795" w:rsidR="00652DD6" w:rsidRPr="00C7244C" w:rsidRDefault="00652DD6" w:rsidP="00652DD6">
      <w:pPr>
        <w:pStyle w:val="TH"/>
      </w:pPr>
      <w:r w:rsidRPr="00C7244C">
        <w:t>Table 7</w:t>
      </w:r>
      <w:r w:rsidRPr="00C7244C">
        <w:rPr>
          <w:lang w:eastAsia="sv-SE"/>
        </w:rPr>
        <w:t>.6.3.2.5-</w:t>
      </w:r>
      <w:r w:rsidRPr="00C7244C">
        <w:t>2: L1-RSRP absolute accuracy requirements for the reported values for test configuration 1</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34B268EF"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E7FDB8E"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16C541"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169A3365" w14:textId="77777777" w:rsidR="00652DD6" w:rsidRPr="00C7244C" w:rsidRDefault="00652DD6" w:rsidP="003F1727">
            <w:pPr>
              <w:pStyle w:val="TAH"/>
            </w:pPr>
            <w:r w:rsidRPr="00C7244C">
              <w:rPr>
                <w:rFonts w:ascii="Arial Bold" w:hAnsi="Arial Bold"/>
              </w:rPr>
              <w:t>T2</w:t>
            </w:r>
          </w:p>
        </w:tc>
      </w:tr>
      <w:tr w:rsidR="00652DD6" w:rsidRPr="00C7244C" w14:paraId="3CF2C0BC" w14:textId="77777777" w:rsidTr="003F1727">
        <w:trPr>
          <w:trHeight w:val="207"/>
          <w:jc w:val="center"/>
        </w:trPr>
        <w:tc>
          <w:tcPr>
            <w:tcW w:w="2874" w:type="dxa"/>
            <w:tcBorders>
              <w:left w:val="single" w:sz="4" w:space="0" w:color="auto"/>
              <w:right w:val="single" w:sz="4" w:space="0" w:color="auto"/>
            </w:tcBorders>
            <w:vAlign w:val="center"/>
          </w:tcPr>
          <w:p w14:paraId="3B7057FD"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5FEC6378"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0AB0D547" w14:textId="77777777" w:rsidR="00652DD6" w:rsidRPr="00C7244C" w:rsidRDefault="00652DD6" w:rsidP="003F1727">
            <w:pPr>
              <w:pStyle w:val="TAC"/>
            </w:pPr>
            <w:r w:rsidRPr="00C7244C">
              <w:t>40</w:t>
            </w:r>
          </w:p>
        </w:tc>
      </w:tr>
      <w:tr w:rsidR="00652DD6" w:rsidRPr="00C7244C" w14:paraId="1ABF92BB" w14:textId="77777777" w:rsidTr="003F1727">
        <w:trPr>
          <w:trHeight w:val="207"/>
          <w:jc w:val="center"/>
        </w:trPr>
        <w:tc>
          <w:tcPr>
            <w:tcW w:w="2874" w:type="dxa"/>
            <w:tcBorders>
              <w:left w:val="single" w:sz="4" w:space="0" w:color="auto"/>
              <w:right w:val="single" w:sz="4" w:space="0" w:color="auto"/>
            </w:tcBorders>
            <w:vAlign w:val="center"/>
          </w:tcPr>
          <w:p w14:paraId="47D8D220"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6401E9B1"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386F23DC" w14:textId="77777777" w:rsidR="00652DD6" w:rsidRPr="00C7244C" w:rsidRDefault="00652DD6" w:rsidP="003F1727">
            <w:pPr>
              <w:pStyle w:val="TAC"/>
            </w:pPr>
            <w:r w:rsidRPr="00C7244C">
              <w:t>99</w:t>
            </w:r>
          </w:p>
        </w:tc>
      </w:tr>
    </w:tbl>
    <w:p w14:paraId="426CC150" w14:textId="77777777" w:rsidR="00652DD6" w:rsidRPr="00C7244C" w:rsidRDefault="00652DD6" w:rsidP="00652DD6"/>
    <w:p w14:paraId="6140E870" w14:textId="5EFAFBA9" w:rsidR="00652DD6" w:rsidRPr="00C7244C" w:rsidRDefault="00652DD6" w:rsidP="00652DD6">
      <w:pPr>
        <w:pStyle w:val="TH"/>
      </w:pPr>
      <w:r w:rsidRPr="00C7244C">
        <w:t xml:space="preserve">Table </w:t>
      </w:r>
      <w:r w:rsidRPr="00C7244C">
        <w:rPr>
          <w:lang w:eastAsia="sv-SE"/>
        </w:rPr>
        <w:t>7.6.3.2.5-</w:t>
      </w:r>
      <w:r w:rsidRPr="00C7244C">
        <w:t>3: L1-RSRP absolute accuracy requirements for the reported values for test configuration 2</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4ABCA7D5"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221EA61"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294EF9"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DC78816" w14:textId="77777777" w:rsidR="00652DD6" w:rsidRPr="00C7244C" w:rsidRDefault="00652DD6" w:rsidP="003F1727">
            <w:pPr>
              <w:pStyle w:val="TAH"/>
            </w:pPr>
            <w:r w:rsidRPr="00C7244C">
              <w:rPr>
                <w:rFonts w:ascii="Arial Bold" w:hAnsi="Arial Bold"/>
              </w:rPr>
              <w:t>T2</w:t>
            </w:r>
          </w:p>
        </w:tc>
      </w:tr>
      <w:tr w:rsidR="00652DD6" w:rsidRPr="00C7244C" w14:paraId="1A78B9A3" w14:textId="77777777" w:rsidTr="003F1727">
        <w:trPr>
          <w:trHeight w:val="207"/>
          <w:jc w:val="center"/>
        </w:trPr>
        <w:tc>
          <w:tcPr>
            <w:tcW w:w="2874" w:type="dxa"/>
            <w:tcBorders>
              <w:left w:val="single" w:sz="4" w:space="0" w:color="auto"/>
              <w:right w:val="single" w:sz="4" w:space="0" w:color="auto"/>
            </w:tcBorders>
            <w:vAlign w:val="center"/>
          </w:tcPr>
          <w:p w14:paraId="427F692D"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2CF2B22C"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75AA1F1E" w14:textId="77777777" w:rsidR="00652DD6" w:rsidRPr="00C7244C" w:rsidRDefault="00652DD6" w:rsidP="003F1727">
            <w:pPr>
              <w:pStyle w:val="TAC"/>
            </w:pPr>
            <w:r w:rsidRPr="00C7244C">
              <w:t>43</w:t>
            </w:r>
          </w:p>
        </w:tc>
      </w:tr>
      <w:tr w:rsidR="00652DD6" w:rsidRPr="00C7244C" w14:paraId="2CDCCBB6" w14:textId="77777777" w:rsidTr="003F1727">
        <w:trPr>
          <w:trHeight w:val="207"/>
          <w:jc w:val="center"/>
        </w:trPr>
        <w:tc>
          <w:tcPr>
            <w:tcW w:w="2874" w:type="dxa"/>
            <w:tcBorders>
              <w:left w:val="single" w:sz="4" w:space="0" w:color="auto"/>
              <w:right w:val="single" w:sz="4" w:space="0" w:color="auto"/>
            </w:tcBorders>
            <w:vAlign w:val="center"/>
          </w:tcPr>
          <w:p w14:paraId="24765FE2"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6C492762"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4D78C2FA" w14:textId="77777777" w:rsidR="00652DD6" w:rsidRPr="00C7244C" w:rsidRDefault="00652DD6" w:rsidP="003F1727">
            <w:pPr>
              <w:pStyle w:val="TAC"/>
            </w:pPr>
            <w:r w:rsidRPr="00C7244C">
              <w:t>102</w:t>
            </w:r>
          </w:p>
        </w:tc>
      </w:tr>
    </w:tbl>
    <w:p w14:paraId="2D7FC542" w14:textId="77777777" w:rsidR="00652DD6" w:rsidRPr="00C7244C" w:rsidRDefault="00652DD6" w:rsidP="00652DD6"/>
    <w:p w14:paraId="19BF3B0A" w14:textId="3F038E81" w:rsidR="00652DD6" w:rsidRPr="00C7244C" w:rsidRDefault="00652DD6" w:rsidP="00652DD6">
      <w:pPr>
        <w:pStyle w:val="TH"/>
      </w:pPr>
      <w:r w:rsidRPr="00C7244C">
        <w:t xml:space="preserve">Table </w:t>
      </w:r>
      <w:r w:rsidRPr="00C7244C">
        <w:rPr>
          <w:lang w:eastAsia="sv-SE"/>
        </w:rPr>
        <w:t>7.6.3.2.5</w:t>
      </w:r>
      <w:r w:rsidRPr="00C7244C">
        <w:t>-4: L1-RSRP relative accuracy requirements for the reported values for all test configurations</w:t>
      </w:r>
      <w:r w:rsidR="00A072C6" w:rsidRPr="00C7244C">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C7244C" w14:paraId="22FBA4EA"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8489BBD"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748B88D5" w14:textId="77777777" w:rsidR="00652DD6" w:rsidRPr="00C7244C" w:rsidRDefault="00652DD6"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tcPr>
          <w:p w14:paraId="280D5827" w14:textId="77777777" w:rsidR="00652DD6" w:rsidRPr="00C7244C" w:rsidRDefault="00652DD6" w:rsidP="003F1727">
            <w:pPr>
              <w:pStyle w:val="TAH"/>
            </w:pPr>
            <w:r w:rsidRPr="00C7244C">
              <w:t>T2</w:t>
            </w:r>
          </w:p>
        </w:tc>
      </w:tr>
      <w:tr w:rsidR="00652DD6" w:rsidRPr="00C7244C" w14:paraId="1FB7B33E"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AF26932" w14:textId="77777777" w:rsidR="00652DD6" w:rsidRPr="00C7244C" w:rsidRDefault="00652DD6"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30BA61E1"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7949CFD9" w14:textId="77777777" w:rsidR="00652DD6" w:rsidRPr="00C7244C" w:rsidRDefault="00652DD6" w:rsidP="003F1727">
            <w:pPr>
              <w:pStyle w:val="TAC"/>
            </w:pPr>
            <w:r w:rsidRPr="00C7244C">
              <w:t>1</w:t>
            </w:r>
          </w:p>
        </w:tc>
      </w:tr>
      <w:tr w:rsidR="00652DD6" w:rsidRPr="00C7244C" w14:paraId="2913A5A2"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65640B4B" w14:textId="77777777" w:rsidR="00652DD6" w:rsidRPr="00C7244C" w:rsidRDefault="00652DD6"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4A1217CF"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332838B1" w14:textId="77777777" w:rsidR="00652DD6" w:rsidRPr="00C7244C" w:rsidRDefault="00652DD6" w:rsidP="003F1727">
            <w:pPr>
              <w:pStyle w:val="TAC"/>
            </w:pPr>
            <w:r w:rsidRPr="00C7244C">
              <w:t>7</w:t>
            </w:r>
          </w:p>
        </w:tc>
      </w:tr>
    </w:tbl>
    <w:p w14:paraId="71C60EB1" w14:textId="77777777" w:rsidR="00652DD6" w:rsidRPr="00C7244C" w:rsidRDefault="00652DD6" w:rsidP="00652DD6">
      <w:pPr>
        <w:rPr>
          <w:rFonts w:cs="v4.2.0"/>
        </w:rPr>
      </w:pPr>
    </w:p>
    <w:p w14:paraId="5276925E" w14:textId="6C685FFA" w:rsidR="00652DD6" w:rsidRPr="00C7244C" w:rsidRDefault="00652DD6" w:rsidP="00652DD6">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29DA13B1" w14:textId="77777777" w:rsidR="00652DD6" w:rsidRPr="00C7244C" w:rsidRDefault="00652DD6" w:rsidP="00652DD6">
      <w:pPr>
        <w:pStyle w:val="Heading4"/>
        <w:rPr>
          <w:lang w:eastAsia="sv-SE"/>
        </w:rPr>
      </w:pPr>
      <w:r w:rsidRPr="00C7244C">
        <w:rPr>
          <w:lang w:eastAsia="sv-SE"/>
        </w:rPr>
        <w:t>7.6.3.3</w:t>
      </w:r>
      <w:r w:rsidRPr="00C7244C">
        <w:rPr>
          <w:lang w:eastAsia="sv-SE"/>
        </w:rPr>
        <w:tab/>
        <w:t>NR SA FR2 CSI-RS-based L1-RSRP measurement in non-DRX</w:t>
      </w:r>
    </w:p>
    <w:p w14:paraId="6B7C123B" w14:textId="77777777" w:rsidR="007D4E6A" w:rsidRPr="00C7244C" w:rsidRDefault="007D4E6A" w:rsidP="007D4E6A">
      <w:pPr>
        <w:pStyle w:val="EditorsNote"/>
      </w:pPr>
      <w:r w:rsidRPr="00C7244C">
        <w:t>Editor’s Note: This test case has been completed for the following configurations:</w:t>
      </w:r>
    </w:p>
    <w:p w14:paraId="11D46310" w14:textId="77777777" w:rsidR="007D4E6A" w:rsidRPr="00C7244C" w:rsidRDefault="007D4E6A" w:rsidP="007D4E6A">
      <w:pPr>
        <w:pStyle w:val="EditorsNote"/>
      </w:pPr>
      <w:r w:rsidRPr="00C7244C">
        <w:t xml:space="preserve">- Test frequency f </w:t>
      </w:r>
      <w:r w:rsidRPr="00C7244C">
        <w:rPr>
          <w:rFonts w:ascii="Arial" w:hAnsi="Arial" w:cs="Arial"/>
        </w:rPr>
        <w:t>≤</w:t>
      </w:r>
      <w:r w:rsidRPr="00C7244C">
        <w:t xml:space="preserve"> 40.8 GHz</w:t>
      </w:r>
    </w:p>
    <w:p w14:paraId="1BE91995" w14:textId="77777777" w:rsidR="007D4E6A" w:rsidRPr="00C7244C" w:rsidRDefault="007D4E6A" w:rsidP="007D4E6A">
      <w:pPr>
        <w:pStyle w:val="EditorsNote"/>
      </w:pPr>
      <w:r w:rsidRPr="00C7244C">
        <w:t>- UE PC3</w:t>
      </w:r>
    </w:p>
    <w:p w14:paraId="58872884" w14:textId="77777777" w:rsidR="007D4E6A" w:rsidRPr="00C7244C" w:rsidRDefault="007D4E6A" w:rsidP="007D4E6A">
      <w:pPr>
        <w:pStyle w:val="EditorsNote"/>
      </w:pPr>
      <w:r w:rsidRPr="00C7244C">
        <w:t>- Normal conditions</w:t>
      </w:r>
    </w:p>
    <w:p w14:paraId="542A436B" w14:textId="77777777" w:rsidR="007D4E6A" w:rsidRPr="00C7244C" w:rsidRDefault="007D4E6A" w:rsidP="007D4E6A">
      <w:pPr>
        <w:pStyle w:val="EditorsNote"/>
      </w:pPr>
      <w:r w:rsidRPr="00C7244C">
        <w:t>- The test is incomplete for UE power classes other than PC3</w:t>
      </w:r>
    </w:p>
    <w:p w14:paraId="74693630" w14:textId="77777777" w:rsidR="007D4E6A" w:rsidRPr="00C7244C" w:rsidRDefault="007D4E6A" w:rsidP="007D4E6A">
      <w:pPr>
        <w:pStyle w:val="EditorsNote"/>
      </w:pPr>
      <w:r w:rsidRPr="00C7244C">
        <w:t>- The test is incomplete for test frequencies &gt; 40.8 GHz</w:t>
      </w:r>
    </w:p>
    <w:p w14:paraId="0350B2DF" w14:textId="77777777" w:rsidR="007D4E6A" w:rsidRPr="00C7244C" w:rsidRDefault="007D4E6A" w:rsidP="007D4E6A">
      <w:pPr>
        <w:pStyle w:val="EditorsNote"/>
      </w:pPr>
      <w:r w:rsidRPr="00C7244C">
        <w:t>- The test case is incomplete for extreme conditions</w:t>
      </w:r>
    </w:p>
    <w:p w14:paraId="57B7D523" w14:textId="77777777" w:rsidR="00652DD6" w:rsidRPr="00C7244C" w:rsidRDefault="00652DD6" w:rsidP="00652DD6">
      <w:pPr>
        <w:pStyle w:val="H6"/>
      </w:pPr>
      <w:r w:rsidRPr="00C7244C">
        <w:t>7.6.3.3.1</w:t>
      </w:r>
      <w:r w:rsidRPr="00C7244C">
        <w:tab/>
        <w:t>Test purpose</w:t>
      </w:r>
    </w:p>
    <w:p w14:paraId="427876EE" w14:textId="77777777" w:rsidR="00652DD6" w:rsidRPr="00C7244C" w:rsidRDefault="00652DD6" w:rsidP="00652DD6">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5.4.2.</w:t>
      </w:r>
    </w:p>
    <w:p w14:paraId="227772C9" w14:textId="77777777" w:rsidR="00652DD6" w:rsidRPr="00C7244C" w:rsidRDefault="00652DD6" w:rsidP="00652DD6">
      <w:pPr>
        <w:pStyle w:val="H6"/>
      </w:pPr>
      <w:r w:rsidRPr="00C7244C">
        <w:t>7.6.3.3.2</w:t>
      </w:r>
      <w:r w:rsidRPr="00C7244C">
        <w:tab/>
        <w:t>Test applicability</w:t>
      </w:r>
    </w:p>
    <w:p w14:paraId="5B7B5931" w14:textId="77777777" w:rsidR="00652DD6" w:rsidRPr="00C7244C" w:rsidRDefault="00652DD6" w:rsidP="00652DD6">
      <w:pPr>
        <w:rPr>
          <w:lang w:eastAsia="sv-SE"/>
        </w:rPr>
      </w:pPr>
      <w:r w:rsidRPr="00C7244C">
        <w:rPr>
          <w:lang w:eastAsia="sv-SE"/>
        </w:rPr>
        <w:t>This test applies to all types of NR UE from Release 15 onwards.</w:t>
      </w:r>
    </w:p>
    <w:p w14:paraId="26199447" w14:textId="77777777" w:rsidR="00652DD6" w:rsidRPr="00C7244C" w:rsidRDefault="00652DD6" w:rsidP="00652DD6">
      <w:pPr>
        <w:pStyle w:val="H6"/>
        <w:rPr>
          <w:lang w:eastAsia="sv-SE"/>
        </w:rPr>
      </w:pPr>
      <w:r w:rsidRPr="00C7244C">
        <w:rPr>
          <w:lang w:eastAsia="sv-SE"/>
        </w:rPr>
        <w:t>7.6.3.3.3</w:t>
      </w:r>
      <w:r w:rsidRPr="00C7244C">
        <w:rPr>
          <w:lang w:eastAsia="sv-SE"/>
        </w:rPr>
        <w:tab/>
        <w:t>Minimum conformance requirements</w:t>
      </w:r>
    </w:p>
    <w:p w14:paraId="3E5A3BB7" w14:textId="77777777" w:rsidR="00652DD6" w:rsidRPr="00C7244C" w:rsidRDefault="00652DD6" w:rsidP="00652DD6">
      <w:pPr>
        <w:rPr>
          <w:lang w:eastAsia="sv-SE"/>
        </w:rPr>
      </w:pPr>
      <w:r w:rsidRPr="00C7244C">
        <w:rPr>
          <w:lang w:eastAsia="sv-SE"/>
        </w:rPr>
        <w:t>The minimum conformance requirements are specified in clause 7.6.3.0.2.</w:t>
      </w:r>
    </w:p>
    <w:p w14:paraId="26B19FBE" w14:textId="77777777" w:rsidR="00652DD6" w:rsidRPr="00C7244C" w:rsidRDefault="00652DD6" w:rsidP="00652DD6">
      <w:pPr>
        <w:rPr>
          <w:lang w:eastAsia="sv-SE"/>
        </w:rPr>
      </w:pPr>
      <w:r w:rsidRPr="00C7244C">
        <w:rPr>
          <w:lang w:eastAsia="sv-SE"/>
        </w:rPr>
        <w:t>The normative reference for this requirement is TS 38.133 [6] clause A.7.6.3.3.</w:t>
      </w:r>
    </w:p>
    <w:p w14:paraId="074A01B6" w14:textId="77777777" w:rsidR="00652DD6" w:rsidRPr="00C7244C" w:rsidRDefault="00652DD6" w:rsidP="00652DD6">
      <w:pPr>
        <w:pStyle w:val="H6"/>
        <w:rPr>
          <w:lang w:eastAsia="sv-SE"/>
        </w:rPr>
      </w:pPr>
      <w:r w:rsidRPr="00C7244C">
        <w:rPr>
          <w:lang w:eastAsia="sv-SE"/>
        </w:rPr>
        <w:t>7.6.3.3.4</w:t>
      </w:r>
      <w:r w:rsidRPr="00C7244C">
        <w:rPr>
          <w:lang w:eastAsia="sv-SE"/>
        </w:rPr>
        <w:tab/>
        <w:t>Test description</w:t>
      </w:r>
    </w:p>
    <w:p w14:paraId="3D3053BF" w14:textId="77777777" w:rsidR="00652DD6" w:rsidRPr="00C7244C" w:rsidRDefault="00652DD6" w:rsidP="00652DD6">
      <w:pPr>
        <w:pStyle w:val="H6"/>
        <w:rPr>
          <w:lang w:eastAsia="sv-SE"/>
        </w:rPr>
      </w:pPr>
      <w:r w:rsidRPr="00C7244C">
        <w:rPr>
          <w:lang w:eastAsia="sv-SE"/>
        </w:rPr>
        <w:t>7.6.3.3.4.1</w:t>
      </w:r>
      <w:r w:rsidRPr="00C7244C">
        <w:rPr>
          <w:lang w:eastAsia="sv-SE"/>
        </w:rPr>
        <w:tab/>
        <w:t>Initial conditions</w:t>
      </w:r>
    </w:p>
    <w:p w14:paraId="02099BCF" w14:textId="77777777" w:rsidR="00652DD6" w:rsidRPr="00C7244C" w:rsidRDefault="00652DD6" w:rsidP="00652DD6">
      <w:pPr>
        <w:rPr>
          <w:lang w:eastAsia="sv-SE"/>
        </w:rPr>
      </w:pPr>
      <w:r w:rsidRPr="00C7244C">
        <w:rPr>
          <w:lang w:eastAsia="sv-SE"/>
        </w:rPr>
        <w:t>This test shall be tested using any of the test configurations in Table 7.6.3.3.4.1-1.</w:t>
      </w:r>
    </w:p>
    <w:p w14:paraId="45AB0A5F" w14:textId="77777777" w:rsidR="00652DD6" w:rsidRPr="00C7244C" w:rsidRDefault="00652DD6" w:rsidP="00652DD6">
      <w:pPr>
        <w:pStyle w:val="TH"/>
      </w:pPr>
      <w:r w:rsidRPr="00C7244C">
        <w:t xml:space="preserve">Table 7.6.3.3.4.1-1: </w:t>
      </w:r>
      <w:r w:rsidRPr="00C7244C">
        <w:rPr>
          <w:lang w:eastAsia="sv-SE"/>
        </w:rPr>
        <w:t xml:space="preserve">NR SA FR2 CSI-RS-based L1-RSRP measurement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3A484994" w14:textId="77777777" w:rsidTr="003F1727">
        <w:trPr>
          <w:jc w:val="center"/>
        </w:trPr>
        <w:tc>
          <w:tcPr>
            <w:tcW w:w="1418" w:type="dxa"/>
            <w:shd w:val="clear" w:color="auto" w:fill="auto"/>
          </w:tcPr>
          <w:p w14:paraId="4DB9C4DE" w14:textId="77777777" w:rsidR="00652DD6" w:rsidRPr="00C7244C" w:rsidRDefault="00652DD6" w:rsidP="003F1727">
            <w:pPr>
              <w:pStyle w:val="TAH"/>
            </w:pPr>
            <w:r w:rsidRPr="00C7244C">
              <w:t>Test Case ID</w:t>
            </w:r>
          </w:p>
        </w:tc>
        <w:tc>
          <w:tcPr>
            <w:tcW w:w="7371" w:type="dxa"/>
            <w:shd w:val="clear" w:color="auto" w:fill="auto"/>
          </w:tcPr>
          <w:p w14:paraId="6AC247C5" w14:textId="77777777" w:rsidR="00652DD6" w:rsidRPr="00C7244C" w:rsidRDefault="00652DD6" w:rsidP="003F1727">
            <w:pPr>
              <w:pStyle w:val="TAH"/>
            </w:pPr>
            <w:r w:rsidRPr="00C7244C">
              <w:t>Description</w:t>
            </w:r>
          </w:p>
        </w:tc>
      </w:tr>
      <w:tr w:rsidR="00652DD6" w:rsidRPr="00C7244C" w14:paraId="0A71A3FD" w14:textId="77777777" w:rsidTr="003F1727">
        <w:trPr>
          <w:jc w:val="center"/>
        </w:trPr>
        <w:tc>
          <w:tcPr>
            <w:tcW w:w="1418" w:type="dxa"/>
            <w:shd w:val="clear" w:color="auto" w:fill="auto"/>
          </w:tcPr>
          <w:p w14:paraId="023B73A8" w14:textId="77777777" w:rsidR="00652DD6" w:rsidRPr="00C7244C" w:rsidRDefault="00652DD6" w:rsidP="003F1727">
            <w:pPr>
              <w:pStyle w:val="TAL"/>
            </w:pPr>
            <w:r w:rsidRPr="00C7244C">
              <w:t>7.6.3.4-1</w:t>
            </w:r>
          </w:p>
        </w:tc>
        <w:tc>
          <w:tcPr>
            <w:tcW w:w="7371" w:type="dxa"/>
            <w:shd w:val="clear" w:color="auto" w:fill="auto"/>
          </w:tcPr>
          <w:p w14:paraId="3DD0B30C" w14:textId="77777777" w:rsidR="00652DD6" w:rsidRPr="00C7244C" w:rsidRDefault="00652DD6" w:rsidP="003F1727">
            <w:pPr>
              <w:pStyle w:val="TAL"/>
            </w:pPr>
            <w:r w:rsidRPr="00C7244C">
              <w:t>NR 120 kHz CSI-RS SCS, 100 MHz bandwidth, TDD duplex mode</w:t>
            </w:r>
          </w:p>
        </w:tc>
      </w:tr>
    </w:tbl>
    <w:p w14:paraId="44ACD61C" w14:textId="77777777" w:rsidR="00652DD6" w:rsidRPr="00C7244C" w:rsidRDefault="00652DD6" w:rsidP="00652DD6"/>
    <w:p w14:paraId="359EC8AA" w14:textId="77777777" w:rsidR="00652DD6" w:rsidRPr="00C7244C" w:rsidRDefault="00652DD6" w:rsidP="00652DD6">
      <w:pPr>
        <w:pStyle w:val="TH"/>
        <w:rPr>
          <w:lang w:eastAsia="sv-SE"/>
        </w:rPr>
      </w:pPr>
      <w:r w:rsidRPr="00C7244C">
        <w:rPr>
          <w:rFonts w:cs="v4.2.0"/>
        </w:rPr>
        <w:t xml:space="preserve">Table 7.6.3.3.4.1-2: General test parameters for </w:t>
      </w:r>
      <w:r w:rsidRPr="00C7244C">
        <w:rPr>
          <w:lang w:eastAsia="sv-SE"/>
        </w:rPr>
        <w:t>NR SA FR2 CSI-RS-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C7244C" w14:paraId="1790797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84E917"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0EEEE33"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34E202"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CCF4B8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69B39CD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90AFC3" w14:textId="77777777" w:rsidR="00652DD6" w:rsidRPr="00C7244C" w:rsidRDefault="00652DD6" w:rsidP="003F1727">
            <w:pPr>
              <w:pStyle w:val="TAL"/>
              <w:rPr>
                <w:lang w:eastAsia="fr-FR"/>
              </w:rPr>
            </w:pPr>
            <w:r w:rsidRPr="00C7244C">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5B3840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2DD2FF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855FA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6CF7996E"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A94580B" w14:textId="77777777" w:rsidR="00652DD6" w:rsidRPr="00C7244C" w:rsidRDefault="00652DD6" w:rsidP="003F1727">
            <w:pPr>
              <w:pStyle w:val="TAL"/>
              <w:rPr>
                <w:lang w:eastAsia="fr-FR"/>
              </w:rPr>
            </w:pPr>
            <w:r w:rsidRPr="00C7244C">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18026E7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054CE9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085ED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3F9D8794"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C61548" w14:textId="77777777" w:rsidR="00652DD6" w:rsidRPr="00C7244C" w:rsidRDefault="00652DD6" w:rsidP="003F1727">
            <w:pPr>
              <w:pStyle w:val="TAL"/>
              <w:rPr>
                <w:lang w:eastAsia="fr-FR"/>
              </w:rPr>
            </w:pPr>
            <w:r w:rsidRPr="00C7244C">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72B62F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68088A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07503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02F6E439"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9670FC3" w14:textId="77777777" w:rsidR="00652DD6" w:rsidRPr="00C7244C" w:rsidRDefault="00652DD6" w:rsidP="003F1727">
            <w:pPr>
              <w:pStyle w:val="TAL"/>
              <w:rPr>
                <w:vertAlign w:val="subscript"/>
                <w:lang w:eastAsia="fr-FR"/>
              </w:rPr>
            </w:pPr>
            <w:r w:rsidRPr="00C7244C">
              <w:rPr>
                <w:lang w:eastAsia="fr-FR"/>
              </w:rPr>
              <w:t>BW</w:t>
            </w:r>
            <w:r w:rsidRPr="00C7244C">
              <w:rPr>
                <w:vertAlign w:val="subscript"/>
                <w:lang w:eastAsia="fr-FR"/>
              </w:rPr>
              <w:t>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21D45AE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6AAFDFB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826C8E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00: N</w:t>
            </w:r>
            <w:r w:rsidRPr="00C7244C">
              <w:rPr>
                <w:rFonts w:ascii="Arial" w:hAnsi="Arial" w:cs="Arial"/>
                <w:sz w:val="18"/>
                <w:vertAlign w:val="subscript"/>
                <w:lang w:eastAsia="fr-FR"/>
              </w:rPr>
              <w:t>RB,c</w:t>
            </w:r>
            <w:r w:rsidRPr="00C7244C">
              <w:rPr>
                <w:rFonts w:ascii="Arial" w:hAnsi="Arial" w:cs="Arial"/>
                <w:sz w:val="18"/>
                <w:lang w:eastAsia="fr-FR"/>
              </w:rPr>
              <w:t xml:space="preserve"> = 66</w:t>
            </w:r>
          </w:p>
        </w:tc>
      </w:tr>
      <w:tr w:rsidR="00652DD6" w:rsidRPr="00C7244C" w14:paraId="7ED8EC18"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49E1421" w14:textId="77777777" w:rsidR="00652DD6" w:rsidRPr="00C7244C" w:rsidRDefault="00652DD6" w:rsidP="003F1727">
            <w:pPr>
              <w:pStyle w:val="TAL"/>
              <w:rPr>
                <w:rFonts w:cs="Arial"/>
                <w:lang w:eastAsia="fr-FR"/>
              </w:rPr>
            </w:pPr>
            <w:r w:rsidRPr="00C7244C">
              <w:rPr>
                <w:rFonts w:cs="Arial"/>
                <w:lang w:eastAsia="fr-FR"/>
              </w:rPr>
              <w:t xml:space="preserve">Data </w:t>
            </w:r>
            <w:r w:rsidRPr="00C7244C">
              <w:rPr>
                <w:vertAlign w:val="subscript"/>
                <w:lang w:eastAsia="fr-FR"/>
              </w:rPr>
              <w:t>RBs</w:t>
            </w:r>
            <w:r w:rsidRPr="00C7244C">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4F77236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955EF0"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0567EC1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66</w:t>
            </w:r>
          </w:p>
        </w:tc>
      </w:tr>
      <w:tr w:rsidR="00652DD6" w:rsidRPr="00C7244C" w14:paraId="67C99194" w14:textId="77777777" w:rsidTr="003F172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2E64855" w14:textId="77777777" w:rsidR="00652DD6" w:rsidRPr="00C7244C" w:rsidRDefault="00652DD6" w:rsidP="003F1727">
            <w:pPr>
              <w:pStyle w:val="TAL"/>
              <w:rPr>
                <w:lang w:eastAsia="fr-FR"/>
              </w:rPr>
            </w:pPr>
            <w:r w:rsidRPr="00C7244C">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771C93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340D869"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9BB0C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2E44A1D7" w14:textId="77777777" w:rsidTr="003F172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E2D294" w14:textId="77777777" w:rsidR="00652DD6" w:rsidRPr="00C7244C" w:rsidRDefault="00652DD6" w:rsidP="003F1727">
            <w:pPr>
              <w:pStyle w:val="TAL"/>
              <w:rPr>
                <w:lang w:eastAsia="fr-FR"/>
              </w:rPr>
            </w:pPr>
            <w:r w:rsidRPr="00C7244C">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B53C4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5D53DD8"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B22BB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4B650A86" w14:textId="77777777" w:rsidTr="003F172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018714" w14:textId="77777777" w:rsidR="00652DD6" w:rsidRPr="00C7244C" w:rsidRDefault="00652DD6" w:rsidP="003F1727">
            <w:pPr>
              <w:pStyle w:val="TAL"/>
              <w:rPr>
                <w:lang w:eastAsia="fr-FR"/>
              </w:rPr>
            </w:pPr>
            <w:r w:rsidRPr="00C7244C">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A7D92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D43045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0B310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547FF2EC"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E5191DD" w14:textId="77777777" w:rsidR="00652DD6" w:rsidRPr="00C7244C" w:rsidRDefault="00652DD6" w:rsidP="003F1727">
            <w:pPr>
              <w:pStyle w:val="TAL"/>
              <w:rPr>
                <w:lang w:eastAsia="fr-FR"/>
              </w:rPr>
            </w:pPr>
            <w:r w:rsidRPr="00C7244C">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A55CDA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8BFA85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BA999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05B1FDEB"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B972073" w14:textId="77777777" w:rsidR="00652DD6" w:rsidRPr="00C7244C" w:rsidRDefault="00652DD6" w:rsidP="003F1727">
            <w:pPr>
              <w:pStyle w:val="TAL"/>
              <w:rPr>
                <w:lang w:eastAsia="fr-FR"/>
              </w:rPr>
            </w:pPr>
            <w:r w:rsidRPr="00C7244C">
              <w:rPr>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FC4B80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D43BEF"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10C089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SI-RS.3.3 TDD</w:t>
            </w:r>
          </w:p>
        </w:tc>
      </w:tr>
      <w:tr w:rsidR="00652DD6" w:rsidRPr="00C7244C" w14:paraId="09B286A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866E648" w14:textId="77777777" w:rsidR="00652DD6" w:rsidRPr="00C7244C" w:rsidRDefault="00652DD6" w:rsidP="003F1727">
            <w:pPr>
              <w:pStyle w:val="TAL"/>
              <w:rPr>
                <w:lang w:eastAsia="fr-FR"/>
              </w:rPr>
            </w:pPr>
            <w:r w:rsidRPr="00C7244C">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3E9D1DB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8D85B"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8E0F8B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0D16B15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E3BBE3" w14:textId="77777777" w:rsidR="00652DD6" w:rsidRPr="00C7244C" w:rsidRDefault="00652DD6" w:rsidP="003F1727">
            <w:pPr>
              <w:pStyle w:val="TAL"/>
              <w:rPr>
                <w:lang w:eastAsia="fr-FR"/>
              </w:rPr>
            </w:pPr>
            <w:r w:rsidRPr="00C7244C">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BABAE6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4FB04A"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2AEA2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69661A9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1BA84B4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9EA0C3" w14:textId="77777777" w:rsidR="00652DD6" w:rsidRPr="00C7244C" w:rsidRDefault="00652DD6" w:rsidP="003F1727">
            <w:pPr>
              <w:pStyle w:val="TAL"/>
              <w:rPr>
                <w:lang w:eastAsia="fr-FR"/>
              </w:rPr>
            </w:pPr>
            <w:r w:rsidRPr="00C7244C">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8A353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B28CA7C"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6ECDDC7" w14:textId="77777777" w:rsidR="00652DD6" w:rsidRPr="00C7244C" w:rsidRDefault="00652DD6" w:rsidP="003F1727">
            <w:pPr>
              <w:pStyle w:val="TAC"/>
              <w:rPr>
                <w:lang w:eastAsia="fr-FR"/>
              </w:rPr>
            </w:pPr>
            <w:r w:rsidRPr="00C7244C">
              <w:rPr>
                <w:lang w:eastAsia="fr-FR"/>
              </w:rPr>
              <w:t>DLBWP.1.3</w:t>
            </w:r>
          </w:p>
          <w:p w14:paraId="6804CFE4" w14:textId="77777777" w:rsidR="00652DD6" w:rsidRPr="00C7244C" w:rsidRDefault="00652DD6" w:rsidP="003F1727">
            <w:pPr>
              <w:pStyle w:val="TAC"/>
              <w:rPr>
                <w:lang w:eastAsia="fr-FR"/>
              </w:rPr>
            </w:pPr>
            <w:r w:rsidRPr="00C7244C">
              <w:rPr>
                <w:lang w:eastAsia="fr-FR"/>
              </w:rPr>
              <w:t>ULBWP.1.3</w:t>
            </w:r>
          </w:p>
        </w:tc>
      </w:tr>
      <w:tr w:rsidR="00652DD6" w:rsidRPr="00C7244C" w14:paraId="5AE14B8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5D8AE9" w14:textId="77777777" w:rsidR="00652DD6" w:rsidRPr="00C7244C" w:rsidRDefault="00652DD6" w:rsidP="003F1727">
            <w:pPr>
              <w:pStyle w:val="TAL"/>
              <w:rPr>
                <w:lang w:eastAsia="fr-FR"/>
              </w:rPr>
            </w:pPr>
            <w:r w:rsidRPr="00C7244C">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A6E07C"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1FEFF1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8BF920" w14:textId="77777777" w:rsidR="00652DD6" w:rsidRPr="00C7244C" w:rsidRDefault="00652DD6" w:rsidP="003F1727">
            <w:pPr>
              <w:pStyle w:val="TAC"/>
              <w:rPr>
                <w:lang w:eastAsia="fr-FR"/>
              </w:rPr>
            </w:pPr>
            <w:r w:rsidRPr="00C7244C">
              <w:rPr>
                <w:lang w:eastAsia="fr-FR"/>
              </w:rPr>
              <w:t>SMTC.1</w:t>
            </w:r>
          </w:p>
        </w:tc>
      </w:tr>
      <w:tr w:rsidR="00652DD6" w:rsidRPr="00C7244C" w14:paraId="4DF9B7A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01BE459" w14:textId="77777777" w:rsidR="00652DD6" w:rsidRPr="00C7244C" w:rsidRDefault="00652DD6" w:rsidP="003F1727">
            <w:pPr>
              <w:pStyle w:val="TAL"/>
              <w:rPr>
                <w:lang w:eastAsia="fr-FR"/>
              </w:rPr>
            </w:pPr>
            <w:r w:rsidRPr="00C7244C">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913DD70"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A22C085"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24075F3" w14:textId="77777777" w:rsidR="00652DD6" w:rsidRPr="00C7244C" w:rsidRDefault="00652DD6" w:rsidP="003F1727">
            <w:pPr>
              <w:pStyle w:val="TAC"/>
              <w:rPr>
                <w:lang w:eastAsia="fr-FR"/>
              </w:rPr>
            </w:pPr>
            <w:r w:rsidRPr="00C7244C">
              <w:rPr>
                <w:lang w:eastAsia="fr-FR"/>
              </w:rPr>
              <w:t>TRS.2.1 TDD</w:t>
            </w:r>
          </w:p>
        </w:tc>
      </w:tr>
      <w:tr w:rsidR="00652DD6" w:rsidRPr="00C7244C" w14:paraId="2CE24F0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0678DA" w14:textId="77777777" w:rsidR="00652DD6" w:rsidRPr="00C7244C" w:rsidRDefault="00652DD6" w:rsidP="003F1727">
            <w:pPr>
              <w:pStyle w:val="TAL"/>
              <w:rPr>
                <w:lang w:eastAsia="fr-FR"/>
              </w:rPr>
            </w:pPr>
            <w:r w:rsidRPr="00C7244C">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357031D"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C1F20B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35ED6E" w14:textId="77777777" w:rsidR="00652DD6" w:rsidRPr="00C7244C" w:rsidRDefault="00652DD6" w:rsidP="003F1727">
            <w:pPr>
              <w:pStyle w:val="TAC"/>
              <w:rPr>
                <w:lang w:eastAsia="fr-FR"/>
              </w:rPr>
            </w:pPr>
            <w:r w:rsidRPr="00C7244C">
              <w:rPr>
                <w:lang w:eastAsia="fr-FR"/>
              </w:rPr>
              <w:t>TCI.State.2</w:t>
            </w:r>
          </w:p>
        </w:tc>
      </w:tr>
      <w:tr w:rsidR="00652DD6" w:rsidRPr="00C7244C" w14:paraId="397B6B8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FF6EEF" w14:textId="77777777" w:rsidR="00652DD6" w:rsidRPr="00C7244C" w:rsidRDefault="00652DD6" w:rsidP="003F1727">
            <w:pPr>
              <w:pStyle w:val="TAL"/>
              <w:rPr>
                <w:lang w:eastAsia="fr-FR"/>
              </w:rPr>
            </w:pPr>
            <w:r w:rsidRPr="00C7244C">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4F65B1"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FD3136"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55B7DC" w14:textId="77777777" w:rsidR="00652DD6" w:rsidRPr="00C7244C" w:rsidRDefault="00652DD6" w:rsidP="003F1727">
            <w:pPr>
              <w:pStyle w:val="TAC"/>
              <w:rPr>
                <w:lang w:eastAsia="fr-FR"/>
              </w:rPr>
            </w:pPr>
            <w:r w:rsidRPr="00C7244C">
              <w:rPr>
                <w:lang w:eastAsia="fr-FR"/>
              </w:rPr>
              <w:t>Off</w:t>
            </w:r>
          </w:p>
        </w:tc>
      </w:tr>
      <w:tr w:rsidR="00652DD6" w:rsidRPr="00C7244C" w14:paraId="19DA52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EDA1182" w14:textId="77777777" w:rsidR="00652DD6" w:rsidRPr="00C7244C" w:rsidRDefault="00652DD6" w:rsidP="003F1727">
            <w:pPr>
              <w:pStyle w:val="TAL"/>
              <w:rPr>
                <w:lang w:eastAsia="fr-FR"/>
              </w:rPr>
            </w:pPr>
            <w:r w:rsidRPr="00C7244C">
              <w:rPr>
                <w:lang w:eastAsia="fr-FR"/>
              </w:rPr>
              <w:t>reportConfigType</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DE89C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A58AA87"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692D3F6" w14:textId="77777777" w:rsidR="00652DD6" w:rsidRPr="00C7244C" w:rsidRDefault="00652DD6" w:rsidP="003F1727">
            <w:pPr>
              <w:pStyle w:val="TAC"/>
              <w:rPr>
                <w:lang w:eastAsia="fr-FR"/>
              </w:rPr>
            </w:pPr>
            <w:r w:rsidRPr="00C7244C">
              <w:rPr>
                <w:lang w:eastAsia="fr-FR"/>
              </w:rPr>
              <w:t>aperiodic</w:t>
            </w:r>
          </w:p>
        </w:tc>
      </w:tr>
      <w:tr w:rsidR="00652DD6" w:rsidRPr="00C7244C" w14:paraId="2A025E4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A7FC95" w14:textId="77777777" w:rsidR="00652DD6" w:rsidRPr="00C7244C" w:rsidRDefault="00652DD6" w:rsidP="003F1727">
            <w:pPr>
              <w:pStyle w:val="TAL"/>
              <w:rPr>
                <w:lang w:eastAsia="fr-FR"/>
              </w:rPr>
            </w:pPr>
            <w:r w:rsidRPr="00C7244C">
              <w:rPr>
                <w:lang w:eastAsia="fr-FR"/>
              </w:rPr>
              <w:t>reportQuantity</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91C61C"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69DBD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122AAE2" w14:textId="77777777" w:rsidR="00652DD6" w:rsidRPr="00C7244C" w:rsidRDefault="00652DD6" w:rsidP="003F1727">
            <w:pPr>
              <w:pStyle w:val="TAC"/>
              <w:rPr>
                <w:lang w:eastAsia="fr-FR"/>
              </w:rPr>
            </w:pPr>
            <w:r w:rsidRPr="00C7244C">
              <w:rPr>
                <w:lang w:eastAsia="fr-FR"/>
              </w:rPr>
              <w:t>cri-RSRP</w:t>
            </w:r>
          </w:p>
        </w:tc>
      </w:tr>
      <w:tr w:rsidR="00652DD6" w:rsidRPr="00C7244C" w14:paraId="4DBA46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7E833F2" w14:textId="77777777" w:rsidR="00652DD6" w:rsidRPr="00C7244C" w:rsidRDefault="00652DD6" w:rsidP="003F1727">
            <w:pPr>
              <w:pStyle w:val="TAL"/>
              <w:rPr>
                <w:lang w:eastAsia="fr-FR"/>
              </w:rPr>
            </w:pPr>
            <w:r w:rsidRPr="00C7244C">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1DA1F1"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5DA8699"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B6A7293" w14:textId="77777777" w:rsidR="00652DD6" w:rsidRPr="00C7244C" w:rsidRDefault="00652DD6" w:rsidP="003F1727">
            <w:pPr>
              <w:pStyle w:val="TAC"/>
              <w:rPr>
                <w:lang w:eastAsia="fr-FR"/>
              </w:rPr>
            </w:pPr>
            <w:r w:rsidRPr="00C7244C">
              <w:rPr>
                <w:lang w:eastAsia="fr-FR"/>
              </w:rPr>
              <w:t>2</w:t>
            </w:r>
          </w:p>
        </w:tc>
      </w:tr>
      <w:tr w:rsidR="00652DD6" w:rsidRPr="00C7244C" w14:paraId="31348DB5" w14:textId="77777777" w:rsidTr="003F172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BC2D2" w14:textId="77777777" w:rsidR="00652DD6" w:rsidRPr="00C7244C" w:rsidRDefault="00652DD6" w:rsidP="003F1727">
            <w:pPr>
              <w:pStyle w:val="TAL"/>
              <w:rPr>
                <w:lang w:eastAsia="fr-FR"/>
              </w:rPr>
            </w:pPr>
            <w:r w:rsidRPr="00C7244C">
              <w:rPr>
                <w:lang w:eastAsia="fr-FR"/>
              </w:rPr>
              <w:t>qcl-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55ADFF01"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0F1CA800"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65CB49" w14:textId="77777777" w:rsidR="00652DD6" w:rsidRPr="00C7244C" w:rsidRDefault="00652DD6" w:rsidP="003F1727">
            <w:pPr>
              <w:pStyle w:val="TAC"/>
              <w:rPr>
                <w:lang w:eastAsia="fr-FR"/>
              </w:rPr>
            </w:pPr>
            <w:r w:rsidRPr="00C7244C">
              <w:rPr>
                <w:lang w:eastAsia="fr-FR"/>
              </w:rPr>
              <w:t>SSB#0 for resource#0</w:t>
            </w:r>
          </w:p>
        </w:tc>
      </w:tr>
      <w:tr w:rsidR="00652DD6" w:rsidRPr="00C7244C" w14:paraId="1F91D7C1" w14:textId="77777777" w:rsidTr="003F172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482D1898" w14:textId="77777777" w:rsidR="00652DD6" w:rsidRPr="00C7244C" w:rsidRDefault="00652DD6" w:rsidP="003F1727">
            <w:pPr>
              <w:pStyle w:val="TAL"/>
              <w:rPr>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5154FC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DA1F629"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96D4235" w14:textId="77777777" w:rsidR="00652DD6" w:rsidRPr="00C7244C" w:rsidRDefault="00652DD6" w:rsidP="003F1727">
            <w:pPr>
              <w:pStyle w:val="TAC"/>
              <w:rPr>
                <w:lang w:eastAsia="fr-FR"/>
              </w:rPr>
            </w:pPr>
            <w:r w:rsidRPr="00C7244C">
              <w:rPr>
                <w:lang w:eastAsia="fr-FR"/>
              </w:rPr>
              <w:t>SSB#1 for resource#1</w:t>
            </w:r>
          </w:p>
        </w:tc>
      </w:tr>
      <w:tr w:rsidR="00652DD6" w:rsidRPr="00C7244C" w14:paraId="1DD41FE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0EBB30" w14:textId="77777777" w:rsidR="00652DD6" w:rsidRPr="00C7244C" w:rsidRDefault="00652DD6" w:rsidP="003F1727">
            <w:pPr>
              <w:pStyle w:val="TAL"/>
              <w:rPr>
                <w:lang w:eastAsia="fr-FR"/>
              </w:rPr>
            </w:pPr>
            <w:r w:rsidRPr="00C7244C">
              <w:rPr>
                <w:lang w:eastAsia="fr-FR"/>
              </w:rPr>
              <w:t>reportSlotOffsetList</w:t>
            </w:r>
          </w:p>
        </w:tc>
        <w:tc>
          <w:tcPr>
            <w:tcW w:w="956" w:type="dxa"/>
            <w:tcBorders>
              <w:top w:val="single" w:sz="4" w:space="0" w:color="auto"/>
              <w:left w:val="single" w:sz="4" w:space="0" w:color="auto"/>
              <w:bottom w:val="single" w:sz="4" w:space="0" w:color="auto"/>
              <w:right w:val="single" w:sz="4" w:space="0" w:color="auto"/>
            </w:tcBorders>
            <w:vAlign w:val="center"/>
            <w:hideMark/>
          </w:tcPr>
          <w:p w14:paraId="0530037F"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E02D78F"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E145A2B" w14:textId="77777777" w:rsidR="00652DD6" w:rsidRPr="00C7244C" w:rsidRDefault="00652DD6" w:rsidP="003F1727">
            <w:pPr>
              <w:pStyle w:val="TAC"/>
              <w:rPr>
                <w:lang w:eastAsia="fr-FR"/>
              </w:rPr>
            </w:pPr>
            <w:r w:rsidRPr="00C7244C">
              <w:rPr>
                <w:lang w:eastAsia="fr-FR"/>
              </w:rPr>
              <w:t>8</w:t>
            </w:r>
          </w:p>
        </w:tc>
      </w:tr>
      <w:tr w:rsidR="00652DD6" w:rsidRPr="00C7244C" w14:paraId="5FE2275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D9AE1F"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2F9D21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4FDE638"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75C3B8" w14:textId="77777777" w:rsidR="00652DD6" w:rsidRPr="00C7244C" w:rsidRDefault="00652DD6" w:rsidP="003F1727">
            <w:pPr>
              <w:pStyle w:val="TAC"/>
              <w:rPr>
                <w:lang w:eastAsia="fr-FR"/>
              </w:rPr>
            </w:pPr>
            <w:r w:rsidRPr="00C7244C">
              <w:rPr>
                <w:lang w:eastAsia="fr-FR"/>
              </w:rPr>
              <w:t>AWGN</w:t>
            </w:r>
          </w:p>
        </w:tc>
      </w:tr>
      <w:tr w:rsidR="00652DD6" w:rsidRPr="00C7244C" w14:paraId="57EECFA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0CD323" w14:textId="77777777" w:rsidR="00652DD6" w:rsidRPr="00C7244C" w:rsidRDefault="00652DD6" w:rsidP="003F1727">
            <w:pPr>
              <w:pStyle w:val="TAL"/>
              <w:rPr>
                <w:lang w:eastAsia="fr-FR"/>
              </w:rPr>
            </w:pPr>
            <w:r w:rsidRPr="00C7244C">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10C899B"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1907D961" w14:textId="77777777" w:rsidR="00652DD6" w:rsidRPr="00C7244C" w:rsidRDefault="00652DD6" w:rsidP="003F1727">
            <w:pPr>
              <w:pStyle w:val="TAC"/>
              <w:rPr>
                <w:lang w:eastAsia="fr-FR"/>
              </w:rPr>
            </w:pPr>
            <w:r w:rsidRPr="00C7244C">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D2B0F17" w14:textId="77777777" w:rsidR="00652DD6" w:rsidRPr="00C7244C" w:rsidRDefault="00652DD6" w:rsidP="003F1727">
            <w:pPr>
              <w:pStyle w:val="TAC"/>
              <w:rPr>
                <w:lang w:eastAsia="fr-FR"/>
              </w:rPr>
            </w:pPr>
            <w:r w:rsidRPr="00C7244C">
              <w:rPr>
                <w:lang w:eastAsia="fr-FR"/>
              </w:rPr>
              <w:t>5</w:t>
            </w:r>
          </w:p>
        </w:tc>
      </w:tr>
      <w:tr w:rsidR="00652DD6" w:rsidRPr="00C7244C" w14:paraId="65EF9799"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FA21661"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08419515"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5700F442" w14:textId="77777777" w:rsidR="00652DD6" w:rsidRPr="00C7244C" w:rsidRDefault="00652DD6" w:rsidP="003F1727">
            <w:pPr>
              <w:pStyle w:val="TAC"/>
              <w:rPr>
                <w:lang w:eastAsia="fr-FR"/>
              </w:rPr>
            </w:pPr>
            <w:r w:rsidRPr="00C7244C">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5AA77991" w14:textId="77777777" w:rsidR="00652DD6" w:rsidRPr="00C7244C" w:rsidRDefault="00652DD6" w:rsidP="003F1727">
            <w:pPr>
              <w:pStyle w:val="TAC"/>
              <w:rPr>
                <w:lang w:eastAsia="fr-FR"/>
              </w:rPr>
            </w:pPr>
            <w:r w:rsidRPr="00C7244C">
              <w:rPr>
                <w:lang w:eastAsia="fr-FR"/>
              </w:rPr>
              <w:t>0</w:t>
            </w:r>
          </w:p>
        </w:tc>
      </w:tr>
      <w:tr w:rsidR="00652DD6" w:rsidRPr="00C7244C" w14:paraId="4BEC56B1"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7C650"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9FBCF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6B20F14C"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9D5D8D5" w14:textId="77777777" w:rsidR="00652DD6" w:rsidRPr="00C7244C" w:rsidRDefault="00652DD6" w:rsidP="003F1727">
            <w:pPr>
              <w:pStyle w:val="TAC"/>
              <w:rPr>
                <w:lang w:eastAsia="fr-FR"/>
              </w:rPr>
            </w:pPr>
          </w:p>
        </w:tc>
      </w:tr>
      <w:tr w:rsidR="00652DD6" w:rsidRPr="00C7244C" w14:paraId="1FE69E0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C6B30B"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5CF98AC"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820B2A2"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971DADF" w14:textId="77777777" w:rsidR="00652DD6" w:rsidRPr="00C7244C" w:rsidRDefault="00652DD6" w:rsidP="003F1727">
            <w:pPr>
              <w:pStyle w:val="TAC"/>
              <w:rPr>
                <w:lang w:eastAsia="fr-FR"/>
              </w:rPr>
            </w:pPr>
          </w:p>
        </w:tc>
      </w:tr>
      <w:tr w:rsidR="00652DD6" w:rsidRPr="00C7244C" w14:paraId="19E5476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49B761"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00CE499"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9AA8BD6"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EC36ACF" w14:textId="77777777" w:rsidR="00652DD6" w:rsidRPr="00C7244C" w:rsidRDefault="00652DD6" w:rsidP="003F1727">
            <w:pPr>
              <w:pStyle w:val="TAC"/>
              <w:rPr>
                <w:lang w:eastAsia="fr-FR"/>
              </w:rPr>
            </w:pPr>
          </w:p>
        </w:tc>
      </w:tr>
      <w:tr w:rsidR="00652DD6" w:rsidRPr="00C7244C" w14:paraId="1028C14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BF17A8A"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9F6A91E"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6C2CB74"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3D5AA" w14:textId="77777777" w:rsidR="00652DD6" w:rsidRPr="00C7244C" w:rsidRDefault="00652DD6" w:rsidP="003F1727">
            <w:pPr>
              <w:pStyle w:val="TAC"/>
              <w:rPr>
                <w:lang w:eastAsia="fr-FR"/>
              </w:rPr>
            </w:pPr>
          </w:p>
        </w:tc>
      </w:tr>
      <w:tr w:rsidR="00652DD6" w:rsidRPr="00C7244C" w14:paraId="1C2BADD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68AED67"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AC23587"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78C3CDC"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77BF8" w14:textId="77777777" w:rsidR="00652DD6" w:rsidRPr="00C7244C" w:rsidRDefault="00652DD6" w:rsidP="003F1727">
            <w:pPr>
              <w:pStyle w:val="TAC"/>
              <w:rPr>
                <w:lang w:eastAsia="fr-FR"/>
              </w:rPr>
            </w:pPr>
          </w:p>
        </w:tc>
      </w:tr>
      <w:tr w:rsidR="00652DD6" w:rsidRPr="00C7244C" w14:paraId="1B805AA2"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2B8D54A"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DB5CF7"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58A247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FA657BB" w14:textId="77777777" w:rsidR="00652DD6" w:rsidRPr="00C7244C" w:rsidRDefault="00652DD6" w:rsidP="003F1727">
            <w:pPr>
              <w:pStyle w:val="TAC"/>
              <w:rPr>
                <w:lang w:eastAsia="fr-FR"/>
              </w:rPr>
            </w:pPr>
          </w:p>
        </w:tc>
      </w:tr>
      <w:tr w:rsidR="00652DD6" w:rsidRPr="00C7244C" w14:paraId="12AFC752"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621A716" w14:textId="77777777" w:rsidR="00652DD6" w:rsidRPr="00C7244C" w:rsidRDefault="00652DD6" w:rsidP="003F1727">
            <w:pPr>
              <w:pStyle w:val="TAL"/>
              <w:rPr>
                <w:lang w:eastAsia="fr-FR"/>
              </w:rPr>
            </w:pPr>
            <w:r w:rsidRPr="00C7244C">
              <w:rPr>
                <w:lang w:eastAsia="fr-FR"/>
              </w:rPr>
              <w:t>EPRE ratio of OCNG DMRS to SSS</w:t>
            </w:r>
            <w:r w:rsidRPr="00C7244C">
              <w:rPr>
                <w:vertAlign w:val="superscript"/>
                <w:lang w:eastAsia="fr-FR"/>
              </w:rPr>
              <w:t>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413AD3D"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1E9EA7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5D54B1E" w14:textId="77777777" w:rsidR="00652DD6" w:rsidRPr="00C7244C" w:rsidRDefault="00652DD6" w:rsidP="003F1727">
            <w:pPr>
              <w:pStyle w:val="TAC"/>
              <w:rPr>
                <w:lang w:eastAsia="fr-FR"/>
              </w:rPr>
            </w:pPr>
          </w:p>
        </w:tc>
      </w:tr>
      <w:tr w:rsidR="00652DD6" w:rsidRPr="00C7244C" w14:paraId="3C46B31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C7E4D5B"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46AA19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9C59EF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0D70D276" w14:textId="77777777" w:rsidR="00652DD6" w:rsidRPr="00C7244C" w:rsidRDefault="00652DD6" w:rsidP="003F1727">
            <w:pPr>
              <w:pStyle w:val="TAC"/>
              <w:rPr>
                <w:lang w:eastAsia="fr-FR"/>
              </w:rPr>
            </w:pPr>
          </w:p>
        </w:tc>
      </w:tr>
      <w:tr w:rsidR="00652DD6" w:rsidRPr="00C7244C" w14:paraId="68F81020"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7F5131FF" w14:textId="77777777" w:rsidR="00652DD6" w:rsidRPr="00C7244C" w:rsidRDefault="00652DD6" w:rsidP="003F1727">
            <w:pPr>
              <w:pStyle w:val="TAN"/>
              <w:rPr>
                <w:rFonts w:cs="Arial"/>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0F8F8BA5" w14:textId="77777777" w:rsidR="00652DD6" w:rsidRPr="00C7244C" w:rsidRDefault="00652DD6" w:rsidP="00652DD6"/>
    <w:p w14:paraId="10ED01A0" w14:textId="77777777" w:rsidR="00652DD6" w:rsidRPr="00C7244C" w:rsidRDefault="00652DD6" w:rsidP="00652DD6">
      <w:pPr>
        <w:pStyle w:val="TH"/>
      </w:pPr>
      <w:r w:rsidRPr="00C7244C">
        <w:t xml:space="preserve">Table 7.6.3.3.4-3: Test Environment parameters for </w:t>
      </w:r>
      <w:r w:rsidRPr="00C7244C">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38E748D" w14:textId="77777777" w:rsidTr="003F1727">
        <w:trPr>
          <w:jc w:val="center"/>
        </w:trPr>
        <w:tc>
          <w:tcPr>
            <w:tcW w:w="1701" w:type="dxa"/>
            <w:shd w:val="clear" w:color="auto" w:fill="auto"/>
          </w:tcPr>
          <w:p w14:paraId="6F6411F1" w14:textId="77777777" w:rsidR="00652DD6" w:rsidRPr="00C7244C" w:rsidRDefault="00652DD6" w:rsidP="003F1727">
            <w:pPr>
              <w:pStyle w:val="TAH"/>
            </w:pPr>
            <w:r w:rsidRPr="00C7244C">
              <w:t>Parameter</w:t>
            </w:r>
          </w:p>
        </w:tc>
        <w:tc>
          <w:tcPr>
            <w:tcW w:w="3943" w:type="dxa"/>
            <w:gridSpan w:val="2"/>
            <w:shd w:val="clear" w:color="auto" w:fill="auto"/>
          </w:tcPr>
          <w:p w14:paraId="6D113AF1" w14:textId="77777777" w:rsidR="00652DD6" w:rsidRPr="00C7244C" w:rsidRDefault="00652DD6" w:rsidP="003F1727">
            <w:pPr>
              <w:pStyle w:val="TAH"/>
            </w:pPr>
            <w:r w:rsidRPr="00C7244C">
              <w:t>Value</w:t>
            </w:r>
          </w:p>
        </w:tc>
        <w:tc>
          <w:tcPr>
            <w:tcW w:w="3961" w:type="dxa"/>
          </w:tcPr>
          <w:p w14:paraId="490F1B13" w14:textId="77777777" w:rsidR="00652DD6" w:rsidRPr="00C7244C" w:rsidRDefault="00652DD6" w:rsidP="003F1727">
            <w:pPr>
              <w:pStyle w:val="TAH"/>
            </w:pPr>
            <w:r w:rsidRPr="00C7244C">
              <w:t>Comment</w:t>
            </w:r>
          </w:p>
        </w:tc>
      </w:tr>
      <w:tr w:rsidR="00652DD6" w:rsidRPr="00C7244C" w14:paraId="160E7BBF" w14:textId="77777777" w:rsidTr="003F1727">
        <w:trPr>
          <w:jc w:val="center"/>
        </w:trPr>
        <w:tc>
          <w:tcPr>
            <w:tcW w:w="1701" w:type="dxa"/>
            <w:shd w:val="clear" w:color="auto" w:fill="auto"/>
          </w:tcPr>
          <w:p w14:paraId="6B1A3E74" w14:textId="77777777" w:rsidR="00652DD6" w:rsidRPr="00C7244C" w:rsidRDefault="00652DD6" w:rsidP="003F1727">
            <w:pPr>
              <w:pStyle w:val="TAL"/>
            </w:pPr>
            <w:r w:rsidRPr="00C7244C">
              <w:t>Test environment</w:t>
            </w:r>
          </w:p>
        </w:tc>
        <w:tc>
          <w:tcPr>
            <w:tcW w:w="3943" w:type="dxa"/>
            <w:gridSpan w:val="2"/>
            <w:shd w:val="clear" w:color="auto" w:fill="auto"/>
          </w:tcPr>
          <w:p w14:paraId="68DAE44B" w14:textId="77777777" w:rsidR="00652DD6" w:rsidRPr="00C7244C" w:rsidRDefault="00652DD6" w:rsidP="003F1727">
            <w:pPr>
              <w:pStyle w:val="TAL"/>
            </w:pPr>
            <w:r w:rsidRPr="00C7244C">
              <w:t>NC</w:t>
            </w:r>
          </w:p>
        </w:tc>
        <w:tc>
          <w:tcPr>
            <w:tcW w:w="3961" w:type="dxa"/>
          </w:tcPr>
          <w:p w14:paraId="307510B3" w14:textId="77777777" w:rsidR="00652DD6" w:rsidRPr="00C7244C" w:rsidRDefault="00652DD6" w:rsidP="003F1727">
            <w:pPr>
              <w:pStyle w:val="TAL"/>
            </w:pPr>
            <w:r w:rsidRPr="00C7244C">
              <w:t>As specified in TS 38.508-1 [14] clause 4.1.</w:t>
            </w:r>
          </w:p>
        </w:tc>
      </w:tr>
      <w:tr w:rsidR="00652DD6" w:rsidRPr="00C7244C" w14:paraId="378468E5" w14:textId="77777777" w:rsidTr="003F1727">
        <w:trPr>
          <w:jc w:val="center"/>
        </w:trPr>
        <w:tc>
          <w:tcPr>
            <w:tcW w:w="1701" w:type="dxa"/>
            <w:shd w:val="clear" w:color="auto" w:fill="auto"/>
          </w:tcPr>
          <w:p w14:paraId="44AE0443" w14:textId="77777777" w:rsidR="00652DD6" w:rsidRPr="00C7244C" w:rsidRDefault="00652DD6" w:rsidP="003F1727">
            <w:pPr>
              <w:pStyle w:val="TAL"/>
            </w:pPr>
            <w:r w:rsidRPr="00C7244C">
              <w:t>Test frequencies</w:t>
            </w:r>
          </w:p>
        </w:tc>
        <w:tc>
          <w:tcPr>
            <w:tcW w:w="7904" w:type="dxa"/>
            <w:gridSpan w:val="3"/>
            <w:shd w:val="clear" w:color="auto" w:fill="auto"/>
          </w:tcPr>
          <w:p w14:paraId="62E648D1" w14:textId="77777777" w:rsidR="00652DD6" w:rsidRPr="00C7244C" w:rsidRDefault="00652DD6" w:rsidP="003F1727">
            <w:pPr>
              <w:pStyle w:val="TAL"/>
            </w:pPr>
            <w:r w:rsidRPr="00C7244C">
              <w:t>As specified in Annex E, Table E.2-1 and TS 38.508-1 [14] clause 4.3.1 and 4.4.2.</w:t>
            </w:r>
          </w:p>
        </w:tc>
      </w:tr>
      <w:tr w:rsidR="00652DD6" w:rsidRPr="00C7244C" w14:paraId="29D057AF" w14:textId="77777777" w:rsidTr="003F1727">
        <w:trPr>
          <w:jc w:val="center"/>
        </w:trPr>
        <w:tc>
          <w:tcPr>
            <w:tcW w:w="1701" w:type="dxa"/>
            <w:shd w:val="clear" w:color="auto" w:fill="auto"/>
          </w:tcPr>
          <w:p w14:paraId="6DB8F367" w14:textId="77777777" w:rsidR="00652DD6" w:rsidRPr="00C7244C" w:rsidRDefault="00652DD6" w:rsidP="003F1727">
            <w:pPr>
              <w:pStyle w:val="TAL"/>
            </w:pPr>
            <w:r w:rsidRPr="00C7244C">
              <w:t>Channel bandwidth</w:t>
            </w:r>
          </w:p>
        </w:tc>
        <w:tc>
          <w:tcPr>
            <w:tcW w:w="7904" w:type="dxa"/>
            <w:gridSpan w:val="3"/>
            <w:shd w:val="clear" w:color="auto" w:fill="auto"/>
          </w:tcPr>
          <w:p w14:paraId="6B5EAAEE" w14:textId="77777777" w:rsidR="00652DD6" w:rsidRPr="00C7244C" w:rsidRDefault="00652DD6" w:rsidP="003F1727">
            <w:pPr>
              <w:pStyle w:val="TAL"/>
            </w:pPr>
            <w:r w:rsidRPr="00C7244C">
              <w:t>As specified by the test configuration selected from Table 7.6.3.3.4.1-1.</w:t>
            </w:r>
          </w:p>
        </w:tc>
      </w:tr>
      <w:tr w:rsidR="00652DD6" w:rsidRPr="00C7244C" w14:paraId="3CD62C5F" w14:textId="77777777" w:rsidTr="003F1727">
        <w:trPr>
          <w:jc w:val="center"/>
        </w:trPr>
        <w:tc>
          <w:tcPr>
            <w:tcW w:w="1701" w:type="dxa"/>
            <w:shd w:val="clear" w:color="auto" w:fill="auto"/>
          </w:tcPr>
          <w:p w14:paraId="38C0ABB7" w14:textId="77777777" w:rsidR="00652DD6" w:rsidRPr="00C7244C" w:rsidRDefault="00652DD6" w:rsidP="003F1727">
            <w:pPr>
              <w:pStyle w:val="TAL"/>
            </w:pPr>
            <w:r w:rsidRPr="00C7244C">
              <w:t>Propagation conditions</w:t>
            </w:r>
          </w:p>
        </w:tc>
        <w:tc>
          <w:tcPr>
            <w:tcW w:w="3943" w:type="dxa"/>
            <w:gridSpan w:val="2"/>
            <w:shd w:val="clear" w:color="auto" w:fill="auto"/>
          </w:tcPr>
          <w:p w14:paraId="52886ED6" w14:textId="77777777" w:rsidR="00652DD6" w:rsidRPr="00C7244C" w:rsidRDefault="00652DD6" w:rsidP="003F1727">
            <w:pPr>
              <w:pStyle w:val="TAL"/>
            </w:pPr>
            <w:r w:rsidRPr="00C7244C">
              <w:t>AWGN</w:t>
            </w:r>
          </w:p>
        </w:tc>
        <w:tc>
          <w:tcPr>
            <w:tcW w:w="3961" w:type="dxa"/>
          </w:tcPr>
          <w:p w14:paraId="5710DC09" w14:textId="77777777" w:rsidR="00652DD6" w:rsidRPr="00C7244C" w:rsidRDefault="00652DD6" w:rsidP="003F1727">
            <w:pPr>
              <w:pStyle w:val="TAL"/>
            </w:pPr>
            <w:r w:rsidRPr="00C7244C">
              <w:t>As specified in Annex C.2.2.</w:t>
            </w:r>
          </w:p>
        </w:tc>
      </w:tr>
      <w:tr w:rsidR="00652DD6" w:rsidRPr="00C7244C" w14:paraId="1AB86827" w14:textId="77777777" w:rsidTr="003F1727">
        <w:trPr>
          <w:trHeight w:val="251"/>
          <w:jc w:val="center"/>
        </w:trPr>
        <w:tc>
          <w:tcPr>
            <w:tcW w:w="1701" w:type="dxa"/>
            <w:vMerge w:val="restart"/>
            <w:shd w:val="clear" w:color="auto" w:fill="auto"/>
          </w:tcPr>
          <w:p w14:paraId="7F710FF3" w14:textId="77777777" w:rsidR="00652DD6" w:rsidRPr="00C7244C" w:rsidRDefault="00652DD6" w:rsidP="003F1727">
            <w:pPr>
              <w:pStyle w:val="TAL"/>
            </w:pPr>
            <w:r w:rsidRPr="00C7244C">
              <w:t>Connection Diagram</w:t>
            </w:r>
          </w:p>
        </w:tc>
        <w:tc>
          <w:tcPr>
            <w:tcW w:w="1134" w:type="dxa"/>
            <w:shd w:val="clear" w:color="auto" w:fill="auto"/>
          </w:tcPr>
          <w:p w14:paraId="2F7DDC82" w14:textId="77777777" w:rsidR="00652DD6" w:rsidRPr="00C7244C" w:rsidRDefault="00652DD6" w:rsidP="003F1727">
            <w:pPr>
              <w:pStyle w:val="TAL"/>
            </w:pPr>
            <w:r w:rsidRPr="00C7244C">
              <w:t>TE Part</w:t>
            </w:r>
          </w:p>
        </w:tc>
        <w:tc>
          <w:tcPr>
            <w:tcW w:w="2809" w:type="dxa"/>
            <w:shd w:val="clear" w:color="auto" w:fill="auto"/>
          </w:tcPr>
          <w:p w14:paraId="0A812B31" w14:textId="77777777" w:rsidR="00652DD6" w:rsidRPr="00C7244C" w:rsidRDefault="00652DD6" w:rsidP="003F1727">
            <w:pPr>
              <w:pStyle w:val="TAL"/>
            </w:pPr>
            <w:r w:rsidRPr="00C7244C">
              <w:rPr>
                <w:rFonts w:cs="Arial"/>
                <w:szCs w:val="18"/>
                <w:lang w:eastAsia="fr-FR"/>
              </w:rPr>
              <w:t>A.3.3.3.1-1</w:t>
            </w:r>
          </w:p>
        </w:tc>
        <w:tc>
          <w:tcPr>
            <w:tcW w:w="3961" w:type="dxa"/>
            <w:vMerge w:val="restart"/>
          </w:tcPr>
          <w:p w14:paraId="1862A09D" w14:textId="77777777" w:rsidR="00652DD6" w:rsidRPr="00C7244C" w:rsidRDefault="00652DD6" w:rsidP="003F1727">
            <w:pPr>
              <w:pStyle w:val="TAL"/>
            </w:pPr>
            <w:r w:rsidRPr="00C7244C">
              <w:t>As specified in TS 38.508-1 [14] Annex A.</w:t>
            </w:r>
          </w:p>
        </w:tc>
      </w:tr>
      <w:tr w:rsidR="00652DD6" w:rsidRPr="00C7244C" w14:paraId="3D3D8554" w14:textId="77777777" w:rsidTr="003F1727">
        <w:trPr>
          <w:trHeight w:val="250"/>
          <w:jc w:val="center"/>
        </w:trPr>
        <w:tc>
          <w:tcPr>
            <w:tcW w:w="1701" w:type="dxa"/>
            <w:vMerge/>
            <w:shd w:val="clear" w:color="auto" w:fill="auto"/>
          </w:tcPr>
          <w:p w14:paraId="2F804DBA" w14:textId="77777777" w:rsidR="00652DD6" w:rsidRPr="00C7244C" w:rsidRDefault="00652DD6" w:rsidP="003F1727">
            <w:pPr>
              <w:pStyle w:val="TAL"/>
            </w:pPr>
          </w:p>
        </w:tc>
        <w:tc>
          <w:tcPr>
            <w:tcW w:w="1134" w:type="dxa"/>
            <w:shd w:val="clear" w:color="auto" w:fill="auto"/>
          </w:tcPr>
          <w:p w14:paraId="68329CD4" w14:textId="77777777" w:rsidR="00652DD6" w:rsidRPr="00C7244C" w:rsidRDefault="00652DD6" w:rsidP="003F1727">
            <w:pPr>
              <w:pStyle w:val="TAL"/>
            </w:pPr>
            <w:r w:rsidRPr="00C7244C">
              <w:t>DUT Part</w:t>
            </w:r>
          </w:p>
        </w:tc>
        <w:tc>
          <w:tcPr>
            <w:tcW w:w="2809" w:type="dxa"/>
            <w:shd w:val="clear" w:color="auto" w:fill="auto"/>
          </w:tcPr>
          <w:p w14:paraId="78B75D0F" w14:textId="77777777" w:rsidR="00652DD6" w:rsidRPr="00C7244C" w:rsidRDefault="00652DD6" w:rsidP="003F1727">
            <w:pPr>
              <w:pStyle w:val="TAL"/>
            </w:pPr>
            <w:r w:rsidRPr="00C7244C">
              <w:rPr>
                <w:rFonts w:cs="Arial"/>
                <w:szCs w:val="18"/>
                <w:lang w:eastAsia="fr-FR"/>
              </w:rPr>
              <w:t>A.3.4.1.1</w:t>
            </w:r>
          </w:p>
        </w:tc>
        <w:tc>
          <w:tcPr>
            <w:tcW w:w="3961" w:type="dxa"/>
            <w:vMerge/>
          </w:tcPr>
          <w:p w14:paraId="2D7A05CE" w14:textId="77777777" w:rsidR="00652DD6" w:rsidRPr="00C7244C" w:rsidRDefault="00652DD6" w:rsidP="003F1727">
            <w:pPr>
              <w:pStyle w:val="TAL"/>
            </w:pPr>
          </w:p>
        </w:tc>
      </w:tr>
      <w:tr w:rsidR="00652DD6" w:rsidRPr="00C7244C" w14:paraId="25A8647B" w14:textId="77777777" w:rsidTr="003F1727">
        <w:trPr>
          <w:jc w:val="center"/>
        </w:trPr>
        <w:tc>
          <w:tcPr>
            <w:tcW w:w="1701" w:type="dxa"/>
            <w:shd w:val="clear" w:color="auto" w:fill="auto"/>
          </w:tcPr>
          <w:p w14:paraId="7C30CB04"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6E9610B" w14:textId="77777777" w:rsidR="00652DD6" w:rsidRPr="00C7244C" w:rsidRDefault="00652DD6" w:rsidP="003F1727">
            <w:pPr>
              <w:pStyle w:val="TAL"/>
            </w:pPr>
          </w:p>
        </w:tc>
        <w:tc>
          <w:tcPr>
            <w:tcW w:w="3961" w:type="dxa"/>
          </w:tcPr>
          <w:p w14:paraId="723CE84A" w14:textId="77777777" w:rsidR="00652DD6" w:rsidRPr="00C7244C" w:rsidRDefault="00652DD6" w:rsidP="003F1727">
            <w:pPr>
              <w:pStyle w:val="TAL"/>
            </w:pPr>
          </w:p>
        </w:tc>
      </w:tr>
    </w:tbl>
    <w:p w14:paraId="4823976D" w14:textId="77777777" w:rsidR="00652DD6" w:rsidRPr="00C7244C" w:rsidRDefault="00652DD6" w:rsidP="00652DD6"/>
    <w:p w14:paraId="18751B26" w14:textId="77777777" w:rsidR="00652DD6" w:rsidRPr="00C7244C" w:rsidRDefault="00652DD6" w:rsidP="00652DD6">
      <w:pPr>
        <w:pStyle w:val="B1"/>
      </w:pPr>
      <w:r w:rsidRPr="00C7244C">
        <w:t>1.</w:t>
      </w:r>
      <w:r w:rsidRPr="00C7244C">
        <w:tab/>
        <w:t>Message contents are defined in clause 7.6.3.3.4.3.</w:t>
      </w:r>
    </w:p>
    <w:p w14:paraId="5F9F3F85" w14:textId="77777777" w:rsidR="00652DD6" w:rsidRPr="00C7244C" w:rsidRDefault="00652DD6" w:rsidP="00652DD6">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7B54AC6D" w14:textId="77777777" w:rsidR="00652DD6" w:rsidRPr="00C7244C" w:rsidRDefault="00652DD6" w:rsidP="00652DD6">
      <w:pPr>
        <w:pStyle w:val="H6"/>
        <w:rPr>
          <w:lang w:eastAsia="sv-SE"/>
        </w:rPr>
      </w:pPr>
      <w:r w:rsidRPr="00C7244C">
        <w:rPr>
          <w:lang w:eastAsia="sv-SE"/>
        </w:rPr>
        <w:t>7.6.3.3.4.2</w:t>
      </w:r>
      <w:r w:rsidRPr="00C7244C">
        <w:rPr>
          <w:lang w:eastAsia="sv-SE"/>
        </w:rPr>
        <w:tab/>
        <w:t>Test procedure</w:t>
      </w:r>
    </w:p>
    <w:p w14:paraId="7A67CD00" w14:textId="4C0FB54D" w:rsidR="00652DD6" w:rsidRPr="00C7244C" w:rsidRDefault="00652DD6" w:rsidP="00652DD6">
      <w:pPr>
        <w:rPr>
          <w:lang w:eastAsia="sv-SE"/>
        </w:rPr>
      </w:pPr>
      <w:r w:rsidRPr="00C7244C">
        <w:rPr>
          <w:rFonts w:cs="v4.2.0"/>
        </w:rPr>
        <w:t xml:space="preserve">The test consists of a single time period T1, during which the UE is triggered via DCI to report L1-RSRP on aperiodic CSI-RS resources. </w:t>
      </w:r>
      <w:r w:rsidRPr="00C7244C">
        <w:t xml:space="preserve">Prior to the start of the time duration T1, the UE shall be fully synchronized to PCell. </w:t>
      </w:r>
      <w:r w:rsidRPr="00C7244C">
        <w:rPr>
          <w:rFonts w:cs="v4.2.0"/>
        </w:rPr>
        <w:t>UE is also configured to measure L1-RSRP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3.3.4.1-2</w:t>
      </w:r>
      <w:r w:rsidRPr="00C7244C">
        <w:t>.</w:t>
      </w:r>
    </w:p>
    <w:p w14:paraId="7B307F7E"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0E9806C7" w14:textId="77777777" w:rsidR="00652DD6" w:rsidRPr="00C7244C" w:rsidRDefault="00652DD6" w:rsidP="00652DD6">
      <w:pPr>
        <w:pStyle w:val="B1"/>
      </w:pPr>
      <w:r w:rsidRPr="00C7244C">
        <w:t>2.</w:t>
      </w:r>
      <w:r w:rsidRPr="00C7244C">
        <w:tab/>
        <w:t>Set the parameters according to T1 in Table</w:t>
      </w:r>
      <w:r w:rsidRPr="00C7244C">
        <w:rPr>
          <w:lang w:eastAsia="sv-SE"/>
        </w:rPr>
        <w:t xml:space="preserve"> 7.6.3.3.5-</w:t>
      </w:r>
      <w:r w:rsidRPr="00C7244C">
        <w:t>1. T1 starts.</w:t>
      </w:r>
    </w:p>
    <w:p w14:paraId="7948B976" w14:textId="77777777" w:rsidR="00652DD6" w:rsidRPr="00C7244C" w:rsidRDefault="00652DD6" w:rsidP="00652DD6">
      <w:pPr>
        <w:pStyle w:val="B1"/>
        <w:rPr>
          <w:lang w:eastAsia="ko-KR"/>
        </w:rPr>
      </w:pPr>
      <w:r w:rsidRPr="00C7244C">
        <w:t>3.</w:t>
      </w:r>
      <w:r w:rsidRPr="00C7244C">
        <w:tab/>
        <w:t xml:space="preserve">After 480ms from the start of the test the SS transmits the </w:t>
      </w:r>
      <w:r w:rsidRPr="00C7244C">
        <w:rPr>
          <w:lang w:eastAsia="ko-KR"/>
        </w:rPr>
        <w:t>DCI trigger in slot 1.</w:t>
      </w:r>
    </w:p>
    <w:p w14:paraId="75FFD468" w14:textId="77777777" w:rsidR="00652DD6" w:rsidRPr="00C7244C" w:rsidRDefault="00652DD6" w:rsidP="00441C5D">
      <w:pPr>
        <w:pStyle w:val="B1"/>
        <w:rPr>
          <w:color w:val="000000" w:themeColor="text1"/>
        </w:rPr>
      </w:pPr>
      <w:r w:rsidRPr="00C7244C">
        <w:rPr>
          <w:lang w:eastAsia="ko-KR"/>
        </w:rPr>
        <w:t>4.</w:t>
      </w:r>
      <w:r w:rsidRPr="00C7244C">
        <w:tab/>
        <w:t>The SS shall check following requirements:</w:t>
      </w:r>
    </w:p>
    <w:p w14:paraId="72849363" w14:textId="77777777" w:rsidR="00652DD6" w:rsidRPr="00C7244C" w:rsidRDefault="00652DD6" w:rsidP="00441C5D">
      <w:pPr>
        <w:pStyle w:val="B2"/>
      </w:pPr>
      <w:r w:rsidRPr="00C7244C">
        <w:t>- R1:</w:t>
      </w:r>
      <w:r w:rsidRPr="00C7244C">
        <w:tab/>
        <w:t>the U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631735AC" w14:textId="77777777" w:rsidR="00652DD6" w:rsidRPr="00C7244C" w:rsidRDefault="00652DD6" w:rsidP="00441C5D">
      <w:pPr>
        <w:pStyle w:val="B2"/>
      </w:pPr>
      <w:r w:rsidRPr="00C7244C">
        <w:t>- R2:</w:t>
      </w:r>
      <w:r w:rsidRPr="00C7244C">
        <w:tab/>
        <w:t>the L1-RSRP value of CSI-RS#1 reported by the UE is compared to the expected L1-RSRP value for CSI-RS #1. If the resulting value is outside the limits in Table 7.6.3.3.5-2 or the UE fails to report the measurement value for CSI-RS #1, the number of failed iterations for R2 is increased by one. Otherwise, the number of passed iterations for R2 is increased by one.</w:t>
      </w:r>
    </w:p>
    <w:p w14:paraId="0C72F94E" w14:textId="77777777" w:rsidR="00652DD6" w:rsidRPr="00C7244C" w:rsidRDefault="00652DD6" w:rsidP="00441C5D">
      <w:pPr>
        <w:pStyle w:val="B2"/>
      </w:pPr>
      <w:r w:rsidRPr="00C7244C">
        <w:t>-R3:</w:t>
      </w:r>
      <w:r w:rsidRPr="00C7244C">
        <w:tab/>
        <w:t>The DIFF RSRP value of CSI-RS #0 reported by the UE is compared to the expected DIFF RSRP value. If the resulting value is outside the limits in Table 7.6.3.3.5-4 or the UE fails to report the measurement value for CSI-RS #0, the number of failed iterations for R3 is increased by one. Otherwise, the number of passed iterations for R3 is increased by one.</w:t>
      </w:r>
    </w:p>
    <w:p w14:paraId="31D2D571" w14:textId="77777777" w:rsidR="00652DD6" w:rsidRPr="00C7244C" w:rsidRDefault="00652DD6" w:rsidP="00652DD6">
      <w:pPr>
        <w:pStyle w:val="B1"/>
      </w:pPr>
      <w:r w:rsidRPr="00C7244C">
        <w:rPr>
          <w:lang w:eastAsia="zh-TW"/>
        </w:rPr>
        <w:t>6.</w:t>
      </w:r>
      <w:r w:rsidRPr="00C7244C">
        <w:tab/>
      </w:r>
      <w:r w:rsidRPr="00C7244C">
        <w:rPr>
          <w:lang w:eastAsia="zh-TW"/>
        </w:rPr>
        <w:t>The</w:t>
      </w:r>
      <w:r w:rsidRPr="00C7244C">
        <w:t xml:space="preserve"> SS shall transmit </w:t>
      </w:r>
      <w:r w:rsidRPr="00C7244C">
        <w:rPr>
          <w:i/>
          <w:iCs/>
        </w:rPr>
        <w:t>RRCRelease</w:t>
      </w:r>
      <w:r w:rsidRPr="00C7244C">
        <w:t xml:space="preserve"> message to release the RRC connection which includes the release of the established radio bearers as well as all radio resources.</w:t>
      </w:r>
    </w:p>
    <w:p w14:paraId="00531B0F" w14:textId="77777777" w:rsidR="00652DD6" w:rsidRPr="00C7244C" w:rsidRDefault="00652DD6" w:rsidP="00652DD6">
      <w:pPr>
        <w:pStyle w:val="B1"/>
      </w:pPr>
      <w:r w:rsidRPr="00C7244C">
        <w:t>7. After the RRC connection release, the SS:</w:t>
      </w:r>
    </w:p>
    <w:p w14:paraId="0F41BB1C"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67B3DE8A" w14:textId="77777777" w:rsidR="00652DD6" w:rsidRPr="00C7244C" w:rsidRDefault="00652DD6" w:rsidP="00652DD6">
      <w:pPr>
        <w:pStyle w:val="B1"/>
      </w:pPr>
      <w:r w:rsidRPr="00C7244C">
        <w:rPr>
          <w:lang w:eastAsia="zh-TW"/>
        </w:rPr>
        <w:t>8.</w:t>
      </w:r>
      <w:r w:rsidRPr="00C7244C">
        <w:rPr>
          <w:lang w:eastAsia="zh-TW"/>
        </w:rPr>
        <w:tab/>
        <w:t>Repeat steps 2-7 until the confidence level according to Tables G.2.3-1 in Annex G clause G.2 is achieved.</w:t>
      </w:r>
    </w:p>
    <w:p w14:paraId="7A6D3345" w14:textId="77777777" w:rsidR="00652DD6" w:rsidRPr="00C7244C" w:rsidRDefault="00652DD6" w:rsidP="00652DD6">
      <w:pPr>
        <w:pStyle w:val="H6"/>
        <w:rPr>
          <w:lang w:eastAsia="sv-SE"/>
        </w:rPr>
      </w:pPr>
      <w:r w:rsidRPr="00C7244C">
        <w:rPr>
          <w:lang w:eastAsia="sv-SE"/>
        </w:rPr>
        <w:t>7.6.3.3.4.3</w:t>
      </w:r>
      <w:r w:rsidRPr="00C7244C">
        <w:rPr>
          <w:lang w:eastAsia="sv-SE"/>
        </w:rPr>
        <w:tab/>
        <w:t>Message contents</w:t>
      </w:r>
    </w:p>
    <w:p w14:paraId="4A54D9FF" w14:textId="227BB74E" w:rsidR="00652DD6" w:rsidRPr="00C7244C" w:rsidRDefault="00652DD6" w:rsidP="00652DD6">
      <w:r w:rsidRPr="00C7244C">
        <w:t xml:space="preserve">Message contents are according to TS 38.508-1 [14] clause </w:t>
      </w:r>
      <w:r w:rsidR="007D4E6A" w:rsidRPr="00C7244C">
        <w:t>7.3</w:t>
      </w:r>
      <w:r w:rsidRPr="00C7244C">
        <w:t xml:space="preserve"> with the following exceptions:</w:t>
      </w:r>
    </w:p>
    <w:p w14:paraId="343BF643" w14:textId="77777777" w:rsidR="00652DD6" w:rsidRPr="00C7244C" w:rsidRDefault="00652DD6" w:rsidP="00652DD6">
      <w:pPr>
        <w:pStyle w:val="TH"/>
      </w:pPr>
      <w:r w:rsidRPr="00C7244C">
        <w:t xml:space="preserve">Table 7.6.3.3.4.3-1: Common Exception messages </w:t>
      </w:r>
      <w:r w:rsidRPr="00C7244C">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26E9732C" w14:textId="77777777" w:rsidTr="003F1727">
        <w:trPr>
          <w:cantSplit/>
          <w:jc w:val="center"/>
        </w:trPr>
        <w:tc>
          <w:tcPr>
            <w:tcW w:w="9629" w:type="dxa"/>
            <w:gridSpan w:val="2"/>
          </w:tcPr>
          <w:p w14:paraId="7B632E05" w14:textId="77777777" w:rsidR="00652DD6" w:rsidRPr="00C7244C" w:rsidRDefault="00652DD6" w:rsidP="003F1727">
            <w:pPr>
              <w:pStyle w:val="TAH"/>
            </w:pPr>
            <w:r w:rsidRPr="00C7244C">
              <w:t>Default Message Contents</w:t>
            </w:r>
          </w:p>
        </w:tc>
      </w:tr>
      <w:tr w:rsidR="00652DD6" w:rsidRPr="00C7244C" w14:paraId="7001F3E1" w14:textId="77777777" w:rsidTr="003F1727">
        <w:trPr>
          <w:cantSplit/>
          <w:jc w:val="center"/>
        </w:trPr>
        <w:tc>
          <w:tcPr>
            <w:tcW w:w="0" w:type="auto"/>
          </w:tcPr>
          <w:p w14:paraId="64F4347A" w14:textId="77777777" w:rsidR="00652DD6" w:rsidRPr="00C7244C" w:rsidRDefault="00652DD6" w:rsidP="003F1727">
            <w:pPr>
              <w:pStyle w:val="TAL"/>
            </w:pPr>
            <w:r w:rsidRPr="00C7244C">
              <w:t>Common contents of system information blocks exceptions</w:t>
            </w:r>
          </w:p>
        </w:tc>
        <w:tc>
          <w:tcPr>
            <w:tcW w:w="5801" w:type="dxa"/>
          </w:tcPr>
          <w:p w14:paraId="078E0FD4" w14:textId="77777777" w:rsidR="00652DD6" w:rsidRPr="00C7244C" w:rsidRDefault="00652DD6" w:rsidP="003F1727">
            <w:pPr>
              <w:pStyle w:val="TAL"/>
            </w:pPr>
          </w:p>
        </w:tc>
      </w:tr>
      <w:tr w:rsidR="00652DD6" w:rsidRPr="00C7244C" w14:paraId="390D66A8" w14:textId="77777777" w:rsidTr="003F1727">
        <w:trPr>
          <w:cantSplit/>
          <w:trHeight w:val="470"/>
          <w:jc w:val="center"/>
        </w:trPr>
        <w:tc>
          <w:tcPr>
            <w:tcW w:w="0" w:type="auto"/>
          </w:tcPr>
          <w:p w14:paraId="15F603F7" w14:textId="77777777" w:rsidR="00652DD6" w:rsidRPr="00C7244C" w:rsidRDefault="00652DD6" w:rsidP="003F1727">
            <w:pPr>
              <w:pStyle w:val="TAL"/>
            </w:pPr>
            <w:r w:rsidRPr="00C7244C">
              <w:t>Default RRC messages and information elements contents exceptions</w:t>
            </w:r>
          </w:p>
        </w:tc>
        <w:tc>
          <w:tcPr>
            <w:tcW w:w="5801" w:type="dxa"/>
          </w:tcPr>
          <w:p w14:paraId="0DB30BB9" w14:textId="77777777" w:rsidR="007B6249" w:rsidRPr="00C7244C" w:rsidRDefault="007B6249" w:rsidP="007B6249">
            <w:pPr>
              <w:pStyle w:val="TAL"/>
            </w:pPr>
            <w:r w:rsidRPr="00C7244C">
              <w:t>Table H.3.1-1</w:t>
            </w:r>
          </w:p>
          <w:p w14:paraId="28D57400" w14:textId="77777777" w:rsidR="007B6249" w:rsidRPr="00C7244C" w:rsidRDefault="007B6249" w:rsidP="007B6249">
            <w:pPr>
              <w:pStyle w:val="TAL"/>
            </w:pPr>
            <w:r w:rsidRPr="00C7244C">
              <w:t>Table H.3.1-2</w:t>
            </w:r>
          </w:p>
          <w:p w14:paraId="1A02CCB6" w14:textId="77777777" w:rsidR="00652DD6" w:rsidRPr="00C7244C" w:rsidRDefault="00652DD6" w:rsidP="003F1727">
            <w:pPr>
              <w:pStyle w:val="TAL"/>
            </w:pPr>
            <w:r w:rsidRPr="00C7244C">
              <w:t>Table H.3.6-2 with conditions APERIODIC and CSI-RSRP</w:t>
            </w:r>
          </w:p>
          <w:p w14:paraId="19504FAD" w14:textId="483CC158" w:rsidR="00652DD6" w:rsidRPr="00C7244C" w:rsidRDefault="00652DD6" w:rsidP="003F1727">
            <w:pPr>
              <w:pStyle w:val="TAL"/>
            </w:pPr>
            <w:r w:rsidRPr="00C7244C">
              <w:t>Table H.3.6-3 with conditions CSI-RS and APERIODIC</w:t>
            </w:r>
          </w:p>
        </w:tc>
      </w:tr>
    </w:tbl>
    <w:p w14:paraId="52280775" w14:textId="77777777" w:rsidR="00652DD6" w:rsidRPr="00C7244C" w:rsidRDefault="00652DD6" w:rsidP="00BA561E"/>
    <w:p w14:paraId="64B2F7D5" w14:textId="77777777" w:rsidR="00652DD6" w:rsidRPr="00C7244C" w:rsidRDefault="00652DD6" w:rsidP="00652DD6">
      <w:pPr>
        <w:pStyle w:val="TH"/>
      </w:pPr>
      <w:r w:rsidRPr="00C7244C">
        <w:t xml:space="preserve">Table </w:t>
      </w:r>
      <w:r w:rsidRPr="00C7244C">
        <w:rPr>
          <w:lang w:eastAsia="sv-SE"/>
        </w:rPr>
        <w:t>7.6.3.3.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1AB4C7A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0DA8889" w14:textId="77777777" w:rsidR="00652DD6" w:rsidRPr="00C7244C" w:rsidRDefault="00652DD6" w:rsidP="003F1727">
            <w:pPr>
              <w:pStyle w:val="TAH"/>
              <w:jc w:val="left"/>
              <w:rPr>
                <w:b w:val="0"/>
              </w:rPr>
            </w:pPr>
            <w:r w:rsidRPr="00C7244C">
              <w:rPr>
                <w:b w:val="0"/>
              </w:rPr>
              <w:t>Derivation Path: TS 38.508-1 [14], Table 4.6.3-133</w:t>
            </w:r>
          </w:p>
        </w:tc>
      </w:tr>
      <w:tr w:rsidR="00652DD6" w:rsidRPr="00C7244C" w14:paraId="246E5ED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5C7AB5"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DC4334"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F0AE660"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034CB77" w14:textId="77777777" w:rsidR="00652DD6" w:rsidRPr="00C7244C" w:rsidRDefault="00652DD6" w:rsidP="003F1727">
            <w:pPr>
              <w:pStyle w:val="TAH"/>
            </w:pPr>
            <w:r w:rsidRPr="00C7244C">
              <w:t>Condition</w:t>
            </w:r>
          </w:p>
        </w:tc>
      </w:tr>
      <w:tr w:rsidR="00652DD6" w:rsidRPr="00C7244C" w14:paraId="2994E5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939F477" w14:textId="77777777" w:rsidR="00652DD6" w:rsidRPr="00C7244C" w:rsidRDefault="00652DD6"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F644B3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5A5D8C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67AA191" w14:textId="77777777" w:rsidR="00652DD6" w:rsidRPr="00C7244C" w:rsidRDefault="00652DD6" w:rsidP="003F1727">
            <w:pPr>
              <w:pStyle w:val="TAL"/>
            </w:pPr>
          </w:p>
        </w:tc>
      </w:tr>
      <w:tr w:rsidR="00652DD6" w:rsidRPr="00C7244C" w14:paraId="3E76B2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36728A" w14:textId="77777777" w:rsidR="00652DD6" w:rsidRPr="00C7244C" w:rsidRDefault="00652DD6"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3D4F3B2" w14:textId="77777777" w:rsidR="00652DD6" w:rsidRPr="00C7244C" w:rsidRDefault="00652DD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2B95CC2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C5E1DD" w14:textId="77777777" w:rsidR="00652DD6" w:rsidRPr="00C7244C" w:rsidRDefault="00652DD6" w:rsidP="003F1727">
            <w:pPr>
              <w:pStyle w:val="TAL"/>
            </w:pPr>
          </w:p>
        </w:tc>
      </w:tr>
      <w:tr w:rsidR="00652DD6" w:rsidRPr="00C7244C" w14:paraId="4A0AAF5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A9C6378" w14:textId="77777777" w:rsidR="00652DD6" w:rsidRPr="00C7244C" w:rsidRDefault="00652DD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CA0D760" w14:textId="77777777" w:rsidR="00652DD6" w:rsidRPr="00C7244C" w:rsidRDefault="00652DD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11733D1E" w14:textId="77777777" w:rsidR="00652DD6" w:rsidRPr="00C7244C" w:rsidRDefault="00652DD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CFC6711" w14:textId="77777777" w:rsidR="00652DD6" w:rsidRPr="00C7244C" w:rsidRDefault="00652DD6" w:rsidP="003F1727">
            <w:pPr>
              <w:pStyle w:val="TAL"/>
            </w:pPr>
          </w:p>
        </w:tc>
      </w:tr>
      <w:tr w:rsidR="00652DD6" w:rsidRPr="00C7244C" w14:paraId="743B0CB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F6B232" w14:textId="77777777" w:rsidR="00652DD6" w:rsidRPr="00C7244C" w:rsidRDefault="00652DD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11EE41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921C5A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FA7D249" w14:textId="77777777" w:rsidR="00652DD6" w:rsidRPr="00C7244C" w:rsidRDefault="00652DD6" w:rsidP="003F1727">
            <w:pPr>
              <w:pStyle w:val="TAL"/>
            </w:pPr>
          </w:p>
        </w:tc>
      </w:tr>
      <w:tr w:rsidR="00652DD6" w:rsidRPr="00C7244C" w14:paraId="34CAB5B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863AC4A"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2D5444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AA88CB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2B222B" w14:textId="77777777" w:rsidR="00652DD6" w:rsidRPr="00C7244C" w:rsidRDefault="00652DD6" w:rsidP="003F1727">
            <w:pPr>
              <w:pStyle w:val="TAL"/>
            </w:pPr>
          </w:p>
        </w:tc>
      </w:tr>
    </w:tbl>
    <w:p w14:paraId="5FAA3579" w14:textId="77777777" w:rsidR="00652DD6" w:rsidRPr="00C7244C" w:rsidRDefault="00652DD6" w:rsidP="00652DD6">
      <w:pPr>
        <w:rPr>
          <w:lang w:eastAsia="sv-SE"/>
        </w:rPr>
      </w:pPr>
    </w:p>
    <w:p w14:paraId="1FD256CC" w14:textId="77777777" w:rsidR="00652DD6" w:rsidRPr="00C7244C" w:rsidRDefault="00652DD6" w:rsidP="00652DD6">
      <w:pPr>
        <w:pStyle w:val="H6"/>
        <w:rPr>
          <w:lang w:eastAsia="sv-SE"/>
        </w:rPr>
      </w:pPr>
      <w:r w:rsidRPr="00C7244C">
        <w:rPr>
          <w:lang w:eastAsia="sv-SE"/>
        </w:rPr>
        <w:t>7.6.3.3.5</w:t>
      </w:r>
      <w:r w:rsidRPr="00C7244C">
        <w:rPr>
          <w:lang w:eastAsia="sv-SE"/>
        </w:rPr>
        <w:tab/>
        <w:t>Test requirement</w:t>
      </w:r>
    </w:p>
    <w:p w14:paraId="6358A2E7" w14:textId="77777777" w:rsidR="00652DD6" w:rsidRPr="00C7244C" w:rsidRDefault="00652DD6" w:rsidP="00652DD6">
      <w:pPr>
        <w:rPr>
          <w:lang w:eastAsia="sv-SE"/>
        </w:rPr>
      </w:pPr>
      <w:r w:rsidRPr="00C7244C">
        <w:rPr>
          <w:lang w:eastAsia="sv-SE"/>
        </w:rPr>
        <w:t>Table 7.6.3.3.5-1 defines the primary level settings including test tolerances for all tests.</w:t>
      </w:r>
    </w:p>
    <w:p w14:paraId="5A6E6D1B" w14:textId="77777777" w:rsidR="00652DD6" w:rsidRPr="00C7244C" w:rsidRDefault="00652DD6" w:rsidP="00652DD6">
      <w:pPr>
        <w:pStyle w:val="TH"/>
      </w:pPr>
      <w:r w:rsidRPr="00C7244C">
        <w:rPr>
          <w:rFonts w:cs="v4.2.0"/>
        </w:rPr>
        <w:t xml:space="preserve">Table 7.6.3.3.5-1: Cell specific test parameters for </w:t>
      </w:r>
      <w:r w:rsidRPr="00C7244C">
        <w:rPr>
          <w:lang w:eastAsia="sv-SE"/>
        </w:rPr>
        <w:t>NR SA FR2 CSI-RS-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C7244C" w14:paraId="31669C92"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95C81F1" w14:textId="77777777" w:rsidR="00652DD6" w:rsidRPr="00C7244C" w:rsidRDefault="00652DD6" w:rsidP="003F1727">
            <w:pPr>
              <w:pStyle w:val="TAH"/>
              <w:rPr>
                <w:lang w:eastAsia="fr-FR"/>
              </w:rPr>
            </w:pPr>
            <w:r w:rsidRPr="00C7244C">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F1F249" w14:textId="77777777" w:rsidR="00652DD6" w:rsidRPr="00C7244C" w:rsidRDefault="00652DD6" w:rsidP="003F1727">
            <w:pPr>
              <w:pStyle w:val="TAH"/>
              <w:rPr>
                <w:lang w:eastAsia="fr-FR"/>
              </w:rPr>
            </w:pPr>
            <w:r w:rsidRPr="00C7244C">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E8BE65" w14:textId="77777777" w:rsidR="00652DD6" w:rsidRPr="00C7244C" w:rsidRDefault="00652DD6" w:rsidP="003F1727">
            <w:pPr>
              <w:pStyle w:val="TAH"/>
              <w:rPr>
                <w:lang w:eastAsia="fr-FR"/>
              </w:rPr>
            </w:pPr>
            <w:r w:rsidRPr="00C7244C">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DD2DC4" w14:textId="77777777" w:rsidR="00652DD6" w:rsidRPr="00C7244C" w:rsidRDefault="00652DD6" w:rsidP="003F1727">
            <w:pPr>
              <w:pStyle w:val="TAH"/>
              <w:rPr>
                <w:lang w:eastAsia="fr-FR"/>
              </w:rPr>
            </w:pPr>
            <w:r w:rsidRPr="00C7244C">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27318275" w14:textId="77777777" w:rsidR="00652DD6" w:rsidRPr="00C7244C" w:rsidRDefault="00652DD6" w:rsidP="003F1727">
            <w:pPr>
              <w:pStyle w:val="TAH"/>
              <w:rPr>
                <w:lang w:eastAsia="fr-FR"/>
              </w:rPr>
            </w:pPr>
            <w:r w:rsidRPr="00C7244C">
              <w:rPr>
                <w:lang w:eastAsia="fr-FR"/>
              </w:rPr>
              <w:t>CSI-RS#1</w:t>
            </w:r>
          </w:p>
        </w:tc>
      </w:tr>
      <w:tr w:rsidR="00652DD6" w:rsidRPr="00C7244C" w14:paraId="692E1B57"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8914D41" w14:textId="77777777" w:rsidR="00652DD6" w:rsidRPr="00C7244C" w:rsidRDefault="00652DD6" w:rsidP="003F1727">
            <w:pPr>
              <w:pStyle w:val="TAL"/>
              <w:rPr>
                <w:rFonts w:eastAsia="Calibri"/>
                <w:position w:val="-12"/>
                <w:szCs w:val="22"/>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D83A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7DBFF9EC" w14:textId="77777777" w:rsidR="00652DD6" w:rsidRPr="00C7244C" w:rsidRDefault="00652DD6" w:rsidP="003F1727">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8E3E0A6" w14:textId="77777777" w:rsidR="00652DD6" w:rsidRPr="00C7244C" w:rsidRDefault="00652DD6" w:rsidP="003F1727">
            <w:pPr>
              <w:pStyle w:val="TAC"/>
              <w:rPr>
                <w:lang w:eastAsia="fr-FR"/>
              </w:rPr>
            </w:pPr>
            <w:r w:rsidRPr="00C7244C">
              <w:rPr>
                <w:lang w:eastAsia="fr-FR"/>
              </w:rPr>
              <w:t xml:space="preserve">Setup 1 according to </w:t>
            </w:r>
            <w:r w:rsidRPr="00C7244C">
              <w:t>A.9</w:t>
            </w:r>
          </w:p>
        </w:tc>
      </w:tr>
      <w:tr w:rsidR="00652DD6" w:rsidRPr="00C7244C" w14:paraId="48C783C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DBCD0C" w14:textId="77777777" w:rsidR="00652DD6" w:rsidRPr="00C7244C" w:rsidRDefault="00652DD6" w:rsidP="003F1727">
            <w:pPr>
              <w:pStyle w:val="TAL"/>
              <w:rPr>
                <w:rFonts w:cs="Arial"/>
                <w:vertAlign w:val="superscript"/>
                <w:lang w:eastAsia="fr-FR"/>
              </w:rPr>
            </w:pPr>
            <w:r w:rsidRPr="00C7244C">
              <w:rPr>
                <w:rFonts w:eastAsia="Calibri" w:cs="Arial"/>
                <w:noProof/>
                <w:position w:val="-12"/>
                <w:szCs w:val="22"/>
              </w:rPr>
              <w:drawing>
                <wp:inline distT="0" distB="0" distL="0" distR="0" wp14:anchorId="7DEEF173" wp14:editId="52B1B51F">
                  <wp:extent cx="233680" cy="23368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56032E"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C4A991" w14:textId="77777777" w:rsidR="00652DD6" w:rsidRPr="00C7244C" w:rsidRDefault="00652DD6" w:rsidP="003F1727">
            <w:pPr>
              <w:pStyle w:val="TAC"/>
              <w:rPr>
                <w:lang w:eastAsia="fr-FR"/>
              </w:rPr>
            </w:pPr>
            <w:r w:rsidRPr="00C7244C">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4A9FFCF" w14:textId="7F33F822" w:rsidR="00652DD6" w:rsidRPr="00C7244C" w:rsidRDefault="00652DD6" w:rsidP="003F1727">
            <w:pPr>
              <w:pStyle w:val="TAC"/>
              <w:rPr>
                <w:lang w:eastAsia="fr-FR"/>
              </w:rPr>
            </w:pPr>
            <w:r w:rsidRPr="00C7244C">
              <w:rPr>
                <w:lang w:eastAsia="fr-FR"/>
              </w:rPr>
              <w:t>-105</w:t>
            </w:r>
          </w:p>
        </w:tc>
      </w:tr>
      <w:tr w:rsidR="00652DD6" w:rsidRPr="00C7244C" w14:paraId="2F8AB31D"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916A855" w14:textId="77777777" w:rsidR="00652DD6" w:rsidRPr="00C7244C" w:rsidRDefault="00652DD6" w:rsidP="003F1727">
            <w:pPr>
              <w:pStyle w:val="TAL"/>
              <w:rPr>
                <w:rFonts w:eastAsia="Calibri" w:cs="Arial"/>
                <w:szCs w:val="22"/>
                <w:lang w:eastAsia="fr-FR"/>
              </w:rPr>
            </w:pPr>
            <w:r w:rsidRPr="00C7244C">
              <w:rPr>
                <w:rFonts w:eastAsia="Calibri" w:cs="Arial"/>
                <w:noProof/>
                <w:position w:val="-12"/>
                <w:szCs w:val="22"/>
              </w:rPr>
              <w:drawing>
                <wp:inline distT="0" distB="0" distL="0" distR="0" wp14:anchorId="067E5948" wp14:editId="3833CBAA">
                  <wp:extent cx="233680" cy="233680"/>
                  <wp:effectExtent l="0" t="0" r="0" b="0"/>
                  <wp:docPr id="5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448C3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C3CA76" w14:textId="77777777" w:rsidR="00652DD6" w:rsidRPr="00C7244C" w:rsidRDefault="00652DD6" w:rsidP="003F1727">
            <w:pPr>
              <w:pStyle w:val="TAC"/>
              <w:rPr>
                <w:rFonts w:eastAsia="Calibri"/>
                <w:szCs w:val="22"/>
                <w:lang w:eastAsia="fr-FR"/>
              </w:rPr>
            </w:pPr>
            <w:r w:rsidRPr="00C7244C">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F3AD85A" w14:textId="07C33787" w:rsidR="00652DD6" w:rsidRPr="00C7244C" w:rsidRDefault="00652DD6" w:rsidP="003F1727">
            <w:pPr>
              <w:pStyle w:val="TAC"/>
              <w:rPr>
                <w:rFonts w:eastAsia="Calibri"/>
                <w:szCs w:val="22"/>
                <w:lang w:eastAsia="fr-FR"/>
              </w:rPr>
            </w:pPr>
            <w:r w:rsidRPr="00C7244C">
              <w:rPr>
                <w:rFonts w:eastAsia="Calibri"/>
                <w:szCs w:val="22"/>
                <w:lang w:eastAsia="fr-FR"/>
              </w:rPr>
              <w:t>-95.97</w:t>
            </w:r>
          </w:p>
        </w:tc>
      </w:tr>
      <w:tr w:rsidR="00652DD6" w:rsidRPr="00C7244C" w14:paraId="1CFF1B4C"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7061EC6" w14:textId="77777777" w:rsidR="00652DD6" w:rsidRPr="00C7244C" w:rsidRDefault="00652DD6" w:rsidP="003F1727">
            <w:pPr>
              <w:pStyle w:val="TAL"/>
              <w:rPr>
                <w:rFonts w:cs="Arial"/>
                <w:lang w:eastAsia="fr-FR"/>
              </w:rPr>
            </w:pPr>
            <w:r w:rsidRPr="00C7244C">
              <w:rPr>
                <w:rFonts w:eastAsia="Calibri" w:cs="Arial"/>
                <w:noProof/>
                <w:position w:val="-12"/>
                <w:szCs w:val="22"/>
              </w:rPr>
              <w:drawing>
                <wp:inline distT="0" distB="0" distL="0" distR="0" wp14:anchorId="36190E8D" wp14:editId="7A50103C">
                  <wp:extent cx="382905" cy="23368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D7777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50EA224" w14:textId="77777777" w:rsidR="00652DD6" w:rsidRPr="00C7244C" w:rsidRDefault="00652DD6" w:rsidP="003F1727">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3D6F025D" w14:textId="6735DD3A" w:rsidR="00652DD6" w:rsidRPr="00C7244C" w:rsidRDefault="00652DD6" w:rsidP="003F1727">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6BA87F8" w14:textId="1874FA33" w:rsidR="00652DD6" w:rsidRPr="00C7244C" w:rsidRDefault="00652DD6" w:rsidP="003F1727">
            <w:pPr>
              <w:pStyle w:val="TAC"/>
              <w:rPr>
                <w:lang w:eastAsia="fr-FR"/>
              </w:rPr>
            </w:pPr>
            <w:r w:rsidRPr="00C7244C">
              <w:rPr>
                <w:lang w:eastAsia="fr-FR"/>
              </w:rPr>
              <w:t>9</w:t>
            </w:r>
          </w:p>
        </w:tc>
      </w:tr>
      <w:tr w:rsidR="00652DD6" w:rsidRPr="00C7244C" w14:paraId="05D983A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1C70329" w14:textId="77777777" w:rsidR="00652DD6" w:rsidRPr="00C7244C" w:rsidRDefault="00652DD6" w:rsidP="003F1727">
            <w:pPr>
              <w:pStyle w:val="TAL"/>
              <w:rPr>
                <w:rFonts w:cs="Arial"/>
                <w:vertAlign w:val="superscript"/>
                <w:lang w:eastAsia="fr-FR"/>
              </w:rPr>
            </w:pPr>
            <w:r w:rsidRPr="00C7244C">
              <w:rPr>
                <w:rFonts w:cs="Arial"/>
                <w:lang w:eastAsia="fr-FR"/>
              </w:rPr>
              <w:t xml:space="preserve">CSI-RS RSRP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0F97C"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DFFEFBA" w14:textId="77777777" w:rsidR="00652DD6" w:rsidRPr="00C7244C" w:rsidRDefault="00652DD6" w:rsidP="003F1727">
            <w:pPr>
              <w:pStyle w:val="TAC"/>
              <w:rPr>
                <w:lang w:eastAsia="fr-FR"/>
              </w:rPr>
            </w:pPr>
            <w:r w:rsidRPr="00C7244C">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6E9C8FB4" w14:textId="5AAF413B" w:rsidR="00652DD6" w:rsidRPr="00C7244C" w:rsidRDefault="00652DD6" w:rsidP="003F1727">
            <w:pPr>
              <w:pStyle w:val="TAC"/>
              <w:rPr>
                <w:lang w:eastAsia="fr-FR"/>
              </w:rPr>
            </w:pPr>
            <w:r w:rsidRPr="00C7244C">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741E421" w14:textId="106651F3" w:rsidR="00652DD6" w:rsidRPr="00C7244C" w:rsidRDefault="00652DD6" w:rsidP="003F1727">
            <w:pPr>
              <w:pStyle w:val="TAC"/>
              <w:rPr>
                <w:lang w:eastAsia="fr-FR"/>
              </w:rPr>
            </w:pPr>
            <w:r w:rsidRPr="00C7244C">
              <w:rPr>
                <w:lang w:eastAsia="fr-FR"/>
              </w:rPr>
              <w:t>-86.97</w:t>
            </w:r>
          </w:p>
        </w:tc>
      </w:tr>
      <w:tr w:rsidR="00652DD6" w:rsidRPr="00C7244C" w14:paraId="4299AA0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9C8A51" w14:textId="77777777" w:rsidR="00652DD6" w:rsidRPr="00C7244C" w:rsidRDefault="00652DD6" w:rsidP="003F1727">
            <w:pPr>
              <w:pStyle w:val="TAL"/>
              <w:rPr>
                <w:rFonts w:cs="Arial"/>
                <w:vertAlign w:val="superscript"/>
                <w:lang w:eastAsia="fr-FR"/>
              </w:rPr>
            </w:pPr>
            <w:r w:rsidRPr="00C7244C">
              <w:rPr>
                <w:rFonts w:cs="Arial"/>
                <w:lang w:eastAsia="fr-FR"/>
              </w:rPr>
              <w:t xml:space="preserve">Io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730771"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F12E80" w14:textId="77777777" w:rsidR="00652DD6" w:rsidRPr="00C7244C" w:rsidRDefault="00652DD6" w:rsidP="003F1727">
            <w:pPr>
              <w:pStyle w:val="TAC"/>
              <w:rPr>
                <w:lang w:eastAsia="fr-FR"/>
              </w:rPr>
            </w:pPr>
            <w:r w:rsidRPr="00C7244C">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7E91C408" w14:textId="40627EC4" w:rsidR="00652DD6" w:rsidRPr="00C7244C" w:rsidRDefault="00652DD6" w:rsidP="003F1727">
            <w:pPr>
              <w:pStyle w:val="TAC"/>
              <w:rPr>
                <w:lang w:eastAsia="fr-FR"/>
              </w:rPr>
            </w:pPr>
            <w:r w:rsidRPr="00C7244C">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91A5773" w14:textId="1DA5F47B" w:rsidR="00652DD6" w:rsidRPr="00C7244C" w:rsidRDefault="00652DD6" w:rsidP="003F1727">
            <w:pPr>
              <w:pStyle w:val="TAC"/>
              <w:rPr>
                <w:lang w:eastAsia="fr-FR"/>
              </w:rPr>
            </w:pPr>
            <w:r w:rsidRPr="00C7244C">
              <w:rPr>
                <w:lang w:eastAsia="fr-FR"/>
              </w:rPr>
              <w:t>-57.47</w:t>
            </w:r>
          </w:p>
        </w:tc>
      </w:tr>
      <w:tr w:rsidR="00652DD6" w:rsidRPr="00C7244C" w14:paraId="67499A15"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C1C7A74" w14:textId="77777777" w:rsidR="00652DD6" w:rsidRPr="00C7244C" w:rsidRDefault="00652DD6" w:rsidP="003F1727">
            <w:pPr>
              <w:pStyle w:val="TAL"/>
              <w:rPr>
                <w:rFonts w:cs="Arial"/>
                <w:lang w:eastAsia="fr-FR"/>
              </w:rPr>
            </w:pPr>
            <w:r w:rsidRPr="00C7244C">
              <w:rPr>
                <w:rFonts w:eastAsia="Calibri" w:cs="Arial"/>
                <w:noProof/>
                <w:position w:val="-12"/>
                <w:szCs w:val="22"/>
              </w:rPr>
              <w:drawing>
                <wp:inline distT="0" distB="0" distL="0" distR="0" wp14:anchorId="6C8BC5E8" wp14:editId="493435B7">
                  <wp:extent cx="531495" cy="233680"/>
                  <wp:effectExtent l="0" t="0" r="0" b="0"/>
                  <wp:docPr id="5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B92788E"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278CD9" w14:textId="77777777" w:rsidR="00652DD6" w:rsidRPr="00C7244C" w:rsidRDefault="00652DD6" w:rsidP="003F1727">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1530938" w14:textId="02A0CCE8" w:rsidR="00652DD6" w:rsidRPr="00C7244C" w:rsidRDefault="00652DD6" w:rsidP="003F1727">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29957F83" w14:textId="6DE198ED" w:rsidR="00652DD6" w:rsidRPr="00C7244C" w:rsidRDefault="00652DD6" w:rsidP="003F1727">
            <w:pPr>
              <w:pStyle w:val="TAC"/>
              <w:rPr>
                <w:lang w:eastAsia="fr-FR"/>
              </w:rPr>
            </w:pPr>
            <w:r w:rsidRPr="00C7244C">
              <w:rPr>
                <w:lang w:eastAsia="fr-FR"/>
              </w:rPr>
              <w:t>9</w:t>
            </w:r>
          </w:p>
        </w:tc>
      </w:tr>
      <w:tr w:rsidR="00652DD6" w:rsidRPr="00C7244C" w14:paraId="667C1D19"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A8FB23" w14:textId="77777777" w:rsidR="00652DD6" w:rsidRPr="00C7244C" w:rsidRDefault="00652DD6" w:rsidP="003F1727">
            <w:pPr>
              <w:pStyle w:val="TAN"/>
              <w:rPr>
                <w:lang w:eastAsia="fr-FR"/>
              </w:rPr>
            </w:pPr>
            <w:r w:rsidRPr="00C7244C">
              <w:rPr>
                <w:lang w:eastAsia="fr-FR"/>
              </w:rPr>
              <w:t>Note 1:</w:t>
            </w:r>
            <w:r w:rsidRPr="00C7244C">
              <w:rPr>
                <w:lang w:eastAsia="fr-FR"/>
              </w:rPr>
              <w:tab/>
              <w:t>Void</w:t>
            </w:r>
          </w:p>
          <w:p w14:paraId="26B72996"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07216C04">
                <v:shape id="_x0000_i1268" type="#_x0000_t75" style="width:21.6pt;height:21.6pt" o:ole="" fillcolor="window">
                  <v:imagedata r:id="rId8" o:title=""/>
                </v:shape>
                <o:OLEObject Type="Embed" ProgID="Equation.3" ShapeID="_x0000_i1268" DrawAspect="Content" ObjectID="_1781671944" r:id="rId286"/>
              </w:object>
            </w:r>
            <w:r w:rsidRPr="00C7244C">
              <w:rPr>
                <w:lang w:eastAsia="fr-FR"/>
              </w:rPr>
              <w:t xml:space="preserve"> to be fulfilled.</w:t>
            </w:r>
          </w:p>
          <w:p w14:paraId="5BC317FD" w14:textId="77777777" w:rsidR="00652DD6" w:rsidRPr="00C7244C" w:rsidRDefault="00652DD6" w:rsidP="003F1727">
            <w:pPr>
              <w:pStyle w:val="TAN"/>
              <w:rPr>
                <w:rFonts w:cs="Arial"/>
                <w:lang w:eastAsia="fr-FR"/>
              </w:rPr>
            </w:pPr>
            <w:r w:rsidRPr="00C7244C">
              <w:rPr>
                <w:lang w:eastAsia="fr-FR"/>
              </w:rPr>
              <w:t>Note 3:</w:t>
            </w:r>
            <w:r w:rsidRPr="00C7244C">
              <w:rPr>
                <w:rFonts w:cs="Arial"/>
                <w:lang w:eastAsia="fr-FR"/>
              </w:rPr>
              <w:tab/>
            </w:r>
            <w:r w:rsidRPr="00C7244C">
              <w:rPr>
                <w:lang w:eastAsia="fr-FR"/>
              </w:rPr>
              <w:t>CSI-RS RSRP and Io levels have been derived from other parameters for information purposes. They are not settable parameters themselves.</w:t>
            </w:r>
          </w:p>
        </w:tc>
      </w:tr>
    </w:tbl>
    <w:p w14:paraId="42754044" w14:textId="77777777" w:rsidR="00652DD6" w:rsidRPr="00C7244C" w:rsidRDefault="00652DD6" w:rsidP="00652DD6"/>
    <w:p w14:paraId="6A9C68E9" w14:textId="77777777" w:rsidR="007D4E6A" w:rsidRPr="00C7244C" w:rsidRDefault="00652DD6" w:rsidP="007D4E6A">
      <w:pPr>
        <w:rPr>
          <w:lang w:eastAsia="sv-SE"/>
        </w:rPr>
      </w:pPr>
      <w:r w:rsidRPr="00C7244C">
        <w:rPr>
          <w:rFonts w:cs="v4.2.0"/>
        </w:rPr>
        <w:t xml:space="preserve">After </w:t>
      </w:r>
      <w:r w:rsidRPr="00C7244C">
        <w:t xml:space="preserve">480ms </w:t>
      </w:r>
      <w:r w:rsidRPr="00C7244C">
        <w:rPr>
          <w:rFonts w:cs="v4.2.0"/>
        </w:rPr>
        <w:t>from the beginning of the test, the UE shall send L1-RSRP report at slot 8 from the reception of DCI triggering the L1-RSRP measurement. The L1-RSRP report shall include the results for both CSI-RS#0 and CSI-RS#1</w:t>
      </w:r>
      <w:r w:rsidR="007D4E6A" w:rsidRPr="00C7244C">
        <w:rPr>
          <w:rFonts w:cs="v4.2.0"/>
        </w:rPr>
        <w:t xml:space="preserve">. </w:t>
      </w:r>
      <w:r w:rsidR="007D4E6A" w:rsidRPr="00C7244C">
        <w:rPr>
          <w:lang w:eastAsia="sv-SE"/>
        </w:rPr>
        <w:t>Each L1-RSRP measurement report shall meet the corresponding absolute accuracy requirements in Table 7.6.3.3.5-2 the corresponding relative accuracy requirements in Table 7.6.3.3.5-3.</w:t>
      </w:r>
    </w:p>
    <w:p w14:paraId="0D719D1F" w14:textId="2E0E408B" w:rsidR="007D4E6A" w:rsidRPr="00C7244C" w:rsidRDefault="007D4E6A" w:rsidP="007D4E6A">
      <w:pPr>
        <w:pStyle w:val="TH"/>
      </w:pPr>
      <w:r w:rsidRPr="00C7244C">
        <w:t xml:space="preserve">Table </w:t>
      </w:r>
      <w:r w:rsidRPr="00C7244C">
        <w:rPr>
          <w:lang w:eastAsia="sv-SE"/>
        </w:rPr>
        <w:t>7.6.3.3.5-</w:t>
      </w:r>
      <w:r w:rsidRPr="00C7244C">
        <w:t>2: L1-RSRP absolute accuracy requirements for the reported values</w:t>
      </w:r>
      <w:r w:rsidR="00A072C6"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D4E6A" w:rsidRPr="00C7244C" w14:paraId="45876709"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AA56602" w14:textId="77777777" w:rsidR="007D4E6A" w:rsidRPr="00C7244C" w:rsidRDefault="007D4E6A"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164739F7" w14:textId="77777777" w:rsidR="007D4E6A" w:rsidRPr="00C7244C" w:rsidRDefault="007D4E6A" w:rsidP="003F1727">
            <w:pPr>
              <w:pStyle w:val="TAH"/>
              <w:rPr>
                <w:rFonts w:ascii="Arial Bold" w:hAnsi="Arial Bold"/>
              </w:rPr>
            </w:pPr>
            <w:r w:rsidRPr="00C7244C">
              <w:rPr>
                <w:rFonts w:ascii="Arial Bold" w:hAnsi="Arial Bold"/>
              </w:rPr>
              <w:t>T1</w:t>
            </w:r>
          </w:p>
        </w:tc>
      </w:tr>
      <w:tr w:rsidR="007D4E6A" w:rsidRPr="00C7244C" w14:paraId="467922A5" w14:textId="77777777" w:rsidTr="003F1727">
        <w:trPr>
          <w:trHeight w:val="207"/>
          <w:jc w:val="center"/>
        </w:trPr>
        <w:tc>
          <w:tcPr>
            <w:tcW w:w="3118" w:type="dxa"/>
            <w:tcBorders>
              <w:left w:val="single" w:sz="4" w:space="0" w:color="auto"/>
              <w:right w:val="single" w:sz="4" w:space="0" w:color="auto"/>
            </w:tcBorders>
            <w:vAlign w:val="center"/>
          </w:tcPr>
          <w:p w14:paraId="7688A7D9" w14:textId="77777777" w:rsidR="007D4E6A" w:rsidRPr="00C7244C" w:rsidRDefault="007D4E6A" w:rsidP="003F1727">
            <w:pPr>
              <w:pStyle w:val="TAL"/>
            </w:pPr>
            <w:r w:rsidRPr="00C7244C">
              <w:t>Lowest reported value (CSI-RS#1)</w:t>
            </w:r>
          </w:p>
        </w:tc>
        <w:tc>
          <w:tcPr>
            <w:tcW w:w="1086" w:type="dxa"/>
            <w:tcBorders>
              <w:left w:val="single" w:sz="4" w:space="0" w:color="auto"/>
              <w:right w:val="single" w:sz="4" w:space="0" w:color="auto"/>
            </w:tcBorders>
            <w:vAlign w:val="center"/>
          </w:tcPr>
          <w:p w14:paraId="739C1907" w14:textId="77777777" w:rsidR="007D4E6A" w:rsidRPr="00C7244C" w:rsidRDefault="007D4E6A" w:rsidP="003F1727">
            <w:pPr>
              <w:pStyle w:val="TAC"/>
            </w:pPr>
            <w:r w:rsidRPr="00C7244C">
              <w:t>40</w:t>
            </w:r>
          </w:p>
        </w:tc>
      </w:tr>
      <w:tr w:rsidR="007D4E6A" w:rsidRPr="00C7244C" w14:paraId="332F48A8" w14:textId="77777777" w:rsidTr="003F1727">
        <w:trPr>
          <w:trHeight w:val="207"/>
          <w:jc w:val="center"/>
        </w:trPr>
        <w:tc>
          <w:tcPr>
            <w:tcW w:w="3118" w:type="dxa"/>
            <w:tcBorders>
              <w:left w:val="single" w:sz="4" w:space="0" w:color="auto"/>
              <w:right w:val="single" w:sz="4" w:space="0" w:color="auto"/>
            </w:tcBorders>
            <w:vAlign w:val="center"/>
          </w:tcPr>
          <w:p w14:paraId="3032EC95" w14:textId="77777777" w:rsidR="007D4E6A" w:rsidRPr="00C7244C" w:rsidRDefault="007D4E6A" w:rsidP="003F1727">
            <w:pPr>
              <w:pStyle w:val="TAL"/>
            </w:pPr>
            <w:r w:rsidRPr="00C7244C">
              <w:t>Highest reported value (CSI-RS#1)</w:t>
            </w:r>
          </w:p>
        </w:tc>
        <w:tc>
          <w:tcPr>
            <w:tcW w:w="1086" w:type="dxa"/>
            <w:tcBorders>
              <w:left w:val="single" w:sz="4" w:space="0" w:color="auto"/>
              <w:right w:val="single" w:sz="4" w:space="0" w:color="auto"/>
            </w:tcBorders>
            <w:vAlign w:val="center"/>
          </w:tcPr>
          <w:p w14:paraId="2CAAE566" w14:textId="77777777" w:rsidR="007D4E6A" w:rsidRPr="00C7244C" w:rsidRDefault="007D4E6A" w:rsidP="003F1727">
            <w:pPr>
              <w:pStyle w:val="TAC"/>
            </w:pPr>
            <w:r w:rsidRPr="00C7244C">
              <w:t>99</w:t>
            </w:r>
          </w:p>
        </w:tc>
      </w:tr>
    </w:tbl>
    <w:p w14:paraId="6A867113" w14:textId="77777777" w:rsidR="007D4E6A" w:rsidRPr="00C7244C" w:rsidRDefault="007D4E6A" w:rsidP="007D4E6A"/>
    <w:p w14:paraId="42ACC8A8" w14:textId="7A7D558B" w:rsidR="007D4E6A" w:rsidRPr="00C7244C" w:rsidRDefault="007D4E6A" w:rsidP="007D4E6A">
      <w:pPr>
        <w:pStyle w:val="TH"/>
      </w:pPr>
      <w:r w:rsidRPr="00C7244C">
        <w:t xml:space="preserve">Table </w:t>
      </w:r>
      <w:r w:rsidRPr="00C7244C">
        <w:rPr>
          <w:lang w:eastAsia="sv-SE"/>
        </w:rPr>
        <w:t>7.6.3.3.5</w:t>
      </w:r>
      <w:r w:rsidRPr="00C7244C">
        <w:t>-3: L1-RSRP relative accuracy requirements for the reported values</w:t>
      </w:r>
      <w:r w:rsidR="00A072C6" w:rsidRPr="00C7244C">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7D4E6A" w:rsidRPr="00C7244C" w14:paraId="136CB271"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799ABE4D" w14:textId="77777777" w:rsidR="007D4E6A" w:rsidRPr="00C7244C" w:rsidRDefault="007D4E6A"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083980B" w14:textId="77777777" w:rsidR="007D4E6A" w:rsidRPr="00C7244C" w:rsidRDefault="007D4E6A" w:rsidP="003F1727">
            <w:pPr>
              <w:pStyle w:val="TAH"/>
            </w:pPr>
            <w:r w:rsidRPr="00C7244C">
              <w:t>T1</w:t>
            </w:r>
          </w:p>
        </w:tc>
      </w:tr>
      <w:tr w:rsidR="007D4E6A" w:rsidRPr="00C7244C" w14:paraId="46D7742E"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C0667BA" w14:textId="77777777" w:rsidR="007D4E6A" w:rsidRPr="00C7244C" w:rsidRDefault="007D4E6A" w:rsidP="003F1727">
            <w:pPr>
              <w:pStyle w:val="TAL"/>
            </w:pPr>
            <w:r w:rsidRPr="00C7244C">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CC619C5" w14:textId="77777777" w:rsidR="007D4E6A" w:rsidRPr="00C7244C" w:rsidRDefault="007D4E6A" w:rsidP="003F1727">
            <w:pPr>
              <w:pStyle w:val="TAC"/>
            </w:pPr>
            <w:r w:rsidRPr="00C7244C">
              <w:t>1</w:t>
            </w:r>
          </w:p>
        </w:tc>
      </w:tr>
      <w:tr w:rsidR="007D4E6A" w:rsidRPr="00C7244C" w14:paraId="5326D106"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5290EBD7" w14:textId="77777777" w:rsidR="007D4E6A" w:rsidRPr="00C7244C" w:rsidRDefault="007D4E6A" w:rsidP="003F1727">
            <w:pPr>
              <w:pStyle w:val="TAL"/>
            </w:pPr>
            <w:r w:rsidRPr="00C7244C">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1CB47CDC" w14:textId="77777777" w:rsidR="007D4E6A" w:rsidRPr="00C7244C" w:rsidRDefault="007D4E6A" w:rsidP="003F1727">
            <w:pPr>
              <w:pStyle w:val="TAC"/>
            </w:pPr>
            <w:r w:rsidRPr="00C7244C">
              <w:t>7</w:t>
            </w:r>
          </w:p>
        </w:tc>
      </w:tr>
    </w:tbl>
    <w:p w14:paraId="0CD40871" w14:textId="77777777" w:rsidR="007D4E6A" w:rsidRPr="00C7244C" w:rsidRDefault="007D4E6A" w:rsidP="00652DD6">
      <w:pPr>
        <w:rPr>
          <w:rFonts w:cs="v4.2.0"/>
        </w:rPr>
      </w:pPr>
    </w:p>
    <w:p w14:paraId="7019C8B1" w14:textId="4BA71095" w:rsidR="00652DD6" w:rsidRPr="00C7244C" w:rsidRDefault="00652DD6" w:rsidP="00652DD6">
      <w:pPr>
        <w:rPr>
          <w:rFonts w:cs="v4.2.0"/>
        </w:rPr>
      </w:pPr>
      <w:r w:rsidRPr="00C7244C">
        <w:rPr>
          <w:rFonts w:cs="v4.2.0"/>
        </w:rPr>
        <w:t>The rate of correct events observed during repeated tests</w:t>
      </w:r>
      <w:r w:rsidR="00A072C6" w:rsidRPr="00C7244C">
        <w:rPr>
          <w:rFonts w:cs="v4.2.0"/>
        </w:rPr>
        <w:t xml:space="preserve"> (R1 to R3)</w:t>
      </w:r>
      <w:r w:rsidRPr="00C7244C">
        <w:rPr>
          <w:rFonts w:cs="v4.2.0"/>
        </w:rPr>
        <w:t xml:space="preserve"> shall be at least 90% with a confidence level of 95%.</w:t>
      </w:r>
    </w:p>
    <w:p w14:paraId="283526F0" w14:textId="77777777" w:rsidR="00652DD6" w:rsidRPr="00C7244C" w:rsidRDefault="00652DD6" w:rsidP="00652DD6">
      <w:pPr>
        <w:pStyle w:val="NO"/>
        <w:rPr>
          <w:lang w:eastAsia="sv-SE"/>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A2389C0" w14:textId="77777777" w:rsidR="00652DD6" w:rsidRPr="00C7244C" w:rsidRDefault="00652DD6" w:rsidP="00652DD6">
      <w:pPr>
        <w:pStyle w:val="Heading4"/>
        <w:rPr>
          <w:lang w:eastAsia="sv-SE"/>
        </w:rPr>
      </w:pPr>
      <w:r w:rsidRPr="00C7244C">
        <w:rPr>
          <w:lang w:eastAsia="sv-SE"/>
        </w:rPr>
        <w:t>7.6.3.4</w:t>
      </w:r>
      <w:r w:rsidRPr="00C7244C">
        <w:rPr>
          <w:lang w:eastAsia="sv-SE"/>
        </w:rPr>
        <w:tab/>
        <w:t>NR SA FR2 CSI-RS-based L1-RSRP measurement in DRX</w:t>
      </w:r>
    </w:p>
    <w:p w14:paraId="06696C6C" w14:textId="77777777" w:rsidR="009B32B1" w:rsidRPr="00C7244C" w:rsidRDefault="009B32B1" w:rsidP="009B32B1">
      <w:pPr>
        <w:pStyle w:val="EditorsNote"/>
      </w:pPr>
      <w:r w:rsidRPr="00C7244C">
        <w:t>Editor’s Note: This test case has been completed for the following configurations:</w:t>
      </w:r>
    </w:p>
    <w:p w14:paraId="1571120D" w14:textId="77777777" w:rsidR="009B32B1" w:rsidRPr="00C7244C" w:rsidRDefault="009B32B1" w:rsidP="009B32B1">
      <w:pPr>
        <w:pStyle w:val="EditorsNote"/>
      </w:pPr>
      <w:r w:rsidRPr="00C7244C">
        <w:t xml:space="preserve">- Test frequency f </w:t>
      </w:r>
      <w:r w:rsidRPr="00C7244C">
        <w:rPr>
          <w:rFonts w:ascii="Arial" w:hAnsi="Arial" w:cs="Arial"/>
        </w:rPr>
        <w:t>≤</w:t>
      </w:r>
      <w:r w:rsidRPr="00C7244C">
        <w:t xml:space="preserve"> 40.8 GHz</w:t>
      </w:r>
    </w:p>
    <w:p w14:paraId="2DCE33A6" w14:textId="77777777" w:rsidR="009B32B1" w:rsidRPr="00C7244C" w:rsidRDefault="009B32B1" w:rsidP="009B32B1">
      <w:pPr>
        <w:pStyle w:val="EditorsNote"/>
      </w:pPr>
      <w:r w:rsidRPr="00C7244C">
        <w:t>- UE PC3</w:t>
      </w:r>
    </w:p>
    <w:p w14:paraId="5AA02040" w14:textId="77777777" w:rsidR="009B32B1" w:rsidRPr="00C7244C" w:rsidRDefault="009B32B1" w:rsidP="009B32B1">
      <w:pPr>
        <w:pStyle w:val="EditorsNote"/>
      </w:pPr>
      <w:r w:rsidRPr="00C7244C">
        <w:t>- Normal conditions</w:t>
      </w:r>
    </w:p>
    <w:p w14:paraId="4C0212E3" w14:textId="77777777" w:rsidR="009B32B1" w:rsidRPr="00C7244C" w:rsidRDefault="009B32B1" w:rsidP="009B32B1">
      <w:pPr>
        <w:pStyle w:val="EditorsNote"/>
      </w:pPr>
      <w:r w:rsidRPr="00C7244C">
        <w:t>- The test is incomplete for UE power classes other than PC3</w:t>
      </w:r>
    </w:p>
    <w:p w14:paraId="069B6DED" w14:textId="77777777" w:rsidR="009B32B1" w:rsidRPr="00C7244C" w:rsidRDefault="009B32B1" w:rsidP="009B32B1">
      <w:pPr>
        <w:pStyle w:val="EditorsNote"/>
      </w:pPr>
      <w:r w:rsidRPr="00C7244C">
        <w:t>- The test is incomplete for test frequencies &gt; 40.8 GHz</w:t>
      </w:r>
    </w:p>
    <w:p w14:paraId="13D4E050" w14:textId="77777777" w:rsidR="009B32B1" w:rsidRPr="00C7244C" w:rsidRDefault="009B32B1" w:rsidP="009B32B1">
      <w:pPr>
        <w:pStyle w:val="EditorsNote"/>
      </w:pPr>
      <w:r w:rsidRPr="00C7244C">
        <w:t>- The test case is incomplete for extreme conditions</w:t>
      </w:r>
    </w:p>
    <w:p w14:paraId="6B38D526" w14:textId="77777777" w:rsidR="00652DD6" w:rsidRPr="00C7244C" w:rsidRDefault="00652DD6" w:rsidP="00652DD6">
      <w:pPr>
        <w:pStyle w:val="H6"/>
      </w:pPr>
      <w:r w:rsidRPr="00C7244C">
        <w:t>7.6.3.4.1</w:t>
      </w:r>
      <w:r w:rsidRPr="00C7244C">
        <w:tab/>
        <w:t>Test purpose</w:t>
      </w:r>
    </w:p>
    <w:p w14:paraId="7E56079D" w14:textId="77777777" w:rsidR="00652DD6" w:rsidRPr="00C7244C" w:rsidRDefault="00652DD6" w:rsidP="00652DD6">
      <w:pPr>
        <w:rPr>
          <w:rFonts w:cs="v4.2.0"/>
        </w:rPr>
      </w:pPr>
      <w:r w:rsidRPr="00C7244C">
        <w:rPr>
          <w:rFonts w:cs="v4.2.0"/>
        </w:rPr>
        <w:t xml:space="preserve">To verify that the UE makes correct reporting of L1-RSRP measurement in DRX within L1-RSRP measurement requirements in </w:t>
      </w:r>
      <w:r w:rsidRPr="00C7244C">
        <w:t xml:space="preserve">TS 38.133 [6] </w:t>
      </w:r>
      <w:r w:rsidRPr="00C7244C">
        <w:rPr>
          <w:rFonts w:cs="v4.2.0"/>
        </w:rPr>
        <w:t>clause 9.5.4.2.</w:t>
      </w:r>
    </w:p>
    <w:p w14:paraId="456F1922" w14:textId="77777777" w:rsidR="00652DD6" w:rsidRPr="00C7244C" w:rsidRDefault="00652DD6" w:rsidP="00652DD6">
      <w:pPr>
        <w:rPr>
          <w:rFonts w:cs="v4.2.0"/>
        </w:rPr>
      </w:pPr>
    </w:p>
    <w:p w14:paraId="5223F402" w14:textId="77777777" w:rsidR="00652DD6" w:rsidRPr="00C7244C" w:rsidRDefault="00652DD6" w:rsidP="00652DD6">
      <w:pPr>
        <w:pStyle w:val="H6"/>
      </w:pPr>
      <w:r w:rsidRPr="00C7244C">
        <w:t>7.6.3.4.2</w:t>
      </w:r>
      <w:r w:rsidRPr="00C7244C">
        <w:tab/>
        <w:t>Test applicability</w:t>
      </w:r>
    </w:p>
    <w:p w14:paraId="4854D594"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79927B55" w14:textId="77777777" w:rsidR="00652DD6" w:rsidRPr="00C7244C" w:rsidRDefault="00652DD6" w:rsidP="00652DD6">
      <w:pPr>
        <w:pStyle w:val="H6"/>
        <w:rPr>
          <w:lang w:eastAsia="sv-SE"/>
        </w:rPr>
      </w:pPr>
      <w:r w:rsidRPr="00C7244C">
        <w:rPr>
          <w:lang w:eastAsia="sv-SE"/>
        </w:rPr>
        <w:t>7.6.3.4.3</w:t>
      </w:r>
      <w:r w:rsidRPr="00C7244C">
        <w:rPr>
          <w:lang w:eastAsia="sv-SE"/>
        </w:rPr>
        <w:tab/>
        <w:t>Minimum conformance requirements</w:t>
      </w:r>
    </w:p>
    <w:p w14:paraId="039273A7" w14:textId="77777777" w:rsidR="00652DD6" w:rsidRPr="00C7244C" w:rsidRDefault="00652DD6" w:rsidP="00652DD6">
      <w:pPr>
        <w:rPr>
          <w:lang w:eastAsia="sv-SE"/>
        </w:rPr>
      </w:pPr>
      <w:r w:rsidRPr="00C7244C">
        <w:rPr>
          <w:lang w:eastAsia="sv-SE"/>
        </w:rPr>
        <w:t>The minimum conformance requirements are specified in clause 7.6.3.0.2.</w:t>
      </w:r>
    </w:p>
    <w:p w14:paraId="246B863E" w14:textId="77777777" w:rsidR="00652DD6" w:rsidRPr="00C7244C" w:rsidRDefault="00652DD6" w:rsidP="00652DD6">
      <w:pPr>
        <w:rPr>
          <w:lang w:eastAsia="sv-SE"/>
        </w:rPr>
      </w:pPr>
      <w:r w:rsidRPr="00C7244C">
        <w:rPr>
          <w:lang w:eastAsia="sv-SE"/>
        </w:rPr>
        <w:t>The normative reference for this requirement is TS 38.133 [6] clause A.7.6.3.4.</w:t>
      </w:r>
    </w:p>
    <w:p w14:paraId="4C09B152" w14:textId="77777777" w:rsidR="00652DD6" w:rsidRPr="00C7244C" w:rsidRDefault="00652DD6" w:rsidP="00652DD6">
      <w:pPr>
        <w:pStyle w:val="H6"/>
        <w:rPr>
          <w:lang w:eastAsia="sv-SE"/>
        </w:rPr>
      </w:pPr>
      <w:r w:rsidRPr="00C7244C">
        <w:rPr>
          <w:lang w:eastAsia="sv-SE"/>
        </w:rPr>
        <w:t>7.6.3.4.4</w:t>
      </w:r>
      <w:r w:rsidRPr="00C7244C">
        <w:rPr>
          <w:lang w:eastAsia="sv-SE"/>
        </w:rPr>
        <w:tab/>
        <w:t>Test description</w:t>
      </w:r>
    </w:p>
    <w:p w14:paraId="2AE4647E" w14:textId="77777777" w:rsidR="00652DD6" w:rsidRPr="00C7244C" w:rsidRDefault="00652DD6" w:rsidP="00652DD6">
      <w:pPr>
        <w:pStyle w:val="H6"/>
        <w:rPr>
          <w:lang w:eastAsia="sv-SE"/>
        </w:rPr>
      </w:pPr>
      <w:r w:rsidRPr="00C7244C">
        <w:rPr>
          <w:lang w:eastAsia="sv-SE"/>
        </w:rPr>
        <w:t>7.6.3.4.4.1</w:t>
      </w:r>
      <w:r w:rsidRPr="00C7244C">
        <w:rPr>
          <w:lang w:eastAsia="sv-SE"/>
        </w:rPr>
        <w:tab/>
        <w:t>Initial conditions</w:t>
      </w:r>
    </w:p>
    <w:p w14:paraId="16EFF71D" w14:textId="77777777" w:rsidR="00652DD6" w:rsidRPr="00C7244C" w:rsidRDefault="00652DD6" w:rsidP="00652DD6">
      <w:pPr>
        <w:rPr>
          <w:lang w:eastAsia="sv-SE"/>
        </w:rPr>
      </w:pPr>
      <w:r w:rsidRPr="00C7244C">
        <w:rPr>
          <w:lang w:eastAsia="sv-SE"/>
        </w:rPr>
        <w:t>This test shall be tested using any of the test configurations in Table 7.6.3.4.4.1-1.</w:t>
      </w:r>
    </w:p>
    <w:p w14:paraId="0EE7D600" w14:textId="77777777" w:rsidR="00652DD6" w:rsidRPr="00C7244C" w:rsidRDefault="00652DD6" w:rsidP="00652DD6">
      <w:pPr>
        <w:pStyle w:val="TH"/>
      </w:pPr>
      <w:r w:rsidRPr="00C7244C">
        <w:t xml:space="preserve">Table 7.6.3.4.4.1-1: </w:t>
      </w:r>
      <w:r w:rsidRPr="00C7244C">
        <w:rPr>
          <w:lang w:eastAsia="sv-SE"/>
        </w:rPr>
        <w:t xml:space="preserve">NR SA FR2 CSI-RS-based L1-RSRP measurement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73461F49" w14:textId="77777777" w:rsidTr="003F1727">
        <w:trPr>
          <w:jc w:val="center"/>
        </w:trPr>
        <w:tc>
          <w:tcPr>
            <w:tcW w:w="1418" w:type="dxa"/>
            <w:shd w:val="clear" w:color="auto" w:fill="auto"/>
          </w:tcPr>
          <w:p w14:paraId="6F0975E5" w14:textId="77777777" w:rsidR="00652DD6" w:rsidRPr="00C7244C" w:rsidRDefault="00652DD6" w:rsidP="003F1727">
            <w:pPr>
              <w:pStyle w:val="TAH"/>
            </w:pPr>
            <w:r w:rsidRPr="00C7244C">
              <w:t>Test Case ID</w:t>
            </w:r>
          </w:p>
        </w:tc>
        <w:tc>
          <w:tcPr>
            <w:tcW w:w="7371" w:type="dxa"/>
            <w:shd w:val="clear" w:color="auto" w:fill="auto"/>
          </w:tcPr>
          <w:p w14:paraId="58FCBF5C" w14:textId="77777777" w:rsidR="00652DD6" w:rsidRPr="00C7244C" w:rsidRDefault="00652DD6" w:rsidP="003F1727">
            <w:pPr>
              <w:pStyle w:val="TAH"/>
            </w:pPr>
            <w:r w:rsidRPr="00C7244C">
              <w:t>Description</w:t>
            </w:r>
          </w:p>
        </w:tc>
      </w:tr>
      <w:tr w:rsidR="00652DD6" w:rsidRPr="00C7244C" w14:paraId="663956A1" w14:textId="77777777" w:rsidTr="003F1727">
        <w:trPr>
          <w:jc w:val="center"/>
        </w:trPr>
        <w:tc>
          <w:tcPr>
            <w:tcW w:w="1418" w:type="dxa"/>
            <w:shd w:val="clear" w:color="auto" w:fill="auto"/>
          </w:tcPr>
          <w:p w14:paraId="642B1ED1" w14:textId="77777777" w:rsidR="00652DD6" w:rsidRPr="00C7244C" w:rsidRDefault="00652DD6" w:rsidP="003F1727">
            <w:pPr>
              <w:pStyle w:val="TAL"/>
            </w:pPr>
            <w:r w:rsidRPr="00C7244C">
              <w:t>7.6.3.4-1</w:t>
            </w:r>
          </w:p>
        </w:tc>
        <w:tc>
          <w:tcPr>
            <w:tcW w:w="7371" w:type="dxa"/>
            <w:shd w:val="clear" w:color="auto" w:fill="auto"/>
          </w:tcPr>
          <w:p w14:paraId="654A15F5" w14:textId="77777777" w:rsidR="00652DD6" w:rsidRPr="00C7244C" w:rsidRDefault="00652DD6" w:rsidP="003F1727">
            <w:pPr>
              <w:pStyle w:val="TAL"/>
            </w:pPr>
            <w:r w:rsidRPr="00C7244C">
              <w:t>NR 120 kHz CSI-RS SCS, 100 MHz bandwidth, TDD duplex mode</w:t>
            </w:r>
          </w:p>
        </w:tc>
      </w:tr>
    </w:tbl>
    <w:p w14:paraId="40BD5DA4" w14:textId="77777777" w:rsidR="00652DD6" w:rsidRPr="00C7244C" w:rsidRDefault="00652DD6" w:rsidP="00652DD6"/>
    <w:p w14:paraId="3BBE3FC9" w14:textId="77777777" w:rsidR="00652DD6" w:rsidRPr="00C7244C" w:rsidRDefault="00652DD6" w:rsidP="00652DD6">
      <w:pPr>
        <w:pStyle w:val="TH"/>
        <w:rPr>
          <w:lang w:eastAsia="sv-SE"/>
        </w:rPr>
      </w:pPr>
      <w:r w:rsidRPr="00C7244C">
        <w:rPr>
          <w:rFonts w:cs="v4.2.0"/>
        </w:rPr>
        <w:t xml:space="preserve">Table 7.6.3.4.4.1-2: General test parameters for </w:t>
      </w:r>
      <w:r w:rsidRPr="00C7244C">
        <w:rPr>
          <w:lang w:eastAsia="sv-SE"/>
        </w:rPr>
        <w:t>NR SA FR2 CSI-RS-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C7244C" w14:paraId="5E13955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CA1C86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590FA38"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15DC0D0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5ECF22E"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5BE9A37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561C0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7D18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4247A72"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67A465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4713220B"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D31E67A"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6397A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DBDF0DA"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CDDFE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581278C0"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0DCF5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D84A8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AFAB3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247D06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68B6EF9C"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AF3138" w14:textId="77777777" w:rsidR="00652DD6" w:rsidRPr="00C7244C" w:rsidRDefault="00652DD6" w:rsidP="003F1727">
            <w:pPr>
              <w:keepNext/>
              <w:keepLines/>
              <w:spacing w:after="0"/>
              <w:rPr>
                <w:rFonts w:ascii="Arial" w:hAnsi="Arial" w:cs="Arial"/>
                <w:sz w:val="18"/>
                <w:vertAlign w:val="subscript"/>
                <w:lang w:eastAsia="fr-FR"/>
              </w:rPr>
            </w:pPr>
            <w:r w:rsidRPr="00C7244C">
              <w:rPr>
                <w:rFonts w:ascii="Arial" w:hAnsi="Arial" w:cs="Arial"/>
                <w:sz w:val="18"/>
                <w:lang w:eastAsia="fr-FR"/>
              </w:rPr>
              <w:t>BW</w:t>
            </w:r>
            <w:r w:rsidRPr="00C7244C">
              <w:rPr>
                <w:rFonts w:ascii="Arial" w:hAnsi="Arial" w:cs="Arial"/>
                <w:sz w:val="18"/>
                <w:vertAlign w:val="subscript"/>
                <w:lang w:eastAsia="fr-FR"/>
              </w:rPr>
              <w:t>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700188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B984B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D25A85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00: N</w:t>
            </w:r>
            <w:r w:rsidRPr="00C7244C">
              <w:rPr>
                <w:rFonts w:ascii="Arial" w:hAnsi="Arial" w:cs="Arial"/>
                <w:sz w:val="18"/>
                <w:vertAlign w:val="subscript"/>
                <w:lang w:eastAsia="fr-FR"/>
              </w:rPr>
              <w:t>RB,c</w:t>
            </w:r>
            <w:r w:rsidRPr="00C7244C">
              <w:rPr>
                <w:rFonts w:ascii="Arial" w:hAnsi="Arial" w:cs="Arial"/>
                <w:sz w:val="18"/>
                <w:lang w:eastAsia="fr-FR"/>
              </w:rPr>
              <w:t xml:space="preserve"> = 66</w:t>
            </w:r>
          </w:p>
        </w:tc>
      </w:tr>
      <w:tr w:rsidR="00652DD6" w:rsidRPr="00C7244C" w14:paraId="53731CDE"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4D1318C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ata</w:t>
            </w:r>
            <w:r w:rsidRPr="00C7244C">
              <w:rPr>
                <w:rFonts w:cs="Arial"/>
                <w:lang w:eastAsia="fr-FR"/>
              </w:rPr>
              <w:t xml:space="preserve"> </w:t>
            </w:r>
            <w:r w:rsidRPr="00C7244C">
              <w:rPr>
                <w:vertAlign w:val="subscript"/>
                <w:lang w:eastAsia="fr-FR"/>
              </w:rPr>
              <w:t>RBs</w:t>
            </w:r>
            <w:r w:rsidRPr="00C7244C">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70A958D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BC2EB5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6FCAD5A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66</w:t>
            </w:r>
          </w:p>
        </w:tc>
      </w:tr>
      <w:tr w:rsidR="00652DD6" w:rsidRPr="00C7244C" w14:paraId="10E56C25" w14:textId="77777777" w:rsidTr="003F172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2749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33712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88B3C6"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F656BC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51CC9386" w14:textId="77777777" w:rsidTr="003F172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C7284A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580A3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D542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4E2F48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7BF6B739" w14:textId="77777777" w:rsidTr="003F172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444E6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808D4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9B897B0"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9A00BF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74757DA7"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2DFF90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6123A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A0F07F"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36E82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6DC263AC"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26D2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D03146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A3301C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D7C58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SI-RS.3.3 TDD</w:t>
            </w:r>
          </w:p>
        </w:tc>
      </w:tr>
      <w:tr w:rsidR="00652DD6" w:rsidRPr="00C7244C" w14:paraId="3030D17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6B93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46AB62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7EC7A7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6240DC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04B8182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BDFF9E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A83C81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C9F459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53E612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35226CE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1859356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58297C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04CB4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F7993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DBEC4A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1.3</w:t>
            </w:r>
          </w:p>
          <w:p w14:paraId="6A8C02E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1.3</w:t>
            </w:r>
          </w:p>
        </w:tc>
      </w:tr>
      <w:tr w:rsidR="00652DD6" w:rsidRPr="00C7244C" w14:paraId="2F88146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161D109"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09D175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59552F9"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9D09A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MTC.1</w:t>
            </w:r>
          </w:p>
        </w:tc>
      </w:tr>
      <w:tr w:rsidR="00652DD6" w:rsidRPr="00C7244C" w14:paraId="65DE46E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2845B7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AB58AB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19882CD"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2DEBBF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RS.2.1 TDD</w:t>
            </w:r>
          </w:p>
        </w:tc>
      </w:tr>
      <w:tr w:rsidR="00652DD6" w:rsidRPr="00C7244C" w14:paraId="7F7D3A4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B53DB8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B196CF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975E592"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AF4E18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CI.State.2</w:t>
            </w:r>
          </w:p>
        </w:tc>
      </w:tr>
      <w:tr w:rsidR="00652DD6" w:rsidRPr="00C7244C" w14:paraId="12D9146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30C8A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48D631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F1F2F5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A68001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RX.3</w:t>
            </w:r>
          </w:p>
        </w:tc>
      </w:tr>
      <w:tr w:rsidR="00652DD6" w:rsidRPr="00C7244C" w14:paraId="4EE58D4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F0924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eportConfigType</w:t>
            </w:r>
          </w:p>
        </w:tc>
        <w:tc>
          <w:tcPr>
            <w:tcW w:w="956" w:type="dxa"/>
            <w:tcBorders>
              <w:top w:val="single" w:sz="4" w:space="0" w:color="auto"/>
              <w:left w:val="single" w:sz="4" w:space="0" w:color="auto"/>
              <w:bottom w:val="single" w:sz="4" w:space="0" w:color="auto"/>
              <w:right w:val="single" w:sz="4" w:space="0" w:color="auto"/>
            </w:tcBorders>
            <w:vAlign w:val="center"/>
            <w:hideMark/>
          </w:tcPr>
          <w:p w14:paraId="242885F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1A8E65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79A8B7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aperiodic</w:t>
            </w:r>
          </w:p>
        </w:tc>
      </w:tr>
      <w:tr w:rsidR="00652DD6" w:rsidRPr="00C7244C" w14:paraId="0B4F01C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6AB5D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eportQuantity</w:t>
            </w:r>
          </w:p>
        </w:tc>
        <w:tc>
          <w:tcPr>
            <w:tcW w:w="956" w:type="dxa"/>
            <w:tcBorders>
              <w:top w:val="single" w:sz="4" w:space="0" w:color="auto"/>
              <w:left w:val="single" w:sz="4" w:space="0" w:color="auto"/>
              <w:bottom w:val="single" w:sz="4" w:space="0" w:color="auto"/>
              <w:right w:val="single" w:sz="4" w:space="0" w:color="auto"/>
            </w:tcBorders>
            <w:vAlign w:val="center"/>
            <w:hideMark/>
          </w:tcPr>
          <w:p w14:paraId="33CEBE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5D63A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2C56F6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i-RSRP</w:t>
            </w:r>
          </w:p>
        </w:tc>
      </w:tr>
      <w:tr w:rsidR="00652DD6" w:rsidRPr="00C7244C" w14:paraId="0A4396E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032C5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1C80C2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286D6DD"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ED939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124B89E9" w14:textId="77777777" w:rsidTr="003F172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5E017C6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qcl-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7A0E5CB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140909B8"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9C694E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0 for resource#0</w:t>
            </w:r>
          </w:p>
        </w:tc>
      </w:tr>
      <w:tr w:rsidR="00652DD6" w:rsidRPr="00C7244C" w14:paraId="65635706" w14:textId="77777777" w:rsidTr="003F172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76F66C42" w14:textId="77777777" w:rsidR="00652DD6" w:rsidRPr="00C7244C" w:rsidRDefault="00652DD6" w:rsidP="003F1727">
            <w:pPr>
              <w:spacing w:after="0"/>
              <w:rPr>
                <w:rFonts w:ascii="Arial" w:hAnsi="Arial" w:cs="Arial"/>
                <w:sz w:val="18"/>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6A41E27" w14:textId="77777777" w:rsidR="00652DD6" w:rsidRPr="00C7244C" w:rsidRDefault="00652DD6" w:rsidP="003F1727">
            <w:pPr>
              <w:spacing w:after="0"/>
              <w:rPr>
                <w:rFonts w:ascii="Arial" w:hAnsi="Arial" w:cs="Arial"/>
                <w:sz w:val="18"/>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125B9E0" w14:textId="77777777" w:rsidR="00652DD6" w:rsidRPr="00C7244C" w:rsidRDefault="00652DD6" w:rsidP="003F1727">
            <w:pPr>
              <w:spacing w:after="0"/>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589BF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or resource#1</w:t>
            </w:r>
          </w:p>
        </w:tc>
      </w:tr>
      <w:tr w:rsidR="00652DD6" w:rsidRPr="00C7244C" w14:paraId="269B94E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F0E5F4A"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eportSlotOffsetList</w:t>
            </w:r>
          </w:p>
        </w:tc>
        <w:tc>
          <w:tcPr>
            <w:tcW w:w="956" w:type="dxa"/>
            <w:tcBorders>
              <w:top w:val="single" w:sz="4" w:space="0" w:color="auto"/>
              <w:left w:val="single" w:sz="4" w:space="0" w:color="auto"/>
              <w:bottom w:val="single" w:sz="4" w:space="0" w:color="auto"/>
              <w:right w:val="single" w:sz="4" w:space="0" w:color="auto"/>
            </w:tcBorders>
            <w:vAlign w:val="center"/>
            <w:hideMark/>
          </w:tcPr>
          <w:p w14:paraId="556A791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0B54891"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5ADC64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8</w:t>
            </w:r>
          </w:p>
        </w:tc>
      </w:tr>
      <w:tr w:rsidR="00652DD6" w:rsidRPr="00C7244C" w14:paraId="431A5F7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ABAA3F"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9AF0E4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BC46A8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378C9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AWGN</w:t>
            </w:r>
          </w:p>
        </w:tc>
      </w:tr>
      <w:tr w:rsidR="00652DD6" w:rsidRPr="00C7244C" w14:paraId="2A278F2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5CE334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92D23D"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459829A7" w14:textId="77777777" w:rsidR="00652DD6" w:rsidRPr="00C7244C" w:rsidRDefault="00652DD6" w:rsidP="003F1727">
            <w:pPr>
              <w:pStyle w:val="TAC"/>
              <w:rPr>
                <w:lang w:eastAsia="fr-FR"/>
              </w:rPr>
            </w:pPr>
            <w:r w:rsidRPr="00C7244C">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982CE0C" w14:textId="77777777" w:rsidR="00652DD6" w:rsidRPr="00C7244C" w:rsidRDefault="00652DD6" w:rsidP="003F1727">
            <w:pPr>
              <w:pStyle w:val="TAC"/>
              <w:rPr>
                <w:lang w:eastAsia="fr-FR"/>
              </w:rPr>
            </w:pPr>
            <w:r w:rsidRPr="00C7244C">
              <w:rPr>
                <w:lang w:eastAsia="fr-FR"/>
              </w:rPr>
              <w:t>5</w:t>
            </w:r>
          </w:p>
        </w:tc>
      </w:tr>
      <w:tr w:rsidR="00652DD6" w:rsidRPr="00C7244C" w14:paraId="4DD9838C"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AABC17B"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A2A5E41"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066EC3E6" w14:textId="77777777" w:rsidR="00652DD6" w:rsidRPr="00C7244C" w:rsidRDefault="00652DD6" w:rsidP="003F1727">
            <w:pPr>
              <w:pStyle w:val="TAC"/>
              <w:rPr>
                <w:lang w:eastAsia="fr-FR"/>
              </w:rPr>
            </w:pPr>
            <w:r w:rsidRPr="00C7244C">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625E11B0" w14:textId="77777777" w:rsidR="00652DD6" w:rsidRPr="00C7244C" w:rsidRDefault="00652DD6" w:rsidP="003F1727">
            <w:pPr>
              <w:pStyle w:val="TAC"/>
              <w:rPr>
                <w:lang w:eastAsia="fr-FR"/>
              </w:rPr>
            </w:pPr>
            <w:r w:rsidRPr="00C7244C">
              <w:rPr>
                <w:lang w:eastAsia="fr-FR"/>
              </w:rPr>
              <w:t>0</w:t>
            </w:r>
          </w:p>
        </w:tc>
      </w:tr>
      <w:tr w:rsidR="00652DD6" w:rsidRPr="00C7244C" w14:paraId="12C09B5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98804E"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17F0022"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035035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CCE55DB" w14:textId="77777777" w:rsidR="00652DD6" w:rsidRPr="00C7244C" w:rsidRDefault="00652DD6" w:rsidP="003F1727">
            <w:pPr>
              <w:pStyle w:val="TAC"/>
              <w:rPr>
                <w:lang w:eastAsia="fr-FR"/>
              </w:rPr>
            </w:pPr>
          </w:p>
        </w:tc>
      </w:tr>
      <w:tr w:rsidR="00652DD6" w:rsidRPr="00C7244C" w14:paraId="4C3F00D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12FD25"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D8626F2"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0E90D5B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56419CF" w14:textId="77777777" w:rsidR="00652DD6" w:rsidRPr="00C7244C" w:rsidRDefault="00652DD6" w:rsidP="003F1727">
            <w:pPr>
              <w:pStyle w:val="TAC"/>
              <w:rPr>
                <w:lang w:eastAsia="fr-FR"/>
              </w:rPr>
            </w:pPr>
          </w:p>
        </w:tc>
      </w:tr>
      <w:tr w:rsidR="00652DD6" w:rsidRPr="00C7244C" w14:paraId="73F5EB4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8107F31"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EC460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2476278"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17996CF7" w14:textId="77777777" w:rsidR="00652DD6" w:rsidRPr="00C7244C" w:rsidRDefault="00652DD6" w:rsidP="003F1727">
            <w:pPr>
              <w:pStyle w:val="TAC"/>
              <w:rPr>
                <w:lang w:eastAsia="fr-FR"/>
              </w:rPr>
            </w:pPr>
          </w:p>
        </w:tc>
      </w:tr>
      <w:tr w:rsidR="00652DD6" w:rsidRPr="00C7244C" w14:paraId="1F5754FE"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C4F57A3"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AE1CA14"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3122E24"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B8102DA" w14:textId="77777777" w:rsidR="00652DD6" w:rsidRPr="00C7244C" w:rsidRDefault="00652DD6" w:rsidP="003F1727">
            <w:pPr>
              <w:pStyle w:val="TAC"/>
              <w:rPr>
                <w:lang w:eastAsia="fr-FR"/>
              </w:rPr>
            </w:pPr>
          </w:p>
        </w:tc>
      </w:tr>
      <w:tr w:rsidR="00652DD6" w:rsidRPr="00C7244C" w14:paraId="4E2153B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64480C"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62CE1E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2E34A56"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4A7A2E8" w14:textId="77777777" w:rsidR="00652DD6" w:rsidRPr="00C7244C" w:rsidRDefault="00652DD6" w:rsidP="003F1727">
            <w:pPr>
              <w:pStyle w:val="TAC"/>
              <w:rPr>
                <w:lang w:eastAsia="fr-FR"/>
              </w:rPr>
            </w:pPr>
          </w:p>
        </w:tc>
      </w:tr>
      <w:tr w:rsidR="00652DD6" w:rsidRPr="00C7244C" w14:paraId="46C4531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F950DC9"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43EB95A"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55989BD"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705DB8C" w14:textId="77777777" w:rsidR="00652DD6" w:rsidRPr="00C7244C" w:rsidRDefault="00652DD6" w:rsidP="003F1727">
            <w:pPr>
              <w:pStyle w:val="TAC"/>
              <w:rPr>
                <w:lang w:eastAsia="fr-FR"/>
              </w:rPr>
            </w:pPr>
          </w:p>
        </w:tc>
      </w:tr>
      <w:tr w:rsidR="00652DD6" w:rsidRPr="00C7244C" w14:paraId="76A61A61"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B37868" w14:textId="77777777" w:rsidR="00652DD6" w:rsidRPr="00C7244C" w:rsidRDefault="00652DD6" w:rsidP="003F1727">
            <w:pPr>
              <w:pStyle w:val="TAL"/>
              <w:rPr>
                <w:lang w:eastAsia="fr-FR"/>
              </w:rPr>
            </w:pPr>
            <w:r w:rsidRPr="00C7244C">
              <w:rPr>
                <w:lang w:eastAsia="fr-FR"/>
              </w:rPr>
              <w:t>EPRE ratio of OCNG DMRS to SSS</w:t>
            </w:r>
            <w:r w:rsidRPr="00C7244C">
              <w:rPr>
                <w:vertAlign w:val="superscript"/>
                <w:lang w:eastAsia="fr-FR"/>
              </w:rPr>
              <w:t>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1F27B1"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A427928"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32ED4CA" w14:textId="77777777" w:rsidR="00652DD6" w:rsidRPr="00C7244C" w:rsidRDefault="00652DD6" w:rsidP="003F1727">
            <w:pPr>
              <w:pStyle w:val="TAC"/>
              <w:rPr>
                <w:lang w:eastAsia="fr-FR"/>
              </w:rPr>
            </w:pPr>
          </w:p>
        </w:tc>
      </w:tr>
      <w:tr w:rsidR="00652DD6" w:rsidRPr="00C7244C" w14:paraId="41A395D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4EE2A3"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36597A8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1BE7BC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39FB9B2" w14:textId="77777777" w:rsidR="00652DD6" w:rsidRPr="00C7244C" w:rsidRDefault="00652DD6" w:rsidP="003F1727">
            <w:pPr>
              <w:pStyle w:val="TAC"/>
              <w:rPr>
                <w:lang w:eastAsia="fr-FR"/>
              </w:rPr>
            </w:pPr>
          </w:p>
        </w:tc>
      </w:tr>
      <w:tr w:rsidR="00652DD6" w:rsidRPr="00C7244C" w14:paraId="7EB5F327"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3BB73696" w14:textId="77777777" w:rsidR="00652DD6" w:rsidRPr="00C7244C" w:rsidRDefault="00652DD6" w:rsidP="003F1727">
            <w:pPr>
              <w:pStyle w:val="TAN"/>
              <w:rPr>
                <w:rFonts w:cs="Arial"/>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53E1721" w14:textId="77777777" w:rsidR="00652DD6" w:rsidRPr="00C7244C" w:rsidRDefault="00652DD6" w:rsidP="00652DD6"/>
    <w:p w14:paraId="5A0A1F7C" w14:textId="77777777" w:rsidR="00652DD6" w:rsidRPr="00C7244C" w:rsidRDefault="00652DD6" w:rsidP="00652DD6">
      <w:pPr>
        <w:pStyle w:val="TH"/>
      </w:pPr>
      <w:r w:rsidRPr="00C7244C">
        <w:t xml:space="preserve">Table 7.6.3.4.4-3: Test Environment parameters for </w:t>
      </w:r>
      <w:r w:rsidRPr="00C7244C">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32ADBC3" w14:textId="77777777" w:rsidTr="003F1727">
        <w:trPr>
          <w:jc w:val="center"/>
        </w:trPr>
        <w:tc>
          <w:tcPr>
            <w:tcW w:w="1701" w:type="dxa"/>
            <w:shd w:val="clear" w:color="auto" w:fill="auto"/>
          </w:tcPr>
          <w:p w14:paraId="5166B15C" w14:textId="77777777" w:rsidR="00652DD6" w:rsidRPr="00C7244C" w:rsidRDefault="00652DD6" w:rsidP="003F1727">
            <w:pPr>
              <w:pStyle w:val="TAH"/>
            </w:pPr>
            <w:r w:rsidRPr="00C7244C">
              <w:t>Parameter</w:t>
            </w:r>
          </w:p>
        </w:tc>
        <w:tc>
          <w:tcPr>
            <w:tcW w:w="3943" w:type="dxa"/>
            <w:gridSpan w:val="2"/>
            <w:shd w:val="clear" w:color="auto" w:fill="auto"/>
          </w:tcPr>
          <w:p w14:paraId="6BAF040A" w14:textId="77777777" w:rsidR="00652DD6" w:rsidRPr="00C7244C" w:rsidRDefault="00652DD6" w:rsidP="003F1727">
            <w:pPr>
              <w:pStyle w:val="TAH"/>
            </w:pPr>
            <w:r w:rsidRPr="00C7244C">
              <w:t>Value</w:t>
            </w:r>
          </w:p>
        </w:tc>
        <w:tc>
          <w:tcPr>
            <w:tcW w:w="3961" w:type="dxa"/>
          </w:tcPr>
          <w:p w14:paraId="343AE9DF" w14:textId="77777777" w:rsidR="00652DD6" w:rsidRPr="00C7244C" w:rsidRDefault="00652DD6" w:rsidP="003F1727">
            <w:pPr>
              <w:pStyle w:val="TAH"/>
            </w:pPr>
            <w:r w:rsidRPr="00C7244C">
              <w:t>Comment</w:t>
            </w:r>
          </w:p>
        </w:tc>
      </w:tr>
      <w:tr w:rsidR="00652DD6" w:rsidRPr="00C7244C" w14:paraId="0495C64F" w14:textId="77777777" w:rsidTr="003F1727">
        <w:trPr>
          <w:jc w:val="center"/>
        </w:trPr>
        <w:tc>
          <w:tcPr>
            <w:tcW w:w="1701" w:type="dxa"/>
            <w:shd w:val="clear" w:color="auto" w:fill="auto"/>
          </w:tcPr>
          <w:p w14:paraId="2E3DBA2F" w14:textId="77777777" w:rsidR="00652DD6" w:rsidRPr="00C7244C" w:rsidRDefault="00652DD6" w:rsidP="003F1727">
            <w:pPr>
              <w:pStyle w:val="TAL"/>
            </w:pPr>
            <w:r w:rsidRPr="00C7244C">
              <w:t>Test environment</w:t>
            </w:r>
          </w:p>
        </w:tc>
        <w:tc>
          <w:tcPr>
            <w:tcW w:w="3943" w:type="dxa"/>
            <w:gridSpan w:val="2"/>
            <w:shd w:val="clear" w:color="auto" w:fill="auto"/>
          </w:tcPr>
          <w:p w14:paraId="111C5799" w14:textId="77777777" w:rsidR="00652DD6" w:rsidRPr="00C7244C" w:rsidRDefault="00652DD6" w:rsidP="003F1727">
            <w:pPr>
              <w:pStyle w:val="TAL"/>
            </w:pPr>
            <w:r w:rsidRPr="00C7244C">
              <w:t>NC</w:t>
            </w:r>
          </w:p>
        </w:tc>
        <w:tc>
          <w:tcPr>
            <w:tcW w:w="3961" w:type="dxa"/>
          </w:tcPr>
          <w:p w14:paraId="075936BE" w14:textId="77777777" w:rsidR="00652DD6" w:rsidRPr="00C7244C" w:rsidRDefault="00652DD6" w:rsidP="003F1727">
            <w:pPr>
              <w:pStyle w:val="TAL"/>
            </w:pPr>
            <w:r w:rsidRPr="00C7244C">
              <w:t>As specified in TS 38.508-1 [14] clause 4.1.</w:t>
            </w:r>
          </w:p>
        </w:tc>
      </w:tr>
      <w:tr w:rsidR="00652DD6" w:rsidRPr="00C7244C" w14:paraId="221CA4C0" w14:textId="77777777" w:rsidTr="003F1727">
        <w:trPr>
          <w:jc w:val="center"/>
        </w:trPr>
        <w:tc>
          <w:tcPr>
            <w:tcW w:w="1701" w:type="dxa"/>
            <w:shd w:val="clear" w:color="auto" w:fill="auto"/>
          </w:tcPr>
          <w:p w14:paraId="00E5696B" w14:textId="77777777" w:rsidR="00652DD6" w:rsidRPr="00C7244C" w:rsidRDefault="00652DD6" w:rsidP="003F1727">
            <w:pPr>
              <w:pStyle w:val="TAL"/>
            </w:pPr>
            <w:r w:rsidRPr="00C7244C">
              <w:t>Test frequencies</w:t>
            </w:r>
          </w:p>
        </w:tc>
        <w:tc>
          <w:tcPr>
            <w:tcW w:w="7904" w:type="dxa"/>
            <w:gridSpan w:val="3"/>
            <w:shd w:val="clear" w:color="auto" w:fill="auto"/>
          </w:tcPr>
          <w:p w14:paraId="7C09E17E" w14:textId="77777777" w:rsidR="00652DD6" w:rsidRPr="00C7244C" w:rsidRDefault="00652DD6" w:rsidP="003F1727">
            <w:pPr>
              <w:pStyle w:val="TAL"/>
            </w:pPr>
            <w:r w:rsidRPr="00C7244C">
              <w:t>As specified in Annex E, Table E.2-1 and TS 38.508-1 [14] clause 4.3.1 and 4.4.2.</w:t>
            </w:r>
          </w:p>
        </w:tc>
      </w:tr>
      <w:tr w:rsidR="00652DD6" w:rsidRPr="00C7244C" w14:paraId="714D7941" w14:textId="77777777" w:rsidTr="003F1727">
        <w:trPr>
          <w:jc w:val="center"/>
        </w:trPr>
        <w:tc>
          <w:tcPr>
            <w:tcW w:w="1701" w:type="dxa"/>
            <w:shd w:val="clear" w:color="auto" w:fill="auto"/>
          </w:tcPr>
          <w:p w14:paraId="3FE91013" w14:textId="77777777" w:rsidR="00652DD6" w:rsidRPr="00C7244C" w:rsidRDefault="00652DD6" w:rsidP="003F1727">
            <w:pPr>
              <w:pStyle w:val="TAL"/>
            </w:pPr>
            <w:r w:rsidRPr="00C7244C">
              <w:t>Channel bandwidth</w:t>
            </w:r>
          </w:p>
        </w:tc>
        <w:tc>
          <w:tcPr>
            <w:tcW w:w="7904" w:type="dxa"/>
            <w:gridSpan w:val="3"/>
            <w:shd w:val="clear" w:color="auto" w:fill="auto"/>
          </w:tcPr>
          <w:p w14:paraId="6B1A76D3" w14:textId="77777777" w:rsidR="00652DD6" w:rsidRPr="00C7244C" w:rsidRDefault="00652DD6" w:rsidP="003F1727">
            <w:pPr>
              <w:pStyle w:val="TAL"/>
            </w:pPr>
            <w:r w:rsidRPr="00C7244C">
              <w:t>As specified by the test configuration selected from Table 7.6.3.4.4.1-1.</w:t>
            </w:r>
          </w:p>
        </w:tc>
      </w:tr>
      <w:tr w:rsidR="00652DD6" w:rsidRPr="00C7244C" w14:paraId="121DB2E0" w14:textId="77777777" w:rsidTr="003F1727">
        <w:trPr>
          <w:jc w:val="center"/>
        </w:trPr>
        <w:tc>
          <w:tcPr>
            <w:tcW w:w="1701" w:type="dxa"/>
            <w:shd w:val="clear" w:color="auto" w:fill="auto"/>
          </w:tcPr>
          <w:p w14:paraId="4431B583" w14:textId="77777777" w:rsidR="00652DD6" w:rsidRPr="00C7244C" w:rsidRDefault="00652DD6" w:rsidP="003F1727">
            <w:pPr>
              <w:pStyle w:val="TAL"/>
            </w:pPr>
            <w:r w:rsidRPr="00C7244C">
              <w:t>Propagation conditions</w:t>
            </w:r>
          </w:p>
        </w:tc>
        <w:tc>
          <w:tcPr>
            <w:tcW w:w="3943" w:type="dxa"/>
            <w:gridSpan w:val="2"/>
            <w:shd w:val="clear" w:color="auto" w:fill="auto"/>
          </w:tcPr>
          <w:p w14:paraId="420D4904" w14:textId="77777777" w:rsidR="00652DD6" w:rsidRPr="00C7244C" w:rsidRDefault="00652DD6" w:rsidP="003F1727">
            <w:pPr>
              <w:pStyle w:val="TAL"/>
            </w:pPr>
            <w:r w:rsidRPr="00C7244C">
              <w:t>AWGN</w:t>
            </w:r>
          </w:p>
        </w:tc>
        <w:tc>
          <w:tcPr>
            <w:tcW w:w="3961" w:type="dxa"/>
          </w:tcPr>
          <w:p w14:paraId="12B703E9" w14:textId="77777777" w:rsidR="00652DD6" w:rsidRPr="00C7244C" w:rsidRDefault="00652DD6" w:rsidP="003F1727">
            <w:pPr>
              <w:pStyle w:val="TAL"/>
            </w:pPr>
            <w:r w:rsidRPr="00C7244C">
              <w:t>As specified in Annex C.2.2.</w:t>
            </w:r>
          </w:p>
        </w:tc>
      </w:tr>
      <w:tr w:rsidR="00652DD6" w:rsidRPr="00C7244C" w14:paraId="71F58F82" w14:textId="77777777" w:rsidTr="003F1727">
        <w:trPr>
          <w:trHeight w:val="251"/>
          <w:jc w:val="center"/>
        </w:trPr>
        <w:tc>
          <w:tcPr>
            <w:tcW w:w="1701" w:type="dxa"/>
            <w:vMerge w:val="restart"/>
            <w:shd w:val="clear" w:color="auto" w:fill="auto"/>
          </w:tcPr>
          <w:p w14:paraId="1863FBD1" w14:textId="77777777" w:rsidR="00652DD6" w:rsidRPr="00C7244C" w:rsidRDefault="00652DD6" w:rsidP="003F1727">
            <w:pPr>
              <w:pStyle w:val="TAL"/>
            </w:pPr>
            <w:r w:rsidRPr="00C7244C">
              <w:t>Connection Diagram</w:t>
            </w:r>
          </w:p>
        </w:tc>
        <w:tc>
          <w:tcPr>
            <w:tcW w:w="1134" w:type="dxa"/>
            <w:shd w:val="clear" w:color="auto" w:fill="auto"/>
          </w:tcPr>
          <w:p w14:paraId="4EC03C7E" w14:textId="77777777" w:rsidR="00652DD6" w:rsidRPr="00C7244C" w:rsidRDefault="00652DD6" w:rsidP="003F1727">
            <w:pPr>
              <w:pStyle w:val="TAL"/>
            </w:pPr>
            <w:r w:rsidRPr="00C7244C">
              <w:t>TE Part</w:t>
            </w:r>
          </w:p>
        </w:tc>
        <w:tc>
          <w:tcPr>
            <w:tcW w:w="2809" w:type="dxa"/>
            <w:shd w:val="clear" w:color="auto" w:fill="auto"/>
          </w:tcPr>
          <w:p w14:paraId="3FDD971F" w14:textId="77777777" w:rsidR="00652DD6" w:rsidRPr="00C7244C" w:rsidRDefault="00652DD6" w:rsidP="003F1727">
            <w:pPr>
              <w:pStyle w:val="TAL"/>
            </w:pPr>
            <w:r w:rsidRPr="00C7244C">
              <w:rPr>
                <w:rFonts w:cs="Arial"/>
                <w:szCs w:val="18"/>
                <w:lang w:eastAsia="fr-FR"/>
              </w:rPr>
              <w:t>A.3.3.3.1-1</w:t>
            </w:r>
          </w:p>
        </w:tc>
        <w:tc>
          <w:tcPr>
            <w:tcW w:w="3961" w:type="dxa"/>
            <w:vMerge w:val="restart"/>
          </w:tcPr>
          <w:p w14:paraId="32FB68F0" w14:textId="77777777" w:rsidR="00652DD6" w:rsidRPr="00C7244C" w:rsidRDefault="00652DD6" w:rsidP="003F1727">
            <w:pPr>
              <w:pStyle w:val="TAL"/>
            </w:pPr>
            <w:r w:rsidRPr="00C7244C">
              <w:t>As specified in TS 38.508-1 [14] Annex A.</w:t>
            </w:r>
          </w:p>
        </w:tc>
      </w:tr>
      <w:tr w:rsidR="00652DD6" w:rsidRPr="00C7244C" w14:paraId="0AB54D77" w14:textId="77777777" w:rsidTr="003F1727">
        <w:trPr>
          <w:trHeight w:val="250"/>
          <w:jc w:val="center"/>
        </w:trPr>
        <w:tc>
          <w:tcPr>
            <w:tcW w:w="1701" w:type="dxa"/>
            <w:vMerge/>
            <w:shd w:val="clear" w:color="auto" w:fill="auto"/>
          </w:tcPr>
          <w:p w14:paraId="748F63A3" w14:textId="77777777" w:rsidR="00652DD6" w:rsidRPr="00C7244C" w:rsidRDefault="00652DD6" w:rsidP="003F1727">
            <w:pPr>
              <w:pStyle w:val="TAL"/>
            </w:pPr>
          </w:p>
        </w:tc>
        <w:tc>
          <w:tcPr>
            <w:tcW w:w="1134" w:type="dxa"/>
            <w:shd w:val="clear" w:color="auto" w:fill="auto"/>
          </w:tcPr>
          <w:p w14:paraId="3BEE5655" w14:textId="77777777" w:rsidR="00652DD6" w:rsidRPr="00C7244C" w:rsidRDefault="00652DD6" w:rsidP="003F1727">
            <w:pPr>
              <w:pStyle w:val="TAL"/>
            </w:pPr>
            <w:r w:rsidRPr="00C7244C">
              <w:t>DUT Part</w:t>
            </w:r>
          </w:p>
        </w:tc>
        <w:tc>
          <w:tcPr>
            <w:tcW w:w="2809" w:type="dxa"/>
            <w:shd w:val="clear" w:color="auto" w:fill="auto"/>
          </w:tcPr>
          <w:p w14:paraId="4172C6EE" w14:textId="77777777" w:rsidR="00652DD6" w:rsidRPr="00C7244C" w:rsidRDefault="00652DD6" w:rsidP="003F1727">
            <w:pPr>
              <w:pStyle w:val="TAL"/>
            </w:pPr>
            <w:r w:rsidRPr="00C7244C">
              <w:rPr>
                <w:rFonts w:cs="Arial"/>
                <w:szCs w:val="18"/>
                <w:lang w:eastAsia="fr-FR"/>
              </w:rPr>
              <w:t>A.3.4.1.1</w:t>
            </w:r>
          </w:p>
        </w:tc>
        <w:tc>
          <w:tcPr>
            <w:tcW w:w="3961" w:type="dxa"/>
            <w:vMerge/>
          </w:tcPr>
          <w:p w14:paraId="6B46804F" w14:textId="77777777" w:rsidR="00652DD6" w:rsidRPr="00C7244C" w:rsidRDefault="00652DD6" w:rsidP="003F1727">
            <w:pPr>
              <w:pStyle w:val="TAL"/>
            </w:pPr>
          </w:p>
        </w:tc>
      </w:tr>
      <w:tr w:rsidR="00652DD6" w:rsidRPr="00C7244C" w14:paraId="0CD98200" w14:textId="77777777" w:rsidTr="003F1727">
        <w:trPr>
          <w:jc w:val="center"/>
        </w:trPr>
        <w:tc>
          <w:tcPr>
            <w:tcW w:w="1701" w:type="dxa"/>
            <w:shd w:val="clear" w:color="auto" w:fill="auto"/>
          </w:tcPr>
          <w:p w14:paraId="68697DF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21214E5" w14:textId="77777777" w:rsidR="00652DD6" w:rsidRPr="00C7244C" w:rsidRDefault="00652DD6" w:rsidP="003F1727">
            <w:pPr>
              <w:pStyle w:val="TAL"/>
            </w:pPr>
          </w:p>
        </w:tc>
        <w:tc>
          <w:tcPr>
            <w:tcW w:w="3961" w:type="dxa"/>
          </w:tcPr>
          <w:p w14:paraId="7AB85673" w14:textId="77777777" w:rsidR="00652DD6" w:rsidRPr="00C7244C" w:rsidRDefault="00652DD6" w:rsidP="003F1727">
            <w:pPr>
              <w:pStyle w:val="TAL"/>
            </w:pPr>
          </w:p>
        </w:tc>
      </w:tr>
    </w:tbl>
    <w:p w14:paraId="0F5CF62C" w14:textId="77777777" w:rsidR="00652DD6" w:rsidRPr="00C7244C" w:rsidRDefault="00652DD6" w:rsidP="00652DD6"/>
    <w:p w14:paraId="7C5CA3FD" w14:textId="77777777" w:rsidR="00652DD6" w:rsidRPr="00C7244C" w:rsidRDefault="00652DD6" w:rsidP="00652DD6">
      <w:pPr>
        <w:pStyle w:val="B1"/>
      </w:pPr>
      <w:r w:rsidRPr="00C7244C">
        <w:t>1.</w:t>
      </w:r>
      <w:r w:rsidRPr="00C7244C">
        <w:tab/>
        <w:t>Message contents are defined in clause 7.6.3.4.4.3.</w:t>
      </w:r>
    </w:p>
    <w:p w14:paraId="090C0EFC" w14:textId="77777777" w:rsidR="00652DD6" w:rsidRPr="00C7244C" w:rsidRDefault="00652DD6" w:rsidP="00652DD6">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2EA78695" w14:textId="77777777" w:rsidR="00652DD6" w:rsidRPr="00C7244C" w:rsidRDefault="00652DD6" w:rsidP="00652DD6">
      <w:pPr>
        <w:pStyle w:val="H6"/>
        <w:rPr>
          <w:lang w:eastAsia="sv-SE"/>
        </w:rPr>
      </w:pPr>
      <w:r w:rsidRPr="00C7244C">
        <w:rPr>
          <w:lang w:eastAsia="sv-SE"/>
        </w:rPr>
        <w:t>7.6.3.4.4.2</w:t>
      </w:r>
      <w:r w:rsidRPr="00C7244C">
        <w:rPr>
          <w:lang w:eastAsia="sv-SE"/>
        </w:rPr>
        <w:tab/>
        <w:t>Test procedure</w:t>
      </w:r>
    </w:p>
    <w:p w14:paraId="6BE2BBF9" w14:textId="77777777" w:rsidR="00652DD6" w:rsidRPr="00C7244C" w:rsidRDefault="00652DD6" w:rsidP="00652DD6">
      <w:r w:rsidRPr="00C7244C">
        <w:t>Same test procedure as in subclause 7.6.3.3.4.2 with tables</w:t>
      </w:r>
      <w:r w:rsidRPr="00C7244C">
        <w:rPr>
          <w:lang w:eastAsia="sv-SE"/>
        </w:rPr>
        <w:t xml:space="preserve"> 7.6.3.3.4.1-2 and 7.6.3.3.5-</w:t>
      </w:r>
      <w:r w:rsidRPr="00C7244C">
        <w:t xml:space="preserve">1 </w:t>
      </w:r>
      <w:r w:rsidRPr="00C7244C">
        <w:rPr>
          <w:lang w:eastAsia="sv-SE"/>
        </w:rPr>
        <w:t xml:space="preserve">replaced by </w:t>
      </w:r>
      <w:r w:rsidRPr="00C7244C">
        <w:t>tables</w:t>
      </w:r>
      <w:r w:rsidRPr="00C7244C">
        <w:rPr>
          <w:lang w:eastAsia="sv-SE"/>
        </w:rPr>
        <w:t xml:space="preserve"> 7.6.3.4.4.1-2 and 7.6.3.4.5-</w:t>
      </w:r>
      <w:r w:rsidRPr="00C7244C">
        <w:t>1 and following change in step 3.</w:t>
      </w:r>
    </w:p>
    <w:p w14:paraId="745221FC" w14:textId="77777777" w:rsidR="00652DD6" w:rsidRPr="00C7244C" w:rsidRDefault="00652DD6" w:rsidP="00652DD6">
      <w:pPr>
        <w:pStyle w:val="B1"/>
        <w:rPr>
          <w:lang w:eastAsia="ko-KR"/>
        </w:rPr>
      </w:pPr>
      <w:r w:rsidRPr="00C7244C">
        <w:t>3.</w:t>
      </w:r>
      <w:r w:rsidRPr="00C7244C">
        <w:tab/>
        <w:t xml:space="preserve">After </w:t>
      </w:r>
      <w:r w:rsidRPr="00C7244C">
        <w:rPr>
          <w:rFonts w:cs="v4.2.0"/>
        </w:rPr>
        <w:t xml:space="preserve">1440ms </w:t>
      </w:r>
      <w:r w:rsidRPr="00C7244C">
        <w:t xml:space="preserve">from the start of the test the SS transmits the </w:t>
      </w:r>
      <w:r w:rsidRPr="00C7244C">
        <w:rPr>
          <w:lang w:eastAsia="ko-KR"/>
        </w:rPr>
        <w:t>DCI trigger in slot 1.</w:t>
      </w:r>
    </w:p>
    <w:p w14:paraId="0DEEBB5C" w14:textId="77777777" w:rsidR="00652DD6" w:rsidRPr="00C7244C" w:rsidRDefault="00652DD6" w:rsidP="00652DD6">
      <w:pPr>
        <w:pStyle w:val="H6"/>
        <w:rPr>
          <w:lang w:eastAsia="sv-SE"/>
        </w:rPr>
      </w:pPr>
      <w:r w:rsidRPr="00C7244C">
        <w:rPr>
          <w:lang w:eastAsia="sv-SE"/>
        </w:rPr>
        <w:t>7.6.3.4.4.3</w:t>
      </w:r>
      <w:r w:rsidRPr="00C7244C">
        <w:rPr>
          <w:lang w:eastAsia="sv-SE"/>
        </w:rPr>
        <w:tab/>
        <w:t>Message contents</w:t>
      </w:r>
    </w:p>
    <w:p w14:paraId="1A9660D0" w14:textId="77777777" w:rsidR="00652DD6" w:rsidRPr="00C7244C" w:rsidRDefault="00652DD6" w:rsidP="00652DD6">
      <w:r w:rsidRPr="00C7244C">
        <w:t>Same message content as in subclause 7.6.3.3.4.3 with the following exception:</w:t>
      </w:r>
    </w:p>
    <w:p w14:paraId="160CBB5F" w14:textId="77777777" w:rsidR="00652DD6" w:rsidRPr="00C7244C" w:rsidRDefault="00652DD6" w:rsidP="00652DD6">
      <w:pPr>
        <w:pStyle w:val="TH"/>
      </w:pPr>
      <w:r w:rsidRPr="00C7244C">
        <w:t xml:space="preserve">Table 7.6.3.4.4.3-1: Common Exception messages </w:t>
      </w:r>
      <w:r w:rsidRPr="00C7244C">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2DDCA916" w14:textId="77777777" w:rsidTr="003F1727">
        <w:trPr>
          <w:cantSplit/>
          <w:jc w:val="center"/>
        </w:trPr>
        <w:tc>
          <w:tcPr>
            <w:tcW w:w="9707" w:type="dxa"/>
            <w:gridSpan w:val="2"/>
          </w:tcPr>
          <w:p w14:paraId="017CDAA5" w14:textId="77777777" w:rsidR="00652DD6" w:rsidRPr="00C7244C" w:rsidRDefault="00652DD6" w:rsidP="003F1727">
            <w:pPr>
              <w:pStyle w:val="TAH"/>
            </w:pPr>
            <w:r w:rsidRPr="00C7244C">
              <w:t>Default Message Contents</w:t>
            </w:r>
          </w:p>
        </w:tc>
      </w:tr>
      <w:tr w:rsidR="00652DD6" w:rsidRPr="00C7244C" w14:paraId="2C6696FF" w14:textId="77777777" w:rsidTr="003F1727">
        <w:trPr>
          <w:cantSplit/>
          <w:jc w:val="center"/>
        </w:trPr>
        <w:tc>
          <w:tcPr>
            <w:tcW w:w="0" w:type="auto"/>
          </w:tcPr>
          <w:p w14:paraId="054F6CDD" w14:textId="77777777" w:rsidR="00652DD6" w:rsidRPr="00C7244C" w:rsidRDefault="00652DD6" w:rsidP="003F1727">
            <w:pPr>
              <w:pStyle w:val="TAL"/>
            </w:pPr>
            <w:r w:rsidRPr="00C7244C">
              <w:t>Common contents of system information blocks exceptions</w:t>
            </w:r>
          </w:p>
        </w:tc>
        <w:tc>
          <w:tcPr>
            <w:tcW w:w="5801" w:type="dxa"/>
          </w:tcPr>
          <w:p w14:paraId="53101E48" w14:textId="77777777" w:rsidR="00652DD6" w:rsidRPr="00C7244C" w:rsidRDefault="00652DD6" w:rsidP="003F1727">
            <w:pPr>
              <w:pStyle w:val="TAL"/>
            </w:pPr>
          </w:p>
        </w:tc>
      </w:tr>
      <w:tr w:rsidR="00652DD6" w:rsidRPr="00C7244C" w14:paraId="089B8F61" w14:textId="77777777" w:rsidTr="003F1727">
        <w:trPr>
          <w:cantSplit/>
          <w:trHeight w:val="470"/>
          <w:jc w:val="center"/>
        </w:trPr>
        <w:tc>
          <w:tcPr>
            <w:tcW w:w="0" w:type="auto"/>
          </w:tcPr>
          <w:p w14:paraId="76BB86E8" w14:textId="77777777" w:rsidR="00652DD6" w:rsidRPr="00C7244C" w:rsidRDefault="00652DD6" w:rsidP="003F1727">
            <w:pPr>
              <w:pStyle w:val="TAL"/>
            </w:pPr>
            <w:r w:rsidRPr="00C7244C">
              <w:t>Default RRC messages and information elements contents exceptions</w:t>
            </w:r>
          </w:p>
        </w:tc>
        <w:tc>
          <w:tcPr>
            <w:tcW w:w="5801" w:type="dxa"/>
          </w:tcPr>
          <w:p w14:paraId="50FCF2E9" w14:textId="77777777" w:rsidR="00372BBF" w:rsidRPr="00C7244C" w:rsidRDefault="00372BBF" w:rsidP="00372BBF">
            <w:pPr>
              <w:pStyle w:val="TAL"/>
            </w:pPr>
            <w:r w:rsidRPr="00C7244C">
              <w:t>Table H.3.1-1</w:t>
            </w:r>
          </w:p>
          <w:p w14:paraId="12FFC065" w14:textId="77777777" w:rsidR="00372BBF" w:rsidRPr="00C7244C" w:rsidRDefault="00372BBF" w:rsidP="00372BBF">
            <w:pPr>
              <w:pStyle w:val="TAL"/>
            </w:pPr>
            <w:r w:rsidRPr="00C7244C">
              <w:t>Table H.3.1-2</w:t>
            </w:r>
          </w:p>
          <w:p w14:paraId="13335D0F" w14:textId="77777777" w:rsidR="00652DD6" w:rsidRPr="00C7244C" w:rsidRDefault="00652DD6" w:rsidP="003F1727">
            <w:pPr>
              <w:pStyle w:val="TAL"/>
            </w:pPr>
            <w:r w:rsidRPr="00C7244C">
              <w:t>Table H.3.7-1 with condition DRX.3</w:t>
            </w:r>
          </w:p>
          <w:p w14:paraId="3485B5C8" w14:textId="77777777" w:rsidR="00652DD6" w:rsidRPr="00C7244C" w:rsidRDefault="00652DD6" w:rsidP="003F1727">
            <w:pPr>
              <w:pStyle w:val="TAL"/>
            </w:pPr>
          </w:p>
        </w:tc>
      </w:tr>
    </w:tbl>
    <w:p w14:paraId="52D827EC" w14:textId="77777777" w:rsidR="00652DD6" w:rsidRPr="00C7244C" w:rsidRDefault="00652DD6" w:rsidP="00652DD6">
      <w:pPr>
        <w:rPr>
          <w:lang w:eastAsia="sv-SE"/>
        </w:rPr>
      </w:pPr>
    </w:p>
    <w:p w14:paraId="49805E9A" w14:textId="77777777" w:rsidR="00652DD6" w:rsidRPr="00C7244C" w:rsidRDefault="00652DD6" w:rsidP="00652DD6">
      <w:pPr>
        <w:pStyle w:val="H6"/>
        <w:rPr>
          <w:lang w:eastAsia="sv-SE"/>
        </w:rPr>
      </w:pPr>
      <w:r w:rsidRPr="00C7244C">
        <w:rPr>
          <w:lang w:eastAsia="sv-SE"/>
        </w:rPr>
        <w:t>7.6.3.4.5</w:t>
      </w:r>
      <w:r w:rsidRPr="00C7244C">
        <w:rPr>
          <w:lang w:eastAsia="sv-SE"/>
        </w:rPr>
        <w:tab/>
        <w:t>Test requirement</w:t>
      </w:r>
    </w:p>
    <w:p w14:paraId="5CBA19ED" w14:textId="77777777" w:rsidR="00652DD6" w:rsidRPr="00C7244C" w:rsidRDefault="00652DD6" w:rsidP="00652DD6">
      <w:pPr>
        <w:rPr>
          <w:lang w:eastAsia="sv-SE"/>
        </w:rPr>
      </w:pPr>
      <w:r w:rsidRPr="00C7244C">
        <w:rPr>
          <w:lang w:eastAsia="sv-SE"/>
        </w:rPr>
        <w:t>Table 7.6.3.4.5-1 defines the primary level settings including test tolerances for all tests.</w:t>
      </w:r>
    </w:p>
    <w:p w14:paraId="6A818D16" w14:textId="77777777" w:rsidR="00652DD6" w:rsidRPr="00C7244C" w:rsidRDefault="00652DD6" w:rsidP="00652DD6">
      <w:pPr>
        <w:pStyle w:val="TH"/>
      </w:pPr>
      <w:r w:rsidRPr="00C7244C">
        <w:rPr>
          <w:rFonts w:cs="v4.2.0"/>
        </w:rPr>
        <w:t xml:space="preserve">Table 7.6.3.4.5-1: Cell specific test parameters for </w:t>
      </w:r>
      <w:r w:rsidRPr="00C7244C">
        <w:rPr>
          <w:lang w:eastAsia="sv-SE"/>
        </w:rPr>
        <w:t>NR SA FR2 CSI-RS-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C7244C" w14:paraId="01D4379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70E65BA" w14:textId="77777777" w:rsidR="00652DD6" w:rsidRPr="00C7244C" w:rsidRDefault="00652DD6" w:rsidP="003F1727">
            <w:pPr>
              <w:pStyle w:val="TAH"/>
              <w:rPr>
                <w:lang w:eastAsia="fr-FR"/>
              </w:rPr>
            </w:pPr>
            <w:r w:rsidRPr="00C7244C">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615727" w14:textId="77777777" w:rsidR="00652DD6" w:rsidRPr="00C7244C" w:rsidRDefault="00652DD6" w:rsidP="003F1727">
            <w:pPr>
              <w:pStyle w:val="TAH"/>
              <w:rPr>
                <w:lang w:eastAsia="fr-FR"/>
              </w:rPr>
            </w:pPr>
            <w:r w:rsidRPr="00C7244C">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759510F" w14:textId="77777777" w:rsidR="00652DD6" w:rsidRPr="00C7244C" w:rsidRDefault="00652DD6" w:rsidP="003F1727">
            <w:pPr>
              <w:pStyle w:val="TAH"/>
              <w:rPr>
                <w:lang w:eastAsia="fr-FR"/>
              </w:rPr>
            </w:pPr>
            <w:r w:rsidRPr="00C7244C">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7506B" w14:textId="77777777" w:rsidR="00652DD6" w:rsidRPr="00C7244C" w:rsidRDefault="00652DD6" w:rsidP="003F1727">
            <w:pPr>
              <w:pStyle w:val="TAH"/>
              <w:rPr>
                <w:lang w:eastAsia="fr-FR"/>
              </w:rPr>
            </w:pPr>
            <w:r w:rsidRPr="00C7244C">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4A24D38A" w14:textId="77777777" w:rsidR="00652DD6" w:rsidRPr="00C7244C" w:rsidRDefault="00652DD6" w:rsidP="003F1727">
            <w:pPr>
              <w:pStyle w:val="TAH"/>
              <w:rPr>
                <w:lang w:eastAsia="fr-FR"/>
              </w:rPr>
            </w:pPr>
            <w:r w:rsidRPr="00C7244C">
              <w:rPr>
                <w:lang w:eastAsia="fr-FR"/>
              </w:rPr>
              <w:t>CSI-RS#1</w:t>
            </w:r>
          </w:p>
        </w:tc>
      </w:tr>
      <w:tr w:rsidR="00652DD6" w:rsidRPr="00C7244C" w14:paraId="4BE9583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5656942" w14:textId="77777777" w:rsidR="00652DD6" w:rsidRPr="00C7244C" w:rsidRDefault="00652DD6" w:rsidP="00BA561E">
            <w:pPr>
              <w:pStyle w:val="TAL"/>
              <w:rPr>
                <w:rFonts w:eastAsia="Calibri"/>
                <w:position w:val="-12"/>
                <w:szCs w:val="22"/>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83D4CE"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0287CCCA" w14:textId="77777777" w:rsidR="00652DD6" w:rsidRPr="00C7244C" w:rsidRDefault="00652DD6" w:rsidP="00B3601D">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EC80EB7" w14:textId="77777777" w:rsidR="00652DD6" w:rsidRPr="00C7244C" w:rsidRDefault="00652DD6" w:rsidP="007D4E6A">
            <w:pPr>
              <w:pStyle w:val="TAC"/>
              <w:rPr>
                <w:lang w:eastAsia="fr-FR"/>
              </w:rPr>
            </w:pPr>
            <w:r w:rsidRPr="00C7244C">
              <w:rPr>
                <w:lang w:eastAsia="fr-FR"/>
              </w:rPr>
              <w:t xml:space="preserve">Setup 1 according to </w:t>
            </w:r>
            <w:r w:rsidRPr="00C7244C">
              <w:t>A.9</w:t>
            </w:r>
          </w:p>
        </w:tc>
      </w:tr>
      <w:tr w:rsidR="009B32B1" w:rsidRPr="00C7244C" w14:paraId="4825DDDB"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tcPr>
          <w:p w14:paraId="4D4887F1" w14:textId="77777777" w:rsidR="009B32B1" w:rsidRPr="00C7244C" w:rsidRDefault="009B32B1" w:rsidP="00BA561E">
            <w:pPr>
              <w:pStyle w:val="TAL"/>
              <w:rPr>
                <w:lang w:eastAsia="fr-FR"/>
              </w:rPr>
            </w:pPr>
            <w:r w:rsidRPr="00C7244C">
              <w:rPr>
                <w:lang w:eastAsia="zh-CN"/>
              </w:rPr>
              <w:t>Assumption for UE beams</w:t>
            </w:r>
            <w:r w:rsidRPr="00C7244C">
              <w:rPr>
                <w:vertAlign w:val="superscript"/>
                <w:lang w:eastAsia="zh-CN"/>
              </w:rPr>
              <w:t>Note 3</w:t>
            </w:r>
          </w:p>
        </w:tc>
        <w:tc>
          <w:tcPr>
            <w:tcW w:w="1418" w:type="dxa"/>
            <w:tcBorders>
              <w:top w:val="single" w:sz="4" w:space="0" w:color="auto"/>
              <w:left w:val="single" w:sz="4" w:space="0" w:color="auto"/>
              <w:bottom w:val="single" w:sz="4" w:space="0" w:color="auto"/>
              <w:right w:val="single" w:sz="4" w:space="0" w:color="auto"/>
            </w:tcBorders>
          </w:tcPr>
          <w:p w14:paraId="72940AA1" w14:textId="77777777" w:rsidR="009B32B1" w:rsidRPr="00C7244C" w:rsidRDefault="009B32B1" w:rsidP="00BA561E">
            <w:pPr>
              <w:pStyle w:val="TAC"/>
              <w:rPr>
                <w:lang w:eastAsia="fr-FR"/>
              </w:rPr>
            </w:pPr>
            <w:r w:rsidRPr="00C7244C">
              <w:rPr>
                <w:lang w:eastAsia="zh-CN"/>
              </w:rPr>
              <w:t>1~2</w:t>
            </w:r>
          </w:p>
        </w:tc>
        <w:tc>
          <w:tcPr>
            <w:tcW w:w="2032" w:type="dxa"/>
            <w:tcBorders>
              <w:top w:val="single" w:sz="4" w:space="0" w:color="auto"/>
              <w:left w:val="single" w:sz="4" w:space="0" w:color="auto"/>
              <w:bottom w:val="single" w:sz="4" w:space="0" w:color="auto"/>
              <w:right w:val="single" w:sz="4" w:space="0" w:color="auto"/>
            </w:tcBorders>
          </w:tcPr>
          <w:p w14:paraId="3468B9C6" w14:textId="77777777" w:rsidR="009B32B1" w:rsidRPr="00C7244C" w:rsidRDefault="009B32B1" w:rsidP="00BA561E">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tcPr>
          <w:p w14:paraId="30ABC15D" w14:textId="77777777" w:rsidR="009B32B1" w:rsidRPr="00C7244C" w:rsidRDefault="009B32B1" w:rsidP="00BA561E">
            <w:pPr>
              <w:pStyle w:val="TAC"/>
              <w:rPr>
                <w:lang w:eastAsia="fr-FR"/>
              </w:rPr>
            </w:pPr>
            <w:r w:rsidRPr="00C7244C">
              <w:rPr>
                <w:lang w:eastAsia="zh-CN"/>
              </w:rPr>
              <w:t>Rough</w:t>
            </w:r>
          </w:p>
        </w:tc>
      </w:tr>
      <w:tr w:rsidR="00652DD6" w:rsidRPr="00C7244C" w14:paraId="7AD88B5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E98593" w14:textId="77777777" w:rsidR="00652DD6" w:rsidRPr="00C7244C" w:rsidRDefault="00652DD6" w:rsidP="00BA561E">
            <w:pPr>
              <w:pStyle w:val="TAL"/>
              <w:rPr>
                <w:rFonts w:cs="Arial"/>
                <w:vertAlign w:val="superscript"/>
                <w:lang w:eastAsia="fr-FR"/>
              </w:rPr>
            </w:pPr>
            <w:r w:rsidRPr="00C7244C">
              <w:rPr>
                <w:rFonts w:eastAsia="Calibri" w:cs="Arial"/>
                <w:noProof/>
                <w:position w:val="-12"/>
                <w:szCs w:val="22"/>
              </w:rPr>
              <w:drawing>
                <wp:inline distT="0" distB="0" distL="0" distR="0" wp14:anchorId="72FD7EA0" wp14:editId="01EFB578">
                  <wp:extent cx="233680" cy="23368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B64B92"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7DDA7C" w14:textId="77777777" w:rsidR="00652DD6" w:rsidRPr="00C7244C" w:rsidRDefault="00652DD6" w:rsidP="009B32B1">
            <w:pPr>
              <w:pStyle w:val="TAC"/>
              <w:rPr>
                <w:lang w:eastAsia="fr-FR"/>
              </w:rPr>
            </w:pPr>
            <w:r w:rsidRPr="00C7244C">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339498" w14:textId="67DB9C4E" w:rsidR="00652DD6" w:rsidRPr="00C7244C" w:rsidRDefault="00652DD6" w:rsidP="009B32B1">
            <w:pPr>
              <w:pStyle w:val="TAC"/>
              <w:rPr>
                <w:lang w:eastAsia="fr-FR"/>
              </w:rPr>
            </w:pPr>
            <w:r w:rsidRPr="00C7244C">
              <w:rPr>
                <w:lang w:eastAsia="fr-FR"/>
              </w:rPr>
              <w:t>-105</w:t>
            </w:r>
          </w:p>
        </w:tc>
      </w:tr>
      <w:tr w:rsidR="00652DD6" w:rsidRPr="00C7244C" w14:paraId="0886654A"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66A009" w14:textId="77777777" w:rsidR="00652DD6" w:rsidRPr="00C7244C" w:rsidRDefault="00652DD6" w:rsidP="00BA561E">
            <w:pPr>
              <w:pStyle w:val="TAL"/>
              <w:rPr>
                <w:rFonts w:eastAsia="Calibri" w:cs="Arial"/>
                <w:szCs w:val="22"/>
                <w:lang w:eastAsia="fr-FR"/>
              </w:rPr>
            </w:pPr>
            <w:r w:rsidRPr="00C7244C">
              <w:rPr>
                <w:rFonts w:eastAsia="Calibri" w:cs="Arial"/>
                <w:noProof/>
                <w:position w:val="-12"/>
                <w:szCs w:val="22"/>
              </w:rPr>
              <w:drawing>
                <wp:inline distT="0" distB="0" distL="0" distR="0" wp14:anchorId="64115B16" wp14:editId="08E0586E">
                  <wp:extent cx="233680" cy="23368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1656DB"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0EE460" w14:textId="77777777" w:rsidR="00652DD6" w:rsidRPr="00C7244C" w:rsidRDefault="00652DD6" w:rsidP="00B3601D">
            <w:pPr>
              <w:pStyle w:val="TAC"/>
              <w:rPr>
                <w:rFonts w:eastAsia="Calibri"/>
                <w:szCs w:val="22"/>
                <w:lang w:eastAsia="fr-FR"/>
              </w:rPr>
            </w:pPr>
            <w:r w:rsidRPr="00C7244C">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65C2864" w14:textId="6F084B9A" w:rsidR="00652DD6" w:rsidRPr="00C7244C" w:rsidRDefault="00652DD6" w:rsidP="007D4E6A">
            <w:pPr>
              <w:pStyle w:val="TAC"/>
              <w:rPr>
                <w:rFonts w:eastAsia="Calibri"/>
                <w:szCs w:val="22"/>
                <w:lang w:eastAsia="fr-FR"/>
              </w:rPr>
            </w:pPr>
            <w:r w:rsidRPr="00C7244C">
              <w:rPr>
                <w:rFonts w:eastAsia="Calibri"/>
                <w:szCs w:val="22"/>
                <w:lang w:eastAsia="fr-FR"/>
              </w:rPr>
              <w:t>-95.97</w:t>
            </w:r>
          </w:p>
        </w:tc>
      </w:tr>
      <w:tr w:rsidR="00652DD6" w:rsidRPr="00C7244C" w14:paraId="0A7F7932"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E87D02" w14:textId="77777777" w:rsidR="00652DD6" w:rsidRPr="00C7244C" w:rsidRDefault="00652DD6" w:rsidP="00BA561E">
            <w:pPr>
              <w:pStyle w:val="TAL"/>
              <w:rPr>
                <w:rFonts w:cs="Arial"/>
                <w:lang w:eastAsia="fr-FR"/>
              </w:rPr>
            </w:pPr>
            <w:r w:rsidRPr="00C7244C">
              <w:rPr>
                <w:rFonts w:eastAsia="Calibri" w:cs="Arial"/>
                <w:noProof/>
                <w:position w:val="-12"/>
                <w:szCs w:val="22"/>
              </w:rPr>
              <w:drawing>
                <wp:inline distT="0" distB="0" distL="0" distR="0" wp14:anchorId="21AD1AA0" wp14:editId="08E33B7A">
                  <wp:extent cx="382905" cy="23368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108740"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5216DB4" w14:textId="77777777" w:rsidR="00652DD6" w:rsidRPr="00C7244C" w:rsidRDefault="00652DD6" w:rsidP="00B3601D">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7E7A68DB" w14:textId="2C494909" w:rsidR="00652DD6" w:rsidRPr="00C7244C" w:rsidRDefault="00652DD6" w:rsidP="007D4E6A">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39158AED" w14:textId="12839BF0" w:rsidR="00652DD6" w:rsidRPr="00C7244C" w:rsidRDefault="00652DD6" w:rsidP="007D4E6A">
            <w:pPr>
              <w:pStyle w:val="TAC"/>
              <w:rPr>
                <w:lang w:eastAsia="fr-FR"/>
              </w:rPr>
            </w:pPr>
            <w:r w:rsidRPr="00C7244C">
              <w:rPr>
                <w:lang w:eastAsia="fr-FR"/>
              </w:rPr>
              <w:t>9</w:t>
            </w:r>
          </w:p>
        </w:tc>
      </w:tr>
      <w:tr w:rsidR="00652DD6" w:rsidRPr="00C7244C" w14:paraId="3C9DF8C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59377F" w14:textId="77777777" w:rsidR="00652DD6" w:rsidRPr="00C7244C" w:rsidRDefault="00652DD6" w:rsidP="00BA561E">
            <w:pPr>
              <w:pStyle w:val="TAL"/>
              <w:rPr>
                <w:rFonts w:cs="Arial"/>
                <w:vertAlign w:val="superscript"/>
                <w:lang w:eastAsia="fr-FR"/>
              </w:rPr>
            </w:pPr>
            <w:r w:rsidRPr="00C7244C">
              <w:rPr>
                <w:rFonts w:cs="Arial"/>
                <w:lang w:eastAsia="fr-FR"/>
              </w:rPr>
              <w:t xml:space="preserve">CSI-RS RSRP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B2F628"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9A090A" w14:textId="77777777" w:rsidR="00652DD6" w:rsidRPr="00C7244C" w:rsidRDefault="00652DD6" w:rsidP="00B3601D">
            <w:pPr>
              <w:pStyle w:val="TAC"/>
              <w:rPr>
                <w:lang w:eastAsia="fr-FR"/>
              </w:rPr>
            </w:pPr>
            <w:r w:rsidRPr="00C7244C">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20599A6E" w14:textId="5E020C78" w:rsidR="00652DD6" w:rsidRPr="00C7244C" w:rsidRDefault="00652DD6" w:rsidP="007D4E6A">
            <w:pPr>
              <w:pStyle w:val="TAC"/>
              <w:rPr>
                <w:lang w:eastAsia="fr-FR"/>
              </w:rPr>
            </w:pPr>
            <w:r w:rsidRPr="00C7244C">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886209D" w14:textId="0FA53FF9" w:rsidR="00652DD6" w:rsidRPr="00C7244C" w:rsidRDefault="00652DD6" w:rsidP="007D4E6A">
            <w:pPr>
              <w:pStyle w:val="TAC"/>
              <w:rPr>
                <w:lang w:eastAsia="fr-FR"/>
              </w:rPr>
            </w:pPr>
            <w:r w:rsidRPr="00C7244C">
              <w:rPr>
                <w:lang w:eastAsia="fr-FR"/>
              </w:rPr>
              <w:t>-86.97</w:t>
            </w:r>
          </w:p>
        </w:tc>
      </w:tr>
      <w:tr w:rsidR="00652DD6" w:rsidRPr="00C7244C" w14:paraId="7F960D9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35DF104" w14:textId="77777777" w:rsidR="00652DD6" w:rsidRPr="00C7244C" w:rsidRDefault="00652DD6" w:rsidP="00BA561E">
            <w:pPr>
              <w:pStyle w:val="TAL"/>
              <w:rPr>
                <w:rFonts w:cs="Arial"/>
                <w:vertAlign w:val="superscript"/>
                <w:lang w:eastAsia="fr-FR"/>
              </w:rPr>
            </w:pPr>
            <w:r w:rsidRPr="00C7244C">
              <w:rPr>
                <w:rFonts w:cs="Arial"/>
                <w:lang w:eastAsia="fr-FR"/>
              </w:rPr>
              <w:t xml:space="preserve">Io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F3F08F"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606A13" w14:textId="77777777" w:rsidR="00652DD6" w:rsidRPr="00C7244C" w:rsidRDefault="00652DD6" w:rsidP="00B3601D">
            <w:pPr>
              <w:pStyle w:val="TAC"/>
              <w:rPr>
                <w:lang w:eastAsia="fr-FR"/>
              </w:rPr>
            </w:pPr>
            <w:r w:rsidRPr="00C7244C">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6FD249B8" w14:textId="5193E7E8" w:rsidR="00652DD6" w:rsidRPr="00C7244C" w:rsidRDefault="00652DD6" w:rsidP="007D4E6A">
            <w:pPr>
              <w:pStyle w:val="TAC"/>
              <w:rPr>
                <w:lang w:eastAsia="fr-FR"/>
              </w:rPr>
            </w:pPr>
            <w:r w:rsidRPr="00C7244C">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630A7B" w14:textId="32348ED1" w:rsidR="00652DD6" w:rsidRPr="00C7244C" w:rsidRDefault="00652DD6" w:rsidP="007D4E6A">
            <w:pPr>
              <w:pStyle w:val="TAC"/>
              <w:rPr>
                <w:lang w:eastAsia="fr-FR"/>
              </w:rPr>
            </w:pPr>
            <w:r w:rsidRPr="00C7244C">
              <w:rPr>
                <w:lang w:eastAsia="fr-FR"/>
              </w:rPr>
              <w:t>-57.47</w:t>
            </w:r>
          </w:p>
        </w:tc>
      </w:tr>
      <w:tr w:rsidR="00652DD6" w:rsidRPr="00C7244C" w14:paraId="609B11C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A942BE7" w14:textId="77777777" w:rsidR="00652DD6" w:rsidRPr="00C7244C" w:rsidRDefault="00652DD6" w:rsidP="00BA561E">
            <w:pPr>
              <w:pStyle w:val="TAL"/>
              <w:rPr>
                <w:rFonts w:cs="Arial"/>
                <w:lang w:eastAsia="fr-FR"/>
              </w:rPr>
            </w:pPr>
            <w:r w:rsidRPr="00C7244C">
              <w:rPr>
                <w:rFonts w:eastAsia="Calibri" w:cs="Arial"/>
                <w:noProof/>
                <w:position w:val="-12"/>
                <w:szCs w:val="22"/>
              </w:rPr>
              <w:drawing>
                <wp:inline distT="0" distB="0" distL="0" distR="0" wp14:anchorId="106D7883" wp14:editId="52B4EE1D">
                  <wp:extent cx="531495" cy="23368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16512DC"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D9168DF" w14:textId="77777777" w:rsidR="00652DD6" w:rsidRPr="00C7244C" w:rsidRDefault="00652DD6" w:rsidP="00B3601D">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E7122E1" w14:textId="2557B21B" w:rsidR="00652DD6" w:rsidRPr="00C7244C" w:rsidRDefault="00652DD6" w:rsidP="007D4E6A">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553F2EB" w14:textId="305888E8" w:rsidR="00652DD6" w:rsidRPr="00C7244C" w:rsidRDefault="00652DD6" w:rsidP="007D4E6A">
            <w:pPr>
              <w:pStyle w:val="TAC"/>
              <w:rPr>
                <w:lang w:eastAsia="fr-FR"/>
              </w:rPr>
            </w:pPr>
            <w:r w:rsidRPr="00C7244C">
              <w:rPr>
                <w:lang w:eastAsia="fr-FR"/>
              </w:rPr>
              <w:t>9</w:t>
            </w:r>
          </w:p>
        </w:tc>
      </w:tr>
      <w:tr w:rsidR="00652DD6" w:rsidRPr="00C7244C" w14:paraId="36CB59DA"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3805515D" w14:textId="77777777" w:rsidR="00652DD6" w:rsidRPr="00C7244C" w:rsidRDefault="00652DD6" w:rsidP="003F1727">
            <w:pPr>
              <w:pStyle w:val="TAN"/>
              <w:rPr>
                <w:lang w:eastAsia="fr-FR"/>
              </w:rPr>
            </w:pPr>
            <w:r w:rsidRPr="00C7244C">
              <w:rPr>
                <w:lang w:eastAsia="fr-FR"/>
              </w:rPr>
              <w:t>Note 1:</w:t>
            </w:r>
            <w:r w:rsidRPr="00C7244C">
              <w:rPr>
                <w:lang w:eastAsia="fr-FR"/>
              </w:rPr>
              <w:tab/>
              <w:t>Void</w:t>
            </w:r>
          </w:p>
          <w:p w14:paraId="3F0F295D"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28399C43">
                <v:shape id="_x0000_i1269" type="#_x0000_t75" style="width:21.6pt;height:21.6pt" o:ole="" fillcolor="window">
                  <v:imagedata r:id="rId8" o:title=""/>
                </v:shape>
                <o:OLEObject Type="Embed" ProgID="Equation.3" ShapeID="_x0000_i1269" DrawAspect="Content" ObjectID="_1781671945" r:id="rId287"/>
              </w:object>
            </w:r>
            <w:r w:rsidRPr="00C7244C">
              <w:rPr>
                <w:lang w:eastAsia="fr-FR"/>
              </w:rPr>
              <w:t xml:space="preserve"> to be fulfilled.</w:t>
            </w:r>
          </w:p>
          <w:p w14:paraId="1F7C30C8" w14:textId="77777777" w:rsidR="009B32B1" w:rsidRPr="00C7244C" w:rsidRDefault="00652DD6" w:rsidP="009B32B1">
            <w:pPr>
              <w:pStyle w:val="TAN"/>
              <w:rPr>
                <w:lang w:eastAsia="fr-FR"/>
              </w:rPr>
            </w:pPr>
            <w:r w:rsidRPr="00C7244C">
              <w:rPr>
                <w:lang w:eastAsia="fr-FR"/>
              </w:rPr>
              <w:t>Note 3:</w:t>
            </w:r>
            <w:r w:rsidRPr="00C7244C">
              <w:rPr>
                <w:rFonts w:cs="Arial"/>
                <w:lang w:eastAsia="fr-FR"/>
              </w:rPr>
              <w:tab/>
            </w:r>
            <w:r w:rsidRPr="00C7244C">
              <w:rPr>
                <w:lang w:eastAsia="fr-FR"/>
              </w:rPr>
              <w:t>CSI-RS RSRP and Io levels have been derived from other parameters for information purposes. They are not settable parameters themselves.</w:t>
            </w:r>
          </w:p>
          <w:p w14:paraId="43B2A0B0" w14:textId="7A681F93" w:rsidR="00652DD6" w:rsidRPr="00C7244C" w:rsidRDefault="009B32B1" w:rsidP="009B32B1">
            <w:pPr>
              <w:pStyle w:val="TAN"/>
              <w:rPr>
                <w:rFonts w:cs="Arial"/>
                <w:lang w:eastAsia="fr-FR"/>
              </w:rPr>
            </w:pPr>
            <w:r w:rsidRPr="00C7244C">
              <w:rPr>
                <w:rFonts w:cs="Arial"/>
              </w:rPr>
              <w:t>Note 4:</w:t>
            </w:r>
            <w:r w:rsidRPr="00C7244C">
              <w:rPr>
                <w:rFonts w:cs="Arial"/>
              </w:rPr>
              <w:tab/>
              <w:t>Information about types of UE beam is given in TS 38.133 Annex B.2.1.3, and does not limit UE implementation or test system implementation</w:t>
            </w:r>
          </w:p>
        </w:tc>
      </w:tr>
    </w:tbl>
    <w:p w14:paraId="3242D8D6" w14:textId="77777777" w:rsidR="00652DD6" w:rsidRPr="00C7244C" w:rsidRDefault="00652DD6" w:rsidP="00652DD6"/>
    <w:p w14:paraId="00323F85" w14:textId="4F88F09D" w:rsidR="00B3601D" w:rsidRPr="00C7244C" w:rsidRDefault="00652DD6" w:rsidP="00B3601D">
      <w:pPr>
        <w:rPr>
          <w:lang w:eastAsia="sv-SE"/>
        </w:rPr>
      </w:pPr>
      <w:r w:rsidRPr="00C7244C">
        <w:rPr>
          <w:rFonts w:cs="v4.2.0"/>
        </w:rPr>
        <w:t>After 1440ms from the beginning of the test, the UE shall send L1-RSRP report at slot 8 from the reception of DCI triggering the L1-RSRP measurement. The L1-RSRP report shall include the results for both CSI-RS#0 and CSI-RS#1</w:t>
      </w:r>
      <w:r w:rsidR="00B3601D" w:rsidRPr="00C7244C">
        <w:rPr>
          <w:rFonts w:cs="v4.2.0"/>
        </w:rPr>
        <w:t xml:space="preserve">. </w:t>
      </w:r>
      <w:r w:rsidR="00B3601D" w:rsidRPr="00C7244C">
        <w:rPr>
          <w:lang w:eastAsia="sv-SE"/>
        </w:rPr>
        <w:t>Each L1-RSRP measurement report shall meet the corresponding absolute accuracy requirements in Table 7.6.3.4.5-2 the corresponding relative accuracy requirements in Table 7.6.3.4.5-3.</w:t>
      </w:r>
    </w:p>
    <w:p w14:paraId="22BB92CE" w14:textId="77777777" w:rsidR="00B3601D" w:rsidRPr="00C7244C" w:rsidRDefault="00B3601D" w:rsidP="00B3601D">
      <w:pPr>
        <w:pStyle w:val="TH"/>
      </w:pPr>
      <w:r w:rsidRPr="00C7244C">
        <w:t xml:space="preserve">Table </w:t>
      </w:r>
      <w:r w:rsidRPr="00C7244C">
        <w:rPr>
          <w:lang w:eastAsia="sv-SE"/>
        </w:rPr>
        <w:t>7.6.3.4.5-</w:t>
      </w:r>
      <w:r w:rsidRPr="00C7244C">
        <w:t>2: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3601D" w:rsidRPr="00C7244C" w14:paraId="65CCE8A6"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0FBB93D" w14:textId="77777777" w:rsidR="00B3601D" w:rsidRPr="00C7244C" w:rsidRDefault="00B3601D"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FE1734" w14:textId="77777777" w:rsidR="00B3601D" w:rsidRPr="00C7244C" w:rsidRDefault="00B3601D" w:rsidP="003F1727">
            <w:pPr>
              <w:pStyle w:val="TAH"/>
              <w:rPr>
                <w:rFonts w:ascii="Arial Bold" w:hAnsi="Arial Bold"/>
              </w:rPr>
            </w:pPr>
            <w:r w:rsidRPr="00C7244C">
              <w:rPr>
                <w:rFonts w:ascii="Arial Bold" w:hAnsi="Arial Bold"/>
              </w:rPr>
              <w:t>T1</w:t>
            </w:r>
          </w:p>
        </w:tc>
      </w:tr>
      <w:tr w:rsidR="00B3601D" w:rsidRPr="00C7244C" w14:paraId="0E48D3CE" w14:textId="77777777" w:rsidTr="003F1727">
        <w:trPr>
          <w:trHeight w:val="207"/>
          <w:jc w:val="center"/>
        </w:trPr>
        <w:tc>
          <w:tcPr>
            <w:tcW w:w="3118" w:type="dxa"/>
            <w:tcBorders>
              <w:left w:val="single" w:sz="4" w:space="0" w:color="auto"/>
              <w:right w:val="single" w:sz="4" w:space="0" w:color="auto"/>
            </w:tcBorders>
            <w:vAlign w:val="center"/>
          </w:tcPr>
          <w:p w14:paraId="01062271" w14:textId="77777777" w:rsidR="00B3601D" w:rsidRPr="00C7244C" w:rsidRDefault="00B3601D" w:rsidP="003F1727">
            <w:pPr>
              <w:pStyle w:val="TAL"/>
            </w:pPr>
            <w:r w:rsidRPr="00C7244C">
              <w:t>Lowest reported value (CSI-RS#1)</w:t>
            </w:r>
          </w:p>
        </w:tc>
        <w:tc>
          <w:tcPr>
            <w:tcW w:w="1086" w:type="dxa"/>
            <w:tcBorders>
              <w:left w:val="single" w:sz="4" w:space="0" w:color="auto"/>
              <w:right w:val="single" w:sz="4" w:space="0" w:color="auto"/>
            </w:tcBorders>
            <w:vAlign w:val="center"/>
          </w:tcPr>
          <w:p w14:paraId="6363FF5F" w14:textId="77777777" w:rsidR="00B3601D" w:rsidRPr="00C7244C" w:rsidRDefault="00B3601D" w:rsidP="003F1727">
            <w:pPr>
              <w:pStyle w:val="TAC"/>
            </w:pPr>
            <w:r w:rsidRPr="00C7244C">
              <w:t>40</w:t>
            </w:r>
          </w:p>
        </w:tc>
      </w:tr>
      <w:tr w:rsidR="00B3601D" w:rsidRPr="00C7244C" w14:paraId="5FE50B34" w14:textId="77777777" w:rsidTr="003F1727">
        <w:trPr>
          <w:trHeight w:val="207"/>
          <w:jc w:val="center"/>
        </w:trPr>
        <w:tc>
          <w:tcPr>
            <w:tcW w:w="3118" w:type="dxa"/>
            <w:tcBorders>
              <w:left w:val="single" w:sz="4" w:space="0" w:color="auto"/>
              <w:right w:val="single" w:sz="4" w:space="0" w:color="auto"/>
            </w:tcBorders>
            <w:vAlign w:val="center"/>
          </w:tcPr>
          <w:p w14:paraId="1AF2412F" w14:textId="77777777" w:rsidR="00B3601D" w:rsidRPr="00C7244C" w:rsidRDefault="00B3601D" w:rsidP="003F1727">
            <w:pPr>
              <w:pStyle w:val="TAL"/>
            </w:pPr>
            <w:r w:rsidRPr="00C7244C">
              <w:t>Highest reported value (CSI-RS#1)</w:t>
            </w:r>
          </w:p>
        </w:tc>
        <w:tc>
          <w:tcPr>
            <w:tcW w:w="1086" w:type="dxa"/>
            <w:tcBorders>
              <w:left w:val="single" w:sz="4" w:space="0" w:color="auto"/>
              <w:right w:val="single" w:sz="4" w:space="0" w:color="auto"/>
            </w:tcBorders>
            <w:vAlign w:val="center"/>
          </w:tcPr>
          <w:p w14:paraId="5ABB5627" w14:textId="77777777" w:rsidR="00B3601D" w:rsidRPr="00C7244C" w:rsidRDefault="00B3601D" w:rsidP="003F1727">
            <w:pPr>
              <w:pStyle w:val="TAC"/>
            </w:pPr>
            <w:r w:rsidRPr="00C7244C">
              <w:t>99</w:t>
            </w:r>
          </w:p>
        </w:tc>
      </w:tr>
    </w:tbl>
    <w:p w14:paraId="70EBBF73" w14:textId="77777777" w:rsidR="00B3601D" w:rsidRPr="00C7244C" w:rsidRDefault="00B3601D" w:rsidP="00B3601D"/>
    <w:p w14:paraId="1F1C9EC2" w14:textId="77777777" w:rsidR="00B3601D" w:rsidRPr="00C7244C" w:rsidRDefault="00B3601D" w:rsidP="00B3601D"/>
    <w:p w14:paraId="2803353F" w14:textId="77777777" w:rsidR="00B3601D" w:rsidRPr="00C7244C" w:rsidRDefault="00B3601D" w:rsidP="00B3601D">
      <w:pPr>
        <w:pStyle w:val="TH"/>
      </w:pPr>
      <w:r w:rsidRPr="00C7244C">
        <w:t xml:space="preserve">Table </w:t>
      </w:r>
      <w:r w:rsidRPr="00C7244C">
        <w:rPr>
          <w:lang w:eastAsia="sv-SE"/>
        </w:rPr>
        <w:t>7.6.3.4.5</w:t>
      </w:r>
      <w:r w:rsidRPr="00C7244C">
        <w:t>-3: L1-RSRP relative accuracy requirements for the reported value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B3601D" w:rsidRPr="00C7244C" w14:paraId="5BA69082"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E1E7147" w14:textId="77777777" w:rsidR="00B3601D" w:rsidRPr="00C7244C" w:rsidRDefault="00B3601D"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10EC7DE6" w14:textId="77777777" w:rsidR="00B3601D" w:rsidRPr="00C7244C" w:rsidRDefault="00B3601D" w:rsidP="003F1727">
            <w:pPr>
              <w:pStyle w:val="TAH"/>
            </w:pPr>
            <w:r w:rsidRPr="00C7244C">
              <w:t>T1</w:t>
            </w:r>
          </w:p>
        </w:tc>
      </w:tr>
      <w:tr w:rsidR="00B3601D" w:rsidRPr="00C7244C" w14:paraId="0BA9A63B"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2002AEA9" w14:textId="77777777" w:rsidR="00B3601D" w:rsidRPr="00C7244C" w:rsidRDefault="00B3601D" w:rsidP="003F1727">
            <w:pPr>
              <w:pStyle w:val="TAL"/>
            </w:pPr>
            <w:r w:rsidRPr="00C7244C">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1F33E4C" w14:textId="77777777" w:rsidR="00B3601D" w:rsidRPr="00C7244C" w:rsidRDefault="00B3601D" w:rsidP="003F1727">
            <w:pPr>
              <w:pStyle w:val="TAC"/>
            </w:pPr>
            <w:r w:rsidRPr="00C7244C">
              <w:t>1</w:t>
            </w:r>
          </w:p>
        </w:tc>
      </w:tr>
      <w:tr w:rsidR="00B3601D" w:rsidRPr="00C7244C" w14:paraId="26B6B5C5"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065AD6E4" w14:textId="77777777" w:rsidR="00B3601D" w:rsidRPr="00C7244C" w:rsidRDefault="00B3601D" w:rsidP="003F1727">
            <w:pPr>
              <w:pStyle w:val="TAL"/>
            </w:pPr>
            <w:r w:rsidRPr="00C7244C">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5F297CE" w14:textId="77777777" w:rsidR="00B3601D" w:rsidRPr="00C7244C" w:rsidRDefault="00B3601D" w:rsidP="003F1727">
            <w:pPr>
              <w:pStyle w:val="TAC"/>
            </w:pPr>
            <w:r w:rsidRPr="00C7244C">
              <w:t>7</w:t>
            </w:r>
          </w:p>
        </w:tc>
      </w:tr>
    </w:tbl>
    <w:p w14:paraId="7114CF53" w14:textId="77777777" w:rsidR="00B3601D" w:rsidRPr="00C7244C" w:rsidRDefault="00B3601D" w:rsidP="00652DD6">
      <w:pPr>
        <w:rPr>
          <w:rFonts w:cs="v4.2.0"/>
        </w:rPr>
      </w:pPr>
    </w:p>
    <w:p w14:paraId="7CF92503" w14:textId="77777777" w:rsidR="00652DD6" w:rsidRPr="00C7244C" w:rsidRDefault="00652DD6" w:rsidP="00652DD6">
      <w:pPr>
        <w:rPr>
          <w:rFonts w:cs="v4.2.0"/>
        </w:rPr>
      </w:pPr>
      <w:r w:rsidRPr="00C7244C">
        <w:rPr>
          <w:rFonts w:cs="v4.2.0"/>
        </w:rPr>
        <w:t>The rate of correct events observed during repeated tests shall be at least 90% with a confidence level of 95%.</w:t>
      </w:r>
    </w:p>
    <w:p w14:paraId="7D0DE616" w14:textId="77777777" w:rsidR="00652DD6" w:rsidRPr="00C7244C" w:rsidRDefault="00652DD6" w:rsidP="00652DD6">
      <w:pPr>
        <w:pStyle w:val="NO"/>
        <w:rPr>
          <w:rFonts w:eastAsia="SimSun"/>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03C5782A" w14:textId="0D4E77B5" w:rsidR="00C603A4" w:rsidRPr="00F65620" w:rsidRDefault="00600F1F" w:rsidP="00C603A4">
      <w:pPr>
        <w:pStyle w:val="Heading4"/>
        <w:rPr>
          <w:lang w:eastAsia="sv-SE"/>
        </w:rPr>
      </w:pPr>
      <w:bookmarkStart w:id="72" w:name="_Toc75989902"/>
      <w:bookmarkStart w:id="73" w:name="_Toc75993008"/>
      <w:bookmarkStart w:id="74" w:name="_Toc76018785"/>
      <w:bookmarkStart w:id="75" w:name="_Toc84513860"/>
      <w:bookmarkStart w:id="76" w:name="_Toc84514424"/>
      <w:r w:rsidRPr="00C7244C">
        <w:rPr>
          <w:rFonts w:eastAsiaTheme="minorEastAsia"/>
          <w:lang w:eastAsia="sv-SE"/>
        </w:rPr>
        <w:t>7.6.3.5</w:t>
      </w:r>
      <w:r w:rsidRPr="00C7244C">
        <w:rPr>
          <w:rFonts w:eastAsiaTheme="minorEastAsia"/>
          <w:lang w:eastAsia="sv-SE"/>
        </w:rPr>
        <w:tab/>
      </w:r>
      <w:r w:rsidR="00C603A4" w:rsidRPr="00F65620">
        <w:rPr>
          <w:lang w:eastAsia="sv-SE"/>
        </w:rPr>
        <w:t xml:space="preserve">NR SA FR2 SSB based L1-RSRP measurement test when DRX is used for power class 6 UE configured with </w:t>
      </w:r>
      <w:r w:rsidR="00C603A4" w:rsidRPr="00F65620">
        <w:rPr>
          <w:i/>
          <w:iCs/>
          <w:lang w:eastAsia="sv-SE"/>
        </w:rPr>
        <w:t>highSpeedMeasFlagFR2-r17</w:t>
      </w:r>
    </w:p>
    <w:p w14:paraId="499F9CA7" w14:textId="77777777" w:rsidR="00C603A4" w:rsidRPr="00C7244C" w:rsidRDefault="00C603A4" w:rsidP="00C603A4">
      <w:pPr>
        <w:pStyle w:val="EditorsNote"/>
        <w:tabs>
          <w:tab w:val="num" w:pos="360"/>
        </w:tabs>
        <w:ind w:left="568" w:hanging="284"/>
      </w:pPr>
      <w:r w:rsidRPr="00C7244C">
        <w:t>Editor’s note: This test case is incomplete. The following aspects are missing:</w:t>
      </w:r>
    </w:p>
    <w:p w14:paraId="0B4991C1" w14:textId="77777777" w:rsidR="00C603A4" w:rsidRPr="00C7244C" w:rsidRDefault="00C603A4" w:rsidP="00C603A4">
      <w:pPr>
        <w:pStyle w:val="EditorsNote"/>
        <w:tabs>
          <w:tab w:val="num" w:pos="360"/>
        </w:tabs>
        <w:ind w:left="568" w:hanging="284"/>
      </w:pPr>
      <w:r w:rsidRPr="00C7244C">
        <w:t>- Test tolerance and measurement uncertainty analysis are missing</w:t>
      </w:r>
    </w:p>
    <w:p w14:paraId="20695FD9" w14:textId="77777777" w:rsidR="00C603A4" w:rsidRPr="00C377D4" w:rsidRDefault="00C603A4" w:rsidP="00C603A4">
      <w:pPr>
        <w:pStyle w:val="H6"/>
      </w:pPr>
      <w:r w:rsidRPr="002A39CF">
        <w:t>7.6.</w:t>
      </w:r>
      <w:r>
        <w:t>3</w:t>
      </w:r>
      <w:r w:rsidRPr="002A39CF">
        <w:t>.</w:t>
      </w:r>
      <w:r>
        <w:t>5</w:t>
      </w:r>
      <w:r w:rsidRPr="002A39CF">
        <w:t>.1</w:t>
      </w:r>
      <w:r w:rsidRPr="002A39CF">
        <w:tab/>
        <w:t xml:space="preserve">Test purpose </w:t>
      </w:r>
    </w:p>
    <w:p w14:paraId="058ECD4B" w14:textId="77777777" w:rsidR="00C603A4" w:rsidRPr="004861B8" w:rsidRDefault="00C603A4" w:rsidP="00C603A4">
      <w:r w:rsidRPr="00CC3247">
        <w:t xml:space="preserve">The purpose of this test is to verify that the power class 6 UE makes correct reporting of L1-RSRP measurement when </w:t>
      </w:r>
      <w:r w:rsidRPr="00C2149B">
        <w:rPr>
          <w:i/>
          <w:iCs/>
        </w:rPr>
        <w:t>highSpeedMeasFlagFR2-r17</w:t>
      </w:r>
      <w:r w:rsidRPr="00CC3247">
        <w:t xml:space="preserve"> is configured</w:t>
      </w:r>
      <w:r>
        <w:t xml:space="preserve"> within </w:t>
      </w:r>
      <w:r w:rsidRPr="00CC3247">
        <w:t xml:space="preserve">L1-RSRP measurement requirements for power class 6 UE configured with </w:t>
      </w:r>
      <w:r w:rsidRPr="00C2149B">
        <w:rPr>
          <w:i/>
          <w:iCs/>
        </w:rPr>
        <w:t>highSpeedMeasFlagFR2</w:t>
      </w:r>
      <w:r w:rsidRPr="00CC3247">
        <w:t>-r17 in</w:t>
      </w:r>
      <w:r>
        <w:t xml:space="preserve"> TS 38.133[6]</w:t>
      </w:r>
      <w:r w:rsidRPr="00CC3247">
        <w:t xml:space="preserve"> clause 9.5.4.1</w:t>
      </w:r>
      <w:r>
        <w:t>.</w:t>
      </w:r>
    </w:p>
    <w:p w14:paraId="52667855" w14:textId="77777777" w:rsidR="00C603A4" w:rsidRPr="004861B8" w:rsidRDefault="00C603A4" w:rsidP="00C603A4">
      <w:pPr>
        <w:pStyle w:val="H6"/>
      </w:pPr>
      <w:r w:rsidRPr="004861B8">
        <w:t>7.6.</w:t>
      </w:r>
      <w:r>
        <w:t>3</w:t>
      </w:r>
      <w:r w:rsidRPr="004861B8">
        <w:t>.</w:t>
      </w:r>
      <w:r>
        <w:t>5</w:t>
      </w:r>
      <w:r w:rsidRPr="004861B8">
        <w:t>.2</w:t>
      </w:r>
      <w:r w:rsidRPr="004861B8">
        <w:tab/>
        <w:t>Test applicability</w:t>
      </w:r>
    </w:p>
    <w:p w14:paraId="402336A9" w14:textId="77777777" w:rsidR="00C603A4" w:rsidRPr="002A39CF" w:rsidRDefault="00C603A4" w:rsidP="00C603A4">
      <w:pPr>
        <w:rPr>
          <w:i/>
          <w:iCs/>
        </w:rPr>
      </w:pPr>
      <w:r w:rsidRPr="002A39CF">
        <w:t>This test applies to all types of NR UE power class 6 release 17 onwards</w:t>
      </w:r>
      <w:r>
        <w:t xml:space="preserve"> that support </w:t>
      </w:r>
      <w:r>
        <w:rPr>
          <w:i/>
          <w:iCs/>
        </w:rPr>
        <w:t>highSpeedMeasFlagFR2-r17</w:t>
      </w:r>
      <w:r w:rsidRPr="002A39CF">
        <w:rPr>
          <w:i/>
          <w:iCs/>
        </w:rPr>
        <w:t>.</w:t>
      </w:r>
    </w:p>
    <w:p w14:paraId="21F4CCCF" w14:textId="77777777" w:rsidR="00C603A4" w:rsidRPr="00D41D3C" w:rsidRDefault="00C603A4" w:rsidP="00C603A4">
      <w:pPr>
        <w:pStyle w:val="H6"/>
      </w:pPr>
      <w:r w:rsidRPr="00D41D3C">
        <w:t>7.6.</w:t>
      </w:r>
      <w:r>
        <w:t>3</w:t>
      </w:r>
      <w:r w:rsidRPr="00D41D3C">
        <w:t>.</w:t>
      </w:r>
      <w:r>
        <w:t>5</w:t>
      </w:r>
      <w:r w:rsidRPr="00D41D3C">
        <w:t>.3</w:t>
      </w:r>
      <w:r w:rsidRPr="00D41D3C">
        <w:tab/>
        <w:t>Minimum conformance requirements</w:t>
      </w:r>
    </w:p>
    <w:p w14:paraId="4761EBC1" w14:textId="77777777" w:rsidR="00C603A4" w:rsidRPr="00D41D3C" w:rsidRDefault="00C603A4" w:rsidP="00C603A4">
      <w:pPr>
        <w:rPr>
          <w:lang w:eastAsia="sv-SE"/>
        </w:rPr>
      </w:pPr>
      <w:r w:rsidRPr="00D41D3C">
        <w:rPr>
          <w:lang w:eastAsia="sv-SE"/>
        </w:rPr>
        <w:t>The minimum conformance requirements are specified in clause 7.6.</w:t>
      </w:r>
      <w:r>
        <w:rPr>
          <w:lang w:eastAsia="sv-SE"/>
        </w:rPr>
        <w:t>3</w:t>
      </w:r>
      <w:r w:rsidRPr="00D41D3C">
        <w:rPr>
          <w:lang w:eastAsia="sv-SE"/>
        </w:rPr>
        <w:t>.0.1.</w:t>
      </w:r>
    </w:p>
    <w:p w14:paraId="129E1AB1" w14:textId="77777777" w:rsidR="00C603A4" w:rsidRPr="002A39CF" w:rsidRDefault="00C603A4" w:rsidP="00C603A4">
      <w:pPr>
        <w:rPr>
          <w:lang w:eastAsia="sv-SE"/>
        </w:rPr>
      </w:pPr>
      <w:r w:rsidRPr="00D41D3C">
        <w:rPr>
          <w:lang w:eastAsia="sv-SE"/>
        </w:rPr>
        <w:t>The normative reference for this requirement is TS 38.133 [6] clause A.7.6.</w:t>
      </w:r>
      <w:r>
        <w:rPr>
          <w:lang w:eastAsia="sv-SE"/>
        </w:rPr>
        <w:t>3</w:t>
      </w:r>
      <w:r w:rsidRPr="00D41D3C">
        <w:rPr>
          <w:lang w:eastAsia="sv-SE"/>
        </w:rPr>
        <w:t>.5.</w:t>
      </w:r>
    </w:p>
    <w:p w14:paraId="5672A807" w14:textId="77777777" w:rsidR="00C603A4" w:rsidRPr="002A39CF" w:rsidRDefault="00C603A4" w:rsidP="00C603A4">
      <w:pPr>
        <w:pStyle w:val="H6"/>
      </w:pPr>
      <w:r w:rsidRPr="002A39CF">
        <w:t>7.6.</w:t>
      </w:r>
      <w:r>
        <w:t>3</w:t>
      </w:r>
      <w:r w:rsidRPr="002A39CF">
        <w:t>.</w:t>
      </w:r>
      <w:r>
        <w:t>5</w:t>
      </w:r>
      <w:r w:rsidRPr="002A39CF">
        <w:t>.4</w:t>
      </w:r>
      <w:r w:rsidRPr="002A39CF">
        <w:tab/>
        <w:t>Test description</w:t>
      </w:r>
    </w:p>
    <w:p w14:paraId="07A5096F" w14:textId="77777777" w:rsidR="00C603A4" w:rsidRPr="002A39CF" w:rsidRDefault="00C603A4" w:rsidP="00C603A4">
      <w:pPr>
        <w:pStyle w:val="H6"/>
      </w:pPr>
      <w:r w:rsidRPr="002A39CF">
        <w:t>7.6.</w:t>
      </w:r>
      <w:r>
        <w:t>3</w:t>
      </w:r>
      <w:r w:rsidRPr="002A39CF">
        <w:t>.</w:t>
      </w:r>
      <w:r>
        <w:t>5</w:t>
      </w:r>
      <w:r w:rsidRPr="002A39CF">
        <w:t>.4.1</w:t>
      </w:r>
      <w:r w:rsidRPr="002A39CF">
        <w:tab/>
        <w:t>Initial conditions</w:t>
      </w:r>
    </w:p>
    <w:p w14:paraId="6167A896" w14:textId="77777777" w:rsidR="00C603A4" w:rsidRPr="00F25CC0" w:rsidRDefault="00C603A4" w:rsidP="00C603A4">
      <w:pPr>
        <w:rPr>
          <w:lang w:eastAsia="sv-SE"/>
        </w:rPr>
      </w:pPr>
      <w:r w:rsidRPr="002A39CF">
        <w:t>This test shall be tested using any of the test configurations in Table 7.6.</w:t>
      </w:r>
      <w:r>
        <w:t>3</w:t>
      </w:r>
      <w:r w:rsidRPr="002A39CF">
        <w:t>.</w:t>
      </w:r>
      <w:r>
        <w:t>5</w:t>
      </w:r>
      <w:r w:rsidRPr="002A39CF">
        <w:t>.</w:t>
      </w:r>
      <w:r>
        <w:t>4.</w:t>
      </w:r>
      <w:r w:rsidRPr="002A39CF">
        <w:t>1-1.</w:t>
      </w:r>
      <w:r>
        <w:t xml:space="preserve"> </w:t>
      </w:r>
      <w:r w:rsidRPr="00120E9F">
        <w:t>Configure the test equipment and the DUT according to the parameters in Table 7.6.3.5.4.1-2.</w:t>
      </w:r>
      <w:r>
        <w:t xml:space="preserve"> </w:t>
      </w:r>
      <w:r w:rsidRPr="00CC6209">
        <w:t>The test parameters are given in Tables 7.6.3.5.4.1-</w:t>
      </w:r>
      <w:r>
        <w:t>3</w:t>
      </w:r>
      <w:r w:rsidRPr="00CC6209">
        <w:t>. There is one cell (Cell 1), which is the active NR cell, in the test.</w:t>
      </w:r>
      <w:r>
        <w:t xml:space="preserve"> </w:t>
      </w:r>
    </w:p>
    <w:p w14:paraId="60BB6459" w14:textId="77777777" w:rsidR="00C603A4" w:rsidRPr="00CC6209" w:rsidRDefault="00C603A4" w:rsidP="00C603A4">
      <w:pPr>
        <w:pStyle w:val="TH"/>
        <w:rPr>
          <w:rFonts w:eastAsia="SimSun"/>
          <w:lang w:val="en-US" w:eastAsia="zh-CN"/>
        </w:rPr>
      </w:pPr>
      <w:r w:rsidRPr="001C0E1B">
        <w:t xml:space="preserve">Table </w:t>
      </w:r>
      <w:r>
        <w:t>7.6.3.5.4</w:t>
      </w:r>
      <w:r w:rsidRPr="001C0E1B">
        <w:t xml:space="preserve">.1-1: </w:t>
      </w:r>
      <w:r w:rsidRPr="00B979F8">
        <w:t xml:space="preserve">NR </w:t>
      </w:r>
      <w:r>
        <w:t>SA FR2</w:t>
      </w:r>
      <w:r w:rsidRPr="00B979F8">
        <w:t xml:space="preserve"> SSB based L1-RSRP</w:t>
      </w:r>
      <w:r w:rsidRPr="00B979F8">
        <w:rPr>
          <w:rFonts w:eastAsia="SimSun" w:hint="eastAsia"/>
          <w:lang w:val="en-US" w:eastAsia="zh-CN"/>
        </w:rPr>
        <w:t xml:space="preserve"> </w:t>
      </w:r>
      <w:bookmarkStart w:id="77" w:name="_Hlk148631515"/>
      <w:r w:rsidRPr="00B979F8">
        <w:rPr>
          <w:rFonts w:eastAsia="SimSun" w:hint="eastAsia"/>
          <w:lang w:val="en-US" w:eastAsia="zh-CN"/>
        </w:rPr>
        <w:t xml:space="preserve">for power class 6 UE configured with </w:t>
      </w:r>
      <w:r w:rsidRPr="00B979F8">
        <w:rPr>
          <w:rFonts w:cs="v4.2.0"/>
          <w:i/>
          <w:iCs/>
        </w:rPr>
        <w:t>highSpeedMeasFlag-r1</w:t>
      </w:r>
      <w:r w:rsidRPr="00B979F8">
        <w:rPr>
          <w:rFonts w:eastAsia="SimSun" w:cs="v4.2.0" w:hint="eastAsia"/>
          <w:i/>
          <w:iCs/>
          <w:lang w:val="en-US" w:eastAsia="zh-CN"/>
        </w:rPr>
        <w:t>7</w:t>
      </w:r>
      <w:r>
        <w:rPr>
          <w:rFonts w:eastAsia="SimSun" w:cs="v4.2.0"/>
          <w:i/>
          <w:iCs/>
          <w:lang w:val="en-US" w:eastAsia="zh-CN"/>
        </w:rPr>
        <w:t xml:space="preserve"> </w:t>
      </w:r>
      <w:r>
        <w:rPr>
          <w:rFonts w:eastAsia="SimSun" w:cs="v4.2.0"/>
          <w:lang w:val="en-US" w:eastAsia="zh-CN"/>
        </w:rPr>
        <w:t>test configurations</w:t>
      </w:r>
      <w:bookmarkEnd w:id="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C603A4" w:rsidRPr="001C0E1B" w14:paraId="10ECF6F6"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10058CB7" w14:textId="77777777" w:rsidR="00C603A4" w:rsidRPr="001C0E1B" w:rsidRDefault="00C603A4" w:rsidP="00DC2482">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3FF40EEA" w14:textId="77777777" w:rsidR="00C603A4" w:rsidRPr="001C0E1B" w:rsidRDefault="00C603A4" w:rsidP="00DC2482">
            <w:pPr>
              <w:pStyle w:val="TAH"/>
            </w:pPr>
            <w:r w:rsidRPr="001C0E1B">
              <w:t>Description</w:t>
            </w:r>
          </w:p>
        </w:tc>
      </w:tr>
      <w:tr w:rsidR="00C603A4" w:rsidRPr="001C0E1B" w14:paraId="7EF96D25"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6DCAE793" w14:textId="77777777" w:rsidR="00C603A4" w:rsidRPr="001C0E1B" w:rsidRDefault="00C603A4" w:rsidP="00DC2482">
            <w:pPr>
              <w:pStyle w:val="TAL"/>
            </w:pPr>
            <w:r w:rsidRPr="002A39CF">
              <w:t>7.6.</w:t>
            </w:r>
            <w:r>
              <w:t>3</w:t>
            </w:r>
            <w:r w:rsidRPr="002A39CF">
              <w:t>.</w:t>
            </w:r>
            <w:r>
              <w:t>5-1</w:t>
            </w:r>
          </w:p>
        </w:tc>
        <w:tc>
          <w:tcPr>
            <w:tcW w:w="7479" w:type="dxa"/>
            <w:tcBorders>
              <w:top w:val="single" w:sz="4" w:space="0" w:color="auto"/>
              <w:left w:val="single" w:sz="4" w:space="0" w:color="auto"/>
              <w:bottom w:val="single" w:sz="4" w:space="0" w:color="auto"/>
              <w:right w:val="single" w:sz="4" w:space="0" w:color="auto"/>
            </w:tcBorders>
            <w:hideMark/>
          </w:tcPr>
          <w:p w14:paraId="1C22D2B0" w14:textId="77777777" w:rsidR="00C603A4" w:rsidRPr="001C0E1B" w:rsidRDefault="00C603A4" w:rsidP="00DC2482">
            <w:pPr>
              <w:pStyle w:val="TAL"/>
            </w:pPr>
            <w:r w:rsidRPr="001C0E1B">
              <w:t>120 kHz SSB SCS, 100 MHz bandwidth, TDD duplex mode</w:t>
            </w:r>
          </w:p>
        </w:tc>
      </w:tr>
      <w:tr w:rsidR="00C603A4" w:rsidRPr="001C0E1B" w14:paraId="4CFEA940"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41DD2205" w14:textId="77777777" w:rsidR="00C603A4" w:rsidRPr="001C0E1B" w:rsidRDefault="00C603A4" w:rsidP="00DC2482">
            <w:pPr>
              <w:pStyle w:val="TAL"/>
            </w:pPr>
            <w:r w:rsidRPr="002A39CF">
              <w:t>7.6.</w:t>
            </w:r>
            <w:r>
              <w:t>3</w:t>
            </w:r>
            <w:r w:rsidRPr="002A39CF">
              <w:t>.</w:t>
            </w:r>
            <w:r>
              <w:t>5-2</w:t>
            </w:r>
          </w:p>
        </w:tc>
        <w:tc>
          <w:tcPr>
            <w:tcW w:w="7479" w:type="dxa"/>
            <w:tcBorders>
              <w:top w:val="single" w:sz="4" w:space="0" w:color="auto"/>
              <w:left w:val="single" w:sz="4" w:space="0" w:color="auto"/>
              <w:bottom w:val="single" w:sz="4" w:space="0" w:color="auto"/>
              <w:right w:val="single" w:sz="4" w:space="0" w:color="auto"/>
            </w:tcBorders>
            <w:hideMark/>
          </w:tcPr>
          <w:p w14:paraId="5B6F0423" w14:textId="77777777" w:rsidR="00C603A4" w:rsidRPr="001C0E1B" w:rsidRDefault="00C603A4" w:rsidP="00DC2482">
            <w:pPr>
              <w:pStyle w:val="TAL"/>
            </w:pPr>
            <w:r w:rsidRPr="001C0E1B">
              <w:t>240 kHz SSB SCS, 100 MHz bandwidth, TDD duplex mode</w:t>
            </w:r>
          </w:p>
        </w:tc>
      </w:tr>
      <w:tr w:rsidR="00C603A4" w:rsidRPr="001C0E1B" w14:paraId="56C02A7D" w14:textId="77777777" w:rsidTr="00DC2482">
        <w:tc>
          <w:tcPr>
            <w:tcW w:w="9855" w:type="dxa"/>
            <w:gridSpan w:val="2"/>
            <w:tcBorders>
              <w:top w:val="single" w:sz="4" w:space="0" w:color="auto"/>
              <w:left w:val="single" w:sz="4" w:space="0" w:color="auto"/>
              <w:bottom w:val="single" w:sz="4" w:space="0" w:color="auto"/>
              <w:right w:val="single" w:sz="4" w:space="0" w:color="auto"/>
            </w:tcBorders>
            <w:hideMark/>
          </w:tcPr>
          <w:p w14:paraId="60AFE3B9" w14:textId="77777777" w:rsidR="00C603A4" w:rsidRPr="001C0E1B" w:rsidRDefault="00C603A4" w:rsidP="00DC2482">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252AE809" w14:textId="77777777" w:rsidR="00C603A4" w:rsidRDefault="00C603A4" w:rsidP="00C603A4">
      <w:pPr>
        <w:rPr>
          <w:rFonts w:cs="v4.2.0"/>
        </w:rPr>
      </w:pPr>
    </w:p>
    <w:p w14:paraId="7A1466F3" w14:textId="77777777" w:rsidR="00C603A4" w:rsidRPr="00F25CC0" w:rsidRDefault="00C603A4" w:rsidP="00C603A4">
      <w:pPr>
        <w:pStyle w:val="TH"/>
      </w:pPr>
      <w:r w:rsidRPr="00F25CC0">
        <w:t xml:space="preserve">Table </w:t>
      </w:r>
      <w:r w:rsidRPr="00120E9F">
        <w:t>7.6.3.5.4.1</w:t>
      </w:r>
      <w:r w:rsidRPr="00F25CC0">
        <w:t>-2: Initial conditions for NR SA FR2 cell re-selection for PC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603A4" w:rsidRPr="00F25CC0" w14:paraId="115C1010" w14:textId="77777777" w:rsidTr="00DC2482">
        <w:trPr>
          <w:jc w:val="center"/>
        </w:trPr>
        <w:tc>
          <w:tcPr>
            <w:tcW w:w="1701" w:type="dxa"/>
            <w:shd w:val="clear" w:color="auto" w:fill="auto"/>
          </w:tcPr>
          <w:p w14:paraId="7BBE75A1"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Parameter</w:t>
            </w:r>
          </w:p>
        </w:tc>
        <w:tc>
          <w:tcPr>
            <w:tcW w:w="3943" w:type="dxa"/>
            <w:gridSpan w:val="2"/>
            <w:shd w:val="clear" w:color="auto" w:fill="auto"/>
          </w:tcPr>
          <w:p w14:paraId="54B39D58"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Value</w:t>
            </w:r>
          </w:p>
        </w:tc>
        <w:tc>
          <w:tcPr>
            <w:tcW w:w="3961" w:type="dxa"/>
          </w:tcPr>
          <w:p w14:paraId="09A81C8D"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Comment</w:t>
            </w:r>
          </w:p>
        </w:tc>
      </w:tr>
      <w:tr w:rsidR="00C603A4" w:rsidRPr="00F25CC0" w14:paraId="57655C7A" w14:textId="77777777" w:rsidTr="00DC2482">
        <w:trPr>
          <w:jc w:val="center"/>
        </w:trPr>
        <w:tc>
          <w:tcPr>
            <w:tcW w:w="1701" w:type="dxa"/>
            <w:shd w:val="clear" w:color="auto" w:fill="auto"/>
          </w:tcPr>
          <w:p w14:paraId="13E0EA31" w14:textId="77777777" w:rsidR="00C603A4" w:rsidRPr="00F25CC0" w:rsidRDefault="00C603A4" w:rsidP="00C603A4">
            <w:pPr>
              <w:pStyle w:val="TAL"/>
            </w:pPr>
            <w:r w:rsidRPr="00F25CC0">
              <w:t>Test environment</w:t>
            </w:r>
          </w:p>
        </w:tc>
        <w:tc>
          <w:tcPr>
            <w:tcW w:w="3943" w:type="dxa"/>
            <w:gridSpan w:val="2"/>
            <w:shd w:val="clear" w:color="auto" w:fill="auto"/>
          </w:tcPr>
          <w:p w14:paraId="36850C01" w14:textId="77777777" w:rsidR="00C603A4" w:rsidRPr="00F25CC0" w:rsidRDefault="00C603A4" w:rsidP="00C603A4">
            <w:pPr>
              <w:pStyle w:val="TAL"/>
            </w:pPr>
            <w:r w:rsidRPr="00F25CC0">
              <w:t>NC</w:t>
            </w:r>
          </w:p>
        </w:tc>
        <w:tc>
          <w:tcPr>
            <w:tcW w:w="3961" w:type="dxa"/>
          </w:tcPr>
          <w:p w14:paraId="292A50AA" w14:textId="77777777" w:rsidR="00C603A4" w:rsidRPr="00F25CC0" w:rsidRDefault="00C603A4" w:rsidP="00C603A4">
            <w:pPr>
              <w:pStyle w:val="TAL"/>
            </w:pPr>
            <w:r w:rsidRPr="00F25CC0">
              <w:t>As specified in TS 38.508-1 [14] clause 4.1.</w:t>
            </w:r>
          </w:p>
        </w:tc>
      </w:tr>
      <w:tr w:rsidR="00C603A4" w:rsidRPr="00F25CC0" w14:paraId="4AC0F253" w14:textId="77777777" w:rsidTr="00DC2482">
        <w:trPr>
          <w:jc w:val="center"/>
        </w:trPr>
        <w:tc>
          <w:tcPr>
            <w:tcW w:w="1701" w:type="dxa"/>
            <w:shd w:val="clear" w:color="auto" w:fill="auto"/>
          </w:tcPr>
          <w:p w14:paraId="6699A28A" w14:textId="77777777" w:rsidR="00C603A4" w:rsidRPr="00F25CC0" w:rsidRDefault="00C603A4" w:rsidP="00C603A4">
            <w:pPr>
              <w:pStyle w:val="TAL"/>
            </w:pPr>
            <w:r w:rsidRPr="00F25CC0">
              <w:t>Test frequencies</w:t>
            </w:r>
          </w:p>
        </w:tc>
        <w:tc>
          <w:tcPr>
            <w:tcW w:w="7904" w:type="dxa"/>
            <w:gridSpan w:val="3"/>
            <w:shd w:val="clear" w:color="auto" w:fill="auto"/>
          </w:tcPr>
          <w:p w14:paraId="2EFD6964" w14:textId="77777777" w:rsidR="00C603A4" w:rsidRPr="00F25CC0" w:rsidRDefault="00C603A4" w:rsidP="00C603A4">
            <w:pPr>
              <w:pStyle w:val="TAL"/>
            </w:pPr>
            <w:r w:rsidRPr="00F25CC0">
              <w:t>As specified in Annex E, table E.4-1 and TS 38.508-1 [14] clause 4.3.1.</w:t>
            </w:r>
          </w:p>
        </w:tc>
      </w:tr>
      <w:tr w:rsidR="00C603A4" w:rsidRPr="00F25CC0" w14:paraId="136FC384" w14:textId="77777777" w:rsidTr="00DC2482">
        <w:trPr>
          <w:jc w:val="center"/>
        </w:trPr>
        <w:tc>
          <w:tcPr>
            <w:tcW w:w="1701" w:type="dxa"/>
            <w:shd w:val="clear" w:color="auto" w:fill="auto"/>
          </w:tcPr>
          <w:p w14:paraId="671D418D" w14:textId="77777777" w:rsidR="00C603A4" w:rsidRPr="00F25CC0" w:rsidRDefault="00C603A4" w:rsidP="00C603A4">
            <w:pPr>
              <w:pStyle w:val="TAL"/>
            </w:pPr>
            <w:r w:rsidRPr="00F25CC0">
              <w:t>Channel bandwidth</w:t>
            </w:r>
          </w:p>
        </w:tc>
        <w:tc>
          <w:tcPr>
            <w:tcW w:w="7904" w:type="dxa"/>
            <w:gridSpan w:val="3"/>
            <w:shd w:val="clear" w:color="auto" w:fill="auto"/>
          </w:tcPr>
          <w:p w14:paraId="6868B189" w14:textId="77777777" w:rsidR="00C603A4" w:rsidRPr="00F25CC0" w:rsidRDefault="00C603A4" w:rsidP="00C603A4">
            <w:pPr>
              <w:pStyle w:val="TAL"/>
            </w:pPr>
            <w:r w:rsidRPr="00F25CC0">
              <w:t>As specified by the test configuration selected from Table 7.1.1.7.4.1-1.</w:t>
            </w:r>
          </w:p>
        </w:tc>
      </w:tr>
      <w:tr w:rsidR="00C603A4" w:rsidRPr="00F25CC0" w14:paraId="688D5801" w14:textId="77777777" w:rsidTr="00DC2482">
        <w:trPr>
          <w:jc w:val="center"/>
        </w:trPr>
        <w:tc>
          <w:tcPr>
            <w:tcW w:w="1701" w:type="dxa"/>
            <w:shd w:val="clear" w:color="auto" w:fill="auto"/>
          </w:tcPr>
          <w:p w14:paraId="41AC6443" w14:textId="77777777" w:rsidR="00C603A4" w:rsidRPr="00F25CC0" w:rsidRDefault="00C603A4" w:rsidP="00C603A4">
            <w:pPr>
              <w:pStyle w:val="TAL"/>
            </w:pPr>
            <w:r w:rsidRPr="00F25CC0">
              <w:t>Propagation conditions</w:t>
            </w:r>
          </w:p>
        </w:tc>
        <w:tc>
          <w:tcPr>
            <w:tcW w:w="3943" w:type="dxa"/>
            <w:gridSpan w:val="2"/>
            <w:shd w:val="clear" w:color="auto" w:fill="auto"/>
          </w:tcPr>
          <w:p w14:paraId="0D8F38DB" w14:textId="77777777" w:rsidR="00C603A4" w:rsidRPr="00F25CC0" w:rsidRDefault="00C603A4" w:rsidP="00C603A4">
            <w:pPr>
              <w:pStyle w:val="TAL"/>
            </w:pPr>
            <w:r w:rsidRPr="00F25CC0">
              <w:t>AWGN</w:t>
            </w:r>
          </w:p>
        </w:tc>
        <w:tc>
          <w:tcPr>
            <w:tcW w:w="3961" w:type="dxa"/>
          </w:tcPr>
          <w:p w14:paraId="4A84ED38" w14:textId="77777777" w:rsidR="00C603A4" w:rsidRPr="00F25CC0" w:rsidRDefault="00C603A4" w:rsidP="00C603A4">
            <w:pPr>
              <w:pStyle w:val="TAL"/>
            </w:pPr>
            <w:r w:rsidRPr="00F25CC0">
              <w:t>As specified in Annex C.2.2.</w:t>
            </w:r>
          </w:p>
        </w:tc>
      </w:tr>
      <w:tr w:rsidR="00C603A4" w:rsidRPr="00F25CC0" w14:paraId="4195EF5C" w14:textId="77777777" w:rsidTr="00DC2482">
        <w:trPr>
          <w:trHeight w:val="251"/>
          <w:jc w:val="center"/>
        </w:trPr>
        <w:tc>
          <w:tcPr>
            <w:tcW w:w="1701" w:type="dxa"/>
            <w:vMerge w:val="restart"/>
            <w:shd w:val="clear" w:color="auto" w:fill="auto"/>
          </w:tcPr>
          <w:p w14:paraId="11761654" w14:textId="77777777" w:rsidR="00C603A4" w:rsidRPr="00F25CC0" w:rsidRDefault="00C603A4" w:rsidP="00C603A4">
            <w:pPr>
              <w:pStyle w:val="TAL"/>
            </w:pPr>
            <w:r w:rsidRPr="00F25CC0">
              <w:t>Connection Diagram</w:t>
            </w:r>
          </w:p>
        </w:tc>
        <w:tc>
          <w:tcPr>
            <w:tcW w:w="1134" w:type="dxa"/>
            <w:shd w:val="clear" w:color="auto" w:fill="auto"/>
          </w:tcPr>
          <w:p w14:paraId="7A434092" w14:textId="77777777" w:rsidR="00C603A4" w:rsidRPr="00F25CC0" w:rsidRDefault="00C603A4" w:rsidP="00C603A4">
            <w:pPr>
              <w:pStyle w:val="TAL"/>
            </w:pPr>
            <w:r w:rsidRPr="00F25CC0">
              <w:t>TE Part</w:t>
            </w:r>
          </w:p>
        </w:tc>
        <w:tc>
          <w:tcPr>
            <w:tcW w:w="2809" w:type="dxa"/>
            <w:shd w:val="clear" w:color="auto" w:fill="auto"/>
          </w:tcPr>
          <w:p w14:paraId="011119C1" w14:textId="77777777" w:rsidR="00C603A4" w:rsidRPr="00F25CC0" w:rsidRDefault="00C603A4" w:rsidP="00C603A4">
            <w:pPr>
              <w:pStyle w:val="TAL"/>
            </w:pPr>
            <w:r w:rsidRPr="00F25CC0">
              <w:t>A.3.3.3.1</w:t>
            </w:r>
          </w:p>
        </w:tc>
        <w:tc>
          <w:tcPr>
            <w:tcW w:w="3961" w:type="dxa"/>
            <w:vMerge w:val="restart"/>
          </w:tcPr>
          <w:p w14:paraId="0815A635" w14:textId="77777777" w:rsidR="00C603A4" w:rsidRPr="00F25CC0" w:rsidRDefault="00C603A4" w:rsidP="00C603A4">
            <w:pPr>
              <w:pStyle w:val="TAL"/>
            </w:pPr>
            <w:r w:rsidRPr="00F25CC0">
              <w:t>As specified in TS 38.508-1 [14] Annex A.</w:t>
            </w:r>
          </w:p>
        </w:tc>
      </w:tr>
      <w:tr w:rsidR="00C603A4" w:rsidRPr="00F25CC0" w14:paraId="2AA68894" w14:textId="77777777" w:rsidTr="00DC2482">
        <w:trPr>
          <w:trHeight w:val="250"/>
          <w:jc w:val="center"/>
        </w:trPr>
        <w:tc>
          <w:tcPr>
            <w:tcW w:w="1701" w:type="dxa"/>
            <w:vMerge/>
            <w:shd w:val="clear" w:color="auto" w:fill="auto"/>
          </w:tcPr>
          <w:p w14:paraId="300C72EE" w14:textId="77777777" w:rsidR="00C603A4" w:rsidRPr="00F25CC0" w:rsidRDefault="00C603A4" w:rsidP="00C603A4">
            <w:pPr>
              <w:pStyle w:val="TAL"/>
            </w:pPr>
          </w:p>
        </w:tc>
        <w:tc>
          <w:tcPr>
            <w:tcW w:w="1134" w:type="dxa"/>
            <w:shd w:val="clear" w:color="auto" w:fill="auto"/>
          </w:tcPr>
          <w:p w14:paraId="68A1CFCD" w14:textId="77777777" w:rsidR="00C603A4" w:rsidRPr="00F25CC0" w:rsidRDefault="00C603A4" w:rsidP="00C603A4">
            <w:pPr>
              <w:pStyle w:val="TAL"/>
            </w:pPr>
            <w:r w:rsidRPr="00F25CC0">
              <w:t>DUT Part</w:t>
            </w:r>
          </w:p>
        </w:tc>
        <w:tc>
          <w:tcPr>
            <w:tcW w:w="2809" w:type="dxa"/>
            <w:shd w:val="clear" w:color="auto" w:fill="auto"/>
          </w:tcPr>
          <w:p w14:paraId="22ADE648" w14:textId="77777777" w:rsidR="00C603A4" w:rsidRPr="00F25CC0" w:rsidRDefault="00C603A4" w:rsidP="00C603A4">
            <w:pPr>
              <w:pStyle w:val="TAL"/>
            </w:pPr>
            <w:r w:rsidRPr="00F25CC0">
              <w:t>A.3.4.1.1</w:t>
            </w:r>
          </w:p>
        </w:tc>
        <w:tc>
          <w:tcPr>
            <w:tcW w:w="3961" w:type="dxa"/>
            <w:vMerge/>
          </w:tcPr>
          <w:p w14:paraId="046826D6" w14:textId="77777777" w:rsidR="00C603A4" w:rsidRPr="00F25CC0" w:rsidRDefault="00C603A4" w:rsidP="00C603A4">
            <w:pPr>
              <w:pStyle w:val="TAL"/>
            </w:pPr>
          </w:p>
        </w:tc>
      </w:tr>
      <w:tr w:rsidR="00C603A4" w:rsidRPr="00F25CC0" w14:paraId="0D569106" w14:textId="77777777" w:rsidTr="00DC2482">
        <w:trPr>
          <w:jc w:val="center"/>
        </w:trPr>
        <w:tc>
          <w:tcPr>
            <w:tcW w:w="1701" w:type="dxa"/>
            <w:shd w:val="clear" w:color="auto" w:fill="auto"/>
          </w:tcPr>
          <w:p w14:paraId="51D26F61" w14:textId="77777777" w:rsidR="00C603A4" w:rsidRPr="00F25CC0" w:rsidRDefault="00C603A4" w:rsidP="00C603A4">
            <w:pPr>
              <w:pStyle w:val="TAL"/>
            </w:pPr>
            <w:r w:rsidRPr="00F25CC0">
              <w:t>Exceptions to connection diagram</w:t>
            </w:r>
          </w:p>
        </w:tc>
        <w:tc>
          <w:tcPr>
            <w:tcW w:w="3943" w:type="dxa"/>
            <w:gridSpan w:val="2"/>
            <w:shd w:val="clear" w:color="auto" w:fill="auto"/>
          </w:tcPr>
          <w:p w14:paraId="1107BF5F" w14:textId="77777777" w:rsidR="00C603A4" w:rsidRPr="00F25CC0" w:rsidRDefault="00C603A4" w:rsidP="00C603A4">
            <w:pPr>
              <w:pStyle w:val="TAL"/>
            </w:pPr>
            <w:r w:rsidRPr="00F25CC0">
              <w:t>N/A</w:t>
            </w:r>
          </w:p>
        </w:tc>
        <w:tc>
          <w:tcPr>
            <w:tcW w:w="3961" w:type="dxa"/>
          </w:tcPr>
          <w:p w14:paraId="71455EE6" w14:textId="77777777" w:rsidR="00C603A4" w:rsidRPr="00F25CC0" w:rsidRDefault="00C603A4" w:rsidP="00C603A4">
            <w:pPr>
              <w:pStyle w:val="TAL"/>
            </w:pPr>
          </w:p>
        </w:tc>
      </w:tr>
    </w:tbl>
    <w:p w14:paraId="044D32A8" w14:textId="77777777" w:rsidR="00C603A4" w:rsidRPr="001C0E1B" w:rsidRDefault="00C603A4" w:rsidP="00C603A4">
      <w:pPr>
        <w:rPr>
          <w:rFonts w:cs="v4.2.0"/>
        </w:rPr>
      </w:pPr>
    </w:p>
    <w:p w14:paraId="209D07D0" w14:textId="77777777" w:rsidR="00C603A4" w:rsidRPr="005725EF" w:rsidRDefault="00C603A4" w:rsidP="00C603A4">
      <w:pPr>
        <w:pStyle w:val="TH"/>
      </w:pPr>
      <w:r w:rsidRPr="005725EF">
        <w:t xml:space="preserve">Table </w:t>
      </w:r>
      <w:r w:rsidRPr="00CC6209">
        <w:t>7.6.3.5.4.1</w:t>
      </w:r>
      <w:r>
        <w:t>-2</w:t>
      </w:r>
      <w:r w:rsidRPr="005725EF">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C603A4" w:rsidRPr="005725EF" w14:paraId="5A70BECC" w14:textId="77777777" w:rsidTr="00DC2482">
        <w:trPr>
          <w:trHeight w:val="153"/>
          <w:jc w:val="center"/>
        </w:trPr>
        <w:tc>
          <w:tcPr>
            <w:tcW w:w="2733" w:type="dxa"/>
            <w:tcBorders>
              <w:top w:val="single" w:sz="4" w:space="0" w:color="auto"/>
              <w:left w:val="single" w:sz="4" w:space="0" w:color="auto"/>
              <w:bottom w:val="single" w:sz="4" w:space="0" w:color="auto"/>
              <w:right w:val="single" w:sz="4" w:space="0" w:color="auto"/>
            </w:tcBorders>
          </w:tcPr>
          <w:p w14:paraId="4341738E" w14:textId="77777777" w:rsidR="00C603A4" w:rsidRPr="005725EF" w:rsidRDefault="00C603A4" w:rsidP="00C603A4">
            <w:pPr>
              <w:pStyle w:val="TAH"/>
            </w:pPr>
            <w:r w:rsidRPr="005725EF">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0FAE2E1" w14:textId="77777777" w:rsidR="00C603A4" w:rsidRPr="005725EF" w:rsidRDefault="00C603A4" w:rsidP="00C603A4">
            <w:pPr>
              <w:pStyle w:val="TAH"/>
            </w:pPr>
            <w:r w:rsidRPr="005725EF">
              <w:t>Config</w:t>
            </w:r>
          </w:p>
        </w:tc>
        <w:tc>
          <w:tcPr>
            <w:tcW w:w="1269" w:type="dxa"/>
            <w:tcBorders>
              <w:top w:val="single" w:sz="4" w:space="0" w:color="auto"/>
              <w:left w:val="single" w:sz="4" w:space="0" w:color="auto"/>
              <w:bottom w:val="single" w:sz="4" w:space="0" w:color="auto"/>
              <w:right w:val="single" w:sz="4" w:space="0" w:color="auto"/>
            </w:tcBorders>
            <w:vAlign w:val="center"/>
          </w:tcPr>
          <w:p w14:paraId="73DEB8D6" w14:textId="77777777" w:rsidR="00C603A4" w:rsidRPr="005725EF" w:rsidRDefault="00C603A4" w:rsidP="00C603A4">
            <w:pPr>
              <w:pStyle w:val="TAH"/>
            </w:pPr>
            <w:r w:rsidRPr="005725EF">
              <w:t>Unit</w:t>
            </w:r>
          </w:p>
        </w:tc>
        <w:tc>
          <w:tcPr>
            <w:tcW w:w="1786" w:type="dxa"/>
            <w:tcBorders>
              <w:top w:val="single" w:sz="4" w:space="0" w:color="auto"/>
              <w:left w:val="single" w:sz="4" w:space="0" w:color="auto"/>
              <w:bottom w:val="single" w:sz="4" w:space="0" w:color="auto"/>
              <w:right w:val="single" w:sz="4" w:space="0" w:color="auto"/>
            </w:tcBorders>
            <w:vAlign w:val="center"/>
          </w:tcPr>
          <w:p w14:paraId="4265E78C" w14:textId="77777777" w:rsidR="00C603A4" w:rsidRPr="005725EF" w:rsidRDefault="00C603A4" w:rsidP="00C603A4">
            <w:pPr>
              <w:pStyle w:val="TAH"/>
            </w:pPr>
            <w:r w:rsidRPr="005725EF">
              <w:t>Value</w:t>
            </w:r>
          </w:p>
        </w:tc>
      </w:tr>
      <w:tr w:rsidR="00C603A4" w:rsidRPr="005725EF" w14:paraId="3E63BEEB"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2548941" w14:textId="77777777" w:rsidR="00C603A4" w:rsidRPr="005725EF" w:rsidRDefault="00C603A4" w:rsidP="00C603A4">
            <w:pPr>
              <w:pStyle w:val="TAL"/>
              <w:rPr>
                <w:b/>
              </w:rPr>
            </w:pPr>
            <w:r w:rsidRPr="005725EF">
              <w:t>highSpeedMeasFlagFR2-r17</w:t>
            </w:r>
          </w:p>
        </w:tc>
        <w:tc>
          <w:tcPr>
            <w:tcW w:w="955" w:type="dxa"/>
            <w:tcBorders>
              <w:top w:val="single" w:sz="4" w:space="0" w:color="auto"/>
              <w:left w:val="single" w:sz="4" w:space="0" w:color="auto"/>
              <w:bottom w:val="single" w:sz="4" w:space="0" w:color="auto"/>
              <w:right w:val="single" w:sz="4" w:space="0" w:color="auto"/>
            </w:tcBorders>
            <w:vAlign w:val="center"/>
          </w:tcPr>
          <w:p w14:paraId="702240BA" w14:textId="77777777" w:rsidR="00C603A4" w:rsidRPr="005725EF" w:rsidRDefault="00C603A4" w:rsidP="00C603A4">
            <w:pPr>
              <w:pStyle w:val="TAC"/>
              <w:rPr>
                <w:b/>
              </w:rPr>
            </w:pPr>
            <w:r w:rsidRPr="005725EF">
              <w:t>1~2</w:t>
            </w:r>
          </w:p>
        </w:tc>
        <w:tc>
          <w:tcPr>
            <w:tcW w:w="1269" w:type="dxa"/>
            <w:tcBorders>
              <w:top w:val="single" w:sz="4" w:space="0" w:color="auto"/>
              <w:left w:val="single" w:sz="4" w:space="0" w:color="auto"/>
              <w:bottom w:val="single" w:sz="4" w:space="0" w:color="auto"/>
              <w:right w:val="single" w:sz="4" w:space="0" w:color="auto"/>
            </w:tcBorders>
            <w:vAlign w:val="center"/>
          </w:tcPr>
          <w:p w14:paraId="6D1A0FA9" w14:textId="77777777" w:rsidR="00C603A4" w:rsidRPr="005725EF" w:rsidRDefault="00C603A4" w:rsidP="00C603A4">
            <w:pPr>
              <w:pStyle w:val="TAC"/>
              <w:rPr>
                <w:rFonts w:eastAsia="SimSun"/>
                <w:b/>
                <w:lang w:val="en-US" w:eastAsia="zh-CN"/>
              </w:rPr>
            </w:pPr>
          </w:p>
        </w:tc>
        <w:tc>
          <w:tcPr>
            <w:tcW w:w="1786" w:type="dxa"/>
            <w:tcBorders>
              <w:top w:val="single" w:sz="4" w:space="0" w:color="auto"/>
              <w:left w:val="single" w:sz="4" w:space="0" w:color="auto"/>
              <w:bottom w:val="single" w:sz="4" w:space="0" w:color="auto"/>
              <w:right w:val="single" w:sz="4" w:space="0" w:color="auto"/>
            </w:tcBorders>
            <w:vAlign w:val="center"/>
          </w:tcPr>
          <w:p w14:paraId="1BD7BC69" w14:textId="77777777" w:rsidR="00C603A4" w:rsidRPr="005725EF" w:rsidRDefault="00C603A4" w:rsidP="00C603A4">
            <w:pPr>
              <w:pStyle w:val="TAC"/>
              <w:rPr>
                <w:b/>
                <w:lang w:val="en-US"/>
              </w:rPr>
            </w:pPr>
            <w:r w:rsidRPr="005725EF">
              <w:rPr>
                <w:rFonts w:eastAsia="SimSun" w:hint="eastAsia"/>
                <w:lang w:val="en-US" w:eastAsia="zh-CN"/>
              </w:rPr>
              <w:t>Set 1</w:t>
            </w:r>
          </w:p>
        </w:tc>
      </w:tr>
      <w:tr w:rsidR="00C603A4" w:rsidRPr="005725EF" w14:paraId="341EEB17"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A00EBF" w14:textId="77777777" w:rsidR="00C603A4" w:rsidRPr="005725EF" w:rsidRDefault="00C603A4" w:rsidP="00C603A4">
            <w:pPr>
              <w:pStyle w:val="TAL"/>
            </w:pPr>
            <w:r w:rsidRPr="005725EF">
              <w:t>SSB GSCN</w:t>
            </w:r>
          </w:p>
        </w:tc>
        <w:tc>
          <w:tcPr>
            <w:tcW w:w="955" w:type="dxa"/>
            <w:tcBorders>
              <w:top w:val="single" w:sz="4" w:space="0" w:color="auto"/>
              <w:left w:val="single" w:sz="4" w:space="0" w:color="auto"/>
              <w:bottom w:val="single" w:sz="4" w:space="0" w:color="auto"/>
              <w:right w:val="single" w:sz="4" w:space="0" w:color="auto"/>
            </w:tcBorders>
          </w:tcPr>
          <w:p w14:paraId="7E6272E6"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21DEE6A1"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7F4278BD" w14:textId="77777777" w:rsidR="00C603A4" w:rsidRPr="005725EF" w:rsidRDefault="00C603A4" w:rsidP="00C603A4">
            <w:pPr>
              <w:pStyle w:val="TAC"/>
            </w:pPr>
            <w:r w:rsidRPr="005725EF">
              <w:t>freq1</w:t>
            </w:r>
          </w:p>
        </w:tc>
      </w:tr>
      <w:tr w:rsidR="00C603A4" w:rsidRPr="005725EF" w14:paraId="782306ED" w14:textId="77777777" w:rsidTr="00DC2482">
        <w:trPr>
          <w:trHeight w:val="187"/>
          <w:jc w:val="center"/>
        </w:trPr>
        <w:tc>
          <w:tcPr>
            <w:tcW w:w="2733" w:type="dxa"/>
            <w:tcBorders>
              <w:top w:val="single" w:sz="4" w:space="0" w:color="auto"/>
              <w:left w:val="single" w:sz="4" w:space="0" w:color="auto"/>
              <w:right w:val="single" w:sz="4" w:space="0" w:color="auto"/>
            </w:tcBorders>
          </w:tcPr>
          <w:p w14:paraId="212D91B9" w14:textId="77777777" w:rsidR="00C603A4" w:rsidRPr="005725EF" w:rsidRDefault="00C603A4" w:rsidP="00C603A4">
            <w:pPr>
              <w:pStyle w:val="TAL"/>
            </w:pPr>
            <w:r w:rsidRPr="005725EF">
              <w:t>Duplex mode</w:t>
            </w:r>
          </w:p>
        </w:tc>
        <w:tc>
          <w:tcPr>
            <w:tcW w:w="955" w:type="dxa"/>
            <w:tcBorders>
              <w:top w:val="single" w:sz="4" w:space="0" w:color="auto"/>
              <w:left w:val="single" w:sz="4" w:space="0" w:color="auto"/>
              <w:right w:val="single" w:sz="4" w:space="0" w:color="auto"/>
            </w:tcBorders>
          </w:tcPr>
          <w:p w14:paraId="6C3C1ACE" w14:textId="77777777" w:rsidR="00C603A4" w:rsidRPr="005725EF" w:rsidRDefault="00C603A4" w:rsidP="00C603A4">
            <w:pPr>
              <w:pStyle w:val="TAC"/>
            </w:pPr>
            <w:r w:rsidRPr="005725EF">
              <w:t>1~2</w:t>
            </w:r>
          </w:p>
        </w:tc>
        <w:tc>
          <w:tcPr>
            <w:tcW w:w="1269" w:type="dxa"/>
            <w:tcBorders>
              <w:top w:val="single" w:sz="4" w:space="0" w:color="auto"/>
              <w:left w:val="single" w:sz="4" w:space="0" w:color="auto"/>
              <w:right w:val="single" w:sz="4" w:space="0" w:color="auto"/>
            </w:tcBorders>
          </w:tcPr>
          <w:p w14:paraId="58DD3E4E"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3AAC1EB6" w14:textId="77777777" w:rsidR="00C603A4" w:rsidRPr="005725EF" w:rsidRDefault="00C603A4" w:rsidP="00C603A4">
            <w:pPr>
              <w:pStyle w:val="TAC"/>
            </w:pPr>
            <w:r w:rsidRPr="005725EF">
              <w:t>TDD</w:t>
            </w:r>
          </w:p>
        </w:tc>
      </w:tr>
      <w:tr w:rsidR="00C603A4" w:rsidRPr="005725EF" w14:paraId="2E7284B3" w14:textId="77777777" w:rsidTr="00DC2482">
        <w:trPr>
          <w:trHeight w:val="187"/>
          <w:jc w:val="center"/>
        </w:trPr>
        <w:tc>
          <w:tcPr>
            <w:tcW w:w="2733" w:type="dxa"/>
            <w:tcBorders>
              <w:left w:val="single" w:sz="4" w:space="0" w:color="auto"/>
              <w:right w:val="single" w:sz="4" w:space="0" w:color="auto"/>
            </w:tcBorders>
          </w:tcPr>
          <w:p w14:paraId="72CDB7FE" w14:textId="77777777" w:rsidR="00C603A4" w:rsidRPr="005725EF" w:rsidRDefault="00C603A4" w:rsidP="00C603A4">
            <w:pPr>
              <w:pStyle w:val="TAL"/>
            </w:pPr>
            <w:r w:rsidRPr="005725EF">
              <w:t>TDD Configuration</w:t>
            </w:r>
          </w:p>
        </w:tc>
        <w:tc>
          <w:tcPr>
            <w:tcW w:w="955" w:type="dxa"/>
            <w:tcBorders>
              <w:top w:val="single" w:sz="4" w:space="0" w:color="auto"/>
              <w:left w:val="single" w:sz="4" w:space="0" w:color="auto"/>
              <w:right w:val="single" w:sz="4" w:space="0" w:color="auto"/>
            </w:tcBorders>
          </w:tcPr>
          <w:p w14:paraId="59187BE4" w14:textId="77777777" w:rsidR="00C603A4" w:rsidRPr="005725EF" w:rsidRDefault="00C603A4" w:rsidP="00C603A4">
            <w:pPr>
              <w:pStyle w:val="TAC"/>
            </w:pPr>
            <w:r w:rsidRPr="005725EF">
              <w:t>1~2</w:t>
            </w:r>
          </w:p>
        </w:tc>
        <w:tc>
          <w:tcPr>
            <w:tcW w:w="1269" w:type="dxa"/>
            <w:tcBorders>
              <w:left w:val="single" w:sz="4" w:space="0" w:color="auto"/>
              <w:right w:val="single" w:sz="4" w:space="0" w:color="auto"/>
            </w:tcBorders>
          </w:tcPr>
          <w:p w14:paraId="1B55B3F8" w14:textId="77777777" w:rsidR="00C603A4" w:rsidRPr="005725EF" w:rsidRDefault="00C603A4" w:rsidP="00C603A4">
            <w:pPr>
              <w:pStyle w:val="TAC"/>
            </w:pPr>
          </w:p>
        </w:tc>
        <w:tc>
          <w:tcPr>
            <w:tcW w:w="1786" w:type="dxa"/>
            <w:tcBorders>
              <w:left w:val="single" w:sz="4" w:space="0" w:color="auto"/>
              <w:right w:val="single" w:sz="4" w:space="0" w:color="auto"/>
            </w:tcBorders>
          </w:tcPr>
          <w:p w14:paraId="41E5F847" w14:textId="77777777" w:rsidR="00C603A4" w:rsidRPr="005725EF" w:rsidRDefault="00C603A4" w:rsidP="00C603A4">
            <w:pPr>
              <w:pStyle w:val="TAC"/>
            </w:pPr>
            <w:r w:rsidRPr="005725EF">
              <w:t>TDDConf.3.1</w:t>
            </w:r>
          </w:p>
        </w:tc>
      </w:tr>
      <w:tr w:rsidR="00C603A4" w:rsidRPr="005725EF" w14:paraId="5D6ECD04" w14:textId="77777777" w:rsidTr="00DC2482">
        <w:trPr>
          <w:trHeight w:val="187"/>
          <w:jc w:val="center"/>
        </w:trPr>
        <w:tc>
          <w:tcPr>
            <w:tcW w:w="2733" w:type="dxa"/>
            <w:tcBorders>
              <w:top w:val="single" w:sz="4" w:space="0" w:color="auto"/>
              <w:left w:val="single" w:sz="4" w:space="0" w:color="auto"/>
              <w:right w:val="single" w:sz="4" w:space="0" w:color="auto"/>
            </w:tcBorders>
          </w:tcPr>
          <w:p w14:paraId="7A5996BF" w14:textId="77777777" w:rsidR="00C603A4" w:rsidRPr="005725EF" w:rsidRDefault="00C603A4" w:rsidP="00C603A4">
            <w:pPr>
              <w:pStyle w:val="TAL"/>
              <w:rPr>
                <w:vertAlign w:val="subscript"/>
              </w:rPr>
            </w:pPr>
            <w:r w:rsidRPr="005725EF">
              <w:t>BW</w:t>
            </w:r>
            <w:r w:rsidRPr="005725EF">
              <w:rPr>
                <w:vertAlign w:val="subscript"/>
              </w:rPr>
              <w:t>channel</w:t>
            </w:r>
          </w:p>
        </w:tc>
        <w:tc>
          <w:tcPr>
            <w:tcW w:w="955" w:type="dxa"/>
            <w:tcBorders>
              <w:top w:val="single" w:sz="4" w:space="0" w:color="auto"/>
              <w:left w:val="single" w:sz="4" w:space="0" w:color="auto"/>
              <w:right w:val="single" w:sz="4" w:space="0" w:color="auto"/>
            </w:tcBorders>
          </w:tcPr>
          <w:p w14:paraId="59F927C7" w14:textId="77777777" w:rsidR="00C603A4" w:rsidRPr="005725EF" w:rsidRDefault="00C603A4" w:rsidP="00C603A4">
            <w:pPr>
              <w:pStyle w:val="TAC"/>
            </w:pPr>
            <w:r w:rsidRPr="005725EF">
              <w:t>1~2</w:t>
            </w:r>
          </w:p>
        </w:tc>
        <w:tc>
          <w:tcPr>
            <w:tcW w:w="1269" w:type="dxa"/>
            <w:tcBorders>
              <w:top w:val="single" w:sz="4" w:space="0" w:color="auto"/>
              <w:left w:val="single" w:sz="4" w:space="0" w:color="auto"/>
              <w:right w:val="single" w:sz="4" w:space="0" w:color="auto"/>
            </w:tcBorders>
          </w:tcPr>
          <w:p w14:paraId="4677EA04" w14:textId="77777777" w:rsidR="00C603A4" w:rsidRPr="005725EF" w:rsidRDefault="00C603A4" w:rsidP="00C603A4">
            <w:pPr>
              <w:pStyle w:val="TAC"/>
            </w:pPr>
            <w:r w:rsidRPr="005725EF">
              <w:t>MHz</w:t>
            </w:r>
          </w:p>
        </w:tc>
        <w:tc>
          <w:tcPr>
            <w:tcW w:w="1786" w:type="dxa"/>
            <w:tcBorders>
              <w:top w:val="single" w:sz="4" w:space="0" w:color="auto"/>
              <w:left w:val="single" w:sz="4" w:space="0" w:color="auto"/>
              <w:right w:val="single" w:sz="4" w:space="0" w:color="auto"/>
            </w:tcBorders>
          </w:tcPr>
          <w:p w14:paraId="01596470" w14:textId="77777777" w:rsidR="00C603A4" w:rsidRPr="005725EF" w:rsidRDefault="00C603A4" w:rsidP="00C603A4">
            <w:pPr>
              <w:pStyle w:val="TAC"/>
            </w:pPr>
            <w:r w:rsidRPr="005725EF">
              <w:t>100: N</w:t>
            </w:r>
            <w:r w:rsidRPr="005725EF">
              <w:rPr>
                <w:vertAlign w:val="subscript"/>
              </w:rPr>
              <w:t>RB,c</w:t>
            </w:r>
            <w:r w:rsidRPr="005725EF">
              <w:t xml:space="preserve"> = 66</w:t>
            </w:r>
          </w:p>
        </w:tc>
      </w:tr>
      <w:tr w:rsidR="00C603A4" w:rsidRPr="005725EF" w14:paraId="7C3278D6" w14:textId="77777777" w:rsidTr="00DC2482">
        <w:trPr>
          <w:trHeight w:val="187"/>
          <w:jc w:val="center"/>
        </w:trPr>
        <w:tc>
          <w:tcPr>
            <w:tcW w:w="2733" w:type="dxa"/>
            <w:tcBorders>
              <w:top w:val="single" w:sz="4" w:space="0" w:color="auto"/>
              <w:left w:val="single" w:sz="4" w:space="0" w:color="auto"/>
              <w:right w:val="single" w:sz="4" w:space="0" w:color="auto"/>
            </w:tcBorders>
            <w:vAlign w:val="center"/>
          </w:tcPr>
          <w:p w14:paraId="7EBBF25C" w14:textId="77777777" w:rsidR="00C603A4" w:rsidRPr="005725EF" w:rsidRDefault="00C603A4" w:rsidP="00C603A4">
            <w:pPr>
              <w:pStyle w:val="TAL"/>
            </w:pPr>
            <w:r w:rsidRPr="005725EF">
              <w:rPr>
                <w:rFonts w:cs="Arial"/>
                <w:lang w:val="en-US"/>
              </w:rPr>
              <w:t>Data RBs allocated</w:t>
            </w:r>
          </w:p>
        </w:tc>
        <w:tc>
          <w:tcPr>
            <w:tcW w:w="955" w:type="dxa"/>
            <w:tcBorders>
              <w:top w:val="single" w:sz="4" w:space="0" w:color="auto"/>
              <w:left w:val="single" w:sz="4" w:space="0" w:color="auto"/>
              <w:right w:val="single" w:sz="4" w:space="0" w:color="auto"/>
            </w:tcBorders>
            <w:vAlign w:val="center"/>
          </w:tcPr>
          <w:p w14:paraId="0B4DABE9" w14:textId="77777777" w:rsidR="00C603A4" w:rsidRPr="005725EF" w:rsidRDefault="00C603A4" w:rsidP="00C603A4">
            <w:pPr>
              <w:pStyle w:val="TAC"/>
            </w:pPr>
            <w:r w:rsidRPr="005725EF">
              <w:rPr>
                <w:rFonts w:cs="Arial"/>
                <w:lang w:val="it-IT"/>
              </w:rPr>
              <w:t>1~2</w:t>
            </w:r>
          </w:p>
        </w:tc>
        <w:tc>
          <w:tcPr>
            <w:tcW w:w="1269" w:type="dxa"/>
            <w:tcBorders>
              <w:top w:val="single" w:sz="4" w:space="0" w:color="auto"/>
              <w:left w:val="single" w:sz="4" w:space="0" w:color="auto"/>
              <w:right w:val="single" w:sz="4" w:space="0" w:color="auto"/>
            </w:tcBorders>
            <w:vAlign w:val="center"/>
          </w:tcPr>
          <w:p w14:paraId="3DC8C01E"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vAlign w:val="center"/>
          </w:tcPr>
          <w:p w14:paraId="597F1AC2" w14:textId="77777777" w:rsidR="00C603A4" w:rsidRPr="005725EF" w:rsidRDefault="00C603A4" w:rsidP="00C603A4">
            <w:pPr>
              <w:pStyle w:val="TAC"/>
            </w:pPr>
            <w:r w:rsidRPr="005725EF">
              <w:rPr>
                <w:rFonts w:cs="Arial"/>
              </w:rPr>
              <w:t>66</w:t>
            </w:r>
          </w:p>
        </w:tc>
      </w:tr>
      <w:tr w:rsidR="00C603A4" w:rsidRPr="005725EF" w14:paraId="1EBD069E" w14:textId="77777777" w:rsidTr="00DC2482">
        <w:trPr>
          <w:trHeight w:val="213"/>
          <w:jc w:val="center"/>
        </w:trPr>
        <w:tc>
          <w:tcPr>
            <w:tcW w:w="2733" w:type="dxa"/>
            <w:vMerge w:val="restart"/>
            <w:tcBorders>
              <w:top w:val="single" w:sz="4" w:space="0" w:color="auto"/>
              <w:left w:val="single" w:sz="4" w:space="0" w:color="auto"/>
              <w:right w:val="single" w:sz="4" w:space="0" w:color="auto"/>
            </w:tcBorders>
          </w:tcPr>
          <w:p w14:paraId="3752AD51" w14:textId="77777777" w:rsidR="00C603A4" w:rsidRPr="005725EF" w:rsidRDefault="00C603A4" w:rsidP="00C603A4">
            <w:pPr>
              <w:pStyle w:val="TAL"/>
            </w:pPr>
            <w:r w:rsidRPr="005725EF">
              <w:t>PDSCH Reference measurement channel</w:t>
            </w:r>
          </w:p>
        </w:tc>
        <w:tc>
          <w:tcPr>
            <w:tcW w:w="955" w:type="dxa"/>
            <w:tcBorders>
              <w:top w:val="single" w:sz="4" w:space="0" w:color="auto"/>
              <w:left w:val="single" w:sz="4" w:space="0" w:color="auto"/>
              <w:right w:val="single" w:sz="4" w:space="0" w:color="auto"/>
            </w:tcBorders>
          </w:tcPr>
          <w:p w14:paraId="79CFD4C3" w14:textId="77777777" w:rsidR="00C603A4" w:rsidRPr="005725EF" w:rsidRDefault="00C603A4" w:rsidP="00C603A4">
            <w:pPr>
              <w:pStyle w:val="TAC"/>
            </w:pPr>
            <w:r w:rsidRPr="005725EF">
              <w:t>1</w:t>
            </w:r>
          </w:p>
        </w:tc>
        <w:tc>
          <w:tcPr>
            <w:tcW w:w="1269" w:type="dxa"/>
            <w:vMerge w:val="restart"/>
            <w:tcBorders>
              <w:top w:val="single" w:sz="4" w:space="0" w:color="auto"/>
              <w:left w:val="single" w:sz="4" w:space="0" w:color="auto"/>
              <w:right w:val="single" w:sz="4" w:space="0" w:color="auto"/>
            </w:tcBorders>
          </w:tcPr>
          <w:p w14:paraId="352242F6"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7E6FB699" w14:textId="77777777" w:rsidR="00C603A4" w:rsidRPr="005725EF" w:rsidRDefault="00C603A4" w:rsidP="00C603A4">
            <w:pPr>
              <w:pStyle w:val="TAC"/>
            </w:pPr>
            <w:r w:rsidRPr="005725EF">
              <w:t>SR.3.2 TDD</w:t>
            </w:r>
          </w:p>
        </w:tc>
      </w:tr>
      <w:tr w:rsidR="00C603A4" w:rsidRPr="005725EF" w14:paraId="3C572048" w14:textId="77777777" w:rsidTr="00DC2482">
        <w:trPr>
          <w:trHeight w:val="213"/>
          <w:jc w:val="center"/>
        </w:trPr>
        <w:tc>
          <w:tcPr>
            <w:tcW w:w="2733" w:type="dxa"/>
            <w:vMerge/>
            <w:tcBorders>
              <w:left w:val="single" w:sz="4" w:space="0" w:color="auto"/>
              <w:right w:val="single" w:sz="4" w:space="0" w:color="auto"/>
            </w:tcBorders>
          </w:tcPr>
          <w:p w14:paraId="54B398C4"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08F867FB" w14:textId="77777777" w:rsidR="00C603A4" w:rsidRPr="005725EF" w:rsidRDefault="00C603A4" w:rsidP="00C603A4">
            <w:pPr>
              <w:pStyle w:val="TAC"/>
            </w:pPr>
            <w:r w:rsidRPr="005725EF">
              <w:t>2</w:t>
            </w:r>
          </w:p>
        </w:tc>
        <w:tc>
          <w:tcPr>
            <w:tcW w:w="1269" w:type="dxa"/>
            <w:vMerge/>
            <w:tcBorders>
              <w:left w:val="single" w:sz="4" w:space="0" w:color="auto"/>
              <w:right w:val="single" w:sz="4" w:space="0" w:color="auto"/>
            </w:tcBorders>
          </w:tcPr>
          <w:p w14:paraId="3CB9B451"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3B4760BE" w14:textId="77777777" w:rsidR="00C603A4" w:rsidRPr="005725EF" w:rsidRDefault="00C603A4" w:rsidP="00C603A4">
            <w:pPr>
              <w:pStyle w:val="TAC"/>
            </w:pPr>
            <w:r w:rsidRPr="005725EF">
              <w:rPr>
                <w:rFonts w:cs="Arial"/>
              </w:rPr>
              <w:t>SR.3.3 TDD</w:t>
            </w:r>
          </w:p>
        </w:tc>
      </w:tr>
      <w:tr w:rsidR="00C603A4" w:rsidRPr="005725EF" w14:paraId="3DDBF0B2" w14:textId="77777777" w:rsidTr="00DC2482">
        <w:trPr>
          <w:trHeight w:val="213"/>
          <w:jc w:val="center"/>
        </w:trPr>
        <w:tc>
          <w:tcPr>
            <w:tcW w:w="2733" w:type="dxa"/>
            <w:vMerge w:val="restart"/>
            <w:tcBorders>
              <w:top w:val="single" w:sz="4" w:space="0" w:color="auto"/>
              <w:left w:val="single" w:sz="4" w:space="0" w:color="auto"/>
              <w:right w:val="single" w:sz="4" w:space="0" w:color="auto"/>
            </w:tcBorders>
          </w:tcPr>
          <w:p w14:paraId="757E3A07" w14:textId="77777777" w:rsidR="00C603A4" w:rsidRPr="005725EF" w:rsidRDefault="00C603A4" w:rsidP="00C603A4">
            <w:pPr>
              <w:pStyle w:val="TAL"/>
            </w:pPr>
            <w:r w:rsidRPr="005725EF">
              <w:t>RMSI CORESET Reference Channel</w:t>
            </w:r>
          </w:p>
        </w:tc>
        <w:tc>
          <w:tcPr>
            <w:tcW w:w="955" w:type="dxa"/>
            <w:tcBorders>
              <w:top w:val="single" w:sz="4" w:space="0" w:color="auto"/>
              <w:left w:val="single" w:sz="4" w:space="0" w:color="auto"/>
              <w:right w:val="single" w:sz="4" w:space="0" w:color="auto"/>
            </w:tcBorders>
          </w:tcPr>
          <w:p w14:paraId="06851083" w14:textId="77777777" w:rsidR="00C603A4" w:rsidRPr="005725EF" w:rsidRDefault="00C603A4" w:rsidP="00C603A4">
            <w:pPr>
              <w:pStyle w:val="TAC"/>
            </w:pPr>
            <w:r w:rsidRPr="005725EF">
              <w:t>1</w:t>
            </w:r>
          </w:p>
        </w:tc>
        <w:tc>
          <w:tcPr>
            <w:tcW w:w="1269" w:type="dxa"/>
            <w:vMerge w:val="restart"/>
            <w:tcBorders>
              <w:top w:val="single" w:sz="4" w:space="0" w:color="auto"/>
              <w:left w:val="single" w:sz="4" w:space="0" w:color="auto"/>
              <w:right w:val="single" w:sz="4" w:space="0" w:color="auto"/>
            </w:tcBorders>
          </w:tcPr>
          <w:p w14:paraId="39D72FB5"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0F4DFC7D" w14:textId="77777777" w:rsidR="00C603A4" w:rsidRPr="005725EF" w:rsidRDefault="00C603A4" w:rsidP="00C603A4">
            <w:pPr>
              <w:pStyle w:val="TAC"/>
            </w:pPr>
            <w:r w:rsidRPr="005725EF">
              <w:t>CR.3.1 TDD</w:t>
            </w:r>
          </w:p>
        </w:tc>
      </w:tr>
      <w:tr w:rsidR="00C603A4" w:rsidRPr="005725EF" w14:paraId="613861E1" w14:textId="77777777" w:rsidTr="00DC2482">
        <w:trPr>
          <w:trHeight w:val="213"/>
          <w:jc w:val="center"/>
        </w:trPr>
        <w:tc>
          <w:tcPr>
            <w:tcW w:w="2733" w:type="dxa"/>
            <w:vMerge/>
            <w:tcBorders>
              <w:left w:val="single" w:sz="4" w:space="0" w:color="auto"/>
              <w:right w:val="single" w:sz="4" w:space="0" w:color="auto"/>
            </w:tcBorders>
          </w:tcPr>
          <w:p w14:paraId="39ADB9BA"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58BADEF9" w14:textId="77777777" w:rsidR="00C603A4" w:rsidRPr="005725EF" w:rsidRDefault="00C603A4" w:rsidP="00C603A4">
            <w:pPr>
              <w:pStyle w:val="TAC"/>
            </w:pPr>
            <w:r w:rsidRPr="005725EF">
              <w:t>2</w:t>
            </w:r>
          </w:p>
        </w:tc>
        <w:tc>
          <w:tcPr>
            <w:tcW w:w="1269" w:type="dxa"/>
            <w:vMerge/>
            <w:tcBorders>
              <w:left w:val="single" w:sz="4" w:space="0" w:color="auto"/>
              <w:right w:val="single" w:sz="4" w:space="0" w:color="auto"/>
            </w:tcBorders>
          </w:tcPr>
          <w:p w14:paraId="1408DE76"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334B0CD7" w14:textId="77777777" w:rsidR="00C603A4" w:rsidRPr="005725EF" w:rsidRDefault="00C603A4" w:rsidP="00C603A4">
            <w:pPr>
              <w:pStyle w:val="TAC"/>
            </w:pPr>
            <w:r w:rsidRPr="005725EF">
              <w:rPr>
                <w:rFonts w:cs="Arial"/>
              </w:rPr>
              <w:t>CR.3.2 TDD</w:t>
            </w:r>
          </w:p>
        </w:tc>
      </w:tr>
      <w:tr w:rsidR="00C603A4" w:rsidRPr="005725EF" w14:paraId="7383621B" w14:textId="77777777" w:rsidTr="00DC2482">
        <w:trPr>
          <w:trHeight w:val="213"/>
          <w:jc w:val="center"/>
        </w:trPr>
        <w:tc>
          <w:tcPr>
            <w:tcW w:w="2733" w:type="dxa"/>
            <w:vMerge w:val="restart"/>
            <w:tcBorders>
              <w:left w:val="single" w:sz="4" w:space="0" w:color="auto"/>
              <w:right w:val="single" w:sz="4" w:space="0" w:color="auto"/>
            </w:tcBorders>
          </w:tcPr>
          <w:p w14:paraId="4B0FE368" w14:textId="77777777" w:rsidR="00C603A4" w:rsidRPr="005725EF" w:rsidRDefault="00C603A4" w:rsidP="00C603A4">
            <w:pPr>
              <w:pStyle w:val="TAL"/>
            </w:pPr>
            <w:r w:rsidRPr="005725EF">
              <w:t>Dedicated CORESET Reference Channel</w:t>
            </w:r>
          </w:p>
        </w:tc>
        <w:tc>
          <w:tcPr>
            <w:tcW w:w="955" w:type="dxa"/>
            <w:tcBorders>
              <w:top w:val="single" w:sz="4" w:space="0" w:color="auto"/>
              <w:left w:val="single" w:sz="4" w:space="0" w:color="auto"/>
              <w:right w:val="single" w:sz="4" w:space="0" w:color="auto"/>
            </w:tcBorders>
          </w:tcPr>
          <w:p w14:paraId="3B93F17C" w14:textId="77777777" w:rsidR="00C603A4" w:rsidRPr="005725EF" w:rsidRDefault="00C603A4" w:rsidP="00C603A4">
            <w:pPr>
              <w:pStyle w:val="TAC"/>
            </w:pPr>
            <w:r w:rsidRPr="005725EF">
              <w:t>1</w:t>
            </w:r>
          </w:p>
        </w:tc>
        <w:tc>
          <w:tcPr>
            <w:tcW w:w="1269" w:type="dxa"/>
            <w:vMerge w:val="restart"/>
            <w:tcBorders>
              <w:left w:val="single" w:sz="4" w:space="0" w:color="auto"/>
              <w:right w:val="single" w:sz="4" w:space="0" w:color="auto"/>
            </w:tcBorders>
          </w:tcPr>
          <w:p w14:paraId="35A400AF" w14:textId="77777777" w:rsidR="00C603A4" w:rsidRPr="005725EF" w:rsidRDefault="00C603A4" w:rsidP="00C603A4">
            <w:pPr>
              <w:pStyle w:val="TAC"/>
            </w:pPr>
          </w:p>
        </w:tc>
        <w:tc>
          <w:tcPr>
            <w:tcW w:w="1786" w:type="dxa"/>
            <w:tcBorders>
              <w:left w:val="single" w:sz="4" w:space="0" w:color="auto"/>
              <w:right w:val="single" w:sz="4" w:space="0" w:color="auto"/>
            </w:tcBorders>
          </w:tcPr>
          <w:p w14:paraId="6FBAFCDB" w14:textId="77777777" w:rsidR="00C603A4" w:rsidRPr="005725EF" w:rsidRDefault="00C603A4" w:rsidP="00C603A4">
            <w:pPr>
              <w:pStyle w:val="TAC"/>
            </w:pPr>
            <w:r w:rsidRPr="005725EF">
              <w:t>CCR.3.1 TDD</w:t>
            </w:r>
          </w:p>
        </w:tc>
      </w:tr>
      <w:tr w:rsidR="00C603A4" w:rsidRPr="005725EF" w14:paraId="757746AD" w14:textId="77777777" w:rsidTr="00DC2482">
        <w:trPr>
          <w:trHeight w:val="213"/>
          <w:jc w:val="center"/>
        </w:trPr>
        <w:tc>
          <w:tcPr>
            <w:tcW w:w="2733" w:type="dxa"/>
            <w:vMerge/>
            <w:tcBorders>
              <w:left w:val="single" w:sz="4" w:space="0" w:color="auto"/>
              <w:bottom w:val="single" w:sz="4" w:space="0" w:color="auto"/>
              <w:right w:val="single" w:sz="4" w:space="0" w:color="auto"/>
            </w:tcBorders>
          </w:tcPr>
          <w:p w14:paraId="12578C17"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43A5FF95" w14:textId="77777777" w:rsidR="00C603A4" w:rsidRPr="005725EF" w:rsidRDefault="00C603A4" w:rsidP="00C603A4">
            <w:pPr>
              <w:pStyle w:val="TAC"/>
            </w:pPr>
            <w:r w:rsidRPr="005725EF">
              <w:t>2</w:t>
            </w:r>
          </w:p>
        </w:tc>
        <w:tc>
          <w:tcPr>
            <w:tcW w:w="1269" w:type="dxa"/>
            <w:vMerge/>
            <w:tcBorders>
              <w:left w:val="single" w:sz="4" w:space="0" w:color="auto"/>
              <w:bottom w:val="single" w:sz="4" w:space="0" w:color="auto"/>
              <w:right w:val="single" w:sz="4" w:space="0" w:color="auto"/>
            </w:tcBorders>
          </w:tcPr>
          <w:p w14:paraId="524ADDEE"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1D30D565" w14:textId="77777777" w:rsidR="00C603A4" w:rsidRPr="005725EF" w:rsidRDefault="00C603A4" w:rsidP="00C603A4">
            <w:pPr>
              <w:pStyle w:val="TAC"/>
            </w:pPr>
            <w:r w:rsidRPr="005725EF">
              <w:rPr>
                <w:rFonts w:cs="Arial"/>
              </w:rPr>
              <w:t>CCR.3.7 TDD</w:t>
            </w:r>
          </w:p>
        </w:tc>
      </w:tr>
      <w:tr w:rsidR="00C603A4" w:rsidRPr="005725EF" w14:paraId="0FBA6F8B" w14:textId="77777777" w:rsidTr="00DC2482">
        <w:trPr>
          <w:trHeight w:val="187"/>
          <w:jc w:val="center"/>
        </w:trPr>
        <w:tc>
          <w:tcPr>
            <w:tcW w:w="2733" w:type="dxa"/>
            <w:tcBorders>
              <w:left w:val="single" w:sz="4" w:space="0" w:color="auto"/>
              <w:bottom w:val="nil"/>
              <w:right w:val="single" w:sz="4" w:space="0" w:color="auto"/>
            </w:tcBorders>
            <w:shd w:val="clear" w:color="auto" w:fill="auto"/>
          </w:tcPr>
          <w:p w14:paraId="7BDF4385" w14:textId="77777777" w:rsidR="00C603A4" w:rsidRPr="005725EF" w:rsidRDefault="00C603A4" w:rsidP="00C603A4">
            <w:pPr>
              <w:pStyle w:val="TAL"/>
            </w:pPr>
            <w:r w:rsidRPr="005725EF">
              <w:t>SSB configuration</w:t>
            </w:r>
          </w:p>
        </w:tc>
        <w:tc>
          <w:tcPr>
            <w:tcW w:w="955" w:type="dxa"/>
            <w:tcBorders>
              <w:top w:val="single" w:sz="4" w:space="0" w:color="auto"/>
              <w:left w:val="single" w:sz="4" w:space="0" w:color="auto"/>
              <w:right w:val="single" w:sz="4" w:space="0" w:color="auto"/>
            </w:tcBorders>
          </w:tcPr>
          <w:p w14:paraId="3F2E3C14" w14:textId="77777777" w:rsidR="00C603A4" w:rsidRPr="005725EF" w:rsidRDefault="00C603A4" w:rsidP="00C603A4">
            <w:pPr>
              <w:pStyle w:val="TAC"/>
            </w:pPr>
            <w:r w:rsidRPr="005725EF">
              <w:t>1</w:t>
            </w:r>
          </w:p>
        </w:tc>
        <w:tc>
          <w:tcPr>
            <w:tcW w:w="1269" w:type="dxa"/>
            <w:tcBorders>
              <w:left w:val="single" w:sz="4" w:space="0" w:color="auto"/>
              <w:bottom w:val="nil"/>
              <w:right w:val="single" w:sz="4" w:space="0" w:color="auto"/>
            </w:tcBorders>
            <w:shd w:val="clear" w:color="auto" w:fill="auto"/>
          </w:tcPr>
          <w:p w14:paraId="6BC3A15B"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4B1214F2" w14:textId="77777777" w:rsidR="00C603A4" w:rsidRPr="005725EF" w:rsidRDefault="00C603A4" w:rsidP="00C603A4">
            <w:pPr>
              <w:pStyle w:val="TAC"/>
            </w:pPr>
            <w:r w:rsidRPr="005725EF">
              <w:t>SSB.1 FR2</w:t>
            </w:r>
          </w:p>
        </w:tc>
      </w:tr>
      <w:tr w:rsidR="00C603A4" w:rsidRPr="005725EF" w14:paraId="36A6B15B" w14:textId="77777777" w:rsidTr="00DC2482">
        <w:trPr>
          <w:trHeight w:val="187"/>
          <w:jc w:val="center"/>
        </w:trPr>
        <w:tc>
          <w:tcPr>
            <w:tcW w:w="2733" w:type="dxa"/>
            <w:tcBorders>
              <w:top w:val="nil"/>
              <w:left w:val="single" w:sz="4" w:space="0" w:color="auto"/>
              <w:right w:val="single" w:sz="4" w:space="0" w:color="auto"/>
            </w:tcBorders>
            <w:shd w:val="clear" w:color="auto" w:fill="auto"/>
          </w:tcPr>
          <w:p w14:paraId="7E55E2FC"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3FF1E64B" w14:textId="77777777" w:rsidR="00C603A4" w:rsidRPr="005725EF" w:rsidRDefault="00C603A4" w:rsidP="00C603A4">
            <w:pPr>
              <w:pStyle w:val="TAC"/>
            </w:pPr>
            <w:r w:rsidRPr="005725EF">
              <w:t>2</w:t>
            </w:r>
          </w:p>
        </w:tc>
        <w:tc>
          <w:tcPr>
            <w:tcW w:w="1269" w:type="dxa"/>
            <w:tcBorders>
              <w:top w:val="nil"/>
              <w:left w:val="single" w:sz="4" w:space="0" w:color="auto"/>
              <w:right w:val="single" w:sz="4" w:space="0" w:color="auto"/>
            </w:tcBorders>
            <w:shd w:val="clear" w:color="auto" w:fill="auto"/>
          </w:tcPr>
          <w:p w14:paraId="3E1C91C1" w14:textId="77777777" w:rsidR="00C603A4" w:rsidRPr="005725EF" w:rsidRDefault="00C603A4" w:rsidP="00C603A4">
            <w:pPr>
              <w:pStyle w:val="TAC"/>
            </w:pPr>
          </w:p>
        </w:tc>
        <w:tc>
          <w:tcPr>
            <w:tcW w:w="1786" w:type="dxa"/>
            <w:tcBorders>
              <w:left w:val="single" w:sz="4" w:space="0" w:color="auto"/>
              <w:right w:val="single" w:sz="4" w:space="0" w:color="auto"/>
            </w:tcBorders>
          </w:tcPr>
          <w:p w14:paraId="69107007" w14:textId="77777777" w:rsidR="00C603A4" w:rsidRPr="005725EF" w:rsidRDefault="00C603A4" w:rsidP="00C603A4">
            <w:pPr>
              <w:pStyle w:val="TAC"/>
            </w:pPr>
            <w:r w:rsidRPr="005725EF">
              <w:t>SSB.2 FR2</w:t>
            </w:r>
          </w:p>
        </w:tc>
      </w:tr>
      <w:tr w:rsidR="00C603A4" w:rsidRPr="005725EF" w14:paraId="346F3C0D"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3EED0B8" w14:textId="77777777" w:rsidR="00C603A4" w:rsidRPr="005725EF" w:rsidRDefault="00C603A4" w:rsidP="00C603A4">
            <w:pPr>
              <w:pStyle w:val="TAL"/>
            </w:pPr>
            <w:r w:rsidRPr="005725EF">
              <w:t>OCNG Patterns</w:t>
            </w:r>
          </w:p>
        </w:tc>
        <w:tc>
          <w:tcPr>
            <w:tcW w:w="955" w:type="dxa"/>
            <w:tcBorders>
              <w:top w:val="single" w:sz="4" w:space="0" w:color="auto"/>
              <w:left w:val="single" w:sz="4" w:space="0" w:color="auto"/>
              <w:bottom w:val="single" w:sz="4" w:space="0" w:color="auto"/>
              <w:right w:val="single" w:sz="4" w:space="0" w:color="auto"/>
            </w:tcBorders>
          </w:tcPr>
          <w:p w14:paraId="6BC9E27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B018483"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4455F8B" w14:textId="77777777" w:rsidR="00C603A4" w:rsidRPr="005725EF" w:rsidRDefault="00C603A4" w:rsidP="00C603A4">
            <w:pPr>
              <w:pStyle w:val="TAC"/>
            </w:pPr>
            <w:r w:rsidRPr="005725EF">
              <w:t>OP.1</w:t>
            </w:r>
          </w:p>
        </w:tc>
      </w:tr>
      <w:tr w:rsidR="00C603A4" w:rsidRPr="005725EF" w14:paraId="0D0A0FB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A5F8F6C" w14:textId="77777777" w:rsidR="00C603A4" w:rsidRPr="005725EF" w:rsidRDefault="00C603A4" w:rsidP="00C603A4">
            <w:pPr>
              <w:pStyle w:val="TAL"/>
            </w:pPr>
            <w:r w:rsidRPr="005725EF">
              <w:t>Initial BWP Configuration</w:t>
            </w:r>
          </w:p>
        </w:tc>
        <w:tc>
          <w:tcPr>
            <w:tcW w:w="955" w:type="dxa"/>
            <w:tcBorders>
              <w:top w:val="single" w:sz="4" w:space="0" w:color="auto"/>
              <w:left w:val="single" w:sz="4" w:space="0" w:color="auto"/>
              <w:bottom w:val="single" w:sz="4" w:space="0" w:color="auto"/>
              <w:right w:val="single" w:sz="4" w:space="0" w:color="auto"/>
            </w:tcBorders>
          </w:tcPr>
          <w:p w14:paraId="2F0DEDC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44672F4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58D7DAD" w14:textId="77777777" w:rsidR="00C603A4" w:rsidRPr="005725EF" w:rsidRDefault="00C603A4" w:rsidP="00C603A4">
            <w:pPr>
              <w:pStyle w:val="TAC"/>
            </w:pPr>
            <w:r w:rsidRPr="005725EF">
              <w:t>DLBWP.0.1</w:t>
            </w:r>
          </w:p>
          <w:p w14:paraId="601B293E" w14:textId="77777777" w:rsidR="00C603A4" w:rsidRPr="005725EF" w:rsidRDefault="00C603A4" w:rsidP="00C603A4">
            <w:pPr>
              <w:pStyle w:val="TAC"/>
            </w:pPr>
            <w:r w:rsidRPr="005725EF">
              <w:t>ULBWP.0.1</w:t>
            </w:r>
          </w:p>
        </w:tc>
      </w:tr>
      <w:tr w:rsidR="00C603A4" w:rsidRPr="005725EF" w14:paraId="709E4F74"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60A5B77" w14:textId="77777777" w:rsidR="00C603A4" w:rsidRPr="005725EF" w:rsidRDefault="00C603A4" w:rsidP="00C603A4">
            <w:pPr>
              <w:pStyle w:val="TAL"/>
            </w:pPr>
            <w:r w:rsidRPr="005725EF">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663B899"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1AADB3A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14D1E0FE" w14:textId="77777777" w:rsidR="00C603A4" w:rsidRPr="005725EF" w:rsidRDefault="00C603A4" w:rsidP="00C603A4">
            <w:pPr>
              <w:pStyle w:val="TAC"/>
            </w:pPr>
            <w:r w:rsidRPr="005725EF">
              <w:t>DLBWP.1.3</w:t>
            </w:r>
          </w:p>
          <w:p w14:paraId="52B12326" w14:textId="77777777" w:rsidR="00C603A4" w:rsidRPr="005725EF" w:rsidRDefault="00C603A4" w:rsidP="00C603A4">
            <w:pPr>
              <w:pStyle w:val="TAC"/>
            </w:pPr>
            <w:r w:rsidRPr="005725EF">
              <w:t>ULBWP.1.3</w:t>
            </w:r>
          </w:p>
        </w:tc>
      </w:tr>
      <w:tr w:rsidR="00C603A4" w:rsidRPr="005725EF" w14:paraId="6991D4F6"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45B0F81" w14:textId="77777777" w:rsidR="00C603A4" w:rsidRPr="005725EF" w:rsidRDefault="00C603A4" w:rsidP="00C603A4">
            <w:pPr>
              <w:pStyle w:val="TAL"/>
            </w:pPr>
            <w:r w:rsidRPr="005725EF">
              <w:t>SMTC configuration</w:t>
            </w:r>
          </w:p>
        </w:tc>
        <w:tc>
          <w:tcPr>
            <w:tcW w:w="955" w:type="dxa"/>
            <w:tcBorders>
              <w:top w:val="single" w:sz="4" w:space="0" w:color="auto"/>
              <w:left w:val="single" w:sz="4" w:space="0" w:color="auto"/>
              <w:bottom w:val="single" w:sz="4" w:space="0" w:color="auto"/>
              <w:right w:val="single" w:sz="4" w:space="0" w:color="auto"/>
            </w:tcBorders>
          </w:tcPr>
          <w:p w14:paraId="346E6CCE"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0B50E35F"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392F6065" w14:textId="77777777" w:rsidR="00C603A4" w:rsidRPr="005725EF" w:rsidRDefault="00C603A4" w:rsidP="00C603A4">
            <w:pPr>
              <w:pStyle w:val="TAC"/>
            </w:pPr>
            <w:r w:rsidRPr="005725EF">
              <w:t>SMTC.1</w:t>
            </w:r>
          </w:p>
        </w:tc>
      </w:tr>
      <w:tr w:rsidR="00C603A4" w:rsidRPr="005725EF" w14:paraId="1370995D"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A3CC25" w14:textId="77777777" w:rsidR="00C603A4" w:rsidRPr="005725EF" w:rsidRDefault="00C603A4" w:rsidP="00C603A4">
            <w:pPr>
              <w:pStyle w:val="TAL"/>
            </w:pPr>
            <w:r w:rsidRPr="005725EF">
              <w:t>TRS Configuration</w:t>
            </w:r>
          </w:p>
        </w:tc>
        <w:tc>
          <w:tcPr>
            <w:tcW w:w="955" w:type="dxa"/>
            <w:tcBorders>
              <w:top w:val="single" w:sz="4" w:space="0" w:color="auto"/>
              <w:left w:val="single" w:sz="4" w:space="0" w:color="auto"/>
              <w:bottom w:val="single" w:sz="4" w:space="0" w:color="auto"/>
              <w:right w:val="single" w:sz="4" w:space="0" w:color="auto"/>
            </w:tcBorders>
          </w:tcPr>
          <w:p w14:paraId="18DB54B3" w14:textId="77777777" w:rsidR="00C603A4" w:rsidRPr="005725EF" w:rsidRDefault="00C603A4" w:rsidP="00C603A4">
            <w:pPr>
              <w:pStyle w:val="TAC"/>
            </w:pPr>
            <w:r w:rsidRPr="005725EF">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314D25C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77AF1975" w14:textId="77777777" w:rsidR="00C603A4" w:rsidRPr="005725EF" w:rsidRDefault="00C603A4" w:rsidP="00C603A4">
            <w:pPr>
              <w:pStyle w:val="TAC"/>
            </w:pPr>
            <w:r w:rsidRPr="005725EF">
              <w:t>TRS.2.1 TDD</w:t>
            </w:r>
          </w:p>
        </w:tc>
      </w:tr>
      <w:tr w:rsidR="00C603A4" w:rsidRPr="005725EF" w14:paraId="55ED703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B84200" w14:textId="77777777" w:rsidR="00C603A4" w:rsidRPr="005725EF" w:rsidRDefault="00C603A4" w:rsidP="00C603A4">
            <w:pPr>
              <w:pStyle w:val="TAL"/>
            </w:pPr>
            <w:r w:rsidRPr="005725EF">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74C8E332" w14:textId="77777777" w:rsidR="00C603A4" w:rsidRPr="005725EF" w:rsidRDefault="00C603A4" w:rsidP="00C603A4">
            <w:pPr>
              <w:pStyle w:val="TAC"/>
            </w:pPr>
            <w:r w:rsidRPr="005725EF">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59C0F644"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5AB46758" w14:textId="77777777" w:rsidR="00C603A4" w:rsidRPr="005725EF" w:rsidRDefault="00C603A4" w:rsidP="00C603A4">
            <w:pPr>
              <w:pStyle w:val="TAC"/>
            </w:pPr>
            <w:r w:rsidRPr="005725EF">
              <w:t>TCI.State.2</w:t>
            </w:r>
          </w:p>
        </w:tc>
      </w:tr>
      <w:tr w:rsidR="00C603A4" w:rsidRPr="005725EF" w14:paraId="7F4D2B5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F7A2C3" w14:textId="77777777" w:rsidR="00C603A4" w:rsidRPr="005725EF" w:rsidRDefault="00C603A4" w:rsidP="00C603A4">
            <w:pPr>
              <w:pStyle w:val="TAL"/>
            </w:pPr>
            <w:r w:rsidRPr="005725EF">
              <w:t>DRX configuration</w:t>
            </w:r>
          </w:p>
        </w:tc>
        <w:tc>
          <w:tcPr>
            <w:tcW w:w="955" w:type="dxa"/>
            <w:tcBorders>
              <w:top w:val="single" w:sz="4" w:space="0" w:color="auto"/>
              <w:left w:val="single" w:sz="4" w:space="0" w:color="auto"/>
              <w:bottom w:val="single" w:sz="4" w:space="0" w:color="auto"/>
              <w:right w:val="single" w:sz="4" w:space="0" w:color="auto"/>
            </w:tcBorders>
          </w:tcPr>
          <w:p w14:paraId="072BDB1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8801F46"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263CA330" w14:textId="77777777" w:rsidR="00C603A4" w:rsidRPr="005725EF" w:rsidRDefault="00C603A4" w:rsidP="00C603A4">
            <w:pPr>
              <w:pStyle w:val="TAC"/>
            </w:pPr>
            <w:r w:rsidRPr="005725EF">
              <w:t>DRX.3</w:t>
            </w:r>
          </w:p>
        </w:tc>
      </w:tr>
      <w:tr w:rsidR="00C603A4" w:rsidRPr="005725EF" w14:paraId="7D947B5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E84D70A" w14:textId="77777777" w:rsidR="00C603A4" w:rsidRPr="005725EF" w:rsidRDefault="00C603A4" w:rsidP="00C603A4">
            <w:pPr>
              <w:pStyle w:val="TAL"/>
            </w:pPr>
            <w:r w:rsidRPr="005725EF">
              <w:t>reportConfigType</w:t>
            </w:r>
          </w:p>
        </w:tc>
        <w:tc>
          <w:tcPr>
            <w:tcW w:w="955" w:type="dxa"/>
            <w:tcBorders>
              <w:top w:val="single" w:sz="4" w:space="0" w:color="auto"/>
              <w:left w:val="single" w:sz="4" w:space="0" w:color="auto"/>
              <w:bottom w:val="single" w:sz="4" w:space="0" w:color="auto"/>
              <w:right w:val="single" w:sz="4" w:space="0" w:color="auto"/>
            </w:tcBorders>
          </w:tcPr>
          <w:p w14:paraId="593A6F1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1C420F1"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C308CC0" w14:textId="77777777" w:rsidR="00C603A4" w:rsidRPr="005725EF" w:rsidRDefault="00C603A4" w:rsidP="00C603A4">
            <w:pPr>
              <w:pStyle w:val="TAC"/>
            </w:pPr>
            <w:r w:rsidRPr="005725EF">
              <w:t>periodic</w:t>
            </w:r>
          </w:p>
        </w:tc>
      </w:tr>
      <w:tr w:rsidR="00C603A4" w:rsidRPr="005725EF" w14:paraId="2C568B06"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44D81EA" w14:textId="77777777" w:rsidR="00C603A4" w:rsidRPr="005725EF" w:rsidRDefault="00C603A4" w:rsidP="00C603A4">
            <w:pPr>
              <w:pStyle w:val="TAL"/>
            </w:pPr>
            <w:r w:rsidRPr="005725EF">
              <w:t>reportQuantity</w:t>
            </w:r>
          </w:p>
        </w:tc>
        <w:tc>
          <w:tcPr>
            <w:tcW w:w="955" w:type="dxa"/>
            <w:tcBorders>
              <w:top w:val="single" w:sz="4" w:space="0" w:color="auto"/>
              <w:left w:val="single" w:sz="4" w:space="0" w:color="auto"/>
              <w:bottom w:val="single" w:sz="4" w:space="0" w:color="auto"/>
              <w:right w:val="single" w:sz="4" w:space="0" w:color="auto"/>
            </w:tcBorders>
          </w:tcPr>
          <w:p w14:paraId="6C7DD3D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2348CD0"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250AD9E9" w14:textId="77777777" w:rsidR="00C603A4" w:rsidRPr="005725EF" w:rsidRDefault="00C603A4" w:rsidP="00C603A4">
            <w:pPr>
              <w:pStyle w:val="TAC"/>
            </w:pPr>
            <w:r w:rsidRPr="005725EF">
              <w:t>ssb-Index-RSRP</w:t>
            </w:r>
          </w:p>
        </w:tc>
      </w:tr>
      <w:tr w:rsidR="00C603A4" w:rsidRPr="005725EF" w14:paraId="3B6EABD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2034AF" w14:textId="77777777" w:rsidR="00C603A4" w:rsidRPr="005725EF" w:rsidRDefault="00C603A4" w:rsidP="00C603A4">
            <w:pPr>
              <w:pStyle w:val="TAL"/>
            </w:pPr>
            <w:r w:rsidRPr="005725EF">
              <w:t>Number of reported RS</w:t>
            </w:r>
          </w:p>
        </w:tc>
        <w:tc>
          <w:tcPr>
            <w:tcW w:w="955" w:type="dxa"/>
            <w:tcBorders>
              <w:top w:val="single" w:sz="4" w:space="0" w:color="auto"/>
              <w:left w:val="single" w:sz="4" w:space="0" w:color="auto"/>
              <w:bottom w:val="single" w:sz="4" w:space="0" w:color="auto"/>
              <w:right w:val="single" w:sz="4" w:space="0" w:color="auto"/>
            </w:tcBorders>
          </w:tcPr>
          <w:p w14:paraId="6191C65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072A3E4"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390622B7" w14:textId="77777777" w:rsidR="00C603A4" w:rsidRPr="005725EF" w:rsidRDefault="00C603A4" w:rsidP="00C603A4">
            <w:pPr>
              <w:pStyle w:val="TAC"/>
            </w:pPr>
            <w:r w:rsidRPr="005725EF">
              <w:t>2</w:t>
            </w:r>
          </w:p>
        </w:tc>
      </w:tr>
      <w:tr w:rsidR="00C603A4" w:rsidRPr="005725EF" w14:paraId="77C2D882"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FC3E78C" w14:textId="77777777" w:rsidR="00C603A4" w:rsidRPr="005725EF" w:rsidRDefault="00C603A4" w:rsidP="00C603A4">
            <w:pPr>
              <w:pStyle w:val="TAL"/>
            </w:pPr>
            <w:r w:rsidRPr="005725EF">
              <w:t>L1-RSRP reporting period</w:t>
            </w:r>
          </w:p>
        </w:tc>
        <w:tc>
          <w:tcPr>
            <w:tcW w:w="955" w:type="dxa"/>
            <w:tcBorders>
              <w:top w:val="single" w:sz="4" w:space="0" w:color="auto"/>
              <w:left w:val="single" w:sz="4" w:space="0" w:color="auto"/>
              <w:bottom w:val="single" w:sz="4" w:space="0" w:color="auto"/>
              <w:right w:val="single" w:sz="4" w:space="0" w:color="auto"/>
            </w:tcBorders>
          </w:tcPr>
          <w:p w14:paraId="3996AA6B"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6414AC6D" w14:textId="77777777" w:rsidR="00C603A4" w:rsidRPr="005725EF" w:rsidRDefault="00C603A4" w:rsidP="00C603A4">
            <w:pPr>
              <w:pStyle w:val="TAC"/>
            </w:pPr>
            <w:r w:rsidRPr="005725EF">
              <w:t>slot</w:t>
            </w:r>
          </w:p>
        </w:tc>
        <w:tc>
          <w:tcPr>
            <w:tcW w:w="1786" w:type="dxa"/>
            <w:tcBorders>
              <w:top w:val="single" w:sz="4" w:space="0" w:color="auto"/>
              <w:left w:val="single" w:sz="4" w:space="0" w:color="auto"/>
              <w:bottom w:val="single" w:sz="4" w:space="0" w:color="auto"/>
              <w:right w:val="single" w:sz="4" w:space="0" w:color="auto"/>
            </w:tcBorders>
          </w:tcPr>
          <w:p w14:paraId="0827BE79" w14:textId="77777777" w:rsidR="00C603A4" w:rsidRPr="005725EF" w:rsidRDefault="00C603A4" w:rsidP="00C603A4">
            <w:pPr>
              <w:pStyle w:val="TAC"/>
            </w:pPr>
            <w:r w:rsidRPr="005725EF">
              <w:rPr>
                <w:rFonts w:cs="Arial"/>
                <w:lang w:val="en-US"/>
              </w:rPr>
              <w:t>320</w:t>
            </w:r>
          </w:p>
        </w:tc>
      </w:tr>
      <w:tr w:rsidR="00C603A4" w:rsidRPr="005725EF" w14:paraId="2610BDB2"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8F8E80B" w14:textId="77777777" w:rsidR="00C603A4" w:rsidRPr="005725EF" w:rsidRDefault="00C603A4" w:rsidP="00C603A4">
            <w:pPr>
              <w:pStyle w:val="TAL"/>
            </w:pPr>
            <w:r w:rsidRPr="005725EF">
              <w:t>T1</w:t>
            </w:r>
          </w:p>
        </w:tc>
        <w:tc>
          <w:tcPr>
            <w:tcW w:w="955" w:type="dxa"/>
            <w:tcBorders>
              <w:top w:val="single" w:sz="4" w:space="0" w:color="auto"/>
              <w:left w:val="single" w:sz="4" w:space="0" w:color="auto"/>
              <w:bottom w:val="single" w:sz="4" w:space="0" w:color="auto"/>
              <w:right w:val="single" w:sz="4" w:space="0" w:color="auto"/>
            </w:tcBorders>
          </w:tcPr>
          <w:p w14:paraId="4FEAA85D"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7849E4BA" w14:textId="77777777" w:rsidR="00C603A4" w:rsidRPr="005725EF" w:rsidRDefault="00C603A4" w:rsidP="00C603A4">
            <w:pPr>
              <w:pStyle w:val="TAC"/>
            </w:pPr>
            <w:r w:rsidRPr="005725EF">
              <w:t>s</w:t>
            </w:r>
          </w:p>
        </w:tc>
        <w:tc>
          <w:tcPr>
            <w:tcW w:w="1786" w:type="dxa"/>
            <w:tcBorders>
              <w:top w:val="single" w:sz="4" w:space="0" w:color="auto"/>
              <w:left w:val="single" w:sz="4" w:space="0" w:color="auto"/>
              <w:bottom w:val="single" w:sz="4" w:space="0" w:color="auto"/>
              <w:right w:val="single" w:sz="4" w:space="0" w:color="auto"/>
            </w:tcBorders>
          </w:tcPr>
          <w:p w14:paraId="45D8B7D2" w14:textId="77777777" w:rsidR="00C603A4" w:rsidRPr="005725EF" w:rsidRDefault="00C603A4" w:rsidP="00C603A4">
            <w:pPr>
              <w:pStyle w:val="TAC"/>
            </w:pPr>
            <w:r w:rsidRPr="005725EF">
              <w:t>5</w:t>
            </w:r>
          </w:p>
        </w:tc>
      </w:tr>
      <w:tr w:rsidR="00C603A4" w:rsidRPr="005725EF" w14:paraId="6AF8ABB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B4A174D" w14:textId="77777777" w:rsidR="00C603A4" w:rsidRPr="005725EF" w:rsidRDefault="00C603A4" w:rsidP="00C603A4">
            <w:pPr>
              <w:pStyle w:val="TAL"/>
            </w:pPr>
            <w:r w:rsidRPr="005725EF">
              <w:t>T2</w:t>
            </w:r>
          </w:p>
        </w:tc>
        <w:tc>
          <w:tcPr>
            <w:tcW w:w="955" w:type="dxa"/>
            <w:tcBorders>
              <w:top w:val="single" w:sz="4" w:space="0" w:color="auto"/>
              <w:left w:val="single" w:sz="4" w:space="0" w:color="auto"/>
              <w:bottom w:val="single" w:sz="4" w:space="0" w:color="auto"/>
              <w:right w:val="single" w:sz="4" w:space="0" w:color="auto"/>
            </w:tcBorders>
          </w:tcPr>
          <w:p w14:paraId="146CC34F"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2B8D7B8D" w14:textId="77777777" w:rsidR="00C603A4" w:rsidRPr="005725EF" w:rsidRDefault="00C603A4" w:rsidP="00C603A4">
            <w:pPr>
              <w:pStyle w:val="TAC"/>
            </w:pPr>
            <w:r w:rsidRPr="005725EF">
              <w:t>s</w:t>
            </w:r>
          </w:p>
        </w:tc>
        <w:tc>
          <w:tcPr>
            <w:tcW w:w="1786" w:type="dxa"/>
            <w:tcBorders>
              <w:top w:val="single" w:sz="4" w:space="0" w:color="auto"/>
              <w:left w:val="single" w:sz="4" w:space="0" w:color="auto"/>
              <w:bottom w:val="single" w:sz="4" w:space="0" w:color="auto"/>
              <w:right w:val="single" w:sz="4" w:space="0" w:color="auto"/>
            </w:tcBorders>
          </w:tcPr>
          <w:p w14:paraId="6DC99F7F" w14:textId="77777777" w:rsidR="00C603A4" w:rsidRPr="005725EF" w:rsidRDefault="00C603A4" w:rsidP="00C603A4">
            <w:pPr>
              <w:pStyle w:val="TAC"/>
            </w:pPr>
            <w:r w:rsidRPr="005725EF">
              <w:t>3</w:t>
            </w:r>
          </w:p>
        </w:tc>
      </w:tr>
      <w:tr w:rsidR="00C603A4" w:rsidRPr="005725EF" w14:paraId="1880F5AE" w14:textId="77777777" w:rsidTr="00DC2482">
        <w:trPr>
          <w:trHeight w:val="187"/>
          <w:jc w:val="center"/>
        </w:trPr>
        <w:tc>
          <w:tcPr>
            <w:tcW w:w="2733" w:type="dxa"/>
            <w:tcBorders>
              <w:top w:val="single" w:sz="4" w:space="0" w:color="auto"/>
              <w:left w:val="single" w:sz="4" w:space="0" w:color="auto"/>
              <w:right w:val="single" w:sz="4" w:space="0" w:color="auto"/>
            </w:tcBorders>
          </w:tcPr>
          <w:p w14:paraId="60E090ED" w14:textId="77777777" w:rsidR="00C603A4" w:rsidRPr="005725EF" w:rsidRDefault="00C603A4" w:rsidP="00C603A4">
            <w:pPr>
              <w:pStyle w:val="TAL"/>
              <w:rPr>
                <w:rFonts w:cs="Arial"/>
                <w:szCs w:val="18"/>
              </w:rPr>
            </w:pPr>
            <w:r w:rsidRPr="005725EF">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2224C14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nil"/>
              <w:right w:val="single" w:sz="4" w:space="0" w:color="auto"/>
            </w:tcBorders>
            <w:shd w:val="clear" w:color="auto" w:fill="auto"/>
          </w:tcPr>
          <w:p w14:paraId="7717407D" w14:textId="77777777" w:rsidR="00C603A4" w:rsidRPr="005725EF" w:rsidRDefault="00C603A4" w:rsidP="00C603A4">
            <w:pPr>
              <w:pStyle w:val="TAC"/>
            </w:pPr>
            <w:r w:rsidRPr="005725EF">
              <w:t>dB</w:t>
            </w:r>
          </w:p>
        </w:tc>
        <w:tc>
          <w:tcPr>
            <w:tcW w:w="1786" w:type="dxa"/>
            <w:tcBorders>
              <w:top w:val="single" w:sz="4" w:space="0" w:color="auto"/>
              <w:left w:val="single" w:sz="4" w:space="0" w:color="auto"/>
              <w:bottom w:val="nil"/>
              <w:right w:val="single" w:sz="4" w:space="0" w:color="auto"/>
            </w:tcBorders>
            <w:shd w:val="clear" w:color="auto" w:fill="auto"/>
          </w:tcPr>
          <w:p w14:paraId="5212061A" w14:textId="77777777" w:rsidR="00C603A4" w:rsidRPr="005725EF" w:rsidRDefault="00C603A4" w:rsidP="00C603A4">
            <w:pPr>
              <w:pStyle w:val="TAC"/>
            </w:pPr>
            <w:r w:rsidRPr="005725EF">
              <w:t>0</w:t>
            </w:r>
          </w:p>
        </w:tc>
      </w:tr>
      <w:tr w:rsidR="00C603A4" w:rsidRPr="005725EF" w14:paraId="3854832F" w14:textId="77777777" w:rsidTr="00DC2482">
        <w:trPr>
          <w:trHeight w:val="187"/>
          <w:jc w:val="center"/>
        </w:trPr>
        <w:tc>
          <w:tcPr>
            <w:tcW w:w="2733" w:type="dxa"/>
            <w:tcBorders>
              <w:top w:val="single" w:sz="4" w:space="0" w:color="auto"/>
              <w:left w:val="single" w:sz="4" w:space="0" w:color="auto"/>
              <w:right w:val="single" w:sz="4" w:space="0" w:color="auto"/>
            </w:tcBorders>
          </w:tcPr>
          <w:p w14:paraId="265DCCB5" w14:textId="77777777" w:rsidR="00C603A4" w:rsidRPr="005725EF" w:rsidRDefault="00C603A4" w:rsidP="00C603A4">
            <w:pPr>
              <w:pStyle w:val="TAL"/>
              <w:rPr>
                <w:rFonts w:cs="Arial"/>
                <w:szCs w:val="18"/>
              </w:rPr>
            </w:pPr>
            <w:r w:rsidRPr="005725EF">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778313F1"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AA0FCBC"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D0C9FA0" w14:textId="77777777" w:rsidR="00C603A4" w:rsidRPr="005725EF" w:rsidRDefault="00C603A4" w:rsidP="00C603A4">
            <w:pPr>
              <w:pStyle w:val="TAC"/>
              <w:rPr>
                <w:rFonts w:cs="Arial"/>
              </w:rPr>
            </w:pPr>
          </w:p>
        </w:tc>
      </w:tr>
      <w:tr w:rsidR="00C603A4" w:rsidRPr="005725EF" w14:paraId="4BF61C5F" w14:textId="77777777" w:rsidTr="00DC2482">
        <w:trPr>
          <w:trHeight w:val="187"/>
          <w:jc w:val="center"/>
        </w:trPr>
        <w:tc>
          <w:tcPr>
            <w:tcW w:w="2733" w:type="dxa"/>
            <w:tcBorders>
              <w:top w:val="single" w:sz="4" w:space="0" w:color="auto"/>
              <w:left w:val="single" w:sz="4" w:space="0" w:color="auto"/>
              <w:right w:val="single" w:sz="4" w:space="0" w:color="auto"/>
            </w:tcBorders>
          </w:tcPr>
          <w:p w14:paraId="1D39758C" w14:textId="77777777" w:rsidR="00C603A4" w:rsidRPr="005725EF" w:rsidRDefault="00C603A4" w:rsidP="00C603A4">
            <w:pPr>
              <w:pStyle w:val="TAL"/>
              <w:rPr>
                <w:rFonts w:cs="Arial"/>
                <w:szCs w:val="18"/>
              </w:rPr>
            </w:pPr>
            <w:r w:rsidRPr="005725EF">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405F3CA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0A770E5"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2A2D5EF" w14:textId="77777777" w:rsidR="00C603A4" w:rsidRPr="005725EF" w:rsidRDefault="00C603A4" w:rsidP="00C603A4">
            <w:pPr>
              <w:pStyle w:val="TAC"/>
              <w:rPr>
                <w:rFonts w:cs="Arial"/>
              </w:rPr>
            </w:pPr>
          </w:p>
        </w:tc>
      </w:tr>
      <w:tr w:rsidR="00C603A4" w:rsidRPr="005725EF" w14:paraId="0955E1AD" w14:textId="77777777" w:rsidTr="00DC2482">
        <w:trPr>
          <w:trHeight w:val="187"/>
          <w:jc w:val="center"/>
        </w:trPr>
        <w:tc>
          <w:tcPr>
            <w:tcW w:w="2733" w:type="dxa"/>
            <w:tcBorders>
              <w:top w:val="single" w:sz="4" w:space="0" w:color="auto"/>
              <w:left w:val="single" w:sz="4" w:space="0" w:color="auto"/>
              <w:right w:val="single" w:sz="4" w:space="0" w:color="auto"/>
            </w:tcBorders>
          </w:tcPr>
          <w:p w14:paraId="3BAB4D97" w14:textId="77777777" w:rsidR="00C603A4" w:rsidRPr="005725EF" w:rsidRDefault="00C603A4" w:rsidP="00C603A4">
            <w:pPr>
              <w:pStyle w:val="TAL"/>
              <w:rPr>
                <w:rFonts w:cs="Arial"/>
                <w:szCs w:val="18"/>
              </w:rPr>
            </w:pPr>
            <w:r w:rsidRPr="005725EF">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35CC74F8"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FB02322"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2340D5C6" w14:textId="77777777" w:rsidR="00C603A4" w:rsidRPr="005725EF" w:rsidRDefault="00C603A4" w:rsidP="00C603A4">
            <w:pPr>
              <w:pStyle w:val="TAC"/>
              <w:rPr>
                <w:rFonts w:cs="Arial"/>
              </w:rPr>
            </w:pPr>
          </w:p>
        </w:tc>
      </w:tr>
      <w:tr w:rsidR="00C603A4" w:rsidRPr="005725EF" w14:paraId="3B177FBF" w14:textId="77777777" w:rsidTr="00DC2482">
        <w:trPr>
          <w:trHeight w:val="187"/>
          <w:jc w:val="center"/>
        </w:trPr>
        <w:tc>
          <w:tcPr>
            <w:tcW w:w="2733" w:type="dxa"/>
            <w:tcBorders>
              <w:top w:val="single" w:sz="4" w:space="0" w:color="auto"/>
              <w:left w:val="single" w:sz="4" w:space="0" w:color="auto"/>
              <w:right w:val="single" w:sz="4" w:space="0" w:color="auto"/>
            </w:tcBorders>
          </w:tcPr>
          <w:p w14:paraId="3EBF6E08" w14:textId="77777777" w:rsidR="00C603A4" w:rsidRPr="005725EF" w:rsidRDefault="00C603A4" w:rsidP="00C603A4">
            <w:pPr>
              <w:pStyle w:val="TAL"/>
              <w:rPr>
                <w:rFonts w:cs="Arial"/>
                <w:szCs w:val="18"/>
              </w:rPr>
            </w:pPr>
            <w:r w:rsidRPr="005725EF">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50ED0DF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13E57A9"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FB5C370" w14:textId="77777777" w:rsidR="00C603A4" w:rsidRPr="005725EF" w:rsidRDefault="00C603A4" w:rsidP="00C603A4">
            <w:pPr>
              <w:pStyle w:val="TAC"/>
              <w:rPr>
                <w:rFonts w:cs="Arial"/>
              </w:rPr>
            </w:pPr>
          </w:p>
        </w:tc>
      </w:tr>
      <w:tr w:rsidR="00C603A4" w:rsidRPr="005725EF" w14:paraId="29404C39" w14:textId="77777777" w:rsidTr="00DC2482">
        <w:trPr>
          <w:trHeight w:val="187"/>
          <w:jc w:val="center"/>
        </w:trPr>
        <w:tc>
          <w:tcPr>
            <w:tcW w:w="2733" w:type="dxa"/>
            <w:tcBorders>
              <w:top w:val="single" w:sz="4" w:space="0" w:color="auto"/>
              <w:left w:val="single" w:sz="4" w:space="0" w:color="auto"/>
              <w:right w:val="single" w:sz="4" w:space="0" w:color="auto"/>
            </w:tcBorders>
          </w:tcPr>
          <w:p w14:paraId="0F8C96FC" w14:textId="77777777" w:rsidR="00C603A4" w:rsidRPr="005725EF" w:rsidRDefault="00C603A4" w:rsidP="00C603A4">
            <w:pPr>
              <w:pStyle w:val="TAL"/>
              <w:rPr>
                <w:rFonts w:cs="Arial"/>
                <w:szCs w:val="18"/>
              </w:rPr>
            </w:pPr>
            <w:r w:rsidRPr="005725EF">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1F88F7C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4971411"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2E9AA8B" w14:textId="77777777" w:rsidR="00C603A4" w:rsidRPr="005725EF" w:rsidRDefault="00C603A4" w:rsidP="00C603A4">
            <w:pPr>
              <w:pStyle w:val="TAC"/>
              <w:rPr>
                <w:rFonts w:cs="Arial"/>
              </w:rPr>
            </w:pPr>
          </w:p>
        </w:tc>
      </w:tr>
      <w:tr w:rsidR="00C603A4" w:rsidRPr="005725EF" w14:paraId="406D23B8" w14:textId="77777777" w:rsidTr="00DC2482">
        <w:trPr>
          <w:trHeight w:val="187"/>
          <w:jc w:val="center"/>
        </w:trPr>
        <w:tc>
          <w:tcPr>
            <w:tcW w:w="2733" w:type="dxa"/>
            <w:tcBorders>
              <w:top w:val="single" w:sz="4" w:space="0" w:color="auto"/>
              <w:left w:val="single" w:sz="4" w:space="0" w:color="auto"/>
              <w:right w:val="single" w:sz="4" w:space="0" w:color="auto"/>
            </w:tcBorders>
          </w:tcPr>
          <w:p w14:paraId="22B8E340" w14:textId="77777777" w:rsidR="00C603A4" w:rsidRPr="005725EF" w:rsidRDefault="00C603A4" w:rsidP="00C603A4">
            <w:pPr>
              <w:pStyle w:val="TAL"/>
              <w:rPr>
                <w:rFonts w:cs="Arial"/>
                <w:szCs w:val="18"/>
              </w:rPr>
            </w:pPr>
            <w:r w:rsidRPr="005725EF">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29F2DF19"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5659B8B"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60D1F0F" w14:textId="77777777" w:rsidR="00C603A4" w:rsidRPr="005725EF" w:rsidRDefault="00C603A4" w:rsidP="00C603A4">
            <w:pPr>
              <w:pStyle w:val="TAC"/>
              <w:rPr>
                <w:rFonts w:cs="Arial"/>
              </w:rPr>
            </w:pPr>
          </w:p>
        </w:tc>
      </w:tr>
      <w:tr w:rsidR="00C603A4" w:rsidRPr="005725EF" w14:paraId="51156B26" w14:textId="77777777" w:rsidTr="00DC2482">
        <w:trPr>
          <w:trHeight w:val="187"/>
          <w:jc w:val="center"/>
        </w:trPr>
        <w:tc>
          <w:tcPr>
            <w:tcW w:w="2733" w:type="dxa"/>
            <w:tcBorders>
              <w:top w:val="single" w:sz="4" w:space="0" w:color="auto"/>
              <w:left w:val="single" w:sz="4" w:space="0" w:color="auto"/>
              <w:right w:val="single" w:sz="4" w:space="0" w:color="auto"/>
            </w:tcBorders>
          </w:tcPr>
          <w:p w14:paraId="36001632" w14:textId="77777777" w:rsidR="00C603A4" w:rsidRPr="005725EF" w:rsidRDefault="00C603A4" w:rsidP="00C603A4">
            <w:pPr>
              <w:pStyle w:val="TAL"/>
              <w:rPr>
                <w:rFonts w:cs="Arial"/>
                <w:szCs w:val="18"/>
              </w:rPr>
            </w:pPr>
            <w:r w:rsidRPr="005725EF">
              <w:rPr>
                <w:rFonts w:cs="Arial"/>
                <w:szCs w:val="18"/>
              </w:rPr>
              <w:t>EPRE ratio of OCNG DMRS to SSS</w:t>
            </w:r>
            <w:r w:rsidRPr="005725EF">
              <w:rPr>
                <w:rFonts w:cs="Arial"/>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3C605986"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7574FF5"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BA34185" w14:textId="77777777" w:rsidR="00C603A4" w:rsidRPr="005725EF" w:rsidRDefault="00C603A4" w:rsidP="00C603A4">
            <w:pPr>
              <w:pStyle w:val="TAC"/>
              <w:rPr>
                <w:rFonts w:cs="Arial"/>
              </w:rPr>
            </w:pPr>
          </w:p>
        </w:tc>
      </w:tr>
      <w:tr w:rsidR="00C603A4" w:rsidRPr="005725EF" w14:paraId="2D98FA8E"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BC76DC" w14:textId="77777777" w:rsidR="00C603A4" w:rsidRPr="005725EF" w:rsidRDefault="00C603A4" w:rsidP="00C603A4">
            <w:pPr>
              <w:pStyle w:val="TAL"/>
              <w:rPr>
                <w:rFonts w:cs="Arial"/>
                <w:szCs w:val="18"/>
              </w:rPr>
            </w:pPr>
            <w:r w:rsidRPr="005725EF">
              <w:rPr>
                <w:rFonts w:cs="Arial"/>
                <w:szCs w:val="18"/>
              </w:rPr>
              <w:t>EPRE ratio of OCNG to OCNG DMRS</w:t>
            </w:r>
            <w:r w:rsidRPr="005725EF">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0228988A" w14:textId="77777777" w:rsidR="00C603A4" w:rsidRPr="005725EF" w:rsidRDefault="00C603A4" w:rsidP="00C603A4">
            <w:pPr>
              <w:pStyle w:val="TAC"/>
              <w:rPr>
                <w:rFonts w:cs="Arial"/>
              </w:rPr>
            </w:pPr>
          </w:p>
        </w:tc>
        <w:tc>
          <w:tcPr>
            <w:tcW w:w="1269" w:type="dxa"/>
            <w:tcBorders>
              <w:top w:val="nil"/>
              <w:left w:val="single" w:sz="4" w:space="0" w:color="auto"/>
              <w:right w:val="single" w:sz="4" w:space="0" w:color="auto"/>
            </w:tcBorders>
            <w:shd w:val="clear" w:color="auto" w:fill="auto"/>
          </w:tcPr>
          <w:p w14:paraId="6A70859A" w14:textId="77777777" w:rsidR="00C603A4" w:rsidRPr="005725EF" w:rsidRDefault="00C603A4" w:rsidP="00C603A4">
            <w:pPr>
              <w:pStyle w:val="TAC"/>
              <w:rPr>
                <w:rFonts w:cs="Arial"/>
              </w:rPr>
            </w:pPr>
          </w:p>
        </w:tc>
        <w:tc>
          <w:tcPr>
            <w:tcW w:w="1786" w:type="dxa"/>
            <w:tcBorders>
              <w:top w:val="nil"/>
              <w:left w:val="single" w:sz="4" w:space="0" w:color="auto"/>
              <w:right w:val="single" w:sz="4" w:space="0" w:color="auto"/>
            </w:tcBorders>
            <w:shd w:val="clear" w:color="auto" w:fill="auto"/>
          </w:tcPr>
          <w:p w14:paraId="79C249DF" w14:textId="77777777" w:rsidR="00C603A4" w:rsidRPr="005725EF" w:rsidRDefault="00C603A4" w:rsidP="00C603A4">
            <w:pPr>
              <w:pStyle w:val="TAC"/>
              <w:rPr>
                <w:rFonts w:cs="Arial"/>
              </w:rPr>
            </w:pPr>
          </w:p>
        </w:tc>
      </w:tr>
      <w:tr w:rsidR="00C603A4" w:rsidRPr="005725EF" w14:paraId="2E7DA48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0D0EDE1" w14:textId="77777777" w:rsidR="00C603A4" w:rsidRPr="005725EF" w:rsidRDefault="00C603A4" w:rsidP="00C603A4">
            <w:pPr>
              <w:pStyle w:val="TAL"/>
              <w:rPr>
                <w:sz w:val="15"/>
                <w:szCs w:val="15"/>
              </w:rPr>
            </w:pPr>
            <w:r w:rsidRPr="005725EF">
              <w:t>Propagation condition</w:t>
            </w:r>
          </w:p>
        </w:tc>
        <w:tc>
          <w:tcPr>
            <w:tcW w:w="955" w:type="dxa"/>
            <w:tcBorders>
              <w:left w:val="single" w:sz="4" w:space="0" w:color="auto"/>
              <w:right w:val="single" w:sz="4" w:space="0" w:color="auto"/>
            </w:tcBorders>
          </w:tcPr>
          <w:p w14:paraId="4A42B7D7" w14:textId="77777777" w:rsidR="00C603A4" w:rsidRPr="005725EF" w:rsidRDefault="00C603A4" w:rsidP="00C603A4">
            <w:pPr>
              <w:pStyle w:val="TAC"/>
            </w:pPr>
            <w:r w:rsidRPr="005725EF">
              <w:t>1~2</w:t>
            </w:r>
          </w:p>
        </w:tc>
        <w:tc>
          <w:tcPr>
            <w:tcW w:w="1269" w:type="dxa"/>
            <w:tcBorders>
              <w:left w:val="single" w:sz="4" w:space="0" w:color="auto"/>
              <w:right w:val="single" w:sz="4" w:space="0" w:color="auto"/>
            </w:tcBorders>
          </w:tcPr>
          <w:p w14:paraId="7C938A8B" w14:textId="77777777" w:rsidR="00C603A4" w:rsidRPr="005725EF" w:rsidRDefault="00C603A4" w:rsidP="00C603A4">
            <w:pPr>
              <w:pStyle w:val="TAC"/>
            </w:pPr>
          </w:p>
        </w:tc>
        <w:tc>
          <w:tcPr>
            <w:tcW w:w="1786" w:type="dxa"/>
            <w:tcBorders>
              <w:left w:val="single" w:sz="4" w:space="0" w:color="auto"/>
              <w:right w:val="single" w:sz="4" w:space="0" w:color="auto"/>
            </w:tcBorders>
          </w:tcPr>
          <w:p w14:paraId="4336F5B9" w14:textId="77777777" w:rsidR="00C603A4" w:rsidRPr="005725EF" w:rsidRDefault="00C603A4" w:rsidP="00C603A4">
            <w:pPr>
              <w:pStyle w:val="TAC"/>
              <w:rPr>
                <w:rFonts w:eastAsia="SimSun"/>
                <w:lang w:val="en-US" w:eastAsia="zh-CN"/>
              </w:rPr>
            </w:pPr>
            <w:r w:rsidRPr="005725EF">
              <w:t>AWGN</w:t>
            </w:r>
            <w:r w:rsidRPr="005725EF">
              <w:rPr>
                <w:rFonts w:eastAsia="SimSun" w:hint="eastAsia"/>
                <w:lang w:val="en-US" w:eastAsia="zh-CN"/>
              </w:rPr>
              <w:t xml:space="preserve"> 19444Hz</w:t>
            </w:r>
          </w:p>
        </w:tc>
      </w:tr>
      <w:tr w:rsidR="00C603A4" w:rsidRPr="005725EF" w14:paraId="0231A63F" w14:textId="77777777" w:rsidTr="00DC2482">
        <w:trPr>
          <w:trHeight w:val="187"/>
          <w:jc w:val="center"/>
        </w:trPr>
        <w:tc>
          <w:tcPr>
            <w:tcW w:w="6743" w:type="dxa"/>
            <w:gridSpan w:val="4"/>
            <w:tcBorders>
              <w:top w:val="single" w:sz="4" w:space="0" w:color="auto"/>
              <w:left w:val="single" w:sz="4" w:space="0" w:color="auto"/>
              <w:right w:val="single" w:sz="4" w:space="0" w:color="auto"/>
            </w:tcBorders>
            <w:vAlign w:val="center"/>
          </w:tcPr>
          <w:p w14:paraId="251DC595" w14:textId="77777777" w:rsidR="00C603A4" w:rsidRPr="005725EF" w:rsidRDefault="00C603A4" w:rsidP="00C603A4">
            <w:pPr>
              <w:pStyle w:val="TAN"/>
            </w:pPr>
            <w:r w:rsidRPr="005725EF">
              <w:t>Note 1:</w:t>
            </w:r>
            <w:r w:rsidRPr="005725EF">
              <w:tab/>
              <w:t>OCNG shall be used such that both cells are fully allocated and a constant total transmitted power spectral density is achieved for all OFDM symbols.</w:t>
            </w:r>
          </w:p>
        </w:tc>
      </w:tr>
    </w:tbl>
    <w:p w14:paraId="45C36C71" w14:textId="77777777" w:rsidR="00C603A4" w:rsidRDefault="00C603A4" w:rsidP="00C603A4">
      <w:pPr>
        <w:rPr>
          <w:highlight w:val="yellow"/>
        </w:rPr>
      </w:pPr>
    </w:p>
    <w:p w14:paraId="752415AC" w14:textId="77777777" w:rsidR="00C603A4" w:rsidRPr="00F25CC0" w:rsidRDefault="00C603A4" w:rsidP="00C603A4">
      <w:pPr>
        <w:ind w:left="568" w:hanging="284"/>
      </w:pPr>
      <w:r w:rsidRPr="00F25CC0">
        <w:t>1. Message contents are defined in clause 7.6.3.</w:t>
      </w:r>
      <w:r>
        <w:t>5</w:t>
      </w:r>
      <w:r w:rsidRPr="00F25CC0">
        <w:t>.4.3.</w:t>
      </w:r>
    </w:p>
    <w:p w14:paraId="1CD97DC8" w14:textId="0A449890" w:rsidR="00C603A4" w:rsidRPr="00C603A4" w:rsidRDefault="00C603A4" w:rsidP="00C603A4">
      <w:pPr>
        <w:ind w:left="568" w:hanging="284"/>
        <w:rPr>
          <w:lang w:eastAsia="sv-SE"/>
        </w:rPr>
      </w:pPr>
      <w:r w:rsidRPr="00F25CC0">
        <w:t>2. The AoA setup for this test is Setup 1 as defined in clause A.9. The UE RX Beam Peak direction has been obtained previously using one of the search procedures as described in Annex I.</w:t>
      </w:r>
    </w:p>
    <w:p w14:paraId="5EBB13A2" w14:textId="77777777" w:rsidR="00C603A4" w:rsidRPr="0070146B" w:rsidRDefault="00C603A4" w:rsidP="00C603A4">
      <w:pPr>
        <w:pStyle w:val="H6"/>
      </w:pPr>
      <w:r w:rsidRPr="0070146B">
        <w:t>7.6.</w:t>
      </w:r>
      <w:r>
        <w:t>3</w:t>
      </w:r>
      <w:r w:rsidRPr="0070146B">
        <w:t>.5.4.2</w:t>
      </w:r>
      <w:r w:rsidRPr="0070146B">
        <w:tab/>
        <w:t xml:space="preserve">Test procedure </w:t>
      </w:r>
    </w:p>
    <w:p w14:paraId="49ED249D" w14:textId="77777777" w:rsidR="00C603A4" w:rsidRPr="00B77257" w:rsidRDefault="00C603A4" w:rsidP="00C603A4">
      <w:pPr>
        <w:rPr>
          <w:lang w:eastAsia="sv-SE"/>
        </w:rPr>
      </w:pPr>
      <w:r w:rsidRPr="00B77257">
        <w:rPr>
          <w:lang w:eastAsia="sv-SE"/>
        </w:rPr>
        <w:t>Prior to the start of the time duration T1, the UE shall be configured for periodic CSI reporting in PUCCH [format 2] with a reporting periodicity as mentioned in the above table 7.6.3.</w:t>
      </w:r>
      <w:r>
        <w:rPr>
          <w:lang w:eastAsia="sv-SE"/>
        </w:rPr>
        <w:t>5</w:t>
      </w:r>
      <w:r w:rsidRPr="00B77257">
        <w:rPr>
          <w:lang w:eastAsia="sv-SE"/>
        </w:rPr>
        <w:t>.4.1-2. Before the test, UE is configured to perform RLM, BFD and L1-RSRP measurement based on the SSBs.</w:t>
      </w:r>
    </w:p>
    <w:p w14:paraId="29A2710E" w14:textId="77777777" w:rsidR="00C603A4" w:rsidRPr="00B77257" w:rsidRDefault="00C603A4" w:rsidP="00C603A4">
      <w:pPr>
        <w:pStyle w:val="B1"/>
      </w:pPr>
      <w:r w:rsidRPr="00B77257">
        <w:t>1.</w:t>
      </w:r>
      <w:r w:rsidRPr="00B77257">
        <w:tab/>
        <w:t xml:space="preserve">Ensure the UE is in state RRC_CONNECTED with generic procedure parameters Connectivity NR SA, Connected without release </w:t>
      </w:r>
      <w:r w:rsidRPr="00B77257">
        <w:rPr>
          <w:i/>
        </w:rPr>
        <w:t>On</w:t>
      </w:r>
      <w:r w:rsidRPr="00B77257">
        <w:t xml:space="preserve"> and Test Mode </w:t>
      </w:r>
      <w:r w:rsidRPr="00B77257">
        <w:rPr>
          <w:i/>
        </w:rPr>
        <w:t>On,</w:t>
      </w:r>
      <w:r w:rsidRPr="00B77257">
        <w:t xml:space="preserve"> according </w:t>
      </w:r>
      <w:r w:rsidRPr="00235043">
        <w:t>to TS 38.508-1 [14] clause 4.5</w:t>
      </w:r>
      <w:r w:rsidRPr="00B77257">
        <w:t xml:space="preserve"> and general test parameters set according to Table </w:t>
      </w:r>
      <w:r w:rsidRPr="00307BD0">
        <w:rPr>
          <w:lang w:eastAsia="sv-SE"/>
        </w:rPr>
        <w:t>7.6.3.5.4.1-2</w:t>
      </w:r>
      <w:r w:rsidRPr="00B77257">
        <w:t>.</w:t>
      </w:r>
    </w:p>
    <w:p w14:paraId="57D7EDA4" w14:textId="77777777" w:rsidR="00C603A4" w:rsidRPr="00B77257" w:rsidRDefault="00C603A4" w:rsidP="00C603A4">
      <w:pPr>
        <w:pStyle w:val="B1"/>
      </w:pPr>
      <w:r w:rsidRPr="00B77257">
        <w:t>2.</w:t>
      </w:r>
      <w:r w:rsidRPr="00B77257">
        <w:tab/>
        <w:t>Set the parameters according to T1 in Table</w:t>
      </w:r>
      <w:r w:rsidRPr="00B77257">
        <w:rPr>
          <w:lang w:eastAsia="sv-SE"/>
        </w:rPr>
        <w:t xml:space="preserve"> </w:t>
      </w:r>
      <w:r w:rsidRPr="008B7527">
        <w:rPr>
          <w:lang w:eastAsia="sv-SE"/>
        </w:rPr>
        <w:t>7.6.3.5.5-1</w:t>
      </w:r>
      <w:r w:rsidRPr="00B77257">
        <w:t>. T1 starts.</w:t>
      </w:r>
    </w:p>
    <w:p w14:paraId="11C49854" w14:textId="77777777" w:rsidR="00C603A4" w:rsidRPr="00B77257" w:rsidRDefault="00C603A4" w:rsidP="00C603A4">
      <w:pPr>
        <w:pStyle w:val="B1"/>
      </w:pPr>
      <w:r w:rsidRPr="00B77257">
        <w:t>3.</w:t>
      </w:r>
      <w:r w:rsidRPr="00B77257">
        <w:tab/>
        <w:t>The UE shall be transmitting CSI on PUCCH with a periodicity of 320 slots.</w:t>
      </w:r>
    </w:p>
    <w:p w14:paraId="3E1489A2" w14:textId="77777777" w:rsidR="00C603A4" w:rsidRPr="00B77257" w:rsidRDefault="00C603A4" w:rsidP="00C603A4">
      <w:pPr>
        <w:pStyle w:val="B1"/>
      </w:pPr>
      <w:r w:rsidRPr="00B77257">
        <w:t>4.</w:t>
      </w:r>
      <w:r w:rsidRPr="00B77257">
        <w:tab/>
        <w:t xml:space="preserve">When T1 expires, the SS shall set the parameters according to T2 in </w:t>
      </w:r>
      <w:r w:rsidRPr="00B77257">
        <w:rPr>
          <w:lang w:eastAsia="sv-SE"/>
        </w:rPr>
        <w:t>7.6.3.</w:t>
      </w:r>
      <w:r>
        <w:rPr>
          <w:lang w:eastAsia="sv-SE"/>
        </w:rPr>
        <w:t>5</w:t>
      </w:r>
      <w:r w:rsidRPr="00B77257">
        <w:rPr>
          <w:lang w:eastAsia="sv-SE"/>
        </w:rPr>
        <w:t>.5-</w:t>
      </w:r>
      <w:r w:rsidRPr="00B77257">
        <w:t>1. T2 starts.</w:t>
      </w:r>
    </w:p>
    <w:p w14:paraId="34F0F1C1" w14:textId="77777777" w:rsidR="00C603A4" w:rsidRPr="00B77257" w:rsidRDefault="00C603A4" w:rsidP="00C603A4">
      <w:pPr>
        <w:pStyle w:val="B1"/>
      </w:pPr>
      <w:r w:rsidRPr="00B77257">
        <w:t>5.</w:t>
      </w:r>
      <w:r w:rsidRPr="00B77257">
        <w:tab/>
        <w:t>The UE shall start sending valid L1-RSRP reports. The SS shall check the following requirements:</w:t>
      </w:r>
    </w:p>
    <w:p w14:paraId="1A775427" w14:textId="77777777" w:rsidR="00C603A4" w:rsidRPr="00B77257" w:rsidRDefault="00C603A4" w:rsidP="00C603A4">
      <w:pPr>
        <w:pStyle w:val="B1"/>
      </w:pPr>
      <w:r w:rsidRPr="00B77257">
        <w:t xml:space="preserve">- R1: the UE shall start to transmit valid L1-RSRP reports no later </w:t>
      </w:r>
      <w:r w:rsidRPr="00C2149B">
        <w:t>than 720 ms plus 320 slots</w:t>
      </w:r>
      <w:r w:rsidRPr="00256D1F">
        <w:t xml:space="preserve"> </w:t>
      </w:r>
      <w:r w:rsidRPr="00B77257">
        <w:t>in configuration</w:t>
      </w:r>
      <w:r>
        <w:t>s 1 and</w:t>
      </w:r>
      <w:r w:rsidRPr="00B77257">
        <w:t xml:space="preserve"> 2 from the beginning of time period T2. A valid report shall meet the absolute L1-RSRP requirement for SSB#1 Table 7.6.</w:t>
      </w:r>
      <w:r>
        <w:t>5</w:t>
      </w:r>
      <w:r w:rsidRPr="00B77257">
        <w:t>.</w:t>
      </w:r>
      <w:r>
        <w:t>3</w:t>
      </w:r>
      <w:r w:rsidRPr="00B77257">
        <w:t>.5-2 for test configuration 1 and the corresponding absolute accuracy requirements in Table 7.6.3.</w:t>
      </w:r>
      <w:r>
        <w:t>5</w:t>
      </w:r>
      <w:r w:rsidRPr="00B77257">
        <w:t>.5-3 for test configuration 2. If the first valid report is received before the specified time, the number of passed iterations for R1 is increased by one. Otherwise, the number of failed iterations for R1 is increased by one.</w:t>
      </w:r>
    </w:p>
    <w:p w14:paraId="6EE42A3E" w14:textId="463DAA13" w:rsidR="00C603A4" w:rsidRPr="00B77257" w:rsidRDefault="00C603A4" w:rsidP="00C603A4">
      <w:pPr>
        <w:pStyle w:val="B1"/>
      </w:pPr>
      <w:r w:rsidRPr="00B77257">
        <w:t>-</w:t>
      </w:r>
      <w:r>
        <w:tab/>
      </w:r>
      <w:r w:rsidRPr="00B77257">
        <w:t>R2: the UE shall transmit L1-RSRP reports every 320 slots. If the reports are received accordingly, the number of passed iterations for R2 is increased by one. Otherwise, the number of failed iterations for R2 is increased by one.</w:t>
      </w:r>
    </w:p>
    <w:p w14:paraId="423570B4" w14:textId="568EDBF6" w:rsidR="00C603A4" w:rsidRPr="00B77257" w:rsidRDefault="00C603A4" w:rsidP="00C603A4">
      <w:pPr>
        <w:pStyle w:val="B1"/>
      </w:pPr>
      <w:r w:rsidRPr="00B77257">
        <w:t>-</w:t>
      </w:r>
      <w:r>
        <w:tab/>
      </w:r>
      <w:r w:rsidRPr="00B77257">
        <w:t>R3: The L1-RSRP value of SSB#1 reported by the UE is compared to the expected L1-RSRP value for SSB#1. In all consecutive reports after the first valid value is received, if the resulting value is outside the corresponding absolute accuracy requirements in Table 7.6.</w:t>
      </w:r>
      <w:r>
        <w:t>5</w:t>
      </w:r>
      <w:r w:rsidRPr="00B77257">
        <w:t>.</w:t>
      </w:r>
      <w:r>
        <w:t>3</w:t>
      </w:r>
      <w:r w:rsidRPr="00B77257">
        <w:t>.5-2 for test configuration 1 and the corresponding absolute accuracy requirements in Table 7.6.</w:t>
      </w:r>
      <w:r>
        <w:t>5</w:t>
      </w:r>
      <w:r w:rsidRPr="00B77257">
        <w:t>.</w:t>
      </w:r>
      <w:r>
        <w:t>3</w:t>
      </w:r>
      <w:r w:rsidRPr="00B77257">
        <w:t>.5-3 for test configuration 2 the number of failed iterations for R3 is increased by one. Otherwise, the number of passed iterations for R3 is increased by one.</w:t>
      </w:r>
    </w:p>
    <w:p w14:paraId="17317DB0" w14:textId="22C1E078" w:rsidR="00C603A4" w:rsidRPr="00B77257" w:rsidRDefault="00C603A4" w:rsidP="00C603A4">
      <w:pPr>
        <w:pStyle w:val="B1"/>
      </w:pPr>
      <w:r w:rsidRPr="00B77257">
        <w:t>-</w:t>
      </w:r>
      <w:r>
        <w:tab/>
      </w:r>
      <w:r w:rsidRPr="00B77257">
        <w:t>R4: The DIFF-RSRP value of SSB#0 reported by the UE is compared to the expected DIFF-RSRP value. In all consecutive reports after the first valid value is received, if the resulting value is outside the corresponding relative accuracy requirements in Table 7.6.3.</w:t>
      </w:r>
      <w:r>
        <w:t>5</w:t>
      </w:r>
      <w:r w:rsidRPr="00B77257">
        <w:t>.5-4 for all test configurations, the number of failed iterations for R4 is increased by one. Otherwise, the number of passed iterations for R4 is increased by one.</w:t>
      </w:r>
    </w:p>
    <w:p w14:paraId="60AF89AD" w14:textId="77777777" w:rsidR="00C603A4" w:rsidRPr="00B77257" w:rsidRDefault="00C603A4" w:rsidP="00C603A4">
      <w:pPr>
        <w:pStyle w:val="B1"/>
        <w:rPr>
          <w:lang w:eastAsia="zh-TW"/>
        </w:rPr>
      </w:pPr>
      <w:r w:rsidRPr="00B77257">
        <w:rPr>
          <w:lang w:eastAsia="zh-TW"/>
        </w:rPr>
        <w:t>6.</w:t>
      </w:r>
      <w:r w:rsidRPr="00B77257">
        <w:rPr>
          <w:lang w:eastAsia="zh-TW"/>
        </w:rPr>
        <w:tab/>
        <w:t>The SS waits until T2 expires.</w:t>
      </w:r>
    </w:p>
    <w:p w14:paraId="4941894A" w14:textId="77777777" w:rsidR="00C603A4" w:rsidRPr="00B77257" w:rsidRDefault="00C603A4" w:rsidP="00C603A4">
      <w:pPr>
        <w:pStyle w:val="B1"/>
        <w:rPr>
          <w:lang w:eastAsia="zh-TW"/>
        </w:rPr>
      </w:pPr>
      <w:r w:rsidRPr="00B77257">
        <w:rPr>
          <w:lang w:eastAsia="zh-TW"/>
        </w:rPr>
        <w:t>7.</w:t>
      </w:r>
      <w:r w:rsidRPr="00B77257">
        <w:rPr>
          <w:lang w:eastAsia="zh-TW"/>
        </w:rPr>
        <w:tab/>
        <w:t>The</w:t>
      </w:r>
      <w:r w:rsidRPr="00B77257">
        <w:t xml:space="preserve"> SS shall transmit </w:t>
      </w:r>
      <w:r w:rsidRPr="00B77257">
        <w:rPr>
          <w:i/>
        </w:rPr>
        <w:t>RRCRelease</w:t>
      </w:r>
      <w:r w:rsidRPr="00B77257">
        <w:t xml:space="preserve"> message to release the RRC connection which includes the release of the established radio bearers as well as all radio resources.</w:t>
      </w:r>
    </w:p>
    <w:p w14:paraId="723CB4BF" w14:textId="77777777" w:rsidR="00C603A4" w:rsidRPr="00B77257" w:rsidRDefault="00C603A4" w:rsidP="00C603A4">
      <w:pPr>
        <w:pStyle w:val="B1"/>
      </w:pPr>
      <w:r w:rsidRPr="00B77257">
        <w:t>8.</w:t>
      </w:r>
      <w:r w:rsidRPr="00B77257">
        <w:tab/>
        <w:t>After the RRC connection release, the SS:</w:t>
      </w:r>
    </w:p>
    <w:p w14:paraId="1DEEED90" w14:textId="0EF0815D" w:rsidR="00C603A4" w:rsidRPr="00B77257" w:rsidRDefault="00C603A4" w:rsidP="00C603A4">
      <w:pPr>
        <w:pStyle w:val="B1"/>
      </w:pPr>
      <w:r w:rsidRPr="00B77257">
        <w:t>-</w:t>
      </w:r>
      <w:r>
        <w:tab/>
      </w:r>
      <w:r w:rsidRPr="00B77257">
        <w:t xml:space="preserve">transmits in Cell 1 a </w:t>
      </w:r>
      <w:r w:rsidRPr="00B77257">
        <w:rPr>
          <w:i/>
        </w:rPr>
        <w:t>Paging</w:t>
      </w:r>
      <w:r w:rsidRPr="00B77257">
        <w:t xml:space="preserve"> message (including PagingRecord with ue-Identity) for the UE and ensures the UE in state RRC_CONNECTED with generic procedure parameters Connectivity NR SA, Connected without release </w:t>
      </w:r>
      <w:r w:rsidRPr="00B77257">
        <w:rPr>
          <w:i/>
        </w:rPr>
        <w:t>On</w:t>
      </w:r>
      <w:r w:rsidRPr="00B77257">
        <w:t xml:space="preserve"> and Test Mode </w:t>
      </w:r>
      <w:r w:rsidRPr="00B77257">
        <w:rPr>
          <w:i/>
        </w:rPr>
        <w:t>On</w:t>
      </w:r>
      <w:r w:rsidRPr="00B77257">
        <w:t xml:space="preserve"> according to TS 38.508-1 [14] clause 4.5. (if the paging fails, </w:t>
      </w:r>
      <w:r>
        <w:t>switch</w:t>
      </w:r>
      <w:r w:rsidRPr="00B77257">
        <w:t xml:space="preserve"> off and on the UE and </w:t>
      </w:r>
      <w:r>
        <w:t>ensure</w:t>
      </w:r>
      <w:r w:rsidRPr="00B77257">
        <w:t xml:space="preserve"> the UE is in state RRC_CONNECTED with generic procedure parameters Connectivity NR SA, Connected without release </w:t>
      </w:r>
      <w:r w:rsidRPr="00B77257">
        <w:rPr>
          <w:i/>
        </w:rPr>
        <w:t xml:space="preserve">On </w:t>
      </w:r>
      <w:r w:rsidRPr="00B77257">
        <w:t xml:space="preserve">and Test Mode </w:t>
      </w:r>
      <w:r w:rsidRPr="00B77257">
        <w:rPr>
          <w:i/>
        </w:rPr>
        <w:t>On</w:t>
      </w:r>
      <w:r w:rsidRPr="00B77257">
        <w:t xml:space="preserve"> according to TS 38.508-1 [14] clause 4.5.),</w:t>
      </w:r>
      <w:r w:rsidRPr="00B77257">
        <w:br/>
        <w:t>or:</w:t>
      </w:r>
      <w:r w:rsidRPr="00B77257">
        <w:br/>
        <w:t>-</w:t>
      </w:r>
      <w:r>
        <w:tab/>
      </w:r>
      <w:r w:rsidRPr="00B77257">
        <w:t xml:space="preserve">switch off and on the UE and ensure the UE is in state RRC_CONNECTED with generic procedure parameters Connectivity NR SA, Connected without release </w:t>
      </w:r>
      <w:r w:rsidRPr="00B77257">
        <w:rPr>
          <w:i/>
        </w:rPr>
        <w:t xml:space="preserve">On </w:t>
      </w:r>
      <w:r w:rsidRPr="00B77257">
        <w:t xml:space="preserve">and Test Mode </w:t>
      </w:r>
      <w:r w:rsidRPr="00B77257">
        <w:rPr>
          <w:i/>
        </w:rPr>
        <w:t>On</w:t>
      </w:r>
      <w:r w:rsidRPr="00B77257">
        <w:t xml:space="preserve"> according to TS 38.508-1 [14] clause 4.5.</w:t>
      </w:r>
    </w:p>
    <w:p w14:paraId="721C6F9F" w14:textId="77777777" w:rsidR="00C603A4" w:rsidRPr="00B77257" w:rsidRDefault="00C603A4" w:rsidP="00C603A4">
      <w:pPr>
        <w:pStyle w:val="B1"/>
      </w:pPr>
      <w:r w:rsidRPr="00B77257">
        <w:rPr>
          <w:lang w:eastAsia="zh-TW"/>
        </w:rPr>
        <w:t>9.</w:t>
      </w:r>
      <w:r w:rsidRPr="00B77257">
        <w:rPr>
          <w:lang w:eastAsia="zh-TW"/>
        </w:rPr>
        <w:tab/>
        <w:t>Repeat steps 2-8 until the confidence level according to Tables G.2.3-1 in Annex G clause G.2 is achieved.</w:t>
      </w:r>
    </w:p>
    <w:p w14:paraId="47F31D73" w14:textId="77777777" w:rsidR="00C603A4" w:rsidRPr="00F2452D" w:rsidRDefault="00C603A4" w:rsidP="00C603A4">
      <w:pPr>
        <w:pStyle w:val="H6"/>
      </w:pPr>
      <w:r w:rsidRPr="00F2452D">
        <w:t>7.6.</w:t>
      </w:r>
      <w:r>
        <w:t>3</w:t>
      </w:r>
      <w:r w:rsidRPr="00F2452D">
        <w:t>.5.4.3</w:t>
      </w:r>
      <w:r w:rsidRPr="00F2452D">
        <w:tab/>
        <w:t>Message contents</w:t>
      </w:r>
    </w:p>
    <w:p w14:paraId="54BD93D3" w14:textId="77777777" w:rsidR="00C603A4" w:rsidRPr="00004039" w:rsidRDefault="00C603A4" w:rsidP="00C603A4">
      <w:r w:rsidRPr="00004039">
        <w:t xml:space="preserve">Message contents are according to TS 38.508-1 [14] clause 4.6 with the following exceptions: </w:t>
      </w:r>
    </w:p>
    <w:p w14:paraId="07DCF7B2" w14:textId="77777777" w:rsidR="00C603A4" w:rsidRPr="00004039" w:rsidRDefault="00C603A4" w:rsidP="00C603A4">
      <w:pPr>
        <w:pStyle w:val="TH"/>
      </w:pPr>
      <w:r w:rsidRPr="00004039">
        <w:t>Table 7.6.3.</w:t>
      </w:r>
      <w:r>
        <w:t>5</w:t>
      </w:r>
      <w:r w:rsidRPr="00004039">
        <w:t xml:space="preserve">.4.3-1: Common Exception messages </w:t>
      </w:r>
      <w:r w:rsidRPr="00004039">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C603A4" w:rsidRPr="00004039" w14:paraId="6B19A77C" w14:textId="77777777" w:rsidTr="00DC2482">
        <w:trPr>
          <w:cantSplit/>
          <w:jc w:val="center"/>
        </w:trPr>
        <w:tc>
          <w:tcPr>
            <w:tcW w:w="9629" w:type="dxa"/>
            <w:gridSpan w:val="2"/>
          </w:tcPr>
          <w:p w14:paraId="43172CAC" w14:textId="77777777" w:rsidR="00C603A4" w:rsidRPr="00004039" w:rsidRDefault="00C603A4" w:rsidP="00C603A4">
            <w:pPr>
              <w:pStyle w:val="TAH"/>
            </w:pPr>
            <w:r w:rsidRPr="00004039">
              <w:t>Default Message Contents</w:t>
            </w:r>
          </w:p>
        </w:tc>
      </w:tr>
      <w:tr w:rsidR="00C603A4" w:rsidRPr="00004039" w14:paraId="17A4AF4F" w14:textId="77777777" w:rsidTr="00DC2482">
        <w:trPr>
          <w:cantSplit/>
          <w:jc w:val="center"/>
        </w:trPr>
        <w:tc>
          <w:tcPr>
            <w:tcW w:w="0" w:type="auto"/>
          </w:tcPr>
          <w:p w14:paraId="523B3A8E" w14:textId="77777777" w:rsidR="00C603A4" w:rsidRPr="00004039" w:rsidRDefault="00C603A4" w:rsidP="00C603A4">
            <w:pPr>
              <w:pStyle w:val="TAL"/>
            </w:pPr>
            <w:r w:rsidRPr="00004039">
              <w:t>Common contents of system information blocks exceptions</w:t>
            </w:r>
          </w:p>
        </w:tc>
        <w:tc>
          <w:tcPr>
            <w:tcW w:w="5801" w:type="dxa"/>
          </w:tcPr>
          <w:p w14:paraId="454232D3" w14:textId="77777777" w:rsidR="00C603A4" w:rsidRPr="00004039" w:rsidRDefault="00C603A4" w:rsidP="00C603A4">
            <w:pPr>
              <w:pStyle w:val="TAL"/>
            </w:pPr>
          </w:p>
        </w:tc>
      </w:tr>
      <w:tr w:rsidR="00C603A4" w:rsidRPr="00004039" w14:paraId="059E9953" w14:textId="77777777" w:rsidTr="00DC2482">
        <w:trPr>
          <w:cantSplit/>
          <w:trHeight w:val="470"/>
          <w:jc w:val="center"/>
        </w:trPr>
        <w:tc>
          <w:tcPr>
            <w:tcW w:w="0" w:type="auto"/>
          </w:tcPr>
          <w:p w14:paraId="23E61755" w14:textId="77777777" w:rsidR="00C603A4" w:rsidRPr="00004039" w:rsidRDefault="00C603A4" w:rsidP="00C603A4">
            <w:pPr>
              <w:pStyle w:val="TAL"/>
            </w:pPr>
            <w:r w:rsidRPr="00004039">
              <w:t>Default RRC messages and information elements contents exceptions</w:t>
            </w:r>
          </w:p>
        </w:tc>
        <w:tc>
          <w:tcPr>
            <w:tcW w:w="5801" w:type="dxa"/>
          </w:tcPr>
          <w:p w14:paraId="4D19E31B" w14:textId="77777777" w:rsidR="00C603A4" w:rsidRPr="00004039" w:rsidRDefault="00C603A4" w:rsidP="00C603A4">
            <w:pPr>
              <w:pStyle w:val="TAL"/>
            </w:pPr>
            <w:r w:rsidRPr="00004039">
              <w:t>Table H.3.1-1</w:t>
            </w:r>
          </w:p>
          <w:p w14:paraId="752A6ABB" w14:textId="77777777" w:rsidR="00C603A4" w:rsidRPr="00004039" w:rsidRDefault="00C603A4" w:rsidP="00C603A4">
            <w:pPr>
              <w:pStyle w:val="TAL"/>
            </w:pPr>
            <w:r w:rsidRPr="00004039">
              <w:t>Table H.3.1-2</w:t>
            </w:r>
          </w:p>
          <w:p w14:paraId="774D85A9" w14:textId="77777777" w:rsidR="00C603A4" w:rsidRPr="00004039" w:rsidRDefault="00C603A4" w:rsidP="00C603A4">
            <w:pPr>
              <w:pStyle w:val="TAL"/>
            </w:pPr>
            <w:r w:rsidRPr="00004039">
              <w:t>Table H.3.6-2 with conditions PERIODIC and SS-RSRP</w:t>
            </w:r>
          </w:p>
          <w:p w14:paraId="740D9CCD" w14:textId="77777777" w:rsidR="00C603A4" w:rsidRDefault="00C603A4" w:rsidP="00C603A4">
            <w:pPr>
              <w:pStyle w:val="TAL"/>
            </w:pPr>
            <w:r w:rsidRPr="00004039">
              <w:t>Table H.3.6-3 with condition SSB</w:t>
            </w:r>
          </w:p>
          <w:p w14:paraId="494560C7" w14:textId="77777777" w:rsidR="00C603A4" w:rsidRPr="00004039" w:rsidRDefault="00C603A4" w:rsidP="00C603A4">
            <w:pPr>
              <w:pStyle w:val="TAL"/>
            </w:pPr>
            <w:r w:rsidRPr="000E54B4">
              <w:t>Table H.3.7-1 with condition DRX.3</w:t>
            </w:r>
          </w:p>
        </w:tc>
      </w:tr>
    </w:tbl>
    <w:p w14:paraId="306CAF43" w14:textId="77777777" w:rsidR="00C603A4" w:rsidRPr="00004039" w:rsidRDefault="00C603A4" w:rsidP="00C603A4"/>
    <w:p w14:paraId="548C7A53" w14:textId="77777777" w:rsidR="00C603A4" w:rsidRPr="00004039" w:rsidRDefault="00C603A4" w:rsidP="00C603A4">
      <w:pPr>
        <w:pStyle w:val="TH"/>
      </w:pPr>
      <w:r w:rsidRPr="00004039">
        <w:t>Table 7</w:t>
      </w:r>
      <w:r w:rsidRPr="00004039">
        <w:rPr>
          <w:lang w:eastAsia="sv-SE"/>
        </w:rPr>
        <w:t>.6.3.</w:t>
      </w:r>
      <w:r>
        <w:rPr>
          <w:lang w:eastAsia="sv-SE"/>
        </w:rPr>
        <w:t>5</w:t>
      </w:r>
      <w:r w:rsidRPr="00004039">
        <w:rPr>
          <w:lang w:eastAsia="sv-SE"/>
        </w:rPr>
        <w:t>.4.3</w:t>
      </w:r>
      <w:r w:rsidRPr="00004039">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603A4" w:rsidRPr="00004039" w14:paraId="54FA7566" w14:textId="77777777" w:rsidTr="00DC2482">
        <w:tc>
          <w:tcPr>
            <w:tcW w:w="9747" w:type="dxa"/>
            <w:gridSpan w:val="4"/>
            <w:tcBorders>
              <w:top w:val="single" w:sz="4" w:space="0" w:color="auto"/>
              <w:left w:val="single" w:sz="4" w:space="0" w:color="auto"/>
              <w:bottom w:val="single" w:sz="4" w:space="0" w:color="auto"/>
              <w:right w:val="single" w:sz="4" w:space="0" w:color="auto"/>
            </w:tcBorders>
            <w:hideMark/>
          </w:tcPr>
          <w:p w14:paraId="2C3DABF4" w14:textId="77777777" w:rsidR="00C603A4" w:rsidRPr="00004039" w:rsidRDefault="00C603A4" w:rsidP="00DC2482">
            <w:pPr>
              <w:keepNext/>
              <w:keepLines/>
              <w:spacing w:after="0"/>
              <w:rPr>
                <w:rFonts w:ascii="Arial" w:hAnsi="Arial"/>
                <w:sz w:val="18"/>
              </w:rPr>
            </w:pPr>
            <w:r w:rsidRPr="00004039">
              <w:rPr>
                <w:rFonts w:ascii="Arial" w:hAnsi="Arial"/>
                <w:sz w:val="18"/>
              </w:rPr>
              <w:t>Derivation Path: TS 38.508-1 [14], Table 4.6.3-133</w:t>
            </w:r>
          </w:p>
        </w:tc>
      </w:tr>
      <w:tr w:rsidR="00C603A4" w:rsidRPr="00004039" w14:paraId="67CF84F3"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2776A804"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1872C1"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AF70CA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2AD923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Condition</w:t>
            </w:r>
          </w:p>
        </w:tc>
      </w:tr>
      <w:tr w:rsidR="00C603A4" w:rsidRPr="00004039" w14:paraId="0C2F2197"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1F2C3BDD" w14:textId="77777777" w:rsidR="00C603A4" w:rsidRPr="00004039" w:rsidRDefault="00C603A4" w:rsidP="00C603A4">
            <w:pPr>
              <w:pStyle w:val="TAL"/>
            </w:pPr>
            <w:r w:rsidRPr="00004039">
              <w:t xml:space="preserve">RadioLinkMonitoringConfig ::= </w:t>
            </w:r>
            <w:r w:rsidRPr="00004039">
              <w:rPr>
                <w:snapToGrid w:val="0"/>
              </w:rPr>
              <w:t xml:space="preserve">SEQUENCE </w:t>
            </w:r>
            <w:r w:rsidRPr="00004039">
              <w:t>{</w:t>
            </w:r>
          </w:p>
        </w:tc>
        <w:tc>
          <w:tcPr>
            <w:tcW w:w="2267" w:type="dxa"/>
            <w:tcBorders>
              <w:top w:val="single" w:sz="4" w:space="0" w:color="auto"/>
              <w:left w:val="single" w:sz="4" w:space="0" w:color="auto"/>
              <w:bottom w:val="single" w:sz="4" w:space="0" w:color="auto"/>
              <w:right w:val="single" w:sz="4" w:space="0" w:color="auto"/>
            </w:tcBorders>
          </w:tcPr>
          <w:p w14:paraId="7F01621A"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731D70F5"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4B836E66" w14:textId="77777777" w:rsidR="00C603A4" w:rsidRPr="00004039" w:rsidRDefault="00C603A4" w:rsidP="00C603A4">
            <w:pPr>
              <w:pStyle w:val="TAL"/>
            </w:pPr>
          </w:p>
        </w:tc>
      </w:tr>
      <w:tr w:rsidR="00C603A4" w:rsidRPr="00004039" w14:paraId="1A3A7E2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7B2E0037" w14:textId="77777777" w:rsidR="00C603A4" w:rsidRDefault="00C603A4" w:rsidP="00C603A4">
            <w:pPr>
              <w:pStyle w:val="TAL"/>
              <w:rPr>
                <w:rFonts w:cs="Arial"/>
                <w:kern w:val="2"/>
                <w:szCs w:val="18"/>
              </w:rPr>
            </w:pPr>
            <w:r w:rsidRPr="00004039">
              <w:rPr>
                <w:rFonts w:cs="Arial"/>
                <w:kern w:val="2"/>
                <w:szCs w:val="18"/>
              </w:rPr>
              <w:t xml:space="preserve">  failureDetectionResourcesToAddModList</w:t>
            </w:r>
          </w:p>
          <w:p w14:paraId="07284BDE" w14:textId="2A723E8A" w:rsidR="00C603A4" w:rsidRPr="00C603A4" w:rsidRDefault="00C603A4" w:rsidP="00C603A4">
            <w:pPr>
              <w:pStyle w:val="TAL"/>
              <w:rPr>
                <w:rFonts w:cs="Arial"/>
                <w:kern w:val="2"/>
                <w:szCs w:val="18"/>
              </w:rPr>
            </w:pPr>
            <w:r>
              <w:rPr>
                <w:rFonts w:cs="Arial"/>
                <w:kern w:val="2"/>
                <w:szCs w:val="18"/>
              </w:rPr>
              <w:t xml:space="preserve">    </w:t>
            </w:r>
            <w:r w:rsidRPr="00004039">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FF324FE" w14:textId="77777777" w:rsidR="00C603A4" w:rsidRPr="00004039" w:rsidRDefault="00C603A4" w:rsidP="00C603A4">
            <w:pPr>
              <w:pStyle w:val="TAL"/>
            </w:pPr>
            <w:r w:rsidRPr="00004039">
              <w:t>1 entry</w:t>
            </w:r>
          </w:p>
        </w:tc>
        <w:tc>
          <w:tcPr>
            <w:tcW w:w="1700" w:type="dxa"/>
            <w:tcBorders>
              <w:top w:val="single" w:sz="4" w:space="0" w:color="auto"/>
              <w:left w:val="single" w:sz="4" w:space="0" w:color="auto"/>
              <w:bottom w:val="single" w:sz="4" w:space="0" w:color="auto"/>
              <w:right w:val="single" w:sz="4" w:space="0" w:color="auto"/>
            </w:tcBorders>
          </w:tcPr>
          <w:p w14:paraId="1DDEF799"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0DCD5B76" w14:textId="77777777" w:rsidR="00C603A4" w:rsidRPr="00004039" w:rsidRDefault="00C603A4" w:rsidP="00C603A4">
            <w:pPr>
              <w:pStyle w:val="TAL"/>
            </w:pPr>
          </w:p>
        </w:tc>
      </w:tr>
      <w:tr w:rsidR="00C603A4" w:rsidRPr="00004039" w14:paraId="4ED2347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1069886" w14:textId="77777777" w:rsidR="00C603A4" w:rsidRPr="00004039" w:rsidRDefault="00C603A4" w:rsidP="00C603A4">
            <w:pPr>
              <w:pStyle w:val="TAL"/>
            </w:pPr>
            <w:r w:rsidRPr="0000403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5163E46" w14:textId="77777777" w:rsidR="00C603A4" w:rsidRPr="00004039" w:rsidRDefault="00C603A4" w:rsidP="00C603A4">
            <w:pPr>
              <w:pStyle w:val="TAL"/>
            </w:pPr>
            <w:r w:rsidRPr="00004039">
              <w:t>both</w:t>
            </w:r>
          </w:p>
        </w:tc>
        <w:tc>
          <w:tcPr>
            <w:tcW w:w="1700" w:type="dxa"/>
            <w:tcBorders>
              <w:top w:val="single" w:sz="4" w:space="0" w:color="auto"/>
              <w:left w:val="single" w:sz="4" w:space="0" w:color="auto"/>
              <w:bottom w:val="single" w:sz="4" w:space="0" w:color="auto"/>
              <w:right w:val="single" w:sz="4" w:space="0" w:color="auto"/>
            </w:tcBorders>
            <w:hideMark/>
          </w:tcPr>
          <w:p w14:paraId="415FC4FE" w14:textId="77777777" w:rsidR="00C603A4" w:rsidRPr="00004039" w:rsidRDefault="00C603A4" w:rsidP="00C603A4">
            <w:pPr>
              <w:pStyle w:val="TAL"/>
            </w:pPr>
            <w:r w:rsidRPr="0000403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2151BA5" w14:textId="77777777" w:rsidR="00C603A4" w:rsidRPr="00004039" w:rsidRDefault="00C603A4" w:rsidP="00C603A4">
            <w:pPr>
              <w:pStyle w:val="TAL"/>
            </w:pPr>
          </w:p>
        </w:tc>
      </w:tr>
      <w:tr w:rsidR="00C603A4" w:rsidRPr="00004039" w14:paraId="6A080DBD"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7133F440" w14:textId="77777777" w:rsidR="00C603A4" w:rsidRPr="00004039" w:rsidRDefault="00C603A4" w:rsidP="00C603A4">
            <w:pPr>
              <w:pStyle w:val="TAL"/>
              <w:rPr>
                <w:rFonts w:cs="Arial"/>
                <w:kern w:val="2"/>
                <w:szCs w:val="18"/>
              </w:rPr>
            </w:pPr>
            <w:r w:rsidRPr="00004039">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712E2379"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1213CC46"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1C9061E3" w14:textId="77777777" w:rsidR="00C603A4" w:rsidRPr="00004039" w:rsidRDefault="00C603A4" w:rsidP="00C603A4">
            <w:pPr>
              <w:pStyle w:val="TAL"/>
            </w:pPr>
          </w:p>
        </w:tc>
      </w:tr>
      <w:tr w:rsidR="00C603A4" w:rsidRPr="00004039" w14:paraId="27A41606"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204086A" w14:textId="77777777" w:rsidR="00C603A4" w:rsidRPr="00004039" w:rsidRDefault="00C603A4" w:rsidP="00C603A4">
            <w:pPr>
              <w:pStyle w:val="TAL"/>
              <w:rPr>
                <w:rFonts w:cs="Arial"/>
                <w:kern w:val="2"/>
                <w:szCs w:val="18"/>
              </w:rPr>
            </w:pPr>
            <w:r w:rsidRPr="00004039">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7FC3B4E7" w14:textId="77777777" w:rsidR="00C603A4" w:rsidRPr="00004039" w:rsidRDefault="00C603A4" w:rsidP="00C603A4">
            <w:pPr>
              <w:pStyle w:val="TAL"/>
            </w:pPr>
            <w:r w:rsidRPr="00004039">
              <w:t>0</w:t>
            </w:r>
          </w:p>
        </w:tc>
        <w:tc>
          <w:tcPr>
            <w:tcW w:w="1700" w:type="dxa"/>
            <w:tcBorders>
              <w:top w:val="single" w:sz="4" w:space="0" w:color="auto"/>
              <w:left w:val="single" w:sz="4" w:space="0" w:color="auto"/>
              <w:bottom w:val="single" w:sz="4" w:space="0" w:color="auto"/>
              <w:right w:val="single" w:sz="4" w:space="0" w:color="auto"/>
            </w:tcBorders>
          </w:tcPr>
          <w:p w14:paraId="11FFFF6D"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24F6B5AB" w14:textId="77777777" w:rsidR="00C603A4" w:rsidRPr="00004039" w:rsidRDefault="00C603A4" w:rsidP="00C603A4">
            <w:pPr>
              <w:pStyle w:val="TAL"/>
            </w:pPr>
          </w:p>
        </w:tc>
      </w:tr>
      <w:tr w:rsidR="00C603A4" w:rsidRPr="00004039" w14:paraId="47F859DF"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CEDA0CC" w14:textId="77777777" w:rsidR="00C603A4" w:rsidRPr="00004039" w:rsidRDefault="00C603A4" w:rsidP="00C603A4">
            <w:pPr>
              <w:pStyle w:val="TAL"/>
              <w:rPr>
                <w:rFonts w:cs="Arial"/>
                <w:kern w:val="2"/>
                <w:szCs w:val="18"/>
              </w:rPr>
            </w:pPr>
            <w:r w:rsidRPr="0000403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33E89ED"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313E1E71"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3722AA9F" w14:textId="77777777" w:rsidR="00C603A4" w:rsidRPr="00004039" w:rsidRDefault="00C603A4" w:rsidP="00C603A4">
            <w:pPr>
              <w:pStyle w:val="TAL"/>
            </w:pPr>
          </w:p>
        </w:tc>
      </w:tr>
      <w:tr w:rsidR="00C603A4" w:rsidRPr="00004039" w14:paraId="612493B5"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1D9C9E20" w14:textId="77777777" w:rsidR="00C603A4" w:rsidRPr="00004039" w:rsidRDefault="00C603A4" w:rsidP="00C603A4">
            <w:pPr>
              <w:pStyle w:val="TAL"/>
            </w:pPr>
            <w:r w:rsidRPr="0000403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C6AEA80"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4CB2DECE"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051A686B" w14:textId="77777777" w:rsidR="00C603A4" w:rsidRPr="00004039" w:rsidRDefault="00C603A4" w:rsidP="00C603A4">
            <w:pPr>
              <w:pStyle w:val="TAL"/>
            </w:pPr>
          </w:p>
        </w:tc>
      </w:tr>
      <w:tr w:rsidR="00C603A4" w:rsidRPr="00004039" w14:paraId="24BD6B3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343617E" w14:textId="77777777" w:rsidR="00C603A4" w:rsidRPr="00004039" w:rsidRDefault="00C603A4" w:rsidP="00C603A4">
            <w:pPr>
              <w:pStyle w:val="TAL"/>
            </w:pPr>
            <w:r w:rsidRPr="00004039">
              <w:t>}</w:t>
            </w:r>
          </w:p>
        </w:tc>
        <w:tc>
          <w:tcPr>
            <w:tcW w:w="2267" w:type="dxa"/>
            <w:tcBorders>
              <w:top w:val="single" w:sz="4" w:space="0" w:color="auto"/>
              <w:left w:val="single" w:sz="4" w:space="0" w:color="auto"/>
              <w:bottom w:val="single" w:sz="4" w:space="0" w:color="auto"/>
              <w:right w:val="single" w:sz="4" w:space="0" w:color="auto"/>
            </w:tcBorders>
          </w:tcPr>
          <w:p w14:paraId="5AFFF756"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28C092E8"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7ED0A100" w14:textId="77777777" w:rsidR="00C603A4" w:rsidRPr="00004039" w:rsidRDefault="00C603A4" w:rsidP="00C603A4">
            <w:pPr>
              <w:pStyle w:val="TAL"/>
            </w:pPr>
          </w:p>
        </w:tc>
      </w:tr>
    </w:tbl>
    <w:p w14:paraId="11C724AE" w14:textId="77777777" w:rsidR="00C603A4" w:rsidRDefault="00C603A4" w:rsidP="00C603A4">
      <w:pPr>
        <w:rPr>
          <w:lang w:eastAsia="x-none"/>
        </w:rPr>
      </w:pPr>
    </w:p>
    <w:p w14:paraId="1FD6D8D1" w14:textId="77777777" w:rsidR="00C603A4" w:rsidRPr="00C2149B" w:rsidRDefault="00C603A4" w:rsidP="00C603A4">
      <w:pPr>
        <w:pStyle w:val="TH"/>
      </w:pPr>
      <w:r w:rsidRPr="00004039">
        <w:t>Table 7.6.3.</w:t>
      </w:r>
      <w:r>
        <w:t>5</w:t>
      </w:r>
      <w:r w:rsidRPr="00004039">
        <w:t>.4.3-</w:t>
      </w:r>
      <w:r>
        <w:t>3</w:t>
      </w:r>
      <w:r w:rsidRPr="00004039">
        <w:t xml:space="preserve">: </w:t>
      </w:r>
      <w:r>
        <w:t>HighSpeedConfig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603A4" w:rsidRPr="001B0CC1" w14:paraId="4969D9CB" w14:textId="77777777" w:rsidTr="00DC2482">
        <w:tc>
          <w:tcPr>
            <w:tcW w:w="9747" w:type="dxa"/>
            <w:gridSpan w:val="4"/>
          </w:tcPr>
          <w:p w14:paraId="104886D9" w14:textId="77777777" w:rsidR="00C603A4" w:rsidRPr="001B0CC1" w:rsidRDefault="00C603A4" w:rsidP="00DC2482">
            <w:pPr>
              <w:pStyle w:val="TAH"/>
              <w:jc w:val="left"/>
              <w:rPr>
                <w:b w:val="0"/>
              </w:rPr>
            </w:pPr>
            <w:r w:rsidRPr="001B0CC1">
              <w:rPr>
                <w:b w:val="0"/>
              </w:rPr>
              <w:t>Derivation Path: TS 38.</w:t>
            </w:r>
            <w:r>
              <w:rPr>
                <w:b w:val="0"/>
              </w:rPr>
              <w:t>508-1[14]</w:t>
            </w:r>
            <w:r w:rsidRPr="001B0CC1">
              <w:rPr>
                <w:b w:val="0"/>
              </w:rPr>
              <w:t xml:space="preserve">, </w:t>
            </w:r>
            <w:r>
              <w:rPr>
                <w:b w:val="0"/>
              </w:rPr>
              <w:t xml:space="preserve">Table </w:t>
            </w:r>
            <w:r w:rsidRPr="00235043">
              <w:rPr>
                <w:b w:val="0"/>
              </w:rPr>
              <w:t>4.6.3-62C</w:t>
            </w:r>
          </w:p>
        </w:tc>
      </w:tr>
      <w:tr w:rsidR="00C603A4" w:rsidRPr="001B0CC1" w14:paraId="54115E8C" w14:textId="77777777" w:rsidTr="00DC2482">
        <w:tc>
          <w:tcPr>
            <w:tcW w:w="4535" w:type="dxa"/>
          </w:tcPr>
          <w:p w14:paraId="7CD52BF7" w14:textId="77777777" w:rsidR="00C603A4" w:rsidRPr="001B0CC1" w:rsidRDefault="00C603A4" w:rsidP="00DC2482">
            <w:pPr>
              <w:pStyle w:val="TAH"/>
            </w:pPr>
            <w:r w:rsidRPr="001B0CC1">
              <w:t>Information Element</w:t>
            </w:r>
          </w:p>
        </w:tc>
        <w:tc>
          <w:tcPr>
            <w:tcW w:w="2267" w:type="dxa"/>
          </w:tcPr>
          <w:p w14:paraId="1904A02A" w14:textId="77777777" w:rsidR="00C603A4" w:rsidRPr="001B0CC1" w:rsidRDefault="00C603A4" w:rsidP="00DC2482">
            <w:pPr>
              <w:pStyle w:val="TAH"/>
            </w:pPr>
            <w:r w:rsidRPr="001B0CC1">
              <w:t>Value/remark</w:t>
            </w:r>
          </w:p>
        </w:tc>
        <w:tc>
          <w:tcPr>
            <w:tcW w:w="1700" w:type="dxa"/>
          </w:tcPr>
          <w:p w14:paraId="6181216E" w14:textId="77777777" w:rsidR="00C603A4" w:rsidRPr="001B0CC1" w:rsidRDefault="00C603A4" w:rsidP="00DC2482">
            <w:pPr>
              <w:pStyle w:val="TAH"/>
            </w:pPr>
            <w:r w:rsidRPr="001B0CC1">
              <w:t>Comment</w:t>
            </w:r>
          </w:p>
        </w:tc>
        <w:tc>
          <w:tcPr>
            <w:tcW w:w="1245" w:type="dxa"/>
          </w:tcPr>
          <w:p w14:paraId="31EC5F50" w14:textId="77777777" w:rsidR="00C603A4" w:rsidRPr="001B0CC1" w:rsidRDefault="00C603A4" w:rsidP="00DC2482">
            <w:pPr>
              <w:pStyle w:val="TAH"/>
            </w:pPr>
            <w:r w:rsidRPr="001B0CC1">
              <w:t>Condition</w:t>
            </w:r>
          </w:p>
        </w:tc>
      </w:tr>
      <w:tr w:rsidR="00C603A4" w:rsidRPr="001B0CC1" w14:paraId="3A3DC7CD" w14:textId="77777777" w:rsidTr="00DC2482">
        <w:tc>
          <w:tcPr>
            <w:tcW w:w="4535" w:type="dxa"/>
          </w:tcPr>
          <w:p w14:paraId="3964FC93" w14:textId="77777777" w:rsidR="00C603A4" w:rsidRPr="005247D1" w:rsidRDefault="00C603A4" w:rsidP="00DC2482">
            <w:pPr>
              <w:pStyle w:val="TAL"/>
              <w:rPr>
                <w:bCs/>
              </w:rPr>
            </w:pPr>
            <w:r w:rsidRPr="00796ABD">
              <w:rPr>
                <w:bCs/>
                <w:lang w:val="en-IN"/>
              </w:rPr>
              <w:t>HighSpeedConfigFR2</w:t>
            </w:r>
            <w:r>
              <w:rPr>
                <w:bCs/>
                <w:lang w:val="en-IN"/>
              </w:rPr>
              <w:t>-r17 </w:t>
            </w:r>
            <w:r>
              <w:rPr>
                <w:lang w:val="fr-FR"/>
              </w:rPr>
              <w:t>::= SEQUENCE {</w:t>
            </w:r>
          </w:p>
        </w:tc>
        <w:tc>
          <w:tcPr>
            <w:tcW w:w="2267" w:type="dxa"/>
          </w:tcPr>
          <w:p w14:paraId="723A5377" w14:textId="77777777" w:rsidR="00C603A4" w:rsidRPr="001B0CC1" w:rsidRDefault="00C603A4" w:rsidP="00DC2482">
            <w:pPr>
              <w:pStyle w:val="TAL"/>
            </w:pPr>
          </w:p>
        </w:tc>
        <w:tc>
          <w:tcPr>
            <w:tcW w:w="1700" w:type="dxa"/>
          </w:tcPr>
          <w:p w14:paraId="42A0E1AF" w14:textId="77777777" w:rsidR="00C603A4" w:rsidRPr="001B0CC1" w:rsidRDefault="00C603A4" w:rsidP="00DC2482">
            <w:pPr>
              <w:pStyle w:val="TAL"/>
            </w:pPr>
          </w:p>
        </w:tc>
        <w:tc>
          <w:tcPr>
            <w:tcW w:w="1245" w:type="dxa"/>
          </w:tcPr>
          <w:p w14:paraId="30FECE51" w14:textId="77777777" w:rsidR="00C603A4" w:rsidRPr="001B0CC1" w:rsidRDefault="00C603A4" w:rsidP="00DC2482">
            <w:pPr>
              <w:pStyle w:val="TAL"/>
            </w:pPr>
          </w:p>
        </w:tc>
      </w:tr>
      <w:tr w:rsidR="00C603A4" w:rsidRPr="001B0CC1" w14:paraId="46D87E46" w14:textId="77777777" w:rsidTr="00DC2482">
        <w:tc>
          <w:tcPr>
            <w:tcW w:w="4535" w:type="dxa"/>
          </w:tcPr>
          <w:p w14:paraId="6F26DD29" w14:textId="77777777" w:rsidR="00C603A4" w:rsidRPr="00D2388D" w:rsidRDefault="00C603A4" w:rsidP="00DC2482">
            <w:pPr>
              <w:pStyle w:val="TAL"/>
              <w:rPr>
                <w:bCs/>
                <w:lang w:val="en-IN"/>
              </w:rPr>
            </w:pPr>
            <w:r>
              <w:rPr>
                <w:bCs/>
                <w:lang w:val="en-IN"/>
              </w:rPr>
              <w:t xml:space="preserve">  </w:t>
            </w:r>
            <w:r w:rsidRPr="00D2388D">
              <w:rPr>
                <w:bCs/>
                <w:lang w:val="en-IN"/>
              </w:rPr>
              <w:t>highSpeedMeasFlagFR2-r17</w:t>
            </w:r>
          </w:p>
        </w:tc>
        <w:tc>
          <w:tcPr>
            <w:tcW w:w="2267" w:type="dxa"/>
          </w:tcPr>
          <w:p w14:paraId="40FF57FE" w14:textId="77777777" w:rsidR="00C603A4" w:rsidRDefault="00C603A4" w:rsidP="00DC2482">
            <w:pPr>
              <w:pStyle w:val="TAL"/>
            </w:pPr>
            <w:r>
              <w:t>set1</w:t>
            </w:r>
          </w:p>
        </w:tc>
        <w:tc>
          <w:tcPr>
            <w:tcW w:w="1700" w:type="dxa"/>
          </w:tcPr>
          <w:p w14:paraId="1EDF8CE8" w14:textId="77777777" w:rsidR="00C603A4" w:rsidRPr="001B0CC1" w:rsidRDefault="00C603A4" w:rsidP="00DC2482">
            <w:pPr>
              <w:pStyle w:val="TAL"/>
            </w:pPr>
          </w:p>
        </w:tc>
        <w:tc>
          <w:tcPr>
            <w:tcW w:w="1245" w:type="dxa"/>
          </w:tcPr>
          <w:p w14:paraId="012D6DC3" w14:textId="77777777" w:rsidR="00C603A4" w:rsidRPr="001B0CC1" w:rsidRDefault="00C603A4" w:rsidP="00DC2482">
            <w:pPr>
              <w:pStyle w:val="TAL"/>
            </w:pPr>
          </w:p>
        </w:tc>
      </w:tr>
      <w:tr w:rsidR="00C603A4" w:rsidRPr="001B0CC1" w14:paraId="06D43AD1" w14:textId="77777777" w:rsidTr="00DC2482">
        <w:tc>
          <w:tcPr>
            <w:tcW w:w="4535" w:type="dxa"/>
          </w:tcPr>
          <w:p w14:paraId="7A711241" w14:textId="77777777" w:rsidR="00C603A4" w:rsidRPr="00D2388D" w:rsidRDefault="00C603A4" w:rsidP="00DC2482">
            <w:pPr>
              <w:pStyle w:val="TAL"/>
              <w:rPr>
                <w:bCs/>
                <w:lang w:val="en-IN"/>
              </w:rPr>
            </w:pPr>
            <w:r>
              <w:rPr>
                <w:bCs/>
                <w:lang w:val="en-IN"/>
              </w:rPr>
              <w:t xml:space="preserve">  </w:t>
            </w:r>
            <w:r w:rsidRPr="001079D8">
              <w:rPr>
                <w:bCs/>
                <w:lang w:val="en-IN"/>
              </w:rPr>
              <w:t>highSpeedDeploymentTypeFR2-r17</w:t>
            </w:r>
          </w:p>
        </w:tc>
        <w:tc>
          <w:tcPr>
            <w:tcW w:w="2267" w:type="dxa"/>
          </w:tcPr>
          <w:p w14:paraId="5ED63036" w14:textId="77777777" w:rsidR="00C603A4" w:rsidRDefault="00C603A4" w:rsidP="00DC2482">
            <w:pPr>
              <w:pStyle w:val="TAL"/>
            </w:pPr>
            <w:r>
              <w:rPr>
                <w:lang w:val="en-IN"/>
              </w:rPr>
              <w:t>b</w:t>
            </w:r>
            <w:r w:rsidRPr="00C37598">
              <w:rPr>
                <w:lang w:val="en-IN"/>
              </w:rPr>
              <w:t>idirectional</w:t>
            </w:r>
          </w:p>
        </w:tc>
        <w:tc>
          <w:tcPr>
            <w:tcW w:w="1700" w:type="dxa"/>
          </w:tcPr>
          <w:p w14:paraId="5A047756" w14:textId="77777777" w:rsidR="00C603A4" w:rsidRPr="001B0CC1" w:rsidRDefault="00C603A4" w:rsidP="00DC2482">
            <w:pPr>
              <w:pStyle w:val="TAL"/>
            </w:pPr>
          </w:p>
        </w:tc>
        <w:tc>
          <w:tcPr>
            <w:tcW w:w="1245" w:type="dxa"/>
          </w:tcPr>
          <w:p w14:paraId="7862F169" w14:textId="77777777" w:rsidR="00C603A4" w:rsidRPr="001B0CC1" w:rsidRDefault="00C603A4" w:rsidP="00DC2482">
            <w:pPr>
              <w:pStyle w:val="TAL"/>
            </w:pPr>
          </w:p>
        </w:tc>
      </w:tr>
      <w:tr w:rsidR="00C603A4" w:rsidRPr="001B0CC1" w14:paraId="32615BEB" w14:textId="77777777" w:rsidTr="00DC2482">
        <w:tc>
          <w:tcPr>
            <w:tcW w:w="4535" w:type="dxa"/>
          </w:tcPr>
          <w:p w14:paraId="16E1062C" w14:textId="77777777" w:rsidR="00C603A4" w:rsidRPr="00D2388D" w:rsidRDefault="00C603A4" w:rsidP="00DC2482">
            <w:pPr>
              <w:pStyle w:val="TAL"/>
              <w:rPr>
                <w:bCs/>
                <w:lang w:val="en-IN"/>
              </w:rPr>
            </w:pPr>
            <w:r>
              <w:rPr>
                <w:bCs/>
                <w:lang w:val="en-IN"/>
              </w:rPr>
              <w:t xml:space="preserve">  </w:t>
            </w:r>
            <w:r w:rsidRPr="001079D8">
              <w:rPr>
                <w:bCs/>
                <w:lang w:val="en-IN"/>
              </w:rPr>
              <w:t>highSpeedLargeOneStepUL-TimingFR2-r17</w:t>
            </w:r>
          </w:p>
        </w:tc>
        <w:tc>
          <w:tcPr>
            <w:tcW w:w="2267" w:type="dxa"/>
          </w:tcPr>
          <w:p w14:paraId="51B679D6" w14:textId="77777777" w:rsidR="00C603A4" w:rsidRDefault="00C603A4" w:rsidP="00DC2482">
            <w:pPr>
              <w:pStyle w:val="TAL"/>
            </w:pPr>
            <w:r>
              <w:t>true</w:t>
            </w:r>
          </w:p>
        </w:tc>
        <w:tc>
          <w:tcPr>
            <w:tcW w:w="1700" w:type="dxa"/>
          </w:tcPr>
          <w:p w14:paraId="606CD4E4" w14:textId="77777777" w:rsidR="00C603A4" w:rsidRPr="001B0CC1" w:rsidRDefault="00C603A4" w:rsidP="00DC2482">
            <w:pPr>
              <w:pStyle w:val="TAL"/>
            </w:pPr>
          </w:p>
        </w:tc>
        <w:tc>
          <w:tcPr>
            <w:tcW w:w="1245" w:type="dxa"/>
          </w:tcPr>
          <w:p w14:paraId="4A3019FA" w14:textId="77777777" w:rsidR="00C603A4" w:rsidRPr="001B0CC1" w:rsidRDefault="00C603A4" w:rsidP="00DC2482">
            <w:pPr>
              <w:pStyle w:val="TAL"/>
            </w:pPr>
          </w:p>
        </w:tc>
      </w:tr>
      <w:tr w:rsidR="00C603A4" w:rsidRPr="001B0CC1" w14:paraId="4624F471" w14:textId="77777777" w:rsidTr="00DC2482">
        <w:tc>
          <w:tcPr>
            <w:tcW w:w="4535" w:type="dxa"/>
          </w:tcPr>
          <w:p w14:paraId="5C1026E1" w14:textId="77777777" w:rsidR="00C603A4" w:rsidRDefault="00C603A4" w:rsidP="00DC2482">
            <w:pPr>
              <w:pStyle w:val="TAL"/>
              <w:rPr>
                <w:bCs/>
                <w:lang w:val="en-IN"/>
              </w:rPr>
            </w:pPr>
            <w:r>
              <w:rPr>
                <w:bCs/>
                <w:lang w:val="en-IN"/>
              </w:rPr>
              <w:t>}</w:t>
            </w:r>
          </w:p>
        </w:tc>
        <w:tc>
          <w:tcPr>
            <w:tcW w:w="2267" w:type="dxa"/>
          </w:tcPr>
          <w:p w14:paraId="72B05DC7" w14:textId="77777777" w:rsidR="00C603A4" w:rsidRDefault="00C603A4" w:rsidP="00DC2482">
            <w:pPr>
              <w:pStyle w:val="TAL"/>
            </w:pPr>
          </w:p>
        </w:tc>
        <w:tc>
          <w:tcPr>
            <w:tcW w:w="1700" w:type="dxa"/>
          </w:tcPr>
          <w:p w14:paraId="730A858A" w14:textId="77777777" w:rsidR="00C603A4" w:rsidRPr="001B0CC1" w:rsidRDefault="00C603A4" w:rsidP="00DC2482">
            <w:pPr>
              <w:pStyle w:val="TAL"/>
            </w:pPr>
          </w:p>
        </w:tc>
        <w:tc>
          <w:tcPr>
            <w:tcW w:w="1245" w:type="dxa"/>
          </w:tcPr>
          <w:p w14:paraId="75B1EED9" w14:textId="77777777" w:rsidR="00C603A4" w:rsidRPr="001B0CC1" w:rsidRDefault="00C603A4" w:rsidP="00DC2482">
            <w:pPr>
              <w:pStyle w:val="TAL"/>
            </w:pPr>
          </w:p>
        </w:tc>
      </w:tr>
    </w:tbl>
    <w:p w14:paraId="12C26566" w14:textId="77777777" w:rsidR="00C603A4" w:rsidRPr="002A39CF" w:rsidRDefault="00C603A4" w:rsidP="00C603A4">
      <w:pPr>
        <w:rPr>
          <w:lang w:eastAsia="x-none"/>
        </w:rPr>
      </w:pPr>
    </w:p>
    <w:p w14:paraId="46B8C56F" w14:textId="77777777" w:rsidR="00C603A4" w:rsidRPr="002A39CF" w:rsidRDefault="00C603A4" w:rsidP="00C603A4">
      <w:pPr>
        <w:pStyle w:val="H6"/>
      </w:pPr>
      <w:r w:rsidRPr="002A39CF">
        <w:t>7.6.1.1.5</w:t>
      </w:r>
      <w:r w:rsidRPr="002A39CF">
        <w:tab/>
        <w:t>Test requirement</w:t>
      </w:r>
    </w:p>
    <w:p w14:paraId="397B02D3" w14:textId="77777777" w:rsidR="00C603A4" w:rsidRPr="00004039" w:rsidRDefault="00C603A4" w:rsidP="00C603A4">
      <w:pPr>
        <w:rPr>
          <w:lang w:eastAsia="sv-SE"/>
        </w:rPr>
      </w:pPr>
      <w:r w:rsidRPr="00004039">
        <w:rPr>
          <w:lang w:eastAsia="sv-SE"/>
        </w:rPr>
        <w:t>Table 7.6.3.1.5-1 defines the primary level settings including test tolerances for all tests.</w:t>
      </w:r>
    </w:p>
    <w:p w14:paraId="3F2827C7" w14:textId="77777777" w:rsidR="00C603A4" w:rsidRPr="005725EF" w:rsidRDefault="00C603A4" w:rsidP="00C603A4">
      <w:pPr>
        <w:pStyle w:val="TH"/>
        <w:rPr>
          <w:rFonts w:eastAsia="Malgun Gothic"/>
        </w:rPr>
      </w:pPr>
      <w:r w:rsidRPr="005725EF">
        <w:t xml:space="preserve">Table </w:t>
      </w:r>
      <w:bookmarkStart w:id="78" w:name="_Hlk148982056"/>
      <w:r w:rsidRPr="00004039">
        <w:t>7.6.3.</w:t>
      </w:r>
      <w:r>
        <w:t>5</w:t>
      </w:r>
      <w:r w:rsidRPr="00004039">
        <w:t>.5-1</w:t>
      </w:r>
      <w:bookmarkEnd w:id="78"/>
      <w:r w:rsidRPr="005725EF">
        <w:t>: SSB specific test parameters</w:t>
      </w:r>
      <w:r>
        <w:t xml:space="preserve"> </w:t>
      </w:r>
      <w:r w:rsidRPr="00004039">
        <w:t>for power class 6 UE configured with highSpeedMeasFlag-r17</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C603A4" w:rsidRPr="005725EF" w14:paraId="2115FCE6"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tcPr>
          <w:p w14:paraId="028ACFF1" w14:textId="77777777" w:rsidR="00C603A4" w:rsidRPr="005725EF" w:rsidRDefault="00C603A4" w:rsidP="00C603A4">
            <w:pPr>
              <w:pStyle w:val="TAH"/>
            </w:pPr>
            <w:r w:rsidRPr="005725EF">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22581171" w14:textId="77777777" w:rsidR="00C603A4" w:rsidRPr="005725EF" w:rsidRDefault="00C603A4" w:rsidP="00C603A4">
            <w:pPr>
              <w:pStyle w:val="TAH"/>
            </w:pPr>
            <w:r w:rsidRPr="005725EF">
              <w:t>Config</w:t>
            </w:r>
          </w:p>
        </w:tc>
        <w:tc>
          <w:tcPr>
            <w:tcW w:w="2032" w:type="dxa"/>
            <w:tcBorders>
              <w:top w:val="single" w:sz="4" w:space="0" w:color="auto"/>
              <w:left w:val="single" w:sz="4" w:space="0" w:color="auto"/>
              <w:bottom w:val="nil"/>
              <w:right w:val="single" w:sz="4" w:space="0" w:color="auto"/>
            </w:tcBorders>
            <w:shd w:val="clear" w:color="auto" w:fill="auto"/>
            <w:vAlign w:val="center"/>
          </w:tcPr>
          <w:p w14:paraId="27A1DB12" w14:textId="77777777" w:rsidR="00C603A4" w:rsidRPr="005725EF" w:rsidRDefault="00C603A4" w:rsidP="00C603A4">
            <w:pPr>
              <w:pStyle w:val="TAH"/>
            </w:pPr>
            <w:r w:rsidRPr="005725EF">
              <w:t>Unit</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75E02CE" w14:textId="77777777" w:rsidR="00C603A4" w:rsidRPr="005725EF" w:rsidRDefault="00C603A4" w:rsidP="00C603A4">
            <w:pPr>
              <w:pStyle w:val="TAH"/>
            </w:pPr>
            <w:r w:rsidRPr="005725EF">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C9E5454" w14:textId="77777777" w:rsidR="00C603A4" w:rsidRPr="005725EF" w:rsidRDefault="00C603A4" w:rsidP="00C603A4">
            <w:pPr>
              <w:pStyle w:val="TAH"/>
            </w:pPr>
            <w:r w:rsidRPr="005725EF">
              <w:t>SSB#1</w:t>
            </w:r>
          </w:p>
        </w:tc>
      </w:tr>
      <w:tr w:rsidR="00C603A4" w:rsidRPr="005725EF" w14:paraId="15078E9C"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6393C9FC" w14:textId="77777777" w:rsidR="00C603A4" w:rsidRPr="005725EF" w:rsidRDefault="00C603A4" w:rsidP="00C603A4">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37B8BEDC" w14:textId="77777777" w:rsidR="00C603A4" w:rsidRPr="005725EF" w:rsidRDefault="00C603A4" w:rsidP="00C603A4">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457ED07E" w14:textId="77777777" w:rsidR="00C603A4" w:rsidRPr="005725EF" w:rsidRDefault="00C603A4" w:rsidP="00C603A4">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2D11520F" w14:textId="77777777" w:rsidR="00C603A4" w:rsidRPr="005725EF" w:rsidRDefault="00C603A4" w:rsidP="00C603A4">
            <w:pPr>
              <w:pStyle w:val="TAH"/>
            </w:pPr>
            <w:r w:rsidRPr="005725EF">
              <w:t>T1</w:t>
            </w:r>
          </w:p>
        </w:tc>
        <w:tc>
          <w:tcPr>
            <w:tcW w:w="872" w:type="dxa"/>
            <w:tcBorders>
              <w:top w:val="single" w:sz="4" w:space="0" w:color="auto"/>
              <w:left w:val="single" w:sz="4" w:space="0" w:color="auto"/>
              <w:bottom w:val="single" w:sz="4" w:space="0" w:color="auto"/>
              <w:right w:val="single" w:sz="4" w:space="0" w:color="auto"/>
            </w:tcBorders>
            <w:vAlign w:val="center"/>
          </w:tcPr>
          <w:p w14:paraId="0C85CC97" w14:textId="77777777" w:rsidR="00C603A4" w:rsidRPr="005725EF" w:rsidRDefault="00C603A4" w:rsidP="00C603A4">
            <w:pPr>
              <w:pStyle w:val="TAH"/>
            </w:pPr>
            <w:r w:rsidRPr="005725EF">
              <w:t>T2</w:t>
            </w:r>
          </w:p>
        </w:tc>
        <w:tc>
          <w:tcPr>
            <w:tcW w:w="871" w:type="dxa"/>
            <w:tcBorders>
              <w:top w:val="single" w:sz="4" w:space="0" w:color="auto"/>
              <w:left w:val="single" w:sz="4" w:space="0" w:color="auto"/>
              <w:bottom w:val="single" w:sz="4" w:space="0" w:color="auto"/>
              <w:right w:val="single" w:sz="4" w:space="0" w:color="auto"/>
            </w:tcBorders>
            <w:vAlign w:val="center"/>
          </w:tcPr>
          <w:p w14:paraId="040666BF" w14:textId="77777777" w:rsidR="00C603A4" w:rsidRPr="005725EF" w:rsidRDefault="00C603A4" w:rsidP="00C603A4">
            <w:pPr>
              <w:pStyle w:val="TAH"/>
            </w:pPr>
            <w:r w:rsidRPr="005725EF">
              <w:t>T1</w:t>
            </w:r>
          </w:p>
        </w:tc>
        <w:tc>
          <w:tcPr>
            <w:tcW w:w="872" w:type="dxa"/>
            <w:tcBorders>
              <w:top w:val="single" w:sz="4" w:space="0" w:color="auto"/>
              <w:left w:val="single" w:sz="4" w:space="0" w:color="auto"/>
              <w:bottom w:val="single" w:sz="4" w:space="0" w:color="auto"/>
              <w:right w:val="single" w:sz="4" w:space="0" w:color="auto"/>
            </w:tcBorders>
            <w:vAlign w:val="center"/>
          </w:tcPr>
          <w:p w14:paraId="04A04F1C" w14:textId="77777777" w:rsidR="00C603A4" w:rsidRPr="005725EF" w:rsidRDefault="00C603A4" w:rsidP="00C603A4">
            <w:pPr>
              <w:pStyle w:val="TAH"/>
            </w:pPr>
            <w:r w:rsidRPr="005725EF">
              <w:t>T2</w:t>
            </w:r>
          </w:p>
        </w:tc>
      </w:tr>
      <w:tr w:rsidR="00C603A4" w:rsidRPr="005725EF" w14:paraId="6ACB2938"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DF6BB4E" w14:textId="77777777" w:rsidR="00C603A4" w:rsidRPr="005725EF" w:rsidRDefault="00C603A4" w:rsidP="00C603A4">
            <w:pPr>
              <w:pStyle w:val="TAL"/>
              <w:rPr>
                <w:rFonts w:eastAsia="Calibri"/>
                <w:position w:val="-12"/>
                <w:szCs w:val="22"/>
                <w:lang w:eastAsia="zh-CN"/>
              </w:rPr>
            </w:pPr>
            <w:r w:rsidRPr="005725EF">
              <w:rPr>
                <w:lang w:eastAsia="fr-FR"/>
              </w:rPr>
              <w:t>Angle of arrival configuration</w:t>
            </w:r>
          </w:p>
        </w:tc>
        <w:tc>
          <w:tcPr>
            <w:tcW w:w="1418" w:type="dxa"/>
            <w:tcBorders>
              <w:top w:val="single" w:sz="4" w:space="0" w:color="auto"/>
              <w:left w:val="single" w:sz="4" w:space="0" w:color="auto"/>
              <w:right w:val="single" w:sz="4" w:space="0" w:color="auto"/>
            </w:tcBorders>
          </w:tcPr>
          <w:p w14:paraId="5D7C87DC" w14:textId="77777777" w:rsidR="00C603A4" w:rsidRPr="005725EF" w:rsidRDefault="00C603A4" w:rsidP="00C603A4">
            <w:pPr>
              <w:pStyle w:val="TAC"/>
            </w:pPr>
          </w:p>
        </w:tc>
        <w:tc>
          <w:tcPr>
            <w:tcW w:w="2032" w:type="dxa"/>
            <w:tcBorders>
              <w:top w:val="single" w:sz="4" w:space="0" w:color="auto"/>
              <w:left w:val="single" w:sz="4" w:space="0" w:color="auto"/>
              <w:bottom w:val="single" w:sz="4" w:space="0" w:color="auto"/>
              <w:right w:val="single" w:sz="4" w:space="0" w:color="auto"/>
            </w:tcBorders>
          </w:tcPr>
          <w:p w14:paraId="0D74EBAD" w14:textId="77777777" w:rsidR="00C603A4" w:rsidRPr="005725EF" w:rsidRDefault="00C603A4" w:rsidP="00C603A4">
            <w:pPr>
              <w:pStyle w:val="TAC"/>
            </w:pPr>
          </w:p>
        </w:tc>
        <w:tc>
          <w:tcPr>
            <w:tcW w:w="3486" w:type="dxa"/>
            <w:gridSpan w:val="4"/>
            <w:tcBorders>
              <w:top w:val="single" w:sz="4" w:space="0" w:color="auto"/>
              <w:left w:val="single" w:sz="4" w:space="0" w:color="auto"/>
              <w:right w:val="single" w:sz="4" w:space="0" w:color="auto"/>
            </w:tcBorders>
          </w:tcPr>
          <w:p w14:paraId="5981FCC6" w14:textId="77777777" w:rsidR="00C603A4" w:rsidRPr="005725EF" w:rsidRDefault="00C603A4" w:rsidP="00C603A4">
            <w:pPr>
              <w:pStyle w:val="TAC"/>
            </w:pPr>
            <w:r w:rsidRPr="005725EF">
              <w:t xml:space="preserve">Setup 1 according to </w:t>
            </w:r>
            <w:r w:rsidRPr="005725EF">
              <w:rPr>
                <w:lang w:eastAsia="fr-FR"/>
              </w:rPr>
              <w:t>A.3.15.1</w:t>
            </w:r>
          </w:p>
        </w:tc>
      </w:tr>
      <w:tr w:rsidR="00C603A4" w:rsidRPr="005725EF" w14:paraId="7DA23260"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EF93BC3" w14:textId="77777777" w:rsidR="00C603A4" w:rsidRPr="005725EF" w:rsidRDefault="00C603A4" w:rsidP="00C603A4">
            <w:pPr>
              <w:pStyle w:val="TAL"/>
              <w:rPr>
                <w:rFonts w:eastAsia="Calibri"/>
                <w:position w:val="-12"/>
                <w:szCs w:val="22"/>
                <w:lang w:eastAsia="zh-CN"/>
              </w:rPr>
            </w:pPr>
            <w:r w:rsidRPr="005725EF">
              <w:rPr>
                <w:position w:val="-12"/>
                <w:lang w:eastAsia="zh-CN"/>
              </w:rPr>
              <w:t>Beam Assumption</w:t>
            </w:r>
            <w:r w:rsidRPr="005725EF">
              <w:rPr>
                <w:position w:val="-12"/>
                <w:vertAlign w:val="superscript"/>
                <w:lang w:eastAsia="zh-CN"/>
              </w:rPr>
              <w:t>Note 4</w:t>
            </w:r>
          </w:p>
        </w:tc>
        <w:tc>
          <w:tcPr>
            <w:tcW w:w="1418" w:type="dxa"/>
            <w:tcBorders>
              <w:top w:val="single" w:sz="4" w:space="0" w:color="auto"/>
              <w:left w:val="single" w:sz="4" w:space="0" w:color="auto"/>
              <w:right w:val="single" w:sz="4" w:space="0" w:color="auto"/>
            </w:tcBorders>
          </w:tcPr>
          <w:p w14:paraId="0A766968"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7BB66BC8" w14:textId="77777777" w:rsidR="00C603A4" w:rsidRPr="005725EF" w:rsidRDefault="00C603A4" w:rsidP="00C603A4">
            <w:pPr>
              <w:pStyle w:val="TAC"/>
            </w:pPr>
          </w:p>
        </w:tc>
        <w:tc>
          <w:tcPr>
            <w:tcW w:w="3486" w:type="dxa"/>
            <w:gridSpan w:val="4"/>
            <w:tcBorders>
              <w:top w:val="single" w:sz="4" w:space="0" w:color="auto"/>
              <w:left w:val="single" w:sz="4" w:space="0" w:color="auto"/>
              <w:right w:val="single" w:sz="4" w:space="0" w:color="auto"/>
            </w:tcBorders>
          </w:tcPr>
          <w:p w14:paraId="2051CFEB" w14:textId="77777777" w:rsidR="00C603A4" w:rsidRPr="005725EF" w:rsidRDefault="00C603A4" w:rsidP="00C603A4">
            <w:pPr>
              <w:pStyle w:val="TAC"/>
            </w:pPr>
            <w:r w:rsidRPr="005725EF">
              <w:t>Rough</w:t>
            </w:r>
          </w:p>
        </w:tc>
      </w:tr>
      <w:tr w:rsidR="00C603A4" w:rsidRPr="005725EF" w14:paraId="1A4E8F44"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2737C11" w14:textId="77777777" w:rsidR="00C603A4" w:rsidRPr="005725EF" w:rsidRDefault="00C603A4" w:rsidP="00C603A4">
            <w:pPr>
              <w:pStyle w:val="TAL"/>
              <w:rPr>
                <w:vertAlign w:val="superscript"/>
              </w:rPr>
            </w:pPr>
            <w:r w:rsidRPr="005725EF">
              <w:rPr>
                <w:rFonts w:eastAsia="Calibri"/>
                <w:noProof/>
                <w:position w:val="-12"/>
                <w:szCs w:val="22"/>
                <w:lang w:eastAsia="zh-CN"/>
              </w:rPr>
              <w:drawing>
                <wp:inline distT="0" distB="0" distL="0" distR="0" wp14:anchorId="7A15A23D" wp14:editId="2AFDE8EF">
                  <wp:extent cx="228600" cy="228600"/>
                  <wp:effectExtent l="0" t="0" r="0" b="0"/>
                  <wp:docPr id="987880381" name="Picture 98788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5725EF">
              <w:rPr>
                <w:vertAlign w:val="superscript"/>
              </w:rPr>
              <w:t>Note2</w:t>
            </w:r>
          </w:p>
        </w:tc>
        <w:tc>
          <w:tcPr>
            <w:tcW w:w="1418" w:type="dxa"/>
            <w:tcBorders>
              <w:top w:val="single" w:sz="4" w:space="0" w:color="auto"/>
              <w:left w:val="single" w:sz="4" w:space="0" w:color="auto"/>
              <w:right w:val="single" w:sz="4" w:space="0" w:color="auto"/>
            </w:tcBorders>
          </w:tcPr>
          <w:p w14:paraId="336B874C"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3F323066" w14:textId="77777777" w:rsidR="00C603A4" w:rsidRPr="005725EF" w:rsidRDefault="00C603A4" w:rsidP="00C603A4">
            <w:pPr>
              <w:pStyle w:val="TAC"/>
            </w:pPr>
            <w:r w:rsidRPr="005725EF">
              <w:t>dBm/15kHz</w:t>
            </w:r>
          </w:p>
        </w:tc>
        <w:tc>
          <w:tcPr>
            <w:tcW w:w="3486" w:type="dxa"/>
            <w:gridSpan w:val="4"/>
            <w:tcBorders>
              <w:top w:val="single" w:sz="4" w:space="0" w:color="auto"/>
              <w:left w:val="single" w:sz="4" w:space="0" w:color="auto"/>
              <w:right w:val="single" w:sz="4" w:space="0" w:color="auto"/>
            </w:tcBorders>
          </w:tcPr>
          <w:p w14:paraId="03777EF8" w14:textId="77777777" w:rsidR="00C603A4" w:rsidRPr="005725EF" w:rsidRDefault="00C603A4" w:rsidP="00C603A4">
            <w:pPr>
              <w:pStyle w:val="TAC"/>
            </w:pPr>
            <w:r w:rsidRPr="005725EF">
              <w:t>-105</w:t>
            </w:r>
            <w:r>
              <w:t>+TT</w:t>
            </w:r>
          </w:p>
        </w:tc>
      </w:tr>
      <w:tr w:rsidR="00C603A4" w:rsidRPr="005725EF" w14:paraId="1343C787"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52DAECC2" w14:textId="77777777" w:rsidR="00C603A4" w:rsidRPr="005725EF" w:rsidRDefault="00C603A4" w:rsidP="00C603A4">
            <w:pPr>
              <w:pStyle w:val="TAL"/>
              <w:rPr>
                <w:rFonts w:eastAsia="Calibri"/>
                <w:szCs w:val="22"/>
              </w:rPr>
            </w:pPr>
            <w:r w:rsidRPr="005725EF">
              <w:rPr>
                <w:rFonts w:eastAsia="Calibri"/>
                <w:noProof/>
                <w:position w:val="-12"/>
                <w:szCs w:val="22"/>
                <w:lang w:eastAsia="zh-CN"/>
              </w:rPr>
              <w:drawing>
                <wp:inline distT="0" distB="0" distL="0" distR="0" wp14:anchorId="69DDEC84" wp14:editId="01C7800A">
                  <wp:extent cx="228600" cy="228600"/>
                  <wp:effectExtent l="0" t="0" r="0" b="0"/>
                  <wp:docPr id="879110962" name="Picture 879110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5725EF">
              <w:rPr>
                <w:vertAlign w:val="superscript"/>
              </w:rPr>
              <w:t>Note2</w:t>
            </w:r>
          </w:p>
        </w:tc>
        <w:tc>
          <w:tcPr>
            <w:tcW w:w="1418" w:type="dxa"/>
            <w:tcBorders>
              <w:top w:val="single" w:sz="4" w:space="0" w:color="auto"/>
              <w:left w:val="single" w:sz="4" w:space="0" w:color="auto"/>
              <w:right w:val="single" w:sz="4" w:space="0" w:color="auto"/>
            </w:tcBorders>
          </w:tcPr>
          <w:p w14:paraId="33B9AC23" w14:textId="77777777" w:rsidR="00C603A4" w:rsidRPr="005725EF" w:rsidRDefault="00C603A4" w:rsidP="00C603A4">
            <w:pPr>
              <w:pStyle w:val="TAC"/>
            </w:pPr>
            <w:r w:rsidRPr="005725EF">
              <w:t>1</w:t>
            </w:r>
          </w:p>
        </w:tc>
        <w:tc>
          <w:tcPr>
            <w:tcW w:w="2032" w:type="dxa"/>
            <w:tcBorders>
              <w:top w:val="single" w:sz="4" w:space="0" w:color="auto"/>
              <w:left w:val="single" w:sz="4" w:space="0" w:color="auto"/>
              <w:bottom w:val="nil"/>
              <w:right w:val="single" w:sz="4" w:space="0" w:color="auto"/>
            </w:tcBorders>
            <w:shd w:val="clear" w:color="auto" w:fill="auto"/>
          </w:tcPr>
          <w:p w14:paraId="750D9680" w14:textId="77777777" w:rsidR="00C603A4" w:rsidRPr="005725EF" w:rsidRDefault="00C603A4" w:rsidP="00C603A4">
            <w:pPr>
              <w:pStyle w:val="TAC"/>
              <w:rPr>
                <w:rFonts w:eastAsia="Calibri"/>
                <w:szCs w:val="22"/>
              </w:rPr>
            </w:pPr>
            <w:r w:rsidRPr="005725EF">
              <w:rPr>
                <w:rFonts w:eastAsia="Calibri"/>
                <w:szCs w:val="22"/>
              </w:rPr>
              <w:t>dBm/SSB SCS</w:t>
            </w:r>
          </w:p>
        </w:tc>
        <w:tc>
          <w:tcPr>
            <w:tcW w:w="3486" w:type="dxa"/>
            <w:gridSpan w:val="4"/>
            <w:tcBorders>
              <w:left w:val="single" w:sz="4" w:space="0" w:color="auto"/>
              <w:right w:val="single" w:sz="4" w:space="0" w:color="auto"/>
            </w:tcBorders>
          </w:tcPr>
          <w:p w14:paraId="255399E6" w14:textId="77777777" w:rsidR="00C603A4" w:rsidRPr="005725EF" w:rsidRDefault="00C603A4" w:rsidP="00C603A4">
            <w:pPr>
              <w:pStyle w:val="TAC"/>
              <w:rPr>
                <w:rFonts w:eastAsia="Calibri"/>
                <w:szCs w:val="22"/>
              </w:rPr>
            </w:pPr>
            <w:r w:rsidRPr="005725EF">
              <w:rPr>
                <w:rFonts w:eastAsia="Calibri"/>
                <w:szCs w:val="22"/>
              </w:rPr>
              <w:t>-96</w:t>
            </w:r>
            <w:r>
              <w:rPr>
                <w:rFonts w:eastAsia="Calibri"/>
                <w:szCs w:val="22"/>
              </w:rPr>
              <w:t>+TT</w:t>
            </w:r>
          </w:p>
        </w:tc>
      </w:tr>
      <w:tr w:rsidR="00C603A4" w:rsidRPr="005725EF" w14:paraId="497CBF0E" w14:textId="77777777" w:rsidTr="00DC2482">
        <w:trPr>
          <w:trHeight w:val="187"/>
          <w:jc w:val="center"/>
        </w:trPr>
        <w:tc>
          <w:tcPr>
            <w:tcW w:w="1509" w:type="dxa"/>
            <w:tcBorders>
              <w:top w:val="nil"/>
              <w:left w:val="single" w:sz="4" w:space="0" w:color="auto"/>
              <w:right w:val="single" w:sz="4" w:space="0" w:color="auto"/>
            </w:tcBorders>
            <w:shd w:val="clear" w:color="auto" w:fill="auto"/>
          </w:tcPr>
          <w:p w14:paraId="2A4A37A6" w14:textId="77777777" w:rsidR="00C603A4" w:rsidRPr="005725EF" w:rsidRDefault="00C603A4" w:rsidP="00C603A4">
            <w:pPr>
              <w:pStyle w:val="TAL"/>
              <w:rPr>
                <w:rFonts w:eastAsia="Calibri"/>
                <w:szCs w:val="22"/>
              </w:rPr>
            </w:pPr>
          </w:p>
        </w:tc>
        <w:tc>
          <w:tcPr>
            <w:tcW w:w="1418" w:type="dxa"/>
            <w:tcBorders>
              <w:top w:val="single" w:sz="4" w:space="0" w:color="auto"/>
              <w:left w:val="single" w:sz="4" w:space="0" w:color="auto"/>
              <w:right w:val="single" w:sz="4" w:space="0" w:color="auto"/>
            </w:tcBorders>
          </w:tcPr>
          <w:p w14:paraId="7C459838" w14:textId="77777777" w:rsidR="00C603A4" w:rsidRPr="005725EF" w:rsidRDefault="00C603A4" w:rsidP="00C603A4">
            <w:pPr>
              <w:pStyle w:val="TAC"/>
            </w:pPr>
            <w:r w:rsidRPr="005725EF">
              <w:t>2</w:t>
            </w:r>
          </w:p>
        </w:tc>
        <w:tc>
          <w:tcPr>
            <w:tcW w:w="2032" w:type="dxa"/>
            <w:tcBorders>
              <w:top w:val="nil"/>
              <w:left w:val="single" w:sz="4" w:space="0" w:color="auto"/>
              <w:right w:val="single" w:sz="4" w:space="0" w:color="auto"/>
            </w:tcBorders>
            <w:shd w:val="clear" w:color="auto" w:fill="auto"/>
          </w:tcPr>
          <w:p w14:paraId="14ED9009" w14:textId="77777777" w:rsidR="00C603A4" w:rsidRPr="005725EF" w:rsidRDefault="00C603A4" w:rsidP="00C603A4">
            <w:pPr>
              <w:pStyle w:val="TAC"/>
              <w:rPr>
                <w:rFonts w:eastAsia="Calibri"/>
                <w:szCs w:val="22"/>
              </w:rPr>
            </w:pPr>
          </w:p>
        </w:tc>
        <w:tc>
          <w:tcPr>
            <w:tcW w:w="3486" w:type="dxa"/>
            <w:gridSpan w:val="4"/>
            <w:tcBorders>
              <w:left w:val="single" w:sz="4" w:space="0" w:color="auto"/>
              <w:right w:val="single" w:sz="4" w:space="0" w:color="auto"/>
            </w:tcBorders>
          </w:tcPr>
          <w:p w14:paraId="78BB6E20"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r>
      <w:tr w:rsidR="00C603A4" w:rsidRPr="005725EF" w14:paraId="0F128574"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1BA589F" w14:textId="77777777" w:rsidR="00C603A4" w:rsidRPr="005725EF" w:rsidRDefault="00C603A4" w:rsidP="00C603A4">
            <w:pPr>
              <w:pStyle w:val="TAL"/>
            </w:pPr>
            <w:r w:rsidRPr="005725EF">
              <w:rPr>
                <w:rFonts w:eastAsia="Calibri"/>
                <w:noProof/>
                <w:position w:val="-12"/>
                <w:szCs w:val="22"/>
                <w:lang w:eastAsia="zh-CN"/>
              </w:rPr>
              <w:drawing>
                <wp:inline distT="0" distB="0" distL="0" distR="0" wp14:anchorId="5D87AB51" wp14:editId="38C4184C">
                  <wp:extent cx="382905" cy="228600"/>
                  <wp:effectExtent l="0" t="0" r="13335" b="0"/>
                  <wp:docPr id="2139252812" name="Picture 213925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74E6B21C"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514BE105" w14:textId="77777777" w:rsidR="00C603A4" w:rsidRPr="005725EF" w:rsidRDefault="00C603A4" w:rsidP="00C603A4">
            <w:pPr>
              <w:pStyle w:val="TAC"/>
            </w:pPr>
            <w:r w:rsidRPr="005725EF">
              <w:t>dB</w:t>
            </w:r>
          </w:p>
        </w:tc>
        <w:tc>
          <w:tcPr>
            <w:tcW w:w="871" w:type="dxa"/>
            <w:tcBorders>
              <w:top w:val="single" w:sz="4" w:space="0" w:color="auto"/>
              <w:left w:val="single" w:sz="4" w:space="0" w:color="auto"/>
              <w:bottom w:val="single" w:sz="4" w:space="0" w:color="auto"/>
              <w:right w:val="single" w:sz="4" w:space="0" w:color="auto"/>
            </w:tcBorders>
          </w:tcPr>
          <w:p w14:paraId="6704589A" w14:textId="77777777" w:rsidR="00C603A4" w:rsidRPr="005725EF" w:rsidRDefault="00C603A4" w:rsidP="00C603A4">
            <w:pPr>
              <w:pStyle w:val="TAC"/>
            </w:pPr>
            <w:r w:rsidRPr="005725EF">
              <w:t>0</w:t>
            </w:r>
          </w:p>
        </w:tc>
        <w:tc>
          <w:tcPr>
            <w:tcW w:w="872" w:type="dxa"/>
            <w:tcBorders>
              <w:top w:val="single" w:sz="4" w:space="0" w:color="auto"/>
              <w:left w:val="single" w:sz="4" w:space="0" w:color="auto"/>
              <w:bottom w:val="single" w:sz="4" w:space="0" w:color="auto"/>
              <w:right w:val="single" w:sz="4" w:space="0" w:color="auto"/>
            </w:tcBorders>
          </w:tcPr>
          <w:p w14:paraId="2CC7F958" w14:textId="77777777" w:rsidR="00C603A4" w:rsidRPr="005725EF" w:rsidRDefault="00C603A4" w:rsidP="00C603A4">
            <w:pPr>
              <w:pStyle w:val="TAC"/>
            </w:pPr>
            <w:r w:rsidRPr="005725EF">
              <w:t>0</w:t>
            </w:r>
          </w:p>
        </w:tc>
        <w:tc>
          <w:tcPr>
            <w:tcW w:w="871" w:type="dxa"/>
            <w:tcBorders>
              <w:top w:val="single" w:sz="4" w:space="0" w:color="auto"/>
              <w:left w:val="single" w:sz="4" w:space="0" w:color="auto"/>
              <w:bottom w:val="single" w:sz="4" w:space="0" w:color="auto"/>
              <w:right w:val="single" w:sz="4" w:space="0" w:color="auto"/>
            </w:tcBorders>
          </w:tcPr>
          <w:p w14:paraId="0EB55FF1"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5F2E5227" w14:textId="77777777" w:rsidR="00C603A4" w:rsidRPr="005725EF" w:rsidRDefault="00C603A4" w:rsidP="00C603A4">
            <w:pPr>
              <w:pStyle w:val="TAC"/>
            </w:pPr>
            <w:r w:rsidRPr="005725EF">
              <w:t>9</w:t>
            </w:r>
          </w:p>
        </w:tc>
      </w:tr>
      <w:tr w:rsidR="00C603A4" w:rsidRPr="005725EF" w14:paraId="5D03DC69"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54965A1A" w14:textId="77777777" w:rsidR="00C603A4" w:rsidRPr="005725EF" w:rsidRDefault="00C603A4" w:rsidP="00C603A4">
            <w:pPr>
              <w:pStyle w:val="TAL"/>
              <w:rPr>
                <w:vertAlign w:val="superscript"/>
              </w:rPr>
            </w:pPr>
            <w:r w:rsidRPr="005725EF">
              <w:t xml:space="preserve">SSB_RP </w:t>
            </w:r>
            <w:r w:rsidRPr="005725EF">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270B82AB" w14:textId="77777777" w:rsidR="00C603A4" w:rsidRPr="005725EF" w:rsidRDefault="00C603A4" w:rsidP="00C603A4">
            <w:pPr>
              <w:pStyle w:val="TAC"/>
            </w:pPr>
            <w:r w:rsidRPr="005725EF">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7FA0B12F" w14:textId="77777777" w:rsidR="00C603A4" w:rsidRPr="005725EF" w:rsidRDefault="00C603A4" w:rsidP="00C603A4">
            <w:pPr>
              <w:pStyle w:val="TAC"/>
            </w:pPr>
            <w:r w:rsidRPr="005725EF">
              <w:t>dBm/SSB SCS</w:t>
            </w:r>
          </w:p>
        </w:tc>
        <w:tc>
          <w:tcPr>
            <w:tcW w:w="871" w:type="dxa"/>
            <w:tcBorders>
              <w:top w:val="single" w:sz="4" w:space="0" w:color="auto"/>
              <w:left w:val="single" w:sz="4" w:space="0" w:color="auto"/>
              <w:bottom w:val="single" w:sz="4" w:space="0" w:color="auto"/>
              <w:right w:val="single" w:sz="4" w:space="0" w:color="auto"/>
            </w:tcBorders>
          </w:tcPr>
          <w:p w14:paraId="52BA5AD3" w14:textId="77777777" w:rsidR="00C603A4" w:rsidRPr="005725EF" w:rsidRDefault="00C603A4" w:rsidP="00C603A4">
            <w:pPr>
              <w:pStyle w:val="TAC"/>
            </w:pPr>
            <w:r w:rsidRPr="005725EF">
              <w:t>-96</w:t>
            </w:r>
            <w:r>
              <w:t>+TT</w:t>
            </w:r>
          </w:p>
        </w:tc>
        <w:tc>
          <w:tcPr>
            <w:tcW w:w="872" w:type="dxa"/>
            <w:tcBorders>
              <w:top w:val="single" w:sz="4" w:space="0" w:color="auto"/>
              <w:left w:val="single" w:sz="4" w:space="0" w:color="auto"/>
              <w:bottom w:val="single" w:sz="4" w:space="0" w:color="auto"/>
              <w:right w:val="single" w:sz="4" w:space="0" w:color="auto"/>
            </w:tcBorders>
          </w:tcPr>
          <w:p w14:paraId="523B2924" w14:textId="77777777" w:rsidR="00C603A4" w:rsidRPr="005725EF" w:rsidRDefault="00C603A4" w:rsidP="00C603A4">
            <w:pPr>
              <w:pStyle w:val="TAC"/>
            </w:pPr>
            <w:r w:rsidRPr="005725EF">
              <w:t>-96</w:t>
            </w:r>
            <w:r>
              <w:t>+TT</w:t>
            </w:r>
          </w:p>
        </w:tc>
        <w:tc>
          <w:tcPr>
            <w:tcW w:w="871" w:type="dxa"/>
            <w:tcBorders>
              <w:top w:val="single" w:sz="4" w:space="0" w:color="auto"/>
              <w:left w:val="single" w:sz="4" w:space="0" w:color="auto"/>
              <w:bottom w:val="single" w:sz="4" w:space="0" w:color="auto"/>
              <w:right w:val="single" w:sz="4" w:space="0" w:color="auto"/>
            </w:tcBorders>
          </w:tcPr>
          <w:p w14:paraId="42A637C6"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7DB67DC5" w14:textId="77777777" w:rsidR="00C603A4" w:rsidRPr="005725EF" w:rsidRDefault="00C603A4" w:rsidP="00C603A4">
            <w:pPr>
              <w:pStyle w:val="TAC"/>
            </w:pPr>
            <w:r w:rsidRPr="005725EF">
              <w:t>-87</w:t>
            </w:r>
            <w:r>
              <w:t>+TT</w:t>
            </w:r>
          </w:p>
        </w:tc>
      </w:tr>
      <w:tr w:rsidR="00C603A4" w:rsidRPr="005725EF" w14:paraId="7913B9EA"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82B8D12" w14:textId="77777777" w:rsidR="00C603A4" w:rsidRPr="005725EF" w:rsidRDefault="00C603A4" w:rsidP="00C603A4">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39CFDF14" w14:textId="77777777" w:rsidR="00C603A4" w:rsidRPr="005725EF" w:rsidRDefault="00C603A4" w:rsidP="00C603A4">
            <w:pPr>
              <w:pStyle w:val="TAC"/>
            </w:pPr>
            <w:r w:rsidRPr="005725EF">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76ADDFB3" w14:textId="77777777" w:rsidR="00C603A4" w:rsidRPr="005725EF" w:rsidRDefault="00C603A4" w:rsidP="00C603A4">
            <w:pPr>
              <w:pStyle w:val="TAC"/>
              <w:rPr>
                <w:rFonts w:eastAsia="Calibri"/>
                <w:szCs w:val="22"/>
              </w:rPr>
            </w:pPr>
          </w:p>
        </w:tc>
        <w:tc>
          <w:tcPr>
            <w:tcW w:w="871" w:type="dxa"/>
            <w:tcBorders>
              <w:left w:val="single" w:sz="4" w:space="0" w:color="auto"/>
              <w:bottom w:val="single" w:sz="4" w:space="0" w:color="auto"/>
              <w:right w:val="single" w:sz="4" w:space="0" w:color="auto"/>
            </w:tcBorders>
          </w:tcPr>
          <w:p w14:paraId="076BC347"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c>
          <w:tcPr>
            <w:tcW w:w="872" w:type="dxa"/>
            <w:tcBorders>
              <w:left w:val="single" w:sz="4" w:space="0" w:color="auto"/>
              <w:bottom w:val="single" w:sz="4" w:space="0" w:color="auto"/>
              <w:right w:val="single" w:sz="4" w:space="0" w:color="auto"/>
            </w:tcBorders>
          </w:tcPr>
          <w:p w14:paraId="4C2F27F9"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c>
          <w:tcPr>
            <w:tcW w:w="871" w:type="dxa"/>
            <w:tcBorders>
              <w:left w:val="single" w:sz="4" w:space="0" w:color="auto"/>
              <w:bottom w:val="single" w:sz="4" w:space="0" w:color="auto"/>
              <w:right w:val="single" w:sz="4" w:space="0" w:color="auto"/>
            </w:tcBorders>
          </w:tcPr>
          <w:p w14:paraId="481D699A" w14:textId="77777777" w:rsidR="00C603A4" w:rsidRPr="005725EF" w:rsidRDefault="00C603A4" w:rsidP="00C603A4">
            <w:pPr>
              <w:pStyle w:val="TAC"/>
              <w:rPr>
                <w:rFonts w:eastAsia="Calibri"/>
                <w:szCs w:val="22"/>
              </w:rPr>
            </w:pPr>
            <w:r w:rsidRPr="005725EF">
              <w:t>-Infinity</w:t>
            </w:r>
          </w:p>
        </w:tc>
        <w:tc>
          <w:tcPr>
            <w:tcW w:w="872" w:type="dxa"/>
            <w:tcBorders>
              <w:left w:val="single" w:sz="4" w:space="0" w:color="auto"/>
              <w:bottom w:val="single" w:sz="4" w:space="0" w:color="auto"/>
              <w:right w:val="single" w:sz="4" w:space="0" w:color="auto"/>
            </w:tcBorders>
          </w:tcPr>
          <w:p w14:paraId="2B69133C" w14:textId="77777777" w:rsidR="00C603A4" w:rsidRPr="005725EF" w:rsidRDefault="00C603A4" w:rsidP="00C603A4">
            <w:pPr>
              <w:pStyle w:val="TAC"/>
              <w:rPr>
                <w:rFonts w:eastAsia="Calibri"/>
                <w:szCs w:val="22"/>
              </w:rPr>
            </w:pPr>
            <w:r w:rsidRPr="005725EF">
              <w:rPr>
                <w:rFonts w:eastAsia="Calibri"/>
                <w:szCs w:val="22"/>
              </w:rPr>
              <w:t>-84</w:t>
            </w:r>
            <w:r>
              <w:rPr>
                <w:rFonts w:eastAsia="Calibri"/>
                <w:szCs w:val="22"/>
              </w:rPr>
              <w:t>+TT</w:t>
            </w:r>
          </w:p>
        </w:tc>
      </w:tr>
      <w:tr w:rsidR="00C603A4" w:rsidRPr="005725EF" w14:paraId="3C3263D4"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04D02D0A" w14:textId="77777777" w:rsidR="00C603A4" w:rsidRPr="005725EF" w:rsidRDefault="00C603A4" w:rsidP="00C603A4">
            <w:pPr>
              <w:pStyle w:val="TAL"/>
              <w:rPr>
                <w:vertAlign w:val="superscript"/>
              </w:rPr>
            </w:pPr>
            <w:r w:rsidRPr="005725EF">
              <w:t xml:space="preserve">Io </w:t>
            </w:r>
            <w:r w:rsidRPr="005725EF">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415C82D1" w14:textId="77777777" w:rsidR="00C603A4" w:rsidRPr="005725EF" w:rsidRDefault="00C603A4" w:rsidP="00C603A4">
            <w:pPr>
              <w:pStyle w:val="TAC"/>
            </w:pPr>
            <w:r w:rsidRPr="005725EF">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15136FE2" w14:textId="77777777" w:rsidR="00C603A4" w:rsidRPr="005725EF" w:rsidRDefault="00C603A4" w:rsidP="00C603A4">
            <w:pPr>
              <w:pStyle w:val="TAC"/>
            </w:pPr>
            <w:r w:rsidRPr="005725EF">
              <w:t>dBm/95.04MHz</w:t>
            </w:r>
          </w:p>
        </w:tc>
        <w:tc>
          <w:tcPr>
            <w:tcW w:w="871" w:type="dxa"/>
            <w:tcBorders>
              <w:top w:val="single" w:sz="4" w:space="0" w:color="auto"/>
              <w:left w:val="single" w:sz="4" w:space="0" w:color="auto"/>
              <w:bottom w:val="single" w:sz="4" w:space="0" w:color="auto"/>
              <w:right w:val="single" w:sz="4" w:space="0" w:color="auto"/>
            </w:tcBorders>
          </w:tcPr>
          <w:p w14:paraId="25B7F06B" w14:textId="77777777" w:rsidR="00C603A4" w:rsidRPr="005725EF" w:rsidRDefault="00C603A4" w:rsidP="00C603A4">
            <w:pPr>
              <w:pStyle w:val="TAC"/>
            </w:pPr>
            <w:r w:rsidRPr="005725EF">
              <w:rPr>
                <w:rFonts w:eastAsia="Calibri"/>
                <w:szCs w:val="22"/>
                <w:lang w:val="en-US"/>
              </w:rPr>
              <w:t>-63.97</w:t>
            </w:r>
            <w:r>
              <w:rPr>
                <w:rFonts w:eastAsia="Calibri"/>
                <w:szCs w:val="22"/>
                <w:lang w:val="en-US"/>
              </w:rPr>
              <w:t>+TT</w:t>
            </w:r>
          </w:p>
        </w:tc>
        <w:tc>
          <w:tcPr>
            <w:tcW w:w="872" w:type="dxa"/>
            <w:tcBorders>
              <w:top w:val="single" w:sz="4" w:space="0" w:color="auto"/>
              <w:left w:val="single" w:sz="4" w:space="0" w:color="auto"/>
              <w:bottom w:val="single" w:sz="4" w:space="0" w:color="auto"/>
              <w:right w:val="single" w:sz="4" w:space="0" w:color="auto"/>
            </w:tcBorders>
          </w:tcPr>
          <w:p w14:paraId="1C8EFF02" w14:textId="77777777" w:rsidR="00C603A4" w:rsidRPr="005725EF" w:rsidRDefault="00C603A4" w:rsidP="00C603A4">
            <w:pPr>
              <w:pStyle w:val="TAC"/>
            </w:pPr>
            <w:r w:rsidRPr="005725EF">
              <w:rPr>
                <w:rFonts w:eastAsia="Calibri"/>
                <w:szCs w:val="22"/>
                <w:lang w:val="en-US"/>
              </w:rPr>
              <w:t>-63.97</w:t>
            </w:r>
            <w:r>
              <w:rPr>
                <w:rFonts w:eastAsia="Calibri"/>
                <w:szCs w:val="22"/>
                <w:lang w:val="en-US"/>
              </w:rPr>
              <w:t>+TT</w:t>
            </w:r>
          </w:p>
        </w:tc>
        <w:tc>
          <w:tcPr>
            <w:tcW w:w="871" w:type="dxa"/>
            <w:tcBorders>
              <w:top w:val="single" w:sz="4" w:space="0" w:color="auto"/>
              <w:left w:val="single" w:sz="4" w:space="0" w:color="auto"/>
              <w:bottom w:val="single" w:sz="4" w:space="0" w:color="auto"/>
              <w:right w:val="single" w:sz="4" w:space="0" w:color="auto"/>
            </w:tcBorders>
          </w:tcPr>
          <w:p w14:paraId="34D9A3CE" w14:textId="77777777" w:rsidR="00C603A4" w:rsidRPr="005725EF" w:rsidRDefault="00C603A4" w:rsidP="00C603A4">
            <w:pPr>
              <w:pStyle w:val="TAC"/>
            </w:pPr>
            <w:r w:rsidRPr="005725EF">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1C6DD288" w14:textId="77777777" w:rsidR="00C603A4" w:rsidRPr="005725EF" w:rsidRDefault="00C603A4" w:rsidP="00C603A4">
            <w:pPr>
              <w:pStyle w:val="TAC"/>
            </w:pPr>
            <w:r w:rsidRPr="005725EF">
              <w:rPr>
                <w:rFonts w:eastAsia="Calibri"/>
                <w:szCs w:val="22"/>
                <w:lang w:val="en-US"/>
              </w:rPr>
              <w:t>-57.47</w:t>
            </w:r>
            <w:r>
              <w:rPr>
                <w:rFonts w:eastAsia="Calibri"/>
                <w:szCs w:val="22"/>
                <w:lang w:val="en-US"/>
              </w:rPr>
              <w:t>+TT</w:t>
            </w:r>
          </w:p>
        </w:tc>
      </w:tr>
      <w:tr w:rsidR="00C603A4" w:rsidRPr="005725EF" w14:paraId="79C475EB"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42C8D3C" w14:textId="77777777" w:rsidR="00C603A4" w:rsidRPr="005725EF" w:rsidRDefault="00C603A4" w:rsidP="00C603A4">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6C33331A" w14:textId="77777777" w:rsidR="00C603A4" w:rsidRPr="005725EF" w:rsidRDefault="00C603A4" w:rsidP="00C603A4">
            <w:pPr>
              <w:pStyle w:val="TAC"/>
            </w:pPr>
            <w:r w:rsidRPr="005725EF">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033C537A" w14:textId="77777777" w:rsidR="00C603A4" w:rsidRPr="005725EF" w:rsidRDefault="00C603A4" w:rsidP="00C603A4">
            <w:pPr>
              <w:pStyle w:val="TAC"/>
            </w:pPr>
          </w:p>
        </w:tc>
        <w:tc>
          <w:tcPr>
            <w:tcW w:w="871" w:type="dxa"/>
            <w:tcBorders>
              <w:left w:val="single" w:sz="4" w:space="0" w:color="auto"/>
              <w:bottom w:val="single" w:sz="4" w:space="0" w:color="auto"/>
              <w:right w:val="single" w:sz="4" w:space="0" w:color="auto"/>
            </w:tcBorders>
          </w:tcPr>
          <w:p w14:paraId="3C5B1981" w14:textId="77777777" w:rsidR="00C603A4" w:rsidRPr="005725EF" w:rsidRDefault="00C603A4" w:rsidP="00C603A4">
            <w:pPr>
              <w:pStyle w:val="TAC"/>
              <w:rPr>
                <w:rFonts w:eastAsia="Calibri"/>
                <w:szCs w:val="22"/>
              </w:rPr>
            </w:pPr>
            <w:r w:rsidRPr="005725EF">
              <w:rPr>
                <w:rFonts w:eastAsia="Calibri"/>
                <w:szCs w:val="22"/>
                <w:lang w:val="en-US"/>
              </w:rPr>
              <w:t>-63.97</w:t>
            </w:r>
            <w:r>
              <w:rPr>
                <w:rFonts w:eastAsia="Calibri"/>
                <w:szCs w:val="22"/>
                <w:lang w:val="en-US"/>
              </w:rPr>
              <w:t>+TT</w:t>
            </w:r>
          </w:p>
        </w:tc>
        <w:tc>
          <w:tcPr>
            <w:tcW w:w="872" w:type="dxa"/>
            <w:tcBorders>
              <w:left w:val="single" w:sz="4" w:space="0" w:color="auto"/>
              <w:bottom w:val="single" w:sz="4" w:space="0" w:color="auto"/>
              <w:right w:val="single" w:sz="4" w:space="0" w:color="auto"/>
            </w:tcBorders>
          </w:tcPr>
          <w:p w14:paraId="0DEE4DD3" w14:textId="77777777" w:rsidR="00C603A4" w:rsidRPr="005725EF" w:rsidRDefault="00C603A4" w:rsidP="00C603A4">
            <w:pPr>
              <w:pStyle w:val="TAC"/>
              <w:rPr>
                <w:rFonts w:eastAsia="Calibri"/>
                <w:szCs w:val="22"/>
              </w:rPr>
            </w:pPr>
            <w:r w:rsidRPr="005725EF">
              <w:rPr>
                <w:rFonts w:eastAsia="Calibri"/>
                <w:szCs w:val="22"/>
                <w:lang w:val="en-US"/>
              </w:rPr>
              <w:t>-63.97</w:t>
            </w:r>
            <w:r>
              <w:rPr>
                <w:rFonts w:eastAsia="Calibri"/>
                <w:szCs w:val="22"/>
                <w:lang w:val="en-US"/>
              </w:rPr>
              <w:t>+TT</w:t>
            </w:r>
          </w:p>
        </w:tc>
        <w:tc>
          <w:tcPr>
            <w:tcW w:w="871" w:type="dxa"/>
            <w:tcBorders>
              <w:left w:val="single" w:sz="4" w:space="0" w:color="auto"/>
              <w:bottom w:val="single" w:sz="4" w:space="0" w:color="auto"/>
              <w:right w:val="single" w:sz="4" w:space="0" w:color="auto"/>
            </w:tcBorders>
          </w:tcPr>
          <w:p w14:paraId="0A2C479C" w14:textId="77777777" w:rsidR="00C603A4" w:rsidRPr="005725EF" w:rsidRDefault="00C603A4" w:rsidP="00C603A4">
            <w:pPr>
              <w:pStyle w:val="TAC"/>
              <w:rPr>
                <w:rFonts w:eastAsia="Calibri"/>
                <w:szCs w:val="22"/>
              </w:rPr>
            </w:pPr>
            <w:r w:rsidRPr="005725EF">
              <w:rPr>
                <w:lang w:val="en-US"/>
              </w:rPr>
              <w:t>-66.98</w:t>
            </w:r>
          </w:p>
        </w:tc>
        <w:tc>
          <w:tcPr>
            <w:tcW w:w="872" w:type="dxa"/>
            <w:tcBorders>
              <w:left w:val="single" w:sz="4" w:space="0" w:color="auto"/>
              <w:bottom w:val="single" w:sz="4" w:space="0" w:color="auto"/>
              <w:right w:val="single" w:sz="4" w:space="0" w:color="auto"/>
            </w:tcBorders>
          </w:tcPr>
          <w:p w14:paraId="5FC3E8BD" w14:textId="77777777" w:rsidR="00C603A4" w:rsidRPr="005725EF" w:rsidRDefault="00C603A4" w:rsidP="00C603A4">
            <w:pPr>
              <w:pStyle w:val="TAC"/>
              <w:rPr>
                <w:rFonts w:eastAsia="Calibri"/>
                <w:szCs w:val="22"/>
              </w:rPr>
            </w:pPr>
            <w:r w:rsidRPr="005725EF">
              <w:rPr>
                <w:rFonts w:eastAsia="Calibri"/>
                <w:szCs w:val="22"/>
                <w:lang w:val="en-US"/>
              </w:rPr>
              <w:t>-57.47</w:t>
            </w:r>
            <w:r>
              <w:rPr>
                <w:rFonts w:eastAsia="Calibri"/>
                <w:szCs w:val="22"/>
                <w:lang w:val="en-US"/>
              </w:rPr>
              <w:t>+TT</w:t>
            </w:r>
          </w:p>
        </w:tc>
      </w:tr>
      <w:tr w:rsidR="00C603A4" w:rsidRPr="005725EF" w14:paraId="4DC73280"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0ECC1B8" w14:textId="77777777" w:rsidR="00C603A4" w:rsidRPr="005725EF" w:rsidRDefault="00C603A4" w:rsidP="00C603A4">
            <w:pPr>
              <w:pStyle w:val="TAL"/>
            </w:pPr>
            <w:r w:rsidRPr="005725EF">
              <w:rPr>
                <w:rFonts w:eastAsia="Calibri"/>
                <w:noProof/>
                <w:position w:val="-12"/>
                <w:szCs w:val="22"/>
                <w:lang w:eastAsia="zh-CN"/>
              </w:rPr>
              <w:drawing>
                <wp:inline distT="0" distB="0" distL="0" distR="0" wp14:anchorId="55E4EC3B" wp14:editId="4A477E5B">
                  <wp:extent cx="531495" cy="228600"/>
                  <wp:effectExtent l="0" t="0" r="0" b="0"/>
                  <wp:docPr id="1887547924" name="Picture 188754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5D06160"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763455D2" w14:textId="77777777" w:rsidR="00C603A4" w:rsidRPr="005725EF" w:rsidRDefault="00C603A4" w:rsidP="00C603A4">
            <w:pPr>
              <w:pStyle w:val="TAC"/>
            </w:pPr>
            <w:r w:rsidRPr="005725EF">
              <w:t>dB</w:t>
            </w:r>
          </w:p>
        </w:tc>
        <w:tc>
          <w:tcPr>
            <w:tcW w:w="871" w:type="dxa"/>
            <w:tcBorders>
              <w:top w:val="single" w:sz="4" w:space="0" w:color="auto"/>
              <w:left w:val="single" w:sz="4" w:space="0" w:color="auto"/>
              <w:bottom w:val="single" w:sz="4" w:space="0" w:color="auto"/>
              <w:right w:val="single" w:sz="4" w:space="0" w:color="auto"/>
            </w:tcBorders>
          </w:tcPr>
          <w:p w14:paraId="50CD5C9A" w14:textId="77777777" w:rsidR="00C603A4" w:rsidRPr="005725EF" w:rsidRDefault="00C603A4" w:rsidP="00C603A4">
            <w:pPr>
              <w:pStyle w:val="TAC"/>
            </w:pPr>
            <w:r w:rsidRPr="005725EF">
              <w:t>0</w:t>
            </w:r>
          </w:p>
        </w:tc>
        <w:tc>
          <w:tcPr>
            <w:tcW w:w="872" w:type="dxa"/>
            <w:tcBorders>
              <w:top w:val="single" w:sz="4" w:space="0" w:color="auto"/>
              <w:left w:val="single" w:sz="4" w:space="0" w:color="auto"/>
              <w:bottom w:val="single" w:sz="4" w:space="0" w:color="auto"/>
              <w:right w:val="single" w:sz="4" w:space="0" w:color="auto"/>
            </w:tcBorders>
          </w:tcPr>
          <w:p w14:paraId="71665330" w14:textId="77777777" w:rsidR="00C603A4" w:rsidRPr="005725EF" w:rsidRDefault="00C603A4" w:rsidP="00C603A4">
            <w:pPr>
              <w:pStyle w:val="TAC"/>
            </w:pPr>
            <w:r w:rsidRPr="005725EF">
              <w:t>0</w:t>
            </w:r>
          </w:p>
        </w:tc>
        <w:tc>
          <w:tcPr>
            <w:tcW w:w="871" w:type="dxa"/>
            <w:tcBorders>
              <w:top w:val="single" w:sz="4" w:space="0" w:color="auto"/>
              <w:left w:val="single" w:sz="4" w:space="0" w:color="auto"/>
              <w:bottom w:val="single" w:sz="4" w:space="0" w:color="auto"/>
              <w:right w:val="single" w:sz="4" w:space="0" w:color="auto"/>
            </w:tcBorders>
          </w:tcPr>
          <w:p w14:paraId="7D925112"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713D0A76" w14:textId="77777777" w:rsidR="00C603A4" w:rsidRPr="005725EF" w:rsidRDefault="00C603A4" w:rsidP="00C603A4">
            <w:pPr>
              <w:pStyle w:val="TAC"/>
            </w:pPr>
            <w:r w:rsidRPr="005725EF">
              <w:t>9</w:t>
            </w:r>
            <w:r>
              <w:t>+TT</w:t>
            </w:r>
          </w:p>
        </w:tc>
      </w:tr>
      <w:tr w:rsidR="00C603A4" w:rsidRPr="005725EF" w14:paraId="6ADA43FD" w14:textId="77777777" w:rsidTr="00DC2482">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6DE9260C" w14:textId="77777777" w:rsidR="00C603A4" w:rsidRPr="005725EF" w:rsidRDefault="00C603A4" w:rsidP="00C603A4">
            <w:pPr>
              <w:pStyle w:val="TAN"/>
            </w:pPr>
            <w:r w:rsidRPr="005725EF">
              <w:t>Note 1:</w:t>
            </w:r>
            <w:r w:rsidRPr="005725EF">
              <w:rPr>
                <w:rFonts w:cs="Arial"/>
              </w:rPr>
              <w:tab/>
            </w:r>
            <w:r w:rsidRPr="005725EF">
              <w:t>The resources for uplink transmission are assigned to the UE prior to the start of time period T2.</w:t>
            </w:r>
          </w:p>
          <w:p w14:paraId="24659A7D" w14:textId="77777777" w:rsidR="00C603A4" w:rsidRPr="005725EF" w:rsidRDefault="00C603A4" w:rsidP="00C603A4">
            <w:pPr>
              <w:pStyle w:val="TAN"/>
            </w:pPr>
            <w:r w:rsidRPr="005725EF">
              <w:t>Note 2:</w:t>
            </w:r>
            <w:r w:rsidRPr="005725EF">
              <w:tab/>
              <w:t xml:space="preserve">Interference from other cells and noise sources not specified in the test is assumed to be constant over subcarriers and time and shall be modelled as AWGN of appropriate power for </w:t>
            </w:r>
            <w:r w:rsidRPr="005725EF">
              <w:rPr>
                <w:rFonts w:cs="v4.2.0"/>
                <w:position w:val="-12"/>
              </w:rPr>
              <w:object w:dxaOrig="410" w:dyaOrig="410" w14:anchorId="283B3DFA">
                <v:shape id="_x0000_i1270" type="#_x0000_t75" style="width:20.4pt;height:20.4pt" o:ole="">
                  <v:imagedata r:id="rId8" o:title=""/>
                </v:shape>
                <o:OLEObject Type="Embed" ProgID="Equation.3" ShapeID="_x0000_i1270" DrawAspect="Content" ObjectID="_1781671946" r:id="rId288"/>
              </w:object>
            </w:r>
            <w:r w:rsidRPr="005725EF">
              <w:t xml:space="preserve"> to be fulfilled.</w:t>
            </w:r>
          </w:p>
          <w:p w14:paraId="68E47843" w14:textId="1A83BC13" w:rsidR="00C603A4" w:rsidRPr="005725EF" w:rsidRDefault="00C603A4" w:rsidP="00C603A4">
            <w:pPr>
              <w:pStyle w:val="TAN"/>
            </w:pPr>
            <w:r w:rsidRPr="005725EF">
              <w:t>Note 3:</w:t>
            </w:r>
            <w:r w:rsidRPr="005725EF">
              <w:rPr>
                <w:rFonts w:cs="Arial"/>
              </w:rPr>
              <w:tab/>
            </w:r>
            <w:r w:rsidRPr="005725EF">
              <w:t>SSB_RP and Io levels have been derived from other parameters for information purposes. They are not settable parameters themselves.</w:t>
            </w:r>
          </w:p>
          <w:p w14:paraId="1FE68DCA" w14:textId="77777777" w:rsidR="00C603A4" w:rsidRPr="005725EF" w:rsidRDefault="00C603A4" w:rsidP="00C603A4">
            <w:pPr>
              <w:pStyle w:val="TAN"/>
            </w:pPr>
            <w:r w:rsidRPr="005725EF">
              <w:rPr>
                <w:rFonts w:cs="Arial"/>
              </w:rPr>
              <w:t>Note 4:</w:t>
            </w:r>
            <w:r w:rsidRPr="005725EF">
              <w:rPr>
                <w:rFonts w:cs="Arial"/>
              </w:rPr>
              <w:tab/>
              <w:t>Information about types of UE beam is given in B.2.1.3, and does not limit UE implementation or test system implementation</w:t>
            </w:r>
          </w:p>
        </w:tc>
      </w:tr>
    </w:tbl>
    <w:p w14:paraId="526F374C" w14:textId="77777777" w:rsidR="00C603A4" w:rsidRDefault="00C603A4" w:rsidP="00C603A4"/>
    <w:p w14:paraId="0FA93827" w14:textId="77777777" w:rsidR="00C603A4" w:rsidRPr="00004039" w:rsidRDefault="00C603A4" w:rsidP="00C603A4">
      <w:pPr>
        <w:rPr>
          <w:rFonts w:eastAsia="SimSun"/>
          <w:sz w:val="24"/>
          <w:szCs w:val="24"/>
        </w:rPr>
      </w:pPr>
      <w:r w:rsidRPr="00004039">
        <w:rPr>
          <w:rFonts w:cs="v4.2.0"/>
        </w:rPr>
        <w:t xml:space="preserve">The UE shall send L1-RSRP report every 320 slots. No later than </w:t>
      </w:r>
      <w:r w:rsidRPr="009C45EB">
        <w:rPr>
          <w:rFonts w:cs="v4.2.0"/>
        </w:rPr>
        <w:t xml:space="preserve">720 ms plus 320 </w:t>
      </w:r>
      <w:r w:rsidRPr="00004039">
        <w:rPr>
          <w:rFonts w:cs="v4.2.0"/>
        </w:rPr>
        <w:t>ms from the beginning of time period T2, UE shall send L1-RSRP report including the results for both SSB#0 and SSB#1 while meeting the accuracy requirements defined in clause 10.1.20.1</w:t>
      </w:r>
      <w:r>
        <w:rPr>
          <w:rFonts w:cs="v4.2.0"/>
        </w:rPr>
        <w:t>.</w:t>
      </w:r>
    </w:p>
    <w:p w14:paraId="69DBE5F7" w14:textId="77777777" w:rsidR="00C603A4" w:rsidRPr="00004039" w:rsidRDefault="00C603A4" w:rsidP="00C603A4">
      <w:pPr>
        <w:rPr>
          <w:lang w:eastAsia="sv-SE"/>
        </w:rPr>
      </w:pPr>
      <w:r w:rsidRPr="00004039">
        <w:rPr>
          <w:lang w:eastAsia="sv-SE"/>
        </w:rPr>
        <w:t>Each L1-RSRP measurement report shall meet the corresponding absolute accuracy requirements in Table 7.6.3.</w:t>
      </w:r>
      <w:r>
        <w:rPr>
          <w:lang w:eastAsia="sv-SE"/>
        </w:rPr>
        <w:t>5</w:t>
      </w:r>
      <w:r w:rsidRPr="00004039">
        <w:rPr>
          <w:lang w:eastAsia="sv-SE"/>
        </w:rPr>
        <w:t>.5-2 for</w:t>
      </w:r>
      <w:r w:rsidRPr="00004039">
        <w:t xml:space="preserve"> test configuration 1 and</w:t>
      </w:r>
      <w:r w:rsidRPr="00004039">
        <w:rPr>
          <w:lang w:eastAsia="sv-SE"/>
        </w:rPr>
        <w:t xml:space="preserve"> the corresponding absolute accuracy requirements in Table 7.6.3.</w:t>
      </w:r>
      <w:r>
        <w:rPr>
          <w:lang w:eastAsia="sv-SE"/>
        </w:rPr>
        <w:t>5</w:t>
      </w:r>
      <w:r w:rsidRPr="00004039">
        <w:rPr>
          <w:lang w:eastAsia="sv-SE"/>
        </w:rPr>
        <w:t xml:space="preserve">.5-3 </w:t>
      </w:r>
      <w:r w:rsidRPr="00004039">
        <w:t xml:space="preserve">for test configuration 2 </w:t>
      </w:r>
      <w:r w:rsidRPr="00004039">
        <w:rPr>
          <w:lang w:eastAsia="sv-SE"/>
        </w:rPr>
        <w:t>and the corresponding relative accuracy requirements in Table 7.6.3.</w:t>
      </w:r>
      <w:r>
        <w:rPr>
          <w:lang w:eastAsia="sv-SE"/>
        </w:rPr>
        <w:t>5</w:t>
      </w:r>
      <w:r w:rsidRPr="00004039">
        <w:rPr>
          <w:lang w:eastAsia="sv-SE"/>
        </w:rPr>
        <w:t xml:space="preserve">.5-4 </w:t>
      </w:r>
      <w:r w:rsidRPr="00004039">
        <w:t xml:space="preserve">for all test configurations. </w:t>
      </w:r>
    </w:p>
    <w:p w14:paraId="34121E9B" w14:textId="77777777" w:rsidR="00C603A4" w:rsidRPr="00004039" w:rsidRDefault="00C603A4" w:rsidP="00C603A4">
      <w:pPr>
        <w:pStyle w:val="TH"/>
      </w:pPr>
      <w:r w:rsidRPr="00004039">
        <w:t>Table 7</w:t>
      </w:r>
      <w:r w:rsidRPr="00004039">
        <w:rPr>
          <w:lang w:eastAsia="sv-SE"/>
        </w:rPr>
        <w:t>.6.3.</w:t>
      </w:r>
      <w:r>
        <w:rPr>
          <w:lang w:eastAsia="sv-SE"/>
        </w:rPr>
        <w:t>5</w:t>
      </w:r>
      <w:r w:rsidRPr="00004039">
        <w:rPr>
          <w:lang w:eastAsia="sv-SE"/>
        </w:rPr>
        <w:t>.5-</w:t>
      </w:r>
      <w:r w:rsidRPr="00004039">
        <w:t>2: L1-RSRP absolute accuracy requirements for the reported values for test configuration 1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C603A4" w:rsidRPr="00004039" w14:paraId="3CA2FB02" w14:textId="77777777" w:rsidTr="00DC2482">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62CED0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48E4C1B" w14:textId="77777777" w:rsidR="00C603A4" w:rsidRPr="00004039" w:rsidRDefault="00C603A4" w:rsidP="00DC2482">
            <w:pPr>
              <w:keepNext/>
              <w:keepLines/>
              <w:spacing w:after="0"/>
              <w:jc w:val="center"/>
              <w:rPr>
                <w:rFonts w:ascii="Arial Bold" w:hAnsi="Arial Bold"/>
                <w:b/>
                <w:sz w:val="18"/>
              </w:rPr>
            </w:pPr>
            <w:r w:rsidRPr="00004039">
              <w:rPr>
                <w:rFonts w:ascii="Arial Bold" w:hAnsi="Arial Bold"/>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120A9FD9" w14:textId="77777777" w:rsidR="00C603A4" w:rsidRPr="00004039" w:rsidRDefault="00C603A4" w:rsidP="00DC2482">
            <w:pPr>
              <w:keepNext/>
              <w:keepLines/>
              <w:spacing w:after="0"/>
              <w:jc w:val="center"/>
              <w:rPr>
                <w:rFonts w:ascii="Arial" w:hAnsi="Arial"/>
                <w:b/>
                <w:sz w:val="18"/>
              </w:rPr>
            </w:pPr>
            <w:r w:rsidRPr="00004039">
              <w:rPr>
                <w:rFonts w:ascii="Arial Bold" w:hAnsi="Arial Bold"/>
                <w:b/>
                <w:sz w:val="18"/>
              </w:rPr>
              <w:t>T2</w:t>
            </w:r>
          </w:p>
        </w:tc>
      </w:tr>
      <w:tr w:rsidR="00C603A4" w:rsidRPr="00004039" w14:paraId="135CE5B9" w14:textId="77777777" w:rsidTr="00DC2482">
        <w:trPr>
          <w:trHeight w:val="207"/>
          <w:jc w:val="center"/>
        </w:trPr>
        <w:tc>
          <w:tcPr>
            <w:tcW w:w="2874" w:type="dxa"/>
            <w:tcBorders>
              <w:left w:val="single" w:sz="4" w:space="0" w:color="auto"/>
              <w:right w:val="single" w:sz="4" w:space="0" w:color="auto"/>
            </w:tcBorders>
            <w:vAlign w:val="center"/>
          </w:tcPr>
          <w:p w14:paraId="538457E3" w14:textId="77777777" w:rsidR="00C603A4" w:rsidRPr="00004039" w:rsidRDefault="00C603A4" w:rsidP="00C603A4">
            <w:pPr>
              <w:pStyle w:val="TAL"/>
            </w:pPr>
            <w:r w:rsidRPr="00004039">
              <w:t>Lowest reported value (SSB#1)</w:t>
            </w:r>
          </w:p>
        </w:tc>
        <w:tc>
          <w:tcPr>
            <w:tcW w:w="1134" w:type="dxa"/>
            <w:tcBorders>
              <w:left w:val="single" w:sz="4" w:space="0" w:color="auto"/>
              <w:right w:val="single" w:sz="4" w:space="0" w:color="auto"/>
            </w:tcBorders>
            <w:vAlign w:val="center"/>
          </w:tcPr>
          <w:p w14:paraId="172C8957"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229D9B56" w14:textId="77777777" w:rsidR="00C603A4" w:rsidRPr="00004039" w:rsidRDefault="00C603A4" w:rsidP="00C603A4">
            <w:pPr>
              <w:pStyle w:val="TAC"/>
            </w:pPr>
            <w:r w:rsidRPr="00004039">
              <w:t>40</w:t>
            </w:r>
          </w:p>
        </w:tc>
      </w:tr>
      <w:tr w:rsidR="00C603A4" w:rsidRPr="00004039" w14:paraId="229BC1CA" w14:textId="77777777" w:rsidTr="00DC2482">
        <w:trPr>
          <w:trHeight w:val="207"/>
          <w:jc w:val="center"/>
        </w:trPr>
        <w:tc>
          <w:tcPr>
            <w:tcW w:w="2874" w:type="dxa"/>
            <w:tcBorders>
              <w:left w:val="single" w:sz="4" w:space="0" w:color="auto"/>
              <w:right w:val="single" w:sz="4" w:space="0" w:color="auto"/>
            </w:tcBorders>
            <w:vAlign w:val="center"/>
          </w:tcPr>
          <w:p w14:paraId="6DE59583" w14:textId="77777777" w:rsidR="00C603A4" w:rsidRPr="00004039" w:rsidRDefault="00C603A4" w:rsidP="00C603A4">
            <w:pPr>
              <w:pStyle w:val="TAL"/>
            </w:pPr>
            <w:r w:rsidRPr="00004039">
              <w:t>Highest reported value (SSB#1)</w:t>
            </w:r>
          </w:p>
        </w:tc>
        <w:tc>
          <w:tcPr>
            <w:tcW w:w="1134" w:type="dxa"/>
            <w:tcBorders>
              <w:left w:val="single" w:sz="4" w:space="0" w:color="auto"/>
              <w:right w:val="single" w:sz="4" w:space="0" w:color="auto"/>
            </w:tcBorders>
            <w:vAlign w:val="center"/>
          </w:tcPr>
          <w:p w14:paraId="1BA5C258"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411D7845" w14:textId="77777777" w:rsidR="00C603A4" w:rsidRPr="00004039" w:rsidRDefault="00C603A4" w:rsidP="00C603A4">
            <w:pPr>
              <w:pStyle w:val="TAC"/>
            </w:pPr>
            <w:r w:rsidRPr="00004039">
              <w:t>99</w:t>
            </w:r>
          </w:p>
        </w:tc>
      </w:tr>
    </w:tbl>
    <w:p w14:paraId="4C662A3D" w14:textId="77777777" w:rsidR="00C603A4" w:rsidRPr="00004039" w:rsidRDefault="00C603A4" w:rsidP="00C603A4"/>
    <w:p w14:paraId="066F476C" w14:textId="77777777" w:rsidR="00C603A4" w:rsidRPr="00004039" w:rsidRDefault="00C603A4" w:rsidP="00C603A4">
      <w:pPr>
        <w:pStyle w:val="TH"/>
      </w:pPr>
      <w:r w:rsidRPr="00004039">
        <w:t xml:space="preserve">Table </w:t>
      </w:r>
      <w:r w:rsidRPr="00004039">
        <w:rPr>
          <w:lang w:eastAsia="sv-SE"/>
        </w:rPr>
        <w:t>7.6.3.</w:t>
      </w:r>
      <w:r>
        <w:rPr>
          <w:lang w:eastAsia="sv-SE"/>
        </w:rPr>
        <w:t>5</w:t>
      </w:r>
      <w:r w:rsidRPr="00004039">
        <w:rPr>
          <w:lang w:eastAsia="sv-SE"/>
        </w:rPr>
        <w:t>.5-</w:t>
      </w:r>
      <w:r w:rsidRPr="00004039">
        <w:t>3: L1-RSRP absolute accuracy requirements for the reported values for test configuration 2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C603A4" w:rsidRPr="00004039" w14:paraId="341AD83B" w14:textId="77777777" w:rsidTr="00DC2482">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613A4DE"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A8C00C" w14:textId="77777777" w:rsidR="00C603A4" w:rsidRPr="00004039" w:rsidRDefault="00C603A4" w:rsidP="00DC2482">
            <w:pPr>
              <w:keepNext/>
              <w:keepLines/>
              <w:spacing w:after="0"/>
              <w:jc w:val="center"/>
              <w:rPr>
                <w:rFonts w:ascii="Arial Bold" w:hAnsi="Arial Bold"/>
                <w:b/>
                <w:sz w:val="18"/>
              </w:rPr>
            </w:pPr>
            <w:r w:rsidRPr="00004039">
              <w:rPr>
                <w:rFonts w:ascii="Arial Bold" w:hAnsi="Arial Bold"/>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6DC7FAC" w14:textId="77777777" w:rsidR="00C603A4" w:rsidRPr="00004039" w:rsidRDefault="00C603A4" w:rsidP="00DC2482">
            <w:pPr>
              <w:keepNext/>
              <w:keepLines/>
              <w:spacing w:after="0"/>
              <w:jc w:val="center"/>
              <w:rPr>
                <w:rFonts w:ascii="Arial" w:hAnsi="Arial"/>
                <w:b/>
                <w:sz w:val="18"/>
              </w:rPr>
            </w:pPr>
            <w:r w:rsidRPr="00004039">
              <w:rPr>
                <w:rFonts w:ascii="Arial Bold" w:hAnsi="Arial Bold"/>
                <w:b/>
                <w:sz w:val="18"/>
              </w:rPr>
              <w:t>T2</w:t>
            </w:r>
          </w:p>
        </w:tc>
      </w:tr>
      <w:tr w:rsidR="00C603A4" w:rsidRPr="00004039" w14:paraId="03EEE26A" w14:textId="77777777" w:rsidTr="00DC2482">
        <w:trPr>
          <w:trHeight w:val="207"/>
          <w:jc w:val="center"/>
        </w:trPr>
        <w:tc>
          <w:tcPr>
            <w:tcW w:w="2874" w:type="dxa"/>
            <w:tcBorders>
              <w:left w:val="single" w:sz="4" w:space="0" w:color="auto"/>
              <w:right w:val="single" w:sz="4" w:space="0" w:color="auto"/>
            </w:tcBorders>
            <w:vAlign w:val="center"/>
          </w:tcPr>
          <w:p w14:paraId="04E614BF" w14:textId="77777777" w:rsidR="00C603A4" w:rsidRPr="00004039" w:rsidRDefault="00C603A4" w:rsidP="00C603A4">
            <w:pPr>
              <w:pStyle w:val="TAL"/>
            </w:pPr>
            <w:r w:rsidRPr="00004039">
              <w:t>Lowest reported value (SSB#1)</w:t>
            </w:r>
          </w:p>
        </w:tc>
        <w:tc>
          <w:tcPr>
            <w:tcW w:w="1134" w:type="dxa"/>
            <w:tcBorders>
              <w:left w:val="single" w:sz="4" w:space="0" w:color="auto"/>
              <w:right w:val="single" w:sz="4" w:space="0" w:color="auto"/>
            </w:tcBorders>
            <w:vAlign w:val="center"/>
          </w:tcPr>
          <w:p w14:paraId="09B6978A"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3CE04CCB" w14:textId="77777777" w:rsidR="00C603A4" w:rsidRPr="00004039" w:rsidRDefault="00C603A4" w:rsidP="00C603A4">
            <w:pPr>
              <w:pStyle w:val="TAC"/>
            </w:pPr>
            <w:r w:rsidRPr="00004039">
              <w:t>43</w:t>
            </w:r>
          </w:p>
        </w:tc>
      </w:tr>
      <w:tr w:rsidR="00C603A4" w:rsidRPr="00004039" w14:paraId="49C71538" w14:textId="77777777" w:rsidTr="00DC2482">
        <w:trPr>
          <w:trHeight w:val="207"/>
          <w:jc w:val="center"/>
        </w:trPr>
        <w:tc>
          <w:tcPr>
            <w:tcW w:w="2874" w:type="dxa"/>
            <w:tcBorders>
              <w:left w:val="single" w:sz="4" w:space="0" w:color="auto"/>
              <w:right w:val="single" w:sz="4" w:space="0" w:color="auto"/>
            </w:tcBorders>
            <w:vAlign w:val="center"/>
          </w:tcPr>
          <w:p w14:paraId="7E70A7BD" w14:textId="77777777" w:rsidR="00C603A4" w:rsidRPr="00004039" w:rsidRDefault="00C603A4" w:rsidP="00C603A4">
            <w:pPr>
              <w:pStyle w:val="TAL"/>
            </w:pPr>
            <w:r w:rsidRPr="00004039">
              <w:t>Highest reported value (SSB#1)</w:t>
            </w:r>
          </w:p>
        </w:tc>
        <w:tc>
          <w:tcPr>
            <w:tcW w:w="1134" w:type="dxa"/>
            <w:tcBorders>
              <w:left w:val="single" w:sz="4" w:space="0" w:color="auto"/>
              <w:right w:val="single" w:sz="4" w:space="0" w:color="auto"/>
            </w:tcBorders>
            <w:vAlign w:val="center"/>
          </w:tcPr>
          <w:p w14:paraId="42DFF672"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24FE45C3" w14:textId="77777777" w:rsidR="00C603A4" w:rsidRPr="00004039" w:rsidRDefault="00C603A4" w:rsidP="00C603A4">
            <w:pPr>
              <w:pStyle w:val="TAC"/>
            </w:pPr>
            <w:r w:rsidRPr="00004039">
              <w:t>102</w:t>
            </w:r>
          </w:p>
        </w:tc>
      </w:tr>
    </w:tbl>
    <w:p w14:paraId="7585D4D7" w14:textId="77777777" w:rsidR="00C603A4" w:rsidRPr="00004039" w:rsidRDefault="00C603A4" w:rsidP="00C603A4"/>
    <w:p w14:paraId="2A433198" w14:textId="77777777" w:rsidR="00C603A4" w:rsidRPr="00004039" w:rsidRDefault="00C603A4" w:rsidP="00C603A4">
      <w:pPr>
        <w:pStyle w:val="TH"/>
      </w:pPr>
      <w:r w:rsidRPr="00004039">
        <w:t xml:space="preserve">Table </w:t>
      </w:r>
      <w:r w:rsidRPr="00004039">
        <w:rPr>
          <w:lang w:eastAsia="sv-SE"/>
        </w:rPr>
        <w:t>7.6.3.</w:t>
      </w:r>
      <w:r>
        <w:rPr>
          <w:lang w:eastAsia="sv-SE"/>
        </w:rPr>
        <w:t>5</w:t>
      </w:r>
      <w:r w:rsidRPr="00004039">
        <w:rPr>
          <w:lang w:eastAsia="sv-SE"/>
        </w:rPr>
        <w:t>.5</w:t>
      </w:r>
      <w:r w:rsidRPr="00004039">
        <w:t>-4: L1-RSRP relative accuracy requirements for the reported values for all test configurations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C603A4" w:rsidRPr="00004039" w14:paraId="1409C62C" w14:textId="77777777" w:rsidTr="00DC2482">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6ED266DD" w14:textId="77777777" w:rsidR="00C603A4" w:rsidRPr="00004039" w:rsidRDefault="00C603A4" w:rsidP="00DC2482">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8C1138A"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217544C"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T2</w:t>
            </w:r>
          </w:p>
        </w:tc>
      </w:tr>
      <w:tr w:rsidR="00C603A4" w:rsidRPr="00004039" w14:paraId="3A9582E8" w14:textId="77777777" w:rsidTr="00DC2482">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604424D" w14:textId="77777777" w:rsidR="00C603A4" w:rsidRPr="00004039" w:rsidRDefault="00C603A4" w:rsidP="00C603A4">
            <w:pPr>
              <w:pStyle w:val="TAL"/>
            </w:pPr>
            <w:r w:rsidRPr="00004039">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7C706646" w14:textId="77777777" w:rsidR="00C603A4" w:rsidRPr="00004039" w:rsidRDefault="00C603A4" w:rsidP="00C603A4">
            <w:pPr>
              <w:pStyle w:val="TAC"/>
            </w:pPr>
            <w:r w:rsidRPr="00004039">
              <w:t>-</w:t>
            </w:r>
          </w:p>
        </w:tc>
        <w:tc>
          <w:tcPr>
            <w:tcW w:w="1134" w:type="dxa"/>
            <w:tcBorders>
              <w:top w:val="single" w:sz="4" w:space="0" w:color="auto"/>
              <w:left w:val="single" w:sz="4" w:space="0" w:color="auto"/>
              <w:bottom w:val="single" w:sz="4" w:space="0" w:color="auto"/>
              <w:right w:val="single" w:sz="4" w:space="0" w:color="auto"/>
            </w:tcBorders>
            <w:vAlign w:val="center"/>
          </w:tcPr>
          <w:p w14:paraId="7F10979E" w14:textId="77777777" w:rsidR="00C603A4" w:rsidRPr="00004039" w:rsidRDefault="00C603A4" w:rsidP="00C603A4">
            <w:pPr>
              <w:pStyle w:val="TAC"/>
            </w:pPr>
            <w:r w:rsidRPr="00004039">
              <w:t>1</w:t>
            </w:r>
          </w:p>
        </w:tc>
      </w:tr>
      <w:tr w:rsidR="00C603A4" w:rsidRPr="00004039" w14:paraId="7A2B2AA8" w14:textId="77777777" w:rsidTr="00DC2482">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14CBD786" w14:textId="77777777" w:rsidR="00C603A4" w:rsidRPr="00004039" w:rsidRDefault="00C603A4" w:rsidP="00C603A4">
            <w:pPr>
              <w:pStyle w:val="TAL"/>
            </w:pPr>
            <w:r w:rsidRPr="00004039">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B17EFF7" w14:textId="77777777" w:rsidR="00C603A4" w:rsidRPr="00004039" w:rsidRDefault="00C603A4" w:rsidP="00C603A4">
            <w:pPr>
              <w:pStyle w:val="TAC"/>
            </w:pPr>
            <w:r w:rsidRPr="00004039">
              <w:t>-</w:t>
            </w:r>
          </w:p>
        </w:tc>
        <w:tc>
          <w:tcPr>
            <w:tcW w:w="1134" w:type="dxa"/>
            <w:tcBorders>
              <w:top w:val="single" w:sz="4" w:space="0" w:color="auto"/>
              <w:left w:val="single" w:sz="4" w:space="0" w:color="auto"/>
              <w:bottom w:val="single" w:sz="4" w:space="0" w:color="auto"/>
              <w:right w:val="single" w:sz="4" w:space="0" w:color="auto"/>
            </w:tcBorders>
            <w:vAlign w:val="center"/>
          </w:tcPr>
          <w:p w14:paraId="105DD117" w14:textId="77777777" w:rsidR="00C603A4" w:rsidRPr="00004039" w:rsidRDefault="00C603A4" w:rsidP="00C603A4">
            <w:pPr>
              <w:pStyle w:val="TAC"/>
            </w:pPr>
            <w:r w:rsidRPr="00004039">
              <w:t>7</w:t>
            </w:r>
          </w:p>
        </w:tc>
      </w:tr>
    </w:tbl>
    <w:p w14:paraId="65105DEC" w14:textId="77777777" w:rsidR="00C603A4" w:rsidRPr="00004039" w:rsidRDefault="00C603A4" w:rsidP="00C603A4">
      <w:pPr>
        <w:rPr>
          <w:rFonts w:cs="v4.2.0"/>
        </w:rPr>
      </w:pPr>
    </w:p>
    <w:p w14:paraId="3FF02058" w14:textId="77777777" w:rsidR="00C603A4" w:rsidRPr="00F65620" w:rsidRDefault="00C603A4" w:rsidP="00C603A4">
      <w:pPr>
        <w:rPr>
          <w:rFonts w:cs="v4.2.0"/>
        </w:rPr>
      </w:pPr>
      <w:r w:rsidRPr="00004039">
        <w:rPr>
          <w:rFonts w:cs="v4.2.0"/>
        </w:rPr>
        <w:t>For the test to pass, the ratio of successful</w:t>
      </w:r>
      <w:r w:rsidRPr="00004039">
        <w:t xml:space="preserve"> reported value</w:t>
      </w:r>
      <w:r>
        <w:t>s</w:t>
      </w:r>
      <w:r w:rsidRPr="00004039">
        <w:t xml:space="preserve"> for each requirement (R1 to R4) shall be at least 90%</w:t>
      </w:r>
      <w:r w:rsidRPr="00004039">
        <w:rPr>
          <w:rFonts w:cs="v4.2.0"/>
        </w:rPr>
        <w:t xml:space="preserve"> with a confidence level of 95%. Each requirement is evaluated independently of the others.</w:t>
      </w:r>
    </w:p>
    <w:p w14:paraId="6FCBAADA" w14:textId="25CD023A" w:rsidR="00600F1F" w:rsidRPr="00C7244C" w:rsidRDefault="00600F1F" w:rsidP="00600F1F">
      <w:pPr>
        <w:pStyle w:val="Heading4"/>
        <w:rPr>
          <w:rFonts w:eastAsiaTheme="minorEastAsia"/>
          <w:i/>
          <w:iCs/>
          <w:lang w:eastAsia="sv-SE"/>
        </w:rPr>
      </w:pPr>
      <w:r w:rsidRPr="00C7244C">
        <w:rPr>
          <w:rFonts w:eastAsiaTheme="minorEastAsia"/>
          <w:lang w:eastAsia="sv-SE"/>
        </w:rPr>
        <w:t>7.6.3.6</w:t>
      </w:r>
      <w:r w:rsidRPr="00C7244C">
        <w:rPr>
          <w:rFonts w:eastAsiaTheme="minorEastAsia"/>
          <w:lang w:eastAsia="sv-SE"/>
        </w:rPr>
        <w:tab/>
        <w:t>NR SA FR2 Inter-cell SSB based L1-RSRP measurements on FR2 SCell when DRX is not used</w:t>
      </w:r>
    </w:p>
    <w:p w14:paraId="736652B8" w14:textId="77777777" w:rsidR="00600F1F" w:rsidRPr="00C7244C" w:rsidRDefault="00600F1F" w:rsidP="00600F1F">
      <w:pPr>
        <w:pStyle w:val="EditorsNote"/>
        <w:ind w:hanging="1135"/>
      </w:pPr>
      <w:r w:rsidRPr="00C7244C">
        <w:t>Editor’s note: This test case is incomplete. The following aspects are missing:</w:t>
      </w:r>
    </w:p>
    <w:p w14:paraId="09F6C7BD" w14:textId="77777777" w:rsidR="00266F3C" w:rsidRDefault="00266F3C" w:rsidP="00266F3C">
      <w:pPr>
        <w:pStyle w:val="EditorsNote"/>
        <w:ind w:left="426" w:hanging="142"/>
      </w:pPr>
      <w:r w:rsidRPr="00E06BD9">
        <w:t>- NR FR1 - FR2 OTA testability is still FFS.</w:t>
      </w:r>
    </w:p>
    <w:p w14:paraId="5B594A51" w14:textId="77777777" w:rsidR="00266F3C" w:rsidRPr="00E06BD9" w:rsidRDefault="00266F3C" w:rsidP="00266F3C">
      <w:pPr>
        <w:pStyle w:val="EditorsNote"/>
        <w:ind w:left="426" w:hanging="142"/>
      </w:pPr>
      <w:r w:rsidRPr="00EC7974">
        <w:t>Test Applicability in TS 38.522 requires an update</w:t>
      </w:r>
    </w:p>
    <w:p w14:paraId="67E0D02B" w14:textId="77777777" w:rsidR="00600F1F" w:rsidRPr="00C7244C" w:rsidRDefault="00600F1F" w:rsidP="00600F1F">
      <w:pPr>
        <w:pStyle w:val="H6"/>
      </w:pPr>
      <w:r w:rsidRPr="00C7244C">
        <w:t>7.6.3.6.1</w:t>
      </w:r>
      <w:r w:rsidRPr="00C7244C">
        <w:tab/>
        <w:t>Test purpose</w:t>
      </w:r>
    </w:p>
    <w:p w14:paraId="369EE3B4" w14:textId="77777777" w:rsidR="00600F1F" w:rsidRPr="00C7244C" w:rsidRDefault="00600F1F" w:rsidP="00600F1F">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13.4.1.</w:t>
      </w:r>
    </w:p>
    <w:p w14:paraId="08924151" w14:textId="77777777" w:rsidR="00600F1F" w:rsidRPr="00C7244C" w:rsidRDefault="00600F1F" w:rsidP="00600F1F">
      <w:pPr>
        <w:pStyle w:val="H6"/>
      </w:pPr>
      <w:r w:rsidRPr="00C7244C">
        <w:t>7.6.3.6.2</w:t>
      </w:r>
      <w:r w:rsidRPr="00C7244C">
        <w:tab/>
        <w:t>Test applicability</w:t>
      </w:r>
    </w:p>
    <w:p w14:paraId="6DE07A7E" w14:textId="0975FDC2" w:rsidR="00600F1F" w:rsidRPr="00C7244C" w:rsidRDefault="00600F1F" w:rsidP="00600F1F">
      <w:r w:rsidRPr="00C7244C">
        <w:rPr>
          <w:rFonts w:cs="v4.2.0"/>
        </w:rPr>
        <w:t>This test applies to all types of NR UE release 15 onwards</w:t>
      </w:r>
      <w:r w:rsidR="00266F3C">
        <w:rPr>
          <w:rFonts w:cs="v4.2.0"/>
        </w:rPr>
        <w:t xml:space="preserve"> </w:t>
      </w:r>
      <w:r w:rsidR="00266F3C" w:rsidRPr="00EC7974">
        <w:rPr>
          <w:rFonts w:cs="v4.2.0"/>
        </w:rPr>
        <w:t>supporting inter-band CA between FR1 (PCell) and FR2 (SCell)</w:t>
      </w:r>
      <w:r w:rsidRPr="00C7244C">
        <w:rPr>
          <w:rFonts w:cs="v4.2.0"/>
        </w:rPr>
        <w:t>.</w:t>
      </w:r>
    </w:p>
    <w:p w14:paraId="57C82B35" w14:textId="77777777" w:rsidR="00600F1F" w:rsidRPr="00C7244C" w:rsidRDefault="00600F1F" w:rsidP="00600F1F">
      <w:pPr>
        <w:pStyle w:val="H6"/>
      </w:pPr>
      <w:r w:rsidRPr="00C7244C">
        <w:t>7.6.3.6.3</w:t>
      </w:r>
      <w:r w:rsidRPr="00C7244C">
        <w:tab/>
        <w:t>Minimum conformance requirements</w:t>
      </w:r>
    </w:p>
    <w:p w14:paraId="352E7EC6" w14:textId="77777777" w:rsidR="00600F1F" w:rsidRPr="00C7244C" w:rsidRDefault="00600F1F" w:rsidP="00600F1F">
      <w:pPr>
        <w:rPr>
          <w:lang w:eastAsia="sv-SE"/>
        </w:rPr>
      </w:pPr>
      <w:r w:rsidRPr="00C7244C">
        <w:rPr>
          <w:lang w:eastAsia="sv-SE"/>
        </w:rPr>
        <w:t>The minimum conformance requirements are specified in clause 7.6.3.0.3.</w:t>
      </w:r>
    </w:p>
    <w:p w14:paraId="53C248B2" w14:textId="77777777" w:rsidR="00600F1F" w:rsidRPr="00C7244C" w:rsidRDefault="00600F1F" w:rsidP="00600F1F">
      <w:pPr>
        <w:rPr>
          <w:lang w:eastAsia="sv-SE"/>
        </w:rPr>
      </w:pPr>
      <w:r w:rsidRPr="00C7244C">
        <w:rPr>
          <w:lang w:eastAsia="sv-SE"/>
        </w:rPr>
        <w:t>The normative reference for this requirement is TS 38.133 [6] clause A.7.6.3.6.</w:t>
      </w:r>
    </w:p>
    <w:p w14:paraId="5F6BBB8A" w14:textId="77777777" w:rsidR="00600F1F" w:rsidRPr="00C7244C" w:rsidRDefault="00600F1F" w:rsidP="00600F1F">
      <w:pPr>
        <w:pStyle w:val="H6"/>
      </w:pPr>
      <w:r w:rsidRPr="00C7244C">
        <w:t>7.6.3.6.4</w:t>
      </w:r>
      <w:r w:rsidRPr="00C7244C">
        <w:tab/>
        <w:t>Test description</w:t>
      </w:r>
    </w:p>
    <w:p w14:paraId="43068608" w14:textId="77777777" w:rsidR="00600F1F" w:rsidRPr="00C7244C" w:rsidRDefault="00600F1F" w:rsidP="00600F1F">
      <w:pPr>
        <w:pStyle w:val="H6"/>
      </w:pPr>
      <w:r w:rsidRPr="00C7244C">
        <w:t>7.6.3.6.4.1</w:t>
      </w:r>
      <w:r w:rsidRPr="00C7244C">
        <w:tab/>
        <w:t>Initial conditions</w:t>
      </w:r>
    </w:p>
    <w:p w14:paraId="6C50C622" w14:textId="77777777" w:rsidR="00600F1F" w:rsidRPr="00C7244C" w:rsidRDefault="00600F1F" w:rsidP="00600F1F">
      <w:pPr>
        <w:rPr>
          <w:lang w:eastAsia="sv-SE"/>
        </w:rPr>
      </w:pPr>
      <w:r w:rsidRPr="00C7244C">
        <w:rPr>
          <w:lang w:eastAsia="sv-SE"/>
        </w:rPr>
        <w:t>This test shall be tested using any of the test configurations in Table 7.6.3.6.4.1-1.</w:t>
      </w:r>
    </w:p>
    <w:p w14:paraId="71CDEF66" w14:textId="77777777" w:rsidR="00600F1F" w:rsidRPr="00C7244C" w:rsidRDefault="00600F1F" w:rsidP="00600F1F">
      <w:pPr>
        <w:pStyle w:val="TH"/>
      </w:pPr>
      <w:r w:rsidRPr="00C7244C">
        <w:t xml:space="preserve">Table 7.6.3.6.4.1-1: </w:t>
      </w:r>
      <w:r w:rsidRPr="00C7244C">
        <w:rPr>
          <w:lang w:eastAsia="sv-SE"/>
        </w:rPr>
        <w:t xml:space="preserve">Supported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00F1F" w:rsidRPr="00C7244C" w14:paraId="74CF315E" w14:textId="77777777" w:rsidTr="003F1727">
        <w:tc>
          <w:tcPr>
            <w:tcW w:w="2331" w:type="dxa"/>
            <w:shd w:val="clear" w:color="auto" w:fill="auto"/>
          </w:tcPr>
          <w:p w14:paraId="04660F6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7298" w:type="dxa"/>
            <w:shd w:val="clear" w:color="auto" w:fill="auto"/>
          </w:tcPr>
          <w:p w14:paraId="5A6877F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Description</w:t>
            </w:r>
          </w:p>
        </w:tc>
      </w:tr>
      <w:tr w:rsidR="00600F1F" w:rsidRPr="00C7244C" w14:paraId="5BC6FCEC" w14:textId="77777777" w:rsidTr="003F1727">
        <w:tc>
          <w:tcPr>
            <w:tcW w:w="2331" w:type="dxa"/>
            <w:shd w:val="clear" w:color="auto" w:fill="auto"/>
          </w:tcPr>
          <w:p w14:paraId="4BA5DFE7" w14:textId="77777777" w:rsidR="00600F1F" w:rsidRPr="00C7244C" w:rsidRDefault="00600F1F" w:rsidP="003F1727">
            <w:pPr>
              <w:keepNext/>
              <w:keepLines/>
              <w:spacing w:after="0"/>
              <w:rPr>
                <w:rFonts w:ascii="Arial" w:hAnsi="Arial"/>
                <w:sz w:val="18"/>
              </w:rPr>
            </w:pPr>
            <w:r w:rsidRPr="00C7244C">
              <w:rPr>
                <w:rFonts w:ascii="Arial" w:hAnsi="Arial"/>
                <w:sz w:val="18"/>
              </w:rPr>
              <w:t>1</w:t>
            </w:r>
          </w:p>
        </w:tc>
        <w:tc>
          <w:tcPr>
            <w:tcW w:w="7298" w:type="dxa"/>
            <w:shd w:val="clear" w:color="auto" w:fill="auto"/>
          </w:tcPr>
          <w:p w14:paraId="358B8B64"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15 kHz SSB SCS, 10 MHz bandwidth, FDD duplex mode</w:t>
            </w:r>
          </w:p>
          <w:p w14:paraId="456F5970" w14:textId="77777777" w:rsidR="00600F1F" w:rsidRPr="00C7244C" w:rsidRDefault="00600F1F" w:rsidP="003F1727">
            <w:pPr>
              <w:keepNext/>
              <w:keepLines/>
              <w:spacing w:after="0"/>
              <w:rPr>
                <w:rFonts w:ascii="Arial" w:hAnsi="Arial"/>
                <w:sz w:val="18"/>
              </w:rPr>
            </w:pPr>
            <w:r w:rsidRPr="00C7244C">
              <w:rPr>
                <w:rFonts w:ascii="Arial" w:hAnsi="Arial"/>
                <w:sz w:val="18"/>
              </w:rPr>
              <w:t>NR SCell 120 kHz SSB SCS, 100 MHz bandwidth, TDD duplex mode</w:t>
            </w:r>
          </w:p>
        </w:tc>
      </w:tr>
      <w:tr w:rsidR="00600F1F" w:rsidRPr="00C7244C" w14:paraId="54FB275A" w14:textId="77777777" w:rsidTr="003F1727">
        <w:tc>
          <w:tcPr>
            <w:tcW w:w="2331" w:type="dxa"/>
            <w:shd w:val="clear" w:color="auto" w:fill="auto"/>
          </w:tcPr>
          <w:p w14:paraId="7BE1BE66"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2</w:t>
            </w:r>
          </w:p>
        </w:tc>
        <w:tc>
          <w:tcPr>
            <w:tcW w:w="7298" w:type="dxa"/>
            <w:shd w:val="clear" w:color="auto" w:fill="auto"/>
          </w:tcPr>
          <w:p w14:paraId="1E525900"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15 kHz SSB SCS, 10 MHz bandwidth, TDD duplex mode</w:t>
            </w:r>
          </w:p>
          <w:p w14:paraId="582D17E9" w14:textId="77777777" w:rsidR="00600F1F" w:rsidRPr="00C7244C" w:rsidRDefault="00600F1F" w:rsidP="003F1727">
            <w:pPr>
              <w:keepNext/>
              <w:keepLines/>
              <w:spacing w:after="0"/>
              <w:rPr>
                <w:rFonts w:ascii="Arial" w:hAnsi="Arial"/>
                <w:sz w:val="18"/>
              </w:rPr>
            </w:pPr>
            <w:r w:rsidRPr="00C7244C">
              <w:rPr>
                <w:rFonts w:ascii="Arial" w:hAnsi="Arial"/>
                <w:sz w:val="18"/>
              </w:rPr>
              <w:t>NR SCell 120 kHz SSB SCS, 100 MHz bandwidth, TDD duplex mode</w:t>
            </w:r>
          </w:p>
        </w:tc>
      </w:tr>
      <w:tr w:rsidR="00600F1F" w:rsidRPr="00C7244C" w14:paraId="107C3CAE" w14:textId="77777777" w:rsidTr="003F1727">
        <w:tc>
          <w:tcPr>
            <w:tcW w:w="2331" w:type="dxa"/>
            <w:shd w:val="clear" w:color="auto" w:fill="auto"/>
          </w:tcPr>
          <w:p w14:paraId="42217C24"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3</w:t>
            </w:r>
          </w:p>
        </w:tc>
        <w:tc>
          <w:tcPr>
            <w:tcW w:w="7298" w:type="dxa"/>
            <w:shd w:val="clear" w:color="auto" w:fill="auto"/>
          </w:tcPr>
          <w:p w14:paraId="19A43FC1"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30 kHz SSB SCS, 40 MHz bandwidth, TDD duplex mode</w:t>
            </w:r>
          </w:p>
          <w:p w14:paraId="4D2E9E50" w14:textId="77777777" w:rsidR="00600F1F" w:rsidRPr="00C7244C" w:rsidRDefault="00600F1F" w:rsidP="003F1727">
            <w:pPr>
              <w:keepNext/>
              <w:keepLines/>
              <w:spacing w:after="0"/>
              <w:rPr>
                <w:rFonts w:ascii="Arial" w:hAnsi="Arial"/>
                <w:sz w:val="18"/>
              </w:rPr>
            </w:pPr>
            <w:r w:rsidRPr="00C7244C">
              <w:rPr>
                <w:rFonts w:ascii="Arial" w:hAnsi="Arial"/>
                <w:sz w:val="18"/>
              </w:rPr>
              <w:t>NR SCell 120 kHz SSB SCS, 100 MHz bandwidth, TDD duplex mode</w:t>
            </w:r>
          </w:p>
        </w:tc>
      </w:tr>
      <w:tr w:rsidR="00600F1F" w:rsidRPr="00C7244C" w14:paraId="36C0722E" w14:textId="77777777" w:rsidTr="003F1727">
        <w:tc>
          <w:tcPr>
            <w:tcW w:w="2331" w:type="dxa"/>
            <w:shd w:val="clear" w:color="auto" w:fill="auto"/>
          </w:tcPr>
          <w:p w14:paraId="09309BFB" w14:textId="77777777" w:rsidR="00600F1F" w:rsidRPr="00C7244C" w:rsidRDefault="00600F1F" w:rsidP="003F1727">
            <w:pPr>
              <w:keepNext/>
              <w:keepLines/>
              <w:spacing w:after="0"/>
              <w:rPr>
                <w:rFonts w:ascii="Arial" w:hAnsi="Arial"/>
                <w:sz w:val="18"/>
              </w:rPr>
            </w:pPr>
            <w:r w:rsidRPr="00C7244C">
              <w:rPr>
                <w:rFonts w:ascii="Arial" w:hAnsi="Arial"/>
                <w:sz w:val="18"/>
              </w:rPr>
              <w:t>4</w:t>
            </w:r>
          </w:p>
        </w:tc>
        <w:tc>
          <w:tcPr>
            <w:tcW w:w="7298" w:type="dxa"/>
            <w:shd w:val="clear" w:color="auto" w:fill="auto"/>
          </w:tcPr>
          <w:p w14:paraId="28DCAB93"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15 kHz SSB SCS, 10 MHz bandwidth, FDD duplex mode</w:t>
            </w:r>
          </w:p>
          <w:p w14:paraId="34AEF381" w14:textId="77777777" w:rsidR="00600F1F" w:rsidRPr="00C7244C" w:rsidRDefault="00600F1F" w:rsidP="003F1727">
            <w:pPr>
              <w:keepNext/>
              <w:keepLines/>
              <w:spacing w:after="0"/>
              <w:rPr>
                <w:rFonts w:ascii="Arial" w:hAnsi="Arial"/>
                <w:sz w:val="18"/>
              </w:rPr>
            </w:pPr>
            <w:r w:rsidRPr="00C7244C">
              <w:rPr>
                <w:rFonts w:ascii="Arial" w:hAnsi="Arial"/>
                <w:sz w:val="18"/>
              </w:rPr>
              <w:t>NR SCell 240 kHz SSB SCS, 100 MHz bandwidth, TDD duplex mode</w:t>
            </w:r>
          </w:p>
        </w:tc>
      </w:tr>
      <w:tr w:rsidR="00600F1F" w:rsidRPr="00C7244C" w14:paraId="7BC8484E" w14:textId="77777777" w:rsidTr="003F1727">
        <w:tc>
          <w:tcPr>
            <w:tcW w:w="2331" w:type="dxa"/>
            <w:shd w:val="clear" w:color="auto" w:fill="auto"/>
          </w:tcPr>
          <w:p w14:paraId="0FE93225"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5</w:t>
            </w:r>
          </w:p>
        </w:tc>
        <w:tc>
          <w:tcPr>
            <w:tcW w:w="7298" w:type="dxa"/>
            <w:shd w:val="clear" w:color="auto" w:fill="auto"/>
          </w:tcPr>
          <w:p w14:paraId="00356A58"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15 kHz SSB SCS, 10 MHz bandwidth, TDD duplex mode</w:t>
            </w:r>
          </w:p>
          <w:p w14:paraId="1C3D6E97" w14:textId="77777777" w:rsidR="00600F1F" w:rsidRPr="00C7244C" w:rsidRDefault="00600F1F" w:rsidP="003F1727">
            <w:pPr>
              <w:keepNext/>
              <w:keepLines/>
              <w:spacing w:after="0"/>
              <w:rPr>
                <w:rFonts w:ascii="Arial" w:hAnsi="Arial"/>
                <w:sz w:val="18"/>
              </w:rPr>
            </w:pPr>
            <w:r w:rsidRPr="00C7244C">
              <w:rPr>
                <w:rFonts w:ascii="Arial" w:hAnsi="Arial"/>
                <w:sz w:val="18"/>
              </w:rPr>
              <w:t>NR SCell 240 kHz SSB SCS, 100 MHz bandwidth, TDD duplex mode</w:t>
            </w:r>
          </w:p>
        </w:tc>
      </w:tr>
      <w:tr w:rsidR="00600F1F" w:rsidRPr="00C7244C" w14:paraId="666D0AF3" w14:textId="77777777" w:rsidTr="003F1727">
        <w:tc>
          <w:tcPr>
            <w:tcW w:w="2331" w:type="dxa"/>
            <w:shd w:val="clear" w:color="auto" w:fill="auto"/>
          </w:tcPr>
          <w:p w14:paraId="4D8AE26E"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6</w:t>
            </w:r>
          </w:p>
        </w:tc>
        <w:tc>
          <w:tcPr>
            <w:tcW w:w="7298" w:type="dxa"/>
            <w:shd w:val="clear" w:color="auto" w:fill="auto"/>
          </w:tcPr>
          <w:p w14:paraId="641D66CF"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PCell </w:t>
            </w:r>
            <w:r w:rsidRPr="00C7244C">
              <w:rPr>
                <w:rFonts w:ascii="Arial" w:hAnsi="Arial"/>
                <w:sz w:val="18"/>
              </w:rPr>
              <w:t>30 kHz SSB SCS, 40 MHz bandwidth, TDD duplex mode</w:t>
            </w:r>
          </w:p>
          <w:p w14:paraId="56FDECAA" w14:textId="77777777" w:rsidR="00600F1F" w:rsidRPr="00C7244C" w:rsidRDefault="00600F1F" w:rsidP="003F1727">
            <w:pPr>
              <w:keepNext/>
              <w:keepLines/>
              <w:spacing w:after="0"/>
              <w:rPr>
                <w:rFonts w:ascii="Arial" w:hAnsi="Arial"/>
                <w:sz w:val="18"/>
              </w:rPr>
            </w:pPr>
            <w:r w:rsidRPr="00C7244C">
              <w:rPr>
                <w:rFonts w:ascii="Arial" w:hAnsi="Arial"/>
                <w:sz w:val="18"/>
              </w:rPr>
              <w:t>NR SCell 240 kHz SSB SCS, 100 MHz bandwidth, TDD duplex mode</w:t>
            </w:r>
          </w:p>
        </w:tc>
      </w:tr>
      <w:tr w:rsidR="00600F1F" w:rsidRPr="00C7244C" w14:paraId="31131BC8" w14:textId="77777777" w:rsidTr="003F1727">
        <w:tc>
          <w:tcPr>
            <w:tcW w:w="9629" w:type="dxa"/>
            <w:gridSpan w:val="2"/>
            <w:shd w:val="clear" w:color="auto" w:fill="auto"/>
          </w:tcPr>
          <w:p w14:paraId="0049FA47"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451DA505" w14:textId="77777777" w:rsidR="00600F1F" w:rsidRPr="00C7244C" w:rsidRDefault="00600F1F" w:rsidP="00600F1F">
      <w:pPr>
        <w:rPr>
          <w:lang w:eastAsia="sv-SE"/>
        </w:rPr>
      </w:pPr>
    </w:p>
    <w:p w14:paraId="1D507F1E" w14:textId="77777777" w:rsidR="00600F1F" w:rsidRPr="00C7244C" w:rsidRDefault="00600F1F" w:rsidP="00600F1F">
      <w:pPr>
        <w:pStyle w:val="TH"/>
      </w:pPr>
      <w:r w:rsidRPr="00C7244C">
        <w:t>Table 7.6.3.6.4.1-2: Cell specific test parameters for FR1 PCell</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600F1F" w:rsidRPr="00C7244C" w14:paraId="7F6B72F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429749F"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6BBF9E"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1A2F1A9"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1D8B07"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Value</w:t>
            </w:r>
          </w:p>
        </w:tc>
      </w:tr>
      <w:tr w:rsidR="00600F1F" w:rsidRPr="00C7244C" w14:paraId="2346CE4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8258654" w14:textId="77777777" w:rsidR="00600F1F" w:rsidRPr="00C7244C" w:rsidRDefault="00600F1F" w:rsidP="003F1727">
            <w:pPr>
              <w:widowControl w:val="0"/>
              <w:spacing w:after="0"/>
              <w:rPr>
                <w:rFonts w:ascii="Arial" w:hAnsi="Arial"/>
                <w:sz w:val="18"/>
              </w:rPr>
            </w:pPr>
            <w:r w:rsidRPr="00C7244C">
              <w:rPr>
                <w:rFonts w:ascii="Arial" w:hAnsi="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329F2B3E" w14:textId="77777777" w:rsidR="00600F1F" w:rsidRPr="00C7244C" w:rsidRDefault="00600F1F" w:rsidP="003F1727">
            <w:pPr>
              <w:widowControl w:val="0"/>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1F4AC47D"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260B685" w14:textId="77777777" w:rsidR="00600F1F" w:rsidRPr="00C7244C" w:rsidRDefault="00600F1F" w:rsidP="003F1727">
            <w:pPr>
              <w:widowControl w:val="0"/>
              <w:spacing w:after="0"/>
              <w:jc w:val="center"/>
              <w:rPr>
                <w:rFonts w:ascii="Arial" w:hAnsi="Arial"/>
                <w:sz w:val="18"/>
              </w:rPr>
            </w:pPr>
            <w:r w:rsidRPr="00C7244C">
              <w:rPr>
                <w:rFonts w:ascii="Arial" w:hAnsi="Arial"/>
                <w:sz w:val="18"/>
              </w:rPr>
              <w:t>freq1</w:t>
            </w:r>
          </w:p>
        </w:tc>
      </w:tr>
      <w:tr w:rsidR="00600F1F" w:rsidRPr="00C7244C" w14:paraId="5356BC88"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E636775" w14:textId="77777777" w:rsidR="00600F1F" w:rsidRPr="00C7244C" w:rsidRDefault="00600F1F" w:rsidP="003F1727">
            <w:pPr>
              <w:widowControl w:val="0"/>
              <w:spacing w:after="0"/>
              <w:rPr>
                <w:rFonts w:ascii="Arial" w:hAnsi="Arial"/>
                <w:sz w:val="18"/>
              </w:rPr>
            </w:pPr>
            <w:r w:rsidRPr="00C7244C">
              <w:rPr>
                <w:rFonts w:ascii="Arial" w:hAnsi="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7684D728"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613F09D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A69AE76" w14:textId="77777777" w:rsidR="00600F1F" w:rsidRPr="00C7244C" w:rsidRDefault="00600F1F" w:rsidP="003F1727">
            <w:pPr>
              <w:widowControl w:val="0"/>
              <w:spacing w:after="0"/>
              <w:jc w:val="center"/>
              <w:rPr>
                <w:rFonts w:ascii="Arial" w:hAnsi="Arial"/>
                <w:sz w:val="18"/>
              </w:rPr>
            </w:pPr>
            <w:r w:rsidRPr="00C7244C">
              <w:rPr>
                <w:rFonts w:ascii="Arial" w:hAnsi="Arial"/>
                <w:sz w:val="18"/>
              </w:rPr>
              <w:t>FDD</w:t>
            </w:r>
          </w:p>
        </w:tc>
      </w:tr>
      <w:tr w:rsidR="00600F1F" w:rsidRPr="00C7244C" w14:paraId="1927DA49"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18B9B2D"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3CCEB29"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07664742"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9C86DC3"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w:t>
            </w:r>
          </w:p>
        </w:tc>
      </w:tr>
      <w:tr w:rsidR="00600F1F" w:rsidRPr="00C7244C" w14:paraId="1685146B"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8EDF385"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BA3F65B"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6C2ECE02"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AA21178"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w:t>
            </w:r>
          </w:p>
        </w:tc>
      </w:tr>
      <w:tr w:rsidR="00600F1F" w:rsidRPr="00C7244C" w14:paraId="1A997364"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A6D0EF6" w14:textId="77777777" w:rsidR="00600F1F" w:rsidRPr="00C7244C" w:rsidRDefault="00600F1F" w:rsidP="003F1727">
            <w:pPr>
              <w:widowControl w:val="0"/>
              <w:spacing w:after="0"/>
              <w:rPr>
                <w:rFonts w:ascii="Arial" w:hAnsi="Arial"/>
                <w:sz w:val="18"/>
              </w:rPr>
            </w:pPr>
            <w:r w:rsidRPr="00C7244C">
              <w:rPr>
                <w:rFonts w:ascii="Arial" w:hAnsi="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4E3AECA"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7DB5306E"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B0FDCE1" w14:textId="77777777" w:rsidR="00600F1F" w:rsidRPr="00C7244C" w:rsidRDefault="00600F1F" w:rsidP="003F1727">
            <w:pPr>
              <w:widowControl w:val="0"/>
              <w:spacing w:after="0"/>
              <w:jc w:val="center"/>
              <w:rPr>
                <w:rFonts w:ascii="Arial" w:hAnsi="Arial"/>
                <w:sz w:val="18"/>
              </w:rPr>
            </w:pPr>
            <w:r w:rsidRPr="00C7244C">
              <w:rPr>
                <w:rFonts w:ascii="Arial" w:hAnsi="Arial"/>
                <w:sz w:val="18"/>
              </w:rPr>
              <w:t>N/A</w:t>
            </w:r>
          </w:p>
        </w:tc>
      </w:tr>
      <w:tr w:rsidR="00600F1F" w:rsidRPr="00C7244C" w14:paraId="2DF25BD2"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BEC7A07"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A1228F3"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75B9B3E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037F657"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Conf.1.1</w:t>
            </w:r>
          </w:p>
        </w:tc>
      </w:tr>
      <w:tr w:rsidR="00600F1F" w:rsidRPr="00C7244C" w14:paraId="4F6DF9DA"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5B956A3"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23D92C3"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3F344417"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3250CEE"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Conf.2.1</w:t>
            </w:r>
          </w:p>
        </w:tc>
      </w:tr>
      <w:tr w:rsidR="00600F1F" w:rsidRPr="00C7244C" w14:paraId="085A4764"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916EF8B" w14:textId="77777777" w:rsidR="00600F1F" w:rsidRPr="00C7244C" w:rsidRDefault="00600F1F" w:rsidP="003F1727">
            <w:pPr>
              <w:widowControl w:val="0"/>
              <w:spacing w:after="0"/>
              <w:rPr>
                <w:rFonts w:ascii="Arial" w:hAnsi="Arial"/>
                <w:sz w:val="18"/>
                <w:vertAlign w:val="subscript"/>
              </w:rPr>
            </w:pPr>
            <w:r w:rsidRPr="00C7244C">
              <w:rPr>
                <w:rFonts w:ascii="Arial" w:hAnsi="Arial"/>
                <w:sz w:val="18"/>
              </w:rPr>
              <w:t>BW</w:t>
            </w:r>
            <w:r w:rsidRPr="00C7244C">
              <w:rPr>
                <w:rFonts w:ascii="Arial" w:hAnsi="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0FF08F0D"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hideMark/>
          </w:tcPr>
          <w:p w14:paraId="1AAC9A40" w14:textId="77777777" w:rsidR="00600F1F" w:rsidRPr="00C7244C" w:rsidRDefault="00600F1F" w:rsidP="003F1727">
            <w:pPr>
              <w:widowControl w:val="0"/>
              <w:spacing w:after="0"/>
              <w:jc w:val="center"/>
              <w:rPr>
                <w:rFonts w:ascii="Arial" w:hAnsi="Arial"/>
                <w:sz w:val="18"/>
              </w:rPr>
            </w:pPr>
            <w:r w:rsidRPr="00C7244C">
              <w:rPr>
                <w:rFonts w:ascii="Arial" w:hAnsi="Arial"/>
                <w:sz w:val="18"/>
              </w:rPr>
              <w:t>MHz</w:t>
            </w:r>
          </w:p>
        </w:tc>
        <w:tc>
          <w:tcPr>
            <w:tcW w:w="1743" w:type="dxa"/>
            <w:tcBorders>
              <w:top w:val="single" w:sz="4" w:space="0" w:color="auto"/>
              <w:left w:val="single" w:sz="4" w:space="0" w:color="auto"/>
              <w:bottom w:val="single" w:sz="4" w:space="0" w:color="auto"/>
              <w:right w:val="single" w:sz="4" w:space="0" w:color="auto"/>
            </w:tcBorders>
            <w:hideMark/>
          </w:tcPr>
          <w:p w14:paraId="6AA64963"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10: N</w:t>
            </w:r>
            <w:r w:rsidRPr="00C7244C">
              <w:rPr>
                <w:rFonts w:ascii="Arial" w:hAnsi="Arial"/>
                <w:sz w:val="18"/>
                <w:szCs w:val="18"/>
                <w:vertAlign w:val="subscript"/>
              </w:rPr>
              <w:t>RB,c</w:t>
            </w:r>
            <w:r w:rsidRPr="00C7244C">
              <w:rPr>
                <w:rFonts w:ascii="Arial" w:hAnsi="Arial"/>
                <w:sz w:val="18"/>
                <w:szCs w:val="18"/>
              </w:rPr>
              <w:t xml:space="preserve"> = 52</w:t>
            </w:r>
          </w:p>
        </w:tc>
      </w:tr>
      <w:tr w:rsidR="00600F1F" w:rsidRPr="00C7244C" w14:paraId="2CBAF084"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A717470" w14:textId="77777777" w:rsidR="00600F1F" w:rsidRPr="00C7244C" w:rsidRDefault="00600F1F" w:rsidP="003F1727">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3D8CAD80"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58E8E5E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9C8F063"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10: N</w:t>
            </w:r>
            <w:r w:rsidRPr="00C7244C">
              <w:rPr>
                <w:rFonts w:ascii="Arial" w:hAnsi="Arial"/>
                <w:sz w:val="18"/>
                <w:szCs w:val="18"/>
                <w:vertAlign w:val="subscript"/>
              </w:rPr>
              <w:t>RB,c</w:t>
            </w:r>
            <w:r w:rsidRPr="00C7244C">
              <w:rPr>
                <w:rFonts w:ascii="Arial" w:hAnsi="Arial"/>
                <w:sz w:val="18"/>
                <w:szCs w:val="18"/>
              </w:rPr>
              <w:t xml:space="preserve"> = 52</w:t>
            </w:r>
          </w:p>
        </w:tc>
      </w:tr>
      <w:tr w:rsidR="00600F1F" w:rsidRPr="00C7244C" w14:paraId="0D154577"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AA9B6D2" w14:textId="77777777" w:rsidR="00600F1F" w:rsidRPr="00C7244C" w:rsidRDefault="00600F1F" w:rsidP="003F1727">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BD758F9"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0F7D3BA0"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26523A5"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40: N</w:t>
            </w:r>
            <w:r w:rsidRPr="00C7244C">
              <w:rPr>
                <w:rFonts w:ascii="Arial" w:hAnsi="Arial"/>
                <w:sz w:val="18"/>
                <w:szCs w:val="18"/>
                <w:vertAlign w:val="subscript"/>
              </w:rPr>
              <w:t>RB,c</w:t>
            </w:r>
            <w:r w:rsidRPr="00C7244C">
              <w:rPr>
                <w:rFonts w:ascii="Arial" w:hAnsi="Arial"/>
                <w:sz w:val="18"/>
                <w:szCs w:val="18"/>
              </w:rPr>
              <w:t xml:space="preserve"> = 106</w:t>
            </w:r>
          </w:p>
        </w:tc>
      </w:tr>
      <w:tr w:rsidR="00600F1F" w:rsidRPr="00C7244C" w14:paraId="249361AD"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4169584" w14:textId="77777777" w:rsidR="00600F1F" w:rsidRPr="00C7244C" w:rsidRDefault="00600F1F" w:rsidP="003F1727">
            <w:pPr>
              <w:widowControl w:val="0"/>
              <w:spacing w:after="0"/>
              <w:rPr>
                <w:rFonts w:ascii="Arial" w:hAnsi="Arial"/>
                <w:sz w:val="18"/>
              </w:rPr>
            </w:pPr>
            <w:r w:rsidRPr="00C7244C">
              <w:rPr>
                <w:rFonts w:ascii="Arial" w:hAnsi="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1728DAA"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52B1B31C"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63118DC"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1.1 FDD</w:t>
            </w:r>
          </w:p>
        </w:tc>
      </w:tr>
      <w:tr w:rsidR="00600F1F" w:rsidRPr="00C7244C" w14:paraId="6AF1DF95"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516F4B3"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CB6627A"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1BECA7EE"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0F3257C"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1.1 TDD</w:t>
            </w:r>
          </w:p>
        </w:tc>
      </w:tr>
      <w:tr w:rsidR="00600F1F" w:rsidRPr="00C7244C" w14:paraId="33FC82F1"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C1B59A7"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04B45B2"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02BD71F8"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8C9E254"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2.1 TDD</w:t>
            </w:r>
          </w:p>
        </w:tc>
      </w:tr>
      <w:tr w:rsidR="00600F1F" w:rsidRPr="00C7244C" w14:paraId="7A3C8FA1"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9381A89" w14:textId="77777777" w:rsidR="00600F1F" w:rsidRPr="00C7244C" w:rsidRDefault="00600F1F" w:rsidP="003F1727">
            <w:pPr>
              <w:widowControl w:val="0"/>
              <w:spacing w:after="0"/>
              <w:rPr>
                <w:rFonts w:ascii="Arial" w:hAnsi="Arial"/>
                <w:sz w:val="18"/>
              </w:rPr>
            </w:pPr>
            <w:r w:rsidRPr="00C7244C">
              <w:rPr>
                <w:rFonts w:ascii="Arial" w:hAnsi="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85EE271"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6B21FFCF"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25FA4A9" w14:textId="77777777" w:rsidR="00600F1F" w:rsidRPr="00C7244C" w:rsidRDefault="00600F1F" w:rsidP="003F1727">
            <w:pPr>
              <w:widowControl w:val="0"/>
              <w:spacing w:after="0"/>
              <w:jc w:val="center"/>
              <w:rPr>
                <w:rFonts w:ascii="Arial" w:hAnsi="Arial"/>
                <w:sz w:val="18"/>
              </w:rPr>
            </w:pPr>
            <w:r w:rsidRPr="00C7244C">
              <w:rPr>
                <w:rFonts w:ascii="Arial" w:hAnsi="Arial"/>
                <w:sz w:val="18"/>
              </w:rPr>
              <w:t>CR.1.1 FDD</w:t>
            </w:r>
          </w:p>
        </w:tc>
      </w:tr>
      <w:tr w:rsidR="00600F1F" w:rsidRPr="00C7244C" w14:paraId="0201CCA9"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05F0216"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7DFBD5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3D707B8B"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F4054C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1.1 TDD</w:t>
            </w:r>
          </w:p>
        </w:tc>
      </w:tr>
      <w:tr w:rsidR="00600F1F" w:rsidRPr="00C7244C" w14:paraId="79D3708B"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A152BDD"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940872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7B8E4AD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CDA329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2.1 TDD</w:t>
            </w:r>
          </w:p>
        </w:tc>
      </w:tr>
      <w:tr w:rsidR="00600F1F" w:rsidRPr="00C7244C" w14:paraId="66CCDF50"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F916C59" w14:textId="77777777" w:rsidR="00600F1F" w:rsidRPr="00C7244C" w:rsidRDefault="00600F1F" w:rsidP="003F1727">
            <w:pPr>
              <w:keepNext/>
              <w:keepLines/>
              <w:spacing w:after="0"/>
              <w:rPr>
                <w:rFonts w:ascii="Arial" w:hAnsi="Arial"/>
                <w:sz w:val="18"/>
              </w:rPr>
            </w:pPr>
            <w:r w:rsidRPr="00C7244C">
              <w:rPr>
                <w:rFonts w:ascii="Arial" w:hAnsi="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8F662E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2F3C35B2"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3E4ACF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1.1 FDD</w:t>
            </w:r>
          </w:p>
        </w:tc>
      </w:tr>
      <w:tr w:rsidR="00600F1F" w:rsidRPr="00C7244C" w14:paraId="5E96A8AA"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5CA000DD"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14E015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28964564"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7F0DE8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1.1 TDD</w:t>
            </w:r>
          </w:p>
        </w:tc>
      </w:tr>
      <w:tr w:rsidR="00600F1F" w:rsidRPr="00C7244C" w14:paraId="08DC46CD"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4D1775B"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2DCCE4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6BE33D8E"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7BD6B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2.1 TDD</w:t>
            </w:r>
          </w:p>
        </w:tc>
      </w:tr>
      <w:tr w:rsidR="00600F1F" w:rsidRPr="00C7244C" w14:paraId="4E8360CF"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594DEF9" w14:textId="77777777" w:rsidR="00600F1F" w:rsidRPr="00C7244C" w:rsidRDefault="00600F1F" w:rsidP="003F1727">
            <w:pPr>
              <w:keepNext/>
              <w:keepLines/>
              <w:spacing w:after="0"/>
              <w:rPr>
                <w:rFonts w:ascii="Arial" w:hAnsi="Arial"/>
                <w:sz w:val="18"/>
              </w:rPr>
            </w:pPr>
            <w:r w:rsidRPr="00C7244C">
              <w:rPr>
                <w:rFonts w:ascii="Arial" w:hAnsi="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B3AA84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5456CA57"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09D52E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3 FR1</w:t>
            </w:r>
          </w:p>
        </w:tc>
      </w:tr>
      <w:tr w:rsidR="00600F1F" w:rsidRPr="00C7244C" w14:paraId="1A6C8C2F"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2125B1B4"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E1F0B5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48024D30"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B5802B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3 FR1</w:t>
            </w:r>
          </w:p>
        </w:tc>
      </w:tr>
      <w:tr w:rsidR="00600F1F" w:rsidRPr="00C7244C" w14:paraId="0F145FF0"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14AA3EA"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77F34B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2616B2EA"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FDA91B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4 FR1</w:t>
            </w:r>
          </w:p>
        </w:tc>
      </w:tr>
      <w:tr w:rsidR="00600F1F" w:rsidRPr="00C7244C" w14:paraId="20743AD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BB140D9" w14:textId="77777777" w:rsidR="00600F1F" w:rsidRPr="00C7244C" w:rsidRDefault="00600F1F" w:rsidP="003F1727">
            <w:pPr>
              <w:keepNext/>
              <w:keepLines/>
              <w:spacing w:after="0"/>
              <w:rPr>
                <w:rFonts w:ascii="Arial" w:hAnsi="Arial"/>
                <w:sz w:val="18"/>
              </w:rPr>
            </w:pPr>
            <w:r w:rsidRPr="00C7244C">
              <w:rPr>
                <w:rFonts w:ascii="Arial" w:hAnsi="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7A11835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0CE7CD5D"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3BE23E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P.1</w:t>
            </w:r>
          </w:p>
        </w:tc>
      </w:tr>
      <w:tr w:rsidR="00600F1F" w:rsidRPr="00C7244C" w14:paraId="0800122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6016554" w14:textId="77777777" w:rsidR="00600F1F" w:rsidRPr="00C7244C" w:rsidRDefault="00600F1F" w:rsidP="003F1727">
            <w:pPr>
              <w:keepNext/>
              <w:keepLines/>
              <w:spacing w:after="0"/>
              <w:rPr>
                <w:rFonts w:ascii="Arial" w:hAnsi="Arial"/>
                <w:sz w:val="18"/>
              </w:rPr>
            </w:pPr>
            <w:r w:rsidRPr="00C7244C">
              <w:rPr>
                <w:rFonts w:ascii="Arial" w:hAnsi="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E99159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71DE260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265FB7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0.1</w:t>
            </w:r>
          </w:p>
          <w:p w14:paraId="4D6DCA8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0.1</w:t>
            </w:r>
          </w:p>
        </w:tc>
      </w:tr>
      <w:tr w:rsidR="00600F1F" w:rsidRPr="00C7244C" w14:paraId="0FBA845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5C481D0" w14:textId="77777777" w:rsidR="00600F1F" w:rsidRPr="00C7244C" w:rsidRDefault="00600F1F" w:rsidP="003F1727">
            <w:pPr>
              <w:keepNext/>
              <w:keepLines/>
              <w:spacing w:after="0"/>
              <w:rPr>
                <w:rFonts w:ascii="Arial" w:hAnsi="Arial"/>
                <w:sz w:val="18"/>
              </w:rPr>
            </w:pPr>
            <w:r w:rsidRPr="00C7244C">
              <w:rPr>
                <w:rFonts w:ascii="Arial" w:hAnsi="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5EB4CB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58FA4225"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3C86FC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1.1</w:t>
            </w:r>
          </w:p>
          <w:p w14:paraId="0B74826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1.1</w:t>
            </w:r>
          </w:p>
        </w:tc>
      </w:tr>
      <w:tr w:rsidR="00600F1F" w:rsidRPr="00C7244C" w14:paraId="7DF79D9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174449F" w14:textId="77777777" w:rsidR="00600F1F" w:rsidRPr="00C7244C" w:rsidRDefault="00600F1F" w:rsidP="003F1727">
            <w:pPr>
              <w:keepNext/>
              <w:keepLines/>
              <w:spacing w:after="0"/>
              <w:rPr>
                <w:rFonts w:ascii="Arial" w:hAnsi="Arial"/>
                <w:sz w:val="18"/>
              </w:rPr>
            </w:pPr>
            <w:r w:rsidRPr="00C7244C">
              <w:rPr>
                <w:rFonts w:ascii="Arial" w:hAnsi="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647925A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16A68A15"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E0C03B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MTC.1</w:t>
            </w:r>
          </w:p>
        </w:tc>
      </w:tr>
      <w:tr w:rsidR="00600F1F" w:rsidRPr="00C7244C" w14:paraId="0A5DCFA6"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F663580" w14:textId="77777777" w:rsidR="00600F1F" w:rsidRPr="00C7244C" w:rsidRDefault="00600F1F" w:rsidP="003F1727">
            <w:pPr>
              <w:keepNext/>
              <w:keepLines/>
              <w:spacing w:after="0"/>
              <w:rPr>
                <w:rFonts w:ascii="Arial" w:hAnsi="Arial"/>
                <w:sz w:val="18"/>
              </w:rPr>
            </w:pPr>
            <w:r w:rsidRPr="00C7244C">
              <w:rPr>
                <w:rFonts w:ascii="Arial" w:eastAsia="Calibri" w:hAnsi="Arial"/>
                <w:sz w:val="18"/>
                <w:szCs w:val="18"/>
              </w:rPr>
              <w:t>CSI-RS for tracking</w:t>
            </w:r>
          </w:p>
        </w:tc>
        <w:tc>
          <w:tcPr>
            <w:tcW w:w="959" w:type="dxa"/>
            <w:tcBorders>
              <w:top w:val="single" w:sz="4" w:space="0" w:color="auto"/>
              <w:left w:val="single" w:sz="4" w:space="0" w:color="auto"/>
              <w:bottom w:val="single" w:sz="4" w:space="0" w:color="auto"/>
              <w:right w:val="single" w:sz="4" w:space="0" w:color="auto"/>
            </w:tcBorders>
            <w:hideMark/>
          </w:tcPr>
          <w:p w14:paraId="2F1F427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single" w:sz="4" w:space="0" w:color="auto"/>
              <w:right w:val="single" w:sz="4" w:space="0" w:color="auto"/>
            </w:tcBorders>
          </w:tcPr>
          <w:p w14:paraId="5D44EC2C"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8254F3E"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1 FDD</w:t>
            </w:r>
          </w:p>
        </w:tc>
      </w:tr>
      <w:tr w:rsidR="00600F1F" w:rsidRPr="00C7244C" w14:paraId="3D75B6BD"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BF3C9C7"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290B32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single" w:sz="4" w:space="0" w:color="auto"/>
              <w:left w:val="single" w:sz="4" w:space="0" w:color="auto"/>
              <w:bottom w:val="single" w:sz="4" w:space="0" w:color="auto"/>
              <w:right w:val="single" w:sz="4" w:space="0" w:color="auto"/>
            </w:tcBorders>
          </w:tcPr>
          <w:p w14:paraId="6435D38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000E59F"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1 TDD</w:t>
            </w:r>
          </w:p>
        </w:tc>
      </w:tr>
      <w:tr w:rsidR="00600F1F" w:rsidRPr="00C7244C" w14:paraId="23F6BCBC"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7F0506B"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94A05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single" w:sz="4" w:space="0" w:color="auto"/>
              <w:left w:val="single" w:sz="4" w:space="0" w:color="auto"/>
              <w:bottom w:val="single" w:sz="4" w:space="0" w:color="auto"/>
              <w:right w:val="single" w:sz="4" w:space="0" w:color="auto"/>
            </w:tcBorders>
          </w:tcPr>
          <w:p w14:paraId="77CB20F0"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6BB8C00"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2 TDD</w:t>
            </w:r>
          </w:p>
        </w:tc>
      </w:tr>
      <w:tr w:rsidR="00600F1F" w:rsidRPr="00C7244C" w14:paraId="0A2E3C85"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BB33EE1" w14:textId="77777777" w:rsidR="00600F1F" w:rsidRPr="00C7244C" w:rsidRDefault="00600F1F" w:rsidP="003F1727">
            <w:pPr>
              <w:keepNext/>
              <w:keepLines/>
              <w:spacing w:after="0"/>
              <w:rPr>
                <w:rFonts w:ascii="Arial" w:hAnsi="Arial"/>
                <w:sz w:val="18"/>
              </w:rPr>
            </w:pPr>
            <w:r w:rsidRPr="00C7244C">
              <w:rPr>
                <w:rFonts w:ascii="Arial" w:hAnsi="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36801BA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6BB09374"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015AA2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ff</w:t>
            </w:r>
          </w:p>
        </w:tc>
      </w:tr>
      <w:tr w:rsidR="00600F1F" w:rsidRPr="00C7244C" w14:paraId="59920BD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AD46866" w14:textId="77777777" w:rsidR="00600F1F" w:rsidRPr="00C7244C" w:rsidRDefault="00600F1F" w:rsidP="003F1727">
            <w:pPr>
              <w:keepNext/>
              <w:keepLines/>
              <w:spacing w:after="0"/>
              <w:rPr>
                <w:rFonts w:ascii="Arial" w:hAnsi="Arial"/>
                <w:sz w:val="18"/>
              </w:rPr>
            </w:pPr>
            <w:r w:rsidRPr="00C7244C">
              <w:rPr>
                <w:rFonts w:ascii="Arial" w:hAnsi="Arial"/>
                <w:sz w:val="18"/>
              </w:rPr>
              <w:t>SSB index assigned as RLM RS</w:t>
            </w:r>
          </w:p>
        </w:tc>
        <w:tc>
          <w:tcPr>
            <w:tcW w:w="959" w:type="dxa"/>
            <w:tcBorders>
              <w:top w:val="single" w:sz="4" w:space="0" w:color="auto"/>
              <w:left w:val="single" w:sz="4" w:space="0" w:color="auto"/>
              <w:bottom w:val="single" w:sz="4" w:space="0" w:color="auto"/>
              <w:right w:val="single" w:sz="4" w:space="0" w:color="auto"/>
            </w:tcBorders>
            <w:hideMark/>
          </w:tcPr>
          <w:p w14:paraId="31B5DFB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2954D822"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6F469F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0,1</w:t>
            </w:r>
          </w:p>
        </w:tc>
      </w:tr>
      <w:tr w:rsidR="00600F1F" w:rsidRPr="00C7244C" w14:paraId="662FF69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52DDDCAC"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B Index assigned as BFD RS (q</w:t>
            </w:r>
            <w:r w:rsidRPr="00C7244C">
              <w:rPr>
                <w:rFonts w:ascii="Arial" w:hAnsi="Arial" w:cs="Arial"/>
                <w:sz w:val="18"/>
                <w:vertAlign w:val="subscript"/>
              </w:rPr>
              <w:t>0</w:t>
            </w:r>
            <w:r w:rsidRPr="00C7244C">
              <w:rPr>
                <w:rFonts w:ascii="Arial" w:hAnsi="Arial" w:cs="Arial"/>
                <w:sz w:val="18"/>
              </w:rPr>
              <w:t>)</w:t>
            </w:r>
          </w:p>
        </w:tc>
        <w:tc>
          <w:tcPr>
            <w:tcW w:w="959" w:type="dxa"/>
            <w:tcBorders>
              <w:top w:val="single" w:sz="4" w:space="0" w:color="auto"/>
              <w:left w:val="single" w:sz="4" w:space="0" w:color="auto"/>
              <w:bottom w:val="single" w:sz="4" w:space="0" w:color="auto"/>
              <w:right w:val="single" w:sz="4" w:space="0" w:color="auto"/>
            </w:tcBorders>
          </w:tcPr>
          <w:p w14:paraId="2467A5F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3756319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tcPr>
          <w:p w14:paraId="00B977A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0</w:t>
            </w:r>
          </w:p>
        </w:tc>
      </w:tr>
      <w:tr w:rsidR="00600F1F" w:rsidRPr="00C7244C" w14:paraId="0C21FA82"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912FBA8"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B Index assigned as CBD RS (q</w:t>
            </w:r>
            <w:r w:rsidRPr="00C7244C">
              <w:rPr>
                <w:rFonts w:ascii="Arial" w:hAnsi="Arial" w:cs="Arial"/>
                <w:sz w:val="18"/>
                <w:vertAlign w:val="subscript"/>
              </w:rPr>
              <w:t>1</w:t>
            </w:r>
            <w:r w:rsidRPr="00C7244C">
              <w:rPr>
                <w:rFonts w:ascii="Arial" w:hAnsi="Arial" w:cs="Arial"/>
                <w:sz w:val="18"/>
              </w:rPr>
              <w:t>)</w:t>
            </w:r>
          </w:p>
        </w:tc>
        <w:tc>
          <w:tcPr>
            <w:tcW w:w="959" w:type="dxa"/>
            <w:tcBorders>
              <w:top w:val="single" w:sz="4" w:space="0" w:color="auto"/>
              <w:left w:val="single" w:sz="4" w:space="0" w:color="auto"/>
              <w:bottom w:val="single" w:sz="4" w:space="0" w:color="auto"/>
              <w:right w:val="single" w:sz="4" w:space="0" w:color="auto"/>
            </w:tcBorders>
            <w:hideMark/>
          </w:tcPr>
          <w:p w14:paraId="484D3F5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5682AD63"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E429A2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w:t>
            </w:r>
          </w:p>
        </w:tc>
      </w:tr>
      <w:tr w:rsidR="00600F1F" w:rsidRPr="00C7244C" w14:paraId="528F96EF"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E940367" w14:textId="77777777" w:rsidR="00600F1F" w:rsidRPr="00C7244C" w:rsidRDefault="00600F1F" w:rsidP="003F1727">
            <w:pPr>
              <w:keepNext/>
              <w:keepLines/>
              <w:spacing w:after="0"/>
              <w:rPr>
                <w:rFonts w:ascii="Arial" w:hAnsi="Arial"/>
                <w:sz w:val="18"/>
              </w:rPr>
            </w:pPr>
            <w:r w:rsidRPr="00C7244C">
              <w:rPr>
                <w:rFonts w:ascii="Arial" w:hAnsi="Arial"/>
                <w:sz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F53466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nil"/>
              <w:right w:val="single" w:sz="4" w:space="0" w:color="auto"/>
            </w:tcBorders>
            <w:shd w:val="clear" w:color="auto" w:fill="auto"/>
            <w:hideMark/>
          </w:tcPr>
          <w:p w14:paraId="18C0E24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1743" w:type="dxa"/>
            <w:tcBorders>
              <w:top w:val="single" w:sz="4" w:space="0" w:color="auto"/>
              <w:left w:val="single" w:sz="4" w:space="0" w:color="auto"/>
              <w:bottom w:val="nil"/>
              <w:right w:val="single" w:sz="4" w:space="0" w:color="auto"/>
            </w:tcBorders>
            <w:shd w:val="clear" w:color="auto" w:fill="auto"/>
            <w:hideMark/>
          </w:tcPr>
          <w:p w14:paraId="3AB5266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0</w:t>
            </w:r>
          </w:p>
        </w:tc>
      </w:tr>
      <w:tr w:rsidR="00600F1F" w:rsidRPr="00C7244C" w14:paraId="5A724DC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99E3446" w14:textId="77777777" w:rsidR="00600F1F" w:rsidRPr="00C7244C" w:rsidRDefault="00600F1F" w:rsidP="003F1727">
            <w:pPr>
              <w:keepNext/>
              <w:keepLines/>
              <w:spacing w:after="0"/>
              <w:rPr>
                <w:rFonts w:ascii="Arial" w:hAnsi="Arial"/>
                <w:sz w:val="18"/>
              </w:rPr>
            </w:pPr>
            <w:r w:rsidRPr="00C7244C">
              <w:rPr>
                <w:rFonts w:ascii="Arial" w:hAnsi="Arial"/>
                <w:sz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75485F62"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74801966"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715B6659" w14:textId="77777777" w:rsidR="00600F1F" w:rsidRPr="00C7244C" w:rsidRDefault="00600F1F" w:rsidP="003F1727">
            <w:pPr>
              <w:keepNext/>
              <w:keepLines/>
              <w:spacing w:after="0"/>
              <w:jc w:val="center"/>
              <w:rPr>
                <w:rFonts w:ascii="Arial" w:hAnsi="Arial"/>
                <w:sz w:val="18"/>
              </w:rPr>
            </w:pPr>
          </w:p>
        </w:tc>
      </w:tr>
      <w:tr w:rsidR="00600F1F" w:rsidRPr="00C7244C" w14:paraId="22F3DB6E"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E1DD4D4" w14:textId="77777777" w:rsidR="00600F1F" w:rsidRPr="00C7244C" w:rsidRDefault="00600F1F" w:rsidP="003F1727">
            <w:pPr>
              <w:keepNext/>
              <w:keepLines/>
              <w:spacing w:after="0"/>
              <w:rPr>
                <w:rFonts w:ascii="Arial" w:hAnsi="Arial"/>
                <w:sz w:val="18"/>
              </w:rPr>
            </w:pPr>
            <w:r w:rsidRPr="00C7244C">
              <w:rPr>
                <w:rFonts w:ascii="Arial" w:hAnsi="Arial"/>
                <w:sz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097AC28E"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58666AD"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501DD150" w14:textId="77777777" w:rsidR="00600F1F" w:rsidRPr="00C7244C" w:rsidRDefault="00600F1F" w:rsidP="003F1727">
            <w:pPr>
              <w:keepNext/>
              <w:keepLines/>
              <w:spacing w:after="0"/>
              <w:jc w:val="center"/>
              <w:rPr>
                <w:rFonts w:ascii="Arial" w:hAnsi="Arial"/>
                <w:sz w:val="18"/>
              </w:rPr>
            </w:pPr>
          </w:p>
        </w:tc>
      </w:tr>
      <w:tr w:rsidR="00600F1F" w:rsidRPr="00C7244C" w14:paraId="5A7DEDA7"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035DDFC"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2D91C9EA"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CFBE6C8"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76D16789" w14:textId="77777777" w:rsidR="00600F1F" w:rsidRPr="00C7244C" w:rsidRDefault="00600F1F" w:rsidP="003F1727">
            <w:pPr>
              <w:keepNext/>
              <w:keepLines/>
              <w:spacing w:after="0"/>
              <w:jc w:val="center"/>
              <w:rPr>
                <w:rFonts w:ascii="Arial" w:hAnsi="Arial"/>
                <w:sz w:val="18"/>
              </w:rPr>
            </w:pPr>
          </w:p>
        </w:tc>
      </w:tr>
      <w:tr w:rsidR="00600F1F" w:rsidRPr="00C7244C" w14:paraId="6C491309"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C12F550"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6E59C923"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05864412"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AEE1FDD" w14:textId="77777777" w:rsidR="00600F1F" w:rsidRPr="00C7244C" w:rsidRDefault="00600F1F" w:rsidP="003F1727">
            <w:pPr>
              <w:keepNext/>
              <w:keepLines/>
              <w:spacing w:after="0"/>
              <w:jc w:val="center"/>
              <w:rPr>
                <w:rFonts w:ascii="Arial" w:hAnsi="Arial"/>
                <w:sz w:val="18"/>
              </w:rPr>
            </w:pPr>
          </w:p>
        </w:tc>
      </w:tr>
      <w:tr w:rsidR="00600F1F" w:rsidRPr="00C7244C" w14:paraId="69E9AEE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A6C317C"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33B34D92"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00B3A69F"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70BC74E" w14:textId="77777777" w:rsidR="00600F1F" w:rsidRPr="00C7244C" w:rsidRDefault="00600F1F" w:rsidP="003F1727">
            <w:pPr>
              <w:keepNext/>
              <w:keepLines/>
              <w:spacing w:after="0"/>
              <w:jc w:val="center"/>
              <w:rPr>
                <w:rFonts w:ascii="Arial" w:hAnsi="Arial"/>
                <w:sz w:val="18"/>
              </w:rPr>
            </w:pPr>
          </w:p>
        </w:tc>
      </w:tr>
      <w:tr w:rsidR="00600F1F" w:rsidRPr="00C7244C" w14:paraId="2BF3F9AA"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E71E9B"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8E0443"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70466404"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5777DA06" w14:textId="77777777" w:rsidR="00600F1F" w:rsidRPr="00C7244C" w:rsidRDefault="00600F1F" w:rsidP="003F1727">
            <w:pPr>
              <w:keepNext/>
              <w:keepLines/>
              <w:spacing w:after="0"/>
              <w:jc w:val="center"/>
              <w:rPr>
                <w:rFonts w:ascii="Arial" w:hAnsi="Arial"/>
                <w:sz w:val="18"/>
              </w:rPr>
            </w:pPr>
          </w:p>
        </w:tc>
      </w:tr>
      <w:tr w:rsidR="00600F1F" w:rsidRPr="00C7244C" w14:paraId="51135817"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9BDAE4C" w14:textId="77777777" w:rsidR="00600F1F" w:rsidRPr="00C7244C" w:rsidRDefault="00600F1F" w:rsidP="003F1727">
            <w:pPr>
              <w:keepNext/>
              <w:keepLines/>
              <w:spacing w:after="0"/>
              <w:rPr>
                <w:rFonts w:ascii="Arial" w:hAnsi="Arial"/>
                <w:sz w:val="18"/>
              </w:rPr>
            </w:pPr>
            <w:r w:rsidRPr="00C7244C">
              <w:rPr>
                <w:rFonts w:ascii="Arial" w:hAnsi="Arial"/>
                <w:sz w:val="18"/>
              </w:rPr>
              <w:t>EPRE ratio of OCNG DMRS to SSS</w:t>
            </w:r>
            <w:r w:rsidRPr="00C7244C">
              <w:rPr>
                <w:rFonts w:ascii="Arial" w:hAnsi="Arial"/>
                <w:sz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0CD474A7"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D8BD261"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812B76C" w14:textId="77777777" w:rsidR="00600F1F" w:rsidRPr="00C7244C" w:rsidRDefault="00600F1F" w:rsidP="003F1727">
            <w:pPr>
              <w:keepNext/>
              <w:keepLines/>
              <w:spacing w:after="0"/>
              <w:jc w:val="center"/>
              <w:rPr>
                <w:rFonts w:ascii="Arial" w:hAnsi="Arial"/>
                <w:sz w:val="18"/>
              </w:rPr>
            </w:pPr>
          </w:p>
        </w:tc>
      </w:tr>
      <w:tr w:rsidR="00600F1F" w:rsidRPr="00C7244C" w14:paraId="3369782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E274A7C" w14:textId="77777777" w:rsidR="00600F1F" w:rsidRPr="00C7244C" w:rsidRDefault="00600F1F" w:rsidP="003F1727">
            <w:pPr>
              <w:keepNext/>
              <w:keepLines/>
              <w:spacing w:after="0"/>
              <w:rPr>
                <w:rFonts w:ascii="Arial" w:hAnsi="Arial"/>
                <w:sz w:val="18"/>
              </w:rPr>
            </w:pPr>
            <w:r w:rsidRPr="00C7244C">
              <w:rPr>
                <w:rFonts w:ascii="Arial" w:hAnsi="Arial"/>
                <w:sz w:val="18"/>
              </w:rPr>
              <w:t>EPRE ratio of OCNG to OCNG DMRS</w:t>
            </w:r>
            <w:r w:rsidRPr="00C7244C">
              <w:rPr>
                <w:rFonts w:ascii="Arial" w:hAnsi="Arial"/>
                <w:sz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746178F8"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single" w:sz="4" w:space="0" w:color="auto"/>
              <w:right w:val="single" w:sz="4" w:space="0" w:color="auto"/>
            </w:tcBorders>
            <w:shd w:val="clear" w:color="auto" w:fill="auto"/>
            <w:hideMark/>
          </w:tcPr>
          <w:p w14:paraId="5A6AC119"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single" w:sz="4" w:space="0" w:color="auto"/>
              <w:right w:val="single" w:sz="4" w:space="0" w:color="auto"/>
            </w:tcBorders>
            <w:shd w:val="clear" w:color="auto" w:fill="auto"/>
            <w:hideMark/>
          </w:tcPr>
          <w:p w14:paraId="4C7EB16D" w14:textId="77777777" w:rsidR="00600F1F" w:rsidRPr="00C7244C" w:rsidRDefault="00600F1F" w:rsidP="003F1727">
            <w:pPr>
              <w:keepNext/>
              <w:keepLines/>
              <w:spacing w:after="0"/>
              <w:jc w:val="center"/>
              <w:rPr>
                <w:rFonts w:ascii="Arial" w:hAnsi="Arial"/>
                <w:sz w:val="18"/>
              </w:rPr>
            </w:pPr>
          </w:p>
        </w:tc>
      </w:tr>
      <w:tr w:rsidR="00600F1F" w:rsidRPr="00C7244C" w14:paraId="52C18306"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7033CDBA" w14:textId="77777777" w:rsidR="00600F1F" w:rsidRPr="00C7244C" w:rsidRDefault="00600F1F" w:rsidP="003F1727">
            <w:pPr>
              <w:keepNext/>
              <w:keepLines/>
              <w:spacing w:after="0"/>
              <w:rPr>
                <w:rFonts w:ascii="Arial" w:hAnsi="Arial"/>
                <w:sz w:val="18"/>
              </w:rPr>
            </w:pPr>
            <w:r w:rsidRPr="00C7244C">
              <w:rPr>
                <w:position w:val="-12"/>
              </w:rPr>
              <w:object w:dxaOrig="405" w:dyaOrig="345" w14:anchorId="48484679">
                <v:shape id="_x0000_i1271" type="#_x0000_t75" style="width:15.9pt;height:15.6pt" o:ole="" fillcolor="window">
                  <v:imagedata r:id="rId8" o:title=""/>
                </v:shape>
                <o:OLEObject Type="Embed" ProgID="Equation.3" ShapeID="_x0000_i1271" DrawAspect="Content" ObjectID="_1781671947" r:id="rId289"/>
              </w:object>
            </w:r>
            <w:r w:rsidRPr="00C7244C">
              <w:rPr>
                <w:vertAlign w:val="superscript"/>
              </w:rPr>
              <w:t>Note2</w:t>
            </w:r>
          </w:p>
        </w:tc>
        <w:tc>
          <w:tcPr>
            <w:tcW w:w="959" w:type="dxa"/>
            <w:tcBorders>
              <w:top w:val="nil"/>
              <w:left w:val="single" w:sz="4" w:space="0" w:color="auto"/>
              <w:bottom w:val="single" w:sz="4" w:space="0" w:color="auto"/>
              <w:right w:val="single" w:sz="4" w:space="0" w:color="auto"/>
            </w:tcBorders>
            <w:shd w:val="clear" w:color="auto" w:fill="auto"/>
          </w:tcPr>
          <w:p w14:paraId="0E685D0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54C64E3B"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56B4021A"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104</w:t>
            </w:r>
          </w:p>
        </w:tc>
      </w:tr>
      <w:tr w:rsidR="00600F1F" w:rsidRPr="00C7244C" w14:paraId="4C16D36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64CC6661" w14:textId="77777777" w:rsidR="00600F1F" w:rsidRPr="00C7244C" w:rsidRDefault="00600F1F" w:rsidP="003F1727">
            <w:pPr>
              <w:keepNext/>
              <w:keepLines/>
              <w:spacing w:after="0"/>
              <w:rPr>
                <w:rFonts w:ascii="Arial" w:hAnsi="Arial"/>
                <w:sz w:val="18"/>
              </w:rPr>
            </w:pPr>
            <w:r w:rsidRPr="00C7244C">
              <w:rPr>
                <w:i/>
                <w:position w:val="-12"/>
              </w:rPr>
              <w:object w:dxaOrig="615" w:dyaOrig="390" w14:anchorId="17C47DCE">
                <v:shape id="_x0000_i1272" type="#_x0000_t75" style="width:30.9pt;height:15.9pt" o:ole="" fillcolor="window">
                  <v:imagedata r:id="rId34" o:title=""/>
                </v:shape>
                <o:OLEObject Type="Embed" ProgID="Equation.3" ShapeID="_x0000_i1272" DrawAspect="Content" ObjectID="_1781671948" r:id="rId290"/>
              </w:object>
            </w:r>
          </w:p>
        </w:tc>
        <w:tc>
          <w:tcPr>
            <w:tcW w:w="959" w:type="dxa"/>
            <w:tcBorders>
              <w:top w:val="nil"/>
              <w:left w:val="single" w:sz="4" w:space="0" w:color="auto"/>
              <w:bottom w:val="single" w:sz="4" w:space="0" w:color="auto"/>
              <w:right w:val="single" w:sz="4" w:space="0" w:color="auto"/>
            </w:tcBorders>
            <w:shd w:val="clear" w:color="auto" w:fill="auto"/>
          </w:tcPr>
          <w:p w14:paraId="108071F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2AA15C63" w14:textId="77777777" w:rsidR="00600F1F" w:rsidRPr="00C7244C" w:rsidRDefault="00600F1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0B621045"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7</w:t>
            </w:r>
          </w:p>
        </w:tc>
      </w:tr>
      <w:tr w:rsidR="00600F1F" w:rsidRPr="00C7244C" w14:paraId="0E898794"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22B9C475" w14:textId="77777777" w:rsidR="00600F1F" w:rsidRPr="00C7244C" w:rsidRDefault="00600F1F" w:rsidP="003F1727">
            <w:pPr>
              <w:keepNext/>
              <w:keepLines/>
              <w:spacing w:after="0"/>
              <w:rPr>
                <w:rFonts w:ascii="Arial" w:hAnsi="Arial"/>
                <w:sz w:val="18"/>
              </w:rPr>
            </w:pPr>
            <w:r w:rsidRPr="00C7244C">
              <w:rPr>
                <w:position w:val="-12"/>
              </w:rPr>
              <w:object w:dxaOrig="810" w:dyaOrig="390" w14:anchorId="681B0640">
                <v:shape id="_x0000_i1273" type="#_x0000_t75" style="width:41.4pt;height:15.9pt" o:ole="" fillcolor="window">
                  <v:imagedata r:id="rId11" o:title=""/>
                </v:shape>
                <o:OLEObject Type="Embed" ProgID="Equation.3" ShapeID="_x0000_i1273" DrawAspect="Content" ObjectID="_1781671949" r:id="rId291"/>
              </w:object>
            </w:r>
          </w:p>
        </w:tc>
        <w:tc>
          <w:tcPr>
            <w:tcW w:w="959" w:type="dxa"/>
            <w:tcBorders>
              <w:top w:val="nil"/>
              <w:left w:val="single" w:sz="4" w:space="0" w:color="auto"/>
              <w:bottom w:val="single" w:sz="4" w:space="0" w:color="auto"/>
              <w:right w:val="single" w:sz="4" w:space="0" w:color="auto"/>
            </w:tcBorders>
            <w:shd w:val="clear" w:color="auto" w:fill="auto"/>
          </w:tcPr>
          <w:p w14:paraId="4BB2776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189B550E" w14:textId="77777777" w:rsidR="00600F1F" w:rsidRPr="00C7244C" w:rsidRDefault="00600F1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1A1ABB20"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7</w:t>
            </w:r>
          </w:p>
        </w:tc>
      </w:tr>
      <w:tr w:rsidR="00600F1F" w:rsidRPr="00C7244C" w14:paraId="56EED744"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4D230125"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 xml:space="preserve"> Note3</w:t>
            </w:r>
          </w:p>
        </w:tc>
        <w:tc>
          <w:tcPr>
            <w:tcW w:w="959" w:type="dxa"/>
            <w:tcBorders>
              <w:top w:val="nil"/>
              <w:left w:val="single" w:sz="4" w:space="0" w:color="auto"/>
              <w:bottom w:val="single" w:sz="4" w:space="0" w:color="auto"/>
              <w:right w:val="single" w:sz="4" w:space="0" w:color="auto"/>
            </w:tcBorders>
            <w:shd w:val="clear" w:color="auto" w:fill="auto"/>
          </w:tcPr>
          <w:p w14:paraId="52EFD41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55A9370C"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57B1B162"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87</w:t>
            </w:r>
          </w:p>
        </w:tc>
      </w:tr>
      <w:tr w:rsidR="00600F1F" w:rsidRPr="00C7244C" w14:paraId="75FB0AFA" w14:textId="77777777" w:rsidTr="003F1727">
        <w:trPr>
          <w:trHeight w:val="187"/>
          <w:jc w:val="center"/>
        </w:trPr>
        <w:tc>
          <w:tcPr>
            <w:tcW w:w="3163" w:type="dxa"/>
            <w:vMerge w:val="restart"/>
            <w:tcBorders>
              <w:top w:val="single" w:sz="4" w:space="0" w:color="auto"/>
              <w:left w:val="single" w:sz="4" w:space="0" w:color="auto"/>
              <w:right w:val="single" w:sz="4" w:space="0" w:color="auto"/>
            </w:tcBorders>
          </w:tcPr>
          <w:p w14:paraId="23C51D4D"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3</w:t>
            </w:r>
          </w:p>
        </w:tc>
        <w:tc>
          <w:tcPr>
            <w:tcW w:w="959" w:type="dxa"/>
            <w:tcBorders>
              <w:top w:val="nil"/>
              <w:left w:val="single" w:sz="4" w:space="0" w:color="auto"/>
              <w:bottom w:val="single" w:sz="4" w:space="0" w:color="auto"/>
              <w:right w:val="single" w:sz="4" w:space="0" w:color="auto"/>
            </w:tcBorders>
            <w:shd w:val="clear" w:color="auto" w:fill="auto"/>
          </w:tcPr>
          <w:p w14:paraId="5C01E564"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2,4,5</w:t>
            </w:r>
          </w:p>
        </w:tc>
        <w:tc>
          <w:tcPr>
            <w:tcW w:w="1268" w:type="dxa"/>
            <w:tcBorders>
              <w:top w:val="nil"/>
              <w:left w:val="single" w:sz="4" w:space="0" w:color="auto"/>
              <w:bottom w:val="single" w:sz="4" w:space="0" w:color="auto"/>
              <w:right w:val="single" w:sz="4" w:space="0" w:color="auto"/>
            </w:tcBorders>
            <w:shd w:val="clear" w:color="auto" w:fill="auto"/>
          </w:tcPr>
          <w:p w14:paraId="4FCA2609" w14:textId="77777777" w:rsidR="00600F1F" w:rsidRPr="00C7244C" w:rsidRDefault="00600F1F" w:rsidP="003F1727">
            <w:pPr>
              <w:pStyle w:val="TAC"/>
              <w:rPr>
                <w:rFonts w:cs="Arial"/>
                <w:szCs w:val="18"/>
              </w:rPr>
            </w:pPr>
            <w:r w:rsidRPr="00C7244C">
              <w:rPr>
                <w:rFonts w:cs="Arial"/>
                <w:szCs w:val="18"/>
              </w:rPr>
              <w:t>dBm/</w:t>
            </w:r>
          </w:p>
          <w:p w14:paraId="19221903"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9.36MHz</w:t>
            </w:r>
          </w:p>
        </w:tc>
        <w:tc>
          <w:tcPr>
            <w:tcW w:w="1743" w:type="dxa"/>
            <w:tcBorders>
              <w:top w:val="nil"/>
              <w:left w:val="single" w:sz="4" w:space="0" w:color="auto"/>
              <w:bottom w:val="single" w:sz="4" w:space="0" w:color="auto"/>
              <w:right w:val="single" w:sz="4" w:space="0" w:color="auto"/>
            </w:tcBorders>
            <w:shd w:val="clear" w:color="auto" w:fill="auto"/>
          </w:tcPr>
          <w:p w14:paraId="4C26579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58.96</w:t>
            </w:r>
          </w:p>
        </w:tc>
      </w:tr>
      <w:tr w:rsidR="00600F1F" w:rsidRPr="00C7244C" w14:paraId="167C47EA" w14:textId="77777777" w:rsidTr="003F1727">
        <w:trPr>
          <w:trHeight w:val="187"/>
          <w:jc w:val="center"/>
        </w:trPr>
        <w:tc>
          <w:tcPr>
            <w:tcW w:w="3163" w:type="dxa"/>
            <w:vMerge/>
            <w:tcBorders>
              <w:left w:val="single" w:sz="4" w:space="0" w:color="auto"/>
              <w:bottom w:val="single" w:sz="4" w:space="0" w:color="auto"/>
              <w:right w:val="single" w:sz="4" w:space="0" w:color="auto"/>
            </w:tcBorders>
          </w:tcPr>
          <w:p w14:paraId="3AE111D5" w14:textId="77777777" w:rsidR="00600F1F" w:rsidRPr="00C7244C" w:rsidRDefault="00600F1F" w:rsidP="003F1727">
            <w:pPr>
              <w:keepNext/>
              <w:keepLines/>
              <w:spacing w:after="0"/>
              <w:rPr>
                <w:rFonts w:ascii="Arial" w:hAnsi="Arial" w:cs="Arial"/>
                <w:sz w:val="18"/>
              </w:rPr>
            </w:pPr>
          </w:p>
        </w:tc>
        <w:tc>
          <w:tcPr>
            <w:tcW w:w="959" w:type="dxa"/>
            <w:tcBorders>
              <w:top w:val="nil"/>
              <w:left w:val="single" w:sz="4" w:space="0" w:color="auto"/>
              <w:bottom w:val="single" w:sz="4" w:space="0" w:color="auto"/>
              <w:right w:val="single" w:sz="4" w:space="0" w:color="auto"/>
            </w:tcBorders>
            <w:shd w:val="clear" w:color="auto" w:fill="auto"/>
          </w:tcPr>
          <w:p w14:paraId="6775D95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3</w:t>
            </w:r>
            <w:r w:rsidRPr="00C7244C">
              <w:rPr>
                <w:rFonts w:ascii="Arial" w:hAnsi="Arial"/>
                <w:sz w:val="18"/>
                <w:lang w:eastAsia="zh-CN"/>
              </w:rPr>
              <w:t>,6</w:t>
            </w:r>
          </w:p>
        </w:tc>
        <w:tc>
          <w:tcPr>
            <w:tcW w:w="1268" w:type="dxa"/>
            <w:tcBorders>
              <w:top w:val="nil"/>
              <w:left w:val="single" w:sz="4" w:space="0" w:color="auto"/>
              <w:bottom w:val="single" w:sz="4" w:space="0" w:color="auto"/>
              <w:right w:val="single" w:sz="4" w:space="0" w:color="auto"/>
            </w:tcBorders>
            <w:shd w:val="clear" w:color="auto" w:fill="auto"/>
          </w:tcPr>
          <w:p w14:paraId="2F1FCAF4" w14:textId="77777777" w:rsidR="00600F1F" w:rsidRPr="00C7244C" w:rsidRDefault="00600F1F" w:rsidP="003F1727">
            <w:pPr>
              <w:pStyle w:val="TAC"/>
              <w:rPr>
                <w:rFonts w:cs="Arial"/>
                <w:szCs w:val="18"/>
              </w:rPr>
            </w:pPr>
            <w:r w:rsidRPr="00C7244C">
              <w:rPr>
                <w:rFonts w:cs="Arial"/>
                <w:szCs w:val="18"/>
              </w:rPr>
              <w:t>dBm/</w:t>
            </w:r>
          </w:p>
          <w:p w14:paraId="71B9BF24"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38.16MHz</w:t>
            </w:r>
          </w:p>
        </w:tc>
        <w:tc>
          <w:tcPr>
            <w:tcW w:w="1743" w:type="dxa"/>
            <w:tcBorders>
              <w:top w:val="nil"/>
              <w:left w:val="single" w:sz="4" w:space="0" w:color="auto"/>
              <w:bottom w:val="single" w:sz="4" w:space="0" w:color="auto"/>
              <w:right w:val="single" w:sz="4" w:space="0" w:color="auto"/>
            </w:tcBorders>
            <w:shd w:val="clear" w:color="auto" w:fill="auto"/>
          </w:tcPr>
          <w:p w14:paraId="7DE6B35F"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52.86</w:t>
            </w:r>
          </w:p>
        </w:tc>
      </w:tr>
      <w:tr w:rsidR="00600F1F" w:rsidRPr="00C7244C" w14:paraId="4A85636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8DF8DFC" w14:textId="77777777" w:rsidR="00600F1F" w:rsidRPr="00C7244C" w:rsidRDefault="00600F1F" w:rsidP="003F1727">
            <w:pPr>
              <w:keepNext/>
              <w:keepLines/>
              <w:spacing w:after="0"/>
              <w:rPr>
                <w:rFonts w:ascii="Arial" w:hAnsi="Arial"/>
                <w:sz w:val="18"/>
              </w:rPr>
            </w:pPr>
            <w:r w:rsidRPr="00C7244C">
              <w:rPr>
                <w:rFonts w:ascii="Arial" w:hAnsi="Arial"/>
                <w:sz w:val="18"/>
              </w:rPr>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356DC4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hideMark/>
          </w:tcPr>
          <w:p w14:paraId="664E7B6B"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BE1A50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AWGN</w:t>
            </w:r>
          </w:p>
        </w:tc>
      </w:tr>
      <w:tr w:rsidR="00600F1F" w:rsidRPr="00C7244C" w14:paraId="1AFAB01A" w14:textId="77777777" w:rsidTr="003F1727">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A440A8F"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p w14:paraId="1F561879" w14:textId="5BC094E4" w:rsidR="00600F1F" w:rsidRPr="00C7244C" w:rsidRDefault="00600F1F" w:rsidP="003F1727">
            <w:pPr>
              <w:keepNext/>
              <w:keepLines/>
              <w:spacing w:after="0"/>
              <w:ind w:left="851" w:hanging="851"/>
              <w:rPr>
                <w:rFonts w:ascii="Arial" w:hAnsi="Arial" w:cs="Arial"/>
                <w:sz w:val="18"/>
                <w:szCs w:val="18"/>
              </w:rPr>
            </w:pPr>
            <w:r w:rsidRPr="00C7244C">
              <w:rPr>
                <w:rFonts w:ascii="Arial" w:hAnsi="Arial"/>
                <w:sz w:val="18"/>
              </w:rPr>
              <w:t>Note 2:</w:t>
            </w:r>
            <w:r w:rsidRPr="00C7244C">
              <w:rPr>
                <w:rFonts w:ascii="Arial" w:hAnsi="Arial"/>
                <w:sz w:val="18"/>
              </w:rPr>
              <w:tab/>
            </w:r>
            <w:r w:rsidRPr="00C7244C">
              <w:rPr>
                <w:rFonts w:ascii="Arial" w:hAnsi="Arial" w:cs="Arial"/>
                <w:sz w:val="18"/>
              </w:rPr>
              <w:t xml:space="preserve">Interference from other cells and noise sources not specified in the test is assumed to be constant over subcarriers and time and shall be </w:t>
            </w:r>
            <w:r w:rsidR="00C7244C" w:rsidRPr="00C7244C">
              <w:rPr>
                <w:rFonts w:ascii="Arial" w:hAnsi="Arial" w:cs="Arial"/>
                <w:sz w:val="18"/>
              </w:rPr>
              <w:t>modelled</w:t>
            </w:r>
            <w:r w:rsidRPr="00C7244C">
              <w:rPr>
                <w:rFonts w:ascii="Arial" w:hAnsi="Arial" w:cs="Arial"/>
                <w:sz w:val="18"/>
              </w:rPr>
              <w:t xml:space="preserve"> as AWGN of appropriate power for </w:t>
            </w:r>
            <w:r w:rsidRPr="00C7244C">
              <w:rPr>
                <w:rFonts w:ascii="Arial" w:hAnsi="Arial" w:cs="Arial"/>
                <w:sz w:val="18"/>
                <w:szCs w:val="18"/>
              </w:rPr>
              <w:t>N</w:t>
            </w:r>
            <w:r w:rsidRPr="00C7244C">
              <w:rPr>
                <w:rFonts w:ascii="Arial" w:hAnsi="Arial" w:cs="Arial"/>
                <w:sz w:val="18"/>
                <w:szCs w:val="18"/>
                <w:vertAlign w:val="subscript"/>
              </w:rPr>
              <w:t>oc</w:t>
            </w:r>
            <w:r w:rsidRPr="00C7244C">
              <w:rPr>
                <w:rFonts w:ascii="Arial" w:hAnsi="Arial" w:cs="Arial"/>
                <w:sz w:val="18"/>
                <w:szCs w:val="18"/>
              </w:rPr>
              <w:t xml:space="preserve"> to be fulfilled within </w:t>
            </w:r>
            <w:r w:rsidRPr="00C7244C">
              <w:rPr>
                <w:rFonts w:ascii="Arial" w:hAnsi="Arial" w:cs="Arial"/>
                <w:sz w:val="18"/>
              </w:rPr>
              <w:t>BW</w:t>
            </w:r>
            <w:r w:rsidRPr="00C7244C">
              <w:rPr>
                <w:rFonts w:ascii="Arial" w:hAnsi="Arial" w:cs="Arial"/>
                <w:sz w:val="18"/>
                <w:vertAlign w:val="subscript"/>
              </w:rPr>
              <w:t>occupied</w:t>
            </w:r>
            <w:r w:rsidRPr="00C7244C">
              <w:rPr>
                <w:rFonts w:ascii="Arial" w:hAnsi="Arial" w:cs="Arial"/>
                <w:sz w:val="18"/>
                <w:szCs w:val="18"/>
              </w:rPr>
              <w:t>.</w:t>
            </w:r>
          </w:p>
          <w:p w14:paraId="44F58BA2" w14:textId="361B2EB6" w:rsidR="00600F1F" w:rsidRPr="00C7244C" w:rsidRDefault="00600F1F" w:rsidP="003F1727">
            <w:pPr>
              <w:keepNext/>
              <w:keepLines/>
              <w:spacing w:after="0"/>
              <w:ind w:left="851" w:hanging="851"/>
              <w:rPr>
                <w:rFonts w:ascii="Arial" w:hAnsi="Arial" w:cs="Arial"/>
                <w:sz w:val="18"/>
              </w:rPr>
            </w:pPr>
            <w:r w:rsidRPr="00C7244C">
              <w:rPr>
                <w:rFonts w:ascii="Arial" w:hAnsi="Arial" w:cs="Arial"/>
                <w:sz w:val="18"/>
              </w:rPr>
              <w:t>Note 3:</w:t>
            </w:r>
            <w:r w:rsidRPr="00C7244C">
              <w:rPr>
                <w:rFonts w:ascii="Arial" w:hAnsi="Arial" w:cs="Arial"/>
                <w:sz w:val="18"/>
              </w:rPr>
              <w:tab/>
              <w:t xml:space="preserve">SS-RSRP and Io levels have been derived from other parameters for information purposes. They are not settable parameters </w:t>
            </w:r>
            <w:r w:rsidR="00C7244C" w:rsidRPr="00C7244C">
              <w:rPr>
                <w:rFonts w:ascii="Arial" w:hAnsi="Arial" w:cs="Arial"/>
                <w:sz w:val="18"/>
              </w:rPr>
              <w:t>themselves</w:t>
            </w:r>
            <w:r w:rsidRPr="00C7244C">
              <w:rPr>
                <w:rFonts w:ascii="Arial" w:hAnsi="Arial" w:cs="Arial"/>
                <w:sz w:val="18"/>
              </w:rPr>
              <w:t>.</w:t>
            </w:r>
          </w:p>
        </w:tc>
      </w:tr>
    </w:tbl>
    <w:p w14:paraId="1E429EA7" w14:textId="77777777" w:rsidR="00600F1F" w:rsidRPr="00C7244C" w:rsidRDefault="00600F1F" w:rsidP="00600F1F">
      <w:pPr>
        <w:rPr>
          <w:rFonts w:cs="v4.2.0"/>
        </w:rPr>
      </w:pPr>
    </w:p>
    <w:p w14:paraId="7CCD31E6" w14:textId="77777777" w:rsidR="00600F1F" w:rsidRPr="00C7244C" w:rsidRDefault="00600F1F" w:rsidP="00600F1F">
      <w:pPr>
        <w:pStyle w:val="TH"/>
      </w:pPr>
      <w:r w:rsidRPr="00C7244C">
        <w:t>Table 7.6.3.6.4.1-3: Cell specific test parameters for FR2 SCell</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600F1F" w:rsidRPr="00C7244C" w14:paraId="52FC2449"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7003E7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0F69231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F73E44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C083C4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Value</w:t>
            </w:r>
          </w:p>
        </w:tc>
      </w:tr>
      <w:tr w:rsidR="00600F1F" w:rsidRPr="00C7244C" w14:paraId="2E26E544"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E08F7D6" w14:textId="77777777" w:rsidR="00600F1F" w:rsidRPr="00C7244C" w:rsidRDefault="00600F1F" w:rsidP="003F1727">
            <w:pPr>
              <w:keepNext/>
              <w:keepLines/>
              <w:spacing w:after="0"/>
              <w:rPr>
                <w:rFonts w:ascii="Arial" w:hAnsi="Arial"/>
                <w:sz w:val="18"/>
              </w:rPr>
            </w:pPr>
            <w:r w:rsidRPr="00C7244C">
              <w:rPr>
                <w:rFonts w:ascii="Arial" w:hAnsi="Arial"/>
                <w:sz w:val="18"/>
              </w:rPr>
              <w:t>SSB GSCN</w:t>
            </w:r>
          </w:p>
        </w:tc>
        <w:tc>
          <w:tcPr>
            <w:tcW w:w="955" w:type="dxa"/>
            <w:tcBorders>
              <w:top w:val="single" w:sz="4" w:space="0" w:color="auto"/>
              <w:left w:val="single" w:sz="4" w:space="0" w:color="auto"/>
              <w:bottom w:val="single" w:sz="4" w:space="0" w:color="auto"/>
              <w:right w:val="single" w:sz="4" w:space="0" w:color="auto"/>
            </w:tcBorders>
          </w:tcPr>
          <w:p w14:paraId="2918952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F1DB1EF"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213FF85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Freq2</w:t>
            </w:r>
          </w:p>
        </w:tc>
      </w:tr>
      <w:tr w:rsidR="00600F1F" w:rsidRPr="00C7244C" w14:paraId="5B591950" w14:textId="77777777" w:rsidTr="003F1727">
        <w:trPr>
          <w:trHeight w:val="187"/>
          <w:jc w:val="center"/>
        </w:trPr>
        <w:tc>
          <w:tcPr>
            <w:tcW w:w="2733" w:type="dxa"/>
            <w:tcBorders>
              <w:top w:val="single" w:sz="4" w:space="0" w:color="auto"/>
              <w:left w:val="single" w:sz="4" w:space="0" w:color="auto"/>
              <w:right w:val="single" w:sz="4" w:space="0" w:color="auto"/>
            </w:tcBorders>
          </w:tcPr>
          <w:p w14:paraId="25363C5E" w14:textId="77777777" w:rsidR="00600F1F" w:rsidRPr="00C7244C" w:rsidRDefault="00600F1F" w:rsidP="003F1727">
            <w:pPr>
              <w:keepNext/>
              <w:keepLines/>
              <w:spacing w:after="0"/>
              <w:rPr>
                <w:rFonts w:ascii="Arial" w:hAnsi="Arial"/>
                <w:sz w:val="18"/>
              </w:rPr>
            </w:pPr>
            <w:r w:rsidRPr="00C7244C">
              <w:rPr>
                <w:rFonts w:ascii="Arial" w:hAnsi="Arial"/>
                <w:sz w:val="18"/>
              </w:rPr>
              <w:t>Duplex mode</w:t>
            </w:r>
          </w:p>
        </w:tc>
        <w:tc>
          <w:tcPr>
            <w:tcW w:w="955" w:type="dxa"/>
            <w:tcBorders>
              <w:top w:val="single" w:sz="4" w:space="0" w:color="auto"/>
              <w:left w:val="single" w:sz="4" w:space="0" w:color="auto"/>
              <w:right w:val="single" w:sz="4" w:space="0" w:color="auto"/>
            </w:tcBorders>
          </w:tcPr>
          <w:p w14:paraId="2CB6B3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right w:val="single" w:sz="4" w:space="0" w:color="auto"/>
            </w:tcBorders>
          </w:tcPr>
          <w:p w14:paraId="781A78CE"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2A996F8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DD</w:t>
            </w:r>
          </w:p>
        </w:tc>
      </w:tr>
      <w:tr w:rsidR="00600F1F" w:rsidRPr="00C7244C" w14:paraId="0A04FBB0" w14:textId="77777777" w:rsidTr="003F1727">
        <w:trPr>
          <w:trHeight w:val="187"/>
          <w:jc w:val="center"/>
        </w:trPr>
        <w:tc>
          <w:tcPr>
            <w:tcW w:w="2733" w:type="dxa"/>
            <w:tcBorders>
              <w:left w:val="single" w:sz="4" w:space="0" w:color="auto"/>
              <w:right w:val="single" w:sz="4" w:space="0" w:color="auto"/>
            </w:tcBorders>
          </w:tcPr>
          <w:p w14:paraId="042CE889" w14:textId="77777777" w:rsidR="00600F1F" w:rsidRPr="00C7244C" w:rsidRDefault="00600F1F" w:rsidP="003F1727">
            <w:pPr>
              <w:keepNext/>
              <w:keepLines/>
              <w:spacing w:after="0"/>
              <w:rPr>
                <w:rFonts w:ascii="Arial" w:hAnsi="Arial"/>
                <w:sz w:val="18"/>
              </w:rPr>
            </w:pPr>
            <w:r w:rsidRPr="00C7244C">
              <w:rPr>
                <w:rFonts w:ascii="Arial" w:hAnsi="Arial"/>
                <w:sz w:val="18"/>
              </w:rPr>
              <w:t>TDD Configuration</w:t>
            </w:r>
          </w:p>
        </w:tc>
        <w:tc>
          <w:tcPr>
            <w:tcW w:w="955" w:type="dxa"/>
            <w:tcBorders>
              <w:top w:val="single" w:sz="4" w:space="0" w:color="auto"/>
              <w:left w:val="single" w:sz="4" w:space="0" w:color="auto"/>
              <w:right w:val="single" w:sz="4" w:space="0" w:color="auto"/>
            </w:tcBorders>
          </w:tcPr>
          <w:p w14:paraId="49E1746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1269" w:type="dxa"/>
            <w:tcBorders>
              <w:left w:val="single" w:sz="4" w:space="0" w:color="auto"/>
              <w:right w:val="single" w:sz="4" w:space="0" w:color="auto"/>
            </w:tcBorders>
          </w:tcPr>
          <w:p w14:paraId="693BB32A"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325535F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DDConf.3.1</w:t>
            </w:r>
          </w:p>
        </w:tc>
      </w:tr>
      <w:tr w:rsidR="00600F1F" w:rsidRPr="00C7244C" w14:paraId="15A8BB14" w14:textId="77777777" w:rsidTr="003F1727">
        <w:trPr>
          <w:trHeight w:val="187"/>
          <w:jc w:val="center"/>
        </w:trPr>
        <w:tc>
          <w:tcPr>
            <w:tcW w:w="2733" w:type="dxa"/>
            <w:tcBorders>
              <w:top w:val="single" w:sz="4" w:space="0" w:color="auto"/>
              <w:left w:val="single" w:sz="4" w:space="0" w:color="auto"/>
              <w:right w:val="single" w:sz="4" w:space="0" w:color="auto"/>
            </w:tcBorders>
          </w:tcPr>
          <w:p w14:paraId="7C383B11" w14:textId="77777777" w:rsidR="00600F1F" w:rsidRPr="00C7244C" w:rsidRDefault="00600F1F" w:rsidP="003F1727">
            <w:pPr>
              <w:keepNext/>
              <w:keepLines/>
              <w:spacing w:after="0"/>
              <w:rPr>
                <w:rFonts w:ascii="Arial" w:hAnsi="Arial"/>
                <w:sz w:val="18"/>
                <w:vertAlign w:val="subscript"/>
              </w:rPr>
            </w:pPr>
            <w:r w:rsidRPr="00C7244C">
              <w:rPr>
                <w:rFonts w:ascii="Arial" w:hAnsi="Arial"/>
                <w:sz w:val="18"/>
              </w:rPr>
              <w:t>BW</w:t>
            </w:r>
            <w:r w:rsidRPr="00C7244C">
              <w:rPr>
                <w:rFonts w:ascii="Arial" w:hAnsi="Arial"/>
                <w:sz w:val="18"/>
                <w:vertAlign w:val="subscript"/>
              </w:rPr>
              <w:t>channel</w:t>
            </w:r>
          </w:p>
        </w:tc>
        <w:tc>
          <w:tcPr>
            <w:tcW w:w="955" w:type="dxa"/>
            <w:tcBorders>
              <w:top w:val="single" w:sz="4" w:space="0" w:color="auto"/>
              <w:left w:val="single" w:sz="4" w:space="0" w:color="auto"/>
              <w:right w:val="single" w:sz="4" w:space="0" w:color="auto"/>
            </w:tcBorders>
          </w:tcPr>
          <w:p w14:paraId="143EFAD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right w:val="single" w:sz="4" w:space="0" w:color="auto"/>
            </w:tcBorders>
          </w:tcPr>
          <w:p w14:paraId="4F2A6AD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MHz</w:t>
            </w:r>
          </w:p>
        </w:tc>
        <w:tc>
          <w:tcPr>
            <w:tcW w:w="1786" w:type="dxa"/>
            <w:tcBorders>
              <w:top w:val="single" w:sz="4" w:space="0" w:color="auto"/>
              <w:left w:val="single" w:sz="4" w:space="0" w:color="auto"/>
              <w:right w:val="single" w:sz="4" w:space="0" w:color="auto"/>
            </w:tcBorders>
          </w:tcPr>
          <w:p w14:paraId="2950A3C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00: N</w:t>
            </w:r>
            <w:r w:rsidRPr="00C7244C">
              <w:rPr>
                <w:rFonts w:ascii="Arial" w:hAnsi="Arial"/>
                <w:sz w:val="18"/>
                <w:vertAlign w:val="subscript"/>
              </w:rPr>
              <w:t>RB,c</w:t>
            </w:r>
            <w:r w:rsidRPr="00C7244C">
              <w:rPr>
                <w:rFonts w:ascii="Arial" w:hAnsi="Arial"/>
                <w:sz w:val="18"/>
              </w:rPr>
              <w:t xml:space="preserve"> = 66</w:t>
            </w:r>
          </w:p>
        </w:tc>
      </w:tr>
      <w:tr w:rsidR="00600F1F" w:rsidRPr="00C7244C" w14:paraId="46EF6BD8" w14:textId="77777777" w:rsidTr="003F1727">
        <w:trPr>
          <w:trHeight w:val="187"/>
          <w:jc w:val="center"/>
        </w:trPr>
        <w:tc>
          <w:tcPr>
            <w:tcW w:w="2733" w:type="dxa"/>
            <w:tcBorders>
              <w:top w:val="single" w:sz="4" w:space="0" w:color="auto"/>
              <w:left w:val="single" w:sz="4" w:space="0" w:color="auto"/>
              <w:right w:val="single" w:sz="4" w:space="0" w:color="auto"/>
            </w:tcBorders>
            <w:vAlign w:val="center"/>
          </w:tcPr>
          <w:p w14:paraId="051DAC4F" w14:textId="77777777" w:rsidR="00600F1F" w:rsidRPr="00C7244C" w:rsidRDefault="00600F1F" w:rsidP="003F1727">
            <w:pPr>
              <w:keepNext/>
              <w:keepLines/>
              <w:spacing w:after="0"/>
              <w:rPr>
                <w:rFonts w:ascii="Arial" w:hAnsi="Arial"/>
                <w:sz w:val="18"/>
              </w:rPr>
            </w:pPr>
            <w:r w:rsidRPr="00C7244C">
              <w:rPr>
                <w:rFonts w:ascii="Arial" w:hAnsi="Arial" w:cs="Arial"/>
                <w:sz w:val="18"/>
              </w:rPr>
              <w:t>Data RBs allocated</w:t>
            </w:r>
          </w:p>
        </w:tc>
        <w:tc>
          <w:tcPr>
            <w:tcW w:w="955" w:type="dxa"/>
            <w:tcBorders>
              <w:top w:val="single" w:sz="4" w:space="0" w:color="auto"/>
              <w:left w:val="single" w:sz="4" w:space="0" w:color="auto"/>
              <w:right w:val="single" w:sz="4" w:space="0" w:color="auto"/>
            </w:tcBorders>
            <w:vAlign w:val="center"/>
          </w:tcPr>
          <w:p w14:paraId="5E681575"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1~6</w:t>
            </w:r>
          </w:p>
        </w:tc>
        <w:tc>
          <w:tcPr>
            <w:tcW w:w="1269" w:type="dxa"/>
            <w:tcBorders>
              <w:top w:val="single" w:sz="4" w:space="0" w:color="auto"/>
              <w:left w:val="single" w:sz="4" w:space="0" w:color="auto"/>
              <w:right w:val="single" w:sz="4" w:space="0" w:color="auto"/>
            </w:tcBorders>
            <w:vAlign w:val="center"/>
          </w:tcPr>
          <w:p w14:paraId="5A0C23A3"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vAlign w:val="center"/>
          </w:tcPr>
          <w:p w14:paraId="1EC000E7"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66</w:t>
            </w:r>
          </w:p>
        </w:tc>
      </w:tr>
      <w:tr w:rsidR="00600F1F" w:rsidRPr="00C7244C" w14:paraId="155B9D5B" w14:textId="77777777" w:rsidTr="003F1727">
        <w:trPr>
          <w:trHeight w:val="213"/>
          <w:jc w:val="center"/>
        </w:trPr>
        <w:tc>
          <w:tcPr>
            <w:tcW w:w="2733" w:type="dxa"/>
            <w:vMerge w:val="restart"/>
            <w:tcBorders>
              <w:top w:val="single" w:sz="4" w:space="0" w:color="auto"/>
              <w:left w:val="single" w:sz="4" w:space="0" w:color="auto"/>
              <w:right w:val="single" w:sz="4" w:space="0" w:color="auto"/>
            </w:tcBorders>
            <w:hideMark/>
          </w:tcPr>
          <w:p w14:paraId="6A0913B5" w14:textId="77777777" w:rsidR="00600F1F" w:rsidRPr="00C7244C" w:rsidRDefault="00600F1F" w:rsidP="003F1727">
            <w:pPr>
              <w:keepNext/>
              <w:keepLines/>
              <w:spacing w:after="0"/>
              <w:rPr>
                <w:rFonts w:ascii="Arial" w:hAnsi="Arial"/>
                <w:sz w:val="18"/>
              </w:rPr>
            </w:pPr>
            <w:r w:rsidRPr="00C7244C">
              <w:rPr>
                <w:rFonts w:ascii="Arial" w:hAnsi="Arial"/>
                <w:sz w:val="18"/>
              </w:rPr>
              <w:t>PDSCH Reference measurement channel</w:t>
            </w:r>
          </w:p>
        </w:tc>
        <w:tc>
          <w:tcPr>
            <w:tcW w:w="955" w:type="dxa"/>
            <w:tcBorders>
              <w:top w:val="single" w:sz="4" w:space="0" w:color="auto"/>
              <w:left w:val="single" w:sz="4" w:space="0" w:color="auto"/>
              <w:right w:val="single" w:sz="4" w:space="0" w:color="auto"/>
            </w:tcBorders>
          </w:tcPr>
          <w:p w14:paraId="7946099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top w:val="single" w:sz="4" w:space="0" w:color="auto"/>
              <w:left w:val="single" w:sz="4" w:space="0" w:color="auto"/>
              <w:right w:val="single" w:sz="4" w:space="0" w:color="auto"/>
            </w:tcBorders>
          </w:tcPr>
          <w:p w14:paraId="0EEA5227"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E5E5E7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R.3.2 TDD</w:t>
            </w:r>
          </w:p>
        </w:tc>
      </w:tr>
      <w:tr w:rsidR="00600F1F" w:rsidRPr="00C7244C" w14:paraId="0B75DB5F" w14:textId="77777777" w:rsidTr="003F1727">
        <w:trPr>
          <w:trHeight w:val="213"/>
          <w:jc w:val="center"/>
        </w:trPr>
        <w:tc>
          <w:tcPr>
            <w:tcW w:w="2733" w:type="dxa"/>
            <w:vMerge/>
            <w:tcBorders>
              <w:left w:val="single" w:sz="4" w:space="0" w:color="auto"/>
              <w:right w:val="single" w:sz="4" w:space="0" w:color="auto"/>
            </w:tcBorders>
          </w:tcPr>
          <w:p w14:paraId="76B06B85"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6919C7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1D10E319"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2BE50176"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SR.3.3 TDD</w:t>
            </w:r>
          </w:p>
        </w:tc>
      </w:tr>
      <w:tr w:rsidR="00600F1F" w:rsidRPr="00C7244C" w14:paraId="1D18787C" w14:textId="77777777" w:rsidTr="003F1727">
        <w:trPr>
          <w:trHeight w:val="213"/>
          <w:jc w:val="center"/>
        </w:trPr>
        <w:tc>
          <w:tcPr>
            <w:tcW w:w="2733" w:type="dxa"/>
            <w:vMerge w:val="restart"/>
            <w:tcBorders>
              <w:top w:val="single" w:sz="4" w:space="0" w:color="auto"/>
              <w:left w:val="single" w:sz="4" w:space="0" w:color="auto"/>
              <w:right w:val="single" w:sz="4" w:space="0" w:color="auto"/>
            </w:tcBorders>
          </w:tcPr>
          <w:p w14:paraId="436D7446" w14:textId="77777777" w:rsidR="00600F1F" w:rsidRPr="00C7244C" w:rsidRDefault="00600F1F" w:rsidP="003F1727">
            <w:pPr>
              <w:keepNext/>
              <w:keepLines/>
              <w:spacing w:after="0"/>
              <w:rPr>
                <w:rFonts w:ascii="Arial" w:hAnsi="Arial"/>
                <w:sz w:val="18"/>
              </w:rPr>
            </w:pPr>
            <w:r w:rsidRPr="00C7244C">
              <w:rPr>
                <w:rFonts w:ascii="Arial" w:hAnsi="Arial"/>
                <w:sz w:val="18"/>
              </w:rPr>
              <w:t>RMSI CORESET Reference Channel</w:t>
            </w:r>
          </w:p>
        </w:tc>
        <w:tc>
          <w:tcPr>
            <w:tcW w:w="955" w:type="dxa"/>
            <w:tcBorders>
              <w:top w:val="single" w:sz="4" w:space="0" w:color="auto"/>
              <w:left w:val="single" w:sz="4" w:space="0" w:color="auto"/>
              <w:right w:val="single" w:sz="4" w:space="0" w:color="auto"/>
            </w:tcBorders>
          </w:tcPr>
          <w:p w14:paraId="5912741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top w:val="single" w:sz="4" w:space="0" w:color="auto"/>
              <w:left w:val="single" w:sz="4" w:space="0" w:color="auto"/>
              <w:right w:val="single" w:sz="4" w:space="0" w:color="auto"/>
            </w:tcBorders>
          </w:tcPr>
          <w:p w14:paraId="33FBE428"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616C918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3.1 TDD</w:t>
            </w:r>
          </w:p>
        </w:tc>
      </w:tr>
      <w:tr w:rsidR="00600F1F" w:rsidRPr="00C7244C" w14:paraId="1DD3563B" w14:textId="77777777" w:rsidTr="003F1727">
        <w:trPr>
          <w:trHeight w:val="213"/>
          <w:jc w:val="center"/>
        </w:trPr>
        <w:tc>
          <w:tcPr>
            <w:tcW w:w="2733" w:type="dxa"/>
            <w:vMerge/>
            <w:tcBorders>
              <w:left w:val="single" w:sz="4" w:space="0" w:color="auto"/>
              <w:right w:val="single" w:sz="4" w:space="0" w:color="auto"/>
            </w:tcBorders>
          </w:tcPr>
          <w:p w14:paraId="4ED2F19B"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0D8BA8D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41DA1328"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661DBC72"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CR.3.2 TDD</w:t>
            </w:r>
          </w:p>
        </w:tc>
      </w:tr>
      <w:tr w:rsidR="00600F1F" w:rsidRPr="00C7244C" w14:paraId="3069A293" w14:textId="77777777" w:rsidTr="003F1727">
        <w:trPr>
          <w:trHeight w:val="213"/>
          <w:jc w:val="center"/>
        </w:trPr>
        <w:tc>
          <w:tcPr>
            <w:tcW w:w="2733" w:type="dxa"/>
            <w:vMerge w:val="restart"/>
            <w:tcBorders>
              <w:left w:val="single" w:sz="4" w:space="0" w:color="auto"/>
              <w:right w:val="single" w:sz="4" w:space="0" w:color="auto"/>
            </w:tcBorders>
          </w:tcPr>
          <w:p w14:paraId="4F9FCFBA" w14:textId="77777777" w:rsidR="00600F1F" w:rsidRPr="00C7244C" w:rsidRDefault="00600F1F" w:rsidP="003F1727">
            <w:pPr>
              <w:keepNext/>
              <w:keepLines/>
              <w:spacing w:after="0"/>
              <w:rPr>
                <w:rFonts w:ascii="Arial" w:hAnsi="Arial"/>
                <w:sz w:val="18"/>
              </w:rPr>
            </w:pPr>
            <w:r w:rsidRPr="00C7244C">
              <w:rPr>
                <w:rFonts w:ascii="Arial" w:hAnsi="Arial"/>
                <w:sz w:val="18"/>
              </w:rPr>
              <w:t>Dedicated CORESET Reference Channel</w:t>
            </w:r>
          </w:p>
        </w:tc>
        <w:tc>
          <w:tcPr>
            <w:tcW w:w="955" w:type="dxa"/>
            <w:tcBorders>
              <w:top w:val="single" w:sz="4" w:space="0" w:color="auto"/>
              <w:left w:val="single" w:sz="4" w:space="0" w:color="auto"/>
              <w:right w:val="single" w:sz="4" w:space="0" w:color="auto"/>
            </w:tcBorders>
          </w:tcPr>
          <w:p w14:paraId="40F0F88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left w:val="single" w:sz="4" w:space="0" w:color="auto"/>
              <w:right w:val="single" w:sz="4" w:space="0" w:color="auto"/>
            </w:tcBorders>
          </w:tcPr>
          <w:p w14:paraId="777BF4DD"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696DB29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3.1 TDD</w:t>
            </w:r>
          </w:p>
        </w:tc>
      </w:tr>
      <w:tr w:rsidR="00600F1F" w:rsidRPr="00C7244C" w14:paraId="27B8C41E" w14:textId="77777777" w:rsidTr="003F1727">
        <w:trPr>
          <w:trHeight w:val="213"/>
          <w:jc w:val="center"/>
        </w:trPr>
        <w:tc>
          <w:tcPr>
            <w:tcW w:w="2733" w:type="dxa"/>
            <w:vMerge/>
            <w:tcBorders>
              <w:left w:val="single" w:sz="4" w:space="0" w:color="auto"/>
              <w:bottom w:val="single" w:sz="4" w:space="0" w:color="auto"/>
              <w:right w:val="single" w:sz="4" w:space="0" w:color="auto"/>
            </w:tcBorders>
          </w:tcPr>
          <w:p w14:paraId="5F8EB911"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015EAEF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286A57BA"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12B43DEF"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CCR.3.7 TDD</w:t>
            </w:r>
          </w:p>
        </w:tc>
      </w:tr>
      <w:tr w:rsidR="00600F1F" w:rsidRPr="00C7244C" w14:paraId="6EB4BB3F" w14:textId="77777777" w:rsidTr="003F1727">
        <w:trPr>
          <w:trHeight w:val="187"/>
          <w:jc w:val="center"/>
        </w:trPr>
        <w:tc>
          <w:tcPr>
            <w:tcW w:w="2733" w:type="dxa"/>
            <w:tcBorders>
              <w:left w:val="single" w:sz="4" w:space="0" w:color="auto"/>
              <w:bottom w:val="nil"/>
              <w:right w:val="single" w:sz="4" w:space="0" w:color="auto"/>
            </w:tcBorders>
            <w:shd w:val="clear" w:color="auto" w:fill="auto"/>
          </w:tcPr>
          <w:p w14:paraId="76487D43" w14:textId="77777777" w:rsidR="00600F1F" w:rsidRPr="00C7244C" w:rsidRDefault="00600F1F" w:rsidP="003F1727">
            <w:pPr>
              <w:keepNext/>
              <w:keepLines/>
              <w:spacing w:after="0"/>
              <w:rPr>
                <w:rFonts w:ascii="Arial" w:hAnsi="Arial"/>
                <w:sz w:val="18"/>
              </w:rPr>
            </w:pPr>
            <w:r w:rsidRPr="00C7244C">
              <w:rPr>
                <w:rFonts w:ascii="Arial" w:hAnsi="Arial"/>
                <w:sz w:val="18"/>
              </w:rPr>
              <w:t>SSB configuration</w:t>
            </w:r>
          </w:p>
        </w:tc>
        <w:tc>
          <w:tcPr>
            <w:tcW w:w="955" w:type="dxa"/>
            <w:tcBorders>
              <w:top w:val="single" w:sz="4" w:space="0" w:color="auto"/>
              <w:left w:val="single" w:sz="4" w:space="0" w:color="auto"/>
              <w:right w:val="single" w:sz="4" w:space="0" w:color="auto"/>
            </w:tcBorders>
          </w:tcPr>
          <w:p w14:paraId="55FA6B0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left w:val="single" w:sz="4" w:space="0" w:color="auto"/>
              <w:right w:val="single" w:sz="4" w:space="0" w:color="auto"/>
            </w:tcBorders>
          </w:tcPr>
          <w:p w14:paraId="02E92BE3"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645615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1 FR2</w:t>
            </w:r>
          </w:p>
        </w:tc>
      </w:tr>
      <w:tr w:rsidR="00600F1F" w:rsidRPr="00C7244C" w14:paraId="60E441BC" w14:textId="77777777" w:rsidTr="003F1727">
        <w:trPr>
          <w:trHeight w:val="187"/>
          <w:jc w:val="center"/>
        </w:trPr>
        <w:tc>
          <w:tcPr>
            <w:tcW w:w="2733" w:type="dxa"/>
            <w:tcBorders>
              <w:top w:val="nil"/>
              <w:left w:val="single" w:sz="4" w:space="0" w:color="auto"/>
              <w:right w:val="single" w:sz="4" w:space="0" w:color="auto"/>
            </w:tcBorders>
            <w:shd w:val="clear" w:color="auto" w:fill="auto"/>
          </w:tcPr>
          <w:p w14:paraId="268052E7"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23F93AD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2B540D0C"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52855A4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2 FR2</w:t>
            </w:r>
          </w:p>
        </w:tc>
      </w:tr>
      <w:tr w:rsidR="00600F1F" w:rsidRPr="00C7244C" w14:paraId="76583A07"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FBAA622" w14:textId="77777777" w:rsidR="00600F1F" w:rsidRPr="00C7244C" w:rsidRDefault="00600F1F" w:rsidP="003F1727">
            <w:pPr>
              <w:keepNext/>
              <w:keepLines/>
              <w:spacing w:after="0"/>
              <w:rPr>
                <w:rFonts w:ascii="Arial" w:hAnsi="Arial"/>
                <w:sz w:val="18"/>
              </w:rPr>
            </w:pPr>
            <w:r w:rsidRPr="00C7244C">
              <w:rPr>
                <w:rFonts w:ascii="Arial" w:hAnsi="Arial"/>
                <w:sz w:val="18"/>
              </w:rPr>
              <w:t>OCNG Patterns</w:t>
            </w:r>
          </w:p>
        </w:tc>
        <w:tc>
          <w:tcPr>
            <w:tcW w:w="955" w:type="dxa"/>
            <w:tcBorders>
              <w:top w:val="single" w:sz="4" w:space="0" w:color="auto"/>
              <w:left w:val="single" w:sz="4" w:space="0" w:color="auto"/>
              <w:bottom w:val="single" w:sz="4" w:space="0" w:color="auto"/>
              <w:right w:val="single" w:sz="4" w:space="0" w:color="auto"/>
            </w:tcBorders>
          </w:tcPr>
          <w:p w14:paraId="2684423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AED05FB"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320B4B6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P.1</w:t>
            </w:r>
          </w:p>
        </w:tc>
      </w:tr>
      <w:tr w:rsidR="00600F1F" w:rsidRPr="00C7244C" w14:paraId="281A042D"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1B724AA" w14:textId="77777777" w:rsidR="00600F1F" w:rsidRPr="00C7244C" w:rsidRDefault="00600F1F" w:rsidP="003F1727">
            <w:pPr>
              <w:keepNext/>
              <w:keepLines/>
              <w:spacing w:after="0"/>
              <w:rPr>
                <w:rFonts w:ascii="Arial" w:hAnsi="Arial"/>
                <w:sz w:val="18"/>
              </w:rPr>
            </w:pPr>
            <w:r w:rsidRPr="00C7244C">
              <w:rPr>
                <w:rFonts w:ascii="Arial" w:hAnsi="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5A066CF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39020F1"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B4CA12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0.1</w:t>
            </w:r>
          </w:p>
          <w:p w14:paraId="15CE583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0.1</w:t>
            </w:r>
          </w:p>
        </w:tc>
      </w:tr>
      <w:tr w:rsidR="00600F1F" w:rsidRPr="00C7244C" w14:paraId="45E30C0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91F0AEB" w14:textId="77777777" w:rsidR="00600F1F" w:rsidRPr="00C7244C" w:rsidRDefault="00600F1F" w:rsidP="003F1727">
            <w:pPr>
              <w:keepNext/>
              <w:keepLines/>
              <w:spacing w:after="0"/>
              <w:rPr>
                <w:rFonts w:ascii="Arial" w:hAnsi="Arial"/>
                <w:sz w:val="18"/>
              </w:rPr>
            </w:pPr>
            <w:r w:rsidRPr="00C7244C">
              <w:rPr>
                <w:rFonts w:ascii="Arial" w:hAnsi="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06F2815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057866C"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8CCA51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1.3</w:t>
            </w:r>
          </w:p>
          <w:p w14:paraId="3DE6449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1.3</w:t>
            </w:r>
          </w:p>
        </w:tc>
      </w:tr>
      <w:tr w:rsidR="00600F1F" w:rsidRPr="00C7244C" w14:paraId="050DB12A"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251764F" w14:textId="77777777" w:rsidR="00600F1F" w:rsidRPr="00C7244C" w:rsidRDefault="00600F1F" w:rsidP="003F1727">
            <w:pPr>
              <w:keepNext/>
              <w:keepLines/>
              <w:spacing w:after="0"/>
              <w:rPr>
                <w:rFonts w:ascii="Arial" w:hAnsi="Arial"/>
                <w:sz w:val="18"/>
              </w:rPr>
            </w:pPr>
            <w:r w:rsidRPr="00C7244C">
              <w:rPr>
                <w:rFonts w:ascii="Arial" w:hAnsi="Arial"/>
                <w:sz w:val="18"/>
              </w:rPr>
              <w:t>SMTC configuration</w:t>
            </w:r>
          </w:p>
        </w:tc>
        <w:tc>
          <w:tcPr>
            <w:tcW w:w="955" w:type="dxa"/>
            <w:tcBorders>
              <w:top w:val="single" w:sz="4" w:space="0" w:color="auto"/>
              <w:left w:val="single" w:sz="4" w:space="0" w:color="auto"/>
              <w:bottom w:val="single" w:sz="4" w:space="0" w:color="auto"/>
              <w:right w:val="single" w:sz="4" w:space="0" w:color="auto"/>
            </w:tcBorders>
          </w:tcPr>
          <w:p w14:paraId="7A3481A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B5EAC0C"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9FB342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MTC.1</w:t>
            </w:r>
          </w:p>
        </w:tc>
      </w:tr>
      <w:tr w:rsidR="00600F1F" w:rsidRPr="00C7244C" w14:paraId="7D15F44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95253AC" w14:textId="77777777" w:rsidR="00600F1F" w:rsidRPr="00C7244C" w:rsidRDefault="00600F1F" w:rsidP="003F1727">
            <w:pPr>
              <w:keepNext/>
              <w:keepLines/>
              <w:spacing w:after="0"/>
              <w:rPr>
                <w:rFonts w:ascii="Arial" w:hAnsi="Arial"/>
                <w:sz w:val="18"/>
              </w:rPr>
            </w:pPr>
            <w:r w:rsidRPr="00C7244C">
              <w:rPr>
                <w:rFonts w:ascii="Arial" w:hAnsi="Arial"/>
                <w:sz w:val="18"/>
              </w:rPr>
              <w:t>TRS Configuration</w:t>
            </w:r>
          </w:p>
        </w:tc>
        <w:tc>
          <w:tcPr>
            <w:tcW w:w="955" w:type="dxa"/>
            <w:tcBorders>
              <w:top w:val="single" w:sz="4" w:space="0" w:color="auto"/>
              <w:left w:val="single" w:sz="4" w:space="0" w:color="auto"/>
              <w:bottom w:val="single" w:sz="4" w:space="0" w:color="auto"/>
              <w:right w:val="single" w:sz="4" w:space="0" w:color="auto"/>
            </w:tcBorders>
          </w:tcPr>
          <w:p w14:paraId="6660EF42" w14:textId="77777777" w:rsidR="00600F1F" w:rsidRPr="00C7244C" w:rsidRDefault="00600F1F" w:rsidP="003F1727">
            <w:pPr>
              <w:keepNext/>
              <w:keepLines/>
              <w:spacing w:after="0"/>
              <w:jc w:val="center"/>
              <w:rPr>
                <w:rFonts w:ascii="Arial" w:hAnsi="Arial"/>
                <w:sz w:val="18"/>
              </w:rPr>
            </w:pPr>
            <w:r w:rsidRPr="00C7244C">
              <w:rPr>
                <w:rFonts w:ascii="Arial" w:hAnsi="Arial"/>
                <w:sz w:val="18"/>
                <w:lang w:eastAsia="zh-CN"/>
              </w:rPr>
              <w:t>1~6</w:t>
            </w:r>
          </w:p>
        </w:tc>
        <w:tc>
          <w:tcPr>
            <w:tcW w:w="1269" w:type="dxa"/>
            <w:tcBorders>
              <w:top w:val="single" w:sz="4" w:space="0" w:color="auto"/>
              <w:left w:val="single" w:sz="4" w:space="0" w:color="auto"/>
              <w:bottom w:val="single" w:sz="4" w:space="0" w:color="auto"/>
              <w:right w:val="single" w:sz="4" w:space="0" w:color="auto"/>
            </w:tcBorders>
          </w:tcPr>
          <w:p w14:paraId="2FC7A7E5"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1980CBC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RS.2.1 TDD</w:t>
            </w:r>
          </w:p>
        </w:tc>
      </w:tr>
      <w:tr w:rsidR="00600F1F" w:rsidRPr="00C7244C" w14:paraId="0B5BA55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E49D622" w14:textId="77777777" w:rsidR="00600F1F" w:rsidRPr="00C7244C" w:rsidRDefault="00600F1F" w:rsidP="003F1727">
            <w:pPr>
              <w:keepNext/>
              <w:keepLines/>
              <w:spacing w:after="0"/>
              <w:rPr>
                <w:rFonts w:ascii="Arial" w:hAnsi="Arial"/>
                <w:sz w:val="18"/>
              </w:rPr>
            </w:pPr>
            <w:r w:rsidRPr="00C7244C">
              <w:rPr>
                <w:rFonts w:ascii="Arial" w:hAnsi="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01A8BDFB" w14:textId="77777777" w:rsidR="00600F1F" w:rsidRPr="00C7244C" w:rsidRDefault="00600F1F" w:rsidP="003F1727">
            <w:pPr>
              <w:keepNext/>
              <w:keepLines/>
              <w:spacing w:after="0"/>
              <w:jc w:val="center"/>
              <w:rPr>
                <w:rFonts w:ascii="Arial" w:hAnsi="Arial"/>
                <w:sz w:val="18"/>
              </w:rPr>
            </w:pPr>
            <w:r w:rsidRPr="00C7244C">
              <w:rPr>
                <w:rFonts w:ascii="Arial" w:hAnsi="Arial"/>
                <w:sz w:val="18"/>
                <w:lang w:eastAsia="zh-CN"/>
              </w:rPr>
              <w:t>1~6</w:t>
            </w:r>
          </w:p>
        </w:tc>
        <w:tc>
          <w:tcPr>
            <w:tcW w:w="1269" w:type="dxa"/>
            <w:tcBorders>
              <w:top w:val="single" w:sz="4" w:space="0" w:color="auto"/>
              <w:left w:val="single" w:sz="4" w:space="0" w:color="auto"/>
              <w:bottom w:val="single" w:sz="4" w:space="0" w:color="auto"/>
              <w:right w:val="single" w:sz="4" w:space="0" w:color="auto"/>
            </w:tcBorders>
          </w:tcPr>
          <w:p w14:paraId="418D01AD"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9862C3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CI.State.2</w:t>
            </w:r>
          </w:p>
        </w:tc>
      </w:tr>
      <w:tr w:rsidR="00600F1F" w:rsidRPr="00C7244C" w14:paraId="45BCD27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5E275CF" w14:textId="77777777" w:rsidR="00600F1F" w:rsidRPr="00C7244C" w:rsidRDefault="00600F1F" w:rsidP="003F1727">
            <w:pPr>
              <w:keepNext/>
              <w:keepLines/>
              <w:spacing w:after="0"/>
              <w:rPr>
                <w:rFonts w:ascii="Arial" w:hAnsi="Arial"/>
                <w:sz w:val="18"/>
              </w:rPr>
            </w:pPr>
            <w:r w:rsidRPr="00C7244C">
              <w:rPr>
                <w:rFonts w:ascii="Arial" w:hAnsi="Arial"/>
                <w:sz w:val="18"/>
              </w:rPr>
              <w:t>DRX configuration</w:t>
            </w:r>
          </w:p>
        </w:tc>
        <w:tc>
          <w:tcPr>
            <w:tcW w:w="955" w:type="dxa"/>
            <w:tcBorders>
              <w:top w:val="single" w:sz="4" w:space="0" w:color="auto"/>
              <w:left w:val="single" w:sz="4" w:space="0" w:color="auto"/>
              <w:bottom w:val="single" w:sz="4" w:space="0" w:color="auto"/>
              <w:right w:val="single" w:sz="4" w:space="0" w:color="auto"/>
            </w:tcBorders>
          </w:tcPr>
          <w:p w14:paraId="6BCE6E6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696F1879"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660AC1E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ff</w:t>
            </w:r>
          </w:p>
        </w:tc>
      </w:tr>
      <w:tr w:rsidR="00600F1F" w:rsidRPr="00C7244C" w14:paraId="312D743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E3177D" w14:textId="77777777" w:rsidR="00600F1F" w:rsidRPr="00C7244C" w:rsidRDefault="00600F1F" w:rsidP="003F1727">
            <w:pPr>
              <w:keepNext/>
              <w:keepLines/>
              <w:spacing w:after="0"/>
              <w:rPr>
                <w:rFonts w:ascii="Arial" w:hAnsi="Arial"/>
                <w:sz w:val="18"/>
              </w:rPr>
            </w:pPr>
            <w:r w:rsidRPr="00C7244C">
              <w:rPr>
                <w:rFonts w:ascii="Arial" w:hAnsi="Arial"/>
                <w:sz w:val="18"/>
              </w:rPr>
              <w:t>reportConfigType</w:t>
            </w:r>
          </w:p>
        </w:tc>
        <w:tc>
          <w:tcPr>
            <w:tcW w:w="955" w:type="dxa"/>
            <w:tcBorders>
              <w:top w:val="single" w:sz="4" w:space="0" w:color="auto"/>
              <w:left w:val="single" w:sz="4" w:space="0" w:color="auto"/>
              <w:bottom w:val="single" w:sz="4" w:space="0" w:color="auto"/>
              <w:right w:val="single" w:sz="4" w:space="0" w:color="auto"/>
            </w:tcBorders>
          </w:tcPr>
          <w:p w14:paraId="5E0904B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1B06559E"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D0F5B4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periodic</w:t>
            </w:r>
          </w:p>
        </w:tc>
      </w:tr>
      <w:tr w:rsidR="00600F1F" w:rsidRPr="00C7244C" w14:paraId="5DB0EB7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CFDEAF" w14:textId="77777777" w:rsidR="00600F1F" w:rsidRPr="00C7244C" w:rsidRDefault="00600F1F" w:rsidP="003F1727">
            <w:pPr>
              <w:keepNext/>
              <w:keepLines/>
              <w:spacing w:after="0"/>
              <w:rPr>
                <w:rFonts w:ascii="Arial" w:hAnsi="Arial"/>
                <w:sz w:val="18"/>
              </w:rPr>
            </w:pPr>
            <w:r w:rsidRPr="00C7244C">
              <w:rPr>
                <w:rFonts w:ascii="Arial" w:hAnsi="Arial"/>
                <w:sz w:val="18"/>
              </w:rPr>
              <w:t>reportQuantity</w:t>
            </w:r>
          </w:p>
        </w:tc>
        <w:tc>
          <w:tcPr>
            <w:tcW w:w="955" w:type="dxa"/>
            <w:tcBorders>
              <w:top w:val="single" w:sz="4" w:space="0" w:color="auto"/>
              <w:left w:val="single" w:sz="4" w:space="0" w:color="auto"/>
              <w:bottom w:val="single" w:sz="4" w:space="0" w:color="auto"/>
              <w:right w:val="single" w:sz="4" w:space="0" w:color="auto"/>
            </w:tcBorders>
          </w:tcPr>
          <w:p w14:paraId="3C9EB9B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04768AA"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3E870AA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Index-RSRP</w:t>
            </w:r>
          </w:p>
        </w:tc>
      </w:tr>
      <w:tr w:rsidR="00600F1F" w:rsidRPr="00C7244C" w14:paraId="279C674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746B1B6" w14:textId="77777777" w:rsidR="00600F1F" w:rsidRPr="00C7244C" w:rsidRDefault="00600F1F" w:rsidP="003F1727">
            <w:pPr>
              <w:keepNext/>
              <w:keepLines/>
              <w:spacing w:after="0"/>
              <w:rPr>
                <w:rFonts w:ascii="Arial" w:hAnsi="Arial"/>
                <w:sz w:val="18"/>
              </w:rPr>
            </w:pPr>
            <w:r w:rsidRPr="00C7244C">
              <w:rPr>
                <w:rFonts w:ascii="Arial" w:hAnsi="Arial"/>
                <w:sz w:val="18"/>
              </w:rPr>
              <w:t>Number of reported RS</w:t>
            </w:r>
          </w:p>
        </w:tc>
        <w:tc>
          <w:tcPr>
            <w:tcW w:w="955" w:type="dxa"/>
            <w:tcBorders>
              <w:top w:val="single" w:sz="4" w:space="0" w:color="auto"/>
              <w:left w:val="single" w:sz="4" w:space="0" w:color="auto"/>
              <w:bottom w:val="single" w:sz="4" w:space="0" w:color="auto"/>
              <w:right w:val="single" w:sz="4" w:space="0" w:color="auto"/>
            </w:tcBorders>
          </w:tcPr>
          <w:p w14:paraId="1E1C7FC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65E4437"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96BCCC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w:t>
            </w:r>
          </w:p>
        </w:tc>
      </w:tr>
      <w:tr w:rsidR="00600F1F" w:rsidRPr="00C7244C" w14:paraId="491C51C3"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632FF56"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S</w:t>
            </w:r>
            <w:r w:rsidRPr="00C7244C">
              <w:rPr>
                <w:rFonts w:ascii="Arial" w:hAnsi="Arial"/>
                <w:sz w:val="18"/>
                <w:lang w:eastAsia="zh-CN"/>
              </w:rPr>
              <w:t>SB index associated to serving PCI</w:t>
            </w:r>
          </w:p>
        </w:tc>
        <w:tc>
          <w:tcPr>
            <w:tcW w:w="955" w:type="dxa"/>
            <w:tcBorders>
              <w:top w:val="single" w:sz="4" w:space="0" w:color="auto"/>
              <w:left w:val="single" w:sz="4" w:space="0" w:color="auto"/>
              <w:bottom w:val="single" w:sz="4" w:space="0" w:color="auto"/>
              <w:right w:val="single" w:sz="4" w:space="0" w:color="auto"/>
            </w:tcBorders>
          </w:tcPr>
          <w:p w14:paraId="5D7A595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9C222F1"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67C34433"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0</w:t>
            </w:r>
          </w:p>
        </w:tc>
      </w:tr>
      <w:tr w:rsidR="00600F1F" w:rsidRPr="00C7244C" w14:paraId="5AB9FFB2"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E797BA2"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S</w:t>
            </w:r>
            <w:r w:rsidRPr="00C7244C">
              <w:rPr>
                <w:rFonts w:ascii="Arial" w:hAnsi="Arial"/>
                <w:sz w:val="18"/>
                <w:lang w:eastAsia="zh-CN"/>
              </w:rPr>
              <w:t>SB index associated to a PCI different from serving cell</w:t>
            </w:r>
          </w:p>
        </w:tc>
        <w:tc>
          <w:tcPr>
            <w:tcW w:w="955" w:type="dxa"/>
            <w:tcBorders>
              <w:top w:val="single" w:sz="4" w:space="0" w:color="auto"/>
              <w:left w:val="single" w:sz="4" w:space="0" w:color="auto"/>
              <w:bottom w:val="single" w:sz="4" w:space="0" w:color="auto"/>
              <w:right w:val="single" w:sz="4" w:space="0" w:color="auto"/>
            </w:tcBorders>
          </w:tcPr>
          <w:p w14:paraId="7588CED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1C74EC66"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4C9DBF20"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p>
        </w:tc>
      </w:tr>
      <w:tr w:rsidR="00600F1F" w:rsidRPr="00C7244C" w14:paraId="5AF29B4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933E09"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Timing</w:t>
            </w:r>
            <w:r w:rsidRPr="00C7244C">
              <w:rPr>
                <w:rFonts w:ascii="Arial" w:hAnsi="Arial"/>
                <w:sz w:val="18"/>
                <w:lang w:eastAsia="zh-CN"/>
              </w:rPr>
              <w:t xml:space="preserve"> offset between two SSBs associated to different PCI</w:t>
            </w:r>
          </w:p>
        </w:tc>
        <w:tc>
          <w:tcPr>
            <w:tcW w:w="955" w:type="dxa"/>
            <w:tcBorders>
              <w:top w:val="single" w:sz="4" w:space="0" w:color="auto"/>
              <w:left w:val="single" w:sz="4" w:space="0" w:color="auto"/>
              <w:bottom w:val="single" w:sz="4" w:space="0" w:color="auto"/>
              <w:right w:val="single" w:sz="4" w:space="0" w:color="auto"/>
            </w:tcBorders>
          </w:tcPr>
          <w:p w14:paraId="27BFA81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EA0B632"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767AAAAD"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sz w:val="18"/>
                <w:lang w:eastAsia="zh-CN"/>
              </w:rPr>
              <w:t>&lt;CP</w:t>
            </w:r>
          </w:p>
        </w:tc>
      </w:tr>
      <w:tr w:rsidR="00600F1F" w:rsidRPr="00C7244C" w14:paraId="6D97681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83B799D" w14:textId="77777777" w:rsidR="00600F1F" w:rsidRPr="00C7244C" w:rsidRDefault="00600F1F" w:rsidP="003F1727">
            <w:pPr>
              <w:keepNext/>
              <w:keepLines/>
              <w:spacing w:after="0"/>
              <w:rPr>
                <w:rFonts w:ascii="Arial" w:hAnsi="Arial"/>
                <w:sz w:val="18"/>
              </w:rPr>
            </w:pPr>
            <w:r w:rsidRPr="00C7244C">
              <w:rPr>
                <w:rFonts w:ascii="Arial" w:hAnsi="Arial"/>
                <w:sz w:val="18"/>
              </w:rPr>
              <w:t>L1-RSRP reporting period</w:t>
            </w:r>
          </w:p>
        </w:tc>
        <w:tc>
          <w:tcPr>
            <w:tcW w:w="955" w:type="dxa"/>
            <w:tcBorders>
              <w:top w:val="single" w:sz="4" w:space="0" w:color="auto"/>
              <w:left w:val="single" w:sz="4" w:space="0" w:color="auto"/>
              <w:bottom w:val="single" w:sz="4" w:space="0" w:color="auto"/>
              <w:right w:val="single" w:sz="4" w:space="0" w:color="auto"/>
            </w:tcBorders>
          </w:tcPr>
          <w:p w14:paraId="0CB543D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0F7833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lot</w:t>
            </w:r>
          </w:p>
        </w:tc>
        <w:tc>
          <w:tcPr>
            <w:tcW w:w="1786" w:type="dxa"/>
            <w:tcBorders>
              <w:top w:val="single" w:sz="4" w:space="0" w:color="auto"/>
              <w:left w:val="single" w:sz="4" w:space="0" w:color="auto"/>
              <w:bottom w:val="single" w:sz="4" w:space="0" w:color="auto"/>
              <w:right w:val="single" w:sz="4" w:space="0" w:color="auto"/>
            </w:tcBorders>
          </w:tcPr>
          <w:p w14:paraId="5271AA19"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320</w:t>
            </w:r>
          </w:p>
        </w:tc>
      </w:tr>
      <w:tr w:rsidR="00600F1F" w:rsidRPr="00C7244C" w14:paraId="7E8F1180"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481CAA5" w14:textId="77777777" w:rsidR="00600F1F" w:rsidRPr="00C7244C" w:rsidRDefault="00600F1F" w:rsidP="003F1727">
            <w:pPr>
              <w:keepNext/>
              <w:keepLines/>
              <w:spacing w:after="0"/>
              <w:rPr>
                <w:rFonts w:ascii="Arial" w:hAnsi="Arial"/>
                <w:sz w:val="18"/>
              </w:rPr>
            </w:pPr>
            <w:r w:rsidRPr="00C7244C">
              <w:rPr>
                <w:rFonts w:ascii="Arial" w:hAnsi="Arial"/>
                <w:sz w:val="18"/>
              </w:rPr>
              <w:t>T1</w:t>
            </w:r>
          </w:p>
        </w:tc>
        <w:tc>
          <w:tcPr>
            <w:tcW w:w="955" w:type="dxa"/>
            <w:tcBorders>
              <w:top w:val="single" w:sz="4" w:space="0" w:color="auto"/>
              <w:left w:val="single" w:sz="4" w:space="0" w:color="auto"/>
              <w:bottom w:val="single" w:sz="4" w:space="0" w:color="auto"/>
              <w:right w:val="single" w:sz="4" w:space="0" w:color="auto"/>
            </w:tcBorders>
          </w:tcPr>
          <w:p w14:paraId="6247F91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E2B45A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5D1B621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5</w:t>
            </w:r>
          </w:p>
        </w:tc>
      </w:tr>
      <w:tr w:rsidR="00600F1F" w:rsidRPr="00C7244C" w14:paraId="1792D94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19F5316" w14:textId="77777777" w:rsidR="00600F1F" w:rsidRPr="00C7244C" w:rsidRDefault="00600F1F" w:rsidP="003F1727">
            <w:pPr>
              <w:keepNext/>
              <w:keepLines/>
              <w:spacing w:after="0"/>
              <w:rPr>
                <w:rFonts w:ascii="Arial" w:hAnsi="Arial"/>
                <w:sz w:val="18"/>
              </w:rPr>
            </w:pPr>
            <w:r w:rsidRPr="00C7244C">
              <w:rPr>
                <w:rFonts w:ascii="Arial" w:hAnsi="Arial"/>
                <w:sz w:val="18"/>
              </w:rPr>
              <w:t>T2</w:t>
            </w:r>
          </w:p>
        </w:tc>
        <w:tc>
          <w:tcPr>
            <w:tcW w:w="955" w:type="dxa"/>
            <w:tcBorders>
              <w:top w:val="single" w:sz="4" w:space="0" w:color="auto"/>
              <w:left w:val="single" w:sz="4" w:space="0" w:color="auto"/>
              <w:bottom w:val="single" w:sz="4" w:space="0" w:color="auto"/>
              <w:right w:val="single" w:sz="4" w:space="0" w:color="auto"/>
            </w:tcBorders>
          </w:tcPr>
          <w:p w14:paraId="684348E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851DF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78029EC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w:t>
            </w:r>
          </w:p>
        </w:tc>
      </w:tr>
      <w:tr w:rsidR="00600F1F" w:rsidRPr="00C7244C" w14:paraId="26673B2C" w14:textId="77777777" w:rsidTr="003F1727">
        <w:trPr>
          <w:trHeight w:val="187"/>
          <w:jc w:val="center"/>
        </w:trPr>
        <w:tc>
          <w:tcPr>
            <w:tcW w:w="2733" w:type="dxa"/>
            <w:tcBorders>
              <w:top w:val="single" w:sz="4" w:space="0" w:color="auto"/>
              <w:left w:val="single" w:sz="4" w:space="0" w:color="auto"/>
              <w:right w:val="single" w:sz="4" w:space="0" w:color="auto"/>
            </w:tcBorders>
          </w:tcPr>
          <w:p w14:paraId="77A6DC59"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576034D2"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1~6</w:t>
            </w:r>
          </w:p>
        </w:tc>
        <w:tc>
          <w:tcPr>
            <w:tcW w:w="1269" w:type="dxa"/>
            <w:tcBorders>
              <w:top w:val="single" w:sz="4" w:space="0" w:color="auto"/>
              <w:left w:val="single" w:sz="4" w:space="0" w:color="auto"/>
              <w:bottom w:val="nil"/>
              <w:right w:val="single" w:sz="4" w:space="0" w:color="auto"/>
            </w:tcBorders>
            <w:shd w:val="clear" w:color="auto" w:fill="auto"/>
            <w:hideMark/>
          </w:tcPr>
          <w:p w14:paraId="20D74B1C"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dB</w:t>
            </w:r>
          </w:p>
        </w:tc>
        <w:tc>
          <w:tcPr>
            <w:tcW w:w="1786" w:type="dxa"/>
            <w:tcBorders>
              <w:top w:val="single" w:sz="4" w:space="0" w:color="auto"/>
              <w:left w:val="single" w:sz="4" w:space="0" w:color="auto"/>
              <w:bottom w:val="nil"/>
              <w:right w:val="single" w:sz="4" w:space="0" w:color="auto"/>
            </w:tcBorders>
            <w:shd w:val="clear" w:color="auto" w:fill="auto"/>
            <w:hideMark/>
          </w:tcPr>
          <w:p w14:paraId="7E693D72"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0</w:t>
            </w:r>
          </w:p>
        </w:tc>
      </w:tr>
      <w:tr w:rsidR="00600F1F" w:rsidRPr="00C7244C" w14:paraId="6E91C6F3" w14:textId="77777777" w:rsidTr="003F1727">
        <w:trPr>
          <w:trHeight w:val="187"/>
          <w:jc w:val="center"/>
        </w:trPr>
        <w:tc>
          <w:tcPr>
            <w:tcW w:w="2733" w:type="dxa"/>
            <w:tcBorders>
              <w:top w:val="single" w:sz="4" w:space="0" w:color="auto"/>
              <w:left w:val="single" w:sz="4" w:space="0" w:color="auto"/>
              <w:right w:val="single" w:sz="4" w:space="0" w:color="auto"/>
            </w:tcBorders>
          </w:tcPr>
          <w:p w14:paraId="6155CB18"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335D35D4"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19E6E541"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49F59CEB" w14:textId="77777777" w:rsidR="00600F1F" w:rsidRPr="00C7244C" w:rsidRDefault="00600F1F" w:rsidP="003F1727">
            <w:pPr>
              <w:keepNext/>
              <w:keepLines/>
              <w:spacing w:after="0"/>
              <w:jc w:val="center"/>
              <w:rPr>
                <w:rFonts w:ascii="Arial" w:hAnsi="Arial"/>
                <w:sz w:val="18"/>
                <w:szCs w:val="18"/>
              </w:rPr>
            </w:pPr>
          </w:p>
        </w:tc>
      </w:tr>
      <w:tr w:rsidR="00600F1F" w:rsidRPr="00C7244C" w14:paraId="55E38194" w14:textId="77777777" w:rsidTr="003F1727">
        <w:trPr>
          <w:trHeight w:val="187"/>
          <w:jc w:val="center"/>
        </w:trPr>
        <w:tc>
          <w:tcPr>
            <w:tcW w:w="2733" w:type="dxa"/>
            <w:tcBorders>
              <w:top w:val="single" w:sz="4" w:space="0" w:color="auto"/>
              <w:left w:val="single" w:sz="4" w:space="0" w:color="auto"/>
              <w:right w:val="single" w:sz="4" w:space="0" w:color="auto"/>
            </w:tcBorders>
          </w:tcPr>
          <w:p w14:paraId="698A4179"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77FEC00E"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031AD805"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7DDDFE7" w14:textId="77777777" w:rsidR="00600F1F" w:rsidRPr="00C7244C" w:rsidRDefault="00600F1F" w:rsidP="003F1727">
            <w:pPr>
              <w:keepNext/>
              <w:keepLines/>
              <w:spacing w:after="0"/>
              <w:jc w:val="center"/>
              <w:rPr>
                <w:rFonts w:ascii="Arial" w:hAnsi="Arial"/>
                <w:sz w:val="18"/>
                <w:szCs w:val="18"/>
              </w:rPr>
            </w:pPr>
          </w:p>
        </w:tc>
      </w:tr>
      <w:tr w:rsidR="00600F1F" w:rsidRPr="00C7244C" w14:paraId="50332173" w14:textId="77777777" w:rsidTr="003F1727">
        <w:trPr>
          <w:trHeight w:val="187"/>
          <w:jc w:val="center"/>
        </w:trPr>
        <w:tc>
          <w:tcPr>
            <w:tcW w:w="2733" w:type="dxa"/>
            <w:tcBorders>
              <w:top w:val="single" w:sz="4" w:space="0" w:color="auto"/>
              <w:left w:val="single" w:sz="4" w:space="0" w:color="auto"/>
              <w:right w:val="single" w:sz="4" w:space="0" w:color="auto"/>
            </w:tcBorders>
          </w:tcPr>
          <w:p w14:paraId="13EEE163"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4E49458A"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6BFDB046"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E6051E8" w14:textId="77777777" w:rsidR="00600F1F" w:rsidRPr="00C7244C" w:rsidRDefault="00600F1F" w:rsidP="003F1727">
            <w:pPr>
              <w:keepNext/>
              <w:keepLines/>
              <w:spacing w:after="0"/>
              <w:jc w:val="center"/>
              <w:rPr>
                <w:rFonts w:ascii="Arial" w:hAnsi="Arial"/>
                <w:sz w:val="18"/>
                <w:szCs w:val="18"/>
              </w:rPr>
            </w:pPr>
          </w:p>
        </w:tc>
      </w:tr>
      <w:tr w:rsidR="00600F1F" w:rsidRPr="00C7244C" w14:paraId="5484BE31" w14:textId="77777777" w:rsidTr="003F1727">
        <w:trPr>
          <w:trHeight w:val="187"/>
          <w:jc w:val="center"/>
        </w:trPr>
        <w:tc>
          <w:tcPr>
            <w:tcW w:w="2733" w:type="dxa"/>
            <w:tcBorders>
              <w:top w:val="single" w:sz="4" w:space="0" w:color="auto"/>
              <w:left w:val="single" w:sz="4" w:space="0" w:color="auto"/>
              <w:right w:val="single" w:sz="4" w:space="0" w:color="auto"/>
            </w:tcBorders>
          </w:tcPr>
          <w:p w14:paraId="54970F78"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42394E81"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2B857186"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960E02C" w14:textId="77777777" w:rsidR="00600F1F" w:rsidRPr="00C7244C" w:rsidRDefault="00600F1F" w:rsidP="003F1727">
            <w:pPr>
              <w:keepNext/>
              <w:keepLines/>
              <w:spacing w:after="0"/>
              <w:jc w:val="center"/>
              <w:rPr>
                <w:rFonts w:ascii="Arial" w:hAnsi="Arial"/>
                <w:sz w:val="18"/>
                <w:szCs w:val="18"/>
              </w:rPr>
            </w:pPr>
          </w:p>
        </w:tc>
      </w:tr>
      <w:tr w:rsidR="00600F1F" w:rsidRPr="00C7244C" w14:paraId="3E2AAFDC" w14:textId="77777777" w:rsidTr="003F1727">
        <w:trPr>
          <w:trHeight w:val="187"/>
          <w:jc w:val="center"/>
        </w:trPr>
        <w:tc>
          <w:tcPr>
            <w:tcW w:w="2733" w:type="dxa"/>
            <w:tcBorders>
              <w:top w:val="single" w:sz="4" w:space="0" w:color="auto"/>
              <w:left w:val="single" w:sz="4" w:space="0" w:color="auto"/>
              <w:right w:val="single" w:sz="4" w:space="0" w:color="auto"/>
            </w:tcBorders>
          </w:tcPr>
          <w:p w14:paraId="03813F36"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1062B331"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5811799"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4731649" w14:textId="77777777" w:rsidR="00600F1F" w:rsidRPr="00C7244C" w:rsidRDefault="00600F1F" w:rsidP="003F1727">
            <w:pPr>
              <w:keepNext/>
              <w:keepLines/>
              <w:spacing w:after="0"/>
              <w:jc w:val="center"/>
              <w:rPr>
                <w:rFonts w:ascii="Arial" w:hAnsi="Arial"/>
                <w:sz w:val="18"/>
                <w:szCs w:val="18"/>
              </w:rPr>
            </w:pPr>
          </w:p>
        </w:tc>
      </w:tr>
      <w:tr w:rsidR="00600F1F" w:rsidRPr="00C7244C" w14:paraId="66038BC5" w14:textId="77777777" w:rsidTr="003F1727">
        <w:trPr>
          <w:trHeight w:val="187"/>
          <w:jc w:val="center"/>
        </w:trPr>
        <w:tc>
          <w:tcPr>
            <w:tcW w:w="2733" w:type="dxa"/>
            <w:tcBorders>
              <w:top w:val="single" w:sz="4" w:space="0" w:color="auto"/>
              <w:left w:val="single" w:sz="4" w:space="0" w:color="auto"/>
              <w:right w:val="single" w:sz="4" w:space="0" w:color="auto"/>
            </w:tcBorders>
          </w:tcPr>
          <w:p w14:paraId="06A94D63"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280A86DD"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6E49318"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9EBCC24" w14:textId="77777777" w:rsidR="00600F1F" w:rsidRPr="00C7244C" w:rsidRDefault="00600F1F" w:rsidP="003F1727">
            <w:pPr>
              <w:keepNext/>
              <w:keepLines/>
              <w:spacing w:after="0"/>
              <w:jc w:val="center"/>
              <w:rPr>
                <w:rFonts w:ascii="Arial" w:hAnsi="Arial"/>
                <w:sz w:val="18"/>
                <w:szCs w:val="18"/>
              </w:rPr>
            </w:pPr>
          </w:p>
        </w:tc>
      </w:tr>
      <w:tr w:rsidR="00600F1F" w:rsidRPr="00C7244C" w14:paraId="2708F2EF" w14:textId="77777777" w:rsidTr="003F1727">
        <w:trPr>
          <w:trHeight w:val="187"/>
          <w:jc w:val="center"/>
        </w:trPr>
        <w:tc>
          <w:tcPr>
            <w:tcW w:w="2733" w:type="dxa"/>
            <w:tcBorders>
              <w:top w:val="single" w:sz="4" w:space="0" w:color="auto"/>
              <w:left w:val="single" w:sz="4" w:space="0" w:color="auto"/>
              <w:right w:val="single" w:sz="4" w:space="0" w:color="auto"/>
            </w:tcBorders>
          </w:tcPr>
          <w:p w14:paraId="3115E6CC"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OCNG DMRS to SSS</w:t>
            </w:r>
            <w:r w:rsidRPr="00C7244C">
              <w:rPr>
                <w:rFonts w:ascii="Arial" w:hAnsi="Arial" w:cs="Arial"/>
                <w:sz w:val="18"/>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3043FEF8"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B994849"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0276EA58" w14:textId="77777777" w:rsidR="00600F1F" w:rsidRPr="00C7244C" w:rsidRDefault="00600F1F" w:rsidP="003F1727">
            <w:pPr>
              <w:keepNext/>
              <w:keepLines/>
              <w:spacing w:after="0"/>
              <w:jc w:val="center"/>
              <w:rPr>
                <w:rFonts w:ascii="Arial" w:hAnsi="Arial"/>
                <w:sz w:val="18"/>
                <w:szCs w:val="18"/>
              </w:rPr>
            </w:pPr>
          </w:p>
        </w:tc>
      </w:tr>
      <w:tr w:rsidR="00600F1F" w:rsidRPr="00C7244C" w14:paraId="4AFF5C6A"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D5C80D0"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OCNG to OCNG DMRS</w:t>
            </w:r>
            <w:r w:rsidRPr="00C7244C">
              <w:rPr>
                <w:rFonts w:ascii="Arial" w:hAnsi="Arial" w:cs="Arial"/>
                <w:sz w:val="18"/>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00C668B5"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right w:val="single" w:sz="4" w:space="0" w:color="auto"/>
            </w:tcBorders>
            <w:shd w:val="clear" w:color="auto" w:fill="auto"/>
          </w:tcPr>
          <w:p w14:paraId="56ABA39F"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right w:val="single" w:sz="4" w:space="0" w:color="auto"/>
            </w:tcBorders>
            <w:shd w:val="clear" w:color="auto" w:fill="auto"/>
          </w:tcPr>
          <w:p w14:paraId="11B0E9A0" w14:textId="77777777" w:rsidR="00600F1F" w:rsidRPr="00C7244C" w:rsidRDefault="00600F1F" w:rsidP="003F1727">
            <w:pPr>
              <w:keepNext/>
              <w:keepLines/>
              <w:spacing w:after="0"/>
              <w:jc w:val="center"/>
              <w:rPr>
                <w:rFonts w:ascii="Arial" w:hAnsi="Arial"/>
                <w:sz w:val="18"/>
                <w:szCs w:val="18"/>
              </w:rPr>
            </w:pPr>
          </w:p>
        </w:tc>
      </w:tr>
      <w:tr w:rsidR="00600F1F" w:rsidRPr="00C7244C" w14:paraId="1764C252"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1893EAD" w14:textId="77777777" w:rsidR="00600F1F" w:rsidRPr="00C7244C" w:rsidRDefault="00600F1F" w:rsidP="003F1727">
            <w:pPr>
              <w:keepNext/>
              <w:keepLines/>
              <w:spacing w:after="0"/>
              <w:rPr>
                <w:rFonts w:ascii="Arial" w:hAnsi="Arial" w:cs="Arial"/>
                <w:sz w:val="15"/>
                <w:szCs w:val="15"/>
              </w:rPr>
            </w:pPr>
            <w:r w:rsidRPr="00C7244C">
              <w:rPr>
                <w:rFonts w:ascii="Arial" w:hAnsi="Arial" w:cs="Arial"/>
                <w:sz w:val="18"/>
              </w:rPr>
              <w:t>Propagation condition</w:t>
            </w:r>
          </w:p>
        </w:tc>
        <w:tc>
          <w:tcPr>
            <w:tcW w:w="955" w:type="dxa"/>
            <w:tcBorders>
              <w:left w:val="single" w:sz="4" w:space="0" w:color="auto"/>
              <w:right w:val="single" w:sz="4" w:space="0" w:color="auto"/>
            </w:tcBorders>
          </w:tcPr>
          <w:p w14:paraId="4936497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left w:val="single" w:sz="4" w:space="0" w:color="auto"/>
              <w:right w:val="single" w:sz="4" w:space="0" w:color="auto"/>
            </w:tcBorders>
          </w:tcPr>
          <w:p w14:paraId="42AD332C"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0990E9C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AWGN</w:t>
            </w:r>
          </w:p>
        </w:tc>
      </w:tr>
      <w:tr w:rsidR="00600F1F" w:rsidRPr="00C7244C" w14:paraId="2B64F6F7" w14:textId="77777777" w:rsidTr="003F1727">
        <w:trPr>
          <w:trHeight w:val="187"/>
          <w:jc w:val="center"/>
        </w:trPr>
        <w:tc>
          <w:tcPr>
            <w:tcW w:w="6743" w:type="dxa"/>
            <w:gridSpan w:val="4"/>
            <w:tcBorders>
              <w:top w:val="single" w:sz="4" w:space="0" w:color="auto"/>
              <w:left w:val="single" w:sz="4" w:space="0" w:color="auto"/>
              <w:right w:val="single" w:sz="4" w:space="0" w:color="auto"/>
            </w:tcBorders>
            <w:vAlign w:val="center"/>
          </w:tcPr>
          <w:p w14:paraId="0F7F8D86"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tc>
      </w:tr>
    </w:tbl>
    <w:p w14:paraId="5B633ECA" w14:textId="77777777" w:rsidR="00600F1F" w:rsidRPr="00C7244C" w:rsidRDefault="00600F1F" w:rsidP="00600F1F">
      <w:pPr>
        <w:rPr>
          <w:lang w:eastAsia="sv-SE"/>
        </w:rPr>
      </w:pPr>
    </w:p>
    <w:p w14:paraId="096CBC27" w14:textId="77777777" w:rsidR="00600F1F" w:rsidRPr="00C7244C" w:rsidRDefault="00600F1F" w:rsidP="00600F1F">
      <w:pPr>
        <w:rPr>
          <w:lang w:eastAsia="sv-SE"/>
        </w:rPr>
      </w:pPr>
      <w:r w:rsidRPr="00C7244C">
        <w:rPr>
          <w:lang w:eastAsia="sv-SE"/>
        </w:rPr>
        <w:t>Configure the test equipment and the DUT according to the parameters in Table 7.6.3.6.4.1-4.</w:t>
      </w:r>
    </w:p>
    <w:p w14:paraId="2B7AE5CF" w14:textId="77777777" w:rsidR="00600F1F" w:rsidRPr="00C7244C" w:rsidRDefault="00600F1F" w:rsidP="00600F1F">
      <w:pPr>
        <w:pStyle w:val="TH"/>
      </w:pPr>
      <w:r w:rsidRPr="00C7244C">
        <w:t>Table 7.6.3.6.4.1-4: Initial conditions for NR SA FR2 Inter-cell SSB based L1-RSRP measurements on FR2 SCell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00F1F" w:rsidRPr="00C7244C" w14:paraId="3040C02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4CEEE2C" w14:textId="77777777" w:rsidR="00600F1F" w:rsidRPr="00C7244C" w:rsidRDefault="00600F1F" w:rsidP="003F1727">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93DBC3" w14:textId="77777777" w:rsidR="00600F1F" w:rsidRPr="00C7244C" w:rsidRDefault="00600F1F" w:rsidP="003F1727">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0629026" w14:textId="77777777" w:rsidR="00600F1F" w:rsidRPr="00C7244C" w:rsidRDefault="00600F1F" w:rsidP="003F1727">
            <w:pPr>
              <w:pStyle w:val="TAH"/>
              <w:spacing w:line="256" w:lineRule="auto"/>
            </w:pPr>
            <w:r w:rsidRPr="00C7244C">
              <w:t>Comment</w:t>
            </w:r>
          </w:p>
        </w:tc>
      </w:tr>
      <w:tr w:rsidR="00600F1F" w:rsidRPr="00C7244C" w14:paraId="5C3242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F182A14" w14:textId="77777777" w:rsidR="00600F1F" w:rsidRPr="00C7244C" w:rsidRDefault="00600F1F" w:rsidP="003F1727">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D13048E" w14:textId="77777777" w:rsidR="00600F1F" w:rsidRPr="00C7244C" w:rsidRDefault="00600F1F" w:rsidP="003F1727">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DA27367" w14:textId="77777777" w:rsidR="00600F1F" w:rsidRPr="00C7244C" w:rsidRDefault="00600F1F" w:rsidP="003F1727">
            <w:pPr>
              <w:pStyle w:val="TAL"/>
              <w:spacing w:line="256" w:lineRule="auto"/>
            </w:pPr>
            <w:r w:rsidRPr="00C7244C">
              <w:t>As specified in TS 38.508-1 [14] clause 4.1.</w:t>
            </w:r>
          </w:p>
        </w:tc>
      </w:tr>
      <w:tr w:rsidR="00600F1F" w:rsidRPr="00C7244C" w14:paraId="7711362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408E19" w14:textId="77777777" w:rsidR="00600F1F" w:rsidRPr="00C7244C" w:rsidRDefault="00600F1F" w:rsidP="003F1727">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812AC" w14:textId="77777777" w:rsidR="00600F1F" w:rsidRPr="00C7244C" w:rsidRDefault="00600F1F" w:rsidP="003F1727">
            <w:pPr>
              <w:pStyle w:val="TAL"/>
              <w:spacing w:line="256" w:lineRule="auto"/>
            </w:pPr>
            <w:r w:rsidRPr="00C7244C">
              <w:t xml:space="preserve">As specified in Annex E, Table E.5-1 and TS 38.508-1 [14] clause 4.3.1 </w:t>
            </w:r>
            <w:r w:rsidRPr="00C7244C">
              <w:rPr>
                <w:rFonts w:cs="Arial"/>
                <w:szCs w:val="18"/>
              </w:rPr>
              <w:t xml:space="preserve">and </w:t>
            </w:r>
            <w:r w:rsidRPr="00C7244C">
              <w:t>4.4.2</w:t>
            </w:r>
            <w:r w:rsidRPr="00C7244C">
              <w:rPr>
                <w:rFonts w:cs="Arial"/>
                <w:szCs w:val="18"/>
              </w:rPr>
              <w:t>.</w:t>
            </w:r>
          </w:p>
        </w:tc>
      </w:tr>
      <w:tr w:rsidR="00600F1F" w:rsidRPr="00C7244C" w14:paraId="6216674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A57AF63" w14:textId="77777777" w:rsidR="00600F1F" w:rsidRPr="00C7244C" w:rsidRDefault="00600F1F" w:rsidP="003F1727">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069C4" w14:textId="77777777" w:rsidR="00600F1F" w:rsidRPr="00C7244C" w:rsidRDefault="00600F1F" w:rsidP="003F1727">
            <w:pPr>
              <w:pStyle w:val="TAL"/>
              <w:spacing w:line="256" w:lineRule="auto"/>
            </w:pPr>
            <w:r w:rsidRPr="00C7244C">
              <w:t>As specified by the test configuration selected from Table 7.6.3.6.4.1-1.</w:t>
            </w:r>
          </w:p>
        </w:tc>
      </w:tr>
      <w:tr w:rsidR="00600F1F" w:rsidRPr="00C7244C" w14:paraId="3294FD1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842DC4" w14:textId="77777777" w:rsidR="00600F1F" w:rsidRPr="00C7244C" w:rsidRDefault="00600F1F" w:rsidP="003F1727">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DC6310" w14:textId="77777777" w:rsidR="00600F1F" w:rsidRPr="00C7244C" w:rsidRDefault="00600F1F" w:rsidP="003F1727">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6D132C1" w14:textId="77777777" w:rsidR="00600F1F" w:rsidRPr="00C7244C" w:rsidRDefault="00600F1F" w:rsidP="003F1727">
            <w:pPr>
              <w:pStyle w:val="TAL"/>
              <w:spacing w:line="256" w:lineRule="auto"/>
            </w:pPr>
            <w:r w:rsidRPr="00C7244C">
              <w:t>As specified in Annex C.2.2</w:t>
            </w:r>
          </w:p>
        </w:tc>
      </w:tr>
      <w:tr w:rsidR="00600F1F" w:rsidRPr="00C7244C" w14:paraId="1B350686"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BD3EAF" w14:textId="77777777" w:rsidR="00600F1F" w:rsidRPr="00C7244C" w:rsidRDefault="00600F1F" w:rsidP="003F1727">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F1A7A52" w14:textId="77777777" w:rsidR="00600F1F" w:rsidRPr="00C7244C" w:rsidRDefault="00600F1F" w:rsidP="003F1727">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5D35EDA" w14:textId="77777777" w:rsidR="00600F1F" w:rsidRPr="00C7244C" w:rsidRDefault="00600F1F" w:rsidP="003F1727">
            <w:pPr>
              <w:pStyle w:val="TAL"/>
              <w:spacing w:line="256" w:lineRule="auto"/>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8EA9A7A" w14:textId="77777777" w:rsidR="00600F1F" w:rsidRPr="00C7244C" w:rsidRDefault="00600F1F" w:rsidP="003F1727">
            <w:pPr>
              <w:pStyle w:val="TAL"/>
              <w:spacing w:line="256" w:lineRule="auto"/>
            </w:pPr>
            <w:r w:rsidRPr="00C7244C">
              <w:t>As specified in TS 38.508-1 [14] Annex A.</w:t>
            </w:r>
          </w:p>
        </w:tc>
      </w:tr>
      <w:tr w:rsidR="00600F1F" w:rsidRPr="00C7244C" w14:paraId="2C7829F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8121A" w14:textId="77777777" w:rsidR="00600F1F" w:rsidRPr="00C7244C" w:rsidRDefault="00600F1F"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EB5DF7" w14:textId="77777777" w:rsidR="00600F1F" w:rsidRPr="00C7244C" w:rsidRDefault="00600F1F" w:rsidP="003F1727">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780A380" w14:textId="77777777" w:rsidR="00600F1F" w:rsidRPr="00C7244C" w:rsidRDefault="00600F1F" w:rsidP="003F1727">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D2603" w14:textId="77777777" w:rsidR="00600F1F" w:rsidRPr="00C7244C" w:rsidRDefault="00600F1F" w:rsidP="003F1727">
            <w:pPr>
              <w:spacing w:after="0" w:line="256" w:lineRule="auto"/>
              <w:rPr>
                <w:rFonts w:ascii="Arial" w:hAnsi="Arial"/>
                <w:sz w:val="18"/>
              </w:rPr>
            </w:pPr>
          </w:p>
        </w:tc>
      </w:tr>
      <w:tr w:rsidR="00600F1F" w:rsidRPr="00C7244C" w14:paraId="1A41262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8EFB424" w14:textId="77777777" w:rsidR="00600F1F" w:rsidRPr="00C7244C" w:rsidRDefault="00600F1F" w:rsidP="003F1727">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EDE8BC4" w14:textId="77777777" w:rsidR="00600F1F" w:rsidRPr="00C7244C" w:rsidRDefault="00600F1F" w:rsidP="003F1727">
            <w:pPr>
              <w:keepNext/>
              <w:keepLines/>
              <w:spacing w:after="0" w:line="256" w:lineRule="auto"/>
            </w:pPr>
          </w:p>
        </w:tc>
        <w:tc>
          <w:tcPr>
            <w:tcW w:w="3961" w:type="dxa"/>
            <w:tcBorders>
              <w:top w:val="single" w:sz="4" w:space="0" w:color="auto"/>
              <w:left w:val="single" w:sz="4" w:space="0" w:color="auto"/>
              <w:bottom w:val="single" w:sz="4" w:space="0" w:color="auto"/>
              <w:right w:val="single" w:sz="4" w:space="0" w:color="auto"/>
            </w:tcBorders>
          </w:tcPr>
          <w:p w14:paraId="7AA4AB00" w14:textId="77777777" w:rsidR="00600F1F" w:rsidRPr="00C7244C" w:rsidRDefault="00600F1F" w:rsidP="003F1727">
            <w:pPr>
              <w:pStyle w:val="TAL"/>
              <w:spacing w:line="256" w:lineRule="auto"/>
            </w:pPr>
          </w:p>
        </w:tc>
      </w:tr>
    </w:tbl>
    <w:p w14:paraId="50623389" w14:textId="77777777" w:rsidR="00600F1F" w:rsidRPr="00C7244C" w:rsidRDefault="00600F1F" w:rsidP="00600F1F"/>
    <w:p w14:paraId="625FE888" w14:textId="77777777" w:rsidR="00600F1F" w:rsidRPr="00C7244C" w:rsidRDefault="00600F1F" w:rsidP="00600F1F">
      <w:pPr>
        <w:pStyle w:val="B1"/>
      </w:pPr>
      <w:r w:rsidRPr="00C7244C">
        <w:t>1. Cell specific test parameter settings are set up according to Table 7.6.3.6.4.1-2 and 7.6.3.6.4.1-3</w:t>
      </w:r>
    </w:p>
    <w:p w14:paraId="14689A7A" w14:textId="77777777" w:rsidR="00600F1F" w:rsidRPr="00C7244C" w:rsidRDefault="00600F1F" w:rsidP="00600F1F">
      <w:pPr>
        <w:pStyle w:val="B1"/>
      </w:pPr>
      <w:r w:rsidRPr="00C7244C">
        <w:t>2. Message contents are defined in clause 7.6.3.6.4.3.</w:t>
      </w:r>
    </w:p>
    <w:p w14:paraId="0BFAF179" w14:textId="77777777" w:rsidR="00600F1F" w:rsidRPr="00C7244C" w:rsidRDefault="00600F1F" w:rsidP="00600F1F">
      <w:pPr>
        <w:pStyle w:val="H6"/>
      </w:pPr>
      <w:r w:rsidRPr="00C7244C">
        <w:t>7.6.3.6.4.2</w:t>
      </w:r>
      <w:r w:rsidRPr="00C7244C">
        <w:tab/>
        <w:t>Test procedure</w:t>
      </w:r>
    </w:p>
    <w:p w14:paraId="350E5672" w14:textId="77777777" w:rsidR="00600F1F" w:rsidRPr="00C7244C" w:rsidRDefault="00600F1F" w:rsidP="00600F1F">
      <w:pPr>
        <w:jc w:val="both"/>
        <w:rPr>
          <w:lang w:eastAsia="sv-SE"/>
        </w:rPr>
      </w:pPr>
      <w:r w:rsidRPr="00C7244C">
        <w:rPr>
          <w:rFonts w:cs="v4.2.0"/>
        </w:rPr>
        <w:t>The test consists of two successive time periods, with time duration of T1 and T2 respectively.</w:t>
      </w:r>
      <w:r w:rsidRPr="00C7244C">
        <w:rPr>
          <w:lang w:eastAsia="sv-SE"/>
        </w:rPr>
        <w:t xml:space="preserve"> Prior to the start of the time duration T1, the UE shall be configured for periodic CSI reporting in PUCCH [format 2] with a reporting periodicity as mentioned in the above table 7.6.3.6.4.1-2 and 7.6.3.6.4.1-3. Before the test, </w:t>
      </w:r>
      <w:r w:rsidRPr="00C7244C">
        <w:t>UE is configured to perform RLM and BFD on Cell 1 in FR1 and perform L1-RSRP measurements on the SSB#0 in FR2</w:t>
      </w:r>
      <w:r w:rsidRPr="00C7244C">
        <w:rPr>
          <w:lang w:eastAsia="sv-SE"/>
        </w:rPr>
        <w:t>.</w:t>
      </w:r>
    </w:p>
    <w:p w14:paraId="021722B1" w14:textId="77777777" w:rsidR="00600F1F" w:rsidRPr="00C7244C" w:rsidRDefault="00600F1F" w:rsidP="00600F1F">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4C9A9A85" w14:textId="77777777" w:rsidR="00600F1F" w:rsidRPr="00C7244C" w:rsidRDefault="00600F1F" w:rsidP="00600F1F">
      <w:pPr>
        <w:pStyle w:val="B1"/>
      </w:pPr>
      <w:r w:rsidRPr="00C7244C">
        <w:t>2.</w:t>
      </w:r>
      <w:r w:rsidRPr="00C7244C">
        <w:tab/>
        <w:t>Set the parameters according to T1 in Table</w:t>
      </w:r>
      <w:r w:rsidRPr="00C7244C">
        <w:rPr>
          <w:lang w:eastAsia="sv-SE"/>
        </w:rPr>
        <w:t xml:space="preserve"> 7.6.3.6.5-</w:t>
      </w:r>
      <w:r w:rsidRPr="00C7244C">
        <w:t>1. T1 starts.</w:t>
      </w:r>
    </w:p>
    <w:p w14:paraId="6226BF53" w14:textId="77777777" w:rsidR="00600F1F" w:rsidRPr="00C7244C" w:rsidRDefault="00600F1F" w:rsidP="00600F1F">
      <w:pPr>
        <w:pStyle w:val="B1"/>
      </w:pPr>
      <w:r w:rsidRPr="00C7244C">
        <w:t>3.</w:t>
      </w:r>
      <w:r w:rsidRPr="00C7244C">
        <w:tab/>
        <w:t>The UE shall be transmitting CSI on PUCCH with a periodicity of 320 slots.</w:t>
      </w:r>
    </w:p>
    <w:p w14:paraId="0386D049" w14:textId="77777777" w:rsidR="00600F1F" w:rsidRPr="00C7244C" w:rsidRDefault="00600F1F" w:rsidP="00600F1F">
      <w:pPr>
        <w:pStyle w:val="B1"/>
      </w:pPr>
      <w:r w:rsidRPr="00C7244C">
        <w:t>4.</w:t>
      </w:r>
      <w:r w:rsidRPr="00C7244C">
        <w:tab/>
        <w:t xml:space="preserve">When T1 expires, the SS shall set the parameters according to T2 in </w:t>
      </w:r>
      <w:r w:rsidRPr="00C7244C">
        <w:rPr>
          <w:lang w:eastAsia="sv-SE"/>
        </w:rPr>
        <w:t>7.6.3.6.5-</w:t>
      </w:r>
      <w:r w:rsidRPr="00C7244C">
        <w:t xml:space="preserve">1. T2 starts. </w:t>
      </w:r>
      <w:r w:rsidRPr="00C7244C">
        <w:rPr>
          <w:rFonts w:cs="v4.2.0"/>
        </w:rPr>
        <w:t>SSB#1 starts transmission, and the UE is configured for L1-RSRP measurement on SSB#1.</w:t>
      </w:r>
    </w:p>
    <w:p w14:paraId="65F14108" w14:textId="77777777" w:rsidR="00600F1F" w:rsidRPr="00C7244C" w:rsidRDefault="00600F1F" w:rsidP="00600F1F">
      <w:pPr>
        <w:pStyle w:val="B1"/>
      </w:pPr>
      <w:r w:rsidRPr="00C7244C">
        <w:t>5.</w:t>
      </w:r>
      <w:r w:rsidRPr="00C7244C">
        <w:tab/>
        <w:t>The UE shall start sending valid L1-RSRP reports. The SS shall check the following requirements:</w:t>
      </w:r>
    </w:p>
    <w:p w14:paraId="7358B8CE" w14:textId="77777777" w:rsidR="00600F1F" w:rsidRPr="00C7244C" w:rsidRDefault="00600F1F" w:rsidP="00600F1F">
      <w:pPr>
        <w:pStyle w:val="B2"/>
      </w:pPr>
      <w:r w:rsidRPr="00C7244C">
        <w:t>- R1: the UE shall start to transmit valid L1-RSRP reports no later than 2200ms for UE supporting power class 1 in configuration 1,2 and 3, no later than 2180 ms for UE supporting power class 1 in configuration 4, 5 and 6, no later than 1720 ms for UE supporting power class 2, 3 and 4 in configuration 1 and no later than 1700 ms for UE supporting power class 2, 3 and 4 in configuration 2 from the beginning of time period T2. A valid report shall meet the absolute L1-RSRP requirement for SSB#1 Table 7.6.3.1.5-2 for test configuration 1 and the corresponding absolute accuracy requirements in Table 7.6.3.1.5-3 for test configuration 2. If the first valid report is received before the specified time, the number of passed iterations for R1 is increased by one. Otherwise, the number of failed iterations for R1 is increased by one.</w:t>
      </w:r>
    </w:p>
    <w:p w14:paraId="2DB69C11" w14:textId="77777777" w:rsidR="00600F1F" w:rsidRPr="00C7244C" w:rsidRDefault="00600F1F" w:rsidP="00600F1F">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518DFAF0" w14:textId="77777777" w:rsidR="00600F1F" w:rsidRPr="00C7244C" w:rsidRDefault="00600F1F" w:rsidP="00600F1F">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1.5-2 for test configuration 1 and the corresponding absolute accuracy requirements in Table 7.6.3.1.5-3 for test configuration 2 the number of failed iterations for R3 is increased by one. Otherwise, the number of passed iterations for R3 is increased by one.</w:t>
      </w:r>
    </w:p>
    <w:p w14:paraId="4EE09CF5" w14:textId="77777777" w:rsidR="00600F1F" w:rsidRPr="00C7244C" w:rsidRDefault="00600F1F" w:rsidP="00600F1F">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1.5-4 for all test configurations, the number of failed iterations for R4 is increased by one. Otherwise, the number of passed iterations for R4 is increased by one.</w:t>
      </w:r>
    </w:p>
    <w:p w14:paraId="19F23FB1" w14:textId="77777777" w:rsidR="00600F1F" w:rsidRPr="00C7244C" w:rsidRDefault="00600F1F" w:rsidP="00600F1F">
      <w:pPr>
        <w:pStyle w:val="B1"/>
        <w:rPr>
          <w:lang w:eastAsia="zh-TW"/>
        </w:rPr>
      </w:pPr>
      <w:r w:rsidRPr="00C7244C">
        <w:rPr>
          <w:lang w:eastAsia="zh-TW"/>
        </w:rPr>
        <w:t>6.</w:t>
      </w:r>
      <w:r w:rsidRPr="00C7244C">
        <w:rPr>
          <w:lang w:eastAsia="zh-TW"/>
        </w:rPr>
        <w:tab/>
        <w:t>The SS waits until T2 expires.</w:t>
      </w:r>
    </w:p>
    <w:p w14:paraId="7D823739" w14:textId="77777777" w:rsidR="00600F1F" w:rsidRPr="00C7244C" w:rsidRDefault="00600F1F" w:rsidP="00600F1F">
      <w:pPr>
        <w:pStyle w:val="B1"/>
        <w:rPr>
          <w:lang w:eastAsia="zh-TW"/>
        </w:rPr>
      </w:pPr>
      <w:r w:rsidRPr="00C7244C">
        <w:rPr>
          <w:lang w:eastAsia="zh-TW"/>
        </w:rPr>
        <w:t>7.</w:t>
      </w:r>
      <w:r w:rsidRPr="00C7244C">
        <w:rPr>
          <w:lang w:eastAsia="zh-TW"/>
        </w:rPr>
        <w:tab/>
        <w:t>The</w:t>
      </w:r>
      <w:r w:rsidRPr="00C7244C">
        <w:t xml:space="preserve"> SS shall transmit </w:t>
      </w:r>
      <w:r w:rsidRPr="00C7244C">
        <w:rPr>
          <w:i/>
        </w:rPr>
        <w:t>RRCRelease</w:t>
      </w:r>
      <w:r w:rsidRPr="00C7244C">
        <w:t xml:space="preserve"> message to release the RRC connection which includes the release of the established radio bearers as well as all radio resources.</w:t>
      </w:r>
    </w:p>
    <w:p w14:paraId="078D8251" w14:textId="77777777" w:rsidR="00600F1F" w:rsidRPr="00C7244C" w:rsidRDefault="00600F1F" w:rsidP="00600F1F">
      <w:pPr>
        <w:pStyle w:val="B1"/>
      </w:pPr>
      <w:r w:rsidRPr="00C7244C">
        <w:t>8.</w:t>
      </w:r>
      <w:r w:rsidRPr="00C7244C">
        <w:tab/>
        <w:t>After the RRC connection release, the SS:</w:t>
      </w:r>
    </w:p>
    <w:p w14:paraId="5ACD1399" w14:textId="77777777" w:rsidR="00600F1F" w:rsidRPr="00C7244C" w:rsidRDefault="00600F1F" w:rsidP="00600F1F">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0875BAF0" w14:textId="77777777" w:rsidR="00600F1F" w:rsidRPr="00C7244C" w:rsidRDefault="00600F1F" w:rsidP="00600F1F">
      <w:pPr>
        <w:pStyle w:val="B1"/>
      </w:pPr>
      <w:r w:rsidRPr="00C7244C">
        <w:rPr>
          <w:lang w:eastAsia="zh-TW"/>
        </w:rPr>
        <w:t>9.</w:t>
      </w:r>
      <w:r w:rsidRPr="00C7244C">
        <w:rPr>
          <w:lang w:eastAsia="zh-TW"/>
        </w:rPr>
        <w:tab/>
        <w:t>Repeat steps 2-8 until the confidence level according to Tables G.2.3-1 in Annex G clause G.2 is achieved.</w:t>
      </w:r>
    </w:p>
    <w:p w14:paraId="27914150" w14:textId="77777777" w:rsidR="00600F1F" w:rsidRPr="00C7244C" w:rsidRDefault="00600F1F" w:rsidP="00600F1F">
      <w:pPr>
        <w:pStyle w:val="H6"/>
      </w:pPr>
      <w:r w:rsidRPr="00C7244C">
        <w:t>7.6.3.6.4.3</w:t>
      </w:r>
      <w:r w:rsidRPr="00C7244C">
        <w:tab/>
        <w:t>Message contents</w:t>
      </w:r>
    </w:p>
    <w:p w14:paraId="5E5E900E" w14:textId="77777777" w:rsidR="00266F3C" w:rsidRDefault="00266F3C" w:rsidP="00266F3C">
      <w:pPr>
        <w:pStyle w:val="B1"/>
        <w:ind w:left="0" w:firstLine="0"/>
        <w:jc w:val="both"/>
      </w:pPr>
      <w:r w:rsidRPr="00BB3E8D">
        <w:t>Message contents are according to TS 38.508-1 [14] clause 7.3 with the following exceptions:</w:t>
      </w:r>
    </w:p>
    <w:p w14:paraId="6CC964F1" w14:textId="77777777" w:rsidR="00266F3C" w:rsidRPr="00F87A84" w:rsidRDefault="00266F3C" w:rsidP="00266F3C">
      <w:pPr>
        <w:pStyle w:val="TH"/>
      </w:pPr>
      <w:r w:rsidRPr="00F87A84">
        <w:t xml:space="preserve">Table </w:t>
      </w:r>
      <w:r>
        <w:rPr>
          <w:lang w:eastAsia="sv-SE"/>
        </w:rPr>
        <w:t>7</w:t>
      </w:r>
      <w:r w:rsidRPr="00F87A84">
        <w:rPr>
          <w:lang w:eastAsia="sv-SE"/>
        </w:rPr>
        <w:t>.6.</w:t>
      </w:r>
      <w:r>
        <w:rPr>
          <w:lang w:eastAsia="sv-SE"/>
        </w:rPr>
        <w:t>3</w:t>
      </w:r>
      <w:r w:rsidRPr="00F87A84">
        <w:rPr>
          <w:lang w:eastAsia="sv-SE"/>
        </w:rPr>
        <w:t>.</w:t>
      </w:r>
      <w:r>
        <w:rPr>
          <w:lang w:eastAsia="sv-SE"/>
        </w:rPr>
        <w:t>6</w:t>
      </w:r>
      <w:r w:rsidRPr="00F87A84">
        <w:rPr>
          <w:lang w:eastAsia="sv-SE"/>
        </w:rPr>
        <w:t>.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266F3C" w:rsidRPr="00F87A84" w14:paraId="76F5DC50" w14:textId="77777777" w:rsidTr="00C3167E">
        <w:trPr>
          <w:cantSplit/>
          <w:jc w:val="center"/>
        </w:trPr>
        <w:tc>
          <w:tcPr>
            <w:tcW w:w="9631" w:type="dxa"/>
            <w:gridSpan w:val="2"/>
          </w:tcPr>
          <w:p w14:paraId="0532550F" w14:textId="77777777" w:rsidR="00266F3C" w:rsidRPr="00F87A84" w:rsidRDefault="00266F3C" w:rsidP="00C3167E">
            <w:pPr>
              <w:pStyle w:val="TAH"/>
            </w:pPr>
            <w:r w:rsidRPr="00F87A84">
              <w:t>Default Message Contents</w:t>
            </w:r>
          </w:p>
        </w:tc>
      </w:tr>
      <w:tr w:rsidR="00266F3C" w:rsidRPr="00F87A84" w14:paraId="704B5DAD" w14:textId="77777777" w:rsidTr="00C3167E">
        <w:trPr>
          <w:cantSplit/>
          <w:jc w:val="center"/>
        </w:trPr>
        <w:tc>
          <w:tcPr>
            <w:tcW w:w="0" w:type="auto"/>
          </w:tcPr>
          <w:p w14:paraId="5111EE49" w14:textId="77777777" w:rsidR="00266F3C" w:rsidRPr="00F87A84" w:rsidRDefault="00266F3C" w:rsidP="00C3167E">
            <w:pPr>
              <w:pStyle w:val="TAL"/>
            </w:pPr>
            <w:r w:rsidRPr="00F87A84">
              <w:t>Common contents of system information blocks exceptions</w:t>
            </w:r>
          </w:p>
        </w:tc>
        <w:tc>
          <w:tcPr>
            <w:tcW w:w="5801" w:type="dxa"/>
          </w:tcPr>
          <w:p w14:paraId="37EF3EDC" w14:textId="77777777" w:rsidR="00266F3C" w:rsidRPr="00F87A84" w:rsidRDefault="00266F3C" w:rsidP="00C3167E">
            <w:pPr>
              <w:pStyle w:val="TAL"/>
            </w:pPr>
          </w:p>
        </w:tc>
      </w:tr>
      <w:tr w:rsidR="00266F3C" w:rsidRPr="00F87A84" w14:paraId="2BF45E58" w14:textId="77777777" w:rsidTr="00C3167E">
        <w:trPr>
          <w:cantSplit/>
          <w:jc w:val="center"/>
        </w:trPr>
        <w:tc>
          <w:tcPr>
            <w:tcW w:w="0" w:type="auto"/>
          </w:tcPr>
          <w:p w14:paraId="1655BB4C" w14:textId="77777777" w:rsidR="00266F3C" w:rsidRPr="00F87A84" w:rsidRDefault="00266F3C" w:rsidP="00C3167E">
            <w:pPr>
              <w:pStyle w:val="TAL"/>
            </w:pPr>
            <w:r w:rsidRPr="00F87A84">
              <w:t>Default RRC messages and information elements contents exceptions</w:t>
            </w:r>
          </w:p>
        </w:tc>
        <w:tc>
          <w:tcPr>
            <w:tcW w:w="5801" w:type="dxa"/>
          </w:tcPr>
          <w:p w14:paraId="71FF196A" w14:textId="77777777" w:rsidR="00266F3C" w:rsidRPr="00F87A84" w:rsidRDefault="00266F3C" w:rsidP="00C3167E">
            <w:pPr>
              <w:pStyle w:val="TAL"/>
            </w:pPr>
            <w:r w:rsidRPr="00F87A84">
              <w:t>Table H.3.6-2 with conditions PERIODIC and SS-RSRP</w:t>
            </w:r>
          </w:p>
          <w:p w14:paraId="627EEA4C" w14:textId="77777777" w:rsidR="00266F3C" w:rsidRDefault="00266F3C" w:rsidP="00C3167E">
            <w:pPr>
              <w:pStyle w:val="TAL"/>
            </w:pPr>
            <w:r w:rsidRPr="00F87A84">
              <w:t>Table H.3.6-3 with condition SSB</w:t>
            </w:r>
          </w:p>
          <w:p w14:paraId="39EF49F0" w14:textId="77777777" w:rsidR="00266F3C" w:rsidRPr="00F87A84" w:rsidRDefault="00266F3C" w:rsidP="00C3167E">
            <w:pPr>
              <w:pStyle w:val="TAL"/>
            </w:pPr>
            <w:r w:rsidRPr="00D35368">
              <w:t>Table H.3.6-</w:t>
            </w:r>
            <w:r>
              <w:t>10</w:t>
            </w:r>
          </w:p>
        </w:tc>
      </w:tr>
    </w:tbl>
    <w:p w14:paraId="58D42DDC" w14:textId="77777777" w:rsidR="00266F3C" w:rsidRPr="00F87A84" w:rsidRDefault="00266F3C" w:rsidP="00266F3C">
      <w:pPr>
        <w:ind w:firstLine="284"/>
        <w:rPr>
          <w:lang w:eastAsia="sv-SE"/>
        </w:rPr>
      </w:pPr>
    </w:p>
    <w:p w14:paraId="5EF02D3B" w14:textId="77777777" w:rsidR="00266F3C" w:rsidRPr="00F87A84" w:rsidRDefault="00266F3C" w:rsidP="00266F3C">
      <w:pPr>
        <w:pStyle w:val="TH"/>
      </w:pPr>
      <w:r w:rsidRPr="00F87A84">
        <w:t xml:space="preserve">Table </w:t>
      </w:r>
      <w:r>
        <w:rPr>
          <w:lang w:eastAsia="sv-SE"/>
        </w:rPr>
        <w:t>7</w:t>
      </w:r>
      <w:r w:rsidRPr="00F87A84">
        <w:rPr>
          <w:lang w:eastAsia="sv-SE"/>
        </w:rPr>
        <w:t>.6.</w:t>
      </w:r>
      <w:r>
        <w:rPr>
          <w:lang w:eastAsia="sv-SE"/>
        </w:rPr>
        <w:t>3</w:t>
      </w:r>
      <w:r w:rsidRPr="00F87A84">
        <w:rPr>
          <w:lang w:eastAsia="sv-SE"/>
        </w:rPr>
        <w:t>.</w:t>
      </w:r>
      <w:r>
        <w:rPr>
          <w:lang w:eastAsia="sv-SE"/>
        </w:rPr>
        <w:t>6</w:t>
      </w:r>
      <w:r w:rsidRPr="00F87A84">
        <w:rPr>
          <w:lang w:eastAsia="sv-SE"/>
        </w:rPr>
        <w:t>.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66F3C" w:rsidRPr="00F87A84" w14:paraId="1D88BD60" w14:textId="77777777" w:rsidTr="00C3167E">
        <w:tc>
          <w:tcPr>
            <w:tcW w:w="9747" w:type="dxa"/>
            <w:gridSpan w:val="4"/>
            <w:tcBorders>
              <w:top w:val="single" w:sz="4" w:space="0" w:color="auto"/>
              <w:left w:val="single" w:sz="4" w:space="0" w:color="auto"/>
              <w:bottom w:val="single" w:sz="4" w:space="0" w:color="auto"/>
              <w:right w:val="single" w:sz="4" w:space="0" w:color="auto"/>
            </w:tcBorders>
            <w:hideMark/>
          </w:tcPr>
          <w:p w14:paraId="3F04283F" w14:textId="77777777" w:rsidR="00266F3C" w:rsidRPr="00F87A84" w:rsidRDefault="00266F3C" w:rsidP="00C3167E">
            <w:pPr>
              <w:pStyle w:val="TAH"/>
              <w:jc w:val="left"/>
              <w:rPr>
                <w:b w:val="0"/>
              </w:rPr>
            </w:pPr>
            <w:r w:rsidRPr="00F87A84">
              <w:rPr>
                <w:b w:val="0"/>
              </w:rPr>
              <w:t>Derivation Path: TS 38.508-1 [14], Table 4.6.3-133</w:t>
            </w:r>
          </w:p>
        </w:tc>
      </w:tr>
      <w:tr w:rsidR="00266F3C" w:rsidRPr="00F87A84" w14:paraId="0A5B26DE"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21D5C01A" w14:textId="77777777" w:rsidR="00266F3C" w:rsidRPr="00F87A84" w:rsidRDefault="00266F3C" w:rsidP="00C3167E">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377013" w14:textId="77777777" w:rsidR="00266F3C" w:rsidRPr="00F87A84" w:rsidRDefault="00266F3C" w:rsidP="00C3167E">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09D35F73" w14:textId="77777777" w:rsidR="00266F3C" w:rsidRPr="00F87A84" w:rsidRDefault="00266F3C" w:rsidP="00C3167E">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0D016A64" w14:textId="77777777" w:rsidR="00266F3C" w:rsidRPr="00F87A84" w:rsidRDefault="00266F3C" w:rsidP="00C3167E">
            <w:pPr>
              <w:pStyle w:val="TAH"/>
            </w:pPr>
            <w:r w:rsidRPr="00F87A84">
              <w:t>Condition</w:t>
            </w:r>
          </w:p>
        </w:tc>
      </w:tr>
      <w:tr w:rsidR="00266F3C" w:rsidRPr="00F87A84" w14:paraId="4A0E3060"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65EED063" w14:textId="77777777" w:rsidR="00266F3C" w:rsidRPr="00F87A84" w:rsidRDefault="00266F3C" w:rsidP="00C3167E">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5BD5995"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1C226706"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6ED70600" w14:textId="77777777" w:rsidR="00266F3C" w:rsidRPr="00F87A84" w:rsidRDefault="00266F3C" w:rsidP="00C3167E">
            <w:pPr>
              <w:pStyle w:val="TAL"/>
            </w:pPr>
          </w:p>
        </w:tc>
      </w:tr>
      <w:tr w:rsidR="00266F3C" w:rsidRPr="00F87A84" w14:paraId="255B5F4E"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1D62AED0" w14:textId="77777777" w:rsidR="00266F3C" w:rsidRPr="00F87A84" w:rsidRDefault="00266F3C" w:rsidP="00C3167E">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DD93687" w14:textId="77777777" w:rsidR="00266F3C" w:rsidRPr="00F87A84" w:rsidRDefault="00266F3C" w:rsidP="00C3167E">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410DD87F"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4B3758ED" w14:textId="77777777" w:rsidR="00266F3C" w:rsidRPr="00F87A84" w:rsidRDefault="00266F3C" w:rsidP="00C3167E">
            <w:pPr>
              <w:pStyle w:val="TAL"/>
            </w:pPr>
          </w:p>
        </w:tc>
      </w:tr>
      <w:tr w:rsidR="00266F3C" w:rsidRPr="00F87A84" w14:paraId="39156F7F"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D63F9B2" w14:textId="77777777" w:rsidR="00266F3C" w:rsidRPr="00F87A84" w:rsidRDefault="00266F3C" w:rsidP="00C3167E">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F6EEAA5" w14:textId="77777777" w:rsidR="00266F3C" w:rsidRPr="00F87A84" w:rsidRDefault="00266F3C" w:rsidP="00C3167E">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D2C92A3" w14:textId="77777777" w:rsidR="00266F3C" w:rsidRPr="00F87A84" w:rsidRDefault="00266F3C" w:rsidP="00C3167E">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20230C2" w14:textId="77777777" w:rsidR="00266F3C" w:rsidRPr="00F87A84" w:rsidRDefault="00266F3C" w:rsidP="00C3167E">
            <w:pPr>
              <w:pStyle w:val="TAL"/>
            </w:pPr>
          </w:p>
        </w:tc>
      </w:tr>
      <w:tr w:rsidR="00266F3C" w:rsidRPr="00F87A84" w14:paraId="1C3ED00B"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06633FFE" w14:textId="77777777" w:rsidR="00266F3C" w:rsidRPr="00F87A84" w:rsidRDefault="00266F3C" w:rsidP="00C3167E">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289AB97C" w14:textId="77777777" w:rsidR="00266F3C" w:rsidRPr="00F87A84" w:rsidRDefault="00266F3C" w:rsidP="00C3167E">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CA8517"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3E60A24A" w14:textId="77777777" w:rsidR="00266F3C" w:rsidRPr="00F87A84" w:rsidRDefault="00266F3C" w:rsidP="00C3167E">
            <w:pPr>
              <w:pStyle w:val="TAL"/>
            </w:pPr>
          </w:p>
        </w:tc>
      </w:tr>
      <w:tr w:rsidR="00266F3C" w:rsidRPr="00F87A84" w14:paraId="77780CA1"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0C003B3" w14:textId="77777777" w:rsidR="00266F3C" w:rsidRPr="00F87A84" w:rsidRDefault="00266F3C" w:rsidP="00C3167E">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515AAB5D" w14:textId="77777777" w:rsidR="00266F3C" w:rsidRPr="00F87A84" w:rsidRDefault="00266F3C" w:rsidP="00C3167E">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6CF79D"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5563F9EE" w14:textId="77777777" w:rsidR="00266F3C" w:rsidRPr="00F87A84" w:rsidRDefault="00266F3C" w:rsidP="00C3167E">
            <w:pPr>
              <w:pStyle w:val="TAL"/>
            </w:pPr>
          </w:p>
        </w:tc>
      </w:tr>
      <w:tr w:rsidR="00266F3C" w:rsidRPr="00F87A84" w14:paraId="08E7BB28"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53896F47" w14:textId="77777777" w:rsidR="00266F3C" w:rsidRPr="00F87A84" w:rsidRDefault="00266F3C" w:rsidP="00C3167E">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A7EDB1F" w14:textId="77777777" w:rsidR="00266F3C" w:rsidRPr="00F87A84" w:rsidRDefault="00266F3C" w:rsidP="00C3167E">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FA9166B"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24CDDEC4" w14:textId="77777777" w:rsidR="00266F3C" w:rsidRPr="00F87A84" w:rsidRDefault="00266F3C" w:rsidP="00C3167E">
            <w:pPr>
              <w:pStyle w:val="TAL"/>
            </w:pPr>
          </w:p>
        </w:tc>
      </w:tr>
      <w:tr w:rsidR="00266F3C" w:rsidRPr="00F87A84" w14:paraId="50F45601"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D03989E" w14:textId="77777777" w:rsidR="00266F3C" w:rsidRPr="00F87A84" w:rsidRDefault="00266F3C" w:rsidP="00C3167E">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E02A9E2"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573C1DB0"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384BD9EE" w14:textId="77777777" w:rsidR="00266F3C" w:rsidRPr="00F87A84" w:rsidRDefault="00266F3C" w:rsidP="00C3167E">
            <w:pPr>
              <w:pStyle w:val="TAL"/>
            </w:pPr>
          </w:p>
        </w:tc>
      </w:tr>
      <w:tr w:rsidR="00266F3C" w:rsidRPr="00F87A84" w14:paraId="0EE9AD7C"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48943656" w14:textId="77777777" w:rsidR="00266F3C" w:rsidRPr="00F87A84" w:rsidRDefault="00266F3C" w:rsidP="00C3167E">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8F55023"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7610592E"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6C3A2D53" w14:textId="77777777" w:rsidR="00266F3C" w:rsidRPr="00F87A84" w:rsidRDefault="00266F3C" w:rsidP="00C3167E">
            <w:pPr>
              <w:pStyle w:val="TAL"/>
            </w:pPr>
          </w:p>
        </w:tc>
      </w:tr>
    </w:tbl>
    <w:p w14:paraId="35B129EA" w14:textId="77777777" w:rsidR="00266F3C" w:rsidRPr="00C7244C" w:rsidRDefault="00266F3C" w:rsidP="00266F3C">
      <w:pPr>
        <w:pStyle w:val="B1"/>
        <w:ind w:left="0" w:firstLine="0"/>
        <w:jc w:val="both"/>
      </w:pPr>
    </w:p>
    <w:p w14:paraId="6A8A5592" w14:textId="77777777" w:rsidR="00600F1F" w:rsidRPr="00C7244C" w:rsidRDefault="00600F1F" w:rsidP="00600F1F">
      <w:pPr>
        <w:pStyle w:val="H6"/>
      </w:pPr>
      <w:r w:rsidRPr="00C7244C">
        <w:t>7.6.3.6.5</w:t>
      </w:r>
      <w:r w:rsidRPr="00C7244C">
        <w:tab/>
        <w:t>Test requirements</w:t>
      </w:r>
    </w:p>
    <w:p w14:paraId="5283645D" w14:textId="1EC7620C" w:rsidR="00600F1F" w:rsidRPr="00C7244C" w:rsidRDefault="00600F1F" w:rsidP="00600F1F">
      <w:pPr>
        <w:rPr>
          <w:lang w:eastAsia="sv-SE"/>
        </w:rPr>
      </w:pPr>
      <w:r w:rsidRPr="00C7244C">
        <w:rPr>
          <w:lang w:eastAsia="sv-SE"/>
        </w:rPr>
        <w:t>Table 7.6.3.6.5-1 defines the primary level settings including test tolerances for all tests.</w:t>
      </w:r>
    </w:p>
    <w:p w14:paraId="15AE2A97" w14:textId="77777777" w:rsidR="00600F1F" w:rsidRPr="00C7244C" w:rsidRDefault="00600F1F" w:rsidP="00600F1F">
      <w:pPr>
        <w:pStyle w:val="TH"/>
        <w:rPr>
          <w:rFonts w:eastAsia="Malgun Gothic"/>
        </w:rPr>
      </w:pPr>
      <w:r w:rsidRPr="00C7244C">
        <w:t>Table 7.6.3.6.5-1: SSB specific test parameters for FR2 SCell</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00F1F" w:rsidRPr="00C7244C" w14:paraId="530BC797" w14:textId="77777777" w:rsidTr="003F1727">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55A49E6C"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275E7E9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6F2B02CD"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0176928"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D2A18F1"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SSB#1</w:t>
            </w:r>
          </w:p>
        </w:tc>
      </w:tr>
      <w:tr w:rsidR="00600F1F" w:rsidRPr="00C7244C" w14:paraId="70EC3527"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05F4D762" w14:textId="77777777" w:rsidR="00600F1F" w:rsidRPr="00C7244C" w:rsidRDefault="00600F1F" w:rsidP="003F1727">
            <w:pPr>
              <w:keepNext/>
              <w:keepLines/>
              <w:spacing w:after="0"/>
              <w:jc w:val="center"/>
              <w:rPr>
                <w:rFonts w:ascii="Arial" w:hAnsi="Arial"/>
                <w:b/>
                <w:sz w:val="18"/>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1CF770D1" w14:textId="77777777" w:rsidR="00600F1F" w:rsidRPr="00C7244C" w:rsidRDefault="00600F1F" w:rsidP="003F1727">
            <w:pPr>
              <w:keepNext/>
              <w:keepLines/>
              <w:spacing w:after="0"/>
              <w:jc w:val="center"/>
              <w:rPr>
                <w:rFonts w:ascii="Arial" w:hAnsi="Arial"/>
                <w:b/>
                <w:sz w:val="18"/>
              </w:rPr>
            </w:pPr>
          </w:p>
        </w:tc>
        <w:tc>
          <w:tcPr>
            <w:tcW w:w="2032" w:type="dxa"/>
            <w:tcBorders>
              <w:top w:val="nil"/>
              <w:left w:val="single" w:sz="4" w:space="0" w:color="auto"/>
              <w:bottom w:val="single" w:sz="4" w:space="0" w:color="auto"/>
              <w:right w:val="single" w:sz="4" w:space="0" w:color="auto"/>
            </w:tcBorders>
            <w:shd w:val="clear" w:color="auto" w:fill="auto"/>
            <w:vAlign w:val="center"/>
          </w:tcPr>
          <w:p w14:paraId="5BAFCDD4" w14:textId="77777777" w:rsidR="00600F1F" w:rsidRPr="00C7244C" w:rsidRDefault="00600F1F" w:rsidP="003F1727">
            <w:pPr>
              <w:keepNext/>
              <w:keepLines/>
              <w:spacing w:after="0"/>
              <w:jc w:val="center"/>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027817EF"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543ADE1A"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tcPr>
          <w:p w14:paraId="716760B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25F6321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2</w:t>
            </w:r>
          </w:p>
        </w:tc>
      </w:tr>
      <w:tr w:rsidR="00600F1F" w:rsidRPr="00C7244C" w14:paraId="22EBDEE9" w14:textId="77777777" w:rsidTr="003F1727">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30C01E18" w14:textId="77777777" w:rsidR="00600F1F" w:rsidRPr="00C7244C" w:rsidRDefault="00600F1F" w:rsidP="003F1727">
            <w:pPr>
              <w:keepNext/>
              <w:keepLines/>
              <w:spacing w:after="0"/>
              <w:jc w:val="center"/>
              <w:rPr>
                <w:rFonts w:ascii="Arial" w:hAnsi="Arial"/>
                <w:b/>
                <w:sz w:val="18"/>
              </w:rPr>
            </w:pPr>
            <w:r w:rsidRPr="00C7244C">
              <w:rPr>
                <w:rFonts w:ascii="Arial" w:hAnsi="Arial"/>
                <w:sz w:val="18"/>
                <w:lang w:eastAsia="fr-FR"/>
              </w:rPr>
              <w:t>Angle of arrival configuration</w:t>
            </w:r>
          </w:p>
        </w:tc>
        <w:tc>
          <w:tcPr>
            <w:tcW w:w="1418" w:type="dxa"/>
            <w:vMerge w:val="restart"/>
            <w:tcBorders>
              <w:top w:val="nil"/>
              <w:left w:val="single" w:sz="4" w:space="0" w:color="auto"/>
              <w:right w:val="single" w:sz="4" w:space="0" w:color="auto"/>
            </w:tcBorders>
            <w:shd w:val="clear" w:color="auto" w:fill="auto"/>
            <w:vAlign w:val="center"/>
          </w:tcPr>
          <w:p w14:paraId="554F3B2F" w14:textId="77777777" w:rsidR="00600F1F" w:rsidRPr="00C7244C" w:rsidRDefault="00600F1F" w:rsidP="003F1727">
            <w:pPr>
              <w:keepNext/>
              <w:keepLines/>
              <w:spacing w:after="0"/>
              <w:jc w:val="center"/>
              <w:rPr>
                <w:rFonts w:ascii="Arial" w:hAnsi="Arial"/>
                <w:b/>
                <w:sz w:val="18"/>
              </w:rPr>
            </w:pPr>
            <w:r w:rsidRPr="00C7244C">
              <w:rPr>
                <w:rFonts w:ascii="Arial" w:hAnsi="Arial"/>
                <w:sz w:val="18"/>
                <w:szCs w:val="18"/>
              </w:rPr>
              <w:t>1~6</w:t>
            </w:r>
          </w:p>
        </w:tc>
        <w:tc>
          <w:tcPr>
            <w:tcW w:w="2032" w:type="dxa"/>
            <w:vMerge w:val="restart"/>
            <w:tcBorders>
              <w:top w:val="nil"/>
              <w:left w:val="single" w:sz="4" w:space="0" w:color="auto"/>
              <w:right w:val="single" w:sz="4" w:space="0" w:color="auto"/>
            </w:tcBorders>
            <w:shd w:val="clear" w:color="auto" w:fill="auto"/>
            <w:vAlign w:val="center"/>
          </w:tcPr>
          <w:p w14:paraId="5B9E6A51" w14:textId="77777777" w:rsidR="00600F1F" w:rsidRPr="00C7244C" w:rsidRDefault="00600F1F" w:rsidP="003F1727">
            <w:pPr>
              <w:keepNext/>
              <w:keepLines/>
              <w:spacing w:after="0"/>
              <w:jc w:val="center"/>
              <w:rPr>
                <w:rFonts w:ascii="Arial" w:hAnsi="Arial"/>
                <w:b/>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67618302" w14:textId="77777777" w:rsidR="00600F1F" w:rsidRPr="00C7244C" w:rsidRDefault="00600F1F" w:rsidP="003F1727">
            <w:pPr>
              <w:keepNext/>
              <w:keepLines/>
              <w:spacing w:after="0"/>
              <w:jc w:val="center"/>
              <w:rPr>
                <w:rFonts w:ascii="Arial" w:hAnsi="Arial"/>
                <w:b/>
                <w:sz w:val="18"/>
              </w:rPr>
            </w:pPr>
            <w:r w:rsidRPr="00C7244C">
              <w:rPr>
                <w:rFonts w:ascii="Arial" w:hAnsi="Arial"/>
                <w:sz w:val="18"/>
              </w:rPr>
              <w:t xml:space="preserve">Setup 3 according to </w:t>
            </w:r>
            <w:r w:rsidRPr="00C7244C">
              <w:rPr>
                <w:rFonts w:ascii="Arial" w:hAnsi="Arial"/>
                <w:sz w:val="18"/>
                <w:lang w:eastAsia="fr-FR"/>
              </w:rPr>
              <w:t>A.9.3</w:t>
            </w:r>
          </w:p>
        </w:tc>
      </w:tr>
      <w:tr w:rsidR="00600F1F" w:rsidRPr="00C7244C" w14:paraId="1A456024" w14:textId="77777777" w:rsidTr="003F1727">
        <w:trPr>
          <w:trHeight w:val="187"/>
          <w:jc w:val="center"/>
        </w:trPr>
        <w:tc>
          <w:tcPr>
            <w:tcW w:w="1509" w:type="dxa"/>
            <w:vMerge/>
            <w:vAlign w:val="center"/>
          </w:tcPr>
          <w:p w14:paraId="4DD35BCC" w14:textId="77777777" w:rsidR="00600F1F" w:rsidRPr="00C7244C" w:rsidRDefault="00600F1F" w:rsidP="003F1727">
            <w:pPr>
              <w:keepNext/>
              <w:keepLines/>
              <w:spacing w:after="0"/>
              <w:jc w:val="center"/>
              <w:rPr>
                <w:rFonts w:ascii="Arial" w:hAnsi="Arial"/>
                <w:b/>
                <w:sz w:val="18"/>
              </w:rPr>
            </w:pPr>
          </w:p>
        </w:tc>
        <w:tc>
          <w:tcPr>
            <w:tcW w:w="1418" w:type="dxa"/>
            <w:vMerge/>
            <w:vAlign w:val="center"/>
          </w:tcPr>
          <w:p w14:paraId="40758211" w14:textId="77777777" w:rsidR="00600F1F" w:rsidRPr="00C7244C" w:rsidRDefault="00600F1F" w:rsidP="003F1727">
            <w:pPr>
              <w:keepNext/>
              <w:keepLines/>
              <w:spacing w:after="0"/>
              <w:jc w:val="center"/>
              <w:rPr>
                <w:rFonts w:ascii="Arial" w:hAnsi="Arial"/>
                <w:b/>
                <w:sz w:val="18"/>
              </w:rPr>
            </w:pPr>
          </w:p>
        </w:tc>
        <w:tc>
          <w:tcPr>
            <w:tcW w:w="2032" w:type="dxa"/>
            <w:vMerge/>
            <w:vAlign w:val="center"/>
          </w:tcPr>
          <w:p w14:paraId="770BA1A9"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1445C848" w14:textId="77777777" w:rsidR="00600F1F" w:rsidRPr="00C7244C" w:rsidRDefault="00600F1F" w:rsidP="003F1727">
            <w:pPr>
              <w:keepNext/>
              <w:keepLines/>
              <w:spacing w:after="0"/>
              <w:jc w:val="center"/>
              <w:rPr>
                <w:rFonts w:ascii="Arial" w:hAnsi="Arial"/>
                <w:b/>
                <w:sz w:val="18"/>
                <w:lang w:eastAsia="zh-CN"/>
              </w:rPr>
            </w:pPr>
            <w:r w:rsidRPr="00C7244C">
              <w:rPr>
                <w:rFonts w:ascii="Arial" w:hAnsi="Arial" w:hint="eastAsia"/>
                <w:sz w:val="18"/>
              </w:rPr>
              <w:t>A</w:t>
            </w:r>
            <w:r w:rsidRPr="00C7244C">
              <w:rPr>
                <w:rFonts w:ascii="Arial" w:hAnsi="Arial"/>
                <w:sz w:val="18"/>
              </w:rPr>
              <w:t>oA1</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4213D9C" w14:textId="77777777" w:rsidR="00600F1F" w:rsidRPr="00C7244C" w:rsidRDefault="00600F1F" w:rsidP="003F1727">
            <w:pPr>
              <w:keepNext/>
              <w:keepLines/>
              <w:spacing w:after="0"/>
              <w:jc w:val="center"/>
              <w:rPr>
                <w:rFonts w:ascii="Arial" w:hAnsi="Arial"/>
                <w:b/>
                <w:sz w:val="18"/>
              </w:rPr>
            </w:pPr>
            <w:r w:rsidRPr="00C7244C">
              <w:rPr>
                <w:rFonts w:ascii="Arial" w:hAnsi="Arial" w:hint="eastAsia"/>
                <w:sz w:val="18"/>
              </w:rPr>
              <w:t>A</w:t>
            </w:r>
            <w:r w:rsidRPr="00C7244C">
              <w:rPr>
                <w:rFonts w:ascii="Arial" w:hAnsi="Arial"/>
                <w:sz w:val="18"/>
              </w:rPr>
              <w:t>oA2</w:t>
            </w:r>
          </w:p>
        </w:tc>
      </w:tr>
      <w:tr w:rsidR="00600F1F" w:rsidRPr="00C7244C" w14:paraId="11DD6917"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72861014" w14:textId="77777777" w:rsidR="00600F1F" w:rsidRPr="00C7244C" w:rsidRDefault="00600F1F" w:rsidP="003F1727">
            <w:pPr>
              <w:keepNext/>
              <w:keepLines/>
              <w:spacing w:after="0"/>
              <w:jc w:val="center"/>
              <w:rPr>
                <w:rFonts w:ascii="Arial" w:hAnsi="Arial"/>
                <w:position w:val="-12"/>
                <w:sz w:val="18"/>
                <w:lang w:eastAsia="zh-CN"/>
              </w:rPr>
            </w:pPr>
            <w:r w:rsidRPr="00C7244C">
              <w:rPr>
                <w:rFonts w:ascii="Arial" w:hAnsi="Arial"/>
                <w:position w:val="-12"/>
                <w:sz w:val="18"/>
                <w:lang w:eastAsia="zh-CN"/>
              </w:rPr>
              <w:t>Beam Assumption</w:t>
            </w:r>
            <w:r w:rsidRPr="00C7244C">
              <w:rPr>
                <w:rFonts w:ascii="Arial" w:hAnsi="Arial"/>
                <w:position w:val="-12"/>
                <w:sz w:val="18"/>
                <w:vertAlign w:val="superscript"/>
                <w:lang w:eastAsia="zh-CN"/>
              </w:rPr>
              <w:t>Note 4</w:t>
            </w:r>
          </w:p>
        </w:tc>
        <w:tc>
          <w:tcPr>
            <w:tcW w:w="1418" w:type="dxa"/>
            <w:tcBorders>
              <w:top w:val="nil"/>
              <w:left w:val="single" w:sz="4" w:space="0" w:color="auto"/>
              <w:bottom w:val="single" w:sz="4" w:space="0" w:color="auto"/>
              <w:right w:val="single" w:sz="4" w:space="0" w:color="auto"/>
            </w:tcBorders>
            <w:shd w:val="clear" w:color="auto" w:fill="auto"/>
            <w:vAlign w:val="center"/>
          </w:tcPr>
          <w:p w14:paraId="1C23C8A7"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1~6</w:t>
            </w:r>
          </w:p>
        </w:tc>
        <w:tc>
          <w:tcPr>
            <w:tcW w:w="2032" w:type="dxa"/>
            <w:tcBorders>
              <w:top w:val="nil"/>
              <w:left w:val="single" w:sz="4" w:space="0" w:color="auto"/>
              <w:bottom w:val="single" w:sz="4" w:space="0" w:color="auto"/>
              <w:right w:val="single" w:sz="4" w:space="0" w:color="auto"/>
            </w:tcBorders>
            <w:shd w:val="clear" w:color="auto" w:fill="auto"/>
            <w:vAlign w:val="center"/>
          </w:tcPr>
          <w:p w14:paraId="23D56C09"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4D9E660B" w14:textId="77777777" w:rsidR="00600F1F" w:rsidRPr="00C7244C" w:rsidRDefault="00600F1F" w:rsidP="003F1727">
            <w:pPr>
              <w:keepNext/>
              <w:keepLines/>
              <w:spacing w:after="0"/>
              <w:jc w:val="center"/>
              <w:rPr>
                <w:rFonts w:ascii="Arial" w:hAnsi="Arial"/>
                <w:b/>
                <w:sz w:val="18"/>
                <w:lang w:eastAsia="zh-CN"/>
              </w:rPr>
            </w:pPr>
            <w:r w:rsidRPr="00C7244C">
              <w:rPr>
                <w:rFonts w:ascii="Arial" w:hAnsi="Arial" w:hint="eastAsia"/>
                <w:sz w:val="18"/>
              </w:rPr>
              <w:t>Rou</w:t>
            </w:r>
            <w:r w:rsidRPr="00C7244C">
              <w:rPr>
                <w:rFonts w:ascii="Arial" w:hAnsi="Arial"/>
                <w:sz w:val="18"/>
              </w:rPr>
              <w:t>gh</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0BD867E" w14:textId="77777777" w:rsidR="00600F1F" w:rsidRPr="00C7244C" w:rsidRDefault="00600F1F" w:rsidP="003F1727">
            <w:pPr>
              <w:keepNext/>
              <w:keepLines/>
              <w:spacing w:after="0"/>
              <w:jc w:val="center"/>
              <w:rPr>
                <w:rFonts w:ascii="Arial" w:hAnsi="Arial"/>
                <w:b/>
                <w:sz w:val="18"/>
              </w:rPr>
            </w:pPr>
            <w:r w:rsidRPr="00C7244C">
              <w:rPr>
                <w:rFonts w:ascii="Arial" w:hAnsi="Arial" w:hint="eastAsia"/>
                <w:sz w:val="18"/>
              </w:rPr>
              <w:t>Rou</w:t>
            </w:r>
            <w:r w:rsidRPr="00C7244C">
              <w:rPr>
                <w:rFonts w:ascii="Arial" w:hAnsi="Arial"/>
                <w:sz w:val="18"/>
              </w:rPr>
              <w:t>gh</w:t>
            </w:r>
          </w:p>
        </w:tc>
      </w:tr>
      <w:tr w:rsidR="00600F1F" w:rsidRPr="00C7244C" w14:paraId="73E007A4"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76155E9C" w14:textId="77777777" w:rsidR="00600F1F" w:rsidRPr="00C7244C" w:rsidRDefault="00600F1F" w:rsidP="003F1727">
            <w:pPr>
              <w:keepNext/>
              <w:keepLines/>
              <w:spacing w:after="0"/>
              <w:jc w:val="center"/>
              <w:rPr>
                <w:rFonts w:ascii="Arial" w:hAnsi="Arial"/>
                <w:b/>
                <w:sz w:val="18"/>
              </w:rPr>
            </w:pPr>
            <w:r w:rsidRPr="00C7244C">
              <w:rPr>
                <w:rFonts w:ascii="Arial" w:eastAsia="Calibri" w:hAnsi="Arial"/>
                <w:noProof/>
                <w:position w:val="-12"/>
                <w:sz w:val="18"/>
                <w:szCs w:val="22"/>
                <w:lang w:eastAsia="zh-CN"/>
              </w:rPr>
              <w:drawing>
                <wp:inline distT="0" distB="0" distL="0" distR="0" wp14:anchorId="57CF87CE" wp14:editId="4F99DB20">
                  <wp:extent cx="228600" cy="22860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2CDB7CE9" w14:textId="77777777" w:rsidR="00600F1F" w:rsidRPr="00C7244C" w:rsidRDefault="00600F1F" w:rsidP="003F1727">
            <w:pPr>
              <w:keepNext/>
              <w:keepLines/>
              <w:spacing w:after="0"/>
              <w:jc w:val="center"/>
              <w:rPr>
                <w:rFonts w:ascii="Arial" w:hAnsi="Arial"/>
                <w:b/>
                <w:sz w:val="18"/>
              </w:rPr>
            </w:pPr>
            <w:r w:rsidRPr="00C7244C">
              <w:rPr>
                <w:rFonts w:ascii="Arial" w:hAnsi="Arial"/>
                <w:sz w:val="18"/>
                <w:szCs w:val="18"/>
              </w:rPr>
              <w:t>1~6</w:t>
            </w:r>
          </w:p>
        </w:tc>
        <w:tc>
          <w:tcPr>
            <w:tcW w:w="2032" w:type="dxa"/>
            <w:tcBorders>
              <w:top w:val="nil"/>
              <w:left w:val="single" w:sz="4" w:space="0" w:color="auto"/>
              <w:bottom w:val="single" w:sz="4" w:space="0" w:color="auto"/>
              <w:right w:val="single" w:sz="4" w:space="0" w:color="auto"/>
            </w:tcBorders>
            <w:shd w:val="clear" w:color="auto" w:fill="auto"/>
            <w:vAlign w:val="center"/>
          </w:tcPr>
          <w:p w14:paraId="7B53C265" w14:textId="77777777" w:rsidR="00600F1F" w:rsidRPr="00C7244C" w:rsidRDefault="00600F1F" w:rsidP="003F1727">
            <w:pPr>
              <w:keepNext/>
              <w:keepLines/>
              <w:spacing w:after="0"/>
              <w:jc w:val="center"/>
              <w:rPr>
                <w:rFonts w:ascii="Arial" w:hAnsi="Arial"/>
                <w:b/>
                <w:sz w:val="18"/>
              </w:rPr>
            </w:pPr>
            <w:r w:rsidRPr="00C7244C">
              <w:rPr>
                <w:rFonts w:ascii="Arial" w:hAnsi="Arial"/>
                <w:sz w:val="18"/>
              </w:rPr>
              <w:t>dBm/15kHz</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7558F08" w14:textId="7BD4581B" w:rsidR="00600F1F" w:rsidRPr="00C7244C" w:rsidRDefault="00600F1F" w:rsidP="003F1727">
            <w:pPr>
              <w:keepNext/>
              <w:keepLines/>
              <w:spacing w:after="0"/>
              <w:jc w:val="center"/>
              <w:rPr>
                <w:rFonts w:ascii="Arial" w:hAnsi="Arial"/>
                <w:sz w:val="18"/>
              </w:rPr>
            </w:pPr>
            <w:r w:rsidRPr="00C7244C">
              <w:rPr>
                <w:rFonts w:ascii="Arial" w:hAnsi="Arial"/>
                <w:sz w:val="18"/>
              </w:rPr>
              <w:t>-105</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85D06F1" w14:textId="1C450D3B" w:rsidR="00600F1F" w:rsidRPr="00C7244C" w:rsidRDefault="00600F1F" w:rsidP="003F1727">
            <w:pPr>
              <w:keepNext/>
              <w:keepLines/>
              <w:spacing w:after="0"/>
              <w:jc w:val="center"/>
              <w:rPr>
                <w:rFonts w:ascii="Arial" w:hAnsi="Arial"/>
                <w:sz w:val="18"/>
              </w:rPr>
            </w:pPr>
            <w:r w:rsidRPr="00C7244C">
              <w:rPr>
                <w:rFonts w:ascii="Arial" w:hAnsi="Arial"/>
                <w:sz w:val="18"/>
              </w:rPr>
              <w:t>-105</w:t>
            </w:r>
          </w:p>
        </w:tc>
      </w:tr>
      <w:tr w:rsidR="00600F1F" w:rsidRPr="00C7244C" w14:paraId="62CB1943" w14:textId="77777777" w:rsidTr="003F1727">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74921257" w14:textId="77777777" w:rsidR="00600F1F" w:rsidRPr="00C7244C" w:rsidRDefault="00600F1F" w:rsidP="003F1727">
            <w:pPr>
              <w:keepNext/>
              <w:keepLines/>
              <w:spacing w:after="0"/>
              <w:jc w:val="center"/>
              <w:rPr>
                <w:rFonts w:ascii="Arial" w:eastAsia="Calibri" w:hAnsi="Arial"/>
                <w:position w:val="-12"/>
                <w:sz w:val="18"/>
                <w:szCs w:val="22"/>
                <w:lang w:eastAsia="zh-CN"/>
              </w:rPr>
            </w:pPr>
            <w:r w:rsidRPr="00C7244C">
              <w:rPr>
                <w:rFonts w:ascii="Arial" w:eastAsia="Calibri" w:hAnsi="Arial"/>
                <w:noProof/>
                <w:position w:val="-12"/>
                <w:sz w:val="18"/>
                <w:szCs w:val="22"/>
                <w:lang w:eastAsia="zh-CN"/>
              </w:rPr>
              <w:drawing>
                <wp:inline distT="0" distB="0" distL="0" distR="0" wp14:anchorId="5C784D0A" wp14:editId="0E30607D">
                  <wp:extent cx="228600" cy="228600"/>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22D685E0" w14:textId="77777777" w:rsidR="00600F1F" w:rsidRPr="00C7244C" w:rsidRDefault="00600F1F" w:rsidP="003F1727">
            <w:pPr>
              <w:keepNext/>
              <w:keepLines/>
              <w:spacing w:after="0"/>
              <w:jc w:val="center"/>
              <w:rPr>
                <w:rFonts w:ascii="Arial" w:hAnsi="Arial"/>
                <w:sz w:val="18"/>
                <w:szCs w:val="18"/>
                <w:lang w:eastAsia="zh-CN"/>
              </w:rPr>
            </w:pPr>
            <w:r w:rsidRPr="00C7244C">
              <w:rPr>
                <w:rFonts w:ascii="Arial" w:hAnsi="Arial"/>
                <w:sz w:val="18"/>
                <w:szCs w:val="18"/>
                <w:lang w:eastAsia="zh-CN"/>
              </w:rPr>
              <w:t>1</w:t>
            </w:r>
            <w:r w:rsidRPr="00C7244C">
              <w:rPr>
                <w:rFonts w:ascii="Arial" w:hAnsi="Arial"/>
                <w:sz w:val="18"/>
                <w:szCs w:val="18"/>
              </w:rPr>
              <w:t>~</w:t>
            </w:r>
            <w:r w:rsidRPr="00C7244C">
              <w:rPr>
                <w:rFonts w:ascii="Arial" w:hAnsi="Arial"/>
                <w:sz w:val="18"/>
                <w:szCs w:val="18"/>
                <w:lang w:eastAsia="zh-CN"/>
              </w:rPr>
              <w:t>3</w:t>
            </w:r>
          </w:p>
        </w:tc>
        <w:tc>
          <w:tcPr>
            <w:tcW w:w="2032" w:type="dxa"/>
            <w:vMerge w:val="restart"/>
            <w:tcBorders>
              <w:top w:val="nil"/>
              <w:left w:val="single" w:sz="4" w:space="0" w:color="auto"/>
              <w:right w:val="single" w:sz="4" w:space="0" w:color="auto"/>
            </w:tcBorders>
            <w:shd w:val="clear" w:color="auto" w:fill="auto"/>
            <w:vAlign w:val="center"/>
          </w:tcPr>
          <w:p w14:paraId="1ADA9601" w14:textId="77777777" w:rsidR="00600F1F" w:rsidRPr="00C7244C" w:rsidRDefault="00600F1F" w:rsidP="003F1727">
            <w:pPr>
              <w:keepNext/>
              <w:keepLines/>
              <w:spacing w:after="0"/>
              <w:jc w:val="center"/>
              <w:rPr>
                <w:rFonts w:ascii="Arial" w:hAnsi="Arial"/>
                <w:b/>
                <w:sz w:val="18"/>
              </w:rPr>
            </w:pPr>
            <w:r w:rsidRPr="00C7244C">
              <w:rPr>
                <w:rFonts w:ascii="Arial" w:eastAsia="Calibri" w:hAnsi="Arial"/>
                <w:sz w:val="18"/>
                <w:szCs w:val="22"/>
              </w:rPr>
              <w:t>dBm/SSB SCS</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4EB95D9C" w14:textId="20194902"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6</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848FAD2" w14:textId="05128A8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6</w:t>
            </w:r>
          </w:p>
        </w:tc>
      </w:tr>
      <w:tr w:rsidR="00600F1F" w:rsidRPr="00C7244C" w14:paraId="396E48E4" w14:textId="77777777" w:rsidTr="003F1727">
        <w:trPr>
          <w:trHeight w:val="187"/>
          <w:jc w:val="center"/>
        </w:trPr>
        <w:tc>
          <w:tcPr>
            <w:tcW w:w="1509" w:type="dxa"/>
            <w:vMerge/>
            <w:vAlign w:val="center"/>
          </w:tcPr>
          <w:p w14:paraId="24950A6A" w14:textId="77777777" w:rsidR="00600F1F" w:rsidRPr="00C7244C" w:rsidRDefault="00600F1F" w:rsidP="003F1727">
            <w:pPr>
              <w:keepNext/>
              <w:keepLines/>
              <w:spacing w:after="0"/>
              <w:jc w:val="center"/>
              <w:rPr>
                <w:rFonts w:ascii="Arial" w:eastAsia="Calibri" w:hAnsi="Arial"/>
                <w:position w:val="-12"/>
                <w:sz w:val="18"/>
                <w:szCs w:val="22"/>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04BD4DA4" w14:textId="77777777" w:rsidR="00600F1F" w:rsidRPr="00C7244C" w:rsidRDefault="00600F1F" w:rsidP="003F1727">
            <w:pPr>
              <w:keepNext/>
              <w:keepLines/>
              <w:spacing w:after="0"/>
              <w:jc w:val="center"/>
              <w:rPr>
                <w:rFonts w:ascii="Arial" w:hAnsi="Arial"/>
                <w:sz w:val="18"/>
                <w:szCs w:val="18"/>
                <w:lang w:eastAsia="zh-CN"/>
              </w:rPr>
            </w:pPr>
            <w:r w:rsidRPr="00C7244C">
              <w:rPr>
                <w:rFonts w:ascii="Arial" w:hAnsi="Arial" w:hint="eastAsia"/>
                <w:sz w:val="18"/>
                <w:szCs w:val="18"/>
                <w:lang w:eastAsia="zh-CN"/>
              </w:rPr>
              <w:t>4</w:t>
            </w:r>
            <w:r w:rsidRPr="00C7244C">
              <w:rPr>
                <w:rFonts w:ascii="Arial" w:hAnsi="Arial"/>
                <w:sz w:val="18"/>
                <w:szCs w:val="18"/>
              </w:rPr>
              <w:t>~</w:t>
            </w:r>
            <w:r w:rsidRPr="00C7244C">
              <w:rPr>
                <w:rFonts w:ascii="Arial" w:hAnsi="Arial"/>
                <w:sz w:val="18"/>
                <w:szCs w:val="18"/>
                <w:lang w:eastAsia="zh-CN"/>
              </w:rPr>
              <w:t>6</w:t>
            </w:r>
          </w:p>
        </w:tc>
        <w:tc>
          <w:tcPr>
            <w:tcW w:w="2032" w:type="dxa"/>
            <w:vMerge/>
            <w:vAlign w:val="center"/>
          </w:tcPr>
          <w:p w14:paraId="6D584AD7"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F3C1822" w14:textId="33590462"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3</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F76BE45" w14:textId="7909E4F0"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3</w:t>
            </w:r>
          </w:p>
        </w:tc>
      </w:tr>
      <w:tr w:rsidR="00600F1F" w:rsidRPr="00C7244C" w14:paraId="5B7E28BB" w14:textId="77777777" w:rsidTr="003F1727">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6EF14FD" w14:textId="77777777" w:rsidR="00600F1F" w:rsidRPr="00C7244C" w:rsidRDefault="00600F1F" w:rsidP="003F1727">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70F24571" wp14:editId="195EFC6F">
                  <wp:extent cx="382905" cy="2286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2D0516A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374328B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267CB2DE" w14:textId="0BA0B404"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18E6BAB4" w14:textId="2F26B56D"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66954CE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08B32424" w14:textId="7B0AE45F" w:rsidR="00600F1F" w:rsidRPr="00C7244C" w:rsidRDefault="00600F1F" w:rsidP="003F1727">
            <w:pPr>
              <w:keepNext/>
              <w:keepLines/>
              <w:spacing w:after="0"/>
              <w:jc w:val="center"/>
              <w:rPr>
                <w:rFonts w:ascii="Arial" w:hAnsi="Arial"/>
                <w:sz w:val="18"/>
              </w:rPr>
            </w:pPr>
            <w:r w:rsidRPr="00C7244C">
              <w:rPr>
                <w:rFonts w:ascii="Arial" w:hAnsi="Arial"/>
                <w:sz w:val="18"/>
              </w:rPr>
              <w:t>9</w:t>
            </w:r>
          </w:p>
        </w:tc>
      </w:tr>
      <w:tr w:rsidR="00600F1F" w:rsidRPr="00C7244C" w14:paraId="311F3BEE" w14:textId="77777777" w:rsidTr="003F1727">
        <w:trPr>
          <w:trHeight w:val="187"/>
          <w:jc w:val="center"/>
        </w:trPr>
        <w:tc>
          <w:tcPr>
            <w:tcW w:w="1509" w:type="dxa"/>
            <w:tcBorders>
              <w:top w:val="single" w:sz="4" w:space="0" w:color="auto"/>
              <w:left w:val="single" w:sz="4" w:space="0" w:color="auto"/>
              <w:bottom w:val="nil"/>
              <w:right w:val="single" w:sz="4" w:space="0" w:color="auto"/>
            </w:tcBorders>
            <w:hideMark/>
          </w:tcPr>
          <w:p w14:paraId="11ED7BDB" w14:textId="77777777" w:rsidR="00600F1F" w:rsidRPr="00C7244C" w:rsidRDefault="00600F1F" w:rsidP="003F1727">
            <w:pPr>
              <w:keepNext/>
              <w:keepLines/>
              <w:spacing w:after="0"/>
              <w:rPr>
                <w:rFonts w:ascii="Arial" w:hAnsi="Arial"/>
                <w:sz w:val="18"/>
                <w:vertAlign w:val="superscript"/>
              </w:rPr>
            </w:pPr>
            <w:r w:rsidRPr="00C7244C">
              <w:rPr>
                <w:rFonts w:ascii="Arial" w:hAnsi="Arial"/>
                <w:sz w:val="18"/>
              </w:rPr>
              <w:t xml:space="preserve">SSB_RP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5EB545F1"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hideMark/>
          </w:tcPr>
          <w:p w14:paraId="6B49100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tcPr>
          <w:p w14:paraId="6CF8E8CE" w14:textId="6BE7FF2E" w:rsidR="00600F1F" w:rsidRPr="00C7244C" w:rsidRDefault="00600F1F" w:rsidP="003F1727">
            <w:pPr>
              <w:keepNext/>
              <w:keepLines/>
              <w:spacing w:after="0"/>
              <w:jc w:val="center"/>
              <w:rPr>
                <w:rFonts w:ascii="Arial" w:hAnsi="Arial"/>
                <w:sz w:val="18"/>
              </w:rPr>
            </w:pPr>
            <w:r w:rsidRPr="00C7244C">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tcPr>
          <w:p w14:paraId="2408283D" w14:textId="3E356C7D" w:rsidR="00600F1F" w:rsidRPr="00C7244C" w:rsidRDefault="00600F1F" w:rsidP="003F1727">
            <w:pPr>
              <w:keepNext/>
              <w:keepLines/>
              <w:spacing w:after="0"/>
              <w:jc w:val="center"/>
              <w:rPr>
                <w:rFonts w:ascii="Arial" w:hAnsi="Arial"/>
                <w:sz w:val="18"/>
              </w:rPr>
            </w:pPr>
            <w:r w:rsidRPr="00C7244C">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tcPr>
          <w:p w14:paraId="67FC7A4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5BED13D8" w14:textId="228FDD17" w:rsidR="00600F1F" w:rsidRPr="00C7244C" w:rsidRDefault="00600F1F" w:rsidP="003F1727">
            <w:pPr>
              <w:keepNext/>
              <w:keepLines/>
              <w:spacing w:after="0"/>
              <w:jc w:val="center"/>
              <w:rPr>
                <w:rFonts w:ascii="Arial" w:hAnsi="Arial"/>
                <w:sz w:val="18"/>
              </w:rPr>
            </w:pPr>
            <w:r w:rsidRPr="00C7244C">
              <w:rPr>
                <w:rFonts w:ascii="Arial" w:hAnsi="Arial"/>
                <w:sz w:val="18"/>
              </w:rPr>
              <w:t>-87</w:t>
            </w:r>
          </w:p>
        </w:tc>
      </w:tr>
      <w:tr w:rsidR="00600F1F" w:rsidRPr="00C7244C" w14:paraId="631E03E0" w14:textId="77777777" w:rsidTr="003F1727">
        <w:trPr>
          <w:trHeight w:val="187"/>
          <w:jc w:val="center"/>
        </w:trPr>
        <w:tc>
          <w:tcPr>
            <w:tcW w:w="1509" w:type="dxa"/>
            <w:tcBorders>
              <w:top w:val="nil"/>
              <w:left w:val="single" w:sz="4" w:space="0" w:color="auto"/>
              <w:bottom w:val="single" w:sz="4" w:space="0" w:color="auto"/>
              <w:right w:val="single" w:sz="4" w:space="0" w:color="auto"/>
            </w:tcBorders>
          </w:tcPr>
          <w:p w14:paraId="164AF9F9" w14:textId="77777777" w:rsidR="00600F1F" w:rsidRPr="00C7244C" w:rsidRDefault="00600F1F" w:rsidP="003F1727">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55647722"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0A3B3D9A" w14:textId="77777777" w:rsidR="00600F1F" w:rsidRPr="00C7244C" w:rsidRDefault="00600F1F" w:rsidP="003F1727">
            <w:pPr>
              <w:keepNext/>
              <w:keepLines/>
              <w:spacing w:after="0"/>
              <w:jc w:val="center"/>
              <w:rPr>
                <w:rFonts w:ascii="Arial" w:eastAsia="Calibri" w:hAnsi="Arial"/>
                <w:sz w:val="18"/>
                <w:szCs w:val="22"/>
              </w:rPr>
            </w:pPr>
          </w:p>
        </w:tc>
        <w:tc>
          <w:tcPr>
            <w:tcW w:w="871" w:type="dxa"/>
            <w:tcBorders>
              <w:left w:val="single" w:sz="4" w:space="0" w:color="auto"/>
              <w:bottom w:val="single" w:sz="4" w:space="0" w:color="auto"/>
              <w:right w:val="single" w:sz="4" w:space="0" w:color="auto"/>
            </w:tcBorders>
          </w:tcPr>
          <w:p w14:paraId="1DB70627" w14:textId="0421817E"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2" w:type="dxa"/>
            <w:tcBorders>
              <w:left w:val="single" w:sz="4" w:space="0" w:color="auto"/>
              <w:bottom w:val="single" w:sz="4" w:space="0" w:color="auto"/>
              <w:right w:val="single" w:sz="4" w:space="0" w:color="auto"/>
            </w:tcBorders>
          </w:tcPr>
          <w:p w14:paraId="1173CB68" w14:textId="147172DA"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1" w:type="dxa"/>
            <w:tcBorders>
              <w:left w:val="single" w:sz="4" w:space="0" w:color="auto"/>
              <w:bottom w:val="single" w:sz="4" w:space="0" w:color="auto"/>
              <w:right w:val="single" w:sz="4" w:space="0" w:color="auto"/>
            </w:tcBorders>
          </w:tcPr>
          <w:p w14:paraId="224F01F7" w14:textId="77777777" w:rsidR="00600F1F" w:rsidRPr="00C7244C" w:rsidRDefault="00600F1F" w:rsidP="003F1727">
            <w:pPr>
              <w:keepNext/>
              <w:keepLines/>
              <w:spacing w:after="0"/>
              <w:jc w:val="center"/>
              <w:rPr>
                <w:rFonts w:ascii="Arial" w:eastAsia="Calibri" w:hAnsi="Arial"/>
                <w:sz w:val="18"/>
                <w:szCs w:val="22"/>
              </w:rPr>
            </w:pPr>
            <w:r w:rsidRPr="00C7244C">
              <w:rPr>
                <w:rFonts w:ascii="Arial" w:hAnsi="Arial"/>
                <w:sz w:val="18"/>
              </w:rPr>
              <w:t>-Infinity</w:t>
            </w:r>
          </w:p>
        </w:tc>
        <w:tc>
          <w:tcPr>
            <w:tcW w:w="872" w:type="dxa"/>
            <w:tcBorders>
              <w:left w:val="single" w:sz="4" w:space="0" w:color="auto"/>
              <w:bottom w:val="single" w:sz="4" w:space="0" w:color="auto"/>
              <w:right w:val="single" w:sz="4" w:space="0" w:color="auto"/>
            </w:tcBorders>
          </w:tcPr>
          <w:p w14:paraId="4C0B2883" w14:textId="5F4FD1E3"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84</w:t>
            </w:r>
          </w:p>
        </w:tc>
      </w:tr>
      <w:tr w:rsidR="00600F1F" w:rsidRPr="00C7244C" w14:paraId="2C3B1F64" w14:textId="77777777" w:rsidTr="003F1727">
        <w:trPr>
          <w:trHeight w:val="187"/>
          <w:jc w:val="center"/>
        </w:trPr>
        <w:tc>
          <w:tcPr>
            <w:tcW w:w="1509" w:type="dxa"/>
            <w:tcBorders>
              <w:top w:val="single" w:sz="4" w:space="0" w:color="auto"/>
              <w:left w:val="single" w:sz="4" w:space="0" w:color="auto"/>
              <w:bottom w:val="nil"/>
              <w:right w:val="single" w:sz="4" w:space="0" w:color="auto"/>
            </w:tcBorders>
            <w:hideMark/>
          </w:tcPr>
          <w:p w14:paraId="1187A3DC" w14:textId="77777777" w:rsidR="00600F1F" w:rsidRPr="00C7244C" w:rsidRDefault="00600F1F" w:rsidP="003F1727">
            <w:pPr>
              <w:keepNext/>
              <w:keepLines/>
              <w:spacing w:after="0"/>
              <w:rPr>
                <w:rFonts w:ascii="Arial" w:hAnsi="Arial"/>
                <w:sz w:val="18"/>
                <w:vertAlign w:val="superscript"/>
              </w:rPr>
            </w:pPr>
            <w:r w:rsidRPr="00C7244C">
              <w:rPr>
                <w:rFonts w:ascii="Arial" w:hAnsi="Arial"/>
                <w:sz w:val="18"/>
              </w:rPr>
              <w:t xml:space="preserve">Io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1BA5EF96"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tcPr>
          <w:p w14:paraId="47E51DF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tcPr>
          <w:p w14:paraId="3BBB69B8" w14:textId="1433D041"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63.97</w:t>
            </w:r>
          </w:p>
        </w:tc>
        <w:tc>
          <w:tcPr>
            <w:tcW w:w="872" w:type="dxa"/>
            <w:tcBorders>
              <w:top w:val="single" w:sz="4" w:space="0" w:color="auto"/>
              <w:left w:val="single" w:sz="4" w:space="0" w:color="auto"/>
              <w:bottom w:val="single" w:sz="4" w:space="0" w:color="auto"/>
              <w:right w:val="single" w:sz="4" w:space="0" w:color="auto"/>
            </w:tcBorders>
          </w:tcPr>
          <w:p w14:paraId="1FD37B48" w14:textId="12F10FE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63.97</w:t>
            </w:r>
          </w:p>
        </w:tc>
        <w:tc>
          <w:tcPr>
            <w:tcW w:w="871" w:type="dxa"/>
            <w:tcBorders>
              <w:top w:val="single" w:sz="4" w:space="0" w:color="auto"/>
              <w:left w:val="single" w:sz="4" w:space="0" w:color="auto"/>
              <w:bottom w:val="single" w:sz="4" w:space="0" w:color="auto"/>
              <w:right w:val="single" w:sz="4" w:space="0" w:color="auto"/>
            </w:tcBorders>
          </w:tcPr>
          <w:p w14:paraId="0F2D3EEB" w14:textId="44FBD182" w:rsidR="00600F1F" w:rsidRPr="00C7244C" w:rsidRDefault="00600F1F" w:rsidP="003F1727">
            <w:pPr>
              <w:keepNext/>
              <w:keepLines/>
              <w:spacing w:after="0"/>
              <w:jc w:val="center"/>
              <w:rPr>
                <w:rFonts w:ascii="Arial" w:hAnsi="Arial"/>
                <w:sz w:val="18"/>
              </w:rPr>
            </w:pPr>
            <w:r w:rsidRPr="00C7244C">
              <w:rPr>
                <w:rFonts w:ascii="Arial" w:hAnsi="Arial"/>
                <w:sz w:val="18"/>
              </w:rPr>
              <w:t>-66.98</w:t>
            </w:r>
          </w:p>
        </w:tc>
        <w:tc>
          <w:tcPr>
            <w:tcW w:w="872" w:type="dxa"/>
            <w:tcBorders>
              <w:top w:val="single" w:sz="4" w:space="0" w:color="auto"/>
              <w:left w:val="single" w:sz="4" w:space="0" w:color="auto"/>
              <w:bottom w:val="single" w:sz="4" w:space="0" w:color="auto"/>
              <w:right w:val="single" w:sz="4" w:space="0" w:color="auto"/>
            </w:tcBorders>
          </w:tcPr>
          <w:p w14:paraId="55D374F8" w14:textId="0BA131BC"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57.47</w:t>
            </w:r>
          </w:p>
        </w:tc>
      </w:tr>
      <w:tr w:rsidR="00600F1F" w:rsidRPr="00C7244C" w14:paraId="5955E194" w14:textId="77777777" w:rsidTr="003F1727">
        <w:trPr>
          <w:trHeight w:val="187"/>
          <w:jc w:val="center"/>
        </w:trPr>
        <w:tc>
          <w:tcPr>
            <w:tcW w:w="1509" w:type="dxa"/>
            <w:tcBorders>
              <w:top w:val="nil"/>
              <w:left w:val="single" w:sz="4" w:space="0" w:color="auto"/>
              <w:bottom w:val="single" w:sz="4" w:space="0" w:color="auto"/>
              <w:right w:val="single" w:sz="4" w:space="0" w:color="auto"/>
            </w:tcBorders>
          </w:tcPr>
          <w:p w14:paraId="73301C3D" w14:textId="77777777" w:rsidR="00600F1F" w:rsidRPr="00C7244C" w:rsidRDefault="00600F1F" w:rsidP="003F1727">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17B832FE"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1089043B" w14:textId="77777777" w:rsidR="00600F1F" w:rsidRPr="00C7244C" w:rsidRDefault="00600F1F" w:rsidP="003F1727">
            <w:pPr>
              <w:keepNext/>
              <w:keepLines/>
              <w:spacing w:after="0"/>
              <w:jc w:val="center"/>
              <w:rPr>
                <w:rFonts w:ascii="Arial" w:hAnsi="Arial"/>
                <w:sz w:val="18"/>
              </w:rPr>
            </w:pPr>
          </w:p>
        </w:tc>
        <w:tc>
          <w:tcPr>
            <w:tcW w:w="871" w:type="dxa"/>
            <w:tcBorders>
              <w:left w:val="single" w:sz="4" w:space="0" w:color="auto"/>
              <w:bottom w:val="single" w:sz="4" w:space="0" w:color="auto"/>
              <w:right w:val="single" w:sz="4" w:space="0" w:color="auto"/>
            </w:tcBorders>
          </w:tcPr>
          <w:p w14:paraId="7374099F" w14:textId="41FDB40A"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63.97</w:t>
            </w:r>
          </w:p>
        </w:tc>
        <w:tc>
          <w:tcPr>
            <w:tcW w:w="872" w:type="dxa"/>
            <w:tcBorders>
              <w:left w:val="single" w:sz="4" w:space="0" w:color="auto"/>
              <w:bottom w:val="single" w:sz="4" w:space="0" w:color="auto"/>
              <w:right w:val="single" w:sz="4" w:space="0" w:color="auto"/>
            </w:tcBorders>
          </w:tcPr>
          <w:p w14:paraId="45A20FD3" w14:textId="3CF0CD0F"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63.97</w:t>
            </w:r>
          </w:p>
        </w:tc>
        <w:tc>
          <w:tcPr>
            <w:tcW w:w="871" w:type="dxa"/>
            <w:tcBorders>
              <w:left w:val="single" w:sz="4" w:space="0" w:color="auto"/>
              <w:bottom w:val="single" w:sz="4" w:space="0" w:color="auto"/>
              <w:right w:val="single" w:sz="4" w:space="0" w:color="auto"/>
            </w:tcBorders>
          </w:tcPr>
          <w:p w14:paraId="7545DD41" w14:textId="7CF781BA" w:rsidR="00600F1F" w:rsidRPr="00C7244C" w:rsidRDefault="00600F1F" w:rsidP="003F1727">
            <w:pPr>
              <w:keepNext/>
              <w:keepLines/>
              <w:spacing w:after="0"/>
              <w:jc w:val="center"/>
              <w:rPr>
                <w:rFonts w:ascii="Arial" w:eastAsia="Calibri" w:hAnsi="Arial"/>
                <w:sz w:val="18"/>
                <w:szCs w:val="22"/>
              </w:rPr>
            </w:pPr>
            <w:r w:rsidRPr="00C7244C">
              <w:rPr>
                <w:rFonts w:ascii="Arial" w:hAnsi="Arial"/>
                <w:sz w:val="18"/>
              </w:rPr>
              <w:t>-66.98</w:t>
            </w:r>
          </w:p>
        </w:tc>
        <w:tc>
          <w:tcPr>
            <w:tcW w:w="872" w:type="dxa"/>
            <w:tcBorders>
              <w:left w:val="single" w:sz="4" w:space="0" w:color="auto"/>
              <w:bottom w:val="single" w:sz="4" w:space="0" w:color="auto"/>
              <w:right w:val="single" w:sz="4" w:space="0" w:color="auto"/>
            </w:tcBorders>
          </w:tcPr>
          <w:p w14:paraId="1445EB05" w14:textId="3E38AF23"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57.47</w:t>
            </w:r>
          </w:p>
        </w:tc>
      </w:tr>
      <w:tr w:rsidR="00600F1F" w:rsidRPr="00C7244C" w14:paraId="218D6C5A" w14:textId="77777777" w:rsidTr="003F1727">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EBBBE89" w14:textId="77777777" w:rsidR="00600F1F" w:rsidRPr="00C7244C" w:rsidRDefault="00600F1F" w:rsidP="003F1727">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6C06F5E1" wp14:editId="6213A47C">
                  <wp:extent cx="531495" cy="228600"/>
                  <wp:effectExtent l="0" t="0" r="0"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3896A7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19C5D86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560CCA34" w14:textId="1FA3A137"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43B6095A" w14:textId="636C8A1A"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3991A11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22DD5EE0" w14:textId="55FB0074" w:rsidR="00600F1F" w:rsidRPr="00C7244C" w:rsidRDefault="00600F1F" w:rsidP="003F1727">
            <w:pPr>
              <w:keepNext/>
              <w:keepLines/>
              <w:spacing w:after="0"/>
              <w:jc w:val="center"/>
              <w:rPr>
                <w:rFonts w:ascii="Arial" w:hAnsi="Arial"/>
                <w:sz w:val="18"/>
              </w:rPr>
            </w:pPr>
            <w:r w:rsidRPr="00C7244C">
              <w:rPr>
                <w:rFonts w:ascii="Arial" w:hAnsi="Arial"/>
                <w:sz w:val="18"/>
              </w:rPr>
              <w:t>9</w:t>
            </w:r>
          </w:p>
        </w:tc>
      </w:tr>
      <w:tr w:rsidR="00600F1F" w:rsidRPr="00C7244C" w14:paraId="69E932F4"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49827C48" w14:textId="59F4510A"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cs="Arial"/>
                <w:sz w:val="18"/>
              </w:rPr>
              <w:tab/>
            </w:r>
            <w:r w:rsidRPr="00C7244C">
              <w:rPr>
                <w:rFonts w:ascii="Arial" w:hAnsi="Arial"/>
                <w:sz w:val="18"/>
              </w:rPr>
              <w:t>The resources for uplink transmission are assigned to the UE prior to the start of time period T2.</w:t>
            </w:r>
          </w:p>
          <w:p w14:paraId="2DE6A9DA" w14:textId="77777777" w:rsidR="00600F1F" w:rsidRPr="00C7244C" w:rsidRDefault="00600F1F" w:rsidP="003F1727">
            <w:pPr>
              <w:keepNext/>
              <w:keepLines/>
              <w:spacing w:after="0"/>
              <w:ind w:left="851" w:hanging="851"/>
              <w:rPr>
                <w:rFonts w:ascii="Arial" w:hAnsi="Arial"/>
                <w:sz w:val="18"/>
                <w:szCs w:val="18"/>
              </w:rPr>
            </w:pPr>
            <w:r w:rsidRPr="00C7244C">
              <w:rPr>
                <w:rFonts w:ascii="Arial" w:hAnsi="Arial"/>
                <w:sz w:val="18"/>
                <w:szCs w:val="18"/>
              </w:rPr>
              <w:t>Note 2:</w:t>
            </w:r>
            <w:r w:rsidRPr="00C7244C">
              <w:tab/>
            </w:r>
            <w:r w:rsidRPr="00C7244C">
              <w:rPr>
                <w:rFonts w:ascii="Arial" w:hAnsi="Arial"/>
                <w:sz w:val="18"/>
                <w:szCs w:val="18"/>
              </w:rPr>
              <w:t xml:space="preserve">Interference from other cells and noise sources not specified in the test is assumed to be constant over subcarriers and time and shall be modelled as AWGN of appropriate power for </w:t>
            </w:r>
            <w:r w:rsidRPr="00C7244C">
              <w:t>￼</w:t>
            </w:r>
            <w:r w:rsidRPr="00C7244C">
              <w:rPr>
                <w:rFonts w:ascii="Arial" w:hAnsi="Arial"/>
                <w:sz w:val="18"/>
                <w:szCs w:val="18"/>
              </w:rPr>
              <w:t xml:space="preserve"> to be fulfilled.</w:t>
            </w:r>
          </w:p>
          <w:p w14:paraId="050EE5EB" w14:textId="77777777" w:rsidR="00600F1F" w:rsidRPr="00C7244C" w:rsidRDefault="00600F1F"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cs="Arial"/>
                <w:sz w:val="18"/>
              </w:rPr>
              <w:tab/>
            </w:r>
            <w:r w:rsidRPr="00C7244C">
              <w:rPr>
                <w:rFonts w:ascii="Arial" w:hAnsi="Arial"/>
                <w:sz w:val="18"/>
              </w:rPr>
              <w:t>SSB_RP and Io levels have been derived from other parameters for information purposes. They are not settable parameters themselves.</w:t>
            </w:r>
          </w:p>
          <w:p w14:paraId="2797140E" w14:textId="77777777" w:rsidR="00600F1F" w:rsidRPr="00C7244C" w:rsidRDefault="00600F1F" w:rsidP="003F1727">
            <w:pPr>
              <w:keepNext/>
              <w:keepLines/>
              <w:spacing w:after="0"/>
              <w:ind w:left="851" w:hanging="851"/>
              <w:rPr>
                <w:rFonts w:ascii="Arial" w:hAnsi="Arial"/>
                <w:sz w:val="18"/>
              </w:rPr>
            </w:pPr>
            <w:r w:rsidRPr="00C7244C">
              <w:rPr>
                <w:rFonts w:ascii="Arial" w:hAnsi="Arial" w:cs="Arial"/>
                <w:sz w:val="18"/>
              </w:rPr>
              <w:t>Note 4:</w:t>
            </w:r>
            <w:r w:rsidRPr="00C7244C">
              <w:rPr>
                <w:rFonts w:ascii="Arial" w:hAnsi="Arial" w:cs="Arial"/>
                <w:sz w:val="18"/>
              </w:rPr>
              <w:tab/>
              <w:t>Information about types of UE beam is given in B.2.1.3, and does not limit UE implementation or test system implementation</w:t>
            </w:r>
          </w:p>
        </w:tc>
      </w:tr>
    </w:tbl>
    <w:p w14:paraId="32549AA0" w14:textId="77777777" w:rsidR="00600F1F" w:rsidRPr="00C7244C" w:rsidRDefault="00600F1F" w:rsidP="00600F1F"/>
    <w:p w14:paraId="72BCB9BF" w14:textId="1D489026" w:rsidR="00600F1F" w:rsidRPr="00C7244C" w:rsidRDefault="00600F1F" w:rsidP="00600F1F">
      <w:pPr>
        <w:rPr>
          <w:rFonts w:cs="v4.2.0"/>
        </w:rPr>
      </w:pPr>
      <w:r w:rsidRPr="00C7244C">
        <w:rPr>
          <w:rFonts w:cs="v4.2.0"/>
        </w:rPr>
        <w:t>The UE shall send L1-RSRP report every 320 slots. No later than X ms plus 320 slots from the beginning of time period T2, UE shall send L1-RSRP report including the results for SSB#1 while meeting the accuracy requirements defined in clause 10.1.20.1, where X is</w:t>
      </w:r>
    </w:p>
    <w:p w14:paraId="4D2EDB7B" w14:textId="0149A399" w:rsidR="00600F1F" w:rsidRPr="00C7244C" w:rsidRDefault="00600F1F" w:rsidP="00600F1F">
      <w:pPr>
        <w:pStyle w:val="B1"/>
      </w:pPr>
      <w:r w:rsidRPr="00C7244C">
        <w:t>-</w:t>
      </w:r>
      <w:r w:rsidRPr="00C7244C">
        <w:tab/>
        <w:t>2160 for UE supporting power class 1</w:t>
      </w:r>
    </w:p>
    <w:p w14:paraId="19A6EAB5" w14:textId="2BD0A48F" w:rsidR="00600F1F" w:rsidRPr="00C7244C" w:rsidRDefault="00600F1F" w:rsidP="00600F1F">
      <w:pPr>
        <w:pStyle w:val="B1"/>
        <w:rPr>
          <w:sz w:val="24"/>
          <w:szCs w:val="24"/>
        </w:rPr>
      </w:pPr>
      <w:r w:rsidRPr="00C7244C">
        <w:t>-</w:t>
      </w:r>
      <w:r w:rsidRPr="00C7244C">
        <w:tab/>
        <w:t>1680 for UE supporting power class 2, 3 or 4</w:t>
      </w:r>
      <w:r w:rsidRPr="00C7244C">
        <w:rPr>
          <w:sz w:val="24"/>
          <w:szCs w:val="24"/>
        </w:rPr>
        <w:t>.</w:t>
      </w:r>
    </w:p>
    <w:p w14:paraId="3386E03F" w14:textId="77777777" w:rsidR="00600F1F" w:rsidRPr="00C7244C" w:rsidRDefault="00600F1F" w:rsidP="00600F1F">
      <w:pPr>
        <w:rPr>
          <w:lang w:eastAsia="sv-SE"/>
        </w:rPr>
      </w:pPr>
      <w:r w:rsidRPr="00C7244C">
        <w:rPr>
          <w:lang w:eastAsia="sv-SE"/>
        </w:rPr>
        <w:t>Each L1-RSRP measurement report shall meet the corresponding absolute accuracy requirements in Table 7.6.3.6.5-2 for</w:t>
      </w:r>
      <w:r w:rsidRPr="00C7244C">
        <w:t xml:space="preserve"> test configuration 1 </w:t>
      </w:r>
      <w:r w:rsidRPr="00C7244C">
        <w:rPr>
          <w:lang w:eastAsia="sv-SE"/>
        </w:rPr>
        <w:t xml:space="preserve">and the corresponding absolute accuracy requirements in Table 7.6.3.6.5-3 </w:t>
      </w:r>
      <w:r w:rsidRPr="00C7244C">
        <w:t xml:space="preserve">for test configuration 2 </w:t>
      </w:r>
      <w:r w:rsidRPr="00C7244C">
        <w:rPr>
          <w:lang w:eastAsia="sv-SE"/>
        </w:rPr>
        <w:t xml:space="preserve">and the corresponding relative accuracy requirements in Table 7.6.3.6.5-4 </w:t>
      </w:r>
      <w:r w:rsidRPr="00C7244C">
        <w:t xml:space="preserve">for all test configurations. </w:t>
      </w:r>
    </w:p>
    <w:p w14:paraId="58559718" w14:textId="77777777" w:rsidR="00600F1F" w:rsidRPr="00C7244C" w:rsidRDefault="00600F1F" w:rsidP="00600F1F">
      <w:pPr>
        <w:pStyle w:val="TH"/>
      </w:pPr>
      <w:r w:rsidRPr="00C7244C">
        <w:t>Table 7</w:t>
      </w:r>
      <w:r w:rsidRPr="00C7244C">
        <w:rPr>
          <w:lang w:eastAsia="sv-SE"/>
        </w:rPr>
        <w:t>.6.3.6.5-</w:t>
      </w:r>
      <w:r w:rsidRPr="00C7244C">
        <w:t>2: L1-RSRP absolute accuracy requirements for the reported values for test configuration 1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567"/>
        <w:gridCol w:w="894"/>
      </w:tblGrid>
      <w:tr w:rsidR="00600F1F" w:rsidRPr="00C7244C" w14:paraId="11991BE0"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66925520" w14:textId="77777777" w:rsidR="00600F1F" w:rsidRPr="00C7244C" w:rsidRDefault="00600F1F" w:rsidP="003F1727">
            <w:pPr>
              <w:pStyle w:val="TAH"/>
            </w:pPr>
            <w:r w:rsidRPr="00C7244C">
              <w:t>Normal Conditions</w:t>
            </w:r>
          </w:p>
        </w:tc>
        <w:tc>
          <w:tcPr>
            <w:tcW w:w="567" w:type="dxa"/>
            <w:tcBorders>
              <w:top w:val="single" w:sz="4" w:space="0" w:color="auto"/>
              <w:left w:val="single" w:sz="4" w:space="0" w:color="auto"/>
              <w:bottom w:val="single" w:sz="4" w:space="0" w:color="auto"/>
              <w:right w:val="single" w:sz="4" w:space="0" w:color="auto"/>
            </w:tcBorders>
            <w:vAlign w:val="center"/>
            <w:hideMark/>
          </w:tcPr>
          <w:p w14:paraId="16D88B90" w14:textId="77777777" w:rsidR="00600F1F" w:rsidRPr="00C7244C" w:rsidRDefault="00600F1F" w:rsidP="003F1727">
            <w:pPr>
              <w:pStyle w:val="TAH"/>
              <w:rPr>
                <w:rFonts w:ascii="Arial Bold" w:hAnsi="Arial Bold"/>
              </w:rPr>
            </w:pPr>
            <w:r w:rsidRPr="00C7244C">
              <w:rPr>
                <w:rFonts w:ascii="Arial Bold" w:hAnsi="Arial Bold"/>
              </w:rPr>
              <w:t>T1</w:t>
            </w:r>
          </w:p>
        </w:tc>
        <w:tc>
          <w:tcPr>
            <w:tcW w:w="894" w:type="dxa"/>
            <w:tcBorders>
              <w:top w:val="single" w:sz="4" w:space="0" w:color="auto"/>
              <w:left w:val="single" w:sz="4" w:space="0" w:color="auto"/>
              <w:bottom w:val="single" w:sz="4" w:space="0" w:color="auto"/>
              <w:right w:val="single" w:sz="4" w:space="0" w:color="auto"/>
            </w:tcBorders>
            <w:vAlign w:val="center"/>
            <w:hideMark/>
          </w:tcPr>
          <w:p w14:paraId="0C6ECC1D" w14:textId="77777777" w:rsidR="00600F1F" w:rsidRPr="00C7244C" w:rsidRDefault="00600F1F" w:rsidP="003F1727">
            <w:pPr>
              <w:pStyle w:val="TAH"/>
            </w:pPr>
            <w:r w:rsidRPr="00C7244C">
              <w:rPr>
                <w:rFonts w:ascii="Arial Bold" w:hAnsi="Arial Bold"/>
              </w:rPr>
              <w:t>T2</w:t>
            </w:r>
          </w:p>
        </w:tc>
      </w:tr>
      <w:tr w:rsidR="00600F1F" w:rsidRPr="00C7244C" w14:paraId="358EE45F"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39CF21B7" w14:textId="77777777" w:rsidR="00600F1F" w:rsidRPr="00C7244C" w:rsidRDefault="00600F1F" w:rsidP="003F1727">
            <w:pPr>
              <w:pStyle w:val="TAL"/>
            </w:pPr>
            <w:r w:rsidRPr="00C7244C">
              <w:t>Lowest reported value (SSB#0 and SSB#1)</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4D2BF1" w14:textId="77777777" w:rsidR="00600F1F" w:rsidRPr="00C7244C" w:rsidRDefault="00600F1F" w:rsidP="003F1727">
            <w:pPr>
              <w:pStyle w:val="TAC"/>
            </w:pPr>
            <w:r w:rsidRPr="00C7244C">
              <w:t>-</w:t>
            </w:r>
          </w:p>
        </w:tc>
        <w:tc>
          <w:tcPr>
            <w:tcW w:w="894" w:type="dxa"/>
            <w:tcBorders>
              <w:top w:val="single" w:sz="4" w:space="0" w:color="auto"/>
              <w:left w:val="single" w:sz="4" w:space="0" w:color="auto"/>
              <w:bottom w:val="single" w:sz="4" w:space="0" w:color="auto"/>
              <w:right w:val="single" w:sz="4" w:space="0" w:color="auto"/>
            </w:tcBorders>
            <w:vAlign w:val="center"/>
            <w:hideMark/>
          </w:tcPr>
          <w:p w14:paraId="5D9B9ACF" w14:textId="77777777" w:rsidR="00600F1F" w:rsidRPr="00C7244C" w:rsidRDefault="00600F1F" w:rsidP="003F1727">
            <w:pPr>
              <w:pStyle w:val="TAC"/>
            </w:pPr>
            <w:r w:rsidRPr="00C7244C">
              <w:t>40</w:t>
            </w:r>
          </w:p>
        </w:tc>
      </w:tr>
      <w:tr w:rsidR="00600F1F" w:rsidRPr="00C7244C" w14:paraId="14610B11"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45DBDCF0" w14:textId="77777777" w:rsidR="00600F1F" w:rsidRPr="00C7244C" w:rsidRDefault="00600F1F" w:rsidP="003F1727">
            <w:pPr>
              <w:pStyle w:val="TAL"/>
            </w:pPr>
            <w:r w:rsidRPr="00C7244C">
              <w:t>Highest reported value (SSB#0 and SSB#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EB7C785" w14:textId="77777777" w:rsidR="00600F1F" w:rsidRPr="00C7244C" w:rsidRDefault="00600F1F" w:rsidP="003F1727">
            <w:pPr>
              <w:pStyle w:val="TAC"/>
            </w:pPr>
            <w:r w:rsidRPr="00C7244C">
              <w:t>-</w:t>
            </w:r>
          </w:p>
        </w:tc>
        <w:tc>
          <w:tcPr>
            <w:tcW w:w="894" w:type="dxa"/>
            <w:tcBorders>
              <w:top w:val="single" w:sz="4" w:space="0" w:color="auto"/>
              <w:left w:val="single" w:sz="4" w:space="0" w:color="auto"/>
              <w:bottom w:val="single" w:sz="4" w:space="0" w:color="auto"/>
              <w:right w:val="single" w:sz="4" w:space="0" w:color="auto"/>
            </w:tcBorders>
            <w:vAlign w:val="center"/>
            <w:hideMark/>
          </w:tcPr>
          <w:p w14:paraId="0B6DF51D" w14:textId="77777777" w:rsidR="00600F1F" w:rsidRPr="00C7244C" w:rsidRDefault="00600F1F" w:rsidP="003F1727">
            <w:pPr>
              <w:pStyle w:val="TAC"/>
            </w:pPr>
            <w:r w:rsidRPr="00C7244C">
              <w:t>99</w:t>
            </w:r>
          </w:p>
        </w:tc>
      </w:tr>
    </w:tbl>
    <w:p w14:paraId="69F2411F" w14:textId="77777777" w:rsidR="00600F1F" w:rsidRPr="00C7244C" w:rsidRDefault="00600F1F" w:rsidP="00600F1F"/>
    <w:p w14:paraId="0DB93A13" w14:textId="77777777" w:rsidR="00600F1F" w:rsidRPr="00C7244C" w:rsidRDefault="00600F1F" w:rsidP="00600F1F">
      <w:pPr>
        <w:pStyle w:val="TH"/>
      </w:pPr>
      <w:r w:rsidRPr="00C7244C">
        <w:t xml:space="preserve">Table </w:t>
      </w:r>
      <w:r w:rsidRPr="00C7244C">
        <w:rPr>
          <w:lang w:eastAsia="sv-SE"/>
        </w:rPr>
        <w:t>7.6.3.6.5-</w:t>
      </w:r>
      <w:r w:rsidRPr="00C7244C">
        <w:t>3: L1-RSRP absolute accuracy requirements for the reported values for test configuration 2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709"/>
        <w:gridCol w:w="752"/>
      </w:tblGrid>
      <w:tr w:rsidR="00600F1F" w:rsidRPr="00C7244C" w14:paraId="2A53398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15F5AF64" w14:textId="77777777" w:rsidR="00600F1F" w:rsidRPr="00C7244C" w:rsidRDefault="00600F1F" w:rsidP="003F1727">
            <w:pPr>
              <w:pStyle w:val="TAH"/>
            </w:pPr>
            <w:r w:rsidRPr="00C7244C">
              <w:t>Normal Conditio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D56438E" w14:textId="77777777" w:rsidR="00600F1F" w:rsidRPr="00C7244C" w:rsidRDefault="00600F1F" w:rsidP="003F1727">
            <w:pPr>
              <w:pStyle w:val="TAH"/>
              <w:rPr>
                <w:rFonts w:ascii="Arial Bold" w:hAnsi="Arial Bold"/>
              </w:rPr>
            </w:pPr>
            <w:r w:rsidRPr="00C7244C">
              <w:rPr>
                <w:rFonts w:ascii="Arial Bold" w:hAnsi="Arial Bold"/>
              </w:rPr>
              <w:t>T1</w:t>
            </w:r>
          </w:p>
        </w:tc>
        <w:tc>
          <w:tcPr>
            <w:tcW w:w="752" w:type="dxa"/>
            <w:tcBorders>
              <w:top w:val="single" w:sz="4" w:space="0" w:color="auto"/>
              <w:left w:val="single" w:sz="4" w:space="0" w:color="auto"/>
              <w:bottom w:val="single" w:sz="4" w:space="0" w:color="auto"/>
              <w:right w:val="single" w:sz="4" w:space="0" w:color="auto"/>
            </w:tcBorders>
            <w:vAlign w:val="center"/>
            <w:hideMark/>
          </w:tcPr>
          <w:p w14:paraId="416A6937" w14:textId="77777777" w:rsidR="00600F1F" w:rsidRPr="00C7244C" w:rsidRDefault="00600F1F" w:rsidP="003F1727">
            <w:pPr>
              <w:pStyle w:val="TAH"/>
            </w:pPr>
            <w:r w:rsidRPr="00C7244C">
              <w:rPr>
                <w:rFonts w:ascii="Arial Bold" w:hAnsi="Arial Bold"/>
              </w:rPr>
              <w:t>T2</w:t>
            </w:r>
          </w:p>
        </w:tc>
      </w:tr>
      <w:tr w:rsidR="00600F1F" w:rsidRPr="00C7244C" w14:paraId="3B5C6FE8"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55D29BA6" w14:textId="77777777" w:rsidR="00600F1F" w:rsidRPr="00C7244C" w:rsidRDefault="00600F1F" w:rsidP="003F1727">
            <w:pPr>
              <w:pStyle w:val="TAL"/>
            </w:pPr>
            <w:r w:rsidRPr="00C7244C">
              <w:t>Lowest reported value (SSB#0 and SSB#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AA2492" w14:textId="77777777" w:rsidR="00600F1F" w:rsidRPr="00C7244C" w:rsidRDefault="00600F1F" w:rsidP="003F1727">
            <w:pPr>
              <w:pStyle w:val="TAC"/>
            </w:pPr>
            <w:r w:rsidRPr="00C7244C">
              <w:t>-</w:t>
            </w:r>
          </w:p>
        </w:tc>
        <w:tc>
          <w:tcPr>
            <w:tcW w:w="752" w:type="dxa"/>
            <w:tcBorders>
              <w:top w:val="single" w:sz="4" w:space="0" w:color="auto"/>
              <w:left w:val="single" w:sz="4" w:space="0" w:color="auto"/>
              <w:bottom w:val="single" w:sz="4" w:space="0" w:color="auto"/>
              <w:right w:val="single" w:sz="4" w:space="0" w:color="auto"/>
            </w:tcBorders>
            <w:vAlign w:val="center"/>
            <w:hideMark/>
          </w:tcPr>
          <w:p w14:paraId="1949B2C8" w14:textId="77777777" w:rsidR="00600F1F" w:rsidRPr="00C7244C" w:rsidRDefault="00600F1F" w:rsidP="003F1727">
            <w:pPr>
              <w:pStyle w:val="TAC"/>
            </w:pPr>
            <w:r w:rsidRPr="00C7244C">
              <w:t>43</w:t>
            </w:r>
          </w:p>
        </w:tc>
      </w:tr>
      <w:tr w:rsidR="00600F1F" w:rsidRPr="00C7244C" w14:paraId="2ABFB564"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643DFB89" w14:textId="77777777" w:rsidR="00600F1F" w:rsidRPr="00C7244C" w:rsidRDefault="00600F1F" w:rsidP="003F1727">
            <w:pPr>
              <w:pStyle w:val="TAL"/>
            </w:pPr>
            <w:r w:rsidRPr="00C7244C">
              <w:t>Highest reported value (SSB#0 and SSB#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E791F5" w14:textId="77777777" w:rsidR="00600F1F" w:rsidRPr="00C7244C" w:rsidRDefault="00600F1F" w:rsidP="003F1727">
            <w:pPr>
              <w:pStyle w:val="TAC"/>
            </w:pPr>
            <w:r w:rsidRPr="00C7244C">
              <w:t>-</w:t>
            </w:r>
          </w:p>
        </w:tc>
        <w:tc>
          <w:tcPr>
            <w:tcW w:w="752" w:type="dxa"/>
            <w:tcBorders>
              <w:top w:val="single" w:sz="4" w:space="0" w:color="auto"/>
              <w:left w:val="single" w:sz="4" w:space="0" w:color="auto"/>
              <w:bottom w:val="single" w:sz="4" w:space="0" w:color="auto"/>
              <w:right w:val="single" w:sz="4" w:space="0" w:color="auto"/>
            </w:tcBorders>
            <w:vAlign w:val="center"/>
            <w:hideMark/>
          </w:tcPr>
          <w:p w14:paraId="26D74005" w14:textId="77777777" w:rsidR="00600F1F" w:rsidRPr="00C7244C" w:rsidRDefault="00600F1F" w:rsidP="003F1727">
            <w:pPr>
              <w:pStyle w:val="TAC"/>
            </w:pPr>
            <w:r w:rsidRPr="00C7244C">
              <w:t>102</w:t>
            </w:r>
          </w:p>
        </w:tc>
      </w:tr>
    </w:tbl>
    <w:p w14:paraId="179E924D" w14:textId="77777777" w:rsidR="00600F1F" w:rsidRPr="00C7244C" w:rsidRDefault="00600F1F" w:rsidP="00600F1F"/>
    <w:p w14:paraId="395F46B3" w14:textId="77777777" w:rsidR="00600F1F" w:rsidRPr="00C7244C" w:rsidRDefault="00600F1F" w:rsidP="00600F1F">
      <w:pPr>
        <w:pStyle w:val="TH"/>
      </w:pPr>
      <w:r w:rsidRPr="00C7244C">
        <w:t xml:space="preserve">Table </w:t>
      </w:r>
      <w:r w:rsidRPr="00C7244C">
        <w:rPr>
          <w:lang w:eastAsia="sv-SE"/>
        </w:rPr>
        <w:t>7.6.3.6.5</w:t>
      </w:r>
      <w:r w:rsidRPr="00C7244C">
        <w:t>-4: L1-RSRP relative accuracy requirements for the reported values for all test configurations (R4)</w:t>
      </w:r>
    </w:p>
    <w:tbl>
      <w:tblPr>
        <w:tblW w:w="5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4"/>
        <w:gridCol w:w="1133"/>
        <w:gridCol w:w="1133"/>
      </w:tblGrid>
      <w:tr w:rsidR="00600F1F" w:rsidRPr="00C7244C" w14:paraId="7A747F0B"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172819BF" w14:textId="77777777" w:rsidR="00600F1F" w:rsidRPr="00C7244C" w:rsidRDefault="00600F1F"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8706A42" w14:textId="77777777" w:rsidR="00600F1F" w:rsidRPr="00C7244C" w:rsidRDefault="00600F1F"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A956D2" w14:textId="77777777" w:rsidR="00600F1F" w:rsidRPr="00C7244C" w:rsidRDefault="00600F1F" w:rsidP="003F1727">
            <w:pPr>
              <w:pStyle w:val="TAH"/>
            </w:pPr>
            <w:r w:rsidRPr="00C7244C">
              <w:t>T2</w:t>
            </w:r>
          </w:p>
        </w:tc>
      </w:tr>
      <w:tr w:rsidR="00600F1F" w:rsidRPr="00C7244C" w14:paraId="2168444B"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623AB125" w14:textId="77777777" w:rsidR="00600F1F" w:rsidRPr="00C7244C" w:rsidRDefault="00600F1F"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AAC4DE" w14:textId="77777777" w:rsidR="00600F1F" w:rsidRPr="00C7244C" w:rsidRDefault="00600F1F"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4F25C2" w14:textId="77777777" w:rsidR="00600F1F" w:rsidRPr="00C7244C" w:rsidRDefault="00600F1F" w:rsidP="003F1727">
            <w:pPr>
              <w:pStyle w:val="TAC"/>
            </w:pPr>
            <w:r w:rsidRPr="00C7244C">
              <w:t>1</w:t>
            </w:r>
          </w:p>
        </w:tc>
      </w:tr>
      <w:tr w:rsidR="00600F1F" w:rsidRPr="00C7244C" w14:paraId="631E9EA4"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3810B4CB" w14:textId="77777777" w:rsidR="00600F1F" w:rsidRPr="00C7244C" w:rsidRDefault="00600F1F"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F4B323" w14:textId="77777777" w:rsidR="00600F1F" w:rsidRPr="00C7244C" w:rsidRDefault="00600F1F"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8930B7" w14:textId="77777777" w:rsidR="00600F1F" w:rsidRPr="00C7244C" w:rsidRDefault="00600F1F" w:rsidP="003F1727">
            <w:pPr>
              <w:pStyle w:val="TAC"/>
            </w:pPr>
            <w:r w:rsidRPr="00C7244C">
              <w:t>7</w:t>
            </w:r>
          </w:p>
        </w:tc>
      </w:tr>
    </w:tbl>
    <w:p w14:paraId="2D2166CE" w14:textId="77777777" w:rsidR="00600F1F" w:rsidRPr="00C7244C" w:rsidRDefault="00600F1F" w:rsidP="00600F1F">
      <w:pPr>
        <w:rPr>
          <w:rFonts w:cs="v4.2.0"/>
        </w:rPr>
      </w:pPr>
    </w:p>
    <w:p w14:paraId="28B8E254" w14:textId="55D024D2" w:rsidR="00600F1F" w:rsidRPr="00C7244C" w:rsidRDefault="00600F1F" w:rsidP="00600F1F">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3AB73BC2" w14:textId="77777777" w:rsidR="00B64C2B" w:rsidRPr="00C7244C" w:rsidRDefault="00B64C2B" w:rsidP="00B64C2B">
      <w:pPr>
        <w:pStyle w:val="Heading3"/>
        <w:keepNext w:val="0"/>
        <w:keepLines w:val="0"/>
      </w:pPr>
      <w:r w:rsidRPr="00C7244C">
        <w:t>7.6.4</w:t>
      </w:r>
      <w:r w:rsidRPr="00C7244C">
        <w:tab/>
      </w:r>
      <w:bookmarkEnd w:id="72"/>
      <w:bookmarkEnd w:id="73"/>
      <w:bookmarkEnd w:id="74"/>
      <w:bookmarkEnd w:id="75"/>
      <w:bookmarkEnd w:id="76"/>
      <w:r w:rsidRPr="00C7244C">
        <w:t>CLI measurements</w:t>
      </w:r>
    </w:p>
    <w:p w14:paraId="227C5CD1" w14:textId="77777777" w:rsidR="00B64C2B" w:rsidRPr="00C7244C" w:rsidRDefault="00B64C2B" w:rsidP="00B64C2B">
      <w:pPr>
        <w:pStyle w:val="Heading4"/>
        <w:keepNext w:val="0"/>
        <w:keepLines w:val="0"/>
        <w:rPr>
          <w:lang w:eastAsia="sv-SE"/>
        </w:rPr>
      </w:pPr>
      <w:bookmarkStart w:id="79" w:name="_Toc21621586"/>
      <w:bookmarkStart w:id="80" w:name="_Toc29297201"/>
      <w:bookmarkStart w:id="81" w:name="_Toc36149402"/>
      <w:bookmarkStart w:id="82" w:name="_Toc44092990"/>
      <w:bookmarkStart w:id="83" w:name="_Toc44093539"/>
      <w:bookmarkStart w:id="84" w:name="_Toc44094362"/>
      <w:bookmarkStart w:id="85" w:name="_Toc44094641"/>
      <w:bookmarkStart w:id="86" w:name="_Toc52296057"/>
      <w:bookmarkStart w:id="87" w:name="_Toc59027769"/>
      <w:bookmarkStart w:id="88" w:name="_Toc69328263"/>
      <w:bookmarkStart w:id="89" w:name="_Toc75989903"/>
      <w:bookmarkStart w:id="90" w:name="_Toc75993009"/>
      <w:bookmarkStart w:id="91" w:name="_Toc76018786"/>
      <w:bookmarkStart w:id="92" w:name="_Toc84513861"/>
      <w:bookmarkStart w:id="93" w:name="_Toc84514425"/>
      <w:bookmarkStart w:id="94" w:name="_Hlk101641871"/>
      <w:r w:rsidRPr="00C7244C">
        <w:rPr>
          <w:lang w:eastAsia="sv-SE"/>
        </w:rPr>
        <w:t>7.6.4.0</w:t>
      </w:r>
      <w:r w:rsidRPr="00C7244C">
        <w:rPr>
          <w:lang w:eastAsia="sv-SE"/>
        </w:rPr>
        <w:tab/>
        <w:t>Minimum conformance requirements</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18018184" w14:textId="77777777" w:rsidR="00B64C2B" w:rsidRPr="00C7244C" w:rsidRDefault="00B64C2B" w:rsidP="00B64C2B">
      <w:pPr>
        <w:pStyle w:val="Heading5"/>
        <w:keepNext w:val="0"/>
        <w:keepLines w:val="0"/>
      </w:pPr>
      <w:bookmarkStart w:id="95" w:name="_Toc21621587"/>
      <w:bookmarkStart w:id="96" w:name="_Toc29297202"/>
      <w:bookmarkStart w:id="97" w:name="_Toc36149403"/>
      <w:bookmarkStart w:id="98" w:name="_Toc44092991"/>
      <w:bookmarkStart w:id="99" w:name="_Toc44093540"/>
      <w:bookmarkStart w:id="100" w:name="_Toc44094363"/>
      <w:bookmarkStart w:id="101" w:name="_Toc44094642"/>
      <w:bookmarkStart w:id="102" w:name="_Toc52296058"/>
      <w:bookmarkStart w:id="103" w:name="_Toc59027770"/>
      <w:bookmarkStart w:id="104" w:name="_Toc69328264"/>
      <w:bookmarkStart w:id="105" w:name="_Toc75989904"/>
      <w:bookmarkStart w:id="106" w:name="_Toc75993010"/>
      <w:bookmarkStart w:id="107" w:name="_Toc76018787"/>
      <w:bookmarkStart w:id="108" w:name="_Toc84513862"/>
      <w:bookmarkStart w:id="109" w:name="_Toc84514426"/>
      <w:bookmarkStart w:id="110" w:name="_Hlk101641881"/>
      <w:bookmarkEnd w:id="94"/>
      <w:r w:rsidRPr="00C7244C">
        <w:t>7.6.4.0.1</w:t>
      </w:r>
      <w:r w:rsidRPr="00C7244C">
        <w:tab/>
        <w:t xml:space="preserve">Minimum conformance requirements for </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C7244C">
        <w:t>SRS-RSRP measurement period</w:t>
      </w:r>
    </w:p>
    <w:bookmarkEnd w:id="110"/>
    <w:p w14:paraId="0CD2524A" w14:textId="77777777" w:rsidR="00B64C2B" w:rsidRPr="00C7244C" w:rsidRDefault="00B64C2B" w:rsidP="00B64C2B">
      <w:pPr>
        <w:jc w:val="both"/>
        <w:rPr>
          <w:lang w:eastAsia="ko-KR"/>
        </w:rPr>
      </w:pPr>
      <w:r w:rsidRPr="00C7244C">
        <w:rPr>
          <w:lang w:eastAsia="ko-KR"/>
        </w:rPr>
        <w:t>The UE shall be capable of performing SRS-RSRP measurement based on the configured SRS resource, and the UE shall be capable of reporting SRS-RSRP measured over measurement period of T</w:t>
      </w:r>
      <w:r w:rsidRPr="00C7244C">
        <w:rPr>
          <w:vertAlign w:val="subscript"/>
          <w:lang w:eastAsia="ko-KR"/>
        </w:rPr>
        <w:t>SRS_RSRP_measurement_period</w:t>
      </w:r>
      <w:r w:rsidRPr="00C7244C">
        <w:rPr>
          <w:lang w:eastAsia="ko-KR"/>
        </w:rPr>
        <w:t xml:space="preserve"> for FR1 and FR2.</w:t>
      </w:r>
    </w:p>
    <w:p w14:paraId="7BAB903C" w14:textId="77777777" w:rsidR="00B64C2B" w:rsidRPr="00C7244C" w:rsidRDefault="00B64C2B" w:rsidP="00B64C2B">
      <w:pPr>
        <w:pStyle w:val="TH"/>
        <w:rPr>
          <w:rFonts w:eastAsiaTheme="minorEastAsia"/>
          <w:lang w:eastAsia="ko-KR"/>
        </w:rPr>
      </w:pPr>
      <w:r w:rsidRPr="00C7244C">
        <w:t>Table 7.6.4.0.1</w:t>
      </w:r>
      <w:r w:rsidRPr="00C7244C">
        <w:noBreakHyphen/>
      </w:r>
      <w:r>
        <w:fldChar w:fldCharType="begin"/>
      </w:r>
      <w:r>
        <w:instrText xml:space="preserve"> SEQ Table \* ARABIC \s 1 </w:instrText>
      </w:r>
      <w:r>
        <w:fldChar w:fldCharType="separate"/>
      </w:r>
      <w:r w:rsidRPr="00C7244C">
        <w:t>1</w:t>
      </w:r>
      <w:r>
        <w:fldChar w:fldCharType="end"/>
      </w:r>
      <w:r w:rsidRPr="00C7244C">
        <w:t xml:space="preserve"> Measurement period </w:t>
      </w:r>
      <w:r w:rsidRPr="00C7244C">
        <w:rPr>
          <w:rFonts w:eastAsiaTheme="minorEastAsia"/>
          <w:lang w:eastAsia="ko-KR"/>
        </w:rPr>
        <w:t>T</w:t>
      </w:r>
      <w:r w:rsidRPr="00C7244C">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B64C2B" w:rsidRPr="00C7244C" w14:paraId="2EE0A631" w14:textId="77777777" w:rsidTr="00B64C2B">
        <w:trPr>
          <w:trHeight w:val="99"/>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FC94634" w14:textId="77777777" w:rsidR="00B64C2B" w:rsidRPr="00C7244C" w:rsidRDefault="00B64C2B">
            <w:pPr>
              <w:pStyle w:val="TAH"/>
            </w:pPr>
            <w:r w:rsidRPr="00C7244C">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7973532" w14:textId="77777777" w:rsidR="00B64C2B" w:rsidRPr="00C7244C" w:rsidRDefault="00B64C2B">
            <w:pPr>
              <w:pStyle w:val="TAH"/>
            </w:pPr>
            <w:r w:rsidRPr="00C7244C">
              <w:t>T</w:t>
            </w:r>
            <w:r w:rsidRPr="00C7244C">
              <w:rPr>
                <w:vertAlign w:val="subscript"/>
              </w:rPr>
              <w:t>SRS_measurement_period</w:t>
            </w:r>
            <w:r w:rsidRPr="00C7244C">
              <w:t xml:space="preserve"> (ms)</w:t>
            </w:r>
          </w:p>
        </w:tc>
      </w:tr>
      <w:tr w:rsidR="00B64C2B" w:rsidRPr="00C7244C" w14:paraId="24632462"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B547645" w14:textId="77777777" w:rsidR="00B64C2B" w:rsidRPr="00C7244C" w:rsidRDefault="00B64C2B">
            <w:pPr>
              <w:pStyle w:val="TAC"/>
            </w:pPr>
            <w:r w:rsidRPr="00C7244C">
              <w:t>No 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724A386A" w14:textId="77777777" w:rsidR="00B64C2B" w:rsidRPr="00C7244C" w:rsidRDefault="00B64C2B">
            <w:pPr>
              <w:pStyle w:val="TAC"/>
            </w:pPr>
            <w:r w:rsidRPr="00C7244C">
              <w:t>Max(60, 3 X T</w:t>
            </w:r>
            <w:r w:rsidRPr="00C7244C">
              <w:rPr>
                <w:vertAlign w:val="subscript"/>
              </w:rPr>
              <w:t>SRS</w:t>
            </w:r>
            <w:r w:rsidRPr="00C7244C">
              <w:t>)</w:t>
            </w:r>
          </w:p>
        </w:tc>
      </w:tr>
      <w:tr w:rsidR="00B64C2B" w:rsidRPr="00C7244C" w14:paraId="156E9EA0"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A779068" w14:textId="77777777" w:rsidR="00B64C2B" w:rsidRPr="00C7244C" w:rsidRDefault="00B64C2B">
            <w:pPr>
              <w:pStyle w:val="TAC"/>
            </w:pPr>
            <w:r w:rsidRPr="00C7244C">
              <w:t>DRX cycle ≤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27EBA03A" w14:textId="77777777" w:rsidR="00B64C2B" w:rsidRPr="00C7244C" w:rsidRDefault="00B64C2B">
            <w:pPr>
              <w:pStyle w:val="TAC"/>
            </w:pPr>
            <w:r w:rsidRPr="00C7244C">
              <w:t>Max(60, Ceil(1.5 X 3) X max(T</w:t>
            </w:r>
            <w:r w:rsidRPr="00C7244C">
              <w:rPr>
                <w:vertAlign w:val="subscript"/>
              </w:rPr>
              <w:t>SRS</w:t>
            </w:r>
            <w:r w:rsidRPr="00C7244C">
              <w:t>, T</w:t>
            </w:r>
            <w:r w:rsidRPr="00C7244C">
              <w:rPr>
                <w:vertAlign w:val="subscript"/>
              </w:rPr>
              <w:t>DRX</w:t>
            </w:r>
            <w:r w:rsidRPr="00C7244C">
              <w:t>))</w:t>
            </w:r>
          </w:p>
        </w:tc>
      </w:tr>
      <w:tr w:rsidR="00B64C2B" w:rsidRPr="00C7244C" w14:paraId="640438E5" w14:textId="77777777" w:rsidTr="00B64C2B">
        <w:trPr>
          <w:trHeight w:val="130"/>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FC81386" w14:textId="77777777" w:rsidR="00B64C2B" w:rsidRPr="00C7244C" w:rsidRDefault="00B64C2B">
            <w:pPr>
              <w:pStyle w:val="TAC"/>
            </w:pPr>
            <w:r w:rsidRPr="00C7244C">
              <w:t>DRX cycle &gt;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9A1ECBF" w14:textId="77777777" w:rsidR="00B64C2B" w:rsidRPr="00C7244C" w:rsidRDefault="00B64C2B">
            <w:pPr>
              <w:pStyle w:val="TAC"/>
            </w:pPr>
            <w:r w:rsidRPr="00C7244C">
              <w:t xml:space="preserve"> 3 X T</w:t>
            </w:r>
            <w:r w:rsidRPr="00C7244C">
              <w:rPr>
                <w:vertAlign w:val="subscript"/>
              </w:rPr>
              <w:t>DRX</w:t>
            </w:r>
          </w:p>
        </w:tc>
      </w:tr>
      <w:tr w:rsidR="00B64C2B" w:rsidRPr="00C7244C" w14:paraId="6C2E6E0E" w14:textId="77777777" w:rsidTr="00B64C2B">
        <w:trPr>
          <w:trHeight w:val="130"/>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11079D69" w14:textId="77777777" w:rsidR="00B64C2B" w:rsidRPr="00C7244C" w:rsidRDefault="00B64C2B">
            <w:pPr>
              <w:pStyle w:val="TAN"/>
              <w:rPr>
                <w:lang w:eastAsia="ko-KR"/>
              </w:rPr>
            </w:pPr>
            <w:r w:rsidRPr="00C7244C">
              <w:rPr>
                <w:lang w:eastAsia="ko-KR"/>
              </w:rPr>
              <w:t>Note:</w:t>
            </w:r>
            <w:r w:rsidRPr="00C7244C">
              <w:tab/>
            </w:r>
            <w:r w:rsidRPr="00C7244C">
              <w:rPr>
                <w:lang w:eastAsia="ko-KR"/>
              </w:rPr>
              <w:t>T</w:t>
            </w:r>
            <w:r w:rsidRPr="00C7244C">
              <w:rPr>
                <w:vertAlign w:val="subscript"/>
                <w:lang w:eastAsia="ko-KR"/>
              </w:rPr>
              <w:t>SRS</w:t>
            </w:r>
            <w:r w:rsidRPr="00C7244C">
              <w:rPr>
                <w:lang w:eastAsia="ko-KR"/>
              </w:rPr>
              <w:t xml:space="preserve"> is SRS measurement periodicity configured </w:t>
            </w:r>
            <w:r w:rsidRPr="00C7244C">
              <w:rPr>
                <w:i/>
              </w:rPr>
              <w:t>SRS-PeriodicityAndOffset</w:t>
            </w:r>
            <w:r w:rsidRPr="00C7244C">
              <w:rPr>
                <w:lang w:eastAsia="ko-KR"/>
              </w:rPr>
              <w:t>, and T</w:t>
            </w:r>
            <w:r w:rsidRPr="00C7244C">
              <w:rPr>
                <w:vertAlign w:val="subscript"/>
                <w:lang w:eastAsia="ko-KR"/>
              </w:rPr>
              <w:t>DRX</w:t>
            </w:r>
            <w:r w:rsidRPr="00C7244C">
              <w:rPr>
                <w:lang w:eastAsia="ko-KR"/>
              </w:rPr>
              <w:t xml:space="preserve"> is the DRX cycle length. </w:t>
            </w:r>
          </w:p>
        </w:tc>
      </w:tr>
    </w:tbl>
    <w:p w14:paraId="4C40EFAB" w14:textId="77777777" w:rsidR="00B64C2B" w:rsidRPr="00C7244C" w:rsidRDefault="00B64C2B" w:rsidP="00B64C2B">
      <w:pPr>
        <w:rPr>
          <w:lang w:eastAsia="ko-KR"/>
        </w:rPr>
      </w:pPr>
    </w:p>
    <w:p w14:paraId="72375234" w14:textId="77777777" w:rsidR="00B64C2B" w:rsidRPr="00C7244C" w:rsidRDefault="00B64C2B" w:rsidP="00B64C2B">
      <w:pPr>
        <w:rPr>
          <w:rFonts w:ascii="Arial" w:hAnsi="Arial"/>
          <w:sz w:val="18"/>
          <w:vertAlign w:val="subscript"/>
        </w:rPr>
      </w:pPr>
      <w:r w:rsidRPr="00C7244C">
        <w:t xml:space="preserve">If the SRS resources configured for measurement are partially or fully overlapping with SMTC window, SSB or CSI-RS configured for RLM, BFD, CBD or L1-RSRP measurement or measurement gaps, requirements are not specified for </w:t>
      </w:r>
      <w:r w:rsidRPr="00C7244C">
        <w:rPr>
          <w:rFonts w:ascii="Arial" w:hAnsi="Arial"/>
          <w:sz w:val="18"/>
        </w:rPr>
        <w:t>T</w:t>
      </w:r>
      <w:r w:rsidRPr="00C7244C">
        <w:rPr>
          <w:rFonts w:ascii="Arial" w:hAnsi="Arial"/>
          <w:sz w:val="18"/>
          <w:vertAlign w:val="subscript"/>
        </w:rPr>
        <w:t>SRS_RSRP_measurement_period.</w:t>
      </w:r>
    </w:p>
    <w:p w14:paraId="4F5981FC" w14:textId="77777777" w:rsidR="00B64C2B" w:rsidRPr="00C7244C" w:rsidRDefault="00B64C2B" w:rsidP="00B64C2B">
      <w:pPr>
        <w:rPr>
          <w:szCs w:val="28"/>
        </w:rPr>
      </w:pPr>
      <w:r w:rsidRPr="00C7244C">
        <w:rPr>
          <w:lang w:eastAsia="ko-KR"/>
        </w:rPr>
        <w:t xml:space="preserve">When configured by the network, the UE shall be able to perform SRS-RSRP measurements of configured </w:t>
      </w:r>
      <w:r w:rsidRPr="00C7244C">
        <w:rPr>
          <w:i/>
          <w:szCs w:val="22"/>
        </w:rPr>
        <w:t>srs-ResourceConfigCLI</w:t>
      </w:r>
      <w:r w:rsidRPr="00C7244C">
        <w:rPr>
          <w:lang w:eastAsia="ko-KR"/>
        </w:rPr>
        <w:t xml:space="preserve">. The requirements apply when the subcarrier spacing for SRS-RSRP measurement resource configuration is the same as the subcarrier spacing of the active DL BWP of serving cell. The </w:t>
      </w:r>
      <w:r w:rsidRPr="00C7244C">
        <w:rPr>
          <w:szCs w:val="28"/>
        </w:rPr>
        <w:t>UE is not required to measure SRS using different SCS compared to the downlink active BWP SCS of the same carrier.</w:t>
      </w:r>
    </w:p>
    <w:p w14:paraId="37DC8C5F" w14:textId="77777777" w:rsidR="00B64C2B" w:rsidRPr="00C7244C" w:rsidRDefault="00B64C2B" w:rsidP="00B64C2B">
      <w:pPr>
        <w:jc w:val="both"/>
        <w:rPr>
          <w:lang w:eastAsia="ko-KR"/>
        </w:rPr>
      </w:pPr>
      <w:r w:rsidRPr="00C7244C">
        <w:rPr>
          <w:lang w:eastAsia="ko-KR"/>
        </w:rPr>
        <w:t>The requirements as provided:</w:t>
      </w:r>
    </w:p>
    <w:p w14:paraId="2301DA9A" w14:textId="77777777" w:rsidR="00B64C2B" w:rsidRPr="00C7244C" w:rsidRDefault="00B64C2B" w:rsidP="00B64C2B">
      <w:pPr>
        <w:pStyle w:val="B1"/>
        <w:rPr>
          <w:lang w:eastAsia="ko-KR"/>
        </w:rPr>
      </w:pPr>
      <w:r w:rsidRPr="00C7244C">
        <w:rPr>
          <w:rFonts w:eastAsiaTheme="minorEastAsia"/>
          <w:lang w:eastAsia="ko-KR"/>
        </w:rPr>
        <w:t>-</w:t>
      </w:r>
      <w:r w:rsidRPr="00C7244C">
        <w:rPr>
          <w:rFonts w:eastAsiaTheme="minorEastAsia"/>
          <w:lang w:eastAsia="ko-KR"/>
        </w:rPr>
        <w:tab/>
      </w:r>
      <w:r w:rsidRPr="00C7244C">
        <w:rPr>
          <w:lang w:eastAsia="ko-KR"/>
        </w:rPr>
        <w:t>SRS resources configured for SRS-RSRP measurements are measurable.</w:t>
      </w:r>
    </w:p>
    <w:p w14:paraId="192C015E" w14:textId="77777777" w:rsidR="00B64C2B" w:rsidRPr="00C7244C" w:rsidRDefault="00B64C2B" w:rsidP="00B64C2B">
      <w:pPr>
        <w:jc w:val="both"/>
        <w:rPr>
          <w:lang w:eastAsia="ko-KR"/>
        </w:rPr>
      </w:pPr>
      <w:r w:rsidRPr="00C7244C">
        <w:rPr>
          <w:lang w:eastAsia="ko-KR"/>
        </w:rPr>
        <w:t>An SRS resource configured for SRS-RSRP shall be considered measurable when for each relevant SRS the following conditions are met:</w:t>
      </w:r>
    </w:p>
    <w:p w14:paraId="483D2833" w14:textId="77777777" w:rsidR="00B64C2B" w:rsidRPr="00C7244C" w:rsidRDefault="00B64C2B" w:rsidP="00B64C2B">
      <w:pPr>
        <w:pStyle w:val="B1"/>
        <w:rPr>
          <w:lang w:eastAsia="ko-KR"/>
        </w:rPr>
      </w:pPr>
      <w:r w:rsidRPr="00C7244C">
        <w:rPr>
          <w:lang w:eastAsia="ko-KR"/>
        </w:rPr>
        <w:t>-</w:t>
      </w:r>
      <w:r w:rsidRPr="00C7244C">
        <w:rPr>
          <w:lang w:eastAsia="ko-KR"/>
        </w:rPr>
        <w:tab/>
        <w:t>SRS-RSRP related side conditions given in clauses 10.1.22.1 for FR1 and FR2 for a corresponding band,</w:t>
      </w:r>
    </w:p>
    <w:p w14:paraId="6D3BF714" w14:textId="77777777" w:rsidR="00B64C2B" w:rsidRPr="00C7244C" w:rsidRDefault="00B64C2B" w:rsidP="00B64C2B">
      <w:pPr>
        <w:pStyle w:val="B1"/>
        <w:rPr>
          <w:lang w:eastAsia="ko-KR"/>
        </w:rPr>
      </w:pPr>
      <w:r w:rsidRPr="00C7244C">
        <w:rPr>
          <w:lang w:eastAsia="ko-KR"/>
        </w:rPr>
        <w:t>-</w:t>
      </w:r>
      <w:r w:rsidRPr="00C7244C">
        <w:rPr>
          <w:lang w:eastAsia="ko-KR"/>
        </w:rPr>
        <w:tab/>
        <w:t xml:space="preserve">SRS_RP and SRS </w:t>
      </w:r>
      <w:r w:rsidRPr="00C7244C">
        <w:t>Ês/Iot</w:t>
      </w:r>
      <w:r w:rsidRPr="00C7244C">
        <w:rPr>
          <w:rFonts w:eastAsia="Malgun Gothic"/>
          <w:color w:val="000000" w:themeColor="text1"/>
          <w:kern w:val="24"/>
          <w:lang w:eastAsia="ko-KR"/>
        </w:rPr>
        <w:t xml:space="preserve"> </w:t>
      </w:r>
      <w:r w:rsidRPr="00C7244C">
        <w:rPr>
          <w:lang w:eastAsia="ko-KR"/>
        </w:rPr>
        <w:t>according to Annex B.2.</w:t>
      </w:r>
      <w:r w:rsidRPr="00C7244C">
        <w:rPr>
          <w:lang w:eastAsia="zh-CN"/>
        </w:rPr>
        <w:t>7</w:t>
      </w:r>
      <w:r w:rsidRPr="00C7244C">
        <w:rPr>
          <w:lang w:eastAsia="ko-KR"/>
        </w:rPr>
        <w:t xml:space="preserve"> for a corresponding band.</w:t>
      </w:r>
    </w:p>
    <w:p w14:paraId="3082B034" w14:textId="77777777" w:rsidR="00B64C2B" w:rsidRPr="00C7244C" w:rsidRDefault="00B64C2B" w:rsidP="00B64C2B">
      <w:pPr>
        <w:jc w:val="both"/>
        <w:rPr>
          <w:lang w:eastAsia="ko-KR"/>
        </w:rPr>
      </w:pPr>
      <w:r w:rsidRPr="00C7244C">
        <w:rPr>
          <w:lang w:eastAsia="ko-KR"/>
        </w:rPr>
        <w:t xml:space="preserve">The UE shall send SRS-RSRP reports only for report configurations according to </w:t>
      </w:r>
      <w:r w:rsidRPr="00C7244C">
        <w:rPr>
          <w:i/>
          <w:lang w:eastAsia="ko-KR"/>
        </w:rPr>
        <w:t>reportType</w:t>
      </w:r>
      <w:r w:rsidRPr="00C7244C">
        <w:rPr>
          <w:lang w:eastAsia="ko-KR"/>
        </w:rPr>
        <w:t xml:space="preserve"> which is </w:t>
      </w:r>
      <w:r w:rsidRPr="00C7244C">
        <w:rPr>
          <w:i/>
          <w:lang w:eastAsia="ko-KR"/>
        </w:rPr>
        <w:t>cliPeriodical</w:t>
      </w:r>
      <w:r w:rsidRPr="00C7244C">
        <w:rPr>
          <w:lang w:eastAsia="ko-KR"/>
        </w:rPr>
        <w:t xml:space="preserve"> or </w:t>
      </w:r>
      <w:r w:rsidRPr="00C7244C">
        <w:rPr>
          <w:i/>
          <w:lang w:eastAsia="ko-KR"/>
        </w:rPr>
        <w:t>cliEventTriggered</w:t>
      </w:r>
      <w:r w:rsidRPr="00C7244C">
        <w:rPr>
          <w:lang w:eastAsia="ko-KR"/>
        </w:rPr>
        <w:t xml:space="preserve"> when SRS-RSRP report is configured.</w:t>
      </w:r>
    </w:p>
    <w:p w14:paraId="20AE9123" w14:textId="77777777" w:rsidR="00B64C2B" w:rsidRPr="00C7244C" w:rsidRDefault="00B64C2B" w:rsidP="00B64C2B">
      <w:pPr>
        <w:jc w:val="both"/>
        <w:rPr>
          <w:lang w:eastAsia="ko-KR"/>
        </w:rPr>
      </w:pPr>
      <w:r w:rsidRPr="00C7244C">
        <w:rPr>
          <w:lang w:eastAsia="ko-KR"/>
        </w:rPr>
        <w:t>The UE shall report the SRS-RSRP value as a 7-bit value in the range [-140, -44] dBm with 1dB step size according to clause 10.1.22.1 for FR1 and FR2.</w:t>
      </w:r>
    </w:p>
    <w:p w14:paraId="6402A1D0" w14:textId="77777777" w:rsidR="00B64C2B" w:rsidRPr="00C7244C" w:rsidRDefault="00B64C2B" w:rsidP="00B64C2B">
      <w:pPr>
        <w:jc w:val="both"/>
        <w:rPr>
          <w:lang w:eastAsia="ko-KR"/>
        </w:rPr>
      </w:pPr>
      <w:r w:rsidRPr="00C7244C">
        <w:rPr>
          <w:lang w:eastAsia="ko-KR"/>
        </w:rPr>
        <w:t>Reported SRS-RSRP measurements contained in periodically triggered measurement reports shall meet the requirements in clause 10.1.22.1.</w:t>
      </w:r>
    </w:p>
    <w:p w14:paraId="540687F2" w14:textId="77777777" w:rsidR="00B64C2B" w:rsidRPr="00C7244C" w:rsidRDefault="00B64C2B" w:rsidP="00B64C2B">
      <w:pPr>
        <w:jc w:val="both"/>
        <w:rPr>
          <w:lang w:eastAsia="ko-KR"/>
        </w:rPr>
      </w:pPr>
      <w:r w:rsidRPr="00C7244C">
        <w:rPr>
          <w:lang w:eastAsia="ko-KR"/>
        </w:rPr>
        <w:t>Reported SRS-RSRP measurements contained in periodically triggered measurement reports shall meet the requirements in clauses 10.1.22.1.</w:t>
      </w:r>
    </w:p>
    <w:p w14:paraId="199A3186" w14:textId="77777777" w:rsidR="00B64C2B" w:rsidRPr="00C7244C" w:rsidRDefault="00B64C2B" w:rsidP="00B64C2B">
      <w:pPr>
        <w:jc w:val="both"/>
        <w:rPr>
          <w:lang w:eastAsia="ko-KR"/>
        </w:rPr>
      </w:pPr>
      <w:r w:rsidRPr="00C7244C">
        <w:rPr>
          <w:lang w:eastAsia="ko-KR"/>
        </w:rPr>
        <w:t>The first report in event triggered periodic measurement reporting shall meet the requirements specified in clause 9.7.2.3.3.</w:t>
      </w:r>
    </w:p>
    <w:p w14:paraId="4B6A96A7" w14:textId="77777777" w:rsidR="00B64C2B" w:rsidRPr="00C7244C" w:rsidRDefault="00B64C2B" w:rsidP="005653AA">
      <w:pPr>
        <w:rPr>
          <w:lang w:eastAsia="ko-KR"/>
        </w:rPr>
      </w:pPr>
      <w:r w:rsidRPr="00C7244C">
        <w:rPr>
          <w:lang w:eastAsia="ko-KR"/>
        </w:rPr>
        <w:t>Reported SRS-RSRP measurements contained in periodically triggered measurement reports shall meet the requirements in clause 10.1.22.1.</w:t>
      </w:r>
    </w:p>
    <w:p w14:paraId="53226E9E" w14:textId="77777777" w:rsidR="00B64C2B" w:rsidRPr="00C7244C" w:rsidRDefault="00B64C2B" w:rsidP="00B64C2B">
      <w:pPr>
        <w:rPr>
          <w:lang w:eastAsia="ko-KR"/>
        </w:rPr>
      </w:pPr>
      <w:r w:rsidRPr="00C7244C">
        <w:rPr>
          <w:lang w:eastAsia="ko-KR"/>
        </w:rPr>
        <w:t>The UE shall not send any event triggered measurement reports as long as no reporting criteria is fulfilled.</w:t>
      </w:r>
    </w:p>
    <w:p w14:paraId="6AFA7717" w14:textId="77777777" w:rsidR="00B64C2B" w:rsidRPr="00C7244C" w:rsidRDefault="00B64C2B" w:rsidP="00B64C2B">
      <w:r w:rsidRPr="00C7244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C7244C">
        <w:rPr>
          <w:vertAlign w:val="subscript"/>
        </w:rPr>
        <w:t>DCCH</w:t>
      </w:r>
      <w:r w:rsidRPr="00C7244C">
        <w:t>. This measurement reporting delay excludes a delay which caused by no UL resources for UE to send the measurement report on.</w:t>
      </w:r>
    </w:p>
    <w:p w14:paraId="25B7A970" w14:textId="77777777" w:rsidR="00B64C2B" w:rsidRPr="00C7244C" w:rsidRDefault="00B64C2B" w:rsidP="00B64C2B">
      <w:r w:rsidRPr="00C7244C">
        <w:t>The normative reference for this requirement is TS 38.133 [6] clause 9.7.2.5 and 9.7.2.1, 9.7.2.2 and 9.7.2.3</w:t>
      </w:r>
    </w:p>
    <w:p w14:paraId="11EBFFBD" w14:textId="77777777" w:rsidR="00B64C2B" w:rsidRPr="00C7244C" w:rsidRDefault="00B64C2B" w:rsidP="00B64C2B">
      <w:pPr>
        <w:pStyle w:val="Heading4"/>
        <w:keepNext w:val="0"/>
        <w:keepLines w:val="0"/>
        <w:rPr>
          <w:snapToGrid w:val="0"/>
        </w:rPr>
      </w:pPr>
      <w:bookmarkStart w:id="111" w:name="_Toc21621589"/>
      <w:bookmarkStart w:id="112" w:name="_Toc29297204"/>
      <w:bookmarkStart w:id="113" w:name="_Toc36149405"/>
      <w:bookmarkStart w:id="114" w:name="_Toc44092993"/>
      <w:bookmarkStart w:id="115" w:name="_Toc44093542"/>
      <w:bookmarkStart w:id="116" w:name="_Toc44094365"/>
      <w:bookmarkStart w:id="117" w:name="_Toc44094644"/>
      <w:bookmarkStart w:id="118" w:name="_Toc52296060"/>
      <w:bookmarkStart w:id="119" w:name="_Toc59027772"/>
      <w:bookmarkStart w:id="120" w:name="_Toc69328266"/>
      <w:bookmarkStart w:id="121" w:name="_Toc75989906"/>
      <w:bookmarkStart w:id="122" w:name="_Toc75993012"/>
      <w:bookmarkStart w:id="123" w:name="_Toc76018789"/>
      <w:bookmarkStart w:id="124" w:name="_Toc84513864"/>
      <w:bookmarkStart w:id="125" w:name="_Toc84514428"/>
      <w:bookmarkStart w:id="126" w:name="_Hlk101641912"/>
      <w:r w:rsidRPr="00C7244C">
        <w:rPr>
          <w:lang w:eastAsia="sv-SE"/>
        </w:rPr>
        <w:t>7.6.4.1</w:t>
      </w:r>
      <w:r w:rsidRPr="00C7244C">
        <w:rPr>
          <w:lang w:eastAsia="sv-SE"/>
        </w:rPr>
        <w:tab/>
        <w:t>NR SA</w:t>
      </w:r>
      <w:r w:rsidRPr="00C7244C">
        <w:t xml:space="preserve"> FR2 SRS-RSRP measurement in non-DRX</w:t>
      </w:r>
      <w:r w:rsidRPr="00C7244C">
        <w:rPr>
          <w:snapToGrid w:val="0"/>
        </w:rPr>
        <w:t xml:space="preserve"> </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25BEA52B" w14:textId="77777777" w:rsidR="00B64C2B" w:rsidRPr="00C7244C" w:rsidRDefault="00B64C2B" w:rsidP="00B64C2B">
      <w:pPr>
        <w:pStyle w:val="EditorsNote"/>
        <w:rPr>
          <w:strike/>
        </w:rPr>
      </w:pPr>
      <w:bookmarkStart w:id="127" w:name="_Hlk101641951"/>
      <w:bookmarkEnd w:id="126"/>
      <w:r w:rsidRPr="00C7244C">
        <w:t>Editor's Note:  This test case is incomplete. Following aspects are either missing or TBD</w:t>
      </w:r>
    </w:p>
    <w:p w14:paraId="1DD31C3E" w14:textId="77777777" w:rsidR="00B64C2B" w:rsidRPr="00C7244C" w:rsidRDefault="00B64C2B" w:rsidP="00B64C2B">
      <w:pPr>
        <w:pStyle w:val="EditorsNote"/>
      </w:pPr>
      <w:r w:rsidRPr="00C7244C">
        <w:t>- The test applicability is FFS</w:t>
      </w:r>
    </w:p>
    <w:p w14:paraId="46EF4426" w14:textId="77777777" w:rsidR="00B64C2B" w:rsidRPr="00C7244C" w:rsidRDefault="00B64C2B" w:rsidP="00B64C2B">
      <w:pPr>
        <w:pStyle w:val="EditorsNote"/>
      </w:pPr>
      <w:r w:rsidRPr="00C7244C">
        <w:t>- The test procedure is incomplete</w:t>
      </w:r>
    </w:p>
    <w:p w14:paraId="4C7CA309" w14:textId="77777777" w:rsidR="001724A1" w:rsidRPr="00C7244C" w:rsidRDefault="00B64C2B" w:rsidP="001724A1">
      <w:pPr>
        <w:pStyle w:val="EditorsNote"/>
      </w:pPr>
      <w:r w:rsidRPr="00C7244C">
        <w:t>- The message content is FFS</w:t>
      </w:r>
    </w:p>
    <w:p w14:paraId="64877738" w14:textId="77777777" w:rsidR="001724A1" w:rsidRPr="00C7244C" w:rsidRDefault="001724A1" w:rsidP="001724A1">
      <w:pPr>
        <w:pStyle w:val="EditorsNote"/>
      </w:pPr>
      <w:r w:rsidRPr="00C7244C">
        <w:t>- MU/TT analysis for UE PC3 and test frequency f ≤ 40.8 GHz is complete.</w:t>
      </w:r>
    </w:p>
    <w:p w14:paraId="3BF58F36" w14:textId="77777777" w:rsidR="001724A1" w:rsidRPr="00C7244C" w:rsidRDefault="001724A1" w:rsidP="001724A1">
      <w:pPr>
        <w:pStyle w:val="EditorsNote"/>
      </w:pPr>
      <w:r w:rsidRPr="00C7244C">
        <w:t>- MU/TT analysis for UE power class other than PC3 is incomplete.</w:t>
      </w:r>
    </w:p>
    <w:p w14:paraId="11842857" w14:textId="76A6D79D" w:rsidR="001724A1" w:rsidRPr="00C7244C" w:rsidRDefault="001724A1" w:rsidP="00B64C2B">
      <w:pPr>
        <w:pStyle w:val="EditorsNote"/>
      </w:pPr>
      <w:r w:rsidRPr="00C7244C">
        <w:t>- MU//TT analysis for test frequency f &gt; 40.8 GHz is incomplete.</w:t>
      </w:r>
    </w:p>
    <w:p w14:paraId="0CC1347B" w14:textId="77777777" w:rsidR="00B64C2B" w:rsidRPr="00C7244C" w:rsidRDefault="00B64C2B" w:rsidP="00B64C2B">
      <w:pPr>
        <w:pStyle w:val="H6"/>
      </w:pPr>
      <w:r w:rsidRPr="00C7244C">
        <w:t>7.6.4.1.1</w:t>
      </w:r>
      <w:r w:rsidRPr="00C7244C">
        <w:tab/>
        <w:t>Test purpose</w:t>
      </w:r>
    </w:p>
    <w:bookmarkEnd w:id="127"/>
    <w:p w14:paraId="6B070D5A" w14:textId="77777777" w:rsidR="00B64C2B" w:rsidRPr="00C7244C" w:rsidRDefault="00B64C2B" w:rsidP="00B64C2B">
      <w:r w:rsidRPr="00C7244C">
        <w:t>The purpose of this test case is to verify that the UE makes correct reporting of SRS-RSRP measurement in non-DRX within SRS-RSRP measurement requirements in TS 38.133 [6] clause 9.7.2.5</w:t>
      </w:r>
    </w:p>
    <w:p w14:paraId="08981828" w14:textId="77777777" w:rsidR="00B64C2B" w:rsidRPr="00C7244C" w:rsidRDefault="00B64C2B" w:rsidP="00B64C2B">
      <w:pPr>
        <w:pStyle w:val="H6"/>
      </w:pPr>
      <w:bookmarkStart w:id="128" w:name="_Hlk101641956"/>
      <w:r w:rsidRPr="00C7244C">
        <w:t>7.6.4.1.2</w:t>
      </w:r>
      <w:r w:rsidRPr="00C7244C">
        <w:tab/>
        <w:t>Test applicability</w:t>
      </w:r>
    </w:p>
    <w:bookmarkEnd w:id="128"/>
    <w:p w14:paraId="4DE35DB8" w14:textId="77777777" w:rsidR="00B64C2B" w:rsidRPr="00C7244C" w:rsidRDefault="00B64C2B" w:rsidP="00B64C2B">
      <w:pPr>
        <w:rPr>
          <w:lang w:eastAsia="x-none"/>
        </w:rPr>
      </w:pPr>
      <w:r w:rsidRPr="00C7244C">
        <w:t>FFS</w:t>
      </w:r>
    </w:p>
    <w:p w14:paraId="268F359C" w14:textId="77777777" w:rsidR="00B64C2B" w:rsidRPr="00C7244C" w:rsidRDefault="00B64C2B" w:rsidP="00B64C2B">
      <w:pPr>
        <w:pStyle w:val="H6"/>
      </w:pPr>
      <w:bookmarkStart w:id="129" w:name="_Hlk101641960"/>
      <w:r w:rsidRPr="00C7244C">
        <w:t>7.6.4.1.3</w:t>
      </w:r>
      <w:r w:rsidRPr="00C7244C">
        <w:tab/>
        <w:t>Minimum conformance requirements</w:t>
      </w:r>
    </w:p>
    <w:bookmarkEnd w:id="129"/>
    <w:p w14:paraId="5F086C60" w14:textId="77777777" w:rsidR="00B64C2B" w:rsidRPr="00C7244C" w:rsidRDefault="00B64C2B" w:rsidP="00B64C2B">
      <w:r w:rsidRPr="00C7244C">
        <w:t>The minimum conformance requirements are specified in clause 7.6.4.0.1</w:t>
      </w:r>
    </w:p>
    <w:p w14:paraId="61327C62" w14:textId="77777777" w:rsidR="00B64C2B" w:rsidRPr="00C7244C" w:rsidRDefault="00B64C2B" w:rsidP="00B64C2B">
      <w:r w:rsidRPr="00C7244C">
        <w:t>The normative reference for this requirement is TS 38.133 [6] clause 9.7.2.5 and A.7.6.4.1.</w:t>
      </w:r>
    </w:p>
    <w:p w14:paraId="68DAAFD0" w14:textId="77777777" w:rsidR="00B64C2B" w:rsidRPr="00C7244C" w:rsidRDefault="00B64C2B" w:rsidP="00B64C2B">
      <w:pPr>
        <w:pStyle w:val="H6"/>
      </w:pPr>
      <w:bookmarkStart w:id="130" w:name="_Hlk101641965"/>
      <w:r w:rsidRPr="00C7244C">
        <w:t>7.6.4.1.4</w:t>
      </w:r>
      <w:r w:rsidRPr="00C7244C">
        <w:tab/>
        <w:t>Test description</w:t>
      </w:r>
    </w:p>
    <w:bookmarkEnd w:id="130"/>
    <w:p w14:paraId="2897B434" w14:textId="77777777" w:rsidR="00B64C2B" w:rsidRPr="00C7244C" w:rsidRDefault="00B64C2B" w:rsidP="00B64C2B">
      <w:pPr>
        <w:rPr>
          <w:lang w:eastAsia="sv-SE"/>
        </w:rPr>
      </w:pPr>
      <w:r w:rsidRPr="00C7244C">
        <w:rPr>
          <w:rFonts w:eastAsiaTheme="minorEastAsia"/>
        </w:rPr>
        <w:t>One cell is deployed in the test, which is FR2 PCell (Cell 1).</w:t>
      </w:r>
    </w:p>
    <w:p w14:paraId="5EE8E91C" w14:textId="77777777" w:rsidR="00B64C2B" w:rsidRPr="00C7244C" w:rsidRDefault="00B64C2B" w:rsidP="00B64C2B">
      <w:pPr>
        <w:pStyle w:val="H6"/>
        <w:keepNext w:val="0"/>
        <w:keepLines w:val="0"/>
        <w:rPr>
          <w:lang w:eastAsia="sv-SE"/>
        </w:rPr>
      </w:pPr>
      <w:bookmarkStart w:id="131" w:name="_Hlk101641968"/>
      <w:r w:rsidRPr="00C7244C">
        <w:rPr>
          <w:lang w:eastAsia="sv-SE"/>
        </w:rPr>
        <w:t>7.6.4.1.4.1</w:t>
      </w:r>
      <w:r w:rsidRPr="00C7244C">
        <w:rPr>
          <w:lang w:eastAsia="sv-SE"/>
        </w:rPr>
        <w:tab/>
        <w:t>Initial conditions</w:t>
      </w:r>
    </w:p>
    <w:bookmarkEnd w:id="131"/>
    <w:p w14:paraId="2843B62F" w14:textId="77777777" w:rsidR="00B64C2B" w:rsidRPr="00C7244C" w:rsidRDefault="00B64C2B" w:rsidP="00B64C2B">
      <w:pPr>
        <w:rPr>
          <w:lang w:eastAsia="sv-SE"/>
        </w:rPr>
      </w:pPr>
      <w:r w:rsidRPr="00C7244C">
        <w:rPr>
          <w:lang w:eastAsia="sv-SE"/>
        </w:rPr>
        <w:t xml:space="preserve">This test shall be tested using any of the test configurations in Table </w:t>
      </w:r>
      <w:r w:rsidRPr="00C7244C">
        <w:t>7.6.4.1.4.1-1</w:t>
      </w:r>
      <w:r w:rsidRPr="00C7244C">
        <w:rPr>
          <w:lang w:eastAsia="sv-SE"/>
        </w:rPr>
        <w:t>.</w:t>
      </w:r>
    </w:p>
    <w:p w14:paraId="48B0E8D7" w14:textId="77777777" w:rsidR="00B64C2B" w:rsidRPr="00C7244C" w:rsidRDefault="00B64C2B" w:rsidP="00B64C2B">
      <w:pPr>
        <w:pStyle w:val="TH"/>
        <w:keepNext w:val="0"/>
        <w:keepLines w:val="0"/>
      </w:pPr>
      <w:bookmarkStart w:id="132" w:name="_Hlk101643412"/>
      <w:r w:rsidRPr="00C7244C">
        <w:t>Table 7.6.4.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B64C2B" w:rsidRPr="00C7244C" w14:paraId="6F0A139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bookmarkEnd w:id="132"/>
          <w:p w14:paraId="45E149AF" w14:textId="77777777" w:rsidR="00B64C2B" w:rsidRPr="00C7244C" w:rsidRDefault="00B64C2B">
            <w:pPr>
              <w:pStyle w:val="TAH"/>
              <w:spacing w:line="254" w:lineRule="auto"/>
              <w:rPr>
                <w:rFonts w:eastAsia="Malgun Gothic"/>
              </w:rPr>
            </w:pPr>
            <w:r w:rsidRPr="00C7244C">
              <w:t>Test Case ID</w:t>
            </w:r>
          </w:p>
        </w:tc>
        <w:tc>
          <w:tcPr>
            <w:tcW w:w="7230" w:type="dxa"/>
            <w:tcBorders>
              <w:top w:val="single" w:sz="4" w:space="0" w:color="auto"/>
              <w:left w:val="single" w:sz="4" w:space="0" w:color="auto"/>
              <w:bottom w:val="single" w:sz="4" w:space="0" w:color="auto"/>
              <w:right w:val="single" w:sz="4" w:space="0" w:color="auto"/>
            </w:tcBorders>
            <w:hideMark/>
          </w:tcPr>
          <w:p w14:paraId="6ED4A6A6" w14:textId="77777777" w:rsidR="00B64C2B" w:rsidRPr="00C7244C" w:rsidRDefault="00B64C2B">
            <w:pPr>
              <w:pStyle w:val="TAH"/>
              <w:spacing w:line="254" w:lineRule="auto"/>
              <w:rPr>
                <w:rFonts w:eastAsia="Malgun Gothic"/>
              </w:rPr>
            </w:pPr>
            <w:r w:rsidRPr="00C7244C">
              <w:t>Description</w:t>
            </w:r>
          </w:p>
        </w:tc>
      </w:tr>
      <w:tr w:rsidR="00B64C2B" w:rsidRPr="00C7244C" w14:paraId="42DA1B4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p w14:paraId="709F1153" w14:textId="77777777" w:rsidR="00B64C2B" w:rsidRPr="00C7244C" w:rsidRDefault="00B64C2B">
            <w:pPr>
              <w:pStyle w:val="TAL"/>
              <w:spacing w:line="254" w:lineRule="auto"/>
              <w:rPr>
                <w:rFonts w:eastAsia="Malgun Gothic"/>
              </w:rPr>
            </w:pPr>
            <w:r w:rsidRPr="00C7244C">
              <w:t>7.6.4.1 - 1</w:t>
            </w:r>
          </w:p>
        </w:tc>
        <w:tc>
          <w:tcPr>
            <w:tcW w:w="7230" w:type="dxa"/>
            <w:tcBorders>
              <w:top w:val="single" w:sz="4" w:space="0" w:color="auto"/>
              <w:left w:val="single" w:sz="4" w:space="0" w:color="auto"/>
              <w:bottom w:val="single" w:sz="4" w:space="0" w:color="auto"/>
              <w:right w:val="single" w:sz="4" w:space="0" w:color="auto"/>
            </w:tcBorders>
            <w:hideMark/>
          </w:tcPr>
          <w:p w14:paraId="21688C46" w14:textId="77777777" w:rsidR="00B64C2B" w:rsidRPr="00C7244C" w:rsidRDefault="00B64C2B">
            <w:pPr>
              <w:pStyle w:val="TAL"/>
              <w:spacing w:line="254" w:lineRule="auto"/>
              <w:rPr>
                <w:rFonts w:eastAsia="Malgun Gothic"/>
              </w:rPr>
            </w:pPr>
            <w:r w:rsidRPr="00C7244C">
              <w:t>NR 120 kHz SRS SCS, 100 MHz bandwidth, TDD duplex mode</w:t>
            </w:r>
          </w:p>
        </w:tc>
      </w:tr>
    </w:tbl>
    <w:p w14:paraId="4455D91F" w14:textId="77777777" w:rsidR="00B64C2B" w:rsidRPr="00C7244C" w:rsidRDefault="00B64C2B" w:rsidP="005653AA"/>
    <w:p w14:paraId="2C77620A" w14:textId="77777777" w:rsidR="00B64C2B" w:rsidRPr="00C7244C" w:rsidRDefault="00B64C2B" w:rsidP="00B64C2B">
      <w:pPr>
        <w:rPr>
          <w:lang w:eastAsia="sv-SE"/>
        </w:rPr>
      </w:pPr>
      <w:bookmarkStart w:id="133" w:name="_Hlk101643449"/>
      <w:r w:rsidRPr="00C7244C">
        <w:rPr>
          <w:lang w:eastAsia="sv-SE"/>
        </w:rPr>
        <w:t>Configure the test equipment and the DUT according to the parameters in Table 7.6.4.1.4.1-2.</w:t>
      </w:r>
    </w:p>
    <w:p w14:paraId="7AF8E30F" w14:textId="77777777" w:rsidR="00B64C2B" w:rsidRPr="00C7244C" w:rsidRDefault="00B64C2B" w:rsidP="005653AA">
      <w:pPr>
        <w:pStyle w:val="TH"/>
        <w:keepNext w:val="0"/>
        <w:keepLines w:val="0"/>
      </w:pPr>
      <w:bookmarkStart w:id="134" w:name="_Hlk101643487"/>
      <w:bookmarkEnd w:id="133"/>
      <w:r w:rsidRPr="00C7244C">
        <w:t>Table 7.6.4.1.4.1-2: Initial conditions SA FR2 SRS-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C7244C" w14:paraId="75D6EF90"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92BB6F4" w14:textId="77777777" w:rsidR="00B64C2B" w:rsidRPr="00C7244C" w:rsidRDefault="00B64C2B">
            <w:pPr>
              <w:pStyle w:val="TAH"/>
              <w:spacing w:line="254"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1675E5" w14:textId="77777777" w:rsidR="00B64C2B" w:rsidRPr="00C7244C" w:rsidRDefault="00B64C2B">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1B5C86E" w14:textId="77777777" w:rsidR="00B64C2B" w:rsidRPr="00C7244C" w:rsidRDefault="00B64C2B">
            <w:pPr>
              <w:pStyle w:val="TAH"/>
              <w:spacing w:line="254" w:lineRule="auto"/>
            </w:pPr>
            <w:r w:rsidRPr="00C7244C">
              <w:t>Comment</w:t>
            </w:r>
          </w:p>
        </w:tc>
      </w:tr>
      <w:tr w:rsidR="00B64C2B" w:rsidRPr="00C7244C" w14:paraId="41B725F4"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1B14BB7" w14:textId="77777777" w:rsidR="00B64C2B" w:rsidRPr="00C7244C" w:rsidRDefault="00B64C2B">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B2949C" w14:textId="77777777" w:rsidR="00B64C2B" w:rsidRPr="00C7244C" w:rsidRDefault="00B64C2B">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2FBD213" w14:textId="77777777" w:rsidR="00B64C2B" w:rsidRPr="00C7244C" w:rsidRDefault="00B64C2B">
            <w:pPr>
              <w:pStyle w:val="TAL"/>
              <w:spacing w:line="254" w:lineRule="auto"/>
            </w:pPr>
            <w:r w:rsidRPr="00C7244C">
              <w:t>As specified in TS 38.508-1 [14] clause 4.1.</w:t>
            </w:r>
          </w:p>
        </w:tc>
      </w:tr>
      <w:tr w:rsidR="00B64C2B" w:rsidRPr="00C7244C" w14:paraId="510954B9"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2A37CFA5" w14:textId="77777777" w:rsidR="00B64C2B" w:rsidRPr="00C7244C" w:rsidRDefault="00B64C2B">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25A3CA" w14:textId="77777777" w:rsidR="00B64C2B" w:rsidRPr="00C7244C" w:rsidRDefault="00B64C2B">
            <w:pPr>
              <w:pStyle w:val="TAL"/>
              <w:spacing w:line="254" w:lineRule="auto"/>
            </w:pPr>
            <w:r w:rsidRPr="00C7244C">
              <w:t>As specified in Annex E, Table E.5-1 and TS 38.508-1 [14] clause 4.3.1.</w:t>
            </w:r>
          </w:p>
        </w:tc>
      </w:tr>
      <w:tr w:rsidR="00B64C2B" w:rsidRPr="00C7244C" w14:paraId="31BD2EB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E041CF7" w14:textId="77777777" w:rsidR="00B64C2B" w:rsidRPr="00C7244C" w:rsidRDefault="00B64C2B">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ED80ED1" w14:textId="77777777" w:rsidR="00B64C2B" w:rsidRPr="00C7244C" w:rsidRDefault="00B64C2B">
            <w:pPr>
              <w:pStyle w:val="TAL"/>
              <w:spacing w:line="254" w:lineRule="auto"/>
            </w:pPr>
            <w:r w:rsidRPr="00C7244C">
              <w:t>As specified by the test configuration selected from Table 6.6.1.1.4.1-1.</w:t>
            </w:r>
          </w:p>
        </w:tc>
      </w:tr>
      <w:tr w:rsidR="00B64C2B" w:rsidRPr="00C7244C" w14:paraId="48372BF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1B6AEB9" w14:textId="77777777" w:rsidR="00B64C2B" w:rsidRPr="00C7244C" w:rsidRDefault="00B64C2B">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859D38A" w14:textId="77777777" w:rsidR="00B64C2B" w:rsidRPr="00C7244C" w:rsidRDefault="00B64C2B">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91510ED" w14:textId="77777777" w:rsidR="00B64C2B" w:rsidRPr="00C7244C" w:rsidRDefault="00B64C2B">
            <w:pPr>
              <w:pStyle w:val="TAL"/>
              <w:spacing w:line="254" w:lineRule="auto"/>
            </w:pPr>
            <w:r w:rsidRPr="00C7244C">
              <w:t>As specified in Annex C.2.2</w:t>
            </w:r>
          </w:p>
        </w:tc>
      </w:tr>
      <w:tr w:rsidR="00B64C2B" w:rsidRPr="00C7244C" w14:paraId="0CEAF0A1"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79F653A" w14:textId="77777777" w:rsidR="00B64C2B" w:rsidRPr="00C7244C" w:rsidRDefault="00B64C2B">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FB0D28" w14:textId="77777777" w:rsidR="00B64C2B" w:rsidRPr="00C7244C" w:rsidRDefault="00B64C2B">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2347C05" w14:textId="77777777" w:rsidR="00B64C2B" w:rsidRPr="00C7244C" w:rsidRDefault="00B64C2B">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86800A" w14:textId="77777777" w:rsidR="00B64C2B" w:rsidRPr="00C7244C" w:rsidRDefault="00B64C2B">
            <w:pPr>
              <w:pStyle w:val="TAL"/>
              <w:spacing w:line="254" w:lineRule="auto"/>
            </w:pPr>
            <w:r w:rsidRPr="00C7244C">
              <w:t>As specified in TS 38.508-1 [14] Annex A.</w:t>
            </w:r>
          </w:p>
        </w:tc>
      </w:tr>
      <w:tr w:rsidR="00B64C2B" w:rsidRPr="00C7244C" w14:paraId="3728E81D"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E00AB" w14:textId="77777777" w:rsidR="00B64C2B" w:rsidRPr="00C7244C"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60C7218" w14:textId="77777777" w:rsidR="00B64C2B" w:rsidRPr="00C7244C" w:rsidRDefault="00B64C2B">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681D19E" w14:textId="77777777" w:rsidR="00B64C2B" w:rsidRPr="00C7244C" w:rsidRDefault="00B64C2B">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37E80" w14:textId="77777777" w:rsidR="00B64C2B" w:rsidRPr="00C7244C" w:rsidRDefault="00B64C2B">
            <w:pPr>
              <w:spacing w:after="0"/>
              <w:rPr>
                <w:rFonts w:ascii="Arial" w:hAnsi="Arial"/>
                <w:sz w:val="18"/>
              </w:rPr>
            </w:pPr>
          </w:p>
        </w:tc>
      </w:tr>
      <w:tr w:rsidR="00B64C2B" w:rsidRPr="00C7244C" w14:paraId="1D777BD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75D84DD" w14:textId="77777777" w:rsidR="00B64C2B" w:rsidRPr="00C7244C" w:rsidRDefault="00B64C2B">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9BEF472" w14:textId="77777777" w:rsidR="00B64C2B" w:rsidRPr="00C7244C" w:rsidRDefault="00B64C2B">
            <w:pPr>
              <w:pStyle w:val="TAL"/>
              <w:spacing w:line="254"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DB46AF1" w14:textId="77777777" w:rsidR="00B64C2B" w:rsidRPr="00C7244C" w:rsidRDefault="00B64C2B">
            <w:pPr>
              <w:pStyle w:val="TAL"/>
              <w:spacing w:line="254" w:lineRule="auto"/>
            </w:pPr>
          </w:p>
        </w:tc>
      </w:tr>
    </w:tbl>
    <w:p w14:paraId="0BD79EBC" w14:textId="77777777" w:rsidR="00B64C2B" w:rsidRPr="00C7244C" w:rsidRDefault="00B64C2B" w:rsidP="00B64C2B">
      <w:pPr>
        <w:rPr>
          <w:lang w:eastAsia="sv-SE"/>
        </w:rPr>
      </w:pPr>
    </w:p>
    <w:p w14:paraId="69F156C7" w14:textId="77777777" w:rsidR="00B64C2B" w:rsidRPr="00C7244C" w:rsidRDefault="00B64C2B" w:rsidP="00B64C2B">
      <w:pPr>
        <w:pStyle w:val="B1"/>
      </w:pPr>
      <w:r w:rsidRPr="00C7244C">
        <w:t>1. The test parameters are given in Table 7.6.4.1.4.1-3 below.</w:t>
      </w:r>
    </w:p>
    <w:p w14:paraId="6A9B113E" w14:textId="77777777" w:rsidR="00B64C2B" w:rsidRPr="00C7244C" w:rsidRDefault="00B64C2B" w:rsidP="00B64C2B">
      <w:pPr>
        <w:pStyle w:val="B1"/>
      </w:pPr>
      <w:r w:rsidRPr="00C7244C">
        <w:t>2. Message contents are defined in clause 7.6.4.1.4.3.</w:t>
      </w:r>
    </w:p>
    <w:p w14:paraId="59F16884" w14:textId="77777777" w:rsidR="00B64C2B" w:rsidRPr="00C7244C" w:rsidRDefault="00B64C2B" w:rsidP="00B64C2B">
      <w:pPr>
        <w:pStyle w:val="B1"/>
      </w:pPr>
      <w:r w:rsidRPr="00C7244C">
        <w:t xml:space="preserve">3. One cell is deployed in the test, which is FR2 PCell (Cell 1).. The test parameters for PSCell is given in Table A.7.6.4.1.4.1-3 </w:t>
      </w:r>
    </w:p>
    <w:p w14:paraId="1D43667F" w14:textId="77777777" w:rsidR="00B64C2B" w:rsidRPr="00C7244C" w:rsidRDefault="00B64C2B" w:rsidP="00B64C2B">
      <w:pPr>
        <w:pStyle w:val="B1"/>
      </w:pPr>
      <w:r w:rsidRPr="00C7244C">
        <w:t>4.</w:t>
      </w:r>
      <w:r w:rsidRPr="00C7244C">
        <w:tab/>
        <w:t>The UE Rx beam peak direction has been obtained previously using one of the Rx Beam Peak Search procedures as described in Annex I.</w:t>
      </w:r>
    </w:p>
    <w:p w14:paraId="3DBFE81C" w14:textId="77777777" w:rsidR="00B64C2B" w:rsidRPr="00C7244C" w:rsidRDefault="00B64C2B" w:rsidP="00B64C2B">
      <w:pPr>
        <w:pStyle w:val="TH"/>
      </w:pPr>
      <w:r w:rsidRPr="00C7244C">
        <w:t>Table 7.6.4.1.4.1-3: General test parameters for SRS-RSRP event triggered reporting for PCell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709"/>
        <w:gridCol w:w="1841"/>
        <w:gridCol w:w="1841"/>
        <w:gridCol w:w="2239"/>
      </w:tblGrid>
      <w:tr w:rsidR="00B64C2B" w:rsidRPr="00C7244C" w14:paraId="0FEBC785" w14:textId="77777777" w:rsidTr="00B64C2B">
        <w:trPr>
          <w:cantSplit/>
          <w:trHeight w:val="12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6384913" w14:textId="77777777" w:rsidR="00B64C2B" w:rsidRPr="00C7244C" w:rsidRDefault="00B64C2B">
            <w:pPr>
              <w:pStyle w:val="TAH"/>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81BA5" w14:textId="77777777" w:rsidR="00B64C2B" w:rsidRPr="00C7244C" w:rsidRDefault="00B64C2B">
            <w:pPr>
              <w:pStyle w:val="TAH"/>
              <w:rPr>
                <w:rFonts w:cs="Arial"/>
              </w:rPr>
            </w:pPr>
            <w:r w:rsidRPr="00C7244C">
              <w:t>Unit</w:t>
            </w:r>
          </w:p>
        </w:tc>
        <w:tc>
          <w:tcPr>
            <w:tcW w:w="1841" w:type="dxa"/>
            <w:tcBorders>
              <w:top w:val="single" w:sz="4" w:space="0" w:color="auto"/>
              <w:left w:val="single" w:sz="4" w:space="0" w:color="auto"/>
              <w:bottom w:val="single" w:sz="4" w:space="0" w:color="auto"/>
              <w:right w:val="single" w:sz="4" w:space="0" w:color="auto"/>
            </w:tcBorders>
            <w:hideMark/>
          </w:tcPr>
          <w:p w14:paraId="27295632" w14:textId="77777777" w:rsidR="00B64C2B" w:rsidRPr="00C7244C" w:rsidRDefault="00B64C2B">
            <w:pPr>
              <w:pStyle w:val="TAH"/>
              <w:rPr>
                <w:rFonts w:eastAsiaTheme="minorEastAsia"/>
              </w:rPr>
            </w:pPr>
            <w:r w:rsidRPr="00C7244C">
              <w:rPr>
                <w:rFonts w:eastAsiaTheme="minorEastAsia"/>
              </w:rPr>
              <w:t>Test 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7DC7A0D" w14:textId="77777777" w:rsidR="00B64C2B" w:rsidRPr="00C7244C" w:rsidRDefault="00B64C2B">
            <w:pPr>
              <w:pStyle w:val="TAH"/>
              <w:rPr>
                <w:rFonts w:cs="Arial"/>
              </w:rPr>
            </w:pPr>
            <w:r w:rsidRPr="00C7244C">
              <w:t>Value</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0434646" w14:textId="77777777" w:rsidR="00B64C2B" w:rsidRPr="00C7244C" w:rsidRDefault="00B64C2B">
            <w:pPr>
              <w:pStyle w:val="TAH"/>
              <w:rPr>
                <w:rFonts w:cs="Arial"/>
              </w:rPr>
            </w:pPr>
            <w:r w:rsidRPr="00C7244C">
              <w:t>Comment</w:t>
            </w:r>
          </w:p>
        </w:tc>
      </w:tr>
      <w:tr w:rsidR="00B64C2B" w:rsidRPr="00C7244C" w14:paraId="2F68E09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351F5DB" w14:textId="77777777" w:rsidR="00B64C2B" w:rsidRPr="00C7244C" w:rsidRDefault="00B64C2B">
            <w:pPr>
              <w:pStyle w:val="TAL"/>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5A51C9C5"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0EB66409"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06285C1B" w14:textId="77777777" w:rsidR="00B64C2B" w:rsidRPr="00C7244C" w:rsidRDefault="00B64C2B">
            <w:pPr>
              <w:pStyle w:val="TAC"/>
            </w:pPr>
            <w:r w:rsidRPr="00C7244C">
              <w:rPr>
                <w:rFonts w:cs="v4.2.0"/>
              </w:rPr>
              <w:t>Cell 1</w:t>
            </w:r>
          </w:p>
        </w:tc>
        <w:tc>
          <w:tcPr>
            <w:tcW w:w="2239" w:type="dxa"/>
            <w:tcBorders>
              <w:top w:val="single" w:sz="4" w:space="0" w:color="auto"/>
              <w:left w:val="single" w:sz="4" w:space="0" w:color="auto"/>
              <w:bottom w:val="single" w:sz="4" w:space="0" w:color="auto"/>
              <w:right w:val="single" w:sz="4" w:space="0" w:color="auto"/>
            </w:tcBorders>
          </w:tcPr>
          <w:p w14:paraId="55621913" w14:textId="77777777" w:rsidR="00B64C2B" w:rsidRPr="00C7244C" w:rsidRDefault="00B64C2B">
            <w:pPr>
              <w:pStyle w:val="TAC"/>
            </w:pPr>
          </w:p>
        </w:tc>
      </w:tr>
      <w:tr w:rsidR="00B64C2B" w:rsidRPr="00C7244C" w14:paraId="3BFAFCF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57DEAC2" w14:textId="77777777" w:rsidR="00B64C2B" w:rsidRPr="00C7244C" w:rsidRDefault="00B64C2B">
            <w:pPr>
              <w:pStyle w:val="TAL"/>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2AA3FAC1" w14:textId="77777777" w:rsidR="00B64C2B" w:rsidRPr="00C7244C" w:rsidRDefault="00B64C2B">
            <w:pPr>
              <w:pStyle w:val="TAC"/>
              <w:rPr>
                <w:b/>
              </w:rPr>
            </w:pPr>
          </w:p>
        </w:tc>
        <w:tc>
          <w:tcPr>
            <w:tcW w:w="1841" w:type="dxa"/>
            <w:tcBorders>
              <w:top w:val="single" w:sz="4" w:space="0" w:color="auto"/>
              <w:left w:val="single" w:sz="4" w:space="0" w:color="auto"/>
              <w:bottom w:val="single" w:sz="4" w:space="0" w:color="auto"/>
              <w:right w:val="single" w:sz="4" w:space="0" w:color="auto"/>
            </w:tcBorders>
            <w:hideMark/>
          </w:tcPr>
          <w:p w14:paraId="6FD795A0"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3C942152" w14:textId="77777777" w:rsidR="00B64C2B" w:rsidRPr="00C7244C" w:rsidRDefault="00B64C2B">
            <w:pPr>
              <w:pStyle w:val="TAC"/>
              <w:rPr>
                <w:b/>
              </w:rPr>
            </w:pPr>
            <w:r w:rsidRPr="00C7244C">
              <w:rPr>
                <w:rFonts w:cs="v4.2.0"/>
                <w:bCs/>
              </w:rPr>
              <w:t>1: Cell 1</w:t>
            </w:r>
          </w:p>
        </w:tc>
        <w:tc>
          <w:tcPr>
            <w:tcW w:w="2239" w:type="dxa"/>
            <w:tcBorders>
              <w:top w:val="single" w:sz="4" w:space="0" w:color="auto"/>
              <w:left w:val="single" w:sz="4" w:space="0" w:color="auto"/>
              <w:bottom w:val="single" w:sz="4" w:space="0" w:color="auto"/>
              <w:right w:val="single" w:sz="4" w:space="0" w:color="auto"/>
            </w:tcBorders>
          </w:tcPr>
          <w:p w14:paraId="19CF2CEB" w14:textId="77777777" w:rsidR="00B64C2B" w:rsidRPr="00C7244C" w:rsidRDefault="00B64C2B">
            <w:pPr>
              <w:pStyle w:val="TAC"/>
              <w:rPr>
                <w:b/>
              </w:rPr>
            </w:pPr>
          </w:p>
        </w:tc>
      </w:tr>
      <w:tr w:rsidR="00B64C2B" w:rsidRPr="00C7244C" w14:paraId="128A5101"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6C6DE5B" w14:textId="77777777" w:rsidR="00B64C2B" w:rsidRPr="00C7244C" w:rsidRDefault="00B64C2B">
            <w:pPr>
              <w:pStyle w:val="TAL"/>
              <w:rPr>
                <w:lang w:eastAsia="zh-CN"/>
              </w:rPr>
            </w:pPr>
            <w:r w:rsidRPr="00C7244C">
              <w:rPr>
                <w:lang w:eastAsia="zh-CN"/>
              </w:rPr>
              <w:t>SSB configuration</w:t>
            </w:r>
          </w:p>
        </w:tc>
        <w:tc>
          <w:tcPr>
            <w:tcW w:w="709" w:type="dxa"/>
            <w:tcBorders>
              <w:top w:val="single" w:sz="4" w:space="0" w:color="auto"/>
              <w:left w:val="single" w:sz="4" w:space="0" w:color="auto"/>
              <w:bottom w:val="single" w:sz="4" w:space="0" w:color="auto"/>
              <w:right w:val="single" w:sz="4" w:space="0" w:color="auto"/>
            </w:tcBorders>
          </w:tcPr>
          <w:p w14:paraId="364D0800" w14:textId="77777777" w:rsidR="00B64C2B" w:rsidRPr="00C7244C"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4438B1A8"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4E0442B6" w14:textId="77777777" w:rsidR="00B64C2B" w:rsidRPr="00C7244C" w:rsidRDefault="00B64C2B">
            <w:pPr>
              <w:pStyle w:val="TAC"/>
              <w:rPr>
                <w:rFonts w:cs="v4.2.0"/>
                <w:bCs/>
                <w:lang w:eastAsia="zh-CN"/>
              </w:rPr>
            </w:pPr>
            <w:r w:rsidRPr="00C7244C">
              <w:rPr>
                <w:rFonts w:cs="v4.2.0"/>
                <w:bCs/>
                <w:lang w:eastAsia="zh-CN"/>
              </w:rPr>
              <w:t>SSB.1 FR2</w:t>
            </w:r>
          </w:p>
        </w:tc>
        <w:tc>
          <w:tcPr>
            <w:tcW w:w="2239" w:type="dxa"/>
            <w:tcBorders>
              <w:top w:val="single" w:sz="4" w:space="0" w:color="auto"/>
              <w:left w:val="single" w:sz="4" w:space="0" w:color="auto"/>
              <w:bottom w:val="single" w:sz="4" w:space="0" w:color="auto"/>
              <w:right w:val="single" w:sz="4" w:space="0" w:color="auto"/>
            </w:tcBorders>
          </w:tcPr>
          <w:p w14:paraId="1480214D" w14:textId="77777777" w:rsidR="00B64C2B" w:rsidRPr="00C7244C" w:rsidRDefault="00B64C2B">
            <w:pPr>
              <w:pStyle w:val="TAC"/>
              <w:rPr>
                <w:rFonts w:cs="v4.2.0"/>
                <w:bCs/>
                <w:lang w:eastAsia="zh-CN"/>
              </w:rPr>
            </w:pPr>
          </w:p>
        </w:tc>
      </w:tr>
      <w:tr w:rsidR="00B64C2B" w:rsidRPr="00C7244C" w14:paraId="723B85DB"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F525885" w14:textId="77777777" w:rsidR="00B64C2B" w:rsidRPr="00C7244C" w:rsidRDefault="00B64C2B">
            <w:pPr>
              <w:pStyle w:val="TAL"/>
              <w:rPr>
                <w:lang w:eastAsia="zh-CN"/>
              </w:rPr>
            </w:pPr>
            <w:r w:rsidRPr="00C7244C">
              <w:rPr>
                <w:lang w:eastAsia="zh-CN"/>
              </w:rPr>
              <w:t>SMTC configuration</w:t>
            </w:r>
          </w:p>
        </w:tc>
        <w:tc>
          <w:tcPr>
            <w:tcW w:w="709" w:type="dxa"/>
            <w:tcBorders>
              <w:top w:val="single" w:sz="4" w:space="0" w:color="auto"/>
              <w:left w:val="single" w:sz="4" w:space="0" w:color="auto"/>
              <w:bottom w:val="single" w:sz="4" w:space="0" w:color="auto"/>
              <w:right w:val="single" w:sz="4" w:space="0" w:color="auto"/>
            </w:tcBorders>
          </w:tcPr>
          <w:p w14:paraId="751AD941" w14:textId="77777777" w:rsidR="00B64C2B" w:rsidRPr="00C7244C"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220D84E2"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7BAF85B9" w14:textId="77777777" w:rsidR="00B64C2B" w:rsidRPr="00C7244C" w:rsidRDefault="00B64C2B">
            <w:pPr>
              <w:pStyle w:val="TAC"/>
              <w:rPr>
                <w:rFonts w:cs="v4.2.0"/>
                <w:bCs/>
                <w:lang w:eastAsia="zh-CN"/>
              </w:rPr>
            </w:pPr>
            <w:r w:rsidRPr="00C7244C">
              <w:rPr>
                <w:rFonts w:cs="v4.2.0"/>
                <w:bCs/>
                <w:lang w:eastAsia="zh-CN"/>
              </w:rPr>
              <w:t>SMTC.1</w:t>
            </w:r>
          </w:p>
        </w:tc>
        <w:tc>
          <w:tcPr>
            <w:tcW w:w="2239" w:type="dxa"/>
            <w:tcBorders>
              <w:top w:val="single" w:sz="4" w:space="0" w:color="auto"/>
              <w:left w:val="single" w:sz="4" w:space="0" w:color="auto"/>
              <w:bottom w:val="single" w:sz="4" w:space="0" w:color="auto"/>
              <w:right w:val="single" w:sz="4" w:space="0" w:color="auto"/>
            </w:tcBorders>
          </w:tcPr>
          <w:p w14:paraId="17AA102E" w14:textId="77777777" w:rsidR="00B64C2B" w:rsidRPr="00C7244C" w:rsidRDefault="00B64C2B">
            <w:pPr>
              <w:pStyle w:val="TAC"/>
              <w:rPr>
                <w:rFonts w:cs="v4.2.0"/>
                <w:bCs/>
                <w:lang w:eastAsia="zh-CN"/>
              </w:rPr>
            </w:pPr>
          </w:p>
        </w:tc>
      </w:tr>
      <w:tr w:rsidR="00B64C2B" w:rsidRPr="00C7244C" w14:paraId="6DDE7109" w14:textId="77777777" w:rsidTr="00B64C2B">
        <w:trPr>
          <w:cantSplit/>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08B17E5" w14:textId="77777777" w:rsidR="00B64C2B" w:rsidRPr="00C7244C" w:rsidRDefault="00B64C2B">
            <w:pPr>
              <w:pStyle w:val="TAL"/>
              <w:rPr>
                <w:rFonts w:eastAsiaTheme="minorEastAsia"/>
              </w:rPr>
            </w:pPr>
            <w:r w:rsidRPr="00C7244C">
              <w:rPr>
                <w:rFonts w:eastAsiaTheme="minorEastAsia"/>
              </w:rPr>
              <w:t>SRS configuration</w:t>
            </w:r>
          </w:p>
        </w:tc>
        <w:tc>
          <w:tcPr>
            <w:tcW w:w="709" w:type="dxa"/>
            <w:tcBorders>
              <w:top w:val="single" w:sz="4" w:space="0" w:color="auto"/>
              <w:left w:val="single" w:sz="4" w:space="0" w:color="auto"/>
              <w:bottom w:val="single" w:sz="4" w:space="0" w:color="auto"/>
              <w:right w:val="single" w:sz="4" w:space="0" w:color="auto"/>
            </w:tcBorders>
          </w:tcPr>
          <w:p w14:paraId="2320976A"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345D94A7"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051C87AA" w14:textId="77777777" w:rsidR="00B64C2B" w:rsidRPr="00C7244C" w:rsidRDefault="00B64C2B">
            <w:pPr>
              <w:pStyle w:val="TAC"/>
              <w:rPr>
                <w:rFonts w:cs="v4.2.0"/>
                <w:bCs/>
                <w:lang w:eastAsia="zh-CN"/>
              </w:rPr>
            </w:pPr>
            <w:r w:rsidRPr="00C7244C">
              <w:rPr>
                <w:rFonts w:cs="v4.2.0"/>
                <w:bCs/>
                <w:lang w:eastAsia="zh-CN"/>
              </w:rPr>
              <w:t>SRSConf.1</w:t>
            </w:r>
          </w:p>
        </w:tc>
        <w:tc>
          <w:tcPr>
            <w:tcW w:w="2239" w:type="dxa"/>
            <w:tcBorders>
              <w:top w:val="single" w:sz="4" w:space="0" w:color="auto"/>
              <w:left w:val="single" w:sz="4" w:space="0" w:color="auto"/>
              <w:bottom w:val="single" w:sz="4" w:space="0" w:color="auto"/>
              <w:right w:val="single" w:sz="4" w:space="0" w:color="auto"/>
            </w:tcBorders>
            <w:hideMark/>
          </w:tcPr>
          <w:p w14:paraId="328D32B1" w14:textId="77777777" w:rsidR="00B64C2B" w:rsidRPr="00C7244C" w:rsidRDefault="00B64C2B">
            <w:pPr>
              <w:pStyle w:val="TAC"/>
              <w:rPr>
                <w:rFonts w:eastAsiaTheme="minorEastAsia"/>
              </w:rPr>
            </w:pPr>
            <w:r w:rsidRPr="00C7244C">
              <w:rPr>
                <w:rFonts w:eastAsiaTheme="minorEastAsia"/>
              </w:rPr>
              <w:t>Table A.7.6.4.1.2-4</w:t>
            </w:r>
          </w:p>
        </w:tc>
      </w:tr>
      <w:tr w:rsidR="00B64C2B" w:rsidRPr="00C7244C" w14:paraId="21F9296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9A36414" w14:textId="77777777" w:rsidR="00B64C2B" w:rsidRPr="00C7244C" w:rsidRDefault="00B64C2B">
            <w:pPr>
              <w:pStyle w:val="TAL"/>
              <w:rPr>
                <w:rFonts w:cs="Arial"/>
              </w:rPr>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5C4305D7"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243FA40"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E4275D" w14:textId="77777777" w:rsidR="00B64C2B" w:rsidRPr="00C7244C" w:rsidRDefault="00B64C2B">
            <w:pPr>
              <w:pStyle w:val="TAC"/>
            </w:pPr>
            <w:r w:rsidRPr="00C7244C">
              <w:rPr>
                <w:rFonts w:cs="v4.2.0"/>
              </w:rPr>
              <w:t>Normal</w:t>
            </w:r>
          </w:p>
        </w:tc>
        <w:tc>
          <w:tcPr>
            <w:tcW w:w="2239" w:type="dxa"/>
            <w:tcBorders>
              <w:top w:val="single" w:sz="4" w:space="0" w:color="auto"/>
              <w:left w:val="single" w:sz="4" w:space="0" w:color="auto"/>
              <w:bottom w:val="single" w:sz="4" w:space="0" w:color="auto"/>
              <w:right w:val="single" w:sz="4" w:space="0" w:color="auto"/>
            </w:tcBorders>
          </w:tcPr>
          <w:p w14:paraId="4FC70AE1" w14:textId="77777777" w:rsidR="00B64C2B" w:rsidRPr="00C7244C" w:rsidRDefault="00B64C2B">
            <w:pPr>
              <w:pStyle w:val="TAC"/>
            </w:pPr>
          </w:p>
        </w:tc>
      </w:tr>
      <w:tr w:rsidR="00B64C2B" w:rsidRPr="00C7244C" w14:paraId="533B8CE5"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EB59806" w14:textId="77777777" w:rsidR="00B64C2B" w:rsidRPr="00C7244C" w:rsidRDefault="00B64C2B">
            <w:pPr>
              <w:pStyle w:val="TAL"/>
            </w:pPr>
            <w:r w:rsidRPr="00C7244C">
              <w:t>i1-Threshold</w:t>
            </w:r>
          </w:p>
        </w:tc>
        <w:tc>
          <w:tcPr>
            <w:tcW w:w="709" w:type="dxa"/>
            <w:tcBorders>
              <w:top w:val="single" w:sz="4" w:space="0" w:color="auto"/>
              <w:left w:val="single" w:sz="4" w:space="0" w:color="auto"/>
              <w:bottom w:val="single" w:sz="4" w:space="0" w:color="auto"/>
              <w:right w:val="single" w:sz="4" w:space="0" w:color="auto"/>
            </w:tcBorders>
            <w:hideMark/>
          </w:tcPr>
          <w:p w14:paraId="47960EF2" w14:textId="77777777" w:rsidR="00B64C2B" w:rsidRPr="00C7244C" w:rsidRDefault="00B64C2B">
            <w:pPr>
              <w:pStyle w:val="TAC"/>
              <w:rPr>
                <w:rFonts w:eastAsiaTheme="minorEastAsia" w:cs="v4.2.0"/>
              </w:rPr>
            </w:pPr>
            <w:r w:rsidRPr="00C7244C">
              <w:rPr>
                <w:rFonts w:eastAsiaTheme="minorEastAsia" w:cs="v4.2.0"/>
              </w:rPr>
              <w:t>dBm</w:t>
            </w:r>
          </w:p>
        </w:tc>
        <w:tc>
          <w:tcPr>
            <w:tcW w:w="1841" w:type="dxa"/>
            <w:tcBorders>
              <w:top w:val="single" w:sz="4" w:space="0" w:color="auto"/>
              <w:left w:val="single" w:sz="4" w:space="0" w:color="auto"/>
              <w:bottom w:val="single" w:sz="4" w:space="0" w:color="auto"/>
              <w:right w:val="single" w:sz="4" w:space="0" w:color="auto"/>
            </w:tcBorders>
            <w:hideMark/>
          </w:tcPr>
          <w:p w14:paraId="62C841FD"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37986C37" w14:textId="6208E88C" w:rsidR="00B64C2B" w:rsidRPr="00C7244C" w:rsidRDefault="001724A1">
            <w:pPr>
              <w:pStyle w:val="TAC"/>
              <w:rPr>
                <w:rFonts w:cs="v4.2.0"/>
                <w:lang w:eastAsia="zh-CN"/>
              </w:rPr>
            </w:pPr>
            <w:r w:rsidRPr="00C7244C">
              <w:rPr>
                <w:rFonts w:cs="v4.2.0"/>
                <w:lang w:eastAsia="zh-CN"/>
              </w:rPr>
              <w:t>-112</w:t>
            </w:r>
          </w:p>
        </w:tc>
        <w:tc>
          <w:tcPr>
            <w:tcW w:w="2239" w:type="dxa"/>
            <w:tcBorders>
              <w:top w:val="single" w:sz="4" w:space="0" w:color="auto"/>
              <w:left w:val="single" w:sz="4" w:space="0" w:color="auto"/>
              <w:bottom w:val="single" w:sz="4" w:space="0" w:color="auto"/>
              <w:right w:val="single" w:sz="4" w:space="0" w:color="auto"/>
            </w:tcBorders>
          </w:tcPr>
          <w:p w14:paraId="6D7C43A2" w14:textId="77777777" w:rsidR="00B64C2B" w:rsidRPr="00C7244C" w:rsidRDefault="00B64C2B">
            <w:pPr>
              <w:pStyle w:val="TAC"/>
            </w:pPr>
          </w:p>
        </w:tc>
      </w:tr>
      <w:tr w:rsidR="00B64C2B" w:rsidRPr="00C7244C" w14:paraId="79937A0D"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E990E86" w14:textId="77777777" w:rsidR="00B64C2B" w:rsidRPr="00C7244C" w:rsidRDefault="00B64C2B">
            <w:pPr>
              <w:pStyle w:val="TAL"/>
              <w:rPr>
                <w:rFonts w:cs="Arial"/>
              </w:rPr>
            </w:pPr>
            <w:r w:rsidRPr="00C7244C">
              <w:t>Hysteresis</w:t>
            </w:r>
          </w:p>
        </w:tc>
        <w:tc>
          <w:tcPr>
            <w:tcW w:w="709" w:type="dxa"/>
            <w:tcBorders>
              <w:top w:val="single" w:sz="4" w:space="0" w:color="auto"/>
              <w:left w:val="single" w:sz="4" w:space="0" w:color="auto"/>
              <w:bottom w:val="single" w:sz="4" w:space="0" w:color="auto"/>
              <w:right w:val="single" w:sz="4" w:space="0" w:color="auto"/>
            </w:tcBorders>
            <w:hideMark/>
          </w:tcPr>
          <w:p w14:paraId="40CF02A5" w14:textId="77777777" w:rsidR="00B64C2B" w:rsidRPr="00C7244C" w:rsidRDefault="00B64C2B">
            <w:pPr>
              <w:pStyle w:val="TAC"/>
            </w:pPr>
            <w:r w:rsidRPr="00C7244C">
              <w:rPr>
                <w:rFonts w:cs="v4.2.0"/>
              </w:rPr>
              <w:t>dB</w:t>
            </w:r>
          </w:p>
        </w:tc>
        <w:tc>
          <w:tcPr>
            <w:tcW w:w="1841" w:type="dxa"/>
            <w:tcBorders>
              <w:top w:val="single" w:sz="4" w:space="0" w:color="auto"/>
              <w:left w:val="single" w:sz="4" w:space="0" w:color="auto"/>
              <w:bottom w:val="single" w:sz="4" w:space="0" w:color="auto"/>
              <w:right w:val="single" w:sz="4" w:space="0" w:color="auto"/>
            </w:tcBorders>
            <w:hideMark/>
          </w:tcPr>
          <w:p w14:paraId="60A55738"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420FF309"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78EB6520" w14:textId="77777777" w:rsidR="00B64C2B" w:rsidRPr="00C7244C" w:rsidRDefault="00B64C2B">
            <w:pPr>
              <w:pStyle w:val="TAC"/>
            </w:pPr>
          </w:p>
        </w:tc>
      </w:tr>
      <w:tr w:rsidR="00B64C2B" w:rsidRPr="00C7244C" w14:paraId="7838106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9BE47A0" w14:textId="77777777" w:rsidR="00B64C2B" w:rsidRPr="00C7244C" w:rsidRDefault="00B64C2B">
            <w:pPr>
              <w:pStyle w:val="TAL"/>
              <w:rPr>
                <w:rFonts w:cs="Arial"/>
              </w:rPr>
            </w:pPr>
            <w:r w:rsidRPr="00C7244C">
              <w:t>Time To Trigger</w:t>
            </w:r>
          </w:p>
        </w:tc>
        <w:tc>
          <w:tcPr>
            <w:tcW w:w="709" w:type="dxa"/>
            <w:tcBorders>
              <w:top w:val="single" w:sz="4" w:space="0" w:color="auto"/>
              <w:left w:val="single" w:sz="4" w:space="0" w:color="auto"/>
              <w:bottom w:val="single" w:sz="4" w:space="0" w:color="auto"/>
              <w:right w:val="single" w:sz="4" w:space="0" w:color="auto"/>
            </w:tcBorders>
            <w:hideMark/>
          </w:tcPr>
          <w:p w14:paraId="03CE8531"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4D867E4"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1D166D6C"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007088AD" w14:textId="77777777" w:rsidR="00B64C2B" w:rsidRPr="00C7244C" w:rsidRDefault="00B64C2B">
            <w:pPr>
              <w:pStyle w:val="TAC"/>
            </w:pPr>
          </w:p>
        </w:tc>
      </w:tr>
      <w:tr w:rsidR="00B64C2B" w:rsidRPr="00C7244C" w14:paraId="2D3DBBC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9DA9BDC" w14:textId="77777777" w:rsidR="00B64C2B" w:rsidRPr="00C7244C" w:rsidRDefault="00B64C2B">
            <w:pPr>
              <w:pStyle w:val="TAL"/>
              <w:rPr>
                <w:rFonts w:cs="Arial"/>
              </w:rPr>
            </w:pPr>
            <w:r w:rsidRPr="00C7244C">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29A14C5"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C1BBF35"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F830E9F"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hideMark/>
          </w:tcPr>
          <w:p w14:paraId="11D4D6B6" w14:textId="77777777" w:rsidR="00B64C2B" w:rsidRPr="00C7244C" w:rsidRDefault="00B64C2B">
            <w:pPr>
              <w:pStyle w:val="TAC"/>
            </w:pPr>
            <w:r w:rsidRPr="00C7244C">
              <w:rPr>
                <w:rFonts w:cs="v4.2.0"/>
              </w:rPr>
              <w:t>L3 filtering is not used</w:t>
            </w:r>
          </w:p>
        </w:tc>
      </w:tr>
      <w:tr w:rsidR="00B64C2B" w:rsidRPr="00C7244C" w14:paraId="2A877EB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45A0CA6" w14:textId="77777777" w:rsidR="00B64C2B" w:rsidRPr="00C7244C" w:rsidRDefault="00B64C2B">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DA41517" w14:textId="77777777" w:rsidR="00B64C2B" w:rsidRPr="00C7244C" w:rsidRDefault="00B64C2B">
            <w:pPr>
              <w:pStyle w:val="TAC"/>
              <w:rPr>
                <w:rFonts w:eastAsiaTheme="minorEastAsia"/>
              </w:rPr>
            </w:pPr>
            <w:r w:rsidRPr="00C7244C">
              <w:rPr>
                <w:rFonts w:eastAsiaTheme="minorEastAsia"/>
              </w:rPr>
              <w:t>ms</w:t>
            </w:r>
          </w:p>
        </w:tc>
        <w:tc>
          <w:tcPr>
            <w:tcW w:w="1841" w:type="dxa"/>
            <w:tcBorders>
              <w:top w:val="single" w:sz="4" w:space="0" w:color="auto"/>
              <w:left w:val="single" w:sz="4" w:space="0" w:color="auto"/>
              <w:bottom w:val="single" w:sz="4" w:space="0" w:color="auto"/>
              <w:right w:val="single" w:sz="4" w:space="0" w:color="auto"/>
            </w:tcBorders>
            <w:hideMark/>
          </w:tcPr>
          <w:p w14:paraId="1ACA1CED" w14:textId="77777777" w:rsidR="00B64C2B" w:rsidRPr="00C7244C" w:rsidRDefault="00B64C2B">
            <w:pPr>
              <w:pStyle w:val="TAC"/>
              <w:rPr>
                <w:rFonts w:eastAsiaTheme="minorEastAsia"/>
              </w:rPr>
            </w:pPr>
            <w:r w:rsidRPr="00C7244C">
              <w:rPr>
                <w:rFonts w:eastAsiaTheme="minorEastAsia"/>
              </w:rPr>
              <w:t>1</w:t>
            </w:r>
          </w:p>
        </w:tc>
        <w:tc>
          <w:tcPr>
            <w:tcW w:w="1841" w:type="dxa"/>
            <w:tcBorders>
              <w:top w:val="single" w:sz="4" w:space="0" w:color="auto"/>
              <w:left w:val="single" w:sz="4" w:space="0" w:color="auto"/>
              <w:bottom w:val="single" w:sz="4" w:space="0" w:color="auto"/>
              <w:right w:val="single" w:sz="4" w:space="0" w:color="auto"/>
            </w:tcBorders>
            <w:hideMark/>
          </w:tcPr>
          <w:p w14:paraId="56C47674" w14:textId="77777777" w:rsidR="00B64C2B" w:rsidRPr="00C7244C" w:rsidRDefault="00B64C2B">
            <w:pPr>
              <w:pStyle w:val="TAC"/>
              <w:rPr>
                <w:rFonts w:eastAsiaTheme="minorEastAsia"/>
              </w:rPr>
            </w:pPr>
            <w:r w:rsidRPr="00C7244C">
              <w:rPr>
                <w:rFonts w:eastAsiaTheme="minorEastAsia"/>
              </w:rPr>
              <w:t>OFF</w:t>
            </w:r>
          </w:p>
        </w:tc>
        <w:tc>
          <w:tcPr>
            <w:tcW w:w="2239" w:type="dxa"/>
            <w:tcBorders>
              <w:top w:val="single" w:sz="4" w:space="0" w:color="auto"/>
              <w:left w:val="single" w:sz="4" w:space="0" w:color="auto"/>
              <w:bottom w:val="single" w:sz="4" w:space="0" w:color="auto"/>
              <w:right w:val="single" w:sz="4" w:space="0" w:color="auto"/>
            </w:tcBorders>
            <w:hideMark/>
          </w:tcPr>
          <w:p w14:paraId="4A012F7C" w14:textId="77777777" w:rsidR="00B64C2B" w:rsidRPr="00C7244C" w:rsidRDefault="00B64C2B">
            <w:pPr>
              <w:pStyle w:val="TAC"/>
              <w:rPr>
                <w:rFonts w:eastAsiaTheme="minorEastAsia"/>
              </w:rPr>
            </w:pPr>
            <w:r w:rsidRPr="00C7244C">
              <w:rPr>
                <w:rFonts w:eastAsiaTheme="minorEastAsia"/>
              </w:rPr>
              <w:t>Non-DRX</w:t>
            </w:r>
          </w:p>
        </w:tc>
      </w:tr>
      <w:tr w:rsidR="00B64C2B" w:rsidRPr="00C7244C" w14:paraId="1A1EA0EE" w14:textId="77777777" w:rsidTr="00B64C2B">
        <w:trPr>
          <w:cantSplit/>
          <w:trHeight w:val="24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B15F892" w14:textId="77777777" w:rsidR="00B64C2B" w:rsidRPr="00C7244C" w:rsidRDefault="00B64C2B">
            <w:pPr>
              <w:pStyle w:val="TAL"/>
              <w:rPr>
                <w:rFonts w:cs="Arial"/>
              </w:rPr>
            </w:pPr>
            <w:r w:rsidRPr="00C7244C">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04EDBFB3" w14:textId="77777777" w:rsidR="00B64C2B" w:rsidRPr="00C7244C" w:rsidRDefault="00B64C2B">
            <w:pPr>
              <w:pStyle w:val="TAC"/>
            </w:pPr>
            <w:r w:rsidRPr="00C7244C">
              <w:rPr>
                <w:rFonts w:cs="v4.2.0"/>
              </w:rPr>
              <w:sym w:font="Symbol" w:char="F06D"/>
            </w: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FDFF485" w14:textId="77777777" w:rsidR="00B64C2B" w:rsidRPr="00C7244C" w:rsidRDefault="00B64C2B">
            <w:pPr>
              <w:pStyle w:val="TAC"/>
              <w:rPr>
                <w:rFonts w:cs="v4.2.0"/>
                <w:lang w:eastAsia="zh-CN"/>
              </w:rPr>
            </w:pPr>
            <w:r w:rsidRPr="00C7244C">
              <w:rPr>
                <w:rFonts w:cs="v4.2.0"/>
                <w:lang w:eastAsia="zh-CN"/>
              </w:rPr>
              <w:t>1</w:t>
            </w:r>
          </w:p>
        </w:tc>
        <w:tc>
          <w:tcPr>
            <w:tcW w:w="1841" w:type="dxa"/>
            <w:tcBorders>
              <w:top w:val="single" w:sz="4" w:space="0" w:color="auto"/>
              <w:left w:val="single" w:sz="4" w:space="0" w:color="auto"/>
              <w:bottom w:val="single" w:sz="4" w:space="0" w:color="auto"/>
              <w:right w:val="single" w:sz="4" w:space="0" w:color="auto"/>
            </w:tcBorders>
            <w:hideMark/>
          </w:tcPr>
          <w:p w14:paraId="3DB45886" w14:textId="77777777" w:rsidR="00B64C2B" w:rsidRPr="00C7244C" w:rsidRDefault="00B64C2B">
            <w:pPr>
              <w:pStyle w:val="TAC"/>
            </w:pPr>
            <w:r w:rsidRPr="00C7244C">
              <w:rPr>
                <w:rFonts w:cs="v4.2.0"/>
                <w:lang w:eastAsia="zh-CN"/>
              </w:rPr>
              <w:t>10.67</w:t>
            </w:r>
          </w:p>
        </w:tc>
        <w:tc>
          <w:tcPr>
            <w:tcW w:w="2239" w:type="dxa"/>
            <w:tcBorders>
              <w:top w:val="single" w:sz="4" w:space="0" w:color="auto"/>
              <w:left w:val="single" w:sz="4" w:space="0" w:color="auto"/>
              <w:bottom w:val="single" w:sz="4" w:space="0" w:color="auto"/>
              <w:right w:val="single" w:sz="4" w:space="0" w:color="auto"/>
            </w:tcBorders>
          </w:tcPr>
          <w:p w14:paraId="4AB4EE16" w14:textId="77777777" w:rsidR="00B64C2B" w:rsidRPr="00C7244C" w:rsidRDefault="00B64C2B">
            <w:pPr>
              <w:pStyle w:val="TAC"/>
            </w:pPr>
          </w:p>
        </w:tc>
      </w:tr>
      <w:tr w:rsidR="00B64C2B" w:rsidRPr="00C7244C" w14:paraId="7A995A8C"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4108342" w14:textId="77777777" w:rsidR="00B64C2B" w:rsidRPr="00C7244C" w:rsidRDefault="00B64C2B">
            <w:pPr>
              <w:pStyle w:val="TAL"/>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288848AE"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0F58FC8D"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3DD6FAF" w14:textId="77777777" w:rsidR="00B64C2B" w:rsidRPr="00C7244C" w:rsidRDefault="00B64C2B">
            <w:pPr>
              <w:pStyle w:val="TAC"/>
            </w:pPr>
            <w:r w:rsidRPr="00C7244C">
              <w:rPr>
                <w:rFonts w:cs="v4.2.0"/>
              </w:rPr>
              <w:t>5</w:t>
            </w:r>
          </w:p>
        </w:tc>
        <w:tc>
          <w:tcPr>
            <w:tcW w:w="2239" w:type="dxa"/>
            <w:tcBorders>
              <w:top w:val="single" w:sz="4" w:space="0" w:color="auto"/>
              <w:left w:val="single" w:sz="4" w:space="0" w:color="auto"/>
              <w:bottom w:val="single" w:sz="4" w:space="0" w:color="auto"/>
              <w:right w:val="single" w:sz="4" w:space="0" w:color="auto"/>
            </w:tcBorders>
          </w:tcPr>
          <w:p w14:paraId="41126AD6" w14:textId="77777777" w:rsidR="00B64C2B" w:rsidRPr="00C7244C" w:rsidRDefault="00B64C2B">
            <w:pPr>
              <w:pStyle w:val="TAC"/>
            </w:pPr>
          </w:p>
        </w:tc>
      </w:tr>
      <w:tr w:rsidR="00B64C2B" w:rsidRPr="00C7244C" w14:paraId="59AA2490"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8339FA6" w14:textId="77777777" w:rsidR="00B64C2B" w:rsidRPr="00C7244C" w:rsidRDefault="00B64C2B">
            <w:pPr>
              <w:pStyle w:val="TAL"/>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1F8087A3"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0E03403"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38089E" w14:textId="77777777" w:rsidR="00B64C2B" w:rsidRPr="00C7244C" w:rsidRDefault="00B64C2B">
            <w:pPr>
              <w:pStyle w:val="TAC"/>
            </w:pPr>
            <w:r w:rsidRPr="00C7244C">
              <w:rPr>
                <w:rFonts w:cs="v4.2.0"/>
              </w:rPr>
              <w:t>1</w:t>
            </w:r>
          </w:p>
        </w:tc>
        <w:tc>
          <w:tcPr>
            <w:tcW w:w="2239" w:type="dxa"/>
            <w:tcBorders>
              <w:top w:val="single" w:sz="4" w:space="0" w:color="auto"/>
              <w:left w:val="single" w:sz="4" w:space="0" w:color="auto"/>
              <w:bottom w:val="single" w:sz="4" w:space="0" w:color="auto"/>
              <w:right w:val="single" w:sz="4" w:space="0" w:color="auto"/>
            </w:tcBorders>
          </w:tcPr>
          <w:p w14:paraId="04AF71B7" w14:textId="77777777" w:rsidR="00B64C2B" w:rsidRPr="00C7244C" w:rsidRDefault="00B64C2B">
            <w:pPr>
              <w:pStyle w:val="TAC"/>
            </w:pPr>
          </w:p>
        </w:tc>
      </w:tr>
    </w:tbl>
    <w:p w14:paraId="6F499328" w14:textId="77777777" w:rsidR="00B64C2B" w:rsidRPr="00C7244C" w:rsidRDefault="00B64C2B" w:rsidP="00B64C2B">
      <w:pPr>
        <w:rPr>
          <w:lang w:eastAsia="sv-SE"/>
        </w:rPr>
      </w:pPr>
    </w:p>
    <w:p w14:paraId="749F667B" w14:textId="77777777" w:rsidR="00B64C2B" w:rsidRPr="00C7244C" w:rsidRDefault="00B64C2B" w:rsidP="00B64C2B">
      <w:pPr>
        <w:pStyle w:val="H6"/>
        <w:keepLines w:val="0"/>
        <w:rPr>
          <w:lang w:eastAsia="sv-SE"/>
        </w:rPr>
      </w:pPr>
      <w:bookmarkStart w:id="135" w:name="_Hlk101641975"/>
      <w:bookmarkEnd w:id="134"/>
      <w:r w:rsidRPr="00C7244C">
        <w:rPr>
          <w:lang w:eastAsia="sv-SE"/>
        </w:rPr>
        <w:t>7.6.4.1.4.2</w:t>
      </w:r>
      <w:r w:rsidRPr="00C7244C">
        <w:rPr>
          <w:lang w:eastAsia="sv-SE"/>
        </w:rPr>
        <w:tab/>
        <w:t>Test procedure</w:t>
      </w:r>
    </w:p>
    <w:p w14:paraId="222B6DC1" w14:textId="77777777" w:rsidR="00B64C2B" w:rsidRPr="00C7244C" w:rsidRDefault="00B64C2B" w:rsidP="00B64C2B">
      <w:r w:rsidRPr="00C7244C">
        <w:t>There is one cell is deployed in the test, which is FR2 PSCell (Cell 1)</w:t>
      </w:r>
    </w:p>
    <w:p w14:paraId="771E3C55" w14:textId="26196A42" w:rsidR="00B64C2B" w:rsidRPr="00C7244C" w:rsidRDefault="00B64C2B" w:rsidP="00B64C2B">
      <w:r w:rsidRPr="00C7244C">
        <w:t>In the measurement control information, a measurement object is configured for the frequency of the PSCell, and it is indicated to the UE that event-triggered reporting with Event I1 is used. The test consists of two successive time periods, with time duration of T1 and T2, respectively.</w:t>
      </w:r>
    </w:p>
    <w:p w14:paraId="61C024F7" w14:textId="5354A81B" w:rsidR="00B64C2B" w:rsidRPr="00C7244C" w:rsidRDefault="00B64C2B" w:rsidP="005653AA">
      <w:pPr>
        <w:rPr>
          <w:lang w:eastAsia="sv-SE"/>
        </w:rPr>
      </w:pPr>
      <w:r w:rsidRPr="00C7244C">
        <w:rPr>
          <w:lang w:eastAsia="sv-SE"/>
        </w:rPr>
        <w:t>During the test, the test system transmits SRS resource for measurement in the DL slot according to the SRS configuration in Table 7.6.4.1.5-3 and the test parameters for the (virtual) neighbour cell UE in Table 7.6.4.1.5-23. During the test, the test system does not transmit PDCCH/PDSCH/OCNG on SRS symbol to be transmitted and on 2 data symbols before SRS to be transmitted.</w:t>
      </w:r>
    </w:p>
    <w:p w14:paraId="2356F8B1" w14:textId="77777777" w:rsidR="00B64C2B" w:rsidRPr="00C7244C" w:rsidRDefault="00B64C2B" w:rsidP="00B64C2B">
      <w:pPr>
        <w:pStyle w:val="B1"/>
      </w:pPr>
      <w:bookmarkStart w:id="136" w:name="_Hlk101643496"/>
      <w:bookmarkEnd w:id="135"/>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A8F536C" w14:textId="77777777" w:rsidR="00B64C2B" w:rsidRPr="00C7244C" w:rsidRDefault="00B64C2B" w:rsidP="00B64C2B">
      <w:pPr>
        <w:pStyle w:val="B1"/>
      </w:pPr>
      <w:r w:rsidRPr="00C7244C">
        <w:t>2.</w:t>
      </w:r>
      <w:r w:rsidRPr="00C7244C">
        <w:tab/>
        <w:t>Set the parameters according to Table 7.6.4.1.5-1 as appropriate.</w:t>
      </w:r>
    </w:p>
    <w:p w14:paraId="47804E1F" w14:textId="77777777" w:rsidR="00B64C2B" w:rsidRPr="00C7244C" w:rsidRDefault="00B64C2B" w:rsidP="00B64C2B">
      <w:pPr>
        <w:pStyle w:val="B1"/>
      </w:pPr>
      <w:r w:rsidRPr="00C7244C">
        <w:t xml:space="preserve">3. </w:t>
      </w:r>
      <w:r w:rsidRPr="00C7244C">
        <w:tab/>
        <w:t>The SS shall transmit an RRCReconfiguration message on Cell 1 with event I1 configured..</w:t>
      </w:r>
    </w:p>
    <w:p w14:paraId="2041C6B7" w14:textId="77777777" w:rsidR="00B64C2B" w:rsidRPr="00C7244C" w:rsidRDefault="00B64C2B" w:rsidP="00B64C2B">
      <w:pPr>
        <w:pStyle w:val="B1"/>
      </w:pPr>
      <w:r w:rsidRPr="00C7244C">
        <w:t xml:space="preserve">4. </w:t>
      </w:r>
      <w:r w:rsidRPr="00C7244C">
        <w:tab/>
        <w:t>The UE shall transmit an RRCReconfigurationComplete message.</w:t>
      </w:r>
    </w:p>
    <w:p w14:paraId="167130F3" w14:textId="77777777" w:rsidR="00B64C2B" w:rsidRPr="00C7244C" w:rsidRDefault="00B64C2B" w:rsidP="00B64C2B">
      <w:pPr>
        <w:pStyle w:val="B1"/>
      </w:pPr>
      <w:r w:rsidRPr="00C7244C">
        <w:t>5.</w:t>
      </w:r>
      <w:r w:rsidRPr="00C7244C">
        <w:tab/>
        <w:t>The UE shall transmit periodically MeasurementReport messages.</w:t>
      </w:r>
    </w:p>
    <w:p w14:paraId="0F6FA549" w14:textId="77777777" w:rsidR="00B64C2B" w:rsidRPr="00C7244C" w:rsidRDefault="00B64C2B" w:rsidP="00B64C2B">
      <w:pPr>
        <w:ind w:firstLine="284"/>
        <w:rPr>
          <w:lang w:eastAsia="sv-SE"/>
        </w:rPr>
      </w:pPr>
      <w:r w:rsidRPr="00C7244C">
        <w:rPr>
          <w:lang w:eastAsia="sv-SE"/>
        </w:rPr>
        <w:t>&lt;rest of the steps are FFS &gt;</w:t>
      </w:r>
    </w:p>
    <w:p w14:paraId="49248E2D" w14:textId="77777777" w:rsidR="00B64C2B" w:rsidRPr="00C7244C" w:rsidRDefault="00B64C2B" w:rsidP="00B64C2B">
      <w:pPr>
        <w:pStyle w:val="H6"/>
        <w:keepLines w:val="0"/>
        <w:rPr>
          <w:lang w:eastAsia="sv-SE"/>
        </w:rPr>
      </w:pPr>
      <w:bookmarkStart w:id="137" w:name="_Hlk101641979"/>
      <w:bookmarkEnd w:id="136"/>
      <w:r w:rsidRPr="00C7244C">
        <w:rPr>
          <w:lang w:eastAsia="sv-SE"/>
        </w:rPr>
        <w:t>7.6.4.1.4.3</w:t>
      </w:r>
      <w:r w:rsidRPr="00C7244C">
        <w:rPr>
          <w:lang w:eastAsia="sv-SE"/>
        </w:rPr>
        <w:tab/>
        <w:t>Message contents</w:t>
      </w:r>
    </w:p>
    <w:p w14:paraId="1A6F3814" w14:textId="77777777" w:rsidR="00B64C2B" w:rsidRPr="00C7244C" w:rsidRDefault="00B64C2B" w:rsidP="00B64C2B">
      <w:pPr>
        <w:rPr>
          <w:lang w:eastAsia="sv-SE"/>
        </w:rPr>
      </w:pPr>
      <w:bookmarkStart w:id="138" w:name="_Hlk101643506"/>
      <w:bookmarkEnd w:id="137"/>
      <w:r w:rsidRPr="00C7244C">
        <w:rPr>
          <w:lang w:eastAsia="sv-SE"/>
        </w:rPr>
        <w:t>Message contents are according to TS 38.508-1 [14] clause 7.3 with the following exceptions:</w:t>
      </w:r>
    </w:p>
    <w:bookmarkEnd w:id="138"/>
    <w:p w14:paraId="37C7280A" w14:textId="77777777" w:rsidR="00B64C2B" w:rsidRPr="00C7244C" w:rsidRDefault="00B64C2B" w:rsidP="00B64C2B">
      <w:pPr>
        <w:ind w:firstLine="284"/>
        <w:rPr>
          <w:lang w:eastAsia="sv-SE"/>
        </w:rPr>
      </w:pPr>
      <w:r w:rsidRPr="00C7244C">
        <w:rPr>
          <w:lang w:eastAsia="sv-SE"/>
        </w:rPr>
        <w:t>FFS</w:t>
      </w:r>
    </w:p>
    <w:p w14:paraId="6E57DA20" w14:textId="4C6CB2BD" w:rsidR="00B64C2B" w:rsidRPr="00C7244C" w:rsidRDefault="00B64C2B" w:rsidP="005653AA">
      <w:pPr>
        <w:pStyle w:val="H6"/>
        <w:rPr>
          <w:lang w:eastAsia="sv-SE"/>
        </w:rPr>
      </w:pPr>
      <w:bookmarkStart w:id="139" w:name="_Hlk101641987"/>
      <w:r w:rsidRPr="00C7244C">
        <w:rPr>
          <w:lang w:eastAsia="sv-SE"/>
        </w:rPr>
        <w:t>7.6.4.1.5</w:t>
      </w:r>
      <w:r w:rsidRPr="00C7244C">
        <w:rPr>
          <w:lang w:eastAsia="sv-SE"/>
        </w:rPr>
        <w:tab/>
        <w:t>Test requirement</w:t>
      </w:r>
    </w:p>
    <w:bookmarkEnd w:id="139"/>
    <w:p w14:paraId="3B57FD4E" w14:textId="77777777" w:rsidR="00B64C2B" w:rsidRPr="00C7244C" w:rsidRDefault="00B64C2B" w:rsidP="00B64C2B">
      <w:r w:rsidRPr="00C7244C">
        <w:t>Table 7.6.4.1.5-1 defines the cell specific settings for all tests. Table 7.6.4.1.5-2 defines the OTA primary level settings including test tolerances for all tests.</w:t>
      </w:r>
    </w:p>
    <w:p w14:paraId="399D6098" w14:textId="77777777" w:rsidR="00B64C2B" w:rsidRPr="00C7244C" w:rsidRDefault="00B64C2B" w:rsidP="005653AA">
      <w:pPr>
        <w:pStyle w:val="TH"/>
      </w:pPr>
      <w:r w:rsidRPr="00C7244C">
        <w:t xml:space="preserve">Table </w:t>
      </w:r>
      <w:r w:rsidRPr="00C7244C">
        <w:rPr>
          <w:lang w:eastAsia="sv-SE"/>
        </w:rPr>
        <w:t>7.6.4.1.5</w:t>
      </w:r>
      <w:r w:rsidRPr="00C7244C">
        <w:t>-1: NR Cell specific test parameters for SA SRS-RSRP event triggered reporting for PCell in FR2</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7"/>
        <w:gridCol w:w="1702"/>
        <w:gridCol w:w="1702"/>
        <w:gridCol w:w="1157"/>
        <w:gridCol w:w="992"/>
      </w:tblGrid>
      <w:tr w:rsidR="00B64C2B" w:rsidRPr="00C7244C" w14:paraId="6739D0DE" w14:textId="77777777" w:rsidTr="00B64C2B">
        <w:trPr>
          <w:cantSplit/>
          <w:trHeight w:val="187"/>
          <w:jc w:val="center"/>
        </w:trPr>
        <w:tc>
          <w:tcPr>
            <w:tcW w:w="2246" w:type="dxa"/>
            <w:tcBorders>
              <w:top w:val="single" w:sz="4" w:space="0" w:color="auto"/>
              <w:left w:val="single" w:sz="4" w:space="0" w:color="auto"/>
              <w:bottom w:val="nil"/>
              <w:right w:val="single" w:sz="4" w:space="0" w:color="auto"/>
            </w:tcBorders>
            <w:hideMark/>
          </w:tcPr>
          <w:p w14:paraId="658F7717" w14:textId="77777777" w:rsidR="00B64C2B" w:rsidRPr="00C7244C" w:rsidRDefault="00B64C2B">
            <w:pPr>
              <w:pStyle w:val="TAH"/>
              <w:rPr>
                <w:rFonts w:cs="Arial"/>
              </w:rPr>
            </w:pPr>
            <w:r w:rsidRPr="00C7244C">
              <w:t>Parameter</w:t>
            </w:r>
          </w:p>
        </w:tc>
        <w:tc>
          <w:tcPr>
            <w:tcW w:w="1701" w:type="dxa"/>
            <w:tcBorders>
              <w:top w:val="single" w:sz="4" w:space="0" w:color="auto"/>
              <w:left w:val="single" w:sz="4" w:space="0" w:color="auto"/>
              <w:bottom w:val="nil"/>
              <w:right w:val="single" w:sz="4" w:space="0" w:color="auto"/>
            </w:tcBorders>
            <w:hideMark/>
          </w:tcPr>
          <w:p w14:paraId="4BD89F52" w14:textId="77777777" w:rsidR="00B64C2B" w:rsidRPr="00C7244C" w:rsidRDefault="00B64C2B">
            <w:pPr>
              <w:pStyle w:val="TAH"/>
            </w:pPr>
            <w:r w:rsidRPr="00C7244C">
              <w:t>Unit</w:t>
            </w:r>
          </w:p>
        </w:tc>
        <w:tc>
          <w:tcPr>
            <w:tcW w:w="1701" w:type="dxa"/>
            <w:tcBorders>
              <w:top w:val="single" w:sz="4" w:space="0" w:color="auto"/>
              <w:left w:val="single" w:sz="4" w:space="0" w:color="auto"/>
              <w:bottom w:val="nil"/>
              <w:right w:val="single" w:sz="4" w:space="0" w:color="auto"/>
            </w:tcBorders>
            <w:hideMark/>
          </w:tcPr>
          <w:p w14:paraId="5064F131" w14:textId="77777777" w:rsidR="00B64C2B" w:rsidRPr="00C7244C" w:rsidRDefault="00B64C2B">
            <w:pPr>
              <w:pStyle w:val="TAH"/>
              <w:rPr>
                <w:lang w:eastAsia="zh-CN"/>
              </w:rPr>
            </w:pPr>
            <w:r w:rsidRPr="00C7244C">
              <w:rPr>
                <w:lang w:eastAsia="zh-CN"/>
              </w:rPr>
              <w:t>Test configuration</w:t>
            </w:r>
          </w:p>
        </w:tc>
        <w:tc>
          <w:tcPr>
            <w:tcW w:w="2149" w:type="dxa"/>
            <w:gridSpan w:val="2"/>
            <w:tcBorders>
              <w:top w:val="single" w:sz="4" w:space="0" w:color="auto"/>
              <w:left w:val="single" w:sz="4" w:space="0" w:color="auto"/>
              <w:bottom w:val="single" w:sz="4" w:space="0" w:color="auto"/>
              <w:right w:val="single" w:sz="4" w:space="0" w:color="auto"/>
            </w:tcBorders>
            <w:hideMark/>
          </w:tcPr>
          <w:p w14:paraId="4B85CDED" w14:textId="77777777" w:rsidR="00B64C2B" w:rsidRPr="00C7244C" w:rsidRDefault="00B64C2B">
            <w:pPr>
              <w:pStyle w:val="TAH"/>
              <w:rPr>
                <w:rFonts w:cs="Arial"/>
              </w:rPr>
            </w:pPr>
            <w:r w:rsidRPr="00C7244C">
              <w:t>Cell 1</w:t>
            </w:r>
          </w:p>
        </w:tc>
      </w:tr>
      <w:tr w:rsidR="00B64C2B" w:rsidRPr="00C7244C" w14:paraId="383B392C" w14:textId="77777777" w:rsidTr="00B64C2B">
        <w:trPr>
          <w:cantSplit/>
          <w:trHeight w:val="187"/>
          <w:jc w:val="center"/>
        </w:trPr>
        <w:tc>
          <w:tcPr>
            <w:tcW w:w="2246" w:type="dxa"/>
            <w:tcBorders>
              <w:top w:val="nil"/>
              <w:left w:val="single" w:sz="4" w:space="0" w:color="auto"/>
              <w:bottom w:val="single" w:sz="4" w:space="0" w:color="auto"/>
              <w:right w:val="single" w:sz="4" w:space="0" w:color="auto"/>
            </w:tcBorders>
            <w:hideMark/>
          </w:tcPr>
          <w:p w14:paraId="300EB156" w14:textId="77777777" w:rsidR="00B64C2B" w:rsidRPr="00C7244C" w:rsidRDefault="00B64C2B" w:rsidP="005653AA">
            <w:pPr>
              <w:pStyle w:val="TAL"/>
            </w:pPr>
          </w:p>
        </w:tc>
        <w:tc>
          <w:tcPr>
            <w:tcW w:w="1701" w:type="dxa"/>
            <w:tcBorders>
              <w:top w:val="nil"/>
              <w:left w:val="single" w:sz="4" w:space="0" w:color="auto"/>
              <w:bottom w:val="single" w:sz="4" w:space="0" w:color="auto"/>
              <w:right w:val="single" w:sz="4" w:space="0" w:color="auto"/>
            </w:tcBorders>
            <w:hideMark/>
          </w:tcPr>
          <w:p w14:paraId="3EB5FE2B" w14:textId="77777777" w:rsidR="00B64C2B" w:rsidRPr="00C7244C" w:rsidRDefault="00B64C2B" w:rsidP="005653AA">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hideMark/>
          </w:tcPr>
          <w:p w14:paraId="66E48DDD" w14:textId="77777777" w:rsidR="00B64C2B" w:rsidRPr="00C7244C" w:rsidRDefault="00B64C2B" w:rsidP="005653AA">
            <w:pPr>
              <w:pStyle w:val="TAL"/>
              <w:rPr>
                <w:rFonts w:ascii="CG Times (WN)" w:hAnsi="CG Times (WN)"/>
              </w:rPr>
            </w:pPr>
          </w:p>
        </w:tc>
        <w:tc>
          <w:tcPr>
            <w:tcW w:w="1157" w:type="dxa"/>
            <w:tcBorders>
              <w:top w:val="single" w:sz="4" w:space="0" w:color="auto"/>
              <w:left w:val="single" w:sz="4" w:space="0" w:color="auto"/>
              <w:bottom w:val="single" w:sz="4" w:space="0" w:color="auto"/>
              <w:right w:val="single" w:sz="4" w:space="0" w:color="auto"/>
            </w:tcBorders>
            <w:hideMark/>
          </w:tcPr>
          <w:p w14:paraId="692333BF" w14:textId="77777777" w:rsidR="00B64C2B" w:rsidRPr="00C7244C" w:rsidRDefault="00B64C2B">
            <w:pPr>
              <w:pStyle w:val="TAH"/>
              <w:rPr>
                <w:lang w:eastAsia="zh-CN"/>
              </w:rPr>
            </w:pPr>
            <w:r w:rsidRPr="00C7244C">
              <w:rPr>
                <w:lang w:eastAsia="zh-CN"/>
              </w:rPr>
              <w:t>T1</w:t>
            </w:r>
          </w:p>
        </w:tc>
        <w:tc>
          <w:tcPr>
            <w:tcW w:w="992" w:type="dxa"/>
            <w:tcBorders>
              <w:top w:val="single" w:sz="4" w:space="0" w:color="auto"/>
              <w:left w:val="single" w:sz="4" w:space="0" w:color="auto"/>
              <w:bottom w:val="single" w:sz="4" w:space="0" w:color="auto"/>
              <w:right w:val="single" w:sz="4" w:space="0" w:color="auto"/>
            </w:tcBorders>
            <w:hideMark/>
          </w:tcPr>
          <w:p w14:paraId="068505C6" w14:textId="77777777" w:rsidR="00B64C2B" w:rsidRPr="00C7244C" w:rsidRDefault="00B64C2B">
            <w:pPr>
              <w:pStyle w:val="TAH"/>
              <w:rPr>
                <w:lang w:eastAsia="zh-CN"/>
              </w:rPr>
            </w:pPr>
            <w:r w:rsidRPr="00C7244C">
              <w:rPr>
                <w:lang w:eastAsia="zh-CN"/>
              </w:rPr>
              <w:t>T2</w:t>
            </w:r>
          </w:p>
        </w:tc>
      </w:tr>
      <w:tr w:rsidR="00B64C2B" w:rsidRPr="00C7244C" w14:paraId="4920B95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0D2852" w14:textId="77777777" w:rsidR="00B64C2B" w:rsidRPr="00C7244C" w:rsidRDefault="00B64C2B">
            <w:pPr>
              <w:pStyle w:val="TAL"/>
              <w:rPr>
                <w:lang w:eastAsia="zh-CN"/>
              </w:rPr>
            </w:pPr>
            <w:r w:rsidRPr="00C7244C">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3AD0BBBD"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BF155A" w14:textId="77777777" w:rsidR="00B64C2B" w:rsidRPr="00C7244C" w:rsidRDefault="00B64C2B">
            <w:pPr>
              <w:pStyle w:val="TAC"/>
              <w:rPr>
                <w:rFonts w:eastAsiaTheme="minorEastAsia" w:cs="v4.2.0"/>
              </w:rPr>
            </w:pPr>
            <w:r w:rsidRPr="00C7244C">
              <w:rPr>
                <w:rFonts w:eastAsiaTheme="minorEastAsia" w:cs="v4.2.0"/>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A319C6" w14:textId="77777777" w:rsidR="00B64C2B" w:rsidRPr="00C7244C" w:rsidRDefault="00B64C2B">
            <w:pPr>
              <w:pStyle w:val="TAC"/>
              <w:rPr>
                <w:rFonts w:cs="v4.2.0"/>
                <w:lang w:eastAsia="zh-CN"/>
              </w:rPr>
            </w:pPr>
            <w:r w:rsidRPr="00C7244C">
              <w:t>TDDConf.3.1</w:t>
            </w:r>
          </w:p>
        </w:tc>
      </w:tr>
      <w:tr w:rsidR="00B64C2B" w:rsidRPr="00C7244C" w14:paraId="1C148B3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773147A" w14:textId="77777777" w:rsidR="00B64C2B" w:rsidRPr="00C7244C" w:rsidRDefault="00B64C2B">
            <w:pPr>
              <w:pStyle w:val="TAL"/>
              <w:rPr>
                <w:lang w:eastAsia="zh-CN"/>
              </w:rPr>
            </w:pPr>
            <w:r w:rsidRPr="00C7244C">
              <w:t>PDSCH RMC configuration</w:t>
            </w:r>
          </w:p>
        </w:tc>
        <w:tc>
          <w:tcPr>
            <w:tcW w:w="1701" w:type="dxa"/>
            <w:tcBorders>
              <w:top w:val="single" w:sz="4" w:space="0" w:color="auto"/>
              <w:left w:val="single" w:sz="4" w:space="0" w:color="auto"/>
              <w:bottom w:val="single" w:sz="4" w:space="0" w:color="auto"/>
              <w:right w:val="single" w:sz="4" w:space="0" w:color="auto"/>
            </w:tcBorders>
          </w:tcPr>
          <w:p w14:paraId="64E545F0" w14:textId="77777777" w:rsidR="00B64C2B" w:rsidRPr="00C7244C" w:rsidRDefault="00B64C2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B8FC2D"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35AF2B15" w14:textId="77777777" w:rsidR="00B64C2B" w:rsidRPr="00C7244C" w:rsidRDefault="00B64C2B">
            <w:pPr>
              <w:pStyle w:val="TAC"/>
              <w:rPr>
                <w:rFonts w:cs="v4.2.0"/>
                <w:lang w:eastAsia="zh-CN"/>
              </w:rPr>
            </w:pPr>
            <w:r w:rsidRPr="00C7244C">
              <w:rPr>
                <w:rFonts w:cs="v4.2.0"/>
                <w:lang w:eastAsia="zh-CN"/>
              </w:rPr>
              <w:t>SR.3.1 TDD</w:t>
            </w:r>
          </w:p>
        </w:tc>
      </w:tr>
      <w:tr w:rsidR="00B64C2B" w:rsidRPr="00C7244C" w14:paraId="7FBC7F16"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B2D7480" w14:textId="77777777" w:rsidR="00B64C2B" w:rsidRPr="00C7244C" w:rsidRDefault="00B64C2B">
            <w:pPr>
              <w:pStyle w:val="TAL"/>
              <w:rPr>
                <w:lang w:eastAsia="zh-CN"/>
              </w:rPr>
            </w:pPr>
            <w:r w:rsidRPr="00C7244C">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79DB4330"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AD8FD5"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7C73C0E8" w14:textId="77777777" w:rsidR="00B64C2B" w:rsidRPr="00C7244C" w:rsidRDefault="00B64C2B">
            <w:pPr>
              <w:pStyle w:val="TAC"/>
              <w:rPr>
                <w:rFonts w:cs="v4.2.0"/>
                <w:lang w:eastAsia="zh-CN"/>
              </w:rPr>
            </w:pPr>
            <w:r w:rsidRPr="00C7244C">
              <w:rPr>
                <w:rFonts w:cs="v4.2.0"/>
                <w:lang w:eastAsia="zh-CN"/>
              </w:rPr>
              <w:t>CR.3.1 TDD</w:t>
            </w:r>
          </w:p>
        </w:tc>
      </w:tr>
      <w:tr w:rsidR="00B64C2B" w:rsidRPr="00C7244C" w14:paraId="33E66C00"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D64641A" w14:textId="77777777" w:rsidR="00B64C2B" w:rsidRPr="00C7244C" w:rsidRDefault="00B64C2B">
            <w:pPr>
              <w:pStyle w:val="TAL"/>
              <w:rPr>
                <w:lang w:eastAsia="zh-CN"/>
              </w:rPr>
            </w:pPr>
            <w:r w:rsidRPr="00C7244C">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0F61360E"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636D43"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44636354" w14:textId="77777777" w:rsidR="00B64C2B" w:rsidRPr="00C7244C" w:rsidRDefault="00B64C2B">
            <w:pPr>
              <w:pStyle w:val="TAC"/>
              <w:rPr>
                <w:rFonts w:cs="v4.2.0"/>
                <w:lang w:eastAsia="zh-CN"/>
              </w:rPr>
            </w:pPr>
            <w:r w:rsidRPr="00C7244C">
              <w:rPr>
                <w:rFonts w:cs="v4.2.0"/>
                <w:lang w:eastAsia="zh-CN"/>
              </w:rPr>
              <w:t>CCR.3.1 TDD</w:t>
            </w:r>
          </w:p>
        </w:tc>
      </w:tr>
      <w:tr w:rsidR="00B64C2B" w:rsidRPr="00C7244C" w14:paraId="012EAC74"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29CA17B7" w14:textId="77777777" w:rsidR="00B64C2B" w:rsidRPr="00C7244C" w:rsidRDefault="00B64C2B">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8FC878B"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E8C4F4" w14:textId="77777777" w:rsidR="00B64C2B" w:rsidRPr="00C7244C" w:rsidRDefault="00B64C2B">
            <w:pPr>
              <w:pStyle w:val="TAC"/>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ED875DE" w14:textId="77777777" w:rsidR="00B64C2B" w:rsidRPr="00C7244C" w:rsidRDefault="00B64C2B">
            <w:pPr>
              <w:pStyle w:val="TAC"/>
              <w:rPr>
                <w:rFonts w:cs="v4.2.0"/>
              </w:rPr>
            </w:pPr>
            <w:r w:rsidRPr="00C7244C">
              <w:t>OP.1</w:t>
            </w:r>
          </w:p>
        </w:tc>
      </w:tr>
      <w:tr w:rsidR="00B64C2B" w:rsidRPr="00C7244C" w14:paraId="1A1251B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69A99B5" w14:textId="77777777" w:rsidR="00B64C2B" w:rsidRPr="00C7244C" w:rsidRDefault="00B64C2B">
            <w:pPr>
              <w:pStyle w:val="TAL"/>
              <w:rPr>
                <w:rFonts w:eastAsiaTheme="minorEastAsia"/>
                <w:bCs/>
              </w:rPr>
            </w:pPr>
            <w:r w:rsidRPr="00C7244C">
              <w:rPr>
                <w:rFonts w:eastAsiaTheme="minorEastAsia"/>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24079E1B"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tcPr>
          <w:p w14:paraId="53493FA9" w14:textId="77777777" w:rsidR="00B64C2B" w:rsidRPr="00C7244C" w:rsidRDefault="00B64C2B">
            <w:pPr>
              <w:pStyle w:val="TAC"/>
              <w:rPr>
                <w:rFonts w:cs="v4.2.0"/>
                <w:lang w:eastAsia="zh-CN"/>
              </w:rPr>
            </w:pPr>
          </w:p>
        </w:tc>
        <w:tc>
          <w:tcPr>
            <w:tcW w:w="2149" w:type="dxa"/>
            <w:gridSpan w:val="2"/>
            <w:tcBorders>
              <w:top w:val="single" w:sz="4" w:space="0" w:color="auto"/>
              <w:left w:val="single" w:sz="4" w:space="0" w:color="auto"/>
              <w:bottom w:val="single" w:sz="4" w:space="0" w:color="auto"/>
              <w:right w:val="single" w:sz="4" w:space="0" w:color="auto"/>
            </w:tcBorders>
            <w:hideMark/>
          </w:tcPr>
          <w:p w14:paraId="3C1C05AB" w14:textId="77777777" w:rsidR="00B64C2B" w:rsidRPr="00C7244C" w:rsidRDefault="00B64C2B">
            <w:pPr>
              <w:pStyle w:val="TAC"/>
              <w:rPr>
                <w:rFonts w:eastAsiaTheme="minorEastAsia"/>
              </w:rPr>
            </w:pPr>
            <w:r w:rsidRPr="00C7244C">
              <w:rPr>
                <w:rFonts w:eastAsiaTheme="minorEastAsia"/>
              </w:rPr>
              <w:t>TRS.2.1. TDD</w:t>
            </w:r>
          </w:p>
        </w:tc>
      </w:tr>
      <w:tr w:rsidR="00B64C2B" w:rsidRPr="00C7244C" w14:paraId="4C7F8853"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BD54566" w14:textId="77777777" w:rsidR="00B64C2B" w:rsidRPr="00C7244C" w:rsidRDefault="00B64C2B">
            <w:pPr>
              <w:pStyle w:val="TAL"/>
              <w:rPr>
                <w:bCs/>
              </w:rPr>
            </w:pPr>
            <w:r w:rsidRPr="00C7244C">
              <w:rPr>
                <w:bCs/>
              </w:rPr>
              <w:t>PDSCH/PDCCH TCI state</w:t>
            </w:r>
          </w:p>
        </w:tc>
        <w:tc>
          <w:tcPr>
            <w:tcW w:w="1701" w:type="dxa"/>
            <w:tcBorders>
              <w:top w:val="single" w:sz="4" w:space="0" w:color="auto"/>
              <w:left w:val="single" w:sz="4" w:space="0" w:color="auto"/>
              <w:bottom w:val="single" w:sz="4" w:space="0" w:color="auto"/>
              <w:right w:val="single" w:sz="4" w:space="0" w:color="auto"/>
            </w:tcBorders>
          </w:tcPr>
          <w:p w14:paraId="4FD4402E"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AF14A8"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3B832BF" w14:textId="77777777" w:rsidR="00B64C2B" w:rsidRPr="00C7244C" w:rsidRDefault="00B64C2B">
            <w:pPr>
              <w:pStyle w:val="TAC"/>
            </w:pPr>
            <w:r w:rsidRPr="00C7244C">
              <w:rPr>
                <w:lang w:eastAsia="zh-CN"/>
              </w:rPr>
              <w:t>TCI.State.2</w:t>
            </w:r>
          </w:p>
        </w:tc>
      </w:tr>
      <w:tr w:rsidR="00B64C2B" w:rsidRPr="00C7244C" w14:paraId="0F68D64A"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9DC82B" w14:textId="77777777" w:rsidR="00B64C2B" w:rsidRPr="00C7244C" w:rsidRDefault="00B64C2B">
            <w:pPr>
              <w:pStyle w:val="TAL"/>
              <w:rPr>
                <w:bCs/>
                <w:lang w:eastAsia="zh-CN"/>
              </w:rPr>
            </w:pPr>
            <w:r w:rsidRPr="00C7244C">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71508AA"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FA42F1"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17E6E195" w14:textId="77777777" w:rsidR="00B64C2B" w:rsidRPr="00C7244C" w:rsidRDefault="00B64C2B">
            <w:pPr>
              <w:pStyle w:val="TAC"/>
            </w:pPr>
            <w:r w:rsidRPr="00C7244C">
              <w:rPr>
                <w:rFonts w:cs="v4.2.0"/>
                <w:lang w:eastAsia="zh-CN"/>
              </w:rPr>
              <w:t>DLBWP.0.1 ULBWP.0.1</w:t>
            </w:r>
          </w:p>
        </w:tc>
      </w:tr>
      <w:tr w:rsidR="00B64C2B" w:rsidRPr="00C7244C" w14:paraId="4C5B7A6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3F1A176" w14:textId="77777777" w:rsidR="00B64C2B" w:rsidRPr="00C7244C" w:rsidRDefault="00B64C2B">
            <w:pPr>
              <w:pStyle w:val="TAL"/>
              <w:rPr>
                <w:bCs/>
                <w:lang w:eastAsia="zh-CN"/>
              </w:rPr>
            </w:pPr>
            <w:r w:rsidRPr="00C7244C">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7CBF7C5"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ED1A7B"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1DB952" w14:textId="77777777" w:rsidR="00B64C2B" w:rsidRPr="00C7244C" w:rsidRDefault="00B64C2B">
            <w:pPr>
              <w:pStyle w:val="TAC"/>
            </w:pPr>
            <w:r w:rsidRPr="00C7244C">
              <w:rPr>
                <w:rFonts w:cs="v4.2.0"/>
                <w:lang w:eastAsia="zh-CN"/>
              </w:rPr>
              <w:t>DLBWP.1.1</w:t>
            </w:r>
          </w:p>
        </w:tc>
      </w:tr>
      <w:tr w:rsidR="00B64C2B" w:rsidRPr="00C7244C" w14:paraId="4D991CD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6C744FD5" w14:textId="77777777" w:rsidR="00B64C2B" w:rsidRPr="00C7244C" w:rsidRDefault="00B64C2B">
            <w:pPr>
              <w:pStyle w:val="TAL"/>
              <w:rPr>
                <w:bCs/>
                <w:lang w:eastAsia="zh-CN"/>
              </w:rPr>
            </w:pPr>
            <w:r w:rsidRPr="00C7244C">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5278CF9"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580A32"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8BDC8E" w14:textId="77777777" w:rsidR="00B64C2B" w:rsidRPr="00C7244C" w:rsidRDefault="00B64C2B">
            <w:pPr>
              <w:pStyle w:val="TAC"/>
              <w:rPr>
                <w:rFonts w:cs="v4.2.0"/>
                <w:lang w:eastAsia="zh-CN"/>
              </w:rPr>
            </w:pPr>
            <w:r w:rsidRPr="00C7244C">
              <w:rPr>
                <w:rFonts w:cs="v4.2.0"/>
                <w:lang w:eastAsia="zh-CN"/>
              </w:rPr>
              <w:t>ULBWP.1.1</w:t>
            </w:r>
          </w:p>
        </w:tc>
      </w:tr>
      <w:tr w:rsidR="00B64C2B" w:rsidRPr="00C7244C" w14:paraId="294945A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5F505A2" w14:textId="646D612B" w:rsidR="00B64C2B" w:rsidRPr="00C7244C" w:rsidRDefault="00B64C2B">
            <w:pPr>
              <w:pStyle w:val="TAL"/>
            </w:pPr>
            <w:r w:rsidRPr="00C7244C">
              <w:t>Propagation Condition</w:t>
            </w:r>
          </w:p>
        </w:tc>
        <w:tc>
          <w:tcPr>
            <w:tcW w:w="1701" w:type="dxa"/>
            <w:tcBorders>
              <w:top w:val="single" w:sz="4" w:space="0" w:color="auto"/>
              <w:left w:val="single" w:sz="4" w:space="0" w:color="auto"/>
              <w:bottom w:val="single" w:sz="4" w:space="0" w:color="auto"/>
              <w:right w:val="single" w:sz="4" w:space="0" w:color="auto"/>
            </w:tcBorders>
          </w:tcPr>
          <w:p w14:paraId="23E5C5EF"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E73080" w14:textId="77777777" w:rsidR="00B64C2B" w:rsidRPr="00C7244C" w:rsidRDefault="00B64C2B">
            <w:pPr>
              <w:pStyle w:val="TAC"/>
              <w:rPr>
                <w:lang w:eastAsia="zh-CN"/>
              </w:rPr>
            </w:pPr>
            <w:r w:rsidRPr="00C7244C">
              <w:rPr>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03C6DB4" w14:textId="77777777" w:rsidR="00B64C2B" w:rsidRPr="00C7244C" w:rsidRDefault="00B64C2B">
            <w:pPr>
              <w:pStyle w:val="TAC"/>
            </w:pPr>
            <w:r w:rsidRPr="00C7244C">
              <w:t>AWGN</w:t>
            </w:r>
          </w:p>
        </w:tc>
      </w:tr>
    </w:tbl>
    <w:p w14:paraId="7B0187B5" w14:textId="77777777" w:rsidR="00B64C2B" w:rsidRPr="00C7244C" w:rsidRDefault="00B64C2B" w:rsidP="005653AA"/>
    <w:p w14:paraId="04C01EE6" w14:textId="77777777" w:rsidR="00B64C2B" w:rsidRPr="00C7244C" w:rsidRDefault="00B64C2B" w:rsidP="00B64C2B">
      <w:pPr>
        <w:pStyle w:val="TH"/>
      </w:pPr>
      <w:r w:rsidRPr="00C7244C">
        <w:t xml:space="preserve">Table </w:t>
      </w:r>
      <w:r w:rsidRPr="00C7244C">
        <w:rPr>
          <w:lang w:eastAsia="sv-SE"/>
        </w:rPr>
        <w:t>7.6.4.1.5</w:t>
      </w:r>
      <w:r w:rsidRPr="00C7244C">
        <w:t>-2: NR OTA Cell specific test parameters for SA SRS-RSRP event triggered reporting for PCell and neighbour cell UE in FR2</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3"/>
        <w:gridCol w:w="1584"/>
        <w:gridCol w:w="1818"/>
        <w:gridCol w:w="870"/>
        <w:gridCol w:w="851"/>
        <w:gridCol w:w="992"/>
        <w:gridCol w:w="992"/>
      </w:tblGrid>
      <w:tr w:rsidR="00B64C2B" w:rsidRPr="00C7244C" w14:paraId="69CD6101" w14:textId="77777777" w:rsidTr="001724A1">
        <w:trPr>
          <w:cantSplit/>
          <w:trHeight w:val="187"/>
          <w:jc w:val="center"/>
        </w:trPr>
        <w:tc>
          <w:tcPr>
            <w:tcW w:w="1893" w:type="dxa"/>
            <w:tcBorders>
              <w:top w:val="single" w:sz="4" w:space="0" w:color="auto"/>
              <w:left w:val="single" w:sz="4" w:space="0" w:color="auto"/>
              <w:bottom w:val="nil"/>
              <w:right w:val="single" w:sz="4" w:space="0" w:color="auto"/>
            </w:tcBorders>
            <w:vAlign w:val="center"/>
            <w:hideMark/>
          </w:tcPr>
          <w:p w14:paraId="596DFFA5" w14:textId="77777777" w:rsidR="00B64C2B" w:rsidRPr="00C7244C" w:rsidRDefault="00B64C2B">
            <w:pPr>
              <w:pStyle w:val="TAH"/>
              <w:rPr>
                <w:rFonts w:cs="Arial"/>
              </w:rPr>
            </w:pPr>
            <w:r w:rsidRPr="00C7244C">
              <w:t>Parameter</w:t>
            </w:r>
          </w:p>
        </w:tc>
        <w:tc>
          <w:tcPr>
            <w:tcW w:w="1584" w:type="dxa"/>
            <w:tcBorders>
              <w:top w:val="single" w:sz="4" w:space="0" w:color="auto"/>
              <w:left w:val="single" w:sz="4" w:space="0" w:color="auto"/>
              <w:bottom w:val="nil"/>
              <w:right w:val="single" w:sz="4" w:space="0" w:color="auto"/>
            </w:tcBorders>
            <w:vAlign w:val="center"/>
            <w:hideMark/>
          </w:tcPr>
          <w:p w14:paraId="6BF54F94" w14:textId="77777777" w:rsidR="00B64C2B" w:rsidRPr="00C7244C" w:rsidRDefault="00B64C2B">
            <w:pPr>
              <w:pStyle w:val="TAH"/>
            </w:pPr>
            <w:r w:rsidRPr="00C7244C">
              <w:t>Unit</w:t>
            </w:r>
          </w:p>
        </w:tc>
        <w:tc>
          <w:tcPr>
            <w:tcW w:w="1818" w:type="dxa"/>
            <w:tcBorders>
              <w:top w:val="single" w:sz="4" w:space="0" w:color="auto"/>
              <w:left w:val="single" w:sz="4" w:space="0" w:color="auto"/>
              <w:bottom w:val="nil"/>
              <w:right w:val="single" w:sz="4" w:space="0" w:color="auto"/>
            </w:tcBorders>
            <w:vAlign w:val="center"/>
            <w:hideMark/>
          </w:tcPr>
          <w:p w14:paraId="3CFADD86" w14:textId="77777777" w:rsidR="00B64C2B" w:rsidRPr="00C7244C" w:rsidRDefault="00B64C2B">
            <w:pPr>
              <w:pStyle w:val="TAH"/>
              <w:rPr>
                <w:lang w:eastAsia="zh-CN"/>
              </w:rPr>
            </w:pPr>
            <w:r w:rsidRPr="00C7244C">
              <w:rPr>
                <w:lang w:eastAsia="zh-CN"/>
              </w:rPr>
              <w:t>Test configuration</w:t>
            </w:r>
          </w:p>
        </w:tc>
        <w:tc>
          <w:tcPr>
            <w:tcW w:w="1721" w:type="dxa"/>
            <w:gridSpan w:val="2"/>
            <w:tcBorders>
              <w:top w:val="single" w:sz="4" w:space="0" w:color="auto"/>
              <w:left w:val="single" w:sz="4" w:space="0" w:color="auto"/>
              <w:bottom w:val="single" w:sz="4" w:space="0" w:color="auto"/>
              <w:right w:val="single" w:sz="4" w:space="0" w:color="auto"/>
            </w:tcBorders>
            <w:vAlign w:val="center"/>
            <w:hideMark/>
          </w:tcPr>
          <w:p w14:paraId="7F1121C9" w14:textId="77777777" w:rsidR="00B64C2B" w:rsidRPr="00C7244C" w:rsidRDefault="00B64C2B">
            <w:pPr>
              <w:pStyle w:val="TAH"/>
              <w:rPr>
                <w:rFonts w:cs="Arial"/>
              </w:rPr>
            </w:pPr>
            <w:r w:rsidRPr="00C7244C">
              <w:t>Cell 1</w:t>
            </w:r>
          </w:p>
        </w:tc>
        <w:tc>
          <w:tcPr>
            <w:tcW w:w="1984" w:type="dxa"/>
            <w:gridSpan w:val="2"/>
            <w:tcBorders>
              <w:top w:val="single" w:sz="4" w:space="0" w:color="auto"/>
              <w:left w:val="single" w:sz="4" w:space="0" w:color="auto"/>
              <w:bottom w:val="single" w:sz="4" w:space="0" w:color="auto"/>
              <w:right w:val="single" w:sz="4" w:space="0" w:color="auto"/>
            </w:tcBorders>
            <w:hideMark/>
          </w:tcPr>
          <w:p w14:paraId="4F4A207E" w14:textId="77777777" w:rsidR="00B64C2B" w:rsidRPr="00C7244C" w:rsidRDefault="00B64C2B">
            <w:pPr>
              <w:pStyle w:val="TAH"/>
              <w:rPr>
                <w:rFonts w:eastAsiaTheme="minorEastAsia"/>
              </w:rPr>
            </w:pPr>
            <w:r w:rsidRPr="00C7244C">
              <w:rPr>
                <w:rFonts w:eastAsiaTheme="minorEastAsia"/>
              </w:rPr>
              <w:t>Neighbour cell UE</w:t>
            </w:r>
          </w:p>
        </w:tc>
      </w:tr>
      <w:tr w:rsidR="00B64C2B" w:rsidRPr="00C7244C" w14:paraId="50C04F63" w14:textId="77777777" w:rsidTr="001724A1">
        <w:trPr>
          <w:cantSplit/>
          <w:trHeight w:val="187"/>
          <w:jc w:val="center"/>
        </w:trPr>
        <w:tc>
          <w:tcPr>
            <w:tcW w:w="1893" w:type="dxa"/>
            <w:tcBorders>
              <w:top w:val="nil"/>
              <w:left w:val="single" w:sz="4" w:space="0" w:color="auto"/>
              <w:bottom w:val="single" w:sz="4" w:space="0" w:color="auto"/>
              <w:right w:val="single" w:sz="4" w:space="0" w:color="auto"/>
            </w:tcBorders>
            <w:vAlign w:val="center"/>
            <w:hideMark/>
          </w:tcPr>
          <w:p w14:paraId="070F5E66" w14:textId="77777777" w:rsidR="00B64C2B" w:rsidRPr="00C7244C" w:rsidRDefault="00B64C2B" w:rsidP="005653AA">
            <w:pPr>
              <w:pStyle w:val="TAL"/>
              <w:rPr>
                <w:rFonts w:eastAsiaTheme="minorEastAsia"/>
              </w:rPr>
            </w:pPr>
          </w:p>
        </w:tc>
        <w:tc>
          <w:tcPr>
            <w:tcW w:w="1584" w:type="dxa"/>
            <w:tcBorders>
              <w:top w:val="nil"/>
              <w:left w:val="single" w:sz="4" w:space="0" w:color="auto"/>
              <w:bottom w:val="single" w:sz="4" w:space="0" w:color="auto"/>
              <w:right w:val="single" w:sz="4" w:space="0" w:color="auto"/>
            </w:tcBorders>
            <w:vAlign w:val="center"/>
            <w:hideMark/>
          </w:tcPr>
          <w:p w14:paraId="73A52C45" w14:textId="77777777" w:rsidR="00B64C2B" w:rsidRPr="00C7244C" w:rsidRDefault="00B64C2B" w:rsidP="005653AA">
            <w:pPr>
              <w:pStyle w:val="TAL"/>
              <w:rPr>
                <w:rFonts w:ascii="CG Times (WN)" w:hAnsi="CG Times (WN)"/>
              </w:rPr>
            </w:pPr>
          </w:p>
        </w:tc>
        <w:tc>
          <w:tcPr>
            <w:tcW w:w="1818" w:type="dxa"/>
            <w:tcBorders>
              <w:top w:val="nil"/>
              <w:left w:val="single" w:sz="4" w:space="0" w:color="auto"/>
              <w:bottom w:val="single" w:sz="4" w:space="0" w:color="auto"/>
              <w:right w:val="single" w:sz="4" w:space="0" w:color="auto"/>
            </w:tcBorders>
            <w:vAlign w:val="center"/>
            <w:hideMark/>
          </w:tcPr>
          <w:p w14:paraId="22A03C45" w14:textId="77777777" w:rsidR="00B64C2B" w:rsidRPr="00C7244C" w:rsidRDefault="00B64C2B" w:rsidP="005653AA">
            <w:pPr>
              <w:pStyle w:val="TAL"/>
              <w:rPr>
                <w:rFonts w:ascii="CG Times (WN)" w:hAnsi="CG Times (WN)"/>
              </w:rPr>
            </w:pPr>
          </w:p>
        </w:tc>
        <w:tc>
          <w:tcPr>
            <w:tcW w:w="870" w:type="dxa"/>
            <w:tcBorders>
              <w:top w:val="single" w:sz="4" w:space="0" w:color="auto"/>
              <w:left w:val="single" w:sz="4" w:space="0" w:color="auto"/>
              <w:bottom w:val="single" w:sz="4" w:space="0" w:color="auto"/>
              <w:right w:val="single" w:sz="4" w:space="0" w:color="auto"/>
            </w:tcBorders>
            <w:vAlign w:val="center"/>
            <w:hideMark/>
          </w:tcPr>
          <w:p w14:paraId="7834D770" w14:textId="77777777" w:rsidR="00B64C2B" w:rsidRPr="00C7244C" w:rsidRDefault="00B64C2B">
            <w:pPr>
              <w:pStyle w:val="TAH"/>
              <w:rPr>
                <w:lang w:eastAsia="zh-CN"/>
              </w:rPr>
            </w:pPr>
            <w:r w:rsidRPr="00C7244C">
              <w:rPr>
                <w:lang w:eastAsia="zh-CN"/>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39E29E" w14:textId="77777777" w:rsidR="00B64C2B" w:rsidRPr="00C7244C" w:rsidRDefault="00B64C2B">
            <w:pPr>
              <w:pStyle w:val="TAH"/>
              <w:rPr>
                <w:lang w:eastAsia="zh-CN"/>
              </w:rPr>
            </w:pPr>
            <w:r w:rsidRPr="00C7244C">
              <w:rPr>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795DA" w14:textId="77777777" w:rsidR="00B64C2B" w:rsidRPr="00C7244C" w:rsidRDefault="00B64C2B">
            <w:pPr>
              <w:pStyle w:val="TAH"/>
              <w:rPr>
                <w:lang w:eastAsia="zh-CN"/>
              </w:rPr>
            </w:pPr>
            <w:r w:rsidRPr="00C7244C">
              <w:rPr>
                <w:lang w:eastAsia="zh-CN"/>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FC867D" w14:textId="77777777" w:rsidR="00B64C2B" w:rsidRPr="00C7244C" w:rsidRDefault="00B64C2B">
            <w:pPr>
              <w:pStyle w:val="TAH"/>
              <w:rPr>
                <w:lang w:eastAsia="zh-CN"/>
              </w:rPr>
            </w:pPr>
            <w:r w:rsidRPr="00C7244C">
              <w:rPr>
                <w:lang w:eastAsia="zh-CN"/>
              </w:rPr>
              <w:t>T2</w:t>
            </w:r>
          </w:p>
        </w:tc>
      </w:tr>
      <w:tr w:rsidR="00B64C2B" w:rsidRPr="00C7244C" w14:paraId="1D94657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CB26B0B" w14:textId="77777777" w:rsidR="00B64C2B" w:rsidRPr="00C7244C" w:rsidRDefault="00B64C2B">
            <w:pPr>
              <w:pStyle w:val="TAL"/>
              <w:rPr>
                <w:lang w:eastAsia="zh-CN"/>
              </w:rPr>
            </w:pPr>
            <w:r w:rsidRPr="00C7244C">
              <w:rPr>
                <w:lang w:eastAsia="zh-CN"/>
              </w:rPr>
              <w:t>AoA setup</w:t>
            </w:r>
          </w:p>
        </w:tc>
        <w:tc>
          <w:tcPr>
            <w:tcW w:w="1584" w:type="dxa"/>
            <w:tcBorders>
              <w:top w:val="single" w:sz="4" w:space="0" w:color="auto"/>
              <w:left w:val="single" w:sz="4" w:space="0" w:color="auto"/>
              <w:bottom w:val="single" w:sz="4" w:space="0" w:color="auto"/>
              <w:right w:val="single" w:sz="4" w:space="0" w:color="auto"/>
            </w:tcBorders>
          </w:tcPr>
          <w:p w14:paraId="63C17C48" w14:textId="77777777" w:rsidR="00B64C2B" w:rsidRPr="00C7244C"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10C9B698" w14:textId="77777777" w:rsidR="00B64C2B" w:rsidRPr="00C7244C" w:rsidRDefault="00B64C2B">
            <w:pPr>
              <w:pStyle w:val="TAC"/>
              <w:rPr>
                <w:rFonts w:eastAsiaTheme="minorEastAsia" w:cs="v4.2.0"/>
              </w:rPr>
            </w:pPr>
            <w:r w:rsidRPr="00C7244C">
              <w:rPr>
                <w:rFonts w:eastAsiaTheme="minorEastAsia"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56E8FEE" w14:textId="5763717C" w:rsidR="00B64C2B" w:rsidRPr="00C7244C" w:rsidRDefault="00B64C2B">
            <w:pPr>
              <w:pStyle w:val="TAC"/>
              <w:rPr>
                <w:rFonts w:eastAsiaTheme="minorEastAsia" w:cs="v4.2.0"/>
              </w:rPr>
            </w:pPr>
            <w:r w:rsidRPr="00C7244C">
              <w:rPr>
                <w:rFonts w:eastAsiaTheme="minorEastAsia" w:cs="v4.2.0"/>
              </w:rPr>
              <w:t xml:space="preserve">Setup 1 defined in </w:t>
            </w:r>
            <w:r w:rsidR="004C112D" w:rsidRPr="00C7244C">
              <w:rPr>
                <w:rFonts w:cs="v4.2.0"/>
                <w:lang w:eastAsia="zh-CN"/>
              </w:rPr>
              <w:t>A.9</w:t>
            </w:r>
            <w:r w:rsidRPr="00C7244C">
              <w:rPr>
                <w:rFonts w:eastAsiaTheme="minorEastAsia" w:cs="v4.2.0"/>
              </w:rPr>
              <w:t>.1</w:t>
            </w:r>
          </w:p>
        </w:tc>
      </w:tr>
      <w:tr w:rsidR="00B64C2B" w:rsidRPr="00C7244C" w14:paraId="1BAEBF8F"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6105756C" w14:textId="77777777" w:rsidR="00B64C2B" w:rsidRPr="00C7244C" w:rsidRDefault="00B64C2B">
            <w:pPr>
              <w:pStyle w:val="TAL"/>
              <w:rPr>
                <w:lang w:eastAsia="zh-CN"/>
              </w:rPr>
            </w:pPr>
            <w:r w:rsidRPr="00C7244C">
              <w:t xml:space="preserve">Beam assumption </w:t>
            </w:r>
            <w:r w:rsidRPr="00C7244C">
              <w:rPr>
                <w:vertAlign w:val="superscript"/>
              </w:rPr>
              <w:t>Note 4</w:t>
            </w:r>
          </w:p>
        </w:tc>
        <w:tc>
          <w:tcPr>
            <w:tcW w:w="1584" w:type="dxa"/>
            <w:tcBorders>
              <w:top w:val="single" w:sz="4" w:space="0" w:color="auto"/>
              <w:left w:val="single" w:sz="4" w:space="0" w:color="auto"/>
              <w:bottom w:val="single" w:sz="4" w:space="0" w:color="auto"/>
              <w:right w:val="single" w:sz="4" w:space="0" w:color="auto"/>
            </w:tcBorders>
          </w:tcPr>
          <w:p w14:paraId="29769F5B" w14:textId="77777777" w:rsidR="00B64C2B" w:rsidRPr="00C7244C"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46CC27D8" w14:textId="77777777" w:rsidR="00B64C2B" w:rsidRPr="00C7244C" w:rsidRDefault="00B64C2B">
            <w:pPr>
              <w:pStyle w:val="TAC"/>
              <w:rPr>
                <w:rFonts w:eastAsiaTheme="minorEastAsia" w:cs="v4.2.0"/>
              </w:rPr>
            </w:pPr>
            <w:r w:rsidRPr="00C7244C">
              <w:rPr>
                <w:rFonts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12175BE" w14:textId="77777777" w:rsidR="00B64C2B" w:rsidRPr="00C7244C" w:rsidRDefault="00B64C2B">
            <w:pPr>
              <w:pStyle w:val="TAC"/>
              <w:rPr>
                <w:rFonts w:eastAsiaTheme="minorEastAsia" w:cs="v4.2.0"/>
              </w:rPr>
            </w:pPr>
            <w:r w:rsidRPr="00C7244C">
              <w:rPr>
                <w:rFonts w:cs="v4.2.0"/>
              </w:rPr>
              <w:t>Fine</w:t>
            </w:r>
          </w:p>
        </w:tc>
      </w:tr>
      <w:tr w:rsidR="001724A1" w:rsidRPr="00C7244C" w14:paraId="4EE2DEF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19F79A02" w14:textId="0C9C022D" w:rsidR="001724A1" w:rsidRPr="00C7244C" w:rsidRDefault="001724A1" w:rsidP="001724A1">
            <w:pPr>
              <w:pStyle w:val="TAC"/>
              <w:rPr>
                <w:rFonts w:cs="v4.2.0"/>
              </w:rPr>
            </w:pPr>
            <w:r w:rsidRPr="00C7244C">
              <w:rPr>
                <w:rFonts w:cs="v4.2.0"/>
                <w:noProof/>
                <w:position w:val="-12"/>
              </w:rPr>
              <w:drawing>
                <wp:inline distT="0" distB="0" distL="0" distR="0" wp14:anchorId="7CCB0183" wp14:editId="49C7AF47">
                  <wp:extent cx="25717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4ADBF606" w14:textId="77777777" w:rsidR="001724A1" w:rsidRPr="00C7244C" w:rsidRDefault="001724A1" w:rsidP="001724A1">
            <w:pPr>
              <w:pStyle w:val="TAC"/>
              <w:rPr>
                <w:rFonts w:cs="v4.2.0"/>
                <w:lang w:eastAsia="zh-CN"/>
              </w:rPr>
            </w:pPr>
            <w:r w:rsidRPr="00C7244C">
              <w:rPr>
                <w:rFonts w:cs="v4.2.0"/>
                <w:lang w:eastAsia="zh-CN"/>
              </w:rPr>
              <w:t>dBm/</w:t>
            </w:r>
            <w:r w:rsidRPr="00C7244C">
              <w:rPr>
                <w:rFonts w:cs="v4.2.0"/>
              </w:rPr>
              <w:t>15 kHz</w:t>
            </w:r>
          </w:p>
        </w:tc>
        <w:tc>
          <w:tcPr>
            <w:tcW w:w="1818" w:type="dxa"/>
            <w:tcBorders>
              <w:top w:val="single" w:sz="4" w:space="0" w:color="auto"/>
              <w:left w:val="single" w:sz="4" w:space="0" w:color="auto"/>
              <w:bottom w:val="single" w:sz="4" w:space="0" w:color="auto"/>
              <w:right w:val="single" w:sz="4" w:space="0" w:color="auto"/>
            </w:tcBorders>
            <w:hideMark/>
          </w:tcPr>
          <w:p w14:paraId="737A1FF7" w14:textId="77777777" w:rsidR="001724A1" w:rsidRPr="00C7244C" w:rsidRDefault="001724A1" w:rsidP="001724A1">
            <w:pPr>
              <w:pStyle w:val="TAC"/>
              <w:rPr>
                <w:rFonts w:cs="v4.2.0"/>
                <w:lang w:eastAsia="zh-CN"/>
              </w:rPr>
            </w:pPr>
            <w:r w:rsidRPr="00C7244C">
              <w:rPr>
                <w:rFonts w:cs="v4.2.0"/>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2F293421" w14:textId="22C2F459" w:rsidR="001724A1" w:rsidRPr="00C7244C" w:rsidRDefault="001724A1" w:rsidP="001724A1">
            <w:pPr>
              <w:pStyle w:val="TAC"/>
              <w:rPr>
                <w:rFonts w:cs="v4.2.0"/>
                <w:lang w:eastAsia="zh-CN"/>
              </w:rPr>
            </w:pPr>
            <w:r w:rsidRPr="00C7244C">
              <w:rPr>
                <w:rFonts w:cs="v4.2.0"/>
                <w:strike/>
                <w:color w:val="FF0000"/>
                <w:lang w:eastAsia="zh-CN"/>
              </w:rPr>
              <w:t>-98</w:t>
            </w:r>
            <w:r w:rsidRPr="00C7244C">
              <w:rPr>
                <w:rFonts w:cs="v4.2.0"/>
                <w:lang w:eastAsia="zh-CN"/>
              </w:rPr>
              <w:t>-100.5</w:t>
            </w:r>
          </w:p>
        </w:tc>
        <w:tc>
          <w:tcPr>
            <w:tcW w:w="1984" w:type="dxa"/>
            <w:gridSpan w:val="2"/>
            <w:tcBorders>
              <w:top w:val="single" w:sz="4" w:space="0" w:color="auto"/>
              <w:left w:val="single" w:sz="4" w:space="0" w:color="auto"/>
              <w:bottom w:val="single" w:sz="4" w:space="0" w:color="auto"/>
              <w:right w:val="single" w:sz="4" w:space="0" w:color="auto"/>
            </w:tcBorders>
            <w:hideMark/>
          </w:tcPr>
          <w:p w14:paraId="5AC190F5" w14:textId="406DA519" w:rsidR="001724A1" w:rsidRPr="00C7244C" w:rsidRDefault="001724A1" w:rsidP="001724A1">
            <w:pPr>
              <w:pStyle w:val="TAC"/>
              <w:rPr>
                <w:rFonts w:cs="v4.2.0"/>
                <w:lang w:eastAsia="zh-CN"/>
              </w:rPr>
            </w:pPr>
            <w:r w:rsidRPr="00C7244C">
              <w:rPr>
                <w:rFonts w:cs="v4.2.0"/>
                <w:strike/>
                <w:color w:val="FF0000"/>
                <w:lang w:eastAsia="zh-CN"/>
              </w:rPr>
              <w:t>-98</w:t>
            </w:r>
            <w:r w:rsidRPr="00C7244C">
              <w:rPr>
                <w:rFonts w:cs="v4.2.0"/>
                <w:lang w:eastAsia="zh-CN"/>
              </w:rPr>
              <w:t>-100.5</w:t>
            </w:r>
          </w:p>
        </w:tc>
      </w:tr>
      <w:tr w:rsidR="001724A1" w:rsidRPr="00C7244C" w14:paraId="1022238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090B35F" w14:textId="02F99E46" w:rsidR="001724A1" w:rsidRPr="00C7244C" w:rsidRDefault="001724A1" w:rsidP="001724A1">
            <w:pPr>
              <w:pStyle w:val="TAC"/>
            </w:pPr>
            <w:r w:rsidRPr="00C7244C">
              <w:rPr>
                <w:rFonts w:cs="v4.2.0"/>
                <w:noProof/>
                <w:position w:val="-12"/>
              </w:rPr>
              <w:drawing>
                <wp:inline distT="0" distB="0" distL="0" distR="0" wp14:anchorId="1305F2E2" wp14:editId="46248B1C">
                  <wp:extent cx="2571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7A3E3733" w14:textId="77777777" w:rsidR="001724A1" w:rsidRPr="00C7244C" w:rsidRDefault="001724A1" w:rsidP="001724A1">
            <w:pPr>
              <w:pStyle w:val="TAC"/>
            </w:pPr>
            <w:r w:rsidRPr="00C7244C">
              <w:rPr>
                <w:rFonts w:cs="v4.2.0"/>
              </w:rPr>
              <w:t>dBm/SCS</w:t>
            </w:r>
          </w:p>
        </w:tc>
        <w:tc>
          <w:tcPr>
            <w:tcW w:w="1818" w:type="dxa"/>
            <w:tcBorders>
              <w:top w:val="single" w:sz="4" w:space="0" w:color="auto"/>
              <w:left w:val="single" w:sz="4" w:space="0" w:color="auto"/>
              <w:bottom w:val="single" w:sz="4" w:space="0" w:color="auto"/>
              <w:right w:val="single" w:sz="4" w:space="0" w:color="auto"/>
            </w:tcBorders>
            <w:hideMark/>
          </w:tcPr>
          <w:p w14:paraId="3FD88AC0" w14:textId="77777777" w:rsidR="001724A1" w:rsidRPr="00C7244C" w:rsidRDefault="001724A1" w:rsidP="001724A1">
            <w:pPr>
              <w:pStyle w:val="TAC"/>
              <w:rPr>
                <w:lang w:eastAsia="zh-CN"/>
              </w:rPr>
            </w:pPr>
            <w:r w:rsidRPr="00C7244C">
              <w:rPr>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714FBEE4" w14:textId="7BD4071C" w:rsidR="001724A1" w:rsidRPr="00C7244C" w:rsidRDefault="001724A1" w:rsidP="001724A1">
            <w:pPr>
              <w:pStyle w:val="TAC"/>
            </w:pPr>
            <w:r w:rsidRPr="00C7244C">
              <w:t>-91.5</w:t>
            </w:r>
          </w:p>
        </w:tc>
        <w:tc>
          <w:tcPr>
            <w:tcW w:w="1984" w:type="dxa"/>
            <w:gridSpan w:val="2"/>
            <w:tcBorders>
              <w:top w:val="single" w:sz="4" w:space="0" w:color="auto"/>
              <w:left w:val="single" w:sz="4" w:space="0" w:color="auto"/>
              <w:bottom w:val="single" w:sz="4" w:space="0" w:color="auto"/>
              <w:right w:val="single" w:sz="4" w:space="0" w:color="auto"/>
            </w:tcBorders>
            <w:hideMark/>
          </w:tcPr>
          <w:p w14:paraId="1B5B1430" w14:textId="1DBAF341" w:rsidR="001724A1" w:rsidRPr="00C7244C" w:rsidRDefault="001724A1" w:rsidP="001724A1">
            <w:pPr>
              <w:pStyle w:val="TAC"/>
            </w:pPr>
            <w:r w:rsidRPr="00C7244C">
              <w:t>-91.5</w:t>
            </w:r>
          </w:p>
        </w:tc>
      </w:tr>
      <w:tr w:rsidR="001E626E" w:rsidRPr="00C7244C" w14:paraId="1B454E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B973FF" w14:textId="1413A631" w:rsidR="001E626E" w:rsidRPr="00C7244C" w:rsidRDefault="001E626E" w:rsidP="001E626E">
            <w:pPr>
              <w:pStyle w:val="TAC"/>
            </w:pPr>
            <w:r w:rsidRPr="00C7244C">
              <w:rPr>
                <w:rFonts w:cs="v4.2.0"/>
                <w:noProof/>
                <w:position w:val="-12"/>
              </w:rPr>
              <w:drawing>
                <wp:inline distT="0" distB="0" distL="0" distR="0" wp14:anchorId="664377FB" wp14:editId="4E5E55F0">
                  <wp:extent cx="4000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4DA3A679" w14:textId="77777777" w:rsidR="001E626E" w:rsidRPr="00C7244C" w:rsidRDefault="001E626E" w:rsidP="001E626E">
            <w:pPr>
              <w:pStyle w:val="TAC"/>
            </w:pPr>
            <w:r w:rsidRPr="00C7244C">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1A364993"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2FB1492C"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3F50DC60"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1C231BFB" w14:textId="77777777" w:rsidR="001E626E" w:rsidRPr="00C7244C" w:rsidRDefault="001E626E" w:rsidP="001E626E">
            <w:pPr>
              <w:pStyle w:val="TAC"/>
              <w:rPr>
                <w:rFonts w:cs="v4.2.0"/>
                <w:lang w:eastAsia="zh-CN"/>
              </w:rPr>
            </w:pPr>
            <w:r w:rsidRPr="00C7244C">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9F51C24" w14:textId="00FF9E2C" w:rsidR="001E626E" w:rsidRPr="00C7244C" w:rsidRDefault="001E626E" w:rsidP="001E626E">
            <w:pPr>
              <w:pStyle w:val="TAC"/>
              <w:rPr>
                <w:rFonts w:cs="v4.2.0"/>
                <w:lang w:eastAsia="zh-CN"/>
              </w:rPr>
            </w:pPr>
            <w:r w:rsidRPr="00C7244C">
              <w:rPr>
                <w:rFonts w:cs="v4.2.0"/>
                <w:lang w:eastAsia="zh-CN"/>
              </w:rPr>
              <w:t>7</w:t>
            </w:r>
          </w:p>
        </w:tc>
      </w:tr>
      <w:tr w:rsidR="001E626E" w:rsidRPr="00C7244C" w14:paraId="3C4397DA"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4CD3BCB4" w14:textId="407A5C75" w:rsidR="001E626E" w:rsidRPr="00C7244C" w:rsidRDefault="001E626E" w:rsidP="001E626E">
            <w:pPr>
              <w:pStyle w:val="TAC"/>
            </w:pPr>
            <w:r w:rsidRPr="00C7244C">
              <w:rPr>
                <w:rFonts w:cs="v4.2.0"/>
                <w:noProof/>
                <w:position w:val="-12"/>
              </w:rPr>
              <w:drawing>
                <wp:inline distT="0" distB="0" distL="0" distR="0" wp14:anchorId="455EB4A5" wp14:editId="4A79DF5A">
                  <wp:extent cx="5143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71FB285E" w14:textId="77777777" w:rsidR="001E626E" w:rsidRPr="00C7244C" w:rsidRDefault="001E626E" w:rsidP="001E626E">
            <w:pPr>
              <w:pStyle w:val="TAC"/>
            </w:pPr>
            <w:r w:rsidRPr="00C7244C">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4B489C54" w14:textId="77777777" w:rsidR="001E626E" w:rsidRPr="00C7244C" w:rsidRDefault="001E626E" w:rsidP="001E626E">
            <w:pPr>
              <w:pStyle w:val="TAC"/>
              <w:rPr>
                <w:rFonts w:eastAsiaTheme="minorEastAsia" w:cs="v4.2.0"/>
              </w:rPr>
            </w:pPr>
            <w:r w:rsidRPr="00C7244C">
              <w:rPr>
                <w:rFonts w:eastAsiaTheme="minorEastAsia" w:cs="v4.2.0"/>
              </w:rPr>
              <w:t>1</w:t>
            </w:r>
          </w:p>
        </w:tc>
        <w:tc>
          <w:tcPr>
            <w:tcW w:w="870" w:type="dxa"/>
            <w:tcBorders>
              <w:top w:val="single" w:sz="4" w:space="0" w:color="auto"/>
              <w:left w:val="single" w:sz="4" w:space="0" w:color="auto"/>
              <w:bottom w:val="single" w:sz="4" w:space="0" w:color="auto"/>
              <w:right w:val="single" w:sz="4" w:space="0" w:color="auto"/>
            </w:tcBorders>
            <w:hideMark/>
          </w:tcPr>
          <w:p w14:paraId="3BA217DC"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547A287D"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D702DE1" w14:textId="77777777" w:rsidR="001E626E" w:rsidRPr="00C7244C" w:rsidRDefault="001E626E" w:rsidP="001E626E">
            <w:pPr>
              <w:pStyle w:val="TAC"/>
              <w:rPr>
                <w:rFonts w:cs="v4.2.0"/>
              </w:rPr>
            </w:pPr>
            <w:r w:rsidRPr="00C7244C">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39D1537" w14:textId="69639FDA" w:rsidR="001E626E" w:rsidRPr="00C7244C" w:rsidRDefault="001E626E" w:rsidP="001E626E">
            <w:pPr>
              <w:pStyle w:val="TAC"/>
              <w:rPr>
                <w:rFonts w:cs="v4.2.0"/>
              </w:rPr>
            </w:pPr>
            <w:r w:rsidRPr="00C7244C">
              <w:rPr>
                <w:rFonts w:cs="v4.2.0"/>
              </w:rPr>
              <w:t>7</w:t>
            </w:r>
          </w:p>
        </w:tc>
      </w:tr>
      <w:tr w:rsidR="001E626E" w:rsidRPr="00C7244C" w14:paraId="4B3689A7"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255ADE" w14:textId="77777777" w:rsidR="001E626E" w:rsidRPr="00C7244C" w:rsidRDefault="001E626E" w:rsidP="001E626E">
            <w:pPr>
              <w:pStyle w:val="TAC"/>
            </w:pPr>
            <w:r w:rsidRPr="00C7244C">
              <w:rPr>
                <w:rFonts w:cs="v4.2.0"/>
              </w:rPr>
              <w:t>SRS-RSRP</w:t>
            </w:r>
            <w:r w:rsidRPr="00C7244C">
              <w:rPr>
                <w:vertAlign w:val="superscript"/>
              </w:rPr>
              <w:t xml:space="preserve"> Note 3</w:t>
            </w:r>
          </w:p>
        </w:tc>
        <w:tc>
          <w:tcPr>
            <w:tcW w:w="1584" w:type="dxa"/>
            <w:tcBorders>
              <w:top w:val="single" w:sz="4" w:space="0" w:color="auto"/>
              <w:left w:val="single" w:sz="4" w:space="0" w:color="auto"/>
              <w:bottom w:val="single" w:sz="4" w:space="0" w:color="auto"/>
              <w:right w:val="single" w:sz="4" w:space="0" w:color="auto"/>
            </w:tcBorders>
            <w:hideMark/>
          </w:tcPr>
          <w:p w14:paraId="1C1BB3DE" w14:textId="77777777" w:rsidR="001E626E" w:rsidRPr="00C7244C" w:rsidRDefault="001E626E" w:rsidP="001E626E">
            <w:pPr>
              <w:pStyle w:val="TAC"/>
            </w:pPr>
            <w:r w:rsidRPr="00C7244C">
              <w:rPr>
                <w:rFonts w:cs="v4.2.0"/>
              </w:rPr>
              <w:t>dBm/SCS kHz</w:t>
            </w:r>
          </w:p>
        </w:tc>
        <w:tc>
          <w:tcPr>
            <w:tcW w:w="1818" w:type="dxa"/>
            <w:tcBorders>
              <w:top w:val="single" w:sz="4" w:space="0" w:color="auto"/>
              <w:left w:val="single" w:sz="4" w:space="0" w:color="auto"/>
              <w:bottom w:val="single" w:sz="4" w:space="0" w:color="auto"/>
              <w:right w:val="single" w:sz="4" w:space="0" w:color="auto"/>
            </w:tcBorders>
            <w:hideMark/>
          </w:tcPr>
          <w:p w14:paraId="6DD00E7B"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61C885C9"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64C148A8"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60D50A9" w14:textId="77777777" w:rsidR="001E626E" w:rsidRPr="00C7244C" w:rsidRDefault="001E626E" w:rsidP="001E626E">
            <w:pPr>
              <w:pStyle w:val="TAC"/>
              <w:rPr>
                <w:rFonts w:cs="v4.2.0"/>
                <w:lang w:eastAsia="zh-CN"/>
              </w:rPr>
            </w:pPr>
            <w:r w:rsidRPr="00C7244C">
              <w:rPr>
                <w:rFonts w:cs="v4.2.0"/>
                <w:lang w:eastAsia="zh-CN"/>
              </w:rPr>
              <w:t>-infinity</w:t>
            </w:r>
          </w:p>
        </w:tc>
        <w:tc>
          <w:tcPr>
            <w:tcW w:w="992" w:type="dxa"/>
            <w:tcBorders>
              <w:top w:val="single" w:sz="4" w:space="0" w:color="auto"/>
              <w:left w:val="single" w:sz="4" w:space="0" w:color="auto"/>
              <w:bottom w:val="single" w:sz="4" w:space="0" w:color="auto"/>
              <w:right w:val="single" w:sz="4" w:space="0" w:color="auto"/>
            </w:tcBorders>
            <w:hideMark/>
          </w:tcPr>
          <w:p w14:paraId="27DC585C" w14:textId="2DF84BEF" w:rsidR="001E626E" w:rsidRPr="00C7244C" w:rsidRDefault="001E626E" w:rsidP="001E626E">
            <w:pPr>
              <w:pStyle w:val="TAC"/>
              <w:rPr>
                <w:rFonts w:cs="v4.2.0"/>
                <w:lang w:eastAsia="zh-CN"/>
              </w:rPr>
            </w:pPr>
            <w:r w:rsidRPr="00C7244C">
              <w:rPr>
                <w:rFonts w:cs="v4.2.0"/>
                <w:lang w:eastAsia="zh-CN"/>
              </w:rPr>
              <w:t>-84.5</w:t>
            </w:r>
          </w:p>
        </w:tc>
      </w:tr>
      <w:tr w:rsidR="001E626E" w:rsidRPr="00C7244C" w14:paraId="0866FF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64BA968" w14:textId="77777777" w:rsidR="001E626E" w:rsidRPr="00C7244C" w:rsidRDefault="001E626E" w:rsidP="001E626E">
            <w:pPr>
              <w:pStyle w:val="TAC"/>
              <w:rPr>
                <w:rFonts w:cs="v4.2.0"/>
                <w:lang w:eastAsia="zh-CN"/>
              </w:rPr>
            </w:pPr>
            <w:r w:rsidRPr="00C7244C">
              <w:rPr>
                <w:rFonts w:cs="v4.2.0"/>
                <w:lang w:eastAsia="zh-CN"/>
              </w:rPr>
              <w:t>Io</w:t>
            </w:r>
          </w:p>
        </w:tc>
        <w:tc>
          <w:tcPr>
            <w:tcW w:w="1584" w:type="dxa"/>
            <w:tcBorders>
              <w:top w:val="single" w:sz="4" w:space="0" w:color="auto"/>
              <w:left w:val="single" w:sz="4" w:space="0" w:color="auto"/>
              <w:bottom w:val="single" w:sz="4" w:space="0" w:color="auto"/>
              <w:right w:val="single" w:sz="4" w:space="0" w:color="auto"/>
            </w:tcBorders>
            <w:hideMark/>
          </w:tcPr>
          <w:p w14:paraId="1FAEB72D" w14:textId="77777777" w:rsidR="001E626E" w:rsidRPr="00C7244C" w:rsidRDefault="001E626E" w:rsidP="001E626E">
            <w:pPr>
              <w:pStyle w:val="TAC"/>
              <w:rPr>
                <w:rFonts w:cs="v4.2.0"/>
                <w:lang w:eastAsia="zh-CN"/>
              </w:rPr>
            </w:pPr>
            <w:r w:rsidRPr="00C7244C">
              <w:rPr>
                <w:rFonts w:cs="v4.2.0"/>
                <w:lang w:eastAsia="zh-CN"/>
              </w:rPr>
              <w:t>dBm/95.04 MHz</w:t>
            </w:r>
          </w:p>
        </w:tc>
        <w:tc>
          <w:tcPr>
            <w:tcW w:w="1818" w:type="dxa"/>
            <w:tcBorders>
              <w:top w:val="single" w:sz="4" w:space="0" w:color="auto"/>
              <w:left w:val="single" w:sz="4" w:space="0" w:color="auto"/>
              <w:bottom w:val="single" w:sz="4" w:space="0" w:color="auto"/>
              <w:right w:val="single" w:sz="4" w:space="0" w:color="auto"/>
            </w:tcBorders>
            <w:hideMark/>
          </w:tcPr>
          <w:p w14:paraId="0CB5FC43"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3C9B51AF" w14:textId="2985D7AF" w:rsidR="001E626E" w:rsidRPr="00C7244C" w:rsidRDefault="001E626E" w:rsidP="001E626E">
            <w:pPr>
              <w:pStyle w:val="TAC"/>
              <w:rPr>
                <w:rFonts w:cs="v4.2.0"/>
                <w:lang w:eastAsia="zh-CN"/>
              </w:rPr>
            </w:pPr>
            <w:r w:rsidRPr="00C7244C">
              <w:rPr>
                <w:rFonts w:cs="v4.2.0"/>
                <w:lang w:eastAsia="zh-CN"/>
              </w:rPr>
              <w:t>-63.86</w:t>
            </w:r>
          </w:p>
        </w:tc>
        <w:tc>
          <w:tcPr>
            <w:tcW w:w="851" w:type="dxa"/>
            <w:tcBorders>
              <w:top w:val="single" w:sz="4" w:space="0" w:color="auto"/>
              <w:left w:val="single" w:sz="4" w:space="0" w:color="auto"/>
              <w:bottom w:val="single" w:sz="4" w:space="0" w:color="auto"/>
              <w:right w:val="single" w:sz="4" w:space="0" w:color="auto"/>
            </w:tcBorders>
            <w:hideMark/>
          </w:tcPr>
          <w:p w14:paraId="2D997B05" w14:textId="0EB00F79" w:rsidR="001E626E" w:rsidRPr="00C7244C" w:rsidRDefault="001E626E" w:rsidP="001E626E">
            <w:pPr>
              <w:pStyle w:val="TAC"/>
              <w:rPr>
                <w:rFonts w:cs="v4.2.0"/>
                <w:lang w:eastAsia="zh-CN"/>
              </w:rPr>
            </w:pPr>
            <w:r w:rsidRPr="00C7244C">
              <w:rPr>
                <w:rFonts w:cs="v4.2.0"/>
                <w:lang w:eastAsia="zh-CN"/>
              </w:rPr>
              <w:t>-56.07</w:t>
            </w:r>
          </w:p>
        </w:tc>
        <w:tc>
          <w:tcPr>
            <w:tcW w:w="992" w:type="dxa"/>
            <w:tcBorders>
              <w:top w:val="single" w:sz="4" w:space="0" w:color="auto"/>
              <w:left w:val="single" w:sz="4" w:space="0" w:color="auto"/>
              <w:bottom w:val="single" w:sz="4" w:space="0" w:color="auto"/>
              <w:right w:val="single" w:sz="4" w:space="0" w:color="auto"/>
            </w:tcBorders>
            <w:hideMark/>
          </w:tcPr>
          <w:p w14:paraId="74113D7D" w14:textId="134E3F98" w:rsidR="001E626E" w:rsidRPr="00C7244C" w:rsidRDefault="001E626E" w:rsidP="001E626E">
            <w:pPr>
              <w:pStyle w:val="TAC"/>
              <w:rPr>
                <w:rFonts w:cs="v4.2.0"/>
                <w:lang w:eastAsia="zh-CN"/>
              </w:rPr>
            </w:pPr>
            <w:r w:rsidRPr="00C7244C">
              <w:rPr>
                <w:rFonts w:cs="v4.2.0"/>
                <w:lang w:eastAsia="zh-CN"/>
              </w:rPr>
              <w:t>-63.86</w:t>
            </w:r>
          </w:p>
        </w:tc>
        <w:tc>
          <w:tcPr>
            <w:tcW w:w="992" w:type="dxa"/>
            <w:tcBorders>
              <w:top w:val="single" w:sz="4" w:space="0" w:color="auto"/>
              <w:left w:val="single" w:sz="4" w:space="0" w:color="auto"/>
              <w:bottom w:val="single" w:sz="4" w:space="0" w:color="auto"/>
              <w:right w:val="single" w:sz="4" w:space="0" w:color="auto"/>
            </w:tcBorders>
            <w:hideMark/>
          </w:tcPr>
          <w:p w14:paraId="5470D9F9" w14:textId="3BEA6B42" w:rsidR="001E626E" w:rsidRPr="00C7244C" w:rsidRDefault="001E626E" w:rsidP="001E626E">
            <w:pPr>
              <w:pStyle w:val="TAC"/>
              <w:rPr>
                <w:rFonts w:cs="v4.2.0"/>
                <w:lang w:eastAsia="zh-CN"/>
              </w:rPr>
            </w:pPr>
            <w:r w:rsidRPr="00C7244C">
              <w:rPr>
                <w:rFonts w:cs="v4.2.0"/>
                <w:lang w:eastAsia="zh-CN"/>
              </w:rPr>
              <w:t>-56.07</w:t>
            </w:r>
          </w:p>
        </w:tc>
      </w:tr>
      <w:tr w:rsidR="001E626E" w:rsidRPr="00C7244C" w14:paraId="77540297" w14:textId="77777777" w:rsidTr="001724A1">
        <w:trPr>
          <w:cantSplit/>
          <w:trHeight w:val="187"/>
          <w:jc w:val="center"/>
        </w:trPr>
        <w:tc>
          <w:tcPr>
            <w:tcW w:w="9000" w:type="dxa"/>
            <w:gridSpan w:val="7"/>
            <w:tcBorders>
              <w:top w:val="single" w:sz="4" w:space="0" w:color="auto"/>
              <w:left w:val="single" w:sz="4" w:space="0" w:color="auto"/>
              <w:bottom w:val="single" w:sz="4" w:space="0" w:color="auto"/>
              <w:right w:val="single" w:sz="4" w:space="0" w:color="auto"/>
            </w:tcBorders>
            <w:hideMark/>
          </w:tcPr>
          <w:p w14:paraId="7257188A" w14:textId="77777777" w:rsidR="001E626E" w:rsidRPr="00C7244C" w:rsidRDefault="001E626E" w:rsidP="001E626E">
            <w:pPr>
              <w:pStyle w:val="TAN"/>
            </w:pPr>
            <w:r w:rsidRPr="00C7244C">
              <w:t>Note 1:</w:t>
            </w:r>
            <w:r w:rsidRPr="00C7244C">
              <w:tab/>
              <w:t>The resources for uplink transmission are assigned to the UE prior to the start of time period T2.</w:t>
            </w:r>
          </w:p>
          <w:p w14:paraId="125547C4" w14:textId="021D13EE" w:rsidR="001E626E" w:rsidRPr="00C7244C" w:rsidRDefault="001E626E" w:rsidP="001E626E">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5D44FD53" wp14:editId="3C0E0D32">
                  <wp:extent cx="2571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t xml:space="preserve"> to be fulfilled.</w:t>
            </w:r>
          </w:p>
          <w:p w14:paraId="6CAEF7C0" w14:textId="77777777" w:rsidR="001E626E" w:rsidRPr="00C7244C" w:rsidRDefault="001E626E" w:rsidP="001E626E">
            <w:pPr>
              <w:pStyle w:val="TAN"/>
            </w:pPr>
            <w:r w:rsidRPr="00C7244C">
              <w:t>Note 3:</w:t>
            </w:r>
            <w:r w:rsidRPr="00C7244C">
              <w:tab/>
              <w:t>SRS-RSRP levels have been derived from other parameters for information purposes. They are not settable parameters themselves.</w:t>
            </w:r>
          </w:p>
          <w:p w14:paraId="30CB4DD2" w14:textId="77777777" w:rsidR="00ED3FF6" w:rsidRPr="00C7244C" w:rsidRDefault="001E626E" w:rsidP="00ED3FF6">
            <w:pPr>
              <w:pStyle w:val="TAN"/>
            </w:pPr>
            <w:r w:rsidRPr="00C7244C">
              <w:t>Note 4:</w:t>
            </w:r>
            <w:r w:rsidRPr="00C7244C">
              <w:tab/>
              <w:t>Information about types of UE beam is given in B.2.1.3, and does not limit UE implementation or test system implementation.</w:t>
            </w:r>
          </w:p>
          <w:p w14:paraId="0F6380E1" w14:textId="419B65D8" w:rsidR="001E626E" w:rsidRPr="00C7244C" w:rsidRDefault="00ED3FF6" w:rsidP="00ED3FF6">
            <w:pPr>
              <w:pStyle w:val="TAN"/>
            </w:pPr>
            <w:r w:rsidRPr="00C7244C">
              <w:t>Note 5:</w:t>
            </w:r>
            <w:r w:rsidR="00EB0DC0" w:rsidRPr="00C7244C">
              <w:tab/>
            </w:r>
            <w:r w:rsidRPr="00C7244C">
              <w:t xml:space="preserve">Cell 2 doesn’t transmit during the SRS and the 2 previous symbols. Es/NoC is not applied to those symbols.  </w:t>
            </w:r>
          </w:p>
        </w:tc>
      </w:tr>
    </w:tbl>
    <w:p w14:paraId="31F04AC1" w14:textId="77777777" w:rsidR="00B64C2B" w:rsidRPr="00C7244C" w:rsidRDefault="00B64C2B" w:rsidP="00B64C2B">
      <w:pPr>
        <w:rPr>
          <w:snapToGrid w:val="0"/>
        </w:rPr>
      </w:pPr>
    </w:p>
    <w:p w14:paraId="6A70A674" w14:textId="77777777" w:rsidR="00B64C2B" w:rsidRPr="00C7244C" w:rsidRDefault="00B64C2B" w:rsidP="00B64C2B">
      <w:pPr>
        <w:pStyle w:val="TH"/>
      </w:pPr>
      <w:r w:rsidRPr="00C7244C">
        <w:t>Table</w:t>
      </w:r>
      <w:r w:rsidRPr="00C7244C">
        <w:rPr>
          <w:lang w:eastAsia="sv-SE"/>
        </w:rPr>
        <w:t>7.6.4.1.5</w:t>
      </w:r>
      <w:r w:rsidRPr="00C7244C">
        <w:t>-3: SRS configuration for measurement reporting</w:t>
      </w:r>
    </w:p>
    <w:tbl>
      <w:tblPr>
        <w:tblW w:w="6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842"/>
      </w:tblGrid>
      <w:tr w:rsidR="00B64C2B" w:rsidRPr="00C7244C" w14:paraId="051FD1A9" w14:textId="77777777" w:rsidTr="00B64C2B">
        <w:trPr>
          <w:jc w:val="center"/>
        </w:trPr>
        <w:tc>
          <w:tcPr>
            <w:tcW w:w="1340" w:type="dxa"/>
            <w:tcBorders>
              <w:top w:val="single" w:sz="4" w:space="0" w:color="auto"/>
              <w:left w:val="single" w:sz="4" w:space="0" w:color="auto"/>
              <w:bottom w:val="single" w:sz="4" w:space="0" w:color="auto"/>
              <w:right w:val="single" w:sz="4" w:space="0" w:color="auto"/>
            </w:tcBorders>
          </w:tcPr>
          <w:p w14:paraId="7EAE8FE5" w14:textId="77777777" w:rsidR="00B64C2B" w:rsidRPr="00C7244C"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9D349A4" w14:textId="77777777" w:rsidR="00B64C2B" w:rsidRPr="00C7244C" w:rsidRDefault="00B64C2B">
            <w:pPr>
              <w:pStyle w:val="TAH"/>
            </w:pPr>
            <w:r w:rsidRPr="00C7244C">
              <w:t>Field</w:t>
            </w:r>
          </w:p>
        </w:tc>
        <w:tc>
          <w:tcPr>
            <w:tcW w:w="1369" w:type="dxa"/>
            <w:tcBorders>
              <w:top w:val="single" w:sz="4" w:space="0" w:color="auto"/>
              <w:left w:val="single" w:sz="4" w:space="0" w:color="auto"/>
              <w:bottom w:val="single" w:sz="4" w:space="0" w:color="auto"/>
              <w:right w:val="single" w:sz="4" w:space="0" w:color="auto"/>
            </w:tcBorders>
            <w:hideMark/>
          </w:tcPr>
          <w:p w14:paraId="09BCDF64" w14:textId="77777777" w:rsidR="00B64C2B" w:rsidRPr="00C7244C" w:rsidRDefault="00B64C2B">
            <w:pPr>
              <w:pStyle w:val="TAH"/>
            </w:pPr>
            <w:r w:rsidRPr="00C7244C">
              <w:t>SRSConf.1</w:t>
            </w:r>
          </w:p>
        </w:tc>
        <w:tc>
          <w:tcPr>
            <w:tcW w:w="1842" w:type="dxa"/>
            <w:tcBorders>
              <w:top w:val="single" w:sz="4" w:space="0" w:color="auto"/>
              <w:left w:val="single" w:sz="4" w:space="0" w:color="auto"/>
              <w:bottom w:val="single" w:sz="4" w:space="0" w:color="auto"/>
              <w:right w:val="single" w:sz="4" w:space="0" w:color="auto"/>
            </w:tcBorders>
            <w:hideMark/>
          </w:tcPr>
          <w:p w14:paraId="2DD2A565" w14:textId="77777777" w:rsidR="00B64C2B" w:rsidRPr="00C7244C" w:rsidRDefault="00B64C2B">
            <w:pPr>
              <w:pStyle w:val="TAH"/>
            </w:pPr>
            <w:r w:rsidRPr="00C7244C">
              <w:t>Comments</w:t>
            </w:r>
          </w:p>
        </w:tc>
      </w:tr>
      <w:tr w:rsidR="00B64C2B" w:rsidRPr="00C7244C" w14:paraId="543182B7"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30BAFC30" w14:textId="77777777" w:rsidR="00B64C2B" w:rsidRPr="00C7244C" w:rsidRDefault="00B64C2B" w:rsidP="00B64C2B">
            <w:pPr>
              <w:pStyle w:val="TAL"/>
            </w:pPr>
            <w:r w:rsidRPr="00C7244C">
              <w:t>SRS-ResourceSet</w:t>
            </w:r>
          </w:p>
        </w:tc>
        <w:tc>
          <w:tcPr>
            <w:tcW w:w="2389" w:type="dxa"/>
            <w:tcBorders>
              <w:top w:val="single" w:sz="4" w:space="0" w:color="auto"/>
              <w:left w:val="single" w:sz="4" w:space="0" w:color="auto"/>
              <w:bottom w:val="single" w:sz="4" w:space="0" w:color="auto"/>
              <w:right w:val="single" w:sz="4" w:space="0" w:color="auto"/>
            </w:tcBorders>
            <w:hideMark/>
          </w:tcPr>
          <w:p w14:paraId="10699555" w14:textId="77777777" w:rsidR="00B64C2B" w:rsidRPr="00C7244C" w:rsidRDefault="00B64C2B" w:rsidP="00B64C2B">
            <w:pPr>
              <w:pStyle w:val="TAL"/>
            </w:pPr>
            <w:r w:rsidRPr="00C7244C">
              <w:t>srs-ResourceSetId</w:t>
            </w:r>
          </w:p>
        </w:tc>
        <w:tc>
          <w:tcPr>
            <w:tcW w:w="1369" w:type="dxa"/>
            <w:tcBorders>
              <w:top w:val="single" w:sz="4" w:space="0" w:color="auto"/>
              <w:left w:val="single" w:sz="4" w:space="0" w:color="auto"/>
              <w:bottom w:val="single" w:sz="4" w:space="0" w:color="auto"/>
              <w:right w:val="single" w:sz="4" w:space="0" w:color="auto"/>
            </w:tcBorders>
            <w:hideMark/>
          </w:tcPr>
          <w:p w14:paraId="3D9293D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B3DFD77" w14:textId="77777777" w:rsidR="00B64C2B" w:rsidRPr="00C7244C" w:rsidRDefault="00B64C2B">
            <w:pPr>
              <w:pStyle w:val="TAC"/>
            </w:pPr>
          </w:p>
        </w:tc>
      </w:tr>
      <w:tr w:rsidR="00B64C2B" w:rsidRPr="00C7244C" w14:paraId="0F567956" w14:textId="77777777" w:rsidTr="00B64C2B">
        <w:trPr>
          <w:jc w:val="center"/>
        </w:trPr>
        <w:tc>
          <w:tcPr>
            <w:tcW w:w="0" w:type="auto"/>
            <w:tcBorders>
              <w:top w:val="nil"/>
              <w:left w:val="single" w:sz="4" w:space="0" w:color="auto"/>
              <w:bottom w:val="nil"/>
              <w:right w:val="single" w:sz="4" w:space="0" w:color="auto"/>
            </w:tcBorders>
            <w:hideMark/>
          </w:tcPr>
          <w:p w14:paraId="0A70811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145A2C" w14:textId="77777777" w:rsidR="00B64C2B" w:rsidRPr="00C7244C" w:rsidRDefault="00B64C2B">
            <w:pPr>
              <w:pStyle w:val="TAL"/>
            </w:pPr>
            <w:r w:rsidRPr="00C7244C">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3CD3FA2A"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2B30EF3B" w14:textId="77777777" w:rsidR="00B64C2B" w:rsidRPr="00C7244C" w:rsidRDefault="00B64C2B">
            <w:pPr>
              <w:pStyle w:val="TAC"/>
            </w:pPr>
          </w:p>
        </w:tc>
      </w:tr>
      <w:tr w:rsidR="00B64C2B" w:rsidRPr="00C7244C" w14:paraId="7CD9A977" w14:textId="77777777" w:rsidTr="00B64C2B">
        <w:trPr>
          <w:jc w:val="center"/>
        </w:trPr>
        <w:tc>
          <w:tcPr>
            <w:tcW w:w="0" w:type="auto"/>
            <w:tcBorders>
              <w:top w:val="nil"/>
              <w:left w:val="single" w:sz="4" w:space="0" w:color="auto"/>
              <w:bottom w:val="nil"/>
              <w:right w:val="single" w:sz="4" w:space="0" w:color="auto"/>
            </w:tcBorders>
            <w:hideMark/>
          </w:tcPr>
          <w:p w14:paraId="037995F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7BB1CC" w14:textId="77777777" w:rsidR="00B64C2B" w:rsidRPr="00C7244C" w:rsidRDefault="00B64C2B">
            <w:pPr>
              <w:pStyle w:val="TAL"/>
            </w:pPr>
            <w:r w:rsidRPr="00C7244C">
              <w:t>resourceType</w:t>
            </w:r>
          </w:p>
        </w:tc>
        <w:tc>
          <w:tcPr>
            <w:tcW w:w="1369" w:type="dxa"/>
            <w:tcBorders>
              <w:top w:val="single" w:sz="4" w:space="0" w:color="auto"/>
              <w:left w:val="single" w:sz="4" w:space="0" w:color="auto"/>
              <w:bottom w:val="single" w:sz="4" w:space="0" w:color="auto"/>
              <w:right w:val="single" w:sz="4" w:space="0" w:color="auto"/>
            </w:tcBorders>
            <w:hideMark/>
          </w:tcPr>
          <w:p w14:paraId="2660C35E" w14:textId="77777777" w:rsidR="00B64C2B" w:rsidRPr="00C7244C" w:rsidRDefault="00B64C2B">
            <w:pPr>
              <w:pStyle w:val="TAC"/>
            </w:pPr>
            <w:r w:rsidRPr="00C7244C">
              <w:t>Periodic</w:t>
            </w:r>
          </w:p>
        </w:tc>
        <w:tc>
          <w:tcPr>
            <w:tcW w:w="1842" w:type="dxa"/>
            <w:tcBorders>
              <w:top w:val="single" w:sz="4" w:space="0" w:color="auto"/>
              <w:left w:val="single" w:sz="4" w:space="0" w:color="auto"/>
              <w:bottom w:val="single" w:sz="4" w:space="0" w:color="auto"/>
              <w:right w:val="single" w:sz="4" w:space="0" w:color="auto"/>
            </w:tcBorders>
          </w:tcPr>
          <w:p w14:paraId="6933A1F8" w14:textId="77777777" w:rsidR="00B64C2B" w:rsidRPr="00C7244C" w:rsidRDefault="00B64C2B">
            <w:pPr>
              <w:pStyle w:val="TAC"/>
            </w:pPr>
          </w:p>
        </w:tc>
      </w:tr>
      <w:tr w:rsidR="00B64C2B" w:rsidRPr="00C7244C" w14:paraId="02418ADC"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45473C8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EA0273" w14:textId="77777777" w:rsidR="00B64C2B" w:rsidRPr="00C7244C" w:rsidRDefault="00B64C2B">
            <w:pPr>
              <w:pStyle w:val="TAL"/>
            </w:pPr>
            <w:r w:rsidRPr="00C7244C">
              <w:t>Usage</w:t>
            </w:r>
          </w:p>
        </w:tc>
        <w:tc>
          <w:tcPr>
            <w:tcW w:w="1369" w:type="dxa"/>
            <w:tcBorders>
              <w:top w:val="single" w:sz="4" w:space="0" w:color="auto"/>
              <w:left w:val="single" w:sz="4" w:space="0" w:color="auto"/>
              <w:bottom w:val="single" w:sz="4" w:space="0" w:color="auto"/>
              <w:right w:val="single" w:sz="4" w:space="0" w:color="auto"/>
            </w:tcBorders>
            <w:hideMark/>
          </w:tcPr>
          <w:p w14:paraId="246CD5D6" w14:textId="77777777" w:rsidR="00B64C2B" w:rsidRPr="00C7244C" w:rsidRDefault="00B64C2B">
            <w:pPr>
              <w:pStyle w:val="TAC"/>
            </w:pPr>
            <w:r w:rsidRPr="00C7244C">
              <w:t>Codebook</w:t>
            </w:r>
          </w:p>
        </w:tc>
        <w:tc>
          <w:tcPr>
            <w:tcW w:w="1842" w:type="dxa"/>
            <w:tcBorders>
              <w:top w:val="single" w:sz="4" w:space="0" w:color="auto"/>
              <w:left w:val="single" w:sz="4" w:space="0" w:color="auto"/>
              <w:bottom w:val="single" w:sz="4" w:space="0" w:color="auto"/>
              <w:right w:val="single" w:sz="4" w:space="0" w:color="auto"/>
            </w:tcBorders>
          </w:tcPr>
          <w:p w14:paraId="7E544755" w14:textId="77777777" w:rsidR="00B64C2B" w:rsidRPr="00C7244C" w:rsidRDefault="00B64C2B">
            <w:pPr>
              <w:pStyle w:val="TAC"/>
            </w:pPr>
          </w:p>
        </w:tc>
      </w:tr>
      <w:tr w:rsidR="00B64C2B" w:rsidRPr="00C7244C" w14:paraId="1C75046C"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2778BA84" w14:textId="77777777" w:rsidR="00B64C2B" w:rsidRPr="00C7244C" w:rsidRDefault="00B64C2B" w:rsidP="00B64C2B">
            <w:pPr>
              <w:pStyle w:val="TAL"/>
            </w:pPr>
            <w:r w:rsidRPr="00C7244C">
              <w:t>SRS-Resource</w:t>
            </w:r>
          </w:p>
        </w:tc>
        <w:tc>
          <w:tcPr>
            <w:tcW w:w="2389" w:type="dxa"/>
            <w:tcBorders>
              <w:top w:val="single" w:sz="4" w:space="0" w:color="auto"/>
              <w:left w:val="single" w:sz="4" w:space="0" w:color="auto"/>
              <w:bottom w:val="single" w:sz="4" w:space="0" w:color="auto"/>
              <w:right w:val="single" w:sz="4" w:space="0" w:color="auto"/>
            </w:tcBorders>
            <w:hideMark/>
          </w:tcPr>
          <w:p w14:paraId="5D983451" w14:textId="77777777" w:rsidR="00B64C2B" w:rsidRPr="00C7244C" w:rsidRDefault="00B64C2B" w:rsidP="00B64C2B">
            <w:pPr>
              <w:pStyle w:val="TAL"/>
            </w:pPr>
            <w:r w:rsidRPr="00C7244C">
              <w:t>SRS-ResourceId</w:t>
            </w:r>
          </w:p>
        </w:tc>
        <w:tc>
          <w:tcPr>
            <w:tcW w:w="1369" w:type="dxa"/>
            <w:tcBorders>
              <w:top w:val="single" w:sz="4" w:space="0" w:color="auto"/>
              <w:left w:val="single" w:sz="4" w:space="0" w:color="auto"/>
              <w:bottom w:val="single" w:sz="4" w:space="0" w:color="auto"/>
              <w:right w:val="single" w:sz="4" w:space="0" w:color="auto"/>
            </w:tcBorders>
            <w:hideMark/>
          </w:tcPr>
          <w:p w14:paraId="331BFA8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536673CB" w14:textId="77777777" w:rsidR="00B64C2B" w:rsidRPr="00C7244C" w:rsidRDefault="00B64C2B">
            <w:pPr>
              <w:pStyle w:val="TAC"/>
            </w:pPr>
          </w:p>
        </w:tc>
      </w:tr>
      <w:tr w:rsidR="00B64C2B" w:rsidRPr="00C7244C" w14:paraId="7B6326F0" w14:textId="77777777" w:rsidTr="00B64C2B">
        <w:trPr>
          <w:jc w:val="center"/>
        </w:trPr>
        <w:tc>
          <w:tcPr>
            <w:tcW w:w="0" w:type="auto"/>
            <w:tcBorders>
              <w:top w:val="nil"/>
              <w:left w:val="single" w:sz="4" w:space="0" w:color="auto"/>
              <w:bottom w:val="nil"/>
              <w:right w:val="single" w:sz="4" w:space="0" w:color="auto"/>
            </w:tcBorders>
            <w:hideMark/>
          </w:tcPr>
          <w:p w14:paraId="5037564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5F51690" w14:textId="77777777" w:rsidR="00B64C2B" w:rsidRPr="00C7244C" w:rsidRDefault="00B64C2B">
            <w:pPr>
              <w:pStyle w:val="TAL"/>
            </w:pPr>
            <w:r w:rsidRPr="00C7244C">
              <w:t>nrofSRS-Ports</w:t>
            </w:r>
          </w:p>
        </w:tc>
        <w:tc>
          <w:tcPr>
            <w:tcW w:w="1369" w:type="dxa"/>
            <w:tcBorders>
              <w:top w:val="single" w:sz="4" w:space="0" w:color="auto"/>
              <w:left w:val="single" w:sz="4" w:space="0" w:color="auto"/>
              <w:bottom w:val="single" w:sz="4" w:space="0" w:color="auto"/>
              <w:right w:val="single" w:sz="4" w:space="0" w:color="auto"/>
            </w:tcBorders>
            <w:hideMark/>
          </w:tcPr>
          <w:p w14:paraId="566F846D" w14:textId="77777777" w:rsidR="00B64C2B" w:rsidRPr="00C7244C" w:rsidRDefault="00B64C2B">
            <w:pPr>
              <w:pStyle w:val="TAC"/>
            </w:pPr>
            <w:r w:rsidRPr="00C7244C">
              <w:t>Port1</w:t>
            </w:r>
          </w:p>
        </w:tc>
        <w:tc>
          <w:tcPr>
            <w:tcW w:w="1842" w:type="dxa"/>
            <w:tcBorders>
              <w:top w:val="single" w:sz="4" w:space="0" w:color="auto"/>
              <w:left w:val="single" w:sz="4" w:space="0" w:color="auto"/>
              <w:bottom w:val="single" w:sz="4" w:space="0" w:color="auto"/>
              <w:right w:val="single" w:sz="4" w:space="0" w:color="auto"/>
            </w:tcBorders>
          </w:tcPr>
          <w:p w14:paraId="0F383C04" w14:textId="77777777" w:rsidR="00B64C2B" w:rsidRPr="00C7244C" w:rsidRDefault="00B64C2B">
            <w:pPr>
              <w:pStyle w:val="TAC"/>
            </w:pPr>
          </w:p>
        </w:tc>
      </w:tr>
      <w:tr w:rsidR="00B64C2B" w:rsidRPr="00C7244C" w14:paraId="242C010D" w14:textId="77777777" w:rsidTr="00B64C2B">
        <w:trPr>
          <w:jc w:val="center"/>
        </w:trPr>
        <w:tc>
          <w:tcPr>
            <w:tcW w:w="0" w:type="auto"/>
            <w:tcBorders>
              <w:top w:val="nil"/>
              <w:left w:val="single" w:sz="4" w:space="0" w:color="auto"/>
              <w:bottom w:val="nil"/>
              <w:right w:val="single" w:sz="4" w:space="0" w:color="auto"/>
            </w:tcBorders>
            <w:hideMark/>
          </w:tcPr>
          <w:p w14:paraId="25D9BBF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D0C2F5F" w14:textId="77777777" w:rsidR="00B64C2B" w:rsidRPr="00C7244C" w:rsidRDefault="00B64C2B">
            <w:pPr>
              <w:pStyle w:val="TAL"/>
            </w:pPr>
            <w:r w:rsidRPr="00C7244C">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47821E09" w14:textId="77777777" w:rsidR="00B64C2B" w:rsidRPr="00C7244C" w:rsidRDefault="00B64C2B">
            <w:pPr>
              <w:pStyle w:val="TAC"/>
            </w:pPr>
            <w:r w:rsidRPr="00C7244C">
              <w:t>n2</w:t>
            </w:r>
          </w:p>
        </w:tc>
        <w:tc>
          <w:tcPr>
            <w:tcW w:w="1842" w:type="dxa"/>
            <w:tcBorders>
              <w:top w:val="single" w:sz="4" w:space="0" w:color="auto"/>
              <w:left w:val="single" w:sz="4" w:space="0" w:color="auto"/>
              <w:bottom w:val="single" w:sz="4" w:space="0" w:color="auto"/>
              <w:right w:val="single" w:sz="4" w:space="0" w:color="auto"/>
            </w:tcBorders>
          </w:tcPr>
          <w:p w14:paraId="65C726E5" w14:textId="77777777" w:rsidR="00B64C2B" w:rsidRPr="00C7244C" w:rsidRDefault="00B64C2B">
            <w:pPr>
              <w:pStyle w:val="TAC"/>
            </w:pPr>
          </w:p>
        </w:tc>
      </w:tr>
      <w:tr w:rsidR="00B64C2B" w:rsidRPr="00C7244C" w14:paraId="33215867" w14:textId="77777777" w:rsidTr="00B64C2B">
        <w:trPr>
          <w:jc w:val="center"/>
        </w:trPr>
        <w:tc>
          <w:tcPr>
            <w:tcW w:w="0" w:type="auto"/>
            <w:tcBorders>
              <w:top w:val="nil"/>
              <w:left w:val="single" w:sz="4" w:space="0" w:color="auto"/>
              <w:bottom w:val="nil"/>
              <w:right w:val="single" w:sz="4" w:space="0" w:color="auto"/>
            </w:tcBorders>
            <w:hideMark/>
          </w:tcPr>
          <w:p w14:paraId="47310BB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F9C3E75" w14:textId="77777777" w:rsidR="00B64C2B" w:rsidRPr="00C7244C" w:rsidRDefault="00B64C2B">
            <w:pPr>
              <w:pStyle w:val="TAL"/>
            </w:pPr>
            <w:r w:rsidRPr="00C7244C">
              <w:t>combOffset-n2</w:t>
            </w:r>
          </w:p>
        </w:tc>
        <w:tc>
          <w:tcPr>
            <w:tcW w:w="1369" w:type="dxa"/>
            <w:tcBorders>
              <w:top w:val="single" w:sz="4" w:space="0" w:color="auto"/>
              <w:left w:val="single" w:sz="4" w:space="0" w:color="auto"/>
              <w:bottom w:val="single" w:sz="4" w:space="0" w:color="auto"/>
              <w:right w:val="single" w:sz="4" w:space="0" w:color="auto"/>
            </w:tcBorders>
            <w:hideMark/>
          </w:tcPr>
          <w:p w14:paraId="6814DE73"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03A6DAB7" w14:textId="77777777" w:rsidR="00B64C2B" w:rsidRPr="00C7244C" w:rsidRDefault="00B64C2B">
            <w:pPr>
              <w:pStyle w:val="TAC"/>
            </w:pPr>
          </w:p>
        </w:tc>
      </w:tr>
      <w:tr w:rsidR="00B64C2B" w:rsidRPr="00C7244C" w14:paraId="67453AC6" w14:textId="77777777" w:rsidTr="00B64C2B">
        <w:trPr>
          <w:jc w:val="center"/>
        </w:trPr>
        <w:tc>
          <w:tcPr>
            <w:tcW w:w="0" w:type="auto"/>
            <w:tcBorders>
              <w:top w:val="nil"/>
              <w:left w:val="single" w:sz="4" w:space="0" w:color="auto"/>
              <w:bottom w:val="nil"/>
              <w:right w:val="single" w:sz="4" w:space="0" w:color="auto"/>
            </w:tcBorders>
            <w:hideMark/>
          </w:tcPr>
          <w:p w14:paraId="21492A8E"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EF259D6" w14:textId="77777777" w:rsidR="00B64C2B" w:rsidRPr="00C7244C" w:rsidRDefault="00B64C2B">
            <w:pPr>
              <w:pStyle w:val="TAL"/>
            </w:pPr>
            <w:r w:rsidRPr="00C7244C">
              <w:t>cyclicShift-n2</w:t>
            </w:r>
          </w:p>
        </w:tc>
        <w:tc>
          <w:tcPr>
            <w:tcW w:w="1369" w:type="dxa"/>
            <w:tcBorders>
              <w:top w:val="single" w:sz="4" w:space="0" w:color="auto"/>
              <w:left w:val="single" w:sz="4" w:space="0" w:color="auto"/>
              <w:bottom w:val="single" w:sz="4" w:space="0" w:color="auto"/>
              <w:right w:val="single" w:sz="4" w:space="0" w:color="auto"/>
            </w:tcBorders>
            <w:hideMark/>
          </w:tcPr>
          <w:p w14:paraId="026D2ED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1AA2474" w14:textId="77777777" w:rsidR="00B64C2B" w:rsidRPr="00C7244C" w:rsidRDefault="00B64C2B">
            <w:pPr>
              <w:pStyle w:val="TAC"/>
            </w:pPr>
          </w:p>
        </w:tc>
      </w:tr>
      <w:tr w:rsidR="00B64C2B" w:rsidRPr="00C7244C" w14:paraId="66AC9879" w14:textId="77777777" w:rsidTr="00B64C2B">
        <w:trPr>
          <w:jc w:val="center"/>
        </w:trPr>
        <w:tc>
          <w:tcPr>
            <w:tcW w:w="0" w:type="auto"/>
            <w:tcBorders>
              <w:top w:val="nil"/>
              <w:left w:val="single" w:sz="4" w:space="0" w:color="auto"/>
              <w:bottom w:val="nil"/>
              <w:right w:val="single" w:sz="4" w:space="0" w:color="auto"/>
            </w:tcBorders>
            <w:hideMark/>
          </w:tcPr>
          <w:p w14:paraId="65ECBD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62D1130" w14:textId="77777777" w:rsidR="00B64C2B" w:rsidRPr="00C7244C" w:rsidRDefault="00B64C2B">
            <w:pPr>
              <w:pStyle w:val="TAL"/>
            </w:pPr>
            <w:r w:rsidRPr="00C7244C">
              <w:t>resourceMapping</w:t>
            </w:r>
          </w:p>
          <w:p w14:paraId="49F9368E" w14:textId="77777777" w:rsidR="00B64C2B" w:rsidRPr="00C7244C" w:rsidRDefault="00B64C2B">
            <w:pPr>
              <w:pStyle w:val="TAL"/>
            </w:pPr>
            <w:r w:rsidRPr="00C7244C">
              <w:t>startPosition</w:t>
            </w:r>
          </w:p>
        </w:tc>
        <w:tc>
          <w:tcPr>
            <w:tcW w:w="1369" w:type="dxa"/>
            <w:tcBorders>
              <w:top w:val="single" w:sz="4" w:space="0" w:color="auto"/>
              <w:left w:val="single" w:sz="4" w:space="0" w:color="auto"/>
              <w:bottom w:val="single" w:sz="4" w:space="0" w:color="auto"/>
              <w:right w:val="single" w:sz="4" w:space="0" w:color="auto"/>
            </w:tcBorders>
            <w:hideMark/>
          </w:tcPr>
          <w:p w14:paraId="78AEB070"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60B3A422" w14:textId="77777777" w:rsidR="00B64C2B" w:rsidRPr="00C7244C" w:rsidRDefault="00B64C2B">
            <w:pPr>
              <w:pStyle w:val="TAC"/>
            </w:pPr>
          </w:p>
        </w:tc>
      </w:tr>
      <w:tr w:rsidR="00B64C2B" w:rsidRPr="00C7244C" w14:paraId="74A954DD" w14:textId="77777777" w:rsidTr="00B64C2B">
        <w:trPr>
          <w:jc w:val="center"/>
        </w:trPr>
        <w:tc>
          <w:tcPr>
            <w:tcW w:w="0" w:type="auto"/>
            <w:tcBorders>
              <w:top w:val="nil"/>
              <w:left w:val="single" w:sz="4" w:space="0" w:color="auto"/>
              <w:bottom w:val="nil"/>
              <w:right w:val="single" w:sz="4" w:space="0" w:color="auto"/>
            </w:tcBorders>
            <w:hideMark/>
          </w:tcPr>
          <w:p w14:paraId="066237E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0803AC" w14:textId="77777777" w:rsidR="00B64C2B" w:rsidRPr="00C7244C" w:rsidRDefault="00B64C2B">
            <w:pPr>
              <w:pStyle w:val="TAL"/>
            </w:pPr>
            <w:r w:rsidRPr="00C7244C">
              <w:t>resourceMapping</w:t>
            </w:r>
          </w:p>
          <w:p w14:paraId="2B819409" w14:textId="580C217B" w:rsidR="00B64C2B" w:rsidRPr="00C7244C" w:rsidRDefault="00B64C2B">
            <w:pPr>
              <w:pStyle w:val="TAL"/>
            </w:pPr>
            <w:r w:rsidRPr="00C7244C">
              <w:t>nrofSymbols</w:t>
            </w:r>
          </w:p>
        </w:tc>
        <w:tc>
          <w:tcPr>
            <w:tcW w:w="1369" w:type="dxa"/>
            <w:tcBorders>
              <w:top w:val="single" w:sz="4" w:space="0" w:color="auto"/>
              <w:left w:val="single" w:sz="4" w:space="0" w:color="auto"/>
              <w:bottom w:val="single" w:sz="4" w:space="0" w:color="auto"/>
              <w:right w:val="single" w:sz="4" w:space="0" w:color="auto"/>
            </w:tcBorders>
            <w:hideMark/>
          </w:tcPr>
          <w:p w14:paraId="2518D9BD" w14:textId="77777777" w:rsidR="00B64C2B" w:rsidRPr="00C7244C" w:rsidRDefault="00B64C2B">
            <w:pPr>
              <w:pStyle w:val="TAC"/>
            </w:pPr>
            <w:r w:rsidRPr="00C7244C">
              <w:t>n1</w:t>
            </w:r>
          </w:p>
        </w:tc>
        <w:tc>
          <w:tcPr>
            <w:tcW w:w="1842" w:type="dxa"/>
            <w:tcBorders>
              <w:top w:val="single" w:sz="4" w:space="0" w:color="auto"/>
              <w:left w:val="single" w:sz="4" w:space="0" w:color="auto"/>
              <w:bottom w:val="single" w:sz="4" w:space="0" w:color="auto"/>
              <w:right w:val="single" w:sz="4" w:space="0" w:color="auto"/>
            </w:tcBorders>
          </w:tcPr>
          <w:p w14:paraId="4565FD0A" w14:textId="77777777" w:rsidR="00B64C2B" w:rsidRPr="00C7244C" w:rsidRDefault="00B64C2B">
            <w:pPr>
              <w:pStyle w:val="TAC"/>
            </w:pPr>
          </w:p>
        </w:tc>
      </w:tr>
      <w:tr w:rsidR="00B64C2B" w:rsidRPr="00C7244C" w14:paraId="4517CC0B" w14:textId="77777777" w:rsidTr="00B64C2B">
        <w:trPr>
          <w:jc w:val="center"/>
        </w:trPr>
        <w:tc>
          <w:tcPr>
            <w:tcW w:w="0" w:type="auto"/>
            <w:tcBorders>
              <w:top w:val="nil"/>
              <w:left w:val="single" w:sz="4" w:space="0" w:color="auto"/>
              <w:bottom w:val="nil"/>
              <w:right w:val="single" w:sz="4" w:space="0" w:color="auto"/>
            </w:tcBorders>
            <w:hideMark/>
          </w:tcPr>
          <w:p w14:paraId="1F299DE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0F20" w14:textId="77777777" w:rsidR="00B64C2B" w:rsidRPr="00C7244C" w:rsidRDefault="00B64C2B">
            <w:pPr>
              <w:pStyle w:val="TAL"/>
            </w:pPr>
            <w:r w:rsidRPr="00C7244C">
              <w:t>resourceMapping</w:t>
            </w:r>
          </w:p>
          <w:p w14:paraId="6FFCEE6D" w14:textId="77777777" w:rsidR="00B64C2B" w:rsidRPr="00C7244C" w:rsidRDefault="00B64C2B">
            <w:pPr>
              <w:pStyle w:val="TAL"/>
            </w:pPr>
            <w:r w:rsidRPr="00C7244C">
              <w:t>repetitionFactor</w:t>
            </w:r>
          </w:p>
        </w:tc>
        <w:tc>
          <w:tcPr>
            <w:tcW w:w="1369" w:type="dxa"/>
            <w:tcBorders>
              <w:top w:val="single" w:sz="4" w:space="0" w:color="auto"/>
              <w:left w:val="single" w:sz="4" w:space="0" w:color="auto"/>
              <w:bottom w:val="single" w:sz="4" w:space="0" w:color="auto"/>
              <w:right w:val="single" w:sz="4" w:space="0" w:color="auto"/>
            </w:tcBorders>
            <w:hideMark/>
          </w:tcPr>
          <w:p w14:paraId="5553C774" w14:textId="77777777" w:rsidR="00B64C2B" w:rsidRPr="00C7244C" w:rsidRDefault="00B64C2B">
            <w:pPr>
              <w:pStyle w:val="TAC"/>
            </w:pPr>
            <w:r w:rsidRPr="00C7244C">
              <w:t>n1</w:t>
            </w:r>
          </w:p>
        </w:tc>
        <w:tc>
          <w:tcPr>
            <w:tcW w:w="1842" w:type="dxa"/>
            <w:tcBorders>
              <w:top w:val="single" w:sz="4" w:space="0" w:color="auto"/>
              <w:left w:val="single" w:sz="4" w:space="0" w:color="auto"/>
              <w:bottom w:val="single" w:sz="4" w:space="0" w:color="auto"/>
              <w:right w:val="single" w:sz="4" w:space="0" w:color="auto"/>
            </w:tcBorders>
          </w:tcPr>
          <w:p w14:paraId="0A1790B9" w14:textId="77777777" w:rsidR="00B64C2B" w:rsidRPr="00C7244C" w:rsidRDefault="00B64C2B">
            <w:pPr>
              <w:pStyle w:val="TAC"/>
            </w:pPr>
          </w:p>
        </w:tc>
      </w:tr>
      <w:tr w:rsidR="00B64C2B" w:rsidRPr="00C7244C" w14:paraId="6ABBBAD6" w14:textId="77777777" w:rsidTr="00B64C2B">
        <w:trPr>
          <w:jc w:val="center"/>
        </w:trPr>
        <w:tc>
          <w:tcPr>
            <w:tcW w:w="0" w:type="auto"/>
            <w:tcBorders>
              <w:top w:val="nil"/>
              <w:left w:val="single" w:sz="4" w:space="0" w:color="auto"/>
              <w:bottom w:val="nil"/>
              <w:right w:val="single" w:sz="4" w:space="0" w:color="auto"/>
            </w:tcBorders>
            <w:hideMark/>
          </w:tcPr>
          <w:p w14:paraId="3CFB9CB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B8B0DD" w14:textId="77777777" w:rsidR="00B64C2B" w:rsidRPr="00C7244C" w:rsidRDefault="00B64C2B">
            <w:pPr>
              <w:pStyle w:val="TAL"/>
            </w:pPr>
            <w:r w:rsidRPr="00C7244C">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1765DC97"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9CC3937" w14:textId="77777777" w:rsidR="00B64C2B" w:rsidRPr="00C7244C" w:rsidRDefault="00B64C2B">
            <w:pPr>
              <w:pStyle w:val="TAC"/>
            </w:pPr>
          </w:p>
        </w:tc>
      </w:tr>
      <w:tr w:rsidR="00B64C2B" w:rsidRPr="00C7244C" w14:paraId="408011E0" w14:textId="77777777" w:rsidTr="00B64C2B">
        <w:trPr>
          <w:jc w:val="center"/>
        </w:trPr>
        <w:tc>
          <w:tcPr>
            <w:tcW w:w="0" w:type="auto"/>
            <w:tcBorders>
              <w:top w:val="nil"/>
              <w:left w:val="single" w:sz="4" w:space="0" w:color="auto"/>
              <w:bottom w:val="nil"/>
              <w:right w:val="single" w:sz="4" w:space="0" w:color="auto"/>
            </w:tcBorders>
            <w:hideMark/>
          </w:tcPr>
          <w:p w14:paraId="3EFB850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22A21FF" w14:textId="77777777" w:rsidR="00B64C2B" w:rsidRPr="00C7244C" w:rsidRDefault="00B64C2B">
            <w:pPr>
              <w:pStyle w:val="TAL"/>
            </w:pPr>
            <w:r w:rsidRPr="00C7244C">
              <w:t>freqDomainShift</w:t>
            </w:r>
          </w:p>
        </w:tc>
        <w:tc>
          <w:tcPr>
            <w:tcW w:w="1369" w:type="dxa"/>
            <w:tcBorders>
              <w:top w:val="single" w:sz="4" w:space="0" w:color="auto"/>
              <w:left w:val="single" w:sz="4" w:space="0" w:color="auto"/>
              <w:bottom w:val="single" w:sz="4" w:space="0" w:color="auto"/>
              <w:right w:val="single" w:sz="4" w:space="0" w:color="auto"/>
            </w:tcBorders>
            <w:hideMark/>
          </w:tcPr>
          <w:p w14:paraId="35671B0A"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4F851B95" w14:textId="77777777" w:rsidR="00B64C2B" w:rsidRPr="00C7244C" w:rsidRDefault="00B64C2B">
            <w:pPr>
              <w:pStyle w:val="TAC"/>
            </w:pPr>
          </w:p>
        </w:tc>
      </w:tr>
      <w:tr w:rsidR="00B64C2B" w:rsidRPr="00C7244C" w14:paraId="2651A78F" w14:textId="77777777" w:rsidTr="00B64C2B">
        <w:trPr>
          <w:jc w:val="center"/>
        </w:trPr>
        <w:tc>
          <w:tcPr>
            <w:tcW w:w="0" w:type="auto"/>
            <w:tcBorders>
              <w:top w:val="nil"/>
              <w:left w:val="single" w:sz="4" w:space="0" w:color="auto"/>
              <w:bottom w:val="nil"/>
              <w:right w:val="single" w:sz="4" w:space="0" w:color="auto"/>
            </w:tcBorders>
            <w:hideMark/>
          </w:tcPr>
          <w:p w14:paraId="0C3A83B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DAAB17" w14:textId="77777777" w:rsidR="00B64C2B" w:rsidRPr="00C7244C" w:rsidRDefault="00B64C2B">
            <w:pPr>
              <w:pStyle w:val="TAL"/>
            </w:pPr>
            <w:r w:rsidRPr="00C7244C">
              <w:t>freqHopping</w:t>
            </w:r>
          </w:p>
          <w:p w14:paraId="4EE25504" w14:textId="77777777" w:rsidR="00B64C2B" w:rsidRPr="00C7244C" w:rsidRDefault="00B64C2B">
            <w:pPr>
              <w:pStyle w:val="TAL"/>
            </w:pPr>
            <w:r w:rsidRPr="00C7244C">
              <w:t>c-SRS</w:t>
            </w:r>
          </w:p>
        </w:tc>
        <w:tc>
          <w:tcPr>
            <w:tcW w:w="1369" w:type="dxa"/>
            <w:tcBorders>
              <w:top w:val="single" w:sz="4" w:space="0" w:color="auto"/>
              <w:left w:val="single" w:sz="4" w:space="0" w:color="auto"/>
              <w:bottom w:val="single" w:sz="4" w:space="0" w:color="auto"/>
              <w:right w:val="single" w:sz="4" w:space="0" w:color="auto"/>
            </w:tcBorders>
            <w:hideMark/>
          </w:tcPr>
          <w:p w14:paraId="5BE4551D" w14:textId="77777777" w:rsidR="00B64C2B" w:rsidRPr="00C7244C" w:rsidRDefault="00B64C2B">
            <w:pPr>
              <w:pStyle w:val="TAC"/>
            </w:pPr>
            <w:r w:rsidRPr="00C7244C">
              <w:t>12</w:t>
            </w:r>
          </w:p>
        </w:tc>
        <w:tc>
          <w:tcPr>
            <w:tcW w:w="1842" w:type="dxa"/>
            <w:tcBorders>
              <w:top w:val="single" w:sz="4" w:space="0" w:color="auto"/>
              <w:left w:val="single" w:sz="4" w:space="0" w:color="auto"/>
              <w:bottom w:val="single" w:sz="4" w:space="0" w:color="auto"/>
              <w:right w:val="single" w:sz="4" w:space="0" w:color="auto"/>
            </w:tcBorders>
          </w:tcPr>
          <w:p w14:paraId="61A2317E" w14:textId="77777777" w:rsidR="00B64C2B" w:rsidRPr="00C7244C" w:rsidRDefault="00B64C2B">
            <w:pPr>
              <w:pStyle w:val="TAC"/>
            </w:pPr>
          </w:p>
        </w:tc>
      </w:tr>
      <w:tr w:rsidR="00B64C2B" w:rsidRPr="00C7244C" w14:paraId="4ED3EF5F" w14:textId="77777777" w:rsidTr="00B64C2B">
        <w:trPr>
          <w:jc w:val="center"/>
        </w:trPr>
        <w:tc>
          <w:tcPr>
            <w:tcW w:w="0" w:type="auto"/>
            <w:tcBorders>
              <w:top w:val="nil"/>
              <w:left w:val="single" w:sz="4" w:space="0" w:color="auto"/>
              <w:bottom w:val="nil"/>
              <w:right w:val="single" w:sz="4" w:space="0" w:color="auto"/>
            </w:tcBorders>
            <w:hideMark/>
          </w:tcPr>
          <w:p w14:paraId="2595EB4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708DFE" w14:textId="77777777" w:rsidR="00B64C2B" w:rsidRPr="00C7244C" w:rsidRDefault="00B64C2B">
            <w:pPr>
              <w:pStyle w:val="TAL"/>
            </w:pPr>
            <w:r w:rsidRPr="00C7244C">
              <w:t>freqHopping</w:t>
            </w:r>
          </w:p>
          <w:p w14:paraId="1003F26A" w14:textId="77777777" w:rsidR="00B64C2B" w:rsidRPr="00C7244C" w:rsidRDefault="00B64C2B">
            <w:pPr>
              <w:pStyle w:val="TAL"/>
            </w:pPr>
            <w:r w:rsidRPr="00C7244C">
              <w:t>b-SRS</w:t>
            </w:r>
          </w:p>
        </w:tc>
        <w:tc>
          <w:tcPr>
            <w:tcW w:w="1369" w:type="dxa"/>
            <w:tcBorders>
              <w:top w:val="single" w:sz="4" w:space="0" w:color="auto"/>
              <w:left w:val="single" w:sz="4" w:space="0" w:color="auto"/>
              <w:bottom w:val="single" w:sz="4" w:space="0" w:color="auto"/>
              <w:right w:val="single" w:sz="4" w:space="0" w:color="auto"/>
            </w:tcBorders>
            <w:hideMark/>
          </w:tcPr>
          <w:p w14:paraId="02777546"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BDAAAB7" w14:textId="77777777" w:rsidR="00B64C2B" w:rsidRPr="00C7244C" w:rsidRDefault="00B64C2B">
            <w:pPr>
              <w:pStyle w:val="TAC"/>
            </w:pPr>
          </w:p>
        </w:tc>
      </w:tr>
      <w:tr w:rsidR="00B64C2B" w:rsidRPr="00C7244C" w14:paraId="0888C11A" w14:textId="77777777" w:rsidTr="00B64C2B">
        <w:trPr>
          <w:jc w:val="center"/>
        </w:trPr>
        <w:tc>
          <w:tcPr>
            <w:tcW w:w="0" w:type="auto"/>
            <w:tcBorders>
              <w:top w:val="nil"/>
              <w:left w:val="single" w:sz="4" w:space="0" w:color="auto"/>
              <w:bottom w:val="nil"/>
              <w:right w:val="single" w:sz="4" w:space="0" w:color="auto"/>
            </w:tcBorders>
            <w:hideMark/>
          </w:tcPr>
          <w:p w14:paraId="3392E58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57C59F7" w14:textId="77777777" w:rsidR="00B64C2B" w:rsidRPr="00C7244C" w:rsidRDefault="00B64C2B">
            <w:pPr>
              <w:pStyle w:val="TAL"/>
            </w:pPr>
            <w:r w:rsidRPr="00C7244C">
              <w:t>freqHopping</w:t>
            </w:r>
          </w:p>
          <w:p w14:paraId="2E941E1E" w14:textId="77777777" w:rsidR="00B64C2B" w:rsidRPr="00C7244C" w:rsidRDefault="00B64C2B">
            <w:pPr>
              <w:pStyle w:val="TAL"/>
            </w:pPr>
            <w:r w:rsidRPr="00C7244C">
              <w:t>b-hop</w:t>
            </w:r>
          </w:p>
        </w:tc>
        <w:tc>
          <w:tcPr>
            <w:tcW w:w="1369" w:type="dxa"/>
            <w:tcBorders>
              <w:top w:val="single" w:sz="4" w:space="0" w:color="auto"/>
              <w:left w:val="single" w:sz="4" w:space="0" w:color="auto"/>
              <w:bottom w:val="single" w:sz="4" w:space="0" w:color="auto"/>
              <w:right w:val="single" w:sz="4" w:space="0" w:color="auto"/>
            </w:tcBorders>
            <w:hideMark/>
          </w:tcPr>
          <w:p w14:paraId="03542005"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4D5D1F5B" w14:textId="77777777" w:rsidR="00B64C2B" w:rsidRPr="00C7244C" w:rsidRDefault="00B64C2B">
            <w:pPr>
              <w:pStyle w:val="TAC"/>
            </w:pPr>
          </w:p>
        </w:tc>
      </w:tr>
      <w:tr w:rsidR="00B64C2B" w:rsidRPr="00C7244C" w14:paraId="003635D6" w14:textId="77777777" w:rsidTr="00B64C2B">
        <w:trPr>
          <w:jc w:val="center"/>
        </w:trPr>
        <w:tc>
          <w:tcPr>
            <w:tcW w:w="0" w:type="auto"/>
            <w:tcBorders>
              <w:top w:val="nil"/>
              <w:left w:val="single" w:sz="4" w:space="0" w:color="auto"/>
              <w:bottom w:val="nil"/>
              <w:right w:val="single" w:sz="4" w:space="0" w:color="auto"/>
            </w:tcBorders>
            <w:hideMark/>
          </w:tcPr>
          <w:p w14:paraId="0164C12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1531D03" w14:textId="77777777" w:rsidR="00B64C2B" w:rsidRPr="00C7244C" w:rsidRDefault="00B64C2B">
            <w:pPr>
              <w:pStyle w:val="TAL"/>
            </w:pPr>
            <w:r w:rsidRPr="00C7244C">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3C8CAAC6" w14:textId="77777777" w:rsidR="00B64C2B" w:rsidRPr="00C7244C" w:rsidRDefault="00B64C2B">
            <w:pPr>
              <w:pStyle w:val="TAC"/>
            </w:pPr>
            <w:r w:rsidRPr="00C7244C">
              <w:t>Neither</w:t>
            </w:r>
          </w:p>
        </w:tc>
        <w:tc>
          <w:tcPr>
            <w:tcW w:w="1842" w:type="dxa"/>
            <w:tcBorders>
              <w:top w:val="single" w:sz="4" w:space="0" w:color="auto"/>
              <w:left w:val="single" w:sz="4" w:space="0" w:color="auto"/>
              <w:bottom w:val="single" w:sz="4" w:space="0" w:color="auto"/>
              <w:right w:val="single" w:sz="4" w:space="0" w:color="auto"/>
            </w:tcBorders>
          </w:tcPr>
          <w:p w14:paraId="7B80331F" w14:textId="77777777" w:rsidR="00B64C2B" w:rsidRPr="00C7244C" w:rsidRDefault="00B64C2B">
            <w:pPr>
              <w:pStyle w:val="TAC"/>
            </w:pPr>
          </w:p>
        </w:tc>
      </w:tr>
      <w:tr w:rsidR="00B64C2B" w:rsidRPr="00C7244C" w14:paraId="56CA997C" w14:textId="77777777" w:rsidTr="00B64C2B">
        <w:trPr>
          <w:jc w:val="center"/>
        </w:trPr>
        <w:tc>
          <w:tcPr>
            <w:tcW w:w="0" w:type="auto"/>
            <w:tcBorders>
              <w:top w:val="nil"/>
              <w:left w:val="single" w:sz="4" w:space="0" w:color="auto"/>
              <w:bottom w:val="nil"/>
              <w:right w:val="single" w:sz="4" w:space="0" w:color="auto"/>
            </w:tcBorders>
            <w:hideMark/>
          </w:tcPr>
          <w:p w14:paraId="3ABBF2B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75C05A4" w14:textId="77777777" w:rsidR="00B64C2B" w:rsidRPr="00C7244C" w:rsidRDefault="00B64C2B">
            <w:pPr>
              <w:pStyle w:val="TAL"/>
            </w:pPr>
            <w:r w:rsidRPr="00C7244C">
              <w:t>resourceType</w:t>
            </w:r>
          </w:p>
        </w:tc>
        <w:tc>
          <w:tcPr>
            <w:tcW w:w="1369" w:type="dxa"/>
            <w:tcBorders>
              <w:top w:val="single" w:sz="4" w:space="0" w:color="auto"/>
              <w:left w:val="single" w:sz="4" w:space="0" w:color="auto"/>
              <w:bottom w:val="single" w:sz="4" w:space="0" w:color="auto"/>
              <w:right w:val="single" w:sz="4" w:space="0" w:color="auto"/>
            </w:tcBorders>
            <w:hideMark/>
          </w:tcPr>
          <w:p w14:paraId="005149A9" w14:textId="77777777" w:rsidR="00B64C2B" w:rsidRPr="00C7244C" w:rsidRDefault="00B64C2B">
            <w:pPr>
              <w:pStyle w:val="TAC"/>
            </w:pPr>
            <w:r w:rsidRPr="00C7244C">
              <w:t>Periodic</w:t>
            </w:r>
          </w:p>
        </w:tc>
        <w:tc>
          <w:tcPr>
            <w:tcW w:w="1842" w:type="dxa"/>
            <w:tcBorders>
              <w:top w:val="single" w:sz="4" w:space="0" w:color="auto"/>
              <w:left w:val="single" w:sz="4" w:space="0" w:color="auto"/>
              <w:bottom w:val="single" w:sz="4" w:space="0" w:color="auto"/>
              <w:right w:val="single" w:sz="4" w:space="0" w:color="auto"/>
            </w:tcBorders>
          </w:tcPr>
          <w:p w14:paraId="49838D25" w14:textId="77777777" w:rsidR="00B64C2B" w:rsidRPr="00C7244C" w:rsidRDefault="00B64C2B">
            <w:pPr>
              <w:pStyle w:val="TAC"/>
            </w:pPr>
          </w:p>
        </w:tc>
      </w:tr>
      <w:tr w:rsidR="00B64C2B" w:rsidRPr="00C7244C" w14:paraId="3F2E417D" w14:textId="77777777" w:rsidTr="00B64C2B">
        <w:trPr>
          <w:jc w:val="center"/>
        </w:trPr>
        <w:tc>
          <w:tcPr>
            <w:tcW w:w="0" w:type="auto"/>
            <w:tcBorders>
              <w:top w:val="nil"/>
              <w:left w:val="single" w:sz="4" w:space="0" w:color="auto"/>
              <w:bottom w:val="nil"/>
              <w:right w:val="single" w:sz="4" w:space="0" w:color="auto"/>
            </w:tcBorders>
            <w:hideMark/>
          </w:tcPr>
          <w:p w14:paraId="356F187E"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0B6994" w14:textId="77777777" w:rsidR="00B64C2B" w:rsidRPr="00C7244C" w:rsidRDefault="00B64C2B">
            <w:pPr>
              <w:pStyle w:val="TAL"/>
            </w:pPr>
            <w:r w:rsidRPr="00C7244C">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0ADDF10A" w14:textId="77777777" w:rsidR="00B64C2B" w:rsidRPr="00C7244C" w:rsidRDefault="00B64C2B">
            <w:pPr>
              <w:pStyle w:val="TAC"/>
              <w:rPr>
                <w:lang w:eastAsia="zh-CN"/>
              </w:rPr>
            </w:pPr>
            <w:r w:rsidRPr="00C7244C">
              <w:t>sl40</w:t>
            </w:r>
            <w:r w:rsidRPr="00C7244C">
              <w:rPr>
                <w:lang w:eastAsia="zh-CN"/>
              </w:rPr>
              <w:t>, 25</w:t>
            </w:r>
          </w:p>
        </w:tc>
        <w:tc>
          <w:tcPr>
            <w:tcW w:w="1842" w:type="dxa"/>
            <w:tcBorders>
              <w:top w:val="single" w:sz="4" w:space="0" w:color="auto"/>
              <w:left w:val="single" w:sz="4" w:space="0" w:color="auto"/>
              <w:bottom w:val="single" w:sz="4" w:space="0" w:color="auto"/>
              <w:right w:val="single" w:sz="4" w:space="0" w:color="auto"/>
            </w:tcBorders>
            <w:hideMark/>
          </w:tcPr>
          <w:p w14:paraId="7F74CECB" w14:textId="77777777" w:rsidR="00B64C2B" w:rsidRPr="00C7244C" w:rsidRDefault="00B64C2B">
            <w:pPr>
              <w:rPr>
                <w:lang w:eastAsia="zh-CN"/>
              </w:rPr>
            </w:pPr>
          </w:p>
        </w:tc>
      </w:tr>
      <w:tr w:rsidR="00B64C2B" w:rsidRPr="00C7244C" w14:paraId="6279A3C5"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6C933DC9" w14:textId="77777777" w:rsidR="00B64C2B" w:rsidRPr="00C7244C" w:rsidRDefault="00B64C2B" w:rsidP="005653AA">
            <w:pPr>
              <w:pStyle w:val="TAL"/>
              <w:rPr>
                <w:rFonts w:ascii="CG Times (WN)" w:hAnsi="CG Times (WN)"/>
              </w:rPr>
            </w:pPr>
          </w:p>
        </w:tc>
        <w:tc>
          <w:tcPr>
            <w:tcW w:w="2389" w:type="dxa"/>
            <w:tcBorders>
              <w:top w:val="single" w:sz="4" w:space="0" w:color="auto"/>
              <w:left w:val="single" w:sz="4" w:space="0" w:color="auto"/>
              <w:bottom w:val="single" w:sz="4" w:space="0" w:color="auto"/>
              <w:right w:val="single" w:sz="4" w:space="0" w:color="auto"/>
            </w:tcBorders>
            <w:hideMark/>
          </w:tcPr>
          <w:p w14:paraId="67B63F01" w14:textId="77777777" w:rsidR="00B64C2B" w:rsidRPr="00C7244C" w:rsidRDefault="00B64C2B">
            <w:pPr>
              <w:pStyle w:val="TAL"/>
            </w:pPr>
            <w:r w:rsidRPr="00C7244C">
              <w:t>sequenceId</w:t>
            </w:r>
          </w:p>
        </w:tc>
        <w:tc>
          <w:tcPr>
            <w:tcW w:w="1369" w:type="dxa"/>
            <w:tcBorders>
              <w:top w:val="single" w:sz="4" w:space="0" w:color="auto"/>
              <w:left w:val="single" w:sz="4" w:space="0" w:color="auto"/>
              <w:bottom w:val="single" w:sz="4" w:space="0" w:color="auto"/>
              <w:right w:val="single" w:sz="4" w:space="0" w:color="auto"/>
            </w:tcBorders>
            <w:hideMark/>
          </w:tcPr>
          <w:p w14:paraId="559BF449"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hideMark/>
          </w:tcPr>
          <w:p w14:paraId="5AF77613" w14:textId="77777777" w:rsidR="00B64C2B" w:rsidRPr="00C7244C" w:rsidRDefault="00B64C2B">
            <w:pPr>
              <w:pStyle w:val="TAC"/>
            </w:pPr>
            <w:r w:rsidRPr="00C7244C">
              <w:t>Any 10 bit number</w:t>
            </w:r>
          </w:p>
        </w:tc>
      </w:tr>
    </w:tbl>
    <w:p w14:paraId="6F8CB9D8" w14:textId="77777777" w:rsidR="00B64C2B" w:rsidRPr="00C7244C" w:rsidRDefault="00B64C2B" w:rsidP="00B64C2B">
      <w:pPr>
        <w:rPr>
          <w:rFonts w:cs="v4.2.0"/>
        </w:rPr>
      </w:pPr>
    </w:p>
    <w:p w14:paraId="04C28849" w14:textId="77777777" w:rsidR="00B64C2B" w:rsidRPr="00C7244C" w:rsidRDefault="00B64C2B" w:rsidP="00B64C2B">
      <w:pPr>
        <w:rPr>
          <w:rFonts w:cs="v4.2.0"/>
        </w:rPr>
      </w:pPr>
      <w:r w:rsidRPr="00C7244C">
        <w:rPr>
          <w:rFonts w:cs="v4.2.0"/>
        </w:rPr>
        <w:t xml:space="preserve">The UE shall send one Event I1 triggered measurement report, with a measurement reporting delay less than 60 ms from the beginning of time period T2. </w:t>
      </w:r>
    </w:p>
    <w:p w14:paraId="35F312E4" w14:textId="77777777" w:rsidR="00B64C2B" w:rsidRPr="00C7244C" w:rsidRDefault="00B64C2B" w:rsidP="00B64C2B">
      <w:pPr>
        <w:rPr>
          <w:rFonts w:cs="v4.2.0"/>
        </w:rPr>
      </w:pPr>
      <w:r w:rsidRPr="00C7244C">
        <w:rPr>
          <w:rFonts w:cs="v4.2.0"/>
        </w:rPr>
        <w:t>The UE shall not send event triggered measurement reports, as long as the reporting criteria are not fulfilled.</w:t>
      </w:r>
    </w:p>
    <w:p w14:paraId="49287B69" w14:textId="77777777" w:rsidR="00B64C2B" w:rsidRPr="00C7244C" w:rsidRDefault="00B64C2B" w:rsidP="00B64C2B">
      <w:pPr>
        <w:rPr>
          <w:rFonts w:cs="v4.2.0"/>
        </w:rPr>
      </w:pPr>
      <w:r w:rsidRPr="00C7244C">
        <w:rPr>
          <w:rFonts w:cs="v4.2.0"/>
        </w:rPr>
        <w:t>The rate of correct events observed during repeated tests shall be at least 90%.</w:t>
      </w:r>
    </w:p>
    <w:p w14:paraId="31134908" w14:textId="368AD082" w:rsidR="00B64C2B" w:rsidRPr="00C7244C" w:rsidRDefault="00B64C2B" w:rsidP="00B64C2B">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3B61D4CC" w14:textId="77777777" w:rsidR="00A573C8" w:rsidRPr="00C7244C" w:rsidRDefault="00A573C8" w:rsidP="00A573C8">
      <w:pPr>
        <w:pStyle w:val="Heading4"/>
        <w:keepNext w:val="0"/>
        <w:keepLines w:val="0"/>
        <w:rPr>
          <w:snapToGrid w:val="0"/>
        </w:rPr>
      </w:pPr>
      <w:r w:rsidRPr="00C7244C">
        <w:rPr>
          <w:lang w:eastAsia="sv-SE"/>
        </w:rPr>
        <w:t>7.6.4.2</w:t>
      </w:r>
      <w:r w:rsidRPr="00C7244C">
        <w:rPr>
          <w:lang w:eastAsia="sv-SE"/>
        </w:rPr>
        <w:tab/>
        <w:t>NR SA</w:t>
      </w:r>
      <w:r w:rsidRPr="00C7244C">
        <w:t xml:space="preserve"> FR2 CLI-RSSI measurement in non-DRX</w:t>
      </w:r>
      <w:r w:rsidRPr="00C7244C">
        <w:rPr>
          <w:snapToGrid w:val="0"/>
        </w:rPr>
        <w:t xml:space="preserve"> </w:t>
      </w:r>
    </w:p>
    <w:p w14:paraId="332D60AA" w14:textId="77777777" w:rsidR="00A573C8" w:rsidRPr="00C7244C" w:rsidRDefault="00A573C8" w:rsidP="00A573C8">
      <w:pPr>
        <w:pStyle w:val="EditorsNote"/>
        <w:rPr>
          <w:strike/>
        </w:rPr>
      </w:pPr>
      <w:r w:rsidRPr="00C7244C">
        <w:t>Editor's Note:  This test case is incomplete. Following aspects are either missing or TBD</w:t>
      </w:r>
    </w:p>
    <w:p w14:paraId="6EE22954" w14:textId="77777777" w:rsidR="00A573C8" w:rsidRPr="00C7244C" w:rsidRDefault="00A573C8" w:rsidP="00A573C8">
      <w:pPr>
        <w:pStyle w:val="EditorsNote"/>
      </w:pPr>
      <w:r w:rsidRPr="00C7244C">
        <w:t>- The test applicability is FFS</w:t>
      </w:r>
    </w:p>
    <w:p w14:paraId="755877F8" w14:textId="77777777" w:rsidR="00A573C8" w:rsidRPr="00C7244C" w:rsidRDefault="00A573C8" w:rsidP="00A573C8">
      <w:pPr>
        <w:pStyle w:val="EditorsNote"/>
      </w:pPr>
      <w:r w:rsidRPr="00C7244C">
        <w:t>- The test procedure is incomplete</w:t>
      </w:r>
    </w:p>
    <w:p w14:paraId="5DFF5A0E" w14:textId="77777777" w:rsidR="00A573C8" w:rsidRPr="00C7244C" w:rsidRDefault="00A573C8" w:rsidP="00A573C8">
      <w:pPr>
        <w:pStyle w:val="EditorsNote"/>
      </w:pPr>
      <w:r w:rsidRPr="00C7244C">
        <w:t>- The message content is FFS</w:t>
      </w:r>
    </w:p>
    <w:p w14:paraId="282EB9C2" w14:textId="77777777" w:rsidR="00A573C8" w:rsidRPr="00C7244C" w:rsidRDefault="00A573C8" w:rsidP="00A573C8">
      <w:pPr>
        <w:pStyle w:val="EditorsNote"/>
        <w:rPr>
          <w:lang w:eastAsia="zh-CN"/>
        </w:rPr>
      </w:pPr>
      <w:r w:rsidRPr="00C7244C">
        <w:rPr>
          <w:lang w:eastAsia="zh-CN"/>
        </w:rPr>
        <w:t>- TT analysis is missing.</w:t>
      </w:r>
    </w:p>
    <w:p w14:paraId="239905D2" w14:textId="77777777" w:rsidR="00A573C8" w:rsidRPr="00C7244C" w:rsidRDefault="00A573C8" w:rsidP="00A573C8">
      <w:pPr>
        <w:pStyle w:val="Heading5"/>
      </w:pPr>
      <w:r w:rsidRPr="00C7244C">
        <w:t>7.6.4.2.1</w:t>
      </w:r>
      <w:r w:rsidRPr="00C7244C">
        <w:tab/>
        <w:t>Test purpose</w:t>
      </w:r>
    </w:p>
    <w:p w14:paraId="4081018F" w14:textId="77777777" w:rsidR="00A573C8" w:rsidRPr="00C7244C" w:rsidRDefault="00A573C8" w:rsidP="00A573C8">
      <w:r w:rsidRPr="00C7244C">
        <w:t>The purpose of this test case is to verify that the UE makes correct reporting of CLI-RSSI measurement in non-DRX within CLI-RSSI measurement requirements in TS 38.133 [6] clause 9.7.3.5</w:t>
      </w:r>
    </w:p>
    <w:p w14:paraId="3025B499" w14:textId="77777777" w:rsidR="00A573C8" w:rsidRPr="00C7244C" w:rsidRDefault="00A573C8" w:rsidP="00A573C8">
      <w:pPr>
        <w:pStyle w:val="Heading5"/>
      </w:pPr>
      <w:r w:rsidRPr="00C7244C">
        <w:t>7.6.4.2.2</w:t>
      </w:r>
      <w:r w:rsidRPr="00C7244C">
        <w:tab/>
        <w:t>Test applicability</w:t>
      </w:r>
    </w:p>
    <w:p w14:paraId="318E2FC5" w14:textId="77777777" w:rsidR="00A573C8" w:rsidRPr="00C7244C" w:rsidRDefault="00A573C8" w:rsidP="00A573C8">
      <w:pPr>
        <w:rPr>
          <w:lang w:eastAsia="x-none"/>
        </w:rPr>
      </w:pPr>
      <w:r w:rsidRPr="00C7244C">
        <w:t>FFS</w:t>
      </w:r>
    </w:p>
    <w:p w14:paraId="36CB5868" w14:textId="77777777" w:rsidR="00A573C8" w:rsidRPr="00C7244C" w:rsidRDefault="00A573C8" w:rsidP="00A573C8">
      <w:pPr>
        <w:pStyle w:val="Heading5"/>
      </w:pPr>
      <w:r w:rsidRPr="00C7244C">
        <w:t>7.6.4.2.3</w:t>
      </w:r>
      <w:r w:rsidRPr="00C7244C">
        <w:tab/>
        <w:t>Minimum conformance requirements</w:t>
      </w:r>
    </w:p>
    <w:p w14:paraId="320B5E55" w14:textId="77777777" w:rsidR="00A573C8" w:rsidRPr="00C7244C" w:rsidRDefault="00A573C8" w:rsidP="00A573C8">
      <w:r w:rsidRPr="00C7244C">
        <w:t>The minimum conformance requirements are specified in clause 7.6.4.0.1</w:t>
      </w:r>
    </w:p>
    <w:p w14:paraId="792EA078" w14:textId="77777777" w:rsidR="00A573C8" w:rsidRPr="00C7244C" w:rsidRDefault="00A573C8" w:rsidP="00A573C8">
      <w:r w:rsidRPr="00C7244C">
        <w:t>The normative reference for this requirement is TS 38.133 [6] clause 9.7.2.5 and A.7.6.4.2.</w:t>
      </w:r>
    </w:p>
    <w:p w14:paraId="0CCF0146" w14:textId="77777777" w:rsidR="00A573C8" w:rsidRPr="00C7244C" w:rsidRDefault="00A573C8" w:rsidP="00A573C8">
      <w:pPr>
        <w:pStyle w:val="Heading5"/>
      </w:pPr>
      <w:r w:rsidRPr="00C7244C">
        <w:t>7.6.4.2.4</w:t>
      </w:r>
      <w:r w:rsidRPr="00C7244C">
        <w:tab/>
        <w:t>Test description</w:t>
      </w:r>
    </w:p>
    <w:p w14:paraId="7C70A0A2" w14:textId="77777777" w:rsidR="00A573C8" w:rsidRPr="00C7244C" w:rsidRDefault="00A573C8" w:rsidP="00A573C8">
      <w:pPr>
        <w:rPr>
          <w:lang w:eastAsia="sv-SE"/>
        </w:rPr>
      </w:pPr>
      <w:r w:rsidRPr="00C7244C">
        <w:rPr>
          <w:rFonts w:eastAsiaTheme="minorEastAsia"/>
        </w:rPr>
        <w:t>One cell is deployed in the test, which is FR2 PCell (Cell 1).</w:t>
      </w:r>
    </w:p>
    <w:p w14:paraId="07CF6EA0" w14:textId="77777777" w:rsidR="00A573C8" w:rsidRPr="00C7244C" w:rsidRDefault="00A573C8" w:rsidP="00A573C8">
      <w:pPr>
        <w:pStyle w:val="H6"/>
        <w:keepNext w:val="0"/>
        <w:keepLines w:val="0"/>
        <w:rPr>
          <w:lang w:eastAsia="sv-SE"/>
        </w:rPr>
      </w:pPr>
      <w:r w:rsidRPr="00C7244C">
        <w:rPr>
          <w:lang w:eastAsia="sv-SE"/>
        </w:rPr>
        <w:t>7.6.4.2.4.1</w:t>
      </w:r>
      <w:r w:rsidRPr="00C7244C">
        <w:rPr>
          <w:lang w:eastAsia="sv-SE"/>
        </w:rPr>
        <w:tab/>
        <w:t>Initial conditions</w:t>
      </w:r>
    </w:p>
    <w:p w14:paraId="3BD3A8B2" w14:textId="77777777" w:rsidR="00A573C8" w:rsidRPr="00C7244C" w:rsidRDefault="00A573C8" w:rsidP="00A573C8">
      <w:pPr>
        <w:rPr>
          <w:lang w:eastAsia="sv-SE"/>
        </w:rPr>
      </w:pPr>
      <w:r w:rsidRPr="00C7244C">
        <w:rPr>
          <w:lang w:eastAsia="sv-SE"/>
        </w:rPr>
        <w:t xml:space="preserve">This test shall be tested using any of the test configurations in Table </w:t>
      </w:r>
      <w:r w:rsidRPr="00C7244C">
        <w:t>7.6.4.2.4.1-1</w:t>
      </w:r>
      <w:r w:rsidRPr="00C7244C">
        <w:rPr>
          <w:lang w:eastAsia="sv-SE"/>
        </w:rPr>
        <w:t>.</w:t>
      </w:r>
    </w:p>
    <w:p w14:paraId="41FB93D3" w14:textId="77777777" w:rsidR="00A573C8" w:rsidRPr="00C7244C" w:rsidRDefault="00A573C8" w:rsidP="00A573C8">
      <w:pPr>
        <w:pStyle w:val="TH"/>
      </w:pPr>
      <w:r w:rsidRPr="00C7244C">
        <w:t>Table 7.6.4.2.4.1-1: Applicable NR configurations for FR2 CLI-RSSI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A573C8" w:rsidRPr="00C7244C" w14:paraId="11E90A85" w14:textId="77777777" w:rsidTr="003F1727">
        <w:trPr>
          <w:jc w:val="center"/>
        </w:trPr>
        <w:tc>
          <w:tcPr>
            <w:tcW w:w="2331" w:type="dxa"/>
            <w:tcBorders>
              <w:top w:val="single" w:sz="4" w:space="0" w:color="auto"/>
              <w:left w:val="single" w:sz="4" w:space="0" w:color="auto"/>
              <w:bottom w:val="single" w:sz="4" w:space="0" w:color="auto"/>
              <w:right w:val="single" w:sz="4" w:space="0" w:color="auto"/>
            </w:tcBorders>
            <w:hideMark/>
          </w:tcPr>
          <w:p w14:paraId="6B62D35A" w14:textId="77777777" w:rsidR="00A573C8" w:rsidRPr="00C7244C" w:rsidRDefault="00A573C8" w:rsidP="003F1727">
            <w:pPr>
              <w:pStyle w:val="TAH"/>
            </w:pPr>
            <w:r w:rsidRPr="00C7244C">
              <w:t>Configuration</w:t>
            </w:r>
          </w:p>
        </w:tc>
        <w:tc>
          <w:tcPr>
            <w:tcW w:w="5886" w:type="dxa"/>
            <w:tcBorders>
              <w:top w:val="single" w:sz="4" w:space="0" w:color="auto"/>
              <w:left w:val="single" w:sz="4" w:space="0" w:color="auto"/>
              <w:bottom w:val="single" w:sz="4" w:space="0" w:color="auto"/>
              <w:right w:val="single" w:sz="4" w:space="0" w:color="auto"/>
            </w:tcBorders>
            <w:hideMark/>
          </w:tcPr>
          <w:p w14:paraId="49530B65" w14:textId="77777777" w:rsidR="00A573C8" w:rsidRPr="00C7244C" w:rsidRDefault="00A573C8" w:rsidP="003F1727">
            <w:pPr>
              <w:pStyle w:val="TAH"/>
            </w:pPr>
            <w:r w:rsidRPr="00C7244C">
              <w:t>Description</w:t>
            </w:r>
          </w:p>
        </w:tc>
      </w:tr>
      <w:tr w:rsidR="00A573C8" w:rsidRPr="00C7244C" w14:paraId="78F30DCE" w14:textId="77777777" w:rsidTr="003F1727">
        <w:trPr>
          <w:jc w:val="center"/>
        </w:trPr>
        <w:tc>
          <w:tcPr>
            <w:tcW w:w="2331" w:type="dxa"/>
            <w:tcBorders>
              <w:top w:val="single" w:sz="4" w:space="0" w:color="auto"/>
              <w:left w:val="single" w:sz="4" w:space="0" w:color="auto"/>
              <w:bottom w:val="single" w:sz="4" w:space="0" w:color="auto"/>
              <w:right w:val="single" w:sz="4" w:space="0" w:color="auto"/>
            </w:tcBorders>
            <w:hideMark/>
          </w:tcPr>
          <w:p w14:paraId="34454837" w14:textId="77777777" w:rsidR="00A573C8" w:rsidRPr="00C7244C" w:rsidRDefault="00A573C8" w:rsidP="003F1727">
            <w:pPr>
              <w:pStyle w:val="TAL"/>
            </w:pPr>
            <w:r w:rsidRPr="00C7244C">
              <w:t>1</w:t>
            </w:r>
          </w:p>
        </w:tc>
        <w:tc>
          <w:tcPr>
            <w:tcW w:w="5886" w:type="dxa"/>
            <w:tcBorders>
              <w:top w:val="single" w:sz="4" w:space="0" w:color="auto"/>
              <w:left w:val="single" w:sz="4" w:space="0" w:color="auto"/>
              <w:bottom w:val="single" w:sz="4" w:space="0" w:color="auto"/>
              <w:right w:val="single" w:sz="4" w:space="0" w:color="auto"/>
            </w:tcBorders>
            <w:hideMark/>
          </w:tcPr>
          <w:p w14:paraId="60F02CC9" w14:textId="77777777" w:rsidR="00A573C8" w:rsidRPr="00C7244C" w:rsidRDefault="00A573C8" w:rsidP="003F1727">
            <w:pPr>
              <w:pStyle w:val="TAL"/>
            </w:pPr>
            <w:r w:rsidRPr="00C7244C">
              <w:t>NR 120 kHz SCS, 100 MHz bandwidth, TDD duplex mode</w:t>
            </w:r>
          </w:p>
        </w:tc>
      </w:tr>
    </w:tbl>
    <w:p w14:paraId="17692ADE" w14:textId="77777777" w:rsidR="00A86DCB" w:rsidRDefault="00A86DCB" w:rsidP="00A573C8">
      <w:pPr>
        <w:rPr>
          <w:lang w:eastAsia="sv-SE"/>
        </w:rPr>
      </w:pPr>
    </w:p>
    <w:p w14:paraId="1918F747" w14:textId="3C7CB644" w:rsidR="00A573C8" w:rsidRPr="00C7244C" w:rsidRDefault="00A573C8" w:rsidP="00A573C8">
      <w:pPr>
        <w:rPr>
          <w:lang w:eastAsia="sv-SE"/>
        </w:rPr>
      </w:pPr>
      <w:r w:rsidRPr="00C7244C">
        <w:rPr>
          <w:lang w:eastAsia="sv-SE"/>
        </w:rPr>
        <w:t>Configure the test equipment and the DUT according to the parameters in Table 7.6.4.2.4.1-2.</w:t>
      </w:r>
    </w:p>
    <w:p w14:paraId="6DD31749" w14:textId="77777777" w:rsidR="00A573C8" w:rsidRPr="00C7244C" w:rsidRDefault="00A573C8" w:rsidP="00A573C8">
      <w:pPr>
        <w:pStyle w:val="TH"/>
        <w:keepNext w:val="0"/>
        <w:keepLines w:val="0"/>
      </w:pPr>
      <w:r w:rsidRPr="00C7244C">
        <w:t>Table 7.6.4.2.4.1-2: Initial conditions SA FR2 CLI-RSSI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573C8" w:rsidRPr="00C7244C" w14:paraId="437EC3A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314A13" w14:textId="77777777" w:rsidR="00A573C8" w:rsidRPr="00C7244C" w:rsidRDefault="00A573C8" w:rsidP="003F1727">
            <w:pPr>
              <w:pStyle w:val="TAH"/>
              <w:spacing w:line="252"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F38CCD" w14:textId="77777777" w:rsidR="00A573C8" w:rsidRPr="00C7244C" w:rsidRDefault="00A573C8" w:rsidP="003F1727">
            <w:pPr>
              <w:pStyle w:val="TAH"/>
              <w:spacing w:line="252"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96D5C68" w14:textId="77777777" w:rsidR="00A573C8" w:rsidRPr="00C7244C" w:rsidRDefault="00A573C8" w:rsidP="003F1727">
            <w:pPr>
              <w:pStyle w:val="TAH"/>
              <w:spacing w:line="252" w:lineRule="auto"/>
            </w:pPr>
            <w:r w:rsidRPr="00C7244C">
              <w:t>Comment</w:t>
            </w:r>
          </w:p>
        </w:tc>
      </w:tr>
      <w:tr w:rsidR="00A573C8" w:rsidRPr="00C7244C" w14:paraId="27983E4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1245DD1" w14:textId="77777777" w:rsidR="00A573C8" w:rsidRPr="00C7244C" w:rsidRDefault="00A573C8" w:rsidP="003F1727">
            <w:pPr>
              <w:pStyle w:val="TAL"/>
              <w:spacing w:line="252"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3002B4" w14:textId="77777777" w:rsidR="00A573C8" w:rsidRPr="00C7244C" w:rsidRDefault="00A573C8" w:rsidP="003F1727">
            <w:pPr>
              <w:pStyle w:val="TAL"/>
              <w:spacing w:line="252"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BE47CE6" w14:textId="77777777" w:rsidR="00A573C8" w:rsidRPr="00C7244C" w:rsidRDefault="00A573C8" w:rsidP="003F1727">
            <w:pPr>
              <w:pStyle w:val="TAL"/>
              <w:spacing w:line="252" w:lineRule="auto"/>
            </w:pPr>
            <w:r w:rsidRPr="00C7244C">
              <w:t>As specified in TS 38.508-1 [14] clause 4.1.</w:t>
            </w:r>
          </w:p>
        </w:tc>
      </w:tr>
      <w:tr w:rsidR="00A573C8" w:rsidRPr="00C7244C" w14:paraId="02A6F26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69AD309" w14:textId="77777777" w:rsidR="00A573C8" w:rsidRPr="00C7244C" w:rsidRDefault="00A573C8" w:rsidP="003F1727">
            <w:pPr>
              <w:pStyle w:val="TAL"/>
              <w:spacing w:line="252"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C9EC98D" w14:textId="77777777" w:rsidR="00A573C8" w:rsidRPr="00C7244C" w:rsidRDefault="00A573C8" w:rsidP="003F1727">
            <w:pPr>
              <w:pStyle w:val="TAL"/>
              <w:spacing w:line="252" w:lineRule="auto"/>
            </w:pPr>
            <w:r w:rsidRPr="00C7244C">
              <w:t>As specified in Annex E, Table E.5-1 and TS 38.508-1 [14] clause 4.3.1.</w:t>
            </w:r>
          </w:p>
        </w:tc>
      </w:tr>
      <w:tr w:rsidR="00A573C8" w:rsidRPr="00C7244C" w14:paraId="506BCE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AF0F05" w14:textId="77777777" w:rsidR="00A573C8" w:rsidRPr="00C7244C" w:rsidRDefault="00A573C8" w:rsidP="003F1727">
            <w:pPr>
              <w:pStyle w:val="TAL"/>
              <w:spacing w:line="252"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BE02157" w14:textId="77777777" w:rsidR="00A573C8" w:rsidRPr="00C7244C" w:rsidRDefault="00A573C8" w:rsidP="003F1727">
            <w:pPr>
              <w:pStyle w:val="TAL"/>
              <w:spacing w:line="252" w:lineRule="auto"/>
            </w:pPr>
            <w:r w:rsidRPr="00C7244C">
              <w:t>As specified by the test configuration selected from Table 6.6.1.1.4.1-1.</w:t>
            </w:r>
          </w:p>
        </w:tc>
      </w:tr>
      <w:tr w:rsidR="00A573C8" w:rsidRPr="00C7244C" w14:paraId="486574F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2CB26E6" w14:textId="77777777" w:rsidR="00A573C8" w:rsidRPr="00C7244C" w:rsidRDefault="00A573C8" w:rsidP="003F1727">
            <w:pPr>
              <w:pStyle w:val="TAL"/>
              <w:spacing w:line="252"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A02F47" w14:textId="77777777" w:rsidR="00A573C8" w:rsidRPr="00C7244C" w:rsidRDefault="00A573C8" w:rsidP="003F1727">
            <w:pPr>
              <w:pStyle w:val="TAL"/>
              <w:spacing w:line="252"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A429BF2" w14:textId="77777777" w:rsidR="00A573C8" w:rsidRPr="00C7244C" w:rsidRDefault="00A573C8" w:rsidP="003F1727">
            <w:pPr>
              <w:pStyle w:val="TAL"/>
              <w:spacing w:line="252" w:lineRule="auto"/>
            </w:pPr>
            <w:r w:rsidRPr="00C7244C">
              <w:t>As specified in Annex C.2.2</w:t>
            </w:r>
          </w:p>
        </w:tc>
      </w:tr>
      <w:tr w:rsidR="00A573C8" w:rsidRPr="00C7244C" w14:paraId="5584894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462B8E" w14:textId="77777777" w:rsidR="00A573C8" w:rsidRPr="00C7244C" w:rsidRDefault="00A573C8" w:rsidP="003F1727">
            <w:pPr>
              <w:pStyle w:val="TAL"/>
              <w:spacing w:line="252"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01ED61" w14:textId="77777777" w:rsidR="00A573C8" w:rsidRPr="00C7244C" w:rsidRDefault="00A573C8" w:rsidP="003F1727">
            <w:pPr>
              <w:pStyle w:val="TAL"/>
              <w:spacing w:line="252"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16FC99C0" w14:textId="77777777" w:rsidR="00A573C8" w:rsidRPr="00C7244C" w:rsidRDefault="00A573C8" w:rsidP="003F1727">
            <w:pPr>
              <w:pStyle w:val="TAL"/>
              <w:spacing w:line="252"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3A329B9" w14:textId="77777777" w:rsidR="00A573C8" w:rsidRPr="00C7244C" w:rsidRDefault="00A573C8" w:rsidP="003F1727">
            <w:pPr>
              <w:pStyle w:val="TAL"/>
              <w:spacing w:line="252" w:lineRule="auto"/>
            </w:pPr>
            <w:r w:rsidRPr="00C7244C">
              <w:t>As specified in TS 38.508-1 [14] Annex A.</w:t>
            </w:r>
          </w:p>
        </w:tc>
      </w:tr>
      <w:tr w:rsidR="00A573C8" w:rsidRPr="00C7244C" w14:paraId="07D0DBF8"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3585C" w14:textId="77777777" w:rsidR="00A573C8" w:rsidRPr="00C7244C" w:rsidRDefault="00A573C8" w:rsidP="003F1727">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27B1AD05" w14:textId="77777777" w:rsidR="00A573C8" w:rsidRPr="00C7244C" w:rsidRDefault="00A573C8" w:rsidP="003F1727">
            <w:pPr>
              <w:pStyle w:val="TAL"/>
              <w:spacing w:line="252"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6476C5C" w14:textId="77777777" w:rsidR="00A573C8" w:rsidRPr="00C7244C" w:rsidRDefault="00A573C8" w:rsidP="003F1727">
            <w:pPr>
              <w:pStyle w:val="TAL"/>
              <w:spacing w:line="252"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4F391" w14:textId="77777777" w:rsidR="00A573C8" w:rsidRPr="00C7244C" w:rsidRDefault="00A573C8" w:rsidP="003F1727">
            <w:pPr>
              <w:spacing w:after="0"/>
              <w:rPr>
                <w:rFonts w:ascii="Arial" w:hAnsi="Arial"/>
                <w:sz w:val="18"/>
                <w:szCs w:val="22"/>
              </w:rPr>
            </w:pPr>
          </w:p>
        </w:tc>
      </w:tr>
      <w:tr w:rsidR="00A573C8" w:rsidRPr="00C7244C" w14:paraId="44718D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9367D9" w14:textId="77777777" w:rsidR="00A573C8" w:rsidRPr="00C7244C" w:rsidRDefault="00A573C8" w:rsidP="003F1727">
            <w:pPr>
              <w:pStyle w:val="TAL"/>
              <w:spacing w:line="252"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3D6DC" w14:textId="77777777" w:rsidR="00A573C8" w:rsidRPr="00C7244C" w:rsidRDefault="00A573C8" w:rsidP="003F1727">
            <w:pPr>
              <w:pStyle w:val="TAL"/>
              <w:spacing w:line="252"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A568678" w14:textId="77777777" w:rsidR="00A573C8" w:rsidRPr="00C7244C" w:rsidRDefault="00A573C8" w:rsidP="003F1727">
            <w:pPr>
              <w:pStyle w:val="TAL"/>
              <w:spacing w:line="252" w:lineRule="auto"/>
            </w:pPr>
          </w:p>
        </w:tc>
      </w:tr>
    </w:tbl>
    <w:p w14:paraId="53501989" w14:textId="77777777" w:rsidR="00A573C8" w:rsidRPr="00C7244C" w:rsidRDefault="00A573C8" w:rsidP="00A86DCB">
      <w:pPr>
        <w:rPr>
          <w:lang w:eastAsia="sv-SE"/>
        </w:rPr>
      </w:pPr>
    </w:p>
    <w:p w14:paraId="42F08944" w14:textId="77777777" w:rsidR="00A573C8" w:rsidRPr="00C7244C" w:rsidRDefault="00A573C8" w:rsidP="00A573C8">
      <w:pPr>
        <w:pStyle w:val="B1"/>
      </w:pPr>
      <w:r w:rsidRPr="00C7244C">
        <w:t>1. The test parameters are given in Table 7.6.4.2.4.1-3 below.</w:t>
      </w:r>
    </w:p>
    <w:p w14:paraId="20CED025" w14:textId="77777777" w:rsidR="00A573C8" w:rsidRPr="00C7244C" w:rsidRDefault="00A573C8" w:rsidP="00A573C8">
      <w:pPr>
        <w:pStyle w:val="B1"/>
      </w:pPr>
      <w:r w:rsidRPr="00C7244C">
        <w:t>2. Message contents are defined in clause 7.6.4.2.4.3.</w:t>
      </w:r>
    </w:p>
    <w:p w14:paraId="3913D822" w14:textId="77777777" w:rsidR="00A573C8" w:rsidRPr="00C7244C" w:rsidRDefault="00A573C8" w:rsidP="00A573C8">
      <w:pPr>
        <w:pStyle w:val="B1"/>
      </w:pPr>
      <w:r w:rsidRPr="00C7244C">
        <w:t>3. One cell is deployed in the test, which is FR2 PCell (Cell 1).. The test parameters for PSCell is given in Table 7.6.4.2.4.1-3</w:t>
      </w:r>
    </w:p>
    <w:p w14:paraId="49576F23" w14:textId="77777777" w:rsidR="00A573C8" w:rsidRPr="00C7244C" w:rsidRDefault="00A573C8" w:rsidP="00A573C8">
      <w:pPr>
        <w:pStyle w:val="B1"/>
      </w:pPr>
      <w:r w:rsidRPr="00C7244C">
        <w:t>4.</w:t>
      </w:r>
      <w:r w:rsidRPr="00C7244C">
        <w:tab/>
        <w:t>The UE Rx beam peak direction has been obtained previously using one of the Rx Beam Peak Search procedures as described in Annex I.</w:t>
      </w:r>
    </w:p>
    <w:p w14:paraId="3A4F62F0" w14:textId="77777777" w:rsidR="00A573C8" w:rsidRPr="00C7244C" w:rsidRDefault="00A573C8" w:rsidP="00A573C8">
      <w:pPr>
        <w:pStyle w:val="TH"/>
      </w:pPr>
      <w:r w:rsidRPr="00C7244C">
        <w:t>Table 7.6.4.2.4.1-3: General test parameters for CLI-RSSI event triggered reporting for PCell in FR2</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92"/>
        <w:gridCol w:w="1843"/>
        <w:gridCol w:w="1701"/>
        <w:gridCol w:w="1956"/>
      </w:tblGrid>
      <w:tr w:rsidR="00A573C8" w:rsidRPr="00C7244C" w14:paraId="236B975A"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14:paraId="12936722" w14:textId="77777777" w:rsidR="00A573C8" w:rsidRPr="00C7244C" w:rsidRDefault="00A573C8" w:rsidP="003F1727">
            <w:pPr>
              <w:pStyle w:val="TAH"/>
              <w:rPr>
                <w:rFonts w:cs="Arial"/>
              </w:rPr>
            </w:pPr>
            <w:r w:rsidRPr="00C7244C">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E843F1" w14:textId="77777777" w:rsidR="00A573C8" w:rsidRPr="00C7244C" w:rsidRDefault="00A573C8" w:rsidP="003F1727">
            <w:pPr>
              <w:pStyle w:val="TAH"/>
              <w:rPr>
                <w:rFonts w:cs="Arial"/>
              </w:rPr>
            </w:pPr>
            <w:r w:rsidRPr="00C7244C">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8833E0E" w14:textId="77777777" w:rsidR="00A573C8" w:rsidRPr="00C7244C" w:rsidRDefault="00A573C8" w:rsidP="003F1727">
            <w:pPr>
              <w:pStyle w:val="TAH"/>
              <w:rPr>
                <w:lang w:eastAsia="zh-CN"/>
              </w:rPr>
            </w:pPr>
            <w:r w:rsidRPr="00C7244C">
              <w:rPr>
                <w:lang w:eastAsia="zh-CN"/>
              </w:rPr>
              <w:t>Test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F08032" w14:textId="77777777" w:rsidR="00A573C8" w:rsidRPr="00C7244C" w:rsidRDefault="00A573C8" w:rsidP="003F1727">
            <w:pPr>
              <w:pStyle w:val="TAH"/>
              <w:rPr>
                <w:rFonts w:cs="Arial"/>
              </w:rPr>
            </w:pPr>
            <w:r w:rsidRPr="00C7244C">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4E72C139" w14:textId="77777777" w:rsidR="00A573C8" w:rsidRPr="00C7244C" w:rsidRDefault="00A573C8" w:rsidP="003F1727">
            <w:pPr>
              <w:pStyle w:val="TAH"/>
              <w:rPr>
                <w:rFonts w:cs="Arial"/>
              </w:rPr>
            </w:pPr>
            <w:r w:rsidRPr="00C7244C">
              <w:t>Comment</w:t>
            </w:r>
          </w:p>
        </w:tc>
      </w:tr>
      <w:tr w:rsidR="00A573C8" w:rsidRPr="00C7244C" w14:paraId="40E6DBF1"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19A23E5" w14:textId="77777777" w:rsidR="00A573C8" w:rsidRPr="00C7244C" w:rsidRDefault="00A573C8" w:rsidP="003F1727">
            <w:pPr>
              <w:pStyle w:val="TAL"/>
              <w:rPr>
                <w:rFonts w:cs="Arial"/>
              </w:rPr>
            </w:pPr>
            <w:r w:rsidRPr="00C7244C">
              <w:t>Active cell</w:t>
            </w:r>
          </w:p>
        </w:tc>
        <w:tc>
          <w:tcPr>
            <w:tcW w:w="992" w:type="dxa"/>
            <w:tcBorders>
              <w:top w:val="single" w:sz="4" w:space="0" w:color="auto"/>
              <w:left w:val="single" w:sz="4" w:space="0" w:color="auto"/>
              <w:bottom w:val="single" w:sz="4" w:space="0" w:color="auto"/>
              <w:right w:val="single" w:sz="4" w:space="0" w:color="auto"/>
            </w:tcBorders>
          </w:tcPr>
          <w:p w14:paraId="415FFDFB"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9F4E58" w14:textId="77777777" w:rsidR="00A573C8" w:rsidRPr="00C7244C" w:rsidRDefault="00A573C8" w:rsidP="003F1727">
            <w:pPr>
              <w:pStyle w:val="TAC"/>
              <w:rPr>
                <w:rFonts w:cs="v4.2.0"/>
              </w:rPr>
            </w:pPr>
            <w:r w:rsidRPr="00C7244C">
              <w:rPr>
                <w:rFonts w:cs="v4.2.0"/>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6C8D365F" w14:textId="77777777" w:rsidR="00A573C8" w:rsidRPr="00C7244C" w:rsidRDefault="00A573C8" w:rsidP="003F1727">
            <w:pPr>
              <w:pStyle w:val="TAC"/>
            </w:pPr>
            <w:r w:rsidRPr="00C7244C">
              <w:rPr>
                <w:rFonts w:cs="v4.2.0"/>
              </w:rPr>
              <w:t>NR Cell 1</w:t>
            </w:r>
          </w:p>
        </w:tc>
        <w:tc>
          <w:tcPr>
            <w:tcW w:w="1956" w:type="dxa"/>
            <w:tcBorders>
              <w:top w:val="single" w:sz="4" w:space="0" w:color="auto"/>
              <w:left w:val="single" w:sz="4" w:space="0" w:color="auto"/>
              <w:bottom w:val="single" w:sz="4" w:space="0" w:color="auto"/>
              <w:right w:val="single" w:sz="4" w:space="0" w:color="auto"/>
            </w:tcBorders>
          </w:tcPr>
          <w:p w14:paraId="006BC164" w14:textId="77777777" w:rsidR="00A573C8" w:rsidRPr="00C7244C" w:rsidRDefault="00A573C8" w:rsidP="003F1727">
            <w:pPr>
              <w:pStyle w:val="TAC"/>
            </w:pPr>
          </w:p>
        </w:tc>
      </w:tr>
      <w:tr w:rsidR="00A573C8" w:rsidRPr="00C7244C" w14:paraId="2C507ED6"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3907262" w14:textId="77777777" w:rsidR="00A573C8" w:rsidRPr="00C7244C" w:rsidRDefault="00A573C8" w:rsidP="003F1727">
            <w:pPr>
              <w:pStyle w:val="TAL"/>
              <w:rPr>
                <w:rFonts w:cs="Arial"/>
                <w:b/>
              </w:rPr>
            </w:pPr>
            <w:r w:rsidRPr="00C7244C">
              <w:t>RF Channel Number</w:t>
            </w:r>
          </w:p>
        </w:tc>
        <w:tc>
          <w:tcPr>
            <w:tcW w:w="992" w:type="dxa"/>
            <w:tcBorders>
              <w:top w:val="single" w:sz="4" w:space="0" w:color="auto"/>
              <w:left w:val="single" w:sz="4" w:space="0" w:color="auto"/>
              <w:bottom w:val="single" w:sz="4" w:space="0" w:color="auto"/>
              <w:right w:val="single" w:sz="4" w:space="0" w:color="auto"/>
            </w:tcBorders>
          </w:tcPr>
          <w:p w14:paraId="078109FF" w14:textId="77777777" w:rsidR="00A573C8" w:rsidRPr="00C7244C" w:rsidRDefault="00A573C8" w:rsidP="003F1727">
            <w:pPr>
              <w:pStyle w:val="TAC"/>
              <w:rPr>
                <w:b/>
              </w:rPr>
            </w:pPr>
          </w:p>
        </w:tc>
        <w:tc>
          <w:tcPr>
            <w:tcW w:w="1843" w:type="dxa"/>
            <w:tcBorders>
              <w:top w:val="single" w:sz="4" w:space="0" w:color="auto"/>
              <w:left w:val="single" w:sz="4" w:space="0" w:color="auto"/>
              <w:bottom w:val="single" w:sz="4" w:space="0" w:color="auto"/>
              <w:right w:val="single" w:sz="4" w:space="0" w:color="auto"/>
            </w:tcBorders>
          </w:tcPr>
          <w:p w14:paraId="7C6940CB"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bottom w:val="single" w:sz="4" w:space="0" w:color="auto"/>
              <w:right w:val="single" w:sz="4" w:space="0" w:color="auto"/>
            </w:tcBorders>
            <w:hideMark/>
          </w:tcPr>
          <w:p w14:paraId="6CE79EAF" w14:textId="77777777" w:rsidR="00A573C8" w:rsidRPr="00C7244C" w:rsidRDefault="00A573C8" w:rsidP="003F1727">
            <w:pPr>
              <w:pStyle w:val="TAC"/>
              <w:rPr>
                <w:b/>
              </w:rPr>
            </w:pPr>
            <w:r w:rsidRPr="00C7244C">
              <w:rPr>
                <w:rFonts w:cs="v4.2.0"/>
                <w:bCs/>
              </w:rPr>
              <w:t>1: Cell 1</w:t>
            </w:r>
          </w:p>
        </w:tc>
        <w:tc>
          <w:tcPr>
            <w:tcW w:w="1956" w:type="dxa"/>
            <w:tcBorders>
              <w:top w:val="single" w:sz="4" w:space="0" w:color="auto"/>
              <w:left w:val="single" w:sz="4" w:space="0" w:color="auto"/>
              <w:bottom w:val="single" w:sz="4" w:space="0" w:color="auto"/>
              <w:right w:val="single" w:sz="4" w:space="0" w:color="auto"/>
            </w:tcBorders>
          </w:tcPr>
          <w:p w14:paraId="0CBF91FE" w14:textId="77777777" w:rsidR="00A573C8" w:rsidRPr="00C7244C" w:rsidRDefault="00A573C8" w:rsidP="003F1727">
            <w:pPr>
              <w:pStyle w:val="TAC"/>
              <w:rPr>
                <w:b/>
              </w:rPr>
            </w:pPr>
          </w:p>
        </w:tc>
      </w:tr>
      <w:tr w:rsidR="00A573C8" w:rsidRPr="00C7244C" w14:paraId="52472809" w14:textId="77777777" w:rsidTr="003F1727">
        <w:trPr>
          <w:cantSplit/>
          <w:trHeight w:val="91"/>
          <w:jc w:val="center"/>
        </w:trPr>
        <w:tc>
          <w:tcPr>
            <w:tcW w:w="3114" w:type="dxa"/>
            <w:tcBorders>
              <w:top w:val="single" w:sz="4" w:space="0" w:color="auto"/>
              <w:left w:val="single" w:sz="4" w:space="0" w:color="auto"/>
              <w:bottom w:val="single" w:sz="4" w:space="0" w:color="auto"/>
              <w:right w:val="single" w:sz="4" w:space="0" w:color="auto"/>
            </w:tcBorders>
            <w:hideMark/>
          </w:tcPr>
          <w:p w14:paraId="271EAF1C" w14:textId="77777777" w:rsidR="00A573C8" w:rsidRPr="00C7244C" w:rsidRDefault="00A573C8" w:rsidP="003F1727">
            <w:pPr>
              <w:pStyle w:val="TAL"/>
              <w:rPr>
                <w:lang w:eastAsia="zh-CN"/>
              </w:rPr>
            </w:pPr>
            <w:r w:rsidRPr="00C7244C">
              <w:rPr>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309711" w14:textId="77777777" w:rsidR="00A573C8" w:rsidRPr="00C7244C" w:rsidRDefault="00A573C8" w:rsidP="003F1727">
            <w:pPr>
              <w:pStyle w:val="TAC"/>
              <w:rPr>
                <w:lang w:eastAsia="zh-CN"/>
              </w:rPr>
            </w:pPr>
          </w:p>
        </w:tc>
        <w:tc>
          <w:tcPr>
            <w:tcW w:w="1843" w:type="dxa"/>
            <w:tcBorders>
              <w:top w:val="single" w:sz="4" w:space="0" w:color="auto"/>
              <w:left w:val="single" w:sz="4" w:space="0" w:color="auto"/>
              <w:right w:val="single" w:sz="4" w:space="0" w:color="auto"/>
            </w:tcBorders>
          </w:tcPr>
          <w:p w14:paraId="66205578"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right w:val="single" w:sz="4" w:space="0" w:color="auto"/>
            </w:tcBorders>
            <w:hideMark/>
          </w:tcPr>
          <w:p w14:paraId="017BC4D3" w14:textId="77777777" w:rsidR="00A573C8" w:rsidRPr="00C7244C" w:rsidRDefault="00A573C8" w:rsidP="003F1727">
            <w:pPr>
              <w:pStyle w:val="TAC"/>
              <w:rPr>
                <w:rFonts w:cs="v4.2.0"/>
                <w:bCs/>
                <w:lang w:eastAsia="zh-CN"/>
              </w:rPr>
            </w:pPr>
            <w:r w:rsidRPr="00C7244C">
              <w:rPr>
                <w:rFonts w:cs="v4.2.0"/>
                <w:bCs/>
                <w:lang w:eastAsia="zh-CN"/>
              </w:rPr>
              <w:t>SSB.1 FR2</w:t>
            </w:r>
          </w:p>
        </w:tc>
        <w:tc>
          <w:tcPr>
            <w:tcW w:w="1956" w:type="dxa"/>
            <w:tcBorders>
              <w:top w:val="single" w:sz="4" w:space="0" w:color="auto"/>
              <w:left w:val="single" w:sz="4" w:space="0" w:color="auto"/>
              <w:right w:val="single" w:sz="4" w:space="0" w:color="auto"/>
            </w:tcBorders>
          </w:tcPr>
          <w:p w14:paraId="043A792B" w14:textId="77777777" w:rsidR="00A573C8" w:rsidRPr="00C7244C" w:rsidRDefault="00A573C8" w:rsidP="003F1727">
            <w:pPr>
              <w:pStyle w:val="TAC"/>
              <w:rPr>
                <w:rFonts w:cs="v4.2.0"/>
                <w:bCs/>
                <w:lang w:eastAsia="zh-CN"/>
              </w:rPr>
            </w:pPr>
          </w:p>
        </w:tc>
      </w:tr>
      <w:tr w:rsidR="00A573C8" w:rsidRPr="00C7244C" w14:paraId="68E67EAC" w14:textId="77777777" w:rsidTr="003F1727">
        <w:trPr>
          <w:cantSplit/>
          <w:trHeight w:val="45"/>
          <w:jc w:val="center"/>
        </w:trPr>
        <w:tc>
          <w:tcPr>
            <w:tcW w:w="3114" w:type="dxa"/>
            <w:tcBorders>
              <w:top w:val="single" w:sz="4" w:space="0" w:color="auto"/>
              <w:left w:val="single" w:sz="4" w:space="0" w:color="auto"/>
              <w:bottom w:val="single" w:sz="4" w:space="0" w:color="auto"/>
              <w:right w:val="single" w:sz="4" w:space="0" w:color="auto"/>
            </w:tcBorders>
            <w:hideMark/>
          </w:tcPr>
          <w:p w14:paraId="0ED7B633" w14:textId="77777777" w:rsidR="00A573C8" w:rsidRPr="00C7244C" w:rsidRDefault="00A573C8" w:rsidP="003F1727">
            <w:pPr>
              <w:pStyle w:val="TAL"/>
              <w:rPr>
                <w:lang w:eastAsia="zh-CN"/>
              </w:rPr>
            </w:pPr>
            <w:r w:rsidRPr="00C7244C">
              <w:rPr>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4757D5A" w14:textId="77777777" w:rsidR="00A573C8" w:rsidRPr="00C7244C" w:rsidRDefault="00A573C8" w:rsidP="003F1727">
            <w:pPr>
              <w:pStyle w:val="TAC"/>
              <w:rPr>
                <w:lang w:eastAsia="zh-CN"/>
              </w:rPr>
            </w:pPr>
          </w:p>
        </w:tc>
        <w:tc>
          <w:tcPr>
            <w:tcW w:w="1843" w:type="dxa"/>
            <w:tcBorders>
              <w:top w:val="single" w:sz="4" w:space="0" w:color="auto"/>
              <w:left w:val="single" w:sz="4" w:space="0" w:color="auto"/>
              <w:right w:val="single" w:sz="4" w:space="0" w:color="auto"/>
            </w:tcBorders>
          </w:tcPr>
          <w:p w14:paraId="2A56895D"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right w:val="single" w:sz="4" w:space="0" w:color="auto"/>
            </w:tcBorders>
          </w:tcPr>
          <w:p w14:paraId="54E079F1" w14:textId="77777777" w:rsidR="00A573C8" w:rsidRPr="00C7244C" w:rsidRDefault="00A573C8" w:rsidP="003F1727">
            <w:pPr>
              <w:pStyle w:val="TAC"/>
              <w:rPr>
                <w:rFonts w:cs="v4.2.0"/>
                <w:bCs/>
                <w:lang w:eastAsia="zh-CN"/>
              </w:rPr>
            </w:pPr>
            <w:r w:rsidRPr="00C7244C">
              <w:rPr>
                <w:rFonts w:cs="v4.2.0"/>
                <w:bCs/>
                <w:lang w:eastAsia="zh-CN"/>
              </w:rPr>
              <w:t>SMTC.1</w:t>
            </w:r>
          </w:p>
        </w:tc>
        <w:tc>
          <w:tcPr>
            <w:tcW w:w="1956" w:type="dxa"/>
            <w:tcBorders>
              <w:top w:val="single" w:sz="4" w:space="0" w:color="auto"/>
              <w:left w:val="single" w:sz="4" w:space="0" w:color="auto"/>
              <w:right w:val="single" w:sz="4" w:space="0" w:color="auto"/>
            </w:tcBorders>
          </w:tcPr>
          <w:p w14:paraId="42B3057E" w14:textId="77777777" w:rsidR="00A573C8" w:rsidRPr="00C7244C" w:rsidRDefault="00A573C8" w:rsidP="003F1727">
            <w:pPr>
              <w:pStyle w:val="TAC"/>
              <w:rPr>
                <w:rFonts w:cs="v4.2.0"/>
                <w:bCs/>
                <w:lang w:eastAsia="zh-CN"/>
              </w:rPr>
            </w:pPr>
          </w:p>
        </w:tc>
      </w:tr>
      <w:tr w:rsidR="00A573C8" w:rsidRPr="00C7244C" w14:paraId="7C60070C" w14:textId="77777777" w:rsidTr="003F1727">
        <w:trPr>
          <w:cantSplit/>
          <w:trHeight w:val="201"/>
          <w:jc w:val="center"/>
        </w:trPr>
        <w:tc>
          <w:tcPr>
            <w:tcW w:w="3114" w:type="dxa"/>
            <w:tcBorders>
              <w:top w:val="single" w:sz="4" w:space="0" w:color="auto"/>
              <w:left w:val="single" w:sz="4" w:space="0" w:color="auto"/>
              <w:right w:val="single" w:sz="4" w:space="0" w:color="auto"/>
            </w:tcBorders>
          </w:tcPr>
          <w:p w14:paraId="6D968CC2" w14:textId="77777777" w:rsidR="00A573C8" w:rsidRPr="00C7244C" w:rsidRDefault="00A573C8" w:rsidP="003F1727">
            <w:pPr>
              <w:pStyle w:val="TAL"/>
              <w:rPr>
                <w:rFonts w:eastAsiaTheme="minorEastAsia"/>
              </w:rPr>
            </w:pPr>
            <w:r w:rsidRPr="00C7244C">
              <w:rPr>
                <w:rFonts w:eastAsiaTheme="minorEastAsia"/>
              </w:rPr>
              <w:t>CLI-RSSI configuration</w:t>
            </w:r>
          </w:p>
        </w:tc>
        <w:tc>
          <w:tcPr>
            <w:tcW w:w="992" w:type="dxa"/>
            <w:tcBorders>
              <w:top w:val="single" w:sz="4" w:space="0" w:color="auto"/>
              <w:left w:val="single" w:sz="4" w:space="0" w:color="auto"/>
              <w:right w:val="single" w:sz="4" w:space="0" w:color="auto"/>
            </w:tcBorders>
          </w:tcPr>
          <w:p w14:paraId="43A2ED7B" w14:textId="77777777" w:rsidR="00A573C8" w:rsidRPr="00C7244C" w:rsidRDefault="00A573C8" w:rsidP="003F1727">
            <w:pPr>
              <w:pStyle w:val="TAC"/>
            </w:pPr>
          </w:p>
        </w:tc>
        <w:tc>
          <w:tcPr>
            <w:tcW w:w="1843" w:type="dxa"/>
            <w:tcBorders>
              <w:top w:val="single" w:sz="4" w:space="0" w:color="auto"/>
              <w:left w:val="single" w:sz="4" w:space="0" w:color="auto"/>
              <w:right w:val="single" w:sz="4" w:space="0" w:color="auto"/>
            </w:tcBorders>
          </w:tcPr>
          <w:p w14:paraId="5C7D5D07"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5066AB1C" w14:textId="77777777" w:rsidR="00A573C8" w:rsidRPr="00C7244C" w:rsidRDefault="00A573C8" w:rsidP="003F1727">
            <w:pPr>
              <w:pStyle w:val="TAC"/>
              <w:rPr>
                <w:rFonts w:cs="v4.2.0"/>
                <w:bCs/>
                <w:lang w:eastAsia="zh-CN"/>
              </w:rPr>
            </w:pPr>
            <w:r w:rsidRPr="00C7244C">
              <w:rPr>
                <w:rFonts w:cs="v4.2.0"/>
                <w:bCs/>
                <w:lang w:eastAsia="zh-CN"/>
              </w:rPr>
              <w:t>CLI-RSSIConf.1</w:t>
            </w:r>
          </w:p>
        </w:tc>
        <w:tc>
          <w:tcPr>
            <w:tcW w:w="1956" w:type="dxa"/>
            <w:tcBorders>
              <w:top w:val="single" w:sz="4" w:space="0" w:color="auto"/>
              <w:left w:val="single" w:sz="4" w:space="0" w:color="auto"/>
              <w:right w:val="single" w:sz="4" w:space="0" w:color="auto"/>
            </w:tcBorders>
          </w:tcPr>
          <w:p w14:paraId="0DBF3BA6" w14:textId="77777777" w:rsidR="00A573C8" w:rsidRPr="00C7244C" w:rsidRDefault="00A573C8" w:rsidP="003F1727">
            <w:pPr>
              <w:pStyle w:val="TAC"/>
              <w:rPr>
                <w:rFonts w:eastAsiaTheme="minorEastAsia"/>
              </w:rPr>
            </w:pPr>
            <w:r w:rsidRPr="00C7244C">
              <w:t>Table</w:t>
            </w:r>
            <w:r w:rsidRPr="00C7244C">
              <w:rPr>
                <w:lang w:eastAsia="sv-SE"/>
              </w:rPr>
              <w:t>7.6.4.2.5</w:t>
            </w:r>
            <w:r w:rsidRPr="00C7244C">
              <w:t>-3</w:t>
            </w:r>
          </w:p>
        </w:tc>
      </w:tr>
      <w:tr w:rsidR="00A573C8" w:rsidRPr="00C7244C" w14:paraId="139D6DF4"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AFB5CF6" w14:textId="77777777" w:rsidR="00A573C8" w:rsidRPr="00C7244C" w:rsidRDefault="00A573C8" w:rsidP="003F1727">
            <w:pPr>
              <w:pStyle w:val="TAL"/>
              <w:rPr>
                <w:rFonts w:cs="Arial"/>
              </w:rPr>
            </w:pPr>
            <w:r w:rsidRPr="00C7244C">
              <w:t>CP length</w:t>
            </w:r>
          </w:p>
        </w:tc>
        <w:tc>
          <w:tcPr>
            <w:tcW w:w="992" w:type="dxa"/>
            <w:tcBorders>
              <w:top w:val="single" w:sz="4" w:space="0" w:color="auto"/>
              <w:left w:val="single" w:sz="4" w:space="0" w:color="auto"/>
              <w:bottom w:val="single" w:sz="4" w:space="0" w:color="auto"/>
              <w:right w:val="single" w:sz="4" w:space="0" w:color="auto"/>
            </w:tcBorders>
          </w:tcPr>
          <w:p w14:paraId="6829F7BF"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2D1244F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0EB69E7" w14:textId="77777777" w:rsidR="00A573C8" w:rsidRPr="00C7244C" w:rsidRDefault="00A573C8" w:rsidP="003F1727">
            <w:pPr>
              <w:pStyle w:val="TAC"/>
            </w:pPr>
            <w:r w:rsidRPr="00C7244C">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524A9E08" w14:textId="77777777" w:rsidR="00A573C8" w:rsidRPr="00C7244C" w:rsidRDefault="00A573C8" w:rsidP="003F1727">
            <w:pPr>
              <w:pStyle w:val="TAC"/>
            </w:pPr>
          </w:p>
        </w:tc>
      </w:tr>
      <w:tr w:rsidR="00A573C8" w:rsidRPr="00C7244C" w14:paraId="0F7C42F6" w14:textId="77777777" w:rsidTr="003F1727">
        <w:trPr>
          <w:cantSplit/>
          <w:trHeight w:val="45"/>
          <w:jc w:val="center"/>
        </w:trPr>
        <w:tc>
          <w:tcPr>
            <w:tcW w:w="3114" w:type="dxa"/>
            <w:tcBorders>
              <w:top w:val="single" w:sz="4" w:space="0" w:color="auto"/>
              <w:left w:val="single" w:sz="4" w:space="0" w:color="auto"/>
              <w:right w:val="single" w:sz="4" w:space="0" w:color="auto"/>
            </w:tcBorders>
          </w:tcPr>
          <w:p w14:paraId="198FE357" w14:textId="77777777" w:rsidR="00A573C8" w:rsidRPr="00C7244C" w:rsidRDefault="00A573C8" w:rsidP="003F1727">
            <w:pPr>
              <w:pStyle w:val="TAL"/>
            </w:pPr>
            <w:r w:rsidRPr="00C7244C">
              <w:t>i1-Threshold</w:t>
            </w:r>
          </w:p>
        </w:tc>
        <w:tc>
          <w:tcPr>
            <w:tcW w:w="992" w:type="dxa"/>
            <w:tcBorders>
              <w:top w:val="single" w:sz="4" w:space="0" w:color="auto"/>
              <w:left w:val="single" w:sz="4" w:space="0" w:color="auto"/>
              <w:right w:val="single" w:sz="4" w:space="0" w:color="auto"/>
            </w:tcBorders>
          </w:tcPr>
          <w:p w14:paraId="40112ED6" w14:textId="77777777" w:rsidR="00A573C8" w:rsidRPr="00C7244C" w:rsidRDefault="00A573C8" w:rsidP="003F1727">
            <w:pPr>
              <w:pStyle w:val="TAC"/>
              <w:rPr>
                <w:rFonts w:eastAsiaTheme="minorEastAsia" w:cs="v4.2.0"/>
              </w:rPr>
            </w:pPr>
            <w:r w:rsidRPr="00C7244C">
              <w:rPr>
                <w:rFonts w:eastAsiaTheme="minorEastAsia" w:cs="v4.2.0"/>
              </w:rPr>
              <w:t>dBm</w:t>
            </w:r>
          </w:p>
        </w:tc>
        <w:tc>
          <w:tcPr>
            <w:tcW w:w="1843" w:type="dxa"/>
            <w:tcBorders>
              <w:top w:val="single" w:sz="4" w:space="0" w:color="auto"/>
              <w:left w:val="single" w:sz="4" w:space="0" w:color="auto"/>
              <w:right w:val="single" w:sz="4" w:space="0" w:color="auto"/>
            </w:tcBorders>
          </w:tcPr>
          <w:p w14:paraId="6E3EA45A"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7433FE03" w14:textId="77777777" w:rsidR="00A573C8" w:rsidRPr="00C7244C" w:rsidRDefault="00A573C8" w:rsidP="003F1727">
            <w:pPr>
              <w:pStyle w:val="TAC"/>
              <w:rPr>
                <w:rFonts w:cs="v4.2.0"/>
                <w:lang w:eastAsia="zh-CN"/>
              </w:rPr>
            </w:pPr>
            <w:r w:rsidRPr="00C7244C">
              <w:rPr>
                <w:rFonts w:cs="v4.2.0"/>
                <w:lang w:eastAsia="zh-CN"/>
              </w:rPr>
              <w:t>-94.5</w:t>
            </w:r>
          </w:p>
        </w:tc>
        <w:tc>
          <w:tcPr>
            <w:tcW w:w="1956" w:type="dxa"/>
            <w:tcBorders>
              <w:top w:val="single" w:sz="4" w:space="0" w:color="auto"/>
              <w:left w:val="single" w:sz="4" w:space="0" w:color="auto"/>
              <w:right w:val="single" w:sz="4" w:space="0" w:color="auto"/>
            </w:tcBorders>
          </w:tcPr>
          <w:p w14:paraId="09A4B9E5" w14:textId="77777777" w:rsidR="00A573C8" w:rsidRPr="00C7244C" w:rsidRDefault="00A573C8" w:rsidP="003F1727">
            <w:pPr>
              <w:pStyle w:val="TAC"/>
            </w:pPr>
          </w:p>
        </w:tc>
      </w:tr>
      <w:tr w:rsidR="00A573C8" w:rsidRPr="00C7244C" w14:paraId="75B3AD18"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2D2196C2" w14:textId="77777777" w:rsidR="00A573C8" w:rsidRPr="00C7244C" w:rsidRDefault="00A573C8" w:rsidP="003F1727">
            <w:pPr>
              <w:pStyle w:val="TAL"/>
              <w:rPr>
                <w:rFonts w:cs="Arial"/>
              </w:rPr>
            </w:pPr>
            <w:r w:rsidRPr="00C7244C">
              <w:t>Hysteresis</w:t>
            </w:r>
          </w:p>
        </w:tc>
        <w:tc>
          <w:tcPr>
            <w:tcW w:w="992" w:type="dxa"/>
            <w:tcBorders>
              <w:top w:val="single" w:sz="4" w:space="0" w:color="auto"/>
              <w:left w:val="single" w:sz="4" w:space="0" w:color="auto"/>
              <w:bottom w:val="single" w:sz="4" w:space="0" w:color="auto"/>
              <w:right w:val="single" w:sz="4" w:space="0" w:color="auto"/>
            </w:tcBorders>
            <w:hideMark/>
          </w:tcPr>
          <w:p w14:paraId="7CA15D93" w14:textId="77777777" w:rsidR="00A573C8" w:rsidRPr="00C7244C" w:rsidRDefault="00A573C8" w:rsidP="003F1727">
            <w:pPr>
              <w:pStyle w:val="TAC"/>
            </w:pPr>
            <w:r w:rsidRPr="00C7244C">
              <w:rPr>
                <w:rFonts w:cs="v4.2.0"/>
              </w:rPr>
              <w:t>dB</w:t>
            </w:r>
          </w:p>
        </w:tc>
        <w:tc>
          <w:tcPr>
            <w:tcW w:w="1843" w:type="dxa"/>
            <w:tcBorders>
              <w:top w:val="single" w:sz="4" w:space="0" w:color="auto"/>
              <w:left w:val="single" w:sz="4" w:space="0" w:color="auto"/>
              <w:bottom w:val="single" w:sz="4" w:space="0" w:color="auto"/>
              <w:right w:val="single" w:sz="4" w:space="0" w:color="auto"/>
            </w:tcBorders>
          </w:tcPr>
          <w:p w14:paraId="558FCD15"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8BB8210"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1C7954B7" w14:textId="77777777" w:rsidR="00A573C8" w:rsidRPr="00C7244C" w:rsidRDefault="00A573C8" w:rsidP="003F1727">
            <w:pPr>
              <w:pStyle w:val="TAC"/>
            </w:pPr>
          </w:p>
        </w:tc>
      </w:tr>
      <w:tr w:rsidR="00A573C8" w:rsidRPr="00C7244C" w14:paraId="31C1AE04"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9046FE7" w14:textId="77777777" w:rsidR="00A573C8" w:rsidRPr="00C7244C" w:rsidRDefault="00A573C8" w:rsidP="003F1727">
            <w:pPr>
              <w:pStyle w:val="TAL"/>
              <w:rPr>
                <w:rFonts w:cs="Arial"/>
              </w:rPr>
            </w:pPr>
            <w:r w:rsidRPr="00C7244C">
              <w:t>Time To Trigger</w:t>
            </w:r>
          </w:p>
        </w:tc>
        <w:tc>
          <w:tcPr>
            <w:tcW w:w="992" w:type="dxa"/>
            <w:tcBorders>
              <w:top w:val="single" w:sz="4" w:space="0" w:color="auto"/>
              <w:left w:val="single" w:sz="4" w:space="0" w:color="auto"/>
              <w:bottom w:val="single" w:sz="4" w:space="0" w:color="auto"/>
              <w:right w:val="single" w:sz="4" w:space="0" w:color="auto"/>
            </w:tcBorders>
            <w:hideMark/>
          </w:tcPr>
          <w:p w14:paraId="0A459FE7"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C14102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8BB5FBD"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7548D68" w14:textId="77777777" w:rsidR="00A573C8" w:rsidRPr="00C7244C" w:rsidRDefault="00A573C8" w:rsidP="003F1727">
            <w:pPr>
              <w:pStyle w:val="TAC"/>
            </w:pPr>
          </w:p>
        </w:tc>
      </w:tr>
      <w:tr w:rsidR="00A573C8" w:rsidRPr="00C7244C" w14:paraId="507B0B19"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6E3DA41F" w14:textId="77777777" w:rsidR="00A573C8" w:rsidRPr="00C7244C" w:rsidRDefault="00A573C8" w:rsidP="003F1727">
            <w:pPr>
              <w:pStyle w:val="TAL"/>
              <w:rPr>
                <w:rFonts w:cs="Arial"/>
              </w:rPr>
            </w:pPr>
            <w:r w:rsidRPr="00C7244C">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4DCE1CD7"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77354D6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52E663F2"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6B950F5B" w14:textId="77777777" w:rsidR="00A573C8" w:rsidRPr="00C7244C" w:rsidRDefault="00A573C8" w:rsidP="003F1727">
            <w:pPr>
              <w:pStyle w:val="TAC"/>
            </w:pPr>
            <w:r w:rsidRPr="00C7244C">
              <w:rPr>
                <w:rFonts w:cs="v4.2.0"/>
              </w:rPr>
              <w:t>L3 filtering is not used</w:t>
            </w:r>
          </w:p>
        </w:tc>
      </w:tr>
      <w:tr w:rsidR="00A573C8" w:rsidRPr="00C7244C" w14:paraId="6C7661F9"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B658D6F" w14:textId="77777777" w:rsidR="00A573C8" w:rsidRPr="00C7244C" w:rsidRDefault="00A573C8" w:rsidP="003F1727">
            <w:pPr>
              <w:pStyle w:val="TAL"/>
              <w:rPr>
                <w:rFonts w:cs="Arial"/>
              </w:rPr>
            </w:pPr>
            <w:r w:rsidRPr="00C7244C">
              <w:rPr>
                <w:rFonts w:cs="Arial"/>
              </w:rPr>
              <w:t>DRX</w:t>
            </w:r>
          </w:p>
        </w:tc>
        <w:tc>
          <w:tcPr>
            <w:tcW w:w="992" w:type="dxa"/>
            <w:tcBorders>
              <w:top w:val="single" w:sz="4" w:space="0" w:color="auto"/>
              <w:left w:val="single" w:sz="4" w:space="0" w:color="auto"/>
              <w:bottom w:val="single" w:sz="4" w:space="0" w:color="auto"/>
              <w:right w:val="single" w:sz="4" w:space="0" w:color="auto"/>
            </w:tcBorders>
          </w:tcPr>
          <w:p w14:paraId="21EF9C84"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0054287B" w14:textId="77777777" w:rsidR="00A573C8" w:rsidRPr="00C7244C" w:rsidRDefault="00A573C8" w:rsidP="003F1727">
            <w:pPr>
              <w:pStyle w:val="TAC"/>
              <w:rPr>
                <w:rFonts w:eastAsiaTheme="minorEastAsia"/>
              </w:rPr>
            </w:pPr>
            <w:r w:rsidRPr="00C7244C">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tcPr>
          <w:p w14:paraId="37A1B6D3" w14:textId="77777777" w:rsidR="00A573C8" w:rsidRPr="00C7244C" w:rsidRDefault="00A573C8" w:rsidP="003F1727">
            <w:pPr>
              <w:pStyle w:val="TAC"/>
            </w:pPr>
            <w:r w:rsidRPr="00C7244C">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51EF82B6" w14:textId="77777777" w:rsidR="00A573C8" w:rsidRPr="00C7244C" w:rsidRDefault="00A573C8" w:rsidP="003F1727">
            <w:pPr>
              <w:pStyle w:val="TAC"/>
              <w:rPr>
                <w:rFonts w:eastAsiaTheme="minorEastAsia"/>
              </w:rPr>
            </w:pPr>
            <w:r w:rsidRPr="00C7244C">
              <w:rPr>
                <w:rFonts w:eastAsiaTheme="minorEastAsia"/>
              </w:rPr>
              <w:t>Non-DRX</w:t>
            </w:r>
          </w:p>
        </w:tc>
      </w:tr>
      <w:tr w:rsidR="00A573C8" w:rsidRPr="00C7244C" w14:paraId="5D11E8F0" w14:textId="77777777" w:rsidTr="003F1727">
        <w:trPr>
          <w:cantSplit/>
          <w:trHeight w:val="243"/>
          <w:jc w:val="center"/>
        </w:trPr>
        <w:tc>
          <w:tcPr>
            <w:tcW w:w="3114" w:type="dxa"/>
            <w:tcBorders>
              <w:top w:val="single" w:sz="4" w:space="0" w:color="auto"/>
              <w:left w:val="single" w:sz="4" w:space="0" w:color="auto"/>
              <w:bottom w:val="single" w:sz="4" w:space="0" w:color="auto"/>
              <w:right w:val="single" w:sz="4" w:space="0" w:color="auto"/>
            </w:tcBorders>
            <w:hideMark/>
          </w:tcPr>
          <w:p w14:paraId="14996FD7" w14:textId="77777777" w:rsidR="00A573C8" w:rsidRPr="00C7244C" w:rsidRDefault="00A573C8" w:rsidP="003F1727">
            <w:pPr>
              <w:pStyle w:val="TAL"/>
              <w:rPr>
                <w:rFonts w:cs="Arial"/>
              </w:rPr>
            </w:pPr>
            <w:r w:rsidRPr="00C7244C">
              <w:rPr>
                <w:rFonts w:cs="Arial"/>
              </w:rPr>
              <w:t>Time offset between DL from serving cell and OCNG from test system</w:t>
            </w:r>
          </w:p>
        </w:tc>
        <w:tc>
          <w:tcPr>
            <w:tcW w:w="992" w:type="dxa"/>
            <w:tcBorders>
              <w:top w:val="single" w:sz="4" w:space="0" w:color="auto"/>
              <w:left w:val="single" w:sz="4" w:space="0" w:color="auto"/>
              <w:bottom w:val="single" w:sz="4" w:space="0" w:color="auto"/>
              <w:right w:val="single" w:sz="4" w:space="0" w:color="auto"/>
            </w:tcBorders>
          </w:tcPr>
          <w:p w14:paraId="5D64519D" w14:textId="77777777" w:rsidR="00A573C8" w:rsidRPr="00C7244C" w:rsidRDefault="00A573C8" w:rsidP="003F1727">
            <w:pPr>
              <w:pStyle w:val="TAC"/>
            </w:pPr>
            <w:r w:rsidRPr="00C7244C">
              <w:rPr>
                <w:rFonts w:cs="v4.2.0"/>
              </w:rPr>
              <w:sym w:font="Symbol" w:char="F06D"/>
            </w:r>
            <w:r w:rsidRPr="00C7244C">
              <w:rPr>
                <w:rFonts w:cs="v4.2.0"/>
              </w:rPr>
              <w:t>s</w:t>
            </w:r>
          </w:p>
        </w:tc>
        <w:tc>
          <w:tcPr>
            <w:tcW w:w="1843" w:type="dxa"/>
            <w:tcBorders>
              <w:top w:val="single" w:sz="4" w:space="0" w:color="auto"/>
              <w:left w:val="single" w:sz="4" w:space="0" w:color="auto"/>
              <w:right w:val="single" w:sz="4" w:space="0" w:color="auto"/>
            </w:tcBorders>
          </w:tcPr>
          <w:p w14:paraId="6C9BCAF3"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2FC5C118" w14:textId="77777777" w:rsidR="00A573C8" w:rsidRPr="00C7244C" w:rsidRDefault="00A573C8" w:rsidP="003F1727">
            <w:pPr>
              <w:pStyle w:val="TAC"/>
            </w:pPr>
            <w:r w:rsidRPr="00C7244C">
              <w:rPr>
                <w:rFonts w:cs="v4.2.0"/>
                <w:lang w:eastAsia="zh-CN"/>
              </w:rPr>
              <w:t>10.67</w:t>
            </w:r>
          </w:p>
        </w:tc>
        <w:tc>
          <w:tcPr>
            <w:tcW w:w="1956" w:type="dxa"/>
            <w:tcBorders>
              <w:top w:val="single" w:sz="4" w:space="0" w:color="auto"/>
              <w:left w:val="single" w:sz="4" w:space="0" w:color="auto"/>
              <w:right w:val="single" w:sz="4" w:space="0" w:color="auto"/>
            </w:tcBorders>
          </w:tcPr>
          <w:p w14:paraId="508D7016" w14:textId="77777777" w:rsidR="00A573C8" w:rsidRPr="00C7244C" w:rsidRDefault="00A573C8" w:rsidP="003F1727">
            <w:pPr>
              <w:pStyle w:val="TAC"/>
            </w:pPr>
          </w:p>
        </w:tc>
      </w:tr>
      <w:tr w:rsidR="00A573C8" w:rsidRPr="00C7244C" w14:paraId="2DA26170"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3221D13" w14:textId="77777777" w:rsidR="00A573C8" w:rsidRPr="00C7244C" w:rsidRDefault="00A573C8" w:rsidP="003F1727">
            <w:pPr>
              <w:pStyle w:val="TAL"/>
              <w:rPr>
                <w:rFonts w:cs="Arial"/>
              </w:rPr>
            </w:pPr>
            <w:r w:rsidRPr="00C7244C">
              <w:t>T1</w:t>
            </w:r>
          </w:p>
        </w:tc>
        <w:tc>
          <w:tcPr>
            <w:tcW w:w="992" w:type="dxa"/>
            <w:tcBorders>
              <w:top w:val="single" w:sz="4" w:space="0" w:color="auto"/>
              <w:left w:val="single" w:sz="4" w:space="0" w:color="auto"/>
              <w:bottom w:val="single" w:sz="4" w:space="0" w:color="auto"/>
              <w:right w:val="single" w:sz="4" w:space="0" w:color="auto"/>
            </w:tcBorders>
            <w:hideMark/>
          </w:tcPr>
          <w:p w14:paraId="1EC22C3C"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1A27B478"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0431BB1" w14:textId="77777777" w:rsidR="00A573C8" w:rsidRPr="00C7244C" w:rsidRDefault="00A573C8" w:rsidP="003F1727">
            <w:pPr>
              <w:pStyle w:val="TAC"/>
            </w:pPr>
            <w:r w:rsidRPr="00C7244C">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9FC57" w14:textId="77777777" w:rsidR="00A573C8" w:rsidRPr="00C7244C" w:rsidRDefault="00A573C8" w:rsidP="003F1727">
            <w:pPr>
              <w:pStyle w:val="TAC"/>
            </w:pPr>
          </w:p>
        </w:tc>
      </w:tr>
      <w:tr w:rsidR="00A573C8" w:rsidRPr="00C7244C" w14:paraId="2C46C56C"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4980C0A8" w14:textId="77777777" w:rsidR="00A573C8" w:rsidRPr="00C7244C" w:rsidRDefault="00A573C8" w:rsidP="003F1727">
            <w:pPr>
              <w:pStyle w:val="TAL"/>
              <w:rPr>
                <w:rFonts w:cs="Arial"/>
              </w:rPr>
            </w:pPr>
            <w:r w:rsidRPr="00C7244C">
              <w:t>T2</w:t>
            </w:r>
          </w:p>
        </w:tc>
        <w:tc>
          <w:tcPr>
            <w:tcW w:w="992" w:type="dxa"/>
            <w:tcBorders>
              <w:top w:val="single" w:sz="4" w:space="0" w:color="auto"/>
              <w:left w:val="single" w:sz="4" w:space="0" w:color="auto"/>
              <w:bottom w:val="single" w:sz="4" w:space="0" w:color="auto"/>
              <w:right w:val="single" w:sz="4" w:space="0" w:color="auto"/>
            </w:tcBorders>
            <w:hideMark/>
          </w:tcPr>
          <w:p w14:paraId="6B6BC4FF"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0714DEB"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5C6FDC6" w14:textId="77777777" w:rsidR="00A573C8" w:rsidRPr="00C7244C" w:rsidRDefault="00A573C8" w:rsidP="003F1727">
            <w:pPr>
              <w:pStyle w:val="TAC"/>
            </w:pPr>
            <w:r w:rsidRPr="00C7244C">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2E0260C2" w14:textId="77777777" w:rsidR="00A573C8" w:rsidRPr="00C7244C" w:rsidRDefault="00A573C8" w:rsidP="003F1727">
            <w:pPr>
              <w:pStyle w:val="TAC"/>
            </w:pPr>
          </w:p>
        </w:tc>
      </w:tr>
    </w:tbl>
    <w:p w14:paraId="32109CFF" w14:textId="77777777" w:rsidR="00A573C8" w:rsidRPr="00C7244C" w:rsidRDefault="00A573C8" w:rsidP="00A86DCB">
      <w:pPr>
        <w:rPr>
          <w:lang w:eastAsia="sv-SE"/>
        </w:rPr>
      </w:pPr>
    </w:p>
    <w:p w14:paraId="4263B788" w14:textId="77777777" w:rsidR="00A573C8" w:rsidRPr="00C7244C" w:rsidRDefault="00A573C8" w:rsidP="00A573C8">
      <w:pPr>
        <w:pStyle w:val="H6"/>
        <w:keepLines w:val="0"/>
        <w:rPr>
          <w:lang w:eastAsia="sv-SE"/>
        </w:rPr>
      </w:pPr>
      <w:r w:rsidRPr="00C7244C">
        <w:rPr>
          <w:lang w:eastAsia="sv-SE"/>
        </w:rPr>
        <w:t>7.6.4.2.4.2</w:t>
      </w:r>
      <w:r w:rsidRPr="00C7244C">
        <w:rPr>
          <w:lang w:eastAsia="sv-SE"/>
        </w:rPr>
        <w:tab/>
        <w:t>Test procedure</w:t>
      </w:r>
    </w:p>
    <w:p w14:paraId="0684AE88" w14:textId="77777777" w:rsidR="00A573C8" w:rsidRPr="00C7244C" w:rsidRDefault="00A573C8" w:rsidP="00A573C8">
      <w:r w:rsidRPr="00C7244C">
        <w:t>There is one cell is deployed in the test, which is FR2 PSCell (Cell 1)</w:t>
      </w:r>
    </w:p>
    <w:p w14:paraId="2B284DE1" w14:textId="77777777" w:rsidR="00A573C8" w:rsidRPr="00C7244C" w:rsidRDefault="00A573C8" w:rsidP="00A573C8">
      <w:r w:rsidRPr="00C7244C">
        <w:t>In the measurement control information, a measurement object is configured for the frequency of the PSCell, and it is indicated to the UE that event-triggered reporting with Event I1 is used. The test consists of two successive time periods, with time duration of T1 and T2, respectively.</w:t>
      </w:r>
    </w:p>
    <w:p w14:paraId="44408C9A" w14:textId="77777777" w:rsidR="00A573C8" w:rsidRPr="00C7244C" w:rsidRDefault="00A573C8" w:rsidP="00A573C8">
      <w:pPr>
        <w:rPr>
          <w:lang w:eastAsia="sv-SE"/>
        </w:rPr>
      </w:pPr>
      <w:r w:rsidRPr="00C7244C">
        <w:rPr>
          <w:lang w:eastAsia="sv-SE"/>
        </w:rPr>
        <w:t>During the test, the test system transmits SRS resource for measurement in the DL slot according to the SRS configuration in Table 7.6.4.2.5-3 and the test parameters for the (virtual) neighbour cell UE in Table 7.6.4.2.5-23. During the test, the test system does not transmit PDCCH/PDSCH/OCNG on SRS symbol to be transmitted and on 2 data symbols before SRS to be transmitted.</w:t>
      </w:r>
    </w:p>
    <w:p w14:paraId="7B5EBDF1" w14:textId="77777777" w:rsidR="00A573C8" w:rsidRPr="00C7244C" w:rsidRDefault="00A573C8" w:rsidP="00A573C8">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CA9CA1F" w14:textId="77777777" w:rsidR="00A573C8" w:rsidRPr="00C7244C" w:rsidRDefault="00A573C8" w:rsidP="00A573C8">
      <w:pPr>
        <w:pStyle w:val="B1"/>
      </w:pPr>
      <w:r w:rsidRPr="00C7244C">
        <w:t>2.</w:t>
      </w:r>
      <w:r w:rsidRPr="00C7244C">
        <w:tab/>
        <w:t>Set the parameters according to Table 7.6.4.2.5-1 as appropriate.</w:t>
      </w:r>
    </w:p>
    <w:p w14:paraId="18BC05F8" w14:textId="77777777" w:rsidR="00A573C8" w:rsidRPr="00C7244C" w:rsidRDefault="00A573C8" w:rsidP="00A573C8">
      <w:pPr>
        <w:pStyle w:val="B1"/>
      </w:pPr>
      <w:r w:rsidRPr="00C7244C">
        <w:t xml:space="preserve">3. </w:t>
      </w:r>
      <w:r w:rsidRPr="00C7244C">
        <w:tab/>
        <w:t>The SS shall transmit an RRCReconfiguration message on Cell 1 with event I1 configured..</w:t>
      </w:r>
    </w:p>
    <w:p w14:paraId="003DB491" w14:textId="77777777" w:rsidR="00A573C8" w:rsidRPr="00C7244C" w:rsidRDefault="00A573C8" w:rsidP="00A573C8">
      <w:pPr>
        <w:pStyle w:val="B1"/>
      </w:pPr>
      <w:r w:rsidRPr="00C7244C">
        <w:t xml:space="preserve">4. </w:t>
      </w:r>
      <w:r w:rsidRPr="00C7244C">
        <w:tab/>
        <w:t>The UE shall transmit an RRCReconfigurationComplete message.</w:t>
      </w:r>
    </w:p>
    <w:p w14:paraId="5A44DE5D" w14:textId="77777777" w:rsidR="00A573C8" w:rsidRPr="00C7244C" w:rsidRDefault="00A573C8" w:rsidP="00A573C8">
      <w:pPr>
        <w:pStyle w:val="B1"/>
      </w:pPr>
      <w:r w:rsidRPr="00C7244C">
        <w:t>5.</w:t>
      </w:r>
      <w:r w:rsidRPr="00C7244C">
        <w:tab/>
        <w:t>The UE shall transmit periodically MeasurementReport messages.</w:t>
      </w:r>
    </w:p>
    <w:p w14:paraId="1F137EC3" w14:textId="77777777" w:rsidR="00A573C8" w:rsidRPr="00C7244C" w:rsidRDefault="00A573C8" w:rsidP="00A573C8">
      <w:pPr>
        <w:ind w:firstLine="284"/>
        <w:rPr>
          <w:lang w:eastAsia="sv-SE"/>
        </w:rPr>
      </w:pPr>
      <w:r w:rsidRPr="00C7244C">
        <w:rPr>
          <w:lang w:eastAsia="sv-SE"/>
        </w:rPr>
        <w:t>&lt;rest of the steps are FFS &gt;</w:t>
      </w:r>
    </w:p>
    <w:p w14:paraId="49F2D30F" w14:textId="77777777" w:rsidR="00A573C8" w:rsidRPr="00C7244C" w:rsidRDefault="00A573C8" w:rsidP="00A573C8">
      <w:pPr>
        <w:pStyle w:val="H6"/>
        <w:keepLines w:val="0"/>
        <w:rPr>
          <w:lang w:eastAsia="sv-SE"/>
        </w:rPr>
      </w:pPr>
      <w:r w:rsidRPr="00C7244C">
        <w:rPr>
          <w:lang w:eastAsia="sv-SE"/>
        </w:rPr>
        <w:t>7.6.4.2.4.3</w:t>
      </w:r>
      <w:r w:rsidRPr="00C7244C">
        <w:rPr>
          <w:lang w:eastAsia="sv-SE"/>
        </w:rPr>
        <w:tab/>
        <w:t>Message contents</w:t>
      </w:r>
    </w:p>
    <w:p w14:paraId="0397C696" w14:textId="77777777" w:rsidR="00A573C8" w:rsidRPr="00C7244C" w:rsidRDefault="00A573C8" w:rsidP="00A573C8">
      <w:pPr>
        <w:rPr>
          <w:lang w:eastAsia="sv-SE"/>
        </w:rPr>
      </w:pPr>
      <w:r w:rsidRPr="00C7244C">
        <w:rPr>
          <w:lang w:eastAsia="sv-SE"/>
        </w:rPr>
        <w:t>Message contents are according to TS 38.508-1 [14] clause 7.3 with the following exceptions:</w:t>
      </w:r>
    </w:p>
    <w:p w14:paraId="70AA1DB0" w14:textId="77777777" w:rsidR="00A573C8" w:rsidRPr="00C7244C" w:rsidRDefault="00A573C8" w:rsidP="00A573C8">
      <w:pPr>
        <w:ind w:firstLine="284"/>
        <w:rPr>
          <w:lang w:eastAsia="sv-SE"/>
        </w:rPr>
      </w:pPr>
      <w:r w:rsidRPr="00C7244C">
        <w:rPr>
          <w:lang w:eastAsia="sv-SE"/>
        </w:rPr>
        <w:t>FFS</w:t>
      </w:r>
    </w:p>
    <w:p w14:paraId="4941E7CA" w14:textId="77777777" w:rsidR="00A573C8" w:rsidRPr="00C7244C" w:rsidRDefault="00A573C8" w:rsidP="00A573C8">
      <w:pPr>
        <w:pStyle w:val="Heading5"/>
        <w:rPr>
          <w:lang w:eastAsia="sv-SE"/>
        </w:rPr>
      </w:pPr>
      <w:r w:rsidRPr="00C7244C">
        <w:rPr>
          <w:lang w:eastAsia="sv-SE"/>
        </w:rPr>
        <w:t>7.6.4.2.5</w:t>
      </w:r>
      <w:r w:rsidRPr="00C7244C">
        <w:rPr>
          <w:lang w:eastAsia="sv-SE"/>
        </w:rPr>
        <w:tab/>
        <w:t>Test requirement</w:t>
      </w:r>
    </w:p>
    <w:p w14:paraId="00661E28" w14:textId="77777777" w:rsidR="00A573C8" w:rsidRPr="00C7244C" w:rsidRDefault="00A573C8" w:rsidP="00A573C8">
      <w:r w:rsidRPr="00C7244C">
        <w:t>Table 7.6.4.2.5-1 defines the cell specific settings for all tests. Table 7.6.4.2.5-2 defines the OTA primary level settings including test tolerances for all tests.</w:t>
      </w:r>
    </w:p>
    <w:p w14:paraId="689F9BFA" w14:textId="77777777" w:rsidR="00A573C8" w:rsidRPr="00C7244C" w:rsidRDefault="00A573C8" w:rsidP="00A573C8">
      <w:pPr>
        <w:pStyle w:val="TH"/>
      </w:pPr>
      <w:r w:rsidRPr="00C7244C">
        <w:t xml:space="preserve">Table </w:t>
      </w:r>
      <w:r w:rsidRPr="00C7244C">
        <w:rPr>
          <w:lang w:eastAsia="sv-SE"/>
        </w:rPr>
        <w:t>7.6.4.2.5</w:t>
      </w:r>
      <w:r w:rsidRPr="00C7244C">
        <w:t>-1: : NR Cell specific test parameters for CLI-RSSI event triggered reporting for PCell in FR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134"/>
        <w:gridCol w:w="1134"/>
      </w:tblGrid>
      <w:tr w:rsidR="00A573C8" w:rsidRPr="00C7244C" w14:paraId="368127D4" w14:textId="77777777" w:rsidTr="003F1727">
        <w:trPr>
          <w:cantSplit/>
          <w:trHeight w:val="187"/>
          <w:jc w:val="center"/>
        </w:trPr>
        <w:tc>
          <w:tcPr>
            <w:tcW w:w="2547" w:type="dxa"/>
            <w:tcBorders>
              <w:top w:val="single" w:sz="4" w:space="0" w:color="auto"/>
              <w:left w:val="single" w:sz="4" w:space="0" w:color="auto"/>
              <w:bottom w:val="nil"/>
              <w:right w:val="single" w:sz="4" w:space="0" w:color="auto"/>
            </w:tcBorders>
            <w:shd w:val="clear" w:color="auto" w:fill="auto"/>
            <w:hideMark/>
          </w:tcPr>
          <w:p w14:paraId="4E2FAF8C" w14:textId="77777777" w:rsidR="00A573C8" w:rsidRPr="00C7244C" w:rsidRDefault="00A573C8" w:rsidP="003F1727">
            <w:pPr>
              <w:pStyle w:val="TAH"/>
              <w:rPr>
                <w:rFonts w:cs="Arial"/>
              </w:rPr>
            </w:pPr>
            <w:r w:rsidRPr="00C7244C">
              <w:t>Parameter</w:t>
            </w:r>
          </w:p>
        </w:tc>
        <w:tc>
          <w:tcPr>
            <w:tcW w:w="1559" w:type="dxa"/>
            <w:tcBorders>
              <w:top w:val="single" w:sz="4" w:space="0" w:color="auto"/>
              <w:left w:val="single" w:sz="4" w:space="0" w:color="auto"/>
              <w:bottom w:val="nil"/>
              <w:right w:val="single" w:sz="4" w:space="0" w:color="auto"/>
            </w:tcBorders>
            <w:shd w:val="clear" w:color="auto" w:fill="auto"/>
            <w:hideMark/>
          </w:tcPr>
          <w:p w14:paraId="166E5B0A" w14:textId="77777777" w:rsidR="00A573C8" w:rsidRPr="00C7244C" w:rsidRDefault="00A573C8" w:rsidP="003F1727">
            <w:pPr>
              <w:pStyle w:val="TAH"/>
            </w:pPr>
            <w:r w:rsidRPr="00C7244C">
              <w:t>Unit</w:t>
            </w:r>
          </w:p>
        </w:tc>
        <w:tc>
          <w:tcPr>
            <w:tcW w:w="1701" w:type="dxa"/>
            <w:tcBorders>
              <w:top w:val="single" w:sz="4" w:space="0" w:color="auto"/>
              <w:left w:val="single" w:sz="4" w:space="0" w:color="auto"/>
              <w:bottom w:val="nil"/>
              <w:right w:val="single" w:sz="4" w:space="0" w:color="auto"/>
            </w:tcBorders>
            <w:shd w:val="clear" w:color="auto" w:fill="auto"/>
            <w:hideMark/>
          </w:tcPr>
          <w:p w14:paraId="22A7458F" w14:textId="77777777" w:rsidR="00A573C8" w:rsidRPr="00C7244C" w:rsidRDefault="00A573C8" w:rsidP="003F1727">
            <w:pPr>
              <w:pStyle w:val="TAH"/>
              <w:rPr>
                <w:lang w:eastAsia="zh-CN"/>
              </w:rPr>
            </w:pPr>
            <w:r w:rsidRPr="00C7244C">
              <w:rPr>
                <w:lang w:eastAsia="zh-CN"/>
              </w:rPr>
              <w:t>Test configuration</w:t>
            </w:r>
          </w:p>
        </w:tc>
        <w:tc>
          <w:tcPr>
            <w:tcW w:w="2268" w:type="dxa"/>
            <w:gridSpan w:val="2"/>
            <w:tcBorders>
              <w:top w:val="single" w:sz="4" w:space="0" w:color="auto"/>
              <w:left w:val="single" w:sz="4" w:space="0" w:color="auto"/>
              <w:bottom w:val="single" w:sz="4" w:space="0" w:color="auto"/>
              <w:right w:val="single" w:sz="4" w:space="0" w:color="auto"/>
            </w:tcBorders>
            <w:hideMark/>
          </w:tcPr>
          <w:p w14:paraId="062437E6" w14:textId="77777777" w:rsidR="00A573C8" w:rsidRPr="00C7244C" w:rsidRDefault="00A573C8" w:rsidP="003F1727">
            <w:pPr>
              <w:pStyle w:val="TAH"/>
              <w:rPr>
                <w:rFonts w:cs="Arial"/>
              </w:rPr>
            </w:pPr>
            <w:r w:rsidRPr="00C7244C">
              <w:t>Cell 1</w:t>
            </w:r>
          </w:p>
        </w:tc>
      </w:tr>
      <w:tr w:rsidR="00A573C8" w:rsidRPr="00C7244C" w14:paraId="197042BD" w14:textId="77777777" w:rsidTr="003F1727">
        <w:trPr>
          <w:cantSplit/>
          <w:trHeight w:val="187"/>
          <w:jc w:val="center"/>
        </w:trPr>
        <w:tc>
          <w:tcPr>
            <w:tcW w:w="2547" w:type="dxa"/>
            <w:tcBorders>
              <w:top w:val="nil"/>
              <w:left w:val="single" w:sz="4" w:space="0" w:color="auto"/>
              <w:bottom w:val="single" w:sz="4" w:space="0" w:color="auto"/>
              <w:right w:val="single" w:sz="4" w:space="0" w:color="auto"/>
            </w:tcBorders>
            <w:shd w:val="clear" w:color="auto" w:fill="auto"/>
            <w:hideMark/>
          </w:tcPr>
          <w:p w14:paraId="13E1CF7A" w14:textId="77777777" w:rsidR="00A573C8" w:rsidRPr="00C7244C" w:rsidRDefault="00A573C8" w:rsidP="003F1727">
            <w:pPr>
              <w:pStyle w:val="TAH"/>
              <w:rPr>
                <w:rFonts w:cs="Arial"/>
              </w:rPr>
            </w:pPr>
          </w:p>
        </w:tc>
        <w:tc>
          <w:tcPr>
            <w:tcW w:w="1559" w:type="dxa"/>
            <w:tcBorders>
              <w:top w:val="nil"/>
              <w:left w:val="single" w:sz="4" w:space="0" w:color="auto"/>
              <w:bottom w:val="single" w:sz="4" w:space="0" w:color="auto"/>
              <w:right w:val="single" w:sz="4" w:space="0" w:color="auto"/>
            </w:tcBorders>
            <w:shd w:val="clear" w:color="auto" w:fill="auto"/>
            <w:hideMark/>
          </w:tcPr>
          <w:p w14:paraId="58E13E88" w14:textId="77777777" w:rsidR="00A573C8" w:rsidRPr="00C7244C" w:rsidRDefault="00A573C8" w:rsidP="003F1727">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428BE9F" w14:textId="77777777" w:rsidR="00A573C8" w:rsidRPr="00C7244C" w:rsidRDefault="00A573C8" w:rsidP="003F172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A25C416" w14:textId="77777777" w:rsidR="00A573C8" w:rsidRPr="00C7244C" w:rsidRDefault="00A573C8" w:rsidP="003F1727">
            <w:pPr>
              <w:pStyle w:val="TAH"/>
              <w:rPr>
                <w:lang w:eastAsia="zh-CN"/>
              </w:rPr>
            </w:pPr>
            <w:r w:rsidRPr="00C7244C">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55E0502A" w14:textId="77777777" w:rsidR="00A573C8" w:rsidRPr="00C7244C" w:rsidRDefault="00A573C8" w:rsidP="003F1727">
            <w:pPr>
              <w:pStyle w:val="TAH"/>
              <w:rPr>
                <w:lang w:eastAsia="zh-CN"/>
              </w:rPr>
            </w:pPr>
            <w:r w:rsidRPr="00C7244C">
              <w:rPr>
                <w:lang w:eastAsia="zh-CN"/>
              </w:rPr>
              <w:t>T2</w:t>
            </w:r>
          </w:p>
        </w:tc>
      </w:tr>
      <w:tr w:rsidR="00A573C8" w:rsidRPr="00C7244C" w14:paraId="3D5F826B"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02BCFA38" w14:textId="77777777" w:rsidR="00A573C8" w:rsidRPr="00C7244C" w:rsidRDefault="00A573C8" w:rsidP="003F1727">
            <w:pPr>
              <w:pStyle w:val="TAL"/>
              <w:rPr>
                <w:lang w:eastAsia="zh-CN"/>
              </w:rPr>
            </w:pPr>
            <w:r w:rsidRPr="00C7244C">
              <w:rPr>
                <w:lang w:eastAsia="zh-CN"/>
              </w:rPr>
              <w:t>TDD configuration</w:t>
            </w:r>
          </w:p>
        </w:tc>
        <w:tc>
          <w:tcPr>
            <w:tcW w:w="1559" w:type="dxa"/>
            <w:tcBorders>
              <w:top w:val="single" w:sz="4" w:space="0" w:color="auto"/>
              <w:left w:val="single" w:sz="4" w:space="0" w:color="auto"/>
              <w:bottom w:val="single" w:sz="4" w:space="0" w:color="auto"/>
              <w:right w:val="single" w:sz="4" w:space="0" w:color="auto"/>
            </w:tcBorders>
          </w:tcPr>
          <w:p w14:paraId="26D7FA9B"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46B5D1FF" w14:textId="77777777" w:rsidR="00A573C8" w:rsidRPr="00C7244C" w:rsidRDefault="00A573C8" w:rsidP="003F1727">
            <w:pPr>
              <w:pStyle w:val="TAC"/>
              <w:rPr>
                <w:rFonts w:eastAsiaTheme="minorEastAsia" w:cs="v4.2.0"/>
              </w:rPr>
            </w:pPr>
            <w:r w:rsidRPr="00C7244C">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4845EB45" w14:textId="77777777" w:rsidR="00A573C8" w:rsidRPr="00C7244C" w:rsidRDefault="00A573C8" w:rsidP="003F1727">
            <w:pPr>
              <w:pStyle w:val="TAC"/>
              <w:rPr>
                <w:rFonts w:cs="v4.2.0"/>
                <w:lang w:eastAsia="zh-CN"/>
              </w:rPr>
            </w:pPr>
            <w:r w:rsidRPr="00C7244C">
              <w:t>TDDConf.3.1</w:t>
            </w:r>
          </w:p>
        </w:tc>
      </w:tr>
      <w:tr w:rsidR="00A573C8" w:rsidRPr="00C7244C" w14:paraId="2C4B83A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41B203C" w14:textId="77777777" w:rsidR="00A573C8" w:rsidRPr="00C7244C" w:rsidRDefault="00A573C8" w:rsidP="003F1727">
            <w:pPr>
              <w:pStyle w:val="TAL"/>
              <w:rPr>
                <w:lang w:eastAsia="zh-CN"/>
              </w:rPr>
            </w:pPr>
            <w:r w:rsidRPr="00C7244C">
              <w:t>PDSCH RMC configuration</w:t>
            </w:r>
          </w:p>
        </w:tc>
        <w:tc>
          <w:tcPr>
            <w:tcW w:w="1559" w:type="dxa"/>
            <w:tcBorders>
              <w:top w:val="single" w:sz="4" w:space="0" w:color="auto"/>
              <w:left w:val="single" w:sz="4" w:space="0" w:color="auto"/>
              <w:bottom w:val="single" w:sz="4" w:space="0" w:color="auto"/>
              <w:right w:val="single" w:sz="4" w:space="0" w:color="auto"/>
            </w:tcBorders>
          </w:tcPr>
          <w:p w14:paraId="6FB05DB5" w14:textId="77777777" w:rsidR="00A573C8" w:rsidRPr="00C7244C" w:rsidRDefault="00A573C8" w:rsidP="003F1727">
            <w:pPr>
              <w:pStyle w:val="TAC"/>
              <w:rPr>
                <w:lang w:eastAsia="zh-CN"/>
              </w:rPr>
            </w:pPr>
          </w:p>
        </w:tc>
        <w:tc>
          <w:tcPr>
            <w:tcW w:w="1701" w:type="dxa"/>
            <w:tcBorders>
              <w:top w:val="single" w:sz="4" w:space="0" w:color="auto"/>
              <w:left w:val="single" w:sz="4" w:space="0" w:color="auto"/>
              <w:right w:val="single" w:sz="4" w:space="0" w:color="auto"/>
            </w:tcBorders>
          </w:tcPr>
          <w:p w14:paraId="5C07E6A2"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3627B4B0" w14:textId="77777777" w:rsidR="00A573C8" w:rsidRPr="00C7244C" w:rsidRDefault="00A573C8" w:rsidP="003F1727">
            <w:pPr>
              <w:pStyle w:val="TAC"/>
              <w:rPr>
                <w:rFonts w:cs="v4.2.0"/>
                <w:lang w:eastAsia="zh-CN"/>
              </w:rPr>
            </w:pPr>
            <w:r w:rsidRPr="00C7244C">
              <w:rPr>
                <w:rFonts w:cs="v4.2.0"/>
                <w:lang w:eastAsia="zh-CN"/>
              </w:rPr>
              <w:t>SR.3.1 TDD</w:t>
            </w:r>
          </w:p>
        </w:tc>
      </w:tr>
      <w:tr w:rsidR="00A573C8" w:rsidRPr="00C7244C" w14:paraId="7813F3E2"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68057A19" w14:textId="77777777" w:rsidR="00A573C8" w:rsidRPr="00C7244C" w:rsidRDefault="00A573C8" w:rsidP="003F1727">
            <w:pPr>
              <w:pStyle w:val="TAL"/>
            </w:pPr>
            <w:r w:rsidRPr="00C7244C">
              <w:rPr>
                <w:rFonts w:eastAsiaTheme="minorEastAsia"/>
              </w:rPr>
              <w:t>PUSCH parameters</w:t>
            </w:r>
          </w:p>
        </w:tc>
        <w:tc>
          <w:tcPr>
            <w:tcW w:w="1559" w:type="dxa"/>
            <w:tcBorders>
              <w:top w:val="single" w:sz="4" w:space="0" w:color="auto"/>
              <w:left w:val="single" w:sz="4" w:space="0" w:color="auto"/>
              <w:bottom w:val="single" w:sz="4" w:space="0" w:color="auto"/>
              <w:right w:val="single" w:sz="4" w:space="0" w:color="auto"/>
            </w:tcBorders>
          </w:tcPr>
          <w:p w14:paraId="3529FD48"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26E671B9" w14:textId="77777777" w:rsidR="00A573C8" w:rsidRPr="00C7244C" w:rsidRDefault="00A573C8" w:rsidP="003F1727">
            <w:pPr>
              <w:pStyle w:val="TAC"/>
              <w:rPr>
                <w:rFonts w:eastAsiaTheme="minorEastAsia" w:cs="v4.2.0"/>
              </w:rPr>
            </w:pPr>
            <w:r w:rsidRPr="00C7244C">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71A59361" w14:textId="77777777" w:rsidR="00A573C8" w:rsidRPr="00C7244C" w:rsidRDefault="00A573C8" w:rsidP="003F1727">
            <w:pPr>
              <w:pStyle w:val="TAC"/>
              <w:rPr>
                <w:rFonts w:cs="v4.2.0"/>
                <w:lang w:eastAsia="zh-CN"/>
              </w:rPr>
            </w:pPr>
            <w:r w:rsidRPr="00C7244C">
              <w:rPr>
                <w:rFonts w:cs="v4.2.0"/>
                <w:lang w:eastAsia="zh-CN"/>
              </w:rPr>
              <w:t>N/A</w:t>
            </w:r>
          </w:p>
        </w:tc>
      </w:tr>
      <w:tr w:rsidR="00A573C8" w:rsidRPr="00C7244C" w14:paraId="567FB6E3"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0802ADA" w14:textId="77777777" w:rsidR="00A573C8" w:rsidRPr="00C7244C" w:rsidRDefault="00A573C8" w:rsidP="003F1727">
            <w:pPr>
              <w:pStyle w:val="TAL"/>
              <w:rPr>
                <w:lang w:eastAsia="zh-CN"/>
              </w:rPr>
            </w:pPr>
            <w:r w:rsidRPr="00C7244C">
              <w:t>RMSI CORESET RMC configuration</w:t>
            </w:r>
          </w:p>
        </w:tc>
        <w:tc>
          <w:tcPr>
            <w:tcW w:w="1559" w:type="dxa"/>
            <w:tcBorders>
              <w:top w:val="single" w:sz="4" w:space="0" w:color="auto"/>
              <w:left w:val="single" w:sz="4" w:space="0" w:color="auto"/>
              <w:bottom w:val="single" w:sz="4" w:space="0" w:color="auto"/>
              <w:right w:val="single" w:sz="4" w:space="0" w:color="auto"/>
            </w:tcBorders>
          </w:tcPr>
          <w:p w14:paraId="3FF8A983"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418BE8E5"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2F727F05" w14:textId="77777777" w:rsidR="00A573C8" w:rsidRPr="00C7244C" w:rsidRDefault="00A573C8" w:rsidP="003F1727">
            <w:pPr>
              <w:pStyle w:val="TAC"/>
              <w:rPr>
                <w:rFonts w:cs="v4.2.0"/>
                <w:lang w:eastAsia="zh-CN"/>
              </w:rPr>
            </w:pPr>
            <w:r w:rsidRPr="00C7244C">
              <w:rPr>
                <w:rFonts w:cs="v4.2.0"/>
                <w:lang w:eastAsia="zh-CN"/>
              </w:rPr>
              <w:t>CR.3.1 TDD</w:t>
            </w:r>
          </w:p>
        </w:tc>
      </w:tr>
      <w:tr w:rsidR="00A573C8" w:rsidRPr="00C7244C" w14:paraId="5B99BC9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C97F4A8" w14:textId="77777777" w:rsidR="00A573C8" w:rsidRPr="00C7244C" w:rsidRDefault="00A573C8" w:rsidP="003F1727">
            <w:pPr>
              <w:pStyle w:val="TAL"/>
              <w:rPr>
                <w:lang w:eastAsia="zh-CN"/>
              </w:rPr>
            </w:pPr>
            <w:r w:rsidRPr="00C7244C">
              <w:rPr>
                <w:lang w:eastAsia="zh-CN"/>
              </w:rPr>
              <w:t>Dedicated CORESET RMC configuration</w:t>
            </w:r>
          </w:p>
        </w:tc>
        <w:tc>
          <w:tcPr>
            <w:tcW w:w="1559" w:type="dxa"/>
            <w:tcBorders>
              <w:top w:val="single" w:sz="4" w:space="0" w:color="auto"/>
              <w:left w:val="single" w:sz="4" w:space="0" w:color="auto"/>
              <w:bottom w:val="single" w:sz="4" w:space="0" w:color="auto"/>
              <w:right w:val="single" w:sz="4" w:space="0" w:color="auto"/>
            </w:tcBorders>
          </w:tcPr>
          <w:p w14:paraId="6C91DB32"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32930B45"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4E242484" w14:textId="77777777" w:rsidR="00A573C8" w:rsidRPr="00C7244C" w:rsidRDefault="00A573C8" w:rsidP="003F1727">
            <w:pPr>
              <w:pStyle w:val="TAC"/>
              <w:rPr>
                <w:rFonts w:cs="v4.2.0"/>
                <w:lang w:eastAsia="zh-CN"/>
              </w:rPr>
            </w:pPr>
            <w:r w:rsidRPr="00C7244C">
              <w:rPr>
                <w:rFonts w:cs="v4.2.0"/>
                <w:lang w:eastAsia="zh-CN"/>
              </w:rPr>
              <w:t>CCR.3.1 TDD</w:t>
            </w:r>
          </w:p>
        </w:tc>
      </w:tr>
      <w:tr w:rsidR="00A573C8" w:rsidRPr="00C7244C" w14:paraId="637E1E6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3E592A6" w14:textId="77777777" w:rsidR="00A573C8" w:rsidRPr="00C7244C" w:rsidRDefault="00A573C8" w:rsidP="003F1727">
            <w:pPr>
              <w:pStyle w:val="TAL"/>
            </w:pPr>
            <w:r w:rsidRPr="00C7244C">
              <w:rPr>
                <w:bCs/>
              </w:rPr>
              <w:t xml:space="preserve">OCNG Patterns </w:t>
            </w:r>
            <w:r w:rsidRPr="00C7244C">
              <w:rPr>
                <w:bCs/>
                <w:vertAlign w:val="superscript"/>
              </w:rPr>
              <w:t>Note 1</w:t>
            </w:r>
          </w:p>
        </w:tc>
        <w:tc>
          <w:tcPr>
            <w:tcW w:w="1559" w:type="dxa"/>
            <w:tcBorders>
              <w:top w:val="single" w:sz="4" w:space="0" w:color="auto"/>
              <w:left w:val="single" w:sz="4" w:space="0" w:color="auto"/>
              <w:bottom w:val="single" w:sz="4" w:space="0" w:color="auto"/>
              <w:right w:val="single" w:sz="4" w:space="0" w:color="auto"/>
            </w:tcBorders>
          </w:tcPr>
          <w:p w14:paraId="0937CC51"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A5E304" w14:textId="77777777" w:rsidR="00A573C8" w:rsidRPr="00C7244C" w:rsidRDefault="00A573C8" w:rsidP="003F1727">
            <w:pPr>
              <w:pStyle w:val="TAC"/>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4302F502" w14:textId="77777777" w:rsidR="00A573C8" w:rsidRPr="00C7244C" w:rsidRDefault="00A573C8" w:rsidP="003F1727">
            <w:pPr>
              <w:pStyle w:val="TAC"/>
              <w:rPr>
                <w:rFonts w:cs="v4.2.0"/>
              </w:rPr>
            </w:pPr>
            <w:r w:rsidRPr="00C7244C">
              <w:t>OP.1</w:t>
            </w:r>
          </w:p>
        </w:tc>
      </w:tr>
      <w:tr w:rsidR="00A573C8" w:rsidRPr="00C7244C" w14:paraId="414D998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862071F" w14:textId="77777777" w:rsidR="00A573C8" w:rsidRPr="00C7244C" w:rsidRDefault="00A573C8" w:rsidP="003F1727">
            <w:pPr>
              <w:pStyle w:val="TAL"/>
              <w:rPr>
                <w:rFonts w:eastAsiaTheme="minorEastAsia"/>
                <w:bCs/>
              </w:rPr>
            </w:pPr>
            <w:r w:rsidRPr="00C7244C">
              <w:rPr>
                <w:rFonts w:eastAsiaTheme="minorEastAsia"/>
                <w:bCs/>
              </w:rPr>
              <w:t>TRS configuration</w:t>
            </w:r>
          </w:p>
        </w:tc>
        <w:tc>
          <w:tcPr>
            <w:tcW w:w="1559" w:type="dxa"/>
            <w:tcBorders>
              <w:top w:val="single" w:sz="4" w:space="0" w:color="auto"/>
              <w:left w:val="single" w:sz="4" w:space="0" w:color="auto"/>
              <w:bottom w:val="single" w:sz="4" w:space="0" w:color="auto"/>
              <w:right w:val="single" w:sz="4" w:space="0" w:color="auto"/>
            </w:tcBorders>
          </w:tcPr>
          <w:p w14:paraId="63B8340F"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2CB210C5" w14:textId="77777777" w:rsidR="00A573C8" w:rsidRPr="00C7244C" w:rsidRDefault="00A573C8" w:rsidP="003F1727">
            <w:pPr>
              <w:pStyle w:val="TAC"/>
              <w:rPr>
                <w:rFonts w:cs="v4.2.0"/>
                <w:lang w:eastAsia="zh-CN"/>
              </w:rPr>
            </w:pPr>
          </w:p>
        </w:tc>
        <w:tc>
          <w:tcPr>
            <w:tcW w:w="2268" w:type="dxa"/>
            <w:gridSpan w:val="2"/>
            <w:tcBorders>
              <w:top w:val="single" w:sz="4" w:space="0" w:color="auto"/>
              <w:left w:val="single" w:sz="4" w:space="0" w:color="auto"/>
              <w:bottom w:val="single" w:sz="4" w:space="0" w:color="auto"/>
              <w:right w:val="single" w:sz="4" w:space="0" w:color="auto"/>
            </w:tcBorders>
          </w:tcPr>
          <w:p w14:paraId="463A2FEE" w14:textId="77777777" w:rsidR="00A573C8" w:rsidRPr="00C7244C" w:rsidRDefault="00A573C8" w:rsidP="003F1727">
            <w:pPr>
              <w:pStyle w:val="TAC"/>
              <w:rPr>
                <w:rFonts w:eastAsiaTheme="minorEastAsia"/>
              </w:rPr>
            </w:pPr>
            <w:r w:rsidRPr="00C7244C">
              <w:rPr>
                <w:rFonts w:eastAsiaTheme="minorEastAsia"/>
              </w:rPr>
              <w:t>TRS.2.1. TDD</w:t>
            </w:r>
          </w:p>
        </w:tc>
      </w:tr>
      <w:tr w:rsidR="00A573C8" w:rsidRPr="00C7244C" w14:paraId="2C9F6A8F" w14:textId="77777777" w:rsidTr="003F1727">
        <w:trPr>
          <w:cantSplit/>
          <w:trHeight w:val="187"/>
          <w:jc w:val="center"/>
        </w:trPr>
        <w:tc>
          <w:tcPr>
            <w:tcW w:w="2547" w:type="dxa"/>
            <w:tcBorders>
              <w:top w:val="single" w:sz="4" w:space="0" w:color="auto"/>
              <w:left w:val="single" w:sz="4" w:space="0" w:color="auto"/>
              <w:right w:val="single" w:sz="4" w:space="0" w:color="auto"/>
            </w:tcBorders>
          </w:tcPr>
          <w:p w14:paraId="590872C3" w14:textId="77777777" w:rsidR="00A573C8" w:rsidRPr="00C7244C" w:rsidRDefault="00A573C8" w:rsidP="003F1727">
            <w:pPr>
              <w:pStyle w:val="TAL"/>
              <w:rPr>
                <w:bCs/>
              </w:rPr>
            </w:pPr>
            <w:r w:rsidRPr="00C7244C">
              <w:rPr>
                <w:bCs/>
              </w:rPr>
              <w:t>PDSCH/PDCCH TCI state</w:t>
            </w:r>
          </w:p>
        </w:tc>
        <w:tc>
          <w:tcPr>
            <w:tcW w:w="1559" w:type="dxa"/>
            <w:tcBorders>
              <w:top w:val="single" w:sz="4" w:space="0" w:color="auto"/>
              <w:left w:val="single" w:sz="4" w:space="0" w:color="auto"/>
              <w:right w:val="single" w:sz="4" w:space="0" w:color="auto"/>
            </w:tcBorders>
          </w:tcPr>
          <w:p w14:paraId="34279A0D"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6E4DBE2F"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37860CA2" w14:textId="77777777" w:rsidR="00A573C8" w:rsidRPr="00C7244C" w:rsidRDefault="00A573C8" w:rsidP="003F1727">
            <w:pPr>
              <w:pStyle w:val="TAC"/>
            </w:pPr>
            <w:r w:rsidRPr="00C7244C">
              <w:rPr>
                <w:lang w:eastAsia="zh-CN"/>
              </w:rPr>
              <w:t>TCI.State.2</w:t>
            </w:r>
          </w:p>
        </w:tc>
      </w:tr>
      <w:tr w:rsidR="00A573C8" w:rsidRPr="00C7244C" w14:paraId="7B7D8B66"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AC7C344" w14:textId="77777777" w:rsidR="00A573C8" w:rsidRPr="00C7244C" w:rsidRDefault="00A573C8" w:rsidP="003F1727">
            <w:pPr>
              <w:pStyle w:val="TAL"/>
              <w:rPr>
                <w:bCs/>
                <w:lang w:eastAsia="zh-CN"/>
              </w:rPr>
            </w:pPr>
            <w:r w:rsidRPr="00C7244C" w:rsidDel="00821B2B">
              <w:rPr>
                <w:bCs/>
                <w:lang w:eastAsia="zh-CN"/>
              </w:rPr>
              <w:t>I</w:t>
            </w:r>
            <w:r w:rsidRPr="00C7244C">
              <w:rPr>
                <w:bCs/>
                <w:lang w:eastAsia="zh-CN"/>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5C9B074E"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742210"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4B9AC6" w14:textId="77777777" w:rsidR="00A573C8" w:rsidRPr="00C7244C" w:rsidRDefault="00A573C8" w:rsidP="003F1727">
            <w:pPr>
              <w:pStyle w:val="TAC"/>
            </w:pPr>
            <w:r w:rsidRPr="00C7244C">
              <w:rPr>
                <w:rFonts w:cs="v4.2.0"/>
                <w:lang w:eastAsia="zh-CN"/>
              </w:rPr>
              <w:t>DLBWP.0.1 ULBWP.0.1</w:t>
            </w:r>
          </w:p>
        </w:tc>
      </w:tr>
      <w:tr w:rsidR="00A573C8" w:rsidRPr="00C7244C" w14:paraId="63F4237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A59B06F" w14:textId="77777777" w:rsidR="00A573C8" w:rsidRPr="00C7244C" w:rsidRDefault="00A573C8" w:rsidP="003F1727">
            <w:pPr>
              <w:pStyle w:val="TAL"/>
              <w:rPr>
                <w:bCs/>
                <w:lang w:eastAsia="zh-CN"/>
              </w:rPr>
            </w:pPr>
            <w:r w:rsidRPr="00C7244C">
              <w:rPr>
                <w:bCs/>
                <w:lang w:eastAsia="zh-CN"/>
              </w:rPr>
              <w:t>Active DL BWP configuration</w:t>
            </w:r>
          </w:p>
        </w:tc>
        <w:tc>
          <w:tcPr>
            <w:tcW w:w="1559" w:type="dxa"/>
            <w:tcBorders>
              <w:top w:val="single" w:sz="4" w:space="0" w:color="auto"/>
              <w:left w:val="single" w:sz="4" w:space="0" w:color="auto"/>
              <w:bottom w:val="single" w:sz="4" w:space="0" w:color="auto"/>
              <w:right w:val="single" w:sz="4" w:space="0" w:color="auto"/>
            </w:tcBorders>
          </w:tcPr>
          <w:p w14:paraId="7DD246D8"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F4D956"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A427E4C" w14:textId="77777777" w:rsidR="00A573C8" w:rsidRPr="00C7244C" w:rsidRDefault="00A573C8" w:rsidP="003F1727">
            <w:pPr>
              <w:pStyle w:val="TAC"/>
            </w:pPr>
            <w:r w:rsidRPr="00C7244C">
              <w:rPr>
                <w:rFonts w:cs="v4.2.0"/>
                <w:lang w:eastAsia="zh-CN"/>
              </w:rPr>
              <w:t>DLBWP.1.1</w:t>
            </w:r>
          </w:p>
        </w:tc>
      </w:tr>
      <w:tr w:rsidR="00A573C8" w:rsidRPr="00C7244C" w14:paraId="73C8E24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28008D61" w14:textId="77777777" w:rsidR="00A573C8" w:rsidRPr="00C7244C" w:rsidRDefault="00A573C8" w:rsidP="003F1727">
            <w:pPr>
              <w:pStyle w:val="TAL"/>
              <w:rPr>
                <w:bCs/>
                <w:lang w:eastAsia="zh-CN"/>
              </w:rPr>
            </w:pPr>
            <w:r w:rsidRPr="00C7244C">
              <w:rPr>
                <w:bCs/>
                <w:lang w:eastAsia="zh-CN"/>
              </w:rPr>
              <w:t>Active UL BWP configuration</w:t>
            </w:r>
          </w:p>
        </w:tc>
        <w:tc>
          <w:tcPr>
            <w:tcW w:w="1559" w:type="dxa"/>
            <w:tcBorders>
              <w:top w:val="single" w:sz="4" w:space="0" w:color="auto"/>
              <w:left w:val="single" w:sz="4" w:space="0" w:color="auto"/>
              <w:bottom w:val="single" w:sz="4" w:space="0" w:color="auto"/>
              <w:right w:val="single" w:sz="4" w:space="0" w:color="auto"/>
            </w:tcBorders>
          </w:tcPr>
          <w:p w14:paraId="383C8839"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42BF36"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6CAE3F8C" w14:textId="77777777" w:rsidR="00A573C8" w:rsidRPr="00C7244C" w:rsidRDefault="00A573C8" w:rsidP="003F1727">
            <w:pPr>
              <w:pStyle w:val="TAC"/>
              <w:rPr>
                <w:rFonts w:cs="v4.2.0"/>
                <w:lang w:eastAsia="zh-CN"/>
              </w:rPr>
            </w:pPr>
            <w:r w:rsidRPr="00C7244C">
              <w:rPr>
                <w:rFonts w:cs="v4.2.0"/>
                <w:lang w:eastAsia="zh-CN"/>
              </w:rPr>
              <w:t>ULBWP.1.1</w:t>
            </w:r>
          </w:p>
        </w:tc>
      </w:tr>
      <w:tr w:rsidR="00A573C8" w:rsidRPr="00C7244C" w14:paraId="5ED77E30"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C9CD650" w14:textId="77777777" w:rsidR="00A573C8" w:rsidRPr="00C7244C" w:rsidRDefault="00A573C8" w:rsidP="003F1727">
            <w:pPr>
              <w:pStyle w:val="TAL"/>
            </w:pPr>
            <w:r w:rsidRPr="00C7244C">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27D6C143"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74C0E71A"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tcPr>
          <w:p w14:paraId="276EC064" w14:textId="77777777" w:rsidR="00A573C8" w:rsidRPr="00C7244C" w:rsidRDefault="00A573C8" w:rsidP="003F1727">
            <w:pPr>
              <w:pStyle w:val="TAC"/>
            </w:pPr>
            <w:r w:rsidRPr="00C7244C">
              <w:rPr>
                <w:rFonts w:cs="v4.2.0"/>
              </w:rPr>
              <w:t>AWGN</w:t>
            </w:r>
          </w:p>
        </w:tc>
      </w:tr>
      <w:tr w:rsidR="00A573C8" w:rsidRPr="00C7244C" w14:paraId="0007D6A1" w14:textId="77777777" w:rsidTr="003F1727">
        <w:trPr>
          <w:cantSplit/>
          <w:jc w:val="center"/>
        </w:trPr>
        <w:tc>
          <w:tcPr>
            <w:tcW w:w="8075" w:type="dxa"/>
            <w:gridSpan w:val="5"/>
            <w:tcBorders>
              <w:top w:val="single" w:sz="4" w:space="0" w:color="auto"/>
              <w:left w:val="single" w:sz="4" w:space="0" w:color="auto"/>
              <w:bottom w:val="single" w:sz="4" w:space="0" w:color="auto"/>
              <w:right w:val="single" w:sz="4" w:space="0" w:color="auto"/>
            </w:tcBorders>
            <w:vAlign w:val="center"/>
          </w:tcPr>
          <w:p w14:paraId="0C10EAAE" w14:textId="77777777" w:rsidR="00A573C8" w:rsidRPr="00C7244C" w:rsidRDefault="00A573C8" w:rsidP="003F1727">
            <w:pPr>
              <w:pStyle w:val="TAN"/>
              <w:rPr>
                <w:rFonts w:cs="v4.2.0"/>
              </w:rPr>
            </w:pPr>
            <w:r w:rsidRPr="00C7244C">
              <w:t>Note 1:</w:t>
            </w:r>
            <w:r w:rsidRPr="00C7244C">
              <w:tab/>
              <w:t>OCNG is not transmitted in the CLI-RSSI measurement resources.</w:t>
            </w:r>
          </w:p>
        </w:tc>
      </w:tr>
    </w:tbl>
    <w:p w14:paraId="47C1818E" w14:textId="389E4A29" w:rsidR="00A573C8" w:rsidRPr="00C7244C" w:rsidRDefault="00A573C8" w:rsidP="00A86DCB"/>
    <w:p w14:paraId="6593FEB9" w14:textId="77777777" w:rsidR="00A573C8" w:rsidRPr="00C7244C" w:rsidRDefault="00A573C8" w:rsidP="00A573C8">
      <w:pPr>
        <w:pStyle w:val="TH"/>
      </w:pPr>
      <w:r w:rsidRPr="00C7244C">
        <w:t xml:space="preserve">Table </w:t>
      </w:r>
      <w:r w:rsidRPr="00C7244C">
        <w:rPr>
          <w:lang w:eastAsia="sv-SE"/>
        </w:rPr>
        <w:t>7.6.4.2.5</w:t>
      </w:r>
      <w:r w:rsidRPr="00C7244C">
        <w:t>-2: NR OTA Cell specific test parameters for CLI-RSSI event triggered reporting for PCell in FR2</w:t>
      </w:r>
    </w:p>
    <w:tbl>
      <w:tblPr>
        <w:tblW w:w="8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1697"/>
        <w:gridCol w:w="1699"/>
        <w:gridCol w:w="1165"/>
        <w:gridCol w:w="1138"/>
      </w:tblGrid>
      <w:tr w:rsidR="00A573C8" w:rsidRPr="00C7244C" w14:paraId="77851E96" w14:textId="77777777" w:rsidTr="003F1727">
        <w:trPr>
          <w:cantSplit/>
          <w:trHeight w:val="187"/>
          <w:jc w:val="center"/>
        </w:trPr>
        <w:tc>
          <w:tcPr>
            <w:tcW w:w="2528" w:type="dxa"/>
            <w:tcBorders>
              <w:top w:val="single" w:sz="4" w:space="0" w:color="auto"/>
              <w:left w:val="single" w:sz="4" w:space="0" w:color="auto"/>
              <w:bottom w:val="nil"/>
              <w:right w:val="single" w:sz="4" w:space="0" w:color="auto"/>
            </w:tcBorders>
            <w:shd w:val="clear" w:color="auto" w:fill="auto"/>
            <w:hideMark/>
          </w:tcPr>
          <w:p w14:paraId="799FFA63" w14:textId="77777777" w:rsidR="00A573C8" w:rsidRPr="00C7244C" w:rsidRDefault="00A573C8" w:rsidP="003F1727">
            <w:pPr>
              <w:pStyle w:val="TAH"/>
              <w:rPr>
                <w:rFonts w:cs="Arial"/>
              </w:rPr>
            </w:pPr>
            <w:r w:rsidRPr="00C7244C">
              <w:t>Parameter</w:t>
            </w:r>
          </w:p>
        </w:tc>
        <w:tc>
          <w:tcPr>
            <w:tcW w:w="1697" w:type="dxa"/>
            <w:tcBorders>
              <w:top w:val="single" w:sz="4" w:space="0" w:color="auto"/>
              <w:left w:val="single" w:sz="4" w:space="0" w:color="auto"/>
              <w:bottom w:val="nil"/>
              <w:right w:val="single" w:sz="4" w:space="0" w:color="auto"/>
            </w:tcBorders>
            <w:shd w:val="clear" w:color="auto" w:fill="auto"/>
            <w:hideMark/>
          </w:tcPr>
          <w:p w14:paraId="0955997C" w14:textId="77777777" w:rsidR="00A573C8" w:rsidRPr="00C7244C" w:rsidRDefault="00A573C8" w:rsidP="003F1727">
            <w:pPr>
              <w:pStyle w:val="TAH"/>
            </w:pPr>
            <w:r w:rsidRPr="00C7244C">
              <w:t>Unit</w:t>
            </w:r>
          </w:p>
        </w:tc>
        <w:tc>
          <w:tcPr>
            <w:tcW w:w="1699" w:type="dxa"/>
            <w:tcBorders>
              <w:top w:val="single" w:sz="4" w:space="0" w:color="auto"/>
              <w:left w:val="single" w:sz="4" w:space="0" w:color="auto"/>
              <w:bottom w:val="nil"/>
              <w:right w:val="single" w:sz="4" w:space="0" w:color="auto"/>
            </w:tcBorders>
            <w:shd w:val="clear" w:color="auto" w:fill="auto"/>
            <w:hideMark/>
          </w:tcPr>
          <w:p w14:paraId="33EDE4B7" w14:textId="77777777" w:rsidR="00A573C8" w:rsidRPr="00C7244C" w:rsidRDefault="00A573C8" w:rsidP="003F1727">
            <w:pPr>
              <w:pStyle w:val="TAH"/>
              <w:rPr>
                <w:lang w:eastAsia="zh-CN"/>
              </w:rPr>
            </w:pPr>
            <w:r w:rsidRPr="00C7244C">
              <w:rPr>
                <w:lang w:eastAsia="zh-CN"/>
              </w:rPr>
              <w:t>Test configuration</w:t>
            </w:r>
          </w:p>
        </w:tc>
        <w:tc>
          <w:tcPr>
            <w:tcW w:w="2303" w:type="dxa"/>
            <w:gridSpan w:val="2"/>
            <w:tcBorders>
              <w:top w:val="single" w:sz="4" w:space="0" w:color="auto"/>
              <w:left w:val="single" w:sz="4" w:space="0" w:color="auto"/>
              <w:bottom w:val="single" w:sz="4" w:space="0" w:color="auto"/>
              <w:right w:val="single" w:sz="4" w:space="0" w:color="auto"/>
            </w:tcBorders>
            <w:hideMark/>
          </w:tcPr>
          <w:p w14:paraId="486C22F0" w14:textId="77777777" w:rsidR="00A573C8" w:rsidRPr="00C7244C" w:rsidRDefault="00A573C8" w:rsidP="003F1727">
            <w:pPr>
              <w:pStyle w:val="TAH"/>
              <w:rPr>
                <w:rFonts w:cs="Arial"/>
              </w:rPr>
            </w:pPr>
            <w:r w:rsidRPr="00C7244C">
              <w:t>Cell 1</w:t>
            </w:r>
          </w:p>
        </w:tc>
      </w:tr>
      <w:tr w:rsidR="00A573C8" w:rsidRPr="00C7244C" w14:paraId="29F8524A" w14:textId="77777777" w:rsidTr="003F1727">
        <w:trPr>
          <w:cantSplit/>
          <w:trHeight w:val="187"/>
          <w:jc w:val="center"/>
        </w:trPr>
        <w:tc>
          <w:tcPr>
            <w:tcW w:w="2528" w:type="dxa"/>
            <w:tcBorders>
              <w:top w:val="nil"/>
              <w:left w:val="single" w:sz="4" w:space="0" w:color="auto"/>
              <w:bottom w:val="single" w:sz="4" w:space="0" w:color="auto"/>
              <w:right w:val="single" w:sz="4" w:space="0" w:color="auto"/>
            </w:tcBorders>
            <w:shd w:val="clear" w:color="auto" w:fill="auto"/>
            <w:hideMark/>
          </w:tcPr>
          <w:p w14:paraId="48F352AF" w14:textId="77777777" w:rsidR="00A573C8" w:rsidRPr="00C7244C" w:rsidRDefault="00A573C8" w:rsidP="003F1727">
            <w:pPr>
              <w:pStyle w:val="TAH"/>
              <w:rPr>
                <w:rFonts w:cs="Arial"/>
              </w:rPr>
            </w:pPr>
          </w:p>
        </w:tc>
        <w:tc>
          <w:tcPr>
            <w:tcW w:w="1697" w:type="dxa"/>
            <w:tcBorders>
              <w:top w:val="nil"/>
              <w:left w:val="single" w:sz="4" w:space="0" w:color="auto"/>
              <w:bottom w:val="single" w:sz="4" w:space="0" w:color="auto"/>
              <w:right w:val="single" w:sz="4" w:space="0" w:color="auto"/>
            </w:tcBorders>
            <w:shd w:val="clear" w:color="auto" w:fill="auto"/>
            <w:hideMark/>
          </w:tcPr>
          <w:p w14:paraId="39B7D685" w14:textId="77777777" w:rsidR="00A573C8" w:rsidRPr="00C7244C" w:rsidRDefault="00A573C8" w:rsidP="003F1727">
            <w:pPr>
              <w:pStyle w:val="TAH"/>
            </w:pPr>
          </w:p>
        </w:tc>
        <w:tc>
          <w:tcPr>
            <w:tcW w:w="1699" w:type="dxa"/>
            <w:tcBorders>
              <w:top w:val="nil"/>
              <w:left w:val="single" w:sz="4" w:space="0" w:color="auto"/>
              <w:bottom w:val="single" w:sz="4" w:space="0" w:color="auto"/>
              <w:right w:val="single" w:sz="4" w:space="0" w:color="auto"/>
            </w:tcBorders>
            <w:shd w:val="clear" w:color="auto" w:fill="auto"/>
            <w:hideMark/>
          </w:tcPr>
          <w:p w14:paraId="5CAD8914" w14:textId="77777777" w:rsidR="00A573C8" w:rsidRPr="00C7244C" w:rsidRDefault="00A573C8" w:rsidP="003F1727">
            <w:pPr>
              <w:pStyle w:val="TAH"/>
              <w:rPr>
                <w:lang w:eastAsia="zh-CN"/>
              </w:rPr>
            </w:pPr>
          </w:p>
        </w:tc>
        <w:tc>
          <w:tcPr>
            <w:tcW w:w="1165" w:type="dxa"/>
            <w:tcBorders>
              <w:top w:val="single" w:sz="4" w:space="0" w:color="auto"/>
              <w:left w:val="single" w:sz="4" w:space="0" w:color="auto"/>
              <w:bottom w:val="single" w:sz="4" w:space="0" w:color="auto"/>
              <w:right w:val="single" w:sz="4" w:space="0" w:color="auto"/>
            </w:tcBorders>
            <w:hideMark/>
          </w:tcPr>
          <w:p w14:paraId="0870992A" w14:textId="77777777" w:rsidR="00A573C8" w:rsidRPr="00C7244C" w:rsidRDefault="00A573C8" w:rsidP="003F1727">
            <w:pPr>
              <w:pStyle w:val="TAH"/>
              <w:rPr>
                <w:lang w:eastAsia="zh-CN"/>
              </w:rPr>
            </w:pPr>
            <w:r w:rsidRPr="00C7244C">
              <w:rPr>
                <w:lang w:eastAsia="zh-CN"/>
              </w:rPr>
              <w:t>T1</w:t>
            </w:r>
          </w:p>
        </w:tc>
        <w:tc>
          <w:tcPr>
            <w:tcW w:w="1138" w:type="dxa"/>
            <w:tcBorders>
              <w:top w:val="single" w:sz="4" w:space="0" w:color="auto"/>
              <w:left w:val="single" w:sz="4" w:space="0" w:color="auto"/>
              <w:bottom w:val="single" w:sz="4" w:space="0" w:color="auto"/>
              <w:right w:val="single" w:sz="4" w:space="0" w:color="auto"/>
            </w:tcBorders>
            <w:hideMark/>
          </w:tcPr>
          <w:p w14:paraId="62B08C04" w14:textId="77777777" w:rsidR="00A573C8" w:rsidRPr="00C7244C" w:rsidRDefault="00A573C8" w:rsidP="003F1727">
            <w:pPr>
              <w:pStyle w:val="TAH"/>
              <w:rPr>
                <w:lang w:eastAsia="zh-CN"/>
              </w:rPr>
            </w:pPr>
            <w:r w:rsidRPr="00C7244C">
              <w:rPr>
                <w:lang w:eastAsia="zh-CN"/>
              </w:rPr>
              <w:t>T2</w:t>
            </w:r>
          </w:p>
        </w:tc>
      </w:tr>
      <w:tr w:rsidR="00A573C8" w:rsidRPr="00C7244C" w14:paraId="526CE5B2"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3679BCBF" w14:textId="77777777" w:rsidR="00A573C8" w:rsidRPr="00C7244C" w:rsidRDefault="00A573C8" w:rsidP="003F1727">
            <w:pPr>
              <w:pStyle w:val="TAL"/>
              <w:rPr>
                <w:lang w:eastAsia="zh-CN"/>
              </w:rPr>
            </w:pPr>
            <w:r w:rsidRPr="00C7244C">
              <w:rPr>
                <w:lang w:eastAsia="zh-CN"/>
              </w:rPr>
              <w:t>AoA setup</w:t>
            </w:r>
          </w:p>
        </w:tc>
        <w:tc>
          <w:tcPr>
            <w:tcW w:w="1697" w:type="dxa"/>
            <w:tcBorders>
              <w:top w:val="single" w:sz="4" w:space="0" w:color="auto"/>
              <w:left w:val="single" w:sz="4" w:space="0" w:color="auto"/>
              <w:bottom w:val="single" w:sz="4" w:space="0" w:color="auto"/>
              <w:right w:val="single" w:sz="4" w:space="0" w:color="auto"/>
            </w:tcBorders>
          </w:tcPr>
          <w:p w14:paraId="774AB962" w14:textId="77777777" w:rsidR="00A573C8" w:rsidRPr="00C7244C" w:rsidRDefault="00A573C8" w:rsidP="003F1727">
            <w:pPr>
              <w:pStyle w:val="TAC"/>
            </w:pPr>
          </w:p>
        </w:tc>
        <w:tc>
          <w:tcPr>
            <w:tcW w:w="1699" w:type="dxa"/>
            <w:tcBorders>
              <w:top w:val="single" w:sz="4" w:space="0" w:color="auto"/>
              <w:left w:val="single" w:sz="4" w:space="0" w:color="auto"/>
              <w:bottom w:val="single" w:sz="4" w:space="0" w:color="auto"/>
              <w:right w:val="single" w:sz="4" w:space="0" w:color="auto"/>
            </w:tcBorders>
          </w:tcPr>
          <w:p w14:paraId="08B6E82E" w14:textId="77777777" w:rsidR="00A573C8" w:rsidRPr="00C7244C" w:rsidRDefault="00A573C8" w:rsidP="003F1727">
            <w:pPr>
              <w:pStyle w:val="TAC"/>
              <w:rPr>
                <w:rFonts w:eastAsiaTheme="minorEastAsia" w:cs="v4.2.0"/>
              </w:rPr>
            </w:pPr>
            <w:r w:rsidRPr="00C7244C">
              <w:rPr>
                <w:rFonts w:eastAsiaTheme="minorEastAsia" w:cs="v4.2.0"/>
              </w:rPr>
              <w:t>1</w:t>
            </w:r>
          </w:p>
        </w:tc>
        <w:tc>
          <w:tcPr>
            <w:tcW w:w="2303" w:type="dxa"/>
            <w:gridSpan w:val="2"/>
            <w:tcBorders>
              <w:top w:val="single" w:sz="4" w:space="0" w:color="auto"/>
              <w:left w:val="single" w:sz="4" w:space="0" w:color="auto"/>
              <w:bottom w:val="single" w:sz="4" w:space="0" w:color="auto"/>
              <w:right w:val="single" w:sz="4" w:space="0" w:color="auto"/>
            </w:tcBorders>
          </w:tcPr>
          <w:p w14:paraId="6BF5DEB0" w14:textId="1D057C0A" w:rsidR="00A573C8" w:rsidRPr="00C7244C" w:rsidRDefault="00A573C8" w:rsidP="003F1727">
            <w:pPr>
              <w:pStyle w:val="TAC"/>
              <w:rPr>
                <w:rFonts w:eastAsiaTheme="minorEastAsia" w:cs="v4.2.0"/>
              </w:rPr>
            </w:pPr>
            <w:r w:rsidRPr="00C7244C">
              <w:rPr>
                <w:rFonts w:eastAsiaTheme="minorEastAsia" w:cs="v4.2.0"/>
              </w:rPr>
              <w:t xml:space="preserve">Setup 1 defined in </w:t>
            </w:r>
            <w:r w:rsidR="004C112D" w:rsidRPr="00C7244C">
              <w:rPr>
                <w:rFonts w:cs="v4.2.0"/>
                <w:lang w:eastAsia="zh-CN"/>
              </w:rPr>
              <w:t>A.9</w:t>
            </w:r>
            <w:r w:rsidRPr="00C7244C">
              <w:rPr>
                <w:rFonts w:eastAsiaTheme="minorEastAsia" w:cs="v4.2.0"/>
              </w:rPr>
              <w:t>.1</w:t>
            </w:r>
          </w:p>
        </w:tc>
      </w:tr>
      <w:tr w:rsidR="00A573C8" w:rsidRPr="00C7244C" w14:paraId="10DD64B3"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vAlign w:val="center"/>
          </w:tcPr>
          <w:p w14:paraId="36B4BCE6" w14:textId="77777777" w:rsidR="00A573C8" w:rsidRPr="00C7244C" w:rsidRDefault="00A573C8" w:rsidP="003F1727">
            <w:pPr>
              <w:pStyle w:val="TAL"/>
              <w:rPr>
                <w:lang w:eastAsia="zh-CN"/>
              </w:rPr>
            </w:pPr>
            <w:r w:rsidRPr="00C7244C">
              <w:rPr>
                <w:rFonts w:cs="v4.2.0"/>
                <w:position w:val="-12"/>
              </w:rPr>
              <w:t xml:space="preserve">Beam assumption </w:t>
            </w:r>
            <w:r w:rsidRPr="00C7244C">
              <w:rPr>
                <w:rFonts w:cs="v4.2.0"/>
                <w:position w:val="-12"/>
                <w:vertAlign w:val="superscript"/>
              </w:rPr>
              <w:t>Note 3</w:t>
            </w:r>
          </w:p>
        </w:tc>
        <w:tc>
          <w:tcPr>
            <w:tcW w:w="1697" w:type="dxa"/>
            <w:tcBorders>
              <w:top w:val="single" w:sz="4" w:space="0" w:color="auto"/>
              <w:left w:val="single" w:sz="4" w:space="0" w:color="auto"/>
              <w:bottom w:val="single" w:sz="4" w:space="0" w:color="auto"/>
              <w:right w:val="single" w:sz="4" w:space="0" w:color="auto"/>
            </w:tcBorders>
            <w:vAlign w:val="center"/>
          </w:tcPr>
          <w:p w14:paraId="4EBF9839" w14:textId="77777777" w:rsidR="00A573C8" w:rsidRPr="00C7244C" w:rsidRDefault="00A573C8" w:rsidP="003F1727">
            <w:pPr>
              <w:pStyle w:val="TAC"/>
            </w:pPr>
          </w:p>
        </w:tc>
        <w:tc>
          <w:tcPr>
            <w:tcW w:w="1699" w:type="dxa"/>
            <w:tcBorders>
              <w:top w:val="single" w:sz="4" w:space="0" w:color="auto"/>
              <w:left w:val="single" w:sz="4" w:space="0" w:color="auto"/>
              <w:bottom w:val="single" w:sz="4" w:space="0" w:color="auto"/>
              <w:right w:val="single" w:sz="4" w:space="0" w:color="auto"/>
            </w:tcBorders>
            <w:vAlign w:val="center"/>
          </w:tcPr>
          <w:p w14:paraId="273FA64A" w14:textId="77777777" w:rsidR="00A573C8" w:rsidRPr="00C7244C" w:rsidRDefault="00A573C8" w:rsidP="003F1727">
            <w:pPr>
              <w:pStyle w:val="TAC"/>
              <w:rPr>
                <w:rFonts w:eastAsiaTheme="minorEastAsia" w:cs="v4.2.0"/>
              </w:rPr>
            </w:pPr>
            <w:r w:rsidRPr="00C7244C">
              <w:rPr>
                <w:rFonts w:cs="v4.2.0"/>
              </w:rPr>
              <w:t>1</w:t>
            </w:r>
          </w:p>
        </w:tc>
        <w:tc>
          <w:tcPr>
            <w:tcW w:w="1165" w:type="dxa"/>
            <w:tcBorders>
              <w:top w:val="single" w:sz="4" w:space="0" w:color="auto"/>
              <w:left w:val="single" w:sz="4" w:space="0" w:color="auto"/>
              <w:bottom w:val="single" w:sz="4" w:space="0" w:color="auto"/>
              <w:right w:val="single" w:sz="4" w:space="0" w:color="auto"/>
            </w:tcBorders>
          </w:tcPr>
          <w:p w14:paraId="4FDB27B8" w14:textId="77777777" w:rsidR="00A573C8" w:rsidRPr="00C7244C" w:rsidRDefault="00A573C8" w:rsidP="003F1727">
            <w:pPr>
              <w:pStyle w:val="TAC"/>
              <w:rPr>
                <w:rFonts w:eastAsiaTheme="minorEastAsia" w:cs="v4.2.0"/>
              </w:rPr>
            </w:pPr>
            <w:r w:rsidRPr="00C7244C">
              <w:rPr>
                <w:rFonts w:cs="v4.2.0"/>
              </w:rPr>
              <w:t>Fine</w:t>
            </w:r>
          </w:p>
        </w:tc>
        <w:tc>
          <w:tcPr>
            <w:tcW w:w="1138" w:type="dxa"/>
            <w:tcBorders>
              <w:top w:val="single" w:sz="4" w:space="0" w:color="auto"/>
              <w:left w:val="single" w:sz="4" w:space="0" w:color="auto"/>
              <w:bottom w:val="single" w:sz="4" w:space="0" w:color="auto"/>
              <w:right w:val="single" w:sz="4" w:space="0" w:color="auto"/>
            </w:tcBorders>
          </w:tcPr>
          <w:p w14:paraId="258F9895" w14:textId="77777777" w:rsidR="00A573C8" w:rsidRPr="00C7244C" w:rsidRDefault="00A573C8" w:rsidP="003F1727">
            <w:pPr>
              <w:pStyle w:val="TAC"/>
              <w:rPr>
                <w:rFonts w:eastAsiaTheme="minorEastAsia" w:cs="v4.2.0"/>
              </w:rPr>
            </w:pPr>
            <w:r w:rsidRPr="00C7244C">
              <w:rPr>
                <w:rFonts w:cs="v4.2.0"/>
              </w:rPr>
              <w:t>Fine</w:t>
            </w:r>
          </w:p>
        </w:tc>
      </w:tr>
      <w:tr w:rsidR="00A573C8" w:rsidRPr="00C7244C" w14:paraId="21C2BAD7"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186CCEF8" w14:textId="77777777" w:rsidR="00A573C8" w:rsidRPr="00C7244C" w:rsidRDefault="00A573C8" w:rsidP="003F1727">
            <w:pPr>
              <w:pStyle w:val="TAL"/>
              <w:rPr>
                <w:rFonts w:cs="v4.2.0"/>
              </w:rPr>
            </w:pPr>
            <w:r w:rsidRPr="00C7244C">
              <w:rPr>
                <w:rFonts w:cs="v4.2.0"/>
                <w:noProof/>
                <w:position w:val="-12"/>
              </w:rPr>
              <w:drawing>
                <wp:inline distT="0" distB="0" distL="0" distR="0" wp14:anchorId="13592210" wp14:editId="5D7C8B1D">
                  <wp:extent cx="259080" cy="238125"/>
                  <wp:effectExtent l="0" t="0" r="7620" b="9525"/>
                  <wp:docPr id="314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on CLI-RSSI measurement resource</w:t>
            </w:r>
            <w:r w:rsidRPr="00C7244C">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214CAC74" w14:textId="77777777" w:rsidR="00A573C8" w:rsidRPr="00C7244C" w:rsidRDefault="00A573C8" w:rsidP="003F1727">
            <w:pPr>
              <w:pStyle w:val="TAC"/>
              <w:rPr>
                <w:rFonts w:cs="v4.2.0"/>
                <w:lang w:eastAsia="zh-CN"/>
              </w:rPr>
            </w:pPr>
            <w:r w:rsidRPr="00C7244C">
              <w:rPr>
                <w:rFonts w:cs="v4.2.0"/>
                <w:lang w:eastAsia="zh-CN"/>
              </w:rPr>
              <w:t>dBm/</w:t>
            </w:r>
            <w:r w:rsidRPr="00C7244C">
              <w:rPr>
                <w:rFonts w:cs="v4.2.0"/>
              </w:rPr>
              <w:t>15 kHz</w:t>
            </w:r>
          </w:p>
        </w:tc>
        <w:tc>
          <w:tcPr>
            <w:tcW w:w="1699" w:type="dxa"/>
            <w:tcBorders>
              <w:top w:val="single" w:sz="4" w:space="0" w:color="auto"/>
              <w:left w:val="single" w:sz="4" w:space="0" w:color="auto"/>
              <w:right w:val="single" w:sz="4" w:space="0" w:color="auto"/>
            </w:tcBorders>
          </w:tcPr>
          <w:p w14:paraId="1580A600" w14:textId="77777777" w:rsidR="00A573C8" w:rsidRPr="00C7244C" w:rsidRDefault="00A573C8" w:rsidP="003F1727">
            <w:pPr>
              <w:pStyle w:val="TAC"/>
              <w:rPr>
                <w:rFonts w:cs="v4.2.0"/>
                <w:lang w:eastAsia="zh-CN"/>
              </w:rPr>
            </w:pPr>
            <w:r w:rsidRPr="00C7244C">
              <w:rPr>
                <w:rFonts w:cs="v4.2.0"/>
                <w:lang w:eastAsia="zh-CN"/>
              </w:rPr>
              <w:t>1</w:t>
            </w:r>
          </w:p>
        </w:tc>
        <w:tc>
          <w:tcPr>
            <w:tcW w:w="1165" w:type="dxa"/>
            <w:tcBorders>
              <w:top w:val="single" w:sz="4" w:space="0" w:color="auto"/>
              <w:left w:val="single" w:sz="4" w:space="0" w:color="auto"/>
              <w:right w:val="single" w:sz="4" w:space="0" w:color="auto"/>
            </w:tcBorders>
          </w:tcPr>
          <w:p w14:paraId="036D08E6" w14:textId="77777777" w:rsidR="00A573C8" w:rsidRPr="00C7244C" w:rsidRDefault="00A573C8" w:rsidP="003F1727">
            <w:pPr>
              <w:pStyle w:val="TAC"/>
              <w:rPr>
                <w:rFonts w:eastAsiaTheme="minorEastAsia" w:cs="v4.2.0"/>
              </w:rPr>
            </w:pPr>
            <w:r w:rsidRPr="00C7244C">
              <w:rPr>
                <w:rFonts w:cs="v4.2.0"/>
                <w:lang w:eastAsia="zh-CN"/>
              </w:rPr>
              <w:t>-119</w:t>
            </w:r>
            <w:r w:rsidRPr="00C7244C">
              <w:t>+TT</w:t>
            </w:r>
          </w:p>
        </w:tc>
        <w:tc>
          <w:tcPr>
            <w:tcW w:w="1138" w:type="dxa"/>
            <w:tcBorders>
              <w:top w:val="single" w:sz="4" w:space="0" w:color="auto"/>
              <w:left w:val="single" w:sz="4" w:space="0" w:color="auto"/>
              <w:right w:val="single" w:sz="4" w:space="0" w:color="auto"/>
            </w:tcBorders>
          </w:tcPr>
          <w:p w14:paraId="08FB0A31" w14:textId="77777777" w:rsidR="00A573C8" w:rsidRPr="00C7244C" w:rsidRDefault="00A573C8" w:rsidP="003F1727">
            <w:pPr>
              <w:pStyle w:val="TAC"/>
              <w:rPr>
                <w:rFonts w:eastAsiaTheme="minorEastAsia" w:cs="v4.2.0"/>
              </w:rPr>
            </w:pPr>
            <w:r w:rsidRPr="00C7244C">
              <w:rPr>
                <w:rFonts w:eastAsiaTheme="minorEastAsia" w:cs="v4.2.0"/>
              </w:rPr>
              <w:t>-108</w:t>
            </w:r>
            <w:r w:rsidRPr="00C7244C">
              <w:t>+TT</w:t>
            </w:r>
          </w:p>
        </w:tc>
      </w:tr>
      <w:tr w:rsidR="00A573C8" w:rsidRPr="00C7244C" w14:paraId="442E8023"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86970F" w14:textId="77777777" w:rsidR="00A573C8" w:rsidRPr="00C7244C" w:rsidRDefault="00A573C8" w:rsidP="003F1727">
            <w:pPr>
              <w:pStyle w:val="TAL"/>
            </w:pPr>
            <w:r w:rsidRPr="00C7244C">
              <w:rPr>
                <w:rFonts w:cs="v4.2.0"/>
                <w:noProof/>
                <w:position w:val="-12"/>
              </w:rPr>
              <w:drawing>
                <wp:inline distT="0" distB="0" distL="0" distR="0" wp14:anchorId="0DF1C66F" wp14:editId="0F563D36">
                  <wp:extent cx="259080" cy="238125"/>
                  <wp:effectExtent l="0" t="0" r="7620" b="9525"/>
                  <wp:docPr id="3142"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on CLI-RSSI measurement resource</w:t>
            </w:r>
            <w:r w:rsidRPr="00C7244C">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345DE2D5" w14:textId="77777777" w:rsidR="00A573C8" w:rsidRPr="00C7244C" w:rsidRDefault="00A573C8" w:rsidP="003F1727">
            <w:pPr>
              <w:pStyle w:val="TAC"/>
            </w:pPr>
            <w:r w:rsidRPr="00C7244C">
              <w:rPr>
                <w:rFonts w:cs="v4.2.0"/>
              </w:rPr>
              <w:t>dBm/SCS</w:t>
            </w:r>
          </w:p>
        </w:tc>
        <w:tc>
          <w:tcPr>
            <w:tcW w:w="1699" w:type="dxa"/>
            <w:tcBorders>
              <w:top w:val="single" w:sz="4" w:space="0" w:color="auto"/>
              <w:left w:val="single" w:sz="4" w:space="0" w:color="auto"/>
              <w:right w:val="single" w:sz="4" w:space="0" w:color="auto"/>
            </w:tcBorders>
            <w:hideMark/>
          </w:tcPr>
          <w:p w14:paraId="10D3CAB1" w14:textId="77777777" w:rsidR="00A573C8" w:rsidRPr="00C7244C" w:rsidRDefault="00A573C8" w:rsidP="003F1727">
            <w:pPr>
              <w:pStyle w:val="TAC"/>
              <w:rPr>
                <w:lang w:eastAsia="zh-CN"/>
              </w:rPr>
            </w:pPr>
            <w:r w:rsidRPr="00C7244C">
              <w:rPr>
                <w:lang w:eastAsia="zh-CN"/>
              </w:rPr>
              <w:t>1</w:t>
            </w:r>
          </w:p>
        </w:tc>
        <w:tc>
          <w:tcPr>
            <w:tcW w:w="1165" w:type="dxa"/>
            <w:tcBorders>
              <w:top w:val="single" w:sz="4" w:space="0" w:color="auto"/>
              <w:left w:val="single" w:sz="4" w:space="0" w:color="auto"/>
              <w:bottom w:val="single" w:sz="4" w:space="0" w:color="auto"/>
              <w:right w:val="single" w:sz="4" w:space="0" w:color="auto"/>
            </w:tcBorders>
          </w:tcPr>
          <w:p w14:paraId="28139C74" w14:textId="77777777" w:rsidR="00A573C8" w:rsidRPr="00C7244C" w:rsidRDefault="00A573C8" w:rsidP="003F1727">
            <w:pPr>
              <w:pStyle w:val="TAC"/>
              <w:rPr>
                <w:rFonts w:eastAsiaTheme="minorEastAsia" w:cs="v4.2.0"/>
              </w:rPr>
            </w:pPr>
            <w:r w:rsidRPr="00C7244C">
              <w:rPr>
                <w:rFonts w:eastAsiaTheme="minorEastAsia" w:cs="v4.2.0"/>
              </w:rPr>
              <w:t>-110</w:t>
            </w:r>
          </w:p>
        </w:tc>
        <w:tc>
          <w:tcPr>
            <w:tcW w:w="1138" w:type="dxa"/>
            <w:tcBorders>
              <w:top w:val="single" w:sz="4" w:space="0" w:color="auto"/>
              <w:left w:val="single" w:sz="4" w:space="0" w:color="auto"/>
              <w:bottom w:val="single" w:sz="4" w:space="0" w:color="auto"/>
              <w:right w:val="single" w:sz="4" w:space="0" w:color="auto"/>
            </w:tcBorders>
          </w:tcPr>
          <w:p w14:paraId="1365D1CE" w14:textId="77777777" w:rsidR="00A573C8" w:rsidRPr="00C7244C" w:rsidRDefault="00A573C8" w:rsidP="003F1727">
            <w:pPr>
              <w:pStyle w:val="TAC"/>
              <w:rPr>
                <w:rFonts w:eastAsiaTheme="minorEastAsia" w:cs="v4.2.0"/>
              </w:rPr>
            </w:pPr>
            <w:r w:rsidRPr="00C7244C">
              <w:rPr>
                <w:rFonts w:eastAsiaTheme="minorEastAsia" w:cs="v4.2.0"/>
              </w:rPr>
              <w:t>-99</w:t>
            </w:r>
          </w:p>
        </w:tc>
      </w:tr>
      <w:tr w:rsidR="00A573C8" w:rsidRPr="00C7244C" w14:paraId="388922A6"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F69050" w14:textId="77777777" w:rsidR="00A573C8" w:rsidRPr="00C7244C" w:rsidRDefault="00A573C8" w:rsidP="003F1727">
            <w:pPr>
              <w:pStyle w:val="TAL"/>
              <w:rPr>
                <w:rFonts w:cs="v4.2.0"/>
                <w:lang w:eastAsia="zh-CN"/>
              </w:rPr>
            </w:pPr>
            <w:r w:rsidRPr="00C7244C">
              <w:rPr>
                <w:rFonts w:cs="v4.2.0"/>
                <w:lang w:eastAsia="zh-CN"/>
              </w:rPr>
              <w:t xml:space="preserve">Io </w:t>
            </w:r>
            <w:r w:rsidRPr="00C7244C">
              <w:t>on CLI-RSSI measurement resource</w:t>
            </w:r>
          </w:p>
        </w:tc>
        <w:tc>
          <w:tcPr>
            <w:tcW w:w="1697" w:type="dxa"/>
            <w:tcBorders>
              <w:top w:val="single" w:sz="4" w:space="0" w:color="auto"/>
              <w:left w:val="single" w:sz="4" w:space="0" w:color="auto"/>
              <w:right w:val="single" w:sz="4" w:space="0" w:color="auto"/>
            </w:tcBorders>
          </w:tcPr>
          <w:p w14:paraId="7C0B1F7B" w14:textId="77777777" w:rsidR="00A573C8" w:rsidRPr="00C7244C" w:rsidRDefault="00A573C8" w:rsidP="003F1727">
            <w:pPr>
              <w:pStyle w:val="TAC"/>
              <w:rPr>
                <w:rFonts w:cs="v4.2.0"/>
                <w:lang w:eastAsia="zh-CN"/>
              </w:rPr>
            </w:pPr>
            <w:r w:rsidRPr="00C7244C">
              <w:rPr>
                <w:rFonts w:cs="v4.2.0"/>
                <w:lang w:eastAsia="zh-CN"/>
              </w:rPr>
              <w:t>dBm/95.04 MHz</w:t>
            </w:r>
          </w:p>
        </w:tc>
        <w:tc>
          <w:tcPr>
            <w:tcW w:w="1699" w:type="dxa"/>
            <w:tcBorders>
              <w:top w:val="single" w:sz="4" w:space="0" w:color="auto"/>
              <w:left w:val="single" w:sz="4" w:space="0" w:color="auto"/>
              <w:right w:val="single" w:sz="4" w:space="0" w:color="auto"/>
            </w:tcBorders>
          </w:tcPr>
          <w:p w14:paraId="51C3AA64" w14:textId="77777777" w:rsidR="00A573C8" w:rsidRPr="00C7244C" w:rsidRDefault="00A573C8" w:rsidP="003F1727">
            <w:pPr>
              <w:pStyle w:val="TAC"/>
              <w:rPr>
                <w:rFonts w:cs="v4.2.0"/>
                <w:lang w:eastAsia="zh-CN"/>
              </w:rPr>
            </w:pPr>
            <w:r w:rsidRPr="00C7244C">
              <w:rPr>
                <w:rFonts w:cs="v4.2.0"/>
                <w:lang w:eastAsia="zh-CN"/>
              </w:rPr>
              <w:t>1</w:t>
            </w:r>
          </w:p>
        </w:tc>
        <w:tc>
          <w:tcPr>
            <w:tcW w:w="1165" w:type="dxa"/>
            <w:tcBorders>
              <w:top w:val="single" w:sz="4" w:space="0" w:color="auto"/>
              <w:left w:val="single" w:sz="4" w:space="0" w:color="auto"/>
              <w:right w:val="single" w:sz="4" w:space="0" w:color="auto"/>
            </w:tcBorders>
          </w:tcPr>
          <w:p w14:paraId="5A6CB025" w14:textId="77777777" w:rsidR="00A573C8" w:rsidRPr="00C7244C" w:rsidRDefault="00A573C8" w:rsidP="003F1727">
            <w:pPr>
              <w:pStyle w:val="TAC"/>
              <w:rPr>
                <w:rFonts w:eastAsiaTheme="minorEastAsia" w:cs="v4.2.0"/>
              </w:rPr>
            </w:pPr>
            <w:r w:rsidRPr="00C7244C">
              <w:rPr>
                <w:rFonts w:eastAsiaTheme="minorEastAsia" w:cs="v4.2.0"/>
              </w:rPr>
              <w:t>-81.01</w:t>
            </w:r>
          </w:p>
        </w:tc>
        <w:tc>
          <w:tcPr>
            <w:tcW w:w="1138" w:type="dxa"/>
            <w:tcBorders>
              <w:top w:val="single" w:sz="4" w:space="0" w:color="auto"/>
              <w:left w:val="single" w:sz="4" w:space="0" w:color="auto"/>
              <w:right w:val="single" w:sz="4" w:space="0" w:color="auto"/>
            </w:tcBorders>
          </w:tcPr>
          <w:p w14:paraId="16AE51E9" w14:textId="77777777" w:rsidR="00A573C8" w:rsidRPr="00C7244C" w:rsidRDefault="00A573C8" w:rsidP="003F1727">
            <w:pPr>
              <w:pStyle w:val="TAC"/>
              <w:rPr>
                <w:rFonts w:eastAsiaTheme="minorEastAsia" w:cs="v4.2.0"/>
              </w:rPr>
            </w:pPr>
            <w:r w:rsidRPr="00C7244C">
              <w:rPr>
                <w:rFonts w:eastAsiaTheme="minorEastAsia" w:cs="v4.2.0"/>
              </w:rPr>
              <w:t>-70.01</w:t>
            </w:r>
          </w:p>
        </w:tc>
      </w:tr>
      <w:tr w:rsidR="00A573C8" w:rsidRPr="00C7244C" w14:paraId="768C4FA2"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tcPr>
          <w:p w14:paraId="00030D54" w14:textId="77777777" w:rsidR="00A573C8" w:rsidRPr="00C7244C" w:rsidRDefault="00A573C8" w:rsidP="003F1727">
            <w:pPr>
              <w:pStyle w:val="TAL"/>
              <w:rPr>
                <w:rFonts w:cs="v4.2.0"/>
                <w:lang w:eastAsia="zh-CN"/>
              </w:rPr>
            </w:pPr>
            <w:r w:rsidRPr="00C7244C">
              <w:t>Io on CLI-RSSI measurement resource</w:t>
            </w:r>
          </w:p>
        </w:tc>
        <w:tc>
          <w:tcPr>
            <w:tcW w:w="1697" w:type="dxa"/>
            <w:tcBorders>
              <w:top w:val="single" w:sz="4" w:space="0" w:color="auto"/>
              <w:left w:val="single" w:sz="4" w:space="0" w:color="auto"/>
              <w:right w:val="single" w:sz="4" w:space="0" w:color="auto"/>
            </w:tcBorders>
          </w:tcPr>
          <w:p w14:paraId="10230CE3" w14:textId="77777777" w:rsidR="00A573C8" w:rsidRPr="00C7244C" w:rsidRDefault="00A573C8" w:rsidP="003F1727">
            <w:pPr>
              <w:pStyle w:val="TAC"/>
              <w:rPr>
                <w:rFonts w:cs="v4.2.0"/>
                <w:lang w:eastAsia="zh-CN"/>
              </w:rPr>
            </w:pPr>
            <w:r w:rsidRPr="00C7244C">
              <w:rPr>
                <w:rFonts w:eastAsiaTheme="minorEastAsia" w:cs="v4.2.0"/>
              </w:rPr>
              <w:t>dBm/1.08 MHz</w:t>
            </w:r>
          </w:p>
        </w:tc>
        <w:tc>
          <w:tcPr>
            <w:tcW w:w="1699" w:type="dxa"/>
            <w:tcBorders>
              <w:top w:val="single" w:sz="4" w:space="0" w:color="auto"/>
              <w:left w:val="single" w:sz="4" w:space="0" w:color="auto"/>
              <w:right w:val="single" w:sz="4" w:space="0" w:color="auto"/>
            </w:tcBorders>
          </w:tcPr>
          <w:p w14:paraId="2BB20AE1" w14:textId="77777777" w:rsidR="00A573C8" w:rsidRPr="00C7244C" w:rsidRDefault="00A573C8" w:rsidP="003F1727">
            <w:pPr>
              <w:pStyle w:val="TAC"/>
              <w:rPr>
                <w:rFonts w:eastAsiaTheme="minorEastAsia" w:cs="v4.2.0"/>
              </w:rPr>
            </w:pPr>
            <w:r w:rsidRPr="00C7244C">
              <w:rPr>
                <w:rFonts w:eastAsiaTheme="minorEastAsia" w:cs="v4.2.0"/>
              </w:rPr>
              <w:t>1</w:t>
            </w:r>
          </w:p>
        </w:tc>
        <w:tc>
          <w:tcPr>
            <w:tcW w:w="1165" w:type="dxa"/>
            <w:tcBorders>
              <w:top w:val="single" w:sz="4" w:space="0" w:color="auto"/>
              <w:left w:val="single" w:sz="4" w:space="0" w:color="auto"/>
              <w:right w:val="single" w:sz="4" w:space="0" w:color="auto"/>
            </w:tcBorders>
          </w:tcPr>
          <w:p w14:paraId="685813B1" w14:textId="77777777" w:rsidR="00A573C8" w:rsidRPr="00C7244C" w:rsidRDefault="00A573C8" w:rsidP="003F1727">
            <w:pPr>
              <w:pStyle w:val="TAC"/>
              <w:rPr>
                <w:rFonts w:eastAsiaTheme="minorEastAsia" w:cs="v4.2.0"/>
              </w:rPr>
            </w:pPr>
            <w:r w:rsidRPr="00C7244C">
              <w:rPr>
                <w:rFonts w:eastAsiaTheme="minorEastAsia" w:cs="v4.2.0"/>
              </w:rPr>
              <w:t>-100.46</w:t>
            </w:r>
          </w:p>
        </w:tc>
        <w:tc>
          <w:tcPr>
            <w:tcW w:w="1138" w:type="dxa"/>
            <w:tcBorders>
              <w:top w:val="single" w:sz="4" w:space="0" w:color="auto"/>
              <w:left w:val="single" w:sz="4" w:space="0" w:color="auto"/>
              <w:right w:val="single" w:sz="4" w:space="0" w:color="auto"/>
            </w:tcBorders>
          </w:tcPr>
          <w:p w14:paraId="15F86D78" w14:textId="77777777" w:rsidR="00A573C8" w:rsidRPr="00C7244C" w:rsidRDefault="00A573C8" w:rsidP="003F1727">
            <w:pPr>
              <w:pStyle w:val="TAC"/>
              <w:rPr>
                <w:rFonts w:eastAsiaTheme="minorEastAsia" w:cs="v4.2.0"/>
              </w:rPr>
            </w:pPr>
            <w:r w:rsidRPr="00C7244C">
              <w:rPr>
                <w:rFonts w:eastAsiaTheme="minorEastAsia" w:cs="v4.2.0"/>
              </w:rPr>
              <w:t>-89.46</w:t>
            </w:r>
          </w:p>
        </w:tc>
      </w:tr>
      <w:tr w:rsidR="00A573C8" w:rsidRPr="00C7244C" w14:paraId="20D8A56D" w14:textId="77777777" w:rsidTr="003F1727">
        <w:trPr>
          <w:cantSplit/>
          <w:trHeight w:val="187"/>
          <w:jc w:val="center"/>
        </w:trPr>
        <w:tc>
          <w:tcPr>
            <w:tcW w:w="8227" w:type="dxa"/>
            <w:gridSpan w:val="5"/>
            <w:tcBorders>
              <w:top w:val="single" w:sz="4" w:space="0" w:color="auto"/>
              <w:left w:val="single" w:sz="4" w:space="0" w:color="auto"/>
              <w:bottom w:val="single" w:sz="4" w:space="0" w:color="auto"/>
              <w:right w:val="single" w:sz="4" w:space="0" w:color="auto"/>
            </w:tcBorders>
            <w:hideMark/>
          </w:tcPr>
          <w:p w14:paraId="7FD7FF25" w14:textId="77777777" w:rsidR="00A573C8" w:rsidRPr="00C7244C" w:rsidRDefault="00A573C8" w:rsidP="003F1727">
            <w:pPr>
              <w:pStyle w:val="TAN"/>
            </w:pPr>
            <w:r w:rsidRPr="00C7244C">
              <w:t>Note 1:</w:t>
            </w:r>
            <w:r w:rsidRPr="00C7244C">
              <w:tab/>
              <w:t>The resources for uplink transmission are assigned to the UE prior to the start of time period T2.</w:t>
            </w:r>
          </w:p>
          <w:p w14:paraId="1C64340B" w14:textId="77777777" w:rsidR="00A573C8" w:rsidRPr="00C7244C" w:rsidRDefault="00A573C8"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7A76EC86" wp14:editId="3F5CBB74">
                  <wp:extent cx="259080" cy="238125"/>
                  <wp:effectExtent l="0" t="0" r="7620" b="9525"/>
                  <wp:docPr id="3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 xml:space="preserve"> to be fulfilled.</w:t>
            </w:r>
          </w:p>
          <w:p w14:paraId="4B2D3860" w14:textId="77777777" w:rsidR="00A573C8" w:rsidRPr="00C7244C" w:rsidRDefault="00A573C8" w:rsidP="003F1727">
            <w:pPr>
              <w:pStyle w:val="TAN"/>
            </w:pPr>
            <w:r w:rsidRPr="00C7244C">
              <w:t>Note 3:</w:t>
            </w:r>
            <w:r w:rsidRPr="00C7244C">
              <w:tab/>
              <w:t>Information about types of UE beam is given in B.2.1.3, and does not limit UE implementation or test system implementation.</w:t>
            </w:r>
          </w:p>
        </w:tc>
      </w:tr>
    </w:tbl>
    <w:p w14:paraId="324F0550" w14:textId="77777777" w:rsidR="00A573C8" w:rsidRPr="00C7244C" w:rsidRDefault="00A573C8" w:rsidP="00A86DCB">
      <w:pPr>
        <w:rPr>
          <w:snapToGrid w:val="0"/>
        </w:rPr>
      </w:pPr>
    </w:p>
    <w:p w14:paraId="1C8BA92E" w14:textId="77777777" w:rsidR="00A573C8" w:rsidRPr="00C7244C" w:rsidRDefault="00A573C8" w:rsidP="00A573C8">
      <w:pPr>
        <w:pStyle w:val="TH"/>
      </w:pPr>
      <w:r w:rsidRPr="00C7244C">
        <w:t>Table</w:t>
      </w:r>
      <w:r w:rsidRPr="00C7244C">
        <w:rPr>
          <w:lang w:eastAsia="sv-SE"/>
        </w:rPr>
        <w:t>7.6.4.2.5</w:t>
      </w:r>
      <w:r w:rsidRPr="00C7244C">
        <w:t>-3: CLI-RSSI measurement resource configuration for measurement reporting</w:t>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653"/>
      </w:tblGrid>
      <w:tr w:rsidR="00A573C8" w:rsidRPr="00C7244C" w14:paraId="27F4A0A3" w14:textId="77777777" w:rsidTr="003F1727">
        <w:trPr>
          <w:jc w:val="center"/>
        </w:trPr>
        <w:tc>
          <w:tcPr>
            <w:tcW w:w="1340" w:type="dxa"/>
            <w:tcBorders>
              <w:top w:val="single" w:sz="4" w:space="0" w:color="auto"/>
              <w:left w:val="single" w:sz="4" w:space="0" w:color="auto"/>
              <w:bottom w:val="single" w:sz="4" w:space="0" w:color="auto"/>
              <w:right w:val="single" w:sz="4" w:space="0" w:color="auto"/>
            </w:tcBorders>
          </w:tcPr>
          <w:p w14:paraId="34E5F864" w14:textId="77777777" w:rsidR="00A573C8" w:rsidRPr="00C7244C" w:rsidRDefault="00A573C8" w:rsidP="003F1727">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576F462" w14:textId="77777777" w:rsidR="00A573C8" w:rsidRPr="00C7244C" w:rsidRDefault="00A573C8" w:rsidP="003F1727">
            <w:pPr>
              <w:pStyle w:val="TAH"/>
            </w:pPr>
            <w:r w:rsidRPr="00C7244C">
              <w:t>Field</w:t>
            </w:r>
          </w:p>
        </w:tc>
        <w:tc>
          <w:tcPr>
            <w:tcW w:w="1653" w:type="dxa"/>
            <w:tcBorders>
              <w:top w:val="single" w:sz="4" w:space="0" w:color="auto"/>
              <w:left w:val="single" w:sz="4" w:space="0" w:color="auto"/>
              <w:bottom w:val="single" w:sz="4" w:space="0" w:color="auto"/>
              <w:right w:val="single" w:sz="4" w:space="0" w:color="auto"/>
            </w:tcBorders>
            <w:hideMark/>
          </w:tcPr>
          <w:p w14:paraId="6F8A4E8E" w14:textId="77777777" w:rsidR="00A573C8" w:rsidRPr="00C7244C" w:rsidRDefault="00A573C8" w:rsidP="003F1727">
            <w:pPr>
              <w:pStyle w:val="TAH"/>
            </w:pPr>
            <w:r w:rsidRPr="00C7244C">
              <w:t>CLI-RSSIConf.1</w:t>
            </w:r>
          </w:p>
        </w:tc>
      </w:tr>
      <w:tr w:rsidR="00A573C8" w:rsidRPr="00C7244C" w14:paraId="37F1AED6" w14:textId="77777777" w:rsidTr="003F1727">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EC35B36" w14:textId="77777777" w:rsidR="00A573C8" w:rsidRPr="00C7244C" w:rsidRDefault="00A573C8" w:rsidP="003F1727">
            <w:pPr>
              <w:pStyle w:val="TAL"/>
            </w:pPr>
            <w:r w:rsidRPr="00C7244C">
              <w:t>RSSI-Resource</w:t>
            </w:r>
          </w:p>
        </w:tc>
        <w:tc>
          <w:tcPr>
            <w:tcW w:w="2389" w:type="dxa"/>
            <w:tcBorders>
              <w:top w:val="single" w:sz="4" w:space="0" w:color="auto"/>
              <w:left w:val="single" w:sz="4" w:space="0" w:color="auto"/>
              <w:bottom w:val="single" w:sz="4" w:space="0" w:color="auto"/>
              <w:right w:val="single" w:sz="4" w:space="0" w:color="auto"/>
            </w:tcBorders>
            <w:hideMark/>
          </w:tcPr>
          <w:p w14:paraId="578F2A31" w14:textId="77777777" w:rsidR="00A573C8" w:rsidRPr="00C7244C" w:rsidRDefault="00A573C8" w:rsidP="003F1727">
            <w:pPr>
              <w:pStyle w:val="TAL"/>
            </w:pPr>
            <w:r w:rsidRPr="00C7244C">
              <w:t>rssi-ResourceId</w:t>
            </w:r>
          </w:p>
        </w:tc>
        <w:tc>
          <w:tcPr>
            <w:tcW w:w="1653" w:type="dxa"/>
            <w:tcBorders>
              <w:top w:val="single" w:sz="4" w:space="0" w:color="auto"/>
              <w:left w:val="single" w:sz="4" w:space="0" w:color="auto"/>
              <w:bottom w:val="single" w:sz="4" w:space="0" w:color="auto"/>
              <w:right w:val="single" w:sz="4" w:space="0" w:color="auto"/>
            </w:tcBorders>
            <w:hideMark/>
          </w:tcPr>
          <w:p w14:paraId="2A527225" w14:textId="77777777" w:rsidR="00A573C8" w:rsidRPr="00C7244C" w:rsidRDefault="00A573C8" w:rsidP="003F1727">
            <w:pPr>
              <w:pStyle w:val="TAC"/>
            </w:pPr>
            <w:r w:rsidRPr="00C7244C">
              <w:t>0</w:t>
            </w:r>
          </w:p>
        </w:tc>
      </w:tr>
      <w:tr w:rsidR="00A573C8" w:rsidRPr="00C7244C" w14:paraId="2E1839B5"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DCD26D3"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525759BF" w14:textId="77777777" w:rsidR="00A573C8" w:rsidRPr="00C7244C" w:rsidRDefault="00A573C8" w:rsidP="003F1727">
            <w:pPr>
              <w:pStyle w:val="TAL"/>
            </w:pPr>
            <w:r w:rsidRPr="00C7244C">
              <w:t>rssi-SCS</w:t>
            </w:r>
          </w:p>
        </w:tc>
        <w:tc>
          <w:tcPr>
            <w:tcW w:w="1653" w:type="dxa"/>
            <w:tcBorders>
              <w:top w:val="single" w:sz="4" w:space="0" w:color="auto"/>
              <w:left w:val="single" w:sz="4" w:space="0" w:color="auto"/>
              <w:bottom w:val="single" w:sz="4" w:space="0" w:color="auto"/>
              <w:right w:val="single" w:sz="4" w:space="0" w:color="auto"/>
            </w:tcBorders>
          </w:tcPr>
          <w:p w14:paraId="7C1AE035" w14:textId="77777777" w:rsidR="00A573C8" w:rsidRPr="00C7244C" w:rsidRDefault="00A573C8" w:rsidP="003F1727">
            <w:pPr>
              <w:pStyle w:val="TAC"/>
              <w:rPr>
                <w:rFonts w:eastAsiaTheme="minorEastAsia"/>
              </w:rPr>
            </w:pPr>
            <w:r w:rsidRPr="00C7244C">
              <w:rPr>
                <w:rFonts w:eastAsiaTheme="minorEastAsia"/>
              </w:rPr>
              <w:t>120</w:t>
            </w:r>
          </w:p>
        </w:tc>
      </w:tr>
      <w:tr w:rsidR="00A573C8" w:rsidRPr="00C7244C" w14:paraId="3D88927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726A9052"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7D2F8323" w14:textId="77777777" w:rsidR="00A573C8" w:rsidRPr="00C7244C" w:rsidRDefault="00A573C8" w:rsidP="003F1727">
            <w:pPr>
              <w:pStyle w:val="TAL"/>
            </w:pPr>
            <w:r w:rsidRPr="00C7244C">
              <w:t>startPRB</w:t>
            </w:r>
          </w:p>
        </w:tc>
        <w:tc>
          <w:tcPr>
            <w:tcW w:w="1653" w:type="dxa"/>
            <w:tcBorders>
              <w:top w:val="single" w:sz="4" w:space="0" w:color="auto"/>
              <w:left w:val="single" w:sz="4" w:space="0" w:color="auto"/>
              <w:bottom w:val="single" w:sz="4" w:space="0" w:color="auto"/>
              <w:right w:val="single" w:sz="4" w:space="0" w:color="auto"/>
            </w:tcBorders>
          </w:tcPr>
          <w:p w14:paraId="22C6BE8B" w14:textId="77777777" w:rsidR="00A573C8" w:rsidRPr="00C7244C" w:rsidRDefault="00A573C8" w:rsidP="003F1727">
            <w:pPr>
              <w:pStyle w:val="TAC"/>
              <w:rPr>
                <w:rFonts w:eastAsiaTheme="minorEastAsia"/>
              </w:rPr>
            </w:pPr>
            <w:r w:rsidRPr="00C7244C">
              <w:rPr>
                <w:rFonts w:eastAsiaTheme="minorEastAsia"/>
              </w:rPr>
              <w:t>0</w:t>
            </w:r>
          </w:p>
        </w:tc>
      </w:tr>
      <w:tr w:rsidR="00A573C8" w:rsidRPr="00C7244C" w14:paraId="6F41E01F"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3B67D35F"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1924ABD2" w14:textId="77777777" w:rsidR="00A573C8" w:rsidRPr="00C7244C" w:rsidRDefault="00A573C8" w:rsidP="003F1727">
            <w:pPr>
              <w:pStyle w:val="TAL"/>
            </w:pPr>
            <w:r w:rsidRPr="00C7244C">
              <w:t>nrofPRBs</w:t>
            </w:r>
          </w:p>
        </w:tc>
        <w:tc>
          <w:tcPr>
            <w:tcW w:w="1653" w:type="dxa"/>
            <w:tcBorders>
              <w:top w:val="single" w:sz="4" w:space="0" w:color="auto"/>
              <w:left w:val="single" w:sz="4" w:space="0" w:color="auto"/>
              <w:bottom w:val="single" w:sz="4" w:space="0" w:color="auto"/>
              <w:right w:val="single" w:sz="4" w:space="0" w:color="auto"/>
            </w:tcBorders>
          </w:tcPr>
          <w:p w14:paraId="2EE055A1" w14:textId="77777777" w:rsidR="00A573C8" w:rsidRPr="00C7244C" w:rsidRDefault="00A573C8" w:rsidP="003F1727">
            <w:pPr>
              <w:pStyle w:val="TAC"/>
              <w:rPr>
                <w:rFonts w:eastAsiaTheme="minorEastAsia"/>
              </w:rPr>
            </w:pPr>
            <w:r w:rsidRPr="00C7244C">
              <w:rPr>
                <w:rFonts w:eastAsiaTheme="minorEastAsia"/>
              </w:rPr>
              <w:t>66</w:t>
            </w:r>
          </w:p>
        </w:tc>
      </w:tr>
      <w:tr w:rsidR="00A573C8" w:rsidRPr="00C7244C" w14:paraId="6D99D5AC"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D3FEEE9"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28BD3EFB" w14:textId="77777777" w:rsidR="00A573C8" w:rsidRPr="00C7244C" w:rsidRDefault="00A573C8" w:rsidP="003F1727">
            <w:pPr>
              <w:pStyle w:val="TAL"/>
            </w:pPr>
            <w:r w:rsidRPr="00C7244C">
              <w:t>startPosition</w:t>
            </w:r>
          </w:p>
        </w:tc>
        <w:tc>
          <w:tcPr>
            <w:tcW w:w="1653" w:type="dxa"/>
            <w:tcBorders>
              <w:top w:val="single" w:sz="4" w:space="0" w:color="auto"/>
              <w:left w:val="single" w:sz="4" w:space="0" w:color="auto"/>
              <w:bottom w:val="single" w:sz="4" w:space="0" w:color="auto"/>
              <w:right w:val="single" w:sz="4" w:space="0" w:color="auto"/>
            </w:tcBorders>
          </w:tcPr>
          <w:p w14:paraId="7F25F0F5" w14:textId="77777777" w:rsidR="00A573C8" w:rsidRPr="00C7244C" w:rsidRDefault="00A573C8" w:rsidP="003F1727">
            <w:pPr>
              <w:pStyle w:val="TAC"/>
              <w:rPr>
                <w:rFonts w:eastAsiaTheme="minorEastAsia"/>
              </w:rPr>
            </w:pPr>
            <w:r w:rsidRPr="00C7244C">
              <w:rPr>
                <w:rFonts w:eastAsiaTheme="minorEastAsia"/>
              </w:rPr>
              <w:t>3</w:t>
            </w:r>
          </w:p>
        </w:tc>
      </w:tr>
      <w:tr w:rsidR="00A573C8" w:rsidRPr="00C7244C" w14:paraId="62AE41B7"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1A70C43"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408E4C05" w14:textId="77777777" w:rsidR="00A573C8" w:rsidRPr="00C7244C" w:rsidRDefault="00A573C8" w:rsidP="003F1727">
            <w:pPr>
              <w:pStyle w:val="TAL"/>
            </w:pPr>
            <w:r w:rsidRPr="00C7244C">
              <w:t>nrofSymbols</w:t>
            </w:r>
          </w:p>
        </w:tc>
        <w:tc>
          <w:tcPr>
            <w:tcW w:w="1653" w:type="dxa"/>
            <w:tcBorders>
              <w:top w:val="single" w:sz="4" w:space="0" w:color="auto"/>
              <w:left w:val="single" w:sz="4" w:space="0" w:color="auto"/>
              <w:bottom w:val="single" w:sz="4" w:space="0" w:color="auto"/>
              <w:right w:val="single" w:sz="4" w:space="0" w:color="auto"/>
            </w:tcBorders>
          </w:tcPr>
          <w:p w14:paraId="2E0721F3" w14:textId="77777777" w:rsidR="00A573C8" w:rsidRPr="00C7244C" w:rsidRDefault="00A573C8" w:rsidP="003F1727">
            <w:pPr>
              <w:pStyle w:val="TAC"/>
              <w:rPr>
                <w:rFonts w:eastAsiaTheme="minorEastAsia"/>
              </w:rPr>
            </w:pPr>
            <w:r w:rsidRPr="00C7244C">
              <w:rPr>
                <w:rFonts w:eastAsiaTheme="minorEastAsia"/>
              </w:rPr>
              <w:t>11</w:t>
            </w:r>
          </w:p>
        </w:tc>
      </w:tr>
      <w:tr w:rsidR="00A573C8" w:rsidRPr="00C7244C" w14:paraId="04914525" w14:textId="77777777" w:rsidTr="003F1727">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1BEC89"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144E228F" w14:textId="77777777" w:rsidR="00A573C8" w:rsidRPr="00C7244C" w:rsidRDefault="00A573C8" w:rsidP="003F1727">
            <w:pPr>
              <w:pStyle w:val="TAL"/>
            </w:pPr>
            <w:r w:rsidRPr="00C7244C">
              <w:t>rssi-PeriodicityAndOffset</w:t>
            </w:r>
          </w:p>
        </w:tc>
        <w:tc>
          <w:tcPr>
            <w:tcW w:w="1653" w:type="dxa"/>
            <w:tcBorders>
              <w:top w:val="single" w:sz="4" w:space="0" w:color="auto"/>
              <w:left w:val="single" w:sz="4" w:space="0" w:color="auto"/>
              <w:bottom w:val="single" w:sz="4" w:space="0" w:color="auto"/>
              <w:right w:val="single" w:sz="4" w:space="0" w:color="auto"/>
            </w:tcBorders>
          </w:tcPr>
          <w:p w14:paraId="149072D0" w14:textId="77777777" w:rsidR="00A573C8" w:rsidRPr="00C7244C" w:rsidRDefault="00A573C8" w:rsidP="003F1727">
            <w:pPr>
              <w:pStyle w:val="TAC"/>
              <w:rPr>
                <w:rFonts w:eastAsiaTheme="minorEastAsia"/>
              </w:rPr>
            </w:pPr>
            <w:r w:rsidRPr="00C7244C">
              <w:rPr>
                <w:rFonts w:eastAsiaTheme="minorEastAsia"/>
              </w:rPr>
              <w:t>sl40, 25</w:t>
            </w:r>
          </w:p>
        </w:tc>
      </w:tr>
    </w:tbl>
    <w:p w14:paraId="47B6549A" w14:textId="77777777" w:rsidR="00A86DCB" w:rsidRDefault="00A86DCB" w:rsidP="00A573C8"/>
    <w:p w14:paraId="78FBC568" w14:textId="2B8FD39F" w:rsidR="00A573C8" w:rsidRPr="00C7244C" w:rsidRDefault="00A573C8" w:rsidP="00A573C8">
      <w:r w:rsidRPr="00C7244C">
        <w:t>The UE shall send one Event I1 triggered measurement report, with a measurement reporting delay less than 5ms from the beginning of time period T2. The nominal RSSI used to evaluate the requirement shall be based on Io.</w:t>
      </w:r>
    </w:p>
    <w:p w14:paraId="6DD12E40" w14:textId="77777777" w:rsidR="00A573C8" w:rsidRPr="00C7244C" w:rsidRDefault="00A573C8" w:rsidP="00A573C8">
      <w:r w:rsidRPr="00C7244C">
        <w:t>The UE shall not send event triggered measurement reports, as long as the reporting criteria are not fulfilled.</w:t>
      </w:r>
    </w:p>
    <w:p w14:paraId="0CE836AD" w14:textId="77777777" w:rsidR="00A573C8" w:rsidRPr="00C7244C" w:rsidRDefault="00A573C8" w:rsidP="00A573C8">
      <w:r w:rsidRPr="00C7244C">
        <w:t>The rate of correct events observed during repeated tests shall be at least 90%.</w:t>
      </w:r>
    </w:p>
    <w:p w14:paraId="57574C67" w14:textId="38D8699E" w:rsidR="00A573C8" w:rsidRPr="00C7244C" w:rsidRDefault="00A573C8" w:rsidP="00B64C2B">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2002966B" w14:textId="68AF749E" w:rsidR="008D1F7F" w:rsidRDefault="005E7D9A" w:rsidP="008D1F7F">
      <w:pPr>
        <w:pStyle w:val="Heading3"/>
      </w:pPr>
      <w:r w:rsidRPr="00C7244C">
        <w:rPr>
          <w:rFonts w:eastAsiaTheme="minorEastAsia"/>
        </w:rPr>
        <w:t>7.6.5</w:t>
      </w:r>
      <w:r w:rsidRPr="00C7244C">
        <w:rPr>
          <w:rFonts w:eastAsiaTheme="minorEastAsia"/>
        </w:rPr>
        <w:tab/>
      </w:r>
      <w:r w:rsidR="008D1F7F">
        <w:t>NR measurements with autonomous gaps</w:t>
      </w:r>
    </w:p>
    <w:p w14:paraId="1E5150D4" w14:textId="77777777" w:rsidR="008D1F7F" w:rsidRDefault="008D1F7F" w:rsidP="008D1F7F">
      <w:pPr>
        <w:pStyle w:val="Heading4"/>
      </w:pPr>
      <w:r>
        <w:t>7.6.5.0</w:t>
      </w:r>
      <w:r>
        <w:tab/>
        <w:t>Minimum conformance requirements</w:t>
      </w:r>
    </w:p>
    <w:p w14:paraId="30969335" w14:textId="77777777" w:rsidR="008D1F7F" w:rsidRDefault="008D1F7F" w:rsidP="008D1F7F">
      <w:pPr>
        <w:pStyle w:val="Heading5"/>
        <w:rPr>
          <w:rFonts w:cs="Arial"/>
        </w:rPr>
      </w:pPr>
      <w:r>
        <w:rPr>
          <w:rFonts w:cs="Arial"/>
        </w:rPr>
        <w:t>7.6.5.0.1</w:t>
      </w:r>
      <w:r>
        <w:rPr>
          <w:rFonts w:cs="Arial"/>
        </w:rPr>
        <w:tab/>
        <w:t>Minimum conformance requirements for SA inter-frequency CGI reporting in autonomous gaps test (PCell in FR2)</w:t>
      </w:r>
    </w:p>
    <w:p w14:paraId="1B9A28F4" w14:textId="77777777" w:rsidR="008D1F7F" w:rsidRDefault="008D1F7F" w:rsidP="008D1F7F">
      <w:pPr>
        <w:pStyle w:val="Heading5"/>
        <w:rPr>
          <w:rFonts w:cs="Arial"/>
        </w:rPr>
      </w:pPr>
      <w:r>
        <w:rPr>
          <w:rFonts w:cs="Arial"/>
        </w:rPr>
        <w:t>7.6.5.0.1.1</w:t>
      </w:r>
      <w:r>
        <w:rPr>
          <w:rFonts w:cs="Arial"/>
        </w:rPr>
        <w:tab/>
        <w:t>Minimum conformance requirements for interruptions when identifying CGI of an NR cell with autonomous gaps</w:t>
      </w:r>
    </w:p>
    <w:p w14:paraId="0421E42C" w14:textId="77777777" w:rsidR="008D1F7F" w:rsidRDefault="008D1F7F" w:rsidP="008D1F7F">
      <w:r>
        <w:t>[TS38.133, Clause 8.2.1.2.16]</w:t>
      </w:r>
    </w:p>
    <w:p w14:paraId="233B230F" w14:textId="77777777" w:rsidR="008D1F7F" w:rsidRDefault="008D1F7F" w:rsidP="008D1F7F">
      <w:pPr>
        <w:rPr>
          <w:lang w:eastAsia="zh-CN"/>
        </w:rPr>
      </w:pPr>
      <w:r>
        <w:rPr>
          <w:lang w:eastAsia="zh-CN"/>
        </w:rPr>
        <w:t>When a UE is identifying CGI of an NR cell with autonomous gaps, the UE is allowed</w:t>
      </w:r>
      <w:r>
        <w:t xml:space="preserve"> interruptions on PSCell or any activated SCell</w:t>
      </w:r>
      <w:r>
        <w:rPr>
          <w:lang w:eastAsia="zh-CN"/>
        </w:rPr>
        <w:t>:</w:t>
      </w:r>
    </w:p>
    <w:p w14:paraId="2EBCBD55" w14:textId="77777777" w:rsidR="008D1F7F" w:rsidRDefault="008D1F7F" w:rsidP="008D1F7F">
      <w:pPr>
        <w:pStyle w:val="B1"/>
      </w:pPr>
      <w:r>
        <w:t>-</w:t>
      </w:r>
      <w:r>
        <w:tab/>
        <w:t>with up to K1 interruptions with interrupted slots up to interruption length X1 specified in Table 7.6.5.0.1.1-1 for each interruption during MIB decoding time period T</w:t>
      </w:r>
      <w:r>
        <w:rPr>
          <w:vertAlign w:val="subscript"/>
        </w:rPr>
        <w:t>MIB</w:t>
      </w:r>
      <w:r>
        <w:t xml:space="preserve"> (ms) specified in clause 7.6.5.0.1.2.</w:t>
      </w:r>
    </w:p>
    <w:p w14:paraId="19B83947" w14:textId="77777777" w:rsidR="008D1F7F" w:rsidRPr="00586F1B" w:rsidRDefault="008D1F7F" w:rsidP="008D1F7F">
      <w:pPr>
        <w:pStyle w:val="B1"/>
      </w:pPr>
      <w:r w:rsidRPr="00586F1B">
        <w:t>-</w:t>
      </w:r>
      <w:r w:rsidRPr="00586F1B">
        <w:tab/>
        <w:t xml:space="preserve">with up to L1 interruptions with interrupted slots up to interruption length Y1 specified in Table </w:t>
      </w:r>
      <w:r>
        <w:t>7.6.5.0.1.1</w:t>
      </w:r>
      <w:r w:rsidRPr="00586F1B">
        <w:t>-1 for each interruption during SIB1 decoding time period T</w:t>
      </w:r>
      <w:r w:rsidRPr="00586F1B">
        <w:rPr>
          <w:vertAlign w:val="subscript"/>
        </w:rPr>
        <w:t>SIB1</w:t>
      </w:r>
      <w:r w:rsidRPr="00586F1B">
        <w:t xml:space="preserve"> (ms) specified in clause </w:t>
      </w:r>
      <w:r>
        <w:t>7.6.5.0.1.2</w:t>
      </w:r>
      <w:r w:rsidRPr="00586F1B">
        <w:t xml:space="preserve"> for </w:t>
      </w:r>
      <w:r w:rsidRPr="00586F1B">
        <w:rPr>
          <w:rFonts w:eastAsia="MS Mincho"/>
          <w:lang w:eastAsia="ja-JP"/>
        </w:rPr>
        <w:t>SSB and CORESET for RMSI scheduling multiplexing patterns 1</w:t>
      </w:r>
      <w:r w:rsidRPr="00586F1B">
        <w:t xml:space="preserve">. </w:t>
      </w:r>
    </w:p>
    <w:p w14:paraId="4B7A12A3" w14:textId="77777777" w:rsidR="008D1F7F" w:rsidRPr="00586F1B" w:rsidRDefault="008D1F7F" w:rsidP="008D1F7F">
      <w:pPr>
        <w:pStyle w:val="B1"/>
      </w:pPr>
      <w:r w:rsidRPr="00586F1B">
        <w:t>-</w:t>
      </w:r>
      <w:r w:rsidRPr="00586F1B">
        <w:tab/>
        <w:t xml:space="preserve">with up to L2 interruptions with interrupted slots up to interruption length Y2 specified in Table </w:t>
      </w:r>
      <w:r>
        <w:t>7.6.5.0.1.1</w:t>
      </w:r>
      <w:r w:rsidRPr="00586F1B">
        <w:t>-1 for each interruption during SIB1 decoding time period T</w:t>
      </w:r>
      <w:r w:rsidRPr="00586F1B">
        <w:rPr>
          <w:vertAlign w:val="subscript"/>
        </w:rPr>
        <w:t>SIB1</w:t>
      </w:r>
      <w:r w:rsidRPr="00586F1B">
        <w:t xml:space="preserve"> (ms) specified in clause </w:t>
      </w:r>
      <w:r>
        <w:t>7.6.5.0.1.2</w:t>
      </w:r>
      <w:r w:rsidRPr="00586F1B">
        <w:t xml:space="preserve"> for </w:t>
      </w:r>
      <w:r w:rsidRPr="00586F1B">
        <w:rPr>
          <w:rFonts w:eastAsia="MS Mincho"/>
          <w:lang w:eastAsia="ja-JP"/>
        </w:rPr>
        <w:t>SSB and CORESET for RMSI scheduling multiplexing patterns 2 and 3</w:t>
      </w:r>
      <w:r w:rsidRPr="00586F1B">
        <w:t>.</w:t>
      </w:r>
    </w:p>
    <w:p w14:paraId="2529D9BF" w14:textId="77777777" w:rsidR="008D1F7F" w:rsidRDefault="008D1F7F" w:rsidP="008D1F7F">
      <w:pPr>
        <w:rPr>
          <w:rFonts w:cs="v4.2.0"/>
        </w:rPr>
      </w:pPr>
      <w:r>
        <w:rPr>
          <w:rFonts w:cs="v4.2.0"/>
        </w:rPr>
        <w:t>Where:</w:t>
      </w:r>
    </w:p>
    <w:p w14:paraId="519348C1" w14:textId="77777777" w:rsidR="008D1F7F" w:rsidRDefault="008D1F7F" w:rsidP="008D1F7F">
      <w:pPr>
        <w:pStyle w:val="B1"/>
      </w:pPr>
      <w:r>
        <w:t>-</w:t>
      </w:r>
      <w:r>
        <w:tab/>
        <w:t>K1 = 6 for the target cell carrier frequency on FR1 and K1 = 25 for the target cell carrier frequency on FR2, and</w:t>
      </w:r>
    </w:p>
    <w:p w14:paraId="1A5B0230" w14:textId="77777777" w:rsidR="008D1F7F" w:rsidRDefault="008D1F7F" w:rsidP="008D1F7F">
      <w:pPr>
        <w:pStyle w:val="B1"/>
      </w:pPr>
      <w:r>
        <w:t>-</w:t>
      </w:r>
      <w:r>
        <w:tab/>
        <w:t xml:space="preserve">L1 = </w:t>
      </w:r>
      <w:r w:rsidRPr="00BE78B0">
        <w:t>T</w:t>
      </w:r>
      <w:r>
        <w:rPr>
          <w:vertAlign w:val="subscript"/>
        </w:rPr>
        <w:t>SIB1</w:t>
      </w:r>
      <w:r>
        <w:t>/20, and</w:t>
      </w:r>
    </w:p>
    <w:p w14:paraId="306F9865" w14:textId="77777777" w:rsidR="008D1F7F" w:rsidRDefault="008D1F7F" w:rsidP="008D1F7F">
      <w:pPr>
        <w:pStyle w:val="B1"/>
      </w:pPr>
      <w:r>
        <w:t>-</w:t>
      </w:r>
      <w:r>
        <w:tab/>
        <w:t xml:space="preserve">L2 = </w:t>
      </w:r>
      <w:r w:rsidRPr="00BE78B0">
        <w:t>T</w:t>
      </w:r>
      <w:r>
        <w:rPr>
          <w:vertAlign w:val="subscript"/>
        </w:rPr>
        <w:t>SIB1</w:t>
      </w:r>
      <w:r>
        <w:t>/</w:t>
      </w:r>
      <w:r>
        <w:rPr>
          <w:lang w:eastAsia="ko-KR"/>
        </w:rPr>
        <w:t>T</w:t>
      </w:r>
      <w:r>
        <w:rPr>
          <w:vertAlign w:val="subscript"/>
          <w:lang w:eastAsia="ko-KR"/>
        </w:rPr>
        <w:t>SMTC</w:t>
      </w:r>
      <w:r>
        <w:rPr>
          <w:lang w:eastAsia="ko-KR"/>
        </w:rPr>
        <w:t>, where T</w:t>
      </w:r>
      <w:r>
        <w:rPr>
          <w:vertAlign w:val="subscript"/>
          <w:lang w:eastAsia="ko-KR"/>
        </w:rPr>
        <w:t>SMTC</w:t>
      </w:r>
      <w:r>
        <w:rPr>
          <w:lang w:eastAsia="ko-KR"/>
        </w:rPr>
        <w:t xml:space="preserve"> is the periodicity of the SMTC occasion configured for the target cell carrier</w:t>
      </w:r>
      <w:r>
        <w:t>.</w:t>
      </w:r>
    </w:p>
    <w:p w14:paraId="443633EE" w14:textId="77777777" w:rsidR="008D1F7F" w:rsidRDefault="008D1F7F" w:rsidP="008D1F7F">
      <w:pPr>
        <w:pStyle w:val="TH"/>
      </w:pPr>
      <w:r>
        <w:t>Table 7.6.5.0.1.1-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8D1F7F" w14:paraId="351AF892"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vAlign w:val="center"/>
          </w:tcPr>
          <w:p w14:paraId="6E73181C" w14:textId="77777777" w:rsidR="008D1F7F" w:rsidRDefault="008D1F7F" w:rsidP="00DC2482">
            <w:pPr>
              <w:pStyle w:val="TAH"/>
            </w:pPr>
            <w:r>
              <w:rPr>
                <w:noProof/>
                <w:lang w:val="en-US" w:eastAsia="zh-CN"/>
              </w:rPr>
              <w:drawing>
                <wp:inline distT="0" distB="0" distL="0" distR="0" wp14:anchorId="61A0B3D0" wp14:editId="6D1F24D3">
                  <wp:extent cx="147320" cy="162560"/>
                  <wp:effectExtent l="0" t="0" r="5080" b="889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tcPr>
          <w:p w14:paraId="5070E487" w14:textId="77777777" w:rsidR="008D1F7F" w:rsidRDefault="008D1F7F" w:rsidP="00DC2482">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tcPr>
          <w:p w14:paraId="15FC00B6" w14:textId="77777777" w:rsidR="008D1F7F" w:rsidRDefault="008D1F7F" w:rsidP="00DC2482">
            <w:pPr>
              <w:pStyle w:val="TAH"/>
              <w:rPr>
                <w:rFonts w:cs="Arial"/>
                <w:szCs w:val="18"/>
                <w:lang w:val="fr-FR"/>
              </w:rPr>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tcPr>
          <w:p w14:paraId="7FB40EA5" w14:textId="77777777" w:rsidR="008D1F7F" w:rsidRDefault="008D1F7F" w:rsidP="00DC2482">
            <w:pPr>
              <w:pStyle w:val="TAH"/>
              <w:rPr>
                <w:rFonts w:cs="Arial"/>
                <w:szCs w:val="18"/>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tcPr>
          <w:p w14:paraId="39A2C98D" w14:textId="77777777" w:rsidR="008D1F7F" w:rsidRDefault="008D1F7F" w:rsidP="00DC2482">
            <w:pPr>
              <w:pStyle w:val="TAH"/>
              <w:rPr>
                <w:rFonts w:cs="Arial"/>
                <w:szCs w:val="18"/>
                <w:lang w:val="fr-FR" w:eastAsia="zh-CN"/>
              </w:rPr>
            </w:pPr>
            <w:r>
              <w:rPr>
                <w:lang w:val="fr-FR"/>
              </w:rPr>
              <w:t>Interruption length Y2 (slots)</w:t>
            </w:r>
          </w:p>
        </w:tc>
      </w:tr>
      <w:tr w:rsidR="008D1F7F" w14:paraId="7FBADA3B"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66BEC46A" w14:textId="77777777" w:rsidR="008D1F7F" w:rsidRDefault="008D1F7F" w:rsidP="00DC2482">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3F820C5F" w14:textId="77777777" w:rsidR="008D1F7F" w:rsidRDefault="008D1F7F" w:rsidP="00DC2482">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7B2167A2" w14:textId="77777777" w:rsidR="008D1F7F" w:rsidRDefault="008D1F7F" w:rsidP="00DC2482">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4B91AADC" w14:textId="77777777" w:rsidR="008D1F7F" w:rsidRDefault="008D1F7F" w:rsidP="00DC2482">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E54A140" w14:textId="77777777" w:rsidR="008D1F7F" w:rsidRDefault="008D1F7F" w:rsidP="00DC2482">
            <w:pPr>
              <w:pStyle w:val="TAC"/>
              <w:rPr>
                <w:rFonts w:cs="Arial"/>
                <w:szCs w:val="18"/>
                <w:lang w:val="fr-FR" w:eastAsia="zh-CN"/>
              </w:rPr>
            </w:pPr>
            <w:r>
              <w:rPr>
                <w:rFonts w:cs="Arial"/>
                <w:szCs w:val="18"/>
                <w:lang w:val="fr-FR" w:eastAsia="zh-CN"/>
              </w:rPr>
              <w:t>6</w:t>
            </w:r>
          </w:p>
        </w:tc>
      </w:tr>
      <w:tr w:rsidR="008D1F7F" w14:paraId="2A9FE6EE"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3E52FC4D" w14:textId="77777777" w:rsidR="008D1F7F" w:rsidRDefault="008D1F7F" w:rsidP="00DC2482">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10A5DAFC" w14:textId="77777777" w:rsidR="008D1F7F" w:rsidRDefault="008D1F7F" w:rsidP="00DC2482">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45CEB430" w14:textId="77777777" w:rsidR="008D1F7F" w:rsidRDefault="008D1F7F" w:rsidP="00DC2482">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25E36995" w14:textId="77777777" w:rsidR="008D1F7F" w:rsidRDefault="008D1F7F" w:rsidP="00DC2482">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2056524C" w14:textId="77777777" w:rsidR="008D1F7F" w:rsidRDefault="008D1F7F" w:rsidP="00DC2482">
            <w:pPr>
              <w:pStyle w:val="TAC"/>
              <w:rPr>
                <w:rFonts w:cs="Arial"/>
                <w:szCs w:val="18"/>
                <w:lang w:val="fr-FR" w:eastAsia="zh-CN"/>
              </w:rPr>
            </w:pPr>
            <w:r>
              <w:rPr>
                <w:rFonts w:cs="Arial"/>
                <w:szCs w:val="18"/>
                <w:lang w:val="fr-FR" w:eastAsia="zh-CN"/>
              </w:rPr>
              <w:t>10</w:t>
            </w:r>
          </w:p>
        </w:tc>
      </w:tr>
      <w:tr w:rsidR="008D1F7F" w14:paraId="35126F72"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536B1093" w14:textId="77777777" w:rsidR="008D1F7F" w:rsidRDefault="008D1F7F" w:rsidP="00DC2482">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4D67C89E" w14:textId="77777777" w:rsidR="008D1F7F" w:rsidRDefault="008D1F7F" w:rsidP="00DC2482">
            <w:pPr>
              <w:pStyle w:val="TAC"/>
              <w:rPr>
                <w:lang w:eastAsia="zh-CN"/>
              </w:rPr>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218840D9" w14:textId="77777777" w:rsidR="008D1F7F" w:rsidRDefault="008D1F7F" w:rsidP="00DC2482">
            <w:pPr>
              <w:pStyle w:val="TAC"/>
              <w:rPr>
                <w:rFonts w:cs="Arial"/>
                <w:szCs w:val="18"/>
                <w:lang w:val="fr-FR" w:eastAsia="zh-CN"/>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032C8A72" w14:textId="77777777" w:rsidR="008D1F7F" w:rsidRDefault="008D1F7F" w:rsidP="00DC2482">
            <w:pPr>
              <w:pStyle w:val="TAC"/>
              <w:rPr>
                <w:rFonts w:cs="Arial"/>
                <w:szCs w:val="18"/>
                <w:lang w:val="fr-FR" w:eastAsia="zh-CN"/>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5EC7E113" w14:textId="77777777" w:rsidR="008D1F7F" w:rsidRDefault="008D1F7F" w:rsidP="00DC2482">
            <w:pPr>
              <w:pStyle w:val="TAC"/>
              <w:rPr>
                <w:rFonts w:cs="Arial"/>
                <w:szCs w:val="18"/>
                <w:lang w:val="fr-FR" w:eastAsia="zh-CN"/>
              </w:rPr>
            </w:pPr>
            <w:r>
              <w:rPr>
                <w:rFonts w:cs="Arial"/>
                <w:szCs w:val="18"/>
                <w:lang w:val="fr-FR" w:eastAsia="zh-CN"/>
              </w:rPr>
              <w:t>19</w:t>
            </w:r>
          </w:p>
        </w:tc>
      </w:tr>
      <w:tr w:rsidR="008D1F7F" w14:paraId="1FB8D739"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1F4A3538" w14:textId="77777777" w:rsidR="008D1F7F" w:rsidRDefault="008D1F7F" w:rsidP="00DC2482">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7CE85FC9" w14:textId="77777777" w:rsidR="008D1F7F" w:rsidRDefault="008D1F7F" w:rsidP="00DC2482">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79AF95EE" w14:textId="77777777" w:rsidR="008D1F7F" w:rsidRDefault="008D1F7F" w:rsidP="00DC2482">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6017CBA9" w14:textId="77777777" w:rsidR="008D1F7F" w:rsidRDefault="008D1F7F" w:rsidP="00DC2482">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0BED0A82" w14:textId="77777777" w:rsidR="008D1F7F" w:rsidRDefault="008D1F7F" w:rsidP="00DC2482">
            <w:pPr>
              <w:pStyle w:val="TAC"/>
              <w:rPr>
                <w:rFonts w:cs="Arial"/>
                <w:szCs w:val="18"/>
                <w:lang w:val="fr-FR" w:eastAsia="zh-CN"/>
              </w:rPr>
            </w:pPr>
            <w:r>
              <w:rPr>
                <w:rFonts w:cs="Arial"/>
                <w:szCs w:val="18"/>
                <w:lang w:val="fr-FR" w:eastAsia="zh-CN"/>
              </w:rPr>
              <w:t>37</w:t>
            </w:r>
          </w:p>
        </w:tc>
      </w:tr>
    </w:tbl>
    <w:p w14:paraId="309A304C" w14:textId="77777777" w:rsidR="008D1F7F" w:rsidRPr="008D1F7F" w:rsidRDefault="008D1F7F" w:rsidP="008D1F7F">
      <w:pPr>
        <w:rPr>
          <w:lang w:eastAsia="zh-CN"/>
        </w:rPr>
      </w:pPr>
    </w:p>
    <w:p w14:paraId="643F4AB0" w14:textId="77777777" w:rsidR="008D1F7F" w:rsidRDefault="008D1F7F" w:rsidP="008D1F7F">
      <w:pPr>
        <w:pStyle w:val="Heading5"/>
        <w:rPr>
          <w:rFonts w:cs="Arial"/>
        </w:rPr>
      </w:pPr>
      <w:r>
        <w:rPr>
          <w:rFonts w:cs="Arial"/>
        </w:rPr>
        <w:t>7.6.5.0.1.2</w:t>
      </w:r>
      <w:r>
        <w:rPr>
          <w:rFonts w:cs="Arial"/>
        </w:rPr>
        <w:tab/>
        <w:t>Minimum conformance requirements for NR measurements with autonomous gaps</w:t>
      </w:r>
    </w:p>
    <w:p w14:paraId="6B2130C1" w14:textId="77777777" w:rsidR="008D1F7F" w:rsidRDefault="008D1F7F" w:rsidP="008D1F7F">
      <w:r>
        <w:t>[TS 38.133, Clause 9.11]</w:t>
      </w:r>
    </w:p>
    <w:p w14:paraId="73584EC0" w14:textId="77777777" w:rsidR="008D1F7F" w:rsidRPr="00B642F3" w:rsidRDefault="008D1F7F" w:rsidP="008D1F7F">
      <w:pPr>
        <w:pStyle w:val="Heading6"/>
      </w:pPr>
      <w:r>
        <w:t>7.6.5.0.1.2</w:t>
      </w:r>
      <w:r w:rsidRPr="00B642F3">
        <w:t>.1</w:t>
      </w:r>
      <w:r w:rsidRPr="00B642F3">
        <w:tab/>
        <w:t>Introduction</w:t>
      </w:r>
    </w:p>
    <w:p w14:paraId="1DD218A8" w14:textId="77777777" w:rsidR="008D1F7F" w:rsidRDefault="008D1F7F" w:rsidP="008D1F7F">
      <w:pPr>
        <w:rPr>
          <w:rFonts w:eastAsiaTheme="minorEastAsia"/>
        </w:rPr>
      </w:pPr>
      <w:r w:rsidRPr="00BE78B0">
        <w:rPr>
          <w:rFonts w:eastAsiaTheme="minorEastAsia"/>
        </w:rPr>
        <w:t>Th</w:t>
      </w:r>
      <w:r>
        <w:rPr>
          <w:rFonts w:eastAsiaTheme="minorEastAsia"/>
        </w:rPr>
        <w:t>e</w:t>
      </w:r>
      <w:r w:rsidRPr="00BE78B0">
        <w:rPr>
          <w:rFonts w:eastAsiaTheme="minorEastAsia"/>
        </w:rPr>
        <w:t xml:space="preserve"> requirements</w:t>
      </w:r>
      <w:r>
        <w:rPr>
          <w:rFonts w:eastAsiaTheme="minorEastAsia"/>
        </w:rPr>
        <w:t xml:space="preserve"> in this clause are applicable </w:t>
      </w:r>
      <w:r w:rsidRPr="00BE78B0">
        <w:rPr>
          <w:rFonts w:eastAsiaTheme="minorEastAsia"/>
        </w:rPr>
        <w:t xml:space="preserve">for </w:t>
      </w:r>
      <w:r>
        <w:rPr>
          <w:rFonts w:eastAsiaTheme="minorEastAsia"/>
        </w:rPr>
        <w:t xml:space="preserve">CGI identification of an intra frequency </w:t>
      </w:r>
      <w:r>
        <w:rPr>
          <w:rFonts w:eastAsiaTheme="minorEastAsia"/>
          <w:lang w:eastAsia="zh-CN"/>
        </w:rPr>
        <w:t>and inter frequency</w:t>
      </w:r>
      <w:r>
        <w:rPr>
          <w:rFonts w:eastAsiaTheme="minorEastAsia"/>
        </w:rPr>
        <w:t xml:space="preserve"> NR target cell</w:t>
      </w:r>
      <w:r w:rsidRPr="00BE78B0">
        <w:rPr>
          <w:rFonts w:eastAsiaTheme="minorEastAsia"/>
        </w:rPr>
        <w:t>.</w:t>
      </w:r>
    </w:p>
    <w:p w14:paraId="2008B714" w14:textId="77777777" w:rsidR="008D1F7F" w:rsidRPr="00BE78B0" w:rsidRDefault="008D1F7F" w:rsidP="008D1F7F">
      <w:r w:rsidRPr="00BE78B0">
        <w:t xml:space="preserve">The requirements in this </w:t>
      </w:r>
      <w:r>
        <w:rPr>
          <w:rFonts w:eastAsiaTheme="minorEastAsia"/>
        </w:rPr>
        <w:t xml:space="preserve">clause </w:t>
      </w:r>
      <w:r w:rsidRPr="00BE78B0">
        <w:t xml:space="preserve">are specified </w:t>
      </w:r>
      <w:r w:rsidRPr="00BE78B0">
        <w:rPr>
          <w:rFonts w:eastAsiaTheme="minorEastAsia"/>
        </w:rPr>
        <w:t xml:space="preserve">for </w:t>
      </w:r>
      <w:r>
        <w:rPr>
          <w:rFonts w:eastAsiaTheme="minorEastAsia"/>
        </w:rPr>
        <w:t>CGI identification of an NR target cell</w:t>
      </w:r>
      <w:r w:rsidRPr="00BE78B0">
        <w:t xml:space="preserve"> and are applicable for a UE:</w:t>
      </w:r>
    </w:p>
    <w:p w14:paraId="09645023" w14:textId="77777777" w:rsidR="008D1F7F" w:rsidRPr="00BE78B0" w:rsidRDefault="008D1F7F" w:rsidP="008D1F7F">
      <w:pPr>
        <w:pStyle w:val="B1"/>
      </w:pPr>
      <w:r w:rsidRPr="00BE78B0">
        <w:t>-</w:t>
      </w:r>
      <w:r w:rsidRPr="00BE78B0">
        <w:tab/>
        <w:t>in RRC_CONNECTED state, and</w:t>
      </w:r>
    </w:p>
    <w:p w14:paraId="68630855" w14:textId="77777777" w:rsidR="008D1F7F" w:rsidRPr="00BE78B0" w:rsidRDefault="008D1F7F" w:rsidP="008D1F7F">
      <w:pPr>
        <w:pStyle w:val="B1"/>
      </w:pPr>
      <w:r w:rsidRPr="00BE78B0">
        <w:t>-</w:t>
      </w:r>
      <w:r w:rsidRPr="00BE78B0">
        <w:tab/>
        <w:t>configured with SA or NR-DC or NE-DC operation mode</w:t>
      </w:r>
      <w:r>
        <w:t>, or with EN-DC operation mode for CGI identification requested by NR PSCell.</w:t>
      </w:r>
      <w:r w:rsidRPr="00BE78B0">
        <w:t xml:space="preserve"> </w:t>
      </w:r>
    </w:p>
    <w:p w14:paraId="3A4398DE" w14:textId="77777777" w:rsidR="008D1F7F" w:rsidRDefault="008D1F7F" w:rsidP="008D1F7F">
      <w:r w:rsidRPr="00BE78B0">
        <w:t xml:space="preserve">The overall </w:t>
      </w:r>
      <w:r>
        <w:t xml:space="preserve">CGI reporting </w:t>
      </w:r>
      <w:r w:rsidRPr="00BE78B0">
        <w:t xml:space="preserve">delay </w:t>
      </w:r>
      <w:r>
        <w:t>is defined</w:t>
      </w:r>
      <w:r w:rsidRPr="00BE78B0">
        <w:t xml:space="preserve"> in clause </w:t>
      </w:r>
      <w:r>
        <w:t>7.6.5.0.1.2</w:t>
      </w:r>
      <w:r w:rsidRPr="00BE78B0">
        <w:t>.3.</w:t>
      </w:r>
    </w:p>
    <w:p w14:paraId="4E4C5D61" w14:textId="77777777" w:rsidR="008D1F7F" w:rsidRPr="00BE78B0" w:rsidRDefault="008D1F7F" w:rsidP="008D1F7F">
      <w:r>
        <w:rPr>
          <w:rFonts w:cs="v4.2.0" w:hint="eastAsia"/>
        </w:rPr>
        <w:t>The</w:t>
      </w:r>
      <w:r>
        <w:rPr>
          <w:rFonts w:cs="v4.2.0"/>
        </w:rPr>
        <w:t xml:space="preserve"> measurement reporting delay can be longer </w:t>
      </w:r>
      <w:r>
        <w:t>for the measurement reporting requirements</w:t>
      </w:r>
      <w:r>
        <w:rPr>
          <w:rFonts w:cs="v4.2.0"/>
        </w:rPr>
        <w:t xml:space="preserve"> in this clause when IDC autonomous denial is configured.</w:t>
      </w:r>
    </w:p>
    <w:p w14:paraId="62A73F2F" w14:textId="77777777" w:rsidR="008D1F7F" w:rsidRPr="00B642F3" w:rsidRDefault="008D1F7F" w:rsidP="008D1F7F">
      <w:pPr>
        <w:pStyle w:val="Heading6"/>
      </w:pPr>
      <w:r>
        <w:t>7.6.5.0.1.2</w:t>
      </w:r>
      <w:r w:rsidRPr="00B642F3">
        <w:t>.2</w:t>
      </w:r>
      <w:r w:rsidRPr="00B642F3">
        <w:tab/>
        <w:t>CGI identification of an NR cell with autonomous gaps</w:t>
      </w:r>
    </w:p>
    <w:p w14:paraId="452FCBF6" w14:textId="77777777" w:rsidR="008D1F7F" w:rsidRDefault="008D1F7F" w:rsidP="008D1F7F">
      <w:r w:rsidRPr="00304F38">
        <w:t>The UE shall identify and report the CGI</w:t>
      </w:r>
      <w:r>
        <w:t xml:space="preserve"> of a known NR target cell</w:t>
      </w:r>
      <w:r w:rsidRPr="00304F38">
        <w:t xml:space="preserve"> when requested by the network</w:t>
      </w:r>
      <w:r>
        <w:t xml:space="preserve"> </w:t>
      </w:r>
      <w:r w:rsidRPr="00304F38">
        <w:t xml:space="preserve">for the purpose of </w:t>
      </w:r>
      <w:r w:rsidRPr="00304F38">
        <w:rPr>
          <w:rFonts w:cs="v4.2.0"/>
        </w:rPr>
        <w:t>reportCGI</w:t>
      </w:r>
      <w:r w:rsidRPr="00304F38">
        <w:t xml:space="preserve">. </w:t>
      </w:r>
      <w:r>
        <w:t xml:space="preserve">Only one cell </w:t>
      </w:r>
      <w:r w:rsidRPr="00304F38">
        <w:t xml:space="preserve">is provided to the UE </w:t>
      </w:r>
      <w:r>
        <w:t xml:space="preserve">with </w:t>
      </w:r>
      <w:r w:rsidRPr="00FE7D68">
        <w:rPr>
          <w:i/>
        </w:rPr>
        <w:t>cellForWhichToReportCGI</w:t>
      </w:r>
      <w:r w:rsidRPr="00304F38">
        <w:t xml:space="preserve"> for identifying</w:t>
      </w:r>
      <w:r>
        <w:t xml:space="preserve"> the CGI</w:t>
      </w:r>
      <w:r w:rsidRPr="00304F38">
        <w:t>.</w:t>
      </w:r>
      <w:r>
        <w:t xml:space="preserve"> </w:t>
      </w:r>
      <w:r w:rsidRPr="00304F38">
        <w:t>The UE may make autonomous gaps in both downlink reception and uplink transmission for receiving MIB and SIB1 message according to clause </w:t>
      </w:r>
      <w:r>
        <w:t>5.5.3</w:t>
      </w:r>
      <w:r w:rsidRPr="00304F38">
        <w:t xml:space="preserve"> </w:t>
      </w:r>
      <w:r>
        <w:t>in</w:t>
      </w:r>
      <w:r w:rsidRPr="00304F38">
        <w:t xml:space="preserve"> TS 3</w:t>
      </w:r>
      <w:r>
        <w:t>8</w:t>
      </w:r>
      <w:r w:rsidRPr="00304F38">
        <w:t>.331 [</w:t>
      </w:r>
      <w:r>
        <w:t>13</w:t>
      </w:r>
      <w:r w:rsidRPr="00304F38">
        <w:t xml:space="preserve">]. Note that a UE is not required to use autonomous gap if </w:t>
      </w:r>
      <w:r w:rsidRPr="00AA1F19">
        <w:rPr>
          <w:i/>
        </w:rPr>
        <w:t>useAutonomousGaps</w:t>
      </w:r>
      <w:r w:rsidRPr="00304F38">
        <w:t xml:space="preserve"> is set to false. </w:t>
      </w:r>
      <w:r w:rsidRPr="00304F38">
        <w:rPr>
          <w:rFonts w:cs="v4.2.0"/>
        </w:rPr>
        <w:t xml:space="preserve">If autonomous gaps are used for measurement with the purpose of </w:t>
      </w:r>
      <w:r>
        <w:rPr>
          <w:rFonts w:cs="v4.2.0"/>
        </w:rPr>
        <w:t>reportCGI</w:t>
      </w:r>
      <w:r w:rsidRPr="00304F38">
        <w:rPr>
          <w:rFonts w:cs="v4.2.0"/>
        </w:rPr>
        <w:t xml:space="preserve">, </w:t>
      </w:r>
      <w:r w:rsidRPr="00304F38">
        <w:t xml:space="preserve">regardless of whether DRX is used or not, </w:t>
      </w:r>
      <w:r w:rsidRPr="00304F38">
        <w:rPr>
          <w:rFonts w:hint="eastAsia"/>
          <w:lang w:eastAsia="zh-CN"/>
        </w:rPr>
        <w:t>or whether SCell(s) are configured or not,</w:t>
      </w:r>
      <w:r w:rsidRPr="00304F38">
        <w:rPr>
          <w:lang w:eastAsia="zh-CN"/>
        </w:rPr>
        <w:t xml:space="preserve"> </w:t>
      </w:r>
      <w:r w:rsidRPr="00304F38">
        <w:t xml:space="preserve">the UE shall be able to identify a new CGI of </w:t>
      </w:r>
      <w:r>
        <w:t>NR</w:t>
      </w:r>
      <w:r w:rsidRPr="00304F38">
        <w:t xml:space="preserve"> cell within:</w:t>
      </w:r>
    </w:p>
    <w:p w14:paraId="55B066B2" w14:textId="5364BF0A" w:rsidR="008D1F7F" w:rsidRPr="00165B3A" w:rsidRDefault="008D1F7F" w:rsidP="008D1F7F">
      <w:pPr>
        <w:pStyle w:val="EQ"/>
        <w:jc w:val="center"/>
      </w:pPr>
      <w:r w:rsidRPr="00BE78B0">
        <w:t>T</w:t>
      </w:r>
      <w:r w:rsidRPr="00BE78B0">
        <w:rPr>
          <w:vertAlign w:val="subscript"/>
        </w:rPr>
        <w:t>identify_</w:t>
      </w:r>
      <w:r>
        <w:rPr>
          <w:vertAlign w:val="subscript"/>
        </w:rPr>
        <w:t>CGI</w:t>
      </w:r>
      <w:r w:rsidRPr="00BE78B0">
        <w:rPr>
          <w:vertAlign w:val="subscript"/>
        </w:rPr>
        <w:t xml:space="preserve"> </w:t>
      </w:r>
      <w:r>
        <w:t>= (</w:t>
      </w:r>
      <w:r w:rsidRPr="00BE78B0">
        <w:t>T</w:t>
      </w:r>
      <w:r>
        <w:rPr>
          <w:vertAlign w:val="subscript"/>
        </w:rPr>
        <w:t>MIB</w:t>
      </w:r>
      <w:r w:rsidRPr="00BE78B0">
        <w:t xml:space="preserve"> + T</w:t>
      </w:r>
      <w:r>
        <w:rPr>
          <w:vertAlign w:val="subscript"/>
        </w:rPr>
        <w:t xml:space="preserve"> SIB1</w:t>
      </w:r>
      <w:r>
        <w:t>) ms</w:t>
      </w:r>
    </w:p>
    <w:p w14:paraId="6B609BB2" w14:textId="77777777" w:rsidR="008D1F7F" w:rsidRPr="00304F38" w:rsidRDefault="008D1F7F" w:rsidP="008D1F7F">
      <w:r w:rsidRPr="00304F38">
        <w:t>Where</w:t>
      </w:r>
      <w:r>
        <w:t>:</w:t>
      </w:r>
    </w:p>
    <w:p w14:paraId="7441DE1E" w14:textId="77777777" w:rsidR="008D1F7F" w:rsidRDefault="008D1F7F" w:rsidP="008D1F7F">
      <w:pPr>
        <w:pStyle w:val="B1"/>
      </w:pPr>
      <w:r>
        <w:tab/>
      </w:r>
      <w:r w:rsidRPr="00BE78B0">
        <w:t>T</w:t>
      </w:r>
      <w:r>
        <w:rPr>
          <w:vertAlign w:val="subscript"/>
        </w:rPr>
        <w:t>MIB</w:t>
      </w:r>
      <w:r w:rsidRPr="00304F38">
        <w:t xml:space="preserve"> is the time period used </w:t>
      </w:r>
      <w:r>
        <w:t xml:space="preserve">to acquire MIB message. </w:t>
      </w:r>
      <w:r w:rsidRPr="00BE78B0">
        <w:t>T</w:t>
      </w:r>
      <w:r>
        <w:rPr>
          <w:vertAlign w:val="subscript"/>
        </w:rPr>
        <w:t>MIB</w:t>
      </w:r>
      <w:r w:rsidRPr="00304F38">
        <w:t xml:space="preserve"> </w:t>
      </w:r>
      <w:r>
        <w:t>= 6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1 and </w:t>
      </w:r>
      <w:r w:rsidRPr="00BE78B0">
        <w:t>T</w:t>
      </w:r>
      <w:r>
        <w:rPr>
          <w:vertAlign w:val="subscript"/>
        </w:rPr>
        <w:t>MIB</w:t>
      </w:r>
      <w:r w:rsidRPr="00304F38">
        <w:t xml:space="preserve"> </w:t>
      </w:r>
      <w:r>
        <w:t>= 25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2.</w:t>
      </w:r>
    </w:p>
    <w:p w14:paraId="1DF318D1" w14:textId="77777777" w:rsidR="008D1F7F" w:rsidRDefault="008D1F7F" w:rsidP="008D1F7F">
      <w:pPr>
        <w:pStyle w:val="B1"/>
      </w:pPr>
      <w:r>
        <w:tab/>
      </w:r>
      <w:r w:rsidRPr="00BE78B0">
        <w:t>T</w:t>
      </w:r>
      <w:r>
        <w:rPr>
          <w:vertAlign w:val="subscript"/>
        </w:rPr>
        <w:t>SIB1</w:t>
      </w:r>
      <w:r w:rsidRPr="00304F38">
        <w:t xml:space="preserve"> is the time period used </w:t>
      </w:r>
      <w:r>
        <w:t xml:space="preserve">to acquire SIB1 message. </w:t>
      </w:r>
      <w:r w:rsidRPr="00BE78B0">
        <w:t>T</w:t>
      </w:r>
      <w:r>
        <w:rPr>
          <w:vertAlign w:val="subscript"/>
        </w:rPr>
        <w:t>SIB1</w:t>
      </w:r>
      <w:r w:rsidRPr="00304F38">
        <w:t xml:space="preserve"> </w:t>
      </w:r>
      <w:r>
        <w:t>= 6 *</w:t>
      </w:r>
      <w:r w:rsidRPr="00D9783E">
        <w:rPr>
          <w:lang w:eastAsia="zh-CN"/>
        </w:rPr>
        <w:t xml:space="preserve"> </w:t>
      </w:r>
      <w:r w:rsidRPr="00BE78B0">
        <w:rPr>
          <w:lang w:eastAsia="zh-CN"/>
        </w:rPr>
        <w:t>T</w:t>
      </w:r>
      <w:r>
        <w:rPr>
          <w:vertAlign w:val="subscript"/>
          <w:lang w:eastAsia="zh-CN"/>
        </w:rPr>
        <w:t>RMSI-scheduling</w:t>
      </w:r>
      <w:r>
        <w:rPr>
          <w:lang w:eastAsia="zh-CN"/>
        </w:rPr>
        <w:t xml:space="preserve"> </w:t>
      </w:r>
      <w:r w:rsidRPr="00BE78B0">
        <w:t>ms</w:t>
      </w:r>
      <w:r>
        <w:t>.</w:t>
      </w:r>
    </w:p>
    <w:p w14:paraId="120BBD68" w14:textId="77777777" w:rsidR="008D1F7F" w:rsidRDefault="008D1F7F" w:rsidP="008D1F7F">
      <w:pPr>
        <w:pStyle w:val="B1"/>
        <w:rPr>
          <w:lang w:eastAsia="ko-KR"/>
        </w:rPr>
      </w:pPr>
      <w:r>
        <w:rPr>
          <w:lang w:eastAsia="ko-KR"/>
        </w:rPr>
        <w:tab/>
        <w:t xml:space="preserve">Where </w:t>
      </w:r>
      <w:r w:rsidRPr="00BE78B0">
        <w:rPr>
          <w:lang w:eastAsia="zh-CN"/>
        </w:rPr>
        <w:t>T</w:t>
      </w:r>
      <w:r w:rsidRPr="00BE78B0">
        <w:rPr>
          <w:vertAlign w:val="subscript"/>
          <w:lang w:eastAsia="zh-CN"/>
        </w:rPr>
        <w:t>SMTC</w:t>
      </w:r>
      <w:r>
        <w:rPr>
          <w:lang w:eastAsia="ko-KR"/>
        </w:rPr>
        <w:t xml:space="preserve"> is the</w:t>
      </w:r>
      <w:r w:rsidRPr="00665555">
        <w:rPr>
          <w:lang w:eastAsia="ko-KR"/>
        </w:rPr>
        <w:t xml:space="preserve"> </w:t>
      </w:r>
      <w:r>
        <w:rPr>
          <w:lang w:eastAsia="ko-KR"/>
        </w:rPr>
        <w:t xml:space="preserve">SMTC periodicity configured for the target cell measurement, and </w:t>
      </w:r>
      <w:r w:rsidRPr="00885F53">
        <w:rPr>
          <w:lang w:eastAsia="ko-KR"/>
        </w:rPr>
        <w:t>T</w:t>
      </w:r>
      <w:r>
        <w:rPr>
          <w:vertAlign w:val="subscript"/>
          <w:lang w:eastAsia="zh-CN"/>
        </w:rPr>
        <w:t>RMSI-scheduling</w:t>
      </w:r>
      <w:r w:rsidRPr="00885F53">
        <w:rPr>
          <w:lang w:eastAsia="ko-KR"/>
        </w:rPr>
        <w:t xml:space="preserve"> is </w:t>
      </w:r>
    </w:p>
    <w:p w14:paraId="676DEA16" w14:textId="77777777" w:rsidR="008D1F7F" w:rsidRPr="00BB668C" w:rsidRDefault="008D1F7F" w:rsidP="008D1F7F">
      <w:pPr>
        <w:pStyle w:val="B2"/>
      </w:pPr>
      <w:r w:rsidRPr="00BB668C">
        <w:rPr>
          <w:lang w:eastAsia="ko-KR"/>
        </w:rPr>
        <w:t>-</w:t>
      </w:r>
      <w:r w:rsidRPr="00BB668C">
        <w:rPr>
          <w:lang w:eastAsia="ko-KR"/>
        </w:rPr>
        <w:tab/>
        <w:t xml:space="preserve">the maximum between the periodicity with which the SIB1 is actually transmitted by the NR target cell </w:t>
      </w:r>
      <w:r>
        <w:rPr>
          <w:lang w:eastAsia="ko-KR"/>
        </w:rPr>
        <w:t xml:space="preserve">and 20ms </w:t>
      </w:r>
      <w:r w:rsidRPr="00BB668C">
        <w:rPr>
          <w:lang w:eastAsia="ko-KR"/>
        </w:rPr>
        <w:t xml:space="preserve">when </w:t>
      </w:r>
      <w:r w:rsidRPr="00BB668C">
        <w:rPr>
          <w:rFonts w:eastAsia="MS Mincho"/>
          <w:lang w:eastAsia="ja-JP"/>
        </w:rPr>
        <w:t>SSB and RMSI CORESET multiplexing pattern is 1</w:t>
      </w:r>
      <w:r w:rsidRPr="00BB668C">
        <w:rPr>
          <w:vertAlign w:val="subscript"/>
          <w:lang w:eastAsia="zh-CN"/>
        </w:rPr>
        <w:t xml:space="preserve"> </w:t>
      </w:r>
    </w:p>
    <w:p w14:paraId="7EBA4DBE" w14:textId="77777777" w:rsidR="008D1F7F" w:rsidRDefault="008D1F7F" w:rsidP="008D1F7F">
      <w:pPr>
        <w:pStyle w:val="B2"/>
      </w:pPr>
      <w:r>
        <w:rPr>
          <w:lang w:eastAsia="ko-KR"/>
        </w:rPr>
        <w:t>-</w:t>
      </w:r>
      <w:r>
        <w:rPr>
          <w:lang w:eastAsia="ko-KR"/>
        </w:rPr>
        <w:tab/>
      </w:r>
      <w:r w:rsidRPr="00885F53">
        <w:rPr>
          <w:lang w:eastAsia="ko-KR"/>
        </w:rPr>
        <w:t xml:space="preserve">the </w:t>
      </w:r>
      <w:r>
        <w:rPr>
          <w:lang w:eastAsia="ko-KR"/>
        </w:rPr>
        <w:t xml:space="preserve">maximum between the </w:t>
      </w:r>
      <w:r w:rsidRPr="00885F53">
        <w:rPr>
          <w:lang w:eastAsia="ko-KR"/>
        </w:rPr>
        <w:t xml:space="preserve">periodicity </w:t>
      </w:r>
      <w:r>
        <w:rPr>
          <w:lang w:eastAsia="ko-KR"/>
        </w:rPr>
        <w:t>with which the SIB1 is actually transmitted by the NR target cell and</w:t>
      </w:r>
      <w:r w:rsidRPr="00665555">
        <w:rPr>
          <w:lang w:eastAsia="zh-CN"/>
        </w:rPr>
        <w:t xml:space="preserve"> </w:t>
      </w:r>
      <w:r w:rsidRPr="00BE78B0">
        <w:rPr>
          <w:lang w:eastAsia="zh-CN"/>
        </w:rPr>
        <w:t>T</w:t>
      </w:r>
      <w:r w:rsidRPr="00BE78B0">
        <w:rPr>
          <w:vertAlign w:val="subscript"/>
          <w:lang w:eastAsia="zh-CN"/>
        </w:rPr>
        <w:t>SMTC</w:t>
      </w:r>
      <w:r w:rsidRPr="00CA434E">
        <w:rPr>
          <w:lang w:eastAsia="ko-KR"/>
        </w:rPr>
        <w:t xml:space="preserve"> </w:t>
      </w:r>
      <w:r>
        <w:rPr>
          <w:lang w:eastAsia="ko-KR"/>
        </w:rPr>
        <w:t xml:space="preserve">when </w:t>
      </w:r>
      <w:r>
        <w:rPr>
          <w:rFonts w:eastAsia="MS Mincho"/>
          <w:lang w:eastAsia="ja-JP"/>
        </w:rPr>
        <w:t xml:space="preserve">SSB and RMSI CORESET multiplexing pattern </w:t>
      </w:r>
      <w:r w:rsidRPr="00CA434E">
        <w:rPr>
          <w:rFonts w:eastAsia="MS Mincho"/>
          <w:lang w:eastAsia="ja-JP"/>
        </w:rPr>
        <w:t>is 2 or</w:t>
      </w:r>
      <w:r>
        <w:rPr>
          <w:rFonts w:eastAsia="MS Mincho"/>
          <w:lang w:eastAsia="ja-JP"/>
        </w:rPr>
        <w:t xml:space="preserve"> 3</w:t>
      </w:r>
      <w:r>
        <w:rPr>
          <w:lang w:eastAsia="ko-KR"/>
        </w:rPr>
        <w:t>.</w:t>
      </w:r>
    </w:p>
    <w:p w14:paraId="4C45669D" w14:textId="77777777" w:rsidR="008D1F7F" w:rsidRPr="00304F38" w:rsidRDefault="008D1F7F" w:rsidP="008D1F7F">
      <w:pPr>
        <w:rPr>
          <w:rFonts w:cs="v4.2.0"/>
        </w:rPr>
      </w:pPr>
      <w:r w:rsidRPr="00304F38">
        <w:rPr>
          <w:rFonts w:cs="v4.2.0"/>
        </w:rPr>
        <w:t xml:space="preserve">The requirement for identifying </w:t>
      </w:r>
      <w:r>
        <w:rPr>
          <w:rFonts w:cs="v4.2.0"/>
        </w:rPr>
        <w:t>the</w:t>
      </w:r>
      <w:r w:rsidRPr="00304F38">
        <w:rPr>
          <w:rFonts w:cs="v4.2.0"/>
        </w:rPr>
        <w:t xml:space="preserve"> CGI of an </w:t>
      </w:r>
      <w:r>
        <w:rPr>
          <w:rFonts w:cs="v4.2.0"/>
        </w:rPr>
        <w:t>NR</w:t>
      </w:r>
      <w:r w:rsidRPr="00304F38">
        <w:rPr>
          <w:rFonts w:cs="v4.2.0"/>
        </w:rPr>
        <w:t xml:space="preserve"> cell within </w:t>
      </w:r>
      <w:r w:rsidRPr="00BE78B0">
        <w:t>T</w:t>
      </w:r>
      <w:r w:rsidRPr="00BE78B0">
        <w:rPr>
          <w:vertAlign w:val="subscript"/>
        </w:rPr>
        <w:t>identify_</w:t>
      </w:r>
      <w:r>
        <w:rPr>
          <w:vertAlign w:val="subscript"/>
        </w:rPr>
        <w:t>CGI</w:t>
      </w:r>
      <w:r w:rsidRPr="00BE78B0">
        <w:rPr>
          <w:vertAlign w:val="subscript"/>
        </w:rPr>
        <w:t xml:space="preserve"> </w:t>
      </w:r>
      <w:r w:rsidRPr="00304F38">
        <w:rPr>
          <w:rFonts w:cs="v4.2.0"/>
        </w:rPr>
        <w:t xml:space="preserve">is applicable when no DRX is used as well as when any of the DRX cycles specified in </w:t>
      </w:r>
      <w:r w:rsidRPr="00304F38">
        <w:t>TS 3</w:t>
      </w:r>
      <w:r>
        <w:t>8</w:t>
      </w:r>
      <w:r w:rsidRPr="00304F38">
        <w:t>.331 [</w:t>
      </w:r>
      <w:r>
        <w:t>13</w:t>
      </w:r>
      <w:r w:rsidRPr="00304F38">
        <w:t>]</w:t>
      </w:r>
      <w:r w:rsidRPr="00304F38">
        <w:rPr>
          <w:rFonts w:cs="v4.2.0"/>
        </w:rPr>
        <w:t xml:space="preserve"> is used.</w:t>
      </w:r>
    </w:p>
    <w:p w14:paraId="1D7E60CA" w14:textId="77777777" w:rsidR="008D1F7F" w:rsidRDefault="008D1F7F" w:rsidP="008D1F7F">
      <w:r w:rsidRPr="00304F38">
        <w:t>Within the time</w:t>
      </w:r>
      <w:r>
        <w:t xml:space="preserve"> </w:t>
      </w:r>
      <w:r w:rsidRPr="00BE78B0">
        <w:t>T</w:t>
      </w:r>
      <w:r w:rsidRPr="00BE78B0">
        <w:rPr>
          <w:vertAlign w:val="subscript"/>
        </w:rPr>
        <w:t>identify_</w:t>
      </w:r>
      <w:r>
        <w:rPr>
          <w:vertAlign w:val="subscript"/>
        </w:rPr>
        <w:t>CGI</w:t>
      </w:r>
      <w:r w:rsidRPr="00304F38">
        <w:t xml:space="preserve">, over which the UE identifies the CGI of </w:t>
      </w:r>
      <w:r>
        <w:t xml:space="preserve">an NR </w:t>
      </w:r>
      <w:r w:rsidRPr="00304F38">
        <w:t>cell,</w:t>
      </w:r>
      <w:r w:rsidRPr="000D46C1">
        <w:t xml:space="preserve"> </w:t>
      </w:r>
      <w:r w:rsidRPr="00304F38">
        <w:t xml:space="preserve">the UE shall </w:t>
      </w:r>
      <w:r>
        <w:t>fulfil interruption requirements specified in,</w:t>
      </w:r>
    </w:p>
    <w:p w14:paraId="1453F15D" w14:textId="77777777" w:rsidR="008D1F7F" w:rsidRPr="00BE78B0" w:rsidRDefault="008D1F7F" w:rsidP="008D1F7F">
      <w:pPr>
        <w:pStyle w:val="B1"/>
      </w:pPr>
      <w:r w:rsidRPr="00BE78B0">
        <w:t>-</w:t>
      </w:r>
      <w:r w:rsidRPr="00BE78B0">
        <w:tab/>
      </w:r>
      <w:r>
        <w:t xml:space="preserve">Clause 8.2.1.2.16 in TS 38.133 [6] for NR serving cells and Clause </w:t>
      </w:r>
      <w:r>
        <w:rPr>
          <w:lang w:eastAsia="zh-CN"/>
        </w:rPr>
        <w:t>7.32.2.15</w:t>
      </w:r>
      <w:r>
        <w:t xml:space="preserve"> in TS36.133 [29]</w:t>
      </w:r>
      <w:r w:rsidRPr="0080662C">
        <w:rPr>
          <w:lang w:eastAsia="zh-CN"/>
        </w:rPr>
        <w:t xml:space="preserve"> </w:t>
      </w:r>
      <w:r>
        <w:rPr>
          <w:lang w:eastAsia="zh-CN"/>
        </w:rPr>
        <w:t>for E-UTRA serving cells</w:t>
      </w:r>
      <w:r>
        <w:t xml:space="preserve"> if the UE is configured with EN-DC operation mode</w:t>
      </w:r>
      <w:r w:rsidRPr="00BE78B0">
        <w:t>,</w:t>
      </w:r>
    </w:p>
    <w:p w14:paraId="735F374D" w14:textId="77777777" w:rsidR="008D1F7F" w:rsidRPr="00BE78B0" w:rsidRDefault="008D1F7F" w:rsidP="008D1F7F">
      <w:pPr>
        <w:pStyle w:val="B1"/>
      </w:pPr>
      <w:r w:rsidRPr="00BE78B0">
        <w:t>-</w:t>
      </w:r>
      <w:r w:rsidRPr="00BE78B0">
        <w:tab/>
      </w:r>
      <w:r>
        <w:t>Clause 8.2.2.2.14 in TS 38.133 [6] if the UE is configured with SA operation mode</w:t>
      </w:r>
      <w:r w:rsidRPr="00BE78B0">
        <w:t>,</w:t>
      </w:r>
    </w:p>
    <w:p w14:paraId="26D97FDB" w14:textId="77777777" w:rsidR="008D1F7F" w:rsidRPr="00BE78B0" w:rsidRDefault="008D1F7F" w:rsidP="008D1F7F">
      <w:pPr>
        <w:pStyle w:val="B1"/>
      </w:pPr>
      <w:r w:rsidRPr="00BE78B0">
        <w:t>-</w:t>
      </w:r>
      <w:r w:rsidRPr="00BE78B0">
        <w:tab/>
      </w:r>
      <w:r>
        <w:t xml:space="preserve">Clause 8.2.3.2.14 in TS 38.133 [6] for NR serving cells and Clause </w:t>
      </w:r>
      <w:r>
        <w:rPr>
          <w:lang w:eastAsia="zh-CN"/>
        </w:rPr>
        <w:t>7.36.2.14</w:t>
      </w:r>
      <w:r>
        <w:t xml:space="preserve"> in TS36.133 [29] </w:t>
      </w:r>
      <w:r>
        <w:rPr>
          <w:lang w:eastAsia="zh-CN"/>
        </w:rPr>
        <w:t>for E-UTRA serving cells</w:t>
      </w:r>
      <w:r>
        <w:t xml:space="preserve"> if the UE is configured with NE-DC operation mode</w:t>
      </w:r>
      <w:r w:rsidRPr="00BE78B0">
        <w:t>,</w:t>
      </w:r>
    </w:p>
    <w:p w14:paraId="010ACA35" w14:textId="77777777" w:rsidR="008D1F7F" w:rsidRPr="00BE78B0" w:rsidRDefault="008D1F7F" w:rsidP="008D1F7F">
      <w:pPr>
        <w:pStyle w:val="B1"/>
      </w:pPr>
      <w:r w:rsidRPr="00BE78B0">
        <w:t>-</w:t>
      </w:r>
      <w:r w:rsidRPr="00BE78B0">
        <w:tab/>
      </w:r>
      <w:r>
        <w:t>Clause 8.2.4.2.11 in TS 38.133 [6] if the UE is configured with NR-DC operation mode.</w:t>
      </w:r>
    </w:p>
    <w:p w14:paraId="15FBF7F9" w14:textId="77777777" w:rsidR="008D1F7F" w:rsidRDefault="008D1F7F" w:rsidP="008D1F7F">
      <w:r w:rsidRPr="00BE78B0">
        <w:t>In the requirement a cell is known if</w:t>
      </w:r>
      <w:r>
        <w:t>,</w:t>
      </w:r>
    </w:p>
    <w:p w14:paraId="7E64BF15" w14:textId="77777777" w:rsidR="008D1F7F" w:rsidRDefault="008D1F7F" w:rsidP="008D1F7F">
      <w:pPr>
        <w:pStyle w:val="B1"/>
      </w:pPr>
      <w:r w:rsidRPr="00BE78B0">
        <w:t>-</w:t>
      </w:r>
      <w:r w:rsidRPr="00BE78B0">
        <w:tab/>
      </w:r>
      <w:r>
        <w:t>During the last 5 seconds for FR1 or 3 seconds for FR2 before the reception of the report CGI command:</w:t>
      </w:r>
    </w:p>
    <w:p w14:paraId="7A0373BC" w14:textId="77777777" w:rsidR="008D1F7F" w:rsidRDefault="008D1F7F" w:rsidP="008D1F7F">
      <w:pPr>
        <w:pStyle w:val="B2"/>
      </w:pPr>
      <w:r w:rsidRPr="00BE78B0">
        <w:t>-</w:t>
      </w:r>
      <w:r w:rsidRPr="00BE78B0">
        <w:tab/>
      </w:r>
      <w:r>
        <w:t>The UE has sent a valid L3-RSRP measurement report with SSB index for the target cell and</w:t>
      </w:r>
    </w:p>
    <w:p w14:paraId="717BF97E" w14:textId="77777777" w:rsidR="008D1F7F" w:rsidRDefault="008D1F7F" w:rsidP="008D1F7F">
      <w:pPr>
        <w:pStyle w:val="B1"/>
      </w:pPr>
      <w:r>
        <w:t>-</w:t>
      </w:r>
      <w:r>
        <w:tab/>
        <w:t>During MIB decoding at least reported SSBs remains detectable according to the cell identification conditions specified in clauses 9.2 or 9.3 in TS 38.133 [6], and</w:t>
      </w:r>
    </w:p>
    <w:p w14:paraId="3C1F3CE7" w14:textId="77777777" w:rsidR="008D1F7F" w:rsidRDefault="008D1F7F" w:rsidP="008D1F7F">
      <w:pPr>
        <w:pStyle w:val="B1"/>
      </w:pPr>
      <w:r>
        <w:t>-</w:t>
      </w:r>
      <w:r>
        <w:tab/>
        <w:t>During SIB1 decoding the SSB used for MIB decoding remains detectable according to the cell identification conditions specified in clauses 9.2 or 9.3 in TS 38.133 [6], and</w:t>
      </w:r>
    </w:p>
    <w:p w14:paraId="15703393" w14:textId="77777777" w:rsidR="008D1F7F" w:rsidRDefault="008D1F7F" w:rsidP="008D1F7F">
      <w:pPr>
        <w:pStyle w:val="B1"/>
      </w:pPr>
      <w:r>
        <w:t>-</w:t>
      </w:r>
      <w:r>
        <w:tab/>
        <w:t xml:space="preserve">During MIB decoding, the SSB for MIB decoding remains detectable with SNR </w:t>
      </w:r>
      <w:r>
        <w:rPr>
          <w:rFonts w:ascii="SimSun" w:hAnsi="SimSun" w:hint="eastAsia"/>
        </w:rPr>
        <w:t>≥</w:t>
      </w:r>
      <w:r>
        <w:t>-3dB</w:t>
      </w:r>
    </w:p>
    <w:p w14:paraId="0C775716" w14:textId="77777777" w:rsidR="008D1F7F" w:rsidRDefault="008D1F7F" w:rsidP="008D1F7F">
      <w:pPr>
        <w:pStyle w:val="B1"/>
      </w:pPr>
      <w:r>
        <w:t>-</w:t>
      </w:r>
      <w:r>
        <w:tab/>
        <w:t xml:space="preserve">During SIB1 decoding, the PDSCH for SIB1 decoding remains detectable with SNR </w:t>
      </w:r>
      <w:r>
        <w:rPr>
          <w:rFonts w:ascii="SimSun" w:hAnsi="SimSun" w:hint="eastAsia"/>
        </w:rPr>
        <w:t>≥</w:t>
      </w:r>
      <w:r>
        <w:t>-3dB</w:t>
      </w:r>
    </w:p>
    <w:p w14:paraId="5954A1CF" w14:textId="77777777" w:rsidR="008D1F7F" w:rsidRPr="00B642F3" w:rsidRDefault="008D1F7F" w:rsidP="008D1F7F">
      <w:pPr>
        <w:pStyle w:val="Heading6"/>
      </w:pPr>
      <w:r>
        <w:t>7.6.5.0.1.2</w:t>
      </w:r>
      <w:r w:rsidRPr="00B642F3">
        <w:t>.3</w:t>
      </w:r>
      <w:r w:rsidRPr="00B642F3">
        <w:tab/>
        <w:t>CGI reporting delay</w:t>
      </w:r>
    </w:p>
    <w:p w14:paraId="1ED07298" w14:textId="0F9A7753" w:rsidR="008D1F7F" w:rsidRPr="00BE78B0" w:rsidRDefault="008D1F7F" w:rsidP="008D1F7F">
      <w:pPr>
        <w:rPr>
          <w:rFonts w:eastAsiaTheme="minorEastAsia" w:cs="v4.2.0"/>
        </w:rPr>
      </w:pPr>
      <w:r w:rsidRPr="00BE78B0" w:rsidDel="00F16362">
        <w:rPr>
          <w:rFonts w:eastAsiaTheme="minorEastAsia"/>
        </w:rPr>
        <w:t xml:space="preserve">The </w:t>
      </w:r>
      <w:r>
        <w:rPr>
          <w:rFonts w:eastAsiaTheme="minorEastAsia"/>
        </w:rPr>
        <w:t xml:space="preserve">CGI </w:t>
      </w:r>
      <w:r w:rsidRPr="00BE78B0" w:rsidDel="00F16362">
        <w:rPr>
          <w:rFonts w:eastAsiaTheme="minorEastAsia"/>
        </w:rPr>
        <w:t xml:space="preserve">reporting delay is defined as the time between a command that will trigger a </w:t>
      </w:r>
      <w:r>
        <w:rPr>
          <w:rFonts w:eastAsiaTheme="minorEastAsia"/>
        </w:rPr>
        <w:t>CGI</w:t>
      </w:r>
      <w:r w:rsidRPr="00BE78B0" w:rsidDel="00F16362">
        <w:rPr>
          <w:rFonts w:eastAsiaTheme="minorEastAsia"/>
        </w:rPr>
        <w:t xml:space="preserve"> report and the point when the UE starts to transmit the measurement report over the air interface. </w:t>
      </w:r>
      <w:r w:rsidRPr="00BE78B0">
        <w:rPr>
          <w:rFonts w:eastAsiaTheme="minorEastAsia" w:cs="v4.2.0"/>
        </w:rPr>
        <w:t>This requirement assumes that the measurement report is not delayed by other RRC signalling on the DCCH.</w:t>
      </w:r>
      <w:r w:rsidRPr="00BE78B0">
        <w:rPr>
          <w:rFonts w:eastAsiaTheme="minorEastAsia" w:cs="v4.2.0"/>
          <w:lang w:eastAsia="zh-CN"/>
        </w:rPr>
        <w:t xml:space="preserve"> </w:t>
      </w:r>
      <w:r w:rsidRPr="00BE78B0">
        <w:rPr>
          <w:rFonts w:eastAsiaTheme="minorEastAsia" w:cs="v4.2.0"/>
        </w:rPr>
        <w:t>This measurement reporting delay excludes a delay uncertainty of 2 x TTI</w:t>
      </w:r>
      <w:r w:rsidRPr="00BE78B0">
        <w:rPr>
          <w:rFonts w:eastAsiaTheme="minorEastAsia" w:cs="v4.2.0"/>
          <w:vertAlign w:val="subscript"/>
        </w:rPr>
        <w:t>DCCH</w:t>
      </w:r>
      <w:r w:rsidRPr="00BE78B0">
        <w:rPr>
          <w:rFonts w:eastAsiaTheme="minorEastAsia" w:cs="v4.2.0"/>
        </w:rPr>
        <w:t xml:space="preserve"> resulting when inserting the measurement report to the TTI of the uplink DCCH.</w:t>
      </w:r>
      <w:r w:rsidRPr="00BE78B0">
        <w:rPr>
          <w:rFonts w:eastAsiaTheme="minorEastAsia" w:cs="v4.2.0"/>
          <w:lang w:eastAsia="zh-CN"/>
        </w:rPr>
        <w:t xml:space="preserve"> This measurement reporting delay excludes any delay caused by lack of UL resources for UE to send the measurement report.</w:t>
      </w:r>
    </w:p>
    <w:p w14:paraId="3DC8F661" w14:textId="77777777" w:rsidR="008D1F7F" w:rsidRDefault="008D1F7F" w:rsidP="008D1F7F">
      <w:pPr>
        <w:rPr>
          <w:rFonts w:eastAsiaTheme="minorEastAsia"/>
        </w:rPr>
      </w:pPr>
      <w:r w:rsidRPr="00BE78B0">
        <w:rPr>
          <w:rFonts w:eastAsiaTheme="minorEastAsia"/>
        </w:rPr>
        <w:t xml:space="preserve">The </w:t>
      </w:r>
      <w:r>
        <w:rPr>
          <w:rFonts w:eastAsiaTheme="minorEastAsia"/>
        </w:rPr>
        <w:t>CGI</w:t>
      </w:r>
      <w:r w:rsidRPr="00BE78B0">
        <w:rPr>
          <w:rFonts w:eastAsiaTheme="minorEastAsia"/>
        </w:rPr>
        <w:t xml:space="preserve"> reporting delay shall be less than </w:t>
      </w:r>
      <w:r w:rsidRPr="00BE78B0">
        <w:t>T</w:t>
      </w:r>
      <w:r w:rsidRPr="00BE78B0">
        <w:rPr>
          <w:vertAlign w:val="subscript"/>
        </w:rPr>
        <w:t>identify_</w:t>
      </w:r>
      <w:r>
        <w:rPr>
          <w:vertAlign w:val="subscript"/>
        </w:rPr>
        <w:t>CGI</w:t>
      </w:r>
      <w:r w:rsidRPr="00BE78B0">
        <w:rPr>
          <w:rFonts w:eastAsiaTheme="minorEastAsia"/>
        </w:rPr>
        <w:t xml:space="preserve"> defined in clause </w:t>
      </w:r>
      <w:r>
        <w:rPr>
          <w:rFonts w:eastAsiaTheme="minorEastAsia"/>
        </w:rPr>
        <w:t>7.6.5.0.1.2</w:t>
      </w:r>
      <w:r w:rsidRPr="00BE78B0">
        <w:rPr>
          <w:rFonts w:eastAsiaTheme="minorEastAsia"/>
        </w:rPr>
        <w:t>.2</w:t>
      </w:r>
      <w:r>
        <w:rPr>
          <w:rFonts w:eastAsiaTheme="minorEastAsia"/>
        </w:rPr>
        <w:t xml:space="preserve"> 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13], and additional 20ms margin if target cell is on FR2</w:t>
      </w:r>
      <w:r w:rsidRPr="00BE78B0">
        <w:rPr>
          <w:rFonts w:eastAsiaTheme="minorEastAsia"/>
        </w:rPr>
        <w:t>.</w:t>
      </w:r>
    </w:p>
    <w:p w14:paraId="1B996FD1" w14:textId="77777777" w:rsidR="00B61860" w:rsidRDefault="00B61860" w:rsidP="00B61860">
      <w:pPr>
        <w:pStyle w:val="Heading5"/>
        <w:rPr>
          <w:rFonts w:cs="Arial"/>
        </w:rPr>
      </w:pPr>
      <w:r>
        <w:rPr>
          <w:rFonts w:cs="Arial"/>
        </w:rPr>
        <w:t>7.6.5.1</w:t>
      </w:r>
      <w:r>
        <w:rPr>
          <w:rFonts w:cs="Arial"/>
        </w:rPr>
        <w:tab/>
      </w:r>
      <w:r w:rsidRPr="00B04CAE">
        <w:rPr>
          <w:snapToGrid w:val="0"/>
        </w:rPr>
        <w:t>SA</w:t>
      </w:r>
      <w:r>
        <w:rPr>
          <w:snapToGrid w:val="0"/>
        </w:rPr>
        <w:t xml:space="preserve"> </w:t>
      </w:r>
      <w:r w:rsidRPr="00B04CAE">
        <w:rPr>
          <w:snapToGrid w:val="0"/>
        </w:rPr>
        <w:t>inter</w:t>
      </w:r>
      <w:r>
        <w:rPr>
          <w:snapToGrid w:val="0"/>
        </w:rPr>
        <w:t>-</w:t>
      </w:r>
      <w:r w:rsidRPr="00B04CAE">
        <w:rPr>
          <w:snapToGrid w:val="0"/>
        </w:rPr>
        <w:t>frequency CGI</w:t>
      </w:r>
      <w:r>
        <w:rPr>
          <w:snapToGrid w:val="0"/>
        </w:rPr>
        <w:t xml:space="preserve"> </w:t>
      </w:r>
      <w:r w:rsidRPr="00B04CAE">
        <w:rPr>
          <w:snapToGrid w:val="0"/>
        </w:rPr>
        <w:t>reporting</w:t>
      </w:r>
      <w:r>
        <w:rPr>
          <w:snapToGrid w:val="0"/>
        </w:rPr>
        <w:t xml:space="preserve"> </w:t>
      </w:r>
      <w:r w:rsidRPr="00B04CAE">
        <w:rPr>
          <w:snapToGrid w:val="0"/>
        </w:rPr>
        <w:t>in autonomous gaps</w:t>
      </w:r>
      <w:r>
        <w:rPr>
          <w:snapToGrid w:val="0"/>
        </w:rPr>
        <w:t xml:space="preserve"> </w:t>
      </w:r>
      <w:r w:rsidRPr="00B04CAE">
        <w:rPr>
          <w:snapToGrid w:val="0"/>
        </w:rPr>
        <w:t>test (PCell in FR2)</w:t>
      </w:r>
    </w:p>
    <w:p w14:paraId="686359F9" w14:textId="77777777" w:rsidR="00B61860" w:rsidRPr="00CA38E0" w:rsidRDefault="00B61860" w:rsidP="00B61860">
      <w:pPr>
        <w:pStyle w:val="EditorsNote"/>
        <w:rPr>
          <w:lang w:eastAsia="zh-CN"/>
        </w:rPr>
      </w:pPr>
      <w:r w:rsidRPr="00CA38E0">
        <w:rPr>
          <w:lang w:eastAsia="zh-CN"/>
        </w:rPr>
        <w:t>Editor's Note: This test case is incomplete in following aspects:</w:t>
      </w:r>
    </w:p>
    <w:p w14:paraId="467F9660" w14:textId="77777777" w:rsidR="00B61860" w:rsidRDefault="00B61860" w:rsidP="00B61860">
      <w:pPr>
        <w:pStyle w:val="EditorsNote"/>
        <w:rPr>
          <w:lang w:eastAsia="zh-CN"/>
        </w:rPr>
      </w:pPr>
      <w:r w:rsidRPr="00CA38E0">
        <w:rPr>
          <w:lang w:eastAsia="zh-CN"/>
        </w:rPr>
        <w:t>-</w:t>
      </w:r>
      <w:r w:rsidRPr="00CA38E0">
        <w:rPr>
          <w:lang w:eastAsia="zh-CN"/>
        </w:rPr>
        <w:tab/>
        <w:t>Message contents are missing</w:t>
      </w:r>
    </w:p>
    <w:p w14:paraId="27B8B073" w14:textId="77777777" w:rsidR="00B61860" w:rsidRPr="00CA38E0" w:rsidRDefault="00B61860" w:rsidP="00B61860">
      <w:pPr>
        <w:pStyle w:val="EditorsNote"/>
        <w:rPr>
          <w:lang w:eastAsia="zh-CN"/>
        </w:rPr>
      </w:pPr>
      <w:r>
        <w:rPr>
          <w:lang w:eastAsia="zh-CN"/>
        </w:rPr>
        <w:t>-</w:t>
      </w:r>
      <w:r>
        <w:rPr>
          <w:lang w:eastAsia="zh-CN"/>
        </w:rPr>
        <w:tab/>
        <w:t>TT analysis is missing</w:t>
      </w:r>
    </w:p>
    <w:p w14:paraId="735601DE" w14:textId="77777777" w:rsidR="00B61860" w:rsidRDefault="00B61860" w:rsidP="00B61860">
      <w:pPr>
        <w:pStyle w:val="H6"/>
        <w:keepNext w:val="0"/>
        <w:keepLines w:val="0"/>
      </w:pPr>
      <w:r>
        <w:t>7.6.5</w:t>
      </w:r>
      <w:r w:rsidRPr="00100F6F">
        <w:t>.1</w:t>
      </w:r>
      <w:r>
        <w:t>.1</w:t>
      </w:r>
      <w:r w:rsidRPr="00100F6F">
        <w:tab/>
        <w:t>Test purpose</w:t>
      </w:r>
    </w:p>
    <w:p w14:paraId="45929689" w14:textId="77777777" w:rsidR="00B61860" w:rsidRDefault="00B61860" w:rsidP="00B61860">
      <w:pPr>
        <w:rPr>
          <w:rFonts w:cs="v4.2.0"/>
        </w:rPr>
      </w:pPr>
      <w:r>
        <w:t>The purpose of this test is to verify that the UE makes correct reporting of an CGI. This test will partly verify the SA inter-frequency NR cell search requirements in clause </w:t>
      </w:r>
      <w:r>
        <w:rPr>
          <w:rFonts w:eastAsia="Calibri"/>
        </w:rPr>
        <w:t xml:space="preserve">8.2.1.2.16 and 9.11 </w:t>
      </w:r>
      <w:r>
        <w:t>in TS 38.133 [6]</w:t>
      </w:r>
      <w:r>
        <w:rPr>
          <w:rFonts w:cs="v4.2.0"/>
        </w:rPr>
        <w:t>.</w:t>
      </w:r>
    </w:p>
    <w:p w14:paraId="23A5ED66" w14:textId="77777777" w:rsidR="00B61860" w:rsidRDefault="00B61860" w:rsidP="00B61860">
      <w:pPr>
        <w:pStyle w:val="H6"/>
        <w:keepNext w:val="0"/>
        <w:keepLines w:val="0"/>
      </w:pPr>
      <w:r>
        <w:t>7.6.5</w:t>
      </w:r>
      <w:r w:rsidRPr="00100F6F">
        <w:t>.1.2</w:t>
      </w:r>
      <w:r w:rsidRPr="00100F6F">
        <w:tab/>
        <w:t>Test applicability</w:t>
      </w:r>
    </w:p>
    <w:p w14:paraId="2F911D8D" w14:textId="0E97BE98" w:rsidR="00B61860" w:rsidRDefault="00B61860" w:rsidP="00B61860">
      <w:r w:rsidRPr="00FB05FD">
        <w:t>This test applies to all types of NR SA UE Rel-16 and forward supporting with PCell in FR2 and supporting acquisition of CGI from neighbo</w:t>
      </w:r>
      <w:r w:rsidR="00F64C22">
        <w:t>u</w:t>
      </w:r>
      <w:r w:rsidRPr="00FB05FD">
        <w:t>r NR cell using autonomous gap, which is controlled by CGI reporting pc_nr_CGI_Reporting.</w:t>
      </w:r>
    </w:p>
    <w:p w14:paraId="6D27663D" w14:textId="77777777" w:rsidR="00B61860" w:rsidRDefault="00B61860" w:rsidP="00B61860">
      <w:pPr>
        <w:pStyle w:val="H6"/>
        <w:keepNext w:val="0"/>
        <w:keepLines w:val="0"/>
      </w:pPr>
      <w:r>
        <w:t>7.6.5</w:t>
      </w:r>
      <w:r w:rsidRPr="00100F6F">
        <w:t>.1.3</w:t>
      </w:r>
      <w:r w:rsidRPr="00100F6F">
        <w:tab/>
        <w:t>Minimum conformance requirements</w:t>
      </w:r>
    </w:p>
    <w:p w14:paraId="1B8A1EF5" w14:textId="77777777" w:rsidR="00B61860" w:rsidRPr="00CA38E0" w:rsidRDefault="00B61860" w:rsidP="00B61860">
      <w:r w:rsidRPr="00CA38E0">
        <w:rPr>
          <w:rFonts w:cs="v4.2.0"/>
        </w:rPr>
        <w:t xml:space="preserve">The minimum conformance requirements are defined in clause </w:t>
      </w:r>
      <w:r>
        <w:rPr>
          <w:rFonts w:cs="v4.2.0"/>
        </w:rPr>
        <w:t>7.6.5</w:t>
      </w:r>
      <w:r w:rsidRPr="00CA38E0">
        <w:rPr>
          <w:rFonts w:cs="v4.2.0"/>
        </w:rPr>
        <w:t>.0.</w:t>
      </w:r>
      <w:r>
        <w:rPr>
          <w:rFonts w:cs="v4.2.0"/>
        </w:rPr>
        <w:t>1</w:t>
      </w:r>
      <w:r w:rsidRPr="00CA38E0">
        <w:rPr>
          <w:rFonts w:cs="v4.2.0"/>
        </w:rPr>
        <w:t>.</w:t>
      </w:r>
    </w:p>
    <w:p w14:paraId="1CD26CF4" w14:textId="77777777" w:rsidR="00B61860" w:rsidRPr="00BF02C7" w:rsidRDefault="00B61860" w:rsidP="00B61860">
      <w:r w:rsidRPr="00CA38E0">
        <w:t>The normative reference for this requirement is TS 38.133</w:t>
      </w:r>
      <w:r>
        <w:t xml:space="preserve"> [6]</w:t>
      </w:r>
      <w:r w:rsidRPr="00CA38E0">
        <w:t xml:space="preserve"> clause A.</w:t>
      </w:r>
      <w:r>
        <w:t>7.6.5.1</w:t>
      </w:r>
      <w:r w:rsidRPr="00CA38E0">
        <w:t>.</w:t>
      </w:r>
    </w:p>
    <w:p w14:paraId="4FAA9F36" w14:textId="77777777" w:rsidR="00B61860" w:rsidRPr="00100F6F" w:rsidRDefault="00B61860" w:rsidP="00B61860">
      <w:pPr>
        <w:pStyle w:val="H6"/>
        <w:keepNext w:val="0"/>
        <w:keepLines w:val="0"/>
        <w:rPr>
          <w:lang w:eastAsia="x-none"/>
        </w:rPr>
      </w:pPr>
      <w:r>
        <w:t>7.6.5</w:t>
      </w:r>
      <w:r w:rsidRPr="00100F6F">
        <w:t>.1.4</w:t>
      </w:r>
      <w:r w:rsidRPr="00100F6F">
        <w:tab/>
        <w:t>Test description</w:t>
      </w:r>
    </w:p>
    <w:p w14:paraId="5FAABAE6" w14:textId="77777777" w:rsidR="00B61860" w:rsidRDefault="00B61860" w:rsidP="00B61860">
      <w:pPr>
        <w:rPr>
          <w:rFonts w:cs="v4.2.0"/>
        </w:rPr>
      </w:pPr>
      <w:r>
        <w:t xml:space="preserve">In this test, there are two cells: </w:t>
      </w:r>
      <w:r>
        <w:rPr>
          <w:lang w:val="it-IT"/>
        </w:rPr>
        <w:t>NR Cell 1 as PCell in FR2 on NR RF channel 1</w:t>
      </w:r>
      <w:r>
        <w:t xml:space="preserve"> and NR Cell 2 as neighbour cell in FR2 on </w:t>
      </w:r>
      <w:r>
        <w:rPr>
          <w:lang w:val="it-IT"/>
        </w:rPr>
        <w:t>NR RF channel 2</w:t>
      </w:r>
      <w:r>
        <w:rPr>
          <w:rFonts w:cs="v4.2.0"/>
        </w:rPr>
        <w:t>.</w:t>
      </w:r>
    </w:p>
    <w:p w14:paraId="33D0F30E" w14:textId="77777777" w:rsidR="00B61860" w:rsidRDefault="00B61860" w:rsidP="00B61860">
      <w:r>
        <w:t xml:space="preserve">Measurement gap patterns are configured. During T1 the UE shall report event A3 for cell 2. Within 3 seconds of the event report, the test equipment shall add a measurement reporting configuration using </w:t>
      </w:r>
      <w:r>
        <w:rPr>
          <w:i/>
        </w:rPr>
        <w:t>ReportConfigNR</w:t>
      </w:r>
      <w:r>
        <w:t xml:space="preserve"> which contains a </w:t>
      </w:r>
      <w:r w:rsidRPr="00904370">
        <w:rPr>
          <w:i/>
          <w:iCs/>
        </w:rPr>
        <w:t>ReportCGI</w:t>
      </w:r>
      <w:r>
        <w:t xml:space="preserve"> IE with </w:t>
      </w:r>
      <w:r w:rsidRPr="00904370">
        <w:rPr>
          <w:i/>
          <w:iCs/>
        </w:rPr>
        <w:t>cellForWhichToReportCGI</w:t>
      </w:r>
      <w:r>
        <w:t xml:space="preserve"> set to the physical Cell ID of cell 2 and including the optional IE </w:t>
      </w:r>
      <w:r w:rsidRPr="00904370">
        <w:rPr>
          <w:i/>
          <w:iCs/>
        </w:rPr>
        <w:t>useAutonomousGaps-r16</w:t>
      </w:r>
      <w:r>
        <w:t>.</w:t>
      </w:r>
    </w:p>
    <w:p w14:paraId="72093055" w14:textId="3AC179B1" w:rsidR="00B61860" w:rsidRDefault="00B61860" w:rsidP="00B61860">
      <w:r>
        <w:t xml:space="preserve">In the measurement control information, it is indicated to the UE to decode the CGI of the neighbour cell using autonomous gaps. The test consists of two time phases, T1 and T2. Time period T2 begins 10ms after the test equipment has transmitted the RRC reconfiguration message containing the </w:t>
      </w:r>
      <w:r w:rsidRPr="00904370">
        <w:rPr>
          <w:i/>
          <w:iCs/>
        </w:rPr>
        <w:t>ReportCGI</w:t>
      </w:r>
      <w:r>
        <w:t xml:space="preserve"> IE.</w:t>
      </w:r>
    </w:p>
    <w:p w14:paraId="65901B52" w14:textId="77777777" w:rsidR="00B61860" w:rsidRDefault="00B61860" w:rsidP="00B61860">
      <w:pPr>
        <w:pStyle w:val="H6"/>
        <w:keepLines w:val="0"/>
      </w:pPr>
      <w:r>
        <w:t>7.6.5</w:t>
      </w:r>
      <w:r w:rsidRPr="00100F6F">
        <w:t>.1.4.1</w:t>
      </w:r>
      <w:r w:rsidRPr="00100F6F">
        <w:tab/>
        <w:t>Initial conditions</w:t>
      </w:r>
    </w:p>
    <w:p w14:paraId="64750F19" w14:textId="77777777" w:rsidR="00B61860" w:rsidRDefault="00B61860" w:rsidP="00B61860">
      <w:r>
        <w:t>This test shall be tested using any of the test configurations in Table 7.6.5.1.4.1-1.</w:t>
      </w:r>
    </w:p>
    <w:p w14:paraId="79D12B03" w14:textId="77777777" w:rsidR="00B61860" w:rsidRDefault="00B61860" w:rsidP="00B61860">
      <w:pPr>
        <w:pStyle w:val="TH"/>
      </w:pPr>
      <w:r>
        <w:t>Table 7.6.5.1.4.1-1: SA inter-frequency CGI reporting test in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B61860" w14:paraId="44CFBB3A" w14:textId="77777777" w:rsidTr="00FE67D2">
        <w:trPr>
          <w:jc w:val="center"/>
        </w:trPr>
        <w:tc>
          <w:tcPr>
            <w:tcW w:w="2330" w:type="dxa"/>
            <w:tcBorders>
              <w:top w:val="single" w:sz="4" w:space="0" w:color="auto"/>
              <w:left w:val="single" w:sz="4" w:space="0" w:color="auto"/>
              <w:bottom w:val="single" w:sz="4" w:space="0" w:color="auto"/>
              <w:right w:val="single" w:sz="4" w:space="0" w:color="auto"/>
            </w:tcBorders>
          </w:tcPr>
          <w:p w14:paraId="686C18BC" w14:textId="77777777" w:rsidR="00B61860" w:rsidRDefault="00B61860" w:rsidP="00FE67D2">
            <w:pPr>
              <w:pStyle w:val="TAH"/>
              <w:spacing w:line="256" w:lineRule="auto"/>
              <w:rPr>
                <w:lang w:val="en-US"/>
              </w:rPr>
            </w:pPr>
            <w:r>
              <w:rPr>
                <w:lang w:val="en-US"/>
              </w:rPr>
              <w:t>Config</w:t>
            </w:r>
          </w:p>
        </w:tc>
        <w:tc>
          <w:tcPr>
            <w:tcW w:w="7299" w:type="dxa"/>
            <w:tcBorders>
              <w:top w:val="single" w:sz="4" w:space="0" w:color="auto"/>
              <w:left w:val="single" w:sz="4" w:space="0" w:color="auto"/>
              <w:bottom w:val="single" w:sz="4" w:space="0" w:color="auto"/>
              <w:right w:val="single" w:sz="4" w:space="0" w:color="auto"/>
            </w:tcBorders>
          </w:tcPr>
          <w:p w14:paraId="15FDCDE0" w14:textId="77777777" w:rsidR="00B61860" w:rsidRDefault="00B61860" w:rsidP="00FE67D2">
            <w:pPr>
              <w:pStyle w:val="TAH"/>
              <w:spacing w:line="256" w:lineRule="auto"/>
              <w:rPr>
                <w:lang w:val="en-US"/>
              </w:rPr>
            </w:pPr>
            <w:r>
              <w:rPr>
                <w:lang w:val="en-US"/>
              </w:rPr>
              <w:t>Description</w:t>
            </w:r>
          </w:p>
        </w:tc>
      </w:tr>
      <w:tr w:rsidR="00B61860" w14:paraId="39CD49E9" w14:textId="77777777" w:rsidTr="00FE67D2">
        <w:trPr>
          <w:jc w:val="center"/>
        </w:trPr>
        <w:tc>
          <w:tcPr>
            <w:tcW w:w="2330" w:type="dxa"/>
            <w:tcBorders>
              <w:top w:val="single" w:sz="4" w:space="0" w:color="auto"/>
              <w:left w:val="single" w:sz="4" w:space="0" w:color="auto"/>
              <w:bottom w:val="single" w:sz="4" w:space="0" w:color="auto"/>
              <w:right w:val="single" w:sz="4" w:space="0" w:color="auto"/>
            </w:tcBorders>
          </w:tcPr>
          <w:p w14:paraId="704E8A64" w14:textId="77777777" w:rsidR="00B61860" w:rsidRDefault="00B61860" w:rsidP="00FE67D2">
            <w:pPr>
              <w:pStyle w:val="TAL"/>
              <w:spacing w:line="256" w:lineRule="auto"/>
              <w:rPr>
                <w:lang w:val="en-US"/>
              </w:rPr>
            </w:pPr>
            <w:r>
              <w:rPr>
                <w:lang w:val="en-US"/>
              </w:rPr>
              <w:t>1</w:t>
            </w:r>
          </w:p>
        </w:tc>
        <w:tc>
          <w:tcPr>
            <w:tcW w:w="7299" w:type="dxa"/>
            <w:tcBorders>
              <w:top w:val="single" w:sz="4" w:space="0" w:color="auto"/>
              <w:left w:val="single" w:sz="4" w:space="0" w:color="auto"/>
              <w:bottom w:val="single" w:sz="4" w:space="0" w:color="auto"/>
              <w:right w:val="single" w:sz="4" w:space="0" w:color="auto"/>
            </w:tcBorders>
          </w:tcPr>
          <w:p w14:paraId="102014DE" w14:textId="77777777" w:rsidR="00B61860" w:rsidRDefault="00B61860" w:rsidP="00FE67D2">
            <w:pPr>
              <w:pStyle w:val="TAL"/>
              <w:spacing w:line="256" w:lineRule="auto"/>
              <w:rPr>
                <w:lang w:val="en-US"/>
              </w:rPr>
            </w:pPr>
            <w:r>
              <w:rPr>
                <w:lang w:val="en-US"/>
              </w:rPr>
              <w:t>120 kHz SSB SCS, 100 MHz bandwidth, TDD duplex mode</w:t>
            </w:r>
          </w:p>
        </w:tc>
      </w:tr>
    </w:tbl>
    <w:p w14:paraId="011F7D82" w14:textId="77777777" w:rsidR="00B61860" w:rsidRDefault="00B61860" w:rsidP="00B61860"/>
    <w:p w14:paraId="7BD87DE1" w14:textId="364E9E66" w:rsidR="00B61860" w:rsidRDefault="00B61860" w:rsidP="00B61860">
      <w:r>
        <w:t>Configure the test equipment and the DUT according to the parameters in Table 7.6.5.1.4.1-2.</w:t>
      </w:r>
    </w:p>
    <w:p w14:paraId="3B620D89" w14:textId="77777777" w:rsidR="00B61860" w:rsidRPr="005D6859" w:rsidRDefault="00B61860" w:rsidP="00B61860">
      <w:pPr>
        <w:pStyle w:val="TH"/>
        <w:rPr>
          <w:rFonts w:cs="v4.2.0"/>
        </w:rPr>
      </w:pPr>
      <w:r w:rsidRPr="005D6859">
        <w:rPr>
          <w:rFonts w:cs="v4.2.0"/>
        </w:rPr>
        <w:t xml:space="preserve">Table </w:t>
      </w:r>
      <w:r>
        <w:rPr>
          <w:rFonts w:cs="v4.2.0"/>
        </w:rPr>
        <w:t>7.6.5</w:t>
      </w:r>
      <w:r w:rsidRPr="005D6859">
        <w:rPr>
          <w:rFonts w:cs="v4.2.0"/>
        </w:rPr>
        <w:t>.1.4.1-2: Initial conditions for EN-DC PSCell FR</w:t>
      </w:r>
      <w:r>
        <w:rPr>
          <w:rFonts w:cs="v4.2.0"/>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61860" w:rsidRPr="00100F6F" w14:paraId="109845E3"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BAE10B8" w14:textId="77777777" w:rsidR="00B61860" w:rsidRPr="00100F6F" w:rsidRDefault="00B61860"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C4356B" w14:textId="77777777" w:rsidR="00B61860" w:rsidRPr="00100F6F" w:rsidRDefault="00B61860"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454203CA" w14:textId="77777777" w:rsidR="00B61860" w:rsidRPr="00100F6F" w:rsidRDefault="00B61860" w:rsidP="00FE67D2">
            <w:pPr>
              <w:pStyle w:val="TAH"/>
              <w:keepNext w:val="0"/>
              <w:keepLines w:val="0"/>
            </w:pPr>
            <w:r w:rsidRPr="00100F6F">
              <w:t>Comment</w:t>
            </w:r>
          </w:p>
        </w:tc>
      </w:tr>
      <w:tr w:rsidR="00B61860" w:rsidRPr="00100F6F" w14:paraId="0F59565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CBDBF5A" w14:textId="77777777" w:rsidR="00B61860" w:rsidRPr="00100F6F" w:rsidRDefault="00B61860"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62A7C6" w14:textId="77777777" w:rsidR="00B61860" w:rsidRPr="00100F6F" w:rsidRDefault="00B61860"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21CB4D18" w14:textId="77777777" w:rsidR="00B61860" w:rsidRPr="00100F6F" w:rsidRDefault="00B61860" w:rsidP="00FE67D2">
            <w:pPr>
              <w:pStyle w:val="TAL"/>
              <w:keepNext w:val="0"/>
              <w:keepLines w:val="0"/>
            </w:pPr>
            <w:r w:rsidRPr="00100F6F">
              <w:t>As specified in TS 38.508-1 [14] clause 4.1.</w:t>
            </w:r>
          </w:p>
        </w:tc>
      </w:tr>
      <w:tr w:rsidR="00B61860" w:rsidRPr="00100F6F" w14:paraId="34746429"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152A338" w14:textId="77777777" w:rsidR="00B61860" w:rsidRPr="00100F6F" w:rsidRDefault="00B61860"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4C8419" w14:textId="77777777" w:rsidR="00B61860" w:rsidRPr="00FB05FD" w:rsidRDefault="00B61860" w:rsidP="00FE67D2">
            <w:pPr>
              <w:pStyle w:val="TAL"/>
              <w:keepNext w:val="0"/>
              <w:keepLines w:val="0"/>
            </w:pPr>
            <w:r w:rsidRPr="00FB05FD">
              <w:t>As specified in Annex E, table E.5-1 and TS 38.508-1 [14] clause 4.3.1 for E-UTRA and 7.2.3 for NR.</w:t>
            </w:r>
          </w:p>
        </w:tc>
      </w:tr>
      <w:tr w:rsidR="00B61860" w:rsidRPr="00100F6F" w14:paraId="1EE5EDF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03351C2" w14:textId="77777777" w:rsidR="00B61860" w:rsidRPr="00100F6F" w:rsidRDefault="00B61860"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469A6" w14:textId="77777777" w:rsidR="00B61860" w:rsidRPr="00100F6F" w:rsidRDefault="00B61860" w:rsidP="00FE67D2">
            <w:pPr>
              <w:pStyle w:val="TAL"/>
              <w:keepNext w:val="0"/>
              <w:keepLines w:val="0"/>
            </w:pPr>
            <w:r w:rsidRPr="00100F6F">
              <w:t xml:space="preserve">As specified by the test configuration selected from Table </w:t>
            </w:r>
            <w:r>
              <w:t>7.6.5</w:t>
            </w:r>
            <w:r w:rsidRPr="00100F6F">
              <w:t>.1.4.1-1.</w:t>
            </w:r>
          </w:p>
        </w:tc>
      </w:tr>
      <w:tr w:rsidR="00B61860" w:rsidRPr="00100F6F" w14:paraId="699A422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E78694" w14:textId="77777777" w:rsidR="00B61860" w:rsidRPr="00100F6F" w:rsidRDefault="00B61860"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22D825" w14:textId="77777777" w:rsidR="00B61860" w:rsidRPr="00100F6F" w:rsidRDefault="00B61860"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29CAF15D" w14:textId="77777777" w:rsidR="00B61860" w:rsidRPr="00100F6F" w:rsidRDefault="00B61860" w:rsidP="00FE67D2">
            <w:pPr>
              <w:pStyle w:val="TAL"/>
              <w:keepNext w:val="0"/>
              <w:keepLines w:val="0"/>
            </w:pPr>
            <w:r w:rsidRPr="00100F6F">
              <w:t>As specified in clause C.2.2.</w:t>
            </w:r>
          </w:p>
        </w:tc>
      </w:tr>
      <w:tr w:rsidR="00B61860" w:rsidRPr="00100F6F" w14:paraId="448E4DAC"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DE94D1A" w14:textId="77777777" w:rsidR="00B61860" w:rsidRPr="00100F6F" w:rsidRDefault="00B61860"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3FC459" w14:textId="77777777" w:rsidR="00B61860" w:rsidRPr="00100F6F" w:rsidRDefault="00B61860"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5B5C655E" w14:textId="77777777" w:rsidR="00B61860" w:rsidRPr="005D6859" w:rsidRDefault="00B61860" w:rsidP="00FE67D2">
            <w:pPr>
              <w:pStyle w:val="TAL"/>
              <w:keepNext w:val="0"/>
              <w:keepLines w:val="0"/>
            </w:pPr>
            <w:r w:rsidRPr="005D6859">
              <w:t>Figure A.3.</w:t>
            </w:r>
            <w:r>
              <w:t>3.3</w:t>
            </w:r>
            <w:r w:rsidRPr="005D6859">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2A9BB97" w14:textId="77777777" w:rsidR="00B61860" w:rsidRPr="00100F6F" w:rsidRDefault="00B61860" w:rsidP="00FE67D2">
            <w:pPr>
              <w:pStyle w:val="TAL"/>
              <w:keepNext w:val="0"/>
              <w:keepLines w:val="0"/>
            </w:pPr>
            <w:r w:rsidRPr="00100F6F">
              <w:t>As specified in TS 38.508-1 [14] Annex A.</w:t>
            </w:r>
          </w:p>
        </w:tc>
      </w:tr>
      <w:tr w:rsidR="00B61860" w:rsidRPr="00100F6F" w14:paraId="22ECF609"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4693B5" w14:textId="77777777" w:rsidR="00B61860" w:rsidRPr="00100F6F" w:rsidRDefault="00B61860"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89D5788" w14:textId="77777777" w:rsidR="00B61860" w:rsidRPr="00100F6F" w:rsidRDefault="00B61860"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1733A88B" w14:textId="77777777" w:rsidR="00B61860" w:rsidRPr="005D6859" w:rsidRDefault="00B61860" w:rsidP="00FE67D2">
            <w:pPr>
              <w:pStyle w:val="TAL"/>
              <w:keepNext w:val="0"/>
              <w:keepLines w:val="0"/>
            </w:pPr>
            <w:r w:rsidRPr="005D6859">
              <w:t>Figure A.3.</w:t>
            </w:r>
            <w:r>
              <w:t>4.1</w:t>
            </w:r>
            <w:r w:rsidRPr="005D6859">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3D58F73" w14:textId="77777777" w:rsidR="00B61860" w:rsidRPr="00100F6F" w:rsidRDefault="00B61860" w:rsidP="00FE67D2">
            <w:pPr>
              <w:spacing w:after="0"/>
              <w:rPr>
                <w:rFonts w:ascii="Arial" w:hAnsi="Arial"/>
                <w:sz w:val="18"/>
                <w:lang w:eastAsia="x-none"/>
              </w:rPr>
            </w:pPr>
          </w:p>
        </w:tc>
      </w:tr>
      <w:tr w:rsidR="00B61860" w:rsidRPr="00100F6F" w14:paraId="4942262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7A78724" w14:textId="77777777" w:rsidR="00B61860" w:rsidRPr="00100F6F" w:rsidRDefault="00B61860"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0F8620B" w14:textId="77777777" w:rsidR="00B61860" w:rsidRPr="00100F6F" w:rsidRDefault="00B61860"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03D6247B" w14:textId="77777777" w:rsidR="00B61860" w:rsidRPr="00100F6F" w:rsidRDefault="00B61860" w:rsidP="00FE67D2">
            <w:pPr>
              <w:pStyle w:val="TAL"/>
              <w:keepNext w:val="0"/>
              <w:keepLines w:val="0"/>
            </w:pPr>
          </w:p>
        </w:tc>
      </w:tr>
    </w:tbl>
    <w:p w14:paraId="09BD703F" w14:textId="77777777" w:rsidR="00B61860" w:rsidRDefault="00B61860" w:rsidP="00B61860"/>
    <w:p w14:paraId="4387D377" w14:textId="60887FBE" w:rsidR="00B61860" w:rsidRDefault="00B61860" w:rsidP="00B61860">
      <w:pPr>
        <w:pStyle w:val="B1"/>
        <w:rPr>
          <w:lang w:eastAsia="ja-JP"/>
        </w:rPr>
      </w:pPr>
      <w:r>
        <w:t>1.</w:t>
      </w:r>
      <w:r>
        <w:tab/>
        <w:t>The general test parameters for NR cells are given in Table 7.6.5.1.4.1-3 below. Cell-specific parameters of NR cells are specified in Table 7.6.5.1.5-1</w:t>
      </w:r>
      <w:r>
        <w:rPr>
          <w:lang w:eastAsia="ja-JP"/>
        </w:rPr>
        <w:t>.</w:t>
      </w:r>
    </w:p>
    <w:p w14:paraId="4CC84702" w14:textId="6FB365F8" w:rsidR="00B61860" w:rsidRPr="001C2BB7" w:rsidRDefault="00B61860" w:rsidP="00B61860">
      <w:pPr>
        <w:pStyle w:val="B1"/>
        <w:rPr>
          <w:lang w:eastAsia="ja-JP"/>
        </w:rPr>
      </w:pPr>
      <w:r>
        <w:t>2.</w:t>
      </w:r>
      <w:r>
        <w:tab/>
      </w:r>
      <w:r w:rsidRPr="00900468">
        <w:t xml:space="preserve">Message contents are defined in clause </w:t>
      </w:r>
      <w:r>
        <w:t>7.6.5</w:t>
      </w:r>
      <w:r w:rsidRPr="00900468">
        <w:t>.1.4</w:t>
      </w:r>
      <w:r>
        <w:t>.3</w:t>
      </w:r>
      <w:r w:rsidRPr="00900468">
        <w:t>.</w:t>
      </w:r>
    </w:p>
    <w:p w14:paraId="02D046FD" w14:textId="426A6ACC" w:rsidR="00B61860" w:rsidRPr="00B61860" w:rsidRDefault="00B61860" w:rsidP="00B61860">
      <w:pPr>
        <w:pStyle w:val="B1"/>
        <w:rPr>
          <w:lang w:eastAsia="ja-JP"/>
        </w:rPr>
      </w:pPr>
      <w:r>
        <w:t>3.</w:t>
      </w:r>
      <w:r>
        <w:tab/>
      </w:r>
      <w:r w:rsidRPr="00900468">
        <w:t xml:space="preserve">There are </w:t>
      </w:r>
      <w:r>
        <w:t>two</w:t>
      </w:r>
      <w:r w:rsidRPr="00900468">
        <w:t xml:space="preserve"> NR cell</w:t>
      </w:r>
      <w:r>
        <w:t>s</w:t>
      </w:r>
      <w:r w:rsidRPr="00900468">
        <w:t xml:space="preserve"> specified in the test. </w:t>
      </w:r>
      <w:r>
        <w:t>NR</w:t>
      </w:r>
      <w:r w:rsidRPr="00900468">
        <w:t xml:space="preserve"> Cell 1 is the cell used for connection setup with the power level set according to clause C.1.1 and C.1.2 for this test</w:t>
      </w:r>
      <w:r>
        <w:t>.</w:t>
      </w:r>
    </w:p>
    <w:p w14:paraId="0B400133" w14:textId="77777777" w:rsidR="00B61860" w:rsidRDefault="00B61860" w:rsidP="00B61860">
      <w:pPr>
        <w:pStyle w:val="TH"/>
      </w:pPr>
      <w:r>
        <w:t>Table 7.6.5.1.4.1-3: General test parameters for SA inter-frequency CGI reporting in autonomous gaps</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B61860" w14:paraId="65120059" w14:textId="77777777" w:rsidTr="00FE67D2">
        <w:trPr>
          <w:cantSplit/>
          <w:trHeight w:val="621"/>
          <w:jc w:val="center"/>
        </w:trPr>
        <w:tc>
          <w:tcPr>
            <w:tcW w:w="2117" w:type="dxa"/>
            <w:tcBorders>
              <w:top w:val="single" w:sz="4" w:space="0" w:color="auto"/>
              <w:left w:val="single" w:sz="4" w:space="0" w:color="auto"/>
              <w:bottom w:val="single" w:sz="4" w:space="0" w:color="auto"/>
              <w:right w:val="single" w:sz="4" w:space="0" w:color="auto"/>
            </w:tcBorders>
          </w:tcPr>
          <w:p w14:paraId="317AB83B" w14:textId="77777777" w:rsidR="00B61860" w:rsidRDefault="00B61860" w:rsidP="00FE67D2">
            <w:pPr>
              <w:pStyle w:val="TAH"/>
              <w:spacing w:line="256" w:lineRule="auto"/>
              <w:rPr>
                <w:lang w:val="en-US"/>
              </w:rPr>
            </w:pPr>
            <w:r>
              <w:rPr>
                <w:lang w:val="en-US"/>
              </w:rPr>
              <w:t>Parameter</w:t>
            </w:r>
          </w:p>
        </w:tc>
        <w:tc>
          <w:tcPr>
            <w:tcW w:w="596" w:type="dxa"/>
            <w:tcBorders>
              <w:top w:val="single" w:sz="4" w:space="0" w:color="auto"/>
              <w:left w:val="single" w:sz="4" w:space="0" w:color="auto"/>
              <w:bottom w:val="single" w:sz="4" w:space="0" w:color="auto"/>
              <w:right w:val="single" w:sz="4" w:space="0" w:color="auto"/>
            </w:tcBorders>
          </w:tcPr>
          <w:p w14:paraId="4BFA6A78" w14:textId="77777777" w:rsidR="00B61860" w:rsidRDefault="00B61860" w:rsidP="00FE67D2">
            <w:pPr>
              <w:pStyle w:val="TAH"/>
              <w:spacing w:line="256" w:lineRule="auto"/>
              <w:rPr>
                <w:lang w:val="en-US"/>
              </w:rPr>
            </w:pPr>
            <w:r>
              <w:rPr>
                <w:lang w:val="en-US"/>
              </w:rPr>
              <w:t>Unit</w:t>
            </w:r>
          </w:p>
        </w:tc>
        <w:tc>
          <w:tcPr>
            <w:tcW w:w="1251" w:type="dxa"/>
            <w:tcBorders>
              <w:top w:val="single" w:sz="4" w:space="0" w:color="auto"/>
              <w:left w:val="single" w:sz="4" w:space="0" w:color="auto"/>
              <w:bottom w:val="single" w:sz="4" w:space="0" w:color="auto"/>
              <w:right w:val="single" w:sz="4" w:space="0" w:color="auto"/>
            </w:tcBorders>
          </w:tcPr>
          <w:p w14:paraId="60D34D47" w14:textId="77777777" w:rsidR="00B61860" w:rsidRDefault="00B61860" w:rsidP="00FE67D2">
            <w:pPr>
              <w:pStyle w:val="TAH"/>
              <w:spacing w:line="256" w:lineRule="auto"/>
              <w:rPr>
                <w:lang w:val="en-US"/>
              </w:rPr>
            </w:pPr>
            <w:r>
              <w:rPr>
                <w:lang w:val="en-US"/>
              </w:rPr>
              <w:t>Test configuration</w:t>
            </w:r>
          </w:p>
        </w:tc>
        <w:tc>
          <w:tcPr>
            <w:tcW w:w="2504" w:type="dxa"/>
            <w:tcBorders>
              <w:top w:val="single" w:sz="4" w:space="0" w:color="auto"/>
              <w:left w:val="single" w:sz="4" w:space="0" w:color="auto"/>
              <w:bottom w:val="single" w:sz="4" w:space="0" w:color="auto"/>
              <w:right w:val="single" w:sz="4" w:space="0" w:color="auto"/>
            </w:tcBorders>
          </w:tcPr>
          <w:p w14:paraId="2548907C" w14:textId="77777777" w:rsidR="00B61860" w:rsidRDefault="00B61860" w:rsidP="00FE67D2">
            <w:pPr>
              <w:pStyle w:val="TAH"/>
              <w:spacing w:line="256" w:lineRule="auto"/>
              <w:rPr>
                <w:lang w:val="en-US"/>
              </w:rPr>
            </w:pPr>
            <w:r>
              <w:rPr>
                <w:lang w:val="en-US"/>
              </w:rPr>
              <w:t>Value</w:t>
            </w:r>
          </w:p>
        </w:tc>
        <w:tc>
          <w:tcPr>
            <w:tcW w:w="3072" w:type="dxa"/>
            <w:tcBorders>
              <w:top w:val="single" w:sz="4" w:space="0" w:color="auto"/>
              <w:left w:val="single" w:sz="4" w:space="0" w:color="auto"/>
              <w:bottom w:val="single" w:sz="4" w:space="0" w:color="auto"/>
              <w:right w:val="single" w:sz="4" w:space="0" w:color="auto"/>
            </w:tcBorders>
          </w:tcPr>
          <w:p w14:paraId="6BDBA9E7" w14:textId="77777777" w:rsidR="00B61860" w:rsidRDefault="00B61860" w:rsidP="00FE67D2">
            <w:pPr>
              <w:pStyle w:val="TAH"/>
              <w:spacing w:line="256" w:lineRule="auto"/>
              <w:rPr>
                <w:lang w:val="en-US"/>
              </w:rPr>
            </w:pPr>
            <w:r>
              <w:rPr>
                <w:lang w:val="en-US"/>
              </w:rPr>
              <w:t>Comment</w:t>
            </w:r>
          </w:p>
        </w:tc>
      </w:tr>
      <w:tr w:rsidR="00B61860" w14:paraId="6754810B"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7EA432DD" w14:textId="77777777" w:rsidR="00B61860" w:rsidRDefault="00B61860" w:rsidP="00FE67D2">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7C4054FF" w14:textId="77777777" w:rsidR="00B61860" w:rsidRDefault="00B61860" w:rsidP="00FE67D2">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4B09BFA2"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0099393" w14:textId="77777777" w:rsidR="00B61860" w:rsidRDefault="00B61860" w:rsidP="00FE67D2">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3BE550AB" w14:textId="339D6850" w:rsidR="00B61860" w:rsidRDefault="00B61860" w:rsidP="00FE67D2">
            <w:pPr>
              <w:pStyle w:val="TAL"/>
              <w:spacing w:line="256" w:lineRule="auto"/>
              <w:rPr>
                <w:bCs/>
                <w:lang w:val="en-US"/>
              </w:rPr>
            </w:pPr>
            <w:r>
              <w:rPr>
                <w:bCs/>
                <w:lang w:val="en-US"/>
              </w:rPr>
              <w:t>Two FR2 NR carrier frequencies are used.</w:t>
            </w:r>
          </w:p>
        </w:tc>
      </w:tr>
      <w:tr w:rsidR="00B61860" w14:paraId="71550EE3" w14:textId="77777777" w:rsidTr="00FE67D2">
        <w:trPr>
          <w:cantSplit/>
          <w:trHeight w:val="823"/>
          <w:jc w:val="center"/>
        </w:trPr>
        <w:tc>
          <w:tcPr>
            <w:tcW w:w="2117" w:type="dxa"/>
            <w:tcBorders>
              <w:top w:val="single" w:sz="4" w:space="0" w:color="auto"/>
              <w:left w:val="single" w:sz="4" w:space="0" w:color="auto"/>
              <w:bottom w:val="single" w:sz="4" w:space="0" w:color="auto"/>
              <w:right w:val="single" w:sz="4" w:space="0" w:color="auto"/>
            </w:tcBorders>
          </w:tcPr>
          <w:p w14:paraId="2FE7636E" w14:textId="77777777" w:rsidR="00B61860" w:rsidRDefault="00B61860" w:rsidP="00FE67D2">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5ADE4408"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BE4D547"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4D6CDA0" w14:textId="77777777" w:rsidR="00B61860" w:rsidRDefault="00B61860" w:rsidP="00FE67D2">
            <w:pPr>
              <w:pStyle w:val="TAL"/>
              <w:spacing w:line="256" w:lineRule="auto"/>
              <w:rPr>
                <w:rFonts w:cs="Arial"/>
                <w:lang w:val="en-US"/>
              </w:rPr>
            </w:pPr>
            <w:r>
              <w:rPr>
                <w:rFonts w:cs="Arial"/>
                <w:lang w:val="en-US"/>
              </w:rPr>
              <w:t>NR cell 1 (Pcell)</w:t>
            </w:r>
          </w:p>
        </w:tc>
        <w:tc>
          <w:tcPr>
            <w:tcW w:w="3072" w:type="dxa"/>
            <w:tcBorders>
              <w:top w:val="single" w:sz="4" w:space="0" w:color="auto"/>
              <w:left w:val="single" w:sz="4" w:space="0" w:color="auto"/>
              <w:bottom w:val="single" w:sz="4" w:space="0" w:color="auto"/>
              <w:right w:val="single" w:sz="4" w:space="0" w:color="auto"/>
            </w:tcBorders>
          </w:tcPr>
          <w:p w14:paraId="2F9B3BE2" w14:textId="77777777" w:rsidR="00B61860" w:rsidRDefault="00B61860" w:rsidP="00FE67D2">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B61860" w14:paraId="65988BB8" w14:textId="77777777" w:rsidTr="00FE67D2">
        <w:trPr>
          <w:cantSplit/>
          <w:trHeight w:val="406"/>
          <w:jc w:val="center"/>
        </w:trPr>
        <w:tc>
          <w:tcPr>
            <w:tcW w:w="2117" w:type="dxa"/>
            <w:tcBorders>
              <w:top w:val="single" w:sz="4" w:space="0" w:color="auto"/>
              <w:left w:val="single" w:sz="4" w:space="0" w:color="auto"/>
              <w:bottom w:val="single" w:sz="4" w:space="0" w:color="auto"/>
              <w:right w:val="single" w:sz="4" w:space="0" w:color="auto"/>
            </w:tcBorders>
          </w:tcPr>
          <w:p w14:paraId="672906BC" w14:textId="77777777" w:rsidR="00B61860" w:rsidRDefault="00B61860" w:rsidP="00FE67D2">
            <w:pPr>
              <w:pStyle w:val="TAL"/>
              <w:spacing w:line="256" w:lineRule="auto"/>
              <w:rPr>
                <w:rFonts w:cs="Arial"/>
                <w:lang w:val="en-US"/>
              </w:rPr>
            </w:pPr>
            <w:r>
              <w:rPr>
                <w:rFonts w:cs="Arial"/>
                <w:lang w:val="en-US"/>
              </w:rPr>
              <w:t>Neighbour cell</w:t>
            </w:r>
          </w:p>
        </w:tc>
        <w:tc>
          <w:tcPr>
            <w:tcW w:w="596" w:type="dxa"/>
            <w:tcBorders>
              <w:top w:val="single" w:sz="4" w:space="0" w:color="auto"/>
              <w:left w:val="single" w:sz="4" w:space="0" w:color="auto"/>
              <w:bottom w:val="single" w:sz="4" w:space="0" w:color="auto"/>
              <w:right w:val="single" w:sz="4" w:space="0" w:color="auto"/>
            </w:tcBorders>
          </w:tcPr>
          <w:p w14:paraId="2BF44645"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5389517"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6BC6CE4" w14:textId="77777777" w:rsidR="00B61860" w:rsidRDefault="00B61860" w:rsidP="00FE67D2">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35AA695B" w14:textId="77777777" w:rsidR="00B61860" w:rsidRDefault="00B61860" w:rsidP="00FE67D2">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B61860" w14:paraId="3691E7ED"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2834EC82" w14:textId="77777777" w:rsidR="00B61860" w:rsidRDefault="00B61860" w:rsidP="00FE67D2">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116208D4"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78F95912" w14:textId="77777777" w:rsidR="00B61860" w:rsidRDefault="00B61860"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10DB0040" w14:textId="77777777" w:rsidR="00B61860" w:rsidRDefault="00B61860" w:rsidP="00FE67D2">
            <w:pPr>
              <w:pStyle w:val="TAL"/>
              <w:spacing w:line="256" w:lineRule="auto"/>
              <w:rPr>
                <w:rFonts w:cs="Arial"/>
                <w:lang w:val="en-US"/>
              </w:rPr>
            </w:pPr>
            <w:r>
              <w:rPr>
                <w:rFonts w:cs="Arial"/>
                <w:lang w:val="en-US" w:eastAsia="zh-CN"/>
              </w:rPr>
              <w:t>13</w:t>
            </w:r>
          </w:p>
        </w:tc>
        <w:tc>
          <w:tcPr>
            <w:tcW w:w="3072" w:type="dxa"/>
            <w:tcBorders>
              <w:top w:val="single" w:sz="4" w:space="0" w:color="auto"/>
              <w:left w:val="single" w:sz="4" w:space="0" w:color="auto"/>
              <w:bottom w:val="single" w:sz="4" w:space="0" w:color="auto"/>
              <w:right w:val="single" w:sz="4" w:space="0" w:color="auto"/>
            </w:tcBorders>
          </w:tcPr>
          <w:p w14:paraId="2FC869DC" w14:textId="31F87B8E" w:rsidR="00B61860" w:rsidRDefault="00B61860" w:rsidP="00FE67D2">
            <w:pPr>
              <w:pStyle w:val="TAL"/>
              <w:spacing w:line="256" w:lineRule="auto"/>
              <w:rPr>
                <w:rFonts w:cs="Arial"/>
                <w:lang w:val="en-US"/>
              </w:rPr>
            </w:pPr>
            <w:r>
              <w:rPr>
                <w:rFonts w:cs="Arial"/>
                <w:lang w:val="en-US"/>
              </w:rPr>
              <w:t>As specified in clause 9.1.2-1</w:t>
            </w:r>
            <w:r>
              <w:t xml:space="preserve"> in TS 38.133 [6]</w:t>
            </w:r>
            <w:r>
              <w:rPr>
                <w:rFonts w:cs="Arial"/>
                <w:lang w:val="en-US"/>
              </w:rPr>
              <w:t>.</w:t>
            </w:r>
          </w:p>
        </w:tc>
      </w:tr>
      <w:tr w:rsidR="00B61860" w14:paraId="7DD4F2B4"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167B421F" w14:textId="77777777" w:rsidR="00B61860" w:rsidRDefault="00B61860" w:rsidP="00FE67D2">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11A45CA2"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69825D42" w14:textId="77777777" w:rsidR="00B61860" w:rsidRDefault="00B61860"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940A5D6" w14:textId="77777777" w:rsidR="00B61860" w:rsidRDefault="00B61860" w:rsidP="00FE67D2">
            <w:pPr>
              <w:pStyle w:val="TAL"/>
              <w:spacing w:line="256" w:lineRule="auto"/>
              <w:rPr>
                <w:rFonts w:cs="Arial"/>
                <w:lang w:val="en-US" w:eastAsia="zh-CN"/>
              </w:rPr>
            </w:pPr>
            <w:r>
              <w:rPr>
                <w:rFonts w:cs="Arial"/>
                <w:lang w:val="en-US" w:eastAsia="zh-CN"/>
              </w:rPr>
              <w:t>39</w:t>
            </w:r>
          </w:p>
        </w:tc>
        <w:tc>
          <w:tcPr>
            <w:tcW w:w="3072" w:type="dxa"/>
            <w:tcBorders>
              <w:top w:val="single" w:sz="4" w:space="0" w:color="auto"/>
              <w:left w:val="single" w:sz="4" w:space="0" w:color="auto"/>
              <w:bottom w:val="single" w:sz="4" w:space="0" w:color="auto"/>
              <w:right w:val="single" w:sz="4" w:space="0" w:color="auto"/>
            </w:tcBorders>
          </w:tcPr>
          <w:p w14:paraId="5026DC0E" w14:textId="77777777" w:rsidR="00B61860" w:rsidRDefault="00B61860" w:rsidP="00FE67D2">
            <w:pPr>
              <w:pStyle w:val="TAL"/>
              <w:spacing w:line="256" w:lineRule="auto"/>
              <w:rPr>
                <w:rFonts w:cs="Arial"/>
                <w:lang w:val="en-US"/>
              </w:rPr>
            </w:pPr>
          </w:p>
        </w:tc>
      </w:tr>
      <w:tr w:rsidR="00B61860" w14:paraId="0418EF01"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D6FD9A0" w14:textId="77777777" w:rsidR="00B61860" w:rsidRDefault="00B61860" w:rsidP="00FE67D2">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76FCC13D"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98E3393"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F5D7654" w14:textId="77777777" w:rsidR="00B61860" w:rsidRDefault="00B61860" w:rsidP="00FE67D2">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7F914BE1" w14:textId="77777777" w:rsidR="00B61860" w:rsidRDefault="00B61860" w:rsidP="00FE67D2">
            <w:pPr>
              <w:pStyle w:val="TAL"/>
              <w:spacing w:line="256" w:lineRule="auto"/>
              <w:rPr>
                <w:rFonts w:cs="Arial"/>
                <w:lang w:val="en-US"/>
              </w:rPr>
            </w:pPr>
            <w:r>
              <w:rPr>
                <w:rFonts w:cs="Arial"/>
                <w:lang w:val="en-US"/>
              </w:rPr>
              <w:t>As specified in clause A.3.10.2</w:t>
            </w:r>
            <w:r>
              <w:t xml:space="preserve"> in TS 38.133 [6]</w:t>
            </w:r>
          </w:p>
        </w:tc>
      </w:tr>
      <w:tr w:rsidR="00B61860" w14:paraId="03EAA852"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4B959B01" w14:textId="77777777" w:rsidR="00B61860" w:rsidRDefault="00B61860" w:rsidP="00FE67D2">
            <w:pPr>
              <w:pStyle w:val="TAL"/>
              <w:spacing w:line="256" w:lineRule="auto"/>
              <w:rPr>
                <w:lang w:val="it-IT" w:eastAsia="zh-CN"/>
              </w:rPr>
            </w:pPr>
            <w:r>
              <w:rPr>
                <w:lang w:val="it-IT" w:eastAsia="zh-CN"/>
              </w:rPr>
              <w:t>SI-RNTI scheduling rate</w:t>
            </w:r>
          </w:p>
        </w:tc>
        <w:tc>
          <w:tcPr>
            <w:tcW w:w="596" w:type="dxa"/>
            <w:tcBorders>
              <w:top w:val="single" w:sz="4" w:space="0" w:color="auto"/>
              <w:left w:val="single" w:sz="4" w:space="0" w:color="auto"/>
              <w:bottom w:val="single" w:sz="4" w:space="0" w:color="auto"/>
              <w:right w:val="single" w:sz="4" w:space="0" w:color="auto"/>
            </w:tcBorders>
          </w:tcPr>
          <w:p w14:paraId="4568648F" w14:textId="77777777" w:rsidR="00B61860" w:rsidRDefault="00B61860" w:rsidP="00FE67D2">
            <w:pPr>
              <w:pStyle w:val="TAC"/>
              <w:spacing w:line="256" w:lineRule="auto"/>
              <w:rPr>
                <w:lang w:val="en-US"/>
              </w:rPr>
            </w:pPr>
            <w:r>
              <w:rPr>
                <w:lang w:val="en-US"/>
              </w:rPr>
              <w:t>ms</w:t>
            </w:r>
          </w:p>
        </w:tc>
        <w:tc>
          <w:tcPr>
            <w:tcW w:w="1251" w:type="dxa"/>
            <w:tcBorders>
              <w:top w:val="single" w:sz="4" w:space="0" w:color="auto"/>
              <w:left w:val="single" w:sz="4" w:space="0" w:color="auto"/>
              <w:bottom w:val="single" w:sz="4" w:space="0" w:color="auto"/>
              <w:right w:val="single" w:sz="4" w:space="0" w:color="auto"/>
            </w:tcBorders>
          </w:tcPr>
          <w:p w14:paraId="50E68AB4" w14:textId="77777777" w:rsidR="00B61860" w:rsidRDefault="00B61860" w:rsidP="00FE67D2">
            <w:pPr>
              <w:pStyle w:val="TAL"/>
              <w:spacing w:line="256" w:lineRule="auto"/>
              <w:rPr>
                <w:rFonts w:cs="Arial"/>
                <w:lang w:val="en-US"/>
              </w:rPr>
            </w:pPr>
          </w:p>
        </w:tc>
        <w:tc>
          <w:tcPr>
            <w:tcW w:w="2504" w:type="dxa"/>
            <w:tcBorders>
              <w:top w:val="single" w:sz="4" w:space="0" w:color="auto"/>
              <w:left w:val="single" w:sz="4" w:space="0" w:color="auto"/>
              <w:bottom w:val="single" w:sz="4" w:space="0" w:color="auto"/>
              <w:right w:val="single" w:sz="4" w:space="0" w:color="auto"/>
            </w:tcBorders>
          </w:tcPr>
          <w:p w14:paraId="3764038B" w14:textId="77777777" w:rsidR="00B61860" w:rsidRDefault="00B61860" w:rsidP="00FE67D2">
            <w:pPr>
              <w:pStyle w:val="TAL"/>
              <w:spacing w:line="256" w:lineRule="auto"/>
              <w:rPr>
                <w:rFonts w:cs="Arial"/>
                <w:lang w:val="en-US" w:eastAsia="zh-CN"/>
              </w:rPr>
            </w:pPr>
            <w:r>
              <w:rPr>
                <w:rFonts w:cs="Arial"/>
                <w:lang w:val="en-US" w:eastAsia="zh-CN"/>
              </w:rPr>
              <w:t>40 ms</w:t>
            </w:r>
          </w:p>
        </w:tc>
        <w:tc>
          <w:tcPr>
            <w:tcW w:w="3072" w:type="dxa"/>
            <w:tcBorders>
              <w:top w:val="single" w:sz="4" w:space="0" w:color="auto"/>
              <w:left w:val="single" w:sz="4" w:space="0" w:color="auto"/>
              <w:bottom w:val="single" w:sz="4" w:space="0" w:color="auto"/>
              <w:right w:val="single" w:sz="4" w:space="0" w:color="auto"/>
            </w:tcBorders>
          </w:tcPr>
          <w:p w14:paraId="12E8B168" w14:textId="77777777" w:rsidR="00B61860" w:rsidRDefault="00B61860" w:rsidP="00FE67D2">
            <w:pPr>
              <w:pStyle w:val="TAL"/>
              <w:spacing w:line="256" w:lineRule="auto"/>
              <w:rPr>
                <w:rFonts w:cs="Arial"/>
                <w:lang w:val="en-US"/>
              </w:rPr>
            </w:pPr>
            <w:r>
              <w:rPr>
                <w:rFonts w:cs="Arial"/>
                <w:lang w:val="en-US"/>
              </w:rPr>
              <w:t>S-RNTI scheduled on four occasions per 160ms transmission period</w:t>
            </w:r>
          </w:p>
        </w:tc>
      </w:tr>
      <w:tr w:rsidR="00B61860" w14:paraId="2EA439EB"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5C47F47B" w14:textId="77777777" w:rsidR="00B61860" w:rsidRDefault="00B61860" w:rsidP="00FE67D2">
            <w:pPr>
              <w:pStyle w:val="TAL"/>
              <w:spacing w:line="256" w:lineRule="auto"/>
              <w:rPr>
                <w:rFonts w:cs="Arial"/>
                <w:lang w:val="en-US"/>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tcPr>
          <w:p w14:paraId="4F7AF058" w14:textId="77777777" w:rsidR="00B61860" w:rsidRDefault="00B61860" w:rsidP="00FE67D2">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3A633BC2"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0BF84883" w14:textId="77777777" w:rsidR="00B61860" w:rsidRDefault="00B61860" w:rsidP="00FE67D2">
            <w:pPr>
              <w:pStyle w:val="TAL"/>
              <w:spacing w:line="256" w:lineRule="auto"/>
              <w:rPr>
                <w:rFonts w:cs="Arial"/>
                <w:lang w:val="en-US"/>
              </w:rPr>
            </w:pPr>
            <w:r>
              <w:rPr>
                <w:rFonts w:cs="Arial"/>
              </w:rPr>
              <w:t>-30</w:t>
            </w:r>
          </w:p>
        </w:tc>
        <w:tc>
          <w:tcPr>
            <w:tcW w:w="3072" w:type="dxa"/>
            <w:tcBorders>
              <w:top w:val="single" w:sz="4" w:space="0" w:color="auto"/>
              <w:left w:val="single" w:sz="4" w:space="0" w:color="auto"/>
              <w:bottom w:val="single" w:sz="4" w:space="0" w:color="auto"/>
              <w:right w:val="single" w:sz="4" w:space="0" w:color="auto"/>
            </w:tcBorders>
          </w:tcPr>
          <w:p w14:paraId="4F02848F" w14:textId="77777777" w:rsidR="00B61860" w:rsidRDefault="00B61860" w:rsidP="00FE67D2">
            <w:pPr>
              <w:pStyle w:val="TAL"/>
              <w:spacing w:line="256" w:lineRule="auto"/>
              <w:rPr>
                <w:rFonts w:cs="Arial"/>
                <w:lang w:val="en-US"/>
              </w:rPr>
            </w:pPr>
          </w:p>
        </w:tc>
      </w:tr>
      <w:tr w:rsidR="00B61860" w14:paraId="1BA584F3"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6D4EA949" w14:textId="77777777" w:rsidR="00B61860" w:rsidRDefault="00B61860" w:rsidP="00FE67D2">
            <w:pPr>
              <w:pStyle w:val="TAL"/>
              <w:spacing w:line="256" w:lineRule="auto"/>
              <w:rPr>
                <w:rFonts w:cs="Arial"/>
                <w:lang w:val="en-US"/>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tcPr>
          <w:p w14:paraId="7DC14935" w14:textId="77777777" w:rsidR="00B61860" w:rsidRDefault="00B61860" w:rsidP="00FE67D2">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7B226179"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71025C76" w14:textId="77777777" w:rsidR="00B61860" w:rsidRDefault="00B61860" w:rsidP="00FE67D2">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2A1FE4D" w14:textId="77777777" w:rsidR="00B61860" w:rsidRDefault="00B61860" w:rsidP="00FE67D2">
            <w:pPr>
              <w:pStyle w:val="TAL"/>
              <w:spacing w:line="256" w:lineRule="auto"/>
              <w:rPr>
                <w:lang w:val="en-US" w:eastAsia="zh-CN"/>
              </w:rPr>
            </w:pPr>
          </w:p>
        </w:tc>
      </w:tr>
      <w:tr w:rsidR="00B61860" w14:paraId="590A97EC"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7EA21DE" w14:textId="77777777" w:rsidR="00B61860" w:rsidRDefault="00B61860" w:rsidP="00FE67D2">
            <w:pPr>
              <w:pStyle w:val="TAL"/>
              <w:spacing w:line="256" w:lineRule="auto"/>
              <w:rPr>
                <w:rFonts w:cs="Arial"/>
                <w:lang w:val="en-US"/>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2C2205FC"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04C6133"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7D39B465" w14:textId="77777777" w:rsidR="00B61860" w:rsidRDefault="00B61860" w:rsidP="00FE67D2">
            <w:pPr>
              <w:pStyle w:val="TAL"/>
              <w:spacing w:line="256" w:lineRule="auto"/>
              <w:rPr>
                <w:rFonts w:cs="Arial"/>
                <w:lang w:val="en-US"/>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9CA82D9" w14:textId="77777777" w:rsidR="00B61860" w:rsidRDefault="00B61860" w:rsidP="00FE67D2">
            <w:pPr>
              <w:pStyle w:val="TAL"/>
              <w:spacing w:line="256" w:lineRule="auto"/>
              <w:rPr>
                <w:rFonts w:cs="Arial"/>
                <w:lang w:val="en-US"/>
              </w:rPr>
            </w:pPr>
          </w:p>
        </w:tc>
      </w:tr>
      <w:tr w:rsidR="00B61860" w14:paraId="0C742F80"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06731174" w14:textId="77777777" w:rsidR="00B61860" w:rsidRDefault="00B61860" w:rsidP="00FE67D2">
            <w:pPr>
              <w:pStyle w:val="TAL"/>
              <w:spacing w:line="256" w:lineRule="auto"/>
              <w:rPr>
                <w:lang w:val="en-US"/>
              </w:rPr>
            </w:pPr>
            <w:r>
              <w:rPr>
                <w:rFonts w:cs="Arial"/>
              </w:rPr>
              <w:t>TimeToTrigger</w:t>
            </w:r>
          </w:p>
        </w:tc>
        <w:tc>
          <w:tcPr>
            <w:tcW w:w="596" w:type="dxa"/>
            <w:tcBorders>
              <w:top w:val="single" w:sz="4" w:space="0" w:color="auto"/>
              <w:left w:val="single" w:sz="4" w:space="0" w:color="auto"/>
              <w:bottom w:val="single" w:sz="4" w:space="0" w:color="auto"/>
              <w:right w:val="single" w:sz="4" w:space="0" w:color="auto"/>
            </w:tcBorders>
          </w:tcPr>
          <w:p w14:paraId="07714505" w14:textId="77777777" w:rsidR="00B61860" w:rsidRDefault="00B61860" w:rsidP="00FE67D2">
            <w:pPr>
              <w:pStyle w:val="TAC"/>
              <w:spacing w:line="256" w:lineRule="auto"/>
              <w:rPr>
                <w:lang w:val="en-US"/>
              </w:rPr>
            </w:pPr>
            <w:r>
              <w:rPr>
                <w:rFonts w:cs="Arial"/>
              </w:rPr>
              <w:t>s</w:t>
            </w:r>
          </w:p>
        </w:tc>
        <w:tc>
          <w:tcPr>
            <w:tcW w:w="1251" w:type="dxa"/>
            <w:tcBorders>
              <w:top w:val="single" w:sz="4" w:space="0" w:color="auto"/>
              <w:left w:val="single" w:sz="4" w:space="0" w:color="auto"/>
              <w:bottom w:val="single" w:sz="4" w:space="0" w:color="auto"/>
              <w:right w:val="single" w:sz="4" w:space="0" w:color="auto"/>
            </w:tcBorders>
          </w:tcPr>
          <w:p w14:paraId="1F7174EF" w14:textId="77777777" w:rsidR="00B61860" w:rsidRDefault="00B61860" w:rsidP="00FE67D2">
            <w:pPr>
              <w:pStyle w:val="TAL"/>
              <w:spacing w:line="256" w:lineRule="auto"/>
              <w:rPr>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5E9FBD6E" w14:textId="77777777" w:rsidR="00B61860" w:rsidRDefault="00B61860" w:rsidP="00FE67D2">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132FF2D" w14:textId="77777777" w:rsidR="00B61860" w:rsidRDefault="00B61860" w:rsidP="00FE67D2">
            <w:pPr>
              <w:pStyle w:val="TAL"/>
              <w:spacing w:line="256" w:lineRule="auto"/>
              <w:rPr>
                <w:lang w:val="en-US"/>
              </w:rPr>
            </w:pPr>
          </w:p>
        </w:tc>
      </w:tr>
      <w:tr w:rsidR="00B61860" w14:paraId="528EB7D7"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604F0648" w14:textId="77777777" w:rsidR="00B61860" w:rsidRDefault="00B61860" w:rsidP="00FE67D2">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52B0EE9E" w14:textId="77777777" w:rsidR="00B61860" w:rsidRDefault="00B61860" w:rsidP="00FE67D2">
            <w:pPr>
              <w:pStyle w:val="TAC"/>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68BF03E7" w14:textId="77777777" w:rsidR="00B61860" w:rsidRDefault="00B61860" w:rsidP="00FE67D2">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0305B353" w14:textId="77777777" w:rsidR="00B61860" w:rsidRDefault="00B61860" w:rsidP="00FE67D2">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CBD3B0A" w14:textId="77777777" w:rsidR="00B61860" w:rsidRDefault="00B61860" w:rsidP="00FE67D2">
            <w:pPr>
              <w:pStyle w:val="TAL"/>
              <w:spacing w:line="256" w:lineRule="auto"/>
              <w:rPr>
                <w:lang w:val="en-US"/>
              </w:rPr>
            </w:pPr>
            <w:r>
              <w:rPr>
                <w:rFonts w:cs="Arial"/>
              </w:rPr>
              <w:t>L3 filtering is not used</w:t>
            </w:r>
          </w:p>
        </w:tc>
      </w:tr>
      <w:tr w:rsidR="00B61860" w14:paraId="1C9E6CED" w14:textId="77777777" w:rsidTr="00FE67D2">
        <w:trPr>
          <w:cantSplit/>
          <w:trHeight w:val="208"/>
          <w:jc w:val="center"/>
        </w:trPr>
        <w:tc>
          <w:tcPr>
            <w:tcW w:w="2118" w:type="dxa"/>
          </w:tcPr>
          <w:p w14:paraId="482F8F55" w14:textId="77777777" w:rsidR="00B61860" w:rsidRDefault="00B61860" w:rsidP="00FE67D2">
            <w:pPr>
              <w:keepNext/>
              <w:keepLines/>
              <w:spacing w:after="0"/>
              <w:rPr>
                <w:rFonts w:ascii="Arial" w:hAnsi="Arial" w:cs="Arial"/>
                <w:sz w:val="18"/>
              </w:rPr>
            </w:pPr>
            <w:r>
              <w:rPr>
                <w:rFonts w:ascii="Arial" w:hAnsi="Arial" w:cs="Arial"/>
                <w:sz w:val="18"/>
              </w:rPr>
              <w:t>DRX</w:t>
            </w:r>
          </w:p>
        </w:tc>
        <w:tc>
          <w:tcPr>
            <w:tcW w:w="596" w:type="dxa"/>
          </w:tcPr>
          <w:p w14:paraId="639A916F" w14:textId="77777777" w:rsidR="00B61860" w:rsidRDefault="00B61860" w:rsidP="00FE67D2">
            <w:pPr>
              <w:keepNext/>
              <w:keepLines/>
              <w:spacing w:after="0"/>
              <w:rPr>
                <w:rFonts w:ascii="Arial" w:hAnsi="Arial" w:cs="Arial"/>
                <w:sz w:val="18"/>
              </w:rPr>
            </w:pPr>
          </w:p>
        </w:tc>
        <w:tc>
          <w:tcPr>
            <w:tcW w:w="1251" w:type="dxa"/>
          </w:tcPr>
          <w:p w14:paraId="3BCA3C32"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58742114" w14:textId="77777777" w:rsidR="00B61860" w:rsidRDefault="00B61860" w:rsidP="00FE67D2">
            <w:pPr>
              <w:keepNext/>
              <w:keepLines/>
              <w:spacing w:after="0"/>
              <w:rPr>
                <w:rFonts w:ascii="Arial" w:hAnsi="Arial" w:cs="Arial"/>
                <w:sz w:val="18"/>
              </w:rPr>
            </w:pPr>
            <w:r>
              <w:rPr>
                <w:rFonts w:ascii="Arial" w:hAnsi="Arial" w:cs="Arial"/>
                <w:sz w:val="18"/>
              </w:rPr>
              <w:t>OFF</w:t>
            </w:r>
          </w:p>
        </w:tc>
        <w:tc>
          <w:tcPr>
            <w:tcW w:w="3072" w:type="dxa"/>
          </w:tcPr>
          <w:p w14:paraId="7A25F113" w14:textId="77777777" w:rsidR="00B61860" w:rsidRDefault="00B61860" w:rsidP="00FE67D2">
            <w:pPr>
              <w:keepNext/>
              <w:keepLines/>
              <w:spacing w:after="0"/>
              <w:rPr>
                <w:rFonts w:ascii="Arial" w:hAnsi="Arial" w:cs="Arial"/>
                <w:sz w:val="18"/>
              </w:rPr>
            </w:pPr>
            <w:r>
              <w:rPr>
                <w:rFonts w:ascii="Arial" w:hAnsi="Arial" w:cs="Arial"/>
                <w:sz w:val="18"/>
              </w:rPr>
              <w:t>DRX is not used</w:t>
            </w:r>
          </w:p>
        </w:tc>
      </w:tr>
      <w:tr w:rsidR="00B61860" w14:paraId="19AFBACE" w14:textId="77777777" w:rsidTr="00FE67D2">
        <w:trPr>
          <w:cantSplit/>
          <w:trHeight w:val="614"/>
          <w:jc w:val="center"/>
        </w:trPr>
        <w:tc>
          <w:tcPr>
            <w:tcW w:w="2118" w:type="dxa"/>
          </w:tcPr>
          <w:p w14:paraId="04C57FDE" w14:textId="77777777" w:rsidR="00B61860" w:rsidRDefault="00B61860" w:rsidP="00FE67D2">
            <w:pPr>
              <w:keepNext/>
              <w:keepLines/>
              <w:spacing w:after="0"/>
              <w:rPr>
                <w:rFonts w:ascii="Arial" w:hAnsi="Arial" w:cs="Arial"/>
                <w:sz w:val="18"/>
              </w:rPr>
            </w:pPr>
            <w:r>
              <w:rPr>
                <w:rFonts w:ascii="Arial" w:hAnsi="Arial" w:cs="Arial"/>
                <w:sz w:val="18"/>
              </w:rPr>
              <w:t>Time offset between serving and neighbour cells</w:t>
            </w:r>
          </w:p>
        </w:tc>
        <w:tc>
          <w:tcPr>
            <w:tcW w:w="596" w:type="dxa"/>
          </w:tcPr>
          <w:p w14:paraId="27C70ADE" w14:textId="77777777" w:rsidR="00B61860" w:rsidRDefault="00B61860" w:rsidP="00FE67D2">
            <w:pPr>
              <w:keepNext/>
              <w:keepLines/>
              <w:spacing w:after="0"/>
              <w:rPr>
                <w:rFonts w:ascii="Arial" w:hAnsi="Arial" w:cs="Arial"/>
                <w:sz w:val="18"/>
              </w:rPr>
            </w:pPr>
          </w:p>
        </w:tc>
        <w:tc>
          <w:tcPr>
            <w:tcW w:w="1251" w:type="dxa"/>
          </w:tcPr>
          <w:p w14:paraId="19F8A85D"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735FB6B9" w14:textId="77777777" w:rsidR="00B61860" w:rsidRDefault="00B61860" w:rsidP="00FE67D2">
            <w:pPr>
              <w:keepNext/>
              <w:keepLines/>
              <w:spacing w:after="0"/>
              <w:rPr>
                <w:rFonts w:ascii="Arial" w:hAnsi="Arial" w:cs="v4.2.0"/>
                <w:sz w:val="18"/>
              </w:rPr>
            </w:pPr>
            <w:r>
              <w:rPr>
                <w:rFonts w:ascii="Arial" w:hAnsi="Arial" w:cs="v4.2.0"/>
                <w:sz w:val="18"/>
              </w:rPr>
              <w:t>3</w:t>
            </w:r>
            <w:r>
              <w:rPr>
                <w:rFonts w:ascii="Arial" w:hAnsi="Arial" w:cs="v4.2.0"/>
                <w:sz w:val="18"/>
              </w:rPr>
              <w:sym w:font="Symbol" w:char="F06D"/>
            </w:r>
            <w:r>
              <w:rPr>
                <w:rFonts w:ascii="Arial" w:hAnsi="Arial" w:cs="v4.2.0"/>
                <w:sz w:val="18"/>
              </w:rPr>
              <w:t>s</w:t>
            </w:r>
          </w:p>
        </w:tc>
        <w:tc>
          <w:tcPr>
            <w:tcW w:w="3072" w:type="dxa"/>
          </w:tcPr>
          <w:p w14:paraId="0B74C4D4" w14:textId="7C965905" w:rsidR="00B61860" w:rsidRDefault="00B61860" w:rsidP="00FE67D2">
            <w:pPr>
              <w:keepNext/>
              <w:keepLines/>
              <w:spacing w:after="0"/>
              <w:rPr>
                <w:rFonts w:ascii="Arial" w:hAnsi="Arial" w:cs="v4.2.0"/>
                <w:sz w:val="18"/>
              </w:rPr>
            </w:pPr>
            <w:r>
              <w:rPr>
                <w:rFonts w:ascii="Arial" w:hAnsi="Arial" w:cs="v4.2.0"/>
                <w:sz w:val="18"/>
              </w:rPr>
              <w:t>Synchronous cells</w:t>
            </w:r>
          </w:p>
        </w:tc>
      </w:tr>
      <w:tr w:rsidR="00B61860" w14:paraId="44129E0D" w14:textId="77777777" w:rsidTr="00FE67D2">
        <w:trPr>
          <w:cantSplit/>
          <w:trHeight w:val="208"/>
          <w:jc w:val="center"/>
        </w:trPr>
        <w:tc>
          <w:tcPr>
            <w:tcW w:w="2118" w:type="dxa"/>
          </w:tcPr>
          <w:p w14:paraId="059E36BF" w14:textId="77777777" w:rsidR="00B61860" w:rsidRDefault="00B61860" w:rsidP="00FE67D2">
            <w:pPr>
              <w:keepNext/>
              <w:keepLines/>
              <w:spacing w:after="0"/>
              <w:rPr>
                <w:rFonts w:ascii="Arial" w:hAnsi="Arial" w:cs="Arial"/>
                <w:sz w:val="18"/>
              </w:rPr>
            </w:pPr>
            <w:r>
              <w:rPr>
                <w:rFonts w:ascii="Arial" w:hAnsi="Arial" w:cs="Arial"/>
                <w:sz w:val="18"/>
              </w:rPr>
              <w:t>T1</w:t>
            </w:r>
          </w:p>
        </w:tc>
        <w:tc>
          <w:tcPr>
            <w:tcW w:w="596" w:type="dxa"/>
          </w:tcPr>
          <w:p w14:paraId="21A702EC" w14:textId="77777777" w:rsidR="00B61860" w:rsidRDefault="00B61860" w:rsidP="00FE67D2">
            <w:pPr>
              <w:keepNext/>
              <w:keepLines/>
              <w:spacing w:after="0"/>
              <w:rPr>
                <w:rFonts w:ascii="Arial" w:hAnsi="Arial" w:cs="Arial"/>
                <w:sz w:val="18"/>
              </w:rPr>
            </w:pPr>
            <w:r>
              <w:rPr>
                <w:rFonts w:ascii="Arial" w:hAnsi="Arial" w:cs="Arial"/>
                <w:sz w:val="18"/>
              </w:rPr>
              <w:t>s</w:t>
            </w:r>
          </w:p>
        </w:tc>
        <w:tc>
          <w:tcPr>
            <w:tcW w:w="1251" w:type="dxa"/>
          </w:tcPr>
          <w:p w14:paraId="1F27E0CB"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57E7830B" w14:textId="77777777" w:rsidR="00B61860" w:rsidRDefault="00B61860" w:rsidP="00FE67D2">
            <w:pPr>
              <w:keepNext/>
              <w:keepLines/>
              <w:spacing w:after="0"/>
              <w:rPr>
                <w:rFonts w:ascii="Arial" w:hAnsi="Arial" w:cs="Arial"/>
                <w:sz w:val="18"/>
              </w:rPr>
            </w:pPr>
            <w:r>
              <w:rPr>
                <w:rFonts w:ascii="Arial" w:hAnsi="Arial" w:cs="Arial"/>
                <w:sz w:val="18"/>
              </w:rPr>
              <w:t>&lt;10</w:t>
            </w:r>
          </w:p>
        </w:tc>
        <w:tc>
          <w:tcPr>
            <w:tcW w:w="3072" w:type="dxa"/>
          </w:tcPr>
          <w:p w14:paraId="679B18C8" w14:textId="2EE1FD0B" w:rsidR="00B61860" w:rsidRDefault="00B61860" w:rsidP="00FE67D2">
            <w:pPr>
              <w:keepNext/>
              <w:keepLines/>
              <w:spacing w:after="0"/>
              <w:rPr>
                <w:rFonts w:ascii="Arial" w:hAnsi="Arial" w:cs="Arial"/>
                <w:sz w:val="18"/>
              </w:rPr>
            </w:pPr>
            <w:r>
              <w:rPr>
                <w:rFonts w:ascii="Arial" w:hAnsi="Arial" w:cs="Arial"/>
                <w:sz w:val="18"/>
              </w:rPr>
              <w:t>UE expected to report event A3 for cell 2 within 5.2s (PC1) or 3.5s (other PC) of the start of T1. Test equipment shall configure CGI reporting within 3s after receiving the event A3 report. T2 begins 10ms after test equipment has transmitted the RRC reconfiguration to configure CGI reporting.</w:t>
            </w:r>
          </w:p>
        </w:tc>
      </w:tr>
      <w:tr w:rsidR="00B61860" w14:paraId="064CA6F7" w14:textId="77777777" w:rsidTr="00FE67D2">
        <w:trPr>
          <w:cantSplit/>
          <w:trHeight w:val="208"/>
          <w:jc w:val="center"/>
        </w:trPr>
        <w:tc>
          <w:tcPr>
            <w:tcW w:w="2118" w:type="dxa"/>
          </w:tcPr>
          <w:p w14:paraId="19463A0F" w14:textId="77777777" w:rsidR="00B61860" w:rsidRDefault="00B61860" w:rsidP="00FE67D2">
            <w:pPr>
              <w:pStyle w:val="TAL"/>
            </w:pPr>
            <w:r>
              <w:t>T2</w:t>
            </w:r>
          </w:p>
        </w:tc>
        <w:tc>
          <w:tcPr>
            <w:tcW w:w="596" w:type="dxa"/>
          </w:tcPr>
          <w:p w14:paraId="362E030D" w14:textId="77777777" w:rsidR="00B61860" w:rsidRDefault="00B61860" w:rsidP="00FE67D2">
            <w:pPr>
              <w:pStyle w:val="TAL"/>
            </w:pPr>
            <w:r>
              <w:t>s</w:t>
            </w:r>
          </w:p>
        </w:tc>
        <w:tc>
          <w:tcPr>
            <w:tcW w:w="1251" w:type="dxa"/>
          </w:tcPr>
          <w:p w14:paraId="1E37ED01" w14:textId="77777777" w:rsidR="00B61860" w:rsidRDefault="00B61860" w:rsidP="00FE67D2">
            <w:pPr>
              <w:pStyle w:val="TAL"/>
            </w:pPr>
            <w:r>
              <w:t>Config 1</w:t>
            </w:r>
          </w:p>
        </w:tc>
        <w:tc>
          <w:tcPr>
            <w:tcW w:w="2504" w:type="dxa"/>
          </w:tcPr>
          <w:p w14:paraId="628C0CB0" w14:textId="77777777" w:rsidR="00B61860" w:rsidRDefault="00B61860" w:rsidP="00FE67D2">
            <w:pPr>
              <w:pStyle w:val="TAL"/>
            </w:pPr>
            <w:r>
              <w:t>1</w:t>
            </w:r>
          </w:p>
        </w:tc>
        <w:tc>
          <w:tcPr>
            <w:tcW w:w="3072" w:type="dxa"/>
          </w:tcPr>
          <w:p w14:paraId="31CFA729" w14:textId="77777777" w:rsidR="00B61860" w:rsidRDefault="00B61860" w:rsidP="00FE67D2">
            <w:pPr>
              <w:pStyle w:val="TAL"/>
            </w:pPr>
          </w:p>
        </w:tc>
      </w:tr>
    </w:tbl>
    <w:p w14:paraId="406C4F87" w14:textId="77777777" w:rsidR="00B61860" w:rsidRDefault="00B61860" w:rsidP="00B61860"/>
    <w:p w14:paraId="1633D4C6" w14:textId="77777777" w:rsidR="00B61860" w:rsidRDefault="00B61860" w:rsidP="00B61860">
      <w:pPr>
        <w:pStyle w:val="H6"/>
        <w:keepNext w:val="0"/>
        <w:keepLines w:val="0"/>
      </w:pPr>
      <w:r>
        <w:t>7.6.5</w:t>
      </w:r>
      <w:r w:rsidRPr="005D6859">
        <w:t>.1.4.2</w:t>
      </w:r>
      <w:r w:rsidRPr="005D6859">
        <w:tab/>
        <w:t>Test procedure</w:t>
      </w:r>
    </w:p>
    <w:p w14:paraId="5D766487" w14:textId="0D999299" w:rsidR="00B61860" w:rsidRDefault="00B61860" w:rsidP="00B61860">
      <w:pPr>
        <w:pStyle w:val="B1"/>
      </w:pPr>
      <w:r>
        <w:t>1.</w:t>
      </w:r>
      <w:r>
        <w:tab/>
        <w:t xml:space="preserve">Ensure the UE is in state RRC_CONNECTED with generic procedure parameters Connectivity </w:t>
      </w:r>
      <w:r w:rsidRPr="00F05A70">
        <w:rPr>
          <w:i/>
        </w:rPr>
        <w:t>N</w:t>
      </w:r>
      <w:r>
        <w:rPr>
          <w:i/>
        </w:rPr>
        <w:t>R SA</w:t>
      </w:r>
      <w:r>
        <w:t xml:space="preserve">, Connected without release </w:t>
      </w:r>
      <w:r w:rsidRPr="00F05A70">
        <w:rPr>
          <w:i/>
        </w:rPr>
        <w:t>On</w:t>
      </w:r>
      <w:r>
        <w:t xml:space="preserve"> and Test Mode </w:t>
      </w:r>
      <w:r w:rsidRPr="00F05A70">
        <w:rPr>
          <w:i/>
        </w:rPr>
        <w:t>On</w:t>
      </w:r>
      <w:r>
        <w:t xml:space="preserve"> according to TS 38.508-1 [14] clause 4.5.4. </w:t>
      </w:r>
      <w:r w:rsidRPr="005D6859">
        <w:t xml:space="preserve">UE is connected to Cell 1 (PCell) on </w:t>
      </w:r>
      <w:r>
        <w:t xml:space="preserve">NR RF </w:t>
      </w:r>
      <w:r w:rsidRPr="005D6859">
        <w:t xml:space="preserve">channel </w:t>
      </w:r>
      <w:r>
        <w:t>1. NR Cell 2 is also on NR RF channel 1. Set the parameters according to Tables 7.6.5.1.4.1-3 and 7.6.5.1.5-1. Propagation conditions are set according to Annex C clauses C.2.2.</w:t>
      </w:r>
    </w:p>
    <w:p w14:paraId="21FB7C84" w14:textId="49AB937B" w:rsidR="00B61860" w:rsidRDefault="00B61860" w:rsidP="00B61860">
      <w:pPr>
        <w:pStyle w:val="B1"/>
      </w:pPr>
      <w:r>
        <w:t>2.</w:t>
      </w:r>
      <w:r>
        <w:tab/>
      </w:r>
      <w:r w:rsidRPr="00FC5709">
        <w:rPr>
          <w:rFonts w:eastAsia="Malgun Gothic"/>
        </w:rPr>
        <w:t xml:space="preserve">The SS starts sending </w:t>
      </w:r>
      <w:r w:rsidRPr="00FC5709">
        <w:t xml:space="preserve">PDCCHs indicating new transmissions continuously on Cell </w:t>
      </w:r>
      <w:r>
        <w:t>1.</w:t>
      </w:r>
    </w:p>
    <w:p w14:paraId="47E495E4" w14:textId="59C59022" w:rsidR="00B61860" w:rsidRDefault="00B61860" w:rsidP="00B61860">
      <w:pPr>
        <w:pStyle w:val="B1"/>
      </w:pPr>
      <w:r>
        <w:t>3.</w:t>
      </w:r>
      <w:r>
        <w:tab/>
      </w:r>
      <w:r>
        <w:rPr>
          <w:rFonts w:eastAsia="Malgun Gothic"/>
        </w:rPr>
        <w:t xml:space="preserve">T1 starts. At this moment, </w:t>
      </w:r>
      <w:r>
        <w:t xml:space="preserve">the UE does not have any timing information of Cell </w:t>
      </w:r>
      <w:r>
        <w:rPr>
          <w:lang w:eastAsia="zh-CN"/>
        </w:rPr>
        <w:t>2.</w:t>
      </w:r>
    </w:p>
    <w:p w14:paraId="27571FAD" w14:textId="61030244" w:rsidR="00B61860" w:rsidRDefault="00B61860" w:rsidP="00B61860">
      <w:pPr>
        <w:pStyle w:val="B1"/>
      </w:pPr>
      <w:r>
        <w:t>4.</w:t>
      </w:r>
      <w:r>
        <w:tab/>
        <w:t xml:space="preserve">During T1, UE reports event A3 for Cell 2. Within 3 seconds of the event report, the test equipment shall add a measurement reporting configuration using </w:t>
      </w:r>
      <w:r w:rsidRPr="00924F7C">
        <w:rPr>
          <w:i/>
        </w:rPr>
        <w:t>ReportConfigNR</w:t>
      </w:r>
      <w:r>
        <w:t xml:space="preserve"> which contains a </w:t>
      </w:r>
      <w:r w:rsidRPr="00924F7C">
        <w:rPr>
          <w:i/>
          <w:iCs/>
        </w:rPr>
        <w:t>ReportCGI</w:t>
      </w:r>
      <w:r>
        <w:t xml:space="preserve"> IE with </w:t>
      </w:r>
      <w:r w:rsidRPr="00924F7C">
        <w:rPr>
          <w:i/>
          <w:iCs/>
        </w:rPr>
        <w:t>cellForWhichToReportCGI</w:t>
      </w:r>
      <w:r>
        <w:t xml:space="preserve"> set to the physical Cell ID of cell 2 and including the optional IE </w:t>
      </w:r>
      <w:r w:rsidRPr="00924F7C">
        <w:rPr>
          <w:i/>
          <w:iCs/>
        </w:rPr>
        <w:t>useAutonomousGaps-r16</w:t>
      </w:r>
      <w:r>
        <w:t>.</w:t>
      </w:r>
    </w:p>
    <w:p w14:paraId="5466ED23" w14:textId="7B960E82" w:rsidR="00B61860" w:rsidRDefault="00B61860" w:rsidP="00B61860">
      <w:pPr>
        <w:pStyle w:val="B1"/>
      </w:pPr>
      <w:r>
        <w:t>5.</w:t>
      </w:r>
      <w:r>
        <w:tab/>
        <w:t xml:space="preserve">T2 starts 10 ms after the test equipment has transmitted the RRC reconfiguration message containing the </w:t>
      </w:r>
      <w:r w:rsidRPr="00924F7C">
        <w:rPr>
          <w:i/>
          <w:iCs/>
        </w:rPr>
        <w:t>ReportCGI</w:t>
      </w:r>
      <w:r>
        <w:t xml:space="preserve"> IE.</w:t>
      </w:r>
    </w:p>
    <w:p w14:paraId="0BA447E3" w14:textId="7504462A" w:rsidR="00B61860" w:rsidRDefault="00B61860" w:rsidP="00B61860">
      <w:pPr>
        <w:pStyle w:val="B1"/>
      </w:pPr>
      <w:r>
        <w:t>6.</w:t>
      </w:r>
      <w:r>
        <w:tab/>
        <w:t>If the UE transmits a measurement report containing the cell global identifier of Cell 2 within 765 ms from the start of T2, then the number of successful tests is increased by one. Otherwise, the number of failure tests is increased by one.</w:t>
      </w:r>
    </w:p>
    <w:p w14:paraId="38667FB8" w14:textId="788546AA" w:rsidR="00B61860" w:rsidRDefault="00B61860" w:rsidP="00B61860">
      <w:pPr>
        <w:pStyle w:val="B1"/>
      </w:pPr>
      <w:r>
        <w:t>7.</w:t>
      </w:r>
      <w:r>
        <w:tab/>
      </w:r>
      <w:r>
        <w:rPr>
          <w:rFonts w:eastAsia="SimSun"/>
        </w:rPr>
        <w:t xml:space="preserve">If it is successful, </w:t>
      </w:r>
      <w:r w:rsidRPr="00900468">
        <w:t xml:space="preserve">continue to step </w:t>
      </w:r>
      <w:r>
        <w:t>9</w:t>
      </w:r>
      <w:r w:rsidRPr="00900468">
        <w:t xml:space="preserve">. Otherwise continue to step </w:t>
      </w:r>
      <w:r>
        <w:t>8.</w:t>
      </w:r>
    </w:p>
    <w:p w14:paraId="4F3E8EC8" w14:textId="70F4411D" w:rsidR="00B61860" w:rsidRPr="00900468" w:rsidRDefault="00B61860" w:rsidP="00B61860">
      <w:pPr>
        <w:pStyle w:val="B1"/>
      </w:pPr>
      <w:r>
        <w:t>8.</w:t>
      </w:r>
      <w:r>
        <w:tab/>
      </w:r>
      <w:r w:rsidRPr="00900468">
        <w:t xml:space="preserve">Switch the UE </w:t>
      </w:r>
      <w:r>
        <w:t>OFF and then ON</w:t>
      </w:r>
      <w:r w:rsidRPr="00900468">
        <w:t xml:space="preserve">. Ensure the UE is in RRC_CONNECTED with generic procedure parameters Connectivity </w:t>
      </w:r>
      <w:r w:rsidRPr="00900468">
        <w:rPr>
          <w:i/>
        </w:rPr>
        <w:t>N</w:t>
      </w:r>
      <w:r>
        <w:rPr>
          <w:i/>
        </w:rPr>
        <w:t>R SA</w:t>
      </w:r>
      <w:r w:rsidRPr="00900468">
        <w:t xml:space="preserve">, Connected without release </w:t>
      </w:r>
      <w:r w:rsidRPr="00900468">
        <w:rPr>
          <w:i/>
        </w:rPr>
        <w:t>On</w:t>
      </w:r>
      <w:r w:rsidRPr="00900468">
        <w:t xml:space="preserve"> according to TS 38.508-1 [14] clause 4.5.4.</w:t>
      </w:r>
    </w:p>
    <w:p w14:paraId="2DF87FCD" w14:textId="625EC30F" w:rsidR="00B61860" w:rsidRPr="00900468" w:rsidRDefault="00B61860" w:rsidP="00B61860">
      <w:pPr>
        <w:pStyle w:val="B1"/>
      </w:pPr>
      <w:r>
        <w:t>9.</w:t>
      </w:r>
      <w:r>
        <w:tab/>
      </w:r>
      <w:r w:rsidRPr="00900468">
        <w:t xml:space="preserve">Repeat steps </w:t>
      </w:r>
      <w:r>
        <w:t>2-8</w:t>
      </w:r>
      <w:r w:rsidRPr="00900468">
        <w:t xml:space="preserve"> for all subtests until the confidence level according to Tables G.2.3-1 in Annex G clause G.2 is achieved.</w:t>
      </w:r>
    </w:p>
    <w:p w14:paraId="314B9997" w14:textId="77777777" w:rsidR="00B61860" w:rsidRDefault="00B61860" w:rsidP="00B61860">
      <w:pPr>
        <w:pStyle w:val="H6"/>
        <w:keepNext w:val="0"/>
        <w:keepLines w:val="0"/>
      </w:pPr>
      <w:r>
        <w:t>7.6.5</w:t>
      </w:r>
      <w:r w:rsidRPr="00100F6F">
        <w:t>.1.4.3</w:t>
      </w:r>
      <w:r w:rsidRPr="00100F6F">
        <w:tab/>
        <w:t>Message contents</w:t>
      </w:r>
    </w:p>
    <w:p w14:paraId="3C4FFF96" w14:textId="77777777" w:rsidR="00B61860" w:rsidRPr="0099108A" w:rsidRDefault="00B61860" w:rsidP="00B61860">
      <w:r>
        <w:t>TBD</w:t>
      </w:r>
    </w:p>
    <w:p w14:paraId="640CED24" w14:textId="77777777" w:rsidR="00B61860" w:rsidRPr="00100F6F" w:rsidRDefault="00B61860" w:rsidP="00B61860">
      <w:pPr>
        <w:pStyle w:val="H6"/>
        <w:keepLines w:val="0"/>
      </w:pPr>
      <w:r>
        <w:t>7.6.5</w:t>
      </w:r>
      <w:r w:rsidRPr="00100F6F">
        <w:t>.1.5</w:t>
      </w:r>
      <w:r w:rsidRPr="00100F6F">
        <w:tab/>
        <w:t>Test requirement</w:t>
      </w:r>
    </w:p>
    <w:p w14:paraId="5EF25B23" w14:textId="77777777" w:rsidR="00B61860" w:rsidRDefault="00B61860" w:rsidP="00B61860">
      <w:r>
        <w:t>Table 7.6.5.1.5-1 defines the cell specific test parameters, not including test tolerances yet [</w:t>
      </w:r>
      <w:r w:rsidRPr="00B05735">
        <w:rPr>
          <w:color w:val="FF0000"/>
        </w:rPr>
        <w:t>will update after TT analysis</w:t>
      </w:r>
      <w:r>
        <w:t>].</w:t>
      </w:r>
    </w:p>
    <w:p w14:paraId="129F3E7C" w14:textId="77777777" w:rsidR="00B61860" w:rsidRDefault="00B61860" w:rsidP="00B61860">
      <w:pPr>
        <w:pStyle w:val="TH"/>
      </w:pPr>
      <w:r>
        <w:t>Table 7.6.5.1.5-1: Cell specific test parameters SA inter-frequency CGI reporting in autonomous gaps</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B61860" w14:paraId="5F85F0CF" w14:textId="77777777" w:rsidTr="00FE67D2">
        <w:trPr>
          <w:cantSplit/>
          <w:trHeight w:val="150"/>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022CDCB0" w14:textId="77777777" w:rsidR="00B61860" w:rsidRDefault="00B61860" w:rsidP="00FE67D2">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0E1B03EA" w14:textId="77777777" w:rsidR="00B61860" w:rsidRDefault="00B61860" w:rsidP="00FE67D2">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3D71CF6C" w14:textId="77777777" w:rsidR="00B61860" w:rsidRDefault="00B61860" w:rsidP="00FE67D2">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522F418B" w14:textId="77777777" w:rsidR="00B61860" w:rsidRDefault="00B61860" w:rsidP="00FE67D2">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79F24D21" w14:textId="77777777" w:rsidR="00B61860" w:rsidRDefault="00B61860" w:rsidP="00FE67D2">
            <w:pPr>
              <w:pStyle w:val="TAH"/>
              <w:spacing w:line="256" w:lineRule="auto"/>
              <w:rPr>
                <w:rFonts w:cs="Arial"/>
                <w:lang w:val="en-US"/>
              </w:rPr>
            </w:pPr>
            <w:r>
              <w:rPr>
                <w:lang w:val="en-US"/>
              </w:rPr>
              <w:t>Cell 2</w:t>
            </w:r>
          </w:p>
        </w:tc>
      </w:tr>
      <w:tr w:rsidR="00B61860" w14:paraId="72B58A4A" w14:textId="77777777" w:rsidTr="00FE67D2">
        <w:trPr>
          <w:cantSplit/>
          <w:trHeight w:val="150"/>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30741EED" w14:textId="77777777" w:rsidR="00B61860" w:rsidRDefault="00B61860" w:rsidP="00FE67D2">
            <w:pPr>
              <w:spacing w:after="0" w:line="256" w:lineRule="auto"/>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71D328E3" w14:textId="77777777" w:rsidR="00B61860" w:rsidRDefault="00B61860" w:rsidP="00FE67D2">
            <w:pPr>
              <w:spacing w:after="0" w:line="256" w:lineRule="auto"/>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CD46E8C" w14:textId="77777777" w:rsidR="00B61860" w:rsidRDefault="00B61860" w:rsidP="00FE67D2">
            <w:pPr>
              <w:spacing w:after="0" w:line="256" w:lineRule="auto"/>
              <w:rPr>
                <w:rFonts w:ascii="Arial" w:hAnsi="Arial"/>
                <w:b/>
                <w:sz w:val="18"/>
              </w:rPr>
            </w:pPr>
          </w:p>
        </w:tc>
        <w:tc>
          <w:tcPr>
            <w:tcW w:w="983" w:type="dxa"/>
            <w:tcBorders>
              <w:top w:val="single" w:sz="4" w:space="0" w:color="auto"/>
              <w:left w:val="single" w:sz="4" w:space="0" w:color="auto"/>
              <w:bottom w:val="single" w:sz="4" w:space="0" w:color="auto"/>
              <w:right w:val="single" w:sz="4" w:space="0" w:color="auto"/>
            </w:tcBorders>
          </w:tcPr>
          <w:p w14:paraId="0CA1C1DC" w14:textId="77777777" w:rsidR="00B61860" w:rsidRDefault="00B61860" w:rsidP="00FE67D2">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3496D5F6" w14:textId="77777777" w:rsidR="00B61860" w:rsidRDefault="00B61860" w:rsidP="00FE67D2">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199B0B52" w14:textId="77777777" w:rsidR="00B61860" w:rsidRDefault="00B61860" w:rsidP="00FE67D2">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6C0E112B" w14:textId="77777777" w:rsidR="00B61860" w:rsidRDefault="00B61860" w:rsidP="00FE67D2">
            <w:pPr>
              <w:pStyle w:val="TAH"/>
              <w:spacing w:line="256" w:lineRule="auto"/>
              <w:rPr>
                <w:rFonts w:cs="Arial"/>
                <w:lang w:val="en-US"/>
              </w:rPr>
            </w:pPr>
            <w:r>
              <w:rPr>
                <w:lang w:val="en-US"/>
              </w:rPr>
              <w:t>T2</w:t>
            </w:r>
          </w:p>
        </w:tc>
      </w:tr>
      <w:tr w:rsidR="00B61860" w14:paraId="03067D8E" w14:textId="77777777" w:rsidTr="00FE67D2">
        <w:trPr>
          <w:cantSplit/>
          <w:trHeight w:val="292"/>
          <w:jc w:val="center"/>
        </w:trPr>
        <w:tc>
          <w:tcPr>
            <w:tcW w:w="2623" w:type="dxa"/>
            <w:gridSpan w:val="2"/>
            <w:tcBorders>
              <w:top w:val="single" w:sz="4" w:space="0" w:color="auto"/>
              <w:left w:val="single" w:sz="4" w:space="0" w:color="auto"/>
              <w:bottom w:val="nil"/>
              <w:right w:val="single" w:sz="4" w:space="0" w:color="auto"/>
            </w:tcBorders>
          </w:tcPr>
          <w:p w14:paraId="398739D6" w14:textId="77777777" w:rsidR="00B61860" w:rsidRDefault="00B61860" w:rsidP="00FE67D2">
            <w:pPr>
              <w:pStyle w:val="TAL"/>
              <w:keepNext w:val="0"/>
              <w:spacing w:line="256" w:lineRule="auto"/>
              <w:rPr>
                <w:lang w:val="it-IT"/>
              </w:rPr>
            </w:pPr>
            <w:r>
              <w:rPr>
                <w:lang w:val="it-IT"/>
              </w:rPr>
              <w:t>AoA setup</w:t>
            </w:r>
          </w:p>
        </w:tc>
        <w:tc>
          <w:tcPr>
            <w:tcW w:w="875" w:type="dxa"/>
            <w:tcBorders>
              <w:top w:val="single" w:sz="4" w:space="0" w:color="auto"/>
              <w:left w:val="single" w:sz="4" w:space="0" w:color="auto"/>
              <w:bottom w:val="nil"/>
              <w:right w:val="single" w:sz="4" w:space="0" w:color="auto"/>
            </w:tcBorders>
          </w:tcPr>
          <w:p w14:paraId="13C29173" w14:textId="77777777" w:rsidR="00B61860" w:rsidRDefault="00B61860" w:rsidP="00FE67D2">
            <w:pPr>
              <w:pStyle w:val="TAC"/>
              <w:keepNext w:val="0"/>
              <w:spacing w:line="256" w:lineRule="auto"/>
              <w:rPr>
                <w:lang w:val="it-IT"/>
              </w:rPr>
            </w:pPr>
          </w:p>
        </w:tc>
        <w:tc>
          <w:tcPr>
            <w:tcW w:w="1280" w:type="dxa"/>
            <w:tcBorders>
              <w:top w:val="single" w:sz="4" w:space="0" w:color="auto"/>
              <w:left w:val="single" w:sz="4" w:space="0" w:color="auto"/>
              <w:bottom w:val="nil"/>
              <w:right w:val="single" w:sz="4" w:space="0" w:color="auto"/>
            </w:tcBorders>
          </w:tcPr>
          <w:p w14:paraId="2A529FED" w14:textId="77777777" w:rsidR="00B61860" w:rsidRDefault="00B61860" w:rsidP="00FE67D2">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3ECE14F3" w14:textId="77777777" w:rsidR="00B61860" w:rsidRDefault="00B61860" w:rsidP="00FE67D2">
            <w:pPr>
              <w:pStyle w:val="TAC"/>
              <w:keepNext w:val="0"/>
              <w:spacing w:line="256" w:lineRule="auto"/>
              <w:rPr>
                <w:rFonts w:cs="v4.2.0"/>
                <w:lang w:val="en-US"/>
              </w:rPr>
            </w:pPr>
            <w:r>
              <w:rPr>
                <w:rFonts w:cs="v4.2.0"/>
                <w:lang w:val="en-US"/>
              </w:rPr>
              <w:t>Setup 3 as specified in clause A.3.15</w:t>
            </w:r>
            <w:r>
              <w:t xml:space="preserve"> in TS 38.133 [6]</w:t>
            </w:r>
          </w:p>
        </w:tc>
      </w:tr>
      <w:tr w:rsidR="00B61860" w14:paraId="6C47DF93" w14:textId="77777777" w:rsidTr="00FE67D2">
        <w:trPr>
          <w:cantSplit/>
          <w:trHeight w:val="292"/>
          <w:jc w:val="center"/>
        </w:trPr>
        <w:tc>
          <w:tcPr>
            <w:tcW w:w="2623" w:type="dxa"/>
            <w:gridSpan w:val="2"/>
            <w:tcBorders>
              <w:top w:val="nil"/>
              <w:left w:val="single" w:sz="4" w:space="0" w:color="auto"/>
              <w:bottom w:val="single" w:sz="4" w:space="0" w:color="auto"/>
              <w:right w:val="single" w:sz="4" w:space="0" w:color="auto"/>
            </w:tcBorders>
          </w:tcPr>
          <w:p w14:paraId="2B0B6ACF" w14:textId="77777777" w:rsidR="00B61860" w:rsidRDefault="00B61860" w:rsidP="00FE67D2">
            <w:pPr>
              <w:pStyle w:val="TAL"/>
              <w:keepNext w:val="0"/>
              <w:spacing w:line="256" w:lineRule="auto"/>
              <w:rPr>
                <w:lang w:val="it-IT"/>
              </w:rPr>
            </w:pPr>
          </w:p>
        </w:tc>
        <w:tc>
          <w:tcPr>
            <w:tcW w:w="875" w:type="dxa"/>
            <w:tcBorders>
              <w:top w:val="nil"/>
              <w:left w:val="single" w:sz="4" w:space="0" w:color="auto"/>
              <w:bottom w:val="single" w:sz="4" w:space="0" w:color="auto"/>
              <w:right w:val="single" w:sz="4" w:space="0" w:color="auto"/>
            </w:tcBorders>
          </w:tcPr>
          <w:p w14:paraId="700D3FD8" w14:textId="77777777" w:rsidR="00B61860" w:rsidRDefault="00B61860" w:rsidP="00FE67D2">
            <w:pPr>
              <w:pStyle w:val="TAC"/>
              <w:keepNext w:val="0"/>
              <w:spacing w:line="256" w:lineRule="auto"/>
              <w:rPr>
                <w:lang w:val="it-IT"/>
              </w:rPr>
            </w:pPr>
          </w:p>
        </w:tc>
        <w:tc>
          <w:tcPr>
            <w:tcW w:w="1280" w:type="dxa"/>
            <w:tcBorders>
              <w:top w:val="nil"/>
              <w:left w:val="single" w:sz="4" w:space="0" w:color="auto"/>
              <w:bottom w:val="single" w:sz="4" w:space="0" w:color="auto"/>
              <w:right w:val="single" w:sz="4" w:space="0" w:color="auto"/>
            </w:tcBorders>
          </w:tcPr>
          <w:p w14:paraId="47573E99" w14:textId="77777777" w:rsidR="00B61860" w:rsidRDefault="00B61860" w:rsidP="00FE67D2">
            <w:pPr>
              <w:pStyle w:val="TAC"/>
              <w:keepNext w:val="0"/>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9095A9B" w14:textId="77777777" w:rsidR="00B61860" w:rsidRDefault="00B61860" w:rsidP="00FE67D2">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76E5E324" w14:textId="77777777" w:rsidR="00B61860" w:rsidRDefault="00B61860" w:rsidP="00FE67D2">
            <w:pPr>
              <w:pStyle w:val="TAC"/>
              <w:spacing w:line="256" w:lineRule="auto"/>
              <w:rPr>
                <w:lang w:val="en-US"/>
              </w:rPr>
            </w:pPr>
            <w:r>
              <w:rPr>
                <w:lang w:val="en-US"/>
              </w:rPr>
              <w:t>AoA2</w:t>
            </w:r>
          </w:p>
        </w:tc>
      </w:tr>
      <w:tr w:rsidR="00B61860" w14:paraId="5E186B1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C590237" w14:textId="77777777" w:rsidR="00B61860" w:rsidRDefault="00B61860" w:rsidP="00FE67D2">
            <w:pPr>
              <w:pStyle w:val="TAL"/>
              <w:spacing w:line="256" w:lineRule="auto"/>
              <w:rPr>
                <w:lang w:val="it-IT"/>
              </w:rPr>
            </w:pPr>
            <w:r>
              <w:rPr>
                <w:position w:val="-12"/>
                <w:lang w:val="en-US" w:eastAsia="zh-CN"/>
              </w:rPr>
              <w:t>Beam Assumption</w:t>
            </w:r>
            <w:r>
              <w:rPr>
                <w:position w:val="-12"/>
                <w:vertAlign w:val="superscript"/>
                <w:lang w:val="en-US" w:eastAsia="zh-CN"/>
              </w:rPr>
              <w:t>Note 7</w:t>
            </w:r>
          </w:p>
        </w:tc>
        <w:tc>
          <w:tcPr>
            <w:tcW w:w="875" w:type="dxa"/>
            <w:tcBorders>
              <w:top w:val="single" w:sz="4" w:space="0" w:color="auto"/>
              <w:left w:val="single" w:sz="4" w:space="0" w:color="auto"/>
              <w:bottom w:val="single" w:sz="4" w:space="0" w:color="auto"/>
              <w:right w:val="single" w:sz="4" w:space="0" w:color="auto"/>
            </w:tcBorders>
          </w:tcPr>
          <w:p w14:paraId="1DB6BC8B"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066BDBB1" w14:textId="77777777" w:rsidR="00B61860" w:rsidRDefault="00B61860" w:rsidP="00FE67D2">
            <w:pPr>
              <w:pStyle w:val="TAC"/>
              <w:spacing w:line="256" w:lineRule="auto"/>
              <w:rPr>
                <w:lang w:val="en-US"/>
              </w:rPr>
            </w:pPr>
            <w:r>
              <w:rPr>
                <w:lang w:val="en-US"/>
              </w:rPr>
              <w:t>1,2</w:t>
            </w:r>
          </w:p>
        </w:tc>
        <w:tc>
          <w:tcPr>
            <w:tcW w:w="4162" w:type="dxa"/>
            <w:gridSpan w:val="4"/>
            <w:tcBorders>
              <w:top w:val="single" w:sz="4" w:space="0" w:color="auto"/>
              <w:left w:val="single" w:sz="4" w:space="0" w:color="auto"/>
              <w:bottom w:val="single" w:sz="4" w:space="0" w:color="auto"/>
              <w:right w:val="single" w:sz="4" w:space="0" w:color="auto"/>
            </w:tcBorders>
          </w:tcPr>
          <w:p w14:paraId="72D7DBCE" w14:textId="77777777" w:rsidR="00B61860" w:rsidRDefault="00B61860" w:rsidP="00FE67D2">
            <w:pPr>
              <w:pStyle w:val="TAC"/>
              <w:spacing w:line="256" w:lineRule="auto"/>
              <w:rPr>
                <w:rFonts w:cs="v4.2.0"/>
                <w:lang w:val="en-US"/>
              </w:rPr>
            </w:pPr>
            <w:r>
              <w:rPr>
                <w:lang w:val="en-US"/>
              </w:rPr>
              <w:t>Rough</w:t>
            </w:r>
          </w:p>
        </w:tc>
      </w:tr>
      <w:tr w:rsidR="00B61860" w14:paraId="18A6A14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69D22C59" w14:textId="77777777" w:rsidR="00B61860" w:rsidRDefault="00B61860" w:rsidP="00FE67D2">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3EFC32FD"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6C3CF9E3" w14:textId="77777777" w:rsidR="00B61860" w:rsidRDefault="00B61860" w:rsidP="00FE67D2">
            <w:pPr>
              <w:pStyle w:val="TAC"/>
              <w:spacing w:line="256" w:lineRule="auto"/>
              <w:rPr>
                <w:rFonts w:cs="v4.2.0"/>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A4B5B78" w14:textId="77777777" w:rsidR="00B61860" w:rsidRDefault="00B61860" w:rsidP="00FE67D2">
            <w:pPr>
              <w:pStyle w:val="TAC"/>
              <w:spacing w:line="256" w:lineRule="auto"/>
              <w:rPr>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3800FAE9" w14:textId="77777777" w:rsidR="00B61860" w:rsidRDefault="00B61860" w:rsidP="00FE67D2">
            <w:pPr>
              <w:pStyle w:val="TAC"/>
              <w:spacing w:line="256" w:lineRule="auto"/>
              <w:rPr>
                <w:lang w:val="en-US"/>
              </w:rPr>
            </w:pPr>
            <w:r>
              <w:rPr>
                <w:rFonts w:cs="v4.2.0"/>
                <w:lang w:val="en-US"/>
              </w:rPr>
              <w:t>2</w:t>
            </w:r>
          </w:p>
        </w:tc>
      </w:tr>
      <w:tr w:rsidR="00B61860" w14:paraId="28749099"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B85D218" w14:textId="77777777" w:rsidR="00B61860" w:rsidRDefault="00B61860" w:rsidP="00FE67D2">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67D9D07D" w14:textId="77777777" w:rsidR="00B61860" w:rsidRDefault="00B61860"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2A202939"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EDA3312" w14:textId="77777777" w:rsidR="00B61860" w:rsidRDefault="00B61860" w:rsidP="00FE67D2">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03E5F855" w14:textId="77777777" w:rsidR="00B61860" w:rsidRDefault="00B61860" w:rsidP="00FE67D2">
            <w:pPr>
              <w:pStyle w:val="TAC"/>
              <w:spacing w:line="256" w:lineRule="auto"/>
              <w:rPr>
                <w:lang w:val="en-US"/>
              </w:rPr>
            </w:pPr>
            <w:r>
              <w:rPr>
                <w:lang w:val="en-US"/>
              </w:rPr>
              <w:t>TDD</w:t>
            </w:r>
          </w:p>
        </w:tc>
      </w:tr>
      <w:tr w:rsidR="00B61860" w14:paraId="0C2FDA20"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1ADC0E82" w14:textId="77777777" w:rsidR="00B61860" w:rsidRDefault="00B61860" w:rsidP="00FE67D2">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07254B4D" w14:textId="77777777" w:rsidR="00B61860" w:rsidRDefault="00B61860"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3CC673AF"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450C895" w14:textId="77777777" w:rsidR="00B61860" w:rsidRDefault="00B61860" w:rsidP="00FE67D2">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4A2BC4F5" w14:textId="77777777" w:rsidR="00B61860" w:rsidRDefault="00B61860" w:rsidP="00FE67D2">
            <w:pPr>
              <w:pStyle w:val="TAC"/>
              <w:spacing w:line="256" w:lineRule="auto"/>
              <w:rPr>
                <w:lang w:val="en-US"/>
              </w:rPr>
            </w:pPr>
            <w:r>
              <w:rPr>
                <w:lang w:val="en-US"/>
              </w:rPr>
              <w:t>TDDConf.3.1</w:t>
            </w:r>
          </w:p>
        </w:tc>
      </w:tr>
      <w:tr w:rsidR="00B61860" w14:paraId="1BACCD27"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22CFBF6A" w14:textId="77777777" w:rsidR="00B61860" w:rsidRDefault="00B61860" w:rsidP="00FE67D2">
            <w:pPr>
              <w:pStyle w:val="TAL"/>
              <w:spacing w:line="256" w:lineRule="auto"/>
              <w:rPr>
                <w:lang w:val="en-US"/>
              </w:rPr>
            </w:pPr>
            <w:r>
              <w:rPr>
                <w:bCs/>
                <w:lang w:val="en-US"/>
              </w:rPr>
              <w:t>BW</w:t>
            </w:r>
            <w:r>
              <w:rPr>
                <w:vertAlign w:val="subscript"/>
                <w:lang w:val="en-US"/>
              </w:rPr>
              <w:t>channel</w:t>
            </w:r>
          </w:p>
        </w:tc>
        <w:tc>
          <w:tcPr>
            <w:tcW w:w="875" w:type="dxa"/>
            <w:tcBorders>
              <w:top w:val="single" w:sz="4" w:space="0" w:color="auto"/>
              <w:left w:val="single" w:sz="4" w:space="0" w:color="auto"/>
              <w:bottom w:val="single" w:sz="4" w:space="0" w:color="auto"/>
              <w:right w:val="single" w:sz="4" w:space="0" w:color="auto"/>
            </w:tcBorders>
          </w:tcPr>
          <w:p w14:paraId="16EF0B6B" w14:textId="77777777" w:rsidR="00B61860" w:rsidRDefault="00B61860" w:rsidP="00FE67D2">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6B95CD67"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CF5D7D5"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E660A7B"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B61860" w14:paraId="061D72A9" w14:textId="77777777" w:rsidTr="00FE67D2">
        <w:trPr>
          <w:cantSplit/>
          <w:trHeight w:val="81"/>
          <w:jc w:val="center"/>
        </w:trPr>
        <w:tc>
          <w:tcPr>
            <w:tcW w:w="2623" w:type="dxa"/>
            <w:gridSpan w:val="2"/>
            <w:tcBorders>
              <w:top w:val="single" w:sz="4" w:space="0" w:color="auto"/>
              <w:left w:val="single" w:sz="4" w:space="0" w:color="auto"/>
              <w:bottom w:val="single" w:sz="4" w:space="0" w:color="auto"/>
              <w:right w:val="single" w:sz="4" w:space="0" w:color="auto"/>
            </w:tcBorders>
          </w:tcPr>
          <w:p w14:paraId="4F471B0C" w14:textId="77777777" w:rsidR="00B61860" w:rsidRDefault="00B61860" w:rsidP="00FE67D2">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75E578F1" w14:textId="77777777" w:rsidR="00B61860" w:rsidRDefault="00B61860" w:rsidP="00FE67D2">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7F5DB0B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851E773"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92907D0"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B61860" w14:paraId="451DA462" w14:textId="77777777" w:rsidTr="00FE67D2">
        <w:trPr>
          <w:cantSplit/>
          <w:trHeight w:val="259"/>
          <w:jc w:val="center"/>
        </w:trPr>
        <w:tc>
          <w:tcPr>
            <w:tcW w:w="1311" w:type="dxa"/>
            <w:tcBorders>
              <w:top w:val="single" w:sz="4" w:space="0" w:color="auto"/>
              <w:left w:val="single" w:sz="4" w:space="0" w:color="auto"/>
              <w:bottom w:val="nil"/>
              <w:right w:val="single" w:sz="4" w:space="0" w:color="auto"/>
            </w:tcBorders>
          </w:tcPr>
          <w:p w14:paraId="32C4646F" w14:textId="77777777" w:rsidR="00B61860" w:rsidRDefault="00B61860" w:rsidP="00FE67D2">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334DC227" w14:textId="77777777" w:rsidR="00B61860" w:rsidRDefault="00B61860" w:rsidP="00FE67D2">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491E251D"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2482A64C" w14:textId="77777777" w:rsidR="00B61860" w:rsidRDefault="00B61860" w:rsidP="00FE67D2">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43328681" w14:textId="77777777" w:rsidR="00B61860" w:rsidRDefault="00B61860" w:rsidP="00FE67D2">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045ED4FD" w14:textId="77777777" w:rsidR="00B61860" w:rsidRDefault="00B61860" w:rsidP="00FE67D2">
            <w:pPr>
              <w:pStyle w:val="TAC"/>
              <w:spacing w:line="256" w:lineRule="auto"/>
              <w:rPr>
                <w:lang w:val="en-US"/>
              </w:rPr>
            </w:pPr>
            <w:r>
              <w:rPr>
                <w:lang w:val="en-US"/>
              </w:rPr>
              <w:t>N/A</w:t>
            </w:r>
          </w:p>
        </w:tc>
      </w:tr>
      <w:tr w:rsidR="00B61860" w14:paraId="749174BF" w14:textId="77777777" w:rsidTr="00FE67D2">
        <w:trPr>
          <w:cantSplit/>
          <w:trHeight w:val="259"/>
          <w:jc w:val="center"/>
        </w:trPr>
        <w:tc>
          <w:tcPr>
            <w:tcW w:w="1311" w:type="dxa"/>
            <w:tcBorders>
              <w:top w:val="nil"/>
              <w:left w:val="single" w:sz="4" w:space="0" w:color="auto"/>
              <w:bottom w:val="nil"/>
              <w:right w:val="single" w:sz="4" w:space="0" w:color="auto"/>
            </w:tcBorders>
          </w:tcPr>
          <w:p w14:paraId="1D381F77" w14:textId="77777777" w:rsidR="00B61860" w:rsidRDefault="00B61860" w:rsidP="00FE67D2">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0D1BE63C" w14:textId="77777777" w:rsidR="00B61860" w:rsidRDefault="00B61860" w:rsidP="00FE67D2">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025C42A6"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28758C4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09385EB" w14:textId="77777777" w:rsidR="00B61860" w:rsidRDefault="00B61860" w:rsidP="00FE67D2">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76855817" w14:textId="77777777" w:rsidR="00B61860" w:rsidRDefault="00B61860" w:rsidP="00FE67D2">
            <w:pPr>
              <w:pStyle w:val="TAC"/>
              <w:spacing w:line="256" w:lineRule="auto"/>
              <w:rPr>
                <w:lang w:val="en-US"/>
              </w:rPr>
            </w:pPr>
            <w:r>
              <w:rPr>
                <w:lang w:val="en-US"/>
              </w:rPr>
              <w:t>N/A</w:t>
            </w:r>
          </w:p>
        </w:tc>
      </w:tr>
      <w:tr w:rsidR="00B61860" w14:paraId="0A5556A2" w14:textId="77777777" w:rsidTr="00FE67D2">
        <w:trPr>
          <w:cantSplit/>
          <w:trHeight w:val="232"/>
          <w:jc w:val="center"/>
        </w:trPr>
        <w:tc>
          <w:tcPr>
            <w:tcW w:w="1311" w:type="dxa"/>
            <w:tcBorders>
              <w:top w:val="nil"/>
              <w:left w:val="single" w:sz="4" w:space="0" w:color="auto"/>
              <w:bottom w:val="nil"/>
              <w:right w:val="single" w:sz="4" w:space="0" w:color="auto"/>
            </w:tcBorders>
          </w:tcPr>
          <w:p w14:paraId="0B38B01C" w14:textId="77777777" w:rsidR="00B61860" w:rsidRDefault="00B61860" w:rsidP="00FE67D2">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18C8EB3B" w14:textId="77777777" w:rsidR="00B61860" w:rsidRDefault="00B61860" w:rsidP="00FE67D2">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6EF4EDBA"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4550FAB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4EAF5250" w14:textId="77777777" w:rsidR="00B61860" w:rsidRDefault="00B61860" w:rsidP="00FE67D2">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36F5AF5D" w14:textId="77777777" w:rsidR="00B61860" w:rsidRDefault="00B61860" w:rsidP="00FE67D2">
            <w:pPr>
              <w:pStyle w:val="TAC"/>
              <w:spacing w:line="256" w:lineRule="auto"/>
              <w:rPr>
                <w:lang w:val="en-US"/>
              </w:rPr>
            </w:pPr>
            <w:r>
              <w:rPr>
                <w:lang w:val="en-US"/>
              </w:rPr>
              <w:t>N/A</w:t>
            </w:r>
          </w:p>
        </w:tc>
      </w:tr>
      <w:tr w:rsidR="00B61860" w14:paraId="05A01CB0" w14:textId="77777777" w:rsidTr="00FE67D2">
        <w:trPr>
          <w:cantSplit/>
          <w:trHeight w:val="213"/>
          <w:jc w:val="center"/>
        </w:trPr>
        <w:tc>
          <w:tcPr>
            <w:tcW w:w="1311" w:type="dxa"/>
            <w:tcBorders>
              <w:top w:val="nil"/>
              <w:left w:val="single" w:sz="4" w:space="0" w:color="auto"/>
              <w:bottom w:val="single" w:sz="4" w:space="0" w:color="auto"/>
              <w:right w:val="single" w:sz="4" w:space="0" w:color="auto"/>
            </w:tcBorders>
          </w:tcPr>
          <w:p w14:paraId="06E94226" w14:textId="77777777" w:rsidR="00B61860" w:rsidRDefault="00B61860" w:rsidP="00FE67D2">
            <w:pPr>
              <w:pStyle w:val="TAL"/>
              <w:spacing w:line="256" w:lineRule="auto"/>
              <w:rPr>
                <w:bCs/>
                <w:lang w:val="en-US"/>
              </w:rPr>
            </w:pPr>
          </w:p>
        </w:tc>
        <w:tc>
          <w:tcPr>
            <w:tcW w:w="1312" w:type="dxa"/>
            <w:tcBorders>
              <w:top w:val="single" w:sz="4" w:space="0" w:color="auto"/>
              <w:left w:val="single" w:sz="4" w:space="0" w:color="auto"/>
              <w:bottom w:val="single" w:sz="4" w:space="0" w:color="auto"/>
              <w:right w:val="single" w:sz="4" w:space="0" w:color="auto"/>
            </w:tcBorders>
          </w:tcPr>
          <w:p w14:paraId="3D9B4F3F" w14:textId="77777777" w:rsidR="00B61860" w:rsidRDefault="00B61860" w:rsidP="00FE67D2">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0A3BFA82" w14:textId="77777777" w:rsidR="00B61860" w:rsidRDefault="00B61860" w:rsidP="00FE67D2">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vAlign w:val="center"/>
          </w:tcPr>
          <w:p w14:paraId="3A05FFCE"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3334C9E" w14:textId="77777777" w:rsidR="00B61860" w:rsidRDefault="00B61860" w:rsidP="00FE67D2">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20F0784" w14:textId="77777777" w:rsidR="00B61860" w:rsidRDefault="00B61860" w:rsidP="00FE67D2">
            <w:pPr>
              <w:pStyle w:val="TAC"/>
              <w:spacing w:line="256" w:lineRule="auto"/>
              <w:rPr>
                <w:lang w:val="en-US"/>
              </w:rPr>
            </w:pPr>
            <w:r>
              <w:rPr>
                <w:lang w:val="en-US"/>
              </w:rPr>
              <w:t>N/A</w:t>
            </w:r>
          </w:p>
        </w:tc>
      </w:tr>
      <w:tr w:rsidR="00B61860" w14:paraId="4F20398F" w14:textId="77777777" w:rsidTr="00FE67D2">
        <w:trPr>
          <w:cantSplit/>
          <w:trHeight w:val="443"/>
          <w:jc w:val="center"/>
        </w:trPr>
        <w:tc>
          <w:tcPr>
            <w:tcW w:w="2623" w:type="dxa"/>
            <w:gridSpan w:val="2"/>
            <w:tcBorders>
              <w:top w:val="single" w:sz="4" w:space="0" w:color="auto"/>
              <w:left w:val="single" w:sz="4" w:space="0" w:color="auto"/>
              <w:bottom w:val="single" w:sz="4" w:space="0" w:color="auto"/>
              <w:right w:val="single" w:sz="4" w:space="0" w:color="auto"/>
            </w:tcBorders>
          </w:tcPr>
          <w:p w14:paraId="6A793539" w14:textId="77777777" w:rsidR="00B61860" w:rsidRDefault="00B61860" w:rsidP="00FE67D2">
            <w:pPr>
              <w:pStyle w:val="TAL"/>
              <w:spacing w:line="256" w:lineRule="auto"/>
              <w:rPr>
                <w:lang w:val="en-US"/>
              </w:rPr>
            </w:pPr>
            <w:r>
              <w:rPr>
                <w:bCs/>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46FBA8C5"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3F8657F8"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62A2500D" w14:textId="19130147" w:rsidR="00B61860" w:rsidRDefault="00B61860" w:rsidP="00FE67D2">
            <w:pPr>
              <w:pStyle w:val="TAC"/>
              <w:spacing w:line="256" w:lineRule="auto"/>
              <w:rPr>
                <w:rFonts w:cs="v4.2.0"/>
                <w:lang w:val="en-US"/>
              </w:rPr>
            </w:pPr>
            <w:r>
              <w:rPr>
                <w:lang w:val="en-US"/>
              </w:rPr>
              <w:t>OP.1</w:t>
            </w:r>
          </w:p>
        </w:tc>
        <w:tc>
          <w:tcPr>
            <w:tcW w:w="2202" w:type="dxa"/>
            <w:gridSpan w:val="2"/>
            <w:tcBorders>
              <w:top w:val="single" w:sz="4" w:space="0" w:color="auto"/>
              <w:left w:val="single" w:sz="4" w:space="0" w:color="auto"/>
              <w:bottom w:val="single" w:sz="4" w:space="0" w:color="auto"/>
              <w:right w:val="single" w:sz="4" w:space="0" w:color="auto"/>
            </w:tcBorders>
          </w:tcPr>
          <w:p w14:paraId="1C3C4498" w14:textId="77777777" w:rsidR="00B61860" w:rsidRDefault="00B61860" w:rsidP="00FE67D2">
            <w:pPr>
              <w:pStyle w:val="TAC"/>
              <w:spacing w:line="256" w:lineRule="auto"/>
              <w:rPr>
                <w:rFonts w:cs="v4.2.0"/>
                <w:lang w:val="en-US"/>
              </w:rPr>
            </w:pPr>
            <w:r>
              <w:rPr>
                <w:lang w:val="en-US"/>
              </w:rPr>
              <w:t>Not sent</w:t>
            </w:r>
          </w:p>
        </w:tc>
      </w:tr>
      <w:tr w:rsidR="00B61860" w14:paraId="282A3210" w14:textId="77777777" w:rsidTr="00FE67D2">
        <w:trPr>
          <w:cantSplit/>
          <w:trHeight w:val="259"/>
          <w:jc w:val="center"/>
        </w:trPr>
        <w:tc>
          <w:tcPr>
            <w:tcW w:w="2623" w:type="dxa"/>
            <w:gridSpan w:val="2"/>
            <w:tcBorders>
              <w:top w:val="single" w:sz="4" w:space="0" w:color="auto"/>
              <w:left w:val="single" w:sz="4" w:space="0" w:color="auto"/>
              <w:bottom w:val="single" w:sz="4" w:space="0" w:color="auto"/>
              <w:right w:val="single" w:sz="4" w:space="0" w:color="auto"/>
            </w:tcBorders>
          </w:tcPr>
          <w:p w14:paraId="224D0196" w14:textId="77777777" w:rsidR="00B61860" w:rsidRDefault="00B61860" w:rsidP="00FE67D2">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F429AC6"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3938A27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15CAD19" w14:textId="04A87A9C" w:rsidR="00B61860" w:rsidRDefault="00B61860" w:rsidP="00FE67D2">
            <w:pPr>
              <w:pStyle w:val="TAC"/>
              <w:spacing w:line="256" w:lineRule="auto"/>
              <w:rPr>
                <w:lang w:val="en-US"/>
              </w:rPr>
            </w:pPr>
            <w:r>
              <w:rPr>
                <w:lang w:val="en-US"/>
              </w:rPr>
              <w:t>SR.3.1 TDD</w:t>
            </w:r>
          </w:p>
        </w:tc>
        <w:tc>
          <w:tcPr>
            <w:tcW w:w="2202" w:type="dxa"/>
            <w:gridSpan w:val="2"/>
            <w:tcBorders>
              <w:top w:val="single" w:sz="4" w:space="0" w:color="auto"/>
              <w:left w:val="single" w:sz="4" w:space="0" w:color="auto"/>
              <w:bottom w:val="single" w:sz="4" w:space="0" w:color="auto"/>
              <w:right w:val="single" w:sz="4" w:space="0" w:color="auto"/>
            </w:tcBorders>
          </w:tcPr>
          <w:p w14:paraId="4B6977EA" w14:textId="77777777" w:rsidR="00B61860" w:rsidRDefault="00B61860" w:rsidP="00FE67D2">
            <w:pPr>
              <w:pStyle w:val="TAC"/>
              <w:spacing w:line="256" w:lineRule="auto"/>
              <w:rPr>
                <w:lang w:val="en-US"/>
              </w:rPr>
            </w:pPr>
            <w:r>
              <w:rPr>
                <w:lang w:val="en-US"/>
              </w:rPr>
              <w:t>-</w:t>
            </w:r>
          </w:p>
        </w:tc>
      </w:tr>
      <w:tr w:rsidR="00B61860" w14:paraId="1F8E59AD" w14:textId="77777777" w:rsidTr="00FE67D2">
        <w:trPr>
          <w:cantSplit/>
          <w:trHeight w:val="186"/>
          <w:jc w:val="center"/>
        </w:trPr>
        <w:tc>
          <w:tcPr>
            <w:tcW w:w="2623" w:type="dxa"/>
            <w:gridSpan w:val="2"/>
            <w:tcBorders>
              <w:top w:val="single" w:sz="4" w:space="0" w:color="auto"/>
              <w:left w:val="single" w:sz="4" w:space="0" w:color="auto"/>
              <w:bottom w:val="single" w:sz="4" w:space="0" w:color="auto"/>
              <w:right w:val="single" w:sz="4" w:space="0" w:color="auto"/>
            </w:tcBorders>
          </w:tcPr>
          <w:p w14:paraId="75CF526C" w14:textId="77777777" w:rsidR="00B61860" w:rsidRDefault="00B61860" w:rsidP="00FE67D2">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2D99E56F"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040391E5"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BC6F4A6" w14:textId="073E8607" w:rsidR="00B61860" w:rsidRDefault="00B61860" w:rsidP="00FE67D2">
            <w:pPr>
              <w:pStyle w:val="TAC"/>
              <w:spacing w:line="256" w:lineRule="auto"/>
              <w:rPr>
                <w:lang w:val="en-US"/>
              </w:rPr>
            </w:pPr>
            <w:r>
              <w:rPr>
                <w:lang w:val="en-US"/>
              </w:rPr>
              <w:t>CR.3.1 TDD</w:t>
            </w:r>
          </w:p>
        </w:tc>
        <w:tc>
          <w:tcPr>
            <w:tcW w:w="2202" w:type="dxa"/>
            <w:gridSpan w:val="2"/>
            <w:tcBorders>
              <w:top w:val="single" w:sz="4" w:space="0" w:color="auto"/>
              <w:left w:val="single" w:sz="4" w:space="0" w:color="auto"/>
              <w:bottom w:val="single" w:sz="4" w:space="0" w:color="auto"/>
              <w:right w:val="single" w:sz="4" w:space="0" w:color="auto"/>
            </w:tcBorders>
          </w:tcPr>
          <w:p w14:paraId="4AA4639D" w14:textId="77777777" w:rsidR="00B61860" w:rsidRDefault="00B61860" w:rsidP="00FE67D2">
            <w:pPr>
              <w:pStyle w:val="TAC"/>
              <w:spacing w:line="256" w:lineRule="auto"/>
              <w:rPr>
                <w:rFonts w:cs="v4.2.0"/>
                <w:lang w:val="en-US" w:eastAsia="zh-CN"/>
              </w:rPr>
            </w:pPr>
            <w:r>
              <w:rPr>
                <w:rFonts w:cs="v4.2.0"/>
                <w:lang w:val="en-US" w:eastAsia="zh-CN"/>
              </w:rPr>
              <w:t>-</w:t>
            </w:r>
          </w:p>
        </w:tc>
      </w:tr>
      <w:tr w:rsidR="00B61860" w14:paraId="1971A0D5" w14:textId="77777777" w:rsidTr="00FE67D2">
        <w:trPr>
          <w:cantSplit/>
          <w:trHeight w:val="450"/>
          <w:jc w:val="center"/>
        </w:trPr>
        <w:tc>
          <w:tcPr>
            <w:tcW w:w="2623" w:type="dxa"/>
            <w:gridSpan w:val="2"/>
            <w:tcBorders>
              <w:top w:val="single" w:sz="4" w:space="0" w:color="auto"/>
              <w:left w:val="single" w:sz="4" w:space="0" w:color="auto"/>
              <w:bottom w:val="single" w:sz="4" w:space="0" w:color="auto"/>
              <w:right w:val="single" w:sz="4" w:space="0" w:color="auto"/>
            </w:tcBorders>
          </w:tcPr>
          <w:p w14:paraId="3312FAF2" w14:textId="77777777" w:rsidR="00B61860" w:rsidRDefault="00B61860" w:rsidP="00FE67D2">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7A31D91F"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656377D7"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3F95D6E" w14:textId="77777777" w:rsidR="00B61860" w:rsidRDefault="00B61860" w:rsidP="00FE67D2">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0821523" w14:textId="77777777" w:rsidR="00B61860" w:rsidRDefault="00B61860" w:rsidP="00FE67D2">
            <w:pPr>
              <w:pStyle w:val="TAC"/>
              <w:spacing w:line="256" w:lineRule="auto"/>
              <w:rPr>
                <w:rFonts w:cs="v4.2.0"/>
                <w:lang w:val="en-US" w:eastAsia="zh-CN"/>
              </w:rPr>
            </w:pPr>
            <w:r>
              <w:rPr>
                <w:lang w:val="en-US"/>
              </w:rPr>
              <w:t>SMTC.1</w:t>
            </w:r>
          </w:p>
        </w:tc>
      </w:tr>
      <w:tr w:rsidR="00B61860" w14:paraId="2FCF1F63"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733B8F0" w14:textId="77777777" w:rsidR="00B61860" w:rsidRDefault="00B61860" w:rsidP="00FE67D2">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564A9EF3" w14:textId="77777777" w:rsidR="00B61860" w:rsidRDefault="00B61860" w:rsidP="00FE67D2">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07C0A4A6"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4793C04" w14:textId="77777777" w:rsidR="00B61860" w:rsidRDefault="00B61860" w:rsidP="00FE67D2">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A001269" w14:textId="77777777" w:rsidR="00B61860" w:rsidRDefault="00B61860" w:rsidP="00FE67D2">
            <w:pPr>
              <w:pStyle w:val="TAC"/>
              <w:spacing w:line="256" w:lineRule="auto"/>
              <w:rPr>
                <w:lang w:val="en-US"/>
              </w:rPr>
            </w:pPr>
            <w:r>
              <w:rPr>
                <w:lang w:val="en-US"/>
              </w:rPr>
              <w:t>120</w:t>
            </w:r>
          </w:p>
        </w:tc>
      </w:tr>
      <w:tr w:rsidR="00B61860" w14:paraId="364FE69F"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7F3D941" w14:textId="77777777" w:rsidR="00B61860" w:rsidRDefault="00B61860" w:rsidP="00FE67D2">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20E2669C"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88739E7"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6C5147A" w14:textId="77777777" w:rsidR="00B61860" w:rsidRDefault="00B61860" w:rsidP="00FE67D2">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1AF8A0D" w14:textId="77777777" w:rsidR="00B61860" w:rsidRDefault="00B61860" w:rsidP="00FE67D2">
            <w:pPr>
              <w:pStyle w:val="TAC"/>
              <w:spacing w:line="256" w:lineRule="auto"/>
              <w:rPr>
                <w:lang w:val="en-US"/>
              </w:rPr>
            </w:pPr>
            <w:r>
              <w:rPr>
                <w:lang w:val="en-US"/>
              </w:rPr>
              <w:t>N/A</w:t>
            </w:r>
          </w:p>
        </w:tc>
      </w:tr>
      <w:tr w:rsidR="00B61860" w14:paraId="25AEC3F0"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24F29B2" w14:textId="77777777" w:rsidR="00B61860" w:rsidRDefault="00B61860" w:rsidP="00FE67D2">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21FF5387"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5B342EE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BF8D525" w14:textId="77777777" w:rsidR="00B61860" w:rsidRDefault="00B61860" w:rsidP="00FE67D2">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415DC3D" w14:textId="77777777" w:rsidR="00B61860" w:rsidRDefault="00B61860" w:rsidP="00FE67D2">
            <w:pPr>
              <w:pStyle w:val="TAC"/>
              <w:spacing w:line="256" w:lineRule="auto"/>
              <w:rPr>
                <w:lang w:val="en-US"/>
              </w:rPr>
            </w:pPr>
            <w:r>
              <w:rPr>
                <w:lang w:val="en-US"/>
              </w:rPr>
              <w:t>N/A</w:t>
            </w:r>
          </w:p>
        </w:tc>
      </w:tr>
      <w:tr w:rsidR="00B61860" w14:paraId="4CDA93C8"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C9F955F" w14:textId="77777777" w:rsidR="00B61860" w:rsidRDefault="00B61860" w:rsidP="00FE67D2">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5132266B"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0BF8A69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nil"/>
              <w:right w:val="single" w:sz="4" w:space="0" w:color="auto"/>
            </w:tcBorders>
            <w:vAlign w:val="center"/>
          </w:tcPr>
          <w:p w14:paraId="5D1BF93F" w14:textId="77777777" w:rsidR="00B61860" w:rsidRDefault="00B61860" w:rsidP="00FE67D2">
            <w:pPr>
              <w:pStyle w:val="TAC"/>
              <w:spacing w:line="256" w:lineRule="auto"/>
              <w:rPr>
                <w:rFonts w:cs="v4.2.0"/>
                <w:lang w:val="en-US"/>
              </w:rPr>
            </w:pPr>
          </w:p>
        </w:tc>
        <w:tc>
          <w:tcPr>
            <w:tcW w:w="2202" w:type="dxa"/>
            <w:gridSpan w:val="2"/>
            <w:tcBorders>
              <w:top w:val="single" w:sz="4" w:space="0" w:color="auto"/>
              <w:left w:val="single" w:sz="4" w:space="0" w:color="auto"/>
              <w:bottom w:val="nil"/>
              <w:right w:val="single" w:sz="4" w:space="0" w:color="auto"/>
            </w:tcBorders>
            <w:vAlign w:val="center"/>
          </w:tcPr>
          <w:p w14:paraId="1535D289" w14:textId="77777777" w:rsidR="00B61860" w:rsidRDefault="00B61860" w:rsidP="00FE67D2">
            <w:pPr>
              <w:pStyle w:val="TAC"/>
              <w:spacing w:line="256" w:lineRule="auto"/>
              <w:rPr>
                <w:lang w:val="en-US"/>
              </w:rPr>
            </w:pPr>
          </w:p>
        </w:tc>
      </w:tr>
      <w:tr w:rsidR="00B61860" w14:paraId="702E29A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78643A77" w14:textId="77777777" w:rsidR="00B61860" w:rsidRDefault="00B61860" w:rsidP="00FE67D2">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3823ED21"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554CD53E"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F9D8595"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591AB211" w14:textId="77777777" w:rsidR="00B61860" w:rsidRDefault="00B61860" w:rsidP="00FE67D2">
            <w:pPr>
              <w:pStyle w:val="TAC"/>
              <w:spacing w:line="256" w:lineRule="auto"/>
              <w:rPr>
                <w:lang w:val="en-US"/>
              </w:rPr>
            </w:pPr>
          </w:p>
        </w:tc>
      </w:tr>
      <w:tr w:rsidR="00B61860" w14:paraId="7D228D7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6004EE5" w14:textId="77777777" w:rsidR="00B61860" w:rsidRDefault="00B61860" w:rsidP="00FE67D2">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4DF8A9F"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ED5D106"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BC0B628"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2B191AB6" w14:textId="77777777" w:rsidR="00B61860" w:rsidRDefault="00B61860" w:rsidP="00FE67D2">
            <w:pPr>
              <w:pStyle w:val="TAC"/>
              <w:spacing w:line="256" w:lineRule="auto"/>
              <w:rPr>
                <w:lang w:val="en-US"/>
              </w:rPr>
            </w:pPr>
          </w:p>
        </w:tc>
      </w:tr>
      <w:tr w:rsidR="00B61860" w14:paraId="1C04D26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199BD70" w14:textId="77777777" w:rsidR="00B61860" w:rsidRDefault="00B61860" w:rsidP="00FE67D2">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720535F2"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CF370F6"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32416483"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11B9B296" w14:textId="77777777" w:rsidR="00B61860" w:rsidRDefault="00B61860" w:rsidP="00FE67D2">
            <w:pPr>
              <w:pStyle w:val="TAC"/>
              <w:spacing w:line="256" w:lineRule="auto"/>
              <w:rPr>
                <w:lang w:val="en-US"/>
              </w:rPr>
            </w:pPr>
          </w:p>
        </w:tc>
      </w:tr>
      <w:tr w:rsidR="00B61860" w14:paraId="193E3EA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0096057" w14:textId="77777777" w:rsidR="00B61860" w:rsidRDefault="00B61860" w:rsidP="00FE67D2">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2C19AB0"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58580470" w14:textId="77777777" w:rsidR="00B61860" w:rsidRDefault="00B61860" w:rsidP="00FE67D2">
            <w:pPr>
              <w:pStyle w:val="TAC"/>
              <w:spacing w:line="256" w:lineRule="auto"/>
              <w:rPr>
                <w:lang w:val="en-US"/>
              </w:rPr>
            </w:pPr>
            <w:r>
              <w:rPr>
                <w:lang w:val="en-US"/>
              </w:rPr>
              <w:t>Config 1</w:t>
            </w:r>
          </w:p>
        </w:tc>
        <w:tc>
          <w:tcPr>
            <w:tcW w:w="1960" w:type="dxa"/>
            <w:gridSpan w:val="2"/>
            <w:tcBorders>
              <w:top w:val="nil"/>
              <w:left w:val="single" w:sz="4" w:space="0" w:color="auto"/>
              <w:bottom w:val="nil"/>
              <w:right w:val="single" w:sz="4" w:space="0" w:color="auto"/>
            </w:tcBorders>
          </w:tcPr>
          <w:p w14:paraId="43AF3484" w14:textId="77777777" w:rsidR="00B61860" w:rsidRDefault="00B61860" w:rsidP="00FE67D2">
            <w:pPr>
              <w:pStyle w:val="TAC"/>
              <w:spacing w:line="256" w:lineRule="auto"/>
              <w:rPr>
                <w:rFonts w:cs="v4.2.0"/>
                <w:lang w:val="en-US"/>
              </w:rPr>
            </w:pPr>
            <w:r>
              <w:rPr>
                <w:rFonts w:cs="v4.2.0"/>
                <w:lang w:val="en-US"/>
              </w:rPr>
              <w:t>0</w:t>
            </w:r>
          </w:p>
        </w:tc>
        <w:tc>
          <w:tcPr>
            <w:tcW w:w="2202" w:type="dxa"/>
            <w:gridSpan w:val="2"/>
            <w:tcBorders>
              <w:top w:val="nil"/>
              <w:left w:val="single" w:sz="4" w:space="0" w:color="auto"/>
              <w:bottom w:val="nil"/>
              <w:right w:val="single" w:sz="4" w:space="0" w:color="auto"/>
            </w:tcBorders>
          </w:tcPr>
          <w:p w14:paraId="337E8EEF" w14:textId="77777777" w:rsidR="00B61860" w:rsidRDefault="00B61860" w:rsidP="00FE67D2">
            <w:pPr>
              <w:pStyle w:val="TAC"/>
              <w:spacing w:line="256" w:lineRule="auto"/>
              <w:rPr>
                <w:lang w:val="en-US"/>
              </w:rPr>
            </w:pPr>
            <w:r>
              <w:rPr>
                <w:lang w:val="en-US"/>
              </w:rPr>
              <w:t>0</w:t>
            </w:r>
          </w:p>
        </w:tc>
      </w:tr>
      <w:tr w:rsidR="00B61860" w14:paraId="4C9334C0"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3F5EEED" w14:textId="77777777" w:rsidR="00B61860" w:rsidRDefault="00B61860" w:rsidP="00FE67D2">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CDBA94E"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61FAD972"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6F74C885"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6E3D9BE9" w14:textId="77777777" w:rsidR="00B61860" w:rsidRDefault="00B61860" w:rsidP="00FE67D2">
            <w:pPr>
              <w:pStyle w:val="TAC"/>
              <w:spacing w:line="256" w:lineRule="auto"/>
              <w:rPr>
                <w:lang w:val="en-US"/>
              </w:rPr>
            </w:pPr>
          </w:p>
        </w:tc>
      </w:tr>
      <w:tr w:rsidR="00B61860" w14:paraId="55D436D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65B945F" w14:textId="77777777" w:rsidR="00B61860" w:rsidRDefault="00B61860" w:rsidP="00FE67D2">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257EC8F"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21B00F1"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20FFF2F9"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1618F0A2" w14:textId="77777777" w:rsidR="00B61860" w:rsidRDefault="00B61860" w:rsidP="00FE67D2">
            <w:pPr>
              <w:pStyle w:val="TAC"/>
              <w:spacing w:line="256" w:lineRule="auto"/>
              <w:rPr>
                <w:lang w:val="en-US"/>
              </w:rPr>
            </w:pPr>
          </w:p>
        </w:tc>
      </w:tr>
      <w:tr w:rsidR="00B61860" w14:paraId="281CC43F" w14:textId="77777777" w:rsidTr="00FE67D2">
        <w:trPr>
          <w:cantSplit/>
          <w:trHeight w:val="43"/>
          <w:jc w:val="center"/>
        </w:trPr>
        <w:tc>
          <w:tcPr>
            <w:tcW w:w="2623" w:type="dxa"/>
            <w:gridSpan w:val="2"/>
            <w:tcBorders>
              <w:top w:val="single" w:sz="4" w:space="0" w:color="auto"/>
              <w:left w:val="single" w:sz="4" w:space="0" w:color="auto"/>
              <w:bottom w:val="single" w:sz="4" w:space="0" w:color="auto"/>
              <w:right w:val="single" w:sz="4" w:space="0" w:color="auto"/>
            </w:tcBorders>
          </w:tcPr>
          <w:p w14:paraId="4948B497" w14:textId="77777777" w:rsidR="00B61860" w:rsidRDefault="00B61860" w:rsidP="00FE67D2">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544E092"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3E68011A"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36FF27E6"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75AA7A25" w14:textId="77777777" w:rsidR="00B61860" w:rsidRDefault="00B61860" w:rsidP="00FE67D2">
            <w:pPr>
              <w:pStyle w:val="TAC"/>
              <w:spacing w:line="256" w:lineRule="auto"/>
              <w:rPr>
                <w:lang w:val="en-US"/>
              </w:rPr>
            </w:pPr>
          </w:p>
        </w:tc>
      </w:tr>
      <w:tr w:rsidR="00B61860" w14:paraId="3791E96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72A16074" w14:textId="77777777" w:rsidR="00B61860" w:rsidRDefault="00B61860" w:rsidP="00FE67D2">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33FE2B7E" w14:textId="77777777" w:rsidR="00B61860" w:rsidRDefault="00B61860" w:rsidP="00FE67D2">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tcPr>
          <w:p w14:paraId="38D7433C"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single" w:sz="4" w:space="0" w:color="auto"/>
              <w:right w:val="single" w:sz="4" w:space="0" w:color="auto"/>
            </w:tcBorders>
          </w:tcPr>
          <w:p w14:paraId="353B330F"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single" w:sz="4" w:space="0" w:color="auto"/>
              <w:right w:val="single" w:sz="4" w:space="0" w:color="auto"/>
            </w:tcBorders>
          </w:tcPr>
          <w:p w14:paraId="3B228D42" w14:textId="77777777" w:rsidR="00B61860" w:rsidRDefault="00B61860" w:rsidP="00FE67D2">
            <w:pPr>
              <w:pStyle w:val="TAC"/>
              <w:spacing w:line="256" w:lineRule="auto"/>
              <w:rPr>
                <w:lang w:val="en-US"/>
              </w:rPr>
            </w:pPr>
          </w:p>
        </w:tc>
      </w:tr>
      <w:tr w:rsidR="00B61860" w14:paraId="6F49377C"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73B3F8BE" w14:textId="77777777" w:rsidR="00B61860" w:rsidRDefault="00B61860" w:rsidP="00FE67D2">
            <w:pPr>
              <w:pStyle w:val="TAL"/>
              <w:spacing w:line="256" w:lineRule="auto"/>
              <w:rPr>
                <w:lang w:val="en-US"/>
              </w:rPr>
            </w:pPr>
            <w:r w:rsidRPr="00C733D2">
              <w:rPr>
                <w:rFonts w:eastAsia="Calibri"/>
                <w:noProof/>
                <w:position w:val="-12"/>
                <w:szCs w:val="22"/>
                <w:lang w:val="en-US"/>
              </w:rPr>
              <w:object w:dxaOrig="410" w:dyaOrig="410" w14:anchorId="2053BC8B">
                <v:shape id="_x0000_i1274" type="#_x0000_t75" alt="" style="width:19.5pt;height:19.5pt;mso-width-percent:0;mso-height-percent:0;mso-width-percent:0;mso-height-percent:0" o:ole="">
                  <v:imagedata r:id="rId8" o:title=""/>
                </v:shape>
                <o:OLEObject Type="Embed" ProgID="Equation.3" ShapeID="_x0000_i1274" DrawAspect="Content" ObjectID="_1781671950" r:id="rId292"/>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5A5A998B" w14:textId="77777777" w:rsidR="00B61860" w:rsidRDefault="00B61860" w:rsidP="00FE67D2">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60C1418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0FC0F04" w14:textId="77777777" w:rsidR="00B61860" w:rsidRDefault="00B61860" w:rsidP="00FE67D2">
            <w:pPr>
              <w:pStyle w:val="TAC"/>
              <w:spacing w:line="256" w:lineRule="auto"/>
              <w:rPr>
                <w:lang w:val="en-US"/>
              </w:rPr>
            </w:pPr>
            <w:r>
              <w:rPr>
                <w:lang w:val="en-US"/>
              </w:rPr>
              <w:t>-99.0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10D8FC06" w14:textId="77777777" w:rsidR="00B61860" w:rsidRDefault="00B61860" w:rsidP="00FE67D2">
            <w:pPr>
              <w:pStyle w:val="TAC"/>
              <w:spacing w:line="256" w:lineRule="auto"/>
              <w:rPr>
                <w:lang w:val="en-US"/>
              </w:rPr>
            </w:pPr>
            <w:r>
              <w:rPr>
                <w:lang w:val="en-US"/>
              </w:rPr>
              <w:t>-99.03</w:t>
            </w:r>
            <w:r>
              <w:rPr>
                <w:szCs w:val="18"/>
              </w:rPr>
              <w:t xml:space="preserve"> + TT</w:t>
            </w:r>
          </w:p>
        </w:tc>
      </w:tr>
      <w:tr w:rsidR="00B61860" w14:paraId="5622DA69"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6E290EC" w14:textId="77777777" w:rsidR="00B61860" w:rsidRDefault="00B61860" w:rsidP="00FE67D2">
            <w:pPr>
              <w:pStyle w:val="TAL"/>
              <w:spacing w:line="256" w:lineRule="auto"/>
              <w:rPr>
                <w:lang w:val="en-US"/>
              </w:rPr>
            </w:pPr>
            <w:r w:rsidRPr="00C733D2">
              <w:rPr>
                <w:rFonts w:eastAsia="Calibri"/>
                <w:noProof/>
                <w:position w:val="-12"/>
                <w:szCs w:val="22"/>
                <w:lang w:val="en-US"/>
              </w:rPr>
              <w:object w:dxaOrig="410" w:dyaOrig="410" w14:anchorId="4774D937">
                <v:shape id="_x0000_i1275" type="#_x0000_t75" alt="" style="width:19.5pt;height:19.5pt;mso-width-percent:0;mso-height-percent:0;mso-width-percent:0;mso-height-percent:0" o:ole="">
                  <v:imagedata r:id="rId8" o:title=""/>
                </v:shape>
                <o:OLEObject Type="Embed" ProgID="Equation.3" ShapeID="_x0000_i1275" DrawAspect="Content" ObjectID="_1781671951" r:id="rId293"/>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1CDE97C3" w14:textId="77777777" w:rsidR="00B61860" w:rsidRDefault="00B61860" w:rsidP="00FE67D2">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2270C824"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BBADEAC" w14:textId="77777777" w:rsidR="00B61860" w:rsidRDefault="00B61860" w:rsidP="00FE67D2">
            <w:pPr>
              <w:pStyle w:val="TAC"/>
              <w:spacing w:line="256" w:lineRule="auto"/>
              <w:rPr>
                <w:lang w:val="en-US"/>
              </w:rPr>
            </w:pPr>
            <w:r>
              <w:rPr>
                <w:lang w:val="en-US"/>
              </w:rPr>
              <w:t>-90</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2AFD6545" w14:textId="77777777" w:rsidR="00B61860" w:rsidRDefault="00B61860" w:rsidP="00FE67D2">
            <w:pPr>
              <w:pStyle w:val="TAC"/>
              <w:spacing w:line="256" w:lineRule="auto"/>
              <w:rPr>
                <w:lang w:val="en-US"/>
              </w:rPr>
            </w:pPr>
            <w:r>
              <w:rPr>
                <w:lang w:val="en-US"/>
              </w:rPr>
              <w:t>-90</w:t>
            </w:r>
            <w:r>
              <w:rPr>
                <w:szCs w:val="18"/>
              </w:rPr>
              <w:t xml:space="preserve"> + TT</w:t>
            </w:r>
          </w:p>
        </w:tc>
      </w:tr>
      <w:tr w:rsidR="00B61860" w14:paraId="16348875" w14:textId="77777777" w:rsidTr="00FE67D2">
        <w:trPr>
          <w:cantSplit/>
          <w:trHeight w:val="92"/>
          <w:jc w:val="center"/>
        </w:trPr>
        <w:tc>
          <w:tcPr>
            <w:tcW w:w="2623" w:type="dxa"/>
            <w:gridSpan w:val="2"/>
            <w:tcBorders>
              <w:top w:val="single" w:sz="4" w:space="0" w:color="auto"/>
              <w:left w:val="single" w:sz="4" w:space="0" w:color="auto"/>
              <w:bottom w:val="single" w:sz="4" w:space="0" w:color="auto"/>
              <w:right w:val="single" w:sz="4" w:space="0" w:color="auto"/>
            </w:tcBorders>
          </w:tcPr>
          <w:p w14:paraId="1221DFE4" w14:textId="77777777" w:rsidR="00B61860" w:rsidRDefault="00B61860" w:rsidP="00FE67D2">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3896D6F7" w14:textId="77777777" w:rsidR="00B61860" w:rsidRDefault="00B61860" w:rsidP="00FE67D2">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0DC190DC"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5DEF434" w14:textId="77777777" w:rsidR="00B61860" w:rsidRDefault="00B61860" w:rsidP="00FE67D2">
            <w:pPr>
              <w:pStyle w:val="TAC"/>
              <w:spacing w:line="256" w:lineRule="auto"/>
              <w:rPr>
                <w:lang w:val="en-US"/>
              </w:rPr>
            </w:pPr>
            <w:r>
              <w:rPr>
                <w:lang w:val="en-US"/>
              </w:rPr>
              <w:t>-87</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654B5624" w14:textId="77777777" w:rsidR="00B61860" w:rsidRDefault="00B61860" w:rsidP="00FE67D2">
            <w:pPr>
              <w:pStyle w:val="TAC"/>
              <w:spacing w:line="256" w:lineRule="auto"/>
              <w:rPr>
                <w:lang w:val="en-US"/>
              </w:rPr>
            </w:pPr>
            <w:r>
              <w:rPr>
                <w:lang w:val="en-US"/>
              </w:rPr>
              <w:t>-93</w:t>
            </w:r>
            <w:r>
              <w:rPr>
                <w:szCs w:val="18"/>
              </w:rPr>
              <w:t xml:space="preserve"> + TT</w:t>
            </w:r>
          </w:p>
        </w:tc>
      </w:tr>
      <w:tr w:rsidR="00B61860" w14:paraId="34511343"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7863C120" w14:textId="77777777" w:rsidR="00B61860" w:rsidRDefault="00B61860" w:rsidP="00FE67D2">
            <w:pPr>
              <w:pStyle w:val="TAL"/>
              <w:spacing w:line="256" w:lineRule="auto"/>
              <w:rPr>
                <w:lang w:val="en-US"/>
              </w:rPr>
            </w:pPr>
            <w:r w:rsidRPr="00C733D2">
              <w:rPr>
                <w:noProof/>
                <w:position w:val="-12"/>
                <w:lang w:val="en-US"/>
              </w:rPr>
              <w:object w:dxaOrig="620" w:dyaOrig="410" w14:anchorId="68BE0013">
                <v:shape id="_x0000_i1276" type="#_x0000_t75" alt="" style="width:33pt;height:19.5pt;mso-width-percent:0;mso-height-percent:0;mso-width-percent:0;mso-height-percent:0" o:ole="">
                  <v:imagedata r:id="rId34" o:title=""/>
                </v:shape>
                <o:OLEObject Type="Embed" ProgID="Equation.3" ShapeID="_x0000_i1276" DrawAspect="Content" ObjectID="_1781671952" r:id="rId294"/>
              </w:object>
            </w:r>
          </w:p>
        </w:tc>
        <w:tc>
          <w:tcPr>
            <w:tcW w:w="875" w:type="dxa"/>
            <w:tcBorders>
              <w:top w:val="single" w:sz="4" w:space="0" w:color="auto"/>
              <w:left w:val="single" w:sz="4" w:space="0" w:color="auto"/>
              <w:bottom w:val="single" w:sz="4" w:space="0" w:color="auto"/>
              <w:right w:val="single" w:sz="4" w:space="0" w:color="auto"/>
            </w:tcBorders>
          </w:tcPr>
          <w:p w14:paraId="25F4D38D" w14:textId="77777777" w:rsidR="00B61860" w:rsidRDefault="00B61860"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3C64837E"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715463F" w14:textId="77777777" w:rsidR="00B61860" w:rsidRDefault="00B61860" w:rsidP="00FE67D2">
            <w:pPr>
              <w:pStyle w:val="TAC"/>
              <w:spacing w:line="256" w:lineRule="auto"/>
              <w:rPr>
                <w:lang w:val="en-US"/>
              </w:rPr>
            </w:pPr>
            <w:r>
              <w:rPr>
                <w:lang w:val="en-US"/>
              </w:rPr>
              <w:t>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0634D80D" w14:textId="77777777" w:rsidR="00B61860" w:rsidRDefault="00B61860" w:rsidP="00FE67D2">
            <w:pPr>
              <w:pStyle w:val="TAC"/>
              <w:spacing w:line="256" w:lineRule="auto"/>
              <w:rPr>
                <w:lang w:val="en-US"/>
              </w:rPr>
            </w:pPr>
            <w:r>
              <w:rPr>
                <w:lang w:val="en-US"/>
              </w:rPr>
              <w:t>-3</w:t>
            </w:r>
            <w:r>
              <w:rPr>
                <w:szCs w:val="18"/>
              </w:rPr>
              <w:t xml:space="preserve"> + TT</w:t>
            </w:r>
          </w:p>
        </w:tc>
      </w:tr>
      <w:tr w:rsidR="00B61860" w14:paraId="2F7EA875"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255CAF15" w14:textId="77777777" w:rsidR="00B61860" w:rsidRDefault="00B61860" w:rsidP="00FE67D2">
            <w:pPr>
              <w:pStyle w:val="TAL"/>
              <w:spacing w:line="256" w:lineRule="auto"/>
              <w:rPr>
                <w:lang w:val="en-US"/>
              </w:rPr>
            </w:pPr>
            <w:r w:rsidRPr="00C733D2">
              <w:rPr>
                <w:noProof/>
                <w:position w:val="-12"/>
                <w:lang w:val="en-US"/>
              </w:rPr>
              <w:object w:dxaOrig="720" w:dyaOrig="410" w14:anchorId="5C15C4B9">
                <v:shape id="_x0000_i1277" type="#_x0000_t75" alt="" style="width:39.6pt;height:19.5pt;mso-width-percent:0;mso-height-percent:0;mso-width-percent:0;mso-height-percent:0" o:ole="">
                  <v:imagedata r:id="rId11" o:title=""/>
                </v:shape>
                <o:OLEObject Type="Embed" ProgID="Equation.3" ShapeID="_x0000_i1277" DrawAspect="Content" ObjectID="_1781671953" r:id="rId295"/>
              </w:object>
            </w:r>
          </w:p>
        </w:tc>
        <w:tc>
          <w:tcPr>
            <w:tcW w:w="875" w:type="dxa"/>
            <w:tcBorders>
              <w:top w:val="single" w:sz="4" w:space="0" w:color="auto"/>
              <w:left w:val="single" w:sz="4" w:space="0" w:color="auto"/>
              <w:bottom w:val="single" w:sz="4" w:space="0" w:color="auto"/>
              <w:right w:val="single" w:sz="4" w:space="0" w:color="auto"/>
            </w:tcBorders>
          </w:tcPr>
          <w:p w14:paraId="6FB585E1" w14:textId="77777777" w:rsidR="00B61860" w:rsidRDefault="00B61860"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21DDECFF"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9D9A79C" w14:textId="77777777" w:rsidR="00B61860" w:rsidRDefault="00B61860" w:rsidP="00FE67D2">
            <w:pPr>
              <w:pStyle w:val="TAC"/>
              <w:spacing w:line="256" w:lineRule="auto"/>
              <w:rPr>
                <w:lang w:val="en-US"/>
              </w:rPr>
            </w:pPr>
            <w:r>
              <w:rPr>
                <w:lang w:val="en-US"/>
              </w:rPr>
              <w:t>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0DFFF5A0" w14:textId="77777777" w:rsidR="00B61860" w:rsidRDefault="00B61860" w:rsidP="00FE67D2">
            <w:pPr>
              <w:pStyle w:val="TAC"/>
              <w:spacing w:line="256" w:lineRule="auto"/>
              <w:rPr>
                <w:lang w:val="en-US"/>
              </w:rPr>
            </w:pPr>
            <w:r>
              <w:rPr>
                <w:lang w:val="en-US"/>
              </w:rPr>
              <w:t>-3</w:t>
            </w:r>
            <w:r>
              <w:rPr>
                <w:szCs w:val="18"/>
              </w:rPr>
              <w:t xml:space="preserve"> + TT</w:t>
            </w:r>
          </w:p>
        </w:tc>
      </w:tr>
      <w:tr w:rsidR="00B61860" w14:paraId="3E6BA89F"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29116639" w14:textId="77777777" w:rsidR="00B61860" w:rsidRDefault="00B61860" w:rsidP="00FE67D2">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1B8B6AC2" w14:textId="77777777" w:rsidR="00B61860" w:rsidRDefault="00B61860" w:rsidP="00FE67D2">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4E8B43F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FBBD42B" w14:textId="77777777" w:rsidR="00B61860" w:rsidRDefault="00B61860" w:rsidP="00FE67D2">
            <w:pPr>
              <w:pStyle w:val="TAC"/>
              <w:spacing w:line="256" w:lineRule="auto"/>
              <w:rPr>
                <w:lang w:val="en-US"/>
              </w:rPr>
            </w:pPr>
            <w:r>
              <w:rPr>
                <w:lang w:val="en-US"/>
              </w:rPr>
              <w:t>-56.25</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73C7433E" w14:textId="77777777" w:rsidR="00B61860" w:rsidRDefault="00B61860" w:rsidP="00FE67D2">
            <w:pPr>
              <w:pStyle w:val="TAC"/>
              <w:spacing w:line="256" w:lineRule="auto"/>
              <w:rPr>
                <w:lang w:val="en-US"/>
              </w:rPr>
            </w:pPr>
            <w:r>
              <w:rPr>
                <w:lang w:val="en-US"/>
              </w:rPr>
              <w:t>-59.25</w:t>
            </w:r>
            <w:r>
              <w:rPr>
                <w:szCs w:val="18"/>
              </w:rPr>
              <w:t xml:space="preserve"> + TT</w:t>
            </w:r>
          </w:p>
        </w:tc>
      </w:tr>
      <w:tr w:rsidR="00B61860" w14:paraId="639228F6"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330A26B" w14:textId="77777777" w:rsidR="00B61860" w:rsidRDefault="00B61860" w:rsidP="00FE67D2">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3BD3C7BA"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46A1F0C7" w14:textId="77777777" w:rsidR="00B61860" w:rsidRDefault="00B61860" w:rsidP="00FE67D2">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4D9EE3B3" w14:textId="77777777" w:rsidR="00B61860" w:rsidRDefault="00B61860" w:rsidP="00FE67D2">
            <w:pPr>
              <w:pStyle w:val="TAC"/>
              <w:spacing w:line="256" w:lineRule="auto"/>
              <w:rPr>
                <w:lang w:val="en-US"/>
              </w:rPr>
            </w:pPr>
            <w:r>
              <w:rPr>
                <w:rFonts w:cs="v4.2.0"/>
                <w:lang w:val="en-US"/>
              </w:rPr>
              <w:t>AWGN</w:t>
            </w:r>
          </w:p>
        </w:tc>
      </w:tr>
      <w:tr w:rsidR="00B61860" w14:paraId="7677F033" w14:textId="77777777" w:rsidTr="00FE67D2">
        <w:trPr>
          <w:cantSplit/>
          <w:trHeight w:val="1023"/>
          <w:jc w:val="center"/>
        </w:trPr>
        <w:tc>
          <w:tcPr>
            <w:tcW w:w="8940" w:type="dxa"/>
            <w:gridSpan w:val="8"/>
            <w:tcBorders>
              <w:top w:val="single" w:sz="4" w:space="0" w:color="auto"/>
              <w:left w:val="single" w:sz="4" w:space="0" w:color="auto"/>
              <w:bottom w:val="single" w:sz="4" w:space="0" w:color="auto"/>
              <w:right w:val="single" w:sz="4" w:space="0" w:color="auto"/>
            </w:tcBorders>
          </w:tcPr>
          <w:p w14:paraId="793A4486" w14:textId="77777777" w:rsidR="00B61860" w:rsidRDefault="00B61860" w:rsidP="00FE67D2">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4B63BCBE" w14:textId="77777777" w:rsidR="00B61860" w:rsidRDefault="00B61860" w:rsidP="00FE67D2">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sidRPr="00C733D2">
              <w:rPr>
                <w:rFonts w:eastAsia="Calibri" w:cs="v4.2.0"/>
                <w:noProof/>
                <w:position w:val="-12"/>
                <w:szCs w:val="22"/>
                <w:lang w:val="en-US"/>
              </w:rPr>
              <w:object w:dxaOrig="410" w:dyaOrig="410" w14:anchorId="4A28D5A8">
                <v:shape id="_x0000_i1278" type="#_x0000_t75" alt="" style="width:19.5pt;height:19.5pt;mso-width-percent:0;mso-height-percent:0;mso-width-percent:0;mso-height-percent:0" o:ole="">
                  <v:imagedata r:id="rId8" o:title=""/>
                </v:shape>
                <o:OLEObject Type="Embed" ProgID="Equation.3" ShapeID="_x0000_i1278" DrawAspect="Content" ObjectID="_1781671954" r:id="rId296"/>
              </w:object>
            </w:r>
            <w:r>
              <w:rPr>
                <w:lang w:val="en-US"/>
              </w:rPr>
              <w:t xml:space="preserve"> to be fulfilled.</w:t>
            </w:r>
          </w:p>
          <w:p w14:paraId="4C4CACCC" w14:textId="77777777" w:rsidR="00B61860" w:rsidRDefault="00B61860" w:rsidP="00FE67D2">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348DFDE7" w14:textId="77777777" w:rsidR="00B61860" w:rsidRDefault="00B61860" w:rsidP="00FE67D2">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4652610F" w14:textId="77777777" w:rsidR="00B61860" w:rsidRDefault="00B61860" w:rsidP="00FE67D2">
            <w:pPr>
              <w:pStyle w:val="TAN"/>
              <w:spacing w:line="256" w:lineRule="auto"/>
              <w:rPr>
                <w:lang w:val="en-US"/>
              </w:rPr>
            </w:pPr>
            <w:r>
              <w:rPr>
                <w:lang w:val="en-US"/>
              </w:rPr>
              <w:t>Note 5:</w:t>
            </w:r>
            <w:r>
              <w:rPr>
                <w:lang w:val="en-US"/>
              </w:rPr>
              <w:tab/>
              <w:t>Equivalent power received by an antenna with 0 dBi gain at the centre of the quiet zone</w:t>
            </w:r>
          </w:p>
          <w:p w14:paraId="616243A1" w14:textId="77777777" w:rsidR="00B61860" w:rsidRDefault="00B61860" w:rsidP="00FE67D2">
            <w:pPr>
              <w:pStyle w:val="TAN"/>
              <w:spacing w:line="254" w:lineRule="auto"/>
              <w:rPr>
                <w:lang w:val="en-US"/>
              </w:rPr>
            </w:pPr>
            <w:r>
              <w:rPr>
                <w:lang w:val="en-US"/>
              </w:rPr>
              <w:t>Note 6:</w:t>
            </w:r>
            <w:r>
              <w:rPr>
                <w:lang w:val="en-US"/>
              </w:rPr>
              <w:tab/>
              <w:t>As observed with 0 dBi gain antenna at the centre of the quiet zone</w:t>
            </w:r>
          </w:p>
          <w:p w14:paraId="11C966C3" w14:textId="77777777" w:rsidR="00B61860" w:rsidRDefault="00B61860" w:rsidP="00FE67D2">
            <w:pPr>
              <w:pStyle w:val="TAN"/>
              <w:spacing w:line="256" w:lineRule="auto"/>
              <w:rPr>
                <w:sz w:val="14"/>
                <w:lang w:val="en-US"/>
              </w:rPr>
            </w:pPr>
            <w:r>
              <w:rPr>
                <w:rFonts w:cs="Arial"/>
                <w:lang w:val="en-US"/>
              </w:rPr>
              <w:t>Note 7:</w:t>
            </w:r>
            <w:r>
              <w:rPr>
                <w:rFonts w:cs="Arial"/>
                <w:lang w:val="en-US"/>
              </w:rPr>
              <w:tab/>
              <w:t>Information about types of UE beam is given in B.2.1.3</w:t>
            </w:r>
            <w:r>
              <w:t xml:space="preserve"> in TS 38.133 [6]</w:t>
            </w:r>
            <w:r>
              <w:rPr>
                <w:rFonts w:cs="Arial"/>
                <w:lang w:val="en-US"/>
              </w:rPr>
              <w:t>, and does not limit UE implementation or test system implementation</w:t>
            </w:r>
          </w:p>
        </w:tc>
      </w:tr>
    </w:tbl>
    <w:p w14:paraId="6DE13744" w14:textId="77777777" w:rsidR="00B61860" w:rsidRDefault="00B61860" w:rsidP="00B61860">
      <w:pPr>
        <w:rPr>
          <w:rFonts w:cs="v4.2.0"/>
        </w:rPr>
      </w:pPr>
    </w:p>
    <w:p w14:paraId="1E230C4F" w14:textId="30A4A844" w:rsidR="00B61860" w:rsidRDefault="00B61860" w:rsidP="00B61860">
      <w:pPr>
        <w:rPr>
          <w:rFonts w:cs="v4.2.0"/>
        </w:rPr>
      </w:pPr>
      <w:r>
        <w:rPr>
          <w:rFonts w:cs="v4.2.0"/>
        </w:rPr>
        <w:t xml:space="preserve">The UE shall report the CGI of cell 2 within 25*Tsmtc + 6*Tsi-rnti+20ms +2ms= 762ms from the start of T2, allow 765ms. </w:t>
      </w:r>
      <w:r>
        <w:t>The rate of correct events observed during repeated tests shall be at least 90%.</w:t>
      </w:r>
    </w:p>
    <w:p w14:paraId="419BFBC1" w14:textId="77777777" w:rsidR="00B61860" w:rsidRDefault="00B61860" w:rsidP="00B61860">
      <w:pPr>
        <w:rPr>
          <w:rFonts w:cs="v4.2.0"/>
        </w:rPr>
      </w:pPr>
      <w:r>
        <w:rPr>
          <w:rFonts w:cs="v4.2.0"/>
        </w:rPr>
        <w:t xml:space="preserve">The UE shall be scheduled continuously throughout the test, and from the start of T3 until 775 ms the number of interrupted slots shall not exceed the allowed number as defined in clause </w:t>
      </w:r>
      <w:r>
        <w:rPr>
          <w:rFonts w:eastAsia="Calibri"/>
        </w:rPr>
        <w:t>8.2</w:t>
      </w:r>
      <w:r w:rsidRPr="002A4906">
        <w:rPr>
          <w:rFonts w:eastAsia="Calibri"/>
        </w:rPr>
        <w:t>.2.</w:t>
      </w:r>
      <w:r>
        <w:rPr>
          <w:rFonts w:eastAsia="Calibri"/>
        </w:rPr>
        <w:t>2.14</w:t>
      </w:r>
      <w:r w:rsidRPr="008F15E1">
        <w:t xml:space="preserve"> </w:t>
      </w:r>
      <w:r>
        <w:t>in TS 38.133 [6]</w:t>
      </w:r>
      <w:r>
        <w:rPr>
          <w:rFonts w:cs="v4.2.0"/>
        </w:rPr>
        <w:t>.</w:t>
      </w:r>
    </w:p>
    <w:p w14:paraId="1815F8C7" w14:textId="77777777" w:rsidR="00B61860" w:rsidRDefault="00B61860" w:rsidP="00B61860">
      <w:pPr>
        <w:rPr>
          <w:rFonts w:cs="v4.2.0"/>
        </w:rPr>
      </w:pPr>
      <w:r>
        <w:rPr>
          <w:rFonts w:cs="v4.2.0"/>
        </w:rPr>
        <w:t>The rate of correct events observed during repeated tests shall be at least 90%.</w:t>
      </w:r>
    </w:p>
    <w:p w14:paraId="1DF59FB8" w14:textId="77777777" w:rsidR="00B61860" w:rsidRDefault="00B61860" w:rsidP="00B61860">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4E493B1" w14:textId="51D5DD00" w:rsidR="005E7D9A" w:rsidRPr="00C7244C" w:rsidRDefault="005E7D9A" w:rsidP="005E7D9A">
      <w:pPr>
        <w:pStyle w:val="Heading3"/>
        <w:rPr>
          <w:rFonts w:eastAsiaTheme="minorEastAsia"/>
        </w:rPr>
      </w:pPr>
      <w:r w:rsidRPr="00C7244C">
        <w:rPr>
          <w:rFonts w:eastAsiaTheme="minorEastAsia"/>
        </w:rPr>
        <w:t>7.6.6</w:t>
      </w:r>
      <w:r w:rsidRPr="00C7244C">
        <w:rPr>
          <w:rFonts w:eastAsiaTheme="minorEastAsia"/>
        </w:rPr>
        <w:tab/>
        <w:t>L1-SINR measurement for beam reporting</w:t>
      </w:r>
    </w:p>
    <w:p w14:paraId="4002AB44" w14:textId="77777777" w:rsidR="005E7D9A" w:rsidRPr="00C7244C" w:rsidRDefault="005E7D9A" w:rsidP="005E7D9A">
      <w:pPr>
        <w:pStyle w:val="Heading4"/>
        <w:rPr>
          <w:rFonts w:eastAsiaTheme="minorEastAsia"/>
        </w:rPr>
      </w:pPr>
      <w:r w:rsidRPr="00C7244C">
        <w:rPr>
          <w:rFonts w:eastAsiaTheme="minorEastAsia"/>
          <w:lang w:eastAsia="sv-SE"/>
        </w:rPr>
        <w:t>7.6.6.0</w:t>
      </w:r>
      <w:r w:rsidRPr="00C7244C">
        <w:rPr>
          <w:rFonts w:eastAsiaTheme="minorEastAsia"/>
          <w:lang w:eastAsia="sv-SE"/>
        </w:rPr>
        <w:tab/>
        <w:t>Minimum conformance requirements</w:t>
      </w:r>
    </w:p>
    <w:p w14:paraId="417131DC" w14:textId="77777777" w:rsidR="005E7D9A" w:rsidRPr="00C7244C" w:rsidRDefault="005E7D9A" w:rsidP="005E7D9A">
      <w:pPr>
        <w:pStyle w:val="Heading5"/>
        <w:rPr>
          <w:rFonts w:eastAsiaTheme="minorEastAsia"/>
        </w:rPr>
      </w:pPr>
      <w:r w:rsidRPr="00C7244C">
        <w:rPr>
          <w:rFonts w:eastAsiaTheme="minorEastAsia"/>
        </w:rPr>
        <w:t>7.6.6.0.1</w:t>
      </w:r>
      <w:r w:rsidRPr="00C7244C">
        <w:rPr>
          <w:rFonts w:eastAsiaTheme="minorEastAsia"/>
        </w:rPr>
        <w:tab/>
        <w:t>L1-SINR reporting with CSI-RS based CMR and no dedicated IMR configured</w:t>
      </w:r>
    </w:p>
    <w:p w14:paraId="2E929CD0"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1</w:t>
      </w:r>
    </w:p>
    <w:p w14:paraId="4996B3E0" w14:textId="77777777" w:rsidR="005E7D9A" w:rsidRPr="00C7244C" w:rsidRDefault="005E7D9A" w:rsidP="005E7D9A">
      <w:r w:rsidRPr="00C7244C">
        <w:t>The normative reference for this requirement is TS 38.133 [6] clause 9.8.3, 9.8.4.1 and 9.8.5.</w:t>
      </w:r>
    </w:p>
    <w:p w14:paraId="357F69D3" w14:textId="77777777" w:rsidR="005E7D9A" w:rsidRPr="00C7244C" w:rsidRDefault="005E7D9A" w:rsidP="005E7D9A">
      <w:pPr>
        <w:pStyle w:val="Heading5"/>
        <w:rPr>
          <w:rFonts w:eastAsiaTheme="minorEastAsia"/>
        </w:rPr>
      </w:pPr>
      <w:r w:rsidRPr="00C7244C">
        <w:rPr>
          <w:rFonts w:eastAsiaTheme="minorEastAsia"/>
        </w:rPr>
        <w:t>7.6.6.0.2</w:t>
      </w:r>
      <w:r w:rsidRPr="00C7244C">
        <w:rPr>
          <w:rFonts w:eastAsiaTheme="minorEastAsia"/>
        </w:rPr>
        <w:tab/>
        <w:t>L1-SINR reporting with SSB based CMR and dedicated IMR configured</w:t>
      </w:r>
    </w:p>
    <w:p w14:paraId="740B8822"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2</w:t>
      </w:r>
    </w:p>
    <w:p w14:paraId="7972814D" w14:textId="77777777" w:rsidR="005E7D9A" w:rsidRPr="00C7244C" w:rsidRDefault="005E7D9A" w:rsidP="005E7D9A">
      <w:r w:rsidRPr="00C7244C">
        <w:t>The normative reference for this requirement is TS 38.133 [6] clauses 9.8.3, 9.8.4.2 and 9.8.5.</w:t>
      </w:r>
    </w:p>
    <w:p w14:paraId="38D7580A" w14:textId="77777777" w:rsidR="005E7D9A" w:rsidRPr="00C7244C" w:rsidRDefault="005E7D9A" w:rsidP="005E7D9A">
      <w:pPr>
        <w:pStyle w:val="Heading5"/>
        <w:rPr>
          <w:rFonts w:eastAsiaTheme="minorEastAsia"/>
        </w:rPr>
      </w:pPr>
      <w:r w:rsidRPr="00C7244C">
        <w:rPr>
          <w:rFonts w:eastAsiaTheme="minorEastAsia"/>
        </w:rPr>
        <w:t>7.6.6.0.3</w:t>
      </w:r>
      <w:r w:rsidRPr="00C7244C">
        <w:rPr>
          <w:rFonts w:eastAsiaTheme="minorEastAsia"/>
        </w:rPr>
        <w:tab/>
        <w:t>L1-SINR reporting with CSI-RS based CMR and dedicated IMR configured</w:t>
      </w:r>
    </w:p>
    <w:p w14:paraId="38595538"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3</w:t>
      </w:r>
    </w:p>
    <w:p w14:paraId="56271A29" w14:textId="77777777" w:rsidR="005E7D9A" w:rsidRPr="00C7244C" w:rsidRDefault="005E7D9A" w:rsidP="005E7D9A">
      <w:r w:rsidRPr="00C7244C">
        <w:t>The normative reference for this requirement is TS 38.133 [6] clauses 99.8.3, 9.8.4.3 and 9.8.5.</w:t>
      </w:r>
    </w:p>
    <w:p w14:paraId="35238869" w14:textId="77777777" w:rsidR="005E7D9A" w:rsidRPr="00C7244C" w:rsidRDefault="005E7D9A" w:rsidP="005E7D9A">
      <w:pPr>
        <w:pStyle w:val="Heading4"/>
        <w:rPr>
          <w:rFonts w:eastAsiaTheme="minorEastAsia"/>
          <w:lang w:eastAsia="sv-SE"/>
        </w:rPr>
      </w:pPr>
      <w:r w:rsidRPr="00C7244C">
        <w:rPr>
          <w:rFonts w:eastAsiaTheme="minorEastAsia"/>
          <w:lang w:eastAsia="sv-SE"/>
        </w:rPr>
        <w:t>7.6.6.1</w:t>
      </w:r>
      <w:r w:rsidRPr="00C7244C">
        <w:rPr>
          <w:rFonts w:eastAsiaTheme="minorEastAsia"/>
          <w:lang w:eastAsia="sv-SE"/>
        </w:rPr>
        <w:tab/>
        <w:t>NR SA FR2 CSI-RS based CMR and no dedicated IMR L1-SINR measurement in non-DRX</w:t>
      </w:r>
    </w:p>
    <w:p w14:paraId="2F35051A" w14:textId="77777777" w:rsidR="005E7D9A" w:rsidRPr="00C7244C" w:rsidRDefault="005E7D9A" w:rsidP="005E7D9A">
      <w:pPr>
        <w:pStyle w:val="EditorsNote"/>
        <w:rPr>
          <w:rFonts w:eastAsiaTheme="minorEastAsia"/>
        </w:rPr>
      </w:pPr>
      <w:r w:rsidRPr="00C7244C">
        <w:t>Editor’s Note: This test case has been completed for the following configurations:</w:t>
      </w:r>
    </w:p>
    <w:p w14:paraId="201191EF" w14:textId="77777777" w:rsidR="005E7D9A" w:rsidRPr="00C7244C" w:rsidRDefault="005E7D9A" w:rsidP="005E7D9A">
      <w:pPr>
        <w:pStyle w:val="EditorsNote"/>
      </w:pPr>
      <w:r w:rsidRPr="00C7244C">
        <w:t xml:space="preserve">- Test frequency f </w:t>
      </w:r>
      <w:r w:rsidRPr="00C7244C">
        <w:rPr>
          <w:rFonts w:ascii="Arial" w:hAnsi="Arial" w:cs="Arial"/>
        </w:rPr>
        <w:t>≤</w:t>
      </w:r>
      <w:r w:rsidRPr="00C7244C">
        <w:t xml:space="preserve"> 40.8 GHz</w:t>
      </w:r>
    </w:p>
    <w:p w14:paraId="5D184F58" w14:textId="77777777" w:rsidR="005E7D9A" w:rsidRPr="00C7244C" w:rsidRDefault="005E7D9A" w:rsidP="005E7D9A">
      <w:pPr>
        <w:pStyle w:val="EditorsNote"/>
      </w:pPr>
      <w:r w:rsidRPr="00C7244C">
        <w:t>- UE PC3</w:t>
      </w:r>
    </w:p>
    <w:p w14:paraId="08A8D4CA" w14:textId="77777777" w:rsidR="005E7D9A" w:rsidRPr="00C7244C" w:rsidRDefault="005E7D9A" w:rsidP="005E7D9A">
      <w:pPr>
        <w:pStyle w:val="EditorsNote"/>
      </w:pPr>
      <w:r w:rsidRPr="00C7244C">
        <w:t>- Normal conditions</w:t>
      </w:r>
    </w:p>
    <w:p w14:paraId="4FF7F97C" w14:textId="77777777" w:rsidR="005E7D9A" w:rsidRPr="00C7244C" w:rsidRDefault="005E7D9A" w:rsidP="005E7D9A">
      <w:pPr>
        <w:pStyle w:val="EditorsNote"/>
      </w:pPr>
      <w:r w:rsidRPr="00C7244C">
        <w:t>- The test is incomplete for UE power classes other than PC3</w:t>
      </w:r>
    </w:p>
    <w:p w14:paraId="772AFB69" w14:textId="77777777" w:rsidR="005E7D9A" w:rsidRPr="00C7244C" w:rsidRDefault="005E7D9A" w:rsidP="005E7D9A">
      <w:pPr>
        <w:pStyle w:val="EditorsNote"/>
      </w:pPr>
      <w:r w:rsidRPr="00C7244C">
        <w:t>- The test is incomplete for test frequencies &gt; 40.8 GHz</w:t>
      </w:r>
    </w:p>
    <w:p w14:paraId="46FBE487" w14:textId="77777777" w:rsidR="005E7D9A" w:rsidRPr="00C7244C" w:rsidRDefault="005E7D9A" w:rsidP="005E7D9A">
      <w:pPr>
        <w:pStyle w:val="EditorsNote"/>
      </w:pPr>
      <w:r w:rsidRPr="00C7244C">
        <w:t>- The test case is incomplete for extreme conditions</w:t>
      </w:r>
    </w:p>
    <w:p w14:paraId="487AF2C6" w14:textId="77777777" w:rsidR="005E7D9A" w:rsidRPr="00C7244C" w:rsidRDefault="005E7D9A" w:rsidP="005E7D9A">
      <w:pPr>
        <w:pStyle w:val="H6"/>
      </w:pPr>
      <w:r w:rsidRPr="00C7244C">
        <w:t>7.6.6.1.1</w:t>
      </w:r>
      <w:r w:rsidRPr="00C7244C">
        <w:tab/>
        <w:t>Test purpose</w:t>
      </w:r>
    </w:p>
    <w:p w14:paraId="2FC066B4" w14:textId="77777777" w:rsidR="005E7D9A" w:rsidRPr="00C7244C" w:rsidRDefault="005E7D9A" w:rsidP="005E7D9A">
      <w:pPr>
        <w:rPr>
          <w:rFonts w:cs="v4.2.0"/>
        </w:rPr>
      </w:pPr>
      <w:r w:rsidRPr="00C7244C">
        <w:rPr>
          <w:rFonts w:cs="v4.2.0"/>
        </w:rPr>
        <w:t xml:space="preserve">To verify that the UE makes correct reporting of L1-SINR measurement in non-DRX within L1-SINR measurement requirements in </w:t>
      </w:r>
      <w:r w:rsidRPr="00C7244C">
        <w:t xml:space="preserve">TS 38.133 [6] </w:t>
      </w:r>
      <w:r w:rsidRPr="00C7244C">
        <w:rPr>
          <w:rFonts w:cs="v4.2.0"/>
        </w:rPr>
        <w:t>clause </w:t>
      </w:r>
      <w:r w:rsidRPr="00C7244C">
        <w:t>9.8.4.1</w:t>
      </w:r>
      <w:r w:rsidRPr="00C7244C">
        <w:rPr>
          <w:rFonts w:cs="v4.2.0"/>
        </w:rPr>
        <w:t>.</w:t>
      </w:r>
    </w:p>
    <w:p w14:paraId="0330D9E4" w14:textId="77777777" w:rsidR="005E7D9A" w:rsidRPr="00C7244C" w:rsidRDefault="005E7D9A" w:rsidP="005E7D9A">
      <w:pPr>
        <w:pStyle w:val="H6"/>
      </w:pPr>
      <w:r w:rsidRPr="00C7244C">
        <w:t>7.6.6.1.2</w:t>
      </w:r>
      <w:r w:rsidRPr="00C7244C">
        <w:tab/>
        <w:t>Test applicability</w:t>
      </w:r>
    </w:p>
    <w:p w14:paraId="0423B2C9" w14:textId="77777777" w:rsidR="005E7D9A" w:rsidRPr="00C7244C" w:rsidRDefault="005E7D9A" w:rsidP="005E7D9A">
      <w:pPr>
        <w:rPr>
          <w:lang w:eastAsia="sv-SE"/>
        </w:rPr>
      </w:pPr>
      <w:r w:rsidRPr="00C7244C">
        <w:rPr>
          <w:lang w:eastAsia="sv-SE"/>
        </w:rPr>
        <w:t>This test applies to all types of NR UE from Release 16 onwards and supporting</w:t>
      </w:r>
      <w:r w:rsidRPr="00C7244C">
        <w:t xml:space="preserve"> L1-SINR measurement</w:t>
      </w:r>
      <w:r w:rsidRPr="00C7244C">
        <w:rPr>
          <w:lang w:eastAsia="sv-SE"/>
        </w:rPr>
        <w:t>.</w:t>
      </w:r>
    </w:p>
    <w:p w14:paraId="688E69EA" w14:textId="77777777" w:rsidR="005E7D9A" w:rsidRPr="00C7244C" w:rsidRDefault="005E7D9A" w:rsidP="005E7D9A">
      <w:pPr>
        <w:pStyle w:val="H6"/>
        <w:rPr>
          <w:lang w:eastAsia="sv-SE"/>
        </w:rPr>
      </w:pPr>
      <w:r w:rsidRPr="00C7244C">
        <w:rPr>
          <w:lang w:eastAsia="sv-SE"/>
        </w:rPr>
        <w:t>7.6.6.1.3</w:t>
      </w:r>
      <w:r w:rsidRPr="00C7244C">
        <w:rPr>
          <w:lang w:eastAsia="sv-SE"/>
        </w:rPr>
        <w:tab/>
        <w:t>Minimum conformance requirements</w:t>
      </w:r>
    </w:p>
    <w:p w14:paraId="3A821CE0" w14:textId="77777777" w:rsidR="005E7D9A" w:rsidRPr="00C7244C" w:rsidRDefault="005E7D9A" w:rsidP="005E7D9A">
      <w:pPr>
        <w:rPr>
          <w:lang w:eastAsia="sv-SE"/>
        </w:rPr>
      </w:pPr>
      <w:r w:rsidRPr="00C7244C">
        <w:rPr>
          <w:lang w:eastAsia="sv-SE"/>
        </w:rPr>
        <w:t>The minimum conformance requirements are specified in clause 7.6.6.0.1.</w:t>
      </w:r>
    </w:p>
    <w:p w14:paraId="2C9A96FE" w14:textId="77777777" w:rsidR="005E7D9A" w:rsidRPr="00C7244C" w:rsidRDefault="005E7D9A" w:rsidP="005E7D9A">
      <w:pPr>
        <w:rPr>
          <w:lang w:eastAsia="sv-SE"/>
        </w:rPr>
      </w:pPr>
      <w:r w:rsidRPr="00C7244C">
        <w:rPr>
          <w:lang w:eastAsia="sv-SE"/>
        </w:rPr>
        <w:t>The normative reference for this requirement is TS 38.133 [6] clause A.7.6.6.1.</w:t>
      </w:r>
    </w:p>
    <w:p w14:paraId="419F4B0A" w14:textId="77777777" w:rsidR="005E7D9A" w:rsidRPr="00C7244C" w:rsidRDefault="005E7D9A" w:rsidP="005E7D9A">
      <w:pPr>
        <w:pStyle w:val="H6"/>
        <w:rPr>
          <w:lang w:eastAsia="sv-SE"/>
        </w:rPr>
      </w:pPr>
      <w:r w:rsidRPr="00C7244C">
        <w:rPr>
          <w:lang w:eastAsia="sv-SE"/>
        </w:rPr>
        <w:t>7.6.6.1.4</w:t>
      </w:r>
      <w:r w:rsidRPr="00C7244C">
        <w:rPr>
          <w:lang w:eastAsia="sv-SE"/>
        </w:rPr>
        <w:tab/>
        <w:t>Test description</w:t>
      </w:r>
    </w:p>
    <w:p w14:paraId="170EA463" w14:textId="77777777" w:rsidR="005E7D9A" w:rsidRPr="00C7244C" w:rsidRDefault="005E7D9A" w:rsidP="005E7D9A">
      <w:pPr>
        <w:pStyle w:val="H6"/>
        <w:rPr>
          <w:lang w:eastAsia="sv-SE"/>
        </w:rPr>
      </w:pPr>
      <w:r w:rsidRPr="00C7244C">
        <w:rPr>
          <w:lang w:eastAsia="sv-SE"/>
        </w:rPr>
        <w:t>7.6.6.1.4.1</w:t>
      </w:r>
      <w:r w:rsidRPr="00C7244C">
        <w:rPr>
          <w:lang w:eastAsia="sv-SE"/>
        </w:rPr>
        <w:tab/>
        <w:t>Initial conditions</w:t>
      </w:r>
    </w:p>
    <w:p w14:paraId="27C53711" w14:textId="77777777" w:rsidR="005E7D9A" w:rsidRPr="00C7244C" w:rsidRDefault="005E7D9A" w:rsidP="005E7D9A">
      <w:pPr>
        <w:rPr>
          <w:lang w:eastAsia="sv-SE"/>
        </w:rPr>
      </w:pPr>
      <w:r w:rsidRPr="00C7244C">
        <w:rPr>
          <w:lang w:eastAsia="sv-SE"/>
        </w:rPr>
        <w:t>This test shall be tested using any of the test configurations in Table 7.6.6.1.4.1-1.</w:t>
      </w:r>
    </w:p>
    <w:p w14:paraId="53DE5D7E" w14:textId="77777777" w:rsidR="005E7D9A" w:rsidRPr="00C7244C" w:rsidRDefault="005E7D9A" w:rsidP="005E7D9A">
      <w:pPr>
        <w:pStyle w:val="TH"/>
      </w:pPr>
      <w:r w:rsidRPr="00C7244C">
        <w:t>Table 7.6.6.1.4.1-1: Applicable NR configurations for</w:t>
      </w:r>
      <w:r w:rsidRPr="00C7244C">
        <w:rPr>
          <w:lang w:eastAsia="sv-SE"/>
        </w:rPr>
        <w:t xml:space="preserve"> FR2 CSI-RS based CMR and no dedicat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7D9A" w:rsidRPr="00C7244C" w14:paraId="40998726"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14B58E35" w14:textId="77777777" w:rsidR="005E7D9A" w:rsidRPr="00C7244C" w:rsidRDefault="005E7D9A">
            <w:pPr>
              <w:keepNext/>
              <w:keepLines/>
              <w:spacing w:after="0"/>
              <w:jc w:val="center"/>
              <w:rPr>
                <w:rFonts w:ascii="Arial" w:hAnsi="Arial"/>
                <w:b/>
                <w:sz w:val="18"/>
              </w:rPr>
            </w:pPr>
            <w:r w:rsidRPr="00C7244C">
              <w:rPr>
                <w:rFonts w:ascii="Arial" w:hAnsi="Arial"/>
                <w:b/>
                <w:sz w:val="18"/>
              </w:rPr>
              <w:t>Config</w:t>
            </w:r>
          </w:p>
        </w:tc>
        <w:tc>
          <w:tcPr>
            <w:tcW w:w="7298" w:type="dxa"/>
            <w:tcBorders>
              <w:top w:val="single" w:sz="4" w:space="0" w:color="auto"/>
              <w:left w:val="single" w:sz="4" w:space="0" w:color="auto"/>
              <w:bottom w:val="single" w:sz="4" w:space="0" w:color="auto"/>
              <w:right w:val="single" w:sz="4" w:space="0" w:color="auto"/>
            </w:tcBorders>
            <w:hideMark/>
          </w:tcPr>
          <w:p w14:paraId="141D3C28" w14:textId="77777777" w:rsidR="005E7D9A" w:rsidRPr="00C7244C" w:rsidRDefault="005E7D9A">
            <w:pPr>
              <w:keepNext/>
              <w:keepLines/>
              <w:spacing w:after="0"/>
              <w:jc w:val="center"/>
              <w:rPr>
                <w:rFonts w:ascii="Arial" w:hAnsi="Arial"/>
                <w:b/>
                <w:sz w:val="18"/>
              </w:rPr>
            </w:pPr>
            <w:r w:rsidRPr="00C7244C">
              <w:rPr>
                <w:rFonts w:ascii="Arial" w:hAnsi="Arial"/>
                <w:b/>
                <w:sz w:val="18"/>
              </w:rPr>
              <w:t>Description</w:t>
            </w:r>
          </w:p>
        </w:tc>
      </w:tr>
      <w:tr w:rsidR="005E7D9A" w:rsidRPr="00C7244C" w14:paraId="09A27A61"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5CE2949F" w14:textId="77777777" w:rsidR="005E7D9A" w:rsidRPr="00C7244C" w:rsidRDefault="005E7D9A">
            <w:pPr>
              <w:keepNext/>
              <w:keepLines/>
              <w:spacing w:after="0"/>
              <w:rPr>
                <w:rFonts w:ascii="Arial" w:hAnsi="Arial"/>
                <w:sz w:val="18"/>
              </w:rPr>
            </w:pPr>
            <w:r w:rsidRPr="00C7244C">
              <w:rPr>
                <w:rFonts w:ascii="Arial" w:hAnsi="Arial"/>
                <w:sz w:val="18"/>
              </w:rPr>
              <w:t>1</w:t>
            </w:r>
          </w:p>
        </w:tc>
        <w:tc>
          <w:tcPr>
            <w:tcW w:w="7298" w:type="dxa"/>
            <w:tcBorders>
              <w:top w:val="single" w:sz="4" w:space="0" w:color="auto"/>
              <w:left w:val="single" w:sz="4" w:space="0" w:color="auto"/>
              <w:bottom w:val="single" w:sz="4" w:space="0" w:color="auto"/>
              <w:right w:val="single" w:sz="4" w:space="0" w:color="auto"/>
            </w:tcBorders>
            <w:hideMark/>
          </w:tcPr>
          <w:p w14:paraId="7B6C6D1A" w14:textId="77777777" w:rsidR="005E7D9A" w:rsidRPr="00C7244C" w:rsidRDefault="005E7D9A">
            <w:pPr>
              <w:keepNext/>
              <w:keepLines/>
              <w:spacing w:after="0"/>
              <w:rPr>
                <w:rFonts w:ascii="Arial" w:hAnsi="Arial"/>
                <w:sz w:val="18"/>
              </w:rPr>
            </w:pPr>
            <w:r w:rsidRPr="00C7244C">
              <w:rPr>
                <w:rFonts w:ascii="Arial" w:hAnsi="Arial"/>
                <w:sz w:val="18"/>
              </w:rPr>
              <w:t>NR 120 kHz CSI-RS SCS, 100 MHz bandwidth, TDD duplex mode</w:t>
            </w:r>
          </w:p>
        </w:tc>
      </w:tr>
      <w:tr w:rsidR="005E7D9A" w:rsidRPr="00C7244C" w14:paraId="0C1CB730" w14:textId="77777777" w:rsidTr="005E7D9A">
        <w:tc>
          <w:tcPr>
            <w:tcW w:w="9629" w:type="dxa"/>
            <w:gridSpan w:val="2"/>
            <w:tcBorders>
              <w:top w:val="single" w:sz="4" w:space="0" w:color="auto"/>
              <w:left w:val="single" w:sz="4" w:space="0" w:color="auto"/>
              <w:bottom w:val="single" w:sz="4" w:space="0" w:color="auto"/>
              <w:right w:val="single" w:sz="4" w:space="0" w:color="auto"/>
            </w:tcBorders>
            <w:hideMark/>
          </w:tcPr>
          <w:p w14:paraId="393D9F80" w14:textId="77777777" w:rsidR="005E7D9A" w:rsidRPr="00C7244C" w:rsidRDefault="005E7D9A">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44AC5D11" w14:textId="77777777" w:rsidR="005E7D9A" w:rsidRPr="00C7244C" w:rsidRDefault="005E7D9A" w:rsidP="005E7D9A"/>
    <w:p w14:paraId="237B2A99" w14:textId="77777777" w:rsidR="005E7D9A" w:rsidRPr="00C7244C" w:rsidRDefault="005E7D9A" w:rsidP="005E7D9A">
      <w:pPr>
        <w:pStyle w:val="TH"/>
        <w:rPr>
          <w:lang w:eastAsia="sv-SE"/>
        </w:rPr>
      </w:pPr>
      <w:r w:rsidRPr="00C7244C">
        <w:rPr>
          <w:rFonts w:cs="v4.2.0"/>
        </w:rPr>
        <w:t xml:space="preserve">Table 7.6.6.1.4.1-2: General test parameters for </w:t>
      </w:r>
      <w:r w:rsidRPr="00C7244C">
        <w:rPr>
          <w:lang w:eastAsia="sv-SE"/>
        </w:rPr>
        <w:t>FR2 CSI-RS based CMR and no dedicat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5E7D9A" w:rsidRPr="00C7244C" w14:paraId="7614003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71DE5C1" w14:textId="77777777" w:rsidR="005E7D9A" w:rsidRPr="00C7244C" w:rsidRDefault="005E7D9A">
            <w:pPr>
              <w:keepNext/>
              <w:keepLines/>
              <w:spacing w:after="0"/>
              <w:jc w:val="center"/>
              <w:rPr>
                <w:rFonts w:ascii="Arial" w:hAnsi="Arial"/>
                <w:b/>
                <w:sz w:val="18"/>
              </w:rPr>
            </w:pPr>
            <w:r w:rsidRPr="00C7244C">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040377" w14:textId="77777777" w:rsidR="005E7D9A" w:rsidRPr="00C7244C" w:rsidRDefault="005E7D9A">
            <w:pPr>
              <w:keepNext/>
              <w:keepLines/>
              <w:spacing w:after="0"/>
              <w:jc w:val="center"/>
              <w:rPr>
                <w:rFonts w:ascii="Arial" w:hAnsi="Arial"/>
                <w:b/>
                <w:sz w:val="18"/>
              </w:rPr>
            </w:pPr>
            <w:r w:rsidRPr="00C7244C">
              <w:rPr>
                <w:rFonts w:ascii="Arial" w:hAnsi="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05CAB6" w14:textId="77777777" w:rsidR="005E7D9A" w:rsidRPr="00C7244C" w:rsidRDefault="005E7D9A">
            <w:pPr>
              <w:keepNext/>
              <w:keepLines/>
              <w:spacing w:after="0"/>
              <w:jc w:val="center"/>
              <w:rPr>
                <w:rFonts w:ascii="Arial" w:hAnsi="Arial"/>
                <w:b/>
                <w:sz w:val="18"/>
              </w:rPr>
            </w:pPr>
            <w:r w:rsidRPr="00C7244C">
              <w:rPr>
                <w:rFonts w:ascii="Arial" w:hAnsi="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33EAA31" w14:textId="77777777" w:rsidR="005E7D9A" w:rsidRPr="00C7244C" w:rsidRDefault="005E7D9A">
            <w:pPr>
              <w:keepNext/>
              <w:keepLines/>
              <w:spacing w:after="0"/>
              <w:jc w:val="center"/>
              <w:rPr>
                <w:rFonts w:ascii="Arial" w:hAnsi="Arial"/>
                <w:b/>
                <w:sz w:val="18"/>
              </w:rPr>
            </w:pPr>
            <w:r w:rsidRPr="00C7244C">
              <w:rPr>
                <w:rFonts w:ascii="Arial" w:hAnsi="Arial"/>
                <w:b/>
                <w:sz w:val="18"/>
              </w:rPr>
              <w:t>Value</w:t>
            </w:r>
          </w:p>
        </w:tc>
      </w:tr>
      <w:tr w:rsidR="005E7D9A" w:rsidRPr="00C7244C" w14:paraId="0A33E66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99685" w14:textId="77777777" w:rsidR="005E7D9A" w:rsidRPr="00C7244C" w:rsidRDefault="005E7D9A">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FF06A6C"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52F7FAF"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A423D3B" w14:textId="77777777" w:rsidR="005E7D9A" w:rsidRPr="00C7244C" w:rsidRDefault="005E7D9A">
            <w:pPr>
              <w:keepNext/>
              <w:keepLines/>
              <w:spacing w:after="0"/>
              <w:jc w:val="center"/>
              <w:rPr>
                <w:rFonts w:ascii="Arial" w:hAnsi="Arial"/>
                <w:sz w:val="18"/>
              </w:rPr>
            </w:pPr>
            <w:r w:rsidRPr="00C7244C">
              <w:rPr>
                <w:rFonts w:ascii="Arial" w:hAnsi="Arial"/>
                <w:sz w:val="18"/>
              </w:rPr>
              <w:t>freq1</w:t>
            </w:r>
          </w:p>
        </w:tc>
      </w:tr>
      <w:tr w:rsidR="005E7D9A" w:rsidRPr="00C7244C" w14:paraId="55F2C6A7" w14:textId="77777777" w:rsidTr="005E7D9A">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41B2C28" w14:textId="77777777" w:rsidR="005E7D9A" w:rsidRPr="00C7244C" w:rsidRDefault="005E7D9A">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21799E2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1B3EFD1"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F03F59F" w14:textId="77777777" w:rsidR="005E7D9A" w:rsidRPr="00C7244C" w:rsidRDefault="005E7D9A">
            <w:pPr>
              <w:keepNext/>
              <w:keepLines/>
              <w:spacing w:after="0"/>
              <w:jc w:val="center"/>
              <w:rPr>
                <w:rFonts w:ascii="Arial" w:hAnsi="Arial"/>
                <w:sz w:val="18"/>
              </w:rPr>
            </w:pPr>
            <w:r w:rsidRPr="00C7244C">
              <w:rPr>
                <w:rFonts w:ascii="Arial" w:hAnsi="Arial"/>
                <w:sz w:val="18"/>
              </w:rPr>
              <w:t>TDD</w:t>
            </w:r>
          </w:p>
        </w:tc>
      </w:tr>
      <w:tr w:rsidR="005E7D9A" w:rsidRPr="00C7244C" w14:paraId="3626968B" w14:textId="77777777" w:rsidTr="005E7D9A">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BBD21A" w14:textId="77777777" w:rsidR="005E7D9A" w:rsidRPr="00C7244C" w:rsidRDefault="005E7D9A">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9781CB2"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FF185B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2DDDF" w14:textId="77777777" w:rsidR="005E7D9A" w:rsidRPr="00C7244C" w:rsidRDefault="005E7D9A">
            <w:pPr>
              <w:keepNext/>
              <w:keepLines/>
              <w:spacing w:after="0"/>
              <w:jc w:val="center"/>
              <w:rPr>
                <w:rFonts w:ascii="Arial" w:hAnsi="Arial"/>
                <w:sz w:val="18"/>
              </w:rPr>
            </w:pPr>
            <w:r w:rsidRPr="00C7244C">
              <w:rPr>
                <w:rFonts w:ascii="Arial" w:hAnsi="Arial"/>
                <w:sz w:val="18"/>
              </w:rPr>
              <w:t>TDDConf.3.1</w:t>
            </w:r>
          </w:p>
        </w:tc>
      </w:tr>
      <w:tr w:rsidR="005E7D9A" w:rsidRPr="00C7244C" w14:paraId="63737D2F" w14:textId="77777777" w:rsidTr="005E7D9A">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16A26DF" w14:textId="77777777" w:rsidR="005E7D9A" w:rsidRPr="00C7244C" w:rsidRDefault="005E7D9A">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6061DA5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02A862" w14:textId="77777777" w:rsidR="005E7D9A" w:rsidRPr="00C7244C" w:rsidRDefault="005E7D9A">
            <w:pPr>
              <w:keepNext/>
              <w:keepLines/>
              <w:spacing w:after="0"/>
              <w:jc w:val="center"/>
              <w:rPr>
                <w:rFonts w:ascii="Arial" w:hAnsi="Arial"/>
                <w:sz w:val="18"/>
              </w:rPr>
            </w:pPr>
            <w:r w:rsidRPr="00C7244C">
              <w:rPr>
                <w:rFonts w:ascii="Arial" w:hAnsi="Arial"/>
                <w:sz w:val="18"/>
              </w:rPr>
              <w:t>MHz</w:t>
            </w:r>
          </w:p>
        </w:tc>
        <w:tc>
          <w:tcPr>
            <w:tcW w:w="2095" w:type="dxa"/>
            <w:tcBorders>
              <w:top w:val="single" w:sz="4" w:space="0" w:color="auto"/>
              <w:left w:val="single" w:sz="4" w:space="0" w:color="auto"/>
              <w:bottom w:val="single" w:sz="4" w:space="0" w:color="auto"/>
              <w:right w:val="single" w:sz="4" w:space="0" w:color="auto"/>
            </w:tcBorders>
            <w:vAlign w:val="center"/>
            <w:hideMark/>
          </w:tcPr>
          <w:p w14:paraId="720275F0" w14:textId="77777777" w:rsidR="005E7D9A" w:rsidRPr="00C7244C" w:rsidRDefault="005E7D9A">
            <w:pPr>
              <w:keepNext/>
              <w:keepLines/>
              <w:spacing w:after="0"/>
              <w:jc w:val="center"/>
              <w:rPr>
                <w:rFonts w:ascii="Arial" w:hAnsi="Arial"/>
                <w:sz w:val="18"/>
              </w:rPr>
            </w:pPr>
            <w:r w:rsidRPr="00C7244C">
              <w:rPr>
                <w:rFonts w:ascii="Arial" w:hAnsi="Arial"/>
                <w:sz w:val="18"/>
              </w:rPr>
              <w:t>100: N</w:t>
            </w:r>
            <w:r w:rsidRPr="00C7244C">
              <w:rPr>
                <w:rFonts w:ascii="Arial" w:hAnsi="Arial"/>
                <w:sz w:val="18"/>
                <w:vertAlign w:val="subscript"/>
              </w:rPr>
              <w:t>RB,c</w:t>
            </w:r>
            <w:r w:rsidRPr="00C7244C">
              <w:rPr>
                <w:rFonts w:ascii="Arial" w:hAnsi="Arial"/>
                <w:sz w:val="18"/>
              </w:rPr>
              <w:t xml:space="preserve"> = 66</w:t>
            </w:r>
          </w:p>
        </w:tc>
      </w:tr>
      <w:tr w:rsidR="005E7D9A" w:rsidRPr="00C7244C" w14:paraId="13D56AF8" w14:textId="77777777" w:rsidTr="005E7D9A">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0965DCC" w14:textId="77777777" w:rsidR="005E7D9A" w:rsidRPr="00C7244C" w:rsidRDefault="005E7D9A">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99404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9432C6C"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10BFC29" w14:textId="77777777" w:rsidR="005E7D9A" w:rsidRPr="00C7244C" w:rsidRDefault="005E7D9A">
            <w:pPr>
              <w:keepNext/>
              <w:keepLines/>
              <w:spacing w:after="0"/>
              <w:jc w:val="center"/>
              <w:rPr>
                <w:rFonts w:ascii="Arial" w:hAnsi="Arial"/>
                <w:sz w:val="18"/>
              </w:rPr>
            </w:pPr>
            <w:r w:rsidRPr="00C7244C">
              <w:rPr>
                <w:rFonts w:ascii="Arial" w:hAnsi="Arial"/>
                <w:sz w:val="18"/>
              </w:rPr>
              <w:t>SR.3.1 TDD</w:t>
            </w:r>
          </w:p>
        </w:tc>
      </w:tr>
      <w:tr w:rsidR="005E7D9A" w:rsidRPr="00C7244C" w14:paraId="189F0E9D" w14:textId="77777777" w:rsidTr="005E7D9A">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7556CD" w14:textId="77777777" w:rsidR="005E7D9A" w:rsidRPr="00C7244C" w:rsidRDefault="005E7D9A">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198FE4D8"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04AFB60"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79A619A" w14:textId="77777777" w:rsidR="005E7D9A" w:rsidRPr="00C7244C" w:rsidRDefault="005E7D9A">
            <w:pPr>
              <w:keepNext/>
              <w:keepLines/>
              <w:spacing w:after="0"/>
              <w:jc w:val="center"/>
              <w:rPr>
                <w:rFonts w:ascii="Arial" w:hAnsi="Arial"/>
                <w:sz w:val="18"/>
              </w:rPr>
            </w:pPr>
            <w:r w:rsidRPr="00C7244C">
              <w:rPr>
                <w:rFonts w:ascii="Arial" w:hAnsi="Arial"/>
                <w:sz w:val="18"/>
              </w:rPr>
              <w:t>CR.3.1 TDD</w:t>
            </w:r>
          </w:p>
        </w:tc>
      </w:tr>
      <w:tr w:rsidR="005E7D9A" w:rsidRPr="00C7244C" w14:paraId="538DE844" w14:textId="77777777" w:rsidTr="005E7D9A">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006352" w14:textId="77777777" w:rsidR="005E7D9A" w:rsidRPr="00C7244C" w:rsidRDefault="005E7D9A">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EF02CE"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024B4D4A"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DE0C90E" w14:textId="77777777" w:rsidR="005E7D9A" w:rsidRPr="00C7244C" w:rsidRDefault="005E7D9A">
            <w:pPr>
              <w:keepNext/>
              <w:keepLines/>
              <w:spacing w:after="0"/>
              <w:jc w:val="center"/>
              <w:rPr>
                <w:rFonts w:ascii="Arial" w:hAnsi="Arial"/>
                <w:sz w:val="18"/>
              </w:rPr>
            </w:pPr>
            <w:r w:rsidRPr="00C7244C">
              <w:rPr>
                <w:rFonts w:ascii="Arial" w:hAnsi="Arial"/>
                <w:sz w:val="18"/>
              </w:rPr>
              <w:t>CCR.3.1 TDD</w:t>
            </w:r>
          </w:p>
        </w:tc>
      </w:tr>
      <w:tr w:rsidR="005E7D9A" w:rsidRPr="00C7244C" w14:paraId="01582E41"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61462CE" w14:textId="77777777" w:rsidR="005E7D9A" w:rsidRPr="00C7244C" w:rsidRDefault="005E7D9A">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71F341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31EBD48"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D506C51" w14:textId="77777777" w:rsidR="005E7D9A" w:rsidRPr="00C7244C" w:rsidRDefault="005E7D9A">
            <w:pPr>
              <w:keepNext/>
              <w:keepLines/>
              <w:spacing w:after="0"/>
              <w:jc w:val="center"/>
              <w:rPr>
                <w:rFonts w:ascii="Arial" w:hAnsi="Arial"/>
                <w:sz w:val="18"/>
              </w:rPr>
            </w:pPr>
            <w:r w:rsidRPr="00C7244C">
              <w:rPr>
                <w:rFonts w:ascii="Arial" w:hAnsi="Arial"/>
                <w:sz w:val="18"/>
              </w:rPr>
              <w:t>SSB.1 FR2</w:t>
            </w:r>
          </w:p>
        </w:tc>
      </w:tr>
      <w:tr w:rsidR="005E7D9A" w:rsidRPr="00C7244C" w14:paraId="22D06BDD"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2A63" w14:textId="77777777" w:rsidR="005E7D9A" w:rsidRPr="00C7244C" w:rsidRDefault="005E7D9A">
            <w:pPr>
              <w:pStyle w:val="TAL"/>
            </w:pPr>
            <w:r w:rsidRPr="00C7244C">
              <w:t>CSI-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ADE95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7DD779F"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42FC29" w14:textId="77777777" w:rsidR="005E7D9A" w:rsidRPr="00C7244C" w:rsidRDefault="005E7D9A">
            <w:pPr>
              <w:keepNext/>
              <w:keepLines/>
              <w:spacing w:after="0"/>
              <w:jc w:val="center"/>
              <w:rPr>
                <w:rFonts w:ascii="Arial" w:hAnsi="Arial"/>
                <w:sz w:val="18"/>
              </w:rPr>
            </w:pPr>
            <w:r w:rsidRPr="00C7244C">
              <w:rPr>
                <w:rFonts w:ascii="Arial" w:hAnsi="Arial"/>
                <w:sz w:val="18"/>
              </w:rPr>
              <w:t>CSI-RS.3.3 TDD</w:t>
            </w:r>
          </w:p>
        </w:tc>
      </w:tr>
      <w:tr w:rsidR="005E7D9A" w:rsidRPr="00C7244C" w14:paraId="4182C79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0C6D541" w14:textId="77777777" w:rsidR="005E7D9A" w:rsidRPr="00C7244C" w:rsidRDefault="005E7D9A">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56EFDB8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AC5BDBB"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F0C9A29" w14:textId="77777777" w:rsidR="005E7D9A" w:rsidRPr="00C7244C" w:rsidRDefault="005E7D9A">
            <w:pPr>
              <w:keepNext/>
              <w:keepLines/>
              <w:spacing w:after="0"/>
              <w:jc w:val="center"/>
              <w:rPr>
                <w:rFonts w:ascii="Arial" w:hAnsi="Arial"/>
                <w:sz w:val="18"/>
              </w:rPr>
            </w:pPr>
            <w:r w:rsidRPr="00C7244C">
              <w:rPr>
                <w:rFonts w:ascii="Arial" w:hAnsi="Arial"/>
                <w:sz w:val="18"/>
              </w:rPr>
              <w:t>OP.1</w:t>
            </w:r>
          </w:p>
        </w:tc>
      </w:tr>
      <w:tr w:rsidR="005E7D9A" w:rsidRPr="00C7244C" w14:paraId="636135C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3014F8" w14:textId="77777777" w:rsidR="005E7D9A" w:rsidRPr="00C7244C" w:rsidRDefault="005E7D9A">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CA14682"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21ACFF5"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9A89E9B" w14:textId="77777777" w:rsidR="005E7D9A" w:rsidRPr="00C7244C" w:rsidRDefault="005E7D9A">
            <w:pPr>
              <w:keepNext/>
              <w:keepLines/>
              <w:spacing w:after="0"/>
              <w:jc w:val="center"/>
              <w:rPr>
                <w:rFonts w:ascii="Arial" w:hAnsi="Arial"/>
                <w:sz w:val="18"/>
              </w:rPr>
            </w:pPr>
            <w:r w:rsidRPr="00C7244C">
              <w:rPr>
                <w:rFonts w:ascii="Arial" w:hAnsi="Arial"/>
                <w:sz w:val="18"/>
              </w:rPr>
              <w:t>DLBWP.0.1</w:t>
            </w:r>
          </w:p>
          <w:p w14:paraId="44D9676A" w14:textId="77777777" w:rsidR="005E7D9A" w:rsidRPr="00C7244C" w:rsidRDefault="005E7D9A">
            <w:pPr>
              <w:keepNext/>
              <w:keepLines/>
              <w:spacing w:after="0"/>
              <w:jc w:val="center"/>
              <w:rPr>
                <w:rFonts w:ascii="Arial" w:hAnsi="Arial"/>
                <w:sz w:val="18"/>
              </w:rPr>
            </w:pPr>
            <w:r w:rsidRPr="00C7244C">
              <w:rPr>
                <w:rFonts w:ascii="Arial" w:hAnsi="Arial"/>
                <w:sz w:val="18"/>
              </w:rPr>
              <w:t>ULBWP.0.1</w:t>
            </w:r>
          </w:p>
        </w:tc>
      </w:tr>
      <w:tr w:rsidR="005E7D9A" w:rsidRPr="00C7244C" w14:paraId="782A0DB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5A1A0C" w14:textId="77777777" w:rsidR="005E7D9A" w:rsidRPr="00C7244C" w:rsidRDefault="005E7D9A">
            <w:pPr>
              <w:pStyle w:val="TAL"/>
              <w:rPr>
                <w:szCs w:val="18"/>
              </w:rPr>
            </w:pPr>
            <w:r w:rsidRPr="00C7244C">
              <w:rPr>
                <w:szCs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2A5FBA6"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4B3FF79"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85C9B93" w14:textId="77777777" w:rsidR="005E7D9A" w:rsidRPr="00C7244C" w:rsidRDefault="005E7D9A">
            <w:pPr>
              <w:keepNext/>
              <w:keepLines/>
              <w:spacing w:after="0"/>
              <w:jc w:val="center"/>
              <w:rPr>
                <w:rFonts w:ascii="Arial" w:hAnsi="Arial"/>
                <w:sz w:val="18"/>
              </w:rPr>
            </w:pPr>
            <w:r w:rsidRPr="00C7244C">
              <w:rPr>
                <w:rFonts w:ascii="Arial" w:hAnsi="Arial"/>
                <w:sz w:val="18"/>
              </w:rPr>
              <w:t>DLBWP.1.3</w:t>
            </w:r>
          </w:p>
          <w:p w14:paraId="23C92F58" w14:textId="77777777" w:rsidR="005E7D9A" w:rsidRPr="00C7244C" w:rsidRDefault="005E7D9A">
            <w:pPr>
              <w:keepNext/>
              <w:keepLines/>
              <w:spacing w:after="0"/>
              <w:jc w:val="center"/>
              <w:rPr>
                <w:rFonts w:ascii="Arial" w:hAnsi="Arial"/>
                <w:sz w:val="18"/>
              </w:rPr>
            </w:pPr>
            <w:r w:rsidRPr="00C7244C">
              <w:rPr>
                <w:rFonts w:ascii="Arial" w:hAnsi="Arial"/>
                <w:sz w:val="18"/>
              </w:rPr>
              <w:t>ULBWP.1.3</w:t>
            </w:r>
          </w:p>
        </w:tc>
      </w:tr>
      <w:tr w:rsidR="005E7D9A" w:rsidRPr="00C7244C" w14:paraId="5A5C53E5"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5E3CDF" w14:textId="77777777" w:rsidR="005E7D9A" w:rsidRPr="00C7244C" w:rsidRDefault="005E7D9A">
            <w:pPr>
              <w:pStyle w:val="TAL"/>
              <w:rPr>
                <w:szCs w:val="18"/>
              </w:rPr>
            </w:pPr>
            <w:r w:rsidRPr="00C7244C">
              <w:rPr>
                <w:szCs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A51DA7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1366AC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A7BCD" w14:textId="77777777" w:rsidR="005E7D9A" w:rsidRPr="00C7244C" w:rsidRDefault="005E7D9A">
            <w:pPr>
              <w:keepNext/>
              <w:keepLines/>
              <w:spacing w:after="0"/>
              <w:jc w:val="center"/>
              <w:rPr>
                <w:rFonts w:ascii="Arial" w:hAnsi="Arial"/>
                <w:sz w:val="18"/>
              </w:rPr>
            </w:pPr>
            <w:r w:rsidRPr="00C7244C">
              <w:rPr>
                <w:rFonts w:ascii="Arial" w:hAnsi="Arial"/>
                <w:sz w:val="18"/>
              </w:rPr>
              <w:t>SMTC.1</w:t>
            </w:r>
          </w:p>
        </w:tc>
      </w:tr>
      <w:tr w:rsidR="005E7D9A" w:rsidRPr="00C7244C" w14:paraId="1C2BFCF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0B4BAA" w14:textId="77777777" w:rsidR="005E7D9A" w:rsidRPr="00C7244C" w:rsidRDefault="005E7D9A">
            <w:pPr>
              <w:pStyle w:val="TAL"/>
              <w:rPr>
                <w:szCs w:val="18"/>
              </w:rPr>
            </w:pPr>
            <w:r w:rsidRPr="00C7244C">
              <w:rPr>
                <w:szCs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627993"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3DEB47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1BD7485" w14:textId="77777777" w:rsidR="005E7D9A" w:rsidRPr="00C7244C" w:rsidRDefault="005E7D9A">
            <w:pPr>
              <w:keepNext/>
              <w:keepLines/>
              <w:spacing w:after="0"/>
              <w:jc w:val="center"/>
              <w:rPr>
                <w:rFonts w:ascii="Arial" w:hAnsi="Arial"/>
                <w:sz w:val="18"/>
              </w:rPr>
            </w:pPr>
            <w:r w:rsidRPr="00C7244C">
              <w:rPr>
                <w:rFonts w:ascii="Arial" w:hAnsi="Arial"/>
                <w:sz w:val="18"/>
              </w:rPr>
              <w:t>TRS.2.1 TDD</w:t>
            </w:r>
          </w:p>
        </w:tc>
      </w:tr>
      <w:tr w:rsidR="005E7D9A" w:rsidRPr="00C7244C" w14:paraId="381D8114"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936F3C" w14:textId="77777777" w:rsidR="005E7D9A" w:rsidRPr="00C7244C" w:rsidRDefault="005E7D9A">
            <w:pPr>
              <w:pStyle w:val="TAL"/>
              <w:rPr>
                <w:szCs w:val="18"/>
              </w:rPr>
            </w:pPr>
            <w:r w:rsidRPr="00C7244C">
              <w:rPr>
                <w:szCs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91F27C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B4645CE"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1F0A602" w14:textId="77777777" w:rsidR="005E7D9A" w:rsidRPr="00C7244C" w:rsidRDefault="005E7D9A">
            <w:pPr>
              <w:keepNext/>
              <w:keepLines/>
              <w:spacing w:after="0"/>
              <w:jc w:val="center"/>
              <w:rPr>
                <w:rFonts w:ascii="Arial" w:hAnsi="Arial"/>
                <w:sz w:val="18"/>
              </w:rPr>
            </w:pPr>
            <w:r w:rsidRPr="00C7244C">
              <w:rPr>
                <w:rFonts w:ascii="Arial" w:hAnsi="Arial"/>
                <w:sz w:val="18"/>
              </w:rPr>
              <w:t>TCI.State.2</w:t>
            </w:r>
          </w:p>
        </w:tc>
      </w:tr>
      <w:tr w:rsidR="005E7D9A" w:rsidRPr="00C7244C" w14:paraId="45C0AF5B"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EDBAE6" w14:textId="77777777" w:rsidR="005E7D9A" w:rsidRPr="00C7244C" w:rsidRDefault="005E7D9A">
            <w:pPr>
              <w:pStyle w:val="TAL"/>
              <w:rPr>
                <w:szCs w:val="18"/>
              </w:rPr>
            </w:pPr>
            <w:r w:rsidRPr="00C7244C">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27F33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4A9F013"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6BEF1B" w14:textId="77777777" w:rsidR="005E7D9A" w:rsidRPr="00C7244C" w:rsidRDefault="005E7D9A">
            <w:pPr>
              <w:keepNext/>
              <w:keepLines/>
              <w:spacing w:after="0"/>
              <w:jc w:val="center"/>
              <w:rPr>
                <w:rFonts w:ascii="Arial" w:hAnsi="Arial"/>
                <w:sz w:val="18"/>
              </w:rPr>
            </w:pPr>
            <w:r w:rsidRPr="00C7244C">
              <w:rPr>
                <w:rFonts w:ascii="Arial" w:hAnsi="Arial"/>
                <w:sz w:val="18"/>
              </w:rPr>
              <w:t>Off</w:t>
            </w:r>
          </w:p>
        </w:tc>
      </w:tr>
      <w:tr w:rsidR="005E7D9A" w:rsidRPr="00C7244C" w14:paraId="0DAC664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C141A04" w14:textId="77777777" w:rsidR="005E7D9A" w:rsidRPr="00C7244C" w:rsidRDefault="005E7D9A">
            <w:pPr>
              <w:pStyle w:val="TAL"/>
              <w:rPr>
                <w:szCs w:val="18"/>
              </w:rPr>
            </w:pPr>
            <w:r w:rsidRPr="00C7244C">
              <w:rPr>
                <w:szCs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hideMark/>
          </w:tcPr>
          <w:p w14:paraId="7A36CAC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30DADB4"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ECD8677" w14:textId="77777777" w:rsidR="005E7D9A" w:rsidRPr="00C7244C" w:rsidRDefault="005E7D9A">
            <w:pPr>
              <w:keepNext/>
              <w:keepLines/>
              <w:spacing w:after="0"/>
              <w:jc w:val="center"/>
              <w:rPr>
                <w:rFonts w:ascii="Arial" w:hAnsi="Arial"/>
                <w:sz w:val="18"/>
              </w:rPr>
            </w:pPr>
            <w:r w:rsidRPr="00C7244C">
              <w:rPr>
                <w:rFonts w:ascii="Arial" w:hAnsi="Arial"/>
                <w:sz w:val="18"/>
              </w:rPr>
              <w:t>aperiodic</w:t>
            </w:r>
          </w:p>
        </w:tc>
      </w:tr>
      <w:tr w:rsidR="005E7D9A" w:rsidRPr="00C7244C" w14:paraId="37A57C2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DCDD4E" w14:textId="77777777" w:rsidR="005E7D9A" w:rsidRPr="00C7244C" w:rsidRDefault="005E7D9A">
            <w:pPr>
              <w:pStyle w:val="TAL"/>
              <w:rPr>
                <w:szCs w:val="18"/>
              </w:rPr>
            </w:pPr>
            <w:r w:rsidRPr="00C7244C">
              <w:rPr>
                <w:szCs w:val="18"/>
              </w:rPr>
              <w:t>reportQuantity</w:t>
            </w:r>
          </w:p>
        </w:tc>
        <w:tc>
          <w:tcPr>
            <w:tcW w:w="955" w:type="dxa"/>
            <w:tcBorders>
              <w:top w:val="single" w:sz="4" w:space="0" w:color="auto"/>
              <w:left w:val="single" w:sz="4" w:space="0" w:color="auto"/>
              <w:bottom w:val="single" w:sz="4" w:space="0" w:color="auto"/>
              <w:right w:val="single" w:sz="4" w:space="0" w:color="auto"/>
            </w:tcBorders>
            <w:vAlign w:val="center"/>
            <w:hideMark/>
          </w:tcPr>
          <w:p w14:paraId="1922CA9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6C1A5E4"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E0602C8" w14:textId="77777777" w:rsidR="005E7D9A" w:rsidRPr="00C7244C" w:rsidRDefault="005E7D9A">
            <w:pPr>
              <w:keepNext/>
              <w:keepLines/>
              <w:spacing w:after="0"/>
              <w:jc w:val="center"/>
              <w:rPr>
                <w:rFonts w:ascii="Arial" w:hAnsi="Arial"/>
                <w:sz w:val="18"/>
              </w:rPr>
            </w:pPr>
            <w:r w:rsidRPr="00C7244C">
              <w:rPr>
                <w:rFonts w:ascii="Arial" w:hAnsi="Arial"/>
                <w:sz w:val="18"/>
              </w:rPr>
              <w:t>cri-SINR</w:t>
            </w:r>
          </w:p>
        </w:tc>
      </w:tr>
      <w:tr w:rsidR="005E7D9A" w:rsidRPr="00C7244C" w14:paraId="0B0950F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2991200" w14:textId="77777777" w:rsidR="005E7D9A" w:rsidRPr="00C7244C" w:rsidRDefault="005E7D9A">
            <w:pPr>
              <w:pStyle w:val="TAL"/>
              <w:rPr>
                <w:szCs w:val="18"/>
              </w:rPr>
            </w:pPr>
            <w:r w:rsidRPr="00C7244C">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54736D"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33DCE5E1"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C6BB4F1" w14:textId="77777777" w:rsidR="005E7D9A" w:rsidRPr="00C7244C" w:rsidRDefault="005E7D9A">
            <w:pPr>
              <w:keepNext/>
              <w:keepLines/>
              <w:spacing w:after="0"/>
              <w:jc w:val="center"/>
              <w:rPr>
                <w:rFonts w:ascii="Arial" w:hAnsi="Arial"/>
                <w:sz w:val="18"/>
              </w:rPr>
            </w:pPr>
            <w:r w:rsidRPr="00C7244C">
              <w:rPr>
                <w:rFonts w:ascii="Arial" w:hAnsi="Arial"/>
                <w:sz w:val="18"/>
              </w:rPr>
              <w:t>cri-SINR-r16</w:t>
            </w:r>
          </w:p>
        </w:tc>
      </w:tr>
      <w:tr w:rsidR="005E7D9A" w:rsidRPr="00C7244C" w14:paraId="0321805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F744EF9" w14:textId="77777777" w:rsidR="005E7D9A" w:rsidRPr="00C7244C" w:rsidRDefault="005E7D9A">
            <w:pPr>
              <w:pStyle w:val="TAL"/>
              <w:rPr>
                <w:szCs w:val="18"/>
              </w:rPr>
            </w:pPr>
            <w:r w:rsidRPr="00C7244C">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C06A39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5BE9886"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BEDF6CA" w14:textId="77777777" w:rsidR="005E7D9A" w:rsidRPr="00C7244C" w:rsidRDefault="005E7D9A">
            <w:pPr>
              <w:keepNext/>
              <w:keepLines/>
              <w:spacing w:after="0"/>
              <w:jc w:val="center"/>
              <w:rPr>
                <w:rFonts w:ascii="Arial" w:hAnsi="Arial"/>
                <w:sz w:val="18"/>
              </w:rPr>
            </w:pPr>
            <w:r w:rsidRPr="00C7244C">
              <w:rPr>
                <w:rFonts w:ascii="Arial" w:hAnsi="Arial"/>
                <w:sz w:val="18"/>
              </w:rPr>
              <w:t>2</w:t>
            </w:r>
          </w:p>
        </w:tc>
      </w:tr>
      <w:tr w:rsidR="005E7D9A" w:rsidRPr="00C7244C" w14:paraId="1048B548" w14:textId="77777777" w:rsidTr="005E7D9A">
        <w:trPr>
          <w:trHeight w:val="72"/>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37467FF3" w14:textId="77777777" w:rsidR="005E7D9A" w:rsidRPr="00C7244C" w:rsidRDefault="005E7D9A">
            <w:pPr>
              <w:pStyle w:val="TAL"/>
              <w:rPr>
                <w:szCs w:val="18"/>
              </w:rPr>
            </w:pPr>
            <w:r w:rsidRPr="00C7244C">
              <w:rPr>
                <w:szCs w:val="18"/>
              </w:rPr>
              <w:t>qcl-Info</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26A7530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7C29753B"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D834707" w14:textId="77777777" w:rsidR="005E7D9A" w:rsidRPr="00C7244C" w:rsidRDefault="005E7D9A">
            <w:pPr>
              <w:keepNext/>
              <w:keepLines/>
              <w:spacing w:after="0"/>
              <w:jc w:val="center"/>
              <w:rPr>
                <w:rFonts w:ascii="Arial" w:hAnsi="Arial"/>
                <w:sz w:val="18"/>
              </w:rPr>
            </w:pPr>
            <w:r w:rsidRPr="00C7244C">
              <w:rPr>
                <w:rFonts w:ascii="Arial" w:hAnsi="Arial"/>
                <w:sz w:val="18"/>
              </w:rPr>
              <w:t>SSB#0 for resource#0</w:t>
            </w:r>
          </w:p>
        </w:tc>
      </w:tr>
      <w:tr w:rsidR="005E7D9A" w:rsidRPr="00C7244C" w14:paraId="7A4DBBDD" w14:textId="77777777" w:rsidTr="005E7D9A">
        <w:trPr>
          <w:trHeight w:val="72"/>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505F478C" w14:textId="77777777" w:rsidR="005E7D9A" w:rsidRPr="00C7244C" w:rsidRDefault="005E7D9A">
            <w:pPr>
              <w:spacing w:after="0"/>
              <w:rPr>
                <w:rFonts w:ascii="Arial" w:hAnsi="Arial"/>
                <w:sz w:val="18"/>
                <w:szCs w:val="18"/>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7248AF22" w14:textId="77777777" w:rsidR="005E7D9A" w:rsidRPr="00C7244C" w:rsidRDefault="005E7D9A">
            <w:pPr>
              <w:spacing w:after="0"/>
              <w:rPr>
                <w:rFonts w:ascii="Arial" w:hAnsi="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9738D0E" w14:textId="77777777" w:rsidR="005E7D9A" w:rsidRPr="00C7244C" w:rsidRDefault="005E7D9A">
            <w:pPr>
              <w:spacing w:after="0"/>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0F74CE6" w14:textId="77777777" w:rsidR="005E7D9A" w:rsidRPr="00C7244C" w:rsidRDefault="005E7D9A">
            <w:pPr>
              <w:keepNext/>
              <w:keepLines/>
              <w:spacing w:after="0"/>
              <w:jc w:val="center"/>
              <w:rPr>
                <w:rFonts w:ascii="Arial" w:hAnsi="Arial"/>
                <w:sz w:val="18"/>
              </w:rPr>
            </w:pPr>
            <w:r w:rsidRPr="00C7244C">
              <w:rPr>
                <w:rFonts w:ascii="Arial" w:hAnsi="Arial"/>
                <w:sz w:val="18"/>
              </w:rPr>
              <w:t>SSB#1 for resource#1</w:t>
            </w:r>
          </w:p>
        </w:tc>
      </w:tr>
      <w:tr w:rsidR="005E7D9A" w:rsidRPr="00C7244C" w14:paraId="64BE76A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32D02DA" w14:textId="77777777" w:rsidR="005E7D9A" w:rsidRPr="00C7244C" w:rsidRDefault="005E7D9A">
            <w:pPr>
              <w:pStyle w:val="TAL"/>
              <w:rPr>
                <w:szCs w:val="18"/>
              </w:rPr>
            </w:pPr>
            <w:r w:rsidRPr="00C7244C">
              <w:rPr>
                <w:szCs w:val="18"/>
              </w:rPr>
              <w:t>reportSlotOffsetList</w:t>
            </w:r>
          </w:p>
        </w:tc>
        <w:tc>
          <w:tcPr>
            <w:tcW w:w="955" w:type="dxa"/>
            <w:tcBorders>
              <w:top w:val="single" w:sz="4" w:space="0" w:color="auto"/>
              <w:left w:val="single" w:sz="4" w:space="0" w:color="auto"/>
              <w:bottom w:val="single" w:sz="4" w:space="0" w:color="auto"/>
              <w:right w:val="single" w:sz="4" w:space="0" w:color="auto"/>
            </w:tcBorders>
            <w:vAlign w:val="center"/>
            <w:hideMark/>
          </w:tcPr>
          <w:p w14:paraId="40D31885"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D609069"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C911423" w14:textId="77777777" w:rsidR="005E7D9A" w:rsidRPr="00C7244C" w:rsidRDefault="005E7D9A">
            <w:pPr>
              <w:keepNext/>
              <w:keepLines/>
              <w:spacing w:after="0"/>
              <w:jc w:val="center"/>
              <w:rPr>
                <w:rFonts w:ascii="Arial" w:hAnsi="Arial"/>
                <w:sz w:val="18"/>
              </w:rPr>
            </w:pPr>
            <w:r w:rsidRPr="00C7244C">
              <w:rPr>
                <w:rFonts w:ascii="Arial" w:hAnsi="Arial"/>
                <w:sz w:val="18"/>
              </w:rPr>
              <w:t>26</w:t>
            </w:r>
          </w:p>
        </w:tc>
      </w:tr>
      <w:tr w:rsidR="005E7D9A" w:rsidRPr="00C7244C" w14:paraId="32448B0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9D9D853" w14:textId="77777777" w:rsidR="005E7D9A" w:rsidRPr="00C7244C" w:rsidRDefault="005E7D9A">
            <w:pPr>
              <w:pStyle w:val="TAL"/>
              <w:rPr>
                <w:szCs w:val="18"/>
              </w:rPr>
            </w:pPr>
            <w:r w:rsidRPr="00C7244C">
              <w:rPr>
                <w:szCs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54CE03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1416AFA"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5B1D4FC" w14:textId="77777777" w:rsidR="005E7D9A" w:rsidRPr="00C7244C" w:rsidRDefault="005E7D9A">
            <w:pPr>
              <w:keepNext/>
              <w:keepLines/>
              <w:spacing w:after="0"/>
              <w:jc w:val="center"/>
              <w:rPr>
                <w:rFonts w:ascii="Arial" w:hAnsi="Arial"/>
                <w:sz w:val="18"/>
              </w:rPr>
            </w:pPr>
            <w:r w:rsidRPr="00C7244C">
              <w:rPr>
                <w:rFonts w:ascii="Arial" w:hAnsi="Arial"/>
                <w:sz w:val="18"/>
              </w:rPr>
              <w:t>AWGN</w:t>
            </w:r>
          </w:p>
        </w:tc>
      </w:tr>
      <w:tr w:rsidR="005E7D9A" w:rsidRPr="00C7244C" w14:paraId="5AAFEF47"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A978B2E" w14:textId="77777777" w:rsidR="005E7D9A" w:rsidRPr="00C7244C" w:rsidRDefault="005E7D9A">
            <w:pPr>
              <w:pStyle w:val="TAL"/>
              <w:rPr>
                <w:szCs w:val="18"/>
              </w:rPr>
            </w:pPr>
            <w:r w:rsidRPr="00C7244C">
              <w:rPr>
                <w:szCs w:val="18"/>
              </w:rPr>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C3172F"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5D5E1C" w14:textId="77777777" w:rsidR="005E7D9A" w:rsidRPr="00C7244C" w:rsidRDefault="005E7D9A">
            <w:pPr>
              <w:keepNext/>
              <w:keepLines/>
              <w:spacing w:after="0"/>
              <w:jc w:val="center"/>
              <w:rPr>
                <w:rFonts w:ascii="Arial" w:hAnsi="Arial"/>
                <w:sz w:val="18"/>
              </w:rPr>
            </w:pPr>
            <w:r w:rsidRPr="00C7244C">
              <w:rPr>
                <w:rFonts w:ascii="Arial" w:hAnsi="Arial"/>
                <w:sz w:val="18"/>
              </w:rPr>
              <w:t>s</w:t>
            </w:r>
          </w:p>
        </w:tc>
        <w:tc>
          <w:tcPr>
            <w:tcW w:w="2095" w:type="dxa"/>
            <w:tcBorders>
              <w:top w:val="single" w:sz="4" w:space="0" w:color="auto"/>
              <w:left w:val="single" w:sz="4" w:space="0" w:color="auto"/>
              <w:bottom w:val="single" w:sz="4" w:space="0" w:color="auto"/>
              <w:right w:val="single" w:sz="4" w:space="0" w:color="auto"/>
            </w:tcBorders>
            <w:vAlign w:val="center"/>
            <w:hideMark/>
          </w:tcPr>
          <w:p w14:paraId="35F031B6" w14:textId="77777777" w:rsidR="005E7D9A" w:rsidRPr="00C7244C" w:rsidRDefault="005E7D9A">
            <w:pPr>
              <w:keepNext/>
              <w:keepLines/>
              <w:spacing w:after="0"/>
              <w:jc w:val="center"/>
              <w:rPr>
                <w:rFonts w:ascii="Arial" w:hAnsi="Arial"/>
                <w:sz w:val="18"/>
              </w:rPr>
            </w:pPr>
            <w:r w:rsidRPr="00C7244C">
              <w:rPr>
                <w:rFonts w:ascii="Arial" w:hAnsi="Arial"/>
                <w:sz w:val="18"/>
              </w:rPr>
              <w:t>5</w:t>
            </w:r>
          </w:p>
        </w:tc>
      </w:tr>
      <w:tr w:rsidR="005E7D9A" w:rsidRPr="00C7244C" w14:paraId="0C2659ED" w14:textId="77777777" w:rsidTr="005E7D9A">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A7B60AB" w14:textId="77777777" w:rsidR="005E7D9A" w:rsidRPr="00C7244C" w:rsidRDefault="005E7D9A">
            <w:pPr>
              <w:pStyle w:val="TAL"/>
              <w:rPr>
                <w:rFonts w:cs="Arial"/>
                <w:szCs w:val="18"/>
              </w:rPr>
            </w:pPr>
            <w:r w:rsidRPr="00C7244C">
              <w:rPr>
                <w:rFonts w:cs="Arial"/>
                <w:szCs w:val="18"/>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5A384CD9"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CE8FAAC"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dB</w:t>
            </w:r>
          </w:p>
        </w:tc>
        <w:tc>
          <w:tcPr>
            <w:tcW w:w="2095" w:type="dxa"/>
            <w:vMerge w:val="restart"/>
            <w:tcBorders>
              <w:top w:val="single" w:sz="4" w:space="0" w:color="auto"/>
              <w:left w:val="single" w:sz="4" w:space="0" w:color="auto"/>
              <w:bottom w:val="single" w:sz="4" w:space="0" w:color="auto"/>
              <w:right w:val="single" w:sz="4" w:space="0" w:color="auto"/>
            </w:tcBorders>
            <w:vAlign w:val="center"/>
            <w:hideMark/>
          </w:tcPr>
          <w:p w14:paraId="50E56A28"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0</w:t>
            </w:r>
          </w:p>
        </w:tc>
      </w:tr>
      <w:tr w:rsidR="005E7D9A" w:rsidRPr="00C7244C" w14:paraId="2067D18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5480F6" w14:textId="77777777" w:rsidR="005E7D9A" w:rsidRPr="00C7244C" w:rsidRDefault="005E7D9A">
            <w:pPr>
              <w:pStyle w:val="TAL"/>
              <w:rPr>
                <w:rFonts w:cs="Arial"/>
                <w:szCs w:val="18"/>
              </w:rPr>
            </w:pPr>
            <w:r w:rsidRPr="00C7244C">
              <w:rPr>
                <w:rFonts w:cs="Arial"/>
                <w:szCs w:val="18"/>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2E4291E"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0A563D"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59B430B" w14:textId="77777777" w:rsidR="005E7D9A" w:rsidRPr="00C7244C" w:rsidRDefault="005E7D9A">
            <w:pPr>
              <w:spacing w:after="0"/>
              <w:rPr>
                <w:rFonts w:ascii="Arial" w:hAnsi="Arial" w:cs="Arial"/>
                <w:sz w:val="18"/>
              </w:rPr>
            </w:pPr>
          </w:p>
        </w:tc>
      </w:tr>
      <w:tr w:rsidR="005E7D9A" w:rsidRPr="00C7244C" w14:paraId="665A72C3"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DD8A99" w14:textId="77777777" w:rsidR="005E7D9A" w:rsidRPr="00C7244C" w:rsidRDefault="005E7D9A">
            <w:pPr>
              <w:pStyle w:val="TAL"/>
              <w:rPr>
                <w:rFonts w:cs="Arial"/>
                <w:szCs w:val="18"/>
              </w:rPr>
            </w:pPr>
            <w:r w:rsidRPr="00C7244C">
              <w:rPr>
                <w:rFonts w:cs="Arial"/>
                <w:szCs w:val="18"/>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31ADAA9"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8435F62"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BAF1235" w14:textId="77777777" w:rsidR="005E7D9A" w:rsidRPr="00C7244C" w:rsidRDefault="005E7D9A">
            <w:pPr>
              <w:spacing w:after="0"/>
              <w:rPr>
                <w:rFonts w:ascii="Arial" w:hAnsi="Arial" w:cs="Arial"/>
                <w:sz w:val="18"/>
              </w:rPr>
            </w:pPr>
          </w:p>
        </w:tc>
      </w:tr>
      <w:tr w:rsidR="005E7D9A" w:rsidRPr="00C7244C" w14:paraId="61F9DB2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F1982E" w14:textId="77777777" w:rsidR="005E7D9A" w:rsidRPr="00C7244C" w:rsidRDefault="005E7D9A">
            <w:pPr>
              <w:pStyle w:val="TAL"/>
              <w:rPr>
                <w:rFonts w:cs="Arial"/>
                <w:szCs w:val="18"/>
              </w:rPr>
            </w:pPr>
            <w:r w:rsidRPr="00C7244C">
              <w:rPr>
                <w:rFonts w:cs="Arial"/>
                <w:szCs w:val="18"/>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D67E16B"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53FB55D"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81D956A" w14:textId="77777777" w:rsidR="005E7D9A" w:rsidRPr="00C7244C" w:rsidRDefault="005E7D9A">
            <w:pPr>
              <w:spacing w:after="0"/>
              <w:rPr>
                <w:rFonts w:ascii="Arial" w:hAnsi="Arial" w:cs="Arial"/>
                <w:sz w:val="18"/>
              </w:rPr>
            </w:pPr>
          </w:p>
        </w:tc>
      </w:tr>
      <w:tr w:rsidR="005E7D9A" w:rsidRPr="00C7244C" w14:paraId="6823A81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5A14C1" w14:textId="77777777" w:rsidR="005E7D9A" w:rsidRPr="00C7244C" w:rsidRDefault="005E7D9A">
            <w:pPr>
              <w:pStyle w:val="TAL"/>
              <w:rPr>
                <w:rFonts w:cs="Arial"/>
                <w:szCs w:val="18"/>
              </w:rPr>
            </w:pPr>
            <w:r w:rsidRPr="00C7244C">
              <w:rPr>
                <w:rFonts w:cs="Arial"/>
                <w:szCs w:val="18"/>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FDB0DED"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1B20076"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C86DA9" w14:textId="77777777" w:rsidR="005E7D9A" w:rsidRPr="00C7244C" w:rsidRDefault="005E7D9A">
            <w:pPr>
              <w:spacing w:after="0"/>
              <w:rPr>
                <w:rFonts w:ascii="Arial" w:hAnsi="Arial" w:cs="Arial"/>
                <w:sz w:val="18"/>
              </w:rPr>
            </w:pPr>
          </w:p>
        </w:tc>
      </w:tr>
      <w:tr w:rsidR="005E7D9A" w:rsidRPr="00C7244C" w14:paraId="544739E7"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AF53175" w14:textId="77777777" w:rsidR="005E7D9A" w:rsidRPr="00C7244C" w:rsidRDefault="005E7D9A">
            <w:pPr>
              <w:pStyle w:val="TAL"/>
              <w:rPr>
                <w:rFonts w:cs="Arial"/>
                <w:szCs w:val="18"/>
              </w:rPr>
            </w:pPr>
            <w:r w:rsidRPr="00C7244C">
              <w:rPr>
                <w:rFonts w:cs="Arial"/>
                <w:szCs w:val="18"/>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B7735EF"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575D0942"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2739177F" w14:textId="77777777" w:rsidR="005E7D9A" w:rsidRPr="00C7244C" w:rsidRDefault="005E7D9A">
            <w:pPr>
              <w:spacing w:after="0"/>
              <w:rPr>
                <w:rFonts w:ascii="Arial" w:hAnsi="Arial" w:cs="Arial"/>
                <w:sz w:val="18"/>
              </w:rPr>
            </w:pPr>
          </w:p>
        </w:tc>
      </w:tr>
      <w:tr w:rsidR="005E7D9A" w:rsidRPr="00C7244C" w14:paraId="07A2494A"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B8539CB" w14:textId="77777777" w:rsidR="005E7D9A" w:rsidRPr="00C7244C" w:rsidRDefault="005E7D9A">
            <w:pPr>
              <w:pStyle w:val="TAL"/>
              <w:rPr>
                <w:rFonts w:cs="Arial"/>
                <w:szCs w:val="18"/>
              </w:rPr>
            </w:pPr>
            <w:r w:rsidRPr="00C7244C">
              <w:rPr>
                <w:rFonts w:cs="Arial"/>
                <w:szCs w:val="18"/>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10709A5"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609E42C"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832EAC" w14:textId="77777777" w:rsidR="005E7D9A" w:rsidRPr="00C7244C" w:rsidRDefault="005E7D9A">
            <w:pPr>
              <w:spacing w:after="0"/>
              <w:rPr>
                <w:rFonts w:ascii="Arial" w:hAnsi="Arial" w:cs="Arial"/>
                <w:sz w:val="18"/>
              </w:rPr>
            </w:pPr>
          </w:p>
        </w:tc>
      </w:tr>
      <w:tr w:rsidR="005E7D9A" w:rsidRPr="00C7244C" w14:paraId="1E39C40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7E25653" w14:textId="77777777" w:rsidR="005E7D9A" w:rsidRPr="00C7244C" w:rsidRDefault="005E7D9A">
            <w:pPr>
              <w:pStyle w:val="TAL"/>
              <w:rPr>
                <w:rFonts w:cs="Arial"/>
                <w:szCs w:val="18"/>
              </w:rPr>
            </w:pPr>
            <w:r w:rsidRPr="00C7244C">
              <w:rPr>
                <w:rFonts w:cs="Arial"/>
                <w:szCs w:val="18"/>
              </w:rPr>
              <w:t>EPRE ratio of OCNG DMRS to SSS</w:t>
            </w:r>
            <w:r w:rsidRPr="00C7244C">
              <w:rPr>
                <w:rFonts w:cs="Arial"/>
                <w:szCs w:val="18"/>
                <w:vertAlign w:val="superscript"/>
              </w:rPr>
              <w:t>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116A211"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C544004"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6728AB1F" w14:textId="77777777" w:rsidR="005E7D9A" w:rsidRPr="00C7244C" w:rsidRDefault="005E7D9A">
            <w:pPr>
              <w:spacing w:after="0"/>
              <w:rPr>
                <w:rFonts w:ascii="Arial" w:hAnsi="Arial" w:cs="Arial"/>
                <w:sz w:val="18"/>
              </w:rPr>
            </w:pPr>
          </w:p>
        </w:tc>
      </w:tr>
      <w:tr w:rsidR="005E7D9A" w:rsidRPr="00C7244C" w14:paraId="529AA9CF"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219BAE" w14:textId="77777777" w:rsidR="005E7D9A" w:rsidRPr="00C7244C" w:rsidRDefault="005E7D9A">
            <w:pPr>
              <w:pStyle w:val="TAL"/>
              <w:rPr>
                <w:szCs w:val="18"/>
              </w:rPr>
            </w:pPr>
            <w:r w:rsidRPr="00C7244C">
              <w:rPr>
                <w:szCs w:val="18"/>
              </w:rPr>
              <w:t>EPRE ratio of OCNG to OCNG DMRS</w:t>
            </w:r>
            <w:r w:rsidRPr="00C7244C">
              <w:rPr>
                <w:szCs w:val="18"/>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95E2DF8"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D1628B4"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62488A3" w14:textId="77777777" w:rsidR="005E7D9A" w:rsidRPr="00C7244C" w:rsidRDefault="005E7D9A">
            <w:pPr>
              <w:spacing w:after="0"/>
              <w:rPr>
                <w:rFonts w:ascii="Arial" w:hAnsi="Arial" w:cs="Arial"/>
                <w:sz w:val="18"/>
              </w:rPr>
            </w:pPr>
          </w:p>
        </w:tc>
      </w:tr>
      <w:tr w:rsidR="005E7D9A" w:rsidRPr="00C7244C" w14:paraId="1EB66086" w14:textId="77777777" w:rsidTr="005E7D9A">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127146D0" w14:textId="77777777" w:rsidR="005E7D9A" w:rsidRPr="00C7244C" w:rsidRDefault="005E7D9A">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tc>
      </w:tr>
    </w:tbl>
    <w:p w14:paraId="55A1A8AE" w14:textId="77777777" w:rsidR="005E7D9A" w:rsidRPr="00C7244C" w:rsidRDefault="005E7D9A" w:rsidP="005E7D9A"/>
    <w:p w14:paraId="35D0F74C" w14:textId="77777777" w:rsidR="005E7D9A" w:rsidRPr="00C7244C" w:rsidRDefault="005E7D9A" w:rsidP="005E7D9A">
      <w:pPr>
        <w:pStyle w:val="TH"/>
      </w:pPr>
      <w:r w:rsidRPr="00C7244C">
        <w:t xml:space="preserve">Table 7.6.6.1.4.1-3: Test Environment parameters for </w:t>
      </w:r>
      <w:r w:rsidRPr="00C7244C">
        <w:rPr>
          <w:lang w:eastAsia="sv-SE"/>
        </w:rPr>
        <w:t>FR2 CSI-RS based CMR and no dedicat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7D9A" w:rsidRPr="00C7244C" w14:paraId="497DD661"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2CAC0184" w14:textId="77777777" w:rsidR="005E7D9A" w:rsidRPr="00C7244C" w:rsidRDefault="005E7D9A">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C2F5CD" w14:textId="77777777" w:rsidR="005E7D9A" w:rsidRPr="00C7244C" w:rsidRDefault="005E7D9A">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B5C92F1" w14:textId="77777777" w:rsidR="005E7D9A" w:rsidRPr="00C7244C" w:rsidRDefault="005E7D9A">
            <w:pPr>
              <w:pStyle w:val="TAH"/>
            </w:pPr>
            <w:r w:rsidRPr="00C7244C">
              <w:t>Comment</w:t>
            </w:r>
          </w:p>
        </w:tc>
      </w:tr>
      <w:tr w:rsidR="005E7D9A" w:rsidRPr="00C7244C" w14:paraId="34A2A768"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7B96353B" w14:textId="77777777" w:rsidR="005E7D9A" w:rsidRPr="00C7244C" w:rsidRDefault="005E7D9A">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C850B26" w14:textId="77777777" w:rsidR="005E7D9A" w:rsidRPr="00C7244C" w:rsidRDefault="005E7D9A">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098E3E" w14:textId="77777777" w:rsidR="005E7D9A" w:rsidRPr="00C7244C" w:rsidRDefault="005E7D9A">
            <w:pPr>
              <w:pStyle w:val="TAL"/>
            </w:pPr>
            <w:r w:rsidRPr="00C7244C">
              <w:t>As specified in TS 38.508-1 [14] clause 4.1.</w:t>
            </w:r>
          </w:p>
        </w:tc>
      </w:tr>
      <w:tr w:rsidR="005E7D9A" w:rsidRPr="00C7244C" w14:paraId="332F441E"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5EFD142D" w14:textId="77777777" w:rsidR="005E7D9A" w:rsidRPr="00C7244C" w:rsidRDefault="005E7D9A">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DFBE28F" w14:textId="77777777" w:rsidR="005E7D9A" w:rsidRPr="00C7244C" w:rsidRDefault="005E7D9A">
            <w:pPr>
              <w:pStyle w:val="TAL"/>
            </w:pPr>
            <w:r w:rsidRPr="00C7244C">
              <w:t>As specified in Annex E, Table E.2-1 and TS 38.508-1 [14] clause 4.3.1 and 4.4.2.</w:t>
            </w:r>
          </w:p>
        </w:tc>
      </w:tr>
      <w:tr w:rsidR="005E7D9A" w:rsidRPr="00C7244C" w14:paraId="51F1E440"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7550745" w14:textId="77777777" w:rsidR="005E7D9A" w:rsidRPr="00C7244C" w:rsidRDefault="005E7D9A">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04A9C6" w14:textId="77777777" w:rsidR="005E7D9A" w:rsidRPr="00C7244C" w:rsidRDefault="005E7D9A">
            <w:pPr>
              <w:pStyle w:val="TAL"/>
            </w:pPr>
            <w:r w:rsidRPr="00C7244C">
              <w:t>As specified by the test configuration selected from Table 7.6.6.1.4.1-1.</w:t>
            </w:r>
          </w:p>
        </w:tc>
      </w:tr>
      <w:tr w:rsidR="005E7D9A" w:rsidRPr="00C7244C" w14:paraId="4EC10B6D"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47CE447D" w14:textId="77777777" w:rsidR="005E7D9A" w:rsidRPr="00C7244C" w:rsidRDefault="005E7D9A">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265610" w14:textId="77777777" w:rsidR="005E7D9A" w:rsidRPr="00C7244C" w:rsidRDefault="005E7D9A">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CC077D0" w14:textId="77777777" w:rsidR="005E7D9A" w:rsidRPr="00C7244C" w:rsidRDefault="005E7D9A">
            <w:pPr>
              <w:pStyle w:val="TAL"/>
            </w:pPr>
            <w:r w:rsidRPr="00C7244C">
              <w:t>As specified in Annex C.2.2.</w:t>
            </w:r>
          </w:p>
        </w:tc>
      </w:tr>
      <w:tr w:rsidR="005E7D9A" w:rsidRPr="00C7244C" w14:paraId="2C277182" w14:textId="77777777" w:rsidTr="005E7D9A">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EE03C86" w14:textId="77777777" w:rsidR="005E7D9A" w:rsidRPr="00C7244C" w:rsidRDefault="005E7D9A">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7EB80B" w14:textId="77777777" w:rsidR="005E7D9A" w:rsidRPr="00C7244C" w:rsidRDefault="005E7D9A">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677642" w14:textId="77777777" w:rsidR="005E7D9A" w:rsidRPr="00C7244C" w:rsidRDefault="005E7D9A">
            <w:pPr>
              <w:pStyle w:val="TAL"/>
            </w:pPr>
            <w:r w:rsidRPr="00C7244C">
              <w:rPr>
                <w:rFonts w:cs="Arial"/>
                <w:szCs w:val="18"/>
                <w:lang w:eastAsia="fr-FR"/>
              </w:rPr>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73089E8" w14:textId="77777777" w:rsidR="005E7D9A" w:rsidRPr="00C7244C" w:rsidRDefault="005E7D9A">
            <w:pPr>
              <w:pStyle w:val="TAL"/>
            </w:pPr>
            <w:r w:rsidRPr="00C7244C">
              <w:t>As specified in TS 38.508-1 [14] Annex A.</w:t>
            </w:r>
          </w:p>
        </w:tc>
      </w:tr>
      <w:tr w:rsidR="005E7D9A" w:rsidRPr="00C7244C" w14:paraId="378991E9" w14:textId="77777777" w:rsidTr="005E7D9A">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A551B" w14:textId="77777777" w:rsidR="005E7D9A" w:rsidRPr="00C7244C" w:rsidRDefault="005E7D9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DFAE38" w14:textId="77777777" w:rsidR="005E7D9A" w:rsidRPr="00C7244C" w:rsidRDefault="005E7D9A">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82B8A24" w14:textId="77777777" w:rsidR="005E7D9A" w:rsidRPr="00C7244C" w:rsidRDefault="005E7D9A">
            <w:pPr>
              <w:pStyle w:val="TAL"/>
            </w:pPr>
            <w:r w:rsidRPr="00C7244C">
              <w:rPr>
                <w:rFonts w:cs="Arial"/>
                <w:szCs w:val="18"/>
                <w:lang w:eastAsia="fr-FR"/>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F493D" w14:textId="77777777" w:rsidR="005E7D9A" w:rsidRPr="00C7244C" w:rsidRDefault="005E7D9A">
            <w:pPr>
              <w:spacing w:after="0"/>
              <w:rPr>
                <w:rFonts w:ascii="Arial" w:hAnsi="Arial"/>
                <w:sz w:val="18"/>
              </w:rPr>
            </w:pPr>
          </w:p>
        </w:tc>
      </w:tr>
      <w:tr w:rsidR="005E7D9A" w:rsidRPr="00C7244C" w14:paraId="5254AC34"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3AF6EF0" w14:textId="77777777" w:rsidR="005E7D9A" w:rsidRPr="00C7244C" w:rsidRDefault="005E7D9A">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6C3FB81D" w14:textId="77777777" w:rsidR="005E7D9A" w:rsidRPr="00C7244C" w:rsidRDefault="005E7D9A">
            <w:pPr>
              <w:pStyle w:val="TAL"/>
            </w:pPr>
          </w:p>
        </w:tc>
        <w:tc>
          <w:tcPr>
            <w:tcW w:w="3961" w:type="dxa"/>
            <w:tcBorders>
              <w:top w:val="single" w:sz="4" w:space="0" w:color="auto"/>
              <w:left w:val="single" w:sz="4" w:space="0" w:color="auto"/>
              <w:bottom w:val="single" w:sz="4" w:space="0" w:color="auto"/>
              <w:right w:val="single" w:sz="4" w:space="0" w:color="auto"/>
            </w:tcBorders>
          </w:tcPr>
          <w:p w14:paraId="638722F3" w14:textId="77777777" w:rsidR="005E7D9A" w:rsidRPr="00C7244C" w:rsidRDefault="005E7D9A">
            <w:pPr>
              <w:pStyle w:val="TAL"/>
            </w:pPr>
          </w:p>
        </w:tc>
      </w:tr>
    </w:tbl>
    <w:p w14:paraId="155F1E43" w14:textId="77777777" w:rsidR="005E7D9A" w:rsidRPr="00C7244C" w:rsidRDefault="005E7D9A" w:rsidP="005E7D9A"/>
    <w:p w14:paraId="7D189BDF" w14:textId="77777777" w:rsidR="005E7D9A" w:rsidRPr="00C7244C" w:rsidRDefault="005E7D9A" w:rsidP="005E7D9A">
      <w:pPr>
        <w:pStyle w:val="B1"/>
      </w:pPr>
      <w:r w:rsidRPr="00C7244C">
        <w:t>1.</w:t>
      </w:r>
      <w:r w:rsidRPr="00C7244C">
        <w:tab/>
        <w:t>Message contents are defined in clause 7.6.6.1.4.3.</w:t>
      </w:r>
    </w:p>
    <w:p w14:paraId="3420A84F" w14:textId="77777777" w:rsidR="005E7D9A" w:rsidRPr="00C7244C" w:rsidRDefault="005E7D9A" w:rsidP="005E7D9A">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63E5A08F" w14:textId="77777777" w:rsidR="005E7D9A" w:rsidRPr="00C7244C" w:rsidRDefault="005E7D9A" w:rsidP="005E7D9A">
      <w:pPr>
        <w:pStyle w:val="H6"/>
        <w:rPr>
          <w:lang w:eastAsia="sv-SE"/>
        </w:rPr>
      </w:pPr>
      <w:r w:rsidRPr="00C7244C">
        <w:rPr>
          <w:lang w:eastAsia="sv-SE"/>
        </w:rPr>
        <w:t>7.6.6.1.4.2</w:t>
      </w:r>
      <w:r w:rsidRPr="00C7244C">
        <w:rPr>
          <w:lang w:eastAsia="sv-SE"/>
        </w:rPr>
        <w:tab/>
        <w:t>Test procedure</w:t>
      </w:r>
    </w:p>
    <w:p w14:paraId="7B4D8130" w14:textId="77777777" w:rsidR="005E7D9A" w:rsidRPr="00C7244C" w:rsidRDefault="005E7D9A" w:rsidP="005E7D9A">
      <w:pPr>
        <w:rPr>
          <w:lang w:eastAsia="sv-SE"/>
        </w:rPr>
      </w:pPr>
      <w:r w:rsidRPr="00C7244C">
        <w:rPr>
          <w:rFonts w:cs="v4.2.0"/>
        </w:rPr>
        <w:t xml:space="preserve">The test consists of a single time period T1, during which the UE is triggered via DCI to report L1-SINR on aperiodic CSI-RS resources. </w:t>
      </w:r>
      <w:r w:rsidRPr="00C7244C">
        <w:t xml:space="preserve">Prior to the start of the time duration T1, the UE shall be fully synchronized to PCell. </w:t>
      </w:r>
      <w:r w:rsidRPr="00C7244C">
        <w:rPr>
          <w:rFonts w:cs="v4.2.0"/>
        </w:rPr>
        <w:t>UE is also configured to measure L1-SINR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6.1.4.1-2</w:t>
      </w:r>
      <w:r w:rsidRPr="00C7244C">
        <w:t>.</w:t>
      </w:r>
    </w:p>
    <w:p w14:paraId="6761F636" w14:textId="77777777" w:rsidR="005E7D9A" w:rsidRPr="00C7244C" w:rsidRDefault="005E7D9A" w:rsidP="005E7D9A">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342F657C" w14:textId="77777777" w:rsidR="005E7D9A" w:rsidRPr="00C7244C" w:rsidRDefault="005E7D9A" w:rsidP="005E7D9A">
      <w:pPr>
        <w:pStyle w:val="B1"/>
      </w:pPr>
      <w:r w:rsidRPr="00C7244C">
        <w:t>2.</w:t>
      </w:r>
      <w:r w:rsidRPr="00C7244C">
        <w:tab/>
        <w:t>Set the parameters according to T1 in Table</w:t>
      </w:r>
      <w:r w:rsidRPr="00C7244C">
        <w:rPr>
          <w:lang w:eastAsia="sv-SE"/>
        </w:rPr>
        <w:t xml:space="preserve"> 7.6.6.1.5-</w:t>
      </w:r>
      <w:r w:rsidRPr="00C7244C">
        <w:t>1. T1 starts.</w:t>
      </w:r>
    </w:p>
    <w:p w14:paraId="19552728" w14:textId="77777777" w:rsidR="005E7D9A" w:rsidRPr="00C7244C" w:rsidRDefault="005E7D9A" w:rsidP="005E7D9A">
      <w:pPr>
        <w:pStyle w:val="B1"/>
        <w:rPr>
          <w:lang w:eastAsia="ko-KR"/>
        </w:rPr>
      </w:pPr>
      <w:r w:rsidRPr="00C7244C">
        <w:t>3.</w:t>
      </w:r>
      <w:r w:rsidRPr="00C7244C">
        <w:tab/>
        <w:t xml:space="preserve">After 160ms from the start of the test the SS transmits the </w:t>
      </w:r>
      <w:r w:rsidRPr="00C7244C">
        <w:rPr>
          <w:lang w:eastAsia="ko-KR"/>
        </w:rPr>
        <w:t>DCI trigger in slot 8.</w:t>
      </w:r>
    </w:p>
    <w:p w14:paraId="72CBEC97" w14:textId="77777777" w:rsidR="005E7D9A" w:rsidRPr="00C7244C" w:rsidRDefault="005E7D9A" w:rsidP="005E7D9A">
      <w:pPr>
        <w:pStyle w:val="B1"/>
        <w:rPr>
          <w:color w:val="000000" w:themeColor="text1"/>
        </w:rPr>
      </w:pPr>
      <w:r w:rsidRPr="00C7244C">
        <w:rPr>
          <w:lang w:eastAsia="ko-KR"/>
        </w:rPr>
        <w:t>4.</w:t>
      </w:r>
      <w:r w:rsidRPr="00C7244C">
        <w:tab/>
        <w:t>The SS shall check following requirements:</w:t>
      </w:r>
    </w:p>
    <w:p w14:paraId="14404C80" w14:textId="77777777" w:rsidR="005E7D9A" w:rsidRPr="00C7244C" w:rsidRDefault="005E7D9A" w:rsidP="005E7D9A">
      <w:pPr>
        <w:pStyle w:val="B2"/>
        <w:rPr>
          <w:color w:val="0078D4"/>
        </w:rPr>
      </w:pPr>
      <w:r w:rsidRPr="00C7244C">
        <w:t>- R1:</w:t>
      </w:r>
      <w:r w:rsidRPr="00C7244C">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01C396DB" w14:textId="77777777" w:rsidR="005E7D9A" w:rsidRPr="00C7244C" w:rsidRDefault="005E7D9A" w:rsidP="005E7D9A">
      <w:pPr>
        <w:pStyle w:val="B2"/>
        <w:rPr>
          <w:color w:val="0078D4"/>
        </w:rPr>
      </w:pPr>
      <w:r w:rsidRPr="00C7244C">
        <w:t>- R2:</w:t>
      </w:r>
      <w:r w:rsidRPr="00C7244C">
        <w:tab/>
        <w:t>the L1-SINR value of CSI-RS#1 reported by the UE is compared to the expected L1-SINR value for CSI-RS #1. If the resulting value is outside the limits in Table 7.6.6.1.5-2 or the UE fails to report the measurement value for CSI-RS #1, the number of failed iterations for R2 is increased by one. Otherwise, the number of passed iterations for R2 is increased by one.</w:t>
      </w:r>
    </w:p>
    <w:p w14:paraId="477F068E" w14:textId="77777777" w:rsidR="005E7D9A" w:rsidRPr="00C7244C" w:rsidRDefault="005E7D9A" w:rsidP="005E7D9A">
      <w:pPr>
        <w:pStyle w:val="B2"/>
        <w:rPr>
          <w:color w:val="0078D4"/>
        </w:rPr>
      </w:pPr>
      <w:r w:rsidRPr="00C7244C">
        <w:t>-R3:</w:t>
      </w:r>
      <w:r w:rsidRPr="00C7244C">
        <w:tab/>
        <w:t>The DIFF SINR value of CSI-RS #0 reported by the UE is compared to the expected DIFF SINR value. If the resulting value is outside the limits in Table 7.6.6.1.5-3 or the UE fails to report the measurement value for CSI-RS #0, the number of failed iterations for R3 is increased by one. Otherwise, the number of passed iterations for R3 is increased by one.</w:t>
      </w:r>
    </w:p>
    <w:p w14:paraId="6F2B5BDD" w14:textId="77777777" w:rsidR="005E7D9A" w:rsidRPr="00C7244C" w:rsidRDefault="005E7D9A" w:rsidP="005E7D9A">
      <w:pPr>
        <w:pStyle w:val="B1"/>
      </w:pPr>
      <w:r w:rsidRPr="00C7244C">
        <w:rPr>
          <w:lang w:eastAsia="zh-TW"/>
        </w:rPr>
        <w:t>6.</w:t>
      </w:r>
      <w:r w:rsidRPr="00C7244C">
        <w:tab/>
      </w:r>
      <w:r w:rsidRPr="00C7244C">
        <w:rPr>
          <w:lang w:eastAsia="zh-TW"/>
        </w:rPr>
        <w:t>The</w:t>
      </w:r>
      <w:r w:rsidRPr="00C7244C">
        <w:t xml:space="preserve"> SS shall transmit </w:t>
      </w:r>
      <w:r w:rsidRPr="00C7244C">
        <w:rPr>
          <w:i/>
          <w:iCs/>
        </w:rPr>
        <w:t>RRCRelease</w:t>
      </w:r>
      <w:r w:rsidRPr="00C7244C">
        <w:t xml:space="preserve"> message to release the RRC connection which includes the release of the established radio bearers as well as all radio resources.</w:t>
      </w:r>
    </w:p>
    <w:p w14:paraId="6D701BCD" w14:textId="2F189302" w:rsidR="005E7D9A" w:rsidRPr="00C7244C" w:rsidRDefault="005E7D9A" w:rsidP="005E7D9A">
      <w:pPr>
        <w:pStyle w:val="B1"/>
      </w:pPr>
      <w:r w:rsidRPr="00C7244C">
        <w:t>7.</w:t>
      </w:r>
      <w:r w:rsidRPr="00C7244C">
        <w:tab/>
        <w:t>After the RRC connection release, the SS:</w:t>
      </w:r>
    </w:p>
    <w:p w14:paraId="00E784AF" w14:textId="77777777" w:rsidR="005E7D9A" w:rsidRPr="00C7244C" w:rsidRDefault="005E7D9A" w:rsidP="005E7D9A">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4CD9CEC4" w14:textId="77777777" w:rsidR="005E7D9A" w:rsidRPr="00C7244C" w:rsidRDefault="005E7D9A" w:rsidP="005E7D9A">
      <w:pPr>
        <w:pStyle w:val="B1"/>
      </w:pPr>
      <w:r w:rsidRPr="00C7244C">
        <w:rPr>
          <w:lang w:eastAsia="zh-TW"/>
        </w:rPr>
        <w:t>8.</w:t>
      </w:r>
      <w:r w:rsidRPr="00C7244C">
        <w:rPr>
          <w:lang w:eastAsia="zh-TW"/>
        </w:rPr>
        <w:tab/>
        <w:t>Repeat steps 2-7 until the confidence level according to Tables G.2.3-1 in Annex G clause G.2 is achieved.</w:t>
      </w:r>
    </w:p>
    <w:p w14:paraId="5ADE20F3" w14:textId="77777777" w:rsidR="005E7D9A" w:rsidRPr="00C7244C" w:rsidRDefault="005E7D9A" w:rsidP="005E7D9A">
      <w:pPr>
        <w:pStyle w:val="H6"/>
        <w:rPr>
          <w:lang w:eastAsia="sv-SE"/>
        </w:rPr>
      </w:pPr>
      <w:r w:rsidRPr="00C7244C">
        <w:rPr>
          <w:lang w:eastAsia="sv-SE"/>
        </w:rPr>
        <w:t>7.6.6.1.4.3</w:t>
      </w:r>
      <w:r w:rsidRPr="00C7244C">
        <w:rPr>
          <w:lang w:eastAsia="sv-SE"/>
        </w:rPr>
        <w:tab/>
        <w:t>Message contents</w:t>
      </w:r>
    </w:p>
    <w:p w14:paraId="16A2F73A" w14:textId="77777777" w:rsidR="005E7D9A" w:rsidRPr="00C7244C" w:rsidRDefault="005E7D9A" w:rsidP="005E7D9A">
      <w:r w:rsidRPr="00C7244C">
        <w:t>Message contents are according to TS 38.508-1 [14] clause 7.3 with the following exceptions:</w:t>
      </w:r>
    </w:p>
    <w:p w14:paraId="04F32399" w14:textId="77777777" w:rsidR="005E7D9A" w:rsidRPr="00C7244C" w:rsidRDefault="005E7D9A" w:rsidP="005E7D9A">
      <w:pPr>
        <w:pStyle w:val="TH"/>
      </w:pPr>
      <w:r w:rsidRPr="00C7244C">
        <w:t xml:space="preserve">Table 7.6.6.1.4.3-1: Common Exception messages for </w:t>
      </w:r>
      <w:r w:rsidRPr="00C7244C">
        <w:rPr>
          <w:lang w:eastAsia="sv-SE"/>
        </w:rPr>
        <w:t>FR2 CSI-RS based CMR and no dedicated IMR L1-SINR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7D9A" w:rsidRPr="00C7244C" w14:paraId="3F5103E4" w14:textId="77777777" w:rsidTr="005E7D9A">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EA9488B" w14:textId="77777777" w:rsidR="005E7D9A" w:rsidRPr="00C7244C" w:rsidRDefault="005E7D9A">
            <w:pPr>
              <w:pStyle w:val="TAH"/>
            </w:pPr>
            <w:r w:rsidRPr="00C7244C">
              <w:t>Default Message Contents</w:t>
            </w:r>
          </w:p>
        </w:tc>
      </w:tr>
      <w:tr w:rsidR="005E7D9A" w:rsidRPr="00C7244C" w14:paraId="2E9B8074" w14:textId="77777777" w:rsidTr="005E7D9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F245C" w14:textId="77777777" w:rsidR="005E7D9A" w:rsidRPr="00C7244C" w:rsidRDefault="005E7D9A">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9F2B1CB" w14:textId="77777777" w:rsidR="005E7D9A" w:rsidRPr="00C7244C" w:rsidRDefault="005E7D9A">
            <w:pPr>
              <w:pStyle w:val="TAL"/>
            </w:pPr>
          </w:p>
        </w:tc>
      </w:tr>
      <w:tr w:rsidR="005E7D9A" w:rsidRPr="00C7244C" w14:paraId="2F05BDDD" w14:textId="77777777" w:rsidTr="005E7D9A">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1E9BB577" w14:textId="77777777" w:rsidR="005E7D9A" w:rsidRPr="00C7244C" w:rsidRDefault="005E7D9A">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68D491B" w14:textId="77777777" w:rsidR="005E7D9A" w:rsidRPr="00C7244C" w:rsidRDefault="005E7D9A">
            <w:pPr>
              <w:pStyle w:val="TAL"/>
            </w:pPr>
            <w:r w:rsidRPr="00C7244C">
              <w:t>Table H.3.6A-1 with conditions APERIODIC and CSI-SINR</w:t>
            </w:r>
          </w:p>
          <w:p w14:paraId="053A7777" w14:textId="77777777" w:rsidR="005E7D9A" w:rsidRPr="00C7244C" w:rsidRDefault="005E7D9A">
            <w:pPr>
              <w:pStyle w:val="TAL"/>
              <w:keepNext w:val="0"/>
              <w:keepLines w:val="0"/>
            </w:pPr>
            <w:r w:rsidRPr="00C7244C">
              <w:t>Table H.3.6A-2 with conditions CSI-RS and APERIODIC</w:t>
            </w:r>
          </w:p>
        </w:tc>
      </w:tr>
    </w:tbl>
    <w:p w14:paraId="0A519284" w14:textId="77777777" w:rsidR="005E7D9A" w:rsidRPr="00C7244C" w:rsidRDefault="005E7D9A" w:rsidP="005E7D9A"/>
    <w:p w14:paraId="766E9383" w14:textId="77777777" w:rsidR="005E7D9A" w:rsidRPr="00C7244C" w:rsidRDefault="005E7D9A" w:rsidP="005E7D9A">
      <w:pPr>
        <w:pStyle w:val="TH"/>
      </w:pPr>
      <w:r w:rsidRPr="00C7244C">
        <w:t xml:space="preserve">Table </w:t>
      </w:r>
      <w:r w:rsidRPr="00C7244C">
        <w:rPr>
          <w:lang w:eastAsia="sv-SE"/>
        </w:rPr>
        <w:t>7.6.6.1.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7D9A" w:rsidRPr="00C7244C" w14:paraId="19E549D7" w14:textId="77777777" w:rsidTr="005E7D9A">
        <w:tc>
          <w:tcPr>
            <w:tcW w:w="9747" w:type="dxa"/>
            <w:gridSpan w:val="4"/>
            <w:tcBorders>
              <w:top w:val="single" w:sz="4" w:space="0" w:color="auto"/>
              <w:left w:val="single" w:sz="4" w:space="0" w:color="auto"/>
              <w:bottom w:val="single" w:sz="4" w:space="0" w:color="auto"/>
              <w:right w:val="single" w:sz="4" w:space="0" w:color="auto"/>
            </w:tcBorders>
            <w:hideMark/>
          </w:tcPr>
          <w:p w14:paraId="0B1E0653" w14:textId="77777777" w:rsidR="005E7D9A" w:rsidRPr="00C7244C" w:rsidRDefault="005E7D9A">
            <w:pPr>
              <w:pStyle w:val="TAH"/>
              <w:jc w:val="left"/>
              <w:rPr>
                <w:b w:val="0"/>
              </w:rPr>
            </w:pPr>
            <w:r w:rsidRPr="00C7244C">
              <w:rPr>
                <w:b w:val="0"/>
              </w:rPr>
              <w:t>Derivation Path: TS 38.508-1 [14], Table 4.6.3-133</w:t>
            </w:r>
          </w:p>
        </w:tc>
      </w:tr>
      <w:tr w:rsidR="005E7D9A" w:rsidRPr="00C7244C" w14:paraId="317D94DD"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0C4E6C9D" w14:textId="77777777" w:rsidR="005E7D9A" w:rsidRPr="00C7244C" w:rsidRDefault="005E7D9A">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A97CA8" w14:textId="77777777" w:rsidR="005E7D9A" w:rsidRPr="00C7244C" w:rsidRDefault="005E7D9A">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C2006A7" w14:textId="77777777" w:rsidR="005E7D9A" w:rsidRPr="00C7244C" w:rsidRDefault="005E7D9A">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3AC3BC3" w14:textId="77777777" w:rsidR="005E7D9A" w:rsidRPr="00C7244C" w:rsidRDefault="005E7D9A">
            <w:pPr>
              <w:pStyle w:val="TAH"/>
            </w:pPr>
            <w:r w:rsidRPr="00C7244C">
              <w:t>Condition</w:t>
            </w:r>
          </w:p>
        </w:tc>
      </w:tr>
      <w:tr w:rsidR="005E7D9A" w:rsidRPr="00C7244C" w14:paraId="18F08A83"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9C4A0DA" w14:textId="77777777" w:rsidR="005E7D9A" w:rsidRPr="00C7244C" w:rsidRDefault="005E7D9A">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75B985F"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1FF151CD"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7DBDE6C" w14:textId="77777777" w:rsidR="005E7D9A" w:rsidRPr="00C7244C" w:rsidRDefault="005E7D9A">
            <w:pPr>
              <w:pStyle w:val="TAL"/>
            </w:pPr>
          </w:p>
        </w:tc>
      </w:tr>
      <w:tr w:rsidR="005E7D9A" w:rsidRPr="00C7244C" w14:paraId="03BA7341"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5EFE7CAF" w14:textId="77777777" w:rsidR="005E7D9A" w:rsidRPr="00C7244C" w:rsidRDefault="005E7D9A">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022F25" w14:textId="77777777" w:rsidR="005E7D9A" w:rsidRPr="00C7244C" w:rsidRDefault="005E7D9A">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2D79C05"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4895623" w14:textId="77777777" w:rsidR="005E7D9A" w:rsidRPr="00C7244C" w:rsidRDefault="005E7D9A">
            <w:pPr>
              <w:pStyle w:val="TAL"/>
            </w:pPr>
          </w:p>
        </w:tc>
      </w:tr>
      <w:tr w:rsidR="005E7D9A" w:rsidRPr="00C7244C" w14:paraId="5BF077A2"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2E445BA" w14:textId="77777777" w:rsidR="005E7D9A" w:rsidRPr="00C7244C" w:rsidRDefault="005E7D9A">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53C47E" w14:textId="77777777" w:rsidR="005E7D9A" w:rsidRPr="00C7244C" w:rsidRDefault="005E7D9A">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6AA5DA08" w14:textId="77777777" w:rsidR="005E7D9A" w:rsidRPr="00C7244C" w:rsidRDefault="005E7D9A">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7AA50F3" w14:textId="77777777" w:rsidR="005E7D9A" w:rsidRPr="00C7244C" w:rsidRDefault="005E7D9A">
            <w:pPr>
              <w:pStyle w:val="TAL"/>
            </w:pPr>
          </w:p>
        </w:tc>
      </w:tr>
      <w:tr w:rsidR="005E7D9A" w:rsidRPr="00C7244C" w14:paraId="56FF75AB"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32A5759" w14:textId="77777777" w:rsidR="005E7D9A" w:rsidRPr="00C7244C" w:rsidRDefault="005E7D9A">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65AE78"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29E33A31"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D3C2260" w14:textId="77777777" w:rsidR="005E7D9A" w:rsidRPr="00C7244C" w:rsidRDefault="005E7D9A">
            <w:pPr>
              <w:pStyle w:val="TAL"/>
            </w:pPr>
          </w:p>
        </w:tc>
      </w:tr>
      <w:tr w:rsidR="005E7D9A" w:rsidRPr="00C7244C" w14:paraId="49E19EAF"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1521530" w14:textId="77777777" w:rsidR="005E7D9A" w:rsidRPr="00C7244C" w:rsidRDefault="005E7D9A">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50393C6"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5548FBC1"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BEEF95F" w14:textId="77777777" w:rsidR="005E7D9A" w:rsidRPr="00C7244C" w:rsidRDefault="005E7D9A">
            <w:pPr>
              <w:pStyle w:val="TAL"/>
            </w:pPr>
          </w:p>
        </w:tc>
      </w:tr>
    </w:tbl>
    <w:p w14:paraId="6F916C13" w14:textId="77777777" w:rsidR="005E7D9A" w:rsidRPr="00C7244C" w:rsidRDefault="005E7D9A" w:rsidP="005E7D9A">
      <w:pPr>
        <w:rPr>
          <w:lang w:eastAsia="sv-SE"/>
        </w:rPr>
      </w:pPr>
    </w:p>
    <w:p w14:paraId="38EC0033" w14:textId="77777777" w:rsidR="005E7D9A" w:rsidRPr="00C7244C" w:rsidRDefault="005E7D9A" w:rsidP="005E7D9A">
      <w:pPr>
        <w:pStyle w:val="H6"/>
        <w:rPr>
          <w:lang w:eastAsia="sv-SE"/>
        </w:rPr>
      </w:pPr>
      <w:r w:rsidRPr="00C7244C">
        <w:rPr>
          <w:lang w:eastAsia="sv-SE"/>
        </w:rPr>
        <w:t>7.6.6.1.5</w:t>
      </w:r>
      <w:r w:rsidRPr="00C7244C">
        <w:rPr>
          <w:lang w:eastAsia="sv-SE"/>
        </w:rPr>
        <w:tab/>
        <w:t>Test requirement</w:t>
      </w:r>
    </w:p>
    <w:p w14:paraId="50D08290" w14:textId="77777777" w:rsidR="005E7D9A" w:rsidRPr="00C7244C" w:rsidRDefault="005E7D9A" w:rsidP="005E7D9A">
      <w:pPr>
        <w:rPr>
          <w:lang w:eastAsia="sv-SE"/>
        </w:rPr>
      </w:pPr>
      <w:r w:rsidRPr="00C7244C">
        <w:rPr>
          <w:lang w:eastAsia="sv-SE"/>
        </w:rPr>
        <w:t>Table 7.6.6.1.5-1 defines the primary level settings including test tolerances for all tests.</w:t>
      </w:r>
    </w:p>
    <w:p w14:paraId="6A2DA693" w14:textId="77777777" w:rsidR="005E7D9A" w:rsidRPr="00C7244C" w:rsidRDefault="005E7D9A" w:rsidP="005E7D9A">
      <w:pPr>
        <w:pStyle w:val="TH"/>
      </w:pPr>
      <w:r w:rsidRPr="00C7244C">
        <w:rPr>
          <w:rFonts w:cs="v4.2.0"/>
        </w:rPr>
        <w:t xml:space="preserve">Table 7.6.6.1.5-1: CSI-RS specific test parameters for </w:t>
      </w:r>
      <w:r w:rsidRPr="00C7244C">
        <w:rPr>
          <w:lang w:eastAsia="sv-SE"/>
        </w:rPr>
        <w:t>NR SA FR2 CSI-RS-based L1-SINR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5E7D9A" w:rsidRPr="00C7244C" w14:paraId="50C9D238" w14:textId="77777777" w:rsidTr="005E7D9A">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45C548E" w14:textId="77777777" w:rsidR="005E7D9A" w:rsidRPr="00C7244C" w:rsidRDefault="005E7D9A">
            <w:pPr>
              <w:pStyle w:val="TAH"/>
            </w:pPr>
            <w:r w:rsidRPr="00C7244C">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24AECB" w14:textId="77777777" w:rsidR="005E7D9A" w:rsidRPr="00C7244C" w:rsidRDefault="005E7D9A">
            <w:pPr>
              <w:pStyle w:val="TAH"/>
            </w:pPr>
            <w:r w:rsidRPr="00C7244C">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B52681B" w14:textId="77777777" w:rsidR="005E7D9A" w:rsidRPr="00C7244C" w:rsidRDefault="005E7D9A">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709CC9" w14:textId="77777777" w:rsidR="005E7D9A" w:rsidRPr="00C7244C" w:rsidRDefault="005E7D9A">
            <w:pPr>
              <w:pStyle w:val="TAH"/>
            </w:pPr>
            <w:r w:rsidRPr="00C7244C">
              <w:t>CSI-RS#0</w:t>
            </w:r>
          </w:p>
        </w:tc>
        <w:tc>
          <w:tcPr>
            <w:tcW w:w="1743" w:type="dxa"/>
            <w:tcBorders>
              <w:top w:val="single" w:sz="4" w:space="0" w:color="auto"/>
              <w:left w:val="single" w:sz="4" w:space="0" w:color="auto"/>
              <w:bottom w:val="single" w:sz="4" w:space="0" w:color="auto"/>
              <w:right w:val="single" w:sz="4" w:space="0" w:color="auto"/>
            </w:tcBorders>
            <w:vAlign w:val="center"/>
          </w:tcPr>
          <w:p w14:paraId="723BC812" w14:textId="77777777" w:rsidR="005E7D9A" w:rsidRPr="00C7244C" w:rsidRDefault="005E7D9A">
            <w:pPr>
              <w:pStyle w:val="TAH"/>
            </w:pPr>
            <w:r w:rsidRPr="00C7244C">
              <w:t>CSI-RS#1</w:t>
            </w:r>
          </w:p>
          <w:p w14:paraId="7A7760CF" w14:textId="77777777" w:rsidR="005E7D9A" w:rsidRPr="00C7244C" w:rsidRDefault="005E7D9A">
            <w:pPr>
              <w:pStyle w:val="TAH"/>
            </w:pPr>
          </w:p>
        </w:tc>
      </w:tr>
      <w:tr w:rsidR="005E7D9A" w:rsidRPr="00C7244C" w14:paraId="201CE8AF"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9929345" w14:textId="77777777" w:rsidR="005E7D9A" w:rsidRPr="00C7244C" w:rsidRDefault="005E7D9A">
            <w:pPr>
              <w:pStyle w:val="TAL"/>
              <w:rPr>
                <w:rFonts w:eastAsia="Calibri"/>
                <w:position w:val="-12"/>
                <w:szCs w:val="22"/>
                <w:lang w:eastAsia="zh-CN"/>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28B19B" w14:textId="77777777" w:rsidR="005E7D9A" w:rsidRPr="00C7244C" w:rsidRDefault="005E7D9A">
            <w:pPr>
              <w:pStyle w:val="TAC"/>
              <w:rPr>
                <w:rFonts w:eastAsiaTheme="minorEastAsia"/>
              </w:rPr>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tcPr>
          <w:p w14:paraId="2F326498" w14:textId="77777777" w:rsidR="005E7D9A" w:rsidRPr="00C7244C"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B49FA87" w14:textId="767444E0" w:rsidR="005E7D9A" w:rsidRPr="00C7244C" w:rsidRDefault="005E7D9A">
            <w:pPr>
              <w:pStyle w:val="TAC"/>
              <w:rPr>
                <w:rFonts w:cs="Arial"/>
              </w:rPr>
            </w:pPr>
            <w:r w:rsidRPr="00C7244C">
              <w:rPr>
                <w:rFonts w:cs="Arial"/>
              </w:rPr>
              <w:t xml:space="preserve">Setup 1 according to </w:t>
            </w:r>
            <w:r w:rsidR="004C112D" w:rsidRPr="00C7244C">
              <w:rPr>
                <w:rFonts w:cs="v4.2.0"/>
                <w:lang w:eastAsia="zh-CN"/>
              </w:rPr>
              <w:t>A.9</w:t>
            </w:r>
            <w:r w:rsidRPr="00C7244C">
              <w:rPr>
                <w:rFonts w:cs="Arial"/>
                <w:lang w:eastAsia="fr-FR"/>
              </w:rPr>
              <w:t>.1</w:t>
            </w:r>
          </w:p>
        </w:tc>
      </w:tr>
      <w:tr w:rsidR="005E7D9A" w:rsidRPr="00C7244C" w14:paraId="6ADDF1FC"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173AAC" w14:textId="77777777" w:rsidR="005E7D9A" w:rsidRPr="00C7244C" w:rsidRDefault="005E7D9A">
            <w:pPr>
              <w:pStyle w:val="TAL"/>
              <w:rPr>
                <w:lang w:eastAsia="fr-FR"/>
              </w:rPr>
            </w:pPr>
            <w:r w:rsidRPr="00C7244C">
              <w:rPr>
                <w:position w:val="-12"/>
                <w:lang w:eastAsia="zh-CN"/>
              </w:rPr>
              <w:t>Beam assumption</w:t>
            </w:r>
            <w:r w:rsidRPr="00C7244C">
              <w:rPr>
                <w:position w:val="-12"/>
                <w:vertAlign w:val="superscript"/>
                <w:lang w:eastAsia="zh-CN"/>
              </w:rPr>
              <w:t>Note 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29BB1"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tcPr>
          <w:p w14:paraId="3E8BD2E2" w14:textId="77777777" w:rsidR="005E7D9A" w:rsidRPr="00C7244C"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525EC11" w14:textId="77777777" w:rsidR="005E7D9A" w:rsidRPr="00C7244C" w:rsidRDefault="005E7D9A">
            <w:pPr>
              <w:pStyle w:val="TAC"/>
              <w:rPr>
                <w:rFonts w:cs="Arial"/>
              </w:rPr>
            </w:pPr>
            <w:r w:rsidRPr="00C7244C">
              <w:rPr>
                <w:rFonts w:cs="Arial"/>
              </w:rPr>
              <w:t>Rough</w:t>
            </w:r>
          </w:p>
        </w:tc>
      </w:tr>
      <w:tr w:rsidR="005E7D9A" w:rsidRPr="00C7244C" w14:paraId="4BF32BF5"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F993805" w14:textId="51170CD1" w:rsidR="005E7D9A" w:rsidRPr="00C7244C" w:rsidRDefault="005E7D9A">
            <w:pPr>
              <w:pStyle w:val="TAL"/>
              <w:rPr>
                <w:rFonts w:cs="Arial"/>
                <w:vertAlign w:val="superscript"/>
              </w:rPr>
            </w:pPr>
            <w:r w:rsidRPr="00C7244C">
              <w:rPr>
                <w:rFonts w:eastAsia="Calibri" w:cs="Arial"/>
                <w:noProof/>
                <w:position w:val="-12"/>
                <w:szCs w:val="22"/>
                <w:lang w:eastAsia="zh-CN"/>
              </w:rPr>
              <w:drawing>
                <wp:inline distT="0" distB="0" distL="0" distR="0" wp14:anchorId="6EFAA4B0" wp14:editId="421F9800">
                  <wp:extent cx="2286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07122D"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11393" w14:textId="77777777" w:rsidR="005E7D9A" w:rsidRPr="00C7244C" w:rsidRDefault="005E7D9A">
            <w:pPr>
              <w:pStyle w:val="TAC"/>
            </w:pPr>
            <w:r w:rsidRPr="00C7244C">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768D654" w14:textId="77777777" w:rsidR="005E7D9A" w:rsidRPr="00C7244C" w:rsidRDefault="005E7D9A">
            <w:pPr>
              <w:pStyle w:val="TAC"/>
            </w:pPr>
            <w:r w:rsidRPr="00C7244C">
              <w:t>-105</w:t>
            </w:r>
          </w:p>
        </w:tc>
      </w:tr>
      <w:tr w:rsidR="005E7D9A" w:rsidRPr="00C7244C" w14:paraId="539A563E" w14:textId="77777777" w:rsidTr="005E7D9A">
        <w:trPr>
          <w:trHeight w:val="333"/>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EA2EDE" w14:textId="796A3BEF" w:rsidR="005E7D9A" w:rsidRPr="00C7244C" w:rsidRDefault="005E7D9A">
            <w:pPr>
              <w:pStyle w:val="TAL"/>
              <w:rPr>
                <w:rFonts w:eastAsia="Calibri" w:cs="Arial"/>
                <w:szCs w:val="22"/>
              </w:rPr>
            </w:pPr>
            <w:r w:rsidRPr="00C7244C">
              <w:rPr>
                <w:rFonts w:eastAsia="Calibri" w:cs="Arial"/>
                <w:noProof/>
                <w:position w:val="-12"/>
                <w:szCs w:val="22"/>
                <w:lang w:eastAsia="zh-CN"/>
              </w:rPr>
              <w:drawing>
                <wp:inline distT="0" distB="0" distL="0" distR="0" wp14:anchorId="208CDC77" wp14:editId="2260DF7B">
                  <wp:extent cx="2286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14E4D3" w14:textId="77777777" w:rsidR="005E7D9A" w:rsidRPr="00C7244C" w:rsidRDefault="005E7D9A">
            <w:pPr>
              <w:pStyle w:val="TAC"/>
              <w:rPr>
                <w:rFonts w:eastAsiaTheme="minorEastAsia"/>
              </w:rPr>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9B34E3" w14:textId="77777777" w:rsidR="005E7D9A" w:rsidRPr="00C7244C" w:rsidRDefault="005E7D9A">
            <w:pPr>
              <w:pStyle w:val="TAC"/>
              <w:rPr>
                <w:rFonts w:eastAsia="Calibri"/>
                <w:szCs w:val="22"/>
              </w:rPr>
            </w:pPr>
            <w:r w:rsidRPr="00C7244C">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648D82F" w14:textId="77777777" w:rsidR="005E7D9A" w:rsidRPr="00C7244C" w:rsidRDefault="005E7D9A">
            <w:pPr>
              <w:pStyle w:val="TAC"/>
              <w:rPr>
                <w:rFonts w:eastAsia="Calibri"/>
                <w:szCs w:val="22"/>
              </w:rPr>
            </w:pPr>
            <w:r w:rsidRPr="00C7244C">
              <w:rPr>
                <w:rFonts w:eastAsia="Calibri"/>
                <w:szCs w:val="22"/>
              </w:rPr>
              <w:t>-95.97</w:t>
            </w:r>
          </w:p>
        </w:tc>
      </w:tr>
      <w:tr w:rsidR="005E7D9A" w:rsidRPr="00C7244C" w14:paraId="2308B71D"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2EB7A30" w14:textId="2C82D67A" w:rsidR="005E7D9A" w:rsidRPr="00C7244C" w:rsidRDefault="005E7D9A">
            <w:pPr>
              <w:pStyle w:val="TAL"/>
              <w:rPr>
                <w:rFonts w:eastAsiaTheme="minorEastAsia" w:cs="Arial"/>
              </w:rPr>
            </w:pPr>
            <w:r w:rsidRPr="00C7244C">
              <w:rPr>
                <w:rFonts w:eastAsia="Calibri" w:cs="Arial"/>
                <w:noProof/>
                <w:position w:val="-12"/>
                <w:szCs w:val="22"/>
                <w:lang w:eastAsia="zh-CN"/>
              </w:rPr>
              <w:drawing>
                <wp:inline distT="0" distB="0" distL="0" distR="0" wp14:anchorId="56F283B1" wp14:editId="145F711B">
                  <wp:extent cx="3810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EBB7254"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1DFA1F" w14:textId="77777777" w:rsidR="005E7D9A" w:rsidRPr="00C7244C" w:rsidRDefault="005E7D9A">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116FF9" w14:textId="77777777" w:rsidR="005E7D9A" w:rsidRPr="00C7244C" w:rsidRDefault="005E7D9A">
            <w:pPr>
              <w:pStyle w:val="TAC"/>
            </w:pPr>
            <w:r w:rsidRPr="00C7244C">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5016EEA" w14:textId="77777777" w:rsidR="005E7D9A" w:rsidRPr="00C7244C" w:rsidRDefault="005E7D9A">
            <w:pPr>
              <w:pStyle w:val="TAC"/>
            </w:pPr>
            <w:r w:rsidRPr="00C7244C">
              <w:t>9</w:t>
            </w:r>
          </w:p>
        </w:tc>
      </w:tr>
      <w:tr w:rsidR="005E7D9A" w:rsidRPr="00C7244C" w14:paraId="2D3EA14C" w14:textId="77777777" w:rsidTr="005E7D9A">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659E8A" w14:textId="77777777" w:rsidR="005E7D9A" w:rsidRPr="00C7244C" w:rsidRDefault="005E7D9A">
            <w:pPr>
              <w:pStyle w:val="TAL"/>
              <w:rPr>
                <w:rFonts w:cs="Arial"/>
                <w:vertAlign w:val="superscript"/>
              </w:rPr>
            </w:pPr>
            <w:r w:rsidRPr="00C7244C">
              <w:rPr>
                <w:rFonts w:cs="Arial"/>
              </w:rPr>
              <w:t xml:space="preserve">CSI-RS RSRP </w:t>
            </w:r>
            <w:r w:rsidRPr="00C7244C">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7FE727"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D3A6E6" w14:textId="77777777" w:rsidR="005E7D9A" w:rsidRPr="00C7244C" w:rsidRDefault="005E7D9A">
            <w:pPr>
              <w:pStyle w:val="TAC"/>
            </w:pPr>
            <w:r w:rsidRPr="00C7244C">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B69667" w14:textId="77777777" w:rsidR="005E7D9A" w:rsidRPr="00C7244C" w:rsidRDefault="005E7D9A">
            <w:pPr>
              <w:pStyle w:val="TAC"/>
            </w:pPr>
            <w:r w:rsidRPr="00C7244C">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B4C6E2" w14:textId="77777777" w:rsidR="005E7D9A" w:rsidRPr="00C7244C" w:rsidRDefault="005E7D9A">
            <w:pPr>
              <w:pStyle w:val="TAC"/>
            </w:pPr>
            <w:r w:rsidRPr="00C7244C">
              <w:t>-86.97</w:t>
            </w:r>
          </w:p>
        </w:tc>
      </w:tr>
      <w:tr w:rsidR="005E7D9A" w:rsidRPr="00C7244C" w14:paraId="4D8336EE" w14:textId="77777777" w:rsidTr="005E7D9A">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6BEA83D" w14:textId="77777777" w:rsidR="005E7D9A" w:rsidRPr="00C7244C" w:rsidRDefault="005E7D9A">
            <w:pPr>
              <w:pStyle w:val="TAL"/>
              <w:rPr>
                <w:rFonts w:cs="Arial"/>
                <w:vertAlign w:val="superscript"/>
              </w:rPr>
            </w:pPr>
            <w:r w:rsidRPr="00C7244C">
              <w:rPr>
                <w:rFonts w:cs="Arial"/>
              </w:rPr>
              <w:t xml:space="preserve">Io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491EE0"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F3254BC" w14:textId="77777777" w:rsidR="005E7D9A" w:rsidRPr="00C7244C" w:rsidRDefault="005E7D9A">
            <w:pPr>
              <w:pStyle w:val="TAC"/>
            </w:pPr>
            <w:r w:rsidRPr="00C7244C">
              <w:t>dBm/95.04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8E996B9" w14:textId="77777777" w:rsidR="005E7D9A" w:rsidRPr="00C7244C" w:rsidRDefault="005E7D9A">
            <w:pPr>
              <w:pStyle w:val="TAC"/>
            </w:pPr>
            <w:r w:rsidRPr="00C7244C">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481CBC" w14:textId="77777777" w:rsidR="005E7D9A" w:rsidRPr="00C7244C" w:rsidRDefault="005E7D9A">
            <w:pPr>
              <w:pStyle w:val="TAC"/>
            </w:pPr>
            <w:r w:rsidRPr="00C7244C">
              <w:t>-57.47</w:t>
            </w:r>
          </w:p>
        </w:tc>
      </w:tr>
      <w:tr w:rsidR="005E7D9A" w:rsidRPr="00C7244C" w14:paraId="0BBE67B4"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DDF321C" w14:textId="3E5ABDCD" w:rsidR="005E7D9A" w:rsidRPr="00C7244C" w:rsidRDefault="005E7D9A">
            <w:pPr>
              <w:pStyle w:val="TAL"/>
              <w:rPr>
                <w:rFonts w:cs="Arial"/>
              </w:rPr>
            </w:pPr>
            <w:r w:rsidRPr="00C7244C">
              <w:rPr>
                <w:rFonts w:eastAsia="Calibri" w:cs="Arial"/>
                <w:noProof/>
                <w:position w:val="-12"/>
                <w:szCs w:val="22"/>
                <w:lang w:eastAsia="zh-CN"/>
              </w:rPr>
              <w:drawing>
                <wp:inline distT="0" distB="0" distL="0" distR="0" wp14:anchorId="30B2FB90" wp14:editId="3401A66F">
                  <wp:extent cx="5334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6923A5C"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59B43" w14:textId="77777777" w:rsidR="005E7D9A" w:rsidRPr="00C7244C" w:rsidRDefault="005E7D9A">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7B229E2" w14:textId="77777777" w:rsidR="005E7D9A" w:rsidRPr="00C7244C" w:rsidRDefault="005E7D9A">
            <w:pPr>
              <w:pStyle w:val="TAC"/>
            </w:pPr>
            <w:r w:rsidRPr="00C7244C">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FDCD6C" w14:textId="77777777" w:rsidR="005E7D9A" w:rsidRPr="00C7244C" w:rsidRDefault="005E7D9A">
            <w:pPr>
              <w:pStyle w:val="TAC"/>
            </w:pPr>
            <w:r w:rsidRPr="00C7244C">
              <w:t>9</w:t>
            </w:r>
          </w:p>
        </w:tc>
      </w:tr>
      <w:tr w:rsidR="005E7D9A" w:rsidRPr="00C7244C" w14:paraId="53EA0352" w14:textId="77777777" w:rsidTr="005E7D9A">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29D1219" w14:textId="77777777" w:rsidR="005E7D9A" w:rsidRPr="00C7244C" w:rsidRDefault="005E7D9A">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Theme="minorEastAsia" w:cs="v4.2.0"/>
                <w:position w:val="-12"/>
              </w:rPr>
              <w:object w:dxaOrig="405" w:dyaOrig="405" w14:anchorId="5D698A1E">
                <v:shape id="_x0000_i1279" type="#_x0000_t75" style="width:21.6pt;height:21.6pt" o:ole="" fillcolor="window">
                  <v:imagedata r:id="rId8" o:title=""/>
                </v:shape>
                <o:OLEObject Type="Embed" ProgID="Equation.3" ShapeID="_x0000_i1279" DrawAspect="Content" ObjectID="_1781671955" r:id="rId297"/>
              </w:object>
            </w:r>
            <w:r w:rsidRPr="00C7244C">
              <w:t xml:space="preserve"> to be fulfilled.</w:t>
            </w:r>
          </w:p>
          <w:p w14:paraId="7ECC1B46" w14:textId="77777777" w:rsidR="005E7D9A" w:rsidRPr="00C7244C" w:rsidRDefault="005E7D9A">
            <w:pPr>
              <w:pStyle w:val="TAN"/>
            </w:pPr>
            <w:r w:rsidRPr="00C7244C">
              <w:t>Note 2:</w:t>
            </w:r>
            <w:r w:rsidRPr="00C7244C">
              <w:rPr>
                <w:rFonts w:cs="Arial"/>
              </w:rPr>
              <w:tab/>
            </w:r>
            <w:r w:rsidRPr="00C7244C">
              <w:t>CSI-RS RSRP and Io levels have been derived from other parameters for information purposes. They are not settable parameters themselves.</w:t>
            </w:r>
          </w:p>
          <w:p w14:paraId="773F5698" w14:textId="77777777" w:rsidR="005E7D9A" w:rsidRPr="00C7244C" w:rsidRDefault="005E7D9A">
            <w:pPr>
              <w:pStyle w:val="TAN"/>
              <w:rPr>
                <w:rFonts w:cs="Arial"/>
              </w:rPr>
            </w:pPr>
            <w:r w:rsidRPr="00C7244C">
              <w:rPr>
                <w:rFonts w:cs="Arial"/>
              </w:rPr>
              <w:t>Note 3:</w:t>
            </w:r>
            <w:r w:rsidRPr="00C7244C">
              <w:rPr>
                <w:rFonts w:cs="Arial"/>
              </w:rPr>
              <w:tab/>
              <w:t>Information about types of UE beam is given in B.2.1.3, and does not limit UE implementation or test system implementation</w:t>
            </w:r>
          </w:p>
        </w:tc>
      </w:tr>
    </w:tbl>
    <w:p w14:paraId="538E559A" w14:textId="77777777" w:rsidR="005E7D9A" w:rsidRPr="00C7244C" w:rsidRDefault="005E7D9A" w:rsidP="005E7D9A"/>
    <w:p w14:paraId="1676D59B" w14:textId="77777777" w:rsidR="005E7D9A" w:rsidRPr="00C7244C" w:rsidRDefault="005E7D9A" w:rsidP="005E7D9A">
      <w:pPr>
        <w:rPr>
          <w:lang w:eastAsia="sv-SE"/>
        </w:rPr>
      </w:pPr>
      <w:r w:rsidRPr="00C7244C">
        <w:rPr>
          <w:rFonts w:cs="v4.2.0"/>
        </w:rPr>
        <w:t xml:space="preserve">After </w:t>
      </w:r>
      <w:r w:rsidRPr="00C7244C">
        <w:t xml:space="preserve">160ms </w:t>
      </w:r>
      <w:r w:rsidRPr="00C7244C">
        <w:rPr>
          <w:rFonts w:cs="v4.2.0"/>
        </w:rPr>
        <w:t xml:space="preserve">from the beginning of the test, the UE shall send L1-SINR report at slot 26 from the reception of DCI triggering the L1-SINR measurement. The L1-SINR report shall include the results for both CSI-RS#0 and CSI-RS#1. </w:t>
      </w:r>
      <w:r w:rsidRPr="00C7244C">
        <w:rPr>
          <w:lang w:eastAsia="sv-SE"/>
        </w:rPr>
        <w:t>Each L1-SINR measurement report shall meet the corresponding absolute accuracy requirements in Table 7.6.6.1.5-2 the corresponding relative accuracy requirements in Table 7.6.6.1.5-3.</w:t>
      </w:r>
    </w:p>
    <w:p w14:paraId="67ED5AEC" w14:textId="5530D862" w:rsidR="005E7D9A" w:rsidRPr="00C7244C" w:rsidRDefault="005E7D9A" w:rsidP="005E7D9A">
      <w:pPr>
        <w:pStyle w:val="TH"/>
      </w:pPr>
      <w:r w:rsidRPr="00C7244C">
        <w:t xml:space="preserve">Table </w:t>
      </w:r>
      <w:r w:rsidRPr="00C7244C">
        <w:rPr>
          <w:lang w:eastAsia="sv-SE"/>
        </w:rPr>
        <w:t>7.6.6.1.5-</w:t>
      </w:r>
      <w:r w:rsidRPr="00C7244C">
        <w:t>2: L1-SINR absolute accuracy requirements for the reported values</w:t>
      </w:r>
      <w:r w:rsidR="004C3E0D"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5E7D9A" w:rsidRPr="00C7244C" w14:paraId="35528E60" w14:textId="77777777" w:rsidTr="005E7D9A">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17C5F1BE" w14:textId="77777777" w:rsidR="005E7D9A" w:rsidRPr="00C7244C" w:rsidRDefault="005E7D9A">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FD7CFFB" w14:textId="77777777" w:rsidR="005E7D9A" w:rsidRPr="00C7244C" w:rsidRDefault="005E7D9A">
            <w:pPr>
              <w:pStyle w:val="TAH"/>
              <w:rPr>
                <w:rFonts w:ascii="Arial Bold" w:hAnsi="Arial Bold"/>
              </w:rPr>
            </w:pPr>
            <w:r w:rsidRPr="00C7244C">
              <w:rPr>
                <w:rFonts w:ascii="Arial Bold" w:hAnsi="Arial Bold"/>
              </w:rPr>
              <w:t>T1</w:t>
            </w:r>
          </w:p>
        </w:tc>
      </w:tr>
      <w:tr w:rsidR="005E7D9A" w:rsidRPr="00C7244C" w14:paraId="1F91A2E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B2CC993" w14:textId="77777777" w:rsidR="005E7D9A" w:rsidRPr="00C7244C" w:rsidRDefault="005E7D9A">
            <w:pPr>
              <w:pStyle w:val="TAL"/>
            </w:pPr>
            <w:r w:rsidRPr="00C7244C">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03DD7EE" w14:textId="77777777" w:rsidR="005E7D9A" w:rsidRPr="00C7244C" w:rsidRDefault="005E7D9A">
            <w:pPr>
              <w:pStyle w:val="TAC"/>
            </w:pPr>
            <w:r w:rsidRPr="00C7244C">
              <w:rPr>
                <w:lang w:eastAsia="zh-CN"/>
              </w:rPr>
              <w:t>51</w:t>
            </w:r>
          </w:p>
        </w:tc>
      </w:tr>
      <w:tr w:rsidR="005E7D9A" w:rsidRPr="00C7244C" w14:paraId="3F3F89D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1231870" w14:textId="77777777" w:rsidR="005E7D9A" w:rsidRPr="00C7244C" w:rsidRDefault="005E7D9A">
            <w:pPr>
              <w:pStyle w:val="TAL"/>
            </w:pPr>
            <w:r w:rsidRPr="00C7244C">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A6D5416" w14:textId="77777777" w:rsidR="005E7D9A" w:rsidRPr="00C7244C" w:rsidRDefault="005E7D9A">
            <w:pPr>
              <w:pStyle w:val="TAC"/>
              <w:rPr>
                <w:lang w:eastAsia="zh-CN"/>
              </w:rPr>
            </w:pPr>
            <w:r w:rsidRPr="00C7244C">
              <w:rPr>
                <w:lang w:eastAsia="zh-CN"/>
              </w:rPr>
              <w:t>74</w:t>
            </w:r>
          </w:p>
        </w:tc>
      </w:tr>
    </w:tbl>
    <w:p w14:paraId="0397B947" w14:textId="77777777" w:rsidR="005E7D9A" w:rsidRPr="00C7244C" w:rsidRDefault="005E7D9A" w:rsidP="005E7D9A"/>
    <w:p w14:paraId="6EAB86CC" w14:textId="6BE1FF25" w:rsidR="005E7D9A" w:rsidRPr="00C7244C" w:rsidRDefault="005E7D9A" w:rsidP="005E7D9A">
      <w:pPr>
        <w:pStyle w:val="TH"/>
      </w:pPr>
      <w:r w:rsidRPr="00C7244C">
        <w:t xml:space="preserve">Table </w:t>
      </w:r>
      <w:r w:rsidRPr="00C7244C">
        <w:rPr>
          <w:lang w:eastAsia="sv-SE"/>
        </w:rPr>
        <w:t>7.6.6.1.5</w:t>
      </w:r>
      <w:r w:rsidRPr="00C7244C">
        <w:t>-3: L1-SINR relative accuracy requirements for the reported values</w:t>
      </w:r>
      <w:r w:rsidR="004C3E0D" w:rsidRPr="00C7244C">
        <w:t xml:space="preserve"> R3</w:t>
      </w:r>
    </w:p>
    <w:tbl>
      <w:tblPr>
        <w:tblW w:w="4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97"/>
        <w:gridCol w:w="1133"/>
      </w:tblGrid>
      <w:tr w:rsidR="005E7D9A" w:rsidRPr="00C7244C" w14:paraId="6D3BE204" w14:textId="77777777" w:rsidTr="005E7D9A">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55F2E2E" w14:textId="77777777" w:rsidR="005E7D9A" w:rsidRPr="00C7244C" w:rsidRDefault="005E7D9A">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7B6E1B" w14:textId="77777777" w:rsidR="005E7D9A" w:rsidRPr="00C7244C" w:rsidRDefault="005E7D9A">
            <w:pPr>
              <w:pStyle w:val="TAH"/>
            </w:pPr>
            <w:r w:rsidRPr="00C7244C">
              <w:t>T1</w:t>
            </w:r>
          </w:p>
        </w:tc>
      </w:tr>
      <w:tr w:rsidR="005E7D9A" w:rsidRPr="00C7244C" w14:paraId="261DB6F3"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2D5A95FC" w14:textId="77777777" w:rsidR="005E7D9A" w:rsidRPr="00C7244C" w:rsidRDefault="005E7D9A">
            <w:pPr>
              <w:pStyle w:val="TAL"/>
            </w:pPr>
            <w:r w:rsidRPr="00C7244C">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38B8FF" w14:textId="77777777" w:rsidR="005E7D9A" w:rsidRPr="00C7244C" w:rsidRDefault="005E7D9A">
            <w:pPr>
              <w:pStyle w:val="TAC"/>
              <w:rPr>
                <w:lang w:eastAsia="zh-CN"/>
              </w:rPr>
            </w:pPr>
            <w:r w:rsidRPr="00C7244C">
              <w:rPr>
                <w:lang w:eastAsia="zh-CN"/>
              </w:rPr>
              <w:t>4</w:t>
            </w:r>
          </w:p>
        </w:tc>
      </w:tr>
      <w:tr w:rsidR="005E7D9A" w:rsidRPr="00C7244C" w14:paraId="42E4FFF4"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D00577A" w14:textId="77777777" w:rsidR="005E7D9A" w:rsidRPr="00C7244C" w:rsidRDefault="005E7D9A">
            <w:pPr>
              <w:pStyle w:val="TAL"/>
            </w:pPr>
            <w:r w:rsidRPr="00C7244C">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28BCEF" w14:textId="77777777" w:rsidR="005E7D9A" w:rsidRPr="00C7244C" w:rsidRDefault="005E7D9A">
            <w:pPr>
              <w:pStyle w:val="TAC"/>
              <w:rPr>
                <w:lang w:eastAsia="zh-CN"/>
              </w:rPr>
            </w:pPr>
            <w:r w:rsidRPr="00C7244C">
              <w:rPr>
                <w:lang w:eastAsia="zh-CN"/>
              </w:rPr>
              <w:t>13</w:t>
            </w:r>
          </w:p>
        </w:tc>
      </w:tr>
    </w:tbl>
    <w:p w14:paraId="663C1977" w14:textId="77777777" w:rsidR="005E7D9A" w:rsidRPr="00C7244C" w:rsidRDefault="005E7D9A" w:rsidP="005E7D9A">
      <w:pPr>
        <w:rPr>
          <w:rFonts w:cs="v4.2.0"/>
        </w:rPr>
      </w:pPr>
    </w:p>
    <w:p w14:paraId="2AA9E4AA" w14:textId="4159E93F" w:rsidR="005E7D9A" w:rsidRPr="00C7244C" w:rsidRDefault="005E7D9A" w:rsidP="005E7D9A">
      <w:pPr>
        <w:rPr>
          <w:rFonts w:cs="v4.2.0"/>
        </w:rPr>
      </w:pPr>
      <w:r w:rsidRPr="00C7244C">
        <w:rPr>
          <w:rFonts w:cs="v4.2.0"/>
        </w:rPr>
        <w:t>The rate of correct events observed during repeated tests</w:t>
      </w:r>
      <w:r w:rsidR="004C3E0D" w:rsidRPr="00C7244C">
        <w:rPr>
          <w:rFonts w:cs="v4.2.0"/>
        </w:rPr>
        <w:t xml:space="preserve"> (R1 to R3)</w:t>
      </w:r>
      <w:r w:rsidRPr="00C7244C">
        <w:rPr>
          <w:rFonts w:cs="v4.2.0"/>
        </w:rPr>
        <w:t xml:space="preserve"> shall be at least 90% with a confidence level of 95%.</w:t>
      </w:r>
    </w:p>
    <w:p w14:paraId="52B61FF4" w14:textId="14B124A3" w:rsidR="005E7D9A" w:rsidRPr="00C7244C" w:rsidRDefault="005E7D9A" w:rsidP="005653AA">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58D5B80" w14:textId="77777777" w:rsidR="005E4A83" w:rsidRPr="00C7244C" w:rsidRDefault="005E4A83" w:rsidP="005E4A83">
      <w:pPr>
        <w:pStyle w:val="Heading4"/>
        <w:rPr>
          <w:rFonts w:eastAsiaTheme="minorEastAsia"/>
          <w:lang w:eastAsia="sv-SE"/>
        </w:rPr>
      </w:pPr>
      <w:r w:rsidRPr="00C7244C">
        <w:rPr>
          <w:rFonts w:eastAsiaTheme="minorEastAsia"/>
          <w:lang w:eastAsia="sv-SE"/>
        </w:rPr>
        <w:t>7.6.6.2</w:t>
      </w:r>
      <w:r w:rsidRPr="00C7244C">
        <w:rPr>
          <w:rFonts w:eastAsiaTheme="minorEastAsia"/>
          <w:lang w:eastAsia="sv-SE"/>
        </w:rPr>
        <w:tab/>
        <w:t>NR SA FR2 SSB based CMR and dedicated IMR L1-SINR measurement in DRX</w:t>
      </w:r>
    </w:p>
    <w:p w14:paraId="6AFC04E8" w14:textId="77777777" w:rsidR="005E4A83" w:rsidRPr="00C7244C" w:rsidRDefault="005E4A83" w:rsidP="005E4A83">
      <w:pPr>
        <w:pStyle w:val="EditorsNote"/>
        <w:rPr>
          <w:rFonts w:eastAsiaTheme="minorEastAsia"/>
        </w:rPr>
      </w:pPr>
      <w:r w:rsidRPr="00C7244C">
        <w:t>Editor’s Note: This test case has been completed for the following configurations:</w:t>
      </w:r>
    </w:p>
    <w:p w14:paraId="61551617" w14:textId="77777777" w:rsidR="005E4A83" w:rsidRPr="00C7244C" w:rsidRDefault="005E4A83" w:rsidP="005E4A83">
      <w:pPr>
        <w:pStyle w:val="EditorsNote"/>
      </w:pPr>
      <w:r w:rsidRPr="00C7244C">
        <w:t xml:space="preserve">- Test frequency f </w:t>
      </w:r>
      <w:r w:rsidRPr="00C7244C">
        <w:rPr>
          <w:rFonts w:ascii="Arial" w:hAnsi="Arial" w:cs="Arial"/>
        </w:rPr>
        <w:t>≤</w:t>
      </w:r>
      <w:r w:rsidRPr="00C7244C">
        <w:t xml:space="preserve"> 40.8 GHz</w:t>
      </w:r>
    </w:p>
    <w:p w14:paraId="183D5A15" w14:textId="77777777" w:rsidR="005E4A83" w:rsidRPr="00C7244C" w:rsidRDefault="005E4A83" w:rsidP="005E4A83">
      <w:pPr>
        <w:pStyle w:val="EditorsNote"/>
      </w:pPr>
      <w:r w:rsidRPr="00C7244C">
        <w:t>- UE PC3</w:t>
      </w:r>
    </w:p>
    <w:p w14:paraId="04B5966C" w14:textId="77777777" w:rsidR="005E4A83" w:rsidRPr="00C7244C" w:rsidRDefault="005E4A83" w:rsidP="005E4A83">
      <w:pPr>
        <w:pStyle w:val="EditorsNote"/>
      </w:pPr>
      <w:r w:rsidRPr="00C7244C">
        <w:t>- Normal conditions</w:t>
      </w:r>
    </w:p>
    <w:p w14:paraId="455868F4" w14:textId="77777777" w:rsidR="005E4A83" w:rsidRPr="00C7244C" w:rsidRDefault="005E4A83" w:rsidP="005E4A83">
      <w:pPr>
        <w:pStyle w:val="EditorsNote"/>
      </w:pPr>
      <w:r w:rsidRPr="00C7244C">
        <w:t>- The test is incomplete for UE power classes other than PC3</w:t>
      </w:r>
    </w:p>
    <w:p w14:paraId="6BBF2990" w14:textId="77777777" w:rsidR="005E4A83" w:rsidRPr="00C7244C" w:rsidRDefault="005E4A83" w:rsidP="005E4A83">
      <w:pPr>
        <w:pStyle w:val="EditorsNote"/>
      </w:pPr>
      <w:r w:rsidRPr="00C7244C">
        <w:t>- The test is incomplete for test frequencies &gt; 40.8 GHz</w:t>
      </w:r>
    </w:p>
    <w:p w14:paraId="1FAA59BF" w14:textId="77777777" w:rsidR="005E4A83" w:rsidRPr="00C7244C" w:rsidRDefault="005E4A83" w:rsidP="005E4A83">
      <w:pPr>
        <w:pStyle w:val="EditorsNote"/>
      </w:pPr>
      <w:r w:rsidRPr="00C7244C">
        <w:t>- The test case is incomplete for extreme conditions</w:t>
      </w:r>
    </w:p>
    <w:p w14:paraId="6541C588" w14:textId="77777777" w:rsidR="005E4A83" w:rsidRPr="00C7244C" w:rsidRDefault="005E4A83" w:rsidP="005E4A83">
      <w:pPr>
        <w:pStyle w:val="H6"/>
      </w:pPr>
      <w:r w:rsidRPr="00C7244C">
        <w:t>7.6.6.2.1</w:t>
      </w:r>
      <w:r w:rsidRPr="00C7244C">
        <w:tab/>
        <w:t>Test purpose</w:t>
      </w:r>
    </w:p>
    <w:p w14:paraId="2743E7BF" w14:textId="77777777" w:rsidR="005E4A83" w:rsidRPr="00C7244C" w:rsidRDefault="005E4A83" w:rsidP="005E4A83">
      <w:pPr>
        <w:rPr>
          <w:rFonts w:cs="v4.2.0"/>
        </w:rPr>
      </w:pPr>
      <w:r w:rsidRPr="00C7244C">
        <w:rPr>
          <w:rFonts w:cs="v4.2.0"/>
        </w:rPr>
        <w:t xml:space="preserve">To verify that the UE makes correct reporting of L1-SINR measurement in DRX within L1-SINR measurement requirements in </w:t>
      </w:r>
      <w:r w:rsidRPr="00C7244C">
        <w:t xml:space="preserve">TS 38.133 [6] </w:t>
      </w:r>
      <w:r w:rsidRPr="00C7244C">
        <w:rPr>
          <w:rFonts w:cs="v4.2.0"/>
        </w:rPr>
        <w:t>clause 9.8.4.2.</w:t>
      </w:r>
    </w:p>
    <w:p w14:paraId="731E4F18" w14:textId="77777777" w:rsidR="005E4A83" w:rsidRPr="00C7244C" w:rsidRDefault="005E4A83" w:rsidP="005E4A83">
      <w:pPr>
        <w:pStyle w:val="H6"/>
      </w:pPr>
      <w:r w:rsidRPr="00C7244C">
        <w:t>7.6.6.2.2</w:t>
      </w:r>
      <w:r w:rsidRPr="00C7244C">
        <w:tab/>
        <w:t>Test applicability</w:t>
      </w:r>
    </w:p>
    <w:p w14:paraId="6CCD3B36" w14:textId="77777777" w:rsidR="005E4A83" w:rsidRPr="00C7244C" w:rsidRDefault="005E4A83" w:rsidP="005E4A83">
      <w:pPr>
        <w:rPr>
          <w:lang w:eastAsia="sv-SE"/>
        </w:rPr>
      </w:pPr>
      <w:r w:rsidRPr="00C7244C">
        <w:rPr>
          <w:lang w:eastAsia="sv-SE"/>
        </w:rPr>
        <w:t>This test applies to all types of NR UE from Release 16 onwards</w:t>
      </w:r>
      <w:r w:rsidRPr="00C7244C">
        <w:t xml:space="preserve">, supporting </w:t>
      </w:r>
      <w:r w:rsidRPr="00C7244C">
        <w:rPr>
          <w:lang w:eastAsia="zh-CN"/>
        </w:rPr>
        <w:t>long DRX cycle</w:t>
      </w:r>
      <w:r w:rsidRPr="00C7244C">
        <w:t xml:space="preserve"> and L1-SINR measurement</w:t>
      </w:r>
      <w:r w:rsidRPr="00C7244C">
        <w:rPr>
          <w:lang w:eastAsia="sv-SE"/>
        </w:rPr>
        <w:t>.</w:t>
      </w:r>
    </w:p>
    <w:p w14:paraId="18656B40" w14:textId="77777777" w:rsidR="005E4A83" w:rsidRPr="00C7244C" w:rsidRDefault="005E4A83" w:rsidP="005E4A83">
      <w:pPr>
        <w:pStyle w:val="H6"/>
        <w:rPr>
          <w:lang w:eastAsia="sv-SE"/>
        </w:rPr>
      </w:pPr>
      <w:r w:rsidRPr="00C7244C">
        <w:rPr>
          <w:lang w:eastAsia="sv-SE"/>
        </w:rPr>
        <w:t>7.6.6.2.3</w:t>
      </w:r>
      <w:r w:rsidRPr="00C7244C">
        <w:rPr>
          <w:lang w:eastAsia="sv-SE"/>
        </w:rPr>
        <w:tab/>
        <w:t>Minimum conformance requirements</w:t>
      </w:r>
    </w:p>
    <w:p w14:paraId="05D027A2" w14:textId="77777777" w:rsidR="005E4A83" w:rsidRPr="00C7244C" w:rsidRDefault="005E4A83" w:rsidP="005E4A83">
      <w:pPr>
        <w:rPr>
          <w:lang w:eastAsia="sv-SE"/>
        </w:rPr>
      </w:pPr>
      <w:r w:rsidRPr="00C7244C">
        <w:rPr>
          <w:lang w:eastAsia="sv-SE"/>
        </w:rPr>
        <w:t>The minimum conformance requirements are specified in clause 7.6.6.0.2.</w:t>
      </w:r>
    </w:p>
    <w:p w14:paraId="1D8D19DE" w14:textId="77777777" w:rsidR="005E4A83" w:rsidRPr="00C7244C" w:rsidRDefault="005E4A83" w:rsidP="005E4A83">
      <w:pPr>
        <w:rPr>
          <w:lang w:eastAsia="sv-SE"/>
        </w:rPr>
      </w:pPr>
      <w:r w:rsidRPr="00C7244C">
        <w:rPr>
          <w:lang w:eastAsia="sv-SE"/>
        </w:rPr>
        <w:t>The normative reference for this requirement is TS 38.133 [6] clause A.7.6.6.2.</w:t>
      </w:r>
    </w:p>
    <w:p w14:paraId="49260CF9" w14:textId="77777777" w:rsidR="005E4A83" w:rsidRPr="00C7244C" w:rsidRDefault="005E4A83" w:rsidP="005E4A83">
      <w:pPr>
        <w:pStyle w:val="H6"/>
        <w:rPr>
          <w:lang w:eastAsia="sv-SE"/>
        </w:rPr>
      </w:pPr>
      <w:r w:rsidRPr="00C7244C">
        <w:rPr>
          <w:lang w:eastAsia="sv-SE"/>
        </w:rPr>
        <w:t>7.6.6.2.4</w:t>
      </w:r>
      <w:r w:rsidRPr="00C7244C">
        <w:rPr>
          <w:lang w:eastAsia="sv-SE"/>
        </w:rPr>
        <w:tab/>
        <w:t>Test description</w:t>
      </w:r>
    </w:p>
    <w:p w14:paraId="53CC968E" w14:textId="77777777" w:rsidR="005E4A83" w:rsidRPr="00C7244C" w:rsidRDefault="005E4A83" w:rsidP="005E4A83">
      <w:pPr>
        <w:pStyle w:val="H6"/>
        <w:rPr>
          <w:lang w:eastAsia="sv-SE"/>
        </w:rPr>
      </w:pPr>
      <w:r w:rsidRPr="00C7244C">
        <w:rPr>
          <w:lang w:eastAsia="sv-SE"/>
        </w:rPr>
        <w:t>7.6.6.2.4.1</w:t>
      </w:r>
      <w:r w:rsidRPr="00C7244C">
        <w:rPr>
          <w:lang w:eastAsia="sv-SE"/>
        </w:rPr>
        <w:tab/>
        <w:t>Initial conditions</w:t>
      </w:r>
    </w:p>
    <w:p w14:paraId="6AB8A737" w14:textId="77777777" w:rsidR="005E4A83" w:rsidRPr="00C7244C" w:rsidRDefault="005E4A83" w:rsidP="005E4A83">
      <w:pPr>
        <w:rPr>
          <w:lang w:eastAsia="sv-SE"/>
        </w:rPr>
      </w:pPr>
      <w:r w:rsidRPr="00C7244C">
        <w:rPr>
          <w:lang w:eastAsia="sv-SE"/>
        </w:rPr>
        <w:t>This test shall be tested using any of the test configurations in Table 7.6.6.2.4.1-1.</w:t>
      </w:r>
    </w:p>
    <w:p w14:paraId="48F3DCD2" w14:textId="77777777" w:rsidR="005E4A83" w:rsidRPr="00C7244C" w:rsidRDefault="005E4A83" w:rsidP="005E4A83">
      <w:pPr>
        <w:pStyle w:val="TH"/>
      </w:pPr>
      <w:r w:rsidRPr="00C7244C">
        <w:t xml:space="preserve">Table 7.6.6.2.4.1-1: Applicable NR configurations for FR2 </w:t>
      </w:r>
      <w:r w:rsidRPr="00C7244C">
        <w:rPr>
          <w:lang w:eastAsia="sv-SE"/>
        </w:rPr>
        <w:t>SSB based CMR and CSI-IM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4A83" w:rsidRPr="00C7244C" w14:paraId="16AAD011"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4E6B3716" w14:textId="77777777" w:rsidR="005E4A83" w:rsidRPr="00C7244C" w:rsidRDefault="005E4A83">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022D15D2" w14:textId="77777777" w:rsidR="005E4A83" w:rsidRPr="00C7244C" w:rsidRDefault="005E4A83">
            <w:pPr>
              <w:pStyle w:val="TAH"/>
            </w:pPr>
            <w:r w:rsidRPr="00C7244C">
              <w:t>Description</w:t>
            </w:r>
          </w:p>
        </w:tc>
      </w:tr>
      <w:tr w:rsidR="005E4A83" w:rsidRPr="00C7244C" w14:paraId="41989CA6"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31FCC730" w14:textId="77777777" w:rsidR="005E4A83" w:rsidRPr="00C7244C" w:rsidRDefault="005E4A83">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497250F5" w14:textId="77777777" w:rsidR="005E4A83" w:rsidRPr="00C7244C" w:rsidRDefault="005E4A83">
            <w:pPr>
              <w:pStyle w:val="TAL"/>
            </w:pPr>
            <w:r w:rsidRPr="00C7244C">
              <w:t>NR 120 kHz SSB SCS, 100 MHz bandwidth, TDD duplex mode</w:t>
            </w:r>
          </w:p>
        </w:tc>
      </w:tr>
      <w:tr w:rsidR="005E4A83" w:rsidRPr="00C7244C" w14:paraId="55279477"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16BE5763" w14:textId="77777777" w:rsidR="005E4A83" w:rsidRPr="00C7244C" w:rsidRDefault="005E4A83">
            <w:pPr>
              <w:pStyle w:val="TAL"/>
            </w:pPr>
            <w:r w:rsidRPr="00C7244C">
              <w:t>2</w:t>
            </w:r>
          </w:p>
        </w:tc>
        <w:tc>
          <w:tcPr>
            <w:tcW w:w="7298" w:type="dxa"/>
            <w:tcBorders>
              <w:top w:val="single" w:sz="4" w:space="0" w:color="auto"/>
              <w:left w:val="single" w:sz="4" w:space="0" w:color="auto"/>
              <w:bottom w:val="single" w:sz="4" w:space="0" w:color="auto"/>
              <w:right w:val="single" w:sz="4" w:space="0" w:color="auto"/>
            </w:tcBorders>
            <w:hideMark/>
          </w:tcPr>
          <w:p w14:paraId="1F2B2498" w14:textId="77777777" w:rsidR="005E4A83" w:rsidRPr="00C7244C" w:rsidRDefault="005E4A83">
            <w:pPr>
              <w:pStyle w:val="TAL"/>
            </w:pPr>
            <w:r w:rsidRPr="00C7244C">
              <w:t>NR 240 kHz SSB SCS, 100 MHz bandwidth, TDD duplex mode</w:t>
            </w:r>
          </w:p>
        </w:tc>
      </w:tr>
      <w:tr w:rsidR="005E4A83" w:rsidRPr="00C7244C" w14:paraId="0238DA38" w14:textId="77777777" w:rsidTr="005E4A83">
        <w:tc>
          <w:tcPr>
            <w:tcW w:w="9629" w:type="dxa"/>
            <w:gridSpan w:val="2"/>
            <w:tcBorders>
              <w:top w:val="single" w:sz="4" w:space="0" w:color="auto"/>
              <w:left w:val="single" w:sz="4" w:space="0" w:color="auto"/>
              <w:bottom w:val="single" w:sz="4" w:space="0" w:color="auto"/>
              <w:right w:val="single" w:sz="4" w:space="0" w:color="auto"/>
            </w:tcBorders>
            <w:hideMark/>
          </w:tcPr>
          <w:p w14:paraId="6A776A60" w14:textId="77777777" w:rsidR="005E4A83" w:rsidRPr="00C7244C" w:rsidRDefault="005E4A83">
            <w:pPr>
              <w:pStyle w:val="TAN"/>
            </w:pPr>
            <w:r w:rsidRPr="00C7244C">
              <w:t>Note:</w:t>
            </w:r>
            <w:r w:rsidRPr="00C7244C">
              <w:tab/>
              <w:t>The UE is only required to be tested in one of the supported test configurations</w:t>
            </w:r>
          </w:p>
        </w:tc>
      </w:tr>
    </w:tbl>
    <w:p w14:paraId="5A1834B0" w14:textId="77777777" w:rsidR="005E4A83" w:rsidRPr="00C7244C" w:rsidRDefault="005E4A83" w:rsidP="005E4A83"/>
    <w:p w14:paraId="6DAA336E" w14:textId="77777777" w:rsidR="005E4A83" w:rsidRPr="00C7244C" w:rsidRDefault="005E4A83" w:rsidP="005E4A83">
      <w:pPr>
        <w:pStyle w:val="TH"/>
        <w:rPr>
          <w:lang w:eastAsia="sv-SE"/>
        </w:rPr>
      </w:pPr>
      <w:r w:rsidRPr="00C7244C">
        <w:rPr>
          <w:rFonts w:cs="v4.2.0"/>
        </w:rPr>
        <w:t xml:space="preserve">Table 7.6.6.2.4.1-2: General test parameters for </w:t>
      </w:r>
      <w:r w:rsidRPr="00C7244C">
        <w:t xml:space="preserve">FR2 </w:t>
      </w:r>
      <w:r w:rsidRPr="00C7244C">
        <w:rPr>
          <w:lang w:eastAsia="sv-SE"/>
        </w:rPr>
        <w:t>SSB based CMR and CSI-IM bas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5E4A83" w:rsidRPr="00C7244C" w14:paraId="4AE618E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583FE98" w14:textId="77777777" w:rsidR="005E4A83" w:rsidRPr="00C7244C" w:rsidRDefault="005E4A83">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23CADBF8" w14:textId="77777777" w:rsidR="005E4A83" w:rsidRPr="00C7244C" w:rsidRDefault="005E4A83">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8658F43" w14:textId="77777777" w:rsidR="005E4A83" w:rsidRPr="00C7244C" w:rsidRDefault="005E4A83">
            <w:pPr>
              <w:pStyle w:val="TAH"/>
            </w:pPr>
            <w:r w:rsidRPr="00C7244C">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B35D2D6" w14:textId="77777777" w:rsidR="005E4A83" w:rsidRPr="00C7244C" w:rsidRDefault="005E4A83">
            <w:pPr>
              <w:pStyle w:val="TAH"/>
            </w:pPr>
            <w:r w:rsidRPr="00C7244C">
              <w:t>Value</w:t>
            </w:r>
          </w:p>
        </w:tc>
      </w:tr>
      <w:tr w:rsidR="005E4A83" w:rsidRPr="00C7244C" w14:paraId="0FA9CD91"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57854" w14:textId="77777777" w:rsidR="005E4A83" w:rsidRPr="00C7244C" w:rsidRDefault="005E4A83">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1F633B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D2BB200"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05889C2" w14:textId="77777777" w:rsidR="005E4A83" w:rsidRPr="00C7244C" w:rsidRDefault="005E4A83">
            <w:pPr>
              <w:pStyle w:val="TAC"/>
            </w:pPr>
            <w:r w:rsidRPr="00C7244C">
              <w:t>freq1</w:t>
            </w:r>
          </w:p>
        </w:tc>
      </w:tr>
      <w:tr w:rsidR="005E4A83" w:rsidRPr="00C7244C" w14:paraId="327B07E4" w14:textId="77777777" w:rsidTr="005E4A83">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FF159" w14:textId="77777777" w:rsidR="005E4A83" w:rsidRPr="00C7244C" w:rsidRDefault="005E4A83">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301A8341"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42A16A1"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DB2E153" w14:textId="77777777" w:rsidR="005E4A83" w:rsidRPr="00C7244C" w:rsidRDefault="005E4A83">
            <w:pPr>
              <w:pStyle w:val="TAC"/>
            </w:pPr>
            <w:r w:rsidRPr="00C7244C">
              <w:t>TDD</w:t>
            </w:r>
          </w:p>
        </w:tc>
      </w:tr>
      <w:tr w:rsidR="005E4A83" w:rsidRPr="00C7244C" w14:paraId="15D31909" w14:textId="77777777" w:rsidTr="005E4A83">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EA8E65" w14:textId="77777777" w:rsidR="005E4A83" w:rsidRPr="00C7244C" w:rsidRDefault="005E4A83">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6586F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2F890F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4DF4E7E" w14:textId="77777777" w:rsidR="005E4A83" w:rsidRPr="00C7244C" w:rsidRDefault="005E4A83">
            <w:pPr>
              <w:pStyle w:val="TAC"/>
            </w:pPr>
            <w:r w:rsidRPr="00C7244C">
              <w:t>TDDConf.3.1</w:t>
            </w:r>
          </w:p>
        </w:tc>
      </w:tr>
      <w:tr w:rsidR="005E4A83" w:rsidRPr="00C7244C" w14:paraId="67F46F16" w14:textId="77777777" w:rsidTr="005E4A83">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7418E7" w14:textId="77777777" w:rsidR="005E4A83" w:rsidRPr="00C7244C" w:rsidRDefault="005E4A83">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26EC3D5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FF93FBD" w14:textId="77777777" w:rsidR="005E4A83" w:rsidRPr="00C7244C" w:rsidRDefault="005E4A83">
            <w:pPr>
              <w:pStyle w:val="TAC"/>
            </w:pPr>
            <w:r w:rsidRPr="00C7244C">
              <w:t>MHz</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0F2468" w14:textId="77777777" w:rsidR="005E4A83" w:rsidRPr="00C7244C" w:rsidRDefault="005E4A83">
            <w:pPr>
              <w:pStyle w:val="TAC"/>
            </w:pPr>
            <w:r w:rsidRPr="00C7244C">
              <w:t>100: N</w:t>
            </w:r>
            <w:r w:rsidRPr="00C7244C">
              <w:rPr>
                <w:vertAlign w:val="subscript"/>
              </w:rPr>
              <w:t>RB,c</w:t>
            </w:r>
            <w:r w:rsidRPr="00C7244C">
              <w:t xml:space="preserve"> = 66</w:t>
            </w:r>
          </w:p>
        </w:tc>
      </w:tr>
      <w:tr w:rsidR="005E4A83" w:rsidRPr="00C7244C" w14:paraId="0300F6D8" w14:textId="77777777" w:rsidTr="005E4A83">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7569FDF" w14:textId="77777777" w:rsidR="005E4A83" w:rsidRPr="00C7244C" w:rsidRDefault="005E4A83">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3FF1AC"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D272E26"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3223966" w14:textId="77777777" w:rsidR="005E4A83" w:rsidRPr="00C7244C" w:rsidRDefault="005E4A83">
            <w:pPr>
              <w:pStyle w:val="TAC"/>
            </w:pPr>
            <w:r w:rsidRPr="00C7244C">
              <w:t>SR.3.1 TDD</w:t>
            </w:r>
          </w:p>
        </w:tc>
      </w:tr>
      <w:tr w:rsidR="005E4A83" w:rsidRPr="00C7244C" w14:paraId="31C0ECCE" w14:textId="77777777" w:rsidTr="005E4A83">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70A6873" w14:textId="77777777" w:rsidR="005E4A83" w:rsidRPr="00C7244C" w:rsidRDefault="005E4A83">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555F585"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DB8D5D2"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EF9F5A" w14:textId="77777777" w:rsidR="005E4A83" w:rsidRPr="00C7244C" w:rsidRDefault="005E4A83">
            <w:pPr>
              <w:pStyle w:val="TAC"/>
            </w:pPr>
            <w:r w:rsidRPr="00C7244C">
              <w:t>CR.3.1 TDD</w:t>
            </w:r>
          </w:p>
        </w:tc>
      </w:tr>
      <w:tr w:rsidR="005E4A83" w:rsidRPr="00C7244C" w14:paraId="09852DD8" w14:textId="77777777" w:rsidTr="005E4A83">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495BA6" w14:textId="77777777" w:rsidR="005E4A83" w:rsidRPr="00C7244C" w:rsidRDefault="005E4A83">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64DCDB8"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71D9BA39"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8CA0741" w14:textId="77777777" w:rsidR="005E4A83" w:rsidRPr="00C7244C" w:rsidRDefault="005E4A83">
            <w:pPr>
              <w:pStyle w:val="TAC"/>
            </w:pPr>
            <w:r w:rsidRPr="00C7244C">
              <w:t>CCR.3.1 TDD</w:t>
            </w:r>
          </w:p>
        </w:tc>
      </w:tr>
      <w:tr w:rsidR="005E4A83" w:rsidRPr="00C7244C" w14:paraId="4E79C42C" w14:textId="77777777" w:rsidTr="005E4A83">
        <w:trPr>
          <w:trHeight w:val="86"/>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553C7A27" w14:textId="77777777" w:rsidR="005E4A83" w:rsidRPr="00C7244C" w:rsidRDefault="005E4A83">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C271D56" w14:textId="77777777" w:rsidR="005E4A83" w:rsidRPr="00C7244C" w:rsidRDefault="005E4A83">
            <w:pPr>
              <w:pStyle w:val="TAC"/>
            </w:pPr>
            <w:r w:rsidRPr="00C7244C">
              <w:t>1</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539D26A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EE1FB7D" w14:textId="77777777" w:rsidR="005E4A83" w:rsidRPr="00C7244C" w:rsidRDefault="005E4A83">
            <w:pPr>
              <w:pStyle w:val="TAC"/>
            </w:pPr>
            <w:r w:rsidRPr="00C7244C">
              <w:t>SSB.1 FR2</w:t>
            </w:r>
          </w:p>
        </w:tc>
      </w:tr>
      <w:tr w:rsidR="005E4A83" w:rsidRPr="00C7244C" w14:paraId="4B4F6159" w14:textId="77777777" w:rsidTr="005E4A83">
        <w:trPr>
          <w:trHeight w:val="85"/>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3067BD0D" w14:textId="77777777" w:rsidR="005E4A83" w:rsidRPr="00C7244C" w:rsidRDefault="005E4A83">
            <w:pPr>
              <w:spacing w:after="0"/>
              <w:rPr>
                <w:rFonts w:ascii="Arial" w:hAnsi="Arial"/>
                <w:sz w:val="18"/>
              </w:rPr>
            </w:pPr>
          </w:p>
        </w:tc>
        <w:tc>
          <w:tcPr>
            <w:tcW w:w="955" w:type="dxa"/>
            <w:tcBorders>
              <w:top w:val="single" w:sz="4" w:space="0" w:color="auto"/>
              <w:left w:val="single" w:sz="4" w:space="0" w:color="auto"/>
              <w:bottom w:val="single" w:sz="4" w:space="0" w:color="auto"/>
              <w:right w:val="single" w:sz="4" w:space="0" w:color="auto"/>
            </w:tcBorders>
            <w:vAlign w:val="center"/>
            <w:hideMark/>
          </w:tcPr>
          <w:p w14:paraId="16CC793C" w14:textId="77777777" w:rsidR="005E4A83" w:rsidRPr="00C7244C" w:rsidRDefault="005E4A83">
            <w:pPr>
              <w:pStyle w:val="TAC"/>
            </w:pPr>
            <w:r w:rsidRPr="00C7244C">
              <w:t>2</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D53C0A6" w14:textId="77777777" w:rsidR="005E4A83" w:rsidRPr="00C7244C" w:rsidRDefault="005E4A83">
            <w:pPr>
              <w:spacing w:after="0"/>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1126F94" w14:textId="77777777" w:rsidR="005E4A83" w:rsidRPr="00C7244C" w:rsidRDefault="005E4A83">
            <w:pPr>
              <w:pStyle w:val="TAC"/>
            </w:pPr>
            <w:r w:rsidRPr="00C7244C">
              <w:t>SSB.2 FR2</w:t>
            </w:r>
          </w:p>
        </w:tc>
      </w:tr>
      <w:tr w:rsidR="005E4A83" w:rsidRPr="00C7244C" w14:paraId="40AFEFD2" w14:textId="77777777" w:rsidTr="005E4A83">
        <w:trPr>
          <w:trHeight w:val="8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567257" w14:textId="77777777" w:rsidR="005E4A83" w:rsidRPr="00C7244C" w:rsidRDefault="005E4A83">
            <w:pPr>
              <w:pStyle w:val="TAL"/>
            </w:pPr>
            <w:r w:rsidRPr="00C7244C">
              <w:rPr>
                <w:rFonts w:cs="Arial"/>
              </w:rPr>
              <w:t>CSI-</w:t>
            </w:r>
            <w:r w:rsidRPr="00C7244C">
              <w:rPr>
                <w:rFonts w:cs="Arial"/>
                <w:lang w:eastAsia="zh-CN"/>
              </w:rPr>
              <w:t xml:space="preserve">IM </w:t>
            </w:r>
            <w:r w:rsidRPr="00C7244C">
              <w:rPr>
                <w:rFonts w:cs="Arial"/>
              </w:rPr>
              <w:t>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6D59BB"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8184AE0"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FD5B9B" w14:textId="77777777" w:rsidR="005E4A83" w:rsidRPr="00C7244C" w:rsidRDefault="005E4A83">
            <w:pPr>
              <w:pStyle w:val="TAC"/>
            </w:pPr>
            <w:r w:rsidRPr="00C7244C">
              <w:rPr>
                <w:rFonts w:cs="Arial"/>
                <w:lang w:eastAsia="zh-CN"/>
              </w:rPr>
              <w:t>CSI-IM.3.1 TDD</w:t>
            </w:r>
          </w:p>
        </w:tc>
      </w:tr>
      <w:tr w:rsidR="005E4A83" w:rsidRPr="00C7244C" w14:paraId="6A6F604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8903311" w14:textId="77777777" w:rsidR="005E4A83" w:rsidRPr="00C7244C" w:rsidRDefault="005E4A83">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0F03DC9C"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233007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9A502F6" w14:textId="77777777" w:rsidR="005E4A83" w:rsidRPr="00C7244C" w:rsidRDefault="005E4A83">
            <w:pPr>
              <w:pStyle w:val="TAC"/>
            </w:pPr>
            <w:r w:rsidRPr="00C7244C">
              <w:t>OP.1</w:t>
            </w:r>
          </w:p>
        </w:tc>
      </w:tr>
      <w:tr w:rsidR="005E4A83" w:rsidRPr="00C7244C" w14:paraId="00E783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CD2D27" w14:textId="77777777" w:rsidR="005E4A83" w:rsidRPr="00C7244C" w:rsidRDefault="005E4A83">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34A153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C1C0BC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3AFDEC93" w14:textId="77777777" w:rsidR="005E4A83" w:rsidRPr="00C7244C" w:rsidRDefault="005E4A83">
            <w:pPr>
              <w:pStyle w:val="TAC"/>
            </w:pPr>
            <w:r w:rsidRPr="00C7244C">
              <w:t>DLBWP.0.1</w:t>
            </w:r>
          </w:p>
          <w:p w14:paraId="3A699E37" w14:textId="77777777" w:rsidR="005E4A83" w:rsidRPr="00C7244C" w:rsidRDefault="005E4A83">
            <w:pPr>
              <w:pStyle w:val="TAC"/>
            </w:pPr>
            <w:r w:rsidRPr="00C7244C">
              <w:t>ULBWP.0.1</w:t>
            </w:r>
          </w:p>
        </w:tc>
      </w:tr>
      <w:tr w:rsidR="005E4A83" w:rsidRPr="00C7244C" w14:paraId="1187EC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CAD2922" w14:textId="77777777" w:rsidR="005E4A83" w:rsidRPr="00C7244C" w:rsidRDefault="005E4A83">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0FD07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BBC9B94"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DA94166" w14:textId="77777777" w:rsidR="005E4A83" w:rsidRPr="00C7244C" w:rsidRDefault="005E4A83">
            <w:pPr>
              <w:pStyle w:val="TAC"/>
            </w:pPr>
            <w:r w:rsidRPr="00C7244C">
              <w:t>DLBWP.1.3</w:t>
            </w:r>
          </w:p>
          <w:p w14:paraId="713ECE94" w14:textId="77777777" w:rsidR="005E4A83" w:rsidRPr="00C7244C" w:rsidRDefault="005E4A83">
            <w:pPr>
              <w:pStyle w:val="TAC"/>
            </w:pPr>
            <w:r w:rsidRPr="00C7244C">
              <w:t>ULBWP.1.3</w:t>
            </w:r>
          </w:p>
        </w:tc>
      </w:tr>
      <w:tr w:rsidR="005E4A83" w:rsidRPr="00C7244C" w14:paraId="2DFE827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6895B65" w14:textId="77777777" w:rsidR="005E4A83" w:rsidRPr="00C7244C" w:rsidRDefault="005E4A83">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E840A8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A95D3C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0E9A227" w14:textId="77777777" w:rsidR="005E4A83" w:rsidRPr="00C7244C" w:rsidRDefault="005E4A83">
            <w:pPr>
              <w:pStyle w:val="TAC"/>
            </w:pPr>
            <w:r w:rsidRPr="00C7244C">
              <w:t>SMTC.1</w:t>
            </w:r>
          </w:p>
        </w:tc>
      </w:tr>
      <w:tr w:rsidR="005E4A83" w:rsidRPr="00C7244C" w14:paraId="2175D9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7E0EAD3" w14:textId="77777777" w:rsidR="005E4A83" w:rsidRPr="00C7244C" w:rsidRDefault="005E4A83">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9D6C55" w14:textId="77777777" w:rsidR="005E4A83" w:rsidRPr="00C7244C" w:rsidRDefault="005E4A83">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51BDE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EEE9277" w14:textId="77777777" w:rsidR="005E4A83" w:rsidRPr="00C7244C" w:rsidRDefault="005E4A83">
            <w:pPr>
              <w:pStyle w:val="TAC"/>
            </w:pPr>
            <w:r w:rsidRPr="00C7244C">
              <w:t>TRS.2.1 TDD</w:t>
            </w:r>
          </w:p>
        </w:tc>
      </w:tr>
      <w:tr w:rsidR="005E4A83" w:rsidRPr="00C7244C" w14:paraId="7C484D3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2F00E6" w14:textId="77777777" w:rsidR="005E4A83" w:rsidRPr="00C7244C" w:rsidRDefault="005E4A83">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3425E35" w14:textId="77777777" w:rsidR="005E4A83" w:rsidRPr="00C7244C" w:rsidRDefault="005E4A83">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424EB3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761C17A" w14:textId="77777777" w:rsidR="005E4A83" w:rsidRPr="00C7244C" w:rsidRDefault="005E4A83">
            <w:pPr>
              <w:pStyle w:val="TAC"/>
            </w:pPr>
            <w:r w:rsidRPr="00C7244C">
              <w:t>TCI.State.2</w:t>
            </w:r>
          </w:p>
        </w:tc>
      </w:tr>
      <w:tr w:rsidR="005E4A83" w:rsidRPr="00C7244C" w14:paraId="74CB3DD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CC84153" w14:textId="77777777" w:rsidR="005E4A83" w:rsidRPr="00C7244C" w:rsidRDefault="005E4A83">
            <w:pPr>
              <w:pStyle w:val="TAL"/>
            </w:pPr>
            <w:r w:rsidRPr="00C7244C">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7F0C75"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A0DAF5C"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A0D2181" w14:textId="77777777" w:rsidR="005E4A83" w:rsidRPr="00C7244C" w:rsidRDefault="005E4A83">
            <w:pPr>
              <w:pStyle w:val="TAC"/>
            </w:pPr>
            <w:r w:rsidRPr="00C7244C">
              <w:rPr>
                <w:rFonts w:cs="Arial"/>
              </w:rPr>
              <w:t>DRX.3</w:t>
            </w:r>
          </w:p>
        </w:tc>
      </w:tr>
      <w:tr w:rsidR="005E4A83" w:rsidRPr="00C7244C" w14:paraId="0A8EDA1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100AC4" w14:textId="77777777" w:rsidR="005E4A83" w:rsidRPr="00C7244C" w:rsidRDefault="005E4A83">
            <w:pPr>
              <w:pStyle w:val="TAL"/>
            </w:pPr>
            <w:r w:rsidRPr="00C7244C">
              <w:t>reportConfigType</w:t>
            </w:r>
          </w:p>
        </w:tc>
        <w:tc>
          <w:tcPr>
            <w:tcW w:w="955" w:type="dxa"/>
            <w:tcBorders>
              <w:top w:val="single" w:sz="4" w:space="0" w:color="auto"/>
              <w:left w:val="single" w:sz="4" w:space="0" w:color="auto"/>
              <w:bottom w:val="single" w:sz="4" w:space="0" w:color="auto"/>
              <w:right w:val="single" w:sz="4" w:space="0" w:color="auto"/>
            </w:tcBorders>
            <w:vAlign w:val="center"/>
            <w:hideMark/>
          </w:tcPr>
          <w:p w14:paraId="6679DAB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BC9872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D53FFF3" w14:textId="77777777" w:rsidR="005E4A83" w:rsidRPr="00C7244C" w:rsidRDefault="005E4A83">
            <w:pPr>
              <w:pStyle w:val="TAC"/>
            </w:pPr>
            <w:r w:rsidRPr="00C7244C">
              <w:t>periodic</w:t>
            </w:r>
          </w:p>
        </w:tc>
      </w:tr>
      <w:tr w:rsidR="005E4A83" w:rsidRPr="00C7244C" w14:paraId="14447A0F"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5511213" w14:textId="77777777" w:rsidR="005E4A83" w:rsidRPr="00C7244C" w:rsidRDefault="005E4A83">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322F3074"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762ABE7"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F69ADFB" w14:textId="77777777" w:rsidR="005E4A83" w:rsidRPr="00C7244C" w:rsidRDefault="005E4A83">
            <w:pPr>
              <w:pStyle w:val="TAC"/>
            </w:pPr>
            <w:r w:rsidRPr="00C7244C">
              <w:t>ssb-Index-SINR-r16</w:t>
            </w:r>
          </w:p>
        </w:tc>
      </w:tr>
      <w:tr w:rsidR="005E4A83" w:rsidRPr="00C7244C" w14:paraId="5D8B111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20B5F4D" w14:textId="77777777" w:rsidR="005E4A83" w:rsidRPr="00C7244C" w:rsidRDefault="005E4A83">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53DC40"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1353D79"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284039A" w14:textId="77777777" w:rsidR="005E4A83" w:rsidRPr="00C7244C" w:rsidRDefault="005E4A83">
            <w:pPr>
              <w:pStyle w:val="TAC"/>
            </w:pPr>
            <w:r w:rsidRPr="00C7244C">
              <w:t>2</w:t>
            </w:r>
          </w:p>
        </w:tc>
      </w:tr>
      <w:tr w:rsidR="005E4A83" w:rsidRPr="00C7244C" w14:paraId="39B3DB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1ACF7C" w14:textId="77777777" w:rsidR="005E4A83" w:rsidRPr="00C7244C" w:rsidRDefault="005E4A83">
            <w:pPr>
              <w:pStyle w:val="TAL"/>
            </w:pPr>
            <w:r w:rsidRPr="00C7244C">
              <w:t>L1-SINR reporting period</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9689C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02FBCC8" w14:textId="77777777" w:rsidR="005E4A83" w:rsidRPr="00C7244C" w:rsidRDefault="005E4A83">
            <w:pPr>
              <w:pStyle w:val="TAC"/>
            </w:pPr>
            <w:r w:rsidRPr="00C7244C">
              <w:t>slo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26A0E51" w14:textId="77777777" w:rsidR="005E4A83" w:rsidRPr="00C7244C" w:rsidRDefault="005E4A83">
            <w:pPr>
              <w:pStyle w:val="TAC"/>
            </w:pPr>
            <w:r w:rsidRPr="00C7244C">
              <w:t>640</w:t>
            </w:r>
          </w:p>
        </w:tc>
      </w:tr>
      <w:tr w:rsidR="005E4A83" w:rsidRPr="00C7244C" w14:paraId="47F43F89"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401E935" w14:textId="77777777" w:rsidR="005E4A83" w:rsidRPr="00C7244C" w:rsidRDefault="005E4A83">
            <w:pPr>
              <w:pStyle w:val="TAL"/>
            </w:pPr>
            <w:r w:rsidRPr="00C7244C">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185C774A"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E590DFA" w14:textId="77777777" w:rsidR="005E4A83" w:rsidRPr="00C7244C" w:rsidRDefault="005E4A83">
            <w:pPr>
              <w:pStyle w:val="TAC"/>
            </w:pPr>
            <w:r w:rsidRPr="00C7244C">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979FD39" w14:textId="77777777" w:rsidR="005E4A83" w:rsidRPr="00C7244C" w:rsidRDefault="005E4A83">
            <w:pPr>
              <w:pStyle w:val="TAC"/>
            </w:pPr>
            <w:r w:rsidRPr="00C7244C">
              <w:t>5</w:t>
            </w:r>
          </w:p>
        </w:tc>
      </w:tr>
      <w:tr w:rsidR="005E4A83" w:rsidRPr="00C7244C" w14:paraId="44179747"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63DB8" w14:textId="77777777" w:rsidR="005E4A83" w:rsidRPr="00C7244C" w:rsidRDefault="005E4A83">
            <w:pPr>
              <w:pStyle w:val="TAL"/>
            </w:pPr>
            <w:r w:rsidRPr="00C7244C">
              <w:t>T2</w:t>
            </w:r>
          </w:p>
        </w:tc>
        <w:tc>
          <w:tcPr>
            <w:tcW w:w="955" w:type="dxa"/>
            <w:tcBorders>
              <w:top w:val="single" w:sz="4" w:space="0" w:color="auto"/>
              <w:left w:val="single" w:sz="4" w:space="0" w:color="auto"/>
              <w:bottom w:val="single" w:sz="4" w:space="0" w:color="auto"/>
              <w:right w:val="single" w:sz="4" w:space="0" w:color="auto"/>
            </w:tcBorders>
            <w:vAlign w:val="center"/>
            <w:hideMark/>
          </w:tcPr>
          <w:p w14:paraId="3BEA723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C2D896C" w14:textId="77777777" w:rsidR="005E4A83" w:rsidRPr="00C7244C" w:rsidRDefault="005E4A83">
            <w:pPr>
              <w:pStyle w:val="TAC"/>
            </w:pPr>
            <w:r w:rsidRPr="00C7244C">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9FDAE60" w14:textId="77777777" w:rsidR="005E4A83" w:rsidRPr="00C7244C" w:rsidRDefault="005E4A83">
            <w:pPr>
              <w:pStyle w:val="TAC"/>
            </w:pPr>
            <w:r w:rsidRPr="00C7244C">
              <w:t>2</w:t>
            </w:r>
          </w:p>
        </w:tc>
      </w:tr>
      <w:tr w:rsidR="005E4A83" w:rsidRPr="00C7244C" w14:paraId="11A116C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813690A" w14:textId="77777777" w:rsidR="005E4A83" w:rsidRPr="00C7244C" w:rsidRDefault="005E4A83">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BB1943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68F541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39B232C" w14:textId="77777777" w:rsidR="005E4A83" w:rsidRPr="00C7244C" w:rsidRDefault="005E4A83">
            <w:pPr>
              <w:pStyle w:val="TAC"/>
            </w:pPr>
            <w:r w:rsidRPr="00C7244C">
              <w:t>AWGN</w:t>
            </w:r>
          </w:p>
        </w:tc>
      </w:tr>
      <w:tr w:rsidR="005E4A83" w:rsidRPr="00C7244C" w14:paraId="33B197C4" w14:textId="77777777" w:rsidTr="005E4A83">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BF3377D" w14:textId="77777777" w:rsidR="005E4A83" w:rsidRPr="00C7244C" w:rsidRDefault="005E4A83">
            <w:pPr>
              <w:pStyle w:val="TAL"/>
              <w:rPr>
                <w:rFonts w:cs="Arial"/>
              </w:rPr>
            </w:pPr>
            <w:r w:rsidRPr="00C7244C">
              <w:rPr>
                <w:rFonts w:cs="Arial"/>
                <w:sz w:val="15"/>
                <w:szCs w:val="15"/>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6CA4B1E4" w14:textId="77777777" w:rsidR="005E4A83" w:rsidRPr="00C7244C" w:rsidRDefault="005E4A83">
            <w:pPr>
              <w:pStyle w:val="TAC"/>
            </w:pPr>
            <w:r w:rsidRPr="00C7244C">
              <w:t>1~2</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5495EDC" w14:textId="77777777" w:rsidR="005E4A83" w:rsidRPr="00C7244C" w:rsidRDefault="005E4A83">
            <w:pPr>
              <w:pStyle w:val="TAC"/>
            </w:pPr>
            <w:r w:rsidRPr="00C7244C">
              <w:t>dB</w:t>
            </w:r>
          </w:p>
        </w:tc>
        <w:tc>
          <w:tcPr>
            <w:tcW w:w="1786" w:type="dxa"/>
            <w:vMerge w:val="restart"/>
            <w:tcBorders>
              <w:top w:val="single" w:sz="4" w:space="0" w:color="auto"/>
              <w:left w:val="single" w:sz="4" w:space="0" w:color="auto"/>
              <w:bottom w:val="single" w:sz="4" w:space="0" w:color="auto"/>
              <w:right w:val="single" w:sz="4" w:space="0" w:color="auto"/>
            </w:tcBorders>
            <w:vAlign w:val="center"/>
            <w:hideMark/>
          </w:tcPr>
          <w:p w14:paraId="6AC8C81B" w14:textId="77777777" w:rsidR="005E4A83" w:rsidRPr="00C7244C" w:rsidRDefault="005E4A83">
            <w:pPr>
              <w:pStyle w:val="TAC"/>
            </w:pPr>
            <w:r w:rsidRPr="00C7244C">
              <w:t>0</w:t>
            </w:r>
          </w:p>
        </w:tc>
      </w:tr>
      <w:tr w:rsidR="005E4A83" w:rsidRPr="00C7244C" w14:paraId="44C4F6C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17F9AB" w14:textId="77777777" w:rsidR="005E4A83" w:rsidRPr="00C7244C" w:rsidRDefault="005E4A83">
            <w:pPr>
              <w:pStyle w:val="TAL"/>
              <w:rPr>
                <w:rFonts w:cs="Arial"/>
              </w:rPr>
            </w:pPr>
            <w:r w:rsidRPr="00C7244C">
              <w:rPr>
                <w:rFonts w:cs="Arial"/>
                <w:sz w:val="15"/>
                <w:szCs w:val="15"/>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5D1E932"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0EBCF00"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170F071" w14:textId="77777777" w:rsidR="005E4A83" w:rsidRPr="00C7244C" w:rsidRDefault="005E4A83">
            <w:pPr>
              <w:spacing w:after="0"/>
              <w:rPr>
                <w:rFonts w:ascii="Arial" w:hAnsi="Arial"/>
                <w:sz w:val="18"/>
              </w:rPr>
            </w:pPr>
          </w:p>
        </w:tc>
      </w:tr>
      <w:tr w:rsidR="005E4A83" w:rsidRPr="00C7244C" w14:paraId="52467EB4"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33C981F" w14:textId="77777777" w:rsidR="005E4A83" w:rsidRPr="00C7244C" w:rsidRDefault="005E4A83">
            <w:pPr>
              <w:pStyle w:val="TAL"/>
              <w:rPr>
                <w:rFonts w:cs="Arial"/>
              </w:rPr>
            </w:pPr>
            <w:r w:rsidRPr="00C7244C">
              <w:rPr>
                <w:rFonts w:cs="Arial"/>
                <w:sz w:val="15"/>
                <w:szCs w:val="15"/>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6A4B6F3"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0B7261"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A2FAE82" w14:textId="77777777" w:rsidR="005E4A83" w:rsidRPr="00C7244C" w:rsidRDefault="005E4A83">
            <w:pPr>
              <w:spacing w:after="0"/>
              <w:rPr>
                <w:rFonts w:ascii="Arial" w:hAnsi="Arial"/>
                <w:sz w:val="18"/>
              </w:rPr>
            </w:pPr>
          </w:p>
        </w:tc>
      </w:tr>
      <w:tr w:rsidR="005E4A83" w:rsidRPr="00C7244C" w14:paraId="0370102F"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77922F" w14:textId="77777777" w:rsidR="005E4A83" w:rsidRPr="00C7244C" w:rsidRDefault="005E4A83">
            <w:pPr>
              <w:pStyle w:val="TAL"/>
              <w:rPr>
                <w:rFonts w:cs="Arial"/>
              </w:rPr>
            </w:pPr>
            <w:r w:rsidRPr="00C7244C">
              <w:rPr>
                <w:rFonts w:cs="Arial"/>
                <w:sz w:val="15"/>
                <w:szCs w:val="15"/>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7300A44"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9068979"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AD4DEB1" w14:textId="77777777" w:rsidR="005E4A83" w:rsidRPr="00C7244C" w:rsidRDefault="005E4A83">
            <w:pPr>
              <w:spacing w:after="0"/>
              <w:rPr>
                <w:rFonts w:ascii="Arial" w:hAnsi="Arial"/>
                <w:sz w:val="18"/>
              </w:rPr>
            </w:pPr>
          </w:p>
        </w:tc>
      </w:tr>
      <w:tr w:rsidR="005E4A83" w:rsidRPr="00C7244C" w14:paraId="0D33F12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29937E" w14:textId="77777777" w:rsidR="005E4A83" w:rsidRPr="00C7244C" w:rsidRDefault="005E4A83">
            <w:pPr>
              <w:pStyle w:val="TAL"/>
              <w:rPr>
                <w:rFonts w:cs="Arial"/>
              </w:rPr>
            </w:pPr>
            <w:r w:rsidRPr="00C7244C">
              <w:rPr>
                <w:rFonts w:cs="Arial"/>
                <w:sz w:val="15"/>
                <w:szCs w:val="15"/>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3F0C405C"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40DDF5D"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33ED9BD" w14:textId="77777777" w:rsidR="005E4A83" w:rsidRPr="00C7244C" w:rsidRDefault="005E4A83">
            <w:pPr>
              <w:spacing w:after="0"/>
              <w:rPr>
                <w:rFonts w:ascii="Arial" w:hAnsi="Arial"/>
                <w:sz w:val="18"/>
              </w:rPr>
            </w:pPr>
          </w:p>
        </w:tc>
      </w:tr>
      <w:tr w:rsidR="005E4A83" w:rsidRPr="00C7244C" w14:paraId="25865EE7"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CB7B95E" w14:textId="77777777" w:rsidR="005E4A83" w:rsidRPr="00C7244C" w:rsidRDefault="005E4A83">
            <w:pPr>
              <w:pStyle w:val="TAL"/>
              <w:rPr>
                <w:rFonts w:cs="Arial"/>
              </w:rPr>
            </w:pPr>
            <w:r w:rsidRPr="00C7244C">
              <w:rPr>
                <w:rFonts w:cs="Arial"/>
                <w:sz w:val="15"/>
                <w:szCs w:val="15"/>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F4F0E35"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6E0F6E6"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1F6CA1C2" w14:textId="77777777" w:rsidR="005E4A83" w:rsidRPr="00C7244C" w:rsidRDefault="005E4A83">
            <w:pPr>
              <w:spacing w:after="0"/>
              <w:rPr>
                <w:rFonts w:ascii="Arial" w:hAnsi="Arial"/>
                <w:sz w:val="18"/>
              </w:rPr>
            </w:pPr>
          </w:p>
        </w:tc>
      </w:tr>
      <w:tr w:rsidR="005E4A83" w:rsidRPr="00C7244C" w14:paraId="26AA9D00"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8C13" w14:textId="77777777" w:rsidR="005E4A83" w:rsidRPr="00C7244C" w:rsidRDefault="005E4A83">
            <w:pPr>
              <w:pStyle w:val="TAL"/>
              <w:rPr>
                <w:rFonts w:cs="Arial"/>
              </w:rPr>
            </w:pPr>
            <w:r w:rsidRPr="00C7244C">
              <w:rPr>
                <w:rFonts w:cs="Arial"/>
                <w:sz w:val="15"/>
                <w:szCs w:val="15"/>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0518BAB"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36805FF"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8BAF08A" w14:textId="77777777" w:rsidR="005E4A83" w:rsidRPr="00C7244C" w:rsidRDefault="005E4A83">
            <w:pPr>
              <w:spacing w:after="0"/>
              <w:rPr>
                <w:rFonts w:ascii="Arial" w:hAnsi="Arial"/>
                <w:sz w:val="18"/>
              </w:rPr>
            </w:pPr>
          </w:p>
        </w:tc>
      </w:tr>
      <w:tr w:rsidR="005E4A83" w:rsidRPr="00C7244C" w14:paraId="6B397618"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A55CBAF" w14:textId="77777777" w:rsidR="005E4A83" w:rsidRPr="00C7244C" w:rsidRDefault="005E4A83">
            <w:pPr>
              <w:pStyle w:val="TAL"/>
              <w:rPr>
                <w:rFonts w:cs="Arial"/>
              </w:rPr>
            </w:pPr>
            <w:r w:rsidRPr="00C7244C">
              <w:rPr>
                <w:rFonts w:cs="Arial"/>
                <w:sz w:val="15"/>
                <w:szCs w:val="15"/>
              </w:rPr>
              <w:t>EPRE ratio of OCNG DMRS to SSS</w:t>
            </w:r>
            <w:r w:rsidRPr="00C7244C">
              <w:rPr>
                <w:rFonts w:cs="Arial"/>
                <w:sz w:val="15"/>
                <w:szCs w:val="15"/>
                <w:vertAlign w:val="superscript"/>
              </w:rPr>
              <w:t>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873EBBD"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227928B"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32DB303" w14:textId="77777777" w:rsidR="005E4A83" w:rsidRPr="00C7244C" w:rsidRDefault="005E4A83">
            <w:pPr>
              <w:spacing w:after="0"/>
              <w:rPr>
                <w:rFonts w:ascii="Arial" w:hAnsi="Arial"/>
                <w:sz w:val="18"/>
              </w:rPr>
            </w:pPr>
          </w:p>
        </w:tc>
      </w:tr>
      <w:tr w:rsidR="005E4A83" w:rsidRPr="00C7244C" w14:paraId="31953E29"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74682A" w14:textId="77777777" w:rsidR="005E4A83" w:rsidRPr="00C7244C" w:rsidRDefault="005E4A83">
            <w:pPr>
              <w:pStyle w:val="TAL"/>
              <w:rPr>
                <w:rFonts w:cs="Arial"/>
              </w:rPr>
            </w:pPr>
            <w:r w:rsidRPr="00C7244C">
              <w:rPr>
                <w:rFonts w:cs="Arial"/>
                <w:sz w:val="15"/>
                <w:szCs w:val="15"/>
              </w:rPr>
              <w:t>EPRE ratio of OCNG to OCNG DMRS</w:t>
            </w:r>
            <w:r w:rsidRPr="00C7244C">
              <w:rPr>
                <w:rFonts w:cs="Arial"/>
                <w:sz w:val="15"/>
                <w:szCs w:val="15"/>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ACCC709"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CFC6B73"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AB30A0C" w14:textId="77777777" w:rsidR="005E4A83" w:rsidRPr="00C7244C" w:rsidRDefault="005E4A83">
            <w:pPr>
              <w:spacing w:after="0"/>
              <w:rPr>
                <w:rFonts w:ascii="Arial" w:hAnsi="Arial"/>
                <w:sz w:val="18"/>
              </w:rPr>
            </w:pPr>
          </w:p>
        </w:tc>
      </w:tr>
      <w:tr w:rsidR="005E4A83" w:rsidRPr="00C7244C" w14:paraId="05B83AC3"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57E6F87" w14:textId="77777777" w:rsidR="005E4A83" w:rsidRPr="00C7244C" w:rsidRDefault="005E4A83">
            <w:pPr>
              <w:pStyle w:val="TAL"/>
              <w:rPr>
                <w:rFonts w:cs="Arial"/>
                <w:sz w:val="15"/>
                <w:szCs w:val="15"/>
              </w:rPr>
            </w:pPr>
            <w:r w:rsidRPr="00C7244C">
              <w:rPr>
                <w:rFonts w:cs="Arial"/>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E89769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A96816E"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AF009E4" w14:textId="77777777" w:rsidR="005E4A83" w:rsidRPr="00C7244C" w:rsidRDefault="005E4A83">
            <w:pPr>
              <w:pStyle w:val="TAC"/>
            </w:pPr>
            <w:r w:rsidRPr="00C7244C">
              <w:t>AWGN</w:t>
            </w:r>
          </w:p>
        </w:tc>
      </w:tr>
      <w:tr w:rsidR="005E4A83" w:rsidRPr="00C7244C" w14:paraId="76C252E4" w14:textId="77777777" w:rsidTr="005E4A83">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07B2F088" w14:textId="77777777" w:rsidR="005E4A83" w:rsidRPr="00C7244C" w:rsidRDefault="005E4A83">
            <w:pPr>
              <w:pStyle w:val="TAN"/>
            </w:pPr>
            <w:r w:rsidRPr="00C7244C">
              <w:t>Note 1:</w:t>
            </w:r>
            <w:r w:rsidRPr="00C7244C">
              <w:tab/>
              <w:t>OCNG shall be used such that both cells are fully allocated and a constant total transmitted power spectral density is achieved for all OFDM symbols.</w:t>
            </w:r>
          </w:p>
        </w:tc>
      </w:tr>
    </w:tbl>
    <w:p w14:paraId="17F2EB98" w14:textId="77777777" w:rsidR="005E4A83" w:rsidRPr="00C7244C" w:rsidRDefault="005E4A83" w:rsidP="005E4A83"/>
    <w:p w14:paraId="5D44D5F2" w14:textId="77777777" w:rsidR="005E4A83" w:rsidRPr="00C7244C" w:rsidRDefault="005E4A83" w:rsidP="005E4A83">
      <w:pPr>
        <w:pStyle w:val="TH"/>
      </w:pPr>
      <w:r w:rsidRPr="00C7244C">
        <w:t xml:space="preserve">Table 7.6.6.2.4-3: Test Environment parameters for FR2 </w:t>
      </w:r>
      <w:r w:rsidRPr="00C7244C">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4A83" w:rsidRPr="00C7244C" w14:paraId="6CF6969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34D099CE" w14:textId="77777777" w:rsidR="005E4A83" w:rsidRPr="00C7244C" w:rsidRDefault="005E4A83" w:rsidP="00A86DCB">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1A93519" w14:textId="77777777" w:rsidR="005E4A83" w:rsidRPr="00C7244C" w:rsidRDefault="005E4A83" w:rsidP="00A86DCB">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366E1F1" w14:textId="77777777" w:rsidR="005E4A83" w:rsidRPr="00C7244C" w:rsidRDefault="005E4A83" w:rsidP="00A86DCB">
            <w:pPr>
              <w:pStyle w:val="TAH"/>
            </w:pPr>
            <w:r w:rsidRPr="00C7244C">
              <w:t>Comment</w:t>
            </w:r>
          </w:p>
        </w:tc>
      </w:tr>
      <w:tr w:rsidR="005E4A83" w:rsidRPr="00C7244C" w14:paraId="28C2FB7B"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4AFB2579" w14:textId="77777777" w:rsidR="005E4A83" w:rsidRPr="00C7244C" w:rsidRDefault="005E4A83" w:rsidP="00A86DCB">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D962E8" w14:textId="77777777" w:rsidR="005E4A83" w:rsidRPr="00C7244C" w:rsidRDefault="005E4A83" w:rsidP="00A86DCB">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1B430D9" w14:textId="77777777" w:rsidR="005E4A83" w:rsidRPr="00C7244C" w:rsidRDefault="005E4A83" w:rsidP="00A86DCB">
            <w:pPr>
              <w:pStyle w:val="TAL"/>
            </w:pPr>
            <w:r w:rsidRPr="00C7244C">
              <w:t>As specified in TS 38.508-1 [14] clause 4.1.</w:t>
            </w:r>
          </w:p>
        </w:tc>
      </w:tr>
      <w:tr w:rsidR="005E4A83" w:rsidRPr="00C7244C" w14:paraId="5DBF681A"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B3660E5" w14:textId="77777777" w:rsidR="005E4A83" w:rsidRPr="00C7244C" w:rsidRDefault="005E4A83" w:rsidP="00A86DCB">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300868" w14:textId="77777777" w:rsidR="005E4A83" w:rsidRPr="00C7244C" w:rsidRDefault="005E4A83" w:rsidP="00A86DCB">
            <w:pPr>
              <w:pStyle w:val="TAL"/>
            </w:pPr>
            <w:r w:rsidRPr="00C7244C">
              <w:t>As specified in Annex E, Table E.2-1 and TS 38.508-1 [14] clause 4.3.1 and 4.4.2.</w:t>
            </w:r>
          </w:p>
        </w:tc>
      </w:tr>
      <w:tr w:rsidR="005E4A83" w:rsidRPr="00C7244C" w14:paraId="2900165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1309A3FC" w14:textId="77777777" w:rsidR="005E4A83" w:rsidRPr="00C7244C" w:rsidRDefault="005E4A83" w:rsidP="00A86DCB">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E4BBA8" w14:textId="77777777" w:rsidR="005E4A83" w:rsidRPr="00C7244C" w:rsidRDefault="005E4A83" w:rsidP="00A86DCB">
            <w:pPr>
              <w:pStyle w:val="TAL"/>
            </w:pPr>
            <w:r w:rsidRPr="00C7244C">
              <w:t>As specified by the test configuration selected from Table 7.6.6.2.4.1-1.</w:t>
            </w:r>
          </w:p>
        </w:tc>
      </w:tr>
      <w:tr w:rsidR="005E4A83" w:rsidRPr="00C7244C" w14:paraId="5EA50988"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0364E5B1" w14:textId="77777777" w:rsidR="005E4A83" w:rsidRPr="00C7244C" w:rsidRDefault="005E4A83" w:rsidP="00A86DCB">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0CC569F" w14:textId="77777777" w:rsidR="005E4A83" w:rsidRPr="00C7244C" w:rsidRDefault="005E4A83" w:rsidP="00A86DCB">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A23E8C1" w14:textId="77777777" w:rsidR="005E4A83" w:rsidRPr="00C7244C" w:rsidRDefault="005E4A83" w:rsidP="00A86DCB">
            <w:pPr>
              <w:pStyle w:val="TAL"/>
            </w:pPr>
            <w:r w:rsidRPr="00C7244C">
              <w:t>As specified in Annex C.2.2.</w:t>
            </w:r>
          </w:p>
        </w:tc>
      </w:tr>
      <w:tr w:rsidR="005E4A83" w:rsidRPr="00C7244C" w14:paraId="4F3C7832" w14:textId="77777777" w:rsidTr="005E4A8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B82F0" w14:textId="77777777" w:rsidR="005E4A83" w:rsidRPr="00C7244C" w:rsidRDefault="005E4A83" w:rsidP="00A86DCB">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8B3DE7" w14:textId="77777777" w:rsidR="005E4A83" w:rsidRPr="00C7244C" w:rsidRDefault="005E4A83" w:rsidP="00A86DCB">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FD2A58D" w14:textId="77777777" w:rsidR="005E4A83" w:rsidRPr="00C7244C" w:rsidRDefault="005E4A83" w:rsidP="00A86DCB">
            <w:pPr>
              <w:pStyle w:val="TAL"/>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F25FBDF" w14:textId="77777777" w:rsidR="005E4A83" w:rsidRPr="00C7244C" w:rsidRDefault="005E4A83" w:rsidP="00A86DCB">
            <w:pPr>
              <w:pStyle w:val="TAL"/>
            </w:pPr>
            <w:r w:rsidRPr="00C7244C">
              <w:t>As specified in TS 38.508-1 [14] Annex A.</w:t>
            </w:r>
          </w:p>
        </w:tc>
      </w:tr>
      <w:tr w:rsidR="005E4A83" w:rsidRPr="00C7244C" w14:paraId="1CBE7667" w14:textId="77777777" w:rsidTr="005E4A8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BFC5D" w14:textId="77777777" w:rsidR="005E4A83" w:rsidRPr="00C7244C" w:rsidRDefault="005E4A83" w:rsidP="00A86DCB">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5B6D72B2" w14:textId="77777777" w:rsidR="005E4A83" w:rsidRPr="00C7244C" w:rsidRDefault="005E4A83" w:rsidP="00A86DCB">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0D5FA9F" w14:textId="77777777" w:rsidR="005E4A83" w:rsidRPr="00C7244C" w:rsidRDefault="005E4A83" w:rsidP="00A86DCB">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C6513" w14:textId="77777777" w:rsidR="005E4A83" w:rsidRPr="00C7244C" w:rsidRDefault="005E4A83" w:rsidP="00A86DCB">
            <w:pPr>
              <w:pStyle w:val="TAL"/>
            </w:pPr>
          </w:p>
        </w:tc>
      </w:tr>
      <w:tr w:rsidR="005E4A83" w:rsidRPr="00C7244C" w14:paraId="4B16A9B2"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1D1017E" w14:textId="77777777" w:rsidR="005E4A83" w:rsidRPr="00C7244C" w:rsidRDefault="005E4A83" w:rsidP="00A86DCB">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5A3321D4" w14:textId="77777777" w:rsidR="005E4A83" w:rsidRPr="00C7244C" w:rsidRDefault="005E4A83" w:rsidP="00A86DCB">
            <w:pPr>
              <w:pStyle w:val="TAL"/>
            </w:pPr>
          </w:p>
        </w:tc>
        <w:tc>
          <w:tcPr>
            <w:tcW w:w="3961" w:type="dxa"/>
            <w:tcBorders>
              <w:top w:val="single" w:sz="4" w:space="0" w:color="auto"/>
              <w:left w:val="single" w:sz="4" w:space="0" w:color="auto"/>
              <w:bottom w:val="single" w:sz="4" w:space="0" w:color="auto"/>
              <w:right w:val="single" w:sz="4" w:space="0" w:color="auto"/>
            </w:tcBorders>
          </w:tcPr>
          <w:p w14:paraId="76A5A0CC" w14:textId="77777777" w:rsidR="005E4A83" w:rsidRPr="00C7244C" w:rsidRDefault="005E4A83" w:rsidP="00A86DCB">
            <w:pPr>
              <w:pStyle w:val="TAL"/>
            </w:pPr>
          </w:p>
        </w:tc>
      </w:tr>
    </w:tbl>
    <w:p w14:paraId="3F78E79B" w14:textId="77777777" w:rsidR="005E4A83" w:rsidRPr="00C7244C" w:rsidRDefault="005E4A83" w:rsidP="005E4A83"/>
    <w:p w14:paraId="1C5A0C43" w14:textId="77777777" w:rsidR="005E4A83" w:rsidRPr="00C7244C" w:rsidRDefault="005E4A83" w:rsidP="005E4A83">
      <w:pPr>
        <w:pStyle w:val="B1"/>
      </w:pPr>
      <w:r w:rsidRPr="00C7244C">
        <w:t>1.</w:t>
      </w:r>
      <w:r w:rsidRPr="00C7244C">
        <w:tab/>
        <w:t>Message contents are defined in clause 7.6.6.2.4.3.</w:t>
      </w:r>
    </w:p>
    <w:p w14:paraId="45952FD8" w14:textId="77777777" w:rsidR="005E4A83" w:rsidRPr="00C7244C" w:rsidRDefault="005E4A83" w:rsidP="005E4A83">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07595294" w14:textId="77777777" w:rsidR="005E4A83" w:rsidRPr="00C7244C" w:rsidRDefault="005E4A83" w:rsidP="005E4A83">
      <w:pPr>
        <w:pStyle w:val="H6"/>
        <w:rPr>
          <w:lang w:eastAsia="sv-SE"/>
        </w:rPr>
      </w:pPr>
      <w:r w:rsidRPr="00C7244C">
        <w:rPr>
          <w:lang w:eastAsia="sv-SE"/>
        </w:rPr>
        <w:t>7.6.6.2.4.2</w:t>
      </w:r>
      <w:r w:rsidRPr="00C7244C">
        <w:rPr>
          <w:lang w:eastAsia="sv-SE"/>
        </w:rPr>
        <w:tab/>
        <w:t>Test procedure</w:t>
      </w:r>
    </w:p>
    <w:p w14:paraId="08C1BAD5" w14:textId="77777777" w:rsidR="005E4A83" w:rsidRPr="00C7244C" w:rsidRDefault="005E4A83" w:rsidP="005E4A83">
      <w:pPr>
        <w:rPr>
          <w:lang w:eastAsia="sv-SE"/>
        </w:rPr>
      </w:pPr>
      <w:r w:rsidRPr="00C7244C">
        <w:rPr>
          <w:lang w:eastAsia="sv-SE"/>
        </w:rPr>
        <w:t>Prior to the start of the time duration T1, the UE shall be configured for periodic CSI reporting in PUCCH [format 2] with a reporting periodicity as mentioned in the above table 7.6.6.2.4.1-2. Before the test, UE is configured to perform RLM, BFD and L1-SINR measurement based on the SSBs.</w:t>
      </w:r>
    </w:p>
    <w:p w14:paraId="0B29204D" w14:textId="77777777" w:rsidR="005E4A83" w:rsidRPr="00C7244C" w:rsidRDefault="005E4A83" w:rsidP="005E4A83">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and general test parameters set according to Table </w:t>
      </w:r>
      <w:r w:rsidRPr="00C7244C">
        <w:rPr>
          <w:lang w:eastAsia="sv-SE"/>
        </w:rPr>
        <w:t>6.6.4.1.4.1-2</w:t>
      </w:r>
      <w:r w:rsidRPr="00C7244C">
        <w:t>.</w:t>
      </w:r>
    </w:p>
    <w:p w14:paraId="43C8CFD0" w14:textId="77777777" w:rsidR="005E4A83" w:rsidRPr="00C7244C" w:rsidRDefault="005E4A83" w:rsidP="005E4A83">
      <w:pPr>
        <w:pStyle w:val="B1"/>
      </w:pPr>
      <w:r w:rsidRPr="00C7244C">
        <w:t>2.</w:t>
      </w:r>
      <w:r w:rsidRPr="00C7244C">
        <w:tab/>
        <w:t>Set the parameters according to T1 in Table</w:t>
      </w:r>
      <w:r w:rsidRPr="00C7244C">
        <w:rPr>
          <w:lang w:eastAsia="sv-SE"/>
        </w:rPr>
        <w:t xml:space="preserve"> 7.6.6.2.5-</w:t>
      </w:r>
      <w:r w:rsidRPr="00C7244C">
        <w:t>1. T1 starts.</w:t>
      </w:r>
    </w:p>
    <w:p w14:paraId="09D92DFD" w14:textId="77777777" w:rsidR="005E4A83" w:rsidRPr="00C7244C" w:rsidRDefault="005E4A83" w:rsidP="005E4A83">
      <w:pPr>
        <w:pStyle w:val="B1"/>
      </w:pPr>
      <w:r w:rsidRPr="00C7244C">
        <w:t>3.</w:t>
      </w:r>
      <w:r w:rsidRPr="00C7244C">
        <w:tab/>
        <w:t>The UE shall be transmitting CSI on PUCCH with a periodicity of 640 slots.</w:t>
      </w:r>
    </w:p>
    <w:p w14:paraId="6BC60B10" w14:textId="77777777" w:rsidR="005E4A83" w:rsidRPr="00C7244C" w:rsidRDefault="005E4A83" w:rsidP="005E4A83">
      <w:pPr>
        <w:pStyle w:val="B1"/>
      </w:pPr>
      <w:r w:rsidRPr="00C7244C">
        <w:t>4.</w:t>
      </w:r>
      <w:r w:rsidRPr="00C7244C">
        <w:tab/>
        <w:t xml:space="preserve">When T1 expires, the SS shall set the parameters according to T2 in </w:t>
      </w:r>
      <w:r w:rsidRPr="00C7244C">
        <w:rPr>
          <w:lang w:eastAsia="sv-SE"/>
        </w:rPr>
        <w:t>7.6.6.2.5-</w:t>
      </w:r>
      <w:r w:rsidRPr="00C7244C">
        <w:t>1. T2 starts.</w:t>
      </w:r>
    </w:p>
    <w:p w14:paraId="27A361F2" w14:textId="77777777" w:rsidR="005E4A83" w:rsidRPr="00C7244C" w:rsidRDefault="005E4A83" w:rsidP="005E4A83">
      <w:pPr>
        <w:pStyle w:val="B1"/>
      </w:pPr>
      <w:r w:rsidRPr="00C7244C">
        <w:t>5.</w:t>
      </w:r>
      <w:r w:rsidRPr="00C7244C">
        <w:tab/>
        <w:t>The UE shall start sending valid L1-SINR reports. The SS shall check the following requirements:</w:t>
      </w:r>
    </w:p>
    <w:p w14:paraId="41F14194" w14:textId="77777777" w:rsidR="005E4A83" w:rsidRPr="00C7244C" w:rsidRDefault="005E4A83" w:rsidP="005E4A83">
      <w:pPr>
        <w:pStyle w:val="B2"/>
      </w:pPr>
      <w:r w:rsidRPr="00C7244C">
        <w:t>- R1: the UE shall start to transmit valid L1-SINR reports no later than 2960ms for UE supporting power class 1 in configuration 1, no later than 2920ms for UE supporting power class 1 in configuration 2, no later than 2000ms for UE supporting power class other than 1 in configuration 1 and no later than 1960 ms for UE supporting power class other than 1 in configuration 2 from the beginning of time period T2. A valid report shall meet the absolute L1-SINR requirements for SSB#1 Table 7.6.6.2.5-2 for all test configurations. If the first valid report is received before the specified time, the number of passed iterations for R1 is increased by one. Otherwise, the number of failed iterations for R1 is increased by one.</w:t>
      </w:r>
    </w:p>
    <w:p w14:paraId="5F6D9B3D" w14:textId="77777777" w:rsidR="005E4A83" w:rsidRPr="00C7244C" w:rsidRDefault="005E4A83" w:rsidP="005E4A83">
      <w:pPr>
        <w:pStyle w:val="B2"/>
      </w:pPr>
      <w:r w:rsidRPr="00C7244C">
        <w:t>- R2: the UE shall transmit L1-SINR reports every 640 slots. If the reports are received accordingly, the number of passed iterations for R2 is increased by one. Otherwise, the number of failed iterations for R2 is increased by one.</w:t>
      </w:r>
    </w:p>
    <w:p w14:paraId="0AE95026" w14:textId="77777777" w:rsidR="005E4A83" w:rsidRPr="00C7244C" w:rsidRDefault="005E4A83" w:rsidP="005E4A83">
      <w:pPr>
        <w:pStyle w:val="B2"/>
      </w:pPr>
      <w:r w:rsidRPr="00C7244C">
        <w:t>-R3: The L1-SINR value of SSB#1 reported by the UE is compared to the expected L1-SINR value for SSB#1. In all consecutive reports after the first valid value is received, if the resulting value is outside the corresponding absolute accuracy requirements in Table 7.6.6.2.5-2 for all test configurations, the number of failed iterations for R3 is increased by one. Otherwise, the number of passed iterations for R3 is increased by one.</w:t>
      </w:r>
    </w:p>
    <w:p w14:paraId="33B4853E" w14:textId="77777777" w:rsidR="005E4A83" w:rsidRPr="00C7244C" w:rsidRDefault="005E4A83" w:rsidP="005E4A83">
      <w:pPr>
        <w:pStyle w:val="B2"/>
      </w:pPr>
      <w:r w:rsidRPr="00C7244C">
        <w:t>-R4: The DIFF-SINR value of SSB#0 reported by the UE is compared to the expected DIFF-SINR value. In all consecutive reports after the first valid value is received, if the resulting value is outside the corresponding relative accuracy requirements in Table 7.6.6.2.5-3 for all test configurations, the number of failed iterations for R4 is increased by one. Otherwise, the number of passed iterations for R4 is increased by one.</w:t>
      </w:r>
    </w:p>
    <w:p w14:paraId="2F686148" w14:textId="77777777" w:rsidR="005E4A83" w:rsidRPr="00C7244C" w:rsidRDefault="005E4A83" w:rsidP="005E4A83">
      <w:pPr>
        <w:pStyle w:val="B1"/>
        <w:rPr>
          <w:lang w:eastAsia="zh-TW"/>
        </w:rPr>
      </w:pPr>
      <w:r w:rsidRPr="00C7244C">
        <w:rPr>
          <w:lang w:eastAsia="zh-TW"/>
        </w:rPr>
        <w:t>6.</w:t>
      </w:r>
      <w:r w:rsidRPr="00C7244C">
        <w:rPr>
          <w:lang w:eastAsia="zh-TW"/>
        </w:rPr>
        <w:tab/>
        <w:t>The SS waits until T2 expires.</w:t>
      </w:r>
    </w:p>
    <w:p w14:paraId="5268E51E" w14:textId="77777777" w:rsidR="005E4A83" w:rsidRPr="00C7244C" w:rsidRDefault="005E4A83" w:rsidP="005E4A83">
      <w:pPr>
        <w:pStyle w:val="B1"/>
        <w:rPr>
          <w:lang w:eastAsia="zh-TW"/>
        </w:rPr>
      </w:pPr>
      <w:r w:rsidRPr="00C7244C">
        <w:rPr>
          <w:lang w:eastAsia="zh-TW"/>
        </w:rPr>
        <w:t>7.</w:t>
      </w:r>
      <w:r w:rsidRPr="00C7244C">
        <w:rPr>
          <w:lang w:eastAsia="zh-TW"/>
        </w:rPr>
        <w:tab/>
        <w:t>The</w:t>
      </w:r>
      <w:r w:rsidRPr="00C7244C">
        <w:t xml:space="preserve"> SS shall transmit </w:t>
      </w:r>
      <w:r w:rsidRPr="00C7244C">
        <w:rPr>
          <w:i/>
        </w:rPr>
        <w:t>RRCRelease</w:t>
      </w:r>
      <w:r w:rsidRPr="00C7244C">
        <w:t xml:space="preserve"> message to release the RRC connection which includes the release of the established radio bearers as well as all radio resources.</w:t>
      </w:r>
    </w:p>
    <w:p w14:paraId="1D2A8133" w14:textId="77777777" w:rsidR="005E4A83" w:rsidRPr="00C7244C" w:rsidRDefault="005E4A83" w:rsidP="005E4A83">
      <w:pPr>
        <w:pStyle w:val="B1"/>
      </w:pPr>
      <w:r w:rsidRPr="00C7244C">
        <w:t>8.</w:t>
      </w:r>
      <w:r w:rsidRPr="00C7244C">
        <w:tab/>
        <w:t>After the RRC connection release, the SS:</w:t>
      </w:r>
    </w:p>
    <w:p w14:paraId="02AB3814" w14:textId="77777777" w:rsidR="005E4A83" w:rsidRPr="00C7244C" w:rsidRDefault="005E4A83" w:rsidP="005E4A83">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7D9313BB" w14:textId="77777777" w:rsidR="005E4A83" w:rsidRPr="00C7244C" w:rsidRDefault="005E4A83" w:rsidP="005E4A83">
      <w:pPr>
        <w:pStyle w:val="B1"/>
      </w:pPr>
      <w:r w:rsidRPr="00C7244C">
        <w:rPr>
          <w:lang w:eastAsia="zh-TW"/>
        </w:rPr>
        <w:t>9.</w:t>
      </w:r>
      <w:r w:rsidRPr="00C7244C">
        <w:rPr>
          <w:lang w:eastAsia="zh-TW"/>
        </w:rPr>
        <w:tab/>
        <w:t>Repeat steps 2-8 until the confidence level according to Tables G.2.3-1 in Annex G clause G.2 is achieved.</w:t>
      </w:r>
    </w:p>
    <w:p w14:paraId="0E68DD2F" w14:textId="77777777" w:rsidR="005E4A83" w:rsidRPr="00C7244C" w:rsidRDefault="005E4A83" w:rsidP="005E4A83">
      <w:pPr>
        <w:pStyle w:val="H6"/>
        <w:rPr>
          <w:lang w:eastAsia="sv-SE"/>
        </w:rPr>
      </w:pPr>
      <w:r w:rsidRPr="00C7244C">
        <w:rPr>
          <w:lang w:eastAsia="sv-SE"/>
        </w:rPr>
        <w:t>7.6.6.2.4.3</w:t>
      </w:r>
      <w:r w:rsidRPr="00C7244C">
        <w:rPr>
          <w:lang w:eastAsia="sv-SE"/>
        </w:rPr>
        <w:tab/>
        <w:t>Message contents</w:t>
      </w:r>
    </w:p>
    <w:p w14:paraId="67F9FC02" w14:textId="7C8DE3D8" w:rsidR="005E4A83" w:rsidRPr="00C7244C" w:rsidRDefault="005E4A83" w:rsidP="005E4A83">
      <w:r w:rsidRPr="00C7244C">
        <w:t>Message contents are according to TS 38.508-1 [14] clause 4.6 with the following exceptions:</w:t>
      </w:r>
    </w:p>
    <w:p w14:paraId="7C45D1CF" w14:textId="77777777" w:rsidR="005E4A83" w:rsidRPr="00C7244C" w:rsidRDefault="005E4A83" w:rsidP="005E4A83">
      <w:pPr>
        <w:pStyle w:val="TH"/>
      </w:pPr>
      <w:r w:rsidRPr="00C7244C">
        <w:t xml:space="preserve">Table 7.6.6.2.4.3-1: Common Exception messages for FR2 </w:t>
      </w:r>
      <w:r w:rsidRPr="00C7244C">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4A83" w:rsidRPr="00C7244C" w14:paraId="0D444A35" w14:textId="77777777" w:rsidTr="005E4A8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1D8EE06C" w14:textId="77777777" w:rsidR="005E4A83" w:rsidRPr="00C7244C" w:rsidRDefault="005E4A83">
            <w:pPr>
              <w:pStyle w:val="TAH"/>
            </w:pPr>
            <w:r w:rsidRPr="00C7244C">
              <w:t>Default Message Contents</w:t>
            </w:r>
          </w:p>
        </w:tc>
      </w:tr>
      <w:tr w:rsidR="005E4A83" w:rsidRPr="00C7244C" w14:paraId="3A720D6F" w14:textId="77777777" w:rsidTr="005E4A8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DF84DC" w14:textId="77777777" w:rsidR="005E4A83" w:rsidRPr="00C7244C" w:rsidRDefault="005E4A83">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CF8A8D8" w14:textId="77777777" w:rsidR="005E4A83" w:rsidRPr="00C7244C" w:rsidRDefault="005E4A83">
            <w:pPr>
              <w:pStyle w:val="TAL"/>
            </w:pPr>
          </w:p>
        </w:tc>
      </w:tr>
      <w:tr w:rsidR="005E4A83" w:rsidRPr="00C7244C" w14:paraId="1F142E1A" w14:textId="77777777" w:rsidTr="005E4A83">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447A202F" w14:textId="77777777" w:rsidR="005E4A83" w:rsidRPr="00C7244C" w:rsidRDefault="005E4A83">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C318225" w14:textId="77777777" w:rsidR="005E4A83" w:rsidRPr="00C7244C" w:rsidRDefault="005E4A83">
            <w:pPr>
              <w:pStyle w:val="TAL"/>
            </w:pPr>
            <w:r w:rsidRPr="00C7244C">
              <w:rPr>
                <w:kern w:val="2"/>
                <w:lang w:eastAsia="zh-CN"/>
              </w:rPr>
              <w:t>T</w:t>
            </w:r>
            <w:r w:rsidRPr="00C7244C">
              <w:t xml:space="preserve">able H.3.6A-1 with conditions PERIODIC and SS-SINR and </w:t>
            </w:r>
            <w:r w:rsidRPr="00C7244C">
              <w:rPr>
                <w:lang w:eastAsia="zh-CN"/>
              </w:rPr>
              <w:t>CSI-IM_IMR</w:t>
            </w:r>
          </w:p>
          <w:p w14:paraId="325A7B77" w14:textId="77777777" w:rsidR="005E4A83" w:rsidRPr="00C7244C" w:rsidRDefault="005E4A83">
            <w:pPr>
              <w:pStyle w:val="TAL"/>
            </w:pPr>
            <w:r w:rsidRPr="00C7244C">
              <w:t>Table H.3.6A-2 with conditions SSB and PERIODIC</w:t>
            </w:r>
          </w:p>
          <w:p w14:paraId="543F5CA5" w14:textId="77777777" w:rsidR="005E4A83" w:rsidRPr="00C7244C" w:rsidRDefault="005E4A83">
            <w:pPr>
              <w:pStyle w:val="TAL"/>
            </w:pPr>
            <w:r w:rsidRPr="00C7244C">
              <w:t>Table H.3.6A-4 with condition PERIODIC</w:t>
            </w:r>
          </w:p>
          <w:p w14:paraId="1DD20CAC" w14:textId="77777777" w:rsidR="005E4A83" w:rsidRPr="00C7244C" w:rsidRDefault="005E4A83">
            <w:pPr>
              <w:pStyle w:val="TAL"/>
              <w:rPr>
                <w:kern w:val="2"/>
              </w:rPr>
            </w:pPr>
            <w:r w:rsidRPr="00C7244C">
              <w:rPr>
                <w:kern w:val="2"/>
              </w:rPr>
              <w:t>Table H.3.7-1 with condition DRX.3</w:t>
            </w:r>
          </w:p>
          <w:p w14:paraId="1E3CD716" w14:textId="77777777" w:rsidR="005E4A83" w:rsidRPr="00C7244C" w:rsidRDefault="005E4A83">
            <w:pPr>
              <w:pStyle w:val="TAL"/>
              <w:keepNext w:val="0"/>
              <w:keepLines w:val="0"/>
            </w:pPr>
            <w:bookmarkStart w:id="140" w:name="OLE_LINK27"/>
            <w:bookmarkStart w:id="141" w:name="OLE_LINK26"/>
            <w:r w:rsidRPr="00C7244C">
              <w:t>Table H.3.4-1</w:t>
            </w:r>
            <w:bookmarkEnd w:id="140"/>
            <w:bookmarkEnd w:id="141"/>
          </w:p>
        </w:tc>
      </w:tr>
    </w:tbl>
    <w:p w14:paraId="64395D61" w14:textId="77777777" w:rsidR="005E4A83" w:rsidRPr="00C7244C" w:rsidRDefault="005E4A83" w:rsidP="005E4A83"/>
    <w:p w14:paraId="07C04C73" w14:textId="77777777" w:rsidR="005E4A83" w:rsidRPr="00C7244C" w:rsidRDefault="005E4A83" w:rsidP="005E4A83">
      <w:pPr>
        <w:pStyle w:val="TH"/>
      </w:pPr>
      <w:r w:rsidRPr="00C7244C">
        <w:t>Table 7.6.6.2</w:t>
      </w:r>
      <w:r w:rsidRPr="00C7244C">
        <w:rPr>
          <w:lang w:eastAsia="sv-SE"/>
        </w:rPr>
        <w:t>.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4A83" w:rsidRPr="00C7244C" w14:paraId="2A009D58" w14:textId="77777777" w:rsidTr="005E4A83">
        <w:tc>
          <w:tcPr>
            <w:tcW w:w="9747" w:type="dxa"/>
            <w:gridSpan w:val="4"/>
            <w:tcBorders>
              <w:top w:val="single" w:sz="4" w:space="0" w:color="auto"/>
              <w:left w:val="single" w:sz="4" w:space="0" w:color="auto"/>
              <w:bottom w:val="single" w:sz="4" w:space="0" w:color="auto"/>
              <w:right w:val="single" w:sz="4" w:space="0" w:color="auto"/>
            </w:tcBorders>
            <w:hideMark/>
          </w:tcPr>
          <w:p w14:paraId="77419511" w14:textId="77777777" w:rsidR="005E4A83" w:rsidRPr="00C7244C" w:rsidRDefault="005E4A83">
            <w:pPr>
              <w:pStyle w:val="TAH"/>
              <w:jc w:val="left"/>
              <w:rPr>
                <w:b w:val="0"/>
              </w:rPr>
            </w:pPr>
            <w:r w:rsidRPr="00C7244C">
              <w:rPr>
                <w:b w:val="0"/>
              </w:rPr>
              <w:t>Derivation Path: TS 38.508-1 [14], Table 4.6.3-133</w:t>
            </w:r>
          </w:p>
        </w:tc>
      </w:tr>
      <w:tr w:rsidR="005E4A83" w:rsidRPr="00C7244C" w14:paraId="39629D32"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4A10FA8" w14:textId="77777777" w:rsidR="005E4A83" w:rsidRPr="00C7244C" w:rsidRDefault="005E4A83">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E2A64D" w14:textId="77777777" w:rsidR="005E4A83" w:rsidRPr="00C7244C" w:rsidRDefault="005E4A83">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F12C4FE" w14:textId="77777777" w:rsidR="005E4A83" w:rsidRPr="00C7244C" w:rsidRDefault="005E4A83">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E1C2921" w14:textId="77777777" w:rsidR="005E4A83" w:rsidRPr="00C7244C" w:rsidRDefault="005E4A83">
            <w:pPr>
              <w:pStyle w:val="TAH"/>
            </w:pPr>
            <w:r w:rsidRPr="00C7244C">
              <w:t>Condition</w:t>
            </w:r>
          </w:p>
        </w:tc>
      </w:tr>
      <w:tr w:rsidR="005E4A83" w:rsidRPr="00C7244C" w14:paraId="630A9F86"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17356893" w14:textId="77777777" w:rsidR="005E4A83" w:rsidRPr="00C7244C" w:rsidRDefault="005E4A83">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6F987F8"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5DE23A9D"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AEF8D40" w14:textId="77777777" w:rsidR="005E4A83" w:rsidRPr="00C7244C" w:rsidRDefault="005E4A83">
            <w:pPr>
              <w:pStyle w:val="TAL"/>
            </w:pPr>
          </w:p>
        </w:tc>
      </w:tr>
      <w:tr w:rsidR="005E4A83" w:rsidRPr="00C7244C" w14:paraId="7573767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96B844" w14:textId="77777777" w:rsidR="005E4A83" w:rsidRPr="00C7244C" w:rsidRDefault="005E4A83">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627C15A" w14:textId="77777777" w:rsidR="005E4A83" w:rsidRPr="00C7244C" w:rsidRDefault="005E4A83">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0E315976"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1641CD73" w14:textId="77777777" w:rsidR="005E4A83" w:rsidRPr="00C7244C" w:rsidRDefault="005E4A83">
            <w:pPr>
              <w:pStyle w:val="TAL"/>
            </w:pPr>
          </w:p>
        </w:tc>
      </w:tr>
      <w:tr w:rsidR="005E4A83" w:rsidRPr="00C7244C" w14:paraId="72D6DD67"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9957EB6" w14:textId="77777777" w:rsidR="005E4A83" w:rsidRPr="00C7244C" w:rsidRDefault="005E4A83">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72AFC23" w14:textId="77777777" w:rsidR="005E4A83" w:rsidRPr="00C7244C" w:rsidRDefault="005E4A83">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37179365" w14:textId="77777777" w:rsidR="005E4A83" w:rsidRPr="00C7244C" w:rsidRDefault="005E4A83">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E7E6AE0" w14:textId="77777777" w:rsidR="005E4A83" w:rsidRPr="00C7244C" w:rsidRDefault="005E4A83">
            <w:pPr>
              <w:pStyle w:val="TAL"/>
            </w:pPr>
          </w:p>
        </w:tc>
      </w:tr>
      <w:tr w:rsidR="005E4A83" w:rsidRPr="00C7244C" w14:paraId="0DEF1FDF"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37F8A3F1" w14:textId="77777777" w:rsidR="005E4A83" w:rsidRPr="00C7244C" w:rsidRDefault="005E4A83">
            <w:pPr>
              <w:pStyle w:val="TAL"/>
              <w:rPr>
                <w:rFonts w:cs="Arial"/>
                <w:kern w:val="2"/>
                <w:szCs w:val="18"/>
              </w:rPr>
            </w:pPr>
            <w:r w:rsidRPr="00C7244C">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58B62134"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5E249AC3"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5200A2" w14:textId="77777777" w:rsidR="005E4A83" w:rsidRPr="00C7244C" w:rsidRDefault="005E4A83">
            <w:pPr>
              <w:pStyle w:val="TAL"/>
            </w:pPr>
          </w:p>
        </w:tc>
      </w:tr>
      <w:tr w:rsidR="005E4A83" w:rsidRPr="00C7244C" w14:paraId="6CAB34C4"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A65966" w14:textId="77777777" w:rsidR="005E4A83" w:rsidRPr="00C7244C" w:rsidRDefault="005E4A83">
            <w:pPr>
              <w:pStyle w:val="TAL"/>
              <w:rPr>
                <w:rFonts w:cs="Arial"/>
                <w:kern w:val="2"/>
                <w:szCs w:val="18"/>
              </w:rPr>
            </w:pPr>
            <w:r w:rsidRPr="00C7244C">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6DC0580C" w14:textId="77777777" w:rsidR="005E4A83" w:rsidRPr="00C7244C" w:rsidRDefault="005E4A83">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06FEB4D5"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46BF537" w14:textId="77777777" w:rsidR="005E4A83" w:rsidRPr="00C7244C" w:rsidRDefault="005E4A83">
            <w:pPr>
              <w:pStyle w:val="TAL"/>
            </w:pPr>
          </w:p>
        </w:tc>
      </w:tr>
      <w:tr w:rsidR="005E4A83" w:rsidRPr="00C7244C" w14:paraId="3D4A5D9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F1431B8" w14:textId="77777777" w:rsidR="005E4A83" w:rsidRPr="00C7244C" w:rsidRDefault="005E4A83">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4C45D0D"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3C328348"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8E32689" w14:textId="77777777" w:rsidR="005E4A83" w:rsidRPr="00C7244C" w:rsidRDefault="005E4A83">
            <w:pPr>
              <w:pStyle w:val="TAL"/>
            </w:pPr>
          </w:p>
        </w:tc>
      </w:tr>
      <w:tr w:rsidR="005E4A83" w:rsidRPr="00C7244C" w14:paraId="39EDE85A"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8F63603" w14:textId="77777777" w:rsidR="005E4A83" w:rsidRPr="00C7244C" w:rsidRDefault="005E4A83">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882F319"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62B4D009"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D9DCDD3" w14:textId="77777777" w:rsidR="005E4A83" w:rsidRPr="00C7244C" w:rsidRDefault="005E4A83">
            <w:pPr>
              <w:pStyle w:val="TAL"/>
            </w:pPr>
          </w:p>
        </w:tc>
      </w:tr>
      <w:tr w:rsidR="005E4A83" w:rsidRPr="00C7244C" w14:paraId="4B2B95F5"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6F79038" w14:textId="77777777" w:rsidR="005E4A83" w:rsidRPr="00C7244C" w:rsidRDefault="005E4A83">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264B825"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3CF92A66"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DC656B" w14:textId="77777777" w:rsidR="005E4A83" w:rsidRPr="00C7244C" w:rsidRDefault="005E4A83">
            <w:pPr>
              <w:pStyle w:val="TAL"/>
            </w:pPr>
          </w:p>
        </w:tc>
      </w:tr>
    </w:tbl>
    <w:p w14:paraId="6224BAE8" w14:textId="77777777" w:rsidR="005E4A83" w:rsidRPr="00C7244C" w:rsidRDefault="005E4A83" w:rsidP="005E4A83">
      <w:pPr>
        <w:rPr>
          <w:lang w:eastAsia="sv-SE"/>
        </w:rPr>
      </w:pPr>
    </w:p>
    <w:p w14:paraId="36234D7E" w14:textId="77777777" w:rsidR="005E4A83" w:rsidRPr="00C7244C" w:rsidRDefault="005E4A83" w:rsidP="005E4A83">
      <w:pPr>
        <w:pStyle w:val="H6"/>
        <w:rPr>
          <w:lang w:eastAsia="sv-SE"/>
        </w:rPr>
      </w:pPr>
      <w:r w:rsidRPr="00C7244C">
        <w:rPr>
          <w:lang w:eastAsia="sv-SE"/>
        </w:rPr>
        <w:t>7.6.6.2.5</w:t>
      </w:r>
      <w:r w:rsidRPr="00C7244C">
        <w:rPr>
          <w:lang w:eastAsia="sv-SE"/>
        </w:rPr>
        <w:tab/>
        <w:t>Test requirement</w:t>
      </w:r>
    </w:p>
    <w:p w14:paraId="0360B43E" w14:textId="77777777" w:rsidR="005E4A83" w:rsidRPr="00C7244C" w:rsidRDefault="005E4A83" w:rsidP="005E4A83">
      <w:pPr>
        <w:rPr>
          <w:lang w:eastAsia="sv-SE"/>
        </w:rPr>
      </w:pPr>
      <w:r w:rsidRPr="00C7244C">
        <w:rPr>
          <w:lang w:eastAsia="sv-SE"/>
        </w:rPr>
        <w:t>Table 7.6.6.2.5-1 defines the primary level settings including test tolerances for all tests.</w:t>
      </w:r>
    </w:p>
    <w:p w14:paraId="2FEF5D5B" w14:textId="77777777" w:rsidR="005E4A83" w:rsidRPr="00C7244C" w:rsidRDefault="005E4A83" w:rsidP="005E4A83">
      <w:pPr>
        <w:pStyle w:val="TH"/>
      </w:pPr>
      <w:r w:rsidRPr="00C7244C">
        <w:rPr>
          <w:rFonts w:cs="v4.2.0"/>
        </w:rPr>
        <w:t xml:space="preserve">Table 7.6.6.2.5-1: SSB specific test parameters for </w:t>
      </w:r>
      <w:r w:rsidRPr="00C7244C">
        <w:t xml:space="preserve">FR2 </w:t>
      </w:r>
      <w:r w:rsidRPr="00C7244C">
        <w:rPr>
          <w:lang w:eastAsia="sv-SE"/>
        </w:rPr>
        <w:t>SSB based CMR and CSI-IM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5E4A83" w:rsidRPr="00C7244C" w14:paraId="74CD10AB" w14:textId="77777777" w:rsidTr="005E4A83">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DD33B2" w14:textId="77777777" w:rsidR="005E4A83" w:rsidRPr="00C7244C" w:rsidRDefault="005E4A83">
            <w:pPr>
              <w:keepNext/>
              <w:keepLines/>
              <w:spacing w:after="0"/>
              <w:jc w:val="center"/>
              <w:rPr>
                <w:rFonts w:ascii="Arial" w:hAnsi="Arial"/>
                <w:b/>
                <w:sz w:val="18"/>
              </w:rPr>
            </w:pPr>
            <w:r w:rsidRPr="00C7244C">
              <w:rPr>
                <w:rFonts w:ascii="Arial" w:hAnsi="Arial"/>
                <w:b/>
                <w:sz w:val="18"/>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D14D9A8" w14:textId="77777777" w:rsidR="005E4A83" w:rsidRPr="00C7244C" w:rsidRDefault="005E4A83">
            <w:pPr>
              <w:keepNext/>
              <w:keepLines/>
              <w:spacing w:after="0"/>
              <w:jc w:val="center"/>
              <w:rPr>
                <w:rFonts w:ascii="Arial" w:hAnsi="Arial"/>
                <w:b/>
                <w:sz w:val="18"/>
              </w:rPr>
            </w:pPr>
            <w:r w:rsidRPr="00C7244C">
              <w:rPr>
                <w:rFonts w:ascii="Arial" w:hAnsi="Arial"/>
                <w:b/>
                <w:sz w:val="18"/>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EEB907" w14:textId="77777777" w:rsidR="005E4A83" w:rsidRPr="00C7244C" w:rsidRDefault="005E4A83">
            <w:pPr>
              <w:keepNext/>
              <w:keepLines/>
              <w:spacing w:after="0"/>
              <w:jc w:val="center"/>
              <w:rPr>
                <w:rFonts w:ascii="Arial" w:hAnsi="Arial"/>
                <w:b/>
                <w:sz w:val="18"/>
              </w:rPr>
            </w:pPr>
            <w:r w:rsidRPr="00C7244C">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83D27D2" w14:textId="77777777" w:rsidR="005E4A83" w:rsidRPr="00C7244C" w:rsidRDefault="005E4A83">
            <w:pPr>
              <w:keepNext/>
              <w:keepLines/>
              <w:spacing w:after="0"/>
              <w:jc w:val="center"/>
              <w:rPr>
                <w:rFonts w:ascii="Arial" w:hAnsi="Arial"/>
                <w:b/>
                <w:sz w:val="18"/>
              </w:rPr>
            </w:pPr>
            <w:r w:rsidRPr="00C7244C">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D2D7ACF" w14:textId="77777777" w:rsidR="005E4A83" w:rsidRPr="00C7244C" w:rsidRDefault="005E4A83">
            <w:pPr>
              <w:keepNext/>
              <w:keepLines/>
              <w:spacing w:after="0"/>
              <w:jc w:val="center"/>
              <w:rPr>
                <w:rFonts w:ascii="Arial" w:hAnsi="Arial"/>
                <w:b/>
                <w:sz w:val="18"/>
              </w:rPr>
            </w:pPr>
            <w:r w:rsidRPr="00C7244C">
              <w:rPr>
                <w:rFonts w:ascii="Arial" w:hAnsi="Arial"/>
                <w:b/>
                <w:sz w:val="18"/>
              </w:rPr>
              <w:t>SSB#1</w:t>
            </w:r>
          </w:p>
        </w:tc>
      </w:tr>
      <w:tr w:rsidR="005E4A83" w:rsidRPr="00C7244C" w14:paraId="68BD0644" w14:textId="77777777" w:rsidTr="005E4A83">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A05562C" w14:textId="77777777" w:rsidR="005E4A83" w:rsidRPr="00C7244C" w:rsidRDefault="005E4A83">
            <w:pPr>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C7BF1C" w14:textId="77777777" w:rsidR="005E4A83" w:rsidRPr="00C7244C" w:rsidRDefault="005E4A83">
            <w:pPr>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FB6904" w14:textId="77777777" w:rsidR="005E4A83" w:rsidRPr="00C7244C" w:rsidRDefault="005E4A83">
            <w:pPr>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DF8A21B" w14:textId="77777777" w:rsidR="005E4A83" w:rsidRPr="00C7244C" w:rsidRDefault="005E4A83">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66FD5FA" w14:textId="77777777" w:rsidR="005E4A83" w:rsidRPr="00C7244C" w:rsidRDefault="005E4A83">
            <w:pPr>
              <w:keepNext/>
              <w:keepLines/>
              <w:spacing w:after="0"/>
              <w:jc w:val="center"/>
              <w:rPr>
                <w:rFonts w:ascii="Arial" w:hAnsi="Arial"/>
                <w:b/>
                <w:sz w:val="18"/>
              </w:rPr>
            </w:pPr>
            <w:r w:rsidRPr="00C7244C">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B70AE71" w14:textId="77777777" w:rsidR="005E4A83" w:rsidRPr="00C7244C" w:rsidRDefault="005E4A83">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CE0D7A0" w14:textId="77777777" w:rsidR="005E4A83" w:rsidRPr="00C7244C" w:rsidRDefault="005E4A83">
            <w:pPr>
              <w:keepNext/>
              <w:keepLines/>
              <w:spacing w:after="0"/>
              <w:jc w:val="center"/>
              <w:rPr>
                <w:rFonts w:ascii="Arial" w:hAnsi="Arial"/>
                <w:b/>
                <w:sz w:val="18"/>
              </w:rPr>
            </w:pPr>
            <w:r w:rsidRPr="00C7244C">
              <w:rPr>
                <w:rFonts w:ascii="Arial" w:hAnsi="Arial"/>
                <w:b/>
                <w:sz w:val="18"/>
              </w:rPr>
              <w:t>T2</w:t>
            </w:r>
          </w:p>
        </w:tc>
      </w:tr>
      <w:tr w:rsidR="005E4A83" w:rsidRPr="00C7244C" w14:paraId="2ADFDB94"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6A6432F" w14:textId="77777777" w:rsidR="005E4A83" w:rsidRPr="00C7244C" w:rsidRDefault="005E4A83">
            <w:pPr>
              <w:keepNext/>
              <w:keepLines/>
              <w:spacing w:after="0"/>
              <w:rPr>
                <w:rFonts w:ascii="Arial" w:eastAsia="Calibri" w:hAnsi="Arial"/>
                <w:position w:val="-12"/>
                <w:sz w:val="18"/>
                <w:szCs w:val="22"/>
                <w:lang w:eastAsia="zh-CN"/>
              </w:rPr>
            </w:pPr>
            <w:r w:rsidRPr="00C7244C">
              <w:rPr>
                <w:rFonts w:ascii="Arial" w:hAnsi="Arial"/>
                <w:sz w:val="18"/>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hideMark/>
          </w:tcPr>
          <w:p w14:paraId="236C2BCE"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07D94D7D" w14:textId="77777777" w:rsidR="005E4A83" w:rsidRPr="00C7244C"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67E6B1C" w14:textId="65833CE2" w:rsidR="005E4A83" w:rsidRPr="00C7244C" w:rsidRDefault="005E4A83">
            <w:pPr>
              <w:keepNext/>
              <w:keepLines/>
              <w:spacing w:after="0"/>
              <w:jc w:val="center"/>
              <w:rPr>
                <w:rFonts w:ascii="Arial" w:hAnsi="Arial"/>
                <w:sz w:val="18"/>
              </w:rPr>
            </w:pPr>
            <w:r w:rsidRPr="00C7244C">
              <w:rPr>
                <w:rFonts w:ascii="Arial" w:hAnsi="Arial"/>
                <w:sz w:val="18"/>
              </w:rPr>
              <w:t xml:space="preserve">Setup 1 according to </w:t>
            </w:r>
            <w:r w:rsidR="004C112D" w:rsidRPr="00C7244C">
              <w:rPr>
                <w:rFonts w:ascii="Arial" w:hAnsi="Arial" w:cs="Arial"/>
                <w:sz w:val="18"/>
                <w:szCs w:val="18"/>
                <w:lang w:eastAsia="zh-CN"/>
              </w:rPr>
              <w:t>A.9</w:t>
            </w:r>
            <w:r w:rsidRPr="00C7244C">
              <w:rPr>
                <w:rFonts w:ascii="Arial" w:hAnsi="Arial"/>
                <w:sz w:val="18"/>
                <w:lang w:eastAsia="fr-FR"/>
              </w:rPr>
              <w:t>.1</w:t>
            </w:r>
          </w:p>
        </w:tc>
      </w:tr>
      <w:tr w:rsidR="005E4A83" w:rsidRPr="00C7244C" w14:paraId="3C04A3CC"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8F77E67" w14:textId="77777777" w:rsidR="005E4A83" w:rsidRPr="00C7244C" w:rsidRDefault="005E4A83">
            <w:pPr>
              <w:keepNext/>
              <w:keepLines/>
              <w:spacing w:after="0"/>
              <w:rPr>
                <w:rFonts w:ascii="Arial" w:hAnsi="Arial"/>
                <w:sz w:val="18"/>
                <w:lang w:eastAsia="fr-FR"/>
              </w:rPr>
            </w:pPr>
            <w:r w:rsidRPr="00C7244C">
              <w:rPr>
                <w:rFonts w:ascii="Arial" w:hAnsi="Arial"/>
                <w:position w:val="-12"/>
                <w:sz w:val="18"/>
                <w:lang w:eastAsia="zh-CN"/>
              </w:rPr>
              <w:t>Beam assumption</w:t>
            </w:r>
            <w:r w:rsidRPr="00C7244C">
              <w:rPr>
                <w:rFonts w:ascii="Arial" w:hAnsi="Arial"/>
                <w:position w:val="-12"/>
                <w:sz w:val="18"/>
                <w:vertAlign w:val="superscript"/>
                <w:lang w:eastAsia="zh-CN"/>
              </w:rPr>
              <w:t>Note 4</w:t>
            </w:r>
          </w:p>
        </w:tc>
        <w:tc>
          <w:tcPr>
            <w:tcW w:w="1418" w:type="dxa"/>
            <w:tcBorders>
              <w:top w:val="single" w:sz="4" w:space="0" w:color="auto"/>
              <w:left w:val="single" w:sz="4" w:space="0" w:color="auto"/>
              <w:bottom w:val="single" w:sz="4" w:space="0" w:color="auto"/>
              <w:right w:val="single" w:sz="4" w:space="0" w:color="auto"/>
            </w:tcBorders>
            <w:hideMark/>
          </w:tcPr>
          <w:p w14:paraId="79B913C0"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37A0E3" w14:textId="77777777" w:rsidR="005E4A83" w:rsidRPr="00C7244C"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24134A" w14:textId="77777777" w:rsidR="005E4A83" w:rsidRPr="00C7244C" w:rsidRDefault="005E4A83">
            <w:pPr>
              <w:keepNext/>
              <w:keepLines/>
              <w:spacing w:after="0"/>
              <w:jc w:val="center"/>
              <w:rPr>
                <w:rFonts w:ascii="Arial" w:hAnsi="Arial"/>
                <w:sz w:val="18"/>
              </w:rPr>
            </w:pPr>
            <w:r w:rsidRPr="00C7244C">
              <w:rPr>
                <w:rFonts w:ascii="Arial" w:hAnsi="Arial"/>
                <w:sz w:val="18"/>
              </w:rPr>
              <w:t>Rough</w:t>
            </w:r>
          </w:p>
        </w:tc>
      </w:tr>
      <w:tr w:rsidR="005E4A83" w:rsidRPr="00C7244C" w14:paraId="182E691D"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0C9F81" w14:textId="6B537A76" w:rsidR="005E4A83" w:rsidRPr="00C7244C" w:rsidRDefault="005E4A83">
            <w:pPr>
              <w:keepNext/>
              <w:keepLines/>
              <w:spacing w:after="0"/>
              <w:rPr>
                <w:rFonts w:ascii="Arial" w:hAnsi="Arial"/>
                <w:sz w:val="18"/>
                <w:vertAlign w:val="superscript"/>
              </w:rPr>
            </w:pPr>
            <w:r w:rsidRPr="00C7244C">
              <w:rPr>
                <w:rFonts w:ascii="Arial" w:eastAsia="Calibri" w:hAnsi="Arial"/>
                <w:noProof/>
                <w:position w:val="-12"/>
                <w:sz w:val="18"/>
                <w:szCs w:val="22"/>
                <w:lang w:eastAsia="zh-CN"/>
              </w:rPr>
              <w:drawing>
                <wp:inline distT="0" distB="0" distL="0" distR="0" wp14:anchorId="20DB3D03" wp14:editId="3FD862CF">
                  <wp:extent cx="2286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4FDBE7"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6B3DDB2" w14:textId="77777777" w:rsidR="005E4A83" w:rsidRPr="00C7244C" w:rsidRDefault="005E4A83">
            <w:pPr>
              <w:keepNext/>
              <w:keepLines/>
              <w:spacing w:after="0"/>
              <w:jc w:val="center"/>
              <w:rPr>
                <w:rFonts w:ascii="Arial" w:hAnsi="Arial"/>
                <w:sz w:val="18"/>
              </w:rPr>
            </w:pPr>
            <w:r w:rsidRPr="00C7244C">
              <w:rPr>
                <w:rFonts w:ascii="Arial" w:hAnsi="Arial"/>
                <w:sz w:val="18"/>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4D4CD905" w14:textId="77777777" w:rsidR="005E4A83" w:rsidRPr="00C7244C" w:rsidRDefault="005E4A83">
            <w:pPr>
              <w:keepNext/>
              <w:keepLines/>
              <w:spacing w:after="0"/>
              <w:jc w:val="center"/>
              <w:rPr>
                <w:rFonts w:ascii="Arial" w:hAnsi="Arial"/>
                <w:sz w:val="18"/>
              </w:rPr>
            </w:pPr>
            <w:r w:rsidRPr="00C7244C">
              <w:rPr>
                <w:rFonts w:ascii="Arial" w:hAnsi="Arial"/>
                <w:sz w:val="18"/>
              </w:rPr>
              <w:t>-105</w:t>
            </w:r>
          </w:p>
        </w:tc>
      </w:tr>
      <w:tr w:rsidR="005E4A83" w:rsidRPr="00C7244C" w14:paraId="4A3C6F75" w14:textId="77777777" w:rsidTr="005E4A83">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7833E46" w14:textId="2583C5F1" w:rsidR="005E4A83" w:rsidRPr="00C7244C" w:rsidRDefault="005E4A83">
            <w:pPr>
              <w:keepNext/>
              <w:keepLines/>
              <w:spacing w:after="0"/>
              <w:rPr>
                <w:rFonts w:ascii="Arial" w:eastAsia="Calibri" w:hAnsi="Arial"/>
                <w:sz w:val="18"/>
                <w:szCs w:val="22"/>
              </w:rPr>
            </w:pPr>
            <w:r w:rsidRPr="00C7244C">
              <w:rPr>
                <w:rFonts w:ascii="Arial" w:eastAsia="Calibri" w:hAnsi="Arial"/>
                <w:noProof/>
                <w:position w:val="-12"/>
                <w:sz w:val="18"/>
                <w:szCs w:val="22"/>
                <w:lang w:eastAsia="zh-CN"/>
              </w:rPr>
              <w:drawing>
                <wp:inline distT="0" distB="0" distL="0" distR="0" wp14:anchorId="15C06B11" wp14:editId="1D38C254">
                  <wp:extent cx="2286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F8DAE0" w14:textId="77777777" w:rsidR="005E4A83" w:rsidRPr="00C7244C" w:rsidRDefault="005E4A83">
            <w:pPr>
              <w:keepNext/>
              <w:keepLines/>
              <w:spacing w:after="0"/>
              <w:jc w:val="center"/>
              <w:rPr>
                <w:rFonts w:ascii="Arial" w:hAnsi="Arial"/>
                <w:sz w:val="18"/>
              </w:rPr>
            </w:pPr>
            <w:r w:rsidRPr="00C7244C">
              <w:rPr>
                <w:rFonts w:ascii="Arial" w:hAnsi="Arial"/>
                <w:sz w:val="18"/>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5F175E1"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B43FC8D"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6</w:t>
            </w:r>
          </w:p>
        </w:tc>
      </w:tr>
      <w:tr w:rsidR="005E4A83" w:rsidRPr="00C7244C" w14:paraId="51A06B4A" w14:textId="77777777" w:rsidTr="005E4A83">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B8CCB3A" w14:textId="77777777" w:rsidR="005E4A83" w:rsidRPr="00C7244C" w:rsidRDefault="005E4A83">
            <w:pPr>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5D1CE1" w14:textId="77777777" w:rsidR="005E4A83" w:rsidRPr="00C7244C" w:rsidRDefault="005E4A83">
            <w:pPr>
              <w:keepNext/>
              <w:keepLines/>
              <w:spacing w:after="0"/>
              <w:jc w:val="center"/>
              <w:rPr>
                <w:rFonts w:ascii="Arial" w:hAnsi="Arial"/>
                <w:sz w:val="18"/>
              </w:rPr>
            </w:pPr>
            <w:r w:rsidRPr="00C7244C">
              <w:rPr>
                <w:rFonts w:ascii="Arial" w:hAnsi="Arial"/>
                <w:sz w:val="18"/>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29AF0B" w14:textId="77777777" w:rsidR="005E4A83" w:rsidRPr="00C7244C" w:rsidRDefault="005E4A83">
            <w:pPr>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2D0187"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r>
      <w:tr w:rsidR="005E4A83" w:rsidRPr="00C7244C" w14:paraId="39AC1559"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240C828" w14:textId="16486F95" w:rsidR="005E4A83" w:rsidRPr="00C7244C" w:rsidRDefault="005E4A83">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11D82FE3" wp14:editId="2D119330">
                  <wp:extent cx="3810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B6AF1"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52732C" w14:textId="77777777" w:rsidR="005E4A83" w:rsidRPr="00C7244C" w:rsidRDefault="005E4A83">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192DBB"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FC5B77"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DB9B9"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4DAD1B6" w14:textId="77777777" w:rsidR="005E4A83" w:rsidRPr="00C7244C" w:rsidRDefault="005E4A83">
            <w:pPr>
              <w:keepNext/>
              <w:keepLines/>
              <w:spacing w:after="0"/>
              <w:jc w:val="center"/>
              <w:rPr>
                <w:rFonts w:ascii="Arial" w:hAnsi="Arial"/>
                <w:sz w:val="18"/>
              </w:rPr>
            </w:pPr>
            <w:r w:rsidRPr="00C7244C">
              <w:rPr>
                <w:rFonts w:ascii="Arial" w:hAnsi="Arial"/>
                <w:sz w:val="18"/>
              </w:rPr>
              <w:t>9</w:t>
            </w:r>
          </w:p>
        </w:tc>
      </w:tr>
      <w:tr w:rsidR="005E4A83" w:rsidRPr="00C7244C" w14:paraId="364B7C11" w14:textId="77777777" w:rsidTr="005E4A83">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9BBD632" w14:textId="77777777" w:rsidR="005E4A83" w:rsidRPr="00C7244C" w:rsidRDefault="005E4A83">
            <w:pPr>
              <w:keepNext/>
              <w:keepLines/>
              <w:spacing w:after="0"/>
              <w:rPr>
                <w:rFonts w:ascii="Arial" w:hAnsi="Arial"/>
                <w:sz w:val="18"/>
                <w:vertAlign w:val="superscript"/>
              </w:rPr>
            </w:pPr>
            <w:r w:rsidRPr="00C7244C">
              <w:rPr>
                <w:rFonts w:ascii="Arial" w:hAnsi="Arial"/>
                <w:sz w:val="18"/>
              </w:rPr>
              <w:t xml:space="preserve">SSB RSRP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14EDFE"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BFAFB18" w14:textId="77777777" w:rsidR="005E4A83" w:rsidRPr="00C7244C" w:rsidRDefault="005E4A83">
            <w:pPr>
              <w:keepNext/>
              <w:keepLines/>
              <w:spacing w:after="0"/>
              <w:jc w:val="center"/>
              <w:rPr>
                <w:rFonts w:ascii="Arial" w:hAnsi="Arial"/>
                <w:sz w:val="18"/>
              </w:rPr>
            </w:pPr>
            <w:r w:rsidRPr="00C7244C">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7FAF0B" w14:textId="77777777" w:rsidR="005E4A83" w:rsidRPr="00C7244C" w:rsidRDefault="005E4A83">
            <w:pPr>
              <w:keepNext/>
              <w:keepLines/>
              <w:spacing w:after="0"/>
              <w:jc w:val="center"/>
              <w:rPr>
                <w:rFonts w:ascii="Arial" w:hAnsi="Arial"/>
                <w:sz w:val="18"/>
              </w:rPr>
            </w:pPr>
            <w:r w:rsidRPr="00C7244C">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4B6B256B" w14:textId="77777777" w:rsidR="005E4A83" w:rsidRPr="00C7244C" w:rsidRDefault="005E4A83">
            <w:pPr>
              <w:keepNext/>
              <w:keepLines/>
              <w:spacing w:after="0"/>
              <w:jc w:val="center"/>
              <w:rPr>
                <w:rFonts w:ascii="Arial" w:hAnsi="Arial"/>
                <w:sz w:val="18"/>
              </w:rPr>
            </w:pPr>
            <w:r w:rsidRPr="00C7244C">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874D57"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AEE9C9" w14:textId="77777777" w:rsidR="005E4A83" w:rsidRPr="00C7244C" w:rsidRDefault="005E4A83">
            <w:pPr>
              <w:keepNext/>
              <w:keepLines/>
              <w:spacing w:after="0"/>
              <w:jc w:val="center"/>
              <w:rPr>
                <w:rFonts w:ascii="Arial" w:hAnsi="Arial"/>
                <w:sz w:val="18"/>
              </w:rPr>
            </w:pPr>
            <w:r w:rsidRPr="00C7244C">
              <w:rPr>
                <w:rFonts w:ascii="Arial" w:hAnsi="Arial"/>
                <w:sz w:val="18"/>
              </w:rPr>
              <w:t>-87</w:t>
            </w:r>
          </w:p>
        </w:tc>
      </w:tr>
      <w:tr w:rsidR="005E4A83" w:rsidRPr="00C7244C" w14:paraId="68E43EDA" w14:textId="77777777" w:rsidTr="005E4A83">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8E36CEC" w14:textId="77777777" w:rsidR="005E4A83" w:rsidRPr="00C7244C"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D65DEC"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5DDE574" w14:textId="77777777" w:rsidR="005E4A83" w:rsidRPr="00C7244C"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CB847E3"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4AACADF"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735AD25" w14:textId="77777777" w:rsidR="005E4A83" w:rsidRPr="00C7244C" w:rsidRDefault="005E4A83">
            <w:pPr>
              <w:keepNext/>
              <w:keepLines/>
              <w:spacing w:after="0"/>
              <w:jc w:val="center"/>
              <w:rPr>
                <w:rFonts w:ascii="Arial" w:eastAsia="Calibri" w:hAnsi="Arial"/>
                <w:sz w:val="18"/>
                <w:szCs w:val="22"/>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1404002"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84</w:t>
            </w:r>
          </w:p>
        </w:tc>
      </w:tr>
      <w:tr w:rsidR="005E4A83" w:rsidRPr="00C7244C" w14:paraId="634EDCC4" w14:textId="77777777" w:rsidTr="005E4A83">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74C1EE5" w14:textId="77777777" w:rsidR="005E4A83" w:rsidRPr="00C7244C" w:rsidRDefault="005E4A83">
            <w:pPr>
              <w:keepNext/>
              <w:keepLines/>
              <w:spacing w:after="0"/>
              <w:rPr>
                <w:rFonts w:ascii="Arial" w:hAnsi="Arial"/>
                <w:sz w:val="18"/>
                <w:vertAlign w:val="superscript"/>
              </w:rPr>
            </w:pPr>
            <w:r w:rsidRPr="00C7244C">
              <w:rPr>
                <w:rFonts w:ascii="Arial" w:hAnsi="Arial"/>
                <w:sz w:val="18"/>
              </w:rPr>
              <w:t xml:space="preserve">Io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49E7AB"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44978F7" w14:textId="77777777" w:rsidR="005E4A83" w:rsidRPr="00C7244C" w:rsidRDefault="005E4A83">
            <w:pPr>
              <w:keepNext/>
              <w:keepLines/>
              <w:spacing w:after="0"/>
              <w:jc w:val="center"/>
              <w:rPr>
                <w:rFonts w:ascii="Arial" w:hAnsi="Arial"/>
                <w:sz w:val="18"/>
              </w:rPr>
            </w:pPr>
            <w:r w:rsidRPr="00C7244C">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21B28083"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7F8E0D4"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01D60A8C" w14:textId="77777777" w:rsidR="005E4A83" w:rsidRPr="00C7244C" w:rsidRDefault="005E4A83">
            <w:pPr>
              <w:keepNext/>
              <w:keepLines/>
              <w:spacing w:after="0"/>
              <w:jc w:val="center"/>
              <w:rPr>
                <w:rFonts w:ascii="Arial" w:hAnsi="Arial"/>
                <w:sz w:val="18"/>
              </w:rPr>
            </w:pPr>
            <w:r w:rsidRPr="00C7244C">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5F550F"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57.5</w:t>
            </w:r>
          </w:p>
        </w:tc>
      </w:tr>
      <w:tr w:rsidR="005E4A83" w:rsidRPr="00C7244C" w14:paraId="1CE79257" w14:textId="77777777" w:rsidTr="005E4A83">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3784480" w14:textId="77777777" w:rsidR="005E4A83" w:rsidRPr="00C7244C"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E8D658"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739A66" w14:textId="77777777" w:rsidR="005E4A83" w:rsidRPr="00C7244C"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FF7303F"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0297A8"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80FFC5" w14:textId="77777777" w:rsidR="005E4A83" w:rsidRPr="00C7244C" w:rsidRDefault="005E4A83">
            <w:pPr>
              <w:keepNext/>
              <w:keepLines/>
              <w:spacing w:after="0"/>
              <w:jc w:val="center"/>
              <w:rPr>
                <w:rFonts w:ascii="Arial" w:eastAsia="Calibri" w:hAnsi="Arial"/>
                <w:sz w:val="18"/>
                <w:szCs w:val="22"/>
              </w:rPr>
            </w:pPr>
            <w:r w:rsidRPr="00C7244C">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E0E616"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57.5</w:t>
            </w:r>
          </w:p>
        </w:tc>
      </w:tr>
      <w:tr w:rsidR="005E4A83" w:rsidRPr="00C7244C" w14:paraId="7222DB90"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AE5DDDB" w14:textId="59B97D82" w:rsidR="005E4A83" w:rsidRPr="00C7244C" w:rsidRDefault="005E4A83">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2DB1E099" wp14:editId="03DD3EA9">
                  <wp:extent cx="5334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F7D1AFC"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811C46" w14:textId="77777777" w:rsidR="005E4A83" w:rsidRPr="00C7244C" w:rsidRDefault="005E4A83">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3D268465"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B1DDCD"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96C36A"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D366FD" w14:textId="77777777" w:rsidR="005E4A83" w:rsidRPr="00C7244C" w:rsidRDefault="005E4A83">
            <w:pPr>
              <w:keepNext/>
              <w:keepLines/>
              <w:spacing w:after="0"/>
              <w:jc w:val="center"/>
              <w:rPr>
                <w:rFonts w:ascii="Arial" w:hAnsi="Arial"/>
                <w:sz w:val="18"/>
              </w:rPr>
            </w:pPr>
            <w:r w:rsidRPr="00C7244C">
              <w:rPr>
                <w:rFonts w:ascii="Arial" w:hAnsi="Arial"/>
                <w:sz w:val="18"/>
              </w:rPr>
              <w:t>9</w:t>
            </w:r>
          </w:p>
        </w:tc>
      </w:tr>
      <w:tr w:rsidR="005E4A83" w:rsidRPr="00C7244C" w14:paraId="79C1B0B3" w14:textId="77777777" w:rsidTr="005E4A83">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E4E137B"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1:</w:t>
            </w:r>
            <w:r w:rsidRPr="00C7244C">
              <w:rPr>
                <w:rFonts w:ascii="Arial" w:hAnsi="Arial" w:cs="Arial"/>
                <w:sz w:val="18"/>
              </w:rPr>
              <w:tab/>
            </w:r>
            <w:r w:rsidRPr="00C7244C">
              <w:rPr>
                <w:rFonts w:ascii="Arial" w:hAnsi="Arial"/>
                <w:sz w:val="18"/>
              </w:rPr>
              <w:t>The resources for uplink transmission are assigned to the UE prior to the start of time period T2.</w:t>
            </w:r>
          </w:p>
          <w:p w14:paraId="544E2C60"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v4.2.0"/>
                <w:position w:val="-12"/>
                <w:sz w:val="18"/>
              </w:rPr>
              <w:object w:dxaOrig="435" w:dyaOrig="435" w14:anchorId="1C020BDA">
                <v:shape id="_x0000_i1280" type="#_x0000_t75" style="width:21.9pt;height:21.9pt" o:ole="" fillcolor="window">
                  <v:imagedata r:id="rId8" o:title=""/>
                </v:shape>
                <o:OLEObject Type="Embed" ProgID="Equation.3" ShapeID="_x0000_i1280" DrawAspect="Content" ObjectID="_1781671956" r:id="rId298"/>
              </w:object>
            </w:r>
            <w:r w:rsidRPr="00C7244C">
              <w:rPr>
                <w:rFonts w:ascii="Arial" w:hAnsi="Arial"/>
                <w:sz w:val="18"/>
              </w:rPr>
              <w:t xml:space="preserve"> to be fulfilled.</w:t>
            </w:r>
          </w:p>
          <w:p w14:paraId="56093EC8"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3:</w:t>
            </w:r>
            <w:r w:rsidRPr="00C7244C">
              <w:rPr>
                <w:rFonts w:ascii="Arial" w:hAnsi="Arial" w:cs="Arial"/>
                <w:sz w:val="18"/>
              </w:rPr>
              <w:tab/>
            </w:r>
            <w:r w:rsidRPr="00C7244C">
              <w:rPr>
                <w:rFonts w:ascii="Arial" w:hAnsi="Arial"/>
                <w:sz w:val="18"/>
              </w:rPr>
              <w:t>SSB RSRP and Io levels have been derived from other parameters for information purposes. They are not settable parameters themselves.</w:t>
            </w:r>
          </w:p>
          <w:p w14:paraId="3BBA6BAD" w14:textId="77777777" w:rsidR="005E4A83" w:rsidRPr="00C7244C" w:rsidRDefault="005E4A83">
            <w:pPr>
              <w:keepNext/>
              <w:keepLines/>
              <w:spacing w:after="0"/>
              <w:ind w:left="851" w:hanging="851"/>
              <w:rPr>
                <w:rFonts w:ascii="Arial" w:hAnsi="Arial"/>
                <w:sz w:val="18"/>
              </w:rPr>
            </w:pPr>
            <w:r w:rsidRPr="00C7244C">
              <w:rPr>
                <w:rFonts w:ascii="Arial" w:hAnsi="Arial" w:cs="Arial"/>
                <w:sz w:val="18"/>
              </w:rPr>
              <w:t>Note 4:</w:t>
            </w:r>
            <w:r w:rsidRPr="00C7244C">
              <w:rPr>
                <w:rFonts w:ascii="Arial" w:hAnsi="Arial" w:cs="Arial"/>
                <w:sz w:val="18"/>
              </w:rPr>
              <w:tab/>
              <w:t>Information about types of UE beam is given in B.2.1.3, and does not limit UE implementation or test system implementation</w:t>
            </w:r>
          </w:p>
        </w:tc>
      </w:tr>
    </w:tbl>
    <w:p w14:paraId="16A4AF9A" w14:textId="77777777" w:rsidR="005E4A83" w:rsidRPr="00C7244C" w:rsidRDefault="005E4A83" w:rsidP="005E4A83">
      <w:pPr>
        <w:rPr>
          <w:rFonts w:eastAsiaTheme="minorEastAsia"/>
        </w:rPr>
      </w:pPr>
    </w:p>
    <w:p w14:paraId="46F16210" w14:textId="77777777" w:rsidR="005E4A83" w:rsidRPr="00C7244C" w:rsidRDefault="005E4A83" w:rsidP="005E4A83">
      <w:pPr>
        <w:rPr>
          <w:rFonts w:cs="v4.2.0"/>
        </w:rPr>
      </w:pPr>
      <w:r w:rsidRPr="00C7244C">
        <w:rPr>
          <w:rFonts w:cs="v4.2.0"/>
        </w:rPr>
        <w:t>The UE shall send L1-SINR report every 640 slots. No later than X ms plus 640 slots from the beginning of time period T2, UE shall send L1-SINR report including the results for both SSB#0+CSI-IM#0 and SSB#1+CSI-IM#1 while meeting the accuracy requirements defined in clause 10.1.28.2, where X is</w:t>
      </w:r>
    </w:p>
    <w:p w14:paraId="354BE5B7" w14:textId="77777777" w:rsidR="005E4A83" w:rsidRPr="00C7244C" w:rsidRDefault="005E4A83" w:rsidP="005E4A83">
      <w:pPr>
        <w:pStyle w:val="B1"/>
        <w:rPr>
          <w:rFonts w:eastAsia="SimSun"/>
        </w:rPr>
      </w:pPr>
      <w:r w:rsidRPr="00C7244C">
        <w:rPr>
          <w:rFonts w:eastAsia="SimSun"/>
        </w:rPr>
        <w:t>-</w:t>
      </w:r>
      <w:r w:rsidRPr="00C7244C">
        <w:rPr>
          <w:rFonts w:eastAsia="SimSun"/>
        </w:rPr>
        <w:tab/>
        <w:t>2880 for UE supporting power class 1</w:t>
      </w:r>
    </w:p>
    <w:p w14:paraId="3BB87885" w14:textId="77777777" w:rsidR="005E4A83" w:rsidRPr="00C7244C" w:rsidRDefault="005E4A83" w:rsidP="005E4A83">
      <w:pPr>
        <w:pStyle w:val="B1"/>
        <w:rPr>
          <w:rFonts w:eastAsia="SimSun"/>
          <w:sz w:val="24"/>
          <w:szCs w:val="24"/>
        </w:rPr>
      </w:pPr>
      <w:r w:rsidRPr="00C7244C">
        <w:rPr>
          <w:rFonts w:eastAsia="SimSun"/>
        </w:rPr>
        <w:t>-</w:t>
      </w:r>
      <w:r w:rsidRPr="00C7244C">
        <w:rPr>
          <w:rFonts w:eastAsia="SimSun"/>
        </w:rPr>
        <w:tab/>
        <w:t>1920 for UE supporting power class 2,3 or 4</w:t>
      </w:r>
      <w:r w:rsidRPr="00C7244C">
        <w:rPr>
          <w:rFonts w:eastAsia="SimSun"/>
          <w:sz w:val="24"/>
          <w:szCs w:val="24"/>
        </w:rPr>
        <w:t>.</w:t>
      </w:r>
    </w:p>
    <w:p w14:paraId="2EF45465" w14:textId="77777777" w:rsidR="005E4A83" w:rsidRPr="00C7244C" w:rsidRDefault="005E4A83" w:rsidP="005E4A83">
      <w:pPr>
        <w:rPr>
          <w:rFonts w:eastAsiaTheme="minorEastAsia"/>
          <w:lang w:eastAsia="sv-SE"/>
        </w:rPr>
      </w:pPr>
      <w:r w:rsidRPr="00C7244C">
        <w:rPr>
          <w:lang w:eastAsia="sv-SE"/>
        </w:rPr>
        <w:t xml:space="preserve">Each L1-SINR measurement report shall meet the corresponding absolute accuracy requirements in Table 7.6.6.2.5-2 for </w:t>
      </w:r>
      <w:r w:rsidRPr="00C7244C">
        <w:t xml:space="preserve">all test configurations </w:t>
      </w:r>
      <w:r w:rsidRPr="00C7244C">
        <w:rPr>
          <w:lang w:eastAsia="sv-SE"/>
        </w:rPr>
        <w:t xml:space="preserve">and the corresponding relative accuracy requirements in Table 7.6.6.2.5-3 </w:t>
      </w:r>
      <w:r w:rsidRPr="00C7244C">
        <w:t>for all test configurations.</w:t>
      </w:r>
    </w:p>
    <w:p w14:paraId="6E566481" w14:textId="54CD7003" w:rsidR="005E4A83" w:rsidRPr="00C7244C" w:rsidRDefault="005E4A83" w:rsidP="005E4A83">
      <w:pPr>
        <w:pStyle w:val="TH"/>
      </w:pPr>
      <w:r w:rsidRPr="00C7244C">
        <w:t>Table 7.6.6.2</w:t>
      </w:r>
      <w:r w:rsidRPr="00C7244C">
        <w:rPr>
          <w:lang w:eastAsia="sv-SE"/>
        </w:rPr>
        <w:t>.5-</w:t>
      </w:r>
      <w:r w:rsidRPr="00C7244C">
        <w:t>2: L1-SINR absolute accuracy requirements for the reported values for all test configurations</w:t>
      </w:r>
      <w:r w:rsidR="004C3E0D"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5E4A83" w:rsidRPr="00C7244C" w14:paraId="68AF51B9" w14:textId="77777777" w:rsidTr="005E4A83">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35AA373" w14:textId="77777777" w:rsidR="005E4A83" w:rsidRPr="00C7244C" w:rsidRDefault="005E4A83">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3D2C8C" w14:textId="77777777" w:rsidR="005E4A83" w:rsidRPr="00C7244C" w:rsidRDefault="005E4A83">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E2D26D" w14:textId="77777777" w:rsidR="005E4A83" w:rsidRPr="00C7244C" w:rsidRDefault="005E4A83">
            <w:pPr>
              <w:pStyle w:val="TAH"/>
            </w:pPr>
            <w:r w:rsidRPr="00C7244C">
              <w:rPr>
                <w:rFonts w:ascii="Arial Bold" w:hAnsi="Arial Bold"/>
              </w:rPr>
              <w:t>T2</w:t>
            </w:r>
          </w:p>
        </w:tc>
      </w:tr>
      <w:tr w:rsidR="005E4A83" w:rsidRPr="00C7244C" w14:paraId="5E74A191"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8DF13E7" w14:textId="77777777" w:rsidR="005E4A83" w:rsidRPr="00C7244C" w:rsidRDefault="005E4A83">
            <w:pPr>
              <w:pStyle w:val="TAL"/>
            </w:pPr>
            <w:r w:rsidRPr="00C7244C">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5BC3"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CC0F51" w14:textId="77777777" w:rsidR="005E4A83" w:rsidRPr="00C7244C" w:rsidRDefault="005E4A83">
            <w:pPr>
              <w:pStyle w:val="TAC"/>
              <w:rPr>
                <w:lang w:eastAsia="zh-CN"/>
              </w:rPr>
            </w:pPr>
            <w:r w:rsidRPr="00C7244C">
              <w:rPr>
                <w:lang w:eastAsia="zh-CN"/>
              </w:rPr>
              <w:t>53</w:t>
            </w:r>
          </w:p>
        </w:tc>
      </w:tr>
      <w:tr w:rsidR="005E4A83" w:rsidRPr="00C7244C" w14:paraId="2DC5334B"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B671D5B" w14:textId="77777777" w:rsidR="005E4A83" w:rsidRPr="00C7244C" w:rsidRDefault="005E4A83">
            <w:pPr>
              <w:pStyle w:val="TAL"/>
            </w:pPr>
            <w:r w:rsidRPr="00C7244C">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DF230"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A11C3D" w14:textId="77777777" w:rsidR="005E4A83" w:rsidRPr="00C7244C" w:rsidRDefault="005E4A83">
            <w:pPr>
              <w:pStyle w:val="TAC"/>
              <w:rPr>
                <w:lang w:eastAsia="zh-CN"/>
              </w:rPr>
            </w:pPr>
            <w:r w:rsidRPr="00C7244C">
              <w:rPr>
                <w:lang w:eastAsia="zh-CN"/>
              </w:rPr>
              <w:t>72</w:t>
            </w:r>
          </w:p>
        </w:tc>
      </w:tr>
    </w:tbl>
    <w:p w14:paraId="014D83A4" w14:textId="77777777" w:rsidR="005E4A83" w:rsidRPr="00C7244C" w:rsidRDefault="005E4A83" w:rsidP="005E4A83"/>
    <w:p w14:paraId="15BFD152" w14:textId="3FE43112" w:rsidR="005E4A83" w:rsidRPr="00C7244C" w:rsidRDefault="005E4A83" w:rsidP="005E4A83">
      <w:pPr>
        <w:pStyle w:val="TH"/>
      </w:pPr>
      <w:r w:rsidRPr="00C7244C">
        <w:t xml:space="preserve">Table </w:t>
      </w:r>
      <w:r w:rsidRPr="00C7244C">
        <w:rPr>
          <w:lang w:eastAsia="sv-SE"/>
        </w:rPr>
        <w:t>7.6.6.2.5</w:t>
      </w:r>
      <w:r w:rsidRPr="00C7244C">
        <w:t>-4: L1-SINR relative accuracy requirements for the reported values for all test configurations</w:t>
      </w:r>
      <w:r w:rsidR="004C3E0D" w:rsidRPr="00C7244C">
        <w:t xml:space="preserve"> R4</w:t>
      </w:r>
    </w:p>
    <w:tbl>
      <w:tblPr>
        <w:tblW w:w="5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4"/>
        <w:gridCol w:w="1133"/>
        <w:gridCol w:w="1133"/>
      </w:tblGrid>
      <w:tr w:rsidR="005E4A83" w:rsidRPr="00C7244C" w14:paraId="657E036B" w14:textId="77777777" w:rsidTr="005E4A83">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7ACDE6BE" w14:textId="77777777" w:rsidR="005E4A83" w:rsidRPr="00C7244C" w:rsidRDefault="005E4A83">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819F5F4" w14:textId="77777777" w:rsidR="005E4A83" w:rsidRPr="00C7244C" w:rsidRDefault="005E4A83">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FD7BAA" w14:textId="77777777" w:rsidR="005E4A83" w:rsidRPr="00C7244C" w:rsidRDefault="005E4A83">
            <w:pPr>
              <w:pStyle w:val="TAH"/>
            </w:pPr>
            <w:r w:rsidRPr="00C7244C">
              <w:t>T2</w:t>
            </w:r>
          </w:p>
        </w:tc>
      </w:tr>
      <w:tr w:rsidR="005E4A83" w:rsidRPr="00C7244C" w14:paraId="6FC93DAA"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2E5617D5" w14:textId="77777777" w:rsidR="005E4A83" w:rsidRPr="00C7244C" w:rsidRDefault="005E4A83">
            <w:pPr>
              <w:pStyle w:val="TAL"/>
            </w:pPr>
            <w:r w:rsidRPr="00C7244C">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DD18CD"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0D42D2" w14:textId="77777777" w:rsidR="005E4A83" w:rsidRPr="00C7244C" w:rsidRDefault="005E4A83">
            <w:pPr>
              <w:pStyle w:val="TAC"/>
              <w:rPr>
                <w:lang w:eastAsia="zh-CN"/>
              </w:rPr>
            </w:pPr>
            <w:r w:rsidRPr="00C7244C">
              <w:rPr>
                <w:lang w:eastAsia="zh-CN"/>
              </w:rPr>
              <w:t>5</w:t>
            </w:r>
          </w:p>
        </w:tc>
      </w:tr>
      <w:tr w:rsidR="005E4A83" w:rsidRPr="00C7244C" w14:paraId="7CF0C84F"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164F989F" w14:textId="77777777" w:rsidR="005E4A83" w:rsidRPr="00C7244C" w:rsidRDefault="005E4A83">
            <w:pPr>
              <w:pStyle w:val="TAL"/>
            </w:pPr>
            <w:r w:rsidRPr="00C7244C">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9EDAF7"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42E8FC" w14:textId="77777777" w:rsidR="005E4A83" w:rsidRPr="00C7244C" w:rsidRDefault="005E4A83">
            <w:pPr>
              <w:pStyle w:val="TAC"/>
              <w:rPr>
                <w:lang w:eastAsia="zh-CN"/>
              </w:rPr>
            </w:pPr>
            <w:r w:rsidRPr="00C7244C">
              <w:rPr>
                <w:lang w:eastAsia="zh-CN"/>
              </w:rPr>
              <w:t>12</w:t>
            </w:r>
          </w:p>
        </w:tc>
      </w:tr>
    </w:tbl>
    <w:p w14:paraId="3C418AD1" w14:textId="77777777" w:rsidR="005E4A83" w:rsidRPr="00C7244C" w:rsidRDefault="005E4A83" w:rsidP="005E4A83">
      <w:pPr>
        <w:rPr>
          <w:rFonts w:cs="v4.2.0"/>
        </w:rPr>
      </w:pPr>
    </w:p>
    <w:p w14:paraId="3977412D" w14:textId="77777777" w:rsidR="005E4A83" w:rsidRPr="00C7244C" w:rsidRDefault="005E4A83" w:rsidP="005E4A83">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2F0C3F9A" w14:textId="77777777" w:rsidR="005E4A83" w:rsidRPr="00C7244C" w:rsidRDefault="005E4A83" w:rsidP="005E4A83">
      <w:pPr>
        <w:rPr>
          <w:rFonts w:cs="v4.2.0"/>
        </w:rPr>
      </w:pPr>
      <w:r w:rsidRPr="00C7244C">
        <w:rPr>
          <w:rFonts w:cs="v4.2.0"/>
        </w:rPr>
        <w:t>The rate of correct events observed during repeated tests shall be at least 90%.</w:t>
      </w:r>
    </w:p>
    <w:p w14:paraId="0263BF3A" w14:textId="3D6E3415" w:rsidR="003F2A02" w:rsidRPr="00C7244C" w:rsidRDefault="005E4A83" w:rsidP="005E4A83">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57EEACA3" w14:textId="77777777" w:rsidR="009171ED" w:rsidRPr="00C7244C" w:rsidRDefault="009171ED" w:rsidP="009171ED">
      <w:pPr>
        <w:pStyle w:val="Heading4"/>
        <w:rPr>
          <w:lang w:eastAsia="sv-SE"/>
        </w:rPr>
      </w:pPr>
      <w:r w:rsidRPr="00C7244C">
        <w:rPr>
          <w:lang w:eastAsia="sv-SE"/>
        </w:rPr>
        <w:t>7.6.6.3</w:t>
      </w:r>
      <w:r w:rsidRPr="00C7244C">
        <w:rPr>
          <w:lang w:eastAsia="sv-SE"/>
        </w:rPr>
        <w:tab/>
        <w:t>NR SA FR2 CSI-RS based CMR and dedicated IMR L1-SINR measurement in DRX</w:t>
      </w:r>
    </w:p>
    <w:p w14:paraId="7A61DBED" w14:textId="77777777" w:rsidR="009171ED" w:rsidRPr="00C7244C" w:rsidRDefault="009171ED" w:rsidP="009171ED">
      <w:pPr>
        <w:pStyle w:val="EditorsNote"/>
      </w:pPr>
      <w:r w:rsidRPr="00C7244C">
        <w:t>Editor’s Note: This test case has been completed for the following configurations:</w:t>
      </w:r>
    </w:p>
    <w:p w14:paraId="173F16D3" w14:textId="77777777" w:rsidR="009171ED" w:rsidRPr="00C7244C" w:rsidRDefault="009171ED" w:rsidP="009171ED">
      <w:pPr>
        <w:pStyle w:val="EditorsNote"/>
      </w:pPr>
      <w:r w:rsidRPr="00C7244C">
        <w:t xml:space="preserve">- Test frequency f </w:t>
      </w:r>
      <w:r w:rsidRPr="00C7244C">
        <w:rPr>
          <w:rFonts w:ascii="Arial" w:hAnsi="Arial" w:cs="Arial"/>
        </w:rPr>
        <w:t>≤</w:t>
      </w:r>
      <w:r w:rsidRPr="00C7244C">
        <w:t xml:space="preserve"> 40.8 GHz</w:t>
      </w:r>
    </w:p>
    <w:p w14:paraId="6A5B5CB7" w14:textId="77777777" w:rsidR="009171ED" w:rsidRPr="00C7244C" w:rsidRDefault="009171ED" w:rsidP="009171ED">
      <w:pPr>
        <w:pStyle w:val="EditorsNote"/>
      </w:pPr>
      <w:r w:rsidRPr="00C7244C">
        <w:t>- UE PC3</w:t>
      </w:r>
    </w:p>
    <w:p w14:paraId="4E00BDEF" w14:textId="77777777" w:rsidR="009171ED" w:rsidRPr="00C7244C" w:rsidRDefault="009171ED" w:rsidP="009171ED">
      <w:pPr>
        <w:pStyle w:val="EditorsNote"/>
      </w:pPr>
      <w:r w:rsidRPr="00C7244C">
        <w:t>- Normal conditions</w:t>
      </w:r>
    </w:p>
    <w:p w14:paraId="0D83516B" w14:textId="77777777" w:rsidR="009171ED" w:rsidRPr="00C7244C" w:rsidRDefault="009171ED" w:rsidP="009171ED">
      <w:pPr>
        <w:pStyle w:val="EditorsNote"/>
      </w:pPr>
      <w:r w:rsidRPr="00C7244C">
        <w:t>- The test is incomplete for UE power classes other than PC3</w:t>
      </w:r>
    </w:p>
    <w:p w14:paraId="01D73650" w14:textId="77777777" w:rsidR="009171ED" w:rsidRPr="00C7244C" w:rsidRDefault="009171ED" w:rsidP="009171ED">
      <w:pPr>
        <w:pStyle w:val="EditorsNote"/>
      </w:pPr>
      <w:r w:rsidRPr="00C7244C">
        <w:t>- The test is incomplete for test frequencies &gt; 40.8 GHz</w:t>
      </w:r>
    </w:p>
    <w:p w14:paraId="384B56A2" w14:textId="77777777" w:rsidR="009171ED" w:rsidRPr="00C7244C" w:rsidRDefault="009171ED" w:rsidP="009171ED">
      <w:pPr>
        <w:pStyle w:val="EditorsNote"/>
      </w:pPr>
      <w:r w:rsidRPr="00C7244C">
        <w:t>- The test case is incomplete for extreme conditions</w:t>
      </w:r>
    </w:p>
    <w:p w14:paraId="3D4747D7" w14:textId="77777777" w:rsidR="009171ED" w:rsidRPr="00C7244C" w:rsidRDefault="009171ED" w:rsidP="009171ED">
      <w:pPr>
        <w:pStyle w:val="H6"/>
      </w:pPr>
      <w:r w:rsidRPr="00C7244C">
        <w:t>7.6.6.3.1</w:t>
      </w:r>
      <w:r w:rsidRPr="00C7244C">
        <w:tab/>
        <w:t>Test purpose</w:t>
      </w:r>
    </w:p>
    <w:p w14:paraId="729BDC6B" w14:textId="77777777" w:rsidR="009171ED" w:rsidRPr="00C7244C" w:rsidRDefault="009171ED" w:rsidP="009171ED">
      <w:pPr>
        <w:rPr>
          <w:rFonts w:cs="v4.2.0"/>
        </w:rPr>
      </w:pPr>
      <w:r w:rsidRPr="00C7244C">
        <w:rPr>
          <w:rFonts w:cs="v4.2.0"/>
        </w:rPr>
        <w:t xml:space="preserve">To verify that the UE makes correct reporting of L1-SINR measurement in DRX within L1-SINR measurement requirements in </w:t>
      </w:r>
      <w:r w:rsidRPr="00C7244C">
        <w:t xml:space="preserve">TS 38.133 [6] </w:t>
      </w:r>
      <w:r w:rsidRPr="00C7244C">
        <w:rPr>
          <w:rFonts w:cs="v4.2.0"/>
        </w:rPr>
        <w:t>clause </w:t>
      </w:r>
      <w:r w:rsidRPr="00C7244C">
        <w:t>9.8.4.3</w:t>
      </w:r>
      <w:r w:rsidRPr="00C7244C">
        <w:rPr>
          <w:rFonts w:cs="v4.2.0"/>
        </w:rPr>
        <w:t>.</w:t>
      </w:r>
    </w:p>
    <w:p w14:paraId="6063E27D" w14:textId="77777777" w:rsidR="009171ED" w:rsidRPr="00C7244C" w:rsidRDefault="009171ED" w:rsidP="009171ED">
      <w:pPr>
        <w:pStyle w:val="H6"/>
      </w:pPr>
      <w:r w:rsidRPr="00C7244C">
        <w:t>7.6.6.3.2</w:t>
      </w:r>
      <w:r w:rsidRPr="00C7244C">
        <w:tab/>
        <w:t>Test applicability</w:t>
      </w:r>
    </w:p>
    <w:p w14:paraId="72F4CBB8" w14:textId="77777777" w:rsidR="009171ED" w:rsidRPr="00C7244C" w:rsidRDefault="009171ED" w:rsidP="009171ED">
      <w:pPr>
        <w:rPr>
          <w:lang w:eastAsia="sv-SE"/>
        </w:rPr>
      </w:pPr>
      <w:r w:rsidRPr="00C7244C">
        <w:rPr>
          <w:lang w:eastAsia="sv-SE"/>
        </w:rPr>
        <w:t>This test applies to all types of NR UE from Release 16 onwards and supporting</w:t>
      </w:r>
      <w:r w:rsidRPr="00C7244C">
        <w:t xml:space="preserve"> </w:t>
      </w:r>
      <w:r w:rsidRPr="00C7244C">
        <w:rPr>
          <w:lang w:eastAsia="zh-CN"/>
        </w:rPr>
        <w:t xml:space="preserve">long DRX cycle and </w:t>
      </w:r>
      <w:r w:rsidRPr="00C7244C">
        <w:t>L1-SINR measurement</w:t>
      </w:r>
      <w:r w:rsidRPr="00C7244C">
        <w:rPr>
          <w:lang w:eastAsia="sv-SE"/>
        </w:rPr>
        <w:t>.</w:t>
      </w:r>
    </w:p>
    <w:p w14:paraId="34384AC7" w14:textId="77777777" w:rsidR="009171ED" w:rsidRPr="00C7244C" w:rsidRDefault="009171ED" w:rsidP="009171ED">
      <w:pPr>
        <w:pStyle w:val="H6"/>
        <w:rPr>
          <w:lang w:eastAsia="sv-SE"/>
        </w:rPr>
      </w:pPr>
      <w:r w:rsidRPr="00C7244C">
        <w:rPr>
          <w:lang w:eastAsia="sv-SE"/>
        </w:rPr>
        <w:t>7.6.6.3.3</w:t>
      </w:r>
      <w:r w:rsidRPr="00C7244C">
        <w:rPr>
          <w:lang w:eastAsia="sv-SE"/>
        </w:rPr>
        <w:tab/>
        <w:t>Minimum conformance requirements</w:t>
      </w:r>
    </w:p>
    <w:p w14:paraId="6E9994B9" w14:textId="77777777" w:rsidR="009171ED" w:rsidRPr="00C7244C" w:rsidRDefault="009171ED" w:rsidP="009171ED">
      <w:pPr>
        <w:rPr>
          <w:lang w:eastAsia="sv-SE"/>
        </w:rPr>
      </w:pPr>
      <w:r w:rsidRPr="00C7244C">
        <w:rPr>
          <w:lang w:eastAsia="sv-SE"/>
        </w:rPr>
        <w:t>The minimum conformance requirements are specified in clause 7.6.6.0.3.</w:t>
      </w:r>
    </w:p>
    <w:p w14:paraId="14EB74A5" w14:textId="77777777" w:rsidR="009171ED" w:rsidRPr="00C7244C" w:rsidRDefault="009171ED" w:rsidP="009171ED">
      <w:pPr>
        <w:rPr>
          <w:lang w:eastAsia="sv-SE"/>
        </w:rPr>
      </w:pPr>
      <w:r w:rsidRPr="00C7244C">
        <w:rPr>
          <w:lang w:eastAsia="sv-SE"/>
        </w:rPr>
        <w:t>The normative reference for this requirement is TS 38.133 [6] clause A.7.6.6.3.</w:t>
      </w:r>
    </w:p>
    <w:p w14:paraId="27E6A619" w14:textId="77777777" w:rsidR="009171ED" w:rsidRPr="00C7244C" w:rsidRDefault="009171ED" w:rsidP="009171ED">
      <w:pPr>
        <w:pStyle w:val="H6"/>
        <w:rPr>
          <w:lang w:eastAsia="sv-SE"/>
        </w:rPr>
      </w:pPr>
      <w:r w:rsidRPr="00C7244C">
        <w:rPr>
          <w:lang w:eastAsia="sv-SE"/>
        </w:rPr>
        <w:t>7.6.6.3.4</w:t>
      </w:r>
      <w:r w:rsidRPr="00C7244C">
        <w:rPr>
          <w:lang w:eastAsia="sv-SE"/>
        </w:rPr>
        <w:tab/>
        <w:t>Test description</w:t>
      </w:r>
    </w:p>
    <w:p w14:paraId="567EE3D9" w14:textId="77777777" w:rsidR="009171ED" w:rsidRPr="00C7244C" w:rsidRDefault="009171ED" w:rsidP="009171ED">
      <w:pPr>
        <w:pStyle w:val="H6"/>
        <w:rPr>
          <w:lang w:eastAsia="sv-SE"/>
        </w:rPr>
      </w:pPr>
      <w:r w:rsidRPr="00C7244C">
        <w:rPr>
          <w:lang w:eastAsia="sv-SE"/>
        </w:rPr>
        <w:t>7.6.6.3.4.1</w:t>
      </w:r>
      <w:r w:rsidRPr="00C7244C">
        <w:rPr>
          <w:lang w:eastAsia="sv-SE"/>
        </w:rPr>
        <w:tab/>
        <w:t>Initial conditions</w:t>
      </w:r>
    </w:p>
    <w:p w14:paraId="5CF7E2B5" w14:textId="77777777" w:rsidR="009171ED" w:rsidRPr="00C7244C" w:rsidRDefault="009171ED" w:rsidP="009171ED">
      <w:pPr>
        <w:rPr>
          <w:lang w:eastAsia="sv-SE"/>
        </w:rPr>
      </w:pPr>
      <w:r w:rsidRPr="00C7244C">
        <w:rPr>
          <w:lang w:eastAsia="sv-SE"/>
        </w:rPr>
        <w:t>This test shall be tested using any of the test configurations in Table 7.6.6.3.4.1-1.</w:t>
      </w:r>
    </w:p>
    <w:p w14:paraId="2CC122A8" w14:textId="77777777" w:rsidR="009171ED" w:rsidRPr="00C7244C" w:rsidRDefault="009171ED" w:rsidP="009171ED">
      <w:pPr>
        <w:pStyle w:val="TH"/>
      </w:pPr>
      <w:r w:rsidRPr="00C7244C">
        <w:t>Table 7.6.6.3.4.1-1: Applicable NR configurations for</w:t>
      </w:r>
      <w:r w:rsidRPr="00C7244C">
        <w:rPr>
          <w:lang w:eastAsia="sv-SE"/>
        </w:rPr>
        <w:t xml:space="preserve"> FR2 CSI-RS based CMR and CSI-RS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9171ED" w:rsidRPr="00C7244C" w14:paraId="6A745653" w14:textId="77777777" w:rsidTr="003F1727">
        <w:tc>
          <w:tcPr>
            <w:tcW w:w="2331" w:type="dxa"/>
            <w:shd w:val="clear" w:color="auto" w:fill="auto"/>
          </w:tcPr>
          <w:p w14:paraId="085B45E6" w14:textId="77777777" w:rsidR="009171ED" w:rsidRPr="00C7244C" w:rsidRDefault="009171ED" w:rsidP="003F1727">
            <w:pPr>
              <w:pStyle w:val="TAH"/>
            </w:pPr>
            <w:r w:rsidRPr="00C7244C">
              <w:t>Config</w:t>
            </w:r>
          </w:p>
        </w:tc>
        <w:tc>
          <w:tcPr>
            <w:tcW w:w="7298" w:type="dxa"/>
            <w:shd w:val="clear" w:color="auto" w:fill="auto"/>
          </w:tcPr>
          <w:p w14:paraId="30954B3E" w14:textId="77777777" w:rsidR="009171ED" w:rsidRPr="00C7244C" w:rsidRDefault="009171ED" w:rsidP="003F1727">
            <w:pPr>
              <w:pStyle w:val="TAH"/>
            </w:pPr>
            <w:r w:rsidRPr="00C7244C">
              <w:t>Description</w:t>
            </w:r>
          </w:p>
        </w:tc>
      </w:tr>
      <w:tr w:rsidR="009171ED" w:rsidRPr="00C7244C" w14:paraId="5BDC5122" w14:textId="77777777" w:rsidTr="003F1727">
        <w:tc>
          <w:tcPr>
            <w:tcW w:w="2376" w:type="dxa"/>
            <w:shd w:val="clear" w:color="auto" w:fill="auto"/>
          </w:tcPr>
          <w:p w14:paraId="0C208EF7" w14:textId="77777777" w:rsidR="009171ED" w:rsidRPr="00C7244C" w:rsidRDefault="009171ED" w:rsidP="003F1727">
            <w:pPr>
              <w:pStyle w:val="TAL"/>
            </w:pPr>
            <w:r w:rsidRPr="00C7244C">
              <w:t>1</w:t>
            </w:r>
          </w:p>
        </w:tc>
        <w:tc>
          <w:tcPr>
            <w:tcW w:w="7479" w:type="dxa"/>
            <w:shd w:val="clear" w:color="auto" w:fill="auto"/>
          </w:tcPr>
          <w:p w14:paraId="581940EB" w14:textId="77777777" w:rsidR="009171ED" w:rsidRPr="00C7244C" w:rsidRDefault="009171ED" w:rsidP="003F1727">
            <w:pPr>
              <w:pStyle w:val="TAL"/>
            </w:pPr>
            <w:r w:rsidRPr="00C7244C">
              <w:t>LTE FDD, NR 120 kHz CSI-RS SCS, 100 MHz bandwidth, TDD duplex mode</w:t>
            </w:r>
          </w:p>
        </w:tc>
      </w:tr>
      <w:tr w:rsidR="009171ED" w:rsidRPr="00C7244C" w14:paraId="54C8C461" w14:textId="77777777" w:rsidTr="003F1727">
        <w:tc>
          <w:tcPr>
            <w:tcW w:w="9855" w:type="dxa"/>
            <w:gridSpan w:val="2"/>
            <w:shd w:val="clear" w:color="auto" w:fill="auto"/>
          </w:tcPr>
          <w:p w14:paraId="2E21766B" w14:textId="77777777" w:rsidR="009171ED" w:rsidRPr="00C7244C" w:rsidRDefault="009171ED" w:rsidP="003F1727">
            <w:pPr>
              <w:pStyle w:val="TAN"/>
            </w:pPr>
            <w:r w:rsidRPr="00C7244C">
              <w:t>Note:</w:t>
            </w:r>
            <w:r w:rsidRPr="00C7244C">
              <w:tab/>
              <w:t>The UE is only required to be tested in one of the supported test configurations</w:t>
            </w:r>
          </w:p>
        </w:tc>
      </w:tr>
    </w:tbl>
    <w:p w14:paraId="3522B174" w14:textId="77777777" w:rsidR="009171ED" w:rsidRPr="00C7244C" w:rsidRDefault="009171ED" w:rsidP="009171ED"/>
    <w:p w14:paraId="0EFE7E6B" w14:textId="77777777" w:rsidR="009171ED" w:rsidRPr="00C7244C" w:rsidRDefault="009171ED" w:rsidP="009171ED">
      <w:pPr>
        <w:pStyle w:val="TH"/>
        <w:rPr>
          <w:lang w:eastAsia="sv-SE"/>
        </w:rPr>
      </w:pPr>
      <w:r w:rsidRPr="00C7244C">
        <w:rPr>
          <w:rFonts w:cs="v4.2.0"/>
        </w:rPr>
        <w:t xml:space="preserve">Table 7.6.6.3.4.1-2: General test parameters for </w:t>
      </w:r>
      <w:r w:rsidRPr="00C7244C">
        <w:rPr>
          <w:lang w:eastAsia="sv-SE"/>
        </w:rPr>
        <w:t>FR2 CSI-RS based CMR and CSI-RS based IMR L1-SINR measurement</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9171ED" w:rsidRPr="00C7244C" w14:paraId="20E03F9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4448917" w14:textId="77777777" w:rsidR="009171ED" w:rsidRPr="00C7244C" w:rsidRDefault="009171ED" w:rsidP="003F1727">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44C165D" w14:textId="77777777" w:rsidR="009171ED" w:rsidRPr="00C7244C" w:rsidRDefault="009171ED" w:rsidP="003F1727">
            <w:pPr>
              <w:pStyle w:val="TAH"/>
            </w:pPr>
            <w:r w:rsidRPr="00C7244C">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02D3E9" w14:textId="77777777" w:rsidR="009171ED" w:rsidRPr="00C7244C" w:rsidRDefault="009171ED" w:rsidP="003F1727">
            <w:pPr>
              <w:pStyle w:val="TAH"/>
            </w:pPr>
            <w:r w:rsidRPr="00C7244C">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5888196" w14:textId="77777777" w:rsidR="009171ED" w:rsidRPr="00C7244C" w:rsidRDefault="009171ED" w:rsidP="003F1727">
            <w:pPr>
              <w:pStyle w:val="TAH"/>
            </w:pPr>
            <w:r w:rsidRPr="00C7244C">
              <w:t>Value</w:t>
            </w:r>
          </w:p>
        </w:tc>
      </w:tr>
      <w:tr w:rsidR="009171ED" w:rsidRPr="00C7244C" w14:paraId="49D574A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5F382FA" w14:textId="77777777" w:rsidR="009171ED" w:rsidRPr="00C7244C" w:rsidRDefault="009171ED" w:rsidP="003F1727">
            <w:pPr>
              <w:keepNext/>
              <w:keepLines/>
              <w:spacing w:after="0"/>
              <w:rPr>
                <w:rFonts w:ascii="Arial" w:hAnsi="Arial" w:cs="Arial"/>
                <w:sz w:val="18"/>
              </w:rPr>
            </w:pPr>
            <w:r w:rsidRPr="00C7244C">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9F4A0D6"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38CB20C9"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3B5A059" w14:textId="77777777" w:rsidR="009171ED" w:rsidRPr="00C7244C" w:rsidRDefault="009171ED" w:rsidP="003F1727">
            <w:pPr>
              <w:pStyle w:val="TAC"/>
            </w:pPr>
            <w:r w:rsidRPr="00C7244C">
              <w:t>freq1</w:t>
            </w:r>
          </w:p>
        </w:tc>
      </w:tr>
      <w:tr w:rsidR="009171ED" w:rsidRPr="00C7244C" w14:paraId="4328C52D"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1CE95AAD" w14:textId="77777777" w:rsidR="009171ED" w:rsidRPr="00C7244C" w:rsidRDefault="009171ED"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3F486C2D"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586ABF35"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12362B53" w14:textId="77777777" w:rsidR="009171ED" w:rsidRPr="00C7244C" w:rsidRDefault="009171ED" w:rsidP="003F1727">
            <w:pPr>
              <w:pStyle w:val="TAC"/>
            </w:pPr>
            <w:r w:rsidRPr="00C7244C">
              <w:t>TDD</w:t>
            </w:r>
          </w:p>
        </w:tc>
      </w:tr>
      <w:tr w:rsidR="009171ED" w:rsidRPr="00C7244C" w14:paraId="410942E0" w14:textId="77777777" w:rsidTr="003F1727">
        <w:trPr>
          <w:trHeight w:val="284"/>
          <w:jc w:val="center"/>
        </w:trPr>
        <w:tc>
          <w:tcPr>
            <w:tcW w:w="2733" w:type="dxa"/>
            <w:tcBorders>
              <w:left w:val="single" w:sz="4" w:space="0" w:color="auto"/>
              <w:right w:val="single" w:sz="4" w:space="0" w:color="auto"/>
            </w:tcBorders>
            <w:vAlign w:val="center"/>
          </w:tcPr>
          <w:p w14:paraId="0E2127C4" w14:textId="77777777" w:rsidR="009171ED" w:rsidRPr="00C7244C" w:rsidRDefault="009171ED"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28FF4A91"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64DC77A3" w14:textId="77777777" w:rsidR="009171ED" w:rsidRPr="00C7244C" w:rsidRDefault="009171ED" w:rsidP="003F1727">
            <w:pPr>
              <w:pStyle w:val="TAC"/>
            </w:pPr>
          </w:p>
        </w:tc>
        <w:tc>
          <w:tcPr>
            <w:tcW w:w="2095" w:type="dxa"/>
            <w:tcBorders>
              <w:left w:val="single" w:sz="4" w:space="0" w:color="auto"/>
              <w:right w:val="single" w:sz="4" w:space="0" w:color="auto"/>
            </w:tcBorders>
            <w:vAlign w:val="center"/>
          </w:tcPr>
          <w:p w14:paraId="78E695AF" w14:textId="77777777" w:rsidR="009171ED" w:rsidRPr="00C7244C" w:rsidRDefault="009171ED" w:rsidP="003F1727">
            <w:pPr>
              <w:pStyle w:val="TAC"/>
            </w:pPr>
            <w:r w:rsidRPr="00C7244C">
              <w:t>TDDConf.3.1</w:t>
            </w:r>
          </w:p>
        </w:tc>
      </w:tr>
      <w:tr w:rsidR="009171ED" w:rsidRPr="00C7244C" w14:paraId="7483DB28"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1B575F39" w14:textId="77777777" w:rsidR="009171ED" w:rsidRPr="00C7244C" w:rsidRDefault="009171ED" w:rsidP="003F1727">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right w:val="single" w:sz="4" w:space="0" w:color="auto"/>
            </w:tcBorders>
            <w:vAlign w:val="center"/>
          </w:tcPr>
          <w:p w14:paraId="01ECCB01"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743488CD" w14:textId="77777777" w:rsidR="009171ED" w:rsidRPr="00C7244C" w:rsidRDefault="009171ED" w:rsidP="003F1727">
            <w:pPr>
              <w:pStyle w:val="TAC"/>
            </w:pPr>
            <w:r w:rsidRPr="00C7244C">
              <w:t>MHz</w:t>
            </w:r>
          </w:p>
        </w:tc>
        <w:tc>
          <w:tcPr>
            <w:tcW w:w="2095" w:type="dxa"/>
            <w:tcBorders>
              <w:top w:val="single" w:sz="4" w:space="0" w:color="auto"/>
              <w:left w:val="single" w:sz="4" w:space="0" w:color="auto"/>
              <w:right w:val="single" w:sz="4" w:space="0" w:color="auto"/>
            </w:tcBorders>
            <w:vAlign w:val="center"/>
          </w:tcPr>
          <w:p w14:paraId="1E711D75" w14:textId="77777777" w:rsidR="009171ED" w:rsidRPr="00C7244C" w:rsidRDefault="009171ED" w:rsidP="003F1727">
            <w:pPr>
              <w:pStyle w:val="TAC"/>
            </w:pPr>
            <w:r w:rsidRPr="00C7244C">
              <w:t>100: N</w:t>
            </w:r>
            <w:r w:rsidRPr="00C7244C">
              <w:rPr>
                <w:vertAlign w:val="subscript"/>
              </w:rPr>
              <w:t>RB,c</w:t>
            </w:r>
            <w:r w:rsidRPr="00C7244C">
              <w:t xml:space="preserve"> = 66</w:t>
            </w:r>
          </w:p>
        </w:tc>
      </w:tr>
      <w:tr w:rsidR="009171ED" w:rsidRPr="00C7244C" w14:paraId="5C2C4E3F"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017B7C94" w14:textId="77777777" w:rsidR="009171ED" w:rsidRPr="00C7244C" w:rsidRDefault="009171ED"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7966F4BB"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7DC7A843"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6F8F0128" w14:textId="77777777" w:rsidR="009171ED" w:rsidRPr="00C7244C" w:rsidRDefault="009171ED" w:rsidP="003F1727">
            <w:pPr>
              <w:pStyle w:val="TAC"/>
            </w:pPr>
            <w:r w:rsidRPr="00C7244C">
              <w:t>SR.3.1 TDD</w:t>
            </w:r>
          </w:p>
        </w:tc>
      </w:tr>
      <w:tr w:rsidR="009171ED" w:rsidRPr="00C7244C" w14:paraId="7A4CBE42"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AC2A453" w14:textId="77777777" w:rsidR="009171ED" w:rsidRPr="00C7244C" w:rsidRDefault="009171ED"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0826CB0A"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5347EBAA"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0928B8F8" w14:textId="77777777" w:rsidR="009171ED" w:rsidRPr="00C7244C" w:rsidRDefault="009171ED" w:rsidP="003F1727">
            <w:pPr>
              <w:pStyle w:val="TAC"/>
            </w:pPr>
            <w:r w:rsidRPr="00C7244C">
              <w:t>CR.3.1 TDD</w:t>
            </w:r>
          </w:p>
        </w:tc>
      </w:tr>
      <w:tr w:rsidR="009171ED" w:rsidRPr="00C7244C" w14:paraId="2A28A09D" w14:textId="77777777" w:rsidTr="003F1727">
        <w:trPr>
          <w:trHeight w:val="134"/>
          <w:jc w:val="center"/>
        </w:trPr>
        <w:tc>
          <w:tcPr>
            <w:tcW w:w="2733" w:type="dxa"/>
            <w:tcBorders>
              <w:left w:val="single" w:sz="4" w:space="0" w:color="auto"/>
              <w:right w:val="single" w:sz="4" w:space="0" w:color="auto"/>
            </w:tcBorders>
            <w:vAlign w:val="center"/>
          </w:tcPr>
          <w:p w14:paraId="6D2BE4B5" w14:textId="77777777" w:rsidR="009171ED" w:rsidRPr="00C7244C" w:rsidRDefault="009171ED"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47F1E1F9"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2576EECA" w14:textId="77777777" w:rsidR="009171ED" w:rsidRPr="00C7244C" w:rsidRDefault="009171ED" w:rsidP="003F1727">
            <w:pPr>
              <w:pStyle w:val="TAC"/>
            </w:pPr>
          </w:p>
        </w:tc>
        <w:tc>
          <w:tcPr>
            <w:tcW w:w="2095" w:type="dxa"/>
            <w:tcBorders>
              <w:left w:val="single" w:sz="4" w:space="0" w:color="auto"/>
              <w:right w:val="single" w:sz="4" w:space="0" w:color="auto"/>
            </w:tcBorders>
            <w:vAlign w:val="center"/>
          </w:tcPr>
          <w:p w14:paraId="5EB39359" w14:textId="77777777" w:rsidR="009171ED" w:rsidRPr="00C7244C" w:rsidRDefault="009171ED" w:rsidP="003F1727">
            <w:pPr>
              <w:pStyle w:val="TAC"/>
            </w:pPr>
            <w:r w:rsidRPr="00C7244C">
              <w:t>CCR.3.1 TDD</w:t>
            </w:r>
          </w:p>
        </w:tc>
      </w:tr>
      <w:tr w:rsidR="009171ED" w:rsidRPr="00C7244C" w14:paraId="307790D8" w14:textId="77777777" w:rsidTr="003F1727">
        <w:trPr>
          <w:trHeight w:val="267"/>
          <w:jc w:val="center"/>
        </w:trPr>
        <w:tc>
          <w:tcPr>
            <w:tcW w:w="2733" w:type="dxa"/>
            <w:tcBorders>
              <w:left w:val="single" w:sz="4" w:space="0" w:color="auto"/>
              <w:right w:val="single" w:sz="4" w:space="0" w:color="auto"/>
            </w:tcBorders>
            <w:vAlign w:val="center"/>
          </w:tcPr>
          <w:p w14:paraId="73A6745C" w14:textId="77777777" w:rsidR="009171ED" w:rsidRPr="00C7244C" w:rsidRDefault="009171ED"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53CAD8A5"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27E60916"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3EF74DFC" w14:textId="77777777" w:rsidR="009171ED" w:rsidRPr="00C7244C" w:rsidRDefault="009171ED" w:rsidP="003F1727">
            <w:pPr>
              <w:pStyle w:val="TAC"/>
            </w:pPr>
            <w:r w:rsidRPr="00C7244C">
              <w:t>SSB.1 FR2</w:t>
            </w:r>
          </w:p>
        </w:tc>
      </w:tr>
      <w:tr w:rsidR="009171ED" w:rsidRPr="00C7244C" w14:paraId="6986D557" w14:textId="77777777" w:rsidTr="003F1727">
        <w:trPr>
          <w:trHeight w:val="267"/>
          <w:jc w:val="center"/>
        </w:trPr>
        <w:tc>
          <w:tcPr>
            <w:tcW w:w="2733" w:type="dxa"/>
            <w:tcBorders>
              <w:left w:val="single" w:sz="4" w:space="0" w:color="auto"/>
              <w:right w:val="single" w:sz="4" w:space="0" w:color="auto"/>
            </w:tcBorders>
            <w:vAlign w:val="center"/>
          </w:tcPr>
          <w:p w14:paraId="75FC6F34" w14:textId="77777777" w:rsidR="009171ED" w:rsidRPr="00C7244C" w:rsidRDefault="009171ED" w:rsidP="003F1727">
            <w:pPr>
              <w:pStyle w:val="TAL"/>
            </w:pPr>
            <w:r w:rsidRPr="00C7244C">
              <w:t>CSI-RS as CMR configuration</w:t>
            </w:r>
          </w:p>
        </w:tc>
        <w:tc>
          <w:tcPr>
            <w:tcW w:w="955" w:type="dxa"/>
            <w:tcBorders>
              <w:top w:val="single" w:sz="4" w:space="0" w:color="auto"/>
              <w:left w:val="single" w:sz="4" w:space="0" w:color="auto"/>
              <w:right w:val="single" w:sz="4" w:space="0" w:color="auto"/>
            </w:tcBorders>
            <w:vAlign w:val="center"/>
          </w:tcPr>
          <w:p w14:paraId="70431BB1"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598A549A"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2ADC892A" w14:textId="77777777" w:rsidR="009171ED" w:rsidRPr="00C7244C" w:rsidRDefault="009171ED" w:rsidP="003F1727">
            <w:pPr>
              <w:pStyle w:val="TAC"/>
            </w:pPr>
            <w:r w:rsidRPr="00C7244C">
              <w:t>CSI-RS.3.3 TDD</w:t>
            </w:r>
          </w:p>
        </w:tc>
      </w:tr>
      <w:tr w:rsidR="009171ED" w:rsidRPr="00C7244C" w14:paraId="4284A511" w14:textId="77777777" w:rsidTr="003F1727">
        <w:trPr>
          <w:trHeight w:val="267"/>
          <w:jc w:val="center"/>
        </w:trPr>
        <w:tc>
          <w:tcPr>
            <w:tcW w:w="2733" w:type="dxa"/>
            <w:tcBorders>
              <w:left w:val="single" w:sz="4" w:space="0" w:color="auto"/>
              <w:right w:val="single" w:sz="4" w:space="0" w:color="auto"/>
            </w:tcBorders>
            <w:vAlign w:val="center"/>
          </w:tcPr>
          <w:p w14:paraId="74B35693" w14:textId="77777777" w:rsidR="009171ED" w:rsidRPr="00C7244C" w:rsidRDefault="009171ED" w:rsidP="003F1727">
            <w:pPr>
              <w:pStyle w:val="TAL"/>
            </w:pPr>
            <w:r w:rsidRPr="00C7244C">
              <w:t>CSI-RS as IMR configuration</w:t>
            </w:r>
          </w:p>
        </w:tc>
        <w:tc>
          <w:tcPr>
            <w:tcW w:w="955" w:type="dxa"/>
            <w:tcBorders>
              <w:top w:val="single" w:sz="4" w:space="0" w:color="auto"/>
              <w:left w:val="single" w:sz="4" w:space="0" w:color="auto"/>
              <w:right w:val="single" w:sz="4" w:space="0" w:color="auto"/>
            </w:tcBorders>
            <w:vAlign w:val="center"/>
          </w:tcPr>
          <w:p w14:paraId="1F0D3BCB" w14:textId="77777777" w:rsidR="009171ED" w:rsidRPr="00C7244C" w:rsidRDefault="009171ED" w:rsidP="003F1727">
            <w:pPr>
              <w:pStyle w:val="TAC"/>
              <w:rPr>
                <w:lang w:eastAsia="zh-CN"/>
              </w:rPr>
            </w:pPr>
            <w:r w:rsidRPr="00C7244C">
              <w:t>1</w:t>
            </w:r>
          </w:p>
        </w:tc>
        <w:tc>
          <w:tcPr>
            <w:tcW w:w="960" w:type="dxa"/>
            <w:tcBorders>
              <w:left w:val="single" w:sz="4" w:space="0" w:color="auto"/>
              <w:right w:val="single" w:sz="4" w:space="0" w:color="auto"/>
            </w:tcBorders>
            <w:vAlign w:val="center"/>
          </w:tcPr>
          <w:p w14:paraId="59BB8DEC"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0B4072E6" w14:textId="77777777" w:rsidR="009171ED" w:rsidRPr="00C7244C" w:rsidRDefault="009171ED" w:rsidP="003F1727">
            <w:pPr>
              <w:pStyle w:val="TAC"/>
            </w:pPr>
            <w:r w:rsidRPr="00C7244C">
              <w:t>CSI-RS.3.2A TDD</w:t>
            </w:r>
          </w:p>
        </w:tc>
      </w:tr>
      <w:tr w:rsidR="009171ED" w:rsidRPr="00C7244C" w14:paraId="16C1052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BD49E6" w14:textId="77777777" w:rsidR="009171ED" w:rsidRPr="00C7244C" w:rsidRDefault="009171ED"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9C8FCC1"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2E95703A"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5FF1B24" w14:textId="77777777" w:rsidR="009171ED" w:rsidRPr="00C7244C" w:rsidRDefault="009171ED" w:rsidP="003F1727">
            <w:pPr>
              <w:pStyle w:val="TAC"/>
            </w:pPr>
            <w:r w:rsidRPr="00C7244C">
              <w:t>OP.1</w:t>
            </w:r>
          </w:p>
        </w:tc>
      </w:tr>
      <w:tr w:rsidR="009171ED" w:rsidRPr="00C7244C" w14:paraId="7E97821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5EF712E" w14:textId="77777777" w:rsidR="009171ED" w:rsidRPr="00C7244C" w:rsidRDefault="009171ED"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D5942D"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15A27178"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E7CA62" w14:textId="77777777" w:rsidR="009171ED" w:rsidRPr="00C7244C" w:rsidRDefault="009171ED" w:rsidP="003F1727">
            <w:pPr>
              <w:pStyle w:val="TAC"/>
            </w:pPr>
            <w:r w:rsidRPr="00C7244C">
              <w:t>DLBWP.0.1</w:t>
            </w:r>
          </w:p>
          <w:p w14:paraId="3E4BD783" w14:textId="77777777" w:rsidR="009171ED" w:rsidRPr="00C7244C" w:rsidRDefault="009171ED" w:rsidP="003F1727">
            <w:pPr>
              <w:pStyle w:val="TAC"/>
            </w:pPr>
            <w:r w:rsidRPr="00C7244C">
              <w:t>ULBWP.0.1</w:t>
            </w:r>
          </w:p>
        </w:tc>
      </w:tr>
      <w:tr w:rsidR="009171ED" w:rsidRPr="00C7244C" w14:paraId="3DA9868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7CEAF" w14:textId="77777777" w:rsidR="009171ED" w:rsidRPr="00C7244C" w:rsidRDefault="009171ED"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A70C6F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638D14AB"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65ECD65" w14:textId="77777777" w:rsidR="009171ED" w:rsidRPr="00C7244C" w:rsidRDefault="009171ED" w:rsidP="003F1727">
            <w:pPr>
              <w:pStyle w:val="TAC"/>
            </w:pPr>
            <w:r w:rsidRPr="00C7244C">
              <w:t>DLBWP.1.3</w:t>
            </w:r>
          </w:p>
          <w:p w14:paraId="6DFA7D65" w14:textId="77777777" w:rsidR="009171ED" w:rsidRPr="00C7244C" w:rsidRDefault="009171ED" w:rsidP="003F1727">
            <w:pPr>
              <w:pStyle w:val="TAC"/>
            </w:pPr>
            <w:r w:rsidRPr="00C7244C">
              <w:t>ULBWP.1.3</w:t>
            </w:r>
          </w:p>
        </w:tc>
      </w:tr>
      <w:tr w:rsidR="009171ED" w:rsidRPr="00C7244C" w14:paraId="5A92AA1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B99AB40" w14:textId="77777777" w:rsidR="009171ED" w:rsidRPr="00C7244C" w:rsidRDefault="009171ED"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14B8C6B"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0A56BA5E"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C38654A" w14:textId="77777777" w:rsidR="009171ED" w:rsidRPr="00C7244C" w:rsidRDefault="009171ED" w:rsidP="003F1727">
            <w:pPr>
              <w:pStyle w:val="TAC"/>
            </w:pPr>
            <w:r w:rsidRPr="00C7244C">
              <w:t>SMTC.1</w:t>
            </w:r>
          </w:p>
        </w:tc>
      </w:tr>
      <w:tr w:rsidR="009171ED" w:rsidRPr="00C7244C" w14:paraId="775ACECB"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794F965" w14:textId="77777777" w:rsidR="009171ED" w:rsidRPr="00C7244C" w:rsidRDefault="009171ED"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9306FE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124102ED"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19FF0F" w14:textId="77777777" w:rsidR="009171ED" w:rsidRPr="00C7244C" w:rsidRDefault="009171ED" w:rsidP="003F1727">
            <w:pPr>
              <w:pStyle w:val="TAC"/>
            </w:pPr>
            <w:r w:rsidRPr="00C7244C">
              <w:t>TRS.2.1 TDD</w:t>
            </w:r>
          </w:p>
        </w:tc>
      </w:tr>
      <w:tr w:rsidR="009171ED" w:rsidRPr="00C7244C" w14:paraId="0F2BE58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BC349C" w14:textId="77777777" w:rsidR="009171ED" w:rsidRPr="00C7244C" w:rsidRDefault="009171ED"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3B300B"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65AEFB13"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4E2E305" w14:textId="77777777" w:rsidR="009171ED" w:rsidRPr="00C7244C" w:rsidRDefault="009171ED" w:rsidP="003F1727">
            <w:pPr>
              <w:pStyle w:val="TAC"/>
            </w:pPr>
            <w:r w:rsidRPr="00C7244C">
              <w:t>TCI.State.2</w:t>
            </w:r>
          </w:p>
        </w:tc>
      </w:tr>
      <w:tr w:rsidR="009171ED" w:rsidRPr="00C7244C" w14:paraId="597C366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101932" w14:textId="77777777" w:rsidR="009171ED" w:rsidRPr="00C7244C" w:rsidRDefault="009171ED" w:rsidP="003F1727">
            <w:pPr>
              <w:pStyle w:val="TAL"/>
              <w:rPr>
                <w:szCs w:val="18"/>
              </w:rPr>
            </w:pPr>
            <w:r w:rsidRPr="00C7244C">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EA367C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3DD05A17"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D1CEB4F" w14:textId="77777777" w:rsidR="009171ED" w:rsidRPr="00C7244C" w:rsidRDefault="009171ED" w:rsidP="003F1727">
            <w:pPr>
              <w:pStyle w:val="TAC"/>
            </w:pPr>
            <w:r w:rsidRPr="00C7244C">
              <w:t>DRX.3</w:t>
            </w:r>
          </w:p>
        </w:tc>
      </w:tr>
      <w:tr w:rsidR="009171ED" w:rsidRPr="00C7244C" w14:paraId="3EFF02F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D40CFD6" w14:textId="77777777" w:rsidR="009171ED" w:rsidRPr="00C7244C" w:rsidRDefault="009171ED" w:rsidP="003F1727">
            <w:pPr>
              <w:pStyle w:val="TAL"/>
              <w:rPr>
                <w:szCs w:val="18"/>
              </w:rPr>
            </w:pPr>
            <w:r w:rsidRPr="00C7244C">
              <w:rPr>
                <w:szCs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0A720F39"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54BEC650"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5CAC547" w14:textId="77777777" w:rsidR="009171ED" w:rsidRPr="00C7244C" w:rsidRDefault="009171ED" w:rsidP="003F1727">
            <w:pPr>
              <w:pStyle w:val="TAC"/>
            </w:pPr>
            <w:r w:rsidRPr="00C7244C">
              <w:t>aperiodic</w:t>
            </w:r>
          </w:p>
        </w:tc>
      </w:tr>
      <w:tr w:rsidR="009171ED" w:rsidRPr="00C7244C" w14:paraId="7406B3A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820C2B2" w14:textId="77777777" w:rsidR="009171ED" w:rsidRPr="00C7244C" w:rsidRDefault="009171ED" w:rsidP="003F1727">
            <w:pPr>
              <w:pStyle w:val="TAL"/>
              <w:rPr>
                <w:szCs w:val="18"/>
              </w:rPr>
            </w:pPr>
            <w:r w:rsidRPr="00C7244C">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7BDA1D1F"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799C3521"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8AF3164" w14:textId="77777777" w:rsidR="009171ED" w:rsidRPr="00C7244C" w:rsidRDefault="009171ED" w:rsidP="003F1727">
            <w:pPr>
              <w:pStyle w:val="TAC"/>
            </w:pPr>
            <w:r w:rsidRPr="00C7244C">
              <w:rPr>
                <w:rFonts w:cs="Arial"/>
              </w:rPr>
              <w:t>cri-SINR-r16</w:t>
            </w:r>
          </w:p>
        </w:tc>
      </w:tr>
      <w:tr w:rsidR="009171ED" w:rsidRPr="00C7244C" w14:paraId="3B5D3EC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26DDEB" w14:textId="77777777" w:rsidR="009171ED" w:rsidRPr="00C7244C" w:rsidRDefault="009171ED" w:rsidP="003F1727">
            <w:pPr>
              <w:pStyle w:val="TAL"/>
              <w:rPr>
                <w:szCs w:val="18"/>
              </w:rPr>
            </w:pPr>
            <w:r w:rsidRPr="00C7244C">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2E1C4887"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0E1739D0"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C11A114" w14:textId="77777777" w:rsidR="009171ED" w:rsidRPr="00C7244C" w:rsidRDefault="009171ED" w:rsidP="003F1727">
            <w:pPr>
              <w:pStyle w:val="TAC"/>
            </w:pPr>
            <w:r w:rsidRPr="00C7244C">
              <w:t>2</w:t>
            </w:r>
          </w:p>
        </w:tc>
      </w:tr>
      <w:tr w:rsidR="009171ED" w:rsidRPr="00C7244C" w14:paraId="4E91B065" w14:textId="77777777" w:rsidTr="003F1727">
        <w:trPr>
          <w:trHeight w:val="72"/>
          <w:jc w:val="center"/>
        </w:trPr>
        <w:tc>
          <w:tcPr>
            <w:tcW w:w="2733" w:type="dxa"/>
            <w:vMerge w:val="restart"/>
            <w:tcBorders>
              <w:top w:val="single" w:sz="4" w:space="0" w:color="auto"/>
              <w:left w:val="single" w:sz="4" w:space="0" w:color="auto"/>
              <w:right w:val="single" w:sz="4" w:space="0" w:color="auto"/>
            </w:tcBorders>
            <w:vAlign w:val="center"/>
          </w:tcPr>
          <w:p w14:paraId="033F23B4" w14:textId="77777777" w:rsidR="009171ED" w:rsidRPr="00C7244C" w:rsidRDefault="009171ED" w:rsidP="003F1727">
            <w:pPr>
              <w:pStyle w:val="TAL"/>
              <w:rPr>
                <w:szCs w:val="18"/>
              </w:rPr>
            </w:pPr>
            <w:r w:rsidRPr="00C7244C">
              <w:rPr>
                <w:szCs w:val="18"/>
              </w:rPr>
              <w:t>qcl-Info</w:t>
            </w:r>
          </w:p>
        </w:tc>
        <w:tc>
          <w:tcPr>
            <w:tcW w:w="955" w:type="dxa"/>
            <w:vMerge w:val="restart"/>
            <w:tcBorders>
              <w:top w:val="single" w:sz="4" w:space="0" w:color="auto"/>
              <w:left w:val="single" w:sz="4" w:space="0" w:color="auto"/>
              <w:right w:val="single" w:sz="4" w:space="0" w:color="auto"/>
            </w:tcBorders>
            <w:vAlign w:val="center"/>
          </w:tcPr>
          <w:p w14:paraId="28497314" w14:textId="77777777" w:rsidR="009171ED" w:rsidRPr="00C7244C" w:rsidRDefault="009171ED" w:rsidP="003F1727">
            <w:pPr>
              <w:pStyle w:val="TAC"/>
            </w:pPr>
            <w:r w:rsidRPr="00C7244C">
              <w:t>1</w:t>
            </w:r>
          </w:p>
        </w:tc>
        <w:tc>
          <w:tcPr>
            <w:tcW w:w="960" w:type="dxa"/>
            <w:vMerge w:val="restart"/>
            <w:tcBorders>
              <w:top w:val="single" w:sz="4" w:space="0" w:color="auto"/>
              <w:left w:val="single" w:sz="4" w:space="0" w:color="auto"/>
              <w:right w:val="single" w:sz="4" w:space="0" w:color="auto"/>
            </w:tcBorders>
            <w:vAlign w:val="center"/>
          </w:tcPr>
          <w:p w14:paraId="24D09312"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0A6EAFC" w14:textId="77777777" w:rsidR="009171ED" w:rsidRPr="00C7244C" w:rsidRDefault="009171ED" w:rsidP="003F1727">
            <w:pPr>
              <w:pStyle w:val="TAC"/>
            </w:pPr>
            <w:r w:rsidRPr="00C7244C">
              <w:t>SSB#0 for resource#0</w:t>
            </w:r>
          </w:p>
        </w:tc>
      </w:tr>
      <w:tr w:rsidR="009171ED" w:rsidRPr="00C7244C" w14:paraId="43723A28" w14:textId="77777777" w:rsidTr="003F1727">
        <w:trPr>
          <w:trHeight w:val="72"/>
          <w:jc w:val="center"/>
        </w:trPr>
        <w:tc>
          <w:tcPr>
            <w:tcW w:w="2733" w:type="dxa"/>
            <w:vMerge/>
            <w:tcBorders>
              <w:left w:val="single" w:sz="4" w:space="0" w:color="auto"/>
              <w:bottom w:val="single" w:sz="4" w:space="0" w:color="auto"/>
              <w:right w:val="single" w:sz="4" w:space="0" w:color="auto"/>
            </w:tcBorders>
            <w:vAlign w:val="center"/>
          </w:tcPr>
          <w:p w14:paraId="4628ED6E" w14:textId="77777777" w:rsidR="009171ED" w:rsidRPr="00C7244C" w:rsidRDefault="009171ED" w:rsidP="003F1727">
            <w:pPr>
              <w:pStyle w:val="TAL"/>
              <w:rPr>
                <w:szCs w:val="18"/>
              </w:rPr>
            </w:pPr>
          </w:p>
        </w:tc>
        <w:tc>
          <w:tcPr>
            <w:tcW w:w="955" w:type="dxa"/>
            <w:vMerge/>
            <w:tcBorders>
              <w:left w:val="single" w:sz="4" w:space="0" w:color="auto"/>
              <w:bottom w:val="single" w:sz="4" w:space="0" w:color="auto"/>
              <w:right w:val="single" w:sz="4" w:space="0" w:color="auto"/>
            </w:tcBorders>
            <w:vAlign w:val="center"/>
          </w:tcPr>
          <w:p w14:paraId="2B296D87" w14:textId="77777777" w:rsidR="009171ED" w:rsidRPr="00C7244C" w:rsidRDefault="009171ED" w:rsidP="003F1727">
            <w:pPr>
              <w:pStyle w:val="TAC"/>
            </w:pPr>
          </w:p>
        </w:tc>
        <w:tc>
          <w:tcPr>
            <w:tcW w:w="960" w:type="dxa"/>
            <w:vMerge/>
            <w:tcBorders>
              <w:left w:val="single" w:sz="4" w:space="0" w:color="auto"/>
              <w:bottom w:val="single" w:sz="4" w:space="0" w:color="auto"/>
              <w:right w:val="single" w:sz="4" w:space="0" w:color="auto"/>
            </w:tcBorders>
            <w:vAlign w:val="center"/>
          </w:tcPr>
          <w:p w14:paraId="6F5BA257"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96FDCB1" w14:textId="77777777" w:rsidR="009171ED" w:rsidRPr="00C7244C" w:rsidRDefault="009171ED" w:rsidP="003F1727">
            <w:pPr>
              <w:pStyle w:val="TAC"/>
            </w:pPr>
            <w:r w:rsidRPr="00C7244C">
              <w:t>SSB#1 for resource#1</w:t>
            </w:r>
          </w:p>
        </w:tc>
      </w:tr>
      <w:tr w:rsidR="009171ED" w:rsidRPr="00C7244C" w14:paraId="42B028C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02DF1CB" w14:textId="77777777" w:rsidR="009171ED" w:rsidRPr="00C7244C" w:rsidRDefault="009171ED" w:rsidP="003F1727">
            <w:pPr>
              <w:pStyle w:val="TAL"/>
              <w:rPr>
                <w:szCs w:val="18"/>
              </w:rPr>
            </w:pPr>
            <w:r w:rsidRPr="00C7244C">
              <w:rPr>
                <w:szCs w:val="18"/>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DA1A361"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4D05A7A4"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CFD0B87" w14:textId="77777777" w:rsidR="009171ED" w:rsidRPr="00C7244C" w:rsidRDefault="009171ED" w:rsidP="003F1727">
            <w:pPr>
              <w:pStyle w:val="TAC"/>
            </w:pPr>
            <w:r w:rsidRPr="00C7244C">
              <w:t>26</w:t>
            </w:r>
          </w:p>
        </w:tc>
      </w:tr>
      <w:tr w:rsidR="009171ED" w:rsidRPr="00C7244C" w14:paraId="1FD5C2A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B1992D7" w14:textId="77777777" w:rsidR="009171ED" w:rsidRPr="00C7244C" w:rsidRDefault="009171ED" w:rsidP="003F1727">
            <w:pPr>
              <w:pStyle w:val="TAL"/>
              <w:rPr>
                <w:szCs w:val="18"/>
              </w:rPr>
            </w:pPr>
            <w:r w:rsidRPr="00C7244C">
              <w:rPr>
                <w:szCs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1F232A8F"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23246B85" w14:textId="77777777" w:rsidR="009171ED" w:rsidRPr="00C7244C" w:rsidRDefault="009171ED" w:rsidP="003F1727">
            <w:pPr>
              <w:pStyle w:val="TAC"/>
            </w:pPr>
            <w:r w:rsidRPr="00C7244C">
              <w:t>s</w:t>
            </w:r>
          </w:p>
        </w:tc>
        <w:tc>
          <w:tcPr>
            <w:tcW w:w="2095" w:type="dxa"/>
            <w:tcBorders>
              <w:top w:val="single" w:sz="4" w:space="0" w:color="auto"/>
              <w:left w:val="single" w:sz="4" w:space="0" w:color="auto"/>
              <w:bottom w:val="single" w:sz="4" w:space="0" w:color="auto"/>
              <w:right w:val="single" w:sz="4" w:space="0" w:color="auto"/>
            </w:tcBorders>
            <w:vAlign w:val="center"/>
          </w:tcPr>
          <w:p w14:paraId="473D904D" w14:textId="77777777" w:rsidR="009171ED" w:rsidRPr="00C7244C" w:rsidRDefault="009171ED" w:rsidP="003F1727">
            <w:pPr>
              <w:pStyle w:val="TAC"/>
            </w:pPr>
            <w:r w:rsidRPr="00C7244C">
              <w:t>5</w:t>
            </w:r>
          </w:p>
        </w:tc>
      </w:tr>
      <w:tr w:rsidR="009171ED" w:rsidRPr="00C7244C" w14:paraId="4CB7EC1E"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66992AA0" w14:textId="77777777" w:rsidR="009171ED" w:rsidRPr="00C7244C" w:rsidRDefault="009171ED" w:rsidP="003F1727">
            <w:pPr>
              <w:pStyle w:val="TAL"/>
              <w:rPr>
                <w:szCs w:val="18"/>
              </w:rPr>
            </w:pPr>
            <w:r w:rsidRPr="00C7244C">
              <w:rPr>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1D05318A" w14:textId="77777777" w:rsidR="009171ED" w:rsidRPr="00C7244C" w:rsidRDefault="009171ED" w:rsidP="003F1727">
            <w:pPr>
              <w:pStyle w:val="TAC"/>
            </w:pPr>
            <w:r w:rsidRPr="00C7244C">
              <w:t>1</w:t>
            </w:r>
          </w:p>
        </w:tc>
        <w:tc>
          <w:tcPr>
            <w:tcW w:w="960" w:type="dxa"/>
            <w:vMerge w:val="restart"/>
            <w:tcBorders>
              <w:top w:val="single" w:sz="4" w:space="0" w:color="auto"/>
              <w:left w:val="single" w:sz="4" w:space="0" w:color="auto"/>
              <w:right w:val="single" w:sz="4" w:space="0" w:color="auto"/>
            </w:tcBorders>
            <w:vAlign w:val="center"/>
            <w:hideMark/>
          </w:tcPr>
          <w:p w14:paraId="6B4A46CF" w14:textId="77777777" w:rsidR="009171ED" w:rsidRPr="00C7244C" w:rsidRDefault="009171ED" w:rsidP="003F1727">
            <w:pPr>
              <w:pStyle w:val="TAC"/>
            </w:pPr>
            <w:r w:rsidRPr="00C7244C">
              <w:t>dB</w:t>
            </w:r>
          </w:p>
        </w:tc>
        <w:tc>
          <w:tcPr>
            <w:tcW w:w="2095" w:type="dxa"/>
            <w:vMerge w:val="restart"/>
            <w:tcBorders>
              <w:top w:val="single" w:sz="4" w:space="0" w:color="auto"/>
              <w:left w:val="single" w:sz="4" w:space="0" w:color="auto"/>
              <w:right w:val="single" w:sz="4" w:space="0" w:color="auto"/>
            </w:tcBorders>
            <w:vAlign w:val="center"/>
            <w:hideMark/>
          </w:tcPr>
          <w:p w14:paraId="1B8B5E93" w14:textId="77777777" w:rsidR="009171ED" w:rsidRPr="00C7244C" w:rsidRDefault="009171ED" w:rsidP="003F1727">
            <w:pPr>
              <w:pStyle w:val="TAC"/>
            </w:pPr>
            <w:r w:rsidRPr="00C7244C">
              <w:t>0</w:t>
            </w:r>
          </w:p>
        </w:tc>
      </w:tr>
      <w:tr w:rsidR="009171ED" w:rsidRPr="00C7244C" w14:paraId="5295954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6EA1603" w14:textId="77777777" w:rsidR="009171ED" w:rsidRPr="00C7244C" w:rsidRDefault="009171ED" w:rsidP="003F1727">
            <w:pPr>
              <w:pStyle w:val="TAL"/>
              <w:rPr>
                <w:szCs w:val="18"/>
              </w:rPr>
            </w:pPr>
            <w:r w:rsidRPr="00C7244C">
              <w:rPr>
                <w:szCs w:val="18"/>
              </w:rPr>
              <w:t>EPRE ratio of PBCH DMRS to SSS</w:t>
            </w:r>
          </w:p>
        </w:tc>
        <w:tc>
          <w:tcPr>
            <w:tcW w:w="955" w:type="dxa"/>
            <w:vMerge/>
            <w:tcBorders>
              <w:left w:val="single" w:sz="4" w:space="0" w:color="auto"/>
              <w:right w:val="single" w:sz="4" w:space="0" w:color="auto"/>
            </w:tcBorders>
            <w:vAlign w:val="center"/>
          </w:tcPr>
          <w:p w14:paraId="1D5B4623"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9E6669"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4CB9EBD" w14:textId="77777777" w:rsidR="009171ED" w:rsidRPr="00C7244C" w:rsidRDefault="009171ED" w:rsidP="003F1727">
            <w:pPr>
              <w:keepNext/>
              <w:keepLines/>
              <w:spacing w:after="0"/>
              <w:jc w:val="center"/>
              <w:rPr>
                <w:rFonts w:ascii="Arial" w:hAnsi="Arial" w:cs="Arial"/>
                <w:sz w:val="18"/>
              </w:rPr>
            </w:pPr>
          </w:p>
        </w:tc>
      </w:tr>
      <w:tr w:rsidR="009171ED" w:rsidRPr="00C7244C" w14:paraId="3332410B"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F8C6563" w14:textId="77777777" w:rsidR="009171ED" w:rsidRPr="00C7244C" w:rsidRDefault="009171ED" w:rsidP="003F1727">
            <w:pPr>
              <w:pStyle w:val="TAL"/>
              <w:rPr>
                <w:szCs w:val="18"/>
              </w:rPr>
            </w:pPr>
            <w:r w:rsidRPr="00C7244C">
              <w:rPr>
                <w:szCs w:val="18"/>
              </w:rPr>
              <w:t>EPRE ratio of PBCH to PBCH DMRS</w:t>
            </w:r>
          </w:p>
        </w:tc>
        <w:tc>
          <w:tcPr>
            <w:tcW w:w="955" w:type="dxa"/>
            <w:vMerge/>
            <w:tcBorders>
              <w:left w:val="single" w:sz="4" w:space="0" w:color="auto"/>
              <w:right w:val="single" w:sz="4" w:space="0" w:color="auto"/>
            </w:tcBorders>
            <w:vAlign w:val="center"/>
          </w:tcPr>
          <w:p w14:paraId="581A6154"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714AF9B"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A189DA" w14:textId="77777777" w:rsidR="009171ED" w:rsidRPr="00C7244C" w:rsidRDefault="009171ED" w:rsidP="003F1727">
            <w:pPr>
              <w:keepNext/>
              <w:keepLines/>
              <w:spacing w:after="0"/>
              <w:jc w:val="center"/>
              <w:rPr>
                <w:rFonts w:ascii="Arial" w:hAnsi="Arial" w:cs="Arial"/>
                <w:sz w:val="18"/>
              </w:rPr>
            </w:pPr>
          </w:p>
        </w:tc>
      </w:tr>
      <w:tr w:rsidR="009171ED" w:rsidRPr="00C7244C" w14:paraId="5C77BE90"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9F61C76" w14:textId="77777777" w:rsidR="009171ED" w:rsidRPr="00C7244C" w:rsidRDefault="009171ED" w:rsidP="003F1727">
            <w:pPr>
              <w:pStyle w:val="TAL"/>
              <w:rPr>
                <w:szCs w:val="18"/>
              </w:rPr>
            </w:pPr>
            <w:r w:rsidRPr="00C7244C">
              <w:rPr>
                <w:szCs w:val="18"/>
              </w:rPr>
              <w:t>EPRE ratio of PDCCH DMRS to SSS</w:t>
            </w:r>
          </w:p>
        </w:tc>
        <w:tc>
          <w:tcPr>
            <w:tcW w:w="955" w:type="dxa"/>
            <w:vMerge/>
            <w:tcBorders>
              <w:left w:val="single" w:sz="4" w:space="0" w:color="auto"/>
              <w:right w:val="single" w:sz="4" w:space="0" w:color="auto"/>
            </w:tcBorders>
            <w:vAlign w:val="center"/>
          </w:tcPr>
          <w:p w14:paraId="61AEB00F"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5A51D73"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2A676AC5" w14:textId="77777777" w:rsidR="009171ED" w:rsidRPr="00C7244C" w:rsidRDefault="009171ED" w:rsidP="003F1727">
            <w:pPr>
              <w:keepNext/>
              <w:keepLines/>
              <w:spacing w:after="0"/>
              <w:jc w:val="center"/>
              <w:rPr>
                <w:rFonts w:ascii="Arial" w:hAnsi="Arial" w:cs="Arial"/>
                <w:sz w:val="18"/>
              </w:rPr>
            </w:pPr>
          </w:p>
        </w:tc>
      </w:tr>
      <w:tr w:rsidR="009171ED" w:rsidRPr="00C7244C" w14:paraId="1CD07AF1"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8D68096" w14:textId="77777777" w:rsidR="009171ED" w:rsidRPr="00C7244C" w:rsidRDefault="009171ED" w:rsidP="003F1727">
            <w:pPr>
              <w:pStyle w:val="TAL"/>
              <w:rPr>
                <w:szCs w:val="18"/>
              </w:rPr>
            </w:pPr>
            <w:r w:rsidRPr="00C7244C">
              <w:rPr>
                <w:szCs w:val="18"/>
              </w:rPr>
              <w:t>EPRE ratio of PDCCH to PDCCH DMRS</w:t>
            </w:r>
          </w:p>
        </w:tc>
        <w:tc>
          <w:tcPr>
            <w:tcW w:w="955" w:type="dxa"/>
            <w:vMerge/>
            <w:tcBorders>
              <w:left w:val="single" w:sz="4" w:space="0" w:color="auto"/>
              <w:right w:val="single" w:sz="4" w:space="0" w:color="auto"/>
            </w:tcBorders>
            <w:vAlign w:val="center"/>
          </w:tcPr>
          <w:p w14:paraId="580FF85F"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77B83458"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0BCFA05" w14:textId="77777777" w:rsidR="009171ED" w:rsidRPr="00C7244C" w:rsidRDefault="009171ED" w:rsidP="003F1727">
            <w:pPr>
              <w:keepNext/>
              <w:keepLines/>
              <w:spacing w:after="0"/>
              <w:jc w:val="center"/>
              <w:rPr>
                <w:rFonts w:ascii="Arial" w:hAnsi="Arial" w:cs="Arial"/>
                <w:sz w:val="18"/>
              </w:rPr>
            </w:pPr>
          </w:p>
        </w:tc>
      </w:tr>
      <w:tr w:rsidR="009171ED" w:rsidRPr="00C7244C" w14:paraId="25AD27D2"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05094366" w14:textId="77777777" w:rsidR="009171ED" w:rsidRPr="00C7244C" w:rsidRDefault="009171ED" w:rsidP="003F1727">
            <w:pPr>
              <w:pStyle w:val="TAL"/>
              <w:rPr>
                <w:szCs w:val="18"/>
              </w:rPr>
            </w:pPr>
            <w:r w:rsidRPr="00C7244C">
              <w:rPr>
                <w:szCs w:val="18"/>
              </w:rPr>
              <w:t>EPRE ratio of PDSCH DMRS to SSS</w:t>
            </w:r>
          </w:p>
        </w:tc>
        <w:tc>
          <w:tcPr>
            <w:tcW w:w="955" w:type="dxa"/>
            <w:vMerge/>
            <w:tcBorders>
              <w:left w:val="single" w:sz="4" w:space="0" w:color="auto"/>
              <w:right w:val="single" w:sz="4" w:space="0" w:color="auto"/>
            </w:tcBorders>
            <w:vAlign w:val="center"/>
          </w:tcPr>
          <w:p w14:paraId="4F6B5D58"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8E922"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644BA55" w14:textId="77777777" w:rsidR="009171ED" w:rsidRPr="00C7244C" w:rsidRDefault="009171ED" w:rsidP="003F1727">
            <w:pPr>
              <w:keepNext/>
              <w:keepLines/>
              <w:spacing w:after="0"/>
              <w:jc w:val="center"/>
              <w:rPr>
                <w:rFonts w:ascii="Arial" w:hAnsi="Arial" w:cs="Arial"/>
                <w:sz w:val="18"/>
              </w:rPr>
            </w:pPr>
          </w:p>
        </w:tc>
      </w:tr>
      <w:tr w:rsidR="009171ED" w:rsidRPr="00C7244C" w14:paraId="571D0E5C"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EDD6E10" w14:textId="77777777" w:rsidR="009171ED" w:rsidRPr="00C7244C" w:rsidRDefault="009171ED" w:rsidP="003F1727">
            <w:pPr>
              <w:pStyle w:val="TAL"/>
              <w:rPr>
                <w:szCs w:val="18"/>
              </w:rPr>
            </w:pPr>
            <w:r w:rsidRPr="00C7244C">
              <w:rPr>
                <w:szCs w:val="18"/>
              </w:rPr>
              <w:t>EPRE ratio of PDSCH to PDSCH DMRS</w:t>
            </w:r>
          </w:p>
        </w:tc>
        <w:tc>
          <w:tcPr>
            <w:tcW w:w="955" w:type="dxa"/>
            <w:vMerge/>
            <w:tcBorders>
              <w:left w:val="single" w:sz="4" w:space="0" w:color="auto"/>
              <w:right w:val="single" w:sz="4" w:space="0" w:color="auto"/>
            </w:tcBorders>
            <w:vAlign w:val="center"/>
          </w:tcPr>
          <w:p w14:paraId="0FD466A8"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27304D5"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18D5C5B" w14:textId="77777777" w:rsidR="009171ED" w:rsidRPr="00C7244C" w:rsidRDefault="009171ED" w:rsidP="003F1727">
            <w:pPr>
              <w:keepNext/>
              <w:keepLines/>
              <w:spacing w:after="0"/>
              <w:jc w:val="center"/>
              <w:rPr>
                <w:rFonts w:ascii="Arial" w:hAnsi="Arial" w:cs="Arial"/>
                <w:sz w:val="18"/>
              </w:rPr>
            </w:pPr>
          </w:p>
        </w:tc>
      </w:tr>
      <w:tr w:rsidR="009171ED" w:rsidRPr="00C7244C" w14:paraId="5ED7FE8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0BCD0A4" w14:textId="77777777" w:rsidR="009171ED" w:rsidRPr="00C7244C" w:rsidRDefault="009171ED" w:rsidP="003F1727">
            <w:pPr>
              <w:pStyle w:val="TAL"/>
              <w:rPr>
                <w:szCs w:val="18"/>
              </w:rPr>
            </w:pPr>
            <w:r w:rsidRPr="00C7244C">
              <w:rPr>
                <w:szCs w:val="18"/>
              </w:rPr>
              <w:t>EPRE ratio of OCNG DMRS to SSS</w:t>
            </w:r>
            <w:r w:rsidRPr="00C7244C">
              <w:rPr>
                <w:szCs w:val="18"/>
                <w:vertAlign w:val="superscript"/>
              </w:rPr>
              <w:t>Note 1</w:t>
            </w:r>
          </w:p>
        </w:tc>
        <w:tc>
          <w:tcPr>
            <w:tcW w:w="955" w:type="dxa"/>
            <w:vMerge/>
            <w:tcBorders>
              <w:left w:val="single" w:sz="4" w:space="0" w:color="auto"/>
              <w:right w:val="single" w:sz="4" w:space="0" w:color="auto"/>
            </w:tcBorders>
            <w:vAlign w:val="center"/>
          </w:tcPr>
          <w:p w14:paraId="369CE8AA"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96875E"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5D3F12B" w14:textId="77777777" w:rsidR="009171ED" w:rsidRPr="00C7244C" w:rsidRDefault="009171ED" w:rsidP="003F1727">
            <w:pPr>
              <w:keepNext/>
              <w:keepLines/>
              <w:spacing w:after="0"/>
              <w:jc w:val="center"/>
              <w:rPr>
                <w:rFonts w:ascii="Arial" w:hAnsi="Arial" w:cs="Arial"/>
                <w:sz w:val="18"/>
              </w:rPr>
            </w:pPr>
          </w:p>
        </w:tc>
      </w:tr>
      <w:tr w:rsidR="009171ED" w:rsidRPr="00C7244C" w14:paraId="75E79E16"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C36EB" w14:textId="77777777" w:rsidR="009171ED" w:rsidRPr="00C7244C" w:rsidRDefault="009171ED" w:rsidP="003F1727">
            <w:pPr>
              <w:pStyle w:val="TAL"/>
              <w:rPr>
                <w:szCs w:val="18"/>
              </w:rPr>
            </w:pPr>
            <w:r w:rsidRPr="00C7244C">
              <w:rPr>
                <w:szCs w:val="18"/>
              </w:rPr>
              <w:t>EPRE ratio of OCNG to OCNG DMRS</w:t>
            </w:r>
            <w:r w:rsidRPr="00C7244C">
              <w:rPr>
                <w:szCs w:val="18"/>
                <w:vertAlign w:val="superscript"/>
              </w:rPr>
              <w:t xml:space="preserve"> Note 1</w:t>
            </w:r>
          </w:p>
        </w:tc>
        <w:tc>
          <w:tcPr>
            <w:tcW w:w="955" w:type="dxa"/>
            <w:vMerge/>
            <w:tcBorders>
              <w:left w:val="single" w:sz="4" w:space="0" w:color="auto"/>
              <w:right w:val="single" w:sz="4" w:space="0" w:color="auto"/>
            </w:tcBorders>
            <w:vAlign w:val="center"/>
          </w:tcPr>
          <w:p w14:paraId="49E39FD9"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7836CD"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ADB30AF" w14:textId="77777777" w:rsidR="009171ED" w:rsidRPr="00C7244C" w:rsidRDefault="009171ED" w:rsidP="003F1727">
            <w:pPr>
              <w:keepNext/>
              <w:keepLines/>
              <w:spacing w:after="0"/>
              <w:jc w:val="center"/>
              <w:rPr>
                <w:rFonts w:ascii="Arial" w:hAnsi="Arial" w:cs="Arial"/>
                <w:sz w:val="18"/>
              </w:rPr>
            </w:pPr>
          </w:p>
        </w:tc>
      </w:tr>
      <w:tr w:rsidR="009171ED" w:rsidRPr="00C7244C" w14:paraId="7D60A866"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51A89D37" w14:textId="77777777" w:rsidR="009171ED" w:rsidRPr="00C7244C" w:rsidRDefault="009171ED" w:rsidP="003F1727">
            <w:pPr>
              <w:pStyle w:val="TAL"/>
              <w:rPr>
                <w:szCs w:val="18"/>
              </w:rPr>
            </w:pPr>
            <w:r w:rsidRPr="00C7244C">
              <w:rPr>
                <w:szCs w:val="18"/>
              </w:rPr>
              <w:t>Propagation condition</w:t>
            </w:r>
          </w:p>
        </w:tc>
        <w:tc>
          <w:tcPr>
            <w:tcW w:w="955" w:type="dxa"/>
            <w:tcBorders>
              <w:left w:val="single" w:sz="4" w:space="0" w:color="auto"/>
              <w:right w:val="single" w:sz="4" w:space="0" w:color="auto"/>
            </w:tcBorders>
            <w:vAlign w:val="center"/>
          </w:tcPr>
          <w:p w14:paraId="4CA41E1F" w14:textId="77777777" w:rsidR="009171ED" w:rsidRPr="00C7244C" w:rsidRDefault="009171ED" w:rsidP="003F1727">
            <w:pPr>
              <w:keepNext/>
              <w:keepLines/>
              <w:spacing w:after="0"/>
              <w:jc w:val="center"/>
              <w:rPr>
                <w:rFonts w:ascii="Arial" w:hAnsi="Arial" w:cs="Arial"/>
                <w:sz w:val="18"/>
              </w:rPr>
            </w:pPr>
            <w:r w:rsidRPr="00C7244C">
              <w:t>1</w:t>
            </w:r>
          </w:p>
        </w:tc>
        <w:tc>
          <w:tcPr>
            <w:tcW w:w="960" w:type="dxa"/>
            <w:tcBorders>
              <w:left w:val="single" w:sz="4" w:space="0" w:color="auto"/>
              <w:right w:val="single" w:sz="4" w:space="0" w:color="auto"/>
            </w:tcBorders>
            <w:vAlign w:val="center"/>
          </w:tcPr>
          <w:p w14:paraId="4F246E9E" w14:textId="77777777" w:rsidR="009171ED" w:rsidRPr="00C7244C" w:rsidRDefault="009171ED" w:rsidP="003F1727">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43B477B1" w14:textId="77777777" w:rsidR="009171ED" w:rsidRPr="00C7244C" w:rsidRDefault="009171ED" w:rsidP="003F1727">
            <w:pPr>
              <w:keepNext/>
              <w:keepLines/>
              <w:spacing w:after="0"/>
              <w:jc w:val="center"/>
              <w:rPr>
                <w:rFonts w:ascii="Arial" w:hAnsi="Arial" w:cs="Arial"/>
                <w:sz w:val="18"/>
              </w:rPr>
            </w:pPr>
            <w:r w:rsidRPr="00C7244C">
              <w:rPr>
                <w:rFonts w:ascii="Arial" w:hAnsi="Arial" w:cs="Arial"/>
              </w:rPr>
              <w:t>AWGN</w:t>
            </w:r>
          </w:p>
        </w:tc>
      </w:tr>
      <w:tr w:rsidR="009171ED" w:rsidRPr="00C7244C" w14:paraId="4BC326DD" w14:textId="77777777" w:rsidTr="003F1727">
        <w:trPr>
          <w:trHeight w:val="145"/>
          <w:jc w:val="center"/>
        </w:trPr>
        <w:tc>
          <w:tcPr>
            <w:tcW w:w="6743" w:type="dxa"/>
            <w:gridSpan w:val="4"/>
            <w:tcBorders>
              <w:top w:val="single" w:sz="4" w:space="0" w:color="auto"/>
              <w:left w:val="single" w:sz="4" w:space="0" w:color="auto"/>
              <w:right w:val="single" w:sz="4" w:space="0" w:color="auto"/>
            </w:tcBorders>
            <w:vAlign w:val="center"/>
          </w:tcPr>
          <w:p w14:paraId="00294EDD" w14:textId="77777777" w:rsidR="009171ED" w:rsidRPr="00C7244C" w:rsidRDefault="009171ED" w:rsidP="003F1727">
            <w:pPr>
              <w:pStyle w:val="TAN"/>
              <w:rPr>
                <w:rFonts w:cs="Arial"/>
              </w:rPr>
            </w:pPr>
            <w:r w:rsidRPr="00C7244C">
              <w:t>Note 1:</w:t>
            </w:r>
            <w:r w:rsidRPr="00C7244C">
              <w:tab/>
              <w:t>OCNG shall be used such that both cells are fully allocated and a constant total transmitted power spectral density is achieved for all OFDM symbols.</w:t>
            </w:r>
          </w:p>
        </w:tc>
      </w:tr>
    </w:tbl>
    <w:p w14:paraId="3499D3AE" w14:textId="77777777" w:rsidR="009171ED" w:rsidRPr="00C7244C" w:rsidRDefault="009171ED" w:rsidP="009171ED"/>
    <w:p w14:paraId="0C5A7F26" w14:textId="77777777" w:rsidR="009171ED" w:rsidRPr="00C7244C" w:rsidRDefault="009171ED" w:rsidP="009171ED">
      <w:pPr>
        <w:pStyle w:val="TH"/>
      </w:pPr>
      <w:r w:rsidRPr="00C7244C">
        <w:t xml:space="preserve">Table 7.6.6.3.4.1-3: Test Environment parameters for </w:t>
      </w:r>
      <w:r w:rsidRPr="00C7244C">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171ED" w:rsidRPr="00C7244C" w14:paraId="2EADB070" w14:textId="77777777" w:rsidTr="003F1727">
        <w:trPr>
          <w:jc w:val="center"/>
        </w:trPr>
        <w:tc>
          <w:tcPr>
            <w:tcW w:w="1701" w:type="dxa"/>
            <w:shd w:val="clear" w:color="auto" w:fill="auto"/>
          </w:tcPr>
          <w:p w14:paraId="06CC8C7B" w14:textId="77777777" w:rsidR="009171ED" w:rsidRPr="00C7244C" w:rsidRDefault="009171ED" w:rsidP="003F1727">
            <w:pPr>
              <w:pStyle w:val="TAH"/>
            </w:pPr>
            <w:r w:rsidRPr="00C7244C">
              <w:t>Parameter</w:t>
            </w:r>
          </w:p>
        </w:tc>
        <w:tc>
          <w:tcPr>
            <w:tcW w:w="3943" w:type="dxa"/>
            <w:gridSpan w:val="2"/>
            <w:shd w:val="clear" w:color="auto" w:fill="auto"/>
          </w:tcPr>
          <w:p w14:paraId="7035FC95" w14:textId="77777777" w:rsidR="009171ED" w:rsidRPr="00C7244C" w:rsidRDefault="009171ED" w:rsidP="003F1727">
            <w:pPr>
              <w:pStyle w:val="TAH"/>
            </w:pPr>
            <w:r w:rsidRPr="00C7244C">
              <w:t>Value</w:t>
            </w:r>
          </w:p>
        </w:tc>
        <w:tc>
          <w:tcPr>
            <w:tcW w:w="3961" w:type="dxa"/>
          </w:tcPr>
          <w:p w14:paraId="6227DF48" w14:textId="77777777" w:rsidR="009171ED" w:rsidRPr="00C7244C" w:rsidRDefault="009171ED" w:rsidP="003F1727">
            <w:pPr>
              <w:pStyle w:val="TAH"/>
            </w:pPr>
            <w:r w:rsidRPr="00C7244C">
              <w:t>Comment</w:t>
            </w:r>
          </w:p>
        </w:tc>
      </w:tr>
      <w:tr w:rsidR="009171ED" w:rsidRPr="00C7244C" w14:paraId="24D43E60" w14:textId="77777777" w:rsidTr="003F1727">
        <w:trPr>
          <w:jc w:val="center"/>
        </w:trPr>
        <w:tc>
          <w:tcPr>
            <w:tcW w:w="1701" w:type="dxa"/>
            <w:shd w:val="clear" w:color="auto" w:fill="auto"/>
          </w:tcPr>
          <w:p w14:paraId="58568603" w14:textId="77777777" w:rsidR="009171ED" w:rsidRPr="00C7244C" w:rsidRDefault="009171ED" w:rsidP="003F1727">
            <w:pPr>
              <w:pStyle w:val="TAL"/>
            </w:pPr>
            <w:r w:rsidRPr="00C7244C">
              <w:t>Test environment</w:t>
            </w:r>
          </w:p>
        </w:tc>
        <w:tc>
          <w:tcPr>
            <w:tcW w:w="3943" w:type="dxa"/>
            <w:gridSpan w:val="2"/>
            <w:shd w:val="clear" w:color="auto" w:fill="auto"/>
          </w:tcPr>
          <w:p w14:paraId="0A600C51" w14:textId="77777777" w:rsidR="009171ED" w:rsidRPr="00C7244C" w:rsidRDefault="009171ED" w:rsidP="003F1727">
            <w:pPr>
              <w:pStyle w:val="TAL"/>
            </w:pPr>
            <w:r w:rsidRPr="00C7244C">
              <w:t>NC</w:t>
            </w:r>
          </w:p>
        </w:tc>
        <w:tc>
          <w:tcPr>
            <w:tcW w:w="3961" w:type="dxa"/>
          </w:tcPr>
          <w:p w14:paraId="21C53022" w14:textId="77777777" w:rsidR="009171ED" w:rsidRPr="00C7244C" w:rsidRDefault="009171ED" w:rsidP="003F1727">
            <w:pPr>
              <w:pStyle w:val="TAL"/>
            </w:pPr>
            <w:r w:rsidRPr="00C7244C">
              <w:t>As specified in TS 38.508-1 [14] clause 4.1.</w:t>
            </w:r>
          </w:p>
        </w:tc>
      </w:tr>
      <w:tr w:rsidR="009171ED" w:rsidRPr="00C7244C" w14:paraId="0CEEADB7" w14:textId="77777777" w:rsidTr="003F1727">
        <w:trPr>
          <w:jc w:val="center"/>
        </w:trPr>
        <w:tc>
          <w:tcPr>
            <w:tcW w:w="1701" w:type="dxa"/>
            <w:shd w:val="clear" w:color="auto" w:fill="auto"/>
          </w:tcPr>
          <w:p w14:paraId="7D69C149" w14:textId="77777777" w:rsidR="009171ED" w:rsidRPr="00C7244C" w:rsidRDefault="009171ED" w:rsidP="003F1727">
            <w:pPr>
              <w:pStyle w:val="TAL"/>
            </w:pPr>
            <w:r w:rsidRPr="00C7244C">
              <w:t>Test frequencies</w:t>
            </w:r>
          </w:p>
        </w:tc>
        <w:tc>
          <w:tcPr>
            <w:tcW w:w="7904" w:type="dxa"/>
            <w:gridSpan w:val="3"/>
            <w:shd w:val="clear" w:color="auto" w:fill="auto"/>
          </w:tcPr>
          <w:p w14:paraId="5D291A9C" w14:textId="77777777" w:rsidR="009171ED" w:rsidRPr="00C7244C" w:rsidRDefault="009171ED" w:rsidP="003F1727">
            <w:pPr>
              <w:pStyle w:val="TAL"/>
            </w:pPr>
            <w:r w:rsidRPr="00C7244C">
              <w:t>As specified in Annex E, Table E.2-1 and TS 38.508-1 [14] clause 4.3.1 and 4.4.2.</w:t>
            </w:r>
          </w:p>
        </w:tc>
      </w:tr>
      <w:tr w:rsidR="009171ED" w:rsidRPr="00C7244C" w14:paraId="165AF568" w14:textId="77777777" w:rsidTr="003F1727">
        <w:trPr>
          <w:jc w:val="center"/>
        </w:trPr>
        <w:tc>
          <w:tcPr>
            <w:tcW w:w="1701" w:type="dxa"/>
            <w:shd w:val="clear" w:color="auto" w:fill="auto"/>
          </w:tcPr>
          <w:p w14:paraId="3B8AED31" w14:textId="77777777" w:rsidR="009171ED" w:rsidRPr="00C7244C" w:rsidRDefault="009171ED" w:rsidP="003F1727">
            <w:pPr>
              <w:pStyle w:val="TAL"/>
            </w:pPr>
            <w:r w:rsidRPr="00C7244C">
              <w:t>Channel bandwidth</w:t>
            </w:r>
          </w:p>
        </w:tc>
        <w:tc>
          <w:tcPr>
            <w:tcW w:w="7904" w:type="dxa"/>
            <w:gridSpan w:val="3"/>
            <w:shd w:val="clear" w:color="auto" w:fill="auto"/>
          </w:tcPr>
          <w:p w14:paraId="5BBA54FB" w14:textId="77777777" w:rsidR="009171ED" w:rsidRPr="00C7244C" w:rsidRDefault="009171ED" w:rsidP="003F1727">
            <w:pPr>
              <w:pStyle w:val="TAL"/>
            </w:pPr>
            <w:r w:rsidRPr="00C7244C">
              <w:t>As specified by the test configuration selected from Table 7.6.6.3.4.1-1.</w:t>
            </w:r>
          </w:p>
        </w:tc>
      </w:tr>
      <w:tr w:rsidR="009171ED" w:rsidRPr="00C7244C" w14:paraId="7E3B8FEB" w14:textId="77777777" w:rsidTr="003F1727">
        <w:trPr>
          <w:jc w:val="center"/>
        </w:trPr>
        <w:tc>
          <w:tcPr>
            <w:tcW w:w="1701" w:type="dxa"/>
            <w:shd w:val="clear" w:color="auto" w:fill="auto"/>
          </w:tcPr>
          <w:p w14:paraId="3A85508D" w14:textId="77777777" w:rsidR="009171ED" w:rsidRPr="00C7244C" w:rsidRDefault="009171ED" w:rsidP="003F1727">
            <w:pPr>
              <w:pStyle w:val="TAL"/>
            </w:pPr>
            <w:r w:rsidRPr="00C7244C">
              <w:t>Propagation conditions</w:t>
            </w:r>
          </w:p>
        </w:tc>
        <w:tc>
          <w:tcPr>
            <w:tcW w:w="3943" w:type="dxa"/>
            <w:gridSpan w:val="2"/>
            <w:shd w:val="clear" w:color="auto" w:fill="auto"/>
          </w:tcPr>
          <w:p w14:paraId="27700CC9" w14:textId="77777777" w:rsidR="009171ED" w:rsidRPr="00C7244C" w:rsidRDefault="009171ED" w:rsidP="003F1727">
            <w:pPr>
              <w:pStyle w:val="TAL"/>
            </w:pPr>
            <w:r w:rsidRPr="00C7244C">
              <w:t>AWGN</w:t>
            </w:r>
          </w:p>
        </w:tc>
        <w:tc>
          <w:tcPr>
            <w:tcW w:w="3961" w:type="dxa"/>
          </w:tcPr>
          <w:p w14:paraId="10A75383" w14:textId="77777777" w:rsidR="009171ED" w:rsidRPr="00C7244C" w:rsidRDefault="009171ED" w:rsidP="003F1727">
            <w:pPr>
              <w:pStyle w:val="TAL"/>
            </w:pPr>
            <w:r w:rsidRPr="00C7244C">
              <w:t>As specified in Annex C.2.2.</w:t>
            </w:r>
          </w:p>
        </w:tc>
      </w:tr>
      <w:tr w:rsidR="009171ED" w:rsidRPr="00C7244C" w14:paraId="033FDF28" w14:textId="77777777" w:rsidTr="003F1727">
        <w:trPr>
          <w:trHeight w:val="251"/>
          <w:jc w:val="center"/>
        </w:trPr>
        <w:tc>
          <w:tcPr>
            <w:tcW w:w="1701" w:type="dxa"/>
            <w:vMerge w:val="restart"/>
            <w:shd w:val="clear" w:color="auto" w:fill="auto"/>
          </w:tcPr>
          <w:p w14:paraId="4E0D2793" w14:textId="77777777" w:rsidR="009171ED" w:rsidRPr="00C7244C" w:rsidRDefault="009171ED" w:rsidP="003F1727">
            <w:pPr>
              <w:pStyle w:val="TAL"/>
            </w:pPr>
            <w:r w:rsidRPr="00C7244C">
              <w:t>Connection Diagram</w:t>
            </w:r>
          </w:p>
        </w:tc>
        <w:tc>
          <w:tcPr>
            <w:tcW w:w="1134" w:type="dxa"/>
            <w:shd w:val="clear" w:color="auto" w:fill="auto"/>
          </w:tcPr>
          <w:p w14:paraId="69B42052" w14:textId="77777777" w:rsidR="009171ED" w:rsidRPr="00C7244C" w:rsidRDefault="009171ED" w:rsidP="003F1727">
            <w:pPr>
              <w:pStyle w:val="TAL"/>
            </w:pPr>
            <w:r w:rsidRPr="00C7244C">
              <w:t>TE Part</w:t>
            </w:r>
          </w:p>
        </w:tc>
        <w:tc>
          <w:tcPr>
            <w:tcW w:w="2809" w:type="dxa"/>
            <w:shd w:val="clear" w:color="auto" w:fill="auto"/>
          </w:tcPr>
          <w:p w14:paraId="3E48D589" w14:textId="77777777" w:rsidR="009171ED" w:rsidRPr="00C7244C" w:rsidRDefault="009171ED" w:rsidP="003F1727">
            <w:pPr>
              <w:pStyle w:val="TAL"/>
            </w:pPr>
            <w:r w:rsidRPr="00C7244C">
              <w:rPr>
                <w:rFonts w:cs="Arial"/>
                <w:szCs w:val="18"/>
                <w:lang w:eastAsia="fr-FR"/>
              </w:rPr>
              <w:t>A.3.3.3.1-1</w:t>
            </w:r>
          </w:p>
        </w:tc>
        <w:tc>
          <w:tcPr>
            <w:tcW w:w="3961" w:type="dxa"/>
            <w:vMerge w:val="restart"/>
          </w:tcPr>
          <w:p w14:paraId="0B34CA41" w14:textId="77777777" w:rsidR="009171ED" w:rsidRPr="00C7244C" w:rsidRDefault="009171ED" w:rsidP="003F1727">
            <w:pPr>
              <w:pStyle w:val="TAL"/>
            </w:pPr>
            <w:r w:rsidRPr="00C7244C">
              <w:t>As specified in TS 38.508-1 [14] Annex A.</w:t>
            </w:r>
          </w:p>
        </w:tc>
      </w:tr>
      <w:tr w:rsidR="009171ED" w:rsidRPr="00C7244C" w14:paraId="55DA55AB" w14:textId="77777777" w:rsidTr="003F1727">
        <w:trPr>
          <w:trHeight w:val="250"/>
          <w:jc w:val="center"/>
        </w:trPr>
        <w:tc>
          <w:tcPr>
            <w:tcW w:w="1701" w:type="dxa"/>
            <w:vMerge/>
            <w:shd w:val="clear" w:color="auto" w:fill="auto"/>
          </w:tcPr>
          <w:p w14:paraId="4460B635" w14:textId="77777777" w:rsidR="009171ED" w:rsidRPr="00C7244C" w:rsidRDefault="009171ED" w:rsidP="003F1727">
            <w:pPr>
              <w:pStyle w:val="TAL"/>
            </w:pPr>
          </w:p>
        </w:tc>
        <w:tc>
          <w:tcPr>
            <w:tcW w:w="1134" w:type="dxa"/>
            <w:shd w:val="clear" w:color="auto" w:fill="auto"/>
          </w:tcPr>
          <w:p w14:paraId="4D3ADD55" w14:textId="77777777" w:rsidR="009171ED" w:rsidRPr="00C7244C" w:rsidRDefault="009171ED" w:rsidP="003F1727">
            <w:pPr>
              <w:pStyle w:val="TAL"/>
            </w:pPr>
            <w:r w:rsidRPr="00C7244C">
              <w:t>DUT Part</w:t>
            </w:r>
          </w:p>
        </w:tc>
        <w:tc>
          <w:tcPr>
            <w:tcW w:w="2809" w:type="dxa"/>
            <w:shd w:val="clear" w:color="auto" w:fill="auto"/>
          </w:tcPr>
          <w:p w14:paraId="6649DAB2" w14:textId="77777777" w:rsidR="009171ED" w:rsidRPr="00C7244C" w:rsidRDefault="009171ED" w:rsidP="003F1727">
            <w:pPr>
              <w:pStyle w:val="TAL"/>
            </w:pPr>
            <w:r w:rsidRPr="00C7244C">
              <w:rPr>
                <w:rFonts w:cs="Arial"/>
                <w:szCs w:val="18"/>
                <w:lang w:eastAsia="fr-FR"/>
              </w:rPr>
              <w:t>A.3.4.1.1</w:t>
            </w:r>
          </w:p>
        </w:tc>
        <w:tc>
          <w:tcPr>
            <w:tcW w:w="3961" w:type="dxa"/>
            <w:vMerge/>
          </w:tcPr>
          <w:p w14:paraId="3A57D02E" w14:textId="77777777" w:rsidR="009171ED" w:rsidRPr="00C7244C" w:rsidRDefault="009171ED" w:rsidP="003F1727">
            <w:pPr>
              <w:pStyle w:val="TAL"/>
            </w:pPr>
          </w:p>
        </w:tc>
      </w:tr>
      <w:tr w:rsidR="009171ED" w:rsidRPr="00C7244C" w14:paraId="52F916DD" w14:textId="77777777" w:rsidTr="003F1727">
        <w:trPr>
          <w:jc w:val="center"/>
        </w:trPr>
        <w:tc>
          <w:tcPr>
            <w:tcW w:w="1701" w:type="dxa"/>
            <w:shd w:val="clear" w:color="auto" w:fill="auto"/>
          </w:tcPr>
          <w:p w14:paraId="34155C9C" w14:textId="77777777" w:rsidR="009171ED" w:rsidRPr="00C7244C" w:rsidRDefault="009171ED" w:rsidP="003F1727">
            <w:pPr>
              <w:pStyle w:val="TAL"/>
            </w:pPr>
            <w:r w:rsidRPr="00C7244C">
              <w:t>Exceptions to connection diagram</w:t>
            </w:r>
          </w:p>
        </w:tc>
        <w:tc>
          <w:tcPr>
            <w:tcW w:w="3943" w:type="dxa"/>
            <w:gridSpan w:val="2"/>
            <w:shd w:val="clear" w:color="auto" w:fill="auto"/>
          </w:tcPr>
          <w:p w14:paraId="328E9E32" w14:textId="77777777" w:rsidR="009171ED" w:rsidRPr="00C7244C" w:rsidRDefault="009171ED" w:rsidP="003F1727">
            <w:pPr>
              <w:pStyle w:val="TAL"/>
            </w:pPr>
          </w:p>
        </w:tc>
        <w:tc>
          <w:tcPr>
            <w:tcW w:w="3961" w:type="dxa"/>
          </w:tcPr>
          <w:p w14:paraId="2457AF9E" w14:textId="77777777" w:rsidR="009171ED" w:rsidRPr="00C7244C" w:rsidRDefault="009171ED" w:rsidP="003F1727">
            <w:pPr>
              <w:pStyle w:val="TAL"/>
            </w:pPr>
          </w:p>
        </w:tc>
      </w:tr>
    </w:tbl>
    <w:p w14:paraId="38EF0DA7" w14:textId="77777777" w:rsidR="009171ED" w:rsidRPr="00C7244C" w:rsidRDefault="009171ED" w:rsidP="009171ED"/>
    <w:p w14:paraId="45EB92B0" w14:textId="77777777" w:rsidR="009171ED" w:rsidRPr="00C7244C" w:rsidRDefault="009171ED" w:rsidP="009171ED">
      <w:pPr>
        <w:pStyle w:val="B1"/>
      </w:pPr>
      <w:r w:rsidRPr="00C7244C">
        <w:t>1.</w:t>
      </w:r>
      <w:r w:rsidRPr="00C7244C">
        <w:tab/>
        <w:t>Message contents are defined in clause 7.6.6.3.4.3.</w:t>
      </w:r>
    </w:p>
    <w:p w14:paraId="79674DAA" w14:textId="77777777" w:rsidR="009171ED" w:rsidRPr="00C7244C" w:rsidRDefault="009171ED" w:rsidP="009171ED">
      <w:pPr>
        <w:pStyle w:val="B1"/>
        <w:rPr>
          <w:lang w:eastAsia="sv-SE"/>
        </w:rPr>
      </w:pPr>
      <w:r w:rsidRPr="00C7244C">
        <w:t>2. The AoA setup for this test is Setup 1 as defined in clause A.9. The UE RX Beam Peak direction has been obtained previously using one of the search procedures as described in Annex I.</w:t>
      </w:r>
    </w:p>
    <w:p w14:paraId="0B1B69E6" w14:textId="77777777" w:rsidR="009171ED" w:rsidRPr="00C7244C" w:rsidRDefault="009171ED" w:rsidP="009171ED">
      <w:pPr>
        <w:pStyle w:val="H6"/>
        <w:rPr>
          <w:lang w:eastAsia="sv-SE"/>
        </w:rPr>
      </w:pPr>
      <w:r w:rsidRPr="00C7244C">
        <w:rPr>
          <w:lang w:eastAsia="sv-SE"/>
        </w:rPr>
        <w:t>7.6.6.3.4.2</w:t>
      </w:r>
      <w:r w:rsidRPr="00C7244C">
        <w:rPr>
          <w:lang w:eastAsia="sv-SE"/>
        </w:rPr>
        <w:tab/>
        <w:t>Test procedure</w:t>
      </w:r>
    </w:p>
    <w:p w14:paraId="35BA48D7" w14:textId="77777777" w:rsidR="009171ED" w:rsidRPr="00C7244C" w:rsidRDefault="009171ED" w:rsidP="009171ED">
      <w:pPr>
        <w:rPr>
          <w:lang w:eastAsia="sv-SE"/>
        </w:rPr>
      </w:pPr>
      <w:r w:rsidRPr="00C7244C">
        <w:rPr>
          <w:rFonts w:cs="v4.2.0"/>
        </w:rPr>
        <w:t xml:space="preserve">The test consists of a single time period T1, during which the UE is triggered via DCI to report L1-SINR on aperiodic CSI-RS resources. </w:t>
      </w:r>
      <w:r w:rsidRPr="00C7244C">
        <w:t xml:space="preserve">Prior to the start of the time duration T1, the UE shall be fully synchronized to PCell. </w:t>
      </w:r>
      <w:r w:rsidRPr="00C7244C">
        <w:rPr>
          <w:rFonts w:cs="v4.2.0"/>
        </w:rPr>
        <w:t>UE is also configured to measure L1-SINR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6.3.4.1-2</w:t>
      </w:r>
      <w:r w:rsidRPr="00C7244C">
        <w:t>.</w:t>
      </w:r>
    </w:p>
    <w:p w14:paraId="468920FE" w14:textId="77777777" w:rsidR="009171ED" w:rsidRPr="00C7244C" w:rsidRDefault="009171ED" w:rsidP="009171ED">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15C395A8" w14:textId="77777777" w:rsidR="009171ED" w:rsidRPr="00C7244C" w:rsidRDefault="009171ED" w:rsidP="009171ED">
      <w:pPr>
        <w:pStyle w:val="B1"/>
      </w:pPr>
      <w:r w:rsidRPr="00C7244C">
        <w:t>2.</w:t>
      </w:r>
      <w:r w:rsidRPr="00C7244C">
        <w:tab/>
        <w:t>Set the parameters according to T1 in Table</w:t>
      </w:r>
      <w:r w:rsidRPr="00C7244C">
        <w:rPr>
          <w:lang w:eastAsia="sv-SE"/>
        </w:rPr>
        <w:t xml:space="preserve"> 7.6.6.3.5-</w:t>
      </w:r>
      <w:r w:rsidRPr="00C7244C">
        <w:t>1. T1 starts.</w:t>
      </w:r>
    </w:p>
    <w:p w14:paraId="0B50F84B" w14:textId="77777777" w:rsidR="009171ED" w:rsidRPr="00C7244C" w:rsidRDefault="009171ED" w:rsidP="009171ED">
      <w:pPr>
        <w:pStyle w:val="B1"/>
        <w:rPr>
          <w:lang w:eastAsia="ko-KR"/>
        </w:rPr>
      </w:pPr>
      <w:r w:rsidRPr="00C7244C">
        <w:t>3.</w:t>
      </w:r>
      <w:r w:rsidRPr="00C7244C">
        <w:tab/>
        <w:t xml:space="preserve">After 1440ms from the start of the test the SS transmits the </w:t>
      </w:r>
      <w:r w:rsidRPr="00C7244C">
        <w:rPr>
          <w:lang w:eastAsia="ko-KR"/>
        </w:rPr>
        <w:t>DCI trigger in slot 8.</w:t>
      </w:r>
    </w:p>
    <w:p w14:paraId="3C5219CE" w14:textId="77777777" w:rsidR="009171ED" w:rsidRPr="00C7244C" w:rsidRDefault="009171ED" w:rsidP="009171ED">
      <w:pPr>
        <w:pStyle w:val="B1"/>
        <w:rPr>
          <w:color w:val="000000" w:themeColor="text1"/>
        </w:rPr>
      </w:pPr>
      <w:r w:rsidRPr="00C7244C">
        <w:rPr>
          <w:lang w:eastAsia="ko-KR"/>
        </w:rPr>
        <w:t>4.</w:t>
      </w:r>
      <w:r w:rsidRPr="00C7244C">
        <w:tab/>
        <w:t>The SS shall check following requirements:</w:t>
      </w:r>
    </w:p>
    <w:p w14:paraId="34B4D565" w14:textId="77777777" w:rsidR="009171ED" w:rsidRPr="00C7244C" w:rsidRDefault="009171ED" w:rsidP="009171ED">
      <w:pPr>
        <w:pStyle w:val="B2"/>
        <w:rPr>
          <w:color w:val="0078D4"/>
        </w:rPr>
      </w:pPr>
      <w:r w:rsidRPr="00C7244C">
        <w:t>- R1:</w:t>
      </w:r>
      <w:r w:rsidRPr="00C7244C">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186B4A34" w14:textId="77777777" w:rsidR="009171ED" w:rsidRPr="00C7244C" w:rsidRDefault="009171ED" w:rsidP="009171ED">
      <w:pPr>
        <w:pStyle w:val="B2"/>
        <w:rPr>
          <w:color w:val="0078D4"/>
        </w:rPr>
      </w:pPr>
      <w:r w:rsidRPr="00C7244C">
        <w:t>- R2:</w:t>
      </w:r>
      <w:r w:rsidRPr="00C7244C">
        <w:tab/>
        <w:t>the L1-SINR value of CSI-RS#1 reported by the UE is compared to the expected L1-SINR value for CSI-RS #1. If the resulting value is outside the limits in Table 7.6.6.3.5-2 or the UE fails to report the measurement value for CSI-RS #1, the number of failed iterations for R2 is increased by one. Otherwise, the number of passed iterations for R2 is increased by one.</w:t>
      </w:r>
    </w:p>
    <w:p w14:paraId="670A5D71" w14:textId="77777777" w:rsidR="009171ED" w:rsidRPr="00C7244C" w:rsidRDefault="009171ED" w:rsidP="009171ED">
      <w:pPr>
        <w:pStyle w:val="B2"/>
        <w:rPr>
          <w:color w:val="0078D4"/>
        </w:rPr>
      </w:pPr>
      <w:r w:rsidRPr="00C7244C">
        <w:t>-R3:</w:t>
      </w:r>
      <w:r w:rsidRPr="00C7244C">
        <w:tab/>
        <w:t>The DIFF SINR value of CSI-RS #0 reported by the UE is compared to the expected DIFF SINR value. If the resulting value is outside the limits in Table 7.6.6.3.5-3 or the UE fails to report the measurement value for CSI-RS #0, the number of failed iterations for R3 is increased by one. Otherwise, the number of passed iterations for R3 is increased by one.</w:t>
      </w:r>
    </w:p>
    <w:p w14:paraId="13AFACDE" w14:textId="77777777" w:rsidR="009171ED" w:rsidRPr="00C7244C" w:rsidRDefault="009171ED" w:rsidP="009171ED">
      <w:pPr>
        <w:pStyle w:val="B1"/>
      </w:pPr>
      <w:r w:rsidRPr="00C7244C">
        <w:rPr>
          <w:lang w:eastAsia="zh-TW"/>
        </w:rPr>
        <w:t>6.</w:t>
      </w:r>
      <w:r w:rsidRPr="00C7244C">
        <w:tab/>
      </w:r>
      <w:r w:rsidRPr="00C7244C">
        <w:rPr>
          <w:lang w:eastAsia="zh-TW"/>
        </w:rPr>
        <w:t>The</w:t>
      </w:r>
      <w:r w:rsidRPr="00C7244C">
        <w:t xml:space="preserve"> SS shall transmit </w:t>
      </w:r>
      <w:r w:rsidRPr="00C7244C">
        <w:rPr>
          <w:i/>
          <w:iCs/>
        </w:rPr>
        <w:t>RRCRelease</w:t>
      </w:r>
      <w:r w:rsidRPr="00C7244C">
        <w:t xml:space="preserve"> message to release the RRC connection which includes the release of the established radio bearers as well as all radio resources.</w:t>
      </w:r>
    </w:p>
    <w:p w14:paraId="55877AF1" w14:textId="77777777" w:rsidR="009171ED" w:rsidRPr="00C7244C" w:rsidRDefault="009171ED" w:rsidP="009171ED">
      <w:pPr>
        <w:pStyle w:val="B1"/>
      </w:pPr>
      <w:r w:rsidRPr="00C7244C">
        <w:t>7. After the RRC connection release, the SS:</w:t>
      </w:r>
    </w:p>
    <w:p w14:paraId="49845587" w14:textId="77777777" w:rsidR="009171ED" w:rsidRPr="00C7244C" w:rsidRDefault="009171ED" w:rsidP="009171ED">
      <w:pPr>
        <w:pStyle w:val="B1"/>
        <w:ind w:firstLine="0"/>
      </w:pPr>
      <w:r w:rsidRPr="00C7244C">
        <w:t xml:space="preserve">- transmits in Cell 1 a </w:t>
      </w:r>
      <w:r w:rsidRPr="00C7244C">
        <w:rPr>
          <w:i/>
        </w:rPr>
        <w:t>Paging</w:t>
      </w:r>
      <w:r w:rsidRPr="00C7244C">
        <w:t xml:space="preserve"> message (including PagingRecord with u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74D1FE0C" w14:textId="77777777" w:rsidR="009171ED" w:rsidRPr="00C7244C" w:rsidRDefault="009171ED" w:rsidP="009171ED">
      <w:pPr>
        <w:pStyle w:val="B1"/>
      </w:pPr>
      <w:r w:rsidRPr="00C7244C">
        <w:rPr>
          <w:lang w:eastAsia="zh-TW"/>
        </w:rPr>
        <w:t>8.</w:t>
      </w:r>
      <w:r w:rsidRPr="00C7244C">
        <w:rPr>
          <w:lang w:eastAsia="zh-TW"/>
        </w:rPr>
        <w:tab/>
        <w:t>Repeat steps 2-7 until the confidence level according to Tables G.2.3-1 in Annex G clause G.2 is achieved.</w:t>
      </w:r>
    </w:p>
    <w:p w14:paraId="370C02AE" w14:textId="77777777" w:rsidR="009171ED" w:rsidRPr="00C7244C" w:rsidRDefault="009171ED" w:rsidP="009171ED">
      <w:pPr>
        <w:pStyle w:val="H6"/>
        <w:rPr>
          <w:lang w:eastAsia="sv-SE"/>
        </w:rPr>
      </w:pPr>
      <w:r w:rsidRPr="00C7244C">
        <w:rPr>
          <w:lang w:eastAsia="sv-SE"/>
        </w:rPr>
        <w:t>7.6.6.3.4.3</w:t>
      </w:r>
      <w:r w:rsidRPr="00C7244C">
        <w:rPr>
          <w:lang w:eastAsia="sv-SE"/>
        </w:rPr>
        <w:tab/>
        <w:t>Message contents</w:t>
      </w:r>
    </w:p>
    <w:p w14:paraId="62CF8B79" w14:textId="77777777" w:rsidR="009171ED" w:rsidRPr="00C7244C" w:rsidRDefault="009171ED" w:rsidP="009171ED">
      <w:r w:rsidRPr="00C7244C">
        <w:t>Message contents are according to TS 38.508-1 [14] clause 7.3 with the following exceptions:</w:t>
      </w:r>
    </w:p>
    <w:p w14:paraId="4F269EFC" w14:textId="77777777" w:rsidR="009171ED" w:rsidRPr="00C7244C" w:rsidRDefault="009171ED" w:rsidP="009171ED">
      <w:pPr>
        <w:pStyle w:val="TH"/>
      </w:pPr>
      <w:r w:rsidRPr="00C7244C">
        <w:t xml:space="preserve">Table 7.6.6.3.4.3-1: Common Exception messages for </w:t>
      </w:r>
      <w:r w:rsidRPr="00C7244C">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171ED" w:rsidRPr="00C7244C" w14:paraId="0CC15C3D" w14:textId="77777777" w:rsidTr="003F1727">
        <w:trPr>
          <w:cantSplit/>
          <w:jc w:val="center"/>
        </w:trPr>
        <w:tc>
          <w:tcPr>
            <w:tcW w:w="9629" w:type="dxa"/>
            <w:gridSpan w:val="2"/>
          </w:tcPr>
          <w:p w14:paraId="17AE1752" w14:textId="77777777" w:rsidR="009171ED" w:rsidRPr="00C7244C" w:rsidRDefault="009171ED" w:rsidP="003F1727">
            <w:pPr>
              <w:pStyle w:val="TAH"/>
            </w:pPr>
            <w:r w:rsidRPr="00C7244C">
              <w:t>Default Message Contents</w:t>
            </w:r>
          </w:p>
        </w:tc>
      </w:tr>
      <w:tr w:rsidR="009171ED" w:rsidRPr="00C7244C" w14:paraId="41C1AFD3" w14:textId="77777777" w:rsidTr="003F1727">
        <w:trPr>
          <w:cantSplit/>
          <w:jc w:val="center"/>
        </w:trPr>
        <w:tc>
          <w:tcPr>
            <w:tcW w:w="0" w:type="auto"/>
          </w:tcPr>
          <w:p w14:paraId="70FC5385" w14:textId="77777777" w:rsidR="009171ED" w:rsidRPr="00C7244C" w:rsidRDefault="009171ED" w:rsidP="003F1727">
            <w:pPr>
              <w:pStyle w:val="TAL"/>
            </w:pPr>
            <w:r w:rsidRPr="00C7244C">
              <w:t>Common contents of system information blocks exceptions</w:t>
            </w:r>
          </w:p>
        </w:tc>
        <w:tc>
          <w:tcPr>
            <w:tcW w:w="5801" w:type="dxa"/>
          </w:tcPr>
          <w:p w14:paraId="1B1CFA79" w14:textId="77777777" w:rsidR="009171ED" w:rsidRPr="00C7244C" w:rsidRDefault="009171ED" w:rsidP="003F1727">
            <w:pPr>
              <w:pStyle w:val="TAL"/>
            </w:pPr>
          </w:p>
        </w:tc>
      </w:tr>
      <w:tr w:rsidR="009171ED" w:rsidRPr="00C7244C" w14:paraId="56D9D1E6" w14:textId="77777777" w:rsidTr="003F1727">
        <w:trPr>
          <w:cantSplit/>
          <w:trHeight w:val="470"/>
          <w:jc w:val="center"/>
        </w:trPr>
        <w:tc>
          <w:tcPr>
            <w:tcW w:w="0" w:type="auto"/>
          </w:tcPr>
          <w:p w14:paraId="3E831083" w14:textId="77777777" w:rsidR="009171ED" w:rsidRPr="00C7244C" w:rsidRDefault="009171ED" w:rsidP="003F1727">
            <w:pPr>
              <w:pStyle w:val="TAL"/>
            </w:pPr>
            <w:r w:rsidRPr="00C7244C">
              <w:t>Default RRC messages and information elements contents exceptions</w:t>
            </w:r>
          </w:p>
        </w:tc>
        <w:tc>
          <w:tcPr>
            <w:tcW w:w="5801" w:type="dxa"/>
          </w:tcPr>
          <w:p w14:paraId="451D49C8" w14:textId="77777777" w:rsidR="009171ED" w:rsidRPr="00C7244C" w:rsidRDefault="009171ED" w:rsidP="003F1727">
            <w:pPr>
              <w:pStyle w:val="TAL"/>
            </w:pPr>
            <w:r w:rsidRPr="00C7244C">
              <w:rPr>
                <w:kern w:val="2"/>
                <w:lang w:eastAsia="zh-CN"/>
              </w:rPr>
              <w:t>T</w:t>
            </w:r>
            <w:r w:rsidRPr="00C7244C">
              <w:t xml:space="preserve">able H.3.6A-1 with conditions APERIODIC and CSI-SINR and </w:t>
            </w:r>
            <w:r w:rsidRPr="00C7244C">
              <w:rPr>
                <w:lang w:eastAsia="zh-CN"/>
              </w:rPr>
              <w:t>CSI-RS_IMR</w:t>
            </w:r>
          </w:p>
          <w:p w14:paraId="0FA44F7B" w14:textId="77777777" w:rsidR="009171ED" w:rsidRPr="00C7244C" w:rsidRDefault="009171ED" w:rsidP="003F1727">
            <w:pPr>
              <w:pStyle w:val="TAL"/>
            </w:pPr>
            <w:r w:rsidRPr="00C7244C">
              <w:t>Table H.3.6A-2 with conditions CSI-RS and APERIODIC</w:t>
            </w:r>
          </w:p>
          <w:p w14:paraId="2D89E2A6" w14:textId="77777777" w:rsidR="009171ED" w:rsidRPr="00C7244C" w:rsidRDefault="009171ED" w:rsidP="003F1727">
            <w:pPr>
              <w:pStyle w:val="TAL"/>
            </w:pPr>
            <w:r w:rsidRPr="00C7244C">
              <w:t>Table H.3.6A-3 with conditions APERIODIC</w:t>
            </w:r>
          </w:p>
          <w:p w14:paraId="1DC8C04A" w14:textId="77777777" w:rsidR="009171ED" w:rsidRPr="00C7244C" w:rsidRDefault="009171ED" w:rsidP="003F1727">
            <w:pPr>
              <w:pStyle w:val="TAL"/>
              <w:keepNext w:val="0"/>
              <w:keepLines w:val="0"/>
              <w:rPr>
                <w:kern w:val="2"/>
              </w:rPr>
            </w:pPr>
            <w:r w:rsidRPr="00C7244C">
              <w:rPr>
                <w:kern w:val="2"/>
              </w:rPr>
              <w:t>Table H.3.7-1 with condition DRX.3</w:t>
            </w:r>
          </w:p>
          <w:p w14:paraId="3985A363" w14:textId="77777777" w:rsidR="009171ED" w:rsidRPr="00C7244C" w:rsidRDefault="009171ED" w:rsidP="003F1727">
            <w:pPr>
              <w:pStyle w:val="TAL"/>
              <w:keepNext w:val="0"/>
              <w:keepLines w:val="0"/>
            </w:pPr>
            <w:r w:rsidRPr="00C7244C">
              <w:t>Table H.3.4-1</w:t>
            </w:r>
          </w:p>
        </w:tc>
      </w:tr>
    </w:tbl>
    <w:p w14:paraId="7D564296" w14:textId="77777777" w:rsidR="009171ED" w:rsidRPr="00C7244C" w:rsidRDefault="009171ED" w:rsidP="009171ED"/>
    <w:p w14:paraId="7145731E" w14:textId="77777777" w:rsidR="009171ED" w:rsidRPr="00C7244C" w:rsidRDefault="009171ED" w:rsidP="009171ED">
      <w:pPr>
        <w:pStyle w:val="TH"/>
      </w:pPr>
      <w:r w:rsidRPr="00C7244C">
        <w:t xml:space="preserve">Table </w:t>
      </w:r>
      <w:r w:rsidRPr="00C7244C">
        <w:rPr>
          <w:lang w:eastAsia="sv-SE"/>
        </w:rPr>
        <w:t>7.6.6.3.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71ED" w:rsidRPr="00C7244C" w14:paraId="0B91A6B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05E4534" w14:textId="77777777" w:rsidR="009171ED" w:rsidRPr="00C7244C" w:rsidRDefault="009171ED" w:rsidP="003F1727">
            <w:pPr>
              <w:pStyle w:val="TAH"/>
              <w:jc w:val="left"/>
              <w:rPr>
                <w:b w:val="0"/>
              </w:rPr>
            </w:pPr>
            <w:r w:rsidRPr="00C7244C">
              <w:rPr>
                <w:b w:val="0"/>
              </w:rPr>
              <w:t>Derivation Path: TS 38.508-1 [14], Table 4.6.3-133</w:t>
            </w:r>
          </w:p>
        </w:tc>
      </w:tr>
      <w:tr w:rsidR="009171ED" w:rsidRPr="00C7244C" w14:paraId="7332ABB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B6B278" w14:textId="77777777" w:rsidR="009171ED" w:rsidRPr="00C7244C" w:rsidRDefault="009171ED"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E99192" w14:textId="77777777" w:rsidR="009171ED" w:rsidRPr="00C7244C" w:rsidRDefault="009171ED"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F8237C6" w14:textId="77777777" w:rsidR="009171ED" w:rsidRPr="00C7244C" w:rsidRDefault="009171ED"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1A28771" w14:textId="77777777" w:rsidR="009171ED" w:rsidRPr="00C7244C" w:rsidRDefault="009171ED" w:rsidP="003F1727">
            <w:pPr>
              <w:pStyle w:val="TAH"/>
            </w:pPr>
            <w:r w:rsidRPr="00C7244C">
              <w:t>Condition</w:t>
            </w:r>
          </w:p>
        </w:tc>
      </w:tr>
      <w:tr w:rsidR="009171ED" w:rsidRPr="00C7244C" w14:paraId="1EC3636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F2E8D1" w14:textId="77777777" w:rsidR="009171ED" w:rsidRPr="00C7244C" w:rsidRDefault="009171ED"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6DA89A4"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8DF5230"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A60CDC8" w14:textId="77777777" w:rsidR="009171ED" w:rsidRPr="00C7244C" w:rsidRDefault="009171ED" w:rsidP="003F1727">
            <w:pPr>
              <w:pStyle w:val="TAL"/>
            </w:pPr>
          </w:p>
        </w:tc>
      </w:tr>
      <w:tr w:rsidR="009171ED" w:rsidRPr="00C7244C" w14:paraId="0A597CB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C90F8E" w14:textId="77777777" w:rsidR="009171ED" w:rsidRPr="00C7244C" w:rsidRDefault="009171ED"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6689B5" w14:textId="77777777" w:rsidR="009171ED" w:rsidRPr="00C7244C" w:rsidRDefault="009171ED"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CBDDDC3"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F16918" w14:textId="77777777" w:rsidR="009171ED" w:rsidRPr="00C7244C" w:rsidRDefault="009171ED" w:rsidP="003F1727">
            <w:pPr>
              <w:pStyle w:val="TAL"/>
            </w:pPr>
          </w:p>
        </w:tc>
      </w:tr>
      <w:tr w:rsidR="009171ED" w:rsidRPr="00C7244C" w14:paraId="50CAB7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61308EC" w14:textId="77777777" w:rsidR="009171ED" w:rsidRPr="00C7244C" w:rsidRDefault="009171ED"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34A0A4B" w14:textId="77777777" w:rsidR="009171ED" w:rsidRPr="00C7244C" w:rsidRDefault="009171ED"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0A79C0CE" w14:textId="77777777" w:rsidR="009171ED" w:rsidRPr="00C7244C" w:rsidRDefault="009171ED"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BE66557" w14:textId="77777777" w:rsidR="009171ED" w:rsidRPr="00C7244C" w:rsidRDefault="009171ED" w:rsidP="003F1727">
            <w:pPr>
              <w:pStyle w:val="TAL"/>
            </w:pPr>
          </w:p>
        </w:tc>
      </w:tr>
      <w:tr w:rsidR="009171ED" w:rsidRPr="00C7244C" w14:paraId="0A58B9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FD4DEB" w14:textId="77777777" w:rsidR="009171ED" w:rsidRPr="00C7244C" w:rsidRDefault="009171ED"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A2EAAB"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1161BB"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DDF4B4D" w14:textId="77777777" w:rsidR="009171ED" w:rsidRPr="00C7244C" w:rsidRDefault="009171ED" w:rsidP="003F1727">
            <w:pPr>
              <w:pStyle w:val="TAL"/>
            </w:pPr>
          </w:p>
        </w:tc>
      </w:tr>
      <w:tr w:rsidR="009171ED" w:rsidRPr="00C7244C" w14:paraId="5A31D78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C93071" w14:textId="77777777" w:rsidR="009171ED" w:rsidRPr="00C7244C" w:rsidRDefault="009171ED"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9540963"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7F8E67F"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2AF4D36" w14:textId="77777777" w:rsidR="009171ED" w:rsidRPr="00C7244C" w:rsidRDefault="009171ED" w:rsidP="003F1727">
            <w:pPr>
              <w:pStyle w:val="TAL"/>
            </w:pPr>
          </w:p>
        </w:tc>
      </w:tr>
    </w:tbl>
    <w:p w14:paraId="45251CE5" w14:textId="77777777" w:rsidR="009171ED" w:rsidRPr="00C7244C" w:rsidRDefault="009171ED" w:rsidP="009171ED">
      <w:pPr>
        <w:rPr>
          <w:lang w:eastAsia="sv-SE"/>
        </w:rPr>
      </w:pPr>
    </w:p>
    <w:p w14:paraId="3BD25D66" w14:textId="77777777" w:rsidR="009171ED" w:rsidRPr="00C7244C" w:rsidRDefault="009171ED" w:rsidP="009171ED">
      <w:pPr>
        <w:pStyle w:val="H6"/>
        <w:rPr>
          <w:lang w:eastAsia="sv-SE"/>
        </w:rPr>
      </w:pPr>
      <w:r w:rsidRPr="00C7244C">
        <w:rPr>
          <w:lang w:eastAsia="sv-SE"/>
        </w:rPr>
        <w:t>7.6.6.3.5</w:t>
      </w:r>
      <w:r w:rsidRPr="00C7244C">
        <w:rPr>
          <w:lang w:eastAsia="sv-SE"/>
        </w:rPr>
        <w:tab/>
        <w:t>Test requirement</w:t>
      </w:r>
    </w:p>
    <w:p w14:paraId="1055F497" w14:textId="77777777" w:rsidR="009171ED" w:rsidRPr="00C7244C" w:rsidRDefault="009171ED" w:rsidP="009171ED">
      <w:pPr>
        <w:rPr>
          <w:lang w:eastAsia="sv-SE"/>
        </w:rPr>
      </w:pPr>
      <w:r w:rsidRPr="00C7244C">
        <w:rPr>
          <w:lang w:eastAsia="sv-SE"/>
        </w:rPr>
        <w:t>Table 7.6.6.3.5-1 defines the primary level settings including test tolerances for all tests.</w:t>
      </w:r>
    </w:p>
    <w:p w14:paraId="4C94F2DC" w14:textId="77777777" w:rsidR="009171ED" w:rsidRPr="00C7244C" w:rsidRDefault="009171ED" w:rsidP="009171ED">
      <w:pPr>
        <w:pStyle w:val="TH"/>
      </w:pPr>
      <w:r w:rsidRPr="00C7244C">
        <w:rPr>
          <w:rFonts w:cs="v4.2.0"/>
        </w:rPr>
        <w:t xml:space="preserve">Table 7.6.6.3.5-1: CSI-RS specific test parameters for </w:t>
      </w:r>
      <w:r w:rsidRPr="00C7244C">
        <w:rPr>
          <w:lang w:eastAsia="sv-SE"/>
        </w:rPr>
        <w:t>NR SA FR2 CSI-RS-based CMR and CSI-RS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9171ED" w:rsidRPr="00C7244C" w14:paraId="45ABD708" w14:textId="77777777" w:rsidTr="003F1727">
        <w:trPr>
          <w:trHeight w:val="621"/>
          <w:jc w:val="center"/>
        </w:trPr>
        <w:tc>
          <w:tcPr>
            <w:tcW w:w="1509" w:type="dxa"/>
            <w:tcBorders>
              <w:top w:val="single" w:sz="4" w:space="0" w:color="auto"/>
              <w:left w:val="single" w:sz="4" w:space="0" w:color="auto"/>
              <w:right w:val="single" w:sz="4" w:space="0" w:color="auto"/>
            </w:tcBorders>
            <w:vAlign w:val="center"/>
            <w:hideMark/>
          </w:tcPr>
          <w:p w14:paraId="0935CFFF" w14:textId="77777777" w:rsidR="009171ED" w:rsidRPr="00C7244C" w:rsidRDefault="009171ED" w:rsidP="003F1727">
            <w:pPr>
              <w:pStyle w:val="TAH"/>
            </w:pPr>
            <w:r w:rsidRPr="00C7244C">
              <w:t>Parameter</w:t>
            </w:r>
          </w:p>
        </w:tc>
        <w:tc>
          <w:tcPr>
            <w:tcW w:w="1418" w:type="dxa"/>
            <w:tcBorders>
              <w:top w:val="single" w:sz="4" w:space="0" w:color="auto"/>
              <w:left w:val="single" w:sz="4" w:space="0" w:color="auto"/>
              <w:right w:val="single" w:sz="4" w:space="0" w:color="auto"/>
            </w:tcBorders>
            <w:vAlign w:val="center"/>
          </w:tcPr>
          <w:p w14:paraId="70791697" w14:textId="77777777" w:rsidR="009171ED" w:rsidRPr="00C7244C" w:rsidRDefault="009171ED" w:rsidP="003F1727">
            <w:pPr>
              <w:pStyle w:val="TAH"/>
            </w:pPr>
            <w:r w:rsidRPr="00C7244C">
              <w:t>Config</w:t>
            </w:r>
          </w:p>
        </w:tc>
        <w:tc>
          <w:tcPr>
            <w:tcW w:w="2032" w:type="dxa"/>
            <w:tcBorders>
              <w:top w:val="single" w:sz="4" w:space="0" w:color="auto"/>
              <w:left w:val="single" w:sz="4" w:space="0" w:color="auto"/>
              <w:right w:val="single" w:sz="4" w:space="0" w:color="auto"/>
            </w:tcBorders>
            <w:vAlign w:val="center"/>
            <w:hideMark/>
          </w:tcPr>
          <w:p w14:paraId="70649E75" w14:textId="77777777" w:rsidR="009171ED" w:rsidRPr="00C7244C" w:rsidRDefault="009171ED" w:rsidP="003F1727">
            <w:pPr>
              <w:pStyle w:val="TAH"/>
            </w:pPr>
            <w:r w:rsidRPr="00C7244C">
              <w:t>Unit</w:t>
            </w:r>
          </w:p>
        </w:tc>
        <w:tc>
          <w:tcPr>
            <w:tcW w:w="1743" w:type="dxa"/>
            <w:tcBorders>
              <w:top w:val="single" w:sz="4" w:space="0" w:color="auto"/>
              <w:left w:val="single" w:sz="4" w:space="0" w:color="auto"/>
              <w:right w:val="single" w:sz="4" w:space="0" w:color="auto"/>
            </w:tcBorders>
            <w:vAlign w:val="center"/>
            <w:hideMark/>
          </w:tcPr>
          <w:p w14:paraId="5F1FD53B" w14:textId="77777777" w:rsidR="009171ED" w:rsidRPr="00C7244C" w:rsidRDefault="009171ED" w:rsidP="003F1727">
            <w:pPr>
              <w:pStyle w:val="TAH"/>
            </w:pPr>
            <w:r w:rsidRPr="00C7244C">
              <w:t>CSI-RS#0</w:t>
            </w:r>
          </w:p>
        </w:tc>
        <w:tc>
          <w:tcPr>
            <w:tcW w:w="1743" w:type="dxa"/>
            <w:tcBorders>
              <w:top w:val="single" w:sz="4" w:space="0" w:color="auto"/>
              <w:left w:val="single" w:sz="4" w:space="0" w:color="auto"/>
              <w:right w:val="single" w:sz="4" w:space="0" w:color="auto"/>
            </w:tcBorders>
            <w:vAlign w:val="center"/>
          </w:tcPr>
          <w:p w14:paraId="63441378" w14:textId="77777777" w:rsidR="009171ED" w:rsidRPr="00C7244C" w:rsidRDefault="009171ED" w:rsidP="003F1727">
            <w:pPr>
              <w:pStyle w:val="TAH"/>
            </w:pPr>
            <w:r w:rsidRPr="00C7244C">
              <w:t>CSI-RS#1</w:t>
            </w:r>
          </w:p>
        </w:tc>
      </w:tr>
      <w:tr w:rsidR="009171ED" w:rsidRPr="00C7244C" w14:paraId="23FBBF18"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C653215" w14:textId="77777777" w:rsidR="009171ED" w:rsidRPr="00C7244C" w:rsidRDefault="009171ED" w:rsidP="003F1727">
            <w:pPr>
              <w:pStyle w:val="TAL"/>
              <w:rPr>
                <w:rFonts w:eastAsia="Calibri"/>
                <w:position w:val="-12"/>
                <w:szCs w:val="22"/>
                <w:lang w:eastAsia="zh-CN"/>
              </w:rPr>
            </w:pPr>
            <w:r w:rsidRPr="00C7244C">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013F4A37"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tcPr>
          <w:p w14:paraId="740ED9BF" w14:textId="77777777" w:rsidR="009171ED" w:rsidRPr="00C7244C" w:rsidRDefault="009171ED" w:rsidP="003F1727">
            <w:pPr>
              <w:pStyle w:val="TAC"/>
            </w:pPr>
          </w:p>
        </w:tc>
        <w:tc>
          <w:tcPr>
            <w:tcW w:w="3486" w:type="dxa"/>
            <w:gridSpan w:val="2"/>
            <w:tcBorders>
              <w:top w:val="single" w:sz="4" w:space="0" w:color="auto"/>
              <w:left w:val="single" w:sz="4" w:space="0" w:color="auto"/>
              <w:right w:val="single" w:sz="4" w:space="0" w:color="auto"/>
            </w:tcBorders>
            <w:vAlign w:val="center"/>
          </w:tcPr>
          <w:p w14:paraId="78C4764F" w14:textId="76C39F83" w:rsidR="009171ED" w:rsidRPr="00C7244C" w:rsidDel="00CF5493" w:rsidRDefault="009171ED" w:rsidP="003F1727">
            <w:pPr>
              <w:pStyle w:val="TAC"/>
            </w:pPr>
            <w:r w:rsidRPr="00C7244C">
              <w:t xml:space="preserve">Setup 1 according to </w:t>
            </w:r>
            <w:r w:rsidR="004C112D" w:rsidRPr="00C7244C">
              <w:rPr>
                <w:rFonts w:cs="v4.2.0"/>
                <w:lang w:eastAsia="zh-CN"/>
              </w:rPr>
              <w:t>A.9</w:t>
            </w:r>
            <w:r w:rsidRPr="00C7244C">
              <w:rPr>
                <w:lang w:eastAsia="fr-FR"/>
              </w:rPr>
              <w:t>.1</w:t>
            </w:r>
          </w:p>
        </w:tc>
      </w:tr>
      <w:tr w:rsidR="009171ED" w:rsidRPr="00C7244C" w14:paraId="1F355561"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0BDEC214" w14:textId="77777777" w:rsidR="009171ED" w:rsidRPr="00C7244C" w:rsidRDefault="009171ED" w:rsidP="003F1727">
            <w:pPr>
              <w:keepNext/>
              <w:keepLines/>
              <w:spacing w:after="0"/>
              <w:rPr>
                <w:lang w:eastAsia="fr-FR"/>
              </w:rPr>
            </w:pPr>
            <w:r w:rsidRPr="00C7244C">
              <w:rPr>
                <w:rFonts w:cs="Arial"/>
                <w:szCs w:val="18"/>
              </w:rPr>
              <w:t>Assumption for UE beams</w:t>
            </w:r>
            <w:r w:rsidRPr="00C7244C">
              <w:rPr>
                <w:rFonts w:cs="Arial"/>
                <w:szCs w:val="18"/>
                <w:vertAlign w:val="superscript"/>
              </w:rPr>
              <w:t>Note 3</w:t>
            </w:r>
          </w:p>
        </w:tc>
        <w:tc>
          <w:tcPr>
            <w:tcW w:w="1418" w:type="dxa"/>
            <w:tcBorders>
              <w:top w:val="single" w:sz="4" w:space="0" w:color="auto"/>
              <w:left w:val="single" w:sz="4" w:space="0" w:color="auto"/>
              <w:right w:val="single" w:sz="4" w:space="0" w:color="auto"/>
            </w:tcBorders>
            <w:vAlign w:val="center"/>
          </w:tcPr>
          <w:p w14:paraId="7BC8423E" w14:textId="77777777" w:rsidR="009171ED" w:rsidRPr="00C7244C" w:rsidRDefault="009171ED" w:rsidP="003F1727">
            <w:pPr>
              <w:pStyle w:val="TAC"/>
            </w:pPr>
            <w:r w:rsidRPr="00C7244C">
              <w:rPr>
                <w:lang w:eastAsia="zh-CN"/>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A24194" w14:textId="77777777" w:rsidR="009171ED" w:rsidRPr="00C7244C" w:rsidRDefault="009171ED" w:rsidP="003F1727">
            <w:pPr>
              <w:pStyle w:val="TAC"/>
            </w:pPr>
          </w:p>
        </w:tc>
        <w:tc>
          <w:tcPr>
            <w:tcW w:w="3486" w:type="dxa"/>
            <w:gridSpan w:val="2"/>
            <w:tcBorders>
              <w:top w:val="single" w:sz="4" w:space="0" w:color="auto"/>
              <w:left w:val="single" w:sz="4" w:space="0" w:color="auto"/>
              <w:right w:val="single" w:sz="4" w:space="0" w:color="auto"/>
            </w:tcBorders>
            <w:vAlign w:val="center"/>
          </w:tcPr>
          <w:p w14:paraId="07BAAAC1" w14:textId="77777777" w:rsidR="009171ED" w:rsidRPr="00C7244C" w:rsidRDefault="009171ED" w:rsidP="003F1727">
            <w:pPr>
              <w:pStyle w:val="TAC"/>
            </w:pPr>
            <w:r w:rsidRPr="00C7244C">
              <w:rPr>
                <w:lang w:eastAsia="zh-CN"/>
              </w:rPr>
              <w:t>Rough</w:t>
            </w:r>
          </w:p>
        </w:tc>
      </w:tr>
      <w:tr w:rsidR="009171ED" w:rsidRPr="00C7244C" w14:paraId="07F7980D"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C19249B" w14:textId="77777777" w:rsidR="009171ED" w:rsidRPr="00C7244C" w:rsidRDefault="009171ED" w:rsidP="003F1727">
            <w:pPr>
              <w:pStyle w:val="TAL"/>
              <w:rPr>
                <w:rFonts w:cs="Arial"/>
                <w:vertAlign w:val="superscript"/>
              </w:rPr>
            </w:pPr>
            <w:r w:rsidRPr="00C7244C">
              <w:rPr>
                <w:rFonts w:eastAsia="Calibri" w:cs="Arial"/>
                <w:noProof/>
                <w:position w:val="-12"/>
                <w:szCs w:val="22"/>
                <w:lang w:eastAsia="zh-CN"/>
              </w:rPr>
              <w:drawing>
                <wp:inline distT="0" distB="0" distL="0" distR="0" wp14:anchorId="1B8650FF" wp14:editId="0ADE056E">
                  <wp:extent cx="228600" cy="228600"/>
                  <wp:effectExtent l="0" t="0" r="0" b="0"/>
                  <wp:docPr id="2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4B9E3B41"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540A80" w14:textId="77777777" w:rsidR="009171ED" w:rsidRPr="00C7244C" w:rsidRDefault="009171ED" w:rsidP="003F1727">
            <w:pPr>
              <w:pStyle w:val="TAC"/>
            </w:pPr>
            <w:r w:rsidRPr="00C7244C">
              <w:t>dBm/15kHz</w:t>
            </w:r>
          </w:p>
        </w:tc>
        <w:tc>
          <w:tcPr>
            <w:tcW w:w="3486" w:type="dxa"/>
            <w:gridSpan w:val="2"/>
            <w:tcBorders>
              <w:top w:val="single" w:sz="4" w:space="0" w:color="auto"/>
              <w:left w:val="single" w:sz="4" w:space="0" w:color="auto"/>
              <w:right w:val="single" w:sz="4" w:space="0" w:color="auto"/>
            </w:tcBorders>
            <w:vAlign w:val="center"/>
          </w:tcPr>
          <w:p w14:paraId="03239AD5" w14:textId="77777777" w:rsidR="009171ED" w:rsidRPr="00C7244C" w:rsidRDefault="009171ED" w:rsidP="003F1727">
            <w:pPr>
              <w:pStyle w:val="TAC"/>
            </w:pPr>
            <w:r w:rsidRPr="00C7244C">
              <w:t>-105</w:t>
            </w:r>
          </w:p>
        </w:tc>
      </w:tr>
      <w:tr w:rsidR="009171ED" w:rsidRPr="00C7244C" w14:paraId="3CE13749" w14:textId="77777777" w:rsidTr="003F1727">
        <w:trPr>
          <w:trHeight w:val="333"/>
          <w:jc w:val="center"/>
        </w:trPr>
        <w:tc>
          <w:tcPr>
            <w:tcW w:w="1509" w:type="dxa"/>
            <w:tcBorders>
              <w:top w:val="single" w:sz="4" w:space="0" w:color="auto"/>
              <w:left w:val="single" w:sz="4" w:space="0" w:color="auto"/>
              <w:right w:val="single" w:sz="4" w:space="0" w:color="auto"/>
            </w:tcBorders>
            <w:vAlign w:val="center"/>
          </w:tcPr>
          <w:p w14:paraId="4090E6D1" w14:textId="77777777" w:rsidR="009171ED" w:rsidRPr="00C7244C" w:rsidRDefault="009171ED" w:rsidP="003F1727">
            <w:pPr>
              <w:pStyle w:val="TAL"/>
              <w:rPr>
                <w:rFonts w:eastAsia="Calibri" w:cs="Arial"/>
                <w:szCs w:val="22"/>
              </w:rPr>
            </w:pPr>
            <w:r w:rsidRPr="00C7244C">
              <w:rPr>
                <w:rFonts w:eastAsia="Calibri" w:cs="Arial"/>
                <w:noProof/>
                <w:position w:val="-12"/>
                <w:szCs w:val="22"/>
                <w:lang w:eastAsia="zh-CN"/>
              </w:rPr>
              <w:drawing>
                <wp:inline distT="0" distB="0" distL="0" distR="0" wp14:anchorId="028308AF" wp14:editId="77F0CC21">
                  <wp:extent cx="228600" cy="22860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11F3C453" w14:textId="77777777" w:rsidR="009171ED" w:rsidRPr="00C7244C" w:rsidRDefault="009171ED" w:rsidP="003F1727">
            <w:pPr>
              <w:pStyle w:val="TAC"/>
            </w:pPr>
            <w:r w:rsidRPr="00C7244C">
              <w:t>1~2</w:t>
            </w:r>
          </w:p>
        </w:tc>
        <w:tc>
          <w:tcPr>
            <w:tcW w:w="2032" w:type="dxa"/>
            <w:tcBorders>
              <w:top w:val="single" w:sz="4" w:space="0" w:color="auto"/>
              <w:left w:val="single" w:sz="4" w:space="0" w:color="auto"/>
              <w:right w:val="single" w:sz="4" w:space="0" w:color="auto"/>
            </w:tcBorders>
            <w:vAlign w:val="center"/>
          </w:tcPr>
          <w:p w14:paraId="4FBF57A1" w14:textId="77777777" w:rsidR="009171ED" w:rsidRPr="00C7244C" w:rsidRDefault="009171ED" w:rsidP="003F1727">
            <w:pPr>
              <w:pStyle w:val="TAC"/>
              <w:rPr>
                <w:rFonts w:eastAsia="Calibri"/>
                <w:szCs w:val="22"/>
              </w:rPr>
            </w:pPr>
            <w:r w:rsidRPr="00C7244C">
              <w:rPr>
                <w:rFonts w:eastAsia="Calibri"/>
                <w:szCs w:val="22"/>
              </w:rPr>
              <w:t>dBm/SSB SCS</w:t>
            </w:r>
          </w:p>
        </w:tc>
        <w:tc>
          <w:tcPr>
            <w:tcW w:w="3486" w:type="dxa"/>
            <w:gridSpan w:val="2"/>
            <w:tcBorders>
              <w:left w:val="single" w:sz="4" w:space="0" w:color="auto"/>
              <w:right w:val="single" w:sz="4" w:space="0" w:color="auto"/>
            </w:tcBorders>
            <w:vAlign w:val="center"/>
          </w:tcPr>
          <w:p w14:paraId="7A918D28" w14:textId="77777777" w:rsidR="009171ED" w:rsidRPr="00C7244C" w:rsidRDefault="009171ED" w:rsidP="003F1727">
            <w:pPr>
              <w:pStyle w:val="TAC"/>
              <w:rPr>
                <w:rFonts w:eastAsia="Calibri"/>
                <w:szCs w:val="22"/>
              </w:rPr>
            </w:pPr>
            <w:r w:rsidRPr="00C7244C">
              <w:rPr>
                <w:rFonts w:eastAsia="Calibri"/>
                <w:szCs w:val="22"/>
              </w:rPr>
              <w:t>-95.97</w:t>
            </w:r>
          </w:p>
        </w:tc>
      </w:tr>
      <w:tr w:rsidR="009171ED" w:rsidRPr="00C7244C" w14:paraId="45AFFB9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12B9D2" w14:textId="77777777" w:rsidR="009171ED" w:rsidRPr="00C7244C" w:rsidRDefault="009171ED" w:rsidP="003F1727">
            <w:pPr>
              <w:pStyle w:val="TAL"/>
              <w:rPr>
                <w:rFonts w:cs="Arial"/>
              </w:rPr>
            </w:pPr>
            <w:r w:rsidRPr="00C7244C">
              <w:rPr>
                <w:rFonts w:eastAsia="Calibri" w:cs="Arial"/>
                <w:noProof/>
                <w:position w:val="-12"/>
                <w:szCs w:val="22"/>
                <w:lang w:eastAsia="zh-CN"/>
              </w:rPr>
              <w:drawing>
                <wp:inline distT="0" distB="0" distL="0" distR="0" wp14:anchorId="6BD414C9" wp14:editId="422E4B18">
                  <wp:extent cx="382905" cy="228600"/>
                  <wp:effectExtent l="0" t="0" r="0" b="0"/>
                  <wp:docPr id="29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46F8003"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48EBAF3" w14:textId="77777777" w:rsidR="009171ED" w:rsidRPr="00C7244C" w:rsidRDefault="009171ED" w:rsidP="003F1727">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tcPr>
          <w:p w14:paraId="42A6B72C" w14:textId="77777777" w:rsidR="009171ED" w:rsidRPr="00C7244C" w:rsidRDefault="009171ED" w:rsidP="003F1727">
            <w:pPr>
              <w:pStyle w:val="TAC"/>
            </w:pPr>
            <w:r w:rsidRPr="00C7244C">
              <w:t>1.5</w:t>
            </w:r>
          </w:p>
        </w:tc>
        <w:tc>
          <w:tcPr>
            <w:tcW w:w="1743" w:type="dxa"/>
            <w:tcBorders>
              <w:top w:val="single" w:sz="4" w:space="0" w:color="auto"/>
              <w:left w:val="single" w:sz="4" w:space="0" w:color="auto"/>
              <w:bottom w:val="single" w:sz="4" w:space="0" w:color="auto"/>
              <w:right w:val="single" w:sz="4" w:space="0" w:color="auto"/>
            </w:tcBorders>
            <w:vAlign w:val="center"/>
          </w:tcPr>
          <w:p w14:paraId="10CDE3FC" w14:textId="77777777" w:rsidR="009171ED" w:rsidRPr="00C7244C" w:rsidRDefault="009171ED" w:rsidP="003F1727">
            <w:pPr>
              <w:pStyle w:val="TAC"/>
            </w:pPr>
            <w:r w:rsidRPr="00C7244C">
              <w:t>9</w:t>
            </w:r>
          </w:p>
        </w:tc>
      </w:tr>
      <w:tr w:rsidR="009171ED" w:rsidRPr="00C7244C" w14:paraId="623002C9" w14:textId="77777777" w:rsidTr="003F1727">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B537672" w14:textId="77777777" w:rsidR="009171ED" w:rsidRPr="00C7244C" w:rsidRDefault="009171ED" w:rsidP="003F1727">
            <w:pPr>
              <w:pStyle w:val="TAL"/>
              <w:rPr>
                <w:rFonts w:cs="Arial"/>
                <w:vertAlign w:val="superscript"/>
              </w:rPr>
            </w:pPr>
            <w:r w:rsidRPr="00C7244C">
              <w:rPr>
                <w:rFonts w:cs="Arial"/>
              </w:rPr>
              <w:t xml:space="preserve">CSI-RS RSRP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BF3BBCC"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78466A" w14:textId="77777777" w:rsidR="009171ED" w:rsidRPr="00C7244C" w:rsidRDefault="009171ED" w:rsidP="003F1727">
            <w:pPr>
              <w:pStyle w:val="TAC"/>
            </w:pPr>
            <w:r w:rsidRPr="00C7244C">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51325162" w14:textId="77777777" w:rsidR="009171ED" w:rsidRPr="00C7244C" w:rsidRDefault="009171ED" w:rsidP="003F1727">
            <w:pPr>
              <w:pStyle w:val="TAC"/>
            </w:pPr>
            <w:r w:rsidRPr="00C7244C">
              <w:rPr>
                <w:rFonts w:eastAsia="Calibri"/>
                <w:szCs w:val="22"/>
              </w:rPr>
              <w:t>-94.5</w:t>
            </w:r>
          </w:p>
        </w:tc>
        <w:tc>
          <w:tcPr>
            <w:tcW w:w="1743" w:type="dxa"/>
            <w:tcBorders>
              <w:top w:val="single" w:sz="4" w:space="0" w:color="auto"/>
              <w:left w:val="single" w:sz="4" w:space="0" w:color="auto"/>
              <w:bottom w:val="single" w:sz="4" w:space="0" w:color="auto"/>
              <w:right w:val="single" w:sz="4" w:space="0" w:color="auto"/>
            </w:tcBorders>
            <w:vAlign w:val="center"/>
          </w:tcPr>
          <w:p w14:paraId="126906A1" w14:textId="77777777" w:rsidR="009171ED" w:rsidRPr="00C7244C" w:rsidRDefault="009171ED" w:rsidP="003F1727">
            <w:pPr>
              <w:pStyle w:val="TAC"/>
            </w:pPr>
            <w:r w:rsidRPr="00C7244C">
              <w:t>-87.0</w:t>
            </w:r>
          </w:p>
        </w:tc>
      </w:tr>
      <w:tr w:rsidR="009171ED" w:rsidRPr="00C7244C" w14:paraId="67532B10" w14:textId="77777777" w:rsidTr="003F1727">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6E7D0FA" w14:textId="77777777" w:rsidR="009171ED" w:rsidRPr="00C7244C" w:rsidRDefault="009171ED" w:rsidP="003F1727">
            <w:pPr>
              <w:pStyle w:val="TAL"/>
              <w:rPr>
                <w:rFonts w:cs="Arial"/>
                <w:vertAlign w:val="superscript"/>
              </w:rPr>
            </w:pPr>
            <w:r w:rsidRPr="00C7244C">
              <w:rPr>
                <w:rFonts w:cs="Arial"/>
              </w:rPr>
              <w:t xml:space="preserve">Io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648FF9A" w14:textId="77777777" w:rsidR="009171ED" w:rsidRPr="00C7244C" w:rsidRDefault="009171ED" w:rsidP="003F1727">
            <w:pPr>
              <w:pStyle w:val="TAC"/>
            </w:pPr>
            <w:r w:rsidRPr="00C7244C">
              <w:t>1~2</w:t>
            </w:r>
          </w:p>
        </w:tc>
        <w:tc>
          <w:tcPr>
            <w:tcW w:w="2032" w:type="dxa"/>
            <w:tcBorders>
              <w:top w:val="single" w:sz="4" w:space="0" w:color="auto"/>
              <w:left w:val="single" w:sz="4" w:space="0" w:color="auto"/>
              <w:right w:val="single" w:sz="4" w:space="0" w:color="auto"/>
            </w:tcBorders>
            <w:vAlign w:val="center"/>
          </w:tcPr>
          <w:p w14:paraId="1982AFA8" w14:textId="77777777" w:rsidR="009171ED" w:rsidRPr="00C7244C" w:rsidRDefault="009171ED" w:rsidP="003F1727">
            <w:pPr>
              <w:pStyle w:val="TAC"/>
            </w:pPr>
            <w:r w:rsidRPr="00C7244C">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45998B69" w14:textId="77777777" w:rsidR="009171ED" w:rsidRPr="00C7244C" w:rsidRDefault="009171ED" w:rsidP="003F1727">
            <w:pPr>
              <w:pStyle w:val="TAC"/>
            </w:pPr>
            <w:r w:rsidRPr="00C7244C">
              <w:rPr>
                <w:rFonts w:eastAsia="Calibri"/>
                <w:szCs w:val="22"/>
              </w:rPr>
              <w:t>-63.2</w:t>
            </w:r>
          </w:p>
        </w:tc>
        <w:tc>
          <w:tcPr>
            <w:tcW w:w="1743" w:type="dxa"/>
            <w:tcBorders>
              <w:top w:val="single" w:sz="4" w:space="0" w:color="auto"/>
              <w:left w:val="single" w:sz="4" w:space="0" w:color="auto"/>
              <w:bottom w:val="single" w:sz="4" w:space="0" w:color="auto"/>
              <w:right w:val="single" w:sz="4" w:space="0" w:color="auto"/>
            </w:tcBorders>
            <w:vAlign w:val="center"/>
          </w:tcPr>
          <w:p w14:paraId="2E860AA5" w14:textId="77777777" w:rsidR="009171ED" w:rsidRPr="00C7244C" w:rsidRDefault="009171ED" w:rsidP="003F1727">
            <w:pPr>
              <w:pStyle w:val="TAC"/>
            </w:pPr>
            <w:r w:rsidRPr="00C7244C">
              <w:t>-57.5</w:t>
            </w:r>
          </w:p>
        </w:tc>
      </w:tr>
      <w:tr w:rsidR="009171ED" w:rsidRPr="00C7244C" w14:paraId="758F131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A7FDD1" w14:textId="77777777" w:rsidR="009171ED" w:rsidRPr="00C7244C" w:rsidRDefault="009171ED" w:rsidP="003F1727">
            <w:pPr>
              <w:pStyle w:val="TAL"/>
              <w:rPr>
                <w:rFonts w:cs="Arial"/>
              </w:rPr>
            </w:pPr>
            <w:r w:rsidRPr="00C7244C">
              <w:rPr>
                <w:rFonts w:eastAsia="Calibri" w:cs="Arial"/>
                <w:noProof/>
                <w:position w:val="-12"/>
                <w:szCs w:val="22"/>
                <w:lang w:eastAsia="zh-CN"/>
              </w:rPr>
              <w:drawing>
                <wp:inline distT="0" distB="0" distL="0" distR="0" wp14:anchorId="0503BD1A" wp14:editId="7B7A38B4">
                  <wp:extent cx="531495" cy="228600"/>
                  <wp:effectExtent l="0" t="0" r="0" b="0"/>
                  <wp:docPr id="29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53C1488A"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08BBA9" w14:textId="77777777" w:rsidR="009171ED" w:rsidRPr="00C7244C" w:rsidRDefault="009171ED" w:rsidP="003F1727">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tcPr>
          <w:p w14:paraId="1F1420F5" w14:textId="77777777" w:rsidR="009171ED" w:rsidRPr="00C7244C" w:rsidRDefault="009171ED" w:rsidP="003F1727">
            <w:pPr>
              <w:pStyle w:val="TAC"/>
            </w:pPr>
            <w:r w:rsidRPr="00C7244C">
              <w:t>1.5</w:t>
            </w:r>
          </w:p>
        </w:tc>
        <w:tc>
          <w:tcPr>
            <w:tcW w:w="1743" w:type="dxa"/>
            <w:tcBorders>
              <w:top w:val="single" w:sz="4" w:space="0" w:color="auto"/>
              <w:left w:val="single" w:sz="4" w:space="0" w:color="auto"/>
              <w:bottom w:val="single" w:sz="4" w:space="0" w:color="auto"/>
              <w:right w:val="single" w:sz="4" w:space="0" w:color="auto"/>
            </w:tcBorders>
            <w:vAlign w:val="center"/>
          </w:tcPr>
          <w:p w14:paraId="62411352" w14:textId="77777777" w:rsidR="009171ED" w:rsidRPr="00C7244C" w:rsidRDefault="009171ED" w:rsidP="003F1727">
            <w:pPr>
              <w:pStyle w:val="TAC"/>
            </w:pPr>
            <w:r w:rsidRPr="00C7244C">
              <w:t>9</w:t>
            </w:r>
          </w:p>
        </w:tc>
      </w:tr>
      <w:tr w:rsidR="009171ED" w:rsidRPr="00C7244C" w14:paraId="3F483DE0"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0CDC658D" w14:textId="77777777" w:rsidR="009171ED" w:rsidRPr="00C7244C" w:rsidRDefault="009171ED"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cs="v4.2.0"/>
                <w:position w:val="-12"/>
              </w:rPr>
              <w:object w:dxaOrig="300" w:dyaOrig="300" w14:anchorId="33A4E4EA">
                <v:shape id="_x0000_i1281" type="#_x0000_t75" style="width:21.9pt;height:21.9pt" o:ole="" fillcolor="window">
                  <v:imagedata r:id="rId8" o:title=""/>
                </v:shape>
                <o:OLEObject Type="Embed" ProgID="Equation.3" ShapeID="_x0000_i1281" DrawAspect="Content" ObjectID="_1781671957" r:id="rId299"/>
              </w:object>
            </w:r>
            <w:r w:rsidRPr="00C7244C">
              <w:t xml:space="preserve"> to be fulfilled.</w:t>
            </w:r>
          </w:p>
          <w:p w14:paraId="7E308000" w14:textId="77777777" w:rsidR="009171ED" w:rsidRPr="00C7244C" w:rsidRDefault="009171ED" w:rsidP="003F1727">
            <w:pPr>
              <w:pStyle w:val="TAN"/>
            </w:pPr>
            <w:r w:rsidRPr="00C7244C">
              <w:t>Note 2:</w:t>
            </w:r>
            <w:r w:rsidRPr="00C7244C">
              <w:rPr>
                <w:rFonts w:cs="Arial"/>
              </w:rPr>
              <w:tab/>
            </w:r>
            <w:r w:rsidRPr="00C7244C">
              <w:t>CSI-RS RSRP and Io levels have been derived from other parameters for information purposes. They are not settable parameters themselves.</w:t>
            </w:r>
          </w:p>
          <w:p w14:paraId="25AB7F88" w14:textId="77777777" w:rsidR="009171ED" w:rsidRPr="00C7244C" w:rsidDel="00CF5493" w:rsidRDefault="009171ED"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Information about types of UE beam is given in B.2.1.3, and does not limit UE implementation or test system implementation</w:t>
            </w:r>
          </w:p>
        </w:tc>
      </w:tr>
    </w:tbl>
    <w:p w14:paraId="517AA06D" w14:textId="77777777" w:rsidR="009171ED" w:rsidRPr="00C7244C" w:rsidRDefault="009171ED" w:rsidP="009171ED"/>
    <w:p w14:paraId="68695E92" w14:textId="77777777" w:rsidR="009171ED" w:rsidRPr="00C7244C" w:rsidRDefault="009171ED" w:rsidP="009171ED">
      <w:pPr>
        <w:rPr>
          <w:lang w:eastAsia="sv-SE"/>
        </w:rPr>
      </w:pPr>
      <w:r w:rsidRPr="00C7244C">
        <w:rPr>
          <w:rFonts w:cs="v4.2.0"/>
        </w:rPr>
        <w:t xml:space="preserve">After </w:t>
      </w:r>
      <w:r w:rsidRPr="00C7244C">
        <w:t xml:space="preserve">1440ms </w:t>
      </w:r>
      <w:r w:rsidRPr="00C7244C">
        <w:rPr>
          <w:rFonts w:cs="v4.2.0"/>
        </w:rPr>
        <w:t xml:space="preserve">from the beginning of the test, the UE shall send L1-SINR report at slot 26 from the reception of DCI triggering the L1-SINR measurement. The L1-SINR report shall include the results for both CSI-RS#0 as CMR + </w:t>
      </w:r>
      <w:r w:rsidRPr="00C7244C">
        <w:rPr>
          <w:rFonts w:cs="v4.2.0"/>
          <w:lang w:eastAsia="zh-CN"/>
        </w:rPr>
        <w:t>CSI-RS#0 as IMR</w:t>
      </w:r>
      <w:r w:rsidRPr="00C7244C">
        <w:rPr>
          <w:rFonts w:cs="v4.2.0"/>
        </w:rPr>
        <w:t xml:space="preserve"> and CSI-RS#1 as CMR + </w:t>
      </w:r>
      <w:r w:rsidRPr="00C7244C">
        <w:rPr>
          <w:rFonts w:cs="v4.2.0"/>
          <w:lang w:eastAsia="zh-CN"/>
        </w:rPr>
        <w:t>CSI-RS#1 as IMR</w:t>
      </w:r>
      <w:r w:rsidRPr="00C7244C">
        <w:rPr>
          <w:rFonts w:cs="v4.2.0"/>
        </w:rPr>
        <w:t xml:space="preserve">. </w:t>
      </w:r>
      <w:r w:rsidRPr="00C7244C">
        <w:rPr>
          <w:lang w:eastAsia="sv-SE"/>
        </w:rPr>
        <w:t>Each L1-SINR measurement report shall meet the corresponding absolute accuracy requirements in Table 7.6.6.3.5-2 the corresponding relative accuracy requirements in Table 7.6.6.3.5-3.</w:t>
      </w:r>
    </w:p>
    <w:p w14:paraId="2D5DF33D" w14:textId="374157C8" w:rsidR="009171ED" w:rsidRPr="00C7244C" w:rsidRDefault="009171ED" w:rsidP="009171ED">
      <w:pPr>
        <w:pStyle w:val="TH"/>
      </w:pPr>
      <w:r w:rsidRPr="00C7244C">
        <w:t xml:space="preserve">Table </w:t>
      </w:r>
      <w:r w:rsidRPr="00C7244C">
        <w:rPr>
          <w:lang w:eastAsia="sv-SE"/>
        </w:rPr>
        <w:t>7.6.6.3.5-</w:t>
      </w:r>
      <w:r w:rsidRPr="00C7244C">
        <w:t>2: L1-SINR absolute accuracy requirements for the reported values</w:t>
      </w:r>
      <w:r w:rsidR="004C3E0D"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9171ED" w:rsidRPr="00C7244C" w14:paraId="1E2E29AD"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84929BB" w14:textId="77777777" w:rsidR="009171ED" w:rsidRPr="00C7244C" w:rsidRDefault="009171ED"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79D291BE" w14:textId="77777777" w:rsidR="009171ED" w:rsidRPr="00C7244C" w:rsidRDefault="009171ED" w:rsidP="003F1727">
            <w:pPr>
              <w:pStyle w:val="TAH"/>
              <w:rPr>
                <w:rFonts w:ascii="Arial Bold" w:hAnsi="Arial Bold"/>
              </w:rPr>
            </w:pPr>
            <w:r w:rsidRPr="00C7244C">
              <w:rPr>
                <w:rFonts w:ascii="Arial Bold" w:hAnsi="Arial Bold"/>
              </w:rPr>
              <w:t>T1</w:t>
            </w:r>
          </w:p>
        </w:tc>
      </w:tr>
      <w:tr w:rsidR="009171ED" w:rsidRPr="00C7244C" w14:paraId="3ABC1DF4" w14:textId="77777777" w:rsidTr="003F1727">
        <w:trPr>
          <w:trHeight w:val="207"/>
          <w:jc w:val="center"/>
        </w:trPr>
        <w:tc>
          <w:tcPr>
            <w:tcW w:w="3118" w:type="dxa"/>
            <w:tcBorders>
              <w:left w:val="single" w:sz="4" w:space="0" w:color="auto"/>
              <w:right w:val="single" w:sz="4" w:space="0" w:color="auto"/>
            </w:tcBorders>
            <w:vAlign w:val="center"/>
          </w:tcPr>
          <w:p w14:paraId="6C018ADE" w14:textId="77777777" w:rsidR="009171ED" w:rsidRPr="00C7244C" w:rsidRDefault="009171ED" w:rsidP="003F1727">
            <w:pPr>
              <w:pStyle w:val="TAL"/>
            </w:pPr>
            <w:r w:rsidRPr="00C7244C">
              <w:t>Lowest reported value (CSI-RS#1)</w:t>
            </w:r>
          </w:p>
        </w:tc>
        <w:tc>
          <w:tcPr>
            <w:tcW w:w="1086" w:type="dxa"/>
            <w:tcBorders>
              <w:left w:val="single" w:sz="4" w:space="0" w:color="auto"/>
              <w:right w:val="single" w:sz="4" w:space="0" w:color="auto"/>
            </w:tcBorders>
            <w:vAlign w:val="center"/>
          </w:tcPr>
          <w:p w14:paraId="12394942" w14:textId="77777777" w:rsidR="009171ED" w:rsidRPr="00C7244C" w:rsidRDefault="009171ED" w:rsidP="003F1727">
            <w:pPr>
              <w:pStyle w:val="TAC"/>
              <w:rPr>
                <w:lang w:eastAsia="zh-CN"/>
              </w:rPr>
            </w:pPr>
            <w:r w:rsidRPr="00C7244C">
              <w:rPr>
                <w:lang w:eastAsia="zh-CN"/>
              </w:rPr>
              <w:t>54</w:t>
            </w:r>
          </w:p>
        </w:tc>
      </w:tr>
      <w:tr w:rsidR="009171ED" w:rsidRPr="00C7244C" w14:paraId="17A6ADED" w14:textId="77777777" w:rsidTr="003F1727">
        <w:trPr>
          <w:trHeight w:val="207"/>
          <w:jc w:val="center"/>
        </w:trPr>
        <w:tc>
          <w:tcPr>
            <w:tcW w:w="3118" w:type="dxa"/>
            <w:tcBorders>
              <w:left w:val="single" w:sz="4" w:space="0" w:color="auto"/>
              <w:right w:val="single" w:sz="4" w:space="0" w:color="auto"/>
            </w:tcBorders>
            <w:vAlign w:val="center"/>
          </w:tcPr>
          <w:p w14:paraId="5DD5DD39" w14:textId="77777777" w:rsidR="009171ED" w:rsidRPr="00C7244C" w:rsidRDefault="009171ED" w:rsidP="003F1727">
            <w:pPr>
              <w:pStyle w:val="TAL"/>
            </w:pPr>
            <w:r w:rsidRPr="00C7244C">
              <w:t>Highest reported value (CSI-RS#1)</w:t>
            </w:r>
          </w:p>
        </w:tc>
        <w:tc>
          <w:tcPr>
            <w:tcW w:w="1086" w:type="dxa"/>
            <w:tcBorders>
              <w:left w:val="single" w:sz="4" w:space="0" w:color="auto"/>
              <w:right w:val="single" w:sz="4" w:space="0" w:color="auto"/>
            </w:tcBorders>
            <w:vAlign w:val="center"/>
          </w:tcPr>
          <w:p w14:paraId="7094CDC3" w14:textId="77777777" w:rsidR="009171ED" w:rsidRPr="00C7244C" w:rsidRDefault="009171ED" w:rsidP="003F1727">
            <w:pPr>
              <w:pStyle w:val="TAC"/>
              <w:rPr>
                <w:lang w:eastAsia="zh-CN"/>
              </w:rPr>
            </w:pPr>
            <w:r w:rsidRPr="00C7244C">
              <w:rPr>
                <w:lang w:eastAsia="zh-CN"/>
              </w:rPr>
              <w:t>71</w:t>
            </w:r>
          </w:p>
        </w:tc>
      </w:tr>
    </w:tbl>
    <w:p w14:paraId="706B08C7" w14:textId="77777777" w:rsidR="009171ED" w:rsidRPr="00C7244C" w:rsidRDefault="009171ED" w:rsidP="009171ED"/>
    <w:p w14:paraId="553CB686" w14:textId="1E8EACF5" w:rsidR="009171ED" w:rsidRPr="00C7244C" w:rsidRDefault="009171ED" w:rsidP="009171ED">
      <w:pPr>
        <w:pStyle w:val="TH"/>
      </w:pPr>
      <w:r w:rsidRPr="00C7244C">
        <w:t xml:space="preserve">Table </w:t>
      </w:r>
      <w:r w:rsidRPr="00C7244C">
        <w:rPr>
          <w:lang w:eastAsia="sv-SE"/>
        </w:rPr>
        <w:t>7.6.6.3.5</w:t>
      </w:r>
      <w:r w:rsidRPr="00C7244C">
        <w:t>-3: L1-SINR relative accuracy requirements for the reported values</w:t>
      </w:r>
      <w:r w:rsidR="004C3E0D" w:rsidRPr="00C7244C">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9171ED" w:rsidRPr="00C7244C" w14:paraId="4A7D511D"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53312D1" w14:textId="77777777" w:rsidR="009171ED" w:rsidRPr="00C7244C" w:rsidRDefault="009171ED"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6365911F" w14:textId="77777777" w:rsidR="009171ED" w:rsidRPr="00C7244C" w:rsidRDefault="009171ED" w:rsidP="003F1727">
            <w:pPr>
              <w:pStyle w:val="TAH"/>
            </w:pPr>
            <w:r w:rsidRPr="00C7244C">
              <w:t>T1</w:t>
            </w:r>
          </w:p>
        </w:tc>
      </w:tr>
      <w:tr w:rsidR="009171ED" w:rsidRPr="00C7244C" w14:paraId="03C42C47"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9DB33B" w14:textId="77777777" w:rsidR="009171ED" w:rsidRPr="00C7244C" w:rsidRDefault="009171ED" w:rsidP="003F1727">
            <w:pPr>
              <w:pStyle w:val="TAL"/>
            </w:pPr>
            <w:r w:rsidRPr="00C7244C">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0F1B546" w14:textId="77777777" w:rsidR="009171ED" w:rsidRPr="00C7244C" w:rsidRDefault="009171ED" w:rsidP="003F1727">
            <w:pPr>
              <w:pStyle w:val="TAC"/>
              <w:rPr>
                <w:lang w:eastAsia="zh-CN"/>
              </w:rPr>
            </w:pPr>
            <w:r w:rsidRPr="00C7244C">
              <w:rPr>
                <w:lang w:eastAsia="zh-CN"/>
              </w:rPr>
              <w:t>4</w:t>
            </w:r>
          </w:p>
        </w:tc>
      </w:tr>
      <w:tr w:rsidR="009171ED" w:rsidRPr="00C7244C" w14:paraId="25FB16DF"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7E35E5C" w14:textId="77777777" w:rsidR="009171ED" w:rsidRPr="00C7244C" w:rsidRDefault="009171ED" w:rsidP="003F1727">
            <w:pPr>
              <w:pStyle w:val="TAL"/>
            </w:pPr>
            <w:r w:rsidRPr="00C7244C">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08A7BC9A" w14:textId="77777777" w:rsidR="009171ED" w:rsidRPr="00C7244C" w:rsidRDefault="009171ED" w:rsidP="003F1727">
            <w:pPr>
              <w:pStyle w:val="TAC"/>
              <w:rPr>
                <w:lang w:eastAsia="zh-CN"/>
              </w:rPr>
            </w:pPr>
            <w:r w:rsidRPr="00C7244C">
              <w:rPr>
                <w:lang w:eastAsia="zh-CN"/>
              </w:rPr>
              <w:t>10</w:t>
            </w:r>
          </w:p>
        </w:tc>
      </w:tr>
    </w:tbl>
    <w:p w14:paraId="2CA921F5" w14:textId="77777777" w:rsidR="009171ED" w:rsidRPr="00C7244C" w:rsidRDefault="009171ED" w:rsidP="009171ED">
      <w:pPr>
        <w:rPr>
          <w:rFonts w:cs="v4.2.0"/>
        </w:rPr>
      </w:pPr>
    </w:p>
    <w:p w14:paraId="6F888FA3" w14:textId="78BD8728" w:rsidR="009171ED" w:rsidRPr="00C7244C" w:rsidRDefault="009171ED" w:rsidP="009171ED">
      <w:pPr>
        <w:rPr>
          <w:rFonts w:cs="v4.2.0"/>
        </w:rPr>
      </w:pPr>
      <w:r w:rsidRPr="00C7244C">
        <w:rPr>
          <w:rFonts w:cs="v4.2.0"/>
        </w:rPr>
        <w:t>The rate of correct events observed during repeated tests</w:t>
      </w:r>
      <w:r w:rsidR="004C3E0D" w:rsidRPr="00C7244C">
        <w:rPr>
          <w:rFonts w:cs="v4.2.0"/>
        </w:rPr>
        <w:t xml:space="preserve"> (R1 to R3)</w:t>
      </w:r>
      <w:r w:rsidRPr="00C7244C">
        <w:rPr>
          <w:rFonts w:cs="v4.2.0"/>
        </w:rPr>
        <w:t xml:space="preserve"> shall be at least 90% with a confidence level of 95%.</w:t>
      </w:r>
    </w:p>
    <w:p w14:paraId="47D0E318" w14:textId="64FB6609" w:rsidR="009171ED" w:rsidRPr="00C7244C" w:rsidRDefault="009171ED" w:rsidP="009171ED">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5F227684" w14:textId="6AB74701" w:rsidR="00441600" w:rsidRPr="00C7244C" w:rsidRDefault="00441600" w:rsidP="005D3E9B">
      <w:pPr>
        <w:pStyle w:val="Heading3"/>
        <w:rPr>
          <w:rStyle w:val="Underrubrik2Char7"/>
          <w:szCs w:val="28"/>
        </w:rPr>
      </w:pPr>
      <w:r w:rsidRPr="00C7244C">
        <w:rPr>
          <w:rStyle w:val="Underrubrik2Char7"/>
          <w:szCs w:val="28"/>
        </w:rPr>
        <w:t>7.6.7 to 7.6.12</w:t>
      </w:r>
      <w:r w:rsidR="005D3E9B" w:rsidRPr="00C7244C">
        <w:rPr>
          <w:rStyle w:val="Underrubrik2Char7"/>
          <w:szCs w:val="28"/>
        </w:rPr>
        <w:tab/>
      </w:r>
    </w:p>
    <w:p w14:paraId="414A5275" w14:textId="51B6C969" w:rsidR="003750AD" w:rsidRPr="00C7244C" w:rsidRDefault="003750AD" w:rsidP="009937CD">
      <w:pPr>
        <w:pStyle w:val="Heading3"/>
        <w:rPr>
          <w:rFonts w:eastAsiaTheme="minorEastAsia"/>
          <w:lang w:eastAsia="en-US"/>
        </w:rPr>
      </w:pPr>
      <w:bookmarkStart w:id="142" w:name="_Hlk135754831"/>
      <w:r w:rsidRPr="00C7244C">
        <w:rPr>
          <w:rFonts w:eastAsiaTheme="minorEastAsia"/>
          <w:lang w:eastAsia="en-US"/>
        </w:rPr>
        <w:t>7.6.13</w:t>
      </w:r>
      <w:r w:rsidRPr="00C7244C">
        <w:rPr>
          <w:rFonts w:eastAsiaTheme="minorEastAsia"/>
          <w:lang w:eastAsia="en-US"/>
        </w:rPr>
        <w:tab/>
        <w:t>UE Rx-Tx time difference measurements for PDC</w:t>
      </w:r>
      <w:bookmarkEnd w:id="142"/>
    </w:p>
    <w:p w14:paraId="5B4A211A" w14:textId="77777777" w:rsidR="003750AD" w:rsidRPr="00C7244C" w:rsidRDefault="003750AD" w:rsidP="009937CD">
      <w:pPr>
        <w:pStyle w:val="Heading4"/>
        <w:rPr>
          <w:rFonts w:asciiTheme="majorHAnsi" w:eastAsiaTheme="minorEastAsia" w:hAnsiTheme="majorHAnsi" w:cstheme="majorBidi"/>
          <w:i/>
          <w:iCs/>
          <w:color w:val="2F5496" w:themeColor="accent1" w:themeShade="BF"/>
          <w:lang w:eastAsia="sv-SE"/>
        </w:rPr>
      </w:pPr>
      <w:r w:rsidRPr="00C7244C">
        <w:rPr>
          <w:rFonts w:eastAsiaTheme="minorEastAsia"/>
          <w:lang w:eastAsia="sv-SE"/>
        </w:rPr>
        <w:t>7.6.13.0</w:t>
      </w:r>
      <w:r w:rsidRPr="00C7244C">
        <w:rPr>
          <w:rFonts w:eastAsiaTheme="minorEastAsia"/>
          <w:lang w:eastAsia="sv-SE"/>
        </w:rPr>
        <w:tab/>
        <w:t>Minimum conformance requirements</w:t>
      </w:r>
    </w:p>
    <w:p w14:paraId="45E4D10A" w14:textId="77777777" w:rsidR="003750AD" w:rsidRPr="00C7244C" w:rsidRDefault="003750AD" w:rsidP="00DC1989">
      <w:pPr>
        <w:pStyle w:val="Heading5"/>
        <w:rPr>
          <w:rFonts w:eastAsiaTheme="minorEastAsia"/>
        </w:rPr>
      </w:pPr>
      <w:r w:rsidRPr="00C7244C">
        <w:rPr>
          <w:rFonts w:eastAsiaTheme="minorEastAsia"/>
        </w:rPr>
        <w:t>7.6.13.0.1</w:t>
      </w:r>
      <w:r w:rsidRPr="00C7244C">
        <w:rPr>
          <w:rFonts w:eastAsiaTheme="minorEastAsia"/>
        </w:rPr>
        <w:tab/>
        <w:t>PRS based UE Rx-Tx time difference for propagation delay compensation</w:t>
      </w:r>
    </w:p>
    <w:p w14:paraId="76344A5D" w14:textId="77777777" w:rsidR="003750AD" w:rsidRPr="00C7244C" w:rsidRDefault="003750AD" w:rsidP="003750AD">
      <w:pPr>
        <w:overflowPunct/>
        <w:autoSpaceDE/>
        <w:autoSpaceDN/>
        <w:adjustRightInd/>
        <w:textAlignment w:val="auto"/>
        <w:rPr>
          <w:lang w:eastAsia="zh-CN"/>
        </w:rPr>
      </w:pPr>
      <w:r w:rsidRPr="00C7244C">
        <w:rPr>
          <w:lang w:eastAsia="en-US"/>
        </w:rPr>
        <w:t xml:space="preserve">When UE is configured with </w:t>
      </w:r>
      <w:r w:rsidRPr="00C7244C">
        <w:rPr>
          <w:i/>
          <w:iCs/>
          <w:lang w:eastAsia="en-US"/>
        </w:rPr>
        <w:t>prs-Ref-r17</w:t>
      </w:r>
      <w:r w:rsidRPr="00C7244C">
        <w:rPr>
          <w:lang w:eastAsia="en-US"/>
        </w:rPr>
        <w:t xml:space="preserve"> in </w:t>
      </w:r>
      <w:r w:rsidRPr="00C7244C">
        <w:rPr>
          <w:i/>
          <w:iCs/>
          <w:lang w:eastAsia="en-US"/>
        </w:rPr>
        <w:t>MeasObjectRxTxDiff</w:t>
      </w:r>
      <w:r w:rsidRPr="00C7244C">
        <w:rPr>
          <w:lang w:eastAsia="en-US"/>
        </w:rPr>
        <w:t>-r17 defined in TS 38.331 [2] and provided with PRS resource configuration, the UE shall be able to measure UE Rx-Tx time difference on PCell within the measurement period T</w:t>
      </w:r>
      <w:r w:rsidRPr="00C7244C">
        <w:rPr>
          <w:vertAlign w:val="subscript"/>
          <w:lang w:eastAsia="en-US"/>
        </w:rPr>
        <w:t>UERx-Tx_PRS</w:t>
      </w:r>
      <w:r w:rsidRPr="00C7244C">
        <w:rPr>
          <w:lang w:eastAsia="en-US"/>
        </w:rPr>
        <w:t>, where:</w:t>
      </w:r>
    </w:p>
    <w:p w14:paraId="4F15DAE7" w14:textId="77777777" w:rsidR="003750AD" w:rsidRPr="00C7244C" w:rsidRDefault="003750AD" w:rsidP="003750AD">
      <w:pPr>
        <w:pStyle w:val="EQ"/>
        <w:rPr>
          <w:rFonts w:eastAsia="SimSun"/>
          <w:iCs/>
          <w:noProof w:val="0"/>
          <w:lang w:eastAsia="zh-CN"/>
        </w:rPr>
      </w:pPr>
      <w:r w:rsidRPr="00C7244C">
        <w:rPr>
          <w:rFonts w:eastAsia="SimSun"/>
          <w:iCs/>
          <w:noProof w:val="0"/>
          <w:lang w:eastAsia="en-US"/>
        </w:rPr>
        <w:tab/>
      </w:r>
      <m:oMath>
        <m:sSub>
          <m:sSubPr>
            <m:ctrlPr>
              <w:rPr>
                <w:rFonts w:ascii="Cambria Math" w:eastAsia="SimSun" w:hAnsi="Cambria Math"/>
                <w:iCs/>
                <w:noProof w:val="0"/>
                <w:lang w:eastAsia="en-US"/>
              </w:rPr>
            </m:ctrlPr>
          </m:sSubPr>
          <m:e>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UERxTx, PRS</m:t>
            </m:r>
          </m:sub>
        </m:sSub>
        <m:r>
          <m:rPr>
            <m:sty m:val="p"/>
          </m:rPr>
          <w:rPr>
            <w:rFonts w:ascii="Cambria Math" w:eastAsia="SimSun" w:hAnsi="Cambria Math"/>
            <w:noProof w:val="0"/>
            <w:lang w:eastAsia="zh-CN"/>
          </w:rPr>
          <m:t>=</m:t>
        </m:r>
        <m:sSub>
          <m:sSubPr>
            <m:ctrlPr>
              <w:rPr>
                <w:rFonts w:ascii="Cambria Math" w:eastAsia="SimSun" w:hAnsi="Cambria Math"/>
                <w:iCs/>
                <w:noProof w:val="0"/>
                <w:lang w:eastAsia="en-US"/>
              </w:rPr>
            </m:ctrlPr>
          </m:sSubPr>
          <m:e>
            <m:d>
              <m:dPr>
                <m:begChr m:val="⌈"/>
                <m:endChr m:val="⌉"/>
                <m:ctrlPr>
                  <w:rPr>
                    <w:rFonts w:ascii="Cambria Math" w:eastAsia="SimSun" w:hAnsi="Cambria Math"/>
                    <w:iCs/>
                    <w:noProof w:val="0"/>
                    <w:lang w:eastAsia="en-US"/>
                  </w:rPr>
                </m:ctrlPr>
              </m:dPr>
              <m:e>
                <m:f>
                  <m:fPr>
                    <m:ctrlPr>
                      <w:rPr>
                        <w:rFonts w:ascii="Cambria Math" w:eastAsia="SimSun" w:hAnsi="Cambria Math"/>
                        <w:iCs/>
                        <w:noProof w:val="0"/>
                        <w:lang w:eastAsia="en-US"/>
                      </w:rPr>
                    </m:ctrlPr>
                  </m:fPr>
                  <m:num>
                    <m:sSubSup>
                      <m:sSubSupPr>
                        <m:ctrlPr>
                          <w:rPr>
                            <w:rFonts w:ascii="Cambria Math" w:eastAsia="SimSun" w:hAnsi="Cambria Math"/>
                            <w:iCs/>
                            <w:noProof w:val="0"/>
                            <w:lang w:eastAsia="en-US"/>
                          </w:rPr>
                        </m:ctrlPr>
                      </m:sSubSupPr>
                      <m:e>
                        <m:r>
                          <m:rPr>
                            <m:sty m:val="p"/>
                          </m:rPr>
                          <w:rPr>
                            <w:rFonts w:ascii="Cambria Math" w:eastAsia="SimSun" w:hAnsi="Cambria Math"/>
                            <w:noProof w:val="0"/>
                            <w:lang w:eastAsia="en-US"/>
                          </w:rPr>
                          <m:t>N</m:t>
                        </m:r>
                      </m:e>
                      <m:sub>
                        <m:r>
                          <m:rPr>
                            <m:sty m:val="p"/>
                          </m:rPr>
                          <w:rPr>
                            <w:rFonts w:ascii="Cambria Math" w:eastAsia="SimSun" w:hAnsi="Cambria Math"/>
                            <w:noProof w:val="0"/>
                            <w:lang w:eastAsia="en-US"/>
                          </w:rPr>
                          <m:t>PRS</m:t>
                        </m:r>
                      </m:sub>
                      <m:sup>
                        <m:r>
                          <m:rPr>
                            <m:sty m:val="p"/>
                          </m:rPr>
                          <w:rPr>
                            <w:rFonts w:ascii="Cambria Math" w:eastAsia="SimSun" w:hAnsi="Cambria Math"/>
                            <w:noProof w:val="0"/>
                            <w:lang w:eastAsia="en-US"/>
                          </w:rPr>
                          <m:t>slot</m:t>
                        </m:r>
                      </m:sup>
                    </m:sSubSup>
                  </m:num>
                  <m:den>
                    <m:sSup>
                      <m:sSupPr>
                        <m:ctrlPr>
                          <w:rPr>
                            <w:rFonts w:ascii="Cambria Math" w:eastAsia="SimSun" w:hAnsi="Cambria Math"/>
                            <w:iCs/>
                            <w:noProof w:val="0"/>
                            <w:lang w:eastAsia="en-US"/>
                          </w:rPr>
                        </m:ctrlPr>
                      </m:sSupPr>
                      <m:e>
                        <m:r>
                          <m:rPr>
                            <m:sty m:val="p"/>
                          </m:rPr>
                          <w:rPr>
                            <w:rFonts w:ascii="Cambria Math" w:eastAsia="SimSun" w:hAnsi="Cambria Math"/>
                            <w:noProof w:val="0"/>
                            <w:lang w:eastAsia="en-US"/>
                          </w:rPr>
                          <m:t>N</m:t>
                        </m:r>
                      </m:e>
                      <m:sup>
                        <m:r>
                          <m:rPr>
                            <m:sty m:val="p"/>
                          </m:rPr>
                          <w:rPr>
                            <w:rFonts w:ascii="Cambria Math" w:eastAsia="SimSun" w:hAnsi="Cambria Math"/>
                            <w:noProof w:val="0"/>
                            <w:lang w:eastAsia="en-US"/>
                          </w:rPr>
                          <m:t>'</m:t>
                        </m:r>
                      </m:sup>
                    </m:sSup>
                  </m:den>
                </m:f>
              </m:e>
            </m:d>
            <m:r>
              <m:rPr>
                <m:sty m:val="p"/>
              </m:rPr>
              <w:rPr>
                <w:rFonts w:ascii="Cambria Math" w:eastAsia="SimSun" w:hAnsi="Cambria Math"/>
                <w:noProof w:val="0"/>
                <w:lang w:eastAsia="zh-CN"/>
              </w:rPr>
              <m:t>*</m:t>
            </m:r>
            <m:sSub>
              <m:sSubPr>
                <m:ctrlPr>
                  <w:rPr>
                    <w:rFonts w:ascii="Cambria Math" w:eastAsia="SimSun" w:hAnsi="Cambria Math"/>
                    <w:iCs/>
                    <w:noProof w:val="0"/>
                    <w:lang w:eastAsia="en-US"/>
                  </w:rPr>
                </m:ctrlPr>
              </m:sSubPr>
              <m:e>
                <m:r>
                  <m:rPr>
                    <m:sty m:val="p"/>
                  </m:rPr>
                  <w:rPr>
                    <w:rFonts w:ascii="Cambria Math" w:eastAsia="SimSun" w:hAnsi="Cambria Math"/>
                    <w:noProof w:val="0"/>
                    <w:lang w:eastAsia="en-US"/>
                  </w:rPr>
                  <m:t>N</m:t>
                </m:r>
              </m:e>
              <m:sub>
                <m:r>
                  <m:rPr>
                    <m:sty m:val="p"/>
                  </m:rPr>
                  <w:rPr>
                    <w:rFonts w:ascii="Cambria Math" w:eastAsia="SimSun" w:hAnsi="Cambria Math"/>
                    <w:noProof w:val="0"/>
                    <w:lang w:eastAsia="en-US"/>
                  </w:rPr>
                  <m:t>sample</m:t>
                </m:r>
              </m:sub>
            </m:sSub>
            <m:r>
              <m:rPr>
                <m:sty m:val="p"/>
              </m:rPr>
              <w:rPr>
                <w:rFonts w:ascii="Cambria Math" w:eastAsia="SimSun" w:hAnsi="Cambria Math"/>
                <w:noProof w:val="0"/>
                <w:lang w:eastAsia="zh-CN"/>
              </w:rPr>
              <m:t>*</m:t>
            </m:r>
            <m:sSub>
              <m:sSubPr>
                <m:ctrlPr>
                  <w:rPr>
                    <w:rFonts w:ascii="Cambria Math" w:eastAsia="SimSun" w:hAnsi="Cambria Math"/>
                    <w:i/>
                    <w:iCs/>
                    <w:noProof w:val="0"/>
                    <w:lang w:eastAsia="en-US"/>
                  </w:rPr>
                </m:ctrlPr>
              </m:sSubPr>
              <m:e>
                <m:r>
                  <w:rPr>
                    <w:rFonts w:ascii="Cambria Math" w:eastAsia="SimSun" w:hAnsi="Cambria Math"/>
                    <w:noProof w:val="0"/>
                    <w:lang w:eastAsia="en-US"/>
                  </w:rPr>
                  <m:t>K</m:t>
                </m:r>
              </m:e>
              <m:sub>
                <m:r>
                  <w:rPr>
                    <w:rFonts w:ascii="Cambria Math" w:eastAsia="SimSun" w:hAnsi="Cambria Math"/>
                    <w:noProof w:val="0"/>
                    <w:lang w:eastAsia="en-US"/>
                  </w:rPr>
                  <m:t>layer3</m:t>
                </m:r>
              </m:sub>
            </m:sSub>
            <m:r>
              <w:rPr>
                <w:rFonts w:ascii="Cambria Math" w:eastAsia="SimSun" w:hAnsi="Cambria Math"/>
                <w:noProof w:val="0"/>
                <w:lang w:eastAsia="en-US"/>
              </w:rPr>
              <m:t>*</m:t>
            </m:r>
            <m:sSub>
              <m:sSubPr>
                <m:ctrlPr>
                  <w:rPr>
                    <w:rFonts w:ascii="Cambria Math" w:eastAsia="SimSun" w:hAnsi="Cambria Math"/>
                    <w:noProof w:val="0"/>
                    <w:lang w:eastAsia="en-US"/>
                  </w:rPr>
                </m:ctrlPr>
              </m:sSubPr>
              <m:e>
                <m:r>
                  <w:rPr>
                    <w:rFonts w:ascii="Cambria Math" w:eastAsia="SimSun" w:hAnsi="Cambria Math"/>
                    <w:noProof w:val="0"/>
                    <w:lang w:eastAsia="zh-CN"/>
                  </w:rPr>
                  <m:t>LCM</m:t>
                </m:r>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PRS</m:t>
                </m:r>
              </m:sub>
            </m:sSub>
            <m:r>
              <w:rPr>
                <w:rFonts w:ascii="Cambria Math" w:eastAsia="SimSun" w:hAnsi="Cambria Math"/>
                <w:noProof w:val="0"/>
                <w:lang w:eastAsia="en-US"/>
              </w:rPr>
              <m:t xml:space="preserve">, </m:t>
            </m:r>
            <m:sSub>
              <m:sSubPr>
                <m:ctrlPr>
                  <w:rPr>
                    <w:rFonts w:ascii="Cambria Math" w:eastAsia="SimSun" w:hAnsi="Cambria Math"/>
                    <w:iCs/>
                    <w:noProof w:val="0"/>
                    <w:lang w:eastAsia="en-US"/>
                  </w:rPr>
                </m:ctrlPr>
              </m:sSubPr>
              <m:e>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DRX</m:t>
                </m:r>
              </m:sub>
            </m:sSub>
            <m:r>
              <w:rPr>
                <w:rFonts w:ascii="Cambria Math" w:eastAsia="SimSun" w:hAnsi="Cambria Math"/>
                <w:noProof w:val="0"/>
                <w:lang w:eastAsia="en-US"/>
              </w:rPr>
              <m:t>)</m:t>
            </m:r>
          </m:e>
          <m:sub/>
        </m:sSub>
      </m:oMath>
    </w:p>
    <w:p w14:paraId="147BB958" w14:textId="77777777" w:rsidR="003750AD" w:rsidRPr="00C7244C" w:rsidRDefault="003750AD" w:rsidP="003750AD">
      <w:pPr>
        <w:overflowPunct/>
        <w:autoSpaceDE/>
        <w:autoSpaceDN/>
        <w:adjustRightInd/>
        <w:textAlignment w:val="auto"/>
        <w:rPr>
          <w:lang w:eastAsia="en-US"/>
        </w:rPr>
      </w:pPr>
      <w:r w:rsidRPr="00C7244C">
        <w:rPr>
          <w:lang w:eastAsia="en-US"/>
        </w:rPr>
        <w:t>Where:</w:t>
      </w:r>
    </w:p>
    <w:p w14:paraId="69822E3F" w14:textId="77777777" w:rsidR="003750AD" w:rsidRPr="00C7244C" w:rsidRDefault="00000000" w:rsidP="003750AD">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3750AD" w:rsidRPr="00C7244C">
        <w:rPr>
          <w:lang w:eastAsia="zh-CN"/>
        </w:rPr>
        <w:t xml:space="preserve"> is the maximum number of DL PRS resources configured in a slot,</w:t>
      </w:r>
    </w:p>
    <w:p w14:paraId="42351974" w14:textId="77777777" w:rsidR="003750AD" w:rsidRPr="00C7244C" w:rsidRDefault="003750AD" w:rsidP="003750AD">
      <w:pPr>
        <w:pStyle w:val="B1"/>
        <w:rPr>
          <w:lang w:eastAsia="zh-CN"/>
        </w:rPr>
      </w:pPr>
      <m:oMath>
        <m:r>
          <m:rPr>
            <m:sty m:val="p"/>
          </m:rPr>
          <w:rPr>
            <w:rFonts w:ascii="Cambria Math" w:hAnsi="Cambria Math"/>
            <w:lang w:eastAsia="zh-CN"/>
          </w:rPr>
          <m:t>N’</m:t>
        </m:r>
      </m:oMath>
      <w:r w:rsidRPr="00C7244C">
        <w:rPr>
          <w:lang w:eastAsia="zh-CN"/>
        </w:rPr>
        <w:t xml:space="preserve"> is UE capability for number of DL PRS resources that it can process in a slot corresponding to </w:t>
      </w:r>
      <w:r w:rsidRPr="00C7244C">
        <w:rPr>
          <w:i/>
          <w:iCs/>
          <w:lang w:eastAsia="en-US"/>
        </w:rPr>
        <w:t>maxNumberPRS-ResourceProcessedPerSlot-r17</w:t>
      </w:r>
      <w:r w:rsidRPr="00C7244C">
        <w:rPr>
          <w:lang w:eastAsia="zh-CN"/>
        </w:rPr>
        <w:t xml:space="preserve"> as specified in </w:t>
      </w:r>
      <w:r w:rsidRPr="00C7244C">
        <w:rPr>
          <w:iCs/>
          <w:lang w:eastAsia="en-US"/>
        </w:rPr>
        <w:t>TS38.331 [2]</w:t>
      </w:r>
      <w:r w:rsidRPr="00C7244C">
        <w:rPr>
          <w:lang w:eastAsia="zh-CN"/>
        </w:rPr>
        <w:t>,</w:t>
      </w:r>
    </w:p>
    <w:p w14:paraId="0A1E4691" w14:textId="77777777" w:rsidR="003750AD" w:rsidRPr="00C7244C" w:rsidRDefault="00000000" w:rsidP="003750AD">
      <w:pPr>
        <w:pStyle w:val="B1"/>
        <w:rPr>
          <w:lang w:eastAsia="zh-CN"/>
        </w:rPr>
      </w:pP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sample</m:t>
            </m:r>
          </m:sub>
        </m:sSub>
      </m:oMath>
      <w:r w:rsidR="003750AD" w:rsidRPr="00C7244C">
        <w:rPr>
          <w:rFonts w:eastAsia="Batang"/>
          <w:lang w:eastAsia="en-US"/>
        </w:rPr>
        <w:t xml:space="preserve"> is the number of UE Rx-Tx time difference measurement samples and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sample</m:t>
            </m:r>
          </m:sub>
        </m:sSub>
      </m:oMath>
      <w:r w:rsidR="003750AD" w:rsidRPr="00C7244C">
        <w:rPr>
          <w:rFonts w:eastAsia="Batang"/>
          <w:lang w:eastAsia="en-US"/>
        </w:rPr>
        <w:t>= 4,</w:t>
      </w:r>
    </w:p>
    <w:p w14:paraId="4685F0D5" w14:textId="77777777" w:rsidR="003750AD" w:rsidRPr="00C7244C" w:rsidRDefault="00000000" w:rsidP="003750AD">
      <w:pPr>
        <w:pStyle w:val="B1"/>
        <w:rPr>
          <w:lang w:eastAsia="zh-CN"/>
        </w:rPr>
      </w:pPr>
      <m:oMath>
        <m:sSub>
          <m:sSubPr>
            <m:ctrlPr>
              <w:rPr>
                <w:rFonts w:ascii="Cambria Math" w:hAnsi="Cambria Math"/>
                <w:lang w:eastAsia="en-US"/>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3750AD" w:rsidRPr="00C7244C">
        <w:rPr>
          <w:lang w:eastAsia="zh-CN"/>
        </w:rPr>
        <w:t xml:space="preserve"> is the PRS resource periodicity</w:t>
      </w:r>
      <w:r w:rsidR="003750AD" w:rsidRPr="00C7244C">
        <w:rPr>
          <w:lang w:eastAsia="en-US"/>
        </w:rPr>
        <w:t xml:space="preserve"> specific for RTT-based propagation delay compensation</w:t>
      </w:r>
      <w:r w:rsidR="003750AD" w:rsidRPr="00C7244C">
        <w:rPr>
          <w:rFonts w:eastAsia="Batang"/>
          <w:lang w:eastAsia="en-US"/>
        </w:rPr>
        <w:t>,</w:t>
      </w:r>
      <w:r w:rsidR="003750AD" w:rsidRPr="00C7244C">
        <w:rPr>
          <w:lang w:eastAsia="zh-CN"/>
        </w:rPr>
        <w:t xml:space="preserve"> </w:t>
      </w:r>
    </w:p>
    <w:p w14:paraId="1B74F226" w14:textId="77777777" w:rsidR="003750AD" w:rsidRPr="00C7244C" w:rsidRDefault="00000000" w:rsidP="003750AD">
      <w:pPr>
        <w:pStyle w:val="B1"/>
        <w:rPr>
          <w:lang w:eastAsia="zh-CN"/>
        </w:rPr>
      </w:pPr>
      <m:oMath>
        <m:sSub>
          <m:sSubPr>
            <m:ctrlPr>
              <w:rPr>
                <w:rFonts w:ascii="Cambria Math" w:hAnsi="Cambria Math"/>
                <w:lang w:eastAsia="en-US"/>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3750AD" w:rsidRPr="00C7244C">
        <w:rPr>
          <w:lang w:eastAsia="zh-CN"/>
        </w:rPr>
        <w:t xml:space="preserve"> is the DRX cycle length when DRX is in use, 1ms otherwise.</w:t>
      </w:r>
    </w:p>
    <w:p w14:paraId="707A5C51" w14:textId="77777777" w:rsidR="003750AD" w:rsidRPr="00C7244C" w:rsidRDefault="00000000" w:rsidP="003750AD">
      <w:pPr>
        <w:pStyle w:val="B1"/>
        <w:rPr>
          <w:lang w:eastAsia="zh-CN"/>
        </w:rPr>
      </w:pPr>
      <m:oMath>
        <m:sSub>
          <m:sSubPr>
            <m:ctrlPr>
              <w:rPr>
                <w:rFonts w:ascii="Cambria Math" w:hAnsi="Cambria Math"/>
                <w:i/>
              </w:rPr>
            </m:ctrlPr>
          </m:sSubPr>
          <m:e>
            <m:r>
              <w:rPr>
                <w:rFonts w:ascii="Cambria Math" w:hAnsi="Cambria Math"/>
                <w:lang w:eastAsia="en-US"/>
              </w:rPr>
              <m:t>K</m:t>
            </m:r>
          </m:e>
          <m:sub>
            <m:r>
              <w:rPr>
                <w:rFonts w:ascii="Cambria Math" w:hAnsi="Cambria Math"/>
                <w:lang w:eastAsia="en-US"/>
              </w:rPr>
              <m:t>layer3</m:t>
            </m:r>
          </m:sub>
        </m:sSub>
      </m:oMath>
      <w:r w:rsidR="003750AD" w:rsidRPr="00C7244C">
        <w:rPr>
          <w:lang w:eastAsia="zh-CN"/>
        </w:rPr>
        <w:t xml:space="preserve"> </w:t>
      </w:r>
      <w:r w:rsidR="003750AD" w:rsidRPr="00C7244C">
        <w:rPr>
          <w:rFonts w:cs="v4.2.0"/>
          <w:lang w:eastAsia="zh-CN"/>
        </w:rPr>
        <w:t>is</w:t>
      </w:r>
    </w:p>
    <w:p w14:paraId="21347854" w14:textId="77777777" w:rsidR="003750AD" w:rsidRPr="00C7244C" w:rsidRDefault="003750AD" w:rsidP="003750AD">
      <w:pPr>
        <w:pStyle w:val="B2"/>
        <w:rPr>
          <w:rFonts w:eastAsia="SimSun"/>
          <w:lang w:eastAsia="zh-CN"/>
        </w:rPr>
      </w:pPr>
      <w:r w:rsidRPr="00C7244C">
        <w:rPr>
          <w:rFonts w:eastAsia="SimSun"/>
          <w:lang w:eastAsia="zh-CN"/>
        </w:rPr>
        <w:t>N</w:t>
      </w:r>
      <w:r w:rsidRPr="00C7244C">
        <w:rPr>
          <w:rFonts w:eastAsia="SimSun"/>
          <w:vertAlign w:val="subscript"/>
          <w:lang w:eastAsia="zh-CN"/>
        </w:rPr>
        <w:t>total</w:t>
      </w:r>
      <w:r w:rsidRPr="00C7244C">
        <w:rPr>
          <w:rFonts w:eastAsia="SimSun"/>
          <w:lang w:eastAsia="zh-CN"/>
        </w:rPr>
        <w:t xml:space="preserve"> / N</w:t>
      </w:r>
      <w:r w:rsidRPr="00C7244C">
        <w:rPr>
          <w:rFonts w:eastAsia="SimSun"/>
          <w:vertAlign w:val="subscript"/>
          <w:lang w:eastAsia="zh-CN"/>
        </w:rPr>
        <w:t>available</w:t>
      </w:r>
      <w:r w:rsidRPr="00C7244C">
        <w:rPr>
          <w:rFonts w:eastAsia="SimSun"/>
          <w:lang w:eastAsia="zh-CN"/>
        </w:rPr>
        <w:t>, when N</w:t>
      </w:r>
      <w:r w:rsidRPr="00C7244C">
        <w:rPr>
          <w:rFonts w:eastAsia="SimSun"/>
          <w:vertAlign w:val="subscript"/>
          <w:lang w:eastAsia="zh-CN"/>
        </w:rPr>
        <w:t>available</w:t>
      </w:r>
      <w:r w:rsidRPr="00C7244C">
        <w:rPr>
          <w:rFonts w:eastAsia="SimSun"/>
          <w:lang w:eastAsia="zh-CN"/>
        </w:rPr>
        <w:t>&gt;0</w:t>
      </w:r>
    </w:p>
    <w:p w14:paraId="74F8ED61" w14:textId="77777777" w:rsidR="003750AD" w:rsidRPr="00C7244C" w:rsidRDefault="003750AD" w:rsidP="003750AD">
      <w:pPr>
        <w:pStyle w:val="B2"/>
        <w:rPr>
          <w:rFonts w:eastAsia="SimSun"/>
          <w:lang w:eastAsia="zh-CN"/>
        </w:rPr>
      </w:pPr>
      <w:r w:rsidRPr="00C7244C">
        <w:rPr>
          <w:rFonts w:eastAsia="SimSun"/>
          <w:lang w:eastAsia="zh-CN"/>
        </w:rPr>
        <w:t>Where,</w:t>
      </w:r>
    </w:p>
    <w:p w14:paraId="0CB78B4B" w14:textId="77777777" w:rsidR="003750AD" w:rsidRPr="00C7244C" w:rsidRDefault="003750AD" w:rsidP="003750AD">
      <w:pPr>
        <w:pStyle w:val="B2"/>
        <w:rPr>
          <w:rFonts w:eastAsia="SimSun"/>
          <w:lang w:eastAsia="en-US"/>
        </w:rPr>
      </w:pPr>
      <w:r w:rsidRPr="00C7244C">
        <w:rPr>
          <w:rFonts w:eastAsia="SimSun"/>
          <w:lang w:eastAsia="en-US"/>
        </w:rPr>
        <w:t>-</w:t>
      </w:r>
      <w:r w:rsidRPr="00C7244C">
        <w:rPr>
          <w:rFonts w:eastAsia="SimSun"/>
          <w:lang w:eastAsia="en-US"/>
        </w:rPr>
        <w:tab/>
        <w:t>For a window W of duration L</w:t>
      </w:r>
      <w:r w:rsidRPr="00C7244C">
        <w:rPr>
          <w:rFonts w:eastAsia="SimSun"/>
          <w:lang w:eastAsia="zh-CN"/>
        </w:rPr>
        <w:t>CM</w:t>
      </w:r>
      <w:r w:rsidRPr="00C7244C">
        <w:rPr>
          <w:rFonts w:eastAsia="SimSun"/>
          <w:lang w:eastAsia="en-US"/>
        </w:rPr>
        <w:t>(T</w:t>
      </w:r>
      <w:r w:rsidRPr="00C7244C">
        <w:rPr>
          <w:rFonts w:eastAsia="SimSun"/>
          <w:vertAlign w:val="subscript"/>
          <w:lang w:eastAsia="en-US"/>
        </w:rPr>
        <w:t>PRS</w:t>
      </w:r>
      <w:r w:rsidRPr="00C7244C">
        <w:rPr>
          <w:rFonts w:eastAsia="SimSun"/>
          <w:lang w:eastAsia="en-US"/>
        </w:rPr>
        <w:t>, MGRP_max, T</w:t>
      </w:r>
      <w:r w:rsidRPr="00C7244C">
        <w:rPr>
          <w:rFonts w:eastAsia="SimSun"/>
          <w:vertAlign w:val="subscript"/>
          <w:lang w:eastAsia="en-US"/>
        </w:rPr>
        <w:t>SMTC</w:t>
      </w:r>
      <w:r w:rsidRPr="00C7244C">
        <w:rPr>
          <w:rFonts w:eastAsia="SimSun"/>
          <w:lang w:eastAsia="en-US"/>
        </w:rPr>
        <w:t>), where T</w:t>
      </w:r>
      <w:r w:rsidRPr="00C7244C">
        <w:rPr>
          <w:rFonts w:eastAsia="SimSun"/>
          <w:vertAlign w:val="subscript"/>
          <w:lang w:eastAsia="en-US"/>
        </w:rPr>
        <w:t>SMTC</w:t>
      </w:r>
      <w:r w:rsidRPr="00C7244C">
        <w:rPr>
          <w:rFonts w:eastAsia="SimSun"/>
          <w:lang w:eastAsia="en-US"/>
        </w:rPr>
        <w:t xml:space="preserve"> is the periodicity of SMTC for intra-frequency measurement without gap, and MGRP_max is the maximum MGRP across all configured per-UE measurement gaps and per-FR measurement gaps within the same FR as the PDC PRS for UE supporting </w:t>
      </w:r>
      <w:r w:rsidRPr="00C7244C">
        <w:rPr>
          <w:rFonts w:eastAsia="SimSun"/>
          <w:i/>
          <w:iCs/>
          <w:lang w:eastAsia="en-US"/>
        </w:rPr>
        <w:t>concurrentMeasGap-r17</w:t>
      </w:r>
      <w:r w:rsidRPr="00C7244C">
        <w:rPr>
          <w:rFonts w:eastAsia="SimSun"/>
          <w:lang w:eastAsia="en-US"/>
        </w:rPr>
        <w:t xml:space="preserve">, or is the MGRP of configured per-UE measurement gap or per-FR measurement gap within the same FR as the PDC PRS for UE not supporting </w:t>
      </w:r>
      <w:r w:rsidRPr="00C7244C">
        <w:rPr>
          <w:rFonts w:eastAsia="SimSun"/>
          <w:i/>
          <w:iCs/>
          <w:lang w:eastAsia="en-US"/>
        </w:rPr>
        <w:t>concurrentMeasGap-r17</w:t>
      </w:r>
      <w:r w:rsidRPr="00C7244C">
        <w:rPr>
          <w:rFonts w:eastAsia="SimSun"/>
          <w:lang w:eastAsia="en-US"/>
        </w:rPr>
        <w:t xml:space="preserve">,starting at the beginning of any PRS resource occasion: </w:t>
      </w:r>
    </w:p>
    <w:p w14:paraId="786762D5" w14:textId="77777777" w:rsidR="003750AD" w:rsidRPr="00C7244C" w:rsidRDefault="003750AD" w:rsidP="003750AD">
      <w:pPr>
        <w:pStyle w:val="B3"/>
        <w:rPr>
          <w:rFonts w:eastAsia="SimSun"/>
          <w:lang w:eastAsia="zh-CN"/>
        </w:rPr>
      </w:pPr>
      <w:r w:rsidRPr="00C7244C">
        <w:rPr>
          <w:rFonts w:eastAsia="SimSun"/>
          <w:lang w:eastAsia="zh-CN"/>
        </w:rPr>
        <w:t>-</w:t>
      </w:r>
      <w:r w:rsidRPr="00C7244C">
        <w:rPr>
          <w:rFonts w:eastAsia="SimSun"/>
          <w:lang w:eastAsia="zh-CN"/>
        </w:rPr>
        <w:tab/>
        <w:t>N</w:t>
      </w:r>
      <w:r w:rsidRPr="00C7244C">
        <w:rPr>
          <w:rFonts w:eastAsia="SimSun"/>
          <w:vertAlign w:val="subscript"/>
          <w:lang w:eastAsia="zh-CN"/>
        </w:rPr>
        <w:t>total</w:t>
      </w:r>
      <w:r w:rsidRPr="00C7244C">
        <w:rPr>
          <w:rFonts w:eastAsia="SimSun"/>
          <w:lang w:eastAsia="zh-CN"/>
        </w:rPr>
        <w:t xml:space="preserve"> is the total number of PRS resource occasions within the window W, including those overlapped with </w:t>
      </w:r>
      <w:r w:rsidRPr="00C7244C">
        <w:rPr>
          <w:rFonts w:eastAsia="SimSun"/>
          <w:bCs/>
          <w:lang w:eastAsia="zh-CN"/>
        </w:rPr>
        <w:t>measurement gap</w:t>
      </w:r>
      <w:r w:rsidRPr="00C7244C">
        <w:rPr>
          <w:rFonts w:eastAsia="SimSun"/>
          <w:lang w:eastAsia="zh-CN"/>
        </w:rPr>
        <w:t xml:space="preserve"> occasions or SMTC occasions within the window W, and</w:t>
      </w:r>
    </w:p>
    <w:p w14:paraId="31477420" w14:textId="77777777" w:rsidR="003750AD" w:rsidRPr="00C7244C" w:rsidRDefault="003750AD" w:rsidP="003750AD">
      <w:pPr>
        <w:pStyle w:val="B3"/>
        <w:rPr>
          <w:rFonts w:eastAsia="SimSun"/>
          <w:lang w:eastAsia="zh-CN"/>
        </w:rPr>
      </w:pPr>
      <w:r w:rsidRPr="00C7244C">
        <w:rPr>
          <w:rFonts w:eastAsia="SimSun"/>
          <w:lang w:eastAsia="zh-CN"/>
        </w:rPr>
        <w:t>-</w:t>
      </w:r>
      <w:r w:rsidRPr="00C7244C">
        <w:rPr>
          <w:rFonts w:eastAsia="SimSun"/>
          <w:lang w:eastAsia="zh-CN"/>
        </w:rPr>
        <w:tab/>
        <w:t>N</w:t>
      </w:r>
      <w:r w:rsidRPr="00C7244C">
        <w:rPr>
          <w:rFonts w:eastAsia="SimSun"/>
          <w:vertAlign w:val="subscript"/>
          <w:lang w:eastAsia="zh-CN"/>
        </w:rPr>
        <w:t>available</w:t>
      </w:r>
      <w:r w:rsidRPr="00C7244C">
        <w:rPr>
          <w:rFonts w:eastAsia="SimSun"/>
          <w:lang w:eastAsia="zh-CN"/>
        </w:rPr>
        <w:t xml:space="preserve"> is the number of PRS resource occasions that are not overlapped with: </w:t>
      </w:r>
    </w:p>
    <w:p w14:paraId="1D3EB516" w14:textId="0A523DD5" w:rsidR="003750AD" w:rsidRPr="00C7244C" w:rsidRDefault="003750AD" w:rsidP="003750AD">
      <w:pPr>
        <w:pStyle w:val="B4"/>
        <w:rPr>
          <w:rFonts w:eastAsia="SimSun"/>
          <w:lang w:eastAsia="zh-CN"/>
        </w:rPr>
      </w:pPr>
      <w:r w:rsidRPr="00C7244C">
        <w:rPr>
          <w:rFonts w:eastAsia="SimSun"/>
          <w:lang w:eastAsia="zh-CN"/>
        </w:rPr>
        <w:t>-</w:t>
      </w:r>
      <w:r w:rsidRPr="00C7244C">
        <w:rPr>
          <w:rFonts w:eastAsia="SimSun"/>
          <w:lang w:eastAsia="zh-CN"/>
        </w:rPr>
        <w:tab/>
        <w:t xml:space="preserve">For FR2: any measurement gap occasions </w:t>
      </w:r>
      <w:r w:rsidR="00BB6FE2" w:rsidRPr="00C7244C">
        <w:rPr>
          <w:lang w:eastAsia="zh-CN"/>
        </w:rPr>
        <w:t xml:space="preserve">nor any SMTC occasions within window W. And for a UE supporting </w:t>
      </w:r>
      <w:r w:rsidR="00BB6FE2" w:rsidRPr="00C7244C">
        <w:rPr>
          <w:i/>
          <w:iCs/>
        </w:rPr>
        <w:t xml:space="preserve">concurrentMeasGap-r17 </w:t>
      </w:r>
      <w:r w:rsidRPr="00C7244C">
        <w:rPr>
          <w:rFonts w:eastAsia="SimSun"/>
          <w:lang w:eastAsia="zh-CN"/>
        </w:rPr>
        <w:t>after accounting for measurement gap collisions by applying the measurement gap collision rule in section 9.1.8.3 nor any SMTC occasions within the window W.</w:t>
      </w:r>
    </w:p>
    <w:p w14:paraId="09B5CF15" w14:textId="77777777" w:rsidR="003750AD" w:rsidRPr="00C7244C" w:rsidRDefault="003750AD" w:rsidP="003750AD">
      <w:pPr>
        <w:rPr>
          <w:lang w:eastAsia="zh-CN"/>
        </w:rPr>
      </w:pPr>
      <w:r w:rsidRPr="00C7244C">
        <w:rPr>
          <w:lang w:eastAsia="zh-CN"/>
        </w:rPr>
        <w:t>No requirements shall apply if N</w:t>
      </w:r>
      <w:r w:rsidRPr="00C7244C">
        <w:rPr>
          <w:vertAlign w:val="subscript"/>
          <w:lang w:eastAsia="zh-CN"/>
        </w:rPr>
        <w:t>available</w:t>
      </w:r>
      <w:r w:rsidRPr="00C7244C">
        <w:rPr>
          <w:lang w:eastAsia="zh-CN"/>
        </w:rPr>
        <w:t>=0.</w:t>
      </w:r>
    </w:p>
    <w:p w14:paraId="1ED6140D" w14:textId="77777777" w:rsidR="003750AD" w:rsidRPr="00C7244C" w:rsidRDefault="003750AD" w:rsidP="003750AD">
      <w:pPr>
        <w:overflowPunct/>
        <w:autoSpaceDE/>
        <w:autoSpaceDN/>
        <w:adjustRightInd/>
        <w:textAlignment w:val="auto"/>
        <w:rPr>
          <w:rFonts w:cs="v4.2.0"/>
          <w:lang w:eastAsia="en-US"/>
        </w:rPr>
      </w:pPr>
      <w:r w:rsidRPr="00C7244C">
        <w:rPr>
          <w:rFonts w:cs="v4.2.0"/>
          <w:lang w:eastAsia="en-US"/>
        </w:rPr>
        <w:t xml:space="preserve">UE is only required to perform </w:t>
      </w:r>
      <w:r w:rsidRPr="00C7244C">
        <w:rPr>
          <w:lang w:eastAsia="en-US"/>
        </w:rPr>
        <w:t>UE Rx-Tx time difference</w:t>
      </w:r>
      <w:r w:rsidRPr="00C7244C">
        <w:rPr>
          <w:rFonts w:cs="v4.2.0"/>
          <w:lang w:eastAsia="en-US"/>
        </w:rPr>
        <w:t xml:space="preserve"> on PRS within the active DL BWP. </w:t>
      </w:r>
    </w:p>
    <w:p w14:paraId="15CBEBC6" w14:textId="77777777" w:rsidR="003750AD" w:rsidRPr="00C7244C" w:rsidRDefault="003750AD" w:rsidP="003750AD">
      <w:pPr>
        <w:overflowPunct/>
        <w:autoSpaceDE/>
        <w:autoSpaceDN/>
        <w:adjustRightInd/>
        <w:textAlignment w:val="auto"/>
        <w:rPr>
          <w:rFonts w:cs="v4.2.0"/>
          <w:lang w:eastAsia="en-US"/>
        </w:rPr>
      </w:pPr>
      <w:r w:rsidRPr="00C7244C">
        <w:rPr>
          <w:rFonts w:cs="v4.2.0"/>
          <w:lang w:eastAsia="en-US"/>
        </w:rPr>
        <w:t>When UE is configured to perform UE Rx-Tx time difference measurement based on PRS, the requirements apply provided that the SCS of the PRS is same as that of the active BWP on PCell.</w:t>
      </w:r>
    </w:p>
    <w:p w14:paraId="4B20D57C" w14:textId="77777777" w:rsidR="003750AD" w:rsidRPr="00C7244C" w:rsidRDefault="003750AD" w:rsidP="003750AD">
      <w:pPr>
        <w:overflowPunct/>
        <w:autoSpaceDE/>
        <w:autoSpaceDN/>
        <w:adjustRightInd/>
        <w:textAlignment w:val="auto"/>
        <w:rPr>
          <w:lang w:eastAsia="en-US"/>
        </w:rPr>
      </w:pPr>
      <w:r w:rsidRPr="00C7244C">
        <w:rPr>
          <w:lang w:eastAsia="zh-CN"/>
        </w:rPr>
        <w:t>For FR2, the requirements apply</w:t>
      </w:r>
      <w:r w:rsidRPr="00C7244C">
        <w:rPr>
          <w:lang w:eastAsia="en-US"/>
        </w:rPr>
        <w:t xml:space="preserve"> if QCL information is provided for all the PRS resources in the resource set and </w:t>
      </w:r>
      <w:r w:rsidRPr="00C7244C">
        <w:rPr>
          <w:lang w:eastAsia="zh-CN"/>
        </w:rPr>
        <w:t xml:space="preserve">for </w:t>
      </w:r>
      <w:r w:rsidRPr="00C7244C">
        <w:rPr>
          <w:lang w:eastAsia="en-US"/>
        </w:rPr>
        <w:t xml:space="preserve">each resource one RS has </w:t>
      </w:r>
      <w:r w:rsidRPr="00C7244C">
        <w:t>QCL-TypeD</w:t>
      </w:r>
      <w:r w:rsidRPr="00C7244C">
        <w:rPr>
          <w:lang w:eastAsia="en-US"/>
        </w:rPr>
        <w:t>.</w:t>
      </w:r>
    </w:p>
    <w:p w14:paraId="45AAC59F" w14:textId="77777777" w:rsidR="003750AD" w:rsidRPr="00C7244C" w:rsidRDefault="003750AD" w:rsidP="003750AD">
      <w:pPr>
        <w:overflowPunct/>
        <w:autoSpaceDE/>
        <w:autoSpaceDN/>
        <w:adjustRightInd/>
        <w:textAlignment w:val="auto"/>
        <w:rPr>
          <w:lang w:eastAsia="en-US"/>
        </w:rPr>
      </w:pPr>
      <w:r w:rsidRPr="00C7244C">
        <w:rPr>
          <w:lang w:eastAsia="en-US"/>
        </w:rPr>
        <w:t>If PRS resources overlap with Type 1A/1B/2 PPW, the UE is allowed longer measurement period to measure UE Rx-Tx time difference on PCell.</w:t>
      </w:r>
    </w:p>
    <w:p w14:paraId="436C3ADB" w14:textId="77777777" w:rsidR="003750AD" w:rsidRPr="00C7244C" w:rsidRDefault="003750AD" w:rsidP="003750AD">
      <w:pPr>
        <w:overflowPunct/>
        <w:spacing w:after="0"/>
        <w:textAlignment w:val="auto"/>
        <w:rPr>
          <w:rFonts w:eastAsiaTheme="minorHAnsi"/>
          <w:lang w:eastAsia="en-US"/>
        </w:rPr>
      </w:pPr>
      <w:r w:rsidRPr="00C7244C">
        <w:rPr>
          <w:rFonts w:eastAsiaTheme="minorHAnsi"/>
          <w:lang w:eastAsia="en-US"/>
        </w:rPr>
        <w:t>The UE Rx-Tx time difference measurement values contained in measurement report shall be based on the</w:t>
      </w:r>
    </w:p>
    <w:p w14:paraId="2A1AB216" w14:textId="77777777" w:rsidR="003750AD" w:rsidRPr="00C7244C" w:rsidRDefault="003750AD" w:rsidP="003750AD">
      <w:pPr>
        <w:overflowPunct/>
        <w:spacing w:after="0"/>
        <w:textAlignment w:val="auto"/>
        <w:rPr>
          <w:rFonts w:eastAsiaTheme="minorHAnsi"/>
          <w:lang w:eastAsia="en-US"/>
        </w:rPr>
      </w:pPr>
      <w:r w:rsidRPr="00C7244C">
        <w:rPr>
          <w:rFonts w:eastAsiaTheme="minorHAnsi"/>
          <w:lang w:eastAsia="en-US"/>
        </w:rPr>
        <w:t>measurement report mapping requirements specified in clause 10.1.25.3, with k = 5.</w:t>
      </w:r>
    </w:p>
    <w:p w14:paraId="5D2EB741" w14:textId="77777777" w:rsidR="003750AD" w:rsidRPr="00C7244C" w:rsidRDefault="003750AD" w:rsidP="003750AD">
      <w:pPr>
        <w:overflowPunct/>
        <w:spacing w:after="0"/>
        <w:textAlignment w:val="auto"/>
        <w:rPr>
          <w:rFonts w:eastAsiaTheme="minorHAnsi"/>
          <w:lang w:eastAsia="en-US"/>
        </w:rPr>
      </w:pPr>
    </w:p>
    <w:p w14:paraId="64391A78" w14:textId="77777777" w:rsidR="003750AD" w:rsidRPr="00C7244C" w:rsidRDefault="003750AD" w:rsidP="003750AD">
      <w:pPr>
        <w:overflowPunct/>
        <w:autoSpaceDE/>
        <w:autoSpaceDN/>
        <w:adjustRightInd/>
        <w:textAlignment w:val="auto"/>
        <w:rPr>
          <w:lang w:eastAsia="sv-SE"/>
        </w:rPr>
      </w:pPr>
      <w:r w:rsidRPr="00C7244C">
        <w:rPr>
          <w:lang w:eastAsia="sv-SE"/>
        </w:rPr>
        <w:t>The reporting range for the absolute UE Rx-Tx time difference measurement (TUE Rx-Tx) is defined from -985024×Tc to 985024×Tc with the resolution step of 2</w:t>
      </w:r>
      <w:r w:rsidRPr="00C7244C">
        <w:rPr>
          <w:i/>
          <w:iCs/>
          <w:lang w:eastAsia="sv-SE"/>
        </w:rPr>
        <w:t>k</w:t>
      </w:r>
      <w:r w:rsidRPr="00C7244C">
        <w:rPr>
          <w:lang w:eastAsia="sv-SE"/>
        </w:rPr>
        <w:t>×Tc.</w:t>
      </w:r>
    </w:p>
    <w:p w14:paraId="7DB94FF9" w14:textId="77777777" w:rsidR="003750AD" w:rsidRPr="00C7244C" w:rsidRDefault="003750AD" w:rsidP="003750AD">
      <w:pPr>
        <w:pStyle w:val="TH"/>
        <w:rPr>
          <w:rFonts w:cs="Arial"/>
          <w:bCs/>
        </w:rPr>
      </w:pPr>
      <w:r w:rsidRPr="00C7244C">
        <w:rPr>
          <w:lang w:eastAsia="en-US"/>
        </w:rPr>
        <w:t xml:space="preserve">Table 7.6.13.0.1-1: Absolute UE Rx-Tx time difference measurement report mapping for </w:t>
      </w:r>
      <w:r w:rsidRPr="00C7244C">
        <w:rPr>
          <w:i/>
          <w:iCs/>
          <w:lang w:eastAsia="en-US"/>
        </w:rPr>
        <w:t>k</w:t>
      </w:r>
      <w:r w:rsidRPr="00C7244C">
        <w:rPr>
          <w:lang w:eastAsia="en-US"/>
        </w:rPr>
        <w:t>=</w:t>
      </w:r>
      <w:r w:rsidRPr="00C7244C">
        <w:rPr>
          <w:bCs/>
          <w:lang w:eastAsia="en-U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3750AD" w:rsidRPr="00C7244C" w14:paraId="51553162" w14:textId="77777777" w:rsidTr="003F1727">
        <w:trPr>
          <w:cantSplit/>
          <w:trHeight w:val="207"/>
        </w:trPr>
        <w:tc>
          <w:tcPr>
            <w:tcW w:w="3686" w:type="dxa"/>
            <w:vAlign w:val="center"/>
          </w:tcPr>
          <w:p w14:paraId="493DF041"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Reported Quantity Value</w:t>
            </w:r>
          </w:p>
        </w:tc>
        <w:tc>
          <w:tcPr>
            <w:tcW w:w="3260" w:type="dxa"/>
            <w:vAlign w:val="center"/>
          </w:tcPr>
          <w:p w14:paraId="6836BD8F"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easured Quantity Value</w:t>
            </w:r>
          </w:p>
        </w:tc>
        <w:tc>
          <w:tcPr>
            <w:tcW w:w="1276" w:type="dxa"/>
            <w:vAlign w:val="center"/>
          </w:tcPr>
          <w:p w14:paraId="17130FE3"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Unit</w:t>
            </w:r>
          </w:p>
        </w:tc>
      </w:tr>
      <w:tr w:rsidR="003750AD" w:rsidRPr="00C7244C" w14:paraId="73CBAE2F" w14:textId="77777777" w:rsidTr="003F1727">
        <w:trPr>
          <w:cantSplit/>
        </w:trPr>
        <w:tc>
          <w:tcPr>
            <w:tcW w:w="3686" w:type="dxa"/>
          </w:tcPr>
          <w:p w14:paraId="4C54661A"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0</w:t>
            </w:r>
          </w:p>
        </w:tc>
        <w:tc>
          <w:tcPr>
            <w:tcW w:w="3260" w:type="dxa"/>
          </w:tcPr>
          <w:p w14:paraId="5CDDC3B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zh-CN"/>
              </w:rPr>
              <w:t xml:space="preserve"> &lt; -985024</w:t>
            </w:r>
          </w:p>
        </w:tc>
        <w:tc>
          <w:tcPr>
            <w:tcW w:w="1276" w:type="dxa"/>
          </w:tcPr>
          <w:p w14:paraId="42A94BB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3CD4509B" w14:textId="77777777" w:rsidTr="003F1727">
        <w:trPr>
          <w:cantSplit/>
        </w:trPr>
        <w:tc>
          <w:tcPr>
            <w:tcW w:w="3686" w:type="dxa"/>
          </w:tcPr>
          <w:p w14:paraId="67E62C12"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1</w:t>
            </w:r>
          </w:p>
        </w:tc>
        <w:tc>
          <w:tcPr>
            <w:tcW w:w="3260" w:type="dxa"/>
          </w:tcPr>
          <w:p w14:paraId="0435971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5024 </w:t>
            </w:r>
            <w:r w:rsidRPr="00C7244C">
              <w:rPr>
                <w:rFonts w:ascii="Symbol" w:eastAsia="Symbol" w:hAnsi="Symbol" w:cs="Symbol"/>
                <w:sz w:val="18"/>
                <w:lang w:eastAsia="zh-CN"/>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lt; -984992</w:t>
            </w:r>
          </w:p>
        </w:tc>
        <w:tc>
          <w:tcPr>
            <w:tcW w:w="1276" w:type="dxa"/>
          </w:tcPr>
          <w:p w14:paraId="16F1299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762447FE" w14:textId="77777777" w:rsidTr="003F1727">
        <w:trPr>
          <w:cantSplit/>
        </w:trPr>
        <w:tc>
          <w:tcPr>
            <w:tcW w:w="3686" w:type="dxa"/>
          </w:tcPr>
          <w:p w14:paraId="3825153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2</w:t>
            </w:r>
          </w:p>
        </w:tc>
        <w:tc>
          <w:tcPr>
            <w:tcW w:w="3260" w:type="dxa"/>
          </w:tcPr>
          <w:p w14:paraId="01AC9137"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92 </w:t>
            </w:r>
            <w:r w:rsidRPr="00C7244C">
              <w:rPr>
                <w:rFonts w:ascii="Symbol" w:eastAsia="Symbol" w:hAnsi="Symbol" w:cs="Symbol"/>
                <w:sz w:val="18"/>
                <w:lang w:eastAsia="zh-CN"/>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lt; -984960</w:t>
            </w:r>
          </w:p>
        </w:tc>
        <w:tc>
          <w:tcPr>
            <w:tcW w:w="1276" w:type="dxa"/>
          </w:tcPr>
          <w:p w14:paraId="544BAC78"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1DBF0AF8" w14:textId="77777777" w:rsidTr="003F1727">
        <w:trPr>
          <w:cantSplit/>
        </w:trPr>
        <w:tc>
          <w:tcPr>
            <w:tcW w:w="3686" w:type="dxa"/>
          </w:tcPr>
          <w:p w14:paraId="68EAC84B"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Symbol" w:eastAsia="Symbol" w:hAnsi="Symbol" w:cs="Symbol"/>
                <w:sz w:val="18"/>
                <w:lang w:eastAsia="en-US"/>
              </w:rPr>
              <w:t></w:t>
            </w:r>
          </w:p>
        </w:tc>
        <w:tc>
          <w:tcPr>
            <w:tcW w:w="3260" w:type="dxa"/>
          </w:tcPr>
          <w:p w14:paraId="1212CA2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Symbol" w:eastAsia="Symbol" w:hAnsi="Symbol" w:cs="Symbol"/>
                <w:sz w:val="18"/>
                <w:lang w:eastAsia="en-US"/>
              </w:rPr>
              <w:t></w:t>
            </w:r>
          </w:p>
        </w:tc>
        <w:tc>
          <w:tcPr>
            <w:tcW w:w="1276" w:type="dxa"/>
          </w:tcPr>
          <w:p w14:paraId="75E2ED85"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w:t>
            </w:r>
          </w:p>
        </w:tc>
      </w:tr>
      <w:tr w:rsidR="003750AD" w:rsidRPr="00C7244C" w14:paraId="24A2F875" w14:textId="77777777" w:rsidTr="003F1727">
        <w:trPr>
          <w:cantSplit/>
        </w:trPr>
        <w:tc>
          <w:tcPr>
            <w:tcW w:w="3686" w:type="dxa"/>
          </w:tcPr>
          <w:p w14:paraId="4514851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30782</w:t>
            </w:r>
          </w:p>
        </w:tc>
        <w:tc>
          <w:tcPr>
            <w:tcW w:w="3260" w:type="dxa"/>
          </w:tcPr>
          <w:p w14:paraId="3F438C24"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32</w:t>
            </w:r>
            <w:r w:rsidRPr="00C7244C">
              <w:rPr>
                <w:rFonts w:ascii="Arial" w:hAnsi="Arial"/>
                <w:sz w:val="18"/>
                <w:lang w:eastAsia="en-US"/>
              </w:rPr>
              <w:t xml:space="preserve"> </w:t>
            </w:r>
            <w:r w:rsidRPr="00C7244C">
              <w:rPr>
                <w:rFonts w:ascii="Symbol" w:eastAsia="Symbol" w:hAnsi="Symbol" w:cs="Symbol"/>
                <w:sz w:val="18"/>
                <w:lang w:eastAsia="en-US"/>
              </w:rPr>
              <w:t></w:t>
            </w:r>
            <w:r w:rsidRPr="00C7244C">
              <w:rPr>
                <w:rFonts w:ascii="Arial" w:hAnsi="Arial"/>
                <w:sz w:val="18"/>
                <w:lang w:eastAsia="en-US"/>
              </w:rPr>
              <w:t xml:space="preserve"> </w:t>
            </w: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en-US"/>
              </w:rPr>
              <w:t xml:space="preserve"> &lt; </w:t>
            </w:r>
            <w:r w:rsidRPr="00C7244C">
              <w:rPr>
                <w:rFonts w:ascii="Arial" w:hAnsi="Arial"/>
                <w:sz w:val="18"/>
                <w:lang w:eastAsia="zh-CN"/>
              </w:rPr>
              <w:t>0</w:t>
            </w:r>
          </w:p>
        </w:tc>
        <w:tc>
          <w:tcPr>
            <w:tcW w:w="1276" w:type="dxa"/>
          </w:tcPr>
          <w:p w14:paraId="1D641C6B"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3584AEB1" w14:textId="77777777" w:rsidTr="003F1727">
        <w:trPr>
          <w:cantSplit/>
        </w:trPr>
        <w:tc>
          <w:tcPr>
            <w:tcW w:w="3686" w:type="dxa"/>
          </w:tcPr>
          <w:p w14:paraId="1B227434"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30783</w:t>
            </w:r>
          </w:p>
        </w:tc>
        <w:tc>
          <w:tcPr>
            <w:tcW w:w="3260" w:type="dxa"/>
          </w:tcPr>
          <w:p w14:paraId="13D09E40"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0</w:t>
            </w:r>
            <w:r w:rsidRPr="00C7244C">
              <w:rPr>
                <w:rFonts w:ascii="Arial" w:hAnsi="Arial"/>
                <w:sz w:val="18"/>
                <w:lang w:eastAsia="en-US"/>
              </w:rPr>
              <w:t xml:space="preserve"> </w:t>
            </w:r>
            <w:r w:rsidRPr="00C7244C">
              <w:rPr>
                <w:rFonts w:ascii="Symbol" w:eastAsia="Symbol" w:hAnsi="Symbol" w:cs="Symbol"/>
                <w:sz w:val="18"/>
                <w:lang w:eastAsia="en-US"/>
              </w:rPr>
              <w:t></w:t>
            </w:r>
            <w:r w:rsidRPr="00C7244C">
              <w:rPr>
                <w:rFonts w:ascii="Arial" w:hAnsi="Arial"/>
                <w:sz w:val="18"/>
                <w:lang w:eastAsia="en-US"/>
              </w:rPr>
              <w:t xml:space="preserve"> </w:t>
            </w: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en-US"/>
              </w:rPr>
              <w:t xml:space="preserve"> &lt; </w:t>
            </w:r>
            <w:r w:rsidRPr="00C7244C">
              <w:rPr>
                <w:rFonts w:ascii="Arial" w:hAnsi="Arial"/>
                <w:sz w:val="18"/>
                <w:lang w:eastAsia="zh-CN"/>
              </w:rPr>
              <w:t>32</w:t>
            </w:r>
          </w:p>
        </w:tc>
        <w:tc>
          <w:tcPr>
            <w:tcW w:w="1276" w:type="dxa"/>
          </w:tcPr>
          <w:p w14:paraId="4553A8E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707FFAED"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3E2E9C49"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w:t>
            </w:r>
          </w:p>
        </w:tc>
        <w:tc>
          <w:tcPr>
            <w:tcW w:w="3260" w:type="dxa"/>
            <w:tcBorders>
              <w:top w:val="single" w:sz="4" w:space="0" w:color="auto"/>
              <w:left w:val="single" w:sz="4" w:space="0" w:color="auto"/>
              <w:bottom w:val="single" w:sz="4" w:space="0" w:color="auto"/>
              <w:right w:val="single" w:sz="4" w:space="0" w:color="auto"/>
            </w:tcBorders>
          </w:tcPr>
          <w:p w14:paraId="1D2E6A26"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w:t>
            </w:r>
          </w:p>
        </w:tc>
        <w:tc>
          <w:tcPr>
            <w:tcW w:w="1276" w:type="dxa"/>
            <w:tcBorders>
              <w:top w:val="single" w:sz="4" w:space="0" w:color="auto"/>
              <w:left w:val="single" w:sz="4" w:space="0" w:color="auto"/>
              <w:bottom w:val="single" w:sz="4" w:space="0" w:color="auto"/>
              <w:right w:val="single" w:sz="4" w:space="0" w:color="auto"/>
            </w:tcBorders>
          </w:tcPr>
          <w:p w14:paraId="18AAEE2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w:t>
            </w:r>
          </w:p>
        </w:tc>
      </w:tr>
      <w:tr w:rsidR="003750AD" w:rsidRPr="00C7244C" w14:paraId="236647D1"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78CA5A58"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05F8D2B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60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w:t>
            </w:r>
            <w:r w:rsidRPr="00C7244C">
              <w:rPr>
                <w:rFonts w:ascii="Arial" w:hAnsi="Arial"/>
                <w:sz w:val="18"/>
                <w:lang w:eastAsia="en-US"/>
              </w:rPr>
              <w:t>&lt;</w:t>
            </w:r>
            <w:r w:rsidRPr="00C7244C">
              <w:rPr>
                <w:rFonts w:ascii="Arial" w:hAnsi="Arial"/>
                <w:sz w:val="18"/>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35B95E60"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477481A1"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25DDE695"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4CE3AAC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92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w:t>
            </w:r>
            <w:r w:rsidRPr="00C7244C">
              <w:rPr>
                <w:rFonts w:ascii="Arial" w:hAnsi="Arial"/>
                <w:sz w:val="18"/>
                <w:lang w:eastAsia="en-US"/>
              </w:rPr>
              <w:t>&lt;</w:t>
            </w:r>
            <w:r w:rsidRPr="00C7244C">
              <w:rPr>
                <w:rFonts w:ascii="Arial" w:hAnsi="Arial"/>
                <w:sz w:val="18"/>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51CA86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65120017"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5B9DE902"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5400E4AA"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5024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41514006"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bl>
    <w:p w14:paraId="7E9A715B" w14:textId="77777777" w:rsidR="003750AD" w:rsidRPr="00C7244C" w:rsidRDefault="003750AD" w:rsidP="003750AD">
      <w:pPr>
        <w:overflowPunct/>
        <w:autoSpaceDE/>
        <w:autoSpaceDN/>
        <w:adjustRightInd/>
        <w:textAlignment w:val="auto"/>
        <w:rPr>
          <w:lang w:eastAsia="sv-SE"/>
        </w:rPr>
      </w:pPr>
    </w:p>
    <w:p w14:paraId="05FBABB2" w14:textId="77777777" w:rsidR="003750AD" w:rsidRPr="00C7244C" w:rsidRDefault="003750AD" w:rsidP="003750AD">
      <w:pPr>
        <w:overflowPunct/>
        <w:autoSpaceDE/>
        <w:autoSpaceDN/>
        <w:adjustRightInd/>
        <w:textAlignment w:val="auto"/>
        <w:rPr>
          <w:lang w:eastAsia="en-US"/>
        </w:rPr>
      </w:pPr>
      <w:r w:rsidRPr="00C7244C">
        <w:rPr>
          <w:lang w:eastAsia="en-US"/>
        </w:rPr>
        <w:t>The error in the reported value of UE Rx-Tx time difference measurement, including both the measurement error and the reporting quantization error, should be within the accuracy requirements specified in this clause.</w:t>
      </w:r>
    </w:p>
    <w:p w14:paraId="22F6740D" w14:textId="77777777" w:rsidR="003750AD" w:rsidRPr="00C7244C" w:rsidRDefault="003750AD" w:rsidP="003750AD">
      <w:pPr>
        <w:overflowPunct/>
        <w:autoSpaceDE/>
        <w:autoSpaceDN/>
        <w:adjustRightInd/>
        <w:spacing w:before="240"/>
        <w:textAlignment w:val="auto"/>
        <w:rPr>
          <w:lang w:eastAsia="en-US"/>
        </w:rPr>
      </w:pPr>
      <w:r w:rsidRPr="00C7244C">
        <w:rPr>
          <w:lang w:eastAsia="en-US"/>
        </w:rPr>
        <w:t>The UE Rx-Tx time difference measurement accuracy requirements in this clause shall apply provided that:</w:t>
      </w:r>
    </w:p>
    <w:p w14:paraId="63CEECE3" w14:textId="77777777" w:rsidR="003750AD" w:rsidRPr="00C7244C" w:rsidRDefault="003750AD" w:rsidP="003750AD">
      <w:pPr>
        <w:pStyle w:val="B1"/>
        <w:rPr>
          <w:rFonts w:eastAsia="MS Mincho"/>
          <w:bCs/>
          <w:lang w:eastAsia="zh-CN"/>
        </w:rPr>
      </w:pPr>
      <w:r w:rsidRPr="00C7244C">
        <w:rPr>
          <w:rFonts w:eastAsia="MS Mincho"/>
          <w:bCs/>
          <w:lang w:eastAsia="zh-CN"/>
        </w:rPr>
        <w:t>-</w:t>
      </w:r>
      <w:r w:rsidRPr="00C7244C">
        <w:rPr>
          <w:rFonts w:eastAsia="MS Mincho"/>
          <w:bCs/>
          <w:lang w:eastAsia="zh-CN"/>
        </w:rPr>
        <w:tab/>
        <w:t xml:space="preserve">The </w:t>
      </w:r>
      <w:r w:rsidRPr="00C7244C">
        <w:rPr>
          <w:lang w:eastAsia="zh-CN"/>
        </w:rPr>
        <w:t>UE transmits SRS within [-160, 160] msec of at least one PDC DL PRS resource from the serving cell (PCell).</w:t>
      </w:r>
    </w:p>
    <w:p w14:paraId="1462BC53" w14:textId="77777777" w:rsidR="003750AD" w:rsidRPr="00C7244C" w:rsidRDefault="003750AD" w:rsidP="003750AD">
      <w:pPr>
        <w:overflowPunct/>
        <w:autoSpaceDE/>
        <w:autoSpaceDN/>
        <w:adjustRightInd/>
        <w:textAlignment w:val="auto"/>
        <w:rPr>
          <w:lang w:eastAsia="en-US"/>
        </w:rPr>
      </w:pPr>
      <w:r w:rsidRPr="00C7244C">
        <w:rPr>
          <w:lang w:eastAsia="en-US"/>
        </w:rPr>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2ADF794C" w14:textId="77777777" w:rsidR="003750AD" w:rsidRPr="00C7244C" w:rsidRDefault="003750AD" w:rsidP="003750AD">
      <w:pPr>
        <w:overflowPunct/>
        <w:autoSpaceDE/>
        <w:autoSpaceDN/>
        <w:adjustRightInd/>
        <w:textAlignment w:val="auto"/>
        <w:rPr>
          <w:lang w:eastAsia="en-US"/>
        </w:rPr>
      </w:pPr>
      <w:r w:rsidRPr="00C7244C">
        <w:rPr>
          <w:lang w:eastAsia="en-US"/>
        </w:rPr>
        <w:t>The accuracy requirements in Table 7.6.13.0.1-2 for FR2 are valid under the following conditions:</w:t>
      </w:r>
    </w:p>
    <w:p w14:paraId="5A3D147A" w14:textId="77777777" w:rsidR="003750AD" w:rsidRPr="00C7244C" w:rsidRDefault="003750AD" w:rsidP="003750AD">
      <w:pPr>
        <w:ind w:left="568" w:hanging="284"/>
        <w:rPr>
          <w:lang w:eastAsia="en-US"/>
        </w:rPr>
      </w:pPr>
      <w:r w:rsidRPr="00C7244C">
        <w:rPr>
          <w:lang w:eastAsia="en-US"/>
        </w:rPr>
        <w:t>Conditions defined in clause 7.3 of TS 38.101-2 [19] for reference sensitivity are fulfilled.</w:t>
      </w:r>
    </w:p>
    <w:p w14:paraId="74476B2D" w14:textId="49DFAE59" w:rsidR="003750AD" w:rsidRPr="00C7244C" w:rsidRDefault="003750AD" w:rsidP="003750AD">
      <w:pPr>
        <w:ind w:left="568" w:hanging="284"/>
        <w:rPr>
          <w:lang w:eastAsia="en-US"/>
        </w:rPr>
      </w:pPr>
      <w:r w:rsidRPr="00C7244C">
        <w:rPr>
          <w:lang w:eastAsia="en-US"/>
        </w:rPr>
        <w:t>PRP|</w:t>
      </w:r>
      <w:r w:rsidRPr="00C7244C">
        <w:rPr>
          <w:vertAlign w:val="subscript"/>
          <w:lang w:eastAsia="en-US"/>
        </w:rPr>
        <w:t>dBm</w:t>
      </w:r>
      <w:r w:rsidRPr="00C7244C">
        <w:rPr>
          <w:lang w:eastAsia="en-US"/>
        </w:rPr>
        <w:t xml:space="preserve"> according to Annex</w:t>
      </w:r>
      <w:r w:rsidR="00BB6FE2" w:rsidRPr="00C7244C">
        <w:t xml:space="preserve"> B.2.14</w:t>
      </w:r>
      <w:r w:rsidRPr="00C7244C">
        <w:rPr>
          <w:lang w:eastAsia="en-US"/>
        </w:rPr>
        <w:t xml:space="preserve"> for a corresponding Band.</w:t>
      </w:r>
    </w:p>
    <w:p w14:paraId="72E79BE6" w14:textId="77777777" w:rsidR="003750AD" w:rsidRPr="00C7244C" w:rsidRDefault="003750AD" w:rsidP="003750AD">
      <w:pPr>
        <w:ind w:left="568" w:hanging="284"/>
        <w:rPr>
          <w:lang w:eastAsia="en-US"/>
        </w:rPr>
      </w:pPr>
      <w:r w:rsidRPr="00C7244C">
        <w:rPr>
          <w:lang w:eastAsia="en-US"/>
        </w:rPr>
        <w:t>AWGN propagation condition.</w:t>
      </w:r>
    </w:p>
    <w:p w14:paraId="3A54BED1" w14:textId="77777777" w:rsidR="003750AD" w:rsidRPr="00C7244C" w:rsidRDefault="003750AD" w:rsidP="003750AD">
      <w:pPr>
        <w:pStyle w:val="TH"/>
        <w:rPr>
          <w:lang w:eastAsia="en-US"/>
        </w:rPr>
      </w:pPr>
      <w:r w:rsidRPr="00C7244C">
        <w:rPr>
          <w:lang w:eastAsia="en-US"/>
        </w:rPr>
        <w:t>Table 7.6.13.0.1-2: UE Rx-Tx time difference measurement accuracy in FR2 in AWGN</w:t>
      </w:r>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3750AD" w:rsidRPr="00C7244C" w14:paraId="2FAFE1CA" w14:textId="77777777" w:rsidTr="003F1727">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60291FE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Accuracy</w:t>
            </w:r>
          </w:p>
        </w:tc>
        <w:tc>
          <w:tcPr>
            <w:tcW w:w="9067" w:type="dxa"/>
            <w:gridSpan w:val="6"/>
            <w:tcBorders>
              <w:top w:val="single" w:sz="4" w:space="0" w:color="auto"/>
              <w:left w:val="single" w:sz="6" w:space="0" w:color="auto"/>
              <w:bottom w:val="single" w:sz="6" w:space="0" w:color="auto"/>
              <w:right w:val="single" w:sz="4" w:space="0" w:color="auto"/>
            </w:tcBorders>
            <w:hideMark/>
          </w:tcPr>
          <w:p w14:paraId="24BADCA8"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Conditions</w:t>
            </w:r>
          </w:p>
        </w:tc>
      </w:tr>
      <w:tr w:rsidR="003750AD" w:rsidRPr="00C7244C" w14:paraId="21BB10B6" w14:textId="77777777" w:rsidTr="003F1727">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0975C42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05F391E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P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6C30C3B9"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inimum P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7119FAD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PRS SCS</w:t>
            </w:r>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0CB9ACA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PRS resource repetition</w:t>
            </w:r>
            <m:oMath>
              <m:sSubSup>
                <m:sSubSupPr>
                  <m:ctrlPr>
                    <w:rPr>
                      <w:rFonts w:ascii="Cambria Math" w:hAnsi="Cambria Math"/>
                      <w:b/>
                      <w:i/>
                      <w:sz w:val="18"/>
                      <w:szCs w:val="18"/>
                      <w:lang w:eastAsia="en-US"/>
                    </w:rPr>
                  </m:ctrlPr>
                </m:sSubSupPr>
                <m:e>
                  <m:r>
                    <m:rPr>
                      <m:sty m:val="bi"/>
                    </m:rPr>
                    <w:rPr>
                      <w:rFonts w:ascii="Cambria Math" w:hAnsi="Cambria Math"/>
                      <w:sz w:val="18"/>
                      <w:lang w:eastAsia="en-US"/>
                    </w:rPr>
                    <m:t>(T</m:t>
                  </m:r>
                </m:e>
                <m:sub>
                  <m:r>
                    <m:rPr>
                      <m:sty m:val="b"/>
                    </m:rPr>
                    <w:rPr>
                      <w:rFonts w:ascii="Cambria Math" w:hAnsi="Cambria Math"/>
                      <w:sz w:val="18"/>
                      <w:lang w:eastAsia="en-US"/>
                    </w:rPr>
                    <m:t>rep</m:t>
                  </m:r>
                </m:sub>
                <m:sup>
                  <m:r>
                    <m:rPr>
                      <m:sty m:val="b"/>
                    </m:rPr>
                    <w:rPr>
                      <w:rFonts w:ascii="Cambria Math" w:hAnsi="Cambria Math"/>
                      <w:sz w:val="18"/>
                      <w:lang w:eastAsia="en-US"/>
                    </w:rPr>
                    <m:t>PRS</m:t>
                  </m:r>
                </m:sup>
              </m:sSubSup>
              <m:r>
                <m:rPr>
                  <m:sty m:val="bi"/>
                </m:rPr>
                <w:rPr>
                  <w:rFonts w:ascii="Cambria Math" w:hAnsi="Cambria Math"/>
                  <w:sz w:val="18"/>
                  <w:lang w:eastAsia="en-US"/>
                </w:rPr>
                <m:t>*</m:t>
              </m:r>
              <m:sSub>
                <m:sSubPr>
                  <m:ctrlPr>
                    <w:rPr>
                      <w:rFonts w:ascii="Cambria Math" w:hAnsi="Cambria Math"/>
                      <w:b/>
                      <w:sz w:val="18"/>
                      <w:szCs w:val="18"/>
                      <w:lang w:eastAsia="en-US"/>
                    </w:rPr>
                  </m:ctrlPr>
                </m:sSubPr>
                <m:e>
                  <m:r>
                    <m:rPr>
                      <m:sty m:val="bi"/>
                    </m:rPr>
                    <w:rPr>
                      <w:rFonts w:ascii="Cambria Math" w:hAnsi="Cambria Math"/>
                      <w:sz w:val="18"/>
                      <w:lang w:eastAsia="en-US"/>
                    </w:rPr>
                    <m:t>L</m:t>
                  </m:r>
                </m:e>
                <m:sub>
                  <m:r>
                    <m:rPr>
                      <m:sty m:val="b"/>
                    </m:rPr>
                    <w:rPr>
                      <w:rFonts w:ascii="Cambria Math" w:hAnsi="Cambria Math"/>
                      <w:sz w:val="18"/>
                      <w:lang w:eastAsia="en-US"/>
                    </w:rPr>
                    <m:t>PRS</m:t>
                  </m:r>
                </m:sub>
              </m:sSub>
              <m:r>
                <m:rPr>
                  <m:sty m:val="bi"/>
                </m:rPr>
                <w:rPr>
                  <w:rFonts w:ascii="Cambria Math" w:hAnsi="Cambria Math"/>
                  <w:sz w:val="18"/>
                  <w:lang w:eastAsia="en-US"/>
                </w:rPr>
                <m:t>/</m:t>
              </m:r>
              <m:sSubSup>
                <m:sSubSupPr>
                  <m:ctrlPr>
                    <w:rPr>
                      <w:rFonts w:ascii="Cambria Math" w:hAnsi="Cambria Math"/>
                      <w:b/>
                      <w:i/>
                      <w:sz w:val="18"/>
                      <w:szCs w:val="18"/>
                      <w:lang w:eastAsia="en-US"/>
                    </w:rPr>
                  </m:ctrlPr>
                </m:sSubSupPr>
                <m:e>
                  <m:r>
                    <m:rPr>
                      <m:sty m:val="bi"/>
                    </m:rPr>
                    <w:rPr>
                      <w:rFonts w:ascii="Cambria Math" w:hAnsi="Cambria Math"/>
                      <w:sz w:val="18"/>
                      <w:lang w:eastAsia="en-US"/>
                    </w:rPr>
                    <m:t>K</m:t>
                  </m:r>
                </m:e>
                <m:sub>
                  <m:r>
                    <m:rPr>
                      <m:sty m:val="b"/>
                    </m:rPr>
                    <w:rPr>
                      <w:rFonts w:ascii="Cambria Math" w:hAnsi="Cambria Math"/>
                      <w:sz w:val="18"/>
                      <w:lang w:eastAsia="en-US"/>
                    </w:rPr>
                    <m:t>comb</m:t>
                  </m:r>
                </m:sub>
                <m:sup>
                  <m:r>
                    <m:rPr>
                      <m:sty m:val="b"/>
                    </m:rPr>
                    <w:rPr>
                      <w:rFonts w:ascii="Cambria Math" w:hAnsi="Cambria Math"/>
                      <w:sz w:val="18"/>
                      <w:lang w:eastAsia="en-US"/>
                    </w:rPr>
                    <m:t>PRS</m:t>
                  </m:r>
                </m:sup>
              </m:sSubSup>
            </m:oMath>
            <w:r w:rsidRPr="00C7244C">
              <w:rPr>
                <w:rFonts w:ascii="Arial" w:hAnsi="Arial"/>
                <w:b/>
                <w:sz w:val="18"/>
                <w:vertAlign w:val="superscript"/>
                <w:lang w:eastAsia="en-US"/>
              </w:rPr>
              <w:t>Note 3</w:t>
            </w:r>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4A22524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Io</w:t>
            </w:r>
            <w:r w:rsidRPr="00C7244C">
              <w:rPr>
                <w:rFonts w:ascii="Arial" w:hAnsi="Arial"/>
                <w:b/>
                <w:sz w:val="18"/>
                <w:vertAlign w:val="superscript"/>
                <w:lang w:eastAsia="zh-CN"/>
              </w:rPr>
              <w:t>Note 4</w:t>
            </w:r>
            <w:r w:rsidRPr="00C7244C">
              <w:rPr>
                <w:rFonts w:ascii="Arial" w:hAnsi="Arial"/>
                <w:b/>
                <w:sz w:val="18"/>
                <w:lang w:eastAsia="en-US"/>
              </w:rPr>
              <w:t xml:space="preserve"> range</w:t>
            </w:r>
          </w:p>
        </w:tc>
      </w:tr>
      <w:tr w:rsidR="003750AD" w:rsidRPr="00C7244C" w14:paraId="64CB191C" w14:textId="77777777" w:rsidTr="003F1727">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07CE25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72033336"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7FD08D2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7EC34E8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25A98B8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7459BFAF"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inimum</w:t>
            </w:r>
            <w:r w:rsidRPr="00C7244C">
              <w:rPr>
                <w:rFonts w:ascii="Arial" w:hAnsi="Arial"/>
                <w:b/>
                <w:sz w:val="18"/>
                <w:lang w:eastAsia="en-US"/>
              </w:rPr>
              <w:br/>
              <w:t>Io</w:t>
            </w:r>
            <w:r w:rsidRPr="00C7244C">
              <w:rPr>
                <w:rFonts w:ascii="Arial" w:hAnsi="Arial"/>
                <w:b/>
                <w:sz w:val="18"/>
                <w:vertAlign w:val="superscript"/>
                <w:lang w:eastAsia="en-US"/>
              </w:rPr>
              <w:t>Note 1</w:t>
            </w:r>
          </w:p>
        </w:tc>
        <w:tc>
          <w:tcPr>
            <w:tcW w:w="1558" w:type="dxa"/>
            <w:tcBorders>
              <w:top w:val="single" w:sz="6" w:space="0" w:color="auto"/>
              <w:left w:val="single" w:sz="6" w:space="0" w:color="auto"/>
              <w:bottom w:val="single" w:sz="6" w:space="0" w:color="auto"/>
              <w:right w:val="single" w:sz="4" w:space="0" w:color="auto"/>
            </w:tcBorders>
            <w:vAlign w:val="center"/>
            <w:hideMark/>
          </w:tcPr>
          <w:p w14:paraId="321B8507"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aximum</w:t>
            </w:r>
            <w:r w:rsidRPr="00C7244C">
              <w:rPr>
                <w:rFonts w:ascii="Arial" w:hAnsi="Arial"/>
                <w:b/>
                <w:sz w:val="18"/>
                <w:lang w:eastAsia="en-US"/>
              </w:rPr>
              <w:br/>
              <w:t>Io</w:t>
            </w:r>
          </w:p>
        </w:tc>
      </w:tr>
      <w:tr w:rsidR="003750AD" w:rsidRPr="00C7244C" w14:paraId="750AA2BB" w14:textId="77777777" w:rsidTr="003F1727">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5E8F308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Tc</w:t>
            </w:r>
            <w:r w:rsidRPr="00C7244C">
              <w:rPr>
                <w:rFonts w:ascii="Arial" w:hAnsi="Arial"/>
                <w:b/>
                <w:sz w:val="18"/>
                <w:vertAlign w:val="superscript"/>
                <w:lang w:eastAsia="zh-CN"/>
              </w:rPr>
              <w:t>Note 5</w:t>
            </w:r>
          </w:p>
        </w:tc>
        <w:tc>
          <w:tcPr>
            <w:tcW w:w="851" w:type="dxa"/>
            <w:tcBorders>
              <w:top w:val="single" w:sz="6" w:space="0" w:color="auto"/>
              <w:left w:val="single" w:sz="6" w:space="0" w:color="auto"/>
              <w:bottom w:val="nil"/>
              <w:right w:val="single" w:sz="6" w:space="0" w:color="auto"/>
            </w:tcBorders>
            <w:vAlign w:val="center"/>
            <w:hideMark/>
          </w:tcPr>
          <w:p w14:paraId="364546F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w:t>
            </w:r>
          </w:p>
        </w:tc>
        <w:tc>
          <w:tcPr>
            <w:tcW w:w="1133" w:type="dxa"/>
            <w:tcBorders>
              <w:top w:val="single" w:sz="6" w:space="0" w:color="auto"/>
              <w:left w:val="single" w:sz="6" w:space="0" w:color="auto"/>
              <w:bottom w:val="nil"/>
              <w:right w:val="single" w:sz="6" w:space="0" w:color="auto"/>
            </w:tcBorders>
            <w:vAlign w:val="center"/>
            <w:hideMark/>
          </w:tcPr>
          <w:p w14:paraId="1AC14E99"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RB</w:t>
            </w:r>
          </w:p>
        </w:tc>
        <w:tc>
          <w:tcPr>
            <w:tcW w:w="845" w:type="dxa"/>
            <w:tcBorders>
              <w:top w:val="single" w:sz="6" w:space="0" w:color="auto"/>
              <w:left w:val="single" w:sz="6" w:space="0" w:color="auto"/>
              <w:bottom w:val="nil"/>
              <w:right w:val="single" w:sz="6" w:space="0" w:color="auto"/>
            </w:tcBorders>
            <w:hideMark/>
          </w:tcPr>
          <w:p w14:paraId="04F112A3"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kHz</w:t>
            </w:r>
          </w:p>
        </w:tc>
        <w:tc>
          <w:tcPr>
            <w:tcW w:w="1422" w:type="dxa"/>
            <w:tcBorders>
              <w:top w:val="single" w:sz="6" w:space="0" w:color="auto"/>
              <w:left w:val="single" w:sz="6" w:space="0" w:color="auto"/>
              <w:bottom w:val="nil"/>
              <w:right w:val="single" w:sz="6" w:space="0" w:color="auto"/>
            </w:tcBorders>
            <w:vAlign w:val="center"/>
          </w:tcPr>
          <w:p w14:paraId="2F649C88"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41D5D26A"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m / SCS</w:t>
            </w:r>
            <w:r w:rsidRPr="00C7244C">
              <w:rPr>
                <w:rFonts w:ascii="Arial" w:hAnsi="Arial"/>
                <w:b/>
                <w:sz w:val="18"/>
                <w:vertAlign w:val="subscript"/>
                <w:lang w:eastAsia="en-US"/>
              </w:rPr>
              <w:t>PRS</w:t>
            </w:r>
          </w:p>
        </w:tc>
        <w:tc>
          <w:tcPr>
            <w:tcW w:w="1558" w:type="dxa"/>
            <w:tcBorders>
              <w:top w:val="single" w:sz="6" w:space="0" w:color="auto"/>
              <w:left w:val="single" w:sz="6" w:space="0" w:color="auto"/>
              <w:bottom w:val="nil"/>
              <w:right w:val="single" w:sz="4" w:space="0" w:color="auto"/>
            </w:tcBorders>
            <w:vAlign w:val="center"/>
            <w:hideMark/>
          </w:tcPr>
          <w:p w14:paraId="42F61183"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m/BW</w:t>
            </w:r>
            <w:r w:rsidRPr="00C7244C">
              <w:rPr>
                <w:rFonts w:ascii="Arial" w:hAnsi="Arial"/>
                <w:b/>
                <w:sz w:val="18"/>
                <w:vertAlign w:val="subscript"/>
                <w:lang w:eastAsia="en-US"/>
              </w:rPr>
              <w:t>Channel</w:t>
            </w:r>
          </w:p>
        </w:tc>
      </w:tr>
      <w:tr w:rsidR="003750AD" w:rsidRPr="00C7244C" w14:paraId="1444635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3411DF7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22+</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single" w:sz="6" w:space="0" w:color="auto"/>
              <w:left w:val="single" w:sz="6" w:space="0" w:color="auto"/>
              <w:bottom w:val="nil"/>
              <w:right w:val="single" w:sz="6" w:space="0" w:color="auto"/>
            </w:tcBorders>
            <w:hideMark/>
          </w:tcPr>
          <w:p w14:paraId="2CB691B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3</w:t>
            </w:r>
          </w:p>
        </w:tc>
        <w:tc>
          <w:tcPr>
            <w:tcW w:w="1133" w:type="dxa"/>
            <w:tcBorders>
              <w:top w:val="single" w:sz="6" w:space="0" w:color="auto"/>
              <w:left w:val="single" w:sz="6" w:space="0" w:color="auto"/>
              <w:bottom w:val="nil"/>
              <w:right w:val="single" w:sz="6" w:space="0" w:color="auto"/>
            </w:tcBorders>
            <w:hideMark/>
          </w:tcPr>
          <w:p w14:paraId="7300661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24]</w:t>
            </w:r>
          </w:p>
        </w:tc>
        <w:tc>
          <w:tcPr>
            <w:tcW w:w="845" w:type="dxa"/>
            <w:tcBorders>
              <w:top w:val="single" w:sz="6" w:space="0" w:color="auto"/>
              <w:left w:val="single" w:sz="6" w:space="0" w:color="auto"/>
              <w:bottom w:val="nil"/>
              <w:right w:val="single" w:sz="6" w:space="0" w:color="auto"/>
            </w:tcBorders>
            <w:hideMark/>
          </w:tcPr>
          <w:p w14:paraId="7158F63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60</w:t>
            </w:r>
          </w:p>
        </w:tc>
        <w:tc>
          <w:tcPr>
            <w:tcW w:w="1422" w:type="dxa"/>
            <w:tcBorders>
              <w:top w:val="single" w:sz="6" w:space="0" w:color="auto"/>
              <w:left w:val="single" w:sz="6" w:space="0" w:color="auto"/>
              <w:bottom w:val="nil"/>
              <w:right w:val="single" w:sz="4" w:space="0" w:color="auto"/>
            </w:tcBorders>
            <w:hideMark/>
          </w:tcPr>
          <w:p w14:paraId="7CEB6E6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vAlign w:val="center"/>
            <w:hideMark/>
          </w:tcPr>
          <w:p w14:paraId="6EF85DE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hideMark/>
          </w:tcPr>
          <w:p w14:paraId="493869E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50</w:t>
            </w:r>
          </w:p>
        </w:tc>
      </w:tr>
      <w:tr w:rsidR="003750AD" w:rsidRPr="00C7244C" w14:paraId="7876CD9E"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1EA2F970"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15+</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6D47FD73"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7DD314B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64]</w:t>
            </w:r>
          </w:p>
        </w:tc>
        <w:tc>
          <w:tcPr>
            <w:tcW w:w="845" w:type="dxa"/>
            <w:tcBorders>
              <w:top w:val="nil"/>
              <w:left w:val="single" w:sz="6" w:space="0" w:color="auto"/>
              <w:bottom w:val="nil"/>
              <w:right w:val="single" w:sz="6" w:space="0" w:color="auto"/>
            </w:tcBorders>
          </w:tcPr>
          <w:p w14:paraId="25CEBF1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784E27F"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0FF1C428"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48FEF7D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0D42D81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00BB106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7+</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2371D9F9"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61C3FE0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132]</w:t>
            </w:r>
          </w:p>
        </w:tc>
        <w:tc>
          <w:tcPr>
            <w:tcW w:w="845" w:type="dxa"/>
            <w:tcBorders>
              <w:top w:val="nil"/>
              <w:left w:val="single" w:sz="6" w:space="0" w:color="auto"/>
              <w:bottom w:val="nil"/>
              <w:right w:val="single" w:sz="6" w:space="0" w:color="auto"/>
            </w:tcBorders>
          </w:tcPr>
          <w:p w14:paraId="36F505F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70F34F9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414132CA"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7D464E9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020DC996"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5867E7E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12+</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hideMark/>
          </w:tcPr>
          <w:p w14:paraId="2538800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03956B9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32]</w:t>
            </w:r>
          </w:p>
        </w:tc>
        <w:tc>
          <w:tcPr>
            <w:tcW w:w="845" w:type="dxa"/>
            <w:tcBorders>
              <w:top w:val="single" w:sz="6" w:space="0" w:color="auto"/>
              <w:left w:val="single" w:sz="6" w:space="0" w:color="auto"/>
              <w:bottom w:val="nil"/>
              <w:right w:val="single" w:sz="6" w:space="0" w:color="auto"/>
            </w:tcBorders>
            <w:hideMark/>
          </w:tcPr>
          <w:p w14:paraId="164D0C7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20</w:t>
            </w:r>
          </w:p>
        </w:tc>
        <w:tc>
          <w:tcPr>
            <w:tcW w:w="1422" w:type="dxa"/>
            <w:tcBorders>
              <w:top w:val="single" w:sz="6" w:space="0" w:color="auto"/>
              <w:left w:val="single" w:sz="6" w:space="0" w:color="auto"/>
              <w:bottom w:val="nil"/>
              <w:right w:val="single" w:sz="4" w:space="0" w:color="auto"/>
            </w:tcBorders>
            <w:hideMark/>
          </w:tcPr>
          <w:p w14:paraId="24E338A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vAlign w:val="center"/>
            <w:hideMark/>
          </w:tcPr>
          <w:p w14:paraId="3C01EE5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hideMark/>
          </w:tcPr>
          <w:p w14:paraId="31220B0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50</w:t>
            </w:r>
          </w:p>
        </w:tc>
      </w:tr>
      <w:tr w:rsidR="003750AD" w:rsidRPr="00C7244C" w14:paraId="1365EC58"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65FB4240"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7+</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73298B6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1BD5224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64]</w:t>
            </w:r>
          </w:p>
        </w:tc>
        <w:tc>
          <w:tcPr>
            <w:tcW w:w="845" w:type="dxa"/>
            <w:tcBorders>
              <w:top w:val="nil"/>
              <w:left w:val="single" w:sz="6" w:space="0" w:color="auto"/>
              <w:bottom w:val="nil"/>
              <w:right w:val="single" w:sz="6" w:space="0" w:color="auto"/>
            </w:tcBorders>
          </w:tcPr>
          <w:p w14:paraId="5A915C1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15874EE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02E9C3C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5D07E84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3330F0FF"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4828B79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4+</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5D17407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6010182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128]</w:t>
            </w:r>
          </w:p>
        </w:tc>
        <w:tc>
          <w:tcPr>
            <w:tcW w:w="845" w:type="dxa"/>
            <w:tcBorders>
              <w:top w:val="nil"/>
              <w:left w:val="single" w:sz="6" w:space="0" w:color="auto"/>
              <w:bottom w:val="nil"/>
              <w:right w:val="single" w:sz="6" w:space="0" w:color="auto"/>
            </w:tcBorders>
          </w:tcPr>
          <w:p w14:paraId="647C4A1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F343D9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622B716A"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37AAEC1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485282B5" w14:textId="77777777" w:rsidTr="003F1727">
        <w:trPr>
          <w:jc w:val="center"/>
        </w:trPr>
        <w:tc>
          <w:tcPr>
            <w:tcW w:w="10200" w:type="dxa"/>
            <w:gridSpan w:val="7"/>
            <w:tcBorders>
              <w:top w:val="single" w:sz="6" w:space="0" w:color="auto"/>
              <w:left w:val="single" w:sz="4" w:space="0" w:color="auto"/>
              <w:bottom w:val="single" w:sz="4" w:space="0" w:color="auto"/>
              <w:right w:val="single" w:sz="4" w:space="0" w:color="auto"/>
            </w:tcBorders>
            <w:hideMark/>
          </w:tcPr>
          <w:p w14:paraId="779A4604"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1:</w:t>
            </w:r>
            <w:r w:rsidRPr="00C7244C">
              <w:rPr>
                <w:rFonts w:ascii="Arial" w:hAnsi="Arial"/>
                <w:sz w:val="18"/>
                <w:lang w:eastAsia="en-US"/>
              </w:rPr>
              <w:tab/>
              <w:t>This minimum Io condition is expressed as the average Io per RE over all REs in an OFDM symbol.</w:t>
            </w:r>
          </w:p>
          <w:p w14:paraId="747D106B"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2:</w:t>
            </w:r>
            <w:r w:rsidRPr="00C7244C">
              <w:rPr>
                <w:rFonts w:ascii="Arial" w:hAnsi="Arial"/>
                <w:sz w:val="18"/>
                <w:lang w:eastAsia="en-US"/>
              </w:rPr>
              <w:tab/>
              <w:t>NR operating band groups are as defined in Section 3.5.</w:t>
            </w:r>
          </w:p>
          <w:p w14:paraId="7CEBDA92"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3:</w:t>
            </w:r>
            <w:r w:rsidRPr="00C7244C">
              <w:rPr>
                <w:rFonts w:ascii="Arial" w:hAnsi="Arial"/>
                <w:sz w:val="18"/>
                <w:lang w:eastAsia="en-US"/>
              </w:rPr>
              <w:tab/>
            </w:r>
            <m:oMath>
              <m:sSubSup>
                <m:sSubSupPr>
                  <m:ctrlPr>
                    <w:rPr>
                      <w:rFonts w:ascii="Cambria Math" w:hAnsi="Cambria Math"/>
                      <w:sz w:val="18"/>
                      <w:lang w:eastAsia="en-US"/>
                    </w:rPr>
                  </m:ctrlPr>
                </m:sSubSupPr>
                <m:e>
                  <m:r>
                    <w:rPr>
                      <w:rFonts w:ascii="Cambria Math" w:hAnsi="Cambria Math"/>
                      <w:sz w:val="18"/>
                      <w:lang w:eastAsia="en-US"/>
                    </w:rPr>
                    <m:t>T</m:t>
                  </m:r>
                </m:e>
                <m:sub>
                  <m:r>
                    <m:rPr>
                      <m:sty m:val="p"/>
                    </m:rPr>
                    <w:rPr>
                      <w:rFonts w:ascii="Cambria Math" w:hAnsi="Cambria Math"/>
                      <w:sz w:val="18"/>
                      <w:lang w:eastAsia="en-US"/>
                    </w:rPr>
                    <m:t>rep</m:t>
                  </m:r>
                </m:sub>
                <m:sup>
                  <m:r>
                    <m:rPr>
                      <m:sty m:val="p"/>
                    </m:rPr>
                    <w:rPr>
                      <w:rFonts w:ascii="Cambria Math" w:hAnsi="Cambria Math"/>
                      <w:sz w:val="18"/>
                      <w:lang w:eastAsia="en-US"/>
                    </w:rPr>
                    <m:t>PRS</m:t>
                  </m:r>
                </m:sup>
              </m:sSubSup>
              <m:r>
                <m:rPr>
                  <m:sty m:val="p"/>
                </m:rPr>
                <w:rPr>
                  <w:rFonts w:ascii="Cambria Math" w:hAnsi="Cambria Math"/>
                  <w:sz w:val="18"/>
                  <w:lang w:eastAsia="en-US"/>
                </w:rPr>
                <m:t xml:space="preserve">, </m:t>
              </m:r>
              <m:sSub>
                <m:sSubPr>
                  <m:ctrlPr>
                    <w:rPr>
                      <w:rFonts w:ascii="Cambria Math" w:hAnsi="Cambria Math"/>
                      <w:sz w:val="18"/>
                      <w:lang w:eastAsia="en-US"/>
                    </w:rPr>
                  </m:ctrlPr>
                </m:sSubPr>
                <m:e>
                  <m:r>
                    <w:rPr>
                      <w:rFonts w:ascii="Cambria Math" w:hAnsi="Cambria Math"/>
                      <w:sz w:val="18"/>
                      <w:lang w:eastAsia="en-US"/>
                    </w:rPr>
                    <m:t>L</m:t>
                  </m:r>
                </m:e>
                <m:sub>
                  <m:r>
                    <m:rPr>
                      <m:sty m:val="p"/>
                    </m:rPr>
                    <w:rPr>
                      <w:rFonts w:ascii="Cambria Math" w:hAnsi="Cambria Math"/>
                      <w:sz w:val="18"/>
                      <w:lang w:eastAsia="en-US"/>
                    </w:rPr>
                    <m:t>PRS</m:t>
                  </m:r>
                </m:sub>
              </m:sSub>
              <m:r>
                <m:rPr>
                  <m:sty m:val="p"/>
                </m:rPr>
                <w:rPr>
                  <w:rFonts w:ascii="Cambria Math" w:hAnsi="Cambria Math"/>
                  <w:sz w:val="18"/>
                  <w:lang w:eastAsia="en-US"/>
                </w:rPr>
                <m:t xml:space="preserve"> ,</m:t>
              </m:r>
              <m:sSubSup>
                <m:sSubSupPr>
                  <m:ctrlPr>
                    <w:rPr>
                      <w:rFonts w:ascii="Cambria Math" w:hAnsi="Cambria Math"/>
                      <w:sz w:val="18"/>
                      <w:lang w:eastAsia="en-US"/>
                    </w:rPr>
                  </m:ctrlPr>
                </m:sSubSupPr>
                <m:e>
                  <m:r>
                    <w:rPr>
                      <w:rFonts w:ascii="Cambria Math" w:hAnsi="Cambria Math"/>
                      <w:sz w:val="18"/>
                      <w:lang w:eastAsia="en-US"/>
                    </w:rPr>
                    <m:t>K</m:t>
                  </m:r>
                </m:e>
                <m:sub>
                  <m:r>
                    <m:rPr>
                      <m:sty m:val="p"/>
                    </m:rPr>
                    <w:rPr>
                      <w:rFonts w:ascii="Cambria Math" w:hAnsi="Cambria Math"/>
                      <w:sz w:val="18"/>
                      <w:lang w:eastAsia="en-US"/>
                    </w:rPr>
                    <m:t>comb</m:t>
                  </m:r>
                </m:sub>
                <m:sup>
                  <m:r>
                    <m:rPr>
                      <m:sty m:val="p"/>
                    </m:rPr>
                    <w:rPr>
                      <w:rFonts w:ascii="Cambria Math" w:hAnsi="Cambria Math"/>
                      <w:sz w:val="18"/>
                      <w:lang w:eastAsia="en-US"/>
                    </w:rPr>
                    <m:t>PRS</m:t>
                  </m:r>
                </m:sup>
              </m:sSubSup>
            </m:oMath>
            <w:r w:rsidRPr="00C7244C">
              <w:rPr>
                <w:rFonts w:ascii="Arial" w:hAnsi="Arial"/>
                <w:sz w:val="18"/>
                <w:lang w:eastAsia="en-US"/>
              </w:rPr>
              <w:t xml:space="preserve"> are configured by higher layer parameter dl-PRS-ResourceRepetitionFactor, dl-PRS-NumSymbols and  dl-PRS-CombSizeNdefined in TS 37.355 [34].</w:t>
            </w:r>
          </w:p>
          <w:p w14:paraId="7F2CFD0F"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4:</w:t>
            </w:r>
            <w:r w:rsidRPr="00C7244C">
              <w:rPr>
                <w:rFonts w:ascii="Arial" w:hAnsi="Arial"/>
                <w:sz w:val="18"/>
                <w:lang w:eastAsia="en-US"/>
              </w:rPr>
              <w:tab/>
              <w:t>The Io is defined in PRS slots. The same Io range applies to PRS and non-PRS symbols. Io levels are different in PRS and non-PRS symbols within the same slot.</w:t>
            </w:r>
          </w:p>
          <w:p w14:paraId="7BF5298C"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5:</w:t>
            </w:r>
            <w:r w:rsidRPr="00C7244C">
              <w:rPr>
                <w:rFonts w:ascii="Arial" w:hAnsi="Arial"/>
                <w:sz w:val="18"/>
                <w:lang w:eastAsia="en-US"/>
              </w:rPr>
              <w:tab/>
              <w:t>Tc is the basic timing unit defined in TS 38.211 [6].</w:t>
            </w:r>
          </w:p>
          <w:p w14:paraId="0747DEDE" w14:textId="77777777"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en-US"/>
              </w:rPr>
            </w:pPr>
            <w:r w:rsidRPr="00C7244C">
              <w:rPr>
                <w:rFonts w:ascii="Arial" w:eastAsia="SimSun" w:hAnsi="Arial"/>
                <w:sz w:val="18"/>
                <w:lang w:eastAsia="en-US"/>
              </w:rPr>
              <w:t>NOTE 6:</w:t>
            </w:r>
            <w:r w:rsidRPr="00C7244C">
              <w:rPr>
                <w:rFonts w:ascii="Arial" w:eastAsia="SimSun" w:hAnsi="Arial"/>
                <w:sz w:val="18"/>
                <w:lang w:eastAsia="en-US"/>
              </w:rPr>
              <w:tab/>
              <w:t>The same bands and the same Io conditions for each band apply for this requirement as for the corresponding requirement with the PRS bandwidth of the smallest RB number for the corresponding SCS.</w:t>
            </w:r>
          </w:p>
          <w:p w14:paraId="6B3D99A0" w14:textId="0F88E0B6"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en-US"/>
              </w:rPr>
            </w:pPr>
            <w:r w:rsidRPr="00C7244C">
              <w:rPr>
                <w:rFonts w:ascii="Arial" w:eastAsia="SimSun" w:hAnsi="Arial"/>
                <w:sz w:val="18"/>
                <w:lang w:eastAsia="en-US"/>
              </w:rPr>
              <w:t>NOTE 7:</w:t>
            </w:r>
            <w:r w:rsidRPr="00C7244C">
              <w:rPr>
                <w:rFonts w:ascii="Arial" w:eastAsia="SimSun" w:hAnsi="Arial"/>
                <w:sz w:val="18"/>
                <w:lang w:eastAsia="en-US"/>
              </w:rPr>
              <w:tab/>
            </w:r>
            <w:r w:rsidRPr="00C7244C">
              <w:rPr>
                <w:rFonts w:ascii="Symbol" w:eastAsia="Symbol" w:hAnsi="Symbol" w:cs="Symbol"/>
                <w:sz w:val="18"/>
                <w:lang w:eastAsia="en-US"/>
              </w:rPr>
              <w:sym w:font="Symbol" w:char="F064"/>
            </w:r>
            <w:r w:rsidRPr="00C7244C">
              <w:rPr>
                <w:rFonts w:ascii="Arial" w:eastAsia="SimSun" w:hAnsi="Arial"/>
                <w:sz w:val="18"/>
                <w:lang w:eastAsia="en-US"/>
              </w:rPr>
              <w:t xml:space="preserve"> is the margin determined from Table 10.1.39.2-4.</w:t>
            </w:r>
          </w:p>
          <w:p w14:paraId="353B8B0F" w14:textId="64E549EC"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eastAsia="SimSun" w:hAnsi="Arial"/>
                <w:sz w:val="18"/>
                <w:lang w:eastAsia="en-US"/>
              </w:rPr>
              <w:t>NOTE 8:</w:t>
            </w:r>
            <w:r w:rsidRPr="00C7244C">
              <w:rPr>
                <w:rFonts w:ascii="Arial" w:eastAsia="SimSun" w:hAnsi="Arial"/>
                <w:sz w:val="18"/>
                <w:lang w:eastAsia="en-US"/>
              </w:rPr>
              <w:tab/>
            </w:r>
            <w:r w:rsidRPr="00C7244C">
              <w:rPr>
                <w:rFonts w:ascii="MS Gothic" w:eastAsia="SimSun" w:hAnsi="MS Gothic" w:cs="MS Gothic"/>
                <w:sz w:val="18"/>
                <w:lang w:eastAsia="en-US"/>
              </w:rPr>
              <w:t>ℇ</w:t>
            </w:r>
            <w:r w:rsidRPr="00C7244C">
              <w:rPr>
                <w:rFonts w:ascii="Arial" w:eastAsia="SimSun" w:hAnsi="Arial"/>
                <w:sz w:val="18"/>
                <w:lang w:eastAsia="en-US"/>
              </w:rPr>
              <w:t xml:space="preserve"> is the margin for reporting quantitization error and </w:t>
            </w:r>
            <w:r w:rsidRPr="00C7244C">
              <w:rPr>
                <w:rFonts w:ascii="MS Gothic" w:eastAsia="SimSun" w:hAnsi="MS Gothic" w:cs="MS Gothic"/>
                <w:sz w:val="18"/>
                <w:lang w:eastAsia="en-US"/>
              </w:rPr>
              <w:t>ℇ</w:t>
            </w:r>
            <w:r w:rsidRPr="00C7244C">
              <w:rPr>
                <w:rFonts w:ascii="Arial" w:eastAsia="SimSun" w:hAnsi="Arial"/>
                <w:sz w:val="18"/>
                <w:lang w:eastAsia="en-US"/>
              </w:rPr>
              <w:t>=16 Tc.</w:t>
            </w:r>
          </w:p>
        </w:tc>
      </w:tr>
    </w:tbl>
    <w:p w14:paraId="206D45CE" w14:textId="77777777" w:rsidR="003750AD" w:rsidRPr="00C7244C" w:rsidRDefault="003750AD" w:rsidP="003750AD">
      <w:pPr>
        <w:overflowPunct/>
        <w:autoSpaceDE/>
        <w:autoSpaceDN/>
        <w:adjustRightInd/>
        <w:textAlignment w:val="auto"/>
        <w:rPr>
          <w:lang w:eastAsia="en-US"/>
        </w:rPr>
      </w:pPr>
    </w:p>
    <w:p w14:paraId="1B1BA078" w14:textId="77777777" w:rsidR="003750AD" w:rsidRPr="00C7244C" w:rsidRDefault="003750AD" w:rsidP="003750AD">
      <w:pPr>
        <w:pStyle w:val="TH"/>
        <w:rPr>
          <w:rFonts w:eastAsia="SimSun"/>
          <w:lang w:eastAsia="sv-SE"/>
        </w:rPr>
      </w:pPr>
      <w:r w:rsidRPr="00C7244C">
        <w:rPr>
          <w:lang w:eastAsia="en-US"/>
        </w:rPr>
        <w:t>Table 7.6.13.0.1-3: Margin for UE Rx-Tx time difference measurement accuracy in FR2</w:t>
      </w:r>
    </w:p>
    <w:tbl>
      <w:tblPr>
        <w:tblStyle w:val="TableGrid713"/>
        <w:tblW w:w="0" w:type="auto"/>
        <w:jc w:val="center"/>
        <w:tblInd w:w="0" w:type="dxa"/>
        <w:tblLook w:val="04A0" w:firstRow="1" w:lastRow="0" w:firstColumn="1" w:lastColumn="0" w:noHBand="0" w:noVBand="1"/>
      </w:tblPr>
      <w:tblGrid>
        <w:gridCol w:w="1861"/>
        <w:gridCol w:w="1862"/>
        <w:gridCol w:w="1848"/>
      </w:tblGrid>
      <w:tr w:rsidR="003750AD" w:rsidRPr="00C7244C" w14:paraId="52EA0475" w14:textId="77777777" w:rsidTr="003F1727">
        <w:trPr>
          <w:trHeight w:val="323"/>
          <w:jc w:val="center"/>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0DE7CAA7" w14:textId="77777777" w:rsidR="003750AD" w:rsidRPr="00C7244C" w:rsidRDefault="003750AD" w:rsidP="003750AD">
            <w:pPr>
              <w:keepNext/>
              <w:keepLines/>
              <w:overflowPunct/>
              <w:autoSpaceDE/>
              <w:autoSpaceDN/>
              <w:adjustRightInd/>
              <w:spacing w:after="0"/>
              <w:jc w:val="center"/>
              <w:textAlignment w:val="auto"/>
              <w:rPr>
                <w:rFonts w:ascii="Arial" w:eastAsiaTheme="minorEastAsia" w:hAnsi="Arial"/>
                <w:b/>
                <w:sz w:val="18"/>
                <w:lang w:eastAsia="zh-CN"/>
              </w:rPr>
            </w:pPr>
            <w:r w:rsidRPr="00C7244C">
              <w:rPr>
                <w:rFonts w:ascii="Arial" w:hAnsi="Arial"/>
                <w:b/>
                <w:sz w:val="18"/>
                <w:lang w:eastAsia="ko-KR"/>
              </w:rPr>
              <w:t>Min(PRS BW, SRS BW) (MHz)</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10561ED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b/>
                <w:bCs/>
                <w:kern w:val="24"/>
                <w:sz w:val="18"/>
                <w:lang w:eastAsia="ko-KR"/>
              </w:rPr>
              <w:t>Margin (Tc</w:t>
            </w:r>
            <w:r w:rsidRPr="00C7244C">
              <w:rPr>
                <w:rFonts w:ascii="Arial" w:eastAsia="SimSun" w:hAnsi="Arial"/>
                <w:b/>
                <w:sz w:val="18"/>
                <w:vertAlign w:val="superscript"/>
                <w:lang w:eastAsia="zh-CN"/>
              </w:rPr>
              <w:t xml:space="preserve"> Note 1</w:t>
            </w:r>
            <w:r w:rsidRPr="00C7244C">
              <w:rPr>
                <w:rFonts w:ascii="Arial" w:eastAsia="Yu Mincho" w:hAnsi="Arial"/>
                <w:b/>
                <w:bCs/>
                <w:kern w:val="24"/>
                <w:sz w:val="18"/>
                <w:lang w:eastAsia="ko-KR"/>
              </w:rPr>
              <w:t>)</w:t>
            </w:r>
          </w:p>
        </w:tc>
      </w:tr>
      <w:tr w:rsidR="003750AD" w:rsidRPr="00C7244C" w14:paraId="6E4697E3" w14:textId="77777777" w:rsidTr="003F1727">
        <w:trPr>
          <w:trHeight w:val="322"/>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6B9DAF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ko-KR"/>
              </w:rPr>
            </w:pPr>
            <w:r w:rsidRPr="00C7244C">
              <w:rPr>
                <w:rFonts w:ascii="Arial" w:hAnsi="Arial"/>
                <w:b/>
                <w:sz w:val="18"/>
                <w:lang w:eastAsia="ko-KR"/>
              </w:rPr>
              <w:t>SCS = 60 kHz</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312F79F"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ko-KR"/>
              </w:rPr>
            </w:pPr>
            <w:r w:rsidRPr="00C7244C">
              <w:rPr>
                <w:rFonts w:ascii="Arial" w:hAnsi="Arial"/>
                <w:b/>
                <w:sz w:val="18"/>
                <w:lang w:eastAsia="ko-KR"/>
              </w:rPr>
              <w:t>SCS = 12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27531" w14:textId="77777777" w:rsidR="003750AD" w:rsidRPr="00C7244C" w:rsidRDefault="003750AD" w:rsidP="003750AD">
            <w:pPr>
              <w:overflowPunct/>
              <w:autoSpaceDE/>
              <w:autoSpaceDN/>
              <w:adjustRightInd/>
              <w:spacing w:after="0"/>
              <w:textAlignment w:val="auto"/>
              <w:rPr>
                <w:rFonts w:eastAsia="Yu Mincho"/>
                <w:b/>
                <w:bCs/>
                <w:lang w:eastAsia="ko-KR"/>
              </w:rPr>
            </w:pPr>
          </w:p>
        </w:tc>
      </w:tr>
      <w:tr w:rsidR="003750AD" w:rsidRPr="00C7244C" w14:paraId="506635B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253DDD6C"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2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16438BF"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sz w:val="18"/>
                <w:lang w:eastAsia="ko-KR"/>
              </w:rPr>
            </w:pPr>
            <w:r w:rsidRPr="00C7244C">
              <w:rPr>
                <w:rFonts w:ascii="Arial" w:eastAsia="Yu Mincho" w:hAnsi="Arial"/>
                <w:sz w:val="18"/>
                <w:lang w:eastAsia="ko-KR"/>
              </w:rPr>
              <w:t>N/A</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CE1E04A" w14:textId="4F89D81A"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76</w:t>
            </w:r>
          </w:p>
        </w:tc>
      </w:tr>
      <w:tr w:rsidR="003750AD" w:rsidRPr="00C7244C" w14:paraId="67CAA7C3"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C28C96F"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6</w:t>
            </w:r>
            <w:r w:rsidRPr="00C7244C">
              <w:rPr>
                <w:rFonts w:ascii="Arial" w:eastAsia="Yu Mincho" w:hAnsi="Arial"/>
                <w:sz w:val="18"/>
                <w:lang w:eastAsia="ko-KR"/>
              </w:rPr>
              <w:t>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43C49A7D"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32</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8678E4A" w14:textId="4AF20BEF"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32</w:t>
            </w:r>
          </w:p>
        </w:tc>
      </w:tr>
      <w:tr w:rsidR="003750AD" w:rsidRPr="00C7244C" w14:paraId="4F93BC89"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492DFD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xml:space="preserve">≥ </w:t>
            </w:r>
            <w:r w:rsidRPr="00C7244C">
              <w:rPr>
                <w:rFonts w:ascii="Arial" w:eastAsia="Yu Mincho" w:hAnsi="Arial"/>
                <w:sz w:val="18"/>
                <w:lang w:eastAsia="ko-KR"/>
              </w:rPr>
              <w:t>132</w:t>
            </w:r>
          </w:p>
        </w:tc>
        <w:tc>
          <w:tcPr>
            <w:tcW w:w="1862" w:type="dxa"/>
            <w:tcBorders>
              <w:top w:val="single" w:sz="4" w:space="0" w:color="auto"/>
              <w:left w:val="single" w:sz="4" w:space="0" w:color="auto"/>
              <w:bottom w:val="single" w:sz="4" w:space="0" w:color="auto"/>
              <w:right w:val="single" w:sz="4" w:space="0" w:color="auto"/>
            </w:tcBorders>
            <w:vAlign w:val="center"/>
            <w:hideMark/>
          </w:tcPr>
          <w:p w14:paraId="71A252E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6</w:t>
            </w:r>
            <w:r w:rsidRPr="00C7244C">
              <w:rPr>
                <w:rFonts w:ascii="Arial" w:eastAsia="Yu Mincho" w:hAnsi="Arial"/>
                <w:sz w:val="18"/>
                <w:lang w:eastAsia="ko-KR"/>
              </w:rPr>
              <w:t>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7B538EA1" w14:textId="7592A0E8"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24</w:t>
            </w:r>
          </w:p>
        </w:tc>
      </w:tr>
      <w:tr w:rsidR="003750AD" w:rsidRPr="00C7244C" w14:paraId="555B9B2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1B4ABF5" w14:textId="77777777" w:rsidR="003750AD" w:rsidRPr="00C7244C" w:rsidRDefault="003750AD" w:rsidP="003750AD">
            <w:pPr>
              <w:keepNext/>
              <w:keepLines/>
              <w:overflowPunct/>
              <w:autoSpaceDE/>
              <w:autoSpaceDN/>
              <w:adjustRightInd/>
              <w:spacing w:after="0"/>
              <w:jc w:val="center"/>
              <w:textAlignment w:val="auto"/>
              <w:rPr>
                <w:rFonts w:ascii="Arial" w:eastAsia="Microsoft Sans Serif" w:hAnsi="Arial"/>
                <w:sz w:val="18"/>
                <w:lang w:eastAsia="ko-KR"/>
              </w:rPr>
            </w:pPr>
            <w:r w:rsidRPr="00C7244C">
              <w:rPr>
                <w:rFonts w:ascii="Arial" w:eastAsia="Microsoft Sans Serif" w:hAnsi="Arial"/>
                <w:sz w:val="18"/>
                <w:lang w:eastAsia="ko-KR"/>
              </w:rPr>
              <w:t>N/A</w:t>
            </w:r>
          </w:p>
        </w:tc>
        <w:tc>
          <w:tcPr>
            <w:tcW w:w="1862" w:type="dxa"/>
            <w:tcBorders>
              <w:top w:val="single" w:sz="4" w:space="0" w:color="auto"/>
              <w:left w:val="single" w:sz="4" w:space="0" w:color="auto"/>
              <w:bottom w:val="single" w:sz="4" w:space="0" w:color="auto"/>
              <w:right w:val="single" w:sz="4" w:space="0" w:color="auto"/>
            </w:tcBorders>
            <w:vAlign w:val="center"/>
            <w:hideMark/>
          </w:tcPr>
          <w:p w14:paraId="3B35CE31" w14:textId="77777777" w:rsidR="003750AD" w:rsidRPr="00C7244C" w:rsidRDefault="003750AD" w:rsidP="003750AD">
            <w:pPr>
              <w:keepNext/>
              <w:keepLines/>
              <w:overflowPunct/>
              <w:autoSpaceDE/>
              <w:autoSpaceDN/>
              <w:adjustRightInd/>
              <w:spacing w:after="0"/>
              <w:jc w:val="center"/>
              <w:textAlignment w:val="auto"/>
              <w:rPr>
                <w:rFonts w:ascii="Arial" w:eastAsia="Microsoft Sans Serif" w:hAnsi="Arial"/>
                <w:sz w:val="18"/>
                <w:lang w:eastAsia="ko-KR"/>
              </w:rPr>
            </w:pPr>
            <w:r w:rsidRPr="00C7244C">
              <w:rPr>
                <w:rFonts w:ascii="Arial" w:eastAsia="Microsoft Sans Serif" w:hAnsi="Arial"/>
                <w:sz w:val="18"/>
                <w:lang w:eastAsia="ko-KR"/>
              </w:rPr>
              <w:t xml:space="preserve">≥ </w:t>
            </w:r>
            <w:r w:rsidRPr="00C7244C">
              <w:rPr>
                <w:rFonts w:ascii="Arial" w:eastAsia="Yu Mincho" w:hAnsi="Arial"/>
                <w:sz w:val="18"/>
                <w:lang w:eastAsia="ko-KR"/>
              </w:rPr>
              <w:t>128</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A33EEC4" w14:textId="0360F455" w:rsidR="003750AD" w:rsidRPr="00C7244C" w:rsidRDefault="003750AD" w:rsidP="003750AD">
            <w:pPr>
              <w:keepNext/>
              <w:keepLines/>
              <w:overflowPunct/>
              <w:autoSpaceDE/>
              <w:autoSpaceDN/>
              <w:adjustRightInd/>
              <w:spacing w:after="0"/>
              <w:jc w:val="center"/>
              <w:textAlignment w:val="auto"/>
              <w:rPr>
                <w:rFonts w:ascii="Arial" w:eastAsia="Yu Mincho" w:hAnsi="Arial"/>
                <w:sz w:val="18"/>
                <w:lang w:eastAsia="ko-KR"/>
              </w:rPr>
            </w:pPr>
            <w:r w:rsidRPr="00C7244C">
              <w:rPr>
                <w:rFonts w:ascii="Arial" w:eastAsia="Yu Mincho" w:hAnsi="Arial"/>
                <w:sz w:val="18"/>
                <w:lang w:eastAsia="ko-KR"/>
              </w:rPr>
              <w:t>20</w:t>
            </w:r>
          </w:p>
        </w:tc>
      </w:tr>
      <w:tr w:rsidR="003750AD" w:rsidRPr="00C7244C" w14:paraId="01CA3916" w14:textId="77777777" w:rsidTr="003F1727">
        <w:trPr>
          <w:trHeight w:val="46"/>
          <w:jc w:val="center"/>
        </w:trPr>
        <w:tc>
          <w:tcPr>
            <w:tcW w:w="5571" w:type="dxa"/>
            <w:gridSpan w:val="3"/>
            <w:tcBorders>
              <w:top w:val="single" w:sz="4" w:space="0" w:color="auto"/>
              <w:left w:val="single" w:sz="4" w:space="0" w:color="auto"/>
              <w:bottom w:val="single" w:sz="4" w:space="0" w:color="auto"/>
              <w:right w:val="single" w:sz="4" w:space="0" w:color="auto"/>
            </w:tcBorders>
            <w:hideMark/>
          </w:tcPr>
          <w:p w14:paraId="365D4CF1" w14:textId="77777777"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ko-KR"/>
              </w:rPr>
            </w:pPr>
            <w:r w:rsidRPr="00C7244C">
              <w:rPr>
                <w:rFonts w:ascii="Arial" w:eastAsia="SimSun" w:hAnsi="Arial"/>
                <w:sz w:val="18"/>
                <w:lang w:eastAsia="ko-KR"/>
              </w:rPr>
              <w:t>N</w:t>
            </w:r>
            <w:r w:rsidRPr="00C7244C">
              <w:rPr>
                <w:rFonts w:ascii="Arial" w:eastAsia="SimSun" w:hAnsi="Arial"/>
                <w:sz w:val="18"/>
                <w:lang w:eastAsia="zh-CN"/>
              </w:rPr>
              <w:t>OTE</w:t>
            </w:r>
            <w:r w:rsidRPr="00C7244C">
              <w:rPr>
                <w:rFonts w:ascii="Arial" w:eastAsia="SimSun" w:hAnsi="Arial"/>
                <w:sz w:val="18"/>
                <w:lang w:eastAsia="ko-KR"/>
              </w:rPr>
              <w:t xml:space="preserve"> 1:</w:t>
            </w:r>
            <w:r w:rsidRPr="00C7244C">
              <w:rPr>
                <w:rFonts w:ascii="Arial" w:eastAsia="SimSun" w:hAnsi="Arial"/>
                <w:sz w:val="18"/>
                <w:lang w:eastAsia="ko-KR"/>
              </w:rPr>
              <w:tab/>
              <w:t>Tc is the basic timing unit defined in TS 38.211 [6].</w:t>
            </w:r>
          </w:p>
          <w:p w14:paraId="345D7E7C" w14:textId="77777777" w:rsidR="003750AD" w:rsidRPr="00C7244C" w:rsidRDefault="003750AD" w:rsidP="003750AD">
            <w:pPr>
              <w:keepNext/>
              <w:keepLines/>
              <w:overflowPunct/>
              <w:autoSpaceDE/>
              <w:autoSpaceDN/>
              <w:adjustRightInd/>
              <w:spacing w:after="0"/>
              <w:ind w:left="851" w:hanging="851"/>
              <w:textAlignment w:val="auto"/>
              <w:rPr>
                <w:rFonts w:ascii="Arial" w:eastAsia="Yu Mincho" w:hAnsi="Arial"/>
                <w:kern w:val="24"/>
                <w:sz w:val="18"/>
                <w:lang w:eastAsia="ko-KR"/>
              </w:rPr>
            </w:pPr>
            <w:r w:rsidRPr="00C7244C">
              <w:rPr>
                <w:rFonts w:ascii="Arial" w:eastAsia="SimSun" w:hAnsi="Arial"/>
                <w:sz w:val="18"/>
                <w:lang w:eastAsia="ko-KR"/>
              </w:rPr>
              <w:t>NOTE 2: If SRS and PRS have different SCS, the margin corresponding to the smallest RS BW in MHz applies.</w:t>
            </w:r>
          </w:p>
        </w:tc>
      </w:tr>
    </w:tbl>
    <w:p w14:paraId="383295D6" w14:textId="77777777" w:rsidR="003750AD" w:rsidRPr="00C7244C" w:rsidRDefault="003750AD" w:rsidP="003750AD">
      <w:pPr>
        <w:rPr>
          <w:rFonts w:eastAsiaTheme="minorEastAsia"/>
        </w:rPr>
      </w:pPr>
    </w:p>
    <w:p w14:paraId="5F48481D" w14:textId="56A444C4" w:rsidR="00856BB8" w:rsidRPr="00C7244C" w:rsidRDefault="00856BB8" w:rsidP="00856BB8">
      <w:pPr>
        <w:pStyle w:val="Heading5"/>
        <w:rPr>
          <w:rFonts w:eastAsiaTheme="minorEastAsia"/>
        </w:rPr>
      </w:pPr>
      <w:r w:rsidRPr="00C7244C">
        <w:rPr>
          <w:rFonts w:eastAsiaTheme="minorEastAsia"/>
        </w:rPr>
        <w:t>7.6.13.0.2</w:t>
      </w:r>
      <w:r w:rsidRPr="00C7244C">
        <w:rPr>
          <w:rFonts w:eastAsiaTheme="minorEastAsia"/>
        </w:rPr>
        <w:tab/>
        <w:t>TRS based UE Rx-Tx time difference for propagation delay compensation</w:t>
      </w:r>
    </w:p>
    <w:p w14:paraId="73036516" w14:textId="77777777" w:rsidR="00856BB8" w:rsidRPr="00C7244C" w:rsidRDefault="00856BB8" w:rsidP="00856BB8">
      <w:r w:rsidRPr="00C7244C">
        <w:t xml:space="preserve">When UE is configured with </w:t>
      </w:r>
      <w:r w:rsidRPr="00C7244C">
        <w:rPr>
          <w:i/>
          <w:iCs/>
        </w:rPr>
        <w:t>csi-RS-Ref-r17</w:t>
      </w:r>
      <w:r w:rsidRPr="00C7244C">
        <w:t xml:space="preserve"> in </w:t>
      </w:r>
      <w:r w:rsidRPr="00C7244C">
        <w:rPr>
          <w:i/>
          <w:iCs/>
        </w:rPr>
        <w:t>MeasObjectRxTxDiff</w:t>
      </w:r>
      <w:r w:rsidRPr="00C7244C">
        <w:t>-r17 defined in TS 38.331 [2] and provided with TRS resource configuration, the UE shall be able to measure UE Rx-Tx time difference on PCell within the measurement period T</w:t>
      </w:r>
      <w:r w:rsidRPr="00C7244C">
        <w:rPr>
          <w:vertAlign w:val="subscript"/>
        </w:rPr>
        <w:t>UERx-Tx_TRS</w:t>
      </w:r>
      <w:r w:rsidRPr="00C7244C">
        <w:t>, where:</w:t>
      </w:r>
    </w:p>
    <w:p w14:paraId="6449F40D" w14:textId="1AB80A32" w:rsidR="00856BB8" w:rsidRPr="00C7244C" w:rsidRDefault="00000000" w:rsidP="00856BB8">
      <w:pPr>
        <w:pStyle w:val="EQ"/>
        <w:rPr>
          <w:noProof w:val="0"/>
          <w:lang w:eastAsia="zh-CN"/>
        </w:rPr>
      </w:pPr>
      <m:oMathPara>
        <m:oMathParaPr>
          <m:jc m:val="center"/>
        </m:oMathParaP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m:oMathPara>
    </w:p>
    <w:p w14:paraId="042488B1" w14:textId="77777777" w:rsidR="00856BB8" w:rsidRPr="00C7244C" w:rsidRDefault="00856BB8" w:rsidP="00856BB8">
      <w:r w:rsidRPr="00C7244C">
        <w:t>Where</w:t>
      </w:r>
    </w:p>
    <w:p w14:paraId="089CAC58" w14:textId="77777777" w:rsidR="00856BB8" w:rsidRPr="00C7244C" w:rsidRDefault="00000000" w:rsidP="00856BB8">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856BB8" w:rsidRPr="00C7244C">
        <w:rPr>
          <w:sz w:val="22"/>
        </w:rPr>
        <w:t xml:space="preserve"> </w:t>
      </w:r>
      <w:r w:rsidR="00856BB8" w:rsidRPr="00C7244C">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856BB8" w:rsidRPr="00C7244C">
        <w:t xml:space="preserve"> is [4],</w:t>
      </w:r>
    </w:p>
    <w:p w14:paraId="7D8C6EBA" w14:textId="77777777" w:rsidR="00856BB8" w:rsidRPr="00C7244C" w:rsidRDefault="00000000" w:rsidP="00856BB8">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856BB8" w:rsidRPr="00C7244C">
        <w:t xml:space="preserve"> is the TRS resource periodicity specific for RTT-based propagation delay compensation</w:t>
      </w:r>
      <w:r w:rsidR="00856BB8" w:rsidRPr="00C7244C">
        <w:rPr>
          <w:rFonts w:eastAsia="Batang"/>
        </w:rPr>
        <w:t>,</w:t>
      </w:r>
    </w:p>
    <w:p w14:paraId="0F80CFB5" w14:textId="77777777" w:rsidR="00856BB8" w:rsidRPr="00C7244C" w:rsidRDefault="00000000" w:rsidP="00856BB8">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856BB8" w:rsidRPr="00C7244C">
        <w:rPr>
          <w:lang w:eastAsia="zh-CN"/>
        </w:rPr>
        <w:t xml:space="preserve"> is the DRX cycle length when DRX is in use, 1ms otherwise.</w:t>
      </w:r>
    </w:p>
    <w:p w14:paraId="5BAD093A" w14:textId="77777777" w:rsidR="00856BB8" w:rsidRPr="00C7244C" w:rsidRDefault="00000000" w:rsidP="00856BB8">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856BB8" w:rsidRPr="00C7244C">
        <w:rPr>
          <w:lang w:eastAsia="zh-CN"/>
        </w:rPr>
        <w:t xml:space="preserve"> </w:t>
      </w:r>
      <w:r w:rsidR="00856BB8" w:rsidRPr="00C7244C">
        <w:rPr>
          <w:rFonts w:cs="v4.2.0"/>
          <w:lang w:eastAsia="zh-CN"/>
        </w:rPr>
        <w:t>is</w:t>
      </w:r>
    </w:p>
    <w:p w14:paraId="1847D1EF" w14:textId="77777777" w:rsidR="00856BB8" w:rsidRPr="00C7244C" w:rsidRDefault="00856BB8" w:rsidP="00856BB8">
      <w:pPr>
        <w:pStyle w:val="B2"/>
        <w:rPr>
          <w:lang w:eastAsia="zh-CN"/>
        </w:rPr>
      </w:pPr>
      <w:r w:rsidRPr="00C7244C">
        <w:rPr>
          <w:lang w:eastAsia="zh-CN"/>
        </w:rPr>
        <w:t>N</w:t>
      </w:r>
      <w:r w:rsidRPr="00C7244C">
        <w:rPr>
          <w:vertAlign w:val="subscript"/>
          <w:lang w:eastAsia="zh-CN"/>
        </w:rPr>
        <w:t>total</w:t>
      </w:r>
      <w:r w:rsidRPr="00C7244C">
        <w:rPr>
          <w:lang w:eastAsia="zh-CN"/>
        </w:rPr>
        <w:t xml:space="preserve"> / N</w:t>
      </w:r>
      <w:r w:rsidRPr="00C7244C">
        <w:rPr>
          <w:vertAlign w:val="subscript"/>
          <w:lang w:eastAsia="zh-CN"/>
        </w:rPr>
        <w:t>available</w:t>
      </w:r>
      <w:r w:rsidRPr="00C7244C">
        <w:rPr>
          <w:lang w:eastAsia="zh-CN"/>
        </w:rPr>
        <w:t xml:space="preserve"> when N</w:t>
      </w:r>
      <w:r w:rsidRPr="00C7244C">
        <w:rPr>
          <w:vertAlign w:val="subscript"/>
          <w:lang w:eastAsia="zh-CN"/>
        </w:rPr>
        <w:t>available</w:t>
      </w:r>
      <w:r w:rsidRPr="00C7244C">
        <w:rPr>
          <w:lang w:eastAsia="zh-CN"/>
        </w:rPr>
        <w:t>&gt;0</w:t>
      </w:r>
    </w:p>
    <w:p w14:paraId="164D8BD4" w14:textId="77777777" w:rsidR="00856BB8" w:rsidRPr="00C7244C" w:rsidRDefault="00856BB8" w:rsidP="00856BB8">
      <w:pPr>
        <w:pStyle w:val="B2"/>
        <w:rPr>
          <w:lang w:eastAsia="zh-CN"/>
        </w:rPr>
      </w:pPr>
      <w:r w:rsidRPr="00C7244C">
        <w:rPr>
          <w:lang w:eastAsia="zh-CN"/>
        </w:rPr>
        <w:t>Where,</w:t>
      </w:r>
    </w:p>
    <w:p w14:paraId="37F9FADD" w14:textId="77777777" w:rsidR="00856BB8" w:rsidRPr="00C7244C" w:rsidRDefault="00856BB8" w:rsidP="00856BB8">
      <w:pPr>
        <w:pStyle w:val="B2"/>
      </w:pPr>
      <w:r w:rsidRPr="00C7244C">
        <w:t>-</w:t>
      </w:r>
      <w:r w:rsidRPr="00C7244C">
        <w:tab/>
        <w:t>For a window W of duration L</w:t>
      </w:r>
      <w:r w:rsidRPr="00C7244C">
        <w:rPr>
          <w:lang w:eastAsia="zh-CN"/>
        </w:rPr>
        <w:t>CM</w:t>
      </w:r>
      <w:r w:rsidRPr="00C7244C">
        <w:t>(T</w:t>
      </w:r>
      <w:r w:rsidRPr="00C7244C">
        <w:rPr>
          <w:vertAlign w:val="subscript"/>
        </w:rPr>
        <w:t>TRS</w:t>
      </w:r>
      <w:r w:rsidRPr="00C7244C">
        <w:t>, MGRP_max, T</w:t>
      </w:r>
      <w:r w:rsidRPr="00C7244C">
        <w:rPr>
          <w:vertAlign w:val="subscript"/>
        </w:rPr>
        <w:t>SMTC</w:t>
      </w:r>
      <w:r w:rsidRPr="00C7244C">
        <w:t>) and starting at the beginning of any TRS resource occasion, where T</w:t>
      </w:r>
      <w:r w:rsidRPr="00C7244C">
        <w:rPr>
          <w:vertAlign w:val="subscript"/>
        </w:rPr>
        <w:t>SMTC</w:t>
      </w:r>
      <w:r w:rsidRPr="00C7244C">
        <w:t xml:space="preserve"> is the periodicity of SMTC for intra-frequency measurement without gap and MGRP_max is the maximum MGRP across all configured per-UE measurement gaps and per-FR measurement gaps within the same FR as PCell for a UE that support </w:t>
      </w:r>
      <w:r w:rsidRPr="00C7244C">
        <w:rPr>
          <w:i/>
          <w:iCs/>
        </w:rPr>
        <w:t>concurrentMeasGap-r17</w:t>
      </w:r>
      <w:r w:rsidRPr="00C7244C">
        <w:t xml:space="preserve"> and is configured with concurrent </w:t>
      </w:r>
      <w:r w:rsidRPr="00C7244C">
        <w:rPr>
          <w:lang w:eastAsia="zh-CN"/>
        </w:rPr>
        <w:t xml:space="preserve">measurement </w:t>
      </w:r>
      <w:r w:rsidRPr="00C7244C">
        <w:t>gap</w:t>
      </w:r>
      <w:r w:rsidRPr="00C7244C">
        <w:rPr>
          <w:lang w:eastAsia="zh-CN"/>
        </w:rPr>
        <w:t>s,</w:t>
      </w:r>
      <w:r w:rsidRPr="00C7244C">
        <w:t xml:space="preserve"> otherwise MGRP_max is the MGRP of configured per-UE measurement gap or per-FR measurement gap within the same FR as PCell:</w:t>
      </w:r>
    </w:p>
    <w:p w14:paraId="0C19C8A1" w14:textId="77777777" w:rsidR="00856BB8" w:rsidRPr="00C7244C" w:rsidRDefault="00856BB8" w:rsidP="00856BB8">
      <w:pPr>
        <w:pStyle w:val="B3"/>
        <w:rPr>
          <w:lang w:eastAsia="zh-CN"/>
        </w:rPr>
      </w:pPr>
      <w:r w:rsidRPr="00C7244C">
        <w:rPr>
          <w:lang w:eastAsia="zh-CN"/>
        </w:rPr>
        <w:t>-</w:t>
      </w:r>
      <w:r w:rsidRPr="00C7244C">
        <w:rPr>
          <w:lang w:eastAsia="zh-CN"/>
        </w:rPr>
        <w:tab/>
        <w:t>N</w:t>
      </w:r>
      <w:r w:rsidRPr="00C7244C">
        <w:rPr>
          <w:vertAlign w:val="subscript"/>
          <w:lang w:eastAsia="zh-CN"/>
        </w:rPr>
        <w:t>total</w:t>
      </w:r>
      <w:r w:rsidRPr="00C7244C">
        <w:rPr>
          <w:lang w:eastAsia="zh-CN"/>
        </w:rPr>
        <w:t xml:space="preserve"> is the total number of TRS resource occasions within the window, including those overlapped with </w:t>
      </w:r>
      <w:r w:rsidRPr="00C7244C">
        <w:rPr>
          <w:bCs/>
          <w:lang w:eastAsia="zh-CN"/>
        </w:rPr>
        <w:t>measurement gap</w:t>
      </w:r>
      <w:r w:rsidRPr="00C7244C">
        <w:rPr>
          <w:lang w:eastAsia="zh-CN"/>
        </w:rPr>
        <w:t xml:space="preserve"> occasions or SMTC occasions within the window, and</w:t>
      </w:r>
    </w:p>
    <w:p w14:paraId="543281E2" w14:textId="77777777" w:rsidR="00856BB8" w:rsidRPr="00C7244C" w:rsidRDefault="00856BB8" w:rsidP="00856BB8">
      <w:pPr>
        <w:pStyle w:val="B3"/>
        <w:rPr>
          <w:lang w:eastAsia="zh-CN"/>
        </w:rPr>
      </w:pPr>
      <w:r w:rsidRPr="00C7244C">
        <w:rPr>
          <w:lang w:eastAsia="zh-CN"/>
        </w:rPr>
        <w:t>-</w:t>
      </w:r>
      <w:r w:rsidRPr="00C7244C">
        <w:rPr>
          <w:lang w:eastAsia="zh-CN"/>
        </w:rPr>
        <w:tab/>
        <w:t>N</w:t>
      </w:r>
      <w:r w:rsidRPr="00C7244C">
        <w:rPr>
          <w:vertAlign w:val="subscript"/>
          <w:lang w:eastAsia="zh-CN"/>
        </w:rPr>
        <w:t>available</w:t>
      </w:r>
      <w:r w:rsidRPr="00C7244C">
        <w:rPr>
          <w:lang w:eastAsia="zh-CN"/>
        </w:rPr>
        <w:t xml:space="preserve"> is the number of TRS resource occasions that are not overlapped with</w:t>
      </w:r>
    </w:p>
    <w:p w14:paraId="30AD9A30" w14:textId="5C8ABE12" w:rsidR="00856BB8" w:rsidRPr="00C7244C" w:rsidRDefault="00856BB8" w:rsidP="00856BB8">
      <w:pPr>
        <w:pStyle w:val="B3"/>
        <w:ind w:left="1419"/>
        <w:rPr>
          <w:lang w:eastAsia="zh-CN"/>
        </w:rPr>
      </w:pPr>
      <w:r w:rsidRPr="00C7244C">
        <w:rPr>
          <w:lang w:eastAsia="zh-CN"/>
        </w:rPr>
        <w:t>-</w:t>
      </w:r>
      <w:r w:rsidRPr="00C7244C">
        <w:rPr>
          <w:lang w:eastAsia="zh-CN"/>
        </w:rPr>
        <w:tab/>
        <w:t xml:space="preserve">For FR2: any </w:t>
      </w:r>
      <w:r w:rsidRPr="00C7244C">
        <w:rPr>
          <w:bCs/>
          <w:lang w:eastAsia="zh-CN"/>
        </w:rPr>
        <w:t>measurement gap</w:t>
      </w:r>
      <w:r w:rsidRPr="00C7244C">
        <w:rPr>
          <w:lang w:eastAsia="zh-CN"/>
        </w:rPr>
        <w:t xml:space="preserve"> occasions </w:t>
      </w:r>
      <w:r w:rsidR="00BB6FE2" w:rsidRPr="00C7244C">
        <w:rPr>
          <w:lang w:eastAsia="zh-CN"/>
        </w:rPr>
        <w:t xml:space="preserve">nor any SMTC occasions within window W. And for a UE supporting </w:t>
      </w:r>
      <w:r w:rsidR="00BB6FE2" w:rsidRPr="00C7244C">
        <w:rPr>
          <w:i/>
          <w:iCs/>
        </w:rPr>
        <w:t xml:space="preserve">concurrentMeasGap-r17 </w:t>
      </w:r>
      <w:r w:rsidRPr="00C7244C">
        <w:rPr>
          <w:lang w:eastAsia="zh-CN"/>
        </w:rPr>
        <w:t>after accounting for measurement gap collisions by applying the measurement gap collision rule in section 9.1.8.3 nor any SMTC occasions within the window W.</w:t>
      </w:r>
    </w:p>
    <w:p w14:paraId="0F00EA2C" w14:textId="77777777" w:rsidR="00856BB8" w:rsidRPr="00C7244C" w:rsidRDefault="00856BB8" w:rsidP="002A39CF">
      <w:pPr>
        <w:rPr>
          <w:lang w:eastAsia="zh-CN"/>
        </w:rPr>
      </w:pPr>
      <w:r w:rsidRPr="00C7244C">
        <w:rPr>
          <w:lang w:eastAsia="zh-CN"/>
        </w:rPr>
        <w:t>No requirements shall apply if N</w:t>
      </w:r>
      <w:r w:rsidRPr="00C7244C">
        <w:rPr>
          <w:vertAlign w:val="subscript"/>
          <w:lang w:eastAsia="zh-CN"/>
        </w:rPr>
        <w:t>available</w:t>
      </w:r>
      <w:r w:rsidRPr="00C7244C">
        <w:rPr>
          <w:lang w:eastAsia="zh-CN"/>
        </w:rPr>
        <w:t>=0.</w:t>
      </w:r>
    </w:p>
    <w:p w14:paraId="31245F72" w14:textId="77777777" w:rsidR="00856BB8" w:rsidRPr="00C7244C" w:rsidRDefault="00856BB8" w:rsidP="002A39CF">
      <w:pPr>
        <w:rPr>
          <w:rFonts w:cs="v4.2.0"/>
        </w:rPr>
      </w:pPr>
      <w:r w:rsidRPr="00C7244C">
        <w:rPr>
          <w:rFonts w:cs="v4.2.0"/>
        </w:rPr>
        <w:t xml:space="preserve">UE is only required to perform </w:t>
      </w:r>
      <w:r w:rsidRPr="00C7244C">
        <w:t>UE Rx-Tx time difference</w:t>
      </w:r>
      <w:r w:rsidRPr="00C7244C">
        <w:rPr>
          <w:rFonts w:cs="v4.2.0"/>
        </w:rPr>
        <w:t xml:space="preserve"> on TRS within the active DL BWP. When UE is configured to perform UE Rx-Tx time difference measurement based on TRS, the requirements apply provided that the SCS of the TRS is same as that of the active BWP on PCell.</w:t>
      </w:r>
    </w:p>
    <w:p w14:paraId="5B6E5A80" w14:textId="77777777" w:rsidR="00856BB8" w:rsidRPr="00C7244C" w:rsidRDefault="00856BB8" w:rsidP="002A39CF">
      <w:r w:rsidRPr="00C7244C">
        <w:rPr>
          <w:lang w:eastAsia="zh-CN"/>
        </w:rPr>
        <w:t>For FR2, the requirements apply</w:t>
      </w:r>
      <w:r w:rsidRPr="00C7244C">
        <w:t xml:space="preserve"> if QCL information is provided for all the TRS resources in the resource set and </w:t>
      </w:r>
      <w:r w:rsidRPr="00C7244C">
        <w:rPr>
          <w:lang w:eastAsia="zh-CN"/>
        </w:rPr>
        <w:t xml:space="preserve">for </w:t>
      </w:r>
      <w:r w:rsidRPr="00C7244C">
        <w:t>each resource one RS has QCL-TypeD.</w:t>
      </w:r>
    </w:p>
    <w:p w14:paraId="3392C248" w14:textId="77777777" w:rsidR="00856BB8" w:rsidRPr="00C7244C" w:rsidRDefault="00856BB8" w:rsidP="002A39CF">
      <w:r w:rsidRPr="00C7244C">
        <w:t>If TRS resources overlap with Type 1A/1B/2 PPW, the UE is allowed longer measurement period to measure UE Rx-Tx time difference on PCell.</w:t>
      </w:r>
    </w:p>
    <w:p w14:paraId="20341F92" w14:textId="77777777" w:rsidR="00856BB8" w:rsidRPr="00C7244C" w:rsidRDefault="00856BB8" w:rsidP="002A39CF">
      <w:pPr>
        <w:rPr>
          <w:rFonts w:eastAsiaTheme="minorHAnsi"/>
        </w:rPr>
      </w:pPr>
      <w:r w:rsidRPr="00C7244C">
        <w:rPr>
          <w:rFonts w:eastAsiaTheme="minorHAnsi"/>
        </w:rPr>
        <w:t>The UE Rx-Tx time difference measurement values contained in measurement report shall be based on the</w:t>
      </w:r>
    </w:p>
    <w:p w14:paraId="00ED0CCC" w14:textId="2D66D136" w:rsidR="00856BB8" w:rsidRPr="00C7244C" w:rsidRDefault="00856BB8" w:rsidP="002A39CF">
      <w:pPr>
        <w:rPr>
          <w:rFonts w:eastAsiaTheme="minorHAnsi"/>
        </w:rPr>
      </w:pPr>
      <w:r w:rsidRPr="00C7244C">
        <w:rPr>
          <w:rFonts w:eastAsiaTheme="minorHAnsi"/>
        </w:rPr>
        <w:t>measurement report mapping requirements specified in clause TS 38.133 10.1.25.3, with k = 5.</w:t>
      </w:r>
    </w:p>
    <w:p w14:paraId="21109DD7" w14:textId="77777777" w:rsidR="00856BB8" w:rsidRPr="00C7244C" w:rsidRDefault="00856BB8" w:rsidP="002A39CF">
      <w:pPr>
        <w:rPr>
          <w:lang w:eastAsia="sv-SE"/>
        </w:rPr>
      </w:pPr>
      <w:r w:rsidRPr="00C7244C">
        <w:rPr>
          <w:lang w:eastAsia="sv-SE"/>
        </w:rPr>
        <w:t>The reporting range for the absolute UE Rx-Tx time difference measurement (TUE Rx-Tx) is defined from -985024×Tc to 985024×Tc with the resolution step of 2</w:t>
      </w:r>
      <w:r w:rsidRPr="00C7244C">
        <w:rPr>
          <w:i/>
          <w:iCs/>
          <w:lang w:eastAsia="sv-SE"/>
        </w:rPr>
        <w:t>k</w:t>
      </w:r>
      <w:r w:rsidRPr="00C7244C">
        <w:rPr>
          <w:lang w:eastAsia="sv-SE"/>
        </w:rPr>
        <w:t>×Tc.</w:t>
      </w:r>
    </w:p>
    <w:p w14:paraId="15840FA2" w14:textId="77777777" w:rsidR="00856BB8" w:rsidRPr="00C7244C" w:rsidRDefault="00856BB8" w:rsidP="00856BB8">
      <w:pPr>
        <w:keepNext/>
        <w:keepLines/>
        <w:spacing w:before="240" w:after="120"/>
        <w:rPr>
          <w:rFonts w:ascii="Arial" w:hAnsi="Arial" w:cs="Arial"/>
          <w:b/>
          <w:bCs/>
        </w:rPr>
      </w:pPr>
      <w:r w:rsidRPr="00C7244C">
        <w:rPr>
          <w:rFonts w:ascii="Arial" w:hAnsi="Arial"/>
          <w:b/>
        </w:rPr>
        <w:t xml:space="preserve">Table 7.6.13.0.2-1: Absolute UE Rx-Tx time difference measurement report mapping for </w:t>
      </w:r>
      <w:r w:rsidRPr="00C7244C">
        <w:rPr>
          <w:rFonts w:ascii="Arial" w:hAnsi="Arial"/>
          <w:b/>
          <w:i/>
          <w:iCs/>
        </w:rPr>
        <w:t>k</w:t>
      </w:r>
      <w:r w:rsidRPr="00C7244C">
        <w:rPr>
          <w:rFonts w:ascii="Arial" w:hAnsi="Arial"/>
          <w:b/>
        </w:rPr>
        <w:t>=</w:t>
      </w:r>
      <w:r w:rsidRPr="00C7244C">
        <w:rPr>
          <w:rFonts w:ascii="Arial" w:hAnsi="Arial"/>
          <w:b/>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856BB8" w:rsidRPr="00C7244C" w14:paraId="30A8BAAD" w14:textId="77777777" w:rsidTr="003F1727">
        <w:trPr>
          <w:cantSplit/>
          <w:trHeight w:val="207"/>
        </w:trPr>
        <w:tc>
          <w:tcPr>
            <w:tcW w:w="3686" w:type="dxa"/>
            <w:vAlign w:val="center"/>
          </w:tcPr>
          <w:p w14:paraId="0658869F" w14:textId="77777777" w:rsidR="00856BB8" w:rsidRPr="00C7244C" w:rsidRDefault="00856BB8" w:rsidP="003F1727">
            <w:pPr>
              <w:pStyle w:val="TAH"/>
              <w:keepNext w:val="0"/>
              <w:keepLines w:val="0"/>
            </w:pPr>
            <w:r w:rsidRPr="00C7244C">
              <w:t>Reported Quantity Value</w:t>
            </w:r>
          </w:p>
        </w:tc>
        <w:tc>
          <w:tcPr>
            <w:tcW w:w="3260" w:type="dxa"/>
            <w:vAlign w:val="center"/>
          </w:tcPr>
          <w:p w14:paraId="0D31258B" w14:textId="77777777" w:rsidR="00856BB8" w:rsidRPr="00C7244C" w:rsidRDefault="00856BB8" w:rsidP="003F1727">
            <w:pPr>
              <w:pStyle w:val="TAH"/>
              <w:keepNext w:val="0"/>
              <w:keepLines w:val="0"/>
            </w:pPr>
            <w:r w:rsidRPr="00C7244C">
              <w:t>Measured Quantity Value</w:t>
            </w:r>
          </w:p>
        </w:tc>
        <w:tc>
          <w:tcPr>
            <w:tcW w:w="1276" w:type="dxa"/>
            <w:vAlign w:val="center"/>
          </w:tcPr>
          <w:p w14:paraId="317A01ED" w14:textId="77777777" w:rsidR="00856BB8" w:rsidRPr="00C7244C" w:rsidRDefault="00856BB8" w:rsidP="003F1727">
            <w:pPr>
              <w:pStyle w:val="TAH"/>
              <w:keepNext w:val="0"/>
              <w:keepLines w:val="0"/>
            </w:pPr>
            <w:r w:rsidRPr="00C7244C">
              <w:t>Unit</w:t>
            </w:r>
          </w:p>
        </w:tc>
      </w:tr>
      <w:tr w:rsidR="00856BB8" w:rsidRPr="00C7244C" w14:paraId="7C171AE8" w14:textId="77777777" w:rsidTr="003F1727">
        <w:trPr>
          <w:cantSplit/>
        </w:trPr>
        <w:tc>
          <w:tcPr>
            <w:tcW w:w="3686" w:type="dxa"/>
          </w:tcPr>
          <w:p w14:paraId="540E4B50" w14:textId="77777777" w:rsidR="00856BB8" w:rsidRPr="00C7244C" w:rsidRDefault="00856BB8" w:rsidP="003F1727">
            <w:pPr>
              <w:pStyle w:val="TAC"/>
              <w:keepNext w:val="0"/>
              <w:keepLines w:val="0"/>
            </w:pPr>
            <w:r w:rsidRPr="00C7244C">
              <w:rPr>
                <w:lang w:eastAsia="zh-CN"/>
              </w:rPr>
              <w:t>RX-TX_TIME_DIFFERENCE_</w:t>
            </w:r>
            <w:r w:rsidRPr="00C7244C">
              <w:t>0000</w:t>
            </w:r>
          </w:p>
        </w:tc>
        <w:tc>
          <w:tcPr>
            <w:tcW w:w="3260" w:type="dxa"/>
          </w:tcPr>
          <w:p w14:paraId="436C10B2" w14:textId="77777777" w:rsidR="00856BB8" w:rsidRPr="00C7244C" w:rsidRDefault="00856BB8" w:rsidP="003F1727">
            <w:pPr>
              <w:pStyle w:val="TAC"/>
              <w:keepNext w:val="0"/>
              <w:keepLines w:val="0"/>
            </w:pPr>
            <w:r w:rsidRPr="00C7244C">
              <w:rPr>
                <w:lang w:eastAsia="zh-CN"/>
              </w:rPr>
              <w:t>T</w:t>
            </w:r>
            <w:r w:rsidRPr="00C7244C">
              <w:rPr>
                <w:vertAlign w:val="subscript"/>
                <w:lang w:eastAsia="zh-CN"/>
              </w:rPr>
              <w:t>UE Rx-Tx</w:t>
            </w:r>
            <w:r w:rsidRPr="00C7244C">
              <w:rPr>
                <w:lang w:eastAsia="zh-CN"/>
              </w:rPr>
              <w:t xml:space="preserve"> &lt; -985024</w:t>
            </w:r>
          </w:p>
        </w:tc>
        <w:tc>
          <w:tcPr>
            <w:tcW w:w="1276" w:type="dxa"/>
          </w:tcPr>
          <w:p w14:paraId="23C9498B"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79DA8FC3" w14:textId="77777777" w:rsidTr="003F1727">
        <w:trPr>
          <w:cantSplit/>
        </w:trPr>
        <w:tc>
          <w:tcPr>
            <w:tcW w:w="3686" w:type="dxa"/>
          </w:tcPr>
          <w:p w14:paraId="1D702614" w14:textId="77777777" w:rsidR="00856BB8" w:rsidRPr="00C7244C" w:rsidRDefault="00856BB8" w:rsidP="003F1727">
            <w:pPr>
              <w:pStyle w:val="TAC"/>
              <w:keepNext w:val="0"/>
              <w:keepLines w:val="0"/>
            </w:pPr>
            <w:r w:rsidRPr="00C7244C">
              <w:rPr>
                <w:lang w:eastAsia="zh-CN"/>
              </w:rPr>
              <w:t>RX-TX_TIME_DIFFERENCE_</w:t>
            </w:r>
            <w:r w:rsidRPr="00C7244C">
              <w:t>0001</w:t>
            </w:r>
          </w:p>
        </w:tc>
        <w:tc>
          <w:tcPr>
            <w:tcW w:w="3260" w:type="dxa"/>
          </w:tcPr>
          <w:p w14:paraId="7271810A" w14:textId="77777777" w:rsidR="00856BB8" w:rsidRPr="00C7244C" w:rsidRDefault="00856BB8" w:rsidP="003F1727">
            <w:pPr>
              <w:pStyle w:val="TAC"/>
              <w:keepNext w:val="0"/>
              <w:keepLines w:val="0"/>
            </w:pPr>
            <w:r w:rsidRPr="00C7244C">
              <w:rPr>
                <w:lang w:eastAsia="zh-CN"/>
              </w:rPr>
              <w:t xml:space="preserve">-985024 </w:t>
            </w:r>
            <w:r w:rsidRPr="00C7244C">
              <w:rPr>
                <w:rFonts w:ascii="Symbol" w:eastAsia="Symbol" w:hAnsi="Symbol" w:cs="Symbol"/>
                <w:lang w:eastAsia="zh-CN"/>
              </w:rPr>
              <w:t></w:t>
            </w:r>
            <w:r w:rsidRPr="00C7244C">
              <w:rPr>
                <w:lang w:eastAsia="zh-CN"/>
              </w:rPr>
              <w:t xml:space="preserve"> T</w:t>
            </w:r>
            <w:r w:rsidRPr="00C7244C">
              <w:rPr>
                <w:vertAlign w:val="subscript"/>
                <w:lang w:eastAsia="zh-CN"/>
              </w:rPr>
              <w:t>UE Rx-Tx</w:t>
            </w:r>
            <w:r w:rsidRPr="00C7244C">
              <w:rPr>
                <w:lang w:eastAsia="zh-CN"/>
              </w:rPr>
              <w:t xml:space="preserve"> &lt; -984992</w:t>
            </w:r>
          </w:p>
        </w:tc>
        <w:tc>
          <w:tcPr>
            <w:tcW w:w="1276" w:type="dxa"/>
          </w:tcPr>
          <w:p w14:paraId="07704A2F"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25A7E17" w14:textId="77777777" w:rsidTr="003F1727">
        <w:trPr>
          <w:cantSplit/>
        </w:trPr>
        <w:tc>
          <w:tcPr>
            <w:tcW w:w="3686" w:type="dxa"/>
          </w:tcPr>
          <w:p w14:paraId="50CA2FDD" w14:textId="77777777" w:rsidR="00856BB8" w:rsidRPr="00C7244C" w:rsidRDefault="00856BB8" w:rsidP="003F1727">
            <w:pPr>
              <w:pStyle w:val="TAC"/>
              <w:keepNext w:val="0"/>
              <w:keepLines w:val="0"/>
            </w:pPr>
            <w:r w:rsidRPr="00C7244C">
              <w:rPr>
                <w:lang w:eastAsia="zh-CN"/>
              </w:rPr>
              <w:t>RX-TX_TIME_DIFFERENCE_</w:t>
            </w:r>
            <w:r w:rsidRPr="00C7244C">
              <w:t>0002</w:t>
            </w:r>
          </w:p>
        </w:tc>
        <w:tc>
          <w:tcPr>
            <w:tcW w:w="3260" w:type="dxa"/>
          </w:tcPr>
          <w:p w14:paraId="779B0D38" w14:textId="77777777" w:rsidR="00856BB8" w:rsidRPr="00C7244C" w:rsidRDefault="00856BB8" w:rsidP="003F1727">
            <w:pPr>
              <w:pStyle w:val="TAC"/>
              <w:keepNext w:val="0"/>
              <w:keepLines w:val="0"/>
            </w:pPr>
            <w:r w:rsidRPr="00C7244C">
              <w:rPr>
                <w:lang w:eastAsia="zh-CN"/>
              </w:rPr>
              <w:t xml:space="preserve">-984992 </w:t>
            </w:r>
            <w:r w:rsidRPr="00C7244C">
              <w:rPr>
                <w:rFonts w:ascii="Symbol" w:eastAsia="Symbol" w:hAnsi="Symbol" w:cs="Symbol"/>
                <w:lang w:eastAsia="zh-CN"/>
              </w:rPr>
              <w:t></w:t>
            </w:r>
            <w:r w:rsidRPr="00C7244C">
              <w:rPr>
                <w:lang w:eastAsia="zh-CN"/>
              </w:rPr>
              <w:t xml:space="preserve"> T</w:t>
            </w:r>
            <w:r w:rsidRPr="00C7244C">
              <w:rPr>
                <w:vertAlign w:val="subscript"/>
                <w:lang w:eastAsia="zh-CN"/>
              </w:rPr>
              <w:t>UE Rx-Tx</w:t>
            </w:r>
            <w:r w:rsidRPr="00C7244C">
              <w:rPr>
                <w:lang w:eastAsia="zh-CN"/>
              </w:rPr>
              <w:t xml:space="preserve"> &lt; -984960</w:t>
            </w:r>
          </w:p>
        </w:tc>
        <w:tc>
          <w:tcPr>
            <w:tcW w:w="1276" w:type="dxa"/>
          </w:tcPr>
          <w:p w14:paraId="125718AE"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1E27D170" w14:textId="77777777" w:rsidTr="003F1727">
        <w:trPr>
          <w:cantSplit/>
        </w:trPr>
        <w:tc>
          <w:tcPr>
            <w:tcW w:w="3686" w:type="dxa"/>
          </w:tcPr>
          <w:p w14:paraId="54A3F8A5" w14:textId="77777777" w:rsidR="00856BB8" w:rsidRPr="00C7244C" w:rsidRDefault="00856BB8" w:rsidP="003F1727">
            <w:pPr>
              <w:pStyle w:val="TAC"/>
              <w:keepNext w:val="0"/>
              <w:keepLines w:val="0"/>
            </w:pPr>
            <w:r w:rsidRPr="00C7244C">
              <w:rPr>
                <w:rFonts w:ascii="Symbol" w:eastAsia="Symbol" w:hAnsi="Symbol" w:cs="Symbol"/>
              </w:rPr>
              <w:t></w:t>
            </w:r>
          </w:p>
        </w:tc>
        <w:tc>
          <w:tcPr>
            <w:tcW w:w="3260" w:type="dxa"/>
          </w:tcPr>
          <w:p w14:paraId="3186A5F0" w14:textId="77777777" w:rsidR="00856BB8" w:rsidRPr="00C7244C" w:rsidRDefault="00856BB8" w:rsidP="003F1727">
            <w:pPr>
              <w:pStyle w:val="TAC"/>
              <w:keepNext w:val="0"/>
              <w:keepLines w:val="0"/>
            </w:pPr>
            <w:r w:rsidRPr="00C7244C">
              <w:rPr>
                <w:rFonts w:ascii="Symbol" w:eastAsia="Symbol" w:hAnsi="Symbol" w:cs="Symbol"/>
              </w:rPr>
              <w:t></w:t>
            </w:r>
          </w:p>
        </w:tc>
        <w:tc>
          <w:tcPr>
            <w:tcW w:w="1276" w:type="dxa"/>
          </w:tcPr>
          <w:p w14:paraId="1598B36B" w14:textId="77777777" w:rsidR="00856BB8" w:rsidRPr="00C7244C" w:rsidRDefault="00856BB8" w:rsidP="003F1727">
            <w:pPr>
              <w:pStyle w:val="TAC"/>
              <w:keepNext w:val="0"/>
              <w:keepLines w:val="0"/>
            </w:pPr>
            <w:r w:rsidRPr="00C7244C">
              <w:t>…</w:t>
            </w:r>
          </w:p>
        </w:tc>
      </w:tr>
      <w:tr w:rsidR="00856BB8" w:rsidRPr="00C7244C" w14:paraId="0C24A29A" w14:textId="77777777" w:rsidTr="003F1727">
        <w:trPr>
          <w:cantSplit/>
        </w:trPr>
        <w:tc>
          <w:tcPr>
            <w:tcW w:w="3686" w:type="dxa"/>
          </w:tcPr>
          <w:p w14:paraId="789A66B0" w14:textId="77777777" w:rsidR="00856BB8" w:rsidRPr="00C7244C" w:rsidRDefault="00856BB8" w:rsidP="003F1727">
            <w:pPr>
              <w:pStyle w:val="TAC"/>
              <w:keepNext w:val="0"/>
              <w:keepLines w:val="0"/>
            </w:pPr>
            <w:r w:rsidRPr="00C7244C">
              <w:rPr>
                <w:lang w:eastAsia="zh-CN"/>
              </w:rPr>
              <w:t>RX-TX_TIME_DIFFERENCE_30782</w:t>
            </w:r>
          </w:p>
        </w:tc>
        <w:tc>
          <w:tcPr>
            <w:tcW w:w="3260" w:type="dxa"/>
          </w:tcPr>
          <w:p w14:paraId="56626632" w14:textId="77777777" w:rsidR="00856BB8" w:rsidRPr="00C7244C" w:rsidRDefault="00856BB8" w:rsidP="003F1727">
            <w:pPr>
              <w:pStyle w:val="TAC"/>
              <w:keepNext w:val="0"/>
              <w:keepLines w:val="0"/>
            </w:pPr>
            <w:r w:rsidRPr="00C7244C">
              <w:rPr>
                <w:lang w:eastAsia="zh-CN"/>
              </w:rPr>
              <w:t>-32</w:t>
            </w:r>
            <w:r w:rsidRPr="00C7244C">
              <w:t xml:space="preserve"> </w:t>
            </w:r>
            <w:r w:rsidRPr="00C7244C">
              <w:rPr>
                <w:rFonts w:ascii="Symbol" w:eastAsia="Symbol" w:hAnsi="Symbol" w:cs="Symbol"/>
              </w:rPr>
              <w:t></w:t>
            </w:r>
            <w:r w:rsidRPr="00C7244C">
              <w:t xml:space="preserve"> </w:t>
            </w:r>
            <w:r w:rsidRPr="00C7244C">
              <w:rPr>
                <w:lang w:eastAsia="zh-CN"/>
              </w:rPr>
              <w:t>T</w:t>
            </w:r>
            <w:r w:rsidRPr="00C7244C">
              <w:rPr>
                <w:vertAlign w:val="subscript"/>
                <w:lang w:eastAsia="zh-CN"/>
              </w:rPr>
              <w:t>UE Rx-Tx</w:t>
            </w:r>
            <w:r w:rsidRPr="00C7244C">
              <w:t xml:space="preserve"> &lt; </w:t>
            </w:r>
            <w:r w:rsidRPr="00C7244C">
              <w:rPr>
                <w:lang w:eastAsia="zh-CN"/>
              </w:rPr>
              <w:t>0</w:t>
            </w:r>
          </w:p>
        </w:tc>
        <w:tc>
          <w:tcPr>
            <w:tcW w:w="1276" w:type="dxa"/>
          </w:tcPr>
          <w:p w14:paraId="17F77A89"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4F757C09" w14:textId="77777777" w:rsidTr="003F1727">
        <w:trPr>
          <w:cantSplit/>
        </w:trPr>
        <w:tc>
          <w:tcPr>
            <w:tcW w:w="3686" w:type="dxa"/>
          </w:tcPr>
          <w:p w14:paraId="747EB6B3" w14:textId="77777777" w:rsidR="00856BB8" w:rsidRPr="00C7244C" w:rsidRDefault="00856BB8" w:rsidP="003F1727">
            <w:pPr>
              <w:pStyle w:val="TAC"/>
              <w:keepNext w:val="0"/>
              <w:keepLines w:val="0"/>
            </w:pPr>
            <w:r w:rsidRPr="00C7244C">
              <w:rPr>
                <w:lang w:eastAsia="zh-CN"/>
              </w:rPr>
              <w:t>RX-TX_TIME_DIFFERENCE_30783</w:t>
            </w:r>
          </w:p>
        </w:tc>
        <w:tc>
          <w:tcPr>
            <w:tcW w:w="3260" w:type="dxa"/>
          </w:tcPr>
          <w:p w14:paraId="3C33D92E" w14:textId="77777777" w:rsidR="00856BB8" w:rsidRPr="00C7244C" w:rsidRDefault="00856BB8" w:rsidP="003F1727">
            <w:pPr>
              <w:pStyle w:val="TAC"/>
              <w:keepNext w:val="0"/>
              <w:keepLines w:val="0"/>
            </w:pPr>
            <w:r w:rsidRPr="00C7244C">
              <w:rPr>
                <w:lang w:eastAsia="zh-CN"/>
              </w:rPr>
              <w:t>0</w:t>
            </w:r>
            <w:r w:rsidRPr="00C7244C">
              <w:t xml:space="preserve"> </w:t>
            </w:r>
            <w:r w:rsidRPr="00C7244C">
              <w:rPr>
                <w:rFonts w:ascii="Symbol" w:eastAsia="Symbol" w:hAnsi="Symbol" w:cs="Symbol"/>
              </w:rPr>
              <w:t></w:t>
            </w:r>
            <w:r w:rsidRPr="00C7244C">
              <w:t xml:space="preserve"> </w:t>
            </w:r>
            <w:r w:rsidRPr="00C7244C">
              <w:rPr>
                <w:lang w:eastAsia="zh-CN"/>
              </w:rPr>
              <w:t>T</w:t>
            </w:r>
            <w:r w:rsidRPr="00C7244C">
              <w:rPr>
                <w:vertAlign w:val="subscript"/>
                <w:lang w:eastAsia="zh-CN"/>
              </w:rPr>
              <w:t>UE Rx-Tx</w:t>
            </w:r>
            <w:r w:rsidRPr="00C7244C">
              <w:t xml:space="preserve"> &lt; </w:t>
            </w:r>
            <w:r w:rsidRPr="00C7244C">
              <w:rPr>
                <w:lang w:eastAsia="zh-CN"/>
              </w:rPr>
              <w:t>32</w:t>
            </w:r>
          </w:p>
        </w:tc>
        <w:tc>
          <w:tcPr>
            <w:tcW w:w="1276" w:type="dxa"/>
          </w:tcPr>
          <w:p w14:paraId="2C1F7FC5"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54541B3D"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69244C72" w14:textId="77777777" w:rsidR="00856BB8" w:rsidRPr="00C7244C" w:rsidRDefault="00856BB8" w:rsidP="003F1727">
            <w:pPr>
              <w:pStyle w:val="TAC"/>
              <w:keepNext w:val="0"/>
              <w:keepLines w:val="0"/>
            </w:pPr>
            <w:r w:rsidRPr="00C7244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30958FD3" w14:textId="77777777" w:rsidR="00856BB8" w:rsidRPr="00C7244C" w:rsidRDefault="00856BB8" w:rsidP="003F1727">
            <w:pPr>
              <w:pStyle w:val="TAC"/>
              <w:keepNext w:val="0"/>
              <w:keepLines w:val="0"/>
            </w:pPr>
            <w:r w:rsidRPr="00C7244C">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4BB6665" w14:textId="77777777" w:rsidR="00856BB8" w:rsidRPr="00C7244C" w:rsidRDefault="00856BB8" w:rsidP="003F1727">
            <w:pPr>
              <w:pStyle w:val="TAC"/>
              <w:keepNext w:val="0"/>
              <w:keepLines w:val="0"/>
            </w:pPr>
            <w:r w:rsidRPr="00C7244C">
              <w:t>…</w:t>
            </w:r>
          </w:p>
        </w:tc>
      </w:tr>
      <w:tr w:rsidR="00856BB8" w:rsidRPr="00C7244C" w14:paraId="6AE1DB6B"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39A5D864" w14:textId="77777777" w:rsidR="00856BB8" w:rsidRPr="00C7244C" w:rsidRDefault="00856BB8" w:rsidP="003F1727">
            <w:pPr>
              <w:pStyle w:val="TAC"/>
              <w:keepNext w:val="0"/>
              <w:keepLines w:val="0"/>
            </w:pPr>
            <w:r w:rsidRPr="00C7244C">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A6B3704" w14:textId="77777777" w:rsidR="00856BB8" w:rsidRPr="00C7244C" w:rsidRDefault="00856BB8" w:rsidP="003F1727">
            <w:pPr>
              <w:pStyle w:val="TAC"/>
              <w:keepNext w:val="0"/>
              <w:keepLines w:val="0"/>
            </w:pPr>
            <w:r w:rsidRPr="00C7244C">
              <w:rPr>
                <w:lang w:eastAsia="zh-CN"/>
              </w:rPr>
              <w:t xml:space="preserve">984960 </w:t>
            </w:r>
            <w:r w:rsidRPr="00C7244C">
              <w:rPr>
                <w:rFonts w:ascii="Symbol" w:eastAsia="Symbol" w:hAnsi="Symbol" w:cs="Symbol"/>
              </w:rPr>
              <w:t></w:t>
            </w:r>
            <w:r w:rsidRPr="00C7244C">
              <w:rPr>
                <w:lang w:eastAsia="zh-CN"/>
              </w:rPr>
              <w:t xml:space="preserve"> T</w:t>
            </w:r>
            <w:r w:rsidRPr="00C7244C">
              <w:rPr>
                <w:vertAlign w:val="subscript"/>
                <w:lang w:eastAsia="zh-CN"/>
              </w:rPr>
              <w:t>UE Rx-Tx</w:t>
            </w:r>
            <w:r w:rsidRPr="00C7244C">
              <w:rPr>
                <w:lang w:eastAsia="zh-CN"/>
              </w:rPr>
              <w:t xml:space="preserve"> </w:t>
            </w:r>
            <w:r w:rsidRPr="00C7244C">
              <w:t>&lt;</w:t>
            </w:r>
            <w:r w:rsidRPr="00C7244C">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6E2A6141"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E64F47B"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75AB8BC8" w14:textId="77777777" w:rsidR="00856BB8" w:rsidRPr="00C7244C" w:rsidRDefault="00856BB8" w:rsidP="003F1727">
            <w:pPr>
              <w:pStyle w:val="TAC"/>
              <w:keepNext w:val="0"/>
              <w:keepLines w:val="0"/>
            </w:pPr>
            <w:r w:rsidRPr="00C7244C">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511E77DC" w14:textId="77777777" w:rsidR="00856BB8" w:rsidRPr="00C7244C" w:rsidRDefault="00856BB8" w:rsidP="003F1727">
            <w:pPr>
              <w:pStyle w:val="TAC"/>
              <w:keepNext w:val="0"/>
              <w:keepLines w:val="0"/>
            </w:pPr>
            <w:r w:rsidRPr="00C7244C">
              <w:rPr>
                <w:lang w:eastAsia="zh-CN"/>
              </w:rPr>
              <w:t xml:space="preserve">984992 </w:t>
            </w:r>
            <w:r w:rsidRPr="00C7244C">
              <w:rPr>
                <w:rFonts w:ascii="Symbol" w:eastAsia="Symbol" w:hAnsi="Symbol" w:cs="Symbol"/>
              </w:rPr>
              <w:t></w:t>
            </w:r>
            <w:r w:rsidRPr="00C7244C">
              <w:rPr>
                <w:lang w:eastAsia="zh-CN"/>
              </w:rPr>
              <w:t xml:space="preserve"> T</w:t>
            </w:r>
            <w:r w:rsidRPr="00C7244C">
              <w:rPr>
                <w:vertAlign w:val="subscript"/>
                <w:lang w:eastAsia="zh-CN"/>
              </w:rPr>
              <w:t>UE Rx-Tx</w:t>
            </w:r>
            <w:r w:rsidRPr="00C7244C">
              <w:rPr>
                <w:lang w:eastAsia="zh-CN"/>
              </w:rPr>
              <w:t xml:space="preserve"> </w:t>
            </w:r>
            <w:r w:rsidRPr="00C7244C">
              <w:t>&lt;</w:t>
            </w:r>
            <w:r w:rsidRPr="00C7244C">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8E904AC"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6E1BFA3"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4203DCCA" w14:textId="77777777" w:rsidR="00856BB8" w:rsidRPr="00C7244C" w:rsidRDefault="00856BB8" w:rsidP="003F1727">
            <w:pPr>
              <w:pStyle w:val="TAC"/>
              <w:keepNext w:val="0"/>
              <w:keepLines w:val="0"/>
            </w:pPr>
            <w:r w:rsidRPr="00C7244C">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2939FD83" w14:textId="77777777" w:rsidR="00856BB8" w:rsidRPr="00C7244C" w:rsidRDefault="00856BB8" w:rsidP="003F1727">
            <w:pPr>
              <w:pStyle w:val="TAC"/>
              <w:keepNext w:val="0"/>
              <w:keepLines w:val="0"/>
            </w:pPr>
            <w:r w:rsidRPr="00C7244C">
              <w:rPr>
                <w:lang w:eastAsia="zh-CN"/>
              </w:rPr>
              <w:t xml:space="preserve">985024 </w:t>
            </w:r>
            <w:r w:rsidRPr="00C7244C">
              <w:rPr>
                <w:rFonts w:ascii="Symbol" w:eastAsia="Symbol" w:hAnsi="Symbol" w:cs="Symbol"/>
              </w:rPr>
              <w:t></w:t>
            </w:r>
            <w:r w:rsidRPr="00C7244C">
              <w:rPr>
                <w:lang w:eastAsia="zh-CN"/>
              </w:rPr>
              <w:t xml:space="preserve"> T</w:t>
            </w:r>
            <w:r w:rsidRPr="00C7244C">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30BF530C" w14:textId="77777777" w:rsidR="00856BB8" w:rsidRPr="00C7244C" w:rsidRDefault="00856BB8" w:rsidP="003F1727">
            <w:pPr>
              <w:pStyle w:val="TAC"/>
              <w:keepNext w:val="0"/>
              <w:keepLines w:val="0"/>
            </w:pPr>
            <w:r w:rsidRPr="00C7244C">
              <w:t>T</w:t>
            </w:r>
            <w:r w:rsidRPr="00C7244C">
              <w:rPr>
                <w:vertAlign w:val="subscript"/>
              </w:rPr>
              <w:t>c</w:t>
            </w:r>
          </w:p>
        </w:tc>
      </w:tr>
    </w:tbl>
    <w:p w14:paraId="0D81A69C" w14:textId="77777777" w:rsidR="00856BB8" w:rsidRPr="00C7244C" w:rsidRDefault="00856BB8" w:rsidP="00856BB8">
      <w:pPr>
        <w:rPr>
          <w:lang w:eastAsia="sv-SE"/>
        </w:rPr>
      </w:pPr>
    </w:p>
    <w:p w14:paraId="41E172B5" w14:textId="77777777" w:rsidR="00856BB8" w:rsidRPr="00C7244C" w:rsidRDefault="00856BB8" w:rsidP="00856BB8">
      <w:r w:rsidRPr="00C7244C">
        <w:t>The error in the reported value of UE Rx-Tx time difference measurement, including both the measurement error and the reporting quantization error, should be within the accuracy requirements specified in this clause.</w:t>
      </w:r>
    </w:p>
    <w:p w14:paraId="00FA60E6" w14:textId="77777777" w:rsidR="00856BB8" w:rsidRPr="00C7244C" w:rsidRDefault="00856BB8" w:rsidP="00856BB8">
      <w:r w:rsidRPr="00C7244C">
        <w:t>The UE Rx-Tx time difference measurement accuracy requirements in this clause shall not apply, if:</w:t>
      </w:r>
    </w:p>
    <w:p w14:paraId="2064148C" w14:textId="77777777" w:rsidR="00856BB8" w:rsidRPr="00C7244C" w:rsidRDefault="00856BB8" w:rsidP="00856BB8">
      <w:pPr>
        <w:pStyle w:val="B1"/>
        <w:rPr>
          <w:rFonts w:eastAsia="MS Mincho"/>
          <w:lang w:eastAsia="zh-CN"/>
        </w:rPr>
      </w:pPr>
      <w:r w:rsidRPr="00C7244C">
        <w:rPr>
          <w:rFonts w:eastAsia="MS Mincho"/>
          <w:lang w:eastAsia="zh-CN"/>
        </w:rPr>
        <w:t>-</w:t>
      </w:r>
      <w:r w:rsidRPr="00C7244C">
        <w:rPr>
          <w:rFonts w:eastAsia="MS Mincho"/>
          <w:lang w:eastAsia="zh-CN"/>
        </w:rPr>
        <w:tab/>
        <w:t>N</w:t>
      </w:r>
      <w:r w:rsidRPr="00C7244C">
        <w:rPr>
          <w:rFonts w:eastAsia="MS Mincho"/>
          <w:vertAlign w:val="subscript"/>
          <w:lang w:eastAsia="zh-CN"/>
        </w:rPr>
        <w:t>TA_offset</w:t>
      </w:r>
      <w:r w:rsidRPr="00C7244C">
        <w:rPr>
          <w:rFonts w:eastAsia="MS Mincho"/>
          <w:lang w:eastAsia="zh-CN"/>
        </w:rPr>
        <w:t xml:space="preserve"> defined in </w:t>
      </w:r>
      <w:r w:rsidRPr="00C7244C">
        <w:rPr>
          <w:lang w:eastAsia="sv-SE"/>
        </w:rPr>
        <w:t xml:space="preserve">TS 38.133 </w:t>
      </w:r>
      <w:r w:rsidRPr="00C7244C">
        <w:rPr>
          <w:rFonts w:eastAsia="MS Mincho"/>
          <w:lang w:eastAsia="zh-CN"/>
        </w:rPr>
        <w:t>Table 7.1.2-2 changes during the UE Rx-Tx measurement period or</w:t>
      </w:r>
    </w:p>
    <w:p w14:paraId="3A751328" w14:textId="77777777" w:rsidR="00856BB8" w:rsidRPr="00C7244C" w:rsidRDefault="00856BB8" w:rsidP="00856BB8">
      <w:pPr>
        <w:pStyle w:val="B1"/>
        <w:rPr>
          <w:rFonts w:eastAsia="MS Mincho"/>
          <w:lang w:eastAsia="zh-CN"/>
        </w:rPr>
      </w:pPr>
      <w:r w:rsidRPr="00C7244C">
        <w:rPr>
          <w:rFonts w:eastAsia="MS Mincho"/>
          <w:lang w:eastAsia="zh-CN"/>
        </w:rPr>
        <w:t>-</w:t>
      </w:r>
      <w:r w:rsidRPr="00C7244C">
        <w:rPr>
          <w:rFonts w:eastAsia="MS Mincho"/>
          <w:lang w:eastAsia="zh-CN"/>
        </w:rPr>
        <w:tab/>
        <w:t>if the uplink transmission timing changes during the UE Rx-Tx measurement period due to the network-configured Timing Advance.</w:t>
      </w:r>
    </w:p>
    <w:p w14:paraId="386CB1C6" w14:textId="77777777" w:rsidR="00856BB8" w:rsidRPr="00C7244C" w:rsidRDefault="00856BB8" w:rsidP="00856BB8">
      <w:r w:rsidRPr="00C7244C">
        <w:t>The UE Rx-Tx time difference measurement accuracy requirements in this clause shall apply provided that:</w:t>
      </w:r>
    </w:p>
    <w:p w14:paraId="3CECB89F" w14:textId="77777777" w:rsidR="00856BB8" w:rsidRPr="00C7244C" w:rsidRDefault="00856BB8" w:rsidP="00856BB8">
      <w:pPr>
        <w:pStyle w:val="B1"/>
        <w:rPr>
          <w:rFonts w:eastAsia="MS Mincho"/>
          <w:bCs/>
          <w:lang w:eastAsia="zh-CN"/>
        </w:rPr>
      </w:pPr>
      <w:r w:rsidRPr="00C7244C">
        <w:rPr>
          <w:rFonts w:eastAsia="MS Mincho"/>
          <w:bCs/>
          <w:lang w:eastAsia="zh-CN"/>
        </w:rPr>
        <w:t>-</w:t>
      </w:r>
      <w:r w:rsidRPr="00C7244C">
        <w:rPr>
          <w:rFonts w:eastAsia="MS Mincho"/>
          <w:bCs/>
          <w:lang w:eastAsia="zh-CN"/>
        </w:rPr>
        <w:tab/>
        <w:t xml:space="preserve">The </w:t>
      </w:r>
      <w:r w:rsidRPr="00C7244C">
        <w:rPr>
          <w:lang w:eastAsia="zh-CN"/>
        </w:rPr>
        <w:t>UE transmits SRS within [-160, 160] msec of at least one PDC TRS resource from the serving cell (PCell).</w:t>
      </w:r>
    </w:p>
    <w:p w14:paraId="60736E5F" w14:textId="77777777" w:rsidR="00856BB8" w:rsidRPr="00C7244C" w:rsidRDefault="00856BB8" w:rsidP="00856BB8">
      <w:r w:rsidRPr="00C7244C">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475E1EB5" w14:textId="77777777" w:rsidR="00856BB8" w:rsidRPr="00C7244C" w:rsidRDefault="00856BB8" w:rsidP="00856BB8">
      <w:r w:rsidRPr="00C7244C">
        <w:t>The accuracy requirements in 7.6.13.0.2-2 for FR2 are valid under the following conditions:</w:t>
      </w:r>
    </w:p>
    <w:p w14:paraId="00CCEAB0" w14:textId="77777777" w:rsidR="00856BB8" w:rsidRPr="00C7244C" w:rsidRDefault="00856BB8" w:rsidP="00856BB8">
      <w:pPr>
        <w:pStyle w:val="B1"/>
      </w:pPr>
      <w:r w:rsidRPr="00C7244C">
        <w:t>Conditions defined in clause 7.3 of TS 38.101-2 [19] for reference sensitivity are fulfilled.</w:t>
      </w:r>
    </w:p>
    <w:p w14:paraId="505408C0" w14:textId="77777777" w:rsidR="00856BB8" w:rsidRPr="00C7244C" w:rsidRDefault="00856BB8" w:rsidP="00856BB8">
      <w:pPr>
        <w:pStyle w:val="B1"/>
      </w:pPr>
      <w:r w:rsidRPr="00C7244C">
        <w:t>PRP|</w:t>
      </w:r>
      <w:r w:rsidRPr="00C7244C">
        <w:rPr>
          <w:vertAlign w:val="subscript"/>
        </w:rPr>
        <w:t>dBm</w:t>
      </w:r>
      <w:r w:rsidRPr="00C7244C">
        <w:t xml:space="preserve"> according to TS 38.133 Annex B.2.13 for a corresponding Band.</w:t>
      </w:r>
    </w:p>
    <w:p w14:paraId="42E08B09" w14:textId="77777777" w:rsidR="00856BB8" w:rsidRPr="00C7244C" w:rsidRDefault="00856BB8" w:rsidP="00856BB8">
      <w:pPr>
        <w:pStyle w:val="B1"/>
      </w:pPr>
      <w:r w:rsidRPr="00C7244C">
        <w:t>AWGN propagation condition.</w:t>
      </w:r>
    </w:p>
    <w:p w14:paraId="3B42C30B" w14:textId="77777777" w:rsidR="00856BB8" w:rsidRPr="00C7244C" w:rsidRDefault="00856BB8" w:rsidP="00856BB8">
      <w:pPr>
        <w:pStyle w:val="TH"/>
      </w:pPr>
      <w:r w:rsidRPr="00C7244C">
        <w:t>Table 7.6.13.0.2-2: UE Rx-Tx time difference measurement accuracy in FR2 in AWGN</w:t>
      </w:r>
    </w:p>
    <w:tbl>
      <w:tblPr>
        <w:tblW w:w="8725" w:type="dxa"/>
        <w:jc w:val="center"/>
        <w:tblLayout w:type="fixed"/>
        <w:tblLook w:val="01E0" w:firstRow="1" w:lastRow="1" w:firstColumn="1" w:lastColumn="1" w:noHBand="0" w:noVBand="0"/>
      </w:tblPr>
      <w:tblGrid>
        <w:gridCol w:w="1133"/>
        <w:gridCol w:w="851"/>
        <w:gridCol w:w="1133"/>
        <w:gridCol w:w="845"/>
        <w:gridCol w:w="3258"/>
        <w:gridCol w:w="1505"/>
      </w:tblGrid>
      <w:tr w:rsidR="00856BB8" w:rsidRPr="00C7244C" w14:paraId="201363F9" w14:textId="77777777" w:rsidTr="003F1727">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0B41509F" w14:textId="77777777" w:rsidR="00856BB8" w:rsidRPr="00C7244C" w:rsidRDefault="00856BB8" w:rsidP="003F1727">
            <w:pPr>
              <w:pStyle w:val="TAH"/>
            </w:pPr>
            <w:r w:rsidRPr="00C7244C">
              <w:t>Accuracy</w:t>
            </w:r>
          </w:p>
        </w:tc>
        <w:tc>
          <w:tcPr>
            <w:tcW w:w="7592" w:type="dxa"/>
            <w:gridSpan w:val="5"/>
            <w:tcBorders>
              <w:top w:val="single" w:sz="4" w:space="0" w:color="auto"/>
              <w:left w:val="single" w:sz="6" w:space="0" w:color="auto"/>
              <w:bottom w:val="single" w:sz="6" w:space="0" w:color="auto"/>
              <w:right w:val="single" w:sz="4" w:space="0" w:color="auto"/>
            </w:tcBorders>
            <w:hideMark/>
          </w:tcPr>
          <w:p w14:paraId="63BE8C25" w14:textId="77777777" w:rsidR="00856BB8" w:rsidRPr="00C7244C" w:rsidRDefault="00856BB8" w:rsidP="003F1727">
            <w:pPr>
              <w:pStyle w:val="TAH"/>
            </w:pPr>
            <w:r w:rsidRPr="00C7244C">
              <w:t>Conditions</w:t>
            </w:r>
          </w:p>
        </w:tc>
      </w:tr>
      <w:tr w:rsidR="00856BB8" w:rsidRPr="00C7244C" w14:paraId="5A037FB5" w14:textId="77777777" w:rsidTr="003F1727">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2EF1CF4" w14:textId="77777777" w:rsidR="00856BB8" w:rsidRPr="00C7244C" w:rsidRDefault="00856BB8" w:rsidP="003F1727">
            <w:pPr>
              <w:pStyle w:val="TAH"/>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4A3679C8" w14:textId="77777777" w:rsidR="00856BB8" w:rsidRPr="00C7244C" w:rsidRDefault="00856BB8" w:rsidP="003F1727">
            <w:pPr>
              <w:pStyle w:val="TAH"/>
            </w:pPr>
            <w:r w:rsidRPr="00C7244C">
              <w:t>T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26EACFE4" w14:textId="77777777" w:rsidR="00856BB8" w:rsidRPr="00C7244C" w:rsidRDefault="00856BB8" w:rsidP="003F1727">
            <w:pPr>
              <w:pStyle w:val="TAH"/>
            </w:pPr>
            <w:r w:rsidRPr="00C7244C">
              <w:t>Minimum T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4B034658" w14:textId="77777777" w:rsidR="00856BB8" w:rsidRPr="00C7244C" w:rsidRDefault="00856BB8" w:rsidP="003F1727">
            <w:pPr>
              <w:pStyle w:val="TAH"/>
            </w:pPr>
            <w:r w:rsidRPr="00C7244C">
              <w:t>TRS SCS</w:t>
            </w:r>
          </w:p>
        </w:tc>
        <w:tc>
          <w:tcPr>
            <w:tcW w:w="4763" w:type="dxa"/>
            <w:gridSpan w:val="2"/>
            <w:tcBorders>
              <w:top w:val="single" w:sz="6" w:space="0" w:color="auto"/>
              <w:left w:val="single" w:sz="6" w:space="0" w:color="auto"/>
              <w:bottom w:val="single" w:sz="6" w:space="0" w:color="auto"/>
              <w:right w:val="single" w:sz="4" w:space="0" w:color="auto"/>
            </w:tcBorders>
            <w:vAlign w:val="center"/>
            <w:hideMark/>
          </w:tcPr>
          <w:p w14:paraId="57AE6FCA" w14:textId="77777777" w:rsidR="00856BB8" w:rsidRPr="00C7244C" w:rsidRDefault="00856BB8" w:rsidP="003F1727">
            <w:pPr>
              <w:pStyle w:val="TAH"/>
            </w:pPr>
            <w:r w:rsidRPr="00C7244C">
              <w:t>Io</w:t>
            </w:r>
            <w:r w:rsidRPr="00C7244C">
              <w:rPr>
                <w:vertAlign w:val="superscript"/>
                <w:lang w:eastAsia="zh-CN"/>
              </w:rPr>
              <w:t>Note 3</w:t>
            </w:r>
            <w:r w:rsidRPr="00C7244C">
              <w:t xml:space="preserve"> range</w:t>
            </w:r>
          </w:p>
        </w:tc>
      </w:tr>
      <w:tr w:rsidR="00856BB8" w:rsidRPr="00C7244C" w14:paraId="3F442322" w14:textId="77777777" w:rsidTr="003F1727">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53472F19" w14:textId="77777777" w:rsidR="00856BB8" w:rsidRPr="00C7244C" w:rsidRDefault="00856BB8" w:rsidP="003F1727">
            <w:pPr>
              <w:pStyle w:val="TAH"/>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6CE6C4F2" w14:textId="77777777" w:rsidR="00856BB8" w:rsidRPr="00C7244C" w:rsidRDefault="00856BB8" w:rsidP="003F1727">
            <w:pPr>
              <w:pStyle w:val="TAH"/>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6C1E6336" w14:textId="77777777" w:rsidR="00856BB8" w:rsidRPr="00C7244C" w:rsidRDefault="00856BB8" w:rsidP="003F1727">
            <w:pPr>
              <w:pStyle w:val="TAH"/>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64D0ECA6" w14:textId="77777777" w:rsidR="00856BB8" w:rsidRPr="00C7244C" w:rsidRDefault="00856BB8" w:rsidP="003F1727">
            <w:pPr>
              <w:pStyle w:val="TAH"/>
            </w:pPr>
          </w:p>
        </w:tc>
        <w:tc>
          <w:tcPr>
            <w:tcW w:w="3258" w:type="dxa"/>
            <w:tcBorders>
              <w:top w:val="single" w:sz="6" w:space="0" w:color="auto"/>
              <w:left w:val="single" w:sz="6" w:space="0" w:color="auto"/>
              <w:bottom w:val="single" w:sz="6" w:space="0" w:color="auto"/>
              <w:right w:val="single" w:sz="6" w:space="0" w:color="auto"/>
            </w:tcBorders>
            <w:vAlign w:val="center"/>
            <w:hideMark/>
          </w:tcPr>
          <w:p w14:paraId="3E139B02" w14:textId="77777777" w:rsidR="00856BB8" w:rsidRPr="00C7244C" w:rsidRDefault="00856BB8" w:rsidP="003F1727">
            <w:pPr>
              <w:pStyle w:val="TAH"/>
            </w:pPr>
            <w:r w:rsidRPr="00C7244C">
              <w:t>Minimum</w:t>
            </w:r>
            <w:r w:rsidRPr="00C7244C">
              <w:br/>
              <w:t>Io</w:t>
            </w:r>
            <w:r w:rsidRPr="00C7244C">
              <w:rPr>
                <w:vertAlign w:val="superscript"/>
              </w:rPr>
              <w:t>Note 1</w:t>
            </w:r>
          </w:p>
        </w:tc>
        <w:tc>
          <w:tcPr>
            <w:tcW w:w="1505" w:type="dxa"/>
            <w:tcBorders>
              <w:top w:val="single" w:sz="6" w:space="0" w:color="auto"/>
              <w:left w:val="single" w:sz="6" w:space="0" w:color="auto"/>
              <w:bottom w:val="single" w:sz="6" w:space="0" w:color="auto"/>
              <w:right w:val="single" w:sz="4" w:space="0" w:color="auto"/>
            </w:tcBorders>
            <w:vAlign w:val="center"/>
            <w:hideMark/>
          </w:tcPr>
          <w:p w14:paraId="112E7B7D" w14:textId="77777777" w:rsidR="00856BB8" w:rsidRPr="00C7244C" w:rsidRDefault="00856BB8" w:rsidP="003F1727">
            <w:pPr>
              <w:pStyle w:val="TAH"/>
            </w:pPr>
            <w:r w:rsidRPr="00C7244C">
              <w:t>Maximum</w:t>
            </w:r>
            <w:r w:rsidRPr="00C7244C">
              <w:br/>
              <w:t>Io</w:t>
            </w:r>
          </w:p>
        </w:tc>
      </w:tr>
      <w:tr w:rsidR="00856BB8" w:rsidRPr="00C7244C" w14:paraId="50D24068" w14:textId="77777777" w:rsidTr="003F1727">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34049616" w14:textId="77777777" w:rsidR="00856BB8" w:rsidRPr="00C7244C" w:rsidRDefault="00856BB8" w:rsidP="003F1727">
            <w:pPr>
              <w:pStyle w:val="TAH"/>
            </w:pPr>
            <w:r w:rsidRPr="00C7244C">
              <w:t>Tc</w:t>
            </w:r>
            <w:r w:rsidRPr="00C7244C">
              <w:rPr>
                <w:vertAlign w:val="superscript"/>
                <w:lang w:eastAsia="zh-CN"/>
              </w:rPr>
              <w:t>Note 4</w:t>
            </w:r>
          </w:p>
        </w:tc>
        <w:tc>
          <w:tcPr>
            <w:tcW w:w="851" w:type="dxa"/>
            <w:tcBorders>
              <w:top w:val="single" w:sz="6" w:space="0" w:color="auto"/>
              <w:left w:val="single" w:sz="6" w:space="0" w:color="auto"/>
              <w:bottom w:val="nil"/>
              <w:right w:val="single" w:sz="6" w:space="0" w:color="auto"/>
            </w:tcBorders>
            <w:vAlign w:val="center"/>
            <w:hideMark/>
          </w:tcPr>
          <w:p w14:paraId="2EFE8F74" w14:textId="77777777" w:rsidR="00856BB8" w:rsidRPr="00C7244C" w:rsidRDefault="00856BB8" w:rsidP="003F1727">
            <w:pPr>
              <w:pStyle w:val="TAH"/>
            </w:pPr>
            <w:r w:rsidRPr="00C7244C">
              <w:t>dB</w:t>
            </w:r>
          </w:p>
        </w:tc>
        <w:tc>
          <w:tcPr>
            <w:tcW w:w="1133" w:type="dxa"/>
            <w:tcBorders>
              <w:top w:val="single" w:sz="6" w:space="0" w:color="auto"/>
              <w:left w:val="single" w:sz="6" w:space="0" w:color="auto"/>
              <w:bottom w:val="nil"/>
              <w:right w:val="single" w:sz="6" w:space="0" w:color="auto"/>
            </w:tcBorders>
            <w:vAlign w:val="center"/>
            <w:hideMark/>
          </w:tcPr>
          <w:p w14:paraId="76D21739" w14:textId="77777777" w:rsidR="00856BB8" w:rsidRPr="00C7244C" w:rsidRDefault="00856BB8" w:rsidP="003F1727">
            <w:pPr>
              <w:pStyle w:val="TAH"/>
            </w:pPr>
            <w:r w:rsidRPr="00C7244C">
              <w:t>RB</w:t>
            </w:r>
          </w:p>
        </w:tc>
        <w:tc>
          <w:tcPr>
            <w:tcW w:w="845" w:type="dxa"/>
            <w:tcBorders>
              <w:top w:val="single" w:sz="6" w:space="0" w:color="auto"/>
              <w:left w:val="single" w:sz="6" w:space="0" w:color="auto"/>
              <w:bottom w:val="nil"/>
              <w:right w:val="single" w:sz="6" w:space="0" w:color="auto"/>
            </w:tcBorders>
            <w:hideMark/>
          </w:tcPr>
          <w:p w14:paraId="74D1EDD9" w14:textId="77777777" w:rsidR="00856BB8" w:rsidRPr="00C7244C" w:rsidRDefault="00856BB8" w:rsidP="003F1727">
            <w:pPr>
              <w:pStyle w:val="TAH"/>
            </w:pPr>
            <w:r w:rsidRPr="00C7244C">
              <w:t>kHz</w:t>
            </w:r>
          </w:p>
        </w:tc>
        <w:tc>
          <w:tcPr>
            <w:tcW w:w="3258" w:type="dxa"/>
            <w:tcBorders>
              <w:top w:val="single" w:sz="6" w:space="0" w:color="auto"/>
              <w:left w:val="single" w:sz="6" w:space="0" w:color="auto"/>
              <w:bottom w:val="single" w:sz="4" w:space="0" w:color="auto"/>
              <w:right w:val="single" w:sz="6" w:space="0" w:color="auto"/>
            </w:tcBorders>
            <w:vAlign w:val="center"/>
            <w:hideMark/>
          </w:tcPr>
          <w:p w14:paraId="349E9FAF" w14:textId="77777777" w:rsidR="00856BB8" w:rsidRPr="00C7244C" w:rsidRDefault="00856BB8" w:rsidP="003F1727">
            <w:pPr>
              <w:pStyle w:val="TAH"/>
            </w:pPr>
            <w:r w:rsidRPr="00C7244C">
              <w:t>dBm / SCS</w:t>
            </w:r>
            <w:r w:rsidRPr="00C7244C">
              <w:rPr>
                <w:vertAlign w:val="subscript"/>
              </w:rPr>
              <w:t>TRS</w:t>
            </w:r>
          </w:p>
        </w:tc>
        <w:tc>
          <w:tcPr>
            <w:tcW w:w="1505" w:type="dxa"/>
            <w:tcBorders>
              <w:top w:val="single" w:sz="6" w:space="0" w:color="auto"/>
              <w:left w:val="single" w:sz="6" w:space="0" w:color="auto"/>
              <w:bottom w:val="nil"/>
              <w:right w:val="single" w:sz="4" w:space="0" w:color="auto"/>
            </w:tcBorders>
            <w:vAlign w:val="center"/>
            <w:hideMark/>
          </w:tcPr>
          <w:p w14:paraId="4460CE2C" w14:textId="77777777" w:rsidR="00856BB8" w:rsidRPr="00C7244C" w:rsidRDefault="00856BB8" w:rsidP="003F1727">
            <w:pPr>
              <w:pStyle w:val="TAH"/>
            </w:pPr>
            <w:r w:rsidRPr="00C7244C">
              <w:t>dBm/BW</w:t>
            </w:r>
            <w:r w:rsidRPr="00C7244C">
              <w:rPr>
                <w:vertAlign w:val="subscript"/>
              </w:rPr>
              <w:t>Channel</w:t>
            </w:r>
          </w:p>
        </w:tc>
      </w:tr>
      <w:tr w:rsidR="00856BB8" w:rsidRPr="00C7244C" w14:paraId="103CC7A1"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2CFDA821" w14:textId="77777777" w:rsidR="00856BB8" w:rsidRPr="00C7244C" w:rsidRDefault="00856BB8" w:rsidP="003F1727">
            <w:pPr>
              <w:pStyle w:val="TAC"/>
            </w:pPr>
            <w:r w:rsidRPr="00C7244C">
              <w:t>[29+</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single" w:sz="6" w:space="0" w:color="auto"/>
              <w:left w:val="single" w:sz="6" w:space="0" w:color="auto"/>
              <w:bottom w:val="nil"/>
              <w:right w:val="single" w:sz="6" w:space="0" w:color="auto"/>
            </w:tcBorders>
            <w:hideMark/>
          </w:tcPr>
          <w:p w14:paraId="1A27C55E" w14:textId="77777777" w:rsidR="00856BB8" w:rsidRPr="00C7244C" w:rsidRDefault="00856BB8" w:rsidP="003F1727">
            <w:pPr>
              <w:pStyle w:val="TAC"/>
            </w:pPr>
            <w:r w:rsidRPr="00C7244C">
              <w:t>-3</w:t>
            </w:r>
          </w:p>
        </w:tc>
        <w:tc>
          <w:tcPr>
            <w:tcW w:w="1133" w:type="dxa"/>
            <w:tcBorders>
              <w:top w:val="single" w:sz="6" w:space="0" w:color="auto"/>
              <w:left w:val="single" w:sz="6" w:space="0" w:color="auto"/>
              <w:bottom w:val="nil"/>
              <w:right w:val="single" w:sz="6" w:space="0" w:color="auto"/>
            </w:tcBorders>
            <w:hideMark/>
          </w:tcPr>
          <w:p w14:paraId="02CB76A7" w14:textId="77777777" w:rsidR="00856BB8" w:rsidRPr="00C7244C" w:rsidRDefault="00856BB8" w:rsidP="003F1727">
            <w:pPr>
              <w:pStyle w:val="TAC"/>
            </w:pPr>
            <w:r w:rsidRPr="00C7244C">
              <w:rPr>
                <w:rFonts w:cs="Calibri"/>
              </w:rPr>
              <w:t>≥[</w:t>
            </w:r>
            <w:r w:rsidRPr="00C7244C">
              <w:t>24]</w:t>
            </w:r>
          </w:p>
        </w:tc>
        <w:tc>
          <w:tcPr>
            <w:tcW w:w="845" w:type="dxa"/>
            <w:tcBorders>
              <w:top w:val="single" w:sz="6" w:space="0" w:color="auto"/>
              <w:left w:val="single" w:sz="6" w:space="0" w:color="auto"/>
              <w:bottom w:val="nil"/>
              <w:right w:val="single" w:sz="6" w:space="0" w:color="auto"/>
            </w:tcBorders>
            <w:hideMark/>
          </w:tcPr>
          <w:p w14:paraId="52938D6E" w14:textId="77777777" w:rsidR="00856BB8" w:rsidRPr="00C7244C" w:rsidRDefault="00856BB8" w:rsidP="003F1727">
            <w:pPr>
              <w:pStyle w:val="TAC"/>
            </w:pPr>
            <w:r w:rsidRPr="00C7244C">
              <w:t>60</w:t>
            </w:r>
          </w:p>
        </w:tc>
        <w:tc>
          <w:tcPr>
            <w:tcW w:w="3258" w:type="dxa"/>
            <w:tcBorders>
              <w:top w:val="single" w:sz="4" w:space="0" w:color="auto"/>
              <w:left w:val="single" w:sz="4" w:space="0" w:color="auto"/>
              <w:bottom w:val="single" w:sz="4" w:space="0" w:color="auto"/>
              <w:right w:val="single" w:sz="4" w:space="0" w:color="auto"/>
            </w:tcBorders>
            <w:vAlign w:val="center"/>
            <w:hideMark/>
          </w:tcPr>
          <w:p w14:paraId="01A5879D" w14:textId="77777777" w:rsidR="00856BB8" w:rsidRPr="00C7244C" w:rsidRDefault="00856BB8" w:rsidP="003F1727">
            <w:pPr>
              <w:pStyle w:val="TAC"/>
            </w:pPr>
            <w:r w:rsidRPr="00C7244C">
              <w:t>Same value as PRP in Table B.2.14-2, according to UE Power class, operating band and angle of arrival</w:t>
            </w:r>
          </w:p>
        </w:tc>
        <w:tc>
          <w:tcPr>
            <w:tcW w:w="1505" w:type="dxa"/>
            <w:tcBorders>
              <w:top w:val="single" w:sz="6" w:space="0" w:color="auto"/>
              <w:left w:val="single" w:sz="4" w:space="0" w:color="auto"/>
              <w:bottom w:val="single" w:sz="6" w:space="0" w:color="auto"/>
              <w:right w:val="single" w:sz="4" w:space="0" w:color="auto"/>
            </w:tcBorders>
            <w:hideMark/>
          </w:tcPr>
          <w:p w14:paraId="46504390" w14:textId="77777777" w:rsidR="00856BB8" w:rsidRPr="00C7244C" w:rsidRDefault="00856BB8" w:rsidP="003F1727">
            <w:pPr>
              <w:pStyle w:val="TAC"/>
            </w:pPr>
            <w:r w:rsidRPr="00C7244C">
              <w:t>-50</w:t>
            </w:r>
          </w:p>
        </w:tc>
      </w:tr>
      <w:tr w:rsidR="00856BB8" w:rsidRPr="00C7244C" w14:paraId="7EAF84B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06C3220A" w14:textId="77777777" w:rsidR="00856BB8" w:rsidRPr="00C7244C" w:rsidRDefault="00856BB8" w:rsidP="003F1727">
            <w:pPr>
              <w:pStyle w:val="TAC"/>
            </w:pPr>
            <w:r w:rsidRPr="00C7244C">
              <w:t>[14+</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06FD961B"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49742D53" w14:textId="77777777" w:rsidR="00856BB8" w:rsidRPr="00C7244C" w:rsidRDefault="00856BB8" w:rsidP="003F1727">
            <w:pPr>
              <w:pStyle w:val="TAC"/>
            </w:pPr>
            <w:r w:rsidRPr="00C7244C">
              <w:rPr>
                <w:rFonts w:cs="Calibri"/>
              </w:rPr>
              <w:t>≥[</w:t>
            </w:r>
            <w:r w:rsidRPr="00C7244C">
              <w:t>64]</w:t>
            </w:r>
          </w:p>
        </w:tc>
        <w:tc>
          <w:tcPr>
            <w:tcW w:w="845" w:type="dxa"/>
            <w:tcBorders>
              <w:top w:val="nil"/>
              <w:left w:val="single" w:sz="6" w:space="0" w:color="auto"/>
              <w:bottom w:val="nil"/>
              <w:right w:val="single" w:sz="6" w:space="0" w:color="auto"/>
            </w:tcBorders>
          </w:tcPr>
          <w:p w14:paraId="08FBA6BE"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3938757B"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45FFBAD6" w14:textId="77777777" w:rsidR="00856BB8" w:rsidRPr="00C7244C" w:rsidRDefault="00856BB8" w:rsidP="003F1727">
            <w:pPr>
              <w:pStyle w:val="TAC"/>
            </w:pPr>
            <w:r w:rsidRPr="00C7244C">
              <w:t>NOTE 5</w:t>
            </w:r>
          </w:p>
        </w:tc>
      </w:tr>
      <w:tr w:rsidR="00856BB8" w:rsidRPr="00C7244C" w14:paraId="30CDFB3C"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2E82A284" w14:textId="77777777" w:rsidR="00856BB8" w:rsidRPr="00C7244C" w:rsidRDefault="00856BB8" w:rsidP="003F1727">
            <w:pPr>
              <w:pStyle w:val="TAC"/>
            </w:pPr>
            <w:r w:rsidRPr="00C7244C">
              <w:t>[7+</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64A1738C"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20DABAA5" w14:textId="77777777" w:rsidR="00856BB8" w:rsidRPr="00C7244C" w:rsidRDefault="00856BB8" w:rsidP="003F1727">
            <w:pPr>
              <w:pStyle w:val="TAC"/>
            </w:pPr>
            <w:r w:rsidRPr="00C7244C">
              <w:rPr>
                <w:rFonts w:cs="Calibri"/>
              </w:rPr>
              <w:t>≥[</w:t>
            </w:r>
            <w:r w:rsidRPr="00C7244C">
              <w:t>132]</w:t>
            </w:r>
          </w:p>
        </w:tc>
        <w:tc>
          <w:tcPr>
            <w:tcW w:w="845" w:type="dxa"/>
            <w:tcBorders>
              <w:top w:val="nil"/>
              <w:left w:val="single" w:sz="6" w:space="0" w:color="auto"/>
              <w:bottom w:val="nil"/>
              <w:right w:val="single" w:sz="6" w:space="0" w:color="auto"/>
            </w:tcBorders>
          </w:tcPr>
          <w:p w14:paraId="02371E4B"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1791C843"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4EBC81D7" w14:textId="77777777" w:rsidR="00856BB8" w:rsidRPr="00C7244C" w:rsidRDefault="00856BB8" w:rsidP="003F1727">
            <w:pPr>
              <w:pStyle w:val="TAC"/>
            </w:pPr>
            <w:r w:rsidRPr="00C7244C">
              <w:t>NOTE 5</w:t>
            </w:r>
          </w:p>
        </w:tc>
      </w:tr>
      <w:tr w:rsidR="00856BB8" w:rsidRPr="00C7244C" w14:paraId="389C3CA6"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692BF660" w14:textId="77777777" w:rsidR="00856BB8" w:rsidRPr="00C7244C" w:rsidRDefault="00856BB8" w:rsidP="003F1727">
            <w:pPr>
              <w:pStyle w:val="TAC"/>
            </w:pPr>
            <w:r w:rsidRPr="00C7244C">
              <w:t>[15+</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hideMark/>
          </w:tcPr>
          <w:p w14:paraId="5697A8F3"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13395795" w14:textId="77777777" w:rsidR="00856BB8" w:rsidRPr="00C7244C" w:rsidRDefault="00856BB8" w:rsidP="003F1727">
            <w:pPr>
              <w:pStyle w:val="TAC"/>
            </w:pPr>
            <w:r w:rsidRPr="00C7244C">
              <w:rPr>
                <w:rFonts w:cs="Calibri"/>
              </w:rPr>
              <w:t>≥[</w:t>
            </w:r>
            <w:r w:rsidRPr="00C7244C">
              <w:t>32]</w:t>
            </w:r>
          </w:p>
        </w:tc>
        <w:tc>
          <w:tcPr>
            <w:tcW w:w="845" w:type="dxa"/>
            <w:tcBorders>
              <w:top w:val="single" w:sz="6" w:space="0" w:color="auto"/>
              <w:left w:val="single" w:sz="6" w:space="0" w:color="auto"/>
              <w:bottom w:val="nil"/>
              <w:right w:val="single" w:sz="6" w:space="0" w:color="auto"/>
            </w:tcBorders>
            <w:hideMark/>
          </w:tcPr>
          <w:p w14:paraId="19E1B8C9" w14:textId="77777777" w:rsidR="00856BB8" w:rsidRPr="00C7244C" w:rsidRDefault="00856BB8" w:rsidP="003F1727">
            <w:pPr>
              <w:pStyle w:val="TAC"/>
            </w:pPr>
            <w:r w:rsidRPr="00C7244C">
              <w:t>120</w:t>
            </w:r>
          </w:p>
        </w:tc>
        <w:tc>
          <w:tcPr>
            <w:tcW w:w="3258" w:type="dxa"/>
            <w:tcBorders>
              <w:top w:val="single" w:sz="4" w:space="0" w:color="auto"/>
              <w:left w:val="single" w:sz="4" w:space="0" w:color="auto"/>
              <w:bottom w:val="single" w:sz="4" w:space="0" w:color="auto"/>
              <w:right w:val="single" w:sz="4" w:space="0" w:color="auto"/>
            </w:tcBorders>
            <w:vAlign w:val="center"/>
            <w:hideMark/>
          </w:tcPr>
          <w:p w14:paraId="037ABFB4" w14:textId="77777777" w:rsidR="00856BB8" w:rsidRPr="00C7244C" w:rsidRDefault="00856BB8" w:rsidP="003F1727">
            <w:pPr>
              <w:pStyle w:val="TAC"/>
            </w:pPr>
            <w:r w:rsidRPr="00C7244C">
              <w:t>Same value as PRP in Table B.2.14-2, according to UE Power class, operating band and angle of arrival</w:t>
            </w:r>
          </w:p>
        </w:tc>
        <w:tc>
          <w:tcPr>
            <w:tcW w:w="1505" w:type="dxa"/>
            <w:tcBorders>
              <w:top w:val="single" w:sz="6" w:space="0" w:color="auto"/>
              <w:left w:val="single" w:sz="4" w:space="0" w:color="auto"/>
              <w:bottom w:val="single" w:sz="6" w:space="0" w:color="auto"/>
              <w:right w:val="single" w:sz="4" w:space="0" w:color="auto"/>
            </w:tcBorders>
            <w:hideMark/>
          </w:tcPr>
          <w:p w14:paraId="17191736" w14:textId="77777777" w:rsidR="00856BB8" w:rsidRPr="00C7244C" w:rsidRDefault="00856BB8" w:rsidP="003F1727">
            <w:pPr>
              <w:pStyle w:val="TAC"/>
            </w:pPr>
            <w:r w:rsidRPr="00C7244C">
              <w:t>-50</w:t>
            </w:r>
          </w:p>
        </w:tc>
      </w:tr>
      <w:tr w:rsidR="00856BB8" w:rsidRPr="00C7244C" w14:paraId="53EF073A"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5CCF7176" w14:textId="77777777" w:rsidR="00856BB8" w:rsidRPr="00C7244C" w:rsidRDefault="00856BB8" w:rsidP="003F1727">
            <w:pPr>
              <w:pStyle w:val="TAC"/>
            </w:pPr>
            <w:r w:rsidRPr="00C7244C">
              <w:t>[7+</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1D40AECF"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557F071A" w14:textId="77777777" w:rsidR="00856BB8" w:rsidRPr="00C7244C" w:rsidRDefault="00856BB8" w:rsidP="003F1727">
            <w:pPr>
              <w:pStyle w:val="TAC"/>
            </w:pPr>
            <w:r w:rsidRPr="00C7244C">
              <w:rPr>
                <w:rFonts w:cs="Calibri"/>
              </w:rPr>
              <w:t>≥[</w:t>
            </w:r>
            <w:r w:rsidRPr="00C7244C">
              <w:t>64]</w:t>
            </w:r>
          </w:p>
        </w:tc>
        <w:tc>
          <w:tcPr>
            <w:tcW w:w="845" w:type="dxa"/>
            <w:tcBorders>
              <w:top w:val="nil"/>
              <w:left w:val="single" w:sz="6" w:space="0" w:color="auto"/>
              <w:bottom w:val="nil"/>
              <w:right w:val="single" w:sz="6" w:space="0" w:color="auto"/>
            </w:tcBorders>
          </w:tcPr>
          <w:p w14:paraId="05404A5D"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0E718411"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33E42F15" w14:textId="77777777" w:rsidR="00856BB8" w:rsidRPr="00C7244C" w:rsidRDefault="00856BB8" w:rsidP="003F1727">
            <w:pPr>
              <w:pStyle w:val="TAC"/>
            </w:pPr>
            <w:r w:rsidRPr="00C7244C">
              <w:t>NOTE 5</w:t>
            </w:r>
          </w:p>
        </w:tc>
      </w:tr>
      <w:tr w:rsidR="00856BB8" w:rsidRPr="00C7244C" w14:paraId="7C1066C8"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13F52AAB" w14:textId="77777777" w:rsidR="00856BB8" w:rsidRPr="00C7244C" w:rsidRDefault="00856BB8" w:rsidP="003F1727">
            <w:pPr>
              <w:pStyle w:val="TAC"/>
            </w:pPr>
            <w:r w:rsidRPr="00C7244C">
              <w:t>[4+</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3F72997E"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2A775988" w14:textId="77777777" w:rsidR="00856BB8" w:rsidRPr="00C7244C" w:rsidRDefault="00856BB8" w:rsidP="003F1727">
            <w:pPr>
              <w:pStyle w:val="TAC"/>
            </w:pPr>
            <w:r w:rsidRPr="00C7244C">
              <w:rPr>
                <w:rFonts w:cs="Calibri"/>
              </w:rPr>
              <w:t>≥[</w:t>
            </w:r>
            <w:r w:rsidRPr="00C7244C">
              <w:t>128]</w:t>
            </w:r>
          </w:p>
        </w:tc>
        <w:tc>
          <w:tcPr>
            <w:tcW w:w="845" w:type="dxa"/>
            <w:tcBorders>
              <w:top w:val="nil"/>
              <w:left w:val="single" w:sz="6" w:space="0" w:color="auto"/>
              <w:bottom w:val="nil"/>
              <w:right w:val="single" w:sz="6" w:space="0" w:color="auto"/>
            </w:tcBorders>
          </w:tcPr>
          <w:p w14:paraId="3FB27951"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3CE4FA22"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375CBECC" w14:textId="77777777" w:rsidR="00856BB8" w:rsidRPr="00C7244C" w:rsidRDefault="00856BB8" w:rsidP="003F1727">
            <w:pPr>
              <w:pStyle w:val="TAC"/>
            </w:pPr>
            <w:r w:rsidRPr="00C7244C">
              <w:t>NOTE 5</w:t>
            </w:r>
          </w:p>
        </w:tc>
      </w:tr>
      <w:tr w:rsidR="00856BB8" w:rsidRPr="00C7244C" w14:paraId="2F51C6BB" w14:textId="77777777" w:rsidTr="003F1727">
        <w:trPr>
          <w:jc w:val="center"/>
        </w:trPr>
        <w:tc>
          <w:tcPr>
            <w:tcW w:w="8725" w:type="dxa"/>
            <w:gridSpan w:val="6"/>
            <w:tcBorders>
              <w:top w:val="single" w:sz="6" w:space="0" w:color="auto"/>
              <w:left w:val="single" w:sz="4" w:space="0" w:color="auto"/>
              <w:bottom w:val="single" w:sz="4" w:space="0" w:color="auto"/>
              <w:right w:val="single" w:sz="4" w:space="0" w:color="auto"/>
            </w:tcBorders>
            <w:hideMark/>
          </w:tcPr>
          <w:p w14:paraId="1C43FC39" w14:textId="77777777" w:rsidR="00856BB8" w:rsidRPr="00C7244C" w:rsidRDefault="00856BB8" w:rsidP="003F1727">
            <w:pPr>
              <w:pStyle w:val="TAN"/>
            </w:pPr>
            <w:r w:rsidRPr="00C7244C">
              <w:t>NOTE 1:</w:t>
            </w:r>
            <w:r w:rsidRPr="00C7244C">
              <w:tab/>
              <w:t>This minimum Io condition is expressed as the average Io per RE over all REs in an OFDM symbol.</w:t>
            </w:r>
          </w:p>
          <w:p w14:paraId="772FCA08" w14:textId="77777777" w:rsidR="00856BB8" w:rsidRPr="00C7244C" w:rsidRDefault="00856BB8" w:rsidP="003F1727">
            <w:pPr>
              <w:pStyle w:val="TAN"/>
            </w:pPr>
            <w:r w:rsidRPr="00C7244C">
              <w:t>NOTE 2:</w:t>
            </w:r>
            <w:r w:rsidRPr="00C7244C">
              <w:tab/>
              <w:t>NR operating band groups are as defined in Section 3.5.</w:t>
            </w:r>
          </w:p>
          <w:p w14:paraId="7F667F00" w14:textId="77777777" w:rsidR="00856BB8" w:rsidRPr="00C7244C" w:rsidRDefault="00856BB8" w:rsidP="003F1727">
            <w:pPr>
              <w:pStyle w:val="TAN"/>
            </w:pPr>
            <w:r w:rsidRPr="00C7244C">
              <w:t>NOTE 3:</w:t>
            </w:r>
            <w:r w:rsidRPr="00C7244C">
              <w:tab/>
              <w:t>The Io is defined in TRS slots. The same Io range applies to TRS and non-TRS symbols. Io levels are different in TRS and non-TRS symbols within the same slot.</w:t>
            </w:r>
          </w:p>
          <w:p w14:paraId="1A232AFF" w14:textId="77777777" w:rsidR="00856BB8" w:rsidRPr="00C7244C" w:rsidRDefault="00856BB8" w:rsidP="003F1727">
            <w:pPr>
              <w:pStyle w:val="TAN"/>
            </w:pPr>
            <w:r w:rsidRPr="00C7244C">
              <w:t>NOTE 4:</w:t>
            </w:r>
            <w:r w:rsidRPr="00C7244C">
              <w:tab/>
              <w:t>Tc is the basic timing unit defined in TS 38.211 [6].</w:t>
            </w:r>
          </w:p>
          <w:p w14:paraId="52354630" w14:textId="77777777" w:rsidR="00856BB8" w:rsidRPr="00C7244C" w:rsidRDefault="00856BB8" w:rsidP="003F1727">
            <w:pPr>
              <w:pStyle w:val="TAN"/>
              <w:rPr>
                <w:rFonts w:eastAsia="SimSun"/>
              </w:rPr>
            </w:pPr>
            <w:r w:rsidRPr="00C7244C">
              <w:rPr>
                <w:rFonts w:eastAsia="SimSun"/>
              </w:rPr>
              <w:t>NOTE 5:</w:t>
            </w:r>
            <w:r w:rsidRPr="00C7244C">
              <w:rPr>
                <w:rFonts w:eastAsia="SimSun"/>
              </w:rPr>
              <w:tab/>
              <w:t>The same bands and the same Io conditions for each band apply for this requirement as for the corresponding requirement with the TRS bandwidth of the smallest RB number for the corresponding SCS.</w:t>
            </w:r>
          </w:p>
          <w:p w14:paraId="60D27933" w14:textId="675433CB" w:rsidR="00856BB8" w:rsidRPr="00C7244C" w:rsidRDefault="00856BB8" w:rsidP="003F1727">
            <w:pPr>
              <w:pStyle w:val="TAN"/>
              <w:rPr>
                <w:rFonts w:eastAsia="SimSun" w:cs="Arial"/>
                <w:szCs w:val="18"/>
                <w:lang w:eastAsia="ko-KR"/>
              </w:rPr>
            </w:pPr>
            <w:r w:rsidRPr="00C7244C">
              <w:rPr>
                <w:rFonts w:eastAsia="SimSun"/>
                <w:lang w:eastAsia="ko-KR"/>
              </w:rPr>
              <w:t>NOTE 6:</w:t>
            </w:r>
            <w:r w:rsidRPr="00C7244C">
              <w:rPr>
                <w:rFonts w:eastAsia="SimSun"/>
                <w:lang w:eastAsia="ko-KR"/>
              </w:rPr>
              <w:tab/>
            </w:r>
            <w:r w:rsidRPr="00C7244C">
              <w:rPr>
                <w:rFonts w:ascii="Symbol" w:eastAsia="Symbol" w:hAnsi="Symbol" w:cs="Symbol"/>
                <w:szCs w:val="18"/>
                <w:lang w:eastAsia="ko-KR"/>
              </w:rPr>
              <w:t>d</w:t>
            </w:r>
            <w:r w:rsidRPr="00C7244C">
              <w:rPr>
                <w:rFonts w:eastAsia="SimSun" w:cs="Arial"/>
                <w:szCs w:val="18"/>
                <w:lang w:eastAsia="ko-KR"/>
              </w:rPr>
              <w:t xml:space="preserve"> is the margin determined from Table 10.1.39.3-4.</w:t>
            </w:r>
          </w:p>
          <w:p w14:paraId="05808A99" w14:textId="301BB303" w:rsidR="00856BB8" w:rsidRPr="00C7244C" w:rsidRDefault="00856BB8" w:rsidP="003F1727">
            <w:pPr>
              <w:pStyle w:val="TAN"/>
            </w:pPr>
            <w:r w:rsidRPr="00C7244C">
              <w:rPr>
                <w:rFonts w:eastAsia="SimSun" w:cs="Arial"/>
                <w:szCs w:val="18"/>
                <w:lang w:eastAsia="ko-KR"/>
              </w:rPr>
              <w:t>NOTE 7:</w:t>
            </w:r>
            <w:r w:rsidRPr="00C7244C">
              <w:rPr>
                <w:rFonts w:eastAsia="SimSun" w:cs="Arial"/>
                <w:szCs w:val="18"/>
                <w:lang w:eastAsia="ko-KR"/>
              </w:rPr>
              <w:tab/>
            </w:r>
            <w:r w:rsidRPr="00C7244C">
              <w:rPr>
                <w:rFonts w:ascii="Cambria Math" w:eastAsia="SimSun" w:hAnsi="Cambria Math" w:cs="Cambria Math"/>
                <w:szCs w:val="18"/>
                <w:lang w:eastAsia="ko-KR"/>
              </w:rPr>
              <w:t>ℇ</w:t>
            </w:r>
            <w:r w:rsidRPr="00C7244C">
              <w:rPr>
                <w:rFonts w:eastAsia="SimSun" w:cs="Arial"/>
                <w:szCs w:val="18"/>
                <w:lang w:eastAsia="ko-KR"/>
              </w:rPr>
              <w:t xml:space="preserve"> is the margin for reporting quantitization error and </w:t>
            </w:r>
            <w:r w:rsidRPr="00C7244C">
              <w:rPr>
                <w:rFonts w:ascii="Cambria Math" w:eastAsia="SimSun" w:hAnsi="Cambria Math" w:cs="Cambria Math"/>
                <w:szCs w:val="18"/>
                <w:lang w:eastAsia="ko-KR"/>
              </w:rPr>
              <w:t>ℇ</w:t>
            </w:r>
            <w:r w:rsidRPr="00C7244C">
              <w:rPr>
                <w:rFonts w:eastAsia="SimSun" w:cs="Arial"/>
                <w:szCs w:val="18"/>
                <w:lang w:eastAsia="ko-KR"/>
              </w:rPr>
              <w:t>=16 Tc.</w:t>
            </w:r>
          </w:p>
        </w:tc>
      </w:tr>
    </w:tbl>
    <w:p w14:paraId="6F41C1C8" w14:textId="77777777" w:rsidR="00856BB8" w:rsidRPr="00C7244C" w:rsidRDefault="00856BB8" w:rsidP="00856BB8"/>
    <w:p w14:paraId="48B40B4B" w14:textId="77777777" w:rsidR="00856BB8" w:rsidRPr="00C7244C" w:rsidRDefault="00856BB8" w:rsidP="00856BB8">
      <w:pPr>
        <w:pStyle w:val="TH"/>
        <w:rPr>
          <w:rFonts w:eastAsia="SimSun"/>
          <w:lang w:eastAsia="sv-SE"/>
        </w:rPr>
      </w:pPr>
      <w:r w:rsidRPr="00C7244C">
        <w:t>Table 7.6.13.0.2-3: Margin for UE Rx-Tx time difference measurement accuracy in FR2</w:t>
      </w:r>
    </w:p>
    <w:tbl>
      <w:tblPr>
        <w:tblStyle w:val="TableGrid71"/>
        <w:tblW w:w="0" w:type="auto"/>
        <w:jc w:val="center"/>
        <w:tblInd w:w="0" w:type="dxa"/>
        <w:tblLook w:val="04A0" w:firstRow="1" w:lastRow="0" w:firstColumn="1" w:lastColumn="0" w:noHBand="0" w:noVBand="1"/>
      </w:tblPr>
      <w:tblGrid>
        <w:gridCol w:w="1861"/>
        <w:gridCol w:w="1862"/>
        <w:gridCol w:w="1848"/>
      </w:tblGrid>
      <w:tr w:rsidR="00856BB8" w:rsidRPr="00C7244C" w14:paraId="529E3016" w14:textId="77777777" w:rsidTr="003F1727">
        <w:trPr>
          <w:trHeight w:val="323"/>
          <w:jc w:val="center"/>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3E221CFB" w14:textId="77777777" w:rsidR="00856BB8" w:rsidRPr="00C7244C" w:rsidRDefault="00856BB8" w:rsidP="003F1727">
            <w:pPr>
              <w:pStyle w:val="TAH"/>
              <w:rPr>
                <w:rFonts w:eastAsiaTheme="minorEastAsia"/>
                <w:lang w:eastAsia="zh-CN"/>
              </w:rPr>
            </w:pPr>
            <w:r w:rsidRPr="00C7244C">
              <w:t>Min(TRS BW, SRS BW) (MHz)</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DBE8FC4" w14:textId="77777777" w:rsidR="00856BB8" w:rsidRPr="00C7244C" w:rsidRDefault="00856BB8" w:rsidP="003F1727">
            <w:pPr>
              <w:pStyle w:val="TAH"/>
              <w:rPr>
                <w:rFonts w:eastAsia="Yu Mincho"/>
                <w:bCs/>
              </w:rPr>
            </w:pPr>
            <w:r w:rsidRPr="00C7244C">
              <w:rPr>
                <w:rFonts w:eastAsia="Yu Mincho"/>
                <w:bCs/>
                <w:kern w:val="24"/>
              </w:rPr>
              <w:t>Margin (Tc</w:t>
            </w:r>
            <w:r w:rsidRPr="00C7244C">
              <w:rPr>
                <w:rFonts w:eastAsia="SimSun"/>
                <w:vertAlign w:val="superscript"/>
                <w:lang w:eastAsia="zh-CN"/>
              </w:rPr>
              <w:t xml:space="preserve"> Note 1</w:t>
            </w:r>
            <w:r w:rsidRPr="00C7244C">
              <w:rPr>
                <w:rFonts w:eastAsia="Yu Mincho"/>
                <w:bCs/>
                <w:kern w:val="24"/>
              </w:rPr>
              <w:t>)</w:t>
            </w:r>
          </w:p>
        </w:tc>
      </w:tr>
      <w:tr w:rsidR="00856BB8" w:rsidRPr="00C7244C" w14:paraId="2BFC1E9B" w14:textId="77777777" w:rsidTr="003F1727">
        <w:trPr>
          <w:trHeight w:val="322"/>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19A7ACB0" w14:textId="77777777" w:rsidR="00856BB8" w:rsidRPr="00C7244C" w:rsidRDefault="00856BB8" w:rsidP="003F1727">
            <w:pPr>
              <w:pStyle w:val="TAH"/>
            </w:pPr>
            <w:r w:rsidRPr="00C7244C">
              <w:t>SCS = 60 kHz</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098969B" w14:textId="77777777" w:rsidR="00856BB8" w:rsidRPr="00C7244C" w:rsidRDefault="00856BB8" w:rsidP="003F1727">
            <w:pPr>
              <w:pStyle w:val="TAH"/>
            </w:pPr>
            <w:r w:rsidRPr="00C7244C">
              <w:t>SCS = 12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69AC5" w14:textId="77777777" w:rsidR="00856BB8" w:rsidRPr="00C7244C" w:rsidRDefault="00856BB8" w:rsidP="003F1727">
            <w:pPr>
              <w:spacing w:after="0"/>
              <w:rPr>
                <w:rFonts w:eastAsia="Yu Mincho"/>
                <w:b/>
                <w:bCs/>
              </w:rPr>
            </w:pPr>
          </w:p>
        </w:tc>
      </w:tr>
      <w:tr w:rsidR="00856BB8" w:rsidRPr="00C7244C" w14:paraId="21194F6E"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022EEC24" w14:textId="77777777" w:rsidR="00856BB8" w:rsidRPr="00C7244C" w:rsidRDefault="00856BB8" w:rsidP="003F1727">
            <w:pPr>
              <w:pStyle w:val="TAC"/>
              <w:rPr>
                <w:rFonts w:eastAsia="Yu Mincho"/>
                <w:b/>
                <w:bCs/>
              </w:rPr>
            </w:pPr>
            <w:r w:rsidRPr="00C7244C">
              <w:rPr>
                <w:rFonts w:eastAsia="Microsoft Sans Serif"/>
              </w:rPr>
              <w:t>≥ 2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D25CDA9" w14:textId="77777777" w:rsidR="00856BB8" w:rsidRPr="00C7244C" w:rsidRDefault="00856BB8" w:rsidP="003F1727">
            <w:pPr>
              <w:pStyle w:val="TAC"/>
              <w:rPr>
                <w:rFonts w:eastAsia="Yu Mincho"/>
              </w:rPr>
            </w:pPr>
            <w:r w:rsidRPr="00C7244C">
              <w:rPr>
                <w:rFonts w:eastAsia="Yu Mincho"/>
              </w:rPr>
              <w:t>N/A</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E4FA929" w14:textId="0013A60E" w:rsidR="00856BB8" w:rsidRPr="00C7244C" w:rsidRDefault="00856BB8" w:rsidP="003F1727">
            <w:pPr>
              <w:pStyle w:val="TAC"/>
              <w:rPr>
                <w:rFonts w:eastAsia="Yu Mincho"/>
                <w:b/>
                <w:bCs/>
              </w:rPr>
            </w:pPr>
            <w:r w:rsidRPr="00C7244C">
              <w:rPr>
                <w:rFonts w:eastAsia="Yu Mincho"/>
              </w:rPr>
              <w:t>76</w:t>
            </w:r>
          </w:p>
        </w:tc>
      </w:tr>
      <w:tr w:rsidR="00856BB8" w:rsidRPr="00C7244C" w14:paraId="4E6B622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308F804" w14:textId="77777777" w:rsidR="00856BB8" w:rsidRPr="00C7244C" w:rsidRDefault="00856BB8" w:rsidP="003F1727">
            <w:pPr>
              <w:pStyle w:val="TAC"/>
              <w:rPr>
                <w:rFonts w:eastAsia="Yu Mincho"/>
                <w:b/>
                <w:bCs/>
              </w:rPr>
            </w:pPr>
            <w:r w:rsidRPr="00C7244C">
              <w:rPr>
                <w:rFonts w:eastAsia="Microsoft Sans Serif"/>
              </w:rPr>
              <w:t>≥ 6</w:t>
            </w:r>
            <w:r w:rsidRPr="00C7244C">
              <w:rPr>
                <w:rFonts w:eastAsia="Yu Mincho"/>
              </w:rPr>
              <w:t>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6A1F8F1C" w14:textId="77777777" w:rsidR="00856BB8" w:rsidRPr="00C7244C" w:rsidRDefault="00856BB8" w:rsidP="003F1727">
            <w:pPr>
              <w:pStyle w:val="TAC"/>
              <w:rPr>
                <w:rFonts w:eastAsia="Yu Mincho"/>
                <w:b/>
                <w:bCs/>
              </w:rPr>
            </w:pPr>
            <w:r w:rsidRPr="00C7244C">
              <w:rPr>
                <w:rFonts w:eastAsia="Microsoft Sans Serif"/>
              </w:rPr>
              <w:t>≥ 32</w:t>
            </w:r>
          </w:p>
        </w:tc>
        <w:tc>
          <w:tcPr>
            <w:tcW w:w="1848" w:type="dxa"/>
            <w:tcBorders>
              <w:top w:val="single" w:sz="4" w:space="0" w:color="auto"/>
              <w:left w:val="single" w:sz="4" w:space="0" w:color="auto"/>
              <w:bottom w:val="single" w:sz="4" w:space="0" w:color="auto"/>
              <w:right w:val="single" w:sz="4" w:space="0" w:color="auto"/>
            </w:tcBorders>
            <w:vAlign w:val="center"/>
            <w:hideMark/>
          </w:tcPr>
          <w:p w14:paraId="57C22752" w14:textId="0D13747F" w:rsidR="00856BB8" w:rsidRPr="00C7244C" w:rsidRDefault="00856BB8" w:rsidP="003F1727">
            <w:pPr>
              <w:pStyle w:val="TAC"/>
              <w:rPr>
                <w:rFonts w:eastAsia="Yu Mincho"/>
                <w:b/>
                <w:bCs/>
              </w:rPr>
            </w:pPr>
            <w:r w:rsidRPr="00C7244C">
              <w:rPr>
                <w:rFonts w:eastAsia="Yu Mincho"/>
              </w:rPr>
              <w:t>32</w:t>
            </w:r>
          </w:p>
        </w:tc>
      </w:tr>
      <w:tr w:rsidR="00856BB8" w:rsidRPr="00C7244C" w14:paraId="512DDA72"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08A28669" w14:textId="77777777" w:rsidR="00856BB8" w:rsidRPr="00C7244C" w:rsidRDefault="00856BB8" w:rsidP="003F1727">
            <w:pPr>
              <w:pStyle w:val="TAC"/>
              <w:rPr>
                <w:rFonts w:eastAsia="Yu Mincho"/>
                <w:b/>
                <w:bCs/>
              </w:rPr>
            </w:pPr>
            <w:r w:rsidRPr="00C7244C">
              <w:rPr>
                <w:rFonts w:eastAsia="Microsoft Sans Serif"/>
              </w:rPr>
              <w:t xml:space="preserve">≥ </w:t>
            </w:r>
            <w:r w:rsidRPr="00C7244C">
              <w:rPr>
                <w:rFonts w:eastAsia="Yu Mincho"/>
              </w:rPr>
              <w:t>132</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E0B1BBF" w14:textId="77777777" w:rsidR="00856BB8" w:rsidRPr="00C7244C" w:rsidRDefault="00856BB8" w:rsidP="003F1727">
            <w:pPr>
              <w:pStyle w:val="TAC"/>
              <w:rPr>
                <w:rFonts w:eastAsia="Yu Mincho"/>
                <w:b/>
                <w:bCs/>
              </w:rPr>
            </w:pPr>
            <w:r w:rsidRPr="00C7244C">
              <w:rPr>
                <w:rFonts w:eastAsia="Microsoft Sans Serif"/>
              </w:rPr>
              <w:t>≥ 6</w:t>
            </w:r>
            <w:r w:rsidRPr="00C7244C">
              <w:rPr>
                <w:rFonts w:eastAsia="Yu Mincho"/>
              </w:rPr>
              <w:t>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B3451AA" w14:textId="5AE49651" w:rsidR="00856BB8" w:rsidRPr="00C7244C" w:rsidRDefault="00856BB8" w:rsidP="003F1727">
            <w:pPr>
              <w:pStyle w:val="TAC"/>
              <w:rPr>
                <w:rFonts w:eastAsia="Yu Mincho"/>
                <w:b/>
                <w:bCs/>
              </w:rPr>
            </w:pPr>
            <w:r w:rsidRPr="00C7244C">
              <w:rPr>
                <w:rFonts w:eastAsia="Yu Mincho"/>
              </w:rPr>
              <w:t>24</w:t>
            </w:r>
          </w:p>
        </w:tc>
      </w:tr>
      <w:tr w:rsidR="00856BB8" w:rsidRPr="00C7244C" w14:paraId="758E58E9"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72232A2" w14:textId="77777777" w:rsidR="00856BB8" w:rsidRPr="00C7244C" w:rsidRDefault="00856BB8" w:rsidP="003F1727">
            <w:pPr>
              <w:pStyle w:val="TAC"/>
              <w:rPr>
                <w:rFonts w:eastAsia="Microsoft Sans Serif"/>
              </w:rPr>
            </w:pPr>
            <w:r w:rsidRPr="00C7244C">
              <w:rPr>
                <w:rFonts w:eastAsia="Microsoft Sans Serif"/>
              </w:rPr>
              <w:t>N/A</w:t>
            </w:r>
          </w:p>
        </w:tc>
        <w:tc>
          <w:tcPr>
            <w:tcW w:w="1862" w:type="dxa"/>
            <w:tcBorders>
              <w:top w:val="single" w:sz="4" w:space="0" w:color="auto"/>
              <w:left w:val="single" w:sz="4" w:space="0" w:color="auto"/>
              <w:bottom w:val="single" w:sz="4" w:space="0" w:color="auto"/>
              <w:right w:val="single" w:sz="4" w:space="0" w:color="auto"/>
            </w:tcBorders>
            <w:vAlign w:val="center"/>
            <w:hideMark/>
          </w:tcPr>
          <w:p w14:paraId="25FD6E49" w14:textId="77777777" w:rsidR="00856BB8" w:rsidRPr="00C7244C" w:rsidRDefault="00856BB8" w:rsidP="003F1727">
            <w:pPr>
              <w:pStyle w:val="TAC"/>
              <w:rPr>
                <w:rFonts w:eastAsia="Microsoft Sans Serif"/>
              </w:rPr>
            </w:pPr>
            <w:r w:rsidRPr="00C7244C">
              <w:rPr>
                <w:rFonts w:eastAsia="Microsoft Sans Serif"/>
              </w:rPr>
              <w:t xml:space="preserve">≥ </w:t>
            </w:r>
            <w:r w:rsidRPr="00C7244C">
              <w:rPr>
                <w:rFonts w:eastAsia="Yu Mincho"/>
              </w:rPr>
              <w:t>128</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67C9C8C" w14:textId="34D0BBC7" w:rsidR="00856BB8" w:rsidRPr="00C7244C" w:rsidRDefault="00856BB8" w:rsidP="003F1727">
            <w:pPr>
              <w:pStyle w:val="TAC"/>
              <w:rPr>
                <w:rFonts w:eastAsia="Yu Mincho"/>
              </w:rPr>
            </w:pPr>
            <w:r w:rsidRPr="00C7244C">
              <w:rPr>
                <w:rFonts w:eastAsia="Yu Mincho"/>
              </w:rPr>
              <w:t>20</w:t>
            </w:r>
          </w:p>
        </w:tc>
      </w:tr>
      <w:tr w:rsidR="00856BB8" w:rsidRPr="00C7244C" w14:paraId="16C31B60" w14:textId="77777777" w:rsidTr="003F1727">
        <w:trPr>
          <w:trHeight w:val="46"/>
          <w:jc w:val="center"/>
        </w:trPr>
        <w:tc>
          <w:tcPr>
            <w:tcW w:w="5571" w:type="dxa"/>
            <w:gridSpan w:val="3"/>
            <w:tcBorders>
              <w:top w:val="single" w:sz="4" w:space="0" w:color="auto"/>
              <w:left w:val="single" w:sz="4" w:space="0" w:color="auto"/>
              <w:bottom w:val="single" w:sz="4" w:space="0" w:color="auto"/>
              <w:right w:val="single" w:sz="4" w:space="0" w:color="auto"/>
            </w:tcBorders>
            <w:hideMark/>
          </w:tcPr>
          <w:p w14:paraId="70F5C95E" w14:textId="77777777" w:rsidR="00856BB8" w:rsidRPr="00C7244C" w:rsidRDefault="00856BB8" w:rsidP="003F1727">
            <w:pPr>
              <w:pStyle w:val="TAN"/>
              <w:rPr>
                <w:rFonts w:eastAsia="SimSun"/>
              </w:rPr>
            </w:pPr>
            <w:r w:rsidRPr="00C7244C">
              <w:rPr>
                <w:rFonts w:eastAsia="SimSun"/>
              </w:rPr>
              <w:t>N</w:t>
            </w:r>
            <w:r w:rsidRPr="00C7244C">
              <w:rPr>
                <w:rFonts w:eastAsia="SimSun"/>
                <w:lang w:eastAsia="zh-CN"/>
              </w:rPr>
              <w:t>OTE</w:t>
            </w:r>
            <w:r w:rsidRPr="00C7244C">
              <w:rPr>
                <w:rFonts w:eastAsia="SimSun"/>
              </w:rPr>
              <w:t xml:space="preserve"> 1:</w:t>
            </w:r>
            <w:r w:rsidRPr="00C7244C">
              <w:rPr>
                <w:rFonts w:eastAsia="SimSun"/>
              </w:rPr>
              <w:tab/>
              <w:t>Tc is the basic timing unit defined in TS 38.211 [6].</w:t>
            </w:r>
          </w:p>
          <w:p w14:paraId="203B1C8D" w14:textId="1DC53126" w:rsidR="00856BB8" w:rsidRPr="00C7244C" w:rsidRDefault="00856BB8" w:rsidP="003F1727">
            <w:pPr>
              <w:pStyle w:val="TAN"/>
              <w:rPr>
                <w:rFonts w:eastAsia="Yu Mincho"/>
                <w:kern w:val="24"/>
              </w:rPr>
            </w:pPr>
            <w:r w:rsidRPr="00C7244C">
              <w:rPr>
                <w:rFonts w:eastAsia="SimSun"/>
              </w:rPr>
              <w:t>NOTE 2:</w:t>
            </w:r>
            <w:r w:rsidR="002A39CF" w:rsidRPr="00C7244C">
              <w:rPr>
                <w:rFonts w:eastAsia="SimSun"/>
              </w:rPr>
              <w:tab/>
            </w:r>
            <w:r w:rsidRPr="00C7244C">
              <w:rPr>
                <w:rFonts w:eastAsia="SimSun"/>
              </w:rPr>
              <w:t>If SRS and TRS have different SCS, the margin corresponding to the smallest RS BW in MHz applies.</w:t>
            </w:r>
          </w:p>
        </w:tc>
      </w:tr>
    </w:tbl>
    <w:p w14:paraId="55FDF6A8" w14:textId="77777777" w:rsidR="00856BB8" w:rsidRPr="00C7244C" w:rsidRDefault="00856BB8" w:rsidP="00856BB8">
      <w:pPr>
        <w:rPr>
          <w:rFonts w:eastAsiaTheme="minorEastAsia"/>
        </w:rPr>
      </w:pPr>
    </w:p>
    <w:p w14:paraId="48298616" w14:textId="12D5690C" w:rsidR="00441600" w:rsidRPr="00C7244C" w:rsidRDefault="00441600" w:rsidP="00856BB8">
      <w:pPr>
        <w:pStyle w:val="Heading4"/>
        <w:rPr>
          <w:rStyle w:val="Underrubrik2Char7"/>
          <w:lang w:eastAsia="en-US"/>
        </w:rPr>
      </w:pPr>
      <w:r w:rsidRPr="00C7244C">
        <w:rPr>
          <w:rStyle w:val="Underrubrik2Char7"/>
          <w:szCs w:val="28"/>
        </w:rPr>
        <w:t>7.6.13.1</w:t>
      </w:r>
      <w:r w:rsidRPr="00C7244C">
        <w:rPr>
          <w:rStyle w:val="Underrubrik2Char7"/>
          <w:szCs w:val="28"/>
        </w:rPr>
        <w:tab/>
      </w:r>
      <w:r w:rsidR="009937CD" w:rsidRPr="00C7244C">
        <w:rPr>
          <w:rFonts w:eastAsiaTheme="minorEastAsia" w:cs="Arial"/>
          <w:lang w:eastAsia="sv-SE"/>
        </w:rPr>
        <w:t xml:space="preserve">NR SA FR2 </w:t>
      </w:r>
      <w:r w:rsidRPr="00C7244C">
        <w:t>UE Rx-Tx time difference measurement for propagation delay compensation using PRS</w:t>
      </w:r>
    </w:p>
    <w:p w14:paraId="0DDF1FD6" w14:textId="77777777" w:rsidR="009937CD" w:rsidRPr="00C7244C" w:rsidRDefault="009937CD" w:rsidP="009937CD">
      <w:pPr>
        <w:pStyle w:val="EditorsNote"/>
        <w:rPr>
          <w:lang w:eastAsia="en-US"/>
        </w:rPr>
      </w:pPr>
      <w:r w:rsidRPr="00C7244C">
        <w:rPr>
          <w:lang w:eastAsia="en-US"/>
        </w:rPr>
        <w:t>Editor's Note: This test case has been completed for the following configurations:</w:t>
      </w:r>
    </w:p>
    <w:p w14:paraId="43D51E3F" w14:textId="77777777" w:rsidR="009937CD" w:rsidRPr="00C7244C" w:rsidRDefault="009937CD" w:rsidP="009937CD">
      <w:pPr>
        <w:pStyle w:val="EditorsNote"/>
        <w:rPr>
          <w:lang w:eastAsia="en-US"/>
        </w:rPr>
      </w:pPr>
      <w:r w:rsidRPr="00C7244C">
        <w:rPr>
          <w:lang w:eastAsia="en-US"/>
        </w:rPr>
        <w:t xml:space="preserve">- Test frequency f </w:t>
      </w:r>
      <w:r w:rsidRPr="00C7244C">
        <w:rPr>
          <w:rFonts w:ascii="Arial" w:hAnsi="Arial" w:cs="Arial"/>
          <w:lang w:eastAsia="en-US"/>
        </w:rPr>
        <w:t>≤</w:t>
      </w:r>
      <w:r w:rsidRPr="00C7244C">
        <w:rPr>
          <w:lang w:eastAsia="en-US"/>
        </w:rPr>
        <w:t xml:space="preserve"> 40.8 GHz</w:t>
      </w:r>
    </w:p>
    <w:p w14:paraId="61F637FE" w14:textId="77777777" w:rsidR="009937CD" w:rsidRPr="00C7244C" w:rsidRDefault="009937CD" w:rsidP="009937CD">
      <w:pPr>
        <w:pStyle w:val="EditorsNote"/>
        <w:rPr>
          <w:lang w:eastAsia="en-US"/>
        </w:rPr>
      </w:pPr>
      <w:r w:rsidRPr="00C7244C">
        <w:rPr>
          <w:lang w:eastAsia="en-US"/>
        </w:rPr>
        <w:t>- UE PC3</w:t>
      </w:r>
    </w:p>
    <w:p w14:paraId="3DCEF4B3" w14:textId="77777777" w:rsidR="009937CD" w:rsidRPr="00C7244C" w:rsidRDefault="009937CD" w:rsidP="009937CD">
      <w:pPr>
        <w:pStyle w:val="EditorsNote"/>
        <w:rPr>
          <w:lang w:eastAsia="en-US"/>
        </w:rPr>
      </w:pPr>
      <w:r w:rsidRPr="00C7244C">
        <w:rPr>
          <w:lang w:eastAsia="en-US"/>
        </w:rPr>
        <w:t>- The test is incomplete for UE power classes other than PC3</w:t>
      </w:r>
    </w:p>
    <w:p w14:paraId="748242C6" w14:textId="303BB675" w:rsidR="00441600" w:rsidRPr="00C7244C" w:rsidRDefault="00441600" w:rsidP="00441600">
      <w:pPr>
        <w:pStyle w:val="H6"/>
        <w:ind w:left="1701" w:hanging="1701"/>
      </w:pPr>
      <w:r w:rsidRPr="00C7244C">
        <w:t>7.6.13.1.1</w:t>
      </w:r>
      <w:r w:rsidRPr="00C7244C">
        <w:rPr>
          <w:sz w:val="24"/>
          <w:szCs w:val="24"/>
        </w:rPr>
        <w:tab/>
      </w:r>
      <w:r w:rsidRPr="00C7244C">
        <w:t>Test purpose</w:t>
      </w:r>
    </w:p>
    <w:p w14:paraId="44488C82" w14:textId="77777777" w:rsidR="00441600" w:rsidRPr="00C7244C" w:rsidRDefault="00441600" w:rsidP="00441600">
      <w:r w:rsidRPr="00C7244C">
        <w:t>The purpose of the test is to verify that the UE Rx-Tx measurement for RTT-based PDC meets the requirements specified in TS 38.133[6] clause 9.12.4.1 in AWGN propagation condition in FR2 in standalone scenario.</w:t>
      </w:r>
    </w:p>
    <w:p w14:paraId="2E433B42" w14:textId="7DD367C3" w:rsidR="00441600" w:rsidRPr="00C7244C" w:rsidRDefault="00441600" w:rsidP="00441600">
      <w:pPr>
        <w:pStyle w:val="H6"/>
        <w:ind w:left="1701" w:hanging="1701"/>
      </w:pPr>
      <w:r w:rsidRPr="00C7244C">
        <w:t>7.6.13.1.2</w:t>
      </w:r>
      <w:r w:rsidRPr="00C7244C">
        <w:rPr>
          <w:sz w:val="24"/>
          <w:szCs w:val="24"/>
        </w:rPr>
        <w:tab/>
      </w:r>
      <w:r w:rsidRPr="00C7244C">
        <w:t>Test applicability</w:t>
      </w:r>
    </w:p>
    <w:p w14:paraId="64451942" w14:textId="77777777" w:rsidR="00441600" w:rsidRPr="00C7244C" w:rsidRDefault="00441600" w:rsidP="00441600">
      <w:pPr>
        <w:rPr>
          <w:i/>
          <w:iCs/>
        </w:rPr>
      </w:pPr>
      <w:r w:rsidRPr="00C7244C">
        <w:t xml:space="preserve">This test applies to all types of NR UE release 17 onwards supporting </w:t>
      </w:r>
      <w:r w:rsidRPr="00C7244C">
        <w:rPr>
          <w:i/>
          <w:iCs/>
        </w:rPr>
        <w:t xml:space="preserve">rtt-BasedPDC-PRS-r17 or </w:t>
      </w:r>
      <w:r w:rsidRPr="00C7244C">
        <w:rPr>
          <w:rFonts w:eastAsiaTheme="minorHAnsi"/>
          <w:i/>
          <w:iCs/>
        </w:rPr>
        <w:t>gNB-SideRTT-BasedPDC-r17.</w:t>
      </w:r>
    </w:p>
    <w:p w14:paraId="49E6E15A" w14:textId="3240AC10" w:rsidR="00441600" w:rsidRPr="00C7244C" w:rsidRDefault="00441600" w:rsidP="00441600">
      <w:pPr>
        <w:pStyle w:val="H6"/>
        <w:ind w:left="1701" w:hanging="1701"/>
      </w:pPr>
      <w:r w:rsidRPr="00C7244C">
        <w:t>7.6.13.1.3</w:t>
      </w:r>
      <w:r w:rsidRPr="00C7244C">
        <w:tab/>
        <w:t>Minimum conformance requirements</w:t>
      </w:r>
    </w:p>
    <w:p w14:paraId="39601482" w14:textId="77777777" w:rsidR="00441600" w:rsidRPr="00C7244C" w:rsidRDefault="00441600" w:rsidP="00441600">
      <w:pPr>
        <w:rPr>
          <w:lang w:eastAsia="sv-SE"/>
        </w:rPr>
      </w:pPr>
      <w:r w:rsidRPr="00C7244C">
        <w:rPr>
          <w:lang w:eastAsia="sv-SE"/>
        </w:rPr>
        <w:t>The minimum conformance requirements are specified in clause 7.6.13.1.0.</w:t>
      </w:r>
    </w:p>
    <w:p w14:paraId="35FF9EC3" w14:textId="77777777" w:rsidR="00441600" w:rsidRPr="00C7244C" w:rsidRDefault="00441600" w:rsidP="00441600">
      <w:pPr>
        <w:rPr>
          <w:lang w:eastAsia="sv-SE"/>
        </w:rPr>
      </w:pPr>
      <w:r w:rsidRPr="00C7244C">
        <w:rPr>
          <w:lang w:eastAsia="sv-SE"/>
        </w:rPr>
        <w:t xml:space="preserve">The normative reference for this requirement is TS 38.133 [6] clauses </w:t>
      </w:r>
      <w:r w:rsidRPr="00C7244C">
        <w:t>9.12.4.1, 9.12.5, 10.1.39.2</w:t>
      </w:r>
      <w:r w:rsidRPr="00C7244C">
        <w:rPr>
          <w:lang w:eastAsia="sv-SE"/>
        </w:rPr>
        <w:t xml:space="preserve"> and A.7.6.13.1.</w:t>
      </w:r>
    </w:p>
    <w:p w14:paraId="2A7A6905" w14:textId="76159DFA" w:rsidR="00441600" w:rsidRPr="00C7244C" w:rsidRDefault="00441600" w:rsidP="00441600">
      <w:pPr>
        <w:pStyle w:val="H6"/>
        <w:ind w:left="1701" w:hanging="1701"/>
      </w:pPr>
      <w:r w:rsidRPr="00C7244C">
        <w:t>7.6.13.1.4</w:t>
      </w:r>
      <w:r w:rsidRPr="00C7244C">
        <w:tab/>
        <w:t>Test description</w:t>
      </w:r>
    </w:p>
    <w:p w14:paraId="351BB7EA" w14:textId="365A7A8E" w:rsidR="00441600" w:rsidRPr="00C7244C" w:rsidRDefault="00441600" w:rsidP="00441600">
      <w:pPr>
        <w:pStyle w:val="H6"/>
        <w:ind w:left="1701" w:hanging="1701"/>
      </w:pPr>
      <w:r w:rsidRPr="00C7244C">
        <w:t>7.6.13.1.4.1</w:t>
      </w:r>
      <w:r w:rsidRPr="00C7244C">
        <w:tab/>
        <w:t>Initial conditions</w:t>
      </w:r>
    </w:p>
    <w:p w14:paraId="036B5059" w14:textId="481C6171" w:rsidR="00441600" w:rsidRPr="00C7244C" w:rsidRDefault="00441600" w:rsidP="00441600">
      <w:r w:rsidRPr="00C7244C">
        <w:rPr>
          <w:lang w:eastAsia="sv-SE"/>
        </w:rPr>
        <w:t xml:space="preserve">This test shall be tested using any of the test configurations in Table </w:t>
      </w:r>
      <w:r w:rsidRPr="00C7244C">
        <w:t>7.6.13.1</w:t>
      </w:r>
      <w:r w:rsidRPr="00C7244C">
        <w:rPr>
          <w:lang w:eastAsia="sv-SE"/>
        </w:rPr>
        <w:t>.4.1-1</w:t>
      </w:r>
    </w:p>
    <w:p w14:paraId="46F60C9F" w14:textId="03D30D50" w:rsidR="00441600" w:rsidRPr="00C7244C" w:rsidRDefault="00441600" w:rsidP="00441600">
      <w:pPr>
        <w:pStyle w:val="TH"/>
      </w:pPr>
      <w:r w:rsidRPr="00C7244C">
        <w:t>Table 7.6.13.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441600" w:rsidRPr="00C7244C" w14:paraId="324B50F5"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684F02A1" w14:textId="77777777" w:rsidR="00441600" w:rsidRPr="00C7244C" w:rsidRDefault="00441600" w:rsidP="003F1727">
            <w:pPr>
              <w:pStyle w:val="TAH"/>
              <w:keepNext w:val="0"/>
              <w:keepLines w:val="0"/>
            </w:pPr>
            <w:r w:rsidRPr="00C7244C">
              <w:t>Config</w:t>
            </w:r>
          </w:p>
        </w:tc>
        <w:tc>
          <w:tcPr>
            <w:tcW w:w="7481" w:type="dxa"/>
            <w:tcBorders>
              <w:top w:val="single" w:sz="4" w:space="0" w:color="auto"/>
              <w:left w:val="single" w:sz="4" w:space="0" w:color="auto"/>
              <w:bottom w:val="single" w:sz="4" w:space="0" w:color="auto"/>
              <w:right w:val="single" w:sz="4" w:space="0" w:color="auto"/>
            </w:tcBorders>
            <w:hideMark/>
          </w:tcPr>
          <w:p w14:paraId="3A24D6A5" w14:textId="77777777" w:rsidR="00441600" w:rsidRPr="00C7244C" w:rsidRDefault="00441600" w:rsidP="003F1727">
            <w:pPr>
              <w:pStyle w:val="TAH"/>
              <w:keepNext w:val="0"/>
              <w:keepLines w:val="0"/>
            </w:pPr>
            <w:r w:rsidRPr="00C7244C">
              <w:t>Description</w:t>
            </w:r>
          </w:p>
        </w:tc>
      </w:tr>
      <w:tr w:rsidR="00441600" w:rsidRPr="00C7244C" w14:paraId="4D1AA247"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0E6D98C1" w14:textId="77777777" w:rsidR="00441600" w:rsidRPr="00C7244C" w:rsidRDefault="00441600" w:rsidP="003F1727">
            <w:pPr>
              <w:pStyle w:val="TAL"/>
              <w:keepNext w:val="0"/>
              <w:keepLines w:val="0"/>
            </w:pPr>
            <w:r w:rsidRPr="00C7244C">
              <w:t>7.6.13.1-1</w:t>
            </w:r>
          </w:p>
        </w:tc>
        <w:tc>
          <w:tcPr>
            <w:tcW w:w="7481" w:type="dxa"/>
            <w:tcBorders>
              <w:top w:val="single" w:sz="4" w:space="0" w:color="auto"/>
              <w:left w:val="single" w:sz="4" w:space="0" w:color="auto"/>
              <w:bottom w:val="single" w:sz="4" w:space="0" w:color="auto"/>
              <w:right w:val="single" w:sz="4" w:space="0" w:color="auto"/>
            </w:tcBorders>
            <w:hideMark/>
          </w:tcPr>
          <w:p w14:paraId="1D89DE1C" w14:textId="77777777" w:rsidR="00441600" w:rsidRPr="00C7244C" w:rsidRDefault="00441600" w:rsidP="003F1727">
            <w:pPr>
              <w:pStyle w:val="TAL"/>
              <w:keepNext w:val="0"/>
              <w:keepLines w:val="0"/>
            </w:pPr>
            <w:r w:rsidRPr="00C7244C">
              <w:t xml:space="preserve">120 kHz </w:t>
            </w:r>
            <w:r w:rsidRPr="00C7244C">
              <w:rPr>
                <w:lang w:eastAsia="zh-CN"/>
              </w:rPr>
              <w:t>SSB and PRS</w:t>
            </w:r>
            <w:r w:rsidRPr="00C7244C">
              <w:t xml:space="preserve"> SCS, 100 MHz bandwidth, TDD duplex mode</w:t>
            </w:r>
          </w:p>
        </w:tc>
      </w:tr>
    </w:tbl>
    <w:p w14:paraId="11D049EC" w14:textId="77777777" w:rsidR="00441600" w:rsidRPr="00C7244C" w:rsidRDefault="00441600" w:rsidP="00441600"/>
    <w:p w14:paraId="7EB0AB30" w14:textId="52B260B2" w:rsidR="00441600" w:rsidRPr="00C7244C" w:rsidRDefault="00441600" w:rsidP="00441600">
      <w:pPr>
        <w:rPr>
          <w:lang w:eastAsia="sv-SE"/>
        </w:rPr>
      </w:pPr>
      <w:r w:rsidRPr="00C7244C">
        <w:rPr>
          <w:rFonts w:eastAsiaTheme="minorHAnsi"/>
        </w:rPr>
        <w:t>Configure the test requirement and the DUT according to the parameters in</w:t>
      </w:r>
      <w:r w:rsidRPr="00C7244C">
        <w:rPr>
          <w:lang w:eastAsia="sv-SE"/>
        </w:rPr>
        <w:t xml:space="preserve"> Table </w:t>
      </w:r>
      <w:r w:rsidRPr="00C7244C">
        <w:t>7.6.13.1</w:t>
      </w:r>
      <w:r w:rsidRPr="00C7244C">
        <w:rPr>
          <w:lang w:eastAsia="sv-SE"/>
        </w:rPr>
        <w:t>.4.1-2.</w:t>
      </w:r>
    </w:p>
    <w:p w14:paraId="5AA44314" w14:textId="20347411" w:rsidR="00441600" w:rsidRPr="00C7244C" w:rsidRDefault="00441600" w:rsidP="00441600">
      <w:pPr>
        <w:pStyle w:val="TH"/>
      </w:pPr>
      <w:r w:rsidRPr="00C7244C">
        <w:t>Table 7.6.13.1.4.1-2: Initial conditions for UE Tx-Rx time difference measurement for SA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441600" w:rsidRPr="00C7244C" w14:paraId="5A4C7B34" w14:textId="77777777" w:rsidTr="003F1727">
        <w:trPr>
          <w:jc w:val="center"/>
        </w:trPr>
        <w:tc>
          <w:tcPr>
            <w:tcW w:w="1654" w:type="dxa"/>
            <w:shd w:val="clear" w:color="auto" w:fill="auto"/>
          </w:tcPr>
          <w:p w14:paraId="6AAE2CCE" w14:textId="77777777" w:rsidR="00441600" w:rsidRPr="00C7244C" w:rsidRDefault="00441600" w:rsidP="003F1727">
            <w:pPr>
              <w:pStyle w:val="TAH"/>
              <w:keepNext w:val="0"/>
              <w:keepLines w:val="0"/>
            </w:pPr>
            <w:r w:rsidRPr="00C7244C">
              <w:t>Parameter</w:t>
            </w:r>
          </w:p>
        </w:tc>
        <w:tc>
          <w:tcPr>
            <w:tcW w:w="3678" w:type="dxa"/>
            <w:gridSpan w:val="2"/>
            <w:shd w:val="clear" w:color="auto" w:fill="auto"/>
          </w:tcPr>
          <w:p w14:paraId="36F9D32C" w14:textId="77777777" w:rsidR="00441600" w:rsidRPr="00C7244C" w:rsidRDefault="00441600" w:rsidP="003F1727">
            <w:pPr>
              <w:pStyle w:val="TAH"/>
              <w:keepNext w:val="0"/>
              <w:keepLines w:val="0"/>
            </w:pPr>
            <w:r w:rsidRPr="00C7244C">
              <w:t>Value</w:t>
            </w:r>
          </w:p>
        </w:tc>
        <w:tc>
          <w:tcPr>
            <w:tcW w:w="3684" w:type="dxa"/>
          </w:tcPr>
          <w:p w14:paraId="29270DE3" w14:textId="77777777" w:rsidR="00441600" w:rsidRPr="00C7244C" w:rsidRDefault="00441600" w:rsidP="003F1727">
            <w:pPr>
              <w:pStyle w:val="TAH"/>
              <w:keepNext w:val="0"/>
              <w:keepLines w:val="0"/>
            </w:pPr>
            <w:r w:rsidRPr="00C7244C">
              <w:t>Comment</w:t>
            </w:r>
          </w:p>
        </w:tc>
      </w:tr>
      <w:tr w:rsidR="00441600" w:rsidRPr="00C7244C" w14:paraId="54E0BC01" w14:textId="77777777" w:rsidTr="003F1727">
        <w:trPr>
          <w:jc w:val="center"/>
        </w:trPr>
        <w:tc>
          <w:tcPr>
            <w:tcW w:w="1654" w:type="dxa"/>
            <w:shd w:val="clear" w:color="auto" w:fill="auto"/>
          </w:tcPr>
          <w:p w14:paraId="431F6D81" w14:textId="77777777" w:rsidR="00441600" w:rsidRPr="00C7244C" w:rsidRDefault="00441600" w:rsidP="003F1727">
            <w:pPr>
              <w:pStyle w:val="TAL"/>
              <w:keepNext w:val="0"/>
              <w:keepLines w:val="0"/>
            </w:pPr>
            <w:r w:rsidRPr="00C7244C">
              <w:t>Test environment</w:t>
            </w:r>
          </w:p>
        </w:tc>
        <w:tc>
          <w:tcPr>
            <w:tcW w:w="3678" w:type="dxa"/>
            <w:gridSpan w:val="2"/>
            <w:shd w:val="clear" w:color="auto" w:fill="auto"/>
          </w:tcPr>
          <w:p w14:paraId="27B8D21F" w14:textId="77777777" w:rsidR="00441600" w:rsidRPr="00C7244C" w:rsidRDefault="00441600" w:rsidP="003F1727">
            <w:pPr>
              <w:pStyle w:val="TAL"/>
              <w:keepNext w:val="0"/>
              <w:keepLines w:val="0"/>
            </w:pPr>
            <w:r w:rsidRPr="00C7244C">
              <w:t>NC</w:t>
            </w:r>
          </w:p>
        </w:tc>
        <w:tc>
          <w:tcPr>
            <w:tcW w:w="3684" w:type="dxa"/>
          </w:tcPr>
          <w:p w14:paraId="7861A415" w14:textId="77777777" w:rsidR="00441600" w:rsidRPr="00C7244C" w:rsidRDefault="00441600" w:rsidP="003F1727">
            <w:pPr>
              <w:pStyle w:val="TAL"/>
              <w:keepNext w:val="0"/>
              <w:keepLines w:val="0"/>
            </w:pPr>
            <w:r w:rsidRPr="00C7244C">
              <w:t>As specified in TS 38.508-1 [14] clause 4.1.</w:t>
            </w:r>
          </w:p>
        </w:tc>
      </w:tr>
      <w:tr w:rsidR="00441600" w:rsidRPr="00C7244C" w14:paraId="15F35AA5" w14:textId="77777777" w:rsidTr="003F1727">
        <w:trPr>
          <w:jc w:val="center"/>
        </w:trPr>
        <w:tc>
          <w:tcPr>
            <w:tcW w:w="1654" w:type="dxa"/>
            <w:shd w:val="clear" w:color="auto" w:fill="auto"/>
          </w:tcPr>
          <w:p w14:paraId="4C994E4D" w14:textId="77777777" w:rsidR="00441600" w:rsidRPr="00C7244C" w:rsidRDefault="00441600" w:rsidP="003F1727">
            <w:pPr>
              <w:pStyle w:val="TAL"/>
              <w:keepNext w:val="0"/>
              <w:keepLines w:val="0"/>
            </w:pPr>
            <w:r w:rsidRPr="00C7244C">
              <w:t>Test frequencies</w:t>
            </w:r>
          </w:p>
        </w:tc>
        <w:tc>
          <w:tcPr>
            <w:tcW w:w="7362" w:type="dxa"/>
            <w:gridSpan w:val="3"/>
            <w:shd w:val="clear" w:color="auto" w:fill="auto"/>
          </w:tcPr>
          <w:p w14:paraId="305DB4F1" w14:textId="77777777" w:rsidR="00441600" w:rsidRPr="00C7244C" w:rsidRDefault="00441600" w:rsidP="003F1727">
            <w:pPr>
              <w:pStyle w:val="TAL"/>
              <w:keepNext w:val="0"/>
              <w:keepLines w:val="0"/>
            </w:pPr>
            <w:r w:rsidRPr="00C7244C">
              <w:t>As specified in Annex E, Table E.5-1 and TS 38.508-1 [14] clause 4.3.1.</w:t>
            </w:r>
          </w:p>
        </w:tc>
      </w:tr>
      <w:tr w:rsidR="00441600" w:rsidRPr="00C7244C" w14:paraId="45C50287" w14:textId="77777777" w:rsidTr="003F1727">
        <w:trPr>
          <w:jc w:val="center"/>
        </w:trPr>
        <w:tc>
          <w:tcPr>
            <w:tcW w:w="1654" w:type="dxa"/>
            <w:shd w:val="clear" w:color="auto" w:fill="auto"/>
          </w:tcPr>
          <w:p w14:paraId="33E91E4B" w14:textId="77777777" w:rsidR="00441600" w:rsidRPr="00C7244C" w:rsidRDefault="00441600" w:rsidP="003F1727">
            <w:pPr>
              <w:pStyle w:val="TAL"/>
              <w:keepNext w:val="0"/>
              <w:keepLines w:val="0"/>
            </w:pPr>
            <w:r w:rsidRPr="00C7244C">
              <w:t>Channel bandwidth</w:t>
            </w:r>
          </w:p>
        </w:tc>
        <w:tc>
          <w:tcPr>
            <w:tcW w:w="7362" w:type="dxa"/>
            <w:gridSpan w:val="3"/>
            <w:shd w:val="clear" w:color="auto" w:fill="auto"/>
          </w:tcPr>
          <w:p w14:paraId="113BFF7C" w14:textId="17557D21" w:rsidR="00441600" w:rsidRPr="00C7244C" w:rsidRDefault="00441600" w:rsidP="003F1727">
            <w:pPr>
              <w:pStyle w:val="TAL"/>
              <w:keepNext w:val="0"/>
              <w:keepLines w:val="0"/>
            </w:pPr>
            <w:r w:rsidRPr="00C7244C">
              <w:t>As specified by the test configuration selected from Table 7.6.13.1.4.1-1.</w:t>
            </w:r>
          </w:p>
        </w:tc>
      </w:tr>
      <w:tr w:rsidR="00441600" w:rsidRPr="00C7244C" w14:paraId="077DC762" w14:textId="77777777" w:rsidTr="003F1727">
        <w:trPr>
          <w:jc w:val="center"/>
        </w:trPr>
        <w:tc>
          <w:tcPr>
            <w:tcW w:w="1654" w:type="dxa"/>
            <w:shd w:val="clear" w:color="auto" w:fill="auto"/>
          </w:tcPr>
          <w:p w14:paraId="31FEBDA6" w14:textId="77777777" w:rsidR="00441600" w:rsidRPr="00C7244C" w:rsidRDefault="00441600" w:rsidP="003F1727">
            <w:pPr>
              <w:pStyle w:val="TAL"/>
              <w:keepNext w:val="0"/>
              <w:keepLines w:val="0"/>
            </w:pPr>
            <w:r w:rsidRPr="00C7244C">
              <w:t>Propagation conditions</w:t>
            </w:r>
          </w:p>
        </w:tc>
        <w:tc>
          <w:tcPr>
            <w:tcW w:w="3678" w:type="dxa"/>
            <w:gridSpan w:val="2"/>
            <w:shd w:val="clear" w:color="auto" w:fill="auto"/>
          </w:tcPr>
          <w:p w14:paraId="14BE6385" w14:textId="77777777" w:rsidR="00441600" w:rsidRPr="00C7244C" w:rsidRDefault="00441600" w:rsidP="003F1727">
            <w:pPr>
              <w:pStyle w:val="TAL"/>
              <w:keepNext w:val="0"/>
              <w:keepLines w:val="0"/>
            </w:pPr>
            <w:r w:rsidRPr="00C7244C">
              <w:t>AWGN</w:t>
            </w:r>
          </w:p>
        </w:tc>
        <w:tc>
          <w:tcPr>
            <w:tcW w:w="3684" w:type="dxa"/>
          </w:tcPr>
          <w:p w14:paraId="66FCB377" w14:textId="77777777" w:rsidR="00441600" w:rsidRPr="00C7244C" w:rsidRDefault="00441600" w:rsidP="003F1727">
            <w:pPr>
              <w:pStyle w:val="TAL"/>
              <w:keepNext w:val="0"/>
              <w:keepLines w:val="0"/>
            </w:pPr>
            <w:r w:rsidRPr="00C7244C">
              <w:t>As specified in Annex C.2.2</w:t>
            </w:r>
          </w:p>
        </w:tc>
      </w:tr>
      <w:tr w:rsidR="00441600" w:rsidRPr="00C7244C" w14:paraId="44F51B0E" w14:textId="77777777" w:rsidTr="003F1727">
        <w:trPr>
          <w:trHeight w:val="251"/>
          <w:jc w:val="center"/>
        </w:trPr>
        <w:tc>
          <w:tcPr>
            <w:tcW w:w="1654" w:type="dxa"/>
            <w:vMerge w:val="restart"/>
            <w:shd w:val="clear" w:color="auto" w:fill="auto"/>
          </w:tcPr>
          <w:p w14:paraId="7F56A455" w14:textId="77777777" w:rsidR="00441600" w:rsidRPr="00C7244C" w:rsidRDefault="00441600" w:rsidP="003F1727">
            <w:pPr>
              <w:pStyle w:val="TAL"/>
              <w:keepNext w:val="0"/>
              <w:keepLines w:val="0"/>
            </w:pPr>
            <w:r w:rsidRPr="00C7244C">
              <w:t>Connection Diagram</w:t>
            </w:r>
          </w:p>
        </w:tc>
        <w:tc>
          <w:tcPr>
            <w:tcW w:w="1082" w:type="dxa"/>
            <w:shd w:val="clear" w:color="auto" w:fill="auto"/>
          </w:tcPr>
          <w:p w14:paraId="39EB57C0" w14:textId="77777777" w:rsidR="00441600" w:rsidRPr="00C7244C" w:rsidRDefault="00441600" w:rsidP="003F1727">
            <w:pPr>
              <w:pStyle w:val="TAL"/>
              <w:keepNext w:val="0"/>
              <w:keepLines w:val="0"/>
            </w:pPr>
            <w:r w:rsidRPr="00C7244C">
              <w:t>TE Part</w:t>
            </w:r>
          </w:p>
        </w:tc>
        <w:tc>
          <w:tcPr>
            <w:tcW w:w="2596" w:type="dxa"/>
            <w:shd w:val="clear" w:color="auto" w:fill="auto"/>
          </w:tcPr>
          <w:p w14:paraId="149238CB" w14:textId="45AE235E" w:rsidR="00441600" w:rsidRPr="00C7244C" w:rsidRDefault="00800ABA" w:rsidP="003F1727">
            <w:pPr>
              <w:pStyle w:val="TAL"/>
              <w:keepNext w:val="0"/>
              <w:keepLines w:val="0"/>
            </w:pPr>
            <w:r w:rsidRPr="00C7244C">
              <w:t>A.3.3.3.1-1</w:t>
            </w:r>
          </w:p>
        </w:tc>
        <w:tc>
          <w:tcPr>
            <w:tcW w:w="3684" w:type="dxa"/>
            <w:vMerge w:val="restart"/>
          </w:tcPr>
          <w:p w14:paraId="489987A2" w14:textId="77777777" w:rsidR="00441600" w:rsidRPr="00C7244C" w:rsidRDefault="00441600" w:rsidP="003F1727">
            <w:pPr>
              <w:pStyle w:val="TAL"/>
              <w:keepNext w:val="0"/>
              <w:keepLines w:val="0"/>
            </w:pPr>
            <w:r w:rsidRPr="00C7244C">
              <w:t>As specified in TS 38.508-1 [14] Annex A.</w:t>
            </w:r>
          </w:p>
        </w:tc>
      </w:tr>
      <w:tr w:rsidR="00441600" w:rsidRPr="00C7244C" w14:paraId="1B0B5EA4" w14:textId="77777777" w:rsidTr="003F1727">
        <w:trPr>
          <w:trHeight w:val="250"/>
          <w:jc w:val="center"/>
        </w:trPr>
        <w:tc>
          <w:tcPr>
            <w:tcW w:w="1654" w:type="dxa"/>
            <w:vMerge/>
            <w:shd w:val="clear" w:color="auto" w:fill="auto"/>
          </w:tcPr>
          <w:p w14:paraId="0A1BD3B0" w14:textId="77777777" w:rsidR="00441600" w:rsidRPr="00C7244C" w:rsidRDefault="00441600" w:rsidP="003F1727">
            <w:pPr>
              <w:pStyle w:val="TAL"/>
              <w:keepNext w:val="0"/>
              <w:keepLines w:val="0"/>
            </w:pPr>
          </w:p>
        </w:tc>
        <w:tc>
          <w:tcPr>
            <w:tcW w:w="1082" w:type="dxa"/>
            <w:shd w:val="clear" w:color="auto" w:fill="auto"/>
          </w:tcPr>
          <w:p w14:paraId="6894B41E" w14:textId="77777777" w:rsidR="00441600" w:rsidRPr="00C7244C" w:rsidRDefault="00441600" w:rsidP="003F1727">
            <w:pPr>
              <w:pStyle w:val="TAL"/>
              <w:keepNext w:val="0"/>
              <w:keepLines w:val="0"/>
            </w:pPr>
            <w:r w:rsidRPr="00C7244C">
              <w:t>DUT Part</w:t>
            </w:r>
          </w:p>
        </w:tc>
        <w:tc>
          <w:tcPr>
            <w:tcW w:w="2596" w:type="dxa"/>
            <w:shd w:val="clear" w:color="auto" w:fill="auto"/>
          </w:tcPr>
          <w:p w14:paraId="2BCED10B" w14:textId="448FB8D2" w:rsidR="00441600" w:rsidRPr="00C7244C" w:rsidRDefault="00800ABA" w:rsidP="003F1727">
            <w:pPr>
              <w:pStyle w:val="TAL"/>
              <w:keepNext w:val="0"/>
              <w:keepLines w:val="0"/>
            </w:pPr>
            <w:r w:rsidRPr="00C7244C">
              <w:t>A.3.4.1.1</w:t>
            </w:r>
          </w:p>
        </w:tc>
        <w:tc>
          <w:tcPr>
            <w:tcW w:w="3684" w:type="dxa"/>
            <w:vMerge/>
          </w:tcPr>
          <w:p w14:paraId="38366D49" w14:textId="77777777" w:rsidR="00441600" w:rsidRPr="00C7244C" w:rsidRDefault="00441600" w:rsidP="003F1727">
            <w:pPr>
              <w:pStyle w:val="TAL"/>
              <w:keepNext w:val="0"/>
              <w:keepLines w:val="0"/>
            </w:pPr>
          </w:p>
        </w:tc>
      </w:tr>
      <w:tr w:rsidR="00441600" w:rsidRPr="00C7244C" w14:paraId="6185708F" w14:textId="77777777" w:rsidTr="003F1727">
        <w:trPr>
          <w:jc w:val="center"/>
        </w:trPr>
        <w:tc>
          <w:tcPr>
            <w:tcW w:w="1654" w:type="dxa"/>
            <w:shd w:val="clear" w:color="auto" w:fill="auto"/>
          </w:tcPr>
          <w:p w14:paraId="1E3A7A3E" w14:textId="77777777" w:rsidR="00441600" w:rsidRPr="00C7244C" w:rsidRDefault="00441600" w:rsidP="003F1727">
            <w:pPr>
              <w:pStyle w:val="TAL"/>
              <w:keepNext w:val="0"/>
              <w:keepLines w:val="0"/>
            </w:pPr>
            <w:r w:rsidRPr="00C7244C">
              <w:t>Exceptions to connection diagram</w:t>
            </w:r>
          </w:p>
        </w:tc>
        <w:tc>
          <w:tcPr>
            <w:tcW w:w="3678" w:type="dxa"/>
            <w:gridSpan w:val="2"/>
            <w:shd w:val="clear" w:color="auto" w:fill="auto"/>
          </w:tcPr>
          <w:p w14:paraId="44706CFF" w14:textId="77777777" w:rsidR="00441600" w:rsidRPr="00C7244C" w:rsidRDefault="00441600" w:rsidP="003F1727">
            <w:pPr>
              <w:pStyle w:val="TAL"/>
              <w:keepNext w:val="0"/>
              <w:keepLines w:val="0"/>
            </w:pPr>
          </w:p>
        </w:tc>
        <w:tc>
          <w:tcPr>
            <w:tcW w:w="3684" w:type="dxa"/>
          </w:tcPr>
          <w:p w14:paraId="28124FA0" w14:textId="77777777" w:rsidR="00441600" w:rsidRPr="00C7244C" w:rsidRDefault="00441600" w:rsidP="003F1727">
            <w:pPr>
              <w:pStyle w:val="TAL"/>
              <w:keepNext w:val="0"/>
              <w:keepLines w:val="0"/>
            </w:pPr>
          </w:p>
        </w:tc>
      </w:tr>
    </w:tbl>
    <w:p w14:paraId="573C0A12" w14:textId="77777777" w:rsidR="00441600" w:rsidRPr="00C7244C" w:rsidRDefault="00441600" w:rsidP="00441600"/>
    <w:p w14:paraId="355B3280" w14:textId="02E4E94A" w:rsidR="00441600" w:rsidRPr="00C7244C" w:rsidRDefault="00441600" w:rsidP="00800ABA">
      <w:pPr>
        <w:pStyle w:val="B1"/>
      </w:pPr>
      <w:r w:rsidRPr="00C7244C">
        <w:t>1.</w:t>
      </w:r>
      <w:r w:rsidR="00800ABA" w:rsidRPr="00C7244C">
        <w:tab/>
      </w:r>
      <w:r w:rsidRPr="00C7244C">
        <w:t>The general test parameter settings are set up according to Table 7.6.13.1.4.1-3.</w:t>
      </w:r>
    </w:p>
    <w:p w14:paraId="06AD29CD" w14:textId="15C321E3" w:rsidR="00441600" w:rsidRPr="00C7244C" w:rsidRDefault="00441600" w:rsidP="00800ABA">
      <w:pPr>
        <w:pStyle w:val="B1"/>
      </w:pPr>
      <w:r w:rsidRPr="00C7244C">
        <w:t>2.</w:t>
      </w:r>
      <w:r w:rsidR="00800ABA" w:rsidRPr="00C7244C">
        <w:tab/>
      </w:r>
      <w:r w:rsidRPr="00C7244C">
        <w:t>Message contents are defined in clause 7.6.13.1.4.3.</w:t>
      </w:r>
    </w:p>
    <w:p w14:paraId="3C295405" w14:textId="58B22ACD" w:rsidR="00441600" w:rsidRPr="00C7244C" w:rsidRDefault="00441600" w:rsidP="00800ABA">
      <w:pPr>
        <w:pStyle w:val="B1"/>
      </w:pPr>
      <w:r w:rsidRPr="00C7244C">
        <w:t>3.</w:t>
      </w:r>
      <w:r w:rsidR="00800ABA" w:rsidRPr="00C7244C">
        <w:tab/>
        <w:t>The AoA setup for this test is Setup 1 as defined in clause A.9. The UE RX Beam Peak direction has been obtained previously using one of the search procedures as described in Annex I.</w:t>
      </w:r>
    </w:p>
    <w:p w14:paraId="188926A6" w14:textId="4620E47F" w:rsidR="00441600" w:rsidRPr="00C7244C" w:rsidRDefault="00441600" w:rsidP="00441600">
      <w:pPr>
        <w:pStyle w:val="TH"/>
      </w:pPr>
      <w:r w:rsidRPr="00C7244C">
        <w:t>Table 7.6.13.1.4.1-3: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441600" w:rsidRPr="00C7244C" w14:paraId="06332650"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09C782F" w14:textId="77777777" w:rsidR="00441600" w:rsidRPr="00C7244C" w:rsidRDefault="00441600" w:rsidP="003F1727">
            <w:pPr>
              <w:pStyle w:val="TAH"/>
              <w:keepNext w:val="0"/>
              <w:keepLines w:val="0"/>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DBB80A8" w14:textId="77777777" w:rsidR="00441600" w:rsidRPr="00C7244C" w:rsidRDefault="00441600" w:rsidP="003F1727">
            <w:pPr>
              <w:pStyle w:val="TAH"/>
              <w:keepNext w:val="0"/>
              <w:keepLines w:val="0"/>
              <w:rPr>
                <w:rFonts w:cs="Arial"/>
              </w:rPr>
            </w:pPr>
            <w:r w:rsidRPr="00C7244C">
              <w:t>Unit</w:t>
            </w:r>
          </w:p>
        </w:tc>
        <w:tc>
          <w:tcPr>
            <w:tcW w:w="1163" w:type="dxa"/>
            <w:tcBorders>
              <w:top w:val="single" w:sz="4" w:space="0" w:color="auto"/>
              <w:left w:val="single" w:sz="4" w:space="0" w:color="auto"/>
              <w:bottom w:val="single" w:sz="4" w:space="0" w:color="auto"/>
              <w:right w:val="single" w:sz="4" w:space="0" w:color="auto"/>
            </w:tcBorders>
            <w:hideMark/>
          </w:tcPr>
          <w:p w14:paraId="4D43A836" w14:textId="77777777" w:rsidR="00441600" w:rsidRPr="00C7244C" w:rsidRDefault="00441600" w:rsidP="003F1727">
            <w:pPr>
              <w:pStyle w:val="TAH"/>
              <w:keepNext w:val="0"/>
              <w:keepLines w:val="0"/>
              <w:rPr>
                <w:lang w:eastAsia="zh-CN"/>
              </w:rPr>
            </w:pPr>
            <w:r w:rsidRPr="00C7244C">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37991122" w14:textId="77777777" w:rsidR="00441600" w:rsidRPr="00C7244C" w:rsidRDefault="00441600" w:rsidP="003F1727">
            <w:pPr>
              <w:pStyle w:val="TAH"/>
              <w:keepNext w:val="0"/>
              <w:keepLines w:val="0"/>
              <w:rPr>
                <w:rFonts w:cs="Arial"/>
              </w:rPr>
            </w:pPr>
            <w:r w:rsidRPr="00C7244C">
              <w:t>Value</w:t>
            </w:r>
          </w:p>
        </w:tc>
      </w:tr>
      <w:tr w:rsidR="00441600" w:rsidRPr="00C7244C" w14:paraId="27D8A57B"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351802F" w14:textId="77777777" w:rsidR="00441600" w:rsidRPr="00C7244C" w:rsidRDefault="00441600" w:rsidP="003F1727">
            <w:pPr>
              <w:pStyle w:val="TAL"/>
              <w:keepNext w:val="0"/>
              <w:keepLines w:val="0"/>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18AF82F6"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203FE2D2"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DED68C1" w14:textId="77777777" w:rsidR="00441600" w:rsidRPr="00C7244C" w:rsidRDefault="00441600" w:rsidP="003F1727">
            <w:pPr>
              <w:pStyle w:val="TAC"/>
              <w:keepNext w:val="0"/>
              <w:keepLines w:val="0"/>
              <w:rPr>
                <w:rFonts w:cs="Arial"/>
              </w:rPr>
            </w:pPr>
            <w:r w:rsidRPr="00C7244C">
              <w:t>Cell 1</w:t>
            </w:r>
          </w:p>
        </w:tc>
      </w:tr>
      <w:tr w:rsidR="00441600" w:rsidRPr="00C7244C" w14:paraId="06626043"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D5132B4" w14:textId="77777777" w:rsidR="00441600" w:rsidRPr="00C7244C" w:rsidRDefault="00441600" w:rsidP="003F1727">
            <w:pPr>
              <w:pStyle w:val="TAL"/>
              <w:keepNext w:val="0"/>
              <w:keepLines w:val="0"/>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6F13071E"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8050109" w14:textId="77777777" w:rsidR="00441600" w:rsidRPr="00C7244C" w:rsidRDefault="00441600" w:rsidP="003F1727">
            <w:pPr>
              <w:pStyle w:val="TAC"/>
              <w:keepNext w:val="0"/>
              <w:keepLines w:val="0"/>
              <w:rPr>
                <w:bCs/>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30588EB" w14:textId="77777777" w:rsidR="00441600" w:rsidRPr="00C7244C" w:rsidRDefault="00441600" w:rsidP="003F1727">
            <w:pPr>
              <w:pStyle w:val="TAC"/>
              <w:keepNext w:val="0"/>
              <w:keepLines w:val="0"/>
              <w:rPr>
                <w:rFonts w:cs="Arial"/>
                <w:b/>
              </w:rPr>
            </w:pPr>
            <w:r w:rsidRPr="00C7244C">
              <w:rPr>
                <w:bCs/>
              </w:rPr>
              <w:t>1</w:t>
            </w:r>
          </w:p>
        </w:tc>
      </w:tr>
      <w:tr w:rsidR="00441600" w:rsidRPr="00C7244C" w14:paraId="2753CC5D" w14:textId="77777777" w:rsidTr="003F1727">
        <w:trPr>
          <w:cantSplit/>
          <w:trHeight w:val="187"/>
        </w:trPr>
        <w:tc>
          <w:tcPr>
            <w:tcW w:w="2518" w:type="dxa"/>
            <w:tcBorders>
              <w:top w:val="single" w:sz="4" w:space="0" w:color="auto"/>
              <w:left w:val="single" w:sz="4" w:space="0" w:color="auto"/>
              <w:right w:val="single" w:sz="4" w:space="0" w:color="auto"/>
            </w:tcBorders>
          </w:tcPr>
          <w:p w14:paraId="0713A95C" w14:textId="77777777" w:rsidR="00441600" w:rsidRPr="00C7244C" w:rsidRDefault="00441600" w:rsidP="003F1727">
            <w:pPr>
              <w:pStyle w:val="TAL"/>
              <w:keepNext w:val="0"/>
              <w:keepLines w:val="0"/>
            </w:pPr>
            <w:r w:rsidRPr="00C7244C">
              <w:rPr>
                <w:rFonts w:cs="Arial"/>
                <w:szCs w:val="16"/>
              </w:rPr>
              <w:t>BW</w:t>
            </w:r>
            <w:r w:rsidRPr="00C7244C">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1854EFAE" w14:textId="77777777" w:rsidR="00441600" w:rsidRPr="00C7244C" w:rsidRDefault="00441600" w:rsidP="003F1727">
            <w:pPr>
              <w:pStyle w:val="TAC"/>
              <w:keepNext w:val="0"/>
              <w:keepLines w:val="0"/>
              <w:rPr>
                <w:lang w:eastAsia="zh-CN"/>
              </w:rPr>
            </w:pPr>
            <w:r w:rsidRPr="00C7244C">
              <w:rPr>
                <w:lang w:eastAsia="zh-CN"/>
              </w:rPr>
              <w:t>MHz</w:t>
            </w:r>
          </w:p>
        </w:tc>
        <w:tc>
          <w:tcPr>
            <w:tcW w:w="1163" w:type="dxa"/>
            <w:tcBorders>
              <w:top w:val="single" w:sz="4" w:space="0" w:color="auto"/>
              <w:left w:val="single" w:sz="4" w:space="0" w:color="auto"/>
              <w:bottom w:val="single" w:sz="4" w:space="0" w:color="auto"/>
              <w:right w:val="single" w:sz="4" w:space="0" w:color="auto"/>
            </w:tcBorders>
          </w:tcPr>
          <w:p w14:paraId="0D7B9273" w14:textId="77777777" w:rsidR="00441600" w:rsidRPr="00C7244C" w:rsidRDefault="00441600" w:rsidP="003F1727">
            <w:pPr>
              <w:pStyle w:val="TAC"/>
              <w:keepNext w:val="0"/>
              <w:keepLines w:val="0"/>
              <w:rPr>
                <w:lang w:eastAsia="zh-CN"/>
              </w:rPr>
            </w:pPr>
            <w:r w:rsidRPr="00C7244C">
              <w:rPr>
                <w:lang w:eastAsia="zh-CN"/>
              </w:rPr>
              <w:t>1</w:t>
            </w:r>
          </w:p>
        </w:tc>
        <w:tc>
          <w:tcPr>
            <w:tcW w:w="1984" w:type="dxa"/>
            <w:tcBorders>
              <w:bottom w:val="single" w:sz="4" w:space="0" w:color="auto"/>
            </w:tcBorders>
          </w:tcPr>
          <w:p w14:paraId="58AE071D" w14:textId="77777777" w:rsidR="00441600" w:rsidRPr="00C7244C" w:rsidRDefault="00441600" w:rsidP="003F1727">
            <w:pPr>
              <w:pStyle w:val="TAC"/>
              <w:keepNext w:val="0"/>
              <w:keepLines w:val="0"/>
              <w:rPr>
                <w:bCs/>
              </w:rPr>
            </w:pPr>
            <w:r w:rsidRPr="00C7244C">
              <w:rPr>
                <w:szCs w:val="18"/>
              </w:rPr>
              <w:t>100: N</w:t>
            </w:r>
            <w:r w:rsidRPr="00C7244C">
              <w:rPr>
                <w:szCs w:val="18"/>
                <w:vertAlign w:val="subscript"/>
              </w:rPr>
              <w:t xml:space="preserve">RB,c </w:t>
            </w:r>
            <w:r w:rsidRPr="00C7244C">
              <w:rPr>
                <w:szCs w:val="18"/>
              </w:rPr>
              <w:t>= 66</w:t>
            </w:r>
          </w:p>
        </w:tc>
      </w:tr>
      <w:tr w:rsidR="00441600" w:rsidRPr="00C7244C" w14:paraId="6C190C2A"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4D3C3AE" w14:textId="77777777" w:rsidR="00441600" w:rsidRPr="00C7244C" w:rsidRDefault="00441600" w:rsidP="003F1727">
            <w:pPr>
              <w:pStyle w:val="TAL"/>
              <w:keepNext w:val="0"/>
              <w:keepLines w:val="0"/>
              <w:rPr>
                <w:lang w:eastAsia="zh-CN"/>
              </w:rPr>
            </w:pPr>
            <w:r w:rsidRPr="00C7244C">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B06D761"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30819708"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68BCBDE" w14:textId="77777777" w:rsidR="00441600" w:rsidRPr="00C7244C" w:rsidRDefault="00441600" w:rsidP="003F1727">
            <w:pPr>
              <w:pStyle w:val="TAC"/>
              <w:keepNext w:val="0"/>
              <w:keepLines w:val="0"/>
              <w:rPr>
                <w:bCs/>
                <w:lang w:eastAsia="zh-CN"/>
              </w:rPr>
            </w:pPr>
            <w:r w:rsidRPr="00C7244C">
              <w:rPr>
                <w:bCs/>
                <w:lang w:eastAsia="zh-CN"/>
              </w:rPr>
              <w:t>SSB.2 FR2</w:t>
            </w:r>
          </w:p>
        </w:tc>
      </w:tr>
      <w:tr w:rsidR="00441600" w:rsidRPr="00C7244C" w14:paraId="3C699F62"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7F4A5AA" w14:textId="77777777" w:rsidR="00441600" w:rsidRPr="00C7244C" w:rsidRDefault="00441600" w:rsidP="003F1727">
            <w:pPr>
              <w:pStyle w:val="TAL"/>
              <w:keepNext w:val="0"/>
              <w:keepLines w:val="0"/>
              <w:rPr>
                <w:lang w:eastAsia="zh-CN"/>
              </w:rPr>
            </w:pPr>
            <w:r w:rsidRPr="00C7244C">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F842EB8"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2D011905"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E2995EE" w14:textId="77777777" w:rsidR="00441600" w:rsidRPr="00C7244C" w:rsidRDefault="00441600" w:rsidP="003F1727">
            <w:pPr>
              <w:pStyle w:val="TAC"/>
              <w:keepNext w:val="0"/>
              <w:keepLines w:val="0"/>
              <w:rPr>
                <w:bCs/>
                <w:lang w:eastAsia="zh-CN"/>
              </w:rPr>
            </w:pPr>
            <w:r w:rsidRPr="00C7244C">
              <w:rPr>
                <w:bCs/>
                <w:lang w:eastAsia="zh-CN"/>
              </w:rPr>
              <w:t>SMTC.1</w:t>
            </w:r>
          </w:p>
        </w:tc>
      </w:tr>
      <w:tr w:rsidR="00441600" w:rsidRPr="00C7244C" w14:paraId="7055E3AE" w14:textId="77777777" w:rsidTr="003F1727">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3B1436DD" w14:textId="77777777" w:rsidR="00441600" w:rsidRPr="00C7244C" w:rsidRDefault="00441600" w:rsidP="003F1727">
            <w:pPr>
              <w:pStyle w:val="TAL"/>
              <w:keepNext w:val="0"/>
              <w:keepLines w:val="0"/>
              <w:rPr>
                <w:lang w:eastAsia="zh-CN"/>
              </w:rPr>
            </w:pPr>
            <w:r w:rsidRPr="00C7244C">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118981F9"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634BDE15"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7093C768" w14:textId="77777777" w:rsidR="00441600" w:rsidRPr="00C7244C" w:rsidRDefault="00441600" w:rsidP="003F1727">
            <w:pPr>
              <w:pStyle w:val="TAC"/>
              <w:keepNext w:val="0"/>
              <w:keepLines w:val="0"/>
              <w:rPr>
                <w:bCs/>
                <w:lang w:eastAsia="zh-CN"/>
              </w:rPr>
            </w:pPr>
            <w:r w:rsidRPr="00C7244C">
              <w:rPr>
                <w:bCs/>
                <w:lang w:eastAsia="zh-CN"/>
              </w:rPr>
              <w:t xml:space="preserve">GP#24 or GP#13 </w:t>
            </w:r>
            <w:r w:rsidRPr="00C7244C">
              <w:rPr>
                <w:bCs/>
                <w:vertAlign w:val="superscript"/>
                <w:lang w:eastAsia="zh-CN"/>
              </w:rPr>
              <w:t>Note 1</w:t>
            </w:r>
          </w:p>
        </w:tc>
      </w:tr>
      <w:tr w:rsidR="00441600" w:rsidRPr="00C7244C" w14:paraId="0DACDE82"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A0C70A4" w14:textId="77777777" w:rsidR="00441600" w:rsidRPr="00C7244C" w:rsidRDefault="00441600" w:rsidP="003F1727">
            <w:pPr>
              <w:pStyle w:val="TAL"/>
              <w:keepNext w:val="0"/>
              <w:keepLines w:val="0"/>
              <w:rPr>
                <w:rFonts w:cs="Arial"/>
              </w:rPr>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3A4A02BE"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4581195"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1A763D0" w14:textId="77777777" w:rsidR="00441600" w:rsidRPr="00C7244C" w:rsidRDefault="00441600" w:rsidP="003F1727">
            <w:pPr>
              <w:pStyle w:val="TAC"/>
              <w:keepNext w:val="0"/>
              <w:keepLines w:val="0"/>
              <w:rPr>
                <w:rFonts w:cs="Arial"/>
              </w:rPr>
            </w:pPr>
            <w:r w:rsidRPr="00C7244C">
              <w:t>Normal</w:t>
            </w:r>
          </w:p>
        </w:tc>
      </w:tr>
      <w:tr w:rsidR="00441600" w:rsidRPr="00C7244C" w14:paraId="709BDEF1"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E0E0B1" w14:textId="77777777" w:rsidR="00441600" w:rsidRPr="00C7244C" w:rsidRDefault="00441600"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D18C5DF"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7A6BDCD1" w14:textId="77777777" w:rsidR="00441600" w:rsidRPr="00C7244C" w:rsidRDefault="00441600" w:rsidP="003F1727">
            <w:pPr>
              <w:pStyle w:val="TAC"/>
              <w:keepNext w:val="0"/>
              <w:keepLines w:val="0"/>
              <w:rPr>
                <w:rFonts w:cs="Arial"/>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170331D8" w14:textId="77777777" w:rsidR="00441600" w:rsidRPr="00C7244C" w:rsidRDefault="00441600" w:rsidP="003F1727">
            <w:pPr>
              <w:pStyle w:val="TAC"/>
              <w:keepNext w:val="0"/>
              <w:keepLines w:val="0"/>
              <w:rPr>
                <w:rFonts w:cs="Arial"/>
              </w:rPr>
            </w:pPr>
            <w:r w:rsidRPr="00C7244C">
              <w:rPr>
                <w:rFonts w:cs="Arial"/>
              </w:rPr>
              <w:t>OFF</w:t>
            </w:r>
          </w:p>
        </w:tc>
      </w:tr>
      <w:tr w:rsidR="00441600" w:rsidRPr="00C7244C" w14:paraId="1677B374"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6C4BB96" w14:textId="77777777" w:rsidR="00441600" w:rsidRPr="00C7244C" w:rsidRDefault="00441600" w:rsidP="003F1727">
            <w:pPr>
              <w:pStyle w:val="TAL"/>
              <w:keepNext w:val="0"/>
              <w:keepLines w:val="0"/>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645D4308" w14:textId="77777777" w:rsidR="00441600" w:rsidRPr="00C7244C" w:rsidRDefault="00441600"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68E16611" w14:textId="77777777" w:rsidR="00441600" w:rsidRPr="00C7244C" w:rsidRDefault="00441600" w:rsidP="003F1727">
            <w:pPr>
              <w:pStyle w:val="TAC"/>
              <w:keepNext w:val="0"/>
              <w:keepLines w:val="0"/>
              <w:rPr>
                <w:lang w:eastAsia="zh-CN"/>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A15840D" w14:textId="77777777" w:rsidR="00441600" w:rsidRPr="00C7244C" w:rsidRDefault="00441600" w:rsidP="003F1727">
            <w:pPr>
              <w:pStyle w:val="TAC"/>
              <w:keepNext w:val="0"/>
              <w:keepLines w:val="0"/>
              <w:rPr>
                <w:rFonts w:cs="Arial"/>
              </w:rPr>
            </w:pPr>
            <w:r w:rsidRPr="00C7244C">
              <w:t>5</w:t>
            </w:r>
          </w:p>
        </w:tc>
      </w:tr>
      <w:tr w:rsidR="00441600" w:rsidRPr="00C7244C" w14:paraId="0F9E1D90"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92C1C9F" w14:textId="77777777" w:rsidR="00441600" w:rsidRPr="00C7244C" w:rsidRDefault="00441600" w:rsidP="003F1727">
            <w:pPr>
              <w:pStyle w:val="TAL"/>
              <w:keepNext w:val="0"/>
              <w:keepLines w:val="0"/>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7C52AB11" w14:textId="77777777" w:rsidR="00441600" w:rsidRPr="00C7244C" w:rsidRDefault="00441600"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A79AAEF"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89F3AC2" w14:textId="77777777" w:rsidR="00441600" w:rsidRPr="00C7244C" w:rsidRDefault="00441600" w:rsidP="003F1727">
            <w:pPr>
              <w:pStyle w:val="TAC"/>
              <w:keepNext w:val="0"/>
              <w:keepLines w:val="0"/>
              <w:rPr>
                <w:rFonts w:cs="Arial"/>
              </w:rPr>
            </w:pPr>
            <w:r w:rsidRPr="00C7244C">
              <w:t>20</w:t>
            </w:r>
          </w:p>
        </w:tc>
      </w:tr>
      <w:tr w:rsidR="00441600" w:rsidRPr="00C7244C" w14:paraId="31C483E1" w14:textId="77777777" w:rsidTr="003F1727">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3FE0E52B" w14:textId="77777777" w:rsidR="00441600" w:rsidRPr="00C7244C" w:rsidRDefault="00441600" w:rsidP="003F1727">
            <w:pPr>
              <w:pStyle w:val="TAN"/>
              <w:keepNext w:val="0"/>
              <w:keepLines w:val="0"/>
            </w:pPr>
            <w:r w:rsidRPr="00C7244C">
              <w:t>NOTE 1:</w:t>
            </w:r>
            <w:r w:rsidRPr="00C7244C">
              <w:tab/>
              <w:t>GP#24 is configured if UE supports MG#24, otherwise GP#</w:t>
            </w:r>
            <w:r w:rsidRPr="00C7244C">
              <w:rPr>
                <w:lang w:eastAsia="zh-CN"/>
              </w:rPr>
              <w:t>13</w:t>
            </w:r>
            <w:r w:rsidRPr="00C7244C">
              <w:t xml:space="preserve"> is configured.</w:t>
            </w:r>
          </w:p>
        </w:tc>
      </w:tr>
    </w:tbl>
    <w:p w14:paraId="5B041FBC" w14:textId="77777777" w:rsidR="00441600" w:rsidRPr="00C7244C" w:rsidRDefault="00441600" w:rsidP="00441600"/>
    <w:p w14:paraId="484256B3" w14:textId="76EAB6CC" w:rsidR="00441600" w:rsidRPr="00C7244C" w:rsidRDefault="00441600" w:rsidP="00441600">
      <w:pPr>
        <w:pStyle w:val="H6"/>
      </w:pPr>
      <w:r w:rsidRPr="00C7244C">
        <w:t>7.6.13.1.4.2</w:t>
      </w:r>
      <w:r w:rsidRPr="00C7244C">
        <w:tab/>
        <w:t>Test procedure</w:t>
      </w:r>
    </w:p>
    <w:p w14:paraId="3404DDFB" w14:textId="77777777" w:rsidR="00441600" w:rsidRPr="00C7244C" w:rsidRDefault="00441600" w:rsidP="00441600">
      <w:r w:rsidRPr="00C7244C">
        <w:t>The test is considered with one cell (Cell 1) in FR2.</w:t>
      </w:r>
    </w:p>
    <w:p w14:paraId="39C4AE91" w14:textId="77777777" w:rsidR="00441600" w:rsidRPr="00C7244C" w:rsidRDefault="00441600" w:rsidP="00441600">
      <w:r w:rsidRPr="00C7244C">
        <w:t xml:space="preserve">The test consists of two consecutive time intervals, with duration of T1 and T2. The Cell 1 mutes PRS transmission during T1 and transmits PRS during T2. </w:t>
      </w:r>
    </w:p>
    <w:p w14:paraId="4969B5FC" w14:textId="2573A812" w:rsidR="00441600" w:rsidRPr="00C7244C" w:rsidRDefault="00800ABA" w:rsidP="00441600">
      <w:r w:rsidRPr="00C7244C">
        <w:t xml:space="preserve">The </w:t>
      </w:r>
      <w:r w:rsidRPr="00C7244C">
        <w:rPr>
          <w:i/>
          <w:iCs/>
        </w:rPr>
        <w:t xml:space="preserve">MeasObjectRxTxDiff-r17 </w:t>
      </w:r>
      <w:r w:rsidRPr="00C7244C">
        <w:t xml:space="preserve">is configured with </w:t>
      </w:r>
      <w:r w:rsidRPr="00C7244C">
        <w:rPr>
          <w:i/>
          <w:iCs/>
        </w:rPr>
        <w:t xml:space="preserve">prs-Ref-r17, </w:t>
      </w:r>
      <w:r w:rsidR="00441600" w:rsidRPr="00C7244C">
        <w:rPr>
          <w:i/>
          <w:iCs/>
        </w:rPr>
        <w:t>measObject</w:t>
      </w:r>
      <w:r w:rsidR="00441600" w:rsidRPr="00C7244C">
        <w:t xml:space="preserve"> with</w:t>
      </w:r>
      <w:r w:rsidR="00441600" w:rsidRPr="00C7244C">
        <w:rPr>
          <w:i/>
          <w:iCs/>
        </w:rPr>
        <w:t xml:space="preserve"> measObjectRxTxDiff-r17, </w:t>
      </w:r>
      <w:r w:rsidR="00441600" w:rsidRPr="00C7244C">
        <w:t>and</w:t>
      </w:r>
      <w:r w:rsidR="00441600" w:rsidRPr="00C7244C">
        <w:rPr>
          <w:i/>
          <w:iCs/>
        </w:rPr>
        <w:t xml:space="preserve"> </w:t>
      </w:r>
      <w:r w:rsidR="00441600" w:rsidRPr="00C7244C">
        <w:rPr>
          <w:i/>
        </w:rPr>
        <w:t xml:space="preserve">NR-DL-PRS-PDC-Info </w:t>
      </w:r>
      <w:r w:rsidR="00441600" w:rsidRPr="00C7244C">
        <w:rPr>
          <w:iCs/>
        </w:rPr>
        <w:t xml:space="preserve">is defined </w:t>
      </w:r>
      <w:r w:rsidR="00441600" w:rsidRPr="00C7244C">
        <w:rPr>
          <w:iCs/>
          <w:strike/>
        </w:rPr>
        <w:t>in</w:t>
      </w:r>
      <w:r w:rsidR="00441600" w:rsidRPr="00C7244C">
        <w:rPr>
          <w:iCs/>
        </w:rPr>
        <w:t xml:space="preserve"> as per</w:t>
      </w:r>
      <w:r w:rsidR="00441600" w:rsidRPr="00C7244C">
        <w:rPr>
          <w:i/>
        </w:rPr>
        <w:t xml:space="preserve"> </w:t>
      </w:r>
      <w:r w:rsidR="00441600" w:rsidRPr="00C7244C">
        <w:t xml:space="preserve">7.6.13.1.4.3 and shall be provided to the UE during T1. </w:t>
      </w:r>
    </w:p>
    <w:p w14:paraId="77775F0F" w14:textId="77777777" w:rsidR="00441600" w:rsidRPr="00C7244C" w:rsidRDefault="00441600" w:rsidP="00441600">
      <w:r w:rsidRPr="00C7244C">
        <w:t xml:space="preserve">The last TTI containing the </w:t>
      </w:r>
      <w:r w:rsidRPr="00C7244C">
        <w:rPr>
          <w:lang w:eastAsia="zh-CN"/>
        </w:rPr>
        <w:t xml:space="preserve">RRC configuration </w:t>
      </w:r>
      <w:r w:rsidRPr="00C7244C">
        <w:t xml:space="preserve">shall be provided to the UE </w:t>
      </w:r>
      <w:r w:rsidRPr="00C7244C">
        <w:rPr>
          <w:rFonts w:ascii="Symbol" w:eastAsia="Symbol" w:hAnsi="Symbol" w:cs="Symbol"/>
        </w:rPr>
        <w:sym w:font="Symbol" w:char="F044"/>
      </w:r>
      <w:r w:rsidRPr="00C7244C">
        <w:t xml:space="preserve">T ms before the start of T2, where </w:t>
      </w:r>
      <w:r w:rsidRPr="00C7244C">
        <w:rPr>
          <w:rFonts w:ascii="Symbol" w:eastAsia="Symbol" w:hAnsi="Symbol" w:cs="Symbol"/>
        </w:rPr>
        <w:sym w:font="Symbol" w:char="F044"/>
      </w:r>
      <w:r w:rsidRPr="00C7244C">
        <w:t>T = [TBD] ms.</w:t>
      </w:r>
      <w:r w:rsidRPr="00C7244C">
        <w:rPr>
          <w:lang w:eastAsia="zh-CN"/>
        </w:rPr>
        <w:t xml:space="preserve"> </w:t>
      </w:r>
      <w:r w:rsidRPr="00C7244C">
        <w:t>The UE is configured to transmit SRS during T2.</w:t>
      </w:r>
    </w:p>
    <w:p w14:paraId="3986AC79" w14:textId="089A20C1" w:rsidR="00441600" w:rsidRPr="00C7244C" w:rsidRDefault="00441600" w:rsidP="00441600">
      <w:pPr>
        <w:rPr>
          <w:lang w:eastAsia="zh-CN"/>
        </w:rPr>
      </w:pPr>
      <w:r w:rsidRPr="00C7244C">
        <w:t>The general and cell specific test parameters for PCell is given in Table 7.6.13.1.4.1-3 and Table 7.6.13.1.5-1, respectively. In the measurement control information, a measurement object is configured for the frequency of the PCell, and. The test consists of two successive time periods, with time duration of T1, and T2 respectively.</w:t>
      </w:r>
    </w:p>
    <w:p w14:paraId="7E9378B1" w14:textId="77777777" w:rsidR="00441600" w:rsidRPr="00C7244C" w:rsidRDefault="00441600" w:rsidP="00441600">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A8A1D3A" w14:textId="1BE735A0" w:rsidR="00441600" w:rsidRPr="00C7244C" w:rsidRDefault="00441600" w:rsidP="00441600">
      <w:pPr>
        <w:pStyle w:val="B1"/>
      </w:pPr>
      <w:r w:rsidRPr="00C7244C">
        <w:t>2. Set the parameters according to T1 in Table 7.6.13.1.5-1 as appropriate.</w:t>
      </w:r>
    </w:p>
    <w:p w14:paraId="1F902EE3" w14:textId="77777777" w:rsidR="00441600" w:rsidRPr="00C7244C" w:rsidRDefault="00441600" w:rsidP="00441600">
      <w:pPr>
        <w:pStyle w:val="B1"/>
      </w:pPr>
      <w:r w:rsidRPr="00C7244C">
        <w:t xml:space="preserve">3. SS shall transmit an </w:t>
      </w:r>
      <w:r w:rsidRPr="00C7244C">
        <w:rPr>
          <w:i/>
        </w:rPr>
        <w:t>RRCReconfiguration</w:t>
      </w:r>
      <w:r w:rsidRPr="00C7244C">
        <w:t xml:space="preserve"> message.</w:t>
      </w:r>
    </w:p>
    <w:p w14:paraId="796374D5" w14:textId="77777777" w:rsidR="00441600" w:rsidRPr="00C7244C" w:rsidRDefault="00441600" w:rsidP="00441600">
      <w:pPr>
        <w:pStyle w:val="B1"/>
      </w:pPr>
      <w:r w:rsidRPr="00C7244C">
        <w:t xml:space="preserve">4. The UE shall transmit </w:t>
      </w:r>
      <w:r w:rsidRPr="00C7244C">
        <w:rPr>
          <w:i/>
        </w:rPr>
        <w:t>RRCReconfigurationComplete</w:t>
      </w:r>
      <w:r w:rsidRPr="00C7244C">
        <w:t xml:space="preserve"> message. T1 starts.</w:t>
      </w:r>
    </w:p>
    <w:p w14:paraId="7785FC52" w14:textId="100106BB" w:rsidR="00441600" w:rsidRPr="00C7244C" w:rsidRDefault="00441600" w:rsidP="00441600">
      <w:pPr>
        <w:pStyle w:val="B1"/>
      </w:pPr>
      <w:r w:rsidRPr="00C7244C">
        <w:t>5. When T1 expires, the SS shall switch the power setting from T1 to T2 as specified in Table 7.6.13.1.5-1. T2 starts.</w:t>
      </w:r>
    </w:p>
    <w:p w14:paraId="6A2DDA2F" w14:textId="77777777" w:rsidR="00441600" w:rsidRPr="00C7244C" w:rsidRDefault="00441600" w:rsidP="00441600">
      <w:pPr>
        <w:pStyle w:val="B1"/>
      </w:pPr>
      <w:r w:rsidRPr="00C7244C">
        <w:t>6. The UE shall transmit periodically MeasurementReport messages.</w:t>
      </w:r>
    </w:p>
    <w:p w14:paraId="7C183BC6" w14:textId="77777777" w:rsidR="00441600" w:rsidRPr="00C7244C" w:rsidRDefault="00441600" w:rsidP="00441600">
      <w:pPr>
        <w:pStyle w:val="B1"/>
      </w:pPr>
      <w:r w:rsidRPr="00C7244C">
        <w:t xml:space="preserve">7. After 10s wait from Step 3, the SS shall check the </w:t>
      </w:r>
      <w:r w:rsidRPr="00C7244C">
        <w:rPr>
          <w:i/>
          <w:iCs/>
        </w:rPr>
        <w:t>result-k5-r17</w:t>
      </w:r>
      <w:r w:rsidRPr="00C7244C">
        <w:t xml:space="preserve"> reported values in the periodic MeasurementReport. The result-k5 value is outside the limits in Table 7.6.13.1.0-1 or the UE fails to report the measurement value for serving cell, the number of failed iterations is increased by one. Otherwise, the number of passed iterations is increased by one.</w:t>
      </w:r>
    </w:p>
    <w:p w14:paraId="48BA210D" w14:textId="77777777" w:rsidR="00441600" w:rsidRPr="00C7244C" w:rsidRDefault="00441600" w:rsidP="00441600">
      <w:pPr>
        <w:pStyle w:val="B1"/>
      </w:pPr>
      <w:r w:rsidRPr="00C7244C">
        <w:t>8. The SS shall continue checking the MeasurementReport messages transmitted by the UE until the confidence level according to Table G.2.3-1 in Annex G is achieved.</w:t>
      </w:r>
    </w:p>
    <w:p w14:paraId="2792CEF5" w14:textId="126BF1FA" w:rsidR="00441600" w:rsidRPr="00C7244C" w:rsidRDefault="00441600" w:rsidP="00441600">
      <w:pPr>
        <w:pStyle w:val="H6"/>
      </w:pPr>
      <w:r w:rsidRPr="00C7244C">
        <w:t>7.6.13.1.4.3</w:t>
      </w:r>
      <w:r w:rsidRPr="00C7244C">
        <w:tab/>
        <w:t>Message contents</w:t>
      </w:r>
    </w:p>
    <w:p w14:paraId="461A61AC" w14:textId="77777777" w:rsidR="00441600" w:rsidRPr="00C7244C" w:rsidRDefault="00441600" w:rsidP="00441600">
      <w:r w:rsidRPr="00C7244C">
        <w:t xml:space="preserve">Message contents are according to TS 38.508-1 [14] clause 4.6 with the follow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441600" w:rsidRPr="00C7244C" w14:paraId="18AA3A04"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D21E710" w14:textId="77777777" w:rsidR="00441600" w:rsidRPr="00C7244C" w:rsidRDefault="00441600" w:rsidP="003F1727">
            <w:pPr>
              <w:pStyle w:val="TAH"/>
              <w:rPr>
                <w:rFonts w:eastAsia="SimSun"/>
              </w:rPr>
            </w:pPr>
            <w:r w:rsidRPr="00C7244C">
              <w:t>Default Message Contents</w:t>
            </w:r>
          </w:p>
        </w:tc>
      </w:tr>
      <w:tr w:rsidR="00441600" w:rsidRPr="00C7244C" w14:paraId="6293C26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5FD4" w14:textId="77777777" w:rsidR="00441600" w:rsidRPr="00C7244C" w:rsidRDefault="00441600"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8E92095" w14:textId="77777777" w:rsidR="00441600" w:rsidRPr="00C7244C" w:rsidRDefault="00441600" w:rsidP="003F1727">
            <w:pPr>
              <w:pStyle w:val="TAL"/>
              <w:rPr>
                <w:lang w:eastAsia="zh-TW"/>
              </w:rPr>
            </w:pPr>
          </w:p>
        </w:tc>
      </w:tr>
      <w:tr w:rsidR="00441600" w:rsidRPr="00C7244C" w14:paraId="2379C238"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5996C8AE" w14:textId="77777777" w:rsidR="00441600" w:rsidRPr="00C7244C" w:rsidRDefault="00441600"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089DA96F" w14:textId="77777777" w:rsidR="00441600" w:rsidRPr="00C7244C" w:rsidRDefault="00441600" w:rsidP="003F1727">
            <w:pPr>
              <w:pStyle w:val="TAL"/>
            </w:pPr>
            <w:r w:rsidRPr="00C7244C">
              <w:rPr>
                <w:bCs/>
                <w:szCs w:val="18"/>
              </w:rPr>
              <w:t>Table 4.6.3-76B</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PRS_REF</w:t>
            </w:r>
          </w:p>
        </w:tc>
      </w:tr>
      <w:tr w:rsidR="00441600" w:rsidRPr="00C7244C" w14:paraId="7AF80DAD" w14:textId="77777777" w:rsidTr="003F1727">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11CAF58" w14:textId="77777777" w:rsidR="00441600" w:rsidRPr="00C7244C" w:rsidRDefault="00441600" w:rsidP="003F1727">
            <w:pPr>
              <w:pStyle w:val="TAL"/>
            </w:pPr>
            <w:r w:rsidRPr="00C7244C">
              <w:t>Specific message contents exceptions for Test Configuration 7.6.13.1-1</w:t>
            </w:r>
          </w:p>
        </w:tc>
        <w:tc>
          <w:tcPr>
            <w:tcW w:w="5801" w:type="dxa"/>
            <w:tcBorders>
              <w:top w:val="single" w:sz="4" w:space="0" w:color="auto"/>
              <w:left w:val="single" w:sz="4" w:space="0" w:color="auto"/>
              <w:bottom w:val="single" w:sz="4" w:space="0" w:color="auto"/>
              <w:right w:val="single" w:sz="4" w:space="0" w:color="auto"/>
            </w:tcBorders>
          </w:tcPr>
          <w:p w14:paraId="147F8402" w14:textId="77777777" w:rsidR="00441600" w:rsidRPr="00C7244C" w:rsidRDefault="00441600" w:rsidP="003F1727">
            <w:pPr>
              <w:pStyle w:val="TAL"/>
            </w:pPr>
            <w:r w:rsidRPr="00C7244C">
              <w:rPr>
                <w:bCs/>
                <w:szCs w:val="18"/>
              </w:rPr>
              <w:t>Table 4.6.3-84AC</w:t>
            </w:r>
            <w:r w:rsidRPr="00C7244C">
              <w:rPr>
                <w:b/>
                <w:bCs/>
                <w:szCs w:val="18"/>
              </w:rPr>
              <w:t xml:space="preserve"> </w:t>
            </w:r>
            <w:r w:rsidRPr="00C7244C">
              <w:rPr>
                <w:szCs w:val="18"/>
              </w:rPr>
              <w:t>in</w:t>
            </w:r>
            <w:r w:rsidRPr="00C7244C">
              <w:rPr>
                <w:b/>
                <w:bCs/>
                <w:szCs w:val="18"/>
              </w:rPr>
              <w:t xml:space="preserve"> </w:t>
            </w:r>
            <w:r w:rsidRPr="00C7244C">
              <w:rPr>
                <w:bCs/>
                <w:szCs w:val="18"/>
              </w:rPr>
              <w:t xml:space="preserve">38.508-1 [14] </w:t>
            </w:r>
            <w:r w:rsidRPr="00C7244C">
              <w:rPr>
                <w:szCs w:val="18"/>
              </w:rPr>
              <w:t>with</w:t>
            </w:r>
            <w:r w:rsidRPr="00C7244C">
              <w:rPr>
                <w:b/>
                <w:bCs/>
                <w:szCs w:val="18"/>
              </w:rPr>
              <w:t xml:space="preserve"> </w:t>
            </w:r>
            <w:r w:rsidRPr="00C7244C">
              <w:rPr>
                <w:bCs/>
                <w:szCs w:val="18"/>
              </w:rPr>
              <w:t xml:space="preserve">condition </w:t>
            </w:r>
            <w:r w:rsidRPr="00C7244C">
              <w:rPr>
                <w:szCs w:val="18"/>
              </w:rPr>
              <w:t>SCS120</w:t>
            </w:r>
          </w:p>
        </w:tc>
      </w:tr>
    </w:tbl>
    <w:p w14:paraId="19319498" w14:textId="77777777" w:rsidR="00441600" w:rsidRPr="00C7244C" w:rsidRDefault="00441600" w:rsidP="00441600"/>
    <w:p w14:paraId="1E1E50AE" w14:textId="522EC695" w:rsidR="00441600" w:rsidRPr="00C7244C" w:rsidRDefault="00441600" w:rsidP="00441600">
      <w:pPr>
        <w:pStyle w:val="H6"/>
      </w:pPr>
      <w:r w:rsidRPr="00C7244C">
        <w:t>7.6.13.1.5</w:t>
      </w:r>
      <w:r w:rsidRPr="00C7244C">
        <w:tab/>
        <w:t>Test requirements</w:t>
      </w:r>
    </w:p>
    <w:p w14:paraId="0C09E54D" w14:textId="77A5F53D" w:rsidR="00441600" w:rsidRPr="00C7244C" w:rsidRDefault="00441600" w:rsidP="00441600">
      <w:r w:rsidRPr="00C7244C">
        <w:rPr>
          <w:rFonts w:eastAsiaTheme="minorHAnsi"/>
        </w:rPr>
        <w:t xml:space="preserve">Table </w:t>
      </w:r>
      <w:r w:rsidRPr="00C7244C">
        <w:t xml:space="preserve">7.6.13.1.4.1-3 </w:t>
      </w:r>
      <w:r w:rsidRPr="00C7244C">
        <w:rPr>
          <w:rFonts w:eastAsiaTheme="minorHAnsi"/>
        </w:rPr>
        <w:t xml:space="preserve">and Table </w:t>
      </w:r>
      <w:r w:rsidRPr="00C7244C">
        <w:t>7.6.13.1.5-1</w:t>
      </w:r>
      <w:r w:rsidRPr="00C7244C">
        <w:rPr>
          <w:rFonts w:eastAsiaTheme="minorHAnsi"/>
        </w:rPr>
        <w:t xml:space="preserve"> define the primary level settings including test tolerances for </w:t>
      </w:r>
      <w:r w:rsidRPr="00C7244C">
        <w:t>UE Rx-Tx time difference measurement with PRS for RTT-based PDC in FR2 SA.</w:t>
      </w:r>
    </w:p>
    <w:p w14:paraId="72AE7663" w14:textId="34BE1973" w:rsidR="00441600" w:rsidRPr="00C7244C" w:rsidRDefault="00441600" w:rsidP="00441600">
      <w:pPr>
        <w:pStyle w:val="TH"/>
      </w:pPr>
      <w:r w:rsidRPr="00C7244C">
        <w:t>Table 7.6.13.1.5-1: Cell specific test parameter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79"/>
      </w:tblGrid>
      <w:tr w:rsidR="00441600" w:rsidRPr="00C7244C" w14:paraId="617C1D4B" w14:textId="77777777" w:rsidTr="003F1727">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2A00B5BE" w14:textId="77777777" w:rsidR="00441600" w:rsidRPr="00C7244C" w:rsidRDefault="00441600" w:rsidP="003F1727">
            <w:pPr>
              <w:pStyle w:val="TAH"/>
              <w:keepNext w:val="0"/>
              <w:keepLines w:val="0"/>
              <w:rPr>
                <w:rFonts w:cs="Arial"/>
              </w:rPr>
            </w:pPr>
            <w:r w:rsidRPr="00C7244C">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78490493" w14:textId="77777777" w:rsidR="00441600" w:rsidRPr="00C7244C" w:rsidRDefault="00441600" w:rsidP="003F1727">
            <w:pPr>
              <w:pStyle w:val="TAH"/>
              <w:keepNext w:val="0"/>
              <w:keepLines w:val="0"/>
            </w:pPr>
            <w:r w:rsidRPr="00C7244C">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417157" w14:textId="77777777" w:rsidR="00441600" w:rsidRPr="00C7244C" w:rsidRDefault="00441600" w:rsidP="003F1727">
            <w:pPr>
              <w:pStyle w:val="TAH"/>
              <w:keepNext w:val="0"/>
              <w:keepLines w:val="0"/>
              <w:rPr>
                <w:lang w:eastAsia="zh-CN"/>
              </w:rPr>
            </w:pPr>
            <w:r w:rsidRPr="00C7244C">
              <w:rPr>
                <w:lang w:eastAsia="zh-CN"/>
              </w:rPr>
              <w:t>Test configuration</w:t>
            </w:r>
          </w:p>
        </w:tc>
        <w:tc>
          <w:tcPr>
            <w:tcW w:w="1729" w:type="dxa"/>
            <w:gridSpan w:val="2"/>
            <w:tcBorders>
              <w:top w:val="single" w:sz="4" w:space="0" w:color="auto"/>
              <w:left w:val="single" w:sz="4" w:space="0" w:color="auto"/>
              <w:bottom w:val="single" w:sz="4" w:space="0" w:color="auto"/>
              <w:right w:val="single" w:sz="4" w:space="0" w:color="auto"/>
            </w:tcBorders>
            <w:hideMark/>
          </w:tcPr>
          <w:p w14:paraId="7DA5ECD8" w14:textId="77777777" w:rsidR="00441600" w:rsidRPr="00C7244C" w:rsidRDefault="00441600" w:rsidP="003F1727">
            <w:pPr>
              <w:pStyle w:val="TAH"/>
              <w:keepNext w:val="0"/>
              <w:keepLines w:val="0"/>
              <w:rPr>
                <w:rFonts w:cs="Arial"/>
              </w:rPr>
            </w:pPr>
            <w:r w:rsidRPr="00C7244C">
              <w:t>Cell 1</w:t>
            </w:r>
          </w:p>
        </w:tc>
      </w:tr>
      <w:tr w:rsidR="00441600" w:rsidRPr="00C7244C" w14:paraId="5D34CEAA" w14:textId="77777777" w:rsidTr="003F1727">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7CA5C7" w14:textId="77777777" w:rsidR="00441600" w:rsidRPr="00C7244C" w:rsidRDefault="00441600" w:rsidP="003F1727">
            <w:pPr>
              <w:pStyle w:val="TAH"/>
              <w:keepNext w:val="0"/>
              <w:keepLines w:val="0"/>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5F0B3D6" w14:textId="77777777" w:rsidR="00441600" w:rsidRPr="00C7244C" w:rsidRDefault="00441600" w:rsidP="003F1727">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0E2FEBFE" w14:textId="77777777" w:rsidR="00441600" w:rsidRPr="00C7244C" w:rsidRDefault="00441600" w:rsidP="003F1727">
            <w:pPr>
              <w:pStyle w:val="TAH"/>
              <w:keepNext w:val="0"/>
              <w:keepLines w:val="0"/>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F7D1B2E" w14:textId="77777777" w:rsidR="00441600" w:rsidRPr="00C7244C" w:rsidRDefault="00441600" w:rsidP="003F1727">
            <w:pPr>
              <w:pStyle w:val="TAH"/>
              <w:keepNext w:val="0"/>
              <w:keepLines w:val="0"/>
              <w:rPr>
                <w:lang w:eastAsia="zh-CN"/>
              </w:rPr>
            </w:pPr>
            <w:r w:rsidRPr="00C7244C">
              <w:rPr>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5D889E7B" w14:textId="77777777" w:rsidR="00441600" w:rsidRPr="00C7244C" w:rsidRDefault="00441600" w:rsidP="003F1727">
            <w:pPr>
              <w:pStyle w:val="TAH"/>
              <w:keepNext w:val="0"/>
              <w:keepLines w:val="0"/>
              <w:rPr>
                <w:lang w:eastAsia="zh-CN"/>
              </w:rPr>
            </w:pPr>
            <w:r w:rsidRPr="00C7244C">
              <w:rPr>
                <w:lang w:eastAsia="zh-CN"/>
              </w:rPr>
              <w:t>T2</w:t>
            </w:r>
          </w:p>
        </w:tc>
      </w:tr>
      <w:tr w:rsidR="007D1E19" w:rsidRPr="00C7244C" w14:paraId="6DE24661"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6B1258DE" w14:textId="1D6A3CC2" w:rsidR="007D1E19" w:rsidRPr="00C7244C" w:rsidRDefault="007D1E19" w:rsidP="007D1E19">
            <w:pPr>
              <w:pStyle w:val="TAL"/>
              <w:keepNext w:val="0"/>
              <w:keepLines w:val="0"/>
              <w:rPr>
                <w:lang w:eastAsia="zh-CN"/>
              </w:rPr>
            </w:pPr>
            <w:r w:rsidRPr="00C7244C">
              <w:t>AoA setup</w:t>
            </w:r>
          </w:p>
        </w:tc>
        <w:tc>
          <w:tcPr>
            <w:tcW w:w="1418" w:type="dxa"/>
            <w:tcBorders>
              <w:top w:val="single" w:sz="4" w:space="0" w:color="auto"/>
              <w:left w:val="single" w:sz="4" w:space="0" w:color="auto"/>
              <w:bottom w:val="nil"/>
              <w:right w:val="single" w:sz="4" w:space="0" w:color="auto"/>
            </w:tcBorders>
            <w:shd w:val="clear" w:color="auto" w:fill="auto"/>
          </w:tcPr>
          <w:p w14:paraId="39E83AD4" w14:textId="77777777" w:rsidR="007D1E19" w:rsidRPr="00C7244C" w:rsidRDefault="007D1E19" w:rsidP="007D1E19">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1D25AC5D" w14:textId="0FA9994C" w:rsidR="007D1E19" w:rsidRPr="00C7244C" w:rsidRDefault="007D1E19" w:rsidP="007D1E19">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9521AFD" w14:textId="786AC2A3" w:rsidR="007D1E19" w:rsidRPr="00C7244C" w:rsidRDefault="007D1E19" w:rsidP="007D1E19">
            <w:pPr>
              <w:pStyle w:val="TAC"/>
              <w:keepNext w:val="0"/>
              <w:keepLines w:val="0"/>
            </w:pPr>
            <w:r w:rsidRPr="00C7244C">
              <w:rPr>
                <w:rFonts w:cs="v4.2.0"/>
              </w:rPr>
              <w:t>Setup 1 as specified in clause A.9.1</w:t>
            </w:r>
          </w:p>
        </w:tc>
      </w:tr>
      <w:tr w:rsidR="007D1E19" w:rsidRPr="00C7244C" w14:paraId="480C6CF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6C40E5D2" w14:textId="0BDDFF3D" w:rsidR="007D1E19" w:rsidRPr="00C7244C" w:rsidRDefault="007D1E19" w:rsidP="007D1E19">
            <w:pPr>
              <w:pStyle w:val="TAL"/>
              <w:keepNext w:val="0"/>
              <w:keepLines w:val="0"/>
              <w:rPr>
                <w:lang w:eastAsia="zh-CN"/>
              </w:rPr>
            </w:pPr>
            <w:r w:rsidRPr="00C7244C">
              <w:rPr>
                <w:position w:val="-12"/>
                <w:lang w:eastAsia="zh-CN"/>
              </w:rPr>
              <w:t>Beam Assumption</w:t>
            </w:r>
            <w:r w:rsidR="00BB6FE2" w:rsidRPr="00C7244C">
              <w:rPr>
                <w:position w:val="-12"/>
                <w:vertAlign w:val="superscript"/>
                <w:lang w:eastAsia="zh-CN"/>
              </w:rPr>
              <w:t xml:space="preserve"> Note 4</w:t>
            </w:r>
          </w:p>
        </w:tc>
        <w:tc>
          <w:tcPr>
            <w:tcW w:w="1418" w:type="dxa"/>
            <w:tcBorders>
              <w:top w:val="single" w:sz="4" w:space="0" w:color="auto"/>
              <w:left w:val="single" w:sz="4" w:space="0" w:color="auto"/>
              <w:bottom w:val="nil"/>
              <w:right w:val="single" w:sz="4" w:space="0" w:color="auto"/>
            </w:tcBorders>
            <w:shd w:val="clear" w:color="auto" w:fill="auto"/>
          </w:tcPr>
          <w:p w14:paraId="10BD88FA" w14:textId="77777777" w:rsidR="007D1E19" w:rsidRPr="00C7244C" w:rsidRDefault="007D1E19" w:rsidP="007D1E19">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23C90A6" w14:textId="1DD66950" w:rsidR="007D1E19" w:rsidRPr="00C7244C" w:rsidRDefault="007D1E19" w:rsidP="007D1E19">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78860220" w14:textId="4592F4EF" w:rsidR="007D1E19" w:rsidRPr="00C7244C" w:rsidRDefault="007D1E19" w:rsidP="007D1E19">
            <w:pPr>
              <w:pStyle w:val="TAC"/>
              <w:keepNext w:val="0"/>
              <w:keepLines w:val="0"/>
            </w:pPr>
            <w:r w:rsidRPr="00C7244C">
              <w:rPr>
                <w:bCs/>
              </w:rPr>
              <w:t>Rough</w:t>
            </w:r>
          </w:p>
        </w:tc>
      </w:tr>
      <w:tr w:rsidR="00441600" w:rsidRPr="00C7244C" w14:paraId="4FBE0DE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DE944DF" w14:textId="77777777" w:rsidR="00441600" w:rsidRPr="00C7244C" w:rsidRDefault="00441600" w:rsidP="003F1727">
            <w:pPr>
              <w:pStyle w:val="TAL"/>
              <w:keepNext w:val="0"/>
              <w:keepLines w:val="0"/>
              <w:rPr>
                <w:lang w:eastAsia="zh-CN"/>
              </w:rPr>
            </w:pPr>
            <w:r w:rsidRPr="00C7244C">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0903F52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E1BB33"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9D79D66" w14:textId="77777777" w:rsidR="00441600" w:rsidRPr="00C7244C" w:rsidRDefault="00441600" w:rsidP="003F1727">
            <w:pPr>
              <w:pStyle w:val="TAC"/>
              <w:keepNext w:val="0"/>
              <w:keepLines w:val="0"/>
              <w:rPr>
                <w:rFonts w:cs="v4.2.0"/>
                <w:lang w:eastAsia="zh-CN"/>
              </w:rPr>
            </w:pPr>
            <w:r w:rsidRPr="00C7244C">
              <w:t>TDDConf.3.1</w:t>
            </w:r>
          </w:p>
        </w:tc>
      </w:tr>
      <w:tr w:rsidR="00441600" w:rsidRPr="00C7244C" w14:paraId="729C23D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928F598" w14:textId="77777777" w:rsidR="00441600" w:rsidRPr="00C7244C" w:rsidRDefault="00441600" w:rsidP="003F1727">
            <w:pPr>
              <w:pStyle w:val="TAL"/>
              <w:keepNext w:val="0"/>
              <w:keepLines w:val="0"/>
              <w:rPr>
                <w:lang w:eastAsia="zh-CN"/>
              </w:rPr>
            </w:pPr>
            <w:r w:rsidRPr="00C7244C">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4362A069" w14:textId="77777777" w:rsidR="00441600" w:rsidRPr="00C7244C" w:rsidRDefault="00441600" w:rsidP="003F1727">
            <w:pPr>
              <w:pStyle w:val="TAC"/>
              <w:keepNext w:val="0"/>
              <w:keepLines w:val="0"/>
              <w:rPr>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39B0ADF8"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0EC40E" w14:textId="77777777" w:rsidR="00441600" w:rsidRPr="00C7244C" w:rsidRDefault="00441600" w:rsidP="003F1727">
            <w:pPr>
              <w:pStyle w:val="TAC"/>
              <w:keepNext w:val="0"/>
              <w:keepLines w:val="0"/>
            </w:pPr>
            <w:r w:rsidRPr="00C7244C">
              <w:t>SR.3.1 TDD</w:t>
            </w:r>
          </w:p>
          <w:p w14:paraId="3384396F" w14:textId="77777777" w:rsidR="00441600" w:rsidRPr="00C7244C" w:rsidRDefault="00441600" w:rsidP="003F1727">
            <w:pPr>
              <w:pStyle w:val="TAC"/>
              <w:keepNext w:val="0"/>
              <w:keepLines w:val="0"/>
              <w:rPr>
                <w:rFonts w:cs="v4.2.0"/>
                <w:lang w:eastAsia="zh-CN"/>
              </w:rPr>
            </w:pPr>
          </w:p>
        </w:tc>
      </w:tr>
      <w:tr w:rsidR="00441600" w:rsidRPr="00C7244C" w14:paraId="24FD13F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B1740F3" w14:textId="77777777" w:rsidR="00441600" w:rsidRPr="00C7244C" w:rsidRDefault="00441600" w:rsidP="003F1727">
            <w:pPr>
              <w:pStyle w:val="TAL"/>
              <w:keepNext w:val="0"/>
              <w:keepLines w:val="0"/>
              <w:rPr>
                <w:lang w:eastAsia="zh-CN"/>
              </w:rPr>
            </w:pPr>
            <w:r w:rsidRPr="00C7244C">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623884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C313D67"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80D7841" w14:textId="77777777" w:rsidR="00441600" w:rsidRPr="00C7244C" w:rsidRDefault="00441600" w:rsidP="003F1727">
            <w:pPr>
              <w:pStyle w:val="TAC"/>
              <w:keepNext w:val="0"/>
              <w:keepLines w:val="0"/>
            </w:pPr>
            <w:r w:rsidRPr="00C7244C">
              <w:t>CR.3.1 TDD</w:t>
            </w:r>
          </w:p>
          <w:p w14:paraId="57CB154D" w14:textId="77777777" w:rsidR="00441600" w:rsidRPr="00C7244C" w:rsidRDefault="00441600" w:rsidP="003F1727">
            <w:pPr>
              <w:pStyle w:val="TAC"/>
              <w:keepNext w:val="0"/>
              <w:keepLines w:val="0"/>
              <w:rPr>
                <w:rFonts w:cs="v4.2.0"/>
                <w:lang w:eastAsia="zh-CN"/>
              </w:rPr>
            </w:pPr>
          </w:p>
        </w:tc>
      </w:tr>
      <w:tr w:rsidR="00441600" w:rsidRPr="00C7244C" w14:paraId="2132F4A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BF3171D" w14:textId="77777777" w:rsidR="00441600" w:rsidRPr="00C7244C" w:rsidRDefault="00441600" w:rsidP="003F1727">
            <w:pPr>
              <w:pStyle w:val="TAL"/>
              <w:keepNext w:val="0"/>
              <w:keepLines w:val="0"/>
              <w:rPr>
                <w:lang w:eastAsia="zh-CN"/>
              </w:rPr>
            </w:pPr>
            <w:r w:rsidRPr="00C7244C">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57CA721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C881CA0"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CBEDD0C" w14:textId="77777777" w:rsidR="00441600" w:rsidRPr="00C7244C" w:rsidRDefault="00441600" w:rsidP="003F1727">
            <w:pPr>
              <w:pStyle w:val="TAC"/>
              <w:keepNext w:val="0"/>
              <w:keepLines w:val="0"/>
              <w:rPr>
                <w:rFonts w:cs="v4.2.0"/>
                <w:lang w:eastAsia="zh-CN"/>
              </w:rPr>
            </w:pPr>
            <w:r w:rsidRPr="00C7244C">
              <w:rPr>
                <w:rFonts w:cs="v4.2.0"/>
                <w:lang w:eastAsia="zh-CN"/>
              </w:rPr>
              <w:t>CCR.3.1 TDD</w:t>
            </w:r>
          </w:p>
        </w:tc>
      </w:tr>
      <w:tr w:rsidR="00441600" w:rsidRPr="00C7244C" w14:paraId="2DFFEF6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AE11FC2" w14:textId="77777777" w:rsidR="00441600" w:rsidRPr="00C7244C" w:rsidRDefault="00441600" w:rsidP="003F1727">
            <w:pPr>
              <w:pStyle w:val="TAL"/>
              <w:keepNext w:val="0"/>
              <w:keepLines w:val="0"/>
            </w:pPr>
            <w:r w:rsidRPr="00C7244C">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698C34E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2D79E66" w14:textId="77777777" w:rsidR="00441600" w:rsidRPr="00C7244C" w:rsidRDefault="00441600" w:rsidP="003F1727">
            <w:pPr>
              <w:pStyle w:val="TAC"/>
              <w:keepNext w:val="0"/>
              <w:keepLines w:val="0"/>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4E48645" w14:textId="77777777" w:rsidR="00441600" w:rsidRPr="00C7244C" w:rsidRDefault="00441600" w:rsidP="003F1727">
            <w:pPr>
              <w:pStyle w:val="TAC"/>
              <w:keepNext w:val="0"/>
              <w:keepLines w:val="0"/>
              <w:rPr>
                <w:rFonts w:cs="v4.2.0"/>
              </w:rPr>
            </w:pPr>
            <w:r w:rsidRPr="00C7244C">
              <w:t>OP.1</w:t>
            </w:r>
          </w:p>
        </w:tc>
      </w:tr>
      <w:tr w:rsidR="00441600" w:rsidRPr="00C7244C" w14:paraId="7C81313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4E8F9F80" w14:textId="77777777" w:rsidR="00441600" w:rsidRPr="00C7244C" w:rsidRDefault="00441600" w:rsidP="003F1727">
            <w:pPr>
              <w:pStyle w:val="TAL"/>
              <w:keepNext w:val="0"/>
              <w:keepLines w:val="0"/>
              <w:rPr>
                <w:bCs/>
              </w:rPr>
            </w:pPr>
            <w:r w:rsidRPr="00C7244C">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76E6D8F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111EC2BE"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6421B748" w14:textId="77777777" w:rsidR="00441600" w:rsidRPr="00C7244C" w:rsidRDefault="00441600" w:rsidP="003F1727">
            <w:pPr>
              <w:pStyle w:val="TAC"/>
              <w:keepNext w:val="0"/>
              <w:keepLines w:val="0"/>
            </w:pPr>
            <w:r w:rsidRPr="00C7244C">
              <w:rPr>
                <w:lang w:eastAsia="zh-CN"/>
              </w:rPr>
              <w:t>TRS.2.1 TDD</w:t>
            </w:r>
          </w:p>
        </w:tc>
      </w:tr>
      <w:tr w:rsidR="00441600" w:rsidRPr="00C7244C" w14:paraId="03CB35D9"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496EE3" w14:textId="77777777" w:rsidR="00441600" w:rsidRPr="00C7244C" w:rsidRDefault="00441600" w:rsidP="003F1727">
            <w:pPr>
              <w:pStyle w:val="TAL"/>
              <w:keepNext w:val="0"/>
              <w:keepLines w:val="0"/>
              <w:rPr>
                <w:bCs/>
                <w:lang w:eastAsia="zh-CN"/>
              </w:rPr>
            </w:pPr>
            <w:r w:rsidRPr="00C7244C">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32FA99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68A0FB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398A2571" w14:textId="77777777" w:rsidR="00441600" w:rsidRPr="00C7244C" w:rsidRDefault="00441600" w:rsidP="003F1727">
            <w:pPr>
              <w:pStyle w:val="TAC"/>
              <w:keepNext w:val="0"/>
              <w:keepLines w:val="0"/>
            </w:pPr>
            <w:r w:rsidRPr="00C7244C">
              <w:rPr>
                <w:rFonts w:cs="v4.2.0"/>
                <w:lang w:eastAsia="zh-CN"/>
              </w:rPr>
              <w:t>DLBWP.0.1 ULBWP.0.1</w:t>
            </w:r>
          </w:p>
        </w:tc>
      </w:tr>
      <w:tr w:rsidR="00441600" w:rsidRPr="00C7244C" w14:paraId="1669E023"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DD787C" w14:textId="77777777" w:rsidR="00441600" w:rsidRPr="00C7244C" w:rsidRDefault="00441600" w:rsidP="003F1727">
            <w:pPr>
              <w:pStyle w:val="TAL"/>
              <w:keepNext w:val="0"/>
              <w:keepLines w:val="0"/>
              <w:rPr>
                <w:bCs/>
                <w:lang w:eastAsia="zh-CN"/>
              </w:rPr>
            </w:pPr>
            <w:r w:rsidRPr="00C7244C">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3C63FECB"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332921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61BDFEA" w14:textId="77777777" w:rsidR="00441600" w:rsidRPr="00C7244C" w:rsidRDefault="00441600" w:rsidP="003F1727">
            <w:pPr>
              <w:pStyle w:val="TAC"/>
              <w:keepNext w:val="0"/>
              <w:keepLines w:val="0"/>
            </w:pPr>
            <w:r w:rsidRPr="00C7244C">
              <w:rPr>
                <w:rFonts w:cs="v4.2.0"/>
                <w:lang w:eastAsia="zh-CN"/>
              </w:rPr>
              <w:t>DLBWP.1.1</w:t>
            </w:r>
          </w:p>
        </w:tc>
      </w:tr>
      <w:tr w:rsidR="00441600" w:rsidRPr="00C7244C" w14:paraId="46098E4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C8672B" w14:textId="77777777" w:rsidR="00441600" w:rsidRPr="00C7244C" w:rsidRDefault="00441600" w:rsidP="003F1727">
            <w:pPr>
              <w:pStyle w:val="TAL"/>
              <w:keepNext w:val="0"/>
              <w:keepLines w:val="0"/>
              <w:rPr>
                <w:bCs/>
                <w:lang w:eastAsia="zh-CN"/>
              </w:rPr>
            </w:pPr>
            <w:r w:rsidRPr="00C7244C">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012ACF44"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25E13E1"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E2D9713" w14:textId="77777777" w:rsidR="00441600" w:rsidRPr="00C7244C" w:rsidRDefault="00441600" w:rsidP="003F1727">
            <w:pPr>
              <w:pStyle w:val="TAC"/>
              <w:keepNext w:val="0"/>
              <w:keepLines w:val="0"/>
              <w:rPr>
                <w:rFonts w:cs="v4.2.0"/>
                <w:lang w:eastAsia="zh-CN"/>
              </w:rPr>
            </w:pPr>
            <w:r w:rsidRPr="00C7244C">
              <w:rPr>
                <w:rFonts w:cs="v4.2.0"/>
                <w:lang w:eastAsia="zh-CN"/>
              </w:rPr>
              <w:t>ULBWP.1.1</w:t>
            </w:r>
          </w:p>
        </w:tc>
      </w:tr>
      <w:tr w:rsidR="00441600" w:rsidRPr="00C7244C" w14:paraId="483B8A66" w14:textId="77777777" w:rsidTr="003F1727">
        <w:trPr>
          <w:cantSplit/>
          <w:trHeight w:val="187"/>
          <w:jc w:val="center"/>
        </w:trPr>
        <w:tc>
          <w:tcPr>
            <w:tcW w:w="2263" w:type="dxa"/>
            <w:tcBorders>
              <w:top w:val="single" w:sz="4" w:space="0" w:color="auto"/>
              <w:left w:val="single" w:sz="4" w:space="0" w:color="auto"/>
              <w:right w:val="single" w:sz="4" w:space="0" w:color="auto"/>
            </w:tcBorders>
          </w:tcPr>
          <w:p w14:paraId="77A3A2C9" w14:textId="77777777" w:rsidR="00441600" w:rsidRPr="00C7244C" w:rsidRDefault="00441600" w:rsidP="003F1727">
            <w:pPr>
              <w:pStyle w:val="TAL"/>
              <w:keepNext w:val="0"/>
              <w:keepLines w:val="0"/>
              <w:rPr>
                <w:bCs/>
                <w:lang w:eastAsia="zh-CN"/>
              </w:rPr>
            </w:pPr>
            <w:r w:rsidRPr="00C7244C">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5BA9024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DC9A1B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B4E5C66" w14:textId="77777777" w:rsidR="00441600" w:rsidRPr="00C7244C" w:rsidRDefault="00441600" w:rsidP="003F1727">
            <w:pPr>
              <w:pStyle w:val="TAC"/>
              <w:keepNext w:val="0"/>
              <w:keepLines w:val="0"/>
              <w:rPr>
                <w:rFonts w:cs="v4.2.0"/>
                <w:lang w:eastAsia="zh-CN"/>
              </w:rPr>
            </w:pPr>
            <w:r w:rsidRPr="00C7244C">
              <w:t>PRS.1.1 FR2</w:t>
            </w:r>
          </w:p>
        </w:tc>
      </w:tr>
      <w:tr w:rsidR="00441600" w:rsidRPr="00C7244C" w14:paraId="461DBC9F"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F3940A0" w14:textId="77777777" w:rsidR="00441600" w:rsidRPr="00C7244C" w:rsidRDefault="00441600" w:rsidP="003F1727">
            <w:pPr>
              <w:pStyle w:val="TAL"/>
              <w:keepNext w:val="0"/>
              <w:keepLines w:val="0"/>
              <w:rPr>
                <w:bCs/>
                <w:lang w:eastAsia="zh-CN"/>
              </w:rPr>
            </w:pPr>
            <w:r w:rsidRPr="00C7244C">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4270FE3C"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3D621E9"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8DFA084" w14:textId="77777777" w:rsidR="00441600" w:rsidRPr="00C7244C" w:rsidRDefault="00441600" w:rsidP="003F1727">
            <w:pPr>
              <w:pStyle w:val="TAC"/>
              <w:keepNext w:val="0"/>
              <w:keepLines w:val="0"/>
            </w:pPr>
            <w:r w:rsidRPr="00C7244C">
              <w:rPr>
                <w:rFonts w:cs="v4.2.0"/>
                <w:lang w:eastAsia="zh-CN"/>
              </w:rPr>
              <w:t>‘10’</w:t>
            </w:r>
          </w:p>
        </w:tc>
      </w:tr>
      <w:tr w:rsidR="00441600" w:rsidRPr="00C7244C" w14:paraId="60A3696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DDA0357" w14:textId="77777777" w:rsidR="00441600" w:rsidRPr="00C7244C" w:rsidRDefault="00441600" w:rsidP="003F1727">
            <w:pPr>
              <w:pStyle w:val="TAL"/>
              <w:keepNext w:val="0"/>
              <w:keepLines w:val="0"/>
              <w:rPr>
                <w:bCs/>
                <w:lang w:eastAsia="zh-CN"/>
              </w:rPr>
            </w:pPr>
            <w:r w:rsidRPr="00C7244C">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2FBF09CE"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EE7FE93"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51E25F8" w14:textId="545CC747" w:rsidR="00441600" w:rsidRPr="00C7244C" w:rsidRDefault="00441600" w:rsidP="003F1727">
            <w:pPr>
              <w:pStyle w:val="TAC"/>
              <w:keepNext w:val="0"/>
              <w:keepLines w:val="0"/>
            </w:pPr>
            <w:r w:rsidRPr="00C7244C">
              <w:rPr>
                <w:rFonts w:cs="v4.2.0"/>
                <w:lang w:eastAsia="zh-CN"/>
              </w:rPr>
              <w:t>PDC-SRS.3</w:t>
            </w:r>
          </w:p>
        </w:tc>
      </w:tr>
      <w:tr w:rsidR="00441600" w:rsidRPr="00C7244C" w14:paraId="68C5C46F"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80F1A69" w14:textId="77777777" w:rsidR="00441600" w:rsidRPr="00C7244C" w:rsidRDefault="00441600" w:rsidP="003F1727">
            <w:pPr>
              <w:pStyle w:val="TAL"/>
              <w:keepNext w:val="0"/>
              <w:keepLines w:val="0"/>
              <w:rPr>
                <w:rFonts w:cs="v4.2.0"/>
              </w:rPr>
            </w:pPr>
            <w:r w:rsidRPr="00C7244C">
              <w:rPr>
                <w:rFonts w:cs="v4.2.0"/>
                <w:noProof/>
                <w:position w:val="-12"/>
                <w:lang w:eastAsia="zh-CN"/>
              </w:rPr>
              <w:drawing>
                <wp:inline distT="0" distB="0" distL="0" distR="0" wp14:anchorId="2FE6C969" wp14:editId="43C981BC">
                  <wp:extent cx="259080" cy="238125"/>
                  <wp:effectExtent l="0" t="0" r="7620" b="9525"/>
                  <wp:docPr id="30"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76751C5C" w14:textId="77777777" w:rsidR="00441600" w:rsidRPr="00C7244C" w:rsidRDefault="00441600" w:rsidP="003F1727">
            <w:pPr>
              <w:pStyle w:val="TAC"/>
              <w:keepNext w:val="0"/>
              <w:keepLines w:val="0"/>
              <w:rPr>
                <w:rFonts w:cs="v4.2.0"/>
                <w:lang w:eastAsia="zh-CN"/>
              </w:rPr>
            </w:pPr>
            <w:r w:rsidRPr="00C7244C">
              <w:rPr>
                <w:rFonts w:cs="v4.2.0"/>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05CDFD1F"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743FF0" w14:textId="77777777" w:rsidR="00441600" w:rsidRPr="00C7244C" w:rsidRDefault="00441600" w:rsidP="003F1727">
            <w:pPr>
              <w:pStyle w:val="TAC"/>
              <w:keepNext w:val="0"/>
              <w:keepLines w:val="0"/>
              <w:rPr>
                <w:rFonts w:cs="v4.2.0"/>
                <w:lang w:eastAsia="zh-CN"/>
              </w:rPr>
            </w:pPr>
            <w:r w:rsidRPr="00C7244C">
              <w:rPr>
                <w:rFonts w:cs="v4.2.0"/>
                <w:lang w:eastAsia="zh-CN"/>
              </w:rPr>
              <w:t>-89</w:t>
            </w:r>
          </w:p>
        </w:tc>
      </w:tr>
      <w:tr w:rsidR="00441600" w:rsidRPr="00C7244C" w14:paraId="1FD5FFFF"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60DC5E5" w14:textId="77777777" w:rsidR="00441600" w:rsidRPr="00C7244C" w:rsidRDefault="00441600" w:rsidP="003F1727">
            <w:pPr>
              <w:pStyle w:val="TAL"/>
              <w:keepNext w:val="0"/>
              <w:keepLines w:val="0"/>
            </w:pPr>
            <w:r w:rsidRPr="00C7244C">
              <w:rPr>
                <w:rFonts w:cs="v4.2.0"/>
                <w:noProof/>
                <w:position w:val="-12"/>
                <w:lang w:eastAsia="zh-CN"/>
              </w:rPr>
              <w:drawing>
                <wp:inline distT="0" distB="0" distL="0" distR="0" wp14:anchorId="2482D2CE" wp14:editId="49DDE394">
                  <wp:extent cx="259080" cy="238125"/>
                  <wp:effectExtent l="0" t="0" r="7620" b="9525"/>
                  <wp:docPr id="3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596DA76D" w14:textId="77777777" w:rsidR="00441600" w:rsidRPr="00C7244C" w:rsidRDefault="00441600" w:rsidP="003F1727">
            <w:pPr>
              <w:pStyle w:val="TAC"/>
              <w:keepNext w:val="0"/>
              <w:keepLines w:val="0"/>
            </w:pPr>
            <w:r w:rsidRPr="00C7244C">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5EBCD424" w14:textId="77777777" w:rsidR="00441600" w:rsidRPr="00C7244C" w:rsidRDefault="00441600" w:rsidP="003F1727">
            <w:pPr>
              <w:pStyle w:val="TAC"/>
              <w:keepNext w:val="0"/>
              <w:keepLines w:val="0"/>
              <w:rPr>
                <w:lang w:eastAsia="zh-CN"/>
              </w:rPr>
            </w:pPr>
            <w:r w:rsidRPr="00C7244C">
              <w:rPr>
                <w:lang w:eastAsia="zh-CN"/>
              </w:rPr>
              <w:t>1</w:t>
            </w:r>
          </w:p>
        </w:tc>
        <w:tc>
          <w:tcPr>
            <w:tcW w:w="1729" w:type="dxa"/>
            <w:gridSpan w:val="2"/>
            <w:tcBorders>
              <w:top w:val="single" w:sz="4" w:space="0" w:color="auto"/>
              <w:left w:val="single" w:sz="4" w:space="0" w:color="auto"/>
              <w:bottom w:val="nil"/>
              <w:right w:val="single" w:sz="4" w:space="0" w:color="auto"/>
            </w:tcBorders>
            <w:shd w:val="clear" w:color="auto" w:fill="auto"/>
            <w:hideMark/>
          </w:tcPr>
          <w:p w14:paraId="0D23573A" w14:textId="77777777" w:rsidR="00441600" w:rsidRPr="00C7244C" w:rsidRDefault="00441600" w:rsidP="003F1727">
            <w:pPr>
              <w:pStyle w:val="TAC"/>
              <w:keepNext w:val="0"/>
              <w:keepLines w:val="0"/>
            </w:pPr>
            <w:r w:rsidRPr="00C7244C">
              <w:t>-98</w:t>
            </w:r>
          </w:p>
        </w:tc>
      </w:tr>
      <w:tr w:rsidR="00441600" w:rsidRPr="00C7244C" w14:paraId="60DF8E0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FCAAEC1" w14:textId="77777777" w:rsidR="00441600" w:rsidRPr="00C7244C" w:rsidRDefault="00441600" w:rsidP="003F1727">
            <w:pPr>
              <w:pStyle w:val="TAL"/>
              <w:keepNext w:val="0"/>
              <w:keepLines w:val="0"/>
            </w:pPr>
            <w:r w:rsidRPr="00C7244C">
              <w:rPr>
                <w:lang w:eastAsia="zh-CN"/>
              </w:rPr>
              <w:t xml:space="preserve">PRS </w:t>
            </w:r>
            <w:r w:rsidRPr="00C7244C">
              <w:rPr>
                <w:rFonts w:cs="v4.2.0"/>
                <w:noProof/>
                <w:position w:val="-12"/>
                <w:lang w:eastAsia="zh-CN"/>
              </w:rPr>
              <w:drawing>
                <wp:inline distT="0" distB="0" distL="0" distR="0" wp14:anchorId="60708E30" wp14:editId="590BB714">
                  <wp:extent cx="401955" cy="248285"/>
                  <wp:effectExtent l="0" t="0" r="0" b="0"/>
                  <wp:docPr id="2784"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D9F0924" w14:textId="77777777" w:rsidR="00441600" w:rsidRPr="00C7244C" w:rsidRDefault="00441600" w:rsidP="003F1727">
            <w:pPr>
              <w:pStyle w:val="TAC"/>
              <w:keepNext w:val="0"/>
              <w:keepLines w:val="0"/>
            </w:pPr>
            <w:r w:rsidRPr="00C7244C">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92E7AA0"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37233015"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5BF854F1" w14:textId="77777777" w:rsidR="00441600" w:rsidRPr="00C7244C" w:rsidRDefault="00441600" w:rsidP="003F1727">
            <w:pPr>
              <w:pStyle w:val="TAC"/>
              <w:keepNext w:val="0"/>
              <w:keepLines w:val="0"/>
            </w:pPr>
            <w:r w:rsidRPr="00C7244C">
              <w:rPr>
                <w:rFonts w:cs="v4.2.0"/>
              </w:rPr>
              <w:t>-2.41</w:t>
            </w:r>
          </w:p>
        </w:tc>
      </w:tr>
      <w:tr w:rsidR="00441600" w:rsidRPr="00C7244C" w14:paraId="3EA89B9E"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B593CCB" w14:textId="77777777" w:rsidR="00441600" w:rsidRPr="00C7244C" w:rsidRDefault="00441600" w:rsidP="003F1727">
            <w:pPr>
              <w:pStyle w:val="TAL"/>
              <w:keepNext w:val="0"/>
              <w:keepLines w:val="0"/>
            </w:pPr>
            <w:r w:rsidRPr="00C7244C">
              <w:rPr>
                <w:lang w:eastAsia="zh-CN"/>
              </w:rPr>
              <w:t xml:space="preserve">PRS </w:t>
            </w:r>
            <w:r w:rsidRPr="00C7244C">
              <w:rPr>
                <w:rFonts w:cs="v4.2.0"/>
                <w:noProof/>
                <w:position w:val="-12"/>
                <w:lang w:eastAsia="zh-CN"/>
              </w:rPr>
              <w:drawing>
                <wp:inline distT="0" distB="0" distL="0" distR="0" wp14:anchorId="317B6CD5" wp14:editId="670AF6CD">
                  <wp:extent cx="512445" cy="248285"/>
                  <wp:effectExtent l="0" t="0" r="1905" b="0"/>
                  <wp:docPr id="278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297E412B" w14:textId="77777777" w:rsidR="00441600" w:rsidRPr="00C7244C" w:rsidRDefault="00441600" w:rsidP="003F1727">
            <w:pPr>
              <w:pStyle w:val="TAC"/>
              <w:keepNext w:val="0"/>
              <w:keepLines w:val="0"/>
            </w:pPr>
            <w:r w:rsidRPr="00C7244C">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B96C731"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126481F6"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34DA8838" w14:textId="77777777" w:rsidR="00441600" w:rsidRPr="00C7244C" w:rsidRDefault="00441600" w:rsidP="003F1727">
            <w:pPr>
              <w:pStyle w:val="TAC"/>
              <w:keepNext w:val="0"/>
              <w:keepLines w:val="0"/>
            </w:pPr>
            <w:r w:rsidRPr="00C7244C">
              <w:rPr>
                <w:rFonts w:cs="v4.2.0"/>
              </w:rPr>
              <w:t>-2</w:t>
            </w:r>
          </w:p>
        </w:tc>
      </w:tr>
      <w:tr w:rsidR="00441600" w:rsidRPr="00C7244C" w14:paraId="514E9D0E"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566DCFB" w14:textId="77777777" w:rsidR="00441600" w:rsidRPr="00C7244C" w:rsidRDefault="00441600" w:rsidP="003F1727">
            <w:pPr>
              <w:pStyle w:val="TAL"/>
              <w:keepNext w:val="0"/>
              <w:keepLines w:val="0"/>
            </w:pPr>
            <w:r w:rsidRPr="00C7244C">
              <w:rPr>
                <w:rFonts w:cs="v4.2.0"/>
              </w:rPr>
              <w:t>PRS-RSRP</w:t>
            </w:r>
            <w:r w:rsidRPr="00C7244C">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36386832" w14:textId="77777777" w:rsidR="00441600" w:rsidRPr="00C7244C" w:rsidRDefault="00441600" w:rsidP="003F1727">
            <w:pPr>
              <w:pStyle w:val="TAC"/>
              <w:keepNext w:val="0"/>
              <w:keepLines w:val="0"/>
            </w:pPr>
            <w:r w:rsidRPr="00C7244C">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2D0205EE"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41AA450A"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single" w:sz="4" w:space="0" w:color="auto"/>
              <w:right w:val="single" w:sz="4" w:space="0" w:color="auto"/>
            </w:tcBorders>
            <w:hideMark/>
          </w:tcPr>
          <w:p w14:paraId="3C2778B5" w14:textId="77777777" w:rsidR="00441600" w:rsidRPr="00C7244C" w:rsidRDefault="00441600" w:rsidP="003F1727">
            <w:pPr>
              <w:pStyle w:val="TAC"/>
              <w:keepNext w:val="0"/>
              <w:keepLines w:val="0"/>
            </w:pPr>
            <w:r w:rsidRPr="00C7244C">
              <w:rPr>
                <w:rFonts w:cs="v4.2.0"/>
              </w:rPr>
              <w:t>-91</w:t>
            </w:r>
          </w:p>
        </w:tc>
      </w:tr>
      <w:tr w:rsidR="00441600" w:rsidRPr="00C7244C" w14:paraId="44AE601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E7F5E7E" w14:textId="77777777" w:rsidR="00441600" w:rsidRPr="00C7244C" w:rsidRDefault="00441600" w:rsidP="003F1727">
            <w:pPr>
              <w:pStyle w:val="TAL"/>
              <w:keepNext w:val="0"/>
              <w:keepLines w:val="0"/>
              <w:rPr>
                <w:rFonts w:cs="v4.2.0"/>
                <w:lang w:eastAsia="zh-CN"/>
              </w:rPr>
            </w:pPr>
            <w:r w:rsidRPr="00C7244C">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58C297" w14:textId="77777777" w:rsidR="00441600" w:rsidRPr="00C7244C" w:rsidRDefault="00441600" w:rsidP="003F1727">
            <w:pPr>
              <w:pStyle w:val="TAC"/>
              <w:keepNext w:val="0"/>
              <w:keepLines w:val="0"/>
              <w:rPr>
                <w:rFonts w:cs="v4.2.0"/>
                <w:lang w:eastAsia="zh-CN"/>
              </w:rPr>
            </w:pPr>
            <w:r w:rsidRPr="00C7244C">
              <w:rPr>
                <w:rFonts w:cs="v4.2.0"/>
                <w:lang w:eastAsia="zh-CN"/>
              </w:rPr>
              <w:t>dBm/</w:t>
            </w:r>
            <w:r w:rsidRPr="00C7244C">
              <w:t>95.04 MHz</w:t>
            </w:r>
          </w:p>
        </w:tc>
        <w:tc>
          <w:tcPr>
            <w:tcW w:w="1389" w:type="dxa"/>
            <w:tcBorders>
              <w:top w:val="single" w:sz="4" w:space="0" w:color="auto"/>
              <w:left w:val="single" w:sz="4" w:space="0" w:color="auto"/>
              <w:bottom w:val="single" w:sz="4" w:space="0" w:color="auto"/>
              <w:right w:val="single" w:sz="4" w:space="0" w:color="auto"/>
            </w:tcBorders>
            <w:hideMark/>
          </w:tcPr>
          <w:p w14:paraId="532E0B3F"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right w:val="single" w:sz="4" w:space="0" w:color="auto"/>
            </w:tcBorders>
          </w:tcPr>
          <w:p w14:paraId="28725B69" w14:textId="77777777" w:rsidR="00441600" w:rsidRPr="00C7244C" w:rsidRDefault="00441600" w:rsidP="003F1727">
            <w:pPr>
              <w:pStyle w:val="TAC"/>
              <w:keepNext w:val="0"/>
              <w:keepLines w:val="0"/>
              <w:rPr>
                <w:rFonts w:cs="v4.2.0"/>
                <w:lang w:eastAsia="zh-CN"/>
              </w:rPr>
            </w:pPr>
            <w:r w:rsidRPr="00C7244C">
              <w:rPr>
                <w:rFonts w:cs="v4.2.0"/>
                <w:lang w:eastAsia="zh-CN"/>
              </w:rPr>
              <w:t>N/A</w:t>
            </w:r>
          </w:p>
        </w:tc>
        <w:tc>
          <w:tcPr>
            <w:tcW w:w="879" w:type="dxa"/>
            <w:tcBorders>
              <w:top w:val="single" w:sz="4" w:space="0" w:color="auto"/>
              <w:left w:val="single" w:sz="4" w:space="0" w:color="auto"/>
              <w:bottom w:val="single" w:sz="4" w:space="0" w:color="auto"/>
              <w:right w:val="single" w:sz="4" w:space="0" w:color="auto"/>
            </w:tcBorders>
            <w:hideMark/>
          </w:tcPr>
          <w:p w14:paraId="462997B9" w14:textId="77777777" w:rsidR="00441600" w:rsidRPr="00C7244C" w:rsidRDefault="00441600" w:rsidP="003F1727">
            <w:pPr>
              <w:pStyle w:val="TAC"/>
              <w:keepNext w:val="0"/>
              <w:keepLines w:val="0"/>
              <w:rPr>
                <w:rFonts w:cs="v4.2.0"/>
                <w:lang w:eastAsia="zh-CN"/>
              </w:rPr>
            </w:pPr>
            <w:r w:rsidRPr="00C7244C">
              <w:rPr>
                <w:rFonts w:cs="v4.2.0"/>
                <w:lang w:eastAsia="zh-CN"/>
              </w:rPr>
              <w:t>-57.63</w:t>
            </w:r>
          </w:p>
        </w:tc>
      </w:tr>
      <w:tr w:rsidR="00441600" w:rsidRPr="00C7244C" w14:paraId="37CA7368"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0A9EC15" w14:textId="77777777" w:rsidR="00441600" w:rsidRPr="00C7244C" w:rsidRDefault="00441600" w:rsidP="003F1727">
            <w:pPr>
              <w:pStyle w:val="TAL"/>
              <w:keepNext w:val="0"/>
              <w:keepLines w:val="0"/>
            </w:pPr>
            <w:r w:rsidRPr="00C7244C">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41D2E0A2"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2007C32"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7A95FBB" w14:textId="77777777" w:rsidR="00441600" w:rsidRPr="00C7244C" w:rsidRDefault="00441600" w:rsidP="003F1727">
            <w:pPr>
              <w:pStyle w:val="TAC"/>
              <w:keepNext w:val="0"/>
              <w:keepLines w:val="0"/>
              <w:rPr>
                <w:rFonts w:cs="v4.2.0"/>
              </w:rPr>
            </w:pPr>
            <w:r w:rsidRPr="00C7244C">
              <w:rPr>
                <w:rFonts w:cs="v4.2.0"/>
              </w:rPr>
              <w:t>AWGN</w:t>
            </w:r>
          </w:p>
        </w:tc>
      </w:tr>
      <w:tr w:rsidR="00441600" w:rsidRPr="00C7244C" w14:paraId="28D3B078" w14:textId="77777777" w:rsidTr="003F1727">
        <w:trPr>
          <w:cantSplit/>
          <w:trHeight w:val="187"/>
          <w:jc w:val="center"/>
        </w:trPr>
        <w:tc>
          <w:tcPr>
            <w:tcW w:w="6799" w:type="dxa"/>
            <w:gridSpan w:val="5"/>
            <w:tcBorders>
              <w:top w:val="single" w:sz="4" w:space="0" w:color="auto"/>
              <w:left w:val="single" w:sz="4" w:space="0" w:color="auto"/>
              <w:bottom w:val="single" w:sz="4" w:space="0" w:color="auto"/>
              <w:right w:val="single" w:sz="4" w:space="0" w:color="auto"/>
            </w:tcBorders>
            <w:hideMark/>
          </w:tcPr>
          <w:p w14:paraId="6CBA3AF7" w14:textId="77777777" w:rsidR="00441600" w:rsidRPr="00C7244C" w:rsidRDefault="00441600" w:rsidP="003F1727">
            <w:pPr>
              <w:pStyle w:val="TAN"/>
              <w:keepNext w:val="0"/>
              <w:keepLines w:val="0"/>
            </w:pPr>
            <w:r w:rsidRPr="00C7244C">
              <w:t>Note 1:</w:t>
            </w:r>
            <w:r w:rsidRPr="00C7244C">
              <w:tab/>
              <w:t>The resources for uplink transmission are assigned to the UE prior to the start of time period T2.</w:t>
            </w:r>
          </w:p>
          <w:p w14:paraId="3F74FBEF" w14:textId="77777777" w:rsidR="00441600" w:rsidRPr="00C7244C" w:rsidRDefault="00441600" w:rsidP="003F1727">
            <w:pPr>
              <w:pStyle w:val="TAN"/>
              <w:keepNext w:val="0"/>
              <w:keepLines w:val="0"/>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2AAB04FE" wp14:editId="7DEB5B09">
                  <wp:extent cx="259080" cy="238125"/>
                  <wp:effectExtent l="0" t="0" r="7620" b="9525"/>
                  <wp:docPr id="278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 xml:space="preserve"> to be fulfilled.</w:t>
            </w:r>
          </w:p>
          <w:p w14:paraId="4DDABE55" w14:textId="77777777" w:rsidR="00BB6FE2" w:rsidRPr="00C7244C" w:rsidRDefault="00441600" w:rsidP="00BB6FE2">
            <w:pPr>
              <w:pStyle w:val="TAN"/>
              <w:keepNext w:val="0"/>
              <w:keepLines w:val="0"/>
              <w:ind w:left="883"/>
            </w:pPr>
            <w:r w:rsidRPr="00C7244C">
              <w:t>Note 3:</w:t>
            </w:r>
            <w:r w:rsidRPr="00C7244C">
              <w:tab/>
              <w:t>PRS-RSRP and Io levels have been derived from other parameters for information purposes. They are not settable parameters themselves.</w:t>
            </w:r>
          </w:p>
          <w:p w14:paraId="05F1D060" w14:textId="5BC49500" w:rsidR="00441600" w:rsidRPr="00C7244C" w:rsidRDefault="00BB6FE2" w:rsidP="00BB6FE2">
            <w:pPr>
              <w:pStyle w:val="TAN"/>
              <w:keepNext w:val="0"/>
              <w:keepLines w:val="0"/>
            </w:pPr>
            <w:r w:rsidRPr="00C7244C">
              <w:rPr>
                <w:rFonts w:cs="Arial"/>
              </w:rPr>
              <w:t>Note 4:</w:t>
            </w:r>
            <w:r w:rsidRPr="00C7244C">
              <w:rPr>
                <w:rFonts w:cs="Arial"/>
              </w:rPr>
              <w:tab/>
              <w:t>Information about types of UE beam is given in B.2.1.3, and does not limit UE implementation or test system implementation</w:t>
            </w:r>
          </w:p>
        </w:tc>
      </w:tr>
    </w:tbl>
    <w:p w14:paraId="2A17A074" w14:textId="77777777" w:rsidR="00A8513C" w:rsidRPr="00C7244C" w:rsidRDefault="00A8513C" w:rsidP="00A8513C">
      <w:pPr>
        <w:rPr>
          <w:lang w:eastAsia="en-US"/>
        </w:rPr>
      </w:pPr>
    </w:p>
    <w:p w14:paraId="67734B58" w14:textId="77777777" w:rsidR="00A8513C" w:rsidRPr="00C7244C" w:rsidRDefault="00A8513C" w:rsidP="00A8513C">
      <w:pPr>
        <w:pStyle w:val="TH"/>
        <w:rPr>
          <w:lang w:eastAsia="en-US"/>
        </w:rPr>
      </w:pPr>
      <w:r w:rsidRPr="00C7244C">
        <w:rPr>
          <w:lang w:eastAsia="en-US"/>
        </w:rPr>
        <w:t>Table 7.6.13.1.5-2: SRS Configuration for FR2 Propagation Delay Compensation</w:t>
      </w:r>
    </w:p>
    <w:tbl>
      <w:tblPr>
        <w:tblStyle w:val="Tabellengitternetz1191"/>
        <w:tblW w:w="6294" w:type="dxa"/>
        <w:jc w:val="center"/>
        <w:tblLook w:val="04A0" w:firstRow="1" w:lastRow="0" w:firstColumn="1" w:lastColumn="0" w:noHBand="0" w:noVBand="1"/>
      </w:tblPr>
      <w:tblGrid>
        <w:gridCol w:w="2990"/>
        <w:gridCol w:w="1567"/>
        <w:gridCol w:w="1737"/>
      </w:tblGrid>
      <w:tr w:rsidR="00A8513C" w:rsidRPr="00C7244C" w14:paraId="44E99FB3" w14:textId="77777777" w:rsidTr="003F1727">
        <w:trPr>
          <w:trHeight w:val="362"/>
          <w:jc w:val="center"/>
        </w:trPr>
        <w:tc>
          <w:tcPr>
            <w:tcW w:w="2990" w:type="dxa"/>
          </w:tcPr>
          <w:p w14:paraId="4D1E5A91" w14:textId="77777777" w:rsidR="00A8513C" w:rsidRPr="00C7244C" w:rsidRDefault="00A8513C" w:rsidP="00A8513C">
            <w:pPr>
              <w:keepNext/>
              <w:keepLines/>
              <w:spacing w:after="0"/>
              <w:jc w:val="center"/>
              <w:rPr>
                <w:rFonts w:ascii="Arial" w:hAnsi="Arial"/>
                <w:b/>
                <w:sz w:val="18"/>
                <w:lang w:eastAsia="ko-KR"/>
              </w:rPr>
            </w:pPr>
          </w:p>
        </w:tc>
        <w:tc>
          <w:tcPr>
            <w:tcW w:w="1567" w:type="dxa"/>
          </w:tcPr>
          <w:p w14:paraId="20854039" w14:textId="77777777" w:rsidR="00A8513C" w:rsidRPr="00C7244C" w:rsidRDefault="00A8513C" w:rsidP="00A8513C">
            <w:pPr>
              <w:keepNext/>
              <w:keepLines/>
              <w:spacing w:after="0"/>
              <w:jc w:val="center"/>
              <w:rPr>
                <w:rFonts w:ascii="Arial" w:hAnsi="Arial"/>
                <w:b/>
                <w:sz w:val="18"/>
                <w:lang w:eastAsia="zh-CN"/>
              </w:rPr>
            </w:pPr>
            <w:r w:rsidRPr="00C7244C">
              <w:rPr>
                <w:rFonts w:ascii="Arial" w:hAnsi="Arial"/>
                <w:b/>
                <w:sz w:val="18"/>
                <w:lang w:eastAsia="zh-CN"/>
              </w:rPr>
              <w:t>PDC-SRS.3</w:t>
            </w:r>
          </w:p>
        </w:tc>
        <w:tc>
          <w:tcPr>
            <w:tcW w:w="1737" w:type="dxa"/>
          </w:tcPr>
          <w:p w14:paraId="32FD927D" w14:textId="77777777" w:rsidR="00A8513C" w:rsidRPr="00C7244C" w:rsidRDefault="00A8513C" w:rsidP="00A8513C">
            <w:pPr>
              <w:keepNext/>
              <w:keepLines/>
              <w:spacing w:after="0"/>
              <w:jc w:val="center"/>
              <w:rPr>
                <w:rFonts w:ascii="Arial" w:hAnsi="Arial"/>
                <w:b/>
                <w:sz w:val="18"/>
                <w:lang w:eastAsia="zh-CN"/>
              </w:rPr>
            </w:pPr>
          </w:p>
        </w:tc>
      </w:tr>
      <w:tr w:rsidR="00A8513C" w:rsidRPr="00C7244C" w14:paraId="11E71E2A" w14:textId="77777777" w:rsidTr="003F1727">
        <w:trPr>
          <w:trHeight w:val="362"/>
          <w:jc w:val="center"/>
        </w:trPr>
        <w:tc>
          <w:tcPr>
            <w:tcW w:w="2990" w:type="dxa"/>
          </w:tcPr>
          <w:p w14:paraId="51A06B25" w14:textId="77777777" w:rsidR="00A8513C" w:rsidRPr="00C7244C" w:rsidRDefault="00A8513C" w:rsidP="00A8513C">
            <w:pPr>
              <w:keepNext/>
              <w:keepLines/>
              <w:spacing w:after="0"/>
              <w:jc w:val="center"/>
              <w:rPr>
                <w:rFonts w:ascii="Arial" w:hAnsi="Arial"/>
                <w:b/>
                <w:sz w:val="18"/>
                <w:lang w:eastAsia="ko-KR"/>
              </w:rPr>
            </w:pPr>
            <w:r w:rsidRPr="00C7244C">
              <w:rPr>
                <w:rFonts w:ascii="Arial" w:hAnsi="Arial"/>
                <w:b/>
                <w:sz w:val="18"/>
                <w:lang w:eastAsia="ko-KR"/>
              </w:rPr>
              <w:t>Field</w:t>
            </w:r>
          </w:p>
        </w:tc>
        <w:tc>
          <w:tcPr>
            <w:tcW w:w="1567" w:type="dxa"/>
          </w:tcPr>
          <w:p w14:paraId="123B5179" w14:textId="77777777" w:rsidR="00A8513C" w:rsidRPr="00C7244C" w:rsidRDefault="00A8513C" w:rsidP="00A8513C">
            <w:pPr>
              <w:keepNext/>
              <w:keepLines/>
              <w:spacing w:after="0"/>
              <w:jc w:val="center"/>
              <w:rPr>
                <w:rFonts w:ascii="Arial" w:hAnsi="Arial"/>
                <w:b/>
                <w:sz w:val="18"/>
                <w:lang w:eastAsia="zh-CN"/>
              </w:rPr>
            </w:pPr>
          </w:p>
        </w:tc>
        <w:tc>
          <w:tcPr>
            <w:tcW w:w="1737" w:type="dxa"/>
          </w:tcPr>
          <w:p w14:paraId="08B13912" w14:textId="77777777" w:rsidR="00A8513C" w:rsidRPr="00C7244C" w:rsidRDefault="00A8513C" w:rsidP="00A8513C">
            <w:pPr>
              <w:keepNext/>
              <w:keepLines/>
              <w:spacing w:after="0"/>
              <w:jc w:val="center"/>
              <w:rPr>
                <w:rFonts w:ascii="Arial" w:hAnsi="Arial"/>
                <w:b/>
                <w:sz w:val="18"/>
                <w:lang w:eastAsia="zh-CN"/>
              </w:rPr>
            </w:pPr>
            <w:r w:rsidRPr="00C7244C">
              <w:rPr>
                <w:rFonts w:ascii="Arial" w:hAnsi="Arial"/>
                <w:b/>
                <w:sz w:val="18"/>
                <w:lang w:eastAsia="zh-CN"/>
              </w:rPr>
              <w:t>Comment</w:t>
            </w:r>
          </w:p>
        </w:tc>
      </w:tr>
      <w:tr w:rsidR="00A8513C" w:rsidRPr="00C7244C" w14:paraId="12C34E77" w14:textId="77777777" w:rsidTr="003F1727">
        <w:trPr>
          <w:trHeight w:val="338"/>
          <w:jc w:val="center"/>
        </w:trPr>
        <w:tc>
          <w:tcPr>
            <w:tcW w:w="2990" w:type="dxa"/>
          </w:tcPr>
          <w:p w14:paraId="6A7CF4B1"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SRS</w:t>
            </w:r>
          </w:p>
        </w:tc>
        <w:tc>
          <w:tcPr>
            <w:tcW w:w="1567" w:type="dxa"/>
          </w:tcPr>
          <w:p w14:paraId="56C4166C"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Same as NRB,c in the test case</w:t>
            </w:r>
          </w:p>
        </w:tc>
        <w:tc>
          <w:tcPr>
            <w:tcW w:w="1737" w:type="dxa"/>
          </w:tcPr>
          <w:p w14:paraId="3B9D0B32" w14:textId="77777777" w:rsidR="00A8513C" w:rsidRPr="00C7244C" w:rsidRDefault="00A8513C" w:rsidP="00A8513C">
            <w:pPr>
              <w:keepNext/>
              <w:keepLines/>
              <w:spacing w:after="0"/>
              <w:rPr>
                <w:rFonts w:ascii="Arial" w:hAnsi="Arial"/>
                <w:sz w:val="18"/>
                <w:lang w:eastAsia="ko-KR"/>
              </w:rPr>
            </w:pPr>
          </w:p>
        </w:tc>
      </w:tr>
      <w:tr w:rsidR="00A8513C" w:rsidRPr="00C7244C" w14:paraId="0ECFD574" w14:textId="77777777" w:rsidTr="003F1727">
        <w:trPr>
          <w:trHeight w:val="338"/>
          <w:jc w:val="center"/>
        </w:trPr>
        <w:tc>
          <w:tcPr>
            <w:tcW w:w="2990" w:type="dxa"/>
          </w:tcPr>
          <w:p w14:paraId="69A5E1C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b-SRS</w:t>
            </w:r>
          </w:p>
        </w:tc>
        <w:tc>
          <w:tcPr>
            <w:tcW w:w="1567" w:type="dxa"/>
          </w:tcPr>
          <w:p w14:paraId="1BD3722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19CDFF82" w14:textId="77777777" w:rsidR="00A8513C" w:rsidRPr="00C7244C" w:rsidRDefault="00A8513C" w:rsidP="00A8513C">
            <w:pPr>
              <w:keepNext/>
              <w:keepLines/>
              <w:spacing w:after="0"/>
              <w:rPr>
                <w:rFonts w:ascii="Arial" w:hAnsi="Arial"/>
                <w:sz w:val="18"/>
                <w:lang w:eastAsia="ko-KR"/>
              </w:rPr>
            </w:pPr>
          </w:p>
        </w:tc>
      </w:tr>
      <w:tr w:rsidR="00A8513C" w:rsidRPr="00C7244C" w14:paraId="1147FF1B" w14:textId="77777777" w:rsidTr="003F1727">
        <w:trPr>
          <w:trHeight w:val="338"/>
          <w:jc w:val="center"/>
        </w:trPr>
        <w:tc>
          <w:tcPr>
            <w:tcW w:w="2990" w:type="dxa"/>
          </w:tcPr>
          <w:p w14:paraId="563C7198"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b-hop</w:t>
            </w:r>
          </w:p>
        </w:tc>
        <w:tc>
          <w:tcPr>
            <w:tcW w:w="1567" w:type="dxa"/>
          </w:tcPr>
          <w:p w14:paraId="67DEC5BC"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68549E40"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uency hopping is disabled </w:t>
            </w:r>
          </w:p>
        </w:tc>
      </w:tr>
      <w:tr w:rsidR="00A8513C" w:rsidRPr="00C7244C" w14:paraId="0D666886" w14:textId="77777777" w:rsidTr="003F1727">
        <w:trPr>
          <w:trHeight w:val="154"/>
          <w:jc w:val="center"/>
        </w:trPr>
        <w:tc>
          <w:tcPr>
            <w:tcW w:w="2990" w:type="dxa"/>
          </w:tcPr>
          <w:p w14:paraId="121259F8"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groupOrSequenceHopping</w:t>
            </w:r>
          </w:p>
        </w:tc>
        <w:tc>
          <w:tcPr>
            <w:tcW w:w="1567" w:type="dxa"/>
          </w:tcPr>
          <w:p w14:paraId="65124A8B"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either</w:t>
            </w:r>
          </w:p>
        </w:tc>
        <w:tc>
          <w:tcPr>
            <w:tcW w:w="1737" w:type="dxa"/>
          </w:tcPr>
          <w:p w14:paraId="09C2B355"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o group or sequence hopping</w:t>
            </w:r>
          </w:p>
        </w:tc>
      </w:tr>
      <w:tr w:rsidR="00A8513C" w:rsidRPr="00C7244C" w14:paraId="4B7AC9EE" w14:textId="77777777" w:rsidTr="003F1727">
        <w:trPr>
          <w:trHeight w:val="338"/>
          <w:jc w:val="center"/>
        </w:trPr>
        <w:tc>
          <w:tcPr>
            <w:tcW w:w="2990" w:type="dxa"/>
          </w:tcPr>
          <w:p w14:paraId="2CC4895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DomainPosition</w:t>
            </w:r>
          </w:p>
        </w:tc>
        <w:tc>
          <w:tcPr>
            <w:tcW w:w="1567" w:type="dxa"/>
          </w:tcPr>
          <w:p w14:paraId="0AD58BFA"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3D67A03B"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uency domain position of SRS</w:t>
            </w:r>
          </w:p>
        </w:tc>
      </w:tr>
      <w:tr w:rsidR="00A8513C" w:rsidRPr="00C7244C" w14:paraId="7BF9E0AE" w14:textId="77777777" w:rsidTr="003F1727">
        <w:trPr>
          <w:trHeight w:val="219"/>
          <w:jc w:val="center"/>
        </w:trPr>
        <w:tc>
          <w:tcPr>
            <w:tcW w:w="2990" w:type="dxa"/>
          </w:tcPr>
          <w:p w14:paraId="40A188C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DomainShift</w:t>
            </w:r>
          </w:p>
        </w:tc>
        <w:tc>
          <w:tcPr>
            <w:tcW w:w="1567" w:type="dxa"/>
          </w:tcPr>
          <w:p w14:paraId="1009018E"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48D4E19"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 </w:t>
            </w:r>
          </w:p>
        </w:tc>
      </w:tr>
      <w:tr w:rsidR="00A8513C" w:rsidRPr="00C7244C" w14:paraId="43B5CD44" w14:textId="77777777" w:rsidTr="003F1727">
        <w:trPr>
          <w:trHeight w:val="338"/>
          <w:jc w:val="center"/>
        </w:trPr>
        <w:tc>
          <w:tcPr>
            <w:tcW w:w="2990" w:type="dxa"/>
          </w:tcPr>
          <w:p w14:paraId="3C2D7DFB"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athlossReferenceRS</w:t>
            </w:r>
          </w:p>
          <w:p w14:paraId="3846C8F2"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zh-CN"/>
              </w:rPr>
              <w:t>ssb-Index</w:t>
            </w:r>
          </w:p>
        </w:tc>
        <w:tc>
          <w:tcPr>
            <w:tcW w:w="1567" w:type="dxa"/>
          </w:tcPr>
          <w:p w14:paraId="0E97BFB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6EA1794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SB #0 is used for SRS path loss estimation</w:t>
            </w:r>
          </w:p>
        </w:tc>
      </w:tr>
      <w:tr w:rsidR="00A8513C" w:rsidRPr="00C7244C" w14:paraId="01065B96" w14:textId="77777777" w:rsidTr="003F1727">
        <w:trPr>
          <w:trHeight w:val="179"/>
          <w:jc w:val="center"/>
        </w:trPr>
        <w:tc>
          <w:tcPr>
            <w:tcW w:w="2990" w:type="dxa"/>
          </w:tcPr>
          <w:p w14:paraId="30907FF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usage</w:t>
            </w:r>
          </w:p>
        </w:tc>
        <w:tc>
          <w:tcPr>
            <w:tcW w:w="1567" w:type="dxa"/>
          </w:tcPr>
          <w:p w14:paraId="3289436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usagePDC-r17</w:t>
            </w:r>
          </w:p>
        </w:tc>
        <w:tc>
          <w:tcPr>
            <w:tcW w:w="1737" w:type="dxa"/>
          </w:tcPr>
          <w:p w14:paraId="56EA9942" w14:textId="77777777" w:rsidR="00A8513C" w:rsidRPr="00C7244C" w:rsidRDefault="00A8513C" w:rsidP="00A8513C">
            <w:pPr>
              <w:keepNext/>
              <w:keepLines/>
              <w:spacing w:after="0"/>
              <w:rPr>
                <w:rFonts w:ascii="Arial" w:hAnsi="Arial"/>
                <w:sz w:val="18"/>
                <w:lang w:eastAsia="ko-KR"/>
              </w:rPr>
            </w:pPr>
          </w:p>
        </w:tc>
      </w:tr>
      <w:tr w:rsidR="00A8513C" w:rsidRPr="00C7244C" w14:paraId="65AD1C95" w14:textId="77777777" w:rsidTr="003F1727">
        <w:trPr>
          <w:trHeight w:val="270"/>
          <w:jc w:val="center"/>
        </w:trPr>
        <w:tc>
          <w:tcPr>
            <w:tcW w:w="2990" w:type="dxa"/>
          </w:tcPr>
          <w:p w14:paraId="6BF43E7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tartPosition</w:t>
            </w:r>
          </w:p>
        </w:tc>
        <w:tc>
          <w:tcPr>
            <w:tcW w:w="1567" w:type="dxa"/>
          </w:tcPr>
          <w:p w14:paraId="140D452F"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5</w:t>
            </w:r>
          </w:p>
        </w:tc>
        <w:tc>
          <w:tcPr>
            <w:tcW w:w="1737" w:type="dxa"/>
          </w:tcPr>
          <w:p w14:paraId="5C23D4F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resourceMapping setting</w:t>
            </w:r>
          </w:p>
        </w:tc>
      </w:tr>
      <w:tr w:rsidR="00A8513C" w:rsidRPr="00C7244C" w14:paraId="328777CE" w14:textId="77777777" w:rsidTr="003F1727">
        <w:trPr>
          <w:trHeight w:val="190"/>
          <w:jc w:val="center"/>
        </w:trPr>
        <w:tc>
          <w:tcPr>
            <w:tcW w:w="2990" w:type="dxa"/>
          </w:tcPr>
          <w:p w14:paraId="3D2E63B6"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rofSymbols</w:t>
            </w:r>
          </w:p>
        </w:tc>
        <w:tc>
          <w:tcPr>
            <w:tcW w:w="1567" w:type="dxa"/>
          </w:tcPr>
          <w:p w14:paraId="37B3FFF4"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4</w:t>
            </w:r>
          </w:p>
        </w:tc>
        <w:tc>
          <w:tcPr>
            <w:tcW w:w="1737" w:type="dxa"/>
          </w:tcPr>
          <w:p w14:paraId="0F6F0E62" w14:textId="77777777" w:rsidR="00A8513C" w:rsidRPr="00C7244C" w:rsidRDefault="00A8513C" w:rsidP="00A8513C">
            <w:pPr>
              <w:keepNext/>
              <w:keepLines/>
              <w:spacing w:after="0"/>
              <w:rPr>
                <w:rFonts w:ascii="Arial" w:hAnsi="Arial"/>
                <w:sz w:val="18"/>
                <w:lang w:eastAsia="ko-KR"/>
              </w:rPr>
            </w:pPr>
          </w:p>
        </w:tc>
      </w:tr>
      <w:tr w:rsidR="00A8513C" w:rsidRPr="00C7244C" w14:paraId="7E76E6D3" w14:textId="77777777" w:rsidTr="003F1727">
        <w:trPr>
          <w:trHeight w:val="137"/>
          <w:jc w:val="center"/>
        </w:trPr>
        <w:tc>
          <w:tcPr>
            <w:tcW w:w="2990" w:type="dxa"/>
          </w:tcPr>
          <w:p w14:paraId="120BE824"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repetitionFactor</w:t>
            </w:r>
          </w:p>
        </w:tc>
        <w:tc>
          <w:tcPr>
            <w:tcW w:w="1567" w:type="dxa"/>
          </w:tcPr>
          <w:p w14:paraId="6DD5596F"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n1</w:t>
            </w:r>
          </w:p>
        </w:tc>
        <w:tc>
          <w:tcPr>
            <w:tcW w:w="1737" w:type="dxa"/>
          </w:tcPr>
          <w:p w14:paraId="2CD4E58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without repetition.</w:t>
            </w:r>
          </w:p>
        </w:tc>
      </w:tr>
      <w:tr w:rsidR="00A8513C" w:rsidRPr="00C7244C" w14:paraId="4C5D3297" w14:textId="77777777" w:rsidTr="003F1727">
        <w:trPr>
          <w:trHeight w:val="64"/>
          <w:jc w:val="center"/>
        </w:trPr>
        <w:tc>
          <w:tcPr>
            <w:tcW w:w="2990" w:type="dxa"/>
          </w:tcPr>
          <w:p w14:paraId="32822AF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transmissionComb</w:t>
            </w:r>
          </w:p>
        </w:tc>
        <w:tc>
          <w:tcPr>
            <w:tcW w:w="1567" w:type="dxa"/>
          </w:tcPr>
          <w:p w14:paraId="46B7C29D"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n4</w:t>
            </w:r>
          </w:p>
        </w:tc>
        <w:tc>
          <w:tcPr>
            <w:tcW w:w="1737" w:type="dxa"/>
          </w:tcPr>
          <w:p w14:paraId="12B1DC4D" w14:textId="77777777" w:rsidR="00A8513C" w:rsidRPr="00C7244C" w:rsidRDefault="00A8513C" w:rsidP="00A8513C">
            <w:pPr>
              <w:keepNext/>
              <w:keepLines/>
              <w:spacing w:after="0"/>
              <w:rPr>
                <w:rFonts w:ascii="Arial" w:hAnsi="Arial"/>
                <w:sz w:val="18"/>
                <w:lang w:eastAsia="ko-KR"/>
              </w:rPr>
            </w:pPr>
          </w:p>
        </w:tc>
      </w:tr>
      <w:tr w:rsidR="00A8513C" w:rsidRPr="00C7244C" w14:paraId="4C970D9A" w14:textId="77777777" w:rsidTr="003F1727">
        <w:trPr>
          <w:trHeight w:val="214"/>
          <w:jc w:val="center"/>
        </w:trPr>
        <w:tc>
          <w:tcPr>
            <w:tcW w:w="2990" w:type="dxa"/>
          </w:tcPr>
          <w:p w14:paraId="2E6AA2A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ombOffset-n2</w:t>
            </w:r>
          </w:p>
        </w:tc>
        <w:tc>
          <w:tcPr>
            <w:tcW w:w="1567" w:type="dxa"/>
          </w:tcPr>
          <w:p w14:paraId="4BEF75D4"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3C881B96"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transmissionComb setting</w:t>
            </w:r>
          </w:p>
        </w:tc>
      </w:tr>
      <w:tr w:rsidR="00A8513C" w:rsidRPr="00C7244C" w14:paraId="01DB6116" w14:textId="77777777" w:rsidTr="003F1727">
        <w:trPr>
          <w:trHeight w:val="147"/>
          <w:jc w:val="center"/>
        </w:trPr>
        <w:tc>
          <w:tcPr>
            <w:tcW w:w="2990" w:type="dxa"/>
          </w:tcPr>
          <w:p w14:paraId="59F1AB0E"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yclicShift-n2</w:t>
            </w:r>
          </w:p>
        </w:tc>
        <w:tc>
          <w:tcPr>
            <w:tcW w:w="1567" w:type="dxa"/>
          </w:tcPr>
          <w:p w14:paraId="273C1752"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7577975"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 </w:t>
            </w:r>
          </w:p>
        </w:tc>
      </w:tr>
      <w:tr w:rsidR="00A8513C" w:rsidRPr="00C7244C" w14:paraId="1CAADBCF" w14:textId="77777777" w:rsidTr="003F1727">
        <w:trPr>
          <w:trHeight w:val="365"/>
          <w:jc w:val="center"/>
        </w:trPr>
        <w:tc>
          <w:tcPr>
            <w:tcW w:w="2990" w:type="dxa"/>
          </w:tcPr>
          <w:p w14:paraId="58284BD4"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rofSRS-Ports</w:t>
            </w:r>
          </w:p>
        </w:tc>
        <w:tc>
          <w:tcPr>
            <w:tcW w:w="1567" w:type="dxa"/>
          </w:tcPr>
          <w:p w14:paraId="1CF1DEC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ort1</w:t>
            </w:r>
          </w:p>
        </w:tc>
        <w:tc>
          <w:tcPr>
            <w:tcW w:w="1737" w:type="dxa"/>
          </w:tcPr>
          <w:p w14:paraId="05FB81AF"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umber of antenna ports used for SRS transmission</w:t>
            </w:r>
          </w:p>
        </w:tc>
      </w:tr>
      <w:tr w:rsidR="00A8513C" w:rsidRPr="00C7244C" w14:paraId="6215E0C3" w14:textId="77777777" w:rsidTr="003F1727">
        <w:trPr>
          <w:trHeight w:val="77"/>
          <w:jc w:val="center"/>
        </w:trPr>
        <w:tc>
          <w:tcPr>
            <w:tcW w:w="2990" w:type="dxa"/>
          </w:tcPr>
          <w:p w14:paraId="61BF67BE"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resourceType</w:t>
            </w:r>
          </w:p>
        </w:tc>
        <w:tc>
          <w:tcPr>
            <w:tcW w:w="1567" w:type="dxa"/>
          </w:tcPr>
          <w:p w14:paraId="06FBD22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eriodic</w:t>
            </w:r>
          </w:p>
        </w:tc>
        <w:tc>
          <w:tcPr>
            <w:tcW w:w="1737" w:type="dxa"/>
          </w:tcPr>
          <w:p w14:paraId="05BA95EA" w14:textId="77777777" w:rsidR="00A8513C" w:rsidRPr="00C7244C" w:rsidRDefault="00A8513C" w:rsidP="00A8513C">
            <w:pPr>
              <w:keepNext/>
              <w:keepLines/>
              <w:spacing w:after="0"/>
              <w:rPr>
                <w:rFonts w:ascii="Arial" w:hAnsi="Arial"/>
                <w:sz w:val="18"/>
                <w:lang w:eastAsia="ko-KR"/>
              </w:rPr>
            </w:pPr>
          </w:p>
        </w:tc>
      </w:tr>
      <w:tr w:rsidR="00A8513C" w:rsidRPr="00C7244C" w14:paraId="6F7A4C6D" w14:textId="77777777" w:rsidTr="003F1727">
        <w:trPr>
          <w:trHeight w:val="124"/>
          <w:jc w:val="center"/>
        </w:trPr>
        <w:tc>
          <w:tcPr>
            <w:tcW w:w="2990" w:type="dxa"/>
          </w:tcPr>
          <w:p w14:paraId="7C5C7FDD"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eriodicityAndOffset-p</w:t>
            </w:r>
          </w:p>
        </w:tc>
        <w:tc>
          <w:tcPr>
            <w:tcW w:w="1567" w:type="dxa"/>
          </w:tcPr>
          <w:p w14:paraId="03A23820"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l</w:t>
            </w:r>
            <w:r w:rsidRPr="00C7244C">
              <w:rPr>
                <w:rFonts w:ascii="Arial" w:hAnsi="Arial"/>
                <w:sz w:val="18"/>
                <w:lang w:eastAsia="zh-CN"/>
              </w:rPr>
              <w:t>1280</w:t>
            </w:r>
            <w:r w:rsidRPr="00C7244C">
              <w:rPr>
                <w:rFonts w:ascii="Arial" w:hAnsi="Arial"/>
                <w:sz w:val="18"/>
                <w:lang w:eastAsia="ko-KR"/>
              </w:rPr>
              <w:t xml:space="preserve">, </w:t>
            </w:r>
            <w:r w:rsidRPr="00C7244C">
              <w:rPr>
                <w:rFonts w:ascii="Arial" w:hAnsi="Arial"/>
                <w:sz w:val="18"/>
                <w:lang w:eastAsia="zh-CN"/>
              </w:rPr>
              <w:t>16</w:t>
            </w:r>
            <w:r w:rsidRPr="00C7244C">
              <w:rPr>
                <w:rFonts w:ascii="Arial" w:hAnsi="Arial"/>
                <w:sz w:val="18"/>
                <w:lang w:eastAsia="ko-KR"/>
              </w:rPr>
              <w:t>0</w:t>
            </w:r>
          </w:p>
        </w:tc>
        <w:tc>
          <w:tcPr>
            <w:tcW w:w="1737" w:type="dxa"/>
          </w:tcPr>
          <w:p w14:paraId="014FDA6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RS transmission periodicity</w:t>
            </w:r>
          </w:p>
        </w:tc>
      </w:tr>
    </w:tbl>
    <w:p w14:paraId="5C25AAE8" w14:textId="77777777" w:rsidR="00441600" w:rsidRPr="00C7244C" w:rsidRDefault="00441600" w:rsidP="00441600"/>
    <w:p w14:paraId="2C1A72C7" w14:textId="0655CE55" w:rsidR="00441600" w:rsidRPr="00C7244C" w:rsidRDefault="00441600" w:rsidP="00441600">
      <w:r w:rsidRPr="00C7244C">
        <w:t xml:space="preserve">The UE Rx-Tx time difference measurement time shall fulfils the requirements specified in clause </w:t>
      </w:r>
      <w:r w:rsidR="00A8513C" w:rsidRPr="00C7244C">
        <w:t>7.6.13.0.1</w:t>
      </w:r>
      <w:r w:rsidRPr="00C7244C">
        <w:t>. The UE shall perform and report the UE Rx-Tx time difference measurements for Cell 1 within the specified UE Rx-Tx time difference measurement time starting from the beginning of time interval T2.</w:t>
      </w:r>
    </w:p>
    <w:p w14:paraId="0DB216BC" w14:textId="77777777" w:rsidR="00441600" w:rsidRPr="00C7244C" w:rsidRDefault="00441600" w:rsidP="00441600">
      <w:r w:rsidRPr="00C7244C">
        <w:t>The reported UE Rx-Tx measurement for each correct event shall be within the UE Rx-Tx reporting range specified in clause 10.1.25.3.1, for k=5.</w:t>
      </w:r>
    </w:p>
    <w:p w14:paraId="041EE6FE" w14:textId="24D936B2" w:rsidR="00441600" w:rsidRPr="00C7244C" w:rsidRDefault="00441600" w:rsidP="00441600">
      <w:r w:rsidRPr="00C7244C">
        <w:t xml:space="preserve">The UE Rx-Tx time difference measurement time fulfils the UE Rx-Tx measurement accuracy requirements specified in clause </w:t>
      </w:r>
      <w:r w:rsidR="00A8513C" w:rsidRPr="00C7244C">
        <w:t>7.6.13.0.1</w:t>
      </w:r>
      <w:r w:rsidRPr="00C7244C">
        <w:t xml:space="preserve"> for Cell 1.</w:t>
      </w:r>
    </w:p>
    <w:p w14:paraId="309056B2" w14:textId="77777777" w:rsidR="00441600" w:rsidRPr="00C7244C" w:rsidRDefault="00441600" w:rsidP="00441600">
      <w:r w:rsidRPr="00C7244C">
        <w:t>For the test to pass, the ratio of successful reported values shall be more than 90% with a confidence level of 95%.</w:t>
      </w:r>
    </w:p>
    <w:p w14:paraId="2C5ABBE3" w14:textId="77777777" w:rsidR="00441600" w:rsidRPr="00C7244C" w:rsidRDefault="00441600" w:rsidP="00441600">
      <w:pPr>
        <w:pStyle w:val="NO"/>
        <w:rPr>
          <w:rFonts w:eastAsia="Malgun Gothic"/>
          <w:lang w:eastAsia="ko-KR"/>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41DEA32B" w14:textId="77777777" w:rsidR="00856BB8" w:rsidRPr="00C7244C" w:rsidRDefault="00856BB8" w:rsidP="00856BB8">
      <w:pPr>
        <w:pStyle w:val="Heading4"/>
        <w:rPr>
          <w:rFonts w:eastAsiaTheme="minorEastAsia"/>
          <w:lang w:eastAsia="sv-SE"/>
        </w:rPr>
      </w:pPr>
      <w:r w:rsidRPr="00C7244C">
        <w:rPr>
          <w:rFonts w:eastAsiaTheme="minorEastAsia"/>
          <w:lang w:eastAsia="sv-SE"/>
        </w:rPr>
        <w:t>7.6.13.2</w:t>
      </w:r>
      <w:r w:rsidRPr="00C7244C">
        <w:rPr>
          <w:rFonts w:eastAsiaTheme="minorEastAsia"/>
          <w:lang w:eastAsia="sv-SE"/>
        </w:rPr>
        <w:tab/>
        <w:t>NR SA FR2 UE Rx-Tx time difference measurement for propagation delay compensation using TRS</w:t>
      </w:r>
    </w:p>
    <w:p w14:paraId="37F3DEC4" w14:textId="77777777" w:rsidR="00BB6FE2" w:rsidRPr="00C7244C" w:rsidRDefault="00BB6FE2" w:rsidP="00BB6FE2">
      <w:pPr>
        <w:pStyle w:val="EditorsNote"/>
        <w:ind w:hanging="1135"/>
      </w:pPr>
      <w:r w:rsidRPr="00C7244C">
        <w:t>Editor's Note: This test case has been completed for the following configurations:</w:t>
      </w:r>
    </w:p>
    <w:p w14:paraId="21B5E976" w14:textId="77777777" w:rsidR="00BB6FE2" w:rsidRPr="00C7244C" w:rsidRDefault="00BB6FE2" w:rsidP="00BB6FE2">
      <w:pPr>
        <w:pStyle w:val="EditorsNote"/>
      </w:pPr>
      <w:r w:rsidRPr="00C7244C">
        <w:t xml:space="preserve">- Test frequency f </w:t>
      </w:r>
      <w:r w:rsidRPr="00C7244C">
        <w:rPr>
          <w:rFonts w:ascii="Arial" w:hAnsi="Arial" w:cs="Arial"/>
        </w:rPr>
        <w:t>≤</w:t>
      </w:r>
      <w:r w:rsidRPr="00C7244C">
        <w:t xml:space="preserve"> 40.8 GHz</w:t>
      </w:r>
    </w:p>
    <w:p w14:paraId="5ACA08B1" w14:textId="77777777" w:rsidR="00BB6FE2" w:rsidRPr="00C7244C" w:rsidRDefault="00BB6FE2" w:rsidP="00BB6FE2">
      <w:pPr>
        <w:pStyle w:val="EditorsNote"/>
      </w:pPr>
      <w:r w:rsidRPr="00C7244C">
        <w:t>- UE PC3</w:t>
      </w:r>
    </w:p>
    <w:p w14:paraId="5446B753" w14:textId="1B53C252" w:rsidR="00BB6FE2" w:rsidRPr="00C7244C" w:rsidRDefault="00BB6FE2" w:rsidP="00BB6FE2">
      <w:pPr>
        <w:pStyle w:val="EditorsNote"/>
      </w:pPr>
      <w:r w:rsidRPr="00C7244C">
        <w:t>- The test is incomplete for UE power classes other than PC3</w:t>
      </w:r>
    </w:p>
    <w:p w14:paraId="2E35D464" w14:textId="77777777" w:rsidR="00856BB8" w:rsidRPr="00C7244C" w:rsidRDefault="00856BB8" w:rsidP="00856BB8">
      <w:pPr>
        <w:pStyle w:val="H6"/>
        <w:ind w:left="1701" w:hanging="1701"/>
      </w:pPr>
      <w:r w:rsidRPr="00C7244C">
        <w:t>7.6.13.2.1</w:t>
      </w:r>
      <w:r w:rsidRPr="00C7244C">
        <w:rPr>
          <w:sz w:val="24"/>
          <w:szCs w:val="24"/>
        </w:rPr>
        <w:tab/>
      </w:r>
      <w:r w:rsidRPr="00C7244C">
        <w:t>Test purpose</w:t>
      </w:r>
    </w:p>
    <w:p w14:paraId="6221D06D" w14:textId="2CF2ABAF" w:rsidR="00856BB8" w:rsidRPr="00C7244C" w:rsidRDefault="00856BB8" w:rsidP="00856BB8">
      <w:r w:rsidRPr="00C7244C">
        <w:t>The purpose of the test is to verify that the UE Rx-Tx measurement for RTT-based PDC meets the requirements specified in TS 38.133[6] clause 9.12.4.2 for measurement delay and clause 10.1.</w:t>
      </w:r>
      <w:r w:rsidR="00BB6FE2" w:rsidRPr="00C7244C">
        <w:t>39</w:t>
      </w:r>
      <w:r w:rsidRPr="00C7244C">
        <w:t>.2 for measurement accuracy in AWGN propagation condition in FR2 in standalone scenario.</w:t>
      </w:r>
    </w:p>
    <w:p w14:paraId="4645C61B" w14:textId="77777777" w:rsidR="00856BB8" w:rsidRPr="00C7244C" w:rsidRDefault="00856BB8" w:rsidP="00856BB8">
      <w:pPr>
        <w:pStyle w:val="H6"/>
        <w:ind w:left="1701" w:hanging="1701"/>
      </w:pPr>
      <w:r w:rsidRPr="00C7244C">
        <w:t>7.6.13.2.2</w:t>
      </w:r>
      <w:r w:rsidRPr="00C7244C">
        <w:rPr>
          <w:sz w:val="24"/>
          <w:szCs w:val="24"/>
        </w:rPr>
        <w:tab/>
      </w:r>
      <w:r w:rsidRPr="00C7244C">
        <w:t>Test applicability</w:t>
      </w:r>
    </w:p>
    <w:p w14:paraId="7DCDD1D9" w14:textId="77777777" w:rsidR="00856BB8" w:rsidRPr="00C7244C" w:rsidRDefault="00856BB8" w:rsidP="00856BB8">
      <w:pPr>
        <w:rPr>
          <w:i/>
          <w:iCs/>
        </w:rPr>
      </w:pPr>
      <w:r w:rsidRPr="00C7244C">
        <w:t xml:space="preserve">This test applies to all types of NR UE release 17 onwards supporting </w:t>
      </w:r>
      <w:r w:rsidRPr="00C7244C">
        <w:rPr>
          <w:i/>
          <w:iCs/>
        </w:rPr>
        <w:t>rtt-BasedPDC-CSI-RS-ForTracking-r17</w:t>
      </w:r>
      <w:r w:rsidRPr="00C7244C">
        <w:rPr>
          <w:iCs/>
        </w:rPr>
        <w:t xml:space="preserve"> </w:t>
      </w:r>
      <w:r w:rsidRPr="00C7244C">
        <w:rPr>
          <w:i/>
          <w:iCs/>
        </w:rPr>
        <w:t xml:space="preserve">or </w:t>
      </w:r>
      <w:r w:rsidRPr="00C7244C">
        <w:rPr>
          <w:rFonts w:eastAsiaTheme="minorHAnsi"/>
          <w:i/>
          <w:iCs/>
        </w:rPr>
        <w:t>gNB-SideRTT-BasedPDC-r17.</w:t>
      </w:r>
    </w:p>
    <w:p w14:paraId="5BF85C14" w14:textId="77777777" w:rsidR="00856BB8" w:rsidRPr="00C7244C" w:rsidRDefault="00856BB8" w:rsidP="00856BB8">
      <w:pPr>
        <w:pStyle w:val="H6"/>
        <w:ind w:left="1701" w:hanging="1701"/>
      </w:pPr>
      <w:r w:rsidRPr="00C7244C">
        <w:t>7.6.13.2.3</w:t>
      </w:r>
      <w:r w:rsidRPr="00C7244C">
        <w:tab/>
        <w:t>Minimum conformance requirements</w:t>
      </w:r>
    </w:p>
    <w:p w14:paraId="61F15AFB" w14:textId="77777777" w:rsidR="00856BB8" w:rsidRPr="00C7244C" w:rsidRDefault="00856BB8" w:rsidP="00856BB8">
      <w:pPr>
        <w:rPr>
          <w:lang w:eastAsia="sv-SE"/>
        </w:rPr>
      </w:pPr>
      <w:r w:rsidRPr="00C7244C">
        <w:rPr>
          <w:lang w:eastAsia="sv-SE"/>
        </w:rPr>
        <w:t>The minimum conformance requirements are specified in clause 7.6.13.0.2.</w:t>
      </w:r>
    </w:p>
    <w:p w14:paraId="033C48B9" w14:textId="77777777" w:rsidR="00856BB8" w:rsidRPr="00C7244C" w:rsidRDefault="00856BB8" w:rsidP="00856BB8">
      <w:pPr>
        <w:rPr>
          <w:lang w:eastAsia="sv-SE"/>
        </w:rPr>
      </w:pPr>
      <w:r w:rsidRPr="00C7244C">
        <w:rPr>
          <w:lang w:eastAsia="sv-SE"/>
        </w:rPr>
        <w:t xml:space="preserve">The normative reference for this requirement is TS 38.133 [6] clauses </w:t>
      </w:r>
      <w:r w:rsidRPr="00C7244C">
        <w:t>9.12.4.2, 9.12.5, 10.1.39.3</w:t>
      </w:r>
      <w:r w:rsidRPr="00C7244C">
        <w:rPr>
          <w:lang w:eastAsia="sv-SE"/>
        </w:rPr>
        <w:t xml:space="preserve"> and A.7.6.13.2.</w:t>
      </w:r>
    </w:p>
    <w:p w14:paraId="3ABE8626" w14:textId="77777777" w:rsidR="00856BB8" w:rsidRPr="00C7244C" w:rsidRDefault="00856BB8" w:rsidP="00856BB8">
      <w:pPr>
        <w:pStyle w:val="H6"/>
        <w:ind w:left="1701" w:hanging="1701"/>
      </w:pPr>
      <w:r w:rsidRPr="00C7244C">
        <w:t>7.6.13.2.4</w:t>
      </w:r>
      <w:r w:rsidRPr="00C7244C">
        <w:tab/>
        <w:t>Test description</w:t>
      </w:r>
    </w:p>
    <w:p w14:paraId="3A2D2857" w14:textId="77777777" w:rsidR="00856BB8" w:rsidRPr="00C7244C" w:rsidRDefault="00856BB8" w:rsidP="00856BB8">
      <w:pPr>
        <w:pStyle w:val="H6"/>
        <w:ind w:left="1701" w:hanging="1701"/>
      </w:pPr>
      <w:r w:rsidRPr="00C7244C">
        <w:t>7.6.13.2.4.1</w:t>
      </w:r>
      <w:r w:rsidRPr="00C7244C">
        <w:tab/>
        <w:t>Initial conditions</w:t>
      </w:r>
    </w:p>
    <w:p w14:paraId="7171557D" w14:textId="77777777" w:rsidR="00856BB8" w:rsidRPr="00C7244C" w:rsidRDefault="00856BB8" w:rsidP="00856BB8">
      <w:pPr>
        <w:rPr>
          <w:lang w:eastAsia="sv-SE"/>
        </w:rPr>
      </w:pPr>
      <w:r w:rsidRPr="00C7244C">
        <w:rPr>
          <w:lang w:eastAsia="sv-SE"/>
        </w:rPr>
        <w:t xml:space="preserve">This test shall be tested using any of the test configurations in Table </w:t>
      </w:r>
      <w:r w:rsidRPr="00C7244C">
        <w:t>7.6.13.2.</w:t>
      </w:r>
      <w:r w:rsidRPr="00C7244C">
        <w:rPr>
          <w:lang w:eastAsia="sv-SE"/>
        </w:rPr>
        <w:t>4.1-1</w:t>
      </w:r>
    </w:p>
    <w:p w14:paraId="23E98BFB" w14:textId="77777777" w:rsidR="00856BB8" w:rsidRPr="00C7244C" w:rsidRDefault="00856BB8" w:rsidP="00856BB8">
      <w:pPr>
        <w:pStyle w:val="TH"/>
      </w:pPr>
      <w:r w:rsidRPr="00C7244C">
        <w:t>Table 7.6.13.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856BB8" w:rsidRPr="00C7244C" w14:paraId="0F97CF8C"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51ABE17E" w14:textId="77777777" w:rsidR="00856BB8" w:rsidRPr="00C7244C" w:rsidRDefault="00856BB8" w:rsidP="003F1727">
            <w:pPr>
              <w:pStyle w:val="TAH"/>
              <w:keepNext w:val="0"/>
              <w:keepLines w:val="0"/>
            </w:pPr>
            <w:r w:rsidRPr="00C7244C">
              <w:t>Config</w:t>
            </w:r>
          </w:p>
        </w:tc>
        <w:tc>
          <w:tcPr>
            <w:tcW w:w="7481" w:type="dxa"/>
            <w:tcBorders>
              <w:top w:val="single" w:sz="4" w:space="0" w:color="auto"/>
              <w:left w:val="single" w:sz="4" w:space="0" w:color="auto"/>
              <w:bottom w:val="single" w:sz="4" w:space="0" w:color="auto"/>
              <w:right w:val="single" w:sz="4" w:space="0" w:color="auto"/>
            </w:tcBorders>
            <w:hideMark/>
          </w:tcPr>
          <w:p w14:paraId="49F67949" w14:textId="77777777" w:rsidR="00856BB8" w:rsidRPr="00C7244C" w:rsidRDefault="00856BB8" w:rsidP="003F1727">
            <w:pPr>
              <w:pStyle w:val="TAH"/>
              <w:keepNext w:val="0"/>
              <w:keepLines w:val="0"/>
            </w:pPr>
            <w:r w:rsidRPr="00C7244C">
              <w:t>Description</w:t>
            </w:r>
          </w:p>
        </w:tc>
      </w:tr>
      <w:tr w:rsidR="00856BB8" w:rsidRPr="00C7244C" w14:paraId="02DB8433"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4E01E229" w14:textId="77777777" w:rsidR="00856BB8" w:rsidRPr="00C7244C" w:rsidRDefault="00856BB8" w:rsidP="003F1727">
            <w:pPr>
              <w:pStyle w:val="TAL"/>
              <w:keepNext w:val="0"/>
              <w:keepLines w:val="0"/>
            </w:pPr>
            <w:r w:rsidRPr="00C7244C">
              <w:t>7.6.13.2-1</w:t>
            </w:r>
          </w:p>
        </w:tc>
        <w:tc>
          <w:tcPr>
            <w:tcW w:w="7481" w:type="dxa"/>
            <w:tcBorders>
              <w:top w:val="single" w:sz="4" w:space="0" w:color="auto"/>
              <w:left w:val="single" w:sz="4" w:space="0" w:color="auto"/>
              <w:bottom w:val="single" w:sz="4" w:space="0" w:color="auto"/>
              <w:right w:val="single" w:sz="4" w:space="0" w:color="auto"/>
            </w:tcBorders>
            <w:hideMark/>
          </w:tcPr>
          <w:p w14:paraId="394E107E" w14:textId="77777777" w:rsidR="00856BB8" w:rsidRPr="00C7244C" w:rsidRDefault="00856BB8" w:rsidP="003F1727">
            <w:pPr>
              <w:pStyle w:val="TAL"/>
              <w:keepNext w:val="0"/>
              <w:keepLines w:val="0"/>
            </w:pPr>
            <w:r w:rsidRPr="00C7244C">
              <w:t xml:space="preserve">120 kHz </w:t>
            </w:r>
            <w:r w:rsidRPr="00C7244C">
              <w:rPr>
                <w:lang w:eastAsia="zh-CN"/>
              </w:rPr>
              <w:t>SSB and PRS</w:t>
            </w:r>
            <w:r w:rsidRPr="00C7244C">
              <w:t xml:space="preserve"> SCS, 100 MHz bandwidth, TDD duplex mode</w:t>
            </w:r>
          </w:p>
        </w:tc>
      </w:tr>
    </w:tbl>
    <w:p w14:paraId="3A6B4483" w14:textId="77777777" w:rsidR="00856BB8" w:rsidRPr="00C7244C" w:rsidRDefault="00856BB8" w:rsidP="00856BB8">
      <w:pPr>
        <w:rPr>
          <w:highlight w:val="yellow"/>
        </w:rPr>
      </w:pPr>
    </w:p>
    <w:p w14:paraId="403020F8" w14:textId="77777777" w:rsidR="00856BB8" w:rsidRPr="00C7244C" w:rsidRDefault="00856BB8" w:rsidP="00856BB8">
      <w:pPr>
        <w:rPr>
          <w:lang w:eastAsia="sv-SE"/>
        </w:rPr>
      </w:pPr>
      <w:r w:rsidRPr="00C7244C">
        <w:rPr>
          <w:rFonts w:eastAsiaTheme="minorHAnsi"/>
        </w:rPr>
        <w:t>Configure the test requirement and the DUT according to the parameters in</w:t>
      </w:r>
      <w:r w:rsidRPr="00C7244C">
        <w:rPr>
          <w:lang w:eastAsia="sv-SE"/>
        </w:rPr>
        <w:t xml:space="preserve"> Table </w:t>
      </w:r>
      <w:r w:rsidRPr="00C7244C">
        <w:t>7.6.13.2</w:t>
      </w:r>
      <w:r w:rsidRPr="00C7244C">
        <w:rPr>
          <w:lang w:eastAsia="sv-SE"/>
        </w:rPr>
        <w:t>.4.1-2.</w:t>
      </w:r>
    </w:p>
    <w:p w14:paraId="116DB099" w14:textId="77777777" w:rsidR="00856BB8" w:rsidRPr="00C7244C" w:rsidRDefault="00856BB8" w:rsidP="00856BB8">
      <w:pPr>
        <w:pStyle w:val="TH"/>
      </w:pPr>
      <w:r w:rsidRPr="00C7244C">
        <w:t>Table 7.6.13.2.4.1-2: Initial conditions for UE Tx-Rx time difference measurement for SA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856BB8" w:rsidRPr="00C7244C" w14:paraId="355A7B2E" w14:textId="77777777" w:rsidTr="003F1727">
        <w:trPr>
          <w:jc w:val="center"/>
        </w:trPr>
        <w:tc>
          <w:tcPr>
            <w:tcW w:w="1654" w:type="dxa"/>
            <w:shd w:val="clear" w:color="auto" w:fill="auto"/>
          </w:tcPr>
          <w:p w14:paraId="381CA3A4" w14:textId="77777777" w:rsidR="00856BB8" w:rsidRPr="00C7244C" w:rsidRDefault="00856BB8" w:rsidP="003F1727">
            <w:pPr>
              <w:pStyle w:val="TAH"/>
              <w:keepNext w:val="0"/>
              <w:keepLines w:val="0"/>
            </w:pPr>
            <w:r w:rsidRPr="00C7244C">
              <w:t>Parameter</w:t>
            </w:r>
          </w:p>
        </w:tc>
        <w:tc>
          <w:tcPr>
            <w:tcW w:w="3678" w:type="dxa"/>
            <w:gridSpan w:val="2"/>
            <w:shd w:val="clear" w:color="auto" w:fill="auto"/>
          </w:tcPr>
          <w:p w14:paraId="3DBE9E0C" w14:textId="77777777" w:rsidR="00856BB8" w:rsidRPr="00C7244C" w:rsidRDefault="00856BB8" w:rsidP="003F1727">
            <w:pPr>
              <w:pStyle w:val="TAH"/>
              <w:keepNext w:val="0"/>
              <w:keepLines w:val="0"/>
            </w:pPr>
            <w:r w:rsidRPr="00C7244C">
              <w:t>Value</w:t>
            </w:r>
          </w:p>
        </w:tc>
        <w:tc>
          <w:tcPr>
            <w:tcW w:w="3684" w:type="dxa"/>
          </w:tcPr>
          <w:p w14:paraId="54C21989" w14:textId="77777777" w:rsidR="00856BB8" w:rsidRPr="00C7244C" w:rsidRDefault="00856BB8" w:rsidP="003F1727">
            <w:pPr>
              <w:pStyle w:val="TAH"/>
              <w:keepNext w:val="0"/>
              <w:keepLines w:val="0"/>
            </w:pPr>
            <w:r w:rsidRPr="00C7244C">
              <w:t>Comment</w:t>
            </w:r>
          </w:p>
        </w:tc>
      </w:tr>
      <w:tr w:rsidR="00856BB8" w:rsidRPr="00C7244C" w14:paraId="6AC0F94E" w14:textId="77777777" w:rsidTr="003F1727">
        <w:trPr>
          <w:jc w:val="center"/>
        </w:trPr>
        <w:tc>
          <w:tcPr>
            <w:tcW w:w="1654" w:type="dxa"/>
            <w:shd w:val="clear" w:color="auto" w:fill="auto"/>
          </w:tcPr>
          <w:p w14:paraId="6B346874" w14:textId="77777777" w:rsidR="00856BB8" w:rsidRPr="00C7244C" w:rsidRDefault="00856BB8" w:rsidP="003F1727">
            <w:pPr>
              <w:pStyle w:val="TAL"/>
              <w:keepNext w:val="0"/>
              <w:keepLines w:val="0"/>
            </w:pPr>
            <w:r w:rsidRPr="00C7244C">
              <w:t>Test environment</w:t>
            </w:r>
          </w:p>
        </w:tc>
        <w:tc>
          <w:tcPr>
            <w:tcW w:w="3678" w:type="dxa"/>
            <w:gridSpan w:val="2"/>
            <w:shd w:val="clear" w:color="auto" w:fill="auto"/>
          </w:tcPr>
          <w:p w14:paraId="549814B0" w14:textId="77777777" w:rsidR="00856BB8" w:rsidRPr="00C7244C" w:rsidRDefault="00856BB8" w:rsidP="003F1727">
            <w:pPr>
              <w:pStyle w:val="TAL"/>
              <w:keepNext w:val="0"/>
              <w:keepLines w:val="0"/>
            </w:pPr>
            <w:r w:rsidRPr="00C7244C">
              <w:t>NC</w:t>
            </w:r>
          </w:p>
        </w:tc>
        <w:tc>
          <w:tcPr>
            <w:tcW w:w="3684" w:type="dxa"/>
          </w:tcPr>
          <w:p w14:paraId="695E892A" w14:textId="77777777" w:rsidR="00856BB8" w:rsidRPr="00C7244C" w:rsidRDefault="00856BB8" w:rsidP="003F1727">
            <w:pPr>
              <w:pStyle w:val="TAL"/>
              <w:keepNext w:val="0"/>
              <w:keepLines w:val="0"/>
            </w:pPr>
            <w:r w:rsidRPr="00C7244C">
              <w:t>As specified in TS 38.508-1 [14] clause 4.1.</w:t>
            </w:r>
          </w:p>
        </w:tc>
      </w:tr>
      <w:tr w:rsidR="00856BB8" w:rsidRPr="00C7244C" w14:paraId="5EF3EF40" w14:textId="77777777" w:rsidTr="003F1727">
        <w:trPr>
          <w:jc w:val="center"/>
        </w:trPr>
        <w:tc>
          <w:tcPr>
            <w:tcW w:w="1654" w:type="dxa"/>
            <w:shd w:val="clear" w:color="auto" w:fill="auto"/>
          </w:tcPr>
          <w:p w14:paraId="08291881" w14:textId="77777777" w:rsidR="00856BB8" w:rsidRPr="00C7244C" w:rsidRDefault="00856BB8" w:rsidP="003F1727">
            <w:pPr>
              <w:pStyle w:val="TAL"/>
              <w:keepNext w:val="0"/>
              <w:keepLines w:val="0"/>
            </w:pPr>
            <w:r w:rsidRPr="00C7244C">
              <w:t>Test frequencies</w:t>
            </w:r>
          </w:p>
        </w:tc>
        <w:tc>
          <w:tcPr>
            <w:tcW w:w="7362" w:type="dxa"/>
            <w:gridSpan w:val="3"/>
            <w:shd w:val="clear" w:color="auto" w:fill="auto"/>
          </w:tcPr>
          <w:p w14:paraId="2B9DC74F" w14:textId="77777777" w:rsidR="00856BB8" w:rsidRPr="00C7244C" w:rsidRDefault="00856BB8" w:rsidP="003F1727">
            <w:pPr>
              <w:pStyle w:val="TAL"/>
              <w:keepNext w:val="0"/>
              <w:keepLines w:val="0"/>
            </w:pPr>
            <w:r w:rsidRPr="00C7244C">
              <w:t>As specified in Annex E, Table E.5-1 and TS 38.508-1 [14] clause 4.3.1.</w:t>
            </w:r>
          </w:p>
        </w:tc>
      </w:tr>
      <w:tr w:rsidR="00856BB8" w:rsidRPr="00C7244C" w14:paraId="7B4F940A" w14:textId="77777777" w:rsidTr="003F1727">
        <w:trPr>
          <w:jc w:val="center"/>
        </w:trPr>
        <w:tc>
          <w:tcPr>
            <w:tcW w:w="1654" w:type="dxa"/>
            <w:shd w:val="clear" w:color="auto" w:fill="auto"/>
          </w:tcPr>
          <w:p w14:paraId="4F2E4403" w14:textId="77777777" w:rsidR="00856BB8" w:rsidRPr="00C7244C" w:rsidRDefault="00856BB8" w:rsidP="003F1727">
            <w:pPr>
              <w:pStyle w:val="TAL"/>
              <w:keepNext w:val="0"/>
              <w:keepLines w:val="0"/>
            </w:pPr>
            <w:r w:rsidRPr="00C7244C">
              <w:t>Channel bandwidth</w:t>
            </w:r>
          </w:p>
        </w:tc>
        <w:tc>
          <w:tcPr>
            <w:tcW w:w="7362" w:type="dxa"/>
            <w:gridSpan w:val="3"/>
            <w:shd w:val="clear" w:color="auto" w:fill="auto"/>
          </w:tcPr>
          <w:p w14:paraId="3CF41828" w14:textId="77777777" w:rsidR="00856BB8" w:rsidRPr="00C7244C" w:rsidRDefault="00856BB8" w:rsidP="003F1727">
            <w:pPr>
              <w:pStyle w:val="TAL"/>
              <w:keepNext w:val="0"/>
              <w:keepLines w:val="0"/>
            </w:pPr>
            <w:r w:rsidRPr="00C7244C">
              <w:t>As specified by the test configuration selected from Table 7.6.13.2.4.1-1.</w:t>
            </w:r>
          </w:p>
        </w:tc>
      </w:tr>
      <w:tr w:rsidR="00856BB8" w:rsidRPr="00C7244C" w14:paraId="25CF083B" w14:textId="77777777" w:rsidTr="003F1727">
        <w:trPr>
          <w:jc w:val="center"/>
        </w:trPr>
        <w:tc>
          <w:tcPr>
            <w:tcW w:w="1654" w:type="dxa"/>
            <w:shd w:val="clear" w:color="auto" w:fill="auto"/>
          </w:tcPr>
          <w:p w14:paraId="36EF37D9" w14:textId="77777777" w:rsidR="00856BB8" w:rsidRPr="00C7244C" w:rsidRDefault="00856BB8" w:rsidP="003F1727">
            <w:pPr>
              <w:pStyle w:val="TAL"/>
              <w:keepNext w:val="0"/>
              <w:keepLines w:val="0"/>
            </w:pPr>
            <w:r w:rsidRPr="00C7244C">
              <w:t>Propagation conditions</w:t>
            </w:r>
          </w:p>
        </w:tc>
        <w:tc>
          <w:tcPr>
            <w:tcW w:w="3678" w:type="dxa"/>
            <w:gridSpan w:val="2"/>
            <w:shd w:val="clear" w:color="auto" w:fill="auto"/>
          </w:tcPr>
          <w:p w14:paraId="123E4F2F" w14:textId="77777777" w:rsidR="00856BB8" w:rsidRPr="00C7244C" w:rsidRDefault="00856BB8" w:rsidP="003F1727">
            <w:pPr>
              <w:pStyle w:val="TAL"/>
              <w:keepNext w:val="0"/>
              <w:keepLines w:val="0"/>
            </w:pPr>
            <w:r w:rsidRPr="00C7244C">
              <w:t>AWGN</w:t>
            </w:r>
          </w:p>
        </w:tc>
        <w:tc>
          <w:tcPr>
            <w:tcW w:w="3684" w:type="dxa"/>
          </w:tcPr>
          <w:p w14:paraId="7B707F42" w14:textId="77777777" w:rsidR="00856BB8" w:rsidRPr="00C7244C" w:rsidRDefault="00856BB8" w:rsidP="003F1727">
            <w:pPr>
              <w:pStyle w:val="TAL"/>
              <w:keepNext w:val="0"/>
              <w:keepLines w:val="0"/>
            </w:pPr>
            <w:r w:rsidRPr="00C7244C">
              <w:t>As specified in Annex C.2.2</w:t>
            </w:r>
          </w:p>
        </w:tc>
      </w:tr>
      <w:tr w:rsidR="00856BB8" w:rsidRPr="00C7244C" w14:paraId="72C7E2A6" w14:textId="77777777" w:rsidTr="003F1727">
        <w:trPr>
          <w:trHeight w:val="251"/>
          <w:jc w:val="center"/>
        </w:trPr>
        <w:tc>
          <w:tcPr>
            <w:tcW w:w="1654" w:type="dxa"/>
            <w:vMerge w:val="restart"/>
            <w:shd w:val="clear" w:color="auto" w:fill="auto"/>
          </w:tcPr>
          <w:p w14:paraId="127B7FA6" w14:textId="77777777" w:rsidR="00856BB8" w:rsidRPr="00C7244C" w:rsidRDefault="00856BB8" w:rsidP="003F1727">
            <w:pPr>
              <w:pStyle w:val="TAL"/>
              <w:keepNext w:val="0"/>
              <w:keepLines w:val="0"/>
            </w:pPr>
            <w:r w:rsidRPr="00C7244C">
              <w:t>Connection Diagram</w:t>
            </w:r>
          </w:p>
        </w:tc>
        <w:tc>
          <w:tcPr>
            <w:tcW w:w="1082" w:type="dxa"/>
            <w:shd w:val="clear" w:color="auto" w:fill="auto"/>
          </w:tcPr>
          <w:p w14:paraId="26DCD055" w14:textId="77777777" w:rsidR="00856BB8" w:rsidRPr="00C7244C" w:rsidRDefault="00856BB8" w:rsidP="003F1727">
            <w:pPr>
              <w:pStyle w:val="TAL"/>
              <w:keepNext w:val="0"/>
              <w:keepLines w:val="0"/>
            </w:pPr>
            <w:r w:rsidRPr="00C7244C">
              <w:t>TE Part</w:t>
            </w:r>
          </w:p>
        </w:tc>
        <w:tc>
          <w:tcPr>
            <w:tcW w:w="2596" w:type="dxa"/>
            <w:shd w:val="clear" w:color="auto" w:fill="auto"/>
          </w:tcPr>
          <w:p w14:paraId="00311C3B" w14:textId="77777777" w:rsidR="00856BB8" w:rsidRPr="00C7244C" w:rsidRDefault="00856BB8" w:rsidP="003F1727">
            <w:pPr>
              <w:pStyle w:val="TAL"/>
              <w:keepNext w:val="0"/>
              <w:keepLines w:val="0"/>
            </w:pPr>
            <w:r w:rsidRPr="00C7244C">
              <w:rPr>
                <w:rFonts w:cs="Arial"/>
                <w:szCs w:val="18"/>
              </w:rPr>
              <w:t xml:space="preserve"> </w:t>
            </w:r>
            <w:r w:rsidRPr="00C7244C">
              <w:t>A.3.3.3.1-1</w:t>
            </w:r>
          </w:p>
        </w:tc>
        <w:tc>
          <w:tcPr>
            <w:tcW w:w="3684" w:type="dxa"/>
            <w:vMerge w:val="restart"/>
          </w:tcPr>
          <w:p w14:paraId="7714C49E" w14:textId="77777777" w:rsidR="00856BB8" w:rsidRPr="00C7244C" w:rsidRDefault="00856BB8" w:rsidP="003F1727">
            <w:pPr>
              <w:pStyle w:val="TAL"/>
              <w:keepNext w:val="0"/>
              <w:keepLines w:val="0"/>
            </w:pPr>
            <w:r w:rsidRPr="00C7244C">
              <w:t>As specified in TS 38.508-1 [14] Annex A.</w:t>
            </w:r>
          </w:p>
        </w:tc>
      </w:tr>
      <w:tr w:rsidR="00856BB8" w:rsidRPr="00C7244C" w14:paraId="412DA993" w14:textId="77777777" w:rsidTr="003F1727">
        <w:trPr>
          <w:trHeight w:val="250"/>
          <w:jc w:val="center"/>
        </w:trPr>
        <w:tc>
          <w:tcPr>
            <w:tcW w:w="1654" w:type="dxa"/>
            <w:vMerge/>
            <w:shd w:val="clear" w:color="auto" w:fill="auto"/>
          </w:tcPr>
          <w:p w14:paraId="794EEF44" w14:textId="77777777" w:rsidR="00856BB8" w:rsidRPr="00C7244C" w:rsidRDefault="00856BB8" w:rsidP="003F1727">
            <w:pPr>
              <w:pStyle w:val="TAL"/>
              <w:keepNext w:val="0"/>
              <w:keepLines w:val="0"/>
            </w:pPr>
          </w:p>
        </w:tc>
        <w:tc>
          <w:tcPr>
            <w:tcW w:w="1082" w:type="dxa"/>
            <w:shd w:val="clear" w:color="auto" w:fill="auto"/>
          </w:tcPr>
          <w:p w14:paraId="643DF25F" w14:textId="77777777" w:rsidR="00856BB8" w:rsidRPr="00C7244C" w:rsidRDefault="00856BB8" w:rsidP="003F1727">
            <w:pPr>
              <w:pStyle w:val="TAL"/>
              <w:keepNext w:val="0"/>
              <w:keepLines w:val="0"/>
            </w:pPr>
            <w:r w:rsidRPr="00C7244C">
              <w:t>DUT Part</w:t>
            </w:r>
          </w:p>
        </w:tc>
        <w:tc>
          <w:tcPr>
            <w:tcW w:w="2596" w:type="dxa"/>
            <w:shd w:val="clear" w:color="auto" w:fill="auto"/>
          </w:tcPr>
          <w:p w14:paraId="37880B4B" w14:textId="77777777" w:rsidR="00856BB8" w:rsidRPr="00C7244C" w:rsidRDefault="00856BB8" w:rsidP="003F1727">
            <w:pPr>
              <w:pStyle w:val="TAL"/>
              <w:keepNext w:val="0"/>
              <w:keepLines w:val="0"/>
            </w:pPr>
            <w:r w:rsidRPr="00C7244C">
              <w:rPr>
                <w:rFonts w:cs="Arial"/>
                <w:szCs w:val="18"/>
              </w:rPr>
              <w:t xml:space="preserve"> </w:t>
            </w:r>
            <w:r w:rsidRPr="00C7244C">
              <w:t>A.3.4.1.1</w:t>
            </w:r>
          </w:p>
        </w:tc>
        <w:tc>
          <w:tcPr>
            <w:tcW w:w="3684" w:type="dxa"/>
            <w:vMerge/>
          </w:tcPr>
          <w:p w14:paraId="7925FB7B" w14:textId="77777777" w:rsidR="00856BB8" w:rsidRPr="00C7244C" w:rsidRDefault="00856BB8" w:rsidP="003F1727">
            <w:pPr>
              <w:pStyle w:val="TAL"/>
              <w:keepNext w:val="0"/>
              <w:keepLines w:val="0"/>
            </w:pPr>
          </w:p>
        </w:tc>
      </w:tr>
      <w:tr w:rsidR="00856BB8" w:rsidRPr="00C7244C" w14:paraId="344817CA" w14:textId="77777777" w:rsidTr="003F1727">
        <w:trPr>
          <w:jc w:val="center"/>
        </w:trPr>
        <w:tc>
          <w:tcPr>
            <w:tcW w:w="1654" w:type="dxa"/>
            <w:shd w:val="clear" w:color="auto" w:fill="auto"/>
          </w:tcPr>
          <w:p w14:paraId="0FCF4B0A" w14:textId="77777777" w:rsidR="00856BB8" w:rsidRPr="00C7244C" w:rsidRDefault="00856BB8" w:rsidP="003F1727">
            <w:pPr>
              <w:pStyle w:val="TAL"/>
              <w:keepNext w:val="0"/>
              <w:keepLines w:val="0"/>
            </w:pPr>
            <w:r w:rsidRPr="00C7244C">
              <w:t>Exceptions to connection diagram</w:t>
            </w:r>
          </w:p>
        </w:tc>
        <w:tc>
          <w:tcPr>
            <w:tcW w:w="3678" w:type="dxa"/>
            <w:gridSpan w:val="2"/>
            <w:shd w:val="clear" w:color="auto" w:fill="auto"/>
          </w:tcPr>
          <w:p w14:paraId="1E7E81EC" w14:textId="77777777" w:rsidR="00856BB8" w:rsidRPr="00C7244C" w:rsidRDefault="00856BB8" w:rsidP="003F1727">
            <w:pPr>
              <w:pStyle w:val="TAL"/>
              <w:keepNext w:val="0"/>
              <w:keepLines w:val="0"/>
            </w:pPr>
          </w:p>
        </w:tc>
        <w:tc>
          <w:tcPr>
            <w:tcW w:w="3684" w:type="dxa"/>
          </w:tcPr>
          <w:p w14:paraId="764AF28E" w14:textId="77777777" w:rsidR="00856BB8" w:rsidRPr="00C7244C" w:rsidRDefault="00856BB8" w:rsidP="003F1727">
            <w:pPr>
              <w:pStyle w:val="TAL"/>
              <w:keepNext w:val="0"/>
              <w:keepLines w:val="0"/>
            </w:pPr>
          </w:p>
        </w:tc>
      </w:tr>
    </w:tbl>
    <w:p w14:paraId="4CC570EE" w14:textId="77777777" w:rsidR="00856BB8" w:rsidRPr="00C7244C" w:rsidRDefault="00856BB8" w:rsidP="00856BB8">
      <w:pPr>
        <w:rPr>
          <w:lang w:eastAsia="sv-SE"/>
        </w:rPr>
      </w:pPr>
    </w:p>
    <w:p w14:paraId="4D8A3E6A" w14:textId="77777777" w:rsidR="00856BB8" w:rsidRPr="00C7244C" w:rsidRDefault="00856BB8" w:rsidP="00856BB8">
      <w:pPr>
        <w:pStyle w:val="B1"/>
      </w:pPr>
      <w:r w:rsidRPr="00C7244C">
        <w:t>1. The general test parameter settings are set up according to Table 7.6.13.2.4.1-3.</w:t>
      </w:r>
    </w:p>
    <w:p w14:paraId="4B894E2F" w14:textId="77777777" w:rsidR="00856BB8" w:rsidRPr="00C7244C" w:rsidRDefault="00856BB8" w:rsidP="00856BB8">
      <w:pPr>
        <w:pStyle w:val="B1"/>
      </w:pPr>
      <w:r w:rsidRPr="00C7244C">
        <w:t>2. Message contents are defined in clause 7.6.13.2.4.3.</w:t>
      </w:r>
    </w:p>
    <w:p w14:paraId="6D894D91" w14:textId="77777777" w:rsidR="00856BB8" w:rsidRPr="00C7244C" w:rsidRDefault="00856BB8" w:rsidP="00856BB8">
      <w:pPr>
        <w:pStyle w:val="B1"/>
      </w:pPr>
      <w:r w:rsidRPr="00C7244C">
        <w:t>3. The AoA setup for this test is Setup 1 as defined in clause A.9. The UE RX Beam Peak direction has been obtained previously using one of the search procedures as described in Annex I</w:t>
      </w:r>
    </w:p>
    <w:p w14:paraId="4771B47A" w14:textId="77777777" w:rsidR="00856BB8" w:rsidRPr="00C7244C" w:rsidRDefault="00856BB8" w:rsidP="00856BB8">
      <w:pPr>
        <w:pStyle w:val="TH"/>
      </w:pPr>
      <w:r w:rsidRPr="00C7244C">
        <w:t>Table 7.6.13.2.4.1-3: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856BB8" w:rsidRPr="00C7244C" w14:paraId="0C095A95"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0258F73" w14:textId="77777777" w:rsidR="00856BB8" w:rsidRPr="00C7244C" w:rsidRDefault="00856BB8" w:rsidP="003F1727">
            <w:pPr>
              <w:pStyle w:val="TAH"/>
              <w:keepNext w:val="0"/>
              <w:keepLines w:val="0"/>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BFD1487" w14:textId="77777777" w:rsidR="00856BB8" w:rsidRPr="00C7244C" w:rsidRDefault="00856BB8" w:rsidP="003F1727">
            <w:pPr>
              <w:pStyle w:val="TAH"/>
              <w:keepNext w:val="0"/>
              <w:keepLines w:val="0"/>
              <w:rPr>
                <w:rFonts w:cs="Arial"/>
              </w:rPr>
            </w:pPr>
            <w:r w:rsidRPr="00C7244C">
              <w:t>Unit</w:t>
            </w:r>
          </w:p>
        </w:tc>
        <w:tc>
          <w:tcPr>
            <w:tcW w:w="1163" w:type="dxa"/>
            <w:tcBorders>
              <w:top w:val="single" w:sz="4" w:space="0" w:color="auto"/>
              <w:left w:val="single" w:sz="4" w:space="0" w:color="auto"/>
              <w:bottom w:val="single" w:sz="4" w:space="0" w:color="auto"/>
              <w:right w:val="single" w:sz="4" w:space="0" w:color="auto"/>
            </w:tcBorders>
            <w:hideMark/>
          </w:tcPr>
          <w:p w14:paraId="670972A8" w14:textId="77777777" w:rsidR="00856BB8" w:rsidRPr="00C7244C" w:rsidRDefault="00856BB8" w:rsidP="003F1727">
            <w:pPr>
              <w:pStyle w:val="TAH"/>
              <w:keepNext w:val="0"/>
              <w:keepLines w:val="0"/>
              <w:rPr>
                <w:lang w:eastAsia="zh-CN"/>
              </w:rPr>
            </w:pPr>
            <w:r w:rsidRPr="00C7244C">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70807B5C" w14:textId="77777777" w:rsidR="00856BB8" w:rsidRPr="00C7244C" w:rsidRDefault="00856BB8" w:rsidP="003F1727">
            <w:pPr>
              <w:pStyle w:val="TAH"/>
              <w:keepNext w:val="0"/>
              <w:keepLines w:val="0"/>
              <w:rPr>
                <w:rFonts w:cs="Arial"/>
              </w:rPr>
            </w:pPr>
            <w:r w:rsidRPr="00C7244C">
              <w:t>Value</w:t>
            </w:r>
          </w:p>
        </w:tc>
      </w:tr>
      <w:tr w:rsidR="00856BB8" w:rsidRPr="00C7244C" w14:paraId="38890263"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DE4B7CE" w14:textId="77777777" w:rsidR="00856BB8" w:rsidRPr="00C7244C" w:rsidRDefault="00856BB8" w:rsidP="003F1727">
            <w:pPr>
              <w:pStyle w:val="TAL"/>
              <w:keepNext w:val="0"/>
              <w:keepLines w:val="0"/>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2A6C4416"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167CC933"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C3F6EC3" w14:textId="77777777" w:rsidR="00856BB8" w:rsidRPr="00C7244C" w:rsidRDefault="00856BB8" w:rsidP="003F1727">
            <w:pPr>
              <w:pStyle w:val="TAC"/>
              <w:keepNext w:val="0"/>
              <w:keepLines w:val="0"/>
              <w:rPr>
                <w:rFonts w:cs="Arial"/>
              </w:rPr>
            </w:pPr>
            <w:r w:rsidRPr="00C7244C">
              <w:t>Cell 1</w:t>
            </w:r>
          </w:p>
        </w:tc>
      </w:tr>
      <w:tr w:rsidR="00856BB8" w:rsidRPr="00C7244C" w14:paraId="17953BD8"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B2D57BE" w14:textId="77777777" w:rsidR="00856BB8" w:rsidRPr="00C7244C" w:rsidRDefault="00856BB8" w:rsidP="003F1727">
            <w:pPr>
              <w:pStyle w:val="TAL"/>
              <w:keepNext w:val="0"/>
              <w:keepLines w:val="0"/>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158C14AE"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3A02060B" w14:textId="77777777" w:rsidR="00856BB8" w:rsidRPr="00C7244C" w:rsidRDefault="00856BB8" w:rsidP="003F1727">
            <w:pPr>
              <w:pStyle w:val="TAC"/>
              <w:keepNext w:val="0"/>
              <w:keepLines w:val="0"/>
              <w:rPr>
                <w:bCs/>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AAE9BA0" w14:textId="77777777" w:rsidR="00856BB8" w:rsidRPr="00C7244C" w:rsidRDefault="00856BB8" w:rsidP="003F1727">
            <w:pPr>
              <w:pStyle w:val="TAC"/>
              <w:keepNext w:val="0"/>
              <w:keepLines w:val="0"/>
              <w:rPr>
                <w:rFonts w:cs="Arial"/>
                <w:b/>
              </w:rPr>
            </w:pPr>
            <w:r w:rsidRPr="00C7244C">
              <w:rPr>
                <w:bCs/>
              </w:rPr>
              <w:t>1</w:t>
            </w:r>
          </w:p>
        </w:tc>
      </w:tr>
      <w:tr w:rsidR="00856BB8" w:rsidRPr="00C7244C" w14:paraId="1E3C53FB" w14:textId="77777777" w:rsidTr="003F1727">
        <w:trPr>
          <w:cantSplit/>
          <w:trHeight w:val="187"/>
        </w:trPr>
        <w:tc>
          <w:tcPr>
            <w:tcW w:w="2518" w:type="dxa"/>
            <w:tcBorders>
              <w:top w:val="single" w:sz="4" w:space="0" w:color="auto"/>
              <w:left w:val="single" w:sz="4" w:space="0" w:color="auto"/>
              <w:right w:val="single" w:sz="4" w:space="0" w:color="auto"/>
            </w:tcBorders>
          </w:tcPr>
          <w:p w14:paraId="5325848A" w14:textId="77777777" w:rsidR="00856BB8" w:rsidRPr="00C7244C" w:rsidRDefault="00856BB8" w:rsidP="003F1727">
            <w:pPr>
              <w:pStyle w:val="TAL"/>
              <w:keepNext w:val="0"/>
              <w:keepLines w:val="0"/>
            </w:pPr>
            <w:r w:rsidRPr="00C7244C">
              <w:rPr>
                <w:rFonts w:cs="Arial"/>
                <w:szCs w:val="16"/>
              </w:rPr>
              <w:t>BW</w:t>
            </w:r>
            <w:r w:rsidRPr="00C7244C">
              <w:rPr>
                <w:rFonts w:cs="Arial"/>
                <w:szCs w:val="16"/>
                <w:vertAlign w:val="subscript"/>
              </w:rPr>
              <w:t>channel</w:t>
            </w:r>
          </w:p>
        </w:tc>
        <w:tc>
          <w:tcPr>
            <w:tcW w:w="709" w:type="dxa"/>
            <w:tcBorders>
              <w:top w:val="single" w:sz="4" w:space="0" w:color="auto"/>
              <w:left w:val="single" w:sz="4" w:space="0" w:color="auto"/>
              <w:right w:val="single" w:sz="4" w:space="0" w:color="auto"/>
            </w:tcBorders>
          </w:tcPr>
          <w:p w14:paraId="615A8F60" w14:textId="77777777" w:rsidR="00856BB8" w:rsidRPr="00C7244C" w:rsidRDefault="00856BB8" w:rsidP="003F1727">
            <w:pPr>
              <w:pStyle w:val="TAC"/>
              <w:keepNext w:val="0"/>
              <w:keepLines w:val="0"/>
              <w:rPr>
                <w:lang w:eastAsia="zh-CN"/>
              </w:rPr>
            </w:pPr>
            <w:r w:rsidRPr="00C7244C">
              <w:rPr>
                <w:lang w:eastAsia="zh-CN"/>
              </w:rPr>
              <w:t>MHz</w:t>
            </w:r>
          </w:p>
        </w:tc>
        <w:tc>
          <w:tcPr>
            <w:tcW w:w="1163" w:type="dxa"/>
            <w:tcBorders>
              <w:top w:val="single" w:sz="4" w:space="0" w:color="auto"/>
              <w:left w:val="single" w:sz="4" w:space="0" w:color="auto"/>
              <w:bottom w:val="single" w:sz="4" w:space="0" w:color="auto"/>
              <w:right w:val="single" w:sz="4" w:space="0" w:color="auto"/>
            </w:tcBorders>
          </w:tcPr>
          <w:p w14:paraId="6A3B4FA2" w14:textId="77777777" w:rsidR="00856BB8" w:rsidRPr="00C7244C" w:rsidRDefault="00856BB8" w:rsidP="003F1727">
            <w:pPr>
              <w:pStyle w:val="TAC"/>
              <w:keepNext w:val="0"/>
              <w:keepLines w:val="0"/>
              <w:rPr>
                <w:lang w:eastAsia="zh-CN"/>
              </w:rPr>
            </w:pPr>
            <w:r w:rsidRPr="00C7244C">
              <w:rPr>
                <w:lang w:eastAsia="zh-CN"/>
              </w:rPr>
              <w:t>1</w:t>
            </w:r>
          </w:p>
        </w:tc>
        <w:tc>
          <w:tcPr>
            <w:tcW w:w="1984" w:type="dxa"/>
            <w:tcBorders>
              <w:bottom w:val="single" w:sz="4" w:space="0" w:color="auto"/>
            </w:tcBorders>
          </w:tcPr>
          <w:p w14:paraId="006ADA10" w14:textId="77777777" w:rsidR="00856BB8" w:rsidRPr="00C7244C" w:rsidRDefault="00856BB8" w:rsidP="003F1727">
            <w:pPr>
              <w:pStyle w:val="TAC"/>
              <w:keepNext w:val="0"/>
              <w:keepLines w:val="0"/>
              <w:rPr>
                <w:bCs/>
              </w:rPr>
            </w:pPr>
            <w:r w:rsidRPr="00C7244C">
              <w:rPr>
                <w:szCs w:val="18"/>
              </w:rPr>
              <w:t>100: N</w:t>
            </w:r>
            <w:r w:rsidRPr="00C7244C">
              <w:rPr>
                <w:szCs w:val="18"/>
                <w:vertAlign w:val="subscript"/>
              </w:rPr>
              <w:t xml:space="preserve">RB,c </w:t>
            </w:r>
            <w:r w:rsidRPr="00C7244C">
              <w:rPr>
                <w:szCs w:val="18"/>
              </w:rPr>
              <w:t>= 66</w:t>
            </w:r>
          </w:p>
        </w:tc>
      </w:tr>
      <w:tr w:rsidR="00856BB8" w:rsidRPr="00C7244C" w14:paraId="215C68C9"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6E988F" w14:textId="77777777" w:rsidR="00856BB8" w:rsidRPr="00C7244C" w:rsidRDefault="00856BB8" w:rsidP="003F1727">
            <w:pPr>
              <w:pStyle w:val="TAL"/>
              <w:keepNext w:val="0"/>
              <w:keepLines w:val="0"/>
              <w:rPr>
                <w:lang w:eastAsia="zh-CN"/>
              </w:rPr>
            </w:pPr>
            <w:r w:rsidRPr="00C7244C">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CDF52CC"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0E7817B8"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032A122" w14:textId="77777777" w:rsidR="00856BB8" w:rsidRPr="00C7244C" w:rsidRDefault="00856BB8" w:rsidP="003F1727">
            <w:pPr>
              <w:pStyle w:val="TAC"/>
              <w:keepNext w:val="0"/>
              <w:keepLines w:val="0"/>
              <w:rPr>
                <w:bCs/>
                <w:lang w:eastAsia="zh-CN"/>
              </w:rPr>
            </w:pPr>
            <w:r w:rsidRPr="00C7244C">
              <w:rPr>
                <w:bCs/>
                <w:lang w:eastAsia="zh-CN"/>
              </w:rPr>
              <w:t>SSB.2 FR2</w:t>
            </w:r>
          </w:p>
        </w:tc>
      </w:tr>
      <w:tr w:rsidR="00856BB8" w:rsidRPr="00C7244C" w14:paraId="2EE0BDD0"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12CB787" w14:textId="77777777" w:rsidR="00856BB8" w:rsidRPr="00C7244C" w:rsidRDefault="00856BB8" w:rsidP="003F1727">
            <w:pPr>
              <w:pStyle w:val="TAL"/>
              <w:keepNext w:val="0"/>
              <w:keepLines w:val="0"/>
              <w:rPr>
                <w:lang w:eastAsia="zh-CN"/>
              </w:rPr>
            </w:pPr>
            <w:r w:rsidRPr="00C7244C">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B89A9B2"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B3FE642"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D714E96" w14:textId="77777777" w:rsidR="00856BB8" w:rsidRPr="00C7244C" w:rsidRDefault="00856BB8" w:rsidP="003F1727">
            <w:pPr>
              <w:pStyle w:val="TAC"/>
              <w:keepNext w:val="0"/>
              <w:keepLines w:val="0"/>
              <w:rPr>
                <w:bCs/>
                <w:lang w:eastAsia="zh-CN"/>
              </w:rPr>
            </w:pPr>
            <w:r w:rsidRPr="00C7244C">
              <w:rPr>
                <w:bCs/>
                <w:lang w:eastAsia="zh-CN"/>
              </w:rPr>
              <w:t>SMTC.1</w:t>
            </w:r>
          </w:p>
        </w:tc>
      </w:tr>
      <w:tr w:rsidR="00856BB8" w:rsidRPr="00C7244C" w14:paraId="063FB0AD" w14:textId="77777777" w:rsidTr="003F1727">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7EDEAEFF" w14:textId="77777777" w:rsidR="00856BB8" w:rsidRPr="00C7244C" w:rsidRDefault="00856BB8" w:rsidP="003F1727">
            <w:pPr>
              <w:pStyle w:val="TAL"/>
              <w:keepNext w:val="0"/>
              <w:keepLines w:val="0"/>
              <w:rPr>
                <w:lang w:eastAsia="zh-CN"/>
              </w:rPr>
            </w:pPr>
            <w:r w:rsidRPr="00C7244C">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3FEC760E"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6D79D605"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76145CF9" w14:textId="77777777" w:rsidR="00856BB8" w:rsidRPr="00C7244C" w:rsidRDefault="00856BB8" w:rsidP="003F1727">
            <w:pPr>
              <w:pStyle w:val="TAC"/>
              <w:keepNext w:val="0"/>
              <w:keepLines w:val="0"/>
              <w:rPr>
                <w:bCs/>
                <w:lang w:eastAsia="zh-CN"/>
              </w:rPr>
            </w:pPr>
            <w:r w:rsidRPr="00C7244C">
              <w:rPr>
                <w:bCs/>
                <w:lang w:eastAsia="zh-CN"/>
              </w:rPr>
              <w:t xml:space="preserve">GP#24 or GP#13 </w:t>
            </w:r>
            <w:r w:rsidRPr="00C7244C">
              <w:rPr>
                <w:bCs/>
                <w:vertAlign w:val="superscript"/>
                <w:lang w:eastAsia="zh-CN"/>
              </w:rPr>
              <w:t>Note 1</w:t>
            </w:r>
          </w:p>
        </w:tc>
      </w:tr>
      <w:tr w:rsidR="00856BB8" w:rsidRPr="00C7244C" w14:paraId="5F819FAB"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6985D5" w14:textId="77777777" w:rsidR="00856BB8" w:rsidRPr="00C7244C" w:rsidRDefault="00856BB8" w:rsidP="003F1727">
            <w:pPr>
              <w:pStyle w:val="TAL"/>
              <w:keepNext w:val="0"/>
              <w:keepLines w:val="0"/>
              <w:rPr>
                <w:rFonts w:cs="Arial"/>
              </w:rPr>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6F4023ED"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0AAF3C5A"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FAB08E8" w14:textId="77777777" w:rsidR="00856BB8" w:rsidRPr="00C7244C" w:rsidRDefault="00856BB8" w:rsidP="003F1727">
            <w:pPr>
              <w:pStyle w:val="TAC"/>
              <w:keepNext w:val="0"/>
              <w:keepLines w:val="0"/>
              <w:rPr>
                <w:rFonts w:cs="Arial"/>
              </w:rPr>
            </w:pPr>
            <w:r w:rsidRPr="00C7244C">
              <w:t>Normal</w:t>
            </w:r>
          </w:p>
        </w:tc>
      </w:tr>
      <w:tr w:rsidR="00856BB8" w:rsidRPr="00C7244C" w14:paraId="5F0D19CD"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AD758D6" w14:textId="77777777" w:rsidR="00856BB8" w:rsidRPr="00C7244C" w:rsidRDefault="00856BB8"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277CAEF"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8B0E759" w14:textId="77777777" w:rsidR="00856BB8" w:rsidRPr="00C7244C" w:rsidRDefault="00856BB8" w:rsidP="003F1727">
            <w:pPr>
              <w:pStyle w:val="TAC"/>
              <w:keepNext w:val="0"/>
              <w:keepLines w:val="0"/>
              <w:rPr>
                <w:rFonts w:cs="Arial"/>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45A827D6" w14:textId="77777777" w:rsidR="00856BB8" w:rsidRPr="00C7244C" w:rsidRDefault="00856BB8" w:rsidP="003F1727">
            <w:pPr>
              <w:pStyle w:val="TAC"/>
              <w:keepNext w:val="0"/>
              <w:keepLines w:val="0"/>
              <w:rPr>
                <w:rFonts w:cs="Arial"/>
              </w:rPr>
            </w:pPr>
            <w:r w:rsidRPr="00C7244C">
              <w:rPr>
                <w:rFonts w:cs="Arial"/>
              </w:rPr>
              <w:t>OFF</w:t>
            </w:r>
          </w:p>
        </w:tc>
      </w:tr>
      <w:tr w:rsidR="00856BB8" w:rsidRPr="00C7244C" w14:paraId="508285EC"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A3BE3E" w14:textId="77777777" w:rsidR="00856BB8" w:rsidRPr="00C7244C" w:rsidRDefault="00856BB8" w:rsidP="003F1727">
            <w:pPr>
              <w:pStyle w:val="TAL"/>
              <w:keepNext w:val="0"/>
              <w:keepLines w:val="0"/>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68C61229" w14:textId="77777777" w:rsidR="00856BB8" w:rsidRPr="00C7244C" w:rsidRDefault="00856BB8"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11B38D3B" w14:textId="77777777" w:rsidR="00856BB8" w:rsidRPr="00C7244C" w:rsidRDefault="00856BB8" w:rsidP="003F1727">
            <w:pPr>
              <w:pStyle w:val="TAC"/>
              <w:keepNext w:val="0"/>
              <w:keepLines w:val="0"/>
              <w:rPr>
                <w:lang w:eastAsia="zh-CN"/>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03DDE36" w14:textId="77777777" w:rsidR="00856BB8" w:rsidRPr="00C7244C" w:rsidRDefault="00856BB8" w:rsidP="003F1727">
            <w:pPr>
              <w:pStyle w:val="TAC"/>
              <w:keepNext w:val="0"/>
              <w:keepLines w:val="0"/>
              <w:rPr>
                <w:rFonts w:cs="Arial"/>
              </w:rPr>
            </w:pPr>
            <w:r w:rsidRPr="00C7244C">
              <w:t>5</w:t>
            </w:r>
          </w:p>
        </w:tc>
      </w:tr>
      <w:tr w:rsidR="00856BB8" w:rsidRPr="00C7244C" w14:paraId="468EAFF5"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A589370" w14:textId="77777777" w:rsidR="00856BB8" w:rsidRPr="00C7244C" w:rsidRDefault="00856BB8" w:rsidP="003F1727">
            <w:pPr>
              <w:pStyle w:val="TAL"/>
              <w:keepNext w:val="0"/>
              <w:keepLines w:val="0"/>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731D0E52" w14:textId="77777777" w:rsidR="00856BB8" w:rsidRPr="00C7244C" w:rsidRDefault="00856BB8"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3CBB4970"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7FD2C05" w14:textId="77777777" w:rsidR="00856BB8" w:rsidRPr="00C7244C" w:rsidRDefault="00856BB8" w:rsidP="003F1727">
            <w:pPr>
              <w:pStyle w:val="TAC"/>
              <w:keepNext w:val="0"/>
              <w:keepLines w:val="0"/>
              <w:rPr>
                <w:rFonts w:cs="Arial"/>
              </w:rPr>
            </w:pPr>
            <w:r w:rsidRPr="00C7244C">
              <w:t>20</w:t>
            </w:r>
          </w:p>
        </w:tc>
      </w:tr>
      <w:tr w:rsidR="00856BB8" w:rsidRPr="00C7244C" w14:paraId="232E0525" w14:textId="77777777" w:rsidTr="003F1727">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6B011275" w14:textId="77777777" w:rsidR="00856BB8" w:rsidRPr="00C7244C" w:rsidRDefault="00856BB8" w:rsidP="003F1727">
            <w:pPr>
              <w:pStyle w:val="TAN"/>
              <w:keepNext w:val="0"/>
              <w:keepLines w:val="0"/>
            </w:pPr>
            <w:r w:rsidRPr="00C7244C">
              <w:t>NOTE 1:</w:t>
            </w:r>
            <w:r w:rsidRPr="00C7244C">
              <w:tab/>
              <w:t>GP#24 is configured if UE supports MG#24, otherwise GP#</w:t>
            </w:r>
            <w:r w:rsidRPr="00C7244C">
              <w:rPr>
                <w:lang w:eastAsia="zh-CN"/>
              </w:rPr>
              <w:t>13</w:t>
            </w:r>
            <w:r w:rsidRPr="00C7244C">
              <w:t xml:space="preserve"> is configured.</w:t>
            </w:r>
          </w:p>
        </w:tc>
      </w:tr>
    </w:tbl>
    <w:p w14:paraId="378832FC" w14:textId="77777777" w:rsidR="00856BB8" w:rsidRPr="00C7244C" w:rsidRDefault="00856BB8" w:rsidP="00856BB8"/>
    <w:p w14:paraId="7F18BF84" w14:textId="77777777" w:rsidR="00856BB8" w:rsidRPr="00C7244C" w:rsidRDefault="00856BB8" w:rsidP="00856BB8">
      <w:pPr>
        <w:pStyle w:val="H6"/>
      </w:pPr>
      <w:r w:rsidRPr="00C7244C">
        <w:t>7.6.13.2.4.2</w:t>
      </w:r>
      <w:r w:rsidRPr="00C7244C">
        <w:tab/>
        <w:t>Test procedure</w:t>
      </w:r>
    </w:p>
    <w:p w14:paraId="73782037" w14:textId="77777777" w:rsidR="00856BB8" w:rsidRPr="00C7244C" w:rsidRDefault="00856BB8" w:rsidP="00856BB8">
      <w:r w:rsidRPr="00C7244C">
        <w:t>The test is considered with one cell (Cell 1) in FR2.</w:t>
      </w:r>
    </w:p>
    <w:p w14:paraId="6278C228" w14:textId="77777777" w:rsidR="00856BB8" w:rsidRPr="00C7244C" w:rsidRDefault="00856BB8" w:rsidP="00856BB8">
      <w:r w:rsidRPr="00C7244C">
        <w:t xml:space="preserve">The test consists of two consecutive time intervals, with duration of T1 and T2. Cell 1 does not have TRS transmission during T1 and transmits TRS during T2. </w:t>
      </w:r>
    </w:p>
    <w:p w14:paraId="4DBD7330" w14:textId="77777777" w:rsidR="00856BB8" w:rsidRPr="00C7244C" w:rsidRDefault="00856BB8" w:rsidP="00856BB8">
      <w:r w:rsidRPr="00C7244C">
        <w:t xml:space="preserve">The measurement control information with </w:t>
      </w:r>
      <w:r w:rsidRPr="00C7244C">
        <w:rPr>
          <w:i/>
        </w:rPr>
        <w:t>MeasObjectRxTxDiff</w:t>
      </w:r>
      <w:r w:rsidRPr="00C7244C">
        <w:t xml:space="preserve"> set to ‘csi-RS-Ref’ as defined in clause 7.6.13.2.4.3 shall be provided to the UE during T1. The last TTI containing the </w:t>
      </w:r>
      <w:r w:rsidRPr="00C7244C">
        <w:rPr>
          <w:lang w:eastAsia="zh-CN"/>
        </w:rPr>
        <w:t xml:space="preserve">RRC configuration </w:t>
      </w:r>
      <w:r w:rsidRPr="00C7244C">
        <w:t xml:space="preserve">shall be provided to the UE </w:t>
      </w:r>
      <w:r w:rsidRPr="00C7244C">
        <w:rPr>
          <w:rFonts w:ascii="Symbol" w:eastAsia="Symbol" w:hAnsi="Symbol" w:cs="Symbol"/>
        </w:rPr>
        <w:t>D</w:t>
      </w:r>
      <w:r w:rsidRPr="00C7244C">
        <w:t xml:space="preserve">T ms before the start of T2, where </w:t>
      </w:r>
      <w:r w:rsidRPr="00C7244C">
        <w:rPr>
          <w:rFonts w:ascii="Symbol" w:eastAsia="Symbol" w:hAnsi="Symbol" w:cs="Symbol"/>
        </w:rPr>
        <w:t>D</w:t>
      </w:r>
      <w:r w:rsidRPr="00C7244C">
        <w:t xml:space="preserve">T = </w:t>
      </w:r>
      <w:r w:rsidRPr="00C7244C">
        <w:rPr>
          <w:lang w:eastAsia="zh-CN"/>
        </w:rPr>
        <w:t>[10]</w:t>
      </w:r>
      <w:r w:rsidRPr="00C7244C">
        <w:t xml:space="preserve"> ms is the maximum processing time of the measurement request. The UE is configured to transmit SRS during T2.</w:t>
      </w:r>
      <w:r w:rsidRPr="00C7244C">
        <w:tab/>
      </w:r>
    </w:p>
    <w:p w14:paraId="77F8DF89" w14:textId="77777777" w:rsidR="00856BB8" w:rsidRPr="00C7244C" w:rsidRDefault="00856BB8" w:rsidP="00856BB8">
      <w:pPr>
        <w:rPr>
          <w:lang w:eastAsia="zh-CN"/>
        </w:rPr>
      </w:pPr>
      <w:r w:rsidRPr="00C7244C">
        <w:t>The general and cell specific test parameters for PCell is given in Table 7.6.13.2.4.1-3 and Table 7.6.13.2.5-1, respectively. The test consists of two sub-tests with different TRS BW.</w:t>
      </w:r>
    </w:p>
    <w:p w14:paraId="21A48894" w14:textId="77777777" w:rsidR="00856BB8" w:rsidRPr="00C7244C" w:rsidRDefault="00856BB8" w:rsidP="00856BB8">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0184858" w14:textId="77777777" w:rsidR="00856BB8" w:rsidRPr="00C7244C" w:rsidRDefault="00856BB8" w:rsidP="00856BB8">
      <w:pPr>
        <w:pStyle w:val="B1"/>
      </w:pPr>
      <w:r w:rsidRPr="00C7244C">
        <w:t>2. Set the parameters according to T1 in Table 7.6.13.2.5-1 as appropriate.</w:t>
      </w:r>
    </w:p>
    <w:p w14:paraId="7E9C22BE" w14:textId="77777777" w:rsidR="00856BB8" w:rsidRPr="00C7244C" w:rsidRDefault="00856BB8" w:rsidP="00856BB8">
      <w:pPr>
        <w:pStyle w:val="B1"/>
      </w:pPr>
      <w:r w:rsidRPr="00C7244C">
        <w:t xml:space="preserve">3. SS shall transmit an </w:t>
      </w:r>
      <w:r w:rsidRPr="00C7244C">
        <w:rPr>
          <w:i/>
        </w:rPr>
        <w:t>RRCReconfiguration</w:t>
      </w:r>
      <w:r w:rsidRPr="00C7244C">
        <w:t xml:space="preserve"> message.</w:t>
      </w:r>
    </w:p>
    <w:p w14:paraId="46EDDDDE" w14:textId="77777777" w:rsidR="00856BB8" w:rsidRPr="00C7244C" w:rsidRDefault="00856BB8" w:rsidP="00856BB8">
      <w:pPr>
        <w:pStyle w:val="B1"/>
      </w:pPr>
      <w:r w:rsidRPr="00C7244C">
        <w:t xml:space="preserve">4. The UE shall transmit </w:t>
      </w:r>
      <w:r w:rsidRPr="00C7244C">
        <w:rPr>
          <w:i/>
        </w:rPr>
        <w:t>RRCReconfigurationComplete</w:t>
      </w:r>
      <w:r w:rsidRPr="00C7244C">
        <w:t xml:space="preserve"> message. T1 starts.</w:t>
      </w:r>
    </w:p>
    <w:p w14:paraId="2E655774" w14:textId="77777777" w:rsidR="00856BB8" w:rsidRPr="00C7244C" w:rsidRDefault="00856BB8" w:rsidP="00856BB8">
      <w:pPr>
        <w:pStyle w:val="B1"/>
      </w:pPr>
      <w:r w:rsidRPr="00C7244C">
        <w:t>5. When T1 expires, the SS shall switch the power setting from T1 to T2 as specified in Table 7.6.13.2.5-1. T2 starts.</w:t>
      </w:r>
    </w:p>
    <w:p w14:paraId="00D8D3C3" w14:textId="77777777" w:rsidR="00856BB8" w:rsidRPr="00C7244C" w:rsidRDefault="00856BB8" w:rsidP="00856BB8">
      <w:pPr>
        <w:pStyle w:val="B1"/>
      </w:pPr>
      <w:r w:rsidRPr="00C7244C">
        <w:t>6. The UE shall transmit periodically MeasurementReport messages.</w:t>
      </w:r>
    </w:p>
    <w:p w14:paraId="1940926B" w14:textId="77777777" w:rsidR="00856BB8" w:rsidRPr="00C7244C" w:rsidRDefault="00856BB8" w:rsidP="00856BB8">
      <w:pPr>
        <w:pStyle w:val="B1"/>
      </w:pPr>
      <w:r w:rsidRPr="00C7244C">
        <w:t xml:space="preserve">7. After 10s wait from Step 3, the SS shall check the </w:t>
      </w:r>
      <w:r w:rsidRPr="00C7244C">
        <w:rPr>
          <w:i/>
          <w:iCs/>
        </w:rPr>
        <w:t>result-k5-r17</w:t>
      </w:r>
      <w:r w:rsidRPr="00C7244C">
        <w:t xml:space="preserve"> reported values in the periodic MeasurementReport. The result-k5 value is outside the limits in Table 7.6.13.0.2-1 or the UE fails to report the measurement value for serving cell, the number of failed iterations is increased by one. Otherwise, the number of passed iterations is increased by one.</w:t>
      </w:r>
    </w:p>
    <w:p w14:paraId="5D3DDDA6" w14:textId="77777777" w:rsidR="00856BB8" w:rsidRPr="00C7244C" w:rsidRDefault="00856BB8" w:rsidP="00856BB8">
      <w:pPr>
        <w:pStyle w:val="B1"/>
      </w:pPr>
      <w:r w:rsidRPr="00C7244C">
        <w:t>8. The SS shall continue checking the MeasurementReport messages transmitted by the UE until the confidence level according to Table G.2.3-1 in Annex G is achieved.</w:t>
      </w:r>
    </w:p>
    <w:p w14:paraId="296D1949" w14:textId="77777777" w:rsidR="00856BB8" w:rsidRPr="00C7244C" w:rsidRDefault="00856BB8" w:rsidP="00856BB8">
      <w:pPr>
        <w:pStyle w:val="B1"/>
        <w:ind w:left="1985" w:hanging="1985"/>
      </w:pPr>
      <w:r w:rsidRPr="00C7244C">
        <w:rPr>
          <w:rFonts w:ascii="Arial" w:hAnsi="Arial"/>
        </w:rPr>
        <w:t>7.6.13.2.4.3</w:t>
      </w:r>
      <w:r w:rsidRPr="00C7244C">
        <w:rPr>
          <w:rFonts w:ascii="Arial" w:hAnsi="Arial"/>
        </w:rPr>
        <w:tab/>
        <w:t>Message contents</w:t>
      </w:r>
    </w:p>
    <w:p w14:paraId="596FDDEF" w14:textId="77777777" w:rsidR="00856BB8" w:rsidRPr="00C7244C" w:rsidRDefault="00856BB8" w:rsidP="00856BB8">
      <w:r w:rsidRPr="00C7244C">
        <w:t xml:space="preserve">Message contents are according to TS 38.508-1 [14] clause 7.3 with the follow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56BB8" w:rsidRPr="00C7244C" w14:paraId="68FBFC2F"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33A2008D" w14:textId="77777777" w:rsidR="00856BB8" w:rsidRPr="00C7244C" w:rsidRDefault="00856BB8" w:rsidP="003F1727">
            <w:pPr>
              <w:pStyle w:val="TAH"/>
              <w:rPr>
                <w:rFonts w:eastAsia="SimSun"/>
              </w:rPr>
            </w:pPr>
            <w:r w:rsidRPr="00C7244C">
              <w:t>Default Message Contents</w:t>
            </w:r>
          </w:p>
        </w:tc>
      </w:tr>
      <w:tr w:rsidR="00856BB8" w:rsidRPr="00C7244C" w14:paraId="1EE655F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06848C" w14:textId="77777777" w:rsidR="00856BB8" w:rsidRPr="00C7244C" w:rsidRDefault="00856BB8"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317B0CB" w14:textId="77777777" w:rsidR="00856BB8" w:rsidRPr="00C7244C" w:rsidRDefault="00856BB8" w:rsidP="003F1727">
            <w:pPr>
              <w:pStyle w:val="TAL"/>
              <w:rPr>
                <w:lang w:eastAsia="zh-TW"/>
              </w:rPr>
            </w:pPr>
          </w:p>
        </w:tc>
      </w:tr>
      <w:tr w:rsidR="00856BB8" w:rsidRPr="00C7244C" w14:paraId="0DF2CF21"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57C554D" w14:textId="77777777" w:rsidR="00856BB8" w:rsidRPr="00C7244C" w:rsidRDefault="00856BB8"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0DE10E6B" w14:textId="77777777" w:rsidR="00856BB8" w:rsidRPr="00C7244C" w:rsidRDefault="00856BB8" w:rsidP="003F1727">
            <w:pPr>
              <w:pStyle w:val="TAL"/>
            </w:pPr>
            <w:r w:rsidRPr="00C7244C">
              <w:rPr>
                <w:bCs/>
                <w:szCs w:val="18"/>
              </w:rPr>
              <w:t>Table 4.6.3-76B</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CSI-RS_REF</w:t>
            </w:r>
            <w:r w:rsidRPr="00C7244C" w:rsidDel="00AF5A04">
              <w:rPr>
                <w:bCs/>
                <w:szCs w:val="18"/>
              </w:rPr>
              <w:t xml:space="preserve"> </w:t>
            </w:r>
          </w:p>
        </w:tc>
      </w:tr>
    </w:tbl>
    <w:p w14:paraId="3700D791" w14:textId="77777777" w:rsidR="00856BB8" w:rsidRPr="00C7244C" w:rsidRDefault="00856BB8" w:rsidP="00856BB8"/>
    <w:p w14:paraId="365AA075" w14:textId="77777777" w:rsidR="00856BB8" w:rsidRPr="00C7244C" w:rsidRDefault="00856BB8" w:rsidP="00856BB8">
      <w:r w:rsidRPr="00C7244C">
        <w:t>7.6.13.2.5</w:t>
      </w:r>
      <w:r w:rsidRPr="00C7244C">
        <w:tab/>
        <w:t>Test requirements</w:t>
      </w:r>
    </w:p>
    <w:p w14:paraId="4DCA669E" w14:textId="77777777" w:rsidR="00856BB8" w:rsidRPr="00C7244C" w:rsidRDefault="00856BB8" w:rsidP="00856BB8">
      <w:r w:rsidRPr="00C7244C">
        <w:t>The UE Rx-Tx time difference measurement time fulfils the requirements specified in 7.6.13.0.2</w:t>
      </w:r>
    </w:p>
    <w:p w14:paraId="68CFAB7D" w14:textId="77777777" w:rsidR="00856BB8" w:rsidRPr="00C7244C" w:rsidRDefault="00856BB8" w:rsidP="00856BB8">
      <w:r w:rsidRPr="00C7244C">
        <w:t>The UE shall perform and report the UE Rx-Tx time difference measurements for Cell 1 within the specified UE Rx-Tx time difference measurement time starting from the beginning of time interval T2.</w:t>
      </w:r>
    </w:p>
    <w:p w14:paraId="01F2D06D" w14:textId="77777777" w:rsidR="00856BB8" w:rsidRPr="00C7244C" w:rsidRDefault="00856BB8" w:rsidP="00856BB8">
      <w:r w:rsidRPr="00C7244C">
        <w:t>The UE Rx-Tx time difference measurement time fulfils the UE Rx-Tx measurement accuracy requirements specified in clause 10.1.39.3.</w:t>
      </w:r>
    </w:p>
    <w:p w14:paraId="5B329C4B" w14:textId="77777777" w:rsidR="00856BB8" w:rsidRPr="00C7244C" w:rsidRDefault="00856BB8" w:rsidP="00856BB8">
      <w:r w:rsidRPr="00C7244C">
        <w:t>The reported UE Rx-Tx measurement for each correct event shall be within the UE Rx-Tx reporting range specified [in clause 10.1.25.3.1, for k=5].</w:t>
      </w:r>
    </w:p>
    <w:p w14:paraId="3FA2DA04" w14:textId="77777777" w:rsidR="00856BB8" w:rsidRPr="00C7244C" w:rsidRDefault="00856BB8" w:rsidP="00856BB8">
      <w:r w:rsidRPr="00C7244C">
        <w:t>For the test to pass, the ratio of successful reported values shall be more than 90% with a confidence level of 95%.</w:t>
      </w:r>
    </w:p>
    <w:p w14:paraId="6592A417" w14:textId="77777777" w:rsidR="00856BB8" w:rsidRPr="00C7244C" w:rsidRDefault="00856BB8" w:rsidP="00856BB8">
      <w:r w:rsidRPr="00C7244C">
        <w:rPr>
          <w:rFonts w:eastAsiaTheme="minorHAnsi"/>
        </w:rPr>
        <w:t xml:space="preserve">Table </w:t>
      </w:r>
      <w:r w:rsidRPr="00C7244C">
        <w:t xml:space="preserve">7.6.13.2.4.1-3 </w:t>
      </w:r>
      <w:r w:rsidRPr="00C7244C">
        <w:rPr>
          <w:rFonts w:eastAsiaTheme="minorHAnsi"/>
        </w:rPr>
        <w:t xml:space="preserve">and Table </w:t>
      </w:r>
      <w:r w:rsidRPr="00C7244C">
        <w:t>7.6.13.2.5-1</w:t>
      </w:r>
      <w:r w:rsidRPr="00C7244C">
        <w:rPr>
          <w:rFonts w:eastAsiaTheme="minorHAnsi"/>
        </w:rPr>
        <w:t xml:space="preserve"> define the primary level settings including test tolerances for </w:t>
      </w:r>
      <w:r w:rsidRPr="00C7244C">
        <w:t>UE Rx-Tx time difference measurement with TRS for RTT-based PDC in FR2 SA.</w:t>
      </w:r>
    </w:p>
    <w:p w14:paraId="45AE01FD" w14:textId="77777777" w:rsidR="00856BB8" w:rsidRPr="00C7244C" w:rsidRDefault="00856BB8" w:rsidP="00856BB8">
      <w:pPr>
        <w:pStyle w:val="TH"/>
      </w:pPr>
      <w:r w:rsidRPr="00C7244C">
        <w:t xml:space="preserve">Table </w:t>
      </w:r>
      <w:r w:rsidRPr="00C7244C">
        <w:rPr>
          <w:snapToGrid w:val="0"/>
          <w:lang w:eastAsia="zh-CN"/>
        </w:rPr>
        <w:t>A.7.6.13.2.5</w:t>
      </w:r>
      <w:r w:rsidRPr="00C7244C">
        <w:t>-1: 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417"/>
        <w:gridCol w:w="1388"/>
        <w:gridCol w:w="850"/>
        <w:gridCol w:w="1167"/>
      </w:tblGrid>
      <w:tr w:rsidR="00856BB8" w:rsidRPr="00C7244C" w14:paraId="301FFA0C" w14:textId="77777777" w:rsidTr="003F1727">
        <w:trPr>
          <w:cantSplit/>
          <w:trHeight w:val="187"/>
          <w:jc w:val="center"/>
        </w:trPr>
        <w:tc>
          <w:tcPr>
            <w:tcW w:w="2261" w:type="dxa"/>
            <w:tcBorders>
              <w:top w:val="single" w:sz="4" w:space="0" w:color="auto"/>
              <w:left w:val="single" w:sz="4" w:space="0" w:color="auto"/>
              <w:bottom w:val="nil"/>
              <w:right w:val="single" w:sz="4" w:space="0" w:color="auto"/>
            </w:tcBorders>
            <w:hideMark/>
          </w:tcPr>
          <w:p w14:paraId="3F8F1583" w14:textId="77777777" w:rsidR="00856BB8" w:rsidRPr="00C7244C" w:rsidRDefault="00856BB8" w:rsidP="003F1727">
            <w:pPr>
              <w:pStyle w:val="TAH"/>
              <w:rPr>
                <w:rFonts w:cs="Arial"/>
              </w:rPr>
            </w:pPr>
            <w:r w:rsidRPr="00C7244C">
              <w:t>Parameter</w:t>
            </w:r>
          </w:p>
        </w:tc>
        <w:tc>
          <w:tcPr>
            <w:tcW w:w="1417" w:type="dxa"/>
            <w:tcBorders>
              <w:top w:val="single" w:sz="4" w:space="0" w:color="auto"/>
              <w:left w:val="single" w:sz="4" w:space="0" w:color="auto"/>
              <w:bottom w:val="nil"/>
              <w:right w:val="single" w:sz="4" w:space="0" w:color="auto"/>
            </w:tcBorders>
            <w:hideMark/>
          </w:tcPr>
          <w:p w14:paraId="6F390AD1" w14:textId="77777777" w:rsidR="00856BB8" w:rsidRPr="00C7244C" w:rsidRDefault="00856BB8" w:rsidP="003F1727">
            <w:pPr>
              <w:pStyle w:val="TAH"/>
            </w:pPr>
            <w:r w:rsidRPr="00C7244C">
              <w:t>Unit</w:t>
            </w:r>
          </w:p>
        </w:tc>
        <w:tc>
          <w:tcPr>
            <w:tcW w:w="1388" w:type="dxa"/>
            <w:vMerge w:val="restart"/>
            <w:tcBorders>
              <w:top w:val="single" w:sz="4" w:space="0" w:color="auto"/>
              <w:left w:val="single" w:sz="4" w:space="0" w:color="auto"/>
              <w:bottom w:val="single" w:sz="4" w:space="0" w:color="auto"/>
              <w:right w:val="single" w:sz="4" w:space="0" w:color="auto"/>
            </w:tcBorders>
            <w:hideMark/>
          </w:tcPr>
          <w:p w14:paraId="7A60F805" w14:textId="77777777" w:rsidR="00856BB8" w:rsidRPr="00C7244C" w:rsidRDefault="00856BB8" w:rsidP="003F1727">
            <w:pPr>
              <w:pStyle w:val="TAH"/>
              <w:rPr>
                <w:lang w:eastAsia="zh-CN"/>
              </w:rPr>
            </w:pPr>
            <w:r w:rsidRPr="00C7244C">
              <w:rPr>
                <w:lang w:eastAsia="zh-CN"/>
              </w:rPr>
              <w:t>Test configuration</w:t>
            </w:r>
          </w:p>
        </w:tc>
        <w:tc>
          <w:tcPr>
            <w:tcW w:w="2017" w:type="dxa"/>
            <w:gridSpan w:val="2"/>
            <w:tcBorders>
              <w:top w:val="single" w:sz="4" w:space="0" w:color="auto"/>
              <w:left w:val="single" w:sz="4" w:space="0" w:color="auto"/>
              <w:bottom w:val="single" w:sz="4" w:space="0" w:color="auto"/>
              <w:right w:val="single" w:sz="4" w:space="0" w:color="auto"/>
            </w:tcBorders>
            <w:hideMark/>
          </w:tcPr>
          <w:p w14:paraId="7517E102" w14:textId="77777777" w:rsidR="00856BB8" w:rsidRPr="00C7244C" w:rsidRDefault="00856BB8" w:rsidP="003F1727">
            <w:pPr>
              <w:pStyle w:val="TAH"/>
              <w:rPr>
                <w:rFonts w:cs="Arial"/>
              </w:rPr>
            </w:pPr>
            <w:r w:rsidRPr="00C7244C">
              <w:t>Cell 1</w:t>
            </w:r>
          </w:p>
        </w:tc>
      </w:tr>
      <w:tr w:rsidR="00856BB8" w:rsidRPr="00C7244C" w14:paraId="1654FAF3"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vAlign w:val="center"/>
            <w:hideMark/>
          </w:tcPr>
          <w:p w14:paraId="55C85CA0" w14:textId="77777777" w:rsidR="00856BB8" w:rsidRPr="00C7244C" w:rsidRDefault="00856BB8" w:rsidP="003F1727">
            <w:pPr>
              <w:pStyle w:val="TAH"/>
            </w:pPr>
          </w:p>
        </w:tc>
        <w:tc>
          <w:tcPr>
            <w:tcW w:w="1417" w:type="dxa"/>
            <w:tcBorders>
              <w:top w:val="nil"/>
              <w:left w:val="single" w:sz="4" w:space="0" w:color="auto"/>
              <w:bottom w:val="single" w:sz="4" w:space="0" w:color="auto"/>
              <w:right w:val="single" w:sz="4" w:space="0" w:color="auto"/>
            </w:tcBorders>
            <w:vAlign w:val="center"/>
            <w:hideMark/>
          </w:tcPr>
          <w:p w14:paraId="02963DCC" w14:textId="77777777" w:rsidR="00856BB8" w:rsidRPr="00C7244C" w:rsidRDefault="00856BB8" w:rsidP="003F1727">
            <w:pPr>
              <w:pStyle w:val="TAH"/>
              <w:rPr>
                <w:rFonts w:ascii="CG Times (WN)" w:hAnsi="CG Times (WN)"/>
                <w:lang w:eastAsia="zh-CN"/>
              </w:rPr>
            </w:pPr>
          </w:p>
        </w:tc>
        <w:tc>
          <w:tcPr>
            <w:tcW w:w="1388" w:type="dxa"/>
            <w:vMerge/>
            <w:tcBorders>
              <w:top w:val="single" w:sz="4" w:space="0" w:color="auto"/>
              <w:left w:val="single" w:sz="4" w:space="0" w:color="auto"/>
              <w:bottom w:val="single" w:sz="4" w:space="0" w:color="auto"/>
              <w:right w:val="single" w:sz="4" w:space="0" w:color="auto"/>
            </w:tcBorders>
            <w:vAlign w:val="center"/>
            <w:hideMark/>
          </w:tcPr>
          <w:p w14:paraId="58CD5C27" w14:textId="77777777" w:rsidR="00856BB8" w:rsidRPr="00C7244C" w:rsidRDefault="00856BB8" w:rsidP="003F1727">
            <w:pPr>
              <w:spacing w:after="0"/>
              <w:rPr>
                <w:rFonts w:ascii="Arial" w:hAnsi="Arial"/>
                <w:b/>
                <w:sz w:val="18"/>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95521FB" w14:textId="77777777" w:rsidR="00856BB8" w:rsidRPr="00C7244C" w:rsidRDefault="00856BB8" w:rsidP="003F1727">
            <w:pPr>
              <w:pStyle w:val="TAH"/>
              <w:rPr>
                <w:lang w:eastAsia="zh-CN"/>
              </w:rPr>
            </w:pPr>
            <w:r w:rsidRPr="00C7244C">
              <w:rPr>
                <w:lang w:eastAsia="zh-CN"/>
              </w:rPr>
              <w:t>T1</w:t>
            </w:r>
          </w:p>
        </w:tc>
        <w:tc>
          <w:tcPr>
            <w:tcW w:w="1167" w:type="dxa"/>
            <w:tcBorders>
              <w:top w:val="single" w:sz="4" w:space="0" w:color="auto"/>
              <w:left w:val="single" w:sz="4" w:space="0" w:color="auto"/>
              <w:bottom w:val="single" w:sz="4" w:space="0" w:color="auto"/>
              <w:right w:val="single" w:sz="4" w:space="0" w:color="auto"/>
            </w:tcBorders>
            <w:hideMark/>
          </w:tcPr>
          <w:p w14:paraId="3205748C" w14:textId="77777777" w:rsidR="00856BB8" w:rsidRPr="00C7244C" w:rsidRDefault="00856BB8" w:rsidP="003F1727">
            <w:pPr>
              <w:pStyle w:val="TAH"/>
              <w:rPr>
                <w:lang w:eastAsia="zh-CN"/>
              </w:rPr>
            </w:pPr>
            <w:r w:rsidRPr="00C7244C">
              <w:rPr>
                <w:lang w:eastAsia="zh-CN"/>
              </w:rPr>
              <w:t>T2</w:t>
            </w:r>
          </w:p>
        </w:tc>
      </w:tr>
      <w:tr w:rsidR="00856BB8" w:rsidRPr="00C7244C" w14:paraId="694F7DE9"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tcPr>
          <w:p w14:paraId="552BF8D2" w14:textId="77777777" w:rsidR="00856BB8" w:rsidRPr="00C7244C" w:rsidRDefault="00856BB8" w:rsidP="00A86DCB">
            <w:pPr>
              <w:pStyle w:val="TAL"/>
              <w:rPr>
                <w:rFonts w:cs="Arial"/>
              </w:rPr>
            </w:pPr>
            <w:r w:rsidRPr="00C7244C">
              <w:t>AoA setup</w:t>
            </w:r>
          </w:p>
        </w:tc>
        <w:tc>
          <w:tcPr>
            <w:tcW w:w="1417" w:type="dxa"/>
            <w:tcBorders>
              <w:top w:val="nil"/>
              <w:left w:val="single" w:sz="4" w:space="0" w:color="auto"/>
              <w:bottom w:val="single" w:sz="4" w:space="0" w:color="auto"/>
              <w:right w:val="single" w:sz="4" w:space="0" w:color="auto"/>
            </w:tcBorders>
          </w:tcPr>
          <w:p w14:paraId="12F56124" w14:textId="77777777" w:rsidR="00856BB8" w:rsidRPr="00C7244C" w:rsidRDefault="00856BB8" w:rsidP="00A86DCB">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tcPr>
          <w:p w14:paraId="6A9C552D" w14:textId="77777777" w:rsidR="00856BB8" w:rsidRPr="00C7244C" w:rsidRDefault="00856BB8" w:rsidP="00A86DCB">
            <w:pPr>
              <w:pStyle w:val="TAC"/>
              <w:rPr>
                <w:b/>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tcPr>
          <w:p w14:paraId="0A7C9AE8" w14:textId="77777777" w:rsidR="00856BB8" w:rsidRPr="00C7244C" w:rsidRDefault="00856BB8" w:rsidP="00A86DCB">
            <w:pPr>
              <w:pStyle w:val="TAC"/>
              <w:rPr>
                <w:b/>
                <w:bCs/>
                <w:highlight w:val="yellow"/>
                <w:lang w:eastAsia="zh-CN"/>
              </w:rPr>
            </w:pPr>
            <w:r w:rsidRPr="00C7244C">
              <w:rPr>
                <w:rFonts w:cs="v4.2.0"/>
                <w:bCs/>
              </w:rPr>
              <w:t>Setup 1 as specified in clause A.9.1</w:t>
            </w:r>
          </w:p>
        </w:tc>
      </w:tr>
      <w:tr w:rsidR="00856BB8" w:rsidRPr="00C7244C" w14:paraId="64DBA370"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tcPr>
          <w:p w14:paraId="299E465D" w14:textId="77777777" w:rsidR="00856BB8" w:rsidRPr="00C7244C" w:rsidRDefault="00856BB8" w:rsidP="00A86DCB">
            <w:pPr>
              <w:pStyle w:val="TAL"/>
            </w:pPr>
            <w:r w:rsidRPr="00C7244C">
              <w:rPr>
                <w:position w:val="-12"/>
                <w:lang w:eastAsia="zh-CN"/>
              </w:rPr>
              <w:t>Beam Assumption</w:t>
            </w:r>
            <w:r w:rsidRPr="00C7244C">
              <w:rPr>
                <w:position w:val="-12"/>
                <w:vertAlign w:val="superscript"/>
                <w:lang w:eastAsia="zh-CN"/>
              </w:rPr>
              <w:t>Note 7</w:t>
            </w:r>
          </w:p>
        </w:tc>
        <w:tc>
          <w:tcPr>
            <w:tcW w:w="1417" w:type="dxa"/>
            <w:tcBorders>
              <w:top w:val="nil"/>
              <w:left w:val="single" w:sz="4" w:space="0" w:color="auto"/>
              <w:bottom w:val="single" w:sz="4" w:space="0" w:color="auto"/>
              <w:right w:val="single" w:sz="4" w:space="0" w:color="auto"/>
            </w:tcBorders>
          </w:tcPr>
          <w:p w14:paraId="37FE14C9" w14:textId="77777777" w:rsidR="00856BB8" w:rsidRPr="00C7244C" w:rsidRDefault="00856BB8" w:rsidP="00A86DCB">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tcPr>
          <w:p w14:paraId="297022EF" w14:textId="77777777" w:rsidR="00856BB8" w:rsidRPr="00C7244C" w:rsidRDefault="00856BB8" w:rsidP="00A86DCB">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tcPr>
          <w:p w14:paraId="4DF90257" w14:textId="77777777" w:rsidR="00856BB8" w:rsidRPr="00C7244C" w:rsidRDefault="00856BB8" w:rsidP="00A86DCB">
            <w:pPr>
              <w:pStyle w:val="TAC"/>
              <w:rPr>
                <w:rFonts w:cs="v4.2.0"/>
                <w:b/>
                <w:bCs/>
              </w:rPr>
            </w:pPr>
            <w:r w:rsidRPr="00C7244C">
              <w:rPr>
                <w:bCs/>
              </w:rPr>
              <w:t>Rough</w:t>
            </w:r>
          </w:p>
        </w:tc>
      </w:tr>
      <w:tr w:rsidR="00856BB8" w:rsidRPr="00C7244C" w14:paraId="19BD581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919E5BD" w14:textId="77777777" w:rsidR="00856BB8" w:rsidRPr="00C7244C" w:rsidRDefault="00856BB8" w:rsidP="003F1727">
            <w:pPr>
              <w:pStyle w:val="TAL"/>
              <w:rPr>
                <w:lang w:eastAsia="zh-CN"/>
              </w:rPr>
            </w:pPr>
            <w:r w:rsidRPr="00C7244C">
              <w:rPr>
                <w:lang w:eastAsia="zh-CN"/>
              </w:rPr>
              <w:t>TDD configuration</w:t>
            </w:r>
          </w:p>
        </w:tc>
        <w:tc>
          <w:tcPr>
            <w:tcW w:w="1417" w:type="dxa"/>
            <w:tcBorders>
              <w:top w:val="single" w:sz="4" w:space="0" w:color="auto"/>
              <w:left w:val="single" w:sz="4" w:space="0" w:color="auto"/>
              <w:bottom w:val="nil"/>
              <w:right w:val="single" w:sz="4" w:space="0" w:color="auto"/>
            </w:tcBorders>
          </w:tcPr>
          <w:p w14:paraId="518F6CA2"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6476F0D"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D7C0449" w14:textId="77777777" w:rsidR="00856BB8" w:rsidRPr="00C7244C" w:rsidRDefault="00856BB8" w:rsidP="003F1727">
            <w:pPr>
              <w:pStyle w:val="TAC"/>
              <w:rPr>
                <w:rFonts w:cs="v4.2.0"/>
                <w:lang w:eastAsia="zh-CN"/>
              </w:rPr>
            </w:pPr>
            <w:r w:rsidRPr="00C7244C">
              <w:t>TDDConf.3.1</w:t>
            </w:r>
          </w:p>
        </w:tc>
      </w:tr>
      <w:tr w:rsidR="00856BB8" w:rsidRPr="00C7244C" w14:paraId="782793D2"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FE814E3" w14:textId="77777777" w:rsidR="00856BB8" w:rsidRPr="00C7244C" w:rsidRDefault="00856BB8" w:rsidP="003F1727">
            <w:pPr>
              <w:pStyle w:val="TAL"/>
              <w:rPr>
                <w:lang w:eastAsia="zh-CN"/>
              </w:rPr>
            </w:pPr>
            <w:r w:rsidRPr="00C7244C">
              <w:t>PDSCH RMC configuration</w:t>
            </w:r>
          </w:p>
        </w:tc>
        <w:tc>
          <w:tcPr>
            <w:tcW w:w="1417" w:type="dxa"/>
            <w:tcBorders>
              <w:top w:val="single" w:sz="4" w:space="0" w:color="auto"/>
              <w:left w:val="single" w:sz="4" w:space="0" w:color="auto"/>
              <w:bottom w:val="nil"/>
              <w:right w:val="single" w:sz="4" w:space="0" w:color="auto"/>
            </w:tcBorders>
          </w:tcPr>
          <w:p w14:paraId="55760F59" w14:textId="77777777" w:rsidR="00856BB8" w:rsidRPr="00C7244C" w:rsidRDefault="00856BB8" w:rsidP="003F1727">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hideMark/>
          </w:tcPr>
          <w:p w14:paraId="2D379CBB"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9846BC7" w14:textId="77777777" w:rsidR="00856BB8" w:rsidRPr="00C7244C" w:rsidRDefault="00856BB8" w:rsidP="003F1727">
            <w:pPr>
              <w:pStyle w:val="TAC"/>
            </w:pPr>
            <w:r w:rsidRPr="00C7244C">
              <w:t>SR.3.1 TDD</w:t>
            </w:r>
          </w:p>
        </w:tc>
      </w:tr>
      <w:tr w:rsidR="00856BB8" w:rsidRPr="00C7244C" w14:paraId="2C2FAD09"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15EDA06" w14:textId="77777777" w:rsidR="00856BB8" w:rsidRPr="00C7244C" w:rsidRDefault="00856BB8" w:rsidP="003F1727">
            <w:pPr>
              <w:pStyle w:val="TAL"/>
              <w:rPr>
                <w:lang w:eastAsia="zh-CN"/>
              </w:rPr>
            </w:pPr>
            <w:r w:rsidRPr="00C7244C">
              <w:t>RMSI CORESET RMC configuration</w:t>
            </w:r>
          </w:p>
        </w:tc>
        <w:tc>
          <w:tcPr>
            <w:tcW w:w="1417" w:type="dxa"/>
            <w:tcBorders>
              <w:top w:val="single" w:sz="4" w:space="0" w:color="auto"/>
              <w:left w:val="single" w:sz="4" w:space="0" w:color="auto"/>
              <w:bottom w:val="nil"/>
              <w:right w:val="single" w:sz="4" w:space="0" w:color="auto"/>
            </w:tcBorders>
          </w:tcPr>
          <w:p w14:paraId="4EDEE009"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7459A86"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2445FE0B" w14:textId="77777777" w:rsidR="00856BB8" w:rsidRPr="00C7244C" w:rsidRDefault="00856BB8" w:rsidP="003F1727">
            <w:pPr>
              <w:pStyle w:val="TAC"/>
            </w:pPr>
            <w:r w:rsidRPr="00C7244C">
              <w:t>CR.3.1 TDD</w:t>
            </w:r>
          </w:p>
        </w:tc>
      </w:tr>
      <w:tr w:rsidR="00856BB8" w:rsidRPr="00C7244C" w14:paraId="0C1ACFF5"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C0DFF39" w14:textId="77777777" w:rsidR="00856BB8" w:rsidRPr="00C7244C" w:rsidRDefault="00856BB8" w:rsidP="003F1727">
            <w:pPr>
              <w:pStyle w:val="TAL"/>
              <w:rPr>
                <w:lang w:eastAsia="zh-CN"/>
              </w:rPr>
            </w:pPr>
            <w:r w:rsidRPr="00C7244C">
              <w:rPr>
                <w:lang w:eastAsia="zh-CN"/>
              </w:rPr>
              <w:t>Dedicated CORESET RMC configuration</w:t>
            </w:r>
          </w:p>
        </w:tc>
        <w:tc>
          <w:tcPr>
            <w:tcW w:w="1417" w:type="dxa"/>
            <w:tcBorders>
              <w:top w:val="single" w:sz="4" w:space="0" w:color="auto"/>
              <w:left w:val="single" w:sz="4" w:space="0" w:color="auto"/>
              <w:bottom w:val="nil"/>
              <w:right w:val="single" w:sz="4" w:space="0" w:color="auto"/>
            </w:tcBorders>
          </w:tcPr>
          <w:p w14:paraId="0004F618"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96195AA"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0FB77547" w14:textId="77777777" w:rsidR="00856BB8" w:rsidRPr="00C7244C" w:rsidRDefault="00856BB8" w:rsidP="003F1727">
            <w:pPr>
              <w:pStyle w:val="TAC"/>
              <w:rPr>
                <w:rFonts w:cs="v4.2.0"/>
                <w:lang w:eastAsia="zh-CN"/>
              </w:rPr>
            </w:pPr>
            <w:r w:rsidRPr="00C7244C">
              <w:rPr>
                <w:rFonts w:cs="v4.2.0"/>
                <w:lang w:eastAsia="zh-CN"/>
              </w:rPr>
              <w:t>CCR.3.1 TDD</w:t>
            </w:r>
          </w:p>
        </w:tc>
      </w:tr>
      <w:tr w:rsidR="00856BB8" w:rsidRPr="00C7244C" w14:paraId="4524AA0D"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BA88F17" w14:textId="77777777" w:rsidR="00856BB8" w:rsidRPr="00C7244C" w:rsidRDefault="00856BB8" w:rsidP="003F1727">
            <w:pPr>
              <w:pStyle w:val="TAL"/>
            </w:pPr>
            <w:r w:rsidRPr="00C7244C">
              <w:rPr>
                <w:bCs/>
              </w:rPr>
              <w:t>OCNG Patterns</w:t>
            </w:r>
          </w:p>
        </w:tc>
        <w:tc>
          <w:tcPr>
            <w:tcW w:w="1417" w:type="dxa"/>
            <w:tcBorders>
              <w:top w:val="single" w:sz="4" w:space="0" w:color="auto"/>
              <w:left w:val="single" w:sz="4" w:space="0" w:color="auto"/>
              <w:bottom w:val="single" w:sz="4" w:space="0" w:color="auto"/>
              <w:right w:val="single" w:sz="4" w:space="0" w:color="auto"/>
            </w:tcBorders>
          </w:tcPr>
          <w:p w14:paraId="0C866231"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1A719698" w14:textId="77777777" w:rsidR="00856BB8" w:rsidRPr="00C7244C" w:rsidRDefault="00856BB8" w:rsidP="003F1727">
            <w:pPr>
              <w:pStyle w:val="TAC"/>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12AAFFD1" w14:textId="77777777" w:rsidR="00856BB8" w:rsidRPr="00C7244C" w:rsidRDefault="00856BB8" w:rsidP="003F1727">
            <w:pPr>
              <w:pStyle w:val="TAC"/>
              <w:rPr>
                <w:rFonts w:cs="v4.2.0"/>
              </w:rPr>
            </w:pPr>
            <w:r w:rsidRPr="00C7244C">
              <w:t>OP.1</w:t>
            </w:r>
          </w:p>
        </w:tc>
      </w:tr>
      <w:tr w:rsidR="00856BB8" w:rsidRPr="00C7244C" w14:paraId="21C3404E"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A9C863F" w14:textId="77777777" w:rsidR="00856BB8" w:rsidRPr="00C7244C" w:rsidRDefault="00856BB8" w:rsidP="003F1727">
            <w:pPr>
              <w:pStyle w:val="TAL"/>
              <w:rPr>
                <w:bCs/>
              </w:rPr>
            </w:pPr>
            <w:r w:rsidRPr="00C7244C">
              <w:rPr>
                <w:bCs/>
              </w:rPr>
              <w:t>TRS Configuration</w:t>
            </w:r>
          </w:p>
        </w:tc>
        <w:tc>
          <w:tcPr>
            <w:tcW w:w="1417" w:type="dxa"/>
            <w:tcBorders>
              <w:top w:val="single" w:sz="4" w:space="0" w:color="auto"/>
              <w:left w:val="single" w:sz="4" w:space="0" w:color="auto"/>
              <w:bottom w:val="nil"/>
              <w:right w:val="single" w:sz="4" w:space="0" w:color="auto"/>
            </w:tcBorders>
          </w:tcPr>
          <w:p w14:paraId="51D6EA57"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3CE8E213"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D35BDE8" w14:textId="77777777" w:rsidR="00856BB8" w:rsidRPr="00C7244C" w:rsidRDefault="00856BB8" w:rsidP="003F1727">
            <w:pPr>
              <w:pStyle w:val="TAC"/>
            </w:pPr>
            <w:r w:rsidRPr="00C7244C">
              <w:rPr>
                <w:lang w:eastAsia="zh-CN"/>
              </w:rPr>
              <w:t>TRS.2.1 TDD</w:t>
            </w:r>
          </w:p>
        </w:tc>
      </w:tr>
      <w:tr w:rsidR="00856BB8" w:rsidRPr="00C7244C" w14:paraId="011AA82B"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A86ADB3" w14:textId="77777777" w:rsidR="00856BB8" w:rsidRPr="00C7244C" w:rsidRDefault="00856BB8" w:rsidP="003F1727">
            <w:pPr>
              <w:pStyle w:val="TAL"/>
              <w:rPr>
                <w:bCs/>
                <w:lang w:eastAsia="zh-CN"/>
              </w:rPr>
            </w:pPr>
            <w:r w:rsidRPr="00C7244C">
              <w:rPr>
                <w:bCs/>
                <w:lang w:eastAsia="zh-CN"/>
              </w:rPr>
              <w:t>Initial BWP configuration</w:t>
            </w:r>
          </w:p>
        </w:tc>
        <w:tc>
          <w:tcPr>
            <w:tcW w:w="1417" w:type="dxa"/>
            <w:tcBorders>
              <w:top w:val="single" w:sz="4" w:space="0" w:color="auto"/>
              <w:left w:val="single" w:sz="4" w:space="0" w:color="auto"/>
              <w:bottom w:val="single" w:sz="4" w:space="0" w:color="auto"/>
              <w:right w:val="single" w:sz="4" w:space="0" w:color="auto"/>
            </w:tcBorders>
          </w:tcPr>
          <w:p w14:paraId="7BC2A329"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74FA54C0"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2924981" w14:textId="77777777" w:rsidR="00856BB8" w:rsidRPr="00C7244C" w:rsidRDefault="00856BB8" w:rsidP="003F1727">
            <w:pPr>
              <w:pStyle w:val="TAC"/>
            </w:pPr>
            <w:r w:rsidRPr="00C7244C">
              <w:rPr>
                <w:rFonts w:cs="v4.2.0"/>
                <w:lang w:eastAsia="zh-CN"/>
              </w:rPr>
              <w:t>DLBWP.0.1 ULBWP.0.1</w:t>
            </w:r>
          </w:p>
        </w:tc>
      </w:tr>
      <w:tr w:rsidR="00856BB8" w:rsidRPr="00C7244C" w14:paraId="0E82601C"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6B225FA" w14:textId="77777777" w:rsidR="00856BB8" w:rsidRPr="00C7244C" w:rsidRDefault="00856BB8" w:rsidP="003F1727">
            <w:pPr>
              <w:pStyle w:val="TAL"/>
              <w:rPr>
                <w:bCs/>
                <w:lang w:eastAsia="zh-CN"/>
              </w:rPr>
            </w:pPr>
            <w:r w:rsidRPr="00C7244C">
              <w:rPr>
                <w:bCs/>
                <w:lang w:eastAsia="zh-CN"/>
              </w:rPr>
              <w:t>Active DL BWP configuration</w:t>
            </w:r>
          </w:p>
        </w:tc>
        <w:tc>
          <w:tcPr>
            <w:tcW w:w="1417" w:type="dxa"/>
            <w:tcBorders>
              <w:top w:val="single" w:sz="4" w:space="0" w:color="auto"/>
              <w:left w:val="single" w:sz="4" w:space="0" w:color="auto"/>
              <w:bottom w:val="single" w:sz="4" w:space="0" w:color="auto"/>
              <w:right w:val="single" w:sz="4" w:space="0" w:color="auto"/>
            </w:tcBorders>
          </w:tcPr>
          <w:p w14:paraId="2B67D60B"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498B2A81"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AEA6DC7" w14:textId="77777777" w:rsidR="00856BB8" w:rsidRPr="00C7244C" w:rsidRDefault="00856BB8" w:rsidP="003F1727">
            <w:pPr>
              <w:pStyle w:val="TAC"/>
            </w:pPr>
            <w:r w:rsidRPr="00C7244C">
              <w:rPr>
                <w:rFonts w:cs="v4.2.0"/>
                <w:lang w:eastAsia="zh-CN"/>
              </w:rPr>
              <w:t>DLBWP.1.1</w:t>
            </w:r>
          </w:p>
        </w:tc>
      </w:tr>
      <w:tr w:rsidR="00856BB8" w:rsidRPr="00C7244C" w14:paraId="6C45DB2B"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AADCC8B" w14:textId="77777777" w:rsidR="00856BB8" w:rsidRPr="00C7244C" w:rsidRDefault="00856BB8" w:rsidP="003F1727">
            <w:pPr>
              <w:pStyle w:val="TAL"/>
              <w:rPr>
                <w:bCs/>
                <w:lang w:eastAsia="zh-CN"/>
              </w:rPr>
            </w:pPr>
            <w:r w:rsidRPr="00C7244C">
              <w:rPr>
                <w:bCs/>
                <w:lang w:eastAsia="zh-CN"/>
              </w:rPr>
              <w:t>Active UL BWP configuration</w:t>
            </w:r>
          </w:p>
        </w:tc>
        <w:tc>
          <w:tcPr>
            <w:tcW w:w="1417" w:type="dxa"/>
            <w:tcBorders>
              <w:top w:val="single" w:sz="4" w:space="0" w:color="auto"/>
              <w:left w:val="single" w:sz="4" w:space="0" w:color="auto"/>
              <w:bottom w:val="single" w:sz="4" w:space="0" w:color="auto"/>
              <w:right w:val="single" w:sz="4" w:space="0" w:color="auto"/>
            </w:tcBorders>
          </w:tcPr>
          <w:p w14:paraId="388CB714"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9585828"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1D3A9A80" w14:textId="77777777" w:rsidR="00856BB8" w:rsidRPr="00C7244C" w:rsidRDefault="00856BB8" w:rsidP="003F1727">
            <w:pPr>
              <w:pStyle w:val="TAC"/>
              <w:rPr>
                <w:rFonts w:cs="v4.2.0"/>
                <w:lang w:eastAsia="zh-CN"/>
              </w:rPr>
            </w:pPr>
            <w:r w:rsidRPr="00C7244C">
              <w:rPr>
                <w:rFonts w:cs="v4.2.0"/>
                <w:lang w:eastAsia="zh-CN"/>
              </w:rPr>
              <w:t>ULBWP.1.1</w:t>
            </w:r>
          </w:p>
        </w:tc>
      </w:tr>
      <w:tr w:rsidR="00856BB8" w:rsidRPr="00C7244C" w14:paraId="1C8A82E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EF5E314" w14:textId="77777777" w:rsidR="00856BB8" w:rsidRPr="00C7244C" w:rsidRDefault="00856BB8" w:rsidP="003F1727">
            <w:pPr>
              <w:pStyle w:val="TAL"/>
              <w:rPr>
                <w:bCs/>
                <w:lang w:eastAsia="zh-CN"/>
              </w:rPr>
            </w:pPr>
            <w:r w:rsidRPr="00C7244C">
              <w:rPr>
                <w:bCs/>
                <w:lang w:eastAsia="zh-CN"/>
              </w:rPr>
              <w:t>SRS configuration</w:t>
            </w:r>
          </w:p>
        </w:tc>
        <w:tc>
          <w:tcPr>
            <w:tcW w:w="1417" w:type="dxa"/>
            <w:tcBorders>
              <w:top w:val="single" w:sz="4" w:space="0" w:color="auto"/>
              <w:left w:val="single" w:sz="4" w:space="0" w:color="auto"/>
              <w:bottom w:val="single" w:sz="4" w:space="0" w:color="auto"/>
              <w:right w:val="single" w:sz="4" w:space="0" w:color="auto"/>
            </w:tcBorders>
          </w:tcPr>
          <w:p w14:paraId="4A1543D1"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2CD782B1"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62BD8B01" w14:textId="77777777" w:rsidR="00856BB8" w:rsidRPr="00C7244C" w:rsidRDefault="00856BB8" w:rsidP="003F1727">
            <w:pPr>
              <w:pStyle w:val="TAC"/>
            </w:pPr>
            <w:r w:rsidRPr="00C7244C">
              <w:rPr>
                <w:rFonts w:cs="v4.2.0"/>
                <w:lang w:eastAsia="zh-CN"/>
              </w:rPr>
              <w:t>PDC-SRS.3</w:t>
            </w:r>
          </w:p>
        </w:tc>
      </w:tr>
      <w:tr w:rsidR="00856BB8" w:rsidRPr="00C7244C" w14:paraId="03E8B691"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8CB993B" w14:textId="77777777" w:rsidR="00856BB8" w:rsidRPr="00C7244C" w:rsidRDefault="00856BB8" w:rsidP="003F1727">
            <w:pPr>
              <w:pStyle w:val="TAL"/>
              <w:rPr>
                <w:rFonts w:cs="v4.2.0"/>
              </w:rPr>
            </w:pPr>
            <w:r w:rsidRPr="00C7244C">
              <w:rPr>
                <w:rFonts w:cs="v4.2.0"/>
                <w:noProof/>
                <w:position w:val="-12"/>
                <w:lang w:eastAsia="zh-CN"/>
              </w:rPr>
              <w:drawing>
                <wp:inline distT="0" distB="0" distL="0" distR="0" wp14:anchorId="38DEC89D" wp14:editId="55C30BA5">
                  <wp:extent cx="255905" cy="241300"/>
                  <wp:effectExtent l="0" t="0" r="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05C21559" w14:textId="77777777" w:rsidR="00856BB8" w:rsidRPr="00C7244C" w:rsidRDefault="00856BB8" w:rsidP="003F1727">
            <w:pPr>
              <w:pStyle w:val="TAC"/>
              <w:rPr>
                <w:rFonts w:cs="v4.2.0"/>
                <w:lang w:eastAsia="zh-CN"/>
              </w:rPr>
            </w:pPr>
            <w:r w:rsidRPr="00C7244C">
              <w:rPr>
                <w:rFonts w:cs="v4.2.0"/>
                <w:lang w:eastAsia="zh-CN"/>
              </w:rPr>
              <w:t>dBm/SCS</w:t>
            </w:r>
          </w:p>
        </w:tc>
        <w:tc>
          <w:tcPr>
            <w:tcW w:w="1388" w:type="dxa"/>
            <w:tcBorders>
              <w:top w:val="single" w:sz="4" w:space="0" w:color="auto"/>
              <w:left w:val="single" w:sz="4" w:space="0" w:color="auto"/>
              <w:bottom w:val="single" w:sz="4" w:space="0" w:color="auto"/>
              <w:right w:val="single" w:sz="4" w:space="0" w:color="auto"/>
            </w:tcBorders>
            <w:hideMark/>
          </w:tcPr>
          <w:p w14:paraId="01B9B18E"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BDD4D3B" w14:textId="77777777" w:rsidR="00856BB8" w:rsidRPr="00C7244C" w:rsidRDefault="00856BB8" w:rsidP="003F1727">
            <w:pPr>
              <w:pStyle w:val="TAC"/>
              <w:rPr>
                <w:rFonts w:cs="v4.2.0"/>
                <w:lang w:eastAsia="zh-CN"/>
              </w:rPr>
            </w:pPr>
            <w:r w:rsidRPr="00C7244C">
              <w:rPr>
                <w:rFonts w:cs="v4.2.0"/>
                <w:lang w:eastAsia="zh-CN"/>
              </w:rPr>
              <w:t>-89</w:t>
            </w:r>
            <w:r w:rsidRPr="00C7244C">
              <w:t xml:space="preserve"> + TT</w:t>
            </w:r>
          </w:p>
        </w:tc>
      </w:tr>
      <w:tr w:rsidR="00856BB8" w:rsidRPr="00C7244C" w14:paraId="2EC622C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1B092E6" w14:textId="77777777" w:rsidR="00856BB8" w:rsidRPr="00C7244C" w:rsidRDefault="00856BB8" w:rsidP="003F1727">
            <w:pPr>
              <w:pStyle w:val="TAL"/>
            </w:pPr>
            <w:r w:rsidRPr="00C7244C">
              <w:rPr>
                <w:rFonts w:cs="v4.2.0"/>
                <w:noProof/>
                <w:position w:val="-12"/>
                <w:lang w:eastAsia="zh-CN"/>
              </w:rPr>
              <w:drawing>
                <wp:inline distT="0" distB="0" distL="0" distR="0" wp14:anchorId="36A2A643" wp14:editId="18D132B5">
                  <wp:extent cx="255905" cy="241300"/>
                  <wp:effectExtent l="0" t="0" r="0" b="635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3E003A33" w14:textId="77777777" w:rsidR="00856BB8" w:rsidRPr="00C7244C" w:rsidRDefault="00856BB8" w:rsidP="003F1727">
            <w:pPr>
              <w:pStyle w:val="TAC"/>
            </w:pPr>
            <w:r w:rsidRPr="00C7244C">
              <w:rPr>
                <w:rFonts w:cs="v4.2.0"/>
              </w:rPr>
              <w:t>dBm/15 kHz</w:t>
            </w:r>
          </w:p>
        </w:tc>
        <w:tc>
          <w:tcPr>
            <w:tcW w:w="1388" w:type="dxa"/>
            <w:tcBorders>
              <w:top w:val="single" w:sz="4" w:space="0" w:color="auto"/>
              <w:left w:val="single" w:sz="4" w:space="0" w:color="auto"/>
              <w:bottom w:val="single" w:sz="4" w:space="0" w:color="auto"/>
              <w:right w:val="single" w:sz="4" w:space="0" w:color="auto"/>
            </w:tcBorders>
            <w:hideMark/>
          </w:tcPr>
          <w:p w14:paraId="29C59CA8" w14:textId="77777777" w:rsidR="00856BB8" w:rsidRPr="00C7244C" w:rsidRDefault="00856BB8" w:rsidP="003F1727">
            <w:pPr>
              <w:pStyle w:val="TAC"/>
              <w:rPr>
                <w:lang w:eastAsia="zh-CN"/>
              </w:rPr>
            </w:pPr>
            <w:r w:rsidRPr="00C7244C">
              <w:rPr>
                <w:lang w:eastAsia="zh-CN"/>
              </w:rPr>
              <w:t>1</w:t>
            </w:r>
          </w:p>
        </w:tc>
        <w:tc>
          <w:tcPr>
            <w:tcW w:w="2017" w:type="dxa"/>
            <w:gridSpan w:val="2"/>
            <w:tcBorders>
              <w:top w:val="single" w:sz="4" w:space="0" w:color="auto"/>
              <w:left w:val="single" w:sz="4" w:space="0" w:color="auto"/>
              <w:bottom w:val="nil"/>
              <w:right w:val="single" w:sz="4" w:space="0" w:color="auto"/>
            </w:tcBorders>
            <w:hideMark/>
          </w:tcPr>
          <w:p w14:paraId="1D17A29D" w14:textId="77777777" w:rsidR="00856BB8" w:rsidRPr="00C7244C" w:rsidRDefault="00856BB8" w:rsidP="003F1727">
            <w:pPr>
              <w:pStyle w:val="TAC"/>
            </w:pPr>
            <w:r w:rsidRPr="00C7244C">
              <w:t>-98 + TT</w:t>
            </w:r>
          </w:p>
        </w:tc>
      </w:tr>
      <w:tr w:rsidR="00856BB8" w:rsidRPr="00C7244C" w14:paraId="492235E2"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22FDEB2" w14:textId="77777777" w:rsidR="00856BB8" w:rsidRPr="00C7244C" w:rsidRDefault="00856BB8" w:rsidP="003F1727">
            <w:pPr>
              <w:pStyle w:val="TAL"/>
            </w:pPr>
            <w:r w:rsidRPr="00C7244C">
              <w:rPr>
                <w:lang w:eastAsia="zh-CN"/>
              </w:rPr>
              <w:t xml:space="preserve">TRS </w:t>
            </w:r>
            <w:r w:rsidRPr="00C7244C">
              <w:rPr>
                <w:rFonts w:cs="v4.2.0"/>
                <w:noProof/>
                <w:position w:val="-12"/>
                <w:lang w:eastAsia="zh-CN"/>
              </w:rPr>
              <w:drawing>
                <wp:inline distT="0" distB="0" distL="0" distR="0" wp14:anchorId="2C92FF7B" wp14:editId="1E5FCE3A">
                  <wp:extent cx="402590" cy="24892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259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017EF5F6" w14:textId="77777777" w:rsidR="00856BB8" w:rsidRPr="00C7244C" w:rsidRDefault="00856BB8" w:rsidP="003F1727">
            <w:pPr>
              <w:pStyle w:val="TAC"/>
            </w:pPr>
            <w:r w:rsidRPr="00C7244C">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7EAE80AF"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078BB1C2"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nil"/>
              <w:right w:val="single" w:sz="4" w:space="0" w:color="auto"/>
            </w:tcBorders>
            <w:hideMark/>
          </w:tcPr>
          <w:p w14:paraId="152F0D69" w14:textId="485E926D" w:rsidR="00856BB8" w:rsidRPr="00C7244C" w:rsidRDefault="00856BB8" w:rsidP="003F1727">
            <w:pPr>
              <w:pStyle w:val="TAC"/>
            </w:pPr>
            <w:r w:rsidRPr="00C7244C">
              <w:rPr>
                <w:rFonts w:cs="v4.2.0"/>
              </w:rPr>
              <w:t>-2.41</w:t>
            </w:r>
            <w:r w:rsidRPr="00C7244C">
              <w:t xml:space="preserve"> + TT</w:t>
            </w:r>
          </w:p>
        </w:tc>
      </w:tr>
      <w:tr w:rsidR="00856BB8" w:rsidRPr="00C7244C" w14:paraId="791E0B2F"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079F68B" w14:textId="77777777" w:rsidR="00856BB8" w:rsidRPr="00C7244C" w:rsidRDefault="00856BB8" w:rsidP="003F1727">
            <w:pPr>
              <w:pStyle w:val="TAL"/>
            </w:pPr>
            <w:r w:rsidRPr="00C7244C">
              <w:rPr>
                <w:lang w:eastAsia="zh-CN"/>
              </w:rPr>
              <w:t xml:space="preserve">TRS </w:t>
            </w:r>
            <w:r w:rsidRPr="00C7244C">
              <w:rPr>
                <w:rFonts w:cs="v4.2.0"/>
                <w:noProof/>
                <w:position w:val="-12"/>
                <w:lang w:eastAsia="zh-CN"/>
              </w:rPr>
              <w:drawing>
                <wp:inline distT="0" distB="0" distL="0" distR="0" wp14:anchorId="5C7757EB" wp14:editId="6974ABD5">
                  <wp:extent cx="511810" cy="248920"/>
                  <wp:effectExtent l="0" t="0" r="254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181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21F40B5D" w14:textId="77777777" w:rsidR="00856BB8" w:rsidRPr="00C7244C" w:rsidRDefault="00856BB8" w:rsidP="003F1727">
            <w:pPr>
              <w:pStyle w:val="TAC"/>
            </w:pPr>
            <w:r w:rsidRPr="00C7244C">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2A64B299"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742459D1"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nil"/>
              <w:right w:val="single" w:sz="4" w:space="0" w:color="auto"/>
            </w:tcBorders>
            <w:hideMark/>
          </w:tcPr>
          <w:p w14:paraId="319696A5" w14:textId="5DFB357E" w:rsidR="00856BB8" w:rsidRPr="00C7244C" w:rsidRDefault="00856BB8" w:rsidP="003F1727">
            <w:pPr>
              <w:pStyle w:val="TAC"/>
            </w:pPr>
            <w:r w:rsidRPr="00C7244C">
              <w:rPr>
                <w:rFonts w:cs="v4.2.0"/>
              </w:rPr>
              <w:t>-2 + TT</w:t>
            </w:r>
          </w:p>
        </w:tc>
      </w:tr>
      <w:tr w:rsidR="00856BB8" w:rsidRPr="00C7244C" w14:paraId="493CE5EC"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0A002B6" w14:textId="77777777" w:rsidR="00856BB8" w:rsidRPr="00C7244C" w:rsidRDefault="00856BB8" w:rsidP="003F1727">
            <w:pPr>
              <w:pStyle w:val="TAL"/>
            </w:pPr>
            <w:r w:rsidRPr="00C7244C">
              <w:rPr>
                <w:rFonts w:cs="v4.2.0"/>
              </w:rPr>
              <w:t>TRS-RSRP</w:t>
            </w:r>
            <w:r w:rsidRPr="00C7244C">
              <w:rPr>
                <w:vertAlign w:val="superscript"/>
              </w:rPr>
              <w:t xml:space="preserve"> Note 3</w:t>
            </w:r>
          </w:p>
        </w:tc>
        <w:tc>
          <w:tcPr>
            <w:tcW w:w="1417" w:type="dxa"/>
            <w:tcBorders>
              <w:top w:val="single" w:sz="4" w:space="0" w:color="auto"/>
              <w:left w:val="single" w:sz="4" w:space="0" w:color="auto"/>
              <w:bottom w:val="nil"/>
              <w:right w:val="single" w:sz="4" w:space="0" w:color="auto"/>
            </w:tcBorders>
            <w:hideMark/>
          </w:tcPr>
          <w:p w14:paraId="6594C4AD" w14:textId="77777777" w:rsidR="00856BB8" w:rsidRPr="00C7244C" w:rsidRDefault="00856BB8" w:rsidP="003F1727">
            <w:pPr>
              <w:pStyle w:val="TAC"/>
            </w:pPr>
            <w:r w:rsidRPr="00C7244C">
              <w:rPr>
                <w:rFonts w:cs="v4.2.0"/>
              </w:rPr>
              <w:t>dBm/SCS kHz</w:t>
            </w:r>
          </w:p>
        </w:tc>
        <w:tc>
          <w:tcPr>
            <w:tcW w:w="1388" w:type="dxa"/>
            <w:tcBorders>
              <w:top w:val="single" w:sz="4" w:space="0" w:color="auto"/>
              <w:left w:val="single" w:sz="4" w:space="0" w:color="auto"/>
              <w:bottom w:val="single" w:sz="4" w:space="0" w:color="auto"/>
              <w:right w:val="single" w:sz="4" w:space="0" w:color="auto"/>
            </w:tcBorders>
            <w:hideMark/>
          </w:tcPr>
          <w:p w14:paraId="174A0268"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D4B164B"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single" w:sz="4" w:space="0" w:color="auto"/>
              <w:right w:val="single" w:sz="4" w:space="0" w:color="auto"/>
            </w:tcBorders>
            <w:hideMark/>
          </w:tcPr>
          <w:p w14:paraId="14A2EBCD" w14:textId="79B64314" w:rsidR="00856BB8" w:rsidRPr="00C7244C" w:rsidRDefault="00856BB8" w:rsidP="003F1727">
            <w:pPr>
              <w:pStyle w:val="TAC"/>
            </w:pPr>
            <w:r w:rsidRPr="00C7244C">
              <w:rPr>
                <w:rFonts w:cs="v4.2.0"/>
              </w:rPr>
              <w:t>-91 + TT</w:t>
            </w:r>
          </w:p>
        </w:tc>
      </w:tr>
      <w:tr w:rsidR="00856BB8" w:rsidRPr="00C7244C" w14:paraId="61158194"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404D6F64" w14:textId="77777777" w:rsidR="00856BB8" w:rsidRPr="00C7244C" w:rsidRDefault="00856BB8" w:rsidP="003F1727">
            <w:pPr>
              <w:pStyle w:val="TAL"/>
              <w:rPr>
                <w:rFonts w:cs="v4.2.0"/>
                <w:lang w:eastAsia="zh-CN"/>
              </w:rPr>
            </w:pPr>
            <w:r w:rsidRPr="00C7244C">
              <w:rPr>
                <w:rFonts w:cs="v4.2.0"/>
                <w:lang w:eastAsia="zh-CN"/>
              </w:rPr>
              <w:t>Io</w:t>
            </w:r>
          </w:p>
        </w:tc>
        <w:tc>
          <w:tcPr>
            <w:tcW w:w="1417" w:type="dxa"/>
            <w:tcBorders>
              <w:top w:val="single" w:sz="4" w:space="0" w:color="auto"/>
              <w:left w:val="single" w:sz="4" w:space="0" w:color="auto"/>
              <w:bottom w:val="single" w:sz="4" w:space="0" w:color="auto"/>
              <w:right w:val="single" w:sz="4" w:space="0" w:color="auto"/>
            </w:tcBorders>
            <w:hideMark/>
          </w:tcPr>
          <w:p w14:paraId="75B7354D" w14:textId="77777777" w:rsidR="00856BB8" w:rsidRPr="00C7244C" w:rsidRDefault="00856BB8" w:rsidP="003F1727">
            <w:pPr>
              <w:pStyle w:val="TAC"/>
              <w:rPr>
                <w:rFonts w:cs="v4.2.0"/>
                <w:lang w:eastAsia="zh-CN"/>
              </w:rPr>
            </w:pPr>
            <w:r w:rsidRPr="00C7244C">
              <w:rPr>
                <w:rFonts w:cs="v4.2.0"/>
                <w:lang w:eastAsia="zh-CN"/>
              </w:rPr>
              <w:t>dBm/</w:t>
            </w:r>
            <w:r w:rsidRPr="00C7244C">
              <w:t>95.04 MHz</w:t>
            </w:r>
          </w:p>
        </w:tc>
        <w:tc>
          <w:tcPr>
            <w:tcW w:w="1388" w:type="dxa"/>
            <w:tcBorders>
              <w:top w:val="single" w:sz="4" w:space="0" w:color="auto"/>
              <w:left w:val="single" w:sz="4" w:space="0" w:color="auto"/>
              <w:bottom w:val="single" w:sz="4" w:space="0" w:color="auto"/>
              <w:right w:val="single" w:sz="4" w:space="0" w:color="auto"/>
            </w:tcBorders>
            <w:hideMark/>
          </w:tcPr>
          <w:p w14:paraId="1084D358"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2ACA0EC" w14:textId="77777777" w:rsidR="00856BB8" w:rsidRPr="00C7244C" w:rsidRDefault="00856BB8" w:rsidP="003F1727">
            <w:pPr>
              <w:pStyle w:val="TAC"/>
              <w:rPr>
                <w:rFonts w:cs="v4.2.0"/>
                <w:lang w:eastAsia="zh-CN"/>
              </w:rPr>
            </w:pPr>
            <w:r w:rsidRPr="00C7244C">
              <w:rPr>
                <w:rFonts w:cs="v4.2.0"/>
                <w:lang w:eastAsia="zh-CN"/>
              </w:rPr>
              <w:t>N/A</w:t>
            </w:r>
          </w:p>
        </w:tc>
        <w:tc>
          <w:tcPr>
            <w:tcW w:w="1167" w:type="dxa"/>
            <w:tcBorders>
              <w:top w:val="single" w:sz="4" w:space="0" w:color="auto"/>
              <w:left w:val="single" w:sz="4" w:space="0" w:color="auto"/>
              <w:bottom w:val="single" w:sz="4" w:space="0" w:color="auto"/>
              <w:right w:val="single" w:sz="4" w:space="0" w:color="auto"/>
            </w:tcBorders>
            <w:hideMark/>
          </w:tcPr>
          <w:p w14:paraId="43A6624A" w14:textId="6CB04775" w:rsidR="00856BB8" w:rsidRPr="00C7244C" w:rsidRDefault="00856BB8" w:rsidP="003F1727">
            <w:pPr>
              <w:pStyle w:val="TAC"/>
              <w:rPr>
                <w:rFonts w:cs="v4.2.0"/>
                <w:lang w:eastAsia="zh-CN"/>
              </w:rPr>
            </w:pPr>
            <w:r w:rsidRPr="00C7244C">
              <w:rPr>
                <w:rFonts w:cs="v4.2.0"/>
                <w:lang w:eastAsia="zh-CN"/>
              </w:rPr>
              <w:t>-57.63</w:t>
            </w:r>
            <w:r w:rsidRPr="00C7244C">
              <w:t xml:space="preserve"> + TT</w:t>
            </w:r>
          </w:p>
        </w:tc>
      </w:tr>
      <w:tr w:rsidR="00856BB8" w:rsidRPr="00C7244C" w14:paraId="522F5BB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118FCA9" w14:textId="77777777" w:rsidR="00856BB8" w:rsidRPr="00C7244C" w:rsidRDefault="00856BB8" w:rsidP="003F1727">
            <w:pPr>
              <w:pStyle w:val="TAL"/>
            </w:pPr>
            <w:r w:rsidRPr="00C7244C">
              <w:rPr>
                <w:rFonts w:cs="v4.2.0"/>
              </w:rPr>
              <w:t>Propagation Condition</w:t>
            </w:r>
          </w:p>
        </w:tc>
        <w:tc>
          <w:tcPr>
            <w:tcW w:w="1417" w:type="dxa"/>
            <w:tcBorders>
              <w:top w:val="single" w:sz="4" w:space="0" w:color="auto"/>
              <w:left w:val="single" w:sz="4" w:space="0" w:color="auto"/>
              <w:bottom w:val="single" w:sz="4" w:space="0" w:color="auto"/>
              <w:right w:val="single" w:sz="4" w:space="0" w:color="auto"/>
            </w:tcBorders>
          </w:tcPr>
          <w:p w14:paraId="06A19678"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016407B"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0B45BB6" w14:textId="77777777" w:rsidR="00856BB8" w:rsidRPr="00C7244C" w:rsidRDefault="00856BB8" w:rsidP="003F1727">
            <w:pPr>
              <w:pStyle w:val="TAC"/>
              <w:rPr>
                <w:rFonts w:cs="v4.2.0"/>
              </w:rPr>
            </w:pPr>
            <w:r w:rsidRPr="00C7244C">
              <w:rPr>
                <w:rFonts w:cs="v4.2.0"/>
              </w:rPr>
              <w:t>AWGN</w:t>
            </w:r>
          </w:p>
        </w:tc>
      </w:tr>
      <w:tr w:rsidR="00856BB8" w:rsidRPr="00C7244C" w14:paraId="46D059E1" w14:textId="77777777" w:rsidTr="003F1727">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7DDD5F40" w14:textId="77777777" w:rsidR="00856BB8" w:rsidRPr="00C7244C" w:rsidRDefault="00856BB8" w:rsidP="003F1727">
            <w:pPr>
              <w:pStyle w:val="TAN"/>
            </w:pPr>
            <w:r w:rsidRPr="00C7244C">
              <w:t>Note 1:</w:t>
            </w:r>
            <w:r w:rsidRPr="00C7244C">
              <w:tab/>
              <w:t>The resources for uplink transmission are assigned to the UE prior to the start of time period T2.</w:t>
            </w:r>
          </w:p>
          <w:p w14:paraId="309C252B" w14:textId="77777777" w:rsidR="00856BB8" w:rsidRPr="00C7244C" w:rsidRDefault="00856BB8"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3BF105F0" wp14:editId="287D8FD2">
                  <wp:extent cx="255905" cy="241300"/>
                  <wp:effectExtent l="0" t="0" r="0" b="635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t xml:space="preserve"> to be fulfilled.</w:t>
            </w:r>
          </w:p>
          <w:p w14:paraId="714AB377" w14:textId="77777777" w:rsidR="00856BB8" w:rsidRPr="00C7244C" w:rsidRDefault="00856BB8" w:rsidP="003F1727">
            <w:pPr>
              <w:pStyle w:val="TAN"/>
            </w:pPr>
            <w:r w:rsidRPr="00C7244C">
              <w:t>Note 3:</w:t>
            </w:r>
            <w:r w:rsidRPr="00C7244C">
              <w:tab/>
              <w:t>TRS-RSRP and Io levels have been derived from other parameters for information purposes. They are not settable parameters themselves.</w:t>
            </w:r>
          </w:p>
          <w:p w14:paraId="59D3DC0F" w14:textId="77777777" w:rsidR="00856BB8" w:rsidRPr="00C7244C" w:rsidRDefault="00856BB8" w:rsidP="003F1727">
            <w:pPr>
              <w:pStyle w:val="TAN"/>
            </w:pPr>
            <w:r w:rsidRPr="00C7244C">
              <w:t>Note 4:</w:t>
            </w:r>
            <w:r w:rsidRPr="00C7244C">
              <w:tab/>
            </w:r>
            <w:r w:rsidRPr="00C7244C">
              <w:rPr>
                <w:lang w:eastAsia="zh-CN"/>
              </w:rPr>
              <w:t>TRS</w:t>
            </w:r>
            <w:r w:rsidRPr="00C7244C">
              <w:t>-RSRP minimum requirements are specified assuming independent interference and noise at each receiver antenna port.</w:t>
            </w:r>
          </w:p>
          <w:p w14:paraId="2FAE00CB" w14:textId="77777777" w:rsidR="00856BB8" w:rsidRPr="00C7244C" w:rsidRDefault="00856BB8" w:rsidP="003F1727">
            <w:pPr>
              <w:pStyle w:val="TAN"/>
            </w:pPr>
            <w:r w:rsidRPr="00C7244C">
              <w:t>Note 5:</w:t>
            </w:r>
            <w:r w:rsidRPr="00C7244C">
              <w:tab/>
              <w:t>Equivalent power received by an antenna with 0 dBi gain at the centre of the quiet zone</w:t>
            </w:r>
          </w:p>
          <w:p w14:paraId="41614150" w14:textId="77777777" w:rsidR="00856BB8" w:rsidRPr="00C7244C" w:rsidRDefault="00856BB8" w:rsidP="003F1727">
            <w:pPr>
              <w:pStyle w:val="TAN"/>
            </w:pPr>
            <w:r w:rsidRPr="00C7244C">
              <w:t>Note 6:</w:t>
            </w:r>
            <w:r w:rsidRPr="00C7244C">
              <w:tab/>
              <w:t>As observed with 0 dBi gain antenna at the centre of the quiet zone</w:t>
            </w:r>
          </w:p>
          <w:p w14:paraId="4B138489" w14:textId="77777777" w:rsidR="00856BB8" w:rsidRPr="00C7244C" w:rsidRDefault="00856BB8" w:rsidP="003F1727">
            <w:pPr>
              <w:pStyle w:val="TAN"/>
            </w:pPr>
            <w:r w:rsidRPr="00C7244C">
              <w:rPr>
                <w:rFonts w:cs="Arial"/>
              </w:rPr>
              <w:t>Note 7:</w:t>
            </w:r>
            <w:r w:rsidRPr="00C7244C">
              <w:rPr>
                <w:rFonts w:cs="Arial"/>
              </w:rPr>
              <w:tab/>
              <w:t>Information about types of UE beam is given in TS 38.133 B.2.1.3, and does not limit UE implementation or test system implementation</w:t>
            </w:r>
          </w:p>
        </w:tc>
      </w:tr>
    </w:tbl>
    <w:p w14:paraId="4214EBF9" w14:textId="77777777" w:rsidR="00856BB8" w:rsidRPr="00C7244C" w:rsidRDefault="00856BB8" w:rsidP="00856BB8"/>
    <w:p w14:paraId="37AD8420" w14:textId="77777777" w:rsidR="00856BB8" w:rsidRPr="00C7244C" w:rsidRDefault="00856BB8" w:rsidP="00856BB8">
      <w:pPr>
        <w:jc w:val="center"/>
        <w:rPr>
          <w:rFonts w:ascii="Arial" w:hAnsi="Arial"/>
          <w:b/>
        </w:rPr>
      </w:pPr>
      <w:r w:rsidRPr="00C7244C">
        <w:rPr>
          <w:rFonts w:ascii="Arial" w:hAnsi="Arial"/>
          <w:b/>
        </w:rPr>
        <w:t>Table 7.6.13.2.5-2: SRS Configuration for FR2 Propagation Delay Compensation</w:t>
      </w:r>
    </w:p>
    <w:tbl>
      <w:tblPr>
        <w:tblStyle w:val="Tabellengitternetz119"/>
        <w:tblW w:w="6294" w:type="dxa"/>
        <w:jc w:val="center"/>
        <w:tblLook w:val="04A0" w:firstRow="1" w:lastRow="0" w:firstColumn="1" w:lastColumn="0" w:noHBand="0" w:noVBand="1"/>
      </w:tblPr>
      <w:tblGrid>
        <w:gridCol w:w="2990"/>
        <w:gridCol w:w="1567"/>
        <w:gridCol w:w="1737"/>
      </w:tblGrid>
      <w:tr w:rsidR="00856BB8" w:rsidRPr="00C7244C" w14:paraId="0D64ED4A" w14:textId="77777777" w:rsidTr="003F1727">
        <w:trPr>
          <w:trHeight w:val="362"/>
          <w:jc w:val="center"/>
        </w:trPr>
        <w:tc>
          <w:tcPr>
            <w:tcW w:w="2990" w:type="dxa"/>
          </w:tcPr>
          <w:p w14:paraId="16B2A335" w14:textId="77777777" w:rsidR="00856BB8" w:rsidRPr="00C7244C" w:rsidRDefault="00856BB8" w:rsidP="003F1727">
            <w:pPr>
              <w:keepNext/>
              <w:keepLines/>
              <w:spacing w:after="0"/>
              <w:jc w:val="center"/>
              <w:rPr>
                <w:rFonts w:ascii="Arial" w:hAnsi="Arial"/>
                <w:b/>
                <w:sz w:val="18"/>
                <w:lang w:eastAsia="ko-KR"/>
              </w:rPr>
            </w:pPr>
          </w:p>
        </w:tc>
        <w:tc>
          <w:tcPr>
            <w:tcW w:w="1567" w:type="dxa"/>
          </w:tcPr>
          <w:p w14:paraId="5E2BEB17" w14:textId="77777777" w:rsidR="00856BB8" w:rsidRPr="00C7244C" w:rsidRDefault="00856BB8" w:rsidP="003F1727">
            <w:pPr>
              <w:keepNext/>
              <w:keepLines/>
              <w:spacing w:after="0"/>
              <w:jc w:val="center"/>
              <w:rPr>
                <w:rFonts w:ascii="Arial" w:hAnsi="Arial"/>
                <w:b/>
                <w:sz w:val="18"/>
                <w:lang w:eastAsia="zh-CN"/>
              </w:rPr>
            </w:pPr>
            <w:r w:rsidRPr="00C7244C">
              <w:rPr>
                <w:rFonts w:ascii="Arial" w:hAnsi="Arial"/>
                <w:b/>
                <w:sz w:val="18"/>
                <w:lang w:eastAsia="zh-CN"/>
              </w:rPr>
              <w:t>PDC-SRS.3</w:t>
            </w:r>
          </w:p>
        </w:tc>
        <w:tc>
          <w:tcPr>
            <w:tcW w:w="1737" w:type="dxa"/>
          </w:tcPr>
          <w:p w14:paraId="55E6AC18" w14:textId="77777777" w:rsidR="00856BB8" w:rsidRPr="00C7244C" w:rsidRDefault="00856BB8" w:rsidP="003F1727">
            <w:pPr>
              <w:keepNext/>
              <w:keepLines/>
              <w:spacing w:after="0"/>
              <w:jc w:val="center"/>
              <w:rPr>
                <w:rFonts w:ascii="Arial" w:hAnsi="Arial"/>
                <w:b/>
                <w:sz w:val="18"/>
                <w:lang w:eastAsia="zh-CN"/>
              </w:rPr>
            </w:pPr>
          </w:p>
        </w:tc>
      </w:tr>
      <w:tr w:rsidR="00856BB8" w:rsidRPr="00C7244C" w14:paraId="3C684D2C" w14:textId="77777777" w:rsidTr="003F1727">
        <w:trPr>
          <w:trHeight w:val="362"/>
          <w:jc w:val="center"/>
        </w:trPr>
        <w:tc>
          <w:tcPr>
            <w:tcW w:w="2990" w:type="dxa"/>
          </w:tcPr>
          <w:p w14:paraId="73EFD7D1" w14:textId="77777777" w:rsidR="00856BB8" w:rsidRPr="00C7244C" w:rsidRDefault="00856BB8" w:rsidP="003F1727">
            <w:pPr>
              <w:keepNext/>
              <w:keepLines/>
              <w:spacing w:after="0"/>
              <w:jc w:val="center"/>
              <w:rPr>
                <w:rFonts w:ascii="Arial" w:hAnsi="Arial"/>
                <w:b/>
                <w:sz w:val="18"/>
                <w:lang w:eastAsia="ko-KR"/>
              </w:rPr>
            </w:pPr>
            <w:r w:rsidRPr="00C7244C">
              <w:rPr>
                <w:rFonts w:ascii="Arial" w:hAnsi="Arial"/>
                <w:b/>
                <w:sz w:val="18"/>
                <w:lang w:eastAsia="ko-KR"/>
              </w:rPr>
              <w:t>Field</w:t>
            </w:r>
          </w:p>
        </w:tc>
        <w:tc>
          <w:tcPr>
            <w:tcW w:w="1567" w:type="dxa"/>
          </w:tcPr>
          <w:p w14:paraId="53376602" w14:textId="77777777" w:rsidR="00856BB8" w:rsidRPr="00C7244C" w:rsidRDefault="00856BB8" w:rsidP="003F1727">
            <w:pPr>
              <w:keepNext/>
              <w:keepLines/>
              <w:spacing w:after="0"/>
              <w:jc w:val="center"/>
              <w:rPr>
                <w:rFonts w:ascii="Arial" w:hAnsi="Arial"/>
                <w:b/>
                <w:sz w:val="18"/>
                <w:lang w:eastAsia="zh-CN"/>
              </w:rPr>
            </w:pPr>
          </w:p>
        </w:tc>
        <w:tc>
          <w:tcPr>
            <w:tcW w:w="1737" w:type="dxa"/>
          </w:tcPr>
          <w:p w14:paraId="0F5148F3" w14:textId="77777777" w:rsidR="00856BB8" w:rsidRPr="00C7244C" w:rsidRDefault="00856BB8" w:rsidP="003F1727">
            <w:pPr>
              <w:keepNext/>
              <w:keepLines/>
              <w:spacing w:after="0"/>
              <w:jc w:val="center"/>
              <w:rPr>
                <w:rFonts w:ascii="Arial" w:hAnsi="Arial"/>
                <w:b/>
                <w:sz w:val="18"/>
                <w:lang w:eastAsia="zh-CN"/>
              </w:rPr>
            </w:pPr>
            <w:r w:rsidRPr="00C7244C">
              <w:rPr>
                <w:rFonts w:ascii="Arial" w:hAnsi="Arial"/>
                <w:b/>
                <w:sz w:val="18"/>
                <w:lang w:eastAsia="zh-CN"/>
              </w:rPr>
              <w:t>Comment</w:t>
            </w:r>
          </w:p>
        </w:tc>
      </w:tr>
      <w:tr w:rsidR="00856BB8" w:rsidRPr="00C7244C" w14:paraId="265931CC" w14:textId="77777777" w:rsidTr="003F1727">
        <w:trPr>
          <w:trHeight w:val="338"/>
          <w:jc w:val="center"/>
        </w:trPr>
        <w:tc>
          <w:tcPr>
            <w:tcW w:w="2990" w:type="dxa"/>
          </w:tcPr>
          <w:p w14:paraId="086561FC"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SRS</w:t>
            </w:r>
          </w:p>
        </w:tc>
        <w:tc>
          <w:tcPr>
            <w:tcW w:w="1567" w:type="dxa"/>
          </w:tcPr>
          <w:p w14:paraId="346CC19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Same as NRB,c in the test case</w:t>
            </w:r>
          </w:p>
        </w:tc>
        <w:tc>
          <w:tcPr>
            <w:tcW w:w="1737" w:type="dxa"/>
          </w:tcPr>
          <w:p w14:paraId="4B4B6471" w14:textId="77777777" w:rsidR="00856BB8" w:rsidRPr="00C7244C" w:rsidRDefault="00856BB8" w:rsidP="003F1727">
            <w:pPr>
              <w:keepNext/>
              <w:keepLines/>
              <w:spacing w:after="0"/>
              <w:rPr>
                <w:rFonts w:ascii="Arial" w:hAnsi="Arial"/>
                <w:sz w:val="18"/>
                <w:lang w:eastAsia="ko-KR"/>
              </w:rPr>
            </w:pPr>
          </w:p>
        </w:tc>
      </w:tr>
      <w:tr w:rsidR="00856BB8" w:rsidRPr="00C7244C" w14:paraId="717F58DC" w14:textId="77777777" w:rsidTr="003F1727">
        <w:trPr>
          <w:trHeight w:val="338"/>
          <w:jc w:val="center"/>
        </w:trPr>
        <w:tc>
          <w:tcPr>
            <w:tcW w:w="2990" w:type="dxa"/>
          </w:tcPr>
          <w:p w14:paraId="46D8246B"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b-SRS</w:t>
            </w:r>
          </w:p>
        </w:tc>
        <w:tc>
          <w:tcPr>
            <w:tcW w:w="1567" w:type="dxa"/>
          </w:tcPr>
          <w:p w14:paraId="6CF9F76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C9454A0" w14:textId="77777777" w:rsidR="00856BB8" w:rsidRPr="00C7244C" w:rsidRDefault="00856BB8" w:rsidP="003F1727">
            <w:pPr>
              <w:keepNext/>
              <w:keepLines/>
              <w:spacing w:after="0"/>
              <w:rPr>
                <w:rFonts w:ascii="Arial" w:hAnsi="Arial"/>
                <w:sz w:val="18"/>
                <w:lang w:eastAsia="ko-KR"/>
              </w:rPr>
            </w:pPr>
          </w:p>
        </w:tc>
      </w:tr>
      <w:tr w:rsidR="00856BB8" w:rsidRPr="00C7244C" w14:paraId="54266C8F" w14:textId="77777777" w:rsidTr="003F1727">
        <w:trPr>
          <w:trHeight w:val="338"/>
          <w:jc w:val="center"/>
        </w:trPr>
        <w:tc>
          <w:tcPr>
            <w:tcW w:w="2990" w:type="dxa"/>
          </w:tcPr>
          <w:p w14:paraId="3D80EEDA"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b-hop</w:t>
            </w:r>
          </w:p>
        </w:tc>
        <w:tc>
          <w:tcPr>
            <w:tcW w:w="1567" w:type="dxa"/>
          </w:tcPr>
          <w:p w14:paraId="1657EFA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6916D99"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uency hopping is disabled </w:t>
            </w:r>
          </w:p>
        </w:tc>
      </w:tr>
      <w:tr w:rsidR="00856BB8" w:rsidRPr="00C7244C" w14:paraId="59BCC4A5" w14:textId="77777777" w:rsidTr="003F1727">
        <w:trPr>
          <w:trHeight w:val="154"/>
          <w:jc w:val="center"/>
        </w:trPr>
        <w:tc>
          <w:tcPr>
            <w:tcW w:w="2990" w:type="dxa"/>
          </w:tcPr>
          <w:p w14:paraId="611F8BF4"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groupOrSequenceHopping</w:t>
            </w:r>
          </w:p>
        </w:tc>
        <w:tc>
          <w:tcPr>
            <w:tcW w:w="1567" w:type="dxa"/>
          </w:tcPr>
          <w:p w14:paraId="1248FFF6"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either</w:t>
            </w:r>
          </w:p>
        </w:tc>
        <w:tc>
          <w:tcPr>
            <w:tcW w:w="1737" w:type="dxa"/>
          </w:tcPr>
          <w:p w14:paraId="15903E90"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o group or sequence hopping</w:t>
            </w:r>
          </w:p>
        </w:tc>
      </w:tr>
      <w:tr w:rsidR="00856BB8" w:rsidRPr="00C7244C" w14:paraId="3FDDF398" w14:textId="77777777" w:rsidTr="003F1727">
        <w:trPr>
          <w:trHeight w:val="338"/>
          <w:jc w:val="center"/>
        </w:trPr>
        <w:tc>
          <w:tcPr>
            <w:tcW w:w="2990" w:type="dxa"/>
          </w:tcPr>
          <w:p w14:paraId="39D0DFD5"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DomainPosition</w:t>
            </w:r>
          </w:p>
        </w:tc>
        <w:tc>
          <w:tcPr>
            <w:tcW w:w="1567" w:type="dxa"/>
          </w:tcPr>
          <w:p w14:paraId="1D27CBD1"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1AC2D7CF"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uency domain position of SRS</w:t>
            </w:r>
          </w:p>
        </w:tc>
      </w:tr>
      <w:tr w:rsidR="00856BB8" w:rsidRPr="00C7244C" w14:paraId="105F1D22" w14:textId="77777777" w:rsidTr="003F1727">
        <w:trPr>
          <w:trHeight w:val="219"/>
          <w:jc w:val="center"/>
        </w:trPr>
        <w:tc>
          <w:tcPr>
            <w:tcW w:w="2990" w:type="dxa"/>
          </w:tcPr>
          <w:p w14:paraId="40D6EE6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DomainShift</w:t>
            </w:r>
          </w:p>
        </w:tc>
        <w:tc>
          <w:tcPr>
            <w:tcW w:w="1567" w:type="dxa"/>
          </w:tcPr>
          <w:p w14:paraId="1085AE2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375FC5B"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 </w:t>
            </w:r>
          </w:p>
        </w:tc>
      </w:tr>
      <w:tr w:rsidR="00856BB8" w:rsidRPr="00C7244C" w14:paraId="24AF8232" w14:textId="77777777" w:rsidTr="003F1727">
        <w:trPr>
          <w:trHeight w:val="338"/>
          <w:jc w:val="center"/>
        </w:trPr>
        <w:tc>
          <w:tcPr>
            <w:tcW w:w="2990" w:type="dxa"/>
          </w:tcPr>
          <w:p w14:paraId="2BED4E63"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athlossReferenceRS</w:t>
            </w:r>
          </w:p>
          <w:p w14:paraId="49E4E5CF"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zh-CN"/>
              </w:rPr>
              <w:t>ssb-Index</w:t>
            </w:r>
          </w:p>
        </w:tc>
        <w:tc>
          <w:tcPr>
            <w:tcW w:w="1567" w:type="dxa"/>
          </w:tcPr>
          <w:p w14:paraId="6D5118BA"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5B2E924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SB #0 is used for SRS path loss estimation</w:t>
            </w:r>
          </w:p>
        </w:tc>
      </w:tr>
      <w:tr w:rsidR="00856BB8" w:rsidRPr="00C7244C" w14:paraId="55A359BF" w14:textId="77777777" w:rsidTr="003F1727">
        <w:trPr>
          <w:trHeight w:val="179"/>
          <w:jc w:val="center"/>
        </w:trPr>
        <w:tc>
          <w:tcPr>
            <w:tcW w:w="2990" w:type="dxa"/>
          </w:tcPr>
          <w:p w14:paraId="7C22730E"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usage</w:t>
            </w:r>
          </w:p>
        </w:tc>
        <w:tc>
          <w:tcPr>
            <w:tcW w:w="1567" w:type="dxa"/>
          </w:tcPr>
          <w:p w14:paraId="50A4D77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usagePDC-r17</w:t>
            </w:r>
          </w:p>
        </w:tc>
        <w:tc>
          <w:tcPr>
            <w:tcW w:w="1737" w:type="dxa"/>
          </w:tcPr>
          <w:p w14:paraId="5EEA17E3" w14:textId="77777777" w:rsidR="00856BB8" w:rsidRPr="00C7244C" w:rsidRDefault="00856BB8" w:rsidP="003F1727">
            <w:pPr>
              <w:keepNext/>
              <w:keepLines/>
              <w:spacing w:after="0"/>
              <w:rPr>
                <w:rFonts w:ascii="Arial" w:hAnsi="Arial"/>
                <w:sz w:val="18"/>
                <w:lang w:eastAsia="ko-KR"/>
              </w:rPr>
            </w:pPr>
          </w:p>
        </w:tc>
      </w:tr>
      <w:tr w:rsidR="00856BB8" w:rsidRPr="00C7244C" w14:paraId="0D767FE6" w14:textId="77777777" w:rsidTr="003F1727">
        <w:trPr>
          <w:trHeight w:val="270"/>
          <w:jc w:val="center"/>
        </w:trPr>
        <w:tc>
          <w:tcPr>
            <w:tcW w:w="2990" w:type="dxa"/>
          </w:tcPr>
          <w:p w14:paraId="76B6DF02"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tartPosition</w:t>
            </w:r>
          </w:p>
        </w:tc>
        <w:tc>
          <w:tcPr>
            <w:tcW w:w="1567" w:type="dxa"/>
          </w:tcPr>
          <w:p w14:paraId="60963BC6"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5</w:t>
            </w:r>
          </w:p>
        </w:tc>
        <w:tc>
          <w:tcPr>
            <w:tcW w:w="1737" w:type="dxa"/>
          </w:tcPr>
          <w:p w14:paraId="7E7FF211"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resourceMapping setting</w:t>
            </w:r>
          </w:p>
        </w:tc>
      </w:tr>
      <w:tr w:rsidR="00856BB8" w:rsidRPr="00C7244C" w14:paraId="2CAF7329" w14:textId="77777777" w:rsidTr="003F1727">
        <w:trPr>
          <w:trHeight w:val="190"/>
          <w:jc w:val="center"/>
        </w:trPr>
        <w:tc>
          <w:tcPr>
            <w:tcW w:w="2990" w:type="dxa"/>
          </w:tcPr>
          <w:p w14:paraId="161548A3"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rofSymbols</w:t>
            </w:r>
          </w:p>
        </w:tc>
        <w:tc>
          <w:tcPr>
            <w:tcW w:w="1567" w:type="dxa"/>
          </w:tcPr>
          <w:p w14:paraId="499063E4"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4</w:t>
            </w:r>
          </w:p>
        </w:tc>
        <w:tc>
          <w:tcPr>
            <w:tcW w:w="1737" w:type="dxa"/>
          </w:tcPr>
          <w:p w14:paraId="4354F107" w14:textId="77777777" w:rsidR="00856BB8" w:rsidRPr="00C7244C" w:rsidRDefault="00856BB8" w:rsidP="003F1727">
            <w:pPr>
              <w:keepNext/>
              <w:keepLines/>
              <w:spacing w:after="0"/>
              <w:rPr>
                <w:rFonts w:ascii="Arial" w:hAnsi="Arial"/>
                <w:sz w:val="18"/>
                <w:lang w:eastAsia="ko-KR"/>
              </w:rPr>
            </w:pPr>
          </w:p>
        </w:tc>
      </w:tr>
      <w:tr w:rsidR="00856BB8" w:rsidRPr="00C7244C" w14:paraId="6C5B6999" w14:textId="77777777" w:rsidTr="003F1727">
        <w:trPr>
          <w:trHeight w:val="137"/>
          <w:jc w:val="center"/>
        </w:trPr>
        <w:tc>
          <w:tcPr>
            <w:tcW w:w="2990" w:type="dxa"/>
          </w:tcPr>
          <w:p w14:paraId="61E1A8A9"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repetitionFactor</w:t>
            </w:r>
          </w:p>
        </w:tc>
        <w:tc>
          <w:tcPr>
            <w:tcW w:w="1567" w:type="dxa"/>
          </w:tcPr>
          <w:p w14:paraId="2910412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n1</w:t>
            </w:r>
          </w:p>
        </w:tc>
        <w:tc>
          <w:tcPr>
            <w:tcW w:w="1737" w:type="dxa"/>
          </w:tcPr>
          <w:p w14:paraId="6FA01BE7"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without repetition.</w:t>
            </w:r>
          </w:p>
        </w:tc>
      </w:tr>
      <w:tr w:rsidR="00856BB8" w:rsidRPr="00C7244C" w14:paraId="31FEBD8E" w14:textId="77777777" w:rsidTr="003F1727">
        <w:trPr>
          <w:trHeight w:val="64"/>
          <w:jc w:val="center"/>
        </w:trPr>
        <w:tc>
          <w:tcPr>
            <w:tcW w:w="2990" w:type="dxa"/>
          </w:tcPr>
          <w:p w14:paraId="09EEF604"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transmissionComb</w:t>
            </w:r>
          </w:p>
        </w:tc>
        <w:tc>
          <w:tcPr>
            <w:tcW w:w="1567" w:type="dxa"/>
          </w:tcPr>
          <w:p w14:paraId="2F60AC6E"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n4</w:t>
            </w:r>
          </w:p>
        </w:tc>
        <w:tc>
          <w:tcPr>
            <w:tcW w:w="1737" w:type="dxa"/>
          </w:tcPr>
          <w:p w14:paraId="2AC3BB8C" w14:textId="77777777" w:rsidR="00856BB8" w:rsidRPr="00C7244C" w:rsidRDefault="00856BB8" w:rsidP="003F1727">
            <w:pPr>
              <w:keepNext/>
              <w:keepLines/>
              <w:spacing w:after="0"/>
              <w:rPr>
                <w:rFonts w:ascii="Arial" w:hAnsi="Arial"/>
                <w:sz w:val="18"/>
                <w:lang w:eastAsia="ko-KR"/>
              </w:rPr>
            </w:pPr>
          </w:p>
        </w:tc>
      </w:tr>
      <w:tr w:rsidR="00856BB8" w:rsidRPr="00C7244C" w14:paraId="6A6A1C93" w14:textId="77777777" w:rsidTr="003F1727">
        <w:trPr>
          <w:trHeight w:val="214"/>
          <w:jc w:val="center"/>
        </w:trPr>
        <w:tc>
          <w:tcPr>
            <w:tcW w:w="2990" w:type="dxa"/>
          </w:tcPr>
          <w:p w14:paraId="14BAC64F"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ombOffset-n2</w:t>
            </w:r>
          </w:p>
        </w:tc>
        <w:tc>
          <w:tcPr>
            <w:tcW w:w="1567" w:type="dxa"/>
          </w:tcPr>
          <w:p w14:paraId="5C56706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B223577"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transmissionComb setting</w:t>
            </w:r>
          </w:p>
        </w:tc>
      </w:tr>
      <w:tr w:rsidR="00856BB8" w:rsidRPr="00C7244C" w14:paraId="402894DB" w14:textId="77777777" w:rsidTr="003F1727">
        <w:trPr>
          <w:trHeight w:val="147"/>
          <w:jc w:val="center"/>
        </w:trPr>
        <w:tc>
          <w:tcPr>
            <w:tcW w:w="2990" w:type="dxa"/>
          </w:tcPr>
          <w:p w14:paraId="03D72778"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yclicShift-n2</w:t>
            </w:r>
          </w:p>
        </w:tc>
        <w:tc>
          <w:tcPr>
            <w:tcW w:w="1567" w:type="dxa"/>
          </w:tcPr>
          <w:p w14:paraId="7011E7EE"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9FB7E48"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 </w:t>
            </w:r>
          </w:p>
        </w:tc>
      </w:tr>
      <w:tr w:rsidR="00856BB8" w:rsidRPr="00C7244C" w14:paraId="3E0BB7E5" w14:textId="77777777" w:rsidTr="003F1727">
        <w:trPr>
          <w:trHeight w:val="365"/>
          <w:jc w:val="center"/>
        </w:trPr>
        <w:tc>
          <w:tcPr>
            <w:tcW w:w="2990" w:type="dxa"/>
          </w:tcPr>
          <w:p w14:paraId="6FE36368"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rofSRS-Ports</w:t>
            </w:r>
          </w:p>
        </w:tc>
        <w:tc>
          <w:tcPr>
            <w:tcW w:w="1567" w:type="dxa"/>
          </w:tcPr>
          <w:p w14:paraId="0169826C"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ort1</w:t>
            </w:r>
          </w:p>
        </w:tc>
        <w:tc>
          <w:tcPr>
            <w:tcW w:w="1737" w:type="dxa"/>
          </w:tcPr>
          <w:p w14:paraId="47BD239A"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umber of antenna ports used for SRS transmission</w:t>
            </w:r>
          </w:p>
        </w:tc>
      </w:tr>
      <w:tr w:rsidR="00856BB8" w:rsidRPr="00C7244C" w14:paraId="5F952BE9" w14:textId="77777777" w:rsidTr="003F1727">
        <w:trPr>
          <w:trHeight w:val="77"/>
          <w:jc w:val="center"/>
        </w:trPr>
        <w:tc>
          <w:tcPr>
            <w:tcW w:w="2990" w:type="dxa"/>
          </w:tcPr>
          <w:p w14:paraId="629A8F2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resourceType</w:t>
            </w:r>
          </w:p>
        </w:tc>
        <w:tc>
          <w:tcPr>
            <w:tcW w:w="1567" w:type="dxa"/>
          </w:tcPr>
          <w:p w14:paraId="5E739A05"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eriodic</w:t>
            </w:r>
          </w:p>
        </w:tc>
        <w:tc>
          <w:tcPr>
            <w:tcW w:w="1737" w:type="dxa"/>
          </w:tcPr>
          <w:p w14:paraId="13E8A881" w14:textId="77777777" w:rsidR="00856BB8" w:rsidRPr="00C7244C" w:rsidRDefault="00856BB8" w:rsidP="003F1727">
            <w:pPr>
              <w:keepNext/>
              <w:keepLines/>
              <w:spacing w:after="0"/>
              <w:rPr>
                <w:rFonts w:ascii="Arial" w:hAnsi="Arial"/>
                <w:sz w:val="18"/>
                <w:lang w:eastAsia="ko-KR"/>
              </w:rPr>
            </w:pPr>
          </w:p>
        </w:tc>
      </w:tr>
      <w:tr w:rsidR="00856BB8" w:rsidRPr="00C7244C" w14:paraId="08321E64" w14:textId="77777777" w:rsidTr="003F1727">
        <w:trPr>
          <w:trHeight w:val="124"/>
          <w:jc w:val="center"/>
        </w:trPr>
        <w:tc>
          <w:tcPr>
            <w:tcW w:w="2990" w:type="dxa"/>
          </w:tcPr>
          <w:p w14:paraId="78C27BAF"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eriodicityAndOffset-p</w:t>
            </w:r>
          </w:p>
        </w:tc>
        <w:tc>
          <w:tcPr>
            <w:tcW w:w="1567" w:type="dxa"/>
          </w:tcPr>
          <w:p w14:paraId="580FD3F2"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l</w:t>
            </w:r>
            <w:r w:rsidRPr="00C7244C">
              <w:rPr>
                <w:rFonts w:ascii="Arial" w:hAnsi="Arial"/>
                <w:sz w:val="18"/>
                <w:lang w:eastAsia="zh-CN"/>
              </w:rPr>
              <w:t>1280</w:t>
            </w:r>
            <w:r w:rsidRPr="00C7244C">
              <w:rPr>
                <w:rFonts w:ascii="Arial" w:hAnsi="Arial"/>
                <w:sz w:val="18"/>
                <w:lang w:eastAsia="ko-KR"/>
              </w:rPr>
              <w:t xml:space="preserve">, </w:t>
            </w:r>
            <w:r w:rsidRPr="00C7244C">
              <w:rPr>
                <w:rFonts w:ascii="Arial" w:hAnsi="Arial"/>
                <w:sz w:val="18"/>
                <w:lang w:eastAsia="zh-CN"/>
              </w:rPr>
              <w:t>16</w:t>
            </w:r>
            <w:r w:rsidRPr="00C7244C">
              <w:rPr>
                <w:rFonts w:ascii="Arial" w:hAnsi="Arial"/>
                <w:sz w:val="18"/>
                <w:lang w:eastAsia="ko-KR"/>
              </w:rPr>
              <w:t>0</w:t>
            </w:r>
          </w:p>
        </w:tc>
        <w:tc>
          <w:tcPr>
            <w:tcW w:w="1737" w:type="dxa"/>
          </w:tcPr>
          <w:p w14:paraId="7242CFF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RS transmission periodicity</w:t>
            </w:r>
          </w:p>
        </w:tc>
      </w:tr>
    </w:tbl>
    <w:p w14:paraId="05C49103" w14:textId="77777777" w:rsidR="00856BB8" w:rsidRPr="00C7244C" w:rsidRDefault="00856BB8" w:rsidP="00856BB8"/>
    <w:p w14:paraId="60FBD9C8" w14:textId="77777777" w:rsidR="00856BB8" w:rsidRPr="00C7244C" w:rsidRDefault="00856BB8" w:rsidP="00856BB8">
      <w:pPr>
        <w:keepLines/>
        <w:ind w:left="1135" w:hanging="851"/>
        <w:rPr>
          <w:rFonts w:eastAsia="Malgun Gothic"/>
          <w:lang w:eastAsia="ko-KR"/>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68490E0C" w14:textId="38B533AD" w:rsidR="00891F85" w:rsidRDefault="00097D51" w:rsidP="00891F85">
      <w:pPr>
        <w:pStyle w:val="Heading3"/>
      </w:pPr>
      <w:r w:rsidRPr="00E85252">
        <w:rPr>
          <w:rFonts w:eastAsiaTheme="minorEastAsia"/>
          <w:lang w:eastAsia="sv-SE"/>
        </w:rPr>
        <w:t>7.6.1</w:t>
      </w:r>
      <w:r>
        <w:rPr>
          <w:rFonts w:eastAsiaTheme="minorEastAsia"/>
          <w:lang w:eastAsia="sv-SE"/>
        </w:rPr>
        <w:t>4</w:t>
      </w:r>
      <w:r>
        <w:rPr>
          <w:rFonts w:eastAsiaTheme="minorEastAsia"/>
          <w:lang w:eastAsia="sv-SE"/>
        </w:rPr>
        <w:tab/>
      </w:r>
      <w:r w:rsidR="00891F85" w:rsidRPr="001E50B1">
        <w:t>SA event triggered reporting tests with Pre-MG</w:t>
      </w:r>
    </w:p>
    <w:p w14:paraId="55ACC2F1" w14:textId="77777777" w:rsidR="00891F85" w:rsidRPr="00C7244C" w:rsidRDefault="00891F85" w:rsidP="00891F85">
      <w:pPr>
        <w:pStyle w:val="Heading4"/>
        <w:rPr>
          <w:rFonts w:eastAsiaTheme="minorEastAsia"/>
        </w:rPr>
      </w:pPr>
      <w:r w:rsidRPr="00C7244C">
        <w:rPr>
          <w:rFonts w:eastAsiaTheme="minorEastAsia"/>
          <w:lang w:eastAsia="sv-SE"/>
        </w:rPr>
        <w:t>7.6.</w:t>
      </w:r>
      <w:r>
        <w:rPr>
          <w:rFonts w:eastAsiaTheme="minorEastAsia" w:hint="eastAsia"/>
          <w:lang w:eastAsia="zh-TW"/>
        </w:rPr>
        <w:t>14</w:t>
      </w:r>
      <w:r w:rsidRPr="00C7244C">
        <w:rPr>
          <w:rFonts w:eastAsiaTheme="minorEastAsia"/>
          <w:lang w:eastAsia="sv-SE"/>
        </w:rPr>
        <w:t>.0</w:t>
      </w:r>
      <w:r w:rsidRPr="00C7244C">
        <w:rPr>
          <w:rFonts w:eastAsiaTheme="minorEastAsia"/>
          <w:lang w:eastAsia="sv-SE"/>
        </w:rPr>
        <w:tab/>
        <w:t>Minimum conformance requirements</w:t>
      </w:r>
    </w:p>
    <w:p w14:paraId="5FBF768F" w14:textId="77777777" w:rsidR="00891F85" w:rsidRPr="00F87A84" w:rsidRDefault="00891F85" w:rsidP="00891F85">
      <w:pPr>
        <w:pStyle w:val="H6"/>
      </w:pPr>
      <w:r>
        <w:t>7</w:t>
      </w:r>
      <w:r w:rsidRPr="00F87A84">
        <w:t>.6.1</w:t>
      </w:r>
      <w:r>
        <w:t>4</w:t>
      </w:r>
      <w:r w:rsidRPr="00F87A84">
        <w:t>.0.1</w:t>
      </w:r>
      <w:r w:rsidRPr="00F87A84">
        <w:tab/>
        <w:t xml:space="preserve">Minimum conformance requirements for event-triggered measurement with gap </w:t>
      </w:r>
    </w:p>
    <w:p w14:paraId="4F343213" w14:textId="77777777" w:rsidR="00891F85" w:rsidRPr="00F87A84" w:rsidRDefault="00891F85" w:rsidP="00891F85">
      <w:pPr>
        <w:rPr>
          <w:rFonts w:cs="v4.2.0"/>
        </w:rPr>
      </w:pPr>
      <w:r w:rsidRPr="00F87A84">
        <w:rPr>
          <w:rFonts w:cs="v4.2.0"/>
        </w:rPr>
        <w:t>[TS 38.133 [6], clause 9.2.6.2, 9.2.6.3]</w:t>
      </w:r>
    </w:p>
    <w:p w14:paraId="2071F2D9" w14:textId="77777777" w:rsidR="00891F85" w:rsidRPr="00CD44AA" w:rsidRDefault="00891F85" w:rsidP="00891F85">
      <w:pPr>
        <w:rPr>
          <w:rFonts w:eastAsia="SimSun" w:cs="v4.2.0"/>
        </w:rPr>
      </w:pPr>
      <w:r w:rsidRPr="00CD44AA">
        <w:rPr>
          <w:rFonts w:eastAsia="SimSun" w:cs="v4.2.0" w:hint="eastAsia"/>
          <w:lang w:eastAsia="zh-CN"/>
        </w:rPr>
        <w:t xml:space="preserve">When </w:t>
      </w:r>
      <w:r w:rsidRPr="00CD44AA">
        <w:rPr>
          <w:rFonts w:eastAsia="SimSun" w:cs="v4.2.0"/>
          <w:lang w:eastAsia="zh-CN"/>
        </w:rPr>
        <w:t xml:space="preserve">a </w:t>
      </w:r>
      <w:r w:rsidRPr="00CD44AA">
        <w:rPr>
          <w:rFonts w:eastAsia="SimSun" w:cs="v4.2.0" w:hint="eastAsia"/>
          <w:lang w:eastAsia="zh-CN"/>
        </w:rPr>
        <w:t xml:space="preserve">measurement gap is provided or </w:t>
      </w:r>
      <w:r w:rsidRPr="00CD44AA">
        <w:rPr>
          <w:rFonts w:eastAsia="SimSun" w:cs="v4.2.0"/>
          <w:lang w:eastAsia="zh-CN"/>
        </w:rPr>
        <w:t xml:space="preserve">an </w:t>
      </w:r>
      <w:r w:rsidRPr="00CD44AA">
        <w:rPr>
          <w:rFonts w:eastAsia="SimSun" w:cs="v4.2.0" w:hint="eastAsia"/>
          <w:lang w:eastAsia="zh-CN"/>
        </w:rPr>
        <w:t>activated Pre-MG is provided</w:t>
      </w:r>
      <w:r w:rsidRPr="00CD44AA">
        <w:rPr>
          <w:rFonts w:eastAsia="SimSun" w:cs="v4.2.0"/>
          <w:lang w:eastAsia="zh-CN"/>
        </w:rPr>
        <w:t xml:space="preserve"> without any pre-MG status changed </w:t>
      </w:r>
      <w:r w:rsidRPr="00CD44AA">
        <w:rPr>
          <w:rFonts w:eastAsia="SimSun"/>
          <w:lang w:val="en-US" w:eastAsia="zh-CN"/>
        </w:rPr>
        <w:t>during the measurement period</w:t>
      </w:r>
      <w:r w:rsidRPr="00CD44AA">
        <w:rPr>
          <w:rFonts w:eastAsia="SimSun" w:cs="v4.2.0" w:hint="eastAsia"/>
          <w:lang w:eastAsia="zh-CN"/>
        </w:rPr>
        <w:t>, t</w:t>
      </w:r>
      <w:r w:rsidRPr="00CD44AA">
        <w:rPr>
          <w:rFonts w:eastAsia="SimSun" w:cs="v4.2.0"/>
        </w:rPr>
        <w:t>he UE shall be able to identify a new detectable intra frequency cell within T</w:t>
      </w:r>
      <w:r w:rsidRPr="00CD44AA">
        <w:rPr>
          <w:rFonts w:eastAsia="SimSun" w:cs="v4.2.0"/>
          <w:vertAlign w:val="subscript"/>
        </w:rPr>
        <w:t>identify_intra_without_index</w:t>
      </w:r>
      <w:r w:rsidRPr="00CD44AA">
        <w:rPr>
          <w:rFonts w:eastAsia="SimSun" w:cs="v4.2.0"/>
        </w:rPr>
        <w:t xml:space="preserve"> if UE is not indicated to report SSB based RRM measurement result with the associated SSB index </w:t>
      </w:r>
      <w:r w:rsidRPr="00CD44AA">
        <w:rPr>
          <w:rFonts w:eastAsia="SimSun"/>
        </w:rPr>
        <w:t>(</w:t>
      </w:r>
      <w:r w:rsidRPr="00CD44AA">
        <w:rPr>
          <w:rFonts w:eastAsia="SimSun"/>
          <w:i/>
        </w:rPr>
        <w:t xml:space="preserve">reportQuantityRsIndexes </w:t>
      </w:r>
      <w:r w:rsidRPr="00CD44AA">
        <w:rPr>
          <w:rFonts w:eastAsia="SimSun"/>
          <w:lang w:eastAsia="ko-KR"/>
        </w:rPr>
        <w:t>or</w:t>
      </w:r>
      <w:r w:rsidRPr="00CD44AA">
        <w:rPr>
          <w:rFonts w:eastAsia="SimSun"/>
          <w:i/>
          <w:lang w:eastAsia="ko-KR"/>
        </w:rPr>
        <w:t xml:space="preserve"> maxNrofRSIndexesToReport </w:t>
      </w:r>
      <w:r w:rsidRPr="00CD44AA">
        <w:rPr>
          <w:rFonts w:eastAsia="SimSun"/>
          <w:lang w:eastAsia="ko-KR"/>
        </w:rPr>
        <w:t xml:space="preserve">is not </w:t>
      </w:r>
      <w:r w:rsidRPr="00CD44AA">
        <w:rPr>
          <w:rFonts w:eastAsia="SimSun"/>
        </w:rPr>
        <w:t>configured)</w:t>
      </w:r>
      <w:r w:rsidRPr="00CD44AA">
        <w:rPr>
          <w:rFonts w:eastAsia="SimSun" w:cs="v4.2.0"/>
        </w:rPr>
        <w:t>, or the UE has been indicated that the neighbour cell is synchronous with the serving cell (</w:t>
      </w:r>
      <w:r w:rsidRPr="00CD44AA">
        <w:rPr>
          <w:rFonts w:eastAsia="SimSun"/>
          <w:i/>
          <w:iCs/>
          <w:lang w:val="en-US"/>
        </w:rPr>
        <w:t>deriveSSB-IndexFromCell</w:t>
      </w:r>
      <w:r w:rsidRPr="00CD44AA">
        <w:rPr>
          <w:rFonts w:eastAsia="SimSun" w:cs="v4.2.0"/>
        </w:rPr>
        <w:t xml:space="preserve"> is enabled). Otherwise UE shall be able to identify a new detectable intra frequency cell within T</w:t>
      </w:r>
      <w:r w:rsidRPr="00CD44AA">
        <w:rPr>
          <w:rFonts w:eastAsia="SimSun" w:cs="v4.2.0"/>
          <w:vertAlign w:val="subscript"/>
        </w:rPr>
        <w:t>identify_intra_with_index.</w:t>
      </w:r>
      <w:r w:rsidRPr="00CD44AA">
        <w:rPr>
          <w:rFonts w:eastAsia="SimSun"/>
          <w:lang w:eastAsia="zh-CN"/>
        </w:rPr>
        <w:t xml:space="preserve"> The UE shall be able to identify a new detectable intra frequency SS block of an already detected cell within</w:t>
      </w:r>
      <w:r w:rsidRPr="00CD44AA">
        <w:rPr>
          <w:rFonts w:eastAsia="SimSun"/>
        </w:rPr>
        <w:t xml:space="preserve"> T</w:t>
      </w:r>
      <w:r w:rsidRPr="00CD44AA">
        <w:rPr>
          <w:rFonts w:eastAsia="SimSun"/>
          <w:vertAlign w:val="subscript"/>
        </w:rPr>
        <w:t>identify_intra_without_index</w:t>
      </w:r>
      <w:r w:rsidRPr="00CD44AA">
        <w:rPr>
          <w:rFonts w:eastAsia="SimSun"/>
          <w:vertAlign w:val="subscript"/>
          <w:lang w:eastAsia="zh-CN"/>
        </w:rPr>
        <w:t>.</w:t>
      </w:r>
      <w:r w:rsidRPr="00CD44AA">
        <w:rPr>
          <w:rFonts w:eastAsia="SimSun"/>
          <w:lang w:val="en-US"/>
        </w:rPr>
        <w:t xml:space="preserve"> It is assumed that </w:t>
      </w:r>
      <w:r w:rsidRPr="00CD44AA">
        <w:rPr>
          <w:rFonts w:eastAsia="SimSun"/>
          <w:i/>
          <w:iCs/>
          <w:lang w:val="en-US"/>
        </w:rPr>
        <w:t>deriveSSB-IndexFromCell</w:t>
      </w:r>
      <w:r w:rsidRPr="00CD44AA">
        <w:rPr>
          <w:rFonts w:eastAsia="SimSun"/>
          <w:lang w:val="en-US"/>
        </w:rPr>
        <w:t xml:space="preserve"> is always enabled for </w:t>
      </w:r>
      <w:r w:rsidRPr="00CD44AA">
        <w:rPr>
          <w:rFonts w:eastAsia="SimSun"/>
          <w:lang w:val="en-US" w:eastAsia="zh-CN"/>
        </w:rPr>
        <w:t xml:space="preserve">FR1 TDD and </w:t>
      </w:r>
      <w:r w:rsidRPr="00CD44AA">
        <w:rPr>
          <w:rFonts w:eastAsia="SimSun"/>
          <w:lang w:val="en-US"/>
        </w:rPr>
        <w:t>FR2</w:t>
      </w:r>
      <w:r>
        <w:rPr>
          <w:rFonts w:eastAsia="SimSun"/>
          <w:lang w:val="en-US"/>
        </w:rPr>
        <w:t xml:space="preserve"> with SCS smaller or equal to 480 kHz</w:t>
      </w:r>
      <w:r w:rsidRPr="00CD44AA">
        <w:rPr>
          <w:rFonts w:eastAsia="SimSun"/>
          <w:lang w:val="en-US"/>
        </w:rPr>
        <w:t>.</w:t>
      </w:r>
    </w:p>
    <w:p w14:paraId="4E7E308B" w14:textId="054D9D50" w:rsidR="00891F85" w:rsidRPr="009C5807" w:rsidRDefault="00891F85" w:rsidP="00891F85">
      <w:pPr>
        <w:pStyle w:val="EQ"/>
        <w:jc w:val="center"/>
      </w:pPr>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5A1929CC" w14:textId="77777777" w:rsidR="00891F85" w:rsidRPr="009C5807" w:rsidRDefault="00891F85" w:rsidP="00891F85">
      <w:pPr>
        <w:rPr>
          <w:lang w:val="en-US"/>
        </w:rPr>
      </w:pPr>
      <w:r w:rsidRPr="009C5807">
        <w:rPr>
          <w:lang w:val="en-US"/>
        </w:rPr>
        <w:t>Where:</w:t>
      </w:r>
    </w:p>
    <w:p w14:paraId="12656721" w14:textId="77777777" w:rsidR="00891F85" w:rsidRDefault="00891F85" w:rsidP="00891F85">
      <w:pPr>
        <w:pStyle w:val="B1"/>
      </w:pPr>
      <w:r w:rsidRPr="009C5807">
        <w:rPr>
          <w:lang w:val="en-US"/>
        </w:rPr>
        <w:tab/>
      </w:r>
      <w:r w:rsidRPr="009C5807">
        <w:t>T</w:t>
      </w:r>
      <w:r w:rsidRPr="009C5807">
        <w:rPr>
          <w:vertAlign w:val="subscript"/>
        </w:rPr>
        <w:t>PSS/SSS_sync_intra</w:t>
      </w:r>
      <w:r w:rsidRPr="009C5807">
        <w:t xml:space="preserve">: it is the time period used in PSS/SSS detection given in table </w:t>
      </w:r>
      <w:r>
        <w:t>7.6.14.0.1-1</w:t>
      </w:r>
    </w:p>
    <w:p w14:paraId="573225AB" w14:textId="77777777" w:rsidR="00891F85" w:rsidRDefault="00891F85" w:rsidP="00891F85">
      <w:pPr>
        <w:pStyle w:val="B1"/>
      </w:pPr>
      <w:r w:rsidRPr="008C6DE4">
        <w:tab/>
        <w:t>T</w:t>
      </w:r>
      <w:r w:rsidRPr="008C6DE4">
        <w:rPr>
          <w:vertAlign w:val="subscript"/>
        </w:rPr>
        <w:t xml:space="preserve"> SSB_measurement_period_intra</w:t>
      </w:r>
      <w:r w:rsidRPr="008C6DE4">
        <w:t xml:space="preserve">: equal to a measurement period of SSB based measurement given in table </w:t>
      </w:r>
      <w:r>
        <w:t>7.6.14.0.1-2</w:t>
      </w:r>
    </w:p>
    <w:p w14:paraId="39DBF24E" w14:textId="77777777" w:rsidR="00891F85" w:rsidRPr="009C5807" w:rsidRDefault="00891F85" w:rsidP="00891F85">
      <w:pPr>
        <w:pStyle w:val="B1"/>
      </w:pPr>
      <w:r w:rsidRPr="009C5807">
        <w:tab/>
        <w:t>CSSF</w:t>
      </w:r>
      <w:r w:rsidRPr="009C5807">
        <w:rPr>
          <w:vertAlign w:val="subscript"/>
        </w:rPr>
        <w:t>intra</w:t>
      </w:r>
      <w:r w:rsidRPr="009C5807">
        <w:t>: it is a carrier specific scaling factor and is determined according to CSSF</w:t>
      </w:r>
      <w:r w:rsidRPr="009C5807">
        <w:rPr>
          <w:vertAlign w:val="subscript"/>
        </w:rPr>
        <w:t xml:space="preserve">within_gap,i </w:t>
      </w:r>
      <w:r w:rsidRPr="009C5807">
        <w:t xml:space="preserve">in </w:t>
      </w:r>
      <w:r w:rsidRPr="00F87A84">
        <w:t>TS38.133[6]</w:t>
      </w:r>
      <w:r>
        <w:t xml:space="preserve"> </w:t>
      </w:r>
      <w:r w:rsidRPr="009C5807">
        <w:t xml:space="preserve">clause 9.1.5.2 for measurement conducted within measurement gaps. </w:t>
      </w:r>
    </w:p>
    <w:p w14:paraId="45EB645D" w14:textId="77777777" w:rsidR="00891F85" w:rsidRPr="00DB43A0" w:rsidRDefault="00891F85" w:rsidP="00891F85">
      <w:pPr>
        <w:pStyle w:val="B1"/>
        <w:rPr>
          <w:u w:val="single"/>
          <w:lang w:eastAsia="zh-CN"/>
        </w:rPr>
      </w:pPr>
      <w:r>
        <w:tab/>
      </w:r>
      <w:r w:rsidRPr="007518D4">
        <w:t>K</w:t>
      </w:r>
      <w:r w:rsidRPr="00F51240">
        <w:rPr>
          <w:vertAlign w:val="subscript"/>
        </w:rPr>
        <w:t>gap</w:t>
      </w:r>
      <w:r w:rsidRPr="007518D4">
        <w:t xml:space="preserve"> is the scaling factor for </w:t>
      </w:r>
      <w:r w:rsidRPr="007518D4">
        <w:rPr>
          <w:lang w:eastAsia="zh-CN"/>
        </w:rPr>
        <w:t xml:space="preserve">a SSB frequency layer to be measured </w:t>
      </w:r>
      <w:r w:rsidRPr="0047772D">
        <w:rPr>
          <w:lang w:eastAsia="zh-CN"/>
        </w:rPr>
        <w:t xml:space="preserve">within </w:t>
      </w:r>
      <w:r>
        <w:rPr>
          <w:rFonts w:hint="eastAsia"/>
          <w:lang w:eastAsia="zh-CN"/>
        </w:rPr>
        <w:t>an</w:t>
      </w:r>
      <w:r w:rsidRPr="0047772D">
        <w:rPr>
          <w:lang w:eastAsia="zh-CN"/>
        </w:rPr>
        <w:t xml:space="preserve"> associated measurement gap pattern</w:t>
      </w:r>
      <w:r>
        <w:rPr>
          <w:rFonts w:hint="eastAsia"/>
          <w:lang w:eastAsia="zh-CN"/>
        </w:rPr>
        <w:t>.</w:t>
      </w:r>
      <w:r w:rsidRPr="0047772D">
        <w:rPr>
          <w:lang w:eastAsia="zh-CN"/>
        </w:rPr>
        <w:t xml:space="preserve"> </w:t>
      </w:r>
      <w:r>
        <w:rPr>
          <w:rFonts w:hint="eastAsia"/>
          <w:bCs/>
          <w:lang w:eastAsia="zh-CN"/>
        </w:rPr>
        <w:t>K</w:t>
      </w:r>
      <w:r w:rsidRPr="00F51240">
        <w:rPr>
          <w:bCs/>
          <w:vertAlign w:val="subscript"/>
          <w:lang w:eastAsia="zh-CN"/>
        </w:rPr>
        <w:t>gap</w:t>
      </w:r>
      <w:r>
        <w:rPr>
          <w:rFonts w:hint="eastAsia"/>
          <w:bCs/>
          <w:lang w:eastAsia="zh-CN"/>
        </w:rPr>
        <w:t xml:space="preserve"> = 1</w:t>
      </w:r>
      <w:r>
        <w:rPr>
          <w:bCs/>
          <w:lang w:eastAsia="zh-CN"/>
        </w:rPr>
        <w:t xml:space="preserve"> </w:t>
      </w:r>
      <w:r>
        <w:rPr>
          <w:lang w:eastAsia="zh-CN"/>
        </w:rPr>
        <w:t xml:space="preserve">when the UE is not </w:t>
      </w:r>
      <w:r>
        <w:rPr>
          <w:rFonts w:hint="eastAsia"/>
          <w:bCs/>
          <w:lang w:eastAsia="zh-CN"/>
        </w:rPr>
        <w:t>configured with concurrent measurement gap</w:t>
      </w:r>
      <w:r>
        <w:rPr>
          <w:bCs/>
          <w:lang w:eastAsia="zh-CN"/>
        </w:rPr>
        <w:t>s</w:t>
      </w:r>
      <w:r>
        <w:rPr>
          <w:rFonts w:hint="eastAsia"/>
          <w:bCs/>
          <w:lang w:eastAsia="zh-CN"/>
        </w:rPr>
        <w:t xml:space="preserve"> or not supporting [concurrent measurement gaps]</w:t>
      </w:r>
      <w:r>
        <w:rPr>
          <w:bCs/>
          <w:lang w:eastAsia="zh-CN"/>
        </w:rPr>
        <w:t xml:space="preserve">. Otherwise, </w:t>
      </w:r>
      <w:r w:rsidRPr="007518D4">
        <w:rPr>
          <w:lang w:eastAsia="zh-CN"/>
        </w:rPr>
        <w:t>K</w:t>
      </w:r>
      <w:r w:rsidRPr="00F51240">
        <w:rPr>
          <w:vertAlign w:val="subscript"/>
          <w:lang w:eastAsia="zh-CN"/>
        </w:rPr>
        <w:t>gap</w:t>
      </w:r>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where </w:t>
      </w:r>
      <w:r w:rsidRPr="007518D4">
        <w:rPr>
          <w:bCs/>
          <w:lang w:eastAsia="zh-CN"/>
        </w:rPr>
        <w:t>N</w:t>
      </w:r>
      <w:r w:rsidRPr="007518D4">
        <w:rPr>
          <w:bCs/>
          <w:vertAlign w:val="subscript"/>
          <w:lang w:eastAsia="zh-CN"/>
        </w:rPr>
        <w:t>available</w:t>
      </w:r>
      <w:r>
        <w:rPr>
          <w:bCs/>
          <w:lang w:eastAsia="zh-CN"/>
        </w:rPr>
        <w:t xml:space="preserve"> and </w:t>
      </w:r>
      <w:r w:rsidRPr="007518D4">
        <w:rPr>
          <w:bCs/>
          <w:lang w:eastAsia="zh-CN"/>
        </w:rPr>
        <w:t>N</w:t>
      </w:r>
      <w:r w:rsidRPr="007518D4">
        <w:rPr>
          <w:bCs/>
          <w:vertAlign w:val="subscript"/>
          <w:lang w:eastAsia="zh-CN"/>
        </w:rPr>
        <w:t>total</w:t>
      </w:r>
      <w:r>
        <w:rPr>
          <w:bCs/>
          <w:lang w:eastAsia="zh-CN"/>
        </w:rPr>
        <w:t xml:space="preserve"> are calculated as follows:</w:t>
      </w:r>
    </w:p>
    <w:p w14:paraId="72762F4E" w14:textId="77777777" w:rsidR="00891F85" w:rsidRPr="00F51240" w:rsidRDefault="00891F85" w:rsidP="00891F85">
      <w:pPr>
        <w:pStyle w:val="B2"/>
        <w:rPr>
          <w:lang w:eastAsia="zh-CN"/>
        </w:rPr>
      </w:pPr>
      <w:r>
        <w:rPr>
          <w:lang w:eastAsia="zh-CN"/>
        </w:rPr>
        <w:tab/>
      </w:r>
      <w:r w:rsidRPr="00F51240">
        <w:rPr>
          <w:lang w:eastAsia="zh-CN"/>
        </w:rPr>
        <w:t>For a window W of duration max(</w:t>
      </w:r>
      <w:r>
        <w:rPr>
          <w:rFonts w:hint="eastAsia"/>
          <w:lang w:eastAsia="zh-CN"/>
        </w:rPr>
        <w:t>SMTC period</w:t>
      </w:r>
      <w:r w:rsidRPr="00F51240">
        <w:rPr>
          <w:vertAlign w:val="subscript"/>
          <w:lang w:eastAsia="zh-CN"/>
        </w:rPr>
        <w:t xml:space="preserve">,  </w:t>
      </w:r>
      <w:r w:rsidRPr="00F51240">
        <w:rPr>
          <w:lang w:eastAsia="zh-CN"/>
        </w:rPr>
        <w:t xml:space="preserve">MGRP_max), where MGRP max is the maximum MGRP across all configured per-UE </w:t>
      </w:r>
      <w:r>
        <w:rPr>
          <w:rFonts w:hint="eastAsia"/>
          <w:lang w:eastAsia="zh-CN"/>
        </w:rPr>
        <w:t>measurement gap</w:t>
      </w:r>
      <w:r w:rsidRPr="00F51240">
        <w:rPr>
          <w:lang w:eastAsia="zh-CN"/>
        </w:rPr>
        <w:t xml:space="preserve"> and per-FR </w:t>
      </w:r>
      <w:r>
        <w:rPr>
          <w:rFonts w:hint="eastAsia"/>
          <w:lang w:eastAsia="zh-CN"/>
        </w:rPr>
        <w:t>measurement gap</w:t>
      </w:r>
      <w:r w:rsidRPr="00F51240">
        <w:rPr>
          <w:lang w:eastAsia="zh-CN"/>
        </w:rPr>
        <w:t xml:space="preserve"> within the same FR as the SSB frequency layer, and starting </w:t>
      </w:r>
      <w:r>
        <w:rPr>
          <w:rFonts w:hint="eastAsia"/>
          <w:lang w:eastAsia="zh-CN"/>
        </w:rPr>
        <w:t>from</w:t>
      </w:r>
      <w:r w:rsidRPr="00F51240">
        <w:rPr>
          <w:lang w:eastAsia="zh-CN"/>
        </w:rPr>
        <w:t xml:space="preserve"> the beginning of any SMTC occasion: </w:t>
      </w:r>
    </w:p>
    <w:p w14:paraId="3B01B647" w14:textId="77777777" w:rsidR="00891F85" w:rsidRPr="00F51240" w:rsidRDefault="00891F85" w:rsidP="00891F85">
      <w:pPr>
        <w:pStyle w:val="B3"/>
        <w:rPr>
          <w:lang w:eastAsia="zh-CN"/>
        </w:rPr>
      </w:pPr>
      <w:r>
        <w:rPr>
          <w:bCs/>
          <w:lang w:eastAsia="zh-CN"/>
        </w:rPr>
        <w:t>--</w:t>
      </w:r>
      <w:r>
        <w:rPr>
          <w:bCs/>
          <w:lang w:eastAsia="zh-CN"/>
        </w:rPr>
        <w:tab/>
      </w:r>
      <w:r w:rsidRPr="00F51240">
        <w:rPr>
          <w:bCs/>
          <w:lang w:eastAsia="zh-CN"/>
        </w:rPr>
        <w:t>N</w:t>
      </w:r>
      <w:r w:rsidRPr="00F51240">
        <w:rPr>
          <w:bCs/>
          <w:vertAlign w:val="subscript"/>
          <w:lang w:eastAsia="zh-CN"/>
        </w:rPr>
        <w:t>total</w:t>
      </w:r>
      <w:r w:rsidRPr="00F51240">
        <w:rPr>
          <w:bCs/>
          <w:lang w:eastAsia="zh-CN"/>
        </w:rPr>
        <w:t xml:space="preserve"> is the total number of SMTC occasions</w:t>
      </w:r>
      <w:r w:rsidRPr="0047772D">
        <w:rPr>
          <w:lang w:eastAsia="zh-CN"/>
        </w:rPr>
        <w:t xml:space="preserve"> </w:t>
      </w:r>
      <w:r>
        <w:rPr>
          <w:lang w:eastAsia="zh-CN"/>
        </w:rPr>
        <w:t>that are covered by instances of the</w:t>
      </w:r>
      <w:r w:rsidRPr="0047772D">
        <w:rPr>
          <w:lang w:eastAsia="zh-CN"/>
        </w:rPr>
        <w:t xml:space="preserve"> associated </w:t>
      </w:r>
      <w:r>
        <w:rPr>
          <w:lang w:eastAsia="zh-CN"/>
        </w:rPr>
        <w:t xml:space="preserve">measurement </w:t>
      </w:r>
      <w:r w:rsidRPr="00F51240">
        <w:rPr>
          <w:lang w:eastAsia="zh-CN"/>
        </w:rPr>
        <w:t>gap</w:t>
      </w:r>
      <w:r w:rsidRPr="00F51240">
        <w:rPr>
          <w:bCs/>
          <w:lang w:eastAsia="zh-CN"/>
        </w:rPr>
        <w:t xml:space="preserve"> within the window</w:t>
      </w:r>
      <w:r>
        <w:rPr>
          <w:rFonts w:hint="eastAsia"/>
          <w:bCs/>
          <w:lang w:eastAsia="zh-CN"/>
        </w:rPr>
        <w:t xml:space="preserve"> W</w:t>
      </w:r>
      <w:r w:rsidRPr="00F51240">
        <w:rPr>
          <w:bCs/>
          <w:lang w:eastAsia="zh-CN"/>
        </w:rPr>
        <w:t xml:space="preserve">, </w:t>
      </w:r>
      <w:r>
        <w:rPr>
          <w:lang w:eastAsia="zh-CN"/>
        </w:rPr>
        <w:t>including</w:t>
      </w:r>
      <w:r w:rsidRPr="00F51240">
        <w:rPr>
          <w:lang w:eastAsia="zh-CN"/>
        </w:rPr>
        <w:t xml:space="preserve"> </w:t>
      </w:r>
      <w:r>
        <w:rPr>
          <w:rFonts w:hint="eastAsia"/>
          <w:bCs/>
          <w:lang w:eastAsia="zh-CN"/>
        </w:rPr>
        <w:t>those overlapped</w:t>
      </w:r>
      <w:r>
        <w:rPr>
          <w:lang w:eastAsia="zh-CN"/>
        </w:rPr>
        <w:t xml:space="preserve"> </w:t>
      </w:r>
      <w:r w:rsidRPr="00F51240">
        <w:rPr>
          <w:lang w:eastAsia="zh-CN"/>
        </w:rPr>
        <w:t>with</w:t>
      </w:r>
      <w:r>
        <w:rPr>
          <w:lang w:eastAsia="zh-CN"/>
        </w:rPr>
        <w:t xml:space="preserve"> </w:t>
      </w:r>
      <w:r>
        <w:rPr>
          <w:rFonts w:hint="eastAsia"/>
          <w:lang w:eastAsia="zh-CN"/>
        </w:rPr>
        <w:t xml:space="preserve">other </w:t>
      </w:r>
      <w:r>
        <w:rPr>
          <w:lang w:eastAsia="zh-CN"/>
        </w:rPr>
        <w:t>measurement gap occasions within the window</w:t>
      </w:r>
      <w:r w:rsidRPr="00F51240">
        <w:rPr>
          <w:bCs/>
          <w:lang w:eastAsia="zh-CN"/>
        </w:rPr>
        <w:t>, and</w:t>
      </w:r>
    </w:p>
    <w:p w14:paraId="4BBA8DD8" w14:textId="77777777" w:rsidR="00891F85" w:rsidRPr="00F51240" w:rsidRDefault="00891F85" w:rsidP="00891F85">
      <w:pPr>
        <w:pStyle w:val="B3"/>
        <w:rPr>
          <w:lang w:eastAsia="zh-CN"/>
        </w:rPr>
      </w:pPr>
      <w:r>
        <w:rPr>
          <w:bCs/>
          <w:lang w:eastAsia="zh-CN"/>
        </w:rPr>
        <w:tab/>
      </w:r>
      <w:r w:rsidRPr="00F51240">
        <w:rPr>
          <w:bCs/>
          <w:lang w:eastAsia="zh-CN"/>
        </w:rPr>
        <w:t>N</w:t>
      </w:r>
      <w:r w:rsidRPr="00F51240">
        <w:rPr>
          <w:bCs/>
          <w:vertAlign w:val="subscript"/>
          <w:lang w:eastAsia="zh-CN"/>
        </w:rPr>
        <w:t>available</w:t>
      </w:r>
      <w:r w:rsidRPr="00F51240">
        <w:rPr>
          <w:bCs/>
          <w:lang w:eastAsia="zh-CN"/>
        </w:rPr>
        <w:t xml:space="preserve"> is the number of SMTC occasions</w:t>
      </w:r>
      <w:r w:rsidRPr="0047772D">
        <w:rPr>
          <w:lang w:eastAsia="zh-CN"/>
        </w:rPr>
        <w:t xml:space="preserve"> </w:t>
      </w:r>
      <w:r>
        <w:rPr>
          <w:lang w:eastAsia="zh-CN"/>
        </w:rPr>
        <w:t>that are covered by instances of the</w:t>
      </w:r>
      <w:r w:rsidRPr="0047772D">
        <w:rPr>
          <w:lang w:eastAsia="zh-CN"/>
        </w:rPr>
        <w:t xml:space="preserve"> </w:t>
      </w:r>
      <w:r>
        <w:rPr>
          <w:lang w:eastAsia="zh-CN"/>
        </w:rPr>
        <w:t xml:space="preserve">non-dropped </w:t>
      </w:r>
      <w:r w:rsidRPr="0047772D">
        <w:rPr>
          <w:lang w:eastAsia="zh-CN"/>
        </w:rPr>
        <w:t xml:space="preserve">associated </w:t>
      </w:r>
      <w:r>
        <w:rPr>
          <w:lang w:eastAsia="zh-CN"/>
        </w:rPr>
        <w:t xml:space="preserve">measurement </w:t>
      </w:r>
      <w:r w:rsidRPr="00F51240">
        <w:rPr>
          <w:lang w:eastAsia="zh-CN"/>
        </w:rPr>
        <w:t>gap</w:t>
      </w:r>
      <w:r w:rsidRPr="00F51240">
        <w:rPr>
          <w:bCs/>
          <w:lang w:eastAsia="zh-CN"/>
        </w:rPr>
        <w:t xml:space="preserve"> within the window W</w:t>
      </w:r>
      <w:r>
        <w:rPr>
          <w:bCs/>
          <w:lang w:eastAsia="zh-CN"/>
        </w:rPr>
        <w:t xml:space="preserve"> </w:t>
      </w:r>
      <w:r w:rsidRPr="00344BF5">
        <w:rPr>
          <w:bCs/>
          <w:lang w:eastAsia="zh-CN"/>
        </w:rPr>
        <w:t xml:space="preserve">after accounting for </w:t>
      </w:r>
      <w:r>
        <w:rPr>
          <w:rFonts w:hint="eastAsia"/>
          <w:bCs/>
          <w:lang w:eastAsia="zh-CN"/>
        </w:rPr>
        <w:t>measurement gap</w:t>
      </w:r>
      <w:r w:rsidRPr="00F51240">
        <w:rPr>
          <w:bCs/>
          <w:lang w:eastAsia="zh-CN"/>
        </w:rPr>
        <w:t xml:space="preserve"> collisions</w:t>
      </w:r>
      <w:r w:rsidRPr="00344BF5">
        <w:rPr>
          <w:bCs/>
          <w:lang w:eastAsia="zh-CN"/>
        </w:rPr>
        <w:t xml:space="preserve"> by applying the </w:t>
      </w:r>
      <w:r>
        <w:rPr>
          <w:rFonts w:hint="eastAsia"/>
          <w:bCs/>
          <w:lang w:eastAsia="zh-CN"/>
        </w:rPr>
        <w:t>measurement</w:t>
      </w:r>
      <w:r w:rsidRPr="00344BF5">
        <w:rPr>
          <w:bCs/>
          <w:lang w:eastAsia="zh-CN"/>
        </w:rPr>
        <w:t xml:space="preserve"> gap collision rule</w:t>
      </w:r>
      <w:r>
        <w:rPr>
          <w:bCs/>
          <w:lang w:eastAsia="zh-CN"/>
        </w:rPr>
        <w:t xml:space="preserve"> in </w:t>
      </w:r>
      <w:r w:rsidRPr="00F87A84">
        <w:t>TS38.133[6]</w:t>
      </w:r>
      <w:r>
        <w:t xml:space="preserve"> </w:t>
      </w:r>
      <w:r>
        <w:rPr>
          <w:bCs/>
          <w:lang w:eastAsia="zh-CN"/>
        </w:rPr>
        <w:t>section 9.1.8.3</w:t>
      </w:r>
      <w:r w:rsidRPr="00F51240">
        <w:rPr>
          <w:bCs/>
          <w:lang w:eastAsia="zh-CN"/>
        </w:rPr>
        <w:t>.</w:t>
      </w:r>
    </w:p>
    <w:p w14:paraId="4EE07F52" w14:textId="77777777" w:rsidR="00891F85" w:rsidRPr="00F4200C" w:rsidRDefault="00891F85" w:rsidP="00891F85">
      <w:pPr>
        <w:pStyle w:val="B2"/>
        <w:rPr>
          <w:lang w:eastAsia="zh-CN"/>
        </w:rPr>
      </w:pPr>
      <w:r>
        <w:rPr>
          <w:lang w:eastAsia="zh-CN"/>
        </w:rPr>
        <w:tab/>
        <w:t>When concurrent measurement gaps are configured, r</w:t>
      </w:r>
      <w:r w:rsidRPr="00D22D80">
        <w:rPr>
          <w:lang w:eastAsia="zh-CN"/>
        </w:rPr>
        <w:t xml:space="preserve">equirements in this clause do not apply if </w:t>
      </w:r>
      <w:r w:rsidRPr="0047772D">
        <w:rPr>
          <w:lang w:eastAsia="zh-CN"/>
        </w:rPr>
        <w:t>N</w:t>
      </w:r>
      <w:r w:rsidRPr="00F51240">
        <w:rPr>
          <w:vertAlign w:val="subscript"/>
          <w:lang w:eastAsia="zh-CN"/>
        </w:rPr>
        <w:t>available</w:t>
      </w:r>
      <w:r w:rsidRPr="0047772D">
        <w:rPr>
          <w:lang w:eastAsia="zh-CN"/>
        </w:rPr>
        <w:t xml:space="preserve"> </w:t>
      </w:r>
      <w:r w:rsidRPr="00F51240">
        <w:rPr>
          <w:lang w:eastAsia="zh-CN"/>
        </w:rPr>
        <w:t>=0</w:t>
      </w:r>
      <w:r>
        <w:rPr>
          <w:lang w:eastAsia="zh-CN"/>
        </w:rPr>
        <w:t>.</w:t>
      </w:r>
    </w:p>
    <w:p w14:paraId="15813D31" w14:textId="77777777" w:rsidR="00891F85" w:rsidRPr="009C5807" w:rsidRDefault="00891F85" w:rsidP="00891F85">
      <w:pPr>
        <w:pStyle w:val="B1"/>
      </w:pPr>
      <w:r>
        <w:tab/>
      </w:r>
      <w:r w:rsidRPr="00C572DC">
        <w:t>M</w:t>
      </w:r>
      <w:r w:rsidRPr="00C572DC">
        <w:rPr>
          <w:vertAlign w:val="subscript"/>
        </w:rPr>
        <w:t>pss/sss_sync_with_gaps</w:t>
      </w:r>
      <w:r w:rsidRPr="00C572DC">
        <w:t xml:space="preserve"> : For a UE supporting FR2-1 power class 1 or 5, M</w:t>
      </w:r>
      <w:r w:rsidRPr="00C572DC">
        <w:rPr>
          <w:vertAlign w:val="subscript"/>
        </w:rPr>
        <w:t>pss/sss_sync with_gaps</w:t>
      </w:r>
      <w:r w:rsidRPr="00C572DC">
        <w:t>=40. For a UE supporting FR2-1 power class 2, M</w:t>
      </w:r>
      <w:r w:rsidRPr="00C572DC">
        <w:rPr>
          <w:vertAlign w:val="subscript"/>
        </w:rPr>
        <w:t>pss/sss_sync with_gaps</w:t>
      </w:r>
      <w:r w:rsidRPr="00C572DC">
        <w:t xml:space="preserve"> =24.  For a UE supporting FR2-1 power class 3, M</w:t>
      </w:r>
      <w:r w:rsidRPr="00C572DC">
        <w:rPr>
          <w:vertAlign w:val="subscript"/>
        </w:rPr>
        <w:t>pss/sss_sync with_gaps</w:t>
      </w:r>
      <w:r w:rsidRPr="00C572DC">
        <w:t xml:space="preserve"> =24. For a UE supporting FR2-1 power class 4, M</w:t>
      </w:r>
      <w:r w:rsidRPr="00C572DC">
        <w:rPr>
          <w:vertAlign w:val="subscript"/>
        </w:rPr>
        <w:t>pss/sss_sync with_gaps</w:t>
      </w:r>
      <w:r w:rsidRPr="00C572DC">
        <w:t xml:space="preserve"> =24. For a UE supporting FR2-2 power class 1, M</w:t>
      </w:r>
      <w:r w:rsidRPr="00C572DC">
        <w:rPr>
          <w:vertAlign w:val="subscript"/>
        </w:rPr>
        <w:t xml:space="preserve">pss/sss_sync with_gaps </w:t>
      </w:r>
      <w:r w:rsidRPr="00C572DC">
        <w:t xml:space="preserve">= </w:t>
      </w:r>
      <w:r>
        <w:t>60</w:t>
      </w:r>
      <w:r w:rsidRPr="00C572DC">
        <w:t>. For a UE supporting FR2-2 power class 2, M</w:t>
      </w:r>
      <w:r w:rsidRPr="00C572DC">
        <w:rPr>
          <w:vertAlign w:val="subscript"/>
        </w:rPr>
        <w:t xml:space="preserve">pss/sss_sync with_gaps </w:t>
      </w:r>
      <w:r w:rsidRPr="00C572DC">
        <w:t xml:space="preserve">= </w:t>
      </w:r>
      <w:r>
        <w:t>36</w:t>
      </w:r>
      <w:r w:rsidRPr="00C572DC">
        <w:t>. For a UE supporting FR2-2 power class 3, M</w:t>
      </w:r>
      <w:r w:rsidRPr="00C572DC">
        <w:rPr>
          <w:vertAlign w:val="subscript"/>
        </w:rPr>
        <w:t xml:space="preserve">pss/sss_sync with_gaps </w:t>
      </w:r>
      <w:r w:rsidRPr="00C572DC">
        <w:t xml:space="preserve">= </w:t>
      </w:r>
      <w:r>
        <w:t>36</w:t>
      </w:r>
      <w:r w:rsidRPr="00C572DC">
        <w:t>.</w:t>
      </w:r>
    </w:p>
    <w:p w14:paraId="1A153075" w14:textId="77777777" w:rsidR="00891F85" w:rsidRDefault="00891F85" w:rsidP="00891F85">
      <w:pPr>
        <w:pStyle w:val="B1"/>
      </w:pPr>
      <w:r>
        <w:tab/>
      </w:r>
      <w:r w:rsidRPr="00C572DC">
        <w:t>M</w:t>
      </w:r>
      <w:r w:rsidRPr="00C572DC">
        <w:rPr>
          <w:vertAlign w:val="subscript"/>
        </w:rPr>
        <w:t>meas_period_ with_gaps</w:t>
      </w:r>
      <w:r w:rsidRPr="00C572DC">
        <w:t>: For a UE supporting FR2-1 power class 1 or 5, M</w:t>
      </w:r>
      <w:r w:rsidRPr="00C572DC">
        <w:rPr>
          <w:vertAlign w:val="subscript"/>
        </w:rPr>
        <w:t>meas_period_ with_gaps</w:t>
      </w:r>
      <w:r w:rsidRPr="00C572DC">
        <w:t xml:space="preserve"> =40. For a UE supporting FR2-1 power class 2, M</w:t>
      </w:r>
      <w:r w:rsidRPr="00C572DC">
        <w:rPr>
          <w:vertAlign w:val="subscript"/>
        </w:rPr>
        <w:t>meas_period_ with_gaps</w:t>
      </w:r>
      <w:r w:rsidRPr="00C572DC">
        <w:t xml:space="preserve"> =24. For a UE supporting FR2-1 power class 3, M</w:t>
      </w:r>
      <w:r w:rsidRPr="00C572DC">
        <w:rPr>
          <w:vertAlign w:val="subscript"/>
        </w:rPr>
        <w:t>meas_period_ with_gaps</w:t>
      </w:r>
      <w:r w:rsidRPr="00C572DC">
        <w:t xml:space="preserve"> =24. For a UE supporting FR2-1 power class 4, M</w:t>
      </w:r>
      <w:r w:rsidRPr="00C572DC">
        <w:rPr>
          <w:vertAlign w:val="subscript"/>
        </w:rPr>
        <w:t>meas_period with_gaps</w:t>
      </w:r>
      <w:r w:rsidRPr="00C572DC">
        <w:t xml:space="preserve"> =24. For a UE supporting FR2-2 power class 1, M</w:t>
      </w:r>
      <w:r w:rsidRPr="00C572DC">
        <w:rPr>
          <w:vertAlign w:val="subscript"/>
        </w:rPr>
        <w:t>meas_period_ with_gaps</w:t>
      </w:r>
      <w:r w:rsidRPr="00C572DC">
        <w:t xml:space="preserve"> =</w:t>
      </w:r>
      <w:r>
        <w:t xml:space="preserve"> 60</w:t>
      </w:r>
      <w:r w:rsidRPr="00C572DC">
        <w:t>. For a UE supporting FR2-2 power class 2, M</w:t>
      </w:r>
      <w:r w:rsidRPr="00C572DC">
        <w:rPr>
          <w:vertAlign w:val="subscript"/>
        </w:rPr>
        <w:t>meas_period_ with_gaps</w:t>
      </w:r>
      <w:r w:rsidRPr="00C572DC">
        <w:t xml:space="preserve"> =</w:t>
      </w:r>
      <w:r>
        <w:t xml:space="preserve"> 36</w:t>
      </w:r>
      <w:r w:rsidRPr="00C572DC">
        <w:t>. For a UE supporting FR2-2 power class 3, M</w:t>
      </w:r>
      <w:r w:rsidRPr="00C572DC">
        <w:rPr>
          <w:vertAlign w:val="subscript"/>
        </w:rPr>
        <w:t>meas_period_ with_gaps</w:t>
      </w:r>
      <w:r w:rsidRPr="00C572DC">
        <w:t xml:space="preserve"> = </w:t>
      </w:r>
      <w:r>
        <w:t>36</w:t>
      </w:r>
      <w:r w:rsidRPr="00C572DC">
        <w:t>.</w:t>
      </w:r>
    </w:p>
    <w:p w14:paraId="39F0C010" w14:textId="77777777" w:rsidR="00891F85" w:rsidRDefault="00891F85" w:rsidP="00891F85">
      <w:r w:rsidRPr="00F87A84">
        <w:t>The UE shall be able to identify a new detectable intra-frequency cell within the time period specified in TS 38.133 [6].</w:t>
      </w:r>
    </w:p>
    <w:p w14:paraId="6404EB32" w14:textId="77777777" w:rsidR="00891F85" w:rsidRDefault="00891F85" w:rsidP="00891F85">
      <w:r w:rsidRPr="00F87A84">
        <w:t>For a UE that supports Pre-MG, an SMTC occasion is only considered to be overlapped by Pre-MG if the Pre-MG is activated</w:t>
      </w:r>
    </w:p>
    <w:p w14:paraId="7601A5D7" w14:textId="6D6F8C7E" w:rsidR="00891F85" w:rsidRPr="00891F85" w:rsidRDefault="00891F85" w:rsidP="00891F85">
      <w:r w:rsidRPr="00F87A84">
        <w:t>The normative reference for this Intra-frequency measurements with measurement gaps requirement is in TS 38.133 [6] clauses 9.2.2, 9.2.4.3 and 9.2.6.</w:t>
      </w:r>
    </w:p>
    <w:p w14:paraId="38442A82" w14:textId="77777777" w:rsidR="00891F85" w:rsidRPr="009C5807" w:rsidRDefault="00891F85" w:rsidP="00891F85">
      <w:pPr>
        <w:keepNext/>
        <w:keepLines/>
        <w:spacing w:before="60"/>
        <w:jc w:val="center"/>
      </w:pPr>
      <w:r w:rsidRPr="009C5807">
        <w:rPr>
          <w:rFonts w:ascii="Arial" w:hAnsi="Arial"/>
          <w:b/>
        </w:rPr>
        <w:t xml:space="preserve">Table </w:t>
      </w:r>
      <w:r>
        <w:rPr>
          <w:rFonts w:ascii="Arial" w:hAnsi="Arial"/>
          <w:b/>
        </w:rPr>
        <w:t>7</w:t>
      </w:r>
      <w:r w:rsidRPr="009C5807">
        <w:rPr>
          <w:rFonts w:ascii="Arial" w:hAnsi="Arial"/>
          <w:b/>
        </w:rPr>
        <w:t>.</w:t>
      </w:r>
      <w:r>
        <w:rPr>
          <w:rFonts w:ascii="Arial" w:hAnsi="Arial"/>
          <w:b/>
        </w:rPr>
        <w:t>6</w:t>
      </w:r>
      <w:r w:rsidRPr="009C5807">
        <w:rPr>
          <w:rFonts w:ascii="Arial" w:hAnsi="Arial"/>
          <w:b/>
        </w:rPr>
        <w:t>.</w:t>
      </w:r>
      <w:r>
        <w:rPr>
          <w:rFonts w:ascii="Arial" w:hAnsi="Arial"/>
          <w:b/>
        </w:rPr>
        <w:t>14</w:t>
      </w:r>
      <w:r w:rsidRPr="009C5807">
        <w:rPr>
          <w:rFonts w:ascii="Arial" w:hAnsi="Arial"/>
          <w:b/>
        </w:rPr>
        <w:t>.</w:t>
      </w:r>
      <w:r>
        <w:rPr>
          <w:rFonts w:ascii="Arial" w:hAnsi="Arial"/>
          <w:b/>
        </w:rPr>
        <w:t>0.1</w:t>
      </w:r>
      <w:r w:rsidRPr="009C5807">
        <w:rPr>
          <w:rFonts w:ascii="Arial" w:hAnsi="Arial"/>
          <w:b/>
        </w:rPr>
        <w:t>-</w:t>
      </w:r>
      <w:r>
        <w:rPr>
          <w:rFonts w:ascii="Arial" w:hAnsi="Arial"/>
          <w:b/>
        </w:rPr>
        <w:t>1</w:t>
      </w:r>
      <w:r w:rsidRPr="009C5807">
        <w:rPr>
          <w:rFonts w:ascii="Arial" w:hAnsi="Arial"/>
          <w:b/>
        </w:rPr>
        <w:t>: Time period for PSS/SSS detection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91F85" w:rsidRPr="009C5807" w14:paraId="12F02F48"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A1F8B61" w14:textId="77777777" w:rsidR="00891F85" w:rsidRPr="009C5807" w:rsidRDefault="00891F85" w:rsidP="00EA009B">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732CD06" w14:textId="77777777" w:rsidR="00891F85" w:rsidRPr="009C5807" w:rsidRDefault="00891F85" w:rsidP="00EA009B">
            <w:pPr>
              <w:pStyle w:val="TAH"/>
            </w:pPr>
            <w:r w:rsidRPr="009C5807">
              <w:t>T</w:t>
            </w:r>
            <w:r w:rsidRPr="009C5807">
              <w:rPr>
                <w:vertAlign w:val="subscript"/>
              </w:rPr>
              <w:t>PSS/SSS_sync_intra</w:t>
            </w:r>
          </w:p>
        </w:tc>
      </w:tr>
      <w:tr w:rsidR="00891F85" w:rsidRPr="009C5807" w14:paraId="6FC88656"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352974D" w14:textId="77777777" w:rsidR="00891F85" w:rsidRPr="009C5807" w:rsidRDefault="00891F85" w:rsidP="00EA009B">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2833D04" w14:textId="77777777" w:rsidR="00891F85" w:rsidRPr="009C5807" w:rsidRDefault="00891F85" w:rsidP="00EA009B">
            <w:pPr>
              <w:pStyle w:val="TAC"/>
            </w:pPr>
            <w:r w:rsidRPr="009C5807">
              <w:t>max(600ms, M</w:t>
            </w:r>
            <w:r w:rsidRPr="009C5807">
              <w:rPr>
                <w:vertAlign w:val="subscript"/>
              </w:rPr>
              <w:t>pss/sss_sync_with_gaps</w:t>
            </w:r>
            <w:r w:rsidRPr="009C5807">
              <w:t xml:space="preserve"> x K</w:t>
            </w:r>
            <w:r>
              <w:rPr>
                <w:vertAlign w:val="subscript"/>
              </w:rPr>
              <w:t>FR</w:t>
            </w:r>
            <w:r>
              <w:rPr>
                <w:rFonts w:hint="eastAsia"/>
                <w:lang w:eastAsia="zh-CN"/>
              </w:rPr>
              <w:t xml:space="preserve"> x K</w:t>
            </w:r>
            <w:r>
              <w:rPr>
                <w:rFonts w:hint="eastAsia"/>
                <w:vertAlign w:val="subscript"/>
                <w:lang w:eastAsia="zh-CN"/>
              </w:rPr>
              <w:t>gap</w:t>
            </w:r>
            <w:r w:rsidRPr="009C5807">
              <w:t xml:space="preserve"> x max(MGRP, SMTC period)) x CSSF</w:t>
            </w:r>
            <w:r w:rsidRPr="009C5807">
              <w:rPr>
                <w:vertAlign w:val="subscript"/>
              </w:rPr>
              <w:t>intra</w:t>
            </w:r>
          </w:p>
        </w:tc>
      </w:tr>
      <w:tr w:rsidR="00891F85" w:rsidRPr="009C5807" w14:paraId="4EAEF599"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7AD680CF" w14:textId="77777777" w:rsidR="00891F85" w:rsidRPr="009C5807" w:rsidRDefault="00891F85" w:rsidP="00EA009B">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21870E0" w14:textId="77777777" w:rsidR="00891F85" w:rsidRPr="009C5807" w:rsidRDefault="00891F85" w:rsidP="00EA009B">
            <w:pPr>
              <w:pStyle w:val="TAC"/>
              <w:rPr>
                <w:b/>
              </w:rPr>
            </w:pPr>
            <w:r w:rsidRPr="009C5807">
              <w:t>max(600ms, ceil(1.5x M</w:t>
            </w:r>
            <w:r w:rsidRPr="009C5807">
              <w:rPr>
                <w:vertAlign w:val="subscript"/>
              </w:rPr>
              <w:t>pss/sss_sync_with_gaps</w:t>
            </w:r>
            <w:r>
              <w:rPr>
                <w:vertAlign w:val="subscript"/>
              </w:rPr>
              <w:t xml:space="preserve"> </w:t>
            </w:r>
            <w:r w:rsidRPr="009C5807">
              <w:t>x K</w:t>
            </w:r>
            <w:r>
              <w:rPr>
                <w:vertAlign w:val="subscript"/>
              </w:rPr>
              <w:t xml:space="preserve">FR </w:t>
            </w:r>
            <w:r>
              <w:rPr>
                <w:rFonts w:hint="eastAsia"/>
                <w:lang w:eastAsia="zh-CN"/>
              </w:rPr>
              <w:t>x K</w:t>
            </w:r>
            <w:r>
              <w:rPr>
                <w:rFonts w:hint="eastAsia"/>
                <w:vertAlign w:val="subscript"/>
                <w:lang w:eastAsia="zh-CN"/>
              </w:rPr>
              <w:t>gap</w:t>
            </w:r>
            <w:r w:rsidRPr="009C5807">
              <w:t>) x max(MGRP, SMTC period, DRX cycle))</w:t>
            </w:r>
            <w:r w:rsidRPr="009C5807">
              <w:rPr>
                <w:vertAlign w:val="superscript"/>
              </w:rPr>
              <w:t xml:space="preserve"> </w:t>
            </w:r>
            <w:r w:rsidRPr="009C5807">
              <w:t>x CSSF</w:t>
            </w:r>
            <w:r w:rsidRPr="009C5807">
              <w:rPr>
                <w:vertAlign w:val="subscript"/>
              </w:rPr>
              <w:t>intra</w:t>
            </w:r>
          </w:p>
        </w:tc>
      </w:tr>
      <w:tr w:rsidR="00891F85" w:rsidRPr="009C5807" w14:paraId="378B75E3"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910DF93" w14:textId="77777777" w:rsidR="00891F85" w:rsidRPr="009C5807" w:rsidRDefault="00891F85" w:rsidP="00EA009B">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75DE0F3" w14:textId="77777777" w:rsidR="00891F85" w:rsidRPr="009C5807" w:rsidRDefault="00891F85" w:rsidP="00EA009B">
            <w:pPr>
              <w:pStyle w:val="TAC"/>
              <w:rPr>
                <w:b/>
              </w:rPr>
            </w:pPr>
            <w:r>
              <w:t xml:space="preserve">Ceil( </w:t>
            </w:r>
            <w:r w:rsidRPr="009C5807">
              <w:t>M</w:t>
            </w:r>
            <w:r w:rsidRPr="009C5807">
              <w:rPr>
                <w:vertAlign w:val="subscript"/>
              </w:rPr>
              <w:t>pss/sss_sync_with_gaps</w:t>
            </w:r>
            <w:r w:rsidRPr="009C5807">
              <w:t xml:space="preserve"> x K</w:t>
            </w:r>
            <w:r>
              <w:rPr>
                <w:vertAlign w:val="subscript"/>
              </w:rPr>
              <w:t>FR</w:t>
            </w:r>
            <w:r>
              <w:rPr>
                <w:rFonts w:hint="eastAsia"/>
                <w:lang w:eastAsia="zh-CN"/>
              </w:rPr>
              <w:t xml:space="preserve"> x K</w:t>
            </w:r>
            <w:r>
              <w:rPr>
                <w:rFonts w:hint="eastAsia"/>
                <w:vertAlign w:val="subscript"/>
                <w:lang w:eastAsia="zh-CN"/>
              </w:rPr>
              <w:t>gap</w:t>
            </w:r>
            <w:r w:rsidRPr="009C5807">
              <w:t xml:space="preserve"> </w:t>
            </w:r>
            <w:r>
              <w:t xml:space="preserve">) </w:t>
            </w:r>
            <w:r w:rsidRPr="009C5807">
              <w:t>x max(MGRP, DRX cycle) x CSSF</w:t>
            </w:r>
            <w:r w:rsidRPr="009C5807">
              <w:rPr>
                <w:vertAlign w:val="subscript"/>
              </w:rPr>
              <w:t>intra</w:t>
            </w:r>
          </w:p>
        </w:tc>
      </w:tr>
      <w:tr w:rsidR="00891F85" w:rsidRPr="009C5807" w14:paraId="3DEB9314" w14:textId="77777777" w:rsidTr="00EA009B">
        <w:tc>
          <w:tcPr>
            <w:tcW w:w="9241" w:type="dxa"/>
            <w:gridSpan w:val="2"/>
            <w:tcBorders>
              <w:top w:val="single" w:sz="4" w:space="0" w:color="auto"/>
              <w:left w:val="single" w:sz="4" w:space="0" w:color="auto"/>
              <w:bottom w:val="single" w:sz="4" w:space="0" w:color="auto"/>
              <w:right w:val="single" w:sz="4" w:space="0" w:color="auto"/>
            </w:tcBorders>
          </w:tcPr>
          <w:p w14:paraId="7C36545C" w14:textId="77777777" w:rsidR="00891F85" w:rsidRDefault="00891F85" w:rsidP="00EA009B">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4B4F57E4" w14:textId="77777777" w:rsidR="00891F85" w:rsidRDefault="00891F85" w:rsidP="00EA009B">
            <w:pPr>
              <w:pStyle w:val="TAN"/>
            </w:pPr>
            <w:r>
              <w:t>NOTE 2:</w:t>
            </w:r>
            <w:r w:rsidRPr="009C5807">
              <w:t xml:space="preserve"> </w:t>
            </w:r>
            <w:r w:rsidRPr="009C5807">
              <w:tab/>
            </w:r>
            <w:r w:rsidRPr="0099080B">
              <w:t>K</w:t>
            </w:r>
            <w:r w:rsidRPr="008A7648">
              <w:rPr>
                <w:vertAlign w:val="subscript"/>
              </w:rPr>
              <w:t>FR</w:t>
            </w:r>
            <w:r w:rsidRPr="00EA4668">
              <w:t xml:space="preserve"> </w:t>
            </w:r>
            <w:r w:rsidRPr="0099080B">
              <w:t>is a scaling factor depending on the frequency range</w:t>
            </w:r>
            <w:r>
              <w:t xml:space="preserve"> and the SSB SCS</w:t>
            </w:r>
            <w:r w:rsidRPr="0099080B">
              <w:t>. For FR2-1, KFR</w:t>
            </w:r>
            <w:r w:rsidRPr="00EA4668">
              <w:t xml:space="preserve"> </w:t>
            </w:r>
            <w:r w:rsidRPr="0099080B">
              <w:t>= 1. For FR2-2: KFR</w:t>
            </w:r>
            <w:r w:rsidRPr="00EA4668">
              <w:t xml:space="preserve"> </w:t>
            </w:r>
            <w:r w:rsidRPr="0099080B">
              <w:t>= 1 if the SCS of the SSB of the cell being detected is 120 kHz, KFR</w:t>
            </w:r>
            <w:r w:rsidRPr="00EA4668">
              <w:t xml:space="preserve"> </w:t>
            </w:r>
            <w:r w:rsidRPr="0099080B">
              <w:t>= 2 if the SCS of the SSB of the cell being detected is 480 kHz, and KFR</w:t>
            </w:r>
            <w:r w:rsidRPr="00EA4668">
              <w:t xml:space="preserve"> </w:t>
            </w:r>
            <w:r w:rsidRPr="0099080B">
              <w:t>= 3 if the SCS of the SSB of the cell being detected is 960 kHz.</w:t>
            </w:r>
          </w:p>
        </w:tc>
      </w:tr>
    </w:tbl>
    <w:p w14:paraId="11764A86" w14:textId="77777777" w:rsidR="00891F85" w:rsidRDefault="00891F85" w:rsidP="00891F85"/>
    <w:p w14:paraId="0215AB82" w14:textId="77777777" w:rsidR="00891F85" w:rsidRPr="009C5807" w:rsidRDefault="00891F85" w:rsidP="00891F85">
      <w:pPr>
        <w:pStyle w:val="TH"/>
      </w:pPr>
      <w:r w:rsidRPr="009C5807">
        <w:t xml:space="preserve">Table </w:t>
      </w:r>
      <w:r>
        <w:t>7</w:t>
      </w:r>
      <w:r w:rsidRPr="009C5807">
        <w:t>.</w:t>
      </w:r>
      <w:r>
        <w:t>6</w:t>
      </w:r>
      <w:r w:rsidRPr="009C5807">
        <w:t>.</w:t>
      </w:r>
      <w:r>
        <w:t>14</w:t>
      </w:r>
      <w:r w:rsidRPr="009C5807">
        <w:t>.</w:t>
      </w:r>
      <w:r>
        <w:t>0.1</w:t>
      </w:r>
      <w:r w:rsidRPr="009C5807">
        <w:t>-2: Measurement period for intra-frequency measurements with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91F85" w:rsidRPr="009C5807" w14:paraId="27DE8909"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14614FE1" w14:textId="77777777" w:rsidR="00891F85" w:rsidRPr="009C5807" w:rsidRDefault="00891F85" w:rsidP="00EA009B">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4422050" w14:textId="77777777" w:rsidR="00891F85" w:rsidRPr="009C5807" w:rsidRDefault="00891F85" w:rsidP="00EA009B">
            <w:pPr>
              <w:pStyle w:val="TAH"/>
            </w:pPr>
            <w:r w:rsidRPr="009C5807">
              <w:t>T</w:t>
            </w:r>
            <w:r w:rsidRPr="009C5807">
              <w:rPr>
                <w:vertAlign w:val="subscript"/>
              </w:rPr>
              <w:t xml:space="preserve"> SSB_measurement_period_intra</w:t>
            </w:r>
            <w:r w:rsidRPr="009C5807">
              <w:t xml:space="preserve">  </w:t>
            </w:r>
          </w:p>
        </w:tc>
      </w:tr>
      <w:tr w:rsidR="00891F85" w:rsidRPr="009C5807" w14:paraId="4B394112"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1F3BEE5F" w14:textId="77777777" w:rsidR="00891F85" w:rsidRPr="009C5807" w:rsidRDefault="00891F85" w:rsidP="00EA009B">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9346CA8" w14:textId="77777777" w:rsidR="00891F85" w:rsidRPr="009C5807" w:rsidRDefault="00891F85" w:rsidP="00EA009B">
            <w:pPr>
              <w:pStyle w:val="TAC"/>
            </w:pPr>
            <w:r w:rsidRPr="009C5807">
              <w:t xml:space="preserve">max(400ms, </w:t>
            </w:r>
            <w:r>
              <w:t>ceil(</w:t>
            </w:r>
            <w:r w:rsidRPr="009C5807">
              <w:t>M</w:t>
            </w:r>
            <w:r w:rsidRPr="009C5807">
              <w:rPr>
                <w:vertAlign w:val="subscript"/>
              </w:rPr>
              <w:t>meas_period with_gaps</w:t>
            </w:r>
            <w:r w:rsidRPr="009C5807">
              <w:t xml:space="preserve">  </w:t>
            </w:r>
            <w:r>
              <w:rPr>
                <w:rFonts w:hint="eastAsia"/>
                <w:lang w:eastAsia="zh-CN"/>
              </w:rPr>
              <w:t>x K</w:t>
            </w:r>
            <w:r>
              <w:rPr>
                <w:rFonts w:hint="eastAsia"/>
                <w:vertAlign w:val="subscript"/>
                <w:lang w:eastAsia="zh-CN"/>
              </w:rPr>
              <w:t>gap</w:t>
            </w:r>
            <w:r w:rsidRPr="009C5807">
              <w:t xml:space="preserve"> </w:t>
            </w:r>
            <w:r>
              <w:t xml:space="preserve">) </w:t>
            </w:r>
            <w:r w:rsidRPr="009C5807">
              <w:t>x max(MGRP, SMTC period)) x CSSF</w:t>
            </w:r>
            <w:r w:rsidRPr="009C5807">
              <w:rPr>
                <w:vertAlign w:val="subscript"/>
              </w:rPr>
              <w:t>intra</w:t>
            </w:r>
          </w:p>
        </w:tc>
      </w:tr>
      <w:tr w:rsidR="00891F85" w:rsidRPr="009C5807" w14:paraId="4D2F3D2A"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6E8239C9" w14:textId="77777777" w:rsidR="00891F85" w:rsidRPr="009C5807" w:rsidRDefault="00891F85" w:rsidP="00EA009B">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EFC397" w14:textId="77777777" w:rsidR="00891F85" w:rsidRPr="009C5807" w:rsidRDefault="00891F85" w:rsidP="00EA009B">
            <w:pPr>
              <w:pStyle w:val="TAC"/>
              <w:rPr>
                <w:b/>
              </w:rPr>
            </w:pPr>
            <w:r w:rsidRPr="009C5807">
              <w:t>max(400ms, ceil(1.5 x M</w:t>
            </w:r>
            <w:r w:rsidRPr="009C5807">
              <w:rPr>
                <w:vertAlign w:val="subscript"/>
              </w:rPr>
              <w:t>meas_period with_gaps</w:t>
            </w:r>
            <w:r>
              <w:rPr>
                <w:rFonts w:hint="eastAsia"/>
                <w:lang w:eastAsia="zh-CN"/>
              </w:rPr>
              <w:t xml:space="preserve"> x K</w:t>
            </w:r>
            <w:r>
              <w:rPr>
                <w:rFonts w:hint="eastAsia"/>
                <w:vertAlign w:val="subscript"/>
                <w:lang w:eastAsia="zh-CN"/>
              </w:rPr>
              <w:t>gap</w:t>
            </w:r>
            <w:r w:rsidRPr="009C5807">
              <w:t>) x max(MGRP, SMTC period, DRX cycle))</w:t>
            </w:r>
            <w:r w:rsidRPr="009C5807">
              <w:rPr>
                <w:vertAlign w:val="superscript"/>
              </w:rPr>
              <w:t xml:space="preserve"> Note 1</w:t>
            </w:r>
            <w:r w:rsidRPr="009C5807">
              <w:t xml:space="preserve"> x CSSF</w:t>
            </w:r>
            <w:r w:rsidRPr="009C5807">
              <w:rPr>
                <w:vertAlign w:val="subscript"/>
              </w:rPr>
              <w:t>intra</w:t>
            </w:r>
          </w:p>
        </w:tc>
      </w:tr>
      <w:tr w:rsidR="00891F85" w:rsidRPr="009C5807" w14:paraId="75F50C84"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84A4EC6" w14:textId="77777777" w:rsidR="00891F85" w:rsidRPr="009C5807" w:rsidRDefault="00891F85" w:rsidP="00EA009B">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5BCC597" w14:textId="77777777" w:rsidR="00891F85" w:rsidRPr="009C5807" w:rsidRDefault="00891F85" w:rsidP="00EA009B">
            <w:pPr>
              <w:pStyle w:val="TAC"/>
              <w:rPr>
                <w:b/>
              </w:rPr>
            </w:pPr>
            <w:r>
              <w:t xml:space="preserve">Ceil( </w:t>
            </w:r>
            <w:r w:rsidRPr="009C5807">
              <w:t>M</w:t>
            </w:r>
            <w:r w:rsidRPr="009C5807">
              <w:rPr>
                <w:vertAlign w:val="subscript"/>
              </w:rPr>
              <w:t>meas_period with_gaps</w:t>
            </w:r>
            <w:r w:rsidRPr="009C5807">
              <w:t xml:space="preserve"> </w:t>
            </w:r>
            <w:r>
              <w:rPr>
                <w:rFonts w:hint="eastAsia"/>
                <w:lang w:eastAsia="zh-CN"/>
              </w:rPr>
              <w:t>x K</w:t>
            </w:r>
            <w:r>
              <w:rPr>
                <w:rFonts w:hint="eastAsia"/>
                <w:vertAlign w:val="subscript"/>
                <w:lang w:eastAsia="zh-CN"/>
              </w:rPr>
              <w:t>gap</w:t>
            </w:r>
            <w:r w:rsidRPr="009C5807">
              <w:t xml:space="preserve"> </w:t>
            </w:r>
            <w:r>
              <w:t xml:space="preserve">) </w:t>
            </w:r>
            <w:r w:rsidRPr="009C5807">
              <w:t>x max(MGRP, DRX cycle) x CSSF</w:t>
            </w:r>
            <w:r w:rsidRPr="009C5807">
              <w:rPr>
                <w:vertAlign w:val="subscript"/>
              </w:rPr>
              <w:t>intra</w:t>
            </w:r>
          </w:p>
        </w:tc>
      </w:tr>
      <w:tr w:rsidR="00891F85" w:rsidRPr="009C5807" w14:paraId="4DB1B281" w14:textId="77777777" w:rsidTr="00EA009B">
        <w:tc>
          <w:tcPr>
            <w:tcW w:w="9241" w:type="dxa"/>
            <w:gridSpan w:val="2"/>
            <w:tcBorders>
              <w:top w:val="single" w:sz="4" w:space="0" w:color="auto"/>
              <w:left w:val="single" w:sz="4" w:space="0" w:color="auto"/>
              <w:bottom w:val="single" w:sz="4" w:space="0" w:color="auto"/>
              <w:right w:val="single" w:sz="4" w:space="0" w:color="auto"/>
            </w:tcBorders>
          </w:tcPr>
          <w:p w14:paraId="54EE1BEA" w14:textId="77777777" w:rsidR="00891F85" w:rsidRDefault="00891F85" w:rsidP="00EA009B">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tc>
      </w:tr>
    </w:tbl>
    <w:p w14:paraId="3519D82E" w14:textId="77777777" w:rsidR="00891F85" w:rsidRPr="00633DA7" w:rsidRDefault="00891F85" w:rsidP="00891F85"/>
    <w:p w14:paraId="3B8723F8" w14:textId="77777777" w:rsidR="00891F85" w:rsidRPr="00F87A84" w:rsidRDefault="00891F85" w:rsidP="00891F85">
      <w:pPr>
        <w:rPr>
          <w:rFonts w:cs="v4.2.0"/>
        </w:rPr>
      </w:pPr>
      <w:r w:rsidRPr="00F87A84">
        <w:rPr>
          <w:rFonts w:cs="v4.2.0"/>
        </w:rPr>
        <w:t>[TS 38.133 [6], clause 9.2.2]</w:t>
      </w:r>
    </w:p>
    <w:p w14:paraId="4A7BB0F8" w14:textId="77777777" w:rsidR="00891F85" w:rsidRPr="009C5807" w:rsidRDefault="00891F85" w:rsidP="00891F85">
      <w:r w:rsidRPr="009C5807">
        <w:t xml:space="preserve">The requirements in </w:t>
      </w:r>
      <w:r w:rsidRPr="00F87A84">
        <w:t>TS 38.133 [6]</w:t>
      </w:r>
      <w:r>
        <w:t xml:space="preserve"> </w:t>
      </w:r>
      <w:r w:rsidRPr="009C5807">
        <w:t>clause 9.2 apply, provided:</w:t>
      </w:r>
    </w:p>
    <w:p w14:paraId="0640E5B3" w14:textId="77777777" w:rsidR="00891F85" w:rsidRPr="009C5807" w:rsidRDefault="00891F85" w:rsidP="00891F85">
      <w:pPr>
        <w:pStyle w:val="B1"/>
      </w:pPr>
      <w:r w:rsidRPr="009C5807">
        <w:t>-</w:t>
      </w:r>
      <w:r w:rsidRPr="009C5807">
        <w:tab/>
        <w:t>The cell being identified or measured is detectable.</w:t>
      </w:r>
    </w:p>
    <w:p w14:paraId="02B8C212" w14:textId="77777777" w:rsidR="00891F85" w:rsidRPr="009C5807" w:rsidRDefault="00891F85" w:rsidP="00891F85">
      <w:pPr>
        <w:rPr>
          <w:rFonts w:cs="v4.2.0"/>
        </w:rPr>
      </w:pPr>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p>
    <w:p w14:paraId="04F9EF4E" w14:textId="77777777" w:rsidR="00891F85" w:rsidRPr="009C5807" w:rsidRDefault="00891F85" w:rsidP="00891F85">
      <w:pPr>
        <w:pStyle w:val="B1"/>
      </w:pPr>
      <w:r w:rsidRPr="009C5807">
        <w:t>-</w:t>
      </w:r>
      <w:r w:rsidRPr="009C5807">
        <w:tab/>
        <w:t xml:space="preserve">SS-RSRP related side conditions given in </w:t>
      </w:r>
      <w:r w:rsidRPr="00F87A84">
        <w:t>TS 38.133 [6]</w:t>
      </w:r>
      <w:r>
        <w:t xml:space="preserve"> </w:t>
      </w:r>
      <w:r w:rsidRPr="009C5807">
        <w:t>clauses 10.1.2 and 10.1.3 for FR1 and FR2, respectively, for a corresponding Band,</w:t>
      </w:r>
    </w:p>
    <w:p w14:paraId="035E30C0" w14:textId="77777777" w:rsidR="00891F85" w:rsidRPr="009C5807" w:rsidRDefault="00891F85" w:rsidP="00891F85">
      <w:pPr>
        <w:pStyle w:val="B1"/>
      </w:pPr>
      <w:r w:rsidRPr="009C5807">
        <w:t>-</w:t>
      </w:r>
      <w:r w:rsidRPr="009C5807">
        <w:tab/>
        <w:t xml:space="preserve">SS-RSRQ related side conditions given in </w:t>
      </w:r>
      <w:r w:rsidRPr="00F87A84">
        <w:t>TS 38.133 [6]</w:t>
      </w:r>
      <w:r>
        <w:t xml:space="preserve"> </w:t>
      </w:r>
      <w:r w:rsidRPr="009C5807">
        <w:t>clauses 10.1.7 and 10.1.8 for FR1 and FR2, respectively, for a corresponding Band,</w:t>
      </w:r>
    </w:p>
    <w:p w14:paraId="4F80DCB4" w14:textId="77777777" w:rsidR="00891F85" w:rsidRPr="009C5807" w:rsidRDefault="00891F85" w:rsidP="00891F85">
      <w:pPr>
        <w:pStyle w:val="B1"/>
      </w:pPr>
      <w:r w:rsidRPr="009C5807">
        <w:t>-</w:t>
      </w:r>
      <w:r w:rsidRPr="009C5807">
        <w:tab/>
        <w:t xml:space="preserve">SS-SINR related side conditions given in </w:t>
      </w:r>
      <w:r w:rsidRPr="00F87A84">
        <w:t>TS 38.133 [6]</w:t>
      </w:r>
      <w:r>
        <w:t xml:space="preserve"> </w:t>
      </w:r>
      <w:r w:rsidRPr="009C5807">
        <w:t>clauses 10.1.12 and 10.1.13 for FR1 and FR2, respectively, for a corresponding Band,</w:t>
      </w:r>
    </w:p>
    <w:p w14:paraId="1D9FC15C" w14:textId="77777777" w:rsidR="00891F85" w:rsidRPr="009C5807" w:rsidRDefault="00891F85" w:rsidP="00891F85">
      <w:pPr>
        <w:pStyle w:val="B1"/>
        <w:rPr>
          <w:rFonts w:cs="v4.2.0"/>
        </w:rPr>
      </w:pPr>
      <w:r w:rsidRPr="009C5807">
        <w:t>-</w:t>
      </w:r>
      <w:r w:rsidRPr="009C5807">
        <w:tab/>
        <w:t xml:space="preserve">SSB_RP and SSB </w:t>
      </w:r>
      <w:r w:rsidRPr="009C5807">
        <w:rPr>
          <w:lang w:val="en-US"/>
        </w:rPr>
        <w:t>Ês/Iot</w:t>
      </w:r>
      <w:r w:rsidRPr="009C5807">
        <w:t xml:space="preserve"> according to </w:t>
      </w:r>
      <w:r w:rsidRPr="00F87A84">
        <w:t>TS 38.133 [6]</w:t>
      </w:r>
      <w:r>
        <w:t xml:space="preserve"> </w:t>
      </w:r>
      <w:r w:rsidRPr="009C5807">
        <w:t>Annex B.2.2 for a corresponding Band.</w:t>
      </w:r>
    </w:p>
    <w:p w14:paraId="14C99C73" w14:textId="77777777" w:rsidR="00891F85" w:rsidRPr="00F87A84" w:rsidRDefault="00891F85" w:rsidP="00891F85">
      <w:pPr>
        <w:rPr>
          <w:rFonts w:cs="v4.2.0"/>
        </w:rPr>
      </w:pPr>
      <w:r w:rsidRPr="00F87A84">
        <w:rPr>
          <w:rFonts w:cs="v4.2.0"/>
        </w:rPr>
        <w:t>[TS 38.133 [6], clause 9.2.4.3]</w:t>
      </w:r>
    </w:p>
    <w:p w14:paraId="158399D5" w14:textId="77777777" w:rsidR="00891F85" w:rsidRPr="009C5807" w:rsidRDefault="00891F85" w:rsidP="00891F85">
      <w:r w:rsidRPr="009C5807">
        <w:t xml:space="preserve">Reported RSRP, RSRQ, and RS-SINR measurements contained in event triggered measurement reports shall meet the requirements in </w:t>
      </w:r>
      <w:r w:rsidRPr="00F87A84">
        <w:t>TS 38.133 [6]</w:t>
      </w:r>
      <w:r>
        <w:t xml:space="preserve"> </w:t>
      </w:r>
      <w:r w:rsidRPr="009C5807">
        <w:t xml:space="preserve">clauses </w:t>
      </w:r>
      <w:r w:rsidRPr="009C5807">
        <w:rPr>
          <w:rFonts w:cs="v4.2.0"/>
        </w:rPr>
        <w:t>10.1.2.1 (RSRP for FR1), 10.1.3.1 (RSRP for FR2), 10.1.7.1 (RSRQ for FR1), 10.1.8.1 (RSRQ for FR2), 10.1.12.1 (RS-SINR for FR1) and 10.1.13.1 (RS-SINR for FR2).</w:t>
      </w:r>
    </w:p>
    <w:p w14:paraId="74B140BD" w14:textId="77777777" w:rsidR="00891F85" w:rsidRPr="009C5807" w:rsidRDefault="00891F85" w:rsidP="00891F85">
      <w:r w:rsidRPr="009C5807">
        <w:t>The UE shall not send any event triggered measurement reports as long as no reporting criteria is fulfilled.</w:t>
      </w:r>
    </w:p>
    <w:p w14:paraId="4F0D93FC" w14:textId="77777777" w:rsidR="00891F85" w:rsidRPr="009C5807" w:rsidRDefault="00891F85" w:rsidP="00891F8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p>
    <w:p w14:paraId="56F3182A" w14:textId="77777777" w:rsidR="00891F85" w:rsidRPr="00885F53" w:rsidRDefault="00891F85" w:rsidP="00891F85">
      <w:r w:rsidRPr="00885F53">
        <w:t xml:space="preserve">The event triggered measurement reporting delay, measured without L3 filtering shall be less than </w:t>
      </w:r>
      <w:r w:rsidRPr="00CC6906">
        <w:t>T</w:t>
      </w:r>
      <w:r w:rsidRPr="00CC6906">
        <w:rPr>
          <w:vertAlign w:val="subscript"/>
        </w:rPr>
        <w:t>identify intra with index</w:t>
      </w:r>
      <w:r w:rsidRPr="00CC6906">
        <w:t xml:space="preserve"> </w:t>
      </w:r>
      <w:r w:rsidRPr="00885F53">
        <w:t xml:space="preserve">or T </w:t>
      </w:r>
      <w:r w:rsidRPr="00885F53">
        <w:rPr>
          <w:vertAlign w:val="subscript"/>
        </w:rPr>
        <w:t>identify intra without index</w:t>
      </w:r>
      <w:r w:rsidRPr="00885F53">
        <w:t xml:space="preserve"> defined in </w:t>
      </w:r>
      <w:r w:rsidRPr="00F87A84">
        <w:t>TS 38.133 [6]</w:t>
      </w:r>
      <w:r>
        <w:t xml:space="preserve"> </w:t>
      </w:r>
      <w:r w:rsidRPr="00885F53">
        <w:t>clause 9.2.5.1 or clause 9.2.6.2.</w:t>
      </w:r>
      <w:r w:rsidRPr="00885F53">
        <w:rPr>
          <w:vertAlign w:val="subscript"/>
        </w:rPr>
        <w:t xml:space="preserve"> </w:t>
      </w:r>
      <w:r w:rsidRPr="00885F53">
        <w:t>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46F2F97F" w14:textId="77777777" w:rsidR="00891F85" w:rsidRDefault="00891F85" w:rsidP="00891F85">
      <w:r w:rsidRPr="009C5807">
        <w:t>A cell is detectable only if at least one SSBs measured from the Cell being configured remains detectable during the time period T</w:t>
      </w:r>
      <w:r w:rsidRPr="009C5807">
        <w:rPr>
          <w:vertAlign w:val="subscript"/>
        </w:rPr>
        <w:t>identify_intra_without_index</w:t>
      </w:r>
      <w:r w:rsidRPr="009C5807">
        <w:t xml:space="preserve"> or T</w:t>
      </w:r>
      <w:r w:rsidRPr="009C5807">
        <w:rPr>
          <w:vertAlign w:val="subscript"/>
        </w:rPr>
        <w:t>identify_intra_with_index</w:t>
      </w:r>
      <w:r w:rsidRPr="009C5807">
        <w:t xml:space="preserve"> as defined in </w:t>
      </w:r>
      <w:r w:rsidRPr="00F87A84">
        <w:t>TS 38.133 [6]</w:t>
      </w:r>
      <w:r>
        <w:t xml:space="preserve"> </w:t>
      </w:r>
      <w:r w:rsidRPr="009C5807">
        <w:t>clause 9.2.5.1 or clause 9.2.6.2. If a cell which has been detectable at least for the time period T</w:t>
      </w:r>
      <w:r w:rsidRPr="009C5807">
        <w:rPr>
          <w:vertAlign w:val="subscript"/>
        </w:rPr>
        <w:t>identify intra without index</w:t>
      </w:r>
      <w:r w:rsidRPr="009C5807">
        <w:t xml:space="preserve"> or T</w:t>
      </w:r>
      <w:r w:rsidRPr="009C5807">
        <w:rPr>
          <w:vertAlign w:val="subscript"/>
        </w:rPr>
        <w:t>identify intra with index</w:t>
      </w:r>
      <w:r w:rsidRPr="009C5807">
        <w:t xml:space="preserve"> defined in </w:t>
      </w:r>
      <w:r w:rsidRPr="00F87A84">
        <w:t>TS 38.133 [6]</w:t>
      </w:r>
      <w:r>
        <w:t xml:space="preserve"> </w:t>
      </w:r>
      <w:r w:rsidRPr="009C5807">
        <w:t xml:space="preserve">clause 9.2.5.1 or clause 9.2.6.2 becomes undetectable for a period </w:t>
      </w:r>
      <w:r w:rsidRPr="009C5807">
        <w:rPr>
          <w:rFonts w:hint="eastAsia"/>
        </w:rPr>
        <w:t>≤</w:t>
      </w:r>
      <w:r w:rsidRPr="009C5807">
        <w:t xml:space="preserve"> 5 seconds and then the cell becomes detectable again with the same spatial reception parameter and triggers an event, the event triggered measurement reporting delay shall be less than T</w:t>
      </w:r>
      <w:r w:rsidRPr="009C5807">
        <w:rPr>
          <w:vertAlign w:val="subscript"/>
        </w:rPr>
        <w:t>SSB_measurement_period_intra</w:t>
      </w:r>
      <w:r w:rsidRPr="009C5807">
        <w:t xml:space="preserve"> provided the timing to that cell has not changed more than </w:t>
      </w:r>
      <w:r w:rsidRPr="009C5807">
        <w:sym w:font="Symbol" w:char="F0B1"/>
      </w:r>
      <w:r w:rsidRPr="009C5807">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w:t>
      </w:r>
      <w:r w:rsidRPr="009C5807">
        <w:rPr>
          <w:vertAlign w:val="subscript"/>
        </w:rPr>
        <w:t>c</w:t>
      </w:r>
      <w:r w:rsidRPr="009C5807">
        <w:t xml:space="preserve"> while the measurement 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56638EB5" w14:textId="77777777" w:rsidR="00CB1FF3" w:rsidRPr="00D20C06" w:rsidRDefault="00CB1FF3" w:rsidP="00CB1FF3">
      <w:pPr>
        <w:pStyle w:val="Heading4"/>
        <w:rPr>
          <w:rStyle w:val="Underrubrik2Char7"/>
          <w:sz w:val="24"/>
          <w:lang w:eastAsia="en-GB"/>
        </w:rPr>
      </w:pPr>
      <w:r w:rsidRPr="002A39CF">
        <w:rPr>
          <w:rStyle w:val="Underrubrik2Char7"/>
          <w:szCs w:val="28"/>
        </w:rPr>
        <w:t>7.6.1</w:t>
      </w:r>
      <w:r>
        <w:rPr>
          <w:rStyle w:val="Underrubrik2Char7"/>
          <w:szCs w:val="28"/>
        </w:rPr>
        <w:t>4</w:t>
      </w:r>
      <w:r w:rsidRPr="002A39CF">
        <w:rPr>
          <w:rStyle w:val="Underrubrik2Char7"/>
          <w:szCs w:val="28"/>
        </w:rPr>
        <w:t>.1</w:t>
      </w:r>
      <w:r w:rsidRPr="002A39CF">
        <w:rPr>
          <w:rStyle w:val="Underrubrik2Char7"/>
          <w:szCs w:val="28"/>
        </w:rPr>
        <w:tab/>
      </w:r>
      <w:r w:rsidRPr="00F87A84">
        <w:t xml:space="preserve">NR </w:t>
      </w:r>
      <w:r w:rsidRPr="00F87A84">
        <w:rPr>
          <w:snapToGrid w:val="0"/>
        </w:rPr>
        <w:t>SA FR</w:t>
      </w:r>
      <w:r>
        <w:rPr>
          <w:snapToGrid w:val="0"/>
        </w:rPr>
        <w:t>2</w:t>
      </w:r>
      <w:r w:rsidRPr="00F87A84">
        <w:rPr>
          <w:snapToGrid w:val="0"/>
        </w:rPr>
        <w:t xml:space="preserve"> event triggered reporting tests with pre-configured measurement gaps and network-controlled activation/deactivation</w:t>
      </w:r>
    </w:p>
    <w:p w14:paraId="081FDB61" w14:textId="13386045" w:rsidR="00B03809" w:rsidRDefault="00CB1FF3" w:rsidP="00B03809">
      <w:pPr>
        <w:pStyle w:val="EditorsNote"/>
        <w:numPr>
          <w:ilvl w:val="0"/>
          <w:numId w:val="29"/>
        </w:numPr>
        <w:overflowPunct/>
        <w:autoSpaceDE/>
        <w:autoSpaceDN/>
        <w:adjustRightInd/>
        <w:textAlignment w:val="auto"/>
        <w:rPr>
          <w:lang w:eastAsia="zh-CN"/>
        </w:rPr>
      </w:pPr>
      <w:r w:rsidRPr="002A39CF">
        <w:t xml:space="preserve">Editor's Note: </w:t>
      </w:r>
      <w:r w:rsidR="00B03809" w:rsidRPr="00B03809">
        <w:t>This test case has been completed for the following configurations:</w:t>
      </w:r>
      <w:r w:rsidR="00B03809">
        <w:rPr>
          <w:lang w:eastAsia="zh-CN"/>
        </w:rPr>
        <w:tab/>
      </w:r>
    </w:p>
    <w:p w14:paraId="492FBFCD" w14:textId="77777777" w:rsidR="00B03809" w:rsidRDefault="00B03809" w:rsidP="00B03809">
      <w:pPr>
        <w:pStyle w:val="EditorsNote"/>
        <w:numPr>
          <w:ilvl w:val="0"/>
          <w:numId w:val="29"/>
        </w:numPr>
        <w:overflowPunct/>
        <w:autoSpaceDE/>
        <w:autoSpaceDN/>
        <w:adjustRightInd/>
        <w:textAlignment w:val="auto"/>
        <w:rPr>
          <w:lang w:eastAsia="zh-CN"/>
        </w:rPr>
      </w:pPr>
      <w:r>
        <w:rPr>
          <w:lang w:eastAsia="zh-CN"/>
        </w:rPr>
        <w:t>Test frequency f ≤ 40.8 GHz</w:t>
      </w:r>
    </w:p>
    <w:p w14:paraId="47DDF1B7" w14:textId="77777777" w:rsidR="00B03809" w:rsidRDefault="00B03809" w:rsidP="00B03809">
      <w:pPr>
        <w:pStyle w:val="EditorsNote"/>
        <w:numPr>
          <w:ilvl w:val="0"/>
          <w:numId w:val="29"/>
        </w:numPr>
        <w:overflowPunct/>
        <w:autoSpaceDE/>
        <w:autoSpaceDN/>
        <w:adjustRightInd/>
        <w:textAlignment w:val="auto"/>
        <w:rPr>
          <w:lang w:eastAsia="zh-CN"/>
        </w:rPr>
      </w:pPr>
      <w:r>
        <w:rPr>
          <w:lang w:eastAsia="zh-CN"/>
        </w:rPr>
        <w:t>UE PC3</w:t>
      </w:r>
    </w:p>
    <w:p w14:paraId="288ED5F2" w14:textId="77777777" w:rsidR="00B03809" w:rsidRDefault="00B03809" w:rsidP="00B03809">
      <w:pPr>
        <w:pStyle w:val="EditorsNote"/>
        <w:numPr>
          <w:ilvl w:val="0"/>
          <w:numId w:val="29"/>
        </w:numPr>
        <w:overflowPunct/>
        <w:autoSpaceDE/>
        <w:autoSpaceDN/>
        <w:adjustRightInd/>
        <w:textAlignment w:val="auto"/>
        <w:rPr>
          <w:lang w:eastAsia="zh-CN"/>
        </w:rPr>
      </w:pPr>
      <w:r>
        <w:rPr>
          <w:lang w:eastAsia="zh-CN"/>
        </w:rPr>
        <w:t>This test case is incomplete for UE power classes other than PC3</w:t>
      </w:r>
    </w:p>
    <w:p w14:paraId="2E2C658E" w14:textId="0AB25DF0" w:rsidR="00CB1FF3" w:rsidRPr="00473A80" w:rsidRDefault="00B03809" w:rsidP="00B03809">
      <w:pPr>
        <w:pStyle w:val="EditorsNote"/>
        <w:numPr>
          <w:ilvl w:val="0"/>
          <w:numId w:val="29"/>
        </w:numPr>
        <w:overflowPunct/>
        <w:autoSpaceDE/>
        <w:autoSpaceDN/>
        <w:adjustRightInd/>
        <w:textAlignment w:val="auto"/>
        <w:rPr>
          <w:lang w:eastAsia="zh-CN"/>
        </w:rPr>
      </w:pPr>
      <w:r>
        <w:rPr>
          <w:lang w:eastAsia="zh-CN"/>
        </w:rPr>
        <w:t>This test case is incomplete for test frequencies &gt; 40.8 GHz</w:t>
      </w:r>
    </w:p>
    <w:p w14:paraId="7840C7DB" w14:textId="77777777" w:rsidR="00CB1FF3" w:rsidRPr="002A39CF" w:rsidRDefault="00CB1FF3" w:rsidP="00CB1FF3">
      <w:pPr>
        <w:pStyle w:val="H6"/>
        <w:ind w:left="1701" w:hanging="1701"/>
      </w:pPr>
      <w:r w:rsidRPr="002A39CF">
        <w:t>7.6.1</w:t>
      </w:r>
      <w:r>
        <w:t>4</w:t>
      </w:r>
      <w:r w:rsidRPr="002A39CF">
        <w:t>.1.1</w:t>
      </w:r>
      <w:r w:rsidRPr="002A39CF">
        <w:rPr>
          <w:sz w:val="24"/>
          <w:szCs w:val="24"/>
        </w:rPr>
        <w:tab/>
      </w:r>
      <w:r w:rsidRPr="002A39CF">
        <w:t>Test purpose</w:t>
      </w:r>
    </w:p>
    <w:p w14:paraId="68402381" w14:textId="77777777" w:rsidR="00CB1FF3" w:rsidRPr="00CC4B4E" w:rsidRDefault="00CB1FF3" w:rsidP="00CB1FF3">
      <w:pPr>
        <w:rPr>
          <w:rFonts w:cs="v4.2.0"/>
          <w:lang w:eastAsia="zh-CN"/>
        </w:rPr>
      </w:pPr>
      <w:r w:rsidRPr="00CC4B4E">
        <w:rPr>
          <w:rFonts w:cs="v4.2.0"/>
        </w:rPr>
        <w:t xml:space="preserve">The purpose of this test is to verify that the UE makes correct reporting of an event </w:t>
      </w:r>
      <w:r w:rsidRPr="00CC4B4E">
        <w:rPr>
          <w:snapToGrid w:val="0"/>
        </w:rPr>
        <w:t xml:space="preserve">with </w:t>
      </w:r>
      <w:r w:rsidRPr="00CC4B4E">
        <w:rPr>
          <w:bCs/>
          <w:snapToGrid w:val="0"/>
        </w:rPr>
        <w:t>autonomous</w:t>
      </w:r>
      <w:r w:rsidRPr="00CC4B4E" w:rsidDel="001A0484">
        <w:rPr>
          <w:snapToGrid w:val="0"/>
        </w:rPr>
        <w:t xml:space="preserve"> </w:t>
      </w:r>
      <w:r w:rsidRPr="00CC4B4E">
        <w:rPr>
          <w:snapToGrid w:val="0"/>
        </w:rPr>
        <w:t>activation/deactivation of Pre-MG</w:t>
      </w:r>
      <w:r w:rsidRPr="00CC4B4E">
        <w:rPr>
          <w:rFonts w:cs="v4.2.0"/>
        </w:rPr>
        <w:t xml:space="preserve">. This test will partly verify the TDD intra-frequency cell search requirements in </w:t>
      </w:r>
      <w:r>
        <w:rPr>
          <w:rFonts w:cs="v4.2.0"/>
        </w:rPr>
        <w:t xml:space="preserve">TS 38.133 [6] </w:t>
      </w:r>
      <w:r w:rsidRPr="00CC4B4E">
        <w:rPr>
          <w:rFonts w:cs="v4.2.0"/>
        </w:rPr>
        <w:t>clause 9.2.5.1 and 9.2.5.2.</w:t>
      </w:r>
      <w:r w:rsidRPr="00CC4B4E">
        <w:t xml:space="preserve"> </w:t>
      </w:r>
    </w:p>
    <w:p w14:paraId="7F9EEAF2" w14:textId="77777777" w:rsidR="00CB1FF3" w:rsidRPr="002A39CF" w:rsidRDefault="00CB1FF3" w:rsidP="00CB1FF3">
      <w:pPr>
        <w:pStyle w:val="H6"/>
        <w:ind w:left="1701" w:hanging="1701"/>
      </w:pPr>
      <w:r w:rsidRPr="002A39CF">
        <w:t>7.6.1</w:t>
      </w:r>
      <w:r>
        <w:t>4</w:t>
      </w:r>
      <w:r w:rsidRPr="002A39CF">
        <w:t>.1.2</w:t>
      </w:r>
      <w:r w:rsidRPr="002A39CF">
        <w:rPr>
          <w:sz w:val="24"/>
          <w:szCs w:val="24"/>
        </w:rPr>
        <w:tab/>
      </w:r>
      <w:r w:rsidRPr="002A39CF">
        <w:t>Test applicability</w:t>
      </w:r>
    </w:p>
    <w:p w14:paraId="0EA83303" w14:textId="77777777" w:rsidR="00CB1FF3" w:rsidRPr="00F87A84" w:rsidRDefault="00CB1FF3" w:rsidP="00CB1FF3">
      <w:pPr>
        <w:rPr>
          <w:rFonts w:cs="v4.2.0"/>
        </w:rPr>
      </w:pPr>
      <w:r w:rsidRPr="00F87A84">
        <w:rPr>
          <w:rFonts w:cs="v4.2.0"/>
        </w:rPr>
        <w:t xml:space="preserve">This test applies to all types of NR UEs supporting 5GS NR SA </w:t>
      </w:r>
      <w:r w:rsidRPr="00473A80">
        <w:rPr>
          <w:rFonts w:cs="v4.2.0"/>
        </w:rPr>
        <w:t>FR2</w:t>
      </w:r>
      <w:r w:rsidRPr="00F87A84">
        <w:rPr>
          <w:rFonts w:cs="v4.2.0"/>
        </w:rPr>
        <w:t>, BWP adaptation of at least 2 BWPs, BWP operation without bandwidth restriction, DCI</w:t>
      </w:r>
      <w:r w:rsidRPr="00F87A84">
        <w:t xml:space="preserve"> </w:t>
      </w:r>
      <w:r w:rsidRPr="00F87A84">
        <w:rPr>
          <w:rFonts w:cs="v4.2.0"/>
        </w:rPr>
        <w:t>and timer-based active BWP switching delay Type1 or Type2, CSI-RS-based RLM</w:t>
      </w:r>
      <w:r w:rsidRPr="00F87A84">
        <w:rPr>
          <w:rFonts w:cs="v4.2.0"/>
          <w:i/>
          <w:iCs/>
        </w:rPr>
        <w:t xml:space="preserve"> and preconfiguredUE-AutonomousMeasGap-r17</w:t>
      </w:r>
      <w:r w:rsidRPr="00F87A84">
        <w:rPr>
          <w:rFonts w:cs="v4.2.0"/>
        </w:rPr>
        <w:t xml:space="preserve"> capability from release 17 onwards.</w:t>
      </w:r>
    </w:p>
    <w:p w14:paraId="65B9BF8C" w14:textId="77777777" w:rsidR="00CB1FF3" w:rsidRPr="002A39CF" w:rsidRDefault="00CB1FF3" w:rsidP="00CB1FF3">
      <w:pPr>
        <w:pStyle w:val="H6"/>
        <w:ind w:left="1701" w:hanging="1701"/>
      </w:pPr>
      <w:r w:rsidRPr="002A39CF">
        <w:t>7.6.1</w:t>
      </w:r>
      <w:r>
        <w:t>4</w:t>
      </w:r>
      <w:r w:rsidRPr="002A39CF">
        <w:t>.1.3</w:t>
      </w:r>
      <w:r w:rsidRPr="002A39CF">
        <w:tab/>
        <w:t>Minimum conformance requirements</w:t>
      </w:r>
    </w:p>
    <w:p w14:paraId="21F64650" w14:textId="77777777" w:rsidR="00CB1FF3" w:rsidRPr="002A39CF" w:rsidRDefault="00CB1FF3" w:rsidP="00CB1FF3">
      <w:pPr>
        <w:rPr>
          <w:lang w:eastAsia="sv-SE"/>
        </w:rPr>
      </w:pPr>
      <w:r w:rsidRPr="002A39CF">
        <w:rPr>
          <w:lang w:eastAsia="sv-SE"/>
        </w:rPr>
        <w:t>The minimum conformance requirements are specified in clause 7.6.1</w:t>
      </w:r>
      <w:r>
        <w:rPr>
          <w:lang w:eastAsia="sv-SE"/>
        </w:rPr>
        <w:t>4</w:t>
      </w:r>
      <w:r w:rsidRPr="002A39CF">
        <w:rPr>
          <w:lang w:eastAsia="sv-SE"/>
        </w:rPr>
        <w:t>.1.0.</w:t>
      </w:r>
    </w:p>
    <w:p w14:paraId="7FF4267A" w14:textId="77777777" w:rsidR="00CB1FF3" w:rsidRPr="002A39CF" w:rsidRDefault="00CB1FF3" w:rsidP="00CB1FF3">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 xml:space="preserve">4 </w:t>
      </w:r>
      <w:r w:rsidRPr="002A39CF">
        <w:rPr>
          <w:lang w:eastAsia="sv-SE"/>
        </w:rPr>
        <w:t>.1.</w:t>
      </w:r>
    </w:p>
    <w:p w14:paraId="54751818" w14:textId="77777777" w:rsidR="00CB1FF3" w:rsidRPr="002A39CF" w:rsidRDefault="00CB1FF3" w:rsidP="00CB1FF3">
      <w:pPr>
        <w:pStyle w:val="H6"/>
        <w:ind w:left="1701" w:hanging="1701"/>
      </w:pPr>
      <w:r w:rsidRPr="002A39CF">
        <w:t>7.6.1</w:t>
      </w:r>
      <w:r>
        <w:t>4</w:t>
      </w:r>
      <w:r w:rsidRPr="002A39CF">
        <w:t>.1.4</w:t>
      </w:r>
      <w:r w:rsidRPr="002A39CF">
        <w:tab/>
        <w:t>Test description</w:t>
      </w:r>
    </w:p>
    <w:p w14:paraId="2B2A41A3" w14:textId="77777777" w:rsidR="00CB1FF3" w:rsidRPr="002A39CF" w:rsidRDefault="00CB1FF3" w:rsidP="00CB1FF3">
      <w:pPr>
        <w:pStyle w:val="H6"/>
        <w:ind w:left="1701" w:hanging="1701"/>
      </w:pPr>
      <w:r w:rsidRPr="002A39CF">
        <w:t>7.6.1</w:t>
      </w:r>
      <w:r>
        <w:t>4</w:t>
      </w:r>
      <w:r w:rsidRPr="002A39CF">
        <w:t>.1.4.1</w:t>
      </w:r>
      <w:r w:rsidRPr="002A39CF">
        <w:tab/>
        <w:t>Initial conditions</w:t>
      </w:r>
    </w:p>
    <w:p w14:paraId="0F24D9CB" w14:textId="77777777" w:rsidR="00CB1FF3" w:rsidRPr="002A39CF" w:rsidRDefault="00CB1FF3" w:rsidP="00CB1FF3">
      <w:r w:rsidRPr="002A39CF">
        <w:rPr>
          <w:lang w:eastAsia="sv-SE"/>
        </w:rPr>
        <w:t xml:space="preserve">This test shall be tested using any of the test configurations in Table </w:t>
      </w:r>
      <w:r w:rsidRPr="002A39CF">
        <w:t>7.6.1</w:t>
      </w:r>
      <w:r>
        <w:t>4</w:t>
      </w:r>
      <w:r w:rsidRPr="002A39CF">
        <w:t>.1</w:t>
      </w:r>
      <w:r w:rsidRPr="002A39CF">
        <w:rPr>
          <w:lang w:eastAsia="sv-SE"/>
        </w:rPr>
        <w:t>.4.1-1</w:t>
      </w:r>
    </w:p>
    <w:p w14:paraId="13C3F07A" w14:textId="77777777" w:rsidR="00CB1FF3" w:rsidRPr="002A39CF" w:rsidRDefault="00CB1FF3" w:rsidP="00CB1FF3">
      <w:pPr>
        <w:pStyle w:val="TH"/>
      </w:pPr>
      <w:r w:rsidRPr="002A39CF">
        <w:t>Table 7.6.1</w:t>
      </w:r>
      <w:r>
        <w:t>4</w:t>
      </w:r>
      <w:r w:rsidRPr="002A39CF">
        <w:t>.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CB1FF3" w:rsidRPr="002A39CF" w14:paraId="21E0DE9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5EED46D8" w14:textId="77777777" w:rsidR="00CB1FF3" w:rsidRPr="002A39CF" w:rsidRDefault="00CB1FF3" w:rsidP="00DC2482">
            <w:pPr>
              <w:pStyle w:val="TAH"/>
              <w:keepNext w:val="0"/>
              <w:keepLines w:val="0"/>
            </w:pPr>
            <w:r w:rsidRPr="002A39CF">
              <w:t>Config</w:t>
            </w:r>
          </w:p>
        </w:tc>
        <w:tc>
          <w:tcPr>
            <w:tcW w:w="7481" w:type="dxa"/>
            <w:tcBorders>
              <w:top w:val="single" w:sz="4" w:space="0" w:color="auto"/>
              <w:left w:val="single" w:sz="4" w:space="0" w:color="auto"/>
              <w:bottom w:val="single" w:sz="4" w:space="0" w:color="auto"/>
              <w:right w:val="single" w:sz="4" w:space="0" w:color="auto"/>
            </w:tcBorders>
            <w:hideMark/>
          </w:tcPr>
          <w:p w14:paraId="4FC3B418" w14:textId="77777777" w:rsidR="00CB1FF3" w:rsidRPr="002A39CF" w:rsidRDefault="00CB1FF3" w:rsidP="00DC2482">
            <w:pPr>
              <w:pStyle w:val="TAH"/>
              <w:keepNext w:val="0"/>
              <w:keepLines w:val="0"/>
            </w:pPr>
            <w:r w:rsidRPr="002A39CF">
              <w:t>Description</w:t>
            </w:r>
          </w:p>
        </w:tc>
      </w:tr>
      <w:tr w:rsidR="00CB1FF3" w:rsidRPr="002A39CF" w14:paraId="13F3AA18"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4AC78FC8" w14:textId="77777777" w:rsidR="00CB1FF3" w:rsidRPr="002A39CF" w:rsidRDefault="00CB1FF3" w:rsidP="00DC2482">
            <w:pPr>
              <w:pStyle w:val="TAL"/>
              <w:keepNext w:val="0"/>
              <w:keepLines w:val="0"/>
            </w:pPr>
            <w:r w:rsidRPr="002A39CF">
              <w:t>7.6.1</w:t>
            </w:r>
            <w:r>
              <w:t>4</w:t>
            </w:r>
            <w:r w:rsidRPr="002A39CF">
              <w:t>.1-1</w:t>
            </w:r>
          </w:p>
        </w:tc>
        <w:tc>
          <w:tcPr>
            <w:tcW w:w="7481" w:type="dxa"/>
            <w:tcBorders>
              <w:top w:val="single" w:sz="4" w:space="0" w:color="auto"/>
              <w:left w:val="single" w:sz="4" w:space="0" w:color="auto"/>
              <w:bottom w:val="single" w:sz="4" w:space="0" w:color="auto"/>
              <w:right w:val="single" w:sz="4" w:space="0" w:color="auto"/>
            </w:tcBorders>
            <w:hideMark/>
          </w:tcPr>
          <w:p w14:paraId="64E3D873" w14:textId="77777777" w:rsidR="00CB1FF3" w:rsidRPr="002A39CF" w:rsidRDefault="00CB1FF3" w:rsidP="00DC2482">
            <w:pPr>
              <w:pStyle w:val="TAL"/>
              <w:keepNext w:val="0"/>
              <w:keepLines w:val="0"/>
            </w:pPr>
            <w:r w:rsidRPr="002A39CF">
              <w:t xml:space="preserve">120 kHz </w:t>
            </w:r>
            <w:r w:rsidRPr="002A39CF">
              <w:rPr>
                <w:lang w:eastAsia="zh-CN"/>
              </w:rPr>
              <w:t>SSB</w:t>
            </w:r>
            <w:r w:rsidRPr="002A39CF">
              <w:t xml:space="preserve"> SCS, 100 MHz bandwidth, TDD duplex mode</w:t>
            </w:r>
          </w:p>
        </w:tc>
      </w:tr>
    </w:tbl>
    <w:p w14:paraId="05D106EE" w14:textId="77777777" w:rsidR="00CB1FF3" w:rsidRPr="002A39CF" w:rsidRDefault="00CB1FF3" w:rsidP="00CB1FF3"/>
    <w:p w14:paraId="3F039262" w14:textId="77777777" w:rsidR="00CB1FF3" w:rsidRPr="00F87A84" w:rsidRDefault="00CB1FF3" w:rsidP="00CB1FF3">
      <w:pPr>
        <w:rPr>
          <w:lang w:eastAsia="sv-SE"/>
        </w:rPr>
      </w:pPr>
      <w:r w:rsidRPr="00F87A84">
        <w:rPr>
          <w:lang w:eastAsia="sv-SE"/>
        </w:rPr>
        <w:t xml:space="preserve">Test environment parameters are given in Table </w:t>
      </w:r>
      <w:r>
        <w:rPr>
          <w:lang w:eastAsia="sv-SE"/>
        </w:rPr>
        <w:t>7.6.14.1.4.1-2</w:t>
      </w:r>
      <w:r w:rsidRPr="00F87A84">
        <w:rPr>
          <w:lang w:eastAsia="sv-SE"/>
        </w:rPr>
        <w:t>.</w:t>
      </w:r>
    </w:p>
    <w:p w14:paraId="07137CBE" w14:textId="77777777" w:rsidR="00CB1FF3" w:rsidRPr="002A39CF" w:rsidRDefault="00CB1FF3" w:rsidP="00CB1FF3">
      <w:pPr>
        <w:pStyle w:val="TH"/>
      </w:pPr>
      <w:r w:rsidRPr="002A39CF">
        <w:t>Table 7.6.1</w:t>
      </w:r>
      <w:r>
        <w:t>4</w:t>
      </w:r>
      <w:r w:rsidRPr="002A39CF">
        <w:t xml:space="preserve">.1.4.1-2: Initial conditions for </w:t>
      </w:r>
      <w:r w:rsidRPr="00CC4B4E">
        <w:rPr>
          <w:snapToGrid w:val="0"/>
        </w:rPr>
        <w:t>SA event triggered reporting tests with Pre-M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B1FF3" w:rsidRPr="002A39CF" w14:paraId="2DE33C26" w14:textId="77777777" w:rsidTr="00DC2482">
        <w:trPr>
          <w:jc w:val="center"/>
        </w:trPr>
        <w:tc>
          <w:tcPr>
            <w:tcW w:w="1654" w:type="dxa"/>
            <w:shd w:val="clear" w:color="auto" w:fill="auto"/>
          </w:tcPr>
          <w:p w14:paraId="11A52EE9" w14:textId="77777777" w:rsidR="00CB1FF3" w:rsidRPr="002A39CF" w:rsidRDefault="00CB1FF3" w:rsidP="00DC2482">
            <w:pPr>
              <w:pStyle w:val="TAH"/>
              <w:keepNext w:val="0"/>
              <w:keepLines w:val="0"/>
            </w:pPr>
            <w:r w:rsidRPr="002A39CF">
              <w:t>Parameter</w:t>
            </w:r>
          </w:p>
        </w:tc>
        <w:tc>
          <w:tcPr>
            <w:tcW w:w="3678" w:type="dxa"/>
            <w:gridSpan w:val="2"/>
            <w:shd w:val="clear" w:color="auto" w:fill="auto"/>
          </w:tcPr>
          <w:p w14:paraId="090568BB" w14:textId="77777777" w:rsidR="00CB1FF3" w:rsidRPr="002A39CF" w:rsidRDefault="00CB1FF3" w:rsidP="00DC2482">
            <w:pPr>
              <w:pStyle w:val="TAH"/>
              <w:keepNext w:val="0"/>
              <w:keepLines w:val="0"/>
            </w:pPr>
            <w:r w:rsidRPr="002A39CF">
              <w:t>Value</w:t>
            </w:r>
          </w:p>
        </w:tc>
        <w:tc>
          <w:tcPr>
            <w:tcW w:w="3684" w:type="dxa"/>
          </w:tcPr>
          <w:p w14:paraId="2F8F775F" w14:textId="77777777" w:rsidR="00CB1FF3" w:rsidRPr="002A39CF" w:rsidRDefault="00CB1FF3" w:rsidP="00DC2482">
            <w:pPr>
              <w:pStyle w:val="TAH"/>
              <w:keepNext w:val="0"/>
              <w:keepLines w:val="0"/>
            </w:pPr>
            <w:r w:rsidRPr="002A39CF">
              <w:t>Comment</w:t>
            </w:r>
          </w:p>
        </w:tc>
      </w:tr>
      <w:tr w:rsidR="00CB1FF3" w:rsidRPr="002A39CF" w14:paraId="0116E538" w14:textId="77777777" w:rsidTr="00DC2482">
        <w:trPr>
          <w:jc w:val="center"/>
        </w:trPr>
        <w:tc>
          <w:tcPr>
            <w:tcW w:w="1654" w:type="dxa"/>
            <w:shd w:val="clear" w:color="auto" w:fill="auto"/>
          </w:tcPr>
          <w:p w14:paraId="01873FF8" w14:textId="77777777" w:rsidR="00CB1FF3" w:rsidRPr="002A39CF" w:rsidRDefault="00CB1FF3" w:rsidP="00DC2482">
            <w:pPr>
              <w:pStyle w:val="TAL"/>
              <w:keepNext w:val="0"/>
              <w:keepLines w:val="0"/>
            </w:pPr>
            <w:r w:rsidRPr="002A39CF">
              <w:t>Test environment</w:t>
            </w:r>
          </w:p>
        </w:tc>
        <w:tc>
          <w:tcPr>
            <w:tcW w:w="3678" w:type="dxa"/>
            <w:gridSpan w:val="2"/>
            <w:shd w:val="clear" w:color="auto" w:fill="auto"/>
          </w:tcPr>
          <w:p w14:paraId="3CADCF7B" w14:textId="77777777" w:rsidR="00CB1FF3" w:rsidRPr="002A39CF" w:rsidRDefault="00CB1FF3" w:rsidP="00DC2482">
            <w:pPr>
              <w:pStyle w:val="TAL"/>
              <w:keepNext w:val="0"/>
              <w:keepLines w:val="0"/>
            </w:pPr>
            <w:r w:rsidRPr="002A39CF">
              <w:t>NC</w:t>
            </w:r>
          </w:p>
        </w:tc>
        <w:tc>
          <w:tcPr>
            <w:tcW w:w="3684" w:type="dxa"/>
          </w:tcPr>
          <w:p w14:paraId="72FD78F9" w14:textId="77777777" w:rsidR="00CB1FF3" w:rsidRPr="002A39CF" w:rsidRDefault="00CB1FF3" w:rsidP="00DC2482">
            <w:pPr>
              <w:pStyle w:val="TAL"/>
              <w:keepNext w:val="0"/>
              <w:keepLines w:val="0"/>
            </w:pPr>
            <w:r w:rsidRPr="002A39CF">
              <w:t>As specified in TS 38.508-1 [14] clause 4.1.</w:t>
            </w:r>
          </w:p>
        </w:tc>
      </w:tr>
      <w:tr w:rsidR="00CB1FF3" w:rsidRPr="002A39CF" w14:paraId="473EDAEE" w14:textId="77777777" w:rsidTr="00DC2482">
        <w:trPr>
          <w:jc w:val="center"/>
        </w:trPr>
        <w:tc>
          <w:tcPr>
            <w:tcW w:w="1654" w:type="dxa"/>
            <w:shd w:val="clear" w:color="auto" w:fill="auto"/>
          </w:tcPr>
          <w:p w14:paraId="66643317" w14:textId="77777777" w:rsidR="00CB1FF3" w:rsidRPr="002A39CF" w:rsidRDefault="00CB1FF3" w:rsidP="00DC2482">
            <w:pPr>
              <w:pStyle w:val="TAL"/>
              <w:keepNext w:val="0"/>
              <w:keepLines w:val="0"/>
            </w:pPr>
            <w:r w:rsidRPr="002A39CF">
              <w:t>Test frequencies</w:t>
            </w:r>
          </w:p>
        </w:tc>
        <w:tc>
          <w:tcPr>
            <w:tcW w:w="7362" w:type="dxa"/>
            <w:gridSpan w:val="3"/>
            <w:shd w:val="clear" w:color="auto" w:fill="auto"/>
          </w:tcPr>
          <w:p w14:paraId="2D08D778" w14:textId="77777777" w:rsidR="00CB1FF3" w:rsidRPr="002A39CF" w:rsidRDefault="00CB1FF3" w:rsidP="00DC2482">
            <w:pPr>
              <w:pStyle w:val="TAL"/>
              <w:keepNext w:val="0"/>
              <w:keepLines w:val="0"/>
            </w:pPr>
            <w:r w:rsidRPr="002A39CF">
              <w:t>As specified in Annex E, Table E.5-1 and TS 38.508-1 [14] clause 4.3.1.</w:t>
            </w:r>
          </w:p>
        </w:tc>
      </w:tr>
      <w:tr w:rsidR="00CB1FF3" w:rsidRPr="002A39CF" w14:paraId="132DBB94" w14:textId="77777777" w:rsidTr="00DC2482">
        <w:trPr>
          <w:jc w:val="center"/>
        </w:trPr>
        <w:tc>
          <w:tcPr>
            <w:tcW w:w="1654" w:type="dxa"/>
            <w:shd w:val="clear" w:color="auto" w:fill="auto"/>
          </w:tcPr>
          <w:p w14:paraId="5161A91D" w14:textId="77777777" w:rsidR="00CB1FF3" w:rsidRPr="002A39CF" w:rsidRDefault="00CB1FF3" w:rsidP="00DC2482">
            <w:pPr>
              <w:pStyle w:val="TAL"/>
              <w:keepNext w:val="0"/>
              <w:keepLines w:val="0"/>
            </w:pPr>
            <w:r w:rsidRPr="002A39CF">
              <w:t>Channel bandwidth</w:t>
            </w:r>
          </w:p>
        </w:tc>
        <w:tc>
          <w:tcPr>
            <w:tcW w:w="7362" w:type="dxa"/>
            <w:gridSpan w:val="3"/>
            <w:shd w:val="clear" w:color="auto" w:fill="auto"/>
          </w:tcPr>
          <w:p w14:paraId="2AA19068" w14:textId="77777777" w:rsidR="00CB1FF3" w:rsidRPr="002A39CF" w:rsidRDefault="00CB1FF3" w:rsidP="00DC2482">
            <w:pPr>
              <w:pStyle w:val="TAL"/>
              <w:keepNext w:val="0"/>
              <w:keepLines w:val="0"/>
            </w:pPr>
            <w:r w:rsidRPr="002A39CF">
              <w:t>As specified by the test configuration selected from Table 7.6.1</w:t>
            </w:r>
            <w:r>
              <w:t>4</w:t>
            </w:r>
            <w:r w:rsidRPr="002A39CF">
              <w:t>.1.4.1-1.</w:t>
            </w:r>
          </w:p>
        </w:tc>
      </w:tr>
      <w:tr w:rsidR="00CB1FF3" w:rsidRPr="002A39CF" w14:paraId="76394ABA" w14:textId="77777777" w:rsidTr="00DC2482">
        <w:trPr>
          <w:jc w:val="center"/>
        </w:trPr>
        <w:tc>
          <w:tcPr>
            <w:tcW w:w="1654" w:type="dxa"/>
            <w:shd w:val="clear" w:color="auto" w:fill="auto"/>
          </w:tcPr>
          <w:p w14:paraId="5C81CF6A" w14:textId="77777777" w:rsidR="00CB1FF3" w:rsidRPr="002A39CF" w:rsidRDefault="00CB1FF3" w:rsidP="00DC2482">
            <w:pPr>
              <w:pStyle w:val="TAL"/>
              <w:keepNext w:val="0"/>
              <w:keepLines w:val="0"/>
            </w:pPr>
            <w:r w:rsidRPr="002A39CF">
              <w:t>Propagation conditions</w:t>
            </w:r>
          </w:p>
        </w:tc>
        <w:tc>
          <w:tcPr>
            <w:tcW w:w="3678" w:type="dxa"/>
            <w:gridSpan w:val="2"/>
            <w:shd w:val="clear" w:color="auto" w:fill="auto"/>
          </w:tcPr>
          <w:p w14:paraId="7AFF0D9D" w14:textId="77777777" w:rsidR="00CB1FF3" w:rsidRPr="002A39CF" w:rsidRDefault="00CB1FF3" w:rsidP="00DC2482">
            <w:pPr>
              <w:pStyle w:val="TAL"/>
              <w:keepNext w:val="0"/>
              <w:keepLines w:val="0"/>
            </w:pPr>
            <w:r w:rsidRPr="002A39CF">
              <w:t>AWGN</w:t>
            </w:r>
          </w:p>
        </w:tc>
        <w:tc>
          <w:tcPr>
            <w:tcW w:w="3684" w:type="dxa"/>
          </w:tcPr>
          <w:p w14:paraId="25BA46C2" w14:textId="77777777" w:rsidR="00CB1FF3" w:rsidRPr="002A39CF" w:rsidRDefault="00CB1FF3" w:rsidP="00DC2482">
            <w:pPr>
              <w:pStyle w:val="TAL"/>
              <w:keepNext w:val="0"/>
              <w:keepLines w:val="0"/>
            </w:pPr>
            <w:r w:rsidRPr="002A39CF">
              <w:t>As specified in Annex C.2.2</w:t>
            </w:r>
          </w:p>
        </w:tc>
      </w:tr>
      <w:tr w:rsidR="00CB1FF3" w:rsidRPr="002A39CF" w14:paraId="165851DD" w14:textId="77777777" w:rsidTr="00DC2482">
        <w:trPr>
          <w:trHeight w:val="251"/>
          <w:jc w:val="center"/>
        </w:trPr>
        <w:tc>
          <w:tcPr>
            <w:tcW w:w="1654" w:type="dxa"/>
            <w:vMerge w:val="restart"/>
            <w:shd w:val="clear" w:color="auto" w:fill="auto"/>
          </w:tcPr>
          <w:p w14:paraId="0EF4C200" w14:textId="77777777" w:rsidR="00CB1FF3" w:rsidRPr="002A39CF" w:rsidRDefault="00CB1FF3" w:rsidP="00DC2482">
            <w:pPr>
              <w:pStyle w:val="TAL"/>
              <w:keepNext w:val="0"/>
              <w:keepLines w:val="0"/>
            </w:pPr>
            <w:r w:rsidRPr="002A39CF">
              <w:t>Connection Diagram</w:t>
            </w:r>
          </w:p>
        </w:tc>
        <w:tc>
          <w:tcPr>
            <w:tcW w:w="1082" w:type="dxa"/>
            <w:shd w:val="clear" w:color="auto" w:fill="auto"/>
          </w:tcPr>
          <w:p w14:paraId="5EC33A5D" w14:textId="77777777" w:rsidR="00CB1FF3" w:rsidRPr="002A39CF" w:rsidRDefault="00CB1FF3" w:rsidP="00DC2482">
            <w:pPr>
              <w:pStyle w:val="TAL"/>
              <w:keepNext w:val="0"/>
              <w:keepLines w:val="0"/>
            </w:pPr>
            <w:r w:rsidRPr="002A39CF">
              <w:t>TE Part</w:t>
            </w:r>
          </w:p>
        </w:tc>
        <w:tc>
          <w:tcPr>
            <w:tcW w:w="2596" w:type="dxa"/>
            <w:shd w:val="clear" w:color="auto" w:fill="auto"/>
          </w:tcPr>
          <w:p w14:paraId="02A2DCC1" w14:textId="77777777" w:rsidR="00CB1FF3" w:rsidRPr="002A39CF" w:rsidRDefault="00CB1FF3" w:rsidP="00DC2482">
            <w:pPr>
              <w:pStyle w:val="TAL"/>
              <w:keepNext w:val="0"/>
              <w:keepLines w:val="0"/>
            </w:pPr>
            <w:r w:rsidRPr="002A39CF">
              <w:t>A.3.3.</w:t>
            </w:r>
            <w:r>
              <w:t>1.1</w:t>
            </w:r>
          </w:p>
        </w:tc>
        <w:tc>
          <w:tcPr>
            <w:tcW w:w="3684" w:type="dxa"/>
            <w:vMerge w:val="restart"/>
          </w:tcPr>
          <w:p w14:paraId="3CFB78DC" w14:textId="77777777" w:rsidR="00CB1FF3" w:rsidRPr="002A39CF" w:rsidRDefault="00CB1FF3" w:rsidP="00DC2482">
            <w:pPr>
              <w:pStyle w:val="TAL"/>
              <w:keepNext w:val="0"/>
              <w:keepLines w:val="0"/>
            </w:pPr>
            <w:r w:rsidRPr="002A39CF">
              <w:t>As specified in TS 38.508-1 [14] Annex A.</w:t>
            </w:r>
          </w:p>
        </w:tc>
      </w:tr>
      <w:tr w:rsidR="00CB1FF3" w:rsidRPr="002A39CF" w14:paraId="1BDFF9A9" w14:textId="77777777" w:rsidTr="00DC2482">
        <w:trPr>
          <w:trHeight w:val="250"/>
          <w:jc w:val="center"/>
        </w:trPr>
        <w:tc>
          <w:tcPr>
            <w:tcW w:w="1654" w:type="dxa"/>
            <w:vMerge/>
            <w:shd w:val="clear" w:color="auto" w:fill="auto"/>
          </w:tcPr>
          <w:p w14:paraId="55494FC5" w14:textId="77777777" w:rsidR="00CB1FF3" w:rsidRPr="002A39CF" w:rsidRDefault="00CB1FF3" w:rsidP="00DC2482">
            <w:pPr>
              <w:pStyle w:val="TAL"/>
              <w:keepNext w:val="0"/>
              <w:keepLines w:val="0"/>
            </w:pPr>
          </w:p>
        </w:tc>
        <w:tc>
          <w:tcPr>
            <w:tcW w:w="1082" w:type="dxa"/>
            <w:shd w:val="clear" w:color="auto" w:fill="auto"/>
          </w:tcPr>
          <w:p w14:paraId="78861327" w14:textId="77777777" w:rsidR="00CB1FF3" w:rsidRPr="002A39CF" w:rsidRDefault="00CB1FF3" w:rsidP="00DC2482">
            <w:pPr>
              <w:pStyle w:val="TAL"/>
              <w:keepNext w:val="0"/>
              <w:keepLines w:val="0"/>
            </w:pPr>
            <w:r w:rsidRPr="002A39CF">
              <w:t>DUT Part</w:t>
            </w:r>
          </w:p>
        </w:tc>
        <w:tc>
          <w:tcPr>
            <w:tcW w:w="2596" w:type="dxa"/>
            <w:shd w:val="clear" w:color="auto" w:fill="auto"/>
          </w:tcPr>
          <w:p w14:paraId="4A99B029" w14:textId="77777777" w:rsidR="00CB1FF3" w:rsidRPr="002A39CF" w:rsidRDefault="00CB1FF3" w:rsidP="00DC2482">
            <w:pPr>
              <w:pStyle w:val="TAL"/>
              <w:keepNext w:val="0"/>
              <w:keepLines w:val="0"/>
            </w:pPr>
            <w:r w:rsidRPr="002A39CF">
              <w:t>A.3.4.1.1</w:t>
            </w:r>
          </w:p>
        </w:tc>
        <w:tc>
          <w:tcPr>
            <w:tcW w:w="3684" w:type="dxa"/>
            <w:vMerge/>
          </w:tcPr>
          <w:p w14:paraId="0507EB71" w14:textId="77777777" w:rsidR="00CB1FF3" w:rsidRPr="002A39CF" w:rsidRDefault="00CB1FF3" w:rsidP="00DC2482">
            <w:pPr>
              <w:pStyle w:val="TAL"/>
              <w:keepNext w:val="0"/>
              <w:keepLines w:val="0"/>
            </w:pPr>
          </w:p>
        </w:tc>
      </w:tr>
      <w:tr w:rsidR="00CB1FF3" w:rsidRPr="002A39CF" w14:paraId="673A892B" w14:textId="77777777" w:rsidTr="00DC2482">
        <w:trPr>
          <w:jc w:val="center"/>
        </w:trPr>
        <w:tc>
          <w:tcPr>
            <w:tcW w:w="1654" w:type="dxa"/>
            <w:shd w:val="clear" w:color="auto" w:fill="auto"/>
          </w:tcPr>
          <w:p w14:paraId="7A79974A" w14:textId="77777777" w:rsidR="00CB1FF3" w:rsidRPr="002A39CF" w:rsidRDefault="00CB1FF3" w:rsidP="00DC2482">
            <w:pPr>
              <w:pStyle w:val="TAL"/>
              <w:keepNext w:val="0"/>
              <w:keepLines w:val="0"/>
            </w:pPr>
            <w:r w:rsidRPr="002A39CF">
              <w:t>Exceptions to connection diagram</w:t>
            </w:r>
          </w:p>
        </w:tc>
        <w:tc>
          <w:tcPr>
            <w:tcW w:w="3678" w:type="dxa"/>
            <w:gridSpan w:val="2"/>
            <w:shd w:val="clear" w:color="auto" w:fill="auto"/>
          </w:tcPr>
          <w:p w14:paraId="25ADFC5A" w14:textId="77777777" w:rsidR="00CB1FF3" w:rsidRPr="002A39CF" w:rsidRDefault="00CB1FF3" w:rsidP="00DC2482">
            <w:pPr>
              <w:pStyle w:val="TAL"/>
              <w:keepNext w:val="0"/>
              <w:keepLines w:val="0"/>
            </w:pPr>
          </w:p>
        </w:tc>
        <w:tc>
          <w:tcPr>
            <w:tcW w:w="3684" w:type="dxa"/>
          </w:tcPr>
          <w:p w14:paraId="1EB6D5F3" w14:textId="77777777" w:rsidR="00CB1FF3" w:rsidRPr="002A39CF" w:rsidRDefault="00CB1FF3" w:rsidP="00DC2482">
            <w:pPr>
              <w:pStyle w:val="TAL"/>
              <w:keepNext w:val="0"/>
              <w:keepLines w:val="0"/>
            </w:pPr>
          </w:p>
        </w:tc>
      </w:tr>
    </w:tbl>
    <w:p w14:paraId="4BAD11CF" w14:textId="77777777" w:rsidR="00CB1FF3" w:rsidRPr="002A39CF" w:rsidRDefault="00CB1FF3" w:rsidP="00CB1FF3"/>
    <w:p w14:paraId="49910E36" w14:textId="77777777" w:rsidR="00CB1FF3" w:rsidRPr="002A39CF" w:rsidRDefault="00CB1FF3" w:rsidP="00CB1FF3">
      <w:pPr>
        <w:pStyle w:val="B1"/>
      </w:pPr>
      <w:r w:rsidRPr="002A39CF">
        <w:t>1.</w:t>
      </w:r>
      <w:r w:rsidRPr="002A39CF">
        <w:tab/>
        <w:t>The general test parameter settings are set up according to Table 7.6.1</w:t>
      </w:r>
      <w:r>
        <w:t>4</w:t>
      </w:r>
      <w:r w:rsidRPr="002A39CF">
        <w:t>.1.4.1-3.</w:t>
      </w:r>
    </w:p>
    <w:p w14:paraId="5CDB098E" w14:textId="77777777" w:rsidR="00CB1FF3" w:rsidRPr="002A39CF" w:rsidRDefault="00CB1FF3" w:rsidP="00CB1FF3">
      <w:pPr>
        <w:pStyle w:val="B1"/>
      </w:pPr>
      <w:r w:rsidRPr="002A39CF">
        <w:t>2.</w:t>
      </w:r>
      <w:r w:rsidRPr="002A39CF">
        <w:tab/>
        <w:t>Message contents are defined in clause 7.6.1</w:t>
      </w:r>
      <w:r>
        <w:t>4</w:t>
      </w:r>
      <w:r w:rsidRPr="002A39CF">
        <w:t>.1.4.3.</w:t>
      </w:r>
    </w:p>
    <w:p w14:paraId="5A0A618E" w14:textId="77777777" w:rsidR="00CB1FF3" w:rsidRPr="002A39CF" w:rsidRDefault="00CB1FF3" w:rsidP="00CB1FF3">
      <w:pPr>
        <w:pStyle w:val="B1"/>
      </w:pPr>
      <w:r w:rsidRPr="002A39CF">
        <w:t>3.</w:t>
      </w:r>
      <w:r w:rsidRPr="002A39CF">
        <w:tab/>
        <w:t xml:space="preserve">The AoA setup for this test is Setup </w:t>
      </w:r>
      <w:r>
        <w:t>3</w:t>
      </w:r>
      <w:r w:rsidRPr="002A39CF">
        <w:t xml:space="preserve"> as defined in clause </w:t>
      </w:r>
      <w:r w:rsidRPr="00CC4B4E">
        <w:rPr>
          <w:lang w:eastAsia="zh-CN"/>
        </w:rPr>
        <w:t>A.3.15.3</w:t>
      </w:r>
      <w:r w:rsidRPr="002A39CF">
        <w:t>. The UE RX Beam Peak direction has been obtained previously using one of the search procedures as described in Annex I.</w:t>
      </w:r>
    </w:p>
    <w:p w14:paraId="5B4D5DAD" w14:textId="77777777" w:rsidR="00CB1FF3" w:rsidRPr="00CC4B4E" w:rsidRDefault="00CB1FF3" w:rsidP="00CB1FF3">
      <w:pPr>
        <w:pStyle w:val="TH"/>
      </w:pPr>
      <w:r w:rsidRPr="002A39CF">
        <w:t>Table 7.6.1</w:t>
      </w:r>
      <w:r>
        <w:t>4</w:t>
      </w:r>
      <w:r w:rsidRPr="002A39CF">
        <w:t xml:space="preserve">.1.4.1-3: </w:t>
      </w:r>
      <w:r w:rsidRPr="00CC4B4E">
        <w:t>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1007"/>
        <w:gridCol w:w="1641"/>
        <w:gridCol w:w="3985"/>
      </w:tblGrid>
      <w:tr w:rsidR="00CB1FF3" w:rsidRPr="00CC4B4E" w14:paraId="3C6BCEDA" w14:textId="77777777" w:rsidTr="00DC2482">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420F8E90" w14:textId="77777777" w:rsidR="00CB1FF3" w:rsidRPr="00CC4B4E" w:rsidRDefault="00CB1FF3" w:rsidP="00DC2482">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69DD068C" w14:textId="77777777" w:rsidR="00CB1FF3" w:rsidRPr="00CC4B4E" w:rsidRDefault="00CB1FF3" w:rsidP="00DC2482">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5F5119B3" w14:textId="77777777" w:rsidR="00CB1FF3" w:rsidRPr="00CC4B4E" w:rsidRDefault="00CB1FF3" w:rsidP="00DC2482">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4553D6FF" w14:textId="77777777" w:rsidR="00CB1FF3" w:rsidRPr="00CC4B4E" w:rsidRDefault="00CB1FF3" w:rsidP="00DC2482">
            <w:pPr>
              <w:pStyle w:val="TAH"/>
              <w:rPr>
                <w:rFonts w:cs="Arial"/>
              </w:rPr>
            </w:pPr>
            <w:r w:rsidRPr="00CC4B4E">
              <w:t>Comment</w:t>
            </w:r>
          </w:p>
        </w:tc>
      </w:tr>
      <w:tr w:rsidR="00CB1FF3" w:rsidRPr="00CC4B4E" w14:paraId="33B9E25B"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0EEB4F59" w14:textId="77777777" w:rsidR="00CB1FF3" w:rsidRPr="00CC4B4E" w:rsidRDefault="00CB1FF3" w:rsidP="00DC2482">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744FCE1D"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4A324FF" w14:textId="77777777" w:rsidR="00CB1FF3" w:rsidRPr="00CC4B4E" w:rsidRDefault="00CB1FF3" w:rsidP="00DC2482">
            <w:pPr>
              <w:pStyle w:val="TAC"/>
              <w:rPr>
                <w:rFonts w:cs="v4.2.0"/>
              </w:rPr>
            </w:pPr>
            <w:r w:rsidRPr="00CC4B4E">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71CF2B37" w14:textId="77777777" w:rsidR="00CB1FF3" w:rsidRPr="00CC4B4E" w:rsidRDefault="00CB1FF3" w:rsidP="00DC2482">
            <w:pPr>
              <w:pStyle w:val="TAL"/>
            </w:pPr>
          </w:p>
        </w:tc>
      </w:tr>
      <w:tr w:rsidR="00CB1FF3" w:rsidRPr="00CC4B4E" w14:paraId="63EB19FD"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7D2D7CD2" w14:textId="77777777" w:rsidR="00CB1FF3" w:rsidRPr="00CC4B4E" w:rsidRDefault="00CB1FF3" w:rsidP="00DC2482">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51A743B"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E9E3A8" w14:textId="77777777" w:rsidR="00CB1FF3" w:rsidRPr="00CC4B4E" w:rsidRDefault="00CB1FF3" w:rsidP="00DC2482">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11CF9746" w14:textId="77777777" w:rsidR="00CB1FF3" w:rsidRPr="00CC4B4E" w:rsidRDefault="00CB1FF3" w:rsidP="00DC2482">
            <w:pPr>
              <w:pStyle w:val="TAL"/>
              <w:rPr>
                <w:b/>
              </w:rPr>
            </w:pPr>
            <w:r w:rsidRPr="00CC4B4E">
              <w:rPr>
                <w:rFonts w:cs="v4.2.0"/>
                <w:bCs/>
              </w:rPr>
              <w:t>Cell to be identified.</w:t>
            </w:r>
          </w:p>
        </w:tc>
      </w:tr>
      <w:tr w:rsidR="00CB1FF3" w:rsidRPr="00CC4B4E" w14:paraId="257D7D33"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D50FCA4" w14:textId="77777777" w:rsidR="00CB1FF3" w:rsidRPr="00CC4B4E" w:rsidRDefault="00CB1FF3" w:rsidP="00DC2482">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36F8F17A"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7549D41" w14:textId="77777777" w:rsidR="00CB1FF3" w:rsidRPr="00CC4B4E" w:rsidRDefault="00CB1FF3" w:rsidP="00DC2482">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4218879" w14:textId="77777777" w:rsidR="00CB1FF3" w:rsidRPr="00CC4B4E" w:rsidRDefault="00CB1FF3" w:rsidP="00DC2482">
            <w:pPr>
              <w:pStyle w:val="TAL"/>
              <w:rPr>
                <w:b/>
              </w:rPr>
            </w:pPr>
            <w:r w:rsidRPr="00CC4B4E">
              <w:rPr>
                <w:rFonts w:cs="v4.2.0"/>
                <w:bCs/>
              </w:rPr>
              <w:t>One TDD carrier frequency is used for the NR cells.</w:t>
            </w:r>
          </w:p>
        </w:tc>
      </w:tr>
      <w:tr w:rsidR="00CB1FF3" w:rsidRPr="00CC4B4E" w14:paraId="27CDC226"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A38CEF0" w14:textId="77777777" w:rsidR="00CB1FF3" w:rsidRPr="00CC4B4E" w:rsidRDefault="00CB1FF3" w:rsidP="00DC2482">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067BCFB" w14:textId="77777777" w:rsidR="00CB1FF3" w:rsidRPr="00CC4B4E" w:rsidRDefault="00CB1FF3" w:rsidP="00DC2482">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C9C353" w14:textId="77777777" w:rsidR="00CB1FF3" w:rsidRPr="00CC4B4E" w:rsidRDefault="00CB1FF3" w:rsidP="00DC2482">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5570E55" w14:textId="77777777" w:rsidR="00CB1FF3" w:rsidRPr="00CC4B4E" w:rsidRDefault="00CB1FF3" w:rsidP="00DC2482">
            <w:pPr>
              <w:pStyle w:val="TAL"/>
              <w:rPr>
                <w:rFonts w:cs="v4.2.0"/>
                <w:bCs/>
                <w:lang w:eastAsia="zh-CN"/>
              </w:rPr>
            </w:pPr>
          </w:p>
        </w:tc>
      </w:tr>
      <w:tr w:rsidR="00CB1FF3" w:rsidRPr="00CC4B4E" w14:paraId="478B91F6"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1B9DFB9B" w14:textId="74D1F421" w:rsidR="00CB1FF3" w:rsidRPr="00CC4B4E" w:rsidRDefault="00CB1FF3" w:rsidP="00DC2482">
            <w:pPr>
              <w:pStyle w:val="TAL"/>
              <w:rPr>
                <w:rFonts w:cs="Arial"/>
              </w:rPr>
            </w:pPr>
            <w:r w:rsidRPr="00CC4B4E">
              <w:t>A4-</w:t>
            </w:r>
            <w:r w:rsidR="00B03809" w:rsidRPr="00B03809">
              <w:t>Thresholds</w:t>
            </w:r>
          </w:p>
        </w:tc>
        <w:tc>
          <w:tcPr>
            <w:tcW w:w="0" w:type="auto"/>
            <w:tcBorders>
              <w:top w:val="single" w:sz="4" w:space="0" w:color="auto"/>
              <w:left w:val="single" w:sz="4" w:space="0" w:color="auto"/>
              <w:bottom w:val="single" w:sz="4" w:space="0" w:color="auto"/>
              <w:right w:val="single" w:sz="4" w:space="0" w:color="auto"/>
            </w:tcBorders>
            <w:hideMark/>
          </w:tcPr>
          <w:p w14:paraId="16CA2DF2" w14:textId="070268DD" w:rsidR="00CB1FF3" w:rsidRPr="00CC4B4E" w:rsidRDefault="00CB1FF3" w:rsidP="00DC2482">
            <w:pPr>
              <w:pStyle w:val="TAC"/>
              <w:rPr>
                <w:rFonts w:cs="Arial"/>
              </w:rPr>
            </w:pPr>
            <w:r w:rsidRPr="00CC4B4E">
              <w:rPr>
                <w:rFonts w:cs="v4.2.0"/>
              </w:rPr>
              <w:t>dB</w:t>
            </w:r>
            <w:r w:rsidR="00B03809" w:rsidRPr="00B03809">
              <w:rPr>
                <w:rFonts w:cs="v4.2.0"/>
              </w:rPr>
              <w:t>m/SCS</w:t>
            </w:r>
          </w:p>
        </w:tc>
        <w:tc>
          <w:tcPr>
            <w:tcW w:w="0" w:type="auto"/>
            <w:tcBorders>
              <w:top w:val="single" w:sz="4" w:space="0" w:color="auto"/>
              <w:left w:val="single" w:sz="4" w:space="0" w:color="auto"/>
              <w:bottom w:val="single" w:sz="4" w:space="0" w:color="auto"/>
              <w:right w:val="single" w:sz="4" w:space="0" w:color="auto"/>
            </w:tcBorders>
            <w:hideMark/>
          </w:tcPr>
          <w:p w14:paraId="65515F13" w14:textId="77777777" w:rsidR="00CB1FF3" w:rsidRPr="00CC4B4E" w:rsidRDefault="00CB1FF3" w:rsidP="00DC2482">
            <w:pPr>
              <w:pStyle w:val="TAC"/>
              <w:rPr>
                <w:rFonts w:cs="Arial"/>
              </w:rPr>
            </w:pPr>
            <w:r w:rsidRPr="00CC4B4E">
              <w:rPr>
                <w:rFonts w:cs="v4.2.0"/>
              </w:rPr>
              <w:t>-120</w:t>
            </w:r>
          </w:p>
        </w:tc>
        <w:tc>
          <w:tcPr>
            <w:tcW w:w="0" w:type="auto"/>
            <w:tcBorders>
              <w:top w:val="single" w:sz="4" w:space="0" w:color="auto"/>
              <w:left w:val="single" w:sz="4" w:space="0" w:color="auto"/>
              <w:bottom w:val="single" w:sz="4" w:space="0" w:color="auto"/>
              <w:right w:val="single" w:sz="4" w:space="0" w:color="auto"/>
            </w:tcBorders>
          </w:tcPr>
          <w:p w14:paraId="7DB944A6" w14:textId="77777777" w:rsidR="00CB1FF3" w:rsidRPr="00CC4B4E" w:rsidRDefault="00CB1FF3" w:rsidP="00DC2482">
            <w:pPr>
              <w:pStyle w:val="TAL"/>
            </w:pPr>
          </w:p>
        </w:tc>
      </w:tr>
      <w:tr w:rsidR="00CB1FF3" w:rsidRPr="00CC4B4E" w14:paraId="760BDDE7"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06B555F" w14:textId="77777777" w:rsidR="00CB1FF3" w:rsidRPr="00CC4B4E" w:rsidRDefault="00CB1FF3" w:rsidP="00DC2482">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40B6F088"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5367523" w14:textId="77777777" w:rsidR="00CB1FF3" w:rsidRPr="00CC4B4E" w:rsidRDefault="00CB1FF3" w:rsidP="00DC2482">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5538907D" w14:textId="77777777" w:rsidR="00CB1FF3" w:rsidRPr="00CC4B4E" w:rsidRDefault="00CB1FF3" w:rsidP="00DC2482">
            <w:pPr>
              <w:pStyle w:val="TAL"/>
            </w:pPr>
          </w:p>
        </w:tc>
      </w:tr>
      <w:tr w:rsidR="00CB1FF3" w:rsidRPr="00CC4B4E" w14:paraId="3D14946D"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04CE699" w14:textId="77777777" w:rsidR="00CB1FF3" w:rsidRPr="00CC4B4E" w:rsidRDefault="00CB1FF3" w:rsidP="00DC2482">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613742D6" w14:textId="77777777" w:rsidR="00CB1FF3" w:rsidRPr="00CC4B4E" w:rsidRDefault="00CB1FF3" w:rsidP="00DC2482">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200C01FB"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07B4C5CA" w14:textId="77777777" w:rsidR="00CB1FF3" w:rsidRPr="00CC4B4E" w:rsidRDefault="00CB1FF3" w:rsidP="00DC2482">
            <w:pPr>
              <w:pStyle w:val="TAL"/>
            </w:pPr>
          </w:p>
        </w:tc>
      </w:tr>
      <w:tr w:rsidR="00CB1FF3" w:rsidRPr="00CC4B4E" w14:paraId="6E77FF7B"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98EDC5C" w14:textId="77777777" w:rsidR="00CB1FF3" w:rsidRPr="00CC4B4E" w:rsidRDefault="00CB1FF3" w:rsidP="00DC2482">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58A88931"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4A3F97C"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31A6FE56" w14:textId="77777777" w:rsidR="00CB1FF3" w:rsidRPr="00CC4B4E" w:rsidRDefault="00CB1FF3" w:rsidP="00DC2482">
            <w:pPr>
              <w:pStyle w:val="TAL"/>
            </w:pPr>
          </w:p>
        </w:tc>
      </w:tr>
      <w:tr w:rsidR="00CB1FF3" w:rsidRPr="00CC4B4E" w14:paraId="256C5058"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0C911483" w14:textId="77777777" w:rsidR="00CB1FF3" w:rsidRPr="00CC4B4E" w:rsidRDefault="00CB1FF3" w:rsidP="00DC2482">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34CC9EC3"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8F36905"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D10B7EA" w14:textId="77777777" w:rsidR="00CB1FF3" w:rsidRPr="00CC4B4E" w:rsidRDefault="00CB1FF3" w:rsidP="00DC2482">
            <w:pPr>
              <w:pStyle w:val="TAL"/>
            </w:pPr>
            <w:r w:rsidRPr="00CC4B4E">
              <w:rPr>
                <w:rFonts w:cs="v4.2.0"/>
              </w:rPr>
              <w:t>L3 filtering is not used</w:t>
            </w:r>
          </w:p>
        </w:tc>
      </w:tr>
      <w:tr w:rsidR="00CB1FF3" w:rsidRPr="00CC4B4E" w14:paraId="455A98C0"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7530C9F" w14:textId="77777777" w:rsidR="00CB1FF3" w:rsidRPr="00CC4B4E" w:rsidRDefault="00CB1FF3" w:rsidP="00DC2482">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81802A2"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C29D6A5" w14:textId="77777777" w:rsidR="00CB1FF3" w:rsidRPr="00CC4B4E" w:rsidRDefault="00CB1FF3" w:rsidP="00DC2482">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C1C50F4" w14:textId="77777777" w:rsidR="00CB1FF3" w:rsidRPr="00CC4B4E" w:rsidRDefault="00CB1FF3" w:rsidP="00DC2482">
            <w:pPr>
              <w:pStyle w:val="TAL"/>
              <w:rPr>
                <w:lang w:eastAsia="zh-CN"/>
              </w:rPr>
            </w:pPr>
          </w:p>
        </w:tc>
      </w:tr>
      <w:tr w:rsidR="00CB1FF3" w:rsidRPr="00CC4B4E" w14:paraId="400D4314"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FA2DE1C" w14:textId="77777777" w:rsidR="00CB1FF3" w:rsidRPr="00CC4B4E" w:rsidRDefault="00CB1FF3" w:rsidP="00DC2482">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662FA246"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4C7149EB" w14:textId="77777777" w:rsidR="00CB1FF3" w:rsidRPr="00CC4B4E" w:rsidRDefault="00CB1FF3" w:rsidP="00DC2482">
            <w:pPr>
              <w:pStyle w:val="TAC"/>
              <w:rPr>
                <w:rFonts w:cs="Arial"/>
                <w:lang w:eastAsia="zh-TW"/>
              </w:rPr>
            </w:pPr>
            <w:r w:rsidRPr="00CC4B4E">
              <w:rPr>
                <w:rFonts w:cs="Arial"/>
                <w:lang w:eastAsia="zh-TW"/>
              </w:rPr>
              <w:t>13</w:t>
            </w:r>
          </w:p>
        </w:tc>
        <w:tc>
          <w:tcPr>
            <w:tcW w:w="0" w:type="auto"/>
            <w:tcBorders>
              <w:top w:val="single" w:sz="4" w:space="0" w:color="auto"/>
              <w:left w:val="single" w:sz="4" w:space="0" w:color="auto"/>
              <w:bottom w:val="single" w:sz="4" w:space="0" w:color="auto"/>
              <w:right w:val="single" w:sz="4" w:space="0" w:color="auto"/>
            </w:tcBorders>
          </w:tcPr>
          <w:p w14:paraId="312DAB31" w14:textId="77777777" w:rsidR="00CB1FF3" w:rsidRPr="00CC4B4E" w:rsidRDefault="00CB1FF3" w:rsidP="00DC2482">
            <w:pPr>
              <w:pStyle w:val="TAL"/>
              <w:rPr>
                <w:lang w:eastAsia="zh-CN"/>
              </w:rPr>
            </w:pPr>
          </w:p>
        </w:tc>
      </w:tr>
      <w:tr w:rsidR="00CB1FF3" w:rsidRPr="00CC4B4E" w14:paraId="3412BEC5"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7D32CA8" w14:textId="77777777" w:rsidR="00CB1FF3" w:rsidRPr="00CC4B4E" w:rsidRDefault="00CB1FF3" w:rsidP="00DC2482">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5B65136E" w14:textId="77777777" w:rsidR="00CB1FF3" w:rsidRPr="00CC4B4E" w:rsidRDefault="00CB1FF3" w:rsidP="00DC2482">
            <w:pPr>
              <w:pStyle w:val="TAC"/>
              <w:rPr>
                <w:rFonts w:cs="Arial"/>
                <w:lang w:eastAsia="zh-TW"/>
              </w:rPr>
            </w:pPr>
            <w:r w:rsidRPr="00CC4B4E">
              <w:rPr>
                <w:rFonts w:cs="Arial"/>
                <w:lang w:eastAsia="zh-TW"/>
              </w:rPr>
              <w:t>ms</w:t>
            </w:r>
          </w:p>
        </w:tc>
        <w:tc>
          <w:tcPr>
            <w:tcW w:w="0" w:type="auto"/>
            <w:tcBorders>
              <w:top w:val="single" w:sz="4" w:space="0" w:color="auto"/>
              <w:left w:val="single" w:sz="4" w:space="0" w:color="auto"/>
              <w:bottom w:val="single" w:sz="4" w:space="0" w:color="auto"/>
              <w:right w:val="single" w:sz="4" w:space="0" w:color="auto"/>
            </w:tcBorders>
          </w:tcPr>
          <w:p w14:paraId="4FA73A1A" w14:textId="77777777" w:rsidR="00CB1FF3" w:rsidRPr="00CC4B4E" w:rsidRDefault="00CB1FF3" w:rsidP="00DC2482">
            <w:pPr>
              <w:pStyle w:val="TAC"/>
              <w:rPr>
                <w:rFonts w:cs="Arial"/>
                <w:lang w:eastAsia="zh-TW"/>
              </w:rPr>
            </w:pPr>
            <w:r w:rsidRPr="00CC4B4E">
              <w:rPr>
                <w:rFonts w:cs="Arial"/>
                <w:lang w:eastAsia="zh-TW"/>
              </w:rPr>
              <w:t>39</w:t>
            </w:r>
          </w:p>
        </w:tc>
        <w:tc>
          <w:tcPr>
            <w:tcW w:w="0" w:type="auto"/>
            <w:tcBorders>
              <w:top w:val="single" w:sz="4" w:space="0" w:color="auto"/>
              <w:left w:val="single" w:sz="4" w:space="0" w:color="auto"/>
              <w:bottom w:val="single" w:sz="4" w:space="0" w:color="auto"/>
              <w:right w:val="single" w:sz="4" w:space="0" w:color="auto"/>
            </w:tcBorders>
          </w:tcPr>
          <w:p w14:paraId="5D6CDACC" w14:textId="77777777" w:rsidR="00CB1FF3" w:rsidRPr="00CC4B4E" w:rsidRDefault="00CB1FF3" w:rsidP="00DC2482">
            <w:pPr>
              <w:pStyle w:val="TAL"/>
              <w:rPr>
                <w:lang w:eastAsia="zh-CN"/>
              </w:rPr>
            </w:pPr>
          </w:p>
        </w:tc>
      </w:tr>
      <w:tr w:rsidR="00CB1FF3" w:rsidRPr="00CC4B4E" w14:paraId="2BB71BFE"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E2D4C4E" w14:textId="77777777" w:rsidR="00CB1FF3" w:rsidRPr="00CC4B4E" w:rsidRDefault="00CB1FF3" w:rsidP="00DC2482">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3AD523C7"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DCA6229" w14:textId="77777777" w:rsidR="00CB1FF3" w:rsidRPr="00CC4B4E" w:rsidRDefault="00CB1FF3" w:rsidP="00DC2482">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82482B4" w14:textId="77777777" w:rsidR="00CB1FF3" w:rsidRPr="00CC4B4E" w:rsidRDefault="00CB1FF3" w:rsidP="00DC2482">
            <w:pPr>
              <w:pStyle w:val="TAL"/>
            </w:pPr>
            <w:r w:rsidRPr="00CC4B4E">
              <w:rPr>
                <w:rFonts w:cs="v4.2.0"/>
              </w:rPr>
              <w:t>Synchronous cells</w:t>
            </w:r>
          </w:p>
        </w:tc>
      </w:tr>
      <w:tr w:rsidR="00CB1FF3" w:rsidRPr="00CC4B4E" w14:paraId="73560531"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2AB9A8A1" w14:textId="77777777" w:rsidR="00CB1FF3" w:rsidRPr="00CC4B4E" w:rsidRDefault="00CB1FF3" w:rsidP="00DC2482">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2F86FBA9"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8714DB2" w14:textId="77777777" w:rsidR="00CB1FF3" w:rsidRPr="00CC4B4E" w:rsidRDefault="00CB1FF3" w:rsidP="00DC2482">
            <w:pPr>
              <w:pStyle w:val="TAC"/>
              <w:rPr>
                <w:rFonts w:cs="Arial"/>
              </w:rPr>
            </w:pPr>
            <w:r w:rsidRPr="00DF1C4A">
              <w:rPr>
                <w:rFonts w:cs="v4.2.0"/>
              </w:rPr>
              <w:t>0.1</w:t>
            </w:r>
          </w:p>
        </w:tc>
        <w:tc>
          <w:tcPr>
            <w:tcW w:w="0" w:type="auto"/>
            <w:tcBorders>
              <w:top w:val="single" w:sz="4" w:space="0" w:color="auto"/>
              <w:left w:val="single" w:sz="4" w:space="0" w:color="auto"/>
              <w:bottom w:val="single" w:sz="4" w:space="0" w:color="auto"/>
              <w:right w:val="single" w:sz="4" w:space="0" w:color="auto"/>
            </w:tcBorders>
          </w:tcPr>
          <w:p w14:paraId="5DBE948E" w14:textId="77777777" w:rsidR="00CB1FF3" w:rsidRPr="00CC4B4E" w:rsidRDefault="00CB1FF3" w:rsidP="00DC2482">
            <w:pPr>
              <w:pStyle w:val="TAL"/>
            </w:pPr>
          </w:p>
        </w:tc>
      </w:tr>
      <w:tr w:rsidR="00CB1FF3" w:rsidRPr="00CC4B4E" w14:paraId="456AD7A7"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612216F" w14:textId="77777777" w:rsidR="00CB1FF3" w:rsidRPr="00CC4B4E" w:rsidRDefault="00CB1FF3" w:rsidP="00DC2482">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40998A3F"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D597471" w14:textId="77777777" w:rsidR="00CB1FF3" w:rsidRPr="00CC4B4E" w:rsidRDefault="00CB1FF3" w:rsidP="00DC2482">
            <w:pPr>
              <w:pStyle w:val="TAC"/>
              <w:rPr>
                <w:rFonts w:cs="Arial"/>
                <w:lang w:eastAsia="zh-CN"/>
              </w:rPr>
            </w:pPr>
            <w:r w:rsidRPr="00CC4B4E">
              <w:rPr>
                <w:rFonts w:cs="v4.2.0"/>
              </w:rPr>
              <w:t>0.</w:t>
            </w:r>
            <w:r w:rsidRPr="00DF1C4A">
              <w:rPr>
                <w:rFonts w:cs="v4.2.0"/>
              </w:rPr>
              <w:t>2</w:t>
            </w:r>
          </w:p>
        </w:tc>
        <w:tc>
          <w:tcPr>
            <w:tcW w:w="0" w:type="auto"/>
            <w:tcBorders>
              <w:top w:val="single" w:sz="4" w:space="0" w:color="auto"/>
              <w:left w:val="single" w:sz="4" w:space="0" w:color="auto"/>
              <w:bottom w:val="single" w:sz="4" w:space="0" w:color="auto"/>
              <w:right w:val="single" w:sz="4" w:space="0" w:color="auto"/>
            </w:tcBorders>
          </w:tcPr>
          <w:p w14:paraId="4BD4FFEC" w14:textId="77777777" w:rsidR="00CB1FF3" w:rsidRPr="00CC4B4E" w:rsidRDefault="00CB1FF3" w:rsidP="00DC2482">
            <w:pPr>
              <w:pStyle w:val="TAL"/>
            </w:pPr>
          </w:p>
        </w:tc>
      </w:tr>
      <w:tr w:rsidR="00CB1FF3" w:rsidRPr="00CC4B4E" w14:paraId="752211B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EDFF01F" w14:textId="77777777" w:rsidR="00CB1FF3" w:rsidRPr="00CC4B4E" w:rsidRDefault="00CB1FF3" w:rsidP="00DC2482">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600B8F8E" w14:textId="77777777" w:rsidR="00CB1FF3" w:rsidRPr="00CC4B4E" w:rsidRDefault="00CB1FF3" w:rsidP="00DC2482">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368F2090" w14:textId="77777777" w:rsidR="00CB1FF3" w:rsidRPr="00CC4B4E" w:rsidRDefault="00CB1FF3" w:rsidP="00DC2482">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2BE11652" w14:textId="77777777" w:rsidR="00CB1FF3" w:rsidRPr="00CC4B4E" w:rsidRDefault="00CB1FF3" w:rsidP="00DC2482">
            <w:pPr>
              <w:pStyle w:val="TAL"/>
            </w:pPr>
          </w:p>
        </w:tc>
      </w:tr>
    </w:tbl>
    <w:p w14:paraId="370F8A94" w14:textId="77777777" w:rsidR="00CB1FF3" w:rsidRPr="002A39CF" w:rsidRDefault="00CB1FF3" w:rsidP="00CB1FF3"/>
    <w:p w14:paraId="6A44209C" w14:textId="77777777" w:rsidR="00CB1FF3" w:rsidRPr="002A39CF" w:rsidRDefault="00CB1FF3" w:rsidP="00CB1FF3">
      <w:pPr>
        <w:pStyle w:val="H6"/>
      </w:pPr>
      <w:r w:rsidRPr="002A39CF">
        <w:t>7.6.1</w:t>
      </w:r>
      <w:r>
        <w:t>4</w:t>
      </w:r>
      <w:r w:rsidRPr="002A39CF">
        <w:t>.1.4.2</w:t>
      </w:r>
      <w:r w:rsidRPr="002A39CF">
        <w:tab/>
        <w:t>Test procedure</w:t>
      </w:r>
    </w:p>
    <w:p w14:paraId="52A40080" w14:textId="77777777" w:rsidR="00CB1FF3" w:rsidRPr="00F87A84" w:rsidRDefault="00CB1FF3" w:rsidP="00CB1FF3">
      <w:r w:rsidRPr="00F87A84">
        <w:t xml:space="preserve">The test consists of 3 successive time periods, with durations of T1, T2, and T3, respectively. </w:t>
      </w:r>
    </w:p>
    <w:p w14:paraId="78B403B1" w14:textId="77777777" w:rsidR="00CB1FF3" w:rsidRPr="00F87A84" w:rsidRDefault="00CB1FF3" w:rsidP="00CB1FF3">
      <w:pPr>
        <w:rPr>
          <w:rFonts w:cs="v4.2.0"/>
        </w:rPr>
      </w:pPr>
      <w:r w:rsidRPr="00F87A84">
        <w:rPr>
          <w:rFonts w:cs="v4.2.0"/>
        </w:rPr>
        <w:t>There are two</w:t>
      </w:r>
      <w:r>
        <w:rPr>
          <w:rFonts w:cs="v4.2.0"/>
        </w:rPr>
        <w:t xml:space="preserve"> </w:t>
      </w:r>
      <w:r w:rsidRPr="00473A80">
        <w:rPr>
          <w:rFonts w:cs="v4.2.0"/>
        </w:rPr>
        <w:t>different UE-specific</w:t>
      </w:r>
      <w:r w:rsidRPr="00F87A84">
        <w:rPr>
          <w:rFonts w:cs="v4.2.0"/>
        </w:rPr>
        <w:t xml:space="preserve"> BWPs configured in Cell 1, BWP-1 which contains the cell defining SSB, and BWP-2 which does not contain any SSB of Cell 1.</w:t>
      </w:r>
    </w:p>
    <w:p w14:paraId="2CFE8B4C" w14:textId="77777777" w:rsidR="00CB1FF3" w:rsidRPr="00F87A84" w:rsidRDefault="00CB1FF3" w:rsidP="00CB1FF3">
      <w:pPr>
        <w:rPr>
          <w:rFonts w:eastAsia="SimSun"/>
        </w:rPr>
      </w:pPr>
      <w:r w:rsidRPr="00F87A84">
        <w:t xml:space="preserve">PDCCHs indicating new transmissions shall be sent continuously on Cell 1 to ensure that the UE would have ACK/NACK sending except for the time duration when BWP is switching on Cell </w:t>
      </w:r>
      <w:r w:rsidRPr="00F87A84">
        <w:rPr>
          <w:rFonts w:eastAsia="SimSun"/>
        </w:rPr>
        <w:t>1</w:t>
      </w:r>
      <w:r w:rsidRPr="00F87A84">
        <w:t xml:space="preserve"> and the time duration of T2.</w:t>
      </w:r>
    </w:p>
    <w:p w14:paraId="3C32AEF6" w14:textId="77777777" w:rsidR="00CB1FF3" w:rsidRPr="00F87A84" w:rsidRDefault="00CB1FF3" w:rsidP="00CB1FF3">
      <w:pPr>
        <w:rPr>
          <w:rFonts w:cs="v4.2.0"/>
        </w:rPr>
      </w:pPr>
      <w:r w:rsidRPr="00F87A84">
        <w:rPr>
          <w:rFonts w:cs="v4.2.0"/>
        </w:rPr>
        <w:t>Two cells are deployed in the test, which are FR</w:t>
      </w:r>
      <w:r>
        <w:rPr>
          <w:rFonts w:cs="v4.2.0"/>
        </w:rPr>
        <w:t>2</w:t>
      </w:r>
      <w:r w:rsidRPr="00F87A84">
        <w:rPr>
          <w:rFonts w:cs="v4.2.0"/>
        </w:rPr>
        <w:t xml:space="preserve"> PCell (Cell 1) and a FR</w:t>
      </w:r>
      <w:r>
        <w:rPr>
          <w:rFonts w:cs="v4.2.0"/>
        </w:rPr>
        <w:t>2</w:t>
      </w:r>
      <w:r w:rsidRPr="00F87A84">
        <w:rPr>
          <w:rFonts w:cs="v4.2.0"/>
        </w:rPr>
        <w:t xml:space="preserve"> neighbour cell (Cell 2) on the same frequency as the PCell. In the measurement control information, a measurement object is configured for the frequency of the PCell, and it is indicated to the UE that event-triggered reporting with Event A</w:t>
      </w:r>
      <w:r>
        <w:rPr>
          <w:rFonts w:cs="v4.2.0"/>
        </w:rPr>
        <w:t>4</w:t>
      </w:r>
      <w:r w:rsidRPr="00F87A84">
        <w:rPr>
          <w:rFonts w:cs="v4.2.0"/>
        </w:rPr>
        <w:t xml:space="preserve"> is used.</w:t>
      </w:r>
    </w:p>
    <w:p w14:paraId="7F6EF0B9" w14:textId="77777777" w:rsidR="00CB1FF3" w:rsidRPr="00F87A84" w:rsidRDefault="00CB1FF3" w:rsidP="00CB1FF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E15F5D9" w14:textId="77777777" w:rsidR="00CB1FF3" w:rsidRPr="00F87A84" w:rsidRDefault="00CB1FF3" w:rsidP="00CB1FF3">
      <w:pPr>
        <w:pStyle w:val="B1"/>
      </w:pPr>
      <w:r w:rsidRPr="00F87A84">
        <w:t xml:space="preserve">2. Set the parameters according to T1 in </w:t>
      </w:r>
      <w:r w:rsidRPr="00F87A84">
        <w:rPr>
          <w:rFonts w:cs="v4.2.0"/>
        </w:rPr>
        <w:t>Table</w:t>
      </w:r>
      <w:r>
        <w:rPr>
          <w:rFonts w:cs="v4.2.0"/>
        </w:rPr>
        <w:t>s</w:t>
      </w:r>
      <w:r w:rsidRPr="00F87A84">
        <w:rPr>
          <w:rFonts w:cs="v4.2.0"/>
        </w:rPr>
        <w:t xml:space="preserve"> </w:t>
      </w:r>
      <w:r w:rsidRPr="002A39CF">
        <w:t>7.6.1</w:t>
      </w:r>
      <w:r>
        <w:t>4</w:t>
      </w:r>
      <w:r w:rsidRPr="002A39CF">
        <w:t>.1.4.1-</w:t>
      </w:r>
      <w:r>
        <w:t>3,</w:t>
      </w:r>
      <w:r>
        <w:rPr>
          <w:lang w:eastAsia="sv-SE"/>
        </w:rPr>
        <w:t xml:space="preserve"> 7.6.14.1.5-1, and 7.6.14.1.5-2</w:t>
      </w:r>
      <w:r w:rsidRPr="00F87A84">
        <w:t>.</w:t>
      </w:r>
      <w:r w:rsidRPr="00F87A84">
        <w:rPr>
          <w:lang w:eastAsia="zh-TW"/>
        </w:rPr>
        <w:t xml:space="preserve"> Propagation conditions are set according to Annex C clauses C.2.2.</w:t>
      </w:r>
    </w:p>
    <w:p w14:paraId="0B855D6D" w14:textId="77777777" w:rsidR="00CB1FF3" w:rsidRPr="00F87A84" w:rsidRDefault="00CB1FF3" w:rsidP="00CB1FF3">
      <w:pPr>
        <w:pStyle w:val="B1"/>
      </w:pPr>
      <w:r w:rsidRPr="00F87A84">
        <w:t xml:space="preserve">3. SS shall transmit an </w:t>
      </w:r>
      <w:r w:rsidRPr="00F87A84">
        <w:rPr>
          <w:i/>
        </w:rPr>
        <w:t>RRCReconfiguration</w:t>
      </w:r>
      <w:r w:rsidRPr="00F87A84">
        <w:t xml:space="preserve"> message which </w:t>
      </w:r>
      <w:r w:rsidRPr="00F87A84">
        <w:rPr>
          <w:lang w:eastAsia="zh-CN"/>
        </w:rPr>
        <w:t>include with Measurement configuration and 2 different UE-specific bandwidth parts for Cell 1 (PCell), BWP-1 and BWP-2</w:t>
      </w:r>
      <w:r w:rsidRPr="00F87A84">
        <w:t>.</w:t>
      </w:r>
    </w:p>
    <w:p w14:paraId="165DDF0A" w14:textId="77777777" w:rsidR="00CB1FF3" w:rsidRPr="00F87A84" w:rsidRDefault="00CB1FF3" w:rsidP="00CB1FF3">
      <w:pPr>
        <w:pStyle w:val="B1"/>
        <w:ind w:left="852"/>
      </w:pPr>
      <w:r w:rsidRPr="00F87A84">
        <w:t>- UE is indicated in firstActiveDownlinkBWP-Id that the active DL BWP is BWP-1 in PCell.</w:t>
      </w:r>
    </w:p>
    <w:p w14:paraId="2A423E34" w14:textId="77777777" w:rsidR="00CB1FF3" w:rsidRPr="00F87A84" w:rsidRDefault="00CB1FF3" w:rsidP="00CB1FF3">
      <w:pPr>
        <w:pStyle w:val="B1"/>
        <w:ind w:left="852"/>
      </w:pPr>
      <w:r w:rsidRPr="00F87A84">
        <w:t>- Pre-MG status is assumed to be ‘deactivated’ when the BWP is active.</w:t>
      </w:r>
    </w:p>
    <w:p w14:paraId="4A5913E0" w14:textId="77777777" w:rsidR="00CB1FF3" w:rsidRPr="00F87A84" w:rsidRDefault="00CB1FF3" w:rsidP="00CB1FF3">
      <w:pPr>
        <w:pStyle w:val="B1"/>
        <w:ind w:left="852"/>
        <w:rPr>
          <w:rFonts w:eastAsia="PMingLiU"/>
        </w:rPr>
      </w:pPr>
      <w:r w:rsidRPr="00F87A84">
        <w:t>- BWP-1 includes bandwidth of the initial DL BWP and SSB.</w:t>
      </w:r>
    </w:p>
    <w:p w14:paraId="565C610C" w14:textId="77777777" w:rsidR="00CB1FF3" w:rsidRPr="00F87A84" w:rsidRDefault="00CB1FF3" w:rsidP="00CB1FF3">
      <w:pPr>
        <w:pStyle w:val="B1"/>
        <w:ind w:left="852"/>
        <w:rPr>
          <w:rFonts w:eastAsia="PMingLiU"/>
        </w:rPr>
      </w:pPr>
      <w:r w:rsidRPr="00F87A84">
        <w:t>- BWP-2 does not include bandwidth of the initial DL BWP and SSB.</w:t>
      </w:r>
    </w:p>
    <w:p w14:paraId="3104000C" w14:textId="77777777" w:rsidR="00CB1FF3" w:rsidRPr="00F87A84" w:rsidRDefault="00CB1FF3" w:rsidP="00CB1FF3">
      <w:pPr>
        <w:pStyle w:val="B1"/>
        <w:rPr>
          <w:lang w:eastAsia="zh-TW"/>
        </w:rPr>
      </w:pPr>
      <w:r w:rsidRPr="00F87A84">
        <w:rPr>
          <w:lang w:eastAsia="zh-TW"/>
        </w:rPr>
        <w:t>4</w:t>
      </w:r>
      <w:r w:rsidRPr="00F87A84">
        <w:t xml:space="preserve">. The UE shall transmit </w:t>
      </w:r>
      <w:r w:rsidRPr="00F87A84">
        <w:rPr>
          <w:i/>
        </w:rPr>
        <w:t>RRCReconfigurationComplete</w:t>
      </w:r>
      <w:r w:rsidRPr="00F87A84">
        <w:t xml:space="preserve"> message. T1 starts</w:t>
      </w:r>
      <w:r w:rsidRPr="00F87A84">
        <w:rPr>
          <w:rFonts w:asciiTheme="minorEastAsia" w:hAnsiTheme="minorEastAsia"/>
          <w:lang w:eastAsia="zh-TW"/>
        </w:rPr>
        <w:t>.</w:t>
      </w:r>
      <w:r w:rsidRPr="00F87A84">
        <w:rPr>
          <w:lang w:eastAsia="zh-TW"/>
        </w:rPr>
        <w:t xml:space="preserve"> </w:t>
      </w:r>
    </w:p>
    <w:p w14:paraId="01829B6A" w14:textId="77777777" w:rsidR="00CB1FF3" w:rsidRPr="00F87A84" w:rsidRDefault="00CB1FF3" w:rsidP="00CB1FF3">
      <w:pPr>
        <w:pStyle w:val="B1"/>
        <w:rPr>
          <w:lang w:eastAsia="zh-TW"/>
        </w:rPr>
      </w:pPr>
      <w:r w:rsidRPr="00F87A84">
        <w:rPr>
          <w:lang w:eastAsia="zh-TW"/>
        </w:rPr>
        <w:t>5</w:t>
      </w:r>
      <w:r w:rsidRPr="00F87A84">
        <w:t>. PDCCHs indicating new transmissions shall be sent continuously on Cell 1 to ensure that the UE would have ACK/NACK sending for those PDSCHs scheduled in the slots overlapped with the pre-MG occasions in T1.</w:t>
      </w:r>
    </w:p>
    <w:p w14:paraId="0A90D6D3" w14:textId="77777777" w:rsidR="00CB1FF3" w:rsidRPr="00F87A84" w:rsidRDefault="00CB1FF3" w:rsidP="00CB1FF3">
      <w:pPr>
        <w:pStyle w:val="B1"/>
        <w:rPr>
          <w:lang w:eastAsia="zh-TW"/>
        </w:rPr>
      </w:pPr>
      <w:r w:rsidRPr="00F87A84">
        <w:rPr>
          <w:lang w:eastAsia="zh-TW"/>
        </w:rPr>
        <w:t>6</w:t>
      </w:r>
      <w:r w:rsidRPr="00F87A84">
        <w:t xml:space="preserve">. When T1 expires, at the start of time duration T2, the serving gNB trigger Pre-MG activation starts via the DCI format 1_1 command for PCell DL BWP switch, is received at the UE side in PCell’s slot # denoted i. The UE shall switch its bandwidth part from BWP-1 to BWP-2. And UE is expected to complete the Pre-MG activation within the beginning of PCell’s DL slot (i+TBWPswitchDelay) + 5ms in T2 </w:t>
      </w:r>
      <w:r w:rsidRPr="00F87A84">
        <w:rPr>
          <w:lang w:eastAsia="zh-CN"/>
        </w:rPr>
        <w:t xml:space="preserve">as defined in </w:t>
      </w:r>
      <w:r w:rsidRPr="00F87A84">
        <w:t>TS 38.133 [6] clause 8.6.2 and clause 8.19.2</w:t>
      </w:r>
      <w:r w:rsidRPr="00F87A84">
        <w:rPr>
          <w:lang w:eastAsia="zh-TW"/>
        </w:rPr>
        <w:t>.</w:t>
      </w:r>
    </w:p>
    <w:p w14:paraId="718E21A9" w14:textId="77777777" w:rsidR="00CB1FF3" w:rsidRPr="00F87A84" w:rsidRDefault="00CB1FF3" w:rsidP="00CB1FF3">
      <w:pPr>
        <w:pStyle w:val="B1"/>
        <w:rPr>
          <w:lang w:eastAsia="zh-TW"/>
        </w:rPr>
      </w:pPr>
      <w:r w:rsidRPr="00F87A84">
        <w:rPr>
          <w:lang w:eastAsia="zh-TW"/>
        </w:rPr>
        <w:t>7</w:t>
      </w:r>
      <w:r w:rsidRPr="00F87A84">
        <w:t xml:space="preserve">. At the start of time duration T3, the SS shall switch the power setting from T2 to T3 as specified in Table </w:t>
      </w:r>
      <w:r>
        <w:rPr>
          <w:lang w:eastAsia="sv-SE"/>
        </w:rPr>
        <w:t>7.6.14.1.5-2</w:t>
      </w:r>
      <w:r w:rsidRPr="00F87A84">
        <w:rPr>
          <w:lang w:eastAsia="zh-TW"/>
        </w:rPr>
        <w:t>.</w:t>
      </w:r>
    </w:p>
    <w:p w14:paraId="74AE40E5" w14:textId="77777777" w:rsidR="00CB1FF3" w:rsidRPr="00F87A84" w:rsidRDefault="00CB1FF3" w:rsidP="00CB1FF3">
      <w:pPr>
        <w:pStyle w:val="B1"/>
        <w:rPr>
          <w:lang w:eastAsia="zh-TW"/>
        </w:rPr>
      </w:pPr>
      <w:r w:rsidRPr="00F87A84">
        <w:rPr>
          <w:lang w:eastAsia="zh-TW"/>
        </w:rPr>
        <w:t>8</w:t>
      </w:r>
      <w:r w:rsidRPr="00F87A84">
        <w:t xml:space="preserve">. </w:t>
      </w:r>
      <w:r w:rsidRPr="00F87A84">
        <w:rPr>
          <w:lang w:eastAsia="zh-CN"/>
        </w:rPr>
        <w:t>The UE shall NOT be able to receive PDSCH and report corresponding ACK/NACK for those PDSCHs scheduled in the slots overlapped with the Pre-MG occasions.</w:t>
      </w:r>
    </w:p>
    <w:p w14:paraId="5BFC9A62" w14:textId="77777777" w:rsidR="00CB1FF3" w:rsidRPr="00F87A84" w:rsidRDefault="00CB1FF3" w:rsidP="00CB1FF3">
      <w:pPr>
        <w:pStyle w:val="B1"/>
        <w:rPr>
          <w:lang w:eastAsia="zh-TW"/>
        </w:rPr>
      </w:pPr>
      <w:r w:rsidRPr="00F87A84">
        <w:rPr>
          <w:lang w:eastAsia="zh-TW"/>
        </w:rPr>
        <w:t>9</w:t>
      </w:r>
      <w:r w:rsidRPr="00F87A84">
        <w:t xml:space="preserve">. The UE shall transmit a </w:t>
      </w:r>
      <w:r w:rsidRPr="00F87A84">
        <w:rPr>
          <w:i/>
        </w:rPr>
        <w:t>MeasurementReport</w:t>
      </w:r>
      <w:r w:rsidRPr="00F87A84">
        <w:t xml:space="preserve"> message triggered by Event A</w:t>
      </w:r>
      <w:r>
        <w:t>4</w:t>
      </w:r>
      <w:r w:rsidRPr="00F87A84">
        <w:t xml:space="preserve">. </w:t>
      </w:r>
      <w:r w:rsidRPr="00F87A84">
        <w:rPr>
          <w:lang w:eastAsia="zh-TW"/>
        </w:rPr>
        <w:t>With the o</w:t>
      </w:r>
      <w:r w:rsidRPr="00F87A84">
        <w:t xml:space="preserve">verall delays measured from the beginning of time period T3 is </w:t>
      </w:r>
      <w:r w:rsidRPr="00CC4B4E">
        <w:t xml:space="preserve">less than </w:t>
      </w:r>
      <w:r>
        <w:t>3.20</w:t>
      </w:r>
      <w:r w:rsidRPr="00CC4B4E">
        <w:t xml:space="preserve"> m</w:t>
      </w:r>
      <w:r>
        <w:t>s for UE supporting power class 1,5</w:t>
      </w:r>
      <w:r>
        <w:rPr>
          <w:lang w:eastAsia="zh-TW"/>
        </w:rPr>
        <w:t>, 1.92 ms for UE supporting power class 2, 3, and 4.</w:t>
      </w:r>
    </w:p>
    <w:p w14:paraId="04BB91EC" w14:textId="77777777" w:rsidR="00CB1FF3" w:rsidRPr="00F87A84" w:rsidRDefault="00CB1FF3" w:rsidP="00CB1FF3">
      <w:pPr>
        <w:pStyle w:val="B1"/>
      </w:pPr>
      <w:r w:rsidRPr="00F87A84">
        <w:t xml:space="preserve">10. After the SS receive the </w:t>
      </w:r>
      <w:r w:rsidRPr="00F87A84">
        <w:rPr>
          <w:i/>
        </w:rPr>
        <w:t>MeasurementReport</w:t>
      </w:r>
      <w:r w:rsidRPr="00F87A84">
        <w:t xml:space="preserve"> message in step 9 or when T3 expires, the SS shall:</w:t>
      </w:r>
    </w:p>
    <w:p w14:paraId="2AD9C8ED" w14:textId="77777777" w:rsidR="00CB1FF3" w:rsidRPr="00F87A84" w:rsidRDefault="00CB1FF3" w:rsidP="00CB1FF3">
      <w:pPr>
        <w:pStyle w:val="B1"/>
        <w:ind w:left="852"/>
      </w:pPr>
      <w:r w:rsidRPr="00F87A84">
        <w:t xml:space="preserve">- transmit RRCRelease message to release the RRC connection which includes the release of the established radio bearers as well as all radio resources </w:t>
      </w:r>
    </w:p>
    <w:p w14:paraId="7FFDFCCB" w14:textId="77777777" w:rsidR="00CB1FF3" w:rsidRPr="00F87A84" w:rsidRDefault="00CB1FF3" w:rsidP="00CB1FF3">
      <w:pPr>
        <w:pStyle w:val="B1"/>
        <w:ind w:left="852"/>
      </w:pPr>
      <w:r w:rsidRPr="00F87A84">
        <w:t>OR</w:t>
      </w:r>
    </w:p>
    <w:p w14:paraId="4DD7E9A3" w14:textId="77777777" w:rsidR="00CB1FF3" w:rsidRPr="00F87A84" w:rsidRDefault="00CB1FF3" w:rsidP="00CB1FF3">
      <w:pPr>
        <w:pStyle w:val="B1"/>
        <w:ind w:left="852"/>
      </w:pPr>
      <w:r w:rsidRPr="00F87A84">
        <w:t>- switch the UE off.</w:t>
      </w:r>
    </w:p>
    <w:p w14:paraId="6F2AEFA6" w14:textId="60B8452A" w:rsidR="00CB1FF3" w:rsidRPr="00F87A84" w:rsidRDefault="00CB1FF3" w:rsidP="00CB1FF3">
      <w:pPr>
        <w:pStyle w:val="B1"/>
      </w:pPr>
      <w:r w:rsidRPr="00F87A84">
        <w:rPr>
          <w:lang w:eastAsia="zh-TW"/>
        </w:rPr>
        <w:t>11</w:t>
      </w:r>
      <w:r w:rsidRPr="00F87A84">
        <w:t xml:space="preserve">. Set NR Cell 2 physical cell identity = ((current NR cell 2 physical cell identity + </w:t>
      </w:r>
      <w:r w:rsidR="009D0424" w:rsidRPr="009D0424">
        <w:t>3</w:t>
      </w:r>
      <w:r w:rsidRPr="00F87A84">
        <w:t xml:space="preserve">) mod </w:t>
      </w:r>
      <w:r w:rsidR="009D0424" w:rsidRPr="009D0424">
        <w:t>1008</w:t>
      </w:r>
      <w:r w:rsidRPr="00F87A84">
        <w:t>) for next iteration of the test procedure loop.</w:t>
      </w:r>
    </w:p>
    <w:p w14:paraId="5D38A08C" w14:textId="77777777" w:rsidR="00CB1FF3" w:rsidRPr="00F87A84" w:rsidRDefault="00CB1FF3" w:rsidP="00CB1FF3">
      <w:pPr>
        <w:pStyle w:val="B1"/>
      </w:pPr>
      <w:r w:rsidRPr="00F87A84">
        <w:rPr>
          <w:lang w:eastAsia="zh-TW"/>
        </w:rPr>
        <w:t>12</w:t>
      </w:r>
      <w:r w:rsidRPr="00F87A84">
        <w:t>. Depending on the choice in Step 10, the SS:</w:t>
      </w:r>
      <w:r w:rsidRPr="00F87A84">
        <w:br/>
        <w:t xml:space="preserve">- if the RRC Connection Release has been sent, transmits in NR Cell 1 a Paging message (including PagingRecord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607414C4" w14:textId="77777777" w:rsidR="00CB1FF3" w:rsidRPr="00F87A84" w:rsidRDefault="00CB1FF3" w:rsidP="00CB1FF3">
      <w:pPr>
        <w:pStyle w:val="B1"/>
      </w:pPr>
      <w:r w:rsidRPr="00F87A84">
        <w:rPr>
          <w:lang w:eastAsia="zh-TW"/>
        </w:rPr>
        <w:t xml:space="preserve">13. </w:t>
      </w:r>
      <w:r w:rsidRPr="00F87A84">
        <w:t>Repeat step 2-12 until the confidence level according to Tables G.2.3-1 in Annex G clause G.2 is achieved.</w:t>
      </w:r>
    </w:p>
    <w:p w14:paraId="604D9159" w14:textId="77777777" w:rsidR="00CB1FF3" w:rsidRPr="002A39CF" w:rsidRDefault="00CB1FF3" w:rsidP="00CB1FF3">
      <w:pPr>
        <w:pStyle w:val="H6"/>
      </w:pPr>
      <w:r w:rsidRPr="002A39CF">
        <w:t>7.6.1</w:t>
      </w:r>
      <w:r>
        <w:t>4</w:t>
      </w:r>
      <w:r w:rsidRPr="002A39CF">
        <w:t>.1.4.3</w:t>
      </w:r>
      <w:r w:rsidRPr="002A39CF">
        <w:tab/>
        <w:t>Message contents</w:t>
      </w:r>
    </w:p>
    <w:p w14:paraId="1ACDDDA0" w14:textId="77777777" w:rsidR="00CB1FF3" w:rsidRPr="00F87A84" w:rsidRDefault="00CB1FF3" w:rsidP="00CB1FF3">
      <w:r w:rsidRPr="00F87A84">
        <w:t>Message contents are according to TS 38.508-1 [14] clause 4.6 with the following exceptions:</w:t>
      </w:r>
    </w:p>
    <w:p w14:paraId="66BBF1E1" w14:textId="77777777" w:rsidR="00CB1FF3" w:rsidRPr="00F87A84" w:rsidRDefault="00CB1FF3" w:rsidP="00CB1FF3">
      <w:pPr>
        <w:pStyle w:val="TH"/>
        <w:rPr>
          <w:rFonts w:cs="v4.2.0"/>
        </w:rPr>
      </w:pPr>
      <w:r w:rsidRPr="00F87A84">
        <w:rPr>
          <w:rFonts w:cs="v4.2.0"/>
        </w:rPr>
        <w:t xml:space="preserve">Table </w:t>
      </w:r>
      <w:r>
        <w:rPr>
          <w:rFonts w:cs="v4.2.0"/>
        </w:rPr>
        <w:t>7.6.14.1.4.3</w:t>
      </w:r>
      <w:r w:rsidRPr="00F87A84">
        <w:rPr>
          <w:rFonts w:cs="v4.2.0"/>
        </w:rPr>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B1FF3" w:rsidRPr="00F87A84" w14:paraId="200ACEAE"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33B2BC4" w14:textId="77777777" w:rsidR="00CB1FF3" w:rsidRPr="00F87A84" w:rsidRDefault="00CB1FF3" w:rsidP="00DC2482">
            <w:pPr>
              <w:pStyle w:val="TAH"/>
              <w:spacing w:line="256" w:lineRule="auto"/>
            </w:pPr>
            <w:r w:rsidRPr="00F87A84">
              <w:t>Default Message Contents</w:t>
            </w:r>
          </w:p>
        </w:tc>
      </w:tr>
      <w:tr w:rsidR="00CB1FF3" w:rsidRPr="00F87A84" w14:paraId="67F9E278"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79FD5" w14:textId="77777777" w:rsidR="00CB1FF3" w:rsidRPr="00F87A84" w:rsidRDefault="00CB1FF3" w:rsidP="00DC2482">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EAB982E" w14:textId="77777777" w:rsidR="00CB1FF3" w:rsidRPr="00F87A84" w:rsidRDefault="00CB1FF3" w:rsidP="00DC2482">
            <w:pPr>
              <w:pStyle w:val="TAL"/>
              <w:spacing w:line="256" w:lineRule="auto"/>
            </w:pPr>
          </w:p>
        </w:tc>
      </w:tr>
      <w:tr w:rsidR="00CB1FF3" w:rsidRPr="00F87A84" w14:paraId="39B6E614"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7871F38D" w14:textId="77777777" w:rsidR="00CB1FF3" w:rsidRPr="00F87A84" w:rsidRDefault="00CB1FF3" w:rsidP="00DC2482">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6995FE2" w14:textId="77777777" w:rsidR="00CB1FF3" w:rsidRPr="00F87A84" w:rsidRDefault="00CB1FF3" w:rsidP="00DC2482">
            <w:pPr>
              <w:pStyle w:val="TAL"/>
              <w:spacing w:line="256" w:lineRule="auto"/>
            </w:pPr>
            <w:r w:rsidRPr="00F87A84">
              <w:t>Table H.3.1-1</w:t>
            </w:r>
          </w:p>
          <w:p w14:paraId="05003E17" w14:textId="77777777" w:rsidR="00CB1FF3" w:rsidRPr="00F87A84" w:rsidRDefault="00CB1FF3" w:rsidP="00DC2482">
            <w:pPr>
              <w:pStyle w:val="TAL"/>
              <w:spacing w:line="256" w:lineRule="auto"/>
              <w:rPr>
                <w:lang w:eastAsia="zh-CN"/>
              </w:rPr>
            </w:pPr>
            <w:r w:rsidRPr="00F87A84">
              <w:t>Table H.3.1-2 with conditions GAP NEEDED</w:t>
            </w:r>
          </w:p>
          <w:p w14:paraId="755ABBCA" w14:textId="77777777" w:rsidR="00CB1FF3" w:rsidRPr="00F87A84" w:rsidRDefault="00CB1FF3" w:rsidP="00DC2482">
            <w:pPr>
              <w:pStyle w:val="TAL"/>
              <w:spacing w:line="256" w:lineRule="auto"/>
            </w:pPr>
            <w:r w:rsidRPr="00F87A84">
              <w:t>Table H.3.1-4</w:t>
            </w:r>
            <w:r>
              <w:t>AA</w:t>
            </w:r>
            <w:r w:rsidRPr="00F87A84">
              <w:t xml:space="preserve"> with A</w:t>
            </w:r>
            <w:r>
              <w:t>4</w:t>
            </w:r>
            <w:r w:rsidRPr="00F87A84">
              <w:t>-offset = -</w:t>
            </w:r>
            <w:r>
              <w:t>120</w:t>
            </w:r>
            <w:r w:rsidRPr="00F87A84">
              <w:t>dB</w:t>
            </w:r>
          </w:p>
          <w:p w14:paraId="34E32081" w14:textId="77777777" w:rsidR="00CB1FF3" w:rsidRPr="00F87A84" w:rsidRDefault="00CB1FF3" w:rsidP="00DC2482">
            <w:pPr>
              <w:pStyle w:val="TAL"/>
              <w:spacing w:line="256" w:lineRule="auto"/>
            </w:pPr>
            <w:r w:rsidRPr="00F87A84">
              <w:t>Table H.3.1-5</w:t>
            </w:r>
          </w:p>
          <w:p w14:paraId="0862D2E7" w14:textId="77777777" w:rsidR="00CB1FF3" w:rsidRPr="00F87A84" w:rsidRDefault="00CB1FF3" w:rsidP="00DC2482">
            <w:pPr>
              <w:pStyle w:val="TAL"/>
              <w:spacing w:line="256" w:lineRule="auto"/>
            </w:pPr>
            <w:r w:rsidRPr="00F87A84">
              <w:t>Table H.3.1-6 with conditions Pattern #</w:t>
            </w:r>
            <w:r>
              <w:t>13</w:t>
            </w:r>
            <w:r w:rsidRPr="00473A80">
              <w:t>, MGe</w:t>
            </w:r>
            <w:r w:rsidRPr="00F87A84">
              <w:t xml:space="preserve"> and Pre-CFG</w:t>
            </w:r>
          </w:p>
          <w:p w14:paraId="524199D2" w14:textId="77777777" w:rsidR="00CB1FF3" w:rsidRPr="00F87A84" w:rsidRDefault="00CB1FF3" w:rsidP="00DC2482">
            <w:pPr>
              <w:pStyle w:val="TAL"/>
              <w:spacing w:line="256" w:lineRule="auto"/>
            </w:pPr>
            <w:r w:rsidRPr="00F87A84">
              <w:t>Table H.3.1-8 with Condition CSI-RS RLM</w:t>
            </w:r>
          </w:p>
        </w:tc>
      </w:tr>
    </w:tbl>
    <w:p w14:paraId="38A57079" w14:textId="77777777" w:rsidR="00CB1FF3" w:rsidRPr="00F87A84" w:rsidRDefault="00CB1FF3" w:rsidP="00CB1FF3"/>
    <w:p w14:paraId="3DD89851" w14:textId="77777777" w:rsidR="00CB1FF3" w:rsidRPr="00F87A84" w:rsidRDefault="00CB1FF3" w:rsidP="00CB1FF3">
      <w:pPr>
        <w:pStyle w:val="TH"/>
      </w:pPr>
      <w:r w:rsidRPr="00F87A84">
        <w:t xml:space="preserve">Table </w:t>
      </w:r>
      <w:r>
        <w:rPr>
          <w:rFonts w:cs="v4.2.0"/>
        </w:rPr>
        <w:t>7.6.14.1.4.3</w:t>
      </w:r>
      <w:r w:rsidRPr="00F87A84">
        <w:rPr>
          <w:rFonts w:cs="v4.2.0"/>
        </w:rPr>
        <w:t>-2</w:t>
      </w:r>
      <w:r w:rsidRPr="00F87A84">
        <w:t xml:space="preserve">: </w:t>
      </w:r>
      <w:r w:rsidRPr="00F87A84">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F87A84" w14:paraId="0579807A" w14:textId="77777777" w:rsidTr="00DC2482">
        <w:tc>
          <w:tcPr>
            <w:tcW w:w="9747" w:type="dxa"/>
            <w:gridSpan w:val="4"/>
          </w:tcPr>
          <w:p w14:paraId="39582468" w14:textId="77777777" w:rsidR="00CB1FF3" w:rsidRPr="00F87A84" w:rsidRDefault="00CB1FF3" w:rsidP="00DC2482">
            <w:pPr>
              <w:pStyle w:val="TAH"/>
              <w:jc w:val="left"/>
              <w:rPr>
                <w:b w:val="0"/>
              </w:rPr>
            </w:pPr>
            <w:r w:rsidRPr="00F87A84">
              <w:rPr>
                <w:b w:val="0"/>
              </w:rPr>
              <w:t>Derivation Path: TS 38.508-1 [14], Table 4.6.3-167</w:t>
            </w:r>
          </w:p>
        </w:tc>
      </w:tr>
      <w:tr w:rsidR="00CB1FF3" w:rsidRPr="00F87A84" w14:paraId="1FCE9923" w14:textId="77777777" w:rsidTr="00DC2482">
        <w:tc>
          <w:tcPr>
            <w:tcW w:w="4535" w:type="dxa"/>
          </w:tcPr>
          <w:p w14:paraId="214281DE" w14:textId="77777777" w:rsidR="00CB1FF3" w:rsidRPr="00F87A84" w:rsidRDefault="00CB1FF3" w:rsidP="00DC2482">
            <w:pPr>
              <w:pStyle w:val="TAH"/>
            </w:pPr>
            <w:r w:rsidRPr="00F87A84">
              <w:t>Information Element</w:t>
            </w:r>
          </w:p>
        </w:tc>
        <w:tc>
          <w:tcPr>
            <w:tcW w:w="2267" w:type="dxa"/>
          </w:tcPr>
          <w:p w14:paraId="0F7CE84F" w14:textId="77777777" w:rsidR="00CB1FF3" w:rsidRPr="00F87A84" w:rsidRDefault="00CB1FF3" w:rsidP="00DC2482">
            <w:pPr>
              <w:pStyle w:val="TAH"/>
            </w:pPr>
            <w:r w:rsidRPr="00F87A84">
              <w:t>Value/remark</w:t>
            </w:r>
          </w:p>
        </w:tc>
        <w:tc>
          <w:tcPr>
            <w:tcW w:w="1700" w:type="dxa"/>
          </w:tcPr>
          <w:p w14:paraId="45E8DD30" w14:textId="77777777" w:rsidR="00CB1FF3" w:rsidRPr="00F87A84" w:rsidRDefault="00CB1FF3" w:rsidP="00DC2482">
            <w:pPr>
              <w:pStyle w:val="TAH"/>
            </w:pPr>
            <w:r w:rsidRPr="00F87A84">
              <w:t>Comment</w:t>
            </w:r>
          </w:p>
        </w:tc>
        <w:tc>
          <w:tcPr>
            <w:tcW w:w="1245" w:type="dxa"/>
          </w:tcPr>
          <w:p w14:paraId="117A6703" w14:textId="77777777" w:rsidR="00CB1FF3" w:rsidRPr="00F87A84" w:rsidRDefault="00CB1FF3" w:rsidP="00DC2482">
            <w:pPr>
              <w:pStyle w:val="TAH"/>
            </w:pPr>
            <w:r w:rsidRPr="00F87A84">
              <w:t>Condition</w:t>
            </w:r>
          </w:p>
        </w:tc>
      </w:tr>
      <w:tr w:rsidR="00CB1FF3" w:rsidRPr="00F87A84" w14:paraId="546599CB" w14:textId="77777777" w:rsidTr="00DC2482">
        <w:tc>
          <w:tcPr>
            <w:tcW w:w="4535" w:type="dxa"/>
          </w:tcPr>
          <w:p w14:paraId="53D58C49" w14:textId="77777777" w:rsidR="00CB1FF3" w:rsidRPr="00F87A84" w:rsidRDefault="00CB1FF3" w:rsidP="00DC2482">
            <w:pPr>
              <w:pStyle w:val="TAL"/>
            </w:pPr>
            <w:r w:rsidRPr="00F87A84">
              <w:t>ServingCellConfig ::= SEQUENCE {</w:t>
            </w:r>
          </w:p>
        </w:tc>
        <w:tc>
          <w:tcPr>
            <w:tcW w:w="2267" w:type="dxa"/>
          </w:tcPr>
          <w:p w14:paraId="4273ABAE" w14:textId="77777777" w:rsidR="00CB1FF3" w:rsidRPr="00F87A84" w:rsidRDefault="00CB1FF3" w:rsidP="00DC2482">
            <w:pPr>
              <w:pStyle w:val="TAL"/>
            </w:pPr>
          </w:p>
        </w:tc>
        <w:tc>
          <w:tcPr>
            <w:tcW w:w="1700" w:type="dxa"/>
          </w:tcPr>
          <w:p w14:paraId="6A8DFFE9" w14:textId="77777777" w:rsidR="00CB1FF3" w:rsidRPr="00F87A84" w:rsidRDefault="00CB1FF3" w:rsidP="00DC2482">
            <w:pPr>
              <w:pStyle w:val="TAL"/>
            </w:pPr>
          </w:p>
        </w:tc>
        <w:tc>
          <w:tcPr>
            <w:tcW w:w="1245" w:type="dxa"/>
          </w:tcPr>
          <w:p w14:paraId="649F7558" w14:textId="77777777" w:rsidR="00CB1FF3" w:rsidRPr="00F87A84" w:rsidRDefault="00CB1FF3" w:rsidP="00DC2482">
            <w:pPr>
              <w:pStyle w:val="TAL"/>
            </w:pPr>
          </w:p>
        </w:tc>
      </w:tr>
      <w:tr w:rsidR="00CB1FF3" w:rsidRPr="00F87A84" w14:paraId="08E3BFEF" w14:textId="77777777" w:rsidTr="00DC2482">
        <w:tc>
          <w:tcPr>
            <w:tcW w:w="4535" w:type="dxa"/>
          </w:tcPr>
          <w:p w14:paraId="58C9DF01" w14:textId="77777777" w:rsidR="00CB1FF3" w:rsidRPr="00F87A84" w:rsidRDefault="00CB1FF3" w:rsidP="00DC2482">
            <w:pPr>
              <w:pStyle w:val="TAL"/>
            </w:pPr>
            <w:r w:rsidRPr="0034511E">
              <w:t xml:space="preserve">  downlinkBWP-ToAddModList SEQUENCE (SIZE (1..maxNrofBWPs)) OF SEQUENCE {</w:t>
            </w:r>
          </w:p>
        </w:tc>
        <w:tc>
          <w:tcPr>
            <w:tcW w:w="2267" w:type="dxa"/>
          </w:tcPr>
          <w:p w14:paraId="537D1688" w14:textId="77777777" w:rsidR="00CB1FF3" w:rsidRPr="00F87A84" w:rsidRDefault="00CB1FF3" w:rsidP="00DC2482">
            <w:pPr>
              <w:pStyle w:val="TAL"/>
            </w:pPr>
            <w:r w:rsidRPr="00473A80">
              <w:rPr>
                <w:lang w:eastAsia="zh-CN"/>
              </w:rPr>
              <w:t>2 entries</w:t>
            </w:r>
          </w:p>
        </w:tc>
        <w:tc>
          <w:tcPr>
            <w:tcW w:w="1700" w:type="dxa"/>
          </w:tcPr>
          <w:p w14:paraId="00D65233" w14:textId="77777777" w:rsidR="00CB1FF3" w:rsidRPr="00F87A84" w:rsidRDefault="00CB1FF3" w:rsidP="00DC2482">
            <w:pPr>
              <w:pStyle w:val="TAL"/>
            </w:pPr>
          </w:p>
        </w:tc>
        <w:tc>
          <w:tcPr>
            <w:tcW w:w="1245" w:type="dxa"/>
          </w:tcPr>
          <w:p w14:paraId="391C2C7E" w14:textId="77777777" w:rsidR="00CB1FF3" w:rsidRPr="00F87A84" w:rsidRDefault="00CB1FF3" w:rsidP="00DC2482">
            <w:pPr>
              <w:pStyle w:val="TAL"/>
            </w:pPr>
          </w:p>
        </w:tc>
      </w:tr>
      <w:tr w:rsidR="00CB1FF3" w:rsidRPr="00F87A84" w14:paraId="32F0B448" w14:textId="77777777" w:rsidTr="00DC2482">
        <w:tc>
          <w:tcPr>
            <w:tcW w:w="4535" w:type="dxa"/>
          </w:tcPr>
          <w:p w14:paraId="2446F0D1" w14:textId="77777777" w:rsidR="00CB1FF3" w:rsidRPr="00F87A84" w:rsidRDefault="00CB1FF3" w:rsidP="00DC2482">
            <w:pPr>
              <w:pStyle w:val="TAL"/>
            </w:pPr>
            <w:r w:rsidRPr="00F87A84">
              <w:t xml:space="preserve">    BWP-Downlink[1]</w:t>
            </w:r>
          </w:p>
        </w:tc>
        <w:tc>
          <w:tcPr>
            <w:tcW w:w="2267" w:type="dxa"/>
          </w:tcPr>
          <w:p w14:paraId="50915638" w14:textId="77777777" w:rsidR="00CB1FF3" w:rsidRPr="00F87A84" w:rsidRDefault="00CB1FF3" w:rsidP="00DC2482">
            <w:pPr>
              <w:pStyle w:val="TAL"/>
            </w:pPr>
            <w:r w:rsidRPr="00F87A84">
              <w:t>BWP-Downlink with condition BWP-Id1</w:t>
            </w:r>
          </w:p>
        </w:tc>
        <w:tc>
          <w:tcPr>
            <w:tcW w:w="1700" w:type="dxa"/>
          </w:tcPr>
          <w:p w14:paraId="72A58971" w14:textId="77777777" w:rsidR="00CB1FF3" w:rsidRDefault="00CB1FF3" w:rsidP="00DC2482">
            <w:pPr>
              <w:pStyle w:val="TAL"/>
            </w:pPr>
            <w:r w:rsidRPr="0034511E">
              <w:t>entry 1</w:t>
            </w:r>
          </w:p>
          <w:p w14:paraId="5396B1DB" w14:textId="77777777" w:rsidR="00CB1FF3" w:rsidRPr="00F87A84" w:rsidRDefault="00CB1FF3" w:rsidP="00DC2482">
            <w:pPr>
              <w:pStyle w:val="TAL"/>
            </w:pPr>
            <w:r w:rsidRPr="00AF7A3E">
              <w:t>BWP-1</w:t>
            </w:r>
          </w:p>
        </w:tc>
        <w:tc>
          <w:tcPr>
            <w:tcW w:w="1245" w:type="dxa"/>
          </w:tcPr>
          <w:p w14:paraId="5731F77F" w14:textId="77777777" w:rsidR="00CB1FF3" w:rsidRPr="00F87A84" w:rsidRDefault="00CB1FF3" w:rsidP="00DC2482">
            <w:pPr>
              <w:pStyle w:val="TAL"/>
            </w:pPr>
          </w:p>
        </w:tc>
      </w:tr>
      <w:tr w:rsidR="00CB1FF3" w:rsidRPr="00F87A84" w14:paraId="5F3E3675" w14:textId="77777777" w:rsidTr="00DC2482">
        <w:tc>
          <w:tcPr>
            <w:tcW w:w="4535" w:type="dxa"/>
          </w:tcPr>
          <w:p w14:paraId="5740EC45" w14:textId="77777777" w:rsidR="00CB1FF3" w:rsidRPr="00F87A84" w:rsidRDefault="00CB1FF3" w:rsidP="00DC2482">
            <w:pPr>
              <w:pStyle w:val="TAL"/>
            </w:pPr>
            <w:r w:rsidRPr="00F87A84">
              <w:t xml:space="preserve">    BWP-Downlink[</w:t>
            </w:r>
            <w:r>
              <w:t>2</w:t>
            </w:r>
            <w:r w:rsidRPr="00F87A84">
              <w:t>]</w:t>
            </w:r>
          </w:p>
        </w:tc>
        <w:tc>
          <w:tcPr>
            <w:tcW w:w="2267" w:type="dxa"/>
          </w:tcPr>
          <w:p w14:paraId="70B50328" w14:textId="77777777" w:rsidR="00CB1FF3" w:rsidRPr="00F87A84" w:rsidRDefault="00CB1FF3" w:rsidP="00DC2482">
            <w:pPr>
              <w:pStyle w:val="TAL"/>
            </w:pPr>
            <w:r w:rsidRPr="00F87A84">
              <w:t>BWP-Downlink with condition BWP-Id</w:t>
            </w:r>
            <w:r>
              <w:t>2</w:t>
            </w:r>
          </w:p>
        </w:tc>
        <w:tc>
          <w:tcPr>
            <w:tcW w:w="1700" w:type="dxa"/>
          </w:tcPr>
          <w:p w14:paraId="6B470B8A" w14:textId="77777777" w:rsidR="00CB1FF3" w:rsidRDefault="00CB1FF3" w:rsidP="00DC2482">
            <w:pPr>
              <w:pStyle w:val="TAL"/>
            </w:pPr>
            <w:r w:rsidRPr="0034511E">
              <w:t xml:space="preserve">entry </w:t>
            </w:r>
            <w:r>
              <w:t>2</w:t>
            </w:r>
          </w:p>
          <w:p w14:paraId="1F92B0A2" w14:textId="77777777" w:rsidR="00CB1FF3" w:rsidRPr="00F87A84" w:rsidRDefault="00CB1FF3" w:rsidP="00DC2482">
            <w:pPr>
              <w:pStyle w:val="TAL"/>
              <w:rPr>
                <w:rFonts w:cs="v4.2.0"/>
              </w:rPr>
            </w:pPr>
            <w:r w:rsidRPr="00AF7A3E">
              <w:rPr>
                <w:rFonts w:cs="v4.2.0"/>
              </w:rPr>
              <w:t>BWP-</w:t>
            </w:r>
            <w:r>
              <w:rPr>
                <w:rFonts w:cs="v4.2.0"/>
              </w:rPr>
              <w:t>2</w:t>
            </w:r>
          </w:p>
        </w:tc>
        <w:tc>
          <w:tcPr>
            <w:tcW w:w="1245" w:type="dxa"/>
          </w:tcPr>
          <w:p w14:paraId="598F084C" w14:textId="77777777" w:rsidR="00CB1FF3" w:rsidRPr="00F87A84" w:rsidRDefault="00CB1FF3" w:rsidP="00DC2482">
            <w:pPr>
              <w:pStyle w:val="TAL"/>
            </w:pPr>
          </w:p>
        </w:tc>
      </w:tr>
      <w:tr w:rsidR="00CB1FF3" w:rsidRPr="00F87A84" w14:paraId="073F482E" w14:textId="77777777" w:rsidTr="00DC2482">
        <w:tc>
          <w:tcPr>
            <w:tcW w:w="4535" w:type="dxa"/>
          </w:tcPr>
          <w:p w14:paraId="70BC0117" w14:textId="77777777" w:rsidR="00CB1FF3" w:rsidRPr="00F87A84" w:rsidRDefault="00CB1FF3" w:rsidP="00DC2482">
            <w:pPr>
              <w:pStyle w:val="TAL"/>
              <w:rPr>
                <w:rFonts w:eastAsia="SimSun"/>
              </w:rPr>
            </w:pPr>
            <w:r w:rsidRPr="00F87A84">
              <w:rPr>
                <w:rFonts w:eastAsia="SimSun"/>
              </w:rPr>
              <w:t xml:space="preserve">  }</w:t>
            </w:r>
          </w:p>
        </w:tc>
        <w:tc>
          <w:tcPr>
            <w:tcW w:w="2267" w:type="dxa"/>
          </w:tcPr>
          <w:p w14:paraId="7782C058" w14:textId="77777777" w:rsidR="00CB1FF3" w:rsidRPr="00F87A84" w:rsidRDefault="00CB1FF3" w:rsidP="00DC2482">
            <w:pPr>
              <w:pStyle w:val="TAL"/>
            </w:pPr>
          </w:p>
        </w:tc>
        <w:tc>
          <w:tcPr>
            <w:tcW w:w="1700" w:type="dxa"/>
          </w:tcPr>
          <w:p w14:paraId="6E19ECDF" w14:textId="77777777" w:rsidR="00CB1FF3" w:rsidRPr="00F87A84" w:rsidRDefault="00CB1FF3" w:rsidP="00DC2482">
            <w:pPr>
              <w:pStyle w:val="TAL"/>
            </w:pPr>
          </w:p>
        </w:tc>
        <w:tc>
          <w:tcPr>
            <w:tcW w:w="1245" w:type="dxa"/>
          </w:tcPr>
          <w:p w14:paraId="73A11F6B" w14:textId="77777777" w:rsidR="00CB1FF3" w:rsidRPr="00F87A84" w:rsidRDefault="00CB1FF3" w:rsidP="00DC2482">
            <w:pPr>
              <w:pStyle w:val="TAL"/>
            </w:pPr>
          </w:p>
        </w:tc>
      </w:tr>
      <w:tr w:rsidR="00CB1FF3" w:rsidRPr="00F87A84" w14:paraId="689B76B2" w14:textId="77777777" w:rsidTr="00DC2482">
        <w:tc>
          <w:tcPr>
            <w:tcW w:w="4535" w:type="dxa"/>
          </w:tcPr>
          <w:p w14:paraId="21C0CD60" w14:textId="77777777" w:rsidR="00CB1FF3" w:rsidRPr="00F87A84" w:rsidRDefault="00CB1FF3" w:rsidP="00DC2482">
            <w:pPr>
              <w:pStyle w:val="TAL"/>
            </w:pPr>
            <w:r w:rsidRPr="00F87A84">
              <w:t xml:space="preserve">  firstActiveDownlinkBWP-Id</w:t>
            </w:r>
          </w:p>
        </w:tc>
        <w:tc>
          <w:tcPr>
            <w:tcW w:w="2267" w:type="dxa"/>
          </w:tcPr>
          <w:p w14:paraId="7C93AC58" w14:textId="77777777" w:rsidR="00CB1FF3" w:rsidRPr="00F87A84" w:rsidRDefault="00CB1FF3" w:rsidP="00DC2482">
            <w:pPr>
              <w:pStyle w:val="TAL"/>
            </w:pPr>
            <w:r w:rsidRPr="00F87A84">
              <w:t>1</w:t>
            </w:r>
          </w:p>
        </w:tc>
        <w:tc>
          <w:tcPr>
            <w:tcW w:w="1700" w:type="dxa"/>
          </w:tcPr>
          <w:p w14:paraId="4847AF51" w14:textId="77777777" w:rsidR="00CB1FF3" w:rsidRPr="00F87A84" w:rsidRDefault="00CB1FF3" w:rsidP="00DC2482">
            <w:pPr>
              <w:pStyle w:val="TAL"/>
            </w:pPr>
            <w:r w:rsidRPr="00AF7A3E">
              <w:t>BWP-1</w:t>
            </w:r>
          </w:p>
        </w:tc>
        <w:tc>
          <w:tcPr>
            <w:tcW w:w="1245" w:type="dxa"/>
          </w:tcPr>
          <w:p w14:paraId="011DA04E" w14:textId="77777777" w:rsidR="00CB1FF3" w:rsidRPr="00F87A84" w:rsidRDefault="00CB1FF3" w:rsidP="00DC2482">
            <w:pPr>
              <w:pStyle w:val="TAL"/>
            </w:pPr>
          </w:p>
        </w:tc>
      </w:tr>
      <w:tr w:rsidR="00CB1FF3" w:rsidRPr="00F87A84" w14:paraId="4C35EEF6" w14:textId="77777777" w:rsidTr="00DC2482">
        <w:tc>
          <w:tcPr>
            <w:tcW w:w="4535" w:type="dxa"/>
          </w:tcPr>
          <w:p w14:paraId="2F258ADE" w14:textId="77777777" w:rsidR="00CB1FF3" w:rsidRPr="00F87A84" w:rsidRDefault="00CB1FF3" w:rsidP="00DC2482">
            <w:pPr>
              <w:pStyle w:val="TAL"/>
            </w:pPr>
            <w:r w:rsidRPr="00F87A84">
              <w:t xml:space="preserve">  defaultDownlinkBWP-Id</w:t>
            </w:r>
          </w:p>
        </w:tc>
        <w:tc>
          <w:tcPr>
            <w:tcW w:w="2267" w:type="dxa"/>
          </w:tcPr>
          <w:p w14:paraId="4E4D43C9" w14:textId="77777777" w:rsidR="00CB1FF3" w:rsidRPr="00F87A84" w:rsidRDefault="00CB1FF3" w:rsidP="00DC2482">
            <w:pPr>
              <w:pStyle w:val="TAL"/>
            </w:pPr>
            <w:r w:rsidRPr="00F87A84">
              <w:t>0</w:t>
            </w:r>
          </w:p>
        </w:tc>
        <w:tc>
          <w:tcPr>
            <w:tcW w:w="1700" w:type="dxa"/>
          </w:tcPr>
          <w:p w14:paraId="052E4765" w14:textId="77777777" w:rsidR="00CB1FF3" w:rsidRPr="00F87A84" w:rsidRDefault="00CB1FF3" w:rsidP="00DC2482">
            <w:pPr>
              <w:pStyle w:val="TAL"/>
            </w:pPr>
            <w:r>
              <w:t>Initial BWP</w:t>
            </w:r>
          </w:p>
        </w:tc>
        <w:tc>
          <w:tcPr>
            <w:tcW w:w="1245" w:type="dxa"/>
          </w:tcPr>
          <w:p w14:paraId="5B75AB35" w14:textId="77777777" w:rsidR="00CB1FF3" w:rsidRPr="00F87A84" w:rsidRDefault="00CB1FF3" w:rsidP="00DC2482">
            <w:pPr>
              <w:pStyle w:val="TAL"/>
            </w:pPr>
          </w:p>
        </w:tc>
      </w:tr>
      <w:tr w:rsidR="00CB1FF3" w:rsidRPr="00F87A84" w14:paraId="19764A25" w14:textId="77777777" w:rsidTr="00DC2482">
        <w:tc>
          <w:tcPr>
            <w:tcW w:w="4535" w:type="dxa"/>
          </w:tcPr>
          <w:p w14:paraId="4C1D43FC" w14:textId="77777777" w:rsidR="00CB1FF3" w:rsidRPr="00F87A84" w:rsidRDefault="00CB1FF3" w:rsidP="00DC2482">
            <w:pPr>
              <w:pStyle w:val="TAL"/>
            </w:pPr>
            <w:r w:rsidRPr="00F87A84">
              <w:t xml:space="preserve">  uplinkConfig SEQUENCE {</w:t>
            </w:r>
          </w:p>
        </w:tc>
        <w:tc>
          <w:tcPr>
            <w:tcW w:w="2267" w:type="dxa"/>
          </w:tcPr>
          <w:p w14:paraId="19C5F49D" w14:textId="77777777" w:rsidR="00CB1FF3" w:rsidRPr="00F87A84" w:rsidRDefault="00CB1FF3" w:rsidP="00DC2482">
            <w:pPr>
              <w:pStyle w:val="TAL"/>
            </w:pPr>
          </w:p>
        </w:tc>
        <w:tc>
          <w:tcPr>
            <w:tcW w:w="1700" w:type="dxa"/>
          </w:tcPr>
          <w:p w14:paraId="5A45EB3F" w14:textId="77777777" w:rsidR="00CB1FF3" w:rsidRPr="00F87A84" w:rsidRDefault="00CB1FF3" w:rsidP="00DC2482">
            <w:pPr>
              <w:pStyle w:val="TAL"/>
            </w:pPr>
          </w:p>
        </w:tc>
        <w:tc>
          <w:tcPr>
            <w:tcW w:w="1245" w:type="dxa"/>
          </w:tcPr>
          <w:p w14:paraId="475EC347" w14:textId="77777777" w:rsidR="00CB1FF3" w:rsidRPr="00F87A84" w:rsidRDefault="00CB1FF3" w:rsidP="00DC2482">
            <w:pPr>
              <w:pStyle w:val="TAL"/>
            </w:pPr>
          </w:p>
        </w:tc>
      </w:tr>
      <w:tr w:rsidR="00CB1FF3" w:rsidRPr="00F87A84" w14:paraId="663EB014" w14:textId="77777777" w:rsidTr="00DC2482">
        <w:tc>
          <w:tcPr>
            <w:tcW w:w="4535" w:type="dxa"/>
          </w:tcPr>
          <w:p w14:paraId="6A072EA0" w14:textId="77777777" w:rsidR="00CB1FF3" w:rsidRPr="00F87A84" w:rsidRDefault="00CB1FF3" w:rsidP="00DC2482">
            <w:pPr>
              <w:pStyle w:val="TAL"/>
            </w:pPr>
            <w:r w:rsidRPr="00F87A84">
              <w:t xml:space="preserve">    uplinkBWP-ToAddModList SEQUENCE (SIZE (1..maxNrofBWPs)) OF SEQUENCE {</w:t>
            </w:r>
          </w:p>
        </w:tc>
        <w:tc>
          <w:tcPr>
            <w:tcW w:w="2267" w:type="dxa"/>
          </w:tcPr>
          <w:p w14:paraId="3094B161" w14:textId="77777777" w:rsidR="00CB1FF3" w:rsidRPr="00717344" w:rsidRDefault="00CB1FF3" w:rsidP="00DC2482">
            <w:pPr>
              <w:pStyle w:val="TAL"/>
            </w:pPr>
            <w:r w:rsidRPr="00473A80">
              <w:rPr>
                <w:lang w:eastAsia="zh-CN"/>
              </w:rPr>
              <w:t>2 entries</w:t>
            </w:r>
          </w:p>
        </w:tc>
        <w:tc>
          <w:tcPr>
            <w:tcW w:w="1700" w:type="dxa"/>
          </w:tcPr>
          <w:p w14:paraId="53659660" w14:textId="77777777" w:rsidR="00CB1FF3" w:rsidRPr="00F87A84" w:rsidRDefault="00CB1FF3" w:rsidP="00DC2482">
            <w:pPr>
              <w:pStyle w:val="TAL"/>
            </w:pPr>
          </w:p>
        </w:tc>
        <w:tc>
          <w:tcPr>
            <w:tcW w:w="1245" w:type="dxa"/>
          </w:tcPr>
          <w:p w14:paraId="7B46CD4B" w14:textId="77777777" w:rsidR="00CB1FF3" w:rsidRPr="00F87A84" w:rsidRDefault="00CB1FF3" w:rsidP="00DC2482">
            <w:pPr>
              <w:pStyle w:val="TAL"/>
            </w:pPr>
          </w:p>
        </w:tc>
      </w:tr>
      <w:tr w:rsidR="00CB1FF3" w:rsidRPr="00F87A84" w14:paraId="3CD8023C" w14:textId="77777777" w:rsidTr="00DC2482">
        <w:tc>
          <w:tcPr>
            <w:tcW w:w="4535" w:type="dxa"/>
          </w:tcPr>
          <w:p w14:paraId="0DF5D698" w14:textId="77777777" w:rsidR="00CB1FF3" w:rsidRPr="00F87A84" w:rsidRDefault="00CB1FF3" w:rsidP="00DC2482">
            <w:pPr>
              <w:pStyle w:val="TAL"/>
            </w:pPr>
            <w:r w:rsidRPr="00F87A84">
              <w:t xml:space="preserve">      BWP-Uplink[1]</w:t>
            </w:r>
          </w:p>
        </w:tc>
        <w:tc>
          <w:tcPr>
            <w:tcW w:w="2267" w:type="dxa"/>
          </w:tcPr>
          <w:p w14:paraId="2B364B34" w14:textId="77777777" w:rsidR="00CB1FF3" w:rsidRPr="00F87A84" w:rsidRDefault="00CB1FF3" w:rsidP="00DC2482">
            <w:pPr>
              <w:pStyle w:val="TAL"/>
            </w:pPr>
            <w:r w:rsidRPr="00F87A84">
              <w:t>BWP-Uplink with condition BWP-Id1</w:t>
            </w:r>
          </w:p>
        </w:tc>
        <w:tc>
          <w:tcPr>
            <w:tcW w:w="1700" w:type="dxa"/>
          </w:tcPr>
          <w:p w14:paraId="5CEFD664" w14:textId="77777777" w:rsidR="00CB1FF3" w:rsidRDefault="00CB1FF3" w:rsidP="00DC2482">
            <w:pPr>
              <w:pStyle w:val="TAL"/>
            </w:pPr>
            <w:r w:rsidRPr="0034511E">
              <w:t>entry 1</w:t>
            </w:r>
          </w:p>
          <w:p w14:paraId="7800A59F" w14:textId="77777777" w:rsidR="00CB1FF3" w:rsidRPr="00F87A84" w:rsidRDefault="00CB1FF3" w:rsidP="00DC2482">
            <w:pPr>
              <w:pStyle w:val="TAL"/>
            </w:pPr>
            <w:r w:rsidRPr="00AF7A3E">
              <w:t>BWP-1</w:t>
            </w:r>
          </w:p>
        </w:tc>
        <w:tc>
          <w:tcPr>
            <w:tcW w:w="1245" w:type="dxa"/>
          </w:tcPr>
          <w:p w14:paraId="4BDEC929" w14:textId="77777777" w:rsidR="00CB1FF3" w:rsidRPr="00F87A84" w:rsidRDefault="00CB1FF3" w:rsidP="00DC2482">
            <w:pPr>
              <w:pStyle w:val="TAL"/>
            </w:pPr>
          </w:p>
        </w:tc>
      </w:tr>
      <w:tr w:rsidR="00CB1FF3" w:rsidRPr="00F87A84" w14:paraId="43040263" w14:textId="77777777" w:rsidTr="00DC2482">
        <w:tc>
          <w:tcPr>
            <w:tcW w:w="4535" w:type="dxa"/>
          </w:tcPr>
          <w:p w14:paraId="45DA978E" w14:textId="77777777" w:rsidR="00CB1FF3" w:rsidRPr="00F87A84" w:rsidRDefault="00CB1FF3" w:rsidP="00DC2482">
            <w:pPr>
              <w:pStyle w:val="TAL"/>
            </w:pPr>
            <w:r w:rsidRPr="00F87A84">
              <w:t xml:space="preserve">      BWP-Uplink[</w:t>
            </w:r>
            <w:r>
              <w:t>2</w:t>
            </w:r>
            <w:r w:rsidRPr="00F87A84">
              <w:t>]</w:t>
            </w:r>
          </w:p>
        </w:tc>
        <w:tc>
          <w:tcPr>
            <w:tcW w:w="2267" w:type="dxa"/>
          </w:tcPr>
          <w:p w14:paraId="6DF501AB" w14:textId="77777777" w:rsidR="00CB1FF3" w:rsidRPr="00F87A84" w:rsidRDefault="00CB1FF3" w:rsidP="00DC2482">
            <w:pPr>
              <w:pStyle w:val="TAL"/>
            </w:pPr>
            <w:r w:rsidRPr="00F87A84">
              <w:t>BWP-Uplink with condition BWP-Id</w:t>
            </w:r>
            <w:r>
              <w:t>2</w:t>
            </w:r>
          </w:p>
        </w:tc>
        <w:tc>
          <w:tcPr>
            <w:tcW w:w="1700" w:type="dxa"/>
          </w:tcPr>
          <w:p w14:paraId="6B4DEA37" w14:textId="77777777" w:rsidR="00CB1FF3" w:rsidRDefault="00CB1FF3" w:rsidP="00DC2482">
            <w:pPr>
              <w:pStyle w:val="TAL"/>
            </w:pPr>
            <w:r w:rsidRPr="0034511E">
              <w:t xml:space="preserve">entry </w:t>
            </w:r>
            <w:r>
              <w:t>2</w:t>
            </w:r>
          </w:p>
          <w:p w14:paraId="271F2BCE" w14:textId="77777777" w:rsidR="00CB1FF3" w:rsidRPr="00F87A84" w:rsidRDefault="00CB1FF3" w:rsidP="00DC2482">
            <w:pPr>
              <w:pStyle w:val="TAL"/>
              <w:rPr>
                <w:rFonts w:cs="v4.2.0"/>
              </w:rPr>
            </w:pPr>
            <w:r w:rsidRPr="00AF7A3E">
              <w:rPr>
                <w:rFonts w:cs="v4.2.0"/>
              </w:rPr>
              <w:t>BWP-</w:t>
            </w:r>
            <w:r>
              <w:rPr>
                <w:rFonts w:cs="v4.2.0"/>
              </w:rPr>
              <w:t>2</w:t>
            </w:r>
          </w:p>
        </w:tc>
        <w:tc>
          <w:tcPr>
            <w:tcW w:w="1245" w:type="dxa"/>
          </w:tcPr>
          <w:p w14:paraId="71E03FFF" w14:textId="77777777" w:rsidR="00CB1FF3" w:rsidRPr="00F87A84" w:rsidRDefault="00CB1FF3" w:rsidP="00DC2482">
            <w:pPr>
              <w:pStyle w:val="TAL"/>
            </w:pPr>
          </w:p>
        </w:tc>
      </w:tr>
      <w:tr w:rsidR="00CB1FF3" w:rsidRPr="00F87A84" w14:paraId="1A7DA612" w14:textId="77777777" w:rsidTr="00DC2482">
        <w:tc>
          <w:tcPr>
            <w:tcW w:w="4535" w:type="dxa"/>
          </w:tcPr>
          <w:p w14:paraId="0BDC6769" w14:textId="77777777" w:rsidR="00CB1FF3" w:rsidRPr="00F87A84" w:rsidRDefault="00CB1FF3" w:rsidP="00DC2482">
            <w:pPr>
              <w:pStyle w:val="TAL"/>
              <w:rPr>
                <w:rFonts w:eastAsia="SimSun"/>
              </w:rPr>
            </w:pPr>
            <w:r w:rsidRPr="00F87A84">
              <w:rPr>
                <w:rFonts w:eastAsia="SimSun"/>
              </w:rPr>
              <w:t xml:space="preserve">    }</w:t>
            </w:r>
          </w:p>
        </w:tc>
        <w:tc>
          <w:tcPr>
            <w:tcW w:w="2267" w:type="dxa"/>
          </w:tcPr>
          <w:p w14:paraId="2177D9A6" w14:textId="77777777" w:rsidR="00CB1FF3" w:rsidRPr="00F87A84" w:rsidRDefault="00CB1FF3" w:rsidP="00DC2482">
            <w:pPr>
              <w:pStyle w:val="TAL"/>
            </w:pPr>
          </w:p>
        </w:tc>
        <w:tc>
          <w:tcPr>
            <w:tcW w:w="1700" w:type="dxa"/>
          </w:tcPr>
          <w:p w14:paraId="0DE5791E" w14:textId="77777777" w:rsidR="00CB1FF3" w:rsidRPr="00F87A84" w:rsidRDefault="00CB1FF3" w:rsidP="00DC2482">
            <w:pPr>
              <w:pStyle w:val="TAL"/>
            </w:pPr>
          </w:p>
        </w:tc>
        <w:tc>
          <w:tcPr>
            <w:tcW w:w="1245" w:type="dxa"/>
          </w:tcPr>
          <w:p w14:paraId="37643623" w14:textId="77777777" w:rsidR="00CB1FF3" w:rsidRPr="00F87A84" w:rsidRDefault="00CB1FF3" w:rsidP="00DC2482">
            <w:pPr>
              <w:pStyle w:val="TAL"/>
            </w:pPr>
          </w:p>
        </w:tc>
      </w:tr>
      <w:tr w:rsidR="00CB1FF3" w:rsidRPr="00F87A84" w14:paraId="2070BF0D" w14:textId="77777777" w:rsidTr="00DC2482">
        <w:tc>
          <w:tcPr>
            <w:tcW w:w="4535" w:type="dxa"/>
          </w:tcPr>
          <w:p w14:paraId="6158D3B5" w14:textId="77777777" w:rsidR="00CB1FF3" w:rsidRPr="00F87A84" w:rsidRDefault="00CB1FF3" w:rsidP="00DC2482">
            <w:pPr>
              <w:pStyle w:val="TAL"/>
              <w:rPr>
                <w:rFonts w:eastAsia="SimSun"/>
              </w:rPr>
            </w:pPr>
            <w:r w:rsidRPr="00F87A84">
              <w:t xml:space="preserve">    firstActiveUplinkBWP-Id</w:t>
            </w:r>
          </w:p>
        </w:tc>
        <w:tc>
          <w:tcPr>
            <w:tcW w:w="2267" w:type="dxa"/>
          </w:tcPr>
          <w:p w14:paraId="27BEB86C" w14:textId="77777777" w:rsidR="00CB1FF3" w:rsidRPr="00F87A84" w:rsidRDefault="00CB1FF3" w:rsidP="00DC2482">
            <w:pPr>
              <w:pStyle w:val="TAL"/>
            </w:pPr>
            <w:r w:rsidRPr="00F87A84">
              <w:t>1</w:t>
            </w:r>
          </w:p>
        </w:tc>
        <w:tc>
          <w:tcPr>
            <w:tcW w:w="1700" w:type="dxa"/>
          </w:tcPr>
          <w:p w14:paraId="5AB5CFC3" w14:textId="77777777" w:rsidR="00CB1FF3" w:rsidRPr="00F87A84" w:rsidRDefault="00CB1FF3" w:rsidP="00DC2482">
            <w:pPr>
              <w:pStyle w:val="TAL"/>
            </w:pPr>
            <w:r w:rsidRPr="00AF7A3E">
              <w:t>BWP-1</w:t>
            </w:r>
          </w:p>
        </w:tc>
        <w:tc>
          <w:tcPr>
            <w:tcW w:w="1245" w:type="dxa"/>
          </w:tcPr>
          <w:p w14:paraId="0BF06574" w14:textId="77777777" w:rsidR="00CB1FF3" w:rsidRPr="00F87A84" w:rsidRDefault="00CB1FF3" w:rsidP="00DC2482">
            <w:pPr>
              <w:pStyle w:val="TAL"/>
            </w:pPr>
          </w:p>
        </w:tc>
      </w:tr>
      <w:tr w:rsidR="00CB1FF3" w:rsidRPr="00F87A84" w14:paraId="44AB77BA" w14:textId="77777777" w:rsidTr="00DC2482">
        <w:tc>
          <w:tcPr>
            <w:tcW w:w="4535" w:type="dxa"/>
          </w:tcPr>
          <w:p w14:paraId="205E1A22" w14:textId="77777777" w:rsidR="00CB1FF3" w:rsidRPr="00F87A84" w:rsidRDefault="00CB1FF3" w:rsidP="00DC2482">
            <w:pPr>
              <w:pStyle w:val="TAL"/>
            </w:pPr>
            <w:r w:rsidRPr="00F87A84">
              <w:t xml:space="preserve">  }</w:t>
            </w:r>
          </w:p>
        </w:tc>
        <w:tc>
          <w:tcPr>
            <w:tcW w:w="2267" w:type="dxa"/>
          </w:tcPr>
          <w:p w14:paraId="551D5DF8" w14:textId="77777777" w:rsidR="00CB1FF3" w:rsidRPr="00F87A84" w:rsidRDefault="00CB1FF3" w:rsidP="00DC2482">
            <w:pPr>
              <w:pStyle w:val="TAL"/>
            </w:pPr>
          </w:p>
        </w:tc>
        <w:tc>
          <w:tcPr>
            <w:tcW w:w="1700" w:type="dxa"/>
          </w:tcPr>
          <w:p w14:paraId="62AAE834" w14:textId="77777777" w:rsidR="00CB1FF3" w:rsidRPr="00F87A84" w:rsidRDefault="00CB1FF3" w:rsidP="00DC2482">
            <w:pPr>
              <w:pStyle w:val="TAL"/>
            </w:pPr>
          </w:p>
        </w:tc>
        <w:tc>
          <w:tcPr>
            <w:tcW w:w="1245" w:type="dxa"/>
          </w:tcPr>
          <w:p w14:paraId="519B0F6C" w14:textId="77777777" w:rsidR="00CB1FF3" w:rsidRPr="00F87A84" w:rsidRDefault="00CB1FF3" w:rsidP="00DC2482">
            <w:pPr>
              <w:pStyle w:val="TAL"/>
            </w:pPr>
          </w:p>
        </w:tc>
      </w:tr>
      <w:tr w:rsidR="00CB1FF3" w:rsidRPr="00F87A84" w14:paraId="21B26A3C" w14:textId="77777777" w:rsidTr="00DC2482">
        <w:tc>
          <w:tcPr>
            <w:tcW w:w="4535" w:type="dxa"/>
            <w:tcBorders>
              <w:bottom w:val="single" w:sz="4" w:space="0" w:color="auto"/>
            </w:tcBorders>
          </w:tcPr>
          <w:p w14:paraId="011CFE14" w14:textId="77777777" w:rsidR="00CB1FF3" w:rsidRPr="00F87A84" w:rsidRDefault="00CB1FF3" w:rsidP="00DC2482">
            <w:pPr>
              <w:pStyle w:val="TAL"/>
            </w:pPr>
            <w:r w:rsidRPr="00F87A84">
              <w:t>}</w:t>
            </w:r>
          </w:p>
        </w:tc>
        <w:tc>
          <w:tcPr>
            <w:tcW w:w="2267" w:type="dxa"/>
          </w:tcPr>
          <w:p w14:paraId="504C0122" w14:textId="77777777" w:rsidR="00CB1FF3" w:rsidRPr="00F87A84" w:rsidRDefault="00CB1FF3" w:rsidP="00DC2482">
            <w:pPr>
              <w:pStyle w:val="TAL"/>
            </w:pPr>
          </w:p>
        </w:tc>
        <w:tc>
          <w:tcPr>
            <w:tcW w:w="1700" w:type="dxa"/>
          </w:tcPr>
          <w:p w14:paraId="0ED45437" w14:textId="77777777" w:rsidR="00CB1FF3" w:rsidRPr="00F87A84" w:rsidRDefault="00CB1FF3" w:rsidP="00DC2482">
            <w:pPr>
              <w:pStyle w:val="TAL"/>
            </w:pPr>
          </w:p>
        </w:tc>
        <w:tc>
          <w:tcPr>
            <w:tcW w:w="1245" w:type="dxa"/>
          </w:tcPr>
          <w:p w14:paraId="02AF7F47" w14:textId="77777777" w:rsidR="00CB1FF3" w:rsidRPr="00F87A84" w:rsidRDefault="00CB1FF3" w:rsidP="00DC2482">
            <w:pPr>
              <w:pStyle w:val="TAL"/>
            </w:pPr>
          </w:p>
        </w:tc>
      </w:tr>
    </w:tbl>
    <w:p w14:paraId="54A2566A" w14:textId="77777777" w:rsidR="00CB1FF3" w:rsidRPr="00F87A84" w:rsidRDefault="00CB1FF3" w:rsidP="00CB1FF3"/>
    <w:p w14:paraId="72DA1073" w14:textId="77777777" w:rsidR="00CB1FF3" w:rsidRPr="0034511E" w:rsidRDefault="00CB1FF3" w:rsidP="00CB1FF3">
      <w:pPr>
        <w:pStyle w:val="TH"/>
        <w:rPr>
          <w:i/>
          <w:iCs/>
        </w:rPr>
      </w:pPr>
      <w:r w:rsidRPr="00473A80">
        <w:t xml:space="preserve">Table </w:t>
      </w:r>
      <w:r w:rsidRPr="00473A80">
        <w:rPr>
          <w:rFonts w:cs="v4.2.0"/>
        </w:rPr>
        <w:t>7.6.14.1.4.3-3</w:t>
      </w:r>
      <w:r w:rsidRPr="00473A80">
        <w:t xml:space="preserve">: </w:t>
      </w:r>
      <w:r w:rsidRPr="00473A80">
        <w:rPr>
          <w:i/>
          <w:iCs/>
        </w:rPr>
        <w:t>BWP-Down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0958D794" w14:textId="77777777" w:rsidTr="00DC2482">
        <w:tc>
          <w:tcPr>
            <w:tcW w:w="9747" w:type="dxa"/>
            <w:gridSpan w:val="4"/>
          </w:tcPr>
          <w:p w14:paraId="32B5F3DB" w14:textId="77777777" w:rsidR="00CB1FF3" w:rsidRPr="0034511E" w:rsidRDefault="00CB1FF3" w:rsidP="00DC2482">
            <w:pPr>
              <w:pStyle w:val="TAH"/>
              <w:jc w:val="left"/>
              <w:rPr>
                <w:b w:val="0"/>
              </w:rPr>
            </w:pPr>
            <w:r w:rsidRPr="0034511E">
              <w:rPr>
                <w:b w:val="0"/>
              </w:rPr>
              <w:t>Derivation Path: TS 38.508-1 [14], Table 4.6.3-9</w:t>
            </w:r>
          </w:p>
        </w:tc>
      </w:tr>
      <w:tr w:rsidR="00CB1FF3" w:rsidRPr="0034511E" w14:paraId="3F0F74BF" w14:textId="77777777" w:rsidTr="00DC2482">
        <w:tc>
          <w:tcPr>
            <w:tcW w:w="4535" w:type="dxa"/>
          </w:tcPr>
          <w:p w14:paraId="3052F307" w14:textId="77777777" w:rsidR="00CB1FF3" w:rsidRPr="0034511E" w:rsidRDefault="00CB1FF3" w:rsidP="00DC2482">
            <w:pPr>
              <w:pStyle w:val="TAH"/>
            </w:pPr>
            <w:r w:rsidRPr="0034511E">
              <w:t>Information Element</w:t>
            </w:r>
          </w:p>
        </w:tc>
        <w:tc>
          <w:tcPr>
            <w:tcW w:w="2267" w:type="dxa"/>
          </w:tcPr>
          <w:p w14:paraId="79421819" w14:textId="77777777" w:rsidR="00CB1FF3" w:rsidRPr="0034511E" w:rsidRDefault="00CB1FF3" w:rsidP="00DC2482">
            <w:pPr>
              <w:pStyle w:val="TAH"/>
            </w:pPr>
            <w:r w:rsidRPr="0034511E">
              <w:t>Value/remark</w:t>
            </w:r>
          </w:p>
        </w:tc>
        <w:tc>
          <w:tcPr>
            <w:tcW w:w="1700" w:type="dxa"/>
          </w:tcPr>
          <w:p w14:paraId="77A37F00" w14:textId="77777777" w:rsidR="00CB1FF3" w:rsidRPr="0034511E" w:rsidRDefault="00CB1FF3" w:rsidP="00DC2482">
            <w:pPr>
              <w:pStyle w:val="TAH"/>
            </w:pPr>
            <w:r w:rsidRPr="0034511E">
              <w:t>Comment</w:t>
            </w:r>
          </w:p>
        </w:tc>
        <w:tc>
          <w:tcPr>
            <w:tcW w:w="1245" w:type="dxa"/>
          </w:tcPr>
          <w:p w14:paraId="564C1005" w14:textId="77777777" w:rsidR="00CB1FF3" w:rsidRPr="0034511E" w:rsidRDefault="00CB1FF3" w:rsidP="00DC2482">
            <w:pPr>
              <w:pStyle w:val="TAH"/>
            </w:pPr>
            <w:r w:rsidRPr="0034511E">
              <w:t>Condition</w:t>
            </w:r>
          </w:p>
        </w:tc>
      </w:tr>
      <w:tr w:rsidR="00CB1FF3" w:rsidRPr="0034511E" w14:paraId="6386D3C3" w14:textId="77777777" w:rsidTr="00DC2482">
        <w:tc>
          <w:tcPr>
            <w:tcW w:w="4535" w:type="dxa"/>
            <w:tcBorders>
              <w:bottom w:val="single" w:sz="4" w:space="0" w:color="auto"/>
            </w:tcBorders>
          </w:tcPr>
          <w:p w14:paraId="4EFE9090" w14:textId="77777777" w:rsidR="00CB1FF3" w:rsidRPr="0034511E" w:rsidRDefault="00CB1FF3" w:rsidP="00DC2482">
            <w:pPr>
              <w:pStyle w:val="TAL"/>
            </w:pPr>
            <w:r w:rsidRPr="0034511E">
              <w:t xml:space="preserve">BWP-Downlink ::= </w:t>
            </w:r>
            <w:r w:rsidRPr="0034511E">
              <w:rPr>
                <w:snapToGrid w:val="0"/>
              </w:rPr>
              <w:t xml:space="preserve">SEQUENCE </w:t>
            </w:r>
            <w:r w:rsidRPr="0034511E">
              <w:t>{</w:t>
            </w:r>
          </w:p>
        </w:tc>
        <w:tc>
          <w:tcPr>
            <w:tcW w:w="2267" w:type="dxa"/>
          </w:tcPr>
          <w:p w14:paraId="16FCC19A" w14:textId="77777777" w:rsidR="00CB1FF3" w:rsidRPr="0034511E" w:rsidRDefault="00CB1FF3" w:rsidP="00DC2482">
            <w:pPr>
              <w:pStyle w:val="TAL"/>
            </w:pPr>
          </w:p>
        </w:tc>
        <w:tc>
          <w:tcPr>
            <w:tcW w:w="1700" w:type="dxa"/>
          </w:tcPr>
          <w:p w14:paraId="799BE9E3" w14:textId="77777777" w:rsidR="00CB1FF3" w:rsidRPr="0034511E" w:rsidRDefault="00CB1FF3" w:rsidP="00DC2482">
            <w:pPr>
              <w:pStyle w:val="TAL"/>
            </w:pPr>
          </w:p>
        </w:tc>
        <w:tc>
          <w:tcPr>
            <w:tcW w:w="1245" w:type="dxa"/>
          </w:tcPr>
          <w:p w14:paraId="6D68AB77" w14:textId="77777777" w:rsidR="00CB1FF3" w:rsidRPr="0034511E" w:rsidRDefault="00CB1FF3" w:rsidP="00DC2482">
            <w:pPr>
              <w:pStyle w:val="TAL"/>
            </w:pPr>
          </w:p>
        </w:tc>
      </w:tr>
      <w:tr w:rsidR="00CB1FF3" w:rsidRPr="0034511E" w14:paraId="27B6A7EE" w14:textId="77777777" w:rsidTr="00DC2482">
        <w:tc>
          <w:tcPr>
            <w:tcW w:w="4535" w:type="dxa"/>
            <w:tcBorders>
              <w:bottom w:val="nil"/>
            </w:tcBorders>
          </w:tcPr>
          <w:p w14:paraId="4676D075" w14:textId="77777777" w:rsidR="00CB1FF3" w:rsidRPr="0034511E" w:rsidRDefault="00CB1FF3" w:rsidP="00DC2482">
            <w:pPr>
              <w:pStyle w:val="TAL"/>
            </w:pPr>
            <w:r w:rsidRPr="0034511E">
              <w:t xml:space="preserve">  bwp-Id</w:t>
            </w:r>
          </w:p>
        </w:tc>
        <w:tc>
          <w:tcPr>
            <w:tcW w:w="2267" w:type="dxa"/>
          </w:tcPr>
          <w:p w14:paraId="5727F291" w14:textId="77777777" w:rsidR="00CB1FF3" w:rsidRPr="0034511E" w:rsidRDefault="00CB1FF3" w:rsidP="00DC2482">
            <w:pPr>
              <w:pStyle w:val="TAL"/>
            </w:pPr>
            <w:r w:rsidRPr="0034511E">
              <w:t>1</w:t>
            </w:r>
          </w:p>
        </w:tc>
        <w:tc>
          <w:tcPr>
            <w:tcW w:w="1700" w:type="dxa"/>
          </w:tcPr>
          <w:p w14:paraId="32918B41" w14:textId="77777777" w:rsidR="00CB1FF3" w:rsidRPr="0034511E" w:rsidRDefault="00CB1FF3" w:rsidP="00DC2482">
            <w:pPr>
              <w:pStyle w:val="TAL"/>
            </w:pPr>
          </w:p>
        </w:tc>
        <w:tc>
          <w:tcPr>
            <w:tcW w:w="1245" w:type="dxa"/>
          </w:tcPr>
          <w:p w14:paraId="149809A4" w14:textId="77777777" w:rsidR="00CB1FF3" w:rsidRPr="0034511E" w:rsidRDefault="00CB1FF3" w:rsidP="00DC2482">
            <w:pPr>
              <w:pStyle w:val="TAL"/>
            </w:pPr>
            <w:r w:rsidRPr="00F87A84">
              <w:t>BWP</w:t>
            </w:r>
            <w:r>
              <w:t>-Id1</w:t>
            </w:r>
          </w:p>
        </w:tc>
      </w:tr>
      <w:tr w:rsidR="00CB1FF3" w:rsidRPr="0034511E" w14:paraId="24531F2A" w14:textId="77777777" w:rsidTr="00DC2482">
        <w:tc>
          <w:tcPr>
            <w:tcW w:w="4535" w:type="dxa"/>
            <w:tcBorders>
              <w:top w:val="nil"/>
            </w:tcBorders>
          </w:tcPr>
          <w:p w14:paraId="255516A7" w14:textId="77777777" w:rsidR="00CB1FF3" w:rsidRPr="0034511E" w:rsidRDefault="00CB1FF3" w:rsidP="00DC2482">
            <w:pPr>
              <w:pStyle w:val="TAL"/>
            </w:pPr>
          </w:p>
        </w:tc>
        <w:tc>
          <w:tcPr>
            <w:tcW w:w="2267" w:type="dxa"/>
          </w:tcPr>
          <w:p w14:paraId="4C52B931" w14:textId="77777777" w:rsidR="00CB1FF3" w:rsidRPr="0034511E" w:rsidRDefault="00CB1FF3" w:rsidP="00DC2482">
            <w:pPr>
              <w:pStyle w:val="TAL"/>
            </w:pPr>
            <w:r w:rsidRPr="0034511E">
              <w:t>2</w:t>
            </w:r>
          </w:p>
        </w:tc>
        <w:tc>
          <w:tcPr>
            <w:tcW w:w="1700" w:type="dxa"/>
          </w:tcPr>
          <w:p w14:paraId="1C97734E" w14:textId="77777777" w:rsidR="00CB1FF3" w:rsidRPr="0034511E" w:rsidRDefault="00CB1FF3" w:rsidP="00DC2482">
            <w:pPr>
              <w:pStyle w:val="TAL"/>
            </w:pPr>
          </w:p>
        </w:tc>
        <w:tc>
          <w:tcPr>
            <w:tcW w:w="1245" w:type="dxa"/>
          </w:tcPr>
          <w:p w14:paraId="792F3D64" w14:textId="77777777" w:rsidR="00CB1FF3" w:rsidRPr="0034511E" w:rsidRDefault="00CB1FF3" w:rsidP="00DC2482">
            <w:pPr>
              <w:pStyle w:val="TAL"/>
            </w:pPr>
            <w:r w:rsidRPr="00F87A84">
              <w:t>BWP</w:t>
            </w:r>
            <w:r>
              <w:t>-Id2</w:t>
            </w:r>
          </w:p>
        </w:tc>
      </w:tr>
      <w:tr w:rsidR="00CB1FF3" w:rsidRPr="0034511E" w14:paraId="1BA30B9B" w14:textId="77777777" w:rsidTr="00DC2482">
        <w:tc>
          <w:tcPr>
            <w:tcW w:w="4535" w:type="dxa"/>
          </w:tcPr>
          <w:p w14:paraId="23DF4F39" w14:textId="77777777" w:rsidR="00CB1FF3" w:rsidRPr="0034511E" w:rsidRDefault="00CB1FF3" w:rsidP="00DC2482">
            <w:pPr>
              <w:pStyle w:val="TAL"/>
            </w:pPr>
            <w:r w:rsidRPr="0034511E">
              <w:rPr>
                <w:lang w:eastAsia="zh-CN"/>
              </w:rPr>
              <w:t xml:space="preserve">  </w:t>
            </w:r>
            <w:r w:rsidRPr="0034511E">
              <w:t>bwp-Common SEQUENCE {</w:t>
            </w:r>
          </w:p>
        </w:tc>
        <w:tc>
          <w:tcPr>
            <w:tcW w:w="2267" w:type="dxa"/>
          </w:tcPr>
          <w:p w14:paraId="48EF03B1" w14:textId="77777777" w:rsidR="00CB1FF3" w:rsidRPr="0034511E" w:rsidRDefault="00CB1FF3" w:rsidP="00DC2482">
            <w:pPr>
              <w:pStyle w:val="TAL"/>
            </w:pPr>
          </w:p>
        </w:tc>
        <w:tc>
          <w:tcPr>
            <w:tcW w:w="1700" w:type="dxa"/>
          </w:tcPr>
          <w:p w14:paraId="146D69CE" w14:textId="77777777" w:rsidR="00CB1FF3" w:rsidRPr="0034511E" w:rsidRDefault="00CB1FF3" w:rsidP="00DC2482">
            <w:pPr>
              <w:pStyle w:val="TAL"/>
            </w:pPr>
          </w:p>
        </w:tc>
        <w:tc>
          <w:tcPr>
            <w:tcW w:w="1245" w:type="dxa"/>
          </w:tcPr>
          <w:p w14:paraId="4480C8C5" w14:textId="77777777" w:rsidR="00CB1FF3" w:rsidRPr="0034511E" w:rsidRDefault="00CB1FF3" w:rsidP="00DC2482">
            <w:pPr>
              <w:pStyle w:val="TAL"/>
            </w:pPr>
          </w:p>
        </w:tc>
      </w:tr>
      <w:tr w:rsidR="00CB1FF3" w:rsidRPr="0034511E" w14:paraId="73C8D31E" w14:textId="77777777" w:rsidTr="00DC2482">
        <w:tc>
          <w:tcPr>
            <w:tcW w:w="4535" w:type="dxa"/>
            <w:tcBorders>
              <w:bottom w:val="nil"/>
            </w:tcBorders>
          </w:tcPr>
          <w:p w14:paraId="5900EB36" w14:textId="77777777" w:rsidR="00CB1FF3" w:rsidRPr="0034511E" w:rsidRDefault="00CB1FF3" w:rsidP="00DC2482">
            <w:pPr>
              <w:pStyle w:val="TAL"/>
              <w:rPr>
                <w:lang w:eastAsia="zh-CN"/>
              </w:rPr>
            </w:pPr>
            <w:r w:rsidRPr="0034511E">
              <w:rPr>
                <w:lang w:eastAsia="zh-CN"/>
              </w:rPr>
              <w:t xml:space="preserve">    </w:t>
            </w:r>
            <w:r w:rsidRPr="0034511E">
              <w:t>genericParameters SEQUENCE {</w:t>
            </w:r>
          </w:p>
        </w:tc>
        <w:tc>
          <w:tcPr>
            <w:tcW w:w="2267" w:type="dxa"/>
          </w:tcPr>
          <w:p w14:paraId="134C4F69" w14:textId="77777777" w:rsidR="00CB1FF3" w:rsidRPr="0034511E" w:rsidRDefault="00CB1FF3" w:rsidP="00DC2482">
            <w:pPr>
              <w:pStyle w:val="TAL"/>
              <w:rPr>
                <w:lang w:eastAsia="zh-CN"/>
              </w:rPr>
            </w:pPr>
          </w:p>
        </w:tc>
        <w:tc>
          <w:tcPr>
            <w:tcW w:w="1700" w:type="dxa"/>
          </w:tcPr>
          <w:p w14:paraId="718F2BFC" w14:textId="77777777" w:rsidR="00CB1FF3" w:rsidRPr="0034511E" w:rsidRDefault="00CB1FF3" w:rsidP="00DC2482">
            <w:pPr>
              <w:pStyle w:val="TAL"/>
            </w:pPr>
          </w:p>
        </w:tc>
        <w:tc>
          <w:tcPr>
            <w:tcW w:w="1245" w:type="dxa"/>
          </w:tcPr>
          <w:p w14:paraId="1C974F45" w14:textId="77777777" w:rsidR="00CB1FF3" w:rsidRPr="00F87A84" w:rsidRDefault="00CB1FF3" w:rsidP="00DC2482">
            <w:pPr>
              <w:pStyle w:val="TAL"/>
            </w:pPr>
          </w:p>
        </w:tc>
      </w:tr>
      <w:tr w:rsidR="00CB1FF3" w:rsidRPr="0034511E" w14:paraId="00C9D20B" w14:textId="77777777" w:rsidTr="00D20C06">
        <w:tc>
          <w:tcPr>
            <w:tcW w:w="4535" w:type="dxa"/>
            <w:tcBorders>
              <w:bottom w:val="nil"/>
            </w:tcBorders>
          </w:tcPr>
          <w:p w14:paraId="7A5829EB" w14:textId="77777777" w:rsidR="00CB1FF3" w:rsidRPr="0034511E" w:rsidRDefault="00CB1FF3" w:rsidP="00DC2482">
            <w:pPr>
              <w:pStyle w:val="TAL"/>
            </w:pPr>
            <w:r w:rsidRPr="0034511E">
              <w:t xml:space="preserve">  </w:t>
            </w:r>
            <w:r w:rsidRPr="0034511E">
              <w:rPr>
                <w:lang w:eastAsia="zh-CN"/>
              </w:rPr>
              <w:t xml:space="preserve">    </w:t>
            </w:r>
            <w:r w:rsidRPr="00A84853">
              <w:t>locationAndBandwidth</w:t>
            </w:r>
          </w:p>
        </w:tc>
        <w:tc>
          <w:tcPr>
            <w:tcW w:w="2267" w:type="dxa"/>
          </w:tcPr>
          <w:p w14:paraId="234D1EAC" w14:textId="77777777" w:rsidR="00CB1FF3" w:rsidRPr="0034511E" w:rsidRDefault="00CB1FF3" w:rsidP="00DC2482">
            <w:pPr>
              <w:pStyle w:val="TAL"/>
            </w:pPr>
            <w:r w:rsidRPr="0034511E">
              <w:rPr>
                <w:lang w:eastAsia="zh-CN"/>
              </w:rPr>
              <w:t xml:space="preserve">RIV defined in TS 38.214 [9] that corresponds to </w:t>
            </w:r>
            <w:r w:rsidRPr="00717344">
              <w:rPr>
                <w:lang w:eastAsia="zh-CN"/>
              </w:rPr>
              <w:t>DLBWP.1.6</w:t>
            </w:r>
          </w:p>
        </w:tc>
        <w:tc>
          <w:tcPr>
            <w:tcW w:w="1700" w:type="dxa"/>
          </w:tcPr>
          <w:p w14:paraId="609E8187" w14:textId="77777777" w:rsidR="00CB1FF3" w:rsidRPr="0034511E" w:rsidRDefault="00CB1FF3" w:rsidP="00DC2482">
            <w:pPr>
              <w:pStyle w:val="TAL"/>
            </w:pPr>
          </w:p>
        </w:tc>
        <w:tc>
          <w:tcPr>
            <w:tcW w:w="1245" w:type="dxa"/>
          </w:tcPr>
          <w:p w14:paraId="3BDBF81A" w14:textId="77777777" w:rsidR="00CB1FF3" w:rsidRPr="0034511E" w:rsidRDefault="00CB1FF3" w:rsidP="00DC2482">
            <w:pPr>
              <w:pStyle w:val="TAL"/>
            </w:pPr>
            <w:r w:rsidRPr="00F87A84">
              <w:t>BWP</w:t>
            </w:r>
            <w:r>
              <w:t>-Id1</w:t>
            </w:r>
          </w:p>
        </w:tc>
      </w:tr>
      <w:tr w:rsidR="00CB1FF3" w:rsidRPr="0034511E" w14:paraId="4B0EDD68" w14:textId="77777777" w:rsidTr="00D20C06">
        <w:tc>
          <w:tcPr>
            <w:tcW w:w="4535" w:type="dxa"/>
            <w:tcBorders>
              <w:top w:val="nil"/>
            </w:tcBorders>
          </w:tcPr>
          <w:p w14:paraId="598BA63E" w14:textId="77777777" w:rsidR="00CB1FF3" w:rsidRPr="0034511E" w:rsidRDefault="00CB1FF3" w:rsidP="00DC2482">
            <w:pPr>
              <w:pStyle w:val="TAL"/>
            </w:pPr>
          </w:p>
        </w:tc>
        <w:tc>
          <w:tcPr>
            <w:tcW w:w="2267" w:type="dxa"/>
          </w:tcPr>
          <w:p w14:paraId="5D7585D8" w14:textId="77777777" w:rsidR="00CB1FF3" w:rsidRPr="0034511E" w:rsidRDefault="00CB1FF3" w:rsidP="00DC2482">
            <w:pPr>
              <w:pStyle w:val="TAL"/>
            </w:pPr>
            <w:r w:rsidRPr="0034511E">
              <w:rPr>
                <w:lang w:eastAsia="zh-CN"/>
              </w:rPr>
              <w:t xml:space="preserve">RIV defined in TS 38.214 [9] that corresponds to </w:t>
            </w:r>
            <w:r w:rsidRPr="00CC4B4E">
              <w:rPr>
                <w:lang w:eastAsia="zh-CN"/>
              </w:rPr>
              <w:t>DLBWP.1.5</w:t>
            </w:r>
          </w:p>
        </w:tc>
        <w:tc>
          <w:tcPr>
            <w:tcW w:w="1700" w:type="dxa"/>
          </w:tcPr>
          <w:p w14:paraId="009C954D" w14:textId="77777777" w:rsidR="00CB1FF3" w:rsidRPr="0034511E" w:rsidRDefault="00CB1FF3" w:rsidP="00DC2482">
            <w:pPr>
              <w:pStyle w:val="TAL"/>
            </w:pPr>
          </w:p>
        </w:tc>
        <w:tc>
          <w:tcPr>
            <w:tcW w:w="1245" w:type="dxa"/>
          </w:tcPr>
          <w:p w14:paraId="121858AF" w14:textId="77777777" w:rsidR="00CB1FF3" w:rsidRPr="0034511E" w:rsidRDefault="00CB1FF3" w:rsidP="00DC2482">
            <w:pPr>
              <w:pStyle w:val="TAL"/>
            </w:pPr>
            <w:r w:rsidRPr="00F87A84">
              <w:t>BWP</w:t>
            </w:r>
            <w:r>
              <w:t>-Id2</w:t>
            </w:r>
          </w:p>
        </w:tc>
      </w:tr>
      <w:tr w:rsidR="00CB1FF3" w:rsidRPr="0034511E" w14:paraId="2540C07F" w14:textId="77777777" w:rsidTr="00DC2482">
        <w:tc>
          <w:tcPr>
            <w:tcW w:w="4535" w:type="dxa"/>
          </w:tcPr>
          <w:p w14:paraId="1450CE17" w14:textId="77777777" w:rsidR="00CB1FF3" w:rsidRPr="0034511E" w:rsidRDefault="00CB1FF3" w:rsidP="00DC2482">
            <w:pPr>
              <w:pStyle w:val="TAL"/>
              <w:rPr>
                <w:lang w:eastAsia="zh-CN"/>
              </w:rPr>
            </w:pPr>
            <w:r w:rsidRPr="0034511E">
              <w:rPr>
                <w:lang w:eastAsia="zh-CN"/>
              </w:rPr>
              <w:t xml:space="preserve">    }</w:t>
            </w:r>
          </w:p>
        </w:tc>
        <w:tc>
          <w:tcPr>
            <w:tcW w:w="2267" w:type="dxa"/>
          </w:tcPr>
          <w:p w14:paraId="7AFF0857" w14:textId="77777777" w:rsidR="00CB1FF3" w:rsidRPr="0034511E" w:rsidRDefault="00CB1FF3" w:rsidP="00DC2482">
            <w:pPr>
              <w:pStyle w:val="TAL"/>
            </w:pPr>
          </w:p>
        </w:tc>
        <w:tc>
          <w:tcPr>
            <w:tcW w:w="1700" w:type="dxa"/>
          </w:tcPr>
          <w:p w14:paraId="24EFF675" w14:textId="77777777" w:rsidR="00CB1FF3" w:rsidRPr="0034511E" w:rsidRDefault="00CB1FF3" w:rsidP="00DC2482">
            <w:pPr>
              <w:pStyle w:val="TAL"/>
            </w:pPr>
          </w:p>
        </w:tc>
        <w:tc>
          <w:tcPr>
            <w:tcW w:w="1245" w:type="dxa"/>
          </w:tcPr>
          <w:p w14:paraId="24CE9BEE" w14:textId="77777777" w:rsidR="00CB1FF3" w:rsidRPr="0034511E" w:rsidRDefault="00CB1FF3" w:rsidP="00DC2482">
            <w:pPr>
              <w:pStyle w:val="TAL"/>
            </w:pPr>
          </w:p>
        </w:tc>
      </w:tr>
      <w:tr w:rsidR="00CB1FF3" w:rsidRPr="0034511E" w14:paraId="24A165A5" w14:textId="77777777" w:rsidTr="00DC2482">
        <w:tc>
          <w:tcPr>
            <w:tcW w:w="4535" w:type="dxa"/>
          </w:tcPr>
          <w:p w14:paraId="4025831B" w14:textId="77777777" w:rsidR="00CB1FF3" w:rsidRPr="0034511E" w:rsidRDefault="00CB1FF3" w:rsidP="00DC2482">
            <w:pPr>
              <w:pStyle w:val="TAL"/>
            </w:pPr>
            <w:r w:rsidRPr="0034511E">
              <w:rPr>
                <w:lang w:eastAsia="zh-CN"/>
              </w:rPr>
              <w:t xml:space="preserve">  }</w:t>
            </w:r>
          </w:p>
        </w:tc>
        <w:tc>
          <w:tcPr>
            <w:tcW w:w="2267" w:type="dxa"/>
          </w:tcPr>
          <w:p w14:paraId="7A237AC5" w14:textId="77777777" w:rsidR="00CB1FF3" w:rsidRPr="0034511E" w:rsidRDefault="00CB1FF3" w:rsidP="00DC2482">
            <w:pPr>
              <w:pStyle w:val="TAL"/>
            </w:pPr>
          </w:p>
        </w:tc>
        <w:tc>
          <w:tcPr>
            <w:tcW w:w="1700" w:type="dxa"/>
          </w:tcPr>
          <w:p w14:paraId="3E29E136" w14:textId="77777777" w:rsidR="00CB1FF3" w:rsidRPr="0034511E" w:rsidRDefault="00CB1FF3" w:rsidP="00DC2482">
            <w:pPr>
              <w:pStyle w:val="TAL"/>
            </w:pPr>
          </w:p>
        </w:tc>
        <w:tc>
          <w:tcPr>
            <w:tcW w:w="1245" w:type="dxa"/>
          </w:tcPr>
          <w:p w14:paraId="67B1A204" w14:textId="77777777" w:rsidR="00CB1FF3" w:rsidRPr="0034511E" w:rsidRDefault="00CB1FF3" w:rsidP="00DC2482">
            <w:pPr>
              <w:pStyle w:val="TAL"/>
            </w:pPr>
          </w:p>
        </w:tc>
      </w:tr>
      <w:tr w:rsidR="00CB1FF3" w:rsidRPr="0034511E" w14:paraId="39408808" w14:textId="77777777" w:rsidTr="00DC2482">
        <w:tc>
          <w:tcPr>
            <w:tcW w:w="4535" w:type="dxa"/>
          </w:tcPr>
          <w:p w14:paraId="5EC53DE3" w14:textId="77777777" w:rsidR="00CB1FF3" w:rsidRPr="0034511E" w:rsidRDefault="00CB1FF3" w:rsidP="00DC2482">
            <w:pPr>
              <w:pStyle w:val="TAL"/>
            </w:pPr>
            <w:r w:rsidRPr="0034511E">
              <w:t>}</w:t>
            </w:r>
          </w:p>
        </w:tc>
        <w:tc>
          <w:tcPr>
            <w:tcW w:w="2267" w:type="dxa"/>
          </w:tcPr>
          <w:p w14:paraId="4FE40A3A" w14:textId="77777777" w:rsidR="00CB1FF3" w:rsidRPr="0034511E" w:rsidRDefault="00CB1FF3" w:rsidP="00DC2482">
            <w:pPr>
              <w:pStyle w:val="TAL"/>
            </w:pPr>
          </w:p>
        </w:tc>
        <w:tc>
          <w:tcPr>
            <w:tcW w:w="1700" w:type="dxa"/>
          </w:tcPr>
          <w:p w14:paraId="7A6927F6" w14:textId="77777777" w:rsidR="00CB1FF3" w:rsidRPr="0034511E" w:rsidRDefault="00CB1FF3" w:rsidP="00DC2482">
            <w:pPr>
              <w:pStyle w:val="TAL"/>
            </w:pPr>
          </w:p>
        </w:tc>
        <w:tc>
          <w:tcPr>
            <w:tcW w:w="1245" w:type="dxa"/>
          </w:tcPr>
          <w:p w14:paraId="2F2F00DA" w14:textId="77777777" w:rsidR="00CB1FF3" w:rsidRPr="0034511E" w:rsidRDefault="00CB1FF3" w:rsidP="00DC2482">
            <w:pPr>
              <w:pStyle w:val="TAL"/>
            </w:pPr>
          </w:p>
        </w:tc>
      </w:tr>
    </w:tbl>
    <w:p w14:paraId="7BAF76C4" w14:textId="77777777" w:rsidR="00CB1FF3" w:rsidRPr="0034511E" w:rsidRDefault="00CB1FF3" w:rsidP="00CB1FF3"/>
    <w:p w14:paraId="156C3192" w14:textId="77777777" w:rsidR="00CB1FF3" w:rsidRPr="0034511E" w:rsidRDefault="00CB1FF3" w:rsidP="00CB1FF3">
      <w:pPr>
        <w:pStyle w:val="TH"/>
        <w:rPr>
          <w:i/>
          <w:iCs/>
        </w:rPr>
      </w:pPr>
      <w:r w:rsidRPr="00473A80">
        <w:t xml:space="preserve">Table </w:t>
      </w:r>
      <w:r w:rsidRPr="00473A80">
        <w:rPr>
          <w:rFonts w:cs="v4.2.0"/>
        </w:rPr>
        <w:t>7.6.14.1.4.3-4</w:t>
      </w:r>
      <w:r w:rsidRPr="00473A80">
        <w:t xml:space="preserve">: </w:t>
      </w:r>
      <w:r w:rsidRPr="00473A80">
        <w:rPr>
          <w:i/>
          <w:iCs/>
        </w:rPr>
        <w:t>BWP-Up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5A4C10AD" w14:textId="77777777" w:rsidTr="00DC2482">
        <w:tc>
          <w:tcPr>
            <w:tcW w:w="9747" w:type="dxa"/>
            <w:gridSpan w:val="4"/>
          </w:tcPr>
          <w:p w14:paraId="72B664F5" w14:textId="77777777" w:rsidR="00CB1FF3" w:rsidRPr="0034511E" w:rsidRDefault="00CB1FF3" w:rsidP="00DC2482">
            <w:pPr>
              <w:pStyle w:val="TAH"/>
              <w:jc w:val="left"/>
              <w:rPr>
                <w:b w:val="0"/>
              </w:rPr>
            </w:pPr>
            <w:r w:rsidRPr="0034511E">
              <w:rPr>
                <w:b w:val="0"/>
              </w:rPr>
              <w:t>Derivation Path: TS 38.508-1 [14], Table 4.6.3-13</w:t>
            </w:r>
          </w:p>
        </w:tc>
      </w:tr>
      <w:tr w:rsidR="00CB1FF3" w:rsidRPr="0034511E" w14:paraId="062C553F" w14:textId="77777777" w:rsidTr="00DC2482">
        <w:tc>
          <w:tcPr>
            <w:tcW w:w="4535" w:type="dxa"/>
          </w:tcPr>
          <w:p w14:paraId="3328987C" w14:textId="77777777" w:rsidR="00CB1FF3" w:rsidRPr="0034511E" w:rsidRDefault="00CB1FF3" w:rsidP="00DC2482">
            <w:pPr>
              <w:pStyle w:val="TAH"/>
            </w:pPr>
            <w:r w:rsidRPr="0034511E">
              <w:t>Information Element</w:t>
            </w:r>
          </w:p>
        </w:tc>
        <w:tc>
          <w:tcPr>
            <w:tcW w:w="2267" w:type="dxa"/>
          </w:tcPr>
          <w:p w14:paraId="376EAC82" w14:textId="77777777" w:rsidR="00CB1FF3" w:rsidRPr="0034511E" w:rsidRDefault="00CB1FF3" w:rsidP="00DC2482">
            <w:pPr>
              <w:pStyle w:val="TAH"/>
            </w:pPr>
            <w:r w:rsidRPr="0034511E">
              <w:t>Value/remark</w:t>
            </w:r>
          </w:p>
        </w:tc>
        <w:tc>
          <w:tcPr>
            <w:tcW w:w="1700" w:type="dxa"/>
          </w:tcPr>
          <w:p w14:paraId="2BDCBA70" w14:textId="77777777" w:rsidR="00CB1FF3" w:rsidRPr="0034511E" w:rsidRDefault="00CB1FF3" w:rsidP="00DC2482">
            <w:pPr>
              <w:pStyle w:val="TAH"/>
            </w:pPr>
            <w:r w:rsidRPr="0034511E">
              <w:t>Comment</w:t>
            </w:r>
          </w:p>
        </w:tc>
        <w:tc>
          <w:tcPr>
            <w:tcW w:w="1245" w:type="dxa"/>
          </w:tcPr>
          <w:p w14:paraId="4DE931E7" w14:textId="77777777" w:rsidR="00CB1FF3" w:rsidRPr="0034511E" w:rsidRDefault="00CB1FF3" w:rsidP="00DC2482">
            <w:pPr>
              <w:pStyle w:val="TAH"/>
            </w:pPr>
            <w:r w:rsidRPr="0034511E">
              <w:t>Condition</w:t>
            </w:r>
          </w:p>
        </w:tc>
      </w:tr>
      <w:tr w:rsidR="00CB1FF3" w:rsidRPr="0034511E" w14:paraId="3AD9FDEA" w14:textId="77777777" w:rsidTr="00DC2482">
        <w:tc>
          <w:tcPr>
            <w:tcW w:w="4535" w:type="dxa"/>
            <w:tcBorders>
              <w:bottom w:val="single" w:sz="4" w:space="0" w:color="auto"/>
            </w:tcBorders>
          </w:tcPr>
          <w:p w14:paraId="6DCEFBB2" w14:textId="77777777" w:rsidR="00CB1FF3" w:rsidRPr="0034511E" w:rsidRDefault="00CB1FF3" w:rsidP="00DC2482">
            <w:pPr>
              <w:pStyle w:val="TAL"/>
            </w:pPr>
            <w:r w:rsidRPr="0034511E">
              <w:t xml:space="preserve">BWP-Uplink ::= </w:t>
            </w:r>
            <w:r w:rsidRPr="0034511E">
              <w:rPr>
                <w:snapToGrid w:val="0"/>
              </w:rPr>
              <w:t xml:space="preserve">SEQUENCE </w:t>
            </w:r>
            <w:r w:rsidRPr="0034511E">
              <w:t>{</w:t>
            </w:r>
          </w:p>
        </w:tc>
        <w:tc>
          <w:tcPr>
            <w:tcW w:w="2267" w:type="dxa"/>
          </w:tcPr>
          <w:p w14:paraId="389AC324" w14:textId="77777777" w:rsidR="00CB1FF3" w:rsidRPr="0034511E" w:rsidRDefault="00CB1FF3" w:rsidP="00DC2482">
            <w:pPr>
              <w:pStyle w:val="TAL"/>
            </w:pPr>
          </w:p>
        </w:tc>
        <w:tc>
          <w:tcPr>
            <w:tcW w:w="1700" w:type="dxa"/>
          </w:tcPr>
          <w:p w14:paraId="243D1013" w14:textId="77777777" w:rsidR="00CB1FF3" w:rsidRPr="0034511E" w:rsidRDefault="00CB1FF3" w:rsidP="00DC2482">
            <w:pPr>
              <w:pStyle w:val="TAL"/>
            </w:pPr>
          </w:p>
        </w:tc>
        <w:tc>
          <w:tcPr>
            <w:tcW w:w="1245" w:type="dxa"/>
          </w:tcPr>
          <w:p w14:paraId="559E7421" w14:textId="77777777" w:rsidR="00CB1FF3" w:rsidRPr="0034511E" w:rsidRDefault="00CB1FF3" w:rsidP="00DC2482">
            <w:pPr>
              <w:pStyle w:val="TAL"/>
            </w:pPr>
          </w:p>
        </w:tc>
      </w:tr>
      <w:tr w:rsidR="00CB1FF3" w:rsidRPr="0034511E" w14:paraId="666FCEAE" w14:textId="77777777" w:rsidTr="00DC2482">
        <w:tc>
          <w:tcPr>
            <w:tcW w:w="4535" w:type="dxa"/>
            <w:tcBorders>
              <w:bottom w:val="nil"/>
            </w:tcBorders>
          </w:tcPr>
          <w:p w14:paraId="57EED160" w14:textId="77777777" w:rsidR="00CB1FF3" w:rsidRPr="0034511E" w:rsidRDefault="00CB1FF3" w:rsidP="00DC2482">
            <w:pPr>
              <w:pStyle w:val="TAL"/>
            </w:pPr>
            <w:r w:rsidRPr="0034511E">
              <w:t xml:space="preserve">  bwp-Id</w:t>
            </w:r>
          </w:p>
        </w:tc>
        <w:tc>
          <w:tcPr>
            <w:tcW w:w="2267" w:type="dxa"/>
          </w:tcPr>
          <w:p w14:paraId="7FE321C5" w14:textId="77777777" w:rsidR="00CB1FF3" w:rsidRPr="0034511E" w:rsidRDefault="00CB1FF3" w:rsidP="00DC2482">
            <w:pPr>
              <w:pStyle w:val="TAL"/>
            </w:pPr>
            <w:r w:rsidRPr="0034511E">
              <w:t>1</w:t>
            </w:r>
          </w:p>
        </w:tc>
        <w:tc>
          <w:tcPr>
            <w:tcW w:w="1700" w:type="dxa"/>
          </w:tcPr>
          <w:p w14:paraId="479370DC" w14:textId="77777777" w:rsidR="00CB1FF3" w:rsidRPr="0034511E" w:rsidRDefault="00CB1FF3" w:rsidP="00DC2482">
            <w:pPr>
              <w:pStyle w:val="TAL"/>
            </w:pPr>
          </w:p>
        </w:tc>
        <w:tc>
          <w:tcPr>
            <w:tcW w:w="1245" w:type="dxa"/>
          </w:tcPr>
          <w:p w14:paraId="7E5D9025" w14:textId="77777777" w:rsidR="00CB1FF3" w:rsidRPr="0034511E" w:rsidRDefault="00CB1FF3" w:rsidP="00DC2482">
            <w:pPr>
              <w:pStyle w:val="TAL"/>
            </w:pPr>
            <w:r w:rsidRPr="00F87A84">
              <w:t>BWP</w:t>
            </w:r>
            <w:r>
              <w:t>-Id1</w:t>
            </w:r>
          </w:p>
        </w:tc>
      </w:tr>
      <w:tr w:rsidR="00CB1FF3" w:rsidRPr="0034511E" w14:paraId="2786D08E" w14:textId="77777777" w:rsidTr="00DC2482">
        <w:tc>
          <w:tcPr>
            <w:tcW w:w="4535" w:type="dxa"/>
            <w:tcBorders>
              <w:top w:val="nil"/>
            </w:tcBorders>
          </w:tcPr>
          <w:p w14:paraId="6A58D122" w14:textId="77777777" w:rsidR="00CB1FF3" w:rsidRPr="0034511E" w:rsidRDefault="00CB1FF3" w:rsidP="00DC2482">
            <w:pPr>
              <w:pStyle w:val="TAL"/>
            </w:pPr>
          </w:p>
        </w:tc>
        <w:tc>
          <w:tcPr>
            <w:tcW w:w="2267" w:type="dxa"/>
          </w:tcPr>
          <w:p w14:paraId="6C5C0314" w14:textId="77777777" w:rsidR="00CB1FF3" w:rsidRPr="0034511E" w:rsidRDefault="00CB1FF3" w:rsidP="00DC2482">
            <w:pPr>
              <w:pStyle w:val="TAL"/>
            </w:pPr>
            <w:r w:rsidRPr="0034511E">
              <w:t>2</w:t>
            </w:r>
          </w:p>
        </w:tc>
        <w:tc>
          <w:tcPr>
            <w:tcW w:w="1700" w:type="dxa"/>
          </w:tcPr>
          <w:p w14:paraId="20EF0E87" w14:textId="77777777" w:rsidR="00CB1FF3" w:rsidRPr="0034511E" w:rsidRDefault="00CB1FF3" w:rsidP="00DC2482">
            <w:pPr>
              <w:pStyle w:val="TAL"/>
            </w:pPr>
          </w:p>
        </w:tc>
        <w:tc>
          <w:tcPr>
            <w:tcW w:w="1245" w:type="dxa"/>
          </w:tcPr>
          <w:p w14:paraId="0E0D190D" w14:textId="77777777" w:rsidR="00CB1FF3" w:rsidRPr="0034511E" w:rsidRDefault="00CB1FF3" w:rsidP="00DC2482">
            <w:pPr>
              <w:pStyle w:val="TAL"/>
            </w:pPr>
            <w:r w:rsidRPr="00F87A84">
              <w:t>BWP</w:t>
            </w:r>
            <w:r>
              <w:t>-Id2</w:t>
            </w:r>
          </w:p>
        </w:tc>
      </w:tr>
      <w:tr w:rsidR="00CB1FF3" w:rsidRPr="0034511E" w14:paraId="0CA00757" w14:textId="77777777" w:rsidTr="00DC2482">
        <w:tc>
          <w:tcPr>
            <w:tcW w:w="4535" w:type="dxa"/>
          </w:tcPr>
          <w:p w14:paraId="79FBA057" w14:textId="77777777" w:rsidR="00CB1FF3" w:rsidRPr="0034511E" w:rsidRDefault="00CB1FF3" w:rsidP="00DC2482">
            <w:pPr>
              <w:pStyle w:val="TAL"/>
            </w:pPr>
            <w:r w:rsidRPr="0034511E">
              <w:rPr>
                <w:lang w:eastAsia="zh-CN"/>
              </w:rPr>
              <w:t xml:space="preserve">  </w:t>
            </w:r>
            <w:r w:rsidRPr="0034511E">
              <w:t>bwp-Common SEQUENCE {</w:t>
            </w:r>
          </w:p>
        </w:tc>
        <w:tc>
          <w:tcPr>
            <w:tcW w:w="2267" w:type="dxa"/>
          </w:tcPr>
          <w:p w14:paraId="454311C1" w14:textId="77777777" w:rsidR="00CB1FF3" w:rsidRPr="0034511E" w:rsidRDefault="00CB1FF3" w:rsidP="00DC2482">
            <w:pPr>
              <w:pStyle w:val="TAL"/>
            </w:pPr>
          </w:p>
        </w:tc>
        <w:tc>
          <w:tcPr>
            <w:tcW w:w="1700" w:type="dxa"/>
          </w:tcPr>
          <w:p w14:paraId="390D0589" w14:textId="77777777" w:rsidR="00CB1FF3" w:rsidRPr="0034511E" w:rsidRDefault="00CB1FF3" w:rsidP="00DC2482">
            <w:pPr>
              <w:pStyle w:val="TAL"/>
            </w:pPr>
          </w:p>
        </w:tc>
        <w:tc>
          <w:tcPr>
            <w:tcW w:w="1245" w:type="dxa"/>
          </w:tcPr>
          <w:p w14:paraId="439A2C3D" w14:textId="77777777" w:rsidR="00CB1FF3" w:rsidRPr="0034511E" w:rsidRDefault="00CB1FF3" w:rsidP="00DC2482">
            <w:pPr>
              <w:pStyle w:val="TAL"/>
            </w:pPr>
          </w:p>
        </w:tc>
      </w:tr>
      <w:tr w:rsidR="00CB1FF3" w:rsidRPr="0034511E" w14:paraId="3A6F563E" w14:textId="77777777" w:rsidTr="00DC2482">
        <w:tc>
          <w:tcPr>
            <w:tcW w:w="4535" w:type="dxa"/>
            <w:tcBorders>
              <w:bottom w:val="nil"/>
            </w:tcBorders>
          </w:tcPr>
          <w:p w14:paraId="72464CA6" w14:textId="77777777" w:rsidR="00CB1FF3" w:rsidRPr="0034511E" w:rsidRDefault="00CB1FF3" w:rsidP="00DC2482">
            <w:pPr>
              <w:pStyle w:val="TAL"/>
              <w:rPr>
                <w:lang w:eastAsia="zh-CN"/>
              </w:rPr>
            </w:pPr>
            <w:r w:rsidRPr="0034511E">
              <w:rPr>
                <w:lang w:eastAsia="zh-CN"/>
              </w:rPr>
              <w:t xml:space="preserve">    </w:t>
            </w:r>
            <w:r w:rsidRPr="0034511E">
              <w:t>genericParameters SEQUENCE {</w:t>
            </w:r>
          </w:p>
        </w:tc>
        <w:tc>
          <w:tcPr>
            <w:tcW w:w="2267" w:type="dxa"/>
          </w:tcPr>
          <w:p w14:paraId="0DF7776A" w14:textId="77777777" w:rsidR="00CB1FF3" w:rsidRPr="0034511E" w:rsidRDefault="00CB1FF3" w:rsidP="00DC2482">
            <w:pPr>
              <w:pStyle w:val="TAL"/>
              <w:rPr>
                <w:lang w:eastAsia="zh-CN"/>
              </w:rPr>
            </w:pPr>
          </w:p>
        </w:tc>
        <w:tc>
          <w:tcPr>
            <w:tcW w:w="1700" w:type="dxa"/>
          </w:tcPr>
          <w:p w14:paraId="69ACE1C4" w14:textId="77777777" w:rsidR="00CB1FF3" w:rsidRPr="0034511E" w:rsidRDefault="00CB1FF3" w:rsidP="00DC2482">
            <w:pPr>
              <w:pStyle w:val="TAL"/>
            </w:pPr>
          </w:p>
        </w:tc>
        <w:tc>
          <w:tcPr>
            <w:tcW w:w="1245" w:type="dxa"/>
          </w:tcPr>
          <w:p w14:paraId="285E0840" w14:textId="77777777" w:rsidR="00CB1FF3" w:rsidRPr="00F87A84" w:rsidRDefault="00CB1FF3" w:rsidP="00DC2482">
            <w:pPr>
              <w:pStyle w:val="TAL"/>
            </w:pPr>
          </w:p>
        </w:tc>
      </w:tr>
      <w:tr w:rsidR="00CB1FF3" w:rsidRPr="0034511E" w14:paraId="615824AB" w14:textId="77777777" w:rsidTr="00D20C06">
        <w:tc>
          <w:tcPr>
            <w:tcW w:w="4535" w:type="dxa"/>
            <w:tcBorders>
              <w:bottom w:val="nil"/>
            </w:tcBorders>
          </w:tcPr>
          <w:p w14:paraId="5C4C5DF1" w14:textId="77777777" w:rsidR="00CB1FF3" w:rsidRPr="0034511E" w:rsidRDefault="00CB1FF3" w:rsidP="00DC2482">
            <w:pPr>
              <w:pStyle w:val="TAL"/>
            </w:pPr>
            <w:r w:rsidRPr="0034511E">
              <w:t xml:space="preserve">  </w:t>
            </w:r>
            <w:r w:rsidRPr="0034511E">
              <w:rPr>
                <w:lang w:eastAsia="zh-CN"/>
              </w:rPr>
              <w:t xml:space="preserve">    </w:t>
            </w:r>
            <w:r w:rsidRPr="00A84853">
              <w:t>locationAndBandwidth</w:t>
            </w:r>
          </w:p>
        </w:tc>
        <w:tc>
          <w:tcPr>
            <w:tcW w:w="2267" w:type="dxa"/>
          </w:tcPr>
          <w:p w14:paraId="78BCC316" w14:textId="77777777" w:rsidR="00CB1FF3" w:rsidRPr="0034511E" w:rsidRDefault="00CB1FF3" w:rsidP="00DC2482">
            <w:pPr>
              <w:pStyle w:val="TAL"/>
            </w:pPr>
            <w:r w:rsidRPr="0034511E">
              <w:rPr>
                <w:lang w:eastAsia="zh-CN"/>
              </w:rPr>
              <w:t xml:space="preserve">RIV defined in TS 38.214 [9] that corresponds to </w:t>
            </w:r>
            <w:r w:rsidRPr="00717344">
              <w:rPr>
                <w:lang w:eastAsia="zh-CN"/>
              </w:rPr>
              <w:t>ULBWP.1.6</w:t>
            </w:r>
          </w:p>
        </w:tc>
        <w:tc>
          <w:tcPr>
            <w:tcW w:w="1700" w:type="dxa"/>
          </w:tcPr>
          <w:p w14:paraId="7C950957" w14:textId="77777777" w:rsidR="00CB1FF3" w:rsidRPr="0034511E" w:rsidRDefault="00CB1FF3" w:rsidP="00DC2482">
            <w:pPr>
              <w:pStyle w:val="TAL"/>
            </w:pPr>
          </w:p>
        </w:tc>
        <w:tc>
          <w:tcPr>
            <w:tcW w:w="1245" w:type="dxa"/>
          </w:tcPr>
          <w:p w14:paraId="7C94539A" w14:textId="77777777" w:rsidR="00CB1FF3" w:rsidRPr="0034511E" w:rsidRDefault="00CB1FF3" w:rsidP="00DC2482">
            <w:pPr>
              <w:pStyle w:val="TAL"/>
            </w:pPr>
            <w:r w:rsidRPr="00F87A84">
              <w:t>BWP</w:t>
            </w:r>
            <w:r>
              <w:t>-Id1</w:t>
            </w:r>
          </w:p>
        </w:tc>
      </w:tr>
      <w:tr w:rsidR="00CB1FF3" w:rsidRPr="0034511E" w14:paraId="50190E9F" w14:textId="77777777" w:rsidTr="00D20C06">
        <w:tc>
          <w:tcPr>
            <w:tcW w:w="4535" w:type="dxa"/>
            <w:tcBorders>
              <w:top w:val="nil"/>
            </w:tcBorders>
          </w:tcPr>
          <w:p w14:paraId="0D83995A" w14:textId="77777777" w:rsidR="00CB1FF3" w:rsidRPr="0034511E" w:rsidRDefault="00CB1FF3" w:rsidP="00DC2482">
            <w:pPr>
              <w:pStyle w:val="TAL"/>
            </w:pPr>
          </w:p>
        </w:tc>
        <w:tc>
          <w:tcPr>
            <w:tcW w:w="2267" w:type="dxa"/>
          </w:tcPr>
          <w:p w14:paraId="0C9ED463" w14:textId="77777777" w:rsidR="00CB1FF3" w:rsidRPr="0034511E" w:rsidRDefault="00CB1FF3" w:rsidP="00DC2482">
            <w:pPr>
              <w:pStyle w:val="TAL"/>
            </w:pPr>
            <w:r w:rsidRPr="0034511E">
              <w:rPr>
                <w:lang w:eastAsia="zh-CN"/>
              </w:rPr>
              <w:t xml:space="preserve">RIV defined in TS 38.214 [9] that corresponds to </w:t>
            </w:r>
            <w:r w:rsidRPr="00CC4B4E">
              <w:rPr>
                <w:lang w:eastAsia="zh-CN"/>
              </w:rPr>
              <w:t>ULBWP.1.5</w:t>
            </w:r>
          </w:p>
        </w:tc>
        <w:tc>
          <w:tcPr>
            <w:tcW w:w="1700" w:type="dxa"/>
          </w:tcPr>
          <w:p w14:paraId="44468067" w14:textId="77777777" w:rsidR="00CB1FF3" w:rsidRPr="0034511E" w:rsidRDefault="00CB1FF3" w:rsidP="00DC2482">
            <w:pPr>
              <w:pStyle w:val="TAL"/>
            </w:pPr>
          </w:p>
        </w:tc>
        <w:tc>
          <w:tcPr>
            <w:tcW w:w="1245" w:type="dxa"/>
          </w:tcPr>
          <w:p w14:paraId="5FB8D039" w14:textId="77777777" w:rsidR="00CB1FF3" w:rsidRPr="0034511E" w:rsidRDefault="00CB1FF3" w:rsidP="00DC2482">
            <w:pPr>
              <w:pStyle w:val="TAL"/>
            </w:pPr>
            <w:r w:rsidRPr="00F87A84">
              <w:t>BWP</w:t>
            </w:r>
            <w:r>
              <w:t>-Id2</w:t>
            </w:r>
          </w:p>
        </w:tc>
      </w:tr>
      <w:tr w:rsidR="00CB1FF3" w:rsidRPr="0034511E" w14:paraId="747E87F2" w14:textId="77777777" w:rsidTr="00DC2482">
        <w:tc>
          <w:tcPr>
            <w:tcW w:w="4535" w:type="dxa"/>
          </w:tcPr>
          <w:p w14:paraId="6C52C386" w14:textId="77777777" w:rsidR="00CB1FF3" w:rsidRPr="0034511E" w:rsidRDefault="00CB1FF3" w:rsidP="00DC2482">
            <w:pPr>
              <w:pStyle w:val="TAL"/>
              <w:rPr>
                <w:lang w:eastAsia="zh-CN"/>
              </w:rPr>
            </w:pPr>
            <w:r w:rsidRPr="0034511E">
              <w:rPr>
                <w:lang w:eastAsia="zh-CN"/>
              </w:rPr>
              <w:t xml:space="preserve">    }</w:t>
            </w:r>
          </w:p>
        </w:tc>
        <w:tc>
          <w:tcPr>
            <w:tcW w:w="2267" w:type="dxa"/>
          </w:tcPr>
          <w:p w14:paraId="3E23DCBF" w14:textId="77777777" w:rsidR="00CB1FF3" w:rsidRPr="0034511E" w:rsidRDefault="00CB1FF3" w:rsidP="00DC2482">
            <w:pPr>
              <w:pStyle w:val="TAL"/>
            </w:pPr>
          </w:p>
        </w:tc>
        <w:tc>
          <w:tcPr>
            <w:tcW w:w="1700" w:type="dxa"/>
          </w:tcPr>
          <w:p w14:paraId="00D868FA" w14:textId="77777777" w:rsidR="00CB1FF3" w:rsidRPr="0034511E" w:rsidRDefault="00CB1FF3" w:rsidP="00DC2482">
            <w:pPr>
              <w:pStyle w:val="TAL"/>
            </w:pPr>
          </w:p>
        </w:tc>
        <w:tc>
          <w:tcPr>
            <w:tcW w:w="1245" w:type="dxa"/>
          </w:tcPr>
          <w:p w14:paraId="093FED48" w14:textId="77777777" w:rsidR="00CB1FF3" w:rsidRPr="0034511E" w:rsidRDefault="00CB1FF3" w:rsidP="00DC2482">
            <w:pPr>
              <w:pStyle w:val="TAL"/>
            </w:pPr>
          </w:p>
        </w:tc>
      </w:tr>
      <w:tr w:rsidR="00CB1FF3" w:rsidRPr="0034511E" w14:paraId="7E14728F" w14:textId="77777777" w:rsidTr="00DC2482">
        <w:tc>
          <w:tcPr>
            <w:tcW w:w="4535" w:type="dxa"/>
          </w:tcPr>
          <w:p w14:paraId="35323B60" w14:textId="77777777" w:rsidR="00CB1FF3" w:rsidRPr="0034511E" w:rsidRDefault="00CB1FF3" w:rsidP="00DC2482">
            <w:pPr>
              <w:pStyle w:val="TAL"/>
            </w:pPr>
            <w:r w:rsidRPr="0034511E">
              <w:rPr>
                <w:lang w:eastAsia="zh-CN"/>
              </w:rPr>
              <w:t xml:space="preserve">  }</w:t>
            </w:r>
          </w:p>
        </w:tc>
        <w:tc>
          <w:tcPr>
            <w:tcW w:w="2267" w:type="dxa"/>
          </w:tcPr>
          <w:p w14:paraId="631C95AF" w14:textId="77777777" w:rsidR="00CB1FF3" w:rsidRPr="0034511E" w:rsidRDefault="00CB1FF3" w:rsidP="00DC2482">
            <w:pPr>
              <w:pStyle w:val="TAL"/>
            </w:pPr>
          </w:p>
        </w:tc>
        <w:tc>
          <w:tcPr>
            <w:tcW w:w="1700" w:type="dxa"/>
          </w:tcPr>
          <w:p w14:paraId="5AA7432C" w14:textId="77777777" w:rsidR="00CB1FF3" w:rsidRPr="0034511E" w:rsidRDefault="00CB1FF3" w:rsidP="00DC2482">
            <w:pPr>
              <w:pStyle w:val="TAL"/>
            </w:pPr>
          </w:p>
        </w:tc>
        <w:tc>
          <w:tcPr>
            <w:tcW w:w="1245" w:type="dxa"/>
          </w:tcPr>
          <w:p w14:paraId="5DC8DEB3" w14:textId="77777777" w:rsidR="00CB1FF3" w:rsidRPr="0034511E" w:rsidRDefault="00CB1FF3" w:rsidP="00DC2482">
            <w:pPr>
              <w:pStyle w:val="TAL"/>
            </w:pPr>
          </w:p>
        </w:tc>
      </w:tr>
      <w:tr w:rsidR="00CB1FF3" w:rsidRPr="0034511E" w14:paraId="4676FC0C" w14:textId="77777777" w:rsidTr="00DC2482">
        <w:tc>
          <w:tcPr>
            <w:tcW w:w="4535" w:type="dxa"/>
          </w:tcPr>
          <w:p w14:paraId="717BC99D" w14:textId="77777777" w:rsidR="00CB1FF3" w:rsidRPr="0034511E" w:rsidRDefault="00CB1FF3" w:rsidP="00DC2482">
            <w:pPr>
              <w:pStyle w:val="TAL"/>
            </w:pPr>
            <w:r w:rsidRPr="0034511E">
              <w:t>}</w:t>
            </w:r>
          </w:p>
        </w:tc>
        <w:tc>
          <w:tcPr>
            <w:tcW w:w="2267" w:type="dxa"/>
          </w:tcPr>
          <w:p w14:paraId="34F27B01" w14:textId="77777777" w:rsidR="00CB1FF3" w:rsidRPr="0034511E" w:rsidRDefault="00CB1FF3" w:rsidP="00DC2482">
            <w:pPr>
              <w:pStyle w:val="TAL"/>
            </w:pPr>
          </w:p>
        </w:tc>
        <w:tc>
          <w:tcPr>
            <w:tcW w:w="1700" w:type="dxa"/>
          </w:tcPr>
          <w:p w14:paraId="5565AFA7" w14:textId="77777777" w:rsidR="00CB1FF3" w:rsidRPr="0034511E" w:rsidRDefault="00CB1FF3" w:rsidP="00DC2482">
            <w:pPr>
              <w:pStyle w:val="TAL"/>
            </w:pPr>
          </w:p>
        </w:tc>
        <w:tc>
          <w:tcPr>
            <w:tcW w:w="1245" w:type="dxa"/>
          </w:tcPr>
          <w:p w14:paraId="39106ECA" w14:textId="77777777" w:rsidR="00CB1FF3" w:rsidRPr="0034511E" w:rsidRDefault="00CB1FF3" w:rsidP="00DC2482">
            <w:pPr>
              <w:pStyle w:val="TAL"/>
            </w:pPr>
          </w:p>
        </w:tc>
      </w:tr>
    </w:tbl>
    <w:p w14:paraId="5DB028D5" w14:textId="77777777" w:rsidR="00CB1FF3" w:rsidRDefault="00CB1FF3" w:rsidP="00CB1FF3"/>
    <w:p w14:paraId="4A1B505D" w14:textId="77E95061" w:rsidR="00CB1FF3" w:rsidRPr="0034511E" w:rsidRDefault="00CB1FF3" w:rsidP="00CB1FF3">
      <w:pPr>
        <w:pStyle w:val="TH"/>
        <w:rPr>
          <w:i/>
          <w:iCs/>
        </w:rPr>
      </w:pPr>
      <w:r w:rsidRPr="00473A80">
        <w:t xml:space="preserve">Table </w:t>
      </w:r>
      <w:r w:rsidRPr="00473A80">
        <w:rPr>
          <w:rFonts w:cs="v4.2.0"/>
        </w:rPr>
        <w:t>7.6.14.1.4.3-5</w:t>
      </w:r>
      <w:r w:rsidRPr="00473A80">
        <w:t xml:space="preserve">: </w:t>
      </w:r>
      <w:r w:rsidRPr="00473A80">
        <w:rPr>
          <w:i/>
          <w:iCs/>
        </w:rPr>
        <w:t>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799BE53F" w14:textId="77777777" w:rsidTr="00DC2482">
        <w:tc>
          <w:tcPr>
            <w:tcW w:w="9747" w:type="dxa"/>
            <w:gridSpan w:val="4"/>
          </w:tcPr>
          <w:p w14:paraId="14E6E996" w14:textId="77777777" w:rsidR="00CB1FF3" w:rsidRPr="0034511E" w:rsidRDefault="00CB1FF3" w:rsidP="00DC2482">
            <w:pPr>
              <w:pStyle w:val="TAH"/>
              <w:jc w:val="left"/>
              <w:rPr>
                <w:b w:val="0"/>
              </w:rPr>
            </w:pPr>
            <w:r w:rsidRPr="0034511E">
              <w:rPr>
                <w:b w:val="0"/>
              </w:rPr>
              <w:t>Derivation Path: TS 38.508-1 [14], Table 4.6.3-103</w:t>
            </w:r>
          </w:p>
        </w:tc>
      </w:tr>
      <w:tr w:rsidR="00CB1FF3" w:rsidRPr="0034511E" w14:paraId="34733411" w14:textId="77777777" w:rsidTr="00DC2482">
        <w:tc>
          <w:tcPr>
            <w:tcW w:w="4535" w:type="dxa"/>
          </w:tcPr>
          <w:p w14:paraId="6CB6A635" w14:textId="77777777" w:rsidR="00CB1FF3" w:rsidRPr="0034511E" w:rsidRDefault="00CB1FF3" w:rsidP="00DC2482">
            <w:pPr>
              <w:pStyle w:val="TAH"/>
            </w:pPr>
            <w:r w:rsidRPr="0034511E">
              <w:t>Information Element</w:t>
            </w:r>
          </w:p>
        </w:tc>
        <w:tc>
          <w:tcPr>
            <w:tcW w:w="2267" w:type="dxa"/>
          </w:tcPr>
          <w:p w14:paraId="36133711" w14:textId="77777777" w:rsidR="00CB1FF3" w:rsidRPr="0034511E" w:rsidRDefault="00CB1FF3" w:rsidP="00DC2482">
            <w:pPr>
              <w:pStyle w:val="TAH"/>
            </w:pPr>
            <w:r w:rsidRPr="0034511E">
              <w:t>Value/remark</w:t>
            </w:r>
          </w:p>
        </w:tc>
        <w:tc>
          <w:tcPr>
            <w:tcW w:w="1700" w:type="dxa"/>
          </w:tcPr>
          <w:p w14:paraId="1A344BBD" w14:textId="77777777" w:rsidR="00CB1FF3" w:rsidRPr="0034511E" w:rsidRDefault="00CB1FF3" w:rsidP="00DC2482">
            <w:pPr>
              <w:pStyle w:val="TAH"/>
            </w:pPr>
            <w:r w:rsidRPr="0034511E">
              <w:t>Comment</w:t>
            </w:r>
          </w:p>
        </w:tc>
        <w:tc>
          <w:tcPr>
            <w:tcW w:w="1245" w:type="dxa"/>
          </w:tcPr>
          <w:p w14:paraId="634A4CDA" w14:textId="77777777" w:rsidR="00CB1FF3" w:rsidRPr="0034511E" w:rsidRDefault="00CB1FF3" w:rsidP="00DC2482">
            <w:pPr>
              <w:pStyle w:val="TAH"/>
            </w:pPr>
            <w:r w:rsidRPr="0034511E">
              <w:t>Condition</w:t>
            </w:r>
          </w:p>
        </w:tc>
      </w:tr>
      <w:tr w:rsidR="00CB1FF3" w:rsidRPr="0034511E" w14:paraId="0AC88894" w14:textId="77777777" w:rsidTr="00DC2482">
        <w:tc>
          <w:tcPr>
            <w:tcW w:w="4535" w:type="dxa"/>
            <w:tcBorders>
              <w:top w:val="single" w:sz="4" w:space="0" w:color="auto"/>
              <w:left w:val="single" w:sz="4" w:space="0" w:color="auto"/>
              <w:bottom w:val="single" w:sz="4" w:space="0" w:color="auto"/>
              <w:right w:val="single" w:sz="4" w:space="0" w:color="auto"/>
            </w:tcBorders>
          </w:tcPr>
          <w:p w14:paraId="42A14718" w14:textId="77777777" w:rsidR="00CB1FF3" w:rsidRPr="0034511E" w:rsidRDefault="00CB1FF3" w:rsidP="00DC2482">
            <w:pPr>
              <w:pStyle w:val="TAL"/>
            </w:pPr>
            <w:r w:rsidRPr="0034511E">
              <w:t>PDSCH-TimeDomainResourceAllocationList ::= SEQUENCE(SIZE(1..maxNrofDL-Allocations)) OF PDSCH-TimeDomainResourceAllocation {</w:t>
            </w:r>
          </w:p>
        </w:tc>
        <w:tc>
          <w:tcPr>
            <w:tcW w:w="2267" w:type="dxa"/>
            <w:tcBorders>
              <w:top w:val="single" w:sz="4" w:space="0" w:color="auto"/>
              <w:left w:val="single" w:sz="4" w:space="0" w:color="auto"/>
              <w:bottom w:val="single" w:sz="4" w:space="0" w:color="auto"/>
              <w:right w:val="single" w:sz="4" w:space="0" w:color="auto"/>
            </w:tcBorders>
          </w:tcPr>
          <w:p w14:paraId="4031322B" w14:textId="77777777" w:rsidR="00CB1FF3" w:rsidRPr="0034511E" w:rsidRDefault="00CB1FF3" w:rsidP="00DC2482">
            <w:pPr>
              <w:pStyle w:val="TAL"/>
            </w:pPr>
            <w:r>
              <w:t>3</w:t>
            </w:r>
            <w:r w:rsidRPr="0034511E">
              <w:t xml:space="preserve"> entries</w:t>
            </w:r>
          </w:p>
        </w:tc>
        <w:tc>
          <w:tcPr>
            <w:tcW w:w="1700" w:type="dxa"/>
            <w:tcBorders>
              <w:top w:val="single" w:sz="4" w:space="0" w:color="auto"/>
              <w:left w:val="single" w:sz="4" w:space="0" w:color="auto"/>
              <w:bottom w:val="single" w:sz="4" w:space="0" w:color="auto"/>
              <w:right w:val="single" w:sz="4" w:space="0" w:color="auto"/>
            </w:tcBorders>
          </w:tcPr>
          <w:p w14:paraId="3A5E7C47"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5D295C5" w14:textId="77777777" w:rsidR="00CB1FF3" w:rsidRPr="0034511E" w:rsidRDefault="00CB1FF3" w:rsidP="00DC2482">
            <w:pPr>
              <w:pStyle w:val="TAL"/>
            </w:pPr>
          </w:p>
        </w:tc>
      </w:tr>
      <w:tr w:rsidR="00CB1FF3" w:rsidRPr="0034511E" w14:paraId="1981B217" w14:textId="77777777" w:rsidTr="00DC2482">
        <w:tc>
          <w:tcPr>
            <w:tcW w:w="4535" w:type="dxa"/>
            <w:tcBorders>
              <w:top w:val="single" w:sz="4" w:space="0" w:color="auto"/>
              <w:left w:val="single" w:sz="4" w:space="0" w:color="auto"/>
              <w:bottom w:val="single" w:sz="4" w:space="0" w:color="auto"/>
              <w:right w:val="single" w:sz="4" w:space="0" w:color="auto"/>
            </w:tcBorders>
          </w:tcPr>
          <w:p w14:paraId="4A2C395B" w14:textId="77777777" w:rsidR="00CB1FF3" w:rsidRPr="0034511E" w:rsidRDefault="00CB1FF3" w:rsidP="00DC2482">
            <w:pPr>
              <w:pStyle w:val="TAL"/>
            </w:pPr>
            <w:r w:rsidRPr="0034511E">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1DA13C9D"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4D9F23BC" w14:textId="77777777" w:rsidR="00CB1FF3" w:rsidRPr="0034511E" w:rsidRDefault="00CB1FF3" w:rsidP="00DC2482">
            <w:pPr>
              <w:pStyle w:val="TAL"/>
            </w:pPr>
            <w:r w:rsidRPr="0034511E">
              <w:t>entry 1</w:t>
            </w:r>
          </w:p>
        </w:tc>
        <w:tc>
          <w:tcPr>
            <w:tcW w:w="1245" w:type="dxa"/>
            <w:tcBorders>
              <w:top w:val="single" w:sz="4" w:space="0" w:color="auto"/>
              <w:left w:val="single" w:sz="4" w:space="0" w:color="auto"/>
              <w:bottom w:val="single" w:sz="4" w:space="0" w:color="auto"/>
              <w:right w:val="single" w:sz="4" w:space="0" w:color="auto"/>
            </w:tcBorders>
          </w:tcPr>
          <w:p w14:paraId="6D2AAED2" w14:textId="77777777" w:rsidR="00CB1FF3" w:rsidRPr="0034511E" w:rsidRDefault="00CB1FF3" w:rsidP="00DC2482">
            <w:pPr>
              <w:pStyle w:val="TAL"/>
            </w:pPr>
          </w:p>
        </w:tc>
      </w:tr>
      <w:tr w:rsidR="00CB1FF3" w:rsidRPr="0034511E" w14:paraId="68034A7A" w14:textId="77777777" w:rsidTr="00DC2482">
        <w:tc>
          <w:tcPr>
            <w:tcW w:w="4535" w:type="dxa"/>
            <w:tcBorders>
              <w:top w:val="single" w:sz="4" w:space="0" w:color="auto"/>
              <w:left w:val="single" w:sz="4" w:space="0" w:color="auto"/>
              <w:bottom w:val="single" w:sz="4" w:space="0" w:color="auto"/>
              <w:right w:val="single" w:sz="4" w:space="0" w:color="auto"/>
            </w:tcBorders>
          </w:tcPr>
          <w:p w14:paraId="1F99E351" w14:textId="77777777" w:rsidR="00CB1FF3" w:rsidRPr="0034511E" w:rsidDel="00F56286"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6DB24E6C" w14:textId="77777777" w:rsidR="00CB1FF3" w:rsidRPr="0034511E" w:rsidRDefault="00CB1FF3" w:rsidP="00DC2482">
            <w:pPr>
              <w:pStyle w:val="TAL"/>
            </w:pPr>
            <w:r w:rsidRPr="0034511E">
              <w:t>Not present</w:t>
            </w:r>
          </w:p>
        </w:tc>
        <w:tc>
          <w:tcPr>
            <w:tcW w:w="1700" w:type="dxa"/>
            <w:tcBorders>
              <w:top w:val="single" w:sz="4" w:space="0" w:color="auto"/>
              <w:left w:val="single" w:sz="4" w:space="0" w:color="auto"/>
              <w:bottom w:val="single" w:sz="4" w:space="0" w:color="auto"/>
              <w:right w:val="single" w:sz="4" w:space="0" w:color="auto"/>
            </w:tcBorders>
          </w:tcPr>
          <w:p w14:paraId="6C7787AF"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409D278E" w14:textId="77777777" w:rsidR="00CB1FF3" w:rsidRPr="0034511E" w:rsidRDefault="00CB1FF3" w:rsidP="00DC2482">
            <w:pPr>
              <w:pStyle w:val="TAL"/>
            </w:pPr>
          </w:p>
        </w:tc>
      </w:tr>
      <w:tr w:rsidR="00CB1FF3" w:rsidRPr="0034511E" w14:paraId="593CF659" w14:textId="77777777" w:rsidTr="00DC2482">
        <w:tc>
          <w:tcPr>
            <w:tcW w:w="4535" w:type="dxa"/>
            <w:tcBorders>
              <w:top w:val="single" w:sz="4" w:space="0" w:color="auto"/>
              <w:left w:val="single" w:sz="4" w:space="0" w:color="auto"/>
              <w:bottom w:val="single" w:sz="4" w:space="0" w:color="auto"/>
              <w:right w:val="single" w:sz="4" w:space="0" w:color="auto"/>
            </w:tcBorders>
          </w:tcPr>
          <w:p w14:paraId="614D06A1" w14:textId="77777777" w:rsidR="00CB1FF3" w:rsidRPr="0034511E" w:rsidDel="00F56286" w:rsidRDefault="00CB1FF3" w:rsidP="00DC2482">
            <w:pPr>
              <w:pStyle w:val="TAL"/>
            </w:pPr>
            <w:r w:rsidRPr="0034511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6304464C" w14:textId="77777777" w:rsidR="00CB1FF3" w:rsidRPr="0034511E" w:rsidRDefault="00CB1FF3" w:rsidP="00DC2482">
            <w:pPr>
              <w:pStyle w:val="TAL"/>
            </w:pPr>
            <w:r w:rsidRPr="0034511E">
              <w:t>typeA</w:t>
            </w:r>
          </w:p>
        </w:tc>
        <w:tc>
          <w:tcPr>
            <w:tcW w:w="1700" w:type="dxa"/>
            <w:tcBorders>
              <w:top w:val="single" w:sz="4" w:space="0" w:color="auto"/>
              <w:left w:val="single" w:sz="4" w:space="0" w:color="auto"/>
              <w:bottom w:val="single" w:sz="4" w:space="0" w:color="auto"/>
              <w:right w:val="single" w:sz="4" w:space="0" w:color="auto"/>
            </w:tcBorders>
          </w:tcPr>
          <w:p w14:paraId="3609BC75"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2E8FAF18" w14:textId="77777777" w:rsidR="00CB1FF3" w:rsidRPr="0034511E" w:rsidRDefault="00CB1FF3" w:rsidP="00DC2482">
            <w:pPr>
              <w:pStyle w:val="TAL"/>
            </w:pPr>
          </w:p>
        </w:tc>
      </w:tr>
      <w:tr w:rsidR="00CB1FF3" w:rsidRPr="0034511E" w14:paraId="780CF054" w14:textId="77777777" w:rsidTr="00DC2482">
        <w:tc>
          <w:tcPr>
            <w:tcW w:w="4535" w:type="dxa"/>
            <w:tcBorders>
              <w:top w:val="single" w:sz="4" w:space="0" w:color="auto"/>
              <w:left w:val="single" w:sz="4" w:space="0" w:color="auto"/>
              <w:bottom w:val="single" w:sz="4" w:space="0" w:color="auto"/>
              <w:right w:val="single" w:sz="4" w:space="0" w:color="auto"/>
            </w:tcBorders>
          </w:tcPr>
          <w:p w14:paraId="12C38AE1" w14:textId="77777777" w:rsidR="00CB1FF3" w:rsidRPr="0034511E" w:rsidDel="00F56286" w:rsidRDefault="00CB1FF3" w:rsidP="00DC2482">
            <w:pPr>
              <w:pStyle w:val="TAL"/>
            </w:pPr>
            <w:r w:rsidRPr="0034511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2B38558"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C0F763B" w14:textId="77777777" w:rsidR="00CB1FF3" w:rsidRPr="0034511E" w:rsidRDefault="00CB1FF3" w:rsidP="00DC2482">
            <w:pPr>
              <w:pStyle w:val="TAL"/>
            </w:pPr>
            <w:r w:rsidRPr="0034511E">
              <w:t>Start symbol(S)=2, Length(L)=12</w:t>
            </w:r>
          </w:p>
        </w:tc>
        <w:tc>
          <w:tcPr>
            <w:tcW w:w="1245" w:type="dxa"/>
            <w:tcBorders>
              <w:top w:val="single" w:sz="4" w:space="0" w:color="auto"/>
              <w:left w:val="single" w:sz="4" w:space="0" w:color="auto"/>
              <w:bottom w:val="single" w:sz="4" w:space="0" w:color="auto"/>
              <w:right w:val="single" w:sz="4" w:space="0" w:color="auto"/>
            </w:tcBorders>
          </w:tcPr>
          <w:p w14:paraId="2837999D" w14:textId="77777777" w:rsidR="00CB1FF3" w:rsidRPr="0034511E" w:rsidRDefault="00CB1FF3" w:rsidP="00DC2482">
            <w:pPr>
              <w:pStyle w:val="TAL"/>
            </w:pPr>
          </w:p>
        </w:tc>
      </w:tr>
      <w:tr w:rsidR="00CB1FF3" w:rsidRPr="0034511E" w14:paraId="169CBE4F" w14:textId="77777777" w:rsidTr="00DC2482">
        <w:tc>
          <w:tcPr>
            <w:tcW w:w="4535" w:type="dxa"/>
            <w:tcBorders>
              <w:top w:val="single" w:sz="4" w:space="0" w:color="auto"/>
              <w:left w:val="single" w:sz="4" w:space="0" w:color="auto"/>
              <w:bottom w:val="single" w:sz="4" w:space="0" w:color="auto"/>
              <w:right w:val="single" w:sz="4" w:space="0" w:color="auto"/>
            </w:tcBorders>
          </w:tcPr>
          <w:p w14:paraId="236CAD9E"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1B4D5DD8"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0215D9F9"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B57E945" w14:textId="77777777" w:rsidR="00CB1FF3" w:rsidRPr="0034511E" w:rsidRDefault="00CB1FF3" w:rsidP="00DC2482">
            <w:pPr>
              <w:pStyle w:val="TAL"/>
            </w:pPr>
          </w:p>
        </w:tc>
      </w:tr>
      <w:tr w:rsidR="00CB1FF3" w:rsidRPr="0034511E" w14:paraId="22624F8A" w14:textId="77777777" w:rsidTr="00DC2482">
        <w:tc>
          <w:tcPr>
            <w:tcW w:w="4535" w:type="dxa"/>
            <w:tcBorders>
              <w:top w:val="single" w:sz="4" w:space="0" w:color="auto"/>
              <w:left w:val="single" w:sz="4" w:space="0" w:color="auto"/>
              <w:bottom w:val="single" w:sz="4" w:space="0" w:color="auto"/>
              <w:right w:val="single" w:sz="4" w:space="0" w:color="auto"/>
            </w:tcBorders>
          </w:tcPr>
          <w:p w14:paraId="163D96B2" w14:textId="77777777" w:rsidR="00CB1FF3" w:rsidRPr="0034511E" w:rsidRDefault="00CB1FF3" w:rsidP="00DC2482">
            <w:pPr>
              <w:pStyle w:val="TAL"/>
            </w:pPr>
            <w:r w:rsidRPr="0034511E">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53CAF4C4"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2C1CF5B2" w14:textId="77777777" w:rsidR="00CB1FF3" w:rsidRPr="0034511E" w:rsidRDefault="00CB1FF3" w:rsidP="00DC2482">
            <w:pPr>
              <w:pStyle w:val="TAL"/>
            </w:pPr>
            <w:r w:rsidRPr="0034511E">
              <w:t>entry 2</w:t>
            </w:r>
          </w:p>
        </w:tc>
        <w:tc>
          <w:tcPr>
            <w:tcW w:w="1245" w:type="dxa"/>
            <w:tcBorders>
              <w:top w:val="single" w:sz="4" w:space="0" w:color="auto"/>
              <w:left w:val="single" w:sz="4" w:space="0" w:color="auto"/>
              <w:bottom w:val="single" w:sz="4" w:space="0" w:color="auto"/>
              <w:right w:val="single" w:sz="4" w:space="0" w:color="auto"/>
            </w:tcBorders>
          </w:tcPr>
          <w:p w14:paraId="6E0A761E" w14:textId="77777777" w:rsidR="00CB1FF3" w:rsidRPr="0034511E" w:rsidRDefault="00CB1FF3" w:rsidP="00DC2482">
            <w:pPr>
              <w:pStyle w:val="TAL"/>
            </w:pPr>
          </w:p>
        </w:tc>
      </w:tr>
      <w:tr w:rsidR="00CB1FF3" w:rsidRPr="0034511E" w14:paraId="2D6E7E9F" w14:textId="77777777" w:rsidTr="00DC2482">
        <w:tc>
          <w:tcPr>
            <w:tcW w:w="4535" w:type="dxa"/>
            <w:tcBorders>
              <w:top w:val="single" w:sz="4" w:space="0" w:color="auto"/>
              <w:left w:val="single" w:sz="4" w:space="0" w:color="auto"/>
              <w:bottom w:val="single" w:sz="4" w:space="0" w:color="auto"/>
              <w:right w:val="single" w:sz="4" w:space="0" w:color="auto"/>
            </w:tcBorders>
          </w:tcPr>
          <w:p w14:paraId="309237AD" w14:textId="77777777" w:rsidR="00CB1FF3" w:rsidRPr="0034511E" w:rsidDel="00F56286"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746EB9D1" w14:textId="77777777" w:rsidR="00CB1FF3" w:rsidRPr="0034511E" w:rsidRDefault="00CB1FF3" w:rsidP="00DC2482">
            <w:pPr>
              <w:pStyle w:val="TAL"/>
            </w:pPr>
            <w:r w:rsidRPr="0034511E">
              <w:t>T</w:t>
            </w:r>
            <w:r w:rsidRPr="0034511E">
              <w:rPr>
                <w:vertAlign w:val="subscript"/>
              </w:rPr>
              <w:t>BWPswitchDelay</w:t>
            </w:r>
          </w:p>
        </w:tc>
        <w:tc>
          <w:tcPr>
            <w:tcW w:w="1700" w:type="dxa"/>
            <w:tcBorders>
              <w:top w:val="single" w:sz="4" w:space="0" w:color="auto"/>
              <w:left w:val="single" w:sz="4" w:space="0" w:color="auto"/>
              <w:bottom w:val="single" w:sz="4" w:space="0" w:color="auto"/>
              <w:right w:val="single" w:sz="4" w:space="0" w:color="auto"/>
            </w:tcBorders>
          </w:tcPr>
          <w:p w14:paraId="56DB7C30" w14:textId="77777777" w:rsidR="00CB1FF3" w:rsidRPr="0034511E" w:rsidRDefault="00CB1FF3" w:rsidP="00DC2482">
            <w:pPr>
              <w:pStyle w:val="TAL"/>
            </w:pPr>
            <w:r w:rsidRPr="0034511E">
              <w:rPr>
                <w:lang w:eastAsia="zh-CN"/>
              </w:rPr>
              <w:t xml:space="preserve">Defined in </w:t>
            </w:r>
            <w:r>
              <w:rPr>
                <w:lang w:eastAsia="zh-CN"/>
              </w:rPr>
              <w:t xml:space="preserve">TS 38.133 </w:t>
            </w:r>
            <w:r w:rsidRPr="004E2380">
              <w:t>[6]</w:t>
            </w:r>
            <w:r>
              <w:t>,</w:t>
            </w:r>
            <w:r>
              <w:rPr>
                <w:lang w:eastAsia="zh-CN"/>
              </w:rPr>
              <w:t xml:space="preserve"> </w:t>
            </w:r>
            <w:r w:rsidRPr="009C5807">
              <w:t>Table 8.6.2-1</w:t>
            </w:r>
          </w:p>
        </w:tc>
        <w:tc>
          <w:tcPr>
            <w:tcW w:w="1245" w:type="dxa"/>
            <w:tcBorders>
              <w:top w:val="single" w:sz="4" w:space="0" w:color="auto"/>
              <w:left w:val="single" w:sz="4" w:space="0" w:color="auto"/>
              <w:bottom w:val="single" w:sz="4" w:space="0" w:color="auto"/>
              <w:right w:val="single" w:sz="4" w:space="0" w:color="auto"/>
            </w:tcBorders>
          </w:tcPr>
          <w:p w14:paraId="3D38219E" w14:textId="77777777" w:rsidR="00CB1FF3" w:rsidRPr="0034511E" w:rsidRDefault="00CB1FF3" w:rsidP="00DC2482">
            <w:pPr>
              <w:pStyle w:val="TAL"/>
            </w:pPr>
            <w:r w:rsidRPr="0034511E">
              <w:rPr>
                <w:lang w:eastAsia="zh-CN"/>
              </w:rPr>
              <w:t>The DCI indicating BWP switch</w:t>
            </w:r>
          </w:p>
        </w:tc>
      </w:tr>
      <w:tr w:rsidR="00CB1FF3" w:rsidRPr="0034511E" w14:paraId="41BC0BDE" w14:textId="77777777" w:rsidTr="00DC2482">
        <w:tc>
          <w:tcPr>
            <w:tcW w:w="4535" w:type="dxa"/>
            <w:tcBorders>
              <w:top w:val="single" w:sz="4" w:space="0" w:color="auto"/>
              <w:left w:val="single" w:sz="4" w:space="0" w:color="auto"/>
              <w:bottom w:val="single" w:sz="4" w:space="0" w:color="auto"/>
              <w:right w:val="single" w:sz="4" w:space="0" w:color="auto"/>
            </w:tcBorders>
          </w:tcPr>
          <w:p w14:paraId="02FC5389" w14:textId="77777777" w:rsidR="00CB1FF3" w:rsidRPr="0034511E" w:rsidDel="00F56286" w:rsidRDefault="00CB1FF3" w:rsidP="00DC2482">
            <w:pPr>
              <w:pStyle w:val="TAL"/>
            </w:pPr>
            <w:r w:rsidRPr="0034511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251D63F8" w14:textId="77777777" w:rsidR="00CB1FF3" w:rsidRPr="0034511E" w:rsidRDefault="00CB1FF3" w:rsidP="00DC2482">
            <w:pPr>
              <w:pStyle w:val="TAL"/>
            </w:pPr>
            <w:r w:rsidRPr="0034511E">
              <w:t>typeA</w:t>
            </w:r>
          </w:p>
        </w:tc>
        <w:tc>
          <w:tcPr>
            <w:tcW w:w="1700" w:type="dxa"/>
            <w:tcBorders>
              <w:top w:val="single" w:sz="4" w:space="0" w:color="auto"/>
              <w:left w:val="single" w:sz="4" w:space="0" w:color="auto"/>
              <w:bottom w:val="single" w:sz="4" w:space="0" w:color="auto"/>
              <w:right w:val="single" w:sz="4" w:space="0" w:color="auto"/>
            </w:tcBorders>
          </w:tcPr>
          <w:p w14:paraId="7390F995"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BC3CDD4" w14:textId="77777777" w:rsidR="00CB1FF3" w:rsidRPr="0034511E" w:rsidRDefault="00CB1FF3" w:rsidP="00DC2482">
            <w:pPr>
              <w:pStyle w:val="TAL"/>
            </w:pPr>
          </w:p>
        </w:tc>
      </w:tr>
      <w:tr w:rsidR="00CB1FF3" w:rsidRPr="0034511E" w14:paraId="6BF30DCB" w14:textId="77777777" w:rsidTr="00DC2482">
        <w:tc>
          <w:tcPr>
            <w:tcW w:w="4535" w:type="dxa"/>
            <w:tcBorders>
              <w:top w:val="single" w:sz="4" w:space="0" w:color="auto"/>
              <w:left w:val="single" w:sz="4" w:space="0" w:color="auto"/>
              <w:bottom w:val="single" w:sz="4" w:space="0" w:color="auto"/>
              <w:right w:val="single" w:sz="4" w:space="0" w:color="auto"/>
            </w:tcBorders>
          </w:tcPr>
          <w:p w14:paraId="662012EC" w14:textId="77777777" w:rsidR="00CB1FF3" w:rsidRPr="0034511E" w:rsidDel="00F56286" w:rsidRDefault="00CB1FF3" w:rsidP="00DC2482">
            <w:pPr>
              <w:pStyle w:val="TAL"/>
            </w:pPr>
            <w:r w:rsidRPr="0034511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782C850"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F4BAA6F" w14:textId="77777777" w:rsidR="00CB1FF3" w:rsidRPr="0034511E" w:rsidRDefault="00CB1FF3" w:rsidP="00DC2482">
            <w:pPr>
              <w:pStyle w:val="TAL"/>
            </w:pPr>
            <w:r w:rsidRPr="0034511E">
              <w:t>S=2, L=12</w:t>
            </w:r>
          </w:p>
        </w:tc>
        <w:tc>
          <w:tcPr>
            <w:tcW w:w="1245" w:type="dxa"/>
            <w:tcBorders>
              <w:top w:val="single" w:sz="4" w:space="0" w:color="auto"/>
              <w:left w:val="single" w:sz="4" w:space="0" w:color="auto"/>
              <w:bottom w:val="single" w:sz="4" w:space="0" w:color="auto"/>
              <w:right w:val="single" w:sz="4" w:space="0" w:color="auto"/>
            </w:tcBorders>
          </w:tcPr>
          <w:p w14:paraId="44D64A74" w14:textId="77777777" w:rsidR="00CB1FF3" w:rsidRPr="0034511E" w:rsidRDefault="00CB1FF3" w:rsidP="00DC2482">
            <w:pPr>
              <w:pStyle w:val="TAL"/>
            </w:pPr>
          </w:p>
        </w:tc>
      </w:tr>
      <w:tr w:rsidR="00CB1FF3" w:rsidRPr="0034511E" w14:paraId="635D36FD" w14:textId="77777777" w:rsidTr="00DC2482">
        <w:tc>
          <w:tcPr>
            <w:tcW w:w="4535" w:type="dxa"/>
            <w:tcBorders>
              <w:top w:val="single" w:sz="4" w:space="0" w:color="auto"/>
              <w:left w:val="single" w:sz="4" w:space="0" w:color="auto"/>
              <w:bottom w:val="single" w:sz="4" w:space="0" w:color="auto"/>
              <w:right w:val="single" w:sz="4" w:space="0" w:color="auto"/>
            </w:tcBorders>
          </w:tcPr>
          <w:p w14:paraId="666513CA"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4EB50DB7"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2DBFD73"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C96E1B2" w14:textId="77777777" w:rsidR="00CB1FF3" w:rsidRPr="0034511E" w:rsidRDefault="00CB1FF3" w:rsidP="00DC2482">
            <w:pPr>
              <w:pStyle w:val="TAL"/>
            </w:pPr>
          </w:p>
        </w:tc>
      </w:tr>
      <w:tr w:rsidR="00CB1FF3" w:rsidRPr="0034511E" w14:paraId="403E8A0E" w14:textId="77777777" w:rsidTr="00DC2482">
        <w:tc>
          <w:tcPr>
            <w:tcW w:w="4535" w:type="dxa"/>
            <w:tcBorders>
              <w:top w:val="single" w:sz="4" w:space="0" w:color="auto"/>
              <w:left w:val="single" w:sz="4" w:space="0" w:color="auto"/>
              <w:bottom w:val="single" w:sz="4" w:space="0" w:color="auto"/>
              <w:right w:val="single" w:sz="4" w:space="0" w:color="auto"/>
            </w:tcBorders>
          </w:tcPr>
          <w:p w14:paraId="0A137323" w14:textId="77777777" w:rsidR="00CB1FF3" w:rsidRPr="0034511E" w:rsidRDefault="00CB1FF3" w:rsidP="00DC2482">
            <w:pPr>
              <w:pStyle w:val="TAL"/>
            </w:pPr>
            <w:r w:rsidRPr="0034511E">
              <w:t xml:space="preserve">  PDSCH-TimeDomainResourceAllocation[3] SEQUENCE {</w:t>
            </w:r>
          </w:p>
        </w:tc>
        <w:tc>
          <w:tcPr>
            <w:tcW w:w="2267" w:type="dxa"/>
            <w:tcBorders>
              <w:top w:val="single" w:sz="4" w:space="0" w:color="auto"/>
              <w:left w:val="single" w:sz="4" w:space="0" w:color="auto"/>
              <w:bottom w:val="single" w:sz="4" w:space="0" w:color="auto"/>
              <w:right w:val="single" w:sz="4" w:space="0" w:color="auto"/>
            </w:tcBorders>
          </w:tcPr>
          <w:p w14:paraId="2734B66C"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2C470342" w14:textId="77777777" w:rsidR="00CB1FF3" w:rsidRPr="0034511E" w:rsidRDefault="00CB1FF3" w:rsidP="00DC2482">
            <w:pPr>
              <w:pStyle w:val="TAL"/>
            </w:pPr>
            <w:r w:rsidRPr="0034511E">
              <w:t>entry 3</w:t>
            </w:r>
          </w:p>
        </w:tc>
        <w:tc>
          <w:tcPr>
            <w:tcW w:w="1245" w:type="dxa"/>
            <w:tcBorders>
              <w:top w:val="single" w:sz="4" w:space="0" w:color="auto"/>
              <w:left w:val="single" w:sz="4" w:space="0" w:color="auto"/>
              <w:bottom w:val="single" w:sz="4" w:space="0" w:color="auto"/>
              <w:right w:val="single" w:sz="4" w:space="0" w:color="auto"/>
            </w:tcBorders>
          </w:tcPr>
          <w:p w14:paraId="3B54D364" w14:textId="77777777" w:rsidR="00CB1FF3" w:rsidRPr="0034511E" w:rsidRDefault="00CB1FF3" w:rsidP="00DC2482">
            <w:pPr>
              <w:pStyle w:val="TAL"/>
            </w:pPr>
          </w:p>
        </w:tc>
      </w:tr>
      <w:tr w:rsidR="00CB1FF3" w:rsidRPr="0034511E" w14:paraId="5E105DB8" w14:textId="77777777" w:rsidTr="00DC2482">
        <w:tc>
          <w:tcPr>
            <w:tcW w:w="4535" w:type="dxa"/>
            <w:tcBorders>
              <w:top w:val="single" w:sz="4" w:space="0" w:color="auto"/>
              <w:left w:val="single" w:sz="4" w:space="0" w:color="auto"/>
              <w:bottom w:val="single" w:sz="4" w:space="0" w:color="auto"/>
              <w:right w:val="single" w:sz="4" w:space="0" w:color="auto"/>
            </w:tcBorders>
          </w:tcPr>
          <w:p w14:paraId="3A43160D" w14:textId="77777777" w:rsidR="00CB1FF3" w:rsidRPr="0034511E"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3AB1B7D5" w14:textId="77777777" w:rsidR="00CB1FF3" w:rsidRPr="0034511E" w:rsidRDefault="00CB1FF3" w:rsidP="00DC2482">
            <w:pPr>
              <w:pStyle w:val="TAL"/>
            </w:pPr>
            <w:r w:rsidRPr="0034511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EE62851"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EA57F45" w14:textId="77777777" w:rsidR="00CB1FF3" w:rsidRPr="0034511E" w:rsidRDefault="00CB1FF3" w:rsidP="00DC2482">
            <w:pPr>
              <w:pStyle w:val="TAL"/>
            </w:pPr>
            <w:r w:rsidRPr="0034511E">
              <w:rPr>
                <w:lang w:eastAsia="zh-CN"/>
              </w:rPr>
              <w:t>First DCI right after DCI-based BWP switch</w:t>
            </w:r>
          </w:p>
        </w:tc>
      </w:tr>
      <w:tr w:rsidR="00CB1FF3" w:rsidRPr="0034511E" w14:paraId="795DEE44" w14:textId="77777777" w:rsidTr="00DC2482">
        <w:tc>
          <w:tcPr>
            <w:tcW w:w="4535" w:type="dxa"/>
            <w:tcBorders>
              <w:top w:val="single" w:sz="4" w:space="0" w:color="auto"/>
              <w:left w:val="single" w:sz="4" w:space="0" w:color="auto"/>
              <w:bottom w:val="single" w:sz="4" w:space="0" w:color="auto"/>
              <w:right w:val="single" w:sz="4" w:space="0" w:color="auto"/>
            </w:tcBorders>
          </w:tcPr>
          <w:p w14:paraId="34E84C2A" w14:textId="77777777" w:rsidR="00CB1FF3" w:rsidRPr="0034511E" w:rsidRDefault="00CB1FF3" w:rsidP="00DC2482">
            <w:pPr>
              <w:pStyle w:val="TAL"/>
            </w:pPr>
            <w:r w:rsidRPr="0034511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4EBEA573" w14:textId="77777777" w:rsidR="00CB1FF3" w:rsidRPr="0034511E" w:rsidRDefault="00CB1FF3" w:rsidP="00DC2482">
            <w:pPr>
              <w:pStyle w:val="TAL"/>
            </w:pPr>
            <w:r w:rsidRPr="0034511E">
              <w:t>typeA</w:t>
            </w:r>
          </w:p>
        </w:tc>
        <w:tc>
          <w:tcPr>
            <w:tcW w:w="1700" w:type="dxa"/>
            <w:tcBorders>
              <w:top w:val="single" w:sz="4" w:space="0" w:color="auto"/>
              <w:left w:val="single" w:sz="4" w:space="0" w:color="auto"/>
              <w:bottom w:val="single" w:sz="4" w:space="0" w:color="auto"/>
              <w:right w:val="single" w:sz="4" w:space="0" w:color="auto"/>
            </w:tcBorders>
          </w:tcPr>
          <w:p w14:paraId="02DDFD7B"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951FCDA" w14:textId="77777777" w:rsidR="00CB1FF3" w:rsidRPr="0034511E" w:rsidRDefault="00CB1FF3" w:rsidP="00DC2482">
            <w:pPr>
              <w:pStyle w:val="TAL"/>
            </w:pPr>
          </w:p>
        </w:tc>
      </w:tr>
      <w:tr w:rsidR="00CB1FF3" w:rsidRPr="0034511E" w14:paraId="67E7A84E" w14:textId="77777777" w:rsidTr="00DC2482">
        <w:tc>
          <w:tcPr>
            <w:tcW w:w="4535" w:type="dxa"/>
            <w:tcBorders>
              <w:top w:val="single" w:sz="4" w:space="0" w:color="auto"/>
              <w:left w:val="single" w:sz="4" w:space="0" w:color="auto"/>
              <w:bottom w:val="single" w:sz="4" w:space="0" w:color="auto"/>
              <w:right w:val="single" w:sz="4" w:space="0" w:color="auto"/>
            </w:tcBorders>
          </w:tcPr>
          <w:p w14:paraId="238AAAF4" w14:textId="77777777" w:rsidR="00CB1FF3" w:rsidRPr="0034511E" w:rsidRDefault="00CB1FF3" w:rsidP="00DC2482">
            <w:pPr>
              <w:pStyle w:val="TAL"/>
            </w:pPr>
            <w:r w:rsidRPr="0034511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9CD1D0C"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CE016FF" w14:textId="77777777" w:rsidR="00CB1FF3" w:rsidRPr="0034511E" w:rsidRDefault="00CB1FF3" w:rsidP="00DC2482">
            <w:pPr>
              <w:pStyle w:val="TAL"/>
            </w:pPr>
            <w:r w:rsidRPr="0034511E">
              <w:t>S=2, L=12</w:t>
            </w:r>
          </w:p>
        </w:tc>
        <w:tc>
          <w:tcPr>
            <w:tcW w:w="1245" w:type="dxa"/>
            <w:tcBorders>
              <w:top w:val="single" w:sz="4" w:space="0" w:color="auto"/>
              <w:left w:val="single" w:sz="4" w:space="0" w:color="auto"/>
              <w:bottom w:val="single" w:sz="4" w:space="0" w:color="auto"/>
              <w:right w:val="single" w:sz="4" w:space="0" w:color="auto"/>
            </w:tcBorders>
          </w:tcPr>
          <w:p w14:paraId="6BDF12F8" w14:textId="77777777" w:rsidR="00CB1FF3" w:rsidRPr="0034511E" w:rsidRDefault="00CB1FF3" w:rsidP="00DC2482">
            <w:pPr>
              <w:pStyle w:val="TAL"/>
            </w:pPr>
          </w:p>
        </w:tc>
      </w:tr>
      <w:tr w:rsidR="00CB1FF3" w:rsidRPr="0034511E" w14:paraId="55A4B5B4" w14:textId="77777777" w:rsidTr="00DC2482">
        <w:tc>
          <w:tcPr>
            <w:tcW w:w="4535" w:type="dxa"/>
            <w:tcBorders>
              <w:top w:val="single" w:sz="4" w:space="0" w:color="auto"/>
              <w:left w:val="single" w:sz="4" w:space="0" w:color="auto"/>
              <w:bottom w:val="single" w:sz="4" w:space="0" w:color="auto"/>
              <w:right w:val="single" w:sz="4" w:space="0" w:color="auto"/>
            </w:tcBorders>
          </w:tcPr>
          <w:p w14:paraId="3D30AE0C"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0F91E9EA"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BC76A88"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C4EC9E8" w14:textId="77777777" w:rsidR="00CB1FF3" w:rsidRPr="0034511E" w:rsidRDefault="00CB1FF3" w:rsidP="00DC2482">
            <w:pPr>
              <w:pStyle w:val="TAL"/>
            </w:pPr>
          </w:p>
        </w:tc>
      </w:tr>
      <w:tr w:rsidR="00CB1FF3" w:rsidRPr="0034511E" w14:paraId="6FB48D80" w14:textId="77777777" w:rsidTr="00DC2482">
        <w:tc>
          <w:tcPr>
            <w:tcW w:w="4535" w:type="dxa"/>
            <w:tcBorders>
              <w:top w:val="single" w:sz="4" w:space="0" w:color="auto"/>
              <w:left w:val="single" w:sz="4" w:space="0" w:color="auto"/>
              <w:bottom w:val="single" w:sz="4" w:space="0" w:color="auto"/>
              <w:right w:val="single" w:sz="4" w:space="0" w:color="auto"/>
            </w:tcBorders>
          </w:tcPr>
          <w:p w14:paraId="2ADB8DDD" w14:textId="77777777" w:rsidR="00CB1FF3" w:rsidRPr="0034511E" w:rsidRDefault="00CB1FF3" w:rsidP="00DC2482">
            <w:pPr>
              <w:pStyle w:val="TAL"/>
            </w:pPr>
            <w:r w:rsidRPr="0034511E">
              <w:t>}</w:t>
            </w:r>
          </w:p>
        </w:tc>
        <w:tc>
          <w:tcPr>
            <w:tcW w:w="2267" w:type="dxa"/>
            <w:tcBorders>
              <w:top w:val="single" w:sz="4" w:space="0" w:color="auto"/>
              <w:left w:val="single" w:sz="4" w:space="0" w:color="auto"/>
              <w:bottom w:val="single" w:sz="4" w:space="0" w:color="auto"/>
              <w:right w:val="single" w:sz="4" w:space="0" w:color="auto"/>
            </w:tcBorders>
          </w:tcPr>
          <w:p w14:paraId="43DE1819"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3A4F557E"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08F9785" w14:textId="77777777" w:rsidR="00CB1FF3" w:rsidRPr="0034511E" w:rsidRDefault="00CB1FF3" w:rsidP="00DC2482">
            <w:pPr>
              <w:pStyle w:val="TAL"/>
            </w:pPr>
          </w:p>
        </w:tc>
      </w:tr>
    </w:tbl>
    <w:p w14:paraId="7CA54C93" w14:textId="77777777" w:rsidR="00CB1FF3" w:rsidRPr="00F87A84" w:rsidRDefault="00CB1FF3" w:rsidP="00CB1FF3"/>
    <w:p w14:paraId="6C77A4F3" w14:textId="77777777" w:rsidR="00CB1FF3" w:rsidRPr="00C1291E" w:rsidRDefault="00CB1FF3" w:rsidP="00CB1FF3">
      <w:pPr>
        <w:pStyle w:val="TH"/>
        <w:rPr>
          <w:i/>
        </w:rPr>
      </w:pPr>
      <w:r w:rsidRPr="00C1291E">
        <w:t xml:space="preserve">Table </w:t>
      </w:r>
      <w:r w:rsidRPr="00C1291E">
        <w:rPr>
          <w:rFonts w:cs="v4.2.0"/>
        </w:rPr>
        <w:t>7.6.14.1.4.3-6</w:t>
      </w:r>
      <w:r w:rsidRPr="00C1291E">
        <w:t xml:space="preserve">: </w:t>
      </w:r>
      <w:r w:rsidRPr="00C1291E">
        <w:rPr>
          <w:i/>
          <w:iCs/>
        </w:rPr>
        <w:t>MeasObjectN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CB1FF3" w:rsidRPr="00C1291E" w14:paraId="2C28C28D" w14:textId="77777777" w:rsidTr="00DC2482">
        <w:tc>
          <w:tcPr>
            <w:tcW w:w="9747" w:type="dxa"/>
            <w:gridSpan w:val="4"/>
          </w:tcPr>
          <w:p w14:paraId="450000BA" w14:textId="77777777" w:rsidR="00CB1FF3" w:rsidRPr="00C1291E" w:rsidRDefault="00CB1FF3" w:rsidP="00DC2482">
            <w:pPr>
              <w:pStyle w:val="TAH"/>
              <w:jc w:val="left"/>
              <w:rPr>
                <w:b w:val="0"/>
              </w:rPr>
            </w:pPr>
            <w:r w:rsidRPr="00C1291E">
              <w:rPr>
                <w:b w:val="0"/>
              </w:rPr>
              <w:t>Derivation Path: Table H.3.1-3 with condition INTRA-FREQ MO, Synchronous cells, NOT SS-SINR and MGe</w:t>
            </w:r>
          </w:p>
        </w:tc>
      </w:tr>
      <w:tr w:rsidR="00CB1FF3" w:rsidRPr="00C1291E" w14:paraId="5652B0CD" w14:textId="77777777" w:rsidTr="00DC2482">
        <w:tc>
          <w:tcPr>
            <w:tcW w:w="4535" w:type="dxa"/>
          </w:tcPr>
          <w:p w14:paraId="32BC730A" w14:textId="77777777" w:rsidR="00CB1FF3" w:rsidRPr="00C1291E" w:rsidRDefault="00CB1FF3" w:rsidP="00DC2482">
            <w:pPr>
              <w:pStyle w:val="TAH"/>
            </w:pPr>
            <w:r w:rsidRPr="00C1291E">
              <w:t>Information Element</w:t>
            </w:r>
          </w:p>
        </w:tc>
        <w:tc>
          <w:tcPr>
            <w:tcW w:w="2267" w:type="dxa"/>
          </w:tcPr>
          <w:p w14:paraId="02961BFB" w14:textId="77777777" w:rsidR="00CB1FF3" w:rsidRPr="00C1291E" w:rsidRDefault="00CB1FF3" w:rsidP="00DC2482">
            <w:pPr>
              <w:pStyle w:val="TAH"/>
            </w:pPr>
            <w:r w:rsidRPr="00C1291E">
              <w:t>Value/remark</w:t>
            </w:r>
          </w:p>
        </w:tc>
        <w:tc>
          <w:tcPr>
            <w:tcW w:w="1273" w:type="dxa"/>
          </w:tcPr>
          <w:p w14:paraId="53BC1B63" w14:textId="77777777" w:rsidR="00CB1FF3" w:rsidRPr="00C1291E" w:rsidRDefault="00CB1FF3" w:rsidP="00DC2482">
            <w:pPr>
              <w:pStyle w:val="TAH"/>
            </w:pPr>
            <w:r w:rsidRPr="00C1291E">
              <w:t>Comment</w:t>
            </w:r>
          </w:p>
        </w:tc>
        <w:tc>
          <w:tcPr>
            <w:tcW w:w="1672" w:type="dxa"/>
          </w:tcPr>
          <w:p w14:paraId="72738F70" w14:textId="77777777" w:rsidR="00CB1FF3" w:rsidRPr="00C1291E" w:rsidRDefault="00CB1FF3" w:rsidP="00DC2482">
            <w:pPr>
              <w:pStyle w:val="TAH"/>
            </w:pPr>
            <w:r w:rsidRPr="00C1291E">
              <w:t>Condition</w:t>
            </w:r>
          </w:p>
        </w:tc>
      </w:tr>
      <w:tr w:rsidR="00CB1FF3" w:rsidRPr="00C1291E" w14:paraId="4E69804C" w14:textId="77777777" w:rsidTr="00DC2482">
        <w:tc>
          <w:tcPr>
            <w:tcW w:w="4535" w:type="dxa"/>
            <w:tcBorders>
              <w:bottom w:val="single" w:sz="4" w:space="0" w:color="auto"/>
            </w:tcBorders>
          </w:tcPr>
          <w:p w14:paraId="3D557EB7" w14:textId="77777777" w:rsidR="00CB1FF3" w:rsidRPr="00C1291E" w:rsidRDefault="00CB1FF3" w:rsidP="00CB1FF3">
            <w:pPr>
              <w:pStyle w:val="TAL"/>
            </w:pPr>
            <w:r w:rsidRPr="00C1291E">
              <w:t xml:space="preserve">MeasObjectNR::= </w:t>
            </w:r>
            <w:r w:rsidRPr="00C1291E">
              <w:rPr>
                <w:snapToGrid w:val="0"/>
              </w:rPr>
              <w:t xml:space="preserve">SEQUENCE </w:t>
            </w:r>
            <w:r w:rsidRPr="00C1291E">
              <w:t>{</w:t>
            </w:r>
          </w:p>
        </w:tc>
        <w:tc>
          <w:tcPr>
            <w:tcW w:w="2267" w:type="dxa"/>
          </w:tcPr>
          <w:p w14:paraId="13EB0EF2" w14:textId="77777777" w:rsidR="00CB1FF3" w:rsidRPr="00C1291E" w:rsidRDefault="00CB1FF3" w:rsidP="00CB1FF3">
            <w:pPr>
              <w:pStyle w:val="TAL"/>
            </w:pPr>
          </w:p>
        </w:tc>
        <w:tc>
          <w:tcPr>
            <w:tcW w:w="1273" w:type="dxa"/>
          </w:tcPr>
          <w:p w14:paraId="3BA912EF" w14:textId="77777777" w:rsidR="00CB1FF3" w:rsidRPr="00C1291E" w:rsidRDefault="00CB1FF3" w:rsidP="00CB1FF3">
            <w:pPr>
              <w:pStyle w:val="TAL"/>
            </w:pPr>
          </w:p>
        </w:tc>
        <w:tc>
          <w:tcPr>
            <w:tcW w:w="1672" w:type="dxa"/>
          </w:tcPr>
          <w:p w14:paraId="60483D6E" w14:textId="77777777" w:rsidR="00CB1FF3" w:rsidRPr="00C1291E" w:rsidRDefault="00CB1FF3" w:rsidP="00CB1FF3">
            <w:pPr>
              <w:pStyle w:val="TAL"/>
            </w:pPr>
          </w:p>
        </w:tc>
      </w:tr>
      <w:tr w:rsidR="00CB1FF3" w:rsidRPr="00C1291E" w14:paraId="527835EC" w14:textId="77777777" w:rsidTr="00DC2482">
        <w:tc>
          <w:tcPr>
            <w:tcW w:w="4535" w:type="dxa"/>
            <w:tcBorders>
              <w:top w:val="single" w:sz="4" w:space="0" w:color="auto"/>
              <w:left w:val="single" w:sz="4" w:space="0" w:color="auto"/>
              <w:bottom w:val="single" w:sz="4" w:space="0" w:color="auto"/>
              <w:right w:val="single" w:sz="4" w:space="0" w:color="auto"/>
            </w:tcBorders>
          </w:tcPr>
          <w:p w14:paraId="406BCD8F" w14:textId="77777777" w:rsidR="00CB1FF3" w:rsidRPr="00C1291E" w:rsidRDefault="00CB1FF3" w:rsidP="00CB1FF3">
            <w:pPr>
              <w:pStyle w:val="TAL"/>
              <w:rPr>
                <w:lang w:eastAsia="zh-CN"/>
              </w:rPr>
            </w:pPr>
            <w:r w:rsidRPr="00C1291E">
              <w:rPr>
                <w:lang w:eastAsia="zh-CN"/>
              </w:rPr>
              <w:t xml:space="preserve">  </w:t>
            </w:r>
            <w:r w:rsidRPr="00C1291E">
              <w:t>smtc1</w:t>
            </w:r>
          </w:p>
        </w:tc>
        <w:tc>
          <w:tcPr>
            <w:tcW w:w="2267" w:type="dxa"/>
            <w:tcBorders>
              <w:top w:val="single" w:sz="4" w:space="0" w:color="auto"/>
              <w:left w:val="single" w:sz="4" w:space="0" w:color="auto"/>
              <w:bottom w:val="single" w:sz="4" w:space="0" w:color="auto"/>
              <w:right w:val="single" w:sz="4" w:space="0" w:color="auto"/>
            </w:tcBorders>
          </w:tcPr>
          <w:p w14:paraId="02B9BAA6" w14:textId="77777777" w:rsidR="00CB1FF3" w:rsidRPr="00C1291E" w:rsidRDefault="00CB1FF3" w:rsidP="00CB1FF3">
            <w:pPr>
              <w:pStyle w:val="TAL"/>
              <w:rPr>
                <w:lang w:eastAsia="ja-JP"/>
              </w:rPr>
            </w:pPr>
            <w:r w:rsidRPr="00C1291E">
              <w:rPr>
                <w:lang w:eastAsia="ja-JP"/>
              </w:rPr>
              <w:t xml:space="preserve">SSB-MTC </w:t>
            </w:r>
            <w:r w:rsidRPr="00C1291E">
              <w:t xml:space="preserve">specified in TS 38.508-1 [14] Table </w:t>
            </w:r>
            <w:bookmarkStart w:id="143" w:name="_Hlk150430066"/>
            <w:r w:rsidRPr="00C1291E">
              <w:t>7.3.1-3</w:t>
            </w:r>
            <w:bookmarkEnd w:id="143"/>
            <w:r w:rsidRPr="00C1291E">
              <w:t xml:space="preserve"> with condition </w:t>
            </w:r>
            <w:r w:rsidRPr="00C1291E">
              <w:rPr>
                <w:bCs/>
              </w:rPr>
              <w:t>SMTC.1</w:t>
            </w:r>
          </w:p>
        </w:tc>
        <w:tc>
          <w:tcPr>
            <w:tcW w:w="1273" w:type="dxa"/>
            <w:tcBorders>
              <w:top w:val="single" w:sz="4" w:space="0" w:color="auto"/>
              <w:left w:val="single" w:sz="4" w:space="0" w:color="auto"/>
              <w:bottom w:val="single" w:sz="4" w:space="0" w:color="auto"/>
              <w:right w:val="single" w:sz="4" w:space="0" w:color="auto"/>
            </w:tcBorders>
          </w:tcPr>
          <w:p w14:paraId="2A3A21A9"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132A2272" w14:textId="77777777" w:rsidR="00CB1FF3" w:rsidRPr="00C1291E" w:rsidRDefault="00CB1FF3" w:rsidP="00CB1FF3">
            <w:pPr>
              <w:pStyle w:val="TAL"/>
            </w:pPr>
          </w:p>
        </w:tc>
      </w:tr>
      <w:tr w:rsidR="00CB1FF3" w:rsidRPr="00C1291E" w14:paraId="60A21451" w14:textId="77777777" w:rsidTr="00DC2482">
        <w:tc>
          <w:tcPr>
            <w:tcW w:w="4535" w:type="dxa"/>
            <w:tcBorders>
              <w:top w:val="single" w:sz="4" w:space="0" w:color="auto"/>
              <w:left w:val="single" w:sz="4" w:space="0" w:color="auto"/>
              <w:bottom w:val="single" w:sz="4" w:space="0" w:color="auto"/>
              <w:right w:val="single" w:sz="4" w:space="0" w:color="auto"/>
            </w:tcBorders>
          </w:tcPr>
          <w:p w14:paraId="68B975A6" w14:textId="77777777" w:rsidR="00CB1FF3" w:rsidRPr="00C1291E" w:rsidRDefault="00CB1FF3" w:rsidP="00CB1FF3">
            <w:pPr>
              <w:pStyle w:val="TAL"/>
              <w:rPr>
                <w:lang w:eastAsia="zh-CN"/>
              </w:rPr>
            </w:pPr>
            <w:r w:rsidRPr="00C1291E">
              <w:rPr>
                <w:lang w:eastAsia="zh-CN"/>
              </w:rPr>
              <w:t xml:space="preserve">  cellsToAddModList SEQUENCE (SIZE (1..maxNrofCellMeas)) OF CellsToAddMod {</w:t>
            </w:r>
          </w:p>
        </w:tc>
        <w:tc>
          <w:tcPr>
            <w:tcW w:w="2267" w:type="dxa"/>
            <w:tcBorders>
              <w:top w:val="single" w:sz="4" w:space="0" w:color="auto"/>
              <w:left w:val="single" w:sz="4" w:space="0" w:color="auto"/>
              <w:bottom w:val="single" w:sz="4" w:space="0" w:color="auto"/>
              <w:right w:val="single" w:sz="4" w:space="0" w:color="auto"/>
            </w:tcBorders>
          </w:tcPr>
          <w:p w14:paraId="2DE3561F" w14:textId="77777777" w:rsidR="00CB1FF3" w:rsidRPr="00C1291E" w:rsidRDefault="00CB1FF3" w:rsidP="00CB1FF3">
            <w:pPr>
              <w:pStyle w:val="TAL"/>
              <w:rPr>
                <w:lang w:eastAsia="zh-CN"/>
              </w:rPr>
            </w:pPr>
            <w:r w:rsidRPr="00C1291E">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56B9D8F"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0C883691" w14:textId="77777777" w:rsidR="00CB1FF3" w:rsidRPr="00C1291E" w:rsidRDefault="00CB1FF3" w:rsidP="00CB1FF3">
            <w:pPr>
              <w:pStyle w:val="TAL"/>
            </w:pPr>
          </w:p>
        </w:tc>
      </w:tr>
      <w:tr w:rsidR="00CB1FF3" w:rsidRPr="00C1291E" w14:paraId="515A55E9" w14:textId="77777777" w:rsidTr="00DC2482">
        <w:tc>
          <w:tcPr>
            <w:tcW w:w="4535" w:type="dxa"/>
            <w:tcBorders>
              <w:top w:val="single" w:sz="4" w:space="0" w:color="auto"/>
              <w:left w:val="single" w:sz="4" w:space="0" w:color="auto"/>
              <w:bottom w:val="single" w:sz="4" w:space="0" w:color="auto"/>
              <w:right w:val="single" w:sz="4" w:space="0" w:color="auto"/>
            </w:tcBorders>
          </w:tcPr>
          <w:p w14:paraId="44F257BE" w14:textId="77777777" w:rsidR="00CB1FF3" w:rsidRPr="00C1291E" w:rsidRDefault="00CB1FF3" w:rsidP="00CB1FF3">
            <w:pPr>
              <w:pStyle w:val="TAL"/>
              <w:rPr>
                <w:lang w:eastAsia="zh-CN"/>
              </w:rPr>
            </w:pPr>
            <w:r w:rsidRPr="00C1291E">
              <w:rPr>
                <w:lang w:eastAsia="zh-CN"/>
              </w:rPr>
              <w:t xml:space="preserve">    CellsToAddMod[1] SEQUENCE {</w:t>
            </w:r>
          </w:p>
        </w:tc>
        <w:tc>
          <w:tcPr>
            <w:tcW w:w="2267" w:type="dxa"/>
            <w:tcBorders>
              <w:top w:val="single" w:sz="4" w:space="0" w:color="auto"/>
              <w:left w:val="single" w:sz="4" w:space="0" w:color="auto"/>
              <w:bottom w:val="single" w:sz="4" w:space="0" w:color="auto"/>
              <w:right w:val="single" w:sz="4" w:space="0" w:color="auto"/>
            </w:tcBorders>
          </w:tcPr>
          <w:p w14:paraId="201CF894"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12791677" w14:textId="77777777" w:rsidR="00CB1FF3" w:rsidRPr="00C1291E" w:rsidRDefault="00CB1FF3" w:rsidP="00CB1FF3">
            <w:pPr>
              <w:pStyle w:val="TAL"/>
              <w:rPr>
                <w:lang w:eastAsia="zh-CN"/>
              </w:rPr>
            </w:pPr>
            <w:r w:rsidRPr="00C1291E">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4A5F9EC2" w14:textId="77777777" w:rsidR="00CB1FF3" w:rsidRPr="00C1291E" w:rsidRDefault="00CB1FF3" w:rsidP="00CB1FF3">
            <w:pPr>
              <w:pStyle w:val="TAL"/>
            </w:pPr>
          </w:p>
        </w:tc>
      </w:tr>
      <w:tr w:rsidR="00CB1FF3" w:rsidRPr="00C1291E" w14:paraId="19A83181" w14:textId="77777777" w:rsidTr="00DC2482">
        <w:tc>
          <w:tcPr>
            <w:tcW w:w="4535" w:type="dxa"/>
            <w:tcBorders>
              <w:top w:val="single" w:sz="4" w:space="0" w:color="auto"/>
              <w:left w:val="single" w:sz="4" w:space="0" w:color="auto"/>
              <w:bottom w:val="single" w:sz="4" w:space="0" w:color="auto"/>
              <w:right w:val="single" w:sz="4" w:space="0" w:color="auto"/>
            </w:tcBorders>
          </w:tcPr>
          <w:p w14:paraId="119EB8E5" w14:textId="77777777" w:rsidR="00CB1FF3" w:rsidRPr="00C1291E" w:rsidRDefault="00CB1FF3" w:rsidP="00CB1FF3">
            <w:pPr>
              <w:pStyle w:val="TAL"/>
              <w:rPr>
                <w:lang w:eastAsia="zh-CN"/>
              </w:rPr>
            </w:pPr>
            <w:r w:rsidRPr="00C1291E">
              <w:rPr>
                <w:lang w:eastAsia="zh-CN"/>
              </w:rPr>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1127D63A" w14:textId="77777777" w:rsidR="00CB1FF3" w:rsidRPr="00C1291E" w:rsidRDefault="00CB1FF3" w:rsidP="00CB1FF3">
            <w:pPr>
              <w:pStyle w:val="TAL"/>
              <w:rPr>
                <w:lang w:eastAsia="zh-CN"/>
              </w:rPr>
            </w:pPr>
            <w:r w:rsidRPr="00C1291E">
              <w:rPr>
                <w:lang w:eastAsia="zh-CN"/>
              </w:rPr>
              <w:t>PhysCellId of Cell 2</w:t>
            </w:r>
          </w:p>
        </w:tc>
        <w:tc>
          <w:tcPr>
            <w:tcW w:w="1273" w:type="dxa"/>
            <w:tcBorders>
              <w:top w:val="single" w:sz="4" w:space="0" w:color="auto"/>
              <w:left w:val="single" w:sz="4" w:space="0" w:color="auto"/>
              <w:bottom w:val="single" w:sz="4" w:space="0" w:color="auto"/>
              <w:right w:val="single" w:sz="4" w:space="0" w:color="auto"/>
            </w:tcBorders>
          </w:tcPr>
          <w:p w14:paraId="405228EA"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AF87B8A" w14:textId="77777777" w:rsidR="00CB1FF3" w:rsidRPr="00C1291E" w:rsidRDefault="00CB1FF3" w:rsidP="00CB1FF3">
            <w:pPr>
              <w:pStyle w:val="TAL"/>
            </w:pPr>
          </w:p>
        </w:tc>
      </w:tr>
      <w:tr w:rsidR="00CB1FF3" w:rsidRPr="00C1291E" w14:paraId="178AA15B" w14:textId="77777777" w:rsidTr="00DC2482">
        <w:tc>
          <w:tcPr>
            <w:tcW w:w="4535" w:type="dxa"/>
            <w:tcBorders>
              <w:top w:val="single" w:sz="4" w:space="0" w:color="auto"/>
              <w:left w:val="single" w:sz="4" w:space="0" w:color="auto"/>
              <w:bottom w:val="single" w:sz="4" w:space="0" w:color="auto"/>
              <w:right w:val="single" w:sz="4" w:space="0" w:color="auto"/>
            </w:tcBorders>
          </w:tcPr>
          <w:p w14:paraId="647FE991" w14:textId="77777777" w:rsidR="00CB1FF3" w:rsidRPr="00C1291E" w:rsidRDefault="00CB1FF3" w:rsidP="00CB1FF3">
            <w:pPr>
              <w:pStyle w:val="TAL"/>
              <w:rPr>
                <w:lang w:eastAsia="zh-CN"/>
              </w:rPr>
            </w:pPr>
            <w:r w:rsidRPr="00C1291E">
              <w:rPr>
                <w:lang w:eastAsia="zh-CN"/>
              </w:rPr>
              <w:t xml:space="preserve">      cellIndividualOffset SEQUENCE {</w:t>
            </w:r>
          </w:p>
        </w:tc>
        <w:tc>
          <w:tcPr>
            <w:tcW w:w="2267" w:type="dxa"/>
            <w:tcBorders>
              <w:top w:val="single" w:sz="4" w:space="0" w:color="auto"/>
              <w:left w:val="single" w:sz="4" w:space="0" w:color="auto"/>
              <w:bottom w:val="single" w:sz="4" w:space="0" w:color="auto"/>
              <w:right w:val="single" w:sz="4" w:space="0" w:color="auto"/>
            </w:tcBorders>
          </w:tcPr>
          <w:p w14:paraId="1A30595D"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BE0F7A9"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089F50D" w14:textId="77777777" w:rsidR="00CB1FF3" w:rsidRPr="00C1291E" w:rsidRDefault="00CB1FF3" w:rsidP="00CB1FF3">
            <w:pPr>
              <w:pStyle w:val="TAL"/>
            </w:pPr>
          </w:p>
        </w:tc>
      </w:tr>
      <w:tr w:rsidR="00CB1FF3" w:rsidRPr="00C1291E" w14:paraId="0403D085" w14:textId="77777777" w:rsidTr="00DC2482">
        <w:tc>
          <w:tcPr>
            <w:tcW w:w="4535" w:type="dxa"/>
            <w:tcBorders>
              <w:top w:val="single" w:sz="4" w:space="0" w:color="auto"/>
              <w:left w:val="single" w:sz="4" w:space="0" w:color="auto"/>
              <w:bottom w:val="single" w:sz="4" w:space="0" w:color="auto"/>
              <w:right w:val="single" w:sz="4" w:space="0" w:color="auto"/>
            </w:tcBorders>
          </w:tcPr>
          <w:p w14:paraId="3C5CEB4A" w14:textId="77777777" w:rsidR="00CB1FF3" w:rsidRPr="00C1291E" w:rsidRDefault="00CB1FF3" w:rsidP="00CB1FF3">
            <w:pPr>
              <w:pStyle w:val="TAL"/>
              <w:rPr>
                <w:lang w:eastAsia="zh-CN"/>
              </w:rPr>
            </w:pPr>
            <w:r w:rsidRPr="00C1291E">
              <w:rPr>
                <w:lang w:eastAsia="zh-CN"/>
              </w:rPr>
              <w:t xml:space="preserve">        rsrpOffsetSSB</w:t>
            </w:r>
          </w:p>
        </w:tc>
        <w:tc>
          <w:tcPr>
            <w:tcW w:w="2267" w:type="dxa"/>
            <w:tcBorders>
              <w:top w:val="single" w:sz="4" w:space="0" w:color="auto"/>
              <w:left w:val="single" w:sz="4" w:space="0" w:color="auto"/>
              <w:bottom w:val="single" w:sz="4" w:space="0" w:color="auto"/>
              <w:right w:val="single" w:sz="4" w:space="0" w:color="auto"/>
            </w:tcBorders>
          </w:tcPr>
          <w:p w14:paraId="53BB3772" w14:textId="77777777" w:rsidR="00CB1FF3" w:rsidRPr="00C1291E" w:rsidRDefault="00CB1FF3" w:rsidP="00CB1FF3">
            <w:pPr>
              <w:pStyle w:val="TAL"/>
              <w:rPr>
                <w:lang w:eastAsia="zh-CN"/>
              </w:rPr>
            </w:pPr>
            <w:r w:rsidRPr="00C1291E">
              <w:rPr>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504AE7C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64AAB58D" w14:textId="77777777" w:rsidR="00CB1FF3" w:rsidRPr="00C1291E" w:rsidRDefault="00CB1FF3" w:rsidP="00CB1FF3">
            <w:pPr>
              <w:pStyle w:val="TAL"/>
            </w:pPr>
          </w:p>
        </w:tc>
      </w:tr>
      <w:tr w:rsidR="00CB1FF3" w:rsidRPr="00C1291E" w14:paraId="6ADD0925" w14:textId="77777777" w:rsidTr="00DC2482">
        <w:tc>
          <w:tcPr>
            <w:tcW w:w="4535" w:type="dxa"/>
            <w:tcBorders>
              <w:top w:val="single" w:sz="4" w:space="0" w:color="auto"/>
              <w:left w:val="single" w:sz="4" w:space="0" w:color="auto"/>
              <w:bottom w:val="single" w:sz="4" w:space="0" w:color="auto"/>
              <w:right w:val="single" w:sz="4" w:space="0" w:color="auto"/>
            </w:tcBorders>
          </w:tcPr>
          <w:p w14:paraId="2163402E" w14:textId="77777777" w:rsidR="00CB1FF3" w:rsidRPr="00C1291E" w:rsidRDefault="00CB1FF3" w:rsidP="00CB1FF3">
            <w:pPr>
              <w:pStyle w:val="TAL"/>
              <w:rPr>
                <w:lang w:eastAsia="zh-CN"/>
              </w:rPr>
            </w:pPr>
            <w:r w:rsidRPr="00C1291E">
              <w:rPr>
                <w:lang w:eastAsia="zh-CN"/>
              </w:rPr>
              <w:t xml:space="preserve">        rsrqOffsetSSB</w:t>
            </w:r>
          </w:p>
        </w:tc>
        <w:tc>
          <w:tcPr>
            <w:tcW w:w="2267" w:type="dxa"/>
            <w:tcBorders>
              <w:top w:val="single" w:sz="4" w:space="0" w:color="auto"/>
              <w:left w:val="single" w:sz="4" w:space="0" w:color="auto"/>
              <w:bottom w:val="single" w:sz="4" w:space="0" w:color="auto"/>
              <w:right w:val="single" w:sz="4" w:space="0" w:color="auto"/>
            </w:tcBorders>
          </w:tcPr>
          <w:p w14:paraId="77A1F196"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ABDEF45"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390F393" w14:textId="77777777" w:rsidR="00CB1FF3" w:rsidRPr="00C1291E" w:rsidRDefault="00CB1FF3" w:rsidP="00CB1FF3">
            <w:pPr>
              <w:pStyle w:val="TAL"/>
            </w:pPr>
          </w:p>
        </w:tc>
      </w:tr>
      <w:tr w:rsidR="00CB1FF3" w:rsidRPr="00C1291E" w14:paraId="7357583F" w14:textId="77777777" w:rsidTr="00DC2482">
        <w:tc>
          <w:tcPr>
            <w:tcW w:w="4535" w:type="dxa"/>
            <w:tcBorders>
              <w:top w:val="single" w:sz="4" w:space="0" w:color="auto"/>
              <w:left w:val="single" w:sz="4" w:space="0" w:color="auto"/>
              <w:bottom w:val="single" w:sz="4" w:space="0" w:color="auto"/>
              <w:right w:val="single" w:sz="4" w:space="0" w:color="auto"/>
            </w:tcBorders>
          </w:tcPr>
          <w:p w14:paraId="3CB4B9DE" w14:textId="77777777" w:rsidR="00CB1FF3" w:rsidRPr="00C1291E" w:rsidRDefault="00CB1FF3" w:rsidP="00CB1FF3">
            <w:pPr>
              <w:pStyle w:val="TAL"/>
              <w:rPr>
                <w:lang w:eastAsia="zh-CN"/>
              </w:rPr>
            </w:pPr>
            <w:r w:rsidRPr="00C1291E">
              <w:rPr>
                <w:lang w:eastAsia="zh-CN"/>
              </w:rPr>
              <w:t xml:space="preserve">        sinrOffsetSSB</w:t>
            </w:r>
          </w:p>
        </w:tc>
        <w:tc>
          <w:tcPr>
            <w:tcW w:w="2267" w:type="dxa"/>
            <w:tcBorders>
              <w:top w:val="single" w:sz="4" w:space="0" w:color="auto"/>
              <w:left w:val="single" w:sz="4" w:space="0" w:color="auto"/>
              <w:bottom w:val="single" w:sz="4" w:space="0" w:color="auto"/>
              <w:right w:val="single" w:sz="4" w:space="0" w:color="auto"/>
            </w:tcBorders>
          </w:tcPr>
          <w:p w14:paraId="7C4B4300"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E56508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05C633A" w14:textId="77777777" w:rsidR="00CB1FF3" w:rsidRPr="00C1291E" w:rsidRDefault="00CB1FF3" w:rsidP="00CB1FF3">
            <w:pPr>
              <w:pStyle w:val="TAL"/>
            </w:pPr>
          </w:p>
        </w:tc>
      </w:tr>
      <w:tr w:rsidR="00CB1FF3" w:rsidRPr="00C1291E" w14:paraId="0790766D" w14:textId="77777777" w:rsidTr="00DC2482">
        <w:tc>
          <w:tcPr>
            <w:tcW w:w="4535" w:type="dxa"/>
            <w:tcBorders>
              <w:top w:val="single" w:sz="4" w:space="0" w:color="auto"/>
              <w:left w:val="single" w:sz="4" w:space="0" w:color="auto"/>
              <w:bottom w:val="single" w:sz="4" w:space="0" w:color="auto"/>
              <w:right w:val="single" w:sz="4" w:space="0" w:color="auto"/>
            </w:tcBorders>
          </w:tcPr>
          <w:p w14:paraId="78E16138" w14:textId="77777777" w:rsidR="00CB1FF3" w:rsidRPr="00C1291E" w:rsidRDefault="00CB1FF3" w:rsidP="00CB1FF3">
            <w:pPr>
              <w:pStyle w:val="TAL"/>
              <w:rPr>
                <w:lang w:eastAsia="zh-CN"/>
              </w:rPr>
            </w:pPr>
            <w:r w:rsidRPr="00C1291E">
              <w:rPr>
                <w:lang w:eastAsia="zh-CN"/>
              </w:rPr>
              <w:t xml:space="preserve">        rsrpOffsetCSI-RS</w:t>
            </w:r>
          </w:p>
        </w:tc>
        <w:tc>
          <w:tcPr>
            <w:tcW w:w="2267" w:type="dxa"/>
            <w:tcBorders>
              <w:top w:val="single" w:sz="4" w:space="0" w:color="auto"/>
              <w:left w:val="single" w:sz="4" w:space="0" w:color="auto"/>
              <w:bottom w:val="single" w:sz="4" w:space="0" w:color="auto"/>
              <w:right w:val="single" w:sz="4" w:space="0" w:color="auto"/>
            </w:tcBorders>
          </w:tcPr>
          <w:p w14:paraId="795BA4FD"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BD583A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928A6B6" w14:textId="77777777" w:rsidR="00CB1FF3" w:rsidRPr="00C1291E" w:rsidRDefault="00CB1FF3" w:rsidP="00CB1FF3">
            <w:pPr>
              <w:pStyle w:val="TAL"/>
            </w:pPr>
          </w:p>
        </w:tc>
      </w:tr>
      <w:tr w:rsidR="00CB1FF3" w:rsidRPr="00C1291E" w14:paraId="557B353F" w14:textId="77777777" w:rsidTr="00DC2482">
        <w:tc>
          <w:tcPr>
            <w:tcW w:w="4535" w:type="dxa"/>
            <w:tcBorders>
              <w:top w:val="single" w:sz="4" w:space="0" w:color="auto"/>
              <w:left w:val="single" w:sz="4" w:space="0" w:color="auto"/>
              <w:bottom w:val="single" w:sz="4" w:space="0" w:color="auto"/>
              <w:right w:val="single" w:sz="4" w:space="0" w:color="auto"/>
            </w:tcBorders>
          </w:tcPr>
          <w:p w14:paraId="4C1BF310" w14:textId="77777777" w:rsidR="00CB1FF3" w:rsidRPr="00C1291E" w:rsidRDefault="00CB1FF3" w:rsidP="00CB1FF3">
            <w:pPr>
              <w:pStyle w:val="TAL"/>
              <w:rPr>
                <w:lang w:eastAsia="zh-CN"/>
              </w:rPr>
            </w:pPr>
            <w:r w:rsidRPr="00C1291E">
              <w:rPr>
                <w:lang w:eastAsia="zh-CN"/>
              </w:rPr>
              <w:t xml:space="preserve">        rsrqOffsetCSI-RS</w:t>
            </w:r>
          </w:p>
        </w:tc>
        <w:tc>
          <w:tcPr>
            <w:tcW w:w="2267" w:type="dxa"/>
            <w:tcBorders>
              <w:top w:val="single" w:sz="4" w:space="0" w:color="auto"/>
              <w:left w:val="single" w:sz="4" w:space="0" w:color="auto"/>
              <w:bottom w:val="single" w:sz="4" w:space="0" w:color="auto"/>
              <w:right w:val="single" w:sz="4" w:space="0" w:color="auto"/>
            </w:tcBorders>
          </w:tcPr>
          <w:p w14:paraId="674880E1"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385304C"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79AB76B" w14:textId="77777777" w:rsidR="00CB1FF3" w:rsidRPr="00C1291E" w:rsidRDefault="00CB1FF3" w:rsidP="00CB1FF3">
            <w:pPr>
              <w:pStyle w:val="TAL"/>
            </w:pPr>
          </w:p>
        </w:tc>
      </w:tr>
      <w:tr w:rsidR="00CB1FF3" w:rsidRPr="00C1291E" w14:paraId="37A8A6E9" w14:textId="77777777" w:rsidTr="00DC2482">
        <w:tc>
          <w:tcPr>
            <w:tcW w:w="4535" w:type="dxa"/>
            <w:tcBorders>
              <w:top w:val="single" w:sz="4" w:space="0" w:color="auto"/>
              <w:left w:val="single" w:sz="4" w:space="0" w:color="auto"/>
              <w:bottom w:val="single" w:sz="4" w:space="0" w:color="auto"/>
              <w:right w:val="single" w:sz="4" w:space="0" w:color="auto"/>
            </w:tcBorders>
          </w:tcPr>
          <w:p w14:paraId="72B6A69F" w14:textId="77777777" w:rsidR="00CB1FF3" w:rsidRPr="00C1291E" w:rsidRDefault="00CB1FF3" w:rsidP="00CB1FF3">
            <w:pPr>
              <w:pStyle w:val="TAL"/>
              <w:rPr>
                <w:lang w:eastAsia="zh-CN"/>
              </w:rPr>
            </w:pPr>
            <w:r w:rsidRPr="00C1291E">
              <w:rPr>
                <w:lang w:eastAsia="zh-CN"/>
              </w:rPr>
              <w:t xml:space="preserve">        sinrOffsetCSI-RS</w:t>
            </w:r>
          </w:p>
        </w:tc>
        <w:tc>
          <w:tcPr>
            <w:tcW w:w="2267" w:type="dxa"/>
            <w:tcBorders>
              <w:top w:val="single" w:sz="4" w:space="0" w:color="auto"/>
              <w:left w:val="single" w:sz="4" w:space="0" w:color="auto"/>
              <w:bottom w:val="single" w:sz="4" w:space="0" w:color="auto"/>
              <w:right w:val="single" w:sz="4" w:space="0" w:color="auto"/>
            </w:tcBorders>
          </w:tcPr>
          <w:p w14:paraId="642321D0"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D512BD"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33C9EE6" w14:textId="77777777" w:rsidR="00CB1FF3" w:rsidRPr="00C1291E" w:rsidRDefault="00CB1FF3" w:rsidP="00CB1FF3">
            <w:pPr>
              <w:pStyle w:val="TAL"/>
            </w:pPr>
          </w:p>
        </w:tc>
      </w:tr>
      <w:tr w:rsidR="00CB1FF3" w:rsidRPr="00C1291E" w14:paraId="5F006A17" w14:textId="77777777" w:rsidTr="00DC2482">
        <w:tc>
          <w:tcPr>
            <w:tcW w:w="4535" w:type="dxa"/>
            <w:tcBorders>
              <w:top w:val="single" w:sz="4" w:space="0" w:color="auto"/>
              <w:left w:val="single" w:sz="4" w:space="0" w:color="auto"/>
              <w:bottom w:val="single" w:sz="4" w:space="0" w:color="auto"/>
              <w:right w:val="single" w:sz="4" w:space="0" w:color="auto"/>
            </w:tcBorders>
          </w:tcPr>
          <w:p w14:paraId="5C180BD0"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8A1C3B"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A69CBF7"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7C295FA" w14:textId="77777777" w:rsidR="00CB1FF3" w:rsidRPr="00C1291E" w:rsidRDefault="00CB1FF3" w:rsidP="00CB1FF3">
            <w:pPr>
              <w:pStyle w:val="TAL"/>
            </w:pPr>
          </w:p>
        </w:tc>
      </w:tr>
      <w:tr w:rsidR="00CB1FF3" w:rsidRPr="00C1291E" w14:paraId="3DC2E4E9" w14:textId="77777777" w:rsidTr="00DC2482">
        <w:tc>
          <w:tcPr>
            <w:tcW w:w="4535" w:type="dxa"/>
            <w:tcBorders>
              <w:top w:val="single" w:sz="4" w:space="0" w:color="auto"/>
              <w:left w:val="single" w:sz="4" w:space="0" w:color="auto"/>
              <w:bottom w:val="single" w:sz="4" w:space="0" w:color="auto"/>
              <w:right w:val="single" w:sz="4" w:space="0" w:color="auto"/>
            </w:tcBorders>
          </w:tcPr>
          <w:p w14:paraId="2DF2DF21"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966C89B"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72AD76C"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1972067" w14:textId="77777777" w:rsidR="00CB1FF3" w:rsidRPr="00C1291E" w:rsidRDefault="00CB1FF3" w:rsidP="00CB1FF3">
            <w:pPr>
              <w:pStyle w:val="TAL"/>
            </w:pPr>
          </w:p>
        </w:tc>
      </w:tr>
      <w:tr w:rsidR="00CB1FF3" w:rsidRPr="00C1291E" w14:paraId="0211A094" w14:textId="77777777" w:rsidTr="00DC2482">
        <w:tc>
          <w:tcPr>
            <w:tcW w:w="4535" w:type="dxa"/>
            <w:tcBorders>
              <w:top w:val="single" w:sz="4" w:space="0" w:color="auto"/>
              <w:left w:val="single" w:sz="4" w:space="0" w:color="auto"/>
              <w:bottom w:val="single" w:sz="4" w:space="0" w:color="auto"/>
              <w:right w:val="single" w:sz="4" w:space="0" w:color="auto"/>
            </w:tcBorders>
          </w:tcPr>
          <w:p w14:paraId="78D4A225"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05D6E0A" w14:textId="77777777" w:rsidR="00CB1FF3" w:rsidRPr="00C1291E" w:rsidRDefault="00CB1FF3" w:rsidP="00CB1FF3">
            <w:pPr>
              <w:pStyle w:val="TAL"/>
            </w:pPr>
          </w:p>
        </w:tc>
        <w:tc>
          <w:tcPr>
            <w:tcW w:w="1273" w:type="dxa"/>
            <w:tcBorders>
              <w:top w:val="single" w:sz="4" w:space="0" w:color="auto"/>
              <w:left w:val="single" w:sz="4" w:space="0" w:color="auto"/>
              <w:bottom w:val="single" w:sz="4" w:space="0" w:color="auto"/>
              <w:right w:val="single" w:sz="4" w:space="0" w:color="auto"/>
            </w:tcBorders>
          </w:tcPr>
          <w:p w14:paraId="6B532E34"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7120600C" w14:textId="77777777" w:rsidR="00CB1FF3" w:rsidRPr="00C1291E" w:rsidRDefault="00CB1FF3" w:rsidP="00CB1FF3">
            <w:pPr>
              <w:pStyle w:val="TAL"/>
            </w:pPr>
          </w:p>
        </w:tc>
      </w:tr>
      <w:tr w:rsidR="00CB1FF3" w:rsidRPr="00100F6F" w14:paraId="0FC0E2FC" w14:textId="77777777" w:rsidTr="00DC2482">
        <w:tc>
          <w:tcPr>
            <w:tcW w:w="4535" w:type="dxa"/>
          </w:tcPr>
          <w:p w14:paraId="7949F6C0" w14:textId="77777777" w:rsidR="00CB1FF3" w:rsidRPr="00100F6F" w:rsidRDefault="00CB1FF3" w:rsidP="00CB1FF3">
            <w:pPr>
              <w:pStyle w:val="TAL"/>
            </w:pPr>
            <w:r w:rsidRPr="00C1291E">
              <w:t>}</w:t>
            </w:r>
          </w:p>
        </w:tc>
        <w:tc>
          <w:tcPr>
            <w:tcW w:w="2267" w:type="dxa"/>
          </w:tcPr>
          <w:p w14:paraId="258C0B4E" w14:textId="77777777" w:rsidR="00CB1FF3" w:rsidRPr="00100F6F" w:rsidRDefault="00CB1FF3" w:rsidP="00CB1FF3">
            <w:pPr>
              <w:pStyle w:val="TAL"/>
            </w:pPr>
          </w:p>
        </w:tc>
        <w:tc>
          <w:tcPr>
            <w:tcW w:w="1273" w:type="dxa"/>
          </w:tcPr>
          <w:p w14:paraId="089A7AF1" w14:textId="77777777" w:rsidR="00CB1FF3" w:rsidRPr="00100F6F" w:rsidRDefault="00CB1FF3" w:rsidP="00CB1FF3">
            <w:pPr>
              <w:pStyle w:val="TAL"/>
            </w:pPr>
          </w:p>
        </w:tc>
        <w:tc>
          <w:tcPr>
            <w:tcW w:w="1672" w:type="dxa"/>
          </w:tcPr>
          <w:p w14:paraId="296B2D98" w14:textId="77777777" w:rsidR="00CB1FF3" w:rsidRPr="00100F6F" w:rsidRDefault="00CB1FF3" w:rsidP="00CB1FF3">
            <w:pPr>
              <w:pStyle w:val="TAL"/>
            </w:pPr>
          </w:p>
        </w:tc>
      </w:tr>
    </w:tbl>
    <w:p w14:paraId="75D08AF3" w14:textId="77777777" w:rsidR="00CB1FF3" w:rsidRPr="00F87A84" w:rsidRDefault="00CB1FF3" w:rsidP="00CB1FF3"/>
    <w:p w14:paraId="5C6F8F53" w14:textId="77777777" w:rsidR="00CB1FF3" w:rsidRPr="002A39CF" w:rsidRDefault="00CB1FF3" w:rsidP="00CB1FF3">
      <w:pPr>
        <w:pStyle w:val="H6"/>
      </w:pPr>
      <w:r w:rsidRPr="002A39CF">
        <w:t>7.6.1</w:t>
      </w:r>
      <w:r>
        <w:t>4</w:t>
      </w:r>
      <w:r w:rsidRPr="002A39CF">
        <w:t>.1.5</w:t>
      </w:r>
      <w:r w:rsidRPr="002A39CF">
        <w:tab/>
        <w:t>Test requirements</w:t>
      </w:r>
    </w:p>
    <w:p w14:paraId="3EDA5784" w14:textId="77777777" w:rsidR="00CB1FF3" w:rsidRPr="00F87A84" w:rsidRDefault="00CB1FF3" w:rsidP="00CB1FF3">
      <w:pPr>
        <w:rPr>
          <w:lang w:eastAsia="sv-SE"/>
        </w:rPr>
      </w:pPr>
      <w:r w:rsidRPr="00F87A84">
        <w:rPr>
          <w:lang w:eastAsia="sv-SE"/>
        </w:rPr>
        <w:t xml:space="preserve">Table </w:t>
      </w:r>
      <w:r>
        <w:rPr>
          <w:lang w:eastAsia="sv-SE"/>
        </w:rPr>
        <w:t>7.6.14.1.4.1-3, 7.6.14.1.5-1,</w:t>
      </w:r>
      <w:r w:rsidRPr="00F87A84">
        <w:rPr>
          <w:lang w:eastAsia="sv-SE"/>
        </w:rPr>
        <w:t xml:space="preserve"> and Table </w:t>
      </w:r>
      <w:r>
        <w:rPr>
          <w:lang w:eastAsia="sv-SE"/>
        </w:rPr>
        <w:t>7.6.14.1.5-2</w:t>
      </w:r>
      <w:r w:rsidRPr="00F87A84">
        <w:rPr>
          <w:lang w:eastAsia="sv-SE"/>
        </w:rPr>
        <w:t xml:space="preserve"> defines the primary level settings for all tests.</w:t>
      </w:r>
    </w:p>
    <w:p w14:paraId="595C402A" w14:textId="77777777" w:rsidR="00CB1FF3" w:rsidRPr="00CC4B4E" w:rsidRDefault="00CB1FF3" w:rsidP="00CB1FF3">
      <w:pPr>
        <w:pStyle w:val="TH"/>
      </w:pPr>
      <w:r w:rsidRPr="00CC4B4E">
        <w:t>Table 7.6.</w:t>
      </w:r>
      <w:r>
        <w:t>14</w:t>
      </w:r>
      <w:r w:rsidRPr="00CC4B4E">
        <w:t>.1.</w:t>
      </w:r>
      <w:r>
        <w:t>5</w:t>
      </w:r>
      <w:r w:rsidRPr="00CC4B4E">
        <w:t>-</w:t>
      </w:r>
      <w:r>
        <w:t>1</w:t>
      </w:r>
      <w:r w:rsidRPr="00CC4B4E">
        <w:t xml:space="preserve">: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32"/>
        <w:gridCol w:w="709"/>
        <w:gridCol w:w="670"/>
        <w:gridCol w:w="747"/>
        <w:gridCol w:w="709"/>
        <w:gridCol w:w="656"/>
      </w:tblGrid>
      <w:tr w:rsidR="00CB1FF3" w:rsidRPr="00CC4B4E" w14:paraId="6B5913BA" w14:textId="77777777" w:rsidTr="00DC2482">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43166399" w14:textId="77777777" w:rsidR="00CB1FF3" w:rsidRPr="00CC4B4E" w:rsidRDefault="00CB1FF3" w:rsidP="00DC2482">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4CF7C457" w14:textId="77777777" w:rsidR="00CB1FF3" w:rsidRPr="00CC4B4E" w:rsidRDefault="00CB1FF3" w:rsidP="00DC2482">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58341CB0" w14:textId="77777777" w:rsidR="00CB1FF3" w:rsidRPr="00CC4B4E" w:rsidRDefault="00CB1FF3" w:rsidP="00DC2482">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623D7908" w14:textId="77777777" w:rsidR="00CB1FF3" w:rsidRPr="00CC4B4E" w:rsidRDefault="00CB1FF3" w:rsidP="00DC2482">
            <w:pPr>
              <w:pStyle w:val="TAH"/>
              <w:rPr>
                <w:lang w:eastAsia="zh-CN"/>
              </w:rPr>
            </w:pPr>
            <w:r w:rsidRPr="00CC4B4E">
              <w:rPr>
                <w:lang w:eastAsia="zh-CN"/>
              </w:rPr>
              <w:t>Cell 2</w:t>
            </w:r>
          </w:p>
        </w:tc>
      </w:tr>
      <w:tr w:rsidR="00CB1FF3" w:rsidRPr="00CC4B4E" w14:paraId="15E27A67" w14:textId="77777777" w:rsidTr="00DC2482">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5356AF05" w14:textId="77777777" w:rsidR="00CB1FF3" w:rsidRPr="00CC4B4E" w:rsidRDefault="00CB1FF3" w:rsidP="00DC2482">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3F8534BF" w14:textId="77777777" w:rsidR="00CB1FF3" w:rsidRPr="00CC4B4E" w:rsidRDefault="00CB1FF3" w:rsidP="00DC2482">
            <w:pPr>
              <w:pStyle w:val="TAH"/>
              <w:rPr>
                <w:rFonts w:cs="Arial"/>
              </w:rPr>
            </w:pPr>
          </w:p>
        </w:tc>
        <w:tc>
          <w:tcPr>
            <w:tcW w:w="732" w:type="dxa"/>
            <w:tcBorders>
              <w:top w:val="single" w:sz="4" w:space="0" w:color="auto"/>
              <w:left w:val="single" w:sz="4" w:space="0" w:color="auto"/>
              <w:bottom w:val="single" w:sz="4" w:space="0" w:color="auto"/>
              <w:right w:val="single" w:sz="4" w:space="0" w:color="auto"/>
            </w:tcBorders>
            <w:hideMark/>
          </w:tcPr>
          <w:p w14:paraId="74456CBC" w14:textId="77777777" w:rsidR="00CB1FF3" w:rsidRPr="00CC4B4E" w:rsidRDefault="00CB1FF3" w:rsidP="00DC2482">
            <w:pPr>
              <w:pStyle w:val="TAH"/>
              <w:rPr>
                <w:rFonts w:cs="Arial"/>
              </w:rPr>
            </w:pPr>
            <w:r w:rsidRPr="00CC4B4E">
              <w:t>T1</w:t>
            </w:r>
          </w:p>
        </w:tc>
        <w:tc>
          <w:tcPr>
            <w:tcW w:w="709" w:type="dxa"/>
            <w:tcBorders>
              <w:top w:val="single" w:sz="4" w:space="0" w:color="auto"/>
              <w:left w:val="single" w:sz="4" w:space="0" w:color="auto"/>
              <w:bottom w:val="single" w:sz="4" w:space="0" w:color="auto"/>
              <w:right w:val="single" w:sz="4" w:space="0" w:color="auto"/>
            </w:tcBorders>
            <w:hideMark/>
          </w:tcPr>
          <w:p w14:paraId="266950F9" w14:textId="77777777" w:rsidR="00CB1FF3" w:rsidRPr="00CC4B4E" w:rsidRDefault="00CB1FF3" w:rsidP="00DC2482">
            <w:pPr>
              <w:pStyle w:val="TAH"/>
              <w:rPr>
                <w:rFonts w:cs="Arial"/>
              </w:rPr>
            </w:pPr>
            <w:r w:rsidRPr="00CC4B4E">
              <w:t>T2</w:t>
            </w:r>
          </w:p>
        </w:tc>
        <w:tc>
          <w:tcPr>
            <w:tcW w:w="670" w:type="dxa"/>
            <w:tcBorders>
              <w:top w:val="single" w:sz="4" w:space="0" w:color="auto"/>
              <w:left w:val="single" w:sz="4" w:space="0" w:color="auto"/>
              <w:bottom w:val="single" w:sz="4" w:space="0" w:color="auto"/>
              <w:right w:val="single" w:sz="4" w:space="0" w:color="auto"/>
            </w:tcBorders>
          </w:tcPr>
          <w:p w14:paraId="315430DB" w14:textId="77777777" w:rsidR="00CB1FF3" w:rsidRPr="00CC4B4E" w:rsidRDefault="00CB1FF3" w:rsidP="00DC2482">
            <w:pPr>
              <w:pStyle w:val="TAH"/>
              <w:rPr>
                <w:rFonts w:cs="Arial"/>
                <w:lang w:eastAsia="zh-TW"/>
              </w:rPr>
            </w:pPr>
            <w:r w:rsidRPr="00CC4B4E">
              <w:rPr>
                <w:rFonts w:cs="Arial"/>
                <w:lang w:eastAsia="zh-TW"/>
              </w:rPr>
              <w:t>T3</w:t>
            </w:r>
          </w:p>
        </w:tc>
        <w:tc>
          <w:tcPr>
            <w:tcW w:w="747" w:type="dxa"/>
            <w:tcBorders>
              <w:top w:val="single" w:sz="4" w:space="0" w:color="auto"/>
              <w:left w:val="single" w:sz="4" w:space="0" w:color="auto"/>
              <w:bottom w:val="single" w:sz="4" w:space="0" w:color="auto"/>
              <w:right w:val="single" w:sz="4" w:space="0" w:color="auto"/>
            </w:tcBorders>
            <w:hideMark/>
          </w:tcPr>
          <w:p w14:paraId="05E31795" w14:textId="77777777" w:rsidR="00CB1FF3" w:rsidRPr="00CC4B4E" w:rsidRDefault="00CB1FF3" w:rsidP="00DC2482">
            <w:pPr>
              <w:pStyle w:val="TAH"/>
              <w:rPr>
                <w:lang w:eastAsia="zh-CN"/>
              </w:rPr>
            </w:pPr>
            <w:r w:rsidRPr="00CC4B4E">
              <w:t>T1</w:t>
            </w:r>
          </w:p>
        </w:tc>
        <w:tc>
          <w:tcPr>
            <w:tcW w:w="709" w:type="dxa"/>
            <w:tcBorders>
              <w:top w:val="single" w:sz="4" w:space="0" w:color="auto"/>
              <w:left w:val="single" w:sz="4" w:space="0" w:color="auto"/>
              <w:bottom w:val="single" w:sz="4" w:space="0" w:color="auto"/>
              <w:right w:val="single" w:sz="4" w:space="0" w:color="auto"/>
            </w:tcBorders>
          </w:tcPr>
          <w:p w14:paraId="740C5052" w14:textId="77777777" w:rsidR="00CB1FF3" w:rsidRPr="00CC4B4E" w:rsidRDefault="00CB1FF3" w:rsidP="00DC2482">
            <w:pPr>
              <w:pStyle w:val="TAH"/>
              <w:rPr>
                <w:lang w:eastAsia="zh-CN"/>
              </w:rPr>
            </w:pPr>
            <w:r w:rsidRPr="00CC4B4E">
              <w:t>T2</w:t>
            </w:r>
          </w:p>
        </w:tc>
        <w:tc>
          <w:tcPr>
            <w:tcW w:w="656" w:type="dxa"/>
            <w:tcBorders>
              <w:top w:val="single" w:sz="4" w:space="0" w:color="auto"/>
              <w:left w:val="single" w:sz="4" w:space="0" w:color="auto"/>
              <w:bottom w:val="single" w:sz="4" w:space="0" w:color="auto"/>
              <w:right w:val="single" w:sz="4" w:space="0" w:color="auto"/>
            </w:tcBorders>
          </w:tcPr>
          <w:p w14:paraId="1772458A" w14:textId="77777777" w:rsidR="00CB1FF3" w:rsidRPr="00CC4B4E" w:rsidRDefault="00CB1FF3" w:rsidP="00DC2482">
            <w:pPr>
              <w:pStyle w:val="TAH"/>
              <w:rPr>
                <w:lang w:eastAsia="zh-CN"/>
              </w:rPr>
            </w:pPr>
            <w:r w:rsidRPr="00CC4B4E">
              <w:rPr>
                <w:rFonts w:cs="Arial"/>
                <w:lang w:eastAsia="zh-TW"/>
              </w:rPr>
              <w:t>T3</w:t>
            </w:r>
          </w:p>
        </w:tc>
      </w:tr>
      <w:tr w:rsidR="00CB1FF3" w:rsidRPr="00CC4B4E" w14:paraId="57BDCDB2"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2C7E8EE5" w14:textId="77777777" w:rsidR="00CB1FF3" w:rsidRPr="00CC4B4E" w:rsidRDefault="00CB1FF3" w:rsidP="00DC2482">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0E3CB9FE"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AB7EDBC" w14:textId="77777777" w:rsidR="00CB1FF3" w:rsidRPr="00CC4B4E" w:rsidRDefault="00CB1FF3" w:rsidP="00DC2482">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0D282270" w14:textId="77777777" w:rsidR="00CB1FF3" w:rsidRPr="00CC4B4E" w:rsidRDefault="00CB1FF3" w:rsidP="00DC2482">
            <w:pPr>
              <w:pStyle w:val="TAC"/>
              <w:rPr>
                <w:rFonts w:cs="v4.2.0"/>
                <w:lang w:eastAsia="zh-CN"/>
              </w:rPr>
            </w:pPr>
            <w:r w:rsidRPr="00CC4B4E">
              <w:rPr>
                <w:rFonts w:cs="v4.2.0"/>
                <w:lang w:eastAsia="zh-CN"/>
              </w:rPr>
              <w:t>TDDConf.3.1</w:t>
            </w:r>
          </w:p>
        </w:tc>
      </w:tr>
      <w:tr w:rsidR="00CB1FF3" w:rsidRPr="00CC4B4E" w14:paraId="46CA8976"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789098C" w14:textId="77777777" w:rsidR="00CB1FF3" w:rsidRPr="00CC4B4E" w:rsidRDefault="00CB1FF3" w:rsidP="00DC2482">
            <w:pPr>
              <w:pStyle w:val="TAL"/>
              <w:rPr>
                <w:lang w:eastAsia="zh-CN"/>
              </w:rPr>
            </w:pPr>
            <w:r w:rsidRPr="00CC4B4E">
              <w:rPr>
                <w:bCs/>
              </w:rPr>
              <w:t>BW</w:t>
            </w:r>
            <w:r w:rsidRPr="00CC4B4E">
              <w:rPr>
                <w:vertAlign w:val="subscript"/>
              </w:rPr>
              <w:t>channel</w:t>
            </w:r>
          </w:p>
        </w:tc>
        <w:tc>
          <w:tcPr>
            <w:tcW w:w="1220" w:type="dxa"/>
            <w:tcBorders>
              <w:top w:val="single" w:sz="4" w:space="0" w:color="auto"/>
              <w:left w:val="single" w:sz="4" w:space="0" w:color="auto"/>
              <w:bottom w:val="single" w:sz="4" w:space="0" w:color="auto"/>
              <w:right w:val="single" w:sz="4" w:space="0" w:color="auto"/>
            </w:tcBorders>
          </w:tcPr>
          <w:p w14:paraId="4F3FF834" w14:textId="77777777" w:rsidR="00CB1FF3" w:rsidRPr="00CC4B4E" w:rsidRDefault="00CB1FF3" w:rsidP="00DC2482">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6421D382" w14:textId="77777777" w:rsidR="00CB1FF3" w:rsidRPr="00CC4B4E" w:rsidRDefault="00CB1FF3" w:rsidP="00DC2482">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0BBFC4B" w14:textId="77777777" w:rsidR="00CB1FF3" w:rsidRPr="00CC4B4E" w:rsidRDefault="00CB1FF3" w:rsidP="00DC2482">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CB1FF3" w:rsidRPr="00CC4B4E" w14:paraId="65ABA564" w14:textId="77777777" w:rsidTr="00DC2482">
        <w:trPr>
          <w:cantSplit/>
          <w:jc w:val="center"/>
        </w:trPr>
        <w:tc>
          <w:tcPr>
            <w:tcW w:w="2721" w:type="dxa"/>
            <w:tcBorders>
              <w:top w:val="single" w:sz="4" w:space="0" w:color="auto"/>
              <w:left w:val="single" w:sz="4" w:space="0" w:color="auto"/>
              <w:right w:val="single" w:sz="4" w:space="0" w:color="auto"/>
            </w:tcBorders>
            <w:vAlign w:val="center"/>
          </w:tcPr>
          <w:p w14:paraId="630840E5" w14:textId="77777777" w:rsidR="00CB1FF3" w:rsidRPr="00CC4B4E" w:rsidRDefault="00CB1FF3" w:rsidP="00DC2482">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4EAE6C0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147241E6" w14:textId="77777777" w:rsidR="00CB1FF3" w:rsidRPr="00CC4B4E" w:rsidRDefault="00CB1FF3" w:rsidP="00DC2482">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7E56DEBB" w14:textId="77777777" w:rsidR="00CB1FF3" w:rsidRPr="00CC4B4E" w:rsidRDefault="00CB1FF3" w:rsidP="00DC2482">
            <w:pPr>
              <w:pStyle w:val="TAC"/>
              <w:rPr>
                <w:rFonts w:cs="v4.2.0"/>
                <w:lang w:eastAsia="zh-CN"/>
              </w:rPr>
            </w:pPr>
            <w:r w:rsidRPr="00CC4B4E">
              <w:rPr>
                <w:rFonts w:cs="v4.2.0"/>
                <w:bCs/>
              </w:rPr>
              <w:t>24</w:t>
            </w:r>
          </w:p>
        </w:tc>
      </w:tr>
      <w:tr w:rsidR="00CB1FF3" w:rsidRPr="00CC4B4E" w14:paraId="6F360E5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4F4D81B" w14:textId="77777777" w:rsidR="00CB1FF3" w:rsidRPr="00CC4B4E" w:rsidRDefault="00CB1FF3" w:rsidP="00DC2482">
            <w:pPr>
              <w:pStyle w:val="TAL"/>
              <w:rPr>
                <w:lang w:eastAsia="zh-CN"/>
              </w:rPr>
            </w:pPr>
            <w:r w:rsidRPr="00CC4B4E">
              <w:rPr>
                <w:bCs/>
                <w:lang w:eastAsia="zh-CN"/>
              </w:rPr>
              <w:t>In</w:t>
            </w:r>
            <w:r>
              <w:rPr>
                <w:bCs/>
                <w:lang w:eastAsia="zh-CN"/>
              </w:rPr>
              <w:t>i</w:t>
            </w:r>
            <w:r w:rsidRPr="00CC4B4E">
              <w:rPr>
                <w:bCs/>
                <w:lang w:eastAsia="zh-CN"/>
              </w:rPr>
              <w:t>tial BWP configuration</w:t>
            </w:r>
          </w:p>
        </w:tc>
        <w:tc>
          <w:tcPr>
            <w:tcW w:w="1220" w:type="dxa"/>
            <w:tcBorders>
              <w:top w:val="single" w:sz="4" w:space="0" w:color="auto"/>
              <w:left w:val="single" w:sz="4" w:space="0" w:color="auto"/>
              <w:bottom w:val="single" w:sz="4" w:space="0" w:color="auto"/>
              <w:right w:val="single" w:sz="4" w:space="0" w:color="auto"/>
            </w:tcBorders>
          </w:tcPr>
          <w:p w14:paraId="4013311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B4E27ED" w14:textId="77777777" w:rsidR="00CB1FF3" w:rsidRPr="00CC4B4E" w:rsidRDefault="00CB1FF3" w:rsidP="00DC2482">
            <w:pPr>
              <w:pStyle w:val="TAC"/>
              <w:rPr>
                <w:rFonts w:cs="v4.2.0"/>
                <w:lang w:eastAsia="zh-CN"/>
              </w:rPr>
            </w:pPr>
            <w:r w:rsidRPr="00CC4B4E">
              <w:rPr>
                <w:rFonts w:cs="v4.2.0"/>
                <w:lang w:eastAsia="zh-CN"/>
              </w:rPr>
              <w:t>DLBWP.0.1</w:t>
            </w:r>
          </w:p>
          <w:p w14:paraId="405E8544" w14:textId="77777777" w:rsidR="00CB1FF3" w:rsidRPr="00CC4B4E" w:rsidRDefault="00CB1FF3" w:rsidP="00DC2482">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052B5733" w14:textId="77777777" w:rsidR="00CB1FF3" w:rsidRPr="00CC4B4E" w:rsidRDefault="00CB1FF3" w:rsidP="00DC2482">
            <w:pPr>
              <w:pStyle w:val="TAC"/>
              <w:rPr>
                <w:rFonts w:cs="v4.2.0"/>
                <w:lang w:eastAsia="zh-CN"/>
              </w:rPr>
            </w:pPr>
            <w:r w:rsidRPr="00CC4B4E">
              <w:rPr>
                <w:rFonts w:cs="v4.2.0"/>
                <w:lang w:eastAsia="zh-CN"/>
              </w:rPr>
              <w:t>DLBWP.0.1</w:t>
            </w:r>
          </w:p>
          <w:p w14:paraId="6ABCFCAB" w14:textId="77777777" w:rsidR="00CB1FF3" w:rsidRPr="00CC4B4E" w:rsidRDefault="00CB1FF3" w:rsidP="00DC2482">
            <w:pPr>
              <w:pStyle w:val="TAC"/>
              <w:rPr>
                <w:rFonts w:cs="v4.2.0"/>
                <w:lang w:eastAsia="zh-CN"/>
              </w:rPr>
            </w:pPr>
            <w:r w:rsidRPr="00CC4B4E">
              <w:rPr>
                <w:rFonts w:cs="v4.2.0"/>
                <w:lang w:eastAsia="zh-CN"/>
              </w:rPr>
              <w:t>ULBWP.0.1</w:t>
            </w:r>
          </w:p>
        </w:tc>
      </w:tr>
      <w:tr w:rsidR="00CB1FF3" w:rsidRPr="00CC4B4E" w14:paraId="74153D4E"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07D1718F" w14:textId="77777777" w:rsidR="00CB1FF3" w:rsidRPr="00CC4B4E" w:rsidRDefault="00CB1FF3" w:rsidP="00DC2482">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08FE2CEE"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1A0E5FDC" w14:textId="77777777" w:rsidR="00CB1FF3" w:rsidRPr="00CC4B4E" w:rsidRDefault="00CB1FF3" w:rsidP="00DC2482">
            <w:pPr>
              <w:pStyle w:val="TAC"/>
              <w:rPr>
                <w:lang w:eastAsia="zh-CN"/>
              </w:rPr>
            </w:pPr>
            <w:r w:rsidRPr="00CC4B4E">
              <w:rPr>
                <w:lang w:eastAsia="zh-CN"/>
              </w:rPr>
              <w:t>DLBWP.1.6</w:t>
            </w:r>
          </w:p>
          <w:p w14:paraId="348033A5" w14:textId="77777777" w:rsidR="00CB1FF3" w:rsidRPr="00CC4B4E" w:rsidRDefault="00CB1FF3" w:rsidP="00DC2482">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354A07AD" w14:textId="77777777" w:rsidR="00CB1FF3" w:rsidRPr="00CC4B4E" w:rsidRDefault="00CB1FF3" w:rsidP="00DC2482">
            <w:pPr>
              <w:pStyle w:val="TAC"/>
              <w:rPr>
                <w:rFonts w:eastAsia="SimSun" w:cs="v4.2.0"/>
                <w:lang w:eastAsia="zh-CN"/>
              </w:rPr>
            </w:pPr>
            <w:r w:rsidRPr="00CC4B4E">
              <w:rPr>
                <w:rFonts w:eastAsia="SimSun" w:cs="v4.2.0"/>
                <w:lang w:eastAsia="zh-CN"/>
              </w:rPr>
              <w:t>N/A</w:t>
            </w:r>
          </w:p>
        </w:tc>
      </w:tr>
      <w:tr w:rsidR="00CB1FF3" w:rsidRPr="00CC4B4E" w14:paraId="3D7F4141"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DDDC1C9" w14:textId="77777777" w:rsidR="00CB1FF3" w:rsidRPr="00CC4B4E" w:rsidRDefault="00CB1FF3" w:rsidP="00DC2482">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6F601DF3"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5569DCB3" w14:textId="77777777" w:rsidR="00CB1FF3" w:rsidRPr="00CC4B4E" w:rsidRDefault="00CB1FF3" w:rsidP="00DC2482">
            <w:pPr>
              <w:pStyle w:val="TAC"/>
              <w:rPr>
                <w:lang w:eastAsia="zh-CN"/>
              </w:rPr>
            </w:pPr>
            <w:r w:rsidRPr="00CC4B4E">
              <w:rPr>
                <w:lang w:eastAsia="zh-CN"/>
              </w:rPr>
              <w:t>DLBWP.1.5</w:t>
            </w:r>
          </w:p>
          <w:p w14:paraId="5944AEBF" w14:textId="77777777" w:rsidR="00CB1FF3" w:rsidRPr="00CC4B4E" w:rsidRDefault="00CB1FF3" w:rsidP="00DC2482">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3AF0A88F" w14:textId="77777777" w:rsidR="00CB1FF3" w:rsidRPr="00CC4B4E" w:rsidRDefault="00CB1FF3" w:rsidP="00DC2482">
            <w:pPr>
              <w:pStyle w:val="TAC"/>
              <w:rPr>
                <w:rFonts w:eastAsia="SimSun" w:cs="v4.2.0"/>
                <w:lang w:eastAsia="zh-CN"/>
              </w:rPr>
            </w:pPr>
            <w:r w:rsidRPr="00CC4B4E">
              <w:rPr>
                <w:rFonts w:eastAsia="SimSun" w:cs="v4.2.0"/>
                <w:lang w:eastAsia="zh-CN"/>
              </w:rPr>
              <w:t>N/A</w:t>
            </w:r>
          </w:p>
        </w:tc>
      </w:tr>
      <w:tr w:rsidR="00CB1FF3" w:rsidRPr="00CC4B4E" w14:paraId="729E772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55F72325" w14:textId="77777777" w:rsidR="00CB1FF3" w:rsidRPr="00CC4B4E" w:rsidRDefault="00CB1FF3" w:rsidP="00DC2482">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050C15B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BA8D336" w14:textId="77777777" w:rsidR="00CB1FF3" w:rsidRPr="00CC4B4E" w:rsidRDefault="00CB1FF3" w:rsidP="00DC2482">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56BB8307" w14:textId="77777777" w:rsidR="00CB1FF3" w:rsidRPr="00CC4B4E" w:rsidRDefault="00CB1FF3" w:rsidP="00DC2482">
            <w:pPr>
              <w:pStyle w:val="TAC"/>
              <w:rPr>
                <w:rFonts w:cs="v4.2.0"/>
                <w:lang w:eastAsia="zh-CN"/>
              </w:rPr>
            </w:pPr>
            <w:r w:rsidRPr="00CC4B4E">
              <w:rPr>
                <w:rFonts w:cs="v4.2.0"/>
                <w:lang w:eastAsia="zh-CN"/>
              </w:rPr>
              <w:t>N/A</w:t>
            </w:r>
          </w:p>
        </w:tc>
      </w:tr>
      <w:tr w:rsidR="00CB1FF3" w:rsidRPr="00CC4B4E" w14:paraId="02EA9FB4" w14:textId="77777777" w:rsidTr="00DC2482">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444E5502" w14:textId="77777777" w:rsidR="00CB1FF3" w:rsidRPr="00CC4B4E" w:rsidRDefault="00CB1FF3" w:rsidP="00DC2482">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0C2003F9"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43451D8E" w14:textId="77777777" w:rsidR="00CB1FF3" w:rsidRPr="00CC4B4E" w:rsidRDefault="00CB1FF3" w:rsidP="00DC2482">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4D8BAFF8" w14:textId="77777777" w:rsidR="00CB1FF3" w:rsidRPr="00CC4B4E" w:rsidRDefault="00CB1FF3" w:rsidP="00DC2482">
            <w:pPr>
              <w:pStyle w:val="TAC"/>
              <w:rPr>
                <w:rFonts w:cs="v4.2.0"/>
                <w:lang w:eastAsia="zh-CN"/>
              </w:rPr>
            </w:pPr>
            <w:r w:rsidRPr="00CC4B4E">
              <w:rPr>
                <w:rFonts w:cs="v4.2.0"/>
                <w:lang w:eastAsia="zh-CN"/>
              </w:rPr>
              <w:t>N/A</w:t>
            </w:r>
          </w:p>
        </w:tc>
      </w:tr>
      <w:tr w:rsidR="00CB1FF3" w:rsidRPr="00CC4B4E" w14:paraId="604A0E83" w14:textId="77777777" w:rsidTr="00DC2482">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7DFD715D" w14:textId="77777777" w:rsidR="00CB1FF3" w:rsidRPr="00CC4B4E" w:rsidRDefault="00CB1FF3" w:rsidP="00DC2482">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7EF2E6BC"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478AA512" w14:textId="77777777" w:rsidR="00CB1FF3" w:rsidRPr="00CC4B4E" w:rsidRDefault="00CB1FF3" w:rsidP="00DC2482">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2CEB773C" w14:textId="77777777" w:rsidR="00CB1FF3" w:rsidRPr="00CC4B4E" w:rsidRDefault="00CB1FF3" w:rsidP="00DC2482">
            <w:pPr>
              <w:pStyle w:val="TAC"/>
              <w:rPr>
                <w:rFonts w:cs="v4.2.0"/>
                <w:lang w:eastAsia="zh-CN"/>
              </w:rPr>
            </w:pPr>
            <w:r w:rsidRPr="00CC4B4E">
              <w:rPr>
                <w:rFonts w:cs="v4.2.0"/>
                <w:lang w:val="fr-FR" w:eastAsia="zh-CN"/>
              </w:rPr>
              <w:t>N/A</w:t>
            </w:r>
          </w:p>
        </w:tc>
      </w:tr>
      <w:tr w:rsidR="00CB1FF3" w:rsidRPr="00CC4B4E" w14:paraId="67708A0D" w14:textId="77777777" w:rsidTr="00DC2482">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141BB001" w14:textId="77777777" w:rsidR="00CB1FF3" w:rsidRPr="00CC4B4E" w:rsidRDefault="00CB1FF3" w:rsidP="00DC2482">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053BC5DF"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6122B5A1" w14:textId="77777777" w:rsidR="00CB1FF3" w:rsidRPr="00CC4B4E" w:rsidRDefault="00CB1FF3" w:rsidP="00DC2482">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B9ED57B" w14:textId="77777777" w:rsidR="00CB1FF3" w:rsidRPr="00CC4B4E" w:rsidRDefault="00CB1FF3" w:rsidP="00DC2482">
            <w:pPr>
              <w:pStyle w:val="TAC"/>
              <w:rPr>
                <w:rFonts w:cs="v4.2.0"/>
                <w:lang w:eastAsia="zh-CN"/>
              </w:rPr>
            </w:pPr>
            <w:r w:rsidRPr="00CC4B4E">
              <w:rPr>
                <w:rFonts w:cs="v4.2.0"/>
                <w:lang w:val="fr-FR" w:eastAsia="zh-CN"/>
              </w:rPr>
              <w:t>N/A</w:t>
            </w:r>
          </w:p>
        </w:tc>
      </w:tr>
      <w:tr w:rsidR="00CB1FF3" w:rsidRPr="00CC4B4E" w14:paraId="5475896E"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36D01AB" w14:textId="77777777" w:rsidR="00CB1FF3" w:rsidRPr="00CC4B4E" w:rsidRDefault="00CB1FF3" w:rsidP="00DC2482">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67E5DB0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80FA60D" w14:textId="77777777" w:rsidR="00CB1FF3" w:rsidRPr="00CC4B4E" w:rsidRDefault="00CB1FF3" w:rsidP="00DC2482">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B62481F" w14:textId="77777777" w:rsidR="00CB1FF3" w:rsidRPr="00CC4B4E" w:rsidRDefault="00CB1FF3" w:rsidP="00DC2482">
            <w:pPr>
              <w:pStyle w:val="TAC"/>
              <w:rPr>
                <w:lang w:eastAsia="x-none"/>
              </w:rPr>
            </w:pPr>
            <w:r w:rsidRPr="00CC4B4E">
              <w:rPr>
                <w:rFonts w:cs="v4.2.0"/>
                <w:lang w:eastAsia="zh-CN"/>
              </w:rPr>
              <w:t>N/A</w:t>
            </w:r>
          </w:p>
        </w:tc>
      </w:tr>
      <w:tr w:rsidR="00CB1FF3" w:rsidRPr="00CC4B4E" w14:paraId="247B4120"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C261555" w14:textId="77777777" w:rsidR="00CB1FF3" w:rsidRPr="00CC4B4E" w:rsidRDefault="00CB1FF3" w:rsidP="00DC2482">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1C0D2596"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F67BED0" w14:textId="77777777" w:rsidR="00CB1FF3" w:rsidRPr="00CC4B4E" w:rsidRDefault="00CB1FF3" w:rsidP="00DC2482">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0A100ACE" w14:textId="77777777" w:rsidR="00CB1FF3" w:rsidRPr="00CC4B4E" w:rsidRDefault="00CB1FF3" w:rsidP="00DC2482">
            <w:pPr>
              <w:pStyle w:val="TAC"/>
              <w:rPr>
                <w:lang w:eastAsia="x-none"/>
              </w:rPr>
            </w:pPr>
            <w:r w:rsidRPr="00CC4B4E">
              <w:rPr>
                <w:rFonts w:cs="v4.2.0"/>
                <w:lang w:eastAsia="zh-CN"/>
              </w:rPr>
              <w:t>N/A</w:t>
            </w:r>
          </w:p>
        </w:tc>
      </w:tr>
      <w:tr w:rsidR="00CB1FF3" w:rsidRPr="00CC4B4E" w14:paraId="5884D411"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77E3C9F" w14:textId="77777777" w:rsidR="00CB1FF3" w:rsidRPr="00CC4B4E" w:rsidRDefault="00CB1FF3" w:rsidP="00DC2482">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30E86AFE" w14:textId="77777777" w:rsidR="00CB1FF3" w:rsidRPr="00CC4B4E" w:rsidRDefault="00CB1FF3" w:rsidP="00DC2482">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5F5D53D6" w14:textId="77777777" w:rsidR="00CB1FF3" w:rsidRPr="00CC4B4E" w:rsidRDefault="00CB1FF3" w:rsidP="00DC2482">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1A66101C" w14:textId="77777777" w:rsidR="00CB1FF3" w:rsidRPr="00CC4B4E" w:rsidRDefault="00CB1FF3" w:rsidP="00DC2482">
            <w:pPr>
              <w:pStyle w:val="TAC"/>
              <w:rPr>
                <w:rFonts w:cs="v4.2.0"/>
                <w:lang w:eastAsia="zh-CN"/>
              </w:rPr>
            </w:pPr>
            <w:r w:rsidRPr="00CC4B4E">
              <w:rPr>
                <w:rFonts w:cs="v4.2.0"/>
                <w:lang w:eastAsia="zh-CN"/>
              </w:rPr>
              <w:t>120</w:t>
            </w:r>
          </w:p>
        </w:tc>
      </w:tr>
      <w:tr w:rsidR="00CB1FF3" w:rsidRPr="00CC4B4E" w14:paraId="22E96D8A"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7AC87E78" w14:textId="77777777" w:rsidR="00CB1FF3" w:rsidRPr="00CC4B4E" w:rsidRDefault="00CB1FF3" w:rsidP="00DC2482">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78A8A9D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987AA3D" w14:textId="77777777" w:rsidR="00CB1FF3" w:rsidRPr="00CC4B4E" w:rsidRDefault="00CB1FF3" w:rsidP="00DC2482">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649AD4FA" w14:textId="77777777" w:rsidR="00CB1FF3" w:rsidRPr="00CC4B4E" w:rsidRDefault="00CB1FF3" w:rsidP="00DC2482">
            <w:pPr>
              <w:pStyle w:val="TAC"/>
            </w:pPr>
            <w:r w:rsidRPr="00CC4B4E">
              <w:rPr>
                <w:rFonts w:cs="v4.2.0"/>
                <w:lang w:eastAsia="zh-CN"/>
              </w:rPr>
              <w:t>N/A</w:t>
            </w:r>
          </w:p>
        </w:tc>
      </w:tr>
      <w:tr w:rsidR="00CB1FF3" w:rsidRPr="00CC4B4E" w14:paraId="5051802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01BFE21" w14:textId="77777777" w:rsidR="00CB1FF3" w:rsidRPr="00CC4B4E" w:rsidRDefault="00CB1FF3" w:rsidP="00DC2482">
            <w:pPr>
              <w:pStyle w:val="TAL"/>
              <w:rPr>
                <w:bCs/>
              </w:rPr>
            </w:pPr>
            <w:r w:rsidRPr="00CC4B4E">
              <w:rPr>
                <w:rFonts w:cs="Arial"/>
                <w:bCs/>
              </w:rPr>
              <w:t>cellIndividualOffset</w:t>
            </w:r>
          </w:p>
        </w:tc>
        <w:tc>
          <w:tcPr>
            <w:tcW w:w="1220" w:type="dxa"/>
            <w:tcBorders>
              <w:top w:val="single" w:sz="4" w:space="0" w:color="auto"/>
              <w:left w:val="single" w:sz="4" w:space="0" w:color="auto"/>
              <w:bottom w:val="single" w:sz="4" w:space="0" w:color="auto"/>
              <w:right w:val="single" w:sz="4" w:space="0" w:color="auto"/>
            </w:tcBorders>
          </w:tcPr>
          <w:p w14:paraId="7CF11E43" w14:textId="77777777" w:rsidR="00CB1FF3" w:rsidRPr="00CC4B4E" w:rsidRDefault="00CB1FF3" w:rsidP="00DC2482">
            <w:pPr>
              <w:pStyle w:val="TAC"/>
            </w:pPr>
            <w:r w:rsidRPr="00CC4B4E">
              <w:rPr>
                <w:rFonts w:cs="Arial"/>
                <w:bCs/>
              </w:rPr>
              <w:t>dB</w:t>
            </w:r>
          </w:p>
        </w:tc>
        <w:tc>
          <w:tcPr>
            <w:tcW w:w="2111" w:type="dxa"/>
            <w:gridSpan w:val="3"/>
            <w:tcBorders>
              <w:top w:val="single" w:sz="4" w:space="0" w:color="auto"/>
              <w:left w:val="single" w:sz="4" w:space="0" w:color="auto"/>
              <w:bottom w:val="single" w:sz="4" w:space="0" w:color="auto"/>
              <w:right w:val="single" w:sz="4" w:space="0" w:color="auto"/>
            </w:tcBorders>
          </w:tcPr>
          <w:p w14:paraId="4922EE4B" w14:textId="77777777" w:rsidR="00CB1FF3" w:rsidRPr="00CC4B4E" w:rsidRDefault="00CB1FF3" w:rsidP="00DC2482">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5C1C9A1F" w14:textId="77777777" w:rsidR="00CB1FF3" w:rsidRPr="00CC4B4E" w:rsidRDefault="00CB1FF3" w:rsidP="00DC2482">
            <w:pPr>
              <w:pStyle w:val="TAC"/>
            </w:pPr>
            <w:r w:rsidRPr="00CC4B4E">
              <w:rPr>
                <w:rFonts w:cs="Arial"/>
                <w:bCs/>
              </w:rPr>
              <w:t>16</w:t>
            </w:r>
          </w:p>
        </w:tc>
      </w:tr>
      <w:tr w:rsidR="00CB1FF3" w:rsidRPr="00CC4B4E" w14:paraId="59CA2A24" w14:textId="77777777" w:rsidTr="00DC2482">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61AE8A1F" w14:textId="77777777" w:rsidR="00CB1FF3" w:rsidRPr="00CC4B4E" w:rsidRDefault="00CB1FF3" w:rsidP="00DC2482">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7FF5B04F"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0F79B9DE" w14:textId="18424203" w:rsidR="00CB1FF3" w:rsidRPr="00CC4B4E" w:rsidRDefault="00CB1FF3" w:rsidP="00DC2482">
            <w:pPr>
              <w:pStyle w:val="TAC"/>
            </w:pPr>
            <w:r w:rsidRPr="00CC4B4E">
              <w:t>SSB.</w:t>
            </w:r>
            <w:r w:rsidR="00B03809" w:rsidRPr="00B03809">
              <w:t xml:space="preserve">3 </w:t>
            </w:r>
            <w:r w:rsidRPr="00CC4B4E">
              <w:t>FR2</w:t>
            </w:r>
          </w:p>
        </w:tc>
        <w:tc>
          <w:tcPr>
            <w:tcW w:w="2112" w:type="dxa"/>
            <w:gridSpan w:val="3"/>
            <w:tcBorders>
              <w:top w:val="single" w:sz="4" w:space="0" w:color="auto"/>
              <w:left w:val="single" w:sz="4" w:space="0" w:color="auto"/>
              <w:bottom w:val="single" w:sz="4" w:space="0" w:color="auto"/>
              <w:right w:val="single" w:sz="4" w:space="0" w:color="auto"/>
            </w:tcBorders>
            <w:hideMark/>
          </w:tcPr>
          <w:p w14:paraId="4BDC342B" w14:textId="77777777" w:rsidR="00CB1FF3" w:rsidRPr="00CC4B4E" w:rsidRDefault="00CB1FF3" w:rsidP="00DC2482">
            <w:pPr>
              <w:pStyle w:val="TAC"/>
            </w:pPr>
            <w:r w:rsidRPr="00CC4B4E">
              <w:t>SSB.7 FR2</w:t>
            </w:r>
          </w:p>
        </w:tc>
      </w:tr>
      <w:tr w:rsidR="00CB1FF3" w:rsidRPr="00CC4B4E" w14:paraId="1C3BFEE4"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BBF7CB9" w14:textId="77777777" w:rsidR="00CB1FF3" w:rsidRPr="00CC4B4E" w:rsidRDefault="00CB1FF3" w:rsidP="00DC2482">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3C209049"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84C1A82" w14:textId="77777777" w:rsidR="00CB1FF3" w:rsidRPr="00CC4B4E" w:rsidRDefault="00CB1FF3" w:rsidP="00DC2482">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2AA1CCD6" w14:textId="77777777" w:rsidR="00CB1FF3" w:rsidRPr="00CC4B4E" w:rsidRDefault="00CB1FF3" w:rsidP="00DC2482">
            <w:pPr>
              <w:pStyle w:val="TAC"/>
              <w:rPr>
                <w:rFonts w:cs="v4.2.0"/>
              </w:rPr>
            </w:pPr>
            <w:r w:rsidRPr="00CC4B4E">
              <w:rPr>
                <w:rFonts w:cs="v4.2.0"/>
              </w:rPr>
              <w:t>AWGN</w:t>
            </w:r>
          </w:p>
        </w:tc>
      </w:tr>
    </w:tbl>
    <w:p w14:paraId="44AE3FCD" w14:textId="77777777" w:rsidR="00CB1FF3" w:rsidRPr="00CC4B4E" w:rsidRDefault="00CB1FF3" w:rsidP="00CB1FF3"/>
    <w:p w14:paraId="6BD2868B" w14:textId="77777777" w:rsidR="00CB1FF3" w:rsidRPr="00CC4B4E" w:rsidRDefault="00CB1FF3" w:rsidP="00CB1FF3">
      <w:pPr>
        <w:pStyle w:val="TH"/>
      </w:pPr>
      <w:r w:rsidRPr="00CC4B4E">
        <w:t>Table 7.6.</w:t>
      </w:r>
      <w:r>
        <w:t>14</w:t>
      </w:r>
      <w:r w:rsidRPr="00CC4B4E">
        <w:t>.1.</w:t>
      </w:r>
      <w:r>
        <w:t>5</w:t>
      </w:r>
      <w:r w:rsidRPr="00CC4B4E">
        <w:t>-</w:t>
      </w:r>
      <w:r>
        <w:t>2</w:t>
      </w:r>
      <w:r w:rsidRPr="00CC4B4E">
        <w:t xml:space="preserve">: NR OTA Cell specific test parameters for intra-frequency event triggered reporting </w:t>
      </w:r>
      <w:r w:rsidRPr="00CC4B4E">
        <w:rPr>
          <w:snapToGrid w:val="0"/>
        </w:rPr>
        <w:t>with network-controlled activation/deactivation of Pre-MG</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129"/>
        <w:gridCol w:w="1276"/>
        <w:gridCol w:w="1210"/>
        <w:gridCol w:w="1200"/>
        <w:gridCol w:w="1276"/>
        <w:gridCol w:w="1139"/>
      </w:tblGrid>
      <w:tr w:rsidR="00CB1FF3" w:rsidRPr="00CC4B4E" w14:paraId="55996C8C" w14:textId="77777777" w:rsidTr="00DC2482">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068071FE" w14:textId="77777777" w:rsidR="00CB1FF3" w:rsidRPr="00CC4B4E" w:rsidRDefault="00CB1FF3" w:rsidP="00DC2482">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08A1DB8B" w14:textId="77777777" w:rsidR="00CB1FF3" w:rsidRPr="00CC4B4E" w:rsidRDefault="00CB1FF3" w:rsidP="00DC2482">
            <w:pPr>
              <w:pStyle w:val="TAH"/>
            </w:pPr>
            <w:r w:rsidRPr="00CC4B4E">
              <w:t>Unit</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447014CD" w14:textId="77777777" w:rsidR="00CB1FF3" w:rsidRPr="00CC4B4E" w:rsidRDefault="00CB1FF3" w:rsidP="00DC2482">
            <w:pPr>
              <w:pStyle w:val="TAH"/>
              <w:rPr>
                <w:lang w:eastAsia="zh-CN"/>
              </w:rPr>
            </w:pPr>
            <w:r w:rsidRPr="00CC4B4E">
              <w:t>Cell 1</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1ADAC3E2" w14:textId="77777777" w:rsidR="00CB1FF3" w:rsidRPr="00CC4B4E" w:rsidRDefault="00CB1FF3" w:rsidP="00DC2482">
            <w:pPr>
              <w:pStyle w:val="TAH"/>
              <w:rPr>
                <w:lang w:eastAsia="zh-CN"/>
              </w:rPr>
            </w:pPr>
            <w:r w:rsidRPr="00CC4B4E">
              <w:rPr>
                <w:lang w:eastAsia="zh-CN"/>
              </w:rPr>
              <w:t>Cell 2</w:t>
            </w:r>
          </w:p>
        </w:tc>
      </w:tr>
      <w:tr w:rsidR="00CB1FF3" w:rsidRPr="00CC4B4E" w14:paraId="5427FA51" w14:textId="77777777" w:rsidTr="00DC2482">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79E62094" w14:textId="77777777" w:rsidR="00CB1FF3" w:rsidRPr="00CC4B4E" w:rsidRDefault="00CB1FF3" w:rsidP="00DC2482">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0C7CD949" w14:textId="77777777" w:rsidR="00CB1FF3" w:rsidRPr="00CC4B4E" w:rsidRDefault="00CB1FF3" w:rsidP="00DC2482">
            <w:pPr>
              <w:pStyle w:val="TAH"/>
            </w:pPr>
          </w:p>
        </w:tc>
        <w:tc>
          <w:tcPr>
            <w:tcW w:w="1129" w:type="dxa"/>
            <w:tcBorders>
              <w:top w:val="single" w:sz="4" w:space="0" w:color="auto"/>
              <w:left w:val="single" w:sz="4" w:space="0" w:color="auto"/>
              <w:bottom w:val="single" w:sz="4" w:space="0" w:color="auto"/>
              <w:right w:val="single" w:sz="4" w:space="0" w:color="auto"/>
            </w:tcBorders>
            <w:vAlign w:val="center"/>
            <w:hideMark/>
          </w:tcPr>
          <w:p w14:paraId="2CA88164" w14:textId="77777777" w:rsidR="00CB1FF3" w:rsidRPr="00CC4B4E" w:rsidRDefault="00CB1FF3" w:rsidP="00DC2482">
            <w:pPr>
              <w:pStyle w:val="TAH"/>
              <w:rPr>
                <w:rFonts w:cs="Arial"/>
              </w:rPr>
            </w:pPr>
            <w:r w:rsidRPr="00CC4B4E">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7891D3" w14:textId="77777777" w:rsidR="00CB1FF3" w:rsidRPr="00CC4B4E" w:rsidRDefault="00CB1FF3" w:rsidP="00DC2482">
            <w:pPr>
              <w:pStyle w:val="TAH"/>
              <w:rPr>
                <w:rFonts w:cs="Arial"/>
              </w:rPr>
            </w:pPr>
            <w:r w:rsidRPr="00CC4B4E">
              <w:t>T2</w:t>
            </w:r>
          </w:p>
        </w:tc>
        <w:tc>
          <w:tcPr>
            <w:tcW w:w="1210" w:type="dxa"/>
            <w:tcBorders>
              <w:top w:val="single" w:sz="4" w:space="0" w:color="auto"/>
              <w:left w:val="single" w:sz="4" w:space="0" w:color="auto"/>
              <w:bottom w:val="single" w:sz="4" w:space="0" w:color="auto"/>
              <w:right w:val="single" w:sz="4" w:space="0" w:color="auto"/>
            </w:tcBorders>
            <w:vAlign w:val="center"/>
          </w:tcPr>
          <w:p w14:paraId="477F23D8" w14:textId="77777777" w:rsidR="00CB1FF3" w:rsidRPr="00CC4B4E" w:rsidRDefault="00CB1FF3" w:rsidP="00DC2482">
            <w:pPr>
              <w:pStyle w:val="TAH"/>
              <w:rPr>
                <w:lang w:eastAsia="zh-TW"/>
              </w:rPr>
            </w:pPr>
            <w:r w:rsidRPr="00CC4B4E">
              <w:rPr>
                <w:lang w:eastAsia="zh-TW"/>
              </w:rPr>
              <w:t>T3</w:t>
            </w:r>
          </w:p>
        </w:tc>
        <w:tc>
          <w:tcPr>
            <w:tcW w:w="1200" w:type="dxa"/>
            <w:tcBorders>
              <w:top w:val="single" w:sz="4" w:space="0" w:color="auto"/>
              <w:left w:val="single" w:sz="4" w:space="0" w:color="auto"/>
              <w:bottom w:val="single" w:sz="4" w:space="0" w:color="auto"/>
              <w:right w:val="single" w:sz="4" w:space="0" w:color="auto"/>
            </w:tcBorders>
            <w:vAlign w:val="center"/>
            <w:hideMark/>
          </w:tcPr>
          <w:p w14:paraId="738EE74A" w14:textId="77777777" w:rsidR="00CB1FF3" w:rsidRPr="00CC4B4E" w:rsidRDefault="00CB1FF3" w:rsidP="00DC2482">
            <w:pPr>
              <w:pStyle w:val="TAH"/>
              <w:rPr>
                <w:lang w:eastAsia="zh-CN"/>
              </w:rPr>
            </w:pPr>
            <w:r w:rsidRPr="00CC4B4E">
              <w:rPr>
                <w:lang w:eastAsia="zh-CN"/>
              </w:rPr>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4BE935" w14:textId="77777777" w:rsidR="00CB1FF3" w:rsidRPr="00CC4B4E" w:rsidRDefault="00CB1FF3" w:rsidP="00DC2482">
            <w:pPr>
              <w:pStyle w:val="TAH"/>
              <w:rPr>
                <w:lang w:eastAsia="zh-CN"/>
              </w:rPr>
            </w:pPr>
            <w:r w:rsidRPr="00CC4B4E">
              <w:rPr>
                <w:lang w:eastAsia="zh-CN"/>
              </w:rPr>
              <w:t>T2</w:t>
            </w:r>
          </w:p>
        </w:tc>
        <w:tc>
          <w:tcPr>
            <w:tcW w:w="1139" w:type="dxa"/>
            <w:tcBorders>
              <w:top w:val="single" w:sz="4" w:space="0" w:color="auto"/>
              <w:left w:val="single" w:sz="4" w:space="0" w:color="auto"/>
              <w:bottom w:val="single" w:sz="4" w:space="0" w:color="auto"/>
              <w:right w:val="single" w:sz="4" w:space="0" w:color="auto"/>
            </w:tcBorders>
            <w:vAlign w:val="center"/>
          </w:tcPr>
          <w:p w14:paraId="173E82AE" w14:textId="77777777" w:rsidR="00CB1FF3" w:rsidRPr="00CC4B4E" w:rsidRDefault="00CB1FF3" w:rsidP="00DC2482">
            <w:pPr>
              <w:pStyle w:val="TAH"/>
              <w:rPr>
                <w:lang w:eastAsia="zh-TW"/>
              </w:rPr>
            </w:pPr>
            <w:r w:rsidRPr="00CC4B4E">
              <w:rPr>
                <w:lang w:eastAsia="zh-TW"/>
              </w:rPr>
              <w:t>T3</w:t>
            </w:r>
          </w:p>
        </w:tc>
      </w:tr>
      <w:tr w:rsidR="00CB1FF3" w:rsidRPr="00CC4B4E" w14:paraId="27DC2C06" w14:textId="77777777" w:rsidTr="00DC2482">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1CBADC9B" w14:textId="77777777" w:rsidR="00CB1FF3" w:rsidRPr="00CC4B4E" w:rsidRDefault="00CB1FF3" w:rsidP="00DC2482">
            <w:pPr>
              <w:pStyle w:val="TAC"/>
              <w:jc w:val="both"/>
              <w:rPr>
                <w:noProof/>
                <w:position w:val="-12"/>
                <w:lang w:eastAsia="zh-CN"/>
              </w:rPr>
            </w:pPr>
            <w:r w:rsidRPr="00CC4B4E">
              <w:t>AoA setup</w:t>
            </w:r>
          </w:p>
        </w:tc>
        <w:tc>
          <w:tcPr>
            <w:tcW w:w="1275" w:type="dxa"/>
            <w:vMerge w:val="restart"/>
            <w:tcBorders>
              <w:top w:val="single" w:sz="4" w:space="0" w:color="auto"/>
              <w:left w:val="single" w:sz="4" w:space="0" w:color="auto"/>
              <w:right w:val="single" w:sz="4" w:space="0" w:color="auto"/>
            </w:tcBorders>
            <w:vAlign w:val="center"/>
          </w:tcPr>
          <w:p w14:paraId="47ADDE5B" w14:textId="77777777" w:rsidR="00CB1FF3" w:rsidRPr="00CC4B4E" w:rsidRDefault="00CB1FF3" w:rsidP="00DC2482">
            <w:pPr>
              <w:pStyle w:val="TAC"/>
            </w:pPr>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74381DCD" w14:textId="77777777" w:rsidR="00CB1FF3" w:rsidRPr="00CC4B4E" w:rsidRDefault="00CB1FF3" w:rsidP="00DC2482">
            <w:pPr>
              <w:pStyle w:val="TAC"/>
              <w:rPr>
                <w:lang w:eastAsia="zh-CN"/>
              </w:rPr>
            </w:pPr>
            <w:r w:rsidRPr="00CC4B4E">
              <w:rPr>
                <w:lang w:eastAsia="zh-CN"/>
              </w:rPr>
              <w:t>Setup 3 defined in A.3.15.3</w:t>
            </w:r>
          </w:p>
        </w:tc>
      </w:tr>
      <w:tr w:rsidR="00CB1FF3" w:rsidRPr="00CC4B4E" w14:paraId="66E5F4F0" w14:textId="77777777" w:rsidTr="00DC2482">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4491A10B" w14:textId="77777777" w:rsidR="00CB1FF3" w:rsidRPr="00CC4B4E" w:rsidRDefault="00CB1FF3" w:rsidP="00DC2482">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21DC0C0C" w14:textId="77777777" w:rsidR="00CB1FF3" w:rsidRPr="00CC4B4E" w:rsidRDefault="00CB1FF3" w:rsidP="00DC2482">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11C6F52A" w14:textId="77777777" w:rsidR="00CB1FF3" w:rsidRPr="00CC4B4E" w:rsidRDefault="00CB1FF3" w:rsidP="00DC2482">
            <w:pPr>
              <w:pStyle w:val="TAC"/>
              <w:rPr>
                <w:rFonts w:cs="v4.2.0"/>
                <w:lang w:eastAsia="zh-CN"/>
              </w:rPr>
            </w:pPr>
            <w:r w:rsidRPr="00CC4B4E">
              <w:t>AoA1</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18B806B4" w14:textId="77777777" w:rsidR="00CB1FF3" w:rsidRPr="00CC4B4E" w:rsidRDefault="00CB1FF3" w:rsidP="00DC2482">
            <w:pPr>
              <w:pStyle w:val="TAC"/>
              <w:rPr>
                <w:lang w:eastAsia="zh-CN"/>
              </w:rPr>
            </w:pPr>
            <w:r w:rsidRPr="00CC4B4E">
              <w:rPr>
                <w:rFonts w:cs="v4.2.0"/>
                <w:lang w:eastAsia="zh-CN"/>
              </w:rPr>
              <w:t>AoA2</w:t>
            </w:r>
          </w:p>
        </w:tc>
      </w:tr>
      <w:tr w:rsidR="00CB1FF3" w:rsidRPr="00CC4B4E" w14:paraId="78C98FF7" w14:textId="77777777" w:rsidTr="00DC2482">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1EF29B51" w14:textId="77777777" w:rsidR="00CB1FF3" w:rsidRPr="00CC4B4E" w:rsidRDefault="00CB1FF3" w:rsidP="00DC2482">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5C3D3D21" w14:textId="77777777" w:rsidR="00CB1FF3" w:rsidRPr="00CC4B4E" w:rsidRDefault="00CB1FF3" w:rsidP="00DC2482">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345EF880" w14:textId="77777777" w:rsidR="00CB1FF3" w:rsidRPr="00CC4B4E" w:rsidRDefault="00CB1FF3" w:rsidP="00DC2482">
            <w:pPr>
              <w:pStyle w:val="TAC"/>
              <w:rPr>
                <w:lang w:eastAsia="zh-CN"/>
              </w:rPr>
            </w:pPr>
            <w:r w:rsidRPr="00CC4B4E">
              <w:t>Rough</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3A70145A" w14:textId="77777777" w:rsidR="00CB1FF3" w:rsidRPr="00CC4B4E" w:rsidRDefault="00CB1FF3" w:rsidP="00DC2482">
            <w:pPr>
              <w:pStyle w:val="TAC"/>
              <w:rPr>
                <w:rFonts w:cs="v4.2.0"/>
                <w:lang w:eastAsia="zh-CN"/>
              </w:rPr>
            </w:pPr>
            <w:r w:rsidRPr="00CC4B4E">
              <w:rPr>
                <w:lang w:eastAsia="zh-CN"/>
              </w:rPr>
              <w:t>Rough</w:t>
            </w:r>
          </w:p>
        </w:tc>
      </w:tr>
      <w:tr w:rsidR="00CB1FF3" w:rsidRPr="00CC4B4E" w14:paraId="72F32F75" w14:textId="77777777" w:rsidTr="00DC2482">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67A4FDAD" w14:textId="77777777" w:rsidR="00CB1FF3" w:rsidRPr="00CC4B4E" w:rsidRDefault="00CB1FF3" w:rsidP="00DC2482">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3FA4B4EF" w14:textId="77777777" w:rsidR="00CB1FF3" w:rsidRPr="00CC4B4E" w:rsidRDefault="00CB1FF3" w:rsidP="00DC2482">
            <w:pPr>
              <w:pStyle w:val="TAC"/>
              <w:rPr>
                <w:rFonts w:cs="Arial"/>
              </w:rPr>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2CBDFB8F" w14:textId="40EB3A31" w:rsidR="00CB1FF3" w:rsidRPr="00CC4B4E" w:rsidRDefault="00CB1FF3" w:rsidP="00DC2482">
            <w:pPr>
              <w:pStyle w:val="TAC"/>
              <w:rPr>
                <w:rFonts w:cs="Arial"/>
              </w:rPr>
            </w:pPr>
            <w:r w:rsidRPr="00CC4B4E">
              <w:rPr>
                <w:rFonts w:cs="Arial"/>
              </w:rPr>
              <w:t>-89</w:t>
            </w:r>
          </w:p>
        </w:tc>
        <w:tc>
          <w:tcPr>
            <w:tcW w:w="1276" w:type="dxa"/>
            <w:tcBorders>
              <w:top w:val="single" w:sz="4" w:space="0" w:color="auto"/>
              <w:left w:val="single" w:sz="4" w:space="0" w:color="auto"/>
              <w:bottom w:val="single" w:sz="4" w:space="0" w:color="auto"/>
              <w:right w:val="single" w:sz="4" w:space="0" w:color="auto"/>
            </w:tcBorders>
            <w:vAlign w:val="center"/>
          </w:tcPr>
          <w:p w14:paraId="0F686269" w14:textId="1B24401F" w:rsidR="00CB1FF3" w:rsidRPr="00CC4B4E" w:rsidRDefault="00CB1FF3" w:rsidP="00DC2482">
            <w:pPr>
              <w:pStyle w:val="TAC"/>
              <w:rPr>
                <w:rFonts w:cs="Arial"/>
              </w:rPr>
            </w:pPr>
            <w:r w:rsidRPr="00CC4B4E">
              <w:rPr>
                <w:rFonts w:cs="Arial"/>
              </w:rPr>
              <w:t>-89</w:t>
            </w:r>
          </w:p>
        </w:tc>
        <w:tc>
          <w:tcPr>
            <w:tcW w:w="1210" w:type="dxa"/>
            <w:tcBorders>
              <w:top w:val="single" w:sz="4" w:space="0" w:color="auto"/>
              <w:left w:val="single" w:sz="4" w:space="0" w:color="auto"/>
              <w:bottom w:val="single" w:sz="4" w:space="0" w:color="auto"/>
              <w:right w:val="single" w:sz="4" w:space="0" w:color="auto"/>
            </w:tcBorders>
            <w:vAlign w:val="center"/>
          </w:tcPr>
          <w:p w14:paraId="3294183C" w14:textId="58BCA254" w:rsidR="00CB1FF3" w:rsidRPr="00CC4B4E" w:rsidRDefault="00CB1FF3" w:rsidP="00DC2482">
            <w:pPr>
              <w:pStyle w:val="TAC"/>
              <w:rPr>
                <w:rFonts w:cs="Arial"/>
              </w:rPr>
            </w:pPr>
            <w:r w:rsidRPr="00CC4B4E">
              <w:rPr>
                <w:rFonts w:cs="Arial"/>
              </w:rPr>
              <w:t>-89</w:t>
            </w:r>
          </w:p>
        </w:tc>
        <w:tc>
          <w:tcPr>
            <w:tcW w:w="1200" w:type="dxa"/>
            <w:tcBorders>
              <w:top w:val="single" w:sz="4" w:space="0" w:color="auto"/>
              <w:left w:val="single" w:sz="4" w:space="0" w:color="auto"/>
              <w:bottom w:val="single" w:sz="4" w:space="0" w:color="auto"/>
              <w:right w:val="single" w:sz="4" w:space="0" w:color="auto"/>
            </w:tcBorders>
            <w:vAlign w:val="center"/>
          </w:tcPr>
          <w:p w14:paraId="76727136" w14:textId="77777777" w:rsidR="00CB1FF3" w:rsidRPr="00CC4B4E" w:rsidRDefault="00CB1FF3" w:rsidP="00DC2482">
            <w:pPr>
              <w:pStyle w:val="TAC"/>
              <w:rPr>
                <w:rFonts w:cs="Arial"/>
              </w:rPr>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1F6E2665" w14:textId="07E3F447" w:rsidR="00CB1FF3" w:rsidRPr="00CC4B4E" w:rsidRDefault="00CB1FF3" w:rsidP="00DC2482">
            <w:pPr>
              <w:pStyle w:val="TAC"/>
              <w:rPr>
                <w:rFonts w:cs="Arial"/>
              </w:rPr>
            </w:pPr>
            <w:r w:rsidRPr="00CC4B4E">
              <w:rPr>
                <w:rFonts w:cs="Arial"/>
              </w:rPr>
              <w:t>-</w:t>
            </w:r>
            <w:r w:rsidR="00B03809" w:rsidRPr="00B03809">
              <w:rPr>
                <w:rFonts w:cs="Arial"/>
              </w:rPr>
              <w:t>Infinity</w:t>
            </w:r>
          </w:p>
        </w:tc>
        <w:tc>
          <w:tcPr>
            <w:tcW w:w="1139" w:type="dxa"/>
            <w:tcBorders>
              <w:top w:val="single" w:sz="4" w:space="0" w:color="auto"/>
              <w:left w:val="single" w:sz="4" w:space="0" w:color="auto"/>
              <w:bottom w:val="single" w:sz="4" w:space="0" w:color="auto"/>
              <w:right w:val="single" w:sz="4" w:space="0" w:color="auto"/>
            </w:tcBorders>
            <w:vAlign w:val="center"/>
          </w:tcPr>
          <w:p w14:paraId="5FC3BB3E" w14:textId="4F1EF93F" w:rsidR="00CB1FF3" w:rsidRPr="00CC4B4E" w:rsidRDefault="00CB1FF3" w:rsidP="00DC2482">
            <w:pPr>
              <w:pStyle w:val="TAC"/>
              <w:rPr>
                <w:rFonts w:cs="Arial"/>
              </w:rPr>
            </w:pPr>
            <w:r w:rsidRPr="00CC4B4E">
              <w:rPr>
                <w:rFonts w:cs="Arial"/>
              </w:rPr>
              <w:t>-89</w:t>
            </w:r>
          </w:p>
        </w:tc>
      </w:tr>
      <w:tr w:rsidR="00CB1FF3" w:rsidRPr="00CC4B4E" w14:paraId="7F29F470" w14:textId="77777777" w:rsidTr="00DC2482">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767097F5" w14:textId="77777777" w:rsidR="00CB1FF3" w:rsidRPr="00CC4B4E" w:rsidRDefault="00CB1FF3" w:rsidP="00DC2482">
            <w:pPr>
              <w:pStyle w:val="TAC"/>
              <w:jc w:val="both"/>
            </w:pPr>
            <w:r w:rsidRPr="00CC4B4E">
              <w:rPr>
                <w:rFonts w:cs="v4.2.0"/>
                <w:noProof/>
              </w:rPr>
              <w:drawing>
                <wp:inline distT="0" distB="0" distL="0" distR="0" wp14:anchorId="1CD612D2" wp14:editId="5B9CBDB5">
                  <wp:extent cx="401955" cy="248285"/>
                  <wp:effectExtent l="0" t="0" r="0" b="0"/>
                  <wp:docPr id="338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588286F7" w14:textId="77777777" w:rsidR="00CB1FF3" w:rsidRPr="00CC4B4E" w:rsidRDefault="00CB1FF3" w:rsidP="00DC2482">
            <w:pPr>
              <w:pStyle w:val="TAC"/>
              <w:rPr>
                <w:rFonts w:cs="Arial"/>
              </w:rPr>
            </w:pPr>
            <w:r w:rsidRPr="00CC4B4E">
              <w:rPr>
                <w:rFonts w:cs="v4.2.0"/>
              </w:rPr>
              <w:t>dB</w:t>
            </w:r>
          </w:p>
        </w:tc>
        <w:tc>
          <w:tcPr>
            <w:tcW w:w="1129" w:type="dxa"/>
            <w:tcBorders>
              <w:top w:val="single" w:sz="4" w:space="0" w:color="auto"/>
              <w:left w:val="single" w:sz="4" w:space="0" w:color="auto"/>
              <w:bottom w:val="single" w:sz="4" w:space="0" w:color="auto"/>
              <w:right w:val="single" w:sz="4" w:space="0" w:color="auto"/>
            </w:tcBorders>
            <w:vAlign w:val="center"/>
          </w:tcPr>
          <w:p w14:paraId="2280A067" w14:textId="724CBB3A" w:rsidR="00CB1FF3" w:rsidRPr="00CC4B4E" w:rsidRDefault="00CB1FF3" w:rsidP="00DC2482">
            <w:pPr>
              <w:pStyle w:val="TAC"/>
              <w:rPr>
                <w:rFonts w:cs="Arial"/>
              </w:rPr>
            </w:pPr>
            <w:r w:rsidRPr="00CC4B4E">
              <w:t>-0.12</w:t>
            </w:r>
          </w:p>
        </w:tc>
        <w:tc>
          <w:tcPr>
            <w:tcW w:w="1276" w:type="dxa"/>
            <w:tcBorders>
              <w:top w:val="single" w:sz="4" w:space="0" w:color="auto"/>
              <w:left w:val="single" w:sz="4" w:space="0" w:color="auto"/>
              <w:bottom w:val="single" w:sz="4" w:space="0" w:color="auto"/>
              <w:right w:val="single" w:sz="4" w:space="0" w:color="auto"/>
            </w:tcBorders>
            <w:vAlign w:val="center"/>
          </w:tcPr>
          <w:p w14:paraId="3B964DC2" w14:textId="04B79C01" w:rsidR="00CB1FF3" w:rsidRPr="00CC4B4E" w:rsidRDefault="00CB1FF3" w:rsidP="00DC2482">
            <w:pPr>
              <w:pStyle w:val="TAC"/>
              <w:rPr>
                <w:rFonts w:cs="Arial"/>
              </w:rPr>
            </w:pPr>
            <w:r w:rsidRPr="00CC4B4E">
              <w:t>-0.12</w:t>
            </w:r>
          </w:p>
        </w:tc>
        <w:tc>
          <w:tcPr>
            <w:tcW w:w="1210" w:type="dxa"/>
            <w:tcBorders>
              <w:top w:val="single" w:sz="4" w:space="0" w:color="auto"/>
              <w:left w:val="single" w:sz="4" w:space="0" w:color="auto"/>
              <w:bottom w:val="single" w:sz="4" w:space="0" w:color="auto"/>
              <w:right w:val="single" w:sz="4" w:space="0" w:color="auto"/>
            </w:tcBorders>
            <w:vAlign w:val="center"/>
          </w:tcPr>
          <w:p w14:paraId="1031EA1D" w14:textId="12E896A0" w:rsidR="00CB1FF3" w:rsidRPr="00CC4B4E" w:rsidRDefault="00CB1FF3" w:rsidP="00DC2482">
            <w:pPr>
              <w:pStyle w:val="TAC"/>
            </w:pPr>
            <w:r w:rsidRPr="00CC4B4E">
              <w:t>-0.12</w:t>
            </w:r>
          </w:p>
        </w:tc>
        <w:tc>
          <w:tcPr>
            <w:tcW w:w="1200" w:type="dxa"/>
            <w:tcBorders>
              <w:top w:val="single" w:sz="4" w:space="0" w:color="auto"/>
              <w:left w:val="single" w:sz="4" w:space="0" w:color="auto"/>
              <w:bottom w:val="single" w:sz="4" w:space="0" w:color="auto"/>
              <w:right w:val="single" w:sz="4" w:space="0" w:color="auto"/>
            </w:tcBorders>
            <w:vAlign w:val="center"/>
          </w:tcPr>
          <w:p w14:paraId="65EF1DD2" w14:textId="77777777" w:rsidR="00CB1FF3" w:rsidRPr="00CC4B4E" w:rsidRDefault="00CB1FF3" w:rsidP="00DC2482">
            <w:pPr>
              <w:pStyle w:val="TAC"/>
              <w:rPr>
                <w:rFonts w:cs="Arial"/>
              </w:rPr>
            </w:pPr>
            <w:r w:rsidRPr="00CC4B4E">
              <w:rPr>
                <w:rFonts w:cs="v4.2.0"/>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2157DF7A" w14:textId="653B0530" w:rsidR="00CB1FF3" w:rsidRPr="00CC4B4E" w:rsidRDefault="00CB1FF3" w:rsidP="00DC2482">
            <w:pPr>
              <w:pStyle w:val="TAC"/>
              <w:rPr>
                <w:rFonts w:cs="Arial"/>
              </w:rPr>
            </w:pPr>
            <w:r w:rsidRPr="00CC4B4E">
              <w:t>-</w:t>
            </w:r>
            <w:r w:rsidR="00B03809" w:rsidRPr="00B03809">
              <w:t>Infinity</w:t>
            </w:r>
          </w:p>
        </w:tc>
        <w:tc>
          <w:tcPr>
            <w:tcW w:w="1139" w:type="dxa"/>
            <w:tcBorders>
              <w:top w:val="single" w:sz="4" w:space="0" w:color="auto"/>
              <w:left w:val="single" w:sz="4" w:space="0" w:color="auto"/>
              <w:bottom w:val="single" w:sz="4" w:space="0" w:color="auto"/>
              <w:right w:val="single" w:sz="4" w:space="0" w:color="auto"/>
            </w:tcBorders>
            <w:vAlign w:val="center"/>
          </w:tcPr>
          <w:p w14:paraId="43250B29" w14:textId="2442FE4C" w:rsidR="00CB1FF3" w:rsidRPr="00CC4B4E" w:rsidRDefault="00CB1FF3" w:rsidP="00DC2482">
            <w:pPr>
              <w:pStyle w:val="TAC"/>
            </w:pPr>
            <w:r w:rsidRPr="00CC4B4E">
              <w:t>-0.12</w:t>
            </w:r>
          </w:p>
        </w:tc>
      </w:tr>
      <w:tr w:rsidR="00CB1FF3" w:rsidRPr="00CC4B4E" w14:paraId="02A3FFBE" w14:textId="77777777" w:rsidTr="00DC2482">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07937702" w14:textId="77777777" w:rsidR="00CB1FF3" w:rsidRPr="00CC4B4E" w:rsidRDefault="00CB1FF3" w:rsidP="00DC2482">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3F494731" w14:textId="77777777" w:rsidR="00CB1FF3" w:rsidRPr="00CC4B4E" w:rsidRDefault="00CB1FF3" w:rsidP="00DC2482">
            <w:pPr>
              <w:pStyle w:val="TAC"/>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793CF6DE" w14:textId="392266C0" w:rsidR="00CB1FF3" w:rsidRPr="00CC4B4E" w:rsidRDefault="00CB1FF3" w:rsidP="00DC2482">
            <w:pPr>
              <w:pStyle w:val="TAC"/>
            </w:pPr>
            <w:r w:rsidRPr="00CC4B4E">
              <w:t>-8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D79B36" w14:textId="77CCB5FA" w:rsidR="00CB1FF3" w:rsidRPr="00CC4B4E" w:rsidRDefault="00CB1FF3" w:rsidP="00DC2482">
            <w:pPr>
              <w:pStyle w:val="TAC"/>
            </w:pPr>
            <w:r w:rsidRPr="00CC4B4E">
              <w:t>-89</w:t>
            </w:r>
          </w:p>
        </w:tc>
        <w:tc>
          <w:tcPr>
            <w:tcW w:w="1210" w:type="dxa"/>
            <w:tcBorders>
              <w:top w:val="single" w:sz="4" w:space="0" w:color="auto"/>
              <w:left w:val="single" w:sz="4" w:space="0" w:color="auto"/>
              <w:bottom w:val="single" w:sz="4" w:space="0" w:color="auto"/>
              <w:right w:val="single" w:sz="4" w:space="0" w:color="auto"/>
            </w:tcBorders>
            <w:vAlign w:val="center"/>
          </w:tcPr>
          <w:p w14:paraId="146A2423" w14:textId="036E3D0C" w:rsidR="00CB1FF3" w:rsidRPr="00CC4B4E" w:rsidRDefault="00CB1FF3" w:rsidP="00DC2482">
            <w:pPr>
              <w:pStyle w:val="TAC"/>
            </w:pPr>
            <w:r w:rsidRPr="00CC4B4E">
              <w:t>-89</w:t>
            </w:r>
          </w:p>
        </w:tc>
        <w:tc>
          <w:tcPr>
            <w:tcW w:w="1200" w:type="dxa"/>
            <w:tcBorders>
              <w:top w:val="single" w:sz="4" w:space="0" w:color="auto"/>
              <w:left w:val="single" w:sz="4" w:space="0" w:color="auto"/>
              <w:bottom w:val="single" w:sz="4" w:space="0" w:color="auto"/>
              <w:right w:val="single" w:sz="4" w:space="0" w:color="auto"/>
            </w:tcBorders>
            <w:vAlign w:val="center"/>
            <w:hideMark/>
          </w:tcPr>
          <w:p w14:paraId="46F90B10" w14:textId="77777777" w:rsidR="00CB1FF3" w:rsidRPr="00CC4B4E" w:rsidRDefault="00CB1FF3" w:rsidP="00DC2482">
            <w:pPr>
              <w:pStyle w:val="TAC"/>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2A2F11" w14:textId="2DA86E01" w:rsidR="00CB1FF3" w:rsidRPr="00CC4B4E" w:rsidRDefault="00CB1FF3" w:rsidP="00DC2482">
            <w:pPr>
              <w:pStyle w:val="TAC"/>
            </w:pPr>
            <w:r w:rsidRPr="00CC4B4E">
              <w:t>-</w:t>
            </w:r>
            <w:r w:rsidR="00B03809" w:rsidRPr="00B03809">
              <w:t>Infinity</w:t>
            </w:r>
          </w:p>
        </w:tc>
        <w:tc>
          <w:tcPr>
            <w:tcW w:w="1139" w:type="dxa"/>
            <w:tcBorders>
              <w:top w:val="single" w:sz="4" w:space="0" w:color="auto"/>
              <w:left w:val="single" w:sz="4" w:space="0" w:color="auto"/>
              <w:bottom w:val="single" w:sz="4" w:space="0" w:color="auto"/>
              <w:right w:val="single" w:sz="4" w:space="0" w:color="auto"/>
            </w:tcBorders>
            <w:vAlign w:val="center"/>
          </w:tcPr>
          <w:p w14:paraId="7C5C793C" w14:textId="3190D516" w:rsidR="00CB1FF3" w:rsidRPr="00CC4B4E" w:rsidRDefault="00CB1FF3" w:rsidP="00DC2482">
            <w:pPr>
              <w:pStyle w:val="TAC"/>
            </w:pPr>
            <w:r w:rsidRPr="00CC4B4E">
              <w:t>-89</w:t>
            </w:r>
          </w:p>
        </w:tc>
      </w:tr>
      <w:tr w:rsidR="00CB1FF3" w:rsidRPr="00CC4B4E" w14:paraId="14759F9A" w14:textId="77777777" w:rsidTr="00DC2482">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6896C2C2" w14:textId="77777777" w:rsidR="00CB1FF3" w:rsidRPr="00CC4B4E" w:rsidRDefault="00CB1FF3" w:rsidP="00DC2482">
            <w:pPr>
              <w:pStyle w:val="TAC"/>
              <w:jc w:val="both"/>
            </w:pPr>
            <w:r w:rsidRPr="00CC4B4E">
              <w:rPr>
                <w:noProof/>
                <w:position w:val="-6"/>
                <w:lang w:eastAsia="zh-CN"/>
              </w:rPr>
              <w:drawing>
                <wp:inline distT="0" distB="0" distL="0" distR="0" wp14:anchorId="2726A42B" wp14:editId="1074D02E">
                  <wp:extent cx="179705" cy="179705"/>
                  <wp:effectExtent l="0" t="0" r="0" b="0"/>
                  <wp:docPr id="338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7ABA8928" w14:textId="77777777" w:rsidR="00CB1FF3" w:rsidRPr="00CC4B4E" w:rsidRDefault="00CB1FF3" w:rsidP="00DC2482">
            <w:pPr>
              <w:pStyle w:val="TAC"/>
            </w:pPr>
            <w:r w:rsidRPr="00CC4B4E">
              <w:t>dBm/95.04MHz</w:t>
            </w:r>
          </w:p>
        </w:tc>
        <w:tc>
          <w:tcPr>
            <w:tcW w:w="1129" w:type="dxa"/>
            <w:tcBorders>
              <w:top w:val="single" w:sz="4" w:space="0" w:color="auto"/>
              <w:left w:val="single" w:sz="4" w:space="0" w:color="auto"/>
              <w:right w:val="single" w:sz="4" w:space="0" w:color="auto"/>
            </w:tcBorders>
            <w:vAlign w:val="center"/>
            <w:hideMark/>
          </w:tcPr>
          <w:p w14:paraId="612CBDF6" w14:textId="1C4B73BA" w:rsidR="00CB1FF3" w:rsidRPr="00CC4B4E" w:rsidRDefault="00CB1FF3" w:rsidP="00DC2482">
            <w:pPr>
              <w:pStyle w:val="TAC"/>
            </w:pPr>
            <w:r w:rsidRPr="00CC4B4E">
              <w:rPr>
                <w:rFonts w:cs="v4.2.0"/>
              </w:rPr>
              <w:t>-64.41</w:t>
            </w:r>
          </w:p>
        </w:tc>
        <w:tc>
          <w:tcPr>
            <w:tcW w:w="1276" w:type="dxa"/>
            <w:tcBorders>
              <w:top w:val="single" w:sz="4" w:space="0" w:color="auto"/>
              <w:left w:val="single" w:sz="4" w:space="0" w:color="auto"/>
              <w:right w:val="single" w:sz="4" w:space="0" w:color="auto"/>
            </w:tcBorders>
            <w:vAlign w:val="center"/>
          </w:tcPr>
          <w:p w14:paraId="0C807F15" w14:textId="15A36C08" w:rsidR="00CB1FF3" w:rsidRPr="00CC4B4E" w:rsidRDefault="00CB1FF3" w:rsidP="00DC2482">
            <w:pPr>
              <w:pStyle w:val="TAC"/>
            </w:pPr>
            <w:r w:rsidRPr="00CC4B4E">
              <w:rPr>
                <w:rFonts w:cs="v4.2.0"/>
              </w:rPr>
              <w:t>-64.41</w:t>
            </w:r>
          </w:p>
        </w:tc>
        <w:tc>
          <w:tcPr>
            <w:tcW w:w="1210" w:type="dxa"/>
            <w:tcBorders>
              <w:top w:val="single" w:sz="4" w:space="0" w:color="auto"/>
              <w:left w:val="single" w:sz="4" w:space="0" w:color="auto"/>
              <w:right w:val="single" w:sz="4" w:space="0" w:color="auto"/>
            </w:tcBorders>
            <w:vAlign w:val="center"/>
          </w:tcPr>
          <w:p w14:paraId="3897EDA5" w14:textId="397430FE" w:rsidR="00CB1FF3" w:rsidRPr="00CC4B4E" w:rsidRDefault="00CB1FF3" w:rsidP="00DC2482">
            <w:pPr>
              <w:pStyle w:val="TAC"/>
              <w:rPr>
                <w:rFonts w:cs="v4.2.0"/>
              </w:rPr>
            </w:pPr>
            <w:r w:rsidRPr="00CC4B4E">
              <w:rPr>
                <w:rFonts w:cs="v4.2.0"/>
              </w:rPr>
              <w:t>-64.41</w:t>
            </w:r>
          </w:p>
        </w:tc>
        <w:tc>
          <w:tcPr>
            <w:tcW w:w="1200" w:type="dxa"/>
            <w:tcBorders>
              <w:top w:val="single" w:sz="4" w:space="0" w:color="auto"/>
              <w:left w:val="single" w:sz="4" w:space="0" w:color="auto"/>
              <w:right w:val="single" w:sz="4" w:space="0" w:color="auto"/>
            </w:tcBorders>
            <w:vAlign w:val="center"/>
            <w:hideMark/>
          </w:tcPr>
          <w:p w14:paraId="3784A271" w14:textId="77777777" w:rsidR="00CB1FF3" w:rsidRPr="00CC4B4E" w:rsidRDefault="00CB1FF3" w:rsidP="00DC2482">
            <w:pPr>
              <w:pStyle w:val="TAC"/>
            </w:pPr>
            <w:r w:rsidRPr="00CC4B4E">
              <w:rPr>
                <w:rFonts w:cs="v4.2.0"/>
              </w:rPr>
              <w:t>-Infinity</w:t>
            </w:r>
          </w:p>
        </w:tc>
        <w:tc>
          <w:tcPr>
            <w:tcW w:w="1276" w:type="dxa"/>
            <w:tcBorders>
              <w:top w:val="single" w:sz="4" w:space="0" w:color="auto"/>
              <w:left w:val="single" w:sz="4" w:space="0" w:color="auto"/>
              <w:right w:val="single" w:sz="4" w:space="0" w:color="auto"/>
            </w:tcBorders>
            <w:vAlign w:val="center"/>
          </w:tcPr>
          <w:p w14:paraId="7658982C" w14:textId="40268E80" w:rsidR="00CB1FF3" w:rsidRPr="00CC4B4E" w:rsidRDefault="00CB1FF3" w:rsidP="00DC2482">
            <w:pPr>
              <w:pStyle w:val="TAC"/>
            </w:pPr>
            <w:r w:rsidRPr="00CC4B4E">
              <w:rPr>
                <w:rFonts w:cs="v4.2.0"/>
              </w:rPr>
              <w:t>-</w:t>
            </w:r>
            <w:r w:rsidR="00B03809" w:rsidRPr="00B03809">
              <w:rPr>
                <w:rFonts w:cs="v4.2.0"/>
              </w:rPr>
              <w:t>Infinity</w:t>
            </w:r>
          </w:p>
        </w:tc>
        <w:tc>
          <w:tcPr>
            <w:tcW w:w="1139" w:type="dxa"/>
            <w:tcBorders>
              <w:top w:val="single" w:sz="4" w:space="0" w:color="auto"/>
              <w:left w:val="single" w:sz="4" w:space="0" w:color="auto"/>
              <w:right w:val="single" w:sz="4" w:space="0" w:color="auto"/>
            </w:tcBorders>
            <w:vAlign w:val="center"/>
          </w:tcPr>
          <w:p w14:paraId="3FD2C8FE" w14:textId="22358F0E" w:rsidR="00CB1FF3" w:rsidRPr="00CC4B4E" w:rsidRDefault="00CB1FF3" w:rsidP="00DC2482">
            <w:pPr>
              <w:pStyle w:val="TAC"/>
              <w:rPr>
                <w:rFonts w:cs="v4.2.0"/>
              </w:rPr>
            </w:pPr>
            <w:r w:rsidRPr="00CC4B4E">
              <w:rPr>
                <w:rFonts w:cs="v4.2.0"/>
              </w:rPr>
              <w:t>-64.41</w:t>
            </w:r>
          </w:p>
        </w:tc>
      </w:tr>
      <w:tr w:rsidR="00CB1FF3" w:rsidRPr="00CC4B4E" w14:paraId="322F22BE" w14:textId="77777777" w:rsidTr="00DC2482">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7F789CED" w14:textId="77777777" w:rsidR="00CB1FF3" w:rsidRPr="00CC4B4E" w:rsidRDefault="00CB1FF3" w:rsidP="00DC2482">
            <w:pPr>
              <w:pStyle w:val="TAC"/>
              <w:jc w:val="both"/>
            </w:pPr>
            <w:r w:rsidRPr="00CC4B4E">
              <w:t>Time multiplexing of the downlink transmissions from each AoA</w:t>
            </w:r>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512922F6" w14:textId="77777777" w:rsidR="00CB1FF3" w:rsidRPr="00CC4B4E" w:rsidRDefault="00CB1FF3" w:rsidP="00DC2482">
            <w:pPr>
              <w:pStyle w:val="TAC"/>
              <w:rPr>
                <w:rFonts w:eastAsia="?? ??"/>
                <w:lang w:val="en-US"/>
              </w:rPr>
            </w:pPr>
            <w:r w:rsidRPr="00CC4B4E">
              <w:rPr>
                <w:rFonts w:eastAsia="?? ??"/>
                <w:lang w:val="en-US"/>
              </w:rPr>
              <w:t xml:space="preserve">Defined in Figure </w:t>
            </w:r>
            <w:r w:rsidRPr="00CC4B4E">
              <w:rPr>
                <w:lang w:val="en-US"/>
              </w:rPr>
              <w:t>7.6.1.1.1-1</w:t>
            </w:r>
          </w:p>
        </w:tc>
      </w:tr>
      <w:tr w:rsidR="00CB1FF3" w:rsidRPr="00CC4B4E" w14:paraId="3810F72E" w14:textId="77777777" w:rsidTr="00DC2482">
        <w:trPr>
          <w:cantSplit/>
          <w:jc w:val="center"/>
        </w:trPr>
        <w:tc>
          <w:tcPr>
            <w:tcW w:w="10065" w:type="dxa"/>
            <w:gridSpan w:val="8"/>
            <w:tcBorders>
              <w:top w:val="single" w:sz="4" w:space="0" w:color="auto"/>
              <w:left w:val="single" w:sz="4" w:space="0" w:color="auto"/>
              <w:bottom w:val="single" w:sz="4" w:space="0" w:color="auto"/>
              <w:right w:val="single" w:sz="4" w:space="0" w:color="auto"/>
            </w:tcBorders>
          </w:tcPr>
          <w:p w14:paraId="555491AA" w14:textId="77777777" w:rsidR="00CB1FF3" w:rsidRPr="00CC4B4E" w:rsidRDefault="00CB1FF3" w:rsidP="00DC2482">
            <w:pPr>
              <w:pStyle w:val="TAN"/>
            </w:pPr>
            <w:r w:rsidRPr="00CC4B4E">
              <w:t>Note 1:</w:t>
            </w:r>
            <w:r w:rsidRPr="00CC4B4E">
              <w:tab/>
              <w:t>The resources for uplink transmission are assigned to the UE prior to the start of time period T2.</w:t>
            </w:r>
          </w:p>
          <w:p w14:paraId="2864FAE7" w14:textId="77777777" w:rsidR="00CB1FF3" w:rsidRPr="00CC4B4E" w:rsidRDefault="00CB1FF3" w:rsidP="00DC2482">
            <w:pPr>
              <w:pStyle w:val="TAN"/>
              <w:spacing w:line="256" w:lineRule="auto"/>
            </w:pPr>
            <w:r w:rsidRPr="00CC4B4E">
              <w:t>Note 2:</w:t>
            </w:r>
            <w:r w:rsidRPr="00CC4B4E">
              <w:tab/>
              <w:t>Es/Iot, SSB_RP and Io levels have been derived from other parameters for information purposes. They are not settable parameters themselves.</w:t>
            </w:r>
          </w:p>
          <w:p w14:paraId="44FA4915" w14:textId="77777777" w:rsidR="00CB1FF3" w:rsidRPr="00CC4B4E" w:rsidRDefault="00CB1FF3" w:rsidP="00DC2482">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50D28A50" w14:textId="77777777" w:rsidR="00CB1FF3" w:rsidRPr="00CC4B4E" w:rsidRDefault="00CB1FF3" w:rsidP="00DC2482">
            <w:pPr>
              <w:pStyle w:val="TAN"/>
            </w:pPr>
            <w:r w:rsidRPr="00CC4B4E">
              <w:rPr>
                <w:lang w:val="en-US"/>
              </w:rPr>
              <w:t>Note 4:</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7DE76A90" w14:textId="77777777" w:rsidR="00CB1FF3" w:rsidRDefault="00CB1FF3" w:rsidP="00CB1FF3"/>
    <w:p w14:paraId="31F001C3" w14:textId="77777777" w:rsidR="00CB1FF3" w:rsidRPr="00CC4B4E" w:rsidRDefault="00CB1FF3" w:rsidP="00CB1FF3">
      <w:pPr>
        <w:rPr>
          <w:lang w:eastAsia="zh-CN"/>
        </w:rPr>
      </w:pPr>
      <w:r w:rsidRPr="00CC4B4E">
        <w:t xml:space="preserve">During T1, </w:t>
      </w:r>
      <w:r w:rsidRPr="00CC4B4E">
        <w:rPr>
          <w:lang w:eastAsia="zh-CN"/>
        </w:rPr>
        <w:t>the UE shall be able to receive PDSCH and report corresponding valid ACK/NACK for those PDSCHs scheduled in the slots overlapped with the Pre-MG occasions.</w:t>
      </w:r>
    </w:p>
    <w:p w14:paraId="5F805B99" w14:textId="77777777" w:rsidR="00CB1FF3" w:rsidRPr="00CC4B4E" w:rsidRDefault="00CB1FF3" w:rsidP="00CB1FF3">
      <w:pPr>
        <w:rPr>
          <w:lang w:eastAsia="zh-CN"/>
        </w:rPr>
      </w:pPr>
      <w:r w:rsidRPr="00CC4B4E">
        <w:rPr>
          <w:lang w:eastAsia="zh-CN"/>
        </w:rPr>
        <w:t>During T2 and T3, the UE shall not report corresponding valid ACK/NACK for those PDSCHs scheduled in the slots overlapped with the Pre-MG occasions, starting from the 1</w:t>
      </w:r>
      <w:r w:rsidRPr="00CC4B4E">
        <w:rPr>
          <w:vertAlign w:val="superscript"/>
          <w:lang w:eastAsia="zh-CN"/>
        </w:rPr>
        <w:t>st</w:t>
      </w:r>
      <w:r w:rsidRPr="00CC4B4E">
        <w:rPr>
          <w:lang w:eastAsia="zh-CN"/>
        </w:rPr>
        <w:t xml:space="preserve"> complete Pre-MG occasion after the beginning of PCell’s DL slot (</w:t>
      </w:r>
      <w:r w:rsidRPr="00CC4B4E">
        <w:rPr>
          <w:i/>
          <w:lang w:eastAsia="zh-CN"/>
        </w:rPr>
        <w:t>i+T</w:t>
      </w:r>
      <w:r w:rsidRPr="00CC4B4E">
        <w:rPr>
          <w:i/>
          <w:vertAlign w:val="subscript"/>
          <w:lang w:eastAsia="zh-CN"/>
        </w:rPr>
        <w:t>BWPswitchDelay</w:t>
      </w:r>
      <w:r w:rsidRPr="00CC4B4E">
        <w:rPr>
          <w:lang w:eastAsia="zh-CN"/>
        </w:rPr>
        <w:t xml:space="preserve">) + 5ms as defined in </w:t>
      </w:r>
      <w:r>
        <w:rPr>
          <w:lang w:eastAsia="zh-CN"/>
        </w:rPr>
        <w:t xml:space="preserve">TS 38.133 [6] </w:t>
      </w:r>
      <w:r w:rsidRPr="00CC4B4E">
        <w:t>clause 8.19.2</w:t>
      </w:r>
      <w:r w:rsidRPr="00CC4B4E">
        <w:rPr>
          <w:lang w:eastAsia="zh-CN"/>
        </w:rPr>
        <w:t xml:space="preserve">. </w:t>
      </w:r>
    </w:p>
    <w:p w14:paraId="5A46DA8A" w14:textId="7BBDDBA8" w:rsidR="00CB1FF3" w:rsidRPr="00CC4B4E" w:rsidRDefault="00CB1FF3" w:rsidP="00CB1FF3">
      <w:r w:rsidRPr="00CC4B4E">
        <w:t xml:space="preserve">The UE shall send one Event </w:t>
      </w:r>
      <w:r w:rsidR="00B03809" w:rsidRPr="00B03809">
        <w:t xml:space="preserve">A4 </w:t>
      </w:r>
      <w:r w:rsidRPr="00CC4B4E">
        <w:t>triggered measurement report, with a measurement reporting delay less than Y ms from the beginning of time period T3, where Y is</w:t>
      </w:r>
    </w:p>
    <w:p w14:paraId="6B3AD7CA" w14:textId="77777777" w:rsidR="00CB1FF3" w:rsidRPr="00CC4B4E" w:rsidRDefault="00CB1FF3" w:rsidP="00CB1FF3">
      <w:pPr>
        <w:pStyle w:val="B1"/>
        <w:rPr>
          <w:rFonts w:cs="v4.2.0"/>
          <w:lang w:eastAsia="zh-TW"/>
        </w:rPr>
      </w:pPr>
      <w:r w:rsidRPr="00CC4B4E">
        <w:rPr>
          <w:rFonts w:cs="v4.2.0"/>
        </w:rPr>
        <w:t>-</w:t>
      </w:r>
      <w:r w:rsidRPr="00CC4B4E">
        <w:rPr>
          <w:rFonts w:cs="v4.2.0"/>
        </w:rPr>
        <w:tab/>
        <w:t xml:space="preserve">3.2s for </w:t>
      </w:r>
      <w:r w:rsidRPr="00CC4B4E">
        <w:t>a UE supporting power class 1 and 5,</w:t>
      </w:r>
    </w:p>
    <w:p w14:paraId="4B7563A8" w14:textId="77777777" w:rsidR="00CB1FF3" w:rsidRPr="00CC4B4E" w:rsidRDefault="00CB1FF3" w:rsidP="00CB1FF3">
      <w:pPr>
        <w:pStyle w:val="B1"/>
        <w:rPr>
          <w:rFonts w:cs="v4.2.0"/>
        </w:rPr>
      </w:pPr>
      <w:r w:rsidRPr="00CC4B4E">
        <w:t>-</w:t>
      </w:r>
      <w:r w:rsidRPr="00CC4B4E">
        <w:tab/>
        <w:t>1.92s for a UE supporting power class 2, 3 and 4</w:t>
      </w:r>
    </w:p>
    <w:p w14:paraId="717D06DC" w14:textId="77777777" w:rsidR="00CB1FF3" w:rsidRPr="00CC4B4E" w:rsidRDefault="00CB1FF3" w:rsidP="00CB1FF3">
      <w:r w:rsidRPr="00CC4B4E">
        <w:t>The UE is not required to read the neighbour cell SSB index in this test.</w:t>
      </w:r>
    </w:p>
    <w:p w14:paraId="647D162A" w14:textId="77777777" w:rsidR="00CB1FF3" w:rsidRPr="00CC4B4E" w:rsidRDefault="00CB1FF3" w:rsidP="00CB1FF3">
      <w:r w:rsidRPr="00CC4B4E">
        <w:t>The UE shall not send event triggered measurement reports, as long as the reporting criteria are not fulfilled.</w:t>
      </w:r>
    </w:p>
    <w:p w14:paraId="2DC826FF" w14:textId="77777777" w:rsidR="00CB1FF3" w:rsidRPr="00CC4B4E" w:rsidRDefault="00CB1FF3" w:rsidP="00CB1FF3">
      <w:r w:rsidRPr="00CC4B4E">
        <w:t>The rate of correct events observed during repeated tests shall be at least 90%.</w:t>
      </w:r>
    </w:p>
    <w:p w14:paraId="728CC107" w14:textId="77777777" w:rsidR="00CB1FF3" w:rsidRPr="00CC4B4E" w:rsidRDefault="00CB1FF3" w:rsidP="00CB1FF3">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2C81AE60" w14:textId="77777777" w:rsidR="00891F85" w:rsidRDefault="00891F85" w:rsidP="00891F85">
      <w:pPr>
        <w:pStyle w:val="Heading4"/>
        <w:rPr>
          <w:snapToGrid w:val="0"/>
        </w:rPr>
      </w:pPr>
      <w:r w:rsidRPr="00CC4B4E">
        <w:rPr>
          <w:snapToGrid w:val="0"/>
        </w:rPr>
        <w:t>7.6.</w:t>
      </w:r>
      <w:r>
        <w:rPr>
          <w:snapToGrid w:val="0"/>
        </w:rPr>
        <w:t>14</w:t>
      </w:r>
      <w:r w:rsidRPr="00CC4B4E">
        <w:rPr>
          <w:snapToGrid w:val="0"/>
        </w:rPr>
        <w:t>.2</w:t>
      </w:r>
      <w:r w:rsidRPr="00CC4B4E">
        <w:rPr>
          <w:snapToGrid w:val="0"/>
        </w:rPr>
        <w:tab/>
        <w:t>Intra-frequency measurement test with SA event triggered reporting tests: with network-controlled activation/deactivation of Pre-MG in FR2</w:t>
      </w:r>
    </w:p>
    <w:p w14:paraId="060B50DA" w14:textId="3DA0B87D" w:rsidR="00891F85" w:rsidRDefault="00891F85" w:rsidP="00B03809">
      <w:pPr>
        <w:pStyle w:val="EditorsNote"/>
        <w:rPr>
          <w:lang w:eastAsia="zh-CN"/>
        </w:rPr>
      </w:pPr>
      <w:r>
        <w:rPr>
          <w:lang w:eastAsia="zh-CN"/>
        </w:rPr>
        <w:t xml:space="preserve">Editor's Note: </w:t>
      </w:r>
      <w:r w:rsidR="00B03809" w:rsidRPr="00B03809">
        <w:rPr>
          <w:lang w:eastAsia="zh-CN"/>
        </w:rPr>
        <w:t>This test case has been completed for the following configurations:</w:t>
      </w:r>
    </w:p>
    <w:p w14:paraId="5A7548D4" w14:textId="77777777" w:rsidR="00B03809" w:rsidRDefault="00B03809" w:rsidP="00B03809">
      <w:pPr>
        <w:pStyle w:val="EditorsNote"/>
      </w:pPr>
      <w:r>
        <w:t>-</w:t>
      </w:r>
      <w:r>
        <w:tab/>
        <w:t>Test frequency f ≤ 40.8 GHz</w:t>
      </w:r>
    </w:p>
    <w:p w14:paraId="6077CBB9" w14:textId="77777777" w:rsidR="00B03809" w:rsidRDefault="00B03809" w:rsidP="00B03809">
      <w:pPr>
        <w:pStyle w:val="EditorsNote"/>
      </w:pPr>
      <w:r>
        <w:t>-</w:t>
      </w:r>
      <w:r>
        <w:tab/>
        <w:t>UE PC3</w:t>
      </w:r>
    </w:p>
    <w:p w14:paraId="6ECF68D2" w14:textId="77777777" w:rsidR="00B03809" w:rsidRDefault="00B03809" w:rsidP="00B03809">
      <w:pPr>
        <w:pStyle w:val="EditorsNote"/>
      </w:pPr>
      <w:r>
        <w:t>This test case is incomplete for UE power classes other than PC3</w:t>
      </w:r>
    </w:p>
    <w:p w14:paraId="6DD27C56" w14:textId="77777777" w:rsidR="00B03809" w:rsidRDefault="00B03809" w:rsidP="00B03809">
      <w:pPr>
        <w:pStyle w:val="EditorsNote"/>
      </w:pPr>
      <w:r>
        <w:tab/>
        <w:t>This test case is incomplete for test frequencies &gt; 40.8 GHz</w:t>
      </w:r>
    </w:p>
    <w:p w14:paraId="7DB8C2F9" w14:textId="2054BC8F" w:rsidR="00891F85" w:rsidRPr="00DE292D" w:rsidRDefault="00891F85" w:rsidP="00B03809">
      <w:pPr>
        <w:pStyle w:val="H6"/>
        <w:ind w:left="1701" w:hanging="1701"/>
      </w:pPr>
      <w:r w:rsidRPr="002A39CF">
        <w:t>7.6.1</w:t>
      </w:r>
      <w:r>
        <w:t>4</w:t>
      </w:r>
      <w:r w:rsidRPr="002A39CF">
        <w:t>.</w:t>
      </w:r>
      <w:r>
        <w:rPr>
          <w:rFonts w:hint="eastAsia"/>
          <w:lang w:eastAsia="zh-TW"/>
        </w:rPr>
        <w:t>2</w:t>
      </w:r>
      <w:r w:rsidRPr="002A39CF">
        <w:t>.</w:t>
      </w:r>
      <w:r>
        <w:rPr>
          <w:rFonts w:hint="eastAsia"/>
          <w:lang w:eastAsia="zh-TW"/>
        </w:rPr>
        <w:t>1</w:t>
      </w:r>
      <w:r w:rsidRPr="002A39CF">
        <w:rPr>
          <w:sz w:val="24"/>
          <w:szCs w:val="24"/>
        </w:rPr>
        <w:tab/>
      </w:r>
      <w:r w:rsidRPr="002A39CF">
        <w:t>Test purpose</w:t>
      </w:r>
    </w:p>
    <w:p w14:paraId="341CD59A" w14:textId="77777777" w:rsidR="00891F85" w:rsidRDefault="00891F85" w:rsidP="00891F85">
      <w:r w:rsidRPr="00CC4B4E">
        <w:rPr>
          <w:rFonts w:cs="v4.2.0"/>
        </w:rPr>
        <w:t xml:space="preserve">The purpose of this test is to verify that the UE makes correct reporting of an event </w:t>
      </w:r>
      <w:r w:rsidRPr="00CC4B4E">
        <w:rPr>
          <w:snapToGrid w:val="0"/>
        </w:rPr>
        <w:t>with network-controlled activation/deactivation of Pre-MG</w:t>
      </w:r>
      <w:r w:rsidRPr="00CC4B4E">
        <w:rPr>
          <w:rFonts w:cs="v4.2.0"/>
        </w:rPr>
        <w:t xml:space="preserve">. This test will partly verify the TDD intra-frequency cell search requirements in </w:t>
      </w:r>
      <w:r>
        <w:rPr>
          <w:rFonts w:cs="v4.2.0"/>
        </w:rPr>
        <w:t>38.133 [6]</w:t>
      </w:r>
      <w:r>
        <w:rPr>
          <w:rFonts w:cs="v4.2.0" w:hint="eastAsia"/>
          <w:lang w:eastAsia="zh-TW"/>
        </w:rPr>
        <w:t xml:space="preserve"> </w:t>
      </w:r>
      <w:r w:rsidRPr="00CC4B4E">
        <w:rPr>
          <w:rFonts w:cs="v4.2.0"/>
        </w:rPr>
        <w:t>clause 9.2.</w:t>
      </w:r>
      <w:r>
        <w:rPr>
          <w:rFonts w:cs="v4.2.0"/>
        </w:rPr>
        <w:t>6</w:t>
      </w:r>
      <w:r w:rsidRPr="00CC4B4E">
        <w:rPr>
          <w:rFonts w:cs="v4.2.0"/>
        </w:rPr>
        <w:t>.</w:t>
      </w:r>
      <w:r>
        <w:rPr>
          <w:rFonts w:cs="v4.2.0"/>
        </w:rPr>
        <w:t>2</w:t>
      </w:r>
      <w:r w:rsidRPr="00CC4B4E">
        <w:rPr>
          <w:rFonts w:cs="v4.2.0"/>
        </w:rPr>
        <w:t xml:space="preserve"> and 9.2.</w:t>
      </w:r>
      <w:r>
        <w:rPr>
          <w:rFonts w:cs="v4.2.0"/>
        </w:rPr>
        <w:t>6</w:t>
      </w:r>
      <w:r w:rsidRPr="00CC4B4E">
        <w:rPr>
          <w:rFonts w:cs="v4.2.0"/>
        </w:rPr>
        <w:t>.</w:t>
      </w:r>
      <w:r>
        <w:rPr>
          <w:rFonts w:cs="v4.2.0"/>
        </w:rPr>
        <w:t>3</w:t>
      </w:r>
      <w:r w:rsidRPr="00CC4B4E">
        <w:rPr>
          <w:rFonts w:cs="v4.2.0"/>
        </w:rPr>
        <w:t>.</w:t>
      </w:r>
    </w:p>
    <w:p w14:paraId="513B3442" w14:textId="77777777" w:rsidR="00891F85" w:rsidRPr="002A39CF" w:rsidRDefault="00891F85" w:rsidP="00891F85">
      <w:pPr>
        <w:pStyle w:val="H6"/>
        <w:ind w:left="1701" w:hanging="1701"/>
      </w:pPr>
      <w:r w:rsidRPr="002A39CF">
        <w:t>7.6.1</w:t>
      </w:r>
      <w:r>
        <w:t>4</w:t>
      </w:r>
      <w:r w:rsidRPr="002A39CF">
        <w:t>.</w:t>
      </w:r>
      <w:r>
        <w:rPr>
          <w:rFonts w:hint="eastAsia"/>
          <w:lang w:eastAsia="zh-TW"/>
        </w:rPr>
        <w:t>2</w:t>
      </w:r>
      <w:r w:rsidRPr="002A39CF">
        <w:t>.2</w:t>
      </w:r>
      <w:r w:rsidRPr="002A39CF">
        <w:rPr>
          <w:sz w:val="24"/>
          <w:szCs w:val="24"/>
        </w:rPr>
        <w:tab/>
      </w:r>
      <w:r w:rsidRPr="002A39CF">
        <w:t>Test applicability</w:t>
      </w:r>
    </w:p>
    <w:p w14:paraId="6750B478" w14:textId="77777777" w:rsidR="00891F85" w:rsidRPr="008F140C" w:rsidRDefault="00891F85" w:rsidP="00891F85">
      <w:pPr>
        <w:rPr>
          <w:rFonts w:cs="v4.2.0"/>
          <w:i/>
          <w:iCs/>
        </w:rPr>
      </w:pPr>
      <w:r w:rsidRPr="008F140C">
        <w:rPr>
          <w:rFonts w:cs="v4.2.0"/>
        </w:rPr>
        <w:t>This test applies to all types of NR UEs supporting 5GS NR SA FR1, BWP adaptation of at least 2 BWPs, BWP operation without bandwidth restriction, DCI</w:t>
      </w:r>
      <w:r w:rsidRPr="008F140C">
        <w:t xml:space="preserve"> </w:t>
      </w:r>
      <w:r w:rsidRPr="008F140C">
        <w:rPr>
          <w:rFonts w:cs="v4.2.0"/>
        </w:rPr>
        <w:t xml:space="preserve">and timer-based active BWP switching delay Type1 or Type2, CSI-RS-based RLM </w:t>
      </w:r>
      <w:r w:rsidRPr="008F140C">
        <w:rPr>
          <w:rFonts w:cs="v4.2.0"/>
          <w:i/>
          <w:iCs/>
        </w:rPr>
        <w:t>an</w:t>
      </w:r>
      <w:r w:rsidRPr="008F140C">
        <w:rPr>
          <w:rFonts w:cs="v4.2.0"/>
        </w:rPr>
        <w:t xml:space="preserve">d </w:t>
      </w:r>
      <w:r w:rsidRPr="008F140C">
        <w:rPr>
          <w:rFonts w:cs="v4.2.0"/>
          <w:i/>
          <w:iCs/>
        </w:rPr>
        <w:t>preconfiguredNW-ControlledMeasGap-r17</w:t>
      </w:r>
      <w:r w:rsidRPr="008F140C">
        <w:rPr>
          <w:rFonts w:cs="v4.2.0"/>
        </w:rPr>
        <w:t xml:space="preserve"> capability from release 17 onwards.</w:t>
      </w:r>
    </w:p>
    <w:p w14:paraId="1E286066" w14:textId="77777777" w:rsidR="00891F85" w:rsidRPr="002A39CF" w:rsidRDefault="00891F85" w:rsidP="00891F85">
      <w:pPr>
        <w:pStyle w:val="H6"/>
        <w:ind w:left="1701" w:hanging="1701"/>
      </w:pPr>
      <w:r w:rsidRPr="002A39CF">
        <w:t>7.6.1</w:t>
      </w:r>
      <w:r>
        <w:t>4</w:t>
      </w:r>
      <w:r w:rsidRPr="002A39CF">
        <w:t>.</w:t>
      </w:r>
      <w:r>
        <w:rPr>
          <w:rFonts w:hint="eastAsia"/>
          <w:lang w:eastAsia="zh-TW"/>
        </w:rPr>
        <w:t>2</w:t>
      </w:r>
      <w:r w:rsidRPr="002A39CF">
        <w:t>.3</w:t>
      </w:r>
      <w:r w:rsidRPr="002A39CF">
        <w:tab/>
        <w:t>Minimum conformance requirements</w:t>
      </w:r>
    </w:p>
    <w:p w14:paraId="0E06E5C0" w14:textId="77777777" w:rsidR="00891F85" w:rsidRPr="002A39CF" w:rsidRDefault="00891F85" w:rsidP="00891F85">
      <w:pPr>
        <w:rPr>
          <w:lang w:eastAsia="sv-SE"/>
        </w:rPr>
      </w:pPr>
      <w:r w:rsidRPr="002A39CF">
        <w:rPr>
          <w:lang w:eastAsia="sv-SE"/>
        </w:rPr>
        <w:t>The minimum conformance requirements are specified in clause 7.6.1</w:t>
      </w:r>
      <w:r>
        <w:rPr>
          <w:lang w:eastAsia="sv-SE"/>
        </w:rPr>
        <w:t>4</w:t>
      </w:r>
      <w:r w:rsidRPr="002A39CF">
        <w:rPr>
          <w:lang w:eastAsia="sv-SE"/>
        </w:rPr>
        <w:t>.0</w:t>
      </w:r>
      <w:r>
        <w:rPr>
          <w:rFonts w:hint="eastAsia"/>
          <w:lang w:eastAsia="zh-TW"/>
        </w:rPr>
        <w:t>.</w:t>
      </w:r>
      <w:r>
        <w:rPr>
          <w:lang w:eastAsia="zh-TW"/>
        </w:rPr>
        <w:t>1.</w:t>
      </w:r>
    </w:p>
    <w:p w14:paraId="39A8AF2C" w14:textId="77777777" w:rsidR="00891F85" w:rsidRPr="002A39CF" w:rsidRDefault="00891F85" w:rsidP="00891F85">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4</w:t>
      </w:r>
      <w:r w:rsidRPr="002A39CF">
        <w:rPr>
          <w:lang w:eastAsia="sv-SE"/>
        </w:rPr>
        <w:t>.</w:t>
      </w:r>
      <w:r>
        <w:rPr>
          <w:rFonts w:hint="eastAsia"/>
          <w:lang w:eastAsia="zh-TW"/>
        </w:rPr>
        <w:t>2.</w:t>
      </w:r>
    </w:p>
    <w:p w14:paraId="1754FC36" w14:textId="77777777" w:rsidR="00891F85" w:rsidRDefault="00891F85" w:rsidP="00891F85">
      <w:pPr>
        <w:pStyle w:val="H6"/>
      </w:pPr>
      <w:r>
        <w:t>7.6.14.2.4</w:t>
      </w:r>
      <w:r>
        <w:tab/>
        <w:t>Test description</w:t>
      </w:r>
    </w:p>
    <w:p w14:paraId="325C5333" w14:textId="77777777" w:rsidR="00891F85" w:rsidRDefault="00891F85" w:rsidP="00891F85">
      <w:pPr>
        <w:pStyle w:val="H6"/>
      </w:pPr>
      <w:r>
        <w:t>7.6.14.2.4.1</w:t>
      </w:r>
      <w:r>
        <w:tab/>
        <w:t>Initial conditions</w:t>
      </w:r>
    </w:p>
    <w:p w14:paraId="1AF08C1E" w14:textId="77777777" w:rsidR="00891F85" w:rsidRDefault="00891F85" w:rsidP="00891F85">
      <w:pPr>
        <w:rPr>
          <w:lang w:eastAsia="sv-SE"/>
        </w:rPr>
      </w:pPr>
      <w:r>
        <w:rPr>
          <w:lang w:eastAsia="sv-SE"/>
        </w:rPr>
        <w:t>This test shall be tested using any of the test configurations in Table 7.6.14.2.4-1.</w:t>
      </w:r>
    </w:p>
    <w:p w14:paraId="193C2468" w14:textId="77777777" w:rsidR="00891F85" w:rsidRPr="00CC4B4E" w:rsidRDefault="00891F85" w:rsidP="00891F85">
      <w:pPr>
        <w:pStyle w:val="TH"/>
      </w:pPr>
      <w:r w:rsidRPr="00CC4B4E">
        <w:t>Table 7.6.</w:t>
      </w:r>
      <w:r>
        <w:t>14</w:t>
      </w:r>
      <w:r w:rsidRPr="00CC4B4E">
        <w:t>.2.</w:t>
      </w:r>
      <w:r>
        <w:t>4.1</w:t>
      </w:r>
      <w:r w:rsidRPr="00CC4B4E">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891F85" w:rsidRPr="00CC4B4E" w14:paraId="62589F16" w14:textId="77777777" w:rsidTr="00EA009B">
        <w:tc>
          <w:tcPr>
            <w:tcW w:w="2345" w:type="dxa"/>
            <w:tcBorders>
              <w:top w:val="single" w:sz="4" w:space="0" w:color="auto"/>
              <w:left w:val="single" w:sz="4" w:space="0" w:color="auto"/>
              <w:bottom w:val="single" w:sz="4" w:space="0" w:color="auto"/>
              <w:right w:val="single" w:sz="4" w:space="0" w:color="auto"/>
            </w:tcBorders>
            <w:hideMark/>
          </w:tcPr>
          <w:p w14:paraId="334D6487" w14:textId="77777777" w:rsidR="00891F85" w:rsidRPr="00CC4B4E" w:rsidRDefault="00891F85" w:rsidP="00EA009B">
            <w:pPr>
              <w:pStyle w:val="TAH"/>
            </w:pPr>
            <w:r w:rsidRPr="00CC4B4E">
              <w:t>Configuration</w:t>
            </w:r>
          </w:p>
        </w:tc>
        <w:tc>
          <w:tcPr>
            <w:tcW w:w="7284" w:type="dxa"/>
            <w:tcBorders>
              <w:top w:val="single" w:sz="4" w:space="0" w:color="auto"/>
              <w:left w:val="single" w:sz="4" w:space="0" w:color="auto"/>
              <w:bottom w:val="single" w:sz="4" w:space="0" w:color="auto"/>
              <w:right w:val="single" w:sz="4" w:space="0" w:color="auto"/>
            </w:tcBorders>
            <w:hideMark/>
          </w:tcPr>
          <w:p w14:paraId="3B16521B" w14:textId="77777777" w:rsidR="00891F85" w:rsidRPr="00CC4B4E" w:rsidRDefault="00891F85" w:rsidP="00EA009B">
            <w:pPr>
              <w:pStyle w:val="TAH"/>
            </w:pPr>
            <w:r w:rsidRPr="00CC4B4E">
              <w:t>Description</w:t>
            </w:r>
          </w:p>
        </w:tc>
      </w:tr>
      <w:tr w:rsidR="00891F85" w:rsidRPr="00CC4B4E" w14:paraId="40131D08" w14:textId="77777777" w:rsidTr="00EA009B">
        <w:tc>
          <w:tcPr>
            <w:tcW w:w="2345" w:type="dxa"/>
            <w:tcBorders>
              <w:top w:val="single" w:sz="4" w:space="0" w:color="auto"/>
              <w:left w:val="single" w:sz="4" w:space="0" w:color="auto"/>
              <w:bottom w:val="single" w:sz="4" w:space="0" w:color="auto"/>
              <w:right w:val="single" w:sz="4" w:space="0" w:color="auto"/>
            </w:tcBorders>
            <w:hideMark/>
          </w:tcPr>
          <w:p w14:paraId="7CDC018E" w14:textId="77777777" w:rsidR="00891F85" w:rsidRPr="00CC4B4E" w:rsidRDefault="00891F85" w:rsidP="00EA009B">
            <w:pPr>
              <w:pStyle w:val="TAL"/>
              <w:jc w:val="center"/>
            </w:pPr>
            <w:r w:rsidRPr="00CC4B4E">
              <w:t>1</w:t>
            </w:r>
          </w:p>
        </w:tc>
        <w:tc>
          <w:tcPr>
            <w:tcW w:w="7284" w:type="dxa"/>
            <w:tcBorders>
              <w:top w:val="single" w:sz="4" w:space="0" w:color="auto"/>
              <w:left w:val="single" w:sz="4" w:space="0" w:color="auto"/>
              <w:bottom w:val="single" w:sz="4" w:space="0" w:color="auto"/>
              <w:right w:val="single" w:sz="4" w:space="0" w:color="auto"/>
            </w:tcBorders>
            <w:hideMark/>
          </w:tcPr>
          <w:p w14:paraId="1F349A60" w14:textId="77777777" w:rsidR="00891F85" w:rsidRPr="00CC4B4E" w:rsidRDefault="00891F85" w:rsidP="00EA009B">
            <w:pPr>
              <w:pStyle w:val="TAL"/>
            </w:pPr>
            <w:r w:rsidRPr="00CC4B4E">
              <w:t>120 kHz SSB SCS, 100 MHz bandwidth, TDD duplex mode</w:t>
            </w:r>
          </w:p>
        </w:tc>
      </w:tr>
    </w:tbl>
    <w:p w14:paraId="384D92AD" w14:textId="77777777" w:rsidR="00891F85" w:rsidRDefault="00891F85" w:rsidP="00891F85">
      <w:pPr>
        <w:rPr>
          <w:lang w:eastAsia="sv-SE"/>
        </w:rPr>
      </w:pPr>
    </w:p>
    <w:p w14:paraId="1300B75D" w14:textId="77777777" w:rsidR="00891F85" w:rsidRPr="00F87A84" w:rsidRDefault="00891F85" w:rsidP="00891F85">
      <w:pPr>
        <w:rPr>
          <w:lang w:eastAsia="sv-SE"/>
        </w:rPr>
      </w:pPr>
      <w:r w:rsidRPr="00F87A84">
        <w:rPr>
          <w:lang w:eastAsia="sv-SE"/>
        </w:rPr>
        <w:t xml:space="preserve">Test environment parameters are given in Table </w:t>
      </w:r>
      <w:r>
        <w:rPr>
          <w:lang w:eastAsia="sv-SE"/>
        </w:rPr>
        <w:t>7.6.14.2.4.1-2</w:t>
      </w:r>
      <w:r w:rsidRPr="00F87A84">
        <w:rPr>
          <w:lang w:eastAsia="sv-SE"/>
        </w:rPr>
        <w:t>.</w:t>
      </w:r>
    </w:p>
    <w:p w14:paraId="1D872D53" w14:textId="77777777" w:rsidR="00891F85" w:rsidRPr="002A39CF" w:rsidRDefault="00891F85" w:rsidP="00891F85">
      <w:pPr>
        <w:pStyle w:val="TH"/>
      </w:pPr>
      <w:r w:rsidRPr="002A39CF">
        <w:t>Table 7.6.1</w:t>
      </w:r>
      <w:r>
        <w:t>4</w:t>
      </w:r>
      <w:r w:rsidRPr="002A39CF">
        <w:t>.</w:t>
      </w:r>
      <w:r>
        <w:t>2</w:t>
      </w:r>
      <w:r w:rsidRPr="002A39CF">
        <w:t xml:space="preserve">.4.1-2: Initial conditions for </w:t>
      </w:r>
      <w:r w:rsidRPr="00CC4B4E">
        <w:rPr>
          <w:snapToGrid w:val="0"/>
        </w:rPr>
        <w:t>SA event triggered reporting tests with Pre-M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891F85" w:rsidRPr="002A39CF" w14:paraId="7EFA1190" w14:textId="77777777" w:rsidTr="00EA009B">
        <w:trPr>
          <w:jc w:val="center"/>
        </w:trPr>
        <w:tc>
          <w:tcPr>
            <w:tcW w:w="1654" w:type="dxa"/>
            <w:shd w:val="clear" w:color="auto" w:fill="auto"/>
          </w:tcPr>
          <w:p w14:paraId="65E28804" w14:textId="77777777" w:rsidR="00891F85" w:rsidRPr="002A39CF" w:rsidRDefault="00891F85" w:rsidP="00EA009B">
            <w:pPr>
              <w:pStyle w:val="TAH"/>
              <w:keepNext w:val="0"/>
              <w:keepLines w:val="0"/>
            </w:pPr>
            <w:r w:rsidRPr="002A39CF">
              <w:t>Parameter</w:t>
            </w:r>
          </w:p>
        </w:tc>
        <w:tc>
          <w:tcPr>
            <w:tcW w:w="3678" w:type="dxa"/>
            <w:gridSpan w:val="2"/>
            <w:shd w:val="clear" w:color="auto" w:fill="auto"/>
          </w:tcPr>
          <w:p w14:paraId="3E88EA81" w14:textId="77777777" w:rsidR="00891F85" w:rsidRPr="002A39CF" w:rsidRDefault="00891F85" w:rsidP="00EA009B">
            <w:pPr>
              <w:pStyle w:val="TAH"/>
              <w:keepNext w:val="0"/>
              <w:keepLines w:val="0"/>
            </w:pPr>
            <w:r w:rsidRPr="002A39CF">
              <w:t>Value</w:t>
            </w:r>
          </w:p>
        </w:tc>
        <w:tc>
          <w:tcPr>
            <w:tcW w:w="3684" w:type="dxa"/>
          </w:tcPr>
          <w:p w14:paraId="259923AB" w14:textId="77777777" w:rsidR="00891F85" w:rsidRPr="002A39CF" w:rsidRDefault="00891F85" w:rsidP="00EA009B">
            <w:pPr>
              <w:pStyle w:val="TAH"/>
              <w:keepNext w:val="0"/>
              <w:keepLines w:val="0"/>
            </w:pPr>
            <w:r w:rsidRPr="002A39CF">
              <w:t>Comment</w:t>
            </w:r>
          </w:p>
        </w:tc>
      </w:tr>
      <w:tr w:rsidR="00891F85" w:rsidRPr="002A39CF" w14:paraId="330F2BD1" w14:textId="77777777" w:rsidTr="00EA009B">
        <w:trPr>
          <w:jc w:val="center"/>
        </w:trPr>
        <w:tc>
          <w:tcPr>
            <w:tcW w:w="1654" w:type="dxa"/>
            <w:shd w:val="clear" w:color="auto" w:fill="auto"/>
          </w:tcPr>
          <w:p w14:paraId="5A80B53A" w14:textId="77777777" w:rsidR="00891F85" w:rsidRPr="002A39CF" w:rsidRDefault="00891F85" w:rsidP="00EA009B">
            <w:pPr>
              <w:pStyle w:val="TAL"/>
              <w:keepNext w:val="0"/>
              <w:keepLines w:val="0"/>
            </w:pPr>
            <w:r w:rsidRPr="002A39CF">
              <w:t>Test environment</w:t>
            </w:r>
          </w:p>
        </w:tc>
        <w:tc>
          <w:tcPr>
            <w:tcW w:w="3678" w:type="dxa"/>
            <w:gridSpan w:val="2"/>
            <w:shd w:val="clear" w:color="auto" w:fill="auto"/>
          </w:tcPr>
          <w:p w14:paraId="16B54BEA" w14:textId="77777777" w:rsidR="00891F85" w:rsidRPr="002A39CF" w:rsidRDefault="00891F85" w:rsidP="00EA009B">
            <w:pPr>
              <w:pStyle w:val="TAL"/>
              <w:keepNext w:val="0"/>
              <w:keepLines w:val="0"/>
            </w:pPr>
            <w:r w:rsidRPr="002A39CF">
              <w:t>NC</w:t>
            </w:r>
          </w:p>
        </w:tc>
        <w:tc>
          <w:tcPr>
            <w:tcW w:w="3684" w:type="dxa"/>
          </w:tcPr>
          <w:p w14:paraId="442DFB51" w14:textId="77777777" w:rsidR="00891F85" w:rsidRPr="002A39CF" w:rsidRDefault="00891F85" w:rsidP="00EA009B">
            <w:pPr>
              <w:pStyle w:val="TAL"/>
              <w:keepNext w:val="0"/>
              <w:keepLines w:val="0"/>
            </w:pPr>
            <w:r w:rsidRPr="002A39CF">
              <w:t>As specified in TS 38.508-1 [14] clause 4.1.</w:t>
            </w:r>
          </w:p>
        </w:tc>
      </w:tr>
      <w:tr w:rsidR="00891F85" w:rsidRPr="002A39CF" w14:paraId="485057B6" w14:textId="77777777" w:rsidTr="00EA009B">
        <w:trPr>
          <w:jc w:val="center"/>
        </w:trPr>
        <w:tc>
          <w:tcPr>
            <w:tcW w:w="1654" w:type="dxa"/>
            <w:shd w:val="clear" w:color="auto" w:fill="auto"/>
          </w:tcPr>
          <w:p w14:paraId="6810BF26" w14:textId="77777777" w:rsidR="00891F85" w:rsidRPr="002A39CF" w:rsidRDefault="00891F85" w:rsidP="00EA009B">
            <w:pPr>
              <w:pStyle w:val="TAL"/>
              <w:keepNext w:val="0"/>
              <w:keepLines w:val="0"/>
            </w:pPr>
            <w:r w:rsidRPr="002A39CF">
              <w:t>Test frequencies</w:t>
            </w:r>
          </w:p>
        </w:tc>
        <w:tc>
          <w:tcPr>
            <w:tcW w:w="7362" w:type="dxa"/>
            <w:gridSpan w:val="3"/>
            <w:shd w:val="clear" w:color="auto" w:fill="auto"/>
          </w:tcPr>
          <w:p w14:paraId="658206EB" w14:textId="77777777" w:rsidR="00891F85" w:rsidRPr="002A39CF" w:rsidRDefault="00891F85" w:rsidP="00EA009B">
            <w:pPr>
              <w:pStyle w:val="TAL"/>
              <w:keepNext w:val="0"/>
              <w:keepLines w:val="0"/>
            </w:pPr>
            <w:r w:rsidRPr="002A39CF">
              <w:t>As specified in Annex E, Table E.5-1 and TS 38.508-1 [14] clause 4.3.1</w:t>
            </w:r>
            <w:r>
              <w:t xml:space="preserve"> and 4.4.2.</w:t>
            </w:r>
          </w:p>
        </w:tc>
      </w:tr>
      <w:tr w:rsidR="00891F85" w:rsidRPr="002A39CF" w14:paraId="491D19F6" w14:textId="77777777" w:rsidTr="00EA009B">
        <w:trPr>
          <w:jc w:val="center"/>
        </w:trPr>
        <w:tc>
          <w:tcPr>
            <w:tcW w:w="1654" w:type="dxa"/>
            <w:shd w:val="clear" w:color="auto" w:fill="auto"/>
          </w:tcPr>
          <w:p w14:paraId="4D41C200" w14:textId="77777777" w:rsidR="00891F85" w:rsidRPr="002A39CF" w:rsidRDefault="00891F85" w:rsidP="00EA009B">
            <w:pPr>
              <w:pStyle w:val="TAL"/>
              <w:keepNext w:val="0"/>
              <w:keepLines w:val="0"/>
            </w:pPr>
            <w:r w:rsidRPr="002A39CF">
              <w:t>Channel bandwidth</w:t>
            </w:r>
          </w:p>
        </w:tc>
        <w:tc>
          <w:tcPr>
            <w:tcW w:w="7362" w:type="dxa"/>
            <w:gridSpan w:val="3"/>
            <w:shd w:val="clear" w:color="auto" w:fill="auto"/>
          </w:tcPr>
          <w:p w14:paraId="6EBC4E84" w14:textId="77777777" w:rsidR="00891F85" w:rsidRPr="002A39CF" w:rsidRDefault="00891F85" w:rsidP="00EA009B">
            <w:pPr>
              <w:pStyle w:val="TAL"/>
              <w:keepNext w:val="0"/>
              <w:keepLines w:val="0"/>
            </w:pPr>
            <w:r w:rsidRPr="002A39CF">
              <w:t>As specified by the test configuration selected from Table 7.6.1</w:t>
            </w:r>
            <w:r>
              <w:t>4</w:t>
            </w:r>
            <w:r w:rsidRPr="002A39CF">
              <w:t>.</w:t>
            </w:r>
            <w:r>
              <w:t>2</w:t>
            </w:r>
            <w:r w:rsidRPr="002A39CF">
              <w:t>.4.1-1.</w:t>
            </w:r>
          </w:p>
        </w:tc>
      </w:tr>
      <w:tr w:rsidR="00891F85" w:rsidRPr="002A39CF" w14:paraId="315EF8A3" w14:textId="77777777" w:rsidTr="00EA009B">
        <w:trPr>
          <w:jc w:val="center"/>
        </w:trPr>
        <w:tc>
          <w:tcPr>
            <w:tcW w:w="1654" w:type="dxa"/>
            <w:shd w:val="clear" w:color="auto" w:fill="auto"/>
          </w:tcPr>
          <w:p w14:paraId="7C79BD84" w14:textId="77777777" w:rsidR="00891F85" w:rsidRPr="002A39CF" w:rsidRDefault="00891F85" w:rsidP="00EA009B">
            <w:pPr>
              <w:pStyle w:val="TAL"/>
              <w:keepNext w:val="0"/>
              <w:keepLines w:val="0"/>
            </w:pPr>
            <w:r w:rsidRPr="002A39CF">
              <w:t>Propagation conditions</w:t>
            </w:r>
          </w:p>
        </w:tc>
        <w:tc>
          <w:tcPr>
            <w:tcW w:w="3678" w:type="dxa"/>
            <w:gridSpan w:val="2"/>
            <w:shd w:val="clear" w:color="auto" w:fill="auto"/>
          </w:tcPr>
          <w:p w14:paraId="65687846" w14:textId="77777777" w:rsidR="00891F85" w:rsidRPr="002A39CF" w:rsidRDefault="00891F85" w:rsidP="00EA009B">
            <w:pPr>
              <w:pStyle w:val="TAL"/>
              <w:keepNext w:val="0"/>
              <w:keepLines w:val="0"/>
            </w:pPr>
            <w:r w:rsidRPr="002A39CF">
              <w:t>AWGN</w:t>
            </w:r>
          </w:p>
        </w:tc>
        <w:tc>
          <w:tcPr>
            <w:tcW w:w="3684" w:type="dxa"/>
          </w:tcPr>
          <w:p w14:paraId="73DAF110" w14:textId="77777777" w:rsidR="00891F85" w:rsidRPr="002A39CF" w:rsidRDefault="00891F85" w:rsidP="00EA009B">
            <w:pPr>
              <w:pStyle w:val="TAL"/>
              <w:keepNext w:val="0"/>
              <w:keepLines w:val="0"/>
            </w:pPr>
            <w:r w:rsidRPr="002A39CF">
              <w:t>As specified in Annex C.2.2</w:t>
            </w:r>
          </w:p>
        </w:tc>
      </w:tr>
      <w:tr w:rsidR="00891F85" w:rsidRPr="002A39CF" w14:paraId="40A9286E" w14:textId="77777777" w:rsidTr="00EA009B">
        <w:trPr>
          <w:trHeight w:val="251"/>
          <w:jc w:val="center"/>
        </w:trPr>
        <w:tc>
          <w:tcPr>
            <w:tcW w:w="1654" w:type="dxa"/>
            <w:vMerge w:val="restart"/>
            <w:shd w:val="clear" w:color="auto" w:fill="auto"/>
          </w:tcPr>
          <w:p w14:paraId="23754894" w14:textId="77777777" w:rsidR="00891F85" w:rsidRPr="002A39CF" w:rsidRDefault="00891F85" w:rsidP="00EA009B">
            <w:pPr>
              <w:pStyle w:val="TAL"/>
              <w:keepNext w:val="0"/>
              <w:keepLines w:val="0"/>
            </w:pPr>
            <w:r w:rsidRPr="002A39CF">
              <w:t>Connection Diagram</w:t>
            </w:r>
          </w:p>
        </w:tc>
        <w:tc>
          <w:tcPr>
            <w:tcW w:w="1082" w:type="dxa"/>
            <w:shd w:val="clear" w:color="auto" w:fill="auto"/>
          </w:tcPr>
          <w:p w14:paraId="656E148E" w14:textId="77777777" w:rsidR="00891F85" w:rsidRPr="002A39CF" w:rsidRDefault="00891F85" w:rsidP="00EA009B">
            <w:pPr>
              <w:pStyle w:val="TAL"/>
              <w:keepNext w:val="0"/>
              <w:keepLines w:val="0"/>
            </w:pPr>
            <w:r w:rsidRPr="002A39CF">
              <w:t>TE Part</w:t>
            </w:r>
          </w:p>
        </w:tc>
        <w:tc>
          <w:tcPr>
            <w:tcW w:w="2596" w:type="dxa"/>
            <w:shd w:val="clear" w:color="auto" w:fill="auto"/>
          </w:tcPr>
          <w:p w14:paraId="4B176DAB" w14:textId="77777777" w:rsidR="00891F85" w:rsidRPr="002A39CF" w:rsidRDefault="00891F85" w:rsidP="00EA009B">
            <w:pPr>
              <w:pStyle w:val="TAL"/>
              <w:keepNext w:val="0"/>
              <w:keepLines w:val="0"/>
            </w:pPr>
            <w:r w:rsidRPr="002A39CF">
              <w:t>A.3.3.</w:t>
            </w:r>
            <w:r>
              <w:t>1.1</w:t>
            </w:r>
          </w:p>
        </w:tc>
        <w:tc>
          <w:tcPr>
            <w:tcW w:w="3684" w:type="dxa"/>
            <w:vMerge w:val="restart"/>
          </w:tcPr>
          <w:p w14:paraId="5CD70A0B" w14:textId="77777777" w:rsidR="00891F85" w:rsidRPr="002A39CF" w:rsidRDefault="00891F85" w:rsidP="00EA009B">
            <w:pPr>
              <w:pStyle w:val="TAL"/>
              <w:keepNext w:val="0"/>
              <w:keepLines w:val="0"/>
            </w:pPr>
            <w:r w:rsidRPr="002A39CF">
              <w:t>As specified in TS 38.508-1 [14] Annex A.</w:t>
            </w:r>
          </w:p>
        </w:tc>
      </w:tr>
      <w:tr w:rsidR="00891F85" w:rsidRPr="002A39CF" w14:paraId="27646FE4" w14:textId="77777777" w:rsidTr="00EA009B">
        <w:trPr>
          <w:trHeight w:val="250"/>
          <w:jc w:val="center"/>
        </w:trPr>
        <w:tc>
          <w:tcPr>
            <w:tcW w:w="1654" w:type="dxa"/>
            <w:vMerge/>
            <w:shd w:val="clear" w:color="auto" w:fill="auto"/>
          </w:tcPr>
          <w:p w14:paraId="3480D509" w14:textId="77777777" w:rsidR="00891F85" w:rsidRPr="002A39CF" w:rsidRDefault="00891F85" w:rsidP="00EA009B">
            <w:pPr>
              <w:pStyle w:val="TAL"/>
              <w:keepNext w:val="0"/>
              <w:keepLines w:val="0"/>
            </w:pPr>
          </w:p>
        </w:tc>
        <w:tc>
          <w:tcPr>
            <w:tcW w:w="1082" w:type="dxa"/>
            <w:shd w:val="clear" w:color="auto" w:fill="auto"/>
          </w:tcPr>
          <w:p w14:paraId="4D798246" w14:textId="77777777" w:rsidR="00891F85" w:rsidRPr="002A39CF" w:rsidRDefault="00891F85" w:rsidP="00EA009B">
            <w:pPr>
              <w:pStyle w:val="TAL"/>
              <w:keepNext w:val="0"/>
              <w:keepLines w:val="0"/>
            </w:pPr>
            <w:r w:rsidRPr="002A39CF">
              <w:t>DUT Part</w:t>
            </w:r>
          </w:p>
        </w:tc>
        <w:tc>
          <w:tcPr>
            <w:tcW w:w="2596" w:type="dxa"/>
            <w:shd w:val="clear" w:color="auto" w:fill="auto"/>
          </w:tcPr>
          <w:p w14:paraId="4987A69F" w14:textId="77777777" w:rsidR="00891F85" w:rsidRPr="002A39CF" w:rsidRDefault="00891F85" w:rsidP="00EA009B">
            <w:pPr>
              <w:pStyle w:val="TAL"/>
              <w:keepNext w:val="0"/>
              <w:keepLines w:val="0"/>
            </w:pPr>
            <w:r w:rsidRPr="002A39CF">
              <w:t>A.3.4.1.1</w:t>
            </w:r>
          </w:p>
        </w:tc>
        <w:tc>
          <w:tcPr>
            <w:tcW w:w="3684" w:type="dxa"/>
            <w:vMerge/>
          </w:tcPr>
          <w:p w14:paraId="741010E1" w14:textId="77777777" w:rsidR="00891F85" w:rsidRPr="002A39CF" w:rsidRDefault="00891F85" w:rsidP="00EA009B">
            <w:pPr>
              <w:pStyle w:val="TAL"/>
              <w:keepNext w:val="0"/>
              <w:keepLines w:val="0"/>
            </w:pPr>
          </w:p>
        </w:tc>
      </w:tr>
      <w:tr w:rsidR="00891F85" w:rsidRPr="002A39CF" w14:paraId="01A3D46A" w14:textId="77777777" w:rsidTr="00EA009B">
        <w:trPr>
          <w:jc w:val="center"/>
        </w:trPr>
        <w:tc>
          <w:tcPr>
            <w:tcW w:w="1654" w:type="dxa"/>
            <w:shd w:val="clear" w:color="auto" w:fill="auto"/>
          </w:tcPr>
          <w:p w14:paraId="532543E3" w14:textId="77777777" w:rsidR="00891F85" w:rsidRPr="002A39CF" w:rsidRDefault="00891F85" w:rsidP="00EA009B">
            <w:pPr>
              <w:pStyle w:val="TAL"/>
              <w:keepNext w:val="0"/>
              <w:keepLines w:val="0"/>
            </w:pPr>
            <w:r w:rsidRPr="002A39CF">
              <w:t>Exceptions to connection diagram</w:t>
            </w:r>
          </w:p>
        </w:tc>
        <w:tc>
          <w:tcPr>
            <w:tcW w:w="3678" w:type="dxa"/>
            <w:gridSpan w:val="2"/>
            <w:shd w:val="clear" w:color="auto" w:fill="auto"/>
          </w:tcPr>
          <w:p w14:paraId="57AA2EEF" w14:textId="77777777" w:rsidR="00891F85" w:rsidRPr="002A39CF" w:rsidRDefault="00891F85" w:rsidP="00EA009B">
            <w:pPr>
              <w:pStyle w:val="TAL"/>
              <w:keepNext w:val="0"/>
              <w:keepLines w:val="0"/>
            </w:pPr>
          </w:p>
        </w:tc>
        <w:tc>
          <w:tcPr>
            <w:tcW w:w="3684" w:type="dxa"/>
          </w:tcPr>
          <w:p w14:paraId="36D76E00" w14:textId="77777777" w:rsidR="00891F85" w:rsidRPr="002A39CF" w:rsidRDefault="00891F85" w:rsidP="00EA009B">
            <w:pPr>
              <w:pStyle w:val="TAL"/>
              <w:keepNext w:val="0"/>
              <w:keepLines w:val="0"/>
            </w:pPr>
          </w:p>
        </w:tc>
      </w:tr>
    </w:tbl>
    <w:p w14:paraId="051894E4" w14:textId="77777777" w:rsidR="00891F85" w:rsidRPr="00633DA7" w:rsidRDefault="00891F85" w:rsidP="00891F85"/>
    <w:p w14:paraId="1B14B304" w14:textId="77777777" w:rsidR="00891F85" w:rsidRPr="003A621B" w:rsidRDefault="00891F85" w:rsidP="00891F85">
      <w:pPr>
        <w:pStyle w:val="B1"/>
      </w:pPr>
      <w:r>
        <w:t>1</w:t>
      </w:r>
      <w:r w:rsidRPr="00D35368">
        <w:t xml:space="preserve">. </w:t>
      </w:r>
      <w:r w:rsidRPr="00E45C29">
        <w:t xml:space="preserve">The general test parameter settings are set up according to Table </w:t>
      </w:r>
      <w:r>
        <w:t>7</w:t>
      </w:r>
      <w:r w:rsidRPr="00E45C29">
        <w:t>.6.1</w:t>
      </w:r>
      <w:r>
        <w:t>4</w:t>
      </w:r>
      <w:r w:rsidRPr="00E45C29">
        <w:t>.</w:t>
      </w:r>
      <w:r>
        <w:t>2</w:t>
      </w:r>
      <w:r w:rsidRPr="00E45C29">
        <w:t>.4.1-3.</w:t>
      </w:r>
    </w:p>
    <w:p w14:paraId="04246AAB" w14:textId="77777777" w:rsidR="00891F85" w:rsidRDefault="00891F85" w:rsidP="00891F85">
      <w:pPr>
        <w:pStyle w:val="B1"/>
      </w:pPr>
      <w:r>
        <w:t>2</w:t>
      </w:r>
      <w:r w:rsidRPr="00D35368">
        <w:t xml:space="preserve">. </w:t>
      </w:r>
      <w:r w:rsidRPr="00E45C29">
        <w:t xml:space="preserve">Message contents are defined in clause </w:t>
      </w:r>
      <w:r>
        <w:t>7</w:t>
      </w:r>
      <w:r w:rsidRPr="00E45C29">
        <w:t>.6.1</w:t>
      </w:r>
      <w:r>
        <w:t>4</w:t>
      </w:r>
      <w:r w:rsidRPr="00E45C29">
        <w:t>.</w:t>
      </w:r>
      <w:r>
        <w:t>2</w:t>
      </w:r>
      <w:r w:rsidRPr="00E45C29">
        <w:t>.4.3.</w:t>
      </w:r>
    </w:p>
    <w:p w14:paraId="041CDDE1" w14:textId="77777777" w:rsidR="00891F85" w:rsidRDefault="00891F85" w:rsidP="00891F85">
      <w:pPr>
        <w:pStyle w:val="B1"/>
      </w:pPr>
      <w:r w:rsidRPr="002A39CF">
        <w:t>3.</w:t>
      </w:r>
      <w:r w:rsidRPr="00690004">
        <w:t xml:space="preserve"> </w:t>
      </w:r>
      <w:r w:rsidRPr="00CC4B4E">
        <w:t>There are two cells in the test, PCell (Cell 1) and a FR2 neighbour cell (Cell 2) on the same frequency as the PCell.</w:t>
      </w:r>
    </w:p>
    <w:p w14:paraId="6278C1F6" w14:textId="77777777" w:rsidR="00891F85" w:rsidRPr="002A39CF" w:rsidRDefault="00891F85" w:rsidP="00891F85">
      <w:pPr>
        <w:pStyle w:val="B1"/>
      </w:pPr>
      <w:r>
        <w:t xml:space="preserve">4. </w:t>
      </w:r>
      <w:r w:rsidRPr="003658AF">
        <w:t xml:space="preserve">The AoA setup for this test is Setup 3 as defined in clause </w:t>
      </w:r>
      <w:r w:rsidRPr="00633DA7">
        <w:t>A.3.15.3</w:t>
      </w:r>
      <w:r w:rsidRPr="003658AF">
        <w:t>. The UE RX Beam Peak direction has been obtained previously using one of the search procedures as described in Annex I.</w:t>
      </w:r>
    </w:p>
    <w:p w14:paraId="4DB5EBEC" w14:textId="77777777" w:rsidR="00891F85" w:rsidRPr="00CC4B4E" w:rsidRDefault="00891F85" w:rsidP="00891F85">
      <w:pPr>
        <w:pStyle w:val="TH"/>
      </w:pPr>
      <w:r w:rsidRPr="00CC4B4E">
        <w:t>Table 7.6.</w:t>
      </w:r>
      <w:r>
        <w:t>14</w:t>
      </w:r>
      <w:r w:rsidRPr="00CC4B4E">
        <w:t>.2.</w:t>
      </w:r>
      <w:r>
        <w:t>4.1</w:t>
      </w:r>
      <w:r w:rsidRPr="00CC4B4E">
        <w:t>-</w:t>
      </w:r>
      <w:r>
        <w:t>3</w:t>
      </w:r>
      <w:r w:rsidRPr="00CC4B4E">
        <w:t>: 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566"/>
        <w:gridCol w:w="1706"/>
        <w:gridCol w:w="4217"/>
      </w:tblGrid>
      <w:tr w:rsidR="00891F85" w:rsidRPr="00CC4B4E" w14:paraId="06ABA247" w14:textId="77777777" w:rsidTr="00EA009B">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7288DF5" w14:textId="77777777" w:rsidR="00891F85" w:rsidRPr="00CC4B4E" w:rsidRDefault="00891F85" w:rsidP="00EA009B">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49DAC5F2" w14:textId="77777777" w:rsidR="00891F85" w:rsidRPr="00CC4B4E" w:rsidRDefault="00891F85" w:rsidP="00EA009B">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68E8BBDD" w14:textId="77777777" w:rsidR="00891F85" w:rsidRPr="00CC4B4E" w:rsidRDefault="00891F85" w:rsidP="00EA009B">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437BFD27" w14:textId="77777777" w:rsidR="00891F85" w:rsidRPr="00CC4B4E" w:rsidRDefault="00891F85" w:rsidP="00EA009B">
            <w:pPr>
              <w:pStyle w:val="TAH"/>
              <w:rPr>
                <w:rFonts w:cs="Arial"/>
              </w:rPr>
            </w:pPr>
            <w:r w:rsidRPr="00CC4B4E">
              <w:t>Comment</w:t>
            </w:r>
          </w:p>
        </w:tc>
      </w:tr>
      <w:tr w:rsidR="00891F85" w:rsidRPr="00CC4B4E" w14:paraId="5DE313FE"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017D40DC" w14:textId="77777777" w:rsidR="00891F85" w:rsidRPr="00CC4B4E" w:rsidRDefault="00891F85" w:rsidP="00EA009B">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3D2DDAD7"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3313650" w14:textId="77777777" w:rsidR="00891F85" w:rsidRPr="00CC4B4E" w:rsidRDefault="00891F85" w:rsidP="00EA009B">
            <w:pPr>
              <w:pStyle w:val="TAC"/>
              <w:rPr>
                <w:rFonts w:cs="v4.2.0"/>
              </w:rPr>
            </w:pPr>
            <w:r w:rsidRPr="00CC4B4E">
              <w:rPr>
                <w:rFonts w:cs="v4.2.0"/>
              </w:rPr>
              <w:t>PCell (Cell 1)</w:t>
            </w:r>
          </w:p>
        </w:tc>
        <w:tc>
          <w:tcPr>
            <w:tcW w:w="0" w:type="auto"/>
            <w:tcBorders>
              <w:top w:val="single" w:sz="4" w:space="0" w:color="auto"/>
              <w:left w:val="single" w:sz="4" w:space="0" w:color="auto"/>
              <w:bottom w:val="single" w:sz="4" w:space="0" w:color="auto"/>
              <w:right w:val="single" w:sz="4" w:space="0" w:color="auto"/>
            </w:tcBorders>
          </w:tcPr>
          <w:p w14:paraId="31FD4F97" w14:textId="77777777" w:rsidR="00891F85" w:rsidRPr="00CC4B4E" w:rsidRDefault="00891F85" w:rsidP="00EA009B">
            <w:pPr>
              <w:pStyle w:val="TAL"/>
            </w:pPr>
          </w:p>
        </w:tc>
      </w:tr>
      <w:tr w:rsidR="00891F85" w:rsidRPr="00CC4B4E" w14:paraId="3AC129AB"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6B82E3B1" w14:textId="77777777" w:rsidR="00891F85" w:rsidRPr="00CC4B4E" w:rsidRDefault="00891F85" w:rsidP="00EA009B">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1765F723"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C6BAAE" w14:textId="77777777" w:rsidR="00891F85" w:rsidRPr="00CC4B4E" w:rsidRDefault="00891F85" w:rsidP="00EA009B">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0BF46B33" w14:textId="77777777" w:rsidR="00891F85" w:rsidRPr="00CC4B4E" w:rsidRDefault="00891F85" w:rsidP="00EA009B">
            <w:pPr>
              <w:pStyle w:val="TAL"/>
              <w:rPr>
                <w:b/>
              </w:rPr>
            </w:pPr>
            <w:r w:rsidRPr="00CC4B4E">
              <w:rPr>
                <w:rFonts w:cs="v4.2.0"/>
                <w:bCs/>
              </w:rPr>
              <w:t>Cell to be identified.</w:t>
            </w:r>
          </w:p>
        </w:tc>
      </w:tr>
      <w:tr w:rsidR="00891F85" w:rsidRPr="00CC4B4E" w14:paraId="7339D753"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1F684A0F" w14:textId="77777777" w:rsidR="00891F85" w:rsidRPr="00CC4B4E" w:rsidRDefault="00891F85" w:rsidP="00EA009B">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7EEDD91E"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5AF5288" w14:textId="77777777" w:rsidR="00891F85" w:rsidRPr="00CC4B4E" w:rsidRDefault="00891F85" w:rsidP="00EA009B">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1FDDDFC" w14:textId="77777777" w:rsidR="00891F85" w:rsidRPr="00CC4B4E" w:rsidRDefault="00891F85" w:rsidP="00EA009B">
            <w:pPr>
              <w:pStyle w:val="TAL"/>
              <w:rPr>
                <w:b/>
              </w:rPr>
            </w:pPr>
            <w:r w:rsidRPr="00CC4B4E">
              <w:rPr>
                <w:rFonts w:cs="v4.2.0"/>
                <w:bCs/>
              </w:rPr>
              <w:t>One TDD carrier frequency is used for the NR cells.</w:t>
            </w:r>
          </w:p>
        </w:tc>
      </w:tr>
      <w:tr w:rsidR="00891F85" w:rsidRPr="00CC4B4E" w14:paraId="7472BAAA"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0D066FA2" w14:textId="77777777" w:rsidR="00891F85" w:rsidRPr="00CC4B4E" w:rsidRDefault="00891F85" w:rsidP="00EA009B">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AF563A8" w14:textId="77777777" w:rsidR="00891F85" w:rsidRPr="00CC4B4E" w:rsidRDefault="00891F85" w:rsidP="00EA009B">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2FCFAA6" w14:textId="77777777" w:rsidR="00891F85" w:rsidRPr="00CC4B4E" w:rsidRDefault="00891F85" w:rsidP="00EA009B">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E288B3E" w14:textId="77777777" w:rsidR="00891F85" w:rsidRPr="00CC4B4E" w:rsidRDefault="00891F85" w:rsidP="00EA009B">
            <w:pPr>
              <w:pStyle w:val="TAL"/>
              <w:rPr>
                <w:rFonts w:cs="v4.2.0"/>
                <w:bCs/>
                <w:lang w:eastAsia="zh-CN"/>
              </w:rPr>
            </w:pPr>
          </w:p>
        </w:tc>
      </w:tr>
      <w:tr w:rsidR="00891F85" w:rsidRPr="00CC4B4E" w14:paraId="74BB2ED5"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706FF062" w14:textId="77777777" w:rsidR="00891F85" w:rsidRPr="00CC4B4E" w:rsidRDefault="00891F85" w:rsidP="00EA009B">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hideMark/>
          </w:tcPr>
          <w:p w14:paraId="1165DDB6" w14:textId="77777777" w:rsidR="00891F85" w:rsidRPr="00CC4B4E" w:rsidRDefault="00891F85" w:rsidP="00EA009B">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0BF73735" w14:textId="77777777" w:rsidR="00891F85" w:rsidRPr="00CC4B4E" w:rsidRDefault="00891F85" w:rsidP="00EA009B">
            <w:pPr>
              <w:pStyle w:val="TAC"/>
              <w:rPr>
                <w:rFonts w:cs="Arial"/>
              </w:rPr>
            </w:pPr>
            <w:r w:rsidRPr="00CC4B4E">
              <w:rPr>
                <w:rFonts w:cs="v4.2.0"/>
              </w:rPr>
              <w:t>-11</w:t>
            </w:r>
          </w:p>
        </w:tc>
        <w:tc>
          <w:tcPr>
            <w:tcW w:w="0" w:type="auto"/>
            <w:tcBorders>
              <w:top w:val="single" w:sz="4" w:space="0" w:color="auto"/>
              <w:left w:val="single" w:sz="4" w:space="0" w:color="auto"/>
              <w:bottom w:val="single" w:sz="4" w:space="0" w:color="auto"/>
              <w:right w:val="single" w:sz="4" w:space="0" w:color="auto"/>
            </w:tcBorders>
          </w:tcPr>
          <w:p w14:paraId="260DA68D" w14:textId="77777777" w:rsidR="00891F85" w:rsidRPr="00CC4B4E" w:rsidRDefault="00891F85" w:rsidP="00EA009B">
            <w:pPr>
              <w:pStyle w:val="TAL"/>
            </w:pPr>
          </w:p>
        </w:tc>
      </w:tr>
      <w:tr w:rsidR="00891F85" w:rsidRPr="00CC4B4E" w14:paraId="3576DF90"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4C00A9BF" w14:textId="77777777" w:rsidR="00891F85" w:rsidRPr="00CC4B4E" w:rsidRDefault="00891F85" w:rsidP="00EA009B">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507CF4B4"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C481F1" w14:textId="77777777" w:rsidR="00891F85" w:rsidRPr="00CC4B4E" w:rsidRDefault="00891F85" w:rsidP="00EA009B">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61B9F19C" w14:textId="77777777" w:rsidR="00891F85" w:rsidRPr="00CC4B4E" w:rsidRDefault="00891F85" w:rsidP="00EA009B">
            <w:pPr>
              <w:pStyle w:val="TAL"/>
            </w:pPr>
          </w:p>
        </w:tc>
      </w:tr>
      <w:tr w:rsidR="00891F85" w:rsidRPr="00CC4B4E" w14:paraId="3D1AC240"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2C6B74C0" w14:textId="77777777" w:rsidR="00891F85" w:rsidRPr="00CC4B4E" w:rsidRDefault="00891F85" w:rsidP="00EA009B">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316AB0A2" w14:textId="77777777" w:rsidR="00891F85" w:rsidRPr="00CC4B4E" w:rsidRDefault="00891F85" w:rsidP="00EA009B">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65070A3F"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5A20F318" w14:textId="77777777" w:rsidR="00891F85" w:rsidRPr="00CC4B4E" w:rsidRDefault="00891F85" w:rsidP="00EA009B">
            <w:pPr>
              <w:pStyle w:val="TAL"/>
            </w:pPr>
          </w:p>
        </w:tc>
      </w:tr>
      <w:tr w:rsidR="00891F85" w:rsidRPr="00CC4B4E" w14:paraId="4BE7138A"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469AE59F" w14:textId="77777777" w:rsidR="00891F85" w:rsidRPr="00CC4B4E" w:rsidRDefault="00891F85" w:rsidP="00EA009B">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3F67CC78"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C1BEAEB"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260FEC40" w14:textId="77777777" w:rsidR="00891F85" w:rsidRPr="00CC4B4E" w:rsidRDefault="00891F85" w:rsidP="00EA009B">
            <w:pPr>
              <w:pStyle w:val="TAL"/>
            </w:pPr>
          </w:p>
        </w:tc>
      </w:tr>
      <w:tr w:rsidR="00891F85" w:rsidRPr="00CC4B4E" w14:paraId="73E87833"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7AE56920" w14:textId="77777777" w:rsidR="00891F85" w:rsidRPr="00CC4B4E" w:rsidRDefault="00891F85" w:rsidP="00EA009B">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4DFEE237"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6393FE8"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D557EA6" w14:textId="77777777" w:rsidR="00891F85" w:rsidRPr="00CC4B4E" w:rsidRDefault="00891F85" w:rsidP="00EA009B">
            <w:pPr>
              <w:pStyle w:val="TAL"/>
            </w:pPr>
            <w:r w:rsidRPr="00CC4B4E">
              <w:rPr>
                <w:rFonts w:cs="v4.2.0"/>
              </w:rPr>
              <w:t>L3 filtering is not used</w:t>
            </w:r>
          </w:p>
        </w:tc>
      </w:tr>
      <w:tr w:rsidR="00891F85" w:rsidRPr="00CC4B4E" w14:paraId="6D840F2C"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38582AD3" w14:textId="77777777" w:rsidR="00891F85" w:rsidRPr="00CC4B4E" w:rsidRDefault="00891F85" w:rsidP="00EA009B">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296FA284"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BA6ED5" w14:textId="77777777" w:rsidR="00891F85" w:rsidRPr="00CC4B4E" w:rsidRDefault="00891F85" w:rsidP="00EA009B">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1D3AA2CB" w14:textId="77777777" w:rsidR="00891F85" w:rsidRPr="00CC4B4E" w:rsidRDefault="00891F85" w:rsidP="00EA009B">
            <w:pPr>
              <w:pStyle w:val="TAL"/>
              <w:rPr>
                <w:lang w:eastAsia="zh-CN"/>
              </w:rPr>
            </w:pPr>
          </w:p>
        </w:tc>
      </w:tr>
      <w:tr w:rsidR="00891F85" w:rsidRPr="00CC4B4E" w14:paraId="57EAD89A"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7E470B7C" w14:textId="77777777" w:rsidR="00891F85" w:rsidRPr="00CC4B4E" w:rsidRDefault="00891F85" w:rsidP="00EA009B">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069081AC"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70CB4D11" w14:textId="77777777" w:rsidR="00891F85" w:rsidRPr="00CC4B4E" w:rsidRDefault="00891F85" w:rsidP="00EA009B">
            <w:pPr>
              <w:pStyle w:val="TAC"/>
              <w:rPr>
                <w:rFonts w:cs="Arial"/>
                <w:lang w:eastAsia="zh-TW"/>
              </w:rPr>
            </w:pPr>
            <w:r w:rsidRPr="00CC4B4E">
              <w:rPr>
                <w:rFonts w:cs="Arial" w:hint="eastAsia"/>
                <w:lang w:eastAsia="zh-TW"/>
              </w:rPr>
              <w:t>1</w:t>
            </w:r>
            <w:r w:rsidRPr="00CC4B4E">
              <w:rPr>
                <w:rFonts w:cs="Arial"/>
                <w:lang w:eastAsia="zh-TW"/>
              </w:rPr>
              <w:t>3</w:t>
            </w:r>
          </w:p>
        </w:tc>
        <w:tc>
          <w:tcPr>
            <w:tcW w:w="0" w:type="auto"/>
            <w:tcBorders>
              <w:top w:val="single" w:sz="4" w:space="0" w:color="auto"/>
              <w:left w:val="single" w:sz="4" w:space="0" w:color="auto"/>
              <w:bottom w:val="single" w:sz="4" w:space="0" w:color="auto"/>
              <w:right w:val="single" w:sz="4" w:space="0" w:color="auto"/>
            </w:tcBorders>
          </w:tcPr>
          <w:p w14:paraId="42587E1C" w14:textId="77777777" w:rsidR="00891F85" w:rsidRPr="00CC4B4E" w:rsidRDefault="00891F85" w:rsidP="00EA009B">
            <w:pPr>
              <w:pStyle w:val="TAL"/>
              <w:rPr>
                <w:lang w:eastAsia="zh-CN"/>
              </w:rPr>
            </w:pPr>
          </w:p>
        </w:tc>
      </w:tr>
      <w:tr w:rsidR="00891F85" w:rsidRPr="00CC4B4E" w14:paraId="182B958D"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67848361" w14:textId="77777777" w:rsidR="00891F85" w:rsidRPr="00CC4B4E" w:rsidRDefault="00891F85" w:rsidP="00EA009B">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61B10E9B" w14:textId="77777777" w:rsidR="00891F85" w:rsidRPr="00CC4B4E" w:rsidRDefault="00891F85" w:rsidP="00EA009B">
            <w:pPr>
              <w:pStyle w:val="TAC"/>
              <w:rPr>
                <w:rFonts w:cs="Arial"/>
                <w:lang w:eastAsia="zh-TW"/>
              </w:rPr>
            </w:pPr>
            <w:r w:rsidRPr="00CC4B4E">
              <w:rPr>
                <w:rFonts w:cs="Arial" w:hint="eastAsia"/>
                <w:lang w:eastAsia="zh-TW"/>
              </w:rPr>
              <w:t>m</w:t>
            </w:r>
            <w:r w:rsidRPr="00CC4B4E">
              <w:rPr>
                <w:rFonts w:cs="Arial"/>
                <w:lang w:eastAsia="zh-TW"/>
              </w:rPr>
              <w:t>s</w:t>
            </w:r>
          </w:p>
        </w:tc>
        <w:tc>
          <w:tcPr>
            <w:tcW w:w="0" w:type="auto"/>
            <w:tcBorders>
              <w:top w:val="single" w:sz="4" w:space="0" w:color="auto"/>
              <w:left w:val="single" w:sz="4" w:space="0" w:color="auto"/>
              <w:bottom w:val="single" w:sz="4" w:space="0" w:color="auto"/>
              <w:right w:val="single" w:sz="4" w:space="0" w:color="auto"/>
            </w:tcBorders>
          </w:tcPr>
          <w:p w14:paraId="608A3F80" w14:textId="77777777" w:rsidR="00891F85" w:rsidRPr="00CC4B4E" w:rsidRDefault="00891F85" w:rsidP="00EA009B">
            <w:pPr>
              <w:pStyle w:val="TAC"/>
              <w:rPr>
                <w:rFonts w:cs="Arial"/>
                <w:lang w:eastAsia="zh-TW"/>
              </w:rPr>
            </w:pPr>
            <w:r w:rsidRPr="00CC4B4E">
              <w:rPr>
                <w:rFonts w:cs="Arial" w:hint="eastAsia"/>
                <w:lang w:eastAsia="zh-TW"/>
              </w:rPr>
              <w:t>3</w:t>
            </w:r>
            <w:r w:rsidRPr="00CC4B4E">
              <w:rPr>
                <w:rFonts w:cs="Arial"/>
                <w:lang w:eastAsia="zh-TW"/>
              </w:rPr>
              <w:t>9</w:t>
            </w:r>
          </w:p>
        </w:tc>
        <w:tc>
          <w:tcPr>
            <w:tcW w:w="0" w:type="auto"/>
            <w:tcBorders>
              <w:top w:val="single" w:sz="4" w:space="0" w:color="auto"/>
              <w:left w:val="single" w:sz="4" w:space="0" w:color="auto"/>
              <w:bottom w:val="single" w:sz="4" w:space="0" w:color="auto"/>
              <w:right w:val="single" w:sz="4" w:space="0" w:color="auto"/>
            </w:tcBorders>
          </w:tcPr>
          <w:p w14:paraId="32B3009F" w14:textId="77777777" w:rsidR="00891F85" w:rsidRPr="00CC4B4E" w:rsidRDefault="00891F85" w:rsidP="00EA009B">
            <w:pPr>
              <w:pStyle w:val="TAL"/>
              <w:rPr>
                <w:lang w:eastAsia="zh-CN"/>
              </w:rPr>
            </w:pPr>
          </w:p>
        </w:tc>
      </w:tr>
      <w:tr w:rsidR="00891F85" w:rsidRPr="00CC4B4E" w14:paraId="21BADF9C"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5B150821" w14:textId="77777777" w:rsidR="00891F85" w:rsidRPr="00CC4B4E" w:rsidRDefault="00891F85" w:rsidP="00EA009B">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0E5C5E2"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9E55E86" w14:textId="77777777" w:rsidR="00891F85" w:rsidRPr="00CC4B4E" w:rsidRDefault="00891F85" w:rsidP="00EA009B">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F67F1FB" w14:textId="77777777" w:rsidR="00891F85" w:rsidRPr="00CC4B4E" w:rsidRDefault="00891F85" w:rsidP="00EA009B">
            <w:pPr>
              <w:pStyle w:val="TAL"/>
            </w:pPr>
            <w:r w:rsidRPr="00CC4B4E">
              <w:rPr>
                <w:rFonts w:cs="v4.2.0"/>
              </w:rPr>
              <w:t>Synchronous cells</w:t>
            </w:r>
          </w:p>
        </w:tc>
      </w:tr>
      <w:tr w:rsidR="00891F85" w:rsidRPr="00CC4B4E" w14:paraId="3E64121B"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19212AB5" w14:textId="77777777" w:rsidR="00891F85" w:rsidRPr="00CC4B4E" w:rsidRDefault="00891F85" w:rsidP="00EA009B">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28701CB9"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00ABD2C" w14:textId="77777777" w:rsidR="00891F85" w:rsidRPr="00CC4B4E" w:rsidRDefault="00891F85" w:rsidP="00EA009B">
            <w:pPr>
              <w:pStyle w:val="TAC"/>
              <w:rPr>
                <w:rFonts w:cs="Arial"/>
              </w:rPr>
            </w:pPr>
            <w:r w:rsidRPr="00CC4B4E">
              <w:rPr>
                <w:rFonts w:cs="v4.2.0"/>
              </w:rPr>
              <w:t>0.1</w:t>
            </w:r>
          </w:p>
        </w:tc>
        <w:tc>
          <w:tcPr>
            <w:tcW w:w="0" w:type="auto"/>
            <w:tcBorders>
              <w:top w:val="single" w:sz="4" w:space="0" w:color="auto"/>
              <w:left w:val="single" w:sz="4" w:space="0" w:color="auto"/>
              <w:bottom w:val="single" w:sz="4" w:space="0" w:color="auto"/>
              <w:right w:val="single" w:sz="4" w:space="0" w:color="auto"/>
            </w:tcBorders>
          </w:tcPr>
          <w:p w14:paraId="67082443" w14:textId="77777777" w:rsidR="00891F85" w:rsidRPr="00CC4B4E" w:rsidRDefault="00891F85" w:rsidP="00EA009B">
            <w:pPr>
              <w:pStyle w:val="TAL"/>
            </w:pPr>
          </w:p>
        </w:tc>
      </w:tr>
      <w:tr w:rsidR="00891F85" w:rsidRPr="00CC4B4E" w14:paraId="41A4ED38"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201761A3" w14:textId="77777777" w:rsidR="00891F85" w:rsidRPr="00CC4B4E" w:rsidRDefault="00891F85" w:rsidP="00EA009B">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3C097D29"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3136AA8" w14:textId="77777777" w:rsidR="00891F85" w:rsidRPr="00CC4B4E" w:rsidRDefault="00891F85" w:rsidP="00EA009B">
            <w:pPr>
              <w:pStyle w:val="TAC"/>
              <w:rPr>
                <w:rFonts w:cs="Arial"/>
                <w:lang w:eastAsia="zh-CN"/>
              </w:rPr>
            </w:pPr>
            <w:r w:rsidRPr="00CC4B4E">
              <w:rPr>
                <w:rFonts w:cs="v4.2.0"/>
              </w:rPr>
              <w:t>0.2</w:t>
            </w:r>
          </w:p>
        </w:tc>
        <w:tc>
          <w:tcPr>
            <w:tcW w:w="0" w:type="auto"/>
            <w:tcBorders>
              <w:top w:val="single" w:sz="4" w:space="0" w:color="auto"/>
              <w:left w:val="single" w:sz="4" w:space="0" w:color="auto"/>
              <w:bottom w:val="single" w:sz="4" w:space="0" w:color="auto"/>
              <w:right w:val="single" w:sz="4" w:space="0" w:color="auto"/>
            </w:tcBorders>
          </w:tcPr>
          <w:p w14:paraId="2AEF83ED" w14:textId="77777777" w:rsidR="00891F85" w:rsidRPr="00CC4B4E" w:rsidRDefault="00891F85" w:rsidP="00EA009B">
            <w:pPr>
              <w:pStyle w:val="TAL"/>
            </w:pPr>
          </w:p>
        </w:tc>
      </w:tr>
      <w:tr w:rsidR="00891F85" w:rsidRPr="00CC4B4E" w14:paraId="6D7ADF9C"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6F2D5A2D" w14:textId="77777777" w:rsidR="00891F85" w:rsidRPr="00CC4B4E" w:rsidRDefault="00891F85" w:rsidP="00EA009B">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39E97293" w14:textId="77777777" w:rsidR="00891F85" w:rsidRPr="00CC4B4E" w:rsidRDefault="00891F85" w:rsidP="00EA009B">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4BDD3F8D" w14:textId="77777777" w:rsidR="00891F85" w:rsidRPr="00CC4B4E" w:rsidRDefault="00891F85" w:rsidP="00EA009B">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01DBEF60" w14:textId="77777777" w:rsidR="00891F85" w:rsidRPr="00CC4B4E" w:rsidRDefault="00891F85" w:rsidP="00EA009B">
            <w:pPr>
              <w:pStyle w:val="TAL"/>
            </w:pPr>
          </w:p>
        </w:tc>
      </w:tr>
    </w:tbl>
    <w:p w14:paraId="1DE1442F" w14:textId="77777777" w:rsidR="00891F85" w:rsidRPr="00F627F1" w:rsidRDefault="00891F85" w:rsidP="00891F85">
      <w:pPr>
        <w:rPr>
          <w:lang w:eastAsia="zh-TW"/>
        </w:rPr>
      </w:pPr>
    </w:p>
    <w:p w14:paraId="660187D4" w14:textId="77777777" w:rsidR="00891F85" w:rsidRPr="002A39CF" w:rsidRDefault="00891F85" w:rsidP="00891F85">
      <w:pPr>
        <w:pStyle w:val="H6"/>
      </w:pPr>
      <w:r w:rsidRPr="002A39CF">
        <w:t>7.6.1</w:t>
      </w:r>
      <w:r>
        <w:t>4</w:t>
      </w:r>
      <w:r w:rsidRPr="002A39CF">
        <w:t>.</w:t>
      </w:r>
      <w:r>
        <w:t>2</w:t>
      </w:r>
      <w:r w:rsidRPr="002A39CF">
        <w:t>.4.2</w:t>
      </w:r>
      <w:r w:rsidRPr="002A39CF">
        <w:tab/>
        <w:t>Test procedure</w:t>
      </w:r>
    </w:p>
    <w:p w14:paraId="63C4B82A" w14:textId="77777777" w:rsidR="00891F85" w:rsidRDefault="00891F85" w:rsidP="00891F85">
      <w:r w:rsidRPr="00CC4B4E">
        <w:t>The test consists of 3 successive time periods, with durations of T1, T2 and T3, respectively.</w:t>
      </w:r>
    </w:p>
    <w:p w14:paraId="0CDA0F88" w14:textId="77777777" w:rsidR="00891F85" w:rsidRPr="00F87A84" w:rsidRDefault="00891F85" w:rsidP="00891F85">
      <w:pPr>
        <w:rPr>
          <w:rFonts w:cs="v4.2.0"/>
        </w:rPr>
      </w:pPr>
      <w:r w:rsidRPr="00F87A84">
        <w:rPr>
          <w:rFonts w:cs="v4.2.0"/>
        </w:rPr>
        <w:t>There are two BWPs configured in Cell 1, BWP-1 which contains the cell defining SSB, and BWP-2 which does not contain any SSB of Cell 1.</w:t>
      </w:r>
    </w:p>
    <w:p w14:paraId="249299F1" w14:textId="77777777" w:rsidR="00891F85" w:rsidRPr="004F567A" w:rsidRDefault="00891F85" w:rsidP="00891F85">
      <w:pPr>
        <w:rPr>
          <w:rFonts w:eastAsia="SimSun"/>
        </w:rPr>
      </w:pPr>
      <w:r w:rsidRPr="004F567A">
        <w:t xml:space="preserve">PDCCHs indicating new transmissions shall be sent continuously on Cell 1 to ensure that the UE would have ACK/NACK sending except for the time duration when BWP is switching on Cell </w:t>
      </w:r>
      <w:r w:rsidRPr="004F567A">
        <w:rPr>
          <w:rFonts w:eastAsia="SimSun"/>
        </w:rPr>
        <w:t>1</w:t>
      </w:r>
      <w:r w:rsidRPr="004F567A">
        <w:t>.</w:t>
      </w:r>
    </w:p>
    <w:p w14:paraId="571AC6F8" w14:textId="05E7F12D" w:rsidR="00891F85" w:rsidRDefault="00891F85" w:rsidP="00891F85">
      <w:pPr>
        <w:rPr>
          <w:rFonts w:cs="v4.2.0"/>
        </w:rPr>
      </w:pPr>
      <w:r w:rsidRPr="00CC4B4E">
        <w:rPr>
          <w:rFonts w:cs="v4.2.0"/>
        </w:rPr>
        <w:t>Two cells are deplo</w:t>
      </w:r>
      <w:r w:rsidRPr="001772DF">
        <w:rPr>
          <w:rFonts w:cs="v4.2.0"/>
        </w:rPr>
        <w:t>yed in the test, which are FR</w:t>
      </w:r>
      <w:r>
        <w:rPr>
          <w:rFonts w:cs="v4.2.0"/>
        </w:rPr>
        <w:t>2</w:t>
      </w:r>
      <w:r w:rsidRPr="001772DF">
        <w:rPr>
          <w:rFonts w:cs="v4.2.0"/>
        </w:rPr>
        <w:t xml:space="preserve"> PCell (Cell 1) and a FR</w:t>
      </w:r>
      <w:r>
        <w:rPr>
          <w:rFonts w:cs="v4.2.0"/>
        </w:rPr>
        <w:t>2</w:t>
      </w:r>
      <w:r w:rsidRPr="001772DF">
        <w:rPr>
          <w:rFonts w:cs="v4.2.0"/>
        </w:rPr>
        <w:t xml:space="preserve"> neighbour cell (Cell 2) on the same frequency as the PCell. In the measurement control information, a measurement object is configured for the frequency of the PCell, and it is indicated to the UE that event-triggered reporting with Event A3 </w:t>
      </w:r>
      <w:r w:rsidRPr="00CC4B4E">
        <w:rPr>
          <w:rFonts w:cs="v4.2.0"/>
        </w:rPr>
        <w:t>is used</w:t>
      </w:r>
      <w:r>
        <w:rPr>
          <w:rFonts w:cs="v4.2.0"/>
        </w:rPr>
        <w:t>.</w:t>
      </w:r>
      <w:r w:rsidRPr="006758F8">
        <w:rPr>
          <w:rFonts w:cs="v4.2.0"/>
        </w:rPr>
        <w:t xml:space="preserve"> </w:t>
      </w:r>
      <w:r w:rsidRPr="00F87A84">
        <w:rPr>
          <w:rFonts w:cs="v4.2.0"/>
        </w:rPr>
        <w:t>A pre-MG is configured before the test.</w:t>
      </w:r>
    </w:p>
    <w:p w14:paraId="394FF3E2" w14:textId="77777777" w:rsidR="00891F85" w:rsidRDefault="00891F85" w:rsidP="00891F85">
      <w:pPr>
        <w:pStyle w:val="B1"/>
      </w:pPr>
      <w:r w:rsidRPr="00D35368">
        <w:t xml:space="preserve">1. Ensure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nd Test Mode </w:t>
      </w:r>
      <w:r w:rsidRPr="00D35368">
        <w:rPr>
          <w:i/>
        </w:rPr>
        <w:t>On</w:t>
      </w:r>
      <w:r w:rsidRPr="00D35368">
        <w:t xml:space="preserve"> according to TS 38.508-1 [14] clause 4.5.</w:t>
      </w:r>
    </w:p>
    <w:p w14:paraId="4B4BEC22" w14:textId="77777777" w:rsidR="00891F85" w:rsidRPr="003A621B" w:rsidRDefault="00891F85" w:rsidP="00891F85">
      <w:pPr>
        <w:pStyle w:val="B1"/>
      </w:pPr>
      <w:r w:rsidRPr="00D35368">
        <w:t xml:space="preserve">2. Set the parameters according to T1 in </w:t>
      </w:r>
      <w:r w:rsidRPr="001772DF">
        <w:rPr>
          <w:rFonts w:cs="v4.2.0"/>
        </w:rPr>
        <w:t xml:space="preserve">Table </w:t>
      </w:r>
      <w:r>
        <w:rPr>
          <w:rFonts w:cs="v4.2.0"/>
        </w:rPr>
        <w:t>7</w:t>
      </w:r>
      <w:r w:rsidRPr="001772DF">
        <w:rPr>
          <w:rFonts w:cs="v4.2.0"/>
        </w:rPr>
        <w:t>.6.1</w:t>
      </w:r>
      <w:r>
        <w:rPr>
          <w:rFonts w:cs="v4.2.0"/>
        </w:rPr>
        <w:t>4</w:t>
      </w:r>
      <w:r w:rsidRPr="001772DF">
        <w:rPr>
          <w:rFonts w:cs="v4.2.0"/>
        </w:rPr>
        <w:t>.</w:t>
      </w:r>
      <w:r>
        <w:rPr>
          <w:rFonts w:cs="v4.2.0"/>
        </w:rPr>
        <w:t>2</w:t>
      </w:r>
      <w:r w:rsidRPr="001772DF">
        <w:rPr>
          <w:rFonts w:cs="v4.2.0"/>
        </w:rPr>
        <w:t>.</w:t>
      </w:r>
      <w:r>
        <w:rPr>
          <w:rFonts w:cs="v4.2.0"/>
        </w:rPr>
        <w:t xml:space="preserve">4.1-3 and </w:t>
      </w:r>
      <w:r w:rsidRPr="00D35368">
        <w:t xml:space="preserve">Table </w:t>
      </w:r>
      <w:r>
        <w:t>7</w:t>
      </w:r>
      <w:r w:rsidRPr="00D35368">
        <w:t>.6.1</w:t>
      </w:r>
      <w:r>
        <w:t>4</w:t>
      </w:r>
      <w:r w:rsidRPr="00D35368">
        <w:t>.</w:t>
      </w:r>
      <w:r>
        <w:t>2</w:t>
      </w:r>
      <w:r w:rsidRPr="00D35368">
        <w:t>.</w:t>
      </w:r>
      <w:r>
        <w:t>5</w:t>
      </w:r>
      <w:r w:rsidRPr="00D35368">
        <w:t>-</w:t>
      </w:r>
      <w:r>
        <w:t xml:space="preserve">1 and </w:t>
      </w:r>
      <w:r w:rsidRPr="00D35368">
        <w:t xml:space="preserve">Table </w:t>
      </w:r>
      <w:r>
        <w:t>7</w:t>
      </w:r>
      <w:r w:rsidRPr="00D35368">
        <w:t>.6.1</w:t>
      </w:r>
      <w:r>
        <w:t>4</w:t>
      </w:r>
      <w:r w:rsidRPr="00D35368">
        <w:t>.</w:t>
      </w:r>
      <w:r>
        <w:t>2</w:t>
      </w:r>
      <w:r w:rsidRPr="00D35368">
        <w:t>.</w:t>
      </w:r>
      <w:r>
        <w:t>5</w:t>
      </w:r>
      <w:r w:rsidRPr="00D35368">
        <w:t>-</w:t>
      </w:r>
      <w:r>
        <w:t>2</w:t>
      </w:r>
      <w:r w:rsidRPr="00D35368">
        <w:t>.</w:t>
      </w:r>
      <w:r>
        <w:t xml:space="preserve"> </w:t>
      </w:r>
      <w:r w:rsidRPr="004F567A">
        <w:rPr>
          <w:lang w:eastAsia="zh-TW"/>
        </w:rPr>
        <w:t>Propagation conditions are set according to Annex C clauses C.2.2.</w:t>
      </w:r>
    </w:p>
    <w:p w14:paraId="3AAEB5AF" w14:textId="77777777" w:rsidR="00891F85" w:rsidRDefault="00891F85" w:rsidP="00891F85">
      <w:pPr>
        <w:pStyle w:val="B1"/>
      </w:pPr>
      <w:r w:rsidRPr="00D35368">
        <w:t xml:space="preserve">3. SS shall transmit an </w:t>
      </w:r>
      <w:r w:rsidRPr="00D35368">
        <w:rPr>
          <w:i/>
        </w:rPr>
        <w:t>RRCReconfiguration</w:t>
      </w:r>
      <w:r w:rsidRPr="00D35368">
        <w:t xml:space="preserve"> message</w:t>
      </w:r>
      <w:r>
        <w:t xml:space="preserve"> which </w:t>
      </w:r>
      <w:r>
        <w:rPr>
          <w:lang w:eastAsia="zh-CN"/>
        </w:rPr>
        <w:t>include</w:t>
      </w:r>
      <w:r w:rsidRPr="00F206B8">
        <w:rPr>
          <w:lang w:eastAsia="zh-CN"/>
        </w:rPr>
        <w:t xml:space="preserve"> with </w:t>
      </w:r>
      <w:r>
        <w:rPr>
          <w:lang w:eastAsia="zh-CN"/>
        </w:rPr>
        <w:t xml:space="preserve">Measurement configuration and </w:t>
      </w:r>
      <w:r w:rsidRPr="00F206B8">
        <w:rPr>
          <w:lang w:eastAsia="zh-CN"/>
        </w:rPr>
        <w:t>2 different UE-specific bandwidth parts for Cell 1 (PCell), BWP-1 and BWP-2</w:t>
      </w:r>
      <w:r w:rsidRPr="00D35368">
        <w:t>.</w:t>
      </w:r>
    </w:p>
    <w:p w14:paraId="5B7CD28A" w14:textId="77777777" w:rsidR="00891F85" w:rsidRPr="00633DA7" w:rsidRDefault="00891F85" w:rsidP="00891F85">
      <w:pPr>
        <w:pStyle w:val="B1"/>
        <w:ind w:left="852"/>
      </w:pPr>
      <w:r w:rsidRPr="00633DA7">
        <w:t>- UE is indicated in firstActiveDownlinkBWP-Id that the active DL BWP is BWP-1 in PCell.</w:t>
      </w:r>
    </w:p>
    <w:p w14:paraId="5EA5DB69" w14:textId="77777777" w:rsidR="00891F85" w:rsidRPr="00633DA7" w:rsidRDefault="00891F85" w:rsidP="00891F85">
      <w:pPr>
        <w:pStyle w:val="B1"/>
        <w:ind w:left="852"/>
      </w:pPr>
      <w:r w:rsidRPr="00633DA7">
        <w:t>- Pre-MG status is assumed to be ‘deactivated’ when the BWP is active.</w:t>
      </w:r>
    </w:p>
    <w:p w14:paraId="1BDF3ED6" w14:textId="77777777" w:rsidR="00891F85" w:rsidRPr="00DE4ABD" w:rsidRDefault="00891F85" w:rsidP="00891F85">
      <w:pPr>
        <w:pStyle w:val="B1"/>
        <w:ind w:left="852"/>
      </w:pPr>
      <w:r w:rsidRPr="00DE4ABD">
        <w:t>- BWP-1 includes bandwidth of the initial DL BWP and SSB with preConfGapStatus</w:t>
      </w:r>
      <w:r w:rsidRPr="00F87A84">
        <w:t xml:space="preserve"> for BWP-1 is set to ‘0’ as </w:t>
      </w:r>
      <w:r w:rsidRPr="00DE4ABD">
        <w:t>‘deactivated’.</w:t>
      </w:r>
    </w:p>
    <w:p w14:paraId="5E7A5C9A" w14:textId="77777777" w:rsidR="00891F85" w:rsidRPr="00F87A84" w:rsidRDefault="00891F85" w:rsidP="00891F85">
      <w:pPr>
        <w:pStyle w:val="B1"/>
        <w:ind w:left="852"/>
      </w:pPr>
      <w:r w:rsidRPr="00DE4ABD">
        <w:t>- BWP-2 does not include bandwidth of the initial DL BWP and SSB with preConfGapStatus</w:t>
      </w:r>
      <w:r w:rsidRPr="00F87A84">
        <w:t xml:space="preserve"> for BWP-2 is set to ‘1’ as </w:t>
      </w:r>
      <w:r w:rsidRPr="00DE4ABD">
        <w:t>‘activated’.</w:t>
      </w:r>
    </w:p>
    <w:p w14:paraId="173F5704" w14:textId="77777777" w:rsidR="00891F85" w:rsidRDefault="00891F85" w:rsidP="00891F85">
      <w:pPr>
        <w:pStyle w:val="B1"/>
        <w:rPr>
          <w:lang w:eastAsia="zh-TW"/>
        </w:rPr>
      </w:pPr>
      <w:r>
        <w:rPr>
          <w:rFonts w:hint="eastAsia"/>
          <w:lang w:eastAsia="zh-TW"/>
        </w:rPr>
        <w:t>4</w:t>
      </w:r>
      <w:r w:rsidRPr="00D35368">
        <w:t xml:space="preserve">. The UE shall transmit </w:t>
      </w:r>
      <w:r w:rsidRPr="00D35368">
        <w:rPr>
          <w:i/>
        </w:rPr>
        <w:t>RRCReconfigurationComplete</w:t>
      </w:r>
      <w:r w:rsidRPr="00D35368">
        <w:t xml:space="preserve"> message. </w:t>
      </w:r>
      <w:r w:rsidRPr="006758F8">
        <w:t>T1 starts</w:t>
      </w:r>
      <w:r>
        <w:rPr>
          <w:rFonts w:asciiTheme="minorEastAsia" w:eastAsiaTheme="minorEastAsia" w:hAnsiTheme="minorEastAsia" w:hint="eastAsia"/>
          <w:lang w:eastAsia="zh-TW"/>
        </w:rPr>
        <w:t>.</w:t>
      </w:r>
      <w:r w:rsidRPr="004F567A">
        <w:rPr>
          <w:lang w:eastAsia="zh-TW"/>
        </w:rPr>
        <w:t xml:space="preserve"> </w:t>
      </w:r>
    </w:p>
    <w:p w14:paraId="73F9EA79" w14:textId="77777777" w:rsidR="00891F85" w:rsidRDefault="00891F85" w:rsidP="00891F85">
      <w:pPr>
        <w:pStyle w:val="B1"/>
        <w:rPr>
          <w:lang w:eastAsia="zh-TW"/>
        </w:rPr>
      </w:pPr>
      <w:r>
        <w:rPr>
          <w:rFonts w:hint="eastAsia"/>
          <w:lang w:eastAsia="zh-TW"/>
        </w:rPr>
        <w:t>5</w:t>
      </w:r>
      <w:r w:rsidRPr="00D35368">
        <w:t xml:space="preserve">. </w:t>
      </w:r>
      <w:r w:rsidRPr="004F567A">
        <w:t xml:space="preserve">PDCCHs indicating new transmissions shall be sent continuously on Cell 1 to ensure that the UE would have ACK/NACK sending </w:t>
      </w:r>
      <w:r w:rsidRPr="00CC4B4E">
        <w:t>for those PDSCHs scheduled in the</w:t>
      </w:r>
      <w:r w:rsidRPr="00D20C82">
        <w:t xml:space="preserve"> slots overlapped with the pre-MG occasions</w:t>
      </w:r>
      <w:r>
        <w:t xml:space="preserve"> in T1.</w:t>
      </w:r>
    </w:p>
    <w:p w14:paraId="55A522BC" w14:textId="77777777" w:rsidR="00891F85" w:rsidRDefault="00891F85" w:rsidP="00891F85">
      <w:pPr>
        <w:pStyle w:val="B1"/>
        <w:rPr>
          <w:lang w:eastAsia="zh-TW"/>
        </w:rPr>
      </w:pPr>
      <w:r>
        <w:rPr>
          <w:rFonts w:hint="eastAsia"/>
          <w:lang w:eastAsia="zh-TW"/>
        </w:rPr>
        <w:t>6</w:t>
      </w:r>
      <w:r w:rsidRPr="00D35368">
        <w:t xml:space="preserve">. When T1 expires, </w:t>
      </w:r>
      <w:r>
        <w:t>a</w:t>
      </w:r>
      <w:r w:rsidRPr="00CC4B4E">
        <w:t>t the start of time duration T2</w:t>
      </w:r>
      <w:r>
        <w:t xml:space="preserve">, </w:t>
      </w:r>
      <w:r w:rsidRPr="00CC4B4E">
        <w:t>the se</w:t>
      </w:r>
      <w:r w:rsidRPr="0070574C">
        <w:t xml:space="preserve">rving gNB trigger Pre-MG activation starts </w:t>
      </w:r>
      <w:r>
        <w:t xml:space="preserve">via the </w:t>
      </w:r>
      <w:r w:rsidRPr="0070574C">
        <w:t>DCI format 1</w:t>
      </w:r>
      <w:r>
        <w:t>-</w:t>
      </w:r>
      <w:r w:rsidRPr="0070574C">
        <w:t>1 command for PCell DL BWP switch</w:t>
      </w:r>
      <w:r>
        <w:t xml:space="preserve">, </w:t>
      </w:r>
      <w:r w:rsidRPr="0070574C">
        <w:t>is received at the UE side in PCell’s slot # denoted i. The UE shall switch its bandwidth part from BWP-1 to BWP-2. And UE is expected to complete the Pre-MG activation within the beginning of PCell’s DL slot (i+TBWPswitchDelay)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Pr>
          <w:rFonts w:hint="eastAsia"/>
          <w:lang w:eastAsia="zh-TW"/>
        </w:rPr>
        <w:t>.</w:t>
      </w:r>
    </w:p>
    <w:p w14:paraId="3B326D06" w14:textId="77777777" w:rsidR="00891F85" w:rsidRDefault="00891F85" w:rsidP="00891F85">
      <w:pPr>
        <w:pStyle w:val="B1"/>
        <w:rPr>
          <w:lang w:eastAsia="zh-TW"/>
        </w:rPr>
      </w:pPr>
      <w:r>
        <w:t>7</w:t>
      </w:r>
      <w:r w:rsidRPr="00D35368">
        <w:t xml:space="preserve">. </w:t>
      </w:r>
      <w:r w:rsidRPr="000E4BB8">
        <w:rPr>
          <w:lang w:eastAsia="zh-CN"/>
        </w:rPr>
        <w:t>The UE shall NOT be able to receive PDSCH and report corresponding ACK/NACK for those PDSCHs scheduled in the slots overlapped with the Pre-MG occasions.</w:t>
      </w:r>
    </w:p>
    <w:p w14:paraId="188D5A25" w14:textId="77777777" w:rsidR="00891F85" w:rsidRDefault="00891F85" w:rsidP="00891F85">
      <w:pPr>
        <w:pStyle w:val="B1"/>
        <w:rPr>
          <w:lang w:eastAsia="zh-TW"/>
        </w:rPr>
      </w:pPr>
      <w:r>
        <w:t>8</w:t>
      </w:r>
      <w:r w:rsidRPr="006758F8">
        <w:t>. At the start of time duration T3</w:t>
      </w:r>
      <w:r>
        <w:t xml:space="preserve">, </w:t>
      </w:r>
      <w:r w:rsidRPr="00D35368">
        <w:t>the SS shall switch the power setting from T</w:t>
      </w:r>
      <w:r>
        <w:t>2</w:t>
      </w:r>
      <w:r w:rsidRPr="00D35368">
        <w:t xml:space="preserve"> to T</w:t>
      </w:r>
      <w:r>
        <w:t>3</w:t>
      </w:r>
      <w:r w:rsidRPr="00D35368">
        <w:t xml:space="preserve"> as specified in Table </w:t>
      </w:r>
      <w:r>
        <w:t>7</w:t>
      </w:r>
      <w:r w:rsidRPr="00D35368">
        <w:t>.</w:t>
      </w:r>
      <w:r>
        <w:t>6</w:t>
      </w:r>
      <w:r w:rsidRPr="00D35368">
        <w:t>.1</w:t>
      </w:r>
      <w:r>
        <w:t>4</w:t>
      </w:r>
      <w:r w:rsidRPr="00D35368">
        <w:t>.</w:t>
      </w:r>
      <w:r>
        <w:t>2</w:t>
      </w:r>
      <w:r w:rsidRPr="00D35368">
        <w:t>.5-</w:t>
      </w:r>
      <w:r>
        <w:t>2</w:t>
      </w:r>
      <w:r>
        <w:rPr>
          <w:rFonts w:hint="eastAsia"/>
          <w:lang w:eastAsia="zh-TW"/>
        </w:rPr>
        <w:t>.</w:t>
      </w:r>
      <w:r>
        <w:t>, t</w:t>
      </w:r>
      <w:r w:rsidRPr="00CC4B4E">
        <w:t>he se</w:t>
      </w:r>
      <w:r w:rsidRPr="0070574C">
        <w:t xml:space="preserve">rving gNB trigger Pre-MG </w:t>
      </w:r>
      <w:r>
        <w:t xml:space="preserve">deactivation via the </w:t>
      </w:r>
      <w:r w:rsidRPr="0070574C">
        <w:t>DCI format 1</w:t>
      </w:r>
      <w:r>
        <w:t>-</w:t>
      </w:r>
      <w:r w:rsidRPr="0070574C">
        <w:t>1 command for PCell DL BWP switch</w:t>
      </w:r>
      <w:r>
        <w:t xml:space="preserve">, </w:t>
      </w:r>
      <w:r w:rsidRPr="0070574C">
        <w:t>is received at the UE side in PCell’s slot # denoted i. The UE shall switch its bandwidth part from BWP-</w:t>
      </w:r>
      <w:r>
        <w:t>2</w:t>
      </w:r>
      <w:r w:rsidRPr="0070574C">
        <w:t xml:space="preserve"> to BWP-</w:t>
      </w:r>
      <w:r>
        <w:t>1.</w:t>
      </w:r>
      <w:r w:rsidRPr="006758F8">
        <w:t xml:space="preserve"> </w:t>
      </w:r>
      <w:r w:rsidRPr="0070574C">
        <w:t xml:space="preserve">And UE is expected to complete the Pre-MG </w:t>
      </w:r>
      <w:r>
        <w:t>de</w:t>
      </w:r>
      <w:r w:rsidRPr="0070574C">
        <w:t>ctivation within the beginning of PCell’s DL slot (i+TBWPswitchDelay)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Pr>
          <w:rFonts w:hint="eastAsia"/>
          <w:lang w:eastAsia="zh-TW"/>
        </w:rPr>
        <w:t>.</w:t>
      </w:r>
    </w:p>
    <w:p w14:paraId="01C8048D" w14:textId="77777777" w:rsidR="00891F85" w:rsidRDefault="00891F85" w:rsidP="00891F85">
      <w:pPr>
        <w:pStyle w:val="B1"/>
        <w:rPr>
          <w:lang w:eastAsia="zh-TW"/>
        </w:rPr>
      </w:pPr>
      <w:r>
        <w:rPr>
          <w:lang w:eastAsia="zh-TW"/>
        </w:rPr>
        <w:t>9</w:t>
      </w:r>
      <w:r w:rsidRPr="00D35368">
        <w:t xml:space="preserve">. </w:t>
      </w:r>
      <w:r w:rsidRPr="000E4BB8">
        <w:rPr>
          <w:lang w:eastAsia="zh-CN"/>
        </w:rPr>
        <w:t>The UE shall be able to receive PDSCH and report corresponding ACK/NACK for those PDSCHs scheduled in the slots overlapped with the Pre-MG occasions.</w:t>
      </w:r>
    </w:p>
    <w:p w14:paraId="71635728" w14:textId="77777777" w:rsidR="00891F85" w:rsidRDefault="00891F85" w:rsidP="00891F85">
      <w:pPr>
        <w:pStyle w:val="B1"/>
        <w:rPr>
          <w:lang w:eastAsia="zh-TW"/>
        </w:rPr>
      </w:pPr>
      <w:r>
        <w:rPr>
          <w:lang w:eastAsia="zh-TW"/>
        </w:rPr>
        <w:t>10</w:t>
      </w:r>
      <w:r w:rsidRPr="00D35368">
        <w:t xml:space="preserve">. </w:t>
      </w:r>
      <w:r w:rsidRPr="00CC4B4E">
        <w:t xml:space="preserve">The UE shall </w:t>
      </w:r>
      <w:r>
        <w:t>transmit a</w:t>
      </w:r>
      <w:r w:rsidRPr="000E4BB8">
        <w:t xml:space="preserve"> </w:t>
      </w:r>
      <w:r w:rsidRPr="00D35368">
        <w:rPr>
          <w:i/>
        </w:rPr>
        <w:t>MeasurementReport</w:t>
      </w:r>
      <w:r w:rsidRPr="00D35368">
        <w:t xml:space="preserve"> message triggered by Event A3.</w:t>
      </w:r>
      <w:r>
        <w:t xml:space="preserve"> </w:t>
      </w:r>
      <w:r>
        <w:rPr>
          <w:lang w:eastAsia="zh-TW"/>
        </w:rPr>
        <w:t>With the o</w:t>
      </w:r>
      <w:r w:rsidRPr="00D35368">
        <w:t>verall delays measured from the beginning of time period T</w:t>
      </w:r>
      <w:r>
        <w:t>3</w:t>
      </w:r>
      <w:r w:rsidRPr="00D35368">
        <w:t xml:space="preserve"> is less than </w:t>
      </w:r>
      <w:r>
        <w:t>96</w:t>
      </w:r>
      <w:r w:rsidRPr="00D35368">
        <w:t>2 ms</w:t>
      </w:r>
      <w:r>
        <w:rPr>
          <w:rFonts w:hint="eastAsia"/>
          <w:lang w:eastAsia="zh-TW"/>
        </w:rPr>
        <w:t>.</w:t>
      </w:r>
    </w:p>
    <w:p w14:paraId="0B1393BF" w14:textId="77777777" w:rsidR="00891F85" w:rsidRPr="00D35368" w:rsidRDefault="00891F85" w:rsidP="00891F85">
      <w:pPr>
        <w:pStyle w:val="B1"/>
      </w:pPr>
      <w:r>
        <w:t>11</w:t>
      </w:r>
      <w:r w:rsidRPr="00D35368">
        <w:t xml:space="preserve">. After the SS receive the </w:t>
      </w:r>
      <w:r w:rsidRPr="00D35368">
        <w:rPr>
          <w:i/>
        </w:rPr>
        <w:t>MeasurementReport</w:t>
      </w:r>
      <w:r w:rsidRPr="00D35368">
        <w:t xml:space="preserve"> message in step </w:t>
      </w:r>
      <w:r>
        <w:t>10</w:t>
      </w:r>
      <w:r w:rsidRPr="00D35368">
        <w:t xml:space="preserve"> or when T</w:t>
      </w:r>
      <w:r>
        <w:t>3</w:t>
      </w:r>
      <w:r w:rsidRPr="00D35368">
        <w:t xml:space="preserve"> expires, the SS shall:</w:t>
      </w:r>
    </w:p>
    <w:p w14:paraId="0917B452" w14:textId="77777777" w:rsidR="00891F85" w:rsidRPr="009C23C9" w:rsidRDefault="00891F85" w:rsidP="00891F85">
      <w:pPr>
        <w:pStyle w:val="B1"/>
        <w:ind w:left="852"/>
      </w:pPr>
      <w:r w:rsidRPr="009C23C9">
        <w:t xml:space="preserve">- transmit </w:t>
      </w:r>
      <w:r w:rsidRPr="00633DA7">
        <w:t>RRCRelease</w:t>
      </w:r>
      <w:r w:rsidRPr="009C23C9">
        <w:t xml:space="preserve"> message to release the RRC connection which includes the release of the established radio bearers as well as all radio resources </w:t>
      </w:r>
    </w:p>
    <w:p w14:paraId="6D6D6E86" w14:textId="77777777" w:rsidR="00891F85" w:rsidRPr="009C23C9" w:rsidRDefault="00891F85" w:rsidP="00891F85">
      <w:pPr>
        <w:pStyle w:val="B1"/>
        <w:ind w:left="852"/>
      </w:pPr>
      <w:r w:rsidRPr="009C23C9">
        <w:t>OR</w:t>
      </w:r>
    </w:p>
    <w:p w14:paraId="1A36087D" w14:textId="77777777" w:rsidR="00891F85" w:rsidRPr="009C23C9" w:rsidRDefault="00891F85" w:rsidP="00891F85">
      <w:pPr>
        <w:pStyle w:val="B1"/>
        <w:ind w:left="852"/>
      </w:pPr>
      <w:r w:rsidRPr="009C23C9">
        <w:t>- switch the UE off.</w:t>
      </w:r>
    </w:p>
    <w:p w14:paraId="25F055FD" w14:textId="5C328886" w:rsidR="00891F85" w:rsidRDefault="00891F85" w:rsidP="00891F85">
      <w:pPr>
        <w:pStyle w:val="B1"/>
      </w:pPr>
      <w:r>
        <w:rPr>
          <w:rFonts w:hint="eastAsia"/>
          <w:lang w:eastAsia="zh-TW"/>
        </w:rPr>
        <w:t>1</w:t>
      </w:r>
      <w:r>
        <w:rPr>
          <w:lang w:eastAsia="zh-TW"/>
        </w:rPr>
        <w:t>2</w:t>
      </w:r>
      <w:r w:rsidRPr="00D35368">
        <w:t xml:space="preserve">. Set NR Cell 2 physical cell identity = ((current NR cell 2 physical cell identity + </w:t>
      </w:r>
      <w:r w:rsidR="009D0424" w:rsidRPr="009D0424">
        <w:t>3</w:t>
      </w:r>
      <w:r w:rsidRPr="00D35368">
        <w:t xml:space="preserve">) mod </w:t>
      </w:r>
      <w:r w:rsidR="009D0424" w:rsidRPr="009D0424">
        <w:t>1008</w:t>
      </w:r>
      <w:r w:rsidRPr="00D35368">
        <w:t>) for next iteration of the test procedure loop.</w:t>
      </w:r>
    </w:p>
    <w:p w14:paraId="101F95B1" w14:textId="77777777" w:rsidR="00891F85" w:rsidRDefault="00891F85" w:rsidP="00891F85">
      <w:pPr>
        <w:pStyle w:val="B1"/>
      </w:pPr>
      <w:r>
        <w:rPr>
          <w:rFonts w:hint="eastAsia"/>
          <w:lang w:eastAsia="zh-TW"/>
        </w:rPr>
        <w:t>1</w:t>
      </w:r>
      <w:r>
        <w:rPr>
          <w:lang w:eastAsia="zh-TW"/>
        </w:rPr>
        <w:t>3</w:t>
      </w:r>
      <w:r w:rsidRPr="00D35368">
        <w:t xml:space="preserve">. Depending on the choice in Step </w:t>
      </w:r>
      <w:r>
        <w:t>11</w:t>
      </w:r>
      <w:r w:rsidRPr="00D35368">
        <w:t>, the SS:</w:t>
      </w:r>
      <w:r w:rsidRPr="00D35368">
        <w:br/>
        <w:t xml:space="preserve">- if the RRC Connection Release has been sent, transmits in NR Cell 1 a Paging message (including PagingRecord with UE-Identity) for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 (if the paging fails, switches off and on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w:t>
      </w:r>
      <w:r w:rsidRPr="00D35368">
        <w:br/>
        <w:t>Or</w:t>
      </w:r>
      <w:r w:rsidRPr="00D35368">
        <w:br/>
        <w:t xml:space="preserve">- if the device has been switched off, switcheson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w:t>
      </w:r>
    </w:p>
    <w:p w14:paraId="26BE656B" w14:textId="77777777" w:rsidR="00891F85" w:rsidRDefault="00891F85" w:rsidP="00891F85">
      <w:pPr>
        <w:pStyle w:val="B1"/>
      </w:pPr>
      <w:r>
        <w:rPr>
          <w:rFonts w:hint="eastAsia"/>
          <w:lang w:eastAsia="zh-TW"/>
        </w:rPr>
        <w:t>1</w:t>
      </w:r>
      <w:r>
        <w:rPr>
          <w:lang w:eastAsia="zh-TW"/>
        </w:rPr>
        <w:t>4</w:t>
      </w:r>
      <w:r>
        <w:rPr>
          <w:rFonts w:hint="eastAsia"/>
          <w:lang w:eastAsia="zh-TW"/>
        </w:rPr>
        <w:t xml:space="preserve">. </w:t>
      </w:r>
      <w:r w:rsidRPr="00D35368">
        <w:t>Repeat step 2-</w:t>
      </w:r>
      <w:r>
        <w:t>13</w:t>
      </w:r>
      <w:r w:rsidRPr="00D35368">
        <w:t xml:space="preserve"> until the confidence level according to Tables G.2.3-1 in Annex G clause G.2 is achieved.</w:t>
      </w:r>
    </w:p>
    <w:p w14:paraId="71458399" w14:textId="77777777" w:rsidR="00891F85" w:rsidRDefault="00891F85" w:rsidP="00891F85">
      <w:pPr>
        <w:pStyle w:val="H6"/>
      </w:pPr>
      <w:r>
        <w:t>7.6.14.2.4.3</w:t>
      </w:r>
      <w:r>
        <w:tab/>
      </w:r>
      <w:r w:rsidRPr="00A645D2">
        <w:t>Message contents</w:t>
      </w:r>
    </w:p>
    <w:p w14:paraId="12D67A99" w14:textId="74332A4E" w:rsidR="00891F85" w:rsidRPr="00D35368" w:rsidRDefault="00891F85" w:rsidP="00891F85">
      <w:r w:rsidRPr="00D35368">
        <w:t>Message contents are according to TS 38.508-1 [14] clause 4.6 with the following exceptions:</w:t>
      </w:r>
    </w:p>
    <w:p w14:paraId="4929F65B" w14:textId="77777777" w:rsidR="00891F85" w:rsidRPr="00F87A84" w:rsidRDefault="00891F85" w:rsidP="00891F85">
      <w:pPr>
        <w:pStyle w:val="TH"/>
        <w:rPr>
          <w:rFonts w:cs="v4.2.0"/>
        </w:rPr>
      </w:pPr>
      <w:r w:rsidRPr="00F87A84">
        <w:rPr>
          <w:rFonts w:cs="v4.2.0"/>
        </w:rPr>
        <w:t xml:space="preserve">Table </w:t>
      </w:r>
      <w:r>
        <w:rPr>
          <w:rFonts w:cs="v4.2.0"/>
        </w:rPr>
        <w:t>7.6.14.2.4.3</w:t>
      </w:r>
      <w:r w:rsidRPr="00F87A84">
        <w:rPr>
          <w:rFonts w:cs="v4.2.0"/>
        </w:rPr>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91F85" w:rsidRPr="00F87A84" w14:paraId="5781A9D7" w14:textId="77777777" w:rsidTr="00EA009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9DCD26E" w14:textId="77777777" w:rsidR="00891F85" w:rsidRPr="00F87A84" w:rsidRDefault="00891F85" w:rsidP="00EA009B">
            <w:pPr>
              <w:pStyle w:val="TAH"/>
              <w:spacing w:line="256" w:lineRule="auto"/>
            </w:pPr>
            <w:r w:rsidRPr="00F87A84">
              <w:t>Default Message Contents</w:t>
            </w:r>
          </w:p>
        </w:tc>
      </w:tr>
      <w:tr w:rsidR="00891F85" w:rsidRPr="00F87A84" w14:paraId="5C767DC6" w14:textId="77777777" w:rsidTr="00EA009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5D7BD1" w14:textId="77777777" w:rsidR="00891F85" w:rsidRPr="00F87A84" w:rsidRDefault="00891F85" w:rsidP="00EA009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163CB2E" w14:textId="77777777" w:rsidR="00891F85" w:rsidRPr="00F87A84" w:rsidRDefault="00891F85" w:rsidP="00EA009B">
            <w:pPr>
              <w:pStyle w:val="TAL"/>
              <w:spacing w:line="256" w:lineRule="auto"/>
            </w:pPr>
          </w:p>
        </w:tc>
      </w:tr>
      <w:tr w:rsidR="00891F85" w:rsidRPr="00F87A84" w14:paraId="0DE7CB6B" w14:textId="77777777" w:rsidTr="00EA009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8C3FB82" w14:textId="77777777" w:rsidR="00891F85" w:rsidRPr="00F87A84" w:rsidRDefault="00891F85" w:rsidP="00EA009B">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1947741" w14:textId="77777777" w:rsidR="00891F85" w:rsidRPr="00F87A84" w:rsidRDefault="00891F85" w:rsidP="00EA009B">
            <w:pPr>
              <w:pStyle w:val="TAL"/>
              <w:spacing w:line="256" w:lineRule="auto"/>
            </w:pPr>
            <w:r w:rsidRPr="00F87A84">
              <w:t>Table H.3.1-1</w:t>
            </w:r>
          </w:p>
          <w:p w14:paraId="57AFC7F6" w14:textId="77777777" w:rsidR="00891F85" w:rsidRPr="00F87A84" w:rsidRDefault="00891F85" w:rsidP="00EA009B">
            <w:pPr>
              <w:pStyle w:val="TAL"/>
              <w:spacing w:line="256" w:lineRule="auto"/>
              <w:rPr>
                <w:lang w:eastAsia="zh-CN"/>
              </w:rPr>
            </w:pPr>
            <w:r w:rsidRPr="00F87A84">
              <w:t>Table H.3.1-2 with conditions GAP NEEDED</w:t>
            </w:r>
          </w:p>
          <w:p w14:paraId="0D970FEC" w14:textId="77777777" w:rsidR="00891F85" w:rsidRPr="00F87A84" w:rsidRDefault="00891F85" w:rsidP="00EA009B">
            <w:pPr>
              <w:pStyle w:val="TAL"/>
              <w:spacing w:line="256" w:lineRule="auto"/>
            </w:pPr>
            <w:r w:rsidRPr="00F87A84">
              <w:t>Table H.3.1-4 with A</w:t>
            </w:r>
            <w:r>
              <w:t>3</w:t>
            </w:r>
            <w:r w:rsidRPr="00F87A84">
              <w:t>-offset = -</w:t>
            </w:r>
            <w:r>
              <w:t>4.5</w:t>
            </w:r>
            <w:r w:rsidRPr="00F87A84">
              <w:t>dB</w:t>
            </w:r>
          </w:p>
          <w:p w14:paraId="774A8542" w14:textId="77777777" w:rsidR="00891F85" w:rsidRPr="00F87A84" w:rsidRDefault="00891F85" w:rsidP="00EA009B">
            <w:pPr>
              <w:pStyle w:val="TAL"/>
              <w:spacing w:line="256" w:lineRule="auto"/>
            </w:pPr>
            <w:r w:rsidRPr="00F87A84">
              <w:t>Table H.3.1-5</w:t>
            </w:r>
          </w:p>
          <w:p w14:paraId="00E71B7C" w14:textId="77777777" w:rsidR="00891F85" w:rsidRDefault="00891F85" w:rsidP="00EA009B">
            <w:pPr>
              <w:pStyle w:val="TAL"/>
              <w:spacing w:line="256" w:lineRule="auto"/>
            </w:pPr>
            <w:r w:rsidRPr="00F87A84">
              <w:t>Table H.3.1-6 with conditions Pattern #</w:t>
            </w:r>
            <w:r>
              <w:t>13</w:t>
            </w:r>
            <w:r w:rsidRPr="00473A80">
              <w:t>, MGe</w:t>
            </w:r>
            <w:r w:rsidRPr="00F87A84">
              <w:t xml:space="preserve"> and Pre-CFG</w:t>
            </w:r>
          </w:p>
          <w:p w14:paraId="3D1603BE" w14:textId="77777777" w:rsidR="00891F85" w:rsidRPr="00F87A84" w:rsidRDefault="00891F85" w:rsidP="00EA009B">
            <w:pPr>
              <w:pStyle w:val="TAL"/>
              <w:spacing w:line="256" w:lineRule="auto"/>
            </w:pPr>
            <w:r w:rsidRPr="00633DA7">
              <w:t>Table H.3.1-7 with condition INTRA-FREQ</w:t>
            </w:r>
          </w:p>
          <w:p w14:paraId="109A637F" w14:textId="77777777" w:rsidR="00891F85" w:rsidRPr="00F87A84" w:rsidRDefault="00891F85" w:rsidP="00EA009B">
            <w:pPr>
              <w:pStyle w:val="TAL"/>
              <w:spacing w:line="256" w:lineRule="auto"/>
            </w:pPr>
            <w:r w:rsidRPr="00F87A84">
              <w:t>Table H.3.1-8 with Condition CSI-RS RLM</w:t>
            </w:r>
          </w:p>
        </w:tc>
      </w:tr>
    </w:tbl>
    <w:p w14:paraId="107377E7" w14:textId="77777777" w:rsidR="00891F85" w:rsidRPr="00FE64A0" w:rsidRDefault="00891F85" w:rsidP="00891F85"/>
    <w:p w14:paraId="38CB9CF4" w14:textId="77777777" w:rsidR="00891F85" w:rsidRPr="00A645D2" w:rsidRDefault="00891F85" w:rsidP="00891F85">
      <w:pPr>
        <w:pStyle w:val="TH"/>
      </w:pPr>
      <w:r w:rsidRPr="00A645D2">
        <w:t xml:space="preserve">Table </w:t>
      </w:r>
      <w:r>
        <w:t>7</w:t>
      </w:r>
      <w:r w:rsidRPr="00A645D2">
        <w:rPr>
          <w:rFonts w:cs="v4.2.0"/>
        </w:rPr>
        <w:t>.6.1</w:t>
      </w:r>
      <w:r>
        <w:rPr>
          <w:rFonts w:cs="v4.2.0"/>
        </w:rPr>
        <w:t>4</w:t>
      </w:r>
      <w:r w:rsidRPr="00A645D2">
        <w:rPr>
          <w:rFonts w:cs="v4.2.0"/>
        </w:rPr>
        <w:t>.</w:t>
      </w:r>
      <w:r>
        <w:rPr>
          <w:rFonts w:cs="v4.2.0"/>
        </w:rPr>
        <w:t>2</w:t>
      </w:r>
      <w:r w:rsidRPr="00A645D2">
        <w:rPr>
          <w:rFonts w:cs="v4.2.0"/>
        </w:rPr>
        <w:t>.4.3-2</w:t>
      </w:r>
      <w:r w:rsidRPr="00A645D2">
        <w:t xml:space="preserve">: </w:t>
      </w:r>
      <w:r w:rsidRPr="00A645D2">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1F85" w:rsidRPr="00D35368" w14:paraId="1F70C303" w14:textId="77777777" w:rsidTr="00EA009B">
        <w:tc>
          <w:tcPr>
            <w:tcW w:w="9747" w:type="dxa"/>
            <w:gridSpan w:val="4"/>
          </w:tcPr>
          <w:p w14:paraId="765113C7" w14:textId="77777777" w:rsidR="00891F85" w:rsidRPr="00D35368" w:rsidRDefault="00891F85" w:rsidP="00EA009B">
            <w:pPr>
              <w:pStyle w:val="TAH"/>
              <w:jc w:val="left"/>
              <w:rPr>
                <w:b w:val="0"/>
              </w:rPr>
            </w:pPr>
            <w:r w:rsidRPr="00D35368">
              <w:rPr>
                <w:b w:val="0"/>
              </w:rPr>
              <w:t>Derivation Path: TS 38.508-1 [14], Table 4.6.3-167</w:t>
            </w:r>
          </w:p>
        </w:tc>
      </w:tr>
      <w:tr w:rsidR="00891F85" w:rsidRPr="00D35368" w14:paraId="0C3FD370" w14:textId="77777777" w:rsidTr="00EA009B">
        <w:tc>
          <w:tcPr>
            <w:tcW w:w="4535" w:type="dxa"/>
          </w:tcPr>
          <w:p w14:paraId="43F61E89" w14:textId="77777777" w:rsidR="00891F85" w:rsidRPr="00D35368" w:rsidRDefault="00891F85" w:rsidP="00EA009B">
            <w:pPr>
              <w:pStyle w:val="TAH"/>
            </w:pPr>
            <w:r w:rsidRPr="00D35368">
              <w:t>Information Element</w:t>
            </w:r>
          </w:p>
        </w:tc>
        <w:tc>
          <w:tcPr>
            <w:tcW w:w="2267" w:type="dxa"/>
          </w:tcPr>
          <w:p w14:paraId="53FE3C71" w14:textId="77777777" w:rsidR="00891F85" w:rsidRPr="00D35368" w:rsidRDefault="00891F85" w:rsidP="00EA009B">
            <w:pPr>
              <w:pStyle w:val="TAH"/>
            </w:pPr>
            <w:r w:rsidRPr="00D35368">
              <w:t>Value/remark</w:t>
            </w:r>
          </w:p>
        </w:tc>
        <w:tc>
          <w:tcPr>
            <w:tcW w:w="1700" w:type="dxa"/>
          </w:tcPr>
          <w:p w14:paraId="5B61B09D" w14:textId="77777777" w:rsidR="00891F85" w:rsidRPr="00D35368" w:rsidRDefault="00891F85" w:rsidP="00EA009B">
            <w:pPr>
              <w:pStyle w:val="TAH"/>
            </w:pPr>
            <w:r w:rsidRPr="00D35368">
              <w:t>Comment</w:t>
            </w:r>
          </w:p>
        </w:tc>
        <w:tc>
          <w:tcPr>
            <w:tcW w:w="1245" w:type="dxa"/>
          </w:tcPr>
          <w:p w14:paraId="4DC150A6" w14:textId="77777777" w:rsidR="00891F85" w:rsidRPr="00D35368" w:rsidRDefault="00891F85" w:rsidP="00EA009B">
            <w:pPr>
              <w:pStyle w:val="TAH"/>
            </w:pPr>
            <w:r w:rsidRPr="00D35368">
              <w:t>Condition</w:t>
            </w:r>
          </w:p>
        </w:tc>
      </w:tr>
      <w:tr w:rsidR="00891F85" w:rsidRPr="00D35368" w14:paraId="688BB91E" w14:textId="77777777" w:rsidTr="00EA009B">
        <w:tc>
          <w:tcPr>
            <w:tcW w:w="4535" w:type="dxa"/>
          </w:tcPr>
          <w:p w14:paraId="079F2F15" w14:textId="77777777" w:rsidR="00891F85" w:rsidRPr="00D35368" w:rsidRDefault="00891F85" w:rsidP="00EA009B">
            <w:pPr>
              <w:pStyle w:val="TAL"/>
            </w:pPr>
            <w:r w:rsidRPr="00D35368">
              <w:t>ServingCellConfig ::= SEQUENCE {</w:t>
            </w:r>
          </w:p>
        </w:tc>
        <w:tc>
          <w:tcPr>
            <w:tcW w:w="2267" w:type="dxa"/>
          </w:tcPr>
          <w:p w14:paraId="00DDDF5F" w14:textId="77777777" w:rsidR="00891F85" w:rsidRPr="00D35368" w:rsidRDefault="00891F85" w:rsidP="00EA009B">
            <w:pPr>
              <w:pStyle w:val="TAL"/>
            </w:pPr>
          </w:p>
        </w:tc>
        <w:tc>
          <w:tcPr>
            <w:tcW w:w="1700" w:type="dxa"/>
          </w:tcPr>
          <w:p w14:paraId="5ACEEF77" w14:textId="77777777" w:rsidR="00891F85" w:rsidRPr="00D35368" w:rsidRDefault="00891F85" w:rsidP="00EA009B">
            <w:pPr>
              <w:pStyle w:val="TAL"/>
            </w:pPr>
          </w:p>
        </w:tc>
        <w:tc>
          <w:tcPr>
            <w:tcW w:w="1245" w:type="dxa"/>
          </w:tcPr>
          <w:p w14:paraId="4FC58BA9" w14:textId="77777777" w:rsidR="00891F85" w:rsidRPr="00D35368" w:rsidRDefault="00891F85" w:rsidP="00EA009B">
            <w:pPr>
              <w:pStyle w:val="TAL"/>
            </w:pPr>
          </w:p>
        </w:tc>
      </w:tr>
      <w:tr w:rsidR="00891F85" w:rsidRPr="00D35368" w14:paraId="2AA36C89" w14:textId="77777777" w:rsidTr="00EA009B">
        <w:tc>
          <w:tcPr>
            <w:tcW w:w="4535" w:type="dxa"/>
          </w:tcPr>
          <w:p w14:paraId="5349B539" w14:textId="77777777" w:rsidR="00891F85" w:rsidRPr="00D35368" w:rsidRDefault="00891F85" w:rsidP="00EA009B">
            <w:pPr>
              <w:pStyle w:val="TAL"/>
            </w:pPr>
            <w:r w:rsidRPr="00D35368">
              <w:t xml:space="preserve">  downlinkBWP-ToAddModList SEQUENCE (SIZE (1..maxNrofBWPs)) OF SEQUENCE {</w:t>
            </w:r>
          </w:p>
        </w:tc>
        <w:tc>
          <w:tcPr>
            <w:tcW w:w="2267" w:type="dxa"/>
          </w:tcPr>
          <w:p w14:paraId="4DBA392D" w14:textId="77777777" w:rsidR="00891F85" w:rsidRPr="00D35368" w:rsidRDefault="00891F85" w:rsidP="00EA009B">
            <w:pPr>
              <w:pStyle w:val="TAL"/>
            </w:pPr>
            <w:r w:rsidRPr="00473A80">
              <w:rPr>
                <w:lang w:eastAsia="zh-CN"/>
              </w:rPr>
              <w:t>2 entries</w:t>
            </w:r>
          </w:p>
        </w:tc>
        <w:tc>
          <w:tcPr>
            <w:tcW w:w="1700" w:type="dxa"/>
          </w:tcPr>
          <w:p w14:paraId="7C305BA5" w14:textId="77777777" w:rsidR="00891F85" w:rsidRPr="00D35368" w:rsidRDefault="00891F85" w:rsidP="00EA009B">
            <w:pPr>
              <w:pStyle w:val="TAL"/>
            </w:pPr>
          </w:p>
        </w:tc>
        <w:tc>
          <w:tcPr>
            <w:tcW w:w="1245" w:type="dxa"/>
          </w:tcPr>
          <w:p w14:paraId="6638C326" w14:textId="77777777" w:rsidR="00891F85" w:rsidRPr="00D35368" w:rsidRDefault="00891F85" w:rsidP="00EA009B">
            <w:pPr>
              <w:pStyle w:val="TAL"/>
            </w:pPr>
          </w:p>
        </w:tc>
      </w:tr>
      <w:tr w:rsidR="00891F85" w:rsidRPr="00D35368" w14:paraId="4859CEBF" w14:textId="77777777" w:rsidTr="00EA009B">
        <w:tc>
          <w:tcPr>
            <w:tcW w:w="4535" w:type="dxa"/>
          </w:tcPr>
          <w:p w14:paraId="5A87948A" w14:textId="77777777" w:rsidR="00891F85" w:rsidRPr="00D35368" w:rsidRDefault="00891F85" w:rsidP="00EA009B">
            <w:pPr>
              <w:pStyle w:val="TAL"/>
            </w:pPr>
            <w:r w:rsidRPr="00D35368">
              <w:t xml:space="preserve">    BWP-Downlink[1]</w:t>
            </w:r>
          </w:p>
        </w:tc>
        <w:tc>
          <w:tcPr>
            <w:tcW w:w="2267" w:type="dxa"/>
          </w:tcPr>
          <w:p w14:paraId="1E5A6AFF" w14:textId="77777777" w:rsidR="00891F85" w:rsidRPr="00D35368" w:rsidRDefault="00891F85" w:rsidP="00EA009B">
            <w:pPr>
              <w:pStyle w:val="TAL"/>
            </w:pPr>
            <w:r w:rsidRPr="00D35368">
              <w:t>BWP-Downlink with condition BWP-Id1</w:t>
            </w:r>
          </w:p>
        </w:tc>
        <w:tc>
          <w:tcPr>
            <w:tcW w:w="1700" w:type="dxa"/>
          </w:tcPr>
          <w:p w14:paraId="0DC76B97" w14:textId="77777777" w:rsidR="00891F85" w:rsidRDefault="00891F85" w:rsidP="00EA009B">
            <w:pPr>
              <w:pStyle w:val="TAL"/>
            </w:pPr>
            <w:r w:rsidRPr="0034511E">
              <w:t>entry 1</w:t>
            </w:r>
          </w:p>
          <w:p w14:paraId="3677471D" w14:textId="77777777" w:rsidR="00891F85" w:rsidRPr="00D35368" w:rsidRDefault="00891F85" w:rsidP="00EA009B">
            <w:pPr>
              <w:pStyle w:val="TAL"/>
            </w:pPr>
            <w:r w:rsidRPr="00AF7A3E">
              <w:t>BWP-1</w:t>
            </w:r>
          </w:p>
        </w:tc>
        <w:tc>
          <w:tcPr>
            <w:tcW w:w="1245" w:type="dxa"/>
          </w:tcPr>
          <w:p w14:paraId="18EFF369" w14:textId="77777777" w:rsidR="00891F85" w:rsidRPr="00D35368" w:rsidRDefault="00891F85" w:rsidP="00EA009B">
            <w:pPr>
              <w:pStyle w:val="TAL"/>
            </w:pPr>
          </w:p>
        </w:tc>
      </w:tr>
      <w:tr w:rsidR="00891F85" w:rsidRPr="00D35368" w14:paraId="623B7329" w14:textId="77777777" w:rsidTr="00EA009B">
        <w:tc>
          <w:tcPr>
            <w:tcW w:w="4535" w:type="dxa"/>
          </w:tcPr>
          <w:p w14:paraId="385D59CB" w14:textId="77777777" w:rsidR="00891F85" w:rsidRPr="00D35368" w:rsidRDefault="00891F85" w:rsidP="00EA009B">
            <w:pPr>
              <w:pStyle w:val="TAL"/>
            </w:pPr>
            <w:r w:rsidRPr="00D35368">
              <w:t xml:space="preserve">    BWP-Downlink[</w:t>
            </w:r>
            <w:r>
              <w:t>2</w:t>
            </w:r>
            <w:r w:rsidRPr="00D35368">
              <w:t>]</w:t>
            </w:r>
          </w:p>
        </w:tc>
        <w:tc>
          <w:tcPr>
            <w:tcW w:w="2267" w:type="dxa"/>
          </w:tcPr>
          <w:p w14:paraId="704A8381" w14:textId="77777777" w:rsidR="00891F85" w:rsidRPr="00D35368" w:rsidRDefault="00891F85" w:rsidP="00EA009B">
            <w:pPr>
              <w:pStyle w:val="TAL"/>
            </w:pPr>
            <w:r w:rsidRPr="00D35368">
              <w:t>BWP-Downlink with condition BWP-Id</w:t>
            </w:r>
            <w:r>
              <w:t>2</w:t>
            </w:r>
          </w:p>
        </w:tc>
        <w:tc>
          <w:tcPr>
            <w:tcW w:w="1700" w:type="dxa"/>
          </w:tcPr>
          <w:p w14:paraId="75A3E5FE" w14:textId="77777777" w:rsidR="00891F85" w:rsidRDefault="00891F85" w:rsidP="00EA009B">
            <w:pPr>
              <w:pStyle w:val="TAL"/>
            </w:pPr>
            <w:r w:rsidRPr="0034511E">
              <w:t xml:space="preserve">entry </w:t>
            </w:r>
            <w:r>
              <w:t>2</w:t>
            </w:r>
          </w:p>
          <w:p w14:paraId="2BBB4479" w14:textId="77777777" w:rsidR="00891F85" w:rsidRPr="00D35368" w:rsidRDefault="00891F85" w:rsidP="00EA009B">
            <w:pPr>
              <w:pStyle w:val="TAL"/>
              <w:rPr>
                <w:rFonts w:cs="v4.2.0"/>
              </w:rPr>
            </w:pPr>
            <w:r w:rsidRPr="00AF7A3E">
              <w:rPr>
                <w:rFonts w:cs="v4.2.0"/>
              </w:rPr>
              <w:t>BWP-</w:t>
            </w:r>
            <w:r>
              <w:rPr>
                <w:rFonts w:cs="v4.2.0"/>
              </w:rPr>
              <w:t>2</w:t>
            </w:r>
          </w:p>
        </w:tc>
        <w:tc>
          <w:tcPr>
            <w:tcW w:w="1245" w:type="dxa"/>
          </w:tcPr>
          <w:p w14:paraId="4A3EB1E5" w14:textId="77777777" w:rsidR="00891F85" w:rsidRPr="00D35368" w:rsidRDefault="00891F85" w:rsidP="00EA009B">
            <w:pPr>
              <w:pStyle w:val="TAL"/>
            </w:pPr>
          </w:p>
        </w:tc>
      </w:tr>
      <w:tr w:rsidR="00891F85" w:rsidRPr="00D35368" w14:paraId="3608F77E" w14:textId="77777777" w:rsidTr="00EA009B">
        <w:tc>
          <w:tcPr>
            <w:tcW w:w="4535" w:type="dxa"/>
          </w:tcPr>
          <w:p w14:paraId="1DBDC4FD" w14:textId="77777777" w:rsidR="00891F85" w:rsidRPr="00D35368" w:rsidRDefault="00891F85" w:rsidP="00EA009B">
            <w:pPr>
              <w:pStyle w:val="TAL"/>
              <w:rPr>
                <w:rFonts w:eastAsia="SimSun"/>
              </w:rPr>
            </w:pPr>
            <w:r w:rsidRPr="00D35368">
              <w:rPr>
                <w:rFonts w:eastAsia="SimSun"/>
              </w:rPr>
              <w:t xml:space="preserve">  }</w:t>
            </w:r>
          </w:p>
        </w:tc>
        <w:tc>
          <w:tcPr>
            <w:tcW w:w="2267" w:type="dxa"/>
          </w:tcPr>
          <w:p w14:paraId="143AD044" w14:textId="77777777" w:rsidR="00891F85" w:rsidRPr="00D35368" w:rsidRDefault="00891F85" w:rsidP="00EA009B">
            <w:pPr>
              <w:pStyle w:val="TAL"/>
            </w:pPr>
          </w:p>
        </w:tc>
        <w:tc>
          <w:tcPr>
            <w:tcW w:w="1700" w:type="dxa"/>
          </w:tcPr>
          <w:p w14:paraId="2F547694" w14:textId="77777777" w:rsidR="00891F85" w:rsidRPr="00D35368" w:rsidRDefault="00891F85" w:rsidP="00EA009B">
            <w:pPr>
              <w:pStyle w:val="TAL"/>
            </w:pPr>
          </w:p>
        </w:tc>
        <w:tc>
          <w:tcPr>
            <w:tcW w:w="1245" w:type="dxa"/>
          </w:tcPr>
          <w:p w14:paraId="5655D63E" w14:textId="77777777" w:rsidR="00891F85" w:rsidRPr="00D35368" w:rsidRDefault="00891F85" w:rsidP="00EA009B">
            <w:pPr>
              <w:pStyle w:val="TAL"/>
            </w:pPr>
          </w:p>
        </w:tc>
      </w:tr>
      <w:tr w:rsidR="00891F85" w:rsidRPr="00D35368" w14:paraId="22B34476" w14:textId="77777777" w:rsidTr="00EA009B">
        <w:tc>
          <w:tcPr>
            <w:tcW w:w="4535" w:type="dxa"/>
          </w:tcPr>
          <w:p w14:paraId="110B76FE" w14:textId="77777777" w:rsidR="00891F85" w:rsidRPr="00D35368" w:rsidRDefault="00891F85" w:rsidP="00EA009B">
            <w:pPr>
              <w:pStyle w:val="TAL"/>
            </w:pPr>
            <w:r w:rsidRPr="00D35368">
              <w:t xml:space="preserve">  firstActiveDownlinkBWP-Id</w:t>
            </w:r>
          </w:p>
        </w:tc>
        <w:tc>
          <w:tcPr>
            <w:tcW w:w="2267" w:type="dxa"/>
          </w:tcPr>
          <w:p w14:paraId="7FE0960F" w14:textId="77777777" w:rsidR="00891F85" w:rsidRPr="00D35368" w:rsidRDefault="00891F85" w:rsidP="00EA009B">
            <w:pPr>
              <w:pStyle w:val="TAL"/>
            </w:pPr>
            <w:r w:rsidRPr="00D35368">
              <w:t>1</w:t>
            </w:r>
          </w:p>
        </w:tc>
        <w:tc>
          <w:tcPr>
            <w:tcW w:w="1700" w:type="dxa"/>
          </w:tcPr>
          <w:p w14:paraId="65E9A898" w14:textId="77777777" w:rsidR="00891F85" w:rsidRPr="00D35368" w:rsidRDefault="00891F85" w:rsidP="00EA009B">
            <w:pPr>
              <w:pStyle w:val="TAL"/>
            </w:pPr>
            <w:r w:rsidRPr="00D35368">
              <w:t>BWP</w:t>
            </w:r>
            <w:r>
              <w:t>-1</w:t>
            </w:r>
          </w:p>
        </w:tc>
        <w:tc>
          <w:tcPr>
            <w:tcW w:w="1245" w:type="dxa"/>
          </w:tcPr>
          <w:p w14:paraId="4FF5C5D4" w14:textId="77777777" w:rsidR="00891F85" w:rsidRPr="00D35368" w:rsidRDefault="00891F85" w:rsidP="00EA009B">
            <w:pPr>
              <w:pStyle w:val="TAL"/>
            </w:pPr>
          </w:p>
        </w:tc>
      </w:tr>
      <w:tr w:rsidR="00891F85" w:rsidRPr="00D35368" w14:paraId="7C17F605" w14:textId="77777777" w:rsidTr="00EA009B">
        <w:tc>
          <w:tcPr>
            <w:tcW w:w="4535" w:type="dxa"/>
          </w:tcPr>
          <w:p w14:paraId="525632AA" w14:textId="77777777" w:rsidR="00891F85" w:rsidRPr="00D35368" w:rsidRDefault="00891F85" w:rsidP="00EA009B">
            <w:pPr>
              <w:pStyle w:val="TAL"/>
            </w:pPr>
            <w:r w:rsidRPr="00D35368">
              <w:t xml:space="preserve">  defaultDownlinkBWP-Id</w:t>
            </w:r>
          </w:p>
        </w:tc>
        <w:tc>
          <w:tcPr>
            <w:tcW w:w="2267" w:type="dxa"/>
          </w:tcPr>
          <w:p w14:paraId="4FE28EC1" w14:textId="77777777" w:rsidR="00891F85" w:rsidRPr="00D35368" w:rsidRDefault="00891F85" w:rsidP="00EA009B">
            <w:pPr>
              <w:pStyle w:val="TAL"/>
            </w:pPr>
            <w:r>
              <w:t>0</w:t>
            </w:r>
          </w:p>
        </w:tc>
        <w:tc>
          <w:tcPr>
            <w:tcW w:w="1700" w:type="dxa"/>
          </w:tcPr>
          <w:p w14:paraId="418B6AA3" w14:textId="77777777" w:rsidR="00891F85" w:rsidRPr="00D35368" w:rsidRDefault="00891F85" w:rsidP="00EA009B">
            <w:pPr>
              <w:pStyle w:val="TAL"/>
            </w:pPr>
            <w:r w:rsidRPr="00D35368">
              <w:t xml:space="preserve">Initial BWP </w:t>
            </w:r>
          </w:p>
        </w:tc>
        <w:tc>
          <w:tcPr>
            <w:tcW w:w="1245" w:type="dxa"/>
          </w:tcPr>
          <w:p w14:paraId="1C86D7F8" w14:textId="77777777" w:rsidR="00891F85" w:rsidRPr="00D35368" w:rsidRDefault="00891F85" w:rsidP="00EA009B">
            <w:pPr>
              <w:pStyle w:val="TAL"/>
            </w:pPr>
          </w:p>
        </w:tc>
      </w:tr>
      <w:tr w:rsidR="00891F85" w:rsidRPr="00D35368" w14:paraId="41BF695A" w14:textId="77777777" w:rsidTr="00EA009B">
        <w:tc>
          <w:tcPr>
            <w:tcW w:w="4535" w:type="dxa"/>
          </w:tcPr>
          <w:p w14:paraId="3E460F1C" w14:textId="77777777" w:rsidR="00891F85" w:rsidRPr="00D35368" w:rsidRDefault="00891F85" w:rsidP="00EA009B">
            <w:pPr>
              <w:pStyle w:val="TAL"/>
            </w:pPr>
            <w:r w:rsidRPr="00D35368">
              <w:t xml:space="preserve">  uplinkConfig SEQUENCE {</w:t>
            </w:r>
          </w:p>
        </w:tc>
        <w:tc>
          <w:tcPr>
            <w:tcW w:w="2267" w:type="dxa"/>
          </w:tcPr>
          <w:p w14:paraId="20BE713A" w14:textId="77777777" w:rsidR="00891F85" w:rsidRPr="00D35368" w:rsidRDefault="00891F85" w:rsidP="00EA009B">
            <w:pPr>
              <w:pStyle w:val="TAL"/>
            </w:pPr>
          </w:p>
        </w:tc>
        <w:tc>
          <w:tcPr>
            <w:tcW w:w="1700" w:type="dxa"/>
          </w:tcPr>
          <w:p w14:paraId="450A7F8F" w14:textId="77777777" w:rsidR="00891F85" w:rsidRPr="00D35368" w:rsidRDefault="00891F85" w:rsidP="00EA009B">
            <w:pPr>
              <w:pStyle w:val="TAL"/>
            </w:pPr>
          </w:p>
        </w:tc>
        <w:tc>
          <w:tcPr>
            <w:tcW w:w="1245" w:type="dxa"/>
          </w:tcPr>
          <w:p w14:paraId="3ECC6159" w14:textId="77777777" w:rsidR="00891F85" w:rsidRPr="00D35368" w:rsidRDefault="00891F85" w:rsidP="00EA009B">
            <w:pPr>
              <w:pStyle w:val="TAL"/>
            </w:pPr>
          </w:p>
        </w:tc>
      </w:tr>
      <w:tr w:rsidR="00891F85" w:rsidRPr="00D35368" w14:paraId="43490283" w14:textId="77777777" w:rsidTr="00EA009B">
        <w:tc>
          <w:tcPr>
            <w:tcW w:w="4535" w:type="dxa"/>
          </w:tcPr>
          <w:p w14:paraId="67396940" w14:textId="77777777" w:rsidR="00891F85" w:rsidRPr="00D35368" w:rsidRDefault="00891F85" w:rsidP="00EA009B">
            <w:pPr>
              <w:pStyle w:val="TAL"/>
            </w:pPr>
            <w:r w:rsidRPr="00D35368">
              <w:t xml:space="preserve">    uplinkBWP-ToAddModList SEQUENCE (SIZE (1..maxNrofBWPs)) OF SEQUENCE {</w:t>
            </w:r>
          </w:p>
        </w:tc>
        <w:tc>
          <w:tcPr>
            <w:tcW w:w="2267" w:type="dxa"/>
          </w:tcPr>
          <w:p w14:paraId="2087A800" w14:textId="77777777" w:rsidR="00891F85" w:rsidRPr="00D35368" w:rsidRDefault="00891F85" w:rsidP="00EA009B">
            <w:pPr>
              <w:pStyle w:val="TAL"/>
            </w:pPr>
            <w:r w:rsidRPr="00473A80">
              <w:rPr>
                <w:lang w:eastAsia="zh-CN"/>
              </w:rPr>
              <w:t>2 entries</w:t>
            </w:r>
          </w:p>
        </w:tc>
        <w:tc>
          <w:tcPr>
            <w:tcW w:w="1700" w:type="dxa"/>
          </w:tcPr>
          <w:p w14:paraId="0F44C31F" w14:textId="77777777" w:rsidR="00891F85" w:rsidRPr="00D35368" w:rsidRDefault="00891F85" w:rsidP="00EA009B">
            <w:pPr>
              <w:pStyle w:val="TAL"/>
            </w:pPr>
          </w:p>
        </w:tc>
        <w:tc>
          <w:tcPr>
            <w:tcW w:w="1245" w:type="dxa"/>
          </w:tcPr>
          <w:p w14:paraId="5BFE3BCD" w14:textId="77777777" w:rsidR="00891F85" w:rsidRPr="00D35368" w:rsidRDefault="00891F85" w:rsidP="00EA009B">
            <w:pPr>
              <w:pStyle w:val="TAL"/>
            </w:pPr>
          </w:p>
        </w:tc>
      </w:tr>
      <w:tr w:rsidR="00891F85" w:rsidRPr="00D35368" w14:paraId="2EE12B88" w14:textId="77777777" w:rsidTr="00EA009B">
        <w:tc>
          <w:tcPr>
            <w:tcW w:w="4535" w:type="dxa"/>
          </w:tcPr>
          <w:p w14:paraId="62F229AA" w14:textId="77777777" w:rsidR="00891F85" w:rsidRPr="00D35368" w:rsidRDefault="00891F85" w:rsidP="00EA009B">
            <w:pPr>
              <w:pStyle w:val="TAL"/>
            </w:pPr>
            <w:r w:rsidRPr="00D35368">
              <w:t xml:space="preserve">      BWP-Uplink[1]</w:t>
            </w:r>
          </w:p>
        </w:tc>
        <w:tc>
          <w:tcPr>
            <w:tcW w:w="2267" w:type="dxa"/>
          </w:tcPr>
          <w:p w14:paraId="7F3542EF" w14:textId="77777777" w:rsidR="00891F85" w:rsidRPr="00D35368" w:rsidRDefault="00891F85" w:rsidP="00EA009B">
            <w:pPr>
              <w:pStyle w:val="TAL"/>
            </w:pPr>
            <w:r w:rsidRPr="00D35368">
              <w:t>BWP-Uplink with condition BWP-Id1</w:t>
            </w:r>
          </w:p>
        </w:tc>
        <w:tc>
          <w:tcPr>
            <w:tcW w:w="1700" w:type="dxa"/>
          </w:tcPr>
          <w:p w14:paraId="3955C568" w14:textId="77777777" w:rsidR="00891F85" w:rsidRDefault="00891F85" w:rsidP="00EA009B">
            <w:pPr>
              <w:pStyle w:val="TAL"/>
            </w:pPr>
            <w:r w:rsidRPr="0034511E">
              <w:t>entry 1</w:t>
            </w:r>
          </w:p>
          <w:p w14:paraId="2A8306EA" w14:textId="77777777" w:rsidR="00891F85" w:rsidRPr="00D35368" w:rsidRDefault="00891F85" w:rsidP="00EA009B">
            <w:pPr>
              <w:pStyle w:val="TAL"/>
            </w:pPr>
            <w:r w:rsidRPr="00AF7A3E">
              <w:t>BWP-1</w:t>
            </w:r>
          </w:p>
        </w:tc>
        <w:tc>
          <w:tcPr>
            <w:tcW w:w="1245" w:type="dxa"/>
          </w:tcPr>
          <w:p w14:paraId="7FAD1A91" w14:textId="77777777" w:rsidR="00891F85" w:rsidRPr="00D35368" w:rsidRDefault="00891F85" w:rsidP="00EA009B">
            <w:pPr>
              <w:pStyle w:val="TAL"/>
            </w:pPr>
          </w:p>
        </w:tc>
      </w:tr>
      <w:tr w:rsidR="00891F85" w:rsidRPr="00D35368" w14:paraId="758F72A3" w14:textId="77777777" w:rsidTr="00EA009B">
        <w:tc>
          <w:tcPr>
            <w:tcW w:w="4535" w:type="dxa"/>
          </w:tcPr>
          <w:p w14:paraId="0F4FC7D1" w14:textId="77777777" w:rsidR="00891F85" w:rsidRPr="00D35368" w:rsidRDefault="00891F85" w:rsidP="00EA009B">
            <w:pPr>
              <w:pStyle w:val="TAL"/>
            </w:pPr>
            <w:r w:rsidRPr="00D35368">
              <w:t xml:space="preserve">      BWP-Uplink[</w:t>
            </w:r>
            <w:r>
              <w:t>2</w:t>
            </w:r>
            <w:r w:rsidRPr="00D35368">
              <w:t>]</w:t>
            </w:r>
          </w:p>
        </w:tc>
        <w:tc>
          <w:tcPr>
            <w:tcW w:w="2267" w:type="dxa"/>
          </w:tcPr>
          <w:p w14:paraId="02B15460" w14:textId="77777777" w:rsidR="00891F85" w:rsidRPr="00D35368" w:rsidRDefault="00891F85" w:rsidP="00EA009B">
            <w:pPr>
              <w:pStyle w:val="TAL"/>
            </w:pPr>
            <w:r w:rsidRPr="00D35368">
              <w:t>BWP-Uplink with condition BWP-Id</w:t>
            </w:r>
            <w:r>
              <w:t>2</w:t>
            </w:r>
          </w:p>
        </w:tc>
        <w:tc>
          <w:tcPr>
            <w:tcW w:w="1700" w:type="dxa"/>
          </w:tcPr>
          <w:p w14:paraId="67FEAA3C" w14:textId="77777777" w:rsidR="00891F85" w:rsidRDefault="00891F85" w:rsidP="00EA009B">
            <w:pPr>
              <w:pStyle w:val="TAL"/>
            </w:pPr>
            <w:r w:rsidRPr="0034511E">
              <w:t xml:space="preserve">entry </w:t>
            </w:r>
            <w:r>
              <w:t>2</w:t>
            </w:r>
          </w:p>
          <w:p w14:paraId="2FD5A4F4" w14:textId="77777777" w:rsidR="00891F85" w:rsidRPr="00D35368" w:rsidRDefault="00891F85" w:rsidP="00EA009B">
            <w:pPr>
              <w:pStyle w:val="TAL"/>
              <w:rPr>
                <w:rFonts w:cs="v4.2.0"/>
              </w:rPr>
            </w:pPr>
            <w:r w:rsidRPr="00AF7A3E">
              <w:rPr>
                <w:rFonts w:cs="v4.2.0"/>
              </w:rPr>
              <w:t>BWP-</w:t>
            </w:r>
            <w:r>
              <w:rPr>
                <w:rFonts w:cs="v4.2.0"/>
              </w:rPr>
              <w:t>2</w:t>
            </w:r>
          </w:p>
        </w:tc>
        <w:tc>
          <w:tcPr>
            <w:tcW w:w="1245" w:type="dxa"/>
          </w:tcPr>
          <w:p w14:paraId="3225F75D" w14:textId="77777777" w:rsidR="00891F85" w:rsidRPr="00D35368" w:rsidRDefault="00891F85" w:rsidP="00EA009B">
            <w:pPr>
              <w:pStyle w:val="TAL"/>
            </w:pPr>
          </w:p>
        </w:tc>
      </w:tr>
      <w:tr w:rsidR="00891F85" w:rsidRPr="00D35368" w14:paraId="04192411" w14:textId="77777777" w:rsidTr="00EA009B">
        <w:tc>
          <w:tcPr>
            <w:tcW w:w="4535" w:type="dxa"/>
          </w:tcPr>
          <w:p w14:paraId="1B2DDED6" w14:textId="77777777" w:rsidR="00891F85" w:rsidRPr="00D35368" w:rsidRDefault="00891F85" w:rsidP="00EA009B">
            <w:pPr>
              <w:pStyle w:val="TAL"/>
              <w:rPr>
                <w:rFonts w:eastAsia="SimSun"/>
              </w:rPr>
            </w:pPr>
            <w:r w:rsidRPr="00D35368">
              <w:rPr>
                <w:rFonts w:eastAsia="SimSun"/>
              </w:rPr>
              <w:t xml:space="preserve">    }</w:t>
            </w:r>
          </w:p>
        </w:tc>
        <w:tc>
          <w:tcPr>
            <w:tcW w:w="2267" w:type="dxa"/>
          </w:tcPr>
          <w:p w14:paraId="49CA88E4" w14:textId="77777777" w:rsidR="00891F85" w:rsidRPr="00D35368" w:rsidRDefault="00891F85" w:rsidP="00EA009B">
            <w:pPr>
              <w:pStyle w:val="TAL"/>
            </w:pPr>
          </w:p>
        </w:tc>
        <w:tc>
          <w:tcPr>
            <w:tcW w:w="1700" w:type="dxa"/>
          </w:tcPr>
          <w:p w14:paraId="79F261CD" w14:textId="77777777" w:rsidR="00891F85" w:rsidRPr="00D35368" w:rsidRDefault="00891F85" w:rsidP="00EA009B">
            <w:pPr>
              <w:pStyle w:val="TAL"/>
            </w:pPr>
          </w:p>
        </w:tc>
        <w:tc>
          <w:tcPr>
            <w:tcW w:w="1245" w:type="dxa"/>
          </w:tcPr>
          <w:p w14:paraId="629EE08B" w14:textId="77777777" w:rsidR="00891F85" w:rsidRPr="00D35368" w:rsidRDefault="00891F85" w:rsidP="00EA009B">
            <w:pPr>
              <w:pStyle w:val="TAL"/>
            </w:pPr>
          </w:p>
        </w:tc>
      </w:tr>
      <w:tr w:rsidR="00891F85" w:rsidRPr="00D35368" w14:paraId="27612D7E" w14:textId="77777777" w:rsidTr="00EA009B">
        <w:tc>
          <w:tcPr>
            <w:tcW w:w="4535" w:type="dxa"/>
          </w:tcPr>
          <w:p w14:paraId="53896569" w14:textId="77777777" w:rsidR="00891F85" w:rsidRPr="00D35368" w:rsidRDefault="00891F85" w:rsidP="00EA009B">
            <w:pPr>
              <w:pStyle w:val="TAL"/>
              <w:rPr>
                <w:rFonts w:eastAsia="SimSun"/>
              </w:rPr>
            </w:pPr>
            <w:r w:rsidRPr="00D35368">
              <w:t xml:space="preserve">    firstActiveUplinkBWP-Id</w:t>
            </w:r>
          </w:p>
        </w:tc>
        <w:tc>
          <w:tcPr>
            <w:tcW w:w="2267" w:type="dxa"/>
          </w:tcPr>
          <w:p w14:paraId="590440B0" w14:textId="77777777" w:rsidR="00891F85" w:rsidRPr="00D35368" w:rsidRDefault="00891F85" w:rsidP="00EA009B">
            <w:pPr>
              <w:pStyle w:val="TAL"/>
            </w:pPr>
            <w:r w:rsidRPr="00D35368">
              <w:t>1</w:t>
            </w:r>
          </w:p>
        </w:tc>
        <w:tc>
          <w:tcPr>
            <w:tcW w:w="1700" w:type="dxa"/>
          </w:tcPr>
          <w:p w14:paraId="13328E16" w14:textId="77777777" w:rsidR="00891F85" w:rsidRPr="00D35368" w:rsidRDefault="00891F85" w:rsidP="00EA009B">
            <w:pPr>
              <w:pStyle w:val="TAL"/>
            </w:pPr>
            <w:r w:rsidRPr="00D35368">
              <w:t>BWP</w:t>
            </w:r>
            <w:r>
              <w:t>1</w:t>
            </w:r>
          </w:p>
        </w:tc>
        <w:tc>
          <w:tcPr>
            <w:tcW w:w="1245" w:type="dxa"/>
          </w:tcPr>
          <w:p w14:paraId="158195EC" w14:textId="77777777" w:rsidR="00891F85" w:rsidRPr="00D35368" w:rsidRDefault="00891F85" w:rsidP="00EA009B">
            <w:pPr>
              <w:pStyle w:val="TAL"/>
            </w:pPr>
          </w:p>
        </w:tc>
      </w:tr>
      <w:tr w:rsidR="00891F85" w:rsidRPr="00D35368" w14:paraId="38C0A1E4" w14:textId="77777777" w:rsidTr="00EA009B">
        <w:tc>
          <w:tcPr>
            <w:tcW w:w="4535" w:type="dxa"/>
          </w:tcPr>
          <w:p w14:paraId="561AFB6F" w14:textId="77777777" w:rsidR="00891F85" w:rsidRPr="00D35368" w:rsidRDefault="00891F85" w:rsidP="00EA009B">
            <w:pPr>
              <w:pStyle w:val="TAL"/>
            </w:pPr>
            <w:r w:rsidRPr="00D35368">
              <w:t xml:space="preserve">  }</w:t>
            </w:r>
          </w:p>
        </w:tc>
        <w:tc>
          <w:tcPr>
            <w:tcW w:w="2267" w:type="dxa"/>
          </w:tcPr>
          <w:p w14:paraId="642CC829" w14:textId="77777777" w:rsidR="00891F85" w:rsidRPr="00D35368" w:rsidRDefault="00891F85" w:rsidP="00EA009B">
            <w:pPr>
              <w:pStyle w:val="TAL"/>
            </w:pPr>
          </w:p>
        </w:tc>
        <w:tc>
          <w:tcPr>
            <w:tcW w:w="1700" w:type="dxa"/>
          </w:tcPr>
          <w:p w14:paraId="2507A9E2" w14:textId="77777777" w:rsidR="00891F85" w:rsidRPr="00D35368" w:rsidRDefault="00891F85" w:rsidP="00EA009B">
            <w:pPr>
              <w:pStyle w:val="TAL"/>
            </w:pPr>
          </w:p>
        </w:tc>
        <w:tc>
          <w:tcPr>
            <w:tcW w:w="1245" w:type="dxa"/>
          </w:tcPr>
          <w:p w14:paraId="320D068A" w14:textId="77777777" w:rsidR="00891F85" w:rsidRPr="00D35368" w:rsidRDefault="00891F85" w:rsidP="00EA009B">
            <w:pPr>
              <w:pStyle w:val="TAL"/>
            </w:pPr>
          </w:p>
        </w:tc>
      </w:tr>
      <w:tr w:rsidR="00891F85" w:rsidRPr="00D35368" w14:paraId="0A973D9A" w14:textId="77777777" w:rsidTr="00EA009B">
        <w:tc>
          <w:tcPr>
            <w:tcW w:w="4535" w:type="dxa"/>
            <w:tcBorders>
              <w:bottom w:val="single" w:sz="4" w:space="0" w:color="auto"/>
            </w:tcBorders>
          </w:tcPr>
          <w:p w14:paraId="510F85CA" w14:textId="77777777" w:rsidR="00891F85" w:rsidRPr="00D35368" w:rsidRDefault="00891F85" w:rsidP="00EA009B">
            <w:pPr>
              <w:pStyle w:val="TAL"/>
            </w:pPr>
            <w:r w:rsidRPr="00D35368">
              <w:t>}</w:t>
            </w:r>
          </w:p>
        </w:tc>
        <w:tc>
          <w:tcPr>
            <w:tcW w:w="2267" w:type="dxa"/>
          </w:tcPr>
          <w:p w14:paraId="5B8C67AE" w14:textId="77777777" w:rsidR="00891F85" w:rsidRPr="00D35368" w:rsidRDefault="00891F85" w:rsidP="00EA009B">
            <w:pPr>
              <w:pStyle w:val="TAL"/>
            </w:pPr>
          </w:p>
        </w:tc>
        <w:tc>
          <w:tcPr>
            <w:tcW w:w="1700" w:type="dxa"/>
          </w:tcPr>
          <w:p w14:paraId="34725B20" w14:textId="77777777" w:rsidR="00891F85" w:rsidRPr="00D35368" w:rsidRDefault="00891F85" w:rsidP="00EA009B">
            <w:pPr>
              <w:pStyle w:val="TAL"/>
            </w:pPr>
          </w:p>
        </w:tc>
        <w:tc>
          <w:tcPr>
            <w:tcW w:w="1245" w:type="dxa"/>
          </w:tcPr>
          <w:p w14:paraId="221E9718" w14:textId="77777777" w:rsidR="00891F85" w:rsidRPr="00D35368" w:rsidRDefault="00891F85" w:rsidP="00EA009B">
            <w:pPr>
              <w:pStyle w:val="TAL"/>
            </w:pPr>
          </w:p>
        </w:tc>
      </w:tr>
    </w:tbl>
    <w:p w14:paraId="6722F42A" w14:textId="77777777" w:rsidR="00891F85" w:rsidRDefault="00891F85" w:rsidP="00891F85"/>
    <w:p w14:paraId="42FDEA71" w14:textId="77777777" w:rsidR="00891F85" w:rsidRDefault="00891F85" w:rsidP="00891F85">
      <w:pPr>
        <w:pStyle w:val="TH"/>
        <w:rPr>
          <w:i/>
        </w:rPr>
      </w:pPr>
      <w:r w:rsidRPr="00F87A84">
        <w:t xml:space="preserve">Table </w:t>
      </w:r>
      <w:r>
        <w:t>7</w:t>
      </w:r>
      <w:r w:rsidRPr="00F87A84">
        <w:rPr>
          <w:rFonts w:cs="v4.2.0"/>
        </w:rPr>
        <w:t>.6.1</w:t>
      </w:r>
      <w:r>
        <w:rPr>
          <w:rFonts w:cs="v4.2.0"/>
        </w:rPr>
        <w:t>4</w:t>
      </w:r>
      <w:r w:rsidRPr="00F87A84">
        <w:rPr>
          <w:rFonts w:cs="v4.2.0"/>
        </w:rPr>
        <w:t>.</w:t>
      </w:r>
      <w:r w:rsidRPr="00F87A84">
        <w:rPr>
          <w:rFonts w:cs="v4.2.0"/>
          <w:lang w:eastAsia="zh-TW"/>
        </w:rPr>
        <w:t>2.</w:t>
      </w:r>
      <w:r w:rsidRPr="00F87A84">
        <w:rPr>
          <w:rFonts w:cs="v4.2.0"/>
        </w:rPr>
        <w:t>4.3-</w:t>
      </w:r>
      <w:r>
        <w:rPr>
          <w:rFonts w:cs="v4.2.0"/>
        </w:rPr>
        <w:t>3</w:t>
      </w:r>
      <w:r w:rsidRPr="00F87A84">
        <w:t xml:space="preserve">: </w:t>
      </w:r>
      <w:r w:rsidRPr="001B0CC1">
        <w:rPr>
          <w:i/>
        </w:rPr>
        <w:t>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1F85" w:rsidRPr="00F87A84" w14:paraId="039BF7DA" w14:textId="77777777" w:rsidTr="00EA009B">
        <w:tc>
          <w:tcPr>
            <w:tcW w:w="9747" w:type="dxa"/>
            <w:gridSpan w:val="4"/>
          </w:tcPr>
          <w:p w14:paraId="2217BC35" w14:textId="77777777" w:rsidR="00891F85" w:rsidRPr="00F87A84" w:rsidRDefault="00891F85" w:rsidP="00EA009B">
            <w:pPr>
              <w:pStyle w:val="TAH"/>
              <w:jc w:val="left"/>
              <w:rPr>
                <w:b w:val="0"/>
              </w:rPr>
            </w:pPr>
            <w:bookmarkStart w:id="144" w:name="_Hlk141163297"/>
            <w:r w:rsidRPr="00F87A84">
              <w:rPr>
                <w:b w:val="0"/>
              </w:rPr>
              <w:t>Derivation Path: TS 38.508-1 [14], Table 4.6.3-1</w:t>
            </w:r>
            <w:r>
              <w:rPr>
                <w:b w:val="0"/>
              </w:rPr>
              <w:t>1</w:t>
            </w:r>
          </w:p>
        </w:tc>
      </w:tr>
      <w:tr w:rsidR="00891F85" w:rsidRPr="00F87A84" w14:paraId="3192DA1C" w14:textId="77777777" w:rsidTr="00EA009B">
        <w:tc>
          <w:tcPr>
            <w:tcW w:w="4535" w:type="dxa"/>
          </w:tcPr>
          <w:p w14:paraId="11801B53" w14:textId="77777777" w:rsidR="00891F85" w:rsidRPr="00F87A84" w:rsidRDefault="00891F85" w:rsidP="00EA009B">
            <w:pPr>
              <w:pStyle w:val="TAH"/>
            </w:pPr>
            <w:r w:rsidRPr="00F87A84">
              <w:t>Information Element</w:t>
            </w:r>
          </w:p>
        </w:tc>
        <w:tc>
          <w:tcPr>
            <w:tcW w:w="2267" w:type="dxa"/>
          </w:tcPr>
          <w:p w14:paraId="7AA4EA4F" w14:textId="77777777" w:rsidR="00891F85" w:rsidRPr="00F87A84" w:rsidRDefault="00891F85" w:rsidP="00EA009B">
            <w:pPr>
              <w:pStyle w:val="TAH"/>
            </w:pPr>
            <w:r w:rsidRPr="00F87A84">
              <w:t>Value/remark</w:t>
            </w:r>
          </w:p>
        </w:tc>
        <w:tc>
          <w:tcPr>
            <w:tcW w:w="1700" w:type="dxa"/>
          </w:tcPr>
          <w:p w14:paraId="23BDCA84" w14:textId="77777777" w:rsidR="00891F85" w:rsidRPr="00F87A84" w:rsidRDefault="00891F85" w:rsidP="00EA009B">
            <w:pPr>
              <w:pStyle w:val="TAH"/>
            </w:pPr>
            <w:r w:rsidRPr="00F87A84">
              <w:t>Comment</w:t>
            </w:r>
          </w:p>
        </w:tc>
        <w:tc>
          <w:tcPr>
            <w:tcW w:w="1245" w:type="dxa"/>
          </w:tcPr>
          <w:p w14:paraId="430F007F" w14:textId="77777777" w:rsidR="00891F85" w:rsidRPr="00F87A84" w:rsidRDefault="00891F85" w:rsidP="00EA009B">
            <w:pPr>
              <w:pStyle w:val="TAH"/>
            </w:pPr>
            <w:r w:rsidRPr="00F87A84">
              <w:t>Condition</w:t>
            </w:r>
          </w:p>
        </w:tc>
      </w:tr>
      <w:tr w:rsidR="00891F85" w:rsidRPr="00F87A84" w14:paraId="00483026" w14:textId="77777777" w:rsidTr="00EA009B">
        <w:tc>
          <w:tcPr>
            <w:tcW w:w="4535" w:type="dxa"/>
          </w:tcPr>
          <w:p w14:paraId="69C63312" w14:textId="77777777" w:rsidR="00891F85" w:rsidRPr="00F87A84" w:rsidRDefault="00891F85" w:rsidP="00EA009B">
            <w:pPr>
              <w:pStyle w:val="TAL"/>
            </w:pPr>
            <w:r w:rsidRPr="001B0CC1">
              <w:t xml:space="preserve">BWP-DownlinkDedicated ::= </w:t>
            </w:r>
            <w:r w:rsidRPr="001B0CC1">
              <w:rPr>
                <w:snapToGrid w:val="0"/>
              </w:rPr>
              <w:t xml:space="preserve">SEQUENCE </w:t>
            </w:r>
            <w:r w:rsidRPr="001B0CC1">
              <w:t>{</w:t>
            </w:r>
          </w:p>
        </w:tc>
        <w:tc>
          <w:tcPr>
            <w:tcW w:w="2267" w:type="dxa"/>
          </w:tcPr>
          <w:p w14:paraId="73A21DA4" w14:textId="77777777" w:rsidR="00891F85" w:rsidRPr="00F87A84" w:rsidRDefault="00891F85" w:rsidP="00EA009B">
            <w:pPr>
              <w:pStyle w:val="TAL"/>
            </w:pPr>
          </w:p>
        </w:tc>
        <w:tc>
          <w:tcPr>
            <w:tcW w:w="1700" w:type="dxa"/>
          </w:tcPr>
          <w:p w14:paraId="2D581032" w14:textId="77777777" w:rsidR="00891F85" w:rsidRPr="00F87A84" w:rsidRDefault="00891F85" w:rsidP="00EA009B">
            <w:pPr>
              <w:pStyle w:val="TAL"/>
            </w:pPr>
          </w:p>
        </w:tc>
        <w:tc>
          <w:tcPr>
            <w:tcW w:w="1245" w:type="dxa"/>
          </w:tcPr>
          <w:p w14:paraId="26720C22" w14:textId="77777777" w:rsidR="00891F85" w:rsidRPr="00F87A84" w:rsidRDefault="00891F85" w:rsidP="00EA009B">
            <w:pPr>
              <w:pStyle w:val="TAL"/>
            </w:pPr>
          </w:p>
        </w:tc>
      </w:tr>
      <w:tr w:rsidR="00891F85" w:rsidRPr="00F87A84" w14:paraId="1CA9D1C4" w14:textId="77777777" w:rsidTr="00EA009B">
        <w:tc>
          <w:tcPr>
            <w:tcW w:w="4535" w:type="dxa"/>
          </w:tcPr>
          <w:p w14:paraId="6C6BD354" w14:textId="77777777" w:rsidR="00891F85" w:rsidRPr="00F87A84" w:rsidRDefault="00891F85" w:rsidP="00EA009B">
            <w:pPr>
              <w:pStyle w:val="TAL"/>
            </w:pPr>
            <w:r w:rsidRPr="00F87A84">
              <w:t xml:space="preserve">  downlinkBWP-ToAddModList SEQUENCE (SIZE (1..maxNrofBWPs)) OF SEQUENCE {</w:t>
            </w:r>
          </w:p>
        </w:tc>
        <w:tc>
          <w:tcPr>
            <w:tcW w:w="2267" w:type="dxa"/>
          </w:tcPr>
          <w:p w14:paraId="7F974030" w14:textId="77777777" w:rsidR="00891F85" w:rsidRPr="00F87A84" w:rsidRDefault="00891F85" w:rsidP="00EA009B">
            <w:pPr>
              <w:pStyle w:val="TAL"/>
            </w:pPr>
          </w:p>
        </w:tc>
        <w:tc>
          <w:tcPr>
            <w:tcW w:w="1700" w:type="dxa"/>
          </w:tcPr>
          <w:p w14:paraId="688677A2" w14:textId="77777777" w:rsidR="00891F85" w:rsidRPr="00F87A84" w:rsidRDefault="00891F85" w:rsidP="00EA009B">
            <w:pPr>
              <w:pStyle w:val="TAL"/>
            </w:pPr>
          </w:p>
        </w:tc>
        <w:tc>
          <w:tcPr>
            <w:tcW w:w="1245" w:type="dxa"/>
          </w:tcPr>
          <w:p w14:paraId="09A867FC" w14:textId="77777777" w:rsidR="00891F85" w:rsidRPr="00F87A84" w:rsidRDefault="00891F85" w:rsidP="00EA009B">
            <w:pPr>
              <w:pStyle w:val="TAL"/>
            </w:pPr>
          </w:p>
        </w:tc>
      </w:tr>
      <w:tr w:rsidR="00891F85" w:rsidRPr="00F87A84" w14:paraId="7003E5DC" w14:textId="77777777" w:rsidTr="00EA009B">
        <w:tc>
          <w:tcPr>
            <w:tcW w:w="4535" w:type="dxa"/>
          </w:tcPr>
          <w:p w14:paraId="39E10DEA" w14:textId="77777777" w:rsidR="00891F85" w:rsidRPr="00F87A84" w:rsidRDefault="00891F85" w:rsidP="00EA009B">
            <w:pPr>
              <w:pStyle w:val="TAL"/>
            </w:pPr>
            <w:r w:rsidRPr="00F87A84">
              <w:t xml:space="preserve">    BWP-Downlink[1] {</w:t>
            </w:r>
          </w:p>
        </w:tc>
        <w:tc>
          <w:tcPr>
            <w:tcW w:w="2267" w:type="dxa"/>
          </w:tcPr>
          <w:p w14:paraId="09DFAF51" w14:textId="77777777" w:rsidR="00891F85" w:rsidRPr="00F87A84" w:rsidRDefault="00891F85" w:rsidP="00EA009B">
            <w:pPr>
              <w:pStyle w:val="TAL"/>
            </w:pPr>
            <w:r w:rsidRPr="00F87A84">
              <w:t>BWP-</w:t>
            </w:r>
            <w:r>
              <w:t>1</w:t>
            </w:r>
          </w:p>
        </w:tc>
        <w:tc>
          <w:tcPr>
            <w:tcW w:w="1700" w:type="dxa"/>
          </w:tcPr>
          <w:p w14:paraId="655559B7" w14:textId="77777777" w:rsidR="00891F85" w:rsidRPr="00F87A84" w:rsidRDefault="00891F85" w:rsidP="00EA009B">
            <w:pPr>
              <w:pStyle w:val="TAL"/>
            </w:pPr>
            <w:r w:rsidRPr="00F87A84">
              <w:rPr>
                <w:rFonts w:cs="v4.2.0"/>
              </w:rPr>
              <w:t>DLBWP.1.</w:t>
            </w:r>
            <w:r>
              <w:rPr>
                <w:rFonts w:cs="v4.2.0"/>
              </w:rPr>
              <w:t>6</w:t>
            </w:r>
            <w:r w:rsidRPr="00F87A84">
              <w:rPr>
                <w:rFonts w:cs="v4.2.0"/>
              </w:rPr>
              <w:t xml:space="preserve"> configuration</w:t>
            </w:r>
          </w:p>
        </w:tc>
        <w:tc>
          <w:tcPr>
            <w:tcW w:w="1245" w:type="dxa"/>
          </w:tcPr>
          <w:p w14:paraId="165FB087" w14:textId="77777777" w:rsidR="00891F85" w:rsidRPr="00F87A84" w:rsidRDefault="00891F85" w:rsidP="00EA009B">
            <w:pPr>
              <w:pStyle w:val="TAL"/>
            </w:pPr>
          </w:p>
        </w:tc>
      </w:tr>
      <w:tr w:rsidR="00891F85" w:rsidRPr="00F87A84" w14:paraId="22EBFEC8" w14:textId="77777777" w:rsidTr="00EA009B">
        <w:tc>
          <w:tcPr>
            <w:tcW w:w="4535" w:type="dxa"/>
          </w:tcPr>
          <w:p w14:paraId="60961950" w14:textId="77777777" w:rsidR="00891F85" w:rsidRPr="00F87A84" w:rsidRDefault="00891F85" w:rsidP="00EA009B">
            <w:pPr>
              <w:pStyle w:val="TAL"/>
            </w:pPr>
            <w:r w:rsidRPr="00F87A84">
              <w:t xml:space="preserve">      </w:t>
            </w:r>
            <w:r w:rsidRPr="005C05DF">
              <w:t>EXTENSION</w:t>
            </w:r>
            <w:r w:rsidRPr="00F87A84">
              <w:t xml:space="preserve"> {</w:t>
            </w:r>
          </w:p>
        </w:tc>
        <w:tc>
          <w:tcPr>
            <w:tcW w:w="2267" w:type="dxa"/>
          </w:tcPr>
          <w:p w14:paraId="7955FD95" w14:textId="77777777" w:rsidR="00891F85" w:rsidRPr="00F87A84" w:rsidRDefault="00891F85" w:rsidP="00EA009B">
            <w:pPr>
              <w:pStyle w:val="TAL"/>
            </w:pPr>
          </w:p>
        </w:tc>
        <w:tc>
          <w:tcPr>
            <w:tcW w:w="1700" w:type="dxa"/>
          </w:tcPr>
          <w:p w14:paraId="72EE3011" w14:textId="77777777" w:rsidR="00891F85" w:rsidRPr="00F87A84" w:rsidRDefault="00891F85" w:rsidP="00EA009B">
            <w:pPr>
              <w:pStyle w:val="TAL"/>
            </w:pPr>
          </w:p>
        </w:tc>
        <w:tc>
          <w:tcPr>
            <w:tcW w:w="1245" w:type="dxa"/>
          </w:tcPr>
          <w:p w14:paraId="36B6EE98" w14:textId="77777777" w:rsidR="00891F85" w:rsidRPr="00F87A84" w:rsidRDefault="00891F85" w:rsidP="00EA009B">
            <w:pPr>
              <w:pStyle w:val="TAL"/>
            </w:pPr>
          </w:p>
        </w:tc>
      </w:tr>
      <w:tr w:rsidR="00891F85" w:rsidRPr="00F87A84" w14:paraId="6CA1A447" w14:textId="77777777" w:rsidTr="00EA009B">
        <w:tc>
          <w:tcPr>
            <w:tcW w:w="4535" w:type="dxa"/>
          </w:tcPr>
          <w:p w14:paraId="529A1606" w14:textId="77777777" w:rsidR="00891F85" w:rsidRPr="00514362" w:rsidRDefault="00891F85" w:rsidP="00EA009B">
            <w:pPr>
              <w:pStyle w:val="TAL"/>
            </w:pPr>
            <w:r w:rsidRPr="00514362">
              <w:t xml:space="preserve">        preConfGapStatus-r17</w:t>
            </w:r>
          </w:p>
        </w:tc>
        <w:tc>
          <w:tcPr>
            <w:tcW w:w="2267" w:type="dxa"/>
          </w:tcPr>
          <w:p w14:paraId="7C4BB613" w14:textId="77777777" w:rsidR="00891F85" w:rsidRPr="00514362" w:rsidRDefault="00891F85" w:rsidP="00EA009B">
            <w:pPr>
              <w:pStyle w:val="TAL"/>
            </w:pPr>
            <w:r w:rsidRPr="00514362">
              <w:t>00000000</w:t>
            </w:r>
          </w:p>
        </w:tc>
        <w:tc>
          <w:tcPr>
            <w:tcW w:w="1700" w:type="dxa"/>
          </w:tcPr>
          <w:p w14:paraId="7F94E531" w14:textId="77777777" w:rsidR="00891F85" w:rsidRPr="00F87A84" w:rsidRDefault="00891F85" w:rsidP="00EA009B">
            <w:pPr>
              <w:pStyle w:val="TAL"/>
            </w:pPr>
          </w:p>
        </w:tc>
        <w:tc>
          <w:tcPr>
            <w:tcW w:w="1245" w:type="dxa"/>
          </w:tcPr>
          <w:p w14:paraId="0E299765" w14:textId="77777777" w:rsidR="00891F85" w:rsidRPr="00F87A84" w:rsidRDefault="00891F85" w:rsidP="00EA009B">
            <w:pPr>
              <w:pStyle w:val="TAL"/>
            </w:pPr>
          </w:p>
        </w:tc>
      </w:tr>
      <w:tr w:rsidR="00891F85" w:rsidRPr="00F87A84" w14:paraId="654BFA0D" w14:textId="77777777" w:rsidTr="00EA009B">
        <w:tc>
          <w:tcPr>
            <w:tcW w:w="4535" w:type="dxa"/>
          </w:tcPr>
          <w:p w14:paraId="1028268A" w14:textId="77777777" w:rsidR="00891F85" w:rsidRPr="00514362" w:rsidRDefault="00891F85" w:rsidP="00EA009B">
            <w:pPr>
              <w:pStyle w:val="TAL"/>
            </w:pPr>
            <w:r w:rsidRPr="00514362">
              <w:t xml:space="preserve">      }</w:t>
            </w:r>
          </w:p>
        </w:tc>
        <w:tc>
          <w:tcPr>
            <w:tcW w:w="2267" w:type="dxa"/>
          </w:tcPr>
          <w:p w14:paraId="6F5B4197" w14:textId="77777777" w:rsidR="00891F85" w:rsidRPr="00514362" w:rsidRDefault="00891F85" w:rsidP="00EA009B">
            <w:pPr>
              <w:pStyle w:val="TAL"/>
            </w:pPr>
          </w:p>
        </w:tc>
        <w:tc>
          <w:tcPr>
            <w:tcW w:w="1700" w:type="dxa"/>
          </w:tcPr>
          <w:p w14:paraId="1AF0264F" w14:textId="77777777" w:rsidR="00891F85" w:rsidRPr="00F87A84" w:rsidRDefault="00891F85" w:rsidP="00EA009B">
            <w:pPr>
              <w:pStyle w:val="TAL"/>
            </w:pPr>
          </w:p>
        </w:tc>
        <w:tc>
          <w:tcPr>
            <w:tcW w:w="1245" w:type="dxa"/>
          </w:tcPr>
          <w:p w14:paraId="09FA6045" w14:textId="77777777" w:rsidR="00891F85" w:rsidRPr="00F87A84" w:rsidRDefault="00891F85" w:rsidP="00EA009B">
            <w:pPr>
              <w:pStyle w:val="TAL"/>
            </w:pPr>
          </w:p>
        </w:tc>
      </w:tr>
      <w:tr w:rsidR="00891F85" w:rsidRPr="00F87A84" w14:paraId="250C4553" w14:textId="77777777" w:rsidTr="00EA009B">
        <w:tc>
          <w:tcPr>
            <w:tcW w:w="4535" w:type="dxa"/>
          </w:tcPr>
          <w:p w14:paraId="2EC4AD66" w14:textId="77777777" w:rsidR="00891F85" w:rsidRPr="00514362" w:rsidRDefault="00891F85" w:rsidP="00EA009B">
            <w:pPr>
              <w:pStyle w:val="TAL"/>
            </w:pPr>
            <w:r w:rsidRPr="00514362">
              <w:t xml:space="preserve">    }</w:t>
            </w:r>
          </w:p>
        </w:tc>
        <w:tc>
          <w:tcPr>
            <w:tcW w:w="2267" w:type="dxa"/>
          </w:tcPr>
          <w:p w14:paraId="4A3CF261" w14:textId="77777777" w:rsidR="00891F85" w:rsidRPr="00514362" w:rsidRDefault="00891F85" w:rsidP="00EA009B">
            <w:pPr>
              <w:pStyle w:val="TAL"/>
            </w:pPr>
          </w:p>
        </w:tc>
        <w:tc>
          <w:tcPr>
            <w:tcW w:w="1700" w:type="dxa"/>
          </w:tcPr>
          <w:p w14:paraId="1F2B424A" w14:textId="77777777" w:rsidR="00891F85" w:rsidRPr="00F87A84" w:rsidRDefault="00891F85" w:rsidP="00EA009B">
            <w:pPr>
              <w:pStyle w:val="TAL"/>
            </w:pPr>
          </w:p>
        </w:tc>
        <w:tc>
          <w:tcPr>
            <w:tcW w:w="1245" w:type="dxa"/>
          </w:tcPr>
          <w:p w14:paraId="599ADC8F" w14:textId="77777777" w:rsidR="00891F85" w:rsidRPr="00F87A84" w:rsidRDefault="00891F85" w:rsidP="00EA009B">
            <w:pPr>
              <w:pStyle w:val="TAL"/>
            </w:pPr>
          </w:p>
        </w:tc>
      </w:tr>
      <w:tr w:rsidR="00891F85" w:rsidRPr="00F87A84" w14:paraId="4A75671F" w14:textId="77777777" w:rsidTr="00EA009B">
        <w:tc>
          <w:tcPr>
            <w:tcW w:w="4535" w:type="dxa"/>
          </w:tcPr>
          <w:p w14:paraId="62CC3FCA" w14:textId="77777777" w:rsidR="00891F85" w:rsidRPr="00514362" w:rsidRDefault="00891F85" w:rsidP="00EA009B">
            <w:pPr>
              <w:pStyle w:val="TAL"/>
            </w:pPr>
            <w:r w:rsidRPr="00514362">
              <w:t xml:space="preserve">    BWP-Downlink[2] {</w:t>
            </w:r>
          </w:p>
        </w:tc>
        <w:tc>
          <w:tcPr>
            <w:tcW w:w="2267" w:type="dxa"/>
          </w:tcPr>
          <w:p w14:paraId="50B822E4" w14:textId="77777777" w:rsidR="00891F85" w:rsidRPr="00514362" w:rsidRDefault="00891F85" w:rsidP="00EA009B">
            <w:pPr>
              <w:pStyle w:val="TAL"/>
            </w:pPr>
            <w:r w:rsidRPr="00514362">
              <w:t>BWP-2</w:t>
            </w:r>
          </w:p>
        </w:tc>
        <w:tc>
          <w:tcPr>
            <w:tcW w:w="1700" w:type="dxa"/>
          </w:tcPr>
          <w:p w14:paraId="431F5DFE" w14:textId="77777777" w:rsidR="00891F85" w:rsidRPr="00F87A84" w:rsidRDefault="00891F85" w:rsidP="00EA009B">
            <w:pPr>
              <w:pStyle w:val="TAL"/>
            </w:pPr>
            <w:r w:rsidRPr="00F87A84">
              <w:rPr>
                <w:rFonts w:cs="v4.2.0"/>
              </w:rPr>
              <w:t>DLBWP.1.</w:t>
            </w:r>
            <w:r>
              <w:rPr>
                <w:rFonts w:cs="v4.2.0"/>
              </w:rPr>
              <w:t>5</w:t>
            </w:r>
            <w:r w:rsidRPr="00F87A84">
              <w:rPr>
                <w:rFonts w:cs="v4.2.0"/>
              </w:rPr>
              <w:t xml:space="preserve"> configuration</w:t>
            </w:r>
          </w:p>
        </w:tc>
        <w:tc>
          <w:tcPr>
            <w:tcW w:w="1245" w:type="dxa"/>
          </w:tcPr>
          <w:p w14:paraId="2565B8F5" w14:textId="77777777" w:rsidR="00891F85" w:rsidRPr="00F87A84" w:rsidRDefault="00891F85" w:rsidP="00EA009B">
            <w:pPr>
              <w:pStyle w:val="TAL"/>
            </w:pPr>
          </w:p>
        </w:tc>
      </w:tr>
      <w:tr w:rsidR="00891F85" w:rsidRPr="00F87A84" w14:paraId="1EACB921" w14:textId="77777777" w:rsidTr="00EA009B">
        <w:tc>
          <w:tcPr>
            <w:tcW w:w="4535" w:type="dxa"/>
          </w:tcPr>
          <w:p w14:paraId="1501DB1E" w14:textId="77777777" w:rsidR="00891F85" w:rsidRPr="00514362" w:rsidRDefault="00891F85" w:rsidP="00EA009B">
            <w:pPr>
              <w:pStyle w:val="TAL"/>
            </w:pPr>
            <w:r w:rsidRPr="00514362">
              <w:t xml:space="preserve">      EXTENSION {</w:t>
            </w:r>
          </w:p>
        </w:tc>
        <w:tc>
          <w:tcPr>
            <w:tcW w:w="2267" w:type="dxa"/>
          </w:tcPr>
          <w:p w14:paraId="033FD2FD" w14:textId="77777777" w:rsidR="00891F85" w:rsidRPr="00514362" w:rsidRDefault="00891F85" w:rsidP="00EA009B">
            <w:pPr>
              <w:pStyle w:val="TAL"/>
            </w:pPr>
          </w:p>
        </w:tc>
        <w:tc>
          <w:tcPr>
            <w:tcW w:w="1700" w:type="dxa"/>
          </w:tcPr>
          <w:p w14:paraId="428DD328" w14:textId="77777777" w:rsidR="00891F85" w:rsidRPr="00F87A84" w:rsidRDefault="00891F85" w:rsidP="00EA009B">
            <w:pPr>
              <w:pStyle w:val="TAL"/>
            </w:pPr>
          </w:p>
        </w:tc>
        <w:tc>
          <w:tcPr>
            <w:tcW w:w="1245" w:type="dxa"/>
          </w:tcPr>
          <w:p w14:paraId="55EA758E" w14:textId="77777777" w:rsidR="00891F85" w:rsidRPr="00F87A84" w:rsidRDefault="00891F85" w:rsidP="00EA009B">
            <w:pPr>
              <w:pStyle w:val="TAL"/>
            </w:pPr>
          </w:p>
        </w:tc>
      </w:tr>
      <w:tr w:rsidR="00891F85" w:rsidRPr="00F87A84" w14:paraId="4E959091" w14:textId="77777777" w:rsidTr="00EA009B">
        <w:tc>
          <w:tcPr>
            <w:tcW w:w="4535" w:type="dxa"/>
          </w:tcPr>
          <w:p w14:paraId="6346FA15" w14:textId="77777777" w:rsidR="00891F85" w:rsidRPr="00514362" w:rsidRDefault="00891F85" w:rsidP="00EA009B">
            <w:pPr>
              <w:pStyle w:val="TAL"/>
            </w:pPr>
            <w:r w:rsidRPr="00514362">
              <w:t xml:space="preserve">        preConfGapStatus-r17</w:t>
            </w:r>
          </w:p>
        </w:tc>
        <w:tc>
          <w:tcPr>
            <w:tcW w:w="2267" w:type="dxa"/>
          </w:tcPr>
          <w:p w14:paraId="34F4E254" w14:textId="77777777" w:rsidR="00891F85" w:rsidRPr="00514362" w:rsidRDefault="00891F85" w:rsidP="00EA009B">
            <w:pPr>
              <w:pStyle w:val="TAL"/>
            </w:pPr>
            <w:r w:rsidRPr="00514362">
              <w:t>10000000</w:t>
            </w:r>
          </w:p>
        </w:tc>
        <w:tc>
          <w:tcPr>
            <w:tcW w:w="1700" w:type="dxa"/>
          </w:tcPr>
          <w:p w14:paraId="319B7D2B" w14:textId="77777777" w:rsidR="00891F85" w:rsidRPr="00F87A84" w:rsidRDefault="00891F85" w:rsidP="00EA009B">
            <w:pPr>
              <w:pStyle w:val="TAL"/>
            </w:pPr>
          </w:p>
        </w:tc>
        <w:tc>
          <w:tcPr>
            <w:tcW w:w="1245" w:type="dxa"/>
          </w:tcPr>
          <w:p w14:paraId="351DAD7E" w14:textId="77777777" w:rsidR="00891F85" w:rsidRPr="00F87A84" w:rsidRDefault="00891F85" w:rsidP="00EA009B">
            <w:pPr>
              <w:pStyle w:val="TAL"/>
            </w:pPr>
          </w:p>
        </w:tc>
      </w:tr>
      <w:tr w:rsidR="00891F85" w:rsidRPr="00F87A84" w14:paraId="111DB968" w14:textId="77777777" w:rsidTr="00EA009B">
        <w:tc>
          <w:tcPr>
            <w:tcW w:w="4535" w:type="dxa"/>
          </w:tcPr>
          <w:p w14:paraId="5AD7E3B0" w14:textId="77777777" w:rsidR="00891F85" w:rsidRPr="00F87A84" w:rsidRDefault="00891F85" w:rsidP="00EA009B">
            <w:pPr>
              <w:pStyle w:val="TAL"/>
            </w:pPr>
            <w:r w:rsidRPr="00F87A84">
              <w:t xml:space="preserve">      }</w:t>
            </w:r>
          </w:p>
        </w:tc>
        <w:tc>
          <w:tcPr>
            <w:tcW w:w="2267" w:type="dxa"/>
          </w:tcPr>
          <w:p w14:paraId="2746CF0D" w14:textId="77777777" w:rsidR="00891F85" w:rsidRPr="00F87A84" w:rsidRDefault="00891F85" w:rsidP="00EA009B">
            <w:pPr>
              <w:pStyle w:val="TAL"/>
            </w:pPr>
          </w:p>
        </w:tc>
        <w:tc>
          <w:tcPr>
            <w:tcW w:w="1700" w:type="dxa"/>
          </w:tcPr>
          <w:p w14:paraId="6281DFB7" w14:textId="77777777" w:rsidR="00891F85" w:rsidRPr="00F87A84" w:rsidRDefault="00891F85" w:rsidP="00EA009B">
            <w:pPr>
              <w:pStyle w:val="TAL"/>
            </w:pPr>
          </w:p>
        </w:tc>
        <w:tc>
          <w:tcPr>
            <w:tcW w:w="1245" w:type="dxa"/>
          </w:tcPr>
          <w:p w14:paraId="2B705FF3" w14:textId="77777777" w:rsidR="00891F85" w:rsidRPr="00F87A84" w:rsidRDefault="00891F85" w:rsidP="00EA009B">
            <w:pPr>
              <w:pStyle w:val="TAL"/>
            </w:pPr>
          </w:p>
        </w:tc>
      </w:tr>
      <w:tr w:rsidR="00891F85" w:rsidRPr="00F87A84" w14:paraId="47717FE6" w14:textId="77777777" w:rsidTr="00EA009B">
        <w:tc>
          <w:tcPr>
            <w:tcW w:w="4535" w:type="dxa"/>
          </w:tcPr>
          <w:p w14:paraId="3C5E933D" w14:textId="77777777" w:rsidR="00891F85" w:rsidRPr="00F87A84" w:rsidRDefault="00891F85" w:rsidP="00EA009B">
            <w:pPr>
              <w:pStyle w:val="TAL"/>
            </w:pPr>
            <w:r w:rsidRPr="00F87A84">
              <w:t xml:space="preserve">    }</w:t>
            </w:r>
          </w:p>
        </w:tc>
        <w:tc>
          <w:tcPr>
            <w:tcW w:w="2267" w:type="dxa"/>
          </w:tcPr>
          <w:p w14:paraId="13435771" w14:textId="77777777" w:rsidR="00891F85" w:rsidRPr="00F87A84" w:rsidRDefault="00891F85" w:rsidP="00EA009B">
            <w:pPr>
              <w:pStyle w:val="TAL"/>
            </w:pPr>
          </w:p>
        </w:tc>
        <w:tc>
          <w:tcPr>
            <w:tcW w:w="1700" w:type="dxa"/>
          </w:tcPr>
          <w:p w14:paraId="197E3A15" w14:textId="77777777" w:rsidR="00891F85" w:rsidRPr="00F87A84" w:rsidRDefault="00891F85" w:rsidP="00EA009B">
            <w:pPr>
              <w:pStyle w:val="TAL"/>
            </w:pPr>
          </w:p>
        </w:tc>
        <w:tc>
          <w:tcPr>
            <w:tcW w:w="1245" w:type="dxa"/>
          </w:tcPr>
          <w:p w14:paraId="1A86FBAB" w14:textId="77777777" w:rsidR="00891F85" w:rsidRPr="00F87A84" w:rsidRDefault="00891F85" w:rsidP="00EA009B">
            <w:pPr>
              <w:pStyle w:val="TAL"/>
            </w:pPr>
          </w:p>
        </w:tc>
      </w:tr>
      <w:tr w:rsidR="00891F85" w:rsidRPr="00F87A84" w14:paraId="4BF6D004" w14:textId="77777777" w:rsidTr="00EA009B">
        <w:tc>
          <w:tcPr>
            <w:tcW w:w="4535" w:type="dxa"/>
            <w:tcBorders>
              <w:bottom w:val="single" w:sz="4" w:space="0" w:color="auto"/>
            </w:tcBorders>
          </w:tcPr>
          <w:p w14:paraId="68447DE8" w14:textId="77777777" w:rsidR="00891F85" w:rsidRPr="00F87A84" w:rsidRDefault="00891F85" w:rsidP="00EA009B">
            <w:pPr>
              <w:pStyle w:val="TAL"/>
            </w:pPr>
            <w:r w:rsidRPr="00F87A84">
              <w:t xml:space="preserve">  }</w:t>
            </w:r>
          </w:p>
        </w:tc>
        <w:tc>
          <w:tcPr>
            <w:tcW w:w="2267" w:type="dxa"/>
          </w:tcPr>
          <w:p w14:paraId="269F27F1" w14:textId="77777777" w:rsidR="00891F85" w:rsidRPr="00F87A84" w:rsidRDefault="00891F85" w:rsidP="00EA009B">
            <w:pPr>
              <w:pStyle w:val="TAL"/>
            </w:pPr>
          </w:p>
        </w:tc>
        <w:tc>
          <w:tcPr>
            <w:tcW w:w="1700" w:type="dxa"/>
          </w:tcPr>
          <w:p w14:paraId="42CC094A" w14:textId="77777777" w:rsidR="00891F85" w:rsidRPr="00F87A84" w:rsidRDefault="00891F85" w:rsidP="00EA009B">
            <w:pPr>
              <w:pStyle w:val="TAL"/>
            </w:pPr>
          </w:p>
        </w:tc>
        <w:tc>
          <w:tcPr>
            <w:tcW w:w="1245" w:type="dxa"/>
          </w:tcPr>
          <w:p w14:paraId="288D3353" w14:textId="77777777" w:rsidR="00891F85" w:rsidRPr="00F87A84" w:rsidRDefault="00891F85" w:rsidP="00EA009B">
            <w:pPr>
              <w:pStyle w:val="TAL"/>
            </w:pPr>
          </w:p>
        </w:tc>
      </w:tr>
      <w:tr w:rsidR="00891F85" w:rsidRPr="00F87A84" w14:paraId="4FCB723D" w14:textId="77777777" w:rsidTr="00EA009B">
        <w:tc>
          <w:tcPr>
            <w:tcW w:w="4535" w:type="dxa"/>
            <w:tcBorders>
              <w:bottom w:val="single" w:sz="4" w:space="0" w:color="auto"/>
            </w:tcBorders>
          </w:tcPr>
          <w:p w14:paraId="569713A0" w14:textId="77777777" w:rsidR="00891F85" w:rsidRPr="00F87A84" w:rsidRDefault="00891F85" w:rsidP="00EA009B">
            <w:pPr>
              <w:pStyle w:val="TAL"/>
            </w:pPr>
            <w:r w:rsidRPr="00F87A84">
              <w:t>}</w:t>
            </w:r>
          </w:p>
        </w:tc>
        <w:tc>
          <w:tcPr>
            <w:tcW w:w="2267" w:type="dxa"/>
          </w:tcPr>
          <w:p w14:paraId="7CD8C9B9" w14:textId="77777777" w:rsidR="00891F85" w:rsidRPr="00F87A84" w:rsidRDefault="00891F85" w:rsidP="00EA009B">
            <w:pPr>
              <w:pStyle w:val="TAL"/>
            </w:pPr>
          </w:p>
        </w:tc>
        <w:tc>
          <w:tcPr>
            <w:tcW w:w="1700" w:type="dxa"/>
          </w:tcPr>
          <w:p w14:paraId="23BFADED" w14:textId="77777777" w:rsidR="00891F85" w:rsidRPr="00F87A84" w:rsidRDefault="00891F85" w:rsidP="00EA009B">
            <w:pPr>
              <w:pStyle w:val="TAL"/>
            </w:pPr>
          </w:p>
        </w:tc>
        <w:tc>
          <w:tcPr>
            <w:tcW w:w="1245" w:type="dxa"/>
          </w:tcPr>
          <w:p w14:paraId="0B803059" w14:textId="77777777" w:rsidR="00891F85" w:rsidRPr="00F87A84" w:rsidRDefault="00891F85" w:rsidP="00EA009B">
            <w:pPr>
              <w:pStyle w:val="TAL"/>
            </w:pPr>
          </w:p>
        </w:tc>
      </w:tr>
      <w:bookmarkEnd w:id="144"/>
    </w:tbl>
    <w:p w14:paraId="4AEA78EF" w14:textId="77777777" w:rsidR="00891F85" w:rsidRDefault="00891F85" w:rsidP="00891F85"/>
    <w:p w14:paraId="202E3C72" w14:textId="77777777" w:rsidR="00891F85" w:rsidRPr="00FB4DD4" w:rsidRDefault="00891F85" w:rsidP="00891F85">
      <w:pPr>
        <w:pStyle w:val="H6"/>
        <w:rPr>
          <w:color w:val="000000" w:themeColor="text1"/>
        </w:rPr>
      </w:pPr>
      <w:r>
        <w:rPr>
          <w:color w:val="000000" w:themeColor="text1"/>
        </w:rPr>
        <w:t>7</w:t>
      </w:r>
      <w:r w:rsidRPr="00FB4DD4">
        <w:rPr>
          <w:color w:val="000000" w:themeColor="text1"/>
        </w:rPr>
        <w:t>.6.</w:t>
      </w:r>
      <w:r>
        <w:rPr>
          <w:color w:val="000000" w:themeColor="text1"/>
        </w:rPr>
        <w:t>14</w:t>
      </w:r>
      <w:r w:rsidRPr="00FB4DD4">
        <w:rPr>
          <w:color w:val="000000" w:themeColor="text1"/>
        </w:rPr>
        <w:t>.</w:t>
      </w:r>
      <w:r>
        <w:rPr>
          <w:color w:val="000000" w:themeColor="text1"/>
        </w:rPr>
        <w:t>2</w:t>
      </w:r>
      <w:r w:rsidRPr="00FB4DD4">
        <w:rPr>
          <w:color w:val="000000" w:themeColor="text1"/>
        </w:rPr>
        <w:t>.5</w:t>
      </w:r>
      <w:r w:rsidRPr="00FB4DD4">
        <w:rPr>
          <w:color w:val="000000" w:themeColor="text1"/>
        </w:rPr>
        <w:tab/>
        <w:t>Test requirement</w:t>
      </w:r>
    </w:p>
    <w:p w14:paraId="77054DDB" w14:textId="64E421D4" w:rsidR="00891F85" w:rsidRPr="00EF4C1F" w:rsidRDefault="00891F85" w:rsidP="00891F85">
      <w:pPr>
        <w:rPr>
          <w:lang w:eastAsia="sv-SE"/>
        </w:rPr>
      </w:pPr>
      <w:r w:rsidRPr="00F87A84">
        <w:rPr>
          <w:lang w:eastAsia="sv-SE"/>
        </w:rPr>
        <w:t xml:space="preserve">Table </w:t>
      </w:r>
      <w:r>
        <w:rPr>
          <w:lang w:eastAsia="sv-SE"/>
        </w:rPr>
        <w:t>7.6.14.2.4.1-3, 7.6.14.2.5-1,</w:t>
      </w:r>
      <w:r w:rsidRPr="00F87A84">
        <w:rPr>
          <w:lang w:eastAsia="sv-SE"/>
        </w:rPr>
        <w:t xml:space="preserve"> and Table </w:t>
      </w:r>
      <w:r>
        <w:rPr>
          <w:lang w:eastAsia="sv-SE"/>
        </w:rPr>
        <w:t>7.6.14.2.5-2</w:t>
      </w:r>
      <w:r w:rsidRPr="00F87A84">
        <w:rPr>
          <w:lang w:eastAsia="sv-SE"/>
        </w:rPr>
        <w:t xml:space="preserve"> defines the primary level settings </w:t>
      </w:r>
      <w:r>
        <w:rPr>
          <w:lang w:eastAsia="sv-SE"/>
        </w:rPr>
        <w:t xml:space="preserve">including test tolerances </w:t>
      </w:r>
      <w:r w:rsidRPr="00F87A84">
        <w:rPr>
          <w:lang w:eastAsia="sv-SE"/>
        </w:rPr>
        <w:t>for all tests.</w:t>
      </w:r>
    </w:p>
    <w:p w14:paraId="2188D328" w14:textId="77777777" w:rsidR="00891F85" w:rsidRPr="00CC4B4E" w:rsidRDefault="00891F85" w:rsidP="00891F85">
      <w:pPr>
        <w:pStyle w:val="TH"/>
      </w:pPr>
      <w:r w:rsidRPr="00CC4B4E">
        <w:t>Table 7.</w:t>
      </w:r>
      <w:r>
        <w:t>6</w:t>
      </w:r>
      <w:r w:rsidRPr="00CC4B4E">
        <w:t>.</w:t>
      </w:r>
      <w:r>
        <w:t>14</w:t>
      </w:r>
      <w:r w:rsidRPr="00CC4B4E">
        <w:t>.</w:t>
      </w:r>
      <w:r>
        <w:t>2</w:t>
      </w:r>
      <w:r w:rsidRPr="00CC4B4E">
        <w:t>.</w:t>
      </w:r>
      <w:r>
        <w:t>5</w:t>
      </w:r>
      <w:r w:rsidRPr="00CC4B4E">
        <w:t>-</w:t>
      </w:r>
      <w:r>
        <w:t>1</w:t>
      </w:r>
      <w:r w:rsidRPr="00CC4B4E">
        <w:t xml:space="preserve">: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03"/>
        <w:gridCol w:w="704"/>
        <w:gridCol w:w="704"/>
        <w:gridCol w:w="704"/>
        <w:gridCol w:w="704"/>
        <w:gridCol w:w="704"/>
      </w:tblGrid>
      <w:tr w:rsidR="00891F85" w:rsidRPr="00CC4B4E" w14:paraId="64D1DC5E" w14:textId="77777777" w:rsidTr="00EA009B">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19195E1B" w14:textId="77777777" w:rsidR="00891F85" w:rsidRPr="00CC4B4E" w:rsidRDefault="00891F85" w:rsidP="00EA009B">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7D3BEA9A" w14:textId="77777777" w:rsidR="00891F85" w:rsidRPr="00CC4B4E" w:rsidRDefault="00891F85" w:rsidP="00EA009B">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7EA40A01" w14:textId="77777777" w:rsidR="00891F85" w:rsidRPr="00CC4B4E" w:rsidRDefault="00891F85" w:rsidP="00EA009B">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7620D680" w14:textId="77777777" w:rsidR="00891F85" w:rsidRPr="00CC4B4E" w:rsidRDefault="00891F85" w:rsidP="00EA009B">
            <w:pPr>
              <w:pStyle w:val="TAH"/>
              <w:rPr>
                <w:lang w:eastAsia="zh-CN"/>
              </w:rPr>
            </w:pPr>
            <w:r w:rsidRPr="00CC4B4E">
              <w:rPr>
                <w:lang w:eastAsia="zh-CN"/>
              </w:rPr>
              <w:t>Cell 2</w:t>
            </w:r>
          </w:p>
        </w:tc>
      </w:tr>
      <w:tr w:rsidR="00891F85" w:rsidRPr="00CC4B4E" w14:paraId="705B1D55" w14:textId="77777777" w:rsidTr="00EA009B">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61FFE354" w14:textId="77777777" w:rsidR="00891F85" w:rsidRPr="00CC4B4E" w:rsidRDefault="00891F85" w:rsidP="00EA009B">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30C0FDE9" w14:textId="77777777" w:rsidR="00891F85" w:rsidRPr="00CC4B4E" w:rsidRDefault="00891F85" w:rsidP="00EA009B">
            <w:pPr>
              <w:pStyle w:val="TAH"/>
              <w:rPr>
                <w:rFonts w:cs="Arial"/>
              </w:rPr>
            </w:pPr>
          </w:p>
        </w:tc>
        <w:tc>
          <w:tcPr>
            <w:tcW w:w="703" w:type="dxa"/>
            <w:tcBorders>
              <w:top w:val="single" w:sz="4" w:space="0" w:color="auto"/>
              <w:left w:val="single" w:sz="4" w:space="0" w:color="auto"/>
              <w:bottom w:val="single" w:sz="4" w:space="0" w:color="auto"/>
              <w:right w:val="single" w:sz="4" w:space="0" w:color="auto"/>
            </w:tcBorders>
            <w:hideMark/>
          </w:tcPr>
          <w:p w14:paraId="76D998CD" w14:textId="77777777" w:rsidR="00891F85" w:rsidRPr="00CC4B4E" w:rsidRDefault="00891F85" w:rsidP="00EA009B">
            <w:pPr>
              <w:pStyle w:val="TAH"/>
              <w:rPr>
                <w:rFonts w:cs="Arial"/>
              </w:rPr>
            </w:pPr>
            <w:r w:rsidRPr="00CC4B4E">
              <w:t>T1</w:t>
            </w:r>
          </w:p>
        </w:tc>
        <w:tc>
          <w:tcPr>
            <w:tcW w:w="704" w:type="dxa"/>
            <w:tcBorders>
              <w:top w:val="single" w:sz="4" w:space="0" w:color="auto"/>
              <w:left w:val="single" w:sz="4" w:space="0" w:color="auto"/>
              <w:bottom w:val="single" w:sz="4" w:space="0" w:color="auto"/>
              <w:right w:val="single" w:sz="4" w:space="0" w:color="auto"/>
            </w:tcBorders>
            <w:hideMark/>
          </w:tcPr>
          <w:p w14:paraId="14C7E36A" w14:textId="77777777" w:rsidR="00891F85" w:rsidRPr="00CC4B4E" w:rsidRDefault="00891F85" w:rsidP="00EA009B">
            <w:pPr>
              <w:pStyle w:val="TAH"/>
              <w:rPr>
                <w:rFonts w:cs="Arial"/>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536C258F" w14:textId="77777777" w:rsidR="00891F85" w:rsidRPr="00CC4B4E" w:rsidRDefault="00891F85" w:rsidP="00EA009B">
            <w:pPr>
              <w:pStyle w:val="TAH"/>
              <w:rPr>
                <w:rFonts w:cs="Arial"/>
                <w:lang w:eastAsia="zh-TW"/>
              </w:rPr>
            </w:pPr>
            <w:r w:rsidRPr="00CC4B4E">
              <w:rPr>
                <w:rFonts w:cs="Arial" w:hint="eastAsia"/>
                <w:lang w:eastAsia="zh-TW"/>
              </w:rPr>
              <w:t>T</w:t>
            </w:r>
            <w:r w:rsidRPr="00CC4B4E">
              <w:rPr>
                <w:rFonts w:cs="Arial"/>
                <w:lang w:eastAsia="zh-TW"/>
              </w:rPr>
              <w:t>3</w:t>
            </w:r>
          </w:p>
        </w:tc>
        <w:tc>
          <w:tcPr>
            <w:tcW w:w="704" w:type="dxa"/>
            <w:tcBorders>
              <w:top w:val="single" w:sz="4" w:space="0" w:color="auto"/>
              <w:left w:val="single" w:sz="4" w:space="0" w:color="auto"/>
              <w:bottom w:val="single" w:sz="4" w:space="0" w:color="auto"/>
              <w:right w:val="single" w:sz="4" w:space="0" w:color="auto"/>
            </w:tcBorders>
            <w:hideMark/>
          </w:tcPr>
          <w:p w14:paraId="76E9C6CC" w14:textId="77777777" w:rsidR="00891F85" w:rsidRPr="00CC4B4E" w:rsidRDefault="00891F85" w:rsidP="00EA009B">
            <w:pPr>
              <w:pStyle w:val="TAH"/>
              <w:rPr>
                <w:lang w:eastAsia="zh-CN"/>
              </w:rPr>
            </w:pPr>
            <w:r w:rsidRPr="00CC4B4E">
              <w:t>T1</w:t>
            </w:r>
          </w:p>
        </w:tc>
        <w:tc>
          <w:tcPr>
            <w:tcW w:w="704" w:type="dxa"/>
            <w:tcBorders>
              <w:top w:val="single" w:sz="4" w:space="0" w:color="auto"/>
              <w:left w:val="single" w:sz="4" w:space="0" w:color="auto"/>
              <w:bottom w:val="single" w:sz="4" w:space="0" w:color="auto"/>
              <w:right w:val="single" w:sz="4" w:space="0" w:color="auto"/>
            </w:tcBorders>
          </w:tcPr>
          <w:p w14:paraId="017C76E0" w14:textId="77777777" w:rsidR="00891F85" w:rsidRPr="00CC4B4E" w:rsidRDefault="00891F85" w:rsidP="00EA009B">
            <w:pPr>
              <w:pStyle w:val="TAH"/>
              <w:rPr>
                <w:lang w:eastAsia="zh-CN"/>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1EE91F1B" w14:textId="77777777" w:rsidR="00891F85" w:rsidRPr="00CC4B4E" w:rsidRDefault="00891F85" w:rsidP="00EA009B">
            <w:pPr>
              <w:pStyle w:val="TAH"/>
              <w:rPr>
                <w:lang w:eastAsia="zh-CN"/>
              </w:rPr>
            </w:pPr>
            <w:r w:rsidRPr="00CC4B4E">
              <w:rPr>
                <w:rFonts w:cs="Arial" w:hint="eastAsia"/>
                <w:lang w:eastAsia="zh-TW"/>
              </w:rPr>
              <w:t>T</w:t>
            </w:r>
            <w:r w:rsidRPr="00CC4B4E">
              <w:rPr>
                <w:rFonts w:cs="Arial"/>
                <w:lang w:eastAsia="zh-TW"/>
              </w:rPr>
              <w:t>3</w:t>
            </w:r>
          </w:p>
        </w:tc>
      </w:tr>
      <w:tr w:rsidR="00891F85" w:rsidRPr="00CC4B4E" w14:paraId="12C70D27"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72813901" w14:textId="77777777" w:rsidR="00891F85" w:rsidRPr="00CC4B4E" w:rsidRDefault="00891F85" w:rsidP="00EA009B">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6274CBF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5C23653" w14:textId="77777777" w:rsidR="00891F85" w:rsidRPr="00CC4B4E" w:rsidRDefault="00891F85" w:rsidP="00EA009B">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76AAD555" w14:textId="77777777" w:rsidR="00891F85" w:rsidRPr="00CC4B4E" w:rsidRDefault="00891F85" w:rsidP="00EA009B">
            <w:pPr>
              <w:pStyle w:val="TAC"/>
              <w:rPr>
                <w:rFonts w:cs="v4.2.0"/>
                <w:lang w:eastAsia="zh-CN"/>
              </w:rPr>
            </w:pPr>
            <w:r w:rsidRPr="00CC4B4E">
              <w:rPr>
                <w:rFonts w:cs="v4.2.0"/>
                <w:lang w:eastAsia="zh-CN"/>
              </w:rPr>
              <w:t>TDDConf.3.1</w:t>
            </w:r>
          </w:p>
        </w:tc>
      </w:tr>
      <w:tr w:rsidR="00891F85" w:rsidRPr="00CC4B4E" w14:paraId="5D6A00F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9503A9A" w14:textId="77777777" w:rsidR="00891F85" w:rsidRPr="00CC4B4E" w:rsidRDefault="00891F85" w:rsidP="00EA009B">
            <w:pPr>
              <w:pStyle w:val="TAL"/>
              <w:rPr>
                <w:lang w:eastAsia="zh-CN"/>
              </w:rPr>
            </w:pPr>
            <w:r w:rsidRPr="00CC4B4E">
              <w:rPr>
                <w:bCs/>
              </w:rPr>
              <w:t>BW</w:t>
            </w:r>
            <w:r w:rsidRPr="00CC4B4E">
              <w:rPr>
                <w:vertAlign w:val="subscript"/>
              </w:rPr>
              <w:t>channel</w:t>
            </w:r>
          </w:p>
        </w:tc>
        <w:tc>
          <w:tcPr>
            <w:tcW w:w="1220" w:type="dxa"/>
            <w:tcBorders>
              <w:top w:val="single" w:sz="4" w:space="0" w:color="auto"/>
              <w:left w:val="single" w:sz="4" w:space="0" w:color="auto"/>
              <w:bottom w:val="single" w:sz="4" w:space="0" w:color="auto"/>
              <w:right w:val="single" w:sz="4" w:space="0" w:color="auto"/>
            </w:tcBorders>
          </w:tcPr>
          <w:p w14:paraId="15E510F2" w14:textId="77777777" w:rsidR="00891F85" w:rsidRPr="00CC4B4E" w:rsidRDefault="00891F85" w:rsidP="00EA009B">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0FC7D614" w14:textId="77777777" w:rsidR="00891F85" w:rsidRPr="00CC4B4E" w:rsidRDefault="00891F85" w:rsidP="00EA009B">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06C7FA8" w14:textId="77777777" w:rsidR="00891F85" w:rsidRPr="00CC4B4E" w:rsidRDefault="00891F85" w:rsidP="00EA009B">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891F85" w:rsidRPr="00CC4B4E" w14:paraId="727A986E" w14:textId="77777777" w:rsidTr="00EA009B">
        <w:trPr>
          <w:cantSplit/>
          <w:jc w:val="center"/>
        </w:trPr>
        <w:tc>
          <w:tcPr>
            <w:tcW w:w="2721" w:type="dxa"/>
            <w:tcBorders>
              <w:top w:val="single" w:sz="4" w:space="0" w:color="auto"/>
              <w:left w:val="single" w:sz="4" w:space="0" w:color="auto"/>
              <w:right w:val="single" w:sz="4" w:space="0" w:color="auto"/>
            </w:tcBorders>
            <w:vAlign w:val="center"/>
          </w:tcPr>
          <w:p w14:paraId="46B3A84C" w14:textId="77777777" w:rsidR="00891F85" w:rsidRPr="00CC4B4E" w:rsidRDefault="00891F85" w:rsidP="00EA009B">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754C431F"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09B80276" w14:textId="77777777" w:rsidR="00891F85" w:rsidRPr="00CC4B4E" w:rsidRDefault="00891F85" w:rsidP="00EA009B">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734328A1" w14:textId="77777777" w:rsidR="00891F85" w:rsidRPr="00CC4B4E" w:rsidRDefault="00891F85" w:rsidP="00EA009B">
            <w:pPr>
              <w:pStyle w:val="TAC"/>
              <w:rPr>
                <w:rFonts w:cs="v4.2.0"/>
                <w:lang w:eastAsia="zh-CN"/>
              </w:rPr>
            </w:pPr>
            <w:r w:rsidRPr="00CC4B4E">
              <w:rPr>
                <w:rFonts w:cs="v4.2.0"/>
                <w:bCs/>
              </w:rPr>
              <w:t>24</w:t>
            </w:r>
          </w:p>
        </w:tc>
      </w:tr>
      <w:tr w:rsidR="00891F85" w:rsidRPr="00CC4B4E" w14:paraId="67D4D1D3"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4369C2F" w14:textId="77777777" w:rsidR="00891F85" w:rsidRPr="00CC4B4E" w:rsidRDefault="00891F85" w:rsidP="00EA009B">
            <w:pPr>
              <w:pStyle w:val="TAL"/>
              <w:rPr>
                <w:lang w:eastAsia="zh-CN"/>
              </w:rPr>
            </w:pPr>
            <w:r w:rsidRPr="00CC4B4E">
              <w:rPr>
                <w:bCs/>
                <w:lang w:eastAsia="zh-CN"/>
              </w:rPr>
              <w:t>Intial BWP configuration</w:t>
            </w:r>
          </w:p>
        </w:tc>
        <w:tc>
          <w:tcPr>
            <w:tcW w:w="1220" w:type="dxa"/>
            <w:tcBorders>
              <w:top w:val="single" w:sz="4" w:space="0" w:color="auto"/>
              <w:left w:val="single" w:sz="4" w:space="0" w:color="auto"/>
              <w:bottom w:val="single" w:sz="4" w:space="0" w:color="auto"/>
              <w:right w:val="single" w:sz="4" w:space="0" w:color="auto"/>
            </w:tcBorders>
          </w:tcPr>
          <w:p w14:paraId="1E12AA64"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D1F86B5" w14:textId="77777777" w:rsidR="00891F85" w:rsidRPr="00CC4B4E" w:rsidRDefault="00891F85" w:rsidP="00EA009B">
            <w:pPr>
              <w:pStyle w:val="TAC"/>
              <w:rPr>
                <w:rFonts w:cs="v4.2.0"/>
                <w:lang w:eastAsia="zh-CN"/>
              </w:rPr>
            </w:pPr>
            <w:r w:rsidRPr="00CC4B4E">
              <w:rPr>
                <w:rFonts w:cs="v4.2.0"/>
                <w:lang w:eastAsia="zh-CN"/>
              </w:rPr>
              <w:t>DLBWP.0.1</w:t>
            </w:r>
          </w:p>
          <w:p w14:paraId="4D7FB96D" w14:textId="77777777" w:rsidR="00891F85" w:rsidRPr="00CC4B4E" w:rsidRDefault="00891F85" w:rsidP="00EA009B">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37F9651D" w14:textId="77777777" w:rsidR="00891F85" w:rsidRPr="00CC4B4E" w:rsidRDefault="00891F85" w:rsidP="00EA009B">
            <w:pPr>
              <w:pStyle w:val="TAC"/>
              <w:rPr>
                <w:rFonts w:cs="v4.2.0"/>
                <w:lang w:eastAsia="zh-CN"/>
              </w:rPr>
            </w:pPr>
            <w:r w:rsidRPr="00CC4B4E">
              <w:rPr>
                <w:rFonts w:cs="v4.2.0"/>
                <w:lang w:eastAsia="zh-CN"/>
              </w:rPr>
              <w:t>DLBWP.0.1</w:t>
            </w:r>
          </w:p>
          <w:p w14:paraId="75A8CD31" w14:textId="77777777" w:rsidR="00891F85" w:rsidRPr="00CC4B4E" w:rsidRDefault="00891F85" w:rsidP="00EA009B">
            <w:pPr>
              <w:pStyle w:val="TAC"/>
              <w:rPr>
                <w:rFonts w:cs="v4.2.0"/>
                <w:lang w:eastAsia="zh-CN"/>
              </w:rPr>
            </w:pPr>
            <w:r w:rsidRPr="00CC4B4E">
              <w:rPr>
                <w:rFonts w:cs="v4.2.0"/>
                <w:lang w:eastAsia="zh-CN"/>
              </w:rPr>
              <w:t>ULBWP.0.1</w:t>
            </w:r>
          </w:p>
        </w:tc>
      </w:tr>
      <w:tr w:rsidR="00891F85" w:rsidRPr="00CC4B4E" w14:paraId="75A208DA"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A8283C3" w14:textId="77777777" w:rsidR="00891F85" w:rsidRPr="00CC4B4E" w:rsidRDefault="00891F85" w:rsidP="00EA009B">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2C05B033"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71455EA1" w14:textId="77777777" w:rsidR="00891F85" w:rsidRPr="00CC4B4E" w:rsidRDefault="00891F85" w:rsidP="00EA009B">
            <w:pPr>
              <w:pStyle w:val="TAC"/>
              <w:rPr>
                <w:lang w:eastAsia="zh-CN"/>
              </w:rPr>
            </w:pPr>
            <w:r w:rsidRPr="00CC4B4E">
              <w:rPr>
                <w:lang w:eastAsia="zh-CN"/>
              </w:rPr>
              <w:t>DLBWP.1.6</w:t>
            </w:r>
          </w:p>
          <w:p w14:paraId="0D4C38FB" w14:textId="77777777" w:rsidR="00891F85" w:rsidRPr="00CC4B4E" w:rsidRDefault="00891F85" w:rsidP="00EA009B">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4032BDA4" w14:textId="77777777" w:rsidR="00891F85" w:rsidRPr="00CC4B4E" w:rsidRDefault="00891F85" w:rsidP="00EA009B">
            <w:pPr>
              <w:pStyle w:val="TAC"/>
              <w:rPr>
                <w:rFonts w:eastAsia="SimSun" w:cs="v4.2.0"/>
                <w:lang w:eastAsia="zh-CN"/>
              </w:rPr>
            </w:pPr>
            <w:r w:rsidRPr="00CC4B4E">
              <w:rPr>
                <w:rFonts w:eastAsia="SimSun" w:cs="v4.2.0"/>
                <w:lang w:eastAsia="zh-CN"/>
              </w:rPr>
              <w:t>N/A</w:t>
            </w:r>
          </w:p>
        </w:tc>
      </w:tr>
      <w:tr w:rsidR="00891F85" w:rsidRPr="00CC4B4E" w14:paraId="456D03FA"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43A8FF3" w14:textId="77777777" w:rsidR="00891F85" w:rsidRPr="00CC4B4E" w:rsidRDefault="00891F85" w:rsidP="00EA009B">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35B147C0"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6D1A6EDC" w14:textId="77777777" w:rsidR="00891F85" w:rsidRPr="00CC4B4E" w:rsidRDefault="00891F85" w:rsidP="00EA009B">
            <w:pPr>
              <w:pStyle w:val="TAC"/>
              <w:rPr>
                <w:lang w:eastAsia="zh-CN"/>
              </w:rPr>
            </w:pPr>
            <w:r w:rsidRPr="00CC4B4E">
              <w:rPr>
                <w:lang w:eastAsia="zh-CN"/>
              </w:rPr>
              <w:t>DLBWP.1.5</w:t>
            </w:r>
          </w:p>
          <w:p w14:paraId="2A1BCD28" w14:textId="77777777" w:rsidR="00891F85" w:rsidRPr="00CC4B4E" w:rsidRDefault="00891F85" w:rsidP="00EA009B">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79A4C47" w14:textId="77777777" w:rsidR="00891F85" w:rsidRPr="00CC4B4E" w:rsidRDefault="00891F85" w:rsidP="00EA009B">
            <w:pPr>
              <w:pStyle w:val="TAC"/>
              <w:rPr>
                <w:rFonts w:eastAsia="SimSun" w:cs="v4.2.0"/>
                <w:lang w:eastAsia="zh-CN"/>
              </w:rPr>
            </w:pPr>
            <w:r w:rsidRPr="00CC4B4E">
              <w:rPr>
                <w:rFonts w:eastAsia="SimSun" w:cs="v4.2.0" w:hint="eastAsia"/>
                <w:lang w:eastAsia="zh-CN"/>
              </w:rPr>
              <w:t>N</w:t>
            </w:r>
            <w:r w:rsidRPr="00CC4B4E">
              <w:rPr>
                <w:rFonts w:eastAsia="SimSun" w:cs="v4.2.0"/>
                <w:lang w:eastAsia="zh-CN"/>
              </w:rPr>
              <w:t>/A</w:t>
            </w:r>
          </w:p>
        </w:tc>
      </w:tr>
      <w:tr w:rsidR="00891F85" w:rsidRPr="00CC4B4E" w14:paraId="184C986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23E72E7" w14:textId="77777777" w:rsidR="00891F85" w:rsidRPr="00CC4B4E" w:rsidRDefault="00891F85" w:rsidP="00EA009B">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30CABCA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6CB4C12A" w14:textId="77777777" w:rsidR="00891F85" w:rsidRPr="00CC4B4E" w:rsidRDefault="00891F85" w:rsidP="00EA009B">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6D635F51" w14:textId="77777777" w:rsidR="00891F85" w:rsidRPr="00CC4B4E" w:rsidRDefault="00891F85" w:rsidP="00EA009B">
            <w:pPr>
              <w:pStyle w:val="TAC"/>
              <w:rPr>
                <w:rFonts w:cs="v4.2.0"/>
                <w:lang w:eastAsia="zh-CN"/>
              </w:rPr>
            </w:pPr>
            <w:r w:rsidRPr="00CC4B4E">
              <w:rPr>
                <w:rFonts w:cs="v4.2.0"/>
                <w:lang w:eastAsia="zh-CN"/>
              </w:rPr>
              <w:t>N/A</w:t>
            </w:r>
          </w:p>
        </w:tc>
      </w:tr>
      <w:tr w:rsidR="00891F85" w:rsidRPr="00CC4B4E" w14:paraId="13D9A334" w14:textId="77777777" w:rsidTr="00EA009B">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4D7F18CE" w14:textId="77777777" w:rsidR="00891F85" w:rsidRPr="00CC4B4E" w:rsidRDefault="00891F85" w:rsidP="00EA009B">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1FE786EE"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1030281D" w14:textId="77777777" w:rsidR="00891F85" w:rsidRPr="00CC4B4E" w:rsidRDefault="00891F85" w:rsidP="00EA009B">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227F973C" w14:textId="77777777" w:rsidR="00891F85" w:rsidRPr="00CC4B4E" w:rsidRDefault="00891F85" w:rsidP="00EA009B">
            <w:pPr>
              <w:pStyle w:val="TAC"/>
              <w:rPr>
                <w:rFonts w:cs="v4.2.0"/>
                <w:lang w:eastAsia="zh-CN"/>
              </w:rPr>
            </w:pPr>
            <w:r w:rsidRPr="00CC4B4E">
              <w:rPr>
                <w:rFonts w:cs="v4.2.0"/>
                <w:lang w:eastAsia="zh-CN"/>
              </w:rPr>
              <w:t>N/A</w:t>
            </w:r>
          </w:p>
        </w:tc>
      </w:tr>
      <w:tr w:rsidR="00891F85" w:rsidRPr="00CC4B4E" w14:paraId="2896332F" w14:textId="77777777" w:rsidTr="00EA009B">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1F56C388" w14:textId="77777777" w:rsidR="00891F85" w:rsidRPr="00CC4B4E" w:rsidRDefault="00891F85" w:rsidP="00EA009B">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5E97F060"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05ED8705" w14:textId="77777777" w:rsidR="00891F85" w:rsidRPr="00CC4B4E" w:rsidRDefault="00891F85" w:rsidP="00EA009B">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4616CC3" w14:textId="77777777" w:rsidR="00891F85" w:rsidRPr="00CC4B4E" w:rsidRDefault="00891F85" w:rsidP="00EA009B">
            <w:pPr>
              <w:pStyle w:val="TAC"/>
              <w:rPr>
                <w:rFonts w:cs="v4.2.0"/>
                <w:lang w:eastAsia="zh-CN"/>
              </w:rPr>
            </w:pPr>
            <w:r w:rsidRPr="00CC4B4E">
              <w:rPr>
                <w:rFonts w:cs="v4.2.0"/>
                <w:lang w:val="fr-FR" w:eastAsia="zh-CN"/>
              </w:rPr>
              <w:t>N/A</w:t>
            </w:r>
          </w:p>
        </w:tc>
      </w:tr>
      <w:tr w:rsidR="00891F85" w:rsidRPr="00CC4B4E" w14:paraId="2FF4A96E" w14:textId="77777777" w:rsidTr="00EA009B">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25364A59" w14:textId="77777777" w:rsidR="00891F85" w:rsidRPr="00CC4B4E" w:rsidRDefault="00891F85" w:rsidP="00EA009B">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2ECEFB9E"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5597BA95" w14:textId="77777777" w:rsidR="00891F85" w:rsidRPr="00CC4B4E" w:rsidRDefault="00891F85" w:rsidP="00EA009B">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38DDCC55" w14:textId="77777777" w:rsidR="00891F85" w:rsidRPr="00CC4B4E" w:rsidRDefault="00891F85" w:rsidP="00EA009B">
            <w:pPr>
              <w:pStyle w:val="TAC"/>
              <w:rPr>
                <w:rFonts w:cs="v4.2.0"/>
                <w:lang w:eastAsia="zh-CN"/>
              </w:rPr>
            </w:pPr>
            <w:r w:rsidRPr="00CC4B4E">
              <w:rPr>
                <w:rFonts w:cs="v4.2.0"/>
                <w:lang w:val="fr-FR" w:eastAsia="zh-CN"/>
              </w:rPr>
              <w:t>N/A</w:t>
            </w:r>
          </w:p>
        </w:tc>
      </w:tr>
      <w:tr w:rsidR="00891F85" w:rsidRPr="00CC4B4E" w14:paraId="15AC20F4"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58149E8D" w14:textId="77777777" w:rsidR="00891F85" w:rsidRPr="00CC4B4E" w:rsidRDefault="00891F85" w:rsidP="00EA009B">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2A136CE7"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645A00D" w14:textId="77777777" w:rsidR="00891F85" w:rsidRPr="00CC4B4E" w:rsidRDefault="00891F85" w:rsidP="00EA009B">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7819ED28" w14:textId="77777777" w:rsidR="00891F85" w:rsidRPr="00CC4B4E" w:rsidRDefault="00891F85" w:rsidP="00EA009B">
            <w:pPr>
              <w:pStyle w:val="TAC"/>
              <w:rPr>
                <w:lang w:eastAsia="x-none"/>
              </w:rPr>
            </w:pPr>
            <w:r w:rsidRPr="00CC4B4E">
              <w:rPr>
                <w:rFonts w:cs="v4.2.0"/>
                <w:lang w:eastAsia="zh-CN"/>
              </w:rPr>
              <w:t>N/A</w:t>
            </w:r>
          </w:p>
        </w:tc>
      </w:tr>
      <w:tr w:rsidR="00891F85" w:rsidRPr="00CC4B4E" w14:paraId="0347D249"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778E937" w14:textId="77777777" w:rsidR="00891F85" w:rsidRPr="00CC4B4E" w:rsidRDefault="00891F85" w:rsidP="00EA009B">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44979BC7"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073FEEFF" w14:textId="77777777" w:rsidR="00891F85" w:rsidRPr="00CC4B4E" w:rsidRDefault="00891F85" w:rsidP="00EA009B">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3AC06DFA" w14:textId="77777777" w:rsidR="00891F85" w:rsidRPr="00CC4B4E" w:rsidRDefault="00891F85" w:rsidP="00EA009B">
            <w:pPr>
              <w:pStyle w:val="TAC"/>
              <w:rPr>
                <w:lang w:eastAsia="x-none"/>
              </w:rPr>
            </w:pPr>
            <w:r w:rsidRPr="00CC4B4E">
              <w:rPr>
                <w:rFonts w:cs="v4.2.0"/>
                <w:lang w:eastAsia="zh-CN"/>
              </w:rPr>
              <w:t>N/A</w:t>
            </w:r>
          </w:p>
        </w:tc>
      </w:tr>
      <w:tr w:rsidR="00891F85" w:rsidRPr="00CC4B4E" w14:paraId="7234D41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55AF26A" w14:textId="77777777" w:rsidR="00891F85" w:rsidRPr="00CC4B4E" w:rsidRDefault="00891F85" w:rsidP="00EA009B">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3D12B9AE" w14:textId="77777777" w:rsidR="00891F85" w:rsidRPr="00CC4B4E" w:rsidRDefault="00891F85" w:rsidP="00EA009B">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126A2BA5" w14:textId="77777777" w:rsidR="00891F85" w:rsidRPr="00CC4B4E" w:rsidRDefault="00891F85" w:rsidP="00EA009B">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0E190DD8" w14:textId="77777777" w:rsidR="00891F85" w:rsidRPr="00CC4B4E" w:rsidRDefault="00891F85" w:rsidP="00EA009B">
            <w:pPr>
              <w:pStyle w:val="TAC"/>
              <w:rPr>
                <w:rFonts w:cs="v4.2.0"/>
                <w:lang w:eastAsia="zh-CN"/>
              </w:rPr>
            </w:pPr>
            <w:r w:rsidRPr="00CC4B4E">
              <w:rPr>
                <w:rFonts w:cs="v4.2.0"/>
                <w:lang w:eastAsia="zh-CN"/>
              </w:rPr>
              <w:t>120</w:t>
            </w:r>
          </w:p>
        </w:tc>
      </w:tr>
      <w:tr w:rsidR="00891F85" w:rsidRPr="00CC4B4E" w14:paraId="2EC3DBAC"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FB927CE" w14:textId="77777777" w:rsidR="00891F85" w:rsidRPr="00CC4B4E" w:rsidRDefault="00891F85" w:rsidP="00EA009B">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2D39058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F967B23" w14:textId="77777777" w:rsidR="00891F85" w:rsidRPr="00CC4B4E" w:rsidRDefault="00891F85" w:rsidP="00EA009B">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4AFEDF28" w14:textId="77777777" w:rsidR="00891F85" w:rsidRPr="00CC4B4E" w:rsidRDefault="00891F85" w:rsidP="00EA009B">
            <w:pPr>
              <w:pStyle w:val="TAC"/>
            </w:pPr>
            <w:r w:rsidRPr="00CC4B4E">
              <w:rPr>
                <w:rFonts w:cs="v4.2.0"/>
                <w:lang w:eastAsia="zh-CN"/>
              </w:rPr>
              <w:t>N/A</w:t>
            </w:r>
          </w:p>
        </w:tc>
      </w:tr>
      <w:tr w:rsidR="00891F85" w:rsidRPr="00CC4B4E" w14:paraId="58F2DB94"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ACF1CAB" w14:textId="77777777" w:rsidR="00891F85" w:rsidRPr="00CC4B4E" w:rsidRDefault="00891F85" w:rsidP="00EA009B">
            <w:pPr>
              <w:pStyle w:val="TAL"/>
              <w:rPr>
                <w:bCs/>
              </w:rPr>
            </w:pPr>
            <w:r w:rsidRPr="00CC4B4E">
              <w:rPr>
                <w:rFonts w:cs="Arial"/>
                <w:bCs/>
              </w:rPr>
              <w:t>cellIndividualOffset</w:t>
            </w:r>
          </w:p>
        </w:tc>
        <w:tc>
          <w:tcPr>
            <w:tcW w:w="1220" w:type="dxa"/>
            <w:tcBorders>
              <w:top w:val="single" w:sz="4" w:space="0" w:color="auto"/>
              <w:left w:val="single" w:sz="4" w:space="0" w:color="auto"/>
              <w:bottom w:val="single" w:sz="4" w:space="0" w:color="auto"/>
              <w:right w:val="single" w:sz="4" w:space="0" w:color="auto"/>
            </w:tcBorders>
          </w:tcPr>
          <w:p w14:paraId="668B9506" w14:textId="77777777" w:rsidR="00891F85" w:rsidRPr="00CC4B4E" w:rsidRDefault="00891F85" w:rsidP="00EA009B">
            <w:pPr>
              <w:pStyle w:val="TAC"/>
            </w:pPr>
            <w:r w:rsidRPr="00CC4B4E">
              <w:rPr>
                <w:rFonts w:cs="Arial" w:hint="eastAsia"/>
                <w:bCs/>
              </w:rPr>
              <w:t>d</w:t>
            </w:r>
            <w:r w:rsidRPr="00CC4B4E">
              <w:rPr>
                <w:rFonts w:cs="Arial"/>
                <w:bCs/>
              </w:rPr>
              <w:t>B</w:t>
            </w:r>
          </w:p>
        </w:tc>
        <w:tc>
          <w:tcPr>
            <w:tcW w:w="2111" w:type="dxa"/>
            <w:gridSpan w:val="3"/>
            <w:tcBorders>
              <w:top w:val="single" w:sz="4" w:space="0" w:color="auto"/>
              <w:left w:val="single" w:sz="4" w:space="0" w:color="auto"/>
              <w:bottom w:val="single" w:sz="4" w:space="0" w:color="auto"/>
              <w:right w:val="single" w:sz="4" w:space="0" w:color="auto"/>
            </w:tcBorders>
          </w:tcPr>
          <w:p w14:paraId="13E0FD45" w14:textId="77777777" w:rsidR="00891F85" w:rsidRPr="00CC4B4E" w:rsidRDefault="00891F85" w:rsidP="00EA009B">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3960FDBC" w14:textId="77777777" w:rsidR="00891F85" w:rsidRPr="00CC4B4E" w:rsidRDefault="00891F85" w:rsidP="00EA009B">
            <w:pPr>
              <w:pStyle w:val="TAC"/>
            </w:pPr>
            <w:r w:rsidRPr="00CC4B4E">
              <w:rPr>
                <w:rFonts w:cs="Arial"/>
                <w:bCs/>
              </w:rPr>
              <w:t>16</w:t>
            </w:r>
          </w:p>
        </w:tc>
      </w:tr>
      <w:tr w:rsidR="00891F85" w:rsidRPr="00CC4B4E" w14:paraId="3A68D5D4" w14:textId="77777777" w:rsidTr="00EA009B">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77DEA523" w14:textId="77777777" w:rsidR="00891F85" w:rsidRPr="00CC4B4E" w:rsidRDefault="00891F85" w:rsidP="00EA009B">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337230E4"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ECA7A5D" w14:textId="19AC5F83" w:rsidR="00891F85" w:rsidRPr="00CC4B4E" w:rsidRDefault="00891F85" w:rsidP="00EA009B">
            <w:pPr>
              <w:pStyle w:val="TAC"/>
            </w:pPr>
            <w:r w:rsidRPr="00CC4B4E">
              <w:t>SSB.</w:t>
            </w:r>
            <w:r w:rsidR="00B03809" w:rsidRPr="00B03809">
              <w:t xml:space="preserve">3 </w:t>
            </w:r>
            <w:r w:rsidRPr="00CC4B4E">
              <w:t>FR2</w:t>
            </w:r>
          </w:p>
        </w:tc>
        <w:tc>
          <w:tcPr>
            <w:tcW w:w="2112" w:type="dxa"/>
            <w:gridSpan w:val="3"/>
            <w:tcBorders>
              <w:top w:val="single" w:sz="4" w:space="0" w:color="auto"/>
              <w:left w:val="single" w:sz="4" w:space="0" w:color="auto"/>
              <w:bottom w:val="single" w:sz="4" w:space="0" w:color="auto"/>
              <w:right w:val="single" w:sz="4" w:space="0" w:color="auto"/>
            </w:tcBorders>
            <w:hideMark/>
          </w:tcPr>
          <w:p w14:paraId="78C50BF6" w14:textId="77777777" w:rsidR="00891F85" w:rsidRPr="00CC4B4E" w:rsidRDefault="00891F85" w:rsidP="00EA009B">
            <w:pPr>
              <w:pStyle w:val="TAC"/>
            </w:pPr>
            <w:r w:rsidRPr="00CC4B4E">
              <w:t>SSB.7 FR2</w:t>
            </w:r>
          </w:p>
        </w:tc>
      </w:tr>
      <w:tr w:rsidR="00891F85" w:rsidRPr="00CC4B4E" w14:paraId="0254B1F6"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2DFEA6C" w14:textId="77777777" w:rsidR="00891F85" w:rsidRPr="00CC4B4E" w:rsidRDefault="00891F85" w:rsidP="00EA009B">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43312B38"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053D218" w14:textId="77777777" w:rsidR="00891F85" w:rsidRPr="00CC4B4E" w:rsidRDefault="00891F85" w:rsidP="00EA009B">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3AAFB8E3" w14:textId="77777777" w:rsidR="00891F85" w:rsidRPr="00CC4B4E" w:rsidRDefault="00891F85" w:rsidP="00EA009B">
            <w:pPr>
              <w:pStyle w:val="TAC"/>
              <w:rPr>
                <w:rFonts w:cs="v4.2.0"/>
              </w:rPr>
            </w:pPr>
            <w:r w:rsidRPr="00CC4B4E">
              <w:rPr>
                <w:rFonts w:cs="v4.2.0"/>
              </w:rPr>
              <w:t>AWGN</w:t>
            </w:r>
          </w:p>
        </w:tc>
      </w:tr>
    </w:tbl>
    <w:p w14:paraId="063BE783" w14:textId="77777777" w:rsidR="00891F85" w:rsidRPr="00633DA7" w:rsidRDefault="00891F85" w:rsidP="00891F85"/>
    <w:p w14:paraId="432D4876" w14:textId="77777777" w:rsidR="00891F85" w:rsidRPr="00CC4B4E" w:rsidRDefault="00891F85" w:rsidP="00891F85">
      <w:pPr>
        <w:pStyle w:val="TH"/>
      </w:pPr>
      <w:r w:rsidRPr="00CC4B4E">
        <w:t>Table.7.6.</w:t>
      </w:r>
      <w:r>
        <w:t>14</w:t>
      </w:r>
      <w:r w:rsidRPr="00CC4B4E">
        <w:t>.2.</w:t>
      </w:r>
      <w:r>
        <w:t>5</w:t>
      </w:r>
      <w:r w:rsidRPr="00CC4B4E">
        <w:t>-</w:t>
      </w:r>
      <w:r>
        <w:t>2</w:t>
      </w:r>
      <w:r w:rsidRPr="00CC4B4E">
        <w:t xml:space="preserve">: NR OTA Cell specific test parameters for intra-frequency event triggered reporting </w:t>
      </w:r>
      <w:r w:rsidRPr="00CC4B4E">
        <w:rPr>
          <w:snapToGrid w:val="0"/>
        </w:rPr>
        <w:t>with network-controlled activation/deactivation of Pre-MG</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062"/>
        <w:gridCol w:w="1062"/>
        <w:gridCol w:w="1063"/>
        <w:gridCol w:w="1062"/>
        <w:gridCol w:w="1062"/>
        <w:gridCol w:w="1063"/>
      </w:tblGrid>
      <w:tr w:rsidR="00891F85" w:rsidRPr="00CC4B4E" w14:paraId="7369938C" w14:textId="77777777" w:rsidTr="00EA009B">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3B41A65B" w14:textId="77777777" w:rsidR="00891F85" w:rsidRPr="00CC4B4E" w:rsidRDefault="00891F85" w:rsidP="00EA009B">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6097D742" w14:textId="77777777" w:rsidR="00891F85" w:rsidRPr="00CC4B4E" w:rsidRDefault="00891F85" w:rsidP="00EA009B">
            <w:pPr>
              <w:pStyle w:val="TAH"/>
            </w:pPr>
            <w:r w:rsidRPr="00CC4B4E">
              <w:t>Unit</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3C29F5E3" w14:textId="77777777" w:rsidR="00891F85" w:rsidRPr="00CC4B4E" w:rsidRDefault="00891F85" w:rsidP="00EA009B">
            <w:pPr>
              <w:pStyle w:val="TAH"/>
              <w:rPr>
                <w:lang w:eastAsia="zh-CN"/>
              </w:rPr>
            </w:pPr>
            <w:r w:rsidRPr="00CC4B4E">
              <w:t>Cell 1</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30CAE96C" w14:textId="77777777" w:rsidR="00891F85" w:rsidRPr="00CC4B4E" w:rsidRDefault="00891F85" w:rsidP="00EA009B">
            <w:pPr>
              <w:pStyle w:val="TAH"/>
              <w:rPr>
                <w:lang w:eastAsia="zh-CN"/>
              </w:rPr>
            </w:pPr>
            <w:r w:rsidRPr="00CC4B4E">
              <w:rPr>
                <w:lang w:eastAsia="zh-CN"/>
              </w:rPr>
              <w:t>Cell 2</w:t>
            </w:r>
          </w:p>
        </w:tc>
      </w:tr>
      <w:tr w:rsidR="00891F85" w:rsidRPr="00CC4B4E" w14:paraId="7CD4B306" w14:textId="77777777" w:rsidTr="00EA009B">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344E4E5B" w14:textId="77777777" w:rsidR="00891F85" w:rsidRPr="00CC4B4E" w:rsidRDefault="00891F85" w:rsidP="00EA009B">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3B20D37F" w14:textId="77777777" w:rsidR="00891F85" w:rsidRPr="00CC4B4E" w:rsidRDefault="00891F85" w:rsidP="00EA009B">
            <w:pPr>
              <w:pStyle w:val="TAH"/>
            </w:pPr>
          </w:p>
        </w:tc>
        <w:tc>
          <w:tcPr>
            <w:tcW w:w="1062" w:type="dxa"/>
            <w:tcBorders>
              <w:top w:val="single" w:sz="4" w:space="0" w:color="auto"/>
              <w:left w:val="single" w:sz="4" w:space="0" w:color="auto"/>
              <w:bottom w:val="single" w:sz="4" w:space="0" w:color="auto"/>
              <w:right w:val="single" w:sz="4" w:space="0" w:color="auto"/>
            </w:tcBorders>
            <w:vAlign w:val="center"/>
            <w:hideMark/>
          </w:tcPr>
          <w:p w14:paraId="755E9230" w14:textId="77777777" w:rsidR="00891F85" w:rsidRPr="00CC4B4E" w:rsidRDefault="00891F85" w:rsidP="00EA009B">
            <w:pPr>
              <w:pStyle w:val="TAH"/>
              <w:rPr>
                <w:rFonts w:cs="Arial"/>
              </w:rPr>
            </w:pPr>
            <w:r w:rsidRPr="00CC4B4E">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81B4096" w14:textId="77777777" w:rsidR="00891F85" w:rsidRPr="00CC4B4E" w:rsidRDefault="00891F85" w:rsidP="00EA009B">
            <w:pPr>
              <w:pStyle w:val="TAH"/>
              <w:rPr>
                <w:rFonts w:cs="Arial"/>
              </w:rPr>
            </w:pPr>
            <w:r w:rsidRPr="00CC4B4E">
              <w:t>T2</w:t>
            </w:r>
          </w:p>
        </w:tc>
        <w:tc>
          <w:tcPr>
            <w:tcW w:w="1063" w:type="dxa"/>
            <w:tcBorders>
              <w:top w:val="single" w:sz="4" w:space="0" w:color="auto"/>
              <w:left w:val="single" w:sz="4" w:space="0" w:color="auto"/>
              <w:bottom w:val="single" w:sz="4" w:space="0" w:color="auto"/>
              <w:right w:val="single" w:sz="4" w:space="0" w:color="auto"/>
            </w:tcBorders>
            <w:vAlign w:val="center"/>
          </w:tcPr>
          <w:p w14:paraId="58898BCA" w14:textId="77777777" w:rsidR="00891F85" w:rsidRPr="00CC4B4E" w:rsidRDefault="00891F85" w:rsidP="00EA009B">
            <w:pPr>
              <w:pStyle w:val="TAH"/>
              <w:rPr>
                <w:lang w:eastAsia="zh-TW"/>
              </w:rPr>
            </w:pPr>
            <w:r w:rsidRPr="00CC4B4E">
              <w:rPr>
                <w:lang w:eastAsia="zh-TW"/>
              </w:rPr>
              <w:t>T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FC4A14C" w14:textId="77777777" w:rsidR="00891F85" w:rsidRPr="00CC4B4E" w:rsidRDefault="00891F85" w:rsidP="00EA009B">
            <w:pPr>
              <w:pStyle w:val="TAH"/>
              <w:rPr>
                <w:lang w:eastAsia="zh-CN"/>
              </w:rPr>
            </w:pPr>
            <w:r w:rsidRPr="00CC4B4E">
              <w:rPr>
                <w:lang w:eastAsia="zh-CN"/>
              </w:rPr>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56C9D14" w14:textId="77777777" w:rsidR="00891F85" w:rsidRPr="00CC4B4E" w:rsidRDefault="00891F85" w:rsidP="00EA009B">
            <w:pPr>
              <w:pStyle w:val="TAH"/>
              <w:rPr>
                <w:lang w:eastAsia="zh-CN"/>
              </w:rPr>
            </w:pPr>
            <w:r w:rsidRPr="00CC4B4E">
              <w:rPr>
                <w:lang w:eastAsia="zh-CN"/>
              </w:rPr>
              <w:t>T2</w:t>
            </w:r>
          </w:p>
        </w:tc>
        <w:tc>
          <w:tcPr>
            <w:tcW w:w="1063" w:type="dxa"/>
            <w:tcBorders>
              <w:top w:val="single" w:sz="4" w:space="0" w:color="auto"/>
              <w:left w:val="single" w:sz="4" w:space="0" w:color="auto"/>
              <w:bottom w:val="single" w:sz="4" w:space="0" w:color="auto"/>
              <w:right w:val="single" w:sz="4" w:space="0" w:color="auto"/>
            </w:tcBorders>
            <w:vAlign w:val="center"/>
          </w:tcPr>
          <w:p w14:paraId="52D2D225" w14:textId="77777777" w:rsidR="00891F85" w:rsidRPr="00CC4B4E" w:rsidRDefault="00891F85" w:rsidP="00EA009B">
            <w:pPr>
              <w:pStyle w:val="TAH"/>
              <w:rPr>
                <w:lang w:eastAsia="zh-TW"/>
              </w:rPr>
            </w:pPr>
            <w:r w:rsidRPr="00CC4B4E">
              <w:rPr>
                <w:lang w:eastAsia="zh-TW"/>
              </w:rPr>
              <w:t>T3</w:t>
            </w:r>
          </w:p>
        </w:tc>
      </w:tr>
      <w:tr w:rsidR="00891F85" w:rsidRPr="00CC4B4E" w14:paraId="34E770EE" w14:textId="77777777" w:rsidTr="00EA009B">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06E4E85E" w14:textId="77777777" w:rsidR="00891F85" w:rsidRPr="00CC4B4E" w:rsidRDefault="00891F85" w:rsidP="00EA009B">
            <w:pPr>
              <w:pStyle w:val="TAC"/>
              <w:jc w:val="both"/>
              <w:rPr>
                <w:noProof/>
                <w:position w:val="-12"/>
                <w:lang w:eastAsia="zh-CN"/>
              </w:rPr>
            </w:pPr>
            <w:r w:rsidRPr="00CC4B4E">
              <w:t>AoA setup</w:t>
            </w:r>
          </w:p>
        </w:tc>
        <w:tc>
          <w:tcPr>
            <w:tcW w:w="1275" w:type="dxa"/>
            <w:vMerge w:val="restart"/>
            <w:tcBorders>
              <w:top w:val="single" w:sz="4" w:space="0" w:color="auto"/>
              <w:left w:val="single" w:sz="4" w:space="0" w:color="auto"/>
              <w:right w:val="single" w:sz="4" w:space="0" w:color="auto"/>
            </w:tcBorders>
            <w:vAlign w:val="center"/>
          </w:tcPr>
          <w:p w14:paraId="16B302F1" w14:textId="77777777" w:rsidR="00891F85" w:rsidRPr="00CC4B4E" w:rsidRDefault="00891F85" w:rsidP="00EA009B">
            <w:pPr>
              <w:pStyle w:val="TAC"/>
            </w:pPr>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6C849224" w14:textId="77777777" w:rsidR="00891F85" w:rsidRPr="00CC4B4E" w:rsidRDefault="00891F85" w:rsidP="00EA009B">
            <w:pPr>
              <w:pStyle w:val="TAC"/>
              <w:rPr>
                <w:lang w:eastAsia="zh-CN"/>
              </w:rPr>
            </w:pPr>
            <w:r w:rsidRPr="00CC4B4E">
              <w:rPr>
                <w:lang w:eastAsia="zh-CN"/>
              </w:rPr>
              <w:t>Setup 3 defined in A.3.15.3</w:t>
            </w:r>
          </w:p>
        </w:tc>
      </w:tr>
      <w:tr w:rsidR="00891F85" w:rsidRPr="00CC4B4E" w14:paraId="77B1721E" w14:textId="77777777" w:rsidTr="00EA009B">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2DE42C0F" w14:textId="77777777" w:rsidR="00891F85" w:rsidRPr="00CC4B4E" w:rsidRDefault="00891F85" w:rsidP="00EA009B">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257B0DDF" w14:textId="77777777" w:rsidR="00891F85" w:rsidRPr="00CC4B4E" w:rsidRDefault="00891F85" w:rsidP="00EA009B">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7CCFF65B" w14:textId="77777777" w:rsidR="00891F85" w:rsidRPr="00CC4B4E" w:rsidRDefault="00891F85" w:rsidP="00EA009B">
            <w:pPr>
              <w:pStyle w:val="TAC"/>
              <w:rPr>
                <w:rFonts w:cs="v4.2.0"/>
                <w:lang w:eastAsia="zh-CN"/>
              </w:rPr>
            </w:pPr>
            <w:r w:rsidRPr="00CC4B4E">
              <w:t>AoA1</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512AF2CD" w14:textId="77777777" w:rsidR="00891F85" w:rsidRPr="00CC4B4E" w:rsidRDefault="00891F85" w:rsidP="00EA009B">
            <w:pPr>
              <w:pStyle w:val="TAC"/>
              <w:rPr>
                <w:lang w:eastAsia="zh-CN"/>
              </w:rPr>
            </w:pPr>
            <w:r w:rsidRPr="00CC4B4E">
              <w:rPr>
                <w:rFonts w:cs="v4.2.0"/>
                <w:lang w:eastAsia="zh-CN"/>
              </w:rPr>
              <w:t>AoA2</w:t>
            </w:r>
          </w:p>
        </w:tc>
      </w:tr>
      <w:tr w:rsidR="00891F85" w:rsidRPr="00CC4B4E" w14:paraId="50E24A16" w14:textId="77777777" w:rsidTr="00EA009B">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6D73EC52" w14:textId="77777777" w:rsidR="00891F85" w:rsidRPr="00CC4B4E" w:rsidRDefault="00891F85" w:rsidP="00EA009B">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133DF6B6" w14:textId="77777777" w:rsidR="00891F85" w:rsidRPr="00CC4B4E" w:rsidRDefault="00891F85" w:rsidP="00EA009B">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4B2E4D67" w14:textId="77777777" w:rsidR="00891F85" w:rsidRPr="00CC4B4E" w:rsidRDefault="00891F85" w:rsidP="00EA009B">
            <w:pPr>
              <w:pStyle w:val="TAC"/>
              <w:rPr>
                <w:lang w:eastAsia="zh-CN"/>
              </w:rPr>
            </w:pPr>
            <w:r w:rsidRPr="00CC4B4E">
              <w:t>Rough</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4A5C457B" w14:textId="77777777" w:rsidR="00891F85" w:rsidRPr="00CC4B4E" w:rsidRDefault="00891F85" w:rsidP="00EA009B">
            <w:pPr>
              <w:pStyle w:val="TAC"/>
              <w:rPr>
                <w:rFonts w:cs="v4.2.0"/>
                <w:lang w:eastAsia="zh-CN"/>
              </w:rPr>
            </w:pPr>
            <w:r w:rsidRPr="00CC4B4E">
              <w:rPr>
                <w:lang w:eastAsia="zh-CN"/>
              </w:rPr>
              <w:t>Rough</w:t>
            </w:r>
          </w:p>
        </w:tc>
      </w:tr>
      <w:tr w:rsidR="00891F85" w:rsidRPr="00CC4B4E" w14:paraId="0A2F112D" w14:textId="77777777" w:rsidTr="00EA009B">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144115FF" w14:textId="77777777" w:rsidR="00891F85" w:rsidRPr="00CC4B4E" w:rsidRDefault="00891F85" w:rsidP="00EA009B">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1FF58F9C" w14:textId="77777777" w:rsidR="00891F85" w:rsidRPr="00CC4B4E" w:rsidRDefault="00891F85" w:rsidP="00EA009B">
            <w:pPr>
              <w:pStyle w:val="TAC"/>
              <w:rPr>
                <w:rFonts w:cs="Arial"/>
              </w:rPr>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A932173" w14:textId="04D8EE79" w:rsidR="00891F85" w:rsidRPr="00CC4B4E" w:rsidRDefault="00891F85" w:rsidP="00EA009B">
            <w:pPr>
              <w:pStyle w:val="TAC"/>
              <w:rPr>
                <w:rFonts w:cs="Arial"/>
              </w:rPr>
            </w:pPr>
            <w:r w:rsidRPr="00CC4B4E">
              <w:rPr>
                <w:rFonts w:cs="Arial"/>
              </w:rPr>
              <w:t>-89</w:t>
            </w:r>
          </w:p>
        </w:tc>
        <w:tc>
          <w:tcPr>
            <w:tcW w:w="1062" w:type="dxa"/>
            <w:tcBorders>
              <w:top w:val="single" w:sz="4" w:space="0" w:color="auto"/>
              <w:left w:val="single" w:sz="4" w:space="0" w:color="auto"/>
              <w:bottom w:val="single" w:sz="4" w:space="0" w:color="auto"/>
              <w:right w:val="single" w:sz="4" w:space="0" w:color="auto"/>
            </w:tcBorders>
            <w:vAlign w:val="center"/>
          </w:tcPr>
          <w:p w14:paraId="69770115" w14:textId="11414F2F" w:rsidR="00891F85" w:rsidRPr="00CC4B4E" w:rsidRDefault="00891F85" w:rsidP="00EA009B">
            <w:pPr>
              <w:pStyle w:val="TAC"/>
              <w:rPr>
                <w:rFonts w:cs="Arial"/>
              </w:rPr>
            </w:pPr>
            <w:r w:rsidRPr="00CC4B4E">
              <w:rPr>
                <w:rFonts w:cs="Arial"/>
              </w:rPr>
              <w:t>-89</w:t>
            </w:r>
          </w:p>
        </w:tc>
        <w:tc>
          <w:tcPr>
            <w:tcW w:w="1063" w:type="dxa"/>
            <w:tcBorders>
              <w:top w:val="single" w:sz="4" w:space="0" w:color="auto"/>
              <w:left w:val="single" w:sz="4" w:space="0" w:color="auto"/>
              <w:bottom w:val="single" w:sz="4" w:space="0" w:color="auto"/>
              <w:right w:val="single" w:sz="4" w:space="0" w:color="auto"/>
            </w:tcBorders>
            <w:vAlign w:val="center"/>
          </w:tcPr>
          <w:p w14:paraId="15716756" w14:textId="11876C88" w:rsidR="00891F85" w:rsidRPr="00CC4B4E" w:rsidRDefault="00891F85" w:rsidP="00EA009B">
            <w:pPr>
              <w:pStyle w:val="TAC"/>
              <w:rPr>
                <w:rFonts w:cs="Arial"/>
              </w:rPr>
            </w:pPr>
            <w:r w:rsidRPr="00CC4B4E">
              <w:rPr>
                <w:rFonts w:cs="Arial"/>
              </w:rPr>
              <w:t>-89</w:t>
            </w:r>
          </w:p>
        </w:tc>
        <w:tc>
          <w:tcPr>
            <w:tcW w:w="1062" w:type="dxa"/>
            <w:tcBorders>
              <w:top w:val="single" w:sz="4" w:space="0" w:color="auto"/>
              <w:left w:val="single" w:sz="4" w:space="0" w:color="auto"/>
              <w:bottom w:val="single" w:sz="4" w:space="0" w:color="auto"/>
              <w:right w:val="single" w:sz="4" w:space="0" w:color="auto"/>
            </w:tcBorders>
            <w:vAlign w:val="center"/>
          </w:tcPr>
          <w:p w14:paraId="3A960684" w14:textId="77777777" w:rsidR="00891F85" w:rsidRPr="00CC4B4E" w:rsidRDefault="00891F85" w:rsidP="00EA009B">
            <w:pPr>
              <w:pStyle w:val="TAC"/>
              <w:rPr>
                <w:rFonts w:cs="Arial"/>
              </w:rPr>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2884B93E" w14:textId="77777777" w:rsidR="00891F85" w:rsidRPr="00CC4B4E" w:rsidRDefault="00891F85" w:rsidP="00EA009B">
            <w:pPr>
              <w:pStyle w:val="TAC"/>
              <w:rPr>
                <w:rFonts w:cs="Arial"/>
              </w:rPr>
            </w:pPr>
            <w:r w:rsidRPr="00CC4B4E">
              <w:rPr>
                <w:rFonts w:cs="Arial"/>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06C33759" w14:textId="135B6890" w:rsidR="00891F85" w:rsidRPr="00CC4B4E" w:rsidRDefault="00891F85" w:rsidP="00EA009B">
            <w:pPr>
              <w:pStyle w:val="TAC"/>
              <w:rPr>
                <w:rFonts w:cs="Arial"/>
              </w:rPr>
            </w:pPr>
            <w:r w:rsidRPr="00CC4B4E">
              <w:rPr>
                <w:rFonts w:cs="Arial"/>
              </w:rPr>
              <w:t>-89</w:t>
            </w:r>
          </w:p>
        </w:tc>
      </w:tr>
      <w:tr w:rsidR="00891F85" w:rsidRPr="00CC4B4E" w14:paraId="15BE6032" w14:textId="77777777" w:rsidTr="00EA009B">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4AB29588" w14:textId="77777777" w:rsidR="00891F85" w:rsidRPr="00CC4B4E" w:rsidRDefault="00891F85" w:rsidP="00EA009B">
            <w:pPr>
              <w:pStyle w:val="TAC"/>
              <w:jc w:val="both"/>
            </w:pPr>
            <w:r w:rsidRPr="00CC4B4E">
              <w:rPr>
                <w:rFonts w:cs="v4.2.0"/>
                <w:noProof/>
              </w:rPr>
              <w:drawing>
                <wp:inline distT="0" distB="0" distL="0" distR="0" wp14:anchorId="0B6C3A3D" wp14:editId="5202EA89">
                  <wp:extent cx="401955" cy="248285"/>
                  <wp:effectExtent l="0" t="0" r="0" b="0"/>
                  <wp:docPr id="338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401F665C" w14:textId="77777777" w:rsidR="00891F85" w:rsidRPr="00CC4B4E" w:rsidRDefault="00891F85" w:rsidP="00EA009B">
            <w:pPr>
              <w:pStyle w:val="TAC"/>
              <w:rPr>
                <w:rFonts w:cs="Arial"/>
              </w:rPr>
            </w:pPr>
            <w:r w:rsidRPr="00CC4B4E">
              <w:rPr>
                <w:rFonts w:cs="v4.2.0"/>
              </w:rPr>
              <w:t>dB</w:t>
            </w:r>
          </w:p>
        </w:tc>
        <w:tc>
          <w:tcPr>
            <w:tcW w:w="1062" w:type="dxa"/>
            <w:tcBorders>
              <w:top w:val="single" w:sz="4" w:space="0" w:color="auto"/>
              <w:left w:val="single" w:sz="4" w:space="0" w:color="auto"/>
              <w:bottom w:val="single" w:sz="4" w:space="0" w:color="auto"/>
              <w:right w:val="single" w:sz="4" w:space="0" w:color="auto"/>
            </w:tcBorders>
            <w:vAlign w:val="center"/>
          </w:tcPr>
          <w:p w14:paraId="0FA6BD1A" w14:textId="34C716E8" w:rsidR="00891F85" w:rsidRPr="00CC4B4E" w:rsidRDefault="00891F85" w:rsidP="00EA009B">
            <w:pPr>
              <w:pStyle w:val="TAC"/>
              <w:rPr>
                <w:rFonts w:cs="Arial"/>
              </w:rPr>
            </w:pPr>
            <w:r w:rsidRPr="00CC4B4E">
              <w:t>-0.12</w:t>
            </w:r>
          </w:p>
        </w:tc>
        <w:tc>
          <w:tcPr>
            <w:tcW w:w="1062" w:type="dxa"/>
            <w:tcBorders>
              <w:top w:val="single" w:sz="4" w:space="0" w:color="auto"/>
              <w:left w:val="single" w:sz="4" w:space="0" w:color="auto"/>
              <w:bottom w:val="single" w:sz="4" w:space="0" w:color="auto"/>
              <w:right w:val="single" w:sz="4" w:space="0" w:color="auto"/>
            </w:tcBorders>
            <w:vAlign w:val="center"/>
          </w:tcPr>
          <w:p w14:paraId="0AB15495" w14:textId="54C69DC5" w:rsidR="00891F85" w:rsidRPr="00CC4B4E" w:rsidRDefault="00891F85" w:rsidP="00EA009B">
            <w:pPr>
              <w:pStyle w:val="TAC"/>
              <w:rPr>
                <w:rFonts w:cs="Arial"/>
              </w:rPr>
            </w:pPr>
            <w:r w:rsidRPr="00CC4B4E">
              <w:t>-0.12</w:t>
            </w:r>
          </w:p>
        </w:tc>
        <w:tc>
          <w:tcPr>
            <w:tcW w:w="1063" w:type="dxa"/>
            <w:tcBorders>
              <w:top w:val="single" w:sz="4" w:space="0" w:color="auto"/>
              <w:left w:val="single" w:sz="4" w:space="0" w:color="auto"/>
              <w:bottom w:val="single" w:sz="4" w:space="0" w:color="auto"/>
              <w:right w:val="single" w:sz="4" w:space="0" w:color="auto"/>
            </w:tcBorders>
            <w:vAlign w:val="center"/>
          </w:tcPr>
          <w:p w14:paraId="50068C34" w14:textId="629F6016" w:rsidR="00891F85" w:rsidRPr="00CC4B4E" w:rsidRDefault="00891F85" w:rsidP="00EA009B">
            <w:pPr>
              <w:pStyle w:val="TAC"/>
            </w:pPr>
            <w:r w:rsidRPr="00CC4B4E">
              <w:t>-0.12</w:t>
            </w:r>
          </w:p>
        </w:tc>
        <w:tc>
          <w:tcPr>
            <w:tcW w:w="1062" w:type="dxa"/>
            <w:tcBorders>
              <w:top w:val="single" w:sz="4" w:space="0" w:color="auto"/>
              <w:left w:val="single" w:sz="4" w:space="0" w:color="auto"/>
              <w:bottom w:val="single" w:sz="4" w:space="0" w:color="auto"/>
              <w:right w:val="single" w:sz="4" w:space="0" w:color="auto"/>
            </w:tcBorders>
            <w:vAlign w:val="center"/>
          </w:tcPr>
          <w:p w14:paraId="263D89F3" w14:textId="77777777" w:rsidR="00891F85" w:rsidRPr="00CC4B4E" w:rsidRDefault="00891F85" w:rsidP="00EA009B">
            <w:pPr>
              <w:pStyle w:val="TAC"/>
              <w:rPr>
                <w:rFonts w:cs="Arial"/>
              </w:rPr>
            </w:pPr>
            <w:r w:rsidRPr="00CC4B4E">
              <w:rPr>
                <w:rFonts w:cs="v4.2.0"/>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21E1E7B3" w14:textId="77777777" w:rsidR="00891F85" w:rsidRPr="00CC4B4E" w:rsidRDefault="00891F85" w:rsidP="00EA009B">
            <w:pPr>
              <w:pStyle w:val="TAC"/>
              <w:rPr>
                <w:rFonts w:cs="Arial"/>
              </w:rPr>
            </w:pPr>
            <w:r w:rsidRPr="00CC4B4E">
              <w:rPr>
                <w:rFonts w:cs="v4.2.0"/>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72828F3F" w14:textId="17361DD0" w:rsidR="00891F85" w:rsidRPr="00CC4B4E" w:rsidRDefault="00891F85" w:rsidP="00EA009B">
            <w:pPr>
              <w:pStyle w:val="TAC"/>
            </w:pPr>
            <w:r w:rsidRPr="00CC4B4E">
              <w:t>-0.12</w:t>
            </w:r>
          </w:p>
        </w:tc>
      </w:tr>
      <w:tr w:rsidR="00891F85" w:rsidRPr="00CC4B4E" w14:paraId="26307518" w14:textId="77777777" w:rsidTr="00EA009B">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437D1ED4" w14:textId="77777777" w:rsidR="00891F85" w:rsidRPr="00CC4B4E" w:rsidRDefault="00891F85" w:rsidP="00EA009B">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32147B7D" w14:textId="77777777" w:rsidR="00891F85" w:rsidRPr="00CC4B4E" w:rsidRDefault="00891F85" w:rsidP="00EA009B">
            <w:pPr>
              <w:pStyle w:val="TAC"/>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6D24765" w14:textId="122264AB" w:rsidR="00891F85" w:rsidRPr="00CC4B4E" w:rsidRDefault="00891F85" w:rsidP="00EA009B">
            <w:pPr>
              <w:pStyle w:val="TAC"/>
            </w:pPr>
            <w:r w:rsidRPr="00CC4B4E">
              <w:t>-89</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C09D77D" w14:textId="4C7CBF20" w:rsidR="00891F85" w:rsidRPr="00CC4B4E" w:rsidRDefault="00891F85" w:rsidP="00EA009B">
            <w:pPr>
              <w:pStyle w:val="TAC"/>
            </w:pPr>
            <w:r w:rsidRPr="00CC4B4E">
              <w:t>-89</w:t>
            </w:r>
          </w:p>
        </w:tc>
        <w:tc>
          <w:tcPr>
            <w:tcW w:w="1063" w:type="dxa"/>
            <w:tcBorders>
              <w:top w:val="single" w:sz="4" w:space="0" w:color="auto"/>
              <w:left w:val="single" w:sz="4" w:space="0" w:color="auto"/>
              <w:bottom w:val="single" w:sz="4" w:space="0" w:color="auto"/>
              <w:right w:val="single" w:sz="4" w:space="0" w:color="auto"/>
            </w:tcBorders>
            <w:vAlign w:val="center"/>
          </w:tcPr>
          <w:p w14:paraId="009CC289" w14:textId="68BD01A5" w:rsidR="00891F85" w:rsidRPr="00CC4B4E" w:rsidRDefault="00891F85" w:rsidP="00EA009B">
            <w:pPr>
              <w:pStyle w:val="TAC"/>
            </w:pPr>
            <w:r w:rsidRPr="00CC4B4E">
              <w:t>-89</w:t>
            </w:r>
          </w:p>
        </w:tc>
        <w:tc>
          <w:tcPr>
            <w:tcW w:w="1062" w:type="dxa"/>
            <w:tcBorders>
              <w:top w:val="single" w:sz="4" w:space="0" w:color="auto"/>
              <w:left w:val="single" w:sz="4" w:space="0" w:color="auto"/>
              <w:bottom w:val="single" w:sz="4" w:space="0" w:color="auto"/>
              <w:right w:val="single" w:sz="4" w:space="0" w:color="auto"/>
            </w:tcBorders>
            <w:vAlign w:val="center"/>
            <w:hideMark/>
          </w:tcPr>
          <w:p w14:paraId="18DFB95E" w14:textId="77777777" w:rsidR="00891F85" w:rsidRPr="00CC4B4E" w:rsidRDefault="00891F85" w:rsidP="00EA009B">
            <w:pPr>
              <w:pStyle w:val="TAC"/>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9D71C72" w14:textId="77777777" w:rsidR="00891F85" w:rsidRPr="00CC4B4E" w:rsidRDefault="00891F85" w:rsidP="00EA009B">
            <w:pPr>
              <w:pStyle w:val="TAC"/>
            </w:pPr>
            <w:r w:rsidRPr="00CC4B4E">
              <w:rPr>
                <w:rFonts w:cs="Arial"/>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2C6B29D4" w14:textId="35F4FAAC" w:rsidR="00891F85" w:rsidRPr="00CC4B4E" w:rsidRDefault="00891F85" w:rsidP="00EA009B">
            <w:pPr>
              <w:pStyle w:val="TAC"/>
            </w:pPr>
            <w:r w:rsidRPr="00CC4B4E">
              <w:t>-89</w:t>
            </w:r>
          </w:p>
        </w:tc>
      </w:tr>
      <w:tr w:rsidR="00891F85" w:rsidRPr="00CC4B4E" w14:paraId="2403A7DD" w14:textId="77777777" w:rsidTr="00EA009B">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2C08F3B6" w14:textId="77777777" w:rsidR="00891F85" w:rsidRPr="00CC4B4E" w:rsidRDefault="00891F85" w:rsidP="00EA009B">
            <w:pPr>
              <w:pStyle w:val="TAC"/>
              <w:jc w:val="both"/>
            </w:pPr>
            <w:r w:rsidRPr="00CC4B4E">
              <w:rPr>
                <w:noProof/>
                <w:position w:val="-6"/>
                <w:lang w:eastAsia="zh-CN"/>
              </w:rPr>
              <w:drawing>
                <wp:inline distT="0" distB="0" distL="0" distR="0" wp14:anchorId="54EC6255" wp14:editId="0B854B8C">
                  <wp:extent cx="179705" cy="179705"/>
                  <wp:effectExtent l="0" t="0" r="0" b="0"/>
                  <wp:docPr id="338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6E7A465C" w14:textId="77777777" w:rsidR="00891F85" w:rsidRPr="00CC4B4E" w:rsidRDefault="00891F85" w:rsidP="00EA009B">
            <w:pPr>
              <w:pStyle w:val="TAC"/>
            </w:pPr>
            <w:r w:rsidRPr="00CC4B4E">
              <w:t>dBm/95.04MHz</w:t>
            </w:r>
          </w:p>
        </w:tc>
        <w:tc>
          <w:tcPr>
            <w:tcW w:w="1062" w:type="dxa"/>
            <w:tcBorders>
              <w:top w:val="single" w:sz="4" w:space="0" w:color="auto"/>
              <w:left w:val="single" w:sz="4" w:space="0" w:color="auto"/>
              <w:right w:val="single" w:sz="4" w:space="0" w:color="auto"/>
            </w:tcBorders>
            <w:vAlign w:val="center"/>
            <w:hideMark/>
          </w:tcPr>
          <w:p w14:paraId="63EA2EEE" w14:textId="12416943" w:rsidR="00891F85" w:rsidRPr="00CC4B4E" w:rsidRDefault="00891F85" w:rsidP="00EA009B">
            <w:pPr>
              <w:pStyle w:val="TAC"/>
            </w:pPr>
            <w:r w:rsidRPr="00CC4B4E">
              <w:rPr>
                <w:rFonts w:cs="v4.2.0"/>
              </w:rPr>
              <w:t>-64.41</w:t>
            </w:r>
          </w:p>
        </w:tc>
        <w:tc>
          <w:tcPr>
            <w:tcW w:w="1062" w:type="dxa"/>
            <w:tcBorders>
              <w:top w:val="single" w:sz="4" w:space="0" w:color="auto"/>
              <w:left w:val="single" w:sz="4" w:space="0" w:color="auto"/>
              <w:right w:val="single" w:sz="4" w:space="0" w:color="auto"/>
            </w:tcBorders>
            <w:vAlign w:val="center"/>
          </w:tcPr>
          <w:p w14:paraId="2A1755E0" w14:textId="726FDB78" w:rsidR="00891F85" w:rsidRPr="00CC4B4E" w:rsidRDefault="00891F85" w:rsidP="00EA009B">
            <w:pPr>
              <w:pStyle w:val="TAC"/>
            </w:pPr>
            <w:r w:rsidRPr="00CC4B4E">
              <w:rPr>
                <w:rFonts w:cs="v4.2.0"/>
              </w:rPr>
              <w:t>-64.41</w:t>
            </w:r>
          </w:p>
        </w:tc>
        <w:tc>
          <w:tcPr>
            <w:tcW w:w="1063" w:type="dxa"/>
            <w:tcBorders>
              <w:top w:val="single" w:sz="4" w:space="0" w:color="auto"/>
              <w:left w:val="single" w:sz="4" w:space="0" w:color="auto"/>
              <w:right w:val="single" w:sz="4" w:space="0" w:color="auto"/>
            </w:tcBorders>
            <w:vAlign w:val="center"/>
          </w:tcPr>
          <w:p w14:paraId="5C463E0D" w14:textId="48438A45" w:rsidR="00891F85" w:rsidRPr="00CC4B4E" w:rsidRDefault="00891F85" w:rsidP="00EA009B">
            <w:pPr>
              <w:pStyle w:val="TAC"/>
              <w:rPr>
                <w:rFonts w:cs="v4.2.0"/>
              </w:rPr>
            </w:pPr>
            <w:r w:rsidRPr="00CC4B4E">
              <w:rPr>
                <w:rFonts w:cs="v4.2.0"/>
              </w:rPr>
              <w:t>-64.41</w:t>
            </w:r>
          </w:p>
        </w:tc>
        <w:tc>
          <w:tcPr>
            <w:tcW w:w="1062" w:type="dxa"/>
            <w:tcBorders>
              <w:top w:val="single" w:sz="4" w:space="0" w:color="auto"/>
              <w:left w:val="single" w:sz="4" w:space="0" w:color="auto"/>
              <w:right w:val="single" w:sz="4" w:space="0" w:color="auto"/>
            </w:tcBorders>
            <w:vAlign w:val="center"/>
            <w:hideMark/>
          </w:tcPr>
          <w:p w14:paraId="0DC76419" w14:textId="77777777" w:rsidR="00891F85" w:rsidRPr="00CC4B4E" w:rsidRDefault="00891F85" w:rsidP="00EA009B">
            <w:pPr>
              <w:pStyle w:val="TAC"/>
            </w:pPr>
            <w:r w:rsidRPr="00CC4B4E">
              <w:rPr>
                <w:rFonts w:cs="v4.2.0"/>
              </w:rPr>
              <w:t>-Infinity</w:t>
            </w:r>
          </w:p>
        </w:tc>
        <w:tc>
          <w:tcPr>
            <w:tcW w:w="1062" w:type="dxa"/>
            <w:tcBorders>
              <w:top w:val="single" w:sz="4" w:space="0" w:color="auto"/>
              <w:left w:val="single" w:sz="4" w:space="0" w:color="auto"/>
              <w:right w:val="single" w:sz="4" w:space="0" w:color="auto"/>
            </w:tcBorders>
            <w:vAlign w:val="center"/>
          </w:tcPr>
          <w:p w14:paraId="3557D1B9" w14:textId="77777777" w:rsidR="00891F85" w:rsidRPr="00CC4B4E" w:rsidRDefault="00891F85" w:rsidP="00EA009B">
            <w:pPr>
              <w:pStyle w:val="TAC"/>
            </w:pPr>
            <w:r w:rsidRPr="00CC4B4E">
              <w:rPr>
                <w:rFonts w:cs="v4.2.0"/>
              </w:rPr>
              <w:t>-Infinity</w:t>
            </w:r>
          </w:p>
        </w:tc>
        <w:tc>
          <w:tcPr>
            <w:tcW w:w="1063" w:type="dxa"/>
            <w:tcBorders>
              <w:top w:val="single" w:sz="4" w:space="0" w:color="auto"/>
              <w:left w:val="single" w:sz="4" w:space="0" w:color="auto"/>
              <w:right w:val="single" w:sz="4" w:space="0" w:color="auto"/>
            </w:tcBorders>
            <w:vAlign w:val="center"/>
          </w:tcPr>
          <w:p w14:paraId="05157A5B" w14:textId="621C66AF" w:rsidR="00891F85" w:rsidRPr="00CC4B4E" w:rsidRDefault="00891F85" w:rsidP="00EA009B">
            <w:pPr>
              <w:pStyle w:val="TAC"/>
              <w:rPr>
                <w:rFonts w:cs="v4.2.0"/>
              </w:rPr>
            </w:pPr>
            <w:r w:rsidRPr="00CC4B4E">
              <w:rPr>
                <w:rFonts w:cs="v4.2.0"/>
              </w:rPr>
              <w:t>-64.41</w:t>
            </w:r>
          </w:p>
        </w:tc>
      </w:tr>
      <w:tr w:rsidR="00891F85" w:rsidRPr="00CC4B4E" w14:paraId="1D26BC74" w14:textId="77777777" w:rsidTr="00EA009B">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3B4B829B" w14:textId="77777777" w:rsidR="00891F85" w:rsidRPr="00CC4B4E" w:rsidRDefault="00891F85" w:rsidP="00EA009B">
            <w:pPr>
              <w:pStyle w:val="TAC"/>
              <w:jc w:val="both"/>
            </w:pPr>
            <w:r w:rsidRPr="00CC4B4E">
              <w:t>Time multiplexing of the downlink transmissions from each AoA</w:t>
            </w:r>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5ADE4C6C" w14:textId="77777777" w:rsidR="00891F85" w:rsidRPr="00CC4B4E" w:rsidRDefault="00891F85" w:rsidP="00EA009B">
            <w:pPr>
              <w:pStyle w:val="TAC"/>
              <w:rPr>
                <w:rFonts w:eastAsia="?? ??"/>
                <w:lang w:val="en-US"/>
              </w:rPr>
            </w:pPr>
            <w:r w:rsidRPr="00CC4B4E">
              <w:rPr>
                <w:rFonts w:eastAsia="?? ??"/>
                <w:lang w:val="en-US"/>
              </w:rPr>
              <w:t xml:space="preserve">Defined in Figure </w:t>
            </w:r>
            <w:r w:rsidRPr="00CC4B4E">
              <w:rPr>
                <w:lang w:val="en-US"/>
              </w:rPr>
              <w:t>A.7.6.1.1.1-1</w:t>
            </w:r>
          </w:p>
        </w:tc>
      </w:tr>
      <w:tr w:rsidR="00891F85" w:rsidRPr="00CC4B4E" w14:paraId="6C2EB04B" w14:textId="77777777" w:rsidTr="00EA009B">
        <w:trPr>
          <w:cantSplit/>
          <w:jc w:val="center"/>
        </w:trPr>
        <w:tc>
          <w:tcPr>
            <w:tcW w:w="9209" w:type="dxa"/>
            <w:gridSpan w:val="8"/>
            <w:tcBorders>
              <w:top w:val="single" w:sz="4" w:space="0" w:color="auto"/>
              <w:left w:val="single" w:sz="4" w:space="0" w:color="auto"/>
              <w:bottom w:val="single" w:sz="4" w:space="0" w:color="auto"/>
              <w:right w:val="single" w:sz="4" w:space="0" w:color="auto"/>
            </w:tcBorders>
          </w:tcPr>
          <w:p w14:paraId="72187339" w14:textId="77777777" w:rsidR="00891F85" w:rsidRPr="00CC4B4E" w:rsidRDefault="00891F85" w:rsidP="00EA009B">
            <w:pPr>
              <w:pStyle w:val="TAN"/>
            </w:pPr>
            <w:r w:rsidRPr="00CC4B4E">
              <w:t>Note 1:</w:t>
            </w:r>
            <w:r w:rsidRPr="00CC4B4E">
              <w:tab/>
              <w:t>The resources for uplink transmission are assigned to the UE prior to the start of time period T2.</w:t>
            </w:r>
          </w:p>
          <w:p w14:paraId="2F093DAE" w14:textId="77777777" w:rsidR="00891F85" w:rsidRPr="00CC4B4E" w:rsidRDefault="00891F85" w:rsidP="00EA009B">
            <w:pPr>
              <w:pStyle w:val="TAN"/>
              <w:spacing w:line="256" w:lineRule="auto"/>
            </w:pPr>
            <w:r w:rsidRPr="00CC4B4E">
              <w:t>Note 2:</w:t>
            </w:r>
            <w:r w:rsidRPr="00CC4B4E">
              <w:tab/>
              <w:t>Es/Iot, SSB_RP and Io levels have been derived from other parameters for information purposes. They are not settable parameters themselves.</w:t>
            </w:r>
          </w:p>
          <w:p w14:paraId="10900C50" w14:textId="77777777" w:rsidR="00891F85" w:rsidRPr="00CC4B4E" w:rsidRDefault="00891F85" w:rsidP="00EA009B">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01351336" w14:textId="77777777" w:rsidR="00891F85" w:rsidRPr="00CC4B4E" w:rsidRDefault="00891F85" w:rsidP="00EA009B">
            <w:pPr>
              <w:pStyle w:val="TAN"/>
            </w:pPr>
            <w:r w:rsidRPr="00CC4B4E">
              <w:rPr>
                <w:lang w:val="en-US"/>
              </w:rPr>
              <w:t>Note 4:</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5A29241A" w14:textId="77777777" w:rsidR="00891F85" w:rsidRDefault="00891F85" w:rsidP="00891F85">
      <w:pPr>
        <w:jc w:val="both"/>
      </w:pPr>
    </w:p>
    <w:p w14:paraId="414837E2" w14:textId="406E1504" w:rsidR="00891F85" w:rsidRPr="001C0E1B" w:rsidRDefault="00891F85" w:rsidP="00891F85">
      <w:pPr>
        <w:jc w:val="both"/>
      </w:pPr>
      <w:r w:rsidRPr="001C0E1B">
        <w:t xml:space="preserve">During </w:t>
      </w:r>
      <w:r w:rsidRPr="009A5770">
        <w:t>T1</w:t>
      </w:r>
      <w:r w:rsidRPr="001C0E1B">
        <w:t>,</w:t>
      </w:r>
    </w:p>
    <w:p w14:paraId="0A949D4A" w14:textId="77777777" w:rsidR="00891F85" w:rsidRDefault="00891F85" w:rsidP="00891F85">
      <w:pPr>
        <w:ind w:firstLine="284"/>
        <w:rPr>
          <w:lang w:eastAsia="sv-SE"/>
        </w:rPr>
      </w:pPr>
      <w:r>
        <w:rPr>
          <w:lang w:eastAsia="zh-CN"/>
        </w:rPr>
        <w:t>T</w:t>
      </w:r>
      <w:r w:rsidRPr="00CC4B4E">
        <w:rPr>
          <w:lang w:eastAsia="zh-CN"/>
        </w:rPr>
        <w:t>he U</w:t>
      </w:r>
      <w:r w:rsidRPr="00B9481F">
        <w:rPr>
          <w:color w:val="000000" w:themeColor="text1"/>
          <w:lang w:eastAsia="zh-CN"/>
        </w:rPr>
        <w:t>E shall report corresponding valid ACK/NACK for those PDSCHs scheduled in the slots overlapped with the Pre-MG occasions.</w:t>
      </w:r>
      <w:r>
        <w:rPr>
          <w:color w:val="000000" w:themeColor="text1"/>
          <w:lang w:eastAsia="zh-CN"/>
        </w:rPr>
        <w:t xml:space="preserve"> (BWP-1)</w:t>
      </w:r>
    </w:p>
    <w:p w14:paraId="0262DE9A" w14:textId="77777777" w:rsidR="00891F85" w:rsidRDefault="00891F85" w:rsidP="00891F85">
      <w:pPr>
        <w:rPr>
          <w:lang w:eastAsia="sv-SE"/>
        </w:rPr>
      </w:pPr>
      <w:r>
        <w:rPr>
          <w:lang w:eastAsia="sv-SE"/>
        </w:rPr>
        <w:t xml:space="preserve">During T2, </w:t>
      </w:r>
    </w:p>
    <w:p w14:paraId="26026EB2" w14:textId="77777777" w:rsidR="00891F85" w:rsidRDefault="00891F85" w:rsidP="00891F85">
      <w:pPr>
        <w:ind w:firstLine="284"/>
        <w:rPr>
          <w:lang w:eastAsia="sv-SE"/>
        </w:rPr>
      </w:pPr>
      <w:r>
        <w:rPr>
          <w:lang w:eastAsia="sv-SE"/>
        </w:rPr>
        <w:t xml:space="preserve">The </w:t>
      </w:r>
      <w:r w:rsidRPr="0070574C">
        <w:t>UE is expected to complete the Pre-MG activation within the beginning of PCell’s DL slot (i+TBWPswitchDelay)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sidRPr="0070574C">
        <w:t>.</w:t>
      </w:r>
      <w:r w:rsidRPr="005B16CB">
        <w:rPr>
          <w:color w:val="000000" w:themeColor="text1"/>
          <w:lang w:eastAsia="zh-CN"/>
        </w:rPr>
        <w:t xml:space="preserve"> </w:t>
      </w:r>
      <w:r>
        <w:rPr>
          <w:color w:val="000000" w:themeColor="text1"/>
          <w:lang w:eastAsia="zh-CN"/>
        </w:rPr>
        <w:t>(BWP-1 -&gt; BWP-2)</w:t>
      </w:r>
    </w:p>
    <w:p w14:paraId="465D77B6" w14:textId="77777777" w:rsidR="00891F85" w:rsidRDefault="00891F85" w:rsidP="00891F85">
      <w:pPr>
        <w:rPr>
          <w:lang w:eastAsia="sv-SE"/>
        </w:rPr>
      </w:pPr>
      <w:r>
        <w:rPr>
          <w:lang w:eastAsia="sv-SE"/>
        </w:rPr>
        <w:t xml:space="preserve">During T3, </w:t>
      </w:r>
    </w:p>
    <w:p w14:paraId="0AC651D2" w14:textId="77777777" w:rsidR="00891F85" w:rsidRDefault="00891F85" w:rsidP="00891F85">
      <w:pPr>
        <w:ind w:firstLine="284"/>
        <w:rPr>
          <w:lang w:eastAsia="sv-SE"/>
        </w:rPr>
      </w:pPr>
      <w:r>
        <w:rPr>
          <w:lang w:eastAsia="sv-SE"/>
        </w:rPr>
        <w:t xml:space="preserve">The </w:t>
      </w:r>
      <w:r w:rsidRPr="0070574C">
        <w:t xml:space="preserve">UE is expected to complete the Pre-MG </w:t>
      </w:r>
      <w:r>
        <w:t>de</w:t>
      </w:r>
      <w:r w:rsidRPr="0070574C">
        <w:t>activation within the beginning of PCell’s DL slot (i+TBWPswitchDelay) + 5ms</w:t>
      </w:r>
      <w:r w:rsidRPr="00CC4B4E">
        <w:t xml:space="preserve"> </w:t>
      </w:r>
      <w:r>
        <w:t xml:space="preserve">in </w:t>
      </w:r>
      <w:r w:rsidRPr="0070574C">
        <w:t>T</w:t>
      </w:r>
      <w:r>
        <w:t xml:space="preserve">3 </w:t>
      </w:r>
      <w:r w:rsidRPr="00CC4B4E">
        <w:rPr>
          <w:lang w:eastAsia="zh-CN"/>
        </w:rPr>
        <w:t xml:space="preserve">as defined in </w:t>
      </w:r>
      <w:r w:rsidRPr="007971C7">
        <w:t>TS 38.133 [6] clause</w:t>
      </w:r>
      <w:r w:rsidRPr="00CC4B4E">
        <w:t xml:space="preserve"> </w:t>
      </w:r>
      <w:r>
        <w:t xml:space="preserve">8.6.2 and </w:t>
      </w:r>
      <w:r w:rsidRPr="00CC4B4E">
        <w:t>clause 8.19.2</w:t>
      </w:r>
      <w:r w:rsidRPr="0070574C">
        <w:t>.</w:t>
      </w:r>
      <w:r w:rsidRPr="005B16CB">
        <w:rPr>
          <w:color w:val="000000" w:themeColor="text1"/>
          <w:lang w:eastAsia="zh-CN"/>
        </w:rPr>
        <w:t xml:space="preserve"> </w:t>
      </w:r>
      <w:r>
        <w:rPr>
          <w:color w:val="000000" w:themeColor="text1"/>
          <w:lang w:eastAsia="zh-CN"/>
        </w:rPr>
        <w:t>(BWP-2 -&gt; BWP-1)</w:t>
      </w:r>
    </w:p>
    <w:p w14:paraId="753D8A73" w14:textId="77777777" w:rsidR="00891F85" w:rsidRDefault="00891F85" w:rsidP="00891F85">
      <w:pPr>
        <w:ind w:firstLine="284"/>
        <w:rPr>
          <w:lang w:eastAsia="sv-SE"/>
        </w:rPr>
      </w:pPr>
      <w:r>
        <w:rPr>
          <w:lang w:eastAsia="zh-CN"/>
        </w:rPr>
        <w:t>T</w:t>
      </w:r>
      <w:r w:rsidRPr="00CC4B4E">
        <w:rPr>
          <w:lang w:eastAsia="zh-CN"/>
        </w:rPr>
        <w:t>he U</w:t>
      </w:r>
      <w:r w:rsidRPr="00B9481F">
        <w:rPr>
          <w:color w:val="000000" w:themeColor="text1"/>
          <w:lang w:eastAsia="zh-CN"/>
        </w:rPr>
        <w:t xml:space="preserve">E shall </w:t>
      </w:r>
      <w:r>
        <w:rPr>
          <w:color w:val="000000" w:themeColor="text1"/>
          <w:lang w:eastAsia="zh-CN"/>
        </w:rPr>
        <w:t xml:space="preserve">be able to receive PDSCH and </w:t>
      </w:r>
      <w:r w:rsidRPr="00B9481F">
        <w:rPr>
          <w:color w:val="000000" w:themeColor="text1"/>
          <w:lang w:eastAsia="zh-CN"/>
        </w:rPr>
        <w:t>report corresponding valid ACK/NACK for those PDSCHs scheduled in the slots overlapped with the Pre-MG occasions</w:t>
      </w:r>
      <w:r w:rsidRPr="009D19C9">
        <w:rPr>
          <w:color w:val="000000" w:themeColor="text1"/>
          <w:lang w:eastAsia="zh-CN"/>
        </w:rPr>
        <w:t xml:space="preserve"> </w:t>
      </w:r>
      <w:r>
        <w:rPr>
          <w:color w:val="000000" w:themeColor="text1"/>
          <w:lang w:eastAsia="zh-CN"/>
        </w:rPr>
        <w:t>after BWP switch complete</w:t>
      </w:r>
      <w:r w:rsidRPr="00B9481F">
        <w:rPr>
          <w:color w:val="000000" w:themeColor="text1"/>
          <w:lang w:eastAsia="zh-CN"/>
        </w:rPr>
        <w:t>.</w:t>
      </w:r>
      <w:r>
        <w:rPr>
          <w:color w:val="000000" w:themeColor="text1"/>
          <w:lang w:eastAsia="zh-CN"/>
        </w:rPr>
        <w:t xml:space="preserve"> </w:t>
      </w:r>
    </w:p>
    <w:p w14:paraId="54F56193" w14:textId="77777777" w:rsidR="00891F85" w:rsidRPr="00F87A84" w:rsidRDefault="00891F85" w:rsidP="00891F85">
      <w:pPr>
        <w:ind w:firstLine="284"/>
      </w:pPr>
      <w:r w:rsidRPr="00F87A84">
        <w:t xml:space="preserve">The UE shall send one Event A3 triggered measurement report, with an </w:t>
      </w:r>
      <w:r w:rsidRPr="00F87A84">
        <w:rPr>
          <w:lang w:eastAsia="sv-SE"/>
        </w:rPr>
        <w:t xml:space="preserve">overall </w:t>
      </w:r>
      <w:r w:rsidRPr="00F87A84">
        <w:t xml:space="preserve">measurement reporting delay less than </w:t>
      </w:r>
      <w:r>
        <w:t xml:space="preserve">X </w:t>
      </w:r>
      <w:r w:rsidRPr="00F87A84">
        <w:t>ms from the beginning of time period T3</w:t>
      </w:r>
      <w:r>
        <w:t>,</w:t>
      </w:r>
      <w:r w:rsidRPr="00845C33">
        <w:rPr>
          <w:lang w:eastAsia="sv-SE"/>
        </w:rPr>
        <w:t xml:space="preserve"> </w:t>
      </w:r>
      <w:r w:rsidRPr="00CC4B4E">
        <w:rPr>
          <w:lang w:eastAsia="sv-SE"/>
        </w:rPr>
        <w:t>where X is</w:t>
      </w:r>
    </w:p>
    <w:p w14:paraId="64AD31B9" w14:textId="77777777" w:rsidR="00891F85" w:rsidRPr="00B93C0B" w:rsidRDefault="00891F85" w:rsidP="00891F85">
      <w:pPr>
        <w:pStyle w:val="B1"/>
        <w:rPr>
          <w:rFonts w:cs="v4.2.0"/>
        </w:rPr>
      </w:pPr>
      <w:r w:rsidRPr="00B93C0B">
        <w:rPr>
          <w:rFonts w:cs="v4.2.0"/>
        </w:rPr>
        <w:t>-</w:t>
      </w:r>
      <w:r w:rsidRPr="00B93C0B">
        <w:rPr>
          <w:rFonts w:cs="v4.2.0"/>
        </w:rPr>
        <w:tab/>
        <w:t xml:space="preserve">1.6s for </w:t>
      </w:r>
      <w:r w:rsidRPr="00B93C0B">
        <w:t>a UE supporting power class 1 and 5,</w:t>
      </w:r>
    </w:p>
    <w:p w14:paraId="63596092" w14:textId="77777777" w:rsidR="00891F85" w:rsidRPr="00CC4B4E" w:rsidRDefault="00891F85" w:rsidP="00891F85">
      <w:pPr>
        <w:pStyle w:val="B1"/>
        <w:rPr>
          <w:rFonts w:cs="v4.2.0"/>
        </w:rPr>
      </w:pPr>
      <w:r w:rsidRPr="00B93C0B">
        <w:t>-</w:t>
      </w:r>
      <w:r w:rsidRPr="00B93C0B">
        <w:tab/>
        <w:t>0.96s for a UE supporting power class 2, 3 and 4</w:t>
      </w:r>
    </w:p>
    <w:p w14:paraId="76DA9D1F" w14:textId="77777777" w:rsidR="00891F85" w:rsidRPr="00D35368" w:rsidRDefault="00891F85" w:rsidP="00891F85">
      <w:pPr>
        <w:ind w:leftChars="100" w:left="200"/>
        <w:rPr>
          <w:lang w:eastAsia="sv-SE"/>
        </w:rPr>
      </w:pPr>
      <w:r w:rsidRPr="00D35368">
        <w:rPr>
          <w:lang w:eastAsia="sv-SE"/>
        </w:rPr>
        <w:t>The overall delays measured test requirement is expressed as:</w:t>
      </w:r>
    </w:p>
    <w:p w14:paraId="3BCAB788" w14:textId="77777777" w:rsidR="00891F85" w:rsidRPr="00D35368" w:rsidRDefault="00891F85" w:rsidP="00891F85">
      <w:pPr>
        <w:pStyle w:val="B1"/>
        <w:ind w:left="0" w:firstLine="284"/>
      </w:pPr>
      <w:r w:rsidRPr="00D35368">
        <w:t>Overall delays measured = measurement reporting delay + TTI insertion uncertainty</w:t>
      </w:r>
    </w:p>
    <w:p w14:paraId="6AEFAD40" w14:textId="77777777" w:rsidR="00891F85" w:rsidRPr="00D35368" w:rsidRDefault="00891F85" w:rsidP="00891F85">
      <w:pPr>
        <w:pStyle w:val="B1"/>
        <w:rPr>
          <w:vertAlign w:val="subscript"/>
        </w:rPr>
      </w:pPr>
      <w:r w:rsidRPr="00D35368">
        <w:t>Measurement reporting delay = T</w:t>
      </w:r>
      <w:r w:rsidRPr="00D35368">
        <w:rPr>
          <w:vertAlign w:val="subscript"/>
        </w:rPr>
        <w:t>identify_intra_without_index</w:t>
      </w:r>
    </w:p>
    <w:p w14:paraId="07D67015" w14:textId="77777777" w:rsidR="00891F85" w:rsidRPr="00D35368" w:rsidRDefault="00891F85" w:rsidP="00891F85">
      <w:pPr>
        <w:pStyle w:val="B2"/>
      </w:pPr>
      <w:r w:rsidRPr="00D35368">
        <w:t>T</w:t>
      </w:r>
      <w:r w:rsidRPr="00D35368">
        <w:rPr>
          <w:vertAlign w:val="subscript"/>
        </w:rPr>
        <w:t xml:space="preserve">identify_intra_without_index </w:t>
      </w:r>
      <w:r w:rsidRPr="00D35368">
        <w:t>= T</w:t>
      </w:r>
      <w:r w:rsidRPr="00D35368">
        <w:rPr>
          <w:vertAlign w:val="subscript"/>
        </w:rPr>
        <w:t>PSS/SSS_sync_intra</w:t>
      </w:r>
      <w:r w:rsidRPr="00D35368">
        <w:t xml:space="preserve"> + T</w:t>
      </w:r>
      <w:r w:rsidRPr="00D35368">
        <w:rPr>
          <w:vertAlign w:val="subscript"/>
        </w:rPr>
        <w:t>SSB_measurement_period_intra</w:t>
      </w:r>
    </w:p>
    <w:p w14:paraId="4896849C" w14:textId="77777777" w:rsidR="00891F85" w:rsidRPr="00D35368" w:rsidRDefault="00891F85" w:rsidP="00891F85">
      <w:pPr>
        <w:pStyle w:val="B2"/>
        <w:rPr>
          <w:rFonts w:cs="v3.7.0"/>
        </w:rPr>
      </w:pPr>
      <w:r w:rsidRPr="00D35368">
        <w:t>T</w:t>
      </w:r>
      <w:r w:rsidRPr="00D35368">
        <w:rPr>
          <w:vertAlign w:val="subscript"/>
        </w:rPr>
        <w:t>PSS/SSS_sync_intra</w:t>
      </w:r>
      <w:r w:rsidRPr="00D35368">
        <w:rPr>
          <w:rFonts w:cs="v4.2.0"/>
        </w:rPr>
        <w:t xml:space="preserve"> = </w:t>
      </w:r>
      <w:r>
        <w:rPr>
          <w:rFonts w:cs="v4.2.0"/>
        </w:rPr>
        <w:t>9</w:t>
      </w:r>
      <w:r w:rsidRPr="00D35368">
        <w:rPr>
          <w:rFonts w:cs="v4.2.0"/>
        </w:rPr>
        <w:t>60 ms</w:t>
      </w:r>
    </w:p>
    <w:p w14:paraId="516A2A3D" w14:textId="77777777" w:rsidR="00891F85" w:rsidRPr="00D35368" w:rsidRDefault="00891F85" w:rsidP="00891F85">
      <w:pPr>
        <w:pStyle w:val="B2"/>
        <w:rPr>
          <w:rFonts w:cs="v4.2.0"/>
        </w:rPr>
      </w:pPr>
      <w:r w:rsidRPr="00D35368">
        <w:t>T</w:t>
      </w:r>
      <w:r w:rsidRPr="00D35368">
        <w:rPr>
          <w:vertAlign w:val="subscript"/>
        </w:rPr>
        <w:t>SSB_measurement_period_intra</w:t>
      </w:r>
      <w:r w:rsidRPr="00D35368">
        <w:rPr>
          <w:rFonts w:cs="v4.2.0"/>
          <w:vertAlign w:val="subscript"/>
        </w:rPr>
        <w:t xml:space="preserve"> </w:t>
      </w:r>
      <w:r w:rsidRPr="00D35368">
        <w:rPr>
          <w:rFonts w:cs="v4.2.0"/>
        </w:rPr>
        <w:t xml:space="preserve">= </w:t>
      </w:r>
      <w:r>
        <w:rPr>
          <w:rFonts w:cs="v4.2.0"/>
        </w:rPr>
        <w:t>960</w:t>
      </w:r>
      <w:r w:rsidRPr="00D35368">
        <w:rPr>
          <w:rFonts w:cs="v4.2.0"/>
        </w:rPr>
        <w:t xml:space="preserve"> ms</w:t>
      </w:r>
    </w:p>
    <w:p w14:paraId="70E350A1" w14:textId="77777777" w:rsidR="00891F85" w:rsidRDefault="00891F85" w:rsidP="00891F85">
      <w:pPr>
        <w:pStyle w:val="B1"/>
      </w:pPr>
      <w:r w:rsidRPr="00D35368">
        <w:t>TTI insertion uncertainty = 2 ms</w:t>
      </w:r>
    </w:p>
    <w:p w14:paraId="5B9934F6" w14:textId="77777777" w:rsidR="00891F85" w:rsidRPr="00CC4B4E" w:rsidRDefault="00891F85" w:rsidP="00891F85">
      <w:r w:rsidRPr="00CC4B4E">
        <w:t>The UE is not required to read the neighbour cell SSB index in this test.</w:t>
      </w:r>
    </w:p>
    <w:p w14:paraId="1F91A09A" w14:textId="77777777" w:rsidR="00891F85" w:rsidRPr="00CC4B4E" w:rsidRDefault="00891F85" w:rsidP="00891F85">
      <w:r w:rsidRPr="00CC4B4E">
        <w:t>The UE shall not send event triggered measurement reports, as long as the reporting criteria are not fulfilled.</w:t>
      </w:r>
    </w:p>
    <w:p w14:paraId="30CB089E" w14:textId="77777777" w:rsidR="00891F85" w:rsidRDefault="00891F85" w:rsidP="00891F85">
      <w:r w:rsidRPr="00CC4B4E">
        <w:t>The rate of correct events observed during repeated tests shall be at least 90%.</w:t>
      </w:r>
    </w:p>
    <w:p w14:paraId="7816529D" w14:textId="77777777" w:rsidR="00891F85" w:rsidRPr="00CC4B4E" w:rsidRDefault="00891F85" w:rsidP="00891F85">
      <w:pPr>
        <w:pStyle w:val="NO"/>
      </w:pPr>
      <w:r>
        <w:rPr>
          <w:lang w:eastAsia="sv-SE"/>
        </w:rPr>
        <w:t>N</w:t>
      </w:r>
      <w:r w:rsidRPr="00D35368">
        <w:rPr>
          <w:lang w:eastAsia="sv-SE"/>
        </w:rPr>
        <w:t xml:space="preserve">ote: </w:t>
      </w:r>
      <w:r w:rsidRPr="00CC4B4E">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55532D09" w14:textId="77777777" w:rsidR="00BD6987" w:rsidRDefault="00BD6987" w:rsidP="00BD6987">
      <w:pPr>
        <w:pStyle w:val="Heading3"/>
      </w:pPr>
      <w:r w:rsidRPr="002A39CF">
        <w:t>7.6.1</w:t>
      </w:r>
      <w:r>
        <w:t>5</w:t>
      </w:r>
      <w:r w:rsidRPr="002A39CF">
        <w:tab/>
      </w:r>
      <w:r w:rsidRPr="00126688">
        <w:t>SA event triggered reporting tests with concurrent gaps</w:t>
      </w:r>
    </w:p>
    <w:p w14:paraId="5A85DB63" w14:textId="1C795993" w:rsidR="00097D51" w:rsidRPr="00E85252" w:rsidRDefault="00097D51" w:rsidP="00097D51">
      <w:pPr>
        <w:pStyle w:val="Heading4"/>
        <w:rPr>
          <w:rFonts w:eastAsiaTheme="minorEastAsia"/>
          <w:lang w:eastAsia="sv-SE"/>
        </w:rPr>
      </w:pPr>
      <w:r w:rsidRPr="00E85252">
        <w:rPr>
          <w:rFonts w:eastAsiaTheme="minorEastAsia"/>
          <w:lang w:eastAsia="sv-SE"/>
        </w:rPr>
        <w:t>7.6.15.0</w:t>
      </w:r>
      <w:r w:rsidRPr="00E85252">
        <w:rPr>
          <w:rFonts w:eastAsiaTheme="minorEastAsia"/>
          <w:lang w:eastAsia="sv-SE"/>
        </w:rPr>
        <w:tab/>
        <w:t>Minimum conformance requirements</w:t>
      </w:r>
    </w:p>
    <w:p w14:paraId="5C3E5162" w14:textId="77777777" w:rsidR="00097D51" w:rsidRPr="00490562" w:rsidRDefault="00097D51" w:rsidP="00097D51">
      <w:pPr>
        <w:pStyle w:val="Heading5"/>
        <w:rPr>
          <w:rFonts w:eastAsiaTheme="minorEastAsia"/>
        </w:rPr>
      </w:pPr>
      <w:r w:rsidRPr="00490562">
        <w:rPr>
          <w:rFonts w:eastAsiaTheme="minorEastAsia"/>
        </w:rPr>
        <w:t>7.6.15.0.1</w:t>
      </w:r>
      <w:r w:rsidRPr="00490562">
        <w:rPr>
          <w:rFonts w:eastAsiaTheme="minorEastAsia"/>
        </w:rPr>
        <w:tab/>
        <w:t>Minimum conformance requirements for Intra-frequency measurement</w:t>
      </w:r>
    </w:p>
    <w:p w14:paraId="5DC5166F" w14:textId="77777777" w:rsidR="00097D51" w:rsidRPr="00E85252" w:rsidRDefault="00097D51" w:rsidP="00097D51">
      <w:pPr>
        <w:rPr>
          <w:rFonts w:eastAsiaTheme="minorEastAsia"/>
        </w:rPr>
      </w:pPr>
      <w:r w:rsidRPr="00E85252">
        <w:rPr>
          <w:rFonts w:eastAsiaTheme="minorEastAsia"/>
        </w:rPr>
        <w:t>The UE shall be able to identify a new detectable intra-frequency cell within the time period specified in TS 38.133 [6].</w:t>
      </w:r>
    </w:p>
    <w:p w14:paraId="6CFA8780" w14:textId="77777777" w:rsidR="00097D51" w:rsidRPr="00E85252" w:rsidRDefault="00097D51" w:rsidP="00097D51">
      <w:pPr>
        <w:rPr>
          <w:rFonts w:eastAsiaTheme="minorEastAsia"/>
        </w:rPr>
      </w:pPr>
      <w:r w:rsidRPr="00E85252">
        <w:rPr>
          <w:rFonts w:eastAsiaTheme="minorEastAsia"/>
        </w:rPr>
        <w:t>Intra-frequency measurements without measurement gaps:</w:t>
      </w:r>
    </w:p>
    <w:p w14:paraId="622D17E8" w14:textId="77777777" w:rsidR="00097D51" w:rsidRPr="00E85252" w:rsidRDefault="00097D51" w:rsidP="00097D51">
      <w:pPr>
        <w:pStyle w:val="B1"/>
        <w:rPr>
          <w:rFonts w:eastAsiaTheme="minorEastAsia"/>
        </w:rPr>
      </w:pPr>
      <w:r w:rsidRPr="00E85252">
        <w:rPr>
          <w:rFonts w:eastAsiaTheme="minorEastAsia"/>
        </w:rPr>
        <w:t>When UE supports concurrentMeasGap-r17 and is configured with concurrent measurement gaps,</w:t>
      </w:r>
    </w:p>
    <w:p w14:paraId="76FB1A63" w14:textId="77777777" w:rsidR="00097D51" w:rsidRPr="00E85252" w:rsidRDefault="00097D51" w:rsidP="00097D51">
      <w:pPr>
        <w:pStyle w:val="B2"/>
        <w:rPr>
          <w:rFonts w:eastAsiaTheme="minorEastAsia"/>
          <w:lang w:val="en-US" w:eastAsia="zh-CN"/>
        </w:rPr>
      </w:pPr>
      <w:r w:rsidRPr="00E85252">
        <w:rPr>
          <w:rFonts w:eastAsiaTheme="minorEastAsia"/>
          <w:lang w:val="en-US"/>
        </w:rPr>
        <w:t>For FR2</w:t>
      </w:r>
      <w:r w:rsidRPr="00E85252">
        <w:rPr>
          <w:rFonts w:eastAsiaTheme="minorEastAsia"/>
          <w:lang w:val="en-US" w:eastAsia="zh-CN"/>
        </w:rPr>
        <w:t xml:space="preserve">, </w:t>
      </w: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rPr>
        <w:t xml:space="preserve"> is scaling factor for sharing between L3 and L1 measurement.</w:t>
      </w:r>
    </w:p>
    <w:p w14:paraId="1A303284" w14:textId="77777777" w:rsidR="00097D51" w:rsidRPr="00E85252" w:rsidRDefault="00097D51" w:rsidP="00097D51">
      <w:pPr>
        <w:pStyle w:val="B3"/>
        <w:rPr>
          <w:rFonts w:eastAsiaTheme="minorEastAsia"/>
          <w:lang w:val="en-US" w:eastAsia="zh-CN"/>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 xml:space="preserve">=1, </w:t>
      </w:r>
    </w:p>
    <w:p w14:paraId="460EB0D1"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s configured for RLM, BFD, CBD or L1-RSRP for beam reporting on any FR2 serving frequency in the same band outside measurement gap are not fully overlapped by intra-frequency SMTC occasions, or </w:t>
      </w:r>
    </w:p>
    <w:p w14:paraId="3CA22AFA"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E85252">
        <w:rPr>
          <w:rFonts w:eastAsiaTheme="minorEastAsia"/>
          <w:i/>
          <w:lang w:val="en-US"/>
        </w:rPr>
        <w:t xml:space="preserve">SSB-ToMeasure </w:t>
      </w:r>
      <w:r w:rsidRPr="00E85252">
        <w:rPr>
          <w:rFonts w:eastAsiaTheme="minorEastAsia"/>
          <w:lang w:val="en-US"/>
        </w:rPr>
        <w:t>and</w:t>
      </w:r>
      <w:r w:rsidRPr="00E85252">
        <w:rPr>
          <w:rFonts w:eastAsiaTheme="minorEastAsia"/>
          <w:i/>
          <w:lang w:val="en-US"/>
        </w:rPr>
        <w:t xml:space="preserve"> SS-RSSI-Measurement </w:t>
      </w:r>
      <w:r w:rsidRPr="00E85252">
        <w:rPr>
          <w:rFonts w:eastAsiaTheme="minorEastAsia"/>
          <w:lang w:val="en-US"/>
        </w:rPr>
        <w:t xml:space="preserve">are configured, where SSB symbols are indicated by </w:t>
      </w:r>
      <w:r w:rsidRPr="00E85252">
        <w:rPr>
          <w:rFonts w:eastAsiaTheme="minorEastAsia"/>
        </w:rPr>
        <w:t>the union</w:t>
      </w:r>
      <w:r w:rsidRPr="00E85252">
        <w:rPr>
          <w:rFonts w:eastAsiaTheme="minorEastAsia"/>
          <w:color w:val="00B050"/>
        </w:rPr>
        <w:t xml:space="preserve"> </w:t>
      </w:r>
      <w:r w:rsidRPr="00E85252">
        <w:rPr>
          <w:rFonts w:eastAsiaTheme="minorEastAsia"/>
        </w:rPr>
        <w:t>set of SSB-ToMeasure from all the configured</w:t>
      </w:r>
      <w:r w:rsidRPr="00E85252">
        <w:rPr>
          <w:rFonts w:eastAsiaTheme="minorEastAsia"/>
          <w:color w:val="00B050"/>
        </w:rPr>
        <w:t xml:space="preserve"> </w:t>
      </w:r>
      <w:r w:rsidRPr="00E85252">
        <w:rPr>
          <w:rFonts w:eastAsiaTheme="minorEastAsia"/>
        </w:rPr>
        <w:t>measurement objects on the same serving carrier</w:t>
      </w:r>
      <w:r w:rsidRPr="00E85252">
        <w:rPr>
          <w:rFonts w:eastAsiaTheme="minorEastAsia"/>
          <w:color w:val="00B050"/>
        </w:rPr>
        <w:t xml:space="preserve"> </w:t>
      </w:r>
      <w:r w:rsidRPr="00E85252">
        <w:rPr>
          <w:rFonts w:eastAsiaTheme="minorEastAsia"/>
        </w:rPr>
        <w:t>which can be merged.</w:t>
      </w:r>
      <w:r w:rsidRPr="00E85252">
        <w:rPr>
          <w:rFonts w:eastAsiaTheme="minorEastAsia"/>
          <w:i/>
          <w:lang w:val="en-US"/>
        </w:rPr>
        <w:t xml:space="preserve"> </w:t>
      </w:r>
      <w:r w:rsidRPr="00E85252">
        <w:rPr>
          <w:rFonts w:eastAsiaTheme="minorEastAsia"/>
          <w:lang w:val="en-US"/>
        </w:rPr>
        <w:t xml:space="preserve">and RSSI symbols are indicated by </w:t>
      </w:r>
      <w:r w:rsidRPr="00E85252">
        <w:rPr>
          <w:rFonts w:eastAsiaTheme="minorEastAsia"/>
          <w:i/>
          <w:lang w:val="en-US"/>
        </w:rPr>
        <w:t>SS-RSSI-Measurement</w:t>
      </w:r>
      <w:r w:rsidRPr="00E85252">
        <w:rPr>
          <w:rFonts w:eastAsiaTheme="minorEastAsia"/>
          <w:lang w:val="en-US"/>
        </w:rPr>
        <w:t>;</w:t>
      </w:r>
    </w:p>
    <w:p w14:paraId="3457859F" w14:textId="77777777" w:rsidR="00097D51" w:rsidRPr="00E85252" w:rsidRDefault="00097D51" w:rsidP="00097D51">
      <w:pPr>
        <w:pStyle w:val="B3"/>
        <w:rPr>
          <w:rFonts w:eastAsiaTheme="minorEastAsia"/>
          <w:lang w:val="en-US"/>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1.5, otherwise.</w:t>
      </w:r>
    </w:p>
    <w:p w14:paraId="1CAE0592" w14:textId="77777777" w:rsidR="00097D51" w:rsidRPr="00E85252" w:rsidRDefault="00097D51" w:rsidP="00097D51">
      <w:pPr>
        <w:pStyle w:val="B2"/>
        <w:rPr>
          <w:rFonts w:eastAsiaTheme="minorEastAsia"/>
          <w:lang w:val="en-US"/>
        </w:rPr>
      </w:pPr>
      <w:r w:rsidRPr="00E85252">
        <w:rPr>
          <w:rFonts w:eastAsiaTheme="minorEastAsia"/>
          <w:lang w:val="en-US"/>
        </w:rPr>
        <w:t xml:space="preserve">If the above-mentioned reference signal configured for L1-RSRP measurement is aperiodic CSI-RS </w:t>
      </w:r>
      <w:r w:rsidRPr="00E85252">
        <w:rPr>
          <w:rFonts w:eastAsiaTheme="minorEastAsia"/>
        </w:rPr>
        <w:t>resource</w:t>
      </w:r>
      <w:r w:rsidRPr="00E85252">
        <w:rPr>
          <w:rFonts w:eastAsiaTheme="minorEastAsia"/>
          <w:lang w:val="en-US"/>
        </w:rPr>
        <w:t xml:space="preserve">, </w:t>
      </w:r>
      <w:r w:rsidRPr="00E85252">
        <w:rPr>
          <w:rFonts w:eastAsiaTheme="minorEastAsia"/>
        </w:rPr>
        <w:t>longer cell identification delay would be expected.</w:t>
      </w:r>
    </w:p>
    <w:p w14:paraId="5B187F97" w14:textId="77777777" w:rsidR="00097D51" w:rsidRPr="00E85252" w:rsidRDefault="00097D51" w:rsidP="00097D51">
      <w:pPr>
        <w:rPr>
          <w:rFonts w:eastAsiaTheme="minorEastAsia"/>
        </w:rPr>
      </w:pPr>
      <w:r w:rsidRPr="00E85252">
        <w:rPr>
          <w:rFonts w:eastAsiaTheme="minorEastAsia"/>
        </w:rPr>
        <w:t>The normative reference for this requirement is TS 38.133 [6] clauses 9.2.2, 9.2.4.3, 9.2.5 and 9.2.6.</w:t>
      </w:r>
    </w:p>
    <w:p w14:paraId="55E39D9E" w14:textId="77777777" w:rsidR="00097D51" w:rsidRPr="00E85252" w:rsidRDefault="00097D51" w:rsidP="00097D51">
      <w:pPr>
        <w:pStyle w:val="Heading5"/>
        <w:rPr>
          <w:rFonts w:eastAsiaTheme="minorEastAsia"/>
        </w:rPr>
      </w:pPr>
      <w:r w:rsidRPr="00E85252">
        <w:rPr>
          <w:rFonts w:eastAsiaTheme="minorEastAsia"/>
        </w:rPr>
        <w:t>7.6.15.0.</w:t>
      </w:r>
      <w:r w:rsidRPr="00E85252">
        <w:rPr>
          <w:rFonts w:eastAsiaTheme="minorEastAsia" w:hint="eastAsia"/>
          <w:lang w:eastAsia="zh-CN"/>
        </w:rPr>
        <w:t>2</w:t>
      </w:r>
      <w:r w:rsidRPr="00E85252">
        <w:rPr>
          <w:rFonts w:eastAsiaTheme="minorEastAsia"/>
        </w:rPr>
        <w:tab/>
        <w:t>Minimum conformance requirements for Inter-frequency measurement</w:t>
      </w:r>
    </w:p>
    <w:p w14:paraId="1822A778" w14:textId="77777777" w:rsidR="00097D51" w:rsidRPr="00E85252" w:rsidRDefault="00097D51" w:rsidP="00097D51">
      <w:pPr>
        <w:rPr>
          <w:rFonts w:eastAsiaTheme="minorEastAsia"/>
        </w:rPr>
      </w:pPr>
      <w:r w:rsidRPr="00E85252">
        <w:rPr>
          <w:rFonts w:eastAsiaTheme="minorEastAsia"/>
        </w:rPr>
        <w:t>The UE shall be able to identify a new detectable inter-frequency cell within the time period specified in TS 38.133 [6].</w:t>
      </w:r>
    </w:p>
    <w:p w14:paraId="047F5DBF" w14:textId="77777777" w:rsidR="00097D51" w:rsidRPr="00E85252" w:rsidRDefault="00097D51" w:rsidP="00097D51">
      <w:pPr>
        <w:rPr>
          <w:rFonts w:eastAsia="SimSun"/>
          <w:lang w:eastAsia="zh-CN"/>
        </w:rPr>
      </w:pPr>
      <w:r w:rsidRPr="00E85252">
        <w:rPr>
          <w:rFonts w:eastAsia="SimSun"/>
          <w:lang w:eastAsia="zh-CN"/>
        </w:rPr>
        <w:t>Inter-frequency measurements without measurement gaps:</w:t>
      </w:r>
    </w:p>
    <w:p w14:paraId="253C0FE0" w14:textId="77777777" w:rsidR="00097D51" w:rsidRPr="00E85252" w:rsidRDefault="00097D51" w:rsidP="00097D51">
      <w:pPr>
        <w:pStyle w:val="B1"/>
        <w:rPr>
          <w:rFonts w:eastAsiaTheme="minorEastAsia"/>
        </w:rPr>
      </w:pPr>
      <w:r w:rsidRPr="00E85252">
        <w:rPr>
          <w:rFonts w:eastAsiaTheme="minorEastAsia"/>
        </w:rPr>
        <w:t>When UE supports concurrentMeasGap-r17 and is configured with concurrent measurement gaps,</w:t>
      </w:r>
    </w:p>
    <w:p w14:paraId="0C39D3A7" w14:textId="77777777" w:rsidR="00097D51" w:rsidRPr="00E85252" w:rsidRDefault="00097D51" w:rsidP="00097D51">
      <w:pPr>
        <w:pStyle w:val="B2"/>
        <w:rPr>
          <w:rFonts w:eastAsiaTheme="minorEastAsia"/>
          <w:lang w:val="en-US" w:eastAsia="zh-CN"/>
        </w:rPr>
      </w:pPr>
      <w:r w:rsidRPr="00E85252">
        <w:rPr>
          <w:rFonts w:eastAsiaTheme="minorEastAsia"/>
          <w:lang w:val="en-US"/>
        </w:rPr>
        <w:t>For FR2</w:t>
      </w:r>
      <w:r w:rsidRPr="00E85252">
        <w:rPr>
          <w:rFonts w:eastAsiaTheme="minorEastAsia"/>
          <w:lang w:val="en-US" w:eastAsia="zh-CN"/>
        </w:rPr>
        <w:t xml:space="preserve">, </w:t>
      </w: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rPr>
        <w:t xml:space="preserve"> is scaling factor for sharing between L3 and L1 measurement.</w:t>
      </w:r>
    </w:p>
    <w:p w14:paraId="217967E4" w14:textId="77777777" w:rsidR="00097D51" w:rsidRPr="00E85252" w:rsidRDefault="00097D51" w:rsidP="00097D51">
      <w:pPr>
        <w:pStyle w:val="B3"/>
        <w:rPr>
          <w:rFonts w:eastAsiaTheme="minorEastAsia"/>
          <w:lang w:val="en-US" w:eastAsia="zh-CN"/>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 xml:space="preserve">=1, </w:t>
      </w:r>
    </w:p>
    <w:p w14:paraId="49934E79"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s configured for RLM, BFD, CBD or L1-RSRP for beam reporting on any FR2 serving frequency in the same band outside measurement gap are not fully overlapped by inter-frequency SMTC occasions, or </w:t>
      </w:r>
    </w:p>
    <w:p w14:paraId="33365E16"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 configured for RLM, BFD, CBD or L1-RSRP for beam reporting on any FR2 serving frequency in the same band outside measurement gap and fully-overlapped by </w:t>
      </w:r>
      <w:r w:rsidRPr="00E85252">
        <w:rPr>
          <w:rFonts w:eastAsiaTheme="minorEastAsia" w:hint="eastAsia"/>
          <w:lang w:val="en-US" w:eastAsia="zh-CN"/>
        </w:rPr>
        <w:t>inte</w:t>
      </w:r>
      <w:r w:rsidRPr="00E85252">
        <w:rPr>
          <w:rFonts w:eastAsiaTheme="minorEastAsia"/>
          <w:lang w:val="en-US"/>
        </w:rPr>
        <w:t xml:space="preserve">r-frequency SMTC occasions are not overlapped with any of the SSB symbols and the RSSI symbols, and 1 symbol before each consecutive SSB symbols and the RSSI symbols, and 1 symbol after each consecutive SSB symbols and the RSSI symbols, given that </w:t>
      </w:r>
      <w:r w:rsidRPr="00E85252">
        <w:rPr>
          <w:rFonts w:eastAsiaTheme="minorEastAsia"/>
          <w:i/>
          <w:lang w:val="en-US"/>
        </w:rPr>
        <w:t xml:space="preserve">SSB-ToMeasure </w:t>
      </w:r>
      <w:r w:rsidRPr="00E85252">
        <w:rPr>
          <w:rFonts w:eastAsiaTheme="minorEastAsia"/>
          <w:lang w:val="en-US"/>
        </w:rPr>
        <w:t>and</w:t>
      </w:r>
      <w:r w:rsidRPr="00E85252">
        <w:rPr>
          <w:rFonts w:eastAsiaTheme="minorEastAsia"/>
          <w:i/>
          <w:lang w:val="en-US"/>
        </w:rPr>
        <w:t xml:space="preserve"> SS-RSSI-Measurement </w:t>
      </w:r>
      <w:r w:rsidRPr="00E85252">
        <w:rPr>
          <w:rFonts w:eastAsiaTheme="minorEastAsia"/>
          <w:lang w:val="en-US"/>
        </w:rPr>
        <w:t xml:space="preserve">are configured, where SSB symbols are indicated by </w:t>
      </w:r>
      <w:r w:rsidRPr="00E85252">
        <w:rPr>
          <w:rFonts w:eastAsiaTheme="minorEastAsia"/>
          <w:i/>
          <w:lang w:val="en-US"/>
        </w:rPr>
        <w:t xml:space="preserve">SSB-ToMeasure </w:t>
      </w:r>
      <w:r w:rsidRPr="00E85252">
        <w:rPr>
          <w:rFonts w:eastAsiaTheme="minorEastAsia"/>
          <w:lang w:val="en-US"/>
        </w:rPr>
        <w:t xml:space="preserve">and RSSI symbols are indicated by </w:t>
      </w:r>
      <w:r w:rsidRPr="00E85252">
        <w:rPr>
          <w:rFonts w:eastAsiaTheme="minorEastAsia"/>
          <w:i/>
          <w:lang w:val="en-US"/>
        </w:rPr>
        <w:t>SS-RSSI-Measurement</w:t>
      </w:r>
      <w:r w:rsidRPr="00E85252">
        <w:rPr>
          <w:rFonts w:eastAsiaTheme="minorEastAsia"/>
          <w:lang w:val="en-US"/>
        </w:rPr>
        <w:t>;</w:t>
      </w:r>
    </w:p>
    <w:p w14:paraId="47C43B92" w14:textId="77777777" w:rsidR="00097D51" w:rsidRPr="00E85252" w:rsidRDefault="00097D51" w:rsidP="00097D51">
      <w:pPr>
        <w:pStyle w:val="B3"/>
        <w:rPr>
          <w:rFonts w:eastAsiaTheme="minorEastAsia"/>
          <w:lang w:val="en-US"/>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1.5, otherwise.</w:t>
      </w:r>
    </w:p>
    <w:p w14:paraId="4E2E381D" w14:textId="77777777" w:rsidR="00097D51" w:rsidRPr="00E85252" w:rsidRDefault="00097D51" w:rsidP="00097D51">
      <w:pPr>
        <w:pStyle w:val="B3"/>
        <w:rPr>
          <w:rFonts w:eastAsiaTheme="minorEastAsia"/>
          <w:lang w:val="en-US"/>
        </w:rPr>
      </w:pPr>
      <w:r w:rsidRPr="00E85252">
        <w:rPr>
          <w:rFonts w:eastAsiaTheme="minorEastAsia"/>
          <w:lang w:val="en-US"/>
        </w:rPr>
        <w:t xml:space="preserve">If the above-mentioned reference signal configured for L1-RSRP measurement is aperiodic CSI-RS </w:t>
      </w:r>
      <w:r w:rsidRPr="00E85252">
        <w:rPr>
          <w:rFonts w:eastAsiaTheme="minorEastAsia"/>
        </w:rPr>
        <w:t>resource</w:t>
      </w:r>
      <w:r w:rsidRPr="00E85252">
        <w:rPr>
          <w:rFonts w:eastAsiaTheme="minorEastAsia"/>
          <w:lang w:val="en-US"/>
        </w:rPr>
        <w:t xml:space="preserve">, </w:t>
      </w:r>
      <w:r w:rsidRPr="00E85252">
        <w:rPr>
          <w:rFonts w:eastAsiaTheme="minorEastAsia"/>
        </w:rPr>
        <w:t>longer cell identification delay would be expected.</w:t>
      </w:r>
    </w:p>
    <w:p w14:paraId="5E2B95D6" w14:textId="77777777" w:rsidR="00097D51" w:rsidRPr="00E85252" w:rsidRDefault="00097D51" w:rsidP="00097D51">
      <w:pPr>
        <w:rPr>
          <w:rFonts w:eastAsiaTheme="minorEastAsia"/>
        </w:rPr>
      </w:pPr>
      <w:r w:rsidRPr="00E85252">
        <w:rPr>
          <w:rFonts w:eastAsiaTheme="minorEastAsia"/>
        </w:rPr>
        <w:t>The normative reference for this requirement is TS 38.133 [6] clause 9.3.2, 9.3.4, 9.3.5, 9.3.6.3, 9.3.9.</w:t>
      </w:r>
    </w:p>
    <w:p w14:paraId="492022C2" w14:textId="77777777" w:rsidR="00097D51" w:rsidRPr="00E85252" w:rsidRDefault="00097D51" w:rsidP="00097D51">
      <w:pPr>
        <w:pStyle w:val="Heading5"/>
        <w:rPr>
          <w:rFonts w:eastAsiaTheme="minorEastAsia"/>
        </w:rPr>
      </w:pPr>
      <w:r w:rsidRPr="00E85252">
        <w:rPr>
          <w:rFonts w:eastAsiaTheme="minorEastAsia"/>
        </w:rPr>
        <w:t>7.6.15.0.</w:t>
      </w:r>
      <w:r w:rsidRPr="00E85252">
        <w:rPr>
          <w:rFonts w:eastAsiaTheme="minorEastAsia"/>
          <w:lang w:eastAsia="zh-CN"/>
        </w:rPr>
        <w:t>3</w:t>
      </w:r>
      <w:r w:rsidRPr="00E85252">
        <w:rPr>
          <w:rFonts w:eastAsiaTheme="minorEastAsia"/>
        </w:rPr>
        <w:tab/>
        <w:t>Minimum conformance requirements for PRS measurement</w:t>
      </w:r>
    </w:p>
    <w:p w14:paraId="70E25B85" w14:textId="77777777" w:rsidR="00097D51" w:rsidRDefault="00097D51" w:rsidP="00097D51">
      <w:pPr>
        <w:rPr>
          <w:rFonts w:eastAsiaTheme="minorEastAsia"/>
        </w:rPr>
      </w:pPr>
      <w:r w:rsidRPr="00E85252">
        <w:rPr>
          <w:rFonts w:eastAsiaTheme="minorEastAsia"/>
          <w:lang w:eastAsia="zh-CN"/>
        </w:rPr>
        <w:t xml:space="preserve">When physical layer receives last of </w:t>
      </w:r>
      <w:r w:rsidRPr="00E85252">
        <w:rPr>
          <w:rFonts w:eastAsiaTheme="minorEastAsia"/>
          <w:i/>
        </w:rPr>
        <w:t>NR-TDOA-Provide</w:t>
      </w:r>
      <w:r w:rsidRPr="00E85252">
        <w:rPr>
          <w:rFonts w:eastAsiaTheme="minorEastAsia"/>
          <w:i/>
          <w:noProof/>
        </w:rPr>
        <w:t>AssistanceData</w:t>
      </w:r>
      <w:r w:rsidRPr="00E85252">
        <w:rPr>
          <w:rFonts w:eastAsiaTheme="minorEastAsia"/>
        </w:rPr>
        <w:t xml:space="preserve"> message and </w:t>
      </w:r>
      <w:r w:rsidRPr="00E85252">
        <w:rPr>
          <w:rFonts w:eastAsiaTheme="minorEastAsia"/>
          <w:i/>
        </w:rPr>
        <w:t>NR-TDOA-Request</w:t>
      </w:r>
      <w:r w:rsidRPr="00E85252">
        <w:rPr>
          <w:rFonts w:eastAsiaTheme="minorEastAsia"/>
          <w:i/>
          <w:noProof/>
        </w:rPr>
        <w:t>LocationInformation</w:t>
      </w:r>
      <w:r w:rsidRPr="00E85252">
        <w:rPr>
          <w:rFonts w:eastAsiaTheme="minorEastAsia"/>
          <w:i/>
        </w:rPr>
        <w:t xml:space="preserve"> </w:t>
      </w:r>
      <w:r w:rsidRPr="00E85252">
        <w:rPr>
          <w:rFonts w:eastAsiaTheme="minorEastAsia"/>
          <w:iCs/>
        </w:rPr>
        <w:t>message from LMF via LPP [37]</w:t>
      </w:r>
      <w:r w:rsidRPr="00E85252">
        <w:rPr>
          <w:rFonts w:eastAsiaTheme="minorEastAsia"/>
          <w:i/>
        </w:rPr>
        <w:t xml:space="preserve">, </w:t>
      </w:r>
      <w:r w:rsidRPr="00E85252">
        <w:rPr>
          <w:rFonts w:eastAsiaTheme="minorEastAsia"/>
          <w:iCs/>
        </w:rPr>
        <w:t>the UE shall be able to measure multiple (</w:t>
      </w:r>
      <w:r w:rsidRPr="00E85252">
        <w:rPr>
          <w:rFonts w:eastAsiaTheme="minorEastAsia" w:cs="Arial"/>
        </w:rPr>
        <w:t xml:space="preserve">up to the UE capability specified in </w:t>
      </w:r>
      <w:r w:rsidRPr="00E85252">
        <w:rPr>
          <w:rFonts w:eastAsiaTheme="minorEastAsia"/>
        </w:rPr>
        <w:t xml:space="preserve">TS 38.133 [6] </w:t>
      </w:r>
      <w:r w:rsidRPr="00E85252">
        <w:rPr>
          <w:rFonts w:eastAsiaTheme="minorEastAsia" w:cs="Arial"/>
        </w:rPr>
        <w:t>clause 9.9.3.3</w:t>
      </w:r>
      <w:r w:rsidRPr="00E85252">
        <w:rPr>
          <w:rFonts w:eastAsiaTheme="minorEastAsia"/>
          <w:iCs/>
        </w:rPr>
        <w:t xml:space="preserve">) PRS-RSRP measurements, defined </w:t>
      </w:r>
      <w:r w:rsidRPr="00E85252">
        <w:rPr>
          <w:rFonts w:eastAsiaTheme="minorEastAsia"/>
        </w:rPr>
        <w:t xml:space="preserve">in TS 38.215 [10]. </w:t>
      </w:r>
    </w:p>
    <w:p w14:paraId="36DDDE80" w14:textId="77777777" w:rsidR="00097D51" w:rsidRPr="00E85252" w:rsidRDefault="00097D51" w:rsidP="00097D51">
      <w:pPr>
        <w:rPr>
          <w:rFonts w:eastAsiaTheme="minorEastAsia"/>
          <w:lang w:eastAsia="zh-CN"/>
        </w:rPr>
      </w:pPr>
      <w:r w:rsidRPr="00E85252">
        <w:rPr>
          <w:rFonts w:eastAsiaTheme="minorEastAsia"/>
          <w:lang w:eastAsia="zh-CN"/>
        </w:rPr>
        <w:t>During</w:t>
      </w:r>
      <w:r w:rsidRPr="00E85252">
        <w:rPr>
          <w:rFonts w:eastAsiaTheme="minorEastAsia"/>
        </w:rPr>
        <w:t xml:space="preserve"> the measurement period defined in TS 38.133 [6] c</w:t>
      </w:r>
      <w:r w:rsidRPr="00E85252">
        <w:rPr>
          <w:rFonts w:eastAsiaTheme="minorEastAsia" w:cs="Arial"/>
        </w:rPr>
        <w:t>lause 9.9.3.5</w:t>
      </w:r>
      <w:r>
        <w:rPr>
          <w:rFonts w:eastAsiaTheme="minorEastAsia" w:cs="Arial"/>
        </w:rPr>
        <w:t xml:space="preserve">,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rPr>
        <w:t xml:space="preserve"> is a scaling factor for </w:t>
      </w:r>
      <w:r w:rsidRPr="00E85252">
        <w:rPr>
          <w:rFonts w:eastAsiaTheme="minorEastAsia"/>
          <w:lang w:eastAsia="zh-CN"/>
        </w:rPr>
        <w:t xml:space="preserve">a positioning frequency layer to be measured within the associated measurement gap pattern, which is defined as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lang w:eastAsia="zh-CN"/>
        </w:rPr>
        <w:t xml:space="preserve"> = </w:t>
      </w:r>
      <w:r w:rsidRPr="00E85252">
        <w:rPr>
          <w:rFonts w:eastAsiaTheme="minorEastAsia"/>
          <w:bCs/>
          <w:lang w:eastAsia="zh-CN"/>
        </w:rPr>
        <w:t>N</w:t>
      </w:r>
      <w:r w:rsidRPr="00E85252">
        <w:rPr>
          <w:rFonts w:eastAsiaTheme="minorEastAsia"/>
          <w:bCs/>
          <w:vertAlign w:val="subscript"/>
          <w:lang w:eastAsia="zh-CN"/>
        </w:rPr>
        <w:t>total</w:t>
      </w:r>
      <w:r w:rsidRPr="00E85252">
        <w:rPr>
          <w:rFonts w:eastAsiaTheme="minorEastAsia"/>
          <w:bCs/>
          <w:lang w:eastAsia="zh-CN"/>
        </w:rPr>
        <w:t xml:space="preserve"> / N</w:t>
      </w:r>
      <w:r w:rsidRPr="00E85252">
        <w:rPr>
          <w:rFonts w:eastAsiaTheme="minorEastAsia"/>
          <w:bCs/>
          <w:vertAlign w:val="subscript"/>
          <w:lang w:eastAsia="zh-CN"/>
        </w:rPr>
        <w:t>available</w:t>
      </w:r>
      <w:r w:rsidRPr="00E85252">
        <w:rPr>
          <w:rFonts w:eastAsiaTheme="minorEastAsia"/>
          <w:bCs/>
          <w:lang w:eastAsia="zh-CN"/>
        </w:rPr>
        <w:t xml:space="preserve"> for UE configured with concurrent measurement gap, and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lang w:eastAsia="zh-CN"/>
        </w:rPr>
        <w:t xml:space="preserve"> = 1 </w:t>
      </w:r>
      <w:r w:rsidRPr="00E85252">
        <w:rPr>
          <w:rFonts w:eastAsiaTheme="minorEastAsia"/>
          <w:bCs/>
          <w:lang w:eastAsia="zh-CN"/>
        </w:rPr>
        <w:t>for UE not configured with concurrent measurement gap</w:t>
      </w:r>
      <w:r w:rsidRPr="00E85252">
        <w:rPr>
          <w:rFonts w:eastAsiaTheme="minorEastAsia"/>
          <w:lang w:eastAsia="zh-CN"/>
        </w:rPr>
        <w:t>.</w:t>
      </w:r>
    </w:p>
    <w:p w14:paraId="78AD9E9A" w14:textId="77777777" w:rsidR="00097D51" w:rsidRPr="00E85252" w:rsidRDefault="00097D51" w:rsidP="00097D51">
      <w:pPr>
        <w:pStyle w:val="B1"/>
        <w:rPr>
          <w:rFonts w:eastAsiaTheme="minorEastAsia"/>
          <w:lang w:eastAsia="zh-CN"/>
        </w:rPr>
      </w:pPr>
      <w:r w:rsidRPr="00E85252">
        <w:rPr>
          <w:rFonts w:eastAsiaTheme="minorEastAsia"/>
          <w:lang w:eastAsia="zh-CN"/>
        </w:rPr>
        <w:t>-</w:t>
      </w:r>
      <w:r w:rsidRPr="00E85252">
        <w:rPr>
          <w:rFonts w:eastAsiaTheme="minorEastAsia"/>
          <w:lang w:eastAsia="zh-CN"/>
        </w:rPr>
        <w:tab/>
        <w:t>For a window W of duration max(</w:t>
      </w:r>
      <m:oMath>
        <m:sSub>
          <m:sSubPr>
            <m:ctrlPr>
              <w:rPr>
                <w:rFonts w:ascii="Cambria Math" w:hAnsi="Cambria Math"/>
                <w:i/>
              </w:rPr>
            </m:ctrlPr>
          </m:sSubPr>
          <m:e>
            <m:r>
              <w:rPr>
                <w:rFonts w:ascii="Cambria Math" w:eastAsiaTheme="minorEastAsia" w:hAnsi="Cambria Math"/>
              </w:rPr>
              <m:t>T</m:t>
            </m:r>
          </m:e>
          <m:sub>
            <m:r>
              <w:rPr>
                <w:rFonts w:ascii="Cambria Math" w:eastAsiaTheme="minorEastAsia" w:hAnsi="Cambria Math"/>
              </w:rPr>
              <m:t>PRS</m:t>
            </m:r>
            <m:r>
              <m:rPr>
                <m:nor/>
              </m:rPr>
              <w:rPr>
                <w:rFonts w:ascii="Cambria Math" w:eastAsiaTheme="minorEastAsia" w:hAnsi="Cambria Math"/>
                <w:i/>
              </w:rPr>
              <m:t>,i</m:t>
            </m:r>
          </m:sub>
        </m:sSub>
      </m:oMath>
      <w:r w:rsidRPr="00E85252">
        <w:rPr>
          <w:rFonts w:eastAsiaTheme="minorEastAsia"/>
          <w:vertAlign w:val="subscript"/>
          <w:lang w:eastAsia="zh-CN"/>
        </w:rPr>
        <w:t xml:space="preserve">,  </w:t>
      </w:r>
      <w:r w:rsidRPr="00E85252">
        <w:rPr>
          <w:rFonts w:eastAsiaTheme="minorEastAsia"/>
          <w:lang w:eastAsia="zh-CN"/>
        </w:rPr>
        <w:t xml:space="preserve">MGRP_max), </w:t>
      </w:r>
      <w:r>
        <w:rPr>
          <w:rFonts w:eastAsiaTheme="minorEastAsia"/>
          <w:lang w:eastAsia="zh-CN"/>
        </w:rPr>
        <w:t xml:space="preserve">wher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Pr="001C4683">
        <w:rPr>
          <w:lang w:eastAsia="zh-CN"/>
        </w:rPr>
        <w:t xml:space="preserve"> is the maximum PRS resource periodicity among all PRS resources in </w:t>
      </w:r>
      <w:r w:rsidRPr="001C4683">
        <w:t>positioning</w:t>
      </w:r>
      <w:r w:rsidRPr="001C4683" w:rsidDel="00474272">
        <w:rPr>
          <w:lang w:eastAsia="zh-CN"/>
        </w:rPr>
        <w:t xml:space="preserve"> </w:t>
      </w:r>
      <w:r w:rsidRPr="001C4683">
        <w:rPr>
          <w:lang w:eastAsia="zh-CN"/>
        </w:rPr>
        <w:t>frequency layer i</w:t>
      </w:r>
      <w:r w:rsidRPr="00E85252">
        <w:rPr>
          <w:rFonts w:eastAsiaTheme="minorEastAsia"/>
          <w:lang w:eastAsia="zh-CN"/>
        </w:rPr>
        <w:t xml:space="preserve"> </w:t>
      </w:r>
      <w:r>
        <w:rPr>
          <w:rFonts w:eastAsiaTheme="minorEastAsia"/>
          <w:lang w:eastAsia="zh-CN"/>
        </w:rPr>
        <w:t xml:space="preserve">, and </w:t>
      </w:r>
      <w:r w:rsidRPr="00E85252">
        <w:rPr>
          <w:rFonts w:eastAsiaTheme="minorEastAsia"/>
          <w:lang w:eastAsia="zh-CN"/>
        </w:rPr>
        <w:t>where MGRP</w:t>
      </w:r>
      <w:r>
        <w:rPr>
          <w:rFonts w:eastAsiaTheme="minorEastAsia"/>
          <w:lang w:eastAsia="zh-CN"/>
        </w:rPr>
        <w:t>_</w:t>
      </w:r>
      <w:r w:rsidRPr="00E85252">
        <w:rPr>
          <w:rFonts w:eastAsiaTheme="minorEastAsia"/>
          <w:lang w:eastAsia="zh-CN"/>
        </w:rPr>
        <w:t xml:space="preserve">max is the maximum MGRP across all configured per-UE MG and per-FR MG within the same FR as the positioining frequency layer, and starting at the beginning of any associated gap occasions covering the PRS occasion: </w:t>
      </w:r>
    </w:p>
    <w:p w14:paraId="37AA6C70" w14:textId="77777777" w:rsidR="00097D51" w:rsidRPr="00E85252" w:rsidRDefault="00097D51" w:rsidP="00097D51">
      <w:pPr>
        <w:pStyle w:val="B2"/>
        <w:rPr>
          <w:rFonts w:eastAsiaTheme="minorEastAsia"/>
          <w:lang w:eastAsia="zh-CN"/>
        </w:rPr>
      </w:pPr>
      <w:r w:rsidRPr="00E85252">
        <w:rPr>
          <w:rFonts w:eastAsiaTheme="minorEastAsia"/>
          <w:bCs/>
          <w:lang w:eastAsia="zh-CN"/>
        </w:rPr>
        <w:t>-</w:t>
      </w:r>
      <w:r w:rsidRPr="00E85252">
        <w:rPr>
          <w:rFonts w:eastAsiaTheme="minorEastAsia"/>
          <w:bCs/>
          <w:lang w:eastAsia="zh-CN"/>
        </w:rPr>
        <w:tab/>
        <w:t>N</w:t>
      </w:r>
      <w:r w:rsidRPr="00E85252">
        <w:rPr>
          <w:rFonts w:eastAsiaTheme="minorEastAsia"/>
          <w:bCs/>
          <w:vertAlign w:val="subscript"/>
          <w:lang w:eastAsia="zh-CN"/>
        </w:rPr>
        <w:t>total</w:t>
      </w:r>
      <w:r w:rsidRPr="00E85252">
        <w:rPr>
          <w:rFonts w:eastAsiaTheme="minorEastAsia"/>
          <w:bCs/>
          <w:lang w:eastAsia="zh-CN"/>
        </w:rPr>
        <w:t xml:space="preserve"> is the total number of </w:t>
      </w:r>
      <w:r w:rsidRPr="00E85252">
        <w:rPr>
          <w:rFonts w:eastAsiaTheme="minorEastAsia"/>
          <w:lang w:eastAsia="zh-CN"/>
        </w:rPr>
        <w:t xml:space="preserve">associated gap occasions covering </w:t>
      </w:r>
      <w:r w:rsidRPr="00E85252">
        <w:rPr>
          <w:rFonts w:eastAsiaTheme="minorEastAsia"/>
          <w:bCs/>
          <w:lang w:eastAsia="zh-CN"/>
        </w:rPr>
        <w:t xml:space="preserve">PRS occasions within the window, </w:t>
      </w:r>
      <w:r w:rsidRPr="00E85252">
        <w:rPr>
          <w:rFonts w:eastAsiaTheme="minorEastAsia"/>
          <w:lang w:eastAsia="zh-CN"/>
        </w:rPr>
        <w:t>including both</w:t>
      </w:r>
      <w:r w:rsidRPr="00E85252">
        <w:rPr>
          <w:rFonts w:eastAsiaTheme="minorEastAsia" w:hint="eastAsia"/>
          <w:lang w:eastAsia="zh-CN"/>
        </w:rPr>
        <w:t xml:space="preserve"> </w:t>
      </w:r>
      <w:r w:rsidRPr="00E85252">
        <w:rPr>
          <w:rFonts w:eastAsiaTheme="minorEastAsia"/>
          <w:lang w:eastAsia="zh-CN"/>
        </w:rPr>
        <w:t>dropped and non-dropped instances of the associated measurement gap within</w:t>
      </w:r>
      <w:r w:rsidRPr="00E85252">
        <w:rPr>
          <w:rFonts w:eastAsiaTheme="minorEastAsia"/>
          <w:bCs/>
          <w:lang w:eastAsia="zh-CN"/>
        </w:rPr>
        <w:t xml:space="preserve"> the window, and</w:t>
      </w:r>
    </w:p>
    <w:p w14:paraId="200ECD25" w14:textId="77777777" w:rsidR="00097D51" w:rsidRPr="00E85252" w:rsidRDefault="00097D51" w:rsidP="00097D51">
      <w:pPr>
        <w:pStyle w:val="B2"/>
        <w:rPr>
          <w:rFonts w:eastAsiaTheme="minorEastAsia"/>
          <w:lang w:eastAsia="zh-CN"/>
        </w:rPr>
      </w:pPr>
      <w:r w:rsidRPr="00E85252">
        <w:rPr>
          <w:rFonts w:eastAsiaTheme="minorEastAsia"/>
          <w:lang w:eastAsia="zh-CN"/>
        </w:rPr>
        <w:t>-</w:t>
      </w:r>
      <w:r w:rsidRPr="00E85252">
        <w:rPr>
          <w:rFonts w:eastAsiaTheme="minorEastAsia"/>
          <w:lang w:eastAsia="zh-CN"/>
        </w:rPr>
        <w:tab/>
        <w:t>N</w:t>
      </w:r>
      <w:r w:rsidRPr="00E85252">
        <w:rPr>
          <w:rFonts w:eastAsiaTheme="minorEastAsia"/>
          <w:vertAlign w:val="subscript"/>
          <w:lang w:eastAsia="zh-CN"/>
        </w:rPr>
        <w:t>available</w:t>
      </w:r>
      <w:r w:rsidRPr="00E85252">
        <w:rPr>
          <w:rFonts w:eastAsiaTheme="minorEastAsia"/>
          <w:lang w:eastAsia="zh-CN"/>
        </w:rPr>
        <w:t xml:space="preserve"> is the number of non-dropped associated gap occasions covering PRS occasions within the window W, after further accounting for MG collisions by applying the selected gap collision rule </w:t>
      </w:r>
    </w:p>
    <w:p w14:paraId="72E0D0B7" w14:textId="77777777" w:rsidR="00097D51" w:rsidRPr="00E85252" w:rsidRDefault="00097D51" w:rsidP="00097D51">
      <w:pPr>
        <w:pStyle w:val="B2"/>
        <w:rPr>
          <w:rFonts w:eastAsiaTheme="minorEastAsia"/>
          <w:lang w:eastAsia="zh-CN"/>
        </w:rPr>
      </w:pPr>
      <w:r w:rsidRPr="00E85252">
        <w:rPr>
          <w:rFonts w:eastAsiaTheme="minorEastAsia"/>
          <w:lang w:eastAsia="zh-CN"/>
        </w:rPr>
        <w:t>-</w:t>
      </w:r>
      <w:r w:rsidRPr="00E85252">
        <w:rPr>
          <w:rFonts w:eastAsiaTheme="minorEastAsia"/>
          <w:lang w:eastAsia="zh-CN"/>
        </w:rPr>
        <w:tab/>
        <w:t>Requirements do not apply if N</w:t>
      </w:r>
      <w:r w:rsidRPr="00E85252">
        <w:rPr>
          <w:rFonts w:eastAsiaTheme="minorEastAsia"/>
          <w:vertAlign w:val="subscript"/>
          <w:lang w:eastAsia="zh-CN"/>
        </w:rPr>
        <w:t>available</w:t>
      </w:r>
      <w:r w:rsidRPr="00E85252">
        <w:rPr>
          <w:rFonts w:eastAsiaTheme="minorEastAsia"/>
          <w:lang w:eastAsia="zh-CN"/>
        </w:rPr>
        <w:t xml:space="preserve"> =0.</w:t>
      </w:r>
    </w:p>
    <w:p w14:paraId="35B3F93D" w14:textId="77777777" w:rsidR="00097D51" w:rsidRPr="00DC2482" w:rsidRDefault="00097D51" w:rsidP="00097D51">
      <w:pPr>
        <w:rPr>
          <w:rFonts w:eastAsiaTheme="minorEastAsia"/>
        </w:rPr>
      </w:pPr>
      <w:r w:rsidRPr="00E85252">
        <w:rPr>
          <w:rFonts w:eastAsiaTheme="minorEastAsia"/>
        </w:rPr>
        <w:t>The normative reference for this requirement is TS 38.133 [6] clause 9.9.3.</w:t>
      </w:r>
    </w:p>
    <w:p w14:paraId="0BF98EF2" w14:textId="769C3DCF" w:rsidR="00BD6987" w:rsidRPr="002A39CF" w:rsidRDefault="00BD6987" w:rsidP="00BD6987">
      <w:pPr>
        <w:pStyle w:val="Heading4"/>
        <w:rPr>
          <w:rStyle w:val="Underrubrik2Char7"/>
        </w:rPr>
      </w:pPr>
      <w:r w:rsidRPr="002A39CF">
        <w:rPr>
          <w:rStyle w:val="Underrubrik2Char7"/>
          <w:szCs w:val="28"/>
        </w:rPr>
        <w:t>7.6.1</w:t>
      </w:r>
      <w:r>
        <w:rPr>
          <w:rStyle w:val="Underrubrik2Char7"/>
          <w:szCs w:val="28"/>
        </w:rPr>
        <w:t>5</w:t>
      </w:r>
      <w:r w:rsidRPr="002A39CF">
        <w:rPr>
          <w:rStyle w:val="Underrubrik2Char7"/>
          <w:szCs w:val="28"/>
        </w:rPr>
        <w:t>.1</w:t>
      </w:r>
      <w:r w:rsidRPr="002A39CF">
        <w:rPr>
          <w:rStyle w:val="Underrubrik2Char7"/>
          <w:szCs w:val="28"/>
        </w:rPr>
        <w:tab/>
      </w:r>
      <w:r>
        <w:rPr>
          <w:rFonts w:cs="Arial"/>
          <w:lang w:eastAsia="sv-SE"/>
        </w:rPr>
        <w:t>NR SA</w:t>
      </w:r>
      <w:r w:rsidR="00B03809" w:rsidRPr="00B03809">
        <w:rPr>
          <w:rFonts w:cs="Arial"/>
          <w:lang w:eastAsia="sv-SE"/>
        </w:rPr>
        <w:t xml:space="preserve"> FR2</w:t>
      </w:r>
      <w:r w:rsidRPr="00126688">
        <w:rPr>
          <w:rFonts w:cs="Arial"/>
          <w:lang w:eastAsia="sv-SE"/>
        </w:rPr>
        <w:t xml:space="preserve"> event triggered reporting tests with fully non-overlapping concurrent MGs for SSB-based inter-frequency measurements</w:t>
      </w:r>
    </w:p>
    <w:p w14:paraId="62DE3A48" w14:textId="77777777" w:rsidR="00B03809" w:rsidRDefault="00BD6987" w:rsidP="00B03809">
      <w:pPr>
        <w:pStyle w:val="EditorsNote"/>
        <w:rPr>
          <w:lang w:eastAsia="zh-CN"/>
        </w:rPr>
      </w:pPr>
      <w:r w:rsidRPr="00F87A84">
        <w:rPr>
          <w:lang w:eastAsia="zh-CN"/>
        </w:rPr>
        <w:t xml:space="preserve">Editor's Note: </w:t>
      </w:r>
      <w:r w:rsidR="00B03809">
        <w:rPr>
          <w:lang w:eastAsia="zh-CN"/>
        </w:rPr>
        <w:t>This test case has been completed for the following configurations:</w:t>
      </w:r>
    </w:p>
    <w:p w14:paraId="026EC031" w14:textId="77777777" w:rsidR="00B03809" w:rsidRDefault="00B03809" w:rsidP="00B03809">
      <w:pPr>
        <w:pStyle w:val="EditorsNote"/>
        <w:rPr>
          <w:lang w:eastAsia="zh-CN"/>
        </w:rPr>
      </w:pPr>
      <w:r>
        <w:rPr>
          <w:lang w:eastAsia="zh-CN"/>
        </w:rPr>
        <w:t>-</w:t>
      </w:r>
      <w:r>
        <w:rPr>
          <w:lang w:eastAsia="zh-CN"/>
        </w:rPr>
        <w:tab/>
        <w:t>Test frequency f ≤ 40.8 GHz</w:t>
      </w:r>
    </w:p>
    <w:p w14:paraId="4BB65EAA" w14:textId="2EA3BD82" w:rsidR="00BD6987" w:rsidRPr="00F87A84" w:rsidRDefault="00B03809" w:rsidP="00B03809">
      <w:pPr>
        <w:pStyle w:val="EditorsNote"/>
        <w:rPr>
          <w:lang w:eastAsia="zh-CN"/>
        </w:rPr>
      </w:pPr>
      <w:r>
        <w:rPr>
          <w:lang w:eastAsia="zh-CN"/>
        </w:rPr>
        <w:t>-</w:t>
      </w:r>
      <w:r>
        <w:rPr>
          <w:lang w:eastAsia="zh-CN"/>
        </w:rPr>
        <w:tab/>
        <w:t>UE PC3</w:t>
      </w:r>
    </w:p>
    <w:p w14:paraId="7765A1AA" w14:textId="77777777" w:rsidR="00B03809" w:rsidRDefault="00B03809" w:rsidP="00B03809">
      <w:pPr>
        <w:pStyle w:val="EditorsNote"/>
      </w:pPr>
      <w:r>
        <w:tab/>
        <w:t>This test case is incomplete for UE power classes other than PC3</w:t>
      </w:r>
    </w:p>
    <w:p w14:paraId="65A502F6" w14:textId="10F7F8CD" w:rsidR="00B03809" w:rsidRDefault="00B03809" w:rsidP="00B03809">
      <w:pPr>
        <w:pStyle w:val="EditorsNote"/>
      </w:pPr>
      <w:r>
        <w:tab/>
        <w:t>This test case is incomplete for test frequencies &gt; 40.8 GHz</w:t>
      </w:r>
    </w:p>
    <w:p w14:paraId="60CF4A8E" w14:textId="3EA54717" w:rsidR="00BD6987" w:rsidRPr="002A39CF" w:rsidRDefault="00BD6987" w:rsidP="00BD6987">
      <w:pPr>
        <w:pStyle w:val="H6"/>
        <w:ind w:left="1701" w:hanging="1701"/>
      </w:pPr>
      <w:r w:rsidRPr="002A39CF">
        <w:t>7.6.1</w:t>
      </w:r>
      <w:r>
        <w:t>5</w:t>
      </w:r>
      <w:r w:rsidRPr="002A39CF">
        <w:t>.1.1</w:t>
      </w:r>
      <w:r w:rsidRPr="002A39CF">
        <w:rPr>
          <w:sz w:val="24"/>
          <w:szCs w:val="24"/>
        </w:rPr>
        <w:tab/>
      </w:r>
      <w:r w:rsidRPr="002A39CF">
        <w:t>Test purpose</w:t>
      </w:r>
    </w:p>
    <w:p w14:paraId="0B6C00CE" w14:textId="77777777" w:rsidR="00BD6987" w:rsidRPr="00CC4B4E" w:rsidRDefault="00BD6987" w:rsidP="00BD6987">
      <w:r w:rsidRPr="00CC4B4E">
        <w:t xml:space="preserve">The purpose of this test is to verify that the UE makes correct reporting of an event with fully non-overlapping concurrent MGs for SSB-based inter-frequency measurements. This test will partly verify the SA inter-frequency NR cell search requirements in </w:t>
      </w:r>
      <w:r>
        <w:t xml:space="preserve">TS 38.133 [6] </w:t>
      </w:r>
      <w:r w:rsidRPr="00CC4B4E">
        <w:t>clause 9.3.4.</w:t>
      </w:r>
    </w:p>
    <w:p w14:paraId="4967A2CC" w14:textId="77777777" w:rsidR="00BD6987" w:rsidRPr="002A39CF" w:rsidRDefault="00BD6987" w:rsidP="00BD6987">
      <w:pPr>
        <w:pStyle w:val="H6"/>
        <w:ind w:left="1701" w:hanging="1701"/>
      </w:pPr>
      <w:r w:rsidRPr="002A39CF">
        <w:t>7.6.1</w:t>
      </w:r>
      <w:r>
        <w:t>5</w:t>
      </w:r>
      <w:r w:rsidRPr="002A39CF">
        <w:t>.1.2</w:t>
      </w:r>
      <w:r w:rsidRPr="002A39CF">
        <w:rPr>
          <w:sz w:val="24"/>
          <w:szCs w:val="24"/>
        </w:rPr>
        <w:tab/>
      </w:r>
      <w:r w:rsidRPr="002A39CF">
        <w:t>Test applicability</w:t>
      </w:r>
    </w:p>
    <w:p w14:paraId="27DD3C49" w14:textId="77777777" w:rsidR="00BD6987" w:rsidRPr="00F87A84" w:rsidRDefault="00BD6987" w:rsidP="00BD6987">
      <w:r w:rsidRPr="00F87A84">
        <w:rPr>
          <w:rFonts w:cs="v4.2.0"/>
        </w:rPr>
        <w:t>his test applies to all types of NR UEs supporting concurrent gap capability from release 17 onwards.</w:t>
      </w:r>
    </w:p>
    <w:p w14:paraId="6D5E7DA1" w14:textId="77777777" w:rsidR="00BD6987" w:rsidRPr="002A39CF" w:rsidRDefault="00BD6987" w:rsidP="00BD6987">
      <w:pPr>
        <w:pStyle w:val="H6"/>
        <w:ind w:left="1701" w:hanging="1701"/>
      </w:pPr>
      <w:r w:rsidRPr="002A39CF">
        <w:t>7.6.1</w:t>
      </w:r>
      <w:r>
        <w:t>5</w:t>
      </w:r>
      <w:r w:rsidRPr="002A39CF">
        <w:t>.1.3</w:t>
      </w:r>
      <w:r w:rsidRPr="002A39CF">
        <w:tab/>
        <w:t>Minimum conformance requirements</w:t>
      </w:r>
    </w:p>
    <w:p w14:paraId="5D0683C5" w14:textId="77777777" w:rsidR="00BD6987" w:rsidRPr="002A39CF" w:rsidRDefault="00BD6987" w:rsidP="00BD6987">
      <w:pPr>
        <w:rPr>
          <w:lang w:eastAsia="sv-SE"/>
        </w:rPr>
      </w:pPr>
      <w:r w:rsidRPr="002A39CF">
        <w:rPr>
          <w:lang w:eastAsia="sv-SE"/>
        </w:rPr>
        <w:t>The minimum conformance requirements are specified in clause 7.6.1</w:t>
      </w:r>
      <w:r>
        <w:rPr>
          <w:lang w:eastAsia="sv-SE"/>
        </w:rPr>
        <w:t>5</w:t>
      </w:r>
      <w:r w:rsidRPr="002A39CF">
        <w:rPr>
          <w:lang w:eastAsia="sv-SE"/>
        </w:rPr>
        <w:t>.1.0.</w:t>
      </w:r>
    </w:p>
    <w:p w14:paraId="5DFA0730" w14:textId="77777777" w:rsidR="00BD6987" w:rsidRPr="002A39CF" w:rsidRDefault="00BD6987" w:rsidP="00BD6987">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 xml:space="preserve">5 </w:t>
      </w:r>
      <w:r w:rsidRPr="002A39CF">
        <w:rPr>
          <w:lang w:eastAsia="sv-SE"/>
        </w:rPr>
        <w:t>.1.</w:t>
      </w:r>
    </w:p>
    <w:p w14:paraId="5BF2A87C" w14:textId="77777777" w:rsidR="00BD6987" w:rsidRPr="002A39CF" w:rsidRDefault="00BD6987" w:rsidP="00BD6987">
      <w:pPr>
        <w:pStyle w:val="H6"/>
        <w:ind w:left="1701" w:hanging="1701"/>
      </w:pPr>
      <w:r w:rsidRPr="002A39CF">
        <w:t>7.6.1</w:t>
      </w:r>
      <w:r>
        <w:t>5</w:t>
      </w:r>
      <w:r w:rsidRPr="002A39CF">
        <w:t>.1.4</w:t>
      </w:r>
      <w:r w:rsidRPr="002A39CF">
        <w:tab/>
        <w:t>Test description</w:t>
      </w:r>
    </w:p>
    <w:p w14:paraId="0736740B" w14:textId="77777777" w:rsidR="00BD6987" w:rsidRPr="002A39CF" w:rsidRDefault="00BD6987" w:rsidP="00BD6987">
      <w:pPr>
        <w:pStyle w:val="H6"/>
        <w:ind w:left="1701" w:hanging="1701"/>
      </w:pPr>
      <w:r w:rsidRPr="002A39CF">
        <w:t>7.6.1</w:t>
      </w:r>
      <w:r>
        <w:t>5</w:t>
      </w:r>
      <w:r w:rsidRPr="002A39CF">
        <w:t>.1.4.1</w:t>
      </w:r>
      <w:r w:rsidRPr="002A39CF">
        <w:tab/>
        <w:t>Initial conditions</w:t>
      </w:r>
    </w:p>
    <w:p w14:paraId="4F0E790D" w14:textId="77777777" w:rsidR="00BD6987" w:rsidRPr="002A39CF" w:rsidRDefault="00BD6987" w:rsidP="00BD6987">
      <w:r w:rsidRPr="002A39CF">
        <w:rPr>
          <w:lang w:eastAsia="sv-SE"/>
        </w:rPr>
        <w:t xml:space="preserve">This test shall be tested using any of the test configurations in Table </w:t>
      </w:r>
      <w:r w:rsidRPr="002A39CF">
        <w:t>7.6.1</w:t>
      </w:r>
      <w:r>
        <w:t>5</w:t>
      </w:r>
      <w:r w:rsidRPr="002A39CF">
        <w:t>.1</w:t>
      </w:r>
      <w:r w:rsidRPr="002A39CF">
        <w:rPr>
          <w:lang w:eastAsia="sv-SE"/>
        </w:rPr>
        <w:t>.4.1-1</w:t>
      </w:r>
    </w:p>
    <w:p w14:paraId="7946C442" w14:textId="77777777" w:rsidR="00BD6987" w:rsidRPr="002A39CF" w:rsidRDefault="00BD6987" w:rsidP="00BD6987">
      <w:pPr>
        <w:pStyle w:val="TH"/>
      </w:pPr>
      <w:r w:rsidRPr="002A39CF">
        <w:t>Table 7.6.1</w:t>
      </w:r>
      <w:r>
        <w:t>5</w:t>
      </w:r>
      <w:r w:rsidRPr="002A39CF">
        <w:t>.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BD6987" w:rsidRPr="002A39CF" w14:paraId="3C388A7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2AE3FE55" w14:textId="77777777" w:rsidR="00BD6987" w:rsidRPr="002A39CF" w:rsidRDefault="00BD6987" w:rsidP="00DC2482">
            <w:pPr>
              <w:pStyle w:val="TAH"/>
              <w:keepNext w:val="0"/>
              <w:keepLines w:val="0"/>
            </w:pPr>
            <w:r w:rsidRPr="002A39CF">
              <w:t>Config</w:t>
            </w:r>
          </w:p>
        </w:tc>
        <w:tc>
          <w:tcPr>
            <w:tcW w:w="7481" w:type="dxa"/>
            <w:tcBorders>
              <w:top w:val="single" w:sz="4" w:space="0" w:color="auto"/>
              <w:left w:val="single" w:sz="4" w:space="0" w:color="auto"/>
              <w:bottom w:val="single" w:sz="4" w:space="0" w:color="auto"/>
              <w:right w:val="single" w:sz="4" w:space="0" w:color="auto"/>
            </w:tcBorders>
            <w:hideMark/>
          </w:tcPr>
          <w:p w14:paraId="07A0BB27" w14:textId="77777777" w:rsidR="00BD6987" w:rsidRPr="002A39CF" w:rsidRDefault="00BD6987" w:rsidP="00DC2482">
            <w:pPr>
              <w:pStyle w:val="TAH"/>
              <w:keepNext w:val="0"/>
              <w:keepLines w:val="0"/>
            </w:pPr>
            <w:r w:rsidRPr="002A39CF">
              <w:t>Description</w:t>
            </w:r>
          </w:p>
        </w:tc>
      </w:tr>
      <w:tr w:rsidR="00BD6987" w:rsidRPr="002A39CF" w14:paraId="2CFDA39C"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60246253" w14:textId="77777777" w:rsidR="00BD6987" w:rsidRPr="002A39CF" w:rsidRDefault="00BD6987" w:rsidP="00DC2482">
            <w:pPr>
              <w:pStyle w:val="TAL"/>
              <w:keepNext w:val="0"/>
              <w:keepLines w:val="0"/>
            </w:pPr>
            <w:r w:rsidRPr="002A39CF">
              <w:t>7.6.1</w:t>
            </w:r>
            <w:r>
              <w:t>5</w:t>
            </w:r>
            <w:r w:rsidRPr="002A39CF">
              <w:t>.1-1</w:t>
            </w:r>
          </w:p>
        </w:tc>
        <w:tc>
          <w:tcPr>
            <w:tcW w:w="7481" w:type="dxa"/>
            <w:tcBorders>
              <w:top w:val="single" w:sz="4" w:space="0" w:color="auto"/>
              <w:left w:val="single" w:sz="4" w:space="0" w:color="auto"/>
              <w:bottom w:val="single" w:sz="4" w:space="0" w:color="auto"/>
              <w:right w:val="single" w:sz="4" w:space="0" w:color="auto"/>
            </w:tcBorders>
            <w:hideMark/>
          </w:tcPr>
          <w:p w14:paraId="6EDCF05A" w14:textId="77777777" w:rsidR="00BD6987" w:rsidRPr="002A39CF" w:rsidRDefault="00BD6987" w:rsidP="00DC2482">
            <w:pPr>
              <w:pStyle w:val="TAL"/>
              <w:keepNext w:val="0"/>
              <w:keepLines w:val="0"/>
            </w:pPr>
            <w:r w:rsidRPr="002A39CF">
              <w:t xml:space="preserve">120 kHz </w:t>
            </w:r>
            <w:r w:rsidRPr="002A39CF">
              <w:rPr>
                <w:lang w:eastAsia="zh-CN"/>
              </w:rPr>
              <w:t xml:space="preserve">SSB </w:t>
            </w:r>
            <w:r w:rsidRPr="002A39CF">
              <w:t>SCS, 100 MHz bandwidth, TDD duplex mode</w:t>
            </w:r>
          </w:p>
        </w:tc>
      </w:tr>
    </w:tbl>
    <w:p w14:paraId="197A5557" w14:textId="77777777" w:rsidR="00BD6987" w:rsidRPr="002A39CF" w:rsidRDefault="00BD6987" w:rsidP="00BD6987"/>
    <w:p w14:paraId="0528B0E4" w14:textId="77777777" w:rsidR="00BD6987" w:rsidRPr="00F87A84" w:rsidRDefault="00BD6987" w:rsidP="00BD6987">
      <w:pPr>
        <w:rPr>
          <w:lang w:eastAsia="sv-SE"/>
        </w:rPr>
      </w:pPr>
      <w:r w:rsidRPr="00F87A84">
        <w:rPr>
          <w:lang w:eastAsia="sv-SE"/>
        </w:rPr>
        <w:t xml:space="preserve">Test environment parameters are given in Table </w:t>
      </w:r>
      <w:r>
        <w:rPr>
          <w:lang w:eastAsia="sv-SE"/>
        </w:rPr>
        <w:t>7.6.15.1.4.1-2</w:t>
      </w:r>
      <w:r w:rsidRPr="00F87A84">
        <w:rPr>
          <w:lang w:eastAsia="sv-SE"/>
        </w:rPr>
        <w:t>.</w:t>
      </w:r>
    </w:p>
    <w:p w14:paraId="0516DCD8" w14:textId="77777777" w:rsidR="00BD6987" w:rsidRPr="002A39CF" w:rsidRDefault="00BD6987" w:rsidP="00BD6987">
      <w:pPr>
        <w:pStyle w:val="TH"/>
      </w:pPr>
      <w:r w:rsidRPr="002A39CF">
        <w:t>Table 7.6.1</w:t>
      </w:r>
      <w:r>
        <w:t>5</w:t>
      </w:r>
      <w:r w:rsidRPr="002A39CF">
        <w:t xml:space="preserve">.1.4.1-2: Initial conditions for </w:t>
      </w:r>
      <w:r w:rsidRPr="00CC4B4E">
        <w:t>SA inter-frequency event triggered reporting for FR2 with fully non-overlapping concurrent MGs for SSB-based inter-frequency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BD6987" w:rsidRPr="002A39CF" w14:paraId="3B9753F7" w14:textId="77777777" w:rsidTr="00DC2482">
        <w:trPr>
          <w:jc w:val="center"/>
        </w:trPr>
        <w:tc>
          <w:tcPr>
            <w:tcW w:w="1654" w:type="dxa"/>
            <w:shd w:val="clear" w:color="auto" w:fill="auto"/>
          </w:tcPr>
          <w:p w14:paraId="5922FEEB" w14:textId="77777777" w:rsidR="00BD6987" w:rsidRPr="002A39CF" w:rsidRDefault="00BD6987" w:rsidP="00DC2482">
            <w:pPr>
              <w:pStyle w:val="TAH"/>
              <w:keepNext w:val="0"/>
              <w:keepLines w:val="0"/>
            </w:pPr>
            <w:r w:rsidRPr="002A39CF">
              <w:t>Parameter</w:t>
            </w:r>
          </w:p>
        </w:tc>
        <w:tc>
          <w:tcPr>
            <w:tcW w:w="3678" w:type="dxa"/>
            <w:gridSpan w:val="2"/>
            <w:shd w:val="clear" w:color="auto" w:fill="auto"/>
          </w:tcPr>
          <w:p w14:paraId="2E9A5CE8" w14:textId="77777777" w:rsidR="00BD6987" w:rsidRPr="002A39CF" w:rsidRDefault="00BD6987" w:rsidP="00DC2482">
            <w:pPr>
              <w:pStyle w:val="TAH"/>
              <w:keepNext w:val="0"/>
              <w:keepLines w:val="0"/>
            </w:pPr>
            <w:r w:rsidRPr="002A39CF">
              <w:t>Value</w:t>
            </w:r>
          </w:p>
        </w:tc>
        <w:tc>
          <w:tcPr>
            <w:tcW w:w="3684" w:type="dxa"/>
          </w:tcPr>
          <w:p w14:paraId="72EAFA75" w14:textId="77777777" w:rsidR="00BD6987" w:rsidRPr="002A39CF" w:rsidRDefault="00BD6987" w:rsidP="00DC2482">
            <w:pPr>
              <w:pStyle w:val="TAH"/>
              <w:keepNext w:val="0"/>
              <w:keepLines w:val="0"/>
            </w:pPr>
            <w:r w:rsidRPr="002A39CF">
              <w:t>Comment</w:t>
            </w:r>
          </w:p>
        </w:tc>
      </w:tr>
      <w:tr w:rsidR="00BD6987" w:rsidRPr="002A39CF" w14:paraId="0444C877" w14:textId="77777777" w:rsidTr="00DC2482">
        <w:trPr>
          <w:jc w:val="center"/>
        </w:trPr>
        <w:tc>
          <w:tcPr>
            <w:tcW w:w="1654" w:type="dxa"/>
            <w:shd w:val="clear" w:color="auto" w:fill="auto"/>
          </w:tcPr>
          <w:p w14:paraId="377CEF24" w14:textId="77777777" w:rsidR="00BD6987" w:rsidRPr="002A39CF" w:rsidRDefault="00BD6987" w:rsidP="00DC2482">
            <w:pPr>
              <w:pStyle w:val="TAL"/>
              <w:keepNext w:val="0"/>
              <w:keepLines w:val="0"/>
            </w:pPr>
            <w:r w:rsidRPr="002A39CF">
              <w:t>Test environment</w:t>
            </w:r>
          </w:p>
        </w:tc>
        <w:tc>
          <w:tcPr>
            <w:tcW w:w="3678" w:type="dxa"/>
            <w:gridSpan w:val="2"/>
            <w:shd w:val="clear" w:color="auto" w:fill="auto"/>
          </w:tcPr>
          <w:p w14:paraId="4EEF0BB3" w14:textId="77777777" w:rsidR="00BD6987" w:rsidRPr="002A39CF" w:rsidRDefault="00BD6987" w:rsidP="00DC2482">
            <w:pPr>
              <w:pStyle w:val="TAL"/>
              <w:keepNext w:val="0"/>
              <w:keepLines w:val="0"/>
            </w:pPr>
            <w:r w:rsidRPr="002A39CF">
              <w:t>NC</w:t>
            </w:r>
          </w:p>
        </w:tc>
        <w:tc>
          <w:tcPr>
            <w:tcW w:w="3684" w:type="dxa"/>
          </w:tcPr>
          <w:p w14:paraId="43A0A0C7" w14:textId="77777777" w:rsidR="00BD6987" w:rsidRPr="002A39CF" w:rsidRDefault="00BD6987" w:rsidP="00DC2482">
            <w:pPr>
              <w:pStyle w:val="TAL"/>
              <w:keepNext w:val="0"/>
              <w:keepLines w:val="0"/>
            </w:pPr>
            <w:r w:rsidRPr="002A39CF">
              <w:t>As specified in TS 38.508-1 [14] clause 4.1.</w:t>
            </w:r>
          </w:p>
        </w:tc>
      </w:tr>
      <w:tr w:rsidR="00BD6987" w:rsidRPr="002A39CF" w14:paraId="616A6E54" w14:textId="77777777" w:rsidTr="00DC2482">
        <w:trPr>
          <w:jc w:val="center"/>
        </w:trPr>
        <w:tc>
          <w:tcPr>
            <w:tcW w:w="1654" w:type="dxa"/>
            <w:shd w:val="clear" w:color="auto" w:fill="auto"/>
          </w:tcPr>
          <w:p w14:paraId="5DCB2C5C" w14:textId="77777777" w:rsidR="00BD6987" w:rsidRPr="002A39CF" w:rsidRDefault="00BD6987" w:rsidP="00DC2482">
            <w:pPr>
              <w:pStyle w:val="TAL"/>
              <w:keepNext w:val="0"/>
              <w:keepLines w:val="0"/>
            </w:pPr>
            <w:r w:rsidRPr="002A39CF">
              <w:t>Test frequencies</w:t>
            </w:r>
          </w:p>
        </w:tc>
        <w:tc>
          <w:tcPr>
            <w:tcW w:w="7362" w:type="dxa"/>
            <w:gridSpan w:val="3"/>
            <w:shd w:val="clear" w:color="auto" w:fill="auto"/>
          </w:tcPr>
          <w:p w14:paraId="5671A8ED" w14:textId="77777777" w:rsidR="00BD6987" w:rsidRPr="002A39CF" w:rsidRDefault="00BD6987" w:rsidP="00DC2482">
            <w:pPr>
              <w:pStyle w:val="TAL"/>
              <w:keepNext w:val="0"/>
              <w:keepLines w:val="0"/>
            </w:pPr>
            <w:r w:rsidRPr="002A39CF">
              <w:t>As specified in Annex E, Table E.5-1 and TS 38.508-1 [14] clause 4.3.1.</w:t>
            </w:r>
          </w:p>
        </w:tc>
      </w:tr>
      <w:tr w:rsidR="00BD6987" w:rsidRPr="002A39CF" w14:paraId="1317D000" w14:textId="77777777" w:rsidTr="00DC2482">
        <w:trPr>
          <w:jc w:val="center"/>
        </w:trPr>
        <w:tc>
          <w:tcPr>
            <w:tcW w:w="1654" w:type="dxa"/>
            <w:shd w:val="clear" w:color="auto" w:fill="auto"/>
          </w:tcPr>
          <w:p w14:paraId="4B176B60" w14:textId="77777777" w:rsidR="00BD6987" w:rsidRPr="002A39CF" w:rsidRDefault="00BD6987" w:rsidP="00DC2482">
            <w:pPr>
              <w:pStyle w:val="TAL"/>
              <w:keepNext w:val="0"/>
              <w:keepLines w:val="0"/>
            </w:pPr>
            <w:r w:rsidRPr="002A39CF">
              <w:t>Channel bandwidth</w:t>
            </w:r>
          </w:p>
        </w:tc>
        <w:tc>
          <w:tcPr>
            <w:tcW w:w="7362" w:type="dxa"/>
            <w:gridSpan w:val="3"/>
            <w:shd w:val="clear" w:color="auto" w:fill="auto"/>
          </w:tcPr>
          <w:p w14:paraId="5C7F1A10" w14:textId="77777777" w:rsidR="00BD6987" w:rsidRPr="002A39CF" w:rsidRDefault="00BD6987" w:rsidP="00DC2482">
            <w:pPr>
              <w:pStyle w:val="TAL"/>
              <w:keepNext w:val="0"/>
              <w:keepLines w:val="0"/>
            </w:pPr>
            <w:r w:rsidRPr="002A39CF">
              <w:t>As specified by the test configuration selected from Table 7.6.1</w:t>
            </w:r>
            <w:r>
              <w:t>4</w:t>
            </w:r>
            <w:r w:rsidRPr="002A39CF">
              <w:t>.1.4.1-1.</w:t>
            </w:r>
          </w:p>
        </w:tc>
      </w:tr>
      <w:tr w:rsidR="00BD6987" w:rsidRPr="002A39CF" w14:paraId="6BFB417B" w14:textId="77777777" w:rsidTr="00DC2482">
        <w:trPr>
          <w:jc w:val="center"/>
        </w:trPr>
        <w:tc>
          <w:tcPr>
            <w:tcW w:w="1654" w:type="dxa"/>
            <w:shd w:val="clear" w:color="auto" w:fill="auto"/>
          </w:tcPr>
          <w:p w14:paraId="139350F7" w14:textId="77777777" w:rsidR="00BD6987" w:rsidRPr="002A39CF" w:rsidRDefault="00BD6987" w:rsidP="00DC2482">
            <w:pPr>
              <w:pStyle w:val="TAL"/>
              <w:keepNext w:val="0"/>
              <w:keepLines w:val="0"/>
            </w:pPr>
            <w:r w:rsidRPr="002A39CF">
              <w:t>Propagation conditions</w:t>
            </w:r>
          </w:p>
        </w:tc>
        <w:tc>
          <w:tcPr>
            <w:tcW w:w="3678" w:type="dxa"/>
            <w:gridSpan w:val="2"/>
            <w:shd w:val="clear" w:color="auto" w:fill="auto"/>
          </w:tcPr>
          <w:p w14:paraId="1595D9B7" w14:textId="77777777" w:rsidR="00BD6987" w:rsidRPr="002A39CF" w:rsidRDefault="00BD6987" w:rsidP="00DC2482">
            <w:pPr>
              <w:pStyle w:val="TAL"/>
              <w:keepNext w:val="0"/>
              <w:keepLines w:val="0"/>
            </w:pPr>
            <w:r w:rsidRPr="002A39CF">
              <w:t>AWGN</w:t>
            </w:r>
          </w:p>
        </w:tc>
        <w:tc>
          <w:tcPr>
            <w:tcW w:w="3684" w:type="dxa"/>
          </w:tcPr>
          <w:p w14:paraId="30CE0DFC" w14:textId="77777777" w:rsidR="00BD6987" w:rsidRPr="002A39CF" w:rsidRDefault="00BD6987" w:rsidP="00DC2482">
            <w:pPr>
              <w:pStyle w:val="TAL"/>
              <w:keepNext w:val="0"/>
              <w:keepLines w:val="0"/>
            </w:pPr>
            <w:r w:rsidRPr="002A39CF">
              <w:t>As specified in Annex C.2.2</w:t>
            </w:r>
          </w:p>
        </w:tc>
      </w:tr>
      <w:tr w:rsidR="00BD6987" w:rsidRPr="002A39CF" w14:paraId="5E9F07F6" w14:textId="77777777" w:rsidTr="00DC2482">
        <w:trPr>
          <w:trHeight w:val="251"/>
          <w:jc w:val="center"/>
        </w:trPr>
        <w:tc>
          <w:tcPr>
            <w:tcW w:w="1654" w:type="dxa"/>
            <w:vMerge w:val="restart"/>
            <w:shd w:val="clear" w:color="auto" w:fill="auto"/>
          </w:tcPr>
          <w:p w14:paraId="210BE9B9" w14:textId="77777777" w:rsidR="00BD6987" w:rsidRPr="002A39CF" w:rsidRDefault="00BD6987" w:rsidP="00DC2482">
            <w:pPr>
              <w:pStyle w:val="TAL"/>
              <w:keepNext w:val="0"/>
              <w:keepLines w:val="0"/>
            </w:pPr>
            <w:r w:rsidRPr="002A39CF">
              <w:t>Connection Diagram</w:t>
            </w:r>
          </w:p>
        </w:tc>
        <w:tc>
          <w:tcPr>
            <w:tcW w:w="1082" w:type="dxa"/>
            <w:shd w:val="clear" w:color="auto" w:fill="auto"/>
          </w:tcPr>
          <w:p w14:paraId="6112102F" w14:textId="77777777" w:rsidR="00BD6987" w:rsidRPr="002A39CF" w:rsidRDefault="00BD6987" w:rsidP="00DC2482">
            <w:pPr>
              <w:pStyle w:val="TAL"/>
              <w:keepNext w:val="0"/>
              <w:keepLines w:val="0"/>
            </w:pPr>
            <w:r w:rsidRPr="002A39CF">
              <w:t>TE Part</w:t>
            </w:r>
          </w:p>
        </w:tc>
        <w:tc>
          <w:tcPr>
            <w:tcW w:w="2596" w:type="dxa"/>
            <w:shd w:val="clear" w:color="auto" w:fill="auto"/>
          </w:tcPr>
          <w:p w14:paraId="0D03BAD6" w14:textId="77777777" w:rsidR="00BD6987" w:rsidRPr="002A39CF" w:rsidRDefault="00BD6987" w:rsidP="00DC2482">
            <w:pPr>
              <w:pStyle w:val="TAL"/>
              <w:keepNext w:val="0"/>
              <w:keepLines w:val="0"/>
            </w:pPr>
            <w:r w:rsidRPr="002A39CF">
              <w:t>A.3.3.</w:t>
            </w:r>
            <w:r>
              <w:t>1.1</w:t>
            </w:r>
          </w:p>
        </w:tc>
        <w:tc>
          <w:tcPr>
            <w:tcW w:w="3684" w:type="dxa"/>
            <w:vMerge w:val="restart"/>
          </w:tcPr>
          <w:p w14:paraId="63235C76" w14:textId="77777777" w:rsidR="00BD6987" w:rsidRPr="002A39CF" w:rsidRDefault="00BD6987" w:rsidP="00DC2482">
            <w:pPr>
              <w:pStyle w:val="TAL"/>
              <w:keepNext w:val="0"/>
              <w:keepLines w:val="0"/>
            </w:pPr>
            <w:r w:rsidRPr="002A39CF">
              <w:t>As specified in TS 38.508-1 [14] Annex A.</w:t>
            </w:r>
          </w:p>
        </w:tc>
      </w:tr>
      <w:tr w:rsidR="00BD6987" w:rsidRPr="002A39CF" w14:paraId="28E89787" w14:textId="77777777" w:rsidTr="00DC2482">
        <w:trPr>
          <w:trHeight w:val="250"/>
          <w:jc w:val="center"/>
        </w:trPr>
        <w:tc>
          <w:tcPr>
            <w:tcW w:w="1654" w:type="dxa"/>
            <w:vMerge/>
            <w:shd w:val="clear" w:color="auto" w:fill="auto"/>
          </w:tcPr>
          <w:p w14:paraId="16015431" w14:textId="77777777" w:rsidR="00BD6987" w:rsidRPr="002A39CF" w:rsidRDefault="00BD6987" w:rsidP="00DC2482">
            <w:pPr>
              <w:pStyle w:val="TAL"/>
              <w:keepNext w:val="0"/>
              <w:keepLines w:val="0"/>
            </w:pPr>
          </w:p>
        </w:tc>
        <w:tc>
          <w:tcPr>
            <w:tcW w:w="1082" w:type="dxa"/>
            <w:shd w:val="clear" w:color="auto" w:fill="auto"/>
          </w:tcPr>
          <w:p w14:paraId="4C079DE3" w14:textId="77777777" w:rsidR="00BD6987" w:rsidRPr="002A39CF" w:rsidRDefault="00BD6987" w:rsidP="00DC2482">
            <w:pPr>
              <w:pStyle w:val="TAL"/>
              <w:keepNext w:val="0"/>
              <w:keepLines w:val="0"/>
            </w:pPr>
            <w:r w:rsidRPr="002A39CF">
              <w:t>DUT Part</w:t>
            </w:r>
          </w:p>
        </w:tc>
        <w:tc>
          <w:tcPr>
            <w:tcW w:w="2596" w:type="dxa"/>
            <w:shd w:val="clear" w:color="auto" w:fill="auto"/>
          </w:tcPr>
          <w:p w14:paraId="5B40EF3F" w14:textId="77777777" w:rsidR="00BD6987" w:rsidRPr="002A39CF" w:rsidRDefault="00BD6987" w:rsidP="00DC2482">
            <w:pPr>
              <w:pStyle w:val="TAL"/>
              <w:keepNext w:val="0"/>
              <w:keepLines w:val="0"/>
            </w:pPr>
            <w:r w:rsidRPr="002A39CF">
              <w:t>A.3.4.1.1</w:t>
            </w:r>
          </w:p>
        </w:tc>
        <w:tc>
          <w:tcPr>
            <w:tcW w:w="3684" w:type="dxa"/>
            <w:vMerge/>
          </w:tcPr>
          <w:p w14:paraId="65271F4C" w14:textId="77777777" w:rsidR="00BD6987" w:rsidRPr="002A39CF" w:rsidRDefault="00BD6987" w:rsidP="00DC2482">
            <w:pPr>
              <w:pStyle w:val="TAL"/>
              <w:keepNext w:val="0"/>
              <w:keepLines w:val="0"/>
            </w:pPr>
          </w:p>
        </w:tc>
      </w:tr>
      <w:tr w:rsidR="00BD6987" w:rsidRPr="002A39CF" w14:paraId="1B396F1C" w14:textId="77777777" w:rsidTr="00DC2482">
        <w:trPr>
          <w:jc w:val="center"/>
        </w:trPr>
        <w:tc>
          <w:tcPr>
            <w:tcW w:w="1654" w:type="dxa"/>
            <w:shd w:val="clear" w:color="auto" w:fill="auto"/>
          </w:tcPr>
          <w:p w14:paraId="7E09E59D" w14:textId="77777777" w:rsidR="00BD6987" w:rsidRPr="002A39CF" w:rsidRDefault="00BD6987" w:rsidP="00DC2482">
            <w:pPr>
              <w:pStyle w:val="TAL"/>
              <w:keepNext w:val="0"/>
              <w:keepLines w:val="0"/>
            </w:pPr>
            <w:r w:rsidRPr="002A39CF">
              <w:t>Exceptions to connection diagram</w:t>
            </w:r>
          </w:p>
        </w:tc>
        <w:tc>
          <w:tcPr>
            <w:tcW w:w="3678" w:type="dxa"/>
            <w:gridSpan w:val="2"/>
            <w:shd w:val="clear" w:color="auto" w:fill="auto"/>
          </w:tcPr>
          <w:p w14:paraId="5CBAB47D" w14:textId="77777777" w:rsidR="00BD6987" w:rsidRPr="002A39CF" w:rsidRDefault="00BD6987" w:rsidP="00DC2482">
            <w:pPr>
              <w:pStyle w:val="TAL"/>
              <w:keepNext w:val="0"/>
              <w:keepLines w:val="0"/>
            </w:pPr>
          </w:p>
        </w:tc>
        <w:tc>
          <w:tcPr>
            <w:tcW w:w="3684" w:type="dxa"/>
          </w:tcPr>
          <w:p w14:paraId="01AB1461" w14:textId="77777777" w:rsidR="00BD6987" w:rsidRPr="002A39CF" w:rsidRDefault="00BD6987" w:rsidP="00DC2482">
            <w:pPr>
              <w:pStyle w:val="TAL"/>
              <w:keepNext w:val="0"/>
              <w:keepLines w:val="0"/>
            </w:pPr>
          </w:p>
        </w:tc>
      </w:tr>
    </w:tbl>
    <w:p w14:paraId="05683C8D" w14:textId="77777777" w:rsidR="00BD6987" w:rsidRPr="002A39CF" w:rsidRDefault="00BD6987" w:rsidP="00BD6987"/>
    <w:p w14:paraId="0AE79A42" w14:textId="77777777" w:rsidR="00BD6987" w:rsidRPr="002A39CF" w:rsidRDefault="00BD6987" w:rsidP="00BD6987">
      <w:pPr>
        <w:pStyle w:val="B1"/>
      </w:pPr>
      <w:r w:rsidRPr="002A39CF">
        <w:t>1.</w:t>
      </w:r>
      <w:r w:rsidRPr="002A39CF">
        <w:tab/>
        <w:t>The general test parameter settings are set up according to Table 7.6.1</w:t>
      </w:r>
      <w:r>
        <w:t>5</w:t>
      </w:r>
      <w:r w:rsidRPr="002A39CF">
        <w:t>.1.4.1-3.</w:t>
      </w:r>
    </w:p>
    <w:p w14:paraId="72158FD2" w14:textId="77777777" w:rsidR="00BD6987" w:rsidRPr="002A39CF" w:rsidRDefault="00BD6987" w:rsidP="00BD6987">
      <w:pPr>
        <w:pStyle w:val="B1"/>
      </w:pPr>
      <w:r w:rsidRPr="002A39CF">
        <w:t>2.</w:t>
      </w:r>
      <w:r w:rsidRPr="002A39CF">
        <w:tab/>
        <w:t>Message contents are defined in clause 7.6.1</w:t>
      </w:r>
      <w:r>
        <w:t>5</w:t>
      </w:r>
      <w:r w:rsidRPr="002A39CF">
        <w:t>.1.4.3.</w:t>
      </w:r>
    </w:p>
    <w:p w14:paraId="403B4DD2" w14:textId="77777777" w:rsidR="00BD6987" w:rsidRPr="002A39CF" w:rsidRDefault="00BD6987" w:rsidP="00BD6987">
      <w:pPr>
        <w:pStyle w:val="B1"/>
      </w:pPr>
      <w:r w:rsidRPr="002A39CF">
        <w:t>3.</w:t>
      </w:r>
      <w:r w:rsidRPr="002A39CF">
        <w:tab/>
      </w:r>
      <w:r w:rsidRPr="00F87A84">
        <w:t>There are three NR carriers and three cells specified in the test</w:t>
      </w:r>
      <w:r w:rsidRPr="00F87A84">
        <w:rPr>
          <w:lang w:eastAsia="zh-CN"/>
        </w:rPr>
        <w:t>. Cell 1 (NR c</w:t>
      </w:r>
      <w:r w:rsidRPr="00F87A84">
        <w:t>ell 1) is the cell used for connection setup with the power level set according to Annex C.1.2 and C.1.3 for this test</w:t>
      </w:r>
      <w:r w:rsidRPr="002A39CF">
        <w:t>.</w:t>
      </w:r>
    </w:p>
    <w:p w14:paraId="3E2545BC" w14:textId="77777777" w:rsidR="00BD6987" w:rsidRPr="00CC4B4E" w:rsidRDefault="00BD6987" w:rsidP="00BD6987">
      <w:pPr>
        <w:pStyle w:val="TH"/>
      </w:pPr>
      <w:r w:rsidRPr="002A39CF">
        <w:t>Table 7.6.1</w:t>
      </w:r>
      <w:r>
        <w:t>5</w:t>
      </w:r>
      <w:r w:rsidRPr="002A39CF">
        <w:t xml:space="preserve">.1.4.1-3: </w:t>
      </w:r>
      <w:r w:rsidRPr="00CC4B4E">
        <w:t xml:space="preserve">General test parameters for </w:t>
      </w:r>
      <w:bookmarkStart w:id="145" w:name="_Hlk144821980"/>
      <w:r w:rsidRPr="00CC4B4E">
        <w:t>SA inter-frequency event triggered reporting for FR2 with fully non-overlapping concurrent MGs for SSB-based inter-frequency measurements</w:t>
      </w:r>
      <w:bookmarkEnd w:id="145"/>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BD6987" w:rsidRPr="00CC4B4E" w14:paraId="40D12359" w14:textId="77777777" w:rsidTr="00DC2482">
        <w:trPr>
          <w:cantSplit/>
          <w:trHeight w:val="187"/>
        </w:trPr>
        <w:tc>
          <w:tcPr>
            <w:tcW w:w="2118" w:type="dxa"/>
          </w:tcPr>
          <w:p w14:paraId="36F10BF9" w14:textId="77777777" w:rsidR="00BD6987" w:rsidRPr="00CC4B4E" w:rsidRDefault="00BD6987" w:rsidP="00DC2482">
            <w:pPr>
              <w:pStyle w:val="TAH"/>
            </w:pPr>
            <w:r w:rsidRPr="00CC4B4E">
              <w:t>Parameter</w:t>
            </w:r>
          </w:p>
        </w:tc>
        <w:tc>
          <w:tcPr>
            <w:tcW w:w="596" w:type="dxa"/>
          </w:tcPr>
          <w:p w14:paraId="58651EA8" w14:textId="77777777" w:rsidR="00BD6987" w:rsidRPr="00CC4B4E" w:rsidRDefault="00BD6987" w:rsidP="00DC2482">
            <w:pPr>
              <w:pStyle w:val="TAH"/>
            </w:pPr>
            <w:r w:rsidRPr="00CC4B4E">
              <w:t>Unit</w:t>
            </w:r>
          </w:p>
        </w:tc>
        <w:tc>
          <w:tcPr>
            <w:tcW w:w="1251" w:type="dxa"/>
          </w:tcPr>
          <w:p w14:paraId="3A55ECA5" w14:textId="77777777" w:rsidR="00BD6987" w:rsidRPr="00CC4B4E" w:rsidRDefault="00BD6987" w:rsidP="00DC2482">
            <w:pPr>
              <w:pStyle w:val="TAH"/>
            </w:pPr>
            <w:r w:rsidRPr="00CC4B4E">
              <w:t>Test configuration</w:t>
            </w:r>
          </w:p>
        </w:tc>
        <w:tc>
          <w:tcPr>
            <w:tcW w:w="2504" w:type="dxa"/>
          </w:tcPr>
          <w:p w14:paraId="0D645913" w14:textId="77777777" w:rsidR="00BD6987" w:rsidRPr="00CC4B4E" w:rsidRDefault="00BD6987" w:rsidP="00DC2482">
            <w:pPr>
              <w:pStyle w:val="TAH"/>
            </w:pPr>
            <w:r w:rsidRPr="00CC4B4E">
              <w:t>Value</w:t>
            </w:r>
          </w:p>
        </w:tc>
        <w:tc>
          <w:tcPr>
            <w:tcW w:w="3072" w:type="dxa"/>
          </w:tcPr>
          <w:p w14:paraId="5DB9ED4A" w14:textId="77777777" w:rsidR="00BD6987" w:rsidRPr="00CC4B4E" w:rsidRDefault="00BD6987" w:rsidP="00DC2482">
            <w:pPr>
              <w:pStyle w:val="TAH"/>
            </w:pPr>
            <w:r w:rsidRPr="00CC4B4E">
              <w:t>Comment</w:t>
            </w:r>
          </w:p>
        </w:tc>
      </w:tr>
      <w:tr w:rsidR="00BD6987" w:rsidRPr="00CC4B4E" w14:paraId="7341C05D" w14:textId="77777777" w:rsidTr="00DC2482">
        <w:trPr>
          <w:cantSplit/>
          <w:trHeight w:val="187"/>
        </w:trPr>
        <w:tc>
          <w:tcPr>
            <w:tcW w:w="2118" w:type="dxa"/>
          </w:tcPr>
          <w:p w14:paraId="3245E3A7" w14:textId="77777777" w:rsidR="00BD6987" w:rsidRPr="00CC4B4E" w:rsidRDefault="00BD6987" w:rsidP="00DC2482">
            <w:pPr>
              <w:pStyle w:val="TAL"/>
            </w:pPr>
            <w:r w:rsidRPr="00CC4B4E">
              <w:t>NR RF Channel Number</w:t>
            </w:r>
          </w:p>
        </w:tc>
        <w:tc>
          <w:tcPr>
            <w:tcW w:w="596" w:type="dxa"/>
          </w:tcPr>
          <w:p w14:paraId="3E3B3ABC" w14:textId="77777777" w:rsidR="00BD6987" w:rsidRPr="00CC4B4E" w:rsidRDefault="00BD6987" w:rsidP="00DC2482">
            <w:pPr>
              <w:pStyle w:val="TAC"/>
            </w:pPr>
          </w:p>
        </w:tc>
        <w:tc>
          <w:tcPr>
            <w:tcW w:w="1251" w:type="dxa"/>
          </w:tcPr>
          <w:p w14:paraId="01491990" w14:textId="77777777" w:rsidR="00BD6987" w:rsidRPr="00CC4B4E" w:rsidRDefault="00BD6987" w:rsidP="00DC2482">
            <w:pPr>
              <w:pStyle w:val="TAL"/>
              <w:rPr>
                <w:rFonts w:cs="Arial"/>
              </w:rPr>
            </w:pPr>
            <w:r w:rsidRPr="00CC4B4E">
              <w:rPr>
                <w:rFonts w:cs="Arial"/>
              </w:rPr>
              <w:t>Config 1</w:t>
            </w:r>
          </w:p>
        </w:tc>
        <w:tc>
          <w:tcPr>
            <w:tcW w:w="2504" w:type="dxa"/>
          </w:tcPr>
          <w:p w14:paraId="6C6665ED" w14:textId="77777777" w:rsidR="00BD6987" w:rsidRPr="00CC4B4E" w:rsidRDefault="00BD6987" w:rsidP="00DC2482">
            <w:pPr>
              <w:pStyle w:val="TAL"/>
              <w:rPr>
                <w:bCs/>
              </w:rPr>
            </w:pPr>
            <w:r w:rsidRPr="00CC4B4E">
              <w:rPr>
                <w:bCs/>
              </w:rPr>
              <w:t>1, 2, 3</w:t>
            </w:r>
          </w:p>
        </w:tc>
        <w:tc>
          <w:tcPr>
            <w:tcW w:w="3072" w:type="dxa"/>
          </w:tcPr>
          <w:p w14:paraId="2F613348" w14:textId="77777777" w:rsidR="00BD6987" w:rsidRPr="00CC4B4E" w:rsidRDefault="00BD6987" w:rsidP="00DC2482">
            <w:pPr>
              <w:pStyle w:val="TAL"/>
              <w:rPr>
                <w:bCs/>
              </w:rPr>
            </w:pPr>
            <w:r w:rsidRPr="00CC4B4E">
              <w:rPr>
                <w:bCs/>
              </w:rPr>
              <w:t>Three FR2 NR carrier frequencies is used.</w:t>
            </w:r>
          </w:p>
          <w:p w14:paraId="3EF90BAD" w14:textId="77777777" w:rsidR="00BD6987" w:rsidRPr="00CC4B4E" w:rsidRDefault="00BD6987" w:rsidP="00DC2482">
            <w:pPr>
              <w:pStyle w:val="TAL"/>
              <w:rPr>
                <w:bCs/>
              </w:rPr>
            </w:pPr>
          </w:p>
        </w:tc>
      </w:tr>
      <w:tr w:rsidR="00BD6987" w:rsidRPr="00CC4B4E" w14:paraId="362DE2D6" w14:textId="77777777" w:rsidTr="00DC2482">
        <w:trPr>
          <w:cantSplit/>
          <w:trHeight w:val="187"/>
        </w:trPr>
        <w:tc>
          <w:tcPr>
            <w:tcW w:w="2118" w:type="dxa"/>
          </w:tcPr>
          <w:p w14:paraId="3C7DABCB" w14:textId="77777777" w:rsidR="00BD6987" w:rsidRPr="00CC4B4E" w:rsidRDefault="00BD6987" w:rsidP="00DC2482">
            <w:pPr>
              <w:pStyle w:val="TAL"/>
              <w:rPr>
                <w:rFonts w:cs="Arial"/>
              </w:rPr>
            </w:pPr>
            <w:r w:rsidRPr="00CC4B4E">
              <w:rPr>
                <w:rFonts w:cs="Arial"/>
              </w:rPr>
              <w:t>Active cell</w:t>
            </w:r>
          </w:p>
        </w:tc>
        <w:tc>
          <w:tcPr>
            <w:tcW w:w="596" w:type="dxa"/>
          </w:tcPr>
          <w:p w14:paraId="3C3455E6" w14:textId="77777777" w:rsidR="00BD6987" w:rsidRPr="00CC4B4E" w:rsidRDefault="00BD6987" w:rsidP="00DC2482">
            <w:pPr>
              <w:pStyle w:val="TAC"/>
            </w:pPr>
          </w:p>
        </w:tc>
        <w:tc>
          <w:tcPr>
            <w:tcW w:w="1251" w:type="dxa"/>
          </w:tcPr>
          <w:p w14:paraId="3ED03983" w14:textId="77777777" w:rsidR="00BD6987" w:rsidRPr="00CC4B4E" w:rsidRDefault="00BD6987" w:rsidP="00DC2482">
            <w:pPr>
              <w:pStyle w:val="TAL"/>
              <w:rPr>
                <w:rFonts w:cs="Arial"/>
              </w:rPr>
            </w:pPr>
            <w:r w:rsidRPr="00CC4B4E">
              <w:rPr>
                <w:rFonts w:cs="Arial"/>
              </w:rPr>
              <w:t>Config 1</w:t>
            </w:r>
          </w:p>
        </w:tc>
        <w:tc>
          <w:tcPr>
            <w:tcW w:w="2504" w:type="dxa"/>
          </w:tcPr>
          <w:p w14:paraId="553B3214" w14:textId="77777777" w:rsidR="00BD6987" w:rsidRPr="00CC4B4E" w:rsidRDefault="00BD6987" w:rsidP="00DC2482">
            <w:pPr>
              <w:pStyle w:val="TAL"/>
              <w:rPr>
                <w:rFonts w:cs="Arial"/>
              </w:rPr>
            </w:pPr>
            <w:r w:rsidRPr="00CC4B4E">
              <w:rPr>
                <w:rFonts w:cs="Arial"/>
              </w:rPr>
              <w:t>NR cell 1 (Pcell)</w:t>
            </w:r>
          </w:p>
        </w:tc>
        <w:tc>
          <w:tcPr>
            <w:tcW w:w="3072" w:type="dxa"/>
          </w:tcPr>
          <w:p w14:paraId="5AFCFAC9" w14:textId="77777777" w:rsidR="00BD6987" w:rsidRPr="00CC4B4E" w:rsidRDefault="00BD6987" w:rsidP="00DC2482">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BD6987" w:rsidRPr="00CC4B4E" w14:paraId="395AC94F" w14:textId="77777777" w:rsidTr="00DC2482">
        <w:trPr>
          <w:cantSplit/>
          <w:trHeight w:val="187"/>
        </w:trPr>
        <w:tc>
          <w:tcPr>
            <w:tcW w:w="2118" w:type="dxa"/>
          </w:tcPr>
          <w:p w14:paraId="19640236" w14:textId="77777777" w:rsidR="00BD6987" w:rsidRPr="00CC4B4E" w:rsidRDefault="00BD6987" w:rsidP="00DC2482">
            <w:pPr>
              <w:pStyle w:val="TAL"/>
              <w:rPr>
                <w:rFonts w:cs="Arial"/>
              </w:rPr>
            </w:pPr>
            <w:r w:rsidRPr="00CC4B4E">
              <w:rPr>
                <w:rFonts w:cs="Arial"/>
              </w:rPr>
              <w:t>Neighbour cell</w:t>
            </w:r>
          </w:p>
        </w:tc>
        <w:tc>
          <w:tcPr>
            <w:tcW w:w="596" w:type="dxa"/>
          </w:tcPr>
          <w:p w14:paraId="2CB59C9F" w14:textId="77777777" w:rsidR="00BD6987" w:rsidRPr="00CC4B4E" w:rsidRDefault="00BD6987" w:rsidP="00DC2482">
            <w:pPr>
              <w:pStyle w:val="TAC"/>
            </w:pPr>
          </w:p>
        </w:tc>
        <w:tc>
          <w:tcPr>
            <w:tcW w:w="1251" w:type="dxa"/>
          </w:tcPr>
          <w:p w14:paraId="4E4652C8" w14:textId="77777777" w:rsidR="00BD6987" w:rsidRPr="00CC4B4E" w:rsidRDefault="00BD6987" w:rsidP="00DC2482">
            <w:pPr>
              <w:pStyle w:val="TAL"/>
              <w:rPr>
                <w:rFonts w:cs="Arial"/>
              </w:rPr>
            </w:pPr>
            <w:r w:rsidRPr="00CC4B4E">
              <w:rPr>
                <w:rFonts w:cs="Arial"/>
              </w:rPr>
              <w:t>Config 1</w:t>
            </w:r>
          </w:p>
        </w:tc>
        <w:tc>
          <w:tcPr>
            <w:tcW w:w="2504" w:type="dxa"/>
          </w:tcPr>
          <w:p w14:paraId="7AE2A662" w14:textId="77777777" w:rsidR="00BD6987" w:rsidRPr="00CC4B4E" w:rsidRDefault="00BD6987" w:rsidP="00DC2482">
            <w:pPr>
              <w:pStyle w:val="TAL"/>
              <w:rPr>
                <w:rFonts w:cs="Arial"/>
              </w:rPr>
            </w:pPr>
            <w:r w:rsidRPr="00CC4B4E">
              <w:rPr>
                <w:rFonts w:cs="Arial"/>
              </w:rPr>
              <w:t>NR cell 2 and 3</w:t>
            </w:r>
          </w:p>
        </w:tc>
        <w:tc>
          <w:tcPr>
            <w:tcW w:w="3072" w:type="dxa"/>
          </w:tcPr>
          <w:p w14:paraId="6415F4BC" w14:textId="77777777" w:rsidR="00BD6987" w:rsidRPr="00CC4B4E" w:rsidRDefault="00BD6987" w:rsidP="00DC2482">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 NR cell 3 is on NR RF channel number 3.</w:t>
            </w:r>
          </w:p>
        </w:tc>
      </w:tr>
      <w:tr w:rsidR="00BD6987" w:rsidRPr="00CC4B4E" w14:paraId="357AC6A8" w14:textId="77777777" w:rsidTr="00DC2482">
        <w:trPr>
          <w:cantSplit/>
          <w:trHeight w:val="187"/>
        </w:trPr>
        <w:tc>
          <w:tcPr>
            <w:tcW w:w="2118" w:type="dxa"/>
          </w:tcPr>
          <w:p w14:paraId="6AE99C96" w14:textId="77777777" w:rsidR="00BD6987" w:rsidRPr="00CC4B4E" w:rsidRDefault="00BD6987" w:rsidP="00DC2482">
            <w:pPr>
              <w:pStyle w:val="TAL"/>
              <w:rPr>
                <w:rFonts w:cs="Arial"/>
              </w:rPr>
            </w:pPr>
            <w:r w:rsidRPr="00CC4B4E">
              <w:rPr>
                <w:rFonts w:cs="Arial"/>
                <w:lang w:eastAsia="zh-CN"/>
              </w:rPr>
              <w:t>Gap Pattern Id</w:t>
            </w:r>
          </w:p>
        </w:tc>
        <w:tc>
          <w:tcPr>
            <w:tcW w:w="596" w:type="dxa"/>
          </w:tcPr>
          <w:p w14:paraId="1F290BDF" w14:textId="77777777" w:rsidR="00BD6987" w:rsidRPr="00CC4B4E" w:rsidRDefault="00BD6987" w:rsidP="00DC2482">
            <w:pPr>
              <w:pStyle w:val="TAC"/>
            </w:pPr>
          </w:p>
        </w:tc>
        <w:tc>
          <w:tcPr>
            <w:tcW w:w="1251" w:type="dxa"/>
          </w:tcPr>
          <w:p w14:paraId="04B93AB7" w14:textId="77777777" w:rsidR="00BD6987" w:rsidRPr="00CC4B4E" w:rsidRDefault="00BD6987" w:rsidP="00DC2482">
            <w:pPr>
              <w:pStyle w:val="TAL"/>
              <w:rPr>
                <w:rFonts w:cs="Arial"/>
                <w:lang w:eastAsia="zh-CN"/>
              </w:rPr>
            </w:pPr>
            <w:r w:rsidRPr="00CC4B4E">
              <w:rPr>
                <w:rFonts w:cs="Arial"/>
              </w:rPr>
              <w:t>Config 1</w:t>
            </w:r>
          </w:p>
        </w:tc>
        <w:tc>
          <w:tcPr>
            <w:tcW w:w="2504" w:type="dxa"/>
          </w:tcPr>
          <w:p w14:paraId="510E23A5" w14:textId="77777777" w:rsidR="00BD6987" w:rsidRPr="00CC4B4E" w:rsidRDefault="00BD6987" w:rsidP="00DC2482">
            <w:pPr>
              <w:pStyle w:val="TAL"/>
              <w:rPr>
                <w:rFonts w:cs="Arial"/>
              </w:rPr>
            </w:pPr>
            <w:r w:rsidRPr="00CC4B4E">
              <w:rPr>
                <w:rFonts w:cs="Arial"/>
                <w:lang w:eastAsia="zh-CN"/>
              </w:rPr>
              <w:t>14 for both gaps</w:t>
            </w:r>
          </w:p>
        </w:tc>
        <w:tc>
          <w:tcPr>
            <w:tcW w:w="3072" w:type="dxa"/>
          </w:tcPr>
          <w:p w14:paraId="267A4E61" w14:textId="77777777" w:rsidR="00BD6987" w:rsidRPr="00CC4B4E" w:rsidRDefault="00BD6987" w:rsidP="00DC2482">
            <w:pPr>
              <w:pStyle w:val="TAL"/>
              <w:rPr>
                <w:rFonts w:cs="Arial"/>
              </w:rPr>
            </w:pPr>
            <w:r w:rsidRPr="00CC4B4E">
              <w:rPr>
                <w:rFonts w:cs="Arial"/>
              </w:rPr>
              <w:t>As specified in clause 9.1.2-1.</w:t>
            </w:r>
          </w:p>
          <w:p w14:paraId="3D1DA61F" w14:textId="77777777" w:rsidR="00BD6987" w:rsidRPr="00CC4B4E" w:rsidRDefault="00BD6987" w:rsidP="00DC2482">
            <w:pPr>
              <w:pStyle w:val="TAL"/>
              <w:rPr>
                <w:rFonts w:cs="Arial"/>
              </w:rPr>
            </w:pPr>
          </w:p>
        </w:tc>
      </w:tr>
      <w:tr w:rsidR="00BD6987" w:rsidRPr="00CC4B4E" w14:paraId="16E8F973" w14:textId="77777777" w:rsidTr="00DC2482">
        <w:trPr>
          <w:cantSplit/>
          <w:trHeight w:val="187"/>
        </w:trPr>
        <w:tc>
          <w:tcPr>
            <w:tcW w:w="2118" w:type="dxa"/>
          </w:tcPr>
          <w:p w14:paraId="4223FB3D" w14:textId="77777777" w:rsidR="00BD6987" w:rsidRPr="00CC4B4E" w:rsidRDefault="00BD6987" w:rsidP="00DC2482">
            <w:pPr>
              <w:pStyle w:val="TAL"/>
              <w:rPr>
                <w:rFonts w:cs="Arial"/>
                <w:lang w:eastAsia="zh-CN"/>
              </w:rPr>
            </w:pPr>
            <w:r w:rsidRPr="00CC4B4E">
              <w:rPr>
                <w:lang w:eastAsia="zh-CN"/>
              </w:rPr>
              <w:t>Measurement gap offset</w:t>
            </w:r>
          </w:p>
        </w:tc>
        <w:tc>
          <w:tcPr>
            <w:tcW w:w="596" w:type="dxa"/>
          </w:tcPr>
          <w:p w14:paraId="796A35B0" w14:textId="77777777" w:rsidR="00BD6987" w:rsidRPr="00CC4B4E" w:rsidRDefault="00BD6987" w:rsidP="00DC2482">
            <w:pPr>
              <w:pStyle w:val="TAC"/>
            </w:pPr>
          </w:p>
        </w:tc>
        <w:tc>
          <w:tcPr>
            <w:tcW w:w="1251" w:type="dxa"/>
          </w:tcPr>
          <w:p w14:paraId="7A9A9BAB" w14:textId="77777777" w:rsidR="00BD6987" w:rsidRPr="00CC4B4E" w:rsidRDefault="00BD6987" w:rsidP="00DC2482">
            <w:pPr>
              <w:pStyle w:val="TAL"/>
              <w:rPr>
                <w:rFonts w:cs="Arial"/>
                <w:lang w:eastAsia="zh-CN"/>
              </w:rPr>
            </w:pPr>
            <w:r w:rsidRPr="00CC4B4E">
              <w:rPr>
                <w:rFonts w:cs="Arial"/>
              </w:rPr>
              <w:t>Config 1</w:t>
            </w:r>
          </w:p>
        </w:tc>
        <w:tc>
          <w:tcPr>
            <w:tcW w:w="2504" w:type="dxa"/>
          </w:tcPr>
          <w:p w14:paraId="1852DD58" w14:textId="77777777" w:rsidR="00BD6987" w:rsidRPr="00CC4B4E" w:rsidRDefault="00BD6987" w:rsidP="00DC2482">
            <w:pPr>
              <w:pStyle w:val="TAL"/>
              <w:rPr>
                <w:rFonts w:cs="Arial"/>
                <w:lang w:eastAsia="zh-CN"/>
              </w:rPr>
            </w:pPr>
            <w:r w:rsidRPr="00CC4B4E">
              <w:rPr>
                <w:rFonts w:cs="Arial"/>
                <w:lang w:eastAsia="zh-CN"/>
              </w:rPr>
              <w:t>79 for MG#1</w:t>
            </w:r>
          </w:p>
          <w:p w14:paraId="3E0233F0" w14:textId="77777777" w:rsidR="00BD6987" w:rsidRPr="00CC4B4E" w:rsidRDefault="00BD6987" w:rsidP="00DC2482">
            <w:pPr>
              <w:pStyle w:val="TAL"/>
              <w:rPr>
                <w:rFonts w:cs="Arial"/>
                <w:lang w:eastAsia="zh-CN"/>
              </w:rPr>
            </w:pPr>
            <w:r w:rsidRPr="00CC4B4E">
              <w:rPr>
                <w:rFonts w:cs="Arial"/>
                <w:lang w:eastAsia="zh-CN"/>
              </w:rPr>
              <w:t>19 for MG#2</w:t>
            </w:r>
          </w:p>
        </w:tc>
        <w:tc>
          <w:tcPr>
            <w:tcW w:w="3072" w:type="dxa"/>
          </w:tcPr>
          <w:p w14:paraId="758F5626" w14:textId="77777777" w:rsidR="00BD6987" w:rsidRPr="00CC4B4E" w:rsidRDefault="00BD6987" w:rsidP="00DC2482">
            <w:pPr>
              <w:pStyle w:val="TAL"/>
              <w:rPr>
                <w:rFonts w:cs="Arial"/>
              </w:rPr>
            </w:pPr>
          </w:p>
        </w:tc>
      </w:tr>
      <w:tr w:rsidR="00BD6987" w:rsidRPr="00CC4B4E" w14:paraId="0FABEB3F" w14:textId="77777777" w:rsidTr="00DC2482">
        <w:trPr>
          <w:cantSplit/>
          <w:trHeight w:val="187"/>
        </w:trPr>
        <w:tc>
          <w:tcPr>
            <w:tcW w:w="2118" w:type="dxa"/>
          </w:tcPr>
          <w:p w14:paraId="02B67E2F" w14:textId="77777777" w:rsidR="00BD6987" w:rsidRPr="00CC4B4E" w:rsidRDefault="00BD6987" w:rsidP="00DC2482">
            <w:pPr>
              <w:pStyle w:val="TAL"/>
              <w:rPr>
                <w:lang w:eastAsia="zh-CN"/>
              </w:rPr>
            </w:pPr>
            <w:r w:rsidRPr="00CC4B4E">
              <w:rPr>
                <w:lang w:eastAsia="zh-CN"/>
              </w:rPr>
              <w:t>SMTC-SSB parameters</w:t>
            </w:r>
          </w:p>
        </w:tc>
        <w:tc>
          <w:tcPr>
            <w:tcW w:w="596" w:type="dxa"/>
          </w:tcPr>
          <w:p w14:paraId="2E13768A" w14:textId="77777777" w:rsidR="00BD6987" w:rsidRPr="00CC4B4E" w:rsidRDefault="00BD6987" w:rsidP="00DC2482">
            <w:pPr>
              <w:pStyle w:val="TAC"/>
            </w:pPr>
          </w:p>
        </w:tc>
        <w:tc>
          <w:tcPr>
            <w:tcW w:w="1251" w:type="dxa"/>
          </w:tcPr>
          <w:p w14:paraId="3BB75F15" w14:textId="77777777" w:rsidR="00BD6987" w:rsidRPr="00CC4B4E" w:rsidRDefault="00BD6987" w:rsidP="00DC2482">
            <w:pPr>
              <w:pStyle w:val="TAL"/>
              <w:rPr>
                <w:rFonts w:cs="Arial"/>
              </w:rPr>
            </w:pPr>
            <w:r w:rsidRPr="00CC4B4E">
              <w:rPr>
                <w:rFonts w:cs="Arial"/>
              </w:rPr>
              <w:t>Config 1</w:t>
            </w:r>
          </w:p>
        </w:tc>
        <w:tc>
          <w:tcPr>
            <w:tcW w:w="2504" w:type="dxa"/>
          </w:tcPr>
          <w:p w14:paraId="04C77609" w14:textId="77777777" w:rsidR="00BD6987" w:rsidRPr="00CC4B4E" w:rsidRDefault="00BD6987" w:rsidP="00DC2482">
            <w:pPr>
              <w:pStyle w:val="TAL"/>
              <w:rPr>
                <w:rFonts w:cs="Arial"/>
                <w:lang w:eastAsia="zh-CN"/>
              </w:rPr>
            </w:pPr>
            <w:r w:rsidRPr="00CC4B4E">
              <w:rPr>
                <w:rFonts w:cs="Arial"/>
                <w:lang w:eastAsia="zh-CN"/>
              </w:rPr>
              <w:t>SSB.3 FR2</w:t>
            </w:r>
          </w:p>
        </w:tc>
        <w:tc>
          <w:tcPr>
            <w:tcW w:w="3072" w:type="dxa"/>
          </w:tcPr>
          <w:p w14:paraId="7307DCBB" w14:textId="77777777" w:rsidR="00BD6987" w:rsidRPr="00CC4B4E" w:rsidRDefault="00BD6987" w:rsidP="00DC2482">
            <w:pPr>
              <w:pStyle w:val="TAL"/>
              <w:rPr>
                <w:rFonts w:cs="Arial"/>
              </w:rPr>
            </w:pPr>
            <w:r w:rsidRPr="00CC4B4E">
              <w:rPr>
                <w:rFonts w:cs="Arial"/>
              </w:rPr>
              <w:t>As specified in clause A.3.10.2</w:t>
            </w:r>
          </w:p>
        </w:tc>
      </w:tr>
      <w:tr w:rsidR="00BD6987" w:rsidRPr="00CC4B4E" w14:paraId="257A525D" w14:textId="77777777" w:rsidTr="00DC2482">
        <w:trPr>
          <w:cantSplit/>
          <w:trHeight w:val="187"/>
        </w:trPr>
        <w:tc>
          <w:tcPr>
            <w:tcW w:w="2118" w:type="dxa"/>
          </w:tcPr>
          <w:p w14:paraId="516C865C" w14:textId="77777777" w:rsidR="00BD6987" w:rsidRPr="00CC4B4E" w:rsidRDefault="00BD6987" w:rsidP="00DC2482">
            <w:pPr>
              <w:pStyle w:val="TAL"/>
              <w:rPr>
                <w:lang w:eastAsia="zh-CN"/>
              </w:rPr>
            </w:pPr>
            <w:r w:rsidRPr="00CC4B4E">
              <w:rPr>
                <w:lang w:val="it-IT" w:eastAsia="zh-CN"/>
              </w:rPr>
              <w:t>offsetMO</w:t>
            </w:r>
          </w:p>
        </w:tc>
        <w:tc>
          <w:tcPr>
            <w:tcW w:w="596" w:type="dxa"/>
          </w:tcPr>
          <w:p w14:paraId="4B6B5349" w14:textId="77777777" w:rsidR="00BD6987" w:rsidRPr="00CC4B4E" w:rsidRDefault="00BD6987" w:rsidP="00DC2482">
            <w:pPr>
              <w:pStyle w:val="TAC"/>
            </w:pPr>
            <w:r w:rsidRPr="00CC4B4E">
              <w:rPr>
                <w:rFonts w:cs="Arial"/>
              </w:rPr>
              <w:t>dB</w:t>
            </w:r>
          </w:p>
        </w:tc>
        <w:tc>
          <w:tcPr>
            <w:tcW w:w="1251" w:type="dxa"/>
          </w:tcPr>
          <w:p w14:paraId="6F66E584" w14:textId="77777777" w:rsidR="00BD6987" w:rsidRPr="00CC4B4E" w:rsidRDefault="00BD6987" w:rsidP="00DC2482">
            <w:pPr>
              <w:pStyle w:val="TAL"/>
              <w:rPr>
                <w:rFonts w:cs="Arial"/>
              </w:rPr>
            </w:pPr>
            <w:r w:rsidRPr="00CC4B4E">
              <w:rPr>
                <w:rFonts w:cs="Arial"/>
              </w:rPr>
              <w:t>Config 1</w:t>
            </w:r>
          </w:p>
        </w:tc>
        <w:tc>
          <w:tcPr>
            <w:tcW w:w="2504" w:type="dxa"/>
          </w:tcPr>
          <w:p w14:paraId="597FFC87" w14:textId="77777777" w:rsidR="00BD6987" w:rsidRPr="00CC4B4E" w:rsidRDefault="00BD6987" w:rsidP="00DC2482">
            <w:pPr>
              <w:pStyle w:val="TAL"/>
              <w:rPr>
                <w:rFonts w:cs="Arial"/>
                <w:lang w:eastAsia="zh-CN"/>
              </w:rPr>
            </w:pPr>
            <w:r w:rsidRPr="00CC4B4E">
              <w:rPr>
                <w:rFonts w:cs="Arial"/>
                <w:lang w:eastAsia="zh-CN"/>
              </w:rPr>
              <w:t>16</w:t>
            </w:r>
          </w:p>
        </w:tc>
        <w:tc>
          <w:tcPr>
            <w:tcW w:w="3072" w:type="dxa"/>
          </w:tcPr>
          <w:p w14:paraId="1E079F63" w14:textId="77777777" w:rsidR="00BD6987" w:rsidRPr="00CC4B4E" w:rsidRDefault="00BD6987" w:rsidP="00DC2482">
            <w:pPr>
              <w:pStyle w:val="TAL"/>
              <w:rPr>
                <w:rFonts w:cs="Arial"/>
              </w:rPr>
            </w:pPr>
            <w:r w:rsidRPr="00CC4B4E">
              <w:rPr>
                <w:rFonts w:cs="Arial"/>
              </w:rPr>
              <w:t>Applied to NR Cell 2 and 3 measurement object</w:t>
            </w:r>
          </w:p>
        </w:tc>
      </w:tr>
      <w:tr w:rsidR="00BD6987" w:rsidRPr="00CC4B4E" w14:paraId="71025B39" w14:textId="77777777" w:rsidTr="00DC2482">
        <w:trPr>
          <w:cantSplit/>
          <w:trHeight w:val="187"/>
        </w:trPr>
        <w:tc>
          <w:tcPr>
            <w:tcW w:w="2118" w:type="dxa"/>
          </w:tcPr>
          <w:p w14:paraId="60B67281" w14:textId="77777777" w:rsidR="00BD6987" w:rsidRPr="00CC4B4E" w:rsidRDefault="00BD6987" w:rsidP="00DC2482">
            <w:pPr>
              <w:pStyle w:val="TAL"/>
              <w:rPr>
                <w:rFonts w:cs="Arial"/>
              </w:rPr>
            </w:pPr>
            <w:r w:rsidRPr="00CC4B4E">
              <w:rPr>
                <w:rFonts w:cs="Arial"/>
              </w:rPr>
              <w:t>A3-Offset</w:t>
            </w:r>
          </w:p>
        </w:tc>
        <w:tc>
          <w:tcPr>
            <w:tcW w:w="596" w:type="dxa"/>
          </w:tcPr>
          <w:p w14:paraId="5253ABF5" w14:textId="77777777" w:rsidR="00BD6987" w:rsidRPr="00CC4B4E" w:rsidRDefault="00BD6987" w:rsidP="00DC2482">
            <w:pPr>
              <w:pStyle w:val="TAC"/>
            </w:pPr>
            <w:r w:rsidRPr="00CC4B4E">
              <w:t>dB</w:t>
            </w:r>
          </w:p>
        </w:tc>
        <w:tc>
          <w:tcPr>
            <w:tcW w:w="1251" w:type="dxa"/>
          </w:tcPr>
          <w:p w14:paraId="6EF8C1D3" w14:textId="77777777" w:rsidR="00BD6987" w:rsidRPr="00CC4B4E" w:rsidRDefault="00BD6987" w:rsidP="00DC2482">
            <w:pPr>
              <w:pStyle w:val="TAL"/>
              <w:rPr>
                <w:rFonts w:cs="Arial"/>
              </w:rPr>
            </w:pPr>
            <w:r w:rsidRPr="00CC4B4E">
              <w:rPr>
                <w:rFonts w:cs="Arial"/>
              </w:rPr>
              <w:t>Config 1</w:t>
            </w:r>
          </w:p>
        </w:tc>
        <w:tc>
          <w:tcPr>
            <w:tcW w:w="2504" w:type="dxa"/>
          </w:tcPr>
          <w:p w14:paraId="5830A41A" w14:textId="77777777" w:rsidR="00BD6987" w:rsidRPr="00CC4B4E" w:rsidRDefault="00BD6987" w:rsidP="00DC2482">
            <w:pPr>
              <w:pStyle w:val="TAL"/>
              <w:rPr>
                <w:rFonts w:cs="Arial"/>
              </w:rPr>
            </w:pPr>
            <w:r w:rsidRPr="00CC4B4E">
              <w:rPr>
                <w:rFonts w:cs="Arial"/>
              </w:rPr>
              <w:t>-11</w:t>
            </w:r>
          </w:p>
        </w:tc>
        <w:tc>
          <w:tcPr>
            <w:tcW w:w="3072" w:type="dxa"/>
          </w:tcPr>
          <w:p w14:paraId="5D145B60" w14:textId="77777777" w:rsidR="00BD6987" w:rsidRPr="00CC4B4E" w:rsidRDefault="00BD6987" w:rsidP="00DC2482">
            <w:pPr>
              <w:pStyle w:val="TAL"/>
              <w:rPr>
                <w:rFonts w:cs="Arial"/>
              </w:rPr>
            </w:pPr>
          </w:p>
        </w:tc>
      </w:tr>
      <w:tr w:rsidR="00BD6987" w:rsidRPr="00CC4B4E" w14:paraId="75C69AA6" w14:textId="77777777" w:rsidTr="00DC2482">
        <w:trPr>
          <w:cantSplit/>
          <w:trHeight w:val="187"/>
        </w:trPr>
        <w:tc>
          <w:tcPr>
            <w:tcW w:w="2118" w:type="dxa"/>
          </w:tcPr>
          <w:p w14:paraId="02728263" w14:textId="77777777" w:rsidR="00BD6987" w:rsidRPr="00CC4B4E" w:rsidRDefault="00BD6987" w:rsidP="00DC2482">
            <w:pPr>
              <w:pStyle w:val="TAL"/>
              <w:rPr>
                <w:rFonts w:cs="Arial"/>
              </w:rPr>
            </w:pPr>
            <w:r w:rsidRPr="00CC4B4E">
              <w:rPr>
                <w:rFonts w:cs="Arial"/>
              </w:rPr>
              <w:t>Hysteresis</w:t>
            </w:r>
          </w:p>
        </w:tc>
        <w:tc>
          <w:tcPr>
            <w:tcW w:w="596" w:type="dxa"/>
          </w:tcPr>
          <w:p w14:paraId="7E00B9FF" w14:textId="77777777" w:rsidR="00BD6987" w:rsidRPr="00CC4B4E" w:rsidRDefault="00BD6987" w:rsidP="00DC2482">
            <w:pPr>
              <w:pStyle w:val="TAC"/>
            </w:pPr>
            <w:r w:rsidRPr="00CC4B4E">
              <w:t>dB</w:t>
            </w:r>
          </w:p>
        </w:tc>
        <w:tc>
          <w:tcPr>
            <w:tcW w:w="1251" w:type="dxa"/>
          </w:tcPr>
          <w:p w14:paraId="7CEC6804" w14:textId="77777777" w:rsidR="00BD6987" w:rsidRPr="00CC4B4E" w:rsidRDefault="00BD6987" w:rsidP="00DC2482">
            <w:pPr>
              <w:pStyle w:val="TAL"/>
              <w:rPr>
                <w:rFonts w:cs="Arial"/>
              </w:rPr>
            </w:pPr>
            <w:r w:rsidRPr="00CC4B4E">
              <w:rPr>
                <w:rFonts w:cs="Arial"/>
              </w:rPr>
              <w:t>Config 1</w:t>
            </w:r>
          </w:p>
        </w:tc>
        <w:tc>
          <w:tcPr>
            <w:tcW w:w="2504" w:type="dxa"/>
          </w:tcPr>
          <w:p w14:paraId="145F6674" w14:textId="77777777" w:rsidR="00BD6987" w:rsidRPr="00CC4B4E" w:rsidRDefault="00BD6987" w:rsidP="00DC2482">
            <w:pPr>
              <w:pStyle w:val="TAL"/>
              <w:rPr>
                <w:rFonts w:cs="Arial"/>
              </w:rPr>
            </w:pPr>
            <w:r w:rsidRPr="00CC4B4E">
              <w:rPr>
                <w:rFonts w:cs="Arial"/>
              </w:rPr>
              <w:t>0</w:t>
            </w:r>
          </w:p>
        </w:tc>
        <w:tc>
          <w:tcPr>
            <w:tcW w:w="3072" w:type="dxa"/>
          </w:tcPr>
          <w:p w14:paraId="2AEA3381" w14:textId="77777777" w:rsidR="00BD6987" w:rsidRPr="00CC4B4E" w:rsidRDefault="00BD6987" w:rsidP="00DC2482">
            <w:pPr>
              <w:pStyle w:val="TAL"/>
              <w:rPr>
                <w:rFonts w:cs="Arial"/>
              </w:rPr>
            </w:pPr>
          </w:p>
        </w:tc>
      </w:tr>
      <w:tr w:rsidR="00BD6987" w:rsidRPr="00CC4B4E" w14:paraId="6CC1C64D" w14:textId="77777777" w:rsidTr="00DC2482">
        <w:trPr>
          <w:cantSplit/>
          <w:trHeight w:val="187"/>
        </w:trPr>
        <w:tc>
          <w:tcPr>
            <w:tcW w:w="2118" w:type="dxa"/>
          </w:tcPr>
          <w:p w14:paraId="5F27DABF" w14:textId="77777777" w:rsidR="00BD6987" w:rsidRPr="00CC4B4E" w:rsidRDefault="00BD6987" w:rsidP="00DC2482">
            <w:pPr>
              <w:pStyle w:val="TAL"/>
              <w:rPr>
                <w:rFonts w:cs="Arial"/>
              </w:rPr>
            </w:pPr>
            <w:r w:rsidRPr="00CC4B4E">
              <w:rPr>
                <w:rFonts w:cs="Arial"/>
              </w:rPr>
              <w:t>CP length</w:t>
            </w:r>
          </w:p>
        </w:tc>
        <w:tc>
          <w:tcPr>
            <w:tcW w:w="596" w:type="dxa"/>
          </w:tcPr>
          <w:p w14:paraId="16FFC8C0" w14:textId="77777777" w:rsidR="00BD6987" w:rsidRPr="00CC4B4E" w:rsidRDefault="00BD6987" w:rsidP="00DC2482">
            <w:pPr>
              <w:pStyle w:val="TAC"/>
            </w:pPr>
          </w:p>
        </w:tc>
        <w:tc>
          <w:tcPr>
            <w:tcW w:w="1251" w:type="dxa"/>
          </w:tcPr>
          <w:p w14:paraId="6DC52EC9" w14:textId="77777777" w:rsidR="00BD6987" w:rsidRPr="00CC4B4E" w:rsidRDefault="00BD6987" w:rsidP="00DC2482">
            <w:pPr>
              <w:pStyle w:val="TAL"/>
              <w:rPr>
                <w:rFonts w:cs="Arial"/>
              </w:rPr>
            </w:pPr>
            <w:r w:rsidRPr="00CC4B4E">
              <w:rPr>
                <w:rFonts w:cs="Arial"/>
              </w:rPr>
              <w:t>Config 1</w:t>
            </w:r>
          </w:p>
        </w:tc>
        <w:tc>
          <w:tcPr>
            <w:tcW w:w="2504" w:type="dxa"/>
          </w:tcPr>
          <w:p w14:paraId="40A0C856" w14:textId="77777777" w:rsidR="00BD6987" w:rsidRPr="00CC4B4E" w:rsidRDefault="00BD6987" w:rsidP="00DC2482">
            <w:pPr>
              <w:pStyle w:val="TAL"/>
              <w:rPr>
                <w:rFonts w:cs="Arial"/>
              </w:rPr>
            </w:pPr>
            <w:r w:rsidRPr="00CC4B4E">
              <w:rPr>
                <w:rFonts w:cs="Arial"/>
              </w:rPr>
              <w:t>Normal</w:t>
            </w:r>
          </w:p>
        </w:tc>
        <w:tc>
          <w:tcPr>
            <w:tcW w:w="3072" w:type="dxa"/>
          </w:tcPr>
          <w:p w14:paraId="733253B2" w14:textId="77777777" w:rsidR="00BD6987" w:rsidRPr="00CC4B4E" w:rsidRDefault="00BD6987" w:rsidP="00DC2482">
            <w:pPr>
              <w:pStyle w:val="TAL"/>
              <w:rPr>
                <w:rFonts w:cs="Arial"/>
              </w:rPr>
            </w:pPr>
          </w:p>
        </w:tc>
      </w:tr>
      <w:tr w:rsidR="00BD6987" w:rsidRPr="00CC4B4E" w14:paraId="52FF7A05" w14:textId="77777777" w:rsidTr="00DC2482">
        <w:trPr>
          <w:cantSplit/>
          <w:trHeight w:val="187"/>
        </w:trPr>
        <w:tc>
          <w:tcPr>
            <w:tcW w:w="2118" w:type="dxa"/>
          </w:tcPr>
          <w:p w14:paraId="60E174E0" w14:textId="77777777" w:rsidR="00BD6987" w:rsidRPr="00CC4B4E" w:rsidRDefault="00BD6987" w:rsidP="00DC2482">
            <w:pPr>
              <w:pStyle w:val="TAL"/>
              <w:rPr>
                <w:rFonts w:cs="Arial"/>
              </w:rPr>
            </w:pPr>
            <w:r w:rsidRPr="00CC4B4E">
              <w:rPr>
                <w:rFonts w:cs="Arial"/>
              </w:rPr>
              <w:t>TimeToTrigger</w:t>
            </w:r>
          </w:p>
        </w:tc>
        <w:tc>
          <w:tcPr>
            <w:tcW w:w="596" w:type="dxa"/>
          </w:tcPr>
          <w:p w14:paraId="444DADC9" w14:textId="77777777" w:rsidR="00BD6987" w:rsidRPr="00CC4B4E" w:rsidRDefault="00BD6987" w:rsidP="00DC2482">
            <w:pPr>
              <w:pStyle w:val="TAC"/>
            </w:pPr>
            <w:r w:rsidRPr="00CC4B4E">
              <w:t>s</w:t>
            </w:r>
          </w:p>
        </w:tc>
        <w:tc>
          <w:tcPr>
            <w:tcW w:w="1251" w:type="dxa"/>
          </w:tcPr>
          <w:p w14:paraId="7310CDE2" w14:textId="77777777" w:rsidR="00BD6987" w:rsidRPr="00CC4B4E" w:rsidRDefault="00BD6987" w:rsidP="00DC2482">
            <w:pPr>
              <w:pStyle w:val="TAL"/>
              <w:rPr>
                <w:rFonts w:cs="Arial"/>
              </w:rPr>
            </w:pPr>
            <w:r w:rsidRPr="00CC4B4E">
              <w:rPr>
                <w:rFonts w:cs="Arial"/>
              </w:rPr>
              <w:t>Config 1</w:t>
            </w:r>
          </w:p>
        </w:tc>
        <w:tc>
          <w:tcPr>
            <w:tcW w:w="2504" w:type="dxa"/>
          </w:tcPr>
          <w:p w14:paraId="66B75D72" w14:textId="77777777" w:rsidR="00BD6987" w:rsidRPr="00CC4B4E" w:rsidRDefault="00BD6987" w:rsidP="00DC2482">
            <w:pPr>
              <w:pStyle w:val="TAL"/>
              <w:rPr>
                <w:rFonts w:cs="Arial"/>
              </w:rPr>
            </w:pPr>
            <w:r w:rsidRPr="00CC4B4E">
              <w:rPr>
                <w:rFonts w:cs="Arial"/>
              </w:rPr>
              <w:t>0</w:t>
            </w:r>
          </w:p>
        </w:tc>
        <w:tc>
          <w:tcPr>
            <w:tcW w:w="3072" w:type="dxa"/>
          </w:tcPr>
          <w:p w14:paraId="2388D27B" w14:textId="77777777" w:rsidR="00BD6987" w:rsidRPr="00CC4B4E" w:rsidRDefault="00BD6987" w:rsidP="00DC2482">
            <w:pPr>
              <w:pStyle w:val="TAL"/>
              <w:rPr>
                <w:rFonts w:cs="Arial"/>
              </w:rPr>
            </w:pPr>
          </w:p>
        </w:tc>
      </w:tr>
      <w:tr w:rsidR="00BD6987" w:rsidRPr="00CC4B4E" w14:paraId="1DF1C4D4" w14:textId="77777777" w:rsidTr="00DC2482">
        <w:trPr>
          <w:cantSplit/>
          <w:trHeight w:val="187"/>
        </w:trPr>
        <w:tc>
          <w:tcPr>
            <w:tcW w:w="2118" w:type="dxa"/>
          </w:tcPr>
          <w:p w14:paraId="2DF8FAA4" w14:textId="77777777" w:rsidR="00BD6987" w:rsidRPr="00CC4B4E" w:rsidRDefault="00BD6987" w:rsidP="00DC2482">
            <w:pPr>
              <w:pStyle w:val="TAL"/>
              <w:rPr>
                <w:rFonts w:cs="Arial"/>
              </w:rPr>
            </w:pPr>
            <w:r w:rsidRPr="00CC4B4E">
              <w:rPr>
                <w:rFonts w:cs="Arial"/>
              </w:rPr>
              <w:t>Filter coefficient</w:t>
            </w:r>
          </w:p>
        </w:tc>
        <w:tc>
          <w:tcPr>
            <w:tcW w:w="596" w:type="dxa"/>
          </w:tcPr>
          <w:p w14:paraId="43B443D7" w14:textId="77777777" w:rsidR="00BD6987" w:rsidRPr="00CC4B4E" w:rsidRDefault="00BD6987" w:rsidP="00DC2482">
            <w:pPr>
              <w:pStyle w:val="TAC"/>
            </w:pPr>
          </w:p>
        </w:tc>
        <w:tc>
          <w:tcPr>
            <w:tcW w:w="1251" w:type="dxa"/>
          </w:tcPr>
          <w:p w14:paraId="759B55E9" w14:textId="77777777" w:rsidR="00BD6987" w:rsidRPr="00CC4B4E" w:rsidRDefault="00BD6987" w:rsidP="00DC2482">
            <w:pPr>
              <w:pStyle w:val="TAL"/>
              <w:rPr>
                <w:rFonts w:cs="Arial"/>
              </w:rPr>
            </w:pPr>
            <w:r w:rsidRPr="00CC4B4E">
              <w:rPr>
                <w:rFonts w:cs="Arial"/>
              </w:rPr>
              <w:t>Config 1</w:t>
            </w:r>
          </w:p>
        </w:tc>
        <w:tc>
          <w:tcPr>
            <w:tcW w:w="2504" w:type="dxa"/>
          </w:tcPr>
          <w:p w14:paraId="633BBE6F" w14:textId="77777777" w:rsidR="00BD6987" w:rsidRPr="00CC4B4E" w:rsidRDefault="00BD6987" w:rsidP="00DC2482">
            <w:pPr>
              <w:pStyle w:val="TAL"/>
              <w:rPr>
                <w:rFonts w:cs="Arial"/>
              </w:rPr>
            </w:pPr>
            <w:r w:rsidRPr="00CC4B4E">
              <w:rPr>
                <w:rFonts w:cs="Arial"/>
              </w:rPr>
              <w:t>0</w:t>
            </w:r>
          </w:p>
        </w:tc>
        <w:tc>
          <w:tcPr>
            <w:tcW w:w="3072" w:type="dxa"/>
          </w:tcPr>
          <w:p w14:paraId="06058CA8" w14:textId="77777777" w:rsidR="00BD6987" w:rsidRPr="00CC4B4E" w:rsidRDefault="00BD6987" w:rsidP="00DC2482">
            <w:pPr>
              <w:pStyle w:val="TAL"/>
              <w:rPr>
                <w:rFonts w:cs="Arial"/>
              </w:rPr>
            </w:pPr>
            <w:r w:rsidRPr="00CC4B4E">
              <w:rPr>
                <w:rFonts w:cs="Arial"/>
              </w:rPr>
              <w:t>L3 filtering is not used</w:t>
            </w:r>
          </w:p>
        </w:tc>
      </w:tr>
      <w:tr w:rsidR="00BD6987" w:rsidRPr="00CC4B4E" w14:paraId="67216215" w14:textId="77777777" w:rsidTr="00DC2482">
        <w:trPr>
          <w:cantSplit/>
          <w:trHeight w:val="187"/>
        </w:trPr>
        <w:tc>
          <w:tcPr>
            <w:tcW w:w="2118" w:type="dxa"/>
          </w:tcPr>
          <w:p w14:paraId="5F18AA8B" w14:textId="77777777" w:rsidR="00BD6987" w:rsidRPr="00CC4B4E" w:rsidRDefault="00BD6987" w:rsidP="00DC2482">
            <w:pPr>
              <w:pStyle w:val="TAL"/>
              <w:rPr>
                <w:rFonts w:cs="Arial"/>
              </w:rPr>
            </w:pPr>
            <w:r w:rsidRPr="00CC4B4E">
              <w:rPr>
                <w:rFonts w:cs="Arial"/>
              </w:rPr>
              <w:t>DRX</w:t>
            </w:r>
          </w:p>
        </w:tc>
        <w:tc>
          <w:tcPr>
            <w:tcW w:w="596" w:type="dxa"/>
          </w:tcPr>
          <w:p w14:paraId="505372CF" w14:textId="77777777" w:rsidR="00BD6987" w:rsidRPr="00CC4B4E" w:rsidRDefault="00BD6987" w:rsidP="00DC2482">
            <w:pPr>
              <w:pStyle w:val="TAC"/>
            </w:pPr>
          </w:p>
        </w:tc>
        <w:tc>
          <w:tcPr>
            <w:tcW w:w="1251" w:type="dxa"/>
          </w:tcPr>
          <w:p w14:paraId="2C6840A6" w14:textId="77777777" w:rsidR="00BD6987" w:rsidRPr="00CC4B4E" w:rsidRDefault="00BD6987" w:rsidP="00DC2482">
            <w:pPr>
              <w:pStyle w:val="TAL"/>
              <w:rPr>
                <w:rFonts w:cs="Arial"/>
              </w:rPr>
            </w:pPr>
            <w:r w:rsidRPr="00CC4B4E">
              <w:rPr>
                <w:rFonts w:cs="Arial"/>
              </w:rPr>
              <w:t>Config 1</w:t>
            </w:r>
          </w:p>
        </w:tc>
        <w:tc>
          <w:tcPr>
            <w:tcW w:w="2504" w:type="dxa"/>
          </w:tcPr>
          <w:p w14:paraId="3684E4CA" w14:textId="77777777" w:rsidR="00BD6987" w:rsidRPr="00CC4B4E" w:rsidRDefault="00BD6987" w:rsidP="00DC2482">
            <w:pPr>
              <w:pStyle w:val="TAL"/>
              <w:rPr>
                <w:rFonts w:cs="Arial"/>
              </w:rPr>
            </w:pPr>
            <w:r w:rsidRPr="00CC4B4E">
              <w:rPr>
                <w:rFonts w:cs="Arial"/>
              </w:rPr>
              <w:t>OFF</w:t>
            </w:r>
          </w:p>
        </w:tc>
        <w:tc>
          <w:tcPr>
            <w:tcW w:w="3072" w:type="dxa"/>
          </w:tcPr>
          <w:p w14:paraId="2349F3F9" w14:textId="77777777" w:rsidR="00BD6987" w:rsidRPr="00CC4B4E" w:rsidRDefault="00BD6987" w:rsidP="00DC2482">
            <w:pPr>
              <w:pStyle w:val="TAL"/>
              <w:rPr>
                <w:rFonts w:cs="Arial"/>
              </w:rPr>
            </w:pPr>
            <w:r w:rsidRPr="00CC4B4E">
              <w:rPr>
                <w:rFonts w:cs="Arial"/>
              </w:rPr>
              <w:t>DRX is not used</w:t>
            </w:r>
          </w:p>
        </w:tc>
      </w:tr>
      <w:tr w:rsidR="00BD6987" w:rsidRPr="00CC4B4E" w14:paraId="6E39AD1E" w14:textId="77777777" w:rsidTr="00DC2482">
        <w:trPr>
          <w:cantSplit/>
          <w:trHeight w:val="187"/>
        </w:trPr>
        <w:tc>
          <w:tcPr>
            <w:tcW w:w="2118" w:type="dxa"/>
          </w:tcPr>
          <w:p w14:paraId="06BCBC8A" w14:textId="77777777" w:rsidR="00BD6987" w:rsidRPr="00CC4B4E" w:rsidRDefault="00BD6987" w:rsidP="00DC2482">
            <w:pPr>
              <w:pStyle w:val="TAL"/>
              <w:rPr>
                <w:rFonts w:cs="Arial"/>
              </w:rPr>
            </w:pPr>
            <w:r w:rsidRPr="00CC4B4E">
              <w:rPr>
                <w:rFonts w:cs="Arial"/>
              </w:rPr>
              <w:t>Time offset between serving and neighbour cells</w:t>
            </w:r>
          </w:p>
        </w:tc>
        <w:tc>
          <w:tcPr>
            <w:tcW w:w="596" w:type="dxa"/>
          </w:tcPr>
          <w:p w14:paraId="1199A5BF" w14:textId="77777777" w:rsidR="00BD6987" w:rsidRPr="00CC4B4E" w:rsidRDefault="00BD6987" w:rsidP="00DC2482">
            <w:pPr>
              <w:pStyle w:val="TAC"/>
            </w:pPr>
          </w:p>
        </w:tc>
        <w:tc>
          <w:tcPr>
            <w:tcW w:w="1251" w:type="dxa"/>
          </w:tcPr>
          <w:p w14:paraId="4E7838EC" w14:textId="77777777" w:rsidR="00BD6987" w:rsidRPr="00CC4B4E" w:rsidRDefault="00BD6987" w:rsidP="00DC2482">
            <w:pPr>
              <w:pStyle w:val="TAL"/>
              <w:rPr>
                <w:rFonts w:cs="Arial"/>
              </w:rPr>
            </w:pPr>
            <w:r w:rsidRPr="00CC4B4E">
              <w:rPr>
                <w:rFonts w:cs="Arial"/>
              </w:rPr>
              <w:t>Config 1</w:t>
            </w:r>
          </w:p>
        </w:tc>
        <w:tc>
          <w:tcPr>
            <w:tcW w:w="2504" w:type="dxa"/>
          </w:tcPr>
          <w:p w14:paraId="752C99D6" w14:textId="77777777" w:rsidR="00BD6987" w:rsidRPr="00CC4B4E" w:rsidRDefault="00BD6987" w:rsidP="00DC2482">
            <w:pPr>
              <w:pStyle w:val="TAL"/>
            </w:pPr>
            <w:r w:rsidRPr="00CC4B4E">
              <w:t>3</w:t>
            </w:r>
            <w:r w:rsidRPr="00CC4B4E">
              <w:sym w:font="Symbol" w:char="F06D"/>
            </w:r>
            <w:r w:rsidRPr="00CC4B4E">
              <w:t>s</w:t>
            </w:r>
          </w:p>
        </w:tc>
        <w:tc>
          <w:tcPr>
            <w:tcW w:w="3072" w:type="dxa"/>
          </w:tcPr>
          <w:p w14:paraId="4B169A5B" w14:textId="77777777" w:rsidR="00BD6987" w:rsidRPr="00CC4B4E" w:rsidRDefault="00BD6987" w:rsidP="00DC2482">
            <w:pPr>
              <w:pStyle w:val="TAL"/>
            </w:pPr>
            <w:r w:rsidRPr="00CC4B4E">
              <w:t>Cell 2 and 3 are synchronous cells to cell 1.</w:t>
            </w:r>
          </w:p>
          <w:p w14:paraId="3D2C7963" w14:textId="77777777" w:rsidR="00BD6987" w:rsidRPr="00CC4B4E" w:rsidRDefault="00BD6987" w:rsidP="00DC2482">
            <w:pPr>
              <w:pStyle w:val="TAL"/>
              <w:rPr>
                <w:lang w:eastAsia="zh-CN"/>
              </w:rPr>
            </w:pPr>
          </w:p>
        </w:tc>
      </w:tr>
      <w:tr w:rsidR="00BD6987" w:rsidRPr="00CC4B4E" w14:paraId="710488D2" w14:textId="77777777" w:rsidTr="00DC2482">
        <w:trPr>
          <w:cantSplit/>
          <w:trHeight w:val="187"/>
        </w:trPr>
        <w:tc>
          <w:tcPr>
            <w:tcW w:w="2118" w:type="dxa"/>
          </w:tcPr>
          <w:p w14:paraId="35B35627" w14:textId="77777777" w:rsidR="00BD6987" w:rsidRPr="00CC4B4E" w:rsidRDefault="00BD6987" w:rsidP="00DC2482">
            <w:pPr>
              <w:pStyle w:val="TAL"/>
              <w:rPr>
                <w:rFonts w:cs="Arial"/>
              </w:rPr>
            </w:pPr>
            <w:r w:rsidRPr="00CC4B4E">
              <w:rPr>
                <w:rFonts w:cs="Arial"/>
              </w:rPr>
              <w:t>T1</w:t>
            </w:r>
          </w:p>
        </w:tc>
        <w:tc>
          <w:tcPr>
            <w:tcW w:w="596" w:type="dxa"/>
          </w:tcPr>
          <w:p w14:paraId="3BFCF28E" w14:textId="77777777" w:rsidR="00BD6987" w:rsidRPr="00CC4B4E" w:rsidRDefault="00BD6987" w:rsidP="00DC2482">
            <w:pPr>
              <w:pStyle w:val="TAC"/>
            </w:pPr>
            <w:r w:rsidRPr="00CC4B4E">
              <w:t>s</w:t>
            </w:r>
          </w:p>
        </w:tc>
        <w:tc>
          <w:tcPr>
            <w:tcW w:w="1251" w:type="dxa"/>
          </w:tcPr>
          <w:p w14:paraId="71F20A00" w14:textId="77777777" w:rsidR="00BD6987" w:rsidRPr="00CC4B4E" w:rsidRDefault="00BD6987" w:rsidP="00DC2482">
            <w:pPr>
              <w:pStyle w:val="TAL"/>
              <w:rPr>
                <w:rFonts w:cs="Arial"/>
              </w:rPr>
            </w:pPr>
            <w:r w:rsidRPr="00CC4B4E">
              <w:rPr>
                <w:rFonts w:cs="Arial"/>
              </w:rPr>
              <w:t>Config 1</w:t>
            </w:r>
          </w:p>
        </w:tc>
        <w:tc>
          <w:tcPr>
            <w:tcW w:w="2504" w:type="dxa"/>
          </w:tcPr>
          <w:p w14:paraId="6D7688B9" w14:textId="77777777" w:rsidR="00BD6987" w:rsidRPr="00CC4B4E" w:rsidRDefault="00BD6987" w:rsidP="00DC2482">
            <w:pPr>
              <w:pStyle w:val="TAL"/>
              <w:rPr>
                <w:rFonts w:cs="Arial"/>
              </w:rPr>
            </w:pPr>
            <w:r w:rsidRPr="00CC4B4E">
              <w:rPr>
                <w:rFonts w:cs="Arial"/>
              </w:rPr>
              <w:t>5</w:t>
            </w:r>
          </w:p>
        </w:tc>
        <w:tc>
          <w:tcPr>
            <w:tcW w:w="3072" w:type="dxa"/>
          </w:tcPr>
          <w:p w14:paraId="7768229B" w14:textId="77777777" w:rsidR="00BD6987" w:rsidRPr="00CC4B4E" w:rsidRDefault="00BD6987" w:rsidP="00DC2482">
            <w:pPr>
              <w:pStyle w:val="TAL"/>
              <w:rPr>
                <w:rFonts w:cs="Arial"/>
              </w:rPr>
            </w:pPr>
          </w:p>
        </w:tc>
      </w:tr>
      <w:tr w:rsidR="00BD6987" w:rsidRPr="00CC4B4E" w14:paraId="4860FB38" w14:textId="77777777" w:rsidTr="00DC2482">
        <w:trPr>
          <w:cantSplit/>
          <w:trHeight w:val="187"/>
        </w:trPr>
        <w:tc>
          <w:tcPr>
            <w:tcW w:w="2118" w:type="dxa"/>
          </w:tcPr>
          <w:p w14:paraId="5601CB83" w14:textId="77777777" w:rsidR="00BD6987" w:rsidRPr="00CC4B4E" w:rsidRDefault="00BD6987" w:rsidP="00DC2482">
            <w:pPr>
              <w:pStyle w:val="TAL"/>
            </w:pPr>
            <w:r w:rsidRPr="00CC4B4E">
              <w:t>T2</w:t>
            </w:r>
          </w:p>
        </w:tc>
        <w:tc>
          <w:tcPr>
            <w:tcW w:w="596" w:type="dxa"/>
          </w:tcPr>
          <w:p w14:paraId="1DE937BC" w14:textId="77777777" w:rsidR="00BD6987" w:rsidRPr="00CC4B4E" w:rsidRDefault="00BD6987" w:rsidP="00DC2482">
            <w:pPr>
              <w:pStyle w:val="TAC"/>
            </w:pPr>
            <w:r w:rsidRPr="00CC4B4E">
              <w:t>s</w:t>
            </w:r>
          </w:p>
        </w:tc>
        <w:tc>
          <w:tcPr>
            <w:tcW w:w="1251" w:type="dxa"/>
          </w:tcPr>
          <w:p w14:paraId="170BE44B" w14:textId="77777777" w:rsidR="00BD6987" w:rsidRPr="00CC4B4E" w:rsidRDefault="00BD6987" w:rsidP="00DC2482">
            <w:pPr>
              <w:pStyle w:val="TAL"/>
            </w:pPr>
            <w:r w:rsidRPr="00CC4B4E">
              <w:t>Config 1</w:t>
            </w:r>
          </w:p>
        </w:tc>
        <w:tc>
          <w:tcPr>
            <w:tcW w:w="2504" w:type="dxa"/>
          </w:tcPr>
          <w:p w14:paraId="3E41BF2D" w14:textId="4AD83BF6" w:rsidR="00BD6987" w:rsidRPr="00CC4B4E" w:rsidRDefault="00B03809" w:rsidP="00DC2482">
            <w:pPr>
              <w:pStyle w:val="TAL"/>
            </w:pPr>
            <w:r w:rsidRPr="00B03809">
              <w:t>10.4</w:t>
            </w:r>
            <w:r w:rsidR="00BD6987" w:rsidRPr="00CC4B4E">
              <w:t xml:space="preserve"> for PC1; </w:t>
            </w:r>
            <w:r w:rsidRPr="00B03809">
              <w:t>6.5</w:t>
            </w:r>
            <w:r w:rsidR="00BD6987" w:rsidRPr="00CC4B4E">
              <w:t xml:space="preserve"> for other PC</w:t>
            </w:r>
          </w:p>
        </w:tc>
        <w:tc>
          <w:tcPr>
            <w:tcW w:w="3072" w:type="dxa"/>
          </w:tcPr>
          <w:p w14:paraId="7B500872" w14:textId="77777777" w:rsidR="00BD6987" w:rsidRPr="00CC4B4E" w:rsidRDefault="00BD6987" w:rsidP="00DC2482">
            <w:pPr>
              <w:pStyle w:val="TAL"/>
            </w:pPr>
          </w:p>
        </w:tc>
      </w:tr>
    </w:tbl>
    <w:p w14:paraId="4B926C49" w14:textId="77777777" w:rsidR="00BD6987" w:rsidRPr="002A39CF" w:rsidRDefault="00BD6987" w:rsidP="00BD6987"/>
    <w:p w14:paraId="4B50F74C" w14:textId="77777777" w:rsidR="00BD6987" w:rsidRPr="002A39CF" w:rsidRDefault="00BD6987" w:rsidP="00BD6987">
      <w:pPr>
        <w:pStyle w:val="H6"/>
      </w:pPr>
      <w:r w:rsidRPr="002A39CF">
        <w:t>7.6.1</w:t>
      </w:r>
      <w:r>
        <w:t>5</w:t>
      </w:r>
      <w:r w:rsidRPr="002A39CF">
        <w:t>.1.4.2</w:t>
      </w:r>
      <w:r w:rsidRPr="002A39CF">
        <w:tab/>
        <w:t>Test procedure</w:t>
      </w:r>
    </w:p>
    <w:p w14:paraId="7C2C0316" w14:textId="77777777" w:rsidR="00BD6987" w:rsidRPr="00CC4B4E" w:rsidRDefault="00BD6987" w:rsidP="00BD6987">
      <w:r w:rsidRPr="00CC4B4E">
        <w:t xml:space="preserve">In this test, there are three cells: NR cell 1 as PCell in FR2 on NR RF channel 1, NR cell 2 as neighbour cell in FR2 on NR RF channel 2, and NR cell 3 as neighbour cell in FR2 on NR RF channel 3. The test parameters and configurations are given in Tables </w:t>
      </w:r>
      <w:r w:rsidRPr="002A39CF">
        <w:t>7.6.1</w:t>
      </w:r>
      <w:r>
        <w:t>5</w:t>
      </w:r>
      <w:r w:rsidRPr="002A39CF">
        <w:t>.1.4.1-1</w:t>
      </w:r>
      <w:r w:rsidRPr="00CC4B4E">
        <w:t xml:space="preserve">, </w:t>
      </w:r>
      <w:r w:rsidRPr="002A39CF">
        <w:t>7.6.1</w:t>
      </w:r>
      <w:r>
        <w:t>5</w:t>
      </w:r>
      <w:r w:rsidRPr="002A39CF">
        <w:t>.1.4.1-</w:t>
      </w:r>
      <w:r>
        <w:t>2</w:t>
      </w:r>
      <w:r w:rsidRPr="00CC4B4E">
        <w:t>, and 7.6.</w:t>
      </w:r>
      <w:r>
        <w:t>15</w:t>
      </w:r>
      <w:r w:rsidRPr="00CC4B4E">
        <w:t>.1.</w:t>
      </w:r>
      <w:r>
        <w:t>5</w:t>
      </w:r>
      <w:r w:rsidRPr="00CC4B4E">
        <w:t>-</w:t>
      </w:r>
      <w:r>
        <w:t>1</w:t>
      </w:r>
      <w:r w:rsidRPr="00CC4B4E">
        <w:t xml:space="preserve">. </w:t>
      </w:r>
    </w:p>
    <w:p w14:paraId="3F7F5316" w14:textId="77777777" w:rsidR="00BD6987" w:rsidRPr="00CC4B4E" w:rsidRDefault="00BD6987" w:rsidP="00BD6987">
      <w:r w:rsidRPr="00CC4B4E">
        <w:t>Two measurement gaps with pattern configuration # 14 as defined in Table 7.6.</w:t>
      </w:r>
      <w:r>
        <w:t>15</w:t>
      </w:r>
      <w:r w:rsidRPr="00CC4B4E">
        <w:t>.1.</w:t>
      </w:r>
      <w:r>
        <w:t>4</w:t>
      </w:r>
      <w:r w:rsidRPr="00CC4B4E">
        <w:t>-</w:t>
      </w:r>
      <w:r>
        <w:t>3</w:t>
      </w:r>
      <w:r w:rsidRPr="00CC4B4E">
        <w:t xml:space="preserve"> are provided for UE. The measurement object for NR RF channel 2 is associated with MG#1, and measurement object for NR RF channel 3 is associated with MG#2.</w:t>
      </w:r>
    </w:p>
    <w:p w14:paraId="12A342A5" w14:textId="77777777" w:rsidR="00BD6987" w:rsidRPr="00CC4B4E" w:rsidRDefault="00BD6987" w:rsidP="00BD6987">
      <w:r w:rsidRPr="00CC4B4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or NR cell 3.</w:t>
      </w:r>
    </w:p>
    <w:p w14:paraId="1C406AA4" w14:textId="77777777" w:rsidR="00BD6987" w:rsidRPr="00F87A84" w:rsidRDefault="00BD6987" w:rsidP="00BD6987">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6E47DFFB" w14:textId="77777777" w:rsidR="00BD6987" w:rsidRPr="00F87A84" w:rsidRDefault="00BD6987" w:rsidP="00BD6987">
      <w:pPr>
        <w:pStyle w:val="B1"/>
      </w:pPr>
      <w:r w:rsidRPr="00F87A84">
        <w:t xml:space="preserve">2. Set the parameters according to T1 in Table </w:t>
      </w:r>
      <w:r w:rsidRPr="00CC4B4E">
        <w:t>7.6.</w:t>
      </w:r>
      <w:r>
        <w:t>15</w:t>
      </w:r>
      <w:r w:rsidRPr="00CC4B4E">
        <w:t>.1.</w:t>
      </w:r>
      <w:r>
        <w:t>5</w:t>
      </w:r>
      <w:r w:rsidRPr="00CC4B4E">
        <w:t>-</w:t>
      </w:r>
      <w:r>
        <w:t>1</w:t>
      </w:r>
      <w:r w:rsidRPr="00F87A84">
        <w:t>.</w:t>
      </w:r>
    </w:p>
    <w:p w14:paraId="5668882F" w14:textId="77777777" w:rsidR="00BD6987" w:rsidRPr="00F87A84" w:rsidRDefault="00BD6987" w:rsidP="00BD6987">
      <w:pPr>
        <w:pStyle w:val="B1"/>
      </w:pPr>
      <w:r w:rsidRPr="00F87A84">
        <w:t xml:space="preserve">3. SS shall transmit an </w:t>
      </w:r>
      <w:r w:rsidRPr="00F87A84">
        <w:rPr>
          <w:i/>
        </w:rPr>
        <w:t>RRCReconfiguration</w:t>
      </w:r>
      <w:r w:rsidRPr="00F87A84">
        <w:t xml:space="preserve"> message.</w:t>
      </w:r>
    </w:p>
    <w:p w14:paraId="033D516A" w14:textId="77777777" w:rsidR="00BD6987" w:rsidRPr="00F87A84" w:rsidRDefault="00BD6987" w:rsidP="00BD6987">
      <w:pPr>
        <w:pStyle w:val="B1"/>
      </w:pPr>
      <w:r w:rsidRPr="00F87A84">
        <w:t xml:space="preserve">4. The UE shall transmit </w:t>
      </w:r>
      <w:r w:rsidRPr="00F87A84">
        <w:rPr>
          <w:i/>
        </w:rPr>
        <w:t>RRCReconfigurationComplete</w:t>
      </w:r>
      <w:r w:rsidRPr="00F87A84">
        <w:t xml:space="preserve"> message. T1 starts.</w:t>
      </w:r>
    </w:p>
    <w:p w14:paraId="6268F6EB" w14:textId="77777777" w:rsidR="00BD6987" w:rsidRPr="00F87A84" w:rsidRDefault="00BD6987" w:rsidP="00BD6987">
      <w:pPr>
        <w:pStyle w:val="B1"/>
      </w:pPr>
      <w:r w:rsidRPr="00F87A84">
        <w:t xml:space="preserve">5. When T1 expires, the SS shall switch the power setting from T1 to T2 as specified in Table </w:t>
      </w:r>
      <w:r w:rsidRPr="00CC4B4E">
        <w:t>7.6.</w:t>
      </w:r>
      <w:r>
        <w:t>15</w:t>
      </w:r>
      <w:r w:rsidRPr="00CC4B4E">
        <w:t>.1.</w:t>
      </w:r>
      <w:r>
        <w:t>5</w:t>
      </w:r>
      <w:r w:rsidRPr="00CC4B4E">
        <w:t>-</w:t>
      </w:r>
      <w:r>
        <w:t>1</w:t>
      </w:r>
      <w:r w:rsidRPr="00F87A84">
        <w:t>. T2 starts.</w:t>
      </w:r>
    </w:p>
    <w:p w14:paraId="6FD5840A" w14:textId="77777777" w:rsidR="00BD6987" w:rsidRPr="00F87A84" w:rsidRDefault="00BD6987" w:rsidP="00BD6987">
      <w:pPr>
        <w:pStyle w:val="B1"/>
      </w:pPr>
      <w:r w:rsidRPr="00F87A84">
        <w:t xml:space="preserve">6. UE shall transmit a </w:t>
      </w:r>
      <w:r w:rsidRPr="00F87A84">
        <w:rPr>
          <w:i/>
        </w:rPr>
        <w:t>MeasurementReport</w:t>
      </w:r>
      <w:r w:rsidRPr="00F87A84">
        <w:t xml:space="preserve"> message triggered by Event A3. If Cell</w:t>
      </w:r>
      <w:r>
        <w:t xml:space="preserve"> </w:t>
      </w:r>
      <w:r w:rsidRPr="00F87A84">
        <w:t>2</w:t>
      </w:r>
      <w:r>
        <w:t xml:space="preserve"> and Cell 3</w:t>
      </w:r>
      <w:r w:rsidRPr="00F87A84">
        <w:t xml:space="preserve">’s overall delays measured from the beginning of time period T2 is less </w:t>
      </w:r>
      <w:r>
        <w:t xml:space="preserve">than </w:t>
      </w:r>
      <w:r>
        <w:rPr>
          <w:rFonts w:cs="v4.2.0"/>
        </w:rPr>
        <w:t>10240 ms for UE supporting power class 1 and 6400 ms for UE supporting other power class</w:t>
      </w:r>
      <w:r w:rsidRPr="00CC4B4E">
        <w:rPr>
          <w:rFonts w:cs="v4.2.0"/>
        </w:rPr>
        <w:t>,</w:t>
      </w:r>
      <w:r>
        <w:t xml:space="preserve"> then</w:t>
      </w:r>
      <w:r w:rsidRPr="00F87A84">
        <w:t xml:space="preserve"> the number of successful tests is increased by one. If the UE fails to report the events within the overall delays measured requirements, then the number of failure tests is increased by one.</w:t>
      </w:r>
    </w:p>
    <w:p w14:paraId="6D376F56" w14:textId="77777777" w:rsidR="00BD6987" w:rsidRPr="00F87A84" w:rsidRDefault="00BD6987" w:rsidP="00BD6987">
      <w:pPr>
        <w:pStyle w:val="B1"/>
      </w:pPr>
      <w:r w:rsidRPr="00F87A84">
        <w:t>7. After the SS receive the MeasurementReport message in step 6 or when T2 expires, the SS shall:</w:t>
      </w:r>
    </w:p>
    <w:p w14:paraId="02B73241" w14:textId="276A11A9" w:rsidR="00BD6987" w:rsidRPr="00F87A84" w:rsidRDefault="00BD6987" w:rsidP="00BD6987">
      <w:pPr>
        <w:pStyle w:val="B2"/>
      </w:pPr>
      <w:r w:rsidRPr="00F87A84">
        <w:t>-</w:t>
      </w:r>
      <w:r>
        <w:tab/>
      </w:r>
      <w:r w:rsidRPr="00F87A84">
        <w:t>transmit RRCRelease message to release the RRC connection which includes the release of the established radio bearers as well as all radio resources</w:t>
      </w:r>
    </w:p>
    <w:p w14:paraId="490F8C67" w14:textId="77777777" w:rsidR="00BD6987" w:rsidRPr="00F87A84" w:rsidRDefault="00BD6987" w:rsidP="00BD6987">
      <w:pPr>
        <w:pStyle w:val="B2"/>
      </w:pPr>
      <w:r w:rsidRPr="00F87A84">
        <w:t>OR</w:t>
      </w:r>
    </w:p>
    <w:p w14:paraId="748A2C60" w14:textId="40BE922A" w:rsidR="00BD6987" w:rsidRPr="00F87A84" w:rsidRDefault="00BD6987" w:rsidP="00BD6987">
      <w:pPr>
        <w:pStyle w:val="B2"/>
      </w:pPr>
      <w:r w:rsidRPr="00F87A84">
        <w:t>-</w:t>
      </w:r>
      <w:r>
        <w:tab/>
      </w:r>
      <w:r w:rsidRPr="00F87A84">
        <w:t>switch the UE off.</w:t>
      </w:r>
    </w:p>
    <w:p w14:paraId="73D5515D" w14:textId="4C0215A3" w:rsidR="00BD6987" w:rsidRPr="00F87A84" w:rsidRDefault="00BD6987" w:rsidP="00BD6987">
      <w:pPr>
        <w:pStyle w:val="B1"/>
      </w:pPr>
      <w:r w:rsidRPr="00F87A84">
        <w:t xml:space="preserve">8. Set Cell 2 physical cell identity = ((current cell 2 physical cell identity + 1) mod </w:t>
      </w:r>
      <w:r w:rsidR="009D0424" w:rsidRPr="009D0424">
        <w:t>1008</w:t>
      </w:r>
      <w:r w:rsidRPr="00F87A84">
        <w:t xml:space="preserve">) for next iteration of the test procedure loop. And set Cell 3 physical cell identity = ((current cell 3 physical cell identity + 1) mod </w:t>
      </w:r>
      <w:r w:rsidR="009D0424" w:rsidRPr="009D0424">
        <w:t>1008</w:t>
      </w:r>
      <w:r w:rsidRPr="00F87A84">
        <w:t>) for next iteration of the test procedure loop.</w:t>
      </w:r>
    </w:p>
    <w:p w14:paraId="599F4B9A" w14:textId="7F54328F" w:rsidR="00BD6987" w:rsidRPr="00F87A84" w:rsidRDefault="00BD6987" w:rsidP="00BD6987">
      <w:pPr>
        <w:pStyle w:val="B1"/>
        <w:rPr>
          <w:rStyle w:val="B2Char"/>
        </w:rPr>
      </w:pPr>
      <w:r w:rsidRPr="00F87A84">
        <w:t>9. Depending on the choice in Step 7, the SS:</w:t>
      </w:r>
      <w:r w:rsidRPr="00F87A84">
        <w:br/>
      </w:r>
      <w:r w:rsidRPr="00F87A84">
        <w:rPr>
          <w:rStyle w:val="B2Char"/>
        </w:rPr>
        <w:t>-</w:t>
      </w:r>
      <w:r>
        <w:rPr>
          <w:rStyle w:val="B2Char"/>
        </w:rPr>
        <w:tab/>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w:t>
      </w:r>
      <w:r>
        <w:rPr>
          <w:rStyle w:val="B2Char"/>
        </w:rPr>
        <w:tab/>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3D9141C1" w14:textId="69B62094" w:rsidR="00BD6987" w:rsidRPr="00BD6987" w:rsidRDefault="00BD6987" w:rsidP="00BD6987">
      <w:pPr>
        <w:pStyle w:val="B1"/>
        <w:rPr>
          <w:rFonts w:eastAsia="??"/>
        </w:rPr>
      </w:pPr>
      <w:r w:rsidRPr="00F87A84">
        <w:t>10. Repeat step 2-9 until the confidence level according to Tables G.2.3-1 in Annex G clause G.2 is achieved.</w:t>
      </w:r>
    </w:p>
    <w:p w14:paraId="08946F65" w14:textId="77777777" w:rsidR="00BD6987" w:rsidRPr="002A39CF" w:rsidRDefault="00BD6987" w:rsidP="00BD6987">
      <w:pPr>
        <w:pStyle w:val="H6"/>
      </w:pPr>
      <w:r w:rsidRPr="002A39CF">
        <w:t>7.6.1</w:t>
      </w:r>
      <w:r>
        <w:t>5</w:t>
      </w:r>
      <w:r w:rsidRPr="002A39CF">
        <w:t>.1.4.3</w:t>
      </w:r>
      <w:r w:rsidRPr="002A39CF">
        <w:tab/>
        <w:t>Message contents</w:t>
      </w:r>
    </w:p>
    <w:p w14:paraId="418226D8" w14:textId="77777777" w:rsidR="00BD6987" w:rsidRPr="00F87A84" w:rsidRDefault="00BD6987" w:rsidP="00BD6987">
      <w:pPr>
        <w:rPr>
          <w:lang w:eastAsia="sv-SE"/>
        </w:rPr>
      </w:pPr>
      <w:r w:rsidRPr="00F87A84">
        <w:rPr>
          <w:lang w:eastAsia="sv-SE"/>
        </w:rPr>
        <w:t xml:space="preserve">Message contents are according to TS 38.508-1 [14] clause 4.6 with the following exceptions: </w:t>
      </w:r>
    </w:p>
    <w:p w14:paraId="39190C4E" w14:textId="77777777" w:rsidR="00BD6987" w:rsidRPr="00F87A84" w:rsidRDefault="00BD6987" w:rsidP="00BD6987">
      <w:pPr>
        <w:pStyle w:val="TH"/>
        <w:rPr>
          <w:rFonts w:cs="v4.2.0"/>
        </w:rPr>
      </w:pPr>
      <w:r w:rsidRPr="00F87A84">
        <w:rPr>
          <w:rFonts w:cs="v4.2.0"/>
        </w:rPr>
        <w:t xml:space="preserve">Table </w:t>
      </w:r>
      <w:r>
        <w:rPr>
          <w:rFonts w:cs="v4.2.0"/>
        </w:rPr>
        <w:t>7.6.15.1.4.3-1</w:t>
      </w:r>
      <w:r w:rsidRPr="00F87A84">
        <w:rPr>
          <w:rFonts w:cs="v4.2.0"/>
        </w:rPr>
        <w:t>: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BD6987" w:rsidRPr="00F87A84" w14:paraId="5A14EB27" w14:textId="77777777" w:rsidTr="00DC2482">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0F9CC07" w14:textId="77777777" w:rsidR="00BD6987" w:rsidRPr="00F87A84" w:rsidRDefault="00BD6987" w:rsidP="00DC2482">
            <w:pPr>
              <w:pStyle w:val="TAH"/>
              <w:spacing w:line="256" w:lineRule="auto"/>
            </w:pPr>
            <w:r w:rsidRPr="00F87A84">
              <w:t>Default Message Contents</w:t>
            </w:r>
          </w:p>
        </w:tc>
      </w:tr>
      <w:tr w:rsidR="00BD6987" w:rsidRPr="00F87A84" w14:paraId="12CFB8BC"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F8E235D" w14:textId="77777777" w:rsidR="00BD6987" w:rsidRPr="00F87A84" w:rsidRDefault="00BD6987" w:rsidP="00DC2482">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AEF8BB7" w14:textId="77777777" w:rsidR="00BD6987" w:rsidRPr="00F87A84" w:rsidRDefault="00BD6987" w:rsidP="00DC2482">
            <w:pPr>
              <w:pStyle w:val="TAL"/>
              <w:spacing w:line="256" w:lineRule="auto"/>
            </w:pPr>
          </w:p>
        </w:tc>
      </w:tr>
      <w:tr w:rsidR="00BD6987" w:rsidRPr="00F87A84" w14:paraId="686BD34D" w14:textId="77777777" w:rsidTr="00DC2482">
        <w:trPr>
          <w:cantSplit/>
          <w:trHeight w:val="723"/>
          <w:jc w:val="center"/>
        </w:trPr>
        <w:tc>
          <w:tcPr>
            <w:tcW w:w="0" w:type="auto"/>
            <w:tcBorders>
              <w:top w:val="single" w:sz="4" w:space="0" w:color="auto"/>
              <w:left w:val="single" w:sz="4" w:space="0" w:color="auto"/>
              <w:bottom w:val="single" w:sz="4" w:space="0" w:color="auto"/>
              <w:right w:val="single" w:sz="4" w:space="0" w:color="auto"/>
            </w:tcBorders>
            <w:hideMark/>
          </w:tcPr>
          <w:p w14:paraId="45EEC230" w14:textId="77777777" w:rsidR="00BD6987" w:rsidRPr="00F87A84" w:rsidRDefault="00BD6987" w:rsidP="00DC2482">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39C869F" w14:textId="77777777" w:rsidR="00BD6987" w:rsidRPr="00F87A84" w:rsidRDefault="00BD6987" w:rsidP="00DC2482">
            <w:pPr>
              <w:pStyle w:val="TAL"/>
              <w:spacing w:line="256" w:lineRule="auto"/>
            </w:pPr>
            <w:r w:rsidRPr="00F87A84">
              <w:t>Table H.3.1-1</w:t>
            </w:r>
          </w:p>
          <w:p w14:paraId="56E58423" w14:textId="77777777" w:rsidR="00BD6987" w:rsidRDefault="00BD6987" w:rsidP="00DC2482">
            <w:pPr>
              <w:pStyle w:val="TAL"/>
              <w:spacing w:line="256" w:lineRule="auto"/>
            </w:pPr>
            <w:r w:rsidRPr="00F87A84">
              <w:t>Table H.3.1-2 with conditions INTER-FREQ and GAP NEEDED</w:t>
            </w:r>
          </w:p>
          <w:p w14:paraId="3E0B0EA7" w14:textId="77777777" w:rsidR="00BD6987" w:rsidRPr="00F87A84" w:rsidRDefault="00BD6987" w:rsidP="00DC2482">
            <w:pPr>
              <w:pStyle w:val="TAL"/>
              <w:spacing w:line="256" w:lineRule="auto"/>
            </w:pPr>
            <w:r w:rsidRPr="00F87A84">
              <w:t>Table H.3.1-4 with A3-offset = -</w:t>
            </w:r>
            <w:r>
              <w:t>11</w:t>
            </w:r>
            <w:r w:rsidRPr="00F87A84">
              <w:t>dB</w:t>
            </w:r>
          </w:p>
          <w:p w14:paraId="493DF1A3" w14:textId="77777777" w:rsidR="00BD6987" w:rsidRPr="00F87A84" w:rsidRDefault="00BD6987" w:rsidP="00DC2482">
            <w:pPr>
              <w:pStyle w:val="TAL"/>
              <w:spacing w:line="256" w:lineRule="auto"/>
            </w:pPr>
            <w:r w:rsidRPr="00F87A84">
              <w:t>Table H.3.1-5</w:t>
            </w:r>
          </w:p>
        </w:tc>
      </w:tr>
      <w:tr w:rsidR="00BD6987" w:rsidRPr="00F87A84" w14:paraId="5925A670" w14:textId="77777777" w:rsidTr="00DC2482">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0B96300E" w14:textId="77777777" w:rsidR="00BD6987" w:rsidRPr="00F87A84" w:rsidRDefault="00BD6987" w:rsidP="00DC2482">
            <w:pPr>
              <w:pStyle w:val="TAL"/>
              <w:spacing w:line="256" w:lineRule="auto"/>
            </w:pPr>
            <w:r w:rsidRPr="00F87A84">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1BBE3EF6" w14:textId="77777777" w:rsidR="00BD6987" w:rsidRPr="00695155" w:rsidRDefault="00BD6987" w:rsidP="00DC2482">
            <w:pPr>
              <w:pStyle w:val="TAL"/>
              <w:spacing w:line="256" w:lineRule="auto"/>
              <w:rPr>
                <w:rFonts w:cs="v4.2.0"/>
              </w:rPr>
            </w:pPr>
            <w:r w:rsidRPr="00695155">
              <w:t>Table H.3.1-3 with conditions INTER-FREQ MO</w:t>
            </w:r>
            <w:r w:rsidRPr="00862F8D">
              <w:t>, MGe</w:t>
            </w:r>
            <w:r w:rsidRPr="00695155">
              <w:t xml:space="preserve"> and S</w:t>
            </w:r>
            <w:r w:rsidRPr="00695155">
              <w:rPr>
                <w:rFonts w:cs="v4.2.0"/>
              </w:rPr>
              <w:t>ynchronous cells</w:t>
            </w:r>
          </w:p>
          <w:p w14:paraId="6C822DD8" w14:textId="77777777" w:rsidR="00BD6987" w:rsidRPr="00695155" w:rsidRDefault="00BD6987" w:rsidP="00DC2482">
            <w:pPr>
              <w:pStyle w:val="TAL"/>
              <w:spacing w:line="256" w:lineRule="auto"/>
              <w:rPr>
                <w:lang w:eastAsia="zh-CN"/>
              </w:rPr>
            </w:pPr>
            <w:r w:rsidRPr="00695155">
              <w:rPr>
                <w:lang w:eastAsia="zh-CN"/>
              </w:rPr>
              <w:t>Table 7.3.1-3 in TS 38.508-1 [14] with condition SMTC.1</w:t>
            </w:r>
          </w:p>
        </w:tc>
      </w:tr>
      <w:tr w:rsidR="00BD6987" w:rsidRPr="00F87A84" w14:paraId="0F504788" w14:textId="77777777" w:rsidTr="00DC2482">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46EF0FB" w14:textId="77777777" w:rsidR="00BD6987" w:rsidRPr="00F87A84" w:rsidRDefault="00BD6987" w:rsidP="00DC2482">
            <w:pPr>
              <w:pStyle w:val="TAL"/>
              <w:spacing w:line="256" w:lineRule="auto"/>
            </w:pPr>
            <w:r w:rsidRPr="00F87A84">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7F1F7BEF" w14:textId="77777777" w:rsidR="00BD6987" w:rsidRPr="00695155" w:rsidRDefault="00BD6987" w:rsidP="00DC2482">
            <w:pPr>
              <w:pStyle w:val="TAL"/>
              <w:spacing w:line="256" w:lineRule="auto"/>
              <w:rPr>
                <w:rFonts w:cs="v4.2.0"/>
              </w:rPr>
            </w:pPr>
            <w:r w:rsidRPr="00695155">
              <w:t>Table H.3.1-3 with conditions INTER-FREQ MO</w:t>
            </w:r>
            <w:r w:rsidRPr="00862F8D">
              <w:t>, MGe and S</w:t>
            </w:r>
            <w:r w:rsidRPr="00862F8D">
              <w:rPr>
                <w:rFonts w:cs="v4.2.0"/>
              </w:rPr>
              <w:t>ynchronous cells</w:t>
            </w:r>
          </w:p>
          <w:p w14:paraId="75E28D36" w14:textId="77777777" w:rsidR="00BD6987" w:rsidRPr="00695155" w:rsidRDefault="00BD6987" w:rsidP="00DC2482">
            <w:pPr>
              <w:pStyle w:val="TAL"/>
              <w:spacing w:line="256" w:lineRule="auto"/>
              <w:rPr>
                <w:lang w:eastAsia="zh-CN"/>
              </w:rPr>
            </w:pPr>
            <w:r w:rsidRPr="00695155">
              <w:rPr>
                <w:rFonts w:cs="v4.2.0"/>
              </w:rPr>
              <w:t>Table 7.3.1-3 in TS 38.508-1 [14] with condition SMTC.1</w:t>
            </w:r>
          </w:p>
        </w:tc>
      </w:tr>
    </w:tbl>
    <w:p w14:paraId="15D4EA13" w14:textId="77777777" w:rsidR="00BD6987" w:rsidRDefault="00BD6987" w:rsidP="00BD6987"/>
    <w:p w14:paraId="2424A130" w14:textId="77777777" w:rsidR="00BD6987" w:rsidRPr="00100F6F" w:rsidRDefault="00BD6987" w:rsidP="00BD6987">
      <w:pPr>
        <w:pStyle w:val="TH"/>
        <w:keepNext w:val="0"/>
        <w:keepLines w:val="0"/>
        <w:rPr>
          <w:i/>
        </w:rPr>
      </w:pPr>
      <w:r w:rsidRPr="00862F8D">
        <w:rPr>
          <w:rFonts w:cs="v4.2.0"/>
        </w:rPr>
        <w:t>Table 7.6.15.1.4.3-2</w:t>
      </w:r>
      <w:r w:rsidRPr="00862F8D">
        <w:t>: MeasObjectNR-DEFAULT: EN-DC FR2-FR2 measurement objec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BD6987" w:rsidRPr="00100F6F" w14:paraId="720EC696" w14:textId="77777777" w:rsidTr="00DC2482">
        <w:trPr>
          <w:jc w:val="center"/>
        </w:trPr>
        <w:tc>
          <w:tcPr>
            <w:tcW w:w="9747" w:type="dxa"/>
            <w:gridSpan w:val="4"/>
          </w:tcPr>
          <w:p w14:paraId="2C487073" w14:textId="77777777" w:rsidR="00BD6987" w:rsidRPr="00100F6F" w:rsidRDefault="00BD6987" w:rsidP="00DC2482">
            <w:pPr>
              <w:pStyle w:val="TAH"/>
              <w:keepNext w:val="0"/>
              <w:keepLines w:val="0"/>
              <w:jc w:val="left"/>
              <w:rPr>
                <w:b w:val="0"/>
              </w:rPr>
            </w:pPr>
            <w:r w:rsidRPr="00100F6F">
              <w:rPr>
                <w:b w:val="0"/>
              </w:rPr>
              <w:t>Derivation Path: Table H.3.1-3</w:t>
            </w:r>
            <w:r>
              <w:rPr>
                <w:b w:val="0"/>
              </w:rPr>
              <w:t xml:space="preserve"> with condition </w:t>
            </w:r>
            <w:r w:rsidRPr="00FC3078">
              <w:rPr>
                <w:b w:val="0"/>
              </w:rPr>
              <w:t>INTER-FREQ MO</w:t>
            </w:r>
          </w:p>
        </w:tc>
      </w:tr>
      <w:tr w:rsidR="00BD6987" w:rsidRPr="00100F6F" w14:paraId="6E106601" w14:textId="77777777" w:rsidTr="00DC2482">
        <w:trPr>
          <w:jc w:val="center"/>
        </w:trPr>
        <w:tc>
          <w:tcPr>
            <w:tcW w:w="4535" w:type="dxa"/>
          </w:tcPr>
          <w:p w14:paraId="3BE56E64" w14:textId="77777777" w:rsidR="00BD6987" w:rsidRPr="00100F6F" w:rsidRDefault="00BD6987" w:rsidP="00DC2482">
            <w:pPr>
              <w:pStyle w:val="TAH"/>
              <w:keepNext w:val="0"/>
              <w:keepLines w:val="0"/>
            </w:pPr>
            <w:r w:rsidRPr="00100F6F">
              <w:t>Information Element</w:t>
            </w:r>
          </w:p>
        </w:tc>
        <w:tc>
          <w:tcPr>
            <w:tcW w:w="2267" w:type="dxa"/>
          </w:tcPr>
          <w:p w14:paraId="6BC8BC94" w14:textId="77777777" w:rsidR="00BD6987" w:rsidRPr="00100F6F" w:rsidRDefault="00BD6987" w:rsidP="00DC2482">
            <w:pPr>
              <w:pStyle w:val="TAH"/>
              <w:keepNext w:val="0"/>
              <w:keepLines w:val="0"/>
            </w:pPr>
            <w:r w:rsidRPr="00100F6F">
              <w:t>Value/remark</w:t>
            </w:r>
          </w:p>
        </w:tc>
        <w:tc>
          <w:tcPr>
            <w:tcW w:w="1273" w:type="dxa"/>
          </w:tcPr>
          <w:p w14:paraId="0EF77A32" w14:textId="77777777" w:rsidR="00BD6987" w:rsidRPr="00100F6F" w:rsidRDefault="00BD6987" w:rsidP="00DC2482">
            <w:pPr>
              <w:pStyle w:val="TAH"/>
              <w:keepNext w:val="0"/>
              <w:keepLines w:val="0"/>
            </w:pPr>
            <w:r w:rsidRPr="00100F6F">
              <w:t>Comment</w:t>
            </w:r>
          </w:p>
        </w:tc>
        <w:tc>
          <w:tcPr>
            <w:tcW w:w="1672" w:type="dxa"/>
          </w:tcPr>
          <w:p w14:paraId="47179087" w14:textId="77777777" w:rsidR="00BD6987" w:rsidRPr="00100F6F" w:rsidRDefault="00BD6987" w:rsidP="00DC2482">
            <w:pPr>
              <w:pStyle w:val="TAH"/>
              <w:keepNext w:val="0"/>
              <w:keepLines w:val="0"/>
            </w:pPr>
            <w:r w:rsidRPr="00100F6F">
              <w:t>Condition</w:t>
            </w:r>
          </w:p>
        </w:tc>
      </w:tr>
      <w:tr w:rsidR="00BD6987" w:rsidRPr="00100F6F" w14:paraId="01858E09" w14:textId="77777777" w:rsidTr="00DC2482">
        <w:trPr>
          <w:jc w:val="center"/>
        </w:trPr>
        <w:tc>
          <w:tcPr>
            <w:tcW w:w="4535" w:type="dxa"/>
          </w:tcPr>
          <w:p w14:paraId="062621D6" w14:textId="77777777" w:rsidR="00BD6987" w:rsidRPr="00100F6F" w:rsidRDefault="00BD6987" w:rsidP="00DC2482">
            <w:pPr>
              <w:pStyle w:val="TAL"/>
              <w:keepNext w:val="0"/>
              <w:keepLines w:val="0"/>
            </w:pPr>
            <w:r w:rsidRPr="00100F6F">
              <w:t xml:space="preserve">MeasObjectNR::= </w:t>
            </w:r>
            <w:r w:rsidRPr="00100F6F">
              <w:rPr>
                <w:snapToGrid w:val="0"/>
              </w:rPr>
              <w:t xml:space="preserve">SEQUENCE </w:t>
            </w:r>
            <w:r w:rsidRPr="00100F6F">
              <w:t>{</w:t>
            </w:r>
          </w:p>
        </w:tc>
        <w:tc>
          <w:tcPr>
            <w:tcW w:w="2267" w:type="dxa"/>
          </w:tcPr>
          <w:p w14:paraId="7FECD0C0" w14:textId="77777777" w:rsidR="00BD6987" w:rsidRPr="00100F6F" w:rsidRDefault="00BD6987" w:rsidP="00DC2482">
            <w:pPr>
              <w:pStyle w:val="TAL"/>
              <w:keepNext w:val="0"/>
              <w:keepLines w:val="0"/>
            </w:pPr>
          </w:p>
        </w:tc>
        <w:tc>
          <w:tcPr>
            <w:tcW w:w="1273" w:type="dxa"/>
          </w:tcPr>
          <w:p w14:paraId="3B1156ED" w14:textId="77777777" w:rsidR="00BD6987" w:rsidRPr="00100F6F" w:rsidRDefault="00BD6987" w:rsidP="00DC2482">
            <w:pPr>
              <w:pStyle w:val="TAL"/>
              <w:keepNext w:val="0"/>
              <w:keepLines w:val="0"/>
            </w:pPr>
          </w:p>
        </w:tc>
        <w:tc>
          <w:tcPr>
            <w:tcW w:w="1672" w:type="dxa"/>
          </w:tcPr>
          <w:p w14:paraId="2340A1A2" w14:textId="77777777" w:rsidR="00BD6987" w:rsidRPr="00100F6F" w:rsidRDefault="00BD6987" w:rsidP="00DC2482">
            <w:pPr>
              <w:pStyle w:val="TAL"/>
              <w:keepNext w:val="0"/>
              <w:keepLines w:val="0"/>
            </w:pPr>
          </w:p>
        </w:tc>
      </w:tr>
      <w:tr w:rsidR="00BD6987" w:rsidRPr="00100F6F" w14:paraId="400A0196" w14:textId="77777777" w:rsidTr="00DC2482">
        <w:trPr>
          <w:jc w:val="center"/>
        </w:trPr>
        <w:tc>
          <w:tcPr>
            <w:tcW w:w="4535" w:type="dxa"/>
          </w:tcPr>
          <w:p w14:paraId="7BA69C00" w14:textId="77777777" w:rsidR="00BD6987" w:rsidRPr="00100F6F" w:rsidRDefault="00BD6987" w:rsidP="00DC2482">
            <w:pPr>
              <w:pStyle w:val="TAL"/>
              <w:keepNext w:val="0"/>
              <w:keepLines w:val="0"/>
            </w:pPr>
            <w:r w:rsidRPr="00100F6F">
              <w:t xml:space="preserve">  offsetMO SEQUENCE {</w:t>
            </w:r>
          </w:p>
        </w:tc>
        <w:tc>
          <w:tcPr>
            <w:tcW w:w="2267" w:type="dxa"/>
          </w:tcPr>
          <w:p w14:paraId="41BB96B3" w14:textId="77777777" w:rsidR="00BD6987" w:rsidRPr="00100F6F" w:rsidRDefault="00BD6987" w:rsidP="00DC2482">
            <w:pPr>
              <w:pStyle w:val="TAL"/>
              <w:keepNext w:val="0"/>
              <w:keepLines w:val="0"/>
            </w:pPr>
          </w:p>
        </w:tc>
        <w:tc>
          <w:tcPr>
            <w:tcW w:w="1273" w:type="dxa"/>
          </w:tcPr>
          <w:p w14:paraId="54912938" w14:textId="77777777" w:rsidR="00BD6987" w:rsidRPr="00100F6F" w:rsidRDefault="00BD6987" w:rsidP="00DC2482">
            <w:pPr>
              <w:pStyle w:val="TAL"/>
              <w:keepNext w:val="0"/>
              <w:keepLines w:val="0"/>
            </w:pPr>
          </w:p>
        </w:tc>
        <w:tc>
          <w:tcPr>
            <w:tcW w:w="1672" w:type="dxa"/>
          </w:tcPr>
          <w:p w14:paraId="5FE71B2A" w14:textId="77777777" w:rsidR="00BD6987" w:rsidRPr="00100F6F" w:rsidRDefault="00BD6987" w:rsidP="00DC2482">
            <w:pPr>
              <w:pStyle w:val="TAL"/>
              <w:keepNext w:val="0"/>
              <w:keepLines w:val="0"/>
            </w:pPr>
          </w:p>
        </w:tc>
      </w:tr>
      <w:tr w:rsidR="00BD6987" w:rsidRPr="00100F6F" w14:paraId="1FBA5750" w14:textId="77777777" w:rsidTr="00DC2482">
        <w:trPr>
          <w:jc w:val="center"/>
        </w:trPr>
        <w:tc>
          <w:tcPr>
            <w:tcW w:w="4535" w:type="dxa"/>
          </w:tcPr>
          <w:p w14:paraId="5AEB9D79" w14:textId="77777777" w:rsidR="00BD6987" w:rsidRPr="00100F6F" w:rsidRDefault="00BD6987" w:rsidP="00DC2482">
            <w:pPr>
              <w:pStyle w:val="TAL"/>
              <w:keepNext w:val="0"/>
              <w:keepLines w:val="0"/>
            </w:pPr>
            <w:r w:rsidRPr="00100F6F">
              <w:t xml:space="preserve">    rsrpOffsetSSB</w:t>
            </w:r>
          </w:p>
        </w:tc>
        <w:tc>
          <w:tcPr>
            <w:tcW w:w="2267" w:type="dxa"/>
          </w:tcPr>
          <w:p w14:paraId="1C051DD3" w14:textId="77777777" w:rsidR="00BD6987" w:rsidRPr="00100F6F" w:rsidRDefault="00BD6987" w:rsidP="00DC2482">
            <w:pPr>
              <w:pStyle w:val="TAL"/>
              <w:keepNext w:val="0"/>
              <w:keepLines w:val="0"/>
            </w:pPr>
            <w:r w:rsidRPr="00100F6F">
              <w:rPr>
                <w:lang w:eastAsia="ja-JP"/>
              </w:rPr>
              <w:t>dB16</w:t>
            </w:r>
          </w:p>
        </w:tc>
        <w:tc>
          <w:tcPr>
            <w:tcW w:w="1273" w:type="dxa"/>
          </w:tcPr>
          <w:p w14:paraId="0B55EC97" w14:textId="77777777" w:rsidR="00BD6987" w:rsidRPr="00100F6F" w:rsidRDefault="00BD6987" w:rsidP="00DC2482">
            <w:pPr>
              <w:pStyle w:val="TAL"/>
              <w:keepNext w:val="0"/>
              <w:keepLines w:val="0"/>
            </w:pPr>
          </w:p>
        </w:tc>
        <w:tc>
          <w:tcPr>
            <w:tcW w:w="1672" w:type="dxa"/>
          </w:tcPr>
          <w:p w14:paraId="7A621486" w14:textId="77777777" w:rsidR="00BD6987" w:rsidRPr="00100F6F" w:rsidRDefault="00BD6987" w:rsidP="00DC2482">
            <w:pPr>
              <w:pStyle w:val="TAL"/>
              <w:keepNext w:val="0"/>
              <w:keepLines w:val="0"/>
            </w:pPr>
          </w:p>
        </w:tc>
      </w:tr>
      <w:tr w:rsidR="00BD6987" w:rsidRPr="00100F6F" w14:paraId="7EA07378" w14:textId="77777777" w:rsidTr="00DC2482">
        <w:trPr>
          <w:jc w:val="center"/>
        </w:trPr>
        <w:tc>
          <w:tcPr>
            <w:tcW w:w="4535" w:type="dxa"/>
          </w:tcPr>
          <w:p w14:paraId="4AB44AA4" w14:textId="77777777" w:rsidR="00BD6987" w:rsidRPr="00100F6F" w:rsidRDefault="00BD6987" w:rsidP="00DC2482">
            <w:pPr>
              <w:pStyle w:val="TAL"/>
              <w:keepNext w:val="0"/>
              <w:keepLines w:val="0"/>
            </w:pPr>
            <w:r w:rsidRPr="00100F6F">
              <w:t>}</w:t>
            </w:r>
          </w:p>
        </w:tc>
        <w:tc>
          <w:tcPr>
            <w:tcW w:w="2267" w:type="dxa"/>
          </w:tcPr>
          <w:p w14:paraId="01A0405C" w14:textId="77777777" w:rsidR="00BD6987" w:rsidRPr="00100F6F" w:rsidRDefault="00BD6987" w:rsidP="00DC2482">
            <w:pPr>
              <w:pStyle w:val="TAL"/>
              <w:keepNext w:val="0"/>
              <w:keepLines w:val="0"/>
            </w:pPr>
          </w:p>
        </w:tc>
        <w:tc>
          <w:tcPr>
            <w:tcW w:w="1273" w:type="dxa"/>
          </w:tcPr>
          <w:p w14:paraId="7BD1C789" w14:textId="77777777" w:rsidR="00BD6987" w:rsidRPr="00100F6F" w:rsidRDefault="00BD6987" w:rsidP="00DC2482">
            <w:pPr>
              <w:pStyle w:val="TAL"/>
              <w:keepNext w:val="0"/>
              <w:keepLines w:val="0"/>
            </w:pPr>
          </w:p>
        </w:tc>
        <w:tc>
          <w:tcPr>
            <w:tcW w:w="1672" w:type="dxa"/>
          </w:tcPr>
          <w:p w14:paraId="39E0C2DD" w14:textId="77777777" w:rsidR="00BD6987" w:rsidRPr="00100F6F" w:rsidRDefault="00BD6987" w:rsidP="00DC2482">
            <w:pPr>
              <w:pStyle w:val="TAL"/>
              <w:keepNext w:val="0"/>
              <w:keepLines w:val="0"/>
            </w:pPr>
          </w:p>
        </w:tc>
      </w:tr>
    </w:tbl>
    <w:p w14:paraId="6C7AC4F7" w14:textId="77777777" w:rsidR="00BD6987" w:rsidRDefault="00BD6987" w:rsidP="00BD6987"/>
    <w:p w14:paraId="3CE33A08" w14:textId="77777777" w:rsidR="00BD6987" w:rsidRPr="00454010" w:rsidRDefault="00BD6987" w:rsidP="00BD6987">
      <w:pPr>
        <w:pStyle w:val="TH"/>
        <w:rPr>
          <w:i/>
        </w:rPr>
      </w:pPr>
      <w:r w:rsidRPr="00862F8D">
        <w:t xml:space="preserve">Table 7.6.15.1.4.3-3: </w:t>
      </w:r>
      <w:r w:rsidRPr="00D20C06">
        <w:rPr>
          <w:i/>
          <w:iCs/>
        </w:rPr>
        <w:t>MeasGapConfig</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80"/>
        <w:gridCol w:w="1707"/>
        <w:gridCol w:w="1279"/>
        <w:gridCol w:w="3414"/>
      </w:tblGrid>
      <w:tr w:rsidR="00BD6987" w:rsidRPr="00454010" w14:paraId="5A8E5F56" w14:textId="77777777" w:rsidTr="00D20C06">
        <w:trPr>
          <w:jc w:val="center"/>
        </w:trPr>
        <w:tc>
          <w:tcPr>
            <w:tcW w:w="9780" w:type="dxa"/>
            <w:gridSpan w:val="4"/>
          </w:tcPr>
          <w:p w14:paraId="743619F2" w14:textId="77777777" w:rsidR="00BD6987" w:rsidRPr="00454010" w:rsidRDefault="00BD6987" w:rsidP="00DC2482">
            <w:pPr>
              <w:pStyle w:val="TAH"/>
              <w:jc w:val="left"/>
              <w:rPr>
                <w:b w:val="0"/>
              </w:rPr>
            </w:pPr>
            <w:r w:rsidRPr="00454010">
              <w:rPr>
                <w:b w:val="0"/>
              </w:rPr>
              <w:t xml:space="preserve">Derivation Path: </w:t>
            </w:r>
            <w:r w:rsidRPr="00B57EED">
              <w:rPr>
                <w:b w:val="0"/>
              </w:rPr>
              <w:t>Table H.3.1-6 with condition MGe</w:t>
            </w:r>
          </w:p>
        </w:tc>
      </w:tr>
      <w:tr w:rsidR="00BD6987" w:rsidRPr="00454010" w14:paraId="7363DDBF" w14:textId="77777777" w:rsidTr="00D20C06">
        <w:trPr>
          <w:jc w:val="center"/>
        </w:trPr>
        <w:tc>
          <w:tcPr>
            <w:tcW w:w="3380" w:type="dxa"/>
          </w:tcPr>
          <w:p w14:paraId="22EC3AFD" w14:textId="77777777" w:rsidR="00BD6987" w:rsidRPr="00454010" w:rsidRDefault="00BD6987" w:rsidP="00DC2482">
            <w:pPr>
              <w:pStyle w:val="TAH"/>
            </w:pPr>
            <w:r w:rsidRPr="00454010">
              <w:t>Information Element</w:t>
            </w:r>
          </w:p>
        </w:tc>
        <w:tc>
          <w:tcPr>
            <w:tcW w:w="1707" w:type="dxa"/>
          </w:tcPr>
          <w:p w14:paraId="5B9FC018" w14:textId="77777777" w:rsidR="00BD6987" w:rsidRPr="00454010" w:rsidRDefault="00BD6987" w:rsidP="00DC2482">
            <w:pPr>
              <w:pStyle w:val="TAH"/>
            </w:pPr>
            <w:r w:rsidRPr="00454010">
              <w:t>Value/remark</w:t>
            </w:r>
          </w:p>
        </w:tc>
        <w:tc>
          <w:tcPr>
            <w:tcW w:w="1279" w:type="dxa"/>
          </w:tcPr>
          <w:p w14:paraId="1A993DCD" w14:textId="77777777" w:rsidR="00BD6987" w:rsidRPr="00454010" w:rsidRDefault="00BD6987" w:rsidP="00DC2482">
            <w:pPr>
              <w:pStyle w:val="TAH"/>
            </w:pPr>
            <w:r w:rsidRPr="00454010">
              <w:t>Comment</w:t>
            </w:r>
          </w:p>
        </w:tc>
        <w:tc>
          <w:tcPr>
            <w:tcW w:w="3414" w:type="dxa"/>
          </w:tcPr>
          <w:p w14:paraId="03E4963A" w14:textId="77777777" w:rsidR="00BD6987" w:rsidRPr="00454010" w:rsidRDefault="00BD6987" w:rsidP="00DC2482">
            <w:pPr>
              <w:pStyle w:val="TAH"/>
            </w:pPr>
            <w:r w:rsidRPr="00454010">
              <w:t>Condition</w:t>
            </w:r>
          </w:p>
        </w:tc>
      </w:tr>
      <w:tr w:rsidR="00BD6987" w:rsidRPr="00454010" w14:paraId="7F636701" w14:textId="77777777" w:rsidTr="00D20C06">
        <w:trPr>
          <w:jc w:val="center"/>
        </w:trPr>
        <w:tc>
          <w:tcPr>
            <w:tcW w:w="3380" w:type="dxa"/>
          </w:tcPr>
          <w:p w14:paraId="593EEECF" w14:textId="77777777" w:rsidR="00BD6987" w:rsidRPr="00454010" w:rsidRDefault="00BD6987" w:rsidP="00DC2482">
            <w:pPr>
              <w:pStyle w:val="TAL"/>
            </w:pPr>
            <w:r w:rsidRPr="00454010">
              <w:t xml:space="preserve">MeasGapConfig ::= </w:t>
            </w:r>
            <w:r w:rsidRPr="00454010">
              <w:rPr>
                <w:snapToGrid w:val="0"/>
              </w:rPr>
              <w:t xml:space="preserve">SEQUENCE </w:t>
            </w:r>
            <w:r w:rsidRPr="00454010">
              <w:t>{</w:t>
            </w:r>
          </w:p>
        </w:tc>
        <w:tc>
          <w:tcPr>
            <w:tcW w:w="1707" w:type="dxa"/>
          </w:tcPr>
          <w:p w14:paraId="5E5C4FF1" w14:textId="77777777" w:rsidR="00BD6987" w:rsidRPr="00454010" w:rsidRDefault="00BD6987" w:rsidP="00DC2482">
            <w:pPr>
              <w:pStyle w:val="TAL"/>
            </w:pPr>
          </w:p>
        </w:tc>
        <w:tc>
          <w:tcPr>
            <w:tcW w:w="1279" w:type="dxa"/>
          </w:tcPr>
          <w:p w14:paraId="1673BB1A" w14:textId="77777777" w:rsidR="00BD6987" w:rsidRPr="00454010" w:rsidRDefault="00BD6987" w:rsidP="00DC2482">
            <w:pPr>
              <w:pStyle w:val="TAL"/>
            </w:pPr>
          </w:p>
        </w:tc>
        <w:tc>
          <w:tcPr>
            <w:tcW w:w="3414" w:type="dxa"/>
          </w:tcPr>
          <w:p w14:paraId="70DD9328" w14:textId="77777777" w:rsidR="00BD6987" w:rsidRPr="00454010" w:rsidRDefault="00BD6987" w:rsidP="00DC2482">
            <w:pPr>
              <w:pStyle w:val="TAL"/>
            </w:pPr>
          </w:p>
        </w:tc>
      </w:tr>
      <w:tr w:rsidR="00BD6987" w:rsidRPr="00454010" w14:paraId="7EF5F5A9" w14:textId="77777777" w:rsidTr="00D20C06">
        <w:trPr>
          <w:jc w:val="center"/>
        </w:trPr>
        <w:tc>
          <w:tcPr>
            <w:tcW w:w="3380" w:type="dxa"/>
          </w:tcPr>
          <w:p w14:paraId="23738CC6" w14:textId="77777777" w:rsidR="00BD6987" w:rsidRPr="00454010" w:rsidRDefault="00BD6987" w:rsidP="00DC2482">
            <w:pPr>
              <w:pStyle w:val="TAL"/>
              <w:rPr>
                <w:lang w:eastAsia="zh-CN"/>
              </w:rPr>
            </w:pPr>
            <w:r w:rsidRPr="00454010">
              <w:rPr>
                <w:lang w:eastAsia="zh-CN"/>
              </w:rPr>
              <w:t xml:space="preserve">  </w:t>
            </w:r>
            <w:bookmarkStart w:id="146" w:name="_Hlk147319747"/>
            <w:r w:rsidRPr="00454010">
              <w:rPr>
                <w:lang w:eastAsia="zh-CN"/>
              </w:rPr>
              <w:t>gapToAddModList-r17</w:t>
            </w:r>
            <w:bookmarkEnd w:id="146"/>
            <w:r w:rsidRPr="00454010">
              <w:t xml:space="preserve"> </w:t>
            </w:r>
            <w:r w:rsidRPr="00454010">
              <w:rPr>
                <w:lang w:eastAsia="zh-CN"/>
              </w:rPr>
              <w:t>SEQUENCE (SIZE (1..maxNrofGapId-r17)) OF GapConfig-r17 SEQUENCE{</w:t>
            </w:r>
          </w:p>
        </w:tc>
        <w:tc>
          <w:tcPr>
            <w:tcW w:w="1707" w:type="dxa"/>
          </w:tcPr>
          <w:p w14:paraId="22EC41B4" w14:textId="77777777" w:rsidR="00BD6987" w:rsidRPr="00454010" w:rsidRDefault="00BD6987" w:rsidP="00DC2482">
            <w:pPr>
              <w:pStyle w:val="TAL"/>
            </w:pPr>
            <w:r>
              <w:t>2 entries</w:t>
            </w:r>
          </w:p>
        </w:tc>
        <w:tc>
          <w:tcPr>
            <w:tcW w:w="1279" w:type="dxa"/>
          </w:tcPr>
          <w:p w14:paraId="5CA14B97" w14:textId="77777777" w:rsidR="00BD6987" w:rsidRPr="00454010" w:rsidRDefault="00BD6987" w:rsidP="00DC2482">
            <w:pPr>
              <w:pStyle w:val="TAL"/>
            </w:pPr>
          </w:p>
        </w:tc>
        <w:tc>
          <w:tcPr>
            <w:tcW w:w="3414" w:type="dxa"/>
          </w:tcPr>
          <w:p w14:paraId="32DDB859" w14:textId="77777777" w:rsidR="00BD6987" w:rsidRPr="00454010" w:rsidRDefault="00BD6987" w:rsidP="00DC2482">
            <w:pPr>
              <w:pStyle w:val="TAL"/>
              <w:rPr>
                <w:lang w:eastAsia="zh-CN"/>
              </w:rPr>
            </w:pPr>
          </w:p>
        </w:tc>
      </w:tr>
      <w:tr w:rsidR="00BD6987" w:rsidRPr="00454010" w14:paraId="77AB980C" w14:textId="77777777" w:rsidTr="00D20C06">
        <w:trPr>
          <w:jc w:val="center"/>
        </w:trPr>
        <w:tc>
          <w:tcPr>
            <w:tcW w:w="3380" w:type="dxa"/>
          </w:tcPr>
          <w:p w14:paraId="3CDE519A" w14:textId="77777777" w:rsidR="00BD6987" w:rsidRPr="00454010" w:rsidRDefault="00BD6987" w:rsidP="00DC2482">
            <w:pPr>
              <w:pStyle w:val="TAL"/>
              <w:rPr>
                <w:lang w:eastAsia="zh-CN"/>
              </w:rPr>
            </w:pPr>
            <w:r w:rsidRPr="00454010">
              <w:rPr>
                <w:lang w:eastAsia="zh-CN"/>
              </w:rPr>
              <w:t xml:space="preserve">    GapConfig-r17[1] SEQUENCE{</w:t>
            </w:r>
          </w:p>
        </w:tc>
        <w:tc>
          <w:tcPr>
            <w:tcW w:w="1707" w:type="dxa"/>
          </w:tcPr>
          <w:p w14:paraId="37ED4881" w14:textId="77777777" w:rsidR="00BD6987" w:rsidRPr="00454010" w:rsidRDefault="00BD6987" w:rsidP="00DC2482">
            <w:pPr>
              <w:pStyle w:val="TAL"/>
            </w:pPr>
          </w:p>
        </w:tc>
        <w:tc>
          <w:tcPr>
            <w:tcW w:w="1279" w:type="dxa"/>
          </w:tcPr>
          <w:p w14:paraId="25034240" w14:textId="77777777" w:rsidR="00BD6987" w:rsidRPr="00454010" w:rsidRDefault="00BD6987" w:rsidP="00DC2482">
            <w:pPr>
              <w:pStyle w:val="TAL"/>
            </w:pPr>
            <w:r>
              <w:t>entry 1</w:t>
            </w:r>
          </w:p>
        </w:tc>
        <w:tc>
          <w:tcPr>
            <w:tcW w:w="3414" w:type="dxa"/>
          </w:tcPr>
          <w:p w14:paraId="09114C5F" w14:textId="77777777" w:rsidR="00BD6987" w:rsidRPr="00454010" w:rsidRDefault="00BD6987" w:rsidP="00DC2482">
            <w:pPr>
              <w:pStyle w:val="TAL"/>
            </w:pPr>
          </w:p>
        </w:tc>
      </w:tr>
      <w:tr w:rsidR="00BD6987" w:rsidRPr="00454010" w14:paraId="108CBE5F" w14:textId="77777777" w:rsidTr="00DC2482">
        <w:trPr>
          <w:jc w:val="center"/>
        </w:trPr>
        <w:tc>
          <w:tcPr>
            <w:tcW w:w="3380" w:type="dxa"/>
          </w:tcPr>
          <w:p w14:paraId="0CF505C4" w14:textId="77777777" w:rsidR="00BD6987" w:rsidRPr="00454010" w:rsidRDefault="00BD6987" w:rsidP="00DC2482">
            <w:pPr>
              <w:pStyle w:val="TAL"/>
              <w:rPr>
                <w:lang w:eastAsia="zh-CN"/>
              </w:rPr>
            </w:pPr>
            <w:r w:rsidRPr="00454010">
              <w:rPr>
                <w:lang w:eastAsia="zh-CN"/>
              </w:rPr>
              <w:t xml:space="preserve">      measGapId-r17</w:t>
            </w:r>
          </w:p>
        </w:tc>
        <w:tc>
          <w:tcPr>
            <w:tcW w:w="1707" w:type="dxa"/>
          </w:tcPr>
          <w:p w14:paraId="2EEAD7FE" w14:textId="77777777" w:rsidR="00BD6987" w:rsidRPr="00454010" w:rsidRDefault="00BD6987" w:rsidP="00DC2482">
            <w:pPr>
              <w:pStyle w:val="TAL"/>
            </w:pPr>
            <w:r w:rsidRPr="00454010">
              <w:t>1</w:t>
            </w:r>
          </w:p>
        </w:tc>
        <w:tc>
          <w:tcPr>
            <w:tcW w:w="1279" w:type="dxa"/>
          </w:tcPr>
          <w:p w14:paraId="026CF010" w14:textId="77777777" w:rsidR="00BD6987" w:rsidRPr="00454010" w:rsidRDefault="00BD6987" w:rsidP="00DC2482">
            <w:pPr>
              <w:pStyle w:val="TAL"/>
            </w:pPr>
          </w:p>
        </w:tc>
        <w:tc>
          <w:tcPr>
            <w:tcW w:w="3414" w:type="dxa"/>
          </w:tcPr>
          <w:p w14:paraId="28423F8D" w14:textId="77777777" w:rsidR="00BD6987" w:rsidRPr="00454010" w:rsidRDefault="00BD6987" w:rsidP="00DC2482">
            <w:pPr>
              <w:pStyle w:val="TAL"/>
            </w:pPr>
          </w:p>
        </w:tc>
      </w:tr>
      <w:tr w:rsidR="00BD6987" w:rsidRPr="00454010" w14:paraId="77157AF8" w14:textId="77777777" w:rsidTr="00D20C06">
        <w:trPr>
          <w:jc w:val="center"/>
        </w:trPr>
        <w:tc>
          <w:tcPr>
            <w:tcW w:w="3380" w:type="dxa"/>
          </w:tcPr>
          <w:p w14:paraId="02700B32" w14:textId="77777777" w:rsidR="00BD6987" w:rsidRPr="00454010" w:rsidRDefault="00BD6987" w:rsidP="00DC2482">
            <w:pPr>
              <w:pStyle w:val="TAL"/>
            </w:pPr>
            <w:r w:rsidRPr="00454010">
              <w:rPr>
                <w:lang w:eastAsia="zh-CN"/>
              </w:rPr>
              <w:t xml:space="preserve">      </w:t>
            </w:r>
            <w:r w:rsidRPr="00454010">
              <w:t>gapType-r17</w:t>
            </w:r>
          </w:p>
        </w:tc>
        <w:tc>
          <w:tcPr>
            <w:tcW w:w="1707" w:type="dxa"/>
          </w:tcPr>
          <w:p w14:paraId="1F6A37FC" w14:textId="77777777" w:rsidR="00BD6987" w:rsidRPr="00454010" w:rsidRDefault="00BD6987" w:rsidP="00DC2482">
            <w:pPr>
              <w:pStyle w:val="TAL"/>
            </w:pPr>
            <w:r w:rsidRPr="00454010">
              <w:t>perUE</w:t>
            </w:r>
          </w:p>
        </w:tc>
        <w:tc>
          <w:tcPr>
            <w:tcW w:w="1279" w:type="dxa"/>
          </w:tcPr>
          <w:p w14:paraId="48F28894" w14:textId="77777777" w:rsidR="00BD6987" w:rsidRPr="00454010" w:rsidRDefault="00BD6987" w:rsidP="00DC2482">
            <w:pPr>
              <w:pStyle w:val="TAL"/>
            </w:pPr>
          </w:p>
        </w:tc>
        <w:tc>
          <w:tcPr>
            <w:tcW w:w="3414" w:type="dxa"/>
          </w:tcPr>
          <w:p w14:paraId="1B6E71EE" w14:textId="77777777" w:rsidR="00BD6987" w:rsidRPr="00454010" w:rsidRDefault="00BD6987" w:rsidP="00DC2482">
            <w:pPr>
              <w:pStyle w:val="TAL"/>
            </w:pPr>
          </w:p>
        </w:tc>
      </w:tr>
      <w:tr w:rsidR="00BD6987" w:rsidRPr="00454010" w14:paraId="7B54232B" w14:textId="77777777" w:rsidTr="00DC2482">
        <w:trPr>
          <w:jc w:val="center"/>
        </w:trPr>
        <w:tc>
          <w:tcPr>
            <w:tcW w:w="3380" w:type="dxa"/>
          </w:tcPr>
          <w:p w14:paraId="0E1B6F30" w14:textId="77777777" w:rsidR="00BD6987" w:rsidRPr="00454010" w:rsidRDefault="00BD6987" w:rsidP="00DC2482">
            <w:pPr>
              <w:pStyle w:val="TAL"/>
            </w:pPr>
            <w:r w:rsidRPr="00454010">
              <w:rPr>
                <w:lang w:eastAsia="zh-CN"/>
              </w:rPr>
              <w:t xml:space="preserve">      </w:t>
            </w:r>
            <w:r w:rsidRPr="00454010">
              <w:t>gapOffset-r17</w:t>
            </w:r>
          </w:p>
        </w:tc>
        <w:tc>
          <w:tcPr>
            <w:tcW w:w="1707" w:type="dxa"/>
          </w:tcPr>
          <w:p w14:paraId="4D8537EA" w14:textId="77777777" w:rsidR="00BD6987" w:rsidRPr="00454010" w:rsidRDefault="00BD6987" w:rsidP="00DC2482">
            <w:pPr>
              <w:pStyle w:val="TAL"/>
            </w:pPr>
            <w:r>
              <w:t>7</w:t>
            </w:r>
            <w:r w:rsidRPr="00454010">
              <w:t>9</w:t>
            </w:r>
          </w:p>
        </w:tc>
        <w:tc>
          <w:tcPr>
            <w:tcW w:w="1279" w:type="dxa"/>
          </w:tcPr>
          <w:p w14:paraId="0ABEDDAF" w14:textId="77777777" w:rsidR="00BD6987" w:rsidRPr="00454010" w:rsidRDefault="00BD6987" w:rsidP="00DC2482">
            <w:pPr>
              <w:pStyle w:val="TAL"/>
            </w:pPr>
          </w:p>
        </w:tc>
        <w:tc>
          <w:tcPr>
            <w:tcW w:w="3414" w:type="dxa"/>
          </w:tcPr>
          <w:p w14:paraId="574B3599" w14:textId="77777777" w:rsidR="00BD6987" w:rsidRPr="00454010" w:rsidRDefault="00BD6987" w:rsidP="00DC2482">
            <w:pPr>
              <w:pStyle w:val="TAL"/>
            </w:pPr>
          </w:p>
        </w:tc>
      </w:tr>
      <w:tr w:rsidR="00BD6987" w:rsidRPr="00454010" w14:paraId="5FA6AEDD" w14:textId="77777777" w:rsidTr="00DC2482">
        <w:trPr>
          <w:jc w:val="center"/>
        </w:trPr>
        <w:tc>
          <w:tcPr>
            <w:tcW w:w="3380" w:type="dxa"/>
          </w:tcPr>
          <w:p w14:paraId="65D61ABC" w14:textId="77777777" w:rsidR="00BD6987" w:rsidRPr="00454010" w:rsidRDefault="00BD6987" w:rsidP="00DC2482">
            <w:pPr>
              <w:pStyle w:val="TAL"/>
            </w:pPr>
            <w:r w:rsidRPr="00454010">
              <w:rPr>
                <w:lang w:eastAsia="zh-CN"/>
              </w:rPr>
              <w:t xml:space="preserve">      </w:t>
            </w:r>
            <w:r w:rsidRPr="00454010">
              <w:t>mgl-r17</w:t>
            </w:r>
          </w:p>
        </w:tc>
        <w:tc>
          <w:tcPr>
            <w:tcW w:w="1707" w:type="dxa"/>
          </w:tcPr>
          <w:p w14:paraId="61CC90B6" w14:textId="77777777" w:rsidR="00BD6987" w:rsidRPr="00454010" w:rsidRDefault="00BD6987" w:rsidP="00DC2482">
            <w:pPr>
              <w:pStyle w:val="TAL"/>
            </w:pPr>
            <w:r w:rsidRPr="00454010">
              <w:rPr>
                <w:rFonts w:eastAsia="SimSun"/>
              </w:rPr>
              <w:t>ms5dot5</w:t>
            </w:r>
          </w:p>
        </w:tc>
        <w:tc>
          <w:tcPr>
            <w:tcW w:w="1279" w:type="dxa"/>
          </w:tcPr>
          <w:p w14:paraId="7FD87DF7" w14:textId="77777777" w:rsidR="00BD6987" w:rsidRPr="00454010" w:rsidRDefault="00BD6987" w:rsidP="00DC2482">
            <w:pPr>
              <w:pStyle w:val="TAL"/>
            </w:pPr>
          </w:p>
        </w:tc>
        <w:tc>
          <w:tcPr>
            <w:tcW w:w="3414" w:type="dxa"/>
          </w:tcPr>
          <w:p w14:paraId="2F65637E" w14:textId="77777777" w:rsidR="00BD6987" w:rsidRPr="00454010" w:rsidRDefault="00BD6987" w:rsidP="00DC2482">
            <w:pPr>
              <w:pStyle w:val="TAL"/>
            </w:pPr>
          </w:p>
        </w:tc>
      </w:tr>
      <w:tr w:rsidR="00BD6987" w:rsidRPr="00454010" w14:paraId="75978B07" w14:textId="77777777" w:rsidTr="00DC2482">
        <w:trPr>
          <w:jc w:val="center"/>
        </w:trPr>
        <w:tc>
          <w:tcPr>
            <w:tcW w:w="3380" w:type="dxa"/>
          </w:tcPr>
          <w:p w14:paraId="188F492D" w14:textId="77777777" w:rsidR="00BD6987" w:rsidRPr="00454010" w:rsidRDefault="00BD6987" w:rsidP="00DC2482">
            <w:pPr>
              <w:pStyle w:val="TAL"/>
            </w:pPr>
            <w:r w:rsidRPr="00454010">
              <w:rPr>
                <w:lang w:eastAsia="zh-CN"/>
              </w:rPr>
              <w:t xml:space="preserve">      </w:t>
            </w:r>
            <w:r w:rsidRPr="00454010">
              <w:t>mgrp-r17</w:t>
            </w:r>
          </w:p>
        </w:tc>
        <w:tc>
          <w:tcPr>
            <w:tcW w:w="1707" w:type="dxa"/>
          </w:tcPr>
          <w:p w14:paraId="4BF7049C" w14:textId="77777777" w:rsidR="00BD6987" w:rsidRPr="00454010" w:rsidRDefault="00BD6987" w:rsidP="00DC2482">
            <w:pPr>
              <w:pStyle w:val="TAL"/>
            </w:pPr>
            <w:r w:rsidRPr="00454010">
              <w:t>ms</w:t>
            </w:r>
            <w:r>
              <w:t>8</w:t>
            </w:r>
            <w:r w:rsidRPr="00454010">
              <w:t>0</w:t>
            </w:r>
          </w:p>
        </w:tc>
        <w:tc>
          <w:tcPr>
            <w:tcW w:w="1279" w:type="dxa"/>
          </w:tcPr>
          <w:p w14:paraId="5E78B687" w14:textId="77777777" w:rsidR="00BD6987" w:rsidRPr="00454010" w:rsidRDefault="00BD6987" w:rsidP="00DC2482">
            <w:pPr>
              <w:pStyle w:val="TAL"/>
            </w:pPr>
          </w:p>
        </w:tc>
        <w:tc>
          <w:tcPr>
            <w:tcW w:w="3414" w:type="dxa"/>
          </w:tcPr>
          <w:p w14:paraId="57FF3B6C" w14:textId="77777777" w:rsidR="00BD6987" w:rsidRPr="00454010" w:rsidRDefault="00BD6987" w:rsidP="00DC2482">
            <w:pPr>
              <w:pStyle w:val="TAL"/>
            </w:pPr>
          </w:p>
        </w:tc>
      </w:tr>
      <w:tr w:rsidR="00BD6987" w:rsidRPr="00454010" w14:paraId="771041DD" w14:textId="77777777" w:rsidTr="00D20C06">
        <w:trPr>
          <w:jc w:val="center"/>
        </w:trPr>
        <w:tc>
          <w:tcPr>
            <w:tcW w:w="3380" w:type="dxa"/>
          </w:tcPr>
          <w:p w14:paraId="51BD81DB" w14:textId="77777777" w:rsidR="00BD6987" w:rsidRPr="00454010" w:rsidRDefault="00BD6987" w:rsidP="00DC2482">
            <w:pPr>
              <w:pStyle w:val="TAL"/>
            </w:pPr>
            <w:r w:rsidRPr="00454010">
              <w:rPr>
                <w:lang w:eastAsia="zh-CN"/>
              </w:rPr>
              <w:t xml:space="preserve">      </w:t>
            </w:r>
            <w:r w:rsidRPr="00454010">
              <w:t>mgta-r17</w:t>
            </w:r>
          </w:p>
        </w:tc>
        <w:tc>
          <w:tcPr>
            <w:tcW w:w="1707" w:type="dxa"/>
          </w:tcPr>
          <w:p w14:paraId="6E2B8134" w14:textId="77777777" w:rsidR="00BD6987" w:rsidRPr="00454010" w:rsidRDefault="00BD6987" w:rsidP="00DC2482">
            <w:pPr>
              <w:pStyle w:val="TAL"/>
            </w:pPr>
            <w:r w:rsidRPr="00454010">
              <w:t>ms0</w:t>
            </w:r>
          </w:p>
        </w:tc>
        <w:tc>
          <w:tcPr>
            <w:tcW w:w="1279" w:type="dxa"/>
          </w:tcPr>
          <w:p w14:paraId="16088F25" w14:textId="77777777" w:rsidR="00BD6987" w:rsidRPr="00454010" w:rsidRDefault="00BD6987" w:rsidP="00DC2482">
            <w:pPr>
              <w:pStyle w:val="TAL"/>
            </w:pPr>
          </w:p>
        </w:tc>
        <w:tc>
          <w:tcPr>
            <w:tcW w:w="3414" w:type="dxa"/>
          </w:tcPr>
          <w:p w14:paraId="61683D9B" w14:textId="77777777" w:rsidR="00BD6987" w:rsidRPr="00454010" w:rsidRDefault="00BD6987" w:rsidP="00DC2482">
            <w:pPr>
              <w:pStyle w:val="TAL"/>
            </w:pPr>
          </w:p>
        </w:tc>
      </w:tr>
      <w:tr w:rsidR="00BD6987" w:rsidRPr="00454010" w14:paraId="0E97407F" w14:textId="77777777" w:rsidTr="00D20C06">
        <w:trPr>
          <w:jc w:val="center"/>
        </w:trPr>
        <w:tc>
          <w:tcPr>
            <w:tcW w:w="3380" w:type="dxa"/>
          </w:tcPr>
          <w:p w14:paraId="45BBC454" w14:textId="77777777" w:rsidR="00BD6987" w:rsidRPr="00454010" w:rsidRDefault="00BD6987" w:rsidP="00DC2482">
            <w:pPr>
              <w:pStyle w:val="TAL"/>
            </w:pPr>
            <w:r w:rsidRPr="00454010">
              <w:t xml:space="preserve">    }</w:t>
            </w:r>
          </w:p>
        </w:tc>
        <w:tc>
          <w:tcPr>
            <w:tcW w:w="1707" w:type="dxa"/>
          </w:tcPr>
          <w:p w14:paraId="4F67ACE5" w14:textId="77777777" w:rsidR="00BD6987" w:rsidRPr="00454010" w:rsidRDefault="00BD6987" w:rsidP="00DC2482">
            <w:pPr>
              <w:pStyle w:val="TAL"/>
            </w:pPr>
          </w:p>
        </w:tc>
        <w:tc>
          <w:tcPr>
            <w:tcW w:w="1279" w:type="dxa"/>
          </w:tcPr>
          <w:p w14:paraId="5760B9FC" w14:textId="77777777" w:rsidR="00BD6987" w:rsidRPr="00454010" w:rsidRDefault="00BD6987" w:rsidP="00DC2482">
            <w:pPr>
              <w:pStyle w:val="TAL"/>
            </w:pPr>
          </w:p>
        </w:tc>
        <w:tc>
          <w:tcPr>
            <w:tcW w:w="3414" w:type="dxa"/>
          </w:tcPr>
          <w:p w14:paraId="34CBEEDC" w14:textId="77777777" w:rsidR="00BD6987" w:rsidRPr="00454010" w:rsidRDefault="00BD6987" w:rsidP="00DC2482">
            <w:pPr>
              <w:pStyle w:val="TAL"/>
            </w:pPr>
          </w:p>
        </w:tc>
      </w:tr>
      <w:tr w:rsidR="00BD6987" w:rsidRPr="00454010" w14:paraId="52E73E9B" w14:textId="77777777" w:rsidTr="00DC2482">
        <w:trPr>
          <w:jc w:val="center"/>
        </w:trPr>
        <w:tc>
          <w:tcPr>
            <w:tcW w:w="3380" w:type="dxa"/>
          </w:tcPr>
          <w:p w14:paraId="5B92020E" w14:textId="77777777" w:rsidR="00BD6987" w:rsidRPr="00454010" w:rsidRDefault="00BD6987" w:rsidP="00DC2482">
            <w:pPr>
              <w:pStyle w:val="TAL"/>
            </w:pPr>
            <w:r w:rsidRPr="00454010">
              <w:rPr>
                <w:lang w:eastAsia="zh-CN"/>
              </w:rPr>
              <w:t xml:space="preserve">    GapConfig-r17[</w:t>
            </w:r>
            <w:r>
              <w:rPr>
                <w:lang w:eastAsia="zh-CN"/>
              </w:rPr>
              <w:t>2</w:t>
            </w:r>
            <w:r w:rsidRPr="00454010">
              <w:rPr>
                <w:lang w:eastAsia="zh-CN"/>
              </w:rPr>
              <w:t>] SEQUENCE{</w:t>
            </w:r>
          </w:p>
        </w:tc>
        <w:tc>
          <w:tcPr>
            <w:tcW w:w="1707" w:type="dxa"/>
          </w:tcPr>
          <w:p w14:paraId="0B65BC97" w14:textId="77777777" w:rsidR="00BD6987" w:rsidRPr="00454010" w:rsidRDefault="00BD6987" w:rsidP="00DC2482">
            <w:pPr>
              <w:pStyle w:val="TAL"/>
            </w:pPr>
          </w:p>
        </w:tc>
        <w:tc>
          <w:tcPr>
            <w:tcW w:w="1279" w:type="dxa"/>
          </w:tcPr>
          <w:p w14:paraId="590096BD" w14:textId="77777777" w:rsidR="00BD6987" w:rsidRPr="00454010" w:rsidRDefault="00BD6987" w:rsidP="00DC2482">
            <w:pPr>
              <w:pStyle w:val="TAL"/>
            </w:pPr>
            <w:r>
              <w:t>entry 2</w:t>
            </w:r>
          </w:p>
        </w:tc>
        <w:tc>
          <w:tcPr>
            <w:tcW w:w="3414" w:type="dxa"/>
          </w:tcPr>
          <w:p w14:paraId="06A3BF1C" w14:textId="77777777" w:rsidR="00BD6987" w:rsidRPr="00454010" w:rsidRDefault="00BD6987" w:rsidP="00DC2482">
            <w:pPr>
              <w:pStyle w:val="TAL"/>
            </w:pPr>
          </w:p>
        </w:tc>
      </w:tr>
      <w:tr w:rsidR="00BD6987" w:rsidRPr="00454010" w14:paraId="18211939" w14:textId="77777777" w:rsidTr="00DC2482">
        <w:trPr>
          <w:jc w:val="center"/>
        </w:trPr>
        <w:tc>
          <w:tcPr>
            <w:tcW w:w="3380" w:type="dxa"/>
          </w:tcPr>
          <w:p w14:paraId="0C59AB4F" w14:textId="77777777" w:rsidR="00BD6987" w:rsidRPr="00454010" w:rsidRDefault="00BD6987" w:rsidP="00DC2482">
            <w:pPr>
              <w:pStyle w:val="TAL"/>
            </w:pPr>
            <w:r w:rsidRPr="00454010">
              <w:rPr>
                <w:lang w:eastAsia="zh-CN"/>
              </w:rPr>
              <w:t xml:space="preserve">      measGapId-r17</w:t>
            </w:r>
          </w:p>
        </w:tc>
        <w:tc>
          <w:tcPr>
            <w:tcW w:w="1707" w:type="dxa"/>
          </w:tcPr>
          <w:p w14:paraId="670DB7DC" w14:textId="77777777" w:rsidR="00BD6987" w:rsidRPr="00454010" w:rsidRDefault="00BD6987" w:rsidP="00DC2482">
            <w:pPr>
              <w:pStyle w:val="TAL"/>
            </w:pPr>
            <w:r>
              <w:t>2</w:t>
            </w:r>
          </w:p>
        </w:tc>
        <w:tc>
          <w:tcPr>
            <w:tcW w:w="1279" w:type="dxa"/>
          </w:tcPr>
          <w:p w14:paraId="14535BAD" w14:textId="77777777" w:rsidR="00BD6987" w:rsidRPr="00454010" w:rsidRDefault="00BD6987" w:rsidP="00DC2482">
            <w:pPr>
              <w:pStyle w:val="TAL"/>
            </w:pPr>
          </w:p>
        </w:tc>
        <w:tc>
          <w:tcPr>
            <w:tcW w:w="3414" w:type="dxa"/>
          </w:tcPr>
          <w:p w14:paraId="5CF0ACC6" w14:textId="77777777" w:rsidR="00BD6987" w:rsidRPr="00454010" w:rsidRDefault="00BD6987" w:rsidP="00DC2482">
            <w:pPr>
              <w:pStyle w:val="TAL"/>
            </w:pPr>
          </w:p>
        </w:tc>
      </w:tr>
      <w:tr w:rsidR="00BD6987" w:rsidRPr="00454010" w14:paraId="2F25121A" w14:textId="77777777" w:rsidTr="00DC2482">
        <w:trPr>
          <w:jc w:val="center"/>
        </w:trPr>
        <w:tc>
          <w:tcPr>
            <w:tcW w:w="3380" w:type="dxa"/>
          </w:tcPr>
          <w:p w14:paraId="48D16BC2" w14:textId="77777777" w:rsidR="00BD6987" w:rsidRPr="00454010" w:rsidRDefault="00BD6987" w:rsidP="00DC2482">
            <w:pPr>
              <w:pStyle w:val="TAL"/>
            </w:pPr>
            <w:r w:rsidRPr="00454010">
              <w:rPr>
                <w:lang w:eastAsia="zh-CN"/>
              </w:rPr>
              <w:t xml:space="preserve">      </w:t>
            </w:r>
            <w:r w:rsidRPr="00454010">
              <w:t>gapType-r17</w:t>
            </w:r>
          </w:p>
        </w:tc>
        <w:tc>
          <w:tcPr>
            <w:tcW w:w="1707" w:type="dxa"/>
          </w:tcPr>
          <w:p w14:paraId="251FD954" w14:textId="77777777" w:rsidR="00BD6987" w:rsidRPr="00454010" w:rsidRDefault="00BD6987" w:rsidP="00DC2482">
            <w:pPr>
              <w:pStyle w:val="TAL"/>
            </w:pPr>
            <w:r w:rsidRPr="00454010">
              <w:t>perUE</w:t>
            </w:r>
          </w:p>
        </w:tc>
        <w:tc>
          <w:tcPr>
            <w:tcW w:w="1279" w:type="dxa"/>
          </w:tcPr>
          <w:p w14:paraId="51E13BEA" w14:textId="77777777" w:rsidR="00BD6987" w:rsidRPr="00454010" w:rsidRDefault="00BD6987" w:rsidP="00DC2482">
            <w:pPr>
              <w:pStyle w:val="TAL"/>
            </w:pPr>
          </w:p>
        </w:tc>
        <w:tc>
          <w:tcPr>
            <w:tcW w:w="3414" w:type="dxa"/>
          </w:tcPr>
          <w:p w14:paraId="48C45606" w14:textId="77777777" w:rsidR="00BD6987" w:rsidRPr="00454010" w:rsidRDefault="00BD6987" w:rsidP="00DC2482">
            <w:pPr>
              <w:pStyle w:val="TAL"/>
            </w:pPr>
          </w:p>
        </w:tc>
      </w:tr>
      <w:tr w:rsidR="00BD6987" w:rsidRPr="00454010" w14:paraId="649AD68F" w14:textId="77777777" w:rsidTr="00DC2482">
        <w:trPr>
          <w:jc w:val="center"/>
        </w:trPr>
        <w:tc>
          <w:tcPr>
            <w:tcW w:w="3380" w:type="dxa"/>
          </w:tcPr>
          <w:p w14:paraId="3C3434D4" w14:textId="77777777" w:rsidR="00BD6987" w:rsidRPr="00454010" w:rsidRDefault="00BD6987" w:rsidP="00DC2482">
            <w:pPr>
              <w:pStyle w:val="TAL"/>
            </w:pPr>
            <w:r w:rsidRPr="00454010">
              <w:rPr>
                <w:lang w:eastAsia="zh-CN"/>
              </w:rPr>
              <w:t xml:space="preserve">      </w:t>
            </w:r>
            <w:r w:rsidRPr="00454010">
              <w:t>gapOffset-r17</w:t>
            </w:r>
          </w:p>
        </w:tc>
        <w:tc>
          <w:tcPr>
            <w:tcW w:w="1707" w:type="dxa"/>
          </w:tcPr>
          <w:p w14:paraId="39DB8A7F" w14:textId="77777777" w:rsidR="00BD6987" w:rsidRPr="00454010" w:rsidRDefault="00BD6987" w:rsidP="00DC2482">
            <w:pPr>
              <w:pStyle w:val="TAL"/>
            </w:pPr>
            <w:r>
              <w:t>1</w:t>
            </w:r>
            <w:r w:rsidRPr="00454010">
              <w:t>9</w:t>
            </w:r>
          </w:p>
        </w:tc>
        <w:tc>
          <w:tcPr>
            <w:tcW w:w="1279" w:type="dxa"/>
          </w:tcPr>
          <w:p w14:paraId="365D100A" w14:textId="77777777" w:rsidR="00BD6987" w:rsidRPr="00454010" w:rsidRDefault="00BD6987" w:rsidP="00DC2482">
            <w:pPr>
              <w:pStyle w:val="TAL"/>
            </w:pPr>
          </w:p>
        </w:tc>
        <w:tc>
          <w:tcPr>
            <w:tcW w:w="3414" w:type="dxa"/>
          </w:tcPr>
          <w:p w14:paraId="2B3D2AAC" w14:textId="77777777" w:rsidR="00BD6987" w:rsidRPr="00454010" w:rsidRDefault="00BD6987" w:rsidP="00DC2482">
            <w:pPr>
              <w:pStyle w:val="TAL"/>
            </w:pPr>
          </w:p>
        </w:tc>
      </w:tr>
      <w:tr w:rsidR="00BD6987" w:rsidRPr="00454010" w14:paraId="3FA76789" w14:textId="77777777" w:rsidTr="00DC2482">
        <w:trPr>
          <w:jc w:val="center"/>
        </w:trPr>
        <w:tc>
          <w:tcPr>
            <w:tcW w:w="3380" w:type="dxa"/>
          </w:tcPr>
          <w:p w14:paraId="23261021" w14:textId="77777777" w:rsidR="00BD6987" w:rsidRPr="00454010" w:rsidRDefault="00BD6987" w:rsidP="00DC2482">
            <w:pPr>
              <w:pStyle w:val="TAL"/>
            </w:pPr>
            <w:r w:rsidRPr="00454010">
              <w:rPr>
                <w:lang w:eastAsia="zh-CN"/>
              </w:rPr>
              <w:t xml:space="preserve">      </w:t>
            </w:r>
            <w:r w:rsidRPr="00454010">
              <w:t>mgl-r17</w:t>
            </w:r>
          </w:p>
        </w:tc>
        <w:tc>
          <w:tcPr>
            <w:tcW w:w="1707" w:type="dxa"/>
          </w:tcPr>
          <w:p w14:paraId="06459636" w14:textId="77777777" w:rsidR="00BD6987" w:rsidRPr="00454010" w:rsidRDefault="00BD6987" w:rsidP="00DC2482">
            <w:pPr>
              <w:pStyle w:val="TAL"/>
            </w:pPr>
            <w:r w:rsidRPr="00454010">
              <w:rPr>
                <w:rFonts w:eastAsia="SimSun"/>
              </w:rPr>
              <w:t>ms5dot5</w:t>
            </w:r>
          </w:p>
        </w:tc>
        <w:tc>
          <w:tcPr>
            <w:tcW w:w="1279" w:type="dxa"/>
          </w:tcPr>
          <w:p w14:paraId="36A04F63" w14:textId="77777777" w:rsidR="00BD6987" w:rsidRPr="00454010" w:rsidRDefault="00BD6987" w:rsidP="00DC2482">
            <w:pPr>
              <w:pStyle w:val="TAL"/>
            </w:pPr>
          </w:p>
        </w:tc>
        <w:tc>
          <w:tcPr>
            <w:tcW w:w="3414" w:type="dxa"/>
          </w:tcPr>
          <w:p w14:paraId="3F126487" w14:textId="77777777" w:rsidR="00BD6987" w:rsidRPr="00454010" w:rsidRDefault="00BD6987" w:rsidP="00DC2482">
            <w:pPr>
              <w:pStyle w:val="TAL"/>
            </w:pPr>
          </w:p>
        </w:tc>
      </w:tr>
      <w:tr w:rsidR="00BD6987" w:rsidRPr="00454010" w14:paraId="50C951EA" w14:textId="77777777" w:rsidTr="00DC2482">
        <w:trPr>
          <w:jc w:val="center"/>
        </w:trPr>
        <w:tc>
          <w:tcPr>
            <w:tcW w:w="3380" w:type="dxa"/>
          </w:tcPr>
          <w:p w14:paraId="143BBA1B" w14:textId="77777777" w:rsidR="00BD6987" w:rsidRPr="00454010" w:rsidRDefault="00BD6987" w:rsidP="00DC2482">
            <w:pPr>
              <w:pStyle w:val="TAL"/>
            </w:pPr>
            <w:r w:rsidRPr="00454010">
              <w:rPr>
                <w:lang w:eastAsia="zh-CN"/>
              </w:rPr>
              <w:t xml:space="preserve">      </w:t>
            </w:r>
            <w:r w:rsidRPr="00454010">
              <w:t>mgrp-r17</w:t>
            </w:r>
          </w:p>
        </w:tc>
        <w:tc>
          <w:tcPr>
            <w:tcW w:w="1707" w:type="dxa"/>
          </w:tcPr>
          <w:p w14:paraId="525F4E49" w14:textId="77777777" w:rsidR="00BD6987" w:rsidRPr="00454010" w:rsidRDefault="00BD6987" w:rsidP="00DC2482">
            <w:pPr>
              <w:pStyle w:val="TAL"/>
            </w:pPr>
            <w:r w:rsidRPr="00454010">
              <w:t>ms</w:t>
            </w:r>
            <w:r>
              <w:t>8</w:t>
            </w:r>
            <w:r w:rsidRPr="00454010">
              <w:t>0</w:t>
            </w:r>
          </w:p>
        </w:tc>
        <w:tc>
          <w:tcPr>
            <w:tcW w:w="1279" w:type="dxa"/>
          </w:tcPr>
          <w:p w14:paraId="2D4B345E" w14:textId="77777777" w:rsidR="00BD6987" w:rsidRPr="00454010" w:rsidRDefault="00BD6987" w:rsidP="00DC2482">
            <w:pPr>
              <w:pStyle w:val="TAL"/>
            </w:pPr>
          </w:p>
        </w:tc>
        <w:tc>
          <w:tcPr>
            <w:tcW w:w="3414" w:type="dxa"/>
          </w:tcPr>
          <w:p w14:paraId="3924B890" w14:textId="77777777" w:rsidR="00BD6987" w:rsidRPr="00454010" w:rsidRDefault="00BD6987" w:rsidP="00DC2482">
            <w:pPr>
              <w:pStyle w:val="TAL"/>
            </w:pPr>
          </w:p>
        </w:tc>
      </w:tr>
      <w:tr w:rsidR="00BD6987" w:rsidRPr="00454010" w14:paraId="736F936B" w14:textId="77777777" w:rsidTr="00DC2482">
        <w:trPr>
          <w:jc w:val="center"/>
        </w:trPr>
        <w:tc>
          <w:tcPr>
            <w:tcW w:w="3380" w:type="dxa"/>
          </w:tcPr>
          <w:p w14:paraId="56586389" w14:textId="77777777" w:rsidR="00BD6987" w:rsidRPr="00454010" w:rsidRDefault="00BD6987" w:rsidP="00DC2482">
            <w:pPr>
              <w:pStyle w:val="TAL"/>
            </w:pPr>
            <w:r w:rsidRPr="00454010">
              <w:rPr>
                <w:lang w:eastAsia="zh-CN"/>
              </w:rPr>
              <w:t xml:space="preserve">      </w:t>
            </w:r>
            <w:r w:rsidRPr="00454010">
              <w:t>mgta-r17</w:t>
            </w:r>
          </w:p>
        </w:tc>
        <w:tc>
          <w:tcPr>
            <w:tcW w:w="1707" w:type="dxa"/>
          </w:tcPr>
          <w:p w14:paraId="17EF5D55" w14:textId="77777777" w:rsidR="00BD6987" w:rsidRPr="00454010" w:rsidRDefault="00BD6987" w:rsidP="00DC2482">
            <w:pPr>
              <w:pStyle w:val="TAL"/>
            </w:pPr>
            <w:r w:rsidRPr="00454010">
              <w:t>ms0</w:t>
            </w:r>
          </w:p>
        </w:tc>
        <w:tc>
          <w:tcPr>
            <w:tcW w:w="1279" w:type="dxa"/>
          </w:tcPr>
          <w:p w14:paraId="54DC4232" w14:textId="77777777" w:rsidR="00BD6987" w:rsidRPr="00454010" w:rsidRDefault="00BD6987" w:rsidP="00DC2482">
            <w:pPr>
              <w:pStyle w:val="TAL"/>
            </w:pPr>
          </w:p>
        </w:tc>
        <w:tc>
          <w:tcPr>
            <w:tcW w:w="3414" w:type="dxa"/>
          </w:tcPr>
          <w:p w14:paraId="20E45A79" w14:textId="77777777" w:rsidR="00BD6987" w:rsidRPr="00454010" w:rsidRDefault="00BD6987" w:rsidP="00DC2482">
            <w:pPr>
              <w:pStyle w:val="TAL"/>
            </w:pPr>
          </w:p>
        </w:tc>
      </w:tr>
      <w:tr w:rsidR="00BD6987" w:rsidRPr="00454010" w14:paraId="260C0BF2" w14:textId="77777777" w:rsidTr="00DC2482">
        <w:trPr>
          <w:jc w:val="center"/>
        </w:trPr>
        <w:tc>
          <w:tcPr>
            <w:tcW w:w="3380" w:type="dxa"/>
          </w:tcPr>
          <w:p w14:paraId="1A776A4E" w14:textId="77777777" w:rsidR="00BD6987" w:rsidRPr="00454010" w:rsidRDefault="00BD6987" w:rsidP="00DC2482">
            <w:pPr>
              <w:pStyle w:val="TAL"/>
            </w:pPr>
            <w:r w:rsidRPr="00454010">
              <w:t xml:space="preserve">    }</w:t>
            </w:r>
          </w:p>
        </w:tc>
        <w:tc>
          <w:tcPr>
            <w:tcW w:w="1707" w:type="dxa"/>
          </w:tcPr>
          <w:p w14:paraId="723604AE" w14:textId="77777777" w:rsidR="00BD6987" w:rsidRPr="00454010" w:rsidRDefault="00BD6987" w:rsidP="00DC2482">
            <w:pPr>
              <w:pStyle w:val="TAL"/>
            </w:pPr>
          </w:p>
        </w:tc>
        <w:tc>
          <w:tcPr>
            <w:tcW w:w="1279" w:type="dxa"/>
          </w:tcPr>
          <w:p w14:paraId="1D5E78F4" w14:textId="77777777" w:rsidR="00BD6987" w:rsidRPr="00454010" w:rsidRDefault="00BD6987" w:rsidP="00DC2482">
            <w:pPr>
              <w:pStyle w:val="TAL"/>
            </w:pPr>
          </w:p>
        </w:tc>
        <w:tc>
          <w:tcPr>
            <w:tcW w:w="3414" w:type="dxa"/>
          </w:tcPr>
          <w:p w14:paraId="4C52F84A" w14:textId="77777777" w:rsidR="00BD6987" w:rsidRPr="00454010" w:rsidRDefault="00BD6987" w:rsidP="00DC2482">
            <w:pPr>
              <w:pStyle w:val="TAL"/>
            </w:pPr>
          </w:p>
        </w:tc>
      </w:tr>
      <w:tr w:rsidR="00BD6987" w:rsidRPr="00454010" w14:paraId="7CD3213F" w14:textId="77777777" w:rsidTr="00D20C06">
        <w:trPr>
          <w:jc w:val="center"/>
        </w:trPr>
        <w:tc>
          <w:tcPr>
            <w:tcW w:w="3380" w:type="dxa"/>
          </w:tcPr>
          <w:p w14:paraId="37330D52" w14:textId="77777777" w:rsidR="00BD6987" w:rsidRPr="00454010" w:rsidRDefault="00BD6987" w:rsidP="00DC2482">
            <w:pPr>
              <w:pStyle w:val="TAL"/>
            </w:pPr>
            <w:r w:rsidRPr="00454010">
              <w:t xml:space="preserve">  }</w:t>
            </w:r>
          </w:p>
        </w:tc>
        <w:tc>
          <w:tcPr>
            <w:tcW w:w="1707" w:type="dxa"/>
          </w:tcPr>
          <w:p w14:paraId="3C92C46D" w14:textId="77777777" w:rsidR="00BD6987" w:rsidRPr="00454010" w:rsidRDefault="00BD6987" w:rsidP="00DC2482">
            <w:pPr>
              <w:pStyle w:val="TAL"/>
            </w:pPr>
          </w:p>
        </w:tc>
        <w:tc>
          <w:tcPr>
            <w:tcW w:w="1279" w:type="dxa"/>
          </w:tcPr>
          <w:p w14:paraId="658667EE" w14:textId="77777777" w:rsidR="00BD6987" w:rsidRPr="00454010" w:rsidRDefault="00BD6987" w:rsidP="00DC2482">
            <w:pPr>
              <w:pStyle w:val="TAL"/>
            </w:pPr>
          </w:p>
        </w:tc>
        <w:tc>
          <w:tcPr>
            <w:tcW w:w="3414" w:type="dxa"/>
          </w:tcPr>
          <w:p w14:paraId="704E0999" w14:textId="77777777" w:rsidR="00BD6987" w:rsidRPr="00454010" w:rsidRDefault="00BD6987" w:rsidP="00DC2482">
            <w:pPr>
              <w:pStyle w:val="TAL"/>
            </w:pPr>
          </w:p>
        </w:tc>
      </w:tr>
      <w:tr w:rsidR="00BD6987" w:rsidRPr="00454010" w14:paraId="703F94A0" w14:textId="77777777" w:rsidTr="00D20C06">
        <w:trPr>
          <w:jc w:val="center"/>
        </w:trPr>
        <w:tc>
          <w:tcPr>
            <w:tcW w:w="3380" w:type="dxa"/>
          </w:tcPr>
          <w:p w14:paraId="4AAF7907" w14:textId="77777777" w:rsidR="00BD6987" w:rsidRPr="00454010" w:rsidRDefault="00BD6987" w:rsidP="00DC2482">
            <w:pPr>
              <w:pStyle w:val="TAL"/>
            </w:pPr>
            <w:r w:rsidRPr="00454010">
              <w:t>}</w:t>
            </w:r>
          </w:p>
        </w:tc>
        <w:tc>
          <w:tcPr>
            <w:tcW w:w="1707" w:type="dxa"/>
          </w:tcPr>
          <w:p w14:paraId="48C2E738" w14:textId="77777777" w:rsidR="00BD6987" w:rsidRPr="00454010" w:rsidRDefault="00BD6987" w:rsidP="00DC2482">
            <w:pPr>
              <w:pStyle w:val="TAL"/>
            </w:pPr>
          </w:p>
        </w:tc>
        <w:tc>
          <w:tcPr>
            <w:tcW w:w="1279" w:type="dxa"/>
          </w:tcPr>
          <w:p w14:paraId="782D3BD6" w14:textId="77777777" w:rsidR="00BD6987" w:rsidRPr="00454010" w:rsidRDefault="00BD6987" w:rsidP="00DC2482">
            <w:pPr>
              <w:pStyle w:val="TAL"/>
            </w:pPr>
          </w:p>
        </w:tc>
        <w:tc>
          <w:tcPr>
            <w:tcW w:w="3414" w:type="dxa"/>
          </w:tcPr>
          <w:p w14:paraId="7A5D818A" w14:textId="77777777" w:rsidR="00BD6987" w:rsidRPr="00454010" w:rsidRDefault="00BD6987" w:rsidP="00DC2482">
            <w:pPr>
              <w:pStyle w:val="TAL"/>
            </w:pPr>
          </w:p>
        </w:tc>
      </w:tr>
    </w:tbl>
    <w:p w14:paraId="5235A3F4" w14:textId="77777777" w:rsidR="00BD6987" w:rsidRDefault="00BD6987" w:rsidP="00BD6987"/>
    <w:p w14:paraId="6EDF9BC8" w14:textId="77777777" w:rsidR="00BD6987" w:rsidRPr="00454010" w:rsidRDefault="00BD6987" w:rsidP="00BD6987">
      <w:pPr>
        <w:pStyle w:val="TH"/>
      </w:pPr>
      <w:r w:rsidRPr="00862F8D">
        <w:t xml:space="preserve">Table 7.6.15.1.4.3-4: </w:t>
      </w:r>
      <w:r w:rsidRPr="00D20C06">
        <w:rPr>
          <w:i/>
          <w:iCs/>
        </w:rPr>
        <w:t>MeasIdToAddModLis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BD6987" w:rsidRPr="00454010" w14:paraId="227FB5E9" w14:textId="77777777" w:rsidTr="00DC2482">
        <w:trPr>
          <w:jc w:val="center"/>
        </w:trPr>
        <w:tc>
          <w:tcPr>
            <w:tcW w:w="5000" w:type="pct"/>
            <w:gridSpan w:val="4"/>
            <w:shd w:val="clear" w:color="auto" w:fill="auto"/>
          </w:tcPr>
          <w:p w14:paraId="13684730" w14:textId="77777777" w:rsidR="00BD6987" w:rsidRPr="00454010" w:rsidRDefault="00BD6987" w:rsidP="00DC2482">
            <w:pPr>
              <w:pStyle w:val="TAL"/>
            </w:pPr>
            <w:r w:rsidRPr="00454010">
              <w:t xml:space="preserve">Derivation path: </w:t>
            </w:r>
            <w:r w:rsidRPr="008C49F4">
              <w:t>Table H.3.1-2</w:t>
            </w:r>
            <w:r>
              <w:t xml:space="preserve"> with condition </w:t>
            </w:r>
            <w:r w:rsidRPr="008C49F4">
              <w:t>INTER-FREQ</w:t>
            </w:r>
          </w:p>
        </w:tc>
      </w:tr>
      <w:tr w:rsidR="00BD6987" w:rsidRPr="00454010" w14:paraId="2DC29127" w14:textId="77777777" w:rsidTr="00DC2482">
        <w:trPr>
          <w:jc w:val="center"/>
        </w:trPr>
        <w:tc>
          <w:tcPr>
            <w:tcW w:w="2471" w:type="pct"/>
            <w:tcBorders>
              <w:bottom w:val="single" w:sz="4" w:space="0" w:color="auto"/>
            </w:tcBorders>
            <w:shd w:val="clear" w:color="auto" w:fill="auto"/>
          </w:tcPr>
          <w:p w14:paraId="18726B56" w14:textId="77777777" w:rsidR="00BD6987" w:rsidRPr="00454010" w:rsidRDefault="00BD6987" w:rsidP="00DC2482">
            <w:pPr>
              <w:pStyle w:val="TAH"/>
            </w:pPr>
            <w:r w:rsidRPr="00454010">
              <w:t>Information Element</w:t>
            </w:r>
          </w:p>
        </w:tc>
        <w:tc>
          <w:tcPr>
            <w:tcW w:w="1043" w:type="pct"/>
            <w:tcBorders>
              <w:bottom w:val="single" w:sz="4" w:space="0" w:color="auto"/>
            </w:tcBorders>
            <w:shd w:val="clear" w:color="auto" w:fill="auto"/>
          </w:tcPr>
          <w:p w14:paraId="788C84DA" w14:textId="77777777" w:rsidR="00BD6987" w:rsidRPr="00454010" w:rsidRDefault="00BD6987" w:rsidP="00DC2482">
            <w:pPr>
              <w:pStyle w:val="TAH"/>
            </w:pPr>
            <w:r w:rsidRPr="00454010">
              <w:t>Value/Remark</w:t>
            </w:r>
          </w:p>
        </w:tc>
        <w:tc>
          <w:tcPr>
            <w:tcW w:w="877" w:type="pct"/>
            <w:tcBorders>
              <w:bottom w:val="single" w:sz="4" w:space="0" w:color="auto"/>
            </w:tcBorders>
            <w:shd w:val="clear" w:color="auto" w:fill="auto"/>
          </w:tcPr>
          <w:p w14:paraId="41D18B64" w14:textId="77777777" w:rsidR="00BD6987" w:rsidRPr="00454010" w:rsidRDefault="00BD6987" w:rsidP="00DC2482">
            <w:pPr>
              <w:pStyle w:val="TAH"/>
            </w:pPr>
            <w:r w:rsidRPr="00454010">
              <w:t>Comment</w:t>
            </w:r>
          </w:p>
        </w:tc>
        <w:tc>
          <w:tcPr>
            <w:tcW w:w="609" w:type="pct"/>
            <w:tcBorders>
              <w:bottom w:val="single" w:sz="4" w:space="0" w:color="auto"/>
            </w:tcBorders>
            <w:shd w:val="clear" w:color="auto" w:fill="auto"/>
          </w:tcPr>
          <w:p w14:paraId="1EDD6042" w14:textId="77777777" w:rsidR="00BD6987" w:rsidRPr="00454010" w:rsidRDefault="00BD6987" w:rsidP="00DC2482">
            <w:pPr>
              <w:pStyle w:val="TAH"/>
            </w:pPr>
            <w:r w:rsidRPr="00454010">
              <w:t>Condition</w:t>
            </w:r>
          </w:p>
        </w:tc>
      </w:tr>
      <w:tr w:rsidR="00BD6987" w:rsidRPr="00454010" w14:paraId="2FFC4040" w14:textId="77777777" w:rsidTr="00DC2482">
        <w:trPr>
          <w:jc w:val="center"/>
        </w:trPr>
        <w:tc>
          <w:tcPr>
            <w:tcW w:w="2471" w:type="pct"/>
            <w:tcBorders>
              <w:top w:val="single" w:sz="4" w:space="0" w:color="auto"/>
              <w:bottom w:val="single" w:sz="4" w:space="0" w:color="auto"/>
            </w:tcBorders>
            <w:shd w:val="clear" w:color="auto" w:fill="auto"/>
          </w:tcPr>
          <w:p w14:paraId="1C476275" w14:textId="77777777" w:rsidR="00BD6987" w:rsidRPr="00454010" w:rsidRDefault="00BD6987" w:rsidP="00DC2482">
            <w:pPr>
              <w:pStyle w:val="TAL"/>
            </w:pPr>
            <w:r w:rsidRPr="001B0CC1">
              <w:t xml:space="preserve">MeasIdToAddModList::= </w:t>
            </w:r>
            <w:r w:rsidRPr="001B0CC1">
              <w:rPr>
                <w:snapToGrid w:val="0"/>
              </w:rPr>
              <w:t>SEQUENCE</w:t>
            </w:r>
            <w:r w:rsidRPr="001B0CC1">
              <w:t xml:space="preserve"> </w:t>
            </w:r>
            <w:r w:rsidRPr="001B0CC1">
              <w:rPr>
                <w:snapToGrid w:val="0"/>
              </w:rPr>
              <w:t xml:space="preserve">(SIZE (1..maxNrofMeasId)) OF </w:t>
            </w:r>
            <w:r w:rsidRPr="001B0CC1">
              <w:t>MeasIdToAddMod</w:t>
            </w:r>
            <w:r w:rsidRPr="001B0CC1">
              <w:rPr>
                <w:snapToGrid w:val="0"/>
              </w:rPr>
              <w:t xml:space="preserve"> </w:t>
            </w:r>
            <w:r w:rsidRPr="001B0CC1">
              <w:t>{</w:t>
            </w:r>
          </w:p>
        </w:tc>
        <w:tc>
          <w:tcPr>
            <w:tcW w:w="1043" w:type="pct"/>
            <w:tcBorders>
              <w:top w:val="single" w:sz="4" w:space="0" w:color="auto"/>
              <w:bottom w:val="single" w:sz="4" w:space="0" w:color="auto"/>
            </w:tcBorders>
            <w:shd w:val="clear" w:color="auto" w:fill="auto"/>
          </w:tcPr>
          <w:p w14:paraId="7998DB72" w14:textId="77777777" w:rsidR="00BD6987" w:rsidRPr="00454010" w:rsidRDefault="00BD6987" w:rsidP="00DC2482">
            <w:pPr>
              <w:pStyle w:val="TAL"/>
            </w:pPr>
            <w:r>
              <w:t>2</w:t>
            </w:r>
            <w:r w:rsidRPr="001B0CC1">
              <w:t xml:space="preserve"> entr</w:t>
            </w:r>
            <w:r>
              <w:t>ies</w:t>
            </w:r>
          </w:p>
        </w:tc>
        <w:tc>
          <w:tcPr>
            <w:tcW w:w="877" w:type="pct"/>
            <w:tcBorders>
              <w:top w:val="single" w:sz="4" w:space="0" w:color="auto"/>
              <w:bottom w:val="single" w:sz="4" w:space="0" w:color="auto"/>
            </w:tcBorders>
            <w:shd w:val="clear" w:color="auto" w:fill="auto"/>
          </w:tcPr>
          <w:p w14:paraId="7827A669"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2428100B" w14:textId="77777777" w:rsidR="00BD6987" w:rsidRPr="00454010" w:rsidRDefault="00BD6987" w:rsidP="00DC2482">
            <w:pPr>
              <w:pStyle w:val="TAL"/>
            </w:pPr>
          </w:p>
        </w:tc>
      </w:tr>
      <w:tr w:rsidR="00BD6987" w:rsidRPr="00454010" w14:paraId="4939F358" w14:textId="77777777" w:rsidTr="00DC2482">
        <w:trPr>
          <w:jc w:val="center"/>
        </w:trPr>
        <w:tc>
          <w:tcPr>
            <w:tcW w:w="2471" w:type="pct"/>
            <w:tcBorders>
              <w:top w:val="single" w:sz="4" w:space="0" w:color="auto"/>
              <w:bottom w:val="single" w:sz="4" w:space="0" w:color="auto"/>
            </w:tcBorders>
            <w:shd w:val="clear" w:color="auto" w:fill="auto"/>
          </w:tcPr>
          <w:p w14:paraId="7B39B14F" w14:textId="77777777" w:rsidR="00BD6987" w:rsidRPr="00454010" w:rsidRDefault="00BD6987" w:rsidP="00DC2482">
            <w:pPr>
              <w:pStyle w:val="TAL"/>
            </w:pPr>
            <w:r w:rsidRPr="001B0CC1">
              <w:t xml:space="preserve">  MeasIdToAddMod[1] SEQUENCE {</w:t>
            </w:r>
          </w:p>
        </w:tc>
        <w:tc>
          <w:tcPr>
            <w:tcW w:w="1043" w:type="pct"/>
            <w:tcBorders>
              <w:top w:val="single" w:sz="4" w:space="0" w:color="auto"/>
              <w:bottom w:val="single" w:sz="4" w:space="0" w:color="auto"/>
            </w:tcBorders>
            <w:shd w:val="clear" w:color="auto" w:fill="auto"/>
          </w:tcPr>
          <w:p w14:paraId="6F5430A3"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0BDAD0AF" w14:textId="77777777" w:rsidR="00BD6987" w:rsidRPr="00454010" w:rsidRDefault="00BD6987" w:rsidP="00DC2482">
            <w:pPr>
              <w:pStyle w:val="TAL"/>
              <w:rPr>
                <w:lang w:eastAsia="ja-JP"/>
              </w:rPr>
            </w:pPr>
            <w:r w:rsidRPr="001B0CC1">
              <w:t>entry 1</w:t>
            </w:r>
          </w:p>
        </w:tc>
        <w:tc>
          <w:tcPr>
            <w:tcW w:w="609" w:type="pct"/>
            <w:tcBorders>
              <w:top w:val="single" w:sz="4" w:space="0" w:color="auto"/>
              <w:bottom w:val="single" w:sz="4" w:space="0" w:color="auto"/>
            </w:tcBorders>
            <w:shd w:val="clear" w:color="auto" w:fill="auto"/>
          </w:tcPr>
          <w:p w14:paraId="6484799A" w14:textId="77777777" w:rsidR="00BD6987" w:rsidRPr="00454010" w:rsidRDefault="00BD6987" w:rsidP="00DC2482">
            <w:pPr>
              <w:pStyle w:val="TAL"/>
            </w:pPr>
          </w:p>
        </w:tc>
      </w:tr>
      <w:tr w:rsidR="00BD6987" w:rsidRPr="00454010" w14:paraId="58644769" w14:textId="77777777" w:rsidTr="00DC2482">
        <w:trPr>
          <w:jc w:val="center"/>
        </w:trPr>
        <w:tc>
          <w:tcPr>
            <w:tcW w:w="2471" w:type="pct"/>
            <w:tcBorders>
              <w:top w:val="single" w:sz="4" w:space="0" w:color="auto"/>
              <w:bottom w:val="single" w:sz="4" w:space="0" w:color="auto"/>
            </w:tcBorders>
            <w:shd w:val="clear" w:color="auto" w:fill="auto"/>
          </w:tcPr>
          <w:p w14:paraId="4F394E1C" w14:textId="77777777" w:rsidR="00BD6987" w:rsidRPr="00454010" w:rsidRDefault="00BD6987" w:rsidP="00DC2482">
            <w:pPr>
              <w:pStyle w:val="TAL"/>
            </w:pPr>
            <w:r w:rsidRPr="001B0CC1">
              <w:t xml:space="preserve">    measId</w:t>
            </w:r>
          </w:p>
        </w:tc>
        <w:tc>
          <w:tcPr>
            <w:tcW w:w="1043" w:type="pct"/>
            <w:tcBorders>
              <w:top w:val="single" w:sz="4" w:space="0" w:color="auto"/>
              <w:bottom w:val="single" w:sz="4" w:space="0" w:color="auto"/>
            </w:tcBorders>
            <w:shd w:val="clear" w:color="auto" w:fill="auto"/>
          </w:tcPr>
          <w:p w14:paraId="64766B86"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2E07EE57"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014F4059" w14:textId="77777777" w:rsidR="00BD6987" w:rsidRPr="00454010" w:rsidRDefault="00BD6987" w:rsidP="00DC2482">
            <w:pPr>
              <w:pStyle w:val="TAL"/>
            </w:pPr>
          </w:p>
        </w:tc>
      </w:tr>
      <w:tr w:rsidR="00BD6987" w:rsidRPr="00454010" w14:paraId="7DEDDFA8" w14:textId="77777777" w:rsidTr="00DC2482">
        <w:trPr>
          <w:jc w:val="center"/>
        </w:trPr>
        <w:tc>
          <w:tcPr>
            <w:tcW w:w="2471" w:type="pct"/>
            <w:tcBorders>
              <w:top w:val="single" w:sz="4" w:space="0" w:color="auto"/>
              <w:bottom w:val="single" w:sz="4" w:space="0" w:color="auto"/>
            </w:tcBorders>
            <w:shd w:val="clear" w:color="auto" w:fill="auto"/>
          </w:tcPr>
          <w:p w14:paraId="1A146003" w14:textId="77777777" w:rsidR="00BD6987" w:rsidRPr="00454010" w:rsidRDefault="00BD6987" w:rsidP="00DC2482">
            <w:pPr>
              <w:pStyle w:val="TAL"/>
            </w:pPr>
            <w:r w:rsidRPr="001B0CC1">
              <w:t xml:space="preserve">    measObjectId</w:t>
            </w:r>
          </w:p>
        </w:tc>
        <w:tc>
          <w:tcPr>
            <w:tcW w:w="1043" w:type="pct"/>
            <w:tcBorders>
              <w:top w:val="single" w:sz="4" w:space="0" w:color="auto"/>
              <w:bottom w:val="single" w:sz="4" w:space="0" w:color="auto"/>
            </w:tcBorders>
            <w:shd w:val="clear" w:color="auto" w:fill="auto"/>
          </w:tcPr>
          <w:p w14:paraId="1AB4225E" w14:textId="77777777" w:rsidR="00BD6987" w:rsidRPr="00454010" w:rsidRDefault="00BD6987" w:rsidP="00DC2482">
            <w:pPr>
              <w:pStyle w:val="TAL"/>
            </w:pPr>
            <w:r>
              <w:t>2</w:t>
            </w:r>
          </w:p>
        </w:tc>
        <w:tc>
          <w:tcPr>
            <w:tcW w:w="877" w:type="pct"/>
            <w:tcBorders>
              <w:top w:val="single" w:sz="4" w:space="0" w:color="auto"/>
              <w:bottom w:val="single" w:sz="4" w:space="0" w:color="auto"/>
            </w:tcBorders>
            <w:shd w:val="clear" w:color="auto" w:fill="auto"/>
          </w:tcPr>
          <w:p w14:paraId="0B972A5F" w14:textId="77777777" w:rsidR="00BD6987" w:rsidRPr="00454010" w:rsidRDefault="00BD6987" w:rsidP="00DC2482">
            <w:pPr>
              <w:pStyle w:val="TAL"/>
            </w:pPr>
            <w:r w:rsidRPr="000B6CC5">
              <w:t>NR Cell 2</w:t>
            </w:r>
            <w:r>
              <w:t xml:space="preserve"> </w:t>
            </w:r>
            <w:r w:rsidRPr="000B6CC5">
              <w:t>measurement object</w:t>
            </w:r>
          </w:p>
        </w:tc>
        <w:tc>
          <w:tcPr>
            <w:tcW w:w="609" w:type="pct"/>
            <w:tcBorders>
              <w:top w:val="single" w:sz="4" w:space="0" w:color="auto"/>
              <w:bottom w:val="single" w:sz="4" w:space="0" w:color="auto"/>
            </w:tcBorders>
            <w:shd w:val="clear" w:color="auto" w:fill="auto"/>
          </w:tcPr>
          <w:p w14:paraId="41413728" w14:textId="77777777" w:rsidR="00BD6987" w:rsidRPr="00454010" w:rsidRDefault="00BD6987" w:rsidP="00DC2482">
            <w:pPr>
              <w:pStyle w:val="TAL"/>
            </w:pPr>
          </w:p>
        </w:tc>
      </w:tr>
      <w:tr w:rsidR="00BD6987" w:rsidRPr="00454010" w14:paraId="4B75A4C2" w14:textId="77777777" w:rsidTr="00DC2482">
        <w:trPr>
          <w:jc w:val="center"/>
        </w:trPr>
        <w:tc>
          <w:tcPr>
            <w:tcW w:w="2471" w:type="pct"/>
            <w:tcBorders>
              <w:top w:val="single" w:sz="4" w:space="0" w:color="auto"/>
              <w:bottom w:val="single" w:sz="4" w:space="0" w:color="auto"/>
            </w:tcBorders>
            <w:shd w:val="clear" w:color="auto" w:fill="auto"/>
          </w:tcPr>
          <w:p w14:paraId="29AA1FFA" w14:textId="77777777" w:rsidR="00BD6987" w:rsidRPr="00454010" w:rsidRDefault="00BD6987" w:rsidP="00DC2482">
            <w:pPr>
              <w:pStyle w:val="TAL"/>
            </w:pPr>
            <w:r w:rsidRPr="001B0CC1">
              <w:t xml:space="preserve">    reportConfigId</w:t>
            </w:r>
          </w:p>
        </w:tc>
        <w:tc>
          <w:tcPr>
            <w:tcW w:w="1043" w:type="pct"/>
            <w:tcBorders>
              <w:top w:val="single" w:sz="4" w:space="0" w:color="auto"/>
              <w:bottom w:val="single" w:sz="4" w:space="0" w:color="auto"/>
            </w:tcBorders>
            <w:shd w:val="clear" w:color="auto" w:fill="auto"/>
          </w:tcPr>
          <w:p w14:paraId="7E997BAE"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612AB573"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3E7FE4B4" w14:textId="77777777" w:rsidR="00BD6987" w:rsidRPr="00454010" w:rsidRDefault="00BD6987" w:rsidP="00DC2482">
            <w:pPr>
              <w:pStyle w:val="TAL"/>
            </w:pPr>
          </w:p>
        </w:tc>
      </w:tr>
      <w:tr w:rsidR="00BD6987" w:rsidRPr="00454010" w14:paraId="70027AB6" w14:textId="77777777" w:rsidTr="00DC2482">
        <w:trPr>
          <w:jc w:val="center"/>
        </w:trPr>
        <w:tc>
          <w:tcPr>
            <w:tcW w:w="2471" w:type="pct"/>
            <w:tcBorders>
              <w:top w:val="single" w:sz="4" w:space="0" w:color="auto"/>
              <w:bottom w:val="single" w:sz="4" w:space="0" w:color="auto"/>
            </w:tcBorders>
            <w:shd w:val="clear" w:color="auto" w:fill="auto"/>
          </w:tcPr>
          <w:p w14:paraId="7B3E785F" w14:textId="77777777" w:rsidR="00BD6987" w:rsidRPr="00454010" w:rsidRDefault="00BD6987" w:rsidP="00DC2482">
            <w:pPr>
              <w:pStyle w:val="TAL"/>
            </w:pPr>
            <w:r w:rsidRPr="001B0CC1">
              <w:t xml:space="preserve">  }</w:t>
            </w:r>
          </w:p>
        </w:tc>
        <w:tc>
          <w:tcPr>
            <w:tcW w:w="1043" w:type="pct"/>
            <w:tcBorders>
              <w:top w:val="single" w:sz="4" w:space="0" w:color="auto"/>
              <w:bottom w:val="single" w:sz="4" w:space="0" w:color="auto"/>
            </w:tcBorders>
            <w:shd w:val="clear" w:color="auto" w:fill="auto"/>
          </w:tcPr>
          <w:p w14:paraId="269CC2CF"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66EA410F"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43CECFB0" w14:textId="77777777" w:rsidR="00BD6987" w:rsidRPr="00454010" w:rsidRDefault="00BD6987" w:rsidP="00DC2482">
            <w:pPr>
              <w:pStyle w:val="TAL"/>
            </w:pPr>
          </w:p>
        </w:tc>
      </w:tr>
      <w:tr w:rsidR="00BD6987" w:rsidRPr="00454010" w14:paraId="680B69D5" w14:textId="77777777" w:rsidTr="00DC2482">
        <w:trPr>
          <w:jc w:val="center"/>
        </w:trPr>
        <w:tc>
          <w:tcPr>
            <w:tcW w:w="2471" w:type="pct"/>
            <w:tcBorders>
              <w:top w:val="single" w:sz="4" w:space="0" w:color="auto"/>
              <w:bottom w:val="single" w:sz="4" w:space="0" w:color="auto"/>
            </w:tcBorders>
            <w:shd w:val="clear" w:color="auto" w:fill="auto"/>
          </w:tcPr>
          <w:p w14:paraId="2A2A87E9" w14:textId="77777777" w:rsidR="00BD6987" w:rsidRPr="001B0CC1" w:rsidRDefault="00BD6987" w:rsidP="00DC2482">
            <w:pPr>
              <w:pStyle w:val="TAL"/>
            </w:pPr>
            <w:r w:rsidRPr="001B0CC1">
              <w:t xml:space="preserve">  MeasIdToAddMod[1] SEQUENCE {</w:t>
            </w:r>
          </w:p>
        </w:tc>
        <w:tc>
          <w:tcPr>
            <w:tcW w:w="1043" w:type="pct"/>
            <w:tcBorders>
              <w:top w:val="single" w:sz="4" w:space="0" w:color="auto"/>
              <w:bottom w:val="single" w:sz="4" w:space="0" w:color="auto"/>
            </w:tcBorders>
            <w:shd w:val="clear" w:color="auto" w:fill="auto"/>
          </w:tcPr>
          <w:p w14:paraId="3CACCFC9"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4CAC1933" w14:textId="77777777" w:rsidR="00BD6987" w:rsidRPr="00454010" w:rsidRDefault="00BD6987" w:rsidP="00DC2482">
            <w:pPr>
              <w:pStyle w:val="TAL"/>
            </w:pPr>
            <w:r w:rsidRPr="001B0CC1">
              <w:t xml:space="preserve">entry </w:t>
            </w:r>
            <w:r>
              <w:t>2</w:t>
            </w:r>
          </w:p>
        </w:tc>
        <w:tc>
          <w:tcPr>
            <w:tcW w:w="609" w:type="pct"/>
            <w:tcBorders>
              <w:top w:val="single" w:sz="4" w:space="0" w:color="auto"/>
              <w:bottom w:val="single" w:sz="4" w:space="0" w:color="auto"/>
            </w:tcBorders>
            <w:shd w:val="clear" w:color="auto" w:fill="auto"/>
          </w:tcPr>
          <w:p w14:paraId="014FA8CD" w14:textId="77777777" w:rsidR="00BD6987" w:rsidRPr="00454010" w:rsidRDefault="00BD6987" w:rsidP="00DC2482">
            <w:pPr>
              <w:pStyle w:val="TAL"/>
            </w:pPr>
          </w:p>
        </w:tc>
      </w:tr>
      <w:tr w:rsidR="00BD6987" w:rsidRPr="00454010" w14:paraId="65F5679F" w14:textId="77777777" w:rsidTr="00DC2482">
        <w:trPr>
          <w:jc w:val="center"/>
        </w:trPr>
        <w:tc>
          <w:tcPr>
            <w:tcW w:w="2471" w:type="pct"/>
            <w:tcBorders>
              <w:top w:val="single" w:sz="4" w:space="0" w:color="auto"/>
              <w:bottom w:val="single" w:sz="4" w:space="0" w:color="auto"/>
            </w:tcBorders>
            <w:shd w:val="clear" w:color="auto" w:fill="auto"/>
          </w:tcPr>
          <w:p w14:paraId="18E7F469" w14:textId="77777777" w:rsidR="00BD6987" w:rsidRPr="001B0CC1" w:rsidRDefault="00BD6987" w:rsidP="00DC2482">
            <w:pPr>
              <w:pStyle w:val="TAL"/>
            </w:pPr>
            <w:r w:rsidRPr="001B0CC1">
              <w:t xml:space="preserve">    measId</w:t>
            </w:r>
          </w:p>
        </w:tc>
        <w:tc>
          <w:tcPr>
            <w:tcW w:w="1043" w:type="pct"/>
            <w:tcBorders>
              <w:top w:val="single" w:sz="4" w:space="0" w:color="auto"/>
              <w:bottom w:val="single" w:sz="4" w:space="0" w:color="auto"/>
            </w:tcBorders>
            <w:shd w:val="clear" w:color="auto" w:fill="auto"/>
          </w:tcPr>
          <w:p w14:paraId="159831E5" w14:textId="77777777" w:rsidR="00BD6987" w:rsidRPr="00454010" w:rsidRDefault="00BD6987" w:rsidP="00DC2482">
            <w:pPr>
              <w:pStyle w:val="TAL"/>
            </w:pPr>
            <w:r>
              <w:t>2</w:t>
            </w:r>
          </w:p>
        </w:tc>
        <w:tc>
          <w:tcPr>
            <w:tcW w:w="877" w:type="pct"/>
            <w:tcBorders>
              <w:top w:val="single" w:sz="4" w:space="0" w:color="auto"/>
              <w:bottom w:val="single" w:sz="4" w:space="0" w:color="auto"/>
            </w:tcBorders>
            <w:shd w:val="clear" w:color="auto" w:fill="auto"/>
          </w:tcPr>
          <w:p w14:paraId="0ABED831"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5678738A" w14:textId="77777777" w:rsidR="00BD6987" w:rsidRPr="00454010" w:rsidRDefault="00BD6987" w:rsidP="00DC2482">
            <w:pPr>
              <w:pStyle w:val="TAL"/>
            </w:pPr>
          </w:p>
        </w:tc>
      </w:tr>
      <w:tr w:rsidR="00BD6987" w:rsidRPr="00454010" w14:paraId="591EF7AE" w14:textId="77777777" w:rsidTr="00DC2482">
        <w:trPr>
          <w:jc w:val="center"/>
        </w:trPr>
        <w:tc>
          <w:tcPr>
            <w:tcW w:w="2471" w:type="pct"/>
            <w:tcBorders>
              <w:top w:val="single" w:sz="4" w:space="0" w:color="auto"/>
              <w:bottom w:val="single" w:sz="4" w:space="0" w:color="auto"/>
            </w:tcBorders>
            <w:shd w:val="clear" w:color="auto" w:fill="auto"/>
          </w:tcPr>
          <w:p w14:paraId="12952D95" w14:textId="77777777" w:rsidR="00BD6987" w:rsidRPr="001B0CC1" w:rsidRDefault="00BD6987" w:rsidP="00DC2482">
            <w:pPr>
              <w:pStyle w:val="TAL"/>
            </w:pPr>
            <w:r w:rsidRPr="001B0CC1">
              <w:t xml:space="preserve">    measObjectId</w:t>
            </w:r>
          </w:p>
        </w:tc>
        <w:tc>
          <w:tcPr>
            <w:tcW w:w="1043" w:type="pct"/>
            <w:tcBorders>
              <w:top w:val="single" w:sz="4" w:space="0" w:color="auto"/>
              <w:bottom w:val="single" w:sz="4" w:space="0" w:color="auto"/>
            </w:tcBorders>
            <w:shd w:val="clear" w:color="auto" w:fill="auto"/>
          </w:tcPr>
          <w:p w14:paraId="00027969" w14:textId="77777777" w:rsidR="00BD6987" w:rsidRPr="00454010" w:rsidRDefault="00BD6987" w:rsidP="00DC2482">
            <w:pPr>
              <w:pStyle w:val="TAL"/>
            </w:pPr>
            <w:r>
              <w:t>3</w:t>
            </w:r>
          </w:p>
        </w:tc>
        <w:tc>
          <w:tcPr>
            <w:tcW w:w="877" w:type="pct"/>
            <w:tcBorders>
              <w:top w:val="single" w:sz="4" w:space="0" w:color="auto"/>
              <w:bottom w:val="single" w:sz="4" w:space="0" w:color="auto"/>
            </w:tcBorders>
            <w:shd w:val="clear" w:color="auto" w:fill="auto"/>
          </w:tcPr>
          <w:p w14:paraId="79F8612C" w14:textId="77777777" w:rsidR="00BD6987" w:rsidRPr="00454010" w:rsidRDefault="00BD6987" w:rsidP="00DC2482">
            <w:pPr>
              <w:pStyle w:val="TAL"/>
            </w:pPr>
            <w:r w:rsidRPr="000B6CC5">
              <w:t xml:space="preserve">NR Cell </w:t>
            </w:r>
            <w:r>
              <w:t xml:space="preserve">3 </w:t>
            </w:r>
            <w:r w:rsidRPr="000B6CC5">
              <w:t>measurement object</w:t>
            </w:r>
          </w:p>
        </w:tc>
        <w:tc>
          <w:tcPr>
            <w:tcW w:w="609" w:type="pct"/>
            <w:tcBorders>
              <w:top w:val="single" w:sz="4" w:space="0" w:color="auto"/>
              <w:bottom w:val="single" w:sz="4" w:space="0" w:color="auto"/>
            </w:tcBorders>
            <w:shd w:val="clear" w:color="auto" w:fill="auto"/>
          </w:tcPr>
          <w:p w14:paraId="48B4BF62" w14:textId="77777777" w:rsidR="00BD6987" w:rsidRPr="00454010" w:rsidRDefault="00BD6987" w:rsidP="00DC2482">
            <w:pPr>
              <w:pStyle w:val="TAL"/>
            </w:pPr>
          </w:p>
        </w:tc>
      </w:tr>
      <w:tr w:rsidR="00BD6987" w:rsidRPr="00454010" w14:paraId="66590995" w14:textId="77777777" w:rsidTr="00DC2482">
        <w:trPr>
          <w:jc w:val="center"/>
        </w:trPr>
        <w:tc>
          <w:tcPr>
            <w:tcW w:w="2471" w:type="pct"/>
            <w:tcBorders>
              <w:top w:val="single" w:sz="4" w:space="0" w:color="auto"/>
              <w:bottom w:val="single" w:sz="4" w:space="0" w:color="auto"/>
            </w:tcBorders>
            <w:shd w:val="clear" w:color="auto" w:fill="auto"/>
          </w:tcPr>
          <w:p w14:paraId="1410A954" w14:textId="77777777" w:rsidR="00BD6987" w:rsidRPr="001B0CC1" w:rsidRDefault="00BD6987" w:rsidP="00DC2482">
            <w:pPr>
              <w:pStyle w:val="TAL"/>
            </w:pPr>
            <w:r w:rsidRPr="001B0CC1">
              <w:t xml:space="preserve">    reportConfigId</w:t>
            </w:r>
          </w:p>
        </w:tc>
        <w:tc>
          <w:tcPr>
            <w:tcW w:w="1043" w:type="pct"/>
            <w:tcBorders>
              <w:top w:val="single" w:sz="4" w:space="0" w:color="auto"/>
              <w:bottom w:val="single" w:sz="4" w:space="0" w:color="auto"/>
            </w:tcBorders>
            <w:shd w:val="clear" w:color="auto" w:fill="auto"/>
          </w:tcPr>
          <w:p w14:paraId="5E3CAA32"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585A2039"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1492FF4E" w14:textId="77777777" w:rsidR="00BD6987" w:rsidRPr="00454010" w:rsidRDefault="00BD6987" w:rsidP="00DC2482">
            <w:pPr>
              <w:pStyle w:val="TAL"/>
            </w:pPr>
          </w:p>
        </w:tc>
      </w:tr>
      <w:tr w:rsidR="00BD6987" w:rsidRPr="00454010" w14:paraId="68A8D449" w14:textId="77777777" w:rsidTr="00DC2482">
        <w:trPr>
          <w:jc w:val="center"/>
        </w:trPr>
        <w:tc>
          <w:tcPr>
            <w:tcW w:w="2471" w:type="pct"/>
            <w:tcBorders>
              <w:top w:val="single" w:sz="4" w:space="0" w:color="auto"/>
              <w:bottom w:val="single" w:sz="4" w:space="0" w:color="auto"/>
            </w:tcBorders>
            <w:shd w:val="clear" w:color="auto" w:fill="auto"/>
          </w:tcPr>
          <w:p w14:paraId="00D18674" w14:textId="77777777" w:rsidR="00BD6987" w:rsidRPr="001B0CC1" w:rsidRDefault="00BD6987" w:rsidP="00DC2482">
            <w:pPr>
              <w:pStyle w:val="TAL"/>
            </w:pPr>
            <w:r w:rsidRPr="001B0CC1">
              <w:t xml:space="preserve">  }</w:t>
            </w:r>
          </w:p>
        </w:tc>
        <w:tc>
          <w:tcPr>
            <w:tcW w:w="1043" w:type="pct"/>
            <w:tcBorders>
              <w:top w:val="single" w:sz="4" w:space="0" w:color="auto"/>
              <w:bottom w:val="single" w:sz="4" w:space="0" w:color="auto"/>
            </w:tcBorders>
            <w:shd w:val="clear" w:color="auto" w:fill="auto"/>
          </w:tcPr>
          <w:p w14:paraId="011FC425"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3AB4752B"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37FFBAAA" w14:textId="77777777" w:rsidR="00BD6987" w:rsidRPr="00454010" w:rsidRDefault="00BD6987" w:rsidP="00DC2482">
            <w:pPr>
              <w:pStyle w:val="TAL"/>
            </w:pPr>
          </w:p>
        </w:tc>
      </w:tr>
      <w:tr w:rsidR="00BD6987" w:rsidRPr="00454010" w14:paraId="5D0F6021" w14:textId="77777777" w:rsidTr="00DC2482">
        <w:trPr>
          <w:jc w:val="center"/>
        </w:trPr>
        <w:tc>
          <w:tcPr>
            <w:tcW w:w="2471" w:type="pct"/>
            <w:tcBorders>
              <w:top w:val="single" w:sz="4" w:space="0" w:color="auto"/>
              <w:bottom w:val="single" w:sz="4" w:space="0" w:color="auto"/>
            </w:tcBorders>
            <w:shd w:val="clear" w:color="auto" w:fill="auto"/>
          </w:tcPr>
          <w:p w14:paraId="2FE4EE21" w14:textId="77777777" w:rsidR="00BD6987" w:rsidRPr="001B0CC1" w:rsidRDefault="00BD6987" w:rsidP="00DC2482">
            <w:pPr>
              <w:pStyle w:val="TAL"/>
            </w:pPr>
            <w:r>
              <w:t>}</w:t>
            </w:r>
          </w:p>
        </w:tc>
        <w:tc>
          <w:tcPr>
            <w:tcW w:w="1043" w:type="pct"/>
            <w:tcBorders>
              <w:top w:val="single" w:sz="4" w:space="0" w:color="auto"/>
              <w:bottom w:val="single" w:sz="4" w:space="0" w:color="auto"/>
            </w:tcBorders>
            <w:shd w:val="clear" w:color="auto" w:fill="auto"/>
          </w:tcPr>
          <w:p w14:paraId="7C903A42"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4417E0C0"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6315F971" w14:textId="77777777" w:rsidR="00BD6987" w:rsidRPr="00454010" w:rsidRDefault="00BD6987" w:rsidP="00DC2482">
            <w:pPr>
              <w:pStyle w:val="TAL"/>
            </w:pPr>
          </w:p>
        </w:tc>
      </w:tr>
    </w:tbl>
    <w:p w14:paraId="31E7CA66" w14:textId="77777777" w:rsidR="00BD6987" w:rsidRPr="00F87A84" w:rsidRDefault="00BD6987" w:rsidP="00BD6987"/>
    <w:p w14:paraId="244C80ED" w14:textId="77777777" w:rsidR="00BD6987" w:rsidRPr="002A39CF" w:rsidRDefault="00BD6987" w:rsidP="00BD6987">
      <w:pPr>
        <w:pStyle w:val="H6"/>
      </w:pPr>
      <w:r w:rsidRPr="002A39CF">
        <w:t>7.6.1</w:t>
      </w:r>
      <w:r>
        <w:t>5</w:t>
      </w:r>
      <w:r w:rsidRPr="002A39CF">
        <w:t>.1.5</w:t>
      </w:r>
      <w:r w:rsidRPr="002A39CF">
        <w:tab/>
        <w:t>Test requirements</w:t>
      </w:r>
    </w:p>
    <w:p w14:paraId="25FABDB8" w14:textId="77777777" w:rsidR="00BD6987" w:rsidRPr="00F87A84" w:rsidRDefault="00BD6987" w:rsidP="00BD6987">
      <w:pPr>
        <w:rPr>
          <w:lang w:eastAsia="sv-SE"/>
        </w:rPr>
      </w:pPr>
      <w:r w:rsidRPr="00F87A84">
        <w:rPr>
          <w:lang w:eastAsia="sv-SE"/>
        </w:rPr>
        <w:t xml:space="preserve">Table </w:t>
      </w:r>
      <w:r>
        <w:rPr>
          <w:lang w:eastAsia="sv-SE"/>
        </w:rPr>
        <w:t xml:space="preserve">7.6.15.1.4.1-3, 7.6.15.1.5-1 </w:t>
      </w:r>
      <w:r w:rsidRPr="00F87A84">
        <w:rPr>
          <w:lang w:eastAsia="sv-SE"/>
        </w:rPr>
        <w:t>defines the primary level settings for all tests.</w:t>
      </w:r>
    </w:p>
    <w:p w14:paraId="1F4D0979" w14:textId="77777777" w:rsidR="00BD6987" w:rsidRPr="00CC4B4E" w:rsidRDefault="00BD6987" w:rsidP="00BD6987">
      <w:pPr>
        <w:pStyle w:val="TH"/>
      </w:pPr>
      <w:r w:rsidRPr="00CC4B4E">
        <w:t>Table 7.6.</w:t>
      </w:r>
      <w:r>
        <w:t>15</w:t>
      </w:r>
      <w:r w:rsidRPr="00CC4B4E">
        <w:t>.1.</w:t>
      </w:r>
      <w:r>
        <w:t>5</w:t>
      </w:r>
      <w:r w:rsidRPr="00CC4B4E">
        <w:t>-</w:t>
      </w:r>
      <w:r>
        <w:t>1</w:t>
      </w:r>
      <w:r w:rsidRPr="00CC4B4E">
        <w:t>: Cell specific test parameters for SA inter-frequency event triggered reporting for FR2 with fully non-overlapping concurrent MGs for SSB-based inter-frequency measuremen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5"/>
        <w:gridCol w:w="1025"/>
        <w:gridCol w:w="1085"/>
        <w:gridCol w:w="1168"/>
        <w:gridCol w:w="709"/>
        <w:gridCol w:w="71"/>
        <w:gridCol w:w="780"/>
        <w:gridCol w:w="1137"/>
        <w:gridCol w:w="708"/>
        <w:gridCol w:w="851"/>
        <w:gridCol w:w="147"/>
        <w:gridCol w:w="708"/>
      </w:tblGrid>
      <w:tr w:rsidR="00BD6987" w:rsidRPr="00CC4B4E" w14:paraId="487BBB2A" w14:textId="77777777" w:rsidTr="00DC2482">
        <w:trPr>
          <w:cantSplit/>
          <w:trHeight w:val="150"/>
        </w:trPr>
        <w:tc>
          <w:tcPr>
            <w:tcW w:w="2270" w:type="dxa"/>
            <w:gridSpan w:val="2"/>
            <w:tcBorders>
              <w:top w:val="single" w:sz="4" w:space="0" w:color="auto"/>
              <w:left w:val="single" w:sz="4" w:space="0" w:color="auto"/>
              <w:bottom w:val="nil"/>
            </w:tcBorders>
            <w:shd w:val="clear" w:color="auto" w:fill="auto"/>
          </w:tcPr>
          <w:p w14:paraId="69712153" w14:textId="77777777" w:rsidR="00BD6987" w:rsidRPr="00CC4B4E" w:rsidRDefault="00BD6987" w:rsidP="00DC2482">
            <w:pPr>
              <w:pStyle w:val="TAH"/>
              <w:rPr>
                <w:rFonts w:cs="Arial"/>
              </w:rPr>
            </w:pPr>
            <w:r w:rsidRPr="00CC4B4E">
              <w:t>Parameter</w:t>
            </w:r>
          </w:p>
        </w:tc>
        <w:tc>
          <w:tcPr>
            <w:tcW w:w="1085" w:type="dxa"/>
            <w:tcBorders>
              <w:top w:val="single" w:sz="4" w:space="0" w:color="auto"/>
              <w:bottom w:val="nil"/>
            </w:tcBorders>
            <w:shd w:val="clear" w:color="auto" w:fill="auto"/>
          </w:tcPr>
          <w:p w14:paraId="34185A19" w14:textId="77777777" w:rsidR="00BD6987" w:rsidRPr="00CC4B4E" w:rsidRDefault="00BD6987" w:rsidP="00DC2482">
            <w:pPr>
              <w:pStyle w:val="TAH"/>
              <w:rPr>
                <w:rFonts w:cs="Arial"/>
              </w:rPr>
            </w:pPr>
            <w:r w:rsidRPr="00CC4B4E">
              <w:t>Unit</w:t>
            </w:r>
          </w:p>
        </w:tc>
        <w:tc>
          <w:tcPr>
            <w:tcW w:w="1168" w:type="dxa"/>
            <w:tcBorders>
              <w:top w:val="single" w:sz="4" w:space="0" w:color="auto"/>
              <w:bottom w:val="nil"/>
            </w:tcBorders>
            <w:shd w:val="clear" w:color="auto" w:fill="auto"/>
          </w:tcPr>
          <w:p w14:paraId="25454EF8" w14:textId="77777777" w:rsidR="00BD6987" w:rsidRPr="00CC4B4E" w:rsidRDefault="00BD6987" w:rsidP="00DC2482">
            <w:pPr>
              <w:pStyle w:val="TAH"/>
            </w:pPr>
            <w:r w:rsidRPr="00CC4B4E">
              <w:rPr>
                <w:rFonts w:cs="Arial"/>
              </w:rPr>
              <w:t>Test configuration</w:t>
            </w:r>
          </w:p>
        </w:tc>
        <w:tc>
          <w:tcPr>
            <w:tcW w:w="1560" w:type="dxa"/>
            <w:gridSpan w:val="3"/>
            <w:tcBorders>
              <w:top w:val="single" w:sz="4" w:space="0" w:color="auto"/>
            </w:tcBorders>
          </w:tcPr>
          <w:p w14:paraId="6EF34A6C" w14:textId="77777777" w:rsidR="00BD6987" w:rsidRPr="00CC4B4E" w:rsidRDefault="00BD6987" w:rsidP="00DC2482">
            <w:pPr>
              <w:pStyle w:val="TAH"/>
              <w:rPr>
                <w:rFonts w:cs="Arial"/>
              </w:rPr>
            </w:pPr>
            <w:r w:rsidRPr="00CC4B4E">
              <w:t>Cell 1</w:t>
            </w:r>
          </w:p>
        </w:tc>
        <w:tc>
          <w:tcPr>
            <w:tcW w:w="1845" w:type="dxa"/>
            <w:gridSpan w:val="2"/>
            <w:tcBorders>
              <w:top w:val="single" w:sz="4" w:space="0" w:color="auto"/>
              <w:right w:val="single" w:sz="4" w:space="0" w:color="auto"/>
            </w:tcBorders>
          </w:tcPr>
          <w:p w14:paraId="067AF245" w14:textId="77777777" w:rsidR="00BD6987" w:rsidRPr="00CC4B4E" w:rsidRDefault="00BD6987" w:rsidP="00DC2482">
            <w:pPr>
              <w:pStyle w:val="TAH"/>
            </w:pPr>
            <w:r w:rsidRPr="00CC4B4E">
              <w:t>Cell 2</w:t>
            </w:r>
          </w:p>
        </w:tc>
        <w:tc>
          <w:tcPr>
            <w:tcW w:w="1706" w:type="dxa"/>
            <w:gridSpan w:val="3"/>
            <w:tcBorders>
              <w:top w:val="single" w:sz="4" w:space="0" w:color="auto"/>
            </w:tcBorders>
          </w:tcPr>
          <w:p w14:paraId="35ACFD3C" w14:textId="77777777" w:rsidR="00BD6987" w:rsidRPr="00CC4B4E" w:rsidRDefault="00BD6987" w:rsidP="00DC2482">
            <w:pPr>
              <w:spacing w:after="0"/>
              <w:jc w:val="center"/>
              <w:rPr>
                <w:rFonts w:ascii="Arial" w:hAnsi="Arial"/>
                <w:b/>
                <w:sz w:val="18"/>
              </w:rPr>
            </w:pPr>
            <w:r w:rsidRPr="00CC4B4E">
              <w:rPr>
                <w:rFonts w:ascii="Arial" w:hAnsi="Arial"/>
                <w:b/>
                <w:sz w:val="18"/>
              </w:rPr>
              <w:t>Cell 3</w:t>
            </w:r>
          </w:p>
        </w:tc>
      </w:tr>
      <w:tr w:rsidR="00BD6987" w:rsidRPr="00CC4B4E" w14:paraId="4763B0BF" w14:textId="77777777" w:rsidTr="00DC2482">
        <w:trPr>
          <w:cantSplit/>
          <w:trHeight w:val="150"/>
        </w:trPr>
        <w:tc>
          <w:tcPr>
            <w:tcW w:w="2270" w:type="dxa"/>
            <w:gridSpan w:val="2"/>
            <w:tcBorders>
              <w:top w:val="nil"/>
              <w:left w:val="single" w:sz="4" w:space="0" w:color="auto"/>
              <w:bottom w:val="single" w:sz="4" w:space="0" w:color="auto"/>
            </w:tcBorders>
            <w:shd w:val="clear" w:color="auto" w:fill="auto"/>
          </w:tcPr>
          <w:p w14:paraId="4DC82854" w14:textId="77777777" w:rsidR="00BD6987" w:rsidRPr="00CC4B4E" w:rsidRDefault="00BD6987" w:rsidP="00DC2482">
            <w:pPr>
              <w:pStyle w:val="TAH"/>
              <w:rPr>
                <w:rFonts w:cs="Arial"/>
              </w:rPr>
            </w:pPr>
          </w:p>
        </w:tc>
        <w:tc>
          <w:tcPr>
            <w:tcW w:w="1085" w:type="dxa"/>
            <w:tcBorders>
              <w:top w:val="nil"/>
              <w:bottom w:val="single" w:sz="4" w:space="0" w:color="auto"/>
            </w:tcBorders>
            <w:shd w:val="clear" w:color="auto" w:fill="auto"/>
          </w:tcPr>
          <w:p w14:paraId="12BFF1D7" w14:textId="77777777" w:rsidR="00BD6987" w:rsidRPr="00CC4B4E" w:rsidRDefault="00BD6987" w:rsidP="00DC2482">
            <w:pPr>
              <w:pStyle w:val="TAH"/>
              <w:rPr>
                <w:rFonts w:cs="Arial"/>
              </w:rPr>
            </w:pPr>
          </w:p>
        </w:tc>
        <w:tc>
          <w:tcPr>
            <w:tcW w:w="1168" w:type="dxa"/>
            <w:tcBorders>
              <w:top w:val="nil"/>
              <w:bottom w:val="single" w:sz="4" w:space="0" w:color="auto"/>
            </w:tcBorders>
            <w:shd w:val="clear" w:color="auto" w:fill="auto"/>
          </w:tcPr>
          <w:p w14:paraId="68AD77FB" w14:textId="77777777" w:rsidR="00BD6987" w:rsidRPr="00CC4B4E" w:rsidRDefault="00BD6987" w:rsidP="00DC2482">
            <w:pPr>
              <w:pStyle w:val="TAH"/>
            </w:pPr>
          </w:p>
        </w:tc>
        <w:tc>
          <w:tcPr>
            <w:tcW w:w="780" w:type="dxa"/>
            <w:gridSpan w:val="2"/>
            <w:tcBorders>
              <w:bottom w:val="single" w:sz="4" w:space="0" w:color="auto"/>
            </w:tcBorders>
          </w:tcPr>
          <w:p w14:paraId="61E0BED5" w14:textId="77777777" w:rsidR="00BD6987" w:rsidRPr="00CC4B4E" w:rsidRDefault="00BD6987" w:rsidP="00DC2482">
            <w:pPr>
              <w:pStyle w:val="TAH"/>
              <w:rPr>
                <w:rFonts w:cs="Arial"/>
              </w:rPr>
            </w:pPr>
            <w:r w:rsidRPr="00CC4B4E">
              <w:rPr>
                <w:rFonts w:cs="Arial"/>
              </w:rPr>
              <w:t>T1</w:t>
            </w:r>
          </w:p>
        </w:tc>
        <w:tc>
          <w:tcPr>
            <w:tcW w:w="780" w:type="dxa"/>
            <w:tcBorders>
              <w:bottom w:val="single" w:sz="4" w:space="0" w:color="auto"/>
            </w:tcBorders>
          </w:tcPr>
          <w:p w14:paraId="0605EBBE" w14:textId="77777777" w:rsidR="00BD6987" w:rsidRPr="00CC4B4E" w:rsidRDefault="00BD6987" w:rsidP="00DC2482">
            <w:pPr>
              <w:pStyle w:val="TAH"/>
              <w:rPr>
                <w:rFonts w:cs="Arial"/>
              </w:rPr>
            </w:pPr>
            <w:r w:rsidRPr="00CC4B4E">
              <w:rPr>
                <w:rFonts w:cs="Arial"/>
              </w:rPr>
              <w:t>T2</w:t>
            </w:r>
          </w:p>
        </w:tc>
        <w:tc>
          <w:tcPr>
            <w:tcW w:w="1137" w:type="dxa"/>
            <w:tcBorders>
              <w:bottom w:val="single" w:sz="4" w:space="0" w:color="auto"/>
            </w:tcBorders>
          </w:tcPr>
          <w:p w14:paraId="2C317CE4" w14:textId="77777777" w:rsidR="00BD6987" w:rsidRPr="00CC4B4E" w:rsidRDefault="00BD6987" w:rsidP="00DC2482">
            <w:pPr>
              <w:pStyle w:val="TAH"/>
              <w:rPr>
                <w:rFonts w:cs="Arial"/>
              </w:rPr>
            </w:pPr>
            <w:r w:rsidRPr="00CC4B4E">
              <w:rPr>
                <w:rFonts w:cs="Arial"/>
              </w:rPr>
              <w:t>T1</w:t>
            </w:r>
          </w:p>
        </w:tc>
        <w:tc>
          <w:tcPr>
            <w:tcW w:w="708" w:type="dxa"/>
            <w:tcBorders>
              <w:bottom w:val="single" w:sz="4" w:space="0" w:color="auto"/>
            </w:tcBorders>
          </w:tcPr>
          <w:p w14:paraId="0190F865" w14:textId="77777777" w:rsidR="00BD6987" w:rsidRPr="00CC4B4E" w:rsidRDefault="00BD6987" w:rsidP="00DC2482">
            <w:pPr>
              <w:pStyle w:val="TAH"/>
              <w:rPr>
                <w:rFonts w:cs="Arial"/>
              </w:rPr>
            </w:pPr>
            <w:r w:rsidRPr="00CC4B4E">
              <w:rPr>
                <w:rFonts w:cs="Arial"/>
              </w:rPr>
              <w:t>T2</w:t>
            </w:r>
          </w:p>
        </w:tc>
        <w:tc>
          <w:tcPr>
            <w:tcW w:w="998" w:type="dxa"/>
            <w:gridSpan w:val="2"/>
            <w:tcBorders>
              <w:bottom w:val="single" w:sz="4" w:space="0" w:color="auto"/>
            </w:tcBorders>
          </w:tcPr>
          <w:p w14:paraId="3195EBB2" w14:textId="77777777" w:rsidR="00BD6987" w:rsidRPr="00CC4B4E" w:rsidRDefault="00BD6987" w:rsidP="00DC2482">
            <w:pPr>
              <w:pStyle w:val="TAH"/>
              <w:rPr>
                <w:rFonts w:cs="Arial"/>
              </w:rPr>
            </w:pPr>
            <w:r w:rsidRPr="00CC4B4E">
              <w:rPr>
                <w:rFonts w:cs="Arial"/>
              </w:rPr>
              <w:t>T1</w:t>
            </w:r>
          </w:p>
        </w:tc>
        <w:tc>
          <w:tcPr>
            <w:tcW w:w="708" w:type="dxa"/>
            <w:tcBorders>
              <w:bottom w:val="single" w:sz="4" w:space="0" w:color="auto"/>
            </w:tcBorders>
          </w:tcPr>
          <w:p w14:paraId="5F7FDD8F" w14:textId="77777777" w:rsidR="00BD6987" w:rsidRPr="00CC4B4E" w:rsidRDefault="00BD6987" w:rsidP="00DC2482">
            <w:pPr>
              <w:pStyle w:val="TAH"/>
              <w:rPr>
                <w:rFonts w:cs="Arial"/>
              </w:rPr>
            </w:pPr>
            <w:r w:rsidRPr="00CC4B4E">
              <w:rPr>
                <w:rFonts w:cs="Arial"/>
              </w:rPr>
              <w:t>T2</w:t>
            </w:r>
          </w:p>
        </w:tc>
      </w:tr>
      <w:tr w:rsidR="00BD6987" w:rsidRPr="00CC4B4E" w14:paraId="613763EC" w14:textId="77777777" w:rsidTr="00DC2482">
        <w:trPr>
          <w:cantSplit/>
          <w:trHeight w:val="292"/>
        </w:trPr>
        <w:tc>
          <w:tcPr>
            <w:tcW w:w="2270" w:type="dxa"/>
            <w:gridSpan w:val="2"/>
            <w:tcBorders>
              <w:left w:val="single" w:sz="4" w:space="0" w:color="auto"/>
              <w:bottom w:val="nil"/>
            </w:tcBorders>
          </w:tcPr>
          <w:p w14:paraId="56805FDC" w14:textId="77777777" w:rsidR="00BD6987" w:rsidRPr="00CC4B4E" w:rsidRDefault="00BD6987" w:rsidP="00DC2482">
            <w:pPr>
              <w:pStyle w:val="TAL"/>
              <w:keepNext w:val="0"/>
            </w:pPr>
            <w:r w:rsidRPr="00CC4B4E">
              <w:t>AoA setup</w:t>
            </w:r>
          </w:p>
        </w:tc>
        <w:tc>
          <w:tcPr>
            <w:tcW w:w="1085" w:type="dxa"/>
            <w:tcBorders>
              <w:bottom w:val="nil"/>
            </w:tcBorders>
          </w:tcPr>
          <w:p w14:paraId="15EA57E9" w14:textId="77777777" w:rsidR="00BD6987" w:rsidRPr="00CC4B4E" w:rsidRDefault="00BD6987" w:rsidP="00DC2482">
            <w:pPr>
              <w:pStyle w:val="TAC"/>
              <w:keepNext w:val="0"/>
            </w:pPr>
          </w:p>
        </w:tc>
        <w:tc>
          <w:tcPr>
            <w:tcW w:w="1168" w:type="dxa"/>
            <w:tcBorders>
              <w:bottom w:val="nil"/>
            </w:tcBorders>
          </w:tcPr>
          <w:p w14:paraId="5A3B4914" w14:textId="77777777" w:rsidR="00BD6987" w:rsidRPr="00CC4B4E" w:rsidRDefault="00BD6987" w:rsidP="00DC2482">
            <w:pPr>
              <w:pStyle w:val="TAC"/>
              <w:keepNext w:val="0"/>
            </w:pPr>
            <w:r w:rsidRPr="00CC4B4E">
              <w:t>Config 1</w:t>
            </w:r>
          </w:p>
        </w:tc>
        <w:tc>
          <w:tcPr>
            <w:tcW w:w="5111" w:type="dxa"/>
            <w:gridSpan w:val="8"/>
            <w:tcBorders>
              <w:bottom w:val="single" w:sz="4" w:space="0" w:color="auto"/>
            </w:tcBorders>
          </w:tcPr>
          <w:p w14:paraId="2F6F7063" w14:textId="77777777" w:rsidR="00BD6987" w:rsidRPr="00CC4B4E" w:rsidRDefault="00BD6987" w:rsidP="00DC2482">
            <w:pPr>
              <w:pStyle w:val="TAC"/>
              <w:keepNext w:val="0"/>
              <w:rPr>
                <w:rFonts w:cs="v4.2.0"/>
              </w:rPr>
            </w:pPr>
            <w:r w:rsidRPr="00CC4B4E">
              <w:rPr>
                <w:rFonts w:cs="v4.2.0"/>
              </w:rPr>
              <w:t>Setup 3 as specified in clause A.3.15</w:t>
            </w:r>
          </w:p>
        </w:tc>
      </w:tr>
      <w:tr w:rsidR="00BD6987" w:rsidRPr="00CC4B4E" w14:paraId="6F69C213" w14:textId="77777777" w:rsidTr="00DC2482">
        <w:trPr>
          <w:cantSplit/>
          <w:trHeight w:val="292"/>
        </w:trPr>
        <w:tc>
          <w:tcPr>
            <w:tcW w:w="2270" w:type="dxa"/>
            <w:gridSpan w:val="2"/>
            <w:tcBorders>
              <w:top w:val="nil"/>
              <w:left w:val="single" w:sz="4" w:space="0" w:color="auto"/>
              <w:bottom w:val="single" w:sz="4" w:space="0" w:color="auto"/>
            </w:tcBorders>
          </w:tcPr>
          <w:p w14:paraId="25014C66" w14:textId="77777777" w:rsidR="00BD6987" w:rsidRPr="00CC4B4E" w:rsidRDefault="00BD6987" w:rsidP="00DC2482">
            <w:pPr>
              <w:pStyle w:val="TAL"/>
              <w:keepNext w:val="0"/>
            </w:pPr>
          </w:p>
        </w:tc>
        <w:tc>
          <w:tcPr>
            <w:tcW w:w="1085" w:type="dxa"/>
            <w:tcBorders>
              <w:top w:val="nil"/>
              <w:bottom w:val="single" w:sz="4" w:space="0" w:color="auto"/>
            </w:tcBorders>
          </w:tcPr>
          <w:p w14:paraId="3DDC9B9A" w14:textId="77777777" w:rsidR="00BD6987" w:rsidRPr="00CC4B4E" w:rsidRDefault="00BD6987" w:rsidP="00DC2482">
            <w:pPr>
              <w:pStyle w:val="TAC"/>
              <w:keepNext w:val="0"/>
            </w:pPr>
          </w:p>
        </w:tc>
        <w:tc>
          <w:tcPr>
            <w:tcW w:w="1168" w:type="dxa"/>
            <w:tcBorders>
              <w:top w:val="nil"/>
              <w:bottom w:val="single" w:sz="4" w:space="0" w:color="auto"/>
            </w:tcBorders>
          </w:tcPr>
          <w:p w14:paraId="534A45C6" w14:textId="77777777" w:rsidR="00BD6987" w:rsidRPr="00CC4B4E" w:rsidRDefault="00BD6987" w:rsidP="00DC2482">
            <w:pPr>
              <w:pStyle w:val="TAC"/>
              <w:keepNext w:val="0"/>
            </w:pPr>
          </w:p>
        </w:tc>
        <w:tc>
          <w:tcPr>
            <w:tcW w:w="1560" w:type="dxa"/>
            <w:gridSpan w:val="3"/>
            <w:tcBorders>
              <w:bottom w:val="single" w:sz="4" w:space="0" w:color="auto"/>
            </w:tcBorders>
          </w:tcPr>
          <w:p w14:paraId="6363AD2C" w14:textId="77777777" w:rsidR="00BD6987" w:rsidRPr="00CC4B4E" w:rsidRDefault="00BD6987" w:rsidP="00DC2482">
            <w:pPr>
              <w:pStyle w:val="TAC"/>
            </w:pPr>
            <w:r w:rsidRPr="00CC4B4E">
              <w:t>AoA1</w:t>
            </w:r>
          </w:p>
        </w:tc>
        <w:tc>
          <w:tcPr>
            <w:tcW w:w="1845" w:type="dxa"/>
            <w:gridSpan w:val="2"/>
            <w:tcBorders>
              <w:bottom w:val="single" w:sz="4" w:space="0" w:color="auto"/>
            </w:tcBorders>
          </w:tcPr>
          <w:p w14:paraId="01F74E93" w14:textId="77777777" w:rsidR="00BD6987" w:rsidRPr="00CC4B4E" w:rsidRDefault="00BD6987" w:rsidP="00DC2482">
            <w:pPr>
              <w:pStyle w:val="TAC"/>
            </w:pPr>
            <w:r w:rsidRPr="00CC4B4E">
              <w:t>AoA2</w:t>
            </w:r>
          </w:p>
        </w:tc>
        <w:tc>
          <w:tcPr>
            <w:tcW w:w="1706" w:type="dxa"/>
            <w:gridSpan w:val="3"/>
            <w:tcBorders>
              <w:bottom w:val="single" w:sz="4" w:space="0" w:color="auto"/>
            </w:tcBorders>
          </w:tcPr>
          <w:p w14:paraId="078E0BDD" w14:textId="77777777" w:rsidR="00BD6987" w:rsidRPr="00CC4B4E" w:rsidRDefault="00BD6987" w:rsidP="00DC2482">
            <w:pPr>
              <w:pStyle w:val="TAC"/>
            </w:pPr>
            <w:r w:rsidRPr="00CC4B4E">
              <w:t>AoA2</w:t>
            </w:r>
          </w:p>
        </w:tc>
      </w:tr>
      <w:tr w:rsidR="00BD6987" w:rsidRPr="00CC4B4E" w14:paraId="6149D6B0" w14:textId="77777777" w:rsidTr="00DC2482">
        <w:trPr>
          <w:cantSplit/>
          <w:trHeight w:val="292"/>
        </w:trPr>
        <w:tc>
          <w:tcPr>
            <w:tcW w:w="2270" w:type="dxa"/>
            <w:gridSpan w:val="2"/>
            <w:tcBorders>
              <w:left w:val="single" w:sz="4" w:space="0" w:color="auto"/>
              <w:bottom w:val="single" w:sz="4" w:space="0" w:color="auto"/>
            </w:tcBorders>
          </w:tcPr>
          <w:p w14:paraId="47474ADA" w14:textId="77777777" w:rsidR="00BD6987" w:rsidRPr="00CC4B4E" w:rsidRDefault="00BD6987" w:rsidP="00DC2482">
            <w:pPr>
              <w:pStyle w:val="TAL"/>
            </w:pPr>
            <w:r w:rsidRPr="00CC4B4E">
              <w:rPr>
                <w:noProof/>
                <w:position w:val="-12"/>
                <w:lang w:eastAsia="zh-CN"/>
              </w:rPr>
              <w:t>Beam Assumption</w:t>
            </w:r>
            <w:r w:rsidRPr="00CC4B4E">
              <w:rPr>
                <w:noProof/>
                <w:position w:val="-12"/>
                <w:vertAlign w:val="superscript"/>
                <w:lang w:eastAsia="zh-CN"/>
              </w:rPr>
              <w:t>Note 4</w:t>
            </w:r>
          </w:p>
        </w:tc>
        <w:tc>
          <w:tcPr>
            <w:tcW w:w="1085" w:type="dxa"/>
            <w:tcBorders>
              <w:bottom w:val="single" w:sz="4" w:space="0" w:color="auto"/>
            </w:tcBorders>
          </w:tcPr>
          <w:p w14:paraId="150F76C6" w14:textId="77777777" w:rsidR="00BD6987" w:rsidRPr="00CC4B4E" w:rsidRDefault="00BD6987" w:rsidP="00DC2482">
            <w:pPr>
              <w:pStyle w:val="TAC"/>
            </w:pPr>
          </w:p>
        </w:tc>
        <w:tc>
          <w:tcPr>
            <w:tcW w:w="1168" w:type="dxa"/>
            <w:tcBorders>
              <w:bottom w:val="single" w:sz="4" w:space="0" w:color="auto"/>
            </w:tcBorders>
          </w:tcPr>
          <w:p w14:paraId="0D4C3AC9" w14:textId="77777777" w:rsidR="00BD6987" w:rsidRPr="00CC4B4E" w:rsidRDefault="00BD6987" w:rsidP="00DC2482">
            <w:pPr>
              <w:pStyle w:val="TAC"/>
            </w:pPr>
            <w:r w:rsidRPr="00CC4B4E">
              <w:t>1,2</w:t>
            </w:r>
          </w:p>
        </w:tc>
        <w:tc>
          <w:tcPr>
            <w:tcW w:w="1560" w:type="dxa"/>
            <w:gridSpan w:val="3"/>
            <w:tcBorders>
              <w:bottom w:val="single" w:sz="4" w:space="0" w:color="auto"/>
            </w:tcBorders>
          </w:tcPr>
          <w:p w14:paraId="4077F4FB" w14:textId="77777777" w:rsidR="00BD6987" w:rsidRPr="00CC4B4E" w:rsidRDefault="00BD6987" w:rsidP="00DC2482">
            <w:pPr>
              <w:pStyle w:val="TAC"/>
              <w:rPr>
                <w:rFonts w:cs="v4.2.0"/>
              </w:rPr>
            </w:pPr>
            <w:r w:rsidRPr="00CC4B4E">
              <w:t>Rough</w:t>
            </w:r>
          </w:p>
        </w:tc>
        <w:tc>
          <w:tcPr>
            <w:tcW w:w="1845" w:type="dxa"/>
            <w:gridSpan w:val="2"/>
            <w:tcBorders>
              <w:bottom w:val="single" w:sz="4" w:space="0" w:color="auto"/>
            </w:tcBorders>
          </w:tcPr>
          <w:p w14:paraId="54FE115B" w14:textId="77777777" w:rsidR="00BD6987" w:rsidRPr="00CC4B4E" w:rsidRDefault="00BD6987" w:rsidP="00DC2482">
            <w:pPr>
              <w:pStyle w:val="TAC"/>
              <w:rPr>
                <w:rFonts w:cs="v4.2.0"/>
              </w:rPr>
            </w:pPr>
            <w:r w:rsidRPr="00CC4B4E">
              <w:rPr>
                <w:lang w:eastAsia="zh-CN"/>
              </w:rPr>
              <w:t>Rough</w:t>
            </w:r>
          </w:p>
        </w:tc>
        <w:tc>
          <w:tcPr>
            <w:tcW w:w="1706" w:type="dxa"/>
            <w:gridSpan w:val="3"/>
            <w:tcBorders>
              <w:bottom w:val="single" w:sz="4" w:space="0" w:color="auto"/>
            </w:tcBorders>
          </w:tcPr>
          <w:p w14:paraId="31ECB789" w14:textId="77777777" w:rsidR="00BD6987" w:rsidRPr="00CC4B4E" w:rsidRDefault="00BD6987" w:rsidP="00DC2482">
            <w:pPr>
              <w:pStyle w:val="TAC"/>
              <w:rPr>
                <w:lang w:eastAsia="zh-CN"/>
              </w:rPr>
            </w:pPr>
            <w:r w:rsidRPr="00CC4B4E">
              <w:rPr>
                <w:lang w:eastAsia="zh-CN"/>
              </w:rPr>
              <w:t>Rough</w:t>
            </w:r>
          </w:p>
        </w:tc>
      </w:tr>
      <w:tr w:rsidR="00BD6987" w:rsidRPr="00CC4B4E" w14:paraId="403D0D47" w14:textId="77777777" w:rsidTr="00DC2482">
        <w:trPr>
          <w:cantSplit/>
          <w:trHeight w:val="292"/>
        </w:trPr>
        <w:tc>
          <w:tcPr>
            <w:tcW w:w="2270" w:type="dxa"/>
            <w:gridSpan w:val="2"/>
            <w:tcBorders>
              <w:left w:val="single" w:sz="4" w:space="0" w:color="auto"/>
              <w:bottom w:val="single" w:sz="4" w:space="0" w:color="auto"/>
            </w:tcBorders>
          </w:tcPr>
          <w:p w14:paraId="68BE088F" w14:textId="77777777" w:rsidR="00BD6987" w:rsidRPr="00CC4B4E" w:rsidRDefault="00BD6987" w:rsidP="00DC2482">
            <w:pPr>
              <w:pStyle w:val="TAL"/>
            </w:pPr>
            <w:r w:rsidRPr="00CC4B4E">
              <w:t>NR RF Channel Number</w:t>
            </w:r>
          </w:p>
        </w:tc>
        <w:tc>
          <w:tcPr>
            <w:tcW w:w="1085" w:type="dxa"/>
            <w:tcBorders>
              <w:bottom w:val="single" w:sz="4" w:space="0" w:color="auto"/>
            </w:tcBorders>
          </w:tcPr>
          <w:p w14:paraId="5D5B41FF" w14:textId="77777777" w:rsidR="00BD6987" w:rsidRPr="00CC4B4E" w:rsidRDefault="00BD6987" w:rsidP="00DC2482">
            <w:pPr>
              <w:pStyle w:val="TAC"/>
            </w:pPr>
          </w:p>
        </w:tc>
        <w:tc>
          <w:tcPr>
            <w:tcW w:w="1168" w:type="dxa"/>
            <w:tcBorders>
              <w:bottom w:val="single" w:sz="4" w:space="0" w:color="auto"/>
            </w:tcBorders>
          </w:tcPr>
          <w:p w14:paraId="10FFAAA2" w14:textId="77777777" w:rsidR="00BD6987" w:rsidRPr="00CC4B4E" w:rsidRDefault="00BD6987" w:rsidP="00DC2482">
            <w:pPr>
              <w:pStyle w:val="TAC"/>
              <w:rPr>
                <w:rFonts w:cs="v4.2.0"/>
              </w:rPr>
            </w:pPr>
            <w:r w:rsidRPr="00CC4B4E">
              <w:t>Config 1</w:t>
            </w:r>
          </w:p>
        </w:tc>
        <w:tc>
          <w:tcPr>
            <w:tcW w:w="1560" w:type="dxa"/>
            <w:gridSpan w:val="3"/>
            <w:tcBorders>
              <w:bottom w:val="single" w:sz="4" w:space="0" w:color="auto"/>
            </w:tcBorders>
          </w:tcPr>
          <w:p w14:paraId="3B41B7E8" w14:textId="77777777" w:rsidR="00BD6987" w:rsidRPr="00CC4B4E" w:rsidRDefault="00BD6987" w:rsidP="00DC2482">
            <w:pPr>
              <w:pStyle w:val="TAC"/>
            </w:pPr>
            <w:r w:rsidRPr="00CC4B4E">
              <w:rPr>
                <w:rFonts w:cs="v4.2.0"/>
              </w:rPr>
              <w:t>1</w:t>
            </w:r>
          </w:p>
        </w:tc>
        <w:tc>
          <w:tcPr>
            <w:tcW w:w="1845" w:type="dxa"/>
            <w:gridSpan w:val="2"/>
            <w:tcBorders>
              <w:bottom w:val="single" w:sz="4" w:space="0" w:color="auto"/>
            </w:tcBorders>
          </w:tcPr>
          <w:p w14:paraId="63391BD1" w14:textId="77777777" w:rsidR="00BD6987" w:rsidRPr="00CC4B4E" w:rsidRDefault="00BD6987" w:rsidP="00DC2482">
            <w:pPr>
              <w:pStyle w:val="TAC"/>
            </w:pPr>
            <w:r w:rsidRPr="00CC4B4E">
              <w:rPr>
                <w:rFonts w:cs="v4.2.0"/>
              </w:rPr>
              <w:t>2</w:t>
            </w:r>
          </w:p>
        </w:tc>
        <w:tc>
          <w:tcPr>
            <w:tcW w:w="1706" w:type="dxa"/>
            <w:gridSpan w:val="3"/>
            <w:tcBorders>
              <w:bottom w:val="single" w:sz="4" w:space="0" w:color="auto"/>
            </w:tcBorders>
          </w:tcPr>
          <w:p w14:paraId="20ED0748" w14:textId="77777777" w:rsidR="00BD6987" w:rsidRPr="00CC4B4E" w:rsidRDefault="00BD6987" w:rsidP="00DC2482">
            <w:pPr>
              <w:pStyle w:val="TAC"/>
              <w:rPr>
                <w:rFonts w:cs="v4.2.0"/>
              </w:rPr>
            </w:pPr>
            <w:r w:rsidRPr="00CC4B4E">
              <w:rPr>
                <w:rFonts w:cs="v4.2.0"/>
              </w:rPr>
              <w:t>3</w:t>
            </w:r>
          </w:p>
        </w:tc>
      </w:tr>
      <w:tr w:rsidR="00BD6987" w:rsidRPr="00CC4B4E" w14:paraId="56CD0DFF" w14:textId="77777777" w:rsidTr="00DC2482">
        <w:trPr>
          <w:cantSplit/>
          <w:trHeight w:val="150"/>
        </w:trPr>
        <w:tc>
          <w:tcPr>
            <w:tcW w:w="2270" w:type="dxa"/>
            <w:gridSpan w:val="2"/>
            <w:tcBorders>
              <w:left w:val="single" w:sz="4" w:space="0" w:color="auto"/>
            </w:tcBorders>
          </w:tcPr>
          <w:p w14:paraId="01333882" w14:textId="77777777" w:rsidR="00BD6987" w:rsidRPr="00CC4B4E" w:rsidRDefault="00BD6987" w:rsidP="00DC2482">
            <w:pPr>
              <w:pStyle w:val="TAL"/>
            </w:pPr>
            <w:r w:rsidRPr="00CC4B4E">
              <w:t>Duplex mode</w:t>
            </w:r>
          </w:p>
        </w:tc>
        <w:tc>
          <w:tcPr>
            <w:tcW w:w="1085" w:type="dxa"/>
          </w:tcPr>
          <w:p w14:paraId="250B934B"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481E6356" w14:textId="77777777" w:rsidR="00BD6987" w:rsidRPr="00CC4B4E" w:rsidRDefault="00BD6987" w:rsidP="00DC2482">
            <w:pPr>
              <w:pStyle w:val="TAC"/>
            </w:pPr>
            <w:r w:rsidRPr="00CC4B4E">
              <w:t>Config 1</w:t>
            </w:r>
          </w:p>
        </w:tc>
        <w:tc>
          <w:tcPr>
            <w:tcW w:w="1560" w:type="dxa"/>
            <w:gridSpan w:val="3"/>
            <w:tcBorders>
              <w:bottom w:val="single" w:sz="4" w:space="0" w:color="auto"/>
            </w:tcBorders>
          </w:tcPr>
          <w:p w14:paraId="50D5BD56" w14:textId="77777777" w:rsidR="00BD6987" w:rsidRPr="00CC4B4E" w:rsidRDefault="00BD6987" w:rsidP="00DC2482">
            <w:pPr>
              <w:pStyle w:val="TAC"/>
            </w:pPr>
            <w:r w:rsidRPr="00CC4B4E">
              <w:t>TDD</w:t>
            </w:r>
          </w:p>
        </w:tc>
        <w:tc>
          <w:tcPr>
            <w:tcW w:w="1845" w:type="dxa"/>
            <w:gridSpan w:val="2"/>
            <w:tcBorders>
              <w:bottom w:val="single" w:sz="4" w:space="0" w:color="auto"/>
            </w:tcBorders>
          </w:tcPr>
          <w:p w14:paraId="32CD5B5E" w14:textId="77777777" w:rsidR="00BD6987" w:rsidRPr="00CC4B4E" w:rsidRDefault="00BD6987" w:rsidP="00DC2482">
            <w:pPr>
              <w:pStyle w:val="TAC"/>
            </w:pPr>
            <w:r w:rsidRPr="00CC4B4E">
              <w:t>TDD</w:t>
            </w:r>
          </w:p>
        </w:tc>
        <w:tc>
          <w:tcPr>
            <w:tcW w:w="1706" w:type="dxa"/>
            <w:gridSpan w:val="3"/>
            <w:tcBorders>
              <w:bottom w:val="single" w:sz="4" w:space="0" w:color="auto"/>
            </w:tcBorders>
          </w:tcPr>
          <w:p w14:paraId="0B36F7CC" w14:textId="77777777" w:rsidR="00BD6987" w:rsidRPr="00CC4B4E" w:rsidRDefault="00BD6987" w:rsidP="00DC2482">
            <w:pPr>
              <w:pStyle w:val="TAC"/>
            </w:pPr>
            <w:r w:rsidRPr="00CC4B4E">
              <w:t>TDD</w:t>
            </w:r>
          </w:p>
        </w:tc>
      </w:tr>
      <w:tr w:rsidR="00BD6987" w:rsidRPr="00CC4B4E" w14:paraId="0C57893C" w14:textId="77777777" w:rsidTr="00DC2482">
        <w:trPr>
          <w:cantSplit/>
          <w:trHeight w:val="150"/>
        </w:trPr>
        <w:tc>
          <w:tcPr>
            <w:tcW w:w="2270" w:type="dxa"/>
            <w:gridSpan w:val="2"/>
            <w:tcBorders>
              <w:left w:val="single" w:sz="4" w:space="0" w:color="auto"/>
            </w:tcBorders>
          </w:tcPr>
          <w:p w14:paraId="139ED505" w14:textId="77777777" w:rsidR="00BD6987" w:rsidRPr="00CC4B4E" w:rsidRDefault="00BD6987" w:rsidP="00DC2482">
            <w:pPr>
              <w:pStyle w:val="TAL"/>
            </w:pPr>
            <w:r w:rsidRPr="00CC4B4E">
              <w:rPr>
                <w:bCs/>
              </w:rPr>
              <w:t>TDD configuration</w:t>
            </w:r>
          </w:p>
        </w:tc>
        <w:tc>
          <w:tcPr>
            <w:tcW w:w="1085" w:type="dxa"/>
          </w:tcPr>
          <w:p w14:paraId="4F5ECB13"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02A182D4" w14:textId="77777777" w:rsidR="00BD6987" w:rsidRPr="00CC4B4E" w:rsidRDefault="00BD6987" w:rsidP="00DC2482">
            <w:pPr>
              <w:pStyle w:val="TAC"/>
            </w:pPr>
            <w:r w:rsidRPr="00CC4B4E">
              <w:t>Config 1</w:t>
            </w:r>
          </w:p>
        </w:tc>
        <w:tc>
          <w:tcPr>
            <w:tcW w:w="1560" w:type="dxa"/>
            <w:gridSpan w:val="3"/>
            <w:tcBorders>
              <w:bottom w:val="single" w:sz="4" w:space="0" w:color="auto"/>
            </w:tcBorders>
          </w:tcPr>
          <w:p w14:paraId="0924BA36" w14:textId="77777777" w:rsidR="00BD6987" w:rsidRPr="00CC4B4E" w:rsidRDefault="00BD6987" w:rsidP="00DC2482">
            <w:pPr>
              <w:pStyle w:val="TAC"/>
            </w:pPr>
            <w:r w:rsidRPr="00CC4B4E">
              <w:t>TDDConf.3.1</w:t>
            </w:r>
          </w:p>
        </w:tc>
        <w:tc>
          <w:tcPr>
            <w:tcW w:w="1845" w:type="dxa"/>
            <w:gridSpan w:val="2"/>
            <w:tcBorders>
              <w:bottom w:val="single" w:sz="4" w:space="0" w:color="auto"/>
            </w:tcBorders>
          </w:tcPr>
          <w:p w14:paraId="61087020" w14:textId="77777777" w:rsidR="00BD6987" w:rsidRPr="00CC4B4E" w:rsidRDefault="00BD6987" w:rsidP="00DC2482">
            <w:pPr>
              <w:pStyle w:val="TAC"/>
            </w:pPr>
            <w:r w:rsidRPr="00CC4B4E">
              <w:t>TDDConf.3.1</w:t>
            </w:r>
          </w:p>
        </w:tc>
        <w:tc>
          <w:tcPr>
            <w:tcW w:w="1706" w:type="dxa"/>
            <w:gridSpan w:val="3"/>
            <w:tcBorders>
              <w:bottom w:val="single" w:sz="4" w:space="0" w:color="auto"/>
            </w:tcBorders>
          </w:tcPr>
          <w:p w14:paraId="1BC2698A" w14:textId="77777777" w:rsidR="00BD6987" w:rsidRPr="00CC4B4E" w:rsidRDefault="00BD6987" w:rsidP="00DC2482">
            <w:pPr>
              <w:pStyle w:val="TAC"/>
            </w:pPr>
            <w:r w:rsidRPr="00CC4B4E">
              <w:t>TDDConf.3.1</w:t>
            </w:r>
          </w:p>
        </w:tc>
      </w:tr>
      <w:tr w:rsidR="00BD6987" w:rsidRPr="00CC4B4E" w14:paraId="6CCD0082" w14:textId="77777777" w:rsidTr="00DC2482">
        <w:trPr>
          <w:cantSplit/>
          <w:trHeight w:val="150"/>
        </w:trPr>
        <w:tc>
          <w:tcPr>
            <w:tcW w:w="2270" w:type="dxa"/>
            <w:gridSpan w:val="2"/>
            <w:tcBorders>
              <w:left w:val="single" w:sz="4" w:space="0" w:color="auto"/>
            </w:tcBorders>
          </w:tcPr>
          <w:p w14:paraId="15387BD2" w14:textId="77777777" w:rsidR="00BD6987" w:rsidRPr="00CC4B4E" w:rsidRDefault="00BD6987" w:rsidP="00DC2482">
            <w:pPr>
              <w:pStyle w:val="TAL"/>
            </w:pPr>
            <w:r w:rsidRPr="00CC4B4E">
              <w:rPr>
                <w:bCs/>
              </w:rPr>
              <w:t>BW</w:t>
            </w:r>
            <w:r w:rsidRPr="00CC4B4E">
              <w:rPr>
                <w:vertAlign w:val="subscript"/>
              </w:rPr>
              <w:t>channel</w:t>
            </w:r>
          </w:p>
        </w:tc>
        <w:tc>
          <w:tcPr>
            <w:tcW w:w="1085" w:type="dxa"/>
          </w:tcPr>
          <w:p w14:paraId="32F2E388" w14:textId="77777777" w:rsidR="00BD6987" w:rsidRPr="00CC4B4E" w:rsidRDefault="00BD6987" w:rsidP="00DC2482">
            <w:pPr>
              <w:pStyle w:val="TAC"/>
            </w:pPr>
            <w:r w:rsidRPr="00CC4B4E">
              <w:rPr>
                <w:rFonts w:cs="v4.2.0"/>
              </w:rPr>
              <w:t>MHz</w:t>
            </w:r>
          </w:p>
        </w:tc>
        <w:tc>
          <w:tcPr>
            <w:tcW w:w="1168" w:type="dxa"/>
            <w:tcBorders>
              <w:bottom w:val="single" w:sz="4" w:space="0" w:color="auto"/>
            </w:tcBorders>
            <w:vAlign w:val="center"/>
          </w:tcPr>
          <w:p w14:paraId="2B0FB3BF"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46F69FA"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845" w:type="dxa"/>
            <w:gridSpan w:val="2"/>
            <w:tcBorders>
              <w:bottom w:val="single" w:sz="4" w:space="0" w:color="auto"/>
            </w:tcBorders>
            <w:vAlign w:val="center"/>
          </w:tcPr>
          <w:p w14:paraId="11414928"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3"/>
            <w:tcBorders>
              <w:bottom w:val="single" w:sz="4" w:space="0" w:color="auto"/>
            </w:tcBorders>
            <w:vAlign w:val="center"/>
          </w:tcPr>
          <w:p w14:paraId="10A032E4"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BD6987" w:rsidRPr="00CC4B4E" w14:paraId="43C0339D" w14:textId="77777777" w:rsidTr="00DC2482">
        <w:trPr>
          <w:cantSplit/>
          <w:trHeight w:val="150"/>
        </w:trPr>
        <w:tc>
          <w:tcPr>
            <w:tcW w:w="2270" w:type="dxa"/>
            <w:gridSpan w:val="2"/>
            <w:tcBorders>
              <w:left w:val="single" w:sz="4" w:space="0" w:color="auto"/>
            </w:tcBorders>
          </w:tcPr>
          <w:p w14:paraId="0F997776" w14:textId="77777777" w:rsidR="00BD6987" w:rsidRPr="00CC4B4E" w:rsidRDefault="00BD6987" w:rsidP="00DC2482">
            <w:pPr>
              <w:pStyle w:val="TAL"/>
              <w:rPr>
                <w:bCs/>
              </w:rPr>
            </w:pPr>
            <w:r w:rsidRPr="00CC4B4E">
              <w:rPr>
                <w:lang w:val="en-US"/>
              </w:rPr>
              <w:t>Data RBs allocated</w:t>
            </w:r>
          </w:p>
        </w:tc>
        <w:tc>
          <w:tcPr>
            <w:tcW w:w="1085" w:type="dxa"/>
          </w:tcPr>
          <w:p w14:paraId="0D88A3A4"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4DFA7FC7"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E04CDC9" w14:textId="77777777" w:rsidR="00BD6987" w:rsidRPr="00CC4B4E" w:rsidRDefault="00BD6987" w:rsidP="00DC2482">
            <w:pPr>
              <w:pStyle w:val="TAC"/>
              <w:rPr>
                <w:szCs w:val="18"/>
              </w:rPr>
            </w:pPr>
            <w:r w:rsidRPr="00CC4B4E">
              <w:rPr>
                <w:lang w:val="en-US"/>
              </w:rPr>
              <w:t>66</w:t>
            </w:r>
          </w:p>
        </w:tc>
        <w:tc>
          <w:tcPr>
            <w:tcW w:w="1845" w:type="dxa"/>
            <w:gridSpan w:val="2"/>
            <w:tcBorders>
              <w:bottom w:val="single" w:sz="4" w:space="0" w:color="auto"/>
            </w:tcBorders>
            <w:vAlign w:val="center"/>
          </w:tcPr>
          <w:p w14:paraId="39575F5A" w14:textId="77777777" w:rsidR="00BD6987" w:rsidRPr="00CC4B4E" w:rsidRDefault="00BD6987" w:rsidP="00DC2482">
            <w:pPr>
              <w:pStyle w:val="TAC"/>
              <w:rPr>
                <w:szCs w:val="18"/>
              </w:rPr>
            </w:pPr>
            <w:r w:rsidRPr="00CC4B4E">
              <w:rPr>
                <w:lang w:val="en-US"/>
              </w:rPr>
              <w:t>66</w:t>
            </w:r>
          </w:p>
        </w:tc>
        <w:tc>
          <w:tcPr>
            <w:tcW w:w="1706" w:type="dxa"/>
            <w:gridSpan w:val="3"/>
            <w:tcBorders>
              <w:bottom w:val="single" w:sz="4" w:space="0" w:color="auto"/>
            </w:tcBorders>
            <w:vAlign w:val="center"/>
          </w:tcPr>
          <w:p w14:paraId="67F1D689" w14:textId="77777777" w:rsidR="00BD6987" w:rsidRPr="00CC4B4E" w:rsidRDefault="00BD6987" w:rsidP="00DC2482">
            <w:pPr>
              <w:pStyle w:val="TAC"/>
              <w:rPr>
                <w:lang w:val="en-US"/>
              </w:rPr>
            </w:pPr>
            <w:r w:rsidRPr="00CC4B4E">
              <w:rPr>
                <w:lang w:val="en-US"/>
              </w:rPr>
              <w:t>66</w:t>
            </w:r>
          </w:p>
        </w:tc>
      </w:tr>
      <w:tr w:rsidR="00BD6987" w:rsidRPr="00CC4B4E" w14:paraId="45CD43AC" w14:textId="77777777" w:rsidTr="00DC2482">
        <w:trPr>
          <w:cantSplit/>
          <w:trHeight w:val="81"/>
        </w:trPr>
        <w:tc>
          <w:tcPr>
            <w:tcW w:w="2270" w:type="dxa"/>
            <w:gridSpan w:val="2"/>
            <w:tcBorders>
              <w:left w:val="single" w:sz="4" w:space="0" w:color="auto"/>
            </w:tcBorders>
          </w:tcPr>
          <w:p w14:paraId="3F88F2D0" w14:textId="77777777" w:rsidR="00BD6987" w:rsidRPr="00CC4B4E" w:rsidRDefault="00BD6987" w:rsidP="00DC2482">
            <w:pPr>
              <w:pStyle w:val="TAL"/>
              <w:rPr>
                <w:bCs/>
              </w:rPr>
            </w:pPr>
            <w:r w:rsidRPr="00CC4B4E">
              <w:t>BWP BW</w:t>
            </w:r>
          </w:p>
        </w:tc>
        <w:tc>
          <w:tcPr>
            <w:tcW w:w="1085" w:type="dxa"/>
          </w:tcPr>
          <w:p w14:paraId="03D7FB2B" w14:textId="77777777" w:rsidR="00BD6987" w:rsidRPr="00CC4B4E" w:rsidRDefault="00BD6987" w:rsidP="00DC2482">
            <w:pPr>
              <w:pStyle w:val="TAC"/>
            </w:pPr>
            <w:r w:rsidRPr="00CC4B4E">
              <w:t>MHz</w:t>
            </w:r>
          </w:p>
        </w:tc>
        <w:tc>
          <w:tcPr>
            <w:tcW w:w="1168" w:type="dxa"/>
            <w:tcBorders>
              <w:bottom w:val="single" w:sz="4" w:space="0" w:color="auto"/>
            </w:tcBorders>
            <w:vAlign w:val="center"/>
          </w:tcPr>
          <w:p w14:paraId="0FCB5FCA"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08268095"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845" w:type="dxa"/>
            <w:gridSpan w:val="2"/>
            <w:tcBorders>
              <w:bottom w:val="single" w:sz="4" w:space="0" w:color="auto"/>
            </w:tcBorders>
            <w:vAlign w:val="center"/>
          </w:tcPr>
          <w:p w14:paraId="481F9072"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1706" w:type="dxa"/>
            <w:gridSpan w:val="3"/>
            <w:tcBorders>
              <w:bottom w:val="single" w:sz="4" w:space="0" w:color="auto"/>
            </w:tcBorders>
            <w:vAlign w:val="center"/>
          </w:tcPr>
          <w:p w14:paraId="7DF547B7" w14:textId="77777777" w:rsidR="00BD6987" w:rsidRPr="00CC4B4E" w:rsidRDefault="00BD6987"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BD6987" w:rsidRPr="00CC4B4E" w14:paraId="1DD943E0" w14:textId="77777777" w:rsidTr="00DC2482">
        <w:trPr>
          <w:cantSplit/>
          <w:trHeight w:val="259"/>
        </w:trPr>
        <w:tc>
          <w:tcPr>
            <w:tcW w:w="1245" w:type="dxa"/>
            <w:tcBorders>
              <w:left w:val="single" w:sz="4" w:space="0" w:color="auto"/>
              <w:bottom w:val="nil"/>
            </w:tcBorders>
          </w:tcPr>
          <w:p w14:paraId="6EA9F1A0" w14:textId="77777777" w:rsidR="00BD6987" w:rsidRPr="00CC4B4E" w:rsidRDefault="00BD6987" w:rsidP="00DC2482">
            <w:pPr>
              <w:pStyle w:val="TAL"/>
              <w:rPr>
                <w:lang w:val="en-US"/>
              </w:rPr>
            </w:pPr>
            <w:r w:rsidRPr="00CC4B4E">
              <w:rPr>
                <w:lang w:val="en-US"/>
              </w:rPr>
              <w:t>BWP configuration</w:t>
            </w:r>
          </w:p>
        </w:tc>
        <w:tc>
          <w:tcPr>
            <w:tcW w:w="1025" w:type="dxa"/>
            <w:tcBorders>
              <w:left w:val="single" w:sz="4" w:space="0" w:color="auto"/>
            </w:tcBorders>
          </w:tcPr>
          <w:p w14:paraId="08A786A8" w14:textId="77777777" w:rsidR="00BD6987" w:rsidRPr="00CC4B4E" w:rsidRDefault="00BD6987" w:rsidP="00DC2482">
            <w:pPr>
              <w:pStyle w:val="TAL"/>
              <w:rPr>
                <w:lang w:val="en-US"/>
              </w:rPr>
            </w:pPr>
            <w:r w:rsidRPr="00CC4B4E">
              <w:rPr>
                <w:lang w:val="en-US"/>
              </w:rPr>
              <w:t>Initial DL BWP</w:t>
            </w:r>
          </w:p>
        </w:tc>
        <w:tc>
          <w:tcPr>
            <w:tcW w:w="1085" w:type="dxa"/>
            <w:tcBorders>
              <w:bottom w:val="single" w:sz="4" w:space="0" w:color="auto"/>
            </w:tcBorders>
          </w:tcPr>
          <w:p w14:paraId="1DE59481" w14:textId="77777777" w:rsidR="00BD6987" w:rsidRPr="00CC4B4E" w:rsidRDefault="00BD6987" w:rsidP="00DC2482">
            <w:pPr>
              <w:pStyle w:val="TAC"/>
              <w:rPr>
                <w:lang w:val="en-US"/>
              </w:rPr>
            </w:pPr>
          </w:p>
        </w:tc>
        <w:tc>
          <w:tcPr>
            <w:tcW w:w="1168" w:type="dxa"/>
            <w:tcBorders>
              <w:bottom w:val="nil"/>
            </w:tcBorders>
            <w:vAlign w:val="center"/>
          </w:tcPr>
          <w:p w14:paraId="0B7ED88E"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tcPr>
          <w:p w14:paraId="1C468233" w14:textId="77777777" w:rsidR="00BD6987" w:rsidRPr="00CC4B4E" w:rsidRDefault="00BD6987" w:rsidP="00DC2482">
            <w:pPr>
              <w:pStyle w:val="TAC"/>
              <w:rPr>
                <w:lang w:val="en-US"/>
              </w:rPr>
            </w:pPr>
            <w:r w:rsidRPr="00CC4B4E">
              <w:rPr>
                <w:lang w:val="en-US"/>
              </w:rPr>
              <w:t>DLBWP.0.1</w:t>
            </w:r>
          </w:p>
        </w:tc>
        <w:tc>
          <w:tcPr>
            <w:tcW w:w="1845" w:type="dxa"/>
            <w:gridSpan w:val="2"/>
            <w:tcBorders>
              <w:bottom w:val="single" w:sz="4" w:space="0" w:color="auto"/>
            </w:tcBorders>
          </w:tcPr>
          <w:p w14:paraId="57FDA45C"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3897425A" w14:textId="77777777" w:rsidR="00BD6987" w:rsidRPr="00CC4B4E" w:rsidRDefault="00BD6987" w:rsidP="00DC2482">
            <w:pPr>
              <w:pStyle w:val="TAC"/>
              <w:rPr>
                <w:lang w:val="en-US"/>
              </w:rPr>
            </w:pPr>
          </w:p>
        </w:tc>
      </w:tr>
      <w:tr w:rsidR="00BD6987" w:rsidRPr="00CC4B4E" w14:paraId="10F74EC1" w14:textId="77777777" w:rsidTr="00DC2482">
        <w:trPr>
          <w:cantSplit/>
          <w:trHeight w:val="259"/>
        </w:trPr>
        <w:tc>
          <w:tcPr>
            <w:tcW w:w="1245" w:type="dxa"/>
            <w:tcBorders>
              <w:top w:val="nil"/>
              <w:left w:val="single" w:sz="4" w:space="0" w:color="auto"/>
              <w:bottom w:val="nil"/>
            </w:tcBorders>
          </w:tcPr>
          <w:p w14:paraId="330D9F4C" w14:textId="77777777" w:rsidR="00BD6987" w:rsidRPr="00CC4B4E" w:rsidRDefault="00BD6987" w:rsidP="00DC2482">
            <w:pPr>
              <w:pStyle w:val="TAL"/>
              <w:rPr>
                <w:lang w:val="en-US"/>
              </w:rPr>
            </w:pPr>
          </w:p>
        </w:tc>
        <w:tc>
          <w:tcPr>
            <w:tcW w:w="1025" w:type="dxa"/>
            <w:tcBorders>
              <w:left w:val="single" w:sz="4" w:space="0" w:color="auto"/>
            </w:tcBorders>
          </w:tcPr>
          <w:p w14:paraId="2CA505EB" w14:textId="77777777" w:rsidR="00BD6987" w:rsidRPr="00CC4B4E" w:rsidRDefault="00BD6987" w:rsidP="00DC2482">
            <w:pPr>
              <w:pStyle w:val="TAL"/>
              <w:rPr>
                <w:lang w:val="en-US"/>
              </w:rPr>
            </w:pPr>
            <w:r w:rsidRPr="00CC4B4E">
              <w:rPr>
                <w:lang w:val="en-US"/>
              </w:rPr>
              <w:t>Initial UL BWP</w:t>
            </w:r>
          </w:p>
        </w:tc>
        <w:tc>
          <w:tcPr>
            <w:tcW w:w="1085" w:type="dxa"/>
            <w:tcBorders>
              <w:bottom w:val="single" w:sz="4" w:space="0" w:color="auto"/>
            </w:tcBorders>
          </w:tcPr>
          <w:p w14:paraId="51E0E402" w14:textId="77777777" w:rsidR="00BD6987" w:rsidRPr="00CC4B4E" w:rsidRDefault="00BD6987" w:rsidP="00DC2482">
            <w:pPr>
              <w:pStyle w:val="TAC"/>
              <w:rPr>
                <w:lang w:val="en-US"/>
              </w:rPr>
            </w:pPr>
          </w:p>
        </w:tc>
        <w:tc>
          <w:tcPr>
            <w:tcW w:w="1168" w:type="dxa"/>
            <w:tcBorders>
              <w:top w:val="nil"/>
              <w:bottom w:val="nil"/>
            </w:tcBorders>
            <w:vAlign w:val="center"/>
          </w:tcPr>
          <w:p w14:paraId="3B980030" w14:textId="77777777" w:rsidR="00BD6987" w:rsidRPr="00CC4B4E" w:rsidRDefault="00BD6987" w:rsidP="00DC2482">
            <w:pPr>
              <w:pStyle w:val="TAC"/>
              <w:rPr>
                <w:lang w:val="en-US"/>
              </w:rPr>
            </w:pPr>
          </w:p>
        </w:tc>
        <w:tc>
          <w:tcPr>
            <w:tcW w:w="1560" w:type="dxa"/>
            <w:gridSpan w:val="3"/>
            <w:tcBorders>
              <w:bottom w:val="single" w:sz="4" w:space="0" w:color="auto"/>
            </w:tcBorders>
            <w:vAlign w:val="center"/>
          </w:tcPr>
          <w:p w14:paraId="514BF4A6" w14:textId="77777777" w:rsidR="00BD6987" w:rsidRPr="00CC4B4E" w:rsidRDefault="00BD6987" w:rsidP="00DC2482">
            <w:pPr>
              <w:pStyle w:val="TAC"/>
              <w:rPr>
                <w:lang w:val="en-US"/>
              </w:rPr>
            </w:pPr>
            <w:r w:rsidRPr="00CC4B4E">
              <w:rPr>
                <w:lang w:val="en-US"/>
              </w:rPr>
              <w:t>ULBWP.0.1</w:t>
            </w:r>
          </w:p>
        </w:tc>
        <w:tc>
          <w:tcPr>
            <w:tcW w:w="1845" w:type="dxa"/>
            <w:gridSpan w:val="2"/>
            <w:tcBorders>
              <w:bottom w:val="single" w:sz="4" w:space="0" w:color="auto"/>
            </w:tcBorders>
            <w:vAlign w:val="center"/>
          </w:tcPr>
          <w:p w14:paraId="69F55B85"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04C4E7A5" w14:textId="77777777" w:rsidR="00BD6987" w:rsidRPr="00CC4B4E" w:rsidRDefault="00BD6987" w:rsidP="00DC2482">
            <w:pPr>
              <w:pStyle w:val="TAC"/>
              <w:rPr>
                <w:lang w:val="en-US"/>
              </w:rPr>
            </w:pPr>
          </w:p>
        </w:tc>
      </w:tr>
      <w:tr w:rsidR="00BD6987" w:rsidRPr="00CC4B4E" w14:paraId="25E025A3" w14:textId="77777777" w:rsidTr="00DC2482">
        <w:trPr>
          <w:cantSplit/>
          <w:trHeight w:val="232"/>
        </w:trPr>
        <w:tc>
          <w:tcPr>
            <w:tcW w:w="1245" w:type="dxa"/>
            <w:tcBorders>
              <w:top w:val="nil"/>
              <w:left w:val="single" w:sz="4" w:space="0" w:color="auto"/>
              <w:bottom w:val="nil"/>
            </w:tcBorders>
          </w:tcPr>
          <w:p w14:paraId="7A950339" w14:textId="77777777" w:rsidR="00BD6987" w:rsidRPr="00CC4B4E" w:rsidRDefault="00BD6987" w:rsidP="00DC2482">
            <w:pPr>
              <w:pStyle w:val="TAL"/>
              <w:rPr>
                <w:lang w:val="en-US"/>
              </w:rPr>
            </w:pPr>
          </w:p>
        </w:tc>
        <w:tc>
          <w:tcPr>
            <w:tcW w:w="1025" w:type="dxa"/>
            <w:tcBorders>
              <w:left w:val="single" w:sz="4" w:space="0" w:color="auto"/>
            </w:tcBorders>
          </w:tcPr>
          <w:p w14:paraId="41A99BFD" w14:textId="77777777" w:rsidR="00BD6987" w:rsidRPr="00CC4B4E" w:rsidRDefault="00BD6987" w:rsidP="00DC2482">
            <w:pPr>
              <w:pStyle w:val="TAL"/>
              <w:rPr>
                <w:lang w:val="en-US"/>
              </w:rPr>
            </w:pPr>
            <w:r w:rsidRPr="00CC4B4E">
              <w:rPr>
                <w:lang w:val="en-US"/>
              </w:rPr>
              <w:t>Dedicated DL BWP</w:t>
            </w:r>
          </w:p>
        </w:tc>
        <w:tc>
          <w:tcPr>
            <w:tcW w:w="1085" w:type="dxa"/>
            <w:tcBorders>
              <w:bottom w:val="single" w:sz="4" w:space="0" w:color="auto"/>
            </w:tcBorders>
          </w:tcPr>
          <w:p w14:paraId="22D22389" w14:textId="77777777" w:rsidR="00BD6987" w:rsidRPr="00CC4B4E" w:rsidRDefault="00BD6987" w:rsidP="00DC2482">
            <w:pPr>
              <w:pStyle w:val="TAC"/>
              <w:rPr>
                <w:lang w:val="en-US"/>
              </w:rPr>
            </w:pPr>
          </w:p>
        </w:tc>
        <w:tc>
          <w:tcPr>
            <w:tcW w:w="1168" w:type="dxa"/>
            <w:tcBorders>
              <w:top w:val="nil"/>
              <w:bottom w:val="nil"/>
            </w:tcBorders>
            <w:vAlign w:val="center"/>
          </w:tcPr>
          <w:p w14:paraId="72AA0473" w14:textId="77777777" w:rsidR="00BD6987" w:rsidRPr="00CC4B4E" w:rsidRDefault="00BD6987" w:rsidP="00DC2482">
            <w:pPr>
              <w:pStyle w:val="TAC"/>
              <w:rPr>
                <w:lang w:val="en-US"/>
              </w:rPr>
            </w:pPr>
          </w:p>
        </w:tc>
        <w:tc>
          <w:tcPr>
            <w:tcW w:w="1560" w:type="dxa"/>
            <w:gridSpan w:val="3"/>
            <w:tcBorders>
              <w:bottom w:val="single" w:sz="4" w:space="0" w:color="auto"/>
            </w:tcBorders>
          </w:tcPr>
          <w:p w14:paraId="7F79AD21" w14:textId="77777777" w:rsidR="00BD6987" w:rsidRPr="00CC4B4E" w:rsidRDefault="00BD6987" w:rsidP="00DC2482">
            <w:pPr>
              <w:pStyle w:val="TAC"/>
              <w:rPr>
                <w:lang w:val="en-US"/>
              </w:rPr>
            </w:pPr>
            <w:r w:rsidRPr="00CC4B4E">
              <w:rPr>
                <w:lang w:val="en-US"/>
              </w:rPr>
              <w:t>DLBWP.1.1</w:t>
            </w:r>
          </w:p>
        </w:tc>
        <w:tc>
          <w:tcPr>
            <w:tcW w:w="1845" w:type="dxa"/>
            <w:gridSpan w:val="2"/>
            <w:tcBorders>
              <w:bottom w:val="single" w:sz="4" w:space="0" w:color="auto"/>
            </w:tcBorders>
          </w:tcPr>
          <w:p w14:paraId="79F3C6D7"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1820300D" w14:textId="77777777" w:rsidR="00BD6987" w:rsidRPr="00CC4B4E" w:rsidRDefault="00BD6987" w:rsidP="00DC2482">
            <w:pPr>
              <w:pStyle w:val="TAC"/>
              <w:rPr>
                <w:lang w:val="en-US"/>
              </w:rPr>
            </w:pPr>
          </w:p>
        </w:tc>
      </w:tr>
      <w:tr w:rsidR="00BD6987" w:rsidRPr="00CC4B4E" w14:paraId="557BFD0E" w14:textId="77777777" w:rsidTr="00DC2482">
        <w:trPr>
          <w:cantSplit/>
          <w:trHeight w:val="213"/>
        </w:trPr>
        <w:tc>
          <w:tcPr>
            <w:tcW w:w="1245" w:type="dxa"/>
            <w:tcBorders>
              <w:top w:val="nil"/>
              <w:left w:val="single" w:sz="4" w:space="0" w:color="auto"/>
              <w:bottom w:val="single" w:sz="4" w:space="0" w:color="auto"/>
            </w:tcBorders>
          </w:tcPr>
          <w:p w14:paraId="2310998F" w14:textId="77777777" w:rsidR="00BD6987" w:rsidRPr="00CC4B4E" w:rsidRDefault="00BD6987" w:rsidP="00DC2482">
            <w:pPr>
              <w:pStyle w:val="TAL"/>
              <w:rPr>
                <w:lang w:val="en-US"/>
              </w:rPr>
            </w:pPr>
          </w:p>
        </w:tc>
        <w:tc>
          <w:tcPr>
            <w:tcW w:w="1025" w:type="dxa"/>
            <w:tcBorders>
              <w:left w:val="single" w:sz="4" w:space="0" w:color="auto"/>
              <w:bottom w:val="single" w:sz="4" w:space="0" w:color="auto"/>
            </w:tcBorders>
          </w:tcPr>
          <w:p w14:paraId="4EDFD765" w14:textId="77777777" w:rsidR="00BD6987" w:rsidRPr="00CC4B4E" w:rsidRDefault="00BD6987" w:rsidP="00DC2482">
            <w:pPr>
              <w:pStyle w:val="TAL"/>
              <w:rPr>
                <w:lang w:val="en-US"/>
              </w:rPr>
            </w:pPr>
            <w:r w:rsidRPr="00CC4B4E">
              <w:rPr>
                <w:lang w:val="en-US"/>
              </w:rPr>
              <w:t>Dedicated UL BWP</w:t>
            </w:r>
          </w:p>
        </w:tc>
        <w:tc>
          <w:tcPr>
            <w:tcW w:w="1085" w:type="dxa"/>
            <w:tcBorders>
              <w:bottom w:val="single" w:sz="4" w:space="0" w:color="auto"/>
            </w:tcBorders>
          </w:tcPr>
          <w:p w14:paraId="7C570C5D" w14:textId="77777777" w:rsidR="00BD6987" w:rsidRPr="00CC4B4E" w:rsidRDefault="00BD6987" w:rsidP="00DC2482">
            <w:pPr>
              <w:pStyle w:val="TAC"/>
              <w:rPr>
                <w:lang w:val="en-US"/>
              </w:rPr>
            </w:pPr>
          </w:p>
        </w:tc>
        <w:tc>
          <w:tcPr>
            <w:tcW w:w="1168" w:type="dxa"/>
            <w:tcBorders>
              <w:top w:val="nil"/>
              <w:bottom w:val="single" w:sz="4" w:space="0" w:color="auto"/>
            </w:tcBorders>
            <w:vAlign w:val="center"/>
          </w:tcPr>
          <w:p w14:paraId="32824159" w14:textId="77777777" w:rsidR="00BD6987" w:rsidRPr="00CC4B4E" w:rsidRDefault="00BD6987" w:rsidP="00DC2482">
            <w:pPr>
              <w:pStyle w:val="TAC"/>
              <w:rPr>
                <w:lang w:val="en-US"/>
              </w:rPr>
            </w:pPr>
          </w:p>
        </w:tc>
        <w:tc>
          <w:tcPr>
            <w:tcW w:w="1560" w:type="dxa"/>
            <w:gridSpan w:val="3"/>
            <w:tcBorders>
              <w:bottom w:val="single" w:sz="4" w:space="0" w:color="auto"/>
            </w:tcBorders>
            <w:vAlign w:val="center"/>
          </w:tcPr>
          <w:p w14:paraId="4A11CD05" w14:textId="77777777" w:rsidR="00BD6987" w:rsidRPr="00CC4B4E" w:rsidRDefault="00BD6987" w:rsidP="00DC2482">
            <w:pPr>
              <w:pStyle w:val="TAC"/>
              <w:rPr>
                <w:lang w:val="en-US"/>
              </w:rPr>
            </w:pPr>
            <w:r w:rsidRPr="00CC4B4E">
              <w:rPr>
                <w:lang w:val="en-US"/>
              </w:rPr>
              <w:t>ULBWP.1.1</w:t>
            </w:r>
          </w:p>
        </w:tc>
        <w:tc>
          <w:tcPr>
            <w:tcW w:w="1845" w:type="dxa"/>
            <w:gridSpan w:val="2"/>
            <w:tcBorders>
              <w:bottom w:val="single" w:sz="4" w:space="0" w:color="auto"/>
            </w:tcBorders>
            <w:vAlign w:val="center"/>
          </w:tcPr>
          <w:p w14:paraId="27F322EB"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358F4CA4" w14:textId="77777777" w:rsidR="00BD6987" w:rsidRPr="00CC4B4E" w:rsidRDefault="00BD6987" w:rsidP="00DC2482">
            <w:pPr>
              <w:pStyle w:val="TAC"/>
              <w:rPr>
                <w:lang w:val="en-US"/>
              </w:rPr>
            </w:pPr>
          </w:p>
        </w:tc>
      </w:tr>
      <w:tr w:rsidR="00BD6987" w:rsidRPr="00CC4B4E" w14:paraId="03D08249" w14:textId="77777777" w:rsidTr="00DC2482">
        <w:trPr>
          <w:cantSplit/>
          <w:trHeight w:val="443"/>
        </w:trPr>
        <w:tc>
          <w:tcPr>
            <w:tcW w:w="2270" w:type="dxa"/>
            <w:gridSpan w:val="2"/>
            <w:tcBorders>
              <w:left w:val="single" w:sz="4" w:space="0" w:color="auto"/>
              <w:bottom w:val="single" w:sz="4" w:space="0" w:color="auto"/>
            </w:tcBorders>
          </w:tcPr>
          <w:p w14:paraId="10A7D4E3" w14:textId="77777777" w:rsidR="00BD6987" w:rsidRPr="00CC4B4E" w:rsidRDefault="00BD6987" w:rsidP="00DC2482">
            <w:pPr>
              <w:pStyle w:val="TAL"/>
              <w:rPr>
                <w:lang w:val="en-US"/>
              </w:rPr>
            </w:pPr>
            <w:r w:rsidRPr="00CC4B4E">
              <w:rPr>
                <w:lang w:val="en-US"/>
              </w:rPr>
              <w:t xml:space="preserve">OCNG Patterns defined in A.3.2.1.1 (OP.1) </w:t>
            </w:r>
          </w:p>
        </w:tc>
        <w:tc>
          <w:tcPr>
            <w:tcW w:w="1085" w:type="dxa"/>
            <w:tcBorders>
              <w:bottom w:val="single" w:sz="4" w:space="0" w:color="auto"/>
            </w:tcBorders>
          </w:tcPr>
          <w:p w14:paraId="119EB0EE" w14:textId="77777777" w:rsidR="00BD6987" w:rsidRPr="00CC4B4E" w:rsidRDefault="00BD6987" w:rsidP="00DC2482">
            <w:pPr>
              <w:pStyle w:val="TAC"/>
              <w:rPr>
                <w:lang w:val="en-US"/>
              </w:rPr>
            </w:pPr>
          </w:p>
        </w:tc>
        <w:tc>
          <w:tcPr>
            <w:tcW w:w="1168" w:type="dxa"/>
            <w:tcBorders>
              <w:bottom w:val="single" w:sz="4" w:space="0" w:color="auto"/>
            </w:tcBorders>
          </w:tcPr>
          <w:p w14:paraId="0FF6513D"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tcPr>
          <w:p w14:paraId="7FEC217F" w14:textId="77777777" w:rsidR="00BD6987" w:rsidRPr="00CC4B4E" w:rsidRDefault="00BD6987" w:rsidP="00DC2482">
            <w:pPr>
              <w:pStyle w:val="TAC"/>
              <w:rPr>
                <w:lang w:val="en-US"/>
              </w:rPr>
            </w:pPr>
            <w:r w:rsidRPr="00CC4B4E">
              <w:rPr>
                <w:lang w:val="en-US"/>
              </w:rPr>
              <w:t xml:space="preserve">OP.1 </w:t>
            </w:r>
          </w:p>
        </w:tc>
        <w:tc>
          <w:tcPr>
            <w:tcW w:w="1845" w:type="dxa"/>
            <w:gridSpan w:val="2"/>
            <w:tcBorders>
              <w:bottom w:val="single" w:sz="4" w:space="0" w:color="auto"/>
            </w:tcBorders>
          </w:tcPr>
          <w:p w14:paraId="1B6D63D2" w14:textId="77777777" w:rsidR="00BD6987" w:rsidRPr="00CC4B4E" w:rsidRDefault="00BD6987" w:rsidP="00DC2482">
            <w:pPr>
              <w:pStyle w:val="TAC"/>
              <w:rPr>
                <w:lang w:val="en-US"/>
              </w:rPr>
            </w:pPr>
            <w:r w:rsidRPr="00CC4B4E">
              <w:rPr>
                <w:lang w:val="en-US"/>
              </w:rPr>
              <w:t>OP.1</w:t>
            </w:r>
          </w:p>
        </w:tc>
        <w:tc>
          <w:tcPr>
            <w:tcW w:w="1706" w:type="dxa"/>
            <w:gridSpan w:val="3"/>
            <w:tcBorders>
              <w:bottom w:val="single" w:sz="4" w:space="0" w:color="auto"/>
            </w:tcBorders>
          </w:tcPr>
          <w:p w14:paraId="31076593" w14:textId="77777777" w:rsidR="00BD6987" w:rsidRPr="00CC4B4E" w:rsidRDefault="00BD6987" w:rsidP="00DC2482">
            <w:pPr>
              <w:pStyle w:val="TAC"/>
              <w:rPr>
                <w:lang w:val="en-US"/>
              </w:rPr>
            </w:pPr>
            <w:r w:rsidRPr="00CC4B4E">
              <w:rPr>
                <w:lang w:val="en-US"/>
              </w:rPr>
              <w:t>OP.1</w:t>
            </w:r>
          </w:p>
        </w:tc>
      </w:tr>
      <w:tr w:rsidR="00BD6987" w:rsidRPr="00CC4B4E" w14:paraId="63DDDA8D" w14:textId="77777777" w:rsidTr="00DC2482">
        <w:trPr>
          <w:cantSplit/>
          <w:trHeight w:val="259"/>
        </w:trPr>
        <w:tc>
          <w:tcPr>
            <w:tcW w:w="2270" w:type="dxa"/>
            <w:gridSpan w:val="2"/>
            <w:tcBorders>
              <w:left w:val="single" w:sz="4" w:space="0" w:color="auto"/>
            </w:tcBorders>
          </w:tcPr>
          <w:p w14:paraId="7122E1BD" w14:textId="77777777" w:rsidR="00BD6987" w:rsidRPr="00CC4B4E" w:rsidRDefault="00BD6987" w:rsidP="00DC2482">
            <w:pPr>
              <w:pStyle w:val="TAL"/>
              <w:rPr>
                <w:lang w:val="en-US"/>
              </w:rPr>
            </w:pPr>
            <w:r w:rsidRPr="00CC4B4E">
              <w:rPr>
                <w:lang w:val="en-US"/>
              </w:rPr>
              <w:t>PDSCH Reference measurement channel</w:t>
            </w:r>
          </w:p>
        </w:tc>
        <w:tc>
          <w:tcPr>
            <w:tcW w:w="1085" w:type="dxa"/>
            <w:tcBorders>
              <w:bottom w:val="single" w:sz="4" w:space="0" w:color="auto"/>
            </w:tcBorders>
          </w:tcPr>
          <w:p w14:paraId="623B0AD7" w14:textId="77777777" w:rsidR="00BD6987" w:rsidRPr="00CC4B4E" w:rsidRDefault="00BD6987" w:rsidP="00DC2482">
            <w:pPr>
              <w:pStyle w:val="TAC"/>
              <w:rPr>
                <w:lang w:val="en-US"/>
              </w:rPr>
            </w:pPr>
          </w:p>
        </w:tc>
        <w:tc>
          <w:tcPr>
            <w:tcW w:w="1168" w:type="dxa"/>
            <w:tcBorders>
              <w:bottom w:val="single" w:sz="4" w:space="0" w:color="auto"/>
            </w:tcBorders>
            <w:vAlign w:val="center"/>
          </w:tcPr>
          <w:p w14:paraId="0E1BCBA0"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vAlign w:val="center"/>
          </w:tcPr>
          <w:p w14:paraId="5B5F73B8" w14:textId="77777777" w:rsidR="00BD6987" w:rsidRPr="00CC4B4E" w:rsidRDefault="00BD6987" w:rsidP="00DC2482">
            <w:pPr>
              <w:pStyle w:val="TAC"/>
              <w:rPr>
                <w:lang w:val="en-US"/>
              </w:rPr>
            </w:pPr>
            <w:r w:rsidRPr="00CC4B4E">
              <w:rPr>
                <w:lang w:val="en-US"/>
              </w:rPr>
              <w:t>SR.3.1 TDD</w:t>
            </w:r>
          </w:p>
          <w:p w14:paraId="77E73554" w14:textId="77777777" w:rsidR="00BD6987" w:rsidRPr="00CC4B4E" w:rsidRDefault="00BD6987" w:rsidP="00DC2482">
            <w:pPr>
              <w:pStyle w:val="TAC"/>
              <w:rPr>
                <w:lang w:val="en-US"/>
              </w:rPr>
            </w:pPr>
          </w:p>
        </w:tc>
        <w:tc>
          <w:tcPr>
            <w:tcW w:w="1845" w:type="dxa"/>
            <w:gridSpan w:val="2"/>
          </w:tcPr>
          <w:p w14:paraId="7BF5CF66" w14:textId="77777777" w:rsidR="00BD6987" w:rsidRPr="00CC4B4E" w:rsidRDefault="00BD6987" w:rsidP="00DC2482">
            <w:pPr>
              <w:pStyle w:val="TAC"/>
              <w:rPr>
                <w:lang w:val="en-US"/>
              </w:rPr>
            </w:pPr>
            <w:r w:rsidRPr="00CC4B4E">
              <w:rPr>
                <w:lang w:val="en-US"/>
              </w:rPr>
              <w:t>-</w:t>
            </w:r>
          </w:p>
        </w:tc>
        <w:tc>
          <w:tcPr>
            <w:tcW w:w="1706" w:type="dxa"/>
            <w:gridSpan w:val="3"/>
          </w:tcPr>
          <w:p w14:paraId="20226DDF" w14:textId="77777777" w:rsidR="00BD6987" w:rsidRPr="00CC4B4E" w:rsidRDefault="00BD6987" w:rsidP="00DC2482">
            <w:pPr>
              <w:pStyle w:val="TAC"/>
              <w:rPr>
                <w:lang w:val="en-US"/>
              </w:rPr>
            </w:pPr>
            <w:r w:rsidRPr="00CC4B4E">
              <w:rPr>
                <w:lang w:val="en-US"/>
              </w:rPr>
              <w:t>-</w:t>
            </w:r>
          </w:p>
        </w:tc>
      </w:tr>
      <w:tr w:rsidR="00BD6987" w:rsidRPr="00CC4B4E" w14:paraId="46989B4B" w14:textId="77777777" w:rsidTr="00DC2482">
        <w:trPr>
          <w:cantSplit/>
          <w:trHeight w:val="186"/>
        </w:trPr>
        <w:tc>
          <w:tcPr>
            <w:tcW w:w="2270" w:type="dxa"/>
            <w:gridSpan w:val="2"/>
            <w:tcBorders>
              <w:left w:val="single" w:sz="4" w:space="0" w:color="auto"/>
            </w:tcBorders>
          </w:tcPr>
          <w:p w14:paraId="51164B8F" w14:textId="77777777" w:rsidR="00BD6987" w:rsidRPr="00CC4B4E" w:rsidRDefault="00BD6987" w:rsidP="00DC2482">
            <w:pPr>
              <w:pStyle w:val="TAL"/>
              <w:rPr>
                <w:lang w:val="en-US"/>
              </w:rPr>
            </w:pPr>
            <w:r w:rsidRPr="00CC4B4E">
              <w:rPr>
                <w:lang w:val="en-US"/>
              </w:rPr>
              <w:t>CORESET Reference Channel</w:t>
            </w:r>
          </w:p>
        </w:tc>
        <w:tc>
          <w:tcPr>
            <w:tcW w:w="1085" w:type="dxa"/>
            <w:tcBorders>
              <w:bottom w:val="single" w:sz="4" w:space="0" w:color="auto"/>
            </w:tcBorders>
          </w:tcPr>
          <w:p w14:paraId="5F5D7BD9" w14:textId="77777777" w:rsidR="00BD6987" w:rsidRPr="00CC4B4E" w:rsidRDefault="00BD6987" w:rsidP="00DC2482">
            <w:pPr>
              <w:pStyle w:val="TAC"/>
              <w:rPr>
                <w:lang w:val="en-US"/>
              </w:rPr>
            </w:pPr>
          </w:p>
        </w:tc>
        <w:tc>
          <w:tcPr>
            <w:tcW w:w="1168" w:type="dxa"/>
            <w:tcBorders>
              <w:bottom w:val="single" w:sz="4" w:space="0" w:color="auto"/>
            </w:tcBorders>
            <w:vAlign w:val="center"/>
          </w:tcPr>
          <w:p w14:paraId="206517F0"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vAlign w:val="center"/>
          </w:tcPr>
          <w:p w14:paraId="61541F70" w14:textId="77777777" w:rsidR="00BD6987" w:rsidRPr="00CC4B4E" w:rsidRDefault="00BD6987" w:rsidP="00DC2482">
            <w:pPr>
              <w:pStyle w:val="TAC"/>
              <w:rPr>
                <w:lang w:val="en-US"/>
              </w:rPr>
            </w:pPr>
            <w:r w:rsidRPr="00CC4B4E">
              <w:rPr>
                <w:lang w:val="en-US"/>
              </w:rPr>
              <w:t>CR.3.1 TDD</w:t>
            </w:r>
          </w:p>
          <w:p w14:paraId="7346EFF0" w14:textId="77777777" w:rsidR="00BD6987" w:rsidRPr="00CC4B4E" w:rsidRDefault="00BD6987" w:rsidP="00DC2482">
            <w:pPr>
              <w:pStyle w:val="TAC"/>
              <w:rPr>
                <w:lang w:val="en-US"/>
              </w:rPr>
            </w:pPr>
          </w:p>
        </w:tc>
        <w:tc>
          <w:tcPr>
            <w:tcW w:w="1845" w:type="dxa"/>
            <w:gridSpan w:val="2"/>
          </w:tcPr>
          <w:p w14:paraId="036FCBBE" w14:textId="77777777" w:rsidR="00BD6987" w:rsidRPr="00CC4B4E" w:rsidRDefault="00BD6987" w:rsidP="00DC2482">
            <w:pPr>
              <w:pStyle w:val="TAC"/>
              <w:rPr>
                <w:lang w:val="en-US"/>
              </w:rPr>
            </w:pPr>
            <w:r w:rsidRPr="00CC4B4E">
              <w:rPr>
                <w:lang w:val="en-US"/>
              </w:rPr>
              <w:t>-</w:t>
            </w:r>
          </w:p>
        </w:tc>
        <w:tc>
          <w:tcPr>
            <w:tcW w:w="1706" w:type="dxa"/>
            <w:gridSpan w:val="3"/>
          </w:tcPr>
          <w:p w14:paraId="72E7EDBF" w14:textId="77777777" w:rsidR="00BD6987" w:rsidRPr="00CC4B4E" w:rsidRDefault="00BD6987" w:rsidP="00DC2482">
            <w:pPr>
              <w:pStyle w:val="TAC"/>
              <w:rPr>
                <w:lang w:val="en-US"/>
              </w:rPr>
            </w:pPr>
            <w:r w:rsidRPr="00CC4B4E">
              <w:rPr>
                <w:lang w:val="en-US"/>
              </w:rPr>
              <w:t>-</w:t>
            </w:r>
          </w:p>
        </w:tc>
      </w:tr>
      <w:tr w:rsidR="00BD6987" w:rsidRPr="00CC4B4E" w14:paraId="1AFCCDDD" w14:textId="77777777" w:rsidTr="00DC2482">
        <w:trPr>
          <w:cantSplit/>
          <w:trHeight w:val="450"/>
        </w:trPr>
        <w:tc>
          <w:tcPr>
            <w:tcW w:w="2270" w:type="dxa"/>
            <w:gridSpan w:val="2"/>
            <w:tcBorders>
              <w:left w:val="single" w:sz="4" w:space="0" w:color="auto"/>
            </w:tcBorders>
          </w:tcPr>
          <w:p w14:paraId="678A5D17" w14:textId="77777777" w:rsidR="00BD6987" w:rsidRPr="00CC4B4E" w:rsidRDefault="00BD6987" w:rsidP="00DC2482">
            <w:pPr>
              <w:pStyle w:val="TAL"/>
            </w:pPr>
            <w:r w:rsidRPr="00CC4B4E">
              <w:t>SMTC configuration defined in A.3.11.1 and A.3.11.2</w:t>
            </w:r>
          </w:p>
        </w:tc>
        <w:tc>
          <w:tcPr>
            <w:tcW w:w="1085" w:type="dxa"/>
            <w:tcBorders>
              <w:bottom w:val="single" w:sz="4" w:space="0" w:color="auto"/>
            </w:tcBorders>
          </w:tcPr>
          <w:p w14:paraId="42223B2F" w14:textId="77777777" w:rsidR="00BD6987" w:rsidRPr="00CC4B4E" w:rsidRDefault="00BD6987" w:rsidP="00DC2482">
            <w:pPr>
              <w:pStyle w:val="TAC"/>
            </w:pPr>
          </w:p>
        </w:tc>
        <w:tc>
          <w:tcPr>
            <w:tcW w:w="1168" w:type="dxa"/>
            <w:tcBorders>
              <w:bottom w:val="single" w:sz="4" w:space="0" w:color="auto"/>
            </w:tcBorders>
            <w:vAlign w:val="center"/>
          </w:tcPr>
          <w:p w14:paraId="36454F45"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BFED1B3" w14:textId="77777777" w:rsidR="00BD6987" w:rsidRPr="00CC4B4E" w:rsidRDefault="00BD6987" w:rsidP="00DC2482">
            <w:pPr>
              <w:pStyle w:val="TAC"/>
              <w:rPr>
                <w:rFonts w:cs="v4.2.0"/>
                <w:lang w:eastAsia="zh-CN"/>
              </w:rPr>
            </w:pPr>
            <w:r w:rsidRPr="00CC4B4E">
              <w:t>SMTC.1</w:t>
            </w:r>
          </w:p>
        </w:tc>
        <w:tc>
          <w:tcPr>
            <w:tcW w:w="1845" w:type="dxa"/>
            <w:gridSpan w:val="2"/>
            <w:tcBorders>
              <w:bottom w:val="single" w:sz="4" w:space="0" w:color="auto"/>
            </w:tcBorders>
            <w:vAlign w:val="center"/>
          </w:tcPr>
          <w:p w14:paraId="19BF8C62" w14:textId="77777777" w:rsidR="00BD6987" w:rsidRPr="00CC4B4E" w:rsidRDefault="00BD6987" w:rsidP="00DC2482">
            <w:pPr>
              <w:pStyle w:val="TAC"/>
              <w:rPr>
                <w:rFonts w:cs="v4.2.0"/>
                <w:lang w:eastAsia="zh-CN"/>
              </w:rPr>
            </w:pPr>
            <w:r w:rsidRPr="00CC4B4E">
              <w:t>SMTC.1</w:t>
            </w:r>
          </w:p>
        </w:tc>
        <w:tc>
          <w:tcPr>
            <w:tcW w:w="1706" w:type="dxa"/>
            <w:gridSpan w:val="3"/>
            <w:tcBorders>
              <w:bottom w:val="single" w:sz="4" w:space="0" w:color="auto"/>
            </w:tcBorders>
            <w:vAlign w:val="center"/>
          </w:tcPr>
          <w:p w14:paraId="64794299" w14:textId="77777777" w:rsidR="00BD6987" w:rsidRPr="00CC4B4E" w:rsidRDefault="00BD6987" w:rsidP="00DC2482">
            <w:pPr>
              <w:pStyle w:val="TAC"/>
            </w:pPr>
            <w:r w:rsidRPr="00CC4B4E">
              <w:t>SMTC.1</w:t>
            </w:r>
          </w:p>
        </w:tc>
      </w:tr>
      <w:tr w:rsidR="00BD6987" w:rsidRPr="00CC4B4E" w14:paraId="21B42BA7" w14:textId="77777777" w:rsidTr="00DC2482">
        <w:trPr>
          <w:cantSplit/>
          <w:trHeight w:val="193"/>
        </w:trPr>
        <w:tc>
          <w:tcPr>
            <w:tcW w:w="2270" w:type="dxa"/>
            <w:gridSpan w:val="2"/>
            <w:tcBorders>
              <w:left w:val="single" w:sz="4" w:space="0" w:color="auto"/>
            </w:tcBorders>
          </w:tcPr>
          <w:p w14:paraId="6F724870" w14:textId="77777777" w:rsidR="00BD6987" w:rsidRPr="00CC4B4E" w:rsidRDefault="00BD6987" w:rsidP="00DC2482">
            <w:pPr>
              <w:pStyle w:val="TAL"/>
            </w:pPr>
            <w:r w:rsidRPr="00CC4B4E">
              <w:t>PDSCH/PDCCH subcarrier spacing</w:t>
            </w:r>
          </w:p>
        </w:tc>
        <w:tc>
          <w:tcPr>
            <w:tcW w:w="1085" w:type="dxa"/>
          </w:tcPr>
          <w:p w14:paraId="0E51D086" w14:textId="77777777" w:rsidR="00BD6987" w:rsidRPr="00CC4B4E" w:rsidRDefault="00BD6987" w:rsidP="00DC2482">
            <w:pPr>
              <w:pStyle w:val="TAC"/>
            </w:pPr>
            <w:r w:rsidRPr="00CC4B4E">
              <w:t>kHz</w:t>
            </w:r>
          </w:p>
        </w:tc>
        <w:tc>
          <w:tcPr>
            <w:tcW w:w="1168" w:type="dxa"/>
            <w:tcBorders>
              <w:bottom w:val="single" w:sz="4" w:space="0" w:color="auto"/>
            </w:tcBorders>
          </w:tcPr>
          <w:p w14:paraId="73B96471"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2A4F32FF" w14:textId="77777777" w:rsidR="00BD6987" w:rsidRPr="00CC4B4E" w:rsidRDefault="00BD6987" w:rsidP="00DC2482">
            <w:pPr>
              <w:pStyle w:val="TAC"/>
            </w:pPr>
            <w:r w:rsidRPr="00CC4B4E">
              <w:t>120</w:t>
            </w:r>
          </w:p>
        </w:tc>
        <w:tc>
          <w:tcPr>
            <w:tcW w:w="1845" w:type="dxa"/>
            <w:gridSpan w:val="2"/>
            <w:tcBorders>
              <w:bottom w:val="single" w:sz="4" w:space="0" w:color="auto"/>
            </w:tcBorders>
            <w:vAlign w:val="center"/>
          </w:tcPr>
          <w:p w14:paraId="3B642280" w14:textId="77777777" w:rsidR="00BD6987" w:rsidRPr="00CC4B4E" w:rsidRDefault="00BD6987" w:rsidP="00DC2482">
            <w:pPr>
              <w:pStyle w:val="TAC"/>
            </w:pPr>
            <w:r w:rsidRPr="00CC4B4E">
              <w:t>120</w:t>
            </w:r>
          </w:p>
        </w:tc>
        <w:tc>
          <w:tcPr>
            <w:tcW w:w="1706" w:type="dxa"/>
            <w:gridSpan w:val="3"/>
            <w:tcBorders>
              <w:bottom w:val="single" w:sz="4" w:space="0" w:color="auto"/>
            </w:tcBorders>
            <w:vAlign w:val="center"/>
          </w:tcPr>
          <w:p w14:paraId="0B8C5561" w14:textId="77777777" w:rsidR="00BD6987" w:rsidRPr="00CC4B4E" w:rsidRDefault="00BD6987" w:rsidP="00DC2482">
            <w:pPr>
              <w:pStyle w:val="TAC"/>
            </w:pPr>
            <w:r w:rsidRPr="00CC4B4E">
              <w:t>120</w:t>
            </w:r>
          </w:p>
        </w:tc>
      </w:tr>
      <w:tr w:rsidR="00BD6987" w:rsidRPr="00CC4B4E" w14:paraId="66C5BA1D" w14:textId="77777777" w:rsidTr="00DC2482">
        <w:trPr>
          <w:cantSplit/>
          <w:trHeight w:val="193"/>
        </w:trPr>
        <w:tc>
          <w:tcPr>
            <w:tcW w:w="2270" w:type="dxa"/>
            <w:gridSpan w:val="2"/>
            <w:tcBorders>
              <w:left w:val="single" w:sz="4" w:space="0" w:color="auto"/>
            </w:tcBorders>
          </w:tcPr>
          <w:p w14:paraId="17FB6F1A" w14:textId="77777777" w:rsidR="00BD6987" w:rsidRPr="00CC4B4E" w:rsidRDefault="00BD6987" w:rsidP="00DC2482">
            <w:pPr>
              <w:pStyle w:val="TAL"/>
            </w:pPr>
            <w:r w:rsidRPr="00CC4B4E">
              <w:rPr>
                <w:rFonts w:cs="v5.0.0"/>
              </w:rPr>
              <w:t>TRS configuration</w:t>
            </w:r>
          </w:p>
        </w:tc>
        <w:tc>
          <w:tcPr>
            <w:tcW w:w="1085" w:type="dxa"/>
          </w:tcPr>
          <w:p w14:paraId="23E1EC39" w14:textId="77777777" w:rsidR="00BD6987" w:rsidRPr="00CC4B4E" w:rsidRDefault="00BD6987" w:rsidP="00DC2482">
            <w:pPr>
              <w:pStyle w:val="TAC"/>
            </w:pPr>
          </w:p>
        </w:tc>
        <w:tc>
          <w:tcPr>
            <w:tcW w:w="1168" w:type="dxa"/>
            <w:tcBorders>
              <w:bottom w:val="single" w:sz="4" w:space="0" w:color="auto"/>
            </w:tcBorders>
          </w:tcPr>
          <w:p w14:paraId="2D300DE4"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2791ACBC" w14:textId="77777777" w:rsidR="00BD6987" w:rsidRPr="00CC4B4E" w:rsidRDefault="00BD6987" w:rsidP="00DC2482">
            <w:pPr>
              <w:pStyle w:val="TAC"/>
            </w:pPr>
            <w:r w:rsidRPr="00CC4B4E">
              <w:rPr>
                <w:szCs w:val="18"/>
              </w:rPr>
              <w:t>TRS.2.1 TDD</w:t>
            </w:r>
          </w:p>
        </w:tc>
        <w:tc>
          <w:tcPr>
            <w:tcW w:w="1845" w:type="dxa"/>
            <w:gridSpan w:val="2"/>
            <w:tcBorders>
              <w:bottom w:val="single" w:sz="4" w:space="0" w:color="auto"/>
            </w:tcBorders>
            <w:vAlign w:val="center"/>
          </w:tcPr>
          <w:p w14:paraId="1A9C7806" w14:textId="77777777" w:rsidR="00BD6987" w:rsidRPr="00CC4B4E" w:rsidRDefault="00BD6987" w:rsidP="00DC2482">
            <w:pPr>
              <w:pStyle w:val="TAC"/>
            </w:pPr>
            <w:r w:rsidRPr="00CC4B4E">
              <w:t>N/A</w:t>
            </w:r>
          </w:p>
        </w:tc>
        <w:tc>
          <w:tcPr>
            <w:tcW w:w="1706" w:type="dxa"/>
            <w:gridSpan w:val="3"/>
            <w:tcBorders>
              <w:bottom w:val="single" w:sz="4" w:space="0" w:color="auto"/>
            </w:tcBorders>
            <w:vAlign w:val="center"/>
          </w:tcPr>
          <w:p w14:paraId="7FB53BD8" w14:textId="77777777" w:rsidR="00BD6987" w:rsidRPr="00CC4B4E" w:rsidRDefault="00BD6987" w:rsidP="00DC2482">
            <w:pPr>
              <w:pStyle w:val="TAC"/>
            </w:pPr>
            <w:r w:rsidRPr="00CC4B4E">
              <w:t>N/A</w:t>
            </w:r>
          </w:p>
        </w:tc>
      </w:tr>
      <w:tr w:rsidR="00BD6987" w:rsidRPr="00CC4B4E" w14:paraId="15630DFE" w14:textId="77777777" w:rsidTr="00DC2482">
        <w:trPr>
          <w:cantSplit/>
          <w:trHeight w:val="193"/>
        </w:trPr>
        <w:tc>
          <w:tcPr>
            <w:tcW w:w="2270" w:type="dxa"/>
            <w:gridSpan w:val="2"/>
            <w:tcBorders>
              <w:left w:val="single" w:sz="4" w:space="0" w:color="auto"/>
            </w:tcBorders>
          </w:tcPr>
          <w:p w14:paraId="4A81D30F" w14:textId="77777777" w:rsidR="00BD6987" w:rsidRPr="00CC4B4E" w:rsidRDefault="00BD6987" w:rsidP="00DC2482">
            <w:pPr>
              <w:pStyle w:val="TAL"/>
              <w:rPr>
                <w:rFonts w:cs="v5.0.0"/>
              </w:rPr>
            </w:pPr>
            <w:r w:rsidRPr="00CC4B4E">
              <w:t>PDSCH/PDCCH TCI state</w:t>
            </w:r>
          </w:p>
        </w:tc>
        <w:tc>
          <w:tcPr>
            <w:tcW w:w="1085" w:type="dxa"/>
          </w:tcPr>
          <w:p w14:paraId="718ACF32" w14:textId="77777777" w:rsidR="00BD6987" w:rsidRPr="00CC4B4E" w:rsidRDefault="00BD6987" w:rsidP="00DC2482">
            <w:pPr>
              <w:pStyle w:val="TAC"/>
            </w:pPr>
          </w:p>
        </w:tc>
        <w:tc>
          <w:tcPr>
            <w:tcW w:w="1168" w:type="dxa"/>
            <w:tcBorders>
              <w:bottom w:val="single" w:sz="4" w:space="0" w:color="auto"/>
            </w:tcBorders>
          </w:tcPr>
          <w:p w14:paraId="753BAED1"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0DAE794C" w14:textId="77777777" w:rsidR="00BD6987" w:rsidRPr="00CC4B4E" w:rsidRDefault="00BD6987" w:rsidP="00DC2482">
            <w:pPr>
              <w:pStyle w:val="TAC"/>
              <w:rPr>
                <w:szCs w:val="18"/>
              </w:rPr>
            </w:pPr>
            <w:r w:rsidRPr="00CC4B4E">
              <w:t>TCI.State.2</w:t>
            </w:r>
          </w:p>
        </w:tc>
        <w:tc>
          <w:tcPr>
            <w:tcW w:w="1845" w:type="dxa"/>
            <w:gridSpan w:val="2"/>
            <w:tcBorders>
              <w:bottom w:val="single" w:sz="4" w:space="0" w:color="auto"/>
            </w:tcBorders>
            <w:vAlign w:val="center"/>
          </w:tcPr>
          <w:p w14:paraId="79700557" w14:textId="77777777" w:rsidR="00BD6987" w:rsidRPr="00CC4B4E" w:rsidRDefault="00BD6987" w:rsidP="00DC2482">
            <w:pPr>
              <w:pStyle w:val="TAC"/>
            </w:pPr>
            <w:r w:rsidRPr="00CC4B4E">
              <w:t>N/A</w:t>
            </w:r>
          </w:p>
        </w:tc>
        <w:tc>
          <w:tcPr>
            <w:tcW w:w="1706" w:type="dxa"/>
            <w:gridSpan w:val="3"/>
            <w:tcBorders>
              <w:bottom w:val="single" w:sz="4" w:space="0" w:color="auto"/>
            </w:tcBorders>
            <w:vAlign w:val="center"/>
          </w:tcPr>
          <w:p w14:paraId="5989C54D" w14:textId="77777777" w:rsidR="00BD6987" w:rsidRPr="00CC4B4E" w:rsidRDefault="00BD6987" w:rsidP="00DC2482">
            <w:pPr>
              <w:pStyle w:val="TAC"/>
            </w:pPr>
            <w:r w:rsidRPr="00CC4B4E">
              <w:t>N/A</w:t>
            </w:r>
          </w:p>
        </w:tc>
      </w:tr>
      <w:tr w:rsidR="00BD6987" w:rsidRPr="00CC4B4E" w14:paraId="4F73D285" w14:textId="77777777" w:rsidTr="00DC2482">
        <w:trPr>
          <w:cantSplit/>
          <w:trHeight w:val="292"/>
        </w:trPr>
        <w:tc>
          <w:tcPr>
            <w:tcW w:w="2270" w:type="dxa"/>
            <w:gridSpan w:val="2"/>
            <w:tcBorders>
              <w:left w:val="single" w:sz="4" w:space="0" w:color="auto"/>
              <w:bottom w:val="single" w:sz="4" w:space="0" w:color="auto"/>
            </w:tcBorders>
          </w:tcPr>
          <w:p w14:paraId="141C75C9" w14:textId="77777777" w:rsidR="00BD6987" w:rsidRPr="00CC4B4E" w:rsidRDefault="00BD6987" w:rsidP="00DC2482">
            <w:pPr>
              <w:pStyle w:val="TAL"/>
            </w:pPr>
            <w:r w:rsidRPr="00CC4B4E">
              <w:rPr>
                <w:szCs w:val="16"/>
                <w:lang w:eastAsia="ja-JP"/>
              </w:rPr>
              <w:t>EPRE ratio of PSS to SSS</w:t>
            </w:r>
          </w:p>
        </w:tc>
        <w:tc>
          <w:tcPr>
            <w:tcW w:w="1085" w:type="dxa"/>
            <w:tcBorders>
              <w:bottom w:val="single" w:sz="4" w:space="0" w:color="auto"/>
            </w:tcBorders>
          </w:tcPr>
          <w:p w14:paraId="22DF4F74" w14:textId="77777777" w:rsidR="00BD6987" w:rsidRPr="00CC4B4E" w:rsidRDefault="00BD6987" w:rsidP="00DC2482">
            <w:pPr>
              <w:pStyle w:val="TAC"/>
            </w:pPr>
          </w:p>
        </w:tc>
        <w:tc>
          <w:tcPr>
            <w:tcW w:w="1168" w:type="dxa"/>
            <w:tcBorders>
              <w:bottom w:val="nil"/>
            </w:tcBorders>
            <w:vAlign w:val="center"/>
          </w:tcPr>
          <w:p w14:paraId="6BF7C7CA" w14:textId="77777777" w:rsidR="00BD6987" w:rsidRPr="00CC4B4E" w:rsidRDefault="00BD6987" w:rsidP="00DC2482">
            <w:pPr>
              <w:pStyle w:val="TAC"/>
            </w:pPr>
          </w:p>
        </w:tc>
        <w:tc>
          <w:tcPr>
            <w:tcW w:w="1560" w:type="dxa"/>
            <w:gridSpan w:val="3"/>
            <w:tcBorders>
              <w:bottom w:val="nil"/>
            </w:tcBorders>
            <w:vAlign w:val="center"/>
          </w:tcPr>
          <w:p w14:paraId="1BB8887F" w14:textId="77777777" w:rsidR="00BD6987" w:rsidRPr="00CC4B4E" w:rsidRDefault="00BD6987" w:rsidP="00DC2482">
            <w:pPr>
              <w:pStyle w:val="TAC"/>
              <w:rPr>
                <w:rFonts w:cs="v4.2.0"/>
              </w:rPr>
            </w:pPr>
          </w:p>
        </w:tc>
        <w:tc>
          <w:tcPr>
            <w:tcW w:w="1845" w:type="dxa"/>
            <w:gridSpan w:val="2"/>
            <w:tcBorders>
              <w:bottom w:val="nil"/>
            </w:tcBorders>
            <w:vAlign w:val="center"/>
          </w:tcPr>
          <w:p w14:paraId="11592A36" w14:textId="77777777" w:rsidR="00BD6987" w:rsidRPr="00CC4B4E" w:rsidRDefault="00BD6987" w:rsidP="00DC2482">
            <w:pPr>
              <w:pStyle w:val="TAC"/>
            </w:pPr>
          </w:p>
        </w:tc>
        <w:tc>
          <w:tcPr>
            <w:tcW w:w="1706" w:type="dxa"/>
            <w:gridSpan w:val="3"/>
            <w:tcBorders>
              <w:bottom w:val="nil"/>
            </w:tcBorders>
            <w:vAlign w:val="center"/>
          </w:tcPr>
          <w:p w14:paraId="24B50454" w14:textId="77777777" w:rsidR="00BD6987" w:rsidRPr="00CC4B4E" w:rsidRDefault="00BD6987" w:rsidP="00DC2482">
            <w:pPr>
              <w:pStyle w:val="TAC"/>
            </w:pPr>
          </w:p>
        </w:tc>
      </w:tr>
      <w:tr w:rsidR="00BD6987" w:rsidRPr="00CC4B4E" w14:paraId="19D73A2D" w14:textId="77777777" w:rsidTr="00DC2482">
        <w:trPr>
          <w:cantSplit/>
          <w:trHeight w:val="292"/>
        </w:trPr>
        <w:tc>
          <w:tcPr>
            <w:tcW w:w="2270" w:type="dxa"/>
            <w:gridSpan w:val="2"/>
            <w:tcBorders>
              <w:left w:val="single" w:sz="4" w:space="0" w:color="auto"/>
              <w:bottom w:val="single" w:sz="4" w:space="0" w:color="auto"/>
            </w:tcBorders>
          </w:tcPr>
          <w:p w14:paraId="29602783" w14:textId="77777777" w:rsidR="00BD6987" w:rsidRPr="00CC4B4E" w:rsidRDefault="00BD6987" w:rsidP="00DC2482">
            <w:pPr>
              <w:pStyle w:val="TAL"/>
            </w:pPr>
            <w:r w:rsidRPr="00CC4B4E">
              <w:rPr>
                <w:szCs w:val="16"/>
                <w:lang w:eastAsia="ja-JP"/>
              </w:rPr>
              <w:t>EPRE ratio of PBCH DMRS to SSS</w:t>
            </w:r>
          </w:p>
        </w:tc>
        <w:tc>
          <w:tcPr>
            <w:tcW w:w="1085" w:type="dxa"/>
            <w:tcBorders>
              <w:bottom w:val="single" w:sz="4" w:space="0" w:color="auto"/>
            </w:tcBorders>
          </w:tcPr>
          <w:p w14:paraId="68D89558" w14:textId="77777777" w:rsidR="00BD6987" w:rsidRPr="00CC4B4E" w:rsidRDefault="00BD6987" w:rsidP="00DC2482">
            <w:pPr>
              <w:pStyle w:val="TAC"/>
            </w:pPr>
          </w:p>
        </w:tc>
        <w:tc>
          <w:tcPr>
            <w:tcW w:w="1168" w:type="dxa"/>
            <w:tcBorders>
              <w:top w:val="nil"/>
              <w:bottom w:val="nil"/>
            </w:tcBorders>
          </w:tcPr>
          <w:p w14:paraId="57E6391E" w14:textId="77777777" w:rsidR="00BD6987" w:rsidRPr="00CC4B4E" w:rsidRDefault="00BD6987" w:rsidP="00DC2482">
            <w:pPr>
              <w:pStyle w:val="TAC"/>
            </w:pPr>
          </w:p>
        </w:tc>
        <w:tc>
          <w:tcPr>
            <w:tcW w:w="1560" w:type="dxa"/>
            <w:gridSpan w:val="3"/>
            <w:tcBorders>
              <w:top w:val="nil"/>
              <w:bottom w:val="nil"/>
            </w:tcBorders>
          </w:tcPr>
          <w:p w14:paraId="362A202C" w14:textId="77777777" w:rsidR="00BD6987" w:rsidRPr="00CC4B4E" w:rsidRDefault="00BD6987" w:rsidP="00DC2482">
            <w:pPr>
              <w:pStyle w:val="TAC"/>
              <w:rPr>
                <w:rFonts w:cs="v4.2.0"/>
              </w:rPr>
            </w:pPr>
          </w:p>
        </w:tc>
        <w:tc>
          <w:tcPr>
            <w:tcW w:w="1845" w:type="dxa"/>
            <w:gridSpan w:val="2"/>
            <w:tcBorders>
              <w:top w:val="nil"/>
              <w:bottom w:val="nil"/>
            </w:tcBorders>
          </w:tcPr>
          <w:p w14:paraId="0920FD86" w14:textId="77777777" w:rsidR="00BD6987" w:rsidRPr="00CC4B4E" w:rsidRDefault="00BD6987" w:rsidP="00DC2482">
            <w:pPr>
              <w:pStyle w:val="TAC"/>
            </w:pPr>
          </w:p>
        </w:tc>
        <w:tc>
          <w:tcPr>
            <w:tcW w:w="1706" w:type="dxa"/>
            <w:gridSpan w:val="3"/>
            <w:tcBorders>
              <w:top w:val="nil"/>
              <w:bottom w:val="nil"/>
            </w:tcBorders>
          </w:tcPr>
          <w:p w14:paraId="51AAA05F" w14:textId="77777777" w:rsidR="00BD6987" w:rsidRPr="00CC4B4E" w:rsidRDefault="00BD6987" w:rsidP="00DC2482">
            <w:pPr>
              <w:pStyle w:val="TAC"/>
            </w:pPr>
          </w:p>
        </w:tc>
      </w:tr>
      <w:tr w:rsidR="00BD6987" w:rsidRPr="00CC4B4E" w14:paraId="6D7CDBDD" w14:textId="77777777" w:rsidTr="00DC2482">
        <w:trPr>
          <w:cantSplit/>
          <w:trHeight w:val="292"/>
        </w:trPr>
        <w:tc>
          <w:tcPr>
            <w:tcW w:w="2270" w:type="dxa"/>
            <w:gridSpan w:val="2"/>
            <w:tcBorders>
              <w:left w:val="single" w:sz="4" w:space="0" w:color="auto"/>
              <w:bottom w:val="single" w:sz="4" w:space="0" w:color="auto"/>
            </w:tcBorders>
          </w:tcPr>
          <w:p w14:paraId="70DF85C5" w14:textId="77777777" w:rsidR="00BD6987" w:rsidRPr="00CC4B4E" w:rsidRDefault="00BD6987" w:rsidP="00DC2482">
            <w:pPr>
              <w:pStyle w:val="TAL"/>
            </w:pPr>
            <w:r w:rsidRPr="00CC4B4E">
              <w:rPr>
                <w:szCs w:val="16"/>
                <w:lang w:eastAsia="ja-JP"/>
              </w:rPr>
              <w:t>EPRE ratio of PBCH to PBCH DMRS</w:t>
            </w:r>
          </w:p>
        </w:tc>
        <w:tc>
          <w:tcPr>
            <w:tcW w:w="1085" w:type="dxa"/>
            <w:tcBorders>
              <w:bottom w:val="single" w:sz="4" w:space="0" w:color="auto"/>
            </w:tcBorders>
          </w:tcPr>
          <w:p w14:paraId="4A1BC3F6" w14:textId="77777777" w:rsidR="00BD6987" w:rsidRPr="00CC4B4E" w:rsidRDefault="00BD6987" w:rsidP="00DC2482">
            <w:pPr>
              <w:pStyle w:val="TAC"/>
            </w:pPr>
          </w:p>
        </w:tc>
        <w:tc>
          <w:tcPr>
            <w:tcW w:w="1168" w:type="dxa"/>
            <w:tcBorders>
              <w:top w:val="nil"/>
              <w:bottom w:val="nil"/>
            </w:tcBorders>
          </w:tcPr>
          <w:p w14:paraId="263995B3" w14:textId="77777777" w:rsidR="00BD6987" w:rsidRPr="00CC4B4E" w:rsidRDefault="00BD6987" w:rsidP="00DC2482">
            <w:pPr>
              <w:pStyle w:val="TAC"/>
            </w:pPr>
          </w:p>
        </w:tc>
        <w:tc>
          <w:tcPr>
            <w:tcW w:w="1560" w:type="dxa"/>
            <w:gridSpan w:val="3"/>
            <w:tcBorders>
              <w:top w:val="nil"/>
              <w:bottom w:val="nil"/>
            </w:tcBorders>
          </w:tcPr>
          <w:p w14:paraId="0A30CBFF" w14:textId="77777777" w:rsidR="00BD6987" w:rsidRPr="00CC4B4E" w:rsidRDefault="00BD6987" w:rsidP="00DC2482">
            <w:pPr>
              <w:pStyle w:val="TAC"/>
              <w:rPr>
                <w:rFonts w:cs="v4.2.0"/>
              </w:rPr>
            </w:pPr>
          </w:p>
        </w:tc>
        <w:tc>
          <w:tcPr>
            <w:tcW w:w="1845" w:type="dxa"/>
            <w:gridSpan w:val="2"/>
            <w:tcBorders>
              <w:top w:val="nil"/>
              <w:bottom w:val="nil"/>
            </w:tcBorders>
          </w:tcPr>
          <w:p w14:paraId="0D0EB28F" w14:textId="77777777" w:rsidR="00BD6987" w:rsidRPr="00CC4B4E" w:rsidRDefault="00BD6987" w:rsidP="00DC2482">
            <w:pPr>
              <w:pStyle w:val="TAC"/>
            </w:pPr>
          </w:p>
        </w:tc>
        <w:tc>
          <w:tcPr>
            <w:tcW w:w="1706" w:type="dxa"/>
            <w:gridSpan w:val="3"/>
            <w:tcBorders>
              <w:top w:val="nil"/>
              <w:bottom w:val="nil"/>
            </w:tcBorders>
          </w:tcPr>
          <w:p w14:paraId="07E4BEEA" w14:textId="77777777" w:rsidR="00BD6987" w:rsidRPr="00CC4B4E" w:rsidRDefault="00BD6987" w:rsidP="00DC2482">
            <w:pPr>
              <w:pStyle w:val="TAC"/>
            </w:pPr>
          </w:p>
        </w:tc>
      </w:tr>
      <w:tr w:rsidR="00BD6987" w:rsidRPr="00CC4B4E" w14:paraId="08AA498E" w14:textId="77777777" w:rsidTr="00DC2482">
        <w:trPr>
          <w:cantSplit/>
          <w:trHeight w:val="292"/>
        </w:trPr>
        <w:tc>
          <w:tcPr>
            <w:tcW w:w="2270" w:type="dxa"/>
            <w:gridSpan w:val="2"/>
            <w:tcBorders>
              <w:left w:val="single" w:sz="4" w:space="0" w:color="auto"/>
              <w:bottom w:val="single" w:sz="4" w:space="0" w:color="auto"/>
            </w:tcBorders>
          </w:tcPr>
          <w:p w14:paraId="6A0BAAB6" w14:textId="77777777" w:rsidR="00BD6987" w:rsidRPr="00CC4B4E" w:rsidRDefault="00BD6987" w:rsidP="00DC2482">
            <w:pPr>
              <w:pStyle w:val="TAL"/>
            </w:pPr>
            <w:r w:rsidRPr="00CC4B4E">
              <w:rPr>
                <w:szCs w:val="16"/>
                <w:lang w:eastAsia="ja-JP"/>
              </w:rPr>
              <w:t>EPRE ratio of PDCCH DMRS to SSS</w:t>
            </w:r>
          </w:p>
        </w:tc>
        <w:tc>
          <w:tcPr>
            <w:tcW w:w="1085" w:type="dxa"/>
            <w:tcBorders>
              <w:bottom w:val="single" w:sz="4" w:space="0" w:color="auto"/>
            </w:tcBorders>
          </w:tcPr>
          <w:p w14:paraId="5CA10B04" w14:textId="77777777" w:rsidR="00BD6987" w:rsidRPr="00CC4B4E" w:rsidRDefault="00BD6987" w:rsidP="00DC2482">
            <w:pPr>
              <w:pStyle w:val="TAC"/>
            </w:pPr>
          </w:p>
        </w:tc>
        <w:tc>
          <w:tcPr>
            <w:tcW w:w="1168" w:type="dxa"/>
            <w:tcBorders>
              <w:top w:val="nil"/>
              <w:bottom w:val="nil"/>
            </w:tcBorders>
          </w:tcPr>
          <w:p w14:paraId="29307ECF" w14:textId="77777777" w:rsidR="00BD6987" w:rsidRPr="00CC4B4E" w:rsidRDefault="00BD6987" w:rsidP="00DC2482">
            <w:pPr>
              <w:pStyle w:val="TAC"/>
            </w:pPr>
          </w:p>
        </w:tc>
        <w:tc>
          <w:tcPr>
            <w:tcW w:w="1560" w:type="dxa"/>
            <w:gridSpan w:val="3"/>
            <w:tcBorders>
              <w:top w:val="nil"/>
              <w:bottom w:val="nil"/>
            </w:tcBorders>
          </w:tcPr>
          <w:p w14:paraId="447D8352" w14:textId="77777777" w:rsidR="00BD6987" w:rsidRPr="00CC4B4E" w:rsidRDefault="00BD6987" w:rsidP="00DC2482">
            <w:pPr>
              <w:pStyle w:val="TAC"/>
              <w:rPr>
                <w:rFonts w:cs="v4.2.0"/>
              </w:rPr>
            </w:pPr>
          </w:p>
        </w:tc>
        <w:tc>
          <w:tcPr>
            <w:tcW w:w="1845" w:type="dxa"/>
            <w:gridSpan w:val="2"/>
            <w:tcBorders>
              <w:top w:val="nil"/>
              <w:bottom w:val="nil"/>
            </w:tcBorders>
          </w:tcPr>
          <w:p w14:paraId="1E23BC81" w14:textId="77777777" w:rsidR="00BD6987" w:rsidRPr="00CC4B4E" w:rsidRDefault="00BD6987" w:rsidP="00DC2482">
            <w:pPr>
              <w:pStyle w:val="TAC"/>
            </w:pPr>
          </w:p>
        </w:tc>
        <w:tc>
          <w:tcPr>
            <w:tcW w:w="1706" w:type="dxa"/>
            <w:gridSpan w:val="3"/>
            <w:tcBorders>
              <w:top w:val="nil"/>
              <w:bottom w:val="nil"/>
            </w:tcBorders>
          </w:tcPr>
          <w:p w14:paraId="5C0360ED" w14:textId="77777777" w:rsidR="00BD6987" w:rsidRPr="00CC4B4E" w:rsidRDefault="00BD6987" w:rsidP="00DC2482">
            <w:pPr>
              <w:pStyle w:val="TAC"/>
            </w:pPr>
          </w:p>
        </w:tc>
      </w:tr>
      <w:tr w:rsidR="00BD6987" w:rsidRPr="00CC4B4E" w14:paraId="76D4151E" w14:textId="77777777" w:rsidTr="00DC2482">
        <w:trPr>
          <w:cantSplit/>
          <w:trHeight w:val="292"/>
        </w:trPr>
        <w:tc>
          <w:tcPr>
            <w:tcW w:w="2270" w:type="dxa"/>
            <w:gridSpan w:val="2"/>
            <w:tcBorders>
              <w:left w:val="single" w:sz="4" w:space="0" w:color="auto"/>
              <w:bottom w:val="single" w:sz="4" w:space="0" w:color="auto"/>
            </w:tcBorders>
          </w:tcPr>
          <w:p w14:paraId="07D47DD1" w14:textId="77777777" w:rsidR="00BD6987" w:rsidRPr="00CC4B4E" w:rsidRDefault="00BD6987" w:rsidP="00DC2482">
            <w:pPr>
              <w:pStyle w:val="TAL"/>
            </w:pPr>
            <w:r w:rsidRPr="00CC4B4E">
              <w:rPr>
                <w:szCs w:val="16"/>
                <w:lang w:eastAsia="ja-JP"/>
              </w:rPr>
              <w:t>EPRE ratio of PDCCH to PDCCH DMRS</w:t>
            </w:r>
          </w:p>
        </w:tc>
        <w:tc>
          <w:tcPr>
            <w:tcW w:w="1085" w:type="dxa"/>
            <w:tcBorders>
              <w:bottom w:val="single" w:sz="4" w:space="0" w:color="auto"/>
            </w:tcBorders>
          </w:tcPr>
          <w:p w14:paraId="7DEB7B5C" w14:textId="77777777" w:rsidR="00BD6987" w:rsidRPr="00CC4B4E" w:rsidRDefault="00BD6987" w:rsidP="00DC2482">
            <w:pPr>
              <w:pStyle w:val="TAC"/>
            </w:pPr>
          </w:p>
        </w:tc>
        <w:tc>
          <w:tcPr>
            <w:tcW w:w="1168" w:type="dxa"/>
            <w:tcBorders>
              <w:top w:val="nil"/>
              <w:bottom w:val="nil"/>
            </w:tcBorders>
          </w:tcPr>
          <w:p w14:paraId="4DE880B7" w14:textId="77777777" w:rsidR="00BD6987" w:rsidRPr="00CC4B4E" w:rsidRDefault="00BD6987" w:rsidP="00DC2482">
            <w:pPr>
              <w:pStyle w:val="TAC"/>
            </w:pPr>
            <w:r w:rsidRPr="00CC4B4E">
              <w:t>Config 1</w:t>
            </w:r>
          </w:p>
        </w:tc>
        <w:tc>
          <w:tcPr>
            <w:tcW w:w="1560" w:type="dxa"/>
            <w:gridSpan w:val="3"/>
            <w:tcBorders>
              <w:top w:val="nil"/>
              <w:bottom w:val="nil"/>
            </w:tcBorders>
          </w:tcPr>
          <w:p w14:paraId="6B9ED5E7" w14:textId="0704F46C" w:rsidR="00BD6987" w:rsidRPr="00CC4B4E" w:rsidRDefault="00BD6987" w:rsidP="00DC2482">
            <w:pPr>
              <w:pStyle w:val="TAC"/>
              <w:rPr>
                <w:rFonts w:cs="v4.2.0"/>
              </w:rPr>
            </w:pPr>
            <w:r w:rsidRPr="00CC4B4E">
              <w:rPr>
                <w:rFonts w:cs="v4.2.0"/>
              </w:rPr>
              <w:t>0</w:t>
            </w:r>
          </w:p>
        </w:tc>
        <w:tc>
          <w:tcPr>
            <w:tcW w:w="1845" w:type="dxa"/>
            <w:gridSpan w:val="2"/>
            <w:tcBorders>
              <w:top w:val="nil"/>
              <w:bottom w:val="nil"/>
            </w:tcBorders>
          </w:tcPr>
          <w:p w14:paraId="4780EE90" w14:textId="64217D6B" w:rsidR="00BD6987" w:rsidRPr="00CC4B4E" w:rsidRDefault="00BD6987" w:rsidP="00DC2482">
            <w:pPr>
              <w:pStyle w:val="TAC"/>
            </w:pPr>
            <w:r w:rsidRPr="00CC4B4E">
              <w:t>0</w:t>
            </w:r>
          </w:p>
        </w:tc>
        <w:tc>
          <w:tcPr>
            <w:tcW w:w="1706" w:type="dxa"/>
            <w:gridSpan w:val="3"/>
            <w:tcBorders>
              <w:top w:val="nil"/>
              <w:bottom w:val="nil"/>
            </w:tcBorders>
          </w:tcPr>
          <w:p w14:paraId="384CD6AA" w14:textId="73D555D3" w:rsidR="00BD6987" w:rsidRPr="00CC4B4E" w:rsidRDefault="00BD6987" w:rsidP="00DC2482">
            <w:pPr>
              <w:pStyle w:val="TAC"/>
            </w:pPr>
            <w:r w:rsidRPr="00CC4B4E">
              <w:t>0</w:t>
            </w:r>
          </w:p>
        </w:tc>
      </w:tr>
      <w:tr w:rsidR="00BD6987" w:rsidRPr="00CC4B4E" w14:paraId="689097FD" w14:textId="77777777" w:rsidTr="00DC2482">
        <w:trPr>
          <w:cantSplit/>
          <w:trHeight w:val="292"/>
        </w:trPr>
        <w:tc>
          <w:tcPr>
            <w:tcW w:w="2270" w:type="dxa"/>
            <w:gridSpan w:val="2"/>
            <w:tcBorders>
              <w:left w:val="single" w:sz="4" w:space="0" w:color="auto"/>
              <w:bottom w:val="single" w:sz="4" w:space="0" w:color="auto"/>
            </w:tcBorders>
          </w:tcPr>
          <w:p w14:paraId="413B062D" w14:textId="77777777" w:rsidR="00BD6987" w:rsidRPr="00CC4B4E" w:rsidRDefault="00BD6987" w:rsidP="00DC2482">
            <w:pPr>
              <w:pStyle w:val="TAL"/>
            </w:pPr>
            <w:r w:rsidRPr="00CC4B4E">
              <w:rPr>
                <w:szCs w:val="16"/>
                <w:lang w:eastAsia="ja-JP"/>
              </w:rPr>
              <w:t xml:space="preserve">EPRE ratio of PDSCH DMRS to SSS </w:t>
            </w:r>
          </w:p>
        </w:tc>
        <w:tc>
          <w:tcPr>
            <w:tcW w:w="1085" w:type="dxa"/>
            <w:tcBorders>
              <w:bottom w:val="single" w:sz="4" w:space="0" w:color="auto"/>
            </w:tcBorders>
          </w:tcPr>
          <w:p w14:paraId="1068C3F1" w14:textId="77777777" w:rsidR="00BD6987" w:rsidRPr="00CC4B4E" w:rsidRDefault="00BD6987" w:rsidP="00DC2482">
            <w:pPr>
              <w:pStyle w:val="TAC"/>
            </w:pPr>
          </w:p>
        </w:tc>
        <w:tc>
          <w:tcPr>
            <w:tcW w:w="1168" w:type="dxa"/>
            <w:tcBorders>
              <w:top w:val="nil"/>
              <w:bottom w:val="nil"/>
            </w:tcBorders>
          </w:tcPr>
          <w:p w14:paraId="1E31B4FE" w14:textId="77777777" w:rsidR="00BD6987" w:rsidRPr="00CC4B4E" w:rsidRDefault="00BD6987" w:rsidP="00DC2482">
            <w:pPr>
              <w:pStyle w:val="TAC"/>
            </w:pPr>
          </w:p>
        </w:tc>
        <w:tc>
          <w:tcPr>
            <w:tcW w:w="1560" w:type="dxa"/>
            <w:gridSpan w:val="3"/>
            <w:tcBorders>
              <w:top w:val="nil"/>
              <w:bottom w:val="nil"/>
            </w:tcBorders>
          </w:tcPr>
          <w:p w14:paraId="73F92FD7" w14:textId="77777777" w:rsidR="00BD6987" w:rsidRPr="00CC4B4E" w:rsidRDefault="00BD6987" w:rsidP="00DC2482">
            <w:pPr>
              <w:pStyle w:val="TAC"/>
              <w:rPr>
                <w:rFonts w:cs="v4.2.0"/>
              </w:rPr>
            </w:pPr>
          </w:p>
        </w:tc>
        <w:tc>
          <w:tcPr>
            <w:tcW w:w="1845" w:type="dxa"/>
            <w:gridSpan w:val="2"/>
            <w:tcBorders>
              <w:top w:val="nil"/>
              <w:bottom w:val="nil"/>
            </w:tcBorders>
          </w:tcPr>
          <w:p w14:paraId="39AD3475" w14:textId="77777777" w:rsidR="00BD6987" w:rsidRPr="00CC4B4E" w:rsidRDefault="00BD6987" w:rsidP="00DC2482">
            <w:pPr>
              <w:pStyle w:val="TAC"/>
            </w:pPr>
          </w:p>
        </w:tc>
        <w:tc>
          <w:tcPr>
            <w:tcW w:w="1706" w:type="dxa"/>
            <w:gridSpan w:val="3"/>
            <w:tcBorders>
              <w:top w:val="nil"/>
              <w:bottom w:val="nil"/>
            </w:tcBorders>
          </w:tcPr>
          <w:p w14:paraId="44C22EF7" w14:textId="77777777" w:rsidR="00BD6987" w:rsidRPr="00CC4B4E" w:rsidRDefault="00BD6987" w:rsidP="00DC2482">
            <w:pPr>
              <w:pStyle w:val="TAC"/>
            </w:pPr>
          </w:p>
        </w:tc>
      </w:tr>
      <w:tr w:rsidR="00BD6987" w:rsidRPr="00CC4B4E" w14:paraId="02F330D9" w14:textId="77777777" w:rsidTr="00DC2482">
        <w:trPr>
          <w:cantSplit/>
          <w:trHeight w:val="292"/>
        </w:trPr>
        <w:tc>
          <w:tcPr>
            <w:tcW w:w="2270" w:type="dxa"/>
            <w:gridSpan w:val="2"/>
            <w:tcBorders>
              <w:left w:val="single" w:sz="4" w:space="0" w:color="auto"/>
              <w:bottom w:val="single" w:sz="4" w:space="0" w:color="auto"/>
            </w:tcBorders>
          </w:tcPr>
          <w:p w14:paraId="0E23B216" w14:textId="77777777" w:rsidR="00BD6987" w:rsidRPr="00CC4B4E" w:rsidRDefault="00BD6987" w:rsidP="00DC2482">
            <w:pPr>
              <w:pStyle w:val="TAL"/>
            </w:pPr>
            <w:r w:rsidRPr="00CC4B4E">
              <w:rPr>
                <w:szCs w:val="16"/>
                <w:lang w:eastAsia="ja-JP"/>
              </w:rPr>
              <w:t xml:space="preserve">EPRE ratio of PDSCH to PDSCH </w:t>
            </w:r>
          </w:p>
        </w:tc>
        <w:tc>
          <w:tcPr>
            <w:tcW w:w="1085" w:type="dxa"/>
            <w:tcBorders>
              <w:bottom w:val="single" w:sz="4" w:space="0" w:color="auto"/>
            </w:tcBorders>
          </w:tcPr>
          <w:p w14:paraId="0A739C0F" w14:textId="77777777" w:rsidR="00BD6987" w:rsidRPr="00CC4B4E" w:rsidRDefault="00BD6987" w:rsidP="00DC2482">
            <w:pPr>
              <w:pStyle w:val="TAC"/>
            </w:pPr>
          </w:p>
        </w:tc>
        <w:tc>
          <w:tcPr>
            <w:tcW w:w="1168" w:type="dxa"/>
            <w:tcBorders>
              <w:top w:val="nil"/>
              <w:bottom w:val="nil"/>
            </w:tcBorders>
          </w:tcPr>
          <w:p w14:paraId="1036A96B" w14:textId="77777777" w:rsidR="00BD6987" w:rsidRPr="00CC4B4E" w:rsidRDefault="00BD6987" w:rsidP="00DC2482">
            <w:pPr>
              <w:pStyle w:val="TAC"/>
            </w:pPr>
          </w:p>
        </w:tc>
        <w:tc>
          <w:tcPr>
            <w:tcW w:w="1560" w:type="dxa"/>
            <w:gridSpan w:val="3"/>
            <w:tcBorders>
              <w:top w:val="nil"/>
              <w:bottom w:val="nil"/>
            </w:tcBorders>
          </w:tcPr>
          <w:p w14:paraId="1C0E29AB" w14:textId="77777777" w:rsidR="00BD6987" w:rsidRPr="00CC4B4E" w:rsidRDefault="00BD6987" w:rsidP="00DC2482">
            <w:pPr>
              <w:pStyle w:val="TAC"/>
              <w:rPr>
                <w:rFonts w:cs="v4.2.0"/>
              </w:rPr>
            </w:pPr>
          </w:p>
        </w:tc>
        <w:tc>
          <w:tcPr>
            <w:tcW w:w="1845" w:type="dxa"/>
            <w:gridSpan w:val="2"/>
            <w:tcBorders>
              <w:top w:val="nil"/>
              <w:bottom w:val="nil"/>
            </w:tcBorders>
          </w:tcPr>
          <w:p w14:paraId="666136A6" w14:textId="77777777" w:rsidR="00BD6987" w:rsidRPr="00CC4B4E" w:rsidRDefault="00BD6987" w:rsidP="00DC2482">
            <w:pPr>
              <w:pStyle w:val="TAC"/>
            </w:pPr>
          </w:p>
        </w:tc>
        <w:tc>
          <w:tcPr>
            <w:tcW w:w="1706" w:type="dxa"/>
            <w:gridSpan w:val="3"/>
            <w:tcBorders>
              <w:top w:val="nil"/>
              <w:bottom w:val="nil"/>
            </w:tcBorders>
          </w:tcPr>
          <w:p w14:paraId="3A7A5A9E" w14:textId="77777777" w:rsidR="00BD6987" w:rsidRPr="00CC4B4E" w:rsidRDefault="00BD6987" w:rsidP="00DC2482">
            <w:pPr>
              <w:pStyle w:val="TAC"/>
            </w:pPr>
          </w:p>
        </w:tc>
      </w:tr>
      <w:tr w:rsidR="00BD6987" w:rsidRPr="00CC4B4E" w14:paraId="27CD7956" w14:textId="77777777" w:rsidTr="00DC2482">
        <w:trPr>
          <w:cantSplit/>
          <w:trHeight w:val="43"/>
        </w:trPr>
        <w:tc>
          <w:tcPr>
            <w:tcW w:w="2270" w:type="dxa"/>
            <w:gridSpan w:val="2"/>
            <w:tcBorders>
              <w:left w:val="single" w:sz="4" w:space="0" w:color="auto"/>
              <w:bottom w:val="single" w:sz="4" w:space="0" w:color="auto"/>
            </w:tcBorders>
          </w:tcPr>
          <w:p w14:paraId="46A5B951" w14:textId="77777777" w:rsidR="00BD6987" w:rsidRPr="00CC4B4E" w:rsidRDefault="00BD6987" w:rsidP="00DC2482">
            <w:pPr>
              <w:pStyle w:val="TAL"/>
            </w:pPr>
            <w:r w:rsidRPr="00CC4B4E">
              <w:rPr>
                <w:szCs w:val="16"/>
                <w:lang w:eastAsia="ja-JP"/>
              </w:rPr>
              <w:t>EPRE ratio of OCNG DMRS to SSS(Note 1)</w:t>
            </w:r>
          </w:p>
        </w:tc>
        <w:tc>
          <w:tcPr>
            <w:tcW w:w="1085" w:type="dxa"/>
            <w:tcBorders>
              <w:bottom w:val="single" w:sz="4" w:space="0" w:color="auto"/>
            </w:tcBorders>
          </w:tcPr>
          <w:p w14:paraId="5EC33304" w14:textId="77777777" w:rsidR="00BD6987" w:rsidRPr="00CC4B4E" w:rsidRDefault="00BD6987" w:rsidP="00DC2482">
            <w:pPr>
              <w:pStyle w:val="TAC"/>
            </w:pPr>
          </w:p>
        </w:tc>
        <w:tc>
          <w:tcPr>
            <w:tcW w:w="1168" w:type="dxa"/>
            <w:tcBorders>
              <w:top w:val="nil"/>
              <w:bottom w:val="nil"/>
            </w:tcBorders>
          </w:tcPr>
          <w:p w14:paraId="01890217" w14:textId="77777777" w:rsidR="00BD6987" w:rsidRPr="00CC4B4E" w:rsidRDefault="00BD6987" w:rsidP="00DC2482">
            <w:pPr>
              <w:pStyle w:val="TAC"/>
            </w:pPr>
          </w:p>
        </w:tc>
        <w:tc>
          <w:tcPr>
            <w:tcW w:w="1560" w:type="dxa"/>
            <w:gridSpan w:val="3"/>
            <w:tcBorders>
              <w:top w:val="nil"/>
              <w:bottom w:val="nil"/>
            </w:tcBorders>
          </w:tcPr>
          <w:p w14:paraId="0021D379" w14:textId="77777777" w:rsidR="00BD6987" w:rsidRPr="00CC4B4E" w:rsidRDefault="00BD6987" w:rsidP="00DC2482">
            <w:pPr>
              <w:pStyle w:val="TAC"/>
              <w:rPr>
                <w:rFonts w:cs="v4.2.0"/>
              </w:rPr>
            </w:pPr>
          </w:p>
        </w:tc>
        <w:tc>
          <w:tcPr>
            <w:tcW w:w="1845" w:type="dxa"/>
            <w:gridSpan w:val="2"/>
            <w:tcBorders>
              <w:top w:val="nil"/>
              <w:bottom w:val="nil"/>
            </w:tcBorders>
          </w:tcPr>
          <w:p w14:paraId="2CBA7564" w14:textId="77777777" w:rsidR="00BD6987" w:rsidRPr="00CC4B4E" w:rsidRDefault="00BD6987" w:rsidP="00DC2482">
            <w:pPr>
              <w:pStyle w:val="TAC"/>
            </w:pPr>
          </w:p>
        </w:tc>
        <w:tc>
          <w:tcPr>
            <w:tcW w:w="1706" w:type="dxa"/>
            <w:gridSpan w:val="3"/>
            <w:tcBorders>
              <w:top w:val="nil"/>
              <w:bottom w:val="nil"/>
            </w:tcBorders>
          </w:tcPr>
          <w:p w14:paraId="083657A8" w14:textId="77777777" w:rsidR="00BD6987" w:rsidRPr="00CC4B4E" w:rsidRDefault="00BD6987" w:rsidP="00DC2482">
            <w:pPr>
              <w:pStyle w:val="TAC"/>
            </w:pPr>
          </w:p>
        </w:tc>
      </w:tr>
      <w:tr w:rsidR="00BD6987" w:rsidRPr="00CC4B4E" w14:paraId="1C73E63F" w14:textId="77777777" w:rsidTr="00DC2482">
        <w:trPr>
          <w:cantSplit/>
          <w:trHeight w:val="292"/>
        </w:trPr>
        <w:tc>
          <w:tcPr>
            <w:tcW w:w="2270" w:type="dxa"/>
            <w:gridSpan w:val="2"/>
            <w:tcBorders>
              <w:left w:val="single" w:sz="4" w:space="0" w:color="auto"/>
              <w:bottom w:val="single" w:sz="4" w:space="0" w:color="auto"/>
            </w:tcBorders>
          </w:tcPr>
          <w:p w14:paraId="10B49FA7" w14:textId="77777777" w:rsidR="00BD6987" w:rsidRPr="00CC4B4E" w:rsidRDefault="00BD6987" w:rsidP="00DC2482">
            <w:pPr>
              <w:pStyle w:val="TAL"/>
              <w:rPr>
                <w:bCs/>
              </w:rPr>
            </w:pPr>
            <w:r w:rsidRPr="00CC4B4E">
              <w:rPr>
                <w:bCs/>
              </w:rPr>
              <w:t>EPRE ratio of OCNG to OCNG DMRS (Note 1)</w:t>
            </w:r>
          </w:p>
        </w:tc>
        <w:tc>
          <w:tcPr>
            <w:tcW w:w="1085" w:type="dxa"/>
            <w:tcBorders>
              <w:bottom w:val="single" w:sz="4" w:space="0" w:color="auto"/>
            </w:tcBorders>
          </w:tcPr>
          <w:p w14:paraId="7C5D811D" w14:textId="77777777" w:rsidR="00BD6987" w:rsidRPr="00CC4B4E" w:rsidRDefault="00BD6987" w:rsidP="00DC2482">
            <w:pPr>
              <w:pStyle w:val="TAC"/>
            </w:pPr>
          </w:p>
        </w:tc>
        <w:tc>
          <w:tcPr>
            <w:tcW w:w="1168" w:type="dxa"/>
            <w:tcBorders>
              <w:top w:val="nil"/>
              <w:bottom w:val="single" w:sz="4" w:space="0" w:color="auto"/>
            </w:tcBorders>
          </w:tcPr>
          <w:p w14:paraId="2A2F1F43" w14:textId="77777777" w:rsidR="00BD6987" w:rsidRPr="00CC4B4E" w:rsidRDefault="00BD6987" w:rsidP="00DC2482">
            <w:pPr>
              <w:pStyle w:val="TAC"/>
            </w:pPr>
          </w:p>
        </w:tc>
        <w:tc>
          <w:tcPr>
            <w:tcW w:w="1560" w:type="dxa"/>
            <w:gridSpan w:val="3"/>
            <w:tcBorders>
              <w:top w:val="nil"/>
              <w:bottom w:val="single" w:sz="4" w:space="0" w:color="auto"/>
            </w:tcBorders>
          </w:tcPr>
          <w:p w14:paraId="6CCF0C34" w14:textId="77777777" w:rsidR="00BD6987" w:rsidRPr="00CC4B4E" w:rsidRDefault="00BD6987" w:rsidP="00DC2482">
            <w:pPr>
              <w:pStyle w:val="TAC"/>
              <w:rPr>
                <w:rFonts w:cs="v4.2.0"/>
              </w:rPr>
            </w:pPr>
          </w:p>
        </w:tc>
        <w:tc>
          <w:tcPr>
            <w:tcW w:w="1845" w:type="dxa"/>
            <w:gridSpan w:val="2"/>
            <w:tcBorders>
              <w:top w:val="nil"/>
              <w:bottom w:val="single" w:sz="4" w:space="0" w:color="auto"/>
            </w:tcBorders>
          </w:tcPr>
          <w:p w14:paraId="5E140FF0" w14:textId="77777777" w:rsidR="00BD6987" w:rsidRPr="00CC4B4E" w:rsidRDefault="00BD6987" w:rsidP="00DC2482">
            <w:pPr>
              <w:pStyle w:val="TAC"/>
            </w:pPr>
          </w:p>
        </w:tc>
        <w:tc>
          <w:tcPr>
            <w:tcW w:w="1706" w:type="dxa"/>
            <w:gridSpan w:val="3"/>
            <w:tcBorders>
              <w:top w:val="nil"/>
              <w:bottom w:val="single" w:sz="4" w:space="0" w:color="auto"/>
            </w:tcBorders>
          </w:tcPr>
          <w:p w14:paraId="42B45D81" w14:textId="77777777" w:rsidR="00BD6987" w:rsidRPr="00CC4B4E" w:rsidRDefault="00BD6987" w:rsidP="00DC2482">
            <w:pPr>
              <w:pStyle w:val="TAC"/>
            </w:pPr>
          </w:p>
        </w:tc>
      </w:tr>
      <w:tr w:rsidR="00BD6987" w:rsidRPr="00CC4B4E" w14:paraId="2D77BD3C" w14:textId="77777777" w:rsidTr="00DC2482">
        <w:trPr>
          <w:cantSplit/>
          <w:trHeight w:val="92"/>
        </w:trPr>
        <w:tc>
          <w:tcPr>
            <w:tcW w:w="2270" w:type="dxa"/>
            <w:gridSpan w:val="2"/>
          </w:tcPr>
          <w:p w14:paraId="2554C433" w14:textId="77777777" w:rsidR="00BD6987" w:rsidRPr="00CC4B4E" w:rsidRDefault="00BD6987" w:rsidP="00DC2482">
            <w:pPr>
              <w:pStyle w:val="TAL"/>
              <w:rPr>
                <w:rFonts w:cs="v4.2.0"/>
              </w:rPr>
            </w:pPr>
            <w:r w:rsidRPr="00CC4B4E">
              <w:rPr>
                <w:lang w:eastAsia="zh-CN"/>
              </w:rPr>
              <w:t>Ê</w:t>
            </w:r>
            <w:r w:rsidRPr="00CC4B4E">
              <w:rPr>
                <w:vertAlign w:val="subscript"/>
                <w:lang w:eastAsia="zh-CN"/>
              </w:rPr>
              <w:t>s</w:t>
            </w:r>
          </w:p>
        </w:tc>
        <w:tc>
          <w:tcPr>
            <w:tcW w:w="1085" w:type="dxa"/>
          </w:tcPr>
          <w:p w14:paraId="3FF78CAE" w14:textId="77777777" w:rsidR="00BD6987" w:rsidRPr="00CC4B4E" w:rsidRDefault="00BD6987" w:rsidP="00DC2482">
            <w:pPr>
              <w:pStyle w:val="TAC"/>
            </w:pPr>
            <w:r w:rsidRPr="00CC4B4E">
              <w:rPr>
                <w:rFonts w:cs="Arial"/>
                <w:lang w:eastAsia="zh-CN"/>
              </w:rPr>
              <w:t>dBm/SCS</w:t>
            </w:r>
          </w:p>
        </w:tc>
        <w:tc>
          <w:tcPr>
            <w:tcW w:w="1168" w:type="dxa"/>
          </w:tcPr>
          <w:p w14:paraId="16DCB2E0" w14:textId="77777777" w:rsidR="00BD6987" w:rsidRPr="00CC4B4E" w:rsidRDefault="00BD6987" w:rsidP="00DC2482">
            <w:pPr>
              <w:pStyle w:val="TAC"/>
            </w:pPr>
            <w:r w:rsidRPr="00CC4B4E">
              <w:t>Config 1</w:t>
            </w:r>
          </w:p>
        </w:tc>
        <w:tc>
          <w:tcPr>
            <w:tcW w:w="709" w:type="dxa"/>
          </w:tcPr>
          <w:p w14:paraId="2BC6EFAD" w14:textId="5A4A6554" w:rsidR="00BD6987" w:rsidRPr="00CC4B4E" w:rsidRDefault="00BD6987" w:rsidP="00DC2482">
            <w:pPr>
              <w:pStyle w:val="TAC"/>
              <w:rPr>
                <w:sz w:val="16"/>
                <w:szCs w:val="16"/>
              </w:rPr>
            </w:pPr>
            <w:r w:rsidRPr="00CC4B4E">
              <w:rPr>
                <w:sz w:val="16"/>
                <w:szCs w:val="16"/>
              </w:rPr>
              <w:t>-87</w:t>
            </w:r>
          </w:p>
        </w:tc>
        <w:tc>
          <w:tcPr>
            <w:tcW w:w="851" w:type="dxa"/>
            <w:gridSpan w:val="2"/>
          </w:tcPr>
          <w:p w14:paraId="09E59173" w14:textId="731E3415" w:rsidR="00BD6987" w:rsidRPr="00CC4B4E" w:rsidRDefault="00BD6987" w:rsidP="00DC2482">
            <w:pPr>
              <w:pStyle w:val="TAC"/>
              <w:rPr>
                <w:sz w:val="16"/>
                <w:szCs w:val="16"/>
              </w:rPr>
            </w:pPr>
            <w:r w:rsidRPr="00CC4B4E">
              <w:rPr>
                <w:sz w:val="16"/>
                <w:szCs w:val="16"/>
              </w:rPr>
              <w:t>-87</w:t>
            </w:r>
          </w:p>
        </w:tc>
        <w:tc>
          <w:tcPr>
            <w:tcW w:w="1137" w:type="dxa"/>
          </w:tcPr>
          <w:p w14:paraId="470994D6" w14:textId="77777777" w:rsidR="00BD6987" w:rsidRPr="00CC4B4E" w:rsidRDefault="00BD6987" w:rsidP="00DC2482">
            <w:pPr>
              <w:pStyle w:val="TAC"/>
              <w:rPr>
                <w:sz w:val="16"/>
                <w:szCs w:val="16"/>
              </w:rPr>
            </w:pPr>
            <w:r w:rsidRPr="00CC4B4E">
              <w:rPr>
                <w:sz w:val="16"/>
                <w:szCs w:val="16"/>
              </w:rPr>
              <w:t>-Infinity</w:t>
            </w:r>
          </w:p>
        </w:tc>
        <w:tc>
          <w:tcPr>
            <w:tcW w:w="708" w:type="dxa"/>
          </w:tcPr>
          <w:p w14:paraId="559FA816" w14:textId="68C11166" w:rsidR="00BD6987" w:rsidRPr="00CC4B4E" w:rsidRDefault="00BD6987" w:rsidP="00DC2482">
            <w:pPr>
              <w:pStyle w:val="TAC"/>
              <w:rPr>
                <w:sz w:val="16"/>
                <w:szCs w:val="16"/>
              </w:rPr>
            </w:pPr>
            <w:r w:rsidRPr="00CC4B4E">
              <w:rPr>
                <w:sz w:val="16"/>
                <w:szCs w:val="16"/>
              </w:rPr>
              <w:t>-87</w:t>
            </w:r>
          </w:p>
        </w:tc>
        <w:tc>
          <w:tcPr>
            <w:tcW w:w="851" w:type="dxa"/>
          </w:tcPr>
          <w:p w14:paraId="690045BB"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4A800CCC" w14:textId="51C554FD" w:rsidR="00BD6987" w:rsidRPr="00CC4B4E" w:rsidRDefault="00BD6987" w:rsidP="00DC2482">
            <w:pPr>
              <w:pStyle w:val="TAC"/>
              <w:rPr>
                <w:sz w:val="16"/>
                <w:szCs w:val="16"/>
              </w:rPr>
            </w:pPr>
            <w:r w:rsidRPr="00CC4B4E">
              <w:rPr>
                <w:sz w:val="16"/>
                <w:szCs w:val="16"/>
              </w:rPr>
              <w:t>-87</w:t>
            </w:r>
          </w:p>
        </w:tc>
      </w:tr>
      <w:tr w:rsidR="00BD6987" w:rsidRPr="00CC4B4E" w14:paraId="43CA2D00" w14:textId="77777777" w:rsidTr="00DC2482">
        <w:trPr>
          <w:cantSplit/>
          <w:trHeight w:val="92"/>
        </w:trPr>
        <w:tc>
          <w:tcPr>
            <w:tcW w:w="2270" w:type="dxa"/>
            <w:gridSpan w:val="2"/>
          </w:tcPr>
          <w:p w14:paraId="65A37971" w14:textId="77777777" w:rsidR="00BD6987" w:rsidRPr="00CC4B4E" w:rsidRDefault="00BD6987" w:rsidP="00DC2482">
            <w:pPr>
              <w:pStyle w:val="TAL"/>
              <w:rPr>
                <w:rFonts w:cs="v4.2.0"/>
              </w:rPr>
            </w:pPr>
            <w:r w:rsidRPr="00CC4B4E">
              <w:rPr>
                <w:rFonts w:cs="v4.2.0"/>
              </w:rPr>
              <w:t>SSBRP</w:t>
            </w:r>
            <w:r w:rsidRPr="00CC4B4E">
              <w:rPr>
                <w:vertAlign w:val="superscript"/>
              </w:rPr>
              <w:t xml:space="preserve"> Note 2</w:t>
            </w:r>
          </w:p>
        </w:tc>
        <w:tc>
          <w:tcPr>
            <w:tcW w:w="1085" w:type="dxa"/>
          </w:tcPr>
          <w:p w14:paraId="4B76CB4D" w14:textId="77777777" w:rsidR="00BD6987" w:rsidRPr="00CC4B4E" w:rsidRDefault="00BD6987" w:rsidP="00DC2482">
            <w:pPr>
              <w:pStyle w:val="TAC"/>
            </w:pPr>
            <w:r w:rsidRPr="00CC4B4E">
              <w:t xml:space="preserve">dBm/SCS </w:t>
            </w:r>
            <w:r w:rsidRPr="00CC4B4E">
              <w:rPr>
                <w:vertAlign w:val="superscript"/>
              </w:rPr>
              <w:t>Note3</w:t>
            </w:r>
          </w:p>
        </w:tc>
        <w:tc>
          <w:tcPr>
            <w:tcW w:w="1168" w:type="dxa"/>
          </w:tcPr>
          <w:p w14:paraId="27622E5A" w14:textId="77777777" w:rsidR="00BD6987" w:rsidRPr="00CC4B4E" w:rsidRDefault="00BD6987" w:rsidP="00DC2482">
            <w:pPr>
              <w:pStyle w:val="TAC"/>
            </w:pPr>
            <w:r w:rsidRPr="00CC4B4E">
              <w:t>Config 1</w:t>
            </w:r>
          </w:p>
        </w:tc>
        <w:tc>
          <w:tcPr>
            <w:tcW w:w="709" w:type="dxa"/>
          </w:tcPr>
          <w:p w14:paraId="7C990351" w14:textId="1A5A4D12" w:rsidR="00BD6987" w:rsidRPr="00CC4B4E" w:rsidRDefault="00BD6987" w:rsidP="00DC2482">
            <w:pPr>
              <w:pStyle w:val="TAC"/>
              <w:rPr>
                <w:sz w:val="16"/>
                <w:szCs w:val="16"/>
              </w:rPr>
            </w:pPr>
            <w:r w:rsidRPr="00CC4B4E">
              <w:rPr>
                <w:sz w:val="16"/>
                <w:szCs w:val="16"/>
              </w:rPr>
              <w:t>-87</w:t>
            </w:r>
          </w:p>
        </w:tc>
        <w:tc>
          <w:tcPr>
            <w:tcW w:w="851" w:type="dxa"/>
            <w:gridSpan w:val="2"/>
          </w:tcPr>
          <w:p w14:paraId="1521255A" w14:textId="154B793E" w:rsidR="00BD6987" w:rsidRPr="00CC4B4E" w:rsidRDefault="00BD6987" w:rsidP="00DC2482">
            <w:pPr>
              <w:pStyle w:val="TAC"/>
              <w:rPr>
                <w:sz w:val="16"/>
                <w:szCs w:val="16"/>
              </w:rPr>
            </w:pPr>
            <w:r w:rsidRPr="00CC4B4E">
              <w:rPr>
                <w:sz w:val="16"/>
                <w:szCs w:val="16"/>
              </w:rPr>
              <w:t>-87</w:t>
            </w:r>
          </w:p>
        </w:tc>
        <w:tc>
          <w:tcPr>
            <w:tcW w:w="1137" w:type="dxa"/>
          </w:tcPr>
          <w:p w14:paraId="33A2A8F7" w14:textId="77777777" w:rsidR="00BD6987" w:rsidRPr="00CC4B4E" w:rsidRDefault="00BD6987" w:rsidP="00DC2482">
            <w:pPr>
              <w:pStyle w:val="TAC"/>
              <w:rPr>
                <w:sz w:val="16"/>
                <w:szCs w:val="16"/>
              </w:rPr>
            </w:pPr>
            <w:r w:rsidRPr="00CC4B4E">
              <w:rPr>
                <w:sz w:val="16"/>
                <w:szCs w:val="16"/>
              </w:rPr>
              <w:t>-Infinity</w:t>
            </w:r>
          </w:p>
        </w:tc>
        <w:tc>
          <w:tcPr>
            <w:tcW w:w="708" w:type="dxa"/>
          </w:tcPr>
          <w:p w14:paraId="0238D936" w14:textId="0B7700DD" w:rsidR="00BD6987" w:rsidRPr="00CC4B4E" w:rsidRDefault="00BD6987" w:rsidP="00DC2482">
            <w:pPr>
              <w:pStyle w:val="TAC"/>
              <w:rPr>
                <w:sz w:val="16"/>
                <w:szCs w:val="16"/>
              </w:rPr>
            </w:pPr>
            <w:r w:rsidRPr="00CC4B4E">
              <w:rPr>
                <w:sz w:val="16"/>
                <w:szCs w:val="16"/>
              </w:rPr>
              <w:t>-87</w:t>
            </w:r>
          </w:p>
        </w:tc>
        <w:tc>
          <w:tcPr>
            <w:tcW w:w="851" w:type="dxa"/>
          </w:tcPr>
          <w:p w14:paraId="59F1990C"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2489568D" w14:textId="6F68E0BE" w:rsidR="00BD6987" w:rsidRPr="00CC4B4E" w:rsidRDefault="00BD6987" w:rsidP="00DC2482">
            <w:pPr>
              <w:pStyle w:val="TAC"/>
              <w:rPr>
                <w:sz w:val="16"/>
                <w:szCs w:val="16"/>
              </w:rPr>
            </w:pPr>
            <w:r w:rsidRPr="00CC4B4E">
              <w:rPr>
                <w:sz w:val="16"/>
                <w:szCs w:val="16"/>
              </w:rPr>
              <w:t>-87</w:t>
            </w:r>
          </w:p>
        </w:tc>
      </w:tr>
      <w:tr w:rsidR="00BD6987" w:rsidRPr="00CC4B4E" w14:paraId="48F3E869" w14:textId="77777777" w:rsidTr="00DC2482">
        <w:trPr>
          <w:cantSplit/>
          <w:trHeight w:val="94"/>
        </w:trPr>
        <w:tc>
          <w:tcPr>
            <w:tcW w:w="2270" w:type="dxa"/>
            <w:gridSpan w:val="2"/>
          </w:tcPr>
          <w:p w14:paraId="3E2D214E" w14:textId="77777777" w:rsidR="00BD6987" w:rsidRPr="00CC4B4E" w:rsidRDefault="00BD6987" w:rsidP="00DC2482">
            <w:pPr>
              <w:pStyle w:val="TAL"/>
            </w:pPr>
            <w:r w:rsidRPr="00CC4B4E">
              <w:rPr>
                <w:position w:val="-12"/>
              </w:rPr>
              <w:object w:dxaOrig="620" w:dyaOrig="380" w14:anchorId="7B16AF37">
                <v:shape id="_x0000_i1282" type="#_x0000_t75" style="width:28.5pt;height:20.4pt" o:ole="" fillcolor="window">
                  <v:imagedata r:id="rId34" o:title=""/>
                </v:shape>
                <o:OLEObject Type="Embed" ProgID="Equation.3" ShapeID="_x0000_i1282" DrawAspect="Content" ObjectID="_1781671958" r:id="rId300"/>
              </w:object>
            </w:r>
            <w:r w:rsidRPr="00CC4B4E">
              <w:rPr>
                <w:szCs w:val="18"/>
                <w:vertAlign w:val="subscript"/>
              </w:rPr>
              <w:t xml:space="preserve"> BB</w:t>
            </w:r>
            <w:r w:rsidRPr="00CC4B4E">
              <w:rPr>
                <w:szCs w:val="18"/>
                <w:vertAlign w:val="superscript"/>
              </w:rPr>
              <w:t xml:space="preserve"> Note 5</w:t>
            </w:r>
          </w:p>
        </w:tc>
        <w:tc>
          <w:tcPr>
            <w:tcW w:w="1085" w:type="dxa"/>
          </w:tcPr>
          <w:p w14:paraId="6463920A" w14:textId="77777777" w:rsidR="00BD6987" w:rsidRPr="00CC4B4E" w:rsidRDefault="00BD6987" w:rsidP="00DC2482">
            <w:pPr>
              <w:pStyle w:val="TAC"/>
            </w:pPr>
            <w:r w:rsidRPr="00CC4B4E">
              <w:t>dB</w:t>
            </w:r>
          </w:p>
        </w:tc>
        <w:tc>
          <w:tcPr>
            <w:tcW w:w="1168" w:type="dxa"/>
          </w:tcPr>
          <w:p w14:paraId="5AE66844" w14:textId="77777777" w:rsidR="00BD6987" w:rsidRPr="00CC4B4E" w:rsidRDefault="00BD6987" w:rsidP="00DC2482">
            <w:pPr>
              <w:pStyle w:val="TAC"/>
            </w:pPr>
            <w:r w:rsidRPr="00CC4B4E">
              <w:t>Config 1</w:t>
            </w:r>
          </w:p>
        </w:tc>
        <w:tc>
          <w:tcPr>
            <w:tcW w:w="709" w:type="dxa"/>
          </w:tcPr>
          <w:p w14:paraId="543AE25A" w14:textId="2582DDA6" w:rsidR="00BD6987" w:rsidRPr="00CC4B4E" w:rsidDel="004B51DC" w:rsidRDefault="00BD6987" w:rsidP="00DC2482">
            <w:pPr>
              <w:pStyle w:val="TAC"/>
              <w:rPr>
                <w:sz w:val="16"/>
                <w:szCs w:val="16"/>
              </w:rPr>
            </w:pPr>
            <w:r w:rsidRPr="00CC4B4E">
              <w:rPr>
                <w:sz w:val="16"/>
                <w:szCs w:val="16"/>
              </w:rPr>
              <w:t>1.89</w:t>
            </w:r>
          </w:p>
        </w:tc>
        <w:tc>
          <w:tcPr>
            <w:tcW w:w="851" w:type="dxa"/>
            <w:gridSpan w:val="2"/>
          </w:tcPr>
          <w:p w14:paraId="720A74E1" w14:textId="287DF043" w:rsidR="00BD6987" w:rsidRPr="00CC4B4E" w:rsidDel="004B51DC" w:rsidRDefault="00BD6987" w:rsidP="00DC2482">
            <w:pPr>
              <w:pStyle w:val="TAC"/>
              <w:rPr>
                <w:sz w:val="16"/>
                <w:szCs w:val="16"/>
              </w:rPr>
            </w:pPr>
            <w:r w:rsidRPr="00CC4B4E">
              <w:rPr>
                <w:sz w:val="16"/>
                <w:szCs w:val="16"/>
              </w:rPr>
              <w:t>1.89</w:t>
            </w:r>
          </w:p>
        </w:tc>
        <w:tc>
          <w:tcPr>
            <w:tcW w:w="1137" w:type="dxa"/>
          </w:tcPr>
          <w:p w14:paraId="1632C1F1" w14:textId="77777777" w:rsidR="00BD6987" w:rsidRPr="00CC4B4E" w:rsidDel="00B36E6D" w:rsidRDefault="00BD6987" w:rsidP="00DC2482">
            <w:pPr>
              <w:pStyle w:val="TAC"/>
              <w:rPr>
                <w:sz w:val="16"/>
                <w:szCs w:val="16"/>
              </w:rPr>
            </w:pPr>
            <w:r w:rsidRPr="00CC4B4E">
              <w:rPr>
                <w:sz w:val="16"/>
                <w:szCs w:val="16"/>
              </w:rPr>
              <w:t>-Infinity</w:t>
            </w:r>
          </w:p>
        </w:tc>
        <w:tc>
          <w:tcPr>
            <w:tcW w:w="708" w:type="dxa"/>
          </w:tcPr>
          <w:p w14:paraId="34470B1A" w14:textId="027714B5" w:rsidR="00BD6987" w:rsidRPr="00CC4B4E" w:rsidDel="004B51DC" w:rsidRDefault="00BD6987" w:rsidP="00DC2482">
            <w:pPr>
              <w:pStyle w:val="TAC"/>
              <w:rPr>
                <w:sz w:val="16"/>
                <w:szCs w:val="16"/>
              </w:rPr>
            </w:pPr>
            <w:r w:rsidRPr="00CC4B4E">
              <w:rPr>
                <w:sz w:val="16"/>
                <w:szCs w:val="16"/>
              </w:rPr>
              <w:t>1.89</w:t>
            </w:r>
          </w:p>
        </w:tc>
        <w:tc>
          <w:tcPr>
            <w:tcW w:w="851" w:type="dxa"/>
          </w:tcPr>
          <w:p w14:paraId="2481A20A"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1C3218F3" w14:textId="2D62197B" w:rsidR="00BD6987" w:rsidRPr="00CC4B4E" w:rsidRDefault="00BD6987" w:rsidP="00DC2482">
            <w:pPr>
              <w:pStyle w:val="TAC"/>
              <w:rPr>
                <w:sz w:val="16"/>
                <w:szCs w:val="16"/>
              </w:rPr>
            </w:pPr>
            <w:r w:rsidRPr="00CC4B4E">
              <w:rPr>
                <w:sz w:val="16"/>
                <w:szCs w:val="16"/>
              </w:rPr>
              <w:t>1.89</w:t>
            </w:r>
          </w:p>
        </w:tc>
      </w:tr>
      <w:tr w:rsidR="00BD6987" w:rsidRPr="00CC4B4E" w14:paraId="224367AE" w14:textId="77777777" w:rsidTr="00DC2482">
        <w:trPr>
          <w:cantSplit/>
          <w:trHeight w:val="94"/>
        </w:trPr>
        <w:tc>
          <w:tcPr>
            <w:tcW w:w="2270" w:type="dxa"/>
            <w:gridSpan w:val="2"/>
          </w:tcPr>
          <w:p w14:paraId="5027DE95" w14:textId="77777777" w:rsidR="00BD6987" w:rsidRPr="00CC4B4E" w:rsidRDefault="00BD6987" w:rsidP="00DC2482">
            <w:pPr>
              <w:pStyle w:val="TAL"/>
            </w:pPr>
            <w:r w:rsidRPr="00CC4B4E">
              <w:t>Io</w:t>
            </w:r>
            <w:r w:rsidRPr="00CC4B4E">
              <w:rPr>
                <w:vertAlign w:val="superscript"/>
              </w:rPr>
              <w:t>Note 2</w:t>
            </w:r>
          </w:p>
        </w:tc>
        <w:tc>
          <w:tcPr>
            <w:tcW w:w="1085" w:type="dxa"/>
          </w:tcPr>
          <w:p w14:paraId="2492DD30" w14:textId="77777777" w:rsidR="00BD6987" w:rsidRPr="00CC4B4E" w:rsidRDefault="00BD6987" w:rsidP="00DC2482">
            <w:pPr>
              <w:pStyle w:val="TAC"/>
            </w:pPr>
            <w:r w:rsidRPr="00CC4B4E">
              <w:t xml:space="preserve">dBm/95.04 MHz </w:t>
            </w:r>
            <w:r w:rsidRPr="00CC4B4E">
              <w:rPr>
                <w:vertAlign w:val="superscript"/>
              </w:rPr>
              <w:t>Note3</w:t>
            </w:r>
          </w:p>
        </w:tc>
        <w:tc>
          <w:tcPr>
            <w:tcW w:w="1168" w:type="dxa"/>
          </w:tcPr>
          <w:p w14:paraId="313C32DC" w14:textId="77777777" w:rsidR="00BD6987" w:rsidRPr="00CC4B4E" w:rsidRDefault="00BD6987" w:rsidP="00DC2482">
            <w:pPr>
              <w:pStyle w:val="TAC"/>
            </w:pPr>
            <w:r w:rsidRPr="00CC4B4E">
              <w:t>Config 1</w:t>
            </w:r>
          </w:p>
        </w:tc>
        <w:tc>
          <w:tcPr>
            <w:tcW w:w="709" w:type="dxa"/>
          </w:tcPr>
          <w:p w14:paraId="6D77F324" w14:textId="2778403B" w:rsidR="00BD6987" w:rsidRPr="00CC4B4E" w:rsidRDefault="00BD6987" w:rsidP="00DC2482">
            <w:pPr>
              <w:pStyle w:val="TAC"/>
              <w:rPr>
                <w:sz w:val="16"/>
                <w:szCs w:val="16"/>
              </w:rPr>
            </w:pPr>
            <w:r w:rsidRPr="00CC4B4E">
              <w:rPr>
                <w:sz w:val="16"/>
                <w:szCs w:val="16"/>
              </w:rPr>
              <w:t>-58.01</w:t>
            </w:r>
          </w:p>
        </w:tc>
        <w:tc>
          <w:tcPr>
            <w:tcW w:w="851" w:type="dxa"/>
            <w:gridSpan w:val="2"/>
          </w:tcPr>
          <w:p w14:paraId="2DB7A863" w14:textId="4B44D8EC" w:rsidR="00BD6987" w:rsidRPr="00CC4B4E" w:rsidRDefault="00BD6987" w:rsidP="00DC2482">
            <w:pPr>
              <w:pStyle w:val="TAC"/>
              <w:rPr>
                <w:sz w:val="16"/>
                <w:szCs w:val="16"/>
              </w:rPr>
            </w:pPr>
            <w:r w:rsidRPr="00CC4B4E">
              <w:rPr>
                <w:sz w:val="16"/>
                <w:szCs w:val="16"/>
              </w:rPr>
              <w:t>-58.01</w:t>
            </w:r>
          </w:p>
        </w:tc>
        <w:tc>
          <w:tcPr>
            <w:tcW w:w="1137" w:type="dxa"/>
          </w:tcPr>
          <w:p w14:paraId="79C39EA0" w14:textId="77777777" w:rsidR="00BD6987" w:rsidRPr="00CC4B4E" w:rsidRDefault="00BD6987" w:rsidP="00DC2482">
            <w:pPr>
              <w:pStyle w:val="TAC"/>
              <w:rPr>
                <w:sz w:val="16"/>
                <w:szCs w:val="16"/>
              </w:rPr>
            </w:pPr>
            <w:r w:rsidRPr="00CC4B4E">
              <w:rPr>
                <w:sz w:val="16"/>
                <w:szCs w:val="16"/>
              </w:rPr>
              <w:t>-Infinity</w:t>
            </w:r>
          </w:p>
        </w:tc>
        <w:tc>
          <w:tcPr>
            <w:tcW w:w="708" w:type="dxa"/>
          </w:tcPr>
          <w:p w14:paraId="60A956F6" w14:textId="2B42A622" w:rsidR="00BD6987" w:rsidRPr="00CC4B4E" w:rsidRDefault="00BD6987" w:rsidP="00DC2482">
            <w:pPr>
              <w:pStyle w:val="TAC"/>
              <w:rPr>
                <w:sz w:val="16"/>
                <w:szCs w:val="16"/>
              </w:rPr>
            </w:pPr>
            <w:r w:rsidRPr="00CC4B4E">
              <w:rPr>
                <w:sz w:val="16"/>
                <w:szCs w:val="16"/>
              </w:rPr>
              <w:t>-58.01</w:t>
            </w:r>
          </w:p>
        </w:tc>
        <w:tc>
          <w:tcPr>
            <w:tcW w:w="851" w:type="dxa"/>
          </w:tcPr>
          <w:p w14:paraId="5B79F880"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713F3E3C" w14:textId="36EC3C5F" w:rsidR="00BD6987" w:rsidRPr="00CC4B4E" w:rsidRDefault="00BD6987" w:rsidP="00DC2482">
            <w:pPr>
              <w:pStyle w:val="TAC"/>
              <w:rPr>
                <w:sz w:val="16"/>
                <w:szCs w:val="16"/>
              </w:rPr>
            </w:pPr>
            <w:r w:rsidRPr="00CC4B4E">
              <w:rPr>
                <w:sz w:val="16"/>
                <w:szCs w:val="16"/>
              </w:rPr>
              <w:t>-58.01</w:t>
            </w:r>
          </w:p>
        </w:tc>
      </w:tr>
      <w:tr w:rsidR="00BD6987" w:rsidRPr="00CC4B4E" w14:paraId="026F35BE" w14:textId="77777777" w:rsidTr="00DC2482">
        <w:trPr>
          <w:cantSplit/>
          <w:trHeight w:val="150"/>
        </w:trPr>
        <w:tc>
          <w:tcPr>
            <w:tcW w:w="2270" w:type="dxa"/>
            <w:gridSpan w:val="2"/>
          </w:tcPr>
          <w:p w14:paraId="0EED36A3" w14:textId="77777777" w:rsidR="00BD6987" w:rsidRPr="00CC4B4E" w:rsidRDefault="00BD6987" w:rsidP="00DC2482">
            <w:pPr>
              <w:pStyle w:val="TAL"/>
            </w:pPr>
            <w:r w:rsidRPr="00CC4B4E">
              <w:t xml:space="preserve">Propagation Condition </w:t>
            </w:r>
          </w:p>
        </w:tc>
        <w:tc>
          <w:tcPr>
            <w:tcW w:w="1085" w:type="dxa"/>
          </w:tcPr>
          <w:p w14:paraId="3D55B613" w14:textId="77777777" w:rsidR="00BD6987" w:rsidRPr="00CC4B4E" w:rsidRDefault="00BD6987" w:rsidP="00DC2482">
            <w:pPr>
              <w:pStyle w:val="TAC"/>
            </w:pPr>
          </w:p>
        </w:tc>
        <w:tc>
          <w:tcPr>
            <w:tcW w:w="1168" w:type="dxa"/>
          </w:tcPr>
          <w:p w14:paraId="1C36CCD9" w14:textId="77777777" w:rsidR="00BD6987" w:rsidRPr="00CC4B4E" w:rsidRDefault="00BD6987" w:rsidP="00DC2482">
            <w:pPr>
              <w:pStyle w:val="TAC"/>
              <w:rPr>
                <w:rFonts w:cs="v4.2.0"/>
              </w:rPr>
            </w:pPr>
            <w:r w:rsidRPr="00CC4B4E">
              <w:t>Config 1</w:t>
            </w:r>
          </w:p>
        </w:tc>
        <w:tc>
          <w:tcPr>
            <w:tcW w:w="5111" w:type="dxa"/>
            <w:gridSpan w:val="8"/>
          </w:tcPr>
          <w:p w14:paraId="7D5D616B" w14:textId="77777777" w:rsidR="00BD6987" w:rsidRPr="00CC4B4E" w:rsidRDefault="00BD6987" w:rsidP="00DC2482">
            <w:pPr>
              <w:pStyle w:val="TAC"/>
            </w:pPr>
            <w:r w:rsidRPr="00CC4B4E">
              <w:rPr>
                <w:rFonts w:cs="v4.2.0"/>
              </w:rPr>
              <w:t>AWGN</w:t>
            </w:r>
          </w:p>
        </w:tc>
      </w:tr>
      <w:tr w:rsidR="00BD6987" w:rsidRPr="00CC4B4E" w14:paraId="56030CAF" w14:textId="77777777" w:rsidTr="00DC2482">
        <w:trPr>
          <w:cantSplit/>
          <w:trHeight w:val="1023"/>
        </w:trPr>
        <w:tc>
          <w:tcPr>
            <w:tcW w:w="9634" w:type="dxa"/>
            <w:gridSpan w:val="12"/>
          </w:tcPr>
          <w:p w14:paraId="7F6D74D7" w14:textId="77777777" w:rsidR="00BD6987" w:rsidRPr="00CC4B4E" w:rsidRDefault="00BD6987" w:rsidP="00DC2482">
            <w:pPr>
              <w:pStyle w:val="TAN"/>
            </w:pPr>
            <w:r w:rsidRPr="00CC4B4E">
              <w:t>Note 1:</w:t>
            </w:r>
            <w:r w:rsidRPr="00CC4B4E">
              <w:tab/>
              <w:t>OCNG shall be used such that both cells are fully allocated and a constant total transmitted power spectral density is achieved for all OFDM symbols.Note 2:</w:t>
            </w:r>
            <w:r w:rsidRPr="00CC4B4E">
              <w:tab/>
              <w:t>SS</w:t>
            </w:r>
            <w:r w:rsidRPr="00CC4B4E">
              <w:rPr>
                <w:lang w:val="en-US"/>
              </w:rPr>
              <w:t>B</w:t>
            </w:r>
            <w:r w:rsidRPr="00CC4B4E">
              <w:t>RP</w:t>
            </w:r>
            <w:r w:rsidRPr="00CC4B4E">
              <w:rPr>
                <w:lang w:val="en-US"/>
              </w:rPr>
              <w:t>, Es/Iot</w:t>
            </w:r>
            <w:r w:rsidRPr="00CC4B4E">
              <w:t xml:space="preserve"> and Io levels have been derived from other parameters for information purposes. They are not settable parameters themselves.</w:t>
            </w:r>
          </w:p>
          <w:p w14:paraId="25284C81" w14:textId="77777777" w:rsidR="00BD6987" w:rsidRPr="00CC4B4E" w:rsidRDefault="00BD6987" w:rsidP="00DC2482">
            <w:pPr>
              <w:pStyle w:val="TAN"/>
            </w:pPr>
            <w:r w:rsidRPr="00CC4B4E">
              <w:t>Note 3:</w:t>
            </w:r>
            <w:r w:rsidRPr="00CC4B4E">
              <w:tab/>
              <w:t>Equivalent power received by an antenna with 0 dBi gain at the centre of the quiet zone</w:t>
            </w:r>
          </w:p>
          <w:p w14:paraId="160BA6BD" w14:textId="77777777" w:rsidR="00BD6987" w:rsidRPr="00CC4B4E" w:rsidRDefault="00BD6987" w:rsidP="00DC2482">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58086B23" w14:textId="77777777" w:rsidR="00BD6987" w:rsidRPr="00CC4B4E" w:rsidRDefault="00BD6987" w:rsidP="00DC2482">
            <w:pPr>
              <w:pStyle w:val="TAN"/>
            </w:pPr>
            <w:r w:rsidRPr="00CC4B4E">
              <w:rPr>
                <w:rFonts w:cs="Arial"/>
                <w:lang w:val="en-US"/>
              </w:rPr>
              <w:t>Note 5:</w:t>
            </w:r>
            <w:r w:rsidRPr="00CC4B4E">
              <w:rPr>
                <w:rFonts w:cs="Arial"/>
                <w:lang w:val="en-US"/>
              </w:rPr>
              <w:tab/>
              <w:t>Calculation of Es/Iot</w:t>
            </w:r>
            <w:r w:rsidRPr="00CC4B4E">
              <w:rPr>
                <w:rFonts w:cs="Arial"/>
                <w:vertAlign w:val="subscript"/>
                <w:lang w:val="en-US"/>
              </w:rPr>
              <w:t>BB</w:t>
            </w:r>
            <w:r w:rsidRPr="00CC4B4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5AB0AD2F" w14:textId="77777777" w:rsidR="00BD6987" w:rsidRDefault="00BD6987" w:rsidP="00BD6987">
      <w:pPr>
        <w:rPr>
          <w:rFonts w:cs="v4.2.0"/>
        </w:rPr>
      </w:pPr>
    </w:p>
    <w:p w14:paraId="016F668A" w14:textId="4612CF8A" w:rsidR="00BD6987" w:rsidRPr="00CC4B4E" w:rsidRDefault="00BD6987" w:rsidP="00BD6987">
      <w:pPr>
        <w:rPr>
          <w:rFonts w:cs="v4.2.0"/>
        </w:rPr>
      </w:pPr>
      <w:r w:rsidRPr="00CC4B4E">
        <w:rPr>
          <w:rFonts w:cs="v4.2.0"/>
        </w:rPr>
        <w:t>The UE shall send one Event A3 triggered measurement report for each neighboring cell, with a measurement reporting delay less than X ms from the beginning of time period T2, where X is</w:t>
      </w:r>
    </w:p>
    <w:p w14:paraId="29BD5A8E" w14:textId="77777777" w:rsidR="00BD6987" w:rsidRPr="00CC4B4E" w:rsidRDefault="00BD6987" w:rsidP="00BD6987">
      <w:pPr>
        <w:pStyle w:val="B1"/>
      </w:pPr>
      <w:r w:rsidRPr="00CC4B4E">
        <w:t>10240 for UE supporting power class 1, or</w:t>
      </w:r>
    </w:p>
    <w:p w14:paraId="6047C9AF" w14:textId="77777777" w:rsidR="00BD6987" w:rsidRPr="00CC4B4E" w:rsidRDefault="00BD6987" w:rsidP="00BD6987">
      <w:pPr>
        <w:pStyle w:val="B1"/>
      </w:pPr>
      <w:r w:rsidRPr="00CC4B4E">
        <w:t xml:space="preserve">6400 for UE supporting other power class. </w:t>
      </w:r>
    </w:p>
    <w:p w14:paraId="3D112A95" w14:textId="77777777" w:rsidR="00BD6987" w:rsidRPr="00CC4B4E" w:rsidRDefault="00BD6987" w:rsidP="00BD6987">
      <w:pPr>
        <w:rPr>
          <w:rFonts w:cs="v4.2.0"/>
        </w:rPr>
      </w:pPr>
      <w:r w:rsidRPr="00CC4B4E">
        <w:rPr>
          <w:rFonts w:cs="v4.2.0"/>
        </w:rPr>
        <w:t>The  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569B7CC8" w14:textId="77777777" w:rsidR="00BD6987" w:rsidRPr="00CC4B4E" w:rsidRDefault="00BD6987" w:rsidP="00BD6987">
      <w:pPr>
        <w:pStyle w:val="NO"/>
        <w:rPr>
          <w:color w:val="FF0000"/>
        </w:rPr>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2645CA1C" w14:textId="60A48610" w:rsidR="00097D51" w:rsidRPr="00960206" w:rsidRDefault="00097D51" w:rsidP="00097D51">
      <w:pPr>
        <w:pStyle w:val="Heading4"/>
      </w:pPr>
      <w:r w:rsidRPr="00960206">
        <w:t>7.6.15.2</w:t>
      </w:r>
      <w:r w:rsidRPr="00960206">
        <w:tab/>
        <w:t>NR SA FR2 event triggered reporting tests For FR2 with concurrent measurement gaps without SSB time index detection when DRX is not used (PCell in FR2)</w:t>
      </w:r>
    </w:p>
    <w:p w14:paraId="0B780D5E" w14:textId="77777777" w:rsidR="00B03809" w:rsidRDefault="00097D51" w:rsidP="00B03809">
      <w:pPr>
        <w:pStyle w:val="EditorsNote"/>
        <w:rPr>
          <w:lang w:eastAsia="zh-CN"/>
        </w:rPr>
      </w:pPr>
      <w:r w:rsidRPr="00EC1414">
        <w:rPr>
          <w:lang w:eastAsia="zh-CN"/>
        </w:rPr>
        <w:t xml:space="preserve">Editor's Note: </w:t>
      </w:r>
      <w:r w:rsidR="00B03809">
        <w:rPr>
          <w:lang w:eastAsia="zh-CN"/>
        </w:rPr>
        <w:t>This test case has been completed for the following configurations:</w:t>
      </w:r>
    </w:p>
    <w:p w14:paraId="17A5944F" w14:textId="77777777" w:rsidR="00B03809" w:rsidRDefault="00B03809" w:rsidP="00B03809">
      <w:pPr>
        <w:pStyle w:val="EditorsNote"/>
        <w:rPr>
          <w:lang w:eastAsia="zh-CN"/>
        </w:rPr>
      </w:pPr>
      <w:r>
        <w:rPr>
          <w:lang w:eastAsia="zh-CN"/>
        </w:rPr>
        <w:t>-</w:t>
      </w:r>
      <w:r>
        <w:rPr>
          <w:lang w:eastAsia="zh-CN"/>
        </w:rPr>
        <w:tab/>
        <w:t>Test frequency f ≤ 40.8 GHz</w:t>
      </w:r>
    </w:p>
    <w:p w14:paraId="10117E62" w14:textId="699D85E1" w:rsidR="00B03809" w:rsidRDefault="00B03809" w:rsidP="00B03809">
      <w:pPr>
        <w:pStyle w:val="EditorsNote"/>
        <w:rPr>
          <w:lang w:eastAsia="zh-CN"/>
        </w:rPr>
      </w:pPr>
      <w:r>
        <w:rPr>
          <w:lang w:eastAsia="zh-CN"/>
        </w:rPr>
        <w:t>-</w:t>
      </w:r>
      <w:r>
        <w:rPr>
          <w:lang w:eastAsia="zh-CN"/>
        </w:rPr>
        <w:tab/>
        <w:t>UE PC3</w:t>
      </w:r>
    </w:p>
    <w:p w14:paraId="0A2A275C" w14:textId="77777777" w:rsidR="00B03809" w:rsidRDefault="00B03809" w:rsidP="00B03809">
      <w:pPr>
        <w:pStyle w:val="EditorsNote"/>
        <w:rPr>
          <w:lang w:eastAsia="zh-CN"/>
        </w:rPr>
      </w:pPr>
      <w:r>
        <w:rPr>
          <w:lang w:eastAsia="zh-CN"/>
        </w:rPr>
        <w:t>This test case is incomplete for UE power classes other than PC3</w:t>
      </w:r>
    </w:p>
    <w:p w14:paraId="3F702C39" w14:textId="0E3498EA" w:rsidR="00097D51" w:rsidRPr="00C378AB" w:rsidRDefault="00B03809" w:rsidP="00B03809">
      <w:pPr>
        <w:pStyle w:val="EditorsNote"/>
        <w:rPr>
          <w:lang w:eastAsia="zh-CN"/>
        </w:rPr>
      </w:pPr>
      <w:r>
        <w:rPr>
          <w:lang w:eastAsia="zh-CN"/>
        </w:rPr>
        <w:t>This test case is incomplete for test frequencies &gt; 40.8 GHz</w:t>
      </w:r>
    </w:p>
    <w:p w14:paraId="4D5D4CFD" w14:textId="77777777" w:rsidR="00097D51" w:rsidRPr="00960206" w:rsidRDefault="00097D51" w:rsidP="00097D51">
      <w:pPr>
        <w:pStyle w:val="H6"/>
      </w:pPr>
      <w:r w:rsidRPr="00960206">
        <w:t>7.6.15.2.1</w:t>
      </w:r>
      <w:r w:rsidRPr="00960206">
        <w:tab/>
        <w:t>Test purpose</w:t>
      </w:r>
    </w:p>
    <w:p w14:paraId="0F5F6E4A" w14:textId="77777777" w:rsidR="00097D51" w:rsidRPr="00960206" w:rsidRDefault="00097D51" w:rsidP="00097D51">
      <w:r w:rsidRPr="00960206">
        <w:t>The purpose of this test is to verify that the UE makes correct reporting of an event</w:t>
      </w:r>
      <w:r w:rsidRPr="00960206">
        <w:rPr>
          <w:rFonts w:eastAsia="SimSun" w:hint="eastAsia"/>
          <w:lang w:val="en-US" w:eastAsia="zh-CN"/>
        </w:rPr>
        <w:t xml:space="preserve"> for each neighbour cell</w:t>
      </w:r>
      <w:r w:rsidRPr="00960206">
        <w:t xml:space="preserve">. This test will partly verify the SA inter-frequency NR cell search requirements </w:t>
      </w:r>
      <w:r w:rsidRPr="00960206">
        <w:rPr>
          <w:rFonts w:eastAsia="SimSun" w:hint="eastAsia"/>
          <w:lang w:val="en-US" w:eastAsia="zh-CN"/>
        </w:rPr>
        <w:t>and collision handling between two partially</w:t>
      </w:r>
      <w:r w:rsidRPr="00960206">
        <w:rPr>
          <w:rFonts w:eastAsia="SimSun"/>
          <w:lang w:val="en-US" w:eastAsia="zh-CN"/>
        </w:rPr>
        <w:t xml:space="preserve"> </w:t>
      </w:r>
      <w:r w:rsidRPr="00960206">
        <w:rPr>
          <w:rFonts w:eastAsiaTheme="minorEastAsia"/>
        </w:rPr>
        <w:t xml:space="preserve">overlapping gaps </w:t>
      </w:r>
      <w:r w:rsidRPr="00960206">
        <w:t>in TS 38.133 [6] clause 9.</w:t>
      </w:r>
      <w:r w:rsidRPr="00960206">
        <w:rPr>
          <w:rFonts w:eastAsiaTheme="minorEastAsia"/>
        </w:rPr>
        <w:t>1</w:t>
      </w:r>
      <w:r w:rsidRPr="00960206">
        <w:t>.</w:t>
      </w:r>
      <w:r w:rsidRPr="00960206">
        <w:rPr>
          <w:rFonts w:eastAsiaTheme="minorEastAsia"/>
        </w:rPr>
        <w:t>8</w:t>
      </w:r>
      <w:r w:rsidRPr="00960206">
        <w:t>.</w:t>
      </w:r>
    </w:p>
    <w:p w14:paraId="5B16C155" w14:textId="77777777" w:rsidR="00097D51" w:rsidRPr="00960206" w:rsidRDefault="00097D51" w:rsidP="00097D51">
      <w:pPr>
        <w:pStyle w:val="H6"/>
      </w:pPr>
      <w:r w:rsidRPr="00960206">
        <w:t>7.6.15.2.2</w:t>
      </w:r>
      <w:r w:rsidRPr="00960206">
        <w:tab/>
        <w:t>Test applicability</w:t>
      </w:r>
    </w:p>
    <w:p w14:paraId="1303B96A" w14:textId="77777777" w:rsidR="00097D51" w:rsidRPr="00960206" w:rsidRDefault="00097D51" w:rsidP="00097D51">
      <w:r w:rsidRPr="00960206">
        <w:t>This test applies to all types of NR UEs supporting concurrent gap capability from release 17 onwards.</w:t>
      </w:r>
    </w:p>
    <w:p w14:paraId="10ECE1B1" w14:textId="77777777" w:rsidR="00097D51" w:rsidRPr="00960206" w:rsidRDefault="00097D51" w:rsidP="00097D51">
      <w:pPr>
        <w:pStyle w:val="H6"/>
      </w:pPr>
      <w:r w:rsidRPr="00960206">
        <w:t>7.6.15.2.3</w:t>
      </w:r>
      <w:r w:rsidRPr="00960206">
        <w:tab/>
        <w:t>Minimum conformance requirements</w:t>
      </w:r>
    </w:p>
    <w:p w14:paraId="6A9AF008" w14:textId="77777777" w:rsidR="00097D51" w:rsidRPr="00960206" w:rsidRDefault="00097D51" w:rsidP="00097D51">
      <w:pPr>
        <w:rPr>
          <w:lang w:val="en-US" w:eastAsia="sv-SE"/>
        </w:rPr>
      </w:pPr>
      <w:r w:rsidRPr="00960206">
        <w:rPr>
          <w:lang w:eastAsia="sv-SE"/>
        </w:rPr>
        <w:t>The minimum conformance requirements are specified in clause 7.6.15.0.</w:t>
      </w:r>
    </w:p>
    <w:p w14:paraId="54F74D9A" w14:textId="77777777" w:rsidR="00097D51" w:rsidRPr="00960206" w:rsidRDefault="00097D51" w:rsidP="00097D51">
      <w:pPr>
        <w:rPr>
          <w:lang w:eastAsia="sv-SE"/>
        </w:rPr>
      </w:pPr>
      <w:r w:rsidRPr="00960206">
        <w:rPr>
          <w:lang w:eastAsia="sv-SE"/>
        </w:rPr>
        <w:t>The normative reference for this requirement is TS 38.133 [6] clause A.7.6.15.2.</w:t>
      </w:r>
    </w:p>
    <w:p w14:paraId="2E68FFF6" w14:textId="77777777" w:rsidR="00097D51" w:rsidRPr="00960206" w:rsidRDefault="00097D51" w:rsidP="00097D51">
      <w:pPr>
        <w:pStyle w:val="H6"/>
      </w:pPr>
      <w:r w:rsidRPr="00960206">
        <w:t>7.6.15.2.4</w:t>
      </w:r>
      <w:r w:rsidRPr="00960206">
        <w:tab/>
        <w:t>Test description</w:t>
      </w:r>
    </w:p>
    <w:p w14:paraId="0D30533E" w14:textId="77777777" w:rsidR="00097D51" w:rsidRPr="00960206" w:rsidRDefault="00097D51" w:rsidP="00097D51">
      <w:pPr>
        <w:pStyle w:val="H6"/>
      </w:pPr>
      <w:bookmarkStart w:id="147" w:name="_Hlk146809567"/>
      <w:r w:rsidRPr="00960206">
        <w:t>7.6.15.2.4.1</w:t>
      </w:r>
      <w:r w:rsidRPr="00960206">
        <w:tab/>
        <w:t>Initial conditions</w:t>
      </w:r>
    </w:p>
    <w:bookmarkEnd w:id="147"/>
    <w:p w14:paraId="11F620F5" w14:textId="77777777" w:rsidR="00097D51" w:rsidRPr="00960206" w:rsidRDefault="00097D51" w:rsidP="00097D51">
      <w:pPr>
        <w:rPr>
          <w:lang w:eastAsia="sv-SE"/>
        </w:rPr>
      </w:pPr>
      <w:r w:rsidRPr="00960206">
        <w:rPr>
          <w:lang w:eastAsia="sv-SE"/>
        </w:rPr>
        <w:t>This test shall be tested using any of the test configurations in Table 7.6.15.2.4.1-1.</w:t>
      </w:r>
    </w:p>
    <w:p w14:paraId="2A5B09A8" w14:textId="5DF0EB7B" w:rsidR="00097D51" w:rsidRPr="00960206" w:rsidRDefault="00097D51" w:rsidP="00097D51">
      <w:pPr>
        <w:pStyle w:val="TH"/>
      </w:pPr>
      <w:r w:rsidRPr="00960206">
        <w:t>Table 7.6.15.2.4.1-1</w:t>
      </w:r>
      <w:r>
        <w:t>:</w:t>
      </w:r>
      <w:r w:rsidRPr="0096020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97D51" w:rsidRPr="00960206" w14:paraId="0D3E15C7"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018E43C8" w14:textId="77777777" w:rsidR="00097D51" w:rsidRPr="00960206" w:rsidRDefault="00097D51" w:rsidP="00DC2482">
            <w:pPr>
              <w:pStyle w:val="TAH"/>
            </w:pPr>
            <w:r w:rsidRPr="00960206">
              <w:t>Config</w:t>
            </w:r>
          </w:p>
        </w:tc>
        <w:tc>
          <w:tcPr>
            <w:tcW w:w="7299" w:type="dxa"/>
            <w:tcBorders>
              <w:top w:val="single" w:sz="4" w:space="0" w:color="auto"/>
              <w:left w:val="single" w:sz="4" w:space="0" w:color="auto"/>
              <w:bottom w:val="single" w:sz="4" w:space="0" w:color="auto"/>
              <w:right w:val="single" w:sz="4" w:space="0" w:color="auto"/>
            </w:tcBorders>
          </w:tcPr>
          <w:p w14:paraId="49CB09A7" w14:textId="77777777" w:rsidR="00097D51" w:rsidRPr="00960206" w:rsidRDefault="00097D51" w:rsidP="00DC2482">
            <w:pPr>
              <w:pStyle w:val="TAH"/>
            </w:pPr>
            <w:r w:rsidRPr="00960206">
              <w:t>Description</w:t>
            </w:r>
          </w:p>
        </w:tc>
      </w:tr>
      <w:tr w:rsidR="00097D51" w:rsidRPr="00960206" w14:paraId="5B5305D4"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21D62486" w14:textId="77777777" w:rsidR="00097D51" w:rsidRPr="00960206" w:rsidRDefault="00097D51" w:rsidP="00DC2482">
            <w:pPr>
              <w:pStyle w:val="TAC"/>
            </w:pPr>
            <w:r w:rsidRPr="00960206">
              <w:rPr>
                <w:lang w:val="en-US"/>
              </w:rPr>
              <w:t>7.6.15.2-</w:t>
            </w:r>
            <w:r w:rsidRPr="00960206">
              <w:t>1</w:t>
            </w:r>
          </w:p>
        </w:tc>
        <w:tc>
          <w:tcPr>
            <w:tcW w:w="7299" w:type="dxa"/>
            <w:tcBorders>
              <w:top w:val="single" w:sz="4" w:space="0" w:color="auto"/>
              <w:left w:val="single" w:sz="4" w:space="0" w:color="auto"/>
              <w:bottom w:val="single" w:sz="4" w:space="0" w:color="auto"/>
              <w:right w:val="single" w:sz="4" w:space="0" w:color="auto"/>
            </w:tcBorders>
          </w:tcPr>
          <w:p w14:paraId="2F43E91F" w14:textId="77777777" w:rsidR="00097D51" w:rsidRPr="00960206" w:rsidRDefault="00097D51" w:rsidP="00DC2482">
            <w:pPr>
              <w:pStyle w:val="TAL"/>
            </w:pPr>
            <w:r w:rsidRPr="00960206">
              <w:t>120 kHz SSB SCS, 100 MHz bandwidth, TDD duplex mode</w:t>
            </w:r>
          </w:p>
        </w:tc>
      </w:tr>
    </w:tbl>
    <w:p w14:paraId="1B137F5E" w14:textId="77777777" w:rsidR="00097D51" w:rsidRPr="00960206" w:rsidRDefault="00097D51" w:rsidP="00097D51">
      <w:pPr>
        <w:rPr>
          <w:lang w:eastAsia="sv-SE"/>
        </w:rPr>
      </w:pPr>
    </w:p>
    <w:p w14:paraId="5609FB75" w14:textId="77777777" w:rsidR="00097D51" w:rsidRPr="00960206" w:rsidRDefault="00097D51" w:rsidP="00097D51">
      <w:pPr>
        <w:rPr>
          <w:lang w:eastAsia="sv-SE"/>
        </w:rPr>
      </w:pPr>
      <w:r w:rsidRPr="00960206">
        <w:rPr>
          <w:lang w:eastAsia="sv-SE"/>
        </w:rPr>
        <w:t>Test environment parameters are given in Table 7.6.15.2.4.1-2.</w:t>
      </w:r>
    </w:p>
    <w:p w14:paraId="5800AE30" w14:textId="77777777" w:rsidR="00097D51" w:rsidRPr="00960206" w:rsidRDefault="00097D51" w:rsidP="00097D51">
      <w:pPr>
        <w:pStyle w:val="TH"/>
      </w:pPr>
      <w:r w:rsidRPr="00960206">
        <w:t>Table 7.6.15.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97D51" w:rsidRPr="00960206" w14:paraId="4229449B"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D275CDA" w14:textId="77777777" w:rsidR="00097D51" w:rsidRPr="00960206" w:rsidRDefault="00097D51" w:rsidP="00DC2482">
            <w:pPr>
              <w:pStyle w:val="TAH"/>
            </w:pPr>
            <w:r w:rsidRPr="0096020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21E2DF" w14:textId="77777777" w:rsidR="00097D51" w:rsidRPr="00960206" w:rsidRDefault="00097D51" w:rsidP="00DC2482">
            <w:pPr>
              <w:pStyle w:val="TAH"/>
            </w:pPr>
            <w:r w:rsidRPr="00960206">
              <w:t>Value</w:t>
            </w:r>
          </w:p>
        </w:tc>
        <w:tc>
          <w:tcPr>
            <w:tcW w:w="3961" w:type="dxa"/>
            <w:tcBorders>
              <w:top w:val="single" w:sz="4" w:space="0" w:color="auto"/>
              <w:left w:val="single" w:sz="4" w:space="0" w:color="auto"/>
              <w:bottom w:val="single" w:sz="4" w:space="0" w:color="auto"/>
              <w:right w:val="single" w:sz="4" w:space="0" w:color="auto"/>
            </w:tcBorders>
            <w:hideMark/>
          </w:tcPr>
          <w:p w14:paraId="61097062" w14:textId="77777777" w:rsidR="00097D51" w:rsidRPr="00960206" w:rsidRDefault="00097D51" w:rsidP="00DC2482">
            <w:pPr>
              <w:pStyle w:val="TAH"/>
            </w:pPr>
            <w:r w:rsidRPr="00960206">
              <w:t>Comment</w:t>
            </w:r>
          </w:p>
        </w:tc>
      </w:tr>
      <w:tr w:rsidR="00097D51" w:rsidRPr="00960206" w14:paraId="14560503"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439C274" w14:textId="77777777" w:rsidR="00097D51" w:rsidRPr="00960206" w:rsidRDefault="00097D51" w:rsidP="00DC2482">
            <w:pPr>
              <w:pStyle w:val="TAL"/>
            </w:pPr>
            <w:r w:rsidRPr="0096020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6E5B54D" w14:textId="77777777" w:rsidR="00097D51" w:rsidRPr="00960206" w:rsidRDefault="00097D51" w:rsidP="00DC2482">
            <w:pPr>
              <w:pStyle w:val="TAL"/>
            </w:pPr>
            <w:r w:rsidRPr="00960206">
              <w:t>NC</w:t>
            </w:r>
          </w:p>
        </w:tc>
        <w:tc>
          <w:tcPr>
            <w:tcW w:w="3961" w:type="dxa"/>
            <w:tcBorders>
              <w:top w:val="single" w:sz="4" w:space="0" w:color="auto"/>
              <w:left w:val="single" w:sz="4" w:space="0" w:color="auto"/>
              <w:bottom w:val="single" w:sz="4" w:space="0" w:color="auto"/>
              <w:right w:val="single" w:sz="4" w:space="0" w:color="auto"/>
            </w:tcBorders>
            <w:hideMark/>
          </w:tcPr>
          <w:p w14:paraId="65695104" w14:textId="77777777" w:rsidR="00097D51" w:rsidRPr="00960206" w:rsidRDefault="00097D51" w:rsidP="00DC2482">
            <w:pPr>
              <w:pStyle w:val="TAL"/>
            </w:pPr>
            <w:r w:rsidRPr="00960206">
              <w:t>As specified in TS 38.508-1 [14] clause 4.1.</w:t>
            </w:r>
          </w:p>
        </w:tc>
      </w:tr>
      <w:tr w:rsidR="00097D51" w:rsidRPr="00960206" w14:paraId="04F7B86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30AEF8C" w14:textId="77777777" w:rsidR="00097D51" w:rsidRPr="00960206" w:rsidRDefault="00097D51" w:rsidP="00DC2482">
            <w:pPr>
              <w:pStyle w:val="TAL"/>
            </w:pPr>
            <w:r w:rsidRPr="0096020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94B530" w14:textId="77777777" w:rsidR="00097D51" w:rsidRPr="00960206" w:rsidRDefault="00097D51" w:rsidP="00DC2482">
            <w:pPr>
              <w:pStyle w:val="TAL"/>
            </w:pPr>
            <w:r w:rsidRPr="00960206">
              <w:t>As specified in Annex E, table E.5-1 and TS 38.508-1 [14] clause 4.3.1 and 4.4.2.</w:t>
            </w:r>
          </w:p>
        </w:tc>
      </w:tr>
      <w:tr w:rsidR="00097D51" w:rsidRPr="00960206" w14:paraId="4F21AB41"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E6AD3BD" w14:textId="77777777" w:rsidR="00097D51" w:rsidRPr="00960206" w:rsidRDefault="00097D51" w:rsidP="00DC2482">
            <w:pPr>
              <w:pStyle w:val="TAL"/>
            </w:pPr>
            <w:r w:rsidRPr="0096020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349BE98" w14:textId="77777777" w:rsidR="00097D51" w:rsidRPr="00960206" w:rsidRDefault="00097D51" w:rsidP="00DC2482">
            <w:pPr>
              <w:pStyle w:val="TAL"/>
            </w:pPr>
            <w:r w:rsidRPr="00960206">
              <w:t>As specified by the test configuration selected from Table 7.6.15.2.4.1-1.</w:t>
            </w:r>
          </w:p>
        </w:tc>
      </w:tr>
      <w:tr w:rsidR="00097D51" w:rsidRPr="00960206" w14:paraId="0993D79C"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59B3B4E1" w14:textId="77777777" w:rsidR="00097D51" w:rsidRPr="00960206" w:rsidRDefault="00097D51" w:rsidP="00DC2482">
            <w:pPr>
              <w:pStyle w:val="TAL"/>
            </w:pPr>
            <w:r w:rsidRPr="0096020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2EF487" w14:textId="77777777" w:rsidR="00097D51" w:rsidRPr="00960206" w:rsidRDefault="00097D51" w:rsidP="00DC2482">
            <w:pPr>
              <w:pStyle w:val="TAL"/>
            </w:pPr>
            <w:r w:rsidRPr="00960206">
              <w:t>AWGN</w:t>
            </w:r>
          </w:p>
        </w:tc>
        <w:tc>
          <w:tcPr>
            <w:tcW w:w="3961" w:type="dxa"/>
            <w:tcBorders>
              <w:top w:val="single" w:sz="4" w:space="0" w:color="auto"/>
              <w:left w:val="single" w:sz="4" w:space="0" w:color="auto"/>
              <w:bottom w:val="single" w:sz="4" w:space="0" w:color="auto"/>
              <w:right w:val="single" w:sz="4" w:space="0" w:color="auto"/>
            </w:tcBorders>
            <w:hideMark/>
          </w:tcPr>
          <w:p w14:paraId="4A67C23F" w14:textId="77777777" w:rsidR="00097D51" w:rsidRPr="00960206" w:rsidRDefault="00097D51" w:rsidP="00DC2482">
            <w:pPr>
              <w:pStyle w:val="TAL"/>
            </w:pPr>
            <w:r w:rsidRPr="00960206">
              <w:t>As specified in Annex C.2.2.</w:t>
            </w:r>
          </w:p>
        </w:tc>
      </w:tr>
      <w:tr w:rsidR="00097D51" w:rsidRPr="00960206" w14:paraId="74B7899F" w14:textId="77777777" w:rsidTr="00DC2482">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7C344A8" w14:textId="77777777" w:rsidR="00097D51" w:rsidRPr="00960206" w:rsidRDefault="00097D51" w:rsidP="00DC2482">
            <w:pPr>
              <w:pStyle w:val="TAL"/>
            </w:pPr>
            <w:r w:rsidRPr="0096020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92D915C" w14:textId="77777777" w:rsidR="00097D51" w:rsidRPr="00960206" w:rsidRDefault="00097D51" w:rsidP="00DC2482">
            <w:pPr>
              <w:pStyle w:val="TAL"/>
            </w:pPr>
            <w:r w:rsidRPr="00960206">
              <w:t>TE Part</w:t>
            </w:r>
          </w:p>
        </w:tc>
        <w:tc>
          <w:tcPr>
            <w:tcW w:w="2809" w:type="dxa"/>
            <w:tcBorders>
              <w:top w:val="single" w:sz="4" w:space="0" w:color="auto"/>
              <w:left w:val="single" w:sz="4" w:space="0" w:color="auto"/>
              <w:bottom w:val="single" w:sz="4" w:space="0" w:color="auto"/>
              <w:right w:val="single" w:sz="4" w:space="0" w:color="auto"/>
            </w:tcBorders>
            <w:hideMark/>
          </w:tcPr>
          <w:p w14:paraId="142E5655" w14:textId="77777777" w:rsidR="00097D51" w:rsidRPr="00960206" w:rsidRDefault="00097D51" w:rsidP="00DC2482">
            <w:pPr>
              <w:pStyle w:val="TAL"/>
            </w:pPr>
            <w:r w:rsidRPr="00960206">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0B2C189" w14:textId="77777777" w:rsidR="00097D51" w:rsidRPr="00960206" w:rsidRDefault="00097D51" w:rsidP="00DC2482">
            <w:pPr>
              <w:pStyle w:val="TAL"/>
            </w:pPr>
            <w:r w:rsidRPr="00960206">
              <w:t>As specified in TS 38.508-1 [14] Annex A.</w:t>
            </w:r>
          </w:p>
        </w:tc>
      </w:tr>
      <w:tr w:rsidR="00097D51" w:rsidRPr="00960206" w14:paraId="6C4376E0" w14:textId="77777777" w:rsidTr="00DC248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78555" w14:textId="77777777" w:rsidR="00097D51" w:rsidRPr="00960206" w:rsidRDefault="00097D51" w:rsidP="00DC2482">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4732EF5C" w14:textId="77777777" w:rsidR="00097D51" w:rsidRPr="00960206" w:rsidRDefault="00097D51" w:rsidP="00DC2482">
            <w:pPr>
              <w:pStyle w:val="TAL"/>
            </w:pPr>
            <w:r w:rsidRPr="00960206">
              <w:t>DUT Part</w:t>
            </w:r>
          </w:p>
        </w:tc>
        <w:tc>
          <w:tcPr>
            <w:tcW w:w="2809" w:type="dxa"/>
            <w:tcBorders>
              <w:top w:val="single" w:sz="4" w:space="0" w:color="auto"/>
              <w:left w:val="single" w:sz="4" w:space="0" w:color="auto"/>
              <w:bottom w:val="single" w:sz="4" w:space="0" w:color="auto"/>
              <w:right w:val="single" w:sz="4" w:space="0" w:color="auto"/>
            </w:tcBorders>
            <w:hideMark/>
          </w:tcPr>
          <w:p w14:paraId="08158254" w14:textId="77777777" w:rsidR="00097D51" w:rsidRPr="00960206" w:rsidRDefault="00097D51" w:rsidP="00DC2482">
            <w:pPr>
              <w:pStyle w:val="TAL"/>
            </w:pPr>
            <w:r w:rsidRPr="00960206">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58531" w14:textId="77777777" w:rsidR="00097D51" w:rsidRPr="00960206" w:rsidRDefault="00097D51" w:rsidP="00DC2482">
            <w:pPr>
              <w:pStyle w:val="TAL"/>
            </w:pPr>
          </w:p>
        </w:tc>
      </w:tr>
      <w:tr w:rsidR="00097D51" w:rsidRPr="00960206" w14:paraId="1127276C"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334538D" w14:textId="77777777" w:rsidR="00097D51" w:rsidRPr="00960206" w:rsidRDefault="00097D51" w:rsidP="00DC2482">
            <w:pPr>
              <w:pStyle w:val="TAL"/>
            </w:pPr>
            <w:r w:rsidRPr="0096020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7642E2" w14:textId="77777777" w:rsidR="00097D51" w:rsidRPr="00960206" w:rsidRDefault="00097D51" w:rsidP="00DC2482">
            <w:pPr>
              <w:pStyle w:val="TAL"/>
            </w:pPr>
            <w:r w:rsidRPr="00960206">
              <w:t>N/A</w:t>
            </w:r>
          </w:p>
        </w:tc>
        <w:tc>
          <w:tcPr>
            <w:tcW w:w="3961" w:type="dxa"/>
            <w:tcBorders>
              <w:top w:val="single" w:sz="4" w:space="0" w:color="auto"/>
              <w:left w:val="single" w:sz="4" w:space="0" w:color="auto"/>
              <w:bottom w:val="single" w:sz="4" w:space="0" w:color="auto"/>
              <w:right w:val="single" w:sz="4" w:space="0" w:color="auto"/>
            </w:tcBorders>
          </w:tcPr>
          <w:p w14:paraId="08F098EB" w14:textId="77777777" w:rsidR="00097D51" w:rsidRPr="00960206" w:rsidRDefault="00097D51" w:rsidP="00DC2482">
            <w:pPr>
              <w:pStyle w:val="TAL"/>
            </w:pPr>
          </w:p>
        </w:tc>
      </w:tr>
    </w:tbl>
    <w:p w14:paraId="2620089E" w14:textId="77777777" w:rsidR="00097D51" w:rsidRPr="00960206" w:rsidRDefault="00097D51" w:rsidP="00097D51">
      <w:pPr>
        <w:rPr>
          <w:lang w:eastAsia="sv-SE"/>
        </w:rPr>
      </w:pPr>
    </w:p>
    <w:p w14:paraId="35F75996" w14:textId="77777777" w:rsidR="00097D51" w:rsidRPr="00960206" w:rsidRDefault="00097D51" w:rsidP="00097D51">
      <w:pPr>
        <w:pStyle w:val="B1"/>
      </w:pPr>
      <w:r w:rsidRPr="00960206">
        <w:t>1.</w:t>
      </w:r>
      <w:r w:rsidRPr="00960206">
        <w:tab/>
        <w:t>The general test parameter settings are set up according to Table 7.6.15.2.4.1-3.</w:t>
      </w:r>
    </w:p>
    <w:p w14:paraId="6D348E34" w14:textId="77777777" w:rsidR="00097D51" w:rsidRPr="00960206" w:rsidRDefault="00097D51" w:rsidP="00097D51">
      <w:pPr>
        <w:pStyle w:val="B1"/>
      </w:pPr>
      <w:r w:rsidRPr="00960206">
        <w:t>2.</w:t>
      </w:r>
      <w:r w:rsidRPr="00960206">
        <w:tab/>
        <w:t>Message contents are defined in clause 7.6.15.2.4.3.</w:t>
      </w:r>
    </w:p>
    <w:p w14:paraId="1440625F" w14:textId="77777777" w:rsidR="00097D51" w:rsidRPr="00960206" w:rsidRDefault="00097D51" w:rsidP="00097D51">
      <w:pPr>
        <w:pStyle w:val="B1"/>
      </w:pPr>
      <w:r w:rsidRPr="00960206">
        <w:t>3.</w:t>
      </w:r>
      <w:r w:rsidRPr="00960206">
        <w:tab/>
        <w:t>There are three NR carriers and three cells specified in the test</w:t>
      </w:r>
      <w:r w:rsidRPr="00960206">
        <w:rPr>
          <w:lang w:eastAsia="zh-CN"/>
        </w:rPr>
        <w:t>. Cell 1 (NR c</w:t>
      </w:r>
      <w:r w:rsidRPr="00960206">
        <w:t>ell 1) is the cell used for connection setup with the power level set according to Annex C.1.2 and C.1.3 for this test.</w:t>
      </w:r>
    </w:p>
    <w:p w14:paraId="050A8532" w14:textId="77777777" w:rsidR="00097D51" w:rsidRPr="00960206" w:rsidRDefault="00097D51" w:rsidP="00097D51">
      <w:pPr>
        <w:pStyle w:val="TH"/>
        <w:rPr>
          <w:rFonts w:eastAsiaTheme="minorEastAsia"/>
        </w:rPr>
      </w:pPr>
      <w:r w:rsidRPr="00960206">
        <w:rPr>
          <w:rFonts w:eastAsiaTheme="minorEastAsia"/>
        </w:rPr>
        <w:t>Table 7.6.15.2.</w:t>
      </w:r>
      <w:r w:rsidRPr="00960206">
        <w:t>4.</w:t>
      </w:r>
      <w:r w:rsidRPr="00960206">
        <w:rPr>
          <w:rFonts w:eastAsiaTheme="minorEastAsia"/>
        </w:rPr>
        <w:t>1-</w:t>
      </w:r>
      <w:r w:rsidRPr="00960206">
        <w:t>3</w:t>
      </w:r>
      <w:r w:rsidRPr="00960206">
        <w:rPr>
          <w:rFonts w:eastAsiaTheme="minorEastAsia"/>
        </w:rPr>
        <w:t>: General test parameters for</w:t>
      </w:r>
      <w:r w:rsidRPr="00960206">
        <w:t xml:space="preserve"> NR FR2 SA event triggered reporting tests with concurrent measurement gaps without SSB time index detection when DRX is not used (PCell in FR2)</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2552"/>
        <w:gridCol w:w="2883"/>
      </w:tblGrid>
      <w:tr w:rsidR="00097D51" w:rsidRPr="00960206" w14:paraId="44855845" w14:textId="77777777" w:rsidTr="00DC2482">
        <w:trPr>
          <w:cantSplit/>
          <w:trHeight w:val="187"/>
        </w:trPr>
        <w:tc>
          <w:tcPr>
            <w:tcW w:w="2118" w:type="dxa"/>
          </w:tcPr>
          <w:p w14:paraId="7FA488DB" w14:textId="77777777" w:rsidR="00097D51" w:rsidRPr="00960206" w:rsidRDefault="00097D51" w:rsidP="00097D51">
            <w:pPr>
              <w:pStyle w:val="TAH"/>
            </w:pPr>
            <w:r w:rsidRPr="00960206">
              <w:t>Parameter</w:t>
            </w:r>
          </w:p>
        </w:tc>
        <w:tc>
          <w:tcPr>
            <w:tcW w:w="596" w:type="dxa"/>
          </w:tcPr>
          <w:p w14:paraId="66233484" w14:textId="77777777" w:rsidR="00097D51" w:rsidRPr="00960206" w:rsidRDefault="00097D51" w:rsidP="00097D51">
            <w:pPr>
              <w:pStyle w:val="TAH"/>
            </w:pPr>
            <w:r w:rsidRPr="00960206">
              <w:t>Unit</w:t>
            </w:r>
          </w:p>
        </w:tc>
        <w:tc>
          <w:tcPr>
            <w:tcW w:w="1392" w:type="dxa"/>
          </w:tcPr>
          <w:p w14:paraId="6FA288A3" w14:textId="77777777" w:rsidR="00097D51" w:rsidRPr="00960206" w:rsidRDefault="00097D51" w:rsidP="00097D51">
            <w:pPr>
              <w:pStyle w:val="TAH"/>
            </w:pPr>
            <w:r w:rsidRPr="00960206">
              <w:t>Test configuration</w:t>
            </w:r>
          </w:p>
        </w:tc>
        <w:tc>
          <w:tcPr>
            <w:tcW w:w="2552" w:type="dxa"/>
          </w:tcPr>
          <w:p w14:paraId="4960C981" w14:textId="77777777" w:rsidR="00097D51" w:rsidRPr="00960206" w:rsidRDefault="00097D51" w:rsidP="00097D51">
            <w:pPr>
              <w:pStyle w:val="TAH"/>
            </w:pPr>
            <w:r w:rsidRPr="00960206">
              <w:t>Value</w:t>
            </w:r>
          </w:p>
        </w:tc>
        <w:tc>
          <w:tcPr>
            <w:tcW w:w="2883" w:type="dxa"/>
          </w:tcPr>
          <w:p w14:paraId="211F301C" w14:textId="77777777" w:rsidR="00097D51" w:rsidRPr="00960206" w:rsidRDefault="00097D51" w:rsidP="00097D51">
            <w:pPr>
              <w:pStyle w:val="TAH"/>
            </w:pPr>
            <w:r w:rsidRPr="00960206">
              <w:t>Comment</w:t>
            </w:r>
          </w:p>
        </w:tc>
      </w:tr>
      <w:tr w:rsidR="00097D51" w:rsidRPr="00960206" w14:paraId="4A731255" w14:textId="77777777" w:rsidTr="00DC2482">
        <w:trPr>
          <w:cantSplit/>
          <w:trHeight w:val="187"/>
        </w:trPr>
        <w:tc>
          <w:tcPr>
            <w:tcW w:w="2118" w:type="dxa"/>
          </w:tcPr>
          <w:p w14:paraId="4A982E73" w14:textId="77777777" w:rsidR="00097D51" w:rsidRPr="00960206" w:rsidRDefault="00097D51" w:rsidP="00DC2482">
            <w:pPr>
              <w:pStyle w:val="TAL"/>
            </w:pPr>
            <w:r w:rsidRPr="00960206">
              <w:t>NR RF Channel Number</w:t>
            </w:r>
          </w:p>
        </w:tc>
        <w:tc>
          <w:tcPr>
            <w:tcW w:w="596" w:type="dxa"/>
          </w:tcPr>
          <w:p w14:paraId="4B3AD462" w14:textId="77777777" w:rsidR="00097D51" w:rsidRPr="00960206" w:rsidRDefault="00097D51" w:rsidP="00DC2482">
            <w:pPr>
              <w:pStyle w:val="TAC"/>
            </w:pPr>
          </w:p>
        </w:tc>
        <w:tc>
          <w:tcPr>
            <w:tcW w:w="1392" w:type="dxa"/>
          </w:tcPr>
          <w:p w14:paraId="2AF28EF1" w14:textId="77777777" w:rsidR="00097D51" w:rsidRPr="00960206" w:rsidRDefault="00097D51" w:rsidP="00DC2482">
            <w:pPr>
              <w:pStyle w:val="TAC"/>
            </w:pPr>
            <w:r w:rsidRPr="00960206">
              <w:t>Config 1</w:t>
            </w:r>
          </w:p>
        </w:tc>
        <w:tc>
          <w:tcPr>
            <w:tcW w:w="2552" w:type="dxa"/>
          </w:tcPr>
          <w:p w14:paraId="36627723" w14:textId="77777777" w:rsidR="00097D51" w:rsidRPr="00960206" w:rsidRDefault="00097D51" w:rsidP="00DC2482">
            <w:pPr>
              <w:pStyle w:val="TAL"/>
              <w:rPr>
                <w:rFonts w:eastAsia="SimSun"/>
                <w:lang w:eastAsia="zh-CN"/>
              </w:rPr>
            </w:pPr>
            <w:r w:rsidRPr="00960206">
              <w:t>1, 2</w:t>
            </w:r>
            <w:r w:rsidRPr="00960206">
              <w:rPr>
                <w:rFonts w:eastAsia="SimSun" w:hint="eastAsia"/>
                <w:lang w:eastAsia="zh-CN"/>
              </w:rPr>
              <w:t>, 3</w:t>
            </w:r>
          </w:p>
        </w:tc>
        <w:tc>
          <w:tcPr>
            <w:tcW w:w="2883" w:type="dxa"/>
          </w:tcPr>
          <w:p w14:paraId="7A814D68" w14:textId="77777777" w:rsidR="00097D51" w:rsidRPr="00960206" w:rsidRDefault="00097D51" w:rsidP="00DC2482">
            <w:pPr>
              <w:pStyle w:val="TAL"/>
            </w:pPr>
            <w:r w:rsidRPr="00960206">
              <w:rPr>
                <w:rFonts w:hint="eastAsia"/>
              </w:rPr>
              <w:t xml:space="preserve">Three </w:t>
            </w:r>
            <w:r w:rsidRPr="00960206">
              <w:t>FR2 NR carrier frequencies are used.</w:t>
            </w:r>
          </w:p>
          <w:p w14:paraId="4D838ADD" w14:textId="77777777" w:rsidR="00097D51" w:rsidRPr="00960206" w:rsidRDefault="00097D51" w:rsidP="00DC2482">
            <w:pPr>
              <w:pStyle w:val="TAL"/>
            </w:pPr>
          </w:p>
        </w:tc>
      </w:tr>
      <w:tr w:rsidR="00097D51" w:rsidRPr="00960206" w14:paraId="087C8550" w14:textId="77777777" w:rsidTr="00DC2482">
        <w:trPr>
          <w:cantSplit/>
          <w:trHeight w:val="187"/>
        </w:trPr>
        <w:tc>
          <w:tcPr>
            <w:tcW w:w="2118" w:type="dxa"/>
          </w:tcPr>
          <w:p w14:paraId="3B931CBF" w14:textId="77777777" w:rsidR="00097D51" w:rsidRPr="00960206" w:rsidRDefault="00097D51" w:rsidP="00DC2482">
            <w:pPr>
              <w:pStyle w:val="TAL"/>
            </w:pPr>
            <w:r w:rsidRPr="00960206">
              <w:t>Active cell</w:t>
            </w:r>
          </w:p>
        </w:tc>
        <w:tc>
          <w:tcPr>
            <w:tcW w:w="596" w:type="dxa"/>
          </w:tcPr>
          <w:p w14:paraId="15C2AB5F" w14:textId="77777777" w:rsidR="00097D51" w:rsidRPr="00960206" w:rsidRDefault="00097D51" w:rsidP="00DC2482">
            <w:pPr>
              <w:pStyle w:val="TAC"/>
            </w:pPr>
          </w:p>
        </w:tc>
        <w:tc>
          <w:tcPr>
            <w:tcW w:w="1392" w:type="dxa"/>
          </w:tcPr>
          <w:p w14:paraId="68352923" w14:textId="77777777" w:rsidR="00097D51" w:rsidRPr="00960206" w:rsidRDefault="00097D51" w:rsidP="00DC2482">
            <w:pPr>
              <w:pStyle w:val="TAC"/>
            </w:pPr>
            <w:r w:rsidRPr="00960206">
              <w:t>Config 1</w:t>
            </w:r>
          </w:p>
        </w:tc>
        <w:tc>
          <w:tcPr>
            <w:tcW w:w="2552" w:type="dxa"/>
          </w:tcPr>
          <w:p w14:paraId="5A780472" w14:textId="77777777" w:rsidR="00097D51" w:rsidRPr="00960206" w:rsidRDefault="00097D51" w:rsidP="00DC2482">
            <w:pPr>
              <w:pStyle w:val="TAL"/>
            </w:pPr>
            <w:r w:rsidRPr="00960206">
              <w:t>NR cell 1 (Pcell)</w:t>
            </w:r>
          </w:p>
        </w:tc>
        <w:tc>
          <w:tcPr>
            <w:tcW w:w="2883" w:type="dxa"/>
          </w:tcPr>
          <w:p w14:paraId="494F765C" w14:textId="77777777" w:rsidR="00097D51" w:rsidRPr="00960206" w:rsidRDefault="00097D51" w:rsidP="00DC2482">
            <w:pPr>
              <w:pStyle w:val="TAL"/>
            </w:pPr>
            <w:r w:rsidRPr="00960206">
              <w:t>NR Cell 1 is on NR RF channel number 1.</w:t>
            </w:r>
          </w:p>
        </w:tc>
      </w:tr>
      <w:tr w:rsidR="00097D51" w:rsidRPr="00960206" w14:paraId="07BE73EA" w14:textId="77777777" w:rsidTr="00DC2482">
        <w:trPr>
          <w:cantSplit/>
          <w:trHeight w:val="187"/>
        </w:trPr>
        <w:tc>
          <w:tcPr>
            <w:tcW w:w="2118" w:type="dxa"/>
          </w:tcPr>
          <w:p w14:paraId="2C12F208" w14:textId="77777777" w:rsidR="00097D51" w:rsidRPr="00960206" w:rsidRDefault="00097D51" w:rsidP="00DC2482">
            <w:pPr>
              <w:pStyle w:val="TAL"/>
            </w:pPr>
            <w:r w:rsidRPr="00960206">
              <w:rPr>
                <w:rFonts w:eastAsia="SimSun" w:hint="eastAsia"/>
                <w:lang w:eastAsia="zh-CN"/>
              </w:rPr>
              <w:t xml:space="preserve">1st </w:t>
            </w:r>
            <w:r w:rsidRPr="00960206">
              <w:t>Neighbour cell</w:t>
            </w:r>
          </w:p>
        </w:tc>
        <w:tc>
          <w:tcPr>
            <w:tcW w:w="596" w:type="dxa"/>
          </w:tcPr>
          <w:p w14:paraId="6DDBD793" w14:textId="77777777" w:rsidR="00097D51" w:rsidRPr="00960206" w:rsidRDefault="00097D51" w:rsidP="00DC2482">
            <w:pPr>
              <w:pStyle w:val="TAC"/>
            </w:pPr>
          </w:p>
        </w:tc>
        <w:tc>
          <w:tcPr>
            <w:tcW w:w="1392" w:type="dxa"/>
          </w:tcPr>
          <w:p w14:paraId="25EA04DC" w14:textId="77777777" w:rsidR="00097D51" w:rsidRPr="00960206" w:rsidRDefault="00097D51" w:rsidP="00DC2482">
            <w:pPr>
              <w:pStyle w:val="TAC"/>
            </w:pPr>
            <w:r w:rsidRPr="00960206">
              <w:t>Config 1</w:t>
            </w:r>
          </w:p>
        </w:tc>
        <w:tc>
          <w:tcPr>
            <w:tcW w:w="2552" w:type="dxa"/>
          </w:tcPr>
          <w:p w14:paraId="1DC9397A" w14:textId="77777777" w:rsidR="00097D51" w:rsidRPr="00960206" w:rsidRDefault="00097D51" w:rsidP="00DC2482">
            <w:pPr>
              <w:pStyle w:val="TAL"/>
            </w:pPr>
            <w:r w:rsidRPr="00960206">
              <w:t>NR cell 2</w:t>
            </w:r>
          </w:p>
        </w:tc>
        <w:tc>
          <w:tcPr>
            <w:tcW w:w="2883" w:type="dxa"/>
          </w:tcPr>
          <w:p w14:paraId="4BAEB0B9" w14:textId="77777777" w:rsidR="00097D51" w:rsidRPr="00960206" w:rsidRDefault="00097D51" w:rsidP="00DC2482">
            <w:pPr>
              <w:pStyle w:val="TAL"/>
            </w:pPr>
            <w:r w:rsidRPr="00960206">
              <w:t>NR cell 2 is on NR RF channel number 2.</w:t>
            </w:r>
          </w:p>
        </w:tc>
      </w:tr>
      <w:tr w:rsidR="00097D51" w:rsidRPr="00960206" w14:paraId="3EC3F538" w14:textId="77777777" w:rsidTr="00DC2482">
        <w:trPr>
          <w:cantSplit/>
          <w:trHeight w:val="187"/>
        </w:trPr>
        <w:tc>
          <w:tcPr>
            <w:tcW w:w="2118" w:type="dxa"/>
          </w:tcPr>
          <w:p w14:paraId="30718F28" w14:textId="77777777" w:rsidR="00097D51" w:rsidRPr="00960206" w:rsidRDefault="00097D51" w:rsidP="00DC2482">
            <w:pPr>
              <w:pStyle w:val="TAL"/>
              <w:rPr>
                <w:rFonts w:eastAsia="SimSun"/>
                <w:lang w:eastAsia="zh-CN"/>
              </w:rPr>
            </w:pPr>
            <w:r w:rsidRPr="00960206">
              <w:rPr>
                <w:rFonts w:eastAsia="SimSun" w:hint="eastAsia"/>
                <w:lang w:eastAsia="zh-CN"/>
              </w:rPr>
              <w:t xml:space="preserve">2nd </w:t>
            </w:r>
            <w:r w:rsidRPr="00960206">
              <w:t>Neighbour cell</w:t>
            </w:r>
          </w:p>
        </w:tc>
        <w:tc>
          <w:tcPr>
            <w:tcW w:w="596" w:type="dxa"/>
          </w:tcPr>
          <w:p w14:paraId="0F8DBF63" w14:textId="77777777" w:rsidR="00097D51" w:rsidRPr="00960206" w:rsidRDefault="00097D51" w:rsidP="00DC2482">
            <w:pPr>
              <w:pStyle w:val="TAC"/>
            </w:pPr>
          </w:p>
        </w:tc>
        <w:tc>
          <w:tcPr>
            <w:tcW w:w="1392" w:type="dxa"/>
          </w:tcPr>
          <w:p w14:paraId="4BF3E1E0" w14:textId="77777777" w:rsidR="00097D51" w:rsidRPr="00960206" w:rsidRDefault="00097D51" w:rsidP="00DC2482">
            <w:pPr>
              <w:pStyle w:val="TAC"/>
            </w:pPr>
            <w:r w:rsidRPr="00960206">
              <w:t>Config 1</w:t>
            </w:r>
          </w:p>
        </w:tc>
        <w:tc>
          <w:tcPr>
            <w:tcW w:w="2552" w:type="dxa"/>
          </w:tcPr>
          <w:p w14:paraId="662D2EF5" w14:textId="77777777" w:rsidR="00097D51" w:rsidRPr="00960206" w:rsidRDefault="00097D51" w:rsidP="00DC2482">
            <w:pPr>
              <w:pStyle w:val="TAL"/>
              <w:rPr>
                <w:rFonts w:eastAsia="SimSun"/>
                <w:lang w:eastAsia="zh-CN"/>
              </w:rPr>
            </w:pPr>
            <w:r w:rsidRPr="00960206">
              <w:t xml:space="preserve">NR cell </w:t>
            </w:r>
            <w:r w:rsidRPr="00960206">
              <w:rPr>
                <w:rFonts w:eastAsia="SimSun" w:hint="eastAsia"/>
                <w:lang w:eastAsia="zh-CN"/>
              </w:rPr>
              <w:t>3</w:t>
            </w:r>
          </w:p>
        </w:tc>
        <w:tc>
          <w:tcPr>
            <w:tcW w:w="2883" w:type="dxa"/>
          </w:tcPr>
          <w:p w14:paraId="6E6F4C03" w14:textId="77777777" w:rsidR="00097D51" w:rsidRPr="00960206" w:rsidRDefault="00097D51" w:rsidP="00DC2482">
            <w:pPr>
              <w:pStyle w:val="TAL"/>
            </w:pPr>
            <w:r w:rsidRPr="00960206">
              <w:t xml:space="preserve">NR cell </w:t>
            </w:r>
            <w:r w:rsidRPr="00960206">
              <w:rPr>
                <w:rFonts w:eastAsiaTheme="minorEastAsia"/>
              </w:rPr>
              <w:t>3</w:t>
            </w:r>
            <w:r w:rsidRPr="00960206">
              <w:t xml:space="preserve"> is on NR RF channel number </w:t>
            </w:r>
            <w:r w:rsidRPr="00960206">
              <w:rPr>
                <w:rFonts w:eastAsiaTheme="minorEastAsia"/>
              </w:rPr>
              <w:t>3</w:t>
            </w:r>
            <w:r w:rsidRPr="00960206">
              <w:t>.</w:t>
            </w:r>
          </w:p>
        </w:tc>
      </w:tr>
      <w:tr w:rsidR="00097D51" w:rsidRPr="00960206" w14:paraId="4E262421" w14:textId="77777777" w:rsidTr="00DC2482">
        <w:trPr>
          <w:cantSplit/>
          <w:trHeight w:val="187"/>
        </w:trPr>
        <w:tc>
          <w:tcPr>
            <w:tcW w:w="2118" w:type="dxa"/>
          </w:tcPr>
          <w:p w14:paraId="7EA32EFF" w14:textId="77777777" w:rsidR="00097D51" w:rsidRPr="00960206" w:rsidRDefault="00097D51" w:rsidP="00DC2482">
            <w:pPr>
              <w:pStyle w:val="TAL"/>
            </w:pPr>
            <w:r w:rsidRPr="00960206">
              <w:rPr>
                <w:rFonts w:hint="eastAsia"/>
                <w:lang w:eastAsia="zh-CN"/>
              </w:rPr>
              <w:t xml:space="preserve">1st </w:t>
            </w:r>
            <w:r w:rsidRPr="00960206">
              <w:rPr>
                <w:lang w:eastAsia="zh-CN"/>
              </w:rPr>
              <w:t>Gap Pattern Id</w:t>
            </w:r>
          </w:p>
        </w:tc>
        <w:tc>
          <w:tcPr>
            <w:tcW w:w="596" w:type="dxa"/>
          </w:tcPr>
          <w:p w14:paraId="554EDBAE" w14:textId="77777777" w:rsidR="00097D51" w:rsidRPr="00960206" w:rsidRDefault="00097D51" w:rsidP="00DC2482">
            <w:pPr>
              <w:pStyle w:val="TAC"/>
            </w:pPr>
          </w:p>
        </w:tc>
        <w:tc>
          <w:tcPr>
            <w:tcW w:w="1392" w:type="dxa"/>
          </w:tcPr>
          <w:p w14:paraId="4D4E838B" w14:textId="77777777" w:rsidR="00097D51" w:rsidRPr="00960206" w:rsidRDefault="00097D51" w:rsidP="00DC2482">
            <w:pPr>
              <w:pStyle w:val="TAC"/>
              <w:rPr>
                <w:lang w:eastAsia="zh-CN"/>
              </w:rPr>
            </w:pPr>
            <w:r w:rsidRPr="00960206">
              <w:t>Config 1</w:t>
            </w:r>
          </w:p>
        </w:tc>
        <w:tc>
          <w:tcPr>
            <w:tcW w:w="2552" w:type="dxa"/>
          </w:tcPr>
          <w:p w14:paraId="58194376" w14:textId="77777777" w:rsidR="00097D51" w:rsidRPr="00960206" w:rsidRDefault="00097D51" w:rsidP="00DC2482">
            <w:pPr>
              <w:pStyle w:val="TAL"/>
            </w:pPr>
            <w:r w:rsidRPr="00960206">
              <w:rPr>
                <w:lang w:eastAsia="zh-CN"/>
              </w:rPr>
              <w:t>13</w:t>
            </w:r>
          </w:p>
        </w:tc>
        <w:tc>
          <w:tcPr>
            <w:tcW w:w="2883" w:type="dxa"/>
          </w:tcPr>
          <w:p w14:paraId="5C3DE925" w14:textId="77777777" w:rsidR="00097D51" w:rsidRPr="00960206" w:rsidRDefault="00097D51" w:rsidP="00DC2482">
            <w:pPr>
              <w:pStyle w:val="TAL"/>
            </w:pPr>
            <w:r w:rsidRPr="00960206">
              <w:t>As specified in TS 38.133 [6] clause 9.1.2-1.</w:t>
            </w:r>
          </w:p>
        </w:tc>
      </w:tr>
      <w:tr w:rsidR="00097D51" w:rsidRPr="00960206" w14:paraId="3A89E875" w14:textId="77777777" w:rsidTr="00DC2482">
        <w:trPr>
          <w:cantSplit/>
          <w:trHeight w:val="187"/>
        </w:trPr>
        <w:tc>
          <w:tcPr>
            <w:tcW w:w="2118" w:type="dxa"/>
          </w:tcPr>
          <w:p w14:paraId="2844F136"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Gap Pattern Id</w:t>
            </w:r>
          </w:p>
        </w:tc>
        <w:tc>
          <w:tcPr>
            <w:tcW w:w="596" w:type="dxa"/>
          </w:tcPr>
          <w:p w14:paraId="77E67BAE" w14:textId="77777777" w:rsidR="00097D51" w:rsidRPr="00960206" w:rsidRDefault="00097D51" w:rsidP="00DC2482">
            <w:pPr>
              <w:pStyle w:val="TAC"/>
            </w:pPr>
          </w:p>
        </w:tc>
        <w:tc>
          <w:tcPr>
            <w:tcW w:w="1392" w:type="dxa"/>
          </w:tcPr>
          <w:p w14:paraId="6023C4F6" w14:textId="77777777" w:rsidR="00097D51" w:rsidRPr="00960206" w:rsidRDefault="00097D51" w:rsidP="00DC2482">
            <w:pPr>
              <w:pStyle w:val="TAC"/>
            </w:pPr>
            <w:r w:rsidRPr="00960206">
              <w:t>Config 1</w:t>
            </w:r>
          </w:p>
        </w:tc>
        <w:tc>
          <w:tcPr>
            <w:tcW w:w="2552" w:type="dxa"/>
          </w:tcPr>
          <w:p w14:paraId="5747E9DB" w14:textId="77777777" w:rsidR="00097D51" w:rsidRPr="00960206" w:rsidRDefault="00097D51" w:rsidP="00DC2482">
            <w:pPr>
              <w:pStyle w:val="TAL"/>
              <w:rPr>
                <w:lang w:eastAsia="zh-CN"/>
              </w:rPr>
            </w:pPr>
            <w:r w:rsidRPr="00960206">
              <w:rPr>
                <w:rFonts w:hint="eastAsia"/>
                <w:lang w:eastAsia="zh-CN"/>
              </w:rPr>
              <w:t>14</w:t>
            </w:r>
          </w:p>
        </w:tc>
        <w:tc>
          <w:tcPr>
            <w:tcW w:w="2883" w:type="dxa"/>
          </w:tcPr>
          <w:p w14:paraId="7CE36440" w14:textId="77777777" w:rsidR="00097D51" w:rsidRPr="00960206" w:rsidRDefault="00097D51" w:rsidP="00DC2482">
            <w:pPr>
              <w:pStyle w:val="TAL"/>
            </w:pPr>
            <w:r w:rsidRPr="00960206">
              <w:t>As specified in TS 38.133 [6] clause 9.1.2-1.</w:t>
            </w:r>
          </w:p>
        </w:tc>
      </w:tr>
      <w:tr w:rsidR="00097D51" w:rsidRPr="00960206" w14:paraId="43058360" w14:textId="77777777" w:rsidTr="00DC2482">
        <w:trPr>
          <w:cantSplit/>
          <w:trHeight w:val="187"/>
        </w:trPr>
        <w:tc>
          <w:tcPr>
            <w:tcW w:w="2118" w:type="dxa"/>
          </w:tcPr>
          <w:p w14:paraId="57A7980F" w14:textId="77777777" w:rsidR="00097D51" w:rsidRPr="00960206" w:rsidRDefault="00097D51" w:rsidP="00DC2482">
            <w:pPr>
              <w:pStyle w:val="TAL"/>
              <w:rPr>
                <w:lang w:eastAsia="zh-CN"/>
              </w:rPr>
            </w:pPr>
            <w:r w:rsidRPr="00960206">
              <w:rPr>
                <w:rFonts w:hint="eastAsia"/>
                <w:lang w:eastAsia="zh-CN"/>
              </w:rPr>
              <w:t xml:space="preserve">1st </w:t>
            </w:r>
            <w:r w:rsidRPr="00960206">
              <w:rPr>
                <w:lang w:eastAsia="zh-CN"/>
              </w:rPr>
              <w:t>gap offset</w:t>
            </w:r>
          </w:p>
        </w:tc>
        <w:tc>
          <w:tcPr>
            <w:tcW w:w="596" w:type="dxa"/>
          </w:tcPr>
          <w:p w14:paraId="53816332" w14:textId="77777777" w:rsidR="00097D51" w:rsidRPr="00960206" w:rsidRDefault="00097D51" w:rsidP="00DC2482">
            <w:pPr>
              <w:pStyle w:val="TAC"/>
            </w:pPr>
          </w:p>
        </w:tc>
        <w:tc>
          <w:tcPr>
            <w:tcW w:w="1392" w:type="dxa"/>
          </w:tcPr>
          <w:p w14:paraId="25C756A6" w14:textId="77777777" w:rsidR="00097D51" w:rsidRPr="00960206" w:rsidRDefault="00097D51" w:rsidP="00DC2482">
            <w:pPr>
              <w:pStyle w:val="TAC"/>
              <w:rPr>
                <w:lang w:eastAsia="zh-CN"/>
              </w:rPr>
            </w:pPr>
            <w:r w:rsidRPr="00960206">
              <w:t>Config 1</w:t>
            </w:r>
          </w:p>
        </w:tc>
        <w:tc>
          <w:tcPr>
            <w:tcW w:w="2552" w:type="dxa"/>
          </w:tcPr>
          <w:p w14:paraId="6B53DDD7" w14:textId="77777777" w:rsidR="00097D51" w:rsidRPr="00960206" w:rsidRDefault="00097D51" w:rsidP="00DC2482">
            <w:pPr>
              <w:pStyle w:val="TAL"/>
              <w:rPr>
                <w:lang w:eastAsia="zh-CN"/>
              </w:rPr>
            </w:pPr>
            <w:r w:rsidRPr="00960206">
              <w:rPr>
                <w:rFonts w:hint="eastAsia"/>
                <w:lang w:eastAsia="zh-CN"/>
              </w:rPr>
              <w:t>39</w:t>
            </w:r>
          </w:p>
        </w:tc>
        <w:tc>
          <w:tcPr>
            <w:tcW w:w="2883" w:type="dxa"/>
          </w:tcPr>
          <w:p w14:paraId="0B728283" w14:textId="77777777" w:rsidR="00097D51" w:rsidRPr="00960206" w:rsidRDefault="00097D51" w:rsidP="00DC2482">
            <w:pPr>
              <w:pStyle w:val="TAL"/>
            </w:pPr>
          </w:p>
        </w:tc>
      </w:tr>
      <w:tr w:rsidR="00097D51" w:rsidRPr="00960206" w14:paraId="1ACBB8D0" w14:textId="77777777" w:rsidTr="00DC2482">
        <w:trPr>
          <w:cantSplit/>
          <w:trHeight w:val="187"/>
        </w:trPr>
        <w:tc>
          <w:tcPr>
            <w:tcW w:w="2118" w:type="dxa"/>
          </w:tcPr>
          <w:p w14:paraId="458DE506"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gap offset</w:t>
            </w:r>
          </w:p>
        </w:tc>
        <w:tc>
          <w:tcPr>
            <w:tcW w:w="596" w:type="dxa"/>
          </w:tcPr>
          <w:p w14:paraId="6F97E747" w14:textId="77777777" w:rsidR="00097D51" w:rsidRPr="00960206" w:rsidRDefault="00097D51" w:rsidP="00DC2482">
            <w:pPr>
              <w:pStyle w:val="TAC"/>
            </w:pPr>
          </w:p>
        </w:tc>
        <w:tc>
          <w:tcPr>
            <w:tcW w:w="1392" w:type="dxa"/>
          </w:tcPr>
          <w:p w14:paraId="31906F4D" w14:textId="77777777" w:rsidR="00097D51" w:rsidRPr="00960206" w:rsidRDefault="00097D51" w:rsidP="00DC2482">
            <w:pPr>
              <w:pStyle w:val="TAC"/>
            </w:pPr>
            <w:r w:rsidRPr="00960206">
              <w:t>Config 1</w:t>
            </w:r>
          </w:p>
        </w:tc>
        <w:tc>
          <w:tcPr>
            <w:tcW w:w="2552" w:type="dxa"/>
          </w:tcPr>
          <w:p w14:paraId="0D0AB504" w14:textId="77777777" w:rsidR="00097D51" w:rsidRPr="00960206" w:rsidRDefault="00097D51" w:rsidP="00DC2482">
            <w:pPr>
              <w:pStyle w:val="TAL"/>
              <w:rPr>
                <w:lang w:eastAsia="zh-CN"/>
              </w:rPr>
            </w:pPr>
            <w:r w:rsidRPr="00960206">
              <w:rPr>
                <w:rFonts w:hint="eastAsia"/>
                <w:lang w:eastAsia="zh-CN"/>
              </w:rPr>
              <w:t>4</w:t>
            </w:r>
          </w:p>
        </w:tc>
        <w:tc>
          <w:tcPr>
            <w:tcW w:w="2883" w:type="dxa"/>
          </w:tcPr>
          <w:p w14:paraId="6ECF1E56" w14:textId="77777777" w:rsidR="00097D51" w:rsidRPr="00960206" w:rsidRDefault="00097D51" w:rsidP="00DC2482">
            <w:pPr>
              <w:pStyle w:val="TAL"/>
            </w:pPr>
          </w:p>
        </w:tc>
      </w:tr>
      <w:tr w:rsidR="00097D51" w:rsidRPr="00960206" w14:paraId="6A07F4FE" w14:textId="77777777" w:rsidTr="00DC2482">
        <w:trPr>
          <w:cantSplit/>
          <w:trHeight w:val="187"/>
        </w:trPr>
        <w:tc>
          <w:tcPr>
            <w:tcW w:w="2118" w:type="dxa"/>
          </w:tcPr>
          <w:p w14:paraId="147DC8E0" w14:textId="77777777" w:rsidR="00097D51" w:rsidRPr="00960206" w:rsidRDefault="00097D51" w:rsidP="00DC2482">
            <w:pPr>
              <w:pStyle w:val="TAL"/>
              <w:rPr>
                <w:lang w:eastAsia="zh-CN"/>
              </w:rPr>
            </w:pPr>
            <w:r w:rsidRPr="00960206">
              <w:rPr>
                <w:rFonts w:hint="eastAsia"/>
                <w:lang w:eastAsia="zh-CN"/>
              </w:rPr>
              <w:t xml:space="preserve">1st </w:t>
            </w:r>
            <w:r w:rsidRPr="00960206">
              <w:rPr>
                <w:lang w:eastAsia="zh-CN"/>
              </w:rPr>
              <w:t xml:space="preserve">gap </w:t>
            </w:r>
            <w:r w:rsidRPr="00960206">
              <w:rPr>
                <w:rFonts w:hint="eastAsia"/>
                <w:lang w:eastAsia="zh-CN"/>
              </w:rPr>
              <w:t>priority</w:t>
            </w:r>
          </w:p>
        </w:tc>
        <w:tc>
          <w:tcPr>
            <w:tcW w:w="596" w:type="dxa"/>
          </w:tcPr>
          <w:p w14:paraId="388FED87" w14:textId="77777777" w:rsidR="00097D51" w:rsidRPr="00960206" w:rsidRDefault="00097D51" w:rsidP="00DC2482">
            <w:pPr>
              <w:pStyle w:val="TAC"/>
            </w:pPr>
          </w:p>
        </w:tc>
        <w:tc>
          <w:tcPr>
            <w:tcW w:w="1392" w:type="dxa"/>
          </w:tcPr>
          <w:p w14:paraId="049817B5" w14:textId="77777777" w:rsidR="00097D51" w:rsidRPr="00960206" w:rsidRDefault="00097D51" w:rsidP="00DC2482">
            <w:pPr>
              <w:pStyle w:val="TAC"/>
            </w:pPr>
            <w:r w:rsidRPr="00960206">
              <w:t>Config 1</w:t>
            </w:r>
          </w:p>
        </w:tc>
        <w:tc>
          <w:tcPr>
            <w:tcW w:w="2552" w:type="dxa"/>
          </w:tcPr>
          <w:p w14:paraId="59D22F0D" w14:textId="77777777" w:rsidR="00097D51" w:rsidRPr="00960206" w:rsidRDefault="00097D51" w:rsidP="00DC2482">
            <w:pPr>
              <w:pStyle w:val="TAL"/>
              <w:rPr>
                <w:lang w:eastAsia="zh-CN"/>
              </w:rPr>
            </w:pPr>
            <w:r>
              <w:rPr>
                <w:lang w:eastAsia="zh-CN"/>
              </w:rPr>
              <w:t>2</w:t>
            </w:r>
          </w:p>
        </w:tc>
        <w:tc>
          <w:tcPr>
            <w:tcW w:w="2883" w:type="dxa"/>
          </w:tcPr>
          <w:p w14:paraId="6F63FDAE" w14:textId="77777777" w:rsidR="00097D51" w:rsidRPr="00960206" w:rsidRDefault="00097D51" w:rsidP="00DC2482">
            <w:pPr>
              <w:pStyle w:val="TAL"/>
            </w:pPr>
            <w:r w:rsidRPr="00960206">
              <w:rPr>
                <w:rFonts w:hint="eastAsia"/>
              </w:rPr>
              <w:t>Second level priority</w:t>
            </w:r>
          </w:p>
        </w:tc>
      </w:tr>
      <w:tr w:rsidR="00097D51" w:rsidRPr="00960206" w14:paraId="05BC7F4F" w14:textId="77777777" w:rsidTr="00DC2482">
        <w:trPr>
          <w:cantSplit/>
          <w:trHeight w:val="187"/>
        </w:trPr>
        <w:tc>
          <w:tcPr>
            <w:tcW w:w="2118" w:type="dxa"/>
          </w:tcPr>
          <w:p w14:paraId="4E4EACFB"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 xml:space="preserve">gap </w:t>
            </w:r>
            <w:r w:rsidRPr="00960206">
              <w:rPr>
                <w:rFonts w:hint="eastAsia"/>
                <w:lang w:eastAsia="zh-CN"/>
              </w:rPr>
              <w:t>priority</w:t>
            </w:r>
          </w:p>
        </w:tc>
        <w:tc>
          <w:tcPr>
            <w:tcW w:w="596" w:type="dxa"/>
          </w:tcPr>
          <w:p w14:paraId="3B4F0AED" w14:textId="77777777" w:rsidR="00097D51" w:rsidRPr="00960206" w:rsidRDefault="00097D51" w:rsidP="00DC2482">
            <w:pPr>
              <w:pStyle w:val="TAC"/>
            </w:pPr>
          </w:p>
        </w:tc>
        <w:tc>
          <w:tcPr>
            <w:tcW w:w="1392" w:type="dxa"/>
          </w:tcPr>
          <w:p w14:paraId="6262F598" w14:textId="77777777" w:rsidR="00097D51" w:rsidRPr="00960206" w:rsidRDefault="00097D51" w:rsidP="00DC2482">
            <w:pPr>
              <w:pStyle w:val="TAC"/>
            </w:pPr>
            <w:r w:rsidRPr="00960206">
              <w:t>Config 1</w:t>
            </w:r>
          </w:p>
        </w:tc>
        <w:tc>
          <w:tcPr>
            <w:tcW w:w="2552" w:type="dxa"/>
          </w:tcPr>
          <w:p w14:paraId="0974BDB6" w14:textId="77777777" w:rsidR="00097D51" w:rsidRPr="00960206" w:rsidRDefault="00097D51" w:rsidP="00DC2482">
            <w:pPr>
              <w:pStyle w:val="TAL"/>
              <w:rPr>
                <w:lang w:eastAsia="zh-CN"/>
              </w:rPr>
            </w:pPr>
            <w:r>
              <w:rPr>
                <w:lang w:eastAsia="zh-CN"/>
              </w:rPr>
              <w:t>1</w:t>
            </w:r>
          </w:p>
        </w:tc>
        <w:tc>
          <w:tcPr>
            <w:tcW w:w="2883" w:type="dxa"/>
          </w:tcPr>
          <w:p w14:paraId="5E9E9B66" w14:textId="77777777" w:rsidR="00097D51" w:rsidRPr="00960206" w:rsidRDefault="00097D51" w:rsidP="00DC2482">
            <w:pPr>
              <w:pStyle w:val="TAL"/>
            </w:pPr>
            <w:r w:rsidRPr="00960206">
              <w:rPr>
                <w:rFonts w:hint="eastAsia"/>
              </w:rPr>
              <w:t xml:space="preserve">Highest priority </w:t>
            </w:r>
          </w:p>
        </w:tc>
      </w:tr>
      <w:tr w:rsidR="00097D51" w:rsidRPr="00960206" w14:paraId="0F3F9343" w14:textId="77777777" w:rsidTr="00DC2482">
        <w:trPr>
          <w:cantSplit/>
          <w:trHeight w:val="187"/>
        </w:trPr>
        <w:tc>
          <w:tcPr>
            <w:tcW w:w="2118" w:type="dxa"/>
          </w:tcPr>
          <w:p w14:paraId="2B6CB8B7" w14:textId="77777777" w:rsidR="00097D51" w:rsidRPr="00960206" w:rsidRDefault="00097D51" w:rsidP="00DC2482">
            <w:pPr>
              <w:pStyle w:val="TAL"/>
              <w:rPr>
                <w:lang w:eastAsia="zh-CN"/>
              </w:rPr>
            </w:pPr>
            <w:r w:rsidRPr="00960206">
              <w:rPr>
                <w:lang w:eastAsia="zh-CN"/>
              </w:rPr>
              <w:t>SMTC-SSB parameters</w:t>
            </w:r>
          </w:p>
        </w:tc>
        <w:tc>
          <w:tcPr>
            <w:tcW w:w="596" w:type="dxa"/>
          </w:tcPr>
          <w:p w14:paraId="04F7151B" w14:textId="77777777" w:rsidR="00097D51" w:rsidRPr="00960206" w:rsidRDefault="00097D51" w:rsidP="00DC2482">
            <w:pPr>
              <w:pStyle w:val="TAC"/>
            </w:pPr>
          </w:p>
        </w:tc>
        <w:tc>
          <w:tcPr>
            <w:tcW w:w="1392" w:type="dxa"/>
          </w:tcPr>
          <w:p w14:paraId="15F1715F" w14:textId="77777777" w:rsidR="00097D51" w:rsidRPr="00960206" w:rsidRDefault="00097D51" w:rsidP="00DC2482">
            <w:pPr>
              <w:pStyle w:val="TAC"/>
            </w:pPr>
            <w:r w:rsidRPr="00960206">
              <w:t>Config 1</w:t>
            </w:r>
          </w:p>
        </w:tc>
        <w:tc>
          <w:tcPr>
            <w:tcW w:w="2552" w:type="dxa"/>
          </w:tcPr>
          <w:p w14:paraId="6A9704B4" w14:textId="77777777" w:rsidR="00097D51" w:rsidRPr="00960206" w:rsidRDefault="00097D51" w:rsidP="00DC2482">
            <w:pPr>
              <w:pStyle w:val="TAL"/>
              <w:rPr>
                <w:lang w:eastAsia="zh-CN"/>
              </w:rPr>
            </w:pPr>
            <w:r w:rsidRPr="00960206">
              <w:rPr>
                <w:lang w:eastAsia="zh-CN"/>
              </w:rPr>
              <w:t>SSB.3 FR2</w:t>
            </w:r>
          </w:p>
        </w:tc>
        <w:tc>
          <w:tcPr>
            <w:tcW w:w="2883" w:type="dxa"/>
          </w:tcPr>
          <w:p w14:paraId="3E9C5A43" w14:textId="77777777" w:rsidR="00097D51" w:rsidRPr="00960206" w:rsidRDefault="00097D51" w:rsidP="00DC2482">
            <w:pPr>
              <w:pStyle w:val="TAL"/>
            </w:pPr>
            <w:r w:rsidRPr="00960206">
              <w:t>As specified in clause A.3.2</w:t>
            </w:r>
          </w:p>
        </w:tc>
      </w:tr>
      <w:tr w:rsidR="00097D51" w:rsidRPr="00960206" w14:paraId="40CACCB7" w14:textId="77777777" w:rsidTr="00DC2482">
        <w:trPr>
          <w:cantSplit/>
          <w:trHeight w:val="187"/>
        </w:trPr>
        <w:tc>
          <w:tcPr>
            <w:tcW w:w="2118" w:type="dxa"/>
          </w:tcPr>
          <w:p w14:paraId="1501196E" w14:textId="77777777" w:rsidR="00097D51" w:rsidRPr="00960206" w:rsidRDefault="00097D51" w:rsidP="00DC2482">
            <w:pPr>
              <w:pStyle w:val="TAL"/>
              <w:rPr>
                <w:lang w:eastAsia="zh-CN"/>
              </w:rPr>
            </w:pPr>
            <w:r w:rsidRPr="00960206">
              <w:rPr>
                <w:lang w:val="it-IT" w:eastAsia="zh-CN"/>
              </w:rPr>
              <w:t>offsetMO</w:t>
            </w:r>
          </w:p>
        </w:tc>
        <w:tc>
          <w:tcPr>
            <w:tcW w:w="596" w:type="dxa"/>
          </w:tcPr>
          <w:p w14:paraId="66394B41" w14:textId="77777777" w:rsidR="00097D51" w:rsidRPr="00960206" w:rsidRDefault="00097D51" w:rsidP="00DC2482">
            <w:pPr>
              <w:pStyle w:val="TAC"/>
            </w:pPr>
            <w:r w:rsidRPr="00960206">
              <w:t>dB</w:t>
            </w:r>
          </w:p>
        </w:tc>
        <w:tc>
          <w:tcPr>
            <w:tcW w:w="1392" w:type="dxa"/>
          </w:tcPr>
          <w:p w14:paraId="3F08E297" w14:textId="77777777" w:rsidR="00097D51" w:rsidRPr="00960206" w:rsidRDefault="00097D51" w:rsidP="00DC2482">
            <w:pPr>
              <w:pStyle w:val="TAC"/>
            </w:pPr>
            <w:r w:rsidRPr="00960206">
              <w:t>Config 1</w:t>
            </w:r>
          </w:p>
        </w:tc>
        <w:tc>
          <w:tcPr>
            <w:tcW w:w="2552" w:type="dxa"/>
          </w:tcPr>
          <w:p w14:paraId="52E99CDC" w14:textId="77777777" w:rsidR="00097D51" w:rsidRPr="00960206" w:rsidRDefault="00097D51" w:rsidP="00DC2482">
            <w:pPr>
              <w:pStyle w:val="TAL"/>
              <w:rPr>
                <w:lang w:eastAsia="zh-CN"/>
              </w:rPr>
            </w:pPr>
            <w:r w:rsidRPr="00960206">
              <w:rPr>
                <w:lang w:eastAsia="zh-CN"/>
              </w:rPr>
              <w:t>16</w:t>
            </w:r>
          </w:p>
        </w:tc>
        <w:tc>
          <w:tcPr>
            <w:tcW w:w="2883" w:type="dxa"/>
          </w:tcPr>
          <w:p w14:paraId="6733943D" w14:textId="77777777" w:rsidR="00097D51" w:rsidRPr="00960206" w:rsidRDefault="00097D51" w:rsidP="00DC2482">
            <w:pPr>
              <w:pStyle w:val="TAL"/>
              <w:rPr>
                <w:rFonts w:eastAsiaTheme="minorEastAsia"/>
              </w:rPr>
            </w:pPr>
            <w:r w:rsidRPr="00960206">
              <w:t>Applied to NR Cell 2</w:t>
            </w:r>
            <w:r w:rsidRPr="00960206">
              <w:rPr>
                <w:rFonts w:eastAsiaTheme="minorEastAsia"/>
              </w:rPr>
              <w:t xml:space="preserve"> and NR Cell 3</w:t>
            </w:r>
            <w:r w:rsidRPr="00960206">
              <w:t xml:space="preserve"> measurement object</w:t>
            </w:r>
            <w:r w:rsidRPr="00960206">
              <w:rPr>
                <w:rFonts w:eastAsiaTheme="minorEastAsia"/>
              </w:rPr>
              <w:t>s</w:t>
            </w:r>
          </w:p>
        </w:tc>
      </w:tr>
      <w:tr w:rsidR="00097D51" w:rsidRPr="00960206" w14:paraId="47D75055" w14:textId="77777777" w:rsidTr="00DC2482">
        <w:trPr>
          <w:cantSplit/>
          <w:trHeight w:val="187"/>
        </w:trPr>
        <w:tc>
          <w:tcPr>
            <w:tcW w:w="2118" w:type="dxa"/>
          </w:tcPr>
          <w:p w14:paraId="3F1C592E" w14:textId="77777777" w:rsidR="00097D51" w:rsidRPr="00960206" w:rsidRDefault="00097D51" w:rsidP="00DC2482">
            <w:pPr>
              <w:pStyle w:val="TAL"/>
            </w:pPr>
            <w:r w:rsidRPr="00960206">
              <w:t>A3-Offset</w:t>
            </w:r>
          </w:p>
        </w:tc>
        <w:tc>
          <w:tcPr>
            <w:tcW w:w="596" w:type="dxa"/>
          </w:tcPr>
          <w:p w14:paraId="3D96053D" w14:textId="77777777" w:rsidR="00097D51" w:rsidRPr="00960206" w:rsidRDefault="00097D51" w:rsidP="00DC2482">
            <w:pPr>
              <w:pStyle w:val="TAC"/>
            </w:pPr>
            <w:r w:rsidRPr="00960206">
              <w:t>dB</w:t>
            </w:r>
          </w:p>
        </w:tc>
        <w:tc>
          <w:tcPr>
            <w:tcW w:w="1392" w:type="dxa"/>
          </w:tcPr>
          <w:p w14:paraId="3F53D299" w14:textId="77777777" w:rsidR="00097D51" w:rsidRPr="00960206" w:rsidRDefault="00097D51" w:rsidP="00DC2482">
            <w:pPr>
              <w:pStyle w:val="TAC"/>
            </w:pPr>
            <w:r w:rsidRPr="00960206">
              <w:t>Config 1</w:t>
            </w:r>
          </w:p>
        </w:tc>
        <w:tc>
          <w:tcPr>
            <w:tcW w:w="2552" w:type="dxa"/>
          </w:tcPr>
          <w:p w14:paraId="0DC2FE78" w14:textId="77777777" w:rsidR="00097D51" w:rsidRPr="00960206" w:rsidRDefault="00097D51" w:rsidP="00DC2482">
            <w:pPr>
              <w:pStyle w:val="TAL"/>
            </w:pPr>
            <w:r w:rsidRPr="00960206">
              <w:t>-11</w:t>
            </w:r>
          </w:p>
        </w:tc>
        <w:tc>
          <w:tcPr>
            <w:tcW w:w="2883" w:type="dxa"/>
          </w:tcPr>
          <w:p w14:paraId="0CA8EEA1" w14:textId="77777777" w:rsidR="00097D51" w:rsidRPr="00960206" w:rsidRDefault="00097D51" w:rsidP="00DC2482">
            <w:pPr>
              <w:pStyle w:val="TAL"/>
            </w:pPr>
          </w:p>
        </w:tc>
      </w:tr>
      <w:tr w:rsidR="00097D51" w:rsidRPr="00960206" w14:paraId="3B28BE92" w14:textId="77777777" w:rsidTr="00DC2482">
        <w:trPr>
          <w:cantSplit/>
          <w:trHeight w:val="187"/>
        </w:trPr>
        <w:tc>
          <w:tcPr>
            <w:tcW w:w="2118" w:type="dxa"/>
          </w:tcPr>
          <w:p w14:paraId="2A31AF69" w14:textId="77777777" w:rsidR="00097D51" w:rsidRPr="00960206" w:rsidRDefault="00097D51" w:rsidP="00DC2482">
            <w:pPr>
              <w:pStyle w:val="TAL"/>
            </w:pPr>
            <w:r w:rsidRPr="00960206">
              <w:t>Hysteresis</w:t>
            </w:r>
          </w:p>
        </w:tc>
        <w:tc>
          <w:tcPr>
            <w:tcW w:w="596" w:type="dxa"/>
          </w:tcPr>
          <w:p w14:paraId="4F232383" w14:textId="77777777" w:rsidR="00097D51" w:rsidRPr="00960206" w:rsidRDefault="00097D51" w:rsidP="00DC2482">
            <w:pPr>
              <w:pStyle w:val="TAC"/>
            </w:pPr>
            <w:r w:rsidRPr="00960206">
              <w:t>dB</w:t>
            </w:r>
          </w:p>
        </w:tc>
        <w:tc>
          <w:tcPr>
            <w:tcW w:w="1392" w:type="dxa"/>
          </w:tcPr>
          <w:p w14:paraId="121646AA" w14:textId="77777777" w:rsidR="00097D51" w:rsidRPr="00960206" w:rsidRDefault="00097D51" w:rsidP="00DC2482">
            <w:pPr>
              <w:pStyle w:val="TAC"/>
            </w:pPr>
            <w:r w:rsidRPr="00960206">
              <w:t>Config 1</w:t>
            </w:r>
          </w:p>
        </w:tc>
        <w:tc>
          <w:tcPr>
            <w:tcW w:w="2552" w:type="dxa"/>
          </w:tcPr>
          <w:p w14:paraId="7BA194B6" w14:textId="77777777" w:rsidR="00097D51" w:rsidRPr="00960206" w:rsidRDefault="00097D51" w:rsidP="00DC2482">
            <w:pPr>
              <w:pStyle w:val="TAL"/>
            </w:pPr>
            <w:r w:rsidRPr="00960206">
              <w:t>0</w:t>
            </w:r>
          </w:p>
        </w:tc>
        <w:tc>
          <w:tcPr>
            <w:tcW w:w="2883" w:type="dxa"/>
          </w:tcPr>
          <w:p w14:paraId="00D309B9" w14:textId="77777777" w:rsidR="00097D51" w:rsidRPr="00960206" w:rsidRDefault="00097D51" w:rsidP="00DC2482">
            <w:pPr>
              <w:pStyle w:val="TAL"/>
            </w:pPr>
          </w:p>
        </w:tc>
      </w:tr>
      <w:tr w:rsidR="00097D51" w:rsidRPr="00960206" w14:paraId="6F27645B" w14:textId="77777777" w:rsidTr="00DC2482">
        <w:trPr>
          <w:cantSplit/>
          <w:trHeight w:val="187"/>
        </w:trPr>
        <w:tc>
          <w:tcPr>
            <w:tcW w:w="2118" w:type="dxa"/>
          </w:tcPr>
          <w:p w14:paraId="2523C201" w14:textId="77777777" w:rsidR="00097D51" w:rsidRPr="00960206" w:rsidRDefault="00097D51" w:rsidP="00DC2482">
            <w:pPr>
              <w:pStyle w:val="TAL"/>
            </w:pPr>
            <w:r w:rsidRPr="00960206">
              <w:t>CP length</w:t>
            </w:r>
          </w:p>
        </w:tc>
        <w:tc>
          <w:tcPr>
            <w:tcW w:w="596" w:type="dxa"/>
          </w:tcPr>
          <w:p w14:paraId="67D672EF" w14:textId="77777777" w:rsidR="00097D51" w:rsidRPr="00960206" w:rsidRDefault="00097D51" w:rsidP="00DC2482">
            <w:pPr>
              <w:pStyle w:val="TAC"/>
            </w:pPr>
          </w:p>
        </w:tc>
        <w:tc>
          <w:tcPr>
            <w:tcW w:w="1392" w:type="dxa"/>
          </w:tcPr>
          <w:p w14:paraId="29041B1C" w14:textId="77777777" w:rsidR="00097D51" w:rsidRPr="00960206" w:rsidRDefault="00097D51" w:rsidP="00DC2482">
            <w:pPr>
              <w:pStyle w:val="TAC"/>
            </w:pPr>
            <w:r w:rsidRPr="00960206">
              <w:t>Config 1</w:t>
            </w:r>
          </w:p>
        </w:tc>
        <w:tc>
          <w:tcPr>
            <w:tcW w:w="2552" w:type="dxa"/>
          </w:tcPr>
          <w:p w14:paraId="1D90C44F" w14:textId="77777777" w:rsidR="00097D51" w:rsidRPr="00960206" w:rsidRDefault="00097D51" w:rsidP="00DC2482">
            <w:pPr>
              <w:pStyle w:val="TAL"/>
            </w:pPr>
            <w:r w:rsidRPr="00960206">
              <w:t>Normal</w:t>
            </w:r>
          </w:p>
        </w:tc>
        <w:tc>
          <w:tcPr>
            <w:tcW w:w="2883" w:type="dxa"/>
          </w:tcPr>
          <w:p w14:paraId="55C7DAF2" w14:textId="77777777" w:rsidR="00097D51" w:rsidRPr="00960206" w:rsidRDefault="00097D51" w:rsidP="00DC2482">
            <w:pPr>
              <w:pStyle w:val="TAL"/>
            </w:pPr>
          </w:p>
        </w:tc>
      </w:tr>
      <w:tr w:rsidR="00097D51" w:rsidRPr="00960206" w14:paraId="70A6E3EF" w14:textId="77777777" w:rsidTr="00DC2482">
        <w:trPr>
          <w:cantSplit/>
          <w:trHeight w:val="70"/>
        </w:trPr>
        <w:tc>
          <w:tcPr>
            <w:tcW w:w="2118" w:type="dxa"/>
          </w:tcPr>
          <w:p w14:paraId="5541ED38" w14:textId="77777777" w:rsidR="00097D51" w:rsidRPr="00960206" w:rsidRDefault="00097D51" w:rsidP="00DC2482">
            <w:pPr>
              <w:pStyle w:val="TAL"/>
            </w:pPr>
            <w:r w:rsidRPr="00960206">
              <w:t>TimeToTrigger</w:t>
            </w:r>
          </w:p>
        </w:tc>
        <w:tc>
          <w:tcPr>
            <w:tcW w:w="596" w:type="dxa"/>
          </w:tcPr>
          <w:p w14:paraId="5D36686A" w14:textId="77777777" w:rsidR="00097D51" w:rsidRPr="00960206" w:rsidRDefault="00097D51" w:rsidP="00DC2482">
            <w:pPr>
              <w:pStyle w:val="TAC"/>
            </w:pPr>
            <w:r w:rsidRPr="00960206">
              <w:t>s</w:t>
            </w:r>
          </w:p>
        </w:tc>
        <w:tc>
          <w:tcPr>
            <w:tcW w:w="1392" w:type="dxa"/>
          </w:tcPr>
          <w:p w14:paraId="0B509A01" w14:textId="77777777" w:rsidR="00097D51" w:rsidRPr="00960206" w:rsidRDefault="00097D51" w:rsidP="00DC2482">
            <w:pPr>
              <w:pStyle w:val="TAC"/>
            </w:pPr>
            <w:r w:rsidRPr="00960206">
              <w:t>Config 1</w:t>
            </w:r>
          </w:p>
        </w:tc>
        <w:tc>
          <w:tcPr>
            <w:tcW w:w="2552" w:type="dxa"/>
          </w:tcPr>
          <w:p w14:paraId="2E30D6A1" w14:textId="77777777" w:rsidR="00097D51" w:rsidRPr="00960206" w:rsidRDefault="00097D51" w:rsidP="00DC2482">
            <w:pPr>
              <w:pStyle w:val="TAL"/>
            </w:pPr>
            <w:r w:rsidRPr="00960206">
              <w:t>0</w:t>
            </w:r>
          </w:p>
        </w:tc>
        <w:tc>
          <w:tcPr>
            <w:tcW w:w="2883" w:type="dxa"/>
          </w:tcPr>
          <w:p w14:paraId="22A6B628" w14:textId="77777777" w:rsidR="00097D51" w:rsidRPr="00960206" w:rsidRDefault="00097D51" w:rsidP="00DC2482">
            <w:pPr>
              <w:pStyle w:val="TAL"/>
            </w:pPr>
          </w:p>
        </w:tc>
      </w:tr>
      <w:tr w:rsidR="00097D51" w:rsidRPr="00960206" w14:paraId="41B8A187" w14:textId="77777777" w:rsidTr="00DC2482">
        <w:trPr>
          <w:cantSplit/>
          <w:trHeight w:val="187"/>
        </w:trPr>
        <w:tc>
          <w:tcPr>
            <w:tcW w:w="2118" w:type="dxa"/>
          </w:tcPr>
          <w:p w14:paraId="4D834BFF" w14:textId="77777777" w:rsidR="00097D51" w:rsidRPr="00960206" w:rsidRDefault="00097D51" w:rsidP="00DC2482">
            <w:pPr>
              <w:pStyle w:val="TAL"/>
            </w:pPr>
            <w:r w:rsidRPr="00960206">
              <w:t>Filter coefficient</w:t>
            </w:r>
          </w:p>
        </w:tc>
        <w:tc>
          <w:tcPr>
            <w:tcW w:w="596" w:type="dxa"/>
          </w:tcPr>
          <w:p w14:paraId="41075F5C" w14:textId="77777777" w:rsidR="00097D51" w:rsidRPr="00960206" w:rsidRDefault="00097D51" w:rsidP="00DC2482">
            <w:pPr>
              <w:pStyle w:val="TAC"/>
            </w:pPr>
          </w:p>
        </w:tc>
        <w:tc>
          <w:tcPr>
            <w:tcW w:w="1392" w:type="dxa"/>
          </w:tcPr>
          <w:p w14:paraId="52E23193" w14:textId="77777777" w:rsidR="00097D51" w:rsidRPr="00960206" w:rsidRDefault="00097D51" w:rsidP="00DC2482">
            <w:pPr>
              <w:pStyle w:val="TAC"/>
            </w:pPr>
            <w:r w:rsidRPr="00960206">
              <w:t>Config 1</w:t>
            </w:r>
          </w:p>
        </w:tc>
        <w:tc>
          <w:tcPr>
            <w:tcW w:w="2552" w:type="dxa"/>
          </w:tcPr>
          <w:p w14:paraId="4A94B67C" w14:textId="77777777" w:rsidR="00097D51" w:rsidRPr="00960206" w:rsidRDefault="00097D51" w:rsidP="00DC2482">
            <w:pPr>
              <w:pStyle w:val="TAL"/>
            </w:pPr>
            <w:r w:rsidRPr="00960206">
              <w:t>0</w:t>
            </w:r>
          </w:p>
        </w:tc>
        <w:tc>
          <w:tcPr>
            <w:tcW w:w="2883" w:type="dxa"/>
          </w:tcPr>
          <w:p w14:paraId="462983F8" w14:textId="77777777" w:rsidR="00097D51" w:rsidRPr="00960206" w:rsidRDefault="00097D51" w:rsidP="00DC2482">
            <w:pPr>
              <w:pStyle w:val="TAL"/>
            </w:pPr>
            <w:r w:rsidRPr="00960206">
              <w:t>L3 filtering is not used</w:t>
            </w:r>
          </w:p>
        </w:tc>
      </w:tr>
      <w:tr w:rsidR="00097D51" w:rsidRPr="00960206" w14:paraId="5609672D" w14:textId="77777777" w:rsidTr="00DC2482">
        <w:trPr>
          <w:cantSplit/>
          <w:trHeight w:val="187"/>
        </w:trPr>
        <w:tc>
          <w:tcPr>
            <w:tcW w:w="2118" w:type="dxa"/>
          </w:tcPr>
          <w:p w14:paraId="6319891D" w14:textId="77777777" w:rsidR="00097D51" w:rsidRPr="00960206" w:rsidRDefault="00097D51" w:rsidP="00DC2482">
            <w:pPr>
              <w:pStyle w:val="TAL"/>
            </w:pPr>
            <w:r w:rsidRPr="00960206">
              <w:t>DRX</w:t>
            </w:r>
          </w:p>
        </w:tc>
        <w:tc>
          <w:tcPr>
            <w:tcW w:w="596" w:type="dxa"/>
          </w:tcPr>
          <w:p w14:paraId="65AE0BE7" w14:textId="77777777" w:rsidR="00097D51" w:rsidRPr="00960206" w:rsidRDefault="00097D51" w:rsidP="00DC2482">
            <w:pPr>
              <w:pStyle w:val="TAC"/>
            </w:pPr>
          </w:p>
        </w:tc>
        <w:tc>
          <w:tcPr>
            <w:tcW w:w="1392" w:type="dxa"/>
          </w:tcPr>
          <w:p w14:paraId="610B8C1C" w14:textId="77777777" w:rsidR="00097D51" w:rsidRPr="00960206" w:rsidRDefault="00097D51" w:rsidP="00DC2482">
            <w:pPr>
              <w:pStyle w:val="TAC"/>
            </w:pPr>
            <w:r w:rsidRPr="00960206">
              <w:t>Config 1</w:t>
            </w:r>
          </w:p>
        </w:tc>
        <w:tc>
          <w:tcPr>
            <w:tcW w:w="2552" w:type="dxa"/>
          </w:tcPr>
          <w:p w14:paraId="130AFD4B" w14:textId="77777777" w:rsidR="00097D51" w:rsidRPr="00960206" w:rsidRDefault="00097D51" w:rsidP="00DC2482">
            <w:pPr>
              <w:pStyle w:val="TAL"/>
            </w:pPr>
            <w:r w:rsidRPr="00960206">
              <w:t>OFF</w:t>
            </w:r>
          </w:p>
        </w:tc>
        <w:tc>
          <w:tcPr>
            <w:tcW w:w="2883" w:type="dxa"/>
          </w:tcPr>
          <w:p w14:paraId="27A3E809" w14:textId="77777777" w:rsidR="00097D51" w:rsidRPr="00960206" w:rsidRDefault="00097D51" w:rsidP="00DC2482">
            <w:pPr>
              <w:pStyle w:val="TAL"/>
            </w:pPr>
            <w:r w:rsidRPr="00960206">
              <w:t>DRX is not used</w:t>
            </w:r>
          </w:p>
        </w:tc>
      </w:tr>
      <w:tr w:rsidR="00097D51" w:rsidRPr="00960206" w14:paraId="616B3D28" w14:textId="77777777" w:rsidTr="00DC2482">
        <w:trPr>
          <w:cantSplit/>
          <w:trHeight w:val="187"/>
        </w:trPr>
        <w:tc>
          <w:tcPr>
            <w:tcW w:w="2118" w:type="dxa"/>
          </w:tcPr>
          <w:p w14:paraId="41C8153F" w14:textId="77777777" w:rsidR="00097D51" w:rsidRPr="00960206" w:rsidRDefault="00097D51" w:rsidP="00DC2482">
            <w:pPr>
              <w:pStyle w:val="TAL"/>
            </w:pPr>
            <w:r w:rsidRPr="00960206">
              <w:t>Time offset between serving and neighbour cells</w:t>
            </w:r>
          </w:p>
        </w:tc>
        <w:tc>
          <w:tcPr>
            <w:tcW w:w="596" w:type="dxa"/>
          </w:tcPr>
          <w:p w14:paraId="33E3DAF1" w14:textId="77777777" w:rsidR="00097D51" w:rsidRPr="00960206" w:rsidRDefault="00097D51" w:rsidP="00DC2482">
            <w:pPr>
              <w:pStyle w:val="TAC"/>
            </w:pPr>
          </w:p>
        </w:tc>
        <w:tc>
          <w:tcPr>
            <w:tcW w:w="1392" w:type="dxa"/>
          </w:tcPr>
          <w:p w14:paraId="47532D36" w14:textId="77777777" w:rsidR="00097D51" w:rsidRPr="00960206" w:rsidRDefault="00097D51" w:rsidP="00DC2482">
            <w:pPr>
              <w:pStyle w:val="TAC"/>
            </w:pPr>
            <w:r w:rsidRPr="00960206">
              <w:t>Config 1</w:t>
            </w:r>
          </w:p>
        </w:tc>
        <w:tc>
          <w:tcPr>
            <w:tcW w:w="2552" w:type="dxa"/>
          </w:tcPr>
          <w:p w14:paraId="5CFA4C67" w14:textId="77777777" w:rsidR="00097D51" w:rsidRPr="00960206" w:rsidRDefault="00097D51" w:rsidP="00DC2482">
            <w:pPr>
              <w:pStyle w:val="TAL"/>
            </w:pPr>
            <w:r w:rsidRPr="00960206">
              <w:t>3</w:t>
            </w:r>
            <w:r w:rsidRPr="00960206">
              <w:sym w:font="Symbol" w:char="F06D"/>
            </w:r>
            <w:r w:rsidRPr="00960206">
              <w:t>s</w:t>
            </w:r>
          </w:p>
        </w:tc>
        <w:tc>
          <w:tcPr>
            <w:tcW w:w="2883" w:type="dxa"/>
          </w:tcPr>
          <w:p w14:paraId="0951F8D1" w14:textId="77777777" w:rsidR="00097D51" w:rsidRPr="00960206" w:rsidRDefault="00097D51" w:rsidP="00DC2482">
            <w:pPr>
              <w:pStyle w:val="TAL"/>
            </w:pPr>
            <w:r w:rsidRPr="00960206">
              <w:t>Synchronous cells.</w:t>
            </w:r>
          </w:p>
          <w:p w14:paraId="28C324E5" w14:textId="77777777" w:rsidR="00097D51" w:rsidRPr="00960206" w:rsidRDefault="00097D51" w:rsidP="00DC2482">
            <w:pPr>
              <w:pStyle w:val="TAL"/>
            </w:pPr>
          </w:p>
        </w:tc>
      </w:tr>
      <w:tr w:rsidR="00097D51" w:rsidRPr="00960206" w14:paraId="6CA3EC2A" w14:textId="77777777" w:rsidTr="00DC2482">
        <w:trPr>
          <w:cantSplit/>
          <w:trHeight w:val="187"/>
        </w:trPr>
        <w:tc>
          <w:tcPr>
            <w:tcW w:w="2118" w:type="dxa"/>
          </w:tcPr>
          <w:p w14:paraId="6A160ACF" w14:textId="77777777" w:rsidR="00097D51" w:rsidRPr="00960206" w:rsidRDefault="00097D51" w:rsidP="00DC2482">
            <w:pPr>
              <w:pStyle w:val="TAL"/>
            </w:pPr>
            <w:r w:rsidRPr="00960206">
              <w:t>T1</w:t>
            </w:r>
          </w:p>
        </w:tc>
        <w:tc>
          <w:tcPr>
            <w:tcW w:w="596" w:type="dxa"/>
          </w:tcPr>
          <w:p w14:paraId="6AA99AE3" w14:textId="77777777" w:rsidR="00097D51" w:rsidRPr="00960206" w:rsidRDefault="00097D51" w:rsidP="00DC2482">
            <w:pPr>
              <w:pStyle w:val="TAC"/>
            </w:pPr>
            <w:r w:rsidRPr="00960206">
              <w:t>s</w:t>
            </w:r>
          </w:p>
        </w:tc>
        <w:tc>
          <w:tcPr>
            <w:tcW w:w="1392" w:type="dxa"/>
          </w:tcPr>
          <w:p w14:paraId="07A7E1B1" w14:textId="77777777" w:rsidR="00097D51" w:rsidRPr="00960206" w:rsidRDefault="00097D51" w:rsidP="00DC2482">
            <w:pPr>
              <w:pStyle w:val="TAC"/>
            </w:pPr>
            <w:r w:rsidRPr="00960206">
              <w:t>Config 1</w:t>
            </w:r>
          </w:p>
        </w:tc>
        <w:tc>
          <w:tcPr>
            <w:tcW w:w="2552" w:type="dxa"/>
          </w:tcPr>
          <w:p w14:paraId="4E89F401" w14:textId="77777777" w:rsidR="00097D51" w:rsidRPr="00960206" w:rsidRDefault="00097D51" w:rsidP="00DC2482">
            <w:pPr>
              <w:pStyle w:val="TAL"/>
            </w:pPr>
            <w:r w:rsidRPr="00960206">
              <w:t>5</w:t>
            </w:r>
          </w:p>
        </w:tc>
        <w:tc>
          <w:tcPr>
            <w:tcW w:w="2883" w:type="dxa"/>
          </w:tcPr>
          <w:p w14:paraId="1D62A6C1" w14:textId="77777777" w:rsidR="00097D51" w:rsidRPr="00960206" w:rsidRDefault="00097D51" w:rsidP="00DC2482">
            <w:pPr>
              <w:pStyle w:val="TAL"/>
            </w:pPr>
          </w:p>
        </w:tc>
      </w:tr>
      <w:tr w:rsidR="00097D51" w:rsidRPr="00960206" w14:paraId="2069806E" w14:textId="77777777" w:rsidTr="00DC2482">
        <w:trPr>
          <w:cantSplit/>
          <w:trHeight w:val="187"/>
        </w:trPr>
        <w:tc>
          <w:tcPr>
            <w:tcW w:w="2118" w:type="dxa"/>
          </w:tcPr>
          <w:p w14:paraId="67A7EDFB" w14:textId="77777777" w:rsidR="00097D51" w:rsidRPr="00960206" w:rsidRDefault="00097D51" w:rsidP="00DC2482">
            <w:pPr>
              <w:pStyle w:val="TAL"/>
            </w:pPr>
            <w:r w:rsidRPr="00960206">
              <w:t>T2</w:t>
            </w:r>
          </w:p>
        </w:tc>
        <w:tc>
          <w:tcPr>
            <w:tcW w:w="596" w:type="dxa"/>
          </w:tcPr>
          <w:p w14:paraId="3061B796" w14:textId="77777777" w:rsidR="00097D51" w:rsidRPr="00960206" w:rsidRDefault="00097D51" w:rsidP="00DC2482">
            <w:pPr>
              <w:pStyle w:val="TAC"/>
            </w:pPr>
            <w:r w:rsidRPr="00960206">
              <w:t>s</w:t>
            </w:r>
          </w:p>
        </w:tc>
        <w:tc>
          <w:tcPr>
            <w:tcW w:w="1392" w:type="dxa"/>
          </w:tcPr>
          <w:p w14:paraId="2FCCC392" w14:textId="77777777" w:rsidR="00097D51" w:rsidRPr="00960206" w:rsidRDefault="00097D51" w:rsidP="00DC2482">
            <w:pPr>
              <w:pStyle w:val="TAC"/>
            </w:pPr>
            <w:r w:rsidRPr="00960206">
              <w:t>Config 1</w:t>
            </w:r>
          </w:p>
        </w:tc>
        <w:tc>
          <w:tcPr>
            <w:tcW w:w="2552" w:type="dxa"/>
          </w:tcPr>
          <w:p w14:paraId="5D7775DA" w14:textId="5D5FD527" w:rsidR="00097D51" w:rsidRPr="00960206" w:rsidRDefault="00B03809" w:rsidP="00DC2482">
            <w:pPr>
              <w:pStyle w:val="TAL"/>
            </w:pPr>
            <w:r w:rsidRPr="00B03809">
              <w:t>10.4</w:t>
            </w:r>
            <w:r w:rsidR="00097D51" w:rsidRPr="00960206">
              <w:t xml:space="preserve"> for PC1; </w:t>
            </w:r>
            <w:r w:rsidRPr="00B03809">
              <w:t>6</w:t>
            </w:r>
            <w:r w:rsidR="00097D51" w:rsidRPr="00960206">
              <w:t>.5 for other PC</w:t>
            </w:r>
          </w:p>
        </w:tc>
        <w:tc>
          <w:tcPr>
            <w:tcW w:w="2883" w:type="dxa"/>
          </w:tcPr>
          <w:p w14:paraId="4AF126C7" w14:textId="77777777" w:rsidR="00097D51" w:rsidRPr="00960206" w:rsidRDefault="00097D51" w:rsidP="00DC2482">
            <w:pPr>
              <w:pStyle w:val="TAL"/>
            </w:pPr>
          </w:p>
        </w:tc>
      </w:tr>
    </w:tbl>
    <w:p w14:paraId="0A70B12A" w14:textId="77777777" w:rsidR="00097D51" w:rsidRPr="00960206" w:rsidRDefault="00097D51" w:rsidP="00097D51">
      <w:pPr>
        <w:rPr>
          <w:lang w:eastAsia="zh-CN"/>
        </w:rPr>
      </w:pPr>
    </w:p>
    <w:p w14:paraId="20494A63" w14:textId="77777777" w:rsidR="00097D51" w:rsidRPr="00960206" w:rsidRDefault="00097D51" w:rsidP="00097D51">
      <w:pPr>
        <w:pStyle w:val="H6"/>
        <w:rPr>
          <w:lang w:val="en-US"/>
        </w:rPr>
      </w:pPr>
      <w:r w:rsidRPr="00960206">
        <w:t>7.6.15.2.4.2</w:t>
      </w:r>
      <w:r w:rsidRPr="00960206">
        <w:tab/>
      </w:r>
      <w:r w:rsidRPr="00960206">
        <w:rPr>
          <w:lang w:val="en-US"/>
        </w:rPr>
        <w:t>Test procedure</w:t>
      </w:r>
    </w:p>
    <w:p w14:paraId="36B77F4C" w14:textId="77777777" w:rsidR="00097D51" w:rsidRPr="00960206" w:rsidRDefault="00097D51" w:rsidP="00097D51">
      <w:r w:rsidRPr="00960206">
        <w:t>In this test, there are three cells: NR cell 1 as PCell in FR2 on NR RF channel 1, NR cell 2 as 1st neighbour cell in FR2 on NR RF channel 2, and NR cell 3 as 2nd neighbour cell in FR2 on NR RF channel 3. The test parameters are given in Tables 7.6.15.2.4.1-3 and Table 7.6.15.2.5-1 respectively.</w:t>
      </w:r>
    </w:p>
    <w:p w14:paraId="389B5D74" w14:textId="77777777" w:rsidR="00097D51" w:rsidRPr="00960206" w:rsidRDefault="00097D51" w:rsidP="00097D51">
      <w:r w:rsidRPr="00960206">
        <w:rPr>
          <w:rFonts w:hint="eastAsia"/>
          <w:lang w:val="en-US" w:eastAsia="zh-CN"/>
        </w:rPr>
        <w:t>Two measurement gaps are configured to UE with measurement gap pattern configuration #13 and #14 respectively. Measurement gap with pattern #13 is associated with inter-frequency measurement on NR cell 2, and measurement gap with pattern #14 is associated with inter-frequency measurement on NR cell 3.  Measurement gap with pattern #1</w:t>
      </w:r>
      <w:r w:rsidRPr="00960206">
        <w:rPr>
          <w:lang w:val="en-US" w:eastAsia="zh-CN"/>
        </w:rPr>
        <w:t>4 is configured with a higher priority than m</w:t>
      </w:r>
      <w:r w:rsidRPr="00960206">
        <w:rPr>
          <w:rFonts w:hint="eastAsia"/>
          <w:lang w:val="en-US" w:eastAsia="zh-CN"/>
        </w:rPr>
        <w:t>easurement gap with pattern #13</w:t>
      </w:r>
      <w:r w:rsidRPr="00960206">
        <w:rPr>
          <w:lang w:val="en-US" w:eastAsia="zh-CN"/>
        </w:rPr>
        <w:t xml:space="preserve">. </w:t>
      </w:r>
      <w:r w:rsidRPr="00960206">
        <w:t>Measurement gap with pattern #13</w:t>
      </w:r>
      <w:r w:rsidRPr="00960206">
        <w:rPr>
          <w:lang w:val="en-US" w:eastAsia="zh-CN"/>
        </w:rPr>
        <w:t xml:space="preserve"> </w:t>
      </w:r>
      <w:r w:rsidRPr="00960206">
        <w:rPr>
          <w:rFonts w:hint="eastAsia"/>
          <w:lang w:val="en-US" w:eastAsia="zh-CN"/>
        </w:rPr>
        <w:t>and</w:t>
      </w:r>
      <w:r w:rsidRPr="00960206">
        <w:rPr>
          <w:lang w:val="en-US" w:eastAsia="zh-CN"/>
        </w:rPr>
        <w:t xml:space="preserve"> </w:t>
      </w:r>
      <w:r w:rsidRPr="00960206">
        <w:rPr>
          <w:rFonts w:hint="eastAsia"/>
          <w:lang w:val="en-US" w:eastAsia="zh-CN"/>
        </w:rPr>
        <w:t>#14</w:t>
      </w:r>
      <w:r w:rsidRPr="00960206">
        <w:t xml:space="preserve"> as defined in Table 7.6.15.2.4.1-3</w:t>
      </w:r>
      <w:r w:rsidRPr="00960206">
        <w:rPr>
          <w:rFonts w:hint="eastAsia"/>
          <w:lang w:val="en-US" w:eastAsia="zh-CN"/>
        </w:rPr>
        <w:t xml:space="preserve"> are</w:t>
      </w:r>
      <w:r w:rsidRPr="00960206">
        <w:t xml:space="preserve"> provided for UE that does not support per-FR gap and for UE that supports per-FR gap.</w:t>
      </w:r>
    </w:p>
    <w:p w14:paraId="3B5CF29F" w14:textId="77777777" w:rsidR="00097D51" w:rsidRPr="00960206" w:rsidRDefault="00097D51" w:rsidP="00097D51">
      <w:r w:rsidRPr="00960206">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or NR cell 3.</w:t>
      </w:r>
    </w:p>
    <w:p w14:paraId="77D4A28A" w14:textId="77777777" w:rsidR="00097D51" w:rsidRPr="00960206" w:rsidRDefault="00097D51" w:rsidP="00097D51">
      <w:pPr>
        <w:pStyle w:val="B1"/>
      </w:pPr>
      <w:r w:rsidRPr="00960206">
        <w:t>1. Ensure the UE is in state RRC_CONNECTED with generic procedure parameters Connectivity NR SA, Connected without release On and Test Mode On according to TS 38.508-1 [14] clause 4.5.</w:t>
      </w:r>
    </w:p>
    <w:p w14:paraId="336C6DBD" w14:textId="77777777" w:rsidR="00097D51" w:rsidRPr="00960206" w:rsidRDefault="00097D51" w:rsidP="00097D51">
      <w:pPr>
        <w:pStyle w:val="B1"/>
      </w:pPr>
      <w:r w:rsidRPr="00960206">
        <w:t>2. Set the parameters according to T1 in Table 7.6.15.2.5-1.</w:t>
      </w:r>
    </w:p>
    <w:p w14:paraId="51383F36" w14:textId="4EF603BE" w:rsidR="00097D51" w:rsidRPr="00960206" w:rsidRDefault="00097D51" w:rsidP="00097D51">
      <w:pPr>
        <w:pStyle w:val="B1"/>
      </w:pPr>
      <w:r w:rsidRPr="00960206">
        <w:t>3. SS shall transmit an RRCReconfiguration message to configure Event A3 triggered measurement report. Two concurrent per-UE measurement gap patterns are configured. Gap Pattern Id #14 for NR cell 3 is configured with a higher priority than Gap Pattern Id #13 for NR cell 2.</w:t>
      </w:r>
    </w:p>
    <w:p w14:paraId="75DDDD4B" w14:textId="77777777" w:rsidR="00097D51" w:rsidRPr="00960206" w:rsidRDefault="00097D51" w:rsidP="00097D51">
      <w:pPr>
        <w:pStyle w:val="B1"/>
      </w:pPr>
      <w:r w:rsidRPr="00960206">
        <w:t>4. The UE shall transmit RRCReconfigurationComplete message. T1 starts.</w:t>
      </w:r>
    </w:p>
    <w:p w14:paraId="5B7F8EEA" w14:textId="77777777" w:rsidR="00097D51" w:rsidRPr="00960206" w:rsidRDefault="00097D51" w:rsidP="00097D51">
      <w:pPr>
        <w:pStyle w:val="B1"/>
      </w:pPr>
      <w:r w:rsidRPr="00960206">
        <w:t>5. When T1 expires, the SS shall switch the power setting from T1 to T2 as specified in Table 7.6.15.2.5-1. T2 starts.</w:t>
      </w:r>
    </w:p>
    <w:p w14:paraId="479A8CD6" w14:textId="77777777" w:rsidR="00097D51" w:rsidRPr="00960206" w:rsidRDefault="00097D51" w:rsidP="00097D51">
      <w:pPr>
        <w:pStyle w:val="B1"/>
      </w:pPr>
      <w:r w:rsidRPr="00960206">
        <w:t>6. UE shall transmit a MeasurementReport message triggered by Event A3. If Cell 2 and Cell 3’s overall delays measured from the beginning of time period T2 is less than 10240 ms for UE supporting power class 1 and 6400 ms for UE supporting other power class, then the number of successful tests is increased by one. If the UE fails to report the events within the overall delays measured requirements, then the number of failure tests is increased by one.</w:t>
      </w:r>
    </w:p>
    <w:p w14:paraId="0F19C1D1" w14:textId="77777777" w:rsidR="00097D51" w:rsidRPr="00960206" w:rsidRDefault="00097D51" w:rsidP="00097D51">
      <w:pPr>
        <w:pStyle w:val="B1"/>
      </w:pPr>
      <w:r w:rsidRPr="00960206">
        <w:t>7. After the SS receive the MeasurementReport message in step 6 or when T2 expires, the SS shall:</w:t>
      </w:r>
    </w:p>
    <w:p w14:paraId="6A2D1AC2" w14:textId="6464976B" w:rsidR="00097D51" w:rsidRPr="00960206" w:rsidRDefault="00097D51" w:rsidP="00097D51">
      <w:pPr>
        <w:pStyle w:val="B2"/>
      </w:pPr>
      <w:r w:rsidRPr="00960206">
        <w:t>-</w:t>
      </w:r>
      <w:r>
        <w:tab/>
      </w:r>
      <w:r w:rsidRPr="00960206">
        <w:t>transmit RRCRelease message to release the RRC connection which includes the release of the established radio bearers as well as all radio resources</w:t>
      </w:r>
    </w:p>
    <w:p w14:paraId="5F686848" w14:textId="77777777" w:rsidR="00097D51" w:rsidRPr="00960206" w:rsidRDefault="00097D51" w:rsidP="00097D51">
      <w:pPr>
        <w:pStyle w:val="B2"/>
      </w:pPr>
      <w:r w:rsidRPr="00960206">
        <w:t>OR</w:t>
      </w:r>
    </w:p>
    <w:p w14:paraId="437569E6" w14:textId="0FB88F8B" w:rsidR="00097D51" w:rsidRPr="00960206" w:rsidRDefault="00097D51" w:rsidP="00097D51">
      <w:pPr>
        <w:pStyle w:val="B2"/>
      </w:pPr>
      <w:r w:rsidRPr="00960206">
        <w:t>-</w:t>
      </w:r>
      <w:r>
        <w:tab/>
      </w:r>
      <w:r w:rsidRPr="00960206">
        <w:t>switch the UE off.</w:t>
      </w:r>
    </w:p>
    <w:p w14:paraId="0A6C6AEF" w14:textId="77777777" w:rsidR="00097D51" w:rsidRPr="00960206" w:rsidRDefault="00097D51" w:rsidP="00097D51">
      <w:pPr>
        <w:pStyle w:val="B1"/>
      </w:pPr>
      <w:r w:rsidRPr="00960206">
        <w:t>8. Set Cell 2 physical cell identity = ((current Cell 2 physical cell identity + 1) mod 1008) for next iteration of the test procedure loop. And set Cell 3 physical cell identity = ((current Cell 3 physical cell identity + 1) mod 1008) for next iteration of the test procedure loop.</w:t>
      </w:r>
    </w:p>
    <w:p w14:paraId="7C4F0626" w14:textId="77777777" w:rsidR="00097D51" w:rsidRDefault="00097D51" w:rsidP="00097D51">
      <w:pPr>
        <w:pStyle w:val="B1"/>
      </w:pPr>
      <w:r w:rsidRPr="00960206">
        <w:t>9. Depending on the choice in Step 7, the SS:</w:t>
      </w:r>
    </w:p>
    <w:p w14:paraId="7EABC9E6" w14:textId="134CEF6F" w:rsidR="00097D51" w:rsidRDefault="00097D51" w:rsidP="00097D51">
      <w:pPr>
        <w:pStyle w:val="B2"/>
      </w:pPr>
      <w:r w:rsidRPr="00960206">
        <w:t>-</w:t>
      </w:r>
      <w:r>
        <w:tab/>
      </w:r>
      <w:r w:rsidRPr="00960206">
        <w:t>if the RRC Connection Release has been sent, transmits in Cell 1 a Paging message (including PagingRecord with</w:t>
      </w:r>
      <w:r>
        <w:t xml:space="preserve"> </w:t>
      </w:r>
      <w:r w:rsidRPr="00960206">
        <w:t>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p>
    <w:p w14:paraId="1F6D848D" w14:textId="77777777" w:rsidR="00097D51" w:rsidRDefault="00097D51" w:rsidP="00097D51">
      <w:pPr>
        <w:pStyle w:val="B2"/>
      </w:pPr>
      <w:r w:rsidRPr="00960206">
        <w:t>OR</w:t>
      </w:r>
    </w:p>
    <w:p w14:paraId="4782E2C6" w14:textId="0C98CA07" w:rsidR="00097D51" w:rsidRPr="00960206" w:rsidRDefault="00097D51" w:rsidP="00097D51">
      <w:pPr>
        <w:pStyle w:val="B2"/>
      </w:pPr>
      <w:r w:rsidRPr="00960206">
        <w:t>-</w:t>
      </w:r>
      <w:r>
        <w:tab/>
      </w:r>
      <w:r w:rsidRPr="00960206">
        <w:t>if the device has been switched off, switches on the UE and ensures the UE is in state RRC_CONNECTED with generic procedure parameters Connectivity NR SA, Connected without release On according to TS 38.508-1 [14] clause 4.5.</w:t>
      </w:r>
    </w:p>
    <w:p w14:paraId="03429FB3" w14:textId="77777777" w:rsidR="00097D51" w:rsidRPr="00960206" w:rsidRDefault="00097D51" w:rsidP="00097D51">
      <w:pPr>
        <w:pStyle w:val="B1"/>
        <w:rPr>
          <w:rFonts w:eastAsia="??"/>
        </w:rPr>
      </w:pPr>
      <w:r w:rsidRPr="00960206">
        <w:t>10. Repeat step 2-9 until the confidence level according to Tables G.2.3-1 in Annex G clause G.2 is achieved.</w:t>
      </w:r>
    </w:p>
    <w:p w14:paraId="2DF53A5E" w14:textId="77777777" w:rsidR="00097D51" w:rsidRPr="00960206" w:rsidRDefault="00097D51" w:rsidP="00097D51">
      <w:pPr>
        <w:pStyle w:val="H6"/>
      </w:pPr>
      <w:r w:rsidRPr="00960206">
        <w:t>7.6.15.2.4.3</w:t>
      </w:r>
      <w:r w:rsidRPr="00960206">
        <w:tab/>
        <w:t>Message contents</w:t>
      </w:r>
    </w:p>
    <w:p w14:paraId="33CD05AA" w14:textId="77777777" w:rsidR="00097D51" w:rsidRPr="00960206" w:rsidRDefault="00097D51" w:rsidP="00097D51">
      <w:r w:rsidRPr="00960206">
        <w:t>Message contents are according to TS 38.508-1 [14] clause 4.6 with the following exceptions:</w:t>
      </w:r>
    </w:p>
    <w:p w14:paraId="5B5F093F" w14:textId="77777777" w:rsidR="00097D51" w:rsidRPr="00960206" w:rsidRDefault="00097D51" w:rsidP="00097D51">
      <w:pPr>
        <w:pStyle w:val="TH"/>
      </w:pPr>
      <w:r w:rsidRPr="00960206">
        <w:t>Table 7.6.15.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64"/>
        <w:gridCol w:w="5664"/>
      </w:tblGrid>
      <w:tr w:rsidR="00097D51" w:rsidRPr="00960206" w14:paraId="624F43E9"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7F2A275" w14:textId="77777777" w:rsidR="00097D51" w:rsidRPr="00960206" w:rsidRDefault="00097D51" w:rsidP="00DC2482">
            <w:pPr>
              <w:pStyle w:val="TAH"/>
            </w:pPr>
            <w:r w:rsidRPr="00960206">
              <w:t>Default Message Contents</w:t>
            </w:r>
          </w:p>
        </w:tc>
      </w:tr>
      <w:tr w:rsidR="00097D51" w:rsidRPr="00960206" w14:paraId="5281CDCC" w14:textId="77777777" w:rsidTr="00DC2482">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5ED2095" w14:textId="77777777" w:rsidR="00097D51" w:rsidRPr="00960206" w:rsidRDefault="00097D51" w:rsidP="00DC2482">
            <w:pPr>
              <w:pStyle w:val="TAL"/>
            </w:pPr>
            <w:r w:rsidRPr="00960206">
              <w:t>Common contents of system information blocks exceptions</w:t>
            </w:r>
          </w:p>
        </w:tc>
        <w:tc>
          <w:tcPr>
            <w:tcW w:w="5665" w:type="dxa"/>
            <w:tcBorders>
              <w:top w:val="single" w:sz="4" w:space="0" w:color="auto"/>
              <w:left w:val="single" w:sz="4" w:space="0" w:color="auto"/>
              <w:bottom w:val="single" w:sz="4" w:space="0" w:color="auto"/>
              <w:right w:val="single" w:sz="4" w:space="0" w:color="auto"/>
            </w:tcBorders>
          </w:tcPr>
          <w:p w14:paraId="4507ACED" w14:textId="77777777" w:rsidR="00097D51" w:rsidRPr="00960206" w:rsidRDefault="00097D51" w:rsidP="00DC2482">
            <w:pPr>
              <w:pStyle w:val="TAL"/>
            </w:pPr>
          </w:p>
        </w:tc>
      </w:tr>
      <w:tr w:rsidR="00097D51" w:rsidRPr="00960206" w14:paraId="3F3E8202" w14:textId="77777777" w:rsidTr="00DC2482">
        <w:trPr>
          <w:cantSplit/>
          <w:trHeight w:val="888"/>
          <w:jc w:val="center"/>
        </w:trPr>
        <w:tc>
          <w:tcPr>
            <w:tcW w:w="3964" w:type="dxa"/>
            <w:tcBorders>
              <w:top w:val="single" w:sz="4" w:space="0" w:color="auto"/>
              <w:left w:val="single" w:sz="4" w:space="0" w:color="auto"/>
              <w:bottom w:val="single" w:sz="4" w:space="0" w:color="auto"/>
              <w:right w:val="single" w:sz="4" w:space="0" w:color="auto"/>
            </w:tcBorders>
            <w:hideMark/>
          </w:tcPr>
          <w:p w14:paraId="58C0F2CF" w14:textId="77777777" w:rsidR="00097D51" w:rsidRPr="00960206" w:rsidRDefault="00097D51" w:rsidP="00DC2482">
            <w:pPr>
              <w:pStyle w:val="TAL"/>
            </w:pPr>
            <w:r w:rsidRPr="00960206">
              <w:t>Default RRC messages and information elements contents exceptions</w:t>
            </w:r>
          </w:p>
        </w:tc>
        <w:tc>
          <w:tcPr>
            <w:tcW w:w="5665" w:type="dxa"/>
            <w:tcBorders>
              <w:top w:val="single" w:sz="4" w:space="0" w:color="auto"/>
              <w:left w:val="single" w:sz="4" w:space="0" w:color="auto"/>
              <w:bottom w:val="single" w:sz="4" w:space="0" w:color="auto"/>
              <w:right w:val="single" w:sz="4" w:space="0" w:color="auto"/>
            </w:tcBorders>
            <w:hideMark/>
          </w:tcPr>
          <w:p w14:paraId="7D2FD805" w14:textId="77777777" w:rsidR="00097D51" w:rsidRPr="00960206" w:rsidRDefault="00097D51" w:rsidP="00DC2482">
            <w:pPr>
              <w:pStyle w:val="TAL"/>
            </w:pPr>
            <w:r w:rsidRPr="00960206">
              <w:t>Table H.3.1-1Table H.3.1-4 with A3-offset = -11dB</w:t>
            </w:r>
          </w:p>
          <w:p w14:paraId="2F7F3C71" w14:textId="77777777" w:rsidR="00097D51" w:rsidRPr="00960206" w:rsidRDefault="00097D51" w:rsidP="00DC2482">
            <w:pPr>
              <w:pStyle w:val="TAL"/>
            </w:pPr>
            <w:r w:rsidRPr="00960206">
              <w:t>Table H.3.1-5Table H.3.1-7 with condition INTER-FREQ</w:t>
            </w:r>
          </w:p>
        </w:tc>
      </w:tr>
      <w:tr w:rsidR="00097D51" w:rsidRPr="00960206" w14:paraId="587F97DA" w14:textId="77777777" w:rsidTr="00DC2482">
        <w:trPr>
          <w:cantSplit/>
          <w:trHeight w:val="561"/>
          <w:jc w:val="center"/>
        </w:trPr>
        <w:tc>
          <w:tcPr>
            <w:tcW w:w="3964" w:type="dxa"/>
            <w:tcBorders>
              <w:top w:val="single" w:sz="4" w:space="0" w:color="auto"/>
              <w:left w:val="single" w:sz="4" w:space="0" w:color="auto"/>
              <w:bottom w:val="single" w:sz="4" w:space="0" w:color="auto"/>
              <w:right w:val="single" w:sz="4" w:space="0" w:color="auto"/>
            </w:tcBorders>
            <w:hideMark/>
          </w:tcPr>
          <w:p w14:paraId="5C0E6117" w14:textId="77777777" w:rsidR="00097D51" w:rsidRPr="00960206" w:rsidRDefault="00097D51" w:rsidP="00DC2482">
            <w:pPr>
              <w:pStyle w:val="TAL"/>
            </w:pPr>
            <w:r w:rsidRPr="00960206">
              <w:t>Specific message contents exceptions for Cell 2</w:t>
            </w:r>
          </w:p>
        </w:tc>
        <w:tc>
          <w:tcPr>
            <w:tcW w:w="5665" w:type="dxa"/>
            <w:tcBorders>
              <w:top w:val="single" w:sz="4" w:space="0" w:color="auto"/>
              <w:left w:val="single" w:sz="4" w:space="0" w:color="auto"/>
              <w:bottom w:val="single" w:sz="4" w:space="0" w:color="auto"/>
              <w:right w:val="single" w:sz="4" w:space="0" w:color="auto"/>
            </w:tcBorders>
            <w:hideMark/>
          </w:tcPr>
          <w:p w14:paraId="2EAF8B72" w14:textId="77777777" w:rsidR="00097D51" w:rsidRPr="00960206" w:rsidRDefault="00097D51" w:rsidP="00DC2482">
            <w:pPr>
              <w:pStyle w:val="TAL"/>
            </w:pPr>
            <w:r w:rsidRPr="00960206">
              <w:t>Table 7.6.15.2.4.3-3 with conditions INTER-FREQ MO and MGe with MeasGapId-r17=13</w:t>
            </w:r>
          </w:p>
          <w:p w14:paraId="1F8550F5" w14:textId="77777777" w:rsidR="00097D51" w:rsidRPr="00960206" w:rsidRDefault="00097D51" w:rsidP="00DC2482">
            <w:pPr>
              <w:pStyle w:val="TAL"/>
            </w:pPr>
            <w:r w:rsidRPr="00960206">
              <w:t>Table 7.3.1-3 in TS 38.508-1 [14] with condition SMTC.1</w:t>
            </w:r>
          </w:p>
        </w:tc>
      </w:tr>
      <w:tr w:rsidR="00097D51" w:rsidRPr="00960206" w14:paraId="65D892C3" w14:textId="77777777" w:rsidTr="00DC2482">
        <w:trPr>
          <w:cantSplit/>
          <w:trHeight w:val="555"/>
          <w:jc w:val="center"/>
        </w:trPr>
        <w:tc>
          <w:tcPr>
            <w:tcW w:w="3964" w:type="dxa"/>
            <w:tcBorders>
              <w:top w:val="single" w:sz="4" w:space="0" w:color="auto"/>
              <w:left w:val="single" w:sz="4" w:space="0" w:color="auto"/>
              <w:bottom w:val="single" w:sz="4" w:space="0" w:color="auto"/>
              <w:right w:val="single" w:sz="4" w:space="0" w:color="auto"/>
            </w:tcBorders>
            <w:hideMark/>
          </w:tcPr>
          <w:p w14:paraId="31F15FA9" w14:textId="77777777" w:rsidR="00097D51" w:rsidRPr="00960206" w:rsidRDefault="00097D51" w:rsidP="00DC2482">
            <w:pPr>
              <w:pStyle w:val="TAL"/>
            </w:pPr>
            <w:r w:rsidRPr="00960206">
              <w:t>Specific message contents exceptions for Cell 3</w:t>
            </w:r>
          </w:p>
        </w:tc>
        <w:tc>
          <w:tcPr>
            <w:tcW w:w="5665" w:type="dxa"/>
            <w:tcBorders>
              <w:top w:val="single" w:sz="4" w:space="0" w:color="auto"/>
              <w:left w:val="single" w:sz="4" w:space="0" w:color="auto"/>
              <w:bottom w:val="single" w:sz="4" w:space="0" w:color="auto"/>
              <w:right w:val="single" w:sz="4" w:space="0" w:color="auto"/>
            </w:tcBorders>
            <w:hideMark/>
          </w:tcPr>
          <w:p w14:paraId="13EFAB97" w14:textId="77777777" w:rsidR="00097D51" w:rsidRPr="00960206" w:rsidRDefault="00097D51" w:rsidP="00DC2482">
            <w:pPr>
              <w:pStyle w:val="TAL"/>
            </w:pPr>
            <w:r w:rsidRPr="00960206">
              <w:t>Table 7.6.15.2.4.3-3 with conditions INTER-FREQ MO and MGe with MeasGapId-r17=14</w:t>
            </w:r>
          </w:p>
          <w:p w14:paraId="6C96877C" w14:textId="77777777" w:rsidR="00097D51" w:rsidRPr="00960206" w:rsidRDefault="00097D51" w:rsidP="00DC2482">
            <w:pPr>
              <w:pStyle w:val="TAL"/>
            </w:pPr>
            <w:r w:rsidRPr="00960206">
              <w:t>Table 7.3.1-3 in TS 38.508-1 [14] with condition SMTC.7</w:t>
            </w:r>
          </w:p>
        </w:tc>
      </w:tr>
    </w:tbl>
    <w:p w14:paraId="40832047" w14:textId="77777777" w:rsidR="00097D51" w:rsidRPr="00960206" w:rsidRDefault="00097D51" w:rsidP="00097D51"/>
    <w:p w14:paraId="017A0AAE" w14:textId="77777777" w:rsidR="00097D51" w:rsidRPr="00960206" w:rsidRDefault="00097D51" w:rsidP="00097D51">
      <w:pPr>
        <w:pStyle w:val="TH"/>
      </w:pPr>
      <w:r w:rsidRPr="00960206">
        <w:t>Table 7.6.15.2.4.3-2: MeasConfig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97D51" w:rsidRPr="00F04E86" w14:paraId="70DDC4BB" w14:textId="77777777" w:rsidTr="00DC2482">
        <w:trPr>
          <w:jc w:val="center"/>
        </w:trPr>
        <w:tc>
          <w:tcPr>
            <w:tcW w:w="5000" w:type="pct"/>
            <w:gridSpan w:val="4"/>
            <w:shd w:val="clear" w:color="auto" w:fill="auto"/>
          </w:tcPr>
          <w:p w14:paraId="41F8623E" w14:textId="77777777" w:rsidR="00097D51" w:rsidRPr="00F04E86" w:rsidRDefault="00097D51" w:rsidP="00DC2482">
            <w:pPr>
              <w:keepNext/>
              <w:keepLines/>
              <w:spacing w:after="0"/>
              <w:rPr>
                <w:rFonts w:ascii="Arial" w:eastAsiaTheme="minorEastAsia" w:hAnsi="Arial"/>
                <w:sz w:val="18"/>
              </w:rPr>
            </w:pPr>
            <w:r w:rsidRPr="00F04E86">
              <w:rPr>
                <w:rFonts w:ascii="Arial" w:eastAsiaTheme="minorEastAsia" w:hAnsi="Arial"/>
                <w:sz w:val="18"/>
              </w:rPr>
              <w:t>Derivation path: Table H.3.1-2 with condition INTER-FREQ and GAP NEEDED</w:t>
            </w:r>
          </w:p>
        </w:tc>
      </w:tr>
      <w:tr w:rsidR="00097D51" w:rsidRPr="00F04E86" w14:paraId="32BC6B9B" w14:textId="77777777" w:rsidTr="00DC2482">
        <w:trPr>
          <w:jc w:val="center"/>
        </w:trPr>
        <w:tc>
          <w:tcPr>
            <w:tcW w:w="2471" w:type="pct"/>
            <w:tcBorders>
              <w:bottom w:val="single" w:sz="4" w:space="0" w:color="auto"/>
            </w:tcBorders>
            <w:shd w:val="clear" w:color="auto" w:fill="auto"/>
          </w:tcPr>
          <w:p w14:paraId="06D127EF"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Information Element</w:t>
            </w:r>
          </w:p>
        </w:tc>
        <w:tc>
          <w:tcPr>
            <w:tcW w:w="1043" w:type="pct"/>
            <w:tcBorders>
              <w:bottom w:val="single" w:sz="4" w:space="0" w:color="auto"/>
            </w:tcBorders>
            <w:shd w:val="clear" w:color="auto" w:fill="auto"/>
          </w:tcPr>
          <w:p w14:paraId="20F5A1D1"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Value/Remark</w:t>
            </w:r>
          </w:p>
        </w:tc>
        <w:tc>
          <w:tcPr>
            <w:tcW w:w="877" w:type="pct"/>
            <w:tcBorders>
              <w:bottom w:val="single" w:sz="4" w:space="0" w:color="auto"/>
            </w:tcBorders>
            <w:shd w:val="clear" w:color="auto" w:fill="auto"/>
          </w:tcPr>
          <w:p w14:paraId="0A4D85ED"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Comment</w:t>
            </w:r>
          </w:p>
        </w:tc>
        <w:tc>
          <w:tcPr>
            <w:tcW w:w="609" w:type="pct"/>
            <w:tcBorders>
              <w:bottom w:val="single" w:sz="4" w:space="0" w:color="auto"/>
            </w:tcBorders>
            <w:shd w:val="clear" w:color="auto" w:fill="auto"/>
          </w:tcPr>
          <w:p w14:paraId="5B179503"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Condition</w:t>
            </w:r>
          </w:p>
        </w:tc>
      </w:tr>
      <w:tr w:rsidR="00097D51" w:rsidRPr="00F04E86" w14:paraId="19A3A45B" w14:textId="77777777" w:rsidTr="00DC2482">
        <w:trPr>
          <w:jc w:val="center"/>
        </w:trPr>
        <w:tc>
          <w:tcPr>
            <w:tcW w:w="2471" w:type="pct"/>
            <w:tcBorders>
              <w:top w:val="single" w:sz="4" w:space="0" w:color="auto"/>
              <w:bottom w:val="single" w:sz="4" w:space="0" w:color="auto"/>
            </w:tcBorders>
            <w:shd w:val="clear" w:color="auto" w:fill="auto"/>
          </w:tcPr>
          <w:p w14:paraId="0178F925" w14:textId="77777777" w:rsidR="00097D51" w:rsidRPr="00F04E86" w:rsidRDefault="00097D51" w:rsidP="00097D51">
            <w:pPr>
              <w:pStyle w:val="TAL"/>
              <w:rPr>
                <w:rFonts w:eastAsia="SimSun"/>
              </w:rPr>
            </w:pPr>
            <w:r w:rsidRPr="00F04E86">
              <w:rPr>
                <w:rFonts w:eastAsia="SimSun"/>
              </w:rPr>
              <w:t>measConfig ::= SEQUENCE {</w:t>
            </w:r>
          </w:p>
        </w:tc>
        <w:tc>
          <w:tcPr>
            <w:tcW w:w="1043" w:type="pct"/>
            <w:tcBorders>
              <w:top w:val="single" w:sz="4" w:space="0" w:color="auto"/>
              <w:bottom w:val="single" w:sz="4" w:space="0" w:color="auto"/>
            </w:tcBorders>
            <w:shd w:val="clear" w:color="auto" w:fill="auto"/>
          </w:tcPr>
          <w:p w14:paraId="18FAC02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6A99AF6"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3AAC711" w14:textId="77777777" w:rsidR="00097D51" w:rsidRPr="00F04E86" w:rsidRDefault="00097D51" w:rsidP="00097D51">
            <w:pPr>
              <w:pStyle w:val="TAL"/>
              <w:rPr>
                <w:rFonts w:eastAsia="SimSun"/>
              </w:rPr>
            </w:pPr>
          </w:p>
        </w:tc>
      </w:tr>
      <w:tr w:rsidR="00097D51" w:rsidRPr="00F04E86" w14:paraId="591B9A85" w14:textId="77777777" w:rsidTr="00DC2482">
        <w:trPr>
          <w:jc w:val="center"/>
        </w:trPr>
        <w:tc>
          <w:tcPr>
            <w:tcW w:w="2471" w:type="pct"/>
            <w:tcBorders>
              <w:top w:val="single" w:sz="4" w:space="0" w:color="auto"/>
              <w:bottom w:val="single" w:sz="4" w:space="0" w:color="auto"/>
            </w:tcBorders>
            <w:shd w:val="clear" w:color="auto" w:fill="auto"/>
          </w:tcPr>
          <w:p w14:paraId="35E4EDFB" w14:textId="77777777" w:rsidR="00097D51" w:rsidRPr="00F04E86" w:rsidRDefault="00097D51" w:rsidP="00097D51">
            <w:pPr>
              <w:pStyle w:val="TAL"/>
              <w:rPr>
                <w:rFonts w:eastAsia="SimSun"/>
              </w:rPr>
            </w:pPr>
            <w:r w:rsidRPr="00F04E86">
              <w:rPr>
                <w:rFonts w:eastAsia="SimSun"/>
              </w:rPr>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2A8A957E" w14:textId="77777777" w:rsidR="00097D51" w:rsidRPr="00F04E86" w:rsidRDefault="00097D51" w:rsidP="00097D51">
            <w:pPr>
              <w:pStyle w:val="TAL"/>
              <w:rPr>
                <w:rFonts w:eastAsia="SimSun"/>
              </w:rPr>
            </w:pPr>
            <w:r w:rsidRPr="00F04E86">
              <w:rPr>
                <w:rFonts w:eastAsia="SimSun"/>
              </w:rPr>
              <w:t>3 entries</w:t>
            </w:r>
          </w:p>
        </w:tc>
        <w:tc>
          <w:tcPr>
            <w:tcW w:w="877" w:type="pct"/>
            <w:tcBorders>
              <w:top w:val="single" w:sz="4" w:space="0" w:color="auto"/>
              <w:bottom w:val="single" w:sz="4" w:space="0" w:color="auto"/>
            </w:tcBorders>
            <w:shd w:val="clear" w:color="auto" w:fill="auto"/>
          </w:tcPr>
          <w:p w14:paraId="2195DE6A" w14:textId="77777777" w:rsidR="00097D51" w:rsidRPr="00F04E86" w:rsidRDefault="00097D51" w:rsidP="00097D51">
            <w:pPr>
              <w:pStyle w:val="TAL"/>
              <w:rPr>
                <w:rFonts w:eastAsia="SimSun"/>
                <w:lang w:eastAsia="ja-JP"/>
              </w:rPr>
            </w:pPr>
          </w:p>
        </w:tc>
        <w:tc>
          <w:tcPr>
            <w:tcW w:w="609" w:type="pct"/>
            <w:tcBorders>
              <w:top w:val="single" w:sz="4" w:space="0" w:color="auto"/>
              <w:bottom w:val="single" w:sz="4" w:space="0" w:color="auto"/>
            </w:tcBorders>
            <w:shd w:val="clear" w:color="auto" w:fill="auto"/>
          </w:tcPr>
          <w:p w14:paraId="0D82419B" w14:textId="77777777" w:rsidR="00097D51" w:rsidRPr="00F04E86" w:rsidRDefault="00097D51" w:rsidP="00097D51">
            <w:pPr>
              <w:pStyle w:val="TAL"/>
              <w:rPr>
                <w:rFonts w:eastAsia="SimSun"/>
              </w:rPr>
            </w:pPr>
          </w:p>
        </w:tc>
      </w:tr>
      <w:tr w:rsidR="00097D51" w:rsidRPr="00F04E86" w14:paraId="5747EF70" w14:textId="77777777" w:rsidTr="00DC2482">
        <w:trPr>
          <w:jc w:val="center"/>
        </w:trPr>
        <w:tc>
          <w:tcPr>
            <w:tcW w:w="2471" w:type="pct"/>
            <w:tcBorders>
              <w:top w:val="single" w:sz="4" w:space="0" w:color="auto"/>
              <w:bottom w:val="single" w:sz="4" w:space="0" w:color="auto"/>
            </w:tcBorders>
            <w:shd w:val="clear" w:color="auto" w:fill="auto"/>
          </w:tcPr>
          <w:p w14:paraId="1303B789" w14:textId="77777777" w:rsidR="00097D51" w:rsidRPr="00F04E86" w:rsidRDefault="00097D51" w:rsidP="00097D51">
            <w:pPr>
              <w:pStyle w:val="TAL"/>
              <w:rPr>
                <w:rFonts w:eastAsia="SimSun"/>
                <w:lang w:eastAsia="zh-CN"/>
              </w:rPr>
            </w:pPr>
            <w:r w:rsidRPr="00F04E86">
              <w:rPr>
                <w:rFonts w:eastAsia="SimSun" w:hint="eastAsia"/>
                <w:lang w:eastAsia="zh-CN"/>
              </w:rPr>
              <w:t xml:space="preserve"> </w:t>
            </w:r>
            <w:r w:rsidRPr="00F04E86">
              <w:rPr>
                <w:rFonts w:eastAsia="SimSun"/>
                <w:lang w:eastAsia="zh-CN"/>
              </w:rPr>
              <w:t xml:space="preserve">   </w:t>
            </w:r>
            <w:r w:rsidRPr="00F04E86">
              <w:rPr>
                <w:rFonts w:eastAsia="SimSun"/>
              </w:rPr>
              <w:t>MeasObjectToAddMod[1] SEQUENCE {</w:t>
            </w:r>
          </w:p>
        </w:tc>
        <w:tc>
          <w:tcPr>
            <w:tcW w:w="1043" w:type="pct"/>
            <w:tcBorders>
              <w:top w:val="single" w:sz="4" w:space="0" w:color="auto"/>
              <w:bottom w:val="single" w:sz="4" w:space="0" w:color="auto"/>
            </w:tcBorders>
            <w:shd w:val="clear" w:color="auto" w:fill="auto"/>
          </w:tcPr>
          <w:p w14:paraId="10A4C6BC"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C68C41C" w14:textId="77777777" w:rsidR="00097D51" w:rsidRPr="00F04E86" w:rsidRDefault="00097D51" w:rsidP="00097D51">
            <w:pPr>
              <w:pStyle w:val="TAL"/>
              <w:rPr>
                <w:rFonts w:eastAsia="SimSun"/>
                <w:lang w:eastAsia="ja-JP"/>
              </w:rPr>
            </w:pPr>
            <w:r w:rsidRPr="00F04E86">
              <w:rPr>
                <w:rFonts w:eastAsia="SimSun"/>
              </w:rPr>
              <w:t>Entry 1</w:t>
            </w:r>
          </w:p>
        </w:tc>
        <w:tc>
          <w:tcPr>
            <w:tcW w:w="609" w:type="pct"/>
            <w:tcBorders>
              <w:top w:val="single" w:sz="4" w:space="0" w:color="auto"/>
              <w:bottom w:val="single" w:sz="4" w:space="0" w:color="auto"/>
            </w:tcBorders>
            <w:shd w:val="clear" w:color="auto" w:fill="auto"/>
          </w:tcPr>
          <w:p w14:paraId="7A382748" w14:textId="77777777" w:rsidR="00097D51" w:rsidRPr="00F04E86" w:rsidRDefault="00097D51" w:rsidP="00097D51">
            <w:pPr>
              <w:pStyle w:val="TAL"/>
              <w:rPr>
                <w:rFonts w:eastAsia="SimSun"/>
              </w:rPr>
            </w:pPr>
          </w:p>
        </w:tc>
      </w:tr>
      <w:tr w:rsidR="00097D51" w:rsidRPr="00F04E86" w14:paraId="28AFD95A" w14:textId="77777777" w:rsidTr="00DC2482">
        <w:trPr>
          <w:jc w:val="center"/>
        </w:trPr>
        <w:tc>
          <w:tcPr>
            <w:tcW w:w="2471" w:type="pct"/>
            <w:tcBorders>
              <w:top w:val="single" w:sz="4" w:space="0" w:color="auto"/>
              <w:bottom w:val="single" w:sz="4" w:space="0" w:color="auto"/>
            </w:tcBorders>
            <w:shd w:val="clear" w:color="auto" w:fill="auto"/>
          </w:tcPr>
          <w:p w14:paraId="7DB9864F" w14:textId="77777777" w:rsidR="00097D51" w:rsidRPr="00F04E86" w:rsidRDefault="00097D51" w:rsidP="00097D51">
            <w:pPr>
              <w:pStyle w:val="TAL"/>
              <w:rPr>
                <w:rFonts w:eastAsia="SimSun"/>
              </w:rPr>
            </w:pPr>
            <w:r w:rsidRPr="00F04E86">
              <w:rPr>
                <w:rFonts w:eastAsia="SimSun"/>
              </w:rPr>
              <w:t xml:space="preserve">      measObjectId</w:t>
            </w:r>
          </w:p>
        </w:tc>
        <w:tc>
          <w:tcPr>
            <w:tcW w:w="1043" w:type="pct"/>
            <w:tcBorders>
              <w:top w:val="single" w:sz="4" w:space="0" w:color="auto"/>
              <w:bottom w:val="single" w:sz="4" w:space="0" w:color="auto"/>
            </w:tcBorders>
            <w:shd w:val="clear" w:color="auto" w:fill="auto"/>
          </w:tcPr>
          <w:p w14:paraId="516270BF" w14:textId="77777777" w:rsidR="00097D51" w:rsidRPr="00F04E86" w:rsidRDefault="00097D51" w:rsidP="00097D51">
            <w:pPr>
              <w:pStyle w:val="TAL"/>
              <w:rPr>
                <w:rFonts w:eastAsia="SimSun"/>
              </w:rPr>
            </w:pPr>
            <w:r w:rsidRPr="00F04E86">
              <w:rPr>
                <w:rFonts w:eastAsia="SimSun"/>
              </w:rPr>
              <w:t>1</w:t>
            </w:r>
          </w:p>
        </w:tc>
        <w:tc>
          <w:tcPr>
            <w:tcW w:w="877" w:type="pct"/>
            <w:tcBorders>
              <w:top w:val="single" w:sz="4" w:space="0" w:color="auto"/>
              <w:bottom w:val="single" w:sz="4" w:space="0" w:color="auto"/>
            </w:tcBorders>
            <w:shd w:val="clear" w:color="auto" w:fill="auto"/>
          </w:tcPr>
          <w:p w14:paraId="488C2687"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3AEEC66" w14:textId="77777777" w:rsidR="00097D51" w:rsidRPr="00F04E86" w:rsidRDefault="00097D51" w:rsidP="00097D51">
            <w:pPr>
              <w:pStyle w:val="TAL"/>
              <w:rPr>
                <w:rFonts w:eastAsia="SimSun"/>
              </w:rPr>
            </w:pPr>
          </w:p>
        </w:tc>
      </w:tr>
      <w:tr w:rsidR="00097D51" w:rsidRPr="00F04E86" w14:paraId="553A8DD2" w14:textId="77777777" w:rsidTr="00DC2482">
        <w:trPr>
          <w:jc w:val="center"/>
        </w:trPr>
        <w:tc>
          <w:tcPr>
            <w:tcW w:w="2471" w:type="pct"/>
            <w:tcBorders>
              <w:top w:val="single" w:sz="4" w:space="0" w:color="auto"/>
              <w:bottom w:val="single" w:sz="4" w:space="0" w:color="auto"/>
            </w:tcBorders>
            <w:shd w:val="clear" w:color="auto" w:fill="auto"/>
          </w:tcPr>
          <w:p w14:paraId="7D32126E" w14:textId="77777777" w:rsidR="00097D51" w:rsidRPr="00F04E86" w:rsidRDefault="00097D51" w:rsidP="00097D51">
            <w:pPr>
              <w:pStyle w:val="TAL"/>
              <w:rPr>
                <w:rFonts w:eastAsia="SimSun"/>
              </w:rPr>
            </w:pPr>
            <w:r w:rsidRPr="00F04E86">
              <w:rPr>
                <w:rFonts w:eastAsia="SimSun"/>
              </w:rPr>
              <w:t xml:space="preserve">      measObject CHOICE {</w:t>
            </w:r>
          </w:p>
        </w:tc>
        <w:tc>
          <w:tcPr>
            <w:tcW w:w="1043" w:type="pct"/>
            <w:tcBorders>
              <w:top w:val="single" w:sz="4" w:space="0" w:color="auto"/>
              <w:bottom w:val="single" w:sz="4" w:space="0" w:color="auto"/>
            </w:tcBorders>
            <w:shd w:val="clear" w:color="auto" w:fill="auto"/>
          </w:tcPr>
          <w:p w14:paraId="04FA03C5"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6F4F26"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73C0938" w14:textId="77777777" w:rsidR="00097D51" w:rsidRPr="00F04E86" w:rsidRDefault="00097D51" w:rsidP="00097D51">
            <w:pPr>
              <w:pStyle w:val="TAL"/>
              <w:rPr>
                <w:rFonts w:eastAsia="SimSun"/>
              </w:rPr>
            </w:pPr>
          </w:p>
        </w:tc>
      </w:tr>
      <w:tr w:rsidR="00097D51" w:rsidRPr="00F04E86" w14:paraId="0529DF9B" w14:textId="77777777" w:rsidTr="00DC2482">
        <w:trPr>
          <w:jc w:val="center"/>
        </w:trPr>
        <w:tc>
          <w:tcPr>
            <w:tcW w:w="2471" w:type="pct"/>
            <w:tcBorders>
              <w:top w:val="single" w:sz="4" w:space="0" w:color="auto"/>
              <w:bottom w:val="single" w:sz="4" w:space="0" w:color="auto"/>
            </w:tcBorders>
            <w:shd w:val="clear" w:color="auto" w:fill="auto"/>
          </w:tcPr>
          <w:p w14:paraId="425FA175" w14:textId="77777777" w:rsidR="00097D51" w:rsidRPr="00F04E86" w:rsidRDefault="00097D51" w:rsidP="00097D51">
            <w:pPr>
              <w:pStyle w:val="TAL"/>
              <w:rPr>
                <w:rFonts w:eastAsia="SimSun"/>
              </w:rPr>
            </w:pPr>
            <w:r w:rsidRPr="00F04E86">
              <w:rPr>
                <w:rFonts w:eastAsia="SimSun"/>
              </w:rPr>
              <w:t xml:space="preserve">        measObjectNR</w:t>
            </w:r>
          </w:p>
        </w:tc>
        <w:tc>
          <w:tcPr>
            <w:tcW w:w="1043" w:type="pct"/>
            <w:tcBorders>
              <w:top w:val="single" w:sz="4" w:space="0" w:color="auto"/>
              <w:bottom w:val="single" w:sz="4" w:space="0" w:color="auto"/>
            </w:tcBorders>
            <w:shd w:val="clear" w:color="auto" w:fill="auto"/>
          </w:tcPr>
          <w:p w14:paraId="69C1DC1E" w14:textId="77777777" w:rsidR="00097D51" w:rsidRPr="00F04E86" w:rsidRDefault="00097D51" w:rsidP="00097D51">
            <w:pPr>
              <w:pStyle w:val="TAL"/>
              <w:rPr>
                <w:rFonts w:eastAsia="SimSun"/>
              </w:rPr>
            </w:pPr>
            <w:r w:rsidRPr="00F04E86">
              <w:rPr>
                <w:rFonts w:eastAsia="SimSun"/>
              </w:rPr>
              <w:t>MeasObjectNR-DEFAULT with condition INTRA-FREQ MO</w:t>
            </w:r>
          </w:p>
        </w:tc>
        <w:tc>
          <w:tcPr>
            <w:tcW w:w="877" w:type="pct"/>
            <w:tcBorders>
              <w:top w:val="single" w:sz="4" w:space="0" w:color="auto"/>
              <w:bottom w:val="single" w:sz="4" w:space="0" w:color="auto"/>
            </w:tcBorders>
            <w:shd w:val="clear" w:color="auto" w:fill="auto"/>
          </w:tcPr>
          <w:p w14:paraId="4D266A33"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1</w:t>
            </w:r>
          </w:p>
        </w:tc>
        <w:tc>
          <w:tcPr>
            <w:tcW w:w="609" w:type="pct"/>
            <w:tcBorders>
              <w:top w:val="single" w:sz="4" w:space="0" w:color="auto"/>
              <w:bottom w:val="single" w:sz="4" w:space="0" w:color="auto"/>
            </w:tcBorders>
            <w:shd w:val="clear" w:color="auto" w:fill="auto"/>
          </w:tcPr>
          <w:p w14:paraId="55C517AB" w14:textId="77777777" w:rsidR="00097D51" w:rsidRPr="00F04E86" w:rsidRDefault="00097D51" w:rsidP="00097D51">
            <w:pPr>
              <w:pStyle w:val="TAL"/>
              <w:rPr>
                <w:rFonts w:eastAsia="SimSun"/>
              </w:rPr>
            </w:pPr>
          </w:p>
        </w:tc>
      </w:tr>
      <w:tr w:rsidR="00097D51" w:rsidRPr="00F04E86" w14:paraId="3B67E177" w14:textId="77777777" w:rsidTr="00DC2482">
        <w:trPr>
          <w:jc w:val="center"/>
        </w:trPr>
        <w:tc>
          <w:tcPr>
            <w:tcW w:w="2471" w:type="pct"/>
            <w:tcBorders>
              <w:top w:val="single" w:sz="4" w:space="0" w:color="auto"/>
              <w:bottom w:val="single" w:sz="4" w:space="0" w:color="auto"/>
            </w:tcBorders>
            <w:shd w:val="clear" w:color="auto" w:fill="auto"/>
          </w:tcPr>
          <w:p w14:paraId="3273E0AD"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227F1C80"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175113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3219BEF" w14:textId="77777777" w:rsidR="00097D51" w:rsidRPr="00F04E86" w:rsidRDefault="00097D51" w:rsidP="00097D51">
            <w:pPr>
              <w:pStyle w:val="TAL"/>
              <w:rPr>
                <w:rFonts w:eastAsia="SimSun"/>
              </w:rPr>
            </w:pPr>
          </w:p>
        </w:tc>
      </w:tr>
      <w:tr w:rsidR="00097D51" w:rsidRPr="00F04E86" w14:paraId="010FA1AE" w14:textId="77777777" w:rsidTr="00DC2482">
        <w:trPr>
          <w:jc w:val="center"/>
        </w:trPr>
        <w:tc>
          <w:tcPr>
            <w:tcW w:w="2471" w:type="pct"/>
            <w:tcBorders>
              <w:top w:val="single" w:sz="4" w:space="0" w:color="auto"/>
              <w:bottom w:val="single" w:sz="4" w:space="0" w:color="auto"/>
            </w:tcBorders>
            <w:shd w:val="clear" w:color="auto" w:fill="auto"/>
          </w:tcPr>
          <w:p w14:paraId="1B4155B4"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34819FDA"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BDE304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5EF1BF0" w14:textId="77777777" w:rsidR="00097D51" w:rsidRPr="00F04E86" w:rsidRDefault="00097D51" w:rsidP="00097D51">
            <w:pPr>
              <w:pStyle w:val="TAL"/>
              <w:rPr>
                <w:rFonts w:eastAsia="SimSun"/>
              </w:rPr>
            </w:pPr>
          </w:p>
        </w:tc>
      </w:tr>
      <w:tr w:rsidR="00097D51" w:rsidRPr="00F04E86" w14:paraId="7EF948B2" w14:textId="77777777" w:rsidTr="00DC2482">
        <w:trPr>
          <w:jc w:val="center"/>
        </w:trPr>
        <w:tc>
          <w:tcPr>
            <w:tcW w:w="2471" w:type="pct"/>
            <w:tcBorders>
              <w:top w:val="single" w:sz="4" w:space="0" w:color="auto"/>
              <w:bottom w:val="single" w:sz="4" w:space="0" w:color="auto"/>
            </w:tcBorders>
            <w:shd w:val="clear" w:color="auto" w:fill="auto"/>
          </w:tcPr>
          <w:p w14:paraId="4FBA3B5E" w14:textId="77777777" w:rsidR="00097D51" w:rsidRPr="00F04E86" w:rsidRDefault="00097D51" w:rsidP="00097D51">
            <w:pPr>
              <w:pStyle w:val="TAL"/>
              <w:rPr>
                <w:rFonts w:eastAsia="SimSun"/>
              </w:rPr>
            </w:pPr>
            <w:r w:rsidRPr="00F04E86">
              <w:rPr>
                <w:rFonts w:eastAsia="SimSun" w:hint="eastAsia"/>
                <w:lang w:eastAsia="zh-CN"/>
              </w:rPr>
              <w:t xml:space="preserve"> </w:t>
            </w:r>
            <w:r w:rsidRPr="00F04E86">
              <w:rPr>
                <w:rFonts w:eastAsia="SimSun"/>
                <w:lang w:eastAsia="zh-CN"/>
              </w:rPr>
              <w:t xml:space="preserve">   </w:t>
            </w:r>
            <w:r w:rsidRPr="00F04E86">
              <w:rPr>
                <w:rFonts w:eastAsia="SimSun"/>
              </w:rPr>
              <w:t>MeasObjectToAddMod[2] SEQUENCE {</w:t>
            </w:r>
          </w:p>
        </w:tc>
        <w:tc>
          <w:tcPr>
            <w:tcW w:w="1043" w:type="pct"/>
            <w:tcBorders>
              <w:top w:val="single" w:sz="4" w:space="0" w:color="auto"/>
              <w:bottom w:val="single" w:sz="4" w:space="0" w:color="auto"/>
            </w:tcBorders>
            <w:shd w:val="clear" w:color="auto" w:fill="auto"/>
          </w:tcPr>
          <w:p w14:paraId="368476F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2D4C3AA" w14:textId="77777777" w:rsidR="00097D51" w:rsidRPr="00F04E86" w:rsidRDefault="00097D51" w:rsidP="00097D51">
            <w:pPr>
              <w:pStyle w:val="TAL"/>
              <w:rPr>
                <w:rFonts w:eastAsia="SimSun"/>
              </w:rPr>
            </w:pPr>
            <w:r w:rsidRPr="00F04E86">
              <w:rPr>
                <w:rFonts w:eastAsia="SimSun"/>
              </w:rPr>
              <w:t>Entry 2</w:t>
            </w:r>
          </w:p>
        </w:tc>
        <w:tc>
          <w:tcPr>
            <w:tcW w:w="609" w:type="pct"/>
            <w:tcBorders>
              <w:top w:val="single" w:sz="4" w:space="0" w:color="auto"/>
              <w:bottom w:val="single" w:sz="4" w:space="0" w:color="auto"/>
            </w:tcBorders>
            <w:shd w:val="clear" w:color="auto" w:fill="auto"/>
          </w:tcPr>
          <w:p w14:paraId="076313BF" w14:textId="77777777" w:rsidR="00097D51" w:rsidRPr="00F04E86" w:rsidRDefault="00097D51" w:rsidP="00097D51">
            <w:pPr>
              <w:pStyle w:val="TAL"/>
              <w:rPr>
                <w:rFonts w:eastAsia="SimSun"/>
              </w:rPr>
            </w:pPr>
          </w:p>
        </w:tc>
      </w:tr>
      <w:tr w:rsidR="00097D51" w:rsidRPr="00F04E86" w14:paraId="60E29213" w14:textId="77777777" w:rsidTr="00DC2482">
        <w:trPr>
          <w:jc w:val="center"/>
        </w:trPr>
        <w:tc>
          <w:tcPr>
            <w:tcW w:w="2471" w:type="pct"/>
            <w:tcBorders>
              <w:top w:val="single" w:sz="4" w:space="0" w:color="auto"/>
              <w:bottom w:val="single" w:sz="4" w:space="0" w:color="auto"/>
            </w:tcBorders>
            <w:shd w:val="clear" w:color="auto" w:fill="auto"/>
          </w:tcPr>
          <w:p w14:paraId="3C66CB5A" w14:textId="77777777" w:rsidR="00097D51" w:rsidRPr="00F04E86" w:rsidRDefault="00097D51" w:rsidP="00097D51">
            <w:pPr>
              <w:pStyle w:val="TAL"/>
              <w:rPr>
                <w:rFonts w:eastAsia="SimSun"/>
              </w:rPr>
            </w:pPr>
            <w:r w:rsidRPr="00F04E86">
              <w:rPr>
                <w:rFonts w:eastAsia="SimSun"/>
              </w:rPr>
              <w:t xml:space="preserve">      measObjectId</w:t>
            </w:r>
          </w:p>
        </w:tc>
        <w:tc>
          <w:tcPr>
            <w:tcW w:w="1043" w:type="pct"/>
            <w:tcBorders>
              <w:top w:val="single" w:sz="4" w:space="0" w:color="auto"/>
              <w:bottom w:val="single" w:sz="4" w:space="0" w:color="auto"/>
            </w:tcBorders>
            <w:shd w:val="clear" w:color="auto" w:fill="auto"/>
          </w:tcPr>
          <w:p w14:paraId="4E940ABE" w14:textId="77777777" w:rsidR="00097D51" w:rsidRPr="00F04E86" w:rsidRDefault="00097D51" w:rsidP="00097D51">
            <w:pPr>
              <w:pStyle w:val="TAL"/>
              <w:rPr>
                <w:rFonts w:eastAsia="SimSun"/>
              </w:rPr>
            </w:pPr>
            <w:r w:rsidRPr="00F04E86">
              <w:rPr>
                <w:rFonts w:eastAsia="SimSun"/>
              </w:rPr>
              <w:t>2</w:t>
            </w:r>
          </w:p>
        </w:tc>
        <w:tc>
          <w:tcPr>
            <w:tcW w:w="877" w:type="pct"/>
            <w:tcBorders>
              <w:top w:val="single" w:sz="4" w:space="0" w:color="auto"/>
              <w:bottom w:val="single" w:sz="4" w:space="0" w:color="auto"/>
            </w:tcBorders>
            <w:shd w:val="clear" w:color="auto" w:fill="auto"/>
          </w:tcPr>
          <w:p w14:paraId="206D0D1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29B0A30" w14:textId="77777777" w:rsidR="00097D51" w:rsidRPr="00F04E86" w:rsidRDefault="00097D51" w:rsidP="00097D51">
            <w:pPr>
              <w:pStyle w:val="TAL"/>
              <w:rPr>
                <w:rFonts w:eastAsia="SimSun"/>
              </w:rPr>
            </w:pPr>
          </w:p>
        </w:tc>
      </w:tr>
      <w:tr w:rsidR="00097D51" w:rsidRPr="00F04E86" w14:paraId="0744787B" w14:textId="77777777" w:rsidTr="00DC2482">
        <w:trPr>
          <w:jc w:val="center"/>
        </w:trPr>
        <w:tc>
          <w:tcPr>
            <w:tcW w:w="2471" w:type="pct"/>
            <w:tcBorders>
              <w:top w:val="single" w:sz="4" w:space="0" w:color="auto"/>
              <w:bottom w:val="single" w:sz="4" w:space="0" w:color="auto"/>
            </w:tcBorders>
            <w:shd w:val="clear" w:color="auto" w:fill="auto"/>
          </w:tcPr>
          <w:p w14:paraId="6F0ADD68" w14:textId="77777777" w:rsidR="00097D51" w:rsidRPr="00F04E86" w:rsidRDefault="00097D51" w:rsidP="00097D51">
            <w:pPr>
              <w:pStyle w:val="TAL"/>
              <w:rPr>
                <w:rFonts w:eastAsia="SimSun"/>
              </w:rPr>
            </w:pPr>
            <w:r w:rsidRPr="00F04E86">
              <w:rPr>
                <w:rFonts w:eastAsia="SimSun"/>
              </w:rPr>
              <w:t xml:space="preserve">      measObject CHOICE {</w:t>
            </w:r>
          </w:p>
        </w:tc>
        <w:tc>
          <w:tcPr>
            <w:tcW w:w="1043" w:type="pct"/>
            <w:tcBorders>
              <w:top w:val="single" w:sz="4" w:space="0" w:color="auto"/>
              <w:bottom w:val="single" w:sz="4" w:space="0" w:color="auto"/>
            </w:tcBorders>
            <w:shd w:val="clear" w:color="auto" w:fill="auto"/>
          </w:tcPr>
          <w:p w14:paraId="0EDCDE50"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A495C8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B6FB375" w14:textId="77777777" w:rsidR="00097D51" w:rsidRPr="00F04E86" w:rsidRDefault="00097D51" w:rsidP="00097D51">
            <w:pPr>
              <w:pStyle w:val="TAL"/>
              <w:rPr>
                <w:rFonts w:eastAsia="SimSun"/>
              </w:rPr>
            </w:pPr>
          </w:p>
        </w:tc>
      </w:tr>
      <w:tr w:rsidR="00097D51" w:rsidRPr="00F04E86" w14:paraId="6E2FBDF1" w14:textId="77777777" w:rsidTr="00DC2482">
        <w:trPr>
          <w:jc w:val="center"/>
        </w:trPr>
        <w:tc>
          <w:tcPr>
            <w:tcW w:w="2471" w:type="pct"/>
            <w:tcBorders>
              <w:top w:val="single" w:sz="4" w:space="0" w:color="auto"/>
              <w:bottom w:val="single" w:sz="4" w:space="0" w:color="auto"/>
            </w:tcBorders>
            <w:shd w:val="clear" w:color="auto" w:fill="auto"/>
          </w:tcPr>
          <w:p w14:paraId="68CECC97" w14:textId="77777777" w:rsidR="00097D51" w:rsidRPr="00F04E86" w:rsidRDefault="00097D51" w:rsidP="00097D51">
            <w:pPr>
              <w:pStyle w:val="TAL"/>
              <w:rPr>
                <w:rFonts w:eastAsia="SimSun"/>
              </w:rPr>
            </w:pPr>
            <w:r w:rsidRPr="00F04E86">
              <w:rPr>
                <w:rFonts w:eastAsia="SimSun"/>
              </w:rPr>
              <w:t xml:space="preserve">        measObjectNR</w:t>
            </w:r>
          </w:p>
        </w:tc>
        <w:tc>
          <w:tcPr>
            <w:tcW w:w="1043" w:type="pct"/>
            <w:tcBorders>
              <w:top w:val="single" w:sz="4" w:space="0" w:color="auto"/>
              <w:bottom w:val="single" w:sz="4" w:space="0" w:color="auto"/>
            </w:tcBorders>
            <w:shd w:val="clear" w:color="auto" w:fill="auto"/>
          </w:tcPr>
          <w:p w14:paraId="608BA8C0" w14:textId="77777777" w:rsidR="00097D51" w:rsidRPr="00F04E86" w:rsidRDefault="00097D51" w:rsidP="00097D51">
            <w:pPr>
              <w:pStyle w:val="TAL"/>
              <w:rPr>
                <w:rFonts w:eastAsia="SimSun"/>
              </w:rPr>
            </w:pPr>
            <w:r w:rsidRPr="00F04E86">
              <w:rPr>
                <w:rFonts w:eastAsia="SimSun"/>
              </w:rPr>
              <w:t>MeasObjectNR-DEFAULT with condition INTER-FREQ MO</w:t>
            </w:r>
          </w:p>
        </w:tc>
        <w:tc>
          <w:tcPr>
            <w:tcW w:w="877" w:type="pct"/>
            <w:tcBorders>
              <w:top w:val="single" w:sz="4" w:space="0" w:color="auto"/>
              <w:bottom w:val="single" w:sz="4" w:space="0" w:color="auto"/>
            </w:tcBorders>
            <w:shd w:val="clear" w:color="auto" w:fill="auto"/>
          </w:tcPr>
          <w:p w14:paraId="68D5BD2B"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2</w:t>
            </w:r>
          </w:p>
        </w:tc>
        <w:tc>
          <w:tcPr>
            <w:tcW w:w="609" w:type="pct"/>
            <w:tcBorders>
              <w:top w:val="single" w:sz="4" w:space="0" w:color="auto"/>
              <w:bottom w:val="single" w:sz="4" w:space="0" w:color="auto"/>
            </w:tcBorders>
            <w:shd w:val="clear" w:color="auto" w:fill="auto"/>
          </w:tcPr>
          <w:p w14:paraId="6AC6F847" w14:textId="77777777" w:rsidR="00097D51" w:rsidRPr="00F04E86" w:rsidRDefault="00097D51" w:rsidP="00097D51">
            <w:pPr>
              <w:pStyle w:val="TAL"/>
              <w:rPr>
                <w:rFonts w:eastAsia="SimSun"/>
              </w:rPr>
            </w:pPr>
          </w:p>
        </w:tc>
      </w:tr>
      <w:tr w:rsidR="00097D51" w:rsidRPr="00F04E86" w14:paraId="583E374B" w14:textId="77777777" w:rsidTr="00DC2482">
        <w:trPr>
          <w:jc w:val="center"/>
        </w:trPr>
        <w:tc>
          <w:tcPr>
            <w:tcW w:w="2471" w:type="pct"/>
            <w:tcBorders>
              <w:top w:val="single" w:sz="4" w:space="0" w:color="auto"/>
              <w:bottom w:val="single" w:sz="4" w:space="0" w:color="auto"/>
            </w:tcBorders>
            <w:shd w:val="clear" w:color="auto" w:fill="auto"/>
          </w:tcPr>
          <w:p w14:paraId="3896B40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8850C3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3318E9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F38FC91" w14:textId="77777777" w:rsidR="00097D51" w:rsidRPr="00F04E86" w:rsidRDefault="00097D51" w:rsidP="00097D51">
            <w:pPr>
              <w:pStyle w:val="TAL"/>
              <w:rPr>
                <w:rFonts w:eastAsia="SimSun"/>
              </w:rPr>
            </w:pPr>
          </w:p>
        </w:tc>
      </w:tr>
      <w:tr w:rsidR="00097D51" w:rsidRPr="00F04E86" w14:paraId="45E872C4" w14:textId="77777777" w:rsidTr="00DC2482">
        <w:trPr>
          <w:jc w:val="center"/>
        </w:trPr>
        <w:tc>
          <w:tcPr>
            <w:tcW w:w="2471" w:type="pct"/>
            <w:tcBorders>
              <w:top w:val="single" w:sz="4" w:space="0" w:color="auto"/>
              <w:bottom w:val="single" w:sz="4" w:space="0" w:color="auto"/>
            </w:tcBorders>
            <w:shd w:val="clear" w:color="auto" w:fill="auto"/>
          </w:tcPr>
          <w:p w14:paraId="65DC124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46B7474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0363BD3"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BA1B6A4" w14:textId="77777777" w:rsidR="00097D51" w:rsidRPr="00F04E86" w:rsidRDefault="00097D51" w:rsidP="00097D51">
            <w:pPr>
              <w:pStyle w:val="TAL"/>
              <w:rPr>
                <w:rFonts w:eastAsia="SimSun"/>
              </w:rPr>
            </w:pPr>
          </w:p>
        </w:tc>
      </w:tr>
      <w:tr w:rsidR="00097D51" w:rsidRPr="00F04E86" w14:paraId="38AEF1E8" w14:textId="77777777" w:rsidTr="00DC2482">
        <w:trPr>
          <w:jc w:val="center"/>
        </w:trPr>
        <w:tc>
          <w:tcPr>
            <w:tcW w:w="2471" w:type="pct"/>
            <w:tcBorders>
              <w:top w:val="single" w:sz="4" w:space="0" w:color="auto"/>
              <w:bottom w:val="single" w:sz="4" w:space="0" w:color="auto"/>
            </w:tcBorders>
            <w:shd w:val="clear" w:color="auto" w:fill="auto"/>
          </w:tcPr>
          <w:p w14:paraId="0187B27B" w14:textId="77777777" w:rsidR="00097D51" w:rsidRPr="00F04E86" w:rsidRDefault="00097D51" w:rsidP="00097D51">
            <w:pPr>
              <w:pStyle w:val="TAL"/>
              <w:rPr>
                <w:rFonts w:eastAsia="SimSun"/>
              </w:rPr>
            </w:pPr>
            <w:r w:rsidRPr="00F04E86">
              <w:rPr>
                <w:rFonts w:eastAsia="SimSun" w:hint="eastAsia"/>
                <w:lang w:eastAsia="zh-CN"/>
              </w:rPr>
              <w:t xml:space="preserve"> </w:t>
            </w:r>
            <w:r w:rsidRPr="00F04E86">
              <w:rPr>
                <w:rFonts w:eastAsia="SimSun"/>
                <w:lang w:eastAsia="zh-CN"/>
              </w:rPr>
              <w:t xml:space="preserve">   </w:t>
            </w:r>
            <w:r w:rsidRPr="00F04E86">
              <w:rPr>
                <w:rFonts w:eastAsia="SimSun"/>
              </w:rPr>
              <w:t>MeasObjectToAddMod[3] SEQUENCE {</w:t>
            </w:r>
          </w:p>
        </w:tc>
        <w:tc>
          <w:tcPr>
            <w:tcW w:w="1043" w:type="pct"/>
            <w:tcBorders>
              <w:top w:val="single" w:sz="4" w:space="0" w:color="auto"/>
              <w:bottom w:val="single" w:sz="4" w:space="0" w:color="auto"/>
            </w:tcBorders>
            <w:shd w:val="clear" w:color="auto" w:fill="auto"/>
          </w:tcPr>
          <w:p w14:paraId="4DD6D40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590E4FD" w14:textId="77777777" w:rsidR="00097D51" w:rsidRPr="00F04E86" w:rsidRDefault="00097D51" w:rsidP="00097D51">
            <w:pPr>
              <w:pStyle w:val="TAL"/>
              <w:rPr>
                <w:rFonts w:eastAsia="SimSun"/>
              </w:rPr>
            </w:pPr>
            <w:r w:rsidRPr="00F04E86">
              <w:rPr>
                <w:rFonts w:eastAsia="SimSun"/>
              </w:rPr>
              <w:t>Entry 3</w:t>
            </w:r>
          </w:p>
        </w:tc>
        <w:tc>
          <w:tcPr>
            <w:tcW w:w="609" w:type="pct"/>
            <w:tcBorders>
              <w:top w:val="single" w:sz="4" w:space="0" w:color="auto"/>
              <w:bottom w:val="single" w:sz="4" w:space="0" w:color="auto"/>
            </w:tcBorders>
            <w:shd w:val="clear" w:color="auto" w:fill="auto"/>
          </w:tcPr>
          <w:p w14:paraId="62AD980C" w14:textId="77777777" w:rsidR="00097D51" w:rsidRPr="00F04E86" w:rsidRDefault="00097D51" w:rsidP="00097D51">
            <w:pPr>
              <w:pStyle w:val="TAL"/>
              <w:rPr>
                <w:rFonts w:eastAsia="SimSun"/>
              </w:rPr>
            </w:pPr>
          </w:p>
        </w:tc>
      </w:tr>
      <w:tr w:rsidR="00097D51" w:rsidRPr="00F04E86" w14:paraId="1D25F1B2" w14:textId="77777777" w:rsidTr="00DC2482">
        <w:trPr>
          <w:jc w:val="center"/>
        </w:trPr>
        <w:tc>
          <w:tcPr>
            <w:tcW w:w="2471" w:type="pct"/>
            <w:tcBorders>
              <w:top w:val="single" w:sz="4" w:space="0" w:color="auto"/>
              <w:bottom w:val="single" w:sz="4" w:space="0" w:color="auto"/>
            </w:tcBorders>
            <w:shd w:val="clear" w:color="auto" w:fill="auto"/>
          </w:tcPr>
          <w:p w14:paraId="2A831A30" w14:textId="77777777" w:rsidR="00097D51" w:rsidRPr="00F04E86" w:rsidRDefault="00097D51" w:rsidP="00097D51">
            <w:pPr>
              <w:pStyle w:val="TAL"/>
              <w:rPr>
                <w:rFonts w:eastAsia="SimSun"/>
              </w:rPr>
            </w:pPr>
            <w:r w:rsidRPr="00F04E86">
              <w:rPr>
                <w:rFonts w:eastAsia="SimSun"/>
              </w:rPr>
              <w:t xml:space="preserve">      measObjectId</w:t>
            </w:r>
          </w:p>
        </w:tc>
        <w:tc>
          <w:tcPr>
            <w:tcW w:w="1043" w:type="pct"/>
            <w:tcBorders>
              <w:top w:val="single" w:sz="4" w:space="0" w:color="auto"/>
              <w:bottom w:val="single" w:sz="4" w:space="0" w:color="auto"/>
            </w:tcBorders>
            <w:shd w:val="clear" w:color="auto" w:fill="auto"/>
          </w:tcPr>
          <w:p w14:paraId="0290732A" w14:textId="77777777" w:rsidR="00097D51" w:rsidRPr="00F04E86" w:rsidRDefault="00097D51" w:rsidP="00097D51">
            <w:pPr>
              <w:pStyle w:val="TAL"/>
              <w:rPr>
                <w:rFonts w:eastAsia="SimSun"/>
                <w:lang w:eastAsia="zh-CN"/>
              </w:rPr>
            </w:pPr>
            <w:r w:rsidRPr="00F04E86">
              <w:rPr>
                <w:rFonts w:eastAsia="SimSun" w:hint="eastAsia"/>
                <w:lang w:eastAsia="zh-CN"/>
              </w:rPr>
              <w:t>3</w:t>
            </w:r>
          </w:p>
        </w:tc>
        <w:tc>
          <w:tcPr>
            <w:tcW w:w="877" w:type="pct"/>
            <w:tcBorders>
              <w:top w:val="single" w:sz="4" w:space="0" w:color="auto"/>
              <w:bottom w:val="single" w:sz="4" w:space="0" w:color="auto"/>
            </w:tcBorders>
            <w:shd w:val="clear" w:color="auto" w:fill="auto"/>
          </w:tcPr>
          <w:p w14:paraId="7A9ECFE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99B7D62" w14:textId="77777777" w:rsidR="00097D51" w:rsidRPr="00F04E86" w:rsidRDefault="00097D51" w:rsidP="00097D51">
            <w:pPr>
              <w:pStyle w:val="TAL"/>
              <w:rPr>
                <w:rFonts w:eastAsia="SimSun"/>
              </w:rPr>
            </w:pPr>
          </w:p>
        </w:tc>
      </w:tr>
      <w:tr w:rsidR="00097D51" w:rsidRPr="00F04E86" w14:paraId="5D57C68D" w14:textId="77777777" w:rsidTr="00DC2482">
        <w:trPr>
          <w:jc w:val="center"/>
        </w:trPr>
        <w:tc>
          <w:tcPr>
            <w:tcW w:w="2471" w:type="pct"/>
            <w:tcBorders>
              <w:top w:val="single" w:sz="4" w:space="0" w:color="auto"/>
              <w:bottom w:val="single" w:sz="4" w:space="0" w:color="auto"/>
            </w:tcBorders>
            <w:shd w:val="clear" w:color="auto" w:fill="auto"/>
          </w:tcPr>
          <w:p w14:paraId="53B5EC04" w14:textId="77777777" w:rsidR="00097D51" w:rsidRPr="00F04E86" w:rsidRDefault="00097D51" w:rsidP="00097D51">
            <w:pPr>
              <w:pStyle w:val="TAL"/>
              <w:rPr>
                <w:rFonts w:eastAsia="SimSun"/>
              </w:rPr>
            </w:pPr>
            <w:r w:rsidRPr="00F04E86">
              <w:rPr>
                <w:rFonts w:eastAsia="SimSun"/>
              </w:rPr>
              <w:t xml:space="preserve">      measObject CHOICE {</w:t>
            </w:r>
          </w:p>
        </w:tc>
        <w:tc>
          <w:tcPr>
            <w:tcW w:w="1043" w:type="pct"/>
            <w:tcBorders>
              <w:top w:val="single" w:sz="4" w:space="0" w:color="auto"/>
              <w:bottom w:val="single" w:sz="4" w:space="0" w:color="auto"/>
            </w:tcBorders>
            <w:shd w:val="clear" w:color="auto" w:fill="auto"/>
          </w:tcPr>
          <w:p w14:paraId="052C31B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B7B1DC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D324A44" w14:textId="77777777" w:rsidR="00097D51" w:rsidRPr="00F04E86" w:rsidRDefault="00097D51" w:rsidP="00097D51">
            <w:pPr>
              <w:pStyle w:val="TAL"/>
              <w:rPr>
                <w:rFonts w:eastAsia="SimSun"/>
              </w:rPr>
            </w:pPr>
          </w:p>
        </w:tc>
      </w:tr>
      <w:tr w:rsidR="00097D51" w:rsidRPr="00F04E86" w14:paraId="086B8420" w14:textId="77777777" w:rsidTr="00DC2482">
        <w:trPr>
          <w:jc w:val="center"/>
        </w:trPr>
        <w:tc>
          <w:tcPr>
            <w:tcW w:w="2471" w:type="pct"/>
            <w:tcBorders>
              <w:top w:val="single" w:sz="4" w:space="0" w:color="auto"/>
              <w:bottom w:val="single" w:sz="4" w:space="0" w:color="auto"/>
            </w:tcBorders>
            <w:shd w:val="clear" w:color="auto" w:fill="auto"/>
          </w:tcPr>
          <w:p w14:paraId="0B6903BD" w14:textId="77777777" w:rsidR="00097D51" w:rsidRPr="00F04E86" w:rsidRDefault="00097D51" w:rsidP="00097D51">
            <w:pPr>
              <w:pStyle w:val="TAL"/>
              <w:rPr>
                <w:rFonts w:eastAsia="SimSun"/>
              </w:rPr>
            </w:pPr>
            <w:r w:rsidRPr="00F04E86">
              <w:rPr>
                <w:rFonts w:eastAsia="SimSun"/>
              </w:rPr>
              <w:t xml:space="preserve">        measObjectNR</w:t>
            </w:r>
          </w:p>
        </w:tc>
        <w:tc>
          <w:tcPr>
            <w:tcW w:w="1043" w:type="pct"/>
            <w:tcBorders>
              <w:top w:val="single" w:sz="4" w:space="0" w:color="auto"/>
              <w:bottom w:val="single" w:sz="4" w:space="0" w:color="auto"/>
            </w:tcBorders>
            <w:shd w:val="clear" w:color="auto" w:fill="auto"/>
          </w:tcPr>
          <w:p w14:paraId="56C12E71" w14:textId="77777777" w:rsidR="00097D51" w:rsidRPr="00F04E86" w:rsidRDefault="00097D51" w:rsidP="00097D51">
            <w:pPr>
              <w:pStyle w:val="TAL"/>
              <w:rPr>
                <w:rFonts w:eastAsia="SimSun"/>
              </w:rPr>
            </w:pPr>
            <w:r w:rsidRPr="00F04E86">
              <w:rPr>
                <w:rFonts w:eastAsia="SimSun"/>
              </w:rPr>
              <w:t>MeasObjectNR-DEFAULT with condition INTER-FREQ MO</w:t>
            </w:r>
          </w:p>
        </w:tc>
        <w:tc>
          <w:tcPr>
            <w:tcW w:w="877" w:type="pct"/>
            <w:tcBorders>
              <w:top w:val="single" w:sz="4" w:space="0" w:color="auto"/>
              <w:bottom w:val="single" w:sz="4" w:space="0" w:color="auto"/>
            </w:tcBorders>
            <w:shd w:val="clear" w:color="auto" w:fill="auto"/>
          </w:tcPr>
          <w:p w14:paraId="4C1F9B83"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3</w:t>
            </w:r>
          </w:p>
        </w:tc>
        <w:tc>
          <w:tcPr>
            <w:tcW w:w="609" w:type="pct"/>
            <w:tcBorders>
              <w:top w:val="single" w:sz="4" w:space="0" w:color="auto"/>
              <w:bottom w:val="single" w:sz="4" w:space="0" w:color="auto"/>
            </w:tcBorders>
            <w:shd w:val="clear" w:color="auto" w:fill="auto"/>
          </w:tcPr>
          <w:p w14:paraId="739DD118" w14:textId="77777777" w:rsidR="00097D51" w:rsidRPr="00F04E86" w:rsidRDefault="00097D51" w:rsidP="00097D51">
            <w:pPr>
              <w:pStyle w:val="TAL"/>
              <w:rPr>
                <w:rFonts w:eastAsia="SimSun"/>
              </w:rPr>
            </w:pPr>
          </w:p>
        </w:tc>
      </w:tr>
      <w:tr w:rsidR="00097D51" w:rsidRPr="00F04E86" w14:paraId="4EB2D21A" w14:textId="77777777" w:rsidTr="00DC2482">
        <w:trPr>
          <w:jc w:val="center"/>
        </w:trPr>
        <w:tc>
          <w:tcPr>
            <w:tcW w:w="2471" w:type="pct"/>
            <w:tcBorders>
              <w:top w:val="single" w:sz="4" w:space="0" w:color="auto"/>
              <w:bottom w:val="single" w:sz="4" w:space="0" w:color="auto"/>
            </w:tcBorders>
            <w:shd w:val="clear" w:color="auto" w:fill="auto"/>
          </w:tcPr>
          <w:p w14:paraId="1FB8839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49CE1AB"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18A1E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AB6B7B7" w14:textId="77777777" w:rsidR="00097D51" w:rsidRPr="00F04E86" w:rsidRDefault="00097D51" w:rsidP="00097D51">
            <w:pPr>
              <w:pStyle w:val="TAL"/>
              <w:rPr>
                <w:rFonts w:eastAsia="SimSun"/>
              </w:rPr>
            </w:pPr>
          </w:p>
        </w:tc>
      </w:tr>
      <w:tr w:rsidR="00097D51" w:rsidRPr="00F04E86" w14:paraId="16AB6834" w14:textId="77777777" w:rsidTr="00DC2482">
        <w:trPr>
          <w:jc w:val="center"/>
        </w:trPr>
        <w:tc>
          <w:tcPr>
            <w:tcW w:w="2471" w:type="pct"/>
            <w:tcBorders>
              <w:top w:val="single" w:sz="4" w:space="0" w:color="auto"/>
              <w:bottom w:val="single" w:sz="4" w:space="0" w:color="auto"/>
            </w:tcBorders>
            <w:shd w:val="clear" w:color="auto" w:fill="auto"/>
          </w:tcPr>
          <w:p w14:paraId="3D331B91"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CB567A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55A98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F54E394" w14:textId="77777777" w:rsidR="00097D51" w:rsidRPr="00F04E86" w:rsidRDefault="00097D51" w:rsidP="00097D51">
            <w:pPr>
              <w:pStyle w:val="TAL"/>
              <w:rPr>
                <w:rFonts w:eastAsia="SimSun"/>
              </w:rPr>
            </w:pPr>
          </w:p>
        </w:tc>
      </w:tr>
      <w:tr w:rsidR="00097D51" w:rsidRPr="00F04E86" w14:paraId="2406B959" w14:textId="77777777" w:rsidTr="00DC2482">
        <w:trPr>
          <w:jc w:val="center"/>
        </w:trPr>
        <w:tc>
          <w:tcPr>
            <w:tcW w:w="2471" w:type="pct"/>
            <w:tcBorders>
              <w:top w:val="single" w:sz="4" w:space="0" w:color="auto"/>
              <w:bottom w:val="single" w:sz="4" w:space="0" w:color="auto"/>
            </w:tcBorders>
            <w:shd w:val="clear" w:color="auto" w:fill="auto"/>
          </w:tcPr>
          <w:p w14:paraId="48C958A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F5AB643"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0F200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D4B7CFD" w14:textId="77777777" w:rsidR="00097D51" w:rsidRPr="00F04E86" w:rsidRDefault="00097D51" w:rsidP="00097D51">
            <w:pPr>
              <w:pStyle w:val="TAL"/>
              <w:rPr>
                <w:rFonts w:eastAsia="SimSun"/>
              </w:rPr>
            </w:pPr>
          </w:p>
        </w:tc>
      </w:tr>
      <w:tr w:rsidR="00097D51" w:rsidRPr="00F04E86" w14:paraId="1D4B24BB" w14:textId="77777777" w:rsidTr="00DC2482">
        <w:trPr>
          <w:jc w:val="center"/>
        </w:trPr>
        <w:tc>
          <w:tcPr>
            <w:tcW w:w="2471" w:type="pct"/>
            <w:tcBorders>
              <w:top w:val="single" w:sz="4" w:space="0" w:color="auto"/>
              <w:bottom w:val="single" w:sz="4" w:space="0" w:color="auto"/>
            </w:tcBorders>
            <w:shd w:val="clear" w:color="auto" w:fill="auto"/>
          </w:tcPr>
          <w:p w14:paraId="31015117" w14:textId="77777777" w:rsidR="00097D51" w:rsidRPr="00F04E86" w:rsidRDefault="00097D51" w:rsidP="00097D51">
            <w:pPr>
              <w:pStyle w:val="TAL"/>
              <w:rPr>
                <w:rFonts w:eastAsia="SimSun"/>
              </w:rPr>
            </w:pPr>
            <w:r w:rsidRPr="00F04E86">
              <w:rPr>
                <w:rFonts w:eastAsia="SimSun"/>
              </w:rPr>
              <w:t xml:space="preserve">  reportConfigToAddModList </w:t>
            </w:r>
            <w:r w:rsidRPr="00F04E86">
              <w:rPr>
                <w:rFonts w:eastAsia="SimSun"/>
                <w:snapToGrid w:val="0"/>
              </w:rPr>
              <w:t xml:space="preserve">SEQUENCE(SIZE (1..maxReportConfigId)) OF ReportConfigToAddMod SEQUENCE </w:t>
            </w:r>
            <w:r w:rsidRPr="00F04E86">
              <w:rPr>
                <w:rFonts w:eastAsia="SimSun"/>
              </w:rPr>
              <w:t>{</w:t>
            </w:r>
          </w:p>
        </w:tc>
        <w:tc>
          <w:tcPr>
            <w:tcW w:w="1043" w:type="pct"/>
            <w:tcBorders>
              <w:top w:val="single" w:sz="4" w:space="0" w:color="auto"/>
              <w:bottom w:val="single" w:sz="4" w:space="0" w:color="auto"/>
            </w:tcBorders>
            <w:shd w:val="clear" w:color="auto" w:fill="auto"/>
          </w:tcPr>
          <w:p w14:paraId="1A90BD51" w14:textId="77777777" w:rsidR="00097D51" w:rsidRPr="00F04E86" w:rsidRDefault="00097D51" w:rsidP="00097D51">
            <w:pPr>
              <w:pStyle w:val="TAL"/>
              <w:rPr>
                <w:rFonts w:eastAsia="SimSun"/>
              </w:rPr>
            </w:pPr>
            <w:r w:rsidRPr="00F04E86">
              <w:rPr>
                <w:rFonts w:eastAsia="SimSun"/>
              </w:rPr>
              <w:t>1 entry</w:t>
            </w:r>
          </w:p>
        </w:tc>
        <w:tc>
          <w:tcPr>
            <w:tcW w:w="877" w:type="pct"/>
            <w:tcBorders>
              <w:top w:val="single" w:sz="4" w:space="0" w:color="auto"/>
              <w:bottom w:val="single" w:sz="4" w:space="0" w:color="auto"/>
            </w:tcBorders>
            <w:shd w:val="clear" w:color="auto" w:fill="auto"/>
          </w:tcPr>
          <w:p w14:paraId="3DBB9DB9"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19E9F1E" w14:textId="77777777" w:rsidR="00097D51" w:rsidRPr="00F04E86" w:rsidRDefault="00097D51" w:rsidP="00097D51">
            <w:pPr>
              <w:pStyle w:val="TAL"/>
              <w:rPr>
                <w:rFonts w:eastAsia="SimSun"/>
              </w:rPr>
            </w:pPr>
          </w:p>
        </w:tc>
      </w:tr>
      <w:tr w:rsidR="00097D51" w:rsidRPr="00F04E86" w14:paraId="6BA8CBBF" w14:textId="77777777" w:rsidTr="00DC2482">
        <w:trPr>
          <w:jc w:val="center"/>
        </w:trPr>
        <w:tc>
          <w:tcPr>
            <w:tcW w:w="2471" w:type="pct"/>
            <w:tcBorders>
              <w:top w:val="single" w:sz="4" w:space="0" w:color="auto"/>
              <w:bottom w:val="single" w:sz="4" w:space="0" w:color="auto"/>
            </w:tcBorders>
            <w:shd w:val="clear" w:color="auto" w:fill="auto"/>
          </w:tcPr>
          <w:p w14:paraId="66CCE3D0" w14:textId="77777777" w:rsidR="00097D51" w:rsidRPr="00F04E86" w:rsidRDefault="00097D51" w:rsidP="00097D51">
            <w:pPr>
              <w:pStyle w:val="TAL"/>
              <w:rPr>
                <w:rFonts w:eastAsia="SimSun"/>
              </w:rPr>
            </w:pPr>
            <w:r w:rsidRPr="00F04E86">
              <w:rPr>
                <w:rFonts w:eastAsia="SimSun"/>
              </w:rPr>
              <w:t xml:space="preserve">    </w:t>
            </w:r>
            <w:r w:rsidRPr="00F04E86">
              <w:rPr>
                <w:rFonts w:eastAsia="SimSun"/>
                <w:snapToGrid w:val="0"/>
              </w:rPr>
              <w:t xml:space="preserve">ReportConfigToAddMod[1] SEQUENCE </w:t>
            </w:r>
            <w:r w:rsidRPr="00F04E86">
              <w:rPr>
                <w:rFonts w:eastAsia="SimSun"/>
              </w:rPr>
              <w:t>{</w:t>
            </w:r>
          </w:p>
        </w:tc>
        <w:tc>
          <w:tcPr>
            <w:tcW w:w="1043" w:type="pct"/>
            <w:tcBorders>
              <w:top w:val="single" w:sz="4" w:space="0" w:color="auto"/>
              <w:bottom w:val="single" w:sz="4" w:space="0" w:color="auto"/>
            </w:tcBorders>
            <w:shd w:val="clear" w:color="auto" w:fill="auto"/>
          </w:tcPr>
          <w:p w14:paraId="5D4C8025"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5ADD069F" w14:textId="77777777" w:rsidR="00097D51" w:rsidRPr="00F04E86" w:rsidRDefault="00097D51" w:rsidP="00097D51">
            <w:pPr>
              <w:pStyle w:val="TAL"/>
              <w:rPr>
                <w:rFonts w:eastAsia="SimSun"/>
              </w:rPr>
            </w:pPr>
            <w:r w:rsidRPr="00F04E86">
              <w:rPr>
                <w:rFonts w:eastAsia="SimSun"/>
              </w:rPr>
              <w:t>Entry 1</w:t>
            </w:r>
          </w:p>
        </w:tc>
        <w:tc>
          <w:tcPr>
            <w:tcW w:w="609" w:type="pct"/>
            <w:tcBorders>
              <w:top w:val="single" w:sz="4" w:space="0" w:color="auto"/>
              <w:bottom w:val="single" w:sz="4" w:space="0" w:color="auto"/>
            </w:tcBorders>
            <w:shd w:val="clear" w:color="auto" w:fill="auto"/>
          </w:tcPr>
          <w:p w14:paraId="6C53F347" w14:textId="77777777" w:rsidR="00097D51" w:rsidRPr="00F04E86" w:rsidRDefault="00097D51" w:rsidP="00097D51">
            <w:pPr>
              <w:pStyle w:val="TAL"/>
              <w:rPr>
                <w:rFonts w:eastAsia="SimSun"/>
              </w:rPr>
            </w:pPr>
          </w:p>
        </w:tc>
      </w:tr>
      <w:tr w:rsidR="00097D51" w:rsidRPr="00F04E86" w14:paraId="2F9DCA09" w14:textId="77777777" w:rsidTr="00DC2482">
        <w:trPr>
          <w:jc w:val="center"/>
        </w:trPr>
        <w:tc>
          <w:tcPr>
            <w:tcW w:w="2471" w:type="pct"/>
            <w:tcBorders>
              <w:top w:val="single" w:sz="4" w:space="0" w:color="auto"/>
              <w:bottom w:val="single" w:sz="4" w:space="0" w:color="auto"/>
            </w:tcBorders>
            <w:shd w:val="clear" w:color="auto" w:fill="auto"/>
          </w:tcPr>
          <w:p w14:paraId="459D6063" w14:textId="77777777" w:rsidR="00097D51" w:rsidRPr="00F04E86" w:rsidRDefault="00097D51" w:rsidP="00097D51">
            <w:pPr>
              <w:pStyle w:val="TAL"/>
              <w:rPr>
                <w:rFonts w:eastAsia="SimSun"/>
              </w:rPr>
            </w:pPr>
            <w:r w:rsidRPr="00F04E86">
              <w:rPr>
                <w:rFonts w:eastAsia="SimSun"/>
              </w:rPr>
              <w:t xml:space="preserve">      reportConfigId</w:t>
            </w:r>
          </w:p>
        </w:tc>
        <w:tc>
          <w:tcPr>
            <w:tcW w:w="1043" w:type="pct"/>
            <w:tcBorders>
              <w:top w:val="single" w:sz="4" w:space="0" w:color="auto"/>
              <w:bottom w:val="single" w:sz="4" w:space="0" w:color="auto"/>
            </w:tcBorders>
            <w:shd w:val="clear" w:color="auto" w:fill="auto"/>
          </w:tcPr>
          <w:p w14:paraId="41879580" w14:textId="77777777" w:rsidR="00097D51" w:rsidRPr="00F04E86" w:rsidRDefault="00097D51" w:rsidP="00097D51">
            <w:pPr>
              <w:pStyle w:val="TAL"/>
              <w:rPr>
                <w:rFonts w:eastAsia="SimSun"/>
              </w:rPr>
            </w:pPr>
            <w:r w:rsidRPr="00F04E86">
              <w:rPr>
                <w:rFonts w:eastAsia="SimSun"/>
              </w:rPr>
              <w:t>1</w:t>
            </w:r>
          </w:p>
        </w:tc>
        <w:tc>
          <w:tcPr>
            <w:tcW w:w="877" w:type="pct"/>
            <w:tcBorders>
              <w:top w:val="single" w:sz="4" w:space="0" w:color="auto"/>
              <w:bottom w:val="single" w:sz="4" w:space="0" w:color="auto"/>
            </w:tcBorders>
            <w:shd w:val="clear" w:color="auto" w:fill="auto"/>
          </w:tcPr>
          <w:p w14:paraId="097F19AF"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C08FB4E" w14:textId="77777777" w:rsidR="00097D51" w:rsidRPr="00F04E86" w:rsidRDefault="00097D51" w:rsidP="00097D51">
            <w:pPr>
              <w:pStyle w:val="TAL"/>
              <w:rPr>
                <w:rFonts w:eastAsia="SimSun"/>
              </w:rPr>
            </w:pPr>
          </w:p>
        </w:tc>
      </w:tr>
      <w:tr w:rsidR="00097D51" w:rsidRPr="00F04E86" w14:paraId="31D43D9D" w14:textId="77777777" w:rsidTr="00DC2482">
        <w:trPr>
          <w:jc w:val="center"/>
        </w:trPr>
        <w:tc>
          <w:tcPr>
            <w:tcW w:w="2471" w:type="pct"/>
            <w:tcBorders>
              <w:top w:val="single" w:sz="4" w:space="0" w:color="auto"/>
              <w:bottom w:val="single" w:sz="4" w:space="0" w:color="auto"/>
            </w:tcBorders>
            <w:shd w:val="clear" w:color="auto" w:fill="auto"/>
          </w:tcPr>
          <w:p w14:paraId="535C87EC" w14:textId="77777777" w:rsidR="00097D51" w:rsidRPr="00F04E86" w:rsidRDefault="00097D51" w:rsidP="00097D51">
            <w:pPr>
              <w:pStyle w:val="TAL"/>
              <w:rPr>
                <w:rFonts w:eastAsia="SimSun"/>
              </w:rPr>
            </w:pPr>
            <w:r w:rsidRPr="00F04E86">
              <w:rPr>
                <w:rFonts w:eastAsia="SimSun"/>
              </w:rPr>
              <w:t xml:space="preserve">      reportConfig CHOICE {</w:t>
            </w:r>
          </w:p>
        </w:tc>
        <w:tc>
          <w:tcPr>
            <w:tcW w:w="1043" w:type="pct"/>
            <w:tcBorders>
              <w:top w:val="single" w:sz="4" w:space="0" w:color="auto"/>
              <w:bottom w:val="single" w:sz="4" w:space="0" w:color="auto"/>
            </w:tcBorders>
            <w:shd w:val="clear" w:color="auto" w:fill="auto"/>
          </w:tcPr>
          <w:p w14:paraId="1FD73B9B"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F167F1B"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D16E176" w14:textId="77777777" w:rsidR="00097D51" w:rsidRPr="00F04E86" w:rsidRDefault="00097D51" w:rsidP="00097D51">
            <w:pPr>
              <w:pStyle w:val="TAL"/>
              <w:rPr>
                <w:rFonts w:eastAsia="SimSun"/>
              </w:rPr>
            </w:pPr>
          </w:p>
        </w:tc>
      </w:tr>
      <w:tr w:rsidR="00097D51" w:rsidRPr="00F04E86" w14:paraId="2CF32FAD" w14:textId="77777777" w:rsidTr="00DC2482">
        <w:trPr>
          <w:jc w:val="center"/>
        </w:trPr>
        <w:tc>
          <w:tcPr>
            <w:tcW w:w="2471" w:type="pct"/>
            <w:tcBorders>
              <w:top w:val="single" w:sz="4" w:space="0" w:color="auto"/>
              <w:bottom w:val="single" w:sz="4" w:space="0" w:color="auto"/>
            </w:tcBorders>
            <w:shd w:val="clear" w:color="auto" w:fill="auto"/>
          </w:tcPr>
          <w:p w14:paraId="364C9065" w14:textId="77777777" w:rsidR="00097D51" w:rsidRPr="00F04E86" w:rsidRDefault="00097D51" w:rsidP="00097D51">
            <w:pPr>
              <w:pStyle w:val="TAL"/>
              <w:rPr>
                <w:rFonts w:eastAsia="SimSun"/>
              </w:rPr>
            </w:pPr>
            <w:r w:rsidRPr="00F04E86">
              <w:rPr>
                <w:rFonts w:eastAsia="SimSun"/>
              </w:rPr>
              <w:t xml:space="preserve">        reportConfigNR</w:t>
            </w:r>
          </w:p>
        </w:tc>
        <w:tc>
          <w:tcPr>
            <w:tcW w:w="1043" w:type="pct"/>
            <w:tcBorders>
              <w:top w:val="single" w:sz="4" w:space="0" w:color="auto"/>
              <w:bottom w:val="single" w:sz="4" w:space="0" w:color="auto"/>
            </w:tcBorders>
            <w:shd w:val="clear" w:color="auto" w:fill="auto"/>
          </w:tcPr>
          <w:p w14:paraId="324C3CCC" w14:textId="77777777" w:rsidR="00097D51" w:rsidRPr="00F04E86" w:rsidRDefault="00097D51" w:rsidP="00097D51">
            <w:pPr>
              <w:pStyle w:val="TAL"/>
              <w:rPr>
                <w:rFonts w:eastAsia="SimSun"/>
              </w:rPr>
            </w:pPr>
            <w:r w:rsidRPr="00F04E86">
              <w:rPr>
                <w:rFonts w:eastAsia="SimSun"/>
              </w:rPr>
              <w:t>ReportConfigNR-DEFAULT</w:t>
            </w:r>
          </w:p>
        </w:tc>
        <w:tc>
          <w:tcPr>
            <w:tcW w:w="877" w:type="pct"/>
            <w:tcBorders>
              <w:top w:val="single" w:sz="4" w:space="0" w:color="auto"/>
              <w:bottom w:val="single" w:sz="4" w:space="0" w:color="auto"/>
            </w:tcBorders>
            <w:shd w:val="clear" w:color="auto" w:fill="auto"/>
          </w:tcPr>
          <w:p w14:paraId="31C52A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3F22E9D" w14:textId="77777777" w:rsidR="00097D51" w:rsidRPr="00F04E86" w:rsidRDefault="00097D51" w:rsidP="00097D51">
            <w:pPr>
              <w:pStyle w:val="TAL"/>
              <w:rPr>
                <w:rFonts w:eastAsia="SimSun"/>
              </w:rPr>
            </w:pPr>
          </w:p>
        </w:tc>
      </w:tr>
      <w:tr w:rsidR="00097D51" w:rsidRPr="00F04E86" w14:paraId="14EED327" w14:textId="77777777" w:rsidTr="00DC2482">
        <w:trPr>
          <w:jc w:val="center"/>
        </w:trPr>
        <w:tc>
          <w:tcPr>
            <w:tcW w:w="2471" w:type="pct"/>
            <w:tcBorders>
              <w:top w:val="single" w:sz="4" w:space="0" w:color="auto"/>
              <w:bottom w:val="single" w:sz="4" w:space="0" w:color="auto"/>
            </w:tcBorders>
            <w:shd w:val="clear" w:color="auto" w:fill="auto"/>
          </w:tcPr>
          <w:p w14:paraId="0878D665"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1EC58C4D"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BA434E0"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58D331F" w14:textId="77777777" w:rsidR="00097D51" w:rsidRPr="00F04E86" w:rsidRDefault="00097D51" w:rsidP="00097D51">
            <w:pPr>
              <w:pStyle w:val="TAL"/>
              <w:rPr>
                <w:rFonts w:eastAsia="SimSun"/>
              </w:rPr>
            </w:pPr>
          </w:p>
        </w:tc>
      </w:tr>
      <w:tr w:rsidR="00097D51" w:rsidRPr="00F04E86" w14:paraId="3729FAC5" w14:textId="77777777" w:rsidTr="00DC2482">
        <w:trPr>
          <w:jc w:val="center"/>
        </w:trPr>
        <w:tc>
          <w:tcPr>
            <w:tcW w:w="2471" w:type="pct"/>
            <w:tcBorders>
              <w:top w:val="single" w:sz="4" w:space="0" w:color="auto"/>
              <w:bottom w:val="single" w:sz="4" w:space="0" w:color="auto"/>
            </w:tcBorders>
            <w:shd w:val="clear" w:color="auto" w:fill="auto"/>
          </w:tcPr>
          <w:p w14:paraId="29273D0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15E43A3"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855A039"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7F0AD03" w14:textId="77777777" w:rsidR="00097D51" w:rsidRPr="00F04E86" w:rsidRDefault="00097D51" w:rsidP="00097D51">
            <w:pPr>
              <w:pStyle w:val="TAL"/>
              <w:rPr>
                <w:rFonts w:eastAsia="SimSun"/>
              </w:rPr>
            </w:pPr>
          </w:p>
        </w:tc>
      </w:tr>
      <w:tr w:rsidR="00097D51" w:rsidRPr="00F04E86" w14:paraId="32E9503B" w14:textId="77777777" w:rsidTr="00DC2482">
        <w:trPr>
          <w:jc w:val="center"/>
        </w:trPr>
        <w:tc>
          <w:tcPr>
            <w:tcW w:w="2471" w:type="pct"/>
            <w:tcBorders>
              <w:top w:val="single" w:sz="4" w:space="0" w:color="auto"/>
              <w:bottom w:val="single" w:sz="4" w:space="0" w:color="auto"/>
            </w:tcBorders>
            <w:shd w:val="clear" w:color="auto" w:fill="auto"/>
          </w:tcPr>
          <w:p w14:paraId="6086379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1810C9B9"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5717747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9DB7376" w14:textId="77777777" w:rsidR="00097D51" w:rsidRPr="00F04E86" w:rsidRDefault="00097D51" w:rsidP="00097D51">
            <w:pPr>
              <w:pStyle w:val="TAL"/>
              <w:rPr>
                <w:rFonts w:eastAsia="SimSun"/>
              </w:rPr>
            </w:pPr>
          </w:p>
        </w:tc>
      </w:tr>
      <w:tr w:rsidR="00097D51" w:rsidRPr="00F04E86" w14:paraId="72B57FEA" w14:textId="77777777" w:rsidTr="00DC2482">
        <w:trPr>
          <w:jc w:val="center"/>
        </w:trPr>
        <w:tc>
          <w:tcPr>
            <w:tcW w:w="2471" w:type="pct"/>
            <w:tcBorders>
              <w:top w:val="single" w:sz="4" w:space="0" w:color="auto"/>
              <w:bottom w:val="single" w:sz="4" w:space="0" w:color="auto"/>
            </w:tcBorders>
            <w:shd w:val="clear" w:color="auto" w:fill="auto"/>
          </w:tcPr>
          <w:p w14:paraId="3BB7C385" w14:textId="77777777" w:rsidR="00097D51" w:rsidRPr="00F04E86" w:rsidRDefault="00097D51" w:rsidP="00097D51">
            <w:pPr>
              <w:pStyle w:val="TAL"/>
              <w:rPr>
                <w:rFonts w:eastAsia="SimSun"/>
              </w:rPr>
            </w:pPr>
            <w:r w:rsidRPr="00F04E86">
              <w:rPr>
                <w:rFonts w:eastAsia="SimSun"/>
              </w:rPr>
              <w:t xml:space="preserve">  measIdToAddModList </w:t>
            </w:r>
            <w:r w:rsidRPr="00F04E86">
              <w:rPr>
                <w:rFonts w:eastAsia="SimSun"/>
                <w:snapToGrid w:val="0"/>
              </w:rPr>
              <w:t>SEQUENCE</w:t>
            </w:r>
            <w:r w:rsidRPr="00F04E86">
              <w:rPr>
                <w:rFonts w:eastAsia="SimSun"/>
              </w:rPr>
              <w:t xml:space="preserve"> </w:t>
            </w:r>
            <w:r w:rsidRPr="00F04E86">
              <w:rPr>
                <w:rFonts w:eastAsia="SimSun"/>
                <w:snapToGrid w:val="0"/>
              </w:rPr>
              <w:t xml:space="preserve">(SIZE (1..maxNrofMeasId)) OF MeasIdToAddMod SEQUENCE </w:t>
            </w:r>
            <w:r w:rsidRPr="00F04E86">
              <w:rPr>
                <w:rFonts w:eastAsia="SimSun"/>
              </w:rPr>
              <w:t>{</w:t>
            </w:r>
          </w:p>
        </w:tc>
        <w:tc>
          <w:tcPr>
            <w:tcW w:w="1043" w:type="pct"/>
            <w:tcBorders>
              <w:top w:val="single" w:sz="4" w:space="0" w:color="auto"/>
              <w:bottom w:val="single" w:sz="4" w:space="0" w:color="auto"/>
            </w:tcBorders>
            <w:shd w:val="clear" w:color="auto" w:fill="auto"/>
          </w:tcPr>
          <w:p w14:paraId="13D4A83A" w14:textId="77777777" w:rsidR="00097D51" w:rsidRPr="00F04E86" w:rsidRDefault="00097D51" w:rsidP="00097D51">
            <w:pPr>
              <w:pStyle w:val="TAL"/>
              <w:rPr>
                <w:rFonts w:eastAsia="SimSun"/>
              </w:rPr>
            </w:pPr>
            <w:r w:rsidRPr="00F04E86">
              <w:rPr>
                <w:rFonts w:eastAsia="SimSun"/>
              </w:rPr>
              <w:t>2 entries</w:t>
            </w:r>
          </w:p>
        </w:tc>
        <w:tc>
          <w:tcPr>
            <w:tcW w:w="877" w:type="pct"/>
            <w:tcBorders>
              <w:top w:val="single" w:sz="4" w:space="0" w:color="auto"/>
              <w:bottom w:val="single" w:sz="4" w:space="0" w:color="auto"/>
            </w:tcBorders>
            <w:shd w:val="clear" w:color="auto" w:fill="auto"/>
          </w:tcPr>
          <w:p w14:paraId="6046638E"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766180E" w14:textId="77777777" w:rsidR="00097D51" w:rsidRPr="00F04E86" w:rsidRDefault="00097D51" w:rsidP="00097D51">
            <w:pPr>
              <w:pStyle w:val="TAL"/>
              <w:rPr>
                <w:rFonts w:eastAsia="SimSun"/>
              </w:rPr>
            </w:pPr>
          </w:p>
        </w:tc>
      </w:tr>
      <w:tr w:rsidR="00097D51" w:rsidRPr="00F04E86" w14:paraId="7DE2F9DB" w14:textId="77777777" w:rsidTr="00DC2482">
        <w:trPr>
          <w:jc w:val="center"/>
        </w:trPr>
        <w:tc>
          <w:tcPr>
            <w:tcW w:w="2471" w:type="pct"/>
            <w:tcBorders>
              <w:top w:val="single" w:sz="4" w:space="0" w:color="auto"/>
              <w:bottom w:val="single" w:sz="4" w:space="0" w:color="auto"/>
            </w:tcBorders>
            <w:shd w:val="clear" w:color="auto" w:fill="auto"/>
          </w:tcPr>
          <w:p w14:paraId="37F92201" w14:textId="77777777" w:rsidR="00097D51" w:rsidRPr="00F04E86" w:rsidRDefault="00097D51" w:rsidP="00097D51">
            <w:pPr>
              <w:pStyle w:val="TAL"/>
              <w:rPr>
                <w:rFonts w:eastAsia="SimSun"/>
              </w:rPr>
            </w:pPr>
            <w:r w:rsidRPr="00F04E86">
              <w:rPr>
                <w:rFonts w:eastAsia="SimSun"/>
              </w:rPr>
              <w:t xml:space="preserve">    </w:t>
            </w:r>
            <w:r w:rsidRPr="00F04E86">
              <w:rPr>
                <w:rFonts w:eastAsia="SimSun"/>
                <w:snapToGrid w:val="0"/>
              </w:rPr>
              <w:t>MeasIdToAddMod[1]</w:t>
            </w:r>
            <w:r w:rsidRPr="00F04E86">
              <w:rPr>
                <w:rFonts w:eastAsia="SimSun"/>
              </w:rPr>
              <w:t xml:space="preserve"> </w:t>
            </w:r>
            <w:r w:rsidRPr="00F04E86">
              <w:rPr>
                <w:rFonts w:eastAsia="SimSun"/>
                <w:snapToGrid w:val="0"/>
              </w:rPr>
              <w:t xml:space="preserve">SEQUENCE </w:t>
            </w:r>
            <w:r w:rsidRPr="00F04E86">
              <w:rPr>
                <w:rFonts w:eastAsia="SimSun"/>
              </w:rPr>
              <w:t>{</w:t>
            </w:r>
          </w:p>
        </w:tc>
        <w:tc>
          <w:tcPr>
            <w:tcW w:w="1043" w:type="pct"/>
            <w:tcBorders>
              <w:top w:val="single" w:sz="4" w:space="0" w:color="auto"/>
              <w:bottom w:val="single" w:sz="4" w:space="0" w:color="auto"/>
            </w:tcBorders>
            <w:shd w:val="clear" w:color="auto" w:fill="auto"/>
          </w:tcPr>
          <w:p w14:paraId="6B9A4CB6"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97DE5D8" w14:textId="77777777" w:rsidR="00097D51" w:rsidRPr="00F04E86" w:rsidRDefault="00097D51" w:rsidP="00097D51">
            <w:pPr>
              <w:pStyle w:val="TAL"/>
              <w:rPr>
                <w:rFonts w:eastAsia="SimSun"/>
                <w:lang w:eastAsia="zh-CN"/>
              </w:rPr>
            </w:pPr>
            <w:r w:rsidRPr="00F04E86">
              <w:rPr>
                <w:rFonts w:eastAsia="SimSun" w:hint="eastAsia"/>
                <w:lang w:eastAsia="zh-CN"/>
              </w:rPr>
              <w:t>E</w:t>
            </w:r>
            <w:r w:rsidRPr="00F04E86">
              <w:rPr>
                <w:rFonts w:eastAsia="SimSun"/>
                <w:lang w:eastAsia="zh-CN"/>
              </w:rPr>
              <w:t>ntry 1</w:t>
            </w:r>
          </w:p>
        </w:tc>
        <w:tc>
          <w:tcPr>
            <w:tcW w:w="609" w:type="pct"/>
            <w:tcBorders>
              <w:top w:val="single" w:sz="4" w:space="0" w:color="auto"/>
              <w:bottom w:val="single" w:sz="4" w:space="0" w:color="auto"/>
            </w:tcBorders>
            <w:shd w:val="clear" w:color="auto" w:fill="auto"/>
          </w:tcPr>
          <w:p w14:paraId="0DE74F89" w14:textId="77777777" w:rsidR="00097D51" w:rsidRPr="00F04E86" w:rsidRDefault="00097D51" w:rsidP="00097D51">
            <w:pPr>
              <w:pStyle w:val="TAL"/>
              <w:rPr>
                <w:rFonts w:eastAsia="SimSun"/>
              </w:rPr>
            </w:pPr>
          </w:p>
        </w:tc>
      </w:tr>
      <w:tr w:rsidR="00097D51" w:rsidRPr="00F04E86" w14:paraId="56719C07" w14:textId="77777777" w:rsidTr="00DC2482">
        <w:trPr>
          <w:jc w:val="center"/>
        </w:trPr>
        <w:tc>
          <w:tcPr>
            <w:tcW w:w="2471" w:type="pct"/>
            <w:tcBorders>
              <w:top w:val="single" w:sz="4" w:space="0" w:color="auto"/>
              <w:bottom w:val="single" w:sz="4" w:space="0" w:color="auto"/>
            </w:tcBorders>
            <w:shd w:val="clear" w:color="auto" w:fill="auto"/>
          </w:tcPr>
          <w:p w14:paraId="07984484" w14:textId="77777777" w:rsidR="00097D51" w:rsidRPr="00F04E86" w:rsidRDefault="00097D51" w:rsidP="00097D51">
            <w:pPr>
              <w:pStyle w:val="TAL"/>
              <w:rPr>
                <w:rFonts w:eastAsia="SimSun"/>
              </w:rPr>
            </w:pPr>
            <w:r w:rsidRPr="00F04E86">
              <w:rPr>
                <w:rFonts w:eastAsia="SimSun"/>
              </w:rPr>
              <w:t xml:space="preserve">      measId</w:t>
            </w:r>
          </w:p>
        </w:tc>
        <w:tc>
          <w:tcPr>
            <w:tcW w:w="1043" w:type="pct"/>
            <w:tcBorders>
              <w:top w:val="single" w:sz="4" w:space="0" w:color="auto"/>
              <w:bottom w:val="single" w:sz="4" w:space="0" w:color="auto"/>
            </w:tcBorders>
            <w:shd w:val="clear" w:color="auto" w:fill="auto"/>
          </w:tcPr>
          <w:p w14:paraId="77893C77"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66E18A2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57CF937" w14:textId="77777777" w:rsidR="00097D51" w:rsidRPr="00F04E86" w:rsidRDefault="00097D51" w:rsidP="00097D51">
            <w:pPr>
              <w:pStyle w:val="TAL"/>
              <w:rPr>
                <w:rFonts w:eastAsia="SimSun"/>
              </w:rPr>
            </w:pPr>
          </w:p>
        </w:tc>
      </w:tr>
      <w:tr w:rsidR="00097D51" w:rsidRPr="00F04E86" w14:paraId="46FA482A" w14:textId="77777777" w:rsidTr="00DC2482">
        <w:trPr>
          <w:jc w:val="center"/>
        </w:trPr>
        <w:tc>
          <w:tcPr>
            <w:tcW w:w="2471" w:type="pct"/>
            <w:tcBorders>
              <w:top w:val="single" w:sz="4" w:space="0" w:color="auto"/>
              <w:bottom w:val="nil"/>
            </w:tcBorders>
            <w:shd w:val="clear" w:color="auto" w:fill="auto"/>
          </w:tcPr>
          <w:p w14:paraId="5F7BABDB" w14:textId="77777777" w:rsidR="00097D51" w:rsidRPr="00F04E86" w:rsidRDefault="00097D51" w:rsidP="00097D51">
            <w:pPr>
              <w:pStyle w:val="TAL"/>
              <w:rPr>
                <w:rFonts w:eastAsia="SimSun"/>
              </w:rPr>
            </w:pPr>
            <w:r w:rsidRPr="00F04E86">
              <w:rPr>
                <w:rFonts w:eastAsia="SimSun"/>
              </w:rPr>
              <w:t xml:space="preserve">      measObjectId</w:t>
            </w:r>
          </w:p>
        </w:tc>
        <w:tc>
          <w:tcPr>
            <w:tcW w:w="1043" w:type="pct"/>
            <w:tcBorders>
              <w:top w:val="single" w:sz="4" w:space="0" w:color="auto"/>
              <w:bottom w:val="single" w:sz="4" w:space="0" w:color="auto"/>
            </w:tcBorders>
            <w:shd w:val="clear" w:color="auto" w:fill="auto"/>
          </w:tcPr>
          <w:p w14:paraId="267CDF4E" w14:textId="77777777" w:rsidR="00097D51" w:rsidRPr="00F04E86" w:rsidRDefault="00097D51" w:rsidP="00097D51">
            <w:pPr>
              <w:pStyle w:val="TAL"/>
              <w:rPr>
                <w:rFonts w:eastAsia="SimSun"/>
                <w:lang w:eastAsia="zh-CN"/>
              </w:rPr>
            </w:pPr>
            <w:r w:rsidRPr="00F04E86">
              <w:rPr>
                <w:rFonts w:eastAsia="SimSun" w:hint="eastAsia"/>
                <w:lang w:eastAsia="zh-CN"/>
              </w:rPr>
              <w:t>2</w:t>
            </w:r>
          </w:p>
        </w:tc>
        <w:tc>
          <w:tcPr>
            <w:tcW w:w="877" w:type="pct"/>
            <w:tcBorders>
              <w:top w:val="single" w:sz="4" w:space="0" w:color="auto"/>
              <w:bottom w:val="single" w:sz="4" w:space="0" w:color="auto"/>
            </w:tcBorders>
            <w:shd w:val="clear" w:color="auto" w:fill="auto"/>
          </w:tcPr>
          <w:p w14:paraId="1F8F78A6" w14:textId="77777777" w:rsidR="00097D51" w:rsidRPr="00F04E86" w:rsidRDefault="00097D51" w:rsidP="00097D51">
            <w:pPr>
              <w:pStyle w:val="TAL"/>
              <w:rPr>
                <w:rFonts w:eastAsia="SimSun"/>
              </w:rPr>
            </w:pPr>
            <w:r w:rsidRPr="00F04E86">
              <w:rPr>
                <w:rFonts w:eastAsia="SimSun" w:hint="eastAsia"/>
              </w:rPr>
              <w:t>N</w:t>
            </w:r>
            <w:r w:rsidRPr="00F04E86">
              <w:rPr>
                <w:rFonts w:eastAsia="SimSun"/>
              </w:rPr>
              <w:t>R Cell 2</w:t>
            </w:r>
          </w:p>
        </w:tc>
        <w:tc>
          <w:tcPr>
            <w:tcW w:w="609" w:type="pct"/>
            <w:tcBorders>
              <w:top w:val="single" w:sz="4" w:space="0" w:color="auto"/>
              <w:bottom w:val="single" w:sz="4" w:space="0" w:color="auto"/>
            </w:tcBorders>
            <w:shd w:val="clear" w:color="auto" w:fill="auto"/>
          </w:tcPr>
          <w:p w14:paraId="5E142C74" w14:textId="77777777" w:rsidR="00097D51" w:rsidRPr="00F04E86" w:rsidRDefault="00097D51" w:rsidP="00097D51">
            <w:pPr>
              <w:pStyle w:val="TAL"/>
              <w:rPr>
                <w:rFonts w:eastAsia="SimSun"/>
              </w:rPr>
            </w:pPr>
          </w:p>
        </w:tc>
      </w:tr>
      <w:tr w:rsidR="00097D51" w:rsidRPr="00F04E86" w14:paraId="3200A72C" w14:textId="77777777" w:rsidTr="00DC2482">
        <w:trPr>
          <w:jc w:val="center"/>
        </w:trPr>
        <w:tc>
          <w:tcPr>
            <w:tcW w:w="2471" w:type="pct"/>
            <w:tcBorders>
              <w:top w:val="single" w:sz="4" w:space="0" w:color="auto"/>
              <w:bottom w:val="single" w:sz="4" w:space="0" w:color="auto"/>
            </w:tcBorders>
            <w:shd w:val="clear" w:color="auto" w:fill="auto"/>
          </w:tcPr>
          <w:p w14:paraId="0AAF4DED" w14:textId="77777777" w:rsidR="00097D51" w:rsidRPr="00F04E86" w:rsidRDefault="00097D51" w:rsidP="00097D51">
            <w:pPr>
              <w:pStyle w:val="TAL"/>
              <w:rPr>
                <w:rFonts w:eastAsia="SimSun"/>
              </w:rPr>
            </w:pPr>
            <w:r w:rsidRPr="00F04E86">
              <w:rPr>
                <w:rFonts w:eastAsia="SimSun"/>
              </w:rPr>
              <w:t xml:space="preserve">      reportConfigId</w:t>
            </w:r>
          </w:p>
        </w:tc>
        <w:tc>
          <w:tcPr>
            <w:tcW w:w="1043" w:type="pct"/>
            <w:tcBorders>
              <w:top w:val="single" w:sz="4" w:space="0" w:color="auto"/>
              <w:bottom w:val="single" w:sz="4" w:space="0" w:color="auto"/>
            </w:tcBorders>
            <w:shd w:val="clear" w:color="auto" w:fill="auto"/>
          </w:tcPr>
          <w:p w14:paraId="024D2856"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6511174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5BB7B752" w14:textId="77777777" w:rsidR="00097D51" w:rsidRPr="00F04E86" w:rsidRDefault="00097D51" w:rsidP="00097D51">
            <w:pPr>
              <w:pStyle w:val="TAL"/>
              <w:rPr>
                <w:rFonts w:eastAsia="SimSun"/>
              </w:rPr>
            </w:pPr>
          </w:p>
        </w:tc>
      </w:tr>
      <w:tr w:rsidR="00097D51" w:rsidRPr="00F04E86" w14:paraId="0C64D765" w14:textId="77777777" w:rsidTr="00DC2482">
        <w:trPr>
          <w:jc w:val="center"/>
        </w:trPr>
        <w:tc>
          <w:tcPr>
            <w:tcW w:w="2471" w:type="pct"/>
            <w:tcBorders>
              <w:top w:val="single" w:sz="4" w:space="0" w:color="auto"/>
              <w:bottom w:val="single" w:sz="4" w:space="0" w:color="auto"/>
            </w:tcBorders>
            <w:shd w:val="clear" w:color="auto" w:fill="auto"/>
          </w:tcPr>
          <w:p w14:paraId="5E1A096A"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27E81DD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ECCD3D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2E87F34" w14:textId="77777777" w:rsidR="00097D51" w:rsidRPr="00F04E86" w:rsidRDefault="00097D51" w:rsidP="00097D51">
            <w:pPr>
              <w:pStyle w:val="TAL"/>
              <w:rPr>
                <w:rFonts w:eastAsia="SimSun"/>
              </w:rPr>
            </w:pPr>
          </w:p>
        </w:tc>
      </w:tr>
      <w:tr w:rsidR="00097D51" w:rsidRPr="00F04E86" w14:paraId="30ECD093" w14:textId="77777777" w:rsidTr="00DC2482">
        <w:trPr>
          <w:jc w:val="center"/>
        </w:trPr>
        <w:tc>
          <w:tcPr>
            <w:tcW w:w="2471" w:type="pct"/>
            <w:tcBorders>
              <w:top w:val="single" w:sz="4" w:space="0" w:color="auto"/>
              <w:bottom w:val="single" w:sz="4" w:space="0" w:color="auto"/>
            </w:tcBorders>
            <w:shd w:val="clear" w:color="auto" w:fill="auto"/>
          </w:tcPr>
          <w:p w14:paraId="13A7E794" w14:textId="77777777" w:rsidR="00097D51" w:rsidRPr="00F04E86" w:rsidRDefault="00097D51" w:rsidP="00097D51">
            <w:pPr>
              <w:pStyle w:val="TAL"/>
              <w:rPr>
                <w:rFonts w:eastAsia="SimSun"/>
              </w:rPr>
            </w:pPr>
            <w:r w:rsidRPr="00F04E86">
              <w:rPr>
                <w:rFonts w:eastAsia="SimSun"/>
              </w:rPr>
              <w:t xml:space="preserve">    </w:t>
            </w:r>
            <w:r w:rsidRPr="00F04E86">
              <w:rPr>
                <w:rFonts w:eastAsia="SimSun"/>
                <w:snapToGrid w:val="0"/>
              </w:rPr>
              <w:t>MeasIdToAddMod[2]</w:t>
            </w:r>
            <w:r w:rsidRPr="00F04E86">
              <w:rPr>
                <w:rFonts w:eastAsia="SimSun"/>
              </w:rPr>
              <w:t xml:space="preserve"> </w:t>
            </w:r>
            <w:r w:rsidRPr="00F04E86">
              <w:rPr>
                <w:rFonts w:eastAsia="SimSun"/>
                <w:snapToGrid w:val="0"/>
              </w:rPr>
              <w:t xml:space="preserve">SEQUENCE </w:t>
            </w:r>
            <w:r w:rsidRPr="00F04E86">
              <w:rPr>
                <w:rFonts w:eastAsia="SimSun"/>
              </w:rPr>
              <w:t>{</w:t>
            </w:r>
          </w:p>
        </w:tc>
        <w:tc>
          <w:tcPr>
            <w:tcW w:w="1043" w:type="pct"/>
            <w:tcBorders>
              <w:top w:val="single" w:sz="4" w:space="0" w:color="auto"/>
              <w:bottom w:val="single" w:sz="4" w:space="0" w:color="auto"/>
            </w:tcBorders>
            <w:shd w:val="clear" w:color="auto" w:fill="auto"/>
          </w:tcPr>
          <w:p w14:paraId="2B6BE0D9"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49DB4A1" w14:textId="77777777" w:rsidR="00097D51" w:rsidRPr="00F04E86" w:rsidRDefault="00097D51" w:rsidP="00097D51">
            <w:pPr>
              <w:pStyle w:val="TAL"/>
              <w:rPr>
                <w:rFonts w:eastAsia="SimSun"/>
              </w:rPr>
            </w:pPr>
            <w:r w:rsidRPr="00F04E86">
              <w:rPr>
                <w:rFonts w:eastAsia="SimSun" w:hint="eastAsia"/>
                <w:lang w:eastAsia="zh-CN"/>
              </w:rPr>
              <w:t>E</w:t>
            </w:r>
            <w:r w:rsidRPr="00F04E86">
              <w:rPr>
                <w:rFonts w:eastAsia="SimSun"/>
                <w:lang w:eastAsia="zh-CN"/>
              </w:rPr>
              <w:t>ntry 2</w:t>
            </w:r>
          </w:p>
        </w:tc>
        <w:tc>
          <w:tcPr>
            <w:tcW w:w="609" w:type="pct"/>
            <w:tcBorders>
              <w:top w:val="single" w:sz="4" w:space="0" w:color="auto"/>
              <w:bottom w:val="single" w:sz="4" w:space="0" w:color="auto"/>
            </w:tcBorders>
            <w:shd w:val="clear" w:color="auto" w:fill="auto"/>
          </w:tcPr>
          <w:p w14:paraId="11276F7D" w14:textId="77777777" w:rsidR="00097D51" w:rsidRPr="00F04E86" w:rsidRDefault="00097D51" w:rsidP="00097D51">
            <w:pPr>
              <w:pStyle w:val="TAL"/>
              <w:rPr>
                <w:rFonts w:eastAsia="SimSun"/>
              </w:rPr>
            </w:pPr>
          </w:p>
        </w:tc>
      </w:tr>
      <w:tr w:rsidR="00097D51" w:rsidRPr="00F04E86" w14:paraId="608361D1" w14:textId="77777777" w:rsidTr="00DC2482">
        <w:trPr>
          <w:jc w:val="center"/>
        </w:trPr>
        <w:tc>
          <w:tcPr>
            <w:tcW w:w="2471" w:type="pct"/>
            <w:tcBorders>
              <w:top w:val="single" w:sz="4" w:space="0" w:color="auto"/>
              <w:bottom w:val="single" w:sz="4" w:space="0" w:color="auto"/>
            </w:tcBorders>
            <w:shd w:val="clear" w:color="auto" w:fill="auto"/>
          </w:tcPr>
          <w:p w14:paraId="080A59CB" w14:textId="77777777" w:rsidR="00097D51" w:rsidRPr="00F04E86" w:rsidRDefault="00097D51" w:rsidP="00097D51">
            <w:pPr>
              <w:pStyle w:val="TAL"/>
              <w:rPr>
                <w:rFonts w:eastAsia="SimSun"/>
              </w:rPr>
            </w:pPr>
            <w:r w:rsidRPr="00F04E86">
              <w:rPr>
                <w:rFonts w:eastAsia="SimSun"/>
              </w:rPr>
              <w:t xml:space="preserve">      measId</w:t>
            </w:r>
          </w:p>
        </w:tc>
        <w:tc>
          <w:tcPr>
            <w:tcW w:w="1043" w:type="pct"/>
            <w:tcBorders>
              <w:top w:val="single" w:sz="4" w:space="0" w:color="auto"/>
              <w:bottom w:val="single" w:sz="4" w:space="0" w:color="auto"/>
            </w:tcBorders>
            <w:shd w:val="clear" w:color="auto" w:fill="auto"/>
          </w:tcPr>
          <w:p w14:paraId="102371AD" w14:textId="77777777" w:rsidR="00097D51" w:rsidRPr="00F04E86" w:rsidRDefault="00097D51" w:rsidP="00097D51">
            <w:pPr>
              <w:pStyle w:val="TAL"/>
              <w:rPr>
                <w:rFonts w:eastAsia="SimSun"/>
                <w:lang w:eastAsia="zh-CN"/>
              </w:rPr>
            </w:pPr>
            <w:r w:rsidRPr="00F04E86">
              <w:rPr>
                <w:rFonts w:eastAsia="SimSun" w:hint="eastAsia"/>
                <w:lang w:eastAsia="zh-CN"/>
              </w:rPr>
              <w:t>2</w:t>
            </w:r>
          </w:p>
        </w:tc>
        <w:tc>
          <w:tcPr>
            <w:tcW w:w="877" w:type="pct"/>
            <w:tcBorders>
              <w:top w:val="single" w:sz="4" w:space="0" w:color="auto"/>
              <w:bottom w:val="single" w:sz="4" w:space="0" w:color="auto"/>
            </w:tcBorders>
            <w:shd w:val="clear" w:color="auto" w:fill="auto"/>
          </w:tcPr>
          <w:p w14:paraId="3ACCC4C7"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5CA5D258" w14:textId="77777777" w:rsidR="00097D51" w:rsidRPr="00F04E86" w:rsidRDefault="00097D51" w:rsidP="00097D51">
            <w:pPr>
              <w:pStyle w:val="TAL"/>
              <w:rPr>
                <w:rFonts w:eastAsia="SimSun"/>
              </w:rPr>
            </w:pPr>
          </w:p>
        </w:tc>
      </w:tr>
      <w:tr w:rsidR="00097D51" w:rsidRPr="00F04E86" w14:paraId="10E16F27" w14:textId="77777777" w:rsidTr="00DC2482">
        <w:trPr>
          <w:jc w:val="center"/>
        </w:trPr>
        <w:tc>
          <w:tcPr>
            <w:tcW w:w="2471" w:type="pct"/>
            <w:tcBorders>
              <w:top w:val="single" w:sz="4" w:space="0" w:color="auto"/>
              <w:bottom w:val="single" w:sz="4" w:space="0" w:color="auto"/>
            </w:tcBorders>
            <w:shd w:val="clear" w:color="auto" w:fill="auto"/>
          </w:tcPr>
          <w:p w14:paraId="2B4C85B0" w14:textId="77777777" w:rsidR="00097D51" w:rsidRPr="00F04E86" w:rsidRDefault="00097D51" w:rsidP="00097D51">
            <w:pPr>
              <w:pStyle w:val="TAL"/>
              <w:rPr>
                <w:rFonts w:eastAsia="SimSun"/>
              </w:rPr>
            </w:pPr>
            <w:r w:rsidRPr="00F04E86">
              <w:rPr>
                <w:rFonts w:eastAsia="SimSun"/>
              </w:rPr>
              <w:t xml:space="preserve">      measObjectId</w:t>
            </w:r>
          </w:p>
        </w:tc>
        <w:tc>
          <w:tcPr>
            <w:tcW w:w="1043" w:type="pct"/>
            <w:tcBorders>
              <w:top w:val="single" w:sz="4" w:space="0" w:color="auto"/>
              <w:bottom w:val="single" w:sz="4" w:space="0" w:color="auto"/>
            </w:tcBorders>
            <w:shd w:val="clear" w:color="auto" w:fill="auto"/>
          </w:tcPr>
          <w:p w14:paraId="31B186F5" w14:textId="77777777" w:rsidR="00097D51" w:rsidRPr="00F04E86" w:rsidRDefault="00097D51" w:rsidP="00097D51">
            <w:pPr>
              <w:pStyle w:val="TAL"/>
              <w:rPr>
                <w:rFonts w:eastAsia="SimSun"/>
                <w:lang w:eastAsia="zh-CN"/>
              </w:rPr>
            </w:pPr>
            <w:r w:rsidRPr="00F04E86">
              <w:rPr>
                <w:rFonts w:eastAsia="SimSun" w:hint="eastAsia"/>
                <w:lang w:eastAsia="zh-CN"/>
              </w:rPr>
              <w:t>3</w:t>
            </w:r>
          </w:p>
        </w:tc>
        <w:tc>
          <w:tcPr>
            <w:tcW w:w="877" w:type="pct"/>
            <w:tcBorders>
              <w:top w:val="single" w:sz="4" w:space="0" w:color="auto"/>
              <w:bottom w:val="single" w:sz="4" w:space="0" w:color="auto"/>
            </w:tcBorders>
            <w:shd w:val="clear" w:color="auto" w:fill="auto"/>
          </w:tcPr>
          <w:p w14:paraId="02932C91" w14:textId="77777777" w:rsidR="00097D51" w:rsidRPr="00F04E86" w:rsidRDefault="00097D51" w:rsidP="00097D51">
            <w:pPr>
              <w:pStyle w:val="TAL"/>
              <w:rPr>
                <w:rFonts w:eastAsia="SimSun"/>
              </w:rPr>
            </w:pPr>
            <w:r w:rsidRPr="00F04E86">
              <w:rPr>
                <w:rFonts w:eastAsia="SimSun" w:hint="eastAsia"/>
              </w:rPr>
              <w:t>N</w:t>
            </w:r>
            <w:r w:rsidRPr="00F04E86">
              <w:rPr>
                <w:rFonts w:eastAsia="SimSun"/>
              </w:rPr>
              <w:t>R Cell 3</w:t>
            </w:r>
          </w:p>
        </w:tc>
        <w:tc>
          <w:tcPr>
            <w:tcW w:w="609" w:type="pct"/>
            <w:tcBorders>
              <w:top w:val="single" w:sz="4" w:space="0" w:color="auto"/>
              <w:bottom w:val="single" w:sz="4" w:space="0" w:color="auto"/>
            </w:tcBorders>
            <w:shd w:val="clear" w:color="auto" w:fill="auto"/>
          </w:tcPr>
          <w:p w14:paraId="632155B2" w14:textId="77777777" w:rsidR="00097D51" w:rsidRPr="00F04E86" w:rsidRDefault="00097D51" w:rsidP="00097D51">
            <w:pPr>
              <w:pStyle w:val="TAL"/>
              <w:rPr>
                <w:rFonts w:eastAsia="SimSun"/>
              </w:rPr>
            </w:pPr>
          </w:p>
        </w:tc>
      </w:tr>
      <w:tr w:rsidR="00097D51" w:rsidRPr="00F04E86" w14:paraId="6C5A722B" w14:textId="77777777" w:rsidTr="00DC2482">
        <w:trPr>
          <w:jc w:val="center"/>
        </w:trPr>
        <w:tc>
          <w:tcPr>
            <w:tcW w:w="2471" w:type="pct"/>
            <w:tcBorders>
              <w:top w:val="single" w:sz="4" w:space="0" w:color="auto"/>
              <w:bottom w:val="single" w:sz="4" w:space="0" w:color="auto"/>
            </w:tcBorders>
            <w:shd w:val="clear" w:color="auto" w:fill="auto"/>
          </w:tcPr>
          <w:p w14:paraId="3371DB59" w14:textId="77777777" w:rsidR="00097D51" w:rsidRPr="00F04E86" w:rsidRDefault="00097D51" w:rsidP="00097D51">
            <w:pPr>
              <w:pStyle w:val="TAL"/>
              <w:rPr>
                <w:rFonts w:eastAsia="SimSun"/>
              </w:rPr>
            </w:pPr>
            <w:r w:rsidRPr="00F04E86">
              <w:rPr>
                <w:rFonts w:eastAsia="SimSun"/>
              </w:rPr>
              <w:t xml:space="preserve">      reportConfigId</w:t>
            </w:r>
          </w:p>
        </w:tc>
        <w:tc>
          <w:tcPr>
            <w:tcW w:w="1043" w:type="pct"/>
            <w:tcBorders>
              <w:top w:val="single" w:sz="4" w:space="0" w:color="auto"/>
              <w:bottom w:val="single" w:sz="4" w:space="0" w:color="auto"/>
            </w:tcBorders>
            <w:shd w:val="clear" w:color="auto" w:fill="auto"/>
          </w:tcPr>
          <w:p w14:paraId="31F8B74E"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2D9CFA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A38B3E6" w14:textId="77777777" w:rsidR="00097D51" w:rsidRPr="00F04E86" w:rsidRDefault="00097D51" w:rsidP="00097D51">
            <w:pPr>
              <w:pStyle w:val="TAL"/>
              <w:rPr>
                <w:rFonts w:eastAsia="SimSun"/>
              </w:rPr>
            </w:pPr>
          </w:p>
        </w:tc>
      </w:tr>
      <w:tr w:rsidR="00097D51" w:rsidRPr="00F04E86" w14:paraId="12E705F9" w14:textId="77777777" w:rsidTr="00DC2482">
        <w:trPr>
          <w:jc w:val="center"/>
        </w:trPr>
        <w:tc>
          <w:tcPr>
            <w:tcW w:w="2471" w:type="pct"/>
            <w:tcBorders>
              <w:top w:val="single" w:sz="4" w:space="0" w:color="auto"/>
              <w:bottom w:val="single" w:sz="4" w:space="0" w:color="auto"/>
            </w:tcBorders>
            <w:shd w:val="clear" w:color="auto" w:fill="auto"/>
          </w:tcPr>
          <w:p w14:paraId="64DABFF3"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3702AF8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D13ED15"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07B3D30" w14:textId="77777777" w:rsidR="00097D51" w:rsidRPr="00F04E86" w:rsidRDefault="00097D51" w:rsidP="00097D51">
            <w:pPr>
              <w:pStyle w:val="TAL"/>
              <w:rPr>
                <w:rFonts w:eastAsia="SimSun"/>
              </w:rPr>
            </w:pPr>
          </w:p>
        </w:tc>
      </w:tr>
      <w:tr w:rsidR="00097D51" w:rsidRPr="00F04E86" w14:paraId="6195469F" w14:textId="77777777" w:rsidTr="00DC2482">
        <w:trPr>
          <w:jc w:val="center"/>
        </w:trPr>
        <w:tc>
          <w:tcPr>
            <w:tcW w:w="2471" w:type="pct"/>
            <w:tcBorders>
              <w:top w:val="single" w:sz="4" w:space="0" w:color="auto"/>
              <w:bottom w:val="single" w:sz="4" w:space="0" w:color="auto"/>
            </w:tcBorders>
            <w:shd w:val="clear" w:color="auto" w:fill="auto"/>
          </w:tcPr>
          <w:p w14:paraId="43DCE964"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CF26EB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B8D57D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87091C7" w14:textId="77777777" w:rsidR="00097D51" w:rsidRPr="00F04E86" w:rsidRDefault="00097D51" w:rsidP="00097D51">
            <w:pPr>
              <w:pStyle w:val="TAL"/>
              <w:rPr>
                <w:rFonts w:eastAsia="SimSun"/>
              </w:rPr>
            </w:pPr>
          </w:p>
        </w:tc>
      </w:tr>
      <w:tr w:rsidR="00097D51" w:rsidRPr="00F04E86" w14:paraId="3E88C376" w14:textId="77777777" w:rsidTr="00DC2482">
        <w:trPr>
          <w:jc w:val="center"/>
        </w:trPr>
        <w:tc>
          <w:tcPr>
            <w:tcW w:w="2471" w:type="pct"/>
            <w:tcBorders>
              <w:top w:val="single" w:sz="4" w:space="0" w:color="auto"/>
              <w:bottom w:val="nil"/>
            </w:tcBorders>
            <w:shd w:val="clear" w:color="auto" w:fill="auto"/>
          </w:tcPr>
          <w:p w14:paraId="36C33EF8" w14:textId="77777777" w:rsidR="00097D51" w:rsidRPr="00F04E86" w:rsidRDefault="00097D51" w:rsidP="00097D51">
            <w:pPr>
              <w:pStyle w:val="TAL"/>
              <w:rPr>
                <w:rFonts w:eastAsia="SimSun"/>
              </w:rPr>
            </w:pPr>
            <w:r w:rsidRPr="00F04E86">
              <w:rPr>
                <w:rFonts w:eastAsia="SimSun"/>
              </w:rPr>
              <w:t xml:space="preserve">  quantityConfig</w:t>
            </w:r>
          </w:p>
        </w:tc>
        <w:tc>
          <w:tcPr>
            <w:tcW w:w="1043" w:type="pct"/>
            <w:tcBorders>
              <w:top w:val="single" w:sz="4" w:space="0" w:color="auto"/>
              <w:bottom w:val="single" w:sz="4" w:space="0" w:color="auto"/>
            </w:tcBorders>
            <w:shd w:val="clear" w:color="auto" w:fill="auto"/>
          </w:tcPr>
          <w:p w14:paraId="7B537792" w14:textId="77777777" w:rsidR="00097D51" w:rsidRPr="00F04E86" w:rsidRDefault="00097D51" w:rsidP="00097D51">
            <w:pPr>
              <w:pStyle w:val="TAL"/>
              <w:rPr>
                <w:rFonts w:eastAsia="SimSun"/>
              </w:rPr>
            </w:pPr>
            <w:r w:rsidRPr="00F04E86">
              <w:rPr>
                <w:rFonts w:eastAsia="SimSun"/>
              </w:rPr>
              <w:t>QuantityConfig-DEFAULT</w:t>
            </w:r>
          </w:p>
        </w:tc>
        <w:tc>
          <w:tcPr>
            <w:tcW w:w="877" w:type="pct"/>
            <w:tcBorders>
              <w:top w:val="single" w:sz="4" w:space="0" w:color="auto"/>
              <w:bottom w:val="single" w:sz="4" w:space="0" w:color="auto"/>
            </w:tcBorders>
            <w:shd w:val="clear" w:color="auto" w:fill="auto"/>
          </w:tcPr>
          <w:p w14:paraId="4C1F272E"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22EF563" w14:textId="77777777" w:rsidR="00097D51" w:rsidRPr="00F04E86" w:rsidRDefault="00097D51" w:rsidP="00097D51">
            <w:pPr>
              <w:pStyle w:val="TAL"/>
              <w:rPr>
                <w:rFonts w:eastAsia="SimSun"/>
              </w:rPr>
            </w:pPr>
          </w:p>
        </w:tc>
      </w:tr>
      <w:tr w:rsidR="00097D51" w:rsidRPr="00F04E86" w14:paraId="0939FF6C" w14:textId="77777777" w:rsidTr="00DC2482">
        <w:trPr>
          <w:jc w:val="center"/>
        </w:trPr>
        <w:tc>
          <w:tcPr>
            <w:tcW w:w="2471" w:type="pct"/>
            <w:tcBorders>
              <w:top w:val="single" w:sz="4" w:space="0" w:color="auto"/>
              <w:bottom w:val="single" w:sz="4" w:space="0" w:color="auto"/>
            </w:tcBorders>
            <w:shd w:val="clear" w:color="auto" w:fill="auto"/>
          </w:tcPr>
          <w:p w14:paraId="1FBF604F" w14:textId="77777777" w:rsidR="00097D51" w:rsidRPr="00F04E86" w:rsidRDefault="00097D51" w:rsidP="00097D51">
            <w:pPr>
              <w:pStyle w:val="TAL"/>
              <w:rPr>
                <w:rFonts w:eastAsia="SimSun"/>
              </w:rPr>
            </w:pPr>
            <w:r w:rsidRPr="00F04E86">
              <w:rPr>
                <w:rFonts w:eastAsia="SimSun"/>
              </w:rPr>
              <w:t xml:space="preserve">  measGapConfig</w:t>
            </w:r>
          </w:p>
        </w:tc>
        <w:tc>
          <w:tcPr>
            <w:tcW w:w="1043" w:type="pct"/>
            <w:tcBorders>
              <w:top w:val="single" w:sz="4" w:space="0" w:color="auto"/>
              <w:bottom w:val="single" w:sz="4" w:space="0" w:color="auto"/>
            </w:tcBorders>
            <w:shd w:val="clear" w:color="auto" w:fill="auto"/>
          </w:tcPr>
          <w:p w14:paraId="0BDE7365" w14:textId="77777777" w:rsidR="00097D51" w:rsidRPr="00F04E86" w:rsidRDefault="00097D51" w:rsidP="00097D51">
            <w:pPr>
              <w:pStyle w:val="TAL"/>
              <w:rPr>
                <w:rFonts w:eastAsia="SimSun"/>
              </w:rPr>
            </w:pPr>
            <w:r w:rsidRPr="00F04E86">
              <w:rPr>
                <w:rFonts w:eastAsia="SimSun" w:hint="eastAsia"/>
              </w:rPr>
              <w:t>M</w:t>
            </w:r>
            <w:r w:rsidRPr="00F04E86">
              <w:rPr>
                <w:rFonts w:eastAsia="SimSun"/>
              </w:rPr>
              <w:t>easGapConfig- Concurrent</w:t>
            </w:r>
          </w:p>
        </w:tc>
        <w:tc>
          <w:tcPr>
            <w:tcW w:w="877" w:type="pct"/>
            <w:tcBorders>
              <w:top w:val="single" w:sz="4" w:space="0" w:color="auto"/>
              <w:bottom w:val="single" w:sz="4" w:space="0" w:color="auto"/>
            </w:tcBorders>
            <w:shd w:val="clear" w:color="auto" w:fill="auto"/>
          </w:tcPr>
          <w:p w14:paraId="6FFDA21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04103C1" w14:textId="77777777" w:rsidR="00097D51" w:rsidRPr="00F04E86" w:rsidRDefault="00097D51" w:rsidP="00097D51">
            <w:pPr>
              <w:pStyle w:val="TAL"/>
              <w:rPr>
                <w:rFonts w:eastAsia="SimSun"/>
              </w:rPr>
            </w:pPr>
          </w:p>
        </w:tc>
      </w:tr>
      <w:tr w:rsidR="00097D51" w:rsidRPr="00F04E86" w14:paraId="2669C33B" w14:textId="77777777" w:rsidTr="00DC2482">
        <w:trPr>
          <w:jc w:val="center"/>
        </w:trPr>
        <w:tc>
          <w:tcPr>
            <w:tcW w:w="2471" w:type="pct"/>
            <w:tcBorders>
              <w:top w:val="single" w:sz="4" w:space="0" w:color="auto"/>
            </w:tcBorders>
            <w:shd w:val="clear" w:color="auto" w:fill="auto"/>
          </w:tcPr>
          <w:p w14:paraId="110892E7" w14:textId="77777777" w:rsidR="00097D51" w:rsidRPr="00F04E86" w:rsidRDefault="00097D51" w:rsidP="00097D51">
            <w:pPr>
              <w:pStyle w:val="TAL"/>
              <w:rPr>
                <w:rFonts w:eastAsia="SimSun"/>
              </w:rPr>
            </w:pPr>
            <w:r w:rsidRPr="00F04E86">
              <w:rPr>
                <w:rFonts w:eastAsia="SimSun"/>
              </w:rPr>
              <w:t>}</w:t>
            </w:r>
          </w:p>
        </w:tc>
        <w:tc>
          <w:tcPr>
            <w:tcW w:w="1043" w:type="pct"/>
            <w:tcBorders>
              <w:top w:val="single" w:sz="4" w:space="0" w:color="auto"/>
            </w:tcBorders>
            <w:shd w:val="clear" w:color="auto" w:fill="auto"/>
          </w:tcPr>
          <w:p w14:paraId="10F85208" w14:textId="77777777" w:rsidR="00097D51" w:rsidRPr="00F04E86" w:rsidRDefault="00097D51" w:rsidP="00097D51">
            <w:pPr>
              <w:pStyle w:val="TAL"/>
              <w:rPr>
                <w:rFonts w:eastAsia="SimSun"/>
              </w:rPr>
            </w:pPr>
          </w:p>
        </w:tc>
        <w:tc>
          <w:tcPr>
            <w:tcW w:w="877" w:type="pct"/>
            <w:tcBorders>
              <w:top w:val="single" w:sz="4" w:space="0" w:color="auto"/>
            </w:tcBorders>
            <w:shd w:val="clear" w:color="auto" w:fill="auto"/>
          </w:tcPr>
          <w:p w14:paraId="216FB388" w14:textId="77777777" w:rsidR="00097D51" w:rsidRPr="00F04E86" w:rsidRDefault="00097D51" w:rsidP="00097D51">
            <w:pPr>
              <w:pStyle w:val="TAL"/>
              <w:rPr>
                <w:rFonts w:eastAsia="SimSun"/>
              </w:rPr>
            </w:pPr>
          </w:p>
        </w:tc>
        <w:tc>
          <w:tcPr>
            <w:tcW w:w="609" w:type="pct"/>
            <w:tcBorders>
              <w:top w:val="single" w:sz="4" w:space="0" w:color="auto"/>
            </w:tcBorders>
            <w:shd w:val="clear" w:color="auto" w:fill="auto"/>
          </w:tcPr>
          <w:p w14:paraId="55472BD7" w14:textId="77777777" w:rsidR="00097D51" w:rsidRPr="00F04E86" w:rsidRDefault="00097D51" w:rsidP="00097D51">
            <w:pPr>
              <w:pStyle w:val="TAL"/>
              <w:rPr>
                <w:rFonts w:eastAsia="SimSun"/>
              </w:rPr>
            </w:pPr>
          </w:p>
        </w:tc>
      </w:tr>
    </w:tbl>
    <w:p w14:paraId="42736608" w14:textId="77777777" w:rsidR="00097D51" w:rsidRPr="00960206" w:rsidRDefault="00097D51" w:rsidP="00097D51"/>
    <w:p w14:paraId="601E1234" w14:textId="77777777" w:rsidR="00097D51" w:rsidRPr="00960206" w:rsidRDefault="00097D51" w:rsidP="00097D51">
      <w:pPr>
        <w:pStyle w:val="TH"/>
      </w:pPr>
      <w:r w:rsidRPr="00960206">
        <w:t>Table 7.6.15.2.4.3-3: MeasObjectNR-DEFAULT: NR FR2-FR2 measurement objec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48"/>
        <w:gridCol w:w="1984"/>
        <w:gridCol w:w="1843"/>
        <w:gridCol w:w="1672"/>
      </w:tblGrid>
      <w:tr w:rsidR="00097D51" w:rsidRPr="00986519" w14:paraId="1B5C684E" w14:textId="77777777" w:rsidTr="00DC2482">
        <w:trPr>
          <w:jc w:val="center"/>
        </w:trPr>
        <w:tc>
          <w:tcPr>
            <w:tcW w:w="9747" w:type="dxa"/>
            <w:gridSpan w:val="4"/>
          </w:tcPr>
          <w:p w14:paraId="7CAD31CC" w14:textId="40811D59" w:rsidR="00097D51" w:rsidRPr="00986519" w:rsidRDefault="00097D51" w:rsidP="00DC2482">
            <w:pPr>
              <w:keepNext/>
              <w:keepLines/>
              <w:spacing w:after="0"/>
              <w:rPr>
                <w:rFonts w:ascii="Arial" w:hAnsi="Arial"/>
                <w:sz w:val="18"/>
              </w:rPr>
            </w:pPr>
            <w:r w:rsidRPr="00986519">
              <w:rPr>
                <w:rFonts w:ascii="Arial" w:hAnsi="Arial"/>
                <w:sz w:val="18"/>
              </w:rPr>
              <w:t xml:space="preserve">Derivation Path: </w:t>
            </w:r>
            <w:r w:rsidR="00B03809" w:rsidRPr="00B03809">
              <w:rPr>
                <w:rFonts w:ascii="Arial" w:hAnsi="Arial"/>
                <w:sz w:val="18"/>
              </w:rPr>
              <w:t>Table H.3.1-3</w:t>
            </w:r>
          </w:p>
        </w:tc>
      </w:tr>
      <w:tr w:rsidR="00097D51" w:rsidRPr="00986519" w14:paraId="16CF2636" w14:textId="77777777" w:rsidTr="00DC2482">
        <w:trPr>
          <w:jc w:val="center"/>
        </w:trPr>
        <w:tc>
          <w:tcPr>
            <w:tcW w:w="4248" w:type="dxa"/>
          </w:tcPr>
          <w:p w14:paraId="431A424A"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Information Element</w:t>
            </w:r>
          </w:p>
        </w:tc>
        <w:tc>
          <w:tcPr>
            <w:tcW w:w="1984" w:type="dxa"/>
          </w:tcPr>
          <w:p w14:paraId="616DF56F"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Value/remark</w:t>
            </w:r>
          </w:p>
        </w:tc>
        <w:tc>
          <w:tcPr>
            <w:tcW w:w="1843" w:type="dxa"/>
          </w:tcPr>
          <w:p w14:paraId="526D9A62"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Comment</w:t>
            </w:r>
          </w:p>
        </w:tc>
        <w:tc>
          <w:tcPr>
            <w:tcW w:w="1672" w:type="dxa"/>
          </w:tcPr>
          <w:p w14:paraId="51C8937E"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Condition</w:t>
            </w:r>
          </w:p>
        </w:tc>
      </w:tr>
      <w:tr w:rsidR="00097D51" w:rsidRPr="00986519" w14:paraId="0F6CD7DD" w14:textId="77777777" w:rsidTr="00DC2482">
        <w:trPr>
          <w:jc w:val="center"/>
        </w:trPr>
        <w:tc>
          <w:tcPr>
            <w:tcW w:w="4248" w:type="dxa"/>
          </w:tcPr>
          <w:p w14:paraId="23F9AC80" w14:textId="77777777" w:rsidR="00097D51" w:rsidRPr="00986519" w:rsidRDefault="00097D51" w:rsidP="00097D51">
            <w:pPr>
              <w:pStyle w:val="TAL"/>
            </w:pPr>
            <w:r w:rsidRPr="00986519">
              <w:t xml:space="preserve">MeasObjectNR::= </w:t>
            </w:r>
            <w:r w:rsidRPr="00986519">
              <w:rPr>
                <w:snapToGrid w:val="0"/>
              </w:rPr>
              <w:t xml:space="preserve">SEQUENCE </w:t>
            </w:r>
            <w:r w:rsidRPr="00986519">
              <w:t>{</w:t>
            </w:r>
          </w:p>
        </w:tc>
        <w:tc>
          <w:tcPr>
            <w:tcW w:w="1984" w:type="dxa"/>
          </w:tcPr>
          <w:p w14:paraId="3C5B7DE5" w14:textId="77777777" w:rsidR="00097D51" w:rsidRPr="00986519" w:rsidRDefault="00097D51" w:rsidP="00097D51">
            <w:pPr>
              <w:pStyle w:val="TAL"/>
            </w:pPr>
          </w:p>
        </w:tc>
        <w:tc>
          <w:tcPr>
            <w:tcW w:w="1843" w:type="dxa"/>
          </w:tcPr>
          <w:p w14:paraId="1CF99A67" w14:textId="77777777" w:rsidR="00097D51" w:rsidRPr="00986519" w:rsidRDefault="00097D51" w:rsidP="00097D51">
            <w:pPr>
              <w:pStyle w:val="TAL"/>
            </w:pPr>
          </w:p>
        </w:tc>
        <w:tc>
          <w:tcPr>
            <w:tcW w:w="1672" w:type="dxa"/>
          </w:tcPr>
          <w:p w14:paraId="2EA51D96" w14:textId="77777777" w:rsidR="00097D51" w:rsidRPr="00986519" w:rsidRDefault="00097D51" w:rsidP="00097D51">
            <w:pPr>
              <w:pStyle w:val="TAL"/>
            </w:pPr>
          </w:p>
        </w:tc>
      </w:tr>
      <w:tr w:rsidR="00097D51" w:rsidRPr="00986519" w14:paraId="774C3486" w14:textId="77777777" w:rsidTr="00DC2482">
        <w:trPr>
          <w:jc w:val="center"/>
        </w:trPr>
        <w:tc>
          <w:tcPr>
            <w:tcW w:w="4248" w:type="dxa"/>
            <w:vMerge w:val="restart"/>
          </w:tcPr>
          <w:p w14:paraId="5DA200FD" w14:textId="77777777" w:rsidR="00097D51" w:rsidRPr="00986519" w:rsidRDefault="00097D51" w:rsidP="00097D51">
            <w:pPr>
              <w:pStyle w:val="TAL"/>
            </w:pPr>
            <w:r w:rsidRPr="00986519">
              <w:t xml:space="preserve">  ssbFrequency</w:t>
            </w:r>
          </w:p>
        </w:tc>
        <w:tc>
          <w:tcPr>
            <w:tcW w:w="1984" w:type="dxa"/>
          </w:tcPr>
          <w:p w14:paraId="2B0CE398" w14:textId="77777777" w:rsidR="00097D51" w:rsidRPr="00986519" w:rsidRDefault="00097D51" w:rsidP="00097D51">
            <w:pPr>
              <w:pStyle w:val="TAL"/>
            </w:pPr>
            <w:r w:rsidRPr="00986519">
              <w:t xml:space="preserve">ARFCN-ValueNR of the SSB associated to serving cell </w:t>
            </w:r>
          </w:p>
        </w:tc>
        <w:tc>
          <w:tcPr>
            <w:tcW w:w="1843" w:type="dxa"/>
          </w:tcPr>
          <w:p w14:paraId="28841776" w14:textId="344FB38D" w:rsidR="00097D51" w:rsidRPr="00986519" w:rsidRDefault="00B03809" w:rsidP="00097D51">
            <w:pPr>
              <w:pStyle w:val="TAL"/>
            </w:pPr>
            <w:r w:rsidRPr="00B03809">
              <w:t>MO for Cell 1</w:t>
            </w:r>
          </w:p>
        </w:tc>
        <w:tc>
          <w:tcPr>
            <w:tcW w:w="1672" w:type="dxa"/>
          </w:tcPr>
          <w:p w14:paraId="6E84CA27" w14:textId="70A8085A" w:rsidR="00097D51" w:rsidRPr="00986519" w:rsidRDefault="00097D51" w:rsidP="00097D51">
            <w:pPr>
              <w:pStyle w:val="TAL"/>
            </w:pPr>
          </w:p>
        </w:tc>
      </w:tr>
      <w:tr w:rsidR="00097D51" w:rsidRPr="00986519" w14:paraId="102287D4" w14:textId="77777777" w:rsidTr="00B03809">
        <w:trPr>
          <w:jc w:val="center"/>
        </w:trPr>
        <w:tc>
          <w:tcPr>
            <w:tcW w:w="4248" w:type="dxa"/>
            <w:vMerge/>
            <w:tcBorders>
              <w:bottom w:val="nil"/>
            </w:tcBorders>
          </w:tcPr>
          <w:p w14:paraId="4187EA59" w14:textId="77777777" w:rsidR="00097D51" w:rsidRPr="00986519" w:rsidRDefault="00097D51" w:rsidP="00097D51">
            <w:pPr>
              <w:pStyle w:val="TAL"/>
            </w:pPr>
          </w:p>
        </w:tc>
        <w:tc>
          <w:tcPr>
            <w:tcW w:w="1984" w:type="dxa"/>
          </w:tcPr>
          <w:p w14:paraId="163620F1" w14:textId="7955669E" w:rsidR="00097D51" w:rsidRPr="00986519" w:rsidRDefault="00097D51" w:rsidP="00097D51">
            <w:pPr>
              <w:pStyle w:val="TAL"/>
            </w:pPr>
            <w:r w:rsidRPr="00986519">
              <w:t>ARFCN-ValueNR of the SSB associated to cell</w:t>
            </w:r>
            <w:r w:rsidR="00B03809" w:rsidRPr="00B03809">
              <w:t xml:space="preserve"> 2</w:t>
            </w:r>
          </w:p>
        </w:tc>
        <w:tc>
          <w:tcPr>
            <w:tcW w:w="1843" w:type="dxa"/>
          </w:tcPr>
          <w:p w14:paraId="359A7167" w14:textId="08BE1521" w:rsidR="00097D51" w:rsidRPr="00986519" w:rsidRDefault="00B03809" w:rsidP="00097D51">
            <w:pPr>
              <w:pStyle w:val="TAL"/>
            </w:pPr>
            <w:r w:rsidRPr="00B03809">
              <w:t>MO for Cell 2</w:t>
            </w:r>
          </w:p>
        </w:tc>
        <w:tc>
          <w:tcPr>
            <w:tcW w:w="1672" w:type="dxa"/>
          </w:tcPr>
          <w:p w14:paraId="00FD4A93" w14:textId="5C4EBA67" w:rsidR="00097D51" w:rsidRPr="00986519" w:rsidRDefault="00097D51" w:rsidP="00097D51">
            <w:pPr>
              <w:pStyle w:val="TAL"/>
            </w:pPr>
          </w:p>
        </w:tc>
      </w:tr>
      <w:tr w:rsidR="00B03809" w:rsidRPr="00986519" w14:paraId="1B4FA213" w14:textId="77777777" w:rsidTr="00B03809">
        <w:trPr>
          <w:jc w:val="center"/>
        </w:trPr>
        <w:tc>
          <w:tcPr>
            <w:tcW w:w="4248" w:type="dxa"/>
            <w:tcBorders>
              <w:top w:val="nil"/>
              <w:bottom w:val="single" w:sz="4" w:space="0" w:color="auto"/>
            </w:tcBorders>
          </w:tcPr>
          <w:p w14:paraId="3A731C4F" w14:textId="77777777" w:rsidR="00B03809" w:rsidRPr="00986519" w:rsidRDefault="00B03809" w:rsidP="00B03809">
            <w:pPr>
              <w:pStyle w:val="TAL"/>
            </w:pPr>
          </w:p>
        </w:tc>
        <w:tc>
          <w:tcPr>
            <w:tcW w:w="1984" w:type="dxa"/>
          </w:tcPr>
          <w:p w14:paraId="6D11C7DB" w14:textId="07136CC2" w:rsidR="00B03809" w:rsidRPr="00986519" w:rsidRDefault="00B03809" w:rsidP="00B03809">
            <w:pPr>
              <w:pStyle w:val="TAL"/>
            </w:pPr>
            <w:r>
              <w:rPr>
                <w:rFonts w:hint="eastAsia"/>
                <w:lang w:eastAsia="ja-JP"/>
              </w:rPr>
              <w:t>A</w:t>
            </w:r>
            <w:r>
              <w:rPr>
                <w:lang w:eastAsia="ja-JP"/>
              </w:rPr>
              <w:t>RFCN-ValueNR of the SSB associated to cell 3</w:t>
            </w:r>
          </w:p>
        </w:tc>
        <w:tc>
          <w:tcPr>
            <w:tcW w:w="1843" w:type="dxa"/>
          </w:tcPr>
          <w:p w14:paraId="5E2D0F7F" w14:textId="0F40028E" w:rsidR="00B03809" w:rsidRPr="00B03809" w:rsidRDefault="00B03809" w:rsidP="00B03809">
            <w:pPr>
              <w:pStyle w:val="TAL"/>
            </w:pPr>
            <w:r>
              <w:rPr>
                <w:rFonts w:hint="eastAsia"/>
                <w:lang w:eastAsia="ja-JP"/>
              </w:rPr>
              <w:t>M</w:t>
            </w:r>
            <w:r>
              <w:rPr>
                <w:lang w:eastAsia="ja-JP"/>
              </w:rPr>
              <w:t>O for Cell 3</w:t>
            </w:r>
          </w:p>
        </w:tc>
        <w:tc>
          <w:tcPr>
            <w:tcW w:w="1672" w:type="dxa"/>
          </w:tcPr>
          <w:p w14:paraId="01B86D8E" w14:textId="77777777" w:rsidR="00B03809" w:rsidRPr="00986519" w:rsidDel="00B03809" w:rsidRDefault="00B03809" w:rsidP="00B03809">
            <w:pPr>
              <w:pStyle w:val="TAL"/>
            </w:pPr>
          </w:p>
        </w:tc>
      </w:tr>
      <w:tr w:rsidR="00097D51" w:rsidRPr="00986519" w14:paraId="3C91639A"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7C179C1" w14:textId="77777777" w:rsidR="00097D51" w:rsidRPr="00986519" w:rsidRDefault="00097D51" w:rsidP="00097D51">
            <w:pPr>
              <w:pStyle w:val="TAL"/>
            </w:pPr>
            <w:r w:rsidRPr="00986519">
              <w:t xml:space="preserve">  referenceSignalConfig SEQUENCE {</w:t>
            </w:r>
          </w:p>
        </w:tc>
        <w:tc>
          <w:tcPr>
            <w:tcW w:w="1984" w:type="dxa"/>
            <w:tcBorders>
              <w:top w:val="single" w:sz="4" w:space="0" w:color="auto"/>
              <w:left w:val="single" w:sz="4" w:space="0" w:color="auto"/>
              <w:bottom w:val="single" w:sz="4" w:space="0" w:color="auto"/>
              <w:right w:val="single" w:sz="4" w:space="0" w:color="auto"/>
            </w:tcBorders>
          </w:tcPr>
          <w:p w14:paraId="7468A6C2" w14:textId="77777777" w:rsidR="00097D51" w:rsidRPr="00986519" w:rsidRDefault="00097D51" w:rsidP="00097D51">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6DD2472A"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37010108" w14:textId="77777777" w:rsidR="00097D51" w:rsidRPr="00986519" w:rsidRDefault="00097D51" w:rsidP="00097D51">
            <w:pPr>
              <w:pStyle w:val="TAL"/>
            </w:pPr>
          </w:p>
        </w:tc>
      </w:tr>
      <w:tr w:rsidR="00097D51" w:rsidRPr="00986519" w14:paraId="67B3B080"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30A6E0AA" w14:textId="77777777" w:rsidR="00097D51" w:rsidRPr="00986519" w:rsidRDefault="00097D51" w:rsidP="00097D51">
            <w:pPr>
              <w:pStyle w:val="TAL"/>
            </w:pPr>
            <w:r w:rsidRPr="00986519">
              <w:t xml:space="preserve">    ssb-ConfigMobility SEQUENCE {</w:t>
            </w:r>
          </w:p>
        </w:tc>
        <w:tc>
          <w:tcPr>
            <w:tcW w:w="1984" w:type="dxa"/>
            <w:tcBorders>
              <w:top w:val="single" w:sz="4" w:space="0" w:color="auto"/>
              <w:left w:val="single" w:sz="4" w:space="0" w:color="auto"/>
              <w:bottom w:val="single" w:sz="4" w:space="0" w:color="auto"/>
              <w:right w:val="single" w:sz="4" w:space="0" w:color="auto"/>
            </w:tcBorders>
          </w:tcPr>
          <w:p w14:paraId="0D05ABCF" w14:textId="77777777" w:rsidR="00097D51" w:rsidRPr="00986519" w:rsidRDefault="00097D51" w:rsidP="00097D51">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2D9CD3B5"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472805F" w14:textId="77777777" w:rsidR="00097D51" w:rsidRPr="00986519" w:rsidRDefault="00097D51" w:rsidP="00097D51">
            <w:pPr>
              <w:pStyle w:val="TAL"/>
            </w:pPr>
          </w:p>
        </w:tc>
      </w:tr>
      <w:tr w:rsidR="00097D51" w:rsidRPr="00986519" w14:paraId="5C2A4874"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7386FF3B" w14:textId="77777777" w:rsidR="00097D51" w:rsidRPr="00986519" w:rsidRDefault="00097D51" w:rsidP="00097D51">
            <w:pPr>
              <w:pStyle w:val="TAL"/>
            </w:pPr>
            <w:r w:rsidRPr="00986519">
              <w:t xml:space="preserve">      ssb-ToMeasure</w:t>
            </w:r>
          </w:p>
        </w:tc>
        <w:tc>
          <w:tcPr>
            <w:tcW w:w="1984" w:type="dxa"/>
            <w:tcBorders>
              <w:top w:val="single" w:sz="4" w:space="0" w:color="auto"/>
              <w:left w:val="single" w:sz="4" w:space="0" w:color="auto"/>
              <w:bottom w:val="single" w:sz="4" w:space="0" w:color="auto"/>
              <w:right w:val="single" w:sz="4" w:space="0" w:color="auto"/>
            </w:tcBorders>
          </w:tcPr>
          <w:p w14:paraId="1CFA6762" w14:textId="77777777" w:rsidR="00097D51" w:rsidRPr="00986519" w:rsidRDefault="00097D51" w:rsidP="00097D51">
            <w:pPr>
              <w:pStyle w:val="TAL"/>
              <w:rPr>
                <w:lang w:eastAsia="ja-JP"/>
              </w:rPr>
            </w:pPr>
            <w:r w:rsidRPr="00986519">
              <w:t>Not present</w:t>
            </w:r>
          </w:p>
        </w:tc>
        <w:tc>
          <w:tcPr>
            <w:tcW w:w="1843" w:type="dxa"/>
            <w:tcBorders>
              <w:top w:val="single" w:sz="4" w:space="0" w:color="auto"/>
              <w:left w:val="single" w:sz="4" w:space="0" w:color="auto"/>
              <w:bottom w:val="single" w:sz="4" w:space="0" w:color="auto"/>
              <w:right w:val="single" w:sz="4" w:space="0" w:color="auto"/>
            </w:tcBorders>
          </w:tcPr>
          <w:p w14:paraId="4D5CD246"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CFB9FB1" w14:textId="77777777" w:rsidR="00097D51" w:rsidRPr="00986519" w:rsidRDefault="00097D51" w:rsidP="00097D51">
            <w:pPr>
              <w:pStyle w:val="TAL"/>
            </w:pPr>
          </w:p>
        </w:tc>
      </w:tr>
      <w:tr w:rsidR="00097D51" w:rsidRPr="00986519" w14:paraId="0633EC1D"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5D2A6D6B" w14:textId="77777777" w:rsidR="00097D51" w:rsidRPr="00986519" w:rsidRDefault="00097D51" w:rsidP="00097D51">
            <w:pPr>
              <w:pStyle w:val="TAL"/>
            </w:pPr>
            <w:r w:rsidRPr="00986519">
              <w:t xml:space="preserve">      deriveSSB-IndexFromCell</w:t>
            </w:r>
          </w:p>
        </w:tc>
        <w:tc>
          <w:tcPr>
            <w:tcW w:w="1984" w:type="dxa"/>
            <w:tcBorders>
              <w:top w:val="single" w:sz="4" w:space="0" w:color="auto"/>
              <w:left w:val="single" w:sz="4" w:space="0" w:color="auto"/>
              <w:bottom w:val="single" w:sz="4" w:space="0" w:color="auto"/>
              <w:right w:val="single" w:sz="4" w:space="0" w:color="auto"/>
            </w:tcBorders>
          </w:tcPr>
          <w:p w14:paraId="3FB49590" w14:textId="77777777" w:rsidR="00097D51" w:rsidRPr="00986519" w:rsidRDefault="00097D51" w:rsidP="00097D51">
            <w:pPr>
              <w:pStyle w:val="TAL"/>
            </w:pPr>
            <w:r w:rsidRPr="00986519">
              <w:t>true</w:t>
            </w:r>
          </w:p>
        </w:tc>
        <w:tc>
          <w:tcPr>
            <w:tcW w:w="1843" w:type="dxa"/>
            <w:tcBorders>
              <w:top w:val="single" w:sz="4" w:space="0" w:color="auto"/>
              <w:left w:val="single" w:sz="4" w:space="0" w:color="auto"/>
              <w:bottom w:val="single" w:sz="4" w:space="0" w:color="auto"/>
              <w:right w:val="single" w:sz="4" w:space="0" w:color="auto"/>
            </w:tcBorders>
          </w:tcPr>
          <w:p w14:paraId="0DDA7A2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118DC10E" w14:textId="77777777" w:rsidR="00097D51" w:rsidRPr="00986519" w:rsidRDefault="00097D51" w:rsidP="00097D51">
            <w:pPr>
              <w:pStyle w:val="TAL"/>
            </w:pPr>
          </w:p>
        </w:tc>
      </w:tr>
      <w:tr w:rsidR="00097D51" w:rsidRPr="00986519" w14:paraId="2865D223"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0F5C697"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FD04F38"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357BF24F"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6F0B87CE" w14:textId="77777777" w:rsidR="00097D51" w:rsidRPr="00986519" w:rsidRDefault="00097D51" w:rsidP="00097D51">
            <w:pPr>
              <w:pStyle w:val="TAL"/>
            </w:pPr>
          </w:p>
        </w:tc>
      </w:tr>
      <w:tr w:rsidR="00097D51" w:rsidRPr="00986519" w14:paraId="00F3991D"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653B5C8F"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15ABD9B"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0128AD1E"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10860828" w14:textId="77777777" w:rsidR="00097D51" w:rsidRPr="00986519" w:rsidRDefault="00097D51" w:rsidP="00097D51">
            <w:pPr>
              <w:pStyle w:val="TAL"/>
            </w:pPr>
          </w:p>
        </w:tc>
      </w:tr>
      <w:tr w:rsidR="00097D51" w:rsidRPr="00986519" w14:paraId="07357F57"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C459D74" w14:textId="77777777" w:rsidR="00097D51" w:rsidRPr="00986519" w:rsidRDefault="00097D51" w:rsidP="00097D51">
            <w:pPr>
              <w:pStyle w:val="TAL"/>
            </w:pPr>
            <w:r w:rsidRPr="00986519">
              <w:t xml:space="preserve">  absThreshSS-BlocksConsolidation SEQUENCE {</w:t>
            </w:r>
          </w:p>
        </w:tc>
        <w:tc>
          <w:tcPr>
            <w:tcW w:w="1984" w:type="dxa"/>
            <w:tcBorders>
              <w:top w:val="single" w:sz="4" w:space="0" w:color="auto"/>
              <w:left w:val="single" w:sz="4" w:space="0" w:color="auto"/>
              <w:bottom w:val="single" w:sz="4" w:space="0" w:color="auto"/>
              <w:right w:val="single" w:sz="4" w:space="0" w:color="auto"/>
            </w:tcBorders>
          </w:tcPr>
          <w:p w14:paraId="35B637E8"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2A8B94E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7DD132D" w14:textId="77777777" w:rsidR="00097D51" w:rsidRPr="00986519" w:rsidRDefault="00097D51" w:rsidP="00097D51">
            <w:pPr>
              <w:pStyle w:val="TAL"/>
            </w:pPr>
          </w:p>
        </w:tc>
      </w:tr>
      <w:tr w:rsidR="00097D51" w:rsidRPr="00986519" w14:paraId="06B67A42"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2A62E5DA" w14:textId="77777777" w:rsidR="00097D51" w:rsidRPr="00986519" w:rsidRDefault="00097D51" w:rsidP="00097D51">
            <w:pPr>
              <w:pStyle w:val="TAL"/>
            </w:pPr>
            <w:r w:rsidRPr="00986519">
              <w:t xml:space="preserve">    thresholdRSRP</w:t>
            </w:r>
          </w:p>
        </w:tc>
        <w:tc>
          <w:tcPr>
            <w:tcW w:w="1984" w:type="dxa"/>
            <w:tcBorders>
              <w:top w:val="single" w:sz="4" w:space="0" w:color="auto"/>
              <w:left w:val="single" w:sz="4" w:space="0" w:color="auto"/>
              <w:bottom w:val="single" w:sz="4" w:space="0" w:color="auto"/>
              <w:right w:val="single" w:sz="4" w:space="0" w:color="auto"/>
            </w:tcBorders>
          </w:tcPr>
          <w:p w14:paraId="2F18AD58" w14:textId="77777777" w:rsidR="00097D51" w:rsidRPr="00986519" w:rsidRDefault="00097D51" w:rsidP="00097D51">
            <w:pPr>
              <w:pStyle w:val="TAL"/>
            </w:pPr>
            <w:r w:rsidRPr="00986519">
              <w:t>0</w:t>
            </w:r>
          </w:p>
        </w:tc>
        <w:tc>
          <w:tcPr>
            <w:tcW w:w="1843" w:type="dxa"/>
            <w:tcBorders>
              <w:top w:val="single" w:sz="4" w:space="0" w:color="auto"/>
              <w:left w:val="single" w:sz="4" w:space="0" w:color="auto"/>
              <w:bottom w:val="single" w:sz="4" w:space="0" w:color="auto"/>
              <w:right w:val="single" w:sz="4" w:space="0" w:color="auto"/>
            </w:tcBorders>
          </w:tcPr>
          <w:p w14:paraId="60BED7F1" w14:textId="77777777" w:rsidR="00097D51" w:rsidRPr="00986519" w:rsidRDefault="00097D51" w:rsidP="00097D51">
            <w:pPr>
              <w:pStyle w:val="TAL"/>
            </w:pPr>
            <w:r w:rsidRPr="00986519">
              <w:t>SS-RSRP &lt; -156dB</w:t>
            </w:r>
          </w:p>
        </w:tc>
        <w:tc>
          <w:tcPr>
            <w:tcW w:w="1672" w:type="dxa"/>
            <w:tcBorders>
              <w:top w:val="single" w:sz="4" w:space="0" w:color="auto"/>
              <w:left w:val="single" w:sz="4" w:space="0" w:color="auto"/>
              <w:bottom w:val="single" w:sz="4" w:space="0" w:color="auto"/>
              <w:right w:val="single" w:sz="4" w:space="0" w:color="auto"/>
            </w:tcBorders>
          </w:tcPr>
          <w:p w14:paraId="146F23A0" w14:textId="77777777" w:rsidR="00097D51" w:rsidRPr="00986519" w:rsidRDefault="00097D51" w:rsidP="00097D51">
            <w:pPr>
              <w:pStyle w:val="TAL"/>
            </w:pPr>
          </w:p>
        </w:tc>
      </w:tr>
      <w:tr w:rsidR="00097D51" w:rsidRPr="00986519" w14:paraId="3C35B789"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217CF43F"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51B2C630"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526A0D35"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9898810" w14:textId="77777777" w:rsidR="00097D51" w:rsidRPr="00986519" w:rsidRDefault="00097D51" w:rsidP="00097D51">
            <w:pPr>
              <w:pStyle w:val="TAL"/>
            </w:pPr>
          </w:p>
        </w:tc>
      </w:tr>
      <w:tr w:rsidR="00097D51" w:rsidRPr="00986519" w14:paraId="3F9EA0AB"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73CEE7EB" w14:textId="77777777" w:rsidR="00097D51" w:rsidRPr="00986519" w:rsidRDefault="00097D51" w:rsidP="00097D51">
            <w:pPr>
              <w:pStyle w:val="TAL"/>
            </w:pPr>
            <w:r w:rsidRPr="00986519">
              <w:t xml:space="preserve">  offsetMO SEQUENCE {</w:t>
            </w:r>
          </w:p>
        </w:tc>
        <w:tc>
          <w:tcPr>
            <w:tcW w:w="1984" w:type="dxa"/>
            <w:tcBorders>
              <w:top w:val="single" w:sz="4" w:space="0" w:color="auto"/>
              <w:left w:val="single" w:sz="4" w:space="0" w:color="auto"/>
              <w:bottom w:val="single" w:sz="4" w:space="0" w:color="auto"/>
              <w:right w:val="single" w:sz="4" w:space="0" w:color="auto"/>
            </w:tcBorders>
          </w:tcPr>
          <w:p w14:paraId="63A42AD0" w14:textId="77777777" w:rsidR="00097D51" w:rsidRPr="00986519" w:rsidRDefault="00097D51" w:rsidP="00097D51">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2C0B64E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C2B9923" w14:textId="77777777" w:rsidR="00097D51" w:rsidRPr="00986519" w:rsidRDefault="00097D51" w:rsidP="00097D51">
            <w:pPr>
              <w:pStyle w:val="TAL"/>
              <w:rPr>
                <w:lang w:eastAsia="zh-CN"/>
              </w:rPr>
            </w:pPr>
          </w:p>
        </w:tc>
      </w:tr>
      <w:tr w:rsidR="00097D51" w:rsidRPr="00986519" w14:paraId="2A85F58F" w14:textId="77777777" w:rsidTr="00DC2482">
        <w:trPr>
          <w:jc w:val="center"/>
        </w:trPr>
        <w:tc>
          <w:tcPr>
            <w:tcW w:w="4248" w:type="dxa"/>
            <w:vMerge w:val="restart"/>
            <w:tcBorders>
              <w:top w:val="single" w:sz="4" w:space="0" w:color="auto"/>
              <w:left w:val="single" w:sz="4" w:space="0" w:color="auto"/>
              <w:right w:val="single" w:sz="4" w:space="0" w:color="auto"/>
            </w:tcBorders>
          </w:tcPr>
          <w:p w14:paraId="43868880" w14:textId="77777777" w:rsidR="00097D51" w:rsidRPr="00986519" w:rsidRDefault="00097D51" w:rsidP="00097D51">
            <w:pPr>
              <w:pStyle w:val="TAL"/>
              <w:rPr>
                <w:lang w:val="en-US"/>
              </w:rPr>
            </w:pPr>
            <w:r w:rsidRPr="00986519">
              <w:t xml:space="preserve">    rsrpOffsetSSB</w:t>
            </w:r>
          </w:p>
        </w:tc>
        <w:tc>
          <w:tcPr>
            <w:tcW w:w="1984" w:type="dxa"/>
            <w:tcBorders>
              <w:top w:val="single" w:sz="4" w:space="0" w:color="auto"/>
              <w:left w:val="single" w:sz="4" w:space="0" w:color="auto"/>
              <w:bottom w:val="single" w:sz="4" w:space="0" w:color="auto"/>
              <w:right w:val="single" w:sz="4" w:space="0" w:color="auto"/>
            </w:tcBorders>
          </w:tcPr>
          <w:p w14:paraId="1B2F822D" w14:textId="77777777" w:rsidR="00097D51" w:rsidRPr="00986519" w:rsidRDefault="00097D51" w:rsidP="00097D51">
            <w:pPr>
              <w:pStyle w:val="TAL"/>
            </w:pPr>
            <w:r w:rsidRPr="00986519">
              <w:t>dB0</w:t>
            </w:r>
          </w:p>
        </w:tc>
        <w:tc>
          <w:tcPr>
            <w:tcW w:w="1843" w:type="dxa"/>
            <w:tcBorders>
              <w:top w:val="single" w:sz="4" w:space="0" w:color="auto"/>
              <w:left w:val="single" w:sz="4" w:space="0" w:color="auto"/>
              <w:bottom w:val="single" w:sz="4" w:space="0" w:color="auto"/>
              <w:right w:val="single" w:sz="4" w:space="0" w:color="auto"/>
            </w:tcBorders>
          </w:tcPr>
          <w:p w14:paraId="08A1AC80" w14:textId="325DE578" w:rsidR="00097D51" w:rsidRPr="00986519" w:rsidRDefault="00B03809" w:rsidP="00097D51">
            <w:pPr>
              <w:pStyle w:val="TAL"/>
            </w:pPr>
            <w:r w:rsidRPr="00B03809">
              <w:t>MO for Cell 1</w:t>
            </w:r>
          </w:p>
        </w:tc>
        <w:tc>
          <w:tcPr>
            <w:tcW w:w="1672" w:type="dxa"/>
            <w:tcBorders>
              <w:top w:val="single" w:sz="4" w:space="0" w:color="auto"/>
              <w:left w:val="single" w:sz="4" w:space="0" w:color="auto"/>
              <w:bottom w:val="single" w:sz="4" w:space="0" w:color="auto"/>
              <w:right w:val="single" w:sz="4" w:space="0" w:color="auto"/>
            </w:tcBorders>
          </w:tcPr>
          <w:p w14:paraId="3D636E29" w14:textId="5351D6C3" w:rsidR="00097D51" w:rsidRPr="00986519" w:rsidRDefault="00097D51" w:rsidP="00097D51">
            <w:pPr>
              <w:pStyle w:val="TAL"/>
              <w:rPr>
                <w:lang w:eastAsia="zh-CN"/>
              </w:rPr>
            </w:pPr>
          </w:p>
        </w:tc>
      </w:tr>
      <w:tr w:rsidR="00097D51" w:rsidRPr="00986519" w14:paraId="4B46772C" w14:textId="77777777" w:rsidTr="00DC2482">
        <w:trPr>
          <w:jc w:val="center"/>
        </w:trPr>
        <w:tc>
          <w:tcPr>
            <w:tcW w:w="4248" w:type="dxa"/>
            <w:vMerge/>
            <w:tcBorders>
              <w:left w:val="single" w:sz="4" w:space="0" w:color="auto"/>
              <w:bottom w:val="single" w:sz="4" w:space="0" w:color="auto"/>
              <w:right w:val="single" w:sz="4" w:space="0" w:color="auto"/>
            </w:tcBorders>
          </w:tcPr>
          <w:p w14:paraId="702A408B" w14:textId="77777777" w:rsidR="00097D51" w:rsidRPr="00986519" w:rsidRDefault="00097D51" w:rsidP="00097D51">
            <w:pPr>
              <w:pStyle w:val="TAL"/>
            </w:pPr>
          </w:p>
        </w:tc>
        <w:tc>
          <w:tcPr>
            <w:tcW w:w="1984" w:type="dxa"/>
            <w:tcBorders>
              <w:top w:val="single" w:sz="4" w:space="0" w:color="auto"/>
              <w:left w:val="single" w:sz="4" w:space="0" w:color="auto"/>
              <w:bottom w:val="single" w:sz="4" w:space="0" w:color="auto"/>
              <w:right w:val="single" w:sz="4" w:space="0" w:color="auto"/>
            </w:tcBorders>
          </w:tcPr>
          <w:p w14:paraId="1FFB0D48" w14:textId="77777777" w:rsidR="00097D51" w:rsidRPr="00986519" w:rsidRDefault="00097D51" w:rsidP="00097D51">
            <w:pPr>
              <w:pStyle w:val="TAL"/>
            </w:pPr>
            <w:r w:rsidRPr="00986519">
              <w:t>dB16</w:t>
            </w:r>
          </w:p>
        </w:tc>
        <w:tc>
          <w:tcPr>
            <w:tcW w:w="1843" w:type="dxa"/>
            <w:tcBorders>
              <w:top w:val="single" w:sz="4" w:space="0" w:color="auto"/>
              <w:left w:val="single" w:sz="4" w:space="0" w:color="auto"/>
              <w:bottom w:val="single" w:sz="4" w:space="0" w:color="auto"/>
              <w:right w:val="single" w:sz="4" w:space="0" w:color="auto"/>
            </w:tcBorders>
          </w:tcPr>
          <w:p w14:paraId="7D395580" w14:textId="39BDF285" w:rsidR="00097D51" w:rsidRPr="00986519" w:rsidRDefault="00B03809" w:rsidP="00097D51">
            <w:pPr>
              <w:pStyle w:val="TAL"/>
            </w:pPr>
            <w:r w:rsidRPr="00B03809">
              <w:t>MO for Cell 2 and MO for Cell 3</w:t>
            </w:r>
          </w:p>
        </w:tc>
        <w:tc>
          <w:tcPr>
            <w:tcW w:w="1672" w:type="dxa"/>
            <w:tcBorders>
              <w:top w:val="single" w:sz="4" w:space="0" w:color="auto"/>
              <w:left w:val="single" w:sz="4" w:space="0" w:color="auto"/>
              <w:bottom w:val="single" w:sz="4" w:space="0" w:color="auto"/>
              <w:right w:val="single" w:sz="4" w:space="0" w:color="auto"/>
            </w:tcBorders>
          </w:tcPr>
          <w:p w14:paraId="1B92013E" w14:textId="05A8CC69" w:rsidR="00097D51" w:rsidRPr="00986519" w:rsidRDefault="00097D51" w:rsidP="00097D51">
            <w:pPr>
              <w:pStyle w:val="TAL"/>
              <w:rPr>
                <w:lang w:eastAsia="zh-CN"/>
              </w:rPr>
            </w:pPr>
          </w:p>
        </w:tc>
      </w:tr>
      <w:tr w:rsidR="00097D51" w:rsidRPr="00986519" w14:paraId="688478D3"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6956B00B"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DAC86C3" w14:textId="77777777" w:rsidR="00097D51" w:rsidRPr="00986519" w:rsidRDefault="00097D51" w:rsidP="00097D51">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1EBACED8"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F9DEC70" w14:textId="77777777" w:rsidR="00097D51" w:rsidRPr="00986519" w:rsidRDefault="00097D51" w:rsidP="00097D51">
            <w:pPr>
              <w:pStyle w:val="TAL"/>
              <w:rPr>
                <w:lang w:eastAsia="zh-CN"/>
              </w:rPr>
            </w:pPr>
          </w:p>
        </w:tc>
      </w:tr>
      <w:tr w:rsidR="00097D51" w:rsidRPr="00986519" w14:paraId="2D8EE6C2" w14:textId="77777777" w:rsidTr="00B03809">
        <w:trPr>
          <w:jc w:val="center"/>
        </w:trPr>
        <w:tc>
          <w:tcPr>
            <w:tcW w:w="4248" w:type="dxa"/>
            <w:tcBorders>
              <w:top w:val="single" w:sz="4" w:space="0" w:color="auto"/>
              <w:left w:val="single" w:sz="4" w:space="0" w:color="auto"/>
              <w:bottom w:val="nil"/>
              <w:right w:val="single" w:sz="4" w:space="0" w:color="auto"/>
            </w:tcBorders>
          </w:tcPr>
          <w:p w14:paraId="3D1C2579" w14:textId="77777777" w:rsidR="00097D51" w:rsidRPr="00986519" w:rsidRDefault="00097D51" w:rsidP="00097D51">
            <w:pPr>
              <w:pStyle w:val="TAL"/>
            </w:pPr>
            <w:r w:rsidRPr="00986519">
              <w:t xml:space="preserve">  </w:t>
            </w:r>
            <w:r w:rsidRPr="00986519">
              <w:rPr>
                <w:lang w:eastAsia="zh-CN"/>
              </w:rPr>
              <w:t>associatedMeasGapSSB-r17</w:t>
            </w:r>
          </w:p>
        </w:tc>
        <w:tc>
          <w:tcPr>
            <w:tcW w:w="1984" w:type="dxa"/>
            <w:tcBorders>
              <w:top w:val="single" w:sz="4" w:space="0" w:color="auto"/>
              <w:left w:val="single" w:sz="4" w:space="0" w:color="auto"/>
              <w:bottom w:val="single" w:sz="4" w:space="0" w:color="auto"/>
              <w:right w:val="single" w:sz="4" w:space="0" w:color="auto"/>
            </w:tcBorders>
          </w:tcPr>
          <w:p w14:paraId="7BD65F3B" w14:textId="37B69C41" w:rsidR="00097D51" w:rsidRPr="00986519" w:rsidRDefault="00B03809" w:rsidP="00097D51">
            <w:pPr>
              <w:pStyle w:val="TAL"/>
            </w:pPr>
            <w:r w:rsidRPr="00B03809">
              <w:rPr>
                <w:lang w:eastAsia="zh-CN"/>
              </w:rPr>
              <w:t>1</w:t>
            </w:r>
          </w:p>
        </w:tc>
        <w:tc>
          <w:tcPr>
            <w:tcW w:w="1843" w:type="dxa"/>
            <w:tcBorders>
              <w:top w:val="single" w:sz="4" w:space="0" w:color="auto"/>
              <w:left w:val="single" w:sz="4" w:space="0" w:color="auto"/>
              <w:bottom w:val="single" w:sz="4" w:space="0" w:color="auto"/>
              <w:right w:val="single" w:sz="4" w:space="0" w:color="auto"/>
            </w:tcBorders>
          </w:tcPr>
          <w:p w14:paraId="6A105730" w14:textId="2656ABA6" w:rsidR="00097D51" w:rsidRPr="00986519" w:rsidRDefault="00B03809" w:rsidP="00097D51">
            <w:pPr>
              <w:pStyle w:val="TAL"/>
            </w:pPr>
            <w:r w:rsidRPr="00B03809">
              <w:t>MO for Cell 2</w:t>
            </w:r>
          </w:p>
        </w:tc>
        <w:tc>
          <w:tcPr>
            <w:tcW w:w="1672" w:type="dxa"/>
            <w:tcBorders>
              <w:top w:val="single" w:sz="4" w:space="0" w:color="auto"/>
              <w:left w:val="single" w:sz="4" w:space="0" w:color="auto"/>
              <w:bottom w:val="single" w:sz="4" w:space="0" w:color="auto"/>
              <w:right w:val="single" w:sz="4" w:space="0" w:color="auto"/>
            </w:tcBorders>
          </w:tcPr>
          <w:p w14:paraId="0FEDB6EA" w14:textId="739547B8" w:rsidR="00097D51" w:rsidRPr="00986519" w:rsidRDefault="00097D51" w:rsidP="00097D51">
            <w:pPr>
              <w:pStyle w:val="TAL"/>
            </w:pPr>
          </w:p>
        </w:tc>
      </w:tr>
      <w:tr w:rsidR="00B03809" w:rsidRPr="00986519" w14:paraId="3F97F0BF" w14:textId="77777777" w:rsidTr="00B03809">
        <w:trPr>
          <w:jc w:val="center"/>
        </w:trPr>
        <w:tc>
          <w:tcPr>
            <w:tcW w:w="4248" w:type="dxa"/>
            <w:tcBorders>
              <w:top w:val="nil"/>
              <w:left w:val="single" w:sz="4" w:space="0" w:color="auto"/>
              <w:bottom w:val="single" w:sz="4" w:space="0" w:color="auto"/>
              <w:right w:val="single" w:sz="4" w:space="0" w:color="auto"/>
            </w:tcBorders>
          </w:tcPr>
          <w:p w14:paraId="4E25385E" w14:textId="77777777" w:rsidR="00B03809" w:rsidRPr="00986519" w:rsidRDefault="00B03809" w:rsidP="00B03809">
            <w:pPr>
              <w:pStyle w:val="TAL"/>
            </w:pPr>
          </w:p>
        </w:tc>
        <w:tc>
          <w:tcPr>
            <w:tcW w:w="1984" w:type="dxa"/>
            <w:tcBorders>
              <w:top w:val="single" w:sz="4" w:space="0" w:color="auto"/>
              <w:left w:val="single" w:sz="4" w:space="0" w:color="auto"/>
              <w:bottom w:val="single" w:sz="4" w:space="0" w:color="auto"/>
              <w:right w:val="single" w:sz="4" w:space="0" w:color="auto"/>
            </w:tcBorders>
          </w:tcPr>
          <w:p w14:paraId="04F04786" w14:textId="7F805B59" w:rsidR="00B03809" w:rsidRPr="00986519" w:rsidDel="00B03809" w:rsidRDefault="00B03809" w:rsidP="00B03809">
            <w:pPr>
              <w:pStyle w:val="TAL"/>
              <w:rPr>
                <w:lang w:eastAsia="zh-CN"/>
              </w:rPr>
            </w:pPr>
            <w:r>
              <w:rPr>
                <w:rFonts w:hint="eastAsia"/>
                <w:lang w:eastAsia="ja-JP"/>
              </w:rPr>
              <w:t>2</w:t>
            </w:r>
          </w:p>
        </w:tc>
        <w:tc>
          <w:tcPr>
            <w:tcW w:w="1843" w:type="dxa"/>
            <w:tcBorders>
              <w:top w:val="single" w:sz="4" w:space="0" w:color="auto"/>
              <w:left w:val="single" w:sz="4" w:space="0" w:color="auto"/>
              <w:bottom w:val="single" w:sz="4" w:space="0" w:color="auto"/>
              <w:right w:val="single" w:sz="4" w:space="0" w:color="auto"/>
            </w:tcBorders>
          </w:tcPr>
          <w:p w14:paraId="10F48F6A" w14:textId="7A3D7305" w:rsidR="00B03809" w:rsidRPr="00B03809" w:rsidRDefault="00B03809" w:rsidP="00B03809">
            <w:pPr>
              <w:pStyle w:val="TAL"/>
            </w:pPr>
            <w:r>
              <w:rPr>
                <w:rFonts w:hint="eastAsia"/>
                <w:lang w:eastAsia="ja-JP"/>
              </w:rPr>
              <w:t>M</w:t>
            </w:r>
            <w:r>
              <w:rPr>
                <w:lang w:eastAsia="ja-JP"/>
              </w:rPr>
              <w:t>O for Cell 3</w:t>
            </w:r>
          </w:p>
        </w:tc>
        <w:tc>
          <w:tcPr>
            <w:tcW w:w="1672" w:type="dxa"/>
            <w:tcBorders>
              <w:top w:val="single" w:sz="4" w:space="0" w:color="auto"/>
              <w:left w:val="single" w:sz="4" w:space="0" w:color="auto"/>
              <w:bottom w:val="single" w:sz="4" w:space="0" w:color="auto"/>
              <w:right w:val="single" w:sz="4" w:space="0" w:color="auto"/>
            </w:tcBorders>
          </w:tcPr>
          <w:p w14:paraId="112E7DAC" w14:textId="77777777" w:rsidR="00B03809" w:rsidRPr="00986519" w:rsidDel="00B03809" w:rsidRDefault="00B03809" w:rsidP="00B03809">
            <w:pPr>
              <w:pStyle w:val="TAL"/>
              <w:rPr>
                <w:lang w:eastAsia="zh-CN"/>
              </w:rPr>
            </w:pPr>
          </w:p>
        </w:tc>
      </w:tr>
      <w:tr w:rsidR="00097D51" w:rsidRPr="00986519" w14:paraId="04039779" w14:textId="77777777" w:rsidTr="00DC2482">
        <w:trPr>
          <w:jc w:val="center"/>
        </w:trPr>
        <w:tc>
          <w:tcPr>
            <w:tcW w:w="4248" w:type="dxa"/>
          </w:tcPr>
          <w:p w14:paraId="5E375958" w14:textId="77777777" w:rsidR="00097D51" w:rsidRPr="00986519" w:rsidRDefault="00097D51" w:rsidP="00097D51">
            <w:pPr>
              <w:pStyle w:val="TAL"/>
            </w:pPr>
            <w:r w:rsidRPr="00986519">
              <w:t>}</w:t>
            </w:r>
          </w:p>
        </w:tc>
        <w:tc>
          <w:tcPr>
            <w:tcW w:w="1984" w:type="dxa"/>
          </w:tcPr>
          <w:p w14:paraId="0C6B8001" w14:textId="77777777" w:rsidR="00097D51" w:rsidRPr="00986519" w:rsidRDefault="00097D51" w:rsidP="00097D51">
            <w:pPr>
              <w:pStyle w:val="TAL"/>
            </w:pPr>
          </w:p>
        </w:tc>
        <w:tc>
          <w:tcPr>
            <w:tcW w:w="1843" w:type="dxa"/>
          </w:tcPr>
          <w:p w14:paraId="131A6395" w14:textId="77777777" w:rsidR="00097D51" w:rsidRPr="00986519" w:rsidRDefault="00097D51" w:rsidP="00097D51">
            <w:pPr>
              <w:pStyle w:val="TAL"/>
            </w:pPr>
          </w:p>
        </w:tc>
        <w:tc>
          <w:tcPr>
            <w:tcW w:w="1672" w:type="dxa"/>
          </w:tcPr>
          <w:p w14:paraId="766B0DF6" w14:textId="77777777" w:rsidR="00097D51" w:rsidRPr="00986519" w:rsidRDefault="00097D51" w:rsidP="00097D51">
            <w:pPr>
              <w:pStyle w:val="TAL"/>
            </w:pPr>
          </w:p>
        </w:tc>
      </w:tr>
    </w:tbl>
    <w:p w14:paraId="18D6AF3D" w14:textId="77777777" w:rsidR="00097D51" w:rsidRPr="00960206" w:rsidRDefault="00097D51" w:rsidP="00097D51"/>
    <w:p w14:paraId="24C13116" w14:textId="40ED6371" w:rsidR="00097D51" w:rsidRPr="00960206" w:rsidRDefault="00097D51" w:rsidP="00097D51">
      <w:pPr>
        <w:pStyle w:val="TH"/>
      </w:pPr>
      <w:r w:rsidRPr="00960206">
        <w:t>Table 7.6.15.2.4.3-</w:t>
      </w:r>
      <w:r w:rsidR="00B03809" w:rsidRPr="00B03809">
        <w:t>4</w:t>
      </w:r>
      <w:r w:rsidRPr="00960206">
        <w:t xml:space="preserve">: </w:t>
      </w:r>
      <w:r w:rsidRPr="00960206">
        <w:rPr>
          <w:rFonts w:hint="eastAsia"/>
          <w:lang w:eastAsia="zh-CN"/>
        </w:rPr>
        <w:t>Meas</w:t>
      </w:r>
      <w:r w:rsidRPr="00960206">
        <w:t>GapConfig-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97D51" w:rsidRPr="00E52CA5" w14:paraId="5FC6B9AC" w14:textId="77777777" w:rsidTr="00DC2482">
        <w:tc>
          <w:tcPr>
            <w:tcW w:w="9747" w:type="dxa"/>
            <w:gridSpan w:val="4"/>
          </w:tcPr>
          <w:p w14:paraId="2284E80B" w14:textId="77777777" w:rsidR="00097D51" w:rsidRPr="00E52CA5" w:rsidRDefault="00097D51" w:rsidP="00DC2482">
            <w:pPr>
              <w:keepNext/>
              <w:keepLines/>
              <w:spacing w:after="0"/>
              <w:ind w:leftChars="-59" w:left="-118"/>
              <w:rPr>
                <w:rFonts w:ascii="Arial" w:eastAsia="SimSun" w:hAnsi="Arial"/>
                <w:sz w:val="18"/>
              </w:rPr>
            </w:pPr>
            <w:r w:rsidRPr="00E52CA5">
              <w:rPr>
                <w:rFonts w:ascii="Arial" w:eastAsia="SimSun" w:hAnsi="Arial"/>
                <w:sz w:val="18"/>
              </w:rPr>
              <w:t xml:space="preserve">Derivation path: Table H.3.1-6 with condition </w:t>
            </w:r>
            <w:r w:rsidRPr="00E52CA5">
              <w:rPr>
                <w:rFonts w:ascii="Arial" w:eastAsia="SimSun" w:hAnsi="Arial" w:hint="eastAsia"/>
                <w:sz w:val="18"/>
                <w:lang w:eastAsia="zh-CN"/>
              </w:rPr>
              <w:t>M</w:t>
            </w:r>
            <w:r w:rsidRPr="00E52CA5">
              <w:rPr>
                <w:rFonts w:ascii="Arial" w:eastAsia="SimSun" w:hAnsi="Arial"/>
                <w:sz w:val="18"/>
                <w:lang w:eastAsia="zh-CN"/>
              </w:rPr>
              <w:t>Ge</w:t>
            </w:r>
          </w:p>
        </w:tc>
      </w:tr>
      <w:tr w:rsidR="00097D51" w:rsidRPr="00E52CA5" w14:paraId="3918B8CE" w14:textId="77777777" w:rsidTr="00DC2482">
        <w:tc>
          <w:tcPr>
            <w:tcW w:w="4535" w:type="dxa"/>
          </w:tcPr>
          <w:p w14:paraId="65CDE6DB"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Information Element</w:t>
            </w:r>
          </w:p>
        </w:tc>
        <w:tc>
          <w:tcPr>
            <w:tcW w:w="2267" w:type="dxa"/>
          </w:tcPr>
          <w:p w14:paraId="271E4490"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Value/remark</w:t>
            </w:r>
          </w:p>
        </w:tc>
        <w:tc>
          <w:tcPr>
            <w:tcW w:w="1700" w:type="dxa"/>
          </w:tcPr>
          <w:p w14:paraId="4F391C75"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Comment</w:t>
            </w:r>
          </w:p>
        </w:tc>
        <w:tc>
          <w:tcPr>
            <w:tcW w:w="1245" w:type="dxa"/>
          </w:tcPr>
          <w:p w14:paraId="5D058DAB"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Condition</w:t>
            </w:r>
          </w:p>
        </w:tc>
      </w:tr>
      <w:tr w:rsidR="00097D51" w:rsidRPr="00E52CA5" w14:paraId="0502AD74" w14:textId="77777777" w:rsidTr="00DC2482">
        <w:tc>
          <w:tcPr>
            <w:tcW w:w="4535" w:type="dxa"/>
          </w:tcPr>
          <w:p w14:paraId="04768EF5" w14:textId="77777777" w:rsidR="00097D51" w:rsidRPr="00E52CA5" w:rsidRDefault="00097D51" w:rsidP="00097D51">
            <w:pPr>
              <w:pStyle w:val="TAL"/>
              <w:rPr>
                <w:rFonts w:eastAsia="SimSun"/>
              </w:rPr>
            </w:pPr>
            <w:r w:rsidRPr="00E52CA5">
              <w:rPr>
                <w:rFonts w:eastAsia="SimSun"/>
              </w:rPr>
              <w:t xml:space="preserve">MeasGapConfig ::= </w:t>
            </w:r>
            <w:r w:rsidRPr="00E52CA5">
              <w:rPr>
                <w:rFonts w:eastAsia="SimSun"/>
                <w:snapToGrid w:val="0"/>
              </w:rPr>
              <w:t xml:space="preserve">SEQUENCE </w:t>
            </w:r>
            <w:r w:rsidRPr="00E52CA5">
              <w:rPr>
                <w:rFonts w:eastAsia="SimSun"/>
              </w:rPr>
              <w:t>{</w:t>
            </w:r>
          </w:p>
        </w:tc>
        <w:tc>
          <w:tcPr>
            <w:tcW w:w="2267" w:type="dxa"/>
          </w:tcPr>
          <w:p w14:paraId="5356F17E" w14:textId="77777777" w:rsidR="00097D51" w:rsidRPr="00E52CA5" w:rsidRDefault="00097D51" w:rsidP="00097D51">
            <w:pPr>
              <w:pStyle w:val="TAL"/>
              <w:rPr>
                <w:rFonts w:eastAsia="SimSun"/>
              </w:rPr>
            </w:pPr>
          </w:p>
        </w:tc>
        <w:tc>
          <w:tcPr>
            <w:tcW w:w="1700" w:type="dxa"/>
          </w:tcPr>
          <w:p w14:paraId="497B5A38" w14:textId="77777777" w:rsidR="00097D51" w:rsidRPr="00E52CA5" w:rsidRDefault="00097D51" w:rsidP="00097D51">
            <w:pPr>
              <w:pStyle w:val="TAL"/>
              <w:rPr>
                <w:rFonts w:eastAsia="SimSun"/>
              </w:rPr>
            </w:pPr>
          </w:p>
        </w:tc>
        <w:tc>
          <w:tcPr>
            <w:tcW w:w="1245" w:type="dxa"/>
          </w:tcPr>
          <w:p w14:paraId="1C410251" w14:textId="77777777" w:rsidR="00097D51" w:rsidRPr="00E52CA5" w:rsidRDefault="00097D51" w:rsidP="00097D51">
            <w:pPr>
              <w:pStyle w:val="TAL"/>
              <w:rPr>
                <w:rFonts w:eastAsia="SimSun"/>
              </w:rPr>
            </w:pPr>
          </w:p>
        </w:tc>
      </w:tr>
      <w:tr w:rsidR="00097D51" w:rsidRPr="00E52CA5" w14:paraId="47595237" w14:textId="77777777" w:rsidTr="00DC2482">
        <w:tc>
          <w:tcPr>
            <w:tcW w:w="4535" w:type="dxa"/>
            <w:tcBorders>
              <w:top w:val="single" w:sz="4" w:space="0" w:color="auto"/>
              <w:left w:val="single" w:sz="4" w:space="0" w:color="auto"/>
              <w:bottom w:val="single" w:sz="4" w:space="0" w:color="auto"/>
              <w:right w:val="single" w:sz="4" w:space="0" w:color="auto"/>
            </w:tcBorders>
          </w:tcPr>
          <w:p w14:paraId="52C4EE51"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ToAddModList-r17 SEQUENCE (SIZE (1..maxNrofGapId-r17)) OF GapConfig-r17</w:t>
            </w:r>
            <w:r w:rsidRPr="00B03809">
              <w:rPr>
                <w:rFonts w:eastAsia="SimSun"/>
                <w:snapToGrid w:val="0"/>
              </w:rPr>
              <w:t xml:space="preserve"> </w:t>
            </w:r>
            <w:r w:rsidRPr="00B0380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7F77596" w14:textId="77777777" w:rsidR="00097D51" w:rsidRPr="00E52CA5" w:rsidRDefault="00097D51" w:rsidP="00097D51">
            <w:pPr>
              <w:pStyle w:val="TAL"/>
              <w:rPr>
                <w:rFonts w:eastAsia="SimSun"/>
              </w:rPr>
            </w:pPr>
            <w:r w:rsidRPr="00E52CA5">
              <w:rPr>
                <w:rFonts w:eastAsia="SimSun"/>
              </w:rPr>
              <w:t>2 entry</w:t>
            </w:r>
          </w:p>
        </w:tc>
        <w:tc>
          <w:tcPr>
            <w:tcW w:w="1700" w:type="dxa"/>
            <w:tcBorders>
              <w:top w:val="single" w:sz="4" w:space="0" w:color="auto"/>
              <w:left w:val="single" w:sz="4" w:space="0" w:color="auto"/>
              <w:bottom w:val="single" w:sz="4" w:space="0" w:color="auto"/>
              <w:right w:val="single" w:sz="4" w:space="0" w:color="auto"/>
            </w:tcBorders>
          </w:tcPr>
          <w:p w14:paraId="1B66E55E"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57A13E0" w14:textId="77777777" w:rsidR="00097D51" w:rsidRPr="00E52CA5" w:rsidRDefault="00097D51" w:rsidP="00097D51">
            <w:pPr>
              <w:pStyle w:val="TAL"/>
              <w:rPr>
                <w:rFonts w:eastAsia="SimSun"/>
              </w:rPr>
            </w:pPr>
          </w:p>
        </w:tc>
      </w:tr>
      <w:tr w:rsidR="00097D51" w:rsidRPr="00E52CA5" w14:paraId="5BCF75EC" w14:textId="77777777" w:rsidTr="00DC2482">
        <w:tc>
          <w:tcPr>
            <w:tcW w:w="4535" w:type="dxa"/>
            <w:tcBorders>
              <w:top w:val="single" w:sz="4" w:space="0" w:color="auto"/>
              <w:left w:val="single" w:sz="4" w:space="0" w:color="auto"/>
              <w:bottom w:val="single" w:sz="4" w:space="0" w:color="auto"/>
              <w:right w:val="single" w:sz="4" w:space="0" w:color="auto"/>
            </w:tcBorders>
          </w:tcPr>
          <w:p w14:paraId="48B3D9A7"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36B1B50F"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A7BCEAC" w14:textId="77777777" w:rsidR="00097D51" w:rsidRPr="00E52CA5" w:rsidRDefault="00097D51" w:rsidP="00097D51">
            <w:pPr>
              <w:pStyle w:val="TAL"/>
              <w:rPr>
                <w:rFonts w:eastAsia="SimSun"/>
              </w:rPr>
            </w:pPr>
            <w:r w:rsidRPr="00E52CA5">
              <w:rPr>
                <w:rFonts w:eastAsia="SimSun"/>
              </w:rPr>
              <w:t>Entry 1</w:t>
            </w:r>
          </w:p>
        </w:tc>
        <w:tc>
          <w:tcPr>
            <w:tcW w:w="1245" w:type="dxa"/>
            <w:tcBorders>
              <w:top w:val="single" w:sz="4" w:space="0" w:color="auto"/>
              <w:left w:val="single" w:sz="4" w:space="0" w:color="auto"/>
              <w:bottom w:val="single" w:sz="4" w:space="0" w:color="auto"/>
              <w:right w:val="single" w:sz="4" w:space="0" w:color="auto"/>
            </w:tcBorders>
          </w:tcPr>
          <w:p w14:paraId="5AB48E99" w14:textId="77777777" w:rsidR="00097D51" w:rsidRPr="00E52CA5" w:rsidRDefault="00097D51" w:rsidP="00097D51">
            <w:pPr>
              <w:pStyle w:val="TAL"/>
              <w:rPr>
                <w:rFonts w:eastAsia="SimSun"/>
              </w:rPr>
            </w:pPr>
          </w:p>
        </w:tc>
      </w:tr>
      <w:tr w:rsidR="00097D51" w:rsidRPr="00E52CA5" w14:paraId="0AF83866" w14:textId="77777777" w:rsidTr="00DC2482">
        <w:tc>
          <w:tcPr>
            <w:tcW w:w="4535" w:type="dxa"/>
            <w:tcBorders>
              <w:top w:val="single" w:sz="4" w:space="0" w:color="auto"/>
              <w:left w:val="single" w:sz="4" w:space="0" w:color="auto"/>
              <w:bottom w:val="single" w:sz="4" w:space="0" w:color="auto"/>
              <w:right w:val="single" w:sz="4" w:space="0" w:color="auto"/>
            </w:tcBorders>
          </w:tcPr>
          <w:p w14:paraId="40EBBF9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2F22E4EB" w14:textId="77777777" w:rsidR="00097D51" w:rsidRPr="00E52CA5" w:rsidRDefault="00097D51" w:rsidP="00097D51">
            <w:pPr>
              <w:pStyle w:val="TAL"/>
              <w:rPr>
                <w:rFonts w:eastAsia="SimSun"/>
              </w:rPr>
            </w:pPr>
            <w:r w:rsidRPr="00E52CA5">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68B4E103" w14:textId="77777777" w:rsidR="00097D51" w:rsidRPr="00E52CA5" w:rsidRDefault="00097D51" w:rsidP="00097D51">
            <w:pPr>
              <w:pStyle w:val="TAL"/>
              <w:rPr>
                <w:rFonts w:eastAsia="SimSun"/>
              </w:rPr>
            </w:pPr>
            <w:r w:rsidRPr="00E52CA5">
              <w:rPr>
                <w:rFonts w:eastAsia="SimSun" w:hint="eastAsia"/>
              </w:rPr>
              <w:t>N</w:t>
            </w:r>
            <w:r w:rsidRPr="00E52CA5">
              <w:rPr>
                <w:rFonts w:eastAsia="SimSun"/>
              </w:rPr>
              <w:t>R Cell 2</w:t>
            </w:r>
          </w:p>
        </w:tc>
        <w:tc>
          <w:tcPr>
            <w:tcW w:w="1245" w:type="dxa"/>
            <w:tcBorders>
              <w:top w:val="single" w:sz="4" w:space="0" w:color="auto"/>
              <w:left w:val="single" w:sz="4" w:space="0" w:color="auto"/>
              <w:bottom w:val="single" w:sz="4" w:space="0" w:color="auto"/>
              <w:right w:val="single" w:sz="4" w:space="0" w:color="auto"/>
            </w:tcBorders>
          </w:tcPr>
          <w:p w14:paraId="7E292187" w14:textId="77777777" w:rsidR="00097D51" w:rsidRPr="00E52CA5" w:rsidRDefault="00097D51" w:rsidP="00097D51">
            <w:pPr>
              <w:pStyle w:val="TAL"/>
              <w:rPr>
                <w:rFonts w:eastAsia="SimSun"/>
              </w:rPr>
            </w:pPr>
          </w:p>
        </w:tc>
      </w:tr>
      <w:tr w:rsidR="00097D51" w:rsidRPr="00E52CA5" w14:paraId="1FB5A883" w14:textId="77777777" w:rsidTr="00DC2482">
        <w:tc>
          <w:tcPr>
            <w:tcW w:w="4535" w:type="dxa"/>
            <w:tcBorders>
              <w:top w:val="single" w:sz="4" w:space="0" w:color="auto"/>
              <w:left w:val="single" w:sz="4" w:space="0" w:color="auto"/>
              <w:bottom w:val="single" w:sz="4" w:space="0" w:color="auto"/>
              <w:right w:val="single" w:sz="4" w:space="0" w:color="auto"/>
            </w:tcBorders>
          </w:tcPr>
          <w:p w14:paraId="6F985A5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42CFECFE" w14:textId="77777777" w:rsidR="00097D51" w:rsidRPr="00E52CA5" w:rsidRDefault="00097D51" w:rsidP="00097D51">
            <w:pPr>
              <w:pStyle w:val="TAL"/>
              <w:rPr>
                <w:rFonts w:eastAsia="SimSun"/>
              </w:rPr>
            </w:pPr>
            <w:r w:rsidRPr="00E52CA5">
              <w:rPr>
                <w:rFonts w:eastAsia="SimSun" w:hint="eastAsia"/>
              </w:rPr>
              <w:t>p</w:t>
            </w:r>
            <w:r w:rsidRPr="00E52CA5">
              <w:rPr>
                <w:rFonts w:eastAsia="SimSun"/>
              </w:rPr>
              <w:t>erUE</w:t>
            </w:r>
          </w:p>
        </w:tc>
        <w:tc>
          <w:tcPr>
            <w:tcW w:w="1700" w:type="dxa"/>
            <w:tcBorders>
              <w:top w:val="single" w:sz="4" w:space="0" w:color="auto"/>
              <w:left w:val="single" w:sz="4" w:space="0" w:color="auto"/>
              <w:bottom w:val="single" w:sz="4" w:space="0" w:color="auto"/>
              <w:right w:val="single" w:sz="4" w:space="0" w:color="auto"/>
            </w:tcBorders>
          </w:tcPr>
          <w:p w14:paraId="3DC3972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3899213" w14:textId="77777777" w:rsidR="00097D51" w:rsidRPr="00E52CA5" w:rsidRDefault="00097D51" w:rsidP="00097D51">
            <w:pPr>
              <w:pStyle w:val="TAL"/>
              <w:rPr>
                <w:rFonts w:eastAsia="SimSun"/>
              </w:rPr>
            </w:pPr>
          </w:p>
        </w:tc>
      </w:tr>
      <w:tr w:rsidR="00097D51" w:rsidRPr="00E52CA5" w14:paraId="5A80A83D" w14:textId="77777777" w:rsidTr="00DC2482">
        <w:tc>
          <w:tcPr>
            <w:tcW w:w="4535" w:type="dxa"/>
            <w:tcBorders>
              <w:top w:val="single" w:sz="4" w:space="0" w:color="auto"/>
              <w:left w:val="single" w:sz="4" w:space="0" w:color="auto"/>
              <w:bottom w:val="single" w:sz="4" w:space="0" w:color="auto"/>
              <w:right w:val="single" w:sz="4" w:space="0" w:color="auto"/>
            </w:tcBorders>
          </w:tcPr>
          <w:p w14:paraId="170E799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215C5594" w14:textId="77777777" w:rsidR="00097D51" w:rsidRPr="00E52CA5" w:rsidRDefault="00097D51" w:rsidP="00097D51">
            <w:pPr>
              <w:pStyle w:val="TAL"/>
              <w:rPr>
                <w:rFonts w:eastAsia="SimSun"/>
              </w:rPr>
            </w:pPr>
            <w:r w:rsidRPr="00E52CA5">
              <w:rPr>
                <w:rFonts w:eastAsia="SimSun"/>
              </w:rPr>
              <w:t>39</w:t>
            </w:r>
          </w:p>
        </w:tc>
        <w:tc>
          <w:tcPr>
            <w:tcW w:w="1700" w:type="dxa"/>
            <w:tcBorders>
              <w:top w:val="single" w:sz="4" w:space="0" w:color="auto"/>
              <w:left w:val="single" w:sz="4" w:space="0" w:color="auto"/>
              <w:bottom w:val="single" w:sz="4" w:space="0" w:color="auto"/>
              <w:right w:val="single" w:sz="4" w:space="0" w:color="auto"/>
            </w:tcBorders>
          </w:tcPr>
          <w:p w14:paraId="6E4BC490"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BC0B22F" w14:textId="77777777" w:rsidR="00097D51" w:rsidRPr="00E52CA5" w:rsidRDefault="00097D51" w:rsidP="00097D51">
            <w:pPr>
              <w:pStyle w:val="TAL"/>
              <w:rPr>
                <w:rFonts w:eastAsia="SimSun"/>
              </w:rPr>
            </w:pPr>
          </w:p>
        </w:tc>
      </w:tr>
      <w:tr w:rsidR="00097D51" w:rsidRPr="00E52CA5" w14:paraId="3A054962" w14:textId="77777777" w:rsidTr="00DC2482">
        <w:tc>
          <w:tcPr>
            <w:tcW w:w="4535" w:type="dxa"/>
            <w:tcBorders>
              <w:top w:val="single" w:sz="4" w:space="0" w:color="auto"/>
              <w:left w:val="single" w:sz="4" w:space="0" w:color="auto"/>
              <w:bottom w:val="single" w:sz="4" w:space="0" w:color="auto"/>
              <w:right w:val="single" w:sz="4" w:space="0" w:color="auto"/>
            </w:tcBorders>
          </w:tcPr>
          <w:p w14:paraId="14C30D0C"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19D83385" w14:textId="77777777" w:rsidR="00097D51" w:rsidRPr="00E52CA5" w:rsidRDefault="00097D51" w:rsidP="00097D51">
            <w:pPr>
              <w:pStyle w:val="TAL"/>
              <w:rPr>
                <w:rFonts w:eastAsia="SimSun"/>
              </w:rPr>
            </w:pPr>
            <w:r w:rsidRPr="00E52CA5">
              <w:rPr>
                <w:rFonts w:eastAsia="SimSun"/>
              </w:rPr>
              <w:t>ms5dot5</w:t>
            </w:r>
          </w:p>
        </w:tc>
        <w:tc>
          <w:tcPr>
            <w:tcW w:w="1700" w:type="dxa"/>
            <w:tcBorders>
              <w:top w:val="single" w:sz="4" w:space="0" w:color="auto"/>
              <w:left w:val="single" w:sz="4" w:space="0" w:color="auto"/>
              <w:bottom w:val="single" w:sz="4" w:space="0" w:color="auto"/>
              <w:right w:val="single" w:sz="4" w:space="0" w:color="auto"/>
            </w:tcBorders>
          </w:tcPr>
          <w:p w14:paraId="163D2499"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2B1CCA9" w14:textId="77777777" w:rsidR="00097D51" w:rsidRPr="00E52CA5" w:rsidRDefault="00097D51" w:rsidP="00097D51">
            <w:pPr>
              <w:pStyle w:val="TAL"/>
              <w:rPr>
                <w:rFonts w:eastAsia="SimSun"/>
              </w:rPr>
            </w:pPr>
          </w:p>
        </w:tc>
      </w:tr>
      <w:tr w:rsidR="00097D51" w:rsidRPr="00E52CA5" w14:paraId="77E6A11F" w14:textId="77777777" w:rsidTr="00DC2482">
        <w:tc>
          <w:tcPr>
            <w:tcW w:w="4535" w:type="dxa"/>
            <w:tcBorders>
              <w:top w:val="single" w:sz="4" w:space="0" w:color="auto"/>
              <w:left w:val="single" w:sz="4" w:space="0" w:color="auto"/>
              <w:bottom w:val="single" w:sz="4" w:space="0" w:color="auto"/>
              <w:right w:val="single" w:sz="4" w:space="0" w:color="auto"/>
            </w:tcBorders>
          </w:tcPr>
          <w:p w14:paraId="77DD1435"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775D2CC3" w14:textId="77777777" w:rsidR="00097D51" w:rsidRPr="00E52CA5" w:rsidRDefault="00097D51" w:rsidP="00097D51">
            <w:pPr>
              <w:pStyle w:val="TAL"/>
              <w:rPr>
                <w:rFonts w:eastAsia="SimSun"/>
              </w:rPr>
            </w:pPr>
            <w:r w:rsidRPr="00E52CA5">
              <w:rPr>
                <w:rFonts w:eastAsia="SimSun"/>
              </w:rPr>
              <w:t>ms40</w:t>
            </w:r>
          </w:p>
        </w:tc>
        <w:tc>
          <w:tcPr>
            <w:tcW w:w="1700" w:type="dxa"/>
            <w:tcBorders>
              <w:top w:val="single" w:sz="4" w:space="0" w:color="auto"/>
              <w:left w:val="single" w:sz="4" w:space="0" w:color="auto"/>
              <w:bottom w:val="single" w:sz="4" w:space="0" w:color="auto"/>
              <w:right w:val="single" w:sz="4" w:space="0" w:color="auto"/>
            </w:tcBorders>
          </w:tcPr>
          <w:p w14:paraId="4C8B2A4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1E0CB5E" w14:textId="77777777" w:rsidR="00097D51" w:rsidRPr="00E52CA5" w:rsidRDefault="00097D51" w:rsidP="00097D51">
            <w:pPr>
              <w:pStyle w:val="TAL"/>
              <w:rPr>
                <w:rFonts w:eastAsia="SimSun"/>
              </w:rPr>
            </w:pPr>
          </w:p>
        </w:tc>
      </w:tr>
      <w:tr w:rsidR="00097D51" w:rsidRPr="00E52CA5" w14:paraId="24C9B7BE" w14:textId="77777777" w:rsidTr="00DC2482">
        <w:tc>
          <w:tcPr>
            <w:tcW w:w="4535" w:type="dxa"/>
            <w:tcBorders>
              <w:top w:val="single" w:sz="4" w:space="0" w:color="auto"/>
              <w:left w:val="single" w:sz="4" w:space="0" w:color="auto"/>
              <w:bottom w:val="single" w:sz="4" w:space="0" w:color="auto"/>
              <w:right w:val="single" w:sz="4" w:space="0" w:color="auto"/>
            </w:tcBorders>
          </w:tcPr>
          <w:p w14:paraId="65C02981"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180534D3" w14:textId="77777777" w:rsidR="00097D51" w:rsidRPr="00E52CA5" w:rsidRDefault="00097D51" w:rsidP="00097D51">
            <w:pPr>
              <w:pStyle w:val="TAL"/>
              <w:rPr>
                <w:rFonts w:eastAsia="SimSun"/>
              </w:rPr>
            </w:pPr>
            <w:r w:rsidRPr="00E52CA5">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1AC838E7"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E3BBCE1" w14:textId="77777777" w:rsidR="00097D51" w:rsidRPr="00E52CA5" w:rsidRDefault="00097D51" w:rsidP="00097D51">
            <w:pPr>
              <w:pStyle w:val="TAL"/>
              <w:rPr>
                <w:rFonts w:eastAsia="SimSun"/>
              </w:rPr>
            </w:pPr>
          </w:p>
        </w:tc>
      </w:tr>
      <w:tr w:rsidR="00097D51" w:rsidRPr="00E52CA5" w14:paraId="07D7AB24" w14:textId="77777777" w:rsidTr="00DC2482">
        <w:tc>
          <w:tcPr>
            <w:tcW w:w="4535" w:type="dxa"/>
            <w:tcBorders>
              <w:top w:val="single" w:sz="4" w:space="0" w:color="auto"/>
              <w:left w:val="single" w:sz="4" w:space="0" w:color="auto"/>
              <w:bottom w:val="single" w:sz="4" w:space="0" w:color="auto"/>
              <w:right w:val="single" w:sz="4" w:space="0" w:color="auto"/>
            </w:tcBorders>
          </w:tcPr>
          <w:p w14:paraId="699AA9B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6D6EE74A" w14:textId="77777777" w:rsidR="00097D51" w:rsidRPr="00E52CA5" w:rsidRDefault="00097D51" w:rsidP="00097D51">
            <w:pPr>
              <w:pStyle w:val="TAL"/>
              <w:rPr>
                <w:rFonts w:eastAsia="SimSun"/>
              </w:rPr>
            </w:pPr>
            <w:r>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52ABF91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A7FE742" w14:textId="77777777" w:rsidR="00097D51" w:rsidRPr="00E52CA5" w:rsidRDefault="00097D51" w:rsidP="00097D51">
            <w:pPr>
              <w:pStyle w:val="TAL"/>
              <w:rPr>
                <w:rFonts w:eastAsia="SimSun"/>
              </w:rPr>
            </w:pPr>
          </w:p>
        </w:tc>
      </w:tr>
      <w:tr w:rsidR="00097D51" w:rsidRPr="00E52CA5" w14:paraId="136CD498" w14:textId="77777777" w:rsidTr="00DC2482">
        <w:tc>
          <w:tcPr>
            <w:tcW w:w="4535" w:type="dxa"/>
            <w:tcBorders>
              <w:top w:val="single" w:sz="4" w:space="0" w:color="auto"/>
              <w:left w:val="single" w:sz="4" w:space="0" w:color="auto"/>
              <w:bottom w:val="single" w:sz="4" w:space="0" w:color="auto"/>
              <w:right w:val="single" w:sz="4" w:space="0" w:color="auto"/>
            </w:tcBorders>
          </w:tcPr>
          <w:p w14:paraId="77CD4796"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9403896"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FC785F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46B4CC4" w14:textId="77777777" w:rsidR="00097D51" w:rsidRPr="00E52CA5" w:rsidRDefault="00097D51" w:rsidP="00097D51">
            <w:pPr>
              <w:pStyle w:val="TAL"/>
              <w:rPr>
                <w:rFonts w:eastAsia="SimSun"/>
              </w:rPr>
            </w:pPr>
          </w:p>
        </w:tc>
      </w:tr>
      <w:tr w:rsidR="00097D51" w:rsidRPr="00E52CA5" w14:paraId="2BA5B2C0" w14:textId="77777777" w:rsidTr="00DC2482">
        <w:tc>
          <w:tcPr>
            <w:tcW w:w="4535" w:type="dxa"/>
            <w:tcBorders>
              <w:top w:val="single" w:sz="4" w:space="0" w:color="auto"/>
              <w:left w:val="single" w:sz="4" w:space="0" w:color="auto"/>
              <w:bottom w:val="single" w:sz="4" w:space="0" w:color="auto"/>
              <w:right w:val="single" w:sz="4" w:space="0" w:color="auto"/>
            </w:tcBorders>
          </w:tcPr>
          <w:p w14:paraId="51249971"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Config-r17[2] SEQUENCE {</w:t>
            </w:r>
          </w:p>
        </w:tc>
        <w:tc>
          <w:tcPr>
            <w:tcW w:w="2267" w:type="dxa"/>
            <w:tcBorders>
              <w:top w:val="single" w:sz="4" w:space="0" w:color="auto"/>
              <w:left w:val="single" w:sz="4" w:space="0" w:color="auto"/>
              <w:bottom w:val="single" w:sz="4" w:space="0" w:color="auto"/>
              <w:right w:val="single" w:sz="4" w:space="0" w:color="auto"/>
            </w:tcBorders>
          </w:tcPr>
          <w:p w14:paraId="041F762C"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6051B99" w14:textId="77777777" w:rsidR="00097D51" w:rsidRPr="00E52CA5" w:rsidRDefault="00097D51" w:rsidP="00097D51">
            <w:pPr>
              <w:pStyle w:val="TAL"/>
              <w:rPr>
                <w:rFonts w:eastAsia="SimSun"/>
              </w:rPr>
            </w:pPr>
            <w:r w:rsidRPr="00E52CA5">
              <w:rPr>
                <w:rFonts w:eastAsia="SimSun"/>
              </w:rPr>
              <w:t>Entry 2</w:t>
            </w:r>
          </w:p>
        </w:tc>
        <w:tc>
          <w:tcPr>
            <w:tcW w:w="1245" w:type="dxa"/>
            <w:tcBorders>
              <w:top w:val="single" w:sz="4" w:space="0" w:color="auto"/>
              <w:left w:val="single" w:sz="4" w:space="0" w:color="auto"/>
              <w:bottom w:val="single" w:sz="4" w:space="0" w:color="auto"/>
              <w:right w:val="single" w:sz="4" w:space="0" w:color="auto"/>
            </w:tcBorders>
          </w:tcPr>
          <w:p w14:paraId="4D009D77" w14:textId="77777777" w:rsidR="00097D51" w:rsidRPr="00E52CA5" w:rsidRDefault="00097D51" w:rsidP="00097D51">
            <w:pPr>
              <w:pStyle w:val="TAL"/>
              <w:rPr>
                <w:rFonts w:eastAsia="SimSun"/>
              </w:rPr>
            </w:pPr>
          </w:p>
        </w:tc>
      </w:tr>
      <w:tr w:rsidR="00097D51" w:rsidRPr="00E52CA5" w14:paraId="12D40751" w14:textId="77777777" w:rsidTr="00DC2482">
        <w:tc>
          <w:tcPr>
            <w:tcW w:w="4535" w:type="dxa"/>
            <w:tcBorders>
              <w:top w:val="single" w:sz="4" w:space="0" w:color="auto"/>
              <w:left w:val="single" w:sz="4" w:space="0" w:color="auto"/>
              <w:bottom w:val="single" w:sz="4" w:space="0" w:color="auto"/>
              <w:right w:val="single" w:sz="4" w:space="0" w:color="auto"/>
            </w:tcBorders>
          </w:tcPr>
          <w:p w14:paraId="0EC74565"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DBDFEC6" w14:textId="77777777" w:rsidR="00097D51" w:rsidRPr="00E52CA5" w:rsidRDefault="00097D51" w:rsidP="00097D51">
            <w:pPr>
              <w:pStyle w:val="TAL"/>
              <w:rPr>
                <w:rFonts w:eastAsia="SimSun"/>
              </w:rPr>
            </w:pPr>
            <w:r w:rsidRPr="00E52CA5">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4CE3A58E" w14:textId="77777777" w:rsidR="00097D51" w:rsidRPr="00E52CA5" w:rsidRDefault="00097D51" w:rsidP="00097D51">
            <w:pPr>
              <w:pStyle w:val="TAL"/>
              <w:rPr>
                <w:rFonts w:eastAsia="SimSun"/>
              </w:rPr>
            </w:pPr>
            <w:r w:rsidRPr="00E52CA5">
              <w:rPr>
                <w:rFonts w:eastAsia="SimSun"/>
              </w:rPr>
              <w:t>NR Cell 3</w:t>
            </w:r>
          </w:p>
        </w:tc>
        <w:tc>
          <w:tcPr>
            <w:tcW w:w="1245" w:type="dxa"/>
            <w:tcBorders>
              <w:top w:val="single" w:sz="4" w:space="0" w:color="auto"/>
              <w:left w:val="single" w:sz="4" w:space="0" w:color="auto"/>
              <w:bottom w:val="single" w:sz="4" w:space="0" w:color="auto"/>
              <w:right w:val="single" w:sz="4" w:space="0" w:color="auto"/>
            </w:tcBorders>
          </w:tcPr>
          <w:p w14:paraId="54531832" w14:textId="77777777" w:rsidR="00097D51" w:rsidRPr="00E52CA5" w:rsidRDefault="00097D51" w:rsidP="00097D51">
            <w:pPr>
              <w:pStyle w:val="TAL"/>
              <w:rPr>
                <w:rFonts w:eastAsia="SimSun"/>
              </w:rPr>
            </w:pPr>
          </w:p>
        </w:tc>
      </w:tr>
      <w:tr w:rsidR="00097D51" w:rsidRPr="00E52CA5" w14:paraId="490D9AAC" w14:textId="77777777" w:rsidTr="00DC2482">
        <w:tc>
          <w:tcPr>
            <w:tcW w:w="4535" w:type="dxa"/>
            <w:tcBorders>
              <w:top w:val="single" w:sz="4" w:space="0" w:color="auto"/>
              <w:left w:val="single" w:sz="4" w:space="0" w:color="auto"/>
              <w:bottom w:val="single" w:sz="4" w:space="0" w:color="auto"/>
              <w:right w:val="single" w:sz="4" w:space="0" w:color="auto"/>
            </w:tcBorders>
          </w:tcPr>
          <w:p w14:paraId="6B295709"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BFCDF58" w14:textId="77777777" w:rsidR="00097D51" w:rsidRPr="00E52CA5" w:rsidRDefault="00097D51" w:rsidP="00097D51">
            <w:pPr>
              <w:pStyle w:val="TAL"/>
              <w:rPr>
                <w:rFonts w:eastAsia="SimSun"/>
              </w:rPr>
            </w:pPr>
            <w:r w:rsidRPr="00E52CA5">
              <w:rPr>
                <w:rFonts w:eastAsia="SimSun" w:hint="eastAsia"/>
              </w:rPr>
              <w:t>p</w:t>
            </w:r>
            <w:r w:rsidRPr="00E52CA5">
              <w:rPr>
                <w:rFonts w:eastAsia="SimSun"/>
              </w:rPr>
              <w:t>erUE</w:t>
            </w:r>
          </w:p>
        </w:tc>
        <w:tc>
          <w:tcPr>
            <w:tcW w:w="1700" w:type="dxa"/>
            <w:tcBorders>
              <w:top w:val="single" w:sz="4" w:space="0" w:color="auto"/>
              <w:left w:val="single" w:sz="4" w:space="0" w:color="auto"/>
              <w:bottom w:val="single" w:sz="4" w:space="0" w:color="auto"/>
              <w:right w:val="single" w:sz="4" w:space="0" w:color="auto"/>
            </w:tcBorders>
          </w:tcPr>
          <w:p w14:paraId="1F10FC2D"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9A70F94" w14:textId="77777777" w:rsidR="00097D51" w:rsidRPr="00E52CA5" w:rsidRDefault="00097D51" w:rsidP="00097D51">
            <w:pPr>
              <w:pStyle w:val="TAL"/>
              <w:rPr>
                <w:rFonts w:eastAsia="SimSun"/>
              </w:rPr>
            </w:pPr>
          </w:p>
        </w:tc>
      </w:tr>
      <w:tr w:rsidR="00097D51" w:rsidRPr="00E52CA5" w14:paraId="20323D76" w14:textId="77777777" w:rsidTr="00DC2482">
        <w:tc>
          <w:tcPr>
            <w:tcW w:w="4535" w:type="dxa"/>
            <w:tcBorders>
              <w:top w:val="single" w:sz="4" w:space="0" w:color="auto"/>
              <w:left w:val="single" w:sz="4" w:space="0" w:color="auto"/>
              <w:bottom w:val="single" w:sz="4" w:space="0" w:color="auto"/>
              <w:right w:val="single" w:sz="4" w:space="0" w:color="auto"/>
            </w:tcBorders>
          </w:tcPr>
          <w:p w14:paraId="29F3A6A1"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34C48C8" w14:textId="77777777" w:rsidR="00097D51" w:rsidRPr="00E52CA5" w:rsidRDefault="00097D51" w:rsidP="00097D51">
            <w:pPr>
              <w:pStyle w:val="TAL"/>
              <w:rPr>
                <w:rFonts w:eastAsia="SimSun"/>
              </w:rPr>
            </w:pPr>
            <w:r w:rsidRPr="00E52CA5">
              <w:rPr>
                <w:rFonts w:eastAsia="SimSun"/>
              </w:rPr>
              <w:t>4</w:t>
            </w:r>
          </w:p>
        </w:tc>
        <w:tc>
          <w:tcPr>
            <w:tcW w:w="1700" w:type="dxa"/>
            <w:tcBorders>
              <w:top w:val="single" w:sz="4" w:space="0" w:color="auto"/>
              <w:left w:val="single" w:sz="4" w:space="0" w:color="auto"/>
              <w:bottom w:val="single" w:sz="4" w:space="0" w:color="auto"/>
              <w:right w:val="single" w:sz="4" w:space="0" w:color="auto"/>
            </w:tcBorders>
          </w:tcPr>
          <w:p w14:paraId="2090CF6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E71D62C" w14:textId="77777777" w:rsidR="00097D51" w:rsidRPr="00E52CA5" w:rsidRDefault="00097D51" w:rsidP="00097D51">
            <w:pPr>
              <w:pStyle w:val="TAL"/>
              <w:rPr>
                <w:rFonts w:eastAsia="SimSun"/>
              </w:rPr>
            </w:pPr>
          </w:p>
        </w:tc>
      </w:tr>
      <w:tr w:rsidR="00097D51" w:rsidRPr="00E52CA5" w14:paraId="1AAF97B0" w14:textId="77777777" w:rsidTr="00DC2482">
        <w:tc>
          <w:tcPr>
            <w:tcW w:w="4535" w:type="dxa"/>
            <w:tcBorders>
              <w:top w:val="single" w:sz="4" w:space="0" w:color="auto"/>
              <w:left w:val="single" w:sz="4" w:space="0" w:color="auto"/>
              <w:bottom w:val="single" w:sz="4" w:space="0" w:color="auto"/>
              <w:right w:val="single" w:sz="4" w:space="0" w:color="auto"/>
            </w:tcBorders>
          </w:tcPr>
          <w:p w14:paraId="426CABDD"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5E0A0883" w14:textId="77777777" w:rsidR="00097D51" w:rsidRPr="00E52CA5" w:rsidRDefault="00097D51" w:rsidP="00097D51">
            <w:pPr>
              <w:pStyle w:val="TAL"/>
              <w:rPr>
                <w:rFonts w:eastAsia="SimSun"/>
              </w:rPr>
            </w:pPr>
            <w:r w:rsidRPr="00E52CA5">
              <w:rPr>
                <w:rFonts w:eastAsia="SimSun"/>
              </w:rPr>
              <w:t>ms5dot5</w:t>
            </w:r>
          </w:p>
        </w:tc>
        <w:tc>
          <w:tcPr>
            <w:tcW w:w="1700" w:type="dxa"/>
            <w:tcBorders>
              <w:top w:val="single" w:sz="4" w:space="0" w:color="auto"/>
              <w:left w:val="single" w:sz="4" w:space="0" w:color="auto"/>
              <w:bottom w:val="single" w:sz="4" w:space="0" w:color="auto"/>
              <w:right w:val="single" w:sz="4" w:space="0" w:color="auto"/>
            </w:tcBorders>
          </w:tcPr>
          <w:p w14:paraId="41F57184"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010AC53" w14:textId="77777777" w:rsidR="00097D51" w:rsidRPr="00E52CA5" w:rsidRDefault="00097D51" w:rsidP="00097D51">
            <w:pPr>
              <w:pStyle w:val="TAL"/>
              <w:rPr>
                <w:rFonts w:eastAsia="SimSun"/>
              </w:rPr>
            </w:pPr>
          </w:p>
        </w:tc>
      </w:tr>
      <w:tr w:rsidR="00097D51" w:rsidRPr="00E52CA5" w14:paraId="4EC5C374" w14:textId="77777777" w:rsidTr="00DC2482">
        <w:tc>
          <w:tcPr>
            <w:tcW w:w="4535" w:type="dxa"/>
            <w:tcBorders>
              <w:top w:val="single" w:sz="4" w:space="0" w:color="auto"/>
              <w:left w:val="single" w:sz="4" w:space="0" w:color="auto"/>
              <w:bottom w:val="single" w:sz="4" w:space="0" w:color="auto"/>
              <w:right w:val="single" w:sz="4" w:space="0" w:color="auto"/>
            </w:tcBorders>
          </w:tcPr>
          <w:p w14:paraId="5D5B02D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0789F488" w14:textId="77777777" w:rsidR="00097D51" w:rsidRPr="00E52CA5" w:rsidRDefault="00097D51" w:rsidP="00097D51">
            <w:pPr>
              <w:pStyle w:val="TAL"/>
              <w:rPr>
                <w:rFonts w:eastAsia="SimSun"/>
              </w:rPr>
            </w:pPr>
            <w:r w:rsidRPr="00E52CA5">
              <w:rPr>
                <w:rFonts w:eastAsia="SimSun"/>
              </w:rPr>
              <w:t>ms80</w:t>
            </w:r>
          </w:p>
        </w:tc>
        <w:tc>
          <w:tcPr>
            <w:tcW w:w="1700" w:type="dxa"/>
            <w:tcBorders>
              <w:top w:val="single" w:sz="4" w:space="0" w:color="auto"/>
              <w:left w:val="single" w:sz="4" w:space="0" w:color="auto"/>
              <w:bottom w:val="single" w:sz="4" w:space="0" w:color="auto"/>
              <w:right w:val="single" w:sz="4" w:space="0" w:color="auto"/>
            </w:tcBorders>
          </w:tcPr>
          <w:p w14:paraId="5276CCA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29665A2" w14:textId="77777777" w:rsidR="00097D51" w:rsidRPr="00E52CA5" w:rsidRDefault="00097D51" w:rsidP="00097D51">
            <w:pPr>
              <w:pStyle w:val="TAL"/>
              <w:rPr>
                <w:rFonts w:eastAsia="SimSun"/>
              </w:rPr>
            </w:pPr>
          </w:p>
        </w:tc>
      </w:tr>
      <w:tr w:rsidR="00097D51" w:rsidRPr="00E52CA5" w14:paraId="4BE569A5" w14:textId="77777777" w:rsidTr="00DC2482">
        <w:tc>
          <w:tcPr>
            <w:tcW w:w="4535" w:type="dxa"/>
            <w:tcBorders>
              <w:top w:val="single" w:sz="4" w:space="0" w:color="auto"/>
              <w:left w:val="single" w:sz="4" w:space="0" w:color="auto"/>
              <w:bottom w:val="single" w:sz="4" w:space="0" w:color="auto"/>
              <w:right w:val="single" w:sz="4" w:space="0" w:color="auto"/>
            </w:tcBorders>
          </w:tcPr>
          <w:p w14:paraId="13E81D8C"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4AC2469F" w14:textId="77777777" w:rsidR="00097D51" w:rsidRPr="00E52CA5" w:rsidRDefault="00097D51" w:rsidP="00097D51">
            <w:pPr>
              <w:pStyle w:val="TAL"/>
              <w:rPr>
                <w:rFonts w:eastAsia="SimSun"/>
              </w:rPr>
            </w:pPr>
            <w:r w:rsidRPr="00E52CA5">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1A1C1589"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272DF18" w14:textId="77777777" w:rsidR="00097D51" w:rsidRPr="00E52CA5" w:rsidRDefault="00097D51" w:rsidP="00097D51">
            <w:pPr>
              <w:pStyle w:val="TAL"/>
              <w:rPr>
                <w:rFonts w:eastAsia="SimSun"/>
              </w:rPr>
            </w:pPr>
          </w:p>
        </w:tc>
      </w:tr>
      <w:tr w:rsidR="00097D51" w:rsidRPr="00E52CA5" w14:paraId="61CD4044" w14:textId="77777777" w:rsidTr="00DC2482">
        <w:tc>
          <w:tcPr>
            <w:tcW w:w="4535" w:type="dxa"/>
            <w:tcBorders>
              <w:top w:val="single" w:sz="4" w:space="0" w:color="auto"/>
              <w:left w:val="single" w:sz="4" w:space="0" w:color="auto"/>
              <w:bottom w:val="single" w:sz="4" w:space="0" w:color="auto"/>
              <w:right w:val="single" w:sz="4" w:space="0" w:color="auto"/>
            </w:tcBorders>
          </w:tcPr>
          <w:p w14:paraId="3B12B52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57BDA889" w14:textId="77777777" w:rsidR="00097D51" w:rsidRPr="00E52CA5" w:rsidRDefault="00097D51" w:rsidP="00097D51">
            <w:pPr>
              <w:pStyle w:val="TAL"/>
              <w:rPr>
                <w:rFonts w:eastAsia="SimSun"/>
              </w:rPr>
            </w:pPr>
            <w:r>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1F76F2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700DC6" w14:textId="77777777" w:rsidR="00097D51" w:rsidRPr="00E52CA5" w:rsidRDefault="00097D51" w:rsidP="00097D51">
            <w:pPr>
              <w:pStyle w:val="TAL"/>
              <w:rPr>
                <w:rFonts w:eastAsia="SimSun"/>
              </w:rPr>
            </w:pPr>
          </w:p>
        </w:tc>
      </w:tr>
      <w:tr w:rsidR="00097D51" w:rsidRPr="00E52CA5" w14:paraId="795AF782" w14:textId="77777777" w:rsidTr="00DC2482">
        <w:tc>
          <w:tcPr>
            <w:tcW w:w="4535" w:type="dxa"/>
            <w:tcBorders>
              <w:top w:val="single" w:sz="4" w:space="0" w:color="auto"/>
              <w:left w:val="single" w:sz="4" w:space="0" w:color="auto"/>
              <w:bottom w:val="single" w:sz="4" w:space="0" w:color="auto"/>
              <w:right w:val="single" w:sz="4" w:space="0" w:color="auto"/>
            </w:tcBorders>
          </w:tcPr>
          <w:p w14:paraId="1A275AA8"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72CD8C5C"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28EA18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4D6A3E9" w14:textId="77777777" w:rsidR="00097D51" w:rsidRPr="00E52CA5" w:rsidRDefault="00097D51" w:rsidP="00097D51">
            <w:pPr>
              <w:pStyle w:val="TAL"/>
              <w:rPr>
                <w:rFonts w:eastAsia="SimSun"/>
              </w:rPr>
            </w:pPr>
          </w:p>
        </w:tc>
      </w:tr>
      <w:tr w:rsidR="00097D51" w:rsidRPr="00E52CA5" w14:paraId="77AE63F6" w14:textId="77777777" w:rsidTr="00DC2482">
        <w:tc>
          <w:tcPr>
            <w:tcW w:w="4535" w:type="dxa"/>
            <w:tcBorders>
              <w:top w:val="single" w:sz="4" w:space="0" w:color="auto"/>
              <w:left w:val="single" w:sz="4" w:space="0" w:color="auto"/>
              <w:bottom w:val="single" w:sz="4" w:space="0" w:color="auto"/>
              <w:right w:val="single" w:sz="4" w:space="0" w:color="auto"/>
            </w:tcBorders>
          </w:tcPr>
          <w:p w14:paraId="31D63C93"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02DEA11B"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1D74A26"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B445645" w14:textId="77777777" w:rsidR="00097D51" w:rsidRPr="00E52CA5" w:rsidRDefault="00097D51" w:rsidP="00097D51">
            <w:pPr>
              <w:pStyle w:val="TAL"/>
              <w:rPr>
                <w:rFonts w:eastAsia="SimSun"/>
              </w:rPr>
            </w:pPr>
          </w:p>
        </w:tc>
      </w:tr>
      <w:tr w:rsidR="00097D51" w:rsidRPr="00E52CA5" w14:paraId="30F22335" w14:textId="77777777" w:rsidTr="00DC2482">
        <w:tc>
          <w:tcPr>
            <w:tcW w:w="4535" w:type="dxa"/>
            <w:tcBorders>
              <w:top w:val="single" w:sz="4" w:space="0" w:color="auto"/>
              <w:left w:val="single" w:sz="4" w:space="0" w:color="auto"/>
              <w:bottom w:val="single" w:sz="4" w:space="0" w:color="auto"/>
              <w:right w:val="single" w:sz="4" w:space="0" w:color="auto"/>
            </w:tcBorders>
          </w:tcPr>
          <w:p w14:paraId="783DDED5" w14:textId="77777777" w:rsidR="00097D51" w:rsidRPr="00E52CA5" w:rsidRDefault="00097D51" w:rsidP="00097D51">
            <w:pPr>
              <w:pStyle w:val="TAL"/>
              <w:rPr>
                <w:rFonts w:eastAsia="SimSun"/>
              </w:rPr>
            </w:pPr>
            <w:r w:rsidRPr="00E52CA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89A84FD"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AECE89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DA43E2D" w14:textId="77777777" w:rsidR="00097D51" w:rsidRPr="00E52CA5" w:rsidRDefault="00097D51" w:rsidP="00097D51">
            <w:pPr>
              <w:pStyle w:val="TAL"/>
              <w:rPr>
                <w:rFonts w:eastAsia="SimSun"/>
              </w:rPr>
            </w:pPr>
          </w:p>
        </w:tc>
      </w:tr>
    </w:tbl>
    <w:p w14:paraId="543D8072" w14:textId="77777777" w:rsidR="00097D51" w:rsidRPr="00960206" w:rsidRDefault="00097D51" w:rsidP="00097D51">
      <w:pPr>
        <w:rPr>
          <w:rFonts w:eastAsiaTheme="minorEastAsia"/>
          <w:lang w:val="en-US"/>
        </w:rPr>
      </w:pPr>
    </w:p>
    <w:p w14:paraId="5675673C" w14:textId="77777777" w:rsidR="00097D51" w:rsidRPr="000E4EBF" w:rsidRDefault="00097D51" w:rsidP="00097D51">
      <w:pPr>
        <w:pStyle w:val="H6"/>
        <w:rPr>
          <w:rFonts w:eastAsia="SimSun"/>
        </w:rPr>
      </w:pPr>
      <w:r w:rsidRPr="00B26049">
        <w:rPr>
          <w:rFonts w:eastAsia="SimSun"/>
        </w:rPr>
        <w:t>7</w:t>
      </w:r>
      <w:r w:rsidRPr="00641324">
        <w:rPr>
          <w:rFonts w:eastAsia="SimSun"/>
        </w:rPr>
        <w:t>.6.15.2.5</w:t>
      </w:r>
      <w:r w:rsidRPr="00641324">
        <w:rPr>
          <w:rFonts w:eastAsia="SimSun"/>
        </w:rPr>
        <w:tab/>
        <w:t>Test requirement</w:t>
      </w:r>
    </w:p>
    <w:p w14:paraId="7106501F" w14:textId="77777777" w:rsidR="00097D51" w:rsidRPr="00960206" w:rsidRDefault="00097D51" w:rsidP="00097D51">
      <w:pPr>
        <w:rPr>
          <w:lang w:eastAsia="sv-SE"/>
        </w:rPr>
      </w:pPr>
      <w:r w:rsidRPr="00960206">
        <w:rPr>
          <w:lang w:eastAsia="sv-SE"/>
        </w:rPr>
        <w:t>Table 7.6.15.2.5-1 defines the primary level settings including test tolerances for all tests.</w:t>
      </w:r>
    </w:p>
    <w:p w14:paraId="1A3CA19C" w14:textId="77777777" w:rsidR="00097D51" w:rsidRPr="00960206" w:rsidRDefault="00097D51" w:rsidP="00097D51">
      <w:pPr>
        <w:pStyle w:val="TH"/>
        <w:rPr>
          <w:rFonts w:eastAsiaTheme="minorEastAsia"/>
        </w:rPr>
      </w:pPr>
      <w:r w:rsidRPr="00960206">
        <w:t>Table 7.6.15.2.5-1: Cell specific test parameters for SA event triggered reporting tests with concurrent measurement gaps without SSB time index detection when DRX is not used (PCell in FR2)</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1021"/>
        <w:gridCol w:w="923"/>
        <w:gridCol w:w="1778"/>
        <w:gridCol w:w="790"/>
        <w:gridCol w:w="835"/>
        <w:gridCol w:w="877"/>
        <w:gridCol w:w="655"/>
        <w:gridCol w:w="848"/>
        <w:gridCol w:w="888"/>
      </w:tblGrid>
      <w:tr w:rsidR="00097D51" w:rsidRPr="0026049B" w14:paraId="4A5A48DB" w14:textId="77777777" w:rsidTr="00DC2482">
        <w:trPr>
          <w:cantSplit/>
          <w:trHeight w:val="150"/>
        </w:trPr>
        <w:tc>
          <w:tcPr>
            <w:tcW w:w="2274" w:type="dxa"/>
            <w:gridSpan w:val="2"/>
            <w:tcBorders>
              <w:top w:val="single" w:sz="4" w:space="0" w:color="auto"/>
              <w:left w:val="single" w:sz="4" w:space="0" w:color="auto"/>
              <w:bottom w:val="nil"/>
            </w:tcBorders>
            <w:shd w:val="clear" w:color="auto" w:fill="auto"/>
          </w:tcPr>
          <w:p w14:paraId="2310AA53"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Parameter</w:t>
            </w:r>
          </w:p>
        </w:tc>
        <w:tc>
          <w:tcPr>
            <w:tcW w:w="928" w:type="dxa"/>
            <w:tcBorders>
              <w:top w:val="single" w:sz="4" w:space="0" w:color="auto"/>
              <w:bottom w:val="nil"/>
            </w:tcBorders>
            <w:shd w:val="clear" w:color="auto" w:fill="auto"/>
          </w:tcPr>
          <w:p w14:paraId="51630506"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Unit</w:t>
            </w:r>
          </w:p>
        </w:tc>
        <w:tc>
          <w:tcPr>
            <w:tcW w:w="1790" w:type="dxa"/>
            <w:tcBorders>
              <w:top w:val="single" w:sz="4" w:space="0" w:color="auto"/>
              <w:bottom w:val="nil"/>
            </w:tcBorders>
            <w:shd w:val="clear" w:color="auto" w:fill="auto"/>
          </w:tcPr>
          <w:p w14:paraId="5EC48CF9" w14:textId="77777777" w:rsidR="00097D51" w:rsidRPr="0026049B" w:rsidRDefault="00097D51" w:rsidP="00DC2482">
            <w:pPr>
              <w:keepNext/>
              <w:keepLines/>
              <w:spacing w:after="0"/>
              <w:jc w:val="center"/>
              <w:rPr>
                <w:rFonts w:ascii="Arial" w:eastAsiaTheme="minorEastAsia" w:hAnsi="Arial"/>
                <w:b/>
                <w:sz w:val="18"/>
              </w:rPr>
            </w:pPr>
            <w:r w:rsidRPr="0026049B">
              <w:rPr>
                <w:rFonts w:ascii="Arial" w:eastAsiaTheme="minorEastAsia" w:hAnsi="Arial" w:cs="Arial"/>
                <w:b/>
                <w:sz w:val="18"/>
              </w:rPr>
              <w:t>Test configuration</w:t>
            </w:r>
          </w:p>
        </w:tc>
        <w:tc>
          <w:tcPr>
            <w:tcW w:w="1634" w:type="dxa"/>
            <w:gridSpan w:val="2"/>
            <w:tcBorders>
              <w:top w:val="single" w:sz="4" w:space="0" w:color="auto"/>
            </w:tcBorders>
          </w:tcPr>
          <w:p w14:paraId="35610579"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Cell 1</w:t>
            </w:r>
          </w:p>
        </w:tc>
        <w:tc>
          <w:tcPr>
            <w:tcW w:w="1523" w:type="dxa"/>
            <w:gridSpan w:val="2"/>
            <w:tcBorders>
              <w:top w:val="single" w:sz="4" w:space="0" w:color="auto"/>
              <w:right w:val="single" w:sz="4" w:space="0" w:color="auto"/>
            </w:tcBorders>
          </w:tcPr>
          <w:p w14:paraId="661BC4B4"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Cell 2</w:t>
            </w:r>
          </w:p>
        </w:tc>
        <w:tc>
          <w:tcPr>
            <w:tcW w:w="1706" w:type="dxa"/>
            <w:gridSpan w:val="2"/>
            <w:tcBorders>
              <w:top w:val="single" w:sz="4" w:space="0" w:color="auto"/>
              <w:right w:val="single" w:sz="4" w:space="0" w:color="auto"/>
            </w:tcBorders>
          </w:tcPr>
          <w:p w14:paraId="52560DBF" w14:textId="77777777" w:rsidR="00097D51" w:rsidRPr="0026049B" w:rsidRDefault="00097D51" w:rsidP="00DC2482">
            <w:pPr>
              <w:keepNext/>
              <w:keepLines/>
              <w:spacing w:after="0"/>
              <w:jc w:val="center"/>
              <w:rPr>
                <w:rFonts w:ascii="Arial" w:eastAsia="SimSun" w:hAnsi="Arial"/>
                <w:b/>
                <w:sz w:val="18"/>
                <w:lang w:val="en-US" w:eastAsia="zh-CN"/>
              </w:rPr>
            </w:pPr>
            <w:r w:rsidRPr="0026049B">
              <w:rPr>
                <w:rFonts w:ascii="Arial" w:eastAsiaTheme="minorEastAsia" w:hAnsi="Arial"/>
                <w:b/>
                <w:sz w:val="18"/>
              </w:rPr>
              <w:t xml:space="preserve">Cell </w:t>
            </w:r>
            <w:r w:rsidRPr="0026049B">
              <w:rPr>
                <w:rFonts w:ascii="Arial" w:eastAsia="SimSun" w:hAnsi="Arial" w:hint="eastAsia"/>
                <w:b/>
                <w:sz w:val="18"/>
                <w:lang w:val="en-US" w:eastAsia="zh-CN"/>
              </w:rPr>
              <w:t>3</w:t>
            </w:r>
          </w:p>
        </w:tc>
      </w:tr>
      <w:tr w:rsidR="00097D51" w:rsidRPr="0026049B" w14:paraId="79058373" w14:textId="77777777" w:rsidTr="00DC2482">
        <w:trPr>
          <w:cantSplit/>
          <w:trHeight w:val="150"/>
        </w:trPr>
        <w:tc>
          <w:tcPr>
            <w:tcW w:w="2274" w:type="dxa"/>
            <w:gridSpan w:val="2"/>
            <w:tcBorders>
              <w:top w:val="nil"/>
              <w:left w:val="single" w:sz="4" w:space="0" w:color="auto"/>
              <w:bottom w:val="single" w:sz="4" w:space="0" w:color="auto"/>
            </w:tcBorders>
            <w:shd w:val="clear" w:color="auto" w:fill="auto"/>
          </w:tcPr>
          <w:p w14:paraId="04A9C5B1" w14:textId="77777777" w:rsidR="00097D51" w:rsidRPr="0026049B" w:rsidRDefault="00097D51" w:rsidP="00DC2482">
            <w:pPr>
              <w:keepNext/>
              <w:keepLines/>
              <w:spacing w:after="0"/>
              <w:jc w:val="center"/>
              <w:rPr>
                <w:rFonts w:ascii="Arial" w:eastAsiaTheme="minorEastAsia" w:hAnsi="Arial" w:cs="Arial"/>
                <w:b/>
                <w:sz w:val="18"/>
              </w:rPr>
            </w:pPr>
          </w:p>
        </w:tc>
        <w:tc>
          <w:tcPr>
            <w:tcW w:w="928" w:type="dxa"/>
            <w:tcBorders>
              <w:top w:val="nil"/>
              <w:bottom w:val="single" w:sz="4" w:space="0" w:color="auto"/>
            </w:tcBorders>
            <w:shd w:val="clear" w:color="auto" w:fill="auto"/>
          </w:tcPr>
          <w:p w14:paraId="0011B966" w14:textId="77777777" w:rsidR="00097D51" w:rsidRPr="0026049B" w:rsidRDefault="00097D51" w:rsidP="00DC2482">
            <w:pPr>
              <w:keepNext/>
              <w:keepLines/>
              <w:spacing w:after="0"/>
              <w:jc w:val="center"/>
              <w:rPr>
                <w:rFonts w:ascii="Arial" w:eastAsiaTheme="minorEastAsia" w:hAnsi="Arial" w:cs="Arial"/>
                <w:b/>
                <w:sz w:val="18"/>
              </w:rPr>
            </w:pPr>
          </w:p>
        </w:tc>
        <w:tc>
          <w:tcPr>
            <w:tcW w:w="1790" w:type="dxa"/>
            <w:tcBorders>
              <w:top w:val="nil"/>
              <w:bottom w:val="single" w:sz="4" w:space="0" w:color="auto"/>
            </w:tcBorders>
            <w:shd w:val="clear" w:color="auto" w:fill="auto"/>
          </w:tcPr>
          <w:p w14:paraId="430223F8" w14:textId="77777777" w:rsidR="00097D51" w:rsidRPr="0026049B" w:rsidRDefault="00097D51" w:rsidP="00DC2482">
            <w:pPr>
              <w:keepNext/>
              <w:keepLines/>
              <w:spacing w:after="0"/>
              <w:jc w:val="center"/>
              <w:rPr>
                <w:rFonts w:ascii="Arial" w:eastAsiaTheme="minorEastAsia" w:hAnsi="Arial"/>
                <w:b/>
                <w:sz w:val="18"/>
              </w:rPr>
            </w:pPr>
          </w:p>
        </w:tc>
        <w:tc>
          <w:tcPr>
            <w:tcW w:w="794" w:type="dxa"/>
            <w:tcBorders>
              <w:bottom w:val="single" w:sz="4" w:space="0" w:color="auto"/>
            </w:tcBorders>
          </w:tcPr>
          <w:p w14:paraId="442AB77D"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840" w:type="dxa"/>
            <w:tcBorders>
              <w:bottom w:val="single" w:sz="4" w:space="0" w:color="auto"/>
            </w:tcBorders>
          </w:tcPr>
          <w:p w14:paraId="35CE0815"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c>
          <w:tcPr>
            <w:tcW w:w="882" w:type="dxa"/>
            <w:tcBorders>
              <w:bottom w:val="single" w:sz="4" w:space="0" w:color="auto"/>
            </w:tcBorders>
          </w:tcPr>
          <w:p w14:paraId="3C18E705"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641" w:type="dxa"/>
            <w:tcBorders>
              <w:bottom w:val="single" w:sz="4" w:space="0" w:color="auto"/>
            </w:tcBorders>
          </w:tcPr>
          <w:p w14:paraId="2263790B"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c>
          <w:tcPr>
            <w:tcW w:w="813" w:type="dxa"/>
            <w:tcBorders>
              <w:bottom w:val="single" w:sz="4" w:space="0" w:color="auto"/>
            </w:tcBorders>
          </w:tcPr>
          <w:p w14:paraId="5D2766BF"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893" w:type="dxa"/>
            <w:tcBorders>
              <w:bottom w:val="single" w:sz="4" w:space="0" w:color="auto"/>
            </w:tcBorders>
          </w:tcPr>
          <w:p w14:paraId="4B9D9FBA"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r>
      <w:tr w:rsidR="00097D51" w:rsidRPr="0026049B" w14:paraId="3CB7CF6B" w14:textId="77777777" w:rsidTr="00DC2482">
        <w:trPr>
          <w:cantSplit/>
          <w:trHeight w:val="292"/>
        </w:trPr>
        <w:tc>
          <w:tcPr>
            <w:tcW w:w="2274" w:type="dxa"/>
            <w:gridSpan w:val="2"/>
            <w:tcBorders>
              <w:left w:val="single" w:sz="4" w:space="0" w:color="auto"/>
              <w:bottom w:val="nil"/>
            </w:tcBorders>
          </w:tcPr>
          <w:p w14:paraId="6390CDA8" w14:textId="77777777" w:rsidR="00097D51" w:rsidRPr="0026049B" w:rsidRDefault="00097D51" w:rsidP="00097D51">
            <w:pPr>
              <w:pStyle w:val="TAL"/>
            </w:pPr>
            <w:r w:rsidRPr="0026049B">
              <w:t>AoA setup</w:t>
            </w:r>
          </w:p>
        </w:tc>
        <w:tc>
          <w:tcPr>
            <w:tcW w:w="928" w:type="dxa"/>
            <w:tcBorders>
              <w:bottom w:val="nil"/>
            </w:tcBorders>
          </w:tcPr>
          <w:p w14:paraId="452EA20A" w14:textId="77777777" w:rsidR="00097D51" w:rsidRPr="0026049B" w:rsidRDefault="00097D51" w:rsidP="00097D51">
            <w:pPr>
              <w:pStyle w:val="TAC"/>
            </w:pPr>
          </w:p>
        </w:tc>
        <w:tc>
          <w:tcPr>
            <w:tcW w:w="1790" w:type="dxa"/>
            <w:tcBorders>
              <w:bottom w:val="nil"/>
            </w:tcBorders>
          </w:tcPr>
          <w:p w14:paraId="290B24B6" w14:textId="77777777" w:rsidR="00097D51" w:rsidRPr="0026049B" w:rsidRDefault="00097D51" w:rsidP="00097D51">
            <w:pPr>
              <w:pStyle w:val="TAC"/>
            </w:pPr>
            <w:r w:rsidRPr="0026049B">
              <w:t>Config 1</w:t>
            </w:r>
          </w:p>
        </w:tc>
        <w:tc>
          <w:tcPr>
            <w:tcW w:w="4863" w:type="dxa"/>
            <w:gridSpan w:val="6"/>
            <w:tcBorders>
              <w:bottom w:val="single" w:sz="4" w:space="0" w:color="auto"/>
            </w:tcBorders>
          </w:tcPr>
          <w:p w14:paraId="2B8C341C" w14:textId="77777777" w:rsidR="00097D51" w:rsidRPr="0026049B" w:rsidRDefault="00097D51" w:rsidP="00097D51">
            <w:pPr>
              <w:pStyle w:val="TAC"/>
              <w:rPr>
                <w:rFonts w:cs="v4.2.0"/>
              </w:rPr>
            </w:pPr>
            <w:r w:rsidRPr="0026049B">
              <w:rPr>
                <w:rFonts w:cs="v4.2.0"/>
              </w:rPr>
              <w:t>Setup 3 as specified in TS 38.133 [6] clause A.3.15</w:t>
            </w:r>
          </w:p>
        </w:tc>
      </w:tr>
      <w:tr w:rsidR="00097D51" w:rsidRPr="0026049B" w14:paraId="1636A3D8" w14:textId="77777777" w:rsidTr="00DC2482">
        <w:trPr>
          <w:cantSplit/>
          <w:trHeight w:val="292"/>
        </w:trPr>
        <w:tc>
          <w:tcPr>
            <w:tcW w:w="2274" w:type="dxa"/>
            <w:gridSpan w:val="2"/>
            <w:tcBorders>
              <w:top w:val="nil"/>
              <w:left w:val="single" w:sz="4" w:space="0" w:color="auto"/>
              <w:bottom w:val="single" w:sz="4" w:space="0" w:color="auto"/>
            </w:tcBorders>
          </w:tcPr>
          <w:p w14:paraId="729D0D04" w14:textId="77777777" w:rsidR="00097D51" w:rsidRPr="0026049B" w:rsidRDefault="00097D51" w:rsidP="00097D51">
            <w:pPr>
              <w:pStyle w:val="TAL"/>
            </w:pPr>
          </w:p>
        </w:tc>
        <w:tc>
          <w:tcPr>
            <w:tcW w:w="928" w:type="dxa"/>
            <w:tcBorders>
              <w:top w:val="nil"/>
              <w:bottom w:val="single" w:sz="4" w:space="0" w:color="auto"/>
            </w:tcBorders>
          </w:tcPr>
          <w:p w14:paraId="0E0947CB" w14:textId="77777777" w:rsidR="00097D51" w:rsidRPr="0026049B" w:rsidRDefault="00097D51" w:rsidP="00097D51">
            <w:pPr>
              <w:pStyle w:val="TAC"/>
            </w:pPr>
          </w:p>
        </w:tc>
        <w:tc>
          <w:tcPr>
            <w:tcW w:w="1790" w:type="dxa"/>
            <w:tcBorders>
              <w:top w:val="nil"/>
              <w:bottom w:val="single" w:sz="4" w:space="0" w:color="auto"/>
            </w:tcBorders>
          </w:tcPr>
          <w:p w14:paraId="1513FB9C" w14:textId="77777777" w:rsidR="00097D51" w:rsidRPr="0026049B" w:rsidRDefault="00097D51" w:rsidP="00097D51">
            <w:pPr>
              <w:pStyle w:val="TAC"/>
            </w:pPr>
          </w:p>
        </w:tc>
        <w:tc>
          <w:tcPr>
            <w:tcW w:w="1634" w:type="dxa"/>
            <w:gridSpan w:val="2"/>
            <w:tcBorders>
              <w:bottom w:val="single" w:sz="4" w:space="0" w:color="auto"/>
            </w:tcBorders>
          </w:tcPr>
          <w:p w14:paraId="3AA84060" w14:textId="77777777" w:rsidR="00097D51" w:rsidRPr="0026049B" w:rsidRDefault="00097D51" w:rsidP="00097D51">
            <w:pPr>
              <w:pStyle w:val="TAC"/>
            </w:pPr>
            <w:r w:rsidRPr="0026049B">
              <w:t>AoA1</w:t>
            </w:r>
          </w:p>
        </w:tc>
        <w:tc>
          <w:tcPr>
            <w:tcW w:w="1523" w:type="dxa"/>
            <w:gridSpan w:val="2"/>
            <w:tcBorders>
              <w:bottom w:val="single" w:sz="4" w:space="0" w:color="auto"/>
            </w:tcBorders>
          </w:tcPr>
          <w:p w14:paraId="63BA7F42" w14:textId="77777777" w:rsidR="00097D51" w:rsidRPr="0026049B" w:rsidRDefault="00097D51" w:rsidP="00097D51">
            <w:pPr>
              <w:pStyle w:val="TAC"/>
            </w:pPr>
            <w:r w:rsidRPr="0026049B">
              <w:t>AoA2</w:t>
            </w:r>
          </w:p>
        </w:tc>
        <w:tc>
          <w:tcPr>
            <w:tcW w:w="1706" w:type="dxa"/>
            <w:gridSpan w:val="2"/>
            <w:tcBorders>
              <w:bottom w:val="single" w:sz="4" w:space="0" w:color="auto"/>
            </w:tcBorders>
          </w:tcPr>
          <w:p w14:paraId="04B105C2" w14:textId="77777777" w:rsidR="00097D51" w:rsidRPr="0026049B" w:rsidRDefault="00097D51" w:rsidP="00097D51">
            <w:pPr>
              <w:pStyle w:val="TAC"/>
              <w:rPr>
                <w:rFonts w:eastAsia="SimSun"/>
                <w:lang w:val="en-US" w:eastAsia="zh-CN"/>
              </w:rPr>
            </w:pPr>
            <w:r w:rsidRPr="0026049B">
              <w:t>AoA</w:t>
            </w:r>
            <w:r w:rsidRPr="0026049B">
              <w:rPr>
                <w:rFonts w:eastAsia="SimSun" w:hint="eastAsia"/>
                <w:lang w:val="en-US" w:eastAsia="zh-CN"/>
              </w:rPr>
              <w:t>3</w:t>
            </w:r>
          </w:p>
        </w:tc>
      </w:tr>
      <w:tr w:rsidR="00097D51" w:rsidRPr="0026049B" w14:paraId="6FCE7415" w14:textId="77777777" w:rsidTr="00DC2482">
        <w:trPr>
          <w:cantSplit/>
          <w:trHeight w:val="292"/>
        </w:trPr>
        <w:tc>
          <w:tcPr>
            <w:tcW w:w="2274" w:type="dxa"/>
            <w:gridSpan w:val="2"/>
            <w:tcBorders>
              <w:left w:val="single" w:sz="4" w:space="0" w:color="auto"/>
              <w:bottom w:val="single" w:sz="4" w:space="0" w:color="auto"/>
            </w:tcBorders>
          </w:tcPr>
          <w:p w14:paraId="49384A11" w14:textId="77777777" w:rsidR="00097D51" w:rsidRPr="0026049B" w:rsidRDefault="00097D51" w:rsidP="00097D51">
            <w:pPr>
              <w:pStyle w:val="TAL"/>
            </w:pPr>
            <w:r w:rsidRPr="0026049B">
              <w:rPr>
                <w:position w:val="-12"/>
                <w:lang w:eastAsia="zh-CN"/>
              </w:rPr>
              <w:t>Beam Assumption</w:t>
            </w:r>
            <w:r w:rsidRPr="0026049B">
              <w:rPr>
                <w:position w:val="-12"/>
                <w:vertAlign w:val="superscript"/>
                <w:lang w:eastAsia="zh-CN"/>
              </w:rPr>
              <w:t>Note 7</w:t>
            </w:r>
          </w:p>
        </w:tc>
        <w:tc>
          <w:tcPr>
            <w:tcW w:w="928" w:type="dxa"/>
            <w:tcBorders>
              <w:bottom w:val="single" w:sz="4" w:space="0" w:color="auto"/>
            </w:tcBorders>
          </w:tcPr>
          <w:p w14:paraId="0F7E5BA6" w14:textId="77777777" w:rsidR="00097D51" w:rsidRPr="0026049B" w:rsidRDefault="00097D51" w:rsidP="00097D51">
            <w:pPr>
              <w:pStyle w:val="TAC"/>
            </w:pPr>
          </w:p>
        </w:tc>
        <w:tc>
          <w:tcPr>
            <w:tcW w:w="1790" w:type="dxa"/>
            <w:tcBorders>
              <w:bottom w:val="single" w:sz="4" w:space="0" w:color="auto"/>
            </w:tcBorders>
          </w:tcPr>
          <w:p w14:paraId="7D8EB13D" w14:textId="77777777" w:rsidR="00097D51" w:rsidRPr="0026049B" w:rsidRDefault="00097D51" w:rsidP="00097D51">
            <w:pPr>
              <w:pStyle w:val="TAC"/>
            </w:pPr>
            <w:r w:rsidRPr="0026049B">
              <w:t>1,2</w:t>
            </w:r>
          </w:p>
        </w:tc>
        <w:tc>
          <w:tcPr>
            <w:tcW w:w="1634" w:type="dxa"/>
            <w:gridSpan w:val="2"/>
            <w:tcBorders>
              <w:bottom w:val="single" w:sz="4" w:space="0" w:color="auto"/>
            </w:tcBorders>
          </w:tcPr>
          <w:p w14:paraId="66326B5E" w14:textId="77777777" w:rsidR="00097D51" w:rsidRPr="0026049B" w:rsidRDefault="00097D51" w:rsidP="00097D51">
            <w:pPr>
              <w:pStyle w:val="TAC"/>
              <w:rPr>
                <w:rFonts w:cs="v4.2.0"/>
              </w:rPr>
            </w:pPr>
            <w:r w:rsidRPr="0026049B">
              <w:t>Rough</w:t>
            </w:r>
          </w:p>
        </w:tc>
        <w:tc>
          <w:tcPr>
            <w:tcW w:w="1523" w:type="dxa"/>
            <w:gridSpan w:val="2"/>
            <w:tcBorders>
              <w:bottom w:val="single" w:sz="4" w:space="0" w:color="auto"/>
            </w:tcBorders>
          </w:tcPr>
          <w:p w14:paraId="374DD8E1" w14:textId="77777777" w:rsidR="00097D51" w:rsidRPr="0026049B" w:rsidRDefault="00097D51" w:rsidP="00097D51">
            <w:pPr>
              <w:pStyle w:val="TAC"/>
              <w:rPr>
                <w:rFonts w:cs="v4.2.0"/>
              </w:rPr>
            </w:pPr>
            <w:r w:rsidRPr="0026049B">
              <w:rPr>
                <w:lang w:eastAsia="zh-CN"/>
              </w:rPr>
              <w:t>Rough</w:t>
            </w:r>
          </w:p>
        </w:tc>
        <w:tc>
          <w:tcPr>
            <w:tcW w:w="1706" w:type="dxa"/>
            <w:gridSpan w:val="2"/>
            <w:tcBorders>
              <w:bottom w:val="single" w:sz="4" w:space="0" w:color="auto"/>
            </w:tcBorders>
          </w:tcPr>
          <w:p w14:paraId="40860083" w14:textId="77777777" w:rsidR="00097D51" w:rsidRPr="0026049B" w:rsidRDefault="00097D51" w:rsidP="00097D51">
            <w:pPr>
              <w:pStyle w:val="TAC"/>
              <w:rPr>
                <w:lang w:eastAsia="zh-CN"/>
              </w:rPr>
            </w:pPr>
            <w:r w:rsidRPr="0026049B">
              <w:rPr>
                <w:lang w:eastAsia="zh-CN"/>
              </w:rPr>
              <w:t>Rough</w:t>
            </w:r>
          </w:p>
        </w:tc>
      </w:tr>
      <w:tr w:rsidR="00097D51" w:rsidRPr="0026049B" w14:paraId="453D76DB" w14:textId="77777777" w:rsidTr="00DC2482">
        <w:trPr>
          <w:cantSplit/>
          <w:trHeight w:val="292"/>
        </w:trPr>
        <w:tc>
          <w:tcPr>
            <w:tcW w:w="2274" w:type="dxa"/>
            <w:gridSpan w:val="2"/>
            <w:tcBorders>
              <w:left w:val="single" w:sz="4" w:space="0" w:color="auto"/>
              <w:bottom w:val="single" w:sz="4" w:space="0" w:color="auto"/>
            </w:tcBorders>
          </w:tcPr>
          <w:p w14:paraId="5E48494E" w14:textId="77777777" w:rsidR="00097D51" w:rsidRPr="0026049B" w:rsidRDefault="00097D51" w:rsidP="00097D51">
            <w:pPr>
              <w:pStyle w:val="TAL"/>
            </w:pPr>
            <w:r w:rsidRPr="0026049B">
              <w:t>NR RF Channel Number</w:t>
            </w:r>
          </w:p>
        </w:tc>
        <w:tc>
          <w:tcPr>
            <w:tcW w:w="928" w:type="dxa"/>
            <w:tcBorders>
              <w:bottom w:val="single" w:sz="4" w:space="0" w:color="auto"/>
            </w:tcBorders>
          </w:tcPr>
          <w:p w14:paraId="163122F5" w14:textId="77777777" w:rsidR="00097D51" w:rsidRPr="0026049B" w:rsidRDefault="00097D51" w:rsidP="00097D51">
            <w:pPr>
              <w:pStyle w:val="TAC"/>
            </w:pPr>
          </w:p>
        </w:tc>
        <w:tc>
          <w:tcPr>
            <w:tcW w:w="1790" w:type="dxa"/>
            <w:tcBorders>
              <w:bottom w:val="single" w:sz="4" w:space="0" w:color="auto"/>
            </w:tcBorders>
          </w:tcPr>
          <w:p w14:paraId="7616E0E0" w14:textId="77777777" w:rsidR="00097D51" w:rsidRPr="0026049B" w:rsidRDefault="00097D51" w:rsidP="00097D51">
            <w:pPr>
              <w:pStyle w:val="TAC"/>
              <w:rPr>
                <w:rFonts w:cs="v4.2.0"/>
              </w:rPr>
            </w:pPr>
            <w:r w:rsidRPr="0026049B">
              <w:t>Config 1</w:t>
            </w:r>
          </w:p>
        </w:tc>
        <w:tc>
          <w:tcPr>
            <w:tcW w:w="1634" w:type="dxa"/>
            <w:gridSpan w:val="2"/>
            <w:tcBorders>
              <w:bottom w:val="single" w:sz="4" w:space="0" w:color="auto"/>
            </w:tcBorders>
          </w:tcPr>
          <w:p w14:paraId="66BDE357" w14:textId="77777777" w:rsidR="00097D51" w:rsidRPr="0026049B" w:rsidRDefault="00097D51" w:rsidP="00097D51">
            <w:pPr>
              <w:pStyle w:val="TAC"/>
            </w:pPr>
            <w:r w:rsidRPr="0026049B">
              <w:rPr>
                <w:rFonts w:cs="v4.2.0"/>
              </w:rPr>
              <w:t>1</w:t>
            </w:r>
          </w:p>
        </w:tc>
        <w:tc>
          <w:tcPr>
            <w:tcW w:w="1523" w:type="dxa"/>
            <w:gridSpan w:val="2"/>
            <w:tcBorders>
              <w:bottom w:val="single" w:sz="4" w:space="0" w:color="auto"/>
            </w:tcBorders>
          </w:tcPr>
          <w:p w14:paraId="1DC76516" w14:textId="77777777" w:rsidR="00097D51" w:rsidRPr="0026049B" w:rsidRDefault="00097D51" w:rsidP="00097D51">
            <w:pPr>
              <w:pStyle w:val="TAC"/>
            </w:pPr>
            <w:r w:rsidRPr="0026049B">
              <w:rPr>
                <w:rFonts w:cs="v4.2.0"/>
              </w:rPr>
              <w:t>2</w:t>
            </w:r>
          </w:p>
        </w:tc>
        <w:tc>
          <w:tcPr>
            <w:tcW w:w="1706" w:type="dxa"/>
            <w:gridSpan w:val="2"/>
            <w:tcBorders>
              <w:bottom w:val="single" w:sz="4" w:space="0" w:color="auto"/>
            </w:tcBorders>
          </w:tcPr>
          <w:p w14:paraId="057DC6BA" w14:textId="77777777" w:rsidR="00097D51" w:rsidRPr="0026049B" w:rsidRDefault="00097D51" w:rsidP="00097D51">
            <w:pPr>
              <w:pStyle w:val="TAC"/>
              <w:rPr>
                <w:rFonts w:eastAsia="SimSun" w:cs="v4.2.0"/>
                <w:lang w:val="en-US" w:eastAsia="zh-CN"/>
              </w:rPr>
            </w:pPr>
            <w:r w:rsidRPr="0026049B">
              <w:rPr>
                <w:rFonts w:eastAsia="SimSun" w:cs="v4.2.0" w:hint="eastAsia"/>
                <w:lang w:val="en-US" w:eastAsia="zh-CN"/>
              </w:rPr>
              <w:t>3</w:t>
            </w:r>
          </w:p>
        </w:tc>
      </w:tr>
      <w:tr w:rsidR="00097D51" w:rsidRPr="0026049B" w14:paraId="147A99ED" w14:textId="77777777" w:rsidTr="00DC2482">
        <w:trPr>
          <w:cantSplit/>
          <w:trHeight w:val="150"/>
        </w:trPr>
        <w:tc>
          <w:tcPr>
            <w:tcW w:w="2274" w:type="dxa"/>
            <w:gridSpan w:val="2"/>
            <w:tcBorders>
              <w:left w:val="single" w:sz="4" w:space="0" w:color="auto"/>
            </w:tcBorders>
          </w:tcPr>
          <w:p w14:paraId="62058C9E" w14:textId="77777777" w:rsidR="00097D51" w:rsidRPr="0026049B" w:rsidRDefault="00097D51" w:rsidP="00097D51">
            <w:pPr>
              <w:pStyle w:val="TAL"/>
            </w:pPr>
            <w:r w:rsidRPr="0026049B">
              <w:t>Duplex mode</w:t>
            </w:r>
          </w:p>
        </w:tc>
        <w:tc>
          <w:tcPr>
            <w:tcW w:w="928" w:type="dxa"/>
          </w:tcPr>
          <w:p w14:paraId="09F07A2B"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698B8542" w14:textId="77777777" w:rsidR="00097D51" w:rsidRPr="0026049B" w:rsidRDefault="00097D51" w:rsidP="00097D51">
            <w:pPr>
              <w:pStyle w:val="TAC"/>
            </w:pPr>
            <w:r w:rsidRPr="0026049B">
              <w:t>Config 1</w:t>
            </w:r>
          </w:p>
        </w:tc>
        <w:tc>
          <w:tcPr>
            <w:tcW w:w="1634" w:type="dxa"/>
            <w:gridSpan w:val="2"/>
            <w:tcBorders>
              <w:bottom w:val="single" w:sz="4" w:space="0" w:color="auto"/>
            </w:tcBorders>
          </w:tcPr>
          <w:p w14:paraId="28841350" w14:textId="77777777" w:rsidR="00097D51" w:rsidRPr="0026049B" w:rsidRDefault="00097D51" w:rsidP="00097D51">
            <w:pPr>
              <w:pStyle w:val="TAC"/>
            </w:pPr>
            <w:r w:rsidRPr="0026049B">
              <w:t>TDD</w:t>
            </w:r>
          </w:p>
        </w:tc>
        <w:tc>
          <w:tcPr>
            <w:tcW w:w="1523" w:type="dxa"/>
            <w:gridSpan w:val="2"/>
            <w:tcBorders>
              <w:bottom w:val="single" w:sz="4" w:space="0" w:color="auto"/>
            </w:tcBorders>
          </w:tcPr>
          <w:p w14:paraId="6DE5B1D6" w14:textId="77777777" w:rsidR="00097D51" w:rsidRPr="0026049B" w:rsidRDefault="00097D51" w:rsidP="00097D51">
            <w:pPr>
              <w:pStyle w:val="TAC"/>
            </w:pPr>
            <w:r w:rsidRPr="0026049B">
              <w:t>TDD</w:t>
            </w:r>
          </w:p>
        </w:tc>
        <w:tc>
          <w:tcPr>
            <w:tcW w:w="1706" w:type="dxa"/>
            <w:gridSpan w:val="2"/>
            <w:tcBorders>
              <w:bottom w:val="single" w:sz="4" w:space="0" w:color="auto"/>
            </w:tcBorders>
          </w:tcPr>
          <w:p w14:paraId="1FE44D6A" w14:textId="77777777" w:rsidR="00097D51" w:rsidRPr="0026049B" w:rsidRDefault="00097D51" w:rsidP="00097D51">
            <w:pPr>
              <w:pStyle w:val="TAC"/>
            </w:pPr>
            <w:r w:rsidRPr="0026049B">
              <w:t>TDD</w:t>
            </w:r>
          </w:p>
        </w:tc>
      </w:tr>
      <w:tr w:rsidR="00097D51" w:rsidRPr="0026049B" w14:paraId="030E4ADB" w14:textId="77777777" w:rsidTr="00DC2482">
        <w:trPr>
          <w:cantSplit/>
          <w:trHeight w:val="150"/>
        </w:trPr>
        <w:tc>
          <w:tcPr>
            <w:tcW w:w="2274" w:type="dxa"/>
            <w:gridSpan w:val="2"/>
            <w:tcBorders>
              <w:left w:val="single" w:sz="4" w:space="0" w:color="auto"/>
            </w:tcBorders>
          </w:tcPr>
          <w:p w14:paraId="3E6FD856" w14:textId="77777777" w:rsidR="00097D51" w:rsidRPr="0026049B" w:rsidRDefault="00097D51" w:rsidP="00097D51">
            <w:pPr>
              <w:pStyle w:val="TAL"/>
            </w:pPr>
            <w:r w:rsidRPr="0026049B">
              <w:rPr>
                <w:bCs/>
              </w:rPr>
              <w:t>TDD configuration</w:t>
            </w:r>
          </w:p>
        </w:tc>
        <w:tc>
          <w:tcPr>
            <w:tcW w:w="928" w:type="dxa"/>
          </w:tcPr>
          <w:p w14:paraId="63CB40C5"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0780A421" w14:textId="77777777" w:rsidR="00097D51" w:rsidRPr="0026049B" w:rsidRDefault="00097D51" w:rsidP="00097D51">
            <w:pPr>
              <w:pStyle w:val="TAC"/>
            </w:pPr>
            <w:r w:rsidRPr="0026049B">
              <w:t>Config 1</w:t>
            </w:r>
          </w:p>
        </w:tc>
        <w:tc>
          <w:tcPr>
            <w:tcW w:w="1634" w:type="dxa"/>
            <w:gridSpan w:val="2"/>
            <w:tcBorders>
              <w:bottom w:val="single" w:sz="4" w:space="0" w:color="auto"/>
            </w:tcBorders>
          </w:tcPr>
          <w:p w14:paraId="6D25424E" w14:textId="77777777" w:rsidR="00097D51" w:rsidRPr="0026049B" w:rsidRDefault="00097D51" w:rsidP="00097D51">
            <w:pPr>
              <w:pStyle w:val="TAC"/>
            </w:pPr>
            <w:r w:rsidRPr="0026049B">
              <w:t>TDDConf.3.1</w:t>
            </w:r>
          </w:p>
        </w:tc>
        <w:tc>
          <w:tcPr>
            <w:tcW w:w="1523" w:type="dxa"/>
            <w:gridSpan w:val="2"/>
            <w:tcBorders>
              <w:bottom w:val="single" w:sz="4" w:space="0" w:color="auto"/>
            </w:tcBorders>
          </w:tcPr>
          <w:p w14:paraId="496D8CA4" w14:textId="77777777" w:rsidR="00097D51" w:rsidRPr="0026049B" w:rsidRDefault="00097D51" w:rsidP="00097D51">
            <w:pPr>
              <w:pStyle w:val="TAC"/>
            </w:pPr>
            <w:r w:rsidRPr="0026049B">
              <w:t>TDDConf.3.1</w:t>
            </w:r>
          </w:p>
        </w:tc>
        <w:tc>
          <w:tcPr>
            <w:tcW w:w="1706" w:type="dxa"/>
            <w:gridSpan w:val="2"/>
            <w:tcBorders>
              <w:bottom w:val="single" w:sz="4" w:space="0" w:color="auto"/>
            </w:tcBorders>
          </w:tcPr>
          <w:p w14:paraId="0AB95569" w14:textId="77777777" w:rsidR="00097D51" w:rsidRPr="0026049B" w:rsidRDefault="00097D51" w:rsidP="00097D51">
            <w:pPr>
              <w:pStyle w:val="TAC"/>
            </w:pPr>
            <w:r w:rsidRPr="0026049B">
              <w:t>TDDConf.3.1</w:t>
            </w:r>
          </w:p>
        </w:tc>
      </w:tr>
      <w:tr w:rsidR="00097D51" w:rsidRPr="0026049B" w14:paraId="18EF888B" w14:textId="77777777" w:rsidTr="00DC2482">
        <w:trPr>
          <w:cantSplit/>
          <w:trHeight w:val="150"/>
        </w:trPr>
        <w:tc>
          <w:tcPr>
            <w:tcW w:w="2274" w:type="dxa"/>
            <w:gridSpan w:val="2"/>
            <w:tcBorders>
              <w:left w:val="single" w:sz="4" w:space="0" w:color="auto"/>
            </w:tcBorders>
          </w:tcPr>
          <w:p w14:paraId="565A5F64" w14:textId="77777777" w:rsidR="00097D51" w:rsidRPr="0026049B" w:rsidRDefault="00097D51" w:rsidP="00097D51">
            <w:pPr>
              <w:pStyle w:val="TAL"/>
            </w:pPr>
            <w:r w:rsidRPr="0026049B">
              <w:rPr>
                <w:bCs/>
              </w:rPr>
              <w:t>BW</w:t>
            </w:r>
            <w:r w:rsidRPr="0026049B">
              <w:rPr>
                <w:vertAlign w:val="subscript"/>
              </w:rPr>
              <w:t>channel</w:t>
            </w:r>
          </w:p>
        </w:tc>
        <w:tc>
          <w:tcPr>
            <w:tcW w:w="928" w:type="dxa"/>
          </w:tcPr>
          <w:p w14:paraId="640A6322" w14:textId="77777777" w:rsidR="00097D51" w:rsidRPr="0026049B" w:rsidRDefault="00097D51" w:rsidP="00097D51">
            <w:pPr>
              <w:pStyle w:val="TAC"/>
            </w:pPr>
            <w:r w:rsidRPr="0026049B">
              <w:rPr>
                <w:rFonts w:cs="v4.2.0"/>
              </w:rPr>
              <w:t>MHz</w:t>
            </w:r>
          </w:p>
        </w:tc>
        <w:tc>
          <w:tcPr>
            <w:tcW w:w="1790" w:type="dxa"/>
            <w:tcBorders>
              <w:bottom w:val="single" w:sz="4" w:space="0" w:color="auto"/>
            </w:tcBorders>
            <w:vAlign w:val="center"/>
          </w:tcPr>
          <w:p w14:paraId="7D89FE18"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31E5CA64"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c>
          <w:tcPr>
            <w:tcW w:w="1523" w:type="dxa"/>
            <w:gridSpan w:val="2"/>
            <w:tcBorders>
              <w:bottom w:val="single" w:sz="4" w:space="0" w:color="auto"/>
            </w:tcBorders>
            <w:vAlign w:val="center"/>
          </w:tcPr>
          <w:p w14:paraId="579238EA"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c>
          <w:tcPr>
            <w:tcW w:w="1706" w:type="dxa"/>
            <w:gridSpan w:val="2"/>
            <w:tcBorders>
              <w:bottom w:val="single" w:sz="4" w:space="0" w:color="auto"/>
            </w:tcBorders>
            <w:vAlign w:val="center"/>
          </w:tcPr>
          <w:p w14:paraId="1F9E5A01"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r>
      <w:tr w:rsidR="00097D51" w:rsidRPr="0026049B" w14:paraId="458C466D" w14:textId="77777777" w:rsidTr="00DC2482">
        <w:trPr>
          <w:cantSplit/>
          <w:trHeight w:val="150"/>
        </w:trPr>
        <w:tc>
          <w:tcPr>
            <w:tcW w:w="2274" w:type="dxa"/>
            <w:gridSpan w:val="2"/>
            <w:tcBorders>
              <w:left w:val="single" w:sz="4" w:space="0" w:color="auto"/>
            </w:tcBorders>
          </w:tcPr>
          <w:p w14:paraId="38560E78" w14:textId="77777777" w:rsidR="00097D51" w:rsidRPr="0026049B" w:rsidRDefault="00097D51" w:rsidP="00097D51">
            <w:pPr>
              <w:pStyle w:val="TAL"/>
              <w:rPr>
                <w:bCs/>
              </w:rPr>
            </w:pPr>
            <w:r w:rsidRPr="0026049B">
              <w:rPr>
                <w:lang w:val="en-US"/>
              </w:rPr>
              <w:t>Data RBs allocated</w:t>
            </w:r>
          </w:p>
        </w:tc>
        <w:tc>
          <w:tcPr>
            <w:tcW w:w="928" w:type="dxa"/>
          </w:tcPr>
          <w:p w14:paraId="5875E07E"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3D3225E1"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47E3F5FD" w14:textId="77777777" w:rsidR="00097D51" w:rsidRPr="0026049B" w:rsidRDefault="00097D51" w:rsidP="00097D51">
            <w:pPr>
              <w:pStyle w:val="TAC"/>
              <w:rPr>
                <w:szCs w:val="18"/>
              </w:rPr>
            </w:pPr>
            <w:r w:rsidRPr="0026049B">
              <w:rPr>
                <w:lang w:val="en-US"/>
              </w:rPr>
              <w:t>66</w:t>
            </w:r>
          </w:p>
        </w:tc>
        <w:tc>
          <w:tcPr>
            <w:tcW w:w="1523" w:type="dxa"/>
            <w:gridSpan w:val="2"/>
            <w:tcBorders>
              <w:bottom w:val="single" w:sz="4" w:space="0" w:color="auto"/>
            </w:tcBorders>
            <w:vAlign w:val="center"/>
          </w:tcPr>
          <w:p w14:paraId="0F60CF2B" w14:textId="77777777" w:rsidR="00097D51" w:rsidRPr="0026049B" w:rsidRDefault="00097D51" w:rsidP="00097D51">
            <w:pPr>
              <w:pStyle w:val="TAC"/>
              <w:rPr>
                <w:szCs w:val="18"/>
              </w:rPr>
            </w:pPr>
            <w:r w:rsidRPr="0026049B">
              <w:rPr>
                <w:lang w:val="en-US"/>
              </w:rPr>
              <w:t>66</w:t>
            </w:r>
          </w:p>
        </w:tc>
        <w:tc>
          <w:tcPr>
            <w:tcW w:w="1706" w:type="dxa"/>
            <w:gridSpan w:val="2"/>
            <w:tcBorders>
              <w:bottom w:val="single" w:sz="4" w:space="0" w:color="auto"/>
            </w:tcBorders>
            <w:vAlign w:val="center"/>
          </w:tcPr>
          <w:p w14:paraId="0FF85973" w14:textId="77777777" w:rsidR="00097D51" w:rsidRPr="0026049B" w:rsidRDefault="00097D51" w:rsidP="00097D51">
            <w:pPr>
              <w:pStyle w:val="TAC"/>
              <w:rPr>
                <w:szCs w:val="18"/>
                <w:lang w:val="en-US"/>
              </w:rPr>
            </w:pPr>
            <w:r w:rsidRPr="0026049B">
              <w:rPr>
                <w:lang w:val="en-US"/>
              </w:rPr>
              <w:t>66</w:t>
            </w:r>
          </w:p>
        </w:tc>
      </w:tr>
      <w:tr w:rsidR="00097D51" w:rsidRPr="0026049B" w14:paraId="61C86C82" w14:textId="77777777" w:rsidTr="00DC2482">
        <w:trPr>
          <w:cantSplit/>
          <w:trHeight w:val="81"/>
        </w:trPr>
        <w:tc>
          <w:tcPr>
            <w:tcW w:w="2274" w:type="dxa"/>
            <w:gridSpan w:val="2"/>
            <w:tcBorders>
              <w:left w:val="single" w:sz="4" w:space="0" w:color="auto"/>
            </w:tcBorders>
          </w:tcPr>
          <w:p w14:paraId="31769F89" w14:textId="77777777" w:rsidR="00097D51" w:rsidRPr="0026049B" w:rsidRDefault="00097D51" w:rsidP="00097D51">
            <w:pPr>
              <w:pStyle w:val="TAL"/>
              <w:rPr>
                <w:bCs/>
              </w:rPr>
            </w:pPr>
            <w:r w:rsidRPr="0026049B">
              <w:t>BWP BW</w:t>
            </w:r>
          </w:p>
        </w:tc>
        <w:tc>
          <w:tcPr>
            <w:tcW w:w="928" w:type="dxa"/>
          </w:tcPr>
          <w:p w14:paraId="2ED31FBD" w14:textId="77777777" w:rsidR="00097D51" w:rsidRPr="0026049B" w:rsidRDefault="00097D51" w:rsidP="00097D51">
            <w:pPr>
              <w:pStyle w:val="TAC"/>
            </w:pPr>
            <w:r w:rsidRPr="0026049B">
              <w:t>MHz</w:t>
            </w:r>
          </w:p>
        </w:tc>
        <w:tc>
          <w:tcPr>
            <w:tcW w:w="1790" w:type="dxa"/>
            <w:tcBorders>
              <w:bottom w:val="single" w:sz="4" w:space="0" w:color="auto"/>
            </w:tcBorders>
            <w:vAlign w:val="center"/>
          </w:tcPr>
          <w:p w14:paraId="74756EB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58269477"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c>
          <w:tcPr>
            <w:tcW w:w="1523" w:type="dxa"/>
            <w:gridSpan w:val="2"/>
            <w:tcBorders>
              <w:bottom w:val="single" w:sz="4" w:space="0" w:color="auto"/>
            </w:tcBorders>
            <w:vAlign w:val="center"/>
          </w:tcPr>
          <w:p w14:paraId="5B1A7577"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c>
          <w:tcPr>
            <w:tcW w:w="1706" w:type="dxa"/>
            <w:gridSpan w:val="2"/>
            <w:tcBorders>
              <w:bottom w:val="single" w:sz="4" w:space="0" w:color="auto"/>
            </w:tcBorders>
            <w:vAlign w:val="center"/>
          </w:tcPr>
          <w:p w14:paraId="21194713" w14:textId="77777777" w:rsidR="00097D51" w:rsidRPr="0026049B" w:rsidRDefault="00097D51" w:rsidP="00097D51">
            <w:pPr>
              <w:pStyle w:val="TAC"/>
              <w:rPr>
                <w:szCs w:val="18"/>
              </w:rPr>
            </w:pPr>
            <w:r w:rsidRPr="0026049B">
              <w:rPr>
                <w:szCs w:val="18"/>
              </w:rPr>
              <w:t>100: N</w:t>
            </w:r>
            <w:r w:rsidRPr="0026049B">
              <w:rPr>
                <w:szCs w:val="18"/>
                <w:vertAlign w:val="subscript"/>
              </w:rPr>
              <w:t xml:space="preserve">RB,c </w:t>
            </w:r>
            <w:r w:rsidRPr="0026049B">
              <w:rPr>
                <w:szCs w:val="18"/>
              </w:rPr>
              <w:t>= 66</w:t>
            </w:r>
          </w:p>
        </w:tc>
      </w:tr>
      <w:tr w:rsidR="00097D51" w:rsidRPr="0026049B" w14:paraId="701E039E" w14:textId="77777777" w:rsidTr="00DC2482">
        <w:trPr>
          <w:cantSplit/>
          <w:trHeight w:val="259"/>
        </w:trPr>
        <w:tc>
          <w:tcPr>
            <w:tcW w:w="1247" w:type="dxa"/>
            <w:tcBorders>
              <w:left w:val="single" w:sz="4" w:space="0" w:color="auto"/>
              <w:bottom w:val="nil"/>
            </w:tcBorders>
          </w:tcPr>
          <w:p w14:paraId="60F79170" w14:textId="77777777" w:rsidR="00097D51" w:rsidRPr="0026049B" w:rsidRDefault="00097D51" w:rsidP="00097D51">
            <w:pPr>
              <w:pStyle w:val="TAL"/>
              <w:rPr>
                <w:lang w:val="en-US"/>
              </w:rPr>
            </w:pPr>
            <w:r w:rsidRPr="0026049B">
              <w:rPr>
                <w:lang w:val="en-US"/>
              </w:rPr>
              <w:t>BWP configuration</w:t>
            </w:r>
          </w:p>
        </w:tc>
        <w:tc>
          <w:tcPr>
            <w:tcW w:w="1027" w:type="dxa"/>
            <w:tcBorders>
              <w:left w:val="single" w:sz="4" w:space="0" w:color="auto"/>
            </w:tcBorders>
          </w:tcPr>
          <w:p w14:paraId="14936A34" w14:textId="77777777" w:rsidR="00097D51" w:rsidRPr="0026049B" w:rsidRDefault="00097D51" w:rsidP="00097D51">
            <w:pPr>
              <w:pStyle w:val="TAL"/>
              <w:rPr>
                <w:lang w:val="en-US"/>
              </w:rPr>
            </w:pPr>
            <w:r w:rsidRPr="0026049B">
              <w:rPr>
                <w:lang w:val="en-US"/>
              </w:rPr>
              <w:t>Initial DL BWP</w:t>
            </w:r>
          </w:p>
        </w:tc>
        <w:tc>
          <w:tcPr>
            <w:tcW w:w="928" w:type="dxa"/>
            <w:tcBorders>
              <w:bottom w:val="single" w:sz="4" w:space="0" w:color="auto"/>
            </w:tcBorders>
          </w:tcPr>
          <w:p w14:paraId="765E11AC" w14:textId="77777777" w:rsidR="00097D51" w:rsidRPr="0026049B" w:rsidRDefault="00097D51" w:rsidP="00097D51">
            <w:pPr>
              <w:pStyle w:val="TAC"/>
              <w:rPr>
                <w:lang w:val="en-US"/>
              </w:rPr>
            </w:pPr>
          </w:p>
        </w:tc>
        <w:tc>
          <w:tcPr>
            <w:tcW w:w="1790" w:type="dxa"/>
            <w:tcBorders>
              <w:bottom w:val="nil"/>
            </w:tcBorders>
            <w:vAlign w:val="center"/>
          </w:tcPr>
          <w:p w14:paraId="11D8E9F3"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tcPr>
          <w:p w14:paraId="4993C97F" w14:textId="77777777" w:rsidR="00097D51" w:rsidRPr="0026049B" w:rsidRDefault="00097D51" w:rsidP="00097D51">
            <w:pPr>
              <w:pStyle w:val="TAC"/>
              <w:rPr>
                <w:lang w:val="en-US"/>
              </w:rPr>
            </w:pPr>
            <w:r w:rsidRPr="0026049B">
              <w:rPr>
                <w:lang w:val="en-US"/>
              </w:rPr>
              <w:t>DLBWP.0.1</w:t>
            </w:r>
          </w:p>
        </w:tc>
        <w:tc>
          <w:tcPr>
            <w:tcW w:w="1523" w:type="dxa"/>
            <w:gridSpan w:val="2"/>
            <w:tcBorders>
              <w:bottom w:val="single" w:sz="4" w:space="0" w:color="auto"/>
            </w:tcBorders>
          </w:tcPr>
          <w:p w14:paraId="45A5EC25"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tcPr>
          <w:p w14:paraId="09612D93" w14:textId="77777777" w:rsidR="00097D51" w:rsidRPr="0026049B" w:rsidRDefault="00097D51" w:rsidP="00097D51">
            <w:pPr>
              <w:pStyle w:val="TAC"/>
              <w:rPr>
                <w:lang w:val="en-US"/>
              </w:rPr>
            </w:pPr>
            <w:r w:rsidRPr="0026049B">
              <w:rPr>
                <w:lang w:val="en-US"/>
              </w:rPr>
              <w:t>N/A</w:t>
            </w:r>
          </w:p>
        </w:tc>
      </w:tr>
      <w:tr w:rsidR="00097D51" w:rsidRPr="0026049B" w14:paraId="4E4A12F4" w14:textId="77777777" w:rsidTr="00DC2482">
        <w:trPr>
          <w:cantSplit/>
          <w:trHeight w:val="259"/>
        </w:trPr>
        <w:tc>
          <w:tcPr>
            <w:tcW w:w="1247" w:type="dxa"/>
            <w:tcBorders>
              <w:top w:val="nil"/>
              <w:left w:val="single" w:sz="4" w:space="0" w:color="auto"/>
              <w:bottom w:val="nil"/>
            </w:tcBorders>
          </w:tcPr>
          <w:p w14:paraId="4A7DAC79" w14:textId="77777777" w:rsidR="00097D51" w:rsidRPr="0026049B" w:rsidRDefault="00097D51" w:rsidP="00097D51">
            <w:pPr>
              <w:pStyle w:val="TAL"/>
              <w:rPr>
                <w:lang w:val="en-US"/>
              </w:rPr>
            </w:pPr>
          </w:p>
        </w:tc>
        <w:tc>
          <w:tcPr>
            <w:tcW w:w="1027" w:type="dxa"/>
            <w:tcBorders>
              <w:left w:val="single" w:sz="4" w:space="0" w:color="auto"/>
            </w:tcBorders>
          </w:tcPr>
          <w:p w14:paraId="524E8356" w14:textId="77777777" w:rsidR="00097D51" w:rsidRPr="0026049B" w:rsidRDefault="00097D51" w:rsidP="00097D51">
            <w:pPr>
              <w:pStyle w:val="TAL"/>
              <w:rPr>
                <w:lang w:val="en-US"/>
              </w:rPr>
            </w:pPr>
            <w:r w:rsidRPr="0026049B">
              <w:rPr>
                <w:lang w:val="en-US"/>
              </w:rPr>
              <w:t>Initial UL BWP</w:t>
            </w:r>
          </w:p>
        </w:tc>
        <w:tc>
          <w:tcPr>
            <w:tcW w:w="928" w:type="dxa"/>
            <w:tcBorders>
              <w:bottom w:val="single" w:sz="4" w:space="0" w:color="auto"/>
            </w:tcBorders>
          </w:tcPr>
          <w:p w14:paraId="29114ADE" w14:textId="77777777" w:rsidR="00097D51" w:rsidRPr="0026049B" w:rsidRDefault="00097D51" w:rsidP="00097D51">
            <w:pPr>
              <w:pStyle w:val="TAC"/>
              <w:rPr>
                <w:lang w:val="en-US"/>
              </w:rPr>
            </w:pPr>
          </w:p>
        </w:tc>
        <w:tc>
          <w:tcPr>
            <w:tcW w:w="1790" w:type="dxa"/>
            <w:tcBorders>
              <w:top w:val="nil"/>
              <w:bottom w:val="nil"/>
            </w:tcBorders>
            <w:vAlign w:val="center"/>
          </w:tcPr>
          <w:p w14:paraId="1771EB36" w14:textId="77777777" w:rsidR="00097D51" w:rsidRPr="0026049B" w:rsidRDefault="00097D51" w:rsidP="00097D51">
            <w:pPr>
              <w:pStyle w:val="TAC"/>
              <w:rPr>
                <w:lang w:val="en-US"/>
              </w:rPr>
            </w:pPr>
          </w:p>
        </w:tc>
        <w:tc>
          <w:tcPr>
            <w:tcW w:w="1634" w:type="dxa"/>
            <w:gridSpan w:val="2"/>
            <w:tcBorders>
              <w:bottom w:val="single" w:sz="4" w:space="0" w:color="auto"/>
            </w:tcBorders>
            <w:vAlign w:val="center"/>
          </w:tcPr>
          <w:p w14:paraId="085931D0" w14:textId="77777777" w:rsidR="00097D51" w:rsidRPr="0026049B" w:rsidRDefault="00097D51" w:rsidP="00097D51">
            <w:pPr>
              <w:pStyle w:val="TAC"/>
              <w:rPr>
                <w:lang w:val="en-US"/>
              </w:rPr>
            </w:pPr>
            <w:r w:rsidRPr="0026049B">
              <w:rPr>
                <w:lang w:val="en-US"/>
              </w:rPr>
              <w:t>ULBWP.0.1</w:t>
            </w:r>
          </w:p>
        </w:tc>
        <w:tc>
          <w:tcPr>
            <w:tcW w:w="1523" w:type="dxa"/>
            <w:gridSpan w:val="2"/>
            <w:tcBorders>
              <w:bottom w:val="single" w:sz="4" w:space="0" w:color="auto"/>
            </w:tcBorders>
            <w:vAlign w:val="center"/>
          </w:tcPr>
          <w:p w14:paraId="60D8BF11"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vAlign w:val="center"/>
          </w:tcPr>
          <w:p w14:paraId="7626EC74" w14:textId="77777777" w:rsidR="00097D51" w:rsidRPr="0026049B" w:rsidRDefault="00097D51" w:rsidP="00097D51">
            <w:pPr>
              <w:pStyle w:val="TAC"/>
              <w:rPr>
                <w:lang w:val="en-US"/>
              </w:rPr>
            </w:pPr>
            <w:r w:rsidRPr="0026049B">
              <w:rPr>
                <w:lang w:val="en-US"/>
              </w:rPr>
              <w:t>N/A</w:t>
            </w:r>
          </w:p>
        </w:tc>
      </w:tr>
      <w:tr w:rsidR="00097D51" w:rsidRPr="0026049B" w14:paraId="3CC1556C" w14:textId="77777777" w:rsidTr="00DC2482">
        <w:trPr>
          <w:cantSplit/>
          <w:trHeight w:val="232"/>
        </w:trPr>
        <w:tc>
          <w:tcPr>
            <w:tcW w:w="1247" w:type="dxa"/>
            <w:tcBorders>
              <w:top w:val="nil"/>
              <w:left w:val="single" w:sz="4" w:space="0" w:color="auto"/>
              <w:bottom w:val="nil"/>
            </w:tcBorders>
          </w:tcPr>
          <w:p w14:paraId="0AC5FB60" w14:textId="77777777" w:rsidR="00097D51" w:rsidRPr="0026049B" w:rsidRDefault="00097D51" w:rsidP="00097D51">
            <w:pPr>
              <w:pStyle w:val="TAL"/>
              <w:rPr>
                <w:lang w:val="en-US"/>
              </w:rPr>
            </w:pPr>
          </w:p>
        </w:tc>
        <w:tc>
          <w:tcPr>
            <w:tcW w:w="1027" w:type="dxa"/>
            <w:tcBorders>
              <w:left w:val="single" w:sz="4" w:space="0" w:color="auto"/>
            </w:tcBorders>
          </w:tcPr>
          <w:p w14:paraId="68495875" w14:textId="77777777" w:rsidR="00097D51" w:rsidRPr="0026049B" w:rsidRDefault="00097D51" w:rsidP="00097D51">
            <w:pPr>
              <w:pStyle w:val="TAL"/>
              <w:rPr>
                <w:lang w:val="en-US"/>
              </w:rPr>
            </w:pPr>
            <w:r w:rsidRPr="0026049B">
              <w:rPr>
                <w:lang w:val="en-US"/>
              </w:rPr>
              <w:t>Dedicated DL BWP</w:t>
            </w:r>
          </w:p>
        </w:tc>
        <w:tc>
          <w:tcPr>
            <w:tcW w:w="928" w:type="dxa"/>
            <w:tcBorders>
              <w:bottom w:val="single" w:sz="4" w:space="0" w:color="auto"/>
            </w:tcBorders>
          </w:tcPr>
          <w:p w14:paraId="60D35E63" w14:textId="77777777" w:rsidR="00097D51" w:rsidRPr="0026049B" w:rsidRDefault="00097D51" w:rsidP="00097D51">
            <w:pPr>
              <w:pStyle w:val="TAC"/>
              <w:rPr>
                <w:lang w:val="en-US"/>
              </w:rPr>
            </w:pPr>
          </w:p>
        </w:tc>
        <w:tc>
          <w:tcPr>
            <w:tcW w:w="1790" w:type="dxa"/>
            <w:tcBorders>
              <w:top w:val="nil"/>
              <w:bottom w:val="nil"/>
            </w:tcBorders>
            <w:vAlign w:val="center"/>
          </w:tcPr>
          <w:p w14:paraId="27D8ECA9" w14:textId="77777777" w:rsidR="00097D51" w:rsidRPr="0026049B" w:rsidRDefault="00097D51" w:rsidP="00097D51">
            <w:pPr>
              <w:pStyle w:val="TAC"/>
              <w:rPr>
                <w:lang w:val="en-US"/>
              </w:rPr>
            </w:pPr>
          </w:p>
        </w:tc>
        <w:tc>
          <w:tcPr>
            <w:tcW w:w="1634" w:type="dxa"/>
            <w:gridSpan w:val="2"/>
            <w:tcBorders>
              <w:bottom w:val="single" w:sz="4" w:space="0" w:color="auto"/>
            </w:tcBorders>
          </w:tcPr>
          <w:p w14:paraId="47FBCA10" w14:textId="77777777" w:rsidR="00097D51" w:rsidRPr="0026049B" w:rsidRDefault="00097D51" w:rsidP="00097D51">
            <w:pPr>
              <w:pStyle w:val="TAC"/>
              <w:rPr>
                <w:lang w:val="en-US"/>
              </w:rPr>
            </w:pPr>
            <w:r w:rsidRPr="0026049B">
              <w:rPr>
                <w:lang w:val="en-US"/>
              </w:rPr>
              <w:t>DLBWP.1.1</w:t>
            </w:r>
          </w:p>
        </w:tc>
        <w:tc>
          <w:tcPr>
            <w:tcW w:w="1523" w:type="dxa"/>
            <w:gridSpan w:val="2"/>
            <w:tcBorders>
              <w:bottom w:val="single" w:sz="4" w:space="0" w:color="auto"/>
            </w:tcBorders>
          </w:tcPr>
          <w:p w14:paraId="2183AA45"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tcPr>
          <w:p w14:paraId="5327E677" w14:textId="77777777" w:rsidR="00097D51" w:rsidRPr="0026049B" w:rsidRDefault="00097D51" w:rsidP="00097D51">
            <w:pPr>
              <w:pStyle w:val="TAC"/>
              <w:rPr>
                <w:lang w:val="en-US"/>
              </w:rPr>
            </w:pPr>
            <w:r w:rsidRPr="0026049B">
              <w:rPr>
                <w:lang w:val="en-US"/>
              </w:rPr>
              <w:t>N/A</w:t>
            </w:r>
          </w:p>
        </w:tc>
      </w:tr>
      <w:tr w:rsidR="00097D51" w:rsidRPr="0026049B" w14:paraId="064B300C" w14:textId="77777777" w:rsidTr="00DC2482">
        <w:trPr>
          <w:cantSplit/>
          <w:trHeight w:val="213"/>
        </w:trPr>
        <w:tc>
          <w:tcPr>
            <w:tcW w:w="1247" w:type="dxa"/>
            <w:tcBorders>
              <w:top w:val="nil"/>
              <w:left w:val="single" w:sz="4" w:space="0" w:color="auto"/>
              <w:bottom w:val="single" w:sz="4" w:space="0" w:color="auto"/>
            </w:tcBorders>
          </w:tcPr>
          <w:p w14:paraId="5FF6E32E" w14:textId="77777777" w:rsidR="00097D51" w:rsidRPr="0026049B" w:rsidRDefault="00097D51" w:rsidP="00097D51">
            <w:pPr>
              <w:pStyle w:val="TAL"/>
              <w:rPr>
                <w:lang w:val="en-US"/>
              </w:rPr>
            </w:pPr>
          </w:p>
        </w:tc>
        <w:tc>
          <w:tcPr>
            <w:tcW w:w="1027" w:type="dxa"/>
            <w:tcBorders>
              <w:left w:val="single" w:sz="4" w:space="0" w:color="auto"/>
              <w:bottom w:val="single" w:sz="4" w:space="0" w:color="auto"/>
            </w:tcBorders>
          </w:tcPr>
          <w:p w14:paraId="1D763879" w14:textId="77777777" w:rsidR="00097D51" w:rsidRPr="0026049B" w:rsidRDefault="00097D51" w:rsidP="00097D51">
            <w:pPr>
              <w:pStyle w:val="TAL"/>
              <w:rPr>
                <w:lang w:val="en-US"/>
              </w:rPr>
            </w:pPr>
            <w:r w:rsidRPr="0026049B">
              <w:rPr>
                <w:lang w:val="en-US"/>
              </w:rPr>
              <w:t>Dedicated UL BWP</w:t>
            </w:r>
          </w:p>
        </w:tc>
        <w:tc>
          <w:tcPr>
            <w:tcW w:w="928" w:type="dxa"/>
            <w:tcBorders>
              <w:bottom w:val="single" w:sz="4" w:space="0" w:color="auto"/>
            </w:tcBorders>
          </w:tcPr>
          <w:p w14:paraId="5B614ED9" w14:textId="77777777" w:rsidR="00097D51" w:rsidRPr="0026049B" w:rsidRDefault="00097D51" w:rsidP="00097D51">
            <w:pPr>
              <w:pStyle w:val="TAC"/>
              <w:rPr>
                <w:lang w:val="en-US"/>
              </w:rPr>
            </w:pPr>
          </w:p>
        </w:tc>
        <w:tc>
          <w:tcPr>
            <w:tcW w:w="1790" w:type="dxa"/>
            <w:tcBorders>
              <w:top w:val="nil"/>
              <w:bottom w:val="single" w:sz="4" w:space="0" w:color="auto"/>
            </w:tcBorders>
            <w:vAlign w:val="center"/>
          </w:tcPr>
          <w:p w14:paraId="3F1AD351" w14:textId="77777777" w:rsidR="00097D51" w:rsidRPr="0026049B" w:rsidRDefault="00097D51" w:rsidP="00097D51">
            <w:pPr>
              <w:pStyle w:val="TAC"/>
              <w:rPr>
                <w:lang w:val="en-US"/>
              </w:rPr>
            </w:pPr>
          </w:p>
        </w:tc>
        <w:tc>
          <w:tcPr>
            <w:tcW w:w="1634" w:type="dxa"/>
            <w:gridSpan w:val="2"/>
            <w:tcBorders>
              <w:bottom w:val="single" w:sz="4" w:space="0" w:color="auto"/>
            </w:tcBorders>
            <w:vAlign w:val="center"/>
          </w:tcPr>
          <w:p w14:paraId="0329A744" w14:textId="77777777" w:rsidR="00097D51" w:rsidRPr="0026049B" w:rsidRDefault="00097D51" w:rsidP="00097D51">
            <w:pPr>
              <w:pStyle w:val="TAC"/>
              <w:rPr>
                <w:lang w:val="en-US"/>
              </w:rPr>
            </w:pPr>
            <w:r w:rsidRPr="0026049B">
              <w:rPr>
                <w:lang w:val="en-US"/>
              </w:rPr>
              <w:t>ULBWP.1.1</w:t>
            </w:r>
          </w:p>
        </w:tc>
        <w:tc>
          <w:tcPr>
            <w:tcW w:w="1523" w:type="dxa"/>
            <w:gridSpan w:val="2"/>
            <w:tcBorders>
              <w:bottom w:val="single" w:sz="4" w:space="0" w:color="auto"/>
            </w:tcBorders>
            <w:vAlign w:val="center"/>
          </w:tcPr>
          <w:p w14:paraId="70029133"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vAlign w:val="center"/>
          </w:tcPr>
          <w:p w14:paraId="2D8945E5" w14:textId="77777777" w:rsidR="00097D51" w:rsidRPr="0026049B" w:rsidRDefault="00097D51" w:rsidP="00097D51">
            <w:pPr>
              <w:pStyle w:val="TAC"/>
              <w:rPr>
                <w:lang w:val="en-US"/>
              </w:rPr>
            </w:pPr>
            <w:r w:rsidRPr="0026049B">
              <w:rPr>
                <w:lang w:val="en-US"/>
              </w:rPr>
              <w:t>N/A</w:t>
            </w:r>
          </w:p>
        </w:tc>
      </w:tr>
      <w:tr w:rsidR="00097D51" w:rsidRPr="0026049B" w14:paraId="77D67E5D" w14:textId="77777777" w:rsidTr="00DC2482">
        <w:trPr>
          <w:cantSplit/>
          <w:trHeight w:val="443"/>
        </w:trPr>
        <w:tc>
          <w:tcPr>
            <w:tcW w:w="2274" w:type="dxa"/>
            <w:gridSpan w:val="2"/>
            <w:tcBorders>
              <w:left w:val="single" w:sz="4" w:space="0" w:color="auto"/>
              <w:bottom w:val="single" w:sz="4" w:space="0" w:color="auto"/>
            </w:tcBorders>
          </w:tcPr>
          <w:p w14:paraId="0D7EE546" w14:textId="77777777" w:rsidR="00097D51" w:rsidRPr="0026049B" w:rsidRDefault="00097D51" w:rsidP="00097D51">
            <w:pPr>
              <w:pStyle w:val="TAL"/>
              <w:rPr>
                <w:lang w:val="en-US"/>
              </w:rPr>
            </w:pPr>
            <w:r w:rsidRPr="0026049B">
              <w:rPr>
                <w:lang w:val="en-US"/>
              </w:rPr>
              <w:t xml:space="preserve">OCNG Patterns defined in A.2.1-1 (OP.1) </w:t>
            </w:r>
          </w:p>
        </w:tc>
        <w:tc>
          <w:tcPr>
            <w:tcW w:w="928" w:type="dxa"/>
            <w:tcBorders>
              <w:bottom w:val="single" w:sz="4" w:space="0" w:color="auto"/>
            </w:tcBorders>
          </w:tcPr>
          <w:p w14:paraId="582E68A6" w14:textId="77777777" w:rsidR="00097D51" w:rsidRPr="0026049B" w:rsidRDefault="00097D51" w:rsidP="00097D51">
            <w:pPr>
              <w:pStyle w:val="TAC"/>
              <w:rPr>
                <w:lang w:val="en-US"/>
              </w:rPr>
            </w:pPr>
          </w:p>
        </w:tc>
        <w:tc>
          <w:tcPr>
            <w:tcW w:w="1790" w:type="dxa"/>
            <w:tcBorders>
              <w:bottom w:val="single" w:sz="4" w:space="0" w:color="auto"/>
            </w:tcBorders>
          </w:tcPr>
          <w:p w14:paraId="07718751"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tcPr>
          <w:p w14:paraId="2960EE31" w14:textId="77777777" w:rsidR="00097D51" w:rsidRPr="0026049B" w:rsidRDefault="00097D51" w:rsidP="00097D51">
            <w:pPr>
              <w:pStyle w:val="TAC"/>
              <w:rPr>
                <w:lang w:val="en-US"/>
              </w:rPr>
            </w:pPr>
            <w:r w:rsidRPr="0026049B">
              <w:rPr>
                <w:lang w:val="en-US"/>
              </w:rPr>
              <w:t xml:space="preserve">OP.1 </w:t>
            </w:r>
          </w:p>
        </w:tc>
        <w:tc>
          <w:tcPr>
            <w:tcW w:w="1523" w:type="dxa"/>
            <w:gridSpan w:val="2"/>
            <w:tcBorders>
              <w:bottom w:val="single" w:sz="4" w:space="0" w:color="auto"/>
            </w:tcBorders>
          </w:tcPr>
          <w:p w14:paraId="069E9762" w14:textId="77777777" w:rsidR="00097D51" w:rsidRPr="0026049B" w:rsidRDefault="00097D51" w:rsidP="00097D51">
            <w:pPr>
              <w:pStyle w:val="TAC"/>
              <w:rPr>
                <w:lang w:val="en-US"/>
              </w:rPr>
            </w:pPr>
            <w:r w:rsidRPr="0026049B">
              <w:rPr>
                <w:lang w:val="en-US"/>
              </w:rPr>
              <w:t>OP.1</w:t>
            </w:r>
          </w:p>
        </w:tc>
        <w:tc>
          <w:tcPr>
            <w:tcW w:w="1706" w:type="dxa"/>
            <w:gridSpan w:val="2"/>
            <w:tcBorders>
              <w:bottom w:val="single" w:sz="4" w:space="0" w:color="auto"/>
            </w:tcBorders>
          </w:tcPr>
          <w:p w14:paraId="0D224C51" w14:textId="77777777" w:rsidR="00097D51" w:rsidRPr="0026049B" w:rsidRDefault="00097D51" w:rsidP="00097D51">
            <w:pPr>
              <w:pStyle w:val="TAC"/>
              <w:rPr>
                <w:lang w:val="en-US"/>
              </w:rPr>
            </w:pPr>
            <w:r w:rsidRPr="0026049B">
              <w:rPr>
                <w:lang w:val="en-US"/>
              </w:rPr>
              <w:t>OP.1</w:t>
            </w:r>
          </w:p>
        </w:tc>
      </w:tr>
      <w:tr w:rsidR="00097D51" w:rsidRPr="0026049B" w14:paraId="7B2B49E7" w14:textId="77777777" w:rsidTr="00DC2482">
        <w:trPr>
          <w:cantSplit/>
          <w:trHeight w:val="259"/>
        </w:trPr>
        <w:tc>
          <w:tcPr>
            <w:tcW w:w="2274" w:type="dxa"/>
            <w:gridSpan w:val="2"/>
            <w:tcBorders>
              <w:left w:val="single" w:sz="4" w:space="0" w:color="auto"/>
            </w:tcBorders>
          </w:tcPr>
          <w:p w14:paraId="7ABAA5CD" w14:textId="77777777" w:rsidR="00097D51" w:rsidRPr="0026049B" w:rsidRDefault="00097D51" w:rsidP="00097D51">
            <w:pPr>
              <w:pStyle w:val="TAL"/>
              <w:rPr>
                <w:lang w:val="en-US"/>
              </w:rPr>
            </w:pPr>
            <w:r w:rsidRPr="0026049B">
              <w:rPr>
                <w:lang w:val="en-US"/>
              </w:rPr>
              <w:t>PDSCH Reference measurement channel</w:t>
            </w:r>
          </w:p>
        </w:tc>
        <w:tc>
          <w:tcPr>
            <w:tcW w:w="928" w:type="dxa"/>
            <w:tcBorders>
              <w:bottom w:val="single" w:sz="4" w:space="0" w:color="auto"/>
            </w:tcBorders>
          </w:tcPr>
          <w:p w14:paraId="65779897" w14:textId="77777777" w:rsidR="00097D51" w:rsidRPr="0026049B" w:rsidRDefault="00097D51" w:rsidP="00097D51">
            <w:pPr>
              <w:pStyle w:val="TAC"/>
              <w:rPr>
                <w:lang w:val="en-US"/>
              </w:rPr>
            </w:pPr>
          </w:p>
        </w:tc>
        <w:tc>
          <w:tcPr>
            <w:tcW w:w="1790" w:type="dxa"/>
            <w:tcBorders>
              <w:bottom w:val="single" w:sz="4" w:space="0" w:color="auto"/>
            </w:tcBorders>
            <w:vAlign w:val="center"/>
          </w:tcPr>
          <w:p w14:paraId="3825C115"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vAlign w:val="center"/>
          </w:tcPr>
          <w:p w14:paraId="1B6D0F82" w14:textId="77777777" w:rsidR="00097D51" w:rsidRPr="0026049B" w:rsidRDefault="00097D51" w:rsidP="00097D51">
            <w:pPr>
              <w:pStyle w:val="TAC"/>
              <w:rPr>
                <w:lang w:val="en-US"/>
              </w:rPr>
            </w:pPr>
            <w:r w:rsidRPr="0026049B">
              <w:rPr>
                <w:lang w:val="en-US"/>
              </w:rPr>
              <w:t>SR.3.1 TDD</w:t>
            </w:r>
          </w:p>
          <w:p w14:paraId="41F8AFA4" w14:textId="77777777" w:rsidR="00097D51" w:rsidRPr="0026049B" w:rsidRDefault="00097D51" w:rsidP="00097D51">
            <w:pPr>
              <w:pStyle w:val="TAC"/>
              <w:rPr>
                <w:lang w:val="en-US"/>
              </w:rPr>
            </w:pPr>
          </w:p>
        </w:tc>
        <w:tc>
          <w:tcPr>
            <w:tcW w:w="1523" w:type="dxa"/>
            <w:gridSpan w:val="2"/>
          </w:tcPr>
          <w:p w14:paraId="7C76F001" w14:textId="77777777" w:rsidR="00097D51" w:rsidRPr="0026049B" w:rsidRDefault="00097D51" w:rsidP="00097D51">
            <w:pPr>
              <w:pStyle w:val="TAC"/>
              <w:rPr>
                <w:lang w:val="en-US"/>
              </w:rPr>
            </w:pPr>
            <w:r w:rsidRPr="0026049B">
              <w:rPr>
                <w:lang w:val="en-US"/>
              </w:rPr>
              <w:t>-</w:t>
            </w:r>
          </w:p>
        </w:tc>
        <w:tc>
          <w:tcPr>
            <w:tcW w:w="1706" w:type="dxa"/>
            <w:gridSpan w:val="2"/>
          </w:tcPr>
          <w:p w14:paraId="79E256DD" w14:textId="77777777" w:rsidR="00097D51" w:rsidRPr="0026049B" w:rsidRDefault="00097D51" w:rsidP="00097D51">
            <w:pPr>
              <w:pStyle w:val="TAC"/>
              <w:rPr>
                <w:lang w:val="en-US"/>
              </w:rPr>
            </w:pPr>
            <w:r w:rsidRPr="0026049B">
              <w:rPr>
                <w:lang w:val="en-US"/>
              </w:rPr>
              <w:t>-</w:t>
            </w:r>
          </w:p>
        </w:tc>
      </w:tr>
      <w:tr w:rsidR="00097D51" w:rsidRPr="0026049B" w14:paraId="74408674" w14:textId="77777777" w:rsidTr="00DC2482">
        <w:trPr>
          <w:cantSplit/>
          <w:trHeight w:val="186"/>
        </w:trPr>
        <w:tc>
          <w:tcPr>
            <w:tcW w:w="2274" w:type="dxa"/>
            <w:gridSpan w:val="2"/>
            <w:tcBorders>
              <w:left w:val="single" w:sz="4" w:space="0" w:color="auto"/>
            </w:tcBorders>
          </w:tcPr>
          <w:p w14:paraId="46BF193B" w14:textId="77777777" w:rsidR="00097D51" w:rsidRPr="0026049B" w:rsidRDefault="00097D51" w:rsidP="00097D51">
            <w:pPr>
              <w:pStyle w:val="TAL"/>
              <w:rPr>
                <w:lang w:val="en-US"/>
              </w:rPr>
            </w:pPr>
            <w:r w:rsidRPr="0026049B">
              <w:rPr>
                <w:lang w:val="en-US"/>
              </w:rPr>
              <w:t>CORESET Reference Channel</w:t>
            </w:r>
          </w:p>
        </w:tc>
        <w:tc>
          <w:tcPr>
            <w:tcW w:w="928" w:type="dxa"/>
            <w:tcBorders>
              <w:bottom w:val="single" w:sz="4" w:space="0" w:color="auto"/>
            </w:tcBorders>
          </w:tcPr>
          <w:p w14:paraId="2C37BF15" w14:textId="77777777" w:rsidR="00097D51" w:rsidRPr="0026049B" w:rsidRDefault="00097D51" w:rsidP="00097D51">
            <w:pPr>
              <w:pStyle w:val="TAC"/>
              <w:rPr>
                <w:lang w:val="en-US"/>
              </w:rPr>
            </w:pPr>
          </w:p>
        </w:tc>
        <w:tc>
          <w:tcPr>
            <w:tcW w:w="1790" w:type="dxa"/>
            <w:tcBorders>
              <w:bottom w:val="single" w:sz="4" w:space="0" w:color="auto"/>
            </w:tcBorders>
            <w:vAlign w:val="center"/>
          </w:tcPr>
          <w:p w14:paraId="71AA4984"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vAlign w:val="center"/>
          </w:tcPr>
          <w:p w14:paraId="2CD33255" w14:textId="77777777" w:rsidR="00097D51" w:rsidRPr="0026049B" w:rsidRDefault="00097D51" w:rsidP="00097D51">
            <w:pPr>
              <w:pStyle w:val="TAC"/>
              <w:rPr>
                <w:lang w:val="en-US"/>
              </w:rPr>
            </w:pPr>
            <w:r w:rsidRPr="0026049B">
              <w:rPr>
                <w:lang w:val="en-US"/>
              </w:rPr>
              <w:t>CR.3.1 TDD</w:t>
            </w:r>
          </w:p>
          <w:p w14:paraId="3D3EB794" w14:textId="77777777" w:rsidR="00097D51" w:rsidRPr="0026049B" w:rsidRDefault="00097D51" w:rsidP="00097D51">
            <w:pPr>
              <w:pStyle w:val="TAC"/>
              <w:rPr>
                <w:lang w:val="en-US"/>
              </w:rPr>
            </w:pPr>
          </w:p>
        </w:tc>
        <w:tc>
          <w:tcPr>
            <w:tcW w:w="1523" w:type="dxa"/>
            <w:gridSpan w:val="2"/>
          </w:tcPr>
          <w:p w14:paraId="2A15744C" w14:textId="77777777" w:rsidR="00097D51" w:rsidRPr="0026049B" w:rsidRDefault="00097D51" w:rsidP="00097D51">
            <w:pPr>
              <w:pStyle w:val="TAC"/>
              <w:rPr>
                <w:lang w:val="en-US"/>
              </w:rPr>
            </w:pPr>
            <w:r w:rsidRPr="0026049B">
              <w:rPr>
                <w:lang w:val="en-US"/>
              </w:rPr>
              <w:t>-</w:t>
            </w:r>
          </w:p>
        </w:tc>
        <w:tc>
          <w:tcPr>
            <w:tcW w:w="1706" w:type="dxa"/>
            <w:gridSpan w:val="2"/>
          </w:tcPr>
          <w:p w14:paraId="141B3EAF" w14:textId="77777777" w:rsidR="00097D51" w:rsidRPr="0026049B" w:rsidRDefault="00097D51" w:rsidP="00097D51">
            <w:pPr>
              <w:pStyle w:val="TAC"/>
              <w:rPr>
                <w:lang w:val="en-US"/>
              </w:rPr>
            </w:pPr>
            <w:r w:rsidRPr="0026049B">
              <w:rPr>
                <w:lang w:val="en-US"/>
              </w:rPr>
              <w:t>-</w:t>
            </w:r>
          </w:p>
        </w:tc>
      </w:tr>
      <w:tr w:rsidR="00097D51" w:rsidRPr="0026049B" w14:paraId="1B7CD677" w14:textId="77777777" w:rsidTr="00DC2482">
        <w:trPr>
          <w:cantSplit/>
          <w:trHeight w:val="450"/>
        </w:trPr>
        <w:tc>
          <w:tcPr>
            <w:tcW w:w="2274" w:type="dxa"/>
            <w:gridSpan w:val="2"/>
            <w:tcBorders>
              <w:left w:val="single" w:sz="4" w:space="0" w:color="auto"/>
            </w:tcBorders>
          </w:tcPr>
          <w:p w14:paraId="6A7309E6" w14:textId="77777777" w:rsidR="00097D51" w:rsidRPr="0026049B" w:rsidRDefault="00097D51" w:rsidP="00097D51">
            <w:pPr>
              <w:pStyle w:val="TAL"/>
            </w:pPr>
            <w:r w:rsidRPr="0026049B">
              <w:t>SMTC configuration defined in A.4-1</w:t>
            </w:r>
          </w:p>
        </w:tc>
        <w:tc>
          <w:tcPr>
            <w:tcW w:w="928" w:type="dxa"/>
            <w:tcBorders>
              <w:bottom w:val="single" w:sz="4" w:space="0" w:color="auto"/>
            </w:tcBorders>
          </w:tcPr>
          <w:p w14:paraId="5A4F9CD6" w14:textId="77777777" w:rsidR="00097D51" w:rsidRPr="0026049B" w:rsidRDefault="00097D51" w:rsidP="00097D51">
            <w:pPr>
              <w:pStyle w:val="TAC"/>
            </w:pPr>
          </w:p>
        </w:tc>
        <w:tc>
          <w:tcPr>
            <w:tcW w:w="1790" w:type="dxa"/>
            <w:tcBorders>
              <w:bottom w:val="single" w:sz="4" w:space="0" w:color="auto"/>
            </w:tcBorders>
            <w:vAlign w:val="center"/>
          </w:tcPr>
          <w:p w14:paraId="3B40A73E"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3A5CC5C6" w14:textId="77777777" w:rsidR="00097D51" w:rsidRPr="0026049B" w:rsidRDefault="00097D51" w:rsidP="00097D51">
            <w:pPr>
              <w:pStyle w:val="TAC"/>
              <w:rPr>
                <w:rFonts w:cs="v4.2.0"/>
                <w:lang w:eastAsia="zh-CN"/>
              </w:rPr>
            </w:pPr>
            <w:r w:rsidRPr="0026049B">
              <w:t>SMTC.1</w:t>
            </w:r>
          </w:p>
        </w:tc>
        <w:tc>
          <w:tcPr>
            <w:tcW w:w="1523" w:type="dxa"/>
            <w:gridSpan w:val="2"/>
            <w:tcBorders>
              <w:bottom w:val="single" w:sz="4" w:space="0" w:color="auto"/>
            </w:tcBorders>
            <w:vAlign w:val="center"/>
          </w:tcPr>
          <w:p w14:paraId="141C0504" w14:textId="77777777" w:rsidR="00097D51" w:rsidRPr="0026049B" w:rsidRDefault="00097D51" w:rsidP="00097D51">
            <w:pPr>
              <w:pStyle w:val="TAC"/>
              <w:rPr>
                <w:rFonts w:cs="v4.2.0"/>
                <w:lang w:eastAsia="zh-CN"/>
              </w:rPr>
            </w:pPr>
            <w:r w:rsidRPr="0026049B">
              <w:t>SMTC.1</w:t>
            </w:r>
          </w:p>
        </w:tc>
        <w:tc>
          <w:tcPr>
            <w:tcW w:w="1706" w:type="dxa"/>
            <w:gridSpan w:val="2"/>
            <w:tcBorders>
              <w:bottom w:val="single" w:sz="4" w:space="0" w:color="auto"/>
            </w:tcBorders>
            <w:vAlign w:val="center"/>
          </w:tcPr>
          <w:p w14:paraId="11F913E4" w14:textId="77777777" w:rsidR="00097D51" w:rsidRPr="0026049B" w:rsidRDefault="00097D51" w:rsidP="00097D51">
            <w:pPr>
              <w:pStyle w:val="TAC"/>
              <w:rPr>
                <w:rFonts w:cs="v4.2.0"/>
                <w:lang w:eastAsia="zh-CN"/>
              </w:rPr>
            </w:pPr>
            <w:r w:rsidRPr="0026049B">
              <w:t>SMTC.</w:t>
            </w:r>
            <w:r w:rsidRPr="0026049B">
              <w:rPr>
                <w:rFonts w:eastAsia="SimSun"/>
                <w:lang w:val="en-US" w:eastAsia="zh-CN"/>
              </w:rPr>
              <w:t>7</w:t>
            </w:r>
          </w:p>
        </w:tc>
      </w:tr>
      <w:tr w:rsidR="00097D51" w:rsidRPr="0026049B" w14:paraId="66151E31" w14:textId="77777777" w:rsidTr="00DC2482">
        <w:trPr>
          <w:cantSplit/>
          <w:trHeight w:val="193"/>
        </w:trPr>
        <w:tc>
          <w:tcPr>
            <w:tcW w:w="2274" w:type="dxa"/>
            <w:gridSpan w:val="2"/>
            <w:tcBorders>
              <w:left w:val="single" w:sz="4" w:space="0" w:color="auto"/>
            </w:tcBorders>
          </w:tcPr>
          <w:p w14:paraId="1F3C5565" w14:textId="77777777" w:rsidR="00097D51" w:rsidRPr="0026049B" w:rsidRDefault="00097D51" w:rsidP="00097D51">
            <w:pPr>
              <w:pStyle w:val="TAL"/>
            </w:pPr>
            <w:r w:rsidRPr="0026049B">
              <w:t>PDSCH/PDCCH subcarrier spacing</w:t>
            </w:r>
          </w:p>
        </w:tc>
        <w:tc>
          <w:tcPr>
            <w:tcW w:w="928" w:type="dxa"/>
          </w:tcPr>
          <w:p w14:paraId="68A4C613" w14:textId="77777777" w:rsidR="00097D51" w:rsidRPr="0026049B" w:rsidRDefault="00097D51" w:rsidP="00097D51">
            <w:pPr>
              <w:pStyle w:val="TAC"/>
            </w:pPr>
            <w:r w:rsidRPr="0026049B">
              <w:t>kHz</w:t>
            </w:r>
          </w:p>
        </w:tc>
        <w:tc>
          <w:tcPr>
            <w:tcW w:w="1790" w:type="dxa"/>
            <w:tcBorders>
              <w:bottom w:val="single" w:sz="4" w:space="0" w:color="auto"/>
            </w:tcBorders>
          </w:tcPr>
          <w:p w14:paraId="144FC48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53346CE0" w14:textId="77777777" w:rsidR="00097D51" w:rsidRPr="0026049B" w:rsidRDefault="00097D51" w:rsidP="00097D51">
            <w:pPr>
              <w:pStyle w:val="TAC"/>
            </w:pPr>
            <w:r w:rsidRPr="0026049B">
              <w:t>120</w:t>
            </w:r>
          </w:p>
        </w:tc>
        <w:tc>
          <w:tcPr>
            <w:tcW w:w="1523" w:type="dxa"/>
            <w:gridSpan w:val="2"/>
            <w:tcBorders>
              <w:bottom w:val="single" w:sz="4" w:space="0" w:color="auto"/>
            </w:tcBorders>
            <w:vAlign w:val="center"/>
          </w:tcPr>
          <w:p w14:paraId="1D41BFCB" w14:textId="77777777" w:rsidR="00097D51" w:rsidRPr="0026049B" w:rsidRDefault="00097D51" w:rsidP="00097D51">
            <w:pPr>
              <w:pStyle w:val="TAC"/>
            </w:pPr>
            <w:r w:rsidRPr="0026049B">
              <w:t>120</w:t>
            </w:r>
          </w:p>
        </w:tc>
        <w:tc>
          <w:tcPr>
            <w:tcW w:w="1706" w:type="dxa"/>
            <w:gridSpan w:val="2"/>
            <w:tcBorders>
              <w:bottom w:val="single" w:sz="4" w:space="0" w:color="auto"/>
            </w:tcBorders>
            <w:vAlign w:val="center"/>
          </w:tcPr>
          <w:p w14:paraId="7E67903B" w14:textId="77777777" w:rsidR="00097D51" w:rsidRPr="0026049B" w:rsidRDefault="00097D51" w:rsidP="00097D51">
            <w:pPr>
              <w:pStyle w:val="TAC"/>
            </w:pPr>
            <w:r w:rsidRPr="0026049B">
              <w:t>120</w:t>
            </w:r>
          </w:p>
        </w:tc>
      </w:tr>
      <w:tr w:rsidR="00097D51" w:rsidRPr="0026049B" w14:paraId="13523268" w14:textId="77777777" w:rsidTr="00DC2482">
        <w:trPr>
          <w:cantSplit/>
          <w:trHeight w:val="193"/>
        </w:trPr>
        <w:tc>
          <w:tcPr>
            <w:tcW w:w="2274" w:type="dxa"/>
            <w:gridSpan w:val="2"/>
            <w:tcBorders>
              <w:left w:val="single" w:sz="4" w:space="0" w:color="auto"/>
            </w:tcBorders>
          </w:tcPr>
          <w:p w14:paraId="53343A41" w14:textId="77777777" w:rsidR="00097D51" w:rsidRPr="0026049B" w:rsidRDefault="00097D51" w:rsidP="00097D51">
            <w:pPr>
              <w:pStyle w:val="TAL"/>
            </w:pPr>
            <w:r w:rsidRPr="0026049B">
              <w:rPr>
                <w:rFonts w:cs="v5.0.0"/>
              </w:rPr>
              <w:t>TRS configuration</w:t>
            </w:r>
          </w:p>
        </w:tc>
        <w:tc>
          <w:tcPr>
            <w:tcW w:w="928" w:type="dxa"/>
          </w:tcPr>
          <w:p w14:paraId="15ABC481" w14:textId="77777777" w:rsidR="00097D51" w:rsidRPr="0026049B" w:rsidRDefault="00097D51" w:rsidP="00097D51">
            <w:pPr>
              <w:pStyle w:val="TAC"/>
            </w:pPr>
          </w:p>
        </w:tc>
        <w:tc>
          <w:tcPr>
            <w:tcW w:w="1790" w:type="dxa"/>
            <w:tcBorders>
              <w:bottom w:val="single" w:sz="4" w:space="0" w:color="auto"/>
            </w:tcBorders>
          </w:tcPr>
          <w:p w14:paraId="799E4A1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488E8F7B" w14:textId="77777777" w:rsidR="00097D51" w:rsidRPr="0026049B" w:rsidRDefault="00097D51" w:rsidP="00097D51">
            <w:pPr>
              <w:pStyle w:val="TAC"/>
            </w:pPr>
            <w:r w:rsidRPr="0026049B">
              <w:rPr>
                <w:szCs w:val="18"/>
              </w:rPr>
              <w:t>TRS.2.1 TDD</w:t>
            </w:r>
          </w:p>
        </w:tc>
        <w:tc>
          <w:tcPr>
            <w:tcW w:w="1523" w:type="dxa"/>
            <w:gridSpan w:val="2"/>
            <w:tcBorders>
              <w:bottom w:val="single" w:sz="4" w:space="0" w:color="auto"/>
            </w:tcBorders>
            <w:vAlign w:val="center"/>
          </w:tcPr>
          <w:p w14:paraId="20234437" w14:textId="77777777" w:rsidR="00097D51" w:rsidRPr="0026049B" w:rsidRDefault="00097D51" w:rsidP="00097D51">
            <w:pPr>
              <w:pStyle w:val="TAC"/>
            </w:pPr>
            <w:r w:rsidRPr="0026049B">
              <w:t>N/A</w:t>
            </w:r>
          </w:p>
        </w:tc>
        <w:tc>
          <w:tcPr>
            <w:tcW w:w="1706" w:type="dxa"/>
            <w:gridSpan w:val="2"/>
            <w:tcBorders>
              <w:bottom w:val="single" w:sz="4" w:space="0" w:color="auto"/>
            </w:tcBorders>
            <w:vAlign w:val="center"/>
          </w:tcPr>
          <w:p w14:paraId="03FCC65B" w14:textId="77777777" w:rsidR="00097D51" w:rsidRPr="0026049B" w:rsidRDefault="00097D51" w:rsidP="00097D51">
            <w:pPr>
              <w:pStyle w:val="TAC"/>
            </w:pPr>
            <w:r w:rsidRPr="0026049B">
              <w:t>N/A</w:t>
            </w:r>
          </w:p>
        </w:tc>
      </w:tr>
      <w:tr w:rsidR="00097D51" w:rsidRPr="0026049B" w14:paraId="13849C42" w14:textId="77777777" w:rsidTr="00DC2482">
        <w:trPr>
          <w:cantSplit/>
          <w:trHeight w:val="193"/>
        </w:trPr>
        <w:tc>
          <w:tcPr>
            <w:tcW w:w="2274" w:type="dxa"/>
            <w:gridSpan w:val="2"/>
            <w:tcBorders>
              <w:left w:val="single" w:sz="4" w:space="0" w:color="auto"/>
            </w:tcBorders>
          </w:tcPr>
          <w:p w14:paraId="53646CBD" w14:textId="77777777" w:rsidR="00097D51" w:rsidRPr="0026049B" w:rsidRDefault="00097D51" w:rsidP="00097D51">
            <w:pPr>
              <w:pStyle w:val="TAL"/>
              <w:rPr>
                <w:rFonts w:cs="v5.0.0"/>
              </w:rPr>
            </w:pPr>
            <w:r w:rsidRPr="0026049B">
              <w:t>PDSCH/PDCCH TCI state</w:t>
            </w:r>
          </w:p>
        </w:tc>
        <w:tc>
          <w:tcPr>
            <w:tcW w:w="928" w:type="dxa"/>
          </w:tcPr>
          <w:p w14:paraId="4EAC67E6" w14:textId="77777777" w:rsidR="00097D51" w:rsidRPr="0026049B" w:rsidRDefault="00097D51" w:rsidP="00097D51">
            <w:pPr>
              <w:pStyle w:val="TAC"/>
            </w:pPr>
          </w:p>
        </w:tc>
        <w:tc>
          <w:tcPr>
            <w:tcW w:w="1790" w:type="dxa"/>
            <w:tcBorders>
              <w:bottom w:val="single" w:sz="4" w:space="0" w:color="auto"/>
            </w:tcBorders>
          </w:tcPr>
          <w:p w14:paraId="471AC935"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69A5CA3F" w14:textId="77777777" w:rsidR="00097D51" w:rsidRPr="0026049B" w:rsidRDefault="00097D51" w:rsidP="00097D51">
            <w:pPr>
              <w:pStyle w:val="TAC"/>
              <w:rPr>
                <w:szCs w:val="18"/>
              </w:rPr>
            </w:pPr>
            <w:r w:rsidRPr="0026049B">
              <w:t>TCI.State.2</w:t>
            </w:r>
          </w:p>
        </w:tc>
        <w:tc>
          <w:tcPr>
            <w:tcW w:w="1523" w:type="dxa"/>
            <w:gridSpan w:val="2"/>
            <w:tcBorders>
              <w:bottom w:val="single" w:sz="4" w:space="0" w:color="auto"/>
            </w:tcBorders>
            <w:vAlign w:val="center"/>
          </w:tcPr>
          <w:p w14:paraId="184CC47B" w14:textId="77777777" w:rsidR="00097D51" w:rsidRPr="0026049B" w:rsidRDefault="00097D51" w:rsidP="00097D51">
            <w:pPr>
              <w:pStyle w:val="TAC"/>
            </w:pPr>
            <w:r w:rsidRPr="0026049B">
              <w:t>N/A</w:t>
            </w:r>
          </w:p>
        </w:tc>
        <w:tc>
          <w:tcPr>
            <w:tcW w:w="1706" w:type="dxa"/>
            <w:gridSpan w:val="2"/>
            <w:tcBorders>
              <w:bottom w:val="single" w:sz="4" w:space="0" w:color="auto"/>
            </w:tcBorders>
            <w:vAlign w:val="center"/>
          </w:tcPr>
          <w:p w14:paraId="541A643F" w14:textId="77777777" w:rsidR="00097D51" w:rsidRPr="0026049B" w:rsidRDefault="00097D51" w:rsidP="00097D51">
            <w:pPr>
              <w:pStyle w:val="TAC"/>
            </w:pPr>
            <w:r w:rsidRPr="0026049B">
              <w:t>N/A</w:t>
            </w:r>
          </w:p>
        </w:tc>
      </w:tr>
      <w:tr w:rsidR="00097D51" w:rsidRPr="0026049B" w14:paraId="375421FC" w14:textId="77777777" w:rsidTr="00DC2482">
        <w:trPr>
          <w:cantSplit/>
          <w:trHeight w:val="292"/>
        </w:trPr>
        <w:tc>
          <w:tcPr>
            <w:tcW w:w="2274" w:type="dxa"/>
            <w:gridSpan w:val="2"/>
            <w:tcBorders>
              <w:left w:val="single" w:sz="4" w:space="0" w:color="auto"/>
              <w:bottom w:val="single" w:sz="4" w:space="0" w:color="auto"/>
            </w:tcBorders>
          </w:tcPr>
          <w:p w14:paraId="616B3B82" w14:textId="77777777" w:rsidR="00097D51" w:rsidRPr="0026049B" w:rsidRDefault="00097D51" w:rsidP="00097D51">
            <w:pPr>
              <w:pStyle w:val="TAL"/>
            </w:pPr>
            <w:r w:rsidRPr="0026049B">
              <w:rPr>
                <w:szCs w:val="16"/>
                <w:lang w:eastAsia="ja-JP"/>
              </w:rPr>
              <w:t>EPRE ratio of PSS to SSS</w:t>
            </w:r>
          </w:p>
        </w:tc>
        <w:tc>
          <w:tcPr>
            <w:tcW w:w="928" w:type="dxa"/>
            <w:tcBorders>
              <w:bottom w:val="single" w:sz="4" w:space="0" w:color="auto"/>
            </w:tcBorders>
          </w:tcPr>
          <w:p w14:paraId="69D6D885" w14:textId="77777777" w:rsidR="00097D51" w:rsidRPr="0026049B" w:rsidRDefault="00097D51" w:rsidP="00097D51">
            <w:pPr>
              <w:pStyle w:val="TAC"/>
            </w:pPr>
          </w:p>
        </w:tc>
        <w:tc>
          <w:tcPr>
            <w:tcW w:w="1790" w:type="dxa"/>
            <w:tcBorders>
              <w:bottom w:val="nil"/>
            </w:tcBorders>
            <w:vAlign w:val="center"/>
          </w:tcPr>
          <w:p w14:paraId="723D4E8A" w14:textId="77777777" w:rsidR="00097D51" w:rsidRPr="0026049B" w:rsidRDefault="00097D51" w:rsidP="00097D51">
            <w:pPr>
              <w:pStyle w:val="TAC"/>
            </w:pPr>
          </w:p>
        </w:tc>
        <w:tc>
          <w:tcPr>
            <w:tcW w:w="1634" w:type="dxa"/>
            <w:gridSpan w:val="2"/>
            <w:tcBorders>
              <w:bottom w:val="nil"/>
            </w:tcBorders>
            <w:vAlign w:val="center"/>
          </w:tcPr>
          <w:p w14:paraId="34FAF760" w14:textId="77777777" w:rsidR="00097D51" w:rsidRPr="0026049B" w:rsidRDefault="00097D51" w:rsidP="00097D51">
            <w:pPr>
              <w:pStyle w:val="TAC"/>
              <w:rPr>
                <w:rFonts w:cs="v4.2.0"/>
              </w:rPr>
            </w:pPr>
          </w:p>
        </w:tc>
        <w:tc>
          <w:tcPr>
            <w:tcW w:w="1523" w:type="dxa"/>
            <w:gridSpan w:val="2"/>
            <w:tcBorders>
              <w:bottom w:val="nil"/>
            </w:tcBorders>
            <w:vAlign w:val="center"/>
          </w:tcPr>
          <w:p w14:paraId="1AF0DF71" w14:textId="77777777" w:rsidR="00097D51" w:rsidRPr="0026049B" w:rsidRDefault="00097D51" w:rsidP="00097D51">
            <w:pPr>
              <w:pStyle w:val="TAC"/>
            </w:pPr>
          </w:p>
        </w:tc>
        <w:tc>
          <w:tcPr>
            <w:tcW w:w="1706" w:type="dxa"/>
            <w:gridSpan w:val="2"/>
            <w:tcBorders>
              <w:bottom w:val="nil"/>
            </w:tcBorders>
            <w:vAlign w:val="center"/>
          </w:tcPr>
          <w:p w14:paraId="25B8A30E" w14:textId="77777777" w:rsidR="00097D51" w:rsidRPr="0026049B" w:rsidRDefault="00097D51" w:rsidP="00097D51">
            <w:pPr>
              <w:pStyle w:val="TAC"/>
            </w:pPr>
          </w:p>
        </w:tc>
      </w:tr>
      <w:tr w:rsidR="00097D51" w:rsidRPr="0026049B" w14:paraId="221090E4" w14:textId="77777777" w:rsidTr="00DC2482">
        <w:trPr>
          <w:cantSplit/>
          <w:trHeight w:val="292"/>
        </w:trPr>
        <w:tc>
          <w:tcPr>
            <w:tcW w:w="2274" w:type="dxa"/>
            <w:gridSpan w:val="2"/>
            <w:tcBorders>
              <w:left w:val="single" w:sz="4" w:space="0" w:color="auto"/>
              <w:bottom w:val="single" w:sz="4" w:space="0" w:color="auto"/>
            </w:tcBorders>
          </w:tcPr>
          <w:p w14:paraId="31A8887B" w14:textId="77777777" w:rsidR="00097D51" w:rsidRPr="0026049B" w:rsidRDefault="00097D51" w:rsidP="00097D51">
            <w:pPr>
              <w:pStyle w:val="TAL"/>
            </w:pPr>
            <w:r w:rsidRPr="0026049B">
              <w:rPr>
                <w:szCs w:val="16"/>
                <w:lang w:eastAsia="ja-JP"/>
              </w:rPr>
              <w:t>EPRE ratio of PBCH DMRS to SSS</w:t>
            </w:r>
          </w:p>
        </w:tc>
        <w:tc>
          <w:tcPr>
            <w:tcW w:w="928" w:type="dxa"/>
            <w:tcBorders>
              <w:bottom w:val="single" w:sz="4" w:space="0" w:color="auto"/>
            </w:tcBorders>
          </w:tcPr>
          <w:p w14:paraId="2988988C" w14:textId="77777777" w:rsidR="00097D51" w:rsidRPr="0026049B" w:rsidRDefault="00097D51" w:rsidP="00097D51">
            <w:pPr>
              <w:pStyle w:val="TAC"/>
            </w:pPr>
          </w:p>
        </w:tc>
        <w:tc>
          <w:tcPr>
            <w:tcW w:w="1790" w:type="dxa"/>
            <w:tcBorders>
              <w:top w:val="nil"/>
              <w:bottom w:val="nil"/>
            </w:tcBorders>
          </w:tcPr>
          <w:p w14:paraId="7850FFBC" w14:textId="77777777" w:rsidR="00097D51" w:rsidRPr="0026049B" w:rsidRDefault="00097D51" w:rsidP="00097D51">
            <w:pPr>
              <w:pStyle w:val="TAC"/>
            </w:pPr>
          </w:p>
        </w:tc>
        <w:tc>
          <w:tcPr>
            <w:tcW w:w="1634" w:type="dxa"/>
            <w:gridSpan w:val="2"/>
            <w:tcBorders>
              <w:top w:val="nil"/>
              <w:bottom w:val="nil"/>
            </w:tcBorders>
          </w:tcPr>
          <w:p w14:paraId="566FB712" w14:textId="77777777" w:rsidR="00097D51" w:rsidRPr="0026049B" w:rsidRDefault="00097D51" w:rsidP="00097D51">
            <w:pPr>
              <w:pStyle w:val="TAC"/>
              <w:rPr>
                <w:rFonts w:cs="v4.2.0"/>
              </w:rPr>
            </w:pPr>
          </w:p>
        </w:tc>
        <w:tc>
          <w:tcPr>
            <w:tcW w:w="1523" w:type="dxa"/>
            <w:gridSpan w:val="2"/>
            <w:tcBorders>
              <w:top w:val="nil"/>
              <w:bottom w:val="nil"/>
            </w:tcBorders>
          </w:tcPr>
          <w:p w14:paraId="16CF1D69" w14:textId="77777777" w:rsidR="00097D51" w:rsidRPr="0026049B" w:rsidRDefault="00097D51" w:rsidP="00097D51">
            <w:pPr>
              <w:pStyle w:val="TAC"/>
            </w:pPr>
          </w:p>
        </w:tc>
        <w:tc>
          <w:tcPr>
            <w:tcW w:w="1706" w:type="dxa"/>
            <w:gridSpan w:val="2"/>
            <w:tcBorders>
              <w:top w:val="nil"/>
              <w:bottom w:val="nil"/>
            </w:tcBorders>
          </w:tcPr>
          <w:p w14:paraId="22A7FFE4" w14:textId="77777777" w:rsidR="00097D51" w:rsidRPr="0026049B" w:rsidRDefault="00097D51" w:rsidP="00097D51">
            <w:pPr>
              <w:pStyle w:val="TAC"/>
            </w:pPr>
          </w:p>
        </w:tc>
      </w:tr>
      <w:tr w:rsidR="00097D51" w:rsidRPr="0026049B" w14:paraId="658F3254" w14:textId="77777777" w:rsidTr="00DC2482">
        <w:trPr>
          <w:cantSplit/>
          <w:trHeight w:val="292"/>
        </w:trPr>
        <w:tc>
          <w:tcPr>
            <w:tcW w:w="2274" w:type="dxa"/>
            <w:gridSpan w:val="2"/>
            <w:tcBorders>
              <w:left w:val="single" w:sz="4" w:space="0" w:color="auto"/>
              <w:bottom w:val="single" w:sz="4" w:space="0" w:color="auto"/>
            </w:tcBorders>
          </w:tcPr>
          <w:p w14:paraId="7093441B" w14:textId="77777777" w:rsidR="00097D51" w:rsidRPr="0026049B" w:rsidRDefault="00097D51" w:rsidP="00097D51">
            <w:pPr>
              <w:pStyle w:val="TAL"/>
            </w:pPr>
            <w:r w:rsidRPr="0026049B">
              <w:rPr>
                <w:szCs w:val="16"/>
                <w:lang w:eastAsia="ja-JP"/>
              </w:rPr>
              <w:t>EPRE ratio of PBCH to PBCH DMRS</w:t>
            </w:r>
          </w:p>
        </w:tc>
        <w:tc>
          <w:tcPr>
            <w:tcW w:w="928" w:type="dxa"/>
            <w:tcBorders>
              <w:bottom w:val="single" w:sz="4" w:space="0" w:color="auto"/>
            </w:tcBorders>
          </w:tcPr>
          <w:p w14:paraId="5CA8B25F" w14:textId="77777777" w:rsidR="00097D51" w:rsidRPr="0026049B" w:rsidRDefault="00097D51" w:rsidP="00097D51">
            <w:pPr>
              <w:pStyle w:val="TAC"/>
            </w:pPr>
          </w:p>
        </w:tc>
        <w:tc>
          <w:tcPr>
            <w:tcW w:w="1790" w:type="dxa"/>
            <w:tcBorders>
              <w:top w:val="nil"/>
              <w:bottom w:val="nil"/>
            </w:tcBorders>
          </w:tcPr>
          <w:p w14:paraId="4ECFDC60" w14:textId="77777777" w:rsidR="00097D51" w:rsidRPr="0026049B" w:rsidRDefault="00097D51" w:rsidP="00097D51">
            <w:pPr>
              <w:pStyle w:val="TAC"/>
            </w:pPr>
          </w:p>
        </w:tc>
        <w:tc>
          <w:tcPr>
            <w:tcW w:w="1634" w:type="dxa"/>
            <w:gridSpan w:val="2"/>
            <w:tcBorders>
              <w:top w:val="nil"/>
              <w:bottom w:val="nil"/>
            </w:tcBorders>
          </w:tcPr>
          <w:p w14:paraId="17461E01" w14:textId="77777777" w:rsidR="00097D51" w:rsidRPr="0026049B" w:rsidRDefault="00097D51" w:rsidP="00097D51">
            <w:pPr>
              <w:pStyle w:val="TAC"/>
              <w:rPr>
                <w:rFonts w:cs="v4.2.0"/>
              </w:rPr>
            </w:pPr>
          </w:p>
        </w:tc>
        <w:tc>
          <w:tcPr>
            <w:tcW w:w="1523" w:type="dxa"/>
            <w:gridSpan w:val="2"/>
            <w:tcBorders>
              <w:top w:val="nil"/>
              <w:bottom w:val="nil"/>
            </w:tcBorders>
          </w:tcPr>
          <w:p w14:paraId="77F9B8A5" w14:textId="77777777" w:rsidR="00097D51" w:rsidRPr="0026049B" w:rsidRDefault="00097D51" w:rsidP="00097D51">
            <w:pPr>
              <w:pStyle w:val="TAC"/>
            </w:pPr>
          </w:p>
        </w:tc>
        <w:tc>
          <w:tcPr>
            <w:tcW w:w="1706" w:type="dxa"/>
            <w:gridSpan w:val="2"/>
            <w:tcBorders>
              <w:top w:val="nil"/>
              <w:bottom w:val="nil"/>
            </w:tcBorders>
          </w:tcPr>
          <w:p w14:paraId="422D7931" w14:textId="77777777" w:rsidR="00097D51" w:rsidRPr="0026049B" w:rsidRDefault="00097D51" w:rsidP="00097D51">
            <w:pPr>
              <w:pStyle w:val="TAC"/>
            </w:pPr>
          </w:p>
        </w:tc>
      </w:tr>
      <w:tr w:rsidR="00097D51" w:rsidRPr="0026049B" w14:paraId="2F2854DD" w14:textId="77777777" w:rsidTr="00DC2482">
        <w:trPr>
          <w:cantSplit/>
          <w:trHeight w:val="292"/>
        </w:trPr>
        <w:tc>
          <w:tcPr>
            <w:tcW w:w="2274" w:type="dxa"/>
            <w:gridSpan w:val="2"/>
            <w:tcBorders>
              <w:left w:val="single" w:sz="4" w:space="0" w:color="auto"/>
              <w:bottom w:val="single" w:sz="4" w:space="0" w:color="auto"/>
            </w:tcBorders>
          </w:tcPr>
          <w:p w14:paraId="418A9F13" w14:textId="77777777" w:rsidR="00097D51" w:rsidRPr="0026049B" w:rsidRDefault="00097D51" w:rsidP="00097D51">
            <w:pPr>
              <w:pStyle w:val="TAL"/>
            </w:pPr>
            <w:r w:rsidRPr="0026049B">
              <w:rPr>
                <w:szCs w:val="16"/>
                <w:lang w:eastAsia="ja-JP"/>
              </w:rPr>
              <w:t>EPRE ratio of PDCCH DMRS to SSS</w:t>
            </w:r>
          </w:p>
        </w:tc>
        <w:tc>
          <w:tcPr>
            <w:tcW w:w="928" w:type="dxa"/>
            <w:tcBorders>
              <w:bottom w:val="single" w:sz="4" w:space="0" w:color="auto"/>
            </w:tcBorders>
          </w:tcPr>
          <w:p w14:paraId="7E057E94" w14:textId="77777777" w:rsidR="00097D51" w:rsidRPr="0026049B" w:rsidRDefault="00097D51" w:rsidP="00097D51">
            <w:pPr>
              <w:pStyle w:val="TAC"/>
            </w:pPr>
          </w:p>
        </w:tc>
        <w:tc>
          <w:tcPr>
            <w:tcW w:w="1790" w:type="dxa"/>
            <w:tcBorders>
              <w:top w:val="nil"/>
              <w:bottom w:val="nil"/>
            </w:tcBorders>
          </w:tcPr>
          <w:p w14:paraId="33D5FC70" w14:textId="77777777" w:rsidR="00097D51" w:rsidRPr="0026049B" w:rsidRDefault="00097D51" w:rsidP="00097D51">
            <w:pPr>
              <w:pStyle w:val="TAC"/>
            </w:pPr>
          </w:p>
        </w:tc>
        <w:tc>
          <w:tcPr>
            <w:tcW w:w="1634" w:type="dxa"/>
            <w:gridSpan w:val="2"/>
            <w:tcBorders>
              <w:top w:val="nil"/>
              <w:bottom w:val="nil"/>
            </w:tcBorders>
          </w:tcPr>
          <w:p w14:paraId="33421427" w14:textId="77777777" w:rsidR="00097D51" w:rsidRPr="0026049B" w:rsidRDefault="00097D51" w:rsidP="00097D51">
            <w:pPr>
              <w:pStyle w:val="TAC"/>
              <w:rPr>
                <w:rFonts w:cs="v4.2.0"/>
              </w:rPr>
            </w:pPr>
          </w:p>
        </w:tc>
        <w:tc>
          <w:tcPr>
            <w:tcW w:w="1523" w:type="dxa"/>
            <w:gridSpan w:val="2"/>
            <w:tcBorders>
              <w:top w:val="nil"/>
              <w:bottom w:val="nil"/>
            </w:tcBorders>
          </w:tcPr>
          <w:p w14:paraId="090BF03E" w14:textId="77777777" w:rsidR="00097D51" w:rsidRPr="0026049B" w:rsidRDefault="00097D51" w:rsidP="00097D51">
            <w:pPr>
              <w:pStyle w:val="TAC"/>
            </w:pPr>
          </w:p>
        </w:tc>
        <w:tc>
          <w:tcPr>
            <w:tcW w:w="1706" w:type="dxa"/>
            <w:gridSpan w:val="2"/>
            <w:tcBorders>
              <w:top w:val="nil"/>
              <w:bottom w:val="nil"/>
            </w:tcBorders>
          </w:tcPr>
          <w:p w14:paraId="2A0C265C" w14:textId="77777777" w:rsidR="00097D51" w:rsidRPr="0026049B" w:rsidRDefault="00097D51" w:rsidP="00097D51">
            <w:pPr>
              <w:pStyle w:val="TAC"/>
            </w:pPr>
          </w:p>
        </w:tc>
      </w:tr>
      <w:tr w:rsidR="00097D51" w:rsidRPr="0026049B" w14:paraId="6F80230B" w14:textId="77777777" w:rsidTr="00DC2482">
        <w:trPr>
          <w:cantSplit/>
          <w:trHeight w:val="292"/>
        </w:trPr>
        <w:tc>
          <w:tcPr>
            <w:tcW w:w="2274" w:type="dxa"/>
            <w:gridSpan w:val="2"/>
            <w:tcBorders>
              <w:left w:val="single" w:sz="4" w:space="0" w:color="auto"/>
              <w:bottom w:val="single" w:sz="4" w:space="0" w:color="auto"/>
            </w:tcBorders>
          </w:tcPr>
          <w:p w14:paraId="394C7A07" w14:textId="77777777" w:rsidR="00097D51" w:rsidRPr="0026049B" w:rsidRDefault="00097D51" w:rsidP="00097D51">
            <w:pPr>
              <w:pStyle w:val="TAL"/>
            </w:pPr>
            <w:r w:rsidRPr="0026049B">
              <w:rPr>
                <w:szCs w:val="16"/>
                <w:lang w:eastAsia="ja-JP"/>
              </w:rPr>
              <w:t>EPRE ratio of PDCCH to PDCCH DMRS</w:t>
            </w:r>
          </w:p>
        </w:tc>
        <w:tc>
          <w:tcPr>
            <w:tcW w:w="928" w:type="dxa"/>
            <w:tcBorders>
              <w:bottom w:val="single" w:sz="4" w:space="0" w:color="auto"/>
            </w:tcBorders>
          </w:tcPr>
          <w:p w14:paraId="45F22CEB" w14:textId="77777777" w:rsidR="00097D51" w:rsidRPr="0026049B" w:rsidRDefault="00097D51" w:rsidP="00097D51">
            <w:pPr>
              <w:pStyle w:val="TAC"/>
            </w:pPr>
          </w:p>
        </w:tc>
        <w:tc>
          <w:tcPr>
            <w:tcW w:w="1790" w:type="dxa"/>
            <w:tcBorders>
              <w:top w:val="nil"/>
              <w:bottom w:val="nil"/>
            </w:tcBorders>
          </w:tcPr>
          <w:p w14:paraId="76B20D0F" w14:textId="77777777" w:rsidR="00097D51" w:rsidRPr="0026049B" w:rsidRDefault="00097D51" w:rsidP="00097D51">
            <w:pPr>
              <w:pStyle w:val="TAC"/>
            </w:pPr>
            <w:r w:rsidRPr="0026049B">
              <w:t>Config 1</w:t>
            </w:r>
          </w:p>
        </w:tc>
        <w:tc>
          <w:tcPr>
            <w:tcW w:w="1634" w:type="dxa"/>
            <w:gridSpan w:val="2"/>
            <w:tcBorders>
              <w:top w:val="nil"/>
              <w:bottom w:val="nil"/>
            </w:tcBorders>
          </w:tcPr>
          <w:p w14:paraId="27ABE28D" w14:textId="77777777" w:rsidR="00097D51" w:rsidRPr="0026049B" w:rsidRDefault="00097D51" w:rsidP="00097D51">
            <w:pPr>
              <w:pStyle w:val="TAC"/>
              <w:rPr>
                <w:rFonts w:cs="v4.2.0"/>
              </w:rPr>
            </w:pPr>
            <w:r w:rsidRPr="0026049B">
              <w:rPr>
                <w:rFonts w:cs="v4.2.0"/>
              </w:rPr>
              <w:t>0</w:t>
            </w:r>
          </w:p>
        </w:tc>
        <w:tc>
          <w:tcPr>
            <w:tcW w:w="1523" w:type="dxa"/>
            <w:gridSpan w:val="2"/>
            <w:tcBorders>
              <w:top w:val="nil"/>
              <w:bottom w:val="nil"/>
            </w:tcBorders>
          </w:tcPr>
          <w:p w14:paraId="081EF67F" w14:textId="77777777" w:rsidR="00097D51" w:rsidRPr="0026049B" w:rsidRDefault="00097D51" w:rsidP="00097D51">
            <w:pPr>
              <w:pStyle w:val="TAC"/>
            </w:pPr>
            <w:r w:rsidRPr="0026049B">
              <w:t>0</w:t>
            </w:r>
          </w:p>
        </w:tc>
        <w:tc>
          <w:tcPr>
            <w:tcW w:w="1706" w:type="dxa"/>
            <w:gridSpan w:val="2"/>
            <w:tcBorders>
              <w:top w:val="nil"/>
              <w:bottom w:val="nil"/>
            </w:tcBorders>
          </w:tcPr>
          <w:p w14:paraId="26E30D40" w14:textId="77777777" w:rsidR="00097D51" w:rsidRPr="0026049B" w:rsidRDefault="00097D51" w:rsidP="00097D51">
            <w:pPr>
              <w:pStyle w:val="TAC"/>
            </w:pPr>
            <w:r w:rsidRPr="0026049B">
              <w:t>0</w:t>
            </w:r>
          </w:p>
        </w:tc>
      </w:tr>
      <w:tr w:rsidR="00097D51" w:rsidRPr="0026049B" w14:paraId="372F3B86" w14:textId="77777777" w:rsidTr="00DC2482">
        <w:trPr>
          <w:cantSplit/>
          <w:trHeight w:val="292"/>
        </w:trPr>
        <w:tc>
          <w:tcPr>
            <w:tcW w:w="2274" w:type="dxa"/>
            <w:gridSpan w:val="2"/>
            <w:tcBorders>
              <w:left w:val="single" w:sz="4" w:space="0" w:color="auto"/>
              <w:bottom w:val="single" w:sz="4" w:space="0" w:color="auto"/>
            </w:tcBorders>
          </w:tcPr>
          <w:p w14:paraId="21CD5230" w14:textId="77777777" w:rsidR="00097D51" w:rsidRPr="0026049B" w:rsidRDefault="00097D51" w:rsidP="00097D51">
            <w:pPr>
              <w:pStyle w:val="TAL"/>
            </w:pPr>
            <w:r w:rsidRPr="0026049B">
              <w:rPr>
                <w:szCs w:val="16"/>
                <w:lang w:eastAsia="ja-JP"/>
              </w:rPr>
              <w:t xml:space="preserve">EPRE ratio of PDSCH DMRS to SSS </w:t>
            </w:r>
          </w:p>
        </w:tc>
        <w:tc>
          <w:tcPr>
            <w:tcW w:w="928" w:type="dxa"/>
            <w:tcBorders>
              <w:bottom w:val="single" w:sz="4" w:space="0" w:color="auto"/>
            </w:tcBorders>
          </w:tcPr>
          <w:p w14:paraId="5CD6B235" w14:textId="77777777" w:rsidR="00097D51" w:rsidRPr="0026049B" w:rsidRDefault="00097D51" w:rsidP="00097D51">
            <w:pPr>
              <w:pStyle w:val="TAC"/>
            </w:pPr>
          </w:p>
        </w:tc>
        <w:tc>
          <w:tcPr>
            <w:tcW w:w="1790" w:type="dxa"/>
            <w:tcBorders>
              <w:top w:val="nil"/>
              <w:bottom w:val="nil"/>
            </w:tcBorders>
          </w:tcPr>
          <w:p w14:paraId="337F92FE" w14:textId="77777777" w:rsidR="00097D51" w:rsidRPr="0026049B" w:rsidRDefault="00097D51" w:rsidP="00097D51">
            <w:pPr>
              <w:pStyle w:val="TAC"/>
            </w:pPr>
          </w:p>
        </w:tc>
        <w:tc>
          <w:tcPr>
            <w:tcW w:w="1634" w:type="dxa"/>
            <w:gridSpan w:val="2"/>
            <w:tcBorders>
              <w:top w:val="nil"/>
              <w:bottom w:val="nil"/>
            </w:tcBorders>
          </w:tcPr>
          <w:p w14:paraId="4036D7CA" w14:textId="77777777" w:rsidR="00097D51" w:rsidRPr="0026049B" w:rsidRDefault="00097D51" w:rsidP="00097D51">
            <w:pPr>
              <w:pStyle w:val="TAC"/>
              <w:rPr>
                <w:rFonts w:cs="v4.2.0"/>
              </w:rPr>
            </w:pPr>
          </w:p>
        </w:tc>
        <w:tc>
          <w:tcPr>
            <w:tcW w:w="1523" w:type="dxa"/>
            <w:gridSpan w:val="2"/>
            <w:tcBorders>
              <w:top w:val="nil"/>
              <w:bottom w:val="nil"/>
            </w:tcBorders>
          </w:tcPr>
          <w:p w14:paraId="13013F18" w14:textId="77777777" w:rsidR="00097D51" w:rsidRPr="0026049B" w:rsidRDefault="00097D51" w:rsidP="00097D51">
            <w:pPr>
              <w:pStyle w:val="TAC"/>
            </w:pPr>
          </w:p>
        </w:tc>
        <w:tc>
          <w:tcPr>
            <w:tcW w:w="1706" w:type="dxa"/>
            <w:gridSpan w:val="2"/>
            <w:tcBorders>
              <w:top w:val="nil"/>
              <w:bottom w:val="nil"/>
            </w:tcBorders>
          </w:tcPr>
          <w:p w14:paraId="31DE45F9" w14:textId="77777777" w:rsidR="00097D51" w:rsidRPr="0026049B" w:rsidRDefault="00097D51" w:rsidP="00097D51">
            <w:pPr>
              <w:pStyle w:val="TAC"/>
            </w:pPr>
          </w:p>
        </w:tc>
      </w:tr>
      <w:tr w:rsidR="00097D51" w:rsidRPr="0026049B" w14:paraId="274E6548" w14:textId="77777777" w:rsidTr="00DC2482">
        <w:trPr>
          <w:cantSplit/>
          <w:trHeight w:val="292"/>
        </w:trPr>
        <w:tc>
          <w:tcPr>
            <w:tcW w:w="2274" w:type="dxa"/>
            <w:gridSpan w:val="2"/>
            <w:tcBorders>
              <w:left w:val="single" w:sz="4" w:space="0" w:color="auto"/>
              <w:bottom w:val="single" w:sz="4" w:space="0" w:color="auto"/>
            </w:tcBorders>
          </w:tcPr>
          <w:p w14:paraId="2A0B43E5" w14:textId="77777777" w:rsidR="00097D51" w:rsidRPr="0026049B" w:rsidRDefault="00097D51" w:rsidP="00097D51">
            <w:pPr>
              <w:pStyle w:val="TAL"/>
            </w:pPr>
            <w:r w:rsidRPr="0026049B">
              <w:rPr>
                <w:szCs w:val="16"/>
                <w:lang w:eastAsia="ja-JP"/>
              </w:rPr>
              <w:t xml:space="preserve">EPRE ratio of PDSCH to PDSCH </w:t>
            </w:r>
          </w:p>
        </w:tc>
        <w:tc>
          <w:tcPr>
            <w:tcW w:w="928" w:type="dxa"/>
            <w:tcBorders>
              <w:bottom w:val="single" w:sz="4" w:space="0" w:color="auto"/>
            </w:tcBorders>
          </w:tcPr>
          <w:p w14:paraId="0D387539" w14:textId="77777777" w:rsidR="00097D51" w:rsidRPr="0026049B" w:rsidRDefault="00097D51" w:rsidP="00097D51">
            <w:pPr>
              <w:pStyle w:val="TAC"/>
            </w:pPr>
          </w:p>
        </w:tc>
        <w:tc>
          <w:tcPr>
            <w:tcW w:w="1790" w:type="dxa"/>
            <w:tcBorders>
              <w:top w:val="nil"/>
              <w:bottom w:val="nil"/>
            </w:tcBorders>
          </w:tcPr>
          <w:p w14:paraId="49F5B4B1" w14:textId="77777777" w:rsidR="00097D51" w:rsidRPr="0026049B" w:rsidRDefault="00097D51" w:rsidP="00097D51">
            <w:pPr>
              <w:pStyle w:val="TAC"/>
            </w:pPr>
          </w:p>
        </w:tc>
        <w:tc>
          <w:tcPr>
            <w:tcW w:w="1634" w:type="dxa"/>
            <w:gridSpan w:val="2"/>
            <w:tcBorders>
              <w:top w:val="nil"/>
              <w:bottom w:val="nil"/>
            </w:tcBorders>
          </w:tcPr>
          <w:p w14:paraId="7221D1D9" w14:textId="77777777" w:rsidR="00097D51" w:rsidRPr="0026049B" w:rsidRDefault="00097D51" w:rsidP="00097D51">
            <w:pPr>
              <w:pStyle w:val="TAC"/>
              <w:rPr>
                <w:rFonts w:cs="v4.2.0"/>
              </w:rPr>
            </w:pPr>
          </w:p>
        </w:tc>
        <w:tc>
          <w:tcPr>
            <w:tcW w:w="1523" w:type="dxa"/>
            <w:gridSpan w:val="2"/>
            <w:tcBorders>
              <w:top w:val="nil"/>
              <w:bottom w:val="nil"/>
            </w:tcBorders>
          </w:tcPr>
          <w:p w14:paraId="167C7316" w14:textId="77777777" w:rsidR="00097D51" w:rsidRPr="0026049B" w:rsidRDefault="00097D51" w:rsidP="00097D51">
            <w:pPr>
              <w:pStyle w:val="TAC"/>
            </w:pPr>
          </w:p>
        </w:tc>
        <w:tc>
          <w:tcPr>
            <w:tcW w:w="1706" w:type="dxa"/>
            <w:gridSpan w:val="2"/>
            <w:tcBorders>
              <w:top w:val="nil"/>
              <w:bottom w:val="nil"/>
            </w:tcBorders>
          </w:tcPr>
          <w:p w14:paraId="3F57D335" w14:textId="77777777" w:rsidR="00097D51" w:rsidRPr="0026049B" w:rsidRDefault="00097D51" w:rsidP="00097D51">
            <w:pPr>
              <w:pStyle w:val="TAC"/>
            </w:pPr>
          </w:p>
        </w:tc>
      </w:tr>
      <w:tr w:rsidR="00097D51" w:rsidRPr="0026049B" w14:paraId="091C6F87" w14:textId="77777777" w:rsidTr="00DC2482">
        <w:trPr>
          <w:cantSplit/>
          <w:trHeight w:val="43"/>
        </w:trPr>
        <w:tc>
          <w:tcPr>
            <w:tcW w:w="2274" w:type="dxa"/>
            <w:gridSpan w:val="2"/>
            <w:tcBorders>
              <w:left w:val="single" w:sz="4" w:space="0" w:color="auto"/>
              <w:bottom w:val="single" w:sz="4" w:space="0" w:color="auto"/>
            </w:tcBorders>
          </w:tcPr>
          <w:p w14:paraId="05904A82" w14:textId="77777777" w:rsidR="00097D51" w:rsidRPr="0026049B" w:rsidRDefault="00097D51" w:rsidP="00097D51">
            <w:pPr>
              <w:pStyle w:val="TAL"/>
            </w:pPr>
            <w:r w:rsidRPr="0026049B">
              <w:rPr>
                <w:szCs w:val="16"/>
                <w:lang w:eastAsia="ja-JP"/>
              </w:rPr>
              <w:t>EPRE ratio of OCNG DMRS to SSS (Note 1)</w:t>
            </w:r>
          </w:p>
        </w:tc>
        <w:tc>
          <w:tcPr>
            <w:tcW w:w="928" w:type="dxa"/>
            <w:tcBorders>
              <w:bottom w:val="single" w:sz="4" w:space="0" w:color="auto"/>
            </w:tcBorders>
          </w:tcPr>
          <w:p w14:paraId="0B871E6B" w14:textId="77777777" w:rsidR="00097D51" w:rsidRPr="0026049B" w:rsidRDefault="00097D51" w:rsidP="00097D51">
            <w:pPr>
              <w:pStyle w:val="TAC"/>
            </w:pPr>
          </w:p>
        </w:tc>
        <w:tc>
          <w:tcPr>
            <w:tcW w:w="1790" w:type="dxa"/>
            <w:tcBorders>
              <w:top w:val="nil"/>
              <w:bottom w:val="nil"/>
            </w:tcBorders>
          </w:tcPr>
          <w:p w14:paraId="59A6A365" w14:textId="77777777" w:rsidR="00097D51" w:rsidRPr="0026049B" w:rsidRDefault="00097D51" w:rsidP="00097D51">
            <w:pPr>
              <w:pStyle w:val="TAC"/>
            </w:pPr>
          </w:p>
        </w:tc>
        <w:tc>
          <w:tcPr>
            <w:tcW w:w="1634" w:type="dxa"/>
            <w:gridSpan w:val="2"/>
            <w:tcBorders>
              <w:top w:val="nil"/>
              <w:bottom w:val="nil"/>
            </w:tcBorders>
          </w:tcPr>
          <w:p w14:paraId="68D74031" w14:textId="77777777" w:rsidR="00097D51" w:rsidRPr="0026049B" w:rsidRDefault="00097D51" w:rsidP="00097D51">
            <w:pPr>
              <w:pStyle w:val="TAC"/>
              <w:rPr>
                <w:rFonts w:cs="v4.2.0"/>
              </w:rPr>
            </w:pPr>
          </w:p>
        </w:tc>
        <w:tc>
          <w:tcPr>
            <w:tcW w:w="1523" w:type="dxa"/>
            <w:gridSpan w:val="2"/>
            <w:tcBorders>
              <w:top w:val="nil"/>
              <w:bottom w:val="nil"/>
            </w:tcBorders>
          </w:tcPr>
          <w:p w14:paraId="24C68439" w14:textId="77777777" w:rsidR="00097D51" w:rsidRPr="0026049B" w:rsidRDefault="00097D51" w:rsidP="00097D51">
            <w:pPr>
              <w:pStyle w:val="TAC"/>
            </w:pPr>
          </w:p>
        </w:tc>
        <w:tc>
          <w:tcPr>
            <w:tcW w:w="1706" w:type="dxa"/>
            <w:gridSpan w:val="2"/>
            <w:tcBorders>
              <w:top w:val="nil"/>
              <w:bottom w:val="nil"/>
            </w:tcBorders>
          </w:tcPr>
          <w:p w14:paraId="6ECB522D" w14:textId="77777777" w:rsidR="00097D51" w:rsidRPr="0026049B" w:rsidRDefault="00097D51" w:rsidP="00097D51">
            <w:pPr>
              <w:pStyle w:val="TAC"/>
            </w:pPr>
          </w:p>
        </w:tc>
      </w:tr>
      <w:tr w:rsidR="00097D51" w:rsidRPr="0026049B" w14:paraId="4F8EE7C1" w14:textId="77777777" w:rsidTr="00DC2482">
        <w:trPr>
          <w:cantSplit/>
          <w:trHeight w:val="292"/>
        </w:trPr>
        <w:tc>
          <w:tcPr>
            <w:tcW w:w="2274" w:type="dxa"/>
            <w:gridSpan w:val="2"/>
            <w:tcBorders>
              <w:left w:val="single" w:sz="4" w:space="0" w:color="auto"/>
              <w:bottom w:val="single" w:sz="4" w:space="0" w:color="auto"/>
            </w:tcBorders>
          </w:tcPr>
          <w:p w14:paraId="22EF462B" w14:textId="77777777" w:rsidR="00097D51" w:rsidRPr="0026049B" w:rsidRDefault="00097D51" w:rsidP="00097D51">
            <w:pPr>
              <w:pStyle w:val="TAL"/>
              <w:rPr>
                <w:bCs/>
              </w:rPr>
            </w:pPr>
            <w:r w:rsidRPr="0026049B">
              <w:rPr>
                <w:bCs/>
              </w:rPr>
              <w:t>EPRE ratio of OCNG to OCNG DMRS (Note 1)</w:t>
            </w:r>
          </w:p>
        </w:tc>
        <w:tc>
          <w:tcPr>
            <w:tcW w:w="928" w:type="dxa"/>
            <w:tcBorders>
              <w:bottom w:val="single" w:sz="4" w:space="0" w:color="auto"/>
            </w:tcBorders>
          </w:tcPr>
          <w:p w14:paraId="506394F8" w14:textId="77777777" w:rsidR="00097D51" w:rsidRPr="0026049B" w:rsidRDefault="00097D51" w:rsidP="00097D51">
            <w:pPr>
              <w:pStyle w:val="TAC"/>
            </w:pPr>
          </w:p>
        </w:tc>
        <w:tc>
          <w:tcPr>
            <w:tcW w:w="1790" w:type="dxa"/>
            <w:tcBorders>
              <w:top w:val="nil"/>
              <w:bottom w:val="single" w:sz="4" w:space="0" w:color="auto"/>
            </w:tcBorders>
          </w:tcPr>
          <w:p w14:paraId="1756D486" w14:textId="77777777" w:rsidR="00097D51" w:rsidRPr="0026049B" w:rsidRDefault="00097D51" w:rsidP="00097D51">
            <w:pPr>
              <w:pStyle w:val="TAC"/>
            </w:pPr>
          </w:p>
        </w:tc>
        <w:tc>
          <w:tcPr>
            <w:tcW w:w="1634" w:type="dxa"/>
            <w:gridSpan w:val="2"/>
            <w:tcBorders>
              <w:top w:val="nil"/>
              <w:bottom w:val="single" w:sz="4" w:space="0" w:color="auto"/>
            </w:tcBorders>
          </w:tcPr>
          <w:p w14:paraId="7923D7C4" w14:textId="77777777" w:rsidR="00097D51" w:rsidRPr="0026049B" w:rsidRDefault="00097D51" w:rsidP="00097D51">
            <w:pPr>
              <w:pStyle w:val="TAC"/>
              <w:rPr>
                <w:rFonts w:cs="v4.2.0"/>
              </w:rPr>
            </w:pPr>
          </w:p>
        </w:tc>
        <w:tc>
          <w:tcPr>
            <w:tcW w:w="1523" w:type="dxa"/>
            <w:gridSpan w:val="2"/>
            <w:tcBorders>
              <w:top w:val="nil"/>
              <w:bottom w:val="single" w:sz="4" w:space="0" w:color="auto"/>
            </w:tcBorders>
          </w:tcPr>
          <w:p w14:paraId="6F197828" w14:textId="77777777" w:rsidR="00097D51" w:rsidRPr="0026049B" w:rsidRDefault="00097D51" w:rsidP="00097D51">
            <w:pPr>
              <w:pStyle w:val="TAC"/>
            </w:pPr>
          </w:p>
        </w:tc>
        <w:tc>
          <w:tcPr>
            <w:tcW w:w="1706" w:type="dxa"/>
            <w:gridSpan w:val="2"/>
            <w:tcBorders>
              <w:top w:val="nil"/>
              <w:bottom w:val="single" w:sz="4" w:space="0" w:color="auto"/>
            </w:tcBorders>
          </w:tcPr>
          <w:p w14:paraId="3F237D68" w14:textId="77777777" w:rsidR="00097D51" w:rsidRPr="0026049B" w:rsidRDefault="00097D51" w:rsidP="00097D51">
            <w:pPr>
              <w:pStyle w:val="TAC"/>
            </w:pPr>
          </w:p>
        </w:tc>
      </w:tr>
      <w:tr w:rsidR="00097D51" w:rsidRPr="0026049B" w14:paraId="6730FDA7" w14:textId="77777777" w:rsidTr="00DC2482">
        <w:trPr>
          <w:cantSplit/>
          <w:trHeight w:val="92"/>
        </w:trPr>
        <w:tc>
          <w:tcPr>
            <w:tcW w:w="2274" w:type="dxa"/>
            <w:gridSpan w:val="2"/>
          </w:tcPr>
          <w:p w14:paraId="385DC34F" w14:textId="77777777" w:rsidR="00097D51" w:rsidRPr="0026049B" w:rsidRDefault="00097D51" w:rsidP="00097D51">
            <w:pPr>
              <w:pStyle w:val="TAL"/>
              <w:rPr>
                <w:rFonts w:cs="v4.2.0"/>
              </w:rPr>
            </w:pPr>
            <w:r w:rsidRPr="0026049B">
              <w:rPr>
                <w:lang w:eastAsia="zh-CN"/>
              </w:rPr>
              <w:t>Ê</w:t>
            </w:r>
            <w:r w:rsidRPr="0026049B">
              <w:rPr>
                <w:vertAlign w:val="subscript"/>
                <w:lang w:eastAsia="zh-CN"/>
              </w:rPr>
              <w:t>s</w:t>
            </w:r>
          </w:p>
        </w:tc>
        <w:tc>
          <w:tcPr>
            <w:tcW w:w="928" w:type="dxa"/>
          </w:tcPr>
          <w:p w14:paraId="001A92A2" w14:textId="77777777" w:rsidR="00097D51" w:rsidRPr="0026049B" w:rsidRDefault="00097D51" w:rsidP="00097D51">
            <w:pPr>
              <w:pStyle w:val="TAC"/>
            </w:pPr>
            <w:r w:rsidRPr="0026049B">
              <w:rPr>
                <w:rFonts w:cs="Arial"/>
                <w:lang w:eastAsia="zh-CN"/>
              </w:rPr>
              <w:t>dBm/SCS</w:t>
            </w:r>
          </w:p>
        </w:tc>
        <w:tc>
          <w:tcPr>
            <w:tcW w:w="1790" w:type="dxa"/>
          </w:tcPr>
          <w:p w14:paraId="1677F7AB" w14:textId="77777777" w:rsidR="00097D51" w:rsidRPr="0026049B" w:rsidRDefault="00097D51" w:rsidP="00097D51">
            <w:pPr>
              <w:pStyle w:val="TAC"/>
            </w:pPr>
            <w:r w:rsidRPr="0026049B">
              <w:t>Config 1</w:t>
            </w:r>
          </w:p>
        </w:tc>
        <w:tc>
          <w:tcPr>
            <w:tcW w:w="794" w:type="dxa"/>
          </w:tcPr>
          <w:p w14:paraId="1365120C" w14:textId="6E0CBACB" w:rsidR="00097D51" w:rsidRPr="0026049B" w:rsidRDefault="00097D51" w:rsidP="00097D51">
            <w:pPr>
              <w:pStyle w:val="TAC"/>
            </w:pPr>
            <w:r w:rsidRPr="0026049B">
              <w:t>-87</w:t>
            </w:r>
          </w:p>
        </w:tc>
        <w:tc>
          <w:tcPr>
            <w:tcW w:w="840" w:type="dxa"/>
          </w:tcPr>
          <w:p w14:paraId="27721DAD" w14:textId="7966E84A" w:rsidR="00097D51" w:rsidRPr="0026049B" w:rsidRDefault="00097D51" w:rsidP="00097D51">
            <w:pPr>
              <w:pStyle w:val="TAC"/>
            </w:pPr>
            <w:r w:rsidRPr="0026049B">
              <w:t>-87</w:t>
            </w:r>
          </w:p>
        </w:tc>
        <w:tc>
          <w:tcPr>
            <w:tcW w:w="882" w:type="dxa"/>
          </w:tcPr>
          <w:p w14:paraId="5FE92E2C" w14:textId="77777777" w:rsidR="00097D51" w:rsidRPr="0026049B" w:rsidRDefault="00097D51" w:rsidP="00097D51">
            <w:pPr>
              <w:pStyle w:val="TAC"/>
            </w:pPr>
            <w:r w:rsidRPr="0026049B">
              <w:t>-Infinity</w:t>
            </w:r>
          </w:p>
        </w:tc>
        <w:tc>
          <w:tcPr>
            <w:tcW w:w="641" w:type="dxa"/>
          </w:tcPr>
          <w:p w14:paraId="0F9D4679" w14:textId="7BEA6A79" w:rsidR="00097D51" w:rsidRPr="0026049B" w:rsidRDefault="00097D51" w:rsidP="00097D51">
            <w:pPr>
              <w:pStyle w:val="TAC"/>
            </w:pPr>
            <w:r w:rsidRPr="0026049B">
              <w:t>-87</w:t>
            </w:r>
          </w:p>
        </w:tc>
        <w:tc>
          <w:tcPr>
            <w:tcW w:w="853" w:type="dxa"/>
          </w:tcPr>
          <w:p w14:paraId="1FA5466F" w14:textId="77777777" w:rsidR="00097D51" w:rsidRPr="0026049B" w:rsidRDefault="00097D51" w:rsidP="00097D51">
            <w:pPr>
              <w:pStyle w:val="TAC"/>
            </w:pPr>
            <w:r w:rsidRPr="0026049B">
              <w:t>-Infinity</w:t>
            </w:r>
          </w:p>
        </w:tc>
        <w:tc>
          <w:tcPr>
            <w:tcW w:w="853" w:type="dxa"/>
          </w:tcPr>
          <w:p w14:paraId="228BC5D3" w14:textId="6B038D14" w:rsidR="00097D51" w:rsidRPr="0026049B" w:rsidRDefault="00097D51" w:rsidP="00097D51">
            <w:pPr>
              <w:pStyle w:val="TAC"/>
            </w:pPr>
            <w:r w:rsidRPr="0026049B">
              <w:t>-87</w:t>
            </w:r>
          </w:p>
        </w:tc>
      </w:tr>
      <w:tr w:rsidR="00097D51" w:rsidRPr="0026049B" w14:paraId="1B6EAE54" w14:textId="77777777" w:rsidTr="00DC2482">
        <w:trPr>
          <w:cantSplit/>
          <w:trHeight w:val="92"/>
        </w:trPr>
        <w:tc>
          <w:tcPr>
            <w:tcW w:w="2274" w:type="dxa"/>
            <w:gridSpan w:val="2"/>
          </w:tcPr>
          <w:p w14:paraId="5D7FCCE1" w14:textId="77777777" w:rsidR="00097D51" w:rsidRPr="0026049B" w:rsidRDefault="00097D51" w:rsidP="00097D51">
            <w:pPr>
              <w:pStyle w:val="TAL"/>
              <w:rPr>
                <w:rFonts w:cs="v4.2.0"/>
              </w:rPr>
            </w:pPr>
            <w:r w:rsidRPr="0026049B">
              <w:rPr>
                <w:rFonts w:cs="v4.2.0"/>
              </w:rPr>
              <w:t>SSBRP</w:t>
            </w:r>
            <w:r w:rsidRPr="0026049B">
              <w:rPr>
                <w:vertAlign w:val="superscript"/>
              </w:rPr>
              <w:t xml:space="preserve"> Note 3</w:t>
            </w:r>
          </w:p>
        </w:tc>
        <w:tc>
          <w:tcPr>
            <w:tcW w:w="928" w:type="dxa"/>
          </w:tcPr>
          <w:p w14:paraId="0AE3AC15" w14:textId="77777777" w:rsidR="00097D51" w:rsidRPr="0026049B" w:rsidRDefault="00097D51" w:rsidP="00097D51">
            <w:pPr>
              <w:pStyle w:val="TAC"/>
            </w:pPr>
            <w:r w:rsidRPr="0026049B">
              <w:t xml:space="preserve">dBm/SCS </w:t>
            </w:r>
            <w:r w:rsidRPr="0026049B">
              <w:rPr>
                <w:vertAlign w:val="superscript"/>
              </w:rPr>
              <w:t>Note5</w:t>
            </w:r>
          </w:p>
        </w:tc>
        <w:tc>
          <w:tcPr>
            <w:tcW w:w="1790" w:type="dxa"/>
          </w:tcPr>
          <w:p w14:paraId="5B4D5B06" w14:textId="77777777" w:rsidR="00097D51" w:rsidRPr="0026049B" w:rsidRDefault="00097D51" w:rsidP="00097D51">
            <w:pPr>
              <w:pStyle w:val="TAC"/>
            </w:pPr>
            <w:r w:rsidRPr="0026049B">
              <w:t>Config 1</w:t>
            </w:r>
          </w:p>
        </w:tc>
        <w:tc>
          <w:tcPr>
            <w:tcW w:w="794" w:type="dxa"/>
          </w:tcPr>
          <w:p w14:paraId="41A9D444" w14:textId="0248327A" w:rsidR="00097D51" w:rsidRPr="0026049B" w:rsidRDefault="00097D51" w:rsidP="00097D51">
            <w:pPr>
              <w:pStyle w:val="TAC"/>
            </w:pPr>
            <w:r w:rsidRPr="0026049B">
              <w:t>-87</w:t>
            </w:r>
          </w:p>
        </w:tc>
        <w:tc>
          <w:tcPr>
            <w:tcW w:w="840" w:type="dxa"/>
          </w:tcPr>
          <w:p w14:paraId="2B40FB70" w14:textId="26C52FB0" w:rsidR="00097D51" w:rsidRPr="0026049B" w:rsidRDefault="00097D51" w:rsidP="00097D51">
            <w:pPr>
              <w:pStyle w:val="TAC"/>
            </w:pPr>
            <w:r w:rsidRPr="0026049B">
              <w:t>-87</w:t>
            </w:r>
          </w:p>
        </w:tc>
        <w:tc>
          <w:tcPr>
            <w:tcW w:w="882" w:type="dxa"/>
          </w:tcPr>
          <w:p w14:paraId="76FABD25" w14:textId="77777777" w:rsidR="00097D51" w:rsidRPr="0026049B" w:rsidRDefault="00097D51" w:rsidP="00097D51">
            <w:pPr>
              <w:pStyle w:val="TAC"/>
            </w:pPr>
            <w:r w:rsidRPr="0026049B">
              <w:t>-Infinity</w:t>
            </w:r>
          </w:p>
        </w:tc>
        <w:tc>
          <w:tcPr>
            <w:tcW w:w="641" w:type="dxa"/>
          </w:tcPr>
          <w:p w14:paraId="0C371CE5" w14:textId="75C343B6" w:rsidR="00097D51" w:rsidRPr="0026049B" w:rsidRDefault="00097D51" w:rsidP="00097D51">
            <w:pPr>
              <w:pStyle w:val="TAC"/>
            </w:pPr>
            <w:r w:rsidRPr="0026049B">
              <w:t>-87</w:t>
            </w:r>
          </w:p>
        </w:tc>
        <w:tc>
          <w:tcPr>
            <w:tcW w:w="853" w:type="dxa"/>
          </w:tcPr>
          <w:p w14:paraId="395C38C3" w14:textId="77777777" w:rsidR="00097D51" w:rsidRPr="0026049B" w:rsidRDefault="00097D51" w:rsidP="00097D51">
            <w:pPr>
              <w:pStyle w:val="TAC"/>
            </w:pPr>
            <w:r w:rsidRPr="0026049B">
              <w:t>-Infinity</w:t>
            </w:r>
          </w:p>
        </w:tc>
        <w:tc>
          <w:tcPr>
            <w:tcW w:w="853" w:type="dxa"/>
          </w:tcPr>
          <w:p w14:paraId="21FA53D4" w14:textId="5F09869D" w:rsidR="00097D51" w:rsidRPr="0026049B" w:rsidRDefault="00097D51" w:rsidP="00097D51">
            <w:pPr>
              <w:pStyle w:val="TAC"/>
            </w:pPr>
            <w:r w:rsidRPr="0026049B">
              <w:t>-87</w:t>
            </w:r>
          </w:p>
        </w:tc>
      </w:tr>
      <w:tr w:rsidR="00097D51" w:rsidRPr="0026049B" w14:paraId="047E4464" w14:textId="77777777" w:rsidTr="00DC2482">
        <w:trPr>
          <w:cantSplit/>
          <w:trHeight w:val="94"/>
        </w:trPr>
        <w:tc>
          <w:tcPr>
            <w:tcW w:w="2274" w:type="dxa"/>
            <w:gridSpan w:val="2"/>
          </w:tcPr>
          <w:p w14:paraId="00229CD8" w14:textId="77777777" w:rsidR="00097D51" w:rsidRPr="0026049B" w:rsidRDefault="00097D51" w:rsidP="00097D51">
            <w:pPr>
              <w:pStyle w:val="TAL"/>
            </w:pPr>
            <w:r w:rsidRPr="0026049B">
              <w:rPr>
                <w:position w:val="-12"/>
              </w:rPr>
              <w:object w:dxaOrig="590" w:dyaOrig="410" w14:anchorId="5E4C0AC3">
                <v:shape id="_x0000_i1283" type="#_x0000_t75" style="width:31.5pt;height:20.4pt" o:ole="">
                  <v:imagedata r:id="rId34" o:title=""/>
                </v:shape>
                <o:OLEObject Type="Embed" ProgID="Equation.3" ShapeID="_x0000_i1283" DrawAspect="Content" ObjectID="_1781671959" r:id="rId301"/>
              </w:object>
            </w:r>
            <w:r w:rsidRPr="0026049B">
              <w:rPr>
                <w:szCs w:val="18"/>
                <w:vertAlign w:val="subscript"/>
              </w:rPr>
              <w:t xml:space="preserve"> BB</w:t>
            </w:r>
            <w:r w:rsidRPr="0026049B">
              <w:rPr>
                <w:szCs w:val="18"/>
                <w:vertAlign w:val="superscript"/>
              </w:rPr>
              <w:t xml:space="preserve"> Note 8</w:t>
            </w:r>
          </w:p>
        </w:tc>
        <w:tc>
          <w:tcPr>
            <w:tcW w:w="928" w:type="dxa"/>
          </w:tcPr>
          <w:p w14:paraId="4AE7B328" w14:textId="77777777" w:rsidR="00097D51" w:rsidRPr="0026049B" w:rsidRDefault="00097D51" w:rsidP="00097D51">
            <w:pPr>
              <w:pStyle w:val="TAC"/>
            </w:pPr>
            <w:r w:rsidRPr="0026049B">
              <w:t>dB</w:t>
            </w:r>
          </w:p>
        </w:tc>
        <w:tc>
          <w:tcPr>
            <w:tcW w:w="1790" w:type="dxa"/>
          </w:tcPr>
          <w:p w14:paraId="35D0D136" w14:textId="77777777" w:rsidR="00097D51" w:rsidRPr="0026049B" w:rsidRDefault="00097D51" w:rsidP="00097D51">
            <w:pPr>
              <w:pStyle w:val="TAC"/>
            </w:pPr>
            <w:r w:rsidRPr="0026049B">
              <w:t>Config 1</w:t>
            </w:r>
          </w:p>
        </w:tc>
        <w:tc>
          <w:tcPr>
            <w:tcW w:w="794" w:type="dxa"/>
          </w:tcPr>
          <w:p w14:paraId="26F6D804" w14:textId="0B7E2BA6" w:rsidR="00097D51" w:rsidRPr="0026049B" w:rsidRDefault="00097D51" w:rsidP="00097D51">
            <w:pPr>
              <w:pStyle w:val="TAC"/>
            </w:pPr>
            <w:r w:rsidRPr="0026049B">
              <w:t>1.89</w:t>
            </w:r>
          </w:p>
        </w:tc>
        <w:tc>
          <w:tcPr>
            <w:tcW w:w="840" w:type="dxa"/>
          </w:tcPr>
          <w:p w14:paraId="66C9CB4C" w14:textId="025D4764" w:rsidR="00097D51" w:rsidRPr="0026049B" w:rsidRDefault="00097D51" w:rsidP="00097D51">
            <w:pPr>
              <w:pStyle w:val="TAC"/>
            </w:pPr>
            <w:r w:rsidRPr="0026049B">
              <w:t>1.89</w:t>
            </w:r>
          </w:p>
        </w:tc>
        <w:tc>
          <w:tcPr>
            <w:tcW w:w="882" w:type="dxa"/>
          </w:tcPr>
          <w:p w14:paraId="66890523" w14:textId="77777777" w:rsidR="00097D51" w:rsidRPr="0026049B" w:rsidRDefault="00097D51" w:rsidP="00097D51">
            <w:pPr>
              <w:pStyle w:val="TAC"/>
            </w:pPr>
            <w:r w:rsidRPr="0026049B">
              <w:t>-Infinity</w:t>
            </w:r>
          </w:p>
        </w:tc>
        <w:tc>
          <w:tcPr>
            <w:tcW w:w="641" w:type="dxa"/>
          </w:tcPr>
          <w:p w14:paraId="31970A73" w14:textId="4F8870C3" w:rsidR="00097D51" w:rsidRPr="0026049B" w:rsidRDefault="00097D51" w:rsidP="00097D51">
            <w:pPr>
              <w:pStyle w:val="TAC"/>
            </w:pPr>
            <w:r w:rsidRPr="0026049B">
              <w:t>1.89</w:t>
            </w:r>
          </w:p>
        </w:tc>
        <w:tc>
          <w:tcPr>
            <w:tcW w:w="853" w:type="dxa"/>
          </w:tcPr>
          <w:p w14:paraId="0A78A57D" w14:textId="77777777" w:rsidR="00097D51" w:rsidRPr="0026049B" w:rsidRDefault="00097D51" w:rsidP="00097D51">
            <w:pPr>
              <w:pStyle w:val="TAC"/>
            </w:pPr>
            <w:r w:rsidRPr="0026049B">
              <w:t>-Infinity</w:t>
            </w:r>
          </w:p>
        </w:tc>
        <w:tc>
          <w:tcPr>
            <w:tcW w:w="853" w:type="dxa"/>
          </w:tcPr>
          <w:p w14:paraId="5171595E" w14:textId="405AD3D7" w:rsidR="00097D51" w:rsidRPr="0026049B" w:rsidRDefault="00097D51" w:rsidP="00097D51">
            <w:pPr>
              <w:pStyle w:val="TAC"/>
            </w:pPr>
            <w:r w:rsidRPr="0026049B">
              <w:t>1.89</w:t>
            </w:r>
          </w:p>
        </w:tc>
      </w:tr>
      <w:tr w:rsidR="00097D51" w:rsidRPr="0026049B" w14:paraId="7296A28D" w14:textId="77777777" w:rsidTr="00DC2482">
        <w:trPr>
          <w:cantSplit/>
          <w:trHeight w:val="94"/>
        </w:trPr>
        <w:tc>
          <w:tcPr>
            <w:tcW w:w="2274" w:type="dxa"/>
            <w:gridSpan w:val="2"/>
          </w:tcPr>
          <w:p w14:paraId="7B12709D" w14:textId="77777777" w:rsidR="00097D51" w:rsidRPr="0026049B" w:rsidRDefault="00097D51" w:rsidP="00097D51">
            <w:pPr>
              <w:pStyle w:val="TAL"/>
            </w:pPr>
            <w:r w:rsidRPr="0026049B">
              <w:t>Io</w:t>
            </w:r>
            <w:r w:rsidRPr="0026049B">
              <w:rPr>
                <w:vertAlign w:val="superscript"/>
              </w:rPr>
              <w:t>Note3</w:t>
            </w:r>
          </w:p>
        </w:tc>
        <w:tc>
          <w:tcPr>
            <w:tcW w:w="928" w:type="dxa"/>
          </w:tcPr>
          <w:p w14:paraId="0D773165" w14:textId="77777777" w:rsidR="00097D51" w:rsidRPr="0026049B" w:rsidRDefault="00097D51" w:rsidP="00097D51">
            <w:pPr>
              <w:pStyle w:val="TAC"/>
            </w:pPr>
            <w:r w:rsidRPr="0026049B">
              <w:t>dBm/95.04 MHz Note5</w:t>
            </w:r>
          </w:p>
        </w:tc>
        <w:tc>
          <w:tcPr>
            <w:tcW w:w="1790" w:type="dxa"/>
          </w:tcPr>
          <w:p w14:paraId="30AEBAFF" w14:textId="77777777" w:rsidR="00097D51" w:rsidRPr="0026049B" w:rsidRDefault="00097D51" w:rsidP="00097D51">
            <w:pPr>
              <w:pStyle w:val="TAC"/>
            </w:pPr>
            <w:r w:rsidRPr="0026049B">
              <w:t>Config 1</w:t>
            </w:r>
          </w:p>
        </w:tc>
        <w:tc>
          <w:tcPr>
            <w:tcW w:w="794" w:type="dxa"/>
          </w:tcPr>
          <w:p w14:paraId="3A48912B" w14:textId="777DB844" w:rsidR="00097D51" w:rsidRPr="0026049B" w:rsidRDefault="00097D51" w:rsidP="00097D51">
            <w:pPr>
              <w:pStyle w:val="TAC"/>
            </w:pPr>
            <w:r w:rsidRPr="0026049B">
              <w:t>-58.01</w:t>
            </w:r>
          </w:p>
        </w:tc>
        <w:tc>
          <w:tcPr>
            <w:tcW w:w="840" w:type="dxa"/>
          </w:tcPr>
          <w:p w14:paraId="0CF5F1DF" w14:textId="2D130EC0" w:rsidR="00097D51" w:rsidRPr="0026049B" w:rsidRDefault="00097D51" w:rsidP="00097D51">
            <w:pPr>
              <w:pStyle w:val="TAC"/>
            </w:pPr>
            <w:r w:rsidRPr="0026049B">
              <w:t>-58.01</w:t>
            </w:r>
          </w:p>
        </w:tc>
        <w:tc>
          <w:tcPr>
            <w:tcW w:w="882" w:type="dxa"/>
          </w:tcPr>
          <w:p w14:paraId="524CA3EB" w14:textId="77777777" w:rsidR="00097D51" w:rsidRPr="0026049B" w:rsidRDefault="00097D51" w:rsidP="00097D51">
            <w:pPr>
              <w:pStyle w:val="TAC"/>
            </w:pPr>
            <w:r w:rsidRPr="0026049B">
              <w:t>-Infinity</w:t>
            </w:r>
          </w:p>
        </w:tc>
        <w:tc>
          <w:tcPr>
            <w:tcW w:w="641" w:type="dxa"/>
          </w:tcPr>
          <w:p w14:paraId="61395924" w14:textId="4F29B3F1" w:rsidR="00097D51" w:rsidRPr="0026049B" w:rsidRDefault="00097D51" w:rsidP="00097D51">
            <w:pPr>
              <w:pStyle w:val="TAC"/>
            </w:pPr>
            <w:r w:rsidRPr="0026049B">
              <w:t>-58.01</w:t>
            </w:r>
          </w:p>
        </w:tc>
        <w:tc>
          <w:tcPr>
            <w:tcW w:w="853" w:type="dxa"/>
          </w:tcPr>
          <w:p w14:paraId="701DB40F" w14:textId="77777777" w:rsidR="00097D51" w:rsidRPr="0026049B" w:rsidRDefault="00097D51" w:rsidP="00097D51">
            <w:pPr>
              <w:pStyle w:val="TAC"/>
            </w:pPr>
            <w:r w:rsidRPr="0026049B">
              <w:t>-Infinity</w:t>
            </w:r>
          </w:p>
        </w:tc>
        <w:tc>
          <w:tcPr>
            <w:tcW w:w="853" w:type="dxa"/>
          </w:tcPr>
          <w:p w14:paraId="3E919890" w14:textId="0DE8F660" w:rsidR="00097D51" w:rsidRPr="0026049B" w:rsidRDefault="00097D51" w:rsidP="00097D51">
            <w:pPr>
              <w:pStyle w:val="TAC"/>
            </w:pPr>
            <w:r w:rsidRPr="0026049B">
              <w:t>-58.01</w:t>
            </w:r>
          </w:p>
        </w:tc>
      </w:tr>
      <w:tr w:rsidR="00097D51" w:rsidRPr="0026049B" w14:paraId="232C7940" w14:textId="77777777" w:rsidTr="00DC2482">
        <w:trPr>
          <w:cantSplit/>
          <w:trHeight w:val="150"/>
        </w:trPr>
        <w:tc>
          <w:tcPr>
            <w:tcW w:w="2274" w:type="dxa"/>
            <w:gridSpan w:val="2"/>
          </w:tcPr>
          <w:p w14:paraId="17E6FE0D" w14:textId="05DD49A7" w:rsidR="00097D51" w:rsidRPr="0026049B" w:rsidRDefault="00097D51" w:rsidP="00097D51">
            <w:pPr>
              <w:pStyle w:val="TAL"/>
            </w:pPr>
            <w:r w:rsidRPr="0026049B">
              <w:t>Propagation Condition</w:t>
            </w:r>
          </w:p>
        </w:tc>
        <w:tc>
          <w:tcPr>
            <w:tcW w:w="928" w:type="dxa"/>
          </w:tcPr>
          <w:p w14:paraId="13ACF1E5" w14:textId="77777777" w:rsidR="00097D51" w:rsidRPr="0026049B" w:rsidRDefault="00097D51" w:rsidP="00097D51">
            <w:pPr>
              <w:pStyle w:val="TAC"/>
            </w:pPr>
          </w:p>
        </w:tc>
        <w:tc>
          <w:tcPr>
            <w:tcW w:w="1790" w:type="dxa"/>
          </w:tcPr>
          <w:p w14:paraId="6CC8A85E" w14:textId="77777777" w:rsidR="00097D51" w:rsidRPr="0026049B" w:rsidRDefault="00097D51" w:rsidP="00097D51">
            <w:pPr>
              <w:pStyle w:val="TAC"/>
              <w:rPr>
                <w:rFonts w:cs="v4.2.0"/>
              </w:rPr>
            </w:pPr>
            <w:r w:rsidRPr="0026049B">
              <w:t>Config 1</w:t>
            </w:r>
          </w:p>
        </w:tc>
        <w:tc>
          <w:tcPr>
            <w:tcW w:w="3174" w:type="dxa"/>
            <w:gridSpan w:val="4"/>
          </w:tcPr>
          <w:p w14:paraId="68F0179B" w14:textId="77777777" w:rsidR="00097D51" w:rsidRPr="0026049B" w:rsidRDefault="00097D51" w:rsidP="00097D51">
            <w:pPr>
              <w:pStyle w:val="TAC"/>
            </w:pPr>
            <w:r w:rsidRPr="0026049B">
              <w:rPr>
                <w:rFonts w:cs="v4.2.0"/>
              </w:rPr>
              <w:t>AWGN</w:t>
            </w:r>
          </w:p>
        </w:tc>
        <w:tc>
          <w:tcPr>
            <w:tcW w:w="1689" w:type="dxa"/>
            <w:gridSpan w:val="2"/>
          </w:tcPr>
          <w:p w14:paraId="5DC68014" w14:textId="77777777" w:rsidR="00097D51" w:rsidRPr="0026049B" w:rsidRDefault="00097D51" w:rsidP="00097D51">
            <w:pPr>
              <w:pStyle w:val="TAC"/>
            </w:pPr>
            <w:r w:rsidRPr="0026049B">
              <w:t>AWGN</w:t>
            </w:r>
          </w:p>
        </w:tc>
      </w:tr>
      <w:tr w:rsidR="00097D51" w:rsidRPr="0026049B" w14:paraId="30FC4A07" w14:textId="77777777" w:rsidTr="00DC2482">
        <w:trPr>
          <w:cantSplit/>
          <w:trHeight w:val="1023"/>
        </w:trPr>
        <w:tc>
          <w:tcPr>
            <w:tcW w:w="9855" w:type="dxa"/>
            <w:gridSpan w:val="10"/>
          </w:tcPr>
          <w:p w14:paraId="7C345AFF" w14:textId="77777777" w:rsidR="00097D51" w:rsidRPr="0026049B" w:rsidRDefault="00097D51" w:rsidP="00097D51">
            <w:pPr>
              <w:pStyle w:val="TAN"/>
            </w:pPr>
            <w:r w:rsidRPr="0026049B">
              <w:t>Note 1:</w:t>
            </w:r>
            <w:r w:rsidRPr="0026049B">
              <w:tab/>
              <w:t>OCNG shall be used such that both cells are fully allocated, and a constant total transmitted power spectral density is achieved for all OFDM symbols.</w:t>
            </w:r>
          </w:p>
          <w:p w14:paraId="7F93E52A" w14:textId="77777777" w:rsidR="00097D51" w:rsidRPr="0026049B" w:rsidRDefault="00097D51" w:rsidP="00097D51">
            <w:pPr>
              <w:pStyle w:val="TAN"/>
              <w:rPr>
                <w:lang w:val="en-US"/>
              </w:rPr>
            </w:pPr>
            <w:r w:rsidRPr="0026049B">
              <w:t>Note 2:</w:t>
            </w:r>
            <w:r w:rsidRPr="0026049B">
              <w:tab/>
            </w:r>
            <w:r w:rsidRPr="0026049B">
              <w:rPr>
                <w:lang w:val="en-US"/>
              </w:rPr>
              <w:t>Void</w:t>
            </w:r>
          </w:p>
          <w:p w14:paraId="67CB7843" w14:textId="77777777" w:rsidR="00097D51" w:rsidRPr="0026049B" w:rsidRDefault="00097D51" w:rsidP="00097D51">
            <w:pPr>
              <w:pStyle w:val="TAN"/>
            </w:pPr>
            <w:r w:rsidRPr="0026049B">
              <w:t>Note 3:</w:t>
            </w:r>
            <w:r w:rsidRPr="0026049B">
              <w:tab/>
              <w:t>SS</w:t>
            </w:r>
            <w:r w:rsidRPr="0026049B">
              <w:rPr>
                <w:lang w:val="en-US"/>
              </w:rPr>
              <w:t>B</w:t>
            </w:r>
            <w:r w:rsidRPr="0026049B">
              <w:t>RP</w:t>
            </w:r>
            <w:r w:rsidRPr="0026049B">
              <w:rPr>
                <w:lang w:val="en-US"/>
              </w:rPr>
              <w:t>, Es/Iot</w:t>
            </w:r>
            <w:r w:rsidRPr="0026049B">
              <w:t xml:space="preserve"> and Io levels have been derived from other parameters for information purposes. They are not settable parameters themselves.</w:t>
            </w:r>
          </w:p>
          <w:p w14:paraId="03D193DC" w14:textId="77777777" w:rsidR="00097D51" w:rsidRPr="0026049B" w:rsidRDefault="00097D51" w:rsidP="00097D51">
            <w:pPr>
              <w:pStyle w:val="TAN"/>
            </w:pPr>
            <w:r w:rsidRPr="0026049B">
              <w:t>Note 4:</w:t>
            </w:r>
            <w:r w:rsidRPr="0026049B">
              <w:tab/>
            </w:r>
            <w:r w:rsidRPr="0026049B">
              <w:rPr>
                <w:lang w:val="en-US"/>
              </w:rPr>
              <w:t>Void</w:t>
            </w:r>
          </w:p>
          <w:p w14:paraId="1A221985" w14:textId="77777777" w:rsidR="00097D51" w:rsidRPr="0026049B" w:rsidRDefault="00097D51" w:rsidP="00097D51">
            <w:pPr>
              <w:pStyle w:val="TAN"/>
            </w:pPr>
            <w:r w:rsidRPr="0026049B">
              <w:t>Note 5:</w:t>
            </w:r>
            <w:r w:rsidRPr="0026049B">
              <w:tab/>
              <w:t>Equivalent power received by an antenna with 0 dBi gain at the centre of the quiet zone</w:t>
            </w:r>
          </w:p>
          <w:p w14:paraId="2939B871" w14:textId="77777777" w:rsidR="00097D51" w:rsidRPr="0026049B" w:rsidRDefault="00097D51" w:rsidP="00097D51">
            <w:pPr>
              <w:pStyle w:val="TAN"/>
            </w:pPr>
            <w:r w:rsidRPr="0026049B">
              <w:t>Note 6:</w:t>
            </w:r>
            <w:r w:rsidRPr="0026049B">
              <w:tab/>
              <w:t>As observed with 0 dBi gain antenna at the centre of the quiet zone</w:t>
            </w:r>
          </w:p>
          <w:p w14:paraId="26659893" w14:textId="77777777" w:rsidR="00097D51" w:rsidRPr="0026049B" w:rsidRDefault="00097D51" w:rsidP="00097D51">
            <w:pPr>
              <w:pStyle w:val="TAN"/>
              <w:rPr>
                <w:rFonts w:cs="Arial"/>
              </w:rPr>
            </w:pPr>
            <w:r w:rsidRPr="0026049B">
              <w:rPr>
                <w:rFonts w:cs="Arial"/>
              </w:rPr>
              <w:t>Note 7:</w:t>
            </w:r>
            <w:r w:rsidRPr="0026049B">
              <w:rPr>
                <w:rFonts w:cs="Arial"/>
              </w:rPr>
              <w:tab/>
              <w:t>Information about types of UE beam is given in TS 38.133 [6] clause B.2.1.3, and does not limit UE implementation or test system implementation</w:t>
            </w:r>
          </w:p>
          <w:p w14:paraId="229B0ADB" w14:textId="77777777" w:rsidR="00097D51" w:rsidRPr="0026049B" w:rsidRDefault="00097D51" w:rsidP="00097D51">
            <w:pPr>
              <w:pStyle w:val="TAN"/>
              <w:rPr>
                <w:rFonts w:cs="Arial"/>
                <w:lang w:val="en-US"/>
              </w:rPr>
            </w:pPr>
            <w:r w:rsidRPr="0026049B">
              <w:rPr>
                <w:rFonts w:cs="Arial"/>
                <w:lang w:val="en-US"/>
              </w:rPr>
              <w:t>Note 8:</w:t>
            </w:r>
            <w:r w:rsidRPr="0026049B">
              <w:rPr>
                <w:rFonts w:cs="Arial"/>
                <w:lang w:val="en-US"/>
              </w:rPr>
              <w:tab/>
              <w:t>Calculation of Es/Iot</w:t>
            </w:r>
            <w:r w:rsidRPr="0026049B">
              <w:rPr>
                <w:rFonts w:cs="Arial"/>
                <w:vertAlign w:val="subscript"/>
                <w:lang w:val="en-US"/>
              </w:rPr>
              <w:t>BB</w:t>
            </w:r>
            <w:r w:rsidRPr="0026049B">
              <w:rPr>
                <w:rFonts w:cs="Arial"/>
                <w:lang w:val="en-US"/>
              </w:rPr>
              <w:t xml:space="preserve"> includes the effect of UE internal noise up to the value assumed for the associated Refsens requirement in clause 7.3.2 of TS 38.101-2 [3], and an allowance of 1dB for UE multi-band relaxation factor ΔMB</w:t>
            </w:r>
            <w:r w:rsidRPr="0026049B">
              <w:rPr>
                <w:rFonts w:cs="Arial"/>
                <w:vertAlign w:val="subscript"/>
                <w:lang w:val="en-US"/>
              </w:rPr>
              <w:t>S</w:t>
            </w:r>
            <w:r w:rsidRPr="0026049B">
              <w:rPr>
                <w:rFonts w:cs="Arial"/>
                <w:lang w:val="en-US"/>
              </w:rPr>
              <w:t xml:space="preserve"> from TS 38.101-2 [3] Table 6.2.1.3-4.</w:t>
            </w:r>
          </w:p>
        </w:tc>
      </w:tr>
    </w:tbl>
    <w:p w14:paraId="59B0B98C" w14:textId="77777777" w:rsidR="00097D51" w:rsidRPr="00960206" w:rsidRDefault="00097D51" w:rsidP="00097D51"/>
    <w:p w14:paraId="6BCB02E1" w14:textId="77777777" w:rsidR="00097D51" w:rsidRPr="00960206" w:rsidRDefault="00097D51" w:rsidP="00097D51">
      <w:r w:rsidRPr="00960206">
        <w:t>The UE shall send one Event A3 triggered measurement report for each neighbouring cell, with a measurement reporting delay less than X ms from the beginning of time period T2, where X is</w:t>
      </w:r>
    </w:p>
    <w:p w14:paraId="663A5577" w14:textId="77777777" w:rsidR="00097D51" w:rsidRPr="00960206" w:rsidRDefault="00097D51" w:rsidP="00097D51">
      <w:pPr>
        <w:pStyle w:val="B1"/>
      </w:pPr>
      <w:r w:rsidRPr="00960206">
        <w:rPr>
          <w:rFonts w:hint="eastAsia"/>
          <w:lang w:val="en-US" w:eastAsia="zh-CN"/>
        </w:rPr>
        <w:t>10240</w:t>
      </w:r>
      <w:r w:rsidRPr="00960206">
        <w:t xml:space="preserve"> for UE supporting power class 1, or</w:t>
      </w:r>
    </w:p>
    <w:p w14:paraId="66EDAD70" w14:textId="0419509D" w:rsidR="00097D51" w:rsidRPr="00960206" w:rsidRDefault="00097D51" w:rsidP="00097D51">
      <w:pPr>
        <w:pStyle w:val="B1"/>
      </w:pPr>
      <w:r w:rsidRPr="00960206">
        <w:rPr>
          <w:rFonts w:hint="eastAsia"/>
          <w:lang w:val="en-US" w:eastAsia="zh-CN"/>
        </w:rPr>
        <w:t>6400</w:t>
      </w:r>
      <w:r w:rsidRPr="00960206">
        <w:t xml:space="preserve"> for UE supporting other power class.</w:t>
      </w:r>
    </w:p>
    <w:p w14:paraId="4723A184" w14:textId="77777777" w:rsidR="00097D51" w:rsidRPr="00960206" w:rsidRDefault="00097D51" w:rsidP="00097D51">
      <w:r w:rsidRPr="00960206">
        <w:t>The UE shall not send event triggered measurement reports, as long as the reporting criteria are not fulfilled. The rate of correct events observed during repeated tests shall be at least 90% with a confidence level of 95%.</w:t>
      </w:r>
    </w:p>
    <w:p w14:paraId="3CF81A26" w14:textId="77777777" w:rsidR="00097D51" w:rsidRPr="00960206" w:rsidRDefault="00097D51" w:rsidP="00097D51">
      <w:r w:rsidRPr="00960206">
        <w:t>UE is not required to report SSB time index.</w:t>
      </w:r>
    </w:p>
    <w:p w14:paraId="150FEB70" w14:textId="77777777" w:rsidR="00097D51" w:rsidRPr="00097D51" w:rsidRDefault="00097D51" w:rsidP="00DB5D62">
      <w:pPr>
        <w:pStyle w:val="NO"/>
      </w:pPr>
      <w:r w:rsidRPr="00960206">
        <w:t>NOTE:</w:t>
      </w:r>
      <w:r w:rsidRPr="00960206">
        <w:tab/>
        <w:t>The actual overall delays measured in the test may be up to 2xTTIDCCH higher than the measurement reporting delays above because of TTI insertion uncertainty of the measurement report in DCCH.</w:t>
      </w:r>
    </w:p>
    <w:p w14:paraId="2CDAA7A4" w14:textId="77777777" w:rsidR="00097D51" w:rsidRPr="00CB13CF" w:rsidRDefault="00097D51" w:rsidP="00097D51">
      <w:pPr>
        <w:pStyle w:val="Heading4"/>
      </w:pPr>
      <w:r w:rsidRPr="00CB13CF">
        <w:t>7.6.15.3</w:t>
      </w:r>
      <w:r w:rsidRPr="00CB13CF">
        <w:tab/>
        <w:t>NR SA FR2 event triggered reporting tests for FR2 concurrent gap with partially partial overlapping scenario for SSB-based measurements and PRS-based measurement</w:t>
      </w:r>
    </w:p>
    <w:p w14:paraId="5B5E1246" w14:textId="77777777" w:rsidR="00097D51" w:rsidRPr="00EC1414" w:rsidRDefault="00097D51" w:rsidP="00097D51">
      <w:pPr>
        <w:pStyle w:val="EditorsNote"/>
        <w:rPr>
          <w:lang w:eastAsia="zh-CN"/>
        </w:rPr>
      </w:pPr>
      <w:r w:rsidRPr="00EC1414">
        <w:rPr>
          <w:lang w:eastAsia="zh-CN"/>
        </w:rPr>
        <w:t>Editor's Note: This test case is incomplete in following aspects:</w:t>
      </w:r>
    </w:p>
    <w:p w14:paraId="42EFDD26" w14:textId="1910B287" w:rsidR="00097D51" w:rsidRPr="00C378AB" w:rsidRDefault="00097D51" w:rsidP="00097D51">
      <w:pPr>
        <w:pStyle w:val="EditorsNote"/>
        <w:rPr>
          <w:lang w:eastAsia="zh-CN"/>
        </w:rPr>
      </w:pPr>
      <w:r>
        <w:rPr>
          <w:lang w:eastAsia="zh-CN"/>
        </w:rPr>
        <w:t>-</w:t>
      </w:r>
      <w:r>
        <w:rPr>
          <w:lang w:eastAsia="zh-CN"/>
        </w:rPr>
        <w:tab/>
      </w:r>
      <w:r w:rsidRPr="00EC1414">
        <w:rPr>
          <w:lang w:eastAsia="zh-CN"/>
        </w:rPr>
        <w:t>TT analysis is missing.</w:t>
      </w:r>
    </w:p>
    <w:p w14:paraId="0703CCDB" w14:textId="77777777" w:rsidR="00097D51" w:rsidRPr="00CB13CF" w:rsidRDefault="00097D51" w:rsidP="00097D51">
      <w:pPr>
        <w:pStyle w:val="H6"/>
      </w:pPr>
      <w:r w:rsidRPr="00CB13CF">
        <w:t>7.6.15.3.1</w:t>
      </w:r>
      <w:r w:rsidRPr="00CB13CF">
        <w:tab/>
        <w:t>Test purpose</w:t>
      </w:r>
    </w:p>
    <w:p w14:paraId="37D69D10" w14:textId="77777777" w:rsidR="00097D51" w:rsidRPr="00CB13CF" w:rsidRDefault="00097D51" w:rsidP="00097D51">
      <w:r w:rsidRPr="00CB13CF">
        <w:t>The purpose of this test is to verify that the concurrent gap capable UE makes correct reporting of events. This test will partly verify the SA inter-frequency NR cell search requirements in TS 38.133 [6] clause 9.3.4 and PRS-RSRP measurement delay requirements specified in TS 38.133 [6] clause 9.9.3.5.</w:t>
      </w:r>
    </w:p>
    <w:p w14:paraId="3F544ECC" w14:textId="77777777" w:rsidR="00097D51" w:rsidRPr="00CB13CF" w:rsidRDefault="00097D51" w:rsidP="00097D51">
      <w:pPr>
        <w:pStyle w:val="H6"/>
      </w:pPr>
      <w:r w:rsidRPr="00CB13CF">
        <w:t>7.6.15.3.2</w:t>
      </w:r>
      <w:r w:rsidRPr="00CB13CF">
        <w:tab/>
        <w:t>Test applicability</w:t>
      </w:r>
    </w:p>
    <w:p w14:paraId="205FB5BD" w14:textId="77777777" w:rsidR="00097D51" w:rsidRPr="00CB13CF" w:rsidRDefault="00097D51" w:rsidP="00097D51">
      <w:r w:rsidRPr="00CB13CF">
        <w:t>This test applies to all types of NR UEs supporting concurrent gap capability from release 17 onwards.</w:t>
      </w:r>
    </w:p>
    <w:p w14:paraId="12CBCE08" w14:textId="77777777" w:rsidR="00097D51" w:rsidRPr="00CB13CF" w:rsidRDefault="00097D51" w:rsidP="00097D51">
      <w:pPr>
        <w:pStyle w:val="H6"/>
      </w:pPr>
      <w:r w:rsidRPr="00CB13CF">
        <w:t>7.6.15.3.3</w:t>
      </w:r>
      <w:r w:rsidRPr="00CB13CF">
        <w:tab/>
        <w:t>Minimum conformance requirements</w:t>
      </w:r>
    </w:p>
    <w:p w14:paraId="2FABCF7D" w14:textId="77777777" w:rsidR="00097D51" w:rsidRPr="00CB13CF" w:rsidRDefault="00097D51" w:rsidP="00097D51">
      <w:pPr>
        <w:rPr>
          <w:lang w:eastAsia="sv-SE"/>
        </w:rPr>
      </w:pPr>
      <w:r w:rsidRPr="00CB13CF">
        <w:rPr>
          <w:lang w:eastAsia="sv-SE"/>
        </w:rPr>
        <w:t>The minimum conformance requirements are specified in clause 7.6.15.0.</w:t>
      </w:r>
    </w:p>
    <w:p w14:paraId="6D43CC4B" w14:textId="77777777" w:rsidR="00097D51" w:rsidRPr="00CB13CF" w:rsidRDefault="00097D51" w:rsidP="00097D51">
      <w:pPr>
        <w:rPr>
          <w:lang w:eastAsia="sv-SE"/>
        </w:rPr>
      </w:pPr>
      <w:r w:rsidRPr="00CB13CF">
        <w:rPr>
          <w:lang w:eastAsia="sv-SE"/>
        </w:rPr>
        <w:t>The normative reference for this requirement is TS 38.133 [6] clause A.7.6.15.3.</w:t>
      </w:r>
    </w:p>
    <w:p w14:paraId="5D0149F0" w14:textId="77777777" w:rsidR="00097D51" w:rsidRPr="00CB13CF" w:rsidRDefault="00097D51" w:rsidP="00097D51">
      <w:pPr>
        <w:pStyle w:val="H6"/>
      </w:pPr>
      <w:r w:rsidRPr="00CB13CF">
        <w:t>7.6.15.3.4</w:t>
      </w:r>
      <w:r w:rsidRPr="00CB13CF">
        <w:tab/>
        <w:t>Test description</w:t>
      </w:r>
    </w:p>
    <w:p w14:paraId="157E5D39" w14:textId="77777777" w:rsidR="00097D51" w:rsidRPr="00CB13CF" w:rsidRDefault="00097D51" w:rsidP="00097D51">
      <w:pPr>
        <w:pStyle w:val="H6"/>
      </w:pPr>
      <w:r w:rsidRPr="00CB13CF">
        <w:t>7.6.15.3.4.1</w:t>
      </w:r>
      <w:r w:rsidRPr="00CB13CF">
        <w:tab/>
        <w:t>Initial conditions</w:t>
      </w:r>
    </w:p>
    <w:p w14:paraId="2BCB0FCD" w14:textId="77777777" w:rsidR="00097D51" w:rsidRPr="00CB13CF" w:rsidRDefault="00097D51" w:rsidP="00097D51">
      <w:pPr>
        <w:rPr>
          <w:lang w:eastAsia="sv-SE"/>
        </w:rPr>
      </w:pPr>
      <w:r w:rsidRPr="00CB13CF">
        <w:rPr>
          <w:lang w:eastAsia="sv-SE"/>
        </w:rPr>
        <w:t>This test shall be tested using any of the test configurations in Table 7.6.15.3.4.1-1.</w:t>
      </w:r>
    </w:p>
    <w:p w14:paraId="2829F8E0" w14:textId="77777777" w:rsidR="00097D51" w:rsidRPr="00CB13CF" w:rsidRDefault="00097D51" w:rsidP="00097D51">
      <w:pPr>
        <w:pStyle w:val="TH"/>
      </w:pPr>
      <w:r w:rsidRPr="00CB13CF">
        <w:t>Table 7.6.15.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97D51" w:rsidRPr="00735FD3" w14:paraId="7099D493"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6D3D7533" w14:textId="77777777" w:rsidR="00097D51" w:rsidRPr="00735FD3" w:rsidRDefault="00097D51" w:rsidP="00097D51">
            <w:pPr>
              <w:pStyle w:val="TAH"/>
              <w:rPr>
                <w:rFonts w:eastAsiaTheme="minorEastAsia"/>
              </w:rPr>
            </w:pPr>
            <w:r w:rsidRPr="00735FD3">
              <w:rPr>
                <w:rFonts w:eastAsiaTheme="minorEastAsia"/>
              </w:rPr>
              <w:t>Config</w:t>
            </w:r>
          </w:p>
        </w:tc>
        <w:tc>
          <w:tcPr>
            <w:tcW w:w="7299" w:type="dxa"/>
            <w:tcBorders>
              <w:top w:val="single" w:sz="4" w:space="0" w:color="auto"/>
              <w:left w:val="single" w:sz="4" w:space="0" w:color="auto"/>
              <w:bottom w:val="single" w:sz="4" w:space="0" w:color="auto"/>
              <w:right w:val="single" w:sz="4" w:space="0" w:color="auto"/>
            </w:tcBorders>
          </w:tcPr>
          <w:p w14:paraId="69C61ED6" w14:textId="77777777" w:rsidR="00097D51" w:rsidRPr="00735FD3" w:rsidRDefault="00097D51" w:rsidP="00097D51">
            <w:pPr>
              <w:pStyle w:val="TAH"/>
              <w:rPr>
                <w:rFonts w:eastAsiaTheme="minorEastAsia"/>
              </w:rPr>
            </w:pPr>
            <w:r w:rsidRPr="00735FD3">
              <w:rPr>
                <w:rFonts w:eastAsiaTheme="minorEastAsia"/>
              </w:rPr>
              <w:t>Description</w:t>
            </w:r>
          </w:p>
        </w:tc>
      </w:tr>
      <w:tr w:rsidR="00097D51" w:rsidRPr="00735FD3" w14:paraId="72AC035C"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587D0DA0" w14:textId="77777777" w:rsidR="00097D51" w:rsidRPr="00735FD3" w:rsidRDefault="00097D51" w:rsidP="00097D51">
            <w:pPr>
              <w:pStyle w:val="TAL"/>
              <w:rPr>
                <w:rFonts w:eastAsiaTheme="minorEastAsia"/>
              </w:rPr>
            </w:pPr>
            <w:r w:rsidRPr="00735FD3">
              <w:rPr>
                <w:rFonts w:eastAsiaTheme="minorEastAsia"/>
                <w:lang w:val="en-US"/>
              </w:rPr>
              <w:t>7.6.15.3-</w:t>
            </w:r>
            <w:r w:rsidRPr="00735FD3">
              <w:rPr>
                <w:rFonts w:eastAsiaTheme="minorEastAsia"/>
              </w:rPr>
              <w:t>1</w:t>
            </w:r>
          </w:p>
        </w:tc>
        <w:tc>
          <w:tcPr>
            <w:tcW w:w="7299" w:type="dxa"/>
            <w:tcBorders>
              <w:top w:val="single" w:sz="4" w:space="0" w:color="auto"/>
              <w:left w:val="single" w:sz="4" w:space="0" w:color="auto"/>
              <w:bottom w:val="single" w:sz="4" w:space="0" w:color="auto"/>
              <w:right w:val="single" w:sz="4" w:space="0" w:color="auto"/>
            </w:tcBorders>
          </w:tcPr>
          <w:p w14:paraId="5080A7A3" w14:textId="77777777" w:rsidR="00097D51" w:rsidRPr="00735FD3" w:rsidRDefault="00097D51" w:rsidP="00097D51">
            <w:pPr>
              <w:pStyle w:val="TAL"/>
              <w:rPr>
                <w:rFonts w:eastAsiaTheme="minorEastAsia"/>
              </w:rPr>
            </w:pPr>
            <w:r w:rsidRPr="00735FD3">
              <w:rPr>
                <w:rFonts w:eastAsiaTheme="minorEastAsia"/>
              </w:rPr>
              <w:t>120 kHz SSB SCS, 100 MHz bandwidth, TDD duplex mode</w:t>
            </w:r>
          </w:p>
        </w:tc>
      </w:tr>
    </w:tbl>
    <w:p w14:paraId="4C09D6E2" w14:textId="77777777" w:rsidR="00097D51" w:rsidRPr="00CB13CF" w:rsidRDefault="00097D51" w:rsidP="00097D51">
      <w:pPr>
        <w:rPr>
          <w:lang w:eastAsia="sv-SE"/>
        </w:rPr>
      </w:pPr>
    </w:p>
    <w:p w14:paraId="30857CAF" w14:textId="77777777" w:rsidR="00097D51" w:rsidRPr="00CB13CF" w:rsidRDefault="00097D51" w:rsidP="00097D51">
      <w:pPr>
        <w:rPr>
          <w:lang w:eastAsia="sv-SE"/>
        </w:rPr>
      </w:pPr>
      <w:r w:rsidRPr="00CB13CF">
        <w:rPr>
          <w:lang w:eastAsia="sv-SE"/>
        </w:rPr>
        <w:t>Test environment parameters are given in Table 7.6.15.3.4.1-2.</w:t>
      </w:r>
    </w:p>
    <w:p w14:paraId="0C0D2496" w14:textId="77777777" w:rsidR="00097D51" w:rsidRPr="00CB13CF" w:rsidRDefault="00097D51" w:rsidP="00097D51">
      <w:pPr>
        <w:pStyle w:val="TH"/>
      </w:pPr>
      <w:r w:rsidRPr="00CB13CF">
        <w:t>Table 7.6.15.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97D51" w:rsidRPr="00735FD3" w14:paraId="1A4E6671"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6F414E41" w14:textId="77777777" w:rsidR="00097D51" w:rsidRPr="00735FD3" w:rsidRDefault="00097D51" w:rsidP="00097D51">
            <w:pPr>
              <w:pStyle w:val="TAH"/>
              <w:rPr>
                <w:rFonts w:eastAsiaTheme="minorEastAsia"/>
              </w:rPr>
            </w:pPr>
            <w:r w:rsidRPr="00735FD3">
              <w:rPr>
                <w:rFonts w:eastAsiaTheme="minorEastAsia"/>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64038F" w14:textId="77777777" w:rsidR="00097D51" w:rsidRPr="00735FD3" w:rsidRDefault="00097D51" w:rsidP="00097D51">
            <w:pPr>
              <w:pStyle w:val="TAH"/>
              <w:rPr>
                <w:rFonts w:eastAsiaTheme="minorEastAsia"/>
              </w:rPr>
            </w:pPr>
            <w:r w:rsidRPr="00735FD3">
              <w:rPr>
                <w:rFonts w:eastAsiaTheme="minorEastAsia"/>
              </w:rPr>
              <w:t>Value</w:t>
            </w:r>
          </w:p>
        </w:tc>
        <w:tc>
          <w:tcPr>
            <w:tcW w:w="3961" w:type="dxa"/>
            <w:tcBorders>
              <w:top w:val="single" w:sz="4" w:space="0" w:color="auto"/>
              <w:left w:val="single" w:sz="4" w:space="0" w:color="auto"/>
              <w:bottom w:val="single" w:sz="4" w:space="0" w:color="auto"/>
              <w:right w:val="single" w:sz="4" w:space="0" w:color="auto"/>
            </w:tcBorders>
            <w:hideMark/>
          </w:tcPr>
          <w:p w14:paraId="12E946D0" w14:textId="77777777" w:rsidR="00097D51" w:rsidRPr="00735FD3" w:rsidRDefault="00097D51" w:rsidP="00097D51">
            <w:pPr>
              <w:pStyle w:val="TAH"/>
              <w:rPr>
                <w:rFonts w:eastAsiaTheme="minorEastAsia"/>
              </w:rPr>
            </w:pPr>
            <w:r w:rsidRPr="00735FD3">
              <w:rPr>
                <w:rFonts w:eastAsiaTheme="minorEastAsia"/>
              </w:rPr>
              <w:t>Comment</w:t>
            </w:r>
          </w:p>
        </w:tc>
      </w:tr>
      <w:tr w:rsidR="00097D51" w:rsidRPr="00735FD3" w14:paraId="787D6C06"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CBCBE76" w14:textId="77777777" w:rsidR="00097D51" w:rsidRPr="00735FD3" w:rsidRDefault="00097D51" w:rsidP="00097D51">
            <w:pPr>
              <w:pStyle w:val="TAL"/>
              <w:rPr>
                <w:rFonts w:eastAsiaTheme="minorEastAsia"/>
              </w:rPr>
            </w:pPr>
            <w:r w:rsidRPr="00735FD3">
              <w:rPr>
                <w:rFonts w:eastAsiaTheme="minorEastAsia"/>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E3A4A8" w14:textId="77777777" w:rsidR="00097D51" w:rsidRPr="00735FD3" w:rsidRDefault="00097D51" w:rsidP="00097D51">
            <w:pPr>
              <w:pStyle w:val="TAL"/>
              <w:rPr>
                <w:rFonts w:eastAsiaTheme="minorEastAsia"/>
              </w:rPr>
            </w:pPr>
            <w:r w:rsidRPr="00735FD3">
              <w:rPr>
                <w:rFonts w:eastAsiaTheme="minorEastAsia"/>
              </w:rPr>
              <w:t>NC</w:t>
            </w:r>
          </w:p>
        </w:tc>
        <w:tc>
          <w:tcPr>
            <w:tcW w:w="3961" w:type="dxa"/>
            <w:tcBorders>
              <w:top w:val="single" w:sz="4" w:space="0" w:color="auto"/>
              <w:left w:val="single" w:sz="4" w:space="0" w:color="auto"/>
              <w:bottom w:val="single" w:sz="4" w:space="0" w:color="auto"/>
              <w:right w:val="single" w:sz="4" w:space="0" w:color="auto"/>
            </w:tcBorders>
            <w:hideMark/>
          </w:tcPr>
          <w:p w14:paraId="5B30C188" w14:textId="77777777" w:rsidR="00097D51" w:rsidRPr="00735FD3" w:rsidRDefault="00097D51" w:rsidP="00097D51">
            <w:pPr>
              <w:pStyle w:val="TAL"/>
              <w:rPr>
                <w:rFonts w:eastAsiaTheme="minorEastAsia"/>
              </w:rPr>
            </w:pPr>
            <w:r w:rsidRPr="00735FD3">
              <w:rPr>
                <w:rFonts w:eastAsiaTheme="minorEastAsia"/>
              </w:rPr>
              <w:t>As specified in TS 38.508-1 [14] clause 4.1.</w:t>
            </w:r>
          </w:p>
        </w:tc>
      </w:tr>
      <w:tr w:rsidR="00097D51" w:rsidRPr="00735FD3" w14:paraId="3436A22E"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EA6186A" w14:textId="77777777" w:rsidR="00097D51" w:rsidRPr="00735FD3" w:rsidRDefault="00097D51" w:rsidP="00097D51">
            <w:pPr>
              <w:pStyle w:val="TAL"/>
              <w:rPr>
                <w:rFonts w:eastAsiaTheme="minorEastAsia"/>
              </w:rPr>
            </w:pPr>
            <w:r w:rsidRPr="00735FD3">
              <w:rPr>
                <w:rFonts w:eastAsiaTheme="minorEastAsia"/>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5038CA0" w14:textId="77777777" w:rsidR="00097D51" w:rsidRPr="00735FD3" w:rsidRDefault="00097D51" w:rsidP="00097D51">
            <w:pPr>
              <w:pStyle w:val="TAL"/>
              <w:rPr>
                <w:rFonts w:eastAsiaTheme="minorEastAsia"/>
              </w:rPr>
            </w:pPr>
            <w:r w:rsidRPr="00735FD3">
              <w:rPr>
                <w:rFonts w:eastAsiaTheme="minorEastAsia"/>
              </w:rPr>
              <w:t>As specified in Annex E, table E.5-1 and TS 38.508-1 [14] clause 4.3.1 and 4.4.2.</w:t>
            </w:r>
          </w:p>
        </w:tc>
      </w:tr>
      <w:tr w:rsidR="00097D51" w:rsidRPr="00735FD3" w14:paraId="5272FE1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EF88033" w14:textId="77777777" w:rsidR="00097D51" w:rsidRPr="00735FD3" w:rsidRDefault="00097D51" w:rsidP="00097D51">
            <w:pPr>
              <w:pStyle w:val="TAL"/>
              <w:rPr>
                <w:rFonts w:eastAsiaTheme="minorEastAsia"/>
              </w:rPr>
            </w:pPr>
            <w:r w:rsidRPr="00735FD3">
              <w:rPr>
                <w:rFonts w:eastAsiaTheme="minorEastAsia"/>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5AF4EE" w14:textId="77777777" w:rsidR="00097D51" w:rsidRPr="00735FD3" w:rsidRDefault="00097D51" w:rsidP="00097D51">
            <w:pPr>
              <w:pStyle w:val="TAL"/>
              <w:rPr>
                <w:rFonts w:eastAsiaTheme="minorEastAsia"/>
              </w:rPr>
            </w:pPr>
            <w:r w:rsidRPr="00735FD3">
              <w:rPr>
                <w:rFonts w:eastAsiaTheme="minorEastAsia"/>
              </w:rPr>
              <w:t>As specified by the test configuration selected from Table 7.6.15.3.4.1-1.</w:t>
            </w:r>
          </w:p>
        </w:tc>
      </w:tr>
      <w:tr w:rsidR="00097D51" w:rsidRPr="00735FD3" w14:paraId="19F58BD2"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08B8C75" w14:textId="77777777" w:rsidR="00097D51" w:rsidRPr="00735FD3" w:rsidRDefault="00097D51" w:rsidP="00097D51">
            <w:pPr>
              <w:pStyle w:val="TAL"/>
              <w:rPr>
                <w:rFonts w:eastAsiaTheme="minorEastAsia"/>
              </w:rPr>
            </w:pPr>
            <w:r w:rsidRPr="00735FD3">
              <w:rPr>
                <w:rFonts w:eastAsiaTheme="minorEastAsia"/>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9829E4" w14:textId="77777777" w:rsidR="00097D51" w:rsidRPr="00735FD3" w:rsidRDefault="00097D51" w:rsidP="00097D51">
            <w:pPr>
              <w:pStyle w:val="TAL"/>
              <w:rPr>
                <w:rFonts w:eastAsiaTheme="minorEastAsia"/>
              </w:rPr>
            </w:pPr>
            <w:r w:rsidRPr="00735FD3">
              <w:rPr>
                <w:rFonts w:eastAsiaTheme="minorEastAsia"/>
              </w:rPr>
              <w:t>AWGN</w:t>
            </w:r>
          </w:p>
        </w:tc>
        <w:tc>
          <w:tcPr>
            <w:tcW w:w="3961" w:type="dxa"/>
            <w:tcBorders>
              <w:top w:val="single" w:sz="4" w:space="0" w:color="auto"/>
              <w:left w:val="single" w:sz="4" w:space="0" w:color="auto"/>
              <w:bottom w:val="single" w:sz="4" w:space="0" w:color="auto"/>
              <w:right w:val="single" w:sz="4" w:space="0" w:color="auto"/>
            </w:tcBorders>
            <w:hideMark/>
          </w:tcPr>
          <w:p w14:paraId="7C8BCAF1" w14:textId="77777777" w:rsidR="00097D51" w:rsidRPr="00735FD3" w:rsidRDefault="00097D51" w:rsidP="00097D51">
            <w:pPr>
              <w:pStyle w:val="TAL"/>
              <w:rPr>
                <w:rFonts w:eastAsiaTheme="minorEastAsia"/>
              </w:rPr>
            </w:pPr>
            <w:r w:rsidRPr="00735FD3">
              <w:rPr>
                <w:rFonts w:eastAsiaTheme="minorEastAsia"/>
              </w:rPr>
              <w:t>As specified in Annex C.2.2.</w:t>
            </w:r>
          </w:p>
        </w:tc>
      </w:tr>
      <w:tr w:rsidR="00097D51" w:rsidRPr="00735FD3" w14:paraId="6A7FDE65" w14:textId="77777777" w:rsidTr="00DC2482">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01ABF6" w14:textId="77777777" w:rsidR="00097D51" w:rsidRPr="00735FD3" w:rsidRDefault="00097D51" w:rsidP="00097D51">
            <w:pPr>
              <w:pStyle w:val="TAL"/>
              <w:rPr>
                <w:rFonts w:eastAsiaTheme="minorEastAsia"/>
              </w:rPr>
            </w:pPr>
            <w:r w:rsidRPr="00735FD3">
              <w:rPr>
                <w:rFonts w:eastAsiaTheme="minorEastAsia"/>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2EF0CE" w14:textId="77777777" w:rsidR="00097D51" w:rsidRPr="00735FD3" w:rsidRDefault="00097D51" w:rsidP="00097D51">
            <w:pPr>
              <w:pStyle w:val="TAL"/>
              <w:rPr>
                <w:rFonts w:eastAsiaTheme="minorEastAsia"/>
              </w:rPr>
            </w:pPr>
            <w:r w:rsidRPr="00735FD3">
              <w:rPr>
                <w:rFonts w:eastAsiaTheme="minorEastAsia"/>
              </w:rPr>
              <w:t>TE Part</w:t>
            </w:r>
          </w:p>
        </w:tc>
        <w:tc>
          <w:tcPr>
            <w:tcW w:w="2809" w:type="dxa"/>
            <w:tcBorders>
              <w:top w:val="single" w:sz="4" w:space="0" w:color="auto"/>
              <w:left w:val="single" w:sz="4" w:space="0" w:color="auto"/>
              <w:bottom w:val="single" w:sz="4" w:space="0" w:color="auto"/>
              <w:right w:val="single" w:sz="4" w:space="0" w:color="auto"/>
            </w:tcBorders>
            <w:hideMark/>
          </w:tcPr>
          <w:p w14:paraId="0ED8F32B" w14:textId="77777777" w:rsidR="00097D51" w:rsidRPr="00735FD3" w:rsidRDefault="00097D51" w:rsidP="00097D51">
            <w:pPr>
              <w:pStyle w:val="TAL"/>
              <w:rPr>
                <w:rFonts w:eastAsiaTheme="minorEastAsia"/>
              </w:rPr>
            </w:pPr>
            <w:r w:rsidRPr="00735FD3">
              <w:rPr>
                <w:rFonts w:eastAsiaTheme="minorEastAsia"/>
              </w:rPr>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F5746A" w14:textId="77777777" w:rsidR="00097D51" w:rsidRPr="00735FD3" w:rsidRDefault="00097D51" w:rsidP="00097D51">
            <w:pPr>
              <w:pStyle w:val="TAL"/>
              <w:rPr>
                <w:rFonts w:eastAsiaTheme="minorEastAsia"/>
              </w:rPr>
            </w:pPr>
            <w:r w:rsidRPr="00735FD3">
              <w:rPr>
                <w:rFonts w:eastAsiaTheme="minorEastAsia"/>
              </w:rPr>
              <w:t>As specified in TS 38.508-1 [14] Annex A.</w:t>
            </w:r>
          </w:p>
        </w:tc>
      </w:tr>
      <w:tr w:rsidR="00097D51" w:rsidRPr="00735FD3" w14:paraId="199B37D6" w14:textId="77777777" w:rsidTr="00DC248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3CB5E" w14:textId="77777777" w:rsidR="00097D51" w:rsidRPr="00735FD3" w:rsidRDefault="00097D51" w:rsidP="00097D51">
            <w:pPr>
              <w:pStyle w:val="TAL"/>
              <w:rPr>
                <w:rFonts w:eastAsiaTheme="minorEastAsia"/>
              </w:rPr>
            </w:pPr>
          </w:p>
        </w:tc>
        <w:tc>
          <w:tcPr>
            <w:tcW w:w="1134" w:type="dxa"/>
            <w:tcBorders>
              <w:top w:val="single" w:sz="4" w:space="0" w:color="auto"/>
              <w:left w:val="single" w:sz="4" w:space="0" w:color="auto"/>
              <w:bottom w:val="single" w:sz="4" w:space="0" w:color="auto"/>
              <w:right w:val="single" w:sz="4" w:space="0" w:color="auto"/>
            </w:tcBorders>
            <w:hideMark/>
          </w:tcPr>
          <w:p w14:paraId="491DA698" w14:textId="77777777" w:rsidR="00097D51" w:rsidRPr="00735FD3" w:rsidRDefault="00097D51" w:rsidP="00097D51">
            <w:pPr>
              <w:pStyle w:val="TAL"/>
              <w:rPr>
                <w:rFonts w:eastAsiaTheme="minorEastAsia"/>
              </w:rPr>
            </w:pPr>
            <w:r w:rsidRPr="00735FD3">
              <w:rPr>
                <w:rFonts w:eastAsiaTheme="minorEastAsia"/>
              </w:rPr>
              <w:t>DUT Part</w:t>
            </w:r>
          </w:p>
        </w:tc>
        <w:tc>
          <w:tcPr>
            <w:tcW w:w="2809" w:type="dxa"/>
            <w:tcBorders>
              <w:top w:val="single" w:sz="4" w:space="0" w:color="auto"/>
              <w:left w:val="single" w:sz="4" w:space="0" w:color="auto"/>
              <w:bottom w:val="single" w:sz="4" w:space="0" w:color="auto"/>
              <w:right w:val="single" w:sz="4" w:space="0" w:color="auto"/>
            </w:tcBorders>
            <w:hideMark/>
          </w:tcPr>
          <w:p w14:paraId="118D0012" w14:textId="77777777" w:rsidR="00097D51" w:rsidRPr="00735FD3" w:rsidRDefault="00097D51" w:rsidP="00097D51">
            <w:pPr>
              <w:pStyle w:val="TAL"/>
              <w:rPr>
                <w:rFonts w:eastAsiaTheme="minorEastAsia"/>
              </w:rPr>
            </w:pPr>
            <w:r w:rsidRPr="00735FD3">
              <w:rPr>
                <w:rFonts w:eastAsiaTheme="minorEastAsia"/>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866C3" w14:textId="77777777" w:rsidR="00097D51" w:rsidRPr="00735FD3" w:rsidRDefault="00097D51" w:rsidP="00097D51">
            <w:pPr>
              <w:pStyle w:val="TAL"/>
              <w:rPr>
                <w:rFonts w:eastAsiaTheme="minorEastAsia"/>
              </w:rPr>
            </w:pPr>
          </w:p>
        </w:tc>
      </w:tr>
      <w:tr w:rsidR="00097D51" w:rsidRPr="00735FD3" w14:paraId="2F09B384"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2B9BCEB" w14:textId="77777777" w:rsidR="00097D51" w:rsidRPr="00735FD3" w:rsidRDefault="00097D51" w:rsidP="00097D51">
            <w:pPr>
              <w:pStyle w:val="TAL"/>
              <w:rPr>
                <w:rFonts w:eastAsiaTheme="minorEastAsia"/>
              </w:rPr>
            </w:pPr>
            <w:r w:rsidRPr="00735FD3">
              <w:rPr>
                <w:rFonts w:eastAsiaTheme="minorEastAsia"/>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917BB4" w14:textId="77777777" w:rsidR="00097D51" w:rsidRPr="00735FD3" w:rsidRDefault="00097D51" w:rsidP="00097D51">
            <w:pPr>
              <w:pStyle w:val="TAL"/>
              <w:rPr>
                <w:rFonts w:eastAsiaTheme="minorEastAsia"/>
              </w:rPr>
            </w:pPr>
            <w:r w:rsidRPr="00735FD3">
              <w:rPr>
                <w:rFonts w:eastAsiaTheme="minorEastAsia"/>
              </w:rPr>
              <w:t>N/A</w:t>
            </w:r>
          </w:p>
        </w:tc>
        <w:tc>
          <w:tcPr>
            <w:tcW w:w="3961" w:type="dxa"/>
            <w:tcBorders>
              <w:top w:val="single" w:sz="4" w:space="0" w:color="auto"/>
              <w:left w:val="single" w:sz="4" w:space="0" w:color="auto"/>
              <w:bottom w:val="single" w:sz="4" w:space="0" w:color="auto"/>
              <w:right w:val="single" w:sz="4" w:space="0" w:color="auto"/>
            </w:tcBorders>
          </w:tcPr>
          <w:p w14:paraId="1A439DCE" w14:textId="77777777" w:rsidR="00097D51" w:rsidRPr="00735FD3" w:rsidRDefault="00097D51" w:rsidP="00097D51">
            <w:pPr>
              <w:pStyle w:val="TAL"/>
              <w:rPr>
                <w:rFonts w:eastAsiaTheme="minorEastAsia"/>
              </w:rPr>
            </w:pPr>
          </w:p>
        </w:tc>
      </w:tr>
    </w:tbl>
    <w:p w14:paraId="223893F7" w14:textId="77777777" w:rsidR="00097D51" w:rsidRPr="00CB13CF" w:rsidRDefault="00097D51" w:rsidP="00097D51">
      <w:pPr>
        <w:rPr>
          <w:lang w:eastAsia="sv-SE"/>
        </w:rPr>
      </w:pPr>
    </w:p>
    <w:p w14:paraId="6F91295E" w14:textId="77777777" w:rsidR="00097D51" w:rsidRPr="00CB13CF" w:rsidRDefault="00097D51" w:rsidP="00097D51">
      <w:pPr>
        <w:pStyle w:val="B1"/>
      </w:pPr>
      <w:r w:rsidRPr="00CB13CF">
        <w:t>1.</w:t>
      </w:r>
      <w:r w:rsidRPr="00CB13CF">
        <w:tab/>
        <w:t>The general test parameter settings are set up according to Table 7.6.15.3.4.1-3.</w:t>
      </w:r>
    </w:p>
    <w:p w14:paraId="2EECF5A8" w14:textId="77777777" w:rsidR="00097D51" w:rsidRPr="00CB13CF" w:rsidRDefault="00097D51" w:rsidP="00097D51">
      <w:pPr>
        <w:pStyle w:val="B1"/>
      </w:pPr>
      <w:r w:rsidRPr="00CB13CF">
        <w:t>2.</w:t>
      </w:r>
      <w:r w:rsidRPr="00CB13CF">
        <w:tab/>
        <w:t>Message contents are defined in clause 7.6.15.3.4.3.</w:t>
      </w:r>
    </w:p>
    <w:p w14:paraId="53990745" w14:textId="77777777" w:rsidR="00097D51" w:rsidRPr="00CB13CF" w:rsidRDefault="00097D51" w:rsidP="00097D51">
      <w:pPr>
        <w:pStyle w:val="B1"/>
      </w:pPr>
      <w:r w:rsidRPr="00CB13CF">
        <w:t>3.</w:t>
      </w:r>
      <w:r w:rsidRPr="00CB13CF">
        <w:tab/>
        <w:t>There are three NR carriers and three cells specified in the test</w:t>
      </w:r>
      <w:r w:rsidRPr="00CB13CF">
        <w:rPr>
          <w:lang w:eastAsia="zh-CN"/>
        </w:rPr>
        <w:t>. Cell 1 (NR c</w:t>
      </w:r>
      <w:r w:rsidRPr="00CB13CF">
        <w:t>ell 1) is the cell used for connection setup with the power level set according to Annex C.1.2 and C.1.3 for this test.</w:t>
      </w:r>
    </w:p>
    <w:p w14:paraId="30B8C8B8" w14:textId="77777777" w:rsidR="00097D51" w:rsidRPr="00CB13CF" w:rsidRDefault="00097D51" w:rsidP="00097D51">
      <w:pPr>
        <w:pStyle w:val="TH"/>
        <w:rPr>
          <w:rFonts w:eastAsiaTheme="minorEastAsia"/>
        </w:rPr>
      </w:pPr>
      <w:r w:rsidRPr="00CB13CF">
        <w:rPr>
          <w:rFonts w:eastAsiaTheme="minorEastAsia"/>
        </w:rPr>
        <w:t>Table 7.6.15.</w:t>
      </w:r>
      <w:r w:rsidRPr="00CB13CF">
        <w:t>3</w:t>
      </w:r>
      <w:r w:rsidRPr="00CB13CF">
        <w:rPr>
          <w:rFonts w:eastAsiaTheme="minorEastAsia"/>
        </w:rPr>
        <w:t>.</w:t>
      </w:r>
      <w:r w:rsidRPr="00CB13CF">
        <w:t>4.</w:t>
      </w:r>
      <w:r w:rsidRPr="00CB13CF">
        <w:rPr>
          <w:rFonts w:eastAsiaTheme="minorEastAsia"/>
        </w:rPr>
        <w:t>1-</w:t>
      </w:r>
      <w:r w:rsidRPr="00CB13CF">
        <w:t>3</w:t>
      </w:r>
      <w:r w:rsidRPr="00CB13CF">
        <w:rPr>
          <w:rFonts w:eastAsiaTheme="minorEastAsia"/>
        </w:rPr>
        <w:t>: General test parameters for</w:t>
      </w:r>
      <w:r w:rsidRPr="00CB13CF">
        <w:t xml:space="preserve"> NR SA FR2 event triggered reporting tests for FR2 concurrent gap with partially partial overlapping scenario for SSB-based measurements and PRS-based measurement</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535"/>
        <w:gridCol w:w="2221"/>
        <w:gridCol w:w="3072"/>
      </w:tblGrid>
      <w:tr w:rsidR="00097D51" w:rsidRPr="00735FD3" w14:paraId="1A8CB14A" w14:textId="77777777" w:rsidTr="00DC2482">
        <w:trPr>
          <w:cantSplit/>
          <w:trHeight w:val="631"/>
        </w:trPr>
        <w:tc>
          <w:tcPr>
            <w:tcW w:w="2117" w:type="dxa"/>
          </w:tcPr>
          <w:p w14:paraId="3BF90ED7" w14:textId="77777777" w:rsidR="00097D51" w:rsidRPr="00735FD3" w:rsidRDefault="00097D51" w:rsidP="00097D51">
            <w:pPr>
              <w:pStyle w:val="TAH"/>
              <w:rPr>
                <w:rFonts w:eastAsiaTheme="minorEastAsia"/>
              </w:rPr>
            </w:pPr>
            <w:r w:rsidRPr="00735FD3">
              <w:rPr>
                <w:rFonts w:eastAsiaTheme="minorEastAsia"/>
              </w:rPr>
              <w:t>Parameter</w:t>
            </w:r>
          </w:p>
        </w:tc>
        <w:tc>
          <w:tcPr>
            <w:tcW w:w="596" w:type="dxa"/>
          </w:tcPr>
          <w:p w14:paraId="5CBB1955" w14:textId="77777777" w:rsidR="00097D51" w:rsidRPr="00735FD3" w:rsidRDefault="00097D51" w:rsidP="00097D51">
            <w:pPr>
              <w:pStyle w:val="TAH"/>
              <w:rPr>
                <w:rFonts w:eastAsiaTheme="minorEastAsia"/>
              </w:rPr>
            </w:pPr>
            <w:r w:rsidRPr="00735FD3">
              <w:rPr>
                <w:rFonts w:eastAsiaTheme="minorEastAsia"/>
              </w:rPr>
              <w:t>Unit</w:t>
            </w:r>
          </w:p>
        </w:tc>
        <w:tc>
          <w:tcPr>
            <w:tcW w:w="1535" w:type="dxa"/>
          </w:tcPr>
          <w:p w14:paraId="10C7B9CF" w14:textId="77777777" w:rsidR="00097D51" w:rsidRPr="00735FD3" w:rsidRDefault="00097D51" w:rsidP="00097D51">
            <w:pPr>
              <w:pStyle w:val="TAH"/>
              <w:rPr>
                <w:rFonts w:eastAsiaTheme="minorEastAsia"/>
              </w:rPr>
            </w:pPr>
            <w:r w:rsidRPr="00735FD3">
              <w:rPr>
                <w:rFonts w:eastAsiaTheme="minorEastAsia"/>
              </w:rPr>
              <w:t>Test configuration</w:t>
            </w:r>
          </w:p>
        </w:tc>
        <w:tc>
          <w:tcPr>
            <w:tcW w:w="2221" w:type="dxa"/>
          </w:tcPr>
          <w:p w14:paraId="592FEB33" w14:textId="77777777" w:rsidR="00097D51" w:rsidRPr="00735FD3" w:rsidRDefault="00097D51" w:rsidP="00097D51">
            <w:pPr>
              <w:pStyle w:val="TAH"/>
              <w:rPr>
                <w:rFonts w:eastAsiaTheme="minorEastAsia"/>
              </w:rPr>
            </w:pPr>
            <w:r w:rsidRPr="00735FD3">
              <w:rPr>
                <w:rFonts w:eastAsiaTheme="minorEastAsia"/>
              </w:rPr>
              <w:t>Value</w:t>
            </w:r>
          </w:p>
          <w:p w14:paraId="1E5EFBCA" w14:textId="77777777" w:rsidR="00097D51" w:rsidRPr="00735FD3" w:rsidRDefault="00097D51" w:rsidP="00097D51">
            <w:pPr>
              <w:pStyle w:val="TAH"/>
              <w:rPr>
                <w:rFonts w:eastAsiaTheme="minorEastAsia"/>
              </w:rPr>
            </w:pPr>
          </w:p>
        </w:tc>
        <w:tc>
          <w:tcPr>
            <w:tcW w:w="3072" w:type="dxa"/>
          </w:tcPr>
          <w:p w14:paraId="3CEE3C51" w14:textId="77777777" w:rsidR="00097D51" w:rsidRPr="00735FD3" w:rsidRDefault="00097D51" w:rsidP="00097D51">
            <w:pPr>
              <w:pStyle w:val="TAH"/>
              <w:rPr>
                <w:rFonts w:eastAsiaTheme="minorEastAsia"/>
              </w:rPr>
            </w:pPr>
            <w:r w:rsidRPr="00735FD3">
              <w:rPr>
                <w:rFonts w:eastAsiaTheme="minorEastAsia"/>
              </w:rPr>
              <w:t>Comment</w:t>
            </w:r>
          </w:p>
        </w:tc>
      </w:tr>
      <w:tr w:rsidR="00097D51" w:rsidRPr="00735FD3" w14:paraId="2C008498" w14:textId="77777777" w:rsidTr="00DC2482">
        <w:trPr>
          <w:cantSplit/>
          <w:trHeight w:val="614"/>
        </w:trPr>
        <w:tc>
          <w:tcPr>
            <w:tcW w:w="2117" w:type="dxa"/>
          </w:tcPr>
          <w:p w14:paraId="227A30C3" w14:textId="77777777" w:rsidR="00097D51" w:rsidRPr="00735FD3" w:rsidRDefault="00097D51" w:rsidP="00097D51">
            <w:pPr>
              <w:pStyle w:val="TAL"/>
              <w:rPr>
                <w:rFonts w:eastAsiaTheme="minorEastAsia"/>
                <w:lang w:val="it-IT"/>
              </w:rPr>
            </w:pPr>
            <w:r w:rsidRPr="00735FD3">
              <w:rPr>
                <w:rFonts w:eastAsiaTheme="minorEastAsia"/>
                <w:lang w:val="it-IT"/>
              </w:rPr>
              <w:t>NR RF Channel Number</w:t>
            </w:r>
          </w:p>
        </w:tc>
        <w:tc>
          <w:tcPr>
            <w:tcW w:w="596" w:type="dxa"/>
          </w:tcPr>
          <w:p w14:paraId="44AD6A41" w14:textId="77777777" w:rsidR="00097D51" w:rsidRPr="00735FD3" w:rsidRDefault="00097D51" w:rsidP="00097D51">
            <w:pPr>
              <w:pStyle w:val="TAC"/>
              <w:rPr>
                <w:rFonts w:eastAsiaTheme="minorEastAsia"/>
                <w:lang w:val="it-IT"/>
              </w:rPr>
            </w:pPr>
          </w:p>
        </w:tc>
        <w:tc>
          <w:tcPr>
            <w:tcW w:w="1535" w:type="dxa"/>
          </w:tcPr>
          <w:p w14:paraId="4BD2090B"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3B1C522" w14:textId="77777777" w:rsidR="00097D51" w:rsidRPr="00735FD3" w:rsidRDefault="00097D51" w:rsidP="00097D51">
            <w:pPr>
              <w:pStyle w:val="TAC"/>
              <w:rPr>
                <w:rFonts w:eastAsiaTheme="minorEastAsia"/>
                <w:bCs/>
              </w:rPr>
            </w:pPr>
            <w:r w:rsidRPr="00735FD3">
              <w:rPr>
                <w:rFonts w:eastAsiaTheme="minorEastAsia"/>
                <w:bCs/>
              </w:rPr>
              <w:t>1: Cell 1 and Cell 3</w:t>
            </w:r>
          </w:p>
          <w:p w14:paraId="65E496E5" w14:textId="77777777" w:rsidR="00097D51" w:rsidRPr="00735FD3" w:rsidRDefault="00097D51" w:rsidP="00097D51">
            <w:pPr>
              <w:pStyle w:val="TAC"/>
              <w:rPr>
                <w:rFonts w:eastAsiaTheme="minorEastAsia"/>
                <w:bCs/>
              </w:rPr>
            </w:pPr>
            <w:r w:rsidRPr="00735FD3">
              <w:rPr>
                <w:rFonts w:eastAsiaTheme="minorEastAsia"/>
                <w:bCs/>
              </w:rPr>
              <w:t>2: Cell 2</w:t>
            </w:r>
          </w:p>
        </w:tc>
        <w:tc>
          <w:tcPr>
            <w:tcW w:w="3072" w:type="dxa"/>
          </w:tcPr>
          <w:p w14:paraId="0D7DBE77" w14:textId="3ACE17CB" w:rsidR="00097D51" w:rsidRPr="00735FD3" w:rsidRDefault="00097D51" w:rsidP="00097D51">
            <w:pPr>
              <w:pStyle w:val="TAL"/>
              <w:rPr>
                <w:rFonts w:eastAsiaTheme="minorEastAsia"/>
                <w:lang w:eastAsia="zh-CN"/>
              </w:rPr>
            </w:pPr>
            <w:r w:rsidRPr="00735FD3">
              <w:rPr>
                <w:rFonts w:eastAsiaTheme="minorEastAsia"/>
              </w:rPr>
              <w:t>Two TDD carrier frequencies are used for the NR cells</w:t>
            </w:r>
          </w:p>
        </w:tc>
      </w:tr>
      <w:tr w:rsidR="00097D51" w:rsidRPr="00735FD3" w14:paraId="63EBB325" w14:textId="77777777" w:rsidTr="00DC2482">
        <w:trPr>
          <w:cantSplit/>
          <w:trHeight w:val="823"/>
        </w:trPr>
        <w:tc>
          <w:tcPr>
            <w:tcW w:w="2117" w:type="dxa"/>
          </w:tcPr>
          <w:p w14:paraId="2AEB78E3" w14:textId="77777777" w:rsidR="00097D51" w:rsidRPr="00735FD3" w:rsidRDefault="00097D51" w:rsidP="00097D51">
            <w:pPr>
              <w:pStyle w:val="TAL"/>
              <w:rPr>
                <w:rFonts w:eastAsiaTheme="minorEastAsia" w:cs="Arial"/>
              </w:rPr>
            </w:pPr>
            <w:r w:rsidRPr="00735FD3">
              <w:rPr>
                <w:rFonts w:eastAsiaTheme="minorEastAsia" w:cs="Arial"/>
              </w:rPr>
              <w:t>Active cell</w:t>
            </w:r>
          </w:p>
        </w:tc>
        <w:tc>
          <w:tcPr>
            <w:tcW w:w="596" w:type="dxa"/>
          </w:tcPr>
          <w:p w14:paraId="268962C0" w14:textId="77777777" w:rsidR="00097D51" w:rsidRPr="00735FD3" w:rsidRDefault="00097D51" w:rsidP="00097D51">
            <w:pPr>
              <w:pStyle w:val="TAC"/>
              <w:rPr>
                <w:rFonts w:eastAsiaTheme="minorEastAsia"/>
              </w:rPr>
            </w:pPr>
          </w:p>
        </w:tc>
        <w:tc>
          <w:tcPr>
            <w:tcW w:w="1535" w:type="dxa"/>
          </w:tcPr>
          <w:p w14:paraId="7F9E21C2"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08210A6" w14:textId="77777777" w:rsidR="00097D51" w:rsidRPr="00735FD3" w:rsidRDefault="00097D51" w:rsidP="00097D51">
            <w:pPr>
              <w:pStyle w:val="TAC"/>
              <w:rPr>
                <w:rFonts w:eastAsiaTheme="minorEastAsia" w:cs="Arial"/>
              </w:rPr>
            </w:pPr>
            <w:r w:rsidRPr="00735FD3">
              <w:rPr>
                <w:rFonts w:eastAsiaTheme="minorEastAsia" w:cs="Arial"/>
              </w:rPr>
              <w:t>NR cell 1 (Pcell)</w:t>
            </w:r>
          </w:p>
        </w:tc>
        <w:tc>
          <w:tcPr>
            <w:tcW w:w="3072" w:type="dxa"/>
          </w:tcPr>
          <w:p w14:paraId="48C5B634" w14:textId="56C7672D" w:rsidR="00097D51" w:rsidRPr="00735FD3" w:rsidRDefault="00097D51" w:rsidP="00097D51">
            <w:pPr>
              <w:pStyle w:val="TAL"/>
              <w:rPr>
                <w:rFonts w:eastAsiaTheme="minorEastAsia" w:cs="Arial"/>
              </w:rPr>
            </w:pPr>
            <w:r w:rsidRPr="00735FD3">
              <w:rPr>
                <w:rFonts w:eastAsiaTheme="minorEastAsia" w:cs="Arial"/>
                <w:lang w:eastAsia="zh-CN"/>
              </w:rPr>
              <w:t>Cell 1 is the PCell and the DL-AoD reference cell in the positioning assistance data</w:t>
            </w:r>
          </w:p>
        </w:tc>
      </w:tr>
      <w:tr w:rsidR="00097D51" w:rsidRPr="00735FD3" w14:paraId="21225BBE" w14:textId="77777777" w:rsidTr="00DC2482">
        <w:trPr>
          <w:cantSplit/>
          <w:trHeight w:val="406"/>
        </w:trPr>
        <w:tc>
          <w:tcPr>
            <w:tcW w:w="2117" w:type="dxa"/>
          </w:tcPr>
          <w:p w14:paraId="64446C81" w14:textId="77777777" w:rsidR="00097D51" w:rsidRPr="00735FD3" w:rsidRDefault="00097D51" w:rsidP="00097D51">
            <w:pPr>
              <w:pStyle w:val="TAL"/>
              <w:rPr>
                <w:rFonts w:eastAsiaTheme="minorEastAsia" w:cs="Arial"/>
              </w:rPr>
            </w:pPr>
            <w:r w:rsidRPr="00735FD3">
              <w:rPr>
                <w:rFonts w:eastAsiaTheme="minorEastAsia" w:cs="Arial"/>
              </w:rPr>
              <w:t>Neighbour cell</w:t>
            </w:r>
          </w:p>
        </w:tc>
        <w:tc>
          <w:tcPr>
            <w:tcW w:w="596" w:type="dxa"/>
          </w:tcPr>
          <w:p w14:paraId="30037771" w14:textId="77777777" w:rsidR="00097D51" w:rsidRPr="00735FD3" w:rsidRDefault="00097D51" w:rsidP="00097D51">
            <w:pPr>
              <w:pStyle w:val="TAC"/>
              <w:rPr>
                <w:rFonts w:eastAsiaTheme="minorEastAsia"/>
              </w:rPr>
            </w:pPr>
          </w:p>
        </w:tc>
        <w:tc>
          <w:tcPr>
            <w:tcW w:w="1535" w:type="dxa"/>
          </w:tcPr>
          <w:p w14:paraId="1009F715"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958899D" w14:textId="77777777" w:rsidR="00097D51" w:rsidRPr="00735FD3" w:rsidRDefault="00097D51" w:rsidP="00097D51">
            <w:pPr>
              <w:pStyle w:val="TAC"/>
              <w:rPr>
                <w:rFonts w:eastAsiaTheme="minorEastAsia" w:cs="Arial"/>
              </w:rPr>
            </w:pPr>
            <w:r w:rsidRPr="00735FD3">
              <w:rPr>
                <w:rFonts w:eastAsiaTheme="minorEastAsia" w:cs="Arial"/>
              </w:rPr>
              <w:t>NR cell 2, NR cell 3</w:t>
            </w:r>
          </w:p>
        </w:tc>
        <w:tc>
          <w:tcPr>
            <w:tcW w:w="3072" w:type="dxa"/>
          </w:tcPr>
          <w:p w14:paraId="04A43397" w14:textId="77777777" w:rsidR="00097D51" w:rsidRPr="00735FD3" w:rsidRDefault="00097D51" w:rsidP="00097D51">
            <w:pPr>
              <w:pStyle w:val="TAL"/>
              <w:rPr>
                <w:rFonts w:eastAsiaTheme="minorEastAsia"/>
              </w:rPr>
            </w:pPr>
            <w:r w:rsidRPr="00735FD3">
              <w:rPr>
                <w:rFonts w:eastAsiaTheme="minorEastAsia"/>
              </w:rPr>
              <w:t>Cell 2 is an inter-frequency cell neighbor cell</w:t>
            </w:r>
          </w:p>
          <w:p w14:paraId="2A5BDC62" w14:textId="0F0BE7C7" w:rsidR="00097D51" w:rsidRPr="00735FD3" w:rsidRDefault="00097D51" w:rsidP="00097D51">
            <w:pPr>
              <w:pStyle w:val="TAL"/>
              <w:rPr>
                <w:rFonts w:eastAsiaTheme="minorEastAsia" w:cs="Arial"/>
              </w:rPr>
            </w:pPr>
            <w:r w:rsidRPr="00735FD3">
              <w:rPr>
                <w:rFonts w:eastAsiaTheme="minorEastAsia"/>
              </w:rPr>
              <w:t>Cell 3 is a neighbour cell</w:t>
            </w:r>
            <w:r w:rsidRPr="00735FD3">
              <w:rPr>
                <w:rFonts w:eastAsiaTheme="minorEastAsia" w:cs="Arial"/>
                <w:lang w:eastAsia="zh-CN"/>
              </w:rPr>
              <w:t xml:space="preserve"> in the positioning assistance data</w:t>
            </w:r>
          </w:p>
        </w:tc>
      </w:tr>
      <w:tr w:rsidR="00097D51" w:rsidRPr="00735FD3" w14:paraId="7380FE0C" w14:textId="77777777" w:rsidTr="00DC2482">
        <w:trPr>
          <w:cantSplit/>
          <w:trHeight w:val="416"/>
        </w:trPr>
        <w:tc>
          <w:tcPr>
            <w:tcW w:w="2117" w:type="dxa"/>
          </w:tcPr>
          <w:p w14:paraId="3E264E15" w14:textId="77777777" w:rsidR="00097D51" w:rsidRPr="00735FD3" w:rsidRDefault="00097D51" w:rsidP="00097D51">
            <w:pPr>
              <w:pStyle w:val="TAL"/>
              <w:rPr>
                <w:rFonts w:eastAsiaTheme="minorEastAsia" w:cs="Arial"/>
              </w:rPr>
            </w:pPr>
            <w:r w:rsidRPr="00735FD3">
              <w:rPr>
                <w:rFonts w:eastAsiaTheme="minorEastAsia" w:cs="Arial"/>
                <w:lang w:eastAsia="zh-CN"/>
              </w:rPr>
              <w:t>Gap Pattern Id</w:t>
            </w:r>
          </w:p>
        </w:tc>
        <w:tc>
          <w:tcPr>
            <w:tcW w:w="596" w:type="dxa"/>
          </w:tcPr>
          <w:p w14:paraId="5E8E4F19" w14:textId="77777777" w:rsidR="00097D51" w:rsidRPr="00735FD3" w:rsidRDefault="00097D51" w:rsidP="00097D51">
            <w:pPr>
              <w:pStyle w:val="TAC"/>
              <w:rPr>
                <w:rFonts w:eastAsiaTheme="minorEastAsia"/>
              </w:rPr>
            </w:pPr>
          </w:p>
        </w:tc>
        <w:tc>
          <w:tcPr>
            <w:tcW w:w="1535" w:type="dxa"/>
          </w:tcPr>
          <w:p w14:paraId="147D5943" w14:textId="77777777" w:rsidR="00097D51" w:rsidRPr="00735FD3" w:rsidRDefault="00097D51" w:rsidP="00097D51">
            <w:pPr>
              <w:pStyle w:val="TAC"/>
              <w:rPr>
                <w:rFonts w:eastAsiaTheme="minorEastAsia" w:cs="Arial"/>
                <w:lang w:eastAsia="zh-CN"/>
              </w:rPr>
            </w:pPr>
            <w:r w:rsidRPr="00735FD3">
              <w:rPr>
                <w:rFonts w:eastAsiaTheme="minorEastAsia" w:cs="Arial"/>
              </w:rPr>
              <w:t>Config 1</w:t>
            </w:r>
          </w:p>
        </w:tc>
        <w:tc>
          <w:tcPr>
            <w:tcW w:w="2221" w:type="dxa"/>
          </w:tcPr>
          <w:p w14:paraId="27D61763" w14:textId="77777777" w:rsidR="00097D51" w:rsidRPr="00735FD3" w:rsidRDefault="00097D51" w:rsidP="00097D51">
            <w:pPr>
              <w:pStyle w:val="TAC"/>
              <w:rPr>
                <w:rFonts w:eastAsiaTheme="minorEastAsia"/>
              </w:rPr>
            </w:pPr>
            <w:r w:rsidRPr="00735FD3">
              <w:rPr>
                <w:rFonts w:eastAsiaTheme="minorEastAsia"/>
                <w:lang w:eastAsia="zh-TW"/>
              </w:rPr>
              <w:t xml:space="preserve">0 for </w:t>
            </w:r>
            <w:r w:rsidRPr="00735FD3">
              <w:rPr>
                <w:rFonts w:eastAsiaTheme="minorEastAsia"/>
              </w:rPr>
              <w:t>MeasGapId #0</w:t>
            </w:r>
          </w:p>
          <w:p w14:paraId="5B4C05B5" w14:textId="77777777" w:rsidR="00097D51" w:rsidRPr="00735FD3" w:rsidRDefault="00097D51" w:rsidP="00097D51">
            <w:pPr>
              <w:pStyle w:val="TAC"/>
              <w:rPr>
                <w:rFonts w:eastAsiaTheme="minorEastAsia" w:cs="Arial"/>
                <w:lang w:eastAsia="zh-CN"/>
              </w:rPr>
            </w:pPr>
            <w:r w:rsidRPr="00735FD3">
              <w:rPr>
                <w:rFonts w:eastAsiaTheme="minorEastAsia"/>
                <w:lang w:eastAsia="zh-TW"/>
              </w:rPr>
              <w:t xml:space="preserve">1 for </w:t>
            </w:r>
            <w:r w:rsidRPr="00735FD3">
              <w:rPr>
                <w:rFonts w:eastAsiaTheme="minorEastAsia"/>
              </w:rPr>
              <w:t>MeasGapId #1</w:t>
            </w:r>
          </w:p>
        </w:tc>
        <w:tc>
          <w:tcPr>
            <w:tcW w:w="3072" w:type="dxa"/>
          </w:tcPr>
          <w:p w14:paraId="0E83DB4E" w14:textId="5FC22CFA" w:rsidR="00097D51" w:rsidRPr="00735FD3" w:rsidRDefault="00097D51" w:rsidP="00097D51">
            <w:pPr>
              <w:pStyle w:val="TAL"/>
              <w:rPr>
                <w:rFonts w:eastAsiaTheme="minorEastAsia" w:cs="Arial"/>
                <w:lang w:eastAsia="zh-CN"/>
              </w:rPr>
            </w:pPr>
            <w:r w:rsidRPr="00735FD3">
              <w:rPr>
                <w:rFonts w:eastAsiaTheme="minorEastAsia" w:cs="Arial"/>
              </w:rPr>
              <w:t>As specified in TS 38.133 [6] clause 9.1.2-1</w:t>
            </w:r>
          </w:p>
        </w:tc>
      </w:tr>
      <w:tr w:rsidR="00097D51" w:rsidRPr="00735FD3" w14:paraId="51A19AEF" w14:textId="77777777" w:rsidTr="00DC2482">
        <w:trPr>
          <w:cantSplit/>
          <w:trHeight w:val="416"/>
        </w:trPr>
        <w:tc>
          <w:tcPr>
            <w:tcW w:w="2117" w:type="dxa"/>
          </w:tcPr>
          <w:p w14:paraId="369F13D6" w14:textId="77777777" w:rsidR="00097D51" w:rsidRPr="00735FD3" w:rsidRDefault="00097D51" w:rsidP="00097D51">
            <w:pPr>
              <w:pStyle w:val="TAL"/>
              <w:rPr>
                <w:rFonts w:eastAsiaTheme="minorEastAsia" w:cs="Arial"/>
                <w:lang w:eastAsia="zh-CN"/>
              </w:rPr>
            </w:pPr>
            <w:r w:rsidRPr="00735FD3">
              <w:rPr>
                <w:rFonts w:eastAsiaTheme="minorEastAsia"/>
                <w:lang w:val="it-IT" w:eastAsia="zh-CN"/>
              </w:rPr>
              <w:t>Measurement gap offset</w:t>
            </w:r>
          </w:p>
        </w:tc>
        <w:tc>
          <w:tcPr>
            <w:tcW w:w="596" w:type="dxa"/>
          </w:tcPr>
          <w:p w14:paraId="0FC8CDCA" w14:textId="77777777" w:rsidR="00097D51" w:rsidRPr="00735FD3" w:rsidRDefault="00097D51" w:rsidP="00097D51">
            <w:pPr>
              <w:pStyle w:val="TAC"/>
              <w:rPr>
                <w:rFonts w:eastAsiaTheme="minorEastAsia"/>
              </w:rPr>
            </w:pPr>
          </w:p>
        </w:tc>
        <w:tc>
          <w:tcPr>
            <w:tcW w:w="1535" w:type="dxa"/>
          </w:tcPr>
          <w:p w14:paraId="258B7814" w14:textId="77777777" w:rsidR="00097D51" w:rsidRPr="00735FD3" w:rsidRDefault="00097D51" w:rsidP="00097D51">
            <w:pPr>
              <w:pStyle w:val="TAC"/>
              <w:rPr>
                <w:rFonts w:eastAsiaTheme="minorEastAsia" w:cs="Arial"/>
                <w:lang w:eastAsia="zh-CN"/>
              </w:rPr>
            </w:pPr>
            <w:r w:rsidRPr="00735FD3">
              <w:rPr>
                <w:rFonts w:eastAsiaTheme="minorEastAsia" w:cs="Arial"/>
              </w:rPr>
              <w:t>Config 1</w:t>
            </w:r>
          </w:p>
        </w:tc>
        <w:tc>
          <w:tcPr>
            <w:tcW w:w="2221" w:type="dxa"/>
          </w:tcPr>
          <w:p w14:paraId="728A6BDB" w14:textId="77777777" w:rsidR="00097D51" w:rsidRPr="00735FD3" w:rsidRDefault="00097D51" w:rsidP="00097D51">
            <w:pPr>
              <w:pStyle w:val="TAC"/>
              <w:rPr>
                <w:rFonts w:eastAsiaTheme="minorEastAsia"/>
              </w:rPr>
            </w:pPr>
            <w:r w:rsidRPr="00735FD3">
              <w:rPr>
                <w:rFonts w:eastAsiaTheme="minorEastAsia" w:hint="eastAsia"/>
                <w:lang w:eastAsia="zh-TW"/>
              </w:rPr>
              <w:t>7</w:t>
            </w:r>
            <w:r w:rsidRPr="00735FD3">
              <w:rPr>
                <w:rFonts w:eastAsiaTheme="minorEastAsia"/>
                <w:lang w:eastAsia="zh-TW"/>
              </w:rPr>
              <w:t xml:space="preserve"> for </w:t>
            </w:r>
            <w:r w:rsidRPr="00735FD3">
              <w:rPr>
                <w:rFonts w:eastAsiaTheme="minorEastAsia"/>
              </w:rPr>
              <w:t>MeasGapId #0</w:t>
            </w:r>
          </w:p>
          <w:p w14:paraId="4358B389" w14:textId="77777777" w:rsidR="00097D51" w:rsidRPr="00735FD3" w:rsidRDefault="00097D51" w:rsidP="00097D51">
            <w:pPr>
              <w:pStyle w:val="TAC"/>
              <w:rPr>
                <w:rFonts w:eastAsiaTheme="minorEastAsia" w:cs="Arial"/>
                <w:lang w:eastAsia="zh-CN"/>
              </w:rPr>
            </w:pPr>
            <w:r w:rsidRPr="00735FD3">
              <w:rPr>
                <w:rFonts w:eastAsiaTheme="minorEastAsia"/>
                <w:lang w:eastAsia="zh-TW"/>
              </w:rPr>
              <w:t xml:space="preserve"> 11 for </w:t>
            </w:r>
            <w:r w:rsidRPr="00735FD3">
              <w:rPr>
                <w:rFonts w:eastAsiaTheme="minorEastAsia"/>
              </w:rPr>
              <w:t>MeasGapId #1</w:t>
            </w:r>
          </w:p>
        </w:tc>
        <w:tc>
          <w:tcPr>
            <w:tcW w:w="3072" w:type="dxa"/>
          </w:tcPr>
          <w:p w14:paraId="3CEC55BA" w14:textId="77777777" w:rsidR="00097D51" w:rsidRPr="00735FD3" w:rsidRDefault="00097D51" w:rsidP="00097D51">
            <w:pPr>
              <w:pStyle w:val="TAL"/>
              <w:rPr>
                <w:rFonts w:eastAsiaTheme="minorEastAsia" w:cs="Arial"/>
              </w:rPr>
            </w:pPr>
          </w:p>
        </w:tc>
      </w:tr>
      <w:tr w:rsidR="00097D51" w:rsidRPr="00735FD3" w14:paraId="37A405C0" w14:textId="77777777" w:rsidTr="00DC2482">
        <w:trPr>
          <w:cantSplit/>
          <w:trHeight w:val="198"/>
        </w:trPr>
        <w:tc>
          <w:tcPr>
            <w:tcW w:w="2117" w:type="dxa"/>
          </w:tcPr>
          <w:p w14:paraId="3FC19EE9" w14:textId="77777777" w:rsidR="00097D51" w:rsidRPr="00735FD3" w:rsidRDefault="00097D51" w:rsidP="00097D51">
            <w:pPr>
              <w:pStyle w:val="TAL"/>
              <w:rPr>
                <w:rFonts w:eastAsiaTheme="minorEastAsia" w:cs="Arial"/>
              </w:rPr>
            </w:pPr>
            <w:r w:rsidRPr="00735FD3">
              <w:rPr>
                <w:rFonts w:eastAsiaTheme="minorEastAsia" w:cs="Arial"/>
              </w:rPr>
              <w:t>A3-Offset</w:t>
            </w:r>
          </w:p>
        </w:tc>
        <w:tc>
          <w:tcPr>
            <w:tcW w:w="596" w:type="dxa"/>
          </w:tcPr>
          <w:p w14:paraId="01FA338E" w14:textId="77777777" w:rsidR="00097D51" w:rsidRPr="00735FD3" w:rsidRDefault="00097D51" w:rsidP="00097D51">
            <w:pPr>
              <w:pStyle w:val="TAC"/>
              <w:rPr>
                <w:rFonts w:eastAsiaTheme="minorEastAsia"/>
              </w:rPr>
            </w:pPr>
            <w:r w:rsidRPr="00735FD3">
              <w:rPr>
                <w:rFonts w:eastAsiaTheme="minorEastAsia"/>
              </w:rPr>
              <w:t>dB</w:t>
            </w:r>
          </w:p>
        </w:tc>
        <w:tc>
          <w:tcPr>
            <w:tcW w:w="1535" w:type="dxa"/>
          </w:tcPr>
          <w:p w14:paraId="76987911"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2698101" w14:textId="77777777" w:rsidR="00097D51" w:rsidRPr="00735FD3" w:rsidRDefault="00097D51" w:rsidP="00097D51">
            <w:pPr>
              <w:pStyle w:val="TAC"/>
              <w:rPr>
                <w:rFonts w:eastAsiaTheme="minorEastAsia" w:cs="Arial"/>
              </w:rPr>
            </w:pPr>
            <w:r w:rsidRPr="00735FD3">
              <w:rPr>
                <w:rFonts w:eastAsiaTheme="minorEastAsia" w:cs="Arial"/>
              </w:rPr>
              <w:t>-6</w:t>
            </w:r>
          </w:p>
        </w:tc>
        <w:tc>
          <w:tcPr>
            <w:tcW w:w="3072" w:type="dxa"/>
          </w:tcPr>
          <w:p w14:paraId="3486EFA3" w14:textId="77777777" w:rsidR="00097D51" w:rsidRPr="00735FD3" w:rsidRDefault="00097D51" w:rsidP="00097D51">
            <w:pPr>
              <w:pStyle w:val="TAL"/>
              <w:rPr>
                <w:rFonts w:eastAsiaTheme="minorEastAsia" w:cs="Arial"/>
              </w:rPr>
            </w:pPr>
          </w:p>
        </w:tc>
      </w:tr>
      <w:tr w:rsidR="00097D51" w:rsidRPr="00735FD3" w14:paraId="565389C1" w14:textId="77777777" w:rsidTr="00DC2482">
        <w:trPr>
          <w:cantSplit/>
          <w:trHeight w:val="208"/>
        </w:trPr>
        <w:tc>
          <w:tcPr>
            <w:tcW w:w="2117" w:type="dxa"/>
          </w:tcPr>
          <w:p w14:paraId="2A7D5FCF" w14:textId="77777777" w:rsidR="00097D51" w:rsidRPr="00735FD3" w:rsidRDefault="00097D51" w:rsidP="00097D51">
            <w:pPr>
              <w:pStyle w:val="TAL"/>
              <w:rPr>
                <w:rFonts w:eastAsiaTheme="minorEastAsia" w:cs="Arial"/>
              </w:rPr>
            </w:pPr>
            <w:r w:rsidRPr="00735FD3">
              <w:rPr>
                <w:rFonts w:eastAsiaTheme="minorEastAsia" w:cs="Arial"/>
              </w:rPr>
              <w:t>Hysteresis</w:t>
            </w:r>
          </w:p>
        </w:tc>
        <w:tc>
          <w:tcPr>
            <w:tcW w:w="596" w:type="dxa"/>
          </w:tcPr>
          <w:p w14:paraId="26D13F80" w14:textId="77777777" w:rsidR="00097D51" w:rsidRPr="00735FD3" w:rsidRDefault="00097D51" w:rsidP="00097D51">
            <w:pPr>
              <w:pStyle w:val="TAC"/>
              <w:rPr>
                <w:rFonts w:eastAsiaTheme="minorEastAsia"/>
              </w:rPr>
            </w:pPr>
            <w:r w:rsidRPr="00735FD3">
              <w:rPr>
                <w:rFonts w:eastAsiaTheme="minorEastAsia"/>
              </w:rPr>
              <w:t>dB</w:t>
            </w:r>
          </w:p>
        </w:tc>
        <w:tc>
          <w:tcPr>
            <w:tcW w:w="1535" w:type="dxa"/>
          </w:tcPr>
          <w:p w14:paraId="447DC6ED"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28453922"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02AD8853" w14:textId="77777777" w:rsidR="00097D51" w:rsidRPr="00735FD3" w:rsidRDefault="00097D51" w:rsidP="00097D51">
            <w:pPr>
              <w:pStyle w:val="TAL"/>
              <w:rPr>
                <w:rFonts w:eastAsiaTheme="minorEastAsia" w:cs="Arial"/>
              </w:rPr>
            </w:pPr>
          </w:p>
        </w:tc>
      </w:tr>
      <w:tr w:rsidR="00097D51" w:rsidRPr="00735FD3" w14:paraId="3FEEFD64" w14:textId="77777777" w:rsidTr="00DC2482">
        <w:trPr>
          <w:cantSplit/>
          <w:trHeight w:val="208"/>
        </w:trPr>
        <w:tc>
          <w:tcPr>
            <w:tcW w:w="2117" w:type="dxa"/>
          </w:tcPr>
          <w:p w14:paraId="5DD89465" w14:textId="77777777" w:rsidR="00097D51" w:rsidRPr="00735FD3" w:rsidRDefault="00097D51" w:rsidP="00097D51">
            <w:pPr>
              <w:pStyle w:val="TAL"/>
              <w:rPr>
                <w:rFonts w:eastAsiaTheme="minorEastAsia" w:cs="Arial"/>
              </w:rPr>
            </w:pPr>
            <w:r w:rsidRPr="00735FD3">
              <w:rPr>
                <w:rFonts w:eastAsiaTheme="minorEastAsia" w:cs="Arial"/>
              </w:rPr>
              <w:t>CP length</w:t>
            </w:r>
          </w:p>
        </w:tc>
        <w:tc>
          <w:tcPr>
            <w:tcW w:w="596" w:type="dxa"/>
          </w:tcPr>
          <w:p w14:paraId="58C1CB05" w14:textId="77777777" w:rsidR="00097D51" w:rsidRPr="00735FD3" w:rsidRDefault="00097D51" w:rsidP="00097D51">
            <w:pPr>
              <w:pStyle w:val="TAC"/>
              <w:rPr>
                <w:rFonts w:eastAsiaTheme="minorEastAsia"/>
              </w:rPr>
            </w:pPr>
          </w:p>
        </w:tc>
        <w:tc>
          <w:tcPr>
            <w:tcW w:w="1535" w:type="dxa"/>
          </w:tcPr>
          <w:p w14:paraId="1D9660FA"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2D130859" w14:textId="77777777" w:rsidR="00097D51" w:rsidRPr="00735FD3" w:rsidRDefault="00097D51" w:rsidP="00097D51">
            <w:pPr>
              <w:pStyle w:val="TAC"/>
              <w:rPr>
                <w:rFonts w:eastAsiaTheme="minorEastAsia" w:cs="Arial"/>
              </w:rPr>
            </w:pPr>
            <w:r w:rsidRPr="00735FD3">
              <w:rPr>
                <w:rFonts w:eastAsiaTheme="minorEastAsia" w:cs="Arial"/>
              </w:rPr>
              <w:t>Normal</w:t>
            </w:r>
          </w:p>
        </w:tc>
        <w:tc>
          <w:tcPr>
            <w:tcW w:w="3072" w:type="dxa"/>
          </w:tcPr>
          <w:p w14:paraId="4E341AA5" w14:textId="77777777" w:rsidR="00097D51" w:rsidRPr="00735FD3" w:rsidRDefault="00097D51" w:rsidP="00097D51">
            <w:pPr>
              <w:pStyle w:val="TAL"/>
              <w:rPr>
                <w:rFonts w:eastAsiaTheme="minorEastAsia" w:cs="Arial"/>
              </w:rPr>
            </w:pPr>
          </w:p>
        </w:tc>
      </w:tr>
      <w:tr w:rsidR="00097D51" w:rsidRPr="00735FD3" w14:paraId="26B107A1" w14:textId="77777777" w:rsidTr="00DC2482">
        <w:trPr>
          <w:cantSplit/>
          <w:trHeight w:val="198"/>
        </w:trPr>
        <w:tc>
          <w:tcPr>
            <w:tcW w:w="2117" w:type="dxa"/>
          </w:tcPr>
          <w:p w14:paraId="4E7BA9D0" w14:textId="77777777" w:rsidR="00097D51" w:rsidRPr="00735FD3" w:rsidRDefault="00097D51" w:rsidP="00097D51">
            <w:pPr>
              <w:pStyle w:val="TAL"/>
              <w:rPr>
                <w:rFonts w:eastAsiaTheme="minorEastAsia" w:cs="Arial"/>
              </w:rPr>
            </w:pPr>
            <w:r w:rsidRPr="00735FD3">
              <w:rPr>
                <w:rFonts w:eastAsiaTheme="minorEastAsia" w:cs="Arial"/>
              </w:rPr>
              <w:t>TimeToTrigger</w:t>
            </w:r>
          </w:p>
        </w:tc>
        <w:tc>
          <w:tcPr>
            <w:tcW w:w="596" w:type="dxa"/>
          </w:tcPr>
          <w:p w14:paraId="792E6B26"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04D181CD"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46D45A6"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1F15E9A4" w14:textId="77777777" w:rsidR="00097D51" w:rsidRPr="00735FD3" w:rsidRDefault="00097D51" w:rsidP="00097D51">
            <w:pPr>
              <w:pStyle w:val="TAL"/>
              <w:rPr>
                <w:rFonts w:eastAsiaTheme="minorEastAsia" w:cs="Arial"/>
              </w:rPr>
            </w:pPr>
          </w:p>
        </w:tc>
      </w:tr>
      <w:tr w:rsidR="00097D51" w:rsidRPr="00735FD3" w14:paraId="6F4BFEA7" w14:textId="77777777" w:rsidTr="00DC2482">
        <w:trPr>
          <w:cantSplit/>
          <w:trHeight w:val="208"/>
        </w:trPr>
        <w:tc>
          <w:tcPr>
            <w:tcW w:w="2117" w:type="dxa"/>
          </w:tcPr>
          <w:p w14:paraId="707E772A" w14:textId="77777777" w:rsidR="00097D51" w:rsidRPr="00735FD3" w:rsidRDefault="00097D51" w:rsidP="00097D51">
            <w:pPr>
              <w:pStyle w:val="TAL"/>
              <w:rPr>
                <w:rFonts w:eastAsiaTheme="minorEastAsia" w:cs="Arial"/>
              </w:rPr>
            </w:pPr>
            <w:r w:rsidRPr="00735FD3">
              <w:rPr>
                <w:rFonts w:eastAsiaTheme="minorEastAsia" w:cs="Arial"/>
              </w:rPr>
              <w:t>Filter coefficient</w:t>
            </w:r>
          </w:p>
        </w:tc>
        <w:tc>
          <w:tcPr>
            <w:tcW w:w="596" w:type="dxa"/>
          </w:tcPr>
          <w:p w14:paraId="3EAE71A1" w14:textId="77777777" w:rsidR="00097D51" w:rsidRPr="00735FD3" w:rsidRDefault="00097D51" w:rsidP="00097D51">
            <w:pPr>
              <w:pStyle w:val="TAC"/>
              <w:rPr>
                <w:rFonts w:eastAsiaTheme="minorEastAsia"/>
              </w:rPr>
            </w:pPr>
          </w:p>
        </w:tc>
        <w:tc>
          <w:tcPr>
            <w:tcW w:w="1535" w:type="dxa"/>
          </w:tcPr>
          <w:p w14:paraId="454A1291"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45B71FCA"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1D4B5D6E" w14:textId="77777777" w:rsidR="00097D51" w:rsidRPr="00735FD3" w:rsidRDefault="00097D51" w:rsidP="00097D51">
            <w:pPr>
              <w:pStyle w:val="TAL"/>
              <w:rPr>
                <w:rFonts w:eastAsiaTheme="minorEastAsia" w:cs="Arial"/>
              </w:rPr>
            </w:pPr>
            <w:r w:rsidRPr="00735FD3">
              <w:rPr>
                <w:rFonts w:eastAsiaTheme="minorEastAsia" w:cs="Arial"/>
              </w:rPr>
              <w:t>L3 filtering is not used</w:t>
            </w:r>
          </w:p>
        </w:tc>
      </w:tr>
      <w:tr w:rsidR="00097D51" w:rsidRPr="00735FD3" w14:paraId="04A74F3F" w14:textId="77777777" w:rsidTr="00DC2482">
        <w:trPr>
          <w:cantSplit/>
          <w:trHeight w:val="208"/>
        </w:trPr>
        <w:tc>
          <w:tcPr>
            <w:tcW w:w="2117" w:type="dxa"/>
          </w:tcPr>
          <w:p w14:paraId="517547A0" w14:textId="77777777" w:rsidR="00097D51" w:rsidRPr="00735FD3" w:rsidRDefault="00097D51" w:rsidP="00097D51">
            <w:pPr>
              <w:pStyle w:val="TAL"/>
              <w:rPr>
                <w:rFonts w:eastAsiaTheme="minorEastAsia" w:cs="Arial"/>
              </w:rPr>
            </w:pPr>
            <w:r w:rsidRPr="00735FD3">
              <w:rPr>
                <w:rFonts w:eastAsiaTheme="minorEastAsia" w:cs="Arial"/>
              </w:rPr>
              <w:t>DRX</w:t>
            </w:r>
          </w:p>
        </w:tc>
        <w:tc>
          <w:tcPr>
            <w:tcW w:w="596" w:type="dxa"/>
          </w:tcPr>
          <w:p w14:paraId="1B49A1D0" w14:textId="77777777" w:rsidR="00097D51" w:rsidRPr="00735FD3" w:rsidRDefault="00097D51" w:rsidP="00097D51">
            <w:pPr>
              <w:pStyle w:val="TAC"/>
              <w:rPr>
                <w:rFonts w:eastAsiaTheme="minorEastAsia"/>
              </w:rPr>
            </w:pPr>
          </w:p>
        </w:tc>
        <w:tc>
          <w:tcPr>
            <w:tcW w:w="1535" w:type="dxa"/>
          </w:tcPr>
          <w:p w14:paraId="72D1767C"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8BB6FA7" w14:textId="77777777" w:rsidR="00097D51" w:rsidRPr="00735FD3" w:rsidRDefault="00097D51" w:rsidP="00097D51">
            <w:pPr>
              <w:pStyle w:val="TAC"/>
              <w:rPr>
                <w:rFonts w:eastAsiaTheme="minorEastAsia" w:cs="Arial"/>
                <w:lang w:eastAsia="zh-CN"/>
              </w:rPr>
            </w:pPr>
            <w:r w:rsidRPr="00735FD3">
              <w:rPr>
                <w:rFonts w:eastAsiaTheme="minorEastAsia" w:cs="Arial" w:hint="eastAsia"/>
                <w:lang w:eastAsia="zh-CN"/>
              </w:rPr>
              <w:t>OFF</w:t>
            </w:r>
          </w:p>
        </w:tc>
        <w:tc>
          <w:tcPr>
            <w:tcW w:w="3072" w:type="dxa"/>
          </w:tcPr>
          <w:p w14:paraId="79B73634" w14:textId="77777777" w:rsidR="00097D51" w:rsidRPr="00735FD3" w:rsidRDefault="00097D51" w:rsidP="00097D51">
            <w:pPr>
              <w:pStyle w:val="TAL"/>
              <w:rPr>
                <w:rFonts w:eastAsiaTheme="minorEastAsia" w:cs="Arial"/>
              </w:rPr>
            </w:pPr>
            <w:r w:rsidRPr="00735FD3">
              <w:rPr>
                <w:rFonts w:eastAsiaTheme="minorEastAsia" w:cs="Arial"/>
              </w:rPr>
              <w:t>DRX is not used</w:t>
            </w:r>
          </w:p>
        </w:tc>
      </w:tr>
      <w:tr w:rsidR="00097D51" w:rsidRPr="00735FD3" w14:paraId="1723AA37" w14:textId="77777777" w:rsidTr="00DC2482">
        <w:trPr>
          <w:cantSplit/>
          <w:trHeight w:val="614"/>
        </w:trPr>
        <w:tc>
          <w:tcPr>
            <w:tcW w:w="2117" w:type="dxa"/>
          </w:tcPr>
          <w:p w14:paraId="2197DC29" w14:textId="77777777" w:rsidR="00097D51" w:rsidRPr="00735FD3" w:rsidRDefault="00097D51" w:rsidP="00097D51">
            <w:pPr>
              <w:pStyle w:val="TAL"/>
              <w:rPr>
                <w:rFonts w:eastAsiaTheme="minorEastAsia" w:cs="Arial"/>
              </w:rPr>
            </w:pPr>
            <w:r w:rsidRPr="00735FD3">
              <w:rPr>
                <w:rFonts w:eastAsiaTheme="minorEastAsia" w:cs="Arial"/>
              </w:rPr>
              <w:t>Time offset between cell 1 and neighbour cell 2</w:t>
            </w:r>
          </w:p>
        </w:tc>
        <w:tc>
          <w:tcPr>
            <w:tcW w:w="596" w:type="dxa"/>
          </w:tcPr>
          <w:p w14:paraId="59E5D42E" w14:textId="77777777" w:rsidR="00097D51" w:rsidRPr="00735FD3" w:rsidRDefault="00097D51" w:rsidP="00097D51">
            <w:pPr>
              <w:pStyle w:val="TAC"/>
              <w:rPr>
                <w:rFonts w:eastAsiaTheme="minorEastAsia"/>
              </w:rPr>
            </w:pPr>
          </w:p>
        </w:tc>
        <w:tc>
          <w:tcPr>
            <w:tcW w:w="1535" w:type="dxa"/>
          </w:tcPr>
          <w:p w14:paraId="6109C6E5"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4F202565" w14:textId="77777777" w:rsidR="00097D51" w:rsidRPr="00735FD3" w:rsidRDefault="00097D51" w:rsidP="00097D51">
            <w:pPr>
              <w:pStyle w:val="TAC"/>
              <w:rPr>
                <w:rFonts w:eastAsiaTheme="minorEastAsia"/>
              </w:rPr>
            </w:pPr>
            <w:r w:rsidRPr="00735FD3">
              <w:rPr>
                <w:rFonts w:eastAsiaTheme="minorEastAsia"/>
              </w:rPr>
              <w:t>3</w:t>
            </w:r>
            <w:r w:rsidRPr="00735FD3">
              <w:rPr>
                <w:rFonts w:eastAsiaTheme="minorEastAsia"/>
              </w:rPr>
              <w:sym w:font="Symbol" w:char="F06D"/>
            </w:r>
            <w:r w:rsidRPr="00735FD3">
              <w:rPr>
                <w:rFonts w:eastAsiaTheme="minorEastAsia"/>
              </w:rPr>
              <w:t>s</w:t>
            </w:r>
          </w:p>
        </w:tc>
        <w:tc>
          <w:tcPr>
            <w:tcW w:w="3072" w:type="dxa"/>
          </w:tcPr>
          <w:p w14:paraId="10DD5C1E" w14:textId="15C16074" w:rsidR="00097D51" w:rsidRPr="00735FD3" w:rsidRDefault="00097D51" w:rsidP="00097D51">
            <w:pPr>
              <w:pStyle w:val="TAL"/>
              <w:rPr>
                <w:rFonts w:eastAsiaTheme="minorEastAsia"/>
              </w:rPr>
            </w:pPr>
            <w:r w:rsidRPr="00735FD3">
              <w:rPr>
                <w:rFonts w:eastAsiaTheme="minorEastAsia"/>
              </w:rPr>
              <w:t>Synchronous cells</w:t>
            </w:r>
          </w:p>
        </w:tc>
      </w:tr>
      <w:tr w:rsidR="00097D51" w:rsidRPr="00735FD3" w14:paraId="21688522" w14:textId="77777777" w:rsidTr="00DC2482">
        <w:trPr>
          <w:cantSplit/>
          <w:trHeight w:val="614"/>
        </w:trPr>
        <w:tc>
          <w:tcPr>
            <w:tcW w:w="2117" w:type="dxa"/>
          </w:tcPr>
          <w:p w14:paraId="4E45C61D" w14:textId="77777777" w:rsidR="00097D51" w:rsidRPr="00735FD3" w:rsidRDefault="00097D51" w:rsidP="00097D51">
            <w:pPr>
              <w:pStyle w:val="TAL"/>
              <w:rPr>
                <w:rFonts w:eastAsiaTheme="minorEastAsia" w:cs="Arial"/>
              </w:rPr>
            </w:pPr>
            <w:r w:rsidRPr="00735FD3">
              <w:rPr>
                <w:rFonts w:eastAsiaTheme="minorEastAsia" w:cs="Arial"/>
              </w:rPr>
              <w:t>Time offset between cell 1 and neighbour cell 3</w:t>
            </w:r>
          </w:p>
        </w:tc>
        <w:tc>
          <w:tcPr>
            <w:tcW w:w="596" w:type="dxa"/>
          </w:tcPr>
          <w:p w14:paraId="65CE20F9" w14:textId="77777777" w:rsidR="00097D51" w:rsidRPr="00735FD3" w:rsidRDefault="00097D51" w:rsidP="00097D51">
            <w:pPr>
              <w:pStyle w:val="TAC"/>
              <w:rPr>
                <w:rFonts w:eastAsiaTheme="minorEastAsia"/>
              </w:rPr>
            </w:pPr>
          </w:p>
        </w:tc>
        <w:tc>
          <w:tcPr>
            <w:tcW w:w="1535" w:type="dxa"/>
          </w:tcPr>
          <w:p w14:paraId="2FD3D383"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C66275F" w14:textId="77777777" w:rsidR="00097D51" w:rsidRPr="00735FD3" w:rsidRDefault="00097D51" w:rsidP="00097D51">
            <w:pPr>
              <w:pStyle w:val="TAC"/>
              <w:rPr>
                <w:rFonts w:eastAsiaTheme="minorEastAsia"/>
              </w:rPr>
            </w:pPr>
            <w:r w:rsidRPr="00735FD3">
              <w:rPr>
                <w:rFonts w:eastAsiaTheme="minorEastAsia"/>
              </w:rPr>
              <w:t>3</w:t>
            </w:r>
            <w:r w:rsidRPr="00735FD3">
              <w:rPr>
                <w:rFonts w:eastAsiaTheme="minorEastAsia"/>
              </w:rPr>
              <w:sym w:font="Symbol" w:char="F06D"/>
            </w:r>
            <w:r w:rsidRPr="00735FD3">
              <w:rPr>
                <w:rFonts w:eastAsiaTheme="minorEastAsia"/>
              </w:rPr>
              <w:t>s</w:t>
            </w:r>
          </w:p>
        </w:tc>
        <w:tc>
          <w:tcPr>
            <w:tcW w:w="3072" w:type="dxa"/>
          </w:tcPr>
          <w:p w14:paraId="1DAA1807" w14:textId="6E999A4D" w:rsidR="00097D51" w:rsidRPr="00735FD3" w:rsidRDefault="00097D51" w:rsidP="00097D51">
            <w:pPr>
              <w:pStyle w:val="TAL"/>
              <w:rPr>
                <w:rFonts w:eastAsiaTheme="minorEastAsia"/>
              </w:rPr>
            </w:pPr>
            <w:r w:rsidRPr="00735FD3">
              <w:rPr>
                <w:rFonts w:eastAsiaTheme="minorEastAsia"/>
              </w:rPr>
              <w:t>Synchronous cells</w:t>
            </w:r>
          </w:p>
        </w:tc>
      </w:tr>
      <w:tr w:rsidR="00097D51" w:rsidRPr="00735FD3" w14:paraId="4A532BD7" w14:textId="77777777" w:rsidTr="00DC2482">
        <w:trPr>
          <w:cantSplit/>
          <w:trHeight w:val="614"/>
        </w:trPr>
        <w:tc>
          <w:tcPr>
            <w:tcW w:w="2117" w:type="dxa"/>
          </w:tcPr>
          <w:p w14:paraId="41C832DB" w14:textId="77777777" w:rsidR="00097D51" w:rsidRPr="00735FD3" w:rsidRDefault="00097D51" w:rsidP="00097D51">
            <w:pPr>
              <w:pStyle w:val="TAL"/>
              <w:rPr>
                <w:rFonts w:eastAsiaTheme="minorEastAsia" w:cs="Arial"/>
              </w:rPr>
            </w:pPr>
            <w:r w:rsidRPr="00735FD3">
              <w:rPr>
                <w:rFonts w:eastAsiaTheme="minorEastAsia" w:cs="Arial"/>
              </w:rPr>
              <w:t>Expected RSTD between cell 1 and cell 3</w:t>
            </w:r>
          </w:p>
        </w:tc>
        <w:tc>
          <w:tcPr>
            <w:tcW w:w="596" w:type="dxa"/>
          </w:tcPr>
          <w:p w14:paraId="3853DCAB" w14:textId="77777777" w:rsidR="00097D51" w:rsidRPr="00735FD3" w:rsidRDefault="00097D51" w:rsidP="00097D51">
            <w:pPr>
              <w:pStyle w:val="TAC"/>
              <w:rPr>
                <w:rFonts w:eastAsiaTheme="minorEastAsia"/>
              </w:rPr>
            </w:pPr>
            <w:r w:rsidRPr="00735FD3">
              <w:rPr>
                <w:rFonts w:eastAsiaTheme="minorEastAsia"/>
              </w:rPr>
              <w:sym w:font="Symbol" w:char="F06D"/>
            </w:r>
            <w:r w:rsidRPr="00735FD3">
              <w:rPr>
                <w:rFonts w:eastAsiaTheme="minorEastAsia"/>
              </w:rPr>
              <w:t>s</w:t>
            </w:r>
          </w:p>
        </w:tc>
        <w:tc>
          <w:tcPr>
            <w:tcW w:w="1535" w:type="dxa"/>
          </w:tcPr>
          <w:p w14:paraId="04454F30"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1FB875A" w14:textId="77777777" w:rsidR="00097D51" w:rsidRPr="00735FD3" w:rsidRDefault="00097D51" w:rsidP="00097D51">
            <w:pPr>
              <w:pStyle w:val="TAC"/>
              <w:rPr>
                <w:rFonts w:eastAsiaTheme="minorEastAsia"/>
              </w:rPr>
            </w:pPr>
            <w:r w:rsidRPr="00735FD3">
              <w:rPr>
                <w:rFonts w:eastAsiaTheme="minorEastAsia"/>
                <w:lang w:eastAsia="zh-CN"/>
              </w:rPr>
              <w:t>3</w:t>
            </w:r>
          </w:p>
        </w:tc>
        <w:tc>
          <w:tcPr>
            <w:tcW w:w="3072" w:type="dxa"/>
          </w:tcPr>
          <w:p w14:paraId="59847A42" w14:textId="77777777" w:rsidR="00097D51" w:rsidRPr="00735FD3" w:rsidRDefault="00097D51" w:rsidP="00097D51">
            <w:pPr>
              <w:pStyle w:val="TAL"/>
              <w:rPr>
                <w:rFonts w:eastAsiaTheme="minorEastAsia"/>
              </w:rPr>
            </w:pPr>
          </w:p>
        </w:tc>
      </w:tr>
      <w:tr w:rsidR="00097D51" w:rsidRPr="00735FD3" w14:paraId="03B339D8" w14:textId="77777777" w:rsidTr="00DC2482">
        <w:trPr>
          <w:cantSplit/>
          <w:trHeight w:val="614"/>
        </w:trPr>
        <w:tc>
          <w:tcPr>
            <w:tcW w:w="2117" w:type="dxa"/>
          </w:tcPr>
          <w:p w14:paraId="73C5A63A" w14:textId="77777777" w:rsidR="00097D51" w:rsidRPr="00735FD3" w:rsidRDefault="00097D51" w:rsidP="00097D51">
            <w:pPr>
              <w:pStyle w:val="TAL"/>
              <w:rPr>
                <w:rFonts w:eastAsiaTheme="minorEastAsia" w:cs="Arial"/>
              </w:rPr>
            </w:pPr>
            <w:r w:rsidRPr="00735FD3">
              <w:rPr>
                <w:rFonts w:eastAsiaTheme="minorEastAsia" w:cs="Arial"/>
              </w:rPr>
              <w:t>Expected RSTD uncertainty between cell 1 and cell 3</w:t>
            </w:r>
          </w:p>
        </w:tc>
        <w:tc>
          <w:tcPr>
            <w:tcW w:w="596" w:type="dxa"/>
          </w:tcPr>
          <w:p w14:paraId="0086F815" w14:textId="77777777" w:rsidR="00097D51" w:rsidRPr="00735FD3" w:rsidRDefault="00097D51" w:rsidP="00097D51">
            <w:pPr>
              <w:pStyle w:val="TAC"/>
              <w:rPr>
                <w:rFonts w:eastAsiaTheme="minorEastAsia"/>
              </w:rPr>
            </w:pPr>
            <w:r w:rsidRPr="00735FD3">
              <w:rPr>
                <w:rFonts w:eastAsiaTheme="minorEastAsia"/>
              </w:rPr>
              <w:sym w:font="Symbol" w:char="F06D"/>
            </w:r>
            <w:r w:rsidRPr="00735FD3">
              <w:rPr>
                <w:rFonts w:eastAsiaTheme="minorEastAsia"/>
              </w:rPr>
              <w:t>s</w:t>
            </w:r>
          </w:p>
        </w:tc>
        <w:tc>
          <w:tcPr>
            <w:tcW w:w="1535" w:type="dxa"/>
          </w:tcPr>
          <w:p w14:paraId="54E7FE97"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31ED333" w14:textId="77777777" w:rsidR="00097D51" w:rsidRPr="00735FD3" w:rsidRDefault="00097D51" w:rsidP="00097D51">
            <w:pPr>
              <w:pStyle w:val="TAC"/>
              <w:rPr>
                <w:rFonts w:eastAsiaTheme="minorEastAsia"/>
              </w:rPr>
            </w:pPr>
            <w:r w:rsidRPr="00735FD3">
              <w:rPr>
                <w:rFonts w:eastAsiaTheme="minorEastAsia"/>
                <w:lang w:eastAsia="zh-CN"/>
              </w:rPr>
              <w:t>5</w:t>
            </w:r>
          </w:p>
        </w:tc>
        <w:tc>
          <w:tcPr>
            <w:tcW w:w="3072" w:type="dxa"/>
          </w:tcPr>
          <w:p w14:paraId="309949DC" w14:textId="77777777" w:rsidR="00097D51" w:rsidRPr="00735FD3" w:rsidRDefault="00097D51" w:rsidP="00097D51">
            <w:pPr>
              <w:pStyle w:val="TAL"/>
              <w:rPr>
                <w:rFonts w:eastAsiaTheme="minorEastAsia"/>
              </w:rPr>
            </w:pPr>
          </w:p>
        </w:tc>
      </w:tr>
      <w:tr w:rsidR="00097D51" w:rsidRPr="00735FD3" w14:paraId="20DA35AC" w14:textId="77777777" w:rsidTr="00DC2482">
        <w:trPr>
          <w:cantSplit/>
          <w:trHeight w:val="208"/>
        </w:trPr>
        <w:tc>
          <w:tcPr>
            <w:tcW w:w="2117" w:type="dxa"/>
          </w:tcPr>
          <w:p w14:paraId="0DBEBA6F" w14:textId="77777777" w:rsidR="00097D51" w:rsidRPr="00735FD3" w:rsidRDefault="00097D51" w:rsidP="00097D51">
            <w:pPr>
              <w:pStyle w:val="TAL"/>
              <w:rPr>
                <w:rFonts w:eastAsiaTheme="minorEastAsia" w:cs="Arial"/>
              </w:rPr>
            </w:pPr>
            <w:r w:rsidRPr="00735FD3">
              <w:rPr>
                <w:rFonts w:eastAsiaTheme="minorEastAsia" w:cs="Arial"/>
              </w:rPr>
              <w:t>T1</w:t>
            </w:r>
          </w:p>
        </w:tc>
        <w:tc>
          <w:tcPr>
            <w:tcW w:w="596" w:type="dxa"/>
          </w:tcPr>
          <w:p w14:paraId="6902F92E"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321E5724"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101DC77" w14:textId="77777777" w:rsidR="00097D51" w:rsidRPr="00735FD3" w:rsidRDefault="00097D51" w:rsidP="00097D51">
            <w:pPr>
              <w:pStyle w:val="TAC"/>
              <w:rPr>
                <w:rFonts w:eastAsiaTheme="minorEastAsia" w:cs="Arial"/>
              </w:rPr>
            </w:pPr>
            <w:r w:rsidRPr="00735FD3">
              <w:rPr>
                <w:rFonts w:eastAsiaTheme="minorEastAsia" w:cs="Arial"/>
              </w:rPr>
              <w:t>5</w:t>
            </w:r>
          </w:p>
        </w:tc>
        <w:tc>
          <w:tcPr>
            <w:tcW w:w="3072" w:type="dxa"/>
          </w:tcPr>
          <w:p w14:paraId="4F7399A5" w14:textId="77777777" w:rsidR="00097D51" w:rsidRPr="00735FD3" w:rsidRDefault="00097D51" w:rsidP="00097D51">
            <w:pPr>
              <w:pStyle w:val="TAL"/>
              <w:rPr>
                <w:rFonts w:eastAsiaTheme="minorEastAsia" w:cs="Arial"/>
              </w:rPr>
            </w:pPr>
          </w:p>
        </w:tc>
      </w:tr>
      <w:tr w:rsidR="00097D51" w:rsidRPr="00735FD3" w14:paraId="6768EE8B" w14:textId="77777777" w:rsidTr="00DC2482">
        <w:trPr>
          <w:cantSplit/>
          <w:trHeight w:val="208"/>
        </w:trPr>
        <w:tc>
          <w:tcPr>
            <w:tcW w:w="2117" w:type="dxa"/>
          </w:tcPr>
          <w:p w14:paraId="6E49BC15" w14:textId="77777777" w:rsidR="00097D51" w:rsidRPr="00735FD3" w:rsidRDefault="00097D51" w:rsidP="00097D51">
            <w:pPr>
              <w:pStyle w:val="TAL"/>
              <w:rPr>
                <w:rFonts w:eastAsiaTheme="minorEastAsia"/>
              </w:rPr>
            </w:pPr>
            <w:r w:rsidRPr="00735FD3">
              <w:rPr>
                <w:rFonts w:eastAsiaTheme="minorEastAsia"/>
              </w:rPr>
              <w:t>T2</w:t>
            </w:r>
          </w:p>
        </w:tc>
        <w:tc>
          <w:tcPr>
            <w:tcW w:w="596" w:type="dxa"/>
          </w:tcPr>
          <w:p w14:paraId="1DC15F1A"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1E6A2A76" w14:textId="77777777" w:rsidR="00097D51" w:rsidRPr="00735FD3" w:rsidRDefault="00097D51" w:rsidP="00097D51">
            <w:pPr>
              <w:pStyle w:val="TAC"/>
              <w:rPr>
                <w:rFonts w:eastAsiaTheme="minorEastAsia"/>
              </w:rPr>
            </w:pPr>
            <w:r w:rsidRPr="00735FD3">
              <w:rPr>
                <w:rFonts w:eastAsiaTheme="minorEastAsia"/>
              </w:rPr>
              <w:t>Config 1</w:t>
            </w:r>
          </w:p>
        </w:tc>
        <w:tc>
          <w:tcPr>
            <w:tcW w:w="2221" w:type="dxa"/>
          </w:tcPr>
          <w:p w14:paraId="69EBA551" w14:textId="77777777" w:rsidR="00097D51" w:rsidRPr="00735FD3" w:rsidRDefault="00097D51" w:rsidP="00097D51">
            <w:pPr>
              <w:pStyle w:val="TAC"/>
              <w:rPr>
                <w:rFonts w:eastAsiaTheme="minorEastAsia"/>
              </w:rPr>
            </w:pPr>
            <w:r w:rsidRPr="00735FD3">
              <w:rPr>
                <w:rFonts w:eastAsiaTheme="minorEastAsia"/>
              </w:rPr>
              <w:t>11</w:t>
            </w:r>
          </w:p>
        </w:tc>
        <w:tc>
          <w:tcPr>
            <w:tcW w:w="3072" w:type="dxa"/>
          </w:tcPr>
          <w:p w14:paraId="1031F3F6" w14:textId="77777777" w:rsidR="00097D51" w:rsidRPr="00735FD3" w:rsidRDefault="00097D51" w:rsidP="00097D51">
            <w:pPr>
              <w:pStyle w:val="TAL"/>
              <w:rPr>
                <w:rFonts w:eastAsiaTheme="minorEastAsia"/>
              </w:rPr>
            </w:pPr>
          </w:p>
        </w:tc>
      </w:tr>
    </w:tbl>
    <w:p w14:paraId="3F9443F5" w14:textId="77777777" w:rsidR="00097D51" w:rsidRPr="00CB13CF" w:rsidRDefault="00097D51" w:rsidP="00097D51">
      <w:pPr>
        <w:rPr>
          <w:lang w:eastAsia="zh-CN"/>
        </w:rPr>
      </w:pPr>
    </w:p>
    <w:p w14:paraId="35FFD257" w14:textId="77777777" w:rsidR="00097D51" w:rsidRPr="00CB13CF" w:rsidRDefault="00097D51" w:rsidP="00097D51">
      <w:pPr>
        <w:pStyle w:val="H6"/>
        <w:rPr>
          <w:lang w:val="en-US"/>
        </w:rPr>
      </w:pPr>
      <w:r w:rsidRPr="00CB13CF">
        <w:t>7.6.15.3.4.2</w:t>
      </w:r>
      <w:r w:rsidRPr="00CB13CF">
        <w:tab/>
      </w:r>
      <w:r w:rsidRPr="00CB13CF">
        <w:rPr>
          <w:lang w:val="en-US"/>
        </w:rPr>
        <w:t>Test procedure</w:t>
      </w:r>
    </w:p>
    <w:p w14:paraId="32352042" w14:textId="77777777" w:rsidR="00097D51" w:rsidRPr="00CB13CF" w:rsidRDefault="00097D51" w:rsidP="00097D51">
      <w:r w:rsidRPr="00CB13CF">
        <w:t>In this test, there are three cells: NR cell 1 as PCell in FR2 on NR RF channel 1, NR cell 2 as inter neighbour cell in FR2 on NR RF channel 2, and NR cell 3 as intra neighbour cell in FR2 on NR RF channel 1. The test parameters are given in Tables 7.6.15.3.4.1-3 and Table 7.6.15.3.5-1 respectively.</w:t>
      </w:r>
    </w:p>
    <w:p w14:paraId="3B2356D9" w14:textId="77777777" w:rsidR="00097D51" w:rsidRPr="00CB13CF" w:rsidRDefault="00097D51" w:rsidP="00097D51">
      <w:r w:rsidRPr="00CB13CF">
        <w:t>Two measurement gap patterns (MeasGapId #0 and MeasGapId #1) are configured with the gap pattern ID #0 and #1 as defined in Table 7.6.15.3.4.1-3. MeasGapId #1 is configured with a higher priority than MeasGapId #0. MeasGapId #0 and MeasGapId #1 are associated with the MOs for RF channel numbers #1 and #2 respectively.</w:t>
      </w:r>
    </w:p>
    <w:p w14:paraId="55C798A0" w14:textId="77777777" w:rsidR="00097D51" w:rsidRPr="00CB13CF" w:rsidRDefault="00097D51" w:rsidP="00097D51">
      <w:pPr>
        <w:rPr>
          <w:lang w:eastAsia="zh-CN"/>
        </w:rPr>
      </w:pPr>
      <w:r w:rsidRPr="00CB13CF">
        <w:t>In the measurement control information, it is indicated to the UE that event-triggered reporting with Event A3 is used for carrier 2. The test consists of two successive time periods, with time duration of T1 and T2 respectively. During time duration T1, the UE shall not have any timing information of NR cell 2 and NR cell 3.</w:t>
      </w:r>
      <w:r w:rsidRPr="00CB13CF">
        <w:rPr>
          <w:lang w:eastAsia="zh-CN"/>
        </w:rPr>
        <w:t xml:space="preserve"> Cell 1 and Cell 3 transmit PRS during T2.</w:t>
      </w:r>
    </w:p>
    <w:p w14:paraId="65370B23" w14:textId="77777777" w:rsidR="00097D51" w:rsidRPr="00413878" w:rsidRDefault="00097D51" w:rsidP="00097D51">
      <w:r w:rsidRPr="00413878">
        <w:t xml:space="preserve">The </w:t>
      </w:r>
      <w:r w:rsidRPr="00413878">
        <w:rPr>
          <w:i/>
        </w:rPr>
        <w:t>NR-DL-AoD-Request</w:t>
      </w:r>
      <w:r w:rsidRPr="00413878">
        <w:rPr>
          <w:i/>
          <w:noProof/>
        </w:rPr>
        <w:t xml:space="preserve">LocationInformation </w:t>
      </w:r>
      <w:r w:rsidRPr="00413878">
        <w:rPr>
          <w:iCs/>
          <w:noProof/>
        </w:rPr>
        <w:t xml:space="preserve">message and </w:t>
      </w:r>
      <w:r w:rsidRPr="00413878">
        <w:rPr>
          <w:i/>
        </w:rPr>
        <w:t>NR-DL-AoD-Provide</w:t>
      </w:r>
      <w:r w:rsidRPr="00413878">
        <w:rPr>
          <w:i/>
          <w:noProof/>
        </w:rPr>
        <w:t>AssistanceData</w:t>
      </w:r>
      <w:r w:rsidRPr="00413878">
        <w:t xml:space="preserve"> message as defined in TS 37.355</w:t>
      </w:r>
      <w:r>
        <w:t xml:space="preserve"> [38] </w:t>
      </w:r>
      <w:r w:rsidRPr="00413878">
        <w:t xml:space="preserve">shall be provided to the UE during T1. The last slot containing the two messages for the assistance data and location information request is denoted as #n. </w:t>
      </w:r>
    </w:p>
    <w:p w14:paraId="0BB335D4" w14:textId="77777777" w:rsidR="00097D51" w:rsidRPr="00CB13CF" w:rsidRDefault="00097D51" w:rsidP="00097D51">
      <w:pPr>
        <w:rPr>
          <w:lang w:eastAsia="zh-CN"/>
        </w:rPr>
      </w:pPr>
      <w:r w:rsidRPr="00CB13CF">
        <w:t xml:space="preserve">The beginning of the time interval T2 shall be aligned with the beginning of the first MG instance of MeasGapId #1 containing the PRS resources that is </w:t>
      </w:r>
      <w:r w:rsidRPr="00CB13CF">
        <w:sym w:font="Symbol" w:char="F044"/>
      </w:r>
      <w:r w:rsidRPr="00CB13CF">
        <w:t xml:space="preserve">T after slot #n, where </w:t>
      </w:r>
      <w:r w:rsidRPr="00CB13CF">
        <w:sym w:font="Symbol" w:char="F044"/>
      </w:r>
      <w:r w:rsidRPr="00CB13CF">
        <w:t>T = 50 ms is the maximum processing time of the assistance data and location information request.</w:t>
      </w:r>
    </w:p>
    <w:p w14:paraId="7524C002" w14:textId="77777777" w:rsidR="00097D51" w:rsidRPr="00CB13CF" w:rsidRDefault="00097D51" w:rsidP="00097D51">
      <w:pPr>
        <w:pStyle w:val="B1"/>
      </w:pPr>
      <w:r w:rsidRPr="00CB13CF">
        <w:t>1. Ensure the UE is in state RRC_CONNECTED with generic procedure parameters Connectivity NR SA, Connected without release On and Test Mode On according to TS 38.508-1 [14] clause 4.5.</w:t>
      </w:r>
    </w:p>
    <w:p w14:paraId="1DE6FD32" w14:textId="77777777" w:rsidR="00097D51" w:rsidRPr="00CB13CF" w:rsidRDefault="00097D51" w:rsidP="00097D51">
      <w:pPr>
        <w:pStyle w:val="B1"/>
      </w:pPr>
      <w:r w:rsidRPr="00CB13CF">
        <w:t>2. Set the parameters according to T1 in Table 7.6.15.3.5-1.</w:t>
      </w:r>
    </w:p>
    <w:p w14:paraId="418C335E" w14:textId="77777777" w:rsidR="00097D51" w:rsidRPr="00CB13CF" w:rsidRDefault="00097D51" w:rsidP="00097D51">
      <w:pPr>
        <w:pStyle w:val="B1"/>
      </w:pPr>
      <w:r w:rsidRPr="00CB13CF">
        <w:t>3. SS shall transmit an RRCReconfiguration message to configure Event A3 triggered measurement report. Two concurrent per-UE measurement gap patterns are configured. MeasGapId #1 for inter frequency measurement is configured with a higher priority than MeasGapId #0 for PRS measurement.</w:t>
      </w:r>
    </w:p>
    <w:p w14:paraId="3A9B6C93" w14:textId="77777777" w:rsidR="00097D51" w:rsidRPr="00CB13CF" w:rsidRDefault="00097D51" w:rsidP="00097D51">
      <w:pPr>
        <w:pStyle w:val="B1"/>
      </w:pPr>
      <w:r w:rsidRPr="00CB13CF">
        <w:t>4. The UE shall transmit RRCReconfigurationComplete message. T1 starts.</w:t>
      </w:r>
    </w:p>
    <w:p w14:paraId="77A10B8E" w14:textId="77777777" w:rsidR="00097D51" w:rsidRPr="00CB13CF" w:rsidRDefault="00097D51" w:rsidP="00097D51">
      <w:pPr>
        <w:pStyle w:val="B1"/>
      </w:pPr>
      <w:r w:rsidRPr="00CB13CF">
        <w:t>5. When T1 expires, the SS shall switch the power setting from T1 to T2 as specified in Table 7.6.15.3.5-1. T2 starts.</w:t>
      </w:r>
    </w:p>
    <w:p w14:paraId="784543B7" w14:textId="77777777" w:rsidR="00097D51" w:rsidRPr="00CB13CF" w:rsidRDefault="00097D51" w:rsidP="00097D51">
      <w:pPr>
        <w:pStyle w:val="B1"/>
      </w:pPr>
      <w:r w:rsidRPr="00CB13CF">
        <w:t xml:space="preserve">6. UE shall transmit a MeasurementReport message triggered by Event A3. If Cell 2’s overall delays measured from the beginning of time period T2 is less than 10240 ms for UE supporting power class 1 and 6400 ms for UE supporting other power class, </w:t>
      </w:r>
      <w:r w:rsidRPr="00CB13CF">
        <w:rPr>
          <w:lang w:val="en-US"/>
        </w:rPr>
        <w:t xml:space="preserve">and if the reported PRS RSRP measurement is within the PRS RSRP reporting range specified in TS 38.133 [6] clause 10.1.24.3, </w:t>
      </w:r>
      <w:r w:rsidRPr="00CB13CF">
        <w:t>then the number of successful tests is increased by one. If the UE fails to report the events within the overall delays measured requirements, then the number of failure tests is increased by one.</w:t>
      </w:r>
    </w:p>
    <w:p w14:paraId="1443AA83" w14:textId="77777777" w:rsidR="00097D51" w:rsidRPr="00CB13CF" w:rsidRDefault="00097D51" w:rsidP="00097D51">
      <w:pPr>
        <w:pStyle w:val="B1"/>
      </w:pPr>
      <w:r w:rsidRPr="00CB13CF">
        <w:t>7. After the SS receive the MeasurementReport message in step 6 or when T2 expires, the SS shall:</w:t>
      </w:r>
    </w:p>
    <w:p w14:paraId="02F10DC7" w14:textId="7502274B" w:rsidR="00097D51" w:rsidRPr="00CB13CF" w:rsidRDefault="00097D51" w:rsidP="00097D51">
      <w:pPr>
        <w:pStyle w:val="B2"/>
      </w:pPr>
      <w:r w:rsidRPr="00CB13CF">
        <w:t>-</w:t>
      </w:r>
      <w:r>
        <w:tab/>
      </w:r>
      <w:r w:rsidRPr="00CB13CF">
        <w:t>transmit RRCRelease message to release the RRC connection which includes the release of the established radio bearers as well as all radio resources</w:t>
      </w:r>
    </w:p>
    <w:p w14:paraId="74AA48E2" w14:textId="77777777" w:rsidR="00097D51" w:rsidRPr="00CB13CF" w:rsidRDefault="00097D51" w:rsidP="00097D51">
      <w:pPr>
        <w:pStyle w:val="B2"/>
      </w:pPr>
      <w:r w:rsidRPr="00CB13CF">
        <w:t>OR</w:t>
      </w:r>
    </w:p>
    <w:p w14:paraId="43BAEBC8" w14:textId="2BFE588C" w:rsidR="00097D51" w:rsidRPr="00CB13CF" w:rsidRDefault="00097D51" w:rsidP="00097D51">
      <w:pPr>
        <w:pStyle w:val="B2"/>
      </w:pPr>
      <w:r w:rsidRPr="00CB13CF">
        <w:t>-</w:t>
      </w:r>
      <w:r>
        <w:tab/>
      </w:r>
      <w:r w:rsidRPr="00CB13CF">
        <w:t>switch the UE off.</w:t>
      </w:r>
    </w:p>
    <w:p w14:paraId="74F434CA" w14:textId="6EC1DB16" w:rsidR="00097D51" w:rsidRPr="00CB13CF" w:rsidRDefault="00097D51" w:rsidP="00097D51">
      <w:pPr>
        <w:pStyle w:val="B1"/>
      </w:pPr>
      <w:r w:rsidRPr="00CB13CF">
        <w:t xml:space="preserve">8. Set Cell 2 physical cell identity = ((current Cell 2 physical cell identity + </w:t>
      </w:r>
      <w:r w:rsidR="009D0424" w:rsidRPr="009D0424">
        <w:t>3</w:t>
      </w:r>
      <w:r w:rsidRPr="00CB13CF">
        <w:t xml:space="preserve">) mod 1008) for next iteration of the test procedure loop. And set Cell 3 physical cell identity = ((current Cell 3 physical cell identity + </w:t>
      </w:r>
      <w:r w:rsidR="009D0424" w:rsidRPr="009D0424">
        <w:t>3</w:t>
      </w:r>
      <w:r w:rsidRPr="00CB13CF">
        <w:t>) mod 1008) for next iteration of the test procedure loop.</w:t>
      </w:r>
    </w:p>
    <w:p w14:paraId="579A211E" w14:textId="77777777" w:rsidR="00097D51" w:rsidRDefault="00097D51" w:rsidP="00097D51">
      <w:pPr>
        <w:pStyle w:val="B1"/>
      </w:pPr>
      <w:r w:rsidRPr="00CB13CF">
        <w:t>9. Depending on the choice in Step 7, the SS:</w:t>
      </w:r>
    </w:p>
    <w:p w14:paraId="4EF55FED" w14:textId="6D2170D3" w:rsidR="00097D51" w:rsidRDefault="00097D51" w:rsidP="00097D51">
      <w:pPr>
        <w:pStyle w:val="B2"/>
      </w:pPr>
      <w:r w:rsidRPr="00CB13CF">
        <w:t>-</w:t>
      </w:r>
      <w:r>
        <w:tab/>
      </w:r>
      <w:r w:rsidRPr="00CB13CF">
        <w:t>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p>
    <w:p w14:paraId="366DF3BF" w14:textId="77777777" w:rsidR="00097D51" w:rsidRDefault="00097D51" w:rsidP="00097D51">
      <w:pPr>
        <w:pStyle w:val="B2"/>
      </w:pPr>
      <w:r w:rsidRPr="00CB13CF">
        <w:t>OR</w:t>
      </w:r>
    </w:p>
    <w:p w14:paraId="332CA866" w14:textId="70A0FCFE" w:rsidR="00097D51" w:rsidRPr="00CB13CF" w:rsidRDefault="00097D51" w:rsidP="00097D51">
      <w:pPr>
        <w:pStyle w:val="B2"/>
      </w:pPr>
      <w:r w:rsidRPr="00CB13CF">
        <w:t>-</w:t>
      </w:r>
      <w:r>
        <w:tab/>
      </w:r>
      <w:r w:rsidRPr="00CB13CF">
        <w:t>if the device has been switched off, switches on the UE and ensures the UE is in state RRC_CONNECTED with generic procedure parameters Connectivity NR SA, Connected without release On according to TS 38.508-1 [14] clause 4.5.</w:t>
      </w:r>
    </w:p>
    <w:p w14:paraId="53452BDE" w14:textId="77777777" w:rsidR="00097D51" w:rsidRPr="00CB13CF" w:rsidRDefault="00097D51" w:rsidP="00097D51">
      <w:pPr>
        <w:pStyle w:val="B1"/>
        <w:rPr>
          <w:rFonts w:eastAsia="??"/>
        </w:rPr>
      </w:pPr>
      <w:r w:rsidRPr="00CB13CF">
        <w:t>10. Repeat step 2-9 until the confidence level according to Tables G.2.3-1 in Annex G clause G.2 is achieved.</w:t>
      </w:r>
    </w:p>
    <w:p w14:paraId="1FB0C32F" w14:textId="77777777" w:rsidR="00097D51" w:rsidRPr="00CB13CF" w:rsidRDefault="00097D51" w:rsidP="00097D51">
      <w:pPr>
        <w:pStyle w:val="H6"/>
      </w:pPr>
      <w:r w:rsidRPr="00CB13CF">
        <w:t>7.6.15.3.4.3</w:t>
      </w:r>
      <w:r w:rsidRPr="00CB13CF">
        <w:tab/>
        <w:t>Message contents</w:t>
      </w:r>
    </w:p>
    <w:p w14:paraId="5B3CAC40" w14:textId="77777777" w:rsidR="00097D51" w:rsidRPr="00CB13CF" w:rsidRDefault="00097D51" w:rsidP="00097D51">
      <w:r w:rsidRPr="00CB13CF">
        <w:t>Message contents are according to TS 38.508-1 [14] clause 4.6 with the following exceptions:</w:t>
      </w:r>
    </w:p>
    <w:p w14:paraId="41A90CB5" w14:textId="77777777" w:rsidR="00097D51" w:rsidRPr="00CB13CF" w:rsidRDefault="00097D51" w:rsidP="00097D51">
      <w:pPr>
        <w:pStyle w:val="TH"/>
      </w:pPr>
      <w:r w:rsidRPr="00CB13CF">
        <w:t>Table 7.6.15.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64"/>
        <w:gridCol w:w="5664"/>
      </w:tblGrid>
      <w:tr w:rsidR="00097D51" w:rsidRPr="00FA576B" w14:paraId="39BC3CCB"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D596675" w14:textId="77777777" w:rsidR="00097D51" w:rsidRPr="00FA576B" w:rsidRDefault="00097D51" w:rsidP="00097D51">
            <w:pPr>
              <w:pStyle w:val="TAH"/>
              <w:rPr>
                <w:rFonts w:eastAsiaTheme="minorEastAsia"/>
              </w:rPr>
            </w:pPr>
            <w:r w:rsidRPr="00FA576B">
              <w:rPr>
                <w:rFonts w:eastAsiaTheme="minorEastAsia"/>
              </w:rPr>
              <w:t>Default Message Contents</w:t>
            </w:r>
          </w:p>
        </w:tc>
      </w:tr>
      <w:tr w:rsidR="00097D51" w:rsidRPr="00FA576B" w14:paraId="0A10A1D2" w14:textId="77777777" w:rsidTr="00DC2482">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5750A9F" w14:textId="77777777" w:rsidR="00097D51" w:rsidRPr="00FA576B" w:rsidRDefault="00097D51" w:rsidP="00097D51">
            <w:pPr>
              <w:pStyle w:val="TAL"/>
              <w:rPr>
                <w:rFonts w:eastAsiaTheme="minorEastAsia"/>
              </w:rPr>
            </w:pPr>
            <w:r w:rsidRPr="00FA576B">
              <w:rPr>
                <w:rFonts w:eastAsiaTheme="minorEastAsia"/>
              </w:rPr>
              <w:t>Common contents of system information blocks exceptions</w:t>
            </w:r>
          </w:p>
        </w:tc>
        <w:tc>
          <w:tcPr>
            <w:tcW w:w="5665" w:type="dxa"/>
            <w:tcBorders>
              <w:top w:val="single" w:sz="4" w:space="0" w:color="auto"/>
              <w:left w:val="single" w:sz="4" w:space="0" w:color="auto"/>
              <w:bottom w:val="single" w:sz="4" w:space="0" w:color="auto"/>
              <w:right w:val="single" w:sz="4" w:space="0" w:color="auto"/>
            </w:tcBorders>
          </w:tcPr>
          <w:p w14:paraId="76252530" w14:textId="77777777" w:rsidR="00097D51" w:rsidRPr="00FA576B" w:rsidRDefault="00097D51" w:rsidP="00097D51">
            <w:pPr>
              <w:pStyle w:val="TAL"/>
              <w:rPr>
                <w:rFonts w:eastAsiaTheme="minorEastAsia"/>
              </w:rPr>
            </w:pPr>
          </w:p>
        </w:tc>
      </w:tr>
      <w:tr w:rsidR="00097D51" w:rsidRPr="00FA576B" w14:paraId="10E7E891" w14:textId="77777777" w:rsidTr="00DC2482">
        <w:trPr>
          <w:cantSplit/>
          <w:trHeight w:val="888"/>
          <w:jc w:val="center"/>
        </w:trPr>
        <w:tc>
          <w:tcPr>
            <w:tcW w:w="3964" w:type="dxa"/>
            <w:tcBorders>
              <w:top w:val="single" w:sz="4" w:space="0" w:color="auto"/>
              <w:left w:val="single" w:sz="4" w:space="0" w:color="auto"/>
              <w:bottom w:val="single" w:sz="4" w:space="0" w:color="auto"/>
              <w:right w:val="single" w:sz="4" w:space="0" w:color="auto"/>
            </w:tcBorders>
            <w:hideMark/>
          </w:tcPr>
          <w:p w14:paraId="3B1CA0AC" w14:textId="77777777" w:rsidR="00097D51" w:rsidRPr="00FA576B" w:rsidRDefault="00097D51" w:rsidP="00097D51">
            <w:pPr>
              <w:pStyle w:val="TAL"/>
              <w:rPr>
                <w:rFonts w:eastAsiaTheme="minorEastAsia"/>
              </w:rPr>
            </w:pPr>
            <w:r w:rsidRPr="00FA576B">
              <w:rPr>
                <w:rFonts w:eastAsiaTheme="minorEastAsia"/>
              </w:rPr>
              <w:t>Default RRC messages and information elements contents exceptions</w:t>
            </w:r>
          </w:p>
        </w:tc>
        <w:tc>
          <w:tcPr>
            <w:tcW w:w="5665" w:type="dxa"/>
            <w:tcBorders>
              <w:top w:val="single" w:sz="4" w:space="0" w:color="auto"/>
              <w:left w:val="single" w:sz="4" w:space="0" w:color="auto"/>
              <w:bottom w:val="single" w:sz="4" w:space="0" w:color="auto"/>
              <w:right w:val="single" w:sz="4" w:space="0" w:color="auto"/>
            </w:tcBorders>
            <w:hideMark/>
          </w:tcPr>
          <w:p w14:paraId="544CC6D7" w14:textId="77777777" w:rsidR="00097D51" w:rsidRPr="00FA576B" w:rsidRDefault="00097D51" w:rsidP="00097D51">
            <w:pPr>
              <w:pStyle w:val="TAL"/>
              <w:rPr>
                <w:rFonts w:eastAsiaTheme="minorEastAsia"/>
              </w:rPr>
            </w:pPr>
            <w:r w:rsidRPr="00FA576B">
              <w:rPr>
                <w:rFonts w:eastAsiaTheme="minorEastAsia"/>
              </w:rPr>
              <w:t>Table H.3.1-1Table H.3.1-2 with conditions INTER-FREQ and GAP NEEDED</w:t>
            </w:r>
          </w:p>
          <w:p w14:paraId="20751693" w14:textId="77777777" w:rsidR="00097D51" w:rsidRPr="00FA576B" w:rsidRDefault="00097D51" w:rsidP="00097D51">
            <w:pPr>
              <w:pStyle w:val="TAL"/>
              <w:rPr>
                <w:rFonts w:eastAsiaTheme="minorEastAsia"/>
              </w:rPr>
            </w:pPr>
            <w:r w:rsidRPr="00FA576B">
              <w:rPr>
                <w:rFonts w:eastAsiaTheme="minorEastAsia"/>
              </w:rPr>
              <w:t>Table H.3.1-4 with A3-offset = -6dB</w:t>
            </w:r>
          </w:p>
          <w:p w14:paraId="46EFD188" w14:textId="77777777" w:rsidR="00097D51" w:rsidRPr="00FA576B" w:rsidRDefault="00097D51" w:rsidP="00097D51">
            <w:pPr>
              <w:pStyle w:val="TAL"/>
              <w:rPr>
                <w:rFonts w:eastAsiaTheme="minorEastAsia"/>
              </w:rPr>
            </w:pPr>
            <w:r w:rsidRPr="00FA576B">
              <w:rPr>
                <w:rFonts w:eastAsiaTheme="minorEastAsia"/>
              </w:rPr>
              <w:t>Table H.3.1-5</w:t>
            </w:r>
          </w:p>
          <w:p w14:paraId="794616DC" w14:textId="77777777" w:rsidR="00097D51" w:rsidRPr="00FA576B" w:rsidRDefault="00097D51" w:rsidP="00097D51">
            <w:pPr>
              <w:pStyle w:val="TAL"/>
              <w:rPr>
                <w:rFonts w:eastAsiaTheme="minorEastAsia"/>
              </w:rPr>
            </w:pPr>
            <w:r w:rsidRPr="00FA576B">
              <w:rPr>
                <w:rFonts w:eastAsiaTheme="minorEastAsia" w:cs="v4.2.0"/>
              </w:rPr>
              <w:t>Table 7.3.1-3 in TS 38.508-1 [14] with condition SMTC.4</w:t>
            </w:r>
          </w:p>
        </w:tc>
      </w:tr>
      <w:tr w:rsidR="00097D51" w:rsidRPr="00FA576B" w14:paraId="238EB14E" w14:textId="77777777" w:rsidTr="00DC2482">
        <w:trPr>
          <w:cantSplit/>
          <w:trHeight w:val="561"/>
          <w:jc w:val="center"/>
        </w:trPr>
        <w:tc>
          <w:tcPr>
            <w:tcW w:w="3964" w:type="dxa"/>
            <w:tcBorders>
              <w:top w:val="single" w:sz="4" w:space="0" w:color="auto"/>
              <w:left w:val="single" w:sz="4" w:space="0" w:color="auto"/>
              <w:bottom w:val="single" w:sz="4" w:space="0" w:color="auto"/>
              <w:right w:val="single" w:sz="4" w:space="0" w:color="auto"/>
            </w:tcBorders>
            <w:hideMark/>
          </w:tcPr>
          <w:p w14:paraId="2BD1B2DB" w14:textId="77777777" w:rsidR="00097D51" w:rsidRPr="00FA576B" w:rsidRDefault="00097D51" w:rsidP="00097D51">
            <w:pPr>
              <w:pStyle w:val="TAL"/>
              <w:rPr>
                <w:rFonts w:eastAsiaTheme="minorEastAsia"/>
              </w:rPr>
            </w:pPr>
            <w:r w:rsidRPr="00FA576B">
              <w:rPr>
                <w:rFonts w:eastAsiaTheme="minorEastAsia"/>
              </w:rPr>
              <w:t>Specific message contents exceptions for Cell 2</w:t>
            </w:r>
          </w:p>
        </w:tc>
        <w:tc>
          <w:tcPr>
            <w:tcW w:w="5665" w:type="dxa"/>
            <w:tcBorders>
              <w:top w:val="single" w:sz="4" w:space="0" w:color="auto"/>
              <w:left w:val="single" w:sz="4" w:space="0" w:color="auto"/>
              <w:bottom w:val="single" w:sz="4" w:space="0" w:color="auto"/>
              <w:right w:val="single" w:sz="4" w:space="0" w:color="auto"/>
            </w:tcBorders>
            <w:hideMark/>
          </w:tcPr>
          <w:p w14:paraId="26C74D88" w14:textId="77777777" w:rsidR="00097D51" w:rsidRPr="00FA576B" w:rsidRDefault="00097D51" w:rsidP="00097D51">
            <w:pPr>
              <w:pStyle w:val="TAL"/>
              <w:rPr>
                <w:rFonts w:eastAsiaTheme="minorEastAsia"/>
              </w:rPr>
            </w:pPr>
            <w:r w:rsidRPr="00FA576B">
              <w:rPr>
                <w:rFonts w:eastAsiaTheme="minorEastAsia"/>
              </w:rPr>
              <w:t xml:space="preserve">Table H.3.1-3 with condition INTER-FREQ and MGe with </w:t>
            </w:r>
            <w:r w:rsidRPr="00FA576B">
              <w:rPr>
                <w:rFonts w:eastAsiaTheme="minorEastAsia" w:cs="Arial"/>
                <w:szCs w:val="18"/>
              </w:rPr>
              <w:t>MeasGapId-r17=1</w:t>
            </w:r>
          </w:p>
          <w:p w14:paraId="46F6294E" w14:textId="77777777" w:rsidR="00097D51" w:rsidRPr="00FA576B" w:rsidRDefault="00097D51" w:rsidP="00097D51">
            <w:pPr>
              <w:pStyle w:val="TAL"/>
              <w:rPr>
                <w:rFonts w:eastAsiaTheme="minorEastAsia"/>
              </w:rPr>
            </w:pPr>
            <w:r w:rsidRPr="00FA576B">
              <w:rPr>
                <w:rFonts w:eastAsiaTheme="minorEastAsia"/>
              </w:rPr>
              <w:t>Table H.3.1-7 with condition INTER-FREQ</w:t>
            </w:r>
          </w:p>
          <w:p w14:paraId="6C9B7970" w14:textId="77777777" w:rsidR="00097D51" w:rsidRPr="00FA576B" w:rsidRDefault="00097D51" w:rsidP="00097D51">
            <w:pPr>
              <w:pStyle w:val="TAL"/>
              <w:rPr>
                <w:rFonts w:eastAsiaTheme="minorEastAsia"/>
              </w:rPr>
            </w:pPr>
          </w:p>
        </w:tc>
      </w:tr>
      <w:tr w:rsidR="00097D51" w:rsidRPr="00FA576B" w14:paraId="4E830C0D" w14:textId="77777777" w:rsidTr="00DC2482">
        <w:trPr>
          <w:cantSplit/>
          <w:trHeight w:val="555"/>
          <w:jc w:val="center"/>
        </w:trPr>
        <w:tc>
          <w:tcPr>
            <w:tcW w:w="3964" w:type="dxa"/>
            <w:tcBorders>
              <w:top w:val="single" w:sz="4" w:space="0" w:color="auto"/>
              <w:left w:val="single" w:sz="4" w:space="0" w:color="auto"/>
              <w:bottom w:val="single" w:sz="4" w:space="0" w:color="auto"/>
              <w:right w:val="single" w:sz="4" w:space="0" w:color="auto"/>
            </w:tcBorders>
            <w:hideMark/>
          </w:tcPr>
          <w:p w14:paraId="3434BB4D" w14:textId="77777777" w:rsidR="00097D51" w:rsidRPr="00FA576B" w:rsidRDefault="00097D51" w:rsidP="00097D51">
            <w:pPr>
              <w:pStyle w:val="TAL"/>
              <w:rPr>
                <w:rFonts w:eastAsiaTheme="minorEastAsia"/>
              </w:rPr>
            </w:pPr>
            <w:r w:rsidRPr="00FA576B">
              <w:rPr>
                <w:rFonts w:eastAsiaTheme="minorEastAsia"/>
              </w:rPr>
              <w:t>Specific message contents exceptions for Cell 3</w:t>
            </w:r>
          </w:p>
        </w:tc>
        <w:tc>
          <w:tcPr>
            <w:tcW w:w="5665" w:type="dxa"/>
            <w:tcBorders>
              <w:top w:val="single" w:sz="4" w:space="0" w:color="auto"/>
              <w:left w:val="single" w:sz="4" w:space="0" w:color="auto"/>
              <w:bottom w:val="single" w:sz="4" w:space="0" w:color="auto"/>
              <w:right w:val="single" w:sz="4" w:space="0" w:color="auto"/>
            </w:tcBorders>
            <w:hideMark/>
          </w:tcPr>
          <w:p w14:paraId="66025B20" w14:textId="77777777" w:rsidR="00097D51" w:rsidRPr="00FA576B" w:rsidRDefault="00097D51" w:rsidP="00097D51">
            <w:pPr>
              <w:pStyle w:val="TAL"/>
              <w:rPr>
                <w:rFonts w:eastAsiaTheme="minorEastAsia" w:cs="Arial"/>
                <w:szCs w:val="18"/>
              </w:rPr>
            </w:pPr>
            <w:r w:rsidRPr="00FA576B">
              <w:rPr>
                <w:rFonts w:eastAsiaTheme="minorEastAsia"/>
              </w:rPr>
              <w:t xml:space="preserve">Table H.3.1-3 with condition INTRA-FREQ and MGe with </w:t>
            </w:r>
            <w:r w:rsidRPr="00FA576B">
              <w:rPr>
                <w:rFonts w:eastAsiaTheme="minorEastAsia" w:cs="Arial"/>
                <w:szCs w:val="18"/>
              </w:rPr>
              <w:t>MeasGapId-r17=0</w:t>
            </w:r>
          </w:p>
          <w:p w14:paraId="036ED8E2" w14:textId="77777777" w:rsidR="00097D51" w:rsidRPr="00FA576B" w:rsidRDefault="00097D51" w:rsidP="00097D51">
            <w:pPr>
              <w:pStyle w:val="TAL"/>
              <w:rPr>
                <w:rFonts w:eastAsiaTheme="minorEastAsia"/>
              </w:rPr>
            </w:pPr>
            <w:r w:rsidRPr="00FA576B">
              <w:rPr>
                <w:rFonts w:eastAsiaTheme="minorEastAsia"/>
              </w:rPr>
              <w:t>Table H.3.1-7 with condition INTRA-FREQ</w:t>
            </w:r>
          </w:p>
        </w:tc>
      </w:tr>
    </w:tbl>
    <w:p w14:paraId="1472202C" w14:textId="77777777" w:rsidR="00097D51" w:rsidRPr="00CB13CF" w:rsidRDefault="00097D51" w:rsidP="00097D51"/>
    <w:p w14:paraId="7948FC77" w14:textId="77777777" w:rsidR="00097D51" w:rsidRPr="00CB13CF" w:rsidRDefault="00097D51" w:rsidP="00097D51">
      <w:pPr>
        <w:pStyle w:val="TH"/>
      </w:pPr>
      <w:r w:rsidRPr="00CB13CF">
        <w:t xml:space="preserve">Table 7.6.15.3.4.3-2: </w:t>
      </w:r>
      <w:r w:rsidRPr="00CB13CF">
        <w:rPr>
          <w:rFonts w:hint="eastAsia"/>
          <w:lang w:eastAsia="zh-CN"/>
        </w:rPr>
        <w:t>Meas</w:t>
      </w:r>
      <w:r w:rsidRPr="00CB13CF">
        <w:t>GapConfig (Step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97D51" w:rsidRPr="00E002B9" w14:paraId="29656FC8" w14:textId="77777777" w:rsidTr="00DC2482">
        <w:tc>
          <w:tcPr>
            <w:tcW w:w="9747" w:type="dxa"/>
            <w:gridSpan w:val="4"/>
          </w:tcPr>
          <w:p w14:paraId="000A6230" w14:textId="77777777" w:rsidR="00097D51" w:rsidRPr="00E002B9" w:rsidRDefault="00097D51" w:rsidP="00097D51">
            <w:pPr>
              <w:pStyle w:val="TAL"/>
              <w:rPr>
                <w:rFonts w:eastAsia="SimSun"/>
              </w:rPr>
            </w:pPr>
            <w:r w:rsidRPr="00E002B9">
              <w:rPr>
                <w:rFonts w:eastAsia="SimSun"/>
              </w:rPr>
              <w:t xml:space="preserve">Derivation path: Table H.3.1-6 with condition </w:t>
            </w:r>
            <w:r w:rsidRPr="00E002B9">
              <w:rPr>
                <w:rFonts w:eastAsia="SimSun" w:hint="eastAsia"/>
                <w:lang w:eastAsia="zh-CN"/>
              </w:rPr>
              <w:t>M</w:t>
            </w:r>
            <w:r w:rsidRPr="00E002B9">
              <w:rPr>
                <w:rFonts w:eastAsia="SimSun"/>
                <w:lang w:eastAsia="zh-CN"/>
              </w:rPr>
              <w:t>Ge and PRS</w:t>
            </w:r>
          </w:p>
        </w:tc>
      </w:tr>
      <w:tr w:rsidR="00097D51" w:rsidRPr="00E002B9" w14:paraId="1E228584" w14:textId="77777777" w:rsidTr="00DC2482">
        <w:tc>
          <w:tcPr>
            <w:tcW w:w="4535" w:type="dxa"/>
          </w:tcPr>
          <w:p w14:paraId="337E02CE" w14:textId="77777777" w:rsidR="00097D51" w:rsidRPr="00E002B9" w:rsidRDefault="00097D51" w:rsidP="00097D51">
            <w:pPr>
              <w:pStyle w:val="TAH"/>
              <w:rPr>
                <w:rFonts w:eastAsiaTheme="minorEastAsia"/>
              </w:rPr>
            </w:pPr>
            <w:r w:rsidRPr="00E002B9">
              <w:rPr>
                <w:rFonts w:eastAsiaTheme="minorEastAsia"/>
              </w:rPr>
              <w:t>Information Element</w:t>
            </w:r>
          </w:p>
        </w:tc>
        <w:tc>
          <w:tcPr>
            <w:tcW w:w="2267" w:type="dxa"/>
          </w:tcPr>
          <w:p w14:paraId="043E7454" w14:textId="77777777" w:rsidR="00097D51" w:rsidRPr="00E002B9" w:rsidRDefault="00097D51" w:rsidP="00097D51">
            <w:pPr>
              <w:pStyle w:val="TAH"/>
              <w:rPr>
                <w:rFonts w:eastAsiaTheme="minorEastAsia"/>
              </w:rPr>
            </w:pPr>
            <w:r w:rsidRPr="00E002B9">
              <w:rPr>
                <w:rFonts w:eastAsiaTheme="minorEastAsia"/>
              </w:rPr>
              <w:t>Value/remark</w:t>
            </w:r>
          </w:p>
        </w:tc>
        <w:tc>
          <w:tcPr>
            <w:tcW w:w="1700" w:type="dxa"/>
          </w:tcPr>
          <w:p w14:paraId="6B0165AC" w14:textId="77777777" w:rsidR="00097D51" w:rsidRPr="00E002B9" w:rsidRDefault="00097D51" w:rsidP="00097D51">
            <w:pPr>
              <w:pStyle w:val="TAH"/>
              <w:rPr>
                <w:rFonts w:eastAsiaTheme="minorEastAsia"/>
              </w:rPr>
            </w:pPr>
            <w:r w:rsidRPr="00E002B9">
              <w:rPr>
                <w:rFonts w:eastAsiaTheme="minorEastAsia"/>
              </w:rPr>
              <w:t>Comment</w:t>
            </w:r>
          </w:p>
        </w:tc>
        <w:tc>
          <w:tcPr>
            <w:tcW w:w="1245" w:type="dxa"/>
          </w:tcPr>
          <w:p w14:paraId="2FA6694D" w14:textId="77777777" w:rsidR="00097D51" w:rsidRPr="00E002B9" w:rsidRDefault="00097D51" w:rsidP="00097D51">
            <w:pPr>
              <w:pStyle w:val="TAH"/>
              <w:rPr>
                <w:rFonts w:eastAsiaTheme="minorEastAsia"/>
              </w:rPr>
            </w:pPr>
            <w:r w:rsidRPr="00E002B9">
              <w:rPr>
                <w:rFonts w:eastAsiaTheme="minorEastAsia"/>
              </w:rPr>
              <w:t>Condition</w:t>
            </w:r>
          </w:p>
        </w:tc>
      </w:tr>
      <w:tr w:rsidR="00097D51" w:rsidRPr="00E002B9" w14:paraId="7B99DDAE" w14:textId="77777777" w:rsidTr="00DC2482">
        <w:tc>
          <w:tcPr>
            <w:tcW w:w="4535" w:type="dxa"/>
          </w:tcPr>
          <w:p w14:paraId="2D68EAED" w14:textId="77777777" w:rsidR="00097D51" w:rsidRPr="00E002B9" w:rsidRDefault="00097D51" w:rsidP="00097D51">
            <w:pPr>
              <w:pStyle w:val="TAL"/>
              <w:rPr>
                <w:rFonts w:eastAsia="SimSun"/>
              </w:rPr>
            </w:pPr>
            <w:r w:rsidRPr="00E002B9">
              <w:rPr>
                <w:rFonts w:eastAsia="SimSun"/>
              </w:rPr>
              <w:t xml:space="preserve">MeasGapConfig ::= </w:t>
            </w:r>
            <w:r w:rsidRPr="00E002B9">
              <w:rPr>
                <w:rFonts w:eastAsia="SimSun"/>
                <w:snapToGrid w:val="0"/>
              </w:rPr>
              <w:t xml:space="preserve">SEQUENCE </w:t>
            </w:r>
            <w:r w:rsidRPr="00E002B9">
              <w:rPr>
                <w:rFonts w:eastAsia="SimSun"/>
              </w:rPr>
              <w:t>{</w:t>
            </w:r>
          </w:p>
        </w:tc>
        <w:tc>
          <w:tcPr>
            <w:tcW w:w="2267" w:type="dxa"/>
          </w:tcPr>
          <w:p w14:paraId="2D095500" w14:textId="77777777" w:rsidR="00097D51" w:rsidRPr="00E002B9" w:rsidRDefault="00097D51" w:rsidP="00097D51">
            <w:pPr>
              <w:pStyle w:val="TAL"/>
              <w:rPr>
                <w:rFonts w:eastAsia="SimSun"/>
              </w:rPr>
            </w:pPr>
          </w:p>
        </w:tc>
        <w:tc>
          <w:tcPr>
            <w:tcW w:w="1700" w:type="dxa"/>
          </w:tcPr>
          <w:p w14:paraId="5A0E9EBD" w14:textId="77777777" w:rsidR="00097D51" w:rsidRPr="00E002B9" w:rsidRDefault="00097D51" w:rsidP="00097D51">
            <w:pPr>
              <w:pStyle w:val="TAL"/>
              <w:rPr>
                <w:rFonts w:eastAsia="SimSun"/>
              </w:rPr>
            </w:pPr>
          </w:p>
        </w:tc>
        <w:tc>
          <w:tcPr>
            <w:tcW w:w="1245" w:type="dxa"/>
          </w:tcPr>
          <w:p w14:paraId="7DECAC45" w14:textId="77777777" w:rsidR="00097D51" w:rsidRPr="00E002B9" w:rsidRDefault="00097D51" w:rsidP="00097D51">
            <w:pPr>
              <w:pStyle w:val="TAL"/>
              <w:rPr>
                <w:rFonts w:eastAsia="SimSun"/>
              </w:rPr>
            </w:pPr>
          </w:p>
        </w:tc>
      </w:tr>
      <w:tr w:rsidR="00097D51" w:rsidRPr="00E002B9" w14:paraId="3FE58AE5" w14:textId="77777777" w:rsidTr="00DC2482">
        <w:tc>
          <w:tcPr>
            <w:tcW w:w="4535" w:type="dxa"/>
            <w:tcBorders>
              <w:top w:val="single" w:sz="4" w:space="0" w:color="auto"/>
              <w:left w:val="single" w:sz="4" w:space="0" w:color="auto"/>
              <w:bottom w:val="single" w:sz="4" w:space="0" w:color="auto"/>
              <w:right w:val="single" w:sz="4" w:space="0" w:color="auto"/>
            </w:tcBorders>
          </w:tcPr>
          <w:p w14:paraId="58DA5DE9"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oAddModList-r17 </w:t>
            </w:r>
            <w:r w:rsidRPr="00E002B9">
              <w:rPr>
                <w:rFonts w:eastAsia="SimSun"/>
                <w:color w:val="993366"/>
              </w:rPr>
              <w:t>SEQUENCE</w:t>
            </w:r>
            <w:r w:rsidRPr="00E002B9">
              <w:rPr>
                <w:rFonts w:eastAsia="SimSun"/>
              </w:rPr>
              <w:t xml:space="preserve"> (</w:t>
            </w:r>
            <w:r w:rsidRPr="00E002B9">
              <w:rPr>
                <w:rFonts w:eastAsia="SimSun"/>
                <w:color w:val="993366"/>
              </w:rPr>
              <w:t>SIZE</w:t>
            </w:r>
            <w:r w:rsidRPr="00E002B9">
              <w:rPr>
                <w:rFonts w:eastAsia="SimSun"/>
              </w:rPr>
              <w:t xml:space="preserve"> (1..maxNrofGapId-r17))</w:t>
            </w:r>
            <w:r w:rsidRPr="00E002B9">
              <w:rPr>
                <w:rFonts w:eastAsia="SimSun"/>
                <w:color w:val="993366"/>
              </w:rPr>
              <w:t xml:space="preserve"> OF</w:t>
            </w:r>
            <w:r w:rsidRPr="00E002B9">
              <w:rPr>
                <w:rFonts w:eastAsia="SimSun"/>
              </w:rPr>
              <w:t xml:space="preserve"> GapConfig-r17</w:t>
            </w:r>
            <w:r w:rsidRPr="00E002B9">
              <w:rPr>
                <w:rFonts w:eastAsia="SimSun"/>
                <w:snapToGrid w:val="0"/>
              </w:rPr>
              <w:t xml:space="preserve"> </w:t>
            </w:r>
            <w:r w:rsidRPr="00E002B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4C519DAB" w14:textId="77777777" w:rsidR="00097D51" w:rsidRPr="00E002B9" w:rsidRDefault="00097D51" w:rsidP="00097D51">
            <w:pPr>
              <w:pStyle w:val="TAL"/>
              <w:rPr>
                <w:rFonts w:eastAsia="SimSun"/>
              </w:rPr>
            </w:pPr>
            <w:r w:rsidRPr="00E002B9">
              <w:rPr>
                <w:rFonts w:eastAsia="SimSun"/>
              </w:rPr>
              <w:t>2 entry</w:t>
            </w:r>
          </w:p>
        </w:tc>
        <w:tc>
          <w:tcPr>
            <w:tcW w:w="1700" w:type="dxa"/>
            <w:tcBorders>
              <w:top w:val="single" w:sz="4" w:space="0" w:color="auto"/>
              <w:left w:val="single" w:sz="4" w:space="0" w:color="auto"/>
              <w:bottom w:val="single" w:sz="4" w:space="0" w:color="auto"/>
              <w:right w:val="single" w:sz="4" w:space="0" w:color="auto"/>
            </w:tcBorders>
          </w:tcPr>
          <w:p w14:paraId="721A83C8"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E3E879D" w14:textId="77777777" w:rsidR="00097D51" w:rsidRPr="00E002B9" w:rsidRDefault="00097D51" w:rsidP="00097D51">
            <w:pPr>
              <w:pStyle w:val="TAL"/>
              <w:rPr>
                <w:rFonts w:eastAsia="SimSun"/>
              </w:rPr>
            </w:pPr>
          </w:p>
        </w:tc>
      </w:tr>
      <w:tr w:rsidR="00097D51" w:rsidRPr="00E002B9" w14:paraId="4E3A5E2A" w14:textId="77777777" w:rsidTr="00DC2482">
        <w:tc>
          <w:tcPr>
            <w:tcW w:w="4535" w:type="dxa"/>
            <w:tcBorders>
              <w:top w:val="single" w:sz="4" w:space="0" w:color="auto"/>
              <w:left w:val="single" w:sz="4" w:space="0" w:color="auto"/>
              <w:bottom w:val="single" w:sz="4" w:space="0" w:color="auto"/>
              <w:right w:val="single" w:sz="4" w:space="0" w:color="auto"/>
            </w:tcBorders>
          </w:tcPr>
          <w:p w14:paraId="640E4C9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Config-r17[1] </w:t>
            </w:r>
            <w:r w:rsidRPr="00E002B9">
              <w:rPr>
                <w:rFonts w:eastAsia="SimSun"/>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139CBE5B"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F3F74CF" w14:textId="77777777" w:rsidR="00097D51" w:rsidRPr="00E002B9" w:rsidRDefault="00097D51" w:rsidP="00097D51">
            <w:pPr>
              <w:pStyle w:val="TAL"/>
              <w:rPr>
                <w:rFonts w:eastAsia="SimSun"/>
              </w:rPr>
            </w:pPr>
            <w:r w:rsidRPr="00E002B9">
              <w:rPr>
                <w:rFonts w:eastAsia="SimSun"/>
              </w:rPr>
              <w:t>Entry 1</w:t>
            </w:r>
          </w:p>
        </w:tc>
        <w:tc>
          <w:tcPr>
            <w:tcW w:w="1245" w:type="dxa"/>
            <w:tcBorders>
              <w:top w:val="single" w:sz="4" w:space="0" w:color="auto"/>
              <w:left w:val="single" w:sz="4" w:space="0" w:color="auto"/>
              <w:bottom w:val="single" w:sz="4" w:space="0" w:color="auto"/>
              <w:right w:val="single" w:sz="4" w:space="0" w:color="auto"/>
            </w:tcBorders>
          </w:tcPr>
          <w:p w14:paraId="40711B8A" w14:textId="77777777" w:rsidR="00097D51" w:rsidRPr="00E002B9" w:rsidRDefault="00097D51" w:rsidP="00097D51">
            <w:pPr>
              <w:pStyle w:val="TAL"/>
              <w:rPr>
                <w:rFonts w:eastAsia="SimSun"/>
              </w:rPr>
            </w:pPr>
          </w:p>
        </w:tc>
      </w:tr>
      <w:tr w:rsidR="00097D51" w:rsidRPr="00E002B9" w14:paraId="1DD46C8B" w14:textId="77777777" w:rsidTr="00DC2482">
        <w:tc>
          <w:tcPr>
            <w:tcW w:w="4535" w:type="dxa"/>
            <w:tcBorders>
              <w:top w:val="single" w:sz="4" w:space="0" w:color="auto"/>
              <w:left w:val="single" w:sz="4" w:space="0" w:color="auto"/>
              <w:bottom w:val="single" w:sz="4" w:space="0" w:color="auto"/>
              <w:right w:val="single" w:sz="4" w:space="0" w:color="auto"/>
            </w:tcBorders>
          </w:tcPr>
          <w:p w14:paraId="303B53B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F0760E1" w14:textId="77777777" w:rsidR="00097D51" w:rsidRPr="00E002B9" w:rsidRDefault="00097D51" w:rsidP="00097D51">
            <w:pPr>
              <w:pStyle w:val="TAL"/>
              <w:rPr>
                <w:rFonts w:eastAsia="SimSun"/>
              </w:rPr>
            </w:pPr>
            <w:r w:rsidRPr="00E002B9">
              <w:rPr>
                <w:rFonts w:eastAsia="SimSun"/>
              </w:rPr>
              <w:t>0</w:t>
            </w:r>
          </w:p>
        </w:tc>
        <w:tc>
          <w:tcPr>
            <w:tcW w:w="1700" w:type="dxa"/>
            <w:tcBorders>
              <w:top w:val="single" w:sz="4" w:space="0" w:color="auto"/>
              <w:left w:val="single" w:sz="4" w:space="0" w:color="auto"/>
              <w:bottom w:val="single" w:sz="4" w:space="0" w:color="auto"/>
              <w:right w:val="single" w:sz="4" w:space="0" w:color="auto"/>
            </w:tcBorders>
          </w:tcPr>
          <w:p w14:paraId="091C89EF" w14:textId="77777777" w:rsidR="00097D51" w:rsidRPr="00E002B9" w:rsidRDefault="00097D51" w:rsidP="00097D51">
            <w:pPr>
              <w:pStyle w:val="TAL"/>
              <w:rPr>
                <w:rFonts w:eastAsia="SimSun"/>
              </w:rPr>
            </w:pPr>
            <w:r w:rsidRPr="00E002B9">
              <w:rPr>
                <w:rFonts w:eastAsia="SimSun" w:hint="eastAsia"/>
              </w:rPr>
              <w:t>N</w:t>
            </w:r>
            <w:r w:rsidRPr="00E002B9">
              <w:rPr>
                <w:rFonts w:eastAsia="SimSun"/>
              </w:rPr>
              <w:t>R Cell 1 and NR Cell 3</w:t>
            </w:r>
          </w:p>
        </w:tc>
        <w:tc>
          <w:tcPr>
            <w:tcW w:w="1245" w:type="dxa"/>
            <w:tcBorders>
              <w:top w:val="single" w:sz="4" w:space="0" w:color="auto"/>
              <w:left w:val="single" w:sz="4" w:space="0" w:color="auto"/>
              <w:bottom w:val="single" w:sz="4" w:space="0" w:color="auto"/>
              <w:right w:val="single" w:sz="4" w:space="0" w:color="auto"/>
            </w:tcBorders>
          </w:tcPr>
          <w:p w14:paraId="26E44269" w14:textId="77777777" w:rsidR="00097D51" w:rsidRPr="00E002B9" w:rsidRDefault="00097D51" w:rsidP="00097D51">
            <w:pPr>
              <w:pStyle w:val="TAL"/>
              <w:rPr>
                <w:rFonts w:eastAsia="SimSun"/>
              </w:rPr>
            </w:pPr>
          </w:p>
        </w:tc>
      </w:tr>
      <w:tr w:rsidR="00097D51" w:rsidRPr="00E002B9" w14:paraId="2938B28F" w14:textId="77777777" w:rsidTr="00DC2482">
        <w:tc>
          <w:tcPr>
            <w:tcW w:w="4535" w:type="dxa"/>
            <w:tcBorders>
              <w:top w:val="single" w:sz="4" w:space="0" w:color="auto"/>
              <w:left w:val="single" w:sz="4" w:space="0" w:color="auto"/>
              <w:bottom w:val="single" w:sz="4" w:space="0" w:color="auto"/>
              <w:right w:val="single" w:sz="4" w:space="0" w:color="auto"/>
            </w:tcBorders>
          </w:tcPr>
          <w:p w14:paraId="7954E563"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48F0FF73" w14:textId="77777777" w:rsidR="00097D51" w:rsidRPr="00E002B9" w:rsidRDefault="00097D51" w:rsidP="00097D51">
            <w:pPr>
              <w:pStyle w:val="TAL"/>
              <w:rPr>
                <w:rFonts w:eastAsia="SimSun"/>
              </w:rPr>
            </w:pPr>
            <w:r w:rsidRPr="00E002B9">
              <w:rPr>
                <w:rFonts w:eastAsia="SimSun" w:hint="eastAsia"/>
              </w:rPr>
              <w:t>p</w:t>
            </w:r>
            <w:r w:rsidRPr="00E002B9">
              <w:rPr>
                <w:rFonts w:eastAsia="SimSun"/>
              </w:rPr>
              <w:t>erUE</w:t>
            </w:r>
          </w:p>
        </w:tc>
        <w:tc>
          <w:tcPr>
            <w:tcW w:w="1700" w:type="dxa"/>
            <w:tcBorders>
              <w:top w:val="single" w:sz="4" w:space="0" w:color="auto"/>
              <w:left w:val="single" w:sz="4" w:space="0" w:color="auto"/>
              <w:bottom w:val="single" w:sz="4" w:space="0" w:color="auto"/>
              <w:right w:val="single" w:sz="4" w:space="0" w:color="auto"/>
            </w:tcBorders>
          </w:tcPr>
          <w:p w14:paraId="6084BB9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F1E51E5" w14:textId="77777777" w:rsidR="00097D51" w:rsidRPr="00E002B9" w:rsidRDefault="00097D51" w:rsidP="00097D51">
            <w:pPr>
              <w:pStyle w:val="TAL"/>
              <w:rPr>
                <w:rFonts w:eastAsia="SimSun"/>
              </w:rPr>
            </w:pPr>
          </w:p>
        </w:tc>
      </w:tr>
      <w:tr w:rsidR="00097D51" w:rsidRPr="00E002B9" w14:paraId="7F85832E" w14:textId="77777777" w:rsidTr="00DC2482">
        <w:tc>
          <w:tcPr>
            <w:tcW w:w="4535" w:type="dxa"/>
            <w:tcBorders>
              <w:top w:val="single" w:sz="4" w:space="0" w:color="auto"/>
              <w:left w:val="single" w:sz="4" w:space="0" w:color="auto"/>
              <w:bottom w:val="single" w:sz="4" w:space="0" w:color="auto"/>
              <w:right w:val="single" w:sz="4" w:space="0" w:color="auto"/>
            </w:tcBorders>
          </w:tcPr>
          <w:p w14:paraId="7F26CEC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ED84074" w14:textId="77777777" w:rsidR="00097D51" w:rsidRPr="00E002B9" w:rsidRDefault="00097D51" w:rsidP="00097D51">
            <w:pPr>
              <w:pStyle w:val="TAL"/>
              <w:rPr>
                <w:rFonts w:eastAsia="SimSun"/>
              </w:rPr>
            </w:pPr>
            <w:r w:rsidRPr="00E002B9">
              <w:rPr>
                <w:rFonts w:eastAsia="SimSun"/>
              </w:rPr>
              <w:t>7</w:t>
            </w:r>
          </w:p>
        </w:tc>
        <w:tc>
          <w:tcPr>
            <w:tcW w:w="1700" w:type="dxa"/>
            <w:tcBorders>
              <w:top w:val="single" w:sz="4" w:space="0" w:color="auto"/>
              <w:left w:val="single" w:sz="4" w:space="0" w:color="auto"/>
              <w:bottom w:val="single" w:sz="4" w:space="0" w:color="auto"/>
              <w:right w:val="single" w:sz="4" w:space="0" w:color="auto"/>
            </w:tcBorders>
          </w:tcPr>
          <w:p w14:paraId="192D5B9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C2055B9" w14:textId="77777777" w:rsidR="00097D51" w:rsidRPr="00E002B9" w:rsidRDefault="00097D51" w:rsidP="00097D51">
            <w:pPr>
              <w:pStyle w:val="TAL"/>
              <w:rPr>
                <w:rFonts w:eastAsia="SimSun"/>
              </w:rPr>
            </w:pPr>
          </w:p>
        </w:tc>
      </w:tr>
      <w:tr w:rsidR="00097D51" w:rsidRPr="00E002B9" w14:paraId="03E726CA" w14:textId="77777777" w:rsidTr="00DC2482">
        <w:tc>
          <w:tcPr>
            <w:tcW w:w="4535" w:type="dxa"/>
            <w:tcBorders>
              <w:top w:val="single" w:sz="4" w:space="0" w:color="auto"/>
              <w:left w:val="single" w:sz="4" w:space="0" w:color="auto"/>
              <w:bottom w:val="single" w:sz="4" w:space="0" w:color="auto"/>
              <w:right w:val="single" w:sz="4" w:space="0" w:color="auto"/>
            </w:tcBorders>
          </w:tcPr>
          <w:p w14:paraId="400667FC"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50CFF428" w14:textId="77777777" w:rsidR="00097D51" w:rsidRPr="00E002B9" w:rsidRDefault="00097D51" w:rsidP="00097D51">
            <w:pPr>
              <w:pStyle w:val="TAL"/>
              <w:rPr>
                <w:rFonts w:eastAsia="SimSun"/>
              </w:rPr>
            </w:pPr>
            <w:r w:rsidRPr="00E002B9">
              <w:rPr>
                <w:rFonts w:eastAsia="SimSun"/>
              </w:rPr>
              <w:t>ms6</w:t>
            </w:r>
          </w:p>
        </w:tc>
        <w:tc>
          <w:tcPr>
            <w:tcW w:w="1700" w:type="dxa"/>
            <w:tcBorders>
              <w:top w:val="single" w:sz="4" w:space="0" w:color="auto"/>
              <w:left w:val="single" w:sz="4" w:space="0" w:color="auto"/>
              <w:bottom w:val="single" w:sz="4" w:space="0" w:color="auto"/>
              <w:right w:val="single" w:sz="4" w:space="0" w:color="auto"/>
            </w:tcBorders>
          </w:tcPr>
          <w:p w14:paraId="54D6728E"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1F58B20" w14:textId="77777777" w:rsidR="00097D51" w:rsidRPr="00E002B9" w:rsidRDefault="00097D51" w:rsidP="00097D51">
            <w:pPr>
              <w:pStyle w:val="TAL"/>
              <w:rPr>
                <w:rFonts w:eastAsia="SimSun"/>
              </w:rPr>
            </w:pPr>
          </w:p>
        </w:tc>
      </w:tr>
      <w:tr w:rsidR="00097D51" w:rsidRPr="00E002B9" w14:paraId="7D671524" w14:textId="77777777" w:rsidTr="00DC2482">
        <w:tc>
          <w:tcPr>
            <w:tcW w:w="4535" w:type="dxa"/>
            <w:tcBorders>
              <w:top w:val="single" w:sz="4" w:space="0" w:color="auto"/>
              <w:left w:val="single" w:sz="4" w:space="0" w:color="auto"/>
              <w:bottom w:val="single" w:sz="4" w:space="0" w:color="auto"/>
              <w:right w:val="single" w:sz="4" w:space="0" w:color="auto"/>
            </w:tcBorders>
          </w:tcPr>
          <w:p w14:paraId="55C7D6E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6E8BDBEA" w14:textId="77777777" w:rsidR="00097D51" w:rsidRPr="00E002B9" w:rsidRDefault="00097D51" w:rsidP="00097D51">
            <w:pPr>
              <w:pStyle w:val="TAL"/>
              <w:rPr>
                <w:rFonts w:eastAsia="SimSun"/>
              </w:rPr>
            </w:pPr>
            <w:r w:rsidRPr="00E002B9">
              <w:rPr>
                <w:rFonts w:eastAsia="SimSun"/>
              </w:rPr>
              <w:t>ms40</w:t>
            </w:r>
          </w:p>
        </w:tc>
        <w:tc>
          <w:tcPr>
            <w:tcW w:w="1700" w:type="dxa"/>
            <w:tcBorders>
              <w:top w:val="single" w:sz="4" w:space="0" w:color="auto"/>
              <w:left w:val="single" w:sz="4" w:space="0" w:color="auto"/>
              <w:bottom w:val="single" w:sz="4" w:space="0" w:color="auto"/>
              <w:right w:val="single" w:sz="4" w:space="0" w:color="auto"/>
            </w:tcBorders>
          </w:tcPr>
          <w:p w14:paraId="0680A037"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F8F095E" w14:textId="77777777" w:rsidR="00097D51" w:rsidRPr="00E002B9" w:rsidRDefault="00097D51" w:rsidP="00097D51">
            <w:pPr>
              <w:pStyle w:val="TAL"/>
              <w:rPr>
                <w:rFonts w:eastAsia="SimSun"/>
              </w:rPr>
            </w:pPr>
          </w:p>
        </w:tc>
      </w:tr>
      <w:tr w:rsidR="00097D51" w:rsidRPr="00E002B9" w14:paraId="41957615" w14:textId="77777777" w:rsidTr="00DC2482">
        <w:tc>
          <w:tcPr>
            <w:tcW w:w="4535" w:type="dxa"/>
            <w:tcBorders>
              <w:top w:val="single" w:sz="4" w:space="0" w:color="auto"/>
              <w:left w:val="single" w:sz="4" w:space="0" w:color="auto"/>
              <w:bottom w:val="single" w:sz="4" w:space="0" w:color="auto"/>
              <w:right w:val="single" w:sz="4" w:space="0" w:color="auto"/>
            </w:tcBorders>
          </w:tcPr>
          <w:p w14:paraId="76A2F68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64D9250F" w14:textId="77777777" w:rsidR="00097D51" w:rsidRPr="00E002B9" w:rsidRDefault="00097D51" w:rsidP="00097D51">
            <w:pPr>
              <w:pStyle w:val="TAL"/>
              <w:rPr>
                <w:rFonts w:eastAsia="SimSun"/>
              </w:rPr>
            </w:pPr>
            <w:r w:rsidRPr="00E002B9">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796FA64F"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B4C1A30" w14:textId="77777777" w:rsidR="00097D51" w:rsidRPr="00E002B9" w:rsidRDefault="00097D51" w:rsidP="00097D51">
            <w:pPr>
              <w:pStyle w:val="TAL"/>
              <w:rPr>
                <w:rFonts w:eastAsia="SimSun"/>
              </w:rPr>
            </w:pPr>
          </w:p>
        </w:tc>
      </w:tr>
      <w:tr w:rsidR="00097D51" w:rsidRPr="00E002B9" w14:paraId="63A9FCB7" w14:textId="77777777" w:rsidTr="00DC2482">
        <w:tc>
          <w:tcPr>
            <w:tcW w:w="4535" w:type="dxa"/>
            <w:tcBorders>
              <w:top w:val="single" w:sz="4" w:space="0" w:color="auto"/>
              <w:left w:val="single" w:sz="4" w:space="0" w:color="auto"/>
              <w:bottom w:val="single" w:sz="4" w:space="0" w:color="auto"/>
              <w:right w:val="single" w:sz="4" w:space="0" w:color="auto"/>
            </w:tcBorders>
          </w:tcPr>
          <w:p w14:paraId="1DDFEAE2"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32429F1E" w14:textId="77777777" w:rsidR="00097D51" w:rsidRPr="00E002B9" w:rsidRDefault="00097D51" w:rsidP="00097D51">
            <w:pPr>
              <w:pStyle w:val="TAL"/>
              <w:rPr>
                <w:rFonts w:eastAsia="SimSun"/>
              </w:rPr>
            </w:pPr>
            <w:r w:rsidRPr="00E002B9">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40DF1286"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8D6633D" w14:textId="77777777" w:rsidR="00097D51" w:rsidRPr="00E002B9" w:rsidRDefault="00097D51" w:rsidP="00097D51">
            <w:pPr>
              <w:pStyle w:val="TAL"/>
              <w:rPr>
                <w:rFonts w:eastAsia="SimSun"/>
              </w:rPr>
            </w:pPr>
          </w:p>
        </w:tc>
      </w:tr>
      <w:tr w:rsidR="00097D51" w:rsidRPr="00E002B9" w14:paraId="18C4B15F" w14:textId="77777777" w:rsidTr="00DC2482">
        <w:tc>
          <w:tcPr>
            <w:tcW w:w="4535" w:type="dxa"/>
            <w:tcBorders>
              <w:top w:val="single" w:sz="4" w:space="0" w:color="auto"/>
              <w:left w:val="single" w:sz="4" w:space="0" w:color="auto"/>
              <w:bottom w:val="single" w:sz="4" w:space="0" w:color="auto"/>
              <w:right w:val="single" w:sz="4" w:space="0" w:color="auto"/>
            </w:tcBorders>
          </w:tcPr>
          <w:p w14:paraId="0B50E55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397B849D"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29B497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A5EFAB5" w14:textId="77777777" w:rsidR="00097D51" w:rsidRPr="00E002B9" w:rsidRDefault="00097D51" w:rsidP="00097D51">
            <w:pPr>
              <w:pStyle w:val="TAL"/>
              <w:rPr>
                <w:rFonts w:eastAsia="SimSun"/>
              </w:rPr>
            </w:pPr>
          </w:p>
        </w:tc>
      </w:tr>
      <w:tr w:rsidR="00097D51" w:rsidRPr="00E002B9" w14:paraId="4E90978B" w14:textId="77777777" w:rsidTr="00DC2482">
        <w:tc>
          <w:tcPr>
            <w:tcW w:w="4535" w:type="dxa"/>
            <w:tcBorders>
              <w:top w:val="single" w:sz="4" w:space="0" w:color="auto"/>
              <w:left w:val="single" w:sz="4" w:space="0" w:color="auto"/>
              <w:bottom w:val="single" w:sz="4" w:space="0" w:color="auto"/>
              <w:right w:val="single" w:sz="4" w:space="0" w:color="auto"/>
            </w:tcBorders>
          </w:tcPr>
          <w:p w14:paraId="4CD5452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Config-r17[2] </w:t>
            </w:r>
            <w:r w:rsidRPr="00E002B9">
              <w:rPr>
                <w:rFonts w:eastAsia="SimSun"/>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2CCAD97D"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D064E99" w14:textId="77777777" w:rsidR="00097D51" w:rsidRPr="00E002B9" w:rsidRDefault="00097D51" w:rsidP="00097D51">
            <w:pPr>
              <w:pStyle w:val="TAL"/>
              <w:rPr>
                <w:rFonts w:eastAsia="SimSun"/>
              </w:rPr>
            </w:pPr>
            <w:r w:rsidRPr="00E002B9">
              <w:rPr>
                <w:rFonts w:eastAsia="SimSun"/>
              </w:rPr>
              <w:t>Entry 2</w:t>
            </w:r>
          </w:p>
        </w:tc>
        <w:tc>
          <w:tcPr>
            <w:tcW w:w="1245" w:type="dxa"/>
            <w:tcBorders>
              <w:top w:val="single" w:sz="4" w:space="0" w:color="auto"/>
              <w:left w:val="single" w:sz="4" w:space="0" w:color="auto"/>
              <w:bottom w:val="single" w:sz="4" w:space="0" w:color="auto"/>
              <w:right w:val="single" w:sz="4" w:space="0" w:color="auto"/>
            </w:tcBorders>
          </w:tcPr>
          <w:p w14:paraId="76023AA4" w14:textId="77777777" w:rsidR="00097D51" w:rsidRPr="00E002B9" w:rsidRDefault="00097D51" w:rsidP="00097D51">
            <w:pPr>
              <w:pStyle w:val="TAL"/>
              <w:rPr>
                <w:rFonts w:eastAsia="SimSun"/>
              </w:rPr>
            </w:pPr>
          </w:p>
        </w:tc>
      </w:tr>
      <w:tr w:rsidR="00097D51" w:rsidRPr="00E002B9" w14:paraId="13AF7E4F" w14:textId="77777777" w:rsidTr="00DC2482">
        <w:tc>
          <w:tcPr>
            <w:tcW w:w="4535" w:type="dxa"/>
            <w:tcBorders>
              <w:top w:val="single" w:sz="4" w:space="0" w:color="auto"/>
              <w:left w:val="single" w:sz="4" w:space="0" w:color="auto"/>
              <w:bottom w:val="single" w:sz="4" w:space="0" w:color="auto"/>
              <w:right w:val="single" w:sz="4" w:space="0" w:color="auto"/>
            </w:tcBorders>
          </w:tcPr>
          <w:p w14:paraId="1C1293FA"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FC3A78E" w14:textId="77777777" w:rsidR="00097D51" w:rsidRPr="00E002B9" w:rsidRDefault="00097D51" w:rsidP="00097D51">
            <w:pPr>
              <w:pStyle w:val="TAL"/>
              <w:rPr>
                <w:rFonts w:eastAsia="SimSun"/>
              </w:rPr>
            </w:pPr>
            <w:r w:rsidRPr="00E002B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5FFF9BDF" w14:textId="77777777" w:rsidR="00097D51" w:rsidRPr="00E002B9" w:rsidRDefault="00097D51" w:rsidP="00097D51">
            <w:pPr>
              <w:pStyle w:val="TAL"/>
              <w:rPr>
                <w:rFonts w:eastAsia="SimSun"/>
              </w:rPr>
            </w:pPr>
            <w:r w:rsidRPr="00E002B9">
              <w:rPr>
                <w:rFonts w:eastAsia="SimSun"/>
              </w:rPr>
              <w:t>NR Cell 2</w:t>
            </w:r>
          </w:p>
        </w:tc>
        <w:tc>
          <w:tcPr>
            <w:tcW w:w="1245" w:type="dxa"/>
            <w:tcBorders>
              <w:top w:val="single" w:sz="4" w:space="0" w:color="auto"/>
              <w:left w:val="single" w:sz="4" w:space="0" w:color="auto"/>
              <w:bottom w:val="single" w:sz="4" w:space="0" w:color="auto"/>
              <w:right w:val="single" w:sz="4" w:space="0" w:color="auto"/>
            </w:tcBorders>
          </w:tcPr>
          <w:p w14:paraId="6C0B9712" w14:textId="77777777" w:rsidR="00097D51" w:rsidRPr="00E002B9" w:rsidRDefault="00097D51" w:rsidP="00097D51">
            <w:pPr>
              <w:pStyle w:val="TAL"/>
              <w:rPr>
                <w:rFonts w:eastAsia="SimSun"/>
              </w:rPr>
            </w:pPr>
          </w:p>
        </w:tc>
      </w:tr>
      <w:tr w:rsidR="00097D51" w:rsidRPr="00E002B9" w14:paraId="5C74B68B" w14:textId="77777777" w:rsidTr="00DC2482">
        <w:tc>
          <w:tcPr>
            <w:tcW w:w="4535" w:type="dxa"/>
            <w:tcBorders>
              <w:top w:val="single" w:sz="4" w:space="0" w:color="auto"/>
              <w:left w:val="single" w:sz="4" w:space="0" w:color="auto"/>
              <w:bottom w:val="single" w:sz="4" w:space="0" w:color="auto"/>
              <w:right w:val="single" w:sz="4" w:space="0" w:color="auto"/>
            </w:tcBorders>
          </w:tcPr>
          <w:p w14:paraId="4E8D5E69"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06BC773" w14:textId="77777777" w:rsidR="00097D51" w:rsidRPr="00E002B9" w:rsidRDefault="00097D51" w:rsidP="00097D51">
            <w:pPr>
              <w:pStyle w:val="TAL"/>
              <w:rPr>
                <w:rFonts w:eastAsia="SimSun"/>
              </w:rPr>
            </w:pPr>
            <w:r w:rsidRPr="00E002B9">
              <w:rPr>
                <w:rFonts w:eastAsia="SimSun" w:hint="eastAsia"/>
              </w:rPr>
              <w:t>p</w:t>
            </w:r>
            <w:r w:rsidRPr="00E002B9">
              <w:rPr>
                <w:rFonts w:eastAsia="SimSun"/>
              </w:rPr>
              <w:t>erUE</w:t>
            </w:r>
          </w:p>
        </w:tc>
        <w:tc>
          <w:tcPr>
            <w:tcW w:w="1700" w:type="dxa"/>
            <w:tcBorders>
              <w:top w:val="single" w:sz="4" w:space="0" w:color="auto"/>
              <w:left w:val="single" w:sz="4" w:space="0" w:color="auto"/>
              <w:bottom w:val="single" w:sz="4" w:space="0" w:color="auto"/>
              <w:right w:val="single" w:sz="4" w:space="0" w:color="auto"/>
            </w:tcBorders>
          </w:tcPr>
          <w:p w14:paraId="61CF506E"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94D7B01" w14:textId="77777777" w:rsidR="00097D51" w:rsidRPr="00E002B9" w:rsidRDefault="00097D51" w:rsidP="00097D51">
            <w:pPr>
              <w:pStyle w:val="TAL"/>
              <w:rPr>
                <w:rFonts w:eastAsia="SimSun"/>
              </w:rPr>
            </w:pPr>
          </w:p>
        </w:tc>
      </w:tr>
      <w:tr w:rsidR="00097D51" w:rsidRPr="00E002B9" w14:paraId="2689F4FA" w14:textId="77777777" w:rsidTr="00DC2482">
        <w:tc>
          <w:tcPr>
            <w:tcW w:w="4535" w:type="dxa"/>
            <w:tcBorders>
              <w:top w:val="single" w:sz="4" w:space="0" w:color="auto"/>
              <w:left w:val="single" w:sz="4" w:space="0" w:color="auto"/>
              <w:bottom w:val="single" w:sz="4" w:space="0" w:color="auto"/>
              <w:right w:val="single" w:sz="4" w:space="0" w:color="auto"/>
            </w:tcBorders>
          </w:tcPr>
          <w:p w14:paraId="048BE2E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58C09FE" w14:textId="77777777" w:rsidR="00097D51" w:rsidRPr="00E002B9" w:rsidRDefault="00097D51" w:rsidP="00097D51">
            <w:pPr>
              <w:pStyle w:val="TAL"/>
              <w:rPr>
                <w:rFonts w:eastAsia="SimSun"/>
              </w:rPr>
            </w:pPr>
            <w:r w:rsidRPr="00E002B9">
              <w:rPr>
                <w:rFonts w:eastAsia="SimSun"/>
              </w:rPr>
              <w:t>11</w:t>
            </w:r>
          </w:p>
        </w:tc>
        <w:tc>
          <w:tcPr>
            <w:tcW w:w="1700" w:type="dxa"/>
            <w:tcBorders>
              <w:top w:val="single" w:sz="4" w:space="0" w:color="auto"/>
              <w:left w:val="single" w:sz="4" w:space="0" w:color="auto"/>
              <w:bottom w:val="single" w:sz="4" w:space="0" w:color="auto"/>
              <w:right w:val="single" w:sz="4" w:space="0" w:color="auto"/>
            </w:tcBorders>
          </w:tcPr>
          <w:p w14:paraId="6867FB7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827B64F" w14:textId="77777777" w:rsidR="00097D51" w:rsidRPr="00E002B9" w:rsidRDefault="00097D51" w:rsidP="00097D51">
            <w:pPr>
              <w:pStyle w:val="TAL"/>
              <w:rPr>
                <w:rFonts w:eastAsia="SimSun"/>
              </w:rPr>
            </w:pPr>
          </w:p>
        </w:tc>
      </w:tr>
      <w:tr w:rsidR="00097D51" w:rsidRPr="00E002B9" w14:paraId="3F5595C4" w14:textId="77777777" w:rsidTr="00DC2482">
        <w:tc>
          <w:tcPr>
            <w:tcW w:w="4535" w:type="dxa"/>
            <w:tcBorders>
              <w:top w:val="single" w:sz="4" w:space="0" w:color="auto"/>
              <w:left w:val="single" w:sz="4" w:space="0" w:color="auto"/>
              <w:bottom w:val="single" w:sz="4" w:space="0" w:color="auto"/>
              <w:right w:val="single" w:sz="4" w:space="0" w:color="auto"/>
            </w:tcBorders>
          </w:tcPr>
          <w:p w14:paraId="1587F37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1B93CB23" w14:textId="77777777" w:rsidR="00097D51" w:rsidRPr="00E002B9" w:rsidRDefault="00097D51" w:rsidP="00097D51">
            <w:pPr>
              <w:pStyle w:val="TAL"/>
              <w:rPr>
                <w:rFonts w:eastAsia="SimSun"/>
              </w:rPr>
            </w:pPr>
            <w:r w:rsidRPr="00E002B9">
              <w:rPr>
                <w:rFonts w:eastAsia="SimSun"/>
              </w:rPr>
              <w:t>ms6</w:t>
            </w:r>
          </w:p>
        </w:tc>
        <w:tc>
          <w:tcPr>
            <w:tcW w:w="1700" w:type="dxa"/>
            <w:tcBorders>
              <w:top w:val="single" w:sz="4" w:space="0" w:color="auto"/>
              <w:left w:val="single" w:sz="4" w:space="0" w:color="auto"/>
              <w:bottom w:val="single" w:sz="4" w:space="0" w:color="auto"/>
              <w:right w:val="single" w:sz="4" w:space="0" w:color="auto"/>
            </w:tcBorders>
          </w:tcPr>
          <w:p w14:paraId="0FE4CC51"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77F07A8" w14:textId="77777777" w:rsidR="00097D51" w:rsidRPr="00E002B9" w:rsidRDefault="00097D51" w:rsidP="00097D51">
            <w:pPr>
              <w:pStyle w:val="TAL"/>
              <w:rPr>
                <w:rFonts w:eastAsia="SimSun"/>
              </w:rPr>
            </w:pPr>
          </w:p>
        </w:tc>
      </w:tr>
      <w:tr w:rsidR="00097D51" w:rsidRPr="00E002B9" w14:paraId="500B5B97" w14:textId="77777777" w:rsidTr="00DC2482">
        <w:tc>
          <w:tcPr>
            <w:tcW w:w="4535" w:type="dxa"/>
            <w:tcBorders>
              <w:top w:val="single" w:sz="4" w:space="0" w:color="auto"/>
              <w:left w:val="single" w:sz="4" w:space="0" w:color="auto"/>
              <w:bottom w:val="single" w:sz="4" w:space="0" w:color="auto"/>
              <w:right w:val="single" w:sz="4" w:space="0" w:color="auto"/>
            </w:tcBorders>
          </w:tcPr>
          <w:p w14:paraId="515F62F5"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53643A47" w14:textId="77777777" w:rsidR="00097D51" w:rsidRPr="00E002B9" w:rsidRDefault="00097D51" w:rsidP="00097D51">
            <w:pPr>
              <w:pStyle w:val="TAL"/>
              <w:rPr>
                <w:rFonts w:eastAsia="SimSun"/>
              </w:rPr>
            </w:pPr>
            <w:r w:rsidRPr="00E002B9">
              <w:rPr>
                <w:rFonts w:eastAsia="SimSun"/>
              </w:rPr>
              <w:t>ms80</w:t>
            </w:r>
          </w:p>
        </w:tc>
        <w:tc>
          <w:tcPr>
            <w:tcW w:w="1700" w:type="dxa"/>
            <w:tcBorders>
              <w:top w:val="single" w:sz="4" w:space="0" w:color="auto"/>
              <w:left w:val="single" w:sz="4" w:space="0" w:color="auto"/>
              <w:bottom w:val="single" w:sz="4" w:space="0" w:color="auto"/>
              <w:right w:val="single" w:sz="4" w:space="0" w:color="auto"/>
            </w:tcBorders>
          </w:tcPr>
          <w:p w14:paraId="471C9780"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EECDDF2" w14:textId="77777777" w:rsidR="00097D51" w:rsidRPr="00E002B9" w:rsidRDefault="00097D51" w:rsidP="00097D51">
            <w:pPr>
              <w:pStyle w:val="TAL"/>
              <w:rPr>
                <w:rFonts w:eastAsia="SimSun"/>
              </w:rPr>
            </w:pPr>
          </w:p>
        </w:tc>
      </w:tr>
      <w:tr w:rsidR="00097D51" w:rsidRPr="00E002B9" w14:paraId="0C08E0A0" w14:textId="77777777" w:rsidTr="00DC2482">
        <w:tc>
          <w:tcPr>
            <w:tcW w:w="4535" w:type="dxa"/>
            <w:tcBorders>
              <w:top w:val="single" w:sz="4" w:space="0" w:color="auto"/>
              <w:left w:val="single" w:sz="4" w:space="0" w:color="auto"/>
              <w:bottom w:val="single" w:sz="4" w:space="0" w:color="auto"/>
              <w:right w:val="single" w:sz="4" w:space="0" w:color="auto"/>
            </w:tcBorders>
          </w:tcPr>
          <w:p w14:paraId="5EC57F0E"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59A815B3" w14:textId="77777777" w:rsidR="00097D51" w:rsidRPr="00E002B9" w:rsidRDefault="00097D51" w:rsidP="00097D51">
            <w:pPr>
              <w:pStyle w:val="TAL"/>
              <w:rPr>
                <w:rFonts w:eastAsia="SimSun"/>
              </w:rPr>
            </w:pPr>
            <w:r w:rsidRPr="00E002B9">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20555729"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4FD7F4A" w14:textId="77777777" w:rsidR="00097D51" w:rsidRPr="00E002B9" w:rsidRDefault="00097D51" w:rsidP="00097D51">
            <w:pPr>
              <w:pStyle w:val="TAL"/>
              <w:rPr>
                <w:rFonts w:eastAsia="SimSun"/>
              </w:rPr>
            </w:pPr>
          </w:p>
        </w:tc>
      </w:tr>
      <w:tr w:rsidR="00097D51" w:rsidRPr="00E002B9" w14:paraId="2C8ED515" w14:textId="77777777" w:rsidTr="00DC2482">
        <w:tc>
          <w:tcPr>
            <w:tcW w:w="4535" w:type="dxa"/>
            <w:tcBorders>
              <w:top w:val="single" w:sz="4" w:space="0" w:color="auto"/>
              <w:left w:val="single" w:sz="4" w:space="0" w:color="auto"/>
              <w:bottom w:val="single" w:sz="4" w:space="0" w:color="auto"/>
              <w:right w:val="single" w:sz="4" w:space="0" w:color="auto"/>
            </w:tcBorders>
          </w:tcPr>
          <w:p w14:paraId="4B9E0A14" w14:textId="77777777" w:rsidR="00097D51" w:rsidRPr="00E002B9" w:rsidRDefault="00097D51" w:rsidP="00097D51">
            <w:pPr>
              <w:pStyle w:val="TAL"/>
              <w:rPr>
                <w:rFonts w:eastAsia="SimSun"/>
              </w:rPr>
            </w:pPr>
            <w:r w:rsidRPr="00E002B9">
              <w:rPr>
                <w:rFonts w:eastAsia="SimSun"/>
              </w:rPr>
              <w:t xml:space="preserve">      gapAssociationPRS-r17</w:t>
            </w:r>
          </w:p>
        </w:tc>
        <w:tc>
          <w:tcPr>
            <w:tcW w:w="2267" w:type="dxa"/>
            <w:tcBorders>
              <w:top w:val="single" w:sz="4" w:space="0" w:color="auto"/>
              <w:left w:val="single" w:sz="4" w:space="0" w:color="auto"/>
              <w:bottom w:val="single" w:sz="4" w:space="0" w:color="auto"/>
              <w:right w:val="single" w:sz="4" w:space="0" w:color="auto"/>
            </w:tcBorders>
          </w:tcPr>
          <w:p w14:paraId="08F584B3" w14:textId="77777777" w:rsidR="00097D51" w:rsidRPr="00E002B9" w:rsidRDefault="00097D51" w:rsidP="00097D51">
            <w:pPr>
              <w:pStyle w:val="TAL"/>
              <w:rPr>
                <w:rFonts w:eastAsia="SimSun"/>
                <w:lang w:val="en-US"/>
              </w:rPr>
            </w:pPr>
            <w:r w:rsidRPr="00E002B9">
              <w:rPr>
                <w:rFonts w:eastAsia="SimSun"/>
                <w:lang w:val="en-US"/>
              </w:rPr>
              <w:t>true</w:t>
            </w:r>
          </w:p>
        </w:tc>
        <w:tc>
          <w:tcPr>
            <w:tcW w:w="1700" w:type="dxa"/>
            <w:tcBorders>
              <w:top w:val="single" w:sz="4" w:space="0" w:color="auto"/>
              <w:left w:val="single" w:sz="4" w:space="0" w:color="auto"/>
              <w:bottom w:val="single" w:sz="4" w:space="0" w:color="auto"/>
              <w:right w:val="single" w:sz="4" w:space="0" w:color="auto"/>
            </w:tcBorders>
          </w:tcPr>
          <w:p w14:paraId="4DF07BE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DCF1615" w14:textId="77777777" w:rsidR="00097D51" w:rsidRPr="00E002B9" w:rsidRDefault="00097D51" w:rsidP="00097D51">
            <w:pPr>
              <w:pStyle w:val="TAL"/>
              <w:rPr>
                <w:rFonts w:eastAsia="SimSun"/>
              </w:rPr>
            </w:pPr>
          </w:p>
        </w:tc>
      </w:tr>
      <w:tr w:rsidR="00097D51" w:rsidRPr="00E002B9" w14:paraId="4CAEB24F" w14:textId="77777777" w:rsidTr="00DC2482">
        <w:tc>
          <w:tcPr>
            <w:tcW w:w="4535" w:type="dxa"/>
            <w:tcBorders>
              <w:top w:val="single" w:sz="4" w:space="0" w:color="auto"/>
              <w:left w:val="single" w:sz="4" w:space="0" w:color="auto"/>
              <w:bottom w:val="single" w:sz="4" w:space="0" w:color="auto"/>
              <w:right w:val="single" w:sz="4" w:space="0" w:color="auto"/>
            </w:tcBorders>
          </w:tcPr>
          <w:p w14:paraId="7E915BF8"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29823507" w14:textId="77777777" w:rsidR="00097D51" w:rsidRPr="00E002B9" w:rsidRDefault="00097D51" w:rsidP="00097D51">
            <w:pPr>
              <w:pStyle w:val="TAL"/>
              <w:rPr>
                <w:rFonts w:eastAsia="SimSun"/>
              </w:rPr>
            </w:pPr>
            <w:r w:rsidRPr="00E002B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033911CF"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F6CD185" w14:textId="77777777" w:rsidR="00097D51" w:rsidRPr="00E002B9" w:rsidRDefault="00097D51" w:rsidP="00097D51">
            <w:pPr>
              <w:pStyle w:val="TAL"/>
              <w:rPr>
                <w:rFonts w:eastAsia="SimSun"/>
              </w:rPr>
            </w:pPr>
          </w:p>
        </w:tc>
      </w:tr>
      <w:tr w:rsidR="00097D51" w:rsidRPr="00E002B9" w14:paraId="250762E0" w14:textId="77777777" w:rsidTr="00DC2482">
        <w:tc>
          <w:tcPr>
            <w:tcW w:w="4535" w:type="dxa"/>
            <w:tcBorders>
              <w:top w:val="single" w:sz="4" w:space="0" w:color="auto"/>
              <w:left w:val="single" w:sz="4" w:space="0" w:color="auto"/>
              <w:bottom w:val="single" w:sz="4" w:space="0" w:color="auto"/>
              <w:right w:val="single" w:sz="4" w:space="0" w:color="auto"/>
            </w:tcBorders>
          </w:tcPr>
          <w:p w14:paraId="64FB6D1E"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C9611BC"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4331A1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77D8294" w14:textId="77777777" w:rsidR="00097D51" w:rsidRPr="00E002B9" w:rsidRDefault="00097D51" w:rsidP="00097D51">
            <w:pPr>
              <w:pStyle w:val="TAL"/>
              <w:rPr>
                <w:rFonts w:eastAsia="SimSun"/>
              </w:rPr>
            </w:pPr>
          </w:p>
        </w:tc>
      </w:tr>
      <w:tr w:rsidR="00097D51" w:rsidRPr="00E002B9" w14:paraId="039B4734" w14:textId="77777777" w:rsidTr="00DC2482">
        <w:tc>
          <w:tcPr>
            <w:tcW w:w="4535" w:type="dxa"/>
            <w:tcBorders>
              <w:top w:val="single" w:sz="4" w:space="0" w:color="auto"/>
              <w:left w:val="single" w:sz="4" w:space="0" w:color="auto"/>
              <w:bottom w:val="single" w:sz="4" w:space="0" w:color="auto"/>
              <w:right w:val="single" w:sz="4" w:space="0" w:color="auto"/>
            </w:tcBorders>
          </w:tcPr>
          <w:p w14:paraId="2768EFA3"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7FBE05E5"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7F51F8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1C8135A" w14:textId="77777777" w:rsidR="00097D51" w:rsidRPr="00E002B9" w:rsidRDefault="00097D51" w:rsidP="00097D51">
            <w:pPr>
              <w:pStyle w:val="TAL"/>
              <w:rPr>
                <w:rFonts w:eastAsia="SimSun"/>
              </w:rPr>
            </w:pPr>
          </w:p>
        </w:tc>
      </w:tr>
      <w:tr w:rsidR="00097D51" w:rsidRPr="00E002B9" w14:paraId="2979F37F" w14:textId="77777777" w:rsidTr="00DC2482">
        <w:tc>
          <w:tcPr>
            <w:tcW w:w="4535" w:type="dxa"/>
            <w:tcBorders>
              <w:top w:val="single" w:sz="4" w:space="0" w:color="auto"/>
              <w:left w:val="single" w:sz="4" w:space="0" w:color="auto"/>
              <w:bottom w:val="single" w:sz="4" w:space="0" w:color="auto"/>
              <w:right w:val="single" w:sz="4" w:space="0" w:color="auto"/>
            </w:tcBorders>
          </w:tcPr>
          <w:p w14:paraId="770751C1" w14:textId="77777777" w:rsidR="00097D51" w:rsidRPr="00E002B9" w:rsidRDefault="00097D51" w:rsidP="00097D51">
            <w:pPr>
              <w:pStyle w:val="TAL"/>
              <w:rPr>
                <w:rFonts w:eastAsia="SimSun"/>
              </w:rPr>
            </w:pPr>
            <w:r w:rsidRPr="00E002B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ED85E55"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DA7E194"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85F0F7" w14:textId="77777777" w:rsidR="00097D51" w:rsidRPr="00E002B9" w:rsidRDefault="00097D51" w:rsidP="00097D51">
            <w:pPr>
              <w:pStyle w:val="TAL"/>
              <w:rPr>
                <w:rFonts w:eastAsia="SimSun"/>
              </w:rPr>
            </w:pPr>
          </w:p>
        </w:tc>
      </w:tr>
    </w:tbl>
    <w:p w14:paraId="467F18B7" w14:textId="77777777" w:rsidR="00097D51" w:rsidRPr="00CB13CF" w:rsidRDefault="00097D51" w:rsidP="00097D51"/>
    <w:p w14:paraId="14E40C8F" w14:textId="77777777" w:rsidR="00097D51" w:rsidRPr="00CB13CF" w:rsidRDefault="00097D51" w:rsidP="00097D51">
      <w:pPr>
        <w:pStyle w:val="H6"/>
        <w:rPr>
          <w:rFonts w:eastAsia="SimSun"/>
        </w:rPr>
      </w:pPr>
      <w:r w:rsidRPr="00CB13CF">
        <w:rPr>
          <w:rFonts w:eastAsia="SimSun"/>
        </w:rPr>
        <w:t>7.6.15.3.5</w:t>
      </w:r>
      <w:r w:rsidRPr="00CB13CF">
        <w:rPr>
          <w:rFonts w:eastAsia="SimSun"/>
        </w:rPr>
        <w:tab/>
        <w:t>Test requirement</w:t>
      </w:r>
    </w:p>
    <w:p w14:paraId="0BC288E4" w14:textId="77777777" w:rsidR="00097D51" w:rsidRPr="00CB13CF" w:rsidRDefault="00097D51" w:rsidP="00097D51">
      <w:pPr>
        <w:rPr>
          <w:lang w:eastAsia="sv-SE"/>
        </w:rPr>
      </w:pPr>
      <w:r w:rsidRPr="00CB13CF">
        <w:rPr>
          <w:lang w:eastAsia="sv-SE"/>
        </w:rPr>
        <w:t>Table 7.6.15.3.5-1 defines the primary level settings including test tolerances for all tests.</w:t>
      </w:r>
    </w:p>
    <w:p w14:paraId="410A5C7C" w14:textId="77777777" w:rsidR="00097D51" w:rsidRPr="00CB13CF" w:rsidRDefault="00097D51" w:rsidP="00097D51">
      <w:pPr>
        <w:pStyle w:val="TH"/>
        <w:rPr>
          <w:rFonts w:eastAsiaTheme="minorEastAsia"/>
        </w:rPr>
      </w:pPr>
      <w:r w:rsidRPr="00CB13CF">
        <w:t>Table 7.6.15.3.5-1: Cell specific test parameters for NR SA FR2 event triggered reporting tests for FR2 concurrent gap with partially partial overlapping scenario for SSB-based measurements and PRS-based measuremen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751"/>
        <w:gridCol w:w="850"/>
        <w:gridCol w:w="709"/>
        <w:gridCol w:w="851"/>
        <w:gridCol w:w="708"/>
      </w:tblGrid>
      <w:tr w:rsidR="00097D51" w:rsidRPr="00257E54" w14:paraId="4A99F51E" w14:textId="77777777" w:rsidTr="00DC2482">
        <w:trPr>
          <w:cantSplit/>
          <w:trHeight w:val="187"/>
        </w:trPr>
        <w:tc>
          <w:tcPr>
            <w:tcW w:w="2624" w:type="dxa"/>
            <w:gridSpan w:val="2"/>
            <w:tcBorders>
              <w:top w:val="single" w:sz="4" w:space="0" w:color="auto"/>
              <w:left w:val="single" w:sz="4" w:space="0" w:color="auto"/>
              <w:bottom w:val="nil"/>
            </w:tcBorders>
            <w:shd w:val="clear" w:color="auto" w:fill="auto"/>
          </w:tcPr>
          <w:p w14:paraId="458AC9BA" w14:textId="77777777" w:rsidR="00097D51" w:rsidRPr="00257E54" w:rsidRDefault="00097D51" w:rsidP="00097D51">
            <w:pPr>
              <w:pStyle w:val="TAH"/>
              <w:rPr>
                <w:rFonts w:cs="Arial"/>
              </w:rPr>
            </w:pPr>
            <w:r w:rsidRPr="00257E54">
              <w:t>Parameter</w:t>
            </w:r>
          </w:p>
        </w:tc>
        <w:tc>
          <w:tcPr>
            <w:tcW w:w="877" w:type="dxa"/>
            <w:tcBorders>
              <w:top w:val="single" w:sz="4" w:space="0" w:color="auto"/>
              <w:bottom w:val="nil"/>
            </w:tcBorders>
            <w:shd w:val="clear" w:color="auto" w:fill="auto"/>
          </w:tcPr>
          <w:p w14:paraId="7869C5C0" w14:textId="77777777" w:rsidR="00097D51" w:rsidRPr="00257E54" w:rsidRDefault="00097D51" w:rsidP="00097D51">
            <w:pPr>
              <w:pStyle w:val="TAH"/>
              <w:rPr>
                <w:rFonts w:cs="Arial"/>
              </w:rPr>
            </w:pPr>
            <w:r w:rsidRPr="00257E54">
              <w:t>Unit</w:t>
            </w:r>
          </w:p>
        </w:tc>
        <w:tc>
          <w:tcPr>
            <w:tcW w:w="1456" w:type="dxa"/>
            <w:vMerge w:val="restart"/>
            <w:tcBorders>
              <w:top w:val="single" w:sz="4" w:space="0" w:color="auto"/>
            </w:tcBorders>
            <w:shd w:val="clear" w:color="auto" w:fill="auto"/>
          </w:tcPr>
          <w:p w14:paraId="0CD44725" w14:textId="77777777" w:rsidR="00097D51" w:rsidRPr="00257E54" w:rsidRDefault="00097D51" w:rsidP="00097D51">
            <w:pPr>
              <w:pStyle w:val="TAH"/>
            </w:pPr>
            <w:r w:rsidRPr="00257E54">
              <w:rPr>
                <w:rFonts w:cs="Arial"/>
              </w:rPr>
              <w:t>Test configuration</w:t>
            </w:r>
          </w:p>
        </w:tc>
        <w:tc>
          <w:tcPr>
            <w:tcW w:w="1559" w:type="dxa"/>
            <w:gridSpan w:val="2"/>
            <w:tcBorders>
              <w:top w:val="single" w:sz="4" w:space="0" w:color="auto"/>
            </w:tcBorders>
          </w:tcPr>
          <w:p w14:paraId="46BA1B9A" w14:textId="77777777" w:rsidR="00097D51" w:rsidRPr="00257E54" w:rsidRDefault="00097D51" w:rsidP="00097D51">
            <w:pPr>
              <w:pStyle w:val="TAH"/>
              <w:rPr>
                <w:rFonts w:cs="Arial"/>
              </w:rPr>
            </w:pPr>
            <w:r w:rsidRPr="00257E54">
              <w:t>Cell 1</w:t>
            </w:r>
          </w:p>
        </w:tc>
        <w:tc>
          <w:tcPr>
            <w:tcW w:w="1559" w:type="dxa"/>
            <w:gridSpan w:val="2"/>
            <w:tcBorders>
              <w:top w:val="single" w:sz="4" w:space="0" w:color="auto"/>
              <w:right w:val="single" w:sz="4" w:space="0" w:color="auto"/>
            </w:tcBorders>
          </w:tcPr>
          <w:p w14:paraId="6CC1AF85" w14:textId="77777777" w:rsidR="00097D51" w:rsidRPr="00257E54" w:rsidRDefault="00097D51" w:rsidP="00097D51">
            <w:pPr>
              <w:pStyle w:val="TAH"/>
              <w:rPr>
                <w:rFonts w:cs="Arial"/>
              </w:rPr>
            </w:pPr>
            <w:r w:rsidRPr="00257E54">
              <w:t>Cell 2</w:t>
            </w:r>
          </w:p>
        </w:tc>
        <w:tc>
          <w:tcPr>
            <w:tcW w:w="1559" w:type="dxa"/>
            <w:gridSpan w:val="2"/>
            <w:tcBorders>
              <w:top w:val="single" w:sz="4" w:space="0" w:color="auto"/>
              <w:right w:val="single" w:sz="4" w:space="0" w:color="auto"/>
            </w:tcBorders>
          </w:tcPr>
          <w:p w14:paraId="5D777395" w14:textId="77777777" w:rsidR="00097D51" w:rsidRPr="00257E54" w:rsidRDefault="00097D51" w:rsidP="00097D51">
            <w:pPr>
              <w:pStyle w:val="TAH"/>
            </w:pPr>
            <w:r w:rsidRPr="00257E54">
              <w:t>Cell 3</w:t>
            </w:r>
          </w:p>
        </w:tc>
      </w:tr>
      <w:tr w:rsidR="00097D51" w:rsidRPr="00257E54" w14:paraId="22F6DE92" w14:textId="77777777" w:rsidTr="00DC2482">
        <w:trPr>
          <w:cantSplit/>
          <w:trHeight w:val="187"/>
        </w:trPr>
        <w:tc>
          <w:tcPr>
            <w:tcW w:w="2624" w:type="dxa"/>
            <w:gridSpan w:val="2"/>
            <w:tcBorders>
              <w:top w:val="nil"/>
              <w:left w:val="single" w:sz="4" w:space="0" w:color="auto"/>
              <w:bottom w:val="single" w:sz="4" w:space="0" w:color="auto"/>
            </w:tcBorders>
            <w:shd w:val="clear" w:color="auto" w:fill="auto"/>
          </w:tcPr>
          <w:p w14:paraId="0F5D5F83" w14:textId="77777777" w:rsidR="00097D51" w:rsidRPr="00257E54" w:rsidRDefault="00097D51" w:rsidP="00097D51">
            <w:pPr>
              <w:pStyle w:val="TAH"/>
              <w:rPr>
                <w:rFonts w:cs="Arial"/>
              </w:rPr>
            </w:pPr>
          </w:p>
        </w:tc>
        <w:tc>
          <w:tcPr>
            <w:tcW w:w="877" w:type="dxa"/>
            <w:tcBorders>
              <w:top w:val="nil"/>
              <w:bottom w:val="single" w:sz="4" w:space="0" w:color="auto"/>
            </w:tcBorders>
            <w:shd w:val="clear" w:color="auto" w:fill="auto"/>
          </w:tcPr>
          <w:p w14:paraId="0C25CF61" w14:textId="77777777" w:rsidR="00097D51" w:rsidRPr="00257E54" w:rsidRDefault="00097D51" w:rsidP="00097D51">
            <w:pPr>
              <w:pStyle w:val="TAH"/>
              <w:rPr>
                <w:rFonts w:cs="Arial"/>
              </w:rPr>
            </w:pPr>
          </w:p>
        </w:tc>
        <w:tc>
          <w:tcPr>
            <w:tcW w:w="1456" w:type="dxa"/>
            <w:vMerge/>
            <w:tcBorders>
              <w:bottom w:val="single" w:sz="4" w:space="0" w:color="auto"/>
            </w:tcBorders>
            <w:shd w:val="clear" w:color="auto" w:fill="auto"/>
          </w:tcPr>
          <w:p w14:paraId="219164DA" w14:textId="77777777" w:rsidR="00097D51" w:rsidRPr="00257E54" w:rsidRDefault="00097D51" w:rsidP="00097D51">
            <w:pPr>
              <w:pStyle w:val="TAH"/>
            </w:pPr>
          </w:p>
        </w:tc>
        <w:tc>
          <w:tcPr>
            <w:tcW w:w="808" w:type="dxa"/>
            <w:tcBorders>
              <w:bottom w:val="single" w:sz="4" w:space="0" w:color="auto"/>
            </w:tcBorders>
          </w:tcPr>
          <w:p w14:paraId="61D6C3E7" w14:textId="77777777" w:rsidR="00097D51" w:rsidRPr="00257E54" w:rsidRDefault="00097D51" w:rsidP="00097D51">
            <w:pPr>
              <w:pStyle w:val="TAH"/>
              <w:rPr>
                <w:rFonts w:cs="Arial"/>
              </w:rPr>
            </w:pPr>
            <w:r w:rsidRPr="00257E54">
              <w:t>T1</w:t>
            </w:r>
          </w:p>
        </w:tc>
        <w:tc>
          <w:tcPr>
            <w:tcW w:w="751" w:type="dxa"/>
            <w:tcBorders>
              <w:bottom w:val="single" w:sz="4" w:space="0" w:color="auto"/>
            </w:tcBorders>
          </w:tcPr>
          <w:p w14:paraId="0726646A" w14:textId="77777777" w:rsidR="00097D51" w:rsidRPr="00257E54" w:rsidRDefault="00097D51" w:rsidP="00097D51">
            <w:pPr>
              <w:pStyle w:val="TAH"/>
              <w:rPr>
                <w:rFonts w:cs="Arial"/>
              </w:rPr>
            </w:pPr>
            <w:r w:rsidRPr="00257E54">
              <w:t>T2</w:t>
            </w:r>
          </w:p>
        </w:tc>
        <w:tc>
          <w:tcPr>
            <w:tcW w:w="850" w:type="dxa"/>
            <w:tcBorders>
              <w:bottom w:val="single" w:sz="4" w:space="0" w:color="auto"/>
            </w:tcBorders>
          </w:tcPr>
          <w:p w14:paraId="66E6F4C5" w14:textId="77777777" w:rsidR="00097D51" w:rsidRPr="00257E54" w:rsidRDefault="00097D51" w:rsidP="00097D51">
            <w:pPr>
              <w:pStyle w:val="TAH"/>
              <w:rPr>
                <w:rFonts w:cs="Arial"/>
              </w:rPr>
            </w:pPr>
            <w:r w:rsidRPr="00257E54">
              <w:t>T1</w:t>
            </w:r>
          </w:p>
        </w:tc>
        <w:tc>
          <w:tcPr>
            <w:tcW w:w="709" w:type="dxa"/>
            <w:tcBorders>
              <w:bottom w:val="single" w:sz="4" w:space="0" w:color="auto"/>
            </w:tcBorders>
          </w:tcPr>
          <w:p w14:paraId="45492799" w14:textId="77777777" w:rsidR="00097D51" w:rsidRPr="00257E54" w:rsidRDefault="00097D51" w:rsidP="00097D51">
            <w:pPr>
              <w:pStyle w:val="TAH"/>
              <w:rPr>
                <w:rFonts w:cs="Arial"/>
              </w:rPr>
            </w:pPr>
            <w:r w:rsidRPr="00257E54">
              <w:t>T2</w:t>
            </w:r>
          </w:p>
        </w:tc>
        <w:tc>
          <w:tcPr>
            <w:tcW w:w="851" w:type="dxa"/>
            <w:tcBorders>
              <w:bottom w:val="single" w:sz="4" w:space="0" w:color="auto"/>
            </w:tcBorders>
          </w:tcPr>
          <w:p w14:paraId="2280DFFE" w14:textId="77777777" w:rsidR="00097D51" w:rsidRPr="00257E54" w:rsidRDefault="00097D51" w:rsidP="00097D51">
            <w:pPr>
              <w:pStyle w:val="TAH"/>
            </w:pPr>
            <w:r w:rsidRPr="00257E54">
              <w:t>T1</w:t>
            </w:r>
          </w:p>
        </w:tc>
        <w:tc>
          <w:tcPr>
            <w:tcW w:w="708" w:type="dxa"/>
            <w:tcBorders>
              <w:bottom w:val="single" w:sz="4" w:space="0" w:color="auto"/>
            </w:tcBorders>
          </w:tcPr>
          <w:p w14:paraId="451DCAB8" w14:textId="77777777" w:rsidR="00097D51" w:rsidRPr="00257E54" w:rsidRDefault="00097D51" w:rsidP="00097D51">
            <w:pPr>
              <w:pStyle w:val="TAH"/>
            </w:pPr>
            <w:r w:rsidRPr="00257E54">
              <w:t>T2</w:t>
            </w:r>
          </w:p>
        </w:tc>
      </w:tr>
      <w:tr w:rsidR="00097D51" w:rsidRPr="00257E54" w14:paraId="488C82F1" w14:textId="77777777" w:rsidTr="00DC2482">
        <w:trPr>
          <w:cantSplit/>
          <w:trHeight w:val="187"/>
        </w:trPr>
        <w:tc>
          <w:tcPr>
            <w:tcW w:w="2624" w:type="dxa"/>
            <w:gridSpan w:val="2"/>
            <w:tcBorders>
              <w:left w:val="single" w:sz="4" w:space="0" w:color="auto"/>
            </w:tcBorders>
          </w:tcPr>
          <w:p w14:paraId="73C545D3" w14:textId="77777777" w:rsidR="00097D51" w:rsidRPr="00257E54" w:rsidRDefault="00097D51" w:rsidP="00097D51">
            <w:pPr>
              <w:pStyle w:val="TAL"/>
              <w:rPr>
                <w:rFonts w:eastAsiaTheme="minorEastAsia"/>
              </w:rPr>
            </w:pPr>
            <w:r w:rsidRPr="00257E54">
              <w:rPr>
                <w:rFonts w:eastAsiaTheme="minorEastAsia"/>
              </w:rPr>
              <w:t>AoA setup</w:t>
            </w:r>
          </w:p>
        </w:tc>
        <w:tc>
          <w:tcPr>
            <w:tcW w:w="877" w:type="dxa"/>
          </w:tcPr>
          <w:p w14:paraId="7214B818" w14:textId="77777777" w:rsidR="00097D51" w:rsidRPr="00257E54" w:rsidRDefault="00097D51" w:rsidP="00097D51">
            <w:pPr>
              <w:pStyle w:val="TAC"/>
              <w:rPr>
                <w:rFonts w:eastAsiaTheme="minorEastAsia"/>
              </w:rPr>
            </w:pPr>
          </w:p>
        </w:tc>
        <w:tc>
          <w:tcPr>
            <w:tcW w:w="1456" w:type="dxa"/>
          </w:tcPr>
          <w:p w14:paraId="1FE76815" w14:textId="77777777" w:rsidR="00097D51" w:rsidRPr="00257E54" w:rsidRDefault="00097D51" w:rsidP="00097D51">
            <w:pPr>
              <w:pStyle w:val="TAC"/>
              <w:rPr>
                <w:rFonts w:eastAsiaTheme="minorEastAsia"/>
              </w:rPr>
            </w:pPr>
            <w:r w:rsidRPr="00257E54">
              <w:rPr>
                <w:rFonts w:eastAsiaTheme="minorEastAsia"/>
              </w:rPr>
              <w:t>Config 1</w:t>
            </w:r>
          </w:p>
        </w:tc>
        <w:tc>
          <w:tcPr>
            <w:tcW w:w="4677" w:type="dxa"/>
            <w:gridSpan w:val="6"/>
            <w:tcBorders>
              <w:bottom w:val="single" w:sz="4" w:space="0" w:color="auto"/>
            </w:tcBorders>
          </w:tcPr>
          <w:p w14:paraId="0B90AEBF" w14:textId="77777777" w:rsidR="00097D51" w:rsidRPr="00257E54" w:rsidRDefault="00097D51" w:rsidP="00097D51">
            <w:pPr>
              <w:pStyle w:val="TAC"/>
              <w:rPr>
                <w:rFonts w:eastAsiaTheme="minorEastAsia" w:cs="v4.2.0"/>
              </w:rPr>
            </w:pPr>
            <w:r w:rsidRPr="00257E54">
              <w:rPr>
                <w:rFonts w:eastAsiaTheme="minorEastAsia" w:cs="v4.2.0"/>
              </w:rPr>
              <w:t>Setup 1 as specified in TS 38.133 [6] clause A.3.15</w:t>
            </w:r>
          </w:p>
        </w:tc>
      </w:tr>
      <w:tr w:rsidR="00097D51" w:rsidRPr="00257E54" w14:paraId="58A98DD0" w14:textId="77777777" w:rsidTr="00DC2482">
        <w:trPr>
          <w:cantSplit/>
          <w:trHeight w:val="187"/>
        </w:trPr>
        <w:tc>
          <w:tcPr>
            <w:tcW w:w="2624" w:type="dxa"/>
            <w:gridSpan w:val="2"/>
            <w:tcBorders>
              <w:left w:val="single" w:sz="4" w:space="0" w:color="auto"/>
              <w:bottom w:val="single" w:sz="4" w:space="0" w:color="auto"/>
            </w:tcBorders>
          </w:tcPr>
          <w:p w14:paraId="5188422C" w14:textId="77777777" w:rsidR="00097D51" w:rsidRPr="00257E54" w:rsidRDefault="00097D51" w:rsidP="00097D51">
            <w:pPr>
              <w:pStyle w:val="TAL"/>
              <w:rPr>
                <w:rFonts w:eastAsiaTheme="minorEastAsia"/>
              </w:rPr>
            </w:pPr>
            <w:r w:rsidRPr="00257E54">
              <w:rPr>
                <w:rFonts w:eastAsiaTheme="minorEastAsia"/>
                <w:noProof/>
                <w:position w:val="-12"/>
                <w:lang w:eastAsia="zh-CN"/>
              </w:rPr>
              <w:t>Beam Assumption</w:t>
            </w:r>
            <w:r w:rsidRPr="00257E54">
              <w:rPr>
                <w:rFonts w:eastAsiaTheme="minorEastAsia"/>
                <w:noProof/>
                <w:position w:val="-12"/>
                <w:vertAlign w:val="superscript"/>
                <w:lang w:eastAsia="zh-CN"/>
              </w:rPr>
              <w:t>Note 7</w:t>
            </w:r>
          </w:p>
        </w:tc>
        <w:tc>
          <w:tcPr>
            <w:tcW w:w="877" w:type="dxa"/>
            <w:tcBorders>
              <w:bottom w:val="single" w:sz="4" w:space="0" w:color="auto"/>
            </w:tcBorders>
          </w:tcPr>
          <w:p w14:paraId="735F7E07"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3172CFE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1C9E800D" w14:textId="77777777" w:rsidR="00097D51" w:rsidRPr="00257E54" w:rsidRDefault="00097D51" w:rsidP="00097D51">
            <w:pPr>
              <w:pStyle w:val="TAC"/>
              <w:rPr>
                <w:rFonts w:eastAsiaTheme="minorEastAsia" w:cs="v4.2.0"/>
              </w:rPr>
            </w:pPr>
            <w:r w:rsidRPr="00257E54">
              <w:rPr>
                <w:rFonts w:eastAsiaTheme="minorEastAsia"/>
              </w:rPr>
              <w:t>Rough</w:t>
            </w:r>
          </w:p>
        </w:tc>
        <w:tc>
          <w:tcPr>
            <w:tcW w:w="1559" w:type="dxa"/>
            <w:gridSpan w:val="2"/>
            <w:tcBorders>
              <w:bottom w:val="single" w:sz="4" w:space="0" w:color="auto"/>
            </w:tcBorders>
          </w:tcPr>
          <w:p w14:paraId="07A32FDE" w14:textId="77777777" w:rsidR="00097D51" w:rsidRPr="00257E54" w:rsidRDefault="00097D51" w:rsidP="00097D51">
            <w:pPr>
              <w:pStyle w:val="TAC"/>
              <w:rPr>
                <w:rFonts w:eastAsiaTheme="minorEastAsia" w:cs="v4.2.0"/>
              </w:rPr>
            </w:pPr>
            <w:r w:rsidRPr="00257E54">
              <w:rPr>
                <w:rFonts w:eastAsiaTheme="minorEastAsia"/>
                <w:lang w:eastAsia="zh-CN"/>
              </w:rPr>
              <w:t>Rough</w:t>
            </w:r>
          </w:p>
        </w:tc>
        <w:tc>
          <w:tcPr>
            <w:tcW w:w="1559" w:type="dxa"/>
            <w:gridSpan w:val="2"/>
            <w:tcBorders>
              <w:bottom w:val="single" w:sz="4" w:space="0" w:color="auto"/>
            </w:tcBorders>
          </w:tcPr>
          <w:p w14:paraId="1A701385" w14:textId="77777777" w:rsidR="00097D51" w:rsidRPr="00257E54" w:rsidRDefault="00097D51" w:rsidP="00097D51">
            <w:pPr>
              <w:pStyle w:val="TAC"/>
              <w:rPr>
                <w:rFonts w:eastAsiaTheme="minorEastAsia"/>
                <w:lang w:eastAsia="zh-CN"/>
              </w:rPr>
            </w:pPr>
            <w:r w:rsidRPr="00257E54">
              <w:rPr>
                <w:rFonts w:eastAsiaTheme="minorEastAsia"/>
                <w:lang w:eastAsia="zh-CN"/>
              </w:rPr>
              <w:t>Rough</w:t>
            </w:r>
          </w:p>
        </w:tc>
      </w:tr>
      <w:tr w:rsidR="00097D51" w:rsidRPr="00257E54" w14:paraId="01FB5CDB" w14:textId="77777777" w:rsidTr="00DC2482">
        <w:trPr>
          <w:cantSplit/>
          <w:trHeight w:val="187"/>
        </w:trPr>
        <w:tc>
          <w:tcPr>
            <w:tcW w:w="2624" w:type="dxa"/>
            <w:gridSpan w:val="2"/>
            <w:tcBorders>
              <w:left w:val="single" w:sz="4" w:space="0" w:color="auto"/>
            </w:tcBorders>
          </w:tcPr>
          <w:p w14:paraId="7BB23CC0" w14:textId="77777777" w:rsidR="00097D51" w:rsidRPr="00257E54" w:rsidRDefault="00097D51" w:rsidP="00097D51">
            <w:pPr>
              <w:pStyle w:val="TAL"/>
              <w:rPr>
                <w:rFonts w:eastAsiaTheme="minorEastAsia"/>
              </w:rPr>
            </w:pPr>
            <w:r w:rsidRPr="00257E54">
              <w:rPr>
                <w:rFonts w:eastAsiaTheme="minorEastAsia"/>
                <w:bCs/>
              </w:rPr>
              <w:t>TDD configuration</w:t>
            </w:r>
          </w:p>
        </w:tc>
        <w:tc>
          <w:tcPr>
            <w:tcW w:w="877" w:type="dxa"/>
          </w:tcPr>
          <w:p w14:paraId="7FD189EE" w14:textId="77777777" w:rsidR="00097D51" w:rsidRPr="00257E54" w:rsidRDefault="00097D51" w:rsidP="00097D51">
            <w:pPr>
              <w:pStyle w:val="TAC"/>
              <w:rPr>
                <w:rFonts w:eastAsiaTheme="minorEastAsia" w:cs="v4.2.0"/>
              </w:rPr>
            </w:pPr>
          </w:p>
        </w:tc>
        <w:tc>
          <w:tcPr>
            <w:tcW w:w="1456" w:type="dxa"/>
            <w:tcBorders>
              <w:bottom w:val="single" w:sz="4" w:space="0" w:color="auto"/>
            </w:tcBorders>
          </w:tcPr>
          <w:p w14:paraId="24A57D27"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BBF0739" w14:textId="77777777" w:rsidR="00097D51" w:rsidRPr="00257E54" w:rsidRDefault="00097D51" w:rsidP="00097D51">
            <w:pPr>
              <w:pStyle w:val="TAC"/>
              <w:rPr>
                <w:rFonts w:eastAsiaTheme="minorEastAsia"/>
              </w:rPr>
            </w:pPr>
            <w:r w:rsidRPr="00257E54">
              <w:rPr>
                <w:rFonts w:eastAsiaTheme="minorEastAsia"/>
              </w:rPr>
              <w:t>TDDConf.3.1</w:t>
            </w:r>
          </w:p>
        </w:tc>
        <w:tc>
          <w:tcPr>
            <w:tcW w:w="1559" w:type="dxa"/>
            <w:gridSpan w:val="2"/>
            <w:tcBorders>
              <w:bottom w:val="single" w:sz="4" w:space="0" w:color="auto"/>
            </w:tcBorders>
          </w:tcPr>
          <w:p w14:paraId="6A850F8A" w14:textId="77777777" w:rsidR="00097D51" w:rsidRPr="00257E54" w:rsidRDefault="00097D51" w:rsidP="00097D51">
            <w:pPr>
              <w:pStyle w:val="TAC"/>
              <w:rPr>
                <w:rFonts w:eastAsiaTheme="minorEastAsia"/>
              </w:rPr>
            </w:pPr>
            <w:r w:rsidRPr="00257E54">
              <w:rPr>
                <w:rFonts w:eastAsiaTheme="minorEastAsia"/>
              </w:rPr>
              <w:t>TDDConf.3.1</w:t>
            </w:r>
          </w:p>
        </w:tc>
        <w:tc>
          <w:tcPr>
            <w:tcW w:w="1559" w:type="dxa"/>
            <w:gridSpan w:val="2"/>
            <w:tcBorders>
              <w:bottom w:val="single" w:sz="4" w:space="0" w:color="auto"/>
            </w:tcBorders>
          </w:tcPr>
          <w:p w14:paraId="0DB20876" w14:textId="77777777" w:rsidR="00097D51" w:rsidRPr="00257E54" w:rsidRDefault="00097D51" w:rsidP="00097D51">
            <w:pPr>
              <w:pStyle w:val="TAC"/>
              <w:rPr>
                <w:rFonts w:eastAsiaTheme="minorEastAsia"/>
              </w:rPr>
            </w:pPr>
            <w:r w:rsidRPr="00257E54">
              <w:rPr>
                <w:rFonts w:eastAsiaTheme="minorEastAsia"/>
              </w:rPr>
              <w:t>TDDConf.3.1</w:t>
            </w:r>
          </w:p>
        </w:tc>
      </w:tr>
      <w:tr w:rsidR="00097D51" w:rsidRPr="00257E54" w14:paraId="391EED0F" w14:textId="77777777" w:rsidTr="00DC2482">
        <w:trPr>
          <w:cantSplit/>
          <w:trHeight w:val="187"/>
        </w:trPr>
        <w:tc>
          <w:tcPr>
            <w:tcW w:w="2624" w:type="dxa"/>
            <w:gridSpan w:val="2"/>
            <w:tcBorders>
              <w:left w:val="single" w:sz="4" w:space="0" w:color="auto"/>
            </w:tcBorders>
          </w:tcPr>
          <w:p w14:paraId="2325E3B3" w14:textId="77777777" w:rsidR="00097D51" w:rsidRPr="00257E54" w:rsidRDefault="00097D51" w:rsidP="00097D51">
            <w:pPr>
              <w:pStyle w:val="TAL"/>
              <w:rPr>
                <w:rFonts w:eastAsiaTheme="minorEastAsia"/>
              </w:rPr>
            </w:pPr>
            <w:r w:rsidRPr="00257E54">
              <w:rPr>
                <w:rFonts w:eastAsiaTheme="minorEastAsia"/>
              </w:rPr>
              <w:t>Duplex mode</w:t>
            </w:r>
          </w:p>
        </w:tc>
        <w:tc>
          <w:tcPr>
            <w:tcW w:w="877" w:type="dxa"/>
          </w:tcPr>
          <w:p w14:paraId="7F9D0EF6" w14:textId="77777777" w:rsidR="00097D51" w:rsidRPr="00257E54" w:rsidRDefault="00097D51" w:rsidP="00097D51">
            <w:pPr>
              <w:pStyle w:val="TAC"/>
              <w:rPr>
                <w:rFonts w:eastAsiaTheme="minorEastAsia" w:cs="v4.2.0"/>
              </w:rPr>
            </w:pPr>
          </w:p>
        </w:tc>
        <w:tc>
          <w:tcPr>
            <w:tcW w:w="1456" w:type="dxa"/>
            <w:tcBorders>
              <w:bottom w:val="single" w:sz="4" w:space="0" w:color="auto"/>
            </w:tcBorders>
          </w:tcPr>
          <w:p w14:paraId="4753E868"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907AD21" w14:textId="77777777" w:rsidR="00097D51" w:rsidRPr="00257E54" w:rsidRDefault="00097D51" w:rsidP="00097D51">
            <w:pPr>
              <w:pStyle w:val="TAC"/>
              <w:rPr>
                <w:rFonts w:eastAsiaTheme="minorEastAsia"/>
              </w:rPr>
            </w:pPr>
            <w:r w:rsidRPr="00257E54">
              <w:rPr>
                <w:rFonts w:eastAsiaTheme="minorEastAsia"/>
              </w:rPr>
              <w:t>TDD</w:t>
            </w:r>
          </w:p>
        </w:tc>
        <w:tc>
          <w:tcPr>
            <w:tcW w:w="1559" w:type="dxa"/>
            <w:gridSpan w:val="2"/>
            <w:tcBorders>
              <w:bottom w:val="single" w:sz="4" w:space="0" w:color="auto"/>
            </w:tcBorders>
          </w:tcPr>
          <w:p w14:paraId="3689B28A" w14:textId="77777777" w:rsidR="00097D51" w:rsidRPr="00257E54" w:rsidRDefault="00097D51" w:rsidP="00097D51">
            <w:pPr>
              <w:pStyle w:val="TAC"/>
              <w:rPr>
                <w:rFonts w:eastAsiaTheme="minorEastAsia"/>
              </w:rPr>
            </w:pPr>
            <w:r w:rsidRPr="00257E54">
              <w:rPr>
                <w:rFonts w:eastAsiaTheme="minorEastAsia"/>
              </w:rPr>
              <w:t>TDD</w:t>
            </w:r>
          </w:p>
        </w:tc>
        <w:tc>
          <w:tcPr>
            <w:tcW w:w="1559" w:type="dxa"/>
            <w:gridSpan w:val="2"/>
            <w:tcBorders>
              <w:bottom w:val="single" w:sz="4" w:space="0" w:color="auto"/>
            </w:tcBorders>
          </w:tcPr>
          <w:p w14:paraId="5B93332B" w14:textId="77777777" w:rsidR="00097D51" w:rsidRPr="00257E54" w:rsidRDefault="00097D51" w:rsidP="00097D51">
            <w:pPr>
              <w:pStyle w:val="TAC"/>
              <w:rPr>
                <w:rFonts w:eastAsiaTheme="minorEastAsia"/>
              </w:rPr>
            </w:pPr>
            <w:r w:rsidRPr="00257E54">
              <w:rPr>
                <w:rFonts w:eastAsiaTheme="minorEastAsia"/>
              </w:rPr>
              <w:t>TDD</w:t>
            </w:r>
          </w:p>
        </w:tc>
      </w:tr>
      <w:tr w:rsidR="00097D51" w:rsidRPr="00257E54" w14:paraId="442986A8" w14:textId="77777777" w:rsidTr="00DC2482">
        <w:trPr>
          <w:cantSplit/>
          <w:trHeight w:val="187"/>
        </w:trPr>
        <w:tc>
          <w:tcPr>
            <w:tcW w:w="2624" w:type="dxa"/>
            <w:gridSpan w:val="2"/>
            <w:tcBorders>
              <w:left w:val="single" w:sz="4" w:space="0" w:color="auto"/>
            </w:tcBorders>
          </w:tcPr>
          <w:p w14:paraId="72793CA0" w14:textId="77777777" w:rsidR="00097D51" w:rsidRPr="00257E54" w:rsidRDefault="00097D51" w:rsidP="00097D51">
            <w:pPr>
              <w:pStyle w:val="TAL"/>
              <w:rPr>
                <w:rFonts w:eastAsiaTheme="minorEastAsia"/>
              </w:rPr>
            </w:pPr>
            <w:r w:rsidRPr="00257E54">
              <w:rPr>
                <w:rFonts w:eastAsiaTheme="minorEastAsia"/>
                <w:bCs/>
              </w:rPr>
              <w:t>BW</w:t>
            </w:r>
            <w:r w:rsidRPr="00257E54">
              <w:rPr>
                <w:rFonts w:eastAsiaTheme="minorEastAsia"/>
                <w:vertAlign w:val="subscript"/>
              </w:rPr>
              <w:t>channel</w:t>
            </w:r>
          </w:p>
        </w:tc>
        <w:tc>
          <w:tcPr>
            <w:tcW w:w="877" w:type="dxa"/>
          </w:tcPr>
          <w:p w14:paraId="3017C0B5" w14:textId="77777777" w:rsidR="00097D51" w:rsidRPr="00257E54" w:rsidRDefault="00097D51" w:rsidP="00097D51">
            <w:pPr>
              <w:pStyle w:val="TAC"/>
              <w:rPr>
                <w:rFonts w:eastAsiaTheme="minorEastAsia"/>
              </w:rPr>
            </w:pPr>
            <w:r w:rsidRPr="00257E54">
              <w:rPr>
                <w:rFonts w:eastAsiaTheme="minorEastAsia" w:cs="v4.2.0"/>
              </w:rPr>
              <w:t>MHz</w:t>
            </w:r>
          </w:p>
        </w:tc>
        <w:tc>
          <w:tcPr>
            <w:tcW w:w="1456" w:type="dxa"/>
            <w:tcBorders>
              <w:bottom w:val="single" w:sz="4" w:space="0" w:color="auto"/>
            </w:tcBorders>
          </w:tcPr>
          <w:p w14:paraId="1A48BFE4"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3F64306"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c>
          <w:tcPr>
            <w:tcW w:w="1559" w:type="dxa"/>
            <w:gridSpan w:val="2"/>
            <w:tcBorders>
              <w:bottom w:val="single" w:sz="4" w:space="0" w:color="auto"/>
            </w:tcBorders>
          </w:tcPr>
          <w:p w14:paraId="49763C08"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c>
          <w:tcPr>
            <w:tcW w:w="1559" w:type="dxa"/>
            <w:gridSpan w:val="2"/>
            <w:tcBorders>
              <w:bottom w:val="single" w:sz="4" w:space="0" w:color="auto"/>
            </w:tcBorders>
          </w:tcPr>
          <w:p w14:paraId="57E9ECAD"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r>
      <w:tr w:rsidR="00097D51" w:rsidRPr="00257E54" w14:paraId="52EB02EB" w14:textId="77777777" w:rsidTr="00DC2482">
        <w:trPr>
          <w:cantSplit/>
          <w:trHeight w:val="187"/>
        </w:trPr>
        <w:tc>
          <w:tcPr>
            <w:tcW w:w="2624" w:type="dxa"/>
            <w:gridSpan w:val="2"/>
            <w:tcBorders>
              <w:left w:val="single" w:sz="4" w:space="0" w:color="auto"/>
            </w:tcBorders>
          </w:tcPr>
          <w:p w14:paraId="081FC4C2" w14:textId="77777777" w:rsidR="00097D51" w:rsidRPr="00257E54" w:rsidRDefault="00097D51" w:rsidP="00097D51">
            <w:pPr>
              <w:pStyle w:val="TAL"/>
              <w:rPr>
                <w:rFonts w:eastAsiaTheme="minorEastAsia"/>
                <w:bCs/>
              </w:rPr>
            </w:pPr>
            <w:r w:rsidRPr="00257E54">
              <w:rPr>
                <w:rFonts w:eastAsiaTheme="minorEastAsia"/>
              </w:rPr>
              <w:t>BWP BW</w:t>
            </w:r>
          </w:p>
        </w:tc>
        <w:tc>
          <w:tcPr>
            <w:tcW w:w="877" w:type="dxa"/>
          </w:tcPr>
          <w:p w14:paraId="45CC0544" w14:textId="77777777" w:rsidR="00097D51" w:rsidRPr="00257E54" w:rsidRDefault="00097D51" w:rsidP="00097D51">
            <w:pPr>
              <w:pStyle w:val="TAC"/>
              <w:rPr>
                <w:rFonts w:eastAsiaTheme="minorEastAsia"/>
              </w:rPr>
            </w:pPr>
            <w:r w:rsidRPr="00257E54">
              <w:rPr>
                <w:rFonts w:eastAsiaTheme="minorEastAsia"/>
              </w:rPr>
              <w:t>MHz</w:t>
            </w:r>
          </w:p>
        </w:tc>
        <w:tc>
          <w:tcPr>
            <w:tcW w:w="1456" w:type="dxa"/>
            <w:tcBorders>
              <w:bottom w:val="single" w:sz="4" w:space="0" w:color="auto"/>
            </w:tcBorders>
          </w:tcPr>
          <w:p w14:paraId="3EF2E3C9"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071966F2"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c>
          <w:tcPr>
            <w:tcW w:w="1559" w:type="dxa"/>
            <w:gridSpan w:val="2"/>
            <w:tcBorders>
              <w:bottom w:val="single" w:sz="4" w:space="0" w:color="auto"/>
            </w:tcBorders>
          </w:tcPr>
          <w:p w14:paraId="748F0BFB"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c>
          <w:tcPr>
            <w:tcW w:w="1559" w:type="dxa"/>
            <w:gridSpan w:val="2"/>
            <w:tcBorders>
              <w:bottom w:val="single" w:sz="4" w:space="0" w:color="auto"/>
            </w:tcBorders>
          </w:tcPr>
          <w:p w14:paraId="2ECB939F" w14:textId="77777777" w:rsidR="00097D51" w:rsidRPr="00257E54" w:rsidRDefault="00097D51" w:rsidP="00097D51">
            <w:pPr>
              <w:pStyle w:val="TAC"/>
              <w:rPr>
                <w:rFonts w:eastAsiaTheme="minorEastAsia"/>
                <w:szCs w:val="18"/>
              </w:rPr>
            </w:pPr>
            <w:r w:rsidRPr="00257E54">
              <w:rPr>
                <w:rFonts w:eastAsiaTheme="minorEastAsia"/>
                <w:szCs w:val="18"/>
              </w:rPr>
              <w:t>100: N</w:t>
            </w:r>
            <w:r w:rsidRPr="00257E54">
              <w:rPr>
                <w:rFonts w:eastAsiaTheme="minorEastAsia"/>
                <w:szCs w:val="18"/>
                <w:vertAlign w:val="subscript"/>
              </w:rPr>
              <w:t xml:space="preserve">RB,c </w:t>
            </w:r>
            <w:r w:rsidRPr="00257E54">
              <w:rPr>
                <w:rFonts w:eastAsiaTheme="minorEastAsia"/>
                <w:szCs w:val="18"/>
              </w:rPr>
              <w:t>= 66</w:t>
            </w:r>
          </w:p>
        </w:tc>
      </w:tr>
      <w:tr w:rsidR="00097D51" w:rsidRPr="00257E54" w14:paraId="472AD0FD" w14:textId="77777777" w:rsidTr="00DC2482">
        <w:trPr>
          <w:cantSplit/>
          <w:trHeight w:val="187"/>
        </w:trPr>
        <w:tc>
          <w:tcPr>
            <w:tcW w:w="1310" w:type="dxa"/>
            <w:tcBorders>
              <w:left w:val="single" w:sz="4" w:space="0" w:color="auto"/>
              <w:bottom w:val="nil"/>
            </w:tcBorders>
          </w:tcPr>
          <w:p w14:paraId="1CDBC824" w14:textId="77777777" w:rsidR="00097D51" w:rsidRPr="00257E54" w:rsidRDefault="00097D51" w:rsidP="00097D51">
            <w:pPr>
              <w:pStyle w:val="TAL"/>
              <w:rPr>
                <w:rFonts w:eastAsiaTheme="minorEastAsia"/>
              </w:rPr>
            </w:pPr>
            <w:r w:rsidRPr="00257E54">
              <w:rPr>
                <w:rFonts w:eastAsiaTheme="minorEastAsia"/>
              </w:rPr>
              <w:t>BWP configuration</w:t>
            </w:r>
          </w:p>
        </w:tc>
        <w:tc>
          <w:tcPr>
            <w:tcW w:w="1314" w:type="dxa"/>
            <w:tcBorders>
              <w:left w:val="single" w:sz="4" w:space="0" w:color="auto"/>
            </w:tcBorders>
          </w:tcPr>
          <w:p w14:paraId="3699CD98" w14:textId="77777777" w:rsidR="00097D51" w:rsidRPr="00257E54" w:rsidRDefault="00097D51" w:rsidP="00097D51">
            <w:pPr>
              <w:pStyle w:val="TAL"/>
              <w:rPr>
                <w:rFonts w:eastAsiaTheme="minorEastAsia"/>
              </w:rPr>
            </w:pPr>
            <w:r w:rsidRPr="00257E54">
              <w:rPr>
                <w:rFonts w:eastAsiaTheme="minorEastAsia"/>
              </w:rPr>
              <w:t>Initial DL BWP</w:t>
            </w:r>
          </w:p>
        </w:tc>
        <w:tc>
          <w:tcPr>
            <w:tcW w:w="877" w:type="dxa"/>
            <w:tcBorders>
              <w:bottom w:val="single" w:sz="4" w:space="0" w:color="auto"/>
            </w:tcBorders>
          </w:tcPr>
          <w:p w14:paraId="457102C1" w14:textId="77777777" w:rsidR="00097D51" w:rsidRPr="00257E54" w:rsidRDefault="00097D51" w:rsidP="00097D51">
            <w:pPr>
              <w:pStyle w:val="TAC"/>
              <w:rPr>
                <w:rFonts w:eastAsiaTheme="minorEastAsia"/>
              </w:rPr>
            </w:pPr>
          </w:p>
        </w:tc>
        <w:tc>
          <w:tcPr>
            <w:tcW w:w="1456" w:type="dxa"/>
            <w:tcBorders>
              <w:bottom w:val="nil"/>
            </w:tcBorders>
          </w:tcPr>
          <w:p w14:paraId="1B838B58" w14:textId="77777777" w:rsidR="00097D51" w:rsidRPr="00257E54" w:rsidRDefault="00097D51" w:rsidP="00097D51">
            <w:pPr>
              <w:pStyle w:val="TAC"/>
              <w:rPr>
                <w:rFonts w:eastAsiaTheme="minorEastAsia"/>
              </w:rPr>
            </w:pPr>
            <w:r w:rsidRPr="00257E54">
              <w:rPr>
                <w:rFonts w:eastAsiaTheme="minorEastAsia"/>
              </w:rPr>
              <w:t>Config</w:t>
            </w:r>
            <w:r w:rsidRPr="00257E54">
              <w:rPr>
                <w:rFonts w:eastAsiaTheme="minorEastAsia"/>
                <w:szCs w:val="18"/>
              </w:rPr>
              <w:t xml:space="preserve"> 1</w:t>
            </w:r>
          </w:p>
        </w:tc>
        <w:tc>
          <w:tcPr>
            <w:tcW w:w="1559" w:type="dxa"/>
            <w:gridSpan w:val="2"/>
            <w:tcBorders>
              <w:bottom w:val="single" w:sz="4" w:space="0" w:color="auto"/>
            </w:tcBorders>
          </w:tcPr>
          <w:p w14:paraId="208571A8" w14:textId="77777777" w:rsidR="00097D51" w:rsidRPr="00257E54" w:rsidRDefault="00097D51" w:rsidP="00097D51">
            <w:pPr>
              <w:pStyle w:val="TAC"/>
              <w:rPr>
                <w:rFonts w:eastAsiaTheme="minorEastAsia"/>
              </w:rPr>
            </w:pPr>
            <w:r w:rsidRPr="00257E54">
              <w:rPr>
                <w:rFonts w:eastAsiaTheme="minorEastAsia"/>
              </w:rPr>
              <w:t>DLBWP.0.1</w:t>
            </w:r>
          </w:p>
        </w:tc>
        <w:tc>
          <w:tcPr>
            <w:tcW w:w="1559" w:type="dxa"/>
            <w:gridSpan w:val="2"/>
            <w:tcBorders>
              <w:bottom w:val="single" w:sz="4" w:space="0" w:color="auto"/>
            </w:tcBorders>
          </w:tcPr>
          <w:p w14:paraId="3A6606D5"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7720FA2F" w14:textId="77777777" w:rsidR="00097D51" w:rsidRPr="00257E54" w:rsidRDefault="00097D51" w:rsidP="00097D51">
            <w:pPr>
              <w:pStyle w:val="TAC"/>
              <w:rPr>
                <w:rFonts w:eastAsiaTheme="minorEastAsia"/>
              </w:rPr>
            </w:pPr>
          </w:p>
        </w:tc>
      </w:tr>
      <w:tr w:rsidR="00097D51" w:rsidRPr="00257E54" w14:paraId="10EF4C3C" w14:textId="77777777" w:rsidTr="00DC2482">
        <w:trPr>
          <w:cantSplit/>
          <w:trHeight w:val="187"/>
        </w:trPr>
        <w:tc>
          <w:tcPr>
            <w:tcW w:w="1310" w:type="dxa"/>
            <w:tcBorders>
              <w:top w:val="nil"/>
              <w:left w:val="single" w:sz="4" w:space="0" w:color="auto"/>
              <w:bottom w:val="nil"/>
            </w:tcBorders>
          </w:tcPr>
          <w:p w14:paraId="50A053C0" w14:textId="77777777" w:rsidR="00097D51" w:rsidRPr="00257E54" w:rsidRDefault="00097D51" w:rsidP="00097D51">
            <w:pPr>
              <w:pStyle w:val="TAL"/>
              <w:rPr>
                <w:rFonts w:eastAsiaTheme="minorEastAsia"/>
              </w:rPr>
            </w:pPr>
          </w:p>
        </w:tc>
        <w:tc>
          <w:tcPr>
            <w:tcW w:w="1314" w:type="dxa"/>
            <w:tcBorders>
              <w:left w:val="single" w:sz="4" w:space="0" w:color="auto"/>
            </w:tcBorders>
          </w:tcPr>
          <w:p w14:paraId="31B9BE6C" w14:textId="77777777" w:rsidR="00097D51" w:rsidRPr="00257E54" w:rsidRDefault="00097D51" w:rsidP="00097D51">
            <w:pPr>
              <w:pStyle w:val="TAL"/>
              <w:rPr>
                <w:rFonts w:eastAsiaTheme="minorEastAsia"/>
              </w:rPr>
            </w:pPr>
            <w:r w:rsidRPr="00257E54">
              <w:rPr>
                <w:rFonts w:eastAsiaTheme="minorEastAsia"/>
              </w:rPr>
              <w:t>Initial UL BWP</w:t>
            </w:r>
          </w:p>
        </w:tc>
        <w:tc>
          <w:tcPr>
            <w:tcW w:w="877" w:type="dxa"/>
            <w:tcBorders>
              <w:bottom w:val="single" w:sz="4" w:space="0" w:color="auto"/>
            </w:tcBorders>
          </w:tcPr>
          <w:p w14:paraId="3DCB0EA0" w14:textId="77777777" w:rsidR="00097D51" w:rsidRPr="00257E54" w:rsidRDefault="00097D51" w:rsidP="00097D51">
            <w:pPr>
              <w:pStyle w:val="TAC"/>
              <w:rPr>
                <w:rFonts w:eastAsiaTheme="minorEastAsia"/>
              </w:rPr>
            </w:pPr>
          </w:p>
        </w:tc>
        <w:tc>
          <w:tcPr>
            <w:tcW w:w="1456" w:type="dxa"/>
            <w:tcBorders>
              <w:top w:val="nil"/>
              <w:bottom w:val="nil"/>
            </w:tcBorders>
          </w:tcPr>
          <w:p w14:paraId="31FCDE5A"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4CEAEE73" w14:textId="77777777" w:rsidR="00097D51" w:rsidRPr="00257E54" w:rsidRDefault="00097D51" w:rsidP="00097D51">
            <w:pPr>
              <w:pStyle w:val="TAC"/>
              <w:rPr>
                <w:rFonts w:eastAsiaTheme="minorEastAsia"/>
              </w:rPr>
            </w:pPr>
            <w:r w:rsidRPr="00257E54">
              <w:rPr>
                <w:rFonts w:eastAsiaTheme="minorEastAsia"/>
              </w:rPr>
              <w:t>ULBWP.0.1</w:t>
            </w:r>
          </w:p>
        </w:tc>
        <w:tc>
          <w:tcPr>
            <w:tcW w:w="1559" w:type="dxa"/>
            <w:gridSpan w:val="2"/>
            <w:tcBorders>
              <w:bottom w:val="single" w:sz="4" w:space="0" w:color="auto"/>
            </w:tcBorders>
          </w:tcPr>
          <w:p w14:paraId="6BCA7DC1"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524735FF" w14:textId="77777777" w:rsidR="00097D51" w:rsidRPr="00257E54" w:rsidRDefault="00097D51" w:rsidP="00097D51">
            <w:pPr>
              <w:pStyle w:val="TAC"/>
              <w:rPr>
                <w:rFonts w:eastAsiaTheme="minorEastAsia"/>
              </w:rPr>
            </w:pPr>
          </w:p>
        </w:tc>
      </w:tr>
      <w:tr w:rsidR="00097D51" w:rsidRPr="00257E54" w14:paraId="714F1C4D" w14:textId="77777777" w:rsidTr="00DC2482">
        <w:trPr>
          <w:cantSplit/>
          <w:trHeight w:val="187"/>
        </w:trPr>
        <w:tc>
          <w:tcPr>
            <w:tcW w:w="1310" w:type="dxa"/>
            <w:tcBorders>
              <w:top w:val="nil"/>
              <w:left w:val="single" w:sz="4" w:space="0" w:color="auto"/>
              <w:bottom w:val="nil"/>
            </w:tcBorders>
          </w:tcPr>
          <w:p w14:paraId="474C500B" w14:textId="77777777" w:rsidR="00097D51" w:rsidRPr="00257E54" w:rsidRDefault="00097D51" w:rsidP="00097D51">
            <w:pPr>
              <w:pStyle w:val="TAL"/>
              <w:rPr>
                <w:rFonts w:eastAsiaTheme="minorEastAsia"/>
              </w:rPr>
            </w:pPr>
          </w:p>
        </w:tc>
        <w:tc>
          <w:tcPr>
            <w:tcW w:w="1314" w:type="dxa"/>
            <w:tcBorders>
              <w:left w:val="single" w:sz="4" w:space="0" w:color="auto"/>
            </w:tcBorders>
          </w:tcPr>
          <w:p w14:paraId="55A7A351" w14:textId="77777777" w:rsidR="00097D51" w:rsidRPr="00257E54" w:rsidRDefault="00097D51" w:rsidP="00097D51">
            <w:pPr>
              <w:pStyle w:val="TAL"/>
              <w:rPr>
                <w:rFonts w:eastAsiaTheme="minorEastAsia"/>
              </w:rPr>
            </w:pPr>
            <w:r w:rsidRPr="00257E54">
              <w:rPr>
                <w:rFonts w:eastAsiaTheme="minorEastAsia"/>
              </w:rPr>
              <w:t>Dedicated DL BWP</w:t>
            </w:r>
          </w:p>
        </w:tc>
        <w:tc>
          <w:tcPr>
            <w:tcW w:w="877" w:type="dxa"/>
            <w:tcBorders>
              <w:bottom w:val="single" w:sz="4" w:space="0" w:color="auto"/>
            </w:tcBorders>
          </w:tcPr>
          <w:p w14:paraId="1B3134CB" w14:textId="77777777" w:rsidR="00097D51" w:rsidRPr="00257E54" w:rsidRDefault="00097D51" w:rsidP="00097D51">
            <w:pPr>
              <w:pStyle w:val="TAC"/>
              <w:rPr>
                <w:rFonts w:eastAsiaTheme="minorEastAsia"/>
              </w:rPr>
            </w:pPr>
          </w:p>
        </w:tc>
        <w:tc>
          <w:tcPr>
            <w:tcW w:w="1456" w:type="dxa"/>
            <w:tcBorders>
              <w:top w:val="nil"/>
              <w:bottom w:val="nil"/>
            </w:tcBorders>
          </w:tcPr>
          <w:p w14:paraId="49C30578"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59B5AF7F" w14:textId="77777777" w:rsidR="00097D51" w:rsidRPr="00257E54" w:rsidRDefault="00097D51" w:rsidP="00097D51">
            <w:pPr>
              <w:pStyle w:val="TAC"/>
              <w:rPr>
                <w:rFonts w:eastAsiaTheme="minorEastAsia"/>
              </w:rPr>
            </w:pPr>
            <w:r w:rsidRPr="00257E54">
              <w:rPr>
                <w:rFonts w:eastAsiaTheme="minorEastAsia"/>
              </w:rPr>
              <w:t>DLBWP.1.1</w:t>
            </w:r>
          </w:p>
        </w:tc>
        <w:tc>
          <w:tcPr>
            <w:tcW w:w="1559" w:type="dxa"/>
            <w:gridSpan w:val="2"/>
            <w:tcBorders>
              <w:bottom w:val="single" w:sz="4" w:space="0" w:color="auto"/>
            </w:tcBorders>
          </w:tcPr>
          <w:p w14:paraId="2A1A9259"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586D39CC" w14:textId="77777777" w:rsidR="00097D51" w:rsidRPr="00257E54" w:rsidRDefault="00097D51" w:rsidP="00097D51">
            <w:pPr>
              <w:pStyle w:val="TAC"/>
              <w:rPr>
                <w:rFonts w:eastAsiaTheme="minorEastAsia"/>
              </w:rPr>
            </w:pPr>
          </w:p>
        </w:tc>
      </w:tr>
      <w:tr w:rsidR="00097D51" w:rsidRPr="00257E54" w14:paraId="627EE3CE" w14:textId="77777777" w:rsidTr="00DC2482">
        <w:trPr>
          <w:cantSplit/>
          <w:trHeight w:val="187"/>
        </w:trPr>
        <w:tc>
          <w:tcPr>
            <w:tcW w:w="1310" w:type="dxa"/>
            <w:tcBorders>
              <w:top w:val="nil"/>
              <w:left w:val="single" w:sz="4" w:space="0" w:color="auto"/>
              <w:bottom w:val="single" w:sz="4" w:space="0" w:color="auto"/>
            </w:tcBorders>
          </w:tcPr>
          <w:p w14:paraId="02FDA3F9" w14:textId="77777777" w:rsidR="00097D51" w:rsidRPr="00257E54" w:rsidRDefault="00097D51" w:rsidP="00097D51">
            <w:pPr>
              <w:pStyle w:val="TAL"/>
              <w:rPr>
                <w:rFonts w:eastAsiaTheme="minorEastAsia"/>
                <w:bCs/>
              </w:rPr>
            </w:pPr>
          </w:p>
        </w:tc>
        <w:tc>
          <w:tcPr>
            <w:tcW w:w="1314" w:type="dxa"/>
            <w:tcBorders>
              <w:left w:val="single" w:sz="4" w:space="0" w:color="auto"/>
              <w:bottom w:val="single" w:sz="4" w:space="0" w:color="auto"/>
            </w:tcBorders>
          </w:tcPr>
          <w:p w14:paraId="57882D72" w14:textId="77777777" w:rsidR="00097D51" w:rsidRPr="00257E54" w:rsidRDefault="00097D51" w:rsidP="00097D51">
            <w:pPr>
              <w:pStyle w:val="TAL"/>
              <w:rPr>
                <w:rFonts w:eastAsiaTheme="minorEastAsia"/>
                <w:bCs/>
              </w:rPr>
            </w:pPr>
            <w:r w:rsidRPr="00257E54">
              <w:rPr>
                <w:rFonts w:eastAsiaTheme="minorEastAsia"/>
                <w:bCs/>
              </w:rPr>
              <w:t>Dedicated UL BWP</w:t>
            </w:r>
          </w:p>
        </w:tc>
        <w:tc>
          <w:tcPr>
            <w:tcW w:w="877" w:type="dxa"/>
            <w:tcBorders>
              <w:bottom w:val="single" w:sz="4" w:space="0" w:color="auto"/>
            </w:tcBorders>
          </w:tcPr>
          <w:p w14:paraId="1E444BC8" w14:textId="77777777" w:rsidR="00097D51" w:rsidRPr="00257E54" w:rsidRDefault="00097D51" w:rsidP="00097D51">
            <w:pPr>
              <w:pStyle w:val="TAC"/>
              <w:rPr>
                <w:rFonts w:eastAsiaTheme="minorEastAsia"/>
              </w:rPr>
            </w:pPr>
          </w:p>
        </w:tc>
        <w:tc>
          <w:tcPr>
            <w:tcW w:w="1456" w:type="dxa"/>
            <w:tcBorders>
              <w:top w:val="nil"/>
              <w:bottom w:val="single" w:sz="4" w:space="0" w:color="auto"/>
            </w:tcBorders>
          </w:tcPr>
          <w:p w14:paraId="3D1BE836"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72A82E10" w14:textId="77777777" w:rsidR="00097D51" w:rsidRPr="00257E54" w:rsidRDefault="00097D51" w:rsidP="00097D51">
            <w:pPr>
              <w:pStyle w:val="TAC"/>
              <w:rPr>
                <w:rFonts w:eastAsiaTheme="minorEastAsia"/>
              </w:rPr>
            </w:pPr>
            <w:r w:rsidRPr="00257E54">
              <w:rPr>
                <w:rFonts w:eastAsiaTheme="minorEastAsia"/>
              </w:rPr>
              <w:t>ULBWP.1.1</w:t>
            </w:r>
          </w:p>
        </w:tc>
        <w:tc>
          <w:tcPr>
            <w:tcW w:w="1559" w:type="dxa"/>
            <w:gridSpan w:val="2"/>
            <w:tcBorders>
              <w:bottom w:val="single" w:sz="4" w:space="0" w:color="auto"/>
            </w:tcBorders>
          </w:tcPr>
          <w:p w14:paraId="38FC22D6"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3BD12B82" w14:textId="77777777" w:rsidR="00097D51" w:rsidRPr="00257E54" w:rsidRDefault="00097D51" w:rsidP="00097D51">
            <w:pPr>
              <w:pStyle w:val="TAC"/>
              <w:rPr>
                <w:rFonts w:eastAsiaTheme="minorEastAsia"/>
              </w:rPr>
            </w:pPr>
          </w:p>
        </w:tc>
      </w:tr>
      <w:tr w:rsidR="00097D51" w:rsidRPr="00257E54" w14:paraId="3CE1DD7D" w14:textId="77777777" w:rsidTr="00DC2482">
        <w:trPr>
          <w:cantSplit/>
          <w:trHeight w:val="187"/>
        </w:trPr>
        <w:tc>
          <w:tcPr>
            <w:tcW w:w="2624" w:type="dxa"/>
            <w:gridSpan w:val="2"/>
            <w:tcBorders>
              <w:left w:val="single" w:sz="4" w:space="0" w:color="auto"/>
              <w:bottom w:val="single" w:sz="4" w:space="0" w:color="auto"/>
            </w:tcBorders>
          </w:tcPr>
          <w:p w14:paraId="38F63DE9" w14:textId="77777777" w:rsidR="00097D51" w:rsidRPr="00257E54" w:rsidRDefault="00097D51" w:rsidP="00097D51">
            <w:pPr>
              <w:pStyle w:val="TAL"/>
              <w:rPr>
                <w:rFonts w:eastAsiaTheme="minorEastAsia"/>
              </w:rPr>
            </w:pPr>
            <w:r w:rsidRPr="00257E54">
              <w:rPr>
                <w:rFonts w:eastAsiaTheme="minorEastAsia"/>
                <w:bCs/>
              </w:rPr>
              <w:t xml:space="preserve">OCNG Patterns defined in A.2.1.1 (OP.1) </w:t>
            </w:r>
          </w:p>
        </w:tc>
        <w:tc>
          <w:tcPr>
            <w:tcW w:w="877" w:type="dxa"/>
            <w:tcBorders>
              <w:bottom w:val="single" w:sz="4" w:space="0" w:color="auto"/>
            </w:tcBorders>
          </w:tcPr>
          <w:p w14:paraId="59B1F8F2"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BA84BE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2275D882"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c>
          <w:tcPr>
            <w:tcW w:w="1559" w:type="dxa"/>
            <w:gridSpan w:val="2"/>
            <w:tcBorders>
              <w:bottom w:val="single" w:sz="4" w:space="0" w:color="auto"/>
            </w:tcBorders>
          </w:tcPr>
          <w:p w14:paraId="1DFFAE0C"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c>
          <w:tcPr>
            <w:tcW w:w="1559" w:type="dxa"/>
            <w:gridSpan w:val="2"/>
            <w:tcBorders>
              <w:bottom w:val="single" w:sz="4" w:space="0" w:color="auto"/>
            </w:tcBorders>
          </w:tcPr>
          <w:p w14:paraId="74C4CC63"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r>
      <w:tr w:rsidR="00097D51" w:rsidRPr="00257E54" w14:paraId="3799B015" w14:textId="77777777" w:rsidTr="00DC2482">
        <w:trPr>
          <w:cantSplit/>
          <w:trHeight w:val="187"/>
        </w:trPr>
        <w:tc>
          <w:tcPr>
            <w:tcW w:w="2624" w:type="dxa"/>
            <w:gridSpan w:val="2"/>
            <w:tcBorders>
              <w:left w:val="single" w:sz="4" w:space="0" w:color="auto"/>
            </w:tcBorders>
          </w:tcPr>
          <w:p w14:paraId="3FFAD110" w14:textId="77777777" w:rsidR="00097D51" w:rsidRPr="00257E54" w:rsidRDefault="00097D51" w:rsidP="00097D51">
            <w:pPr>
              <w:pStyle w:val="TAL"/>
              <w:rPr>
                <w:rFonts w:eastAsiaTheme="minorEastAsia"/>
              </w:rPr>
            </w:pPr>
            <w:r w:rsidRPr="00257E54">
              <w:rPr>
                <w:rFonts w:eastAsiaTheme="minorEastAsia"/>
              </w:rPr>
              <w:t>PDSCH Reference measurement channel</w:t>
            </w:r>
          </w:p>
        </w:tc>
        <w:tc>
          <w:tcPr>
            <w:tcW w:w="877" w:type="dxa"/>
            <w:tcBorders>
              <w:bottom w:val="single" w:sz="4" w:space="0" w:color="auto"/>
            </w:tcBorders>
          </w:tcPr>
          <w:p w14:paraId="143325B0"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0939805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DFE6F29" w14:textId="77777777" w:rsidR="00097D51" w:rsidRPr="00257E54" w:rsidRDefault="00097D51" w:rsidP="00097D51">
            <w:pPr>
              <w:pStyle w:val="TAC"/>
              <w:rPr>
                <w:rFonts w:eastAsiaTheme="minorEastAsia"/>
              </w:rPr>
            </w:pPr>
            <w:r w:rsidRPr="00257E54">
              <w:rPr>
                <w:rFonts w:eastAsiaTheme="minorEastAsia"/>
              </w:rPr>
              <w:t>SR.3.1 TDD</w:t>
            </w:r>
          </w:p>
          <w:p w14:paraId="24FB7002" w14:textId="77777777" w:rsidR="00097D51" w:rsidRPr="00257E54" w:rsidRDefault="00097D51" w:rsidP="00097D51">
            <w:pPr>
              <w:pStyle w:val="TAC"/>
              <w:rPr>
                <w:rFonts w:eastAsiaTheme="minorEastAsia"/>
              </w:rPr>
            </w:pPr>
          </w:p>
        </w:tc>
        <w:tc>
          <w:tcPr>
            <w:tcW w:w="1559" w:type="dxa"/>
            <w:gridSpan w:val="2"/>
          </w:tcPr>
          <w:p w14:paraId="5D04B6CB" w14:textId="77777777" w:rsidR="00097D51" w:rsidRPr="00257E54" w:rsidRDefault="00097D51" w:rsidP="00097D51">
            <w:pPr>
              <w:pStyle w:val="TAC"/>
              <w:rPr>
                <w:rFonts w:eastAsiaTheme="minorEastAsia"/>
              </w:rPr>
            </w:pPr>
            <w:r w:rsidRPr="00257E54">
              <w:rPr>
                <w:rFonts w:eastAsiaTheme="minorEastAsia"/>
              </w:rPr>
              <w:t>-</w:t>
            </w:r>
          </w:p>
        </w:tc>
        <w:tc>
          <w:tcPr>
            <w:tcW w:w="1559" w:type="dxa"/>
            <w:gridSpan w:val="2"/>
          </w:tcPr>
          <w:p w14:paraId="18E5812F" w14:textId="77777777" w:rsidR="00097D51" w:rsidRPr="00257E54" w:rsidRDefault="00097D51" w:rsidP="00097D51">
            <w:pPr>
              <w:pStyle w:val="TAC"/>
              <w:rPr>
                <w:rFonts w:eastAsiaTheme="minorEastAsia"/>
              </w:rPr>
            </w:pPr>
            <w:r w:rsidRPr="00257E54">
              <w:rPr>
                <w:rFonts w:eastAsiaTheme="minorEastAsia"/>
              </w:rPr>
              <w:t>-</w:t>
            </w:r>
          </w:p>
        </w:tc>
      </w:tr>
      <w:tr w:rsidR="00097D51" w:rsidRPr="00257E54" w14:paraId="3B5784B5" w14:textId="77777777" w:rsidTr="00DC2482">
        <w:trPr>
          <w:cantSplit/>
          <w:trHeight w:val="187"/>
        </w:trPr>
        <w:tc>
          <w:tcPr>
            <w:tcW w:w="2624" w:type="dxa"/>
            <w:gridSpan w:val="2"/>
            <w:tcBorders>
              <w:left w:val="single" w:sz="4" w:space="0" w:color="auto"/>
            </w:tcBorders>
          </w:tcPr>
          <w:p w14:paraId="1E04DE76" w14:textId="77777777" w:rsidR="00097D51" w:rsidRPr="00257E54" w:rsidRDefault="00097D51" w:rsidP="00097D51">
            <w:pPr>
              <w:pStyle w:val="TAL"/>
              <w:rPr>
                <w:rFonts w:eastAsiaTheme="minorEastAsia" w:cs="v5.0.0"/>
              </w:rPr>
            </w:pPr>
            <w:r w:rsidRPr="00257E54">
              <w:rPr>
                <w:rFonts w:eastAsiaTheme="minorEastAsia" w:cs="v5.0.0"/>
              </w:rPr>
              <w:t>CORESET Reference Channel</w:t>
            </w:r>
          </w:p>
        </w:tc>
        <w:tc>
          <w:tcPr>
            <w:tcW w:w="877" w:type="dxa"/>
            <w:tcBorders>
              <w:bottom w:val="single" w:sz="4" w:space="0" w:color="auto"/>
            </w:tcBorders>
          </w:tcPr>
          <w:p w14:paraId="3BD71DA0"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469844E9"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5A988AEA" w14:textId="77777777" w:rsidR="00097D51" w:rsidRPr="00257E54" w:rsidRDefault="00097D51" w:rsidP="00097D51">
            <w:pPr>
              <w:pStyle w:val="TAC"/>
              <w:rPr>
                <w:rFonts w:eastAsiaTheme="minorEastAsia"/>
              </w:rPr>
            </w:pPr>
            <w:r w:rsidRPr="00257E54">
              <w:rPr>
                <w:rFonts w:eastAsiaTheme="minorEastAsia"/>
              </w:rPr>
              <w:t>CR.3.1 TDD</w:t>
            </w:r>
          </w:p>
          <w:p w14:paraId="29161EE8" w14:textId="77777777" w:rsidR="00097D51" w:rsidRPr="00257E54" w:rsidRDefault="00097D51" w:rsidP="00097D51">
            <w:pPr>
              <w:pStyle w:val="TAC"/>
              <w:rPr>
                <w:rFonts w:eastAsiaTheme="minorEastAsia"/>
              </w:rPr>
            </w:pPr>
          </w:p>
        </w:tc>
        <w:tc>
          <w:tcPr>
            <w:tcW w:w="1559" w:type="dxa"/>
            <w:gridSpan w:val="2"/>
          </w:tcPr>
          <w:p w14:paraId="50AC7356" w14:textId="77777777" w:rsidR="00097D51" w:rsidRPr="00257E54" w:rsidRDefault="00097D51" w:rsidP="00097D51">
            <w:pPr>
              <w:pStyle w:val="TAC"/>
              <w:rPr>
                <w:rFonts w:eastAsiaTheme="minorEastAsia" w:cs="v4.2.0"/>
                <w:lang w:eastAsia="zh-CN"/>
              </w:rPr>
            </w:pPr>
            <w:r w:rsidRPr="00257E54">
              <w:rPr>
                <w:rFonts w:eastAsiaTheme="minorEastAsia" w:cs="v4.2.0"/>
                <w:lang w:eastAsia="zh-CN"/>
              </w:rPr>
              <w:t>-</w:t>
            </w:r>
          </w:p>
        </w:tc>
        <w:tc>
          <w:tcPr>
            <w:tcW w:w="1559" w:type="dxa"/>
            <w:gridSpan w:val="2"/>
          </w:tcPr>
          <w:p w14:paraId="02D187E8" w14:textId="77777777" w:rsidR="00097D51" w:rsidRPr="00257E54" w:rsidRDefault="00097D51" w:rsidP="00097D51">
            <w:pPr>
              <w:pStyle w:val="TAC"/>
              <w:rPr>
                <w:rFonts w:eastAsiaTheme="minorEastAsia" w:cs="v4.2.0"/>
                <w:lang w:eastAsia="zh-CN"/>
              </w:rPr>
            </w:pPr>
            <w:r w:rsidRPr="00257E54">
              <w:rPr>
                <w:rFonts w:eastAsiaTheme="minorEastAsia" w:cs="v4.2.0"/>
                <w:lang w:eastAsia="zh-CN"/>
              </w:rPr>
              <w:t>-</w:t>
            </w:r>
          </w:p>
        </w:tc>
      </w:tr>
      <w:tr w:rsidR="00097D51" w:rsidRPr="00257E54" w14:paraId="1EB1919A" w14:textId="77777777" w:rsidTr="00DC2482">
        <w:trPr>
          <w:cantSplit/>
          <w:trHeight w:val="187"/>
        </w:trPr>
        <w:tc>
          <w:tcPr>
            <w:tcW w:w="2624" w:type="dxa"/>
            <w:gridSpan w:val="2"/>
            <w:tcBorders>
              <w:left w:val="single" w:sz="4" w:space="0" w:color="auto"/>
            </w:tcBorders>
          </w:tcPr>
          <w:p w14:paraId="278ADACA" w14:textId="77777777" w:rsidR="00097D51" w:rsidRPr="00257E54" w:rsidRDefault="00097D51" w:rsidP="00097D51">
            <w:pPr>
              <w:pStyle w:val="TAL"/>
              <w:rPr>
                <w:rFonts w:eastAsiaTheme="minorEastAsia" w:cs="v5.0.0"/>
              </w:rPr>
            </w:pPr>
            <w:r w:rsidRPr="00257E54">
              <w:rPr>
                <w:rFonts w:eastAsiaTheme="minorEastAsia"/>
              </w:rPr>
              <w:t>Dedicated CORESET RMC configuration</w:t>
            </w:r>
          </w:p>
        </w:tc>
        <w:tc>
          <w:tcPr>
            <w:tcW w:w="877" w:type="dxa"/>
            <w:tcBorders>
              <w:bottom w:val="single" w:sz="4" w:space="0" w:color="auto"/>
            </w:tcBorders>
          </w:tcPr>
          <w:p w14:paraId="14F8495B"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422F6F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1C68F91C" w14:textId="77777777" w:rsidR="00097D51" w:rsidRPr="00257E54" w:rsidRDefault="00097D51" w:rsidP="00097D51">
            <w:pPr>
              <w:pStyle w:val="TAC"/>
              <w:rPr>
                <w:rFonts w:eastAsiaTheme="minorEastAsia"/>
              </w:rPr>
            </w:pPr>
            <w:r w:rsidRPr="00257E54">
              <w:rPr>
                <w:rFonts w:eastAsiaTheme="minorEastAsia" w:cs="v4.2.0"/>
                <w:lang w:eastAsia="zh-CN"/>
              </w:rPr>
              <w:t>CCR.3.1 TDD</w:t>
            </w:r>
          </w:p>
        </w:tc>
        <w:tc>
          <w:tcPr>
            <w:tcW w:w="1559" w:type="dxa"/>
            <w:gridSpan w:val="2"/>
          </w:tcPr>
          <w:p w14:paraId="0229746D"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r w:rsidRPr="00257E54">
              <w:rPr>
                <w:rFonts w:eastAsiaTheme="minorEastAsia" w:cs="v4.2.0"/>
                <w:lang w:eastAsia="zh-CN"/>
              </w:rPr>
              <w:t xml:space="preserve"> </w:t>
            </w:r>
          </w:p>
        </w:tc>
        <w:tc>
          <w:tcPr>
            <w:tcW w:w="1559" w:type="dxa"/>
            <w:gridSpan w:val="2"/>
          </w:tcPr>
          <w:p w14:paraId="0B64377E"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r w:rsidRPr="00257E54">
              <w:rPr>
                <w:rFonts w:eastAsiaTheme="minorEastAsia" w:cs="v4.2.0"/>
                <w:lang w:eastAsia="zh-CN"/>
              </w:rPr>
              <w:t xml:space="preserve"> </w:t>
            </w:r>
          </w:p>
        </w:tc>
      </w:tr>
      <w:tr w:rsidR="00097D51" w:rsidRPr="00257E54" w14:paraId="6A1809D0" w14:textId="77777777" w:rsidTr="00DC2482">
        <w:trPr>
          <w:cantSplit/>
          <w:trHeight w:val="187"/>
        </w:trPr>
        <w:tc>
          <w:tcPr>
            <w:tcW w:w="2624" w:type="dxa"/>
            <w:gridSpan w:val="2"/>
            <w:tcBorders>
              <w:left w:val="single" w:sz="4" w:space="0" w:color="auto"/>
            </w:tcBorders>
          </w:tcPr>
          <w:p w14:paraId="1D2B8D97" w14:textId="77777777" w:rsidR="00097D51" w:rsidRPr="00257E54" w:rsidRDefault="00097D51" w:rsidP="00097D51">
            <w:pPr>
              <w:pStyle w:val="TAL"/>
              <w:rPr>
                <w:rFonts w:eastAsiaTheme="minorEastAsia"/>
              </w:rPr>
            </w:pPr>
            <w:r w:rsidRPr="00257E54">
              <w:rPr>
                <w:rFonts w:eastAsiaTheme="minorEastAsia"/>
                <w:bCs/>
                <w:lang w:eastAsia="zh-CN"/>
              </w:rPr>
              <w:t>TRS configuration</w:t>
            </w:r>
          </w:p>
        </w:tc>
        <w:tc>
          <w:tcPr>
            <w:tcW w:w="877" w:type="dxa"/>
            <w:tcBorders>
              <w:bottom w:val="single" w:sz="4" w:space="0" w:color="auto"/>
            </w:tcBorders>
          </w:tcPr>
          <w:p w14:paraId="2AE39D7B"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791D3BAE"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187690C" w14:textId="77777777" w:rsidR="00097D51" w:rsidRPr="00257E54" w:rsidRDefault="00097D51" w:rsidP="00097D51">
            <w:pPr>
              <w:pStyle w:val="TAC"/>
              <w:rPr>
                <w:rFonts w:eastAsiaTheme="minorEastAsia" w:cs="v4.2.0"/>
                <w:lang w:eastAsia="zh-CN"/>
              </w:rPr>
            </w:pPr>
            <w:r w:rsidRPr="00257E54">
              <w:rPr>
                <w:rFonts w:eastAsiaTheme="minorEastAsia"/>
                <w:lang w:eastAsia="zh-CN"/>
              </w:rPr>
              <w:t>TRS.2.1 TDD</w:t>
            </w:r>
          </w:p>
        </w:tc>
        <w:tc>
          <w:tcPr>
            <w:tcW w:w="1559" w:type="dxa"/>
            <w:gridSpan w:val="2"/>
          </w:tcPr>
          <w:p w14:paraId="72D5EA11"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p>
        </w:tc>
        <w:tc>
          <w:tcPr>
            <w:tcW w:w="1559" w:type="dxa"/>
            <w:gridSpan w:val="2"/>
          </w:tcPr>
          <w:p w14:paraId="13817FFF"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p>
        </w:tc>
      </w:tr>
      <w:tr w:rsidR="00097D51" w:rsidRPr="00257E54" w14:paraId="46C37B2B" w14:textId="77777777" w:rsidTr="00DC2482">
        <w:trPr>
          <w:cantSplit/>
          <w:trHeight w:val="187"/>
        </w:trPr>
        <w:tc>
          <w:tcPr>
            <w:tcW w:w="2624" w:type="dxa"/>
            <w:gridSpan w:val="2"/>
            <w:tcBorders>
              <w:left w:val="single" w:sz="4" w:space="0" w:color="auto"/>
            </w:tcBorders>
          </w:tcPr>
          <w:p w14:paraId="373D68E6" w14:textId="77777777" w:rsidR="00097D51" w:rsidRPr="00257E54" w:rsidRDefault="00097D51" w:rsidP="00097D51">
            <w:pPr>
              <w:pStyle w:val="TAL"/>
              <w:rPr>
                <w:rFonts w:eastAsiaTheme="minorEastAsia"/>
              </w:rPr>
            </w:pPr>
            <w:r w:rsidRPr="00257E54">
              <w:rPr>
                <w:rFonts w:eastAsiaTheme="minorEastAsia"/>
              </w:rPr>
              <w:t>PDSCH/PDCCH subcarrier spacing</w:t>
            </w:r>
          </w:p>
        </w:tc>
        <w:tc>
          <w:tcPr>
            <w:tcW w:w="877" w:type="dxa"/>
          </w:tcPr>
          <w:p w14:paraId="49EE0E74" w14:textId="77777777" w:rsidR="00097D51" w:rsidRPr="00257E54" w:rsidRDefault="00097D51" w:rsidP="00097D51">
            <w:pPr>
              <w:pStyle w:val="TAC"/>
              <w:rPr>
                <w:rFonts w:eastAsiaTheme="minorEastAsia"/>
              </w:rPr>
            </w:pPr>
            <w:r w:rsidRPr="00257E54">
              <w:rPr>
                <w:rFonts w:eastAsiaTheme="minorEastAsia"/>
              </w:rPr>
              <w:t>kHz</w:t>
            </w:r>
          </w:p>
        </w:tc>
        <w:tc>
          <w:tcPr>
            <w:tcW w:w="1456" w:type="dxa"/>
            <w:tcBorders>
              <w:bottom w:val="single" w:sz="4" w:space="0" w:color="auto"/>
            </w:tcBorders>
          </w:tcPr>
          <w:p w14:paraId="4CAD5C3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31B8AA24" w14:textId="77777777" w:rsidR="00097D51" w:rsidRPr="00257E54" w:rsidRDefault="00097D51" w:rsidP="00097D51">
            <w:pPr>
              <w:pStyle w:val="TAC"/>
              <w:rPr>
                <w:rFonts w:eastAsiaTheme="minorEastAsia"/>
              </w:rPr>
            </w:pPr>
            <w:r w:rsidRPr="00257E54">
              <w:rPr>
                <w:rFonts w:eastAsiaTheme="minorEastAsia"/>
              </w:rPr>
              <w:t>120</w:t>
            </w:r>
          </w:p>
        </w:tc>
        <w:tc>
          <w:tcPr>
            <w:tcW w:w="1559" w:type="dxa"/>
            <w:gridSpan w:val="2"/>
            <w:tcBorders>
              <w:bottom w:val="single" w:sz="4" w:space="0" w:color="auto"/>
            </w:tcBorders>
          </w:tcPr>
          <w:p w14:paraId="1463E4F9" w14:textId="77777777" w:rsidR="00097D51" w:rsidRPr="00257E54" w:rsidRDefault="00097D51" w:rsidP="00097D51">
            <w:pPr>
              <w:pStyle w:val="TAC"/>
              <w:rPr>
                <w:rFonts w:eastAsiaTheme="minorEastAsia"/>
              </w:rPr>
            </w:pPr>
            <w:r w:rsidRPr="00257E54">
              <w:rPr>
                <w:rFonts w:eastAsiaTheme="minorEastAsia"/>
              </w:rPr>
              <w:t>120</w:t>
            </w:r>
          </w:p>
        </w:tc>
        <w:tc>
          <w:tcPr>
            <w:tcW w:w="1559" w:type="dxa"/>
            <w:gridSpan w:val="2"/>
            <w:tcBorders>
              <w:bottom w:val="single" w:sz="4" w:space="0" w:color="auto"/>
            </w:tcBorders>
          </w:tcPr>
          <w:p w14:paraId="5753D948" w14:textId="77777777" w:rsidR="00097D51" w:rsidRPr="00257E54" w:rsidRDefault="00097D51" w:rsidP="00097D51">
            <w:pPr>
              <w:pStyle w:val="TAC"/>
              <w:rPr>
                <w:rFonts w:eastAsiaTheme="minorEastAsia"/>
              </w:rPr>
            </w:pPr>
            <w:r w:rsidRPr="00257E54">
              <w:rPr>
                <w:rFonts w:eastAsiaTheme="minorEastAsia"/>
              </w:rPr>
              <w:t>120</w:t>
            </w:r>
          </w:p>
        </w:tc>
      </w:tr>
      <w:tr w:rsidR="00097D51" w:rsidRPr="00257E54" w14:paraId="43291C30" w14:textId="77777777" w:rsidTr="00DC2482">
        <w:trPr>
          <w:cantSplit/>
          <w:trHeight w:val="187"/>
        </w:trPr>
        <w:tc>
          <w:tcPr>
            <w:tcW w:w="2624" w:type="dxa"/>
            <w:gridSpan w:val="2"/>
            <w:tcBorders>
              <w:left w:val="single" w:sz="4" w:space="0" w:color="auto"/>
            </w:tcBorders>
          </w:tcPr>
          <w:p w14:paraId="5458FC8F" w14:textId="77777777" w:rsidR="00097D51" w:rsidRPr="00257E54" w:rsidRDefault="00097D51" w:rsidP="00097D51">
            <w:pPr>
              <w:pStyle w:val="TAL"/>
              <w:rPr>
                <w:rFonts w:eastAsiaTheme="minorEastAsia"/>
              </w:rPr>
            </w:pPr>
            <w:r w:rsidRPr="00257E54">
              <w:rPr>
                <w:rFonts w:eastAsiaTheme="minorEastAsia"/>
              </w:rPr>
              <w:t>SSB parameters</w:t>
            </w:r>
          </w:p>
        </w:tc>
        <w:tc>
          <w:tcPr>
            <w:tcW w:w="877" w:type="dxa"/>
          </w:tcPr>
          <w:p w14:paraId="74DDCEEA"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7C57E675" w14:textId="77777777" w:rsidR="00097D51" w:rsidRPr="00257E54" w:rsidRDefault="00097D51" w:rsidP="00097D51">
            <w:pPr>
              <w:pStyle w:val="TAC"/>
              <w:rPr>
                <w:rFonts w:eastAsiaTheme="minorEastAsia"/>
              </w:rPr>
            </w:pPr>
            <w:r w:rsidRPr="00257E54">
              <w:rPr>
                <w:rFonts w:eastAsiaTheme="minorEastAsia"/>
                <w:lang w:eastAsia="zh-CN"/>
              </w:rPr>
              <w:t>Config 1</w:t>
            </w:r>
          </w:p>
        </w:tc>
        <w:tc>
          <w:tcPr>
            <w:tcW w:w="1559" w:type="dxa"/>
            <w:gridSpan w:val="2"/>
            <w:tcBorders>
              <w:bottom w:val="single" w:sz="4" w:space="0" w:color="auto"/>
            </w:tcBorders>
          </w:tcPr>
          <w:p w14:paraId="533115A8" w14:textId="77777777" w:rsidR="00097D51" w:rsidRPr="00257E54" w:rsidRDefault="00097D51" w:rsidP="00097D51">
            <w:pPr>
              <w:pStyle w:val="TAC"/>
              <w:rPr>
                <w:rFonts w:eastAsiaTheme="minorEastAsia"/>
              </w:rPr>
            </w:pPr>
            <w:r w:rsidRPr="00257E54">
              <w:rPr>
                <w:rFonts w:eastAsiaTheme="minorEastAsia"/>
                <w:lang w:eastAsia="zh-CN"/>
              </w:rPr>
              <w:t>SSB.1 FR2</w:t>
            </w:r>
          </w:p>
        </w:tc>
        <w:tc>
          <w:tcPr>
            <w:tcW w:w="1559" w:type="dxa"/>
            <w:gridSpan w:val="2"/>
            <w:tcBorders>
              <w:bottom w:val="single" w:sz="4" w:space="0" w:color="auto"/>
            </w:tcBorders>
          </w:tcPr>
          <w:p w14:paraId="1D18B150" w14:textId="77777777" w:rsidR="00097D51" w:rsidRPr="00257E54" w:rsidRDefault="00097D51" w:rsidP="00097D51">
            <w:pPr>
              <w:pStyle w:val="TAC"/>
              <w:rPr>
                <w:rFonts w:eastAsiaTheme="minorEastAsia"/>
              </w:rPr>
            </w:pPr>
            <w:r w:rsidRPr="00257E54">
              <w:rPr>
                <w:rFonts w:eastAsiaTheme="minorEastAsia"/>
                <w:lang w:eastAsia="zh-CN"/>
              </w:rPr>
              <w:t>SSB.1 FR2</w:t>
            </w:r>
          </w:p>
        </w:tc>
        <w:tc>
          <w:tcPr>
            <w:tcW w:w="1559" w:type="dxa"/>
            <w:gridSpan w:val="2"/>
            <w:tcBorders>
              <w:bottom w:val="single" w:sz="4" w:space="0" w:color="auto"/>
            </w:tcBorders>
          </w:tcPr>
          <w:p w14:paraId="57571763" w14:textId="77777777" w:rsidR="00097D51" w:rsidRPr="00257E54" w:rsidRDefault="00097D51" w:rsidP="00097D51">
            <w:pPr>
              <w:pStyle w:val="TAC"/>
              <w:rPr>
                <w:rFonts w:eastAsiaTheme="minorEastAsia"/>
              </w:rPr>
            </w:pPr>
            <w:r w:rsidRPr="00257E54">
              <w:rPr>
                <w:rFonts w:eastAsiaTheme="minorEastAsia"/>
                <w:lang w:eastAsia="zh-CN"/>
              </w:rPr>
              <w:t>SSB.1 FR2</w:t>
            </w:r>
          </w:p>
        </w:tc>
      </w:tr>
      <w:tr w:rsidR="00097D51" w:rsidRPr="00257E54" w14:paraId="71D85889" w14:textId="77777777" w:rsidTr="00DC2482">
        <w:trPr>
          <w:cantSplit/>
          <w:trHeight w:val="187"/>
        </w:trPr>
        <w:tc>
          <w:tcPr>
            <w:tcW w:w="2624" w:type="dxa"/>
            <w:gridSpan w:val="2"/>
            <w:tcBorders>
              <w:left w:val="single" w:sz="4" w:space="0" w:color="auto"/>
            </w:tcBorders>
          </w:tcPr>
          <w:p w14:paraId="1B2B3482" w14:textId="77777777" w:rsidR="00097D51" w:rsidRPr="00257E54" w:rsidRDefault="00097D51" w:rsidP="00097D51">
            <w:pPr>
              <w:pStyle w:val="TAL"/>
              <w:rPr>
                <w:rFonts w:eastAsiaTheme="minorEastAsia"/>
              </w:rPr>
            </w:pPr>
            <w:r w:rsidRPr="00257E54">
              <w:rPr>
                <w:rFonts w:eastAsiaTheme="minorEastAsia"/>
              </w:rPr>
              <w:t>SMTC configuration defined in A.4-1</w:t>
            </w:r>
          </w:p>
        </w:tc>
        <w:tc>
          <w:tcPr>
            <w:tcW w:w="877" w:type="dxa"/>
          </w:tcPr>
          <w:p w14:paraId="638A153F"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435E10AA" w14:textId="77777777" w:rsidR="00097D51" w:rsidRPr="00257E54" w:rsidRDefault="00097D51" w:rsidP="00097D51">
            <w:pPr>
              <w:pStyle w:val="TAC"/>
              <w:rPr>
                <w:rFonts w:eastAsiaTheme="minorEastAsia"/>
              </w:rPr>
            </w:pPr>
            <w:r w:rsidRPr="00257E54">
              <w:rPr>
                <w:rFonts w:eastAsiaTheme="minorEastAsia"/>
              </w:rPr>
              <w:t>Config</w:t>
            </w:r>
            <w:r w:rsidRPr="00257E54">
              <w:rPr>
                <w:rFonts w:eastAsiaTheme="minorEastAsia"/>
                <w:szCs w:val="18"/>
              </w:rPr>
              <w:t xml:space="preserve"> </w:t>
            </w:r>
            <w:r w:rsidRPr="00257E54">
              <w:rPr>
                <w:rFonts w:eastAsiaTheme="minorEastAsia"/>
              </w:rPr>
              <w:t>1</w:t>
            </w:r>
          </w:p>
        </w:tc>
        <w:tc>
          <w:tcPr>
            <w:tcW w:w="1559" w:type="dxa"/>
            <w:gridSpan w:val="2"/>
            <w:tcBorders>
              <w:bottom w:val="single" w:sz="4" w:space="0" w:color="auto"/>
            </w:tcBorders>
          </w:tcPr>
          <w:p w14:paraId="0AB2307D" w14:textId="77777777" w:rsidR="00097D51" w:rsidRPr="00257E54" w:rsidRDefault="00097D51" w:rsidP="00097D51">
            <w:pPr>
              <w:pStyle w:val="TAC"/>
              <w:rPr>
                <w:rFonts w:eastAsiaTheme="minorEastAsia"/>
              </w:rPr>
            </w:pPr>
            <w:r w:rsidRPr="00257E54">
              <w:rPr>
                <w:rFonts w:eastAsiaTheme="minorEastAsia"/>
              </w:rPr>
              <w:t>SMTC.4</w:t>
            </w:r>
          </w:p>
        </w:tc>
        <w:tc>
          <w:tcPr>
            <w:tcW w:w="1559" w:type="dxa"/>
            <w:gridSpan w:val="2"/>
            <w:tcBorders>
              <w:bottom w:val="single" w:sz="4" w:space="0" w:color="auto"/>
            </w:tcBorders>
          </w:tcPr>
          <w:p w14:paraId="70FAE002" w14:textId="77777777" w:rsidR="00097D51" w:rsidRPr="00257E54" w:rsidRDefault="00097D51" w:rsidP="00097D51">
            <w:pPr>
              <w:pStyle w:val="TAC"/>
              <w:rPr>
                <w:rFonts w:eastAsiaTheme="minorEastAsia"/>
              </w:rPr>
            </w:pPr>
            <w:r w:rsidRPr="00257E54">
              <w:rPr>
                <w:rFonts w:eastAsiaTheme="minorEastAsia"/>
              </w:rPr>
              <w:t>SMTC.4</w:t>
            </w:r>
          </w:p>
        </w:tc>
        <w:tc>
          <w:tcPr>
            <w:tcW w:w="1559" w:type="dxa"/>
            <w:gridSpan w:val="2"/>
            <w:tcBorders>
              <w:bottom w:val="single" w:sz="4" w:space="0" w:color="auto"/>
            </w:tcBorders>
          </w:tcPr>
          <w:p w14:paraId="63709A32" w14:textId="77777777" w:rsidR="00097D51" w:rsidRPr="00257E54" w:rsidRDefault="00097D51" w:rsidP="00097D51">
            <w:pPr>
              <w:pStyle w:val="TAC"/>
              <w:rPr>
                <w:rFonts w:eastAsiaTheme="minorEastAsia"/>
              </w:rPr>
            </w:pPr>
            <w:r w:rsidRPr="00257E54">
              <w:rPr>
                <w:rFonts w:eastAsiaTheme="minorEastAsia"/>
                <w:color w:val="000000"/>
              </w:rPr>
              <w:t>SMTC.4</w:t>
            </w:r>
          </w:p>
        </w:tc>
      </w:tr>
      <w:tr w:rsidR="00097D51" w:rsidRPr="00257E54" w14:paraId="7AE59991" w14:textId="77777777" w:rsidTr="00DC2482">
        <w:trPr>
          <w:cantSplit/>
          <w:trHeight w:val="187"/>
        </w:trPr>
        <w:tc>
          <w:tcPr>
            <w:tcW w:w="2624" w:type="dxa"/>
            <w:gridSpan w:val="2"/>
            <w:tcBorders>
              <w:left w:val="single" w:sz="4" w:space="0" w:color="auto"/>
            </w:tcBorders>
          </w:tcPr>
          <w:p w14:paraId="13C980F3" w14:textId="77777777" w:rsidR="00097D51" w:rsidRPr="00257E54" w:rsidRDefault="00097D51" w:rsidP="00097D51">
            <w:pPr>
              <w:pStyle w:val="TAL"/>
              <w:rPr>
                <w:rFonts w:eastAsiaTheme="minorEastAsia" w:cs="Arial"/>
                <w:lang w:eastAsia="zh-CN"/>
              </w:rPr>
            </w:pPr>
            <w:r w:rsidRPr="00257E54">
              <w:rPr>
                <w:rFonts w:eastAsiaTheme="minorEastAsia" w:cs="Arial" w:hint="eastAsia"/>
                <w:lang w:eastAsia="zh-CN"/>
              </w:rPr>
              <w:t>PRS configuration</w:t>
            </w:r>
          </w:p>
        </w:tc>
        <w:tc>
          <w:tcPr>
            <w:tcW w:w="877" w:type="dxa"/>
          </w:tcPr>
          <w:p w14:paraId="3464A373"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3DF3CF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6325619" w14:textId="77777777" w:rsidR="00097D51" w:rsidRPr="00257E54" w:rsidRDefault="00097D51" w:rsidP="00097D51">
            <w:pPr>
              <w:pStyle w:val="TAC"/>
              <w:rPr>
                <w:rFonts w:eastAsiaTheme="minorEastAsia"/>
              </w:rPr>
            </w:pPr>
            <w:r w:rsidRPr="00257E54">
              <w:rPr>
                <w:rFonts w:eastAsiaTheme="minorEastAsia"/>
              </w:rPr>
              <w:t>PRS.1.1 FR2</w:t>
            </w:r>
          </w:p>
        </w:tc>
        <w:tc>
          <w:tcPr>
            <w:tcW w:w="1559" w:type="dxa"/>
            <w:gridSpan w:val="2"/>
            <w:tcBorders>
              <w:bottom w:val="single" w:sz="4" w:space="0" w:color="auto"/>
            </w:tcBorders>
          </w:tcPr>
          <w:p w14:paraId="041DE7C9"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0A51B050" w14:textId="77777777" w:rsidR="00097D51" w:rsidRPr="00257E54" w:rsidRDefault="00097D51" w:rsidP="00097D51">
            <w:pPr>
              <w:pStyle w:val="TAC"/>
              <w:rPr>
                <w:rFonts w:eastAsiaTheme="minorEastAsia"/>
              </w:rPr>
            </w:pPr>
            <w:r w:rsidRPr="00257E54">
              <w:rPr>
                <w:rFonts w:eastAsiaTheme="minorEastAsia"/>
              </w:rPr>
              <w:t>PRS.1.</w:t>
            </w:r>
            <w:r w:rsidRPr="00257E54">
              <w:rPr>
                <w:rFonts w:eastAsiaTheme="minorEastAsia" w:hint="eastAsia"/>
                <w:lang w:eastAsia="zh-CN"/>
              </w:rPr>
              <w:t>2</w:t>
            </w:r>
            <w:r w:rsidRPr="00257E54">
              <w:rPr>
                <w:rFonts w:eastAsiaTheme="minorEastAsia"/>
              </w:rPr>
              <w:t xml:space="preserve"> FR2</w:t>
            </w:r>
          </w:p>
        </w:tc>
      </w:tr>
      <w:tr w:rsidR="00097D51" w:rsidRPr="00257E54" w14:paraId="2E055FC9" w14:textId="77777777" w:rsidTr="00DC2482">
        <w:trPr>
          <w:cantSplit/>
          <w:trHeight w:val="187"/>
        </w:trPr>
        <w:tc>
          <w:tcPr>
            <w:tcW w:w="2624" w:type="dxa"/>
            <w:gridSpan w:val="2"/>
            <w:tcBorders>
              <w:left w:val="single" w:sz="4" w:space="0" w:color="auto"/>
            </w:tcBorders>
          </w:tcPr>
          <w:p w14:paraId="55414BD5" w14:textId="77777777" w:rsidR="00097D51" w:rsidRPr="00257E54" w:rsidRDefault="00097D51" w:rsidP="00097D51">
            <w:pPr>
              <w:pStyle w:val="TAL"/>
              <w:rPr>
                <w:rFonts w:eastAsiaTheme="minorEastAsia" w:cs="Arial"/>
                <w:lang w:eastAsia="zh-CN"/>
              </w:rPr>
            </w:pPr>
            <w:r w:rsidRPr="00257E54">
              <w:rPr>
                <w:rFonts w:eastAsiaTheme="minorEastAsia" w:cs="Arial"/>
                <w:lang w:eastAsia="zh-CN"/>
              </w:rPr>
              <w:t>PRS muting configuration</w:t>
            </w:r>
          </w:p>
        </w:tc>
        <w:tc>
          <w:tcPr>
            <w:tcW w:w="877" w:type="dxa"/>
          </w:tcPr>
          <w:p w14:paraId="45070378"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391CEB4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257C11F0" w14:textId="77777777" w:rsidR="00097D51" w:rsidRPr="00257E54" w:rsidRDefault="00097D51" w:rsidP="00097D51">
            <w:pPr>
              <w:pStyle w:val="TAC"/>
              <w:rPr>
                <w:rFonts w:eastAsiaTheme="minorEastAsia"/>
              </w:rPr>
            </w:pPr>
            <w:r w:rsidRPr="00257E54">
              <w:rPr>
                <w:rFonts w:eastAsiaTheme="minorEastAsia"/>
                <w:lang w:eastAsia="zh-CN"/>
              </w:rPr>
              <w:t>‘10’</w:t>
            </w:r>
          </w:p>
        </w:tc>
        <w:tc>
          <w:tcPr>
            <w:tcW w:w="1559" w:type="dxa"/>
            <w:gridSpan w:val="2"/>
            <w:tcBorders>
              <w:bottom w:val="single" w:sz="4" w:space="0" w:color="auto"/>
            </w:tcBorders>
          </w:tcPr>
          <w:p w14:paraId="23C8EEAB" w14:textId="77777777" w:rsidR="00097D51" w:rsidRPr="00257E54" w:rsidRDefault="00097D51" w:rsidP="00097D51">
            <w:pPr>
              <w:pStyle w:val="TAC"/>
              <w:rPr>
                <w:rFonts w:eastAsiaTheme="minorEastAsia"/>
              </w:rPr>
            </w:pPr>
            <w:r w:rsidRPr="00257E54">
              <w:rPr>
                <w:rFonts w:eastAsiaTheme="minorEastAsia"/>
                <w:lang w:eastAsia="zh-CN"/>
              </w:rPr>
              <w:t>N/A</w:t>
            </w:r>
          </w:p>
        </w:tc>
        <w:tc>
          <w:tcPr>
            <w:tcW w:w="1559" w:type="dxa"/>
            <w:gridSpan w:val="2"/>
            <w:tcBorders>
              <w:bottom w:val="single" w:sz="4" w:space="0" w:color="auto"/>
            </w:tcBorders>
          </w:tcPr>
          <w:p w14:paraId="6E78DEB9" w14:textId="77777777" w:rsidR="00097D51" w:rsidRPr="00257E54" w:rsidRDefault="00097D51" w:rsidP="00097D51">
            <w:pPr>
              <w:pStyle w:val="TAC"/>
              <w:rPr>
                <w:rFonts w:eastAsiaTheme="minorEastAsia"/>
                <w:lang w:eastAsia="zh-CN"/>
              </w:rPr>
            </w:pPr>
            <w:r w:rsidRPr="00257E54">
              <w:rPr>
                <w:rFonts w:eastAsiaTheme="minorEastAsia"/>
                <w:lang w:eastAsia="zh-CN"/>
              </w:rPr>
              <w:t>‘01’</w:t>
            </w:r>
          </w:p>
        </w:tc>
      </w:tr>
      <w:tr w:rsidR="00097D51" w:rsidRPr="00257E54" w14:paraId="45A3A881" w14:textId="77777777" w:rsidTr="00DC2482">
        <w:trPr>
          <w:cantSplit/>
          <w:trHeight w:val="187"/>
        </w:trPr>
        <w:tc>
          <w:tcPr>
            <w:tcW w:w="2624" w:type="dxa"/>
            <w:gridSpan w:val="2"/>
            <w:tcBorders>
              <w:left w:val="single" w:sz="4" w:space="0" w:color="auto"/>
              <w:bottom w:val="single" w:sz="4" w:space="0" w:color="auto"/>
            </w:tcBorders>
          </w:tcPr>
          <w:p w14:paraId="1F38702C" w14:textId="77777777" w:rsidR="00097D51" w:rsidRPr="00257E54" w:rsidRDefault="00097D51" w:rsidP="00097D51">
            <w:pPr>
              <w:pStyle w:val="TAL"/>
              <w:rPr>
                <w:rFonts w:eastAsiaTheme="minorEastAsia"/>
              </w:rPr>
            </w:pPr>
            <w:r w:rsidRPr="00257E54">
              <w:rPr>
                <w:rFonts w:eastAsiaTheme="minorEastAsia"/>
                <w:szCs w:val="16"/>
                <w:lang w:eastAsia="ja-JP"/>
              </w:rPr>
              <w:t>EPRE ratio of PSS to SSS</w:t>
            </w:r>
          </w:p>
        </w:tc>
        <w:tc>
          <w:tcPr>
            <w:tcW w:w="877" w:type="dxa"/>
            <w:tcBorders>
              <w:bottom w:val="single" w:sz="4" w:space="0" w:color="auto"/>
            </w:tcBorders>
          </w:tcPr>
          <w:p w14:paraId="53340CC5" w14:textId="77777777" w:rsidR="00097D51" w:rsidRPr="00257E54" w:rsidRDefault="00097D51" w:rsidP="00097D51">
            <w:pPr>
              <w:pStyle w:val="TAC"/>
              <w:rPr>
                <w:rFonts w:eastAsiaTheme="minorEastAsia"/>
              </w:rPr>
            </w:pPr>
          </w:p>
        </w:tc>
        <w:tc>
          <w:tcPr>
            <w:tcW w:w="1456" w:type="dxa"/>
            <w:tcBorders>
              <w:bottom w:val="nil"/>
            </w:tcBorders>
          </w:tcPr>
          <w:p w14:paraId="0EDAB1AB" w14:textId="77777777" w:rsidR="00097D51" w:rsidRPr="00257E54" w:rsidRDefault="00097D51" w:rsidP="00097D51">
            <w:pPr>
              <w:pStyle w:val="TAC"/>
              <w:rPr>
                <w:rFonts w:eastAsiaTheme="minorEastAsia"/>
              </w:rPr>
            </w:pPr>
          </w:p>
        </w:tc>
        <w:tc>
          <w:tcPr>
            <w:tcW w:w="1559" w:type="dxa"/>
            <w:gridSpan w:val="2"/>
            <w:tcBorders>
              <w:bottom w:val="nil"/>
            </w:tcBorders>
          </w:tcPr>
          <w:p w14:paraId="76DEA743" w14:textId="77777777" w:rsidR="00097D51" w:rsidRPr="00257E54" w:rsidRDefault="00097D51" w:rsidP="00097D51">
            <w:pPr>
              <w:pStyle w:val="TAC"/>
              <w:rPr>
                <w:rFonts w:eastAsiaTheme="minorEastAsia" w:cs="v4.2.0"/>
              </w:rPr>
            </w:pPr>
          </w:p>
        </w:tc>
        <w:tc>
          <w:tcPr>
            <w:tcW w:w="1559" w:type="dxa"/>
            <w:gridSpan w:val="2"/>
            <w:tcBorders>
              <w:bottom w:val="nil"/>
            </w:tcBorders>
          </w:tcPr>
          <w:p w14:paraId="56C3B3BE" w14:textId="77777777" w:rsidR="00097D51" w:rsidRPr="00257E54" w:rsidRDefault="00097D51" w:rsidP="00097D51">
            <w:pPr>
              <w:pStyle w:val="TAC"/>
              <w:rPr>
                <w:rFonts w:eastAsiaTheme="minorEastAsia"/>
              </w:rPr>
            </w:pPr>
          </w:p>
        </w:tc>
        <w:tc>
          <w:tcPr>
            <w:tcW w:w="1559" w:type="dxa"/>
            <w:gridSpan w:val="2"/>
            <w:tcBorders>
              <w:bottom w:val="nil"/>
            </w:tcBorders>
          </w:tcPr>
          <w:p w14:paraId="2CD36A59" w14:textId="77777777" w:rsidR="00097D51" w:rsidRPr="00257E54" w:rsidRDefault="00097D51" w:rsidP="00097D51">
            <w:pPr>
              <w:pStyle w:val="TAC"/>
              <w:rPr>
                <w:rFonts w:eastAsiaTheme="minorEastAsia"/>
              </w:rPr>
            </w:pPr>
          </w:p>
        </w:tc>
      </w:tr>
      <w:tr w:rsidR="00097D51" w:rsidRPr="00257E54" w14:paraId="63761BCE" w14:textId="77777777" w:rsidTr="00DC2482">
        <w:trPr>
          <w:cantSplit/>
          <w:trHeight w:val="187"/>
        </w:trPr>
        <w:tc>
          <w:tcPr>
            <w:tcW w:w="2624" w:type="dxa"/>
            <w:gridSpan w:val="2"/>
            <w:tcBorders>
              <w:left w:val="single" w:sz="4" w:space="0" w:color="auto"/>
              <w:bottom w:val="single" w:sz="4" w:space="0" w:color="auto"/>
            </w:tcBorders>
          </w:tcPr>
          <w:p w14:paraId="32844457" w14:textId="77777777" w:rsidR="00097D51" w:rsidRPr="00257E54" w:rsidRDefault="00097D51" w:rsidP="00097D51">
            <w:pPr>
              <w:pStyle w:val="TAL"/>
              <w:rPr>
                <w:rFonts w:eastAsiaTheme="minorEastAsia"/>
              </w:rPr>
            </w:pPr>
            <w:r w:rsidRPr="00257E54">
              <w:rPr>
                <w:rFonts w:eastAsiaTheme="minorEastAsia"/>
                <w:szCs w:val="16"/>
                <w:lang w:eastAsia="ja-JP"/>
              </w:rPr>
              <w:t>EPRE ratio of PBCH DMRS to SSS</w:t>
            </w:r>
          </w:p>
        </w:tc>
        <w:tc>
          <w:tcPr>
            <w:tcW w:w="877" w:type="dxa"/>
            <w:tcBorders>
              <w:bottom w:val="single" w:sz="4" w:space="0" w:color="auto"/>
            </w:tcBorders>
          </w:tcPr>
          <w:p w14:paraId="173E9187" w14:textId="77777777" w:rsidR="00097D51" w:rsidRPr="00257E54" w:rsidRDefault="00097D51" w:rsidP="00097D51">
            <w:pPr>
              <w:pStyle w:val="TAC"/>
              <w:rPr>
                <w:rFonts w:eastAsiaTheme="minorEastAsia"/>
              </w:rPr>
            </w:pPr>
          </w:p>
        </w:tc>
        <w:tc>
          <w:tcPr>
            <w:tcW w:w="1456" w:type="dxa"/>
            <w:tcBorders>
              <w:top w:val="nil"/>
              <w:bottom w:val="nil"/>
            </w:tcBorders>
          </w:tcPr>
          <w:p w14:paraId="5661AC4D"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C1BF204"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72080CF"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14FA5AB2" w14:textId="77777777" w:rsidR="00097D51" w:rsidRPr="00257E54" w:rsidRDefault="00097D51" w:rsidP="00097D51">
            <w:pPr>
              <w:pStyle w:val="TAC"/>
              <w:rPr>
                <w:rFonts w:eastAsiaTheme="minorEastAsia"/>
              </w:rPr>
            </w:pPr>
          </w:p>
        </w:tc>
      </w:tr>
      <w:tr w:rsidR="00097D51" w:rsidRPr="00257E54" w14:paraId="1B1EE971" w14:textId="77777777" w:rsidTr="00DC2482">
        <w:trPr>
          <w:cantSplit/>
          <w:trHeight w:val="187"/>
        </w:trPr>
        <w:tc>
          <w:tcPr>
            <w:tcW w:w="2624" w:type="dxa"/>
            <w:gridSpan w:val="2"/>
            <w:tcBorders>
              <w:left w:val="single" w:sz="4" w:space="0" w:color="auto"/>
              <w:bottom w:val="single" w:sz="4" w:space="0" w:color="auto"/>
            </w:tcBorders>
          </w:tcPr>
          <w:p w14:paraId="45159011" w14:textId="77777777" w:rsidR="00097D51" w:rsidRPr="00257E54" w:rsidRDefault="00097D51" w:rsidP="00097D51">
            <w:pPr>
              <w:pStyle w:val="TAL"/>
              <w:rPr>
                <w:rFonts w:eastAsiaTheme="minorEastAsia"/>
              </w:rPr>
            </w:pPr>
            <w:r w:rsidRPr="00257E54">
              <w:rPr>
                <w:rFonts w:eastAsiaTheme="minorEastAsia"/>
                <w:szCs w:val="16"/>
                <w:lang w:eastAsia="ja-JP"/>
              </w:rPr>
              <w:t>EPRE ratio of PBCH to PBCH DMRS</w:t>
            </w:r>
          </w:p>
        </w:tc>
        <w:tc>
          <w:tcPr>
            <w:tcW w:w="877" w:type="dxa"/>
            <w:tcBorders>
              <w:bottom w:val="single" w:sz="4" w:space="0" w:color="auto"/>
            </w:tcBorders>
          </w:tcPr>
          <w:p w14:paraId="6744BB08" w14:textId="77777777" w:rsidR="00097D51" w:rsidRPr="00257E54" w:rsidRDefault="00097D51" w:rsidP="00097D51">
            <w:pPr>
              <w:pStyle w:val="TAC"/>
              <w:rPr>
                <w:rFonts w:eastAsiaTheme="minorEastAsia"/>
              </w:rPr>
            </w:pPr>
          </w:p>
        </w:tc>
        <w:tc>
          <w:tcPr>
            <w:tcW w:w="1456" w:type="dxa"/>
            <w:tcBorders>
              <w:top w:val="nil"/>
              <w:bottom w:val="nil"/>
            </w:tcBorders>
          </w:tcPr>
          <w:p w14:paraId="52C82076"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629220B0"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1AFCE744"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340E1AF" w14:textId="77777777" w:rsidR="00097D51" w:rsidRPr="00257E54" w:rsidRDefault="00097D51" w:rsidP="00097D51">
            <w:pPr>
              <w:pStyle w:val="TAC"/>
              <w:rPr>
                <w:rFonts w:eastAsiaTheme="minorEastAsia"/>
              </w:rPr>
            </w:pPr>
          </w:p>
        </w:tc>
      </w:tr>
      <w:tr w:rsidR="00097D51" w:rsidRPr="00257E54" w14:paraId="0ADD2C5B" w14:textId="77777777" w:rsidTr="00DC2482">
        <w:trPr>
          <w:cantSplit/>
          <w:trHeight w:val="187"/>
        </w:trPr>
        <w:tc>
          <w:tcPr>
            <w:tcW w:w="2624" w:type="dxa"/>
            <w:gridSpan w:val="2"/>
            <w:tcBorders>
              <w:left w:val="single" w:sz="4" w:space="0" w:color="auto"/>
              <w:bottom w:val="single" w:sz="4" w:space="0" w:color="auto"/>
            </w:tcBorders>
          </w:tcPr>
          <w:p w14:paraId="0BEE5910" w14:textId="77777777" w:rsidR="00097D51" w:rsidRPr="00257E54" w:rsidRDefault="00097D51" w:rsidP="00097D51">
            <w:pPr>
              <w:pStyle w:val="TAL"/>
              <w:rPr>
                <w:rFonts w:eastAsiaTheme="minorEastAsia"/>
              </w:rPr>
            </w:pPr>
            <w:r w:rsidRPr="00257E54">
              <w:rPr>
                <w:rFonts w:eastAsiaTheme="minorEastAsia"/>
                <w:szCs w:val="16"/>
                <w:lang w:eastAsia="ja-JP"/>
              </w:rPr>
              <w:t>EPRE ratio of PDCCH DMRS to SSS</w:t>
            </w:r>
          </w:p>
        </w:tc>
        <w:tc>
          <w:tcPr>
            <w:tcW w:w="877" w:type="dxa"/>
            <w:tcBorders>
              <w:bottom w:val="single" w:sz="4" w:space="0" w:color="auto"/>
            </w:tcBorders>
          </w:tcPr>
          <w:p w14:paraId="51DB7974" w14:textId="77777777" w:rsidR="00097D51" w:rsidRPr="00257E54" w:rsidRDefault="00097D51" w:rsidP="00097D51">
            <w:pPr>
              <w:pStyle w:val="TAC"/>
              <w:rPr>
                <w:rFonts w:eastAsiaTheme="minorEastAsia"/>
              </w:rPr>
            </w:pPr>
          </w:p>
        </w:tc>
        <w:tc>
          <w:tcPr>
            <w:tcW w:w="1456" w:type="dxa"/>
            <w:tcBorders>
              <w:top w:val="nil"/>
              <w:bottom w:val="nil"/>
            </w:tcBorders>
          </w:tcPr>
          <w:p w14:paraId="6BCF2B48"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05BC68B0"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2808E169"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7BC38D5" w14:textId="77777777" w:rsidR="00097D51" w:rsidRPr="00257E54" w:rsidRDefault="00097D51" w:rsidP="00097D51">
            <w:pPr>
              <w:pStyle w:val="TAC"/>
              <w:rPr>
                <w:rFonts w:eastAsiaTheme="minorEastAsia"/>
              </w:rPr>
            </w:pPr>
          </w:p>
        </w:tc>
      </w:tr>
      <w:tr w:rsidR="00097D51" w:rsidRPr="00257E54" w14:paraId="438B0D9F" w14:textId="77777777" w:rsidTr="00DC2482">
        <w:trPr>
          <w:cantSplit/>
          <w:trHeight w:val="187"/>
        </w:trPr>
        <w:tc>
          <w:tcPr>
            <w:tcW w:w="2624" w:type="dxa"/>
            <w:gridSpan w:val="2"/>
            <w:tcBorders>
              <w:left w:val="single" w:sz="4" w:space="0" w:color="auto"/>
              <w:bottom w:val="single" w:sz="4" w:space="0" w:color="auto"/>
            </w:tcBorders>
          </w:tcPr>
          <w:p w14:paraId="61FB64F7" w14:textId="77777777" w:rsidR="00097D51" w:rsidRPr="00257E54" w:rsidRDefault="00097D51" w:rsidP="00097D51">
            <w:pPr>
              <w:pStyle w:val="TAL"/>
              <w:rPr>
                <w:rFonts w:eastAsiaTheme="minorEastAsia"/>
              </w:rPr>
            </w:pPr>
            <w:r w:rsidRPr="00257E54">
              <w:rPr>
                <w:rFonts w:eastAsiaTheme="minorEastAsia"/>
                <w:szCs w:val="16"/>
                <w:lang w:eastAsia="ja-JP"/>
              </w:rPr>
              <w:t>EPRE ratio of PDCCH to PDCCH DMRS</w:t>
            </w:r>
          </w:p>
        </w:tc>
        <w:tc>
          <w:tcPr>
            <w:tcW w:w="877" w:type="dxa"/>
            <w:tcBorders>
              <w:bottom w:val="single" w:sz="4" w:space="0" w:color="auto"/>
            </w:tcBorders>
          </w:tcPr>
          <w:p w14:paraId="045D43A2" w14:textId="77777777" w:rsidR="00097D51" w:rsidRPr="00257E54" w:rsidRDefault="00097D51" w:rsidP="00097D51">
            <w:pPr>
              <w:pStyle w:val="TAC"/>
              <w:rPr>
                <w:rFonts w:eastAsiaTheme="minorEastAsia"/>
              </w:rPr>
            </w:pPr>
          </w:p>
        </w:tc>
        <w:tc>
          <w:tcPr>
            <w:tcW w:w="1456" w:type="dxa"/>
            <w:tcBorders>
              <w:top w:val="nil"/>
              <w:bottom w:val="nil"/>
            </w:tcBorders>
          </w:tcPr>
          <w:p w14:paraId="08F8408C"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top w:val="nil"/>
              <w:bottom w:val="nil"/>
            </w:tcBorders>
          </w:tcPr>
          <w:p w14:paraId="36D0F228" w14:textId="77777777" w:rsidR="00097D51" w:rsidRPr="00257E54" w:rsidRDefault="00097D51" w:rsidP="00097D51">
            <w:pPr>
              <w:pStyle w:val="TAC"/>
              <w:rPr>
                <w:rFonts w:eastAsiaTheme="minorEastAsia" w:cs="v4.2.0"/>
              </w:rPr>
            </w:pPr>
            <w:r w:rsidRPr="00257E54">
              <w:rPr>
                <w:rFonts w:eastAsiaTheme="minorEastAsia" w:cs="v4.2.0"/>
              </w:rPr>
              <w:t>0</w:t>
            </w:r>
          </w:p>
        </w:tc>
        <w:tc>
          <w:tcPr>
            <w:tcW w:w="1559" w:type="dxa"/>
            <w:gridSpan w:val="2"/>
            <w:tcBorders>
              <w:top w:val="nil"/>
              <w:bottom w:val="nil"/>
            </w:tcBorders>
          </w:tcPr>
          <w:p w14:paraId="08E6C452" w14:textId="77777777" w:rsidR="00097D51" w:rsidRPr="00257E54" w:rsidRDefault="00097D51" w:rsidP="00097D51">
            <w:pPr>
              <w:pStyle w:val="TAC"/>
              <w:rPr>
                <w:rFonts w:eastAsiaTheme="minorEastAsia"/>
              </w:rPr>
            </w:pPr>
            <w:r w:rsidRPr="00257E54">
              <w:rPr>
                <w:rFonts w:eastAsiaTheme="minorEastAsia"/>
              </w:rPr>
              <w:t>0</w:t>
            </w:r>
          </w:p>
        </w:tc>
        <w:tc>
          <w:tcPr>
            <w:tcW w:w="1559" w:type="dxa"/>
            <w:gridSpan w:val="2"/>
            <w:tcBorders>
              <w:top w:val="nil"/>
              <w:bottom w:val="nil"/>
            </w:tcBorders>
          </w:tcPr>
          <w:p w14:paraId="180644D3" w14:textId="77777777" w:rsidR="00097D51" w:rsidRPr="00257E54" w:rsidRDefault="00097D51" w:rsidP="00097D51">
            <w:pPr>
              <w:pStyle w:val="TAC"/>
              <w:rPr>
                <w:rFonts w:eastAsiaTheme="minorEastAsia"/>
              </w:rPr>
            </w:pPr>
            <w:r w:rsidRPr="00257E54">
              <w:rPr>
                <w:rFonts w:eastAsiaTheme="minorEastAsia"/>
              </w:rPr>
              <w:t>0</w:t>
            </w:r>
          </w:p>
        </w:tc>
      </w:tr>
      <w:tr w:rsidR="00097D51" w:rsidRPr="00257E54" w14:paraId="76DB696C" w14:textId="77777777" w:rsidTr="00DC2482">
        <w:trPr>
          <w:cantSplit/>
          <w:trHeight w:val="187"/>
        </w:trPr>
        <w:tc>
          <w:tcPr>
            <w:tcW w:w="2624" w:type="dxa"/>
            <w:gridSpan w:val="2"/>
            <w:tcBorders>
              <w:left w:val="single" w:sz="4" w:space="0" w:color="auto"/>
              <w:bottom w:val="single" w:sz="4" w:space="0" w:color="auto"/>
            </w:tcBorders>
          </w:tcPr>
          <w:p w14:paraId="489664BA" w14:textId="77777777" w:rsidR="00097D51" w:rsidRPr="00257E54" w:rsidRDefault="00097D51" w:rsidP="00097D51">
            <w:pPr>
              <w:pStyle w:val="TAL"/>
              <w:rPr>
                <w:rFonts w:eastAsiaTheme="minorEastAsia"/>
              </w:rPr>
            </w:pPr>
            <w:r w:rsidRPr="00257E54">
              <w:rPr>
                <w:rFonts w:eastAsiaTheme="minorEastAsia"/>
                <w:szCs w:val="16"/>
                <w:lang w:eastAsia="ja-JP"/>
              </w:rPr>
              <w:t xml:space="preserve">EPRE ratio of PDSCH DMRS to SSS </w:t>
            </w:r>
          </w:p>
        </w:tc>
        <w:tc>
          <w:tcPr>
            <w:tcW w:w="877" w:type="dxa"/>
            <w:tcBorders>
              <w:bottom w:val="single" w:sz="4" w:space="0" w:color="auto"/>
            </w:tcBorders>
          </w:tcPr>
          <w:p w14:paraId="4CA316DA" w14:textId="77777777" w:rsidR="00097D51" w:rsidRPr="00257E54" w:rsidRDefault="00097D51" w:rsidP="00097D51">
            <w:pPr>
              <w:pStyle w:val="TAC"/>
              <w:rPr>
                <w:rFonts w:eastAsiaTheme="minorEastAsia"/>
              </w:rPr>
            </w:pPr>
          </w:p>
        </w:tc>
        <w:tc>
          <w:tcPr>
            <w:tcW w:w="1456" w:type="dxa"/>
            <w:tcBorders>
              <w:top w:val="nil"/>
              <w:bottom w:val="nil"/>
            </w:tcBorders>
          </w:tcPr>
          <w:p w14:paraId="27B07686"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7BFB78A"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0F10033"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48A180EA" w14:textId="77777777" w:rsidR="00097D51" w:rsidRPr="00257E54" w:rsidRDefault="00097D51" w:rsidP="00097D51">
            <w:pPr>
              <w:pStyle w:val="TAC"/>
              <w:rPr>
                <w:rFonts w:eastAsiaTheme="minorEastAsia"/>
              </w:rPr>
            </w:pPr>
          </w:p>
        </w:tc>
      </w:tr>
      <w:tr w:rsidR="00097D51" w:rsidRPr="00257E54" w14:paraId="3A3E0172" w14:textId="77777777" w:rsidTr="00DC2482">
        <w:trPr>
          <w:cantSplit/>
          <w:trHeight w:val="187"/>
        </w:trPr>
        <w:tc>
          <w:tcPr>
            <w:tcW w:w="2624" w:type="dxa"/>
            <w:gridSpan w:val="2"/>
            <w:tcBorders>
              <w:left w:val="single" w:sz="4" w:space="0" w:color="auto"/>
              <w:bottom w:val="single" w:sz="4" w:space="0" w:color="auto"/>
            </w:tcBorders>
          </w:tcPr>
          <w:p w14:paraId="5A683AF6" w14:textId="77777777" w:rsidR="00097D51" w:rsidRPr="00257E54" w:rsidRDefault="00097D51" w:rsidP="00097D51">
            <w:pPr>
              <w:pStyle w:val="TAL"/>
              <w:rPr>
                <w:rFonts w:eastAsiaTheme="minorEastAsia"/>
              </w:rPr>
            </w:pPr>
            <w:r w:rsidRPr="00257E54">
              <w:rPr>
                <w:rFonts w:eastAsiaTheme="minorEastAsia"/>
                <w:szCs w:val="16"/>
                <w:lang w:eastAsia="ja-JP"/>
              </w:rPr>
              <w:t xml:space="preserve">EPRE ratio of PDSCH to PDSCH </w:t>
            </w:r>
          </w:p>
        </w:tc>
        <w:tc>
          <w:tcPr>
            <w:tcW w:w="877" w:type="dxa"/>
            <w:tcBorders>
              <w:bottom w:val="single" w:sz="4" w:space="0" w:color="auto"/>
            </w:tcBorders>
          </w:tcPr>
          <w:p w14:paraId="6BAACA67" w14:textId="77777777" w:rsidR="00097D51" w:rsidRPr="00257E54" w:rsidRDefault="00097D51" w:rsidP="00097D51">
            <w:pPr>
              <w:pStyle w:val="TAC"/>
              <w:rPr>
                <w:rFonts w:eastAsiaTheme="minorEastAsia"/>
              </w:rPr>
            </w:pPr>
          </w:p>
        </w:tc>
        <w:tc>
          <w:tcPr>
            <w:tcW w:w="1456" w:type="dxa"/>
            <w:tcBorders>
              <w:top w:val="nil"/>
              <w:bottom w:val="nil"/>
            </w:tcBorders>
          </w:tcPr>
          <w:p w14:paraId="1223C5DC"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016A46E4"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652E549E"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D712FA7" w14:textId="77777777" w:rsidR="00097D51" w:rsidRPr="00257E54" w:rsidRDefault="00097D51" w:rsidP="00097D51">
            <w:pPr>
              <w:pStyle w:val="TAC"/>
              <w:rPr>
                <w:rFonts w:eastAsiaTheme="minorEastAsia"/>
              </w:rPr>
            </w:pPr>
          </w:p>
        </w:tc>
      </w:tr>
      <w:tr w:rsidR="00097D51" w:rsidRPr="00257E54" w14:paraId="622EC022" w14:textId="77777777" w:rsidTr="00DC2482">
        <w:trPr>
          <w:cantSplit/>
          <w:trHeight w:val="187"/>
        </w:trPr>
        <w:tc>
          <w:tcPr>
            <w:tcW w:w="2624" w:type="dxa"/>
            <w:gridSpan w:val="2"/>
            <w:tcBorders>
              <w:left w:val="single" w:sz="4" w:space="0" w:color="auto"/>
              <w:bottom w:val="single" w:sz="4" w:space="0" w:color="auto"/>
            </w:tcBorders>
          </w:tcPr>
          <w:p w14:paraId="77CA3BD7" w14:textId="77777777" w:rsidR="00097D51" w:rsidRPr="00257E54" w:rsidRDefault="00097D51" w:rsidP="00097D51">
            <w:pPr>
              <w:pStyle w:val="TAL"/>
              <w:rPr>
                <w:rFonts w:eastAsiaTheme="minorEastAsia"/>
              </w:rPr>
            </w:pPr>
            <w:r w:rsidRPr="00257E54">
              <w:rPr>
                <w:rFonts w:eastAsiaTheme="minorEastAsia"/>
                <w:szCs w:val="16"/>
                <w:lang w:eastAsia="ja-JP"/>
              </w:rPr>
              <w:t>EPRE ratio of OCNG DMRS to SSS (Note 1)</w:t>
            </w:r>
          </w:p>
        </w:tc>
        <w:tc>
          <w:tcPr>
            <w:tcW w:w="877" w:type="dxa"/>
            <w:tcBorders>
              <w:bottom w:val="single" w:sz="4" w:space="0" w:color="auto"/>
            </w:tcBorders>
          </w:tcPr>
          <w:p w14:paraId="2466A79C" w14:textId="77777777" w:rsidR="00097D51" w:rsidRPr="00257E54" w:rsidRDefault="00097D51" w:rsidP="00097D51">
            <w:pPr>
              <w:pStyle w:val="TAC"/>
              <w:rPr>
                <w:rFonts w:eastAsiaTheme="minorEastAsia"/>
              </w:rPr>
            </w:pPr>
          </w:p>
        </w:tc>
        <w:tc>
          <w:tcPr>
            <w:tcW w:w="1456" w:type="dxa"/>
            <w:tcBorders>
              <w:top w:val="nil"/>
              <w:bottom w:val="nil"/>
            </w:tcBorders>
          </w:tcPr>
          <w:p w14:paraId="1138D2EF"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4C00C456"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478E2D8"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CA35CE0" w14:textId="77777777" w:rsidR="00097D51" w:rsidRPr="00257E54" w:rsidRDefault="00097D51" w:rsidP="00097D51">
            <w:pPr>
              <w:pStyle w:val="TAC"/>
              <w:rPr>
                <w:rFonts w:eastAsiaTheme="minorEastAsia"/>
              </w:rPr>
            </w:pPr>
          </w:p>
        </w:tc>
      </w:tr>
      <w:tr w:rsidR="00097D51" w:rsidRPr="00257E54" w14:paraId="77D5C199" w14:textId="77777777" w:rsidTr="00DC2482">
        <w:trPr>
          <w:cantSplit/>
          <w:trHeight w:val="187"/>
        </w:trPr>
        <w:tc>
          <w:tcPr>
            <w:tcW w:w="2624" w:type="dxa"/>
            <w:gridSpan w:val="2"/>
            <w:tcBorders>
              <w:left w:val="single" w:sz="4" w:space="0" w:color="auto"/>
              <w:bottom w:val="single" w:sz="4" w:space="0" w:color="auto"/>
            </w:tcBorders>
          </w:tcPr>
          <w:p w14:paraId="368DD27C" w14:textId="77777777" w:rsidR="00097D51" w:rsidRPr="00257E54" w:rsidRDefault="00097D51" w:rsidP="00097D51">
            <w:pPr>
              <w:pStyle w:val="TAL"/>
              <w:rPr>
                <w:rFonts w:eastAsiaTheme="minorEastAsia"/>
                <w:bCs/>
              </w:rPr>
            </w:pPr>
            <w:r w:rsidRPr="00257E54">
              <w:rPr>
                <w:rFonts w:eastAsiaTheme="minorEastAsia"/>
                <w:bCs/>
              </w:rPr>
              <w:t>EPRE ratio of OCNG to OCNG DMRS (Note 1)</w:t>
            </w:r>
          </w:p>
        </w:tc>
        <w:tc>
          <w:tcPr>
            <w:tcW w:w="877" w:type="dxa"/>
            <w:tcBorders>
              <w:bottom w:val="single" w:sz="4" w:space="0" w:color="auto"/>
            </w:tcBorders>
          </w:tcPr>
          <w:p w14:paraId="79D0BBBB" w14:textId="77777777" w:rsidR="00097D51" w:rsidRPr="00257E54" w:rsidRDefault="00097D51" w:rsidP="00097D51">
            <w:pPr>
              <w:pStyle w:val="TAC"/>
              <w:rPr>
                <w:rFonts w:eastAsiaTheme="minorEastAsia"/>
              </w:rPr>
            </w:pPr>
          </w:p>
        </w:tc>
        <w:tc>
          <w:tcPr>
            <w:tcW w:w="1456" w:type="dxa"/>
            <w:tcBorders>
              <w:top w:val="nil"/>
              <w:bottom w:val="single" w:sz="4" w:space="0" w:color="auto"/>
            </w:tcBorders>
          </w:tcPr>
          <w:p w14:paraId="57BEE939" w14:textId="77777777" w:rsidR="00097D51" w:rsidRPr="00257E54" w:rsidRDefault="00097D51" w:rsidP="00097D51">
            <w:pPr>
              <w:pStyle w:val="TAC"/>
              <w:rPr>
                <w:rFonts w:eastAsiaTheme="minorEastAsia"/>
              </w:rPr>
            </w:pPr>
          </w:p>
        </w:tc>
        <w:tc>
          <w:tcPr>
            <w:tcW w:w="1559" w:type="dxa"/>
            <w:gridSpan w:val="2"/>
            <w:tcBorders>
              <w:top w:val="nil"/>
              <w:bottom w:val="single" w:sz="4" w:space="0" w:color="auto"/>
            </w:tcBorders>
          </w:tcPr>
          <w:p w14:paraId="520605F3" w14:textId="77777777" w:rsidR="00097D51" w:rsidRPr="00257E54" w:rsidRDefault="00097D51" w:rsidP="00097D51">
            <w:pPr>
              <w:pStyle w:val="TAC"/>
              <w:rPr>
                <w:rFonts w:eastAsiaTheme="minorEastAsia" w:cs="v4.2.0"/>
              </w:rPr>
            </w:pPr>
          </w:p>
        </w:tc>
        <w:tc>
          <w:tcPr>
            <w:tcW w:w="1559" w:type="dxa"/>
            <w:gridSpan w:val="2"/>
            <w:tcBorders>
              <w:top w:val="nil"/>
              <w:bottom w:val="single" w:sz="4" w:space="0" w:color="auto"/>
            </w:tcBorders>
          </w:tcPr>
          <w:p w14:paraId="4C1F17BD" w14:textId="77777777" w:rsidR="00097D51" w:rsidRPr="00257E54" w:rsidRDefault="00097D51" w:rsidP="00097D51">
            <w:pPr>
              <w:pStyle w:val="TAC"/>
              <w:rPr>
                <w:rFonts w:eastAsiaTheme="minorEastAsia"/>
              </w:rPr>
            </w:pPr>
          </w:p>
        </w:tc>
        <w:tc>
          <w:tcPr>
            <w:tcW w:w="1559" w:type="dxa"/>
            <w:gridSpan w:val="2"/>
            <w:tcBorders>
              <w:top w:val="nil"/>
              <w:bottom w:val="single" w:sz="4" w:space="0" w:color="auto"/>
            </w:tcBorders>
          </w:tcPr>
          <w:p w14:paraId="5FDE8D0B" w14:textId="77777777" w:rsidR="00097D51" w:rsidRPr="00257E54" w:rsidRDefault="00097D51" w:rsidP="00097D51">
            <w:pPr>
              <w:pStyle w:val="TAC"/>
              <w:rPr>
                <w:rFonts w:eastAsiaTheme="minorEastAsia"/>
              </w:rPr>
            </w:pPr>
          </w:p>
        </w:tc>
      </w:tr>
      <w:tr w:rsidR="00097D51" w:rsidRPr="00257E54" w14:paraId="6A12ABDE" w14:textId="77777777" w:rsidTr="00DC2482">
        <w:trPr>
          <w:cantSplit/>
          <w:trHeight w:val="187"/>
        </w:trPr>
        <w:tc>
          <w:tcPr>
            <w:tcW w:w="2624" w:type="dxa"/>
            <w:gridSpan w:val="2"/>
          </w:tcPr>
          <w:p w14:paraId="5E710C48" w14:textId="77777777" w:rsidR="00097D51" w:rsidRPr="00257E54" w:rsidRDefault="00097D51" w:rsidP="00097D51">
            <w:pPr>
              <w:pStyle w:val="TAL"/>
              <w:rPr>
                <w:rFonts w:eastAsiaTheme="minorEastAsia"/>
              </w:rPr>
            </w:pPr>
            <w:r w:rsidRPr="00257E54">
              <w:rPr>
                <w:rFonts w:eastAsia="Calibri"/>
                <w:noProof/>
                <w:position w:val="-12"/>
                <w:szCs w:val="22"/>
              </w:rPr>
              <w:object w:dxaOrig="405" w:dyaOrig="345" w14:anchorId="68221FF3">
                <v:shape id="_x0000_i1284" type="#_x0000_t75" alt="" style="width:20.4pt;height:20.4pt;mso-width-percent:0;mso-height-percent:0;mso-width-percent:0;mso-height-percent:0" o:ole="" fillcolor="window">
                  <v:imagedata r:id="rId8" o:title=""/>
                </v:shape>
                <o:OLEObject Type="Embed" ProgID="Equation.3" ShapeID="_x0000_i1284" DrawAspect="Content" ObjectID="_1781671960" r:id="rId302"/>
              </w:object>
            </w:r>
            <w:r w:rsidRPr="00257E54">
              <w:rPr>
                <w:rFonts w:eastAsiaTheme="minorEastAsia"/>
                <w:vertAlign w:val="superscript"/>
              </w:rPr>
              <w:t>Note2</w:t>
            </w:r>
          </w:p>
        </w:tc>
        <w:tc>
          <w:tcPr>
            <w:tcW w:w="877" w:type="dxa"/>
          </w:tcPr>
          <w:p w14:paraId="31F1102E" w14:textId="77777777" w:rsidR="00097D51" w:rsidRPr="00257E54" w:rsidRDefault="00097D51" w:rsidP="00097D51">
            <w:pPr>
              <w:pStyle w:val="TAC"/>
              <w:rPr>
                <w:rFonts w:eastAsiaTheme="minorEastAsia"/>
              </w:rPr>
            </w:pPr>
            <w:r w:rsidRPr="00257E54">
              <w:rPr>
                <w:rFonts w:eastAsiaTheme="minorEastAsia"/>
              </w:rPr>
              <w:t>dBm/15kHz Note5</w:t>
            </w:r>
          </w:p>
        </w:tc>
        <w:tc>
          <w:tcPr>
            <w:tcW w:w="1456" w:type="dxa"/>
          </w:tcPr>
          <w:p w14:paraId="08068F61" w14:textId="77777777" w:rsidR="00097D51" w:rsidRPr="00257E54" w:rsidRDefault="00097D51" w:rsidP="00097D51">
            <w:pPr>
              <w:pStyle w:val="TAC"/>
              <w:rPr>
                <w:rFonts w:eastAsiaTheme="minorEastAsia"/>
              </w:rPr>
            </w:pPr>
          </w:p>
        </w:tc>
        <w:tc>
          <w:tcPr>
            <w:tcW w:w="1559" w:type="dxa"/>
            <w:gridSpan w:val="2"/>
          </w:tcPr>
          <w:p w14:paraId="7EB72778" w14:textId="77777777" w:rsidR="00097D51" w:rsidRPr="00257E54" w:rsidRDefault="00097D51" w:rsidP="00097D51">
            <w:pPr>
              <w:pStyle w:val="TAC"/>
              <w:rPr>
                <w:rFonts w:eastAsiaTheme="minorEastAsia"/>
              </w:rPr>
            </w:pPr>
            <w:r w:rsidRPr="00257E54">
              <w:rPr>
                <w:rFonts w:eastAsiaTheme="minorEastAsia"/>
              </w:rPr>
              <w:t>-</w:t>
            </w:r>
            <w:r w:rsidRPr="00257E54">
              <w:rPr>
                <w:rFonts w:eastAsiaTheme="minorEastAsia" w:hint="eastAsia"/>
                <w:lang w:eastAsia="zh-CN"/>
              </w:rPr>
              <w:t>102</w:t>
            </w:r>
            <w:r w:rsidRPr="00257E54">
              <w:rPr>
                <w:rFonts w:eastAsiaTheme="minorEastAsia"/>
                <w:lang w:eastAsia="zh-CN"/>
              </w:rPr>
              <w:t>+TT</w:t>
            </w:r>
          </w:p>
        </w:tc>
        <w:tc>
          <w:tcPr>
            <w:tcW w:w="1559" w:type="dxa"/>
            <w:gridSpan w:val="2"/>
          </w:tcPr>
          <w:p w14:paraId="53721F61" w14:textId="77777777" w:rsidR="00097D51" w:rsidRPr="00257E54" w:rsidRDefault="00097D51" w:rsidP="00097D51">
            <w:pPr>
              <w:pStyle w:val="TAC"/>
              <w:rPr>
                <w:rFonts w:eastAsiaTheme="minorEastAsia"/>
              </w:rPr>
            </w:pPr>
            <w:r w:rsidRPr="00257E54">
              <w:rPr>
                <w:rFonts w:eastAsiaTheme="minorEastAsia"/>
              </w:rPr>
              <w:t>-104.7+TT</w:t>
            </w:r>
          </w:p>
        </w:tc>
        <w:tc>
          <w:tcPr>
            <w:tcW w:w="1559" w:type="dxa"/>
            <w:gridSpan w:val="2"/>
          </w:tcPr>
          <w:p w14:paraId="5C2A9E95" w14:textId="77777777" w:rsidR="00097D51" w:rsidRPr="00257E54" w:rsidRDefault="00097D51" w:rsidP="00097D51">
            <w:pPr>
              <w:pStyle w:val="TAC"/>
              <w:rPr>
                <w:rFonts w:eastAsiaTheme="minorEastAsia"/>
              </w:rPr>
            </w:pPr>
            <w:r w:rsidRPr="00257E54">
              <w:rPr>
                <w:rFonts w:eastAsiaTheme="minorEastAsia"/>
              </w:rPr>
              <w:t>-</w:t>
            </w:r>
            <w:r w:rsidRPr="00257E54">
              <w:rPr>
                <w:rFonts w:eastAsiaTheme="minorEastAsia" w:hint="eastAsia"/>
                <w:lang w:eastAsia="zh-CN"/>
              </w:rPr>
              <w:t>102</w:t>
            </w:r>
            <w:r w:rsidRPr="00257E54">
              <w:rPr>
                <w:rFonts w:eastAsiaTheme="minorEastAsia"/>
                <w:lang w:eastAsia="zh-CN"/>
              </w:rPr>
              <w:t>+TT</w:t>
            </w:r>
          </w:p>
        </w:tc>
      </w:tr>
      <w:tr w:rsidR="00097D51" w:rsidRPr="00257E54" w14:paraId="08F4A380" w14:textId="77777777" w:rsidTr="00DC2482">
        <w:trPr>
          <w:cantSplit/>
          <w:trHeight w:val="187"/>
        </w:trPr>
        <w:tc>
          <w:tcPr>
            <w:tcW w:w="2624" w:type="dxa"/>
            <w:gridSpan w:val="2"/>
          </w:tcPr>
          <w:p w14:paraId="69585982" w14:textId="77777777" w:rsidR="00097D51" w:rsidRPr="00257E54" w:rsidRDefault="00097D51" w:rsidP="00097D51">
            <w:pPr>
              <w:pStyle w:val="TAL"/>
              <w:rPr>
                <w:rFonts w:eastAsiaTheme="minorEastAsia"/>
              </w:rPr>
            </w:pPr>
            <w:r w:rsidRPr="00257E54">
              <w:rPr>
                <w:rFonts w:eastAsia="Calibri"/>
                <w:noProof/>
                <w:position w:val="-12"/>
                <w:szCs w:val="22"/>
              </w:rPr>
              <w:object w:dxaOrig="405" w:dyaOrig="345" w14:anchorId="003094AF">
                <v:shape id="_x0000_i1285" type="#_x0000_t75" alt="" style="width:20.4pt;height:20.4pt;mso-width-percent:0;mso-height-percent:0;mso-width-percent:0;mso-height-percent:0" o:ole="" fillcolor="window">
                  <v:imagedata r:id="rId8" o:title=""/>
                </v:shape>
                <o:OLEObject Type="Embed" ProgID="Equation.3" ShapeID="_x0000_i1285" DrawAspect="Content" ObjectID="_1781671961" r:id="rId303"/>
              </w:object>
            </w:r>
            <w:r w:rsidRPr="00257E54">
              <w:rPr>
                <w:rFonts w:eastAsiaTheme="minorEastAsia"/>
                <w:vertAlign w:val="superscript"/>
              </w:rPr>
              <w:t>Note2</w:t>
            </w:r>
          </w:p>
        </w:tc>
        <w:tc>
          <w:tcPr>
            <w:tcW w:w="877" w:type="dxa"/>
          </w:tcPr>
          <w:p w14:paraId="7D6EC5B6" w14:textId="77777777" w:rsidR="00097D51" w:rsidRPr="00257E54" w:rsidRDefault="00097D51" w:rsidP="00097D51">
            <w:pPr>
              <w:pStyle w:val="TAC"/>
              <w:rPr>
                <w:rFonts w:eastAsiaTheme="minorEastAsia"/>
              </w:rPr>
            </w:pPr>
            <w:r w:rsidRPr="00257E54">
              <w:rPr>
                <w:rFonts w:eastAsiaTheme="minorEastAsia"/>
              </w:rPr>
              <w:t>dBm/SCS Note4</w:t>
            </w:r>
          </w:p>
        </w:tc>
        <w:tc>
          <w:tcPr>
            <w:tcW w:w="1456" w:type="dxa"/>
          </w:tcPr>
          <w:p w14:paraId="1DA3D021"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Pr>
          <w:p w14:paraId="307442F4" w14:textId="77777777" w:rsidR="00097D51" w:rsidRPr="00257E54" w:rsidRDefault="00097D51" w:rsidP="00097D51">
            <w:pPr>
              <w:pStyle w:val="TAC"/>
              <w:rPr>
                <w:rFonts w:eastAsiaTheme="minorEastAsia"/>
              </w:rPr>
            </w:pPr>
            <w:r w:rsidRPr="00257E54">
              <w:rPr>
                <w:rFonts w:eastAsiaTheme="minorEastAsia" w:hint="eastAsia"/>
                <w:lang w:eastAsia="zh-CN"/>
              </w:rPr>
              <w:t>-93</w:t>
            </w:r>
            <w:r w:rsidRPr="00257E54">
              <w:rPr>
                <w:rFonts w:eastAsiaTheme="minorEastAsia"/>
                <w:lang w:eastAsia="zh-CN"/>
              </w:rPr>
              <w:t>+TT</w:t>
            </w:r>
          </w:p>
        </w:tc>
        <w:tc>
          <w:tcPr>
            <w:tcW w:w="1559" w:type="dxa"/>
            <w:gridSpan w:val="2"/>
          </w:tcPr>
          <w:p w14:paraId="7739509F" w14:textId="77777777" w:rsidR="00097D51" w:rsidRPr="00257E54" w:rsidRDefault="00097D51" w:rsidP="00097D51">
            <w:pPr>
              <w:pStyle w:val="TAC"/>
              <w:rPr>
                <w:rFonts w:eastAsiaTheme="minorEastAsia"/>
              </w:rPr>
            </w:pPr>
            <w:r w:rsidRPr="00257E54">
              <w:rPr>
                <w:rFonts w:eastAsiaTheme="minorEastAsia"/>
              </w:rPr>
              <w:t>-95.7+TT</w:t>
            </w:r>
          </w:p>
        </w:tc>
        <w:tc>
          <w:tcPr>
            <w:tcW w:w="1559" w:type="dxa"/>
            <w:gridSpan w:val="2"/>
          </w:tcPr>
          <w:p w14:paraId="6CD6D6A0"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93</w:t>
            </w:r>
            <w:r w:rsidRPr="00257E54">
              <w:rPr>
                <w:rFonts w:eastAsiaTheme="minorEastAsia"/>
                <w:lang w:eastAsia="zh-CN"/>
              </w:rPr>
              <w:t>+TT</w:t>
            </w:r>
          </w:p>
        </w:tc>
      </w:tr>
      <w:tr w:rsidR="00097D51" w:rsidRPr="00257E54" w14:paraId="5F088636" w14:textId="77777777" w:rsidTr="00DC2482">
        <w:trPr>
          <w:cantSplit/>
          <w:trHeight w:val="187"/>
        </w:trPr>
        <w:tc>
          <w:tcPr>
            <w:tcW w:w="2624" w:type="dxa"/>
            <w:gridSpan w:val="2"/>
          </w:tcPr>
          <w:p w14:paraId="2C312437" w14:textId="77777777" w:rsidR="00097D51" w:rsidRPr="00257E54" w:rsidRDefault="00097D51" w:rsidP="00097D51">
            <w:pPr>
              <w:pStyle w:val="TAL"/>
              <w:rPr>
                <w:rFonts w:eastAsiaTheme="minorEastAsia" w:cs="v4.2.0"/>
              </w:rPr>
            </w:pPr>
            <w:r w:rsidRPr="00257E54">
              <w:rPr>
                <w:rFonts w:eastAsiaTheme="minorEastAsia" w:cs="v4.2.0" w:hint="eastAsia"/>
                <w:lang w:eastAsia="zh-CN"/>
              </w:rPr>
              <w:t>SS</w:t>
            </w:r>
            <w:r w:rsidRPr="00257E54">
              <w:rPr>
                <w:rFonts w:eastAsiaTheme="minorEastAsia" w:cs="v4.2.0"/>
              </w:rPr>
              <w:t>-RSRP</w:t>
            </w:r>
            <w:r w:rsidRPr="00257E54">
              <w:rPr>
                <w:rFonts w:eastAsiaTheme="minorEastAsia"/>
                <w:vertAlign w:val="superscript"/>
              </w:rPr>
              <w:t xml:space="preserve"> Note 3</w:t>
            </w:r>
          </w:p>
        </w:tc>
        <w:tc>
          <w:tcPr>
            <w:tcW w:w="877" w:type="dxa"/>
          </w:tcPr>
          <w:p w14:paraId="74472D17" w14:textId="77777777" w:rsidR="00097D51" w:rsidRPr="00257E54" w:rsidRDefault="00097D51" w:rsidP="00097D51">
            <w:pPr>
              <w:pStyle w:val="TAC"/>
              <w:rPr>
                <w:rFonts w:eastAsiaTheme="minorEastAsia"/>
              </w:rPr>
            </w:pPr>
            <w:r w:rsidRPr="00257E54">
              <w:rPr>
                <w:rFonts w:eastAsiaTheme="minorEastAsia"/>
              </w:rPr>
              <w:t>dBm/SCS Note5</w:t>
            </w:r>
          </w:p>
        </w:tc>
        <w:tc>
          <w:tcPr>
            <w:tcW w:w="1456" w:type="dxa"/>
          </w:tcPr>
          <w:p w14:paraId="6999C6C3"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4B6B06F9" w14:textId="77777777" w:rsidR="00097D51" w:rsidRPr="00257E54" w:rsidRDefault="00097D51" w:rsidP="00097D51">
            <w:pPr>
              <w:pStyle w:val="TAC"/>
              <w:rPr>
                <w:rFonts w:eastAsiaTheme="minorEastAsia"/>
              </w:rPr>
            </w:pPr>
            <w:r w:rsidRPr="00257E54">
              <w:rPr>
                <w:rFonts w:eastAsiaTheme="minorEastAsia"/>
              </w:rPr>
              <w:t>-89.7+TT</w:t>
            </w:r>
          </w:p>
        </w:tc>
        <w:tc>
          <w:tcPr>
            <w:tcW w:w="751" w:type="dxa"/>
          </w:tcPr>
          <w:p w14:paraId="63F75A04" w14:textId="77777777" w:rsidR="00097D51" w:rsidRPr="00257E54" w:rsidRDefault="00097D51" w:rsidP="00097D51">
            <w:pPr>
              <w:pStyle w:val="TAC"/>
              <w:rPr>
                <w:rFonts w:eastAsiaTheme="minorEastAsia"/>
              </w:rPr>
            </w:pPr>
            <w:r w:rsidRPr="00257E54">
              <w:rPr>
                <w:rFonts w:eastAsiaTheme="minorEastAsia"/>
              </w:rPr>
              <w:t>-89.7+TT</w:t>
            </w:r>
          </w:p>
        </w:tc>
        <w:tc>
          <w:tcPr>
            <w:tcW w:w="850" w:type="dxa"/>
          </w:tcPr>
          <w:p w14:paraId="23454A4F" w14:textId="77777777" w:rsidR="00097D51" w:rsidRPr="00257E54" w:rsidRDefault="00097D51" w:rsidP="00097D51">
            <w:pPr>
              <w:pStyle w:val="TAC"/>
              <w:rPr>
                <w:rFonts w:eastAsiaTheme="minorEastAsia"/>
              </w:rPr>
            </w:pPr>
            <w:r w:rsidRPr="00257E54">
              <w:rPr>
                <w:rFonts w:eastAsiaTheme="minorEastAsia"/>
              </w:rPr>
              <w:t>-Infinity</w:t>
            </w:r>
          </w:p>
        </w:tc>
        <w:tc>
          <w:tcPr>
            <w:tcW w:w="709" w:type="dxa"/>
          </w:tcPr>
          <w:p w14:paraId="34408008" w14:textId="77777777" w:rsidR="00097D51" w:rsidRPr="00257E54" w:rsidRDefault="00097D51" w:rsidP="00097D51">
            <w:pPr>
              <w:pStyle w:val="TAC"/>
              <w:rPr>
                <w:rFonts w:eastAsiaTheme="minorEastAsia"/>
              </w:rPr>
            </w:pPr>
            <w:r w:rsidRPr="00257E54">
              <w:rPr>
                <w:rFonts w:eastAsiaTheme="minorEastAsia"/>
              </w:rPr>
              <w:t>-86.7+TT</w:t>
            </w:r>
          </w:p>
        </w:tc>
        <w:tc>
          <w:tcPr>
            <w:tcW w:w="851" w:type="dxa"/>
          </w:tcPr>
          <w:p w14:paraId="297C89C0" w14:textId="77777777" w:rsidR="00097D51" w:rsidRPr="00257E54" w:rsidRDefault="00097D51" w:rsidP="00097D51">
            <w:pPr>
              <w:pStyle w:val="TAC"/>
              <w:rPr>
                <w:rFonts w:eastAsiaTheme="minorEastAsia"/>
              </w:rPr>
            </w:pPr>
            <w:r w:rsidRPr="00257E54">
              <w:rPr>
                <w:rFonts w:eastAsiaTheme="minorEastAsia"/>
              </w:rPr>
              <w:t>-Infinity</w:t>
            </w:r>
          </w:p>
        </w:tc>
        <w:tc>
          <w:tcPr>
            <w:tcW w:w="708" w:type="dxa"/>
          </w:tcPr>
          <w:p w14:paraId="29BD523C" w14:textId="77777777" w:rsidR="00097D51" w:rsidRPr="00257E54" w:rsidRDefault="00097D51" w:rsidP="00097D51">
            <w:pPr>
              <w:pStyle w:val="TAC"/>
              <w:rPr>
                <w:rFonts w:eastAsiaTheme="minorEastAsia"/>
              </w:rPr>
            </w:pPr>
            <w:r w:rsidRPr="00257E54">
              <w:rPr>
                <w:rFonts w:eastAsiaTheme="minorEastAsia"/>
              </w:rPr>
              <w:t>-86.7+TT</w:t>
            </w:r>
          </w:p>
        </w:tc>
      </w:tr>
      <w:tr w:rsidR="00097D51" w:rsidRPr="00257E54" w14:paraId="65AD7DBE" w14:textId="77777777" w:rsidTr="00DC2482">
        <w:trPr>
          <w:cantSplit/>
          <w:trHeight w:val="187"/>
        </w:trPr>
        <w:tc>
          <w:tcPr>
            <w:tcW w:w="2624" w:type="dxa"/>
            <w:gridSpan w:val="2"/>
          </w:tcPr>
          <w:p w14:paraId="6511AB38" w14:textId="77777777" w:rsidR="00097D51" w:rsidRPr="00257E54" w:rsidRDefault="00097D51" w:rsidP="00097D51">
            <w:pPr>
              <w:pStyle w:val="TAL"/>
              <w:rPr>
                <w:rFonts w:eastAsiaTheme="minorEastAsia" w:cs="v4.2.0"/>
                <w:lang w:eastAsia="zh-CN"/>
              </w:rPr>
            </w:pPr>
            <w:r w:rsidRPr="00257E54">
              <w:rPr>
                <w:rFonts w:eastAsiaTheme="minorEastAsia" w:cs="v4.2.0" w:hint="eastAsia"/>
                <w:lang w:eastAsia="zh-CN"/>
              </w:rPr>
              <w:t>PRS</w:t>
            </w:r>
            <w:r w:rsidRPr="00257E54">
              <w:rPr>
                <w:rFonts w:eastAsiaTheme="minorEastAsia" w:cs="v4.2.0"/>
              </w:rPr>
              <w:t>-RSRP</w:t>
            </w:r>
            <w:r w:rsidRPr="00257E54">
              <w:rPr>
                <w:rFonts w:eastAsiaTheme="minorEastAsia"/>
                <w:vertAlign w:val="superscript"/>
              </w:rPr>
              <w:t xml:space="preserve"> Note 3</w:t>
            </w:r>
          </w:p>
        </w:tc>
        <w:tc>
          <w:tcPr>
            <w:tcW w:w="877" w:type="dxa"/>
          </w:tcPr>
          <w:p w14:paraId="71E268DE" w14:textId="77777777" w:rsidR="00097D51" w:rsidRPr="00257E54" w:rsidRDefault="00097D51" w:rsidP="00097D51">
            <w:pPr>
              <w:pStyle w:val="TAC"/>
              <w:rPr>
                <w:rFonts w:eastAsiaTheme="minorEastAsia"/>
              </w:rPr>
            </w:pPr>
            <w:r w:rsidRPr="00257E54">
              <w:rPr>
                <w:rFonts w:eastAsiaTheme="minorEastAsia"/>
              </w:rPr>
              <w:t>dBm/SCS Note5</w:t>
            </w:r>
          </w:p>
        </w:tc>
        <w:tc>
          <w:tcPr>
            <w:tcW w:w="1456" w:type="dxa"/>
          </w:tcPr>
          <w:p w14:paraId="15DE1193"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0354F0E0" w14:textId="77777777" w:rsidR="00097D51" w:rsidRPr="00257E54" w:rsidRDefault="00097D51" w:rsidP="00097D51">
            <w:pPr>
              <w:pStyle w:val="TAC"/>
              <w:rPr>
                <w:rFonts w:eastAsiaTheme="minorEastAsia"/>
              </w:rPr>
            </w:pPr>
            <w:r w:rsidRPr="00257E54">
              <w:rPr>
                <w:rFonts w:eastAsiaTheme="minorEastAsia" w:cs="v4.2.0"/>
                <w:lang w:eastAsia="zh-CN"/>
              </w:rPr>
              <w:t>-Infinity</w:t>
            </w:r>
          </w:p>
        </w:tc>
        <w:tc>
          <w:tcPr>
            <w:tcW w:w="751" w:type="dxa"/>
          </w:tcPr>
          <w:p w14:paraId="6CA964E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96</w:t>
            </w:r>
            <w:r w:rsidRPr="00257E54">
              <w:rPr>
                <w:rFonts w:eastAsiaTheme="minorEastAsia"/>
                <w:lang w:eastAsia="zh-CN"/>
              </w:rPr>
              <w:t>+TT</w:t>
            </w:r>
          </w:p>
        </w:tc>
        <w:tc>
          <w:tcPr>
            <w:tcW w:w="850" w:type="dxa"/>
          </w:tcPr>
          <w:p w14:paraId="39905C6B" w14:textId="77777777" w:rsidR="00097D51" w:rsidRPr="00257E54" w:rsidRDefault="00097D51" w:rsidP="00097D51">
            <w:pPr>
              <w:pStyle w:val="TAC"/>
              <w:rPr>
                <w:rFonts w:eastAsiaTheme="minorEastAsia"/>
              </w:rPr>
            </w:pPr>
            <w:r w:rsidRPr="00257E54">
              <w:rPr>
                <w:rFonts w:eastAsiaTheme="minorEastAsia"/>
              </w:rPr>
              <w:t>N/A</w:t>
            </w:r>
          </w:p>
        </w:tc>
        <w:tc>
          <w:tcPr>
            <w:tcW w:w="709" w:type="dxa"/>
          </w:tcPr>
          <w:p w14:paraId="72363A54" w14:textId="77777777" w:rsidR="00097D51" w:rsidRPr="00257E54" w:rsidRDefault="00097D51" w:rsidP="00097D51">
            <w:pPr>
              <w:pStyle w:val="TAC"/>
              <w:rPr>
                <w:rFonts w:eastAsiaTheme="minorEastAsia"/>
              </w:rPr>
            </w:pPr>
            <w:r w:rsidRPr="00257E54">
              <w:rPr>
                <w:rFonts w:eastAsiaTheme="minorEastAsia"/>
              </w:rPr>
              <w:t>N/A</w:t>
            </w:r>
          </w:p>
        </w:tc>
        <w:tc>
          <w:tcPr>
            <w:tcW w:w="851" w:type="dxa"/>
          </w:tcPr>
          <w:p w14:paraId="256890F8"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378E35AA"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3</w:t>
            </w:r>
            <w:r w:rsidRPr="00257E54">
              <w:rPr>
                <w:rFonts w:eastAsiaTheme="minorEastAsia"/>
                <w:lang w:eastAsia="zh-CN"/>
              </w:rPr>
              <w:t>+TT</w:t>
            </w:r>
          </w:p>
        </w:tc>
      </w:tr>
      <w:tr w:rsidR="00097D51" w:rsidRPr="00257E54" w14:paraId="3A8D6DCB" w14:textId="77777777" w:rsidTr="00DC2482">
        <w:trPr>
          <w:cantSplit/>
          <w:trHeight w:val="187"/>
        </w:trPr>
        <w:tc>
          <w:tcPr>
            <w:tcW w:w="2624" w:type="dxa"/>
            <w:gridSpan w:val="2"/>
            <w:vAlign w:val="bottom"/>
          </w:tcPr>
          <w:p w14:paraId="4BBDCAB3" w14:textId="77777777" w:rsidR="00097D51" w:rsidRPr="00257E54" w:rsidRDefault="00097D51" w:rsidP="00097D51">
            <w:pPr>
              <w:pStyle w:val="TAL"/>
              <w:rPr>
                <w:rFonts w:eastAsiaTheme="minorEastAsia"/>
                <w:lang w:eastAsia="zh-CN"/>
              </w:rPr>
            </w:pPr>
            <w:r w:rsidRPr="00257E54">
              <w:rPr>
                <w:rFonts w:eastAsiaTheme="minorEastAsia"/>
                <w:lang w:eastAsia="zh-CN"/>
              </w:rPr>
              <w:t xml:space="preserve">PRS </w:t>
            </w:r>
            <w:r w:rsidRPr="00257E54">
              <w:rPr>
                <w:rFonts w:eastAsiaTheme="minorEastAsia" w:cs="v4.2.0"/>
                <w:noProof/>
                <w:position w:val="-12"/>
                <w:lang w:val="en-US" w:eastAsia="zh-CN"/>
              </w:rPr>
              <w:drawing>
                <wp:inline distT="0" distB="0" distL="0" distR="0" wp14:anchorId="40FAFC61" wp14:editId="77B0E316">
                  <wp:extent cx="403860" cy="25146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4B16055A" w14:textId="77777777" w:rsidR="00097D51" w:rsidRPr="00257E54" w:rsidRDefault="00097D51" w:rsidP="00097D51">
            <w:pPr>
              <w:pStyle w:val="TAC"/>
              <w:rPr>
                <w:rFonts w:eastAsiaTheme="minorEastAsia"/>
              </w:rPr>
            </w:pPr>
            <w:r w:rsidRPr="00257E54">
              <w:rPr>
                <w:rFonts w:eastAsiaTheme="minorEastAsia"/>
              </w:rPr>
              <w:t>dB</w:t>
            </w:r>
          </w:p>
        </w:tc>
        <w:tc>
          <w:tcPr>
            <w:tcW w:w="1456" w:type="dxa"/>
          </w:tcPr>
          <w:p w14:paraId="26D81CBF"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4BD39710" w14:textId="77777777" w:rsidR="00097D51" w:rsidRPr="00257E54" w:rsidDel="004B51DC" w:rsidRDefault="00097D51" w:rsidP="00097D51">
            <w:pPr>
              <w:pStyle w:val="TAC"/>
              <w:rPr>
                <w:rFonts w:eastAsiaTheme="minorEastAsia"/>
              </w:rPr>
            </w:pPr>
            <w:r w:rsidRPr="00257E54">
              <w:rPr>
                <w:rFonts w:eastAsiaTheme="minorEastAsia" w:cs="v4.2.0"/>
                <w:lang w:eastAsia="zh-CN"/>
              </w:rPr>
              <w:t>-Infinity</w:t>
            </w:r>
          </w:p>
        </w:tc>
        <w:tc>
          <w:tcPr>
            <w:tcW w:w="751" w:type="dxa"/>
          </w:tcPr>
          <w:p w14:paraId="0F572C30" w14:textId="77777777" w:rsidR="00097D51" w:rsidRPr="00257E54" w:rsidDel="004B51DC" w:rsidRDefault="00097D51" w:rsidP="00097D51">
            <w:pPr>
              <w:pStyle w:val="TAC"/>
              <w:rPr>
                <w:rFonts w:eastAsiaTheme="minorEastAsia"/>
              </w:rPr>
            </w:pPr>
            <w:r w:rsidRPr="00257E54">
              <w:rPr>
                <w:rFonts w:eastAsiaTheme="minorEastAsia" w:cs="v4.2.0"/>
              </w:rPr>
              <w:t>-3+TT</w:t>
            </w:r>
          </w:p>
        </w:tc>
        <w:tc>
          <w:tcPr>
            <w:tcW w:w="850" w:type="dxa"/>
          </w:tcPr>
          <w:p w14:paraId="1E46EC14" w14:textId="77777777" w:rsidR="00097D51" w:rsidRPr="00257E54" w:rsidDel="00B36E6D" w:rsidRDefault="00097D51" w:rsidP="00097D51">
            <w:pPr>
              <w:pStyle w:val="TAC"/>
              <w:rPr>
                <w:rFonts w:eastAsiaTheme="minorEastAsia"/>
              </w:rPr>
            </w:pPr>
            <w:r w:rsidRPr="00257E54">
              <w:rPr>
                <w:rFonts w:eastAsiaTheme="minorEastAsia"/>
              </w:rPr>
              <w:t>N/A</w:t>
            </w:r>
          </w:p>
        </w:tc>
        <w:tc>
          <w:tcPr>
            <w:tcW w:w="709" w:type="dxa"/>
          </w:tcPr>
          <w:p w14:paraId="21DB8F6A" w14:textId="77777777" w:rsidR="00097D51" w:rsidRPr="00257E54" w:rsidDel="004B51DC" w:rsidRDefault="00097D51" w:rsidP="00097D51">
            <w:pPr>
              <w:pStyle w:val="TAC"/>
              <w:rPr>
                <w:rFonts w:eastAsiaTheme="minorEastAsia"/>
                <w:lang w:eastAsia="zh-CN"/>
              </w:rPr>
            </w:pPr>
            <w:r w:rsidRPr="00257E54">
              <w:rPr>
                <w:rFonts w:eastAsiaTheme="minorEastAsia"/>
              </w:rPr>
              <w:t>N/A</w:t>
            </w:r>
          </w:p>
        </w:tc>
        <w:tc>
          <w:tcPr>
            <w:tcW w:w="851" w:type="dxa"/>
          </w:tcPr>
          <w:p w14:paraId="7F19884E"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118F1E6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w:t>
            </w:r>
            <w:r w:rsidRPr="00257E54">
              <w:rPr>
                <w:rFonts w:eastAsiaTheme="minorEastAsia"/>
                <w:lang w:eastAsia="zh-CN"/>
              </w:rPr>
              <w:t>+TT</w:t>
            </w:r>
          </w:p>
        </w:tc>
      </w:tr>
      <w:tr w:rsidR="00097D51" w:rsidRPr="00257E54" w14:paraId="29A0CB60" w14:textId="77777777" w:rsidTr="00DC2482">
        <w:trPr>
          <w:cantSplit/>
          <w:trHeight w:val="187"/>
        </w:trPr>
        <w:tc>
          <w:tcPr>
            <w:tcW w:w="2624" w:type="dxa"/>
            <w:gridSpan w:val="2"/>
          </w:tcPr>
          <w:p w14:paraId="5EB9D691" w14:textId="77777777" w:rsidR="00097D51" w:rsidRPr="00257E54" w:rsidRDefault="00097D51" w:rsidP="00097D51">
            <w:pPr>
              <w:pStyle w:val="TAL"/>
              <w:rPr>
                <w:rFonts w:eastAsiaTheme="minorEastAsia"/>
                <w:lang w:eastAsia="zh-CN"/>
              </w:rPr>
            </w:pPr>
            <w:r w:rsidRPr="00257E54">
              <w:rPr>
                <w:rFonts w:eastAsiaTheme="minorEastAsia"/>
                <w:lang w:eastAsia="zh-CN"/>
              </w:rPr>
              <w:t xml:space="preserve"> PRS </w:t>
            </w:r>
            <w:r w:rsidRPr="00257E54">
              <w:rPr>
                <w:rFonts w:eastAsiaTheme="minorEastAsia" w:cs="v4.2.0"/>
                <w:noProof/>
                <w:position w:val="-12"/>
                <w:lang w:val="en-US" w:eastAsia="zh-CN"/>
              </w:rPr>
              <w:drawing>
                <wp:inline distT="0" distB="0" distL="0" distR="0" wp14:anchorId="5804B8A1" wp14:editId="482BD938">
                  <wp:extent cx="510540" cy="251460"/>
                  <wp:effectExtent l="0" t="0" r="3810"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1A696001" w14:textId="77777777" w:rsidR="00097D51" w:rsidRPr="00257E54" w:rsidRDefault="00097D51" w:rsidP="00097D51">
            <w:pPr>
              <w:pStyle w:val="TAC"/>
              <w:rPr>
                <w:rFonts w:eastAsiaTheme="minorEastAsia"/>
              </w:rPr>
            </w:pPr>
            <w:r w:rsidRPr="00257E54">
              <w:rPr>
                <w:rFonts w:eastAsiaTheme="minorEastAsia"/>
              </w:rPr>
              <w:t>dB</w:t>
            </w:r>
          </w:p>
        </w:tc>
        <w:tc>
          <w:tcPr>
            <w:tcW w:w="1456" w:type="dxa"/>
          </w:tcPr>
          <w:p w14:paraId="5794CC58"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02703ED7" w14:textId="77777777" w:rsidR="00097D51" w:rsidRPr="00257E54" w:rsidDel="004B51DC" w:rsidRDefault="00097D51" w:rsidP="00097D51">
            <w:pPr>
              <w:pStyle w:val="TAC"/>
              <w:rPr>
                <w:rFonts w:eastAsiaTheme="minorEastAsia"/>
              </w:rPr>
            </w:pPr>
            <w:r w:rsidRPr="00257E54">
              <w:rPr>
                <w:rFonts w:eastAsiaTheme="minorEastAsia" w:cs="v4.2.0"/>
                <w:lang w:eastAsia="zh-CN"/>
              </w:rPr>
              <w:t>-Infinity</w:t>
            </w:r>
          </w:p>
        </w:tc>
        <w:tc>
          <w:tcPr>
            <w:tcW w:w="751" w:type="dxa"/>
          </w:tcPr>
          <w:p w14:paraId="27275CAE" w14:textId="77777777" w:rsidR="00097D51" w:rsidRPr="00257E54" w:rsidDel="004B51DC" w:rsidRDefault="00097D51" w:rsidP="00097D51">
            <w:pPr>
              <w:pStyle w:val="TAC"/>
              <w:rPr>
                <w:rFonts w:eastAsiaTheme="minorEastAsia"/>
              </w:rPr>
            </w:pPr>
            <w:r w:rsidRPr="00257E54">
              <w:rPr>
                <w:rFonts w:eastAsiaTheme="minorEastAsia" w:cs="v4.2.0"/>
              </w:rPr>
              <w:t>-3+TT</w:t>
            </w:r>
          </w:p>
        </w:tc>
        <w:tc>
          <w:tcPr>
            <w:tcW w:w="850" w:type="dxa"/>
          </w:tcPr>
          <w:p w14:paraId="2C1B36E3" w14:textId="77777777" w:rsidR="00097D51" w:rsidRPr="00257E54" w:rsidDel="00B36E6D" w:rsidRDefault="00097D51" w:rsidP="00097D51">
            <w:pPr>
              <w:pStyle w:val="TAC"/>
              <w:rPr>
                <w:rFonts w:eastAsiaTheme="minorEastAsia"/>
              </w:rPr>
            </w:pPr>
            <w:r w:rsidRPr="00257E54">
              <w:rPr>
                <w:rFonts w:eastAsiaTheme="minorEastAsia"/>
              </w:rPr>
              <w:t>N/A</w:t>
            </w:r>
          </w:p>
        </w:tc>
        <w:tc>
          <w:tcPr>
            <w:tcW w:w="709" w:type="dxa"/>
          </w:tcPr>
          <w:p w14:paraId="2B156B5F" w14:textId="77777777" w:rsidR="00097D51" w:rsidRPr="00257E54" w:rsidDel="004B51DC" w:rsidRDefault="00097D51" w:rsidP="00097D51">
            <w:pPr>
              <w:pStyle w:val="TAC"/>
              <w:rPr>
                <w:rFonts w:eastAsiaTheme="minorEastAsia"/>
                <w:lang w:eastAsia="zh-CN"/>
              </w:rPr>
            </w:pPr>
            <w:r w:rsidRPr="00257E54">
              <w:rPr>
                <w:rFonts w:eastAsiaTheme="minorEastAsia"/>
              </w:rPr>
              <w:t>N/A</w:t>
            </w:r>
          </w:p>
        </w:tc>
        <w:tc>
          <w:tcPr>
            <w:tcW w:w="851" w:type="dxa"/>
          </w:tcPr>
          <w:p w14:paraId="6FC4EB3C"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708140D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w:t>
            </w:r>
            <w:r w:rsidRPr="00257E54">
              <w:rPr>
                <w:rFonts w:eastAsiaTheme="minorEastAsia"/>
                <w:lang w:eastAsia="zh-CN"/>
              </w:rPr>
              <w:t>+TT</w:t>
            </w:r>
          </w:p>
        </w:tc>
      </w:tr>
      <w:tr w:rsidR="00097D51" w:rsidRPr="00257E54" w14:paraId="525F6788" w14:textId="77777777" w:rsidTr="00DC2482">
        <w:trPr>
          <w:cantSplit/>
          <w:trHeight w:val="187"/>
        </w:trPr>
        <w:tc>
          <w:tcPr>
            <w:tcW w:w="2624" w:type="dxa"/>
            <w:gridSpan w:val="2"/>
          </w:tcPr>
          <w:p w14:paraId="18A6EAEF" w14:textId="77777777" w:rsidR="00097D51" w:rsidRPr="00257E54" w:rsidRDefault="00097D51" w:rsidP="00097D51">
            <w:pPr>
              <w:pStyle w:val="TAL"/>
              <w:rPr>
                <w:rFonts w:eastAsiaTheme="minorEastAsia"/>
              </w:rPr>
            </w:pPr>
            <w:r w:rsidRPr="00257E54">
              <w:rPr>
                <w:rFonts w:eastAsiaTheme="minorEastAsia"/>
              </w:rPr>
              <w:t>Io</w:t>
            </w:r>
            <w:r w:rsidRPr="00257E54">
              <w:rPr>
                <w:rFonts w:eastAsiaTheme="minorEastAsia"/>
                <w:vertAlign w:val="superscript"/>
              </w:rPr>
              <w:t>Note3</w:t>
            </w:r>
          </w:p>
        </w:tc>
        <w:tc>
          <w:tcPr>
            <w:tcW w:w="877" w:type="dxa"/>
          </w:tcPr>
          <w:p w14:paraId="568F8A1F" w14:textId="77777777" w:rsidR="00097D51" w:rsidRPr="00257E54" w:rsidRDefault="00097D51" w:rsidP="00097D51">
            <w:pPr>
              <w:pStyle w:val="TAC"/>
              <w:rPr>
                <w:rFonts w:eastAsiaTheme="minorEastAsia"/>
              </w:rPr>
            </w:pPr>
            <w:r w:rsidRPr="00257E54">
              <w:rPr>
                <w:rFonts w:eastAsiaTheme="minorEastAsia"/>
              </w:rPr>
              <w:t>dBm/95.04 MHz Note5</w:t>
            </w:r>
          </w:p>
        </w:tc>
        <w:tc>
          <w:tcPr>
            <w:tcW w:w="1456" w:type="dxa"/>
          </w:tcPr>
          <w:p w14:paraId="5BB2A30C"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Pr>
          <w:p w14:paraId="6F25F0C1" w14:textId="77777777" w:rsidR="00097D51" w:rsidRPr="00257E54" w:rsidRDefault="00097D51" w:rsidP="00097D51">
            <w:pPr>
              <w:pStyle w:val="TAC"/>
              <w:rPr>
                <w:rFonts w:eastAsiaTheme="minorEastAsia"/>
              </w:rPr>
            </w:pPr>
            <w:r w:rsidRPr="00257E54">
              <w:rPr>
                <w:rFonts w:eastAsiaTheme="minorEastAsia"/>
              </w:rPr>
              <w:t>-58.56+TT</w:t>
            </w:r>
          </w:p>
        </w:tc>
        <w:tc>
          <w:tcPr>
            <w:tcW w:w="850" w:type="dxa"/>
          </w:tcPr>
          <w:p w14:paraId="1D91FD73" w14:textId="77777777" w:rsidR="00097D51" w:rsidRPr="00257E54" w:rsidRDefault="00097D51" w:rsidP="00097D51">
            <w:pPr>
              <w:pStyle w:val="TAC"/>
              <w:rPr>
                <w:rFonts w:eastAsiaTheme="minorEastAsia"/>
              </w:rPr>
            </w:pPr>
            <w:r w:rsidRPr="00257E54">
              <w:rPr>
                <w:rFonts w:eastAsiaTheme="minorEastAsia"/>
              </w:rPr>
              <w:t>-66.7+TT</w:t>
            </w:r>
          </w:p>
        </w:tc>
        <w:tc>
          <w:tcPr>
            <w:tcW w:w="709" w:type="dxa"/>
          </w:tcPr>
          <w:p w14:paraId="04B4D675" w14:textId="77777777" w:rsidR="00097D51" w:rsidRPr="00257E54" w:rsidRDefault="00097D51" w:rsidP="00097D51">
            <w:pPr>
              <w:pStyle w:val="TAC"/>
              <w:rPr>
                <w:rFonts w:eastAsiaTheme="minorEastAsia"/>
              </w:rPr>
            </w:pPr>
            <w:r w:rsidRPr="00257E54">
              <w:rPr>
                <w:rFonts w:eastAsiaTheme="minorEastAsia"/>
              </w:rPr>
              <w:t>-57.2+TT</w:t>
            </w:r>
          </w:p>
        </w:tc>
        <w:tc>
          <w:tcPr>
            <w:tcW w:w="1559" w:type="dxa"/>
            <w:gridSpan w:val="2"/>
          </w:tcPr>
          <w:p w14:paraId="28940A64" w14:textId="77777777" w:rsidR="00097D51" w:rsidRPr="00257E54" w:rsidRDefault="00097D51" w:rsidP="00097D51">
            <w:pPr>
              <w:pStyle w:val="TAC"/>
              <w:rPr>
                <w:rFonts w:eastAsiaTheme="minorEastAsia"/>
              </w:rPr>
            </w:pPr>
            <w:r w:rsidRPr="00257E54">
              <w:rPr>
                <w:rFonts w:eastAsiaTheme="minorEastAsia"/>
              </w:rPr>
              <w:t>-57.2+TT</w:t>
            </w:r>
          </w:p>
        </w:tc>
      </w:tr>
      <w:tr w:rsidR="00097D51" w:rsidRPr="00257E54" w14:paraId="0B89C396" w14:textId="77777777" w:rsidTr="00DC2482">
        <w:trPr>
          <w:cantSplit/>
          <w:trHeight w:val="187"/>
        </w:trPr>
        <w:tc>
          <w:tcPr>
            <w:tcW w:w="2624" w:type="dxa"/>
            <w:gridSpan w:val="2"/>
          </w:tcPr>
          <w:p w14:paraId="3113B801" w14:textId="3D53BCA2" w:rsidR="00097D51" w:rsidRPr="00257E54" w:rsidRDefault="00097D51" w:rsidP="00097D51">
            <w:pPr>
              <w:pStyle w:val="TAL"/>
              <w:rPr>
                <w:rFonts w:eastAsiaTheme="minorEastAsia"/>
              </w:rPr>
            </w:pPr>
            <w:r w:rsidRPr="00257E54">
              <w:rPr>
                <w:rFonts w:eastAsiaTheme="minorEastAsia"/>
              </w:rPr>
              <w:t>Propagation Condition</w:t>
            </w:r>
          </w:p>
        </w:tc>
        <w:tc>
          <w:tcPr>
            <w:tcW w:w="877" w:type="dxa"/>
          </w:tcPr>
          <w:p w14:paraId="5C86D1E8" w14:textId="77777777" w:rsidR="00097D51" w:rsidRPr="00257E54" w:rsidRDefault="00097D51" w:rsidP="00097D51">
            <w:pPr>
              <w:pStyle w:val="TAC"/>
            </w:pPr>
          </w:p>
        </w:tc>
        <w:tc>
          <w:tcPr>
            <w:tcW w:w="1456" w:type="dxa"/>
          </w:tcPr>
          <w:p w14:paraId="3B2F9F6D" w14:textId="77777777" w:rsidR="00097D51" w:rsidRPr="00257E54" w:rsidRDefault="00097D51" w:rsidP="00097D51">
            <w:pPr>
              <w:pStyle w:val="TAC"/>
              <w:rPr>
                <w:rFonts w:eastAsiaTheme="minorEastAsia"/>
              </w:rPr>
            </w:pPr>
            <w:r w:rsidRPr="00257E54">
              <w:rPr>
                <w:rFonts w:eastAsiaTheme="minorEastAsia"/>
              </w:rPr>
              <w:t>Config 1</w:t>
            </w:r>
          </w:p>
        </w:tc>
        <w:tc>
          <w:tcPr>
            <w:tcW w:w="4677" w:type="dxa"/>
            <w:gridSpan w:val="6"/>
          </w:tcPr>
          <w:p w14:paraId="2D03F2E3" w14:textId="77777777" w:rsidR="00097D51" w:rsidRPr="00257E54" w:rsidRDefault="00097D51" w:rsidP="00097D51">
            <w:pPr>
              <w:pStyle w:val="TAC"/>
              <w:rPr>
                <w:rFonts w:eastAsiaTheme="minorEastAsia"/>
              </w:rPr>
            </w:pPr>
            <w:r w:rsidRPr="00257E54">
              <w:rPr>
                <w:rFonts w:eastAsiaTheme="minorEastAsia"/>
              </w:rPr>
              <w:t>AWGN</w:t>
            </w:r>
          </w:p>
        </w:tc>
      </w:tr>
      <w:tr w:rsidR="00097D51" w:rsidRPr="00257E54" w14:paraId="0D95D797" w14:textId="77777777" w:rsidTr="00DC2482">
        <w:trPr>
          <w:cantSplit/>
          <w:trHeight w:val="1023"/>
        </w:trPr>
        <w:tc>
          <w:tcPr>
            <w:tcW w:w="9634" w:type="dxa"/>
            <w:gridSpan w:val="10"/>
          </w:tcPr>
          <w:p w14:paraId="3F211228" w14:textId="77777777" w:rsidR="00097D51" w:rsidRPr="00257E54" w:rsidRDefault="00097D51" w:rsidP="00097D51">
            <w:pPr>
              <w:pStyle w:val="TAN"/>
            </w:pPr>
            <w:r w:rsidRPr="00257E54">
              <w:t>Note 1:</w:t>
            </w:r>
            <w:r w:rsidRPr="00257E54">
              <w:tab/>
              <w:t>OCNG shall be used such that both cells are fully allocated, and a constant total transmitted power spectral density is achieved for all OFDM symbols.</w:t>
            </w:r>
          </w:p>
          <w:p w14:paraId="72C25900" w14:textId="77777777" w:rsidR="00097D51" w:rsidRPr="00257E54" w:rsidRDefault="00097D51" w:rsidP="00097D51">
            <w:pPr>
              <w:pStyle w:val="TAN"/>
            </w:pPr>
            <w:r w:rsidRPr="00257E54">
              <w:t>Note 2:</w:t>
            </w:r>
            <w:r w:rsidRPr="00257E54">
              <w:tab/>
              <w:t xml:space="preserve">Interference from other cells and noise sources not specified in the test is assumed to be constant over subcarriers and time and shall be modelled as AWGN of appropriate power for </w:t>
            </w:r>
            <w:r w:rsidRPr="00257E54">
              <w:rPr>
                <w:rFonts w:eastAsia="Calibri" w:cs="v4.2.0"/>
                <w:noProof/>
                <w:position w:val="-12"/>
                <w:szCs w:val="22"/>
              </w:rPr>
              <w:object w:dxaOrig="405" w:dyaOrig="345" w14:anchorId="62C4A429">
                <v:shape id="_x0000_i1286" type="#_x0000_t75" alt="" style="width:20.4pt;height:20.4pt;mso-width-percent:0;mso-height-percent:0;mso-width-percent:0;mso-height-percent:0" o:ole="" fillcolor="window">
                  <v:imagedata r:id="rId8" o:title=""/>
                </v:shape>
                <o:OLEObject Type="Embed" ProgID="Equation.3" ShapeID="_x0000_i1286" DrawAspect="Content" ObjectID="_1781671962" r:id="rId304"/>
              </w:object>
            </w:r>
            <w:r w:rsidRPr="00257E54">
              <w:t xml:space="preserve"> to be fulfilled.</w:t>
            </w:r>
          </w:p>
          <w:p w14:paraId="24DD585A" w14:textId="77777777" w:rsidR="00097D51" w:rsidRPr="00257E54" w:rsidRDefault="00097D51" w:rsidP="00097D51">
            <w:pPr>
              <w:pStyle w:val="TAN"/>
            </w:pPr>
            <w:r w:rsidRPr="00257E54">
              <w:t>Note 3:</w:t>
            </w:r>
            <w:r w:rsidRPr="00257E54">
              <w:tab/>
            </w:r>
            <w:r w:rsidRPr="00257E54">
              <w:rPr>
                <w:rFonts w:hint="eastAsia"/>
                <w:lang w:eastAsia="zh-CN"/>
              </w:rPr>
              <w:t>SS-RSRP/PRS</w:t>
            </w:r>
            <w:r w:rsidRPr="00257E54">
              <w:t>-RSRP and Io levels have been derived from other parameters for information purposes. They are not settable parameters themselves.</w:t>
            </w:r>
          </w:p>
          <w:p w14:paraId="5A933834" w14:textId="77777777" w:rsidR="00097D51" w:rsidRPr="00257E54" w:rsidRDefault="00097D51" w:rsidP="00097D51">
            <w:pPr>
              <w:pStyle w:val="TAN"/>
            </w:pPr>
            <w:r w:rsidRPr="00257E54">
              <w:t>Note 4:</w:t>
            </w:r>
            <w:r w:rsidRPr="00257E54">
              <w:tab/>
            </w:r>
            <w:r w:rsidRPr="00257E54">
              <w:rPr>
                <w:rFonts w:hint="eastAsia"/>
                <w:lang w:eastAsia="zh-CN"/>
              </w:rPr>
              <w:t>PRS</w:t>
            </w:r>
            <w:r w:rsidRPr="00257E54">
              <w:t>-RSRP minimum requirements are specified assuming independent interference and noise at each receiver antenna port.</w:t>
            </w:r>
          </w:p>
          <w:p w14:paraId="5CE015FB" w14:textId="77777777" w:rsidR="00097D51" w:rsidRPr="00257E54" w:rsidRDefault="00097D51" w:rsidP="00097D51">
            <w:pPr>
              <w:pStyle w:val="TAN"/>
            </w:pPr>
            <w:r w:rsidRPr="00257E54">
              <w:t>Note 5:</w:t>
            </w:r>
            <w:r w:rsidRPr="00257E54">
              <w:tab/>
              <w:t>Equivalent power received by an antenna with 0 dBi gain at the centre of the quiet zone</w:t>
            </w:r>
          </w:p>
          <w:p w14:paraId="1BB81806" w14:textId="77777777" w:rsidR="00097D51" w:rsidRPr="00257E54" w:rsidRDefault="00097D51" w:rsidP="00097D51">
            <w:pPr>
              <w:pStyle w:val="TAN"/>
            </w:pPr>
            <w:r w:rsidRPr="00257E54">
              <w:t>Note 6:</w:t>
            </w:r>
            <w:r w:rsidRPr="00257E54">
              <w:tab/>
              <w:t>As observed with 0 dBi gain antenna at the centre of the quiet zone</w:t>
            </w:r>
          </w:p>
          <w:p w14:paraId="007E6FDB" w14:textId="77777777" w:rsidR="00097D51" w:rsidRPr="00257E54" w:rsidRDefault="00097D51" w:rsidP="00097D51">
            <w:pPr>
              <w:pStyle w:val="TAN"/>
            </w:pPr>
            <w:r w:rsidRPr="00257E54">
              <w:rPr>
                <w:rFonts w:cs="Arial"/>
              </w:rPr>
              <w:t>Note 7:</w:t>
            </w:r>
            <w:r w:rsidRPr="00257E54">
              <w:rPr>
                <w:rFonts w:cs="Arial"/>
              </w:rPr>
              <w:tab/>
              <w:t>Information about types of UE beam is given in TS 38.133 [6] clause B.2.1.3, and does not limit UE implementation or test system implementation</w:t>
            </w:r>
          </w:p>
        </w:tc>
      </w:tr>
    </w:tbl>
    <w:p w14:paraId="487C63B8" w14:textId="77777777" w:rsidR="00097D51" w:rsidRPr="00CB13CF" w:rsidRDefault="00097D51" w:rsidP="00097D51"/>
    <w:p w14:paraId="670A6118" w14:textId="77777777" w:rsidR="00097D51" w:rsidRPr="00CB13CF" w:rsidRDefault="00097D51" w:rsidP="00097D51">
      <w:r w:rsidRPr="00CB13CF">
        <w:t>The UE shall send one Event A3 triggered measurement report Cell 2, with a measurement reporting delay less than X ms from the beginning of time period T2, where X is</w:t>
      </w:r>
    </w:p>
    <w:p w14:paraId="143BD6C0" w14:textId="77777777" w:rsidR="00097D51" w:rsidRPr="00CB13CF" w:rsidRDefault="00097D51" w:rsidP="00097D51">
      <w:pPr>
        <w:pStyle w:val="B1"/>
      </w:pPr>
      <w:r w:rsidRPr="00CB13CF">
        <w:rPr>
          <w:rFonts w:hint="eastAsia"/>
          <w:lang w:val="en-US" w:eastAsia="zh-CN"/>
        </w:rPr>
        <w:t>10240</w:t>
      </w:r>
      <w:r w:rsidRPr="00CB13CF">
        <w:t xml:space="preserve"> for UE supporting power class 1, or</w:t>
      </w:r>
    </w:p>
    <w:p w14:paraId="56AA2EFC" w14:textId="6582199B" w:rsidR="00097D51" w:rsidRPr="00CB13CF" w:rsidRDefault="00097D51" w:rsidP="00097D51">
      <w:pPr>
        <w:pStyle w:val="B1"/>
      </w:pPr>
      <w:r w:rsidRPr="00CB13CF">
        <w:rPr>
          <w:rFonts w:hint="eastAsia"/>
          <w:lang w:val="en-US" w:eastAsia="zh-CN"/>
        </w:rPr>
        <w:t>6400</w:t>
      </w:r>
      <w:r w:rsidRPr="00CB13CF">
        <w:t xml:space="preserve"> for UE supporting other power class.</w:t>
      </w:r>
    </w:p>
    <w:p w14:paraId="59D94BF7" w14:textId="77777777" w:rsidR="00097D51" w:rsidRPr="00CB13CF" w:rsidRDefault="00097D51" w:rsidP="00097D51">
      <w:pPr>
        <w:rPr>
          <w:lang w:eastAsia="zh-CN"/>
        </w:rPr>
      </w:pPr>
      <w:r w:rsidRPr="00CB13CF">
        <w:t xml:space="preserve">The PRS RSRP measurement time fulfils the requirements specified in TS 38.133 [6] clause 9.9.3.5. The UE shall perform and report the PRS RSRP measurements for Cell 3, with respect to the reference cell (Cell 1) in the </w:t>
      </w:r>
      <w:r w:rsidRPr="00CB13CF">
        <w:rPr>
          <w:rFonts w:hint="eastAsia"/>
          <w:lang w:eastAsia="zh-CN"/>
        </w:rPr>
        <w:t>DL-AoD</w:t>
      </w:r>
      <w:r w:rsidRPr="00CB13CF">
        <w:t xml:space="preserve"> assistance data, within </w:t>
      </w:r>
      <w:r w:rsidRPr="00CB13CF">
        <w:rPr>
          <w:rFonts w:hint="eastAsia"/>
          <w:lang w:eastAsia="zh-CN"/>
        </w:rPr>
        <w:t xml:space="preserve">the time duration specified in </w:t>
      </w:r>
      <w:r w:rsidRPr="00CB13CF">
        <w:rPr>
          <w:lang w:eastAsia="zh-CN"/>
        </w:rPr>
        <w:t xml:space="preserve">TS 38.133 [6] </w:t>
      </w:r>
      <w:r w:rsidRPr="00CB13CF">
        <w:rPr>
          <w:rFonts w:hint="eastAsia"/>
          <w:lang w:eastAsia="zh-CN"/>
        </w:rPr>
        <w:t>section 9.9.3.5</w:t>
      </w:r>
      <w:r w:rsidRPr="00CB13CF">
        <w:t xml:space="preserve"> starting from the beginning of time interval T2. The reported PRS RSRP measurement for each correct event shall be within the PRS RSRP reporting range specified in TS 38.133 [6] clause </w:t>
      </w:r>
      <w:r w:rsidRPr="00CB13CF">
        <w:rPr>
          <w:rFonts w:hint="eastAsia"/>
          <w:lang w:eastAsia="zh-CN"/>
        </w:rPr>
        <w:t>10.1.24.3</w:t>
      </w:r>
      <w:r w:rsidRPr="00CB13CF">
        <w:t>, i.e., between PRS RSRP_0 and PRS RSRP</w:t>
      </w:r>
      <w:r w:rsidRPr="00CB13CF">
        <w:rPr>
          <w:rFonts w:hint="eastAsia"/>
          <w:lang w:eastAsia="zh-CN"/>
        </w:rPr>
        <w:t>_126</w:t>
      </w:r>
      <w:r w:rsidRPr="00CB13CF">
        <w:t>.</w:t>
      </w:r>
    </w:p>
    <w:p w14:paraId="00443B72" w14:textId="77777777" w:rsidR="00097D51" w:rsidRPr="00CB13CF" w:rsidRDefault="00097D51" w:rsidP="00097D51">
      <w:r w:rsidRPr="00CB13CF">
        <w:t>The UE shall not send event triggered measurement reports, as long as the reporting criteria are not fulfilled. The rate of correct events observed during repeated tests shall be at least 90% with a confidence level of 95%.</w:t>
      </w:r>
    </w:p>
    <w:p w14:paraId="54A9296D" w14:textId="77777777" w:rsidR="00097D51" w:rsidRPr="00CB13CF" w:rsidRDefault="00097D51" w:rsidP="00097D51">
      <w:r w:rsidRPr="00CB13CF">
        <w:t>UE is not required to report SSB time index.</w:t>
      </w:r>
    </w:p>
    <w:p w14:paraId="78A73075" w14:textId="77777777" w:rsidR="00097D51" w:rsidRPr="00097D51" w:rsidRDefault="00097D51" w:rsidP="00DB5D62">
      <w:pPr>
        <w:pStyle w:val="NO"/>
      </w:pPr>
      <w:r w:rsidRPr="00CB13CF">
        <w:t>NOTE:</w:t>
      </w:r>
      <w:r w:rsidRPr="00CB13CF">
        <w:tab/>
        <w:t>The actual overall delays measured in the test may be up to 2xTTIDCCH higher than the measurement reporting delays above because of TTI insertion uncertainty of the measurement report in DCCH.</w:t>
      </w:r>
    </w:p>
    <w:p w14:paraId="48CF6C10" w14:textId="77777777" w:rsidR="00E301E6" w:rsidRDefault="00E301E6" w:rsidP="00E301E6">
      <w:pPr>
        <w:pStyle w:val="Heading3"/>
      </w:pPr>
      <w:bookmarkStart w:id="148" w:name="_Hlk133924703"/>
      <w:r w:rsidRPr="002A39CF">
        <w:t>7.6.1</w:t>
      </w:r>
      <w:r>
        <w:t>6</w:t>
      </w:r>
      <w:r w:rsidRPr="002A39CF">
        <w:tab/>
      </w:r>
      <w:r w:rsidRPr="00674D7C">
        <w:t>SA event triggered reporting tests with NCSG</w:t>
      </w:r>
    </w:p>
    <w:p w14:paraId="2EB73BBC" w14:textId="77777777" w:rsidR="00DB5D62" w:rsidRPr="00683D1B" w:rsidRDefault="00DB5D62" w:rsidP="00DB5D62">
      <w:pPr>
        <w:pStyle w:val="Heading4"/>
        <w:rPr>
          <w:lang w:eastAsia="sv-SE"/>
        </w:rPr>
      </w:pPr>
      <w:r>
        <w:rPr>
          <w:lang w:eastAsia="sv-SE"/>
        </w:rPr>
        <w:t>7</w:t>
      </w:r>
      <w:r w:rsidRPr="00683D1B">
        <w:rPr>
          <w:lang w:eastAsia="sv-SE"/>
        </w:rPr>
        <w:t>.6.1</w:t>
      </w:r>
      <w:r>
        <w:rPr>
          <w:lang w:eastAsia="sv-SE"/>
        </w:rPr>
        <w:t>6</w:t>
      </w:r>
      <w:r w:rsidRPr="00683D1B">
        <w:rPr>
          <w:lang w:eastAsia="sv-SE"/>
        </w:rPr>
        <w:t>.0</w:t>
      </w:r>
      <w:r w:rsidRPr="00683D1B">
        <w:rPr>
          <w:lang w:eastAsia="sv-SE"/>
        </w:rPr>
        <w:tab/>
        <w:t>Minimum conformance requirements</w:t>
      </w:r>
    </w:p>
    <w:p w14:paraId="467B59A3" w14:textId="77777777" w:rsidR="00DB5D62" w:rsidRPr="00683D1B" w:rsidRDefault="00DB5D62" w:rsidP="00DB5D62">
      <w:pPr>
        <w:pStyle w:val="Heading5"/>
      </w:pPr>
      <w:r>
        <w:t>7</w:t>
      </w:r>
      <w:r w:rsidRPr="00683D1B">
        <w:t>.6.1</w:t>
      </w:r>
      <w:r>
        <w:t>6</w:t>
      </w:r>
      <w:r w:rsidRPr="00683D1B">
        <w:t>.0.1</w:t>
      </w:r>
      <w:r w:rsidRPr="00683D1B">
        <w:tab/>
        <w:t xml:space="preserve">Minimum conformance requirements for </w:t>
      </w:r>
      <w:r>
        <w:t>i</w:t>
      </w:r>
      <w:r w:rsidRPr="00683D1B">
        <w:t>ntra-frequency measurement</w:t>
      </w:r>
    </w:p>
    <w:p w14:paraId="052AA0DA" w14:textId="77777777" w:rsidR="00DB5D62" w:rsidRPr="00683D1B" w:rsidRDefault="00DB5D62" w:rsidP="00DB5D62">
      <w:pPr>
        <w:rPr>
          <w:lang w:val="en-US"/>
        </w:rPr>
      </w:pPr>
      <w:r w:rsidRPr="00683D1B">
        <w:rPr>
          <w:lang w:eastAsia="zh-CN"/>
        </w:rPr>
        <w:t>F</w:t>
      </w:r>
      <w:r w:rsidRPr="00683D1B">
        <w:rPr>
          <w:rFonts w:hint="eastAsia"/>
          <w:lang w:eastAsia="zh-CN"/>
        </w:rPr>
        <w:t>or the UE supporting NCSG, if NCSG is provided,</w:t>
      </w:r>
      <w:r w:rsidRPr="00683D1B">
        <w:t xml:space="preserve"> </w:t>
      </w:r>
      <w:r w:rsidRPr="00683D1B">
        <w:rPr>
          <w:rFonts w:hint="eastAsia"/>
          <w:lang w:eastAsia="zh-CN"/>
        </w:rPr>
        <w:t>t</w:t>
      </w:r>
      <w:r w:rsidRPr="00683D1B">
        <w:t>he UE shall be able to identify a new detectable intra frequency cell within T</w:t>
      </w:r>
      <w:r w:rsidRPr="00683D1B">
        <w:rPr>
          <w:vertAlign w:val="subscript"/>
        </w:rPr>
        <w:t>identify_intra_without_index</w:t>
      </w:r>
      <w:r w:rsidRPr="00683D1B">
        <w:t xml:space="preserve"> if UE is not indicated to report SSB based RRM measurement result with the associated SSB index (</w:t>
      </w:r>
      <w:r w:rsidRPr="00683D1B">
        <w:rPr>
          <w:i/>
        </w:rPr>
        <w:t xml:space="preserve">reportQuantityRsIndexes </w:t>
      </w:r>
      <w:r w:rsidRPr="00683D1B">
        <w:rPr>
          <w:lang w:eastAsia="ko-KR"/>
        </w:rPr>
        <w:t>or</w:t>
      </w:r>
      <w:r w:rsidRPr="00683D1B">
        <w:rPr>
          <w:i/>
          <w:lang w:eastAsia="ko-KR"/>
        </w:rPr>
        <w:t xml:space="preserve"> maxNrofRSIndexesToReport </w:t>
      </w:r>
      <w:r w:rsidRPr="00683D1B">
        <w:rPr>
          <w:lang w:eastAsia="ko-KR"/>
        </w:rPr>
        <w:t xml:space="preserve">is not </w:t>
      </w:r>
      <w:r w:rsidRPr="00683D1B">
        <w:t>configured), or the UE has been indicated that the neighbour cell is synchronous with the serving cell (</w:t>
      </w:r>
      <w:r w:rsidRPr="00683D1B">
        <w:rPr>
          <w:i/>
          <w:iCs/>
          <w:lang w:val="en-US"/>
        </w:rPr>
        <w:t>deriveSSB-IndexFromCell</w:t>
      </w:r>
      <w:r w:rsidRPr="00683D1B">
        <w:t xml:space="preserve"> is enabled). Otherwise, UE shall be able to identify a new detectable intra frequency cell within T</w:t>
      </w:r>
      <w:r w:rsidRPr="00683D1B">
        <w:rPr>
          <w:vertAlign w:val="subscript"/>
        </w:rPr>
        <w:t>identify_intra_with_index.</w:t>
      </w:r>
      <w:r w:rsidRPr="00683D1B">
        <w:rPr>
          <w:lang w:eastAsia="zh-CN"/>
        </w:rPr>
        <w:t xml:space="preserve"> The UE shall be able to identify a new detectable intra frequency SS block of an already detected cell within</w:t>
      </w:r>
      <w:r w:rsidRPr="00683D1B">
        <w:t xml:space="preserve"> T</w:t>
      </w:r>
      <w:r w:rsidRPr="00683D1B">
        <w:rPr>
          <w:vertAlign w:val="subscript"/>
        </w:rPr>
        <w:t>identify_intra_without_index</w:t>
      </w:r>
      <w:r w:rsidRPr="00683D1B">
        <w:rPr>
          <w:vertAlign w:val="subscript"/>
          <w:lang w:eastAsia="zh-CN"/>
        </w:rPr>
        <w:t>.</w:t>
      </w:r>
      <w:r w:rsidRPr="00683D1B">
        <w:rPr>
          <w:lang w:val="en-US"/>
        </w:rPr>
        <w:t xml:space="preserve"> It is assumed that </w:t>
      </w:r>
      <w:r w:rsidRPr="00683D1B">
        <w:rPr>
          <w:i/>
          <w:iCs/>
          <w:lang w:val="en-US"/>
        </w:rPr>
        <w:t>deriveSSB-IndexFromCell</w:t>
      </w:r>
      <w:r w:rsidRPr="00683D1B">
        <w:rPr>
          <w:lang w:val="en-US"/>
        </w:rPr>
        <w:t xml:space="preserve"> is always enabled for </w:t>
      </w:r>
      <w:r w:rsidRPr="00683D1B">
        <w:rPr>
          <w:lang w:val="en-US" w:eastAsia="zh-CN"/>
        </w:rPr>
        <w:t xml:space="preserve">FR1 TDD and </w:t>
      </w:r>
      <w:r w:rsidRPr="00683D1B">
        <w:rPr>
          <w:lang w:val="en-US"/>
        </w:rPr>
        <w:t>FR2.</w:t>
      </w:r>
    </w:p>
    <w:p w14:paraId="4F698E7B" w14:textId="77777777" w:rsidR="00DB5D62" w:rsidRPr="00683D1B" w:rsidRDefault="00DB5D62" w:rsidP="00DB5D62">
      <w:pPr>
        <w:pStyle w:val="EQ"/>
        <w:jc w:val="center"/>
        <w:rPr>
          <w:rFonts w:eastAsia="SimSun"/>
        </w:rPr>
      </w:pPr>
      <w:r w:rsidRPr="00683D1B">
        <w:rPr>
          <w:rFonts w:eastAsia="SimSun"/>
        </w:rPr>
        <w:t>T</w:t>
      </w:r>
      <w:r w:rsidRPr="00683D1B">
        <w:rPr>
          <w:rFonts w:eastAsia="SimSun"/>
          <w:vertAlign w:val="subscript"/>
        </w:rPr>
        <w:t xml:space="preserve">identify_intra_without_index </w:t>
      </w:r>
      <w:r w:rsidRPr="00683D1B">
        <w:rPr>
          <w:rFonts w:eastAsia="SimSun"/>
        </w:rPr>
        <w:t>= T</w:t>
      </w:r>
      <w:r w:rsidRPr="00683D1B">
        <w:rPr>
          <w:rFonts w:eastAsia="SimSun"/>
          <w:vertAlign w:val="subscript"/>
        </w:rPr>
        <w:t>PSS/SSS_sync_intra</w:t>
      </w:r>
      <w:r w:rsidRPr="00683D1B">
        <w:rPr>
          <w:rFonts w:eastAsia="SimSun"/>
        </w:rPr>
        <w:t xml:space="preserve"> + T</w:t>
      </w:r>
      <w:r w:rsidRPr="00683D1B">
        <w:rPr>
          <w:rFonts w:eastAsia="SimSun"/>
          <w:vertAlign w:val="subscript"/>
        </w:rPr>
        <w:t xml:space="preserve"> SSB_measurement_period_intra</w:t>
      </w:r>
      <w:r w:rsidRPr="00683D1B">
        <w:rPr>
          <w:rFonts w:eastAsia="SimSun"/>
        </w:rPr>
        <w:t xml:space="preserve">  ms</w:t>
      </w:r>
    </w:p>
    <w:p w14:paraId="1F8BE2DF" w14:textId="77777777" w:rsidR="00DB5D62" w:rsidRPr="00683D1B" w:rsidRDefault="00DB5D62" w:rsidP="00DB5D62">
      <w:r w:rsidRPr="00683D1B">
        <w:rPr>
          <w:rFonts w:hint="eastAsia"/>
        </w:rPr>
        <w:t>W</w:t>
      </w:r>
      <w:r w:rsidRPr="00683D1B">
        <w:t>here:</w:t>
      </w:r>
    </w:p>
    <w:p w14:paraId="548B44DA" w14:textId="77777777" w:rsidR="00DB5D62" w:rsidRPr="00947FEB" w:rsidRDefault="00DB5D62" w:rsidP="00DB5D62">
      <w:pPr>
        <w:pStyle w:val="B1"/>
      </w:pPr>
      <w:r w:rsidRPr="00947FEB">
        <w:t>T</w:t>
      </w:r>
      <w:r w:rsidRPr="00947FEB">
        <w:rPr>
          <w:vertAlign w:val="subscript"/>
        </w:rPr>
        <w:t>PSS/SSS_sync_intra</w:t>
      </w:r>
      <w:r w:rsidRPr="00947FEB">
        <w:t xml:space="preserve">: it is the time period used in PSS/SSS detection given in table </w:t>
      </w:r>
      <w:r>
        <w:t>7.6.16</w:t>
      </w:r>
      <w:r w:rsidRPr="00947FEB">
        <w:t xml:space="preserve">.0.1-1 and </w:t>
      </w:r>
      <w:r>
        <w:t>7.6.16</w:t>
      </w:r>
      <w:r w:rsidRPr="00947FEB">
        <w:t>.0.1-2 (deactivated Scell).</w:t>
      </w:r>
    </w:p>
    <w:p w14:paraId="7DDD2FBD" w14:textId="77777777" w:rsidR="00DB5D62" w:rsidRPr="00947FEB" w:rsidRDefault="00DB5D62" w:rsidP="00DB5D62">
      <w:pPr>
        <w:pStyle w:val="B1"/>
      </w:pPr>
      <w:r w:rsidRPr="00947FEB">
        <w:t>T</w:t>
      </w:r>
      <w:r w:rsidRPr="00947FEB">
        <w:rPr>
          <w:vertAlign w:val="subscript"/>
        </w:rPr>
        <w:t>SSB_measurement_period_intr</w:t>
      </w:r>
      <w:r w:rsidRPr="00947FEB">
        <w:t xml:space="preserve">a: equal to a measurement period of SSB based measurement given in table </w:t>
      </w:r>
      <w:r>
        <w:t>7.6.16</w:t>
      </w:r>
      <w:r w:rsidRPr="00947FEB">
        <w:t xml:space="preserve">.0.1-3 and </w:t>
      </w:r>
      <w:r>
        <w:t>7.6.16</w:t>
      </w:r>
      <w:r w:rsidRPr="00947FEB">
        <w:t>.0.1-4 (deactivated Scell).</w:t>
      </w:r>
    </w:p>
    <w:p w14:paraId="297D6FFB" w14:textId="77777777" w:rsidR="00DB5D62" w:rsidRDefault="00DB5D62" w:rsidP="00DB5D62">
      <w:pPr>
        <w:pStyle w:val="B1"/>
      </w:pPr>
      <w:r w:rsidRPr="00947FEB">
        <w:t>CSSF</w:t>
      </w:r>
      <w:r w:rsidRPr="00947FEB">
        <w:rPr>
          <w:vertAlign w:val="subscript"/>
        </w:rPr>
        <w:t>intra</w:t>
      </w:r>
      <w:r w:rsidRPr="00947FEB">
        <w:t>: it is a carrier specific scaling factor and is determined according to CSSFwithin_ncsg,i in TS 38.133 [6] clause 9.1.5.3 for measurement conducted within NCSG.</w:t>
      </w:r>
    </w:p>
    <w:p w14:paraId="4C3DAFA6" w14:textId="77777777" w:rsidR="00DB5D62" w:rsidRPr="00D40DF4" w:rsidRDefault="00DB5D62" w:rsidP="00DB5D62">
      <w:pPr>
        <w:pStyle w:val="B1"/>
      </w:pPr>
      <w:r w:rsidRPr="00D40DF4">
        <w:t>M</w:t>
      </w:r>
      <w:r w:rsidRPr="00E161CF">
        <w:rPr>
          <w:vertAlign w:val="subscript"/>
        </w:rPr>
        <w:t>pss/sss_sync_with_gaps</w:t>
      </w:r>
      <w:r w:rsidRPr="00D40DF4">
        <w:t xml:space="preserve"> : For a UE supporting FR2 power class 1 or 5, M</w:t>
      </w:r>
      <w:r w:rsidRPr="00E161CF">
        <w:rPr>
          <w:vertAlign w:val="subscript"/>
        </w:rPr>
        <w:t>pss/sss_sync with_gaps</w:t>
      </w:r>
      <w:r w:rsidRPr="00D40DF4">
        <w:t>=40. For a UE supporting FR2 power class 2, M</w:t>
      </w:r>
      <w:r w:rsidRPr="00E161CF">
        <w:rPr>
          <w:vertAlign w:val="subscript"/>
        </w:rPr>
        <w:t>pss/sss_sync with_gaps</w:t>
      </w:r>
      <w:r w:rsidRPr="00D40DF4">
        <w:t xml:space="preserve"> =24. For a UE supporting FR2 power class 3, M</w:t>
      </w:r>
      <w:r w:rsidRPr="00E161CF">
        <w:rPr>
          <w:vertAlign w:val="subscript"/>
        </w:rPr>
        <w:t>pss/sss_sync with_gaps</w:t>
      </w:r>
      <w:r w:rsidRPr="00D40DF4">
        <w:t xml:space="preserve"> =24. For a UE supporting power class 4, M</w:t>
      </w:r>
      <w:r w:rsidRPr="00E161CF">
        <w:rPr>
          <w:vertAlign w:val="subscript"/>
        </w:rPr>
        <w:t>pss/sss_sync with_gaps</w:t>
      </w:r>
      <w:r w:rsidRPr="00D40DF4">
        <w:t xml:space="preserve"> =24</w:t>
      </w:r>
    </w:p>
    <w:p w14:paraId="08270013" w14:textId="1781B8E0" w:rsidR="00DB5D62" w:rsidRPr="00D40DF4" w:rsidRDefault="00DB5D62" w:rsidP="00DB5D62">
      <w:pPr>
        <w:pStyle w:val="B1"/>
      </w:pPr>
      <w:r w:rsidRPr="00D40DF4">
        <w:t>M</w:t>
      </w:r>
      <w:r w:rsidRPr="00E161CF">
        <w:rPr>
          <w:vertAlign w:val="subscript"/>
        </w:rPr>
        <w:t>meas_period_ with_gaps</w:t>
      </w:r>
      <w:r w:rsidRPr="00D40DF4">
        <w:t>: For a UE supporting power class 1 or 5, M</w:t>
      </w:r>
      <w:r w:rsidRPr="00E161CF">
        <w:rPr>
          <w:vertAlign w:val="subscript"/>
        </w:rPr>
        <w:t>meas_period_ with_gaps</w:t>
      </w:r>
      <w:r w:rsidRPr="00D40DF4">
        <w:t xml:space="preserve"> =40. For a UE supporting power class 2, M</w:t>
      </w:r>
      <w:r w:rsidRPr="00E161CF">
        <w:rPr>
          <w:vertAlign w:val="subscript"/>
        </w:rPr>
        <w:t>meas_period_ with_gaps</w:t>
      </w:r>
      <w:r w:rsidRPr="00D40DF4">
        <w:t xml:space="preserve"> =24. For a UE supporting power class 3, M</w:t>
      </w:r>
      <w:r w:rsidRPr="00E161CF">
        <w:rPr>
          <w:vertAlign w:val="subscript"/>
        </w:rPr>
        <w:t>meas_period_ with_gaps</w:t>
      </w:r>
      <w:r w:rsidRPr="00D40DF4">
        <w:t xml:space="preserve"> =24. For a UE supporting power class 4, M</w:t>
      </w:r>
      <w:r w:rsidRPr="007903F8">
        <w:t>meas_period with_gaps</w:t>
      </w:r>
      <w:r w:rsidRPr="00D40DF4">
        <w:t xml:space="preserve"> =24.</w:t>
      </w:r>
    </w:p>
    <w:p w14:paraId="5B3A966B" w14:textId="77777777" w:rsidR="00DB5D62" w:rsidRPr="007903F8" w:rsidRDefault="00DB5D62" w:rsidP="00DB5D62">
      <w:pPr>
        <w:pStyle w:val="TH"/>
      </w:pPr>
      <w:r w:rsidRPr="00B965DC">
        <w:t>Table</w:t>
      </w:r>
      <w:r w:rsidRPr="00947FEB">
        <w:t xml:space="preserve"> </w:t>
      </w:r>
      <w:r>
        <w:t>7.6.16</w:t>
      </w:r>
      <w:r w:rsidRPr="00947FEB">
        <w:t>.0.1-1: Time period for PSS/SSS detection with NCSG (FR</w:t>
      </w:r>
      <w:r>
        <w:t>2</w:t>
      </w:r>
      <w:r w:rsidRPr="00947FE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55E2BCBD"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1A96594"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AAACF63" w14:textId="77777777" w:rsidR="00DB5D62" w:rsidRPr="009C5807" w:rsidRDefault="00DB5D62" w:rsidP="00DC2482">
            <w:pPr>
              <w:pStyle w:val="TAH"/>
            </w:pPr>
            <w:r w:rsidRPr="009C5807">
              <w:t>T</w:t>
            </w:r>
            <w:r w:rsidRPr="009C5807">
              <w:rPr>
                <w:vertAlign w:val="subscript"/>
              </w:rPr>
              <w:t>PSS/SSS_sync_intra</w:t>
            </w:r>
          </w:p>
        </w:tc>
      </w:tr>
      <w:tr w:rsidR="00DB5D62" w:rsidRPr="009C5807" w14:paraId="512772B1"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66F8C34"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0629629" w14:textId="77777777" w:rsidR="00DB5D62" w:rsidRPr="009C5807" w:rsidRDefault="00DB5D62" w:rsidP="00DC2482">
            <w:pPr>
              <w:pStyle w:val="TAC"/>
            </w:pPr>
            <w:r w:rsidRPr="009C5807">
              <w:t>max(600ms, M</w:t>
            </w:r>
            <w:r w:rsidRPr="009C5807">
              <w:rPr>
                <w:vertAlign w:val="subscript"/>
              </w:rPr>
              <w:t>pss/sss_sync_with_gaps</w:t>
            </w:r>
            <w:r w:rsidRPr="009C5807">
              <w:t xml:space="preserve"> x max(</w:t>
            </w:r>
            <w:r>
              <w:rPr>
                <w:rFonts w:hint="eastAsia"/>
                <w:lang w:eastAsia="zh-CN"/>
              </w:rPr>
              <w:t>VI</w:t>
            </w:r>
            <w:r w:rsidRPr="009C5807">
              <w:t>RP, SMTC period)) x CSSF</w:t>
            </w:r>
            <w:r w:rsidRPr="009C5807">
              <w:rPr>
                <w:vertAlign w:val="subscript"/>
              </w:rPr>
              <w:t>intra</w:t>
            </w:r>
          </w:p>
        </w:tc>
      </w:tr>
      <w:tr w:rsidR="00DB5D62" w:rsidRPr="009C5807" w14:paraId="2A67902E"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167DB4C"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854DB23" w14:textId="77777777" w:rsidR="00DB5D62" w:rsidRPr="009C5807" w:rsidRDefault="00DB5D62" w:rsidP="00DC2482">
            <w:pPr>
              <w:pStyle w:val="TAC"/>
              <w:rPr>
                <w:b/>
              </w:rPr>
            </w:pPr>
            <w:r w:rsidRPr="009C5807">
              <w:t>max(600ms, ceil(1.5x M</w:t>
            </w:r>
            <w:r w:rsidRPr="009C5807">
              <w:rPr>
                <w:vertAlign w:val="subscript"/>
              </w:rPr>
              <w:t>pss/sss_sync_with_gaps</w:t>
            </w:r>
            <w:r w:rsidRPr="009C5807">
              <w:t>) x max(</w:t>
            </w:r>
            <w:r>
              <w:rPr>
                <w:rFonts w:hint="eastAsia"/>
                <w:lang w:eastAsia="zh-CN"/>
              </w:rPr>
              <w:t>VI</w:t>
            </w:r>
            <w:r w:rsidRPr="009C5807">
              <w:t>RP, SMTC period, DRX cycle))</w:t>
            </w:r>
            <w:r w:rsidRPr="009C5807">
              <w:rPr>
                <w:vertAlign w:val="superscript"/>
              </w:rPr>
              <w:t xml:space="preserve"> </w:t>
            </w:r>
            <w:r w:rsidRPr="009C5807">
              <w:t>x CSSF</w:t>
            </w:r>
            <w:r w:rsidRPr="009C5807">
              <w:rPr>
                <w:vertAlign w:val="subscript"/>
              </w:rPr>
              <w:t>intra</w:t>
            </w:r>
          </w:p>
        </w:tc>
      </w:tr>
      <w:tr w:rsidR="00DB5D62" w:rsidRPr="009C5807" w14:paraId="6222B21C"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6212EC9B" w14:textId="77777777" w:rsidR="00DB5D62" w:rsidRPr="009C5807" w:rsidRDefault="00DB5D62" w:rsidP="00DC24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0BE37C" w14:textId="77777777" w:rsidR="00DB5D62" w:rsidRPr="009C5807" w:rsidRDefault="00DB5D62" w:rsidP="00DC2482">
            <w:pPr>
              <w:pStyle w:val="TAC"/>
              <w:rPr>
                <w:b/>
              </w:rPr>
            </w:pPr>
            <w:r w:rsidRPr="009C5807">
              <w:t>M</w:t>
            </w:r>
            <w:r w:rsidRPr="009C5807">
              <w:rPr>
                <w:vertAlign w:val="subscript"/>
              </w:rPr>
              <w:t>pss/sss_sync_with_gaps</w:t>
            </w:r>
            <w:r w:rsidRPr="009C5807">
              <w:t xml:space="preserve"> x max(</w:t>
            </w:r>
            <w:r>
              <w:rPr>
                <w:rFonts w:hint="eastAsia"/>
                <w:lang w:eastAsia="zh-CN"/>
              </w:rPr>
              <w:t>VI</w:t>
            </w:r>
            <w:r w:rsidRPr="009C5807">
              <w:t>RP, DRX cycle) x CSSF</w:t>
            </w:r>
            <w:r w:rsidRPr="009C5807">
              <w:rPr>
                <w:vertAlign w:val="subscript"/>
              </w:rPr>
              <w:t>intra</w:t>
            </w:r>
          </w:p>
        </w:tc>
      </w:tr>
    </w:tbl>
    <w:p w14:paraId="6817C080" w14:textId="77777777" w:rsidR="00DB5D62" w:rsidRPr="002652C4" w:rsidRDefault="00DB5D62" w:rsidP="00DB5D62">
      <w:pPr>
        <w:rPr>
          <w:rFonts w:eastAsia="SimSun" w:cs="v4.2.0"/>
        </w:rPr>
      </w:pPr>
    </w:p>
    <w:p w14:paraId="7240D0A7" w14:textId="77777777" w:rsidR="00DB5D62" w:rsidRPr="007903F8" w:rsidRDefault="00DB5D62" w:rsidP="00DB5D62">
      <w:pPr>
        <w:pStyle w:val="TH"/>
      </w:pPr>
      <w:r w:rsidRPr="00683D1B">
        <w:t xml:space="preserve">Table </w:t>
      </w:r>
      <w:r>
        <w:t>7.6.16</w:t>
      </w:r>
      <w:r w:rsidRPr="00683D1B">
        <w:t>.0.1-</w:t>
      </w:r>
      <w:r w:rsidRPr="00683D1B">
        <w:rPr>
          <w:lang w:eastAsia="zh-CN"/>
        </w:rPr>
        <w:t>2</w:t>
      </w:r>
      <w:r w:rsidRPr="00683D1B">
        <w:t>: Time period for PSS/SSS detection</w:t>
      </w:r>
      <w:r w:rsidRPr="00683D1B">
        <w:rPr>
          <w:rFonts w:hint="eastAsia"/>
          <w:lang w:eastAsia="zh-CN"/>
        </w:rPr>
        <w:t xml:space="preserve"> with NCSG </w:t>
      </w:r>
      <w:r w:rsidRPr="00683D1B">
        <w:t>(deactivated SCell)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4FC3C3AD"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3B9194EC"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B0AFE1F" w14:textId="77777777" w:rsidR="00DB5D62" w:rsidRPr="009C5807" w:rsidRDefault="00DB5D62" w:rsidP="00DC2482">
            <w:pPr>
              <w:pStyle w:val="TAH"/>
            </w:pPr>
            <w:r w:rsidRPr="009C5807">
              <w:t>T</w:t>
            </w:r>
            <w:r w:rsidRPr="009C5807">
              <w:rPr>
                <w:vertAlign w:val="subscript"/>
              </w:rPr>
              <w:t>PSS/SSS_sync_intra</w:t>
            </w:r>
          </w:p>
        </w:tc>
      </w:tr>
      <w:tr w:rsidR="00DB5D62" w:rsidRPr="009C5807" w14:paraId="44C07141"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436AA94"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03AA45D" w14:textId="77777777" w:rsidR="00DB5D62" w:rsidRPr="009C5807" w:rsidRDefault="00DB5D62" w:rsidP="00DC2482">
            <w:pPr>
              <w:pStyle w:val="TAC"/>
            </w:pPr>
            <w:r>
              <w:t>5</w:t>
            </w:r>
            <w:r w:rsidRPr="009C5807">
              <w:t xml:space="preserve">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DB5D62" w:rsidRPr="009C5807" w14:paraId="020E24DB"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5C5B2EA"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6D8EDB" w14:textId="77777777" w:rsidR="00DB5D62" w:rsidRPr="009C5807" w:rsidRDefault="00DB5D62" w:rsidP="00DC2482">
            <w:pPr>
              <w:pStyle w:val="TAC"/>
              <w:rPr>
                <w:b/>
              </w:rPr>
            </w:pPr>
            <w:r w:rsidRPr="009C5807">
              <w:t xml:space="preserve">5 x max(measCycleSCell, </w:t>
            </w:r>
            <w:r>
              <w:rPr>
                <w:rFonts w:hint="eastAsia"/>
                <w:lang w:eastAsia="zh-CN"/>
              </w:rPr>
              <w:t>VIRP,</w:t>
            </w:r>
            <w:r w:rsidRPr="009C5807">
              <w:t xml:space="preserve"> 1.5xDRX cycle) x CSSF</w:t>
            </w:r>
            <w:r w:rsidRPr="009C5807">
              <w:rPr>
                <w:vertAlign w:val="subscript"/>
              </w:rPr>
              <w:t>intra</w:t>
            </w:r>
          </w:p>
        </w:tc>
      </w:tr>
      <w:tr w:rsidR="00DB5D62" w:rsidRPr="009C5807" w14:paraId="4A0AEC6A"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3A888FF" w14:textId="77777777" w:rsidR="00DB5D62" w:rsidRPr="009C5807" w:rsidRDefault="00DB5D62" w:rsidP="00DC2482">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9C9B9F" w14:textId="77777777" w:rsidR="00DB5D62" w:rsidRPr="009C5807" w:rsidRDefault="00DB5D62" w:rsidP="00DC2482">
            <w:pPr>
              <w:pStyle w:val="TAC"/>
            </w:pPr>
            <w:r w:rsidRPr="009C5807">
              <w:t xml:space="preserve">5 x max(measCycleSCell, </w:t>
            </w:r>
            <w:r>
              <w:rPr>
                <w:rFonts w:hint="eastAsia"/>
                <w:lang w:eastAsia="zh-CN"/>
              </w:rPr>
              <w:t>VIRP,</w:t>
            </w:r>
            <w:r w:rsidRPr="009C5807">
              <w:t xml:space="preserve"> DRX cycle) x CSSF</w:t>
            </w:r>
            <w:r w:rsidRPr="009C5807">
              <w:rPr>
                <w:vertAlign w:val="subscript"/>
              </w:rPr>
              <w:t>intra</w:t>
            </w:r>
          </w:p>
        </w:tc>
      </w:tr>
    </w:tbl>
    <w:p w14:paraId="201C8D8E" w14:textId="77777777" w:rsidR="00DB5D62" w:rsidRPr="002652C4" w:rsidRDefault="00DB5D62" w:rsidP="00DB5D62">
      <w:pPr>
        <w:rPr>
          <w:rFonts w:eastAsia="SimSun" w:cs="v4.2.0"/>
        </w:rPr>
      </w:pPr>
    </w:p>
    <w:p w14:paraId="0046CED1" w14:textId="4B1D3450" w:rsidR="00DB5D62" w:rsidRDefault="00DB5D62" w:rsidP="00E301E6">
      <w:pPr>
        <w:pStyle w:val="TH"/>
        <w:rPr>
          <w:rFonts w:eastAsia="SimSun"/>
        </w:rPr>
      </w:pPr>
      <w:r w:rsidRPr="00683D1B">
        <w:t xml:space="preserve">Table </w:t>
      </w:r>
      <w:r>
        <w:t>7.6.16</w:t>
      </w:r>
      <w:r w:rsidRPr="00683D1B">
        <w:t>.0.1-</w:t>
      </w:r>
      <w:r w:rsidRPr="00683D1B">
        <w:rPr>
          <w:lang w:eastAsia="zh-CN"/>
        </w:rPr>
        <w:t>3</w:t>
      </w:r>
      <w:r w:rsidRPr="00683D1B">
        <w:t xml:space="preserve">: Measurement period for intra-frequency measurements with </w:t>
      </w:r>
      <w:r w:rsidRPr="00683D1B">
        <w:rPr>
          <w:rFonts w:hint="eastAsia"/>
          <w:lang w:eastAsia="zh-CN"/>
        </w:rPr>
        <w:t xml:space="preserve">NCSG </w:t>
      </w:r>
      <w:r w:rsidRPr="00683D1B">
        <w:t>(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7214F39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3778C6B9"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F6C8AC8" w14:textId="77777777" w:rsidR="00DB5D62" w:rsidRPr="009C5807" w:rsidRDefault="00DB5D62" w:rsidP="00DC2482">
            <w:pPr>
              <w:pStyle w:val="TAH"/>
            </w:pPr>
            <w:r w:rsidRPr="009C5807">
              <w:t>T</w:t>
            </w:r>
            <w:r w:rsidRPr="009C5807">
              <w:rPr>
                <w:vertAlign w:val="subscript"/>
              </w:rPr>
              <w:t xml:space="preserve"> SSB_measurement_period_intra</w:t>
            </w:r>
            <w:r w:rsidRPr="009C5807">
              <w:t xml:space="preserve">  </w:t>
            </w:r>
          </w:p>
        </w:tc>
      </w:tr>
      <w:tr w:rsidR="00DB5D62" w:rsidRPr="009C5807" w14:paraId="40B83764"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8D1FF5D"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B3E510E" w14:textId="77777777" w:rsidR="00DB5D62" w:rsidRPr="009C5807" w:rsidRDefault="00DB5D62" w:rsidP="00DC2482">
            <w:pPr>
              <w:pStyle w:val="TAC"/>
            </w:pPr>
            <w:r w:rsidRPr="009C5807">
              <w:t>max(400ms, M</w:t>
            </w:r>
            <w:r w:rsidRPr="009C5807">
              <w:rPr>
                <w:vertAlign w:val="subscript"/>
              </w:rPr>
              <w:t>meas_period with_gaps</w:t>
            </w:r>
            <w:r w:rsidRPr="009C5807">
              <w:t xml:space="preserve">  x max(</w:t>
            </w:r>
            <w:r>
              <w:rPr>
                <w:rFonts w:hint="eastAsia"/>
                <w:lang w:eastAsia="zh-CN"/>
              </w:rPr>
              <w:t>VI</w:t>
            </w:r>
            <w:r w:rsidRPr="009C5807">
              <w:t>RP, SMTC period)) x CSSF</w:t>
            </w:r>
            <w:r w:rsidRPr="009C5807">
              <w:rPr>
                <w:vertAlign w:val="subscript"/>
              </w:rPr>
              <w:t>intra</w:t>
            </w:r>
          </w:p>
        </w:tc>
      </w:tr>
      <w:tr w:rsidR="00DB5D62" w:rsidRPr="009C5807" w14:paraId="58C9C58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631BEBB"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D6F101B" w14:textId="77777777" w:rsidR="00DB5D62" w:rsidRPr="009C5807" w:rsidRDefault="00DB5D62" w:rsidP="00DC2482">
            <w:pPr>
              <w:pStyle w:val="TAC"/>
              <w:rPr>
                <w:b/>
              </w:rPr>
            </w:pPr>
            <w:r w:rsidRPr="009C5807">
              <w:t>max(400ms, ceil(1.5 x M</w:t>
            </w:r>
            <w:r w:rsidRPr="009C5807">
              <w:rPr>
                <w:vertAlign w:val="subscript"/>
              </w:rPr>
              <w:t>meas_period with_gaps</w:t>
            </w:r>
            <w:r w:rsidRPr="009C5807">
              <w:t>) x max(</w:t>
            </w:r>
            <w:r>
              <w:rPr>
                <w:rFonts w:hint="eastAsia"/>
                <w:lang w:eastAsia="zh-CN"/>
              </w:rPr>
              <w:t>VI</w:t>
            </w:r>
            <w:r w:rsidRPr="009C5807">
              <w:t>RP, SMTC period, DRX cycle))</w:t>
            </w:r>
            <w:r w:rsidRPr="009C5807">
              <w:rPr>
                <w:vertAlign w:val="superscript"/>
              </w:rPr>
              <w:t xml:space="preserve"> Note 1</w:t>
            </w:r>
            <w:r w:rsidRPr="009C5807">
              <w:t xml:space="preserve"> x CSSF</w:t>
            </w:r>
            <w:r w:rsidRPr="009C5807">
              <w:rPr>
                <w:vertAlign w:val="subscript"/>
              </w:rPr>
              <w:t>intra</w:t>
            </w:r>
          </w:p>
        </w:tc>
      </w:tr>
      <w:tr w:rsidR="00DB5D62" w:rsidRPr="009C5807" w14:paraId="51524CB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4FABD7A2" w14:textId="77777777" w:rsidR="00DB5D62" w:rsidRPr="009C5807" w:rsidRDefault="00DB5D62" w:rsidP="00DC24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E7C4AE8" w14:textId="77777777" w:rsidR="00DB5D62" w:rsidRPr="009C5807" w:rsidRDefault="00DB5D62" w:rsidP="00DC2482">
            <w:pPr>
              <w:pStyle w:val="TAC"/>
              <w:rPr>
                <w:b/>
              </w:rPr>
            </w:pPr>
            <w:r w:rsidRPr="009C5807">
              <w:t>M</w:t>
            </w:r>
            <w:r w:rsidRPr="009C5807">
              <w:rPr>
                <w:vertAlign w:val="subscript"/>
              </w:rPr>
              <w:t>meas_period with_gaps</w:t>
            </w:r>
            <w:r w:rsidRPr="009C5807">
              <w:t xml:space="preserve">  x max(</w:t>
            </w:r>
            <w:r>
              <w:rPr>
                <w:rFonts w:hint="eastAsia"/>
                <w:lang w:eastAsia="zh-CN"/>
              </w:rPr>
              <w:t>VI</w:t>
            </w:r>
            <w:r w:rsidRPr="009C5807">
              <w:t>RP, DRX cycle) x CSSF</w:t>
            </w:r>
            <w:r w:rsidRPr="009C5807">
              <w:rPr>
                <w:vertAlign w:val="subscript"/>
              </w:rPr>
              <w:t>intra</w:t>
            </w:r>
          </w:p>
        </w:tc>
      </w:tr>
    </w:tbl>
    <w:p w14:paraId="5D560FA6" w14:textId="77777777" w:rsidR="00DB5D62" w:rsidRPr="00E7430C" w:rsidRDefault="00DB5D62" w:rsidP="00DB5D62">
      <w:pPr>
        <w:rPr>
          <w:rFonts w:eastAsia="SimSun" w:cs="v4.2.0"/>
        </w:rPr>
      </w:pPr>
    </w:p>
    <w:p w14:paraId="49A34738" w14:textId="77777777" w:rsidR="00DB5D62" w:rsidRPr="007903F8" w:rsidRDefault="00DB5D62" w:rsidP="00DB5D62">
      <w:pPr>
        <w:pStyle w:val="TH"/>
      </w:pPr>
      <w:r w:rsidRPr="00683D1B">
        <w:t>T</w:t>
      </w:r>
      <w:r w:rsidRPr="00E45E17">
        <w:t xml:space="preserve">able </w:t>
      </w:r>
      <w:r>
        <w:t>7.6.16</w:t>
      </w:r>
      <w:r w:rsidRPr="00E45E17">
        <w:t xml:space="preserve">.0.1-4: Measurement period for intra-frequency measurements with </w:t>
      </w:r>
      <w:r w:rsidRPr="002C53AC">
        <w:t>NCSG</w:t>
      </w:r>
      <w:r w:rsidRPr="00E45E17">
        <w:t xml:space="preserve"> (deactivated SCell) (FR</w:t>
      </w:r>
      <w:r>
        <w:t>2</w:t>
      </w:r>
      <w:r w:rsidRPr="00E45E1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2EDE0BE3"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17F0091C"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E9A41DF" w14:textId="77777777" w:rsidR="00DB5D62" w:rsidRPr="009C5807" w:rsidRDefault="00DB5D62" w:rsidP="00DC2482">
            <w:pPr>
              <w:pStyle w:val="TAH"/>
            </w:pPr>
            <w:r w:rsidRPr="009C5807">
              <w:t>T</w:t>
            </w:r>
            <w:r w:rsidRPr="009C5807">
              <w:rPr>
                <w:vertAlign w:val="subscript"/>
              </w:rPr>
              <w:t xml:space="preserve"> SSB_measurement_period_intra</w:t>
            </w:r>
            <w:r w:rsidRPr="009C5807">
              <w:t xml:space="preserve"> </w:t>
            </w:r>
          </w:p>
        </w:tc>
      </w:tr>
      <w:tr w:rsidR="00DB5D62" w:rsidRPr="009C5807" w14:paraId="31DEB69C"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177AD151"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DBCDFB3" w14:textId="77777777" w:rsidR="00DB5D62" w:rsidRPr="009C5807" w:rsidRDefault="00DB5D62" w:rsidP="00DC2482">
            <w:pPr>
              <w:pStyle w:val="TAC"/>
            </w:pPr>
            <w:r w:rsidRPr="009C5807">
              <w:t xml:space="preserve">5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DB5D62" w:rsidRPr="009C5807" w14:paraId="4DBA4D2F"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48105DAE"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6E6C257" w14:textId="77777777" w:rsidR="00DB5D62" w:rsidRPr="009C5807" w:rsidRDefault="00DB5D62" w:rsidP="00DC2482">
            <w:pPr>
              <w:pStyle w:val="TAC"/>
              <w:rPr>
                <w:b/>
              </w:rPr>
            </w:pPr>
            <w:r>
              <w:t>5</w:t>
            </w:r>
            <w:r w:rsidRPr="009C5807">
              <w:t xml:space="preserve"> x max(measCycleSCell, </w:t>
            </w:r>
            <w:r>
              <w:rPr>
                <w:rFonts w:hint="eastAsia"/>
                <w:lang w:eastAsia="zh-CN"/>
              </w:rPr>
              <w:t xml:space="preserve">VIRP, </w:t>
            </w:r>
            <w:r w:rsidRPr="009C5807">
              <w:t>1.5xDRX cycle) x CSSF</w:t>
            </w:r>
            <w:r w:rsidRPr="009C5807">
              <w:rPr>
                <w:vertAlign w:val="subscript"/>
              </w:rPr>
              <w:t>intra</w:t>
            </w:r>
          </w:p>
        </w:tc>
      </w:tr>
      <w:tr w:rsidR="00DB5D62" w:rsidRPr="009C5807" w14:paraId="051822D5"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F2FEC25" w14:textId="77777777" w:rsidR="00DB5D62" w:rsidRPr="009C5807" w:rsidRDefault="00DB5D62" w:rsidP="00DC2482">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6C83531B" w14:textId="77777777" w:rsidR="00DB5D62" w:rsidRPr="009C5807" w:rsidRDefault="00DB5D62" w:rsidP="00DC2482">
            <w:pPr>
              <w:pStyle w:val="TAC"/>
            </w:pPr>
            <w:r w:rsidRPr="009C5807">
              <w:t xml:space="preserve">5 x max(measCycleSCell, </w:t>
            </w:r>
            <w:r>
              <w:rPr>
                <w:rFonts w:hint="eastAsia"/>
                <w:lang w:eastAsia="zh-CN"/>
              </w:rPr>
              <w:t xml:space="preserve">VIRP, </w:t>
            </w:r>
            <w:r w:rsidRPr="009C5807">
              <w:t>DRX cycle) x CSSF</w:t>
            </w:r>
            <w:r w:rsidRPr="009C5807">
              <w:rPr>
                <w:vertAlign w:val="subscript"/>
              </w:rPr>
              <w:t>intra</w:t>
            </w:r>
          </w:p>
        </w:tc>
      </w:tr>
    </w:tbl>
    <w:p w14:paraId="09FCE7C6" w14:textId="77777777" w:rsidR="00DB5D62" w:rsidRPr="00E7430C" w:rsidRDefault="00DB5D62" w:rsidP="00DB5D62">
      <w:pPr>
        <w:rPr>
          <w:rFonts w:eastAsia="SimSun" w:cs="v4.2.0"/>
        </w:rPr>
      </w:pPr>
    </w:p>
    <w:p w14:paraId="465458B7" w14:textId="77777777" w:rsidR="00DB5D62" w:rsidRPr="00683D1B" w:rsidRDefault="00DB5D62" w:rsidP="00DB5D62">
      <w:pPr>
        <w:rPr>
          <w:lang w:eastAsia="sv-SE"/>
        </w:rPr>
      </w:pPr>
      <w:r w:rsidRPr="00683D1B">
        <w:rPr>
          <w:lang w:eastAsia="sv-SE"/>
        </w:rPr>
        <w:t>The requirements given above apply, provided:</w:t>
      </w:r>
    </w:p>
    <w:p w14:paraId="2CDC50C1" w14:textId="77777777" w:rsidR="00DB5D62" w:rsidRPr="00683D1B" w:rsidRDefault="00DB5D62" w:rsidP="00DB5D62">
      <w:pPr>
        <w:pStyle w:val="B1"/>
      </w:pPr>
      <w:r w:rsidRPr="00683D1B">
        <w:t>-</w:t>
      </w:r>
      <w:r w:rsidRPr="00683D1B">
        <w:tab/>
        <w:t>The cell being identified or measured is detectable.</w:t>
      </w:r>
    </w:p>
    <w:p w14:paraId="1B12C1A6" w14:textId="77777777" w:rsidR="00DB5D62" w:rsidRPr="00683D1B" w:rsidRDefault="00DB5D62" w:rsidP="00DB5D62">
      <w:pPr>
        <w:rPr>
          <w:lang w:eastAsia="sv-SE"/>
        </w:rPr>
      </w:pPr>
      <w:r w:rsidRPr="00683D1B">
        <w:rPr>
          <w:lang w:eastAsia="sv-SE"/>
        </w:rPr>
        <w:t>An intra-frequency cell shall be considered detectable when for each relevant SSB:</w:t>
      </w:r>
    </w:p>
    <w:p w14:paraId="399BC65C" w14:textId="77777777" w:rsidR="00DB5D62" w:rsidRPr="00683D1B" w:rsidRDefault="00DB5D62" w:rsidP="00DB5D62">
      <w:pPr>
        <w:pStyle w:val="B1"/>
      </w:pPr>
      <w:r w:rsidRPr="00683D1B">
        <w:t>-</w:t>
      </w:r>
      <w:r w:rsidRPr="00683D1B">
        <w:tab/>
        <w:t xml:space="preserve">SS-RSRP related side conditions given in TS 38.133 </w:t>
      </w:r>
      <w:r w:rsidRPr="00683D1B">
        <w:rPr>
          <w:rFonts w:cs="v4.2.0"/>
        </w:rPr>
        <w:t xml:space="preserve">[6] </w:t>
      </w:r>
      <w:r w:rsidRPr="00683D1B">
        <w:t>sections 10.1.</w:t>
      </w:r>
      <w:r>
        <w:t>3</w:t>
      </w:r>
      <w:r w:rsidRPr="00683D1B">
        <w:t xml:space="preserve"> are fulfilled for a corresponding Band,</w:t>
      </w:r>
    </w:p>
    <w:p w14:paraId="28159516" w14:textId="77777777" w:rsidR="00DB5D62" w:rsidRPr="00683D1B" w:rsidRDefault="00DB5D62" w:rsidP="00DB5D62">
      <w:pPr>
        <w:pStyle w:val="B1"/>
      </w:pPr>
      <w:r w:rsidRPr="00683D1B">
        <w:t>-</w:t>
      </w:r>
      <w:r w:rsidRPr="00683D1B">
        <w:tab/>
        <w:t xml:space="preserve">SS-RSRQ related side conditions given in TS 38.133 </w:t>
      </w:r>
      <w:r w:rsidRPr="00683D1B">
        <w:rPr>
          <w:rFonts w:cs="v4.2.0"/>
        </w:rPr>
        <w:t xml:space="preserve">[6] </w:t>
      </w:r>
      <w:r w:rsidRPr="00683D1B">
        <w:t>sections 10.1.</w:t>
      </w:r>
      <w:r>
        <w:t>8</w:t>
      </w:r>
      <w:r w:rsidRPr="00683D1B">
        <w:t xml:space="preserve"> are fulfilled for a corresponding Band,</w:t>
      </w:r>
    </w:p>
    <w:p w14:paraId="5F05226A" w14:textId="77777777" w:rsidR="00DB5D62" w:rsidRPr="00683D1B" w:rsidRDefault="00DB5D62" w:rsidP="00DB5D62">
      <w:pPr>
        <w:pStyle w:val="B1"/>
      </w:pPr>
      <w:r w:rsidRPr="00683D1B">
        <w:t>-</w:t>
      </w:r>
      <w:r w:rsidRPr="00683D1B">
        <w:tab/>
        <w:t xml:space="preserve">SS-SINR related side conditions given in TS 38.133 </w:t>
      </w:r>
      <w:r w:rsidRPr="00683D1B">
        <w:rPr>
          <w:rFonts w:cs="v4.2.0"/>
        </w:rPr>
        <w:t>[6] s</w:t>
      </w:r>
      <w:r w:rsidRPr="00683D1B">
        <w:t>ections 10.1.1</w:t>
      </w:r>
      <w:r>
        <w:t>3</w:t>
      </w:r>
      <w:r w:rsidRPr="00683D1B">
        <w:t xml:space="preserve"> are fulfilled for a corresponding Band,</w:t>
      </w:r>
    </w:p>
    <w:p w14:paraId="630629E7" w14:textId="77777777" w:rsidR="00DB5D62" w:rsidRPr="00683D1B" w:rsidRDefault="00DB5D62" w:rsidP="00DB5D62">
      <w:pPr>
        <w:pStyle w:val="B1"/>
      </w:pPr>
      <w:r w:rsidRPr="00683D1B">
        <w:t>-</w:t>
      </w:r>
      <w:r w:rsidRPr="00683D1B">
        <w:tab/>
        <w:t xml:space="preserve">SSB_RP and SSB Ês/Iot according to TS 38.133 </w:t>
      </w:r>
      <w:r w:rsidRPr="00683D1B">
        <w:rPr>
          <w:rFonts w:cs="v4.2.0"/>
        </w:rPr>
        <w:t xml:space="preserve">[6] </w:t>
      </w:r>
      <w:r w:rsidRPr="00683D1B">
        <w:t>Annex B.2.2 for a corresponding Band.</w:t>
      </w:r>
    </w:p>
    <w:p w14:paraId="7E82643F" w14:textId="77777777" w:rsidR="00DB5D62" w:rsidRPr="00683D1B" w:rsidRDefault="00DB5D62" w:rsidP="00DB5D62">
      <w:r w:rsidRPr="00683D1B">
        <w:t>The RSRP measurement accuracy for all measured cells shall be as specified in TS 38.133 [6] clauses 10.1.</w:t>
      </w:r>
      <w:r>
        <w:t>3</w:t>
      </w:r>
      <w:r w:rsidRPr="00683D1B">
        <w:t>.1.1 and 10.1.</w:t>
      </w:r>
      <w:r>
        <w:t>3</w:t>
      </w:r>
      <w:r w:rsidRPr="00683D1B">
        <w:t>.1.2, the RSRQ measurement accuracy for all measured cells shall be as specified in TS 38.133 [6] clauses 10.1.</w:t>
      </w:r>
      <w:r>
        <w:t>8</w:t>
      </w:r>
      <w:r w:rsidRPr="00683D1B">
        <w:t>.1.1, and the SINR measurement accuracy for all measured cells shall be as specified in the TS 38.133 [6] clause 10.1.1</w:t>
      </w:r>
      <w:r>
        <w:t>3</w:t>
      </w:r>
      <w:r w:rsidRPr="00683D1B">
        <w:t>.1.1.</w:t>
      </w:r>
    </w:p>
    <w:p w14:paraId="6B4CC337" w14:textId="77777777" w:rsidR="00DB5D62" w:rsidRPr="00AB4F6A" w:rsidRDefault="00DB5D62" w:rsidP="00DB5D62">
      <w:r w:rsidRPr="00AB4F6A">
        <w:t>Reported RSRP, RSRQ and SINR measurements contained in event triggered measurement reports shall meet the requirements in TS 38.133 [6] clauses 10.1.</w:t>
      </w:r>
      <w:r>
        <w:t>3</w:t>
      </w:r>
      <w:r w:rsidRPr="00AB4F6A">
        <w:t>.1.1, 10.1.</w:t>
      </w:r>
      <w:r>
        <w:t>3</w:t>
      </w:r>
      <w:r w:rsidRPr="00AB4F6A">
        <w:t>.1.2, 10.1.</w:t>
      </w:r>
      <w:r>
        <w:t>8</w:t>
      </w:r>
      <w:r w:rsidRPr="00AB4F6A">
        <w:t>.1.1 and 10.1.1</w:t>
      </w:r>
      <w:r>
        <w:t>3</w:t>
      </w:r>
      <w:r w:rsidRPr="00AB4F6A">
        <w:t>.1.1, respectively.</w:t>
      </w:r>
    </w:p>
    <w:p w14:paraId="7AE9F868" w14:textId="77777777" w:rsidR="00DB5D62" w:rsidRPr="00683D1B" w:rsidRDefault="00DB5D62" w:rsidP="00DB5D62">
      <w:r w:rsidRPr="00683D1B">
        <w:t>The UE shall not send any event triggered measurement reports, as long as no reporting criteria are fulfilled.</w:t>
      </w:r>
    </w:p>
    <w:p w14:paraId="7CEBAF7B" w14:textId="77777777" w:rsidR="00DB5D62" w:rsidRPr="00683D1B" w:rsidRDefault="00DB5D62" w:rsidP="00DB5D62">
      <w:r w:rsidRPr="00683D1B">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B4F6A">
        <w:rPr>
          <w:vertAlign w:val="subscript"/>
        </w:rPr>
        <w:t>DCCH</w:t>
      </w:r>
      <w:r w:rsidRPr="00683D1B">
        <w:t>. This measurement reporting delay excludes a delay which caused by no UL resources for UE to send the measurement report.</w:t>
      </w:r>
    </w:p>
    <w:p w14:paraId="78B7EBB4" w14:textId="77777777" w:rsidR="00DB5D62" w:rsidRPr="00683D1B" w:rsidRDefault="00DB5D62" w:rsidP="00DB5D62">
      <w:r w:rsidRPr="00683D1B">
        <w:t>The event triggered measurement reporting delay, measured without L3 filtering shall be less than T</w:t>
      </w:r>
      <w:r w:rsidRPr="00AB4F6A">
        <w:rPr>
          <w:vertAlign w:val="subscript"/>
        </w:rPr>
        <w:t>identify_intra_without_index</w:t>
      </w:r>
      <w:r w:rsidRPr="00683D1B">
        <w:t xml:space="preserve"> defined in TS 38.133 [6] section 9.2.7.1. When L3 filtering is used an additional delay can be expected.</w:t>
      </w:r>
    </w:p>
    <w:p w14:paraId="42DA597E" w14:textId="77777777" w:rsidR="00DB5D62" w:rsidRPr="00683D1B" w:rsidRDefault="00DB5D62" w:rsidP="00DB5D62">
      <w:r w:rsidRPr="00683D1B">
        <w:t>The normative reference for this requirement is TS 38.133 [6] clauses 9.2.2, 9.2.4.2, 9.2.7.1, and 9.2.7.2.</w:t>
      </w:r>
    </w:p>
    <w:p w14:paraId="4DA80F6A" w14:textId="77777777" w:rsidR="00DB5D62" w:rsidRPr="00683D1B" w:rsidRDefault="00DB5D62" w:rsidP="00DB5D62">
      <w:pPr>
        <w:pStyle w:val="Heading5"/>
      </w:pPr>
      <w:r>
        <w:t>7.6.16</w:t>
      </w:r>
      <w:r w:rsidRPr="00683D1B">
        <w:t>.0.</w:t>
      </w:r>
      <w:r w:rsidRPr="00683D1B">
        <w:rPr>
          <w:lang w:eastAsia="zh-CN"/>
        </w:rPr>
        <w:t>2</w:t>
      </w:r>
      <w:r w:rsidRPr="00683D1B">
        <w:tab/>
        <w:t xml:space="preserve">Minimum conformance requirements for </w:t>
      </w:r>
      <w:r>
        <w:t>i</w:t>
      </w:r>
      <w:r w:rsidRPr="00683D1B">
        <w:t>nter-frequency measurement</w:t>
      </w:r>
    </w:p>
    <w:p w14:paraId="43642AC7" w14:textId="77777777" w:rsidR="00DB5D62" w:rsidRPr="00683D1B" w:rsidRDefault="00DB5D62" w:rsidP="00DB5D62">
      <w:pPr>
        <w:rPr>
          <w:vertAlign w:val="subscript"/>
          <w:lang w:eastAsia="zh-CN"/>
        </w:rPr>
      </w:pPr>
      <w:r w:rsidRPr="00683D1B">
        <w:rPr>
          <w:lang w:eastAsia="zh-CN"/>
        </w:rPr>
        <w:t>F</w:t>
      </w:r>
      <w:r w:rsidRPr="00683D1B">
        <w:rPr>
          <w:rFonts w:hint="eastAsia"/>
          <w:lang w:eastAsia="zh-CN"/>
        </w:rPr>
        <w:t>or the UE supporting NCSG, if NCSG is provided</w:t>
      </w:r>
      <w:r w:rsidRPr="00683D1B">
        <w:t>, the UE shall be able to identify a new detectable inter frequency cell within T</w:t>
      </w:r>
      <w:r w:rsidRPr="00683D1B">
        <w:rPr>
          <w:vertAlign w:val="subscript"/>
        </w:rPr>
        <w:t>identify_inter_without_</w:t>
      </w:r>
      <w:r w:rsidRPr="00683D1B">
        <w:rPr>
          <w:rFonts w:eastAsia="Malgun Gothic"/>
          <w:vertAlign w:val="subscript"/>
          <w:lang w:eastAsia="ko-KR"/>
        </w:rPr>
        <w:t>index</w:t>
      </w:r>
      <w:r w:rsidRPr="00683D1B">
        <w:t xml:space="preserve"> if UE is not indicated to report SSB based RRM measurement result with the associated SSB index (</w:t>
      </w:r>
      <w:r w:rsidRPr="00683D1B">
        <w:rPr>
          <w:i/>
        </w:rPr>
        <w:t xml:space="preserve">reportQuantityRsIndexes </w:t>
      </w:r>
      <w:r w:rsidRPr="00683D1B">
        <w:rPr>
          <w:lang w:eastAsia="ko-KR"/>
        </w:rPr>
        <w:t>or</w:t>
      </w:r>
      <w:r w:rsidRPr="00683D1B">
        <w:rPr>
          <w:i/>
          <w:lang w:eastAsia="ko-KR"/>
        </w:rPr>
        <w:t xml:space="preserve"> maxNrofRSIndexesToReport </w:t>
      </w:r>
      <w:r w:rsidRPr="00683D1B">
        <w:rPr>
          <w:lang w:eastAsia="ko-KR"/>
        </w:rPr>
        <w:t xml:space="preserve">is not </w:t>
      </w:r>
      <w:r w:rsidRPr="00683D1B">
        <w:t xml:space="preserve">configured) or </w:t>
      </w:r>
      <w:r w:rsidRPr="00683D1B">
        <w:rPr>
          <w:i/>
          <w:iCs/>
        </w:rPr>
        <w:t>deriveSSB-IndexFromCellInter-r17</w:t>
      </w:r>
      <w:r w:rsidRPr="00683D1B">
        <w:t xml:space="preserve"> is configured. Otherwise, UE shall be able to identify a new detectable inter frequency cell within T</w:t>
      </w:r>
      <w:r w:rsidRPr="00683D1B">
        <w:rPr>
          <w:vertAlign w:val="subscript"/>
        </w:rPr>
        <w:t>identify_inter_with_index</w:t>
      </w:r>
      <w:r w:rsidRPr="00683D1B">
        <w:rPr>
          <w:lang w:eastAsia="zh-CN"/>
        </w:rPr>
        <w:t>. The UE shall be able to identify a new detectable inter frequency SS block of an already detected cell within</w:t>
      </w:r>
      <w:r w:rsidRPr="00683D1B">
        <w:t xml:space="preserve"> T</w:t>
      </w:r>
      <w:r w:rsidRPr="00683D1B">
        <w:rPr>
          <w:vertAlign w:val="subscript"/>
        </w:rPr>
        <w:t>identify_inter_without_index</w:t>
      </w:r>
      <w:r w:rsidRPr="00683D1B">
        <w:rPr>
          <w:vertAlign w:val="subscript"/>
          <w:lang w:eastAsia="zh-CN"/>
        </w:rPr>
        <w:t>.</w:t>
      </w:r>
    </w:p>
    <w:p w14:paraId="74C9E2E4" w14:textId="03843729" w:rsidR="00DB5D62" w:rsidRPr="00683D1B" w:rsidRDefault="00DB5D62" w:rsidP="00DB5D62">
      <w:pPr>
        <w:pStyle w:val="EQ"/>
        <w:jc w:val="center"/>
      </w:pPr>
      <w:r w:rsidRPr="00683D1B">
        <w:t>T</w:t>
      </w:r>
      <w:r w:rsidRPr="00683D1B">
        <w:rPr>
          <w:vertAlign w:val="subscript"/>
        </w:rPr>
        <w:t xml:space="preserve">identify_inter_without_index </w:t>
      </w:r>
      <w:r w:rsidRPr="00683D1B">
        <w:t>= (T</w:t>
      </w:r>
      <w:r w:rsidRPr="00683D1B">
        <w:rPr>
          <w:vertAlign w:val="subscript"/>
        </w:rPr>
        <w:t>PSS/SSS_sync_inter</w:t>
      </w:r>
      <w:r w:rsidRPr="00683D1B">
        <w:t xml:space="preserve"> + T</w:t>
      </w:r>
      <w:r w:rsidRPr="00683D1B">
        <w:rPr>
          <w:vertAlign w:val="subscript"/>
        </w:rPr>
        <w:t xml:space="preserve"> SSB_measurement_period_inter</w:t>
      </w:r>
      <w:r w:rsidRPr="00683D1B">
        <w:t>) ms</w:t>
      </w:r>
    </w:p>
    <w:p w14:paraId="0012336D" w14:textId="0244D95E" w:rsidR="00DB5D62" w:rsidRPr="00683D1B" w:rsidRDefault="00DB5D62" w:rsidP="00DB5D62">
      <w:pPr>
        <w:pStyle w:val="EQ"/>
        <w:jc w:val="center"/>
      </w:pPr>
      <w:r w:rsidRPr="00683D1B">
        <w:t>T</w:t>
      </w:r>
      <w:r w:rsidRPr="00683D1B">
        <w:rPr>
          <w:vertAlign w:val="subscript"/>
        </w:rPr>
        <w:t xml:space="preserve">identify_inter_with_index </w:t>
      </w:r>
      <w:r w:rsidRPr="00683D1B">
        <w:t>= (T</w:t>
      </w:r>
      <w:r w:rsidRPr="00683D1B">
        <w:rPr>
          <w:vertAlign w:val="subscript"/>
        </w:rPr>
        <w:t>PSS/SSS_sync_inter</w:t>
      </w:r>
      <w:r w:rsidRPr="00683D1B">
        <w:t xml:space="preserve"> + T</w:t>
      </w:r>
      <w:r w:rsidRPr="00683D1B">
        <w:rPr>
          <w:vertAlign w:val="subscript"/>
        </w:rPr>
        <w:t xml:space="preserve"> SSB_measurement_period_inter </w:t>
      </w:r>
      <w:r w:rsidRPr="00683D1B">
        <w:t>+ T</w:t>
      </w:r>
      <w:r w:rsidRPr="00683D1B">
        <w:rPr>
          <w:vertAlign w:val="subscript"/>
        </w:rPr>
        <w:t>SSB_time_index_inter</w:t>
      </w:r>
      <w:r w:rsidRPr="00683D1B">
        <w:t>) ms</w:t>
      </w:r>
    </w:p>
    <w:p w14:paraId="554B93F8" w14:textId="77777777" w:rsidR="00DB5D62" w:rsidRPr="00683D1B" w:rsidRDefault="00DB5D62" w:rsidP="00DB5D62">
      <w:r w:rsidRPr="00683D1B">
        <w:t>Where:</w:t>
      </w:r>
    </w:p>
    <w:p w14:paraId="4F7873DA" w14:textId="77777777" w:rsidR="00DB5D62" w:rsidRPr="00683D1B" w:rsidRDefault="00DB5D62" w:rsidP="00DB5D62">
      <w:pPr>
        <w:pStyle w:val="B1"/>
      </w:pPr>
      <w:r w:rsidRPr="00683D1B">
        <w:t>T</w:t>
      </w:r>
      <w:r w:rsidRPr="00683D1B">
        <w:rPr>
          <w:vertAlign w:val="subscript"/>
        </w:rPr>
        <w:t>PSS/SSS_sync_inter</w:t>
      </w:r>
      <w:r w:rsidRPr="00683D1B">
        <w:t xml:space="preserve">: it is the time period used in PSS/SSS detection given in table </w:t>
      </w:r>
      <w:r>
        <w:t>7.6.16</w:t>
      </w:r>
      <w:r w:rsidRPr="00683D1B">
        <w:t>.0.2-1.</w:t>
      </w:r>
    </w:p>
    <w:p w14:paraId="5B0142BE" w14:textId="77777777" w:rsidR="00DB5D62" w:rsidRDefault="00DB5D62" w:rsidP="00DB5D62">
      <w:pPr>
        <w:pStyle w:val="B1"/>
      </w:pPr>
      <w:r w:rsidRPr="00683D1B">
        <w:t>T</w:t>
      </w:r>
      <w:r w:rsidRPr="00683D1B">
        <w:rPr>
          <w:vertAlign w:val="subscript"/>
        </w:rPr>
        <w:t>SSB_measurement_period_inter</w:t>
      </w:r>
      <w:r w:rsidRPr="00683D1B">
        <w:t xml:space="preserve">: equal to a measurement period of SSB based measurement given in table </w:t>
      </w:r>
      <w:r>
        <w:t>7.6.16</w:t>
      </w:r>
      <w:r w:rsidRPr="00683D1B">
        <w:t>.0.2-2.</w:t>
      </w:r>
    </w:p>
    <w:p w14:paraId="5A6A56FA" w14:textId="77777777" w:rsidR="00DB5D62" w:rsidRPr="009C5807" w:rsidRDefault="00DB5D62" w:rsidP="00DB5D62">
      <w:pPr>
        <w:pStyle w:val="B1"/>
      </w:pPr>
      <w:r w:rsidRPr="009C5807">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64 samples. For a UE supporting FR2 power class 2, M</w:t>
      </w:r>
      <w:r w:rsidRPr="009C5807">
        <w:rPr>
          <w:vertAlign w:val="subscript"/>
        </w:rPr>
        <w:t xml:space="preserve">pss/sss_sync_inter </w:t>
      </w:r>
      <w:r w:rsidRPr="009C5807">
        <w:t>= 40 samples. For a UE supporting FR2 power class 3, M</w:t>
      </w:r>
      <w:r w:rsidRPr="009C5807">
        <w:rPr>
          <w:vertAlign w:val="subscript"/>
        </w:rPr>
        <w:t xml:space="preserve">pss/sss_sync_inter </w:t>
      </w:r>
      <w:r w:rsidRPr="009C5807">
        <w:t>= 40 samples. For a UE supporting FR2 power class 4, M</w:t>
      </w:r>
      <w:r w:rsidRPr="009C5807">
        <w:rPr>
          <w:vertAlign w:val="subscript"/>
        </w:rPr>
        <w:t xml:space="preserve">pss/sss_sync_inter </w:t>
      </w:r>
      <w:r w:rsidRPr="009C5807">
        <w:t>= 40 samples.</w:t>
      </w:r>
    </w:p>
    <w:p w14:paraId="3C979A80" w14:textId="77777777" w:rsidR="00DB5D62" w:rsidRPr="009C5807" w:rsidRDefault="00DB5D62" w:rsidP="00DB5D62">
      <w:pPr>
        <w:pStyle w:val="B1"/>
      </w:pPr>
      <w:r w:rsidRPr="009C5807">
        <w:t>M</w:t>
      </w:r>
      <w:r w:rsidRPr="009C5807">
        <w:rPr>
          <w:vertAlign w:val="subscript"/>
        </w:rPr>
        <w:t>SSB_index_inter</w:t>
      </w:r>
      <w:r w:rsidRPr="009C5807">
        <w:t>: For a UE supporting FR2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 power class 3, M</w:t>
      </w:r>
      <w:r w:rsidRPr="009C5807">
        <w:rPr>
          <w:vertAlign w:val="subscript"/>
        </w:rPr>
        <w:t>SSB_index_inter</w:t>
      </w:r>
      <w:r w:rsidRPr="009C5807">
        <w:t xml:space="preserve"> = 24 samples. For a UE supporting FR2 power class 4, M</w:t>
      </w:r>
      <w:r w:rsidRPr="009C5807">
        <w:rPr>
          <w:vertAlign w:val="subscript"/>
        </w:rPr>
        <w:t>SSB_index_inter</w:t>
      </w:r>
      <w:r w:rsidRPr="009C5807">
        <w:t xml:space="preserve"> = 24 samples.</w:t>
      </w:r>
    </w:p>
    <w:p w14:paraId="1F0EE6A3" w14:textId="77777777" w:rsidR="00DB5D62" w:rsidRDefault="00DB5D62" w:rsidP="00DB5D62">
      <w:pPr>
        <w:pStyle w:val="B1"/>
      </w:pPr>
      <w:r w:rsidRPr="009C5807">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64 samples. For a UE supporting FR2 power class 2, M</w:t>
      </w:r>
      <w:r w:rsidRPr="009C5807">
        <w:rPr>
          <w:vertAlign w:val="subscript"/>
        </w:rPr>
        <w:t>meas_period_inter</w:t>
      </w:r>
      <w:r w:rsidRPr="009C5807">
        <w:t>=40 samples. For a UE supporting FR2 power class 3, M</w:t>
      </w:r>
      <w:r w:rsidRPr="009C5807">
        <w:rPr>
          <w:vertAlign w:val="subscript"/>
        </w:rPr>
        <w:t>meas_period_inter</w:t>
      </w:r>
      <w:r w:rsidRPr="009C5807">
        <w:t xml:space="preserve"> =40 samples. For a UE supporting FR2 power class 4, M</w:t>
      </w:r>
      <w:r w:rsidRPr="009C5807">
        <w:rPr>
          <w:vertAlign w:val="subscript"/>
        </w:rPr>
        <w:t>meas_period_inter</w:t>
      </w:r>
      <w:r w:rsidRPr="009C5807">
        <w:t xml:space="preserve"> = 40 samples.</w:t>
      </w:r>
    </w:p>
    <w:p w14:paraId="76FB8CEF" w14:textId="7757C9F6" w:rsidR="00DB5D62" w:rsidRPr="00E01740" w:rsidRDefault="00DB5D62" w:rsidP="00DB5D62">
      <w:pPr>
        <w:pStyle w:val="B1"/>
        <w:rPr>
          <w:lang w:eastAsia="zh-CN"/>
        </w:rPr>
      </w:pPr>
      <w:r w:rsidRPr="009C5807">
        <w:t>CSSF</w:t>
      </w:r>
      <w:r w:rsidRPr="009C5807">
        <w:rPr>
          <w:vertAlign w:val="subscript"/>
        </w:rPr>
        <w:t>inter</w:t>
      </w:r>
      <w:r w:rsidRPr="009C5807">
        <w:t xml:space="preserve">: it is a carrier specific scaling factor and is determined </w:t>
      </w:r>
      <w:r>
        <w:rPr>
          <w:rFonts w:hint="eastAsia"/>
          <w:lang w:eastAsia="zh-CN"/>
        </w:rPr>
        <w:t xml:space="preserve">according to </w:t>
      </w:r>
      <w:r>
        <w:t>CSSF</w:t>
      </w:r>
      <w:r w:rsidRPr="002344B9">
        <w:rPr>
          <w:vertAlign w:val="subscript"/>
        </w:rPr>
        <w:t>within_ncsg,i</w:t>
      </w:r>
      <w:r>
        <w:t xml:space="preserve"> </w:t>
      </w:r>
      <w:r w:rsidRPr="009C5807">
        <w:t xml:space="preserve">in </w:t>
      </w:r>
      <w:r>
        <w:t xml:space="preserve">TS 38.133[6] </w:t>
      </w:r>
      <w:r w:rsidRPr="009C5807">
        <w:t>clause 9.1.5.</w:t>
      </w:r>
      <w:r>
        <w:rPr>
          <w:rFonts w:hint="eastAsia"/>
          <w:lang w:eastAsia="zh-CN"/>
        </w:rPr>
        <w:t>x</w:t>
      </w:r>
      <w:r w:rsidRPr="009C5807">
        <w:t xml:space="preserve"> for measurement conducted within </w:t>
      </w:r>
      <w:r>
        <w:rPr>
          <w:rFonts w:hint="eastAsia"/>
          <w:lang w:eastAsia="zh-CN"/>
        </w:rPr>
        <w:t>NCSG</w:t>
      </w:r>
      <w:r w:rsidRPr="009C5807">
        <w:t>.</w:t>
      </w:r>
    </w:p>
    <w:p w14:paraId="2B5AB1F9" w14:textId="77777777" w:rsidR="00DB5D62" w:rsidRPr="007903F8" w:rsidRDefault="00DB5D62" w:rsidP="00DB5D62">
      <w:pPr>
        <w:pStyle w:val="TH"/>
      </w:pPr>
      <w:r w:rsidRPr="00683D1B">
        <w:t xml:space="preserve">Table </w:t>
      </w:r>
      <w:r>
        <w:t>7.6.16</w:t>
      </w:r>
      <w:r w:rsidRPr="00683D1B">
        <w:t>.0.2-1: Time period for PSS/SSS detection</w:t>
      </w:r>
      <w:r w:rsidRPr="00683D1B">
        <w:rPr>
          <w:rFonts w:hint="eastAsia"/>
          <w:lang w:eastAsia="zh-CN"/>
        </w:rPr>
        <w:t xml:space="preserve"> with NCSG</w:t>
      </w:r>
      <w:r w:rsidRPr="00683D1B">
        <w:t xml:space="preserve">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B5D62" w:rsidRPr="009C5807" w14:paraId="3ED82C03" w14:textId="77777777" w:rsidTr="00DC2482">
        <w:tc>
          <w:tcPr>
            <w:tcW w:w="2122" w:type="dxa"/>
            <w:shd w:val="clear" w:color="auto" w:fill="auto"/>
          </w:tcPr>
          <w:p w14:paraId="516A6EC1"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7B27BF05"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SSS_sync_inter</w:t>
            </w:r>
          </w:p>
        </w:tc>
      </w:tr>
      <w:tr w:rsidR="00DB5D62" w:rsidRPr="009C5807" w14:paraId="7EECD4EB" w14:textId="77777777" w:rsidTr="00DC2482">
        <w:tc>
          <w:tcPr>
            <w:tcW w:w="2122" w:type="dxa"/>
            <w:shd w:val="clear" w:color="auto" w:fill="auto"/>
          </w:tcPr>
          <w:p w14:paraId="061D390C" w14:textId="77777777" w:rsidR="00DB5D62" w:rsidRPr="009C5807" w:rsidRDefault="00DB5D62" w:rsidP="00DC2482">
            <w:pPr>
              <w:pStyle w:val="TAC"/>
            </w:pPr>
            <w:r w:rsidRPr="009C5807">
              <w:t>No DRX</w:t>
            </w:r>
          </w:p>
        </w:tc>
        <w:tc>
          <w:tcPr>
            <w:tcW w:w="7119" w:type="dxa"/>
            <w:shd w:val="clear" w:color="auto" w:fill="auto"/>
          </w:tcPr>
          <w:p w14:paraId="2A223F8D" w14:textId="77777777" w:rsidR="00DB5D62" w:rsidRPr="009C5807" w:rsidRDefault="00DB5D62" w:rsidP="00DC2482">
            <w:pPr>
              <w:pStyle w:val="TAC"/>
            </w:pPr>
            <w:r w:rsidRPr="009C5807">
              <w:t>Max(600ms, M</w:t>
            </w:r>
            <w:r w:rsidRPr="009C5807">
              <w:rPr>
                <w:vertAlign w:val="subscript"/>
              </w:rPr>
              <w:t>pss/sss_sync_inter</w:t>
            </w:r>
            <w:r w:rsidRPr="009C5807" w:rsidDel="002277DB">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DB5D62" w:rsidRPr="009C5807" w14:paraId="131BD92E" w14:textId="77777777" w:rsidTr="00DC2482">
        <w:tc>
          <w:tcPr>
            <w:tcW w:w="2122" w:type="dxa"/>
            <w:shd w:val="clear" w:color="auto" w:fill="auto"/>
          </w:tcPr>
          <w:p w14:paraId="5EB12D43" w14:textId="77777777" w:rsidR="00DB5D62" w:rsidRPr="009C5807" w:rsidRDefault="00DB5D62" w:rsidP="00DC2482">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E2240C6" w14:textId="77777777" w:rsidR="00DB5D62" w:rsidRPr="009C5807" w:rsidRDefault="00DB5D62" w:rsidP="00DC2482">
            <w:pPr>
              <w:pStyle w:val="TAC"/>
              <w:rPr>
                <w:b/>
              </w:rPr>
            </w:pPr>
            <w:r w:rsidRPr="009C5807">
              <w:t xml:space="preserve">Max(600ms, (1.5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DB5D62" w:rsidRPr="009C5807" w14:paraId="7BCE24F6" w14:textId="77777777" w:rsidTr="00DC2482">
        <w:tc>
          <w:tcPr>
            <w:tcW w:w="2122" w:type="dxa"/>
            <w:shd w:val="clear" w:color="auto" w:fill="auto"/>
          </w:tcPr>
          <w:p w14:paraId="2E6766BF" w14:textId="77777777" w:rsidR="00DB5D62" w:rsidRPr="009C5807" w:rsidRDefault="00DB5D62" w:rsidP="00DC2482">
            <w:pPr>
              <w:pStyle w:val="TAC"/>
              <w:rPr>
                <w:b/>
              </w:rPr>
            </w:pPr>
            <w:r w:rsidRPr="009C5807">
              <w:t>DRX cycle &gt; 320ms</w:t>
            </w:r>
          </w:p>
        </w:tc>
        <w:tc>
          <w:tcPr>
            <w:tcW w:w="7119" w:type="dxa"/>
            <w:shd w:val="clear" w:color="auto" w:fill="auto"/>
          </w:tcPr>
          <w:p w14:paraId="4FDD673B" w14:textId="77777777" w:rsidR="00DB5D62" w:rsidRPr="009C5807" w:rsidRDefault="00DB5D62" w:rsidP="00DC2482">
            <w:pPr>
              <w:pStyle w:val="TAC"/>
              <w:rPr>
                <w:b/>
              </w:rPr>
            </w:pPr>
            <w:r w:rsidRPr="009C5807">
              <w:t>M</w:t>
            </w:r>
            <w:r w:rsidRPr="009C5807">
              <w:rPr>
                <w:vertAlign w:val="subscript"/>
              </w:rPr>
              <w:t>pss/sss_sync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DB5D62" w:rsidRPr="009C5807" w14:paraId="5B96903A" w14:textId="77777777" w:rsidTr="00DC2482">
        <w:tc>
          <w:tcPr>
            <w:tcW w:w="9241" w:type="dxa"/>
            <w:gridSpan w:val="2"/>
            <w:shd w:val="clear" w:color="auto" w:fill="auto"/>
          </w:tcPr>
          <w:p w14:paraId="2E6CEC1A" w14:textId="77777777" w:rsidR="00DB5D62" w:rsidRPr="009C5807" w:rsidRDefault="00DB5D62" w:rsidP="00DC2482">
            <w:pPr>
              <w:pStyle w:val="TAN"/>
            </w:pPr>
            <w:r w:rsidRPr="009C5807">
              <w:t>NOTE 1:</w:t>
            </w:r>
            <w:r>
              <w:tab/>
            </w:r>
            <w:r w:rsidRPr="009C5807">
              <w:t>DRX or non DRX requirements apply according to the conditions described in clause 3.6.1</w:t>
            </w:r>
          </w:p>
          <w:p w14:paraId="23AA694E" w14:textId="77777777" w:rsidR="00DB5D62" w:rsidRPr="009C5807" w:rsidRDefault="00DB5D62" w:rsidP="00DC2482">
            <w:pPr>
              <w:pStyle w:val="TAN"/>
              <w:rPr>
                <w:i/>
              </w:rPr>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3A27F86F" w14:textId="77777777" w:rsidR="00DB5D62" w:rsidRPr="00E01740" w:rsidRDefault="00DB5D62" w:rsidP="00DB5D62">
      <w:pPr>
        <w:rPr>
          <w:rFonts w:eastAsia="SimSun"/>
        </w:rPr>
      </w:pPr>
    </w:p>
    <w:p w14:paraId="2A727B5D" w14:textId="77777777" w:rsidR="00DB5D62" w:rsidRPr="007903F8" w:rsidRDefault="00DB5D62" w:rsidP="00DB5D62">
      <w:pPr>
        <w:pStyle w:val="TH"/>
      </w:pPr>
      <w:r w:rsidRPr="00683D1B">
        <w:t xml:space="preserve">Table </w:t>
      </w:r>
      <w:r>
        <w:t>7.6.16</w:t>
      </w:r>
      <w:r w:rsidRPr="00683D1B">
        <w:t xml:space="preserve">.0.2-2: Measurement period for inter-frequency measurements with </w:t>
      </w:r>
      <w:r w:rsidRPr="00683D1B">
        <w:rPr>
          <w:rFonts w:hint="eastAsia"/>
          <w:lang w:eastAsia="zh-CN"/>
        </w:rPr>
        <w:t>NCSG</w:t>
      </w:r>
      <w:r w:rsidRPr="00683D1B">
        <w:t xml:space="preserve">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B5D62" w:rsidRPr="009C5807" w14:paraId="011D3D4F" w14:textId="77777777" w:rsidTr="00DC2482">
        <w:tc>
          <w:tcPr>
            <w:tcW w:w="2122" w:type="dxa"/>
            <w:shd w:val="clear" w:color="auto" w:fill="auto"/>
          </w:tcPr>
          <w:p w14:paraId="04F36BBE"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0978FA0B"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DB5D62" w:rsidRPr="009C5807" w14:paraId="376338B0" w14:textId="77777777" w:rsidTr="00DC2482">
        <w:tc>
          <w:tcPr>
            <w:tcW w:w="2122" w:type="dxa"/>
            <w:shd w:val="clear" w:color="auto" w:fill="auto"/>
          </w:tcPr>
          <w:p w14:paraId="59C5B3D9" w14:textId="77777777" w:rsidR="00DB5D62" w:rsidRPr="009C5807" w:rsidRDefault="00DB5D62" w:rsidP="00DC2482">
            <w:pPr>
              <w:pStyle w:val="TAC"/>
            </w:pPr>
            <w:r w:rsidRPr="009C5807">
              <w:t>No DRX</w:t>
            </w:r>
          </w:p>
        </w:tc>
        <w:tc>
          <w:tcPr>
            <w:tcW w:w="7119" w:type="dxa"/>
            <w:shd w:val="clear" w:color="auto" w:fill="auto"/>
          </w:tcPr>
          <w:p w14:paraId="109175DC" w14:textId="77777777" w:rsidR="00DB5D62" w:rsidRPr="009C5807" w:rsidRDefault="00DB5D62" w:rsidP="00DC2482">
            <w:pPr>
              <w:pStyle w:val="TAC"/>
            </w:pPr>
            <w:r w:rsidRPr="009C5807">
              <w:t>Max(400ms, M</w:t>
            </w:r>
            <w:r w:rsidRPr="009C5807">
              <w:rPr>
                <w:vertAlign w:val="subscript"/>
              </w:rPr>
              <w:t xml:space="preserve">meas_period_inter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DB5D62" w:rsidRPr="009C5807" w14:paraId="62C22AEB" w14:textId="77777777" w:rsidTr="00DC2482">
        <w:tc>
          <w:tcPr>
            <w:tcW w:w="2122" w:type="dxa"/>
            <w:shd w:val="clear" w:color="auto" w:fill="auto"/>
          </w:tcPr>
          <w:p w14:paraId="74828184" w14:textId="77777777" w:rsidR="00DB5D62" w:rsidRPr="009C5807" w:rsidRDefault="00DB5D62" w:rsidP="00DC2482">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DAF8D07" w14:textId="77777777" w:rsidR="00DB5D62" w:rsidRPr="009C5807" w:rsidRDefault="00DB5D62" w:rsidP="00DC2482">
            <w:pPr>
              <w:pStyle w:val="TAC"/>
              <w:rPr>
                <w:b/>
              </w:rPr>
            </w:pPr>
            <w:r w:rsidRPr="009C5807">
              <w:t xml:space="preserve">Max(400ms, (1.5 </w:t>
            </w:r>
            <w:r w:rsidRPr="009C5807">
              <w:rPr>
                <w:rFonts w:cs="Arial"/>
                <w:szCs w:val="18"/>
              </w:rPr>
              <w:sym w:font="Symbol" w:char="F0B4"/>
            </w:r>
            <w:r w:rsidRPr="009C5807">
              <w:t xml:space="preserve"> M</w:t>
            </w:r>
            <w:r w:rsidRPr="009C5807">
              <w:rPr>
                <w:vertAlign w:val="subscript"/>
              </w:rPr>
              <w:t>meas_period_inter</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DB5D62" w:rsidRPr="009C5807" w14:paraId="5E2AA7BD" w14:textId="77777777" w:rsidTr="00DC2482">
        <w:tc>
          <w:tcPr>
            <w:tcW w:w="2122" w:type="dxa"/>
            <w:shd w:val="clear" w:color="auto" w:fill="auto"/>
          </w:tcPr>
          <w:p w14:paraId="4DF5705B" w14:textId="77777777" w:rsidR="00DB5D62" w:rsidRPr="009C5807" w:rsidRDefault="00DB5D62" w:rsidP="00DC2482">
            <w:pPr>
              <w:pStyle w:val="TAC"/>
              <w:rPr>
                <w:b/>
              </w:rPr>
            </w:pPr>
            <w:r w:rsidRPr="009C5807">
              <w:t>DRX cycle &gt; 320ms</w:t>
            </w:r>
          </w:p>
        </w:tc>
        <w:tc>
          <w:tcPr>
            <w:tcW w:w="7119" w:type="dxa"/>
            <w:shd w:val="clear" w:color="auto" w:fill="auto"/>
          </w:tcPr>
          <w:p w14:paraId="5BE43DFB" w14:textId="77777777" w:rsidR="00DB5D62" w:rsidRPr="009C5807" w:rsidRDefault="00DB5D62" w:rsidP="00DC2482">
            <w:pPr>
              <w:pStyle w:val="TAC"/>
              <w:rPr>
                <w:b/>
              </w:rPr>
            </w:pPr>
            <w:r w:rsidRPr="009C5807">
              <w:t>M</w:t>
            </w:r>
            <w:r w:rsidRPr="009C5807">
              <w:rPr>
                <w:vertAlign w:val="subscript"/>
              </w:rPr>
              <w:t>meas_period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DB5D62" w:rsidRPr="009C5807" w14:paraId="7AAD5099" w14:textId="77777777" w:rsidTr="00DC2482">
        <w:trPr>
          <w:trHeight w:val="70"/>
        </w:trPr>
        <w:tc>
          <w:tcPr>
            <w:tcW w:w="9241" w:type="dxa"/>
            <w:gridSpan w:val="2"/>
            <w:shd w:val="clear" w:color="auto" w:fill="auto"/>
          </w:tcPr>
          <w:p w14:paraId="2571EA88" w14:textId="77777777" w:rsidR="00DB5D62" w:rsidRPr="009C5807" w:rsidRDefault="00DB5D62" w:rsidP="00DC2482">
            <w:pPr>
              <w:pStyle w:val="TAN"/>
            </w:pPr>
            <w:r w:rsidRPr="009C5807">
              <w:t>NOTE 1:</w:t>
            </w:r>
            <w:r>
              <w:tab/>
            </w:r>
            <w:r w:rsidRPr="009C5807">
              <w:t>DRX or non DRX requirements apply according to the conditions described in clause 3.6.1</w:t>
            </w:r>
          </w:p>
          <w:p w14:paraId="1E3F3A53" w14:textId="77777777" w:rsidR="00DB5D62" w:rsidRPr="009C5807" w:rsidRDefault="00DB5D62" w:rsidP="00DC2482">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65FA049A" w14:textId="77777777" w:rsidR="00DB5D62" w:rsidRPr="00E01740" w:rsidRDefault="00DB5D62" w:rsidP="00DB5D62">
      <w:pPr>
        <w:rPr>
          <w:rFonts w:eastAsia="SimSun"/>
        </w:rPr>
      </w:pPr>
    </w:p>
    <w:p w14:paraId="438F6E13" w14:textId="77777777" w:rsidR="00DB5D62" w:rsidRPr="00683D1B" w:rsidRDefault="00DB5D62" w:rsidP="00DB5D62">
      <w:pPr>
        <w:rPr>
          <w:lang w:eastAsia="zh-CN"/>
        </w:rPr>
      </w:pPr>
      <w:r w:rsidRPr="00683D1B">
        <w:t xml:space="preserve">When </w:t>
      </w:r>
      <w:r w:rsidRPr="00683D1B">
        <w:rPr>
          <w:rFonts w:hint="eastAsia"/>
          <w:lang w:eastAsia="zh-CN"/>
        </w:rPr>
        <w:t>NCSG</w:t>
      </w:r>
      <w:r w:rsidRPr="00683D1B">
        <w:t xml:space="preserve"> are provided for inter frequency measurements, the UE physical layer shall be capable of reporting SS-RSRP, SS-RSRQ and SS-SINR measurements to higher layers with measurement accuracy as specified in </w:t>
      </w:r>
      <w:r w:rsidRPr="00683D1B">
        <w:rPr>
          <w:rFonts w:hint="eastAsia"/>
        </w:rPr>
        <w:t>T</w:t>
      </w:r>
      <w:r w:rsidRPr="00683D1B">
        <w:t xml:space="preserve">S 38.133 [6] clauses </w:t>
      </w:r>
      <w:r w:rsidRPr="00683D1B">
        <w:rPr>
          <w:iCs/>
        </w:rPr>
        <w:t>10.1.4, 10.1.5, 10.1.9, 10.1.10, 10.1.14 and 10.1.15</w:t>
      </w:r>
      <w:r w:rsidRPr="00683D1B">
        <w:t>, respectively,</w:t>
      </w:r>
      <w:r w:rsidRPr="00683D1B" w:rsidDel="006735C9">
        <w:t xml:space="preserve"> </w:t>
      </w:r>
      <w:r w:rsidRPr="00683D1B">
        <w:t xml:space="preserve">as shown in table </w:t>
      </w:r>
      <w:r>
        <w:t>7.6.16</w:t>
      </w:r>
      <w:r w:rsidRPr="00683D1B">
        <w:t>.0.2-2.</w:t>
      </w:r>
    </w:p>
    <w:p w14:paraId="707E987B" w14:textId="3A6CCC36" w:rsidR="00DB5D62" w:rsidRPr="00683D1B" w:rsidRDefault="00DB5D62" w:rsidP="00DB5D62">
      <w:pPr>
        <w:rPr>
          <w:lang w:eastAsia="zh-CN"/>
        </w:rPr>
      </w:pPr>
      <w:r w:rsidRPr="00683D1B">
        <w:rPr>
          <w:rFonts w:hint="eastAsia"/>
          <w:lang w:eastAsia="zh-CN"/>
        </w:rPr>
        <w:t>F</w:t>
      </w:r>
      <w:r w:rsidRPr="00683D1B">
        <w:rPr>
          <w:lang w:eastAsia="zh-CN"/>
        </w:rPr>
        <w:t>or UE supporting</w:t>
      </w:r>
      <w:r w:rsidRPr="00683D1B">
        <w:t xml:space="preserve"> </w:t>
      </w:r>
      <w:r w:rsidRPr="00683D1B">
        <w:rPr>
          <w:i/>
          <w:lang w:eastAsia="zh-CN"/>
        </w:rPr>
        <w:t>nr-NeedForGapNCSG-reporting-r17</w:t>
      </w:r>
      <w:r w:rsidRPr="00683D1B">
        <w:rPr>
          <w:lang w:eastAsia="zh-CN"/>
        </w:rPr>
        <w:t xml:space="preserve"> and indicating </w:t>
      </w:r>
      <w:r w:rsidRPr="00683D1B">
        <w:rPr>
          <w:i/>
          <w:iCs/>
          <w:lang w:val="en-US" w:eastAsia="zh-CN"/>
        </w:rPr>
        <w:t>NeedForGapNCSG-InfoNR</w:t>
      </w:r>
      <w:r w:rsidRPr="00683D1B">
        <w:rPr>
          <w:lang w:eastAsia="zh-CN"/>
        </w:rPr>
        <w:t xml:space="preserve"> for inter-frequency measurement,</w:t>
      </w:r>
    </w:p>
    <w:p w14:paraId="43AC8EC2" w14:textId="77777777" w:rsidR="00DB5D62" w:rsidRPr="00683D1B" w:rsidRDefault="00DB5D62" w:rsidP="00DB5D62">
      <w:pPr>
        <w:pStyle w:val="B1"/>
        <w:rPr>
          <w:lang w:eastAsia="zh-CN"/>
        </w:rPr>
      </w:pPr>
      <w:r w:rsidRPr="00683D1B">
        <w:rPr>
          <w:lang w:eastAsia="zh-CN"/>
        </w:rPr>
        <w:t>-</w:t>
      </w:r>
      <w:r w:rsidRPr="00683D1B">
        <w:rPr>
          <w:lang w:eastAsia="zh-CN"/>
        </w:rPr>
        <w:tab/>
      </w:r>
      <w:r w:rsidRPr="00683D1B">
        <w:rPr>
          <w:rFonts w:hint="eastAsia"/>
          <w:lang w:eastAsia="zh-CN"/>
        </w:rPr>
        <w:t>A</w:t>
      </w:r>
      <w:r w:rsidRPr="00683D1B">
        <w:rPr>
          <w:lang w:eastAsia="zh-CN"/>
        </w:rPr>
        <w:t>n inter-frequency SSB measurement is defined as measurement with NCSG if</w:t>
      </w:r>
      <w:r w:rsidRPr="00683D1B" w:rsidDel="00B602FF">
        <w:rPr>
          <w:lang w:eastAsia="zh-CN"/>
        </w:rPr>
        <w:t xml:space="preserve"> </w:t>
      </w:r>
    </w:p>
    <w:p w14:paraId="4DED8DDB" w14:textId="77777777" w:rsidR="00DB5D62" w:rsidRPr="00683D1B" w:rsidRDefault="00DB5D62" w:rsidP="00DB5D62">
      <w:pPr>
        <w:pStyle w:val="B2"/>
        <w:rPr>
          <w:lang w:eastAsia="zh-CN"/>
        </w:rPr>
      </w:pPr>
      <w:r w:rsidRPr="00683D1B">
        <w:rPr>
          <w:lang w:eastAsia="zh-CN"/>
        </w:rPr>
        <w:t>-</w:t>
      </w:r>
      <w:r w:rsidRPr="00683D1B">
        <w:rPr>
          <w:lang w:eastAsia="zh-CN"/>
        </w:rPr>
        <w:tab/>
        <w:t xml:space="preserve">the UE indicates ‘ncsg’ via </w:t>
      </w:r>
      <w:r w:rsidRPr="00683D1B">
        <w:rPr>
          <w:i/>
          <w:iCs/>
          <w:lang w:val="en-US" w:eastAsia="zh-CN"/>
        </w:rPr>
        <w:t>NeedForGapNCSG-InfoNR</w:t>
      </w:r>
      <w:r w:rsidRPr="00683D1B">
        <w:rPr>
          <w:lang w:eastAsia="zh-CN"/>
        </w:rPr>
        <w:t xml:space="preserve"> for the inter-frequency measurement, and</w:t>
      </w:r>
    </w:p>
    <w:p w14:paraId="2D67DB2F" w14:textId="77777777" w:rsidR="00DB5D62" w:rsidRPr="00683D1B" w:rsidRDefault="00DB5D62" w:rsidP="00DB5D62">
      <w:pPr>
        <w:pStyle w:val="B2"/>
        <w:rPr>
          <w:lang w:eastAsia="zh-CN"/>
        </w:rPr>
      </w:pPr>
      <w:r w:rsidRPr="00683D1B">
        <w:t>-</w:t>
      </w:r>
      <w:r w:rsidRPr="00683D1B">
        <w:tab/>
        <w:t xml:space="preserve">the SSB is not completely contained in the </w:t>
      </w:r>
      <w:r w:rsidRPr="00683D1B">
        <w:rPr>
          <w:lang w:eastAsia="zh-CN"/>
        </w:rPr>
        <w:t>active BWP</w:t>
      </w:r>
      <w:r w:rsidRPr="00683D1B">
        <w:t xml:space="preserve"> of the UE</w:t>
      </w:r>
    </w:p>
    <w:p w14:paraId="04505EA3" w14:textId="77777777" w:rsidR="00DB5D62" w:rsidRPr="00683D1B" w:rsidRDefault="00DB5D62" w:rsidP="00DB5D62">
      <w:pPr>
        <w:pStyle w:val="B1"/>
        <w:rPr>
          <w:lang w:eastAsia="zh-CN"/>
        </w:rPr>
      </w:pPr>
      <w:r w:rsidRPr="00683D1B">
        <w:rPr>
          <w:lang w:eastAsia="zh-CN"/>
        </w:rPr>
        <w:tab/>
        <w:t xml:space="preserve">When network configures NCSG, the delay requirements are specified in </w:t>
      </w:r>
      <w:r w:rsidRPr="00683D1B">
        <w:rPr>
          <w:rFonts w:hint="eastAsia"/>
        </w:rPr>
        <w:t>T</w:t>
      </w:r>
      <w:r w:rsidRPr="00683D1B">
        <w:t xml:space="preserve">S 38.133 [6] </w:t>
      </w:r>
      <w:r w:rsidRPr="00683D1B">
        <w:rPr>
          <w:lang w:eastAsia="zh-CN"/>
        </w:rPr>
        <w:t>clause 9.3.10.</w:t>
      </w:r>
    </w:p>
    <w:p w14:paraId="1A4B4E69" w14:textId="77777777" w:rsidR="00DB5D62" w:rsidRPr="00683D1B" w:rsidRDefault="00DB5D62" w:rsidP="00DB5D62">
      <w:pPr>
        <w:pStyle w:val="B1"/>
      </w:pPr>
      <w:r w:rsidRPr="00683D1B">
        <w:rPr>
          <w:lang w:eastAsia="zh-CN"/>
        </w:rPr>
        <w:t>-</w:t>
      </w:r>
      <w:r w:rsidRPr="00683D1B">
        <w:rPr>
          <w:lang w:eastAsia="zh-CN"/>
        </w:rPr>
        <w:tab/>
      </w:r>
      <w:r w:rsidRPr="00683D1B">
        <w:t xml:space="preserve">For </w:t>
      </w:r>
      <w:r w:rsidRPr="00683D1B">
        <w:rPr>
          <w:lang w:eastAsia="zh-CN"/>
        </w:rPr>
        <w:t>inter</w:t>
      </w:r>
      <w:r w:rsidRPr="00683D1B">
        <w:t xml:space="preserve">-frequency SSB based measurements with NCSG, UE may cause scheduling restriction as specified in </w:t>
      </w:r>
      <w:r w:rsidRPr="00683D1B">
        <w:rPr>
          <w:rFonts w:hint="eastAsia"/>
        </w:rPr>
        <w:t>T</w:t>
      </w:r>
      <w:r w:rsidRPr="00683D1B">
        <w:t>S 38.133 [6] clause 9.3.10.3.</w:t>
      </w:r>
    </w:p>
    <w:p w14:paraId="560BD8A7" w14:textId="77777777" w:rsidR="00DB5D62" w:rsidRPr="00683D1B" w:rsidRDefault="00DB5D62" w:rsidP="00DB5D62">
      <w:pPr>
        <w:rPr>
          <w:rFonts w:cs="v4.2.0"/>
        </w:rPr>
      </w:pPr>
      <w:r w:rsidRPr="00683D1B">
        <w:t>An inter-frequency cell shall be considered detectable</w:t>
      </w:r>
      <w:r w:rsidRPr="00683D1B">
        <w:rPr>
          <w:rFonts w:cs="v4.2.0"/>
        </w:rPr>
        <w:t xml:space="preserve"> when</w:t>
      </w:r>
      <w:r w:rsidRPr="00683D1B">
        <w:rPr>
          <w:rFonts w:cs="v4.2.0"/>
          <w:lang w:eastAsia="ko-KR"/>
        </w:rPr>
        <w:t xml:space="preserve"> for each relevant SSB</w:t>
      </w:r>
      <w:r w:rsidRPr="00683D1B">
        <w:rPr>
          <w:rFonts w:cs="v4.2.0"/>
        </w:rPr>
        <w:t>:</w:t>
      </w:r>
    </w:p>
    <w:p w14:paraId="1F835596" w14:textId="77777777" w:rsidR="00DB5D62" w:rsidRPr="00683D1B" w:rsidRDefault="00DB5D62" w:rsidP="00DB5D62">
      <w:pPr>
        <w:pStyle w:val="B1"/>
      </w:pPr>
      <w:r w:rsidRPr="00683D1B">
        <w:t>-</w:t>
      </w:r>
      <w:r w:rsidRPr="00683D1B">
        <w:tab/>
        <w:t xml:space="preserve">SS-RSRP related side conditions given in </w:t>
      </w:r>
      <w:r w:rsidRPr="00683D1B">
        <w:rPr>
          <w:rFonts w:hint="eastAsia"/>
        </w:rPr>
        <w:t>T</w:t>
      </w:r>
      <w:r w:rsidRPr="00683D1B">
        <w:t>S 38.133 [6] clauses 10.1.4 and 10.1.5 for FR1 and FR2, respectively, for a corresponding Band,</w:t>
      </w:r>
    </w:p>
    <w:p w14:paraId="0C7729F2" w14:textId="77777777" w:rsidR="00DB5D62" w:rsidRPr="00683D1B" w:rsidRDefault="00DB5D62" w:rsidP="00DB5D62">
      <w:pPr>
        <w:pStyle w:val="B1"/>
      </w:pPr>
      <w:r w:rsidRPr="00683D1B">
        <w:t>-</w:t>
      </w:r>
      <w:r w:rsidRPr="00683D1B">
        <w:tab/>
        <w:t xml:space="preserve">SS-RSRQ related side conditions given in </w:t>
      </w:r>
      <w:r w:rsidRPr="00683D1B">
        <w:rPr>
          <w:rFonts w:hint="eastAsia"/>
        </w:rPr>
        <w:t>T</w:t>
      </w:r>
      <w:r w:rsidRPr="00683D1B">
        <w:t>S 38.133 [6] clauses 10.1.9 and 10.1.10 for FR1 and FR2, respectively, for a corresponding Band,</w:t>
      </w:r>
    </w:p>
    <w:p w14:paraId="5290E335" w14:textId="77777777" w:rsidR="00DB5D62" w:rsidRPr="00683D1B" w:rsidRDefault="00DB5D62" w:rsidP="00DB5D62">
      <w:pPr>
        <w:pStyle w:val="B1"/>
      </w:pPr>
      <w:r w:rsidRPr="00683D1B">
        <w:t>-</w:t>
      </w:r>
      <w:r w:rsidRPr="00683D1B">
        <w:tab/>
        <w:t xml:space="preserve">SS-SINR related side conditions given in </w:t>
      </w:r>
      <w:r w:rsidRPr="00683D1B">
        <w:rPr>
          <w:rFonts w:hint="eastAsia"/>
        </w:rPr>
        <w:t>T</w:t>
      </w:r>
      <w:r w:rsidRPr="00683D1B">
        <w:t>S 38.133 [6] clauses 10.1.14 and 10.1.15 for FR1 and FR2, respectively, for a corresponding Band,</w:t>
      </w:r>
    </w:p>
    <w:p w14:paraId="1B694E3C" w14:textId="77777777" w:rsidR="00DB5D62" w:rsidRPr="00683D1B" w:rsidRDefault="00DB5D62" w:rsidP="00DB5D62">
      <w:pPr>
        <w:pStyle w:val="B1"/>
        <w:rPr>
          <w:rFonts w:cs="v4.2.0"/>
        </w:rPr>
      </w:pPr>
      <w:r w:rsidRPr="00683D1B">
        <w:t>-</w:t>
      </w:r>
      <w:r w:rsidRPr="00683D1B">
        <w:tab/>
        <w:t xml:space="preserve">SSB_RP and SSB </w:t>
      </w:r>
      <w:r w:rsidRPr="00683D1B">
        <w:rPr>
          <w:lang w:val="en-US"/>
        </w:rPr>
        <w:t>Ês/Iot</w:t>
      </w:r>
      <w:r w:rsidRPr="00683D1B">
        <w:t xml:space="preserve"> according to </w:t>
      </w:r>
      <w:r w:rsidRPr="00683D1B">
        <w:rPr>
          <w:rFonts w:hint="eastAsia"/>
        </w:rPr>
        <w:t>T</w:t>
      </w:r>
      <w:r w:rsidRPr="00683D1B">
        <w:t>S 38.133 [6] Annex B.2.3 for a corresponding Band.</w:t>
      </w:r>
    </w:p>
    <w:p w14:paraId="31EB0F71" w14:textId="77777777" w:rsidR="00DB5D62" w:rsidRPr="00683D1B" w:rsidRDefault="00DB5D62" w:rsidP="00DB5D62">
      <w:r w:rsidRPr="00683D1B">
        <w:t>The normative reference for this requirement is TS 38.133 [6] clause 9.3.2, 9.3.6.3, and 9.3.10.</w:t>
      </w:r>
    </w:p>
    <w:p w14:paraId="21BC2C02" w14:textId="77777777" w:rsidR="00DB5D62" w:rsidRPr="00683D1B" w:rsidRDefault="00DB5D62" w:rsidP="00DB5D62">
      <w:pPr>
        <w:pStyle w:val="Heading5"/>
      </w:pPr>
      <w:r>
        <w:t>7.6.16</w:t>
      </w:r>
      <w:r w:rsidRPr="00683D1B">
        <w:t>.0.</w:t>
      </w:r>
      <w:r>
        <w:rPr>
          <w:lang w:eastAsia="zh-CN"/>
        </w:rPr>
        <w:t>3</w:t>
      </w:r>
      <w:r w:rsidRPr="00683D1B">
        <w:tab/>
        <w:t>Minimum conformance requirements for interruptions</w:t>
      </w:r>
    </w:p>
    <w:p w14:paraId="4AF106EB" w14:textId="7AE303B6" w:rsidR="00DB5D62" w:rsidRPr="00683D1B" w:rsidRDefault="00DB5D62" w:rsidP="00DB5D62">
      <w:r w:rsidRPr="00683D1B">
        <w:rPr>
          <w:rFonts w:hint="eastAsia"/>
          <w:lang w:eastAsia="zh-CN"/>
        </w:rPr>
        <w:t>It is up to</w:t>
      </w:r>
      <w:r w:rsidRPr="00683D1B">
        <w:t xml:space="preserve"> UE implementation whether or not the UE is able to conduct transmission in the following slot(s),</w:t>
      </w:r>
    </w:p>
    <w:p w14:paraId="1BA33612" w14:textId="77777777" w:rsidR="00DB5D62" w:rsidRPr="00683D1B" w:rsidRDefault="00DB5D62" w:rsidP="00DB5D62">
      <w:pPr>
        <w:pStyle w:val="B1"/>
        <w:rPr>
          <w:lang w:eastAsia="zh-CN"/>
        </w:rPr>
      </w:pPr>
      <w:r w:rsidRPr="00683D1B">
        <w:t>-</w:t>
      </w:r>
      <w:r w:rsidRPr="00683D1B">
        <w:tab/>
        <w:t xml:space="preserve">when </w:t>
      </w:r>
      <w:r w:rsidRPr="00683D1B">
        <w:rPr>
          <w:i/>
          <w:iCs/>
          <w:lang w:val="en-US" w:eastAsia="zh-CN"/>
        </w:rPr>
        <w:t>mgta</w:t>
      </w:r>
      <w:r w:rsidRPr="00683D1B">
        <w:t xml:space="preserve"> is not applied, </w:t>
      </w:r>
      <w:r w:rsidRPr="00683D1B">
        <w:rPr>
          <w:lang w:eastAsia="zh-CN"/>
        </w:rPr>
        <w:t xml:space="preserve">in the L consecutive UL slots </w:t>
      </w:r>
      <w:r w:rsidRPr="00683D1B">
        <w:t>with respect to the SCS of the UL carrier</w:t>
      </w:r>
      <w:r w:rsidRPr="00683D1B">
        <w:rPr>
          <w:lang w:eastAsia="zh-CN"/>
        </w:rPr>
        <w:t xml:space="preserve"> with the same slot indices as the DL slots occurring immediately after </w:t>
      </w:r>
      <w:r w:rsidRPr="00683D1B">
        <w:rPr>
          <w:rFonts w:hint="eastAsia"/>
          <w:lang w:val="en-US" w:eastAsia="zh-CN"/>
        </w:rPr>
        <w:t xml:space="preserve">the last each of the </w:t>
      </w:r>
      <w:r w:rsidRPr="00683D1B">
        <w:rPr>
          <w:rFonts w:hint="eastAsia"/>
          <w:lang w:val="en-US"/>
        </w:rPr>
        <w:t>interrupted slot</w:t>
      </w:r>
      <w:r w:rsidRPr="00683D1B">
        <w:rPr>
          <w:lang w:val="en-US"/>
        </w:rPr>
        <w:t>s</w:t>
      </w:r>
      <w:r w:rsidRPr="00683D1B">
        <w:rPr>
          <w:rFonts w:hint="eastAsia"/>
          <w:lang w:val="en-US"/>
        </w:rPr>
        <w:t xml:space="preserve"> </w:t>
      </w:r>
      <w:r w:rsidRPr="00683D1B">
        <w:rPr>
          <w:lang w:val="en-US"/>
        </w:rPr>
        <w:t>after VIL1 and VIL2</w:t>
      </w:r>
      <w:r w:rsidRPr="00683D1B">
        <w:rPr>
          <w:rFonts w:hint="eastAsia"/>
          <w:lang w:val="en-US" w:eastAsia="zh-CN"/>
        </w:rPr>
        <w:t>.</w:t>
      </w:r>
    </w:p>
    <w:p w14:paraId="5F5E1C11" w14:textId="77777777" w:rsidR="00DB5D62" w:rsidRPr="00683D1B" w:rsidRDefault="00DB5D62" w:rsidP="00DB5D62">
      <w:r w:rsidRPr="00683D1B">
        <w:t xml:space="preserve">where UL slot </w:t>
      </w:r>
      <w:r w:rsidRPr="00683D1B">
        <w:rPr>
          <w:lang w:eastAsia="zh-CN"/>
        </w:rPr>
        <w:t xml:space="preserve">denotes that all the symbols in the slot </w:t>
      </w:r>
      <w:r w:rsidRPr="00683D1B">
        <w:rPr>
          <w:lang w:val="en-US" w:eastAsia="zh-CN"/>
        </w:rPr>
        <w:t>are</w:t>
      </w:r>
      <w:r w:rsidRPr="00683D1B">
        <w:rPr>
          <w:lang w:eastAsia="zh-CN"/>
        </w:rPr>
        <w:t xml:space="preserve"> uplink symbols</w:t>
      </w:r>
      <w:r w:rsidRPr="00683D1B">
        <w:t xml:space="preserve">, and </w:t>
      </w:r>
      <w:r w:rsidRPr="00683D1B">
        <w:rPr>
          <w:lang w:val="en-US" w:eastAsia="zh-CN"/>
        </w:rPr>
        <w:t xml:space="preserve">L=1 if </w:t>
      </w:r>
      <w:r w:rsidRPr="00683D1B">
        <w:rPr>
          <w:position w:val="-10"/>
        </w:rPr>
        <w:object w:dxaOrig="1826" w:dyaOrig="261" w14:anchorId="41929051">
          <v:shape id="_x0000_i1287" type="#_x0000_t75" style="width:93.9pt;height:14.4pt" o:ole="">
            <v:imagedata r:id="rId305" o:title=""/>
          </v:shape>
          <o:OLEObject Type="Embed" ProgID="Equation.3" ShapeID="_x0000_i1287" DrawAspect="Content" ObjectID="_1781671963" r:id="rId306"/>
        </w:object>
      </w:r>
      <w:r w:rsidRPr="00683D1B">
        <w:t xml:space="preserve"> for the UL transmission is less than the length of one slot; L=2 otherwise.</w:t>
      </w:r>
    </w:p>
    <w:p w14:paraId="3867959D" w14:textId="77777777" w:rsidR="00DB5D62" w:rsidRPr="00683D1B" w:rsidRDefault="00DB5D62" w:rsidP="00DB5D62">
      <w:pPr>
        <w:pStyle w:val="NO"/>
        <w:rPr>
          <w:lang w:val="en-US" w:eastAsia="ko-KR"/>
        </w:rPr>
      </w:pPr>
      <w:r w:rsidRPr="00683D1B">
        <w:t>Note: Network is supposed to take into account the possible difference between the estimated TA at network and actual TA at UE when scheduling UE in the above slot(s).</w:t>
      </w:r>
    </w:p>
    <w:p w14:paraId="78E36EEA" w14:textId="77777777" w:rsidR="00DB5D62" w:rsidRPr="00683D1B" w:rsidRDefault="00DB5D62" w:rsidP="00DB5D62">
      <w:pPr>
        <w:rPr>
          <w:lang w:eastAsia="ko-KR"/>
        </w:rPr>
      </w:pPr>
      <w:r w:rsidRPr="00683D1B">
        <w:rPr>
          <w:lang w:eastAsia="ko-KR"/>
        </w:rPr>
        <w:t xml:space="preserve">The interruptions of NCSG in number of slots are listed in Table </w:t>
      </w:r>
      <w:r>
        <w:rPr>
          <w:lang w:eastAsia="ko-KR"/>
        </w:rPr>
        <w:t>7.6.16</w:t>
      </w:r>
      <w:r w:rsidRPr="00683D1B">
        <w:rPr>
          <w:lang w:eastAsia="ko-KR"/>
        </w:rPr>
        <w:t>.0.</w:t>
      </w:r>
      <w:r>
        <w:rPr>
          <w:lang w:eastAsia="ko-KR"/>
        </w:rPr>
        <w:t>3</w:t>
      </w:r>
      <w:r w:rsidRPr="00683D1B">
        <w:rPr>
          <w:lang w:eastAsia="ko-KR"/>
        </w:rPr>
        <w:t xml:space="preserve">-1 on all serving cells when per-UE NCSG is configured or on FR1 serving cells when per-FR FR1 NCSG is configured to </w:t>
      </w:r>
      <w:r w:rsidRPr="00683D1B">
        <w:rPr>
          <w:i/>
          <w:iCs/>
          <w:lang w:val="en-US" w:eastAsia="ja-JP"/>
        </w:rPr>
        <w:t xml:space="preserve">ncsg-MeasGapPerFR-r17 </w:t>
      </w:r>
      <w:r w:rsidRPr="00683D1B">
        <w:rPr>
          <w:lang w:val="en-US" w:eastAsia="ja-JP"/>
        </w:rPr>
        <w:t>capable UE</w:t>
      </w:r>
      <w:r w:rsidRPr="00683D1B">
        <w:rPr>
          <w:lang w:eastAsia="ko-KR"/>
        </w:rPr>
        <w:t xml:space="preserve">. </w:t>
      </w:r>
      <w:r w:rsidRPr="009676FC">
        <w:t xml:space="preserve">There are two interruptions in each NCSG occasion, VIL1 before ML and VIL2 after ML, in NR standalone (with single carrier or NR CA). Each of them has number of interrupted slots captured in Table </w:t>
      </w:r>
      <w:r>
        <w:t>7.6.16</w:t>
      </w:r>
      <w:r w:rsidRPr="009676FC">
        <w:t>.0.</w:t>
      </w:r>
      <w:r>
        <w:t>3</w:t>
      </w:r>
      <w:r w:rsidRPr="009676FC">
        <w:t>-1.</w:t>
      </w:r>
    </w:p>
    <w:p w14:paraId="482300C4" w14:textId="77777777" w:rsidR="00DB5D62" w:rsidRPr="007903F8" w:rsidRDefault="00DB5D62" w:rsidP="00DB5D62">
      <w:pPr>
        <w:pStyle w:val="TH"/>
        <w:rPr>
          <w:lang w:eastAsia="zh-CN"/>
        </w:rPr>
      </w:pPr>
      <w:r w:rsidRPr="00683D1B">
        <w:rPr>
          <w:snapToGrid w:val="0"/>
        </w:rPr>
        <w:t xml:space="preserve">Table </w:t>
      </w:r>
      <w:r>
        <w:rPr>
          <w:snapToGrid w:val="0"/>
          <w:lang w:eastAsia="ko-KR"/>
        </w:rPr>
        <w:t>7.6.16</w:t>
      </w:r>
      <w:r w:rsidRPr="00683D1B">
        <w:rPr>
          <w:snapToGrid w:val="0"/>
          <w:lang w:eastAsia="ko-KR"/>
        </w:rPr>
        <w:t>.0.</w:t>
      </w:r>
      <w:r>
        <w:rPr>
          <w:snapToGrid w:val="0"/>
          <w:lang w:eastAsia="ko-KR"/>
        </w:rPr>
        <w:t>3</w:t>
      </w:r>
      <w:r w:rsidRPr="00683D1B">
        <w:rPr>
          <w:snapToGrid w:val="0"/>
        </w:rPr>
        <w:t>-</w:t>
      </w:r>
      <w:r w:rsidRPr="00683D1B">
        <w:rPr>
          <w:snapToGrid w:val="0"/>
          <w:lang w:eastAsia="ko-KR"/>
        </w:rPr>
        <w:t>1</w:t>
      </w:r>
      <w:r w:rsidRPr="00683D1B">
        <w:rPr>
          <w:snapToGrid w:val="0"/>
        </w:rPr>
        <w:t xml:space="preserve">: </w:t>
      </w:r>
      <w:r>
        <w:rPr>
          <w:lang w:val="en-US"/>
        </w:rPr>
        <w:t>N</w:t>
      </w:r>
      <w:r w:rsidRPr="009C5807">
        <w:rPr>
          <w:lang w:val="en-US"/>
        </w:rPr>
        <w:t>umber of interrupted slots on FR2 serving cells for FR2</w:t>
      </w:r>
      <w:r>
        <w:rPr>
          <w:lang w:val="en-US"/>
        </w:rPr>
        <w:t xml:space="preserve"> NCSG</w:t>
      </w:r>
      <w:r w:rsidRPr="009C5807">
        <w:rPr>
          <w:lang w:val="en-US"/>
        </w:rPr>
        <w:t xml:space="preserve"> during </w:t>
      </w:r>
      <w:r>
        <w:rPr>
          <w:lang w:val="en-US"/>
        </w:rPr>
        <w:t>each VIL</w:t>
      </w:r>
      <w:r w:rsidRPr="009C5807">
        <w:rPr>
          <w:lang w:val="en-US"/>
        </w:rPr>
        <w:t xml:space="preserve"> </w:t>
      </w:r>
      <w:r>
        <w:rPr>
          <w:rFonts w:eastAsia="MS Mincho"/>
          <w:lang w:val="en-US" w:eastAsia="ja-JP"/>
        </w:rPr>
        <w:t>in</w:t>
      </w:r>
      <w:r w:rsidRPr="009C5807">
        <w:rPr>
          <w:rFonts w:eastAsia="MS Mincho"/>
          <w:lang w:val="en-US" w:eastAsia="ja-JP"/>
        </w:rPr>
        <w:t xml:space="preserve">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2777"/>
        <w:gridCol w:w="2835"/>
      </w:tblGrid>
      <w:tr w:rsidR="00DB5D62" w:rsidRPr="00645E46" w14:paraId="68A4081C" w14:textId="77777777" w:rsidTr="00DC2482">
        <w:trPr>
          <w:trHeight w:val="252"/>
          <w:jc w:val="center"/>
        </w:trPr>
        <w:tc>
          <w:tcPr>
            <w:tcW w:w="762" w:type="dxa"/>
            <w:tcBorders>
              <w:bottom w:val="nil"/>
            </w:tcBorders>
            <w:shd w:val="clear" w:color="auto" w:fill="auto"/>
          </w:tcPr>
          <w:p w14:paraId="01E13F7D" w14:textId="77777777" w:rsidR="00DB5D62" w:rsidRPr="00645E46" w:rsidRDefault="00DB5D62" w:rsidP="00DC2482">
            <w:pPr>
              <w:pStyle w:val="TAH"/>
            </w:pPr>
            <w:r w:rsidRPr="00645E46">
              <w:rPr>
                <w:lang w:eastAsia="ko-KR"/>
              </w:rPr>
              <w:t xml:space="preserve">NR </w:t>
            </w:r>
          </w:p>
        </w:tc>
        <w:tc>
          <w:tcPr>
            <w:tcW w:w="5612" w:type="dxa"/>
            <w:gridSpan w:val="2"/>
          </w:tcPr>
          <w:p w14:paraId="394D618C" w14:textId="77777777" w:rsidR="00DB5D62" w:rsidRPr="00645E46" w:rsidRDefault="00DB5D62" w:rsidP="00DC2482">
            <w:pPr>
              <w:pStyle w:val="TAH"/>
              <w:rPr>
                <w:lang w:eastAsia="ko-KR"/>
              </w:rPr>
            </w:pPr>
            <w:r>
              <w:rPr>
                <w:lang w:eastAsia="ko-KR"/>
              </w:rPr>
              <w:t>N</w:t>
            </w:r>
            <w:r w:rsidRPr="00645E46">
              <w:rPr>
                <w:lang w:eastAsia="ko-KR"/>
              </w:rPr>
              <w:t>umber of interrupted slot</w:t>
            </w:r>
            <w:r w:rsidRPr="00B84E6C">
              <w:rPr>
                <w:rFonts w:eastAsia="MS Mincho"/>
                <w:lang w:eastAsia="ja-JP"/>
              </w:rPr>
              <w:t>s</w:t>
            </w:r>
            <w:r w:rsidRPr="00645E46">
              <w:rPr>
                <w:lang w:eastAsia="ko-KR"/>
              </w:rPr>
              <w:t xml:space="preserve"> on serving cells</w:t>
            </w:r>
          </w:p>
        </w:tc>
      </w:tr>
      <w:tr w:rsidR="00DB5D62" w:rsidRPr="00645E46" w14:paraId="0D5E45DB" w14:textId="77777777" w:rsidTr="00DC2482">
        <w:trPr>
          <w:jc w:val="center"/>
        </w:trPr>
        <w:tc>
          <w:tcPr>
            <w:tcW w:w="762" w:type="dxa"/>
            <w:tcBorders>
              <w:top w:val="nil"/>
              <w:bottom w:val="nil"/>
            </w:tcBorders>
            <w:shd w:val="clear" w:color="auto" w:fill="auto"/>
          </w:tcPr>
          <w:p w14:paraId="77D7F941" w14:textId="77777777" w:rsidR="00DB5D62" w:rsidRPr="00645E46" w:rsidRDefault="00DB5D62" w:rsidP="00DC2482">
            <w:pPr>
              <w:pStyle w:val="TAH"/>
              <w:rPr>
                <w:lang w:eastAsia="ko-KR"/>
              </w:rPr>
            </w:pPr>
            <w:r w:rsidRPr="00645E46">
              <w:rPr>
                <w:lang w:eastAsia="ko-KR"/>
              </w:rPr>
              <w:t>SCS</w:t>
            </w:r>
          </w:p>
        </w:tc>
        <w:tc>
          <w:tcPr>
            <w:tcW w:w="2777" w:type="dxa"/>
          </w:tcPr>
          <w:p w14:paraId="33821FB6" w14:textId="77777777" w:rsidR="00DB5D62" w:rsidRPr="00645E46" w:rsidRDefault="00DB5D62" w:rsidP="00DC2482">
            <w:pPr>
              <w:pStyle w:val="TAH"/>
              <w:rPr>
                <w:lang w:eastAsia="ko-KR"/>
              </w:rPr>
            </w:pPr>
            <w:r w:rsidRPr="00645E46">
              <w:rPr>
                <w:lang w:eastAsia="ko-KR"/>
              </w:rPr>
              <w:t>When MG timing advance of 0ms is applied</w:t>
            </w:r>
          </w:p>
        </w:tc>
        <w:tc>
          <w:tcPr>
            <w:tcW w:w="2835" w:type="dxa"/>
          </w:tcPr>
          <w:p w14:paraId="22074E94" w14:textId="77777777" w:rsidR="00DB5D62" w:rsidRPr="00645E46" w:rsidRDefault="00DB5D62" w:rsidP="00DC2482">
            <w:pPr>
              <w:pStyle w:val="TAH"/>
              <w:rPr>
                <w:lang w:eastAsia="ko-KR"/>
              </w:rPr>
            </w:pPr>
            <w:r w:rsidRPr="00645E46">
              <w:rPr>
                <w:lang w:eastAsia="ko-KR"/>
              </w:rPr>
              <w:t>When MG timing advance of 0.</w:t>
            </w:r>
            <w:r>
              <w:rPr>
                <w:lang w:eastAsia="ko-KR"/>
              </w:rPr>
              <w:t>7</w:t>
            </w:r>
            <w:r w:rsidRPr="00645E46">
              <w:rPr>
                <w:lang w:eastAsia="ko-KR"/>
              </w:rPr>
              <w:t>5ms is applied</w:t>
            </w:r>
          </w:p>
        </w:tc>
      </w:tr>
      <w:tr w:rsidR="00DB5D62" w:rsidRPr="00645E46" w14:paraId="55BD6745" w14:textId="77777777" w:rsidTr="00DC2482">
        <w:trPr>
          <w:jc w:val="center"/>
        </w:trPr>
        <w:tc>
          <w:tcPr>
            <w:tcW w:w="762" w:type="dxa"/>
            <w:tcBorders>
              <w:top w:val="nil"/>
            </w:tcBorders>
            <w:shd w:val="clear" w:color="auto" w:fill="auto"/>
          </w:tcPr>
          <w:p w14:paraId="74AA9DF9" w14:textId="77777777" w:rsidR="00DB5D62" w:rsidRPr="00645E46" w:rsidRDefault="00DB5D62" w:rsidP="00DC2482">
            <w:pPr>
              <w:pStyle w:val="TAH"/>
            </w:pPr>
            <w:r w:rsidRPr="00645E46">
              <w:t>(kHz)</w:t>
            </w:r>
          </w:p>
        </w:tc>
        <w:tc>
          <w:tcPr>
            <w:tcW w:w="2777" w:type="dxa"/>
          </w:tcPr>
          <w:p w14:paraId="507B5B3B" w14:textId="77777777" w:rsidR="00DB5D62" w:rsidRPr="00645E46" w:rsidRDefault="00DB5D62" w:rsidP="00DC2482">
            <w:pPr>
              <w:pStyle w:val="TAH"/>
              <w:rPr>
                <w:lang w:eastAsia="ko-KR"/>
              </w:rPr>
            </w:pPr>
            <w:r w:rsidRPr="00645E46">
              <w:rPr>
                <w:lang w:eastAsia="ko-KR"/>
              </w:rPr>
              <w:t>VIL=0.75ms</w:t>
            </w:r>
          </w:p>
        </w:tc>
        <w:tc>
          <w:tcPr>
            <w:tcW w:w="2835" w:type="dxa"/>
          </w:tcPr>
          <w:p w14:paraId="2767D75A" w14:textId="77777777" w:rsidR="00DB5D62" w:rsidRPr="00645E46" w:rsidRDefault="00DB5D62" w:rsidP="00DC2482">
            <w:pPr>
              <w:pStyle w:val="TAH"/>
              <w:rPr>
                <w:lang w:eastAsia="ko-KR"/>
              </w:rPr>
            </w:pPr>
            <w:r w:rsidRPr="00645E46">
              <w:rPr>
                <w:lang w:eastAsia="ko-KR"/>
              </w:rPr>
              <w:t>VIL=0.75ms</w:t>
            </w:r>
          </w:p>
        </w:tc>
      </w:tr>
      <w:tr w:rsidR="00DB5D62" w:rsidRPr="00645E46" w14:paraId="1A38DCFF" w14:textId="77777777" w:rsidTr="00DC2482">
        <w:trPr>
          <w:jc w:val="center"/>
        </w:trPr>
        <w:tc>
          <w:tcPr>
            <w:tcW w:w="762" w:type="dxa"/>
            <w:shd w:val="clear" w:color="auto" w:fill="auto"/>
          </w:tcPr>
          <w:p w14:paraId="5E2F9828" w14:textId="77777777" w:rsidR="00DB5D62" w:rsidRPr="00645E46" w:rsidRDefault="00DB5D62" w:rsidP="00DC2482">
            <w:pPr>
              <w:pStyle w:val="TAC"/>
            </w:pPr>
            <w:r w:rsidRPr="00645E46">
              <w:t>60</w:t>
            </w:r>
          </w:p>
        </w:tc>
        <w:tc>
          <w:tcPr>
            <w:tcW w:w="2777" w:type="dxa"/>
          </w:tcPr>
          <w:p w14:paraId="62ED2B6B" w14:textId="77777777" w:rsidR="00DB5D62" w:rsidRPr="00645E46" w:rsidRDefault="00DB5D62" w:rsidP="00DC2482">
            <w:pPr>
              <w:pStyle w:val="TAC"/>
              <w:rPr>
                <w:lang w:eastAsia="ko-KR"/>
              </w:rPr>
            </w:pPr>
            <w:r>
              <w:rPr>
                <w:lang w:eastAsia="ko-KR"/>
              </w:rPr>
              <w:t>3</w:t>
            </w:r>
          </w:p>
        </w:tc>
        <w:tc>
          <w:tcPr>
            <w:tcW w:w="2835" w:type="dxa"/>
          </w:tcPr>
          <w:p w14:paraId="3FA78F7F" w14:textId="77777777" w:rsidR="00DB5D62" w:rsidRPr="00645E46" w:rsidRDefault="00DB5D62" w:rsidP="00DC2482">
            <w:pPr>
              <w:pStyle w:val="TAC"/>
              <w:rPr>
                <w:lang w:eastAsia="ko-KR"/>
              </w:rPr>
            </w:pPr>
            <w:r>
              <w:rPr>
                <w:lang w:eastAsia="ko-KR"/>
              </w:rPr>
              <w:t>3</w:t>
            </w:r>
          </w:p>
        </w:tc>
      </w:tr>
      <w:tr w:rsidR="00DB5D62" w:rsidRPr="00645E46" w14:paraId="37E4C948" w14:textId="77777777" w:rsidTr="00DC2482">
        <w:trPr>
          <w:jc w:val="center"/>
        </w:trPr>
        <w:tc>
          <w:tcPr>
            <w:tcW w:w="762" w:type="dxa"/>
            <w:shd w:val="clear" w:color="auto" w:fill="auto"/>
          </w:tcPr>
          <w:p w14:paraId="1282DEA8" w14:textId="77777777" w:rsidR="00DB5D62" w:rsidRPr="00645E46" w:rsidRDefault="00DB5D62" w:rsidP="00DC2482">
            <w:pPr>
              <w:pStyle w:val="TAC"/>
            </w:pPr>
            <w:r w:rsidRPr="00645E46">
              <w:t>120</w:t>
            </w:r>
          </w:p>
        </w:tc>
        <w:tc>
          <w:tcPr>
            <w:tcW w:w="2777" w:type="dxa"/>
          </w:tcPr>
          <w:p w14:paraId="41A49977" w14:textId="721263FC" w:rsidR="00DB5D62" w:rsidRPr="00645E46" w:rsidRDefault="00DB5D62" w:rsidP="00DC2482">
            <w:pPr>
              <w:pStyle w:val="TAC"/>
              <w:rPr>
                <w:lang w:eastAsia="ko-KR"/>
              </w:rPr>
            </w:pPr>
            <w:r>
              <w:rPr>
                <w:lang w:eastAsia="ko-KR"/>
              </w:rPr>
              <w:t>6</w:t>
            </w:r>
          </w:p>
        </w:tc>
        <w:tc>
          <w:tcPr>
            <w:tcW w:w="2835" w:type="dxa"/>
          </w:tcPr>
          <w:p w14:paraId="62A03A2D" w14:textId="77777777" w:rsidR="00DB5D62" w:rsidRPr="00645E46" w:rsidRDefault="00DB5D62" w:rsidP="00DC2482">
            <w:pPr>
              <w:pStyle w:val="TAC"/>
              <w:rPr>
                <w:lang w:eastAsia="ko-KR"/>
              </w:rPr>
            </w:pPr>
            <w:r>
              <w:rPr>
                <w:lang w:eastAsia="ko-KR"/>
              </w:rPr>
              <w:t>6</w:t>
            </w:r>
          </w:p>
        </w:tc>
      </w:tr>
      <w:tr w:rsidR="00DB5D62" w:rsidRPr="00645E46" w14:paraId="37F94530" w14:textId="77777777" w:rsidTr="00DC2482">
        <w:trPr>
          <w:trHeight w:val="436"/>
          <w:jc w:val="center"/>
        </w:trPr>
        <w:tc>
          <w:tcPr>
            <w:tcW w:w="6374" w:type="dxa"/>
            <w:gridSpan w:val="3"/>
          </w:tcPr>
          <w:p w14:paraId="5F0AAF70" w14:textId="77777777" w:rsidR="00DB5D62" w:rsidRPr="00645E46" w:rsidRDefault="00DB5D62" w:rsidP="00DC2482">
            <w:pPr>
              <w:pStyle w:val="TAN"/>
              <w:rPr>
                <w:rFonts w:ascii="Times New Roman" w:hAnsi="Times New Roman"/>
                <w:sz w:val="20"/>
              </w:rPr>
            </w:pPr>
            <w:r w:rsidRPr="00645E46">
              <w:t xml:space="preserve">NOTE </w:t>
            </w:r>
            <w:r>
              <w:t>1</w:t>
            </w:r>
            <w:r w:rsidRPr="00645E46">
              <w:t>:</w:t>
            </w:r>
            <w:r w:rsidRPr="006E77D1">
              <w:tab/>
            </w:r>
            <w:r>
              <w:t>Void</w:t>
            </w:r>
          </w:p>
        </w:tc>
      </w:tr>
    </w:tbl>
    <w:p w14:paraId="70E012AF" w14:textId="77777777" w:rsidR="00DB5D62" w:rsidRPr="00683D1B" w:rsidRDefault="00DB5D62" w:rsidP="00DB5D62">
      <w:pPr>
        <w:rPr>
          <w:rFonts w:eastAsia="SimSun"/>
          <w:iCs/>
        </w:rPr>
      </w:pPr>
    </w:p>
    <w:p w14:paraId="7DBE84DE" w14:textId="532C35EE" w:rsidR="00E301E6" w:rsidRPr="002A39CF" w:rsidRDefault="00E301E6" w:rsidP="00E301E6">
      <w:pPr>
        <w:pStyle w:val="Heading4"/>
        <w:rPr>
          <w:rStyle w:val="Underrubrik2Char7"/>
        </w:rPr>
      </w:pPr>
      <w:r w:rsidRPr="002A39CF">
        <w:rPr>
          <w:rStyle w:val="Underrubrik2Char7"/>
          <w:szCs w:val="28"/>
        </w:rPr>
        <w:t>7.6.1</w:t>
      </w:r>
      <w:r>
        <w:rPr>
          <w:rStyle w:val="Underrubrik2Char7"/>
          <w:szCs w:val="28"/>
        </w:rPr>
        <w:t>6</w:t>
      </w:r>
      <w:r w:rsidRPr="002A39CF">
        <w:rPr>
          <w:rStyle w:val="Underrubrik2Char7"/>
          <w:szCs w:val="28"/>
        </w:rPr>
        <w:t>.1</w:t>
      </w:r>
      <w:r w:rsidRPr="002A39CF">
        <w:rPr>
          <w:rStyle w:val="Underrubrik2Char7"/>
          <w:szCs w:val="28"/>
        </w:rPr>
        <w:tab/>
      </w:r>
      <w:r>
        <w:rPr>
          <w:rFonts w:cs="Arial"/>
          <w:lang w:eastAsia="sv-SE"/>
        </w:rPr>
        <w:t>NR S</w:t>
      </w:r>
      <w:r w:rsidRPr="00691695">
        <w:rPr>
          <w:rFonts w:cs="Arial"/>
          <w:lang w:eastAsia="sv-SE"/>
        </w:rPr>
        <w:t xml:space="preserve">A </w:t>
      </w:r>
      <w:r w:rsidR="000862E5" w:rsidRPr="000862E5">
        <w:rPr>
          <w:rFonts w:cs="Arial"/>
          <w:lang w:eastAsia="sv-SE"/>
        </w:rPr>
        <w:t>FR2 event-</w:t>
      </w:r>
      <w:r w:rsidRPr="00691695">
        <w:rPr>
          <w:rFonts w:cs="Arial"/>
          <w:lang w:eastAsia="sv-SE"/>
        </w:rPr>
        <w:t>triggered reporting test with per-UE NCSG under non-DRX</w:t>
      </w:r>
    </w:p>
    <w:p w14:paraId="383DB57F" w14:textId="28C7EC51" w:rsidR="000862E5" w:rsidRDefault="00E301E6" w:rsidP="000862E5">
      <w:pPr>
        <w:pStyle w:val="EditorsNote"/>
        <w:numPr>
          <w:ilvl w:val="0"/>
          <w:numId w:val="34"/>
        </w:numPr>
        <w:overflowPunct/>
        <w:autoSpaceDE/>
        <w:autoSpaceDN/>
        <w:adjustRightInd/>
        <w:textAlignment w:val="auto"/>
        <w:rPr>
          <w:lang w:eastAsia="zh-CN"/>
        </w:rPr>
      </w:pPr>
      <w:r w:rsidRPr="00F87A84">
        <w:rPr>
          <w:lang w:eastAsia="zh-CN"/>
        </w:rPr>
        <w:t xml:space="preserve">Editor's Note: </w:t>
      </w:r>
      <w:r w:rsidR="000862E5" w:rsidRPr="000862E5">
        <w:rPr>
          <w:lang w:eastAsia="zh-CN"/>
        </w:rPr>
        <w:t>This test case has been completed for the following configurations:</w:t>
      </w:r>
    </w:p>
    <w:p w14:paraId="3268A85F" w14:textId="77777777" w:rsidR="000862E5" w:rsidRDefault="000862E5" w:rsidP="000862E5">
      <w:pPr>
        <w:pStyle w:val="EditorsNote"/>
        <w:numPr>
          <w:ilvl w:val="0"/>
          <w:numId w:val="34"/>
        </w:numPr>
        <w:overflowPunct/>
        <w:autoSpaceDE/>
        <w:autoSpaceDN/>
        <w:adjustRightInd/>
        <w:textAlignment w:val="auto"/>
        <w:rPr>
          <w:lang w:eastAsia="zh-CN"/>
        </w:rPr>
      </w:pPr>
      <w:r>
        <w:rPr>
          <w:lang w:eastAsia="zh-CN"/>
        </w:rPr>
        <w:t>Test frequency f ≤ 40.8 GHz</w:t>
      </w:r>
    </w:p>
    <w:p w14:paraId="741024A4" w14:textId="77777777" w:rsidR="000862E5" w:rsidRDefault="000862E5" w:rsidP="000862E5">
      <w:pPr>
        <w:pStyle w:val="EditorsNote"/>
        <w:numPr>
          <w:ilvl w:val="0"/>
          <w:numId w:val="34"/>
        </w:numPr>
        <w:overflowPunct/>
        <w:autoSpaceDE/>
        <w:autoSpaceDN/>
        <w:adjustRightInd/>
        <w:textAlignment w:val="auto"/>
        <w:rPr>
          <w:lang w:eastAsia="zh-CN"/>
        </w:rPr>
      </w:pPr>
      <w:r>
        <w:rPr>
          <w:lang w:eastAsia="zh-CN"/>
        </w:rPr>
        <w:t>UE PC3</w:t>
      </w:r>
    </w:p>
    <w:p w14:paraId="2A5AA981" w14:textId="77777777" w:rsidR="000862E5" w:rsidRDefault="000862E5" w:rsidP="000862E5">
      <w:pPr>
        <w:pStyle w:val="EditorsNote"/>
        <w:numPr>
          <w:ilvl w:val="0"/>
          <w:numId w:val="34"/>
        </w:numPr>
        <w:overflowPunct/>
        <w:autoSpaceDE/>
        <w:autoSpaceDN/>
        <w:adjustRightInd/>
        <w:textAlignment w:val="auto"/>
        <w:rPr>
          <w:lang w:eastAsia="zh-CN"/>
        </w:rPr>
      </w:pPr>
      <w:r>
        <w:rPr>
          <w:lang w:eastAsia="zh-CN"/>
        </w:rPr>
        <w:t>This test case is incomplete for UE power classes other than PC3</w:t>
      </w:r>
    </w:p>
    <w:p w14:paraId="361840A3" w14:textId="73259280" w:rsidR="00E301E6" w:rsidRPr="00D20C06" w:rsidRDefault="000862E5" w:rsidP="000862E5">
      <w:pPr>
        <w:pStyle w:val="EditorsNote"/>
        <w:numPr>
          <w:ilvl w:val="0"/>
          <w:numId w:val="34"/>
        </w:numPr>
        <w:overflowPunct/>
        <w:autoSpaceDE/>
        <w:autoSpaceDN/>
        <w:adjustRightInd/>
        <w:textAlignment w:val="auto"/>
        <w:rPr>
          <w:rFonts w:eastAsiaTheme="minorEastAsia"/>
          <w:lang w:eastAsia="zh-CN"/>
        </w:rPr>
      </w:pPr>
      <w:r>
        <w:rPr>
          <w:lang w:eastAsia="zh-CN"/>
        </w:rPr>
        <w:t>This test case is incomplete for test frequencies &gt; 40.8 GHz</w:t>
      </w:r>
    </w:p>
    <w:p w14:paraId="5B747DFC" w14:textId="77777777" w:rsidR="00E301E6" w:rsidRPr="002A39CF" w:rsidRDefault="00E301E6" w:rsidP="00E301E6">
      <w:pPr>
        <w:pStyle w:val="H6"/>
        <w:ind w:left="1701" w:hanging="1701"/>
      </w:pPr>
      <w:r w:rsidRPr="002A39CF">
        <w:t>7.6.1</w:t>
      </w:r>
      <w:r>
        <w:t>6</w:t>
      </w:r>
      <w:r w:rsidRPr="002A39CF">
        <w:t>.1.1</w:t>
      </w:r>
      <w:r w:rsidRPr="002A39CF">
        <w:rPr>
          <w:sz w:val="24"/>
          <w:szCs w:val="24"/>
        </w:rPr>
        <w:tab/>
      </w:r>
      <w:r w:rsidRPr="002A39CF">
        <w:t>Test purpose</w:t>
      </w:r>
    </w:p>
    <w:p w14:paraId="1F122569" w14:textId="77777777" w:rsidR="00E301E6" w:rsidRPr="00CC4B4E" w:rsidRDefault="00E301E6" w:rsidP="00E301E6">
      <w:pPr>
        <w:rPr>
          <w:rFonts w:cs="v4.2.0"/>
          <w:lang w:eastAsia="zh-CN"/>
        </w:rPr>
      </w:pPr>
      <w:r w:rsidRPr="00F9324C">
        <w:rPr>
          <w:rFonts w:cs="v4.2.0"/>
        </w:rPr>
        <w:t>The purpose of this test is to verify that the UE makes correct reporting of an event. This test will partly verify the TDD intra-frequency cell search requirements in</w:t>
      </w:r>
      <w:r>
        <w:rPr>
          <w:rFonts w:cs="v4.2.0"/>
        </w:rPr>
        <w:t xml:space="preserve"> TS 38.133 [6]</w:t>
      </w:r>
      <w:r w:rsidRPr="00F9324C">
        <w:rPr>
          <w:rFonts w:cs="v4.2.0"/>
        </w:rPr>
        <w:t xml:space="preserve"> clause 9.2.7.1 and 9.2.7.2, and also verify the scheduling availability during intra-frequency measurement with NCSG in</w:t>
      </w:r>
      <w:r>
        <w:rPr>
          <w:rFonts w:cs="v4.2.0"/>
        </w:rPr>
        <w:t xml:space="preserve"> TS 38.133 [6]</w:t>
      </w:r>
      <w:r w:rsidRPr="00F9324C">
        <w:rPr>
          <w:rFonts w:cs="v4.2.0"/>
        </w:rPr>
        <w:t xml:space="preserve"> clause 9.2.7.3</w:t>
      </w:r>
      <w:r w:rsidRPr="00CC4B4E">
        <w:rPr>
          <w:rFonts w:cs="v4.2.0"/>
        </w:rPr>
        <w:t>.</w:t>
      </w:r>
      <w:r w:rsidRPr="00CC4B4E">
        <w:t xml:space="preserve"> </w:t>
      </w:r>
    </w:p>
    <w:p w14:paraId="1631E019" w14:textId="77777777" w:rsidR="00E301E6" w:rsidRPr="002A39CF" w:rsidRDefault="00E301E6" w:rsidP="00E301E6">
      <w:pPr>
        <w:pStyle w:val="H6"/>
        <w:ind w:left="1701" w:hanging="1701"/>
      </w:pPr>
      <w:r w:rsidRPr="002A39CF">
        <w:t>7.6.1</w:t>
      </w:r>
      <w:r>
        <w:t>6</w:t>
      </w:r>
      <w:r w:rsidRPr="002A39CF">
        <w:t>.1.2</w:t>
      </w:r>
      <w:r w:rsidRPr="002A39CF">
        <w:rPr>
          <w:sz w:val="24"/>
          <w:szCs w:val="24"/>
        </w:rPr>
        <w:tab/>
      </w:r>
      <w:r w:rsidRPr="002A39CF">
        <w:t>Test applicability</w:t>
      </w:r>
    </w:p>
    <w:p w14:paraId="126EE658" w14:textId="77777777" w:rsidR="00E301E6" w:rsidRPr="00F87A84" w:rsidRDefault="00E301E6" w:rsidP="00E301E6">
      <w:r w:rsidRPr="00F87A84">
        <w:t xml:space="preserve">This test applies to all types of NR UE from release 17 onwards supporting CSI-RS-based RLM, BWP operation without bandwidth restriction and NR </w:t>
      </w:r>
      <w:r w:rsidRPr="00F87A84">
        <w:rPr>
          <w:lang w:eastAsia="zh-CN"/>
        </w:rPr>
        <w:t>NCSG capability</w:t>
      </w:r>
      <w:r w:rsidRPr="00F87A84">
        <w:t>. The UE is capable of NCSG and report ‘</w:t>
      </w:r>
      <w:r w:rsidRPr="00F87A84">
        <w:rPr>
          <w:i/>
          <w:iCs/>
        </w:rPr>
        <w:t>ncsg</w:t>
      </w:r>
      <w:r w:rsidRPr="00F87A84">
        <w:t xml:space="preserve">’ through </w:t>
      </w:r>
      <w:r w:rsidRPr="00F87A84">
        <w:rPr>
          <w:i/>
          <w:iCs/>
        </w:rPr>
        <w:t xml:space="preserve">NeedForGapNCSG-InfoNR </w:t>
      </w:r>
      <w:r w:rsidRPr="00F87A84">
        <w:t>for PCell. Test 1 is applicable to UEs not supporting per-FR NCSG (ncsg-MeasGapPerFR-r17, as defined in TS 38.306 [11]) and Test 2 is applicable only to UEs supporting per-FR NCSG.</w:t>
      </w:r>
    </w:p>
    <w:p w14:paraId="4387677B" w14:textId="77777777" w:rsidR="00E301E6" w:rsidRPr="002A39CF" w:rsidRDefault="00E301E6" w:rsidP="00E301E6">
      <w:pPr>
        <w:pStyle w:val="H6"/>
        <w:ind w:left="1701" w:hanging="1701"/>
      </w:pPr>
      <w:r w:rsidRPr="002A39CF">
        <w:t>7.6.1</w:t>
      </w:r>
      <w:r>
        <w:t>6</w:t>
      </w:r>
      <w:r w:rsidRPr="002A39CF">
        <w:t>.1.3</w:t>
      </w:r>
      <w:r w:rsidRPr="002A39CF">
        <w:tab/>
        <w:t>Minimum conformance requirements</w:t>
      </w:r>
    </w:p>
    <w:p w14:paraId="3C99A549" w14:textId="77777777" w:rsidR="00E301E6" w:rsidRPr="002A39CF" w:rsidRDefault="00E301E6" w:rsidP="00E301E6">
      <w:pPr>
        <w:rPr>
          <w:lang w:eastAsia="sv-SE"/>
        </w:rPr>
      </w:pPr>
      <w:r w:rsidRPr="002A39CF">
        <w:rPr>
          <w:lang w:eastAsia="sv-SE"/>
        </w:rPr>
        <w:t>The minimum conformance requirements are specified in clause 7.6.1</w:t>
      </w:r>
      <w:r>
        <w:rPr>
          <w:lang w:eastAsia="sv-SE"/>
        </w:rPr>
        <w:t>6</w:t>
      </w:r>
      <w:r w:rsidRPr="002A39CF">
        <w:rPr>
          <w:lang w:eastAsia="sv-SE"/>
        </w:rPr>
        <w:t>.1.0.</w:t>
      </w:r>
    </w:p>
    <w:p w14:paraId="6D66C5EC" w14:textId="77777777" w:rsidR="00E301E6" w:rsidRPr="002A39CF" w:rsidRDefault="00E301E6" w:rsidP="00E301E6">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 xml:space="preserve">6 </w:t>
      </w:r>
      <w:r w:rsidRPr="002A39CF">
        <w:rPr>
          <w:lang w:eastAsia="sv-SE"/>
        </w:rPr>
        <w:t>.1.</w:t>
      </w:r>
    </w:p>
    <w:p w14:paraId="1AC3D7DD" w14:textId="77777777" w:rsidR="00E301E6" w:rsidRPr="002A39CF" w:rsidRDefault="00E301E6" w:rsidP="00E301E6">
      <w:pPr>
        <w:pStyle w:val="H6"/>
        <w:ind w:left="1701" w:hanging="1701"/>
      </w:pPr>
      <w:r w:rsidRPr="002A39CF">
        <w:t>7.6.1</w:t>
      </w:r>
      <w:r>
        <w:t>6</w:t>
      </w:r>
      <w:r w:rsidRPr="002A39CF">
        <w:t>.1.4</w:t>
      </w:r>
      <w:r w:rsidRPr="002A39CF">
        <w:tab/>
        <w:t>Test description</w:t>
      </w:r>
    </w:p>
    <w:p w14:paraId="663CE6C4" w14:textId="77777777" w:rsidR="00E301E6" w:rsidRPr="002A39CF" w:rsidRDefault="00E301E6" w:rsidP="00E301E6">
      <w:pPr>
        <w:pStyle w:val="H6"/>
        <w:ind w:left="1701" w:hanging="1701"/>
      </w:pPr>
      <w:r w:rsidRPr="002A39CF">
        <w:t>7.6.1</w:t>
      </w:r>
      <w:r>
        <w:t>6</w:t>
      </w:r>
      <w:r w:rsidRPr="002A39CF">
        <w:t>.1.4.1</w:t>
      </w:r>
      <w:r w:rsidRPr="002A39CF">
        <w:tab/>
        <w:t>Initial conditions</w:t>
      </w:r>
    </w:p>
    <w:p w14:paraId="496DD0DC" w14:textId="77777777" w:rsidR="00E301E6" w:rsidRPr="002A39CF" w:rsidRDefault="00E301E6" w:rsidP="00E301E6">
      <w:r w:rsidRPr="002A39CF">
        <w:rPr>
          <w:lang w:eastAsia="sv-SE"/>
        </w:rPr>
        <w:t xml:space="preserve">This test shall be tested using any of the test configurations in Table </w:t>
      </w:r>
      <w:r w:rsidRPr="002A39CF">
        <w:t>7.6.1</w:t>
      </w:r>
      <w:r>
        <w:t>6</w:t>
      </w:r>
      <w:r w:rsidRPr="002A39CF">
        <w:t>.1</w:t>
      </w:r>
      <w:r w:rsidRPr="002A39CF">
        <w:rPr>
          <w:lang w:eastAsia="sv-SE"/>
        </w:rPr>
        <w:t>.4.1-1</w:t>
      </w:r>
    </w:p>
    <w:p w14:paraId="14F251BB" w14:textId="77777777" w:rsidR="00E301E6" w:rsidRPr="002A39CF" w:rsidRDefault="00E301E6" w:rsidP="00E301E6">
      <w:pPr>
        <w:pStyle w:val="TH"/>
      </w:pPr>
      <w:r w:rsidRPr="002A39CF">
        <w:t>Table 7.6.1</w:t>
      </w:r>
      <w:r>
        <w:t>6</w:t>
      </w:r>
      <w:r w:rsidRPr="002A39CF">
        <w:t>.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E301E6" w:rsidRPr="00CC4B4E" w14:paraId="11377105" w14:textId="77777777" w:rsidTr="00DC2482">
        <w:tc>
          <w:tcPr>
            <w:tcW w:w="2376" w:type="dxa"/>
            <w:tcBorders>
              <w:top w:val="single" w:sz="4" w:space="0" w:color="auto"/>
              <w:left w:val="single" w:sz="4" w:space="0" w:color="auto"/>
              <w:bottom w:val="single" w:sz="4" w:space="0" w:color="auto"/>
              <w:right w:val="single" w:sz="4" w:space="0" w:color="auto"/>
            </w:tcBorders>
          </w:tcPr>
          <w:p w14:paraId="2F362330" w14:textId="77777777" w:rsidR="00E301E6" w:rsidRPr="00CC4B4E" w:rsidRDefault="00E301E6" w:rsidP="00DC2482">
            <w:pPr>
              <w:pStyle w:val="TAH"/>
            </w:pPr>
            <w:r w:rsidRPr="00CC4B4E">
              <w:t>Configuration</w:t>
            </w:r>
          </w:p>
        </w:tc>
        <w:tc>
          <w:tcPr>
            <w:tcW w:w="7479" w:type="dxa"/>
            <w:tcBorders>
              <w:top w:val="single" w:sz="4" w:space="0" w:color="auto"/>
              <w:left w:val="single" w:sz="4" w:space="0" w:color="auto"/>
              <w:bottom w:val="single" w:sz="4" w:space="0" w:color="auto"/>
              <w:right w:val="single" w:sz="4" w:space="0" w:color="auto"/>
            </w:tcBorders>
          </w:tcPr>
          <w:p w14:paraId="4AF0C161" w14:textId="77777777" w:rsidR="00E301E6" w:rsidRPr="00CC4B4E" w:rsidRDefault="00E301E6" w:rsidP="00DC2482">
            <w:pPr>
              <w:pStyle w:val="TAH"/>
            </w:pPr>
            <w:r w:rsidRPr="00CC4B4E">
              <w:t>Description</w:t>
            </w:r>
          </w:p>
        </w:tc>
      </w:tr>
      <w:tr w:rsidR="00E301E6" w:rsidRPr="00CC4B4E" w14:paraId="71E3633B" w14:textId="77777777" w:rsidTr="00DC2482">
        <w:tc>
          <w:tcPr>
            <w:tcW w:w="2376" w:type="dxa"/>
            <w:tcBorders>
              <w:top w:val="single" w:sz="4" w:space="0" w:color="auto"/>
              <w:left w:val="single" w:sz="4" w:space="0" w:color="auto"/>
              <w:bottom w:val="single" w:sz="4" w:space="0" w:color="auto"/>
              <w:right w:val="single" w:sz="4" w:space="0" w:color="auto"/>
            </w:tcBorders>
          </w:tcPr>
          <w:p w14:paraId="16F78AEF" w14:textId="77777777" w:rsidR="00E301E6" w:rsidRPr="00CC4B4E" w:rsidRDefault="00E301E6" w:rsidP="00DC2482">
            <w:pPr>
              <w:pStyle w:val="TAL"/>
            </w:pPr>
            <w:r>
              <w:t>7.6.16.1-</w:t>
            </w:r>
            <w:r w:rsidRPr="00CC4B4E">
              <w:t>1</w:t>
            </w:r>
          </w:p>
        </w:tc>
        <w:tc>
          <w:tcPr>
            <w:tcW w:w="7479" w:type="dxa"/>
            <w:tcBorders>
              <w:top w:val="single" w:sz="4" w:space="0" w:color="auto"/>
              <w:left w:val="single" w:sz="4" w:space="0" w:color="auto"/>
              <w:bottom w:val="single" w:sz="4" w:space="0" w:color="auto"/>
              <w:right w:val="single" w:sz="4" w:space="0" w:color="auto"/>
            </w:tcBorders>
          </w:tcPr>
          <w:p w14:paraId="3199BC8E" w14:textId="77777777" w:rsidR="00E301E6" w:rsidRPr="00CC4B4E" w:rsidRDefault="00E301E6" w:rsidP="00DC2482">
            <w:pPr>
              <w:pStyle w:val="TAL"/>
            </w:pPr>
            <w:r w:rsidRPr="00CC4B4E">
              <w:t>120 kHz SSB SCS, 100 MHz bandwidth, TDD duplex mode</w:t>
            </w:r>
          </w:p>
        </w:tc>
      </w:tr>
      <w:tr w:rsidR="00E301E6" w:rsidRPr="00CC4B4E" w14:paraId="496DAAE5" w14:textId="77777777" w:rsidTr="00DC2482">
        <w:tc>
          <w:tcPr>
            <w:tcW w:w="2376" w:type="dxa"/>
            <w:tcBorders>
              <w:top w:val="single" w:sz="4" w:space="0" w:color="auto"/>
              <w:left w:val="single" w:sz="4" w:space="0" w:color="auto"/>
              <w:bottom w:val="single" w:sz="4" w:space="0" w:color="auto"/>
              <w:right w:val="single" w:sz="4" w:space="0" w:color="auto"/>
            </w:tcBorders>
          </w:tcPr>
          <w:p w14:paraId="3B62D1DC" w14:textId="77777777" w:rsidR="00E301E6" w:rsidRPr="00CC4B4E" w:rsidRDefault="00E301E6" w:rsidP="00DC2482">
            <w:pPr>
              <w:pStyle w:val="TAL"/>
            </w:pPr>
            <w:r>
              <w:t>7.6.16.1-</w:t>
            </w:r>
            <w:r w:rsidRPr="00CC4B4E">
              <w:t>2</w:t>
            </w:r>
          </w:p>
        </w:tc>
        <w:tc>
          <w:tcPr>
            <w:tcW w:w="7479" w:type="dxa"/>
            <w:tcBorders>
              <w:top w:val="single" w:sz="4" w:space="0" w:color="auto"/>
              <w:left w:val="single" w:sz="4" w:space="0" w:color="auto"/>
              <w:bottom w:val="single" w:sz="4" w:space="0" w:color="auto"/>
              <w:right w:val="single" w:sz="4" w:space="0" w:color="auto"/>
            </w:tcBorders>
          </w:tcPr>
          <w:p w14:paraId="5919AF79" w14:textId="77777777" w:rsidR="00E301E6" w:rsidRPr="00CC4B4E" w:rsidRDefault="00E301E6" w:rsidP="00DC2482">
            <w:pPr>
              <w:pStyle w:val="TAL"/>
            </w:pPr>
            <w:r w:rsidRPr="00CC4B4E">
              <w:t>240 kHz SSB SCS, 100 MHz bandwidth, TDD duplex mode</w:t>
            </w:r>
          </w:p>
        </w:tc>
      </w:tr>
      <w:tr w:rsidR="00E301E6" w:rsidRPr="00CC4B4E" w14:paraId="6E9F640B" w14:textId="77777777" w:rsidTr="00DC2482">
        <w:tc>
          <w:tcPr>
            <w:tcW w:w="9855" w:type="dxa"/>
            <w:gridSpan w:val="2"/>
            <w:tcBorders>
              <w:top w:val="single" w:sz="4" w:space="0" w:color="auto"/>
              <w:left w:val="single" w:sz="4" w:space="0" w:color="auto"/>
              <w:bottom w:val="single" w:sz="4" w:space="0" w:color="auto"/>
              <w:right w:val="single" w:sz="4" w:space="0" w:color="auto"/>
            </w:tcBorders>
          </w:tcPr>
          <w:p w14:paraId="0F41E94A" w14:textId="77777777" w:rsidR="00E301E6" w:rsidRPr="00CC4B4E" w:rsidRDefault="00E301E6" w:rsidP="00DC2482">
            <w:pPr>
              <w:pStyle w:val="TAN"/>
            </w:pPr>
            <w:r w:rsidRPr="00CC4B4E">
              <w:rPr>
                <w:lang w:eastAsia="zh-CN"/>
              </w:rPr>
              <w:t>Note:</w:t>
            </w:r>
            <w:r w:rsidRPr="00CC4B4E">
              <w:rPr>
                <w:lang w:eastAsia="zh-CN"/>
              </w:rPr>
              <w:tab/>
            </w:r>
            <w:r w:rsidRPr="00CC4B4E">
              <w:t>The UE is only required to be tested in one of the supported test configurations.</w:t>
            </w:r>
          </w:p>
        </w:tc>
      </w:tr>
    </w:tbl>
    <w:p w14:paraId="73CDE19E" w14:textId="77777777" w:rsidR="00E301E6" w:rsidRPr="002A39CF" w:rsidRDefault="00E301E6" w:rsidP="00E301E6"/>
    <w:p w14:paraId="3C5572B2" w14:textId="77777777" w:rsidR="00E301E6" w:rsidRPr="00F87A84" w:rsidRDefault="00E301E6" w:rsidP="00E301E6">
      <w:pPr>
        <w:rPr>
          <w:lang w:eastAsia="sv-SE"/>
        </w:rPr>
      </w:pPr>
      <w:r w:rsidRPr="00F87A84">
        <w:rPr>
          <w:lang w:eastAsia="sv-SE"/>
        </w:rPr>
        <w:t xml:space="preserve">Test environment parameters are given in Table </w:t>
      </w:r>
      <w:r>
        <w:rPr>
          <w:lang w:eastAsia="sv-SE"/>
        </w:rPr>
        <w:t>7.6.16.1.4.1-2</w:t>
      </w:r>
      <w:r w:rsidRPr="00F87A84">
        <w:rPr>
          <w:lang w:eastAsia="sv-SE"/>
        </w:rPr>
        <w:t>.</w:t>
      </w:r>
    </w:p>
    <w:p w14:paraId="351DD9BA" w14:textId="77777777" w:rsidR="00E301E6" w:rsidRPr="002A39CF" w:rsidRDefault="00E301E6" w:rsidP="00E301E6">
      <w:pPr>
        <w:pStyle w:val="TH"/>
      </w:pPr>
      <w:r w:rsidRPr="002A39CF">
        <w:t>Table 7.6.1</w:t>
      </w:r>
      <w:r>
        <w:t>6</w:t>
      </w:r>
      <w:r w:rsidRPr="002A39CF">
        <w:t xml:space="preserve">.1.4.1-2: Initial conditions for </w:t>
      </w:r>
      <w:r w:rsidRPr="00CC4B4E">
        <w:t xml:space="preserve">intra-frequency event triggered reporting for SA with TDD PCell in FR2 with per-UE </w:t>
      </w:r>
      <w:r w:rsidRPr="00CC4B4E">
        <w:rPr>
          <w:rFonts w:eastAsia="SimSun" w:hint="eastAsia"/>
          <w:lang w:val="en-US" w:eastAsia="zh-CN"/>
        </w:rPr>
        <w:t>NCSG</w:t>
      </w:r>
      <w:r w:rsidRPr="00CC4B4E">
        <w:t xml:space="preserve"> without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E301E6" w:rsidRPr="002A39CF" w14:paraId="1329CED8" w14:textId="77777777" w:rsidTr="00DC2482">
        <w:trPr>
          <w:jc w:val="center"/>
        </w:trPr>
        <w:tc>
          <w:tcPr>
            <w:tcW w:w="1654" w:type="dxa"/>
            <w:shd w:val="clear" w:color="auto" w:fill="auto"/>
          </w:tcPr>
          <w:p w14:paraId="55367DD9" w14:textId="77777777" w:rsidR="00E301E6" w:rsidRPr="002A39CF" w:rsidRDefault="00E301E6" w:rsidP="00DC2482">
            <w:pPr>
              <w:pStyle w:val="TAH"/>
              <w:keepNext w:val="0"/>
              <w:keepLines w:val="0"/>
            </w:pPr>
            <w:r w:rsidRPr="002A39CF">
              <w:t>Parameter</w:t>
            </w:r>
          </w:p>
        </w:tc>
        <w:tc>
          <w:tcPr>
            <w:tcW w:w="3678" w:type="dxa"/>
            <w:gridSpan w:val="2"/>
            <w:shd w:val="clear" w:color="auto" w:fill="auto"/>
          </w:tcPr>
          <w:p w14:paraId="2686E066" w14:textId="77777777" w:rsidR="00E301E6" w:rsidRPr="002A39CF" w:rsidRDefault="00E301E6" w:rsidP="00DC2482">
            <w:pPr>
              <w:pStyle w:val="TAH"/>
              <w:keepNext w:val="0"/>
              <w:keepLines w:val="0"/>
            </w:pPr>
            <w:r w:rsidRPr="002A39CF">
              <w:t>Value</w:t>
            </w:r>
          </w:p>
        </w:tc>
        <w:tc>
          <w:tcPr>
            <w:tcW w:w="3684" w:type="dxa"/>
          </w:tcPr>
          <w:p w14:paraId="1F5B787B" w14:textId="77777777" w:rsidR="00E301E6" w:rsidRPr="002A39CF" w:rsidRDefault="00E301E6" w:rsidP="00DC2482">
            <w:pPr>
              <w:pStyle w:val="TAH"/>
              <w:keepNext w:val="0"/>
              <w:keepLines w:val="0"/>
            </w:pPr>
            <w:r w:rsidRPr="002A39CF">
              <w:t>Comment</w:t>
            </w:r>
          </w:p>
        </w:tc>
      </w:tr>
      <w:tr w:rsidR="00E301E6" w:rsidRPr="002A39CF" w14:paraId="6653FB03" w14:textId="77777777" w:rsidTr="00DC2482">
        <w:trPr>
          <w:jc w:val="center"/>
        </w:trPr>
        <w:tc>
          <w:tcPr>
            <w:tcW w:w="1654" w:type="dxa"/>
            <w:shd w:val="clear" w:color="auto" w:fill="auto"/>
          </w:tcPr>
          <w:p w14:paraId="45F0E4DF" w14:textId="77777777" w:rsidR="00E301E6" w:rsidRPr="002A39CF" w:rsidRDefault="00E301E6" w:rsidP="00DC2482">
            <w:pPr>
              <w:pStyle w:val="TAL"/>
              <w:keepNext w:val="0"/>
              <w:keepLines w:val="0"/>
            </w:pPr>
            <w:r w:rsidRPr="002A39CF">
              <w:t>Test environment</w:t>
            </w:r>
          </w:p>
        </w:tc>
        <w:tc>
          <w:tcPr>
            <w:tcW w:w="3678" w:type="dxa"/>
            <w:gridSpan w:val="2"/>
            <w:shd w:val="clear" w:color="auto" w:fill="auto"/>
          </w:tcPr>
          <w:p w14:paraId="458925E3" w14:textId="77777777" w:rsidR="00E301E6" w:rsidRPr="002A39CF" w:rsidRDefault="00E301E6" w:rsidP="00DC2482">
            <w:pPr>
              <w:pStyle w:val="TAL"/>
              <w:keepNext w:val="0"/>
              <w:keepLines w:val="0"/>
            </w:pPr>
            <w:r w:rsidRPr="002A39CF">
              <w:t>NC</w:t>
            </w:r>
          </w:p>
        </w:tc>
        <w:tc>
          <w:tcPr>
            <w:tcW w:w="3684" w:type="dxa"/>
          </w:tcPr>
          <w:p w14:paraId="397F5E5D" w14:textId="77777777" w:rsidR="00E301E6" w:rsidRPr="002A39CF" w:rsidRDefault="00E301E6" w:rsidP="00DC2482">
            <w:pPr>
              <w:pStyle w:val="TAL"/>
              <w:keepNext w:val="0"/>
              <w:keepLines w:val="0"/>
            </w:pPr>
            <w:r w:rsidRPr="002A39CF">
              <w:t>As specified in TS 38.508-1 [14] clause 4.1.</w:t>
            </w:r>
          </w:p>
        </w:tc>
      </w:tr>
      <w:tr w:rsidR="00E301E6" w:rsidRPr="002A39CF" w14:paraId="5F35888B" w14:textId="77777777" w:rsidTr="00DC2482">
        <w:trPr>
          <w:jc w:val="center"/>
        </w:trPr>
        <w:tc>
          <w:tcPr>
            <w:tcW w:w="1654" w:type="dxa"/>
            <w:shd w:val="clear" w:color="auto" w:fill="auto"/>
          </w:tcPr>
          <w:p w14:paraId="3ED18B24" w14:textId="77777777" w:rsidR="00E301E6" w:rsidRPr="002A39CF" w:rsidRDefault="00E301E6" w:rsidP="00DC2482">
            <w:pPr>
              <w:pStyle w:val="TAL"/>
              <w:keepNext w:val="0"/>
              <w:keepLines w:val="0"/>
            </w:pPr>
            <w:r w:rsidRPr="002A39CF">
              <w:t>Test frequencies</w:t>
            </w:r>
          </w:p>
        </w:tc>
        <w:tc>
          <w:tcPr>
            <w:tcW w:w="7362" w:type="dxa"/>
            <w:gridSpan w:val="3"/>
            <w:shd w:val="clear" w:color="auto" w:fill="auto"/>
          </w:tcPr>
          <w:p w14:paraId="07D3B0E2" w14:textId="77777777" w:rsidR="00E301E6" w:rsidRPr="002A39CF" w:rsidRDefault="00E301E6" w:rsidP="00DC2482">
            <w:pPr>
              <w:pStyle w:val="TAL"/>
              <w:keepNext w:val="0"/>
              <w:keepLines w:val="0"/>
            </w:pPr>
            <w:r w:rsidRPr="002A39CF">
              <w:t>As specified in Annex E, Table E.5-1 and TS 38.508-1 [14] clause 4.3.1.</w:t>
            </w:r>
          </w:p>
        </w:tc>
      </w:tr>
      <w:tr w:rsidR="00E301E6" w:rsidRPr="002A39CF" w14:paraId="6F298658" w14:textId="77777777" w:rsidTr="00DC2482">
        <w:trPr>
          <w:jc w:val="center"/>
        </w:trPr>
        <w:tc>
          <w:tcPr>
            <w:tcW w:w="1654" w:type="dxa"/>
            <w:shd w:val="clear" w:color="auto" w:fill="auto"/>
          </w:tcPr>
          <w:p w14:paraId="23C4306A" w14:textId="77777777" w:rsidR="00E301E6" w:rsidRPr="002A39CF" w:rsidRDefault="00E301E6" w:rsidP="00DC2482">
            <w:pPr>
              <w:pStyle w:val="TAL"/>
              <w:keepNext w:val="0"/>
              <w:keepLines w:val="0"/>
            </w:pPr>
            <w:r w:rsidRPr="002A39CF">
              <w:t>Channel bandwidth</w:t>
            </w:r>
          </w:p>
        </w:tc>
        <w:tc>
          <w:tcPr>
            <w:tcW w:w="7362" w:type="dxa"/>
            <w:gridSpan w:val="3"/>
            <w:shd w:val="clear" w:color="auto" w:fill="auto"/>
          </w:tcPr>
          <w:p w14:paraId="388205E9" w14:textId="77777777" w:rsidR="00E301E6" w:rsidRPr="002A39CF" w:rsidRDefault="00E301E6" w:rsidP="00DC2482">
            <w:pPr>
              <w:pStyle w:val="TAL"/>
              <w:keepNext w:val="0"/>
              <w:keepLines w:val="0"/>
            </w:pPr>
            <w:r w:rsidRPr="002A39CF">
              <w:t>As specified by the test configuration selected from Table 7.6.1</w:t>
            </w:r>
            <w:r>
              <w:t>4</w:t>
            </w:r>
            <w:r w:rsidRPr="002A39CF">
              <w:t>.1.4.1-1.</w:t>
            </w:r>
          </w:p>
        </w:tc>
      </w:tr>
      <w:tr w:rsidR="00E301E6" w:rsidRPr="002A39CF" w14:paraId="6F024C64" w14:textId="77777777" w:rsidTr="00DC2482">
        <w:trPr>
          <w:jc w:val="center"/>
        </w:trPr>
        <w:tc>
          <w:tcPr>
            <w:tcW w:w="1654" w:type="dxa"/>
            <w:shd w:val="clear" w:color="auto" w:fill="auto"/>
          </w:tcPr>
          <w:p w14:paraId="2713E1D8" w14:textId="77777777" w:rsidR="00E301E6" w:rsidRPr="002A39CF" w:rsidRDefault="00E301E6" w:rsidP="00DC2482">
            <w:pPr>
              <w:pStyle w:val="TAL"/>
              <w:keepNext w:val="0"/>
              <w:keepLines w:val="0"/>
            </w:pPr>
            <w:r w:rsidRPr="002A39CF">
              <w:t>Propagation conditions</w:t>
            </w:r>
          </w:p>
        </w:tc>
        <w:tc>
          <w:tcPr>
            <w:tcW w:w="3678" w:type="dxa"/>
            <w:gridSpan w:val="2"/>
            <w:shd w:val="clear" w:color="auto" w:fill="auto"/>
          </w:tcPr>
          <w:p w14:paraId="40CBE952" w14:textId="77777777" w:rsidR="00E301E6" w:rsidRPr="002A39CF" w:rsidRDefault="00E301E6" w:rsidP="00DC2482">
            <w:pPr>
              <w:pStyle w:val="TAL"/>
              <w:keepNext w:val="0"/>
              <w:keepLines w:val="0"/>
            </w:pPr>
            <w:r w:rsidRPr="002A39CF">
              <w:t>AWGN</w:t>
            </w:r>
          </w:p>
        </w:tc>
        <w:tc>
          <w:tcPr>
            <w:tcW w:w="3684" w:type="dxa"/>
          </w:tcPr>
          <w:p w14:paraId="69C2BE10" w14:textId="77777777" w:rsidR="00E301E6" w:rsidRPr="002A39CF" w:rsidRDefault="00E301E6" w:rsidP="00DC2482">
            <w:pPr>
              <w:pStyle w:val="TAL"/>
              <w:keepNext w:val="0"/>
              <w:keepLines w:val="0"/>
            </w:pPr>
            <w:r w:rsidRPr="002A39CF">
              <w:t>As specified in Annex C.2.2</w:t>
            </w:r>
          </w:p>
        </w:tc>
      </w:tr>
      <w:tr w:rsidR="00E301E6" w:rsidRPr="002A39CF" w14:paraId="00129A32" w14:textId="77777777" w:rsidTr="00DC2482">
        <w:trPr>
          <w:trHeight w:val="251"/>
          <w:jc w:val="center"/>
        </w:trPr>
        <w:tc>
          <w:tcPr>
            <w:tcW w:w="1654" w:type="dxa"/>
            <w:vMerge w:val="restart"/>
            <w:shd w:val="clear" w:color="auto" w:fill="auto"/>
          </w:tcPr>
          <w:p w14:paraId="46399DB3" w14:textId="77777777" w:rsidR="00E301E6" w:rsidRPr="002A39CF" w:rsidRDefault="00E301E6" w:rsidP="00DC2482">
            <w:pPr>
              <w:pStyle w:val="TAL"/>
              <w:keepNext w:val="0"/>
              <w:keepLines w:val="0"/>
            </w:pPr>
            <w:r w:rsidRPr="002A39CF">
              <w:t>Connection Diagram</w:t>
            </w:r>
          </w:p>
        </w:tc>
        <w:tc>
          <w:tcPr>
            <w:tcW w:w="1082" w:type="dxa"/>
            <w:shd w:val="clear" w:color="auto" w:fill="auto"/>
          </w:tcPr>
          <w:p w14:paraId="2B63C228" w14:textId="77777777" w:rsidR="00E301E6" w:rsidRPr="002A39CF" w:rsidRDefault="00E301E6" w:rsidP="00DC2482">
            <w:pPr>
              <w:pStyle w:val="TAL"/>
              <w:keepNext w:val="0"/>
              <w:keepLines w:val="0"/>
            </w:pPr>
            <w:r w:rsidRPr="002A39CF">
              <w:t>TE Part</w:t>
            </w:r>
          </w:p>
        </w:tc>
        <w:tc>
          <w:tcPr>
            <w:tcW w:w="2596" w:type="dxa"/>
            <w:shd w:val="clear" w:color="auto" w:fill="auto"/>
          </w:tcPr>
          <w:p w14:paraId="2D1C421D" w14:textId="77777777" w:rsidR="00E301E6" w:rsidRPr="002A39CF" w:rsidRDefault="00E301E6" w:rsidP="00DC2482">
            <w:pPr>
              <w:pStyle w:val="TAL"/>
              <w:keepNext w:val="0"/>
              <w:keepLines w:val="0"/>
            </w:pPr>
            <w:r w:rsidRPr="002A39CF">
              <w:t>A.3.3</w:t>
            </w:r>
            <w:r>
              <w:t>.1.1</w:t>
            </w:r>
          </w:p>
        </w:tc>
        <w:tc>
          <w:tcPr>
            <w:tcW w:w="3684" w:type="dxa"/>
            <w:vMerge w:val="restart"/>
          </w:tcPr>
          <w:p w14:paraId="30211440" w14:textId="77777777" w:rsidR="00E301E6" w:rsidRPr="002A39CF" w:rsidRDefault="00E301E6" w:rsidP="00DC2482">
            <w:pPr>
              <w:pStyle w:val="TAL"/>
              <w:keepNext w:val="0"/>
              <w:keepLines w:val="0"/>
            </w:pPr>
            <w:r w:rsidRPr="002A39CF">
              <w:t>As specified in TS 38.508-1 [14] Annex A.</w:t>
            </w:r>
          </w:p>
        </w:tc>
      </w:tr>
      <w:tr w:rsidR="00E301E6" w:rsidRPr="002A39CF" w14:paraId="76F3F3FC" w14:textId="77777777" w:rsidTr="00DC2482">
        <w:trPr>
          <w:trHeight w:val="250"/>
          <w:jc w:val="center"/>
        </w:trPr>
        <w:tc>
          <w:tcPr>
            <w:tcW w:w="1654" w:type="dxa"/>
            <w:vMerge/>
            <w:shd w:val="clear" w:color="auto" w:fill="auto"/>
          </w:tcPr>
          <w:p w14:paraId="64B21374" w14:textId="77777777" w:rsidR="00E301E6" w:rsidRPr="002A39CF" w:rsidRDefault="00E301E6" w:rsidP="00DC2482">
            <w:pPr>
              <w:pStyle w:val="TAL"/>
              <w:keepNext w:val="0"/>
              <w:keepLines w:val="0"/>
            </w:pPr>
          </w:p>
        </w:tc>
        <w:tc>
          <w:tcPr>
            <w:tcW w:w="1082" w:type="dxa"/>
            <w:shd w:val="clear" w:color="auto" w:fill="auto"/>
          </w:tcPr>
          <w:p w14:paraId="1EA13830" w14:textId="77777777" w:rsidR="00E301E6" w:rsidRPr="002A39CF" w:rsidRDefault="00E301E6" w:rsidP="00DC2482">
            <w:pPr>
              <w:pStyle w:val="TAL"/>
              <w:keepNext w:val="0"/>
              <w:keepLines w:val="0"/>
            </w:pPr>
            <w:r w:rsidRPr="002A39CF">
              <w:t>DUT Part</w:t>
            </w:r>
          </w:p>
        </w:tc>
        <w:tc>
          <w:tcPr>
            <w:tcW w:w="2596" w:type="dxa"/>
            <w:shd w:val="clear" w:color="auto" w:fill="auto"/>
          </w:tcPr>
          <w:p w14:paraId="29F551E5" w14:textId="77777777" w:rsidR="00E301E6" w:rsidRPr="002A39CF" w:rsidRDefault="00E301E6" w:rsidP="00DC2482">
            <w:pPr>
              <w:pStyle w:val="TAL"/>
              <w:keepNext w:val="0"/>
              <w:keepLines w:val="0"/>
            </w:pPr>
            <w:r w:rsidRPr="002A39CF">
              <w:t>A.3.4.1.1</w:t>
            </w:r>
          </w:p>
        </w:tc>
        <w:tc>
          <w:tcPr>
            <w:tcW w:w="3684" w:type="dxa"/>
            <w:vMerge/>
          </w:tcPr>
          <w:p w14:paraId="43538A78" w14:textId="77777777" w:rsidR="00E301E6" w:rsidRPr="002A39CF" w:rsidRDefault="00E301E6" w:rsidP="00DC2482">
            <w:pPr>
              <w:pStyle w:val="TAL"/>
              <w:keepNext w:val="0"/>
              <w:keepLines w:val="0"/>
            </w:pPr>
          </w:p>
        </w:tc>
      </w:tr>
      <w:tr w:rsidR="00E301E6" w:rsidRPr="002A39CF" w14:paraId="42884658" w14:textId="77777777" w:rsidTr="00DC2482">
        <w:trPr>
          <w:jc w:val="center"/>
        </w:trPr>
        <w:tc>
          <w:tcPr>
            <w:tcW w:w="1654" w:type="dxa"/>
            <w:shd w:val="clear" w:color="auto" w:fill="auto"/>
          </w:tcPr>
          <w:p w14:paraId="07E3F4F3" w14:textId="77777777" w:rsidR="00E301E6" w:rsidRPr="002A39CF" w:rsidRDefault="00E301E6" w:rsidP="00DC2482">
            <w:pPr>
              <w:pStyle w:val="TAL"/>
              <w:keepNext w:val="0"/>
              <w:keepLines w:val="0"/>
            </w:pPr>
            <w:r w:rsidRPr="002A39CF">
              <w:t>Exceptions to connection diagram</w:t>
            </w:r>
          </w:p>
        </w:tc>
        <w:tc>
          <w:tcPr>
            <w:tcW w:w="3678" w:type="dxa"/>
            <w:gridSpan w:val="2"/>
            <w:shd w:val="clear" w:color="auto" w:fill="auto"/>
          </w:tcPr>
          <w:p w14:paraId="4F38BF0E" w14:textId="77777777" w:rsidR="00E301E6" w:rsidRPr="002A39CF" w:rsidRDefault="00E301E6" w:rsidP="00DC2482">
            <w:pPr>
              <w:pStyle w:val="TAL"/>
              <w:keepNext w:val="0"/>
              <w:keepLines w:val="0"/>
            </w:pPr>
          </w:p>
        </w:tc>
        <w:tc>
          <w:tcPr>
            <w:tcW w:w="3684" w:type="dxa"/>
          </w:tcPr>
          <w:p w14:paraId="4F065F71" w14:textId="77777777" w:rsidR="00E301E6" w:rsidRPr="002A39CF" w:rsidRDefault="00E301E6" w:rsidP="00DC2482">
            <w:pPr>
              <w:pStyle w:val="TAL"/>
              <w:keepNext w:val="0"/>
              <w:keepLines w:val="0"/>
            </w:pPr>
          </w:p>
        </w:tc>
      </w:tr>
    </w:tbl>
    <w:p w14:paraId="00FF8513" w14:textId="77777777" w:rsidR="00E301E6" w:rsidRPr="002A39CF" w:rsidRDefault="00E301E6" w:rsidP="00E301E6"/>
    <w:p w14:paraId="65A0DAFA" w14:textId="77777777" w:rsidR="00E301E6" w:rsidRPr="002A39CF" w:rsidRDefault="00E301E6" w:rsidP="00E301E6">
      <w:pPr>
        <w:pStyle w:val="B1"/>
      </w:pPr>
      <w:r w:rsidRPr="002A39CF">
        <w:t>1.</w:t>
      </w:r>
      <w:r w:rsidRPr="002A39CF">
        <w:tab/>
        <w:t>The general test parameter settings are set up according to Table 7.6.1</w:t>
      </w:r>
      <w:r>
        <w:t>6</w:t>
      </w:r>
      <w:r w:rsidRPr="002A39CF">
        <w:t>.1.4.1-3.</w:t>
      </w:r>
    </w:p>
    <w:p w14:paraId="66FDA80C" w14:textId="77777777" w:rsidR="00E301E6" w:rsidRPr="002A39CF" w:rsidRDefault="00E301E6" w:rsidP="00E301E6">
      <w:pPr>
        <w:pStyle w:val="B1"/>
      </w:pPr>
      <w:r w:rsidRPr="002A39CF">
        <w:t>2.</w:t>
      </w:r>
      <w:r w:rsidRPr="002A39CF">
        <w:tab/>
        <w:t>Message contents are defined in clause 7.6.1</w:t>
      </w:r>
      <w:r>
        <w:t>6</w:t>
      </w:r>
      <w:r w:rsidRPr="002A39CF">
        <w:t>.1.4.3.</w:t>
      </w:r>
    </w:p>
    <w:p w14:paraId="2C24CA00" w14:textId="77777777" w:rsidR="00E301E6" w:rsidRPr="002A39CF" w:rsidRDefault="00E301E6" w:rsidP="00E301E6">
      <w:pPr>
        <w:pStyle w:val="B1"/>
      </w:pPr>
      <w:r w:rsidRPr="002A39CF">
        <w:t>3.</w:t>
      </w:r>
      <w:r w:rsidRPr="002A39CF">
        <w:tab/>
      </w:r>
      <w:r w:rsidRPr="00F87A84">
        <w:t>Two cells are deployed in the test, which are FR1 PCell(Cell 1) and FR1 neighbour cell (Cell 2) on the same frequency as the PCell. The power levels and settings are according to Annex C.1.2 and C.1.3 for this test</w:t>
      </w:r>
      <w:r w:rsidRPr="002A39CF">
        <w:t>.</w:t>
      </w:r>
    </w:p>
    <w:p w14:paraId="1A661C39" w14:textId="77777777" w:rsidR="00E301E6" w:rsidRPr="00CC4B4E" w:rsidRDefault="00E301E6" w:rsidP="00E301E6">
      <w:pPr>
        <w:pStyle w:val="TH"/>
      </w:pPr>
      <w:r w:rsidRPr="002A39CF">
        <w:t>Table 7.6.1</w:t>
      </w:r>
      <w:r>
        <w:t>6</w:t>
      </w:r>
      <w:r w:rsidRPr="002A39CF">
        <w:t xml:space="preserve">.1.4.1-3: </w:t>
      </w:r>
      <w:r w:rsidRPr="00CC4B4E">
        <w:t xml:space="preserve">General test parameters for </w:t>
      </w:r>
      <w:bookmarkStart w:id="149" w:name="_Hlk144824836"/>
      <w:r w:rsidRPr="00CC4B4E">
        <w:t xml:space="preserve">intra-frequency event triggered reporting for SA with TDD PCell in FR2 with per-UE </w:t>
      </w:r>
      <w:r w:rsidRPr="00CC4B4E">
        <w:rPr>
          <w:rFonts w:eastAsia="SimSun" w:hint="eastAsia"/>
          <w:lang w:val="en-US" w:eastAsia="zh-CN"/>
        </w:rPr>
        <w:t>NCSG</w:t>
      </w:r>
      <w:r w:rsidRPr="00CC4B4E">
        <w:t xml:space="preserve"> without DRX</w:t>
      </w:r>
      <w:bookmarkEnd w:id="1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09"/>
      </w:tblGrid>
      <w:tr w:rsidR="00E301E6" w:rsidRPr="00CC4B4E" w14:paraId="56EBCF0F" w14:textId="77777777" w:rsidTr="00DC2482">
        <w:trPr>
          <w:cantSplit/>
          <w:trHeight w:val="90"/>
        </w:trPr>
        <w:tc>
          <w:tcPr>
            <w:tcW w:w="0" w:type="auto"/>
            <w:tcBorders>
              <w:top w:val="single" w:sz="4" w:space="0" w:color="auto"/>
              <w:left w:val="single" w:sz="4" w:space="0" w:color="auto"/>
              <w:bottom w:val="single" w:sz="4" w:space="0" w:color="auto"/>
              <w:right w:val="single" w:sz="4" w:space="0" w:color="auto"/>
            </w:tcBorders>
          </w:tcPr>
          <w:p w14:paraId="5A556F5A" w14:textId="77777777" w:rsidR="00E301E6" w:rsidRPr="00CC4B4E" w:rsidRDefault="00E301E6" w:rsidP="00DC2482">
            <w:pPr>
              <w:pStyle w:val="TAH"/>
              <w:rPr>
                <w:rFonts w:cs="Arial"/>
              </w:rPr>
            </w:pPr>
            <w:r w:rsidRPr="00CC4B4E">
              <w:rPr>
                <w:rFonts w:cs="v4.2.0"/>
              </w:rPr>
              <w:t>Parameter</w:t>
            </w:r>
          </w:p>
        </w:tc>
        <w:tc>
          <w:tcPr>
            <w:tcW w:w="0" w:type="auto"/>
            <w:tcBorders>
              <w:top w:val="single" w:sz="4" w:space="0" w:color="auto"/>
              <w:left w:val="single" w:sz="4" w:space="0" w:color="auto"/>
              <w:bottom w:val="single" w:sz="4" w:space="0" w:color="auto"/>
              <w:right w:val="single" w:sz="4" w:space="0" w:color="auto"/>
            </w:tcBorders>
          </w:tcPr>
          <w:p w14:paraId="1A9DB5D3" w14:textId="77777777" w:rsidR="00E301E6" w:rsidRPr="00CC4B4E" w:rsidRDefault="00E301E6" w:rsidP="00DC2482">
            <w:pPr>
              <w:pStyle w:val="TAH"/>
              <w:rPr>
                <w:rFonts w:cs="Arial"/>
              </w:rPr>
            </w:pPr>
            <w:r w:rsidRPr="00CC4B4E">
              <w:rPr>
                <w:rFonts w:cs="v4.2.0"/>
              </w:rPr>
              <w:t>Unit</w:t>
            </w:r>
          </w:p>
        </w:tc>
        <w:tc>
          <w:tcPr>
            <w:tcW w:w="0" w:type="auto"/>
            <w:tcBorders>
              <w:top w:val="single" w:sz="4" w:space="0" w:color="auto"/>
              <w:left w:val="single" w:sz="4" w:space="0" w:color="auto"/>
              <w:bottom w:val="single" w:sz="4" w:space="0" w:color="auto"/>
              <w:right w:val="single" w:sz="4" w:space="0" w:color="auto"/>
            </w:tcBorders>
          </w:tcPr>
          <w:p w14:paraId="2F55293C" w14:textId="77777777" w:rsidR="00E301E6" w:rsidRPr="00CC4B4E" w:rsidRDefault="00E301E6" w:rsidP="00DC2482">
            <w:pPr>
              <w:pStyle w:val="TAH"/>
              <w:rPr>
                <w:rFonts w:cs="v4.2.0"/>
              </w:rPr>
            </w:pPr>
            <w:r w:rsidRPr="00CC4B4E">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tcPr>
          <w:p w14:paraId="711BA482" w14:textId="77777777" w:rsidR="00E301E6" w:rsidRPr="00CC4B4E" w:rsidRDefault="00E301E6" w:rsidP="00DC2482">
            <w:pPr>
              <w:pStyle w:val="TAH"/>
              <w:rPr>
                <w:rFonts w:cs="Arial"/>
              </w:rPr>
            </w:pPr>
            <w:r w:rsidRPr="00CC4B4E">
              <w:rPr>
                <w:rFonts w:cs="v4.2.0"/>
              </w:rPr>
              <w:t>Value</w:t>
            </w:r>
          </w:p>
        </w:tc>
        <w:tc>
          <w:tcPr>
            <w:tcW w:w="0" w:type="auto"/>
            <w:tcBorders>
              <w:top w:val="single" w:sz="4" w:space="0" w:color="auto"/>
              <w:left w:val="single" w:sz="4" w:space="0" w:color="auto"/>
              <w:bottom w:val="single" w:sz="4" w:space="0" w:color="auto"/>
              <w:right w:val="single" w:sz="4" w:space="0" w:color="auto"/>
            </w:tcBorders>
          </w:tcPr>
          <w:p w14:paraId="4C82F487" w14:textId="77777777" w:rsidR="00E301E6" w:rsidRPr="00CC4B4E" w:rsidRDefault="00E301E6" w:rsidP="00DC2482">
            <w:pPr>
              <w:pStyle w:val="TAH"/>
              <w:rPr>
                <w:rFonts w:cs="Arial"/>
              </w:rPr>
            </w:pPr>
            <w:r w:rsidRPr="00CC4B4E">
              <w:rPr>
                <w:rFonts w:cs="v4.2.0"/>
              </w:rPr>
              <w:t>Comment</w:t>
            </w:r>
          </w:p>
        </w:tc>
      </w:tr>
      <w:tr w:rsidR="00E301E6" w:rsidRPr="00CC4B4E" w14:paraId="247AC3E8"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F73617F" w14:textId="77777777" w:rsidR="00E301E6" w:rsidRPr="00CC4B4E" w:rsidRDefault="00E301E6" w:rsidP="00DC2482">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786FFFF4"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BBB2408" w14:textId="77777777" w:rsidR="00E301E6" w:rsidRPr="00CC4B4E" w:rsidRDefault="00E301E6" w:rsidP="00DC2482">
            <w:pPr>
              <w:pStyle w:val="TAC"/>
            </w:pPr>
            <w:r w:rsidRPr="00CC4B4E">
              <w:t>1, 2</w:t>
            </w:r>
          </w:p>
        </w:tc>
        <w:tc>
          <w:tcPr>
            <w:tcW w:w="0" w:type="auto"/>
            <w:tcBorders>
              <w:top w:val="single" w:sz="4" w:space="0" w:color="auto"/>
              <w:left w:val="single" w:sz="4" w:space="0" w:color="auto"/>
              <w:bottom w:val="single" w:sz="4" w:space="0" w:color="auto"/>
              <w:right w:val="single" w:sz="4" w:space="0" w:color="auto"/>
            </w:tcBorders>
          </w:tcPr>
          <w:p w14:paraId="5562326D" w14:textId="77777777" w:rsidR="00E301E6" w:rsidRPr="00CC4B4E" w:rsidRDefault="00E301E6" w:rsidP="00DC2482">
            <w:pPr>
              <w:pStyle w:val="TAC"/>
            </w:pPr>
            <w:r w:rsidRPr="00CC4B4E">
              <w:t>PCell (Cell 1)</w:t>
            </w:r>
          </w:p>
        </w:tc>
        <w:tc>
          <w:tcPr>
            <w:tcW w:w="0" w:type="auto"/>
            <w:tcBorders>
              <w:top w:val="single" w:sz="4" w:space="0" w:color="auto"/>
              <w:left w:val="single" w:sz="4" w:space="0" w:color="auto"/>
              <w:bottom w:val="single" w:sz="4" w:space="0" w:color="auto"/>
              <w:right w:val="single" w:sz="4" w:space="0" w:color="auto"/>
            </w:tcBorders>
          </w:tcPr>
          <w:p w14:paraId="3335729D" w14:textId="77777777" w:rsidR="00E301E6" w:rsidRPr="00CC4B4E" w:rsidRDefault="00E301E6" w:rsidP="00DC2482">
            <w:pPr>
              <w:pStyle w:val="TAL"/>
            </w:pPr>
          </w:p>
        </w:tc>
      </w:tr>
      <w:tr w:rsidR="00E301E6" w:rsidRPr="00CC4B4E" w14:paraId="3082C98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14BA7114" w14:textId="77777777" w:rsidR="00E301E6" w:rsidRPr="00CC4B4E" w:rsidRDefault="00E301E6" w:rsidP="00DC2482">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F90BEEB"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7EF90F1D" w14:textId="77777777" w:rsidR="00E301E6" w:rsidRPr="00CC4B4E" w:rsidRDefault="00E301E6" w:rsidP="00DC2482">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33C5D242" w14:textId="77777777" w:rsidR="00E301E6" w:rsidRPr="00CC4B4E" w:rsidRDefault="00E301E6" w:rsidP="00DC2482">
            <w:pPr>
              <w:pStyle w:val="TAC"/>
              <w:rPr>
                <w:rFonts w:cs="Arial"/>
                <w:b/>
              </w:rPr>
            </w:pPr>
            <w:r w:rsidRPr="00CC4B4E">
              <w:rPr>
                <w:bCs/>
              </w:rPr>
              <w:t>Cell 2</w:t>
            </w:r>
          </w:p>
        </w:tc>
        <w:tc>
          <w:tcPr>
            <w:tcW w:w="0" w:type="auto"/>
            <w:tcBorders>
              <w:top w:val="single" w:sz="4" w:space="0" w:color="auto"/>
              <w:left w:val="single" w:sz="4" w:space="0" w:color="auto"/>
              <w:bottom w:val="single" w:sz="4" w:space="0" w:color="auto"/>
              <w:right w:val="single" w:sz="4" w:space="0" w:color="auto"/>
            </w:tcBorders>
          </w:tcPr>
          <w:p w14:paraId="471FF83B" w14:textId="77777777" w:rsidR="00E301E6" w:rsidRPr="00CC4B4E" w:rsidRDefault="00E301E6" w:rsidP="00DC2482">
            <w:pPr>
              <w:pStyle w:val="TAL"/>
              <w:rPr>
                <w:b/>
              </w:rPr>
            </w:pPr>
            <w:r w:rsidRPr="00CC4B4E">
              <w:rPr>
                <w:rFonts w:cs="v4.2.0"/>
                <w:bCs/>
              </w:rPr>
              <w:t>Cell to be identified.</w:t>
            </w:r>
          </w:p>
        </w:tc>
      </w:tr>
      <w:tr w:rsidR="00E301E6" w:rsidRPr="00CC4B4E" w14:paraId="76BDD08B"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478F3B7" w14:textId="77777777" w:rsidR="00E301E6" w:rsidRPr="00CC4B4E" w:rsidRDefault="00E301E6" w:rsidP="00DC2482">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4F2A8082"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2C90CA94" w14:textId="77777777" w:rsidR="00E301E6" w:rsidRPr="00CC4B4E" w:rsidRDefault="00E301E6" w:rsidP="00DC2482">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9B850F4" w14:textId="77777777" w:rsidR="00E301E6" w:rsidRPr="00CC4B4E" w:rsidRDefault="00E301E6" w:rsidP="00DC2482">
            <w:pPr>
              <w:pStyle w:val="TAC"/>
              <w:rPr>
                <w:bCs/>
              </w:rPr>
            </w:pPr>
            <w:r w:rsidRPr="00CC4B4E">
              <w:rPr>
                <w:bCs/>
              </w:rPr>
              <w:t>1: Cell 1 and Cell 2</w:t>
            </w:r>
          </w:p>
        </w:tc>
        <w:tc>
          <w:tcPr>
            <w:tcW w:w="0" w:type="auto"/>
            <w:tcBorders>
              <w:top w:val="single" w:sz="4" w:space="0" w:color="auto"/>
              <w:left w:val="single" w:sz="4" w:space="0" w:color="auto"/>
              <w:bottom w:val="single" w:sz="4" w:space="0" w:color="auto"/>
              <w:right w:val="single" w:sz="4" w:space="0" w:color="auto"/>
            </w:tcBorders>
          </w:tcPr>
          <w:p w14:paraId="3F067B87" w14:textId="77777777" w:rsidR="00E301E6" w:rsidRPr="00CC4B4E" w:rsidRDefault="00E301E6" w:rsidP="00DC2482">
            <w:pPr>
              <w:pStyle w:val="TAL"/>
              <w:rPr>
                <w:b/>
              </w:rPr>
            </w:pPr>
            <w:r w:rsidRPr="00CC4B4E">
              <w:rPr>
                <w:rFonts w:cs="v4.2.0"/>
                <w:bCs/>
              </w:rPr>
              <w:t>One TDD carrier frequency is used for the NR cells.</w:t>
            </w:r>
          </w:p>
        </w:tc>
      </w:tr>
      <w:tr w:rsidR="00E301E6" w:rsidRPr="00CC4B4E" w14:paraId="1A8CCAF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6AF650EA"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type</w:t>
            </w:r>
          </w:p>
        </w:tc>
        <w:tc>
          <w:tcPr>
            <w:tcW w:w="0" w:type="auto"/>
            <w:tcBorders>
              <w:top w:val="single" w:sz="4" w:space="0" w:color="auto"/>
              <w:left w:val="single" w:sz="4" w:space="0" w:color="auto"/>
              <w:bottom w:val="single" w:sz="4" w:space="0" w:color="auto"/>
              <w:right w:val="single" w:sz="4" w:space="0" w:color="auto"/>
            </w:tcBorders>
          </w:tcPr>
          <w:p w14:paraId="068B1AEC"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2194713B"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6C89F53" w14:textId="77777777" w:rsidR="00E301E6" w:rsidRPr="00CC4B4E" w:rsidRDefault="00E301E6" w:rsidP="00DC2482">
            <w:pPr>
              <w:pStyle w:val="TAC"/>
              <w:rPr>
                <w:bCs/>
                <w:lang w:val="en-US" w:eastAsia="zh-CN"/>
              </w:rPr>
            </w:pPr>
            <w:r w:rsidRPr="00CC4B4E">
              <w:rPr>
                <w:bCs/>
                <w:lang w:eastAsia="zh-CN"/>
              </w:rPr>
              <w:t>Per-</w:t>
            </w:r>
            <w:r w:rsidRPr="00CC4B4E">
              <w:rPr>
                <w:rFonts w:hint="eastAsia"/>
                <w:bCs/>
                <w:lang w:val="en-US" w:eastAsia="zh-CN"/>
              </w:rPr>
              <w:t>FR</w:t>
            </w:r>
          </w:p>
        </w:tc>
        <w:tc>
          <w:tcPr>
            <w:tcW w:w="0" w:type="auto"/>
            <w:tcBorders>
              <w:top w:val="single" w:sz="4" w:space="0" w:color="auto"/>
              <w:left w:val="single" w:sz="4" w:space="0" w:color="auto"/>
              <w:bottom w:val="single" w:sz="4" w:space="0" w:color="auto"/>
              <w:right w:val="single" w:sz="4" w:space="0" w:color="auto"/>
            </w:tcBorders>
          </w:tcPr>
          <w:p w14:paraId="69952A83" w14:textId="77777777" w:rsidR="00E301E6" w:rsidRPr="00CC4B4E" w:rsidRDefault="00E301E6" w:rsidP="00DC2482">
            <w:pPr>
              <w:pStyle w:val="TAL"/>
              <w:rPr>
                <w:rFonts w:cs="v4.2.0"/>
                <w:bCs/>
                <w:lang w:eastAsia="zh-CN"/>
              </w:rPr>
            </w:pPr>
          </w:p>
        </w:tc>
      </w:tr>
      <w:tr w:rsidR="00E301E6" w:rsidRPr="00CC4B4E" w14:paraId="354CC3F2"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6543F3A" w14:textId="77777777" w:rsidR="00E301E6" w:rsidRPr="00CC4B4E" w:rsidRDefault="00E301E6" w:rsidP="00DC2482">
            <w:pPr>
              <w:pStyle w:val="TAL"/>
              <w:rPr>
                <w:lang w:val="en-US" w:eastAsia="zh-CN"/>
              </w:rPr>
            </w:pPr>
            <w:r w:rsidRPr="00CC4B4E">
              <w:rPr>
                <w:rFonts w:hint="eastAsia"/>
                <w:lang w:val="en-US" w:eastAsia="zh-CN"/>
              </w:rPr>
              <w:t>NCSG pattern</w:t>
            </w:r>
          </w:p>
        </w:tc>
        <w:tc>
          <w:tcPr>
            <w:tcW w:w="0" w:type="auto"/>
            <w:tcBorders>
              <w:top w:val="single" w:sz="4" w:space="0" w:color="auto"/>
              <w:left w:val="single" w:sz="4" w:space="0" w:color="auto"/>
              <w:bottom w:val="single" w:sz="4" w:space="0" w:color="auto"/>
              <w:right w:val="single" w:sz="4" w:space="0" w:color="auto"/>
            </w:tcBorders>
          </w:tcPr>
          <w:p w14:paraId="090A5C74"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6D899372" w14:textId="77777777" w:rsidR="00E301E6" w:rsidRPr="00CC4B4E" w:rsidRDefault="00E301E6" w:rsidP="00DC2482">
            <w:pPr>
              <w:pStyle w:val="TAC"/>
              <w:rPr>
                <w:rFonts w:eastAsia="SimSun"/>
                <w:bCs/>
                <w:lang w:val="en-US" w:eastAsia="zh-CN"/>
              </w:rPr>
            </w:pPr>
            <w:r w:rsidRPr="00CC4B4E">
              <w:rPr>
                <w:rFonts w:eastAsia="SimSun" w:hint="eastAsia"/>
                <w:bCs/>
                <w:lang w:val="en-US" w:eastAsia="zh-CN"/>
              </w:rPr>
              <w:t>1, 2</w:t>
            </w:r>
          </w:p>
        </w:tc>
        <w:tc>
          <w:tcPr>
            <w:tcW w:w="0" w:type="auto"/>
            <w:tcBorders>
              <w:top w:val="single" w:sz="4" w:space="0" w:color="auto"/>
              <w:left w:val="single" w:sz="4" w:space="0" w:color="auto"/>
              <w:bottom w:val="single" w:sz="4" w:space="0" w:color="auto"/>
              <w:right w:val="single" w:sz="4" w:space="0" w:color="auto"/>
            </w:tcBorders>
          </w:tcPr>
          <w:p w14:paraId="51EA7D4A" w14:textId="77777777" w:rsidR="00E301E6" w:rsidRPr="00CC4B4E" w:rsidRDefault="00E301E6" w:rsidP="00DC2482">
            <w:pPr>
              <w:pStyle w:val="TAC"/>
              <w:rPr>
                <w:bCs/>
                <w:lang w:val="en-US" w:eastAsia="zh-CN"/>
              </w:rPr>
            </w:pPr>
            <w:r w:rsidRPr="00CC4B4E">
              <w:rPr>
                <w:rFonts w:hint="eastAsia"/>
                <w:bCs/>
                <w:lang w:val="en-US" w:eastAsia="zh-CN"/>
              </w:rPr>
              <w:t>13</w:t>
            </w:r>
          </w:p>
        </w:tc>
        <w:tc>
          <w:tcPr>
            <w:tcW w:w="0" w:type="auto"/>
            <w:tcBorders>
              <w:top w:val="single" w:sz="4" w:space="0" w:color="auto"/>
              <w:left w:val="single" w:sz="4" w:space="0" w:color="auto"/>
              <w:bottom w:val="single" w:sz="4" w:space="0" w:color="auto"/>
              <w:right w:val="single" w:sz="4" w:space="0" w:color="auto"/>
            </w:tcBorders>
          </w:tcPr>
          <w:p w14:paraId="2BD569E8" w14:textId="77777777" w:rsidR="00E301E6" w:rsidRPr="00CC4B4E" w:rsidRDefault="00E301E6" w:rsidP="00DC2482">
            <w:pPr>
              <w:pStyle w:val="TAL"/>
              <w:rPr>
                <w:rFonts w:cs="v4.2.0"/>
                <w:bCs/>
                <w:lang w:eastAsia="zh-CN"/>
              </w:rPr>
            </w:pPr>
          </w:p>
        </w:tc>
      </w:tr>
      <w:tr w:rsidR="00E301E6" w:rsidRPr="00CC4B4E" w14:paraId="1BDA87F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D05EC82"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repitition periodicity</w:t>
            </w:r>
          </w:p>
        </w:tc>
        <w:tc>
          <w:tcPr>
            <w:tcW w:w="0" w:type="auto"/>
            <w:tcBorders>
              <w:top w:val="single" w:sz="4" w:space="0" w:color="auto"/>
              <w:left w:val="single" w:sz="4" w:space="0" w:color="auto"/>
              <w:bottom w:val="single" w:sz="4" w:space="0" w:color="auto"/>
              <w:right w:val="single" w:sz="4" w:space="0" w:color="auto"/>
            </w:tcBorders>
          </w:tcPr>
          <w:p w14:paraId="474F3003" w14:textId="77777777" w:rsidR="00E301E6" w:rsidRPr="00CC4B4E" w:rsidRDefault="00E301E6" w:rsidP="00DC2482">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43F1B570"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ACA5511" w14:textId="77777777" w:rsidR="00E301E6" w:rsidRPr="00CC4B4E" w:rsidRDefault="00E301E6" w:rsidP="00DC2482">
            <w:pPr>
              <w:pStyle w:val="TAC"/>
              <w:rPr>
                <w:bCs/>
                <w:lang w:eastAsia="zh-CN"/>
              </w:rPr>
            </w:pPr>
            <w:r w:rsidRPr="00CC4B4E">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F2E3CAD" w14:textId="77777777" w:rsidR="00E301E6" w:rsidRPr="00CC4B4E" w:rsidRDefault="00E301E6" w:rsidP="00DC2482">
            <w:pPr>
              <w:pStyle w:val="TAL"/>
              <w:rPr>
                <w:rFonts w:cs="v4.2.0"/>
                <w:bCs/>
                <w:lang w:eastAsia="zh-CN"/>
              </w:rPr>
            </w:pPr>
          </w:p>
        </w:tc>
      </w:tr>
      <w:tr w:rsidR="00E301E6" w:rsidRPr="00CC4B4E" w14:paraId="3033055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99F2E1B" w14:textId="77777777" w:rsidR="00E301E6" w:rsidRPr="00CC4B4E" w:rsidRDefault="00E301E6" w:rsidP="00DC2482">
            <w:pPr>
              <w:pStyle w:val="TAL"/>
              <w:rPr>
                <w:lang w:val="en-US" w:eastAsia="zh-CN"/>
              </w:rPr>
            </w:pPr>
            <w:r w:rsidRPr="00CC4B4E">
              <w:rPr>
                <w:rFonts w:hint="eastAsia"/>
                <w:lang w:val="en-US" w:eastAsia="zh-CN"/>
              </w:rPr>
              <w:t>ML</w:t>
            </w:r>
          </w:p>
        </w:tc>
        <w:tc>
          <w:tcPr>
            <w:tcW w:w="0" w:type="auto"/>
            <w:tcBorders>
              <w:top w:val="single" w:sz="4" w:space="0" w:color="auto"/>
              <w:left w:val="single" w:sz="4" w:space="0" w:color="auto"/>
              <w:bottom w:val="single" w:sz="4" w:space="0" w:color="auto"/>
              <w:right w:val="single" w:sz="4" w:space="0" w:color="auto"/>
            </w:tcBorders>
          </w:tcPr>
          <w:p w14:paraId="5AB882B2" w14:textId="77777777" w:rsidR="00E301E6" w:rsidRPr="00CC4B4E" w:rsidRDefault="00E301E6" w:rsidP="00DC2482">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737ACC0A"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8F2929E" w14:textId="77777777" w:rsidR="00E301E6" w:rsidRPr="00CC4B4E" w:rsidRDefault="00E301E6" w:rsidP="00DC2482">
            <w:pPr>
              <w:pStyle w:val="TAC"/>
              <w:rPr>
                <w:bCs/>
                <w:lang w:eastAsia="zh-CN"/>
              </w:rPr>
            </w:pPr>
            <w:r w:rsidRPr="00CC4B4E">
              <w:rPr>
                <w:rFonts w:hint="eastAsia"/>
                <w:bCs/>
                <w:lang w:val="en-US" w:eastAsia="zh-CN"/>
              </w:rPr>
              <w:t>5</w:t>
            </w:r>
          </w:p>
        </w:tc>
        <w:tc>
          <w:tcPr>
            <w:tcW w:w="0" w:type="auto"/>
            <w:tcBorders>
              <w:top w:val="single" w:sz="4" w:space="0" w:color="auto"/>
              <w:left w:val="single" w:sz="4" w:space="0" w:color="auto"/>
              <w:bottom w:val="single" w:sz="4" w:space="0" w:color="auto"/>
              <w:right w:val="single" w:sz="4" w:space="0" w:color="auto"/>
            </w:tcBorders>
          </w:tcPr>
          <w:p w14:paraId="1CEFA253" w14:textId="77777777" w:rsidR="00E301E6" w:rsidRPr="00CC4B4E" w:rsidRDefault="00E301E6" w:rsidP="00DC2482">
            <w:pPr>
              <w:pStyle w:val="TAL"/>
              <w:rPr>
                <w:rFonts w:cs="v4.2.0"/>
                <w:bCs/>
                <w:lang w:eastAsia="zh-CN"/>
              </w:rPr>
            </w:pPr>
          </w:p>
        </w:tc>
      </w:tr>
      <w:tr w:rsidR="00E301E6" w:rsidRPr="00CC4B4E" w14:paraId="64DEECE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060EDD7"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offset</w:t>
            </w:r>
          </w:p>
        </w:tc>
        <w:tc>
          <w:tcPr>
            <w:tcW w:w="0" w:type="auto"/>
            <w:tcBorders>
              <w:top w:val="single" w:sz="4" w:space="0" w:color="auto"/>
              <w:left w:val="single" w:sz="4" w:space="0" w:color="auto"/>
              <w:bottom w:val="single" w:sz="4" w:space="0" w:color="auto"/>
              <w:right w:val="single" w:sz="4" w:space="0" w:color="auto"/>
            </w:tcBorders>
          </w:tcPr>
          <w:p w14:paraId="11912807" w14:textId="77777777" w:rsidR="00E301E6" w:rsidRPr="00CC4B4E" w:rsidRDefault="00E301E6" w:rsidP="00DC2482">
            <w:pPr>
              <w:pStyle w:val="TAL"/>
              <w:rPr>
                <w:rFonts w:cs="Arial"/>
                <w:lang w:eastAsia="zh-CN"/>
              </w:rPr>
            </w:pPr>
            <w:r w:rsidRPr="00CC4B4E">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tcPr>
          <w:p w14:paraId="08B93CA2"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557CD25" w14:textId="77777777" w:rsidR="00E301E6" w:rsidRPr="00CC4B4E" w:rsidRDefault="00E301E6" w:rsidP="00DC2482">
            <w:pPr>
              <w:pStyle w:val="TAC"/>
              <w:rPr>
                <w:bCs/>
                <w:lang w:eastAsia="zh-CN"/>
              </w:rPr>
            </w:pPr>
            <w:r w:rsidRPr="00CC4B4E">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5465EA6B" w14:textId="77777777" w:rsidR="00E301E6" w:rsidRPr="00CC4B4E" w:rsidRDefault="00E301E6" w:rsidP="00DC2482">
            <w:pPr>
              <w:pStyle w:val="TAL"/>
              <w:rPr>
                <w:rFonts w:cs="v4.2.0"/>
                <w:bCs/>
                <w:lang w:eastAsia="zh-CN"/>
              </w:rPr>
            </w:pPr>
          </w:p>
        </w:tc>
      </w:tr>
      <w:tr w:rsidR="00E301E6" w:rsidRPr="00CC4B4E" w14:paraId="61CF0EE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7323DB1" w14:textId="77777777" w:rsidR="00E301E6" w:rsidRPr="00CC4B4E" w:rsidRDefault="00E301E6" w:rsidP="00DC2482">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D7593DB" w14:textId="77777777" w:rsidR="00E301E6" w:rsidRPr="00CC4B4E" w:rsidRDefault="00E301E6" w:rsidP="00DC248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2B60941"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7C8DF480" w14:textId="77777777" w:rsidR="00E301E6" w:rsidRPr="00CC4B4E" w:rsidRDefault="00E301E6" w:rsidP="00DC2482">
            <w:pPr>
              <w:pStyle w:val="TAC"/>
              <w:rPr>
                <w:bCs/>
                <w:lang w:eastAsia="zh-CN"/>
              </w:rPr>
            </w:pPr>
            <w:r w:rsidRPr="00CC4B4E">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CE9D64C" w14:textId="77777777" w:rsidR="00E301E6" w:rsidRPr="00CC4B4E" w:rsidRDefault="00E301E6" w:rsidP="00DC2482">
            <w:pPr>
              <w:pStyle w:val="TAL"/>
              <w:rPr>
                <w:rFonts w:cs="v4.2.0"/>
                <w:bCs/>
                <w:lang w:eastAsia="zh-CN"/>
              </w:rPr>
            </w:pPr>
          </w:p>
        </w:tc>
      </w:tr>
      <w:tr w:rsidR="00E301E6" w:rsidRPr="00CC4B4E" w14:paraId="758F719D"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F7C9AE6" w14:textId="77777777" w:rsidR="00E301E6" w:rsidRPr="00CC4B4E" w:rsidRDefault="00E301E6" w:rsidP="00DC2482">
            <w:pPr>
              <w:pStyle w:val="TAL"/>
              <w:rPr>
                <w:lang w:eastAsia="zh-CN"/>
              </w:rPr>
            </w:pPr>
            <w:r w:rsidRPr="00CC4B4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4A4F4C9C" w14:textId="77777777" w:rsidR="00E301E6" w:rsidRPr="00CC4B4E" w:rsidRDefault="00E301E6" w:rsidP="00DC248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3ADB74" w14:textId="77777777" w:rsidR="00E301E6" w:rsidRPr="00CC4B4E" w:rsidRDefault="00E301E6" w:rsidP="00DC2482">
            <w:pPr>
              <w:pStyle w:val="TAC"/>
              <w:rPr>
                <w:bCs/>
                <w:lang w:eastAsia="zh-CN"/>
              </w:rPr>
            </w:pPr>
            <w:r w:rsidRPr="00CC4B4E">
              <w:rPr>
                <w:bCs/>
                <w:lang w:eastAsia="zh-CN"/>
              </w:rPr>
              <w:t>1, 2</w:t>
            </w:r>
          </w:p>
        </w:tc>
        <w:tc>
          <w:tcPr>
            <w:tcW w:w="0" w:type="auto"/>
            <w:tcBorders>
              <w:top w:val="single" w:sz="4" w:space="0" w:color="auto"/>
              <w:left w:val="single" w:sz="4" w:space="0" w:color="auto"/>
              <w:bottom w:val="single" w:sz="4" w:space="0" w:color="auto"/>
              <w:right w:val="single" w:sz="4" w:space="0" w:color="auto"/>
            </w:tcBorders>
          </w:tcPr>
          <w:p w14:paraId="7001E8B9" w14:textId="77777777" w:rsidR="00E301E6" w:rsidRPr="00CC4B4E" w:rsidRDefault="00E301E6" w:rsidP="00DC2482">
            <w:pPr>
              <w:pStyle w:val="TAC"/>
              <w:rPr>
                <w:bCs/>
                <w:lang w:eastAsia="zh-CN"/>
              </w:rPr>
            </w:pPr>
            <w:r w:rsidRPr="00CC4B4E">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1449FD84" w14:textId="77777777" w:rsidR="00E301E6" w:rsidRPr="00CC4B4E" w:rsidRDefault="00E301E6" w:rsidP="00DC2482">
            <w:pPr>
              <w:pStyle w:val="TAL"/>
              <w:rPr>
                <w:rFonts w:cs="v4.2.0"/>
                <w:bCs/>
                <w:lang w:eastAsia="zh-CN"/>
              </w:rPr>
            </w:pPr>
          </w:p>
        </w:tc>
      </w:tr>
      <w:tr w:rsidR="00E301E6" w:rsidRPr="00CC4B4E" w14:paraId="291900E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1B068AE0" w14:textId="77777777" w:rsidR="00E301E6" w:rsidRPr="00CC4B4E" w:rsidRDefault="00E301E6" w:rsidP="00DC2482">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tcPr>
          <w:p w14:paraId="650A6A25" w14:textId="77777777" w:rsidR="00E301E6" w:rsidRPr="00CC4B4E" w:rsidRDefault="00E301E6" w:rsidP="00DC2482">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5B97052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BAE733A" w14:textId="77777777" w:rsidR="00E301E6" w:rsidRPr="00CC4B4E" w:rsidRDefault="00E301E6" w:rsidP="00DC2482">
            <w:pPr>
              <w:pStyle w:val="TAC"/>
              <w:rPr>
                <w:rFonts w:cs="Arial"/>
              </w:rPr>
            </w:pPr>
            <w:r w:rsidRPr="00CC4B4E">
              <w:t>-11</w:t>
            </w:r>
          </w:p>
        </w:tc>
        <w:tc>
          <w:tcPr>
            <w:tcW w:w="0" w:type="auto"/>
            <w:tcBorders>
              <w:top w:val="single" w:sz="4" w:space="0" w:color="auto"/>
              <w:left w:val="single" w:sz="4" w:space="0" w:color="auto"/>
              <w:bottom w:val="single" w:sz="4" w:space="0" w:color="auto"/>
              <w:right w:val="single" w:sz="4" w:space="0" w:color="auto"/>
            </w:tcBorders>
          </w:tcPr>
          <w:p w14:paraId="7E8756C7" w14:textId="77777777" w:rsidR="00E301E6" w:rsidRPr="00CC4B4E" w:rsidRDefault="00E301E6" w:rsidP="00DC2482">
            <w:pPr>
              <w:pStyle w:val="TAL"/>
            </w:pPr>
          </w:p>
        </w:tc>
      </w:tr>
      <w:tr w:rsidR="00E301E6" w:rsidRPr="00CC4B4E" w14:paraId="1A31F76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F44C4C9" w14:textId="77777777" w:rsidR="00E301E6" w:rsidRPr="00CC4B4E" w:rsidRDefault="00E301E6" w:rsidP="00DC2482">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4C3E1A33"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58005C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B6B32D6" w14:textId="77777777" w:rsidR="00E301E6" w:rsidRPr="00CC4B4E" w:rsidRDefault="00E301E6" w:rsidP="00DC2482">
            <w:pPr>
              <w:pStyle w:val="TAC"/>
              <w:rPr>
                <w:rFonts w:cs="Arial"/>
              </w:rPr>
            </w:pPr>
            <w:r w:rsidRPr="00CC4B4E">
              <w:t>Normal</w:t>
            </w:r>
          </w:p>
        </w:tc>
        <w:tc>
          <w:tcPr>
            <w:tcW w:w="0" w:type="auto"/>
            <w:tcBorders>
              <w:top w:val="single" w:sz="4" w:space="0" w:color="auto"/>
              <w:left w:val="single" w:sz="4" w:space="0" w:color="auto"/>
              <w:bottom w:val="single" w:sz="4" w:space="0" w:color="auto"/>
              <w:right w:val="single" w:sz="4" w:space="0" w:color="auto"/>
            </w:tcBorders>
          </w:tcPr>
          <w:p w14:paraId="7A89F968" w14:textId="77777777" w:rsidR="00E301E6" w:rsidRPr="00CC4B4E" w:rsidRDefault="00E301E6" w:rsidP="00DC2482">
            <w:pPr>
              <w:pStyle w:val="TAL"/>
            </w:pPr>
          </w:p>
        </w:tc>
      </w:tr>
      <w:tr w:rsidR="00E301E6" w:rsidRPr="00CC4B4E" w14:paraId="7D33785A"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09EDF920" w14:textId="77777777" w:rsidR="00E301E6" w:rsidRPr="00CC4B4E" w:rsidRDefault="00E301E6" w:rsidP="00DC2482">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tcPr>
          <w:p w14:paraId="097B0304" w14:textId="77777777" w:rsidR="00E301E6" w:rsidRPr="00CC4B4E" w:rsidRDefault="00E301E6" w:rsidP="00DC2482">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4F2F6161"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67B7B787"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0E08A876" w14:textId="77777777" w:rsidR="00E301E6" w:rsidRPr="00CC4B4E" w:rsidRDefault="00E301E6" w:rsidP="00DC2482">
            <w:pPr>
              <w:pStyle w:val="TAL"/>
            </w:pPr>
          </w:p>
        </w:tc>
      </w:tr>
      <w:tr w:rsidR="00E301E6" w:rsidRPr="00CC4B4E" w14:paraId="7AC11F17"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A9D0B75" w14:textId="77777777" w:rsidR="00E301E6" w:rsidRPr="00CC4B4E" w:rsidRDefault="00E301E6" w:rsidP="00DC2482">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tcPr>
          <w:p w14:paraId="35CD5D99"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228C851C"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03DB4470"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0DDD382F" w14:textId="77777777" w:rsidR="00E301E6" w:rsidRPr="00CC4B4E" w:rsidRDefault="00E301E6" w:rsidP="00DC2482">
            <w:pPr>
              <w:pStyle w:val="TAL"/>
            </w:pPr>
          </w:p>
        </w:tc>
      </w:tr>
      <w:tr w:rsidR="00E301E6" w:rsidRPr="00CC4B4E" w14:paraId="4A0C3167"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DD2A226" w14:textId="77777777" w:rsidR="00E301E6" w:rsidRPr="00CC4B4E" w:rsidRDefault="00E301E6" w:rsidP="00DC2482">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74A3821D"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FC38B78"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BCA5B07"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2D12EC9E" w14:textId="77777777" w:rsidR="00E301E6" w:rsidRPr="00CC4B4E" w:rsidRDefault="00E301E6" w:rsidP="00DC2482">
            <w:pPr>
              <w:pStyle w:val="TAL"/>
            </w:pPr>
            <w:r w:rsidRPr="00CC4B4E">
              <w:rPr>
                <w:rFonts w:cs="v4.2.0"/>
              </w:rPr>
              <w:t>L3 filtering is not used</w:t>
            </w:r>
          </w:p>
        </w:tc>
      </w:tr>
      <w:tr w:rsidR="00E301E6" w:rsidRPr="00CC4B4E" w14:paraId="7B0D847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0D02B9C" w14:textId="77777777" w:rsidR="00E301E6" w:rsidRPr="00CC4B4E" w:rsidRDefault="00E301E6" w:rsidP="00DC2482">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D25EECA"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46A389" w14:textId="77777777" w:rsidR="00E301E6" w:rsidRPr="00CC4B4E" w:rsidRDefault="00E301E6" w:rsidP="00DC2482">
            <w:pPr>
              <w:pStyle w:val="TAC"/>
              <w:rPr>
                <w:rFonts w:cs="Arial"/>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7FC84AE" w14:textId="77777777" w:rsidR="00E301E6" w:rsidRPr="00CC4B4E" w:rsidRDefault="00E301E6" w:rsidP="00DC2482">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tcPr>
          <w:p w14:paraId="4D7ACCBE" w14:textId="77777777" w:rsidR="00E301E6" w:rsidRPr="00CC4B4E" w:rsidRDefault="00E301E6" w:rsidP="00DC2482">
            <w:pPr>
              <w:pStyle w:val="TAL"/>
              <w:rPr>
                <w:lang w:eastAsia="zh-CN"/>
              </w:rPr>
            </w:pPr>
          </w:p>
        </w:tc>
      </w:tr>
      <w:tr w:rsidR="00E301E6" w:rsidRPr="00CC4B4E" w14:paraId="302E1AD5"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09EC0B6" w14:textId="77777777" w:rsidR="00E301E6" w:rsidRPr="00CC4B4E" w:rsidRDefault="00E301E6" w:rsidP="00DC2482">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553E20D"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E14080E"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185DA53" w14:textId="77777777" w:rsidR="00E301E6" w:rsidRPr="00CC4B4E" w:rsidRDefault="00E301E6" w:rsidP="00DC2482">
            <w:pPr>
              <w:pStyle w:val="TAC"/>
              <w:rPr>
                <w:rFonts w:cs="Arial"/>
              </w:rPr>
            </w:pPr>
            <w:r w:rsidRPr="00CC4B4E">
              <w:t xml:space="preserve">3 </w:t>
            </w:r>
            <w:r w:rsidRPr="00CC4B4E">
              <w:sym w:font="Symbol" w:char="F06D"/>
            </w:r>
            <w:r w:rsidRPr="00CC4B4E">
              <w:t>s</w:t>
            </w:r>
          </w:p>
        </w:tc>
        <w:tc>
          <w:tcPr>
            <w:tcW w:w="0" w:type="auto"/>
            <w:tcBorders>
              <w:top w:val="single" w:sz="4" w:space="0" w:color="auto"/>
              <w:left w:val="single" w:sz="4" w:space="0" w:color="auto"/>
              <w:bottom w:val="single" w:sz="4" w:space="0" w:color="auto"/>
              <w:right w:val="single" w:sz="4" w:space="0" w:color="auto"/>
            </w:tcBorders>
          </w:tcPr>
          <w:p w14:paraId="171588CF" w14:textId="77777777" w:rsidR="00E301E6" w:rsidRPr="00CC4B4E" w:rsidRDefault="00E301E6" w:rsidP="00DC2482">
            <w:pPr>
              <w:pStyle w:val="TAL"/>
            </w:pPr>
            <w:r w:rsidRPr="00CC4B4E">
              <w:rPr>
                <w:rFonts w:cs="v4.2.0"/>
              </w:rPr>
              <w:t>Synchronous cells</w:t>
            </w:r>
          </w:p>
        </w:tc>
      </w:tr>
      <w:tr w:rsidR="00E301E6" w:rsidRPr="00CC4B4E" w14:paraId="33BB8D4C"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73C8289B" w14:textId="77777777" w:rsidR="00E301E6" w:rsidRPr="00CC4B4E" w:rsidRDefault="00E301E6" w:rsidP="00DC2482">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tcPr>
          <w:p w14:paraId="60CAAA3C"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59F1973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443D807" w14:textId="77777777" w:rsidR="00E301E6" w:rsidRPr="00CC4B4E" w:rsidRDefault="00E301E6" w:rsidP="00DC2482">
            <w:pPr>
              <w:pStyle w:val="TAC"/>
              <w:rPr>
                <w:rFonts w:cs="Arial"/>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59C3485A" w14:textId="77777777" w:rsidR="00E301E6" w:rsidRPr="00CC4B4E" w:rsidRDefault="00E301E6" w:rsidP="00DC2482">
            <w:pPr>
              <w:pStyle w:val="TAL"/>
            </w:pPr>
          </w:p>
        </w:tc>
      </w:tr>
      <w:tr w:rsidR="00E301E6" w:rsidRPr="00CC4B4E" w14:paraId="3016920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D2865F7" w14:textId="77777777" w:rsidR="00E301E6" w:rsidRPr="00CC4B4E" w:rsidRDefault="00E301E6" w:rsidP="00DC2482">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tcPr>
          <w:p w14:paraId="51DC87E6"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14567439"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3B5773D" w14:textId="77777777" w:rsidR="00E301E6" w:rsidRPr="00CC4B4E" w:rsidRDefault="00E301E6" w:rsidP="00DC2482">
            <w:pPr>
              <w:pStyle w:val="TAC"/>
              <w:rPr>
                <w:rFonts w:cs="Arial"/>
                <w:lang w:eastAsia="zh-CN"/>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73AC3267" w14:textId="77777777" w:rsidR="00E301E6" w:rsidRPr="00CC4B4E" w:rsidRDefault="00E301E6" w:rsidP="00DC2482">
            <w:pPr>
              <w:pStyle w:val="TAL"/>
            </w:pPr>
          </w:p>
        </w:tc>
      </w:tr>
    </w:tbl>
    <w:p w14:paraId="6CEDE7A5" w14:textId="77777777" w:rsidR="00E301E6" w:rsidRPr="002A39CF" w:rsidRDefault="00E301E6" w:rsidP="00E301E6"/>
    <w:p w14:paraId="7DDC867F" w14:textId="77777777" w:rsidR="00E301E6" w:rsidRPr="002A39CF" w:rsidRDefault="00E301E6" w:rsidP="00E301E6">
      <w:pPr>
        <w:pStyle w:val="H6"/>
      </w:pPr>
      <w:r w:rsidRPr="002A39CF">
        <w:t>7.6.1</w:t>
      </w:r>
      <w:r>
        <w:t>6</w:t>
      </w:r>
      <w:r w:rsidRPr="002A39CF">
        <w:t>.1.4.2</w:t>
      </w:r>
      <w:r w:rsidRPr="002A39CF">
        <w:tab/>
        <w:t>Test procedure</w:t>
      </w:r>
    </w:p>
    <w:p w14:paraId="1020A329" w14:textId="77777777" w:rsidR="00E301E6" w:rsidRPr="00F87A84" w:rsidRDefault="00E301E6" w:rsidP="00E301E6">
      <w:pPr>
        <w:rPr>
          <w:lang w:eastAsia="zh-CN"/>
        </w:rPr>
      </w:pPr>
      <w:r w:rsidRPr="00CC4B4E">
        <w:t>The test consists of two successive time periods, with time duration of T1, and T2 respectively. During time duration T1, the UE shall not have any timing information of Cell 2.</w:t>
      </w:r>
      <w:r>
        <w:rPr>
          <w:lang w:eastAsia="zh-CN"/>
        </w:rPr>
        <w:t xml:space="preserve"> </w:t>
      </w:r>
      <w:r w:rsidRPr="00F87A84">
        <w:t xml:space="preserve">The PCell shall continuously scheduled with data in the DL starting from T2 until the UE has sent the measurement report during T2. The test parameters are given in Table </w:t>
      </w:r>
      <w:r w:rsidRPr="00C55569">
        <w:t>7.6.16.1.4.1-3</w:t>
      </w:r>
      <w:r>
        <w:t xml:space="preserve">, </w:t>
      </w:r>
      <w:r w:rsidRPr="00C55569">
        <w:t>7.6.16.1.5-1</w:t>
      </w:r>
      <w:r>
        <w:t xml:space="preserve">, and </w:t>
      </w:r>
      <w:r w:rsidRPr="00CC4B4E">
        <w:t>7.6.</w:t>
      </w:r>
      <w:r>
        <w:t>16</w:t>
      </w:r>
      <w:r w:rsidRPr="00CC4B4E">
        <w:t>.1.</w:t>
      </w:r>
      <w:r>
        <w:t>5</w:t>
      </w:r>
      <w:r w:rsidRPr="00CC4B4E">
        <w:t>-</w:t>
      </w:r>
      <w:r>
        <w:t xml:space="preserve">2 </w:t>
      </w:r>
      <w:r w:rsidRPr="00F87A84">
        <w:t>respectively.</w:t>
      </w:r>
    </w:p>
    <w:p w14:paraId="4F201A76" w14:textId="77777777" w:rsidR="00E301E6" w:rsidRPr="00CC4B4E" w:rsidRDefault="00E301E6" w:rsidP="00E301E6">
      <w:pPr>
        <w:rPr>
          <w:rFonts w:eastAsia="SimSun"/>
          <w:lang w:val="en-US" w:eastAsia="zh-CN"/>
        </w:rPr>
      </w:pPr>
      <w:r w:rsidRPr="00CC4B4E">
        <w:t>There are two BWPs configured in Cell 1, BWP1 which contains the cell defining SSB, and BWP2 which does not contain any SSB of Cell 1. During the whole test, BWP2 is always scheduled as the active BWP for the UE.</w:t>
      </w:r>
      <w:r w:rsidRPr="00CC4B4E">
        <w:rPr>
          <w:rFonts w:eastAsia="SimSun" w:hint="eastAsia"/>
          <w:lang w:val="en-US" w:eastAsia="zh-CN"/>
        </w:rPr>
        <w:t xml:space="preserve"> </w:t>
      </w:r>
    </w:p>
    <w:p w14:paraId="1DA3EE0C" w14:textId="77777777" w:rsidR="00E301E6" w:rsidRPr="00F87A84" w:rsidRDefault="00E301E6" w:rsidP="00E301E6">
      <w:pPr>
        <w:pStyle w:val="B1"/>
      </w:pPr>
      <w:r w:rsidRPr="00F87A84">
        <w:t xml:space="preserve">1. Ensure the UE is in state RRC_CONNECTED with generic procedure parameters Connectivity NR, Connected without release </w:t>
      </w:r>
      <w:r w:rsidRPr="00F87A84">
        <w:rPr>
          <w:i/>
        </w:rPr>
        <w:t>On</w:t>
      </w:r>
      <w:r w:rsidRPr="00F87A84">
        <w:t xml:space="preserve"> and Test Mode </w:t>
      </w:r>
      <w:r w:rsidRPr="00F87A84">
        <w:rPr>
          <w:i/>
        </w:rPr>
        <w:t>On</w:t>
      </w:r>
      <w:r w:rsidRPr="00F87A84">
        <w:t xml:space="preserve"> according to TS 38.508-1 [14] clause 4.5.</w:t>
      </w:r>
    </w:p>
    <w:p w14:paraId="34EFF948" w14:textId="77777777" w:rsidR="00E301E6" w:rsidRPr="00F87A84" w:rsidRDefault="00E301E6" w:rsidP="00E301E6">
      <w:pPr>
        <w:pStyle w:val="B1"/>
      </w:pPr>
      <w:r w:rsidRPr="00F87A84">
        <w:t xml:space="preserve">2. Set the parameters according to T1 in Table </w:t>
      </w:r>
      <w:r w:rsidRPr="00C55569">
        <w:t>7.6.16.1.5-2</w:t>
      </w:r>
      <w:r w:rsidRPr="00F87A84">
        <w:t>.</w:t>
      </w:r>
    </w:p>
    <w:p w14:paraId="753B1E76" w14:textId="77777777" w:rsidR="00E301E6" w:rsidRPr="00F87A84" w:rsidRDefault="00E301E6" w:rsidP="00E301E6">
      <w:pPr>
        <w:pStyle w:val="B1"/>
        <w:rPr>
          <w:rFonts w:eastAsia="PMingLiU"/>
          <w:lang w:eastAsia="zh-TW"/>
        </w:rPr>
      </w:pPr>
      <w:r w:rsidRPr="00F87A84">
        <w:rPr>
          <w:rFonts w:eastAsia="PMingLiU"/>
          <w:lang w:eastAsia="zh-TW"/>
        </w:rPr>
        <w:t xml:space="preserve">3. SS shall transmit an </w:t>
      </w:r>
      <w:r w:rsidRPr="00F87A84">
        <w:rPr>
          <w:i/>
        </w:rPr>
        <w:t xml:space="preserve">RRCReconfiguration </w:t>
      </w:r>
      <w:r w:rsidRPr="00F87A84">
        <w:rPr>
          <w:rFonts w:eastAsia="PMingLiU"/>
          <w:lang w:eastAsia="zh-TW"/>
        </w:rPr>
        <w:t>message.</w:t>
      </w:r>
    </w:p>
    <w:p w14:paraId="780C96DD" w14:textId="77777777" w:rsidR="00E301E6" w:rsidRPr="00F87A84" w:rsidRDefault="00E301E6" w:rsidP="00E301E6">
      <w:pPr>
        <w:pStyle w:val="B1"/>
      </w:pPr>
      <w:r w:rsidRPr="00F87A84">
        <w:rPr>
          <w:rFonts w:eastAsia="PMingLiU"/>
          <w:lang w:eastAsia="zh-TW"/>
        </w:rPr>
        <w:t xml:space="preserve">4. The UE shall transmit </w:t>
      </w:r>
      <w:r w:rsidRPr="00F87A84">
        <w:t>RRCReconfigurationComplete message. T1 starts.</w:t>
      </w:r>
    </w:p>
    <w:p w14:paraId="1604A22F" w14:textId="77777777" w:rsidR="00E301E6" w:rsidRPr="00F87A84" w:rsidRDefault="00E301E6" w:rsidP="00E301E6">
      <w:pPr>
        <w:pStyle w:val="B1"/>
      </w:pPr>
      <w:r w:rsidRPr="00F87A84">
        <w:t xml:space="preserve">5. When T1 expires, the SS shall switch the power setting from T1 to T2 as specified in Table </w:t>
      </w:r>
      <w:r w:rsidRPr="00CC4B4E">
        <w:t>7.6.</w:t>
      </w:r>
      <w:r>
        <w:t>16</w:t>
      </w:r>
      <w:r w:rsidRPr="00CC4B4E">
        <w:t>.1.</w:t>
      </w:r>
      <w:r>
        <w:t>5</w:t>
      </w:r>
      <w:r w:rsidRPr="00CC4B4E">
        <w:t>-</w:t>
      </w:r>
      <w:r>
        <w:t>2</w:t>
      </w:r>
      <w:r w:rsidRPr="00F87A84">
        <w:t>. T2 start.</w:t>
      </w:r>
    </w:p>
    <w:p w14:paraId="4ACEAF54" w14:textId="77777777" w:rsidR="00E301E6" w:rsidRPr="00F87A84" w:rsidRDefault="00E301E6" w:rsidP="00E301E6">
      <w:pPr>
        <w:pStyle w:val="B1"/>
      </w:pPr>
      <w:r w:rsidRPr="00F87A84">
        <w:t>6. SS schedules on PCell continuously and UE shall start sending ACK/NACK reports. The SS shall monitor ACK/NACK/DTX on PCell.</w:t>
      </w:r>
    </w:p>
    <w:p w14:paraId="76290394" w14:textId="77777777" w:rsidR="00E301E6" w:rsidRPr="00F87A84" w:rsidRDefault="00E301E6" w:rsidP="00E301E6">
      <w:pPr>
        <w:pStyle w:val="B1"/>
        <w:rPr>
          <w:rFonts w:eastAsia="PMingLiU"/>
          <w:lang w:eastAsia="zh-TW"/>
        </w:rPr>
      </w:pPr>
      <w:r w:rsidRPr="00F87A84">
        <w:t xml:space="preserve">7. UE shall transmit a </w:t>
      </w:r>
      <w:r w:rsidRPr="00F87A84">
        <w:rPr>
          <w:i/>
        </w:rPr>
        <w:t>MeasurementReport</w:t>
      </w:r>
      <w:r w:rsidRPr="00F87A84">
        <w:t xml:space="preserve"> message triggered by Event A3. If the overall delays measured from the beginning of time period T2 is less than </w:t>
      </w:r>
      <w:r>
        <w:t xml:space="preserve">3.20 </w:t>
      </w:r>
      <w:r w:rsidRPr="00F87A84">
        <w:t>s</w:t>
      </w:r>
      <w:r>
        <w:t xml:space="preserve"> for UE supporting power class 1, 1.92 s for UE supporting power class 2, 3, and 4,</w:t>
      </w:r>
      <w:r w:rsidRPr="00F87A84">
        <w:t xml:space="preserve">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1E7B2B58" w14:textId="77777777" w:rsidR="00E301E6" w:rsidRPr="00F87A84" w:rsidRDefault="00E301E6" w:rsidP="00E301E6">
      <w:pPr>
        <w:pStyle w:val="B1"/>
      </w:pPr>
      <w:r w:rsidRPr="00F87A84">
        <w:t xml:space="preserve">8. After the SS receive the </w:t>
      </w:r>
      <w:r w:rsidRPr="00F87A84">
        <w:rPr>
          <w:i/>
        </w:rPr>
        <w:t>MeasurementReport</w:t>
      </w:r>
      <w:r w:rsidRPr="00F87A84">
        <w:t xml:space="preserve"> message in step 6 or when T2 expires, the SS shall:</w:t>
      </w:r>
    </w:p>
    <w:p w14:paraId="763A9C11" w14:textId="09AF95F1" w:rsidR="00E301E6" w:rsidRPr="00F87A84" w:rsidRDefault="00E301E6" w:rsidP="00E301E6">
      <w:pPr>
        <w:pStyle w:val="B2"/>
      </w:pPr>
      <w:r w:rsidRPr="00F87A84">
        <w:t>-</w:t>
      </w:r>
      <w:r>
        <w:tab/>
      </w:r>
      <w:r w:rsidRPr="00F87A84">
        <w:t xml:space="preserve">transmit </w:t>
      </w:r>
      <w:r w:rsidRPr="00F87A84">
        <w:rPr>
          <w:i/>
        </w:rPr>
        <w:t>RRCRelease</w:t>
      </w:r>
      <w:r w:rsidRPr="00F87A84">
        <w:t xml:space="preserve"> message to release the RRC connection which includes the release of the established radio bearers as well as all radio resources</w:t>
      </w:r>
    </w:p>
    <w:p w14:paraId="418234DB" w14:textId="77777777" w:rsidR="00E301E6" w:rsidRPr="00F87A84" w:rsidRDefault="00E301E6" w:rsidP="00E301E6">
      <w:pPr>
        <w:pStyle w:val="B2"/>
      </w:pPr>
      <w:r w:rsidRPr="00F87A84">
        <w:t>OR</w:t>
      </w:r>
    </w:p>
    <w:p w14:paraId="3B3298FD" w14:textId="6EAE229F" w:rsidR="00E301E6" w:rsidRPr="00F87A84" w:rsidRDefault="00E301E6" w:rsidP="00E301E6">
      <w:pPr>
        <w:pStyle w:val="B2"/>
      </w:pPr>
      <w:r w:rsidRPr="00F87A84">
        <w:t>-</w:t>
      </w:r>
      <w:r>
        <w:tab/>
      </w:r>
      <w:r w:rsidRPr="00F87A84">
        <w:t>switch the UE off.</w:t>
      </w:r>
    </w:p>
    <w:p w14:paraId="1F23FD2D" w14:textId="5AAB1A59" w:rsidR="00E301E6" w:rsidRPr="00F87A84" w:rsidRDefault="00E301E6" w:rsidP="00E301E6">
      <w:pPr>
        <w:pStyle w:val="B1"/>
      </w:pPr>
      <w:r w:rsidRPr="00F87A84">
        <w:t xml:space="preserve">9. Set Cell 2 physical cell identity = ((current cell 2 physical cell identity + </w:t>
      </w:r>
      <w:r w:rsidR="009D0424" w:rsidRPr="009D0424">
        <w:t>3</w:t>
      </w:r>
      <w:r w:rsidRPr="00F87A84">
        <w:t xml:space="preserve">) mod </w:t>
      </w:r>
      <w:r w:rsidR="009D0424" w:rsidRPr="009D0424">
        <w:t>1008</w:t>
      </w:r>
      <w:r w:rsidRPr="00F87A84">
        <w:t>) for next iteration of the test procedure loop.</w:t>
      </w:r>
    </w:p>
    <w:p w14:paraId="42B463F7" w14:textId="1D5839F6" w:rsidR="00E301E6" w:rsidRPr="00F87A84" w:rsidRDefault="00E301E6" w:rsidP="00E301E6">
      <w:pPr>
        <w:pStyle w:val="B1"/>
      </w:pPr>
      <w:r w:rsidRPr="00F87A84">
        <w:t>10. Depending on the choice in Step 8, the SS:</w:t>
      </w:r>
      <w:r w:rsidRPr="00F87A84">
        <w:br/>
        <w:t>-</w:t>
      </w:r>
      <w:r>
        <w:tab/>
      </w:r>
      <w:r w:rsidRPr="00F87A84">
        <w:t>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w:t>
      </w:r>
      <w:r>
        <w:tab/>
      </w:r>
      <w:r w:rsidRPr="00F87A84">
        <w:t>if the device has been switched off, switches on the UE and ensures the UE is in state RRC_CONNECTED with generic procedure parameters Connectivity NR SA, Connected without release On according to TS 38.508-1 [14] clause 4.5.</w:t>
      </w:r>
    </w:p>
    <w:p w14:paraId="1D6BD28D" w14:textId="77777777" w:rsidR="00E301E6" w:rsidRPr="00F87A84" w:rsidRDefault="00E301E6" w:rsidP="00E301E6">
      <w:pPr>
        <w:pStyle w:val="B1"/>
      </w:pPr>
      <w:r w:rsidRPr="00F87A84">
        <w:t>11. Repeat step 2-10 until the confidence level according to Tables G.2.3-1 in Annex G clause G.2 is achieved.</w:t>
      </w:r>
    </w:p>
    <w:p w14:paraId="4C791A34" w14:textId="77777777" w:rsidR="00E301E6" w:rsidRPr="002A39CF" w:rsidRDefault="00E301E6" w:rsidP="00E301E6">
      <w:pPr>
        <w:pStyle w:val="H6"/>
      </w:pPr>
      <w:r w:rsidRPr="002A39CF">
        <w:t>7.6.1</w:t>
      </w:r>
      <w:r>
        <w:t>6</w:t>
      </w:r>
      <w:r w:rsidRPr="002A39CF">
        <w:t>.1.4.3</w:t>
      </w:r>
      <w:r w:rsidRPr="002A39CF">
        <w:tab/>
        <w:t>Message contents</w:t>
      </w:r>
    </w:p>
    <w:p w14:paraId="5CEF1275" w14:textId="170DD12E" w:rsidR="00E301E6" w:rsidRPr="00F87A84" w:rsidRDefault="00E301E6" w:rsidP="00E301E6">
      <w:pPr>
        <w:rPr>
          <w:lang w:eastAsia="sv-SE"/>
        </w:rPr>
      </w:pPr>
      <w:r w:rsidRPr="00F87A84">
        <w:rPr>
          <w:lang w:eastAsia="sv-SE"/>
        </w:rPr>
        <w:t>Message contents are according to TS 38.508-1 [14] clause 4.6 with the following exceptions:</w:t>
      </w:r>
    </w:p>
    <w:p w14:paraId="5AA3FCFA" w14:textId="77777777" w:rsidR="00E301E6" w:rsidRPr="00F87A84" w:rsidRDefault="00E301E6" w:rsidP="00E301E6">
      <w:pPr>
        <w:pStyle w:val="TH"/>
      </w:pPr>
      <w:r w:rsidRPr="00F87A84">
        <w:t xml:space="preserve">Table </w:t>
      </w:r>
      <w:r>
        <w:t>7.6.16.1.4.3-1</w:t>
      </w:r>
      <w:r w:rsidRPr="00F87A84">
        <w:t>: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5322"/>
        <w:gridCol w:w="4306"/>
      </w:tblGrid>
      <w:tr w:rsidR="00E301E6" w:rsidRPr="00F87A84" w14:paraId="34BDE9B2" w14:textId="77777777" w:rsidTr="00DC2482">
        <w:trPr>
          <w:cantSplit/>
          <w:jc w:val="center"/>
        </w:trPr>
        <w:tc>
          <w:tcPr>
            <w:tcW w:w="0" w:type="auto"/>
            <w:gridSpan w:val="2"/>
          </w:tcPr>
          <w:p w14:paraId="602CE0EE" w14:textId="77777777" w:rsidR="00E301E6" w:rsidRPr="00F87A84" w:rsidRDefault="00E301E6" w:rsidP="00DC2482">
            <w:pPr>
              <w:pStyle w:val="TAH"/>
            </w:pPr>
            <w:r w:rsidRPr="00F87A84">
              <w:t>Default Message Contents</w:t>
            </w:r>
          </w:p>
        </w:tc>
      </w:tr>
      <w:tr w:rsidR="00E301E6" w:rsidRPr="00F87A84" w14:paraId="6D2C67C7" w14:textId="77777777" w:rsidTr="00DC2482">
        <w:trPr>
          <w:cantSplit/>
          <w:jc w:val="center"/>
        </w:trPr>
        <w:tc>
          <w:tcPr>
            <w:tcW w:w="0" w:type="auto"/>
          </w:tcPr>
          <w:p w14:paraId="74BB2655" w14:textId="77777777" w:rsidR="00E301E6" w:rsidRPr="00F87A84" w:rsidRDefault="00E301E6" w:rsidP="00DC2482">
            <w:pPr>
              <w:pStyle w:val="TAL"/>
            </w:pPr>
            <w:r w:rsidRPr="00F87A84">
              <w:t>Common contents of system information blocks exceptions</w:t>
            </w:r>
          </w:p>
        </w:tc>
        <w:tc>
          <w:tcPr>
            <w:tcW w:w="0" w:type="auto"/>
          </w:tcPr>
          <w:p w14:paraId="4ABA6E75" w14:textId="77777777" w:rsidR="00E301E6" w:rsidRPr="00F87A84" w:rsidRDefault="00E301E6" w:rsidP="00DC2482">
            <w:pPr>
              <w:pStyle w:val="TAL"/>
            </w:pPr>
          </w:p>
        </w:tc>
      </w:tr>
      <w:tr w:rsidR="00E301E6" w:rsidRPr="00F87A84" w14:paraId="7AD17E44" w14:textId="77777777" w:rsidTr="00DC2482">
        <w:trPr>
          <w:cantSplit/>
          <w:trHeight w:val="1722"/>
          <w:jc w:val="center"/>
        </w:trPr>
        <w:tc>
          <w:tcPr>
            <w:tcW w:w="0" w:type="auto"/>
          </w:tcPr>
          <w:p w14:paraId="5B961F00" w14:textId="77777777" w:rsidR="00E301E6" w:rsidRPr="00F87A84" w:rsidRDefault="00E301E6" w:rsidP="00DC2482">
            <w:pPr>
              <w:pStyle w:val="TAL"/>
            </w:pPr>
            <w:r w:rsidRPr="00F87A84">
              <w:t>Default RRC messages and information elements contents exceptions</w:t>
            </w:r>
          </w:p>
        </w:tc>
        <w:tc>
          <w:tcPr>
            <w:tcW w:w="0" w:type="auto"/>
          </w:tcPr>
          <w:p w14:paraId="29301772" w14:textId="77777777" w:rsidR="00E301E6" w:rsidRPr="00F87A84" w:rsidRDefault="00E301E6" w:rsidP="00DC2482">
            <w:pPr>
              <w:pStyle w:val="TAL"/>
            </w:pPr>
            <w:r w:rsidRPr="00F87A84">
              <w:t>Table H.3.1-1</w:t>
            </w:r>
          </w:p>
          <w:p w14:paraId="35003F17" w14:textId="77777777" w:rsidR="00E301E6" w:rsidRPr="00F87A84" w:rsidRDefault="00E301E6" w:rsidP="00DC2482">
            <w:pPr>
              <w:pStyle w:val="TAL"/>
            </w:pPr>
            <w:r w:rsidRPr="00F87A84">
              <w:t>Table H.3.1-2 with Condition INTRA-FREQ</w:t>
            </w:r>
          </w:p>
          <w:p w14:paraId="6581248D" w14:textId="77777777" w:rsidR="00E301E6" w:rsidRPr="00F87A84" w:rsidRDefault="00E301E6" w:rsidP="00DC2482">
            <w:pPr>
              <w:pStyle w:val="TAL"/>
            </w:pPr>
            <w:r w:rsidRPr="00F87A84">
              <w:t>Table H.3.1-4 with A3-offset = -</w:t>
            </w:r>
            <w:r>
              <w:t>11</w:t>
            </w:r>
            <w:r w:rsidRPr="00F87A84">
              <w:t>dB</w:t>
            </w:r>
          </w:p>
          <w:p w14:paraId="26643534" w14:textId="77777777" w:rsidR="00E301E6" w:rsidRPr="00F87A84" w:rsidRDefault="00E301E6" w:rsidP="00DC2482">
            <w:pPr>
              <w:pStyle w:val="TAL"/>
            </w:pPr>
            <w:r w:rsidRPr="00F87A84">
              <w:t>Table H.3.1-5</w:t>
            </w:r>
          </w:p>
          <w:p w14:paraId="6D59C8A8" w14:textId="77777777" w:rsidR="00E301E6" w:rsidRDefault="00E301E6" w:rsidP="00DC2482">
            <w:pPr>
              <w:pStyle w:val="TAL"/>
            </w:pPr>
            <w:r w:rsidRPr="00F87A84">
              <w:t>Table H.3.1-8 with Condition CSI-RS RLM</w:t>
            </w:r>
          </w:p>
          <w:p w14:paraId="2873BAC9" w14:textId="77777777" w:rsidR="00E301E6" w:rsidRPr="00F87A84" w:rsidRDefault="00E301E6" w:rsidP="00DC2482">
            <w:pPr>
              <w:pStyle w:val="TAL"/>
            </w:pPr>
            <w:r w:rsidRPr="009900FE">
              <w:rPr>
                <w:lang w:eastAsia="zh-CN"/>
              </w:rPr>
              <w:t>Table 7.3.1-3 in TS 38.508-1 [14] with condition SMTC.1</w:t>
            </w:r>
          </w:p>
        </w:tc>
      </w:tr>
    </w:tbl>
    <w:p w14:paraId="51E60152" w14:textId="77777777" w:rsidR="00E301E6" w:rsidRPr="00F87A84" w:rsidRDefault="00E301E6" w:rsidP="00E301E6"/>
    <w:p w14:paraId="7FCD8220" w14:textId="77777777" w:rsidR="00E301E6" w:rsidRPr="00F87A84" w:rsidRDefault="00E301E6" w:rsidP="00E301E6">
      <w:pPr>
        <w:pStyle w:val="TH"/>
      </w:pPr>
      <w:r w:rsidRPr="00F87A84">
        <w:t xml:space="preserve">Table </w:t>
      </w:r>
      <w:r>
        <w:t>7.6.16.1.4.3-2</w:t>
      </w:r>
      <w:r w:rsidRPr="00F87A84">
        <w:t xml:space="preserve">: </w:t>
      </w:r>
      <w:r w:rsidRPr="00F87A84">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F87A84" w14:paraId="20C4AE40" w14:textId="77777777" w:rsidTr="00DC2482">
        <w:trPr>
          <w:jc w:val="center"/>
        </w:trPr>
        <w:tc>
          <w:tcPr>
            <w:tcW w:w="9747" w:type="dxa"/>
            <w:gridSpan w:val="4"/>
          </w:tcPr>
          <w:p w14:paraId="0A05EF94" w14:textId="77777777" w:rsidR="00E301E6" w:rsidRPr="00F87A84" w:rsidRDefault="00E301E6" w:rsidP="00DC2482">
            <w:pPr>
              <w:pStyle w:val="TAL"/>
              <w:rPr>
                <w:rFonts w:eastAsia="SimSun"/>
              </w:rPr>
            </w:pPr>
            <w:r w:rsidRPr="00F87A84">
              <w:rPr>
                <w:rFonts w:eastAsia="SimSun"/>
              </w:rPr>
              <w:t xml:space="preserve">Derivation Path: </w:t>
            </w:r>
            <w:r w:rsidRPr="00F87A84">
              <w:t>TS 38.508-1 [14], Table 4.6.3-167</w:t>
            </w:r>
          </w:p>
        </w:tc>
      </w:tr>
      <w:tr w:rsidR="00E301E6" w:rsidRPr="00F87A84" w14:paraId="480371E3" w14:textId="77777777" w:rsidTr="00DC2482">
        <w:trPr>
          <w:jc w:val="center"/>
        </w:trPr>
        <w:tc>
          <w:tcPr>
            <w:tcW w:w="4535" w:type="dxa"/>
          </w:tcPr>
          <w:p w14:paraId="345D8A8B" w14:textId="77777777" w:rsidR="00E301E6" w:rsidRPr="00F87A84" w:rsidRDefault="00E301E6" w:rsidP="00DC2482">
            <w:pPr>
              <w:pStyle w:val="TAH"/>
            </w:pPr>
            <w:r w:rsidRPr="00F87A84">
              <w:t>Information Element</w:t>
            </w:r>
          </w:p>
        </w:tc>
        <w:tc>
          <w:tcPr>
            <w:tcW w:w="2267" w:type="dxa"/>
          </w:tcPr>
          <w:p w14:paraId="0398C04E" w14:textId="77777777" w:rsidR="00E301E6" w:rsidRPr="00F87A84" w:rsidRDefault="00E301E6" w:rsidP="00DC2482">
            <w:pPr>
              <w:pStyle w:val="TAH"/>
            </w:pPr>
            <w:r w:rsidRPr="00F87A84">
              <w:t>Value/remark</w:t>
            </w:r>
          </w:p>
        </w:tc>
        <w:tc>
          <w:tcPr>
            <w:tcW w:w="1700" w:type="dxa"/>
          </w:tcPr>
          <w:p w14:paraId="16162098" w14:textId="77777777" w:rsidR="00E301E6" w:rsidRPr="00F87A84" w:rsidRDefault="00E301E6" w:rsidP="00DC2482">
            <w:pPr>
              <w:pStyle w:val="TAH"/>
            </w:pPr>
            <w:r w:rsidRPr="00F87A84">
              <w:t>Comment</w:t>
            </w:r>
          </w:p>
        </w:tc>
        <w:tc>
          <w:tcPr>
            <w:tcW w:w="1245" w:type="dxa"/>
          </w:tcPr>
          <w:p w14:paraId="69ED19CB" w14:textId="77777777" w:rsidR="00E301E6" w:rsidRPr="00F87A84" w:rsidRDefault="00E301E6" w:rsidP="00DC2482">
            <w:pPr>
              <w:pStyle w:val="TAH"/>
            </w:pPr>
            <w:r w:rsidRPr="00F87A84">
              <w:t>Condition</w:t>
            </w:r>
          </w:p>
        </w:tc>
      </w:tr>
      <w:tr w:rsidR="00E301E6" w:rsidRPr="00F87A84" w14:paraId="1B2C41C7" w14:textId="77777777" w:rsidTr="00DC2482">
        <w:trPr>
          <w:jc w:val="center"/>
        </w:trPr>
        <w:tc>
          <w:tcPr>
            <w:tcW w:w="4535" w:type="dxa"/>
          </w:tcPr>
          <w:p w14:paraId="4734F5F2" w14:textId="77777777" w:rsidR="00E301E6" w:rsidRPr="00F87A84" w:rsidRDefault="00E301E6" w:rsidP="00DC2482">
            <w:pPr>
              <w:pStyle w:val="TAL"/>
            </w:pPr>
            <w:r w:rsidRPr="00F87A84">
              <w:t>ServingCellConfig ::= SEQUENCE {</w:t>
            </w:r>
          </w:p>
        </w:tc>
        <w:tc>
          <w:tcPr>
            <w:tcW w:w="2267" w:type="dxa"/>
          </w:tcPr>
          <w:p w14:paraId="55CC0EA4" w14:textId="77777777" w:rsidR="00E301E6" w:rsidRPr="00F87A84" w:rsidRDefault="00E301E6" w:rsidP="00DC2482">
            <w:pPr>
              <w:pStyle w:val="TAL"/>
            </w:pPr>
          </w:p>
        </w:tc>
        <w:tc>
          <w:tcPr>
            <w:tcW w:w="1700" w:type="dxa"/>
          </w:tcPr>
          <w:p w14:paraId="105A9F98" w14:textId="77777777" w:rsidR="00E301E6" w:rsidRPr="00F87A84" w:rsidRDefault="00E301E6" w:rsidP="00DC2482">
            <w:pPr>
              <w:pStyle w:val="TAL"/>
            </w:pPr>
          </w:p>
        </w:tc>
        <w:tc>
          <w:tcPr>
            <w:tcW w:w="1245" w:type="dxa"/>
          </w:tcPr>
          <w:p w14:paraId="7FA940EA" w14:textId="77777777" w:rsidR="00E301E6" w:rsidRPr="00F87A84" w:rsidRDefault="00E301E6" w:rsidP="00DC2482">
            <w:pPr>
              <w:pStyle w:val="TAL"/>
            </w:pPr>
          </w:p>
        </w:tc>
      </w:tr>
      <w:tr w:rsidR="00E301E6" w:rsidRPr="00F87A84" w14:paraId="3E11CCA4" w14:textId="77777777" w:rsidTr="00DC2482">
        <w:trPr>
          <w:jc w:val="center"/>
        </w:trPr>
        <w:tc>
          <w:tcPr>
            <w:tcW w:w="4535" w:type="dxa"/>
          </w:tcPr>
          <w:p w14:paraId="0BE43102" w14:textId="77777777" w:rsidR="00E301E6" w:rsidRPr="00F87A84" w:rsidRDefault="00E301E6" w:rsidP="00DC2482">
            <w:pPr>
              <w:pStyle w:val="TAL"/>
            </w:pPr>
            <w:r w:rsidRPr="00F87A84">
              <w:t xml:space="preserve">  downlinkBWP-ToAddModList SEQUENCE (SIZE (1..maxNrofBWPs)) OF SEQUENCE {</w:t>
            </w:r>
          </w:p>
        </w:tc>
        <w:tc>
          <w:tcPr>
            <w:tcW w:w="2267" w:type="dxa"/>
          </w:tcPr>
          <w:p w14:paraId="4C38D8AA" w14:textId="77777777" w:rsidR="00E301E6" w:rsidRPr="00F87A84" w:rsidRDefault="00E301E6" w:rsidP="00DC2482">
            <w:pPr>
              <w:pStyle w:val="TAL"/>
            </w:pPr>
            <w:r>
              <w:t>1</w:t>
            </w:r>
            <w:r w:rsidRPr="00D36F8D">
              <w:t xml:space="preserve"> entr</w:t>
            </w:r>
            <w:r>
              <w:t>y</w:t>
            </w:r>
          </w:p>
        </w:tc>
        <w:tc>
          <w:tcPr>
            <w:tcW w:w="1700" w:type="dxa"/>
          </w:tcPr>
          <w:p w14:paraId="3BDCE1C7" w14:textId="77777777" w:rsidR="00E301E6" w:rsidRPr="00F87A84" w:rsidRDefault="00E301E6" w:rsidP="00DC2482">
            <w:pPr>
              <w:pStyle w:val="TAL"/>
            </w:pPr>
          </w:p>
        </w:tc>
        <w:tc>
          <w:tcPr>
            <w:tcW w:w="1245" w:type="dxa"/>
          </w:tcPr>
          <w:p w14:paraId="23CE57FA" w14:textId="77777777" w:rsidR="00E301E6" w:rsidRPr="00F87A84" w:rsidRDefault="00E301E6" w:rsidP="00DC2482">
            <w:pPr>
              <w:pStyle w:val="TAL"/>
            </w:pPr>
          </w:p>
        </w:tc>
      </w:tr>
      <w:tr w:rsidR="00E301E6" w:rsidRPr="00F87A84" w14:paraId="5A4A9BCE" w14:textId="77777777" w:rsidTr="00DC2482">
        <w:trPr>
          <w:jc w:val="center"/>
        </w:trPr>
        <w:tc>
          <w:tcPr>
            <w:tcW w:w="4535" w:type="dxa"/>
          </w:tcPr>
          <w:p w14:paraId="4BE4799B" w14:textId="77777777" w:rsidR="00E301E6" w:rsidRPr="00F87A84" w:rsidRDefault="00E301E6" w:rsidP="00DC2482">
            <w:pPr>
              <w:pStyle w:val="TAL"/>
            </w:pPr>
            <w:r w:rsidRPr="00F87A84">
              <w:t xml:space="preserve">    BWP-Downlink[1]</w:t>
            </w:r>
          </w:p>
        </w:tc>
        <w:tc>
          <w:tcPr>
            <w:tcW w:w="2267" w:type="dxa"/>
          </w:tcPr>
          <w:p w14:paraId="171A1AD5" w14:textId="77777777" w:rsidR="00E301E6" w:rsidRPr="00F87A84" w:rsidRDefault="00E301E6" w:rsidP="00DC2482">
            <w:pPr>
              <w:pStyle w:val="TAL"/>
            </w:pPr>
            <w:r w:rsidRPr="00F87A84">
              <w:t>BWP-Downlink with condition BWP-Id1</w:t>
            </w:r>
          </w:p>
        </w:tc>
        <w:tc>
          <w:tcPr>
            <w:tcW w:w="1700" w:type="dxa"/>
          </w:tcPr>
          <w:p w14:paraId="5F8429F4" w14:textId="77777777" w:rsidR="00E301E6" w:rsidRDefault="00E301E6" w:rsidP="00DC2482">
            <w:pPr>
              <w:pStyle w:val="TAL"/>
            </w:pPr>
            <w:r w:rsidRPr="0034511E">
              <w:t xml:space="preserve">entry </w:t>
            </w:r>
            <w:r>
              <w:t>1</w:t>
            </w:r>
          </w:p>
          <w:p w14:paraId="6C4A67E7" w14:textId="77777777" w:rsidR="00E301E6" w:rsidRPr="00F87A84" w:rsidRDefault="00E301E6" w:rsidP="00DC2482">
            <w:pPr>
              <w:pStyle w:val="TAL"/>
            </w:pPr>
          </w:p>
        </w:tc>
        <w:tc>
          <w:tcPr>
            <w:tcW w:w="1245" w:type="dxa"/>
          </w:tcPr>
          <w:p w14:paraId="7D810931" w14:textId="77777777" w:rsidR="00E301E6" w:rsidRPr="00F87A84" w:rsidRDefault="00E301E6" w:rsidP="00DC2482">
            <w:pPr>
              <w:pStyle w:val="TAL"/>
            </w:pPr>
          </w:p>
        </w:tc>
      </w:tr>
      <w:tr w:rsidR="00E301E6" w:rsidRPr="00F87A84" w14:paraId="14338795" w14:textId="77777777" w:rsidTr="00DC2482">
        <w:trPr>
          <w:jc w:val="center"/>
        </w:trPr>
        <w:tc>
          <w:tcPr>
            <w:tcW w:w="4535" w:type="dxa"/>
          </w:tcPr>
          <w:p w14:paraId="7B48032D" w14:textId="77777777" w:rsidR="00E301E6" w:rsidRPr="00F87A84" w:rsidRDefault="00E301E6" w:rsidP="00DC2482">
            <w:pPr>
              <w:pStyle w:val="TAL"/>
            </w:pPr>
            <w:r w:rsidRPr="00F87A84">
              <w:t xml:space="preserve">  }</w:t>
            </w:r>
          </w:p>
        </w:tc>
        <w:tc>
          <w:tcPr>
            <w:tcW w:w="2267" w:type="dxa"/>
          </w:tcPr>
          <w:p w14:paraId="14AED148" w14:textId="77777777" w:rsidR="00E301E6" w:rsidRPr="00F87A84" w:rsidRDefault="00E301E6" w:rsidP="00DC2482">
            <w:pPr>
              <w:pStyle w:val="TAL"/>
            </w:pPr>
          </w:p>
        </w:tc>
        <w:tc>
          <w:tcPr>
            <w:tcW w:w="1700" w:type="dxa"/>
          </w:tcPr>
          <w:p w14:paraId="119F7B6B" w14:textId="77777777" w:rsidR="00E301E6" w:rsidRPr="00F87A84" w:rsidRDefault="00E301E6" w:rsidP="00DC2482">
            <w:pPr>
              <w:pStyle w:val="TAL"/>
            </w:pPr>
          </w:p>
        </w:tc>
        <w:tc>
          <w:tcPr>
            <w:tcW w:w="1245" w:type="dxa"/>
          </w:tcPr>
          <w:p w14:paraId="2E4E7D8E" w14:textId="77777777" w:rsidR="00E301E6" w:rsidRPr="00F87A84" w:rsidRDefault="00E301E6" w:rsidP="00DC2482">
            <w:pPr>
              <w:pStyle w:val="TAL"/>
            </w:pPr>
          </w:p>
        </w:tc>
      </w:tr>
      <w:tr w:rsidR="00E301E6" w:rsidRPr="00F87A84" w14:paraId="6EA33978" w14:textId="77777777" w:rsidTr="00DC2482">
        <w:trPr>
          <w:jc w:val="center"/>
        </w:trPr>
        <w:tc>
          <w:tcPr>
            <w:tcW w:w="4535" w:type="dxa"/>
          </w:tcPr>
          <w:p w14:paraId="17E50E30" w14:textId="77777777" w:rsidR="00E301E6" w:rsidRPr="00F87A84" w:rsidRDefault="00E301E6" w:rsidP="00DC2482">
            <w:pPr>
              <w:pStyle w:val="TAL"/>
            </w:pPr>
            <w:r w:rsidRPr="00F87A84">
              <w:t xml:space="preserve">  firstActiveDownlinkBWP-Id</w:t>
            </w:r>
          </w:p>
        </w:tc>
        <w:tc>
          <w:tcPr>
            <w:tcW w:w="2267" w:type="dxa"/>
          </w:tcPr>
          <w:p w14:paraId="495DFD9C" w14:textId="77777777" w:rsidR="00E301E6" w:rsidRPr="00F87A84" w:rsidRDefault="00E301E6" w:rsidP="00DC2482">
            <w:pPr>
              <w:pStyle w:val="TAL"/>
            </w:pPr>
            <w:r w:rsidRPr="00F87A84">
              <w:t>1</w:t>
            </w:r>
          </w:p>
        </w:tc>
        <w:tc>
          <w:tcPr>
            <w:tcW w:w="1700" w:type="dxa"/>
          </w:tcPr>
          <w:p w14:paraId="35D73006" w14:textId="77777777" w:rsidR="00E301E6" w:rsidRPr="00F87A84" w:rsidRDefault="00E301E6" w:rsidP="00DC2482">
            <w:pPr>
              <w:pStyle w:val="TAL"/>
            </w:pPr>
            <w:r w:rsidRPr="00F87A84">
              <w:t>Active DL BWP-ID (BWP2)</w:t>
            </w:r>
          </w:p>
        </w:tc>
        <w:tc>
          <w:tcPr>
            <w:tcW w:w="1245" w:type="dxa"/>
          </w:tcPr>
          <w:p w14:paraId="1B5A34AB" w14:textId="77777777" w:rsidR="00E301E6" w:rsidRPr="00F87A84" w:rsidRDefault="00E301E6" w:rsidP="00DC2482">
            <w:pPr>
              <w:pStyle w:val="TAL"/>
            </w:pPr>
          </w:p>
        </w:tc>
      </w:tr>
      <w:tr w:rsidR="00E301E6" w:rsidRPr="00F87A84" w14:paraId="5F976241" w14:textId="77777777" w:rsidTr="00DC2482">
        <w:trPr>
          <w:jc w:val="center"/>
        </w:trPr>
        <w:tc>
          <w:tcPr>
            <w:tcW w:w="4535" w:type="dxa"/>
          </w:tcPr>
          <w:p w14:paraId="06E09706" w14:textId="77777777" w:rsidR="00E301E6" w:rsidRPr="00F87A84" w:rsidRDefault="00E301E6" w:rsidP="00DC2482">
            <w:pPr>
              <w:pStyle w:val="TAL"/>
            </w:pPr>
            <w:r w:rsidRPr="00F87A84">
              <w:t xml:space="preserve">  defaultDownlinkBWP-Id</w:t>
            </w:r>
          </w:p>
        </w:tc>
        <w:tc>
          <w:tcPr>
            <w:tcW w:w="2267" w:type="dxa"/>
          </w:tcPr>
          <w:p w14:paraId="710E8057" w14:textId="77777777" w:rsidR="00E301E6" w:rsidRPr="00F87A84" w:rsidRDefault="00E301E6" w:rsidP="00DC2482">
            <w:pPr>
              <w:pStyle w:val="TAL"/>
            </w:pPr>
            <w:r w:rsidRPr="00F87A84">
              <w:t>0</w:t>
            </w:r>
          </w:p>
        </w:tc>
        <w:tc>
          <w:tcPr>
            <w:tcW w:w="1700" w:type="dxa"/>
          </w:tcPr>
          <w:p w14:paraId="545E8E87" w14:textId="77777777" w:rsidR="00E301E6" w:rsidRPr="00F87A84" w:rsidRDefault="00E301E6" w:rsidP="00DC2482">
            <w:pPr>
              <w:pStyle w:val="TAL"/>
            </w:pPr>
            <w:r w:rsidRPr="00F87A84">
              <w:t>Initial BWP (BWP1)</w:t>
            </w:r>
          </w:p>
        </w:tc>
        <w:tc>
          <w:tcPr>
            <w:tcW w:w="1245" w:type="dxa"/>
          </w:tcPr>
          <w:p w14:paraId="4A8EB3E0" w14:textId="77777777" w:rsidR="00E301E6" w:rsidRPr="00F87A84" w:rsidRDefault="00E301E6" w:rsidP="00DC2482">
            <w:pPr>
              <w:pStyle w:val="TAL"/>
            </w:pPr>
          </w:p>
        </w:tc>
      </w:tr>
      <w:tr w:rsidR="00E301E6" w:rsidRPr="00F87A84" w14:paraId="6FBD6AFF" w14:textId="77777777" w:rsidTr="00DC2482">
        <w:trPr>
          <w:jc w:val="center"/>
        </w:trPr>
        <w:tc>
          <w:tcPr>
            <w:tcW w:w="4535" w:type="dxa"/>
          </w:tcPr>
          <w:p w14:paraId="4DA13533" w14:textId="77777777" w:rsidR="00E301E6" w:rsidRPr="00F87A84" w:rsidRDefault="00E301E6" w:rsidP="00DC2482">
            <w:pPr>
              <w:pStyle w:val="TAL"/>
            </w:pPr>
            <w:r w:rsidRPr="00F87A84">
              <w:t xml:space="preserve">  uplinkConfig SEQUENCE {</w:t>
            </w:r>
          </w:p>
        </w:tc>
        <w:tc>
          <w:tcPr>
            <w:tcW w:w="2267" w:type="dxa"/>
          </w:tcPr>
          <w:p w14:paraId="3C82BA59" w14:textId="77777777" w:rsidR="00E301E6" w:rsidRPr="00F87A84" w:rsidRDefault="00E301E6" w:rsidP="00DC2482">
            <w:pPr>
              <w:pStyle w:val="TAL"/>
            </w:pPr>
          </w:p>
        </w:tc>
        <w:tc>
          <w:tcPr>
            <w:tcW w:w="1700" w:type="dxa"/>
          </w:tcPr>
          <w:p w14:paraId="7E33B37B" w14:textId="77777777" w:rsidR="00E301E6" w:rsidRPr="00F87A84" w:rsidRDefault="00E301E6" w:rsidP="00DC2482">
            <w:pPr>
              <w:pStyle w:val="TAL"/>
            </w:pPr>
          </w:p>
        </w:tc>
        <w:tc>
          <w:tcPr>
            <w:tcW w:w="1245" w:type="dxa"/>
          </w:tcPr>
          <w:p w14:paraId="20797D02" w14:textId="77777777" w:rsidR="00E301E6" w:rsidRPr="00F87A84" w:rsidRDefault="00E301E6" w:rsidP="00DC2482">
            <w:pPr>
              <w:pStyle w:val="TAL"/>
            </w:pPr>
          </w:p>
        </w:tc>
      </w:tr>
      <w:tr w:rsidR="00E301E6" w:rsidRPr="00F87A84" w14:paraId="6E7F7061" w14:textId="77777777" w:rsidTr="00DC2482">
        <w:trPr>
          <w:jc w:val="center"/>
        </w:trPr>
        <w:tc>
          <w:tcPr>
            <w:tcW w:w="4535" w:type="dxa"/>
          </w:tcPr>
          <w:p w14:paraId="50BEBE75" w14:textId="77777777" w:rsidR="00E301E6" w:rsidRPr="00F87A84" w:rsidRDefault="00E301E6" w:rsidP="00DC2482">
            <w:pPr>
              <w:pStyle w:val="TAL"/>
            </w:pPr>
            <w:r w:rsidRPr="00F87A84">
              <w:t xml:space="preserve">    uplinkBWP-ToAddModList SEQUENCE (SIZE (1..maxNrofBWPs)) OF SEQUENCE {</w:t>
            </w:r>
          </w:p>
        </w:tc>
        <w:tc>
          <w:tcPr>
            <w:tcW w:w="2267" w:type="dxa"/>
          </w:tcPr>
          <w:p w14:paraId="409D783A" w14:textId="77777777" w:rsidR="00E301E6" w:rsidRPr="00F87A84" w:rsidRDefault="00E301E6" w:rsidP="00DC2482">
            <w:pPr>
              <w:pStyle w:val="TAL"/>
            </w:pPr>
            <w:r>
              <w:t>1</w:t>
            </w:r>
            <w:r w:rsidRPr="00D36F8D">
              <w:t xml:space="preserve"> entr</w:t>
            </w:r>
            <w:r>
              <w:t>y</w:t>
            </w:r>
          </w:p>
        </w:tc>
        <w:tc>
          <w:tcPr>
            <w:tcW w:w="1700" w:type="dxa"/>
          </w:tcPr>
          <w:p w14:paraId="741A2E38" w14:textId="77777777" w:rsidR="00E301E6" w:rsidRPr="00F87A84" w:rsidRDefault="00E301E6" w:rsidP="00DC2482">
            <w:pPr>
              <w:pStyle w:val="TAL"/>
            </w:pPr>
          </w:p>
        </w:tc>
        <w:tc>
          <w:tcPr>
            <w:tcW w:w="1245" w:type="dxa"/>
          </w:tcPr>
          <w:p w14:paraId="2B6C22CA" w14:textId="77777777" w:rsidR="00E301E6" w:rsidRPr="00F87A84" w:rsidRDefault="00E301E6" w:rsidP="00DC2482">
            <w:pPr>
              <w:pStyle w:val="TAL"/>
            </w:pPr>
          </w:p>
        </w:tc>
      </w:tr>
      <w:tr w:rsidR="00E301E6" w:rsidRPr="00F87A84" w14:paraId="4505F38E" w14:textId="77777777" w:rsidTr="00DC2482">
        <w:trPr>
          <w:jc w:val="center"/>
        </w:trPr>
        <w:tc>
          <w:tcPr>
            <w:tcW w:w="4535" w:type="dxa"/>
          </w:tcPr>
          <w:p w14:paraId="2A0720A4" w14:textId="77777777" w:rsidR="00E301E6" w:rsidRPr="00F87A84" w:rsidRDefault="00E301E6" w:rsidP="00DC2482">
            <w:pPr>
              <w:pStyle w:val="TAL"/>
            </w:pPr>
            <w:r w:rsidRPr="00F87A84">
              <w:t xml:space="preserve">      BWP-Uplink[1]</w:t>
            </w:r>
          </w:p>
        </w:tc>
        <w:tc>
          <w:tcPr>
            <w:tcW w:w="2267" w:type="dxa"/>
          </w:tcPr>
          <w:p w14:paraId="6E7C0087" w14:textId="77777777" w:rsidR="00E301E6" w:rsidRPr="00F87A84" w:rsidRDefault="00E301E6" w:rsidP="00DC2482">
            <w:pPr>
              <w:pStyle w:val="TAL"/>
            </w:pPr>
            <w:r w:rsidRPr="00F87A84">
              <w:t>BWP-Uplink with condition BWP-Id1</w:t>
            </w:r>
          </w:p>
        </w:tc>
        <w:tc>
          <w:tcPr>
            <w:tcW w:w="1700" w:type="dxa"/>
          </w:tcPr>
          <w:p w14:paraId="262D29CA" w14:textId="77777777" w:rsidR="00E301E6" w:rsidRPr="00F87A84" w:rsidRDefault="00E301E6" w:rsidP="00DC2482">
            <w:pPr>
              <w:pStyle w:val="TAL"/>
            </w:pPr>
            <w:r w:rsidRPr="0034511E">
              <w:t xml:space="preserve">entry </w:t>
            </w:r>
            <w:r>
              <w:t>1</w:t>
            </w:r>
          </w:p>
        </w:tc>
        <w:tc>
          <w:tcPr>
            <w:tcW w:w="1245" w:type="dxa"/>
          </w:tcPr>
          <w:p w14:paraId="2DA8EFD8" w14:textId="77777777" w:rsidR="00E301E6" w:rsidRPr="00F87A84" w:rsidRDefault="00E301E6" w:rsidP="00DC2482">
            <w:pPr>
              <w:pStyle w:val="TAL"/>
            </w:pPr>
          </w:p>
        </w:tc>
      </w:tr>
      <w:tr w:rsidR="00E301E6" w:rsidRPr="00F87A84" w14:paraId="4C5677AB" w14:textId="77777777" w:rsidTr="00DC2482">
        <w:trPr>
          <w:jc w:val="center"/>
        </w:trPr>
        <w:tc>
          <w:tcPr>
            <w:tcW w:w="4535" w:type="dxa"/>
          </w:tcPr>
          <w:p w14:paraId="105D705F" w14:textId="77777777" w:rsidR="00E301E6" w:rsidRPr="00F87A84" w:rsidRDefault="00E301E6" w:rsidP="00DC2482">
            <w:pPr>
              <w:pStyle w:val="TAL"/>
            </w:pPr>
            <w:r w:rsidRPr="00F87A84">
              <w:t xml:space="preserve">    }</w:t>
            </w:r>
          </w:p>
        </w:tc>
        <w:tc>
          <w:tcPr>
            <w:tcW w:w="2267" w:type="dxa"/>
          </w:tcPr>
          <w:p w14:paraId="6BACA18F" w14:textId="77777777" w:rsidR="00E301E6" w:rsidRPr="00F87A84" w:rsidRDefault="00E301E6" w:rsidP="00DC2482">
            <w:pPr>
              <w:pStyle w:val="TAL"/>
            </w:pPr>
          </w:p>
        </w:tc>
        <w:tc>
          <w:tcPr>
            <w:tcW w:w="1700" w:type="dxa"/>
          </w:tcPr>
          <w:p w14:paraId="58BEDBDD" w14:textId="77777777" w:rsidR="00E301E6" w:rsidRPr="00F87A84" w:rsidRDefault="00E301E6" w:rsidP="00DC2482">
            <w:pPr>
              <w:pStyle w:val="TAL"/>
            </w:pPr>
          </w:p>
        </w:tc>
        <w:tc>
          <w:tcPr>
            <w:tcW w:w="1245" w:type="dxa"/>
          </w:tcPr>
          <w:p w14:paraId="2D05A34C" w14:textId="77777777" w:rsidR="00E301E6" w:rsidRPr="00F87A84" w:rsidRDefault="00E301E6" w:rsidP="00DC2482">
            <w:pPr>
              <w:pStyle w:val="TAL"/>
            </w:pPr>
          </w:p>
        </w:tc>
      </w:tr>
      <w:tr w:rsidR="00E301E6" w:rsidRPr="00F87A84" w14:paraId="09417473" w14:textId="77777777" w:rsidTr="00DC2482">
        <w:trPr>
          <w:jc w:val="center"/>
        </w:trPr>
        <w:tc>
          <w:tcPr>
            <w:tcW w:w="4535" w:type="dxa"/>
          </w:tcPr>
          <w:p w14:paraId="2C39CBE4" w14:textId="77777777" w:rsidR="00E301E6" w:rsidRPr="00F87A84" w:rsidRDefault="00E301E6" w:rsidP="00DC2482">
            <w:pPr>
              <w:pStyle w:val="TAL"/>
            </w:pPr>
            <w:r w:rsidRPr="00F87A84">
              <w:t xml:space="preserve">    firstActiveUplinkBWP-Id</w:t>
            </w:r>
          </w:p>
        </w:tc>
        <w:tc>
          <w:tcPr>
            <w:tcW w:w="2267" w:type="dxa"/>
          </w:tcPr>
          <w:p w14:paraId="404FAB77" w14:textId="77777777" w:rsidR="00E301E6" w:rsidRPr="00F87A84" w:rsidRDefault="00E301E6" w:rsidP="00DC2482">
            <w:pPr>
              <w:pStyle w:val="TAL"/>
            </w:pPr>
            <w:r w:rsidRPr="00F87A84">
              <w:t>1</w:t>
            </w:r>
          </w:p>
        </w:tc>
        <w:tc>
          <w:tcPr>
            <w:tcW w:w="1700" w:type="dxa"/>
          </w:tcPr>
          <w:p w14:paraId="4B71D291" w14:textId="77777777" w:rsidR="00E301E6" w:rsidRPr="00F87A84" w:rsidRDefault="00E301E6" w:rsidP="00DC2482">
            <w:pPr>
              <w:pStyle w:val="TAL"/>
            </w:pPr>
            <w:r w:rsidRPr="00F87A84">
              <w:t>Active UL BWP-ID (BWP2)</w:t>
            </w:r>
          </w:p>
        </w:tc>
        <w:tc>
          <w:tcPr>
            <w:tcW w:w="1245" w:type="dxa"/>
          </w:tcPr>
          <w:p w14:paraId="68A7D273" w14:textId="77777777" w:rsidR="00E301E6" w:rsidRPr="00F87A84" w:rsidRDefault="00E301E6" w:rsidP="00DC2482">
            <w:pPr>
              <w:pStyle w:val="TAL"/>
            </w:pPr>
          </w:p>
        </w:tc>
      </w:tr>
      <w:tr w:rsidR="00E301E6" w:rsidRPr="00F87A84" w14:paraId="2B8A2A45" w14:textId="77777777" w:rsidTr="00DC2482">
        <w:trPr>
          <w:jc w:val="center"/>
        </w:trPr>
        <w:tc>
          <w:tcPr>
            <w:tcW w:w="4535" w:type="dxa"/>
          </w:tcPr>
          <w:p w14:paraId="2F1D1E1E" w14:textId="77777777" w:rsidR="00E301E6" w:rsidRPr="00F87A84" w:rsidRDefault="00E301E6" w:rsidP="00DC2482">
            <w:pPr>
              <w:pStyle w:val="TAL"/>
            </w:pPr>
            <w:r w:rsidRPr="00F87A84">
              <w:t xml:space="preserve">  }</w:t>
            </w:r>
          </w:p>
        </w:tc>
        <w:tc>
          <w:tcPr>
            <w:tcW w:w="2267" w:type="dxa"/>
          </w:tcPr>
          <w:p w14:paraId="0B194389" w14:textId="77777777" w:rsidR="00E301E6" w:rsidRPr="00F87A84" w:rsidRDefault="00E301E6" w:rsidP="00DC2482">
            <w:pPr>
              <w:pStyle w:val="TAL"/>
            </w:pPr>
          </w:p>
        </w:tc>
        <w:tc>
          <w:tcPr>
            <w:tcW w:w="1700" w:type="dxa"/>
          </w:tcPr>
          <w:p w14:paraId="6340A20E" w14:textId="77777777" w:rsidR="00E301E6" w:rsidRPr="00F87A84" w:rsidRDefault="00E301E6" w:rsidP="00DC2482">
            <w:pPr>
              <w:pStyle w:val="TAL"/>
            </w:pPr>
          </w:p>
        </w:tc>
        <w:tc>
          <w:tcPr>
            <w:tcW w:w="1245" w:type="dxa"/>
          </w:tcPr>
          <w:p w14:paraId="4195D145" w14:textId="77777777" w:rsidR="00E301E6" w:rsidRPr="00F87A84" w:rsidRDefault="00E301E6" w:rsidP="00DC2482">
            <w:pPr>
              <w:pStyle w:val="TAL"/>
            </w:pPr>
          </w:p>
        </w:tc>
      </w:tr>
      <w:tr w:rsidR="00E301E6" w:rsidRPr="00F87A84" w14:paraId="5C55F821" w14:textId="77777777" w:rsidTr="00DC2482">
        <w:trPr>
          <w:jc w:val="center"/>
        </w:trPr>
        <w:tc>
          <w:tcPr>
            <w:tcW w:w="4535" w:type="dxa"/>
            <w:tcBorders>
              <w:bottom w:val="single" w:sz="4" w:space="0" w:color="auto"/>
            </w:tcBorders>
          </w:tcPr>
          <w:p w14:paraId="6E84699D" w14:textId="77777777" w:rsidR="00E301E6" w:rsidRPr="00F87A84" w:rsidRDefault="00E301E6" w:rsidP="00DC2482">
            <w:pPr>
              <w:pStyle w:val="TAL"/>
            </w:pPr>
            <w:r w:rsidRPr="00F87A84">
              <w:t>}</w:t>
            </w:r>
          </w:p>
        </w:tc>
        <w:tc>
          <w:tcPr>
            <w:tcW w:w="2267" w:type="dxa"/>
          </w:tcPr>
          <w:p w14:paraId="68D48FFD" w14:textId="77777777" w:rsidR="00E301E6" w:rsidRPr="00F87A84" w:rsidRDefault="00E301E6" w:rsidP="00DC2482">
            <w:pPr>
              <w:pStyle w:val="TAL"/>
            </w:pPr>
          </w:p>
        </w:tc>
        <w:tc>
          <w:tcPr>
            <w:tcW w:w="1700" w:type="dxa"/>
          </w:tcPr>
          <w:p w14:paraId="3DA4C2BD" w14:textId="77777777" w:rsidR="00E301E6" w:rsidRPr="00F87A84" w:rsidRDefault="00E301E6" w:rsidP="00DC2482">
            <w:pPr>
              <w:pStyle w:val="TAL"/>
            </w:pPr>
          </w:p>
        </w:tc>
        <w:tc>
          <w:tcPr>
            <w:tcW w:w="1245" w:type="dxa"/>
          </w:tcPr>
          <w:p w14:paraId="74CFA0BA" w14:textId="77777777" w:rsidR="00E301E6" w:rsidRPr="00F87A84" w:rsidRDefault="00E301E6" w:rsidP="00DC2482">
            <w:pPr>
              <w:pStyle w:val="TAL"/>
            </w:pPr>
          </w:p>
        </w:tc>
      </w:tr>
    </w:tbl>
    <w:p w14:paraId="691CEDDE" w14:textId="77777777" w:rsidR="00E301E6" w:rsidRPr="00F87A84" w:rsidRDefault="00E301E6" w:rsidP="00E301E6"/>
    <w:p w14:paraId="15DE3C5C" w14:textId="77777777" w:rsidR="00E301E6" w:rsidRPr="00F87A84" w:rsidRDefault="00E301E6" w:rsidP="00E301E6">
      <w:pPr>
        <w:pStyle w:val="TH"/>
      </w:pPr>
      <w:r w:rsidRPr="00F87A84">
        <w:t xml:space="preserve">Table </w:t>
      </w:r>
      <w:r>
        <w:t>7.6.16.1.4.3-3</w:t>
      </w:r>
      <w:r w:rsidRPr="00F87A84">
        <w:t>: MeasGapConfig(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F87A84" w14:paraId="676949E9" w14:textId="77777777" w:rsidTr="00DC2482">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09BE5FAE" w14:textId="77777777" w:rsidR="00E301E6" w:rsidRPr="00F87A84" w:rsidRDefault="00E301E6" w:rsidP="00DC2482">
            <w:pPr>
              <w:pStyle w:val="TAL"/>
              <w:rPr>
                <w:lang w:eastAsia="zh-CN"/>
              </w:rPr>
            </w:pPr>
            <w:r w:rsidRPr="00F87A84">
              <w:t>Derivation Path: Table H.3.1-6 with condition MGe and NCSG</w:t>
            </w:r>
          </w:p>
        </w:tc>
      </w:tr>
      <w:tr w:rsidR="00E301E6" w:rsidRPr="00F87A84" w14:paraId="0AC81589"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4D455639" w14:textId="77777777" w:rsidR="00E301E6" w:rsidRPr="00F87A84" w:rsidRDefault="00E301E6" w:rsidP="00DC2482">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780995BB" w14:textId="77777777" w:rsidR="00E301E6" w:rsidRPr="00F87A84" w:rsidRDefault="00E301E6" w:rsidP="00DC2482">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22C21CA6" w14:textId="77777777" w:rsidR="00E301E6" w:rsidRPr="00F87A84" w:rsidRDefault="00E301E6" w:rsidP="00DC2482">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tcPr>
          <w:p w14:paraId="0BD1CD92" w14:textId="77777777" w:rsidR="00E301E6" w:rsidRPr="00F87A84" w:rsidRDefault="00E301E6" w:rsidP="00DC2482">
            <w:pPr>
              <w:pStyle w:val="TAH"/>
              <w:rPr>
                <w:lang w:eastAsia="zh-CN"/>
              </w:rPr>
            </w:pPr>
            <w:r w:rsidRPr="00F87A84">
              <w:t>Condition</w:t>
            </w:r>
          </w:p>
        </w:tc>
      </w:tr>
      <w:tr w:rsidR="00E301E6" w:rsidRPr="00F87A84" w14:paraId="38F35F3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EEE4CA" w14:textId="77777777" w:rsidR="00E301E6" w:rsidRPr="00F87A84" w:rsidRDefault="00E301E6" w:rsidP="00DC2482">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3FCBDFD1" w14:textId="77777777" w:rsidR="00E301E6" w:rsidRPr="00F87A84" w:rsidRDefault="00E301E6" w:rsidP="00DC2482">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0B5624E1"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2D177F3" w14:textId="77777777" w:rsidR="00E301E6" w:rsidRPr="00F87A84" w:rsidRDefault="00E301E6" w:rsidP="00DC2482">
            <w:pPr>
              <w:pStyle w:val="TAL"/>
            </w:pPr>
          </w:p>
        </w:tc>
      </w:tr>
      <w:tr w:rsidR="00E301E6" w:rsidRPr="00F87A84" w14:paraId="436C57AA"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B97EAAA" w14:textId="77777777" w:rsidR="00E301E6" w:rsidRPr="00F87A84" w:rsidRDefault="00E301E6" w:rsidP="00DC2482">
            <w:pPr>
              <w:pStyle w:val="TAL"/>
            </w:pPr>
            <w:r w:rsidRPr="00F87A84">
              <w:t xml:space="preserve">    </w:t>
            </w:r>
            <w:r w:rsidRPr="00454010">
              <w:rPr>
                <w:lang w:eastAsia="zh-CN"/>
              </w:rPr>
              <w:t>GapConfig-r17[1]</w:t>
            </w:r>
            <w:r w:rsidRPr="00F87A8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126302"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26D2941" w14:textId="77777777" w:rsidR="00E301E6" w:rsidRPr="00F87A84" w:rsidRDefault="00E301E6" w:rsidP="00DC2482">
            <w:pPr>
              <w:pStyle w:val="TAL"/>
            </w:pPr>
            <w:r w:rsidRPr="0034511E">
              <w:t xml:space="preserve">entry </w:t>
            </w:r>
            <w:r>
              <w:t>1</w:t>
            </w:r>
          </w:p>
        </w:tc>
        <w:tc>
          <w:tcPr>
            <w:tcW w:w="1245" w:type="dxa"/>
            <w:tcBorders>
              <w:top w:val="single" w:sz="4" w:space="0" w:color="auto"/>
              <w:left w:val="single" w:sz="4" w:space="0" w:color="auto"/>
              <w:bottom w:val="single" w:sz="4" w:space="0" w:color="auto"/>
              <w:right w:val="single" w:sz="4" w:space="0" w:color="auto"/>
            </w:tcBorders>
          </w:tcPr>
          <w:p w14:paraId="10D4812D" w14:textId="77777777" w:rsidR="00E301E6" w:rsidRPr="00F87A84" w:rsidRDefault="00E301E6" w:rsidP="00DC2482">
            <w:pPr>
              <w:pStyle w:val="TAL"/>
            </w:pPr>
          </w:p>
        </w:tc>
      </w:tr>
      <w:tr w:rsidR="00E301E6" w:rsidRPr="00F87A84" w14:paraId="5816790B"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2E6BF711" w14:textId="77777777" w:rsidR="00E301E6" w:rsidRPr="00F87A84" w:rsidRDefault="00E301E6" w:rsidP="00DC2482">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EF206A3" w14:textId="77777777" w:rsidR="00E301E6" w:rsidRPr="00F87A84" w:rsidRDefault="00E301E6" w:rsidP="00DC2482">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25F595A6"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97AD3A6" w14:textId="77777777" w:rsidR="00E301E6" w:rsidRPr="00F87A84" w:rsidRDefault="00E301E6" w:rsidP="00DC2482">
            <w:pPr>
              <w:pStyle w:val="TAL"/>
            </w:pPr>
          </w:p>
        </w:tc>
      </w:tr>
      <w:tr w:rsidR="00E301E6" w:rsidRPr="00F87A84" w14:paraId="7CFE6F8F" w14:textId="77777777" w:rsidTr="00DC2482">
        <w:trPr>
          <w:jc w:val="center"/>
        </w:trPr>
        <w:tc>
          <w:tcPr>
            <w:tcW w:w="4535" w:type="dxa"/>
            <w:tcBorders>
              <w:top w:val="single" w:sz="4" w:space="0" w:color="auto"/>
              <w:left w:val="single" w:sz="4" w:space="0" w:color="auto"/>
              <w:bottom w:val="nil"/>
              <w:right w:val="single" w:sz="4" w:space="0" w:color="auto"/>
            </w:tcBorders>
          </w:tcPr>
          <w:p w14:paraId="712E90DB" w14:textId="77777777" w:rsidR="00E301E6" w:rsidRPr="00F87A84" w:rsidRDefault="00E301E6" w:rsidP="00DC2482">
            <w:pPr>
              <w:pStyle w:val="TAL"/>
            </w:pPr>
            <w:r w:rsidRPr="00F87A84">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278170C" w14:textId="77777777" w:rsidR="00E301E6" w:rsidRPr="00F87A84" w:rsidRDefault="00E301E6" w:rsidP="00DC2482">
            <w:pPr>
              <w:pStyle w:val="TAL"/>
            </w:pPr>
            <w:r w:rsidRPr="00F87A84">
              <w:t>perUE</w:t>
            </w:r>
          </w:p>
        </w:tc>
        <w:tc>
          <w:tcPr>
            <w:tcW w:w="1700" w:type="dxa"/>
            <w:tcBorders>
              <w:top w:val="single" w:sz="4" w:space="0" w:color="auto"/>
              <w:left w:val="single" w:sz="4" w:space="0" w:color="auto"/>
              <w:bottom w:val="single" w:sz="4" w:space="0" w:color="auto"/>
              <w:right w:val="single" w:sz="4" w:space="0" w:color="auto"/>
            </w:tcBorders>
          </w:tcPr>
          <w:p w14:paraId="7418FA01"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D3BDF9C" w14:textId="77777777" w:rsidR="00E301E6" w:rsidRPr="00F87A84" w:rsidRDefault="00E301E6" w:rsidP="00DC2482">
            <w:pPr>
              <w:pStyle w:val="TAL"/>
              <w:rPr>
                <w:lang w:eastAsia="zh-TW"/>
              </w:rPr>
            </w:pPr>
            <w:r w:rsidRPr="00F87A84">
              <w:rPr>
                <w:lang w:eastAsia="zh-TW"/>
              </w:rPr>
              <w:t>Test1</w:t>
            </w:r>
          </w:p>
        </w:tc>
      </w:tr>
      <w:tr w:rsidR="00E301E6" w:rsidRPr="00F87A84" w14:paraId="50B4D85B" w14:textId="77777777" w:rsidTr="00DC2482">
        <w:trPr>
          <w:jc w:val="center"/>
        </w:trPr>
        <w:tc>
          <w:tcPr>
            <w:tcW w:w="4535" w:type="dxa"/>
            <w:tcBorders>
              <w:top w:val="nil"/>
              <w:left w:val="single" w:sz="4" w:space="0" w:color="auto"/>
              <w:bottom w:val="single" w:sz="4" w:space="0" w:color="auto"/>
              <w:right w:val="single" w:sz="4" w:space="0" w:color="auto"/>
            </w:tcBorders>
          </w:tcPr>
          <w:p w14:paraId="480AC5F2" w14:textId="77777777" w:rsidR="00E301E6" w:rsidRPr="00F87A84" w:rsidRDefault="00E301E6" w:rsidP="00DC2482">
            <w:pPr>
              <w:pStyle w:val="TAL"/>
            </w:pPr>
          </w:p>
        </w:tc>
        <w:tc>
          <w:tcPr>
            <w:tcW w:w="2267" w:type="dxa"/>
            <w:tcBorders>
              <w:top w:val="single" w:sz="4" w:space="0" w:color="auto"/>
              <w:left w:val="single" w:sz="4" w:space="0" w:color="auto"/>
              <w:bottom w:val="single" w:sz="4" w:space="0" w:color="auto"/>
              <w:right w:val="single" w:sz="4" w:space="0" w:color="auto"/>
            </w:tcBorders>
          </w:tcPr>
          <w:p w14:paraId="6058BEA3" w14:textId="77777777" w:rsidR="00E301E6" w:rsidRPr="00F87A84" w:rsidRDefault="00E301E6" w:rsidP="00DC2482">
            <w:pPr>
              <w:pStyle w:val="TAL"/>
              <w:rPr>
                <w:lang w:eastAsia="zh-TW"/>
              </w:rPr>
            </w:pPr>
            <w:r w:rsidRPr="00F87A84">
              <w:rPr>
                <w:lang w:eastAsia="zh-TW"/>
              </w:rPr>
              <w:t>perFR</w:t>
            </w:r>
            <w:r w:rsidRPr="009900FE">
              <w:rPr>
                <w:lang w:eastAsia="zh-TW"/>
              </w:rPr>
              <w:t>2</w:t>
            </w:r>
          </w:p>
        </w:tc>
        <w:tc>
          <w:tcPr>
            <w:tcW w:w="1700" w:type="dxa"/>
            <w:tcBorders>
              <w:top w:val="single" w:sz="4" w:space="0" w:color="auto"/>
              <w:left w:val="single" w:sz="4" w:space="0" w:color="auto"/>
              <w:bottom w:val="single" w:sz="4" w:space="0" w:color="auto"/>
              <w:right w:val="single" w:sz="4" w:space="0" w:color="auto"/>
            </w:tcBorders>
          </w:tcPr>
          <w:p w14:paraId="4796585E"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DC8F03A" w14:textId="77777777" w:rsidR="00E301E6" w:rsidRPr="00F87A84" w:rsidRDefault="00E301E6" w:rsidP="00DC2482">
            <w:pPr>
              <w:pStyle w:val="TAL"/>
              <w:rPr>
                <w:lang w:eastAsia="zh-TW"/>
              </w:rPr>
            </w:pPr>
            <w:r w:rsidRPr="00F87A84">
              <w:rPr>
                <w:lang w:eastAsia="zh-TW"/>
              </w:rPr>
              <w:t>Test2</w:t>
            </w:r>
          </w:p>
        </w:tc>
      </w:tr>
      <w:tr w:rsidR="00E301E6" w:rsidRPr="00F87A84" w14:paraId="264DB0D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44DCFB7E" w14:textId="77777777" w:rsidR="00E301E6" w:rsidRPr="00F87A84" w:rsidRDefault="00E301E6" w:rsidP="00DC2482">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6CA8E1D8" w14:textId="77777777" w:rsidR="00E301E6" w:rsidRPr="00F87A84" w:rsidRDefault="00E301E6" w:rsidP="00DC2482">
            <w:pPr>
              <w:pStyle w:val="TAL"/>
            </w:pPr>
            <w:r w:rsidRPr="00F87A84">
              <w:t>39</w:t>
            </w:r>
          </w:p>
        </w:tc>
        <w:tc>
          <w:tcPr>
            <w:tcW w:w="1700" w:type="dxa"/>
            <w:tcBorders>
              <w:top w:val="single" w:sz="4" w:space="0" w:color="auto"/>
              <w:left w:val="single" w:sz="4" w:space="0" w:color="auto"/>
              <w:bottom w:val="single" w:sz="4" w:space="0" w:color="auto"/>
              <w:right w:val="single" w:sz="4" w:space="0" w:color="auto"/>
            </w:tcBorders>
          </w:tcPr>
          <w:p w14:paraId="25ED09D7"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19F4604" w14:textId="77777777" w:rsidR="00E301E6" w:rsidRPr="00F87A84" w:rsidRDefault="00E301E6" w:rsidP="00DC2482">
            <w:pPr>
              <w:pStyle w:val="TAL"/>
            </w:pPr>
          </w:p>
        </w:tc>
      </w:tr>
      <w:tr w:rsidR="00E301E6" w:rsidRPr="00F87A84" w14:paraId="366F82F9" w14:textId="77777777" w:rsidTr="00DC2482">
        <w:trPr>
          <w:jc w:val="center"/>
        </w:trPr>
        <w:tc>
          <w:tcPr>
            <w:tcW w:w="4535" w:type="dxa"/>
            <w:tcBorders>
              <w:top w:val="single" w:sz="4" w:space="0" w:color="auto"/>
              <w:left w:val="single" w:sz="4" w:space="0" w:color="auto"/>
              <w:bottom w:val="nil"/>
              <w:right w:val="single" w:sz="4" w:space="0" w:color="auto"/>
            </w:tcBorders>
          </w:tcPr>
          <w:p w14:paraId="0D84FF98" w14:textId="77777777" w:rsidR="00E301E6" w:rsidRPr="00F87A84" w:rsidRDefault="00E301E6" w:rsidP="00DC2482">
            <w:pPr>
              <w:pStyle w:val="TAL"/>
            </w:pPr>
            <w:r w:rsidRPr="00F87A84">
              <w:t xml:space="preserve">      mgl-r17</w:t>
            </w:r>
          </w:p>
        </w:tc>
        <w:tc>
          <w:tcPr>
            <w:tcW w:w="2267" w:type="dxa"/>
            <w:tcBorders>
              <w:top w:val="single" w:sz="4" w:space="0" w:color="auto"/>
              <w:left w:val="single" w:sz="4" w:space="0" w:color="auto"/>
              <w:bottom w:val="single" w:sz="4" w:space="0" w:color="auto"/>
              <w:right w:val="single" w:sz="4" w:space="0" w:color="auto"/>
            </w:tcBorders>
          </w:tcPr>
          <w:p w14:paraId="424E3080" w14:textId="77777777" w:rsidR="00E301E6" w:rsidRPr="00F87A84" w:rsidRDefault="00E301E6" w:rsidP="00DC2482">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4CA786E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1EE1A30" w14:textId="77777777" w:rsidR="00E301E6" w:rsidRPr="00F87A84" w:rsidRDefault="00E301E6" w:rsidP="00DC2482">
            <w:pPr>
              <w:pStyle w:val="TAL"/>
              <w:rPr>
                <w:lang w:eastAsia="zh-TW"/>
              </w:rPr>
            </w:pPr>
          </w:p>
        </w:tc>
      </w:tr>
      <w:tr w:rsidR="00E301E6" w:rsidRPr="00F87A84" w14:paraId="3C7A3A6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F0054A2" w14:textId="77777777" w:rsidR="00E301E6" w:rsidRPr="00F87A84" w:rsidRDefault="00E301E6" w:rsidP="00DC2482">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7ABBC44F" w14:textId="77777777" w:rsidR="00E301E6" w:rsidRPr="00F87A84" w:rsidRDefault="00E301E6" w:rsidP="00DC2482">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1066F57A"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8E3F6A7" w14:textId="77777777" w:rsidR="00E301E6" w:rsidRPr="00F87A84" w:rsidRDefault="00E301E6" w:rsidP="00DC2482">
            <w:pPr>
              <w:pStyle w:val="TAL"/>
            </w:pPr>
          </w:p>
        </w:tc>
      </w:tr>
      <w:tr w:rsidR="00E301E6" w:rsidRPr="00F87A84" w14:paraId="10D2EB8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1EBA03" w14:textId="77777777" w:rsidR="00E301E6" w:rsidRPr="00F87A84" w:rsidRDefault="00E301E6" w:rsidP="00DC2482">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0DD2DAF6" w14:textId="77777777" w:rsidR="00E301E6" w:rsidRPr="00F87A84" w:rsidRDefault="00E301E6" w:rsidP="00DC2482">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6D26C8FC"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F95F8A" w14:textId="77777777" w:rsidR="00E301E6" w:rsidRPr="00F87A84" w:rsidRDefault="00E301E6" w:rsidP="00DC2482">
            <w:pPr>
              <w:pStyle w:val="TAL"/>
            </w:pPr>
          </w:p>
        </w:tc>
      </w:tr>
      <w:tr w:rsidR="00E301E6" w:rsidRPr="00F87A84" w14:paraId="534434D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6A17A73" w14:textId="77777777" w:rsidR="00E301E6" w:rsidRPr="00F87A84" w:rsidRDefault="00E301E6" w:rsidP="00DC2482">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7BE3454C" w14:textId="77777777" w:rsidR="00E301E6" w:rsidRPr="00F87A84" w:rsidRDefault="00E301E6" w:rsidP="00DC2482">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58E6654D"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9C91C02" w14:textId="77777777" w:rsidR="00E301E6" w:rsidRPr="00F87A84" w:rsidRDefault="00E301E6" w:rsidP="00DC2482">
            <w:pPr>
              <w:pStyle w:val="TAL"/>
            </w:pPr>
          </w:p>
        </w:tc>
      </w:tr>
      <w:tr w:rsidR="00E301E6" w:rsidRPr="00F87A84" w14:paraId="49371F6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7AAB29B0" w14:textId="77777777" w:rsidR="00E301E6" w:rsidRPr="00F87A84" w:rsidRDefault="00E301E6" w:rsidP="00DC2482">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36B3722"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32EBFF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861097" w14:textId="77777777" w:rsidR="00E301E6" w:rsidRPr="00F87A84" w:rsidRDefault="00E301E6" w:rsidP="00DC2482">
            <w:pPr>
              <w:pStyle w:val="TAL"/>
            </w:pPr>
          </w:p>
        </w:tc>
      </w:tr>
      <w:tr w:rsidR="00E301E6" w:rsidRPr="00F87A84" w14:paraId="407FC3F2"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2BBEB16" w14:textId="77777777" w:rsidR="00E301E6" w:rsidRPr="00F87A84" w:rsidRDefault="00E301E6" w:rsidP="00DC2482">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E3687D4"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D05ABE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D9FA4BE" w14:textId="77777777" w:rsidR="00E301E6" w:rsidRPr="00F87A84" w:rsidRDefault="00E301E6" w:rsidP="00DC2482">
            <w:pPr>
              <w:pStyle w:val="TAL"/>
            </w:pPr>
          </w:p>
        </w:tc>
      </w:tr>
    </w:tbl>
    <w:p w14:paraId="008CFA3A" w14:textId="77777777" w:rsidR="00E301E6" w:rsidRDefault="00E301E6" w:rsidP="00E301E6"/>
    <w:p w14:paraId="3B683858" w14:textId="77777777" w:rsidR="00E301E6" w:rsidRPr="0034511E" w:rsidRDefault="00E301E6" w:rsidP="00E301E6">
      <w:pPr>
        <w:pStyle w:val="TH"/>
        <w:rPr>
          <w:i/>
          <w:iCs/>
        </w:rPr>
      </w:pPr>
      <w:r w:rsidRPr="009900FE">
        <w:t>Table 7.6.16.1.4.3-4</w:t>
      </w:r>
      <w:r w:rsidRPr="00D20C06">
        <w:t xml:space="preserve">: </w:t>
      </w:r>
      <w:r w:rsidRPr="00D20C06">
        <w:rPr>
          <w:i/>
          <w:iCs/>
        </w:rPr>
        <w:t>BWP-Down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34511E" w14:paraId="2FFAB5A3" w14:textId="77777777" w:rsidTr="00DC2482">
        <w:tc>
          <w:tcPr>
            <w:tcW w:w="9747" w:type="dxa"/>
            <w:gridSpan w:val="4"/>
          </w:tcPr>
          <w:p w14:paraId="2846676E" w14:textId="77777777" w:rsidR="00E301E6" w:rsidRPr="0034511E" w:rsidRDefault="00E301E6" w:rsidP="00DC2482">
            <w:pPr>
              <w:pStyle w:val="TAH"/>
              <w:jc w:val="left"/>
              <w:rPr>
                <w:b w:val="0"/>
              </w:rPr>
            </w:pPr>
            <w:r w:rsidRPr="0034511E">
              <w:rPr>
                <w:b w:val="0"/>
              </w:rPr>
              <w:t>Derivation Path: TS 38.508-1 [14], Table 4.6.3-9</w:t>
            </w:r>
          </w:p>
        </w:tc>
      </w:tr>
      <w:tr w:rsidR="00E301E6" w:rsidRPr="0034511E" w14:paraId="62E80DBA" w14:textId="77777777" w:rsidTr="00DC2482">
        <w:tc>
          <w:tcPr>
            <w:tcW w:w="4535" w:type="dxa"/>
          </w:tcPr>
          <w:p w14:paraId="4016FD6A" w14:textId="77777777" w:rsidR="00E301E6" w:rsidRPr="0034511E" w:rsidRDefault="00E301E6" w:rsidP="00DC2482">
            <w:pPr>
              <w:pStyle w:val="TAH"/>
            </w:pPr>
            <w:r w:rsidRPr="0034511E">
              <w:t>Information Element</w:t>
            </w:r>
          </w:p>
        </w:tc>
        <w:tc>
          <w:tcPr>
            <w:tcW w:w="2267" w:type="dxa"/>
          </w:tcPr>
          <w:p w14:paraId="4D04A51F" w14:textId="77777777" w:rsidR="00E301E6" w:rsidRPr="0034511E" w:rsidRDefault="00E301E6" w:rsidP="00DC2482">
            <w:pPr>
              <w:pStyle w:val="TAH"/>
            </w:pPr>
            <w:r w:rsidRPr="0034511E">
              <w:t>Value/remark</w:t>
            </w:r>
          </w:p>
        </w:tc>
        <w:tc>
          <w:tcPr>
            <w:tcW w:w="1700" w:type="dxa"/>
          </w:tcPr>
          <w:p w14:paraId="463F7964" w14:textId="77777777" w:rsidR="00E301E6" w:rsidRPr="0034511E" w:rsidRDefault="00E301E6" w:rsidP="00DC2482">
            <w:pPr>
              <w:pStyle w:val="TAH"/>
            </w:pPr>
            <w:r w:rsidRPr="0034511E">
              <w:t>Comment</w:t>
            </w:r>
          </w:p>
        </w:tc>
        <w:tc>
          <w:tcPr>
            <w:tcW w:w="1245" w:type="dxa"/>
          </w:tcPr>
          <w:p w14:paraId="0C20D716" w14:textId="77777777" w:rsidR="00E301E6" w:rsidRPr="0034511E" w:rsidRDefault="00E301E6" w:rsidP="00DC2482">
            <w:pPr>
              <w:pStyle w:val="TAH"/>
            </w:pPr>
            <w:r w:rsidRPr="0034511E">
              <w:t>Condition</w:t>
            </w:r>
          </w:p>
        </w:tc>
      </w:tr>
      <w:tr w:rsidR="00E301E6" w:rsidRPr="0034511E" w14:paraId="319A91E5" w14:textId="77777777" w:rsidTr="00DC2482">
        <w:tc>
          <w:tcPr>
            <w:tcW w:w="4535" w:type="dxa"/>
            <w:tcBorders>
              <w:bottom w:val="single" w:sz="4" w:space="0" w:color="auto"/>
            </w:tcBorders>
          </w:tcPr>
          <w:p w14:paraId="7B63953F" w14:textId="77777777" w:rsidR="00E301E6" w:rsidRPr="0034511E" w:rsidRDefault="00E301E6" w:rsidP="00DC2482">
            <w:pPr>
              <w:pStyle w:val="TAL"/>
            </w:pPr>
            <w:r w:rsidRPr="0034511E">
              <w:t xml:space="preserve">BWP-Downlink ::= </w:t>
            </w:r>
            <w:r w:rsidRPr="0034511E">
              <w:rPr>
                <w:snapToGrid w:val="0"/>
              </w:rPr>
              <w:t xml:space="preserve">SEQUENCE </w:t>
            </w:r>
            <w:r w:rsidRPr="0034511E">
              <w:t>{</w:t>
            </w:r>
          </w:p>
        </w:tc>
        <w:tc>
          <w:tcPr>
            <w:tcW w:w="2267" w:type="dxa"/>
          </w:tcPr>
          <w:p w14:paraId="36619BAE" w14:textId="77777777" w:rsidR="00E301E6" w:rsidRPr="0034511E" w:rsidRDefault="00E301E6" w:rsidP="00DC2482">
            <w:pPr>
              <w:pStyle w:val="TAL"/>
            </w:pPr>
          </w:p>
        </w:tc>
        <w:tc>
          <w:tcPr>
            <w:tcW w:w="1700" w:type="dxa"/>
          </w:tcPr>
          <w:p w14:paraId="599E3D8C" w14:textId="77777777" w:rsidR="00E301E6" w:rsidRPr="0034511E" w:rsidRDefault="00E301E6" w:rsidP="00DC2482">
            <w:pPr>
              <w:pStyle w:val="TAL"/>
            </w:pPr>
          </w:p>
        </w:tc>
        <w:tc>
          <w:tcPr>
            <w:tcW w:w="1245" w:type="dxa"/>
          </w:tcPr>
          <w:p w14:paraId="26AC0DCF" w14:textId="77777777" w:rsidR="00E301E6" w:rsidRPr="0034511E" w:rsidRDefault="00E301E6" w:rsidP="00DC2482">
            <w:pPr>
              <w:pStyle w:val="TAL"/>
            </w:pPr>
          </w:p>
        </w:tc>
      </w:tr>
      <w:tr w:rsidR="00E301E6" w:rsidRPr="0034511E" w14:paraId="012C9FF0" w14:textId="77777777" w:rsidTr="00DC2482">
        <w:tc>
          <w:tcPr>
            <w:tcW w:w="4535" w:type="dxa"/>
          </w:tcPr>
          <w:p w14:paraId="11DBD3EA" w14:textId="77777777" w:rsidR="00E301E6" w:rsidRPr="0034511E" w:rsidRDefault="00E301E6" w:rsidP="00DC2482">
            <w:pPr>
              <w:pStyle w:val="TAL"/>
            </w:pPr>
            <w:r w:rsidRPr="0034511E">
              <w:rPr>
                <w:lang w:eastAsia="zh-CN"/>
              </w:rPr>
              <w:t xml:space="preserve">  </w:t>
            </w:r>
            <w:r w:rsidRPr="0034511E">
              <w:t>bwp-Common SEQUENCE {</w:t>
            </w:r>
          </w:p>
        </w:tc>
        <w:tc>
          <w:tcPr>
            <w:tcW w:w="2267" w:type="dxa"/>
          </w:tcPr>
          <w:p w14:paraId="395D63B1" w14:textId="77777777" w:rsidR="00E301E6" w:rsidRPr="0034511E" w:rsidRDefault="00E301E6" w:rsidP="00DC2482">
            <w:pPr>
              <w:pStyle w:val="TAL"/>
            </w:pPr>
          </w:p>
        </w:tc>
        <w:tc>
          <w:tcPr>
            <w:tcW w:w="1700" w:type="dxa"/>
          </w:tcPr>
          <w:p w14:paraId="4EC6532B" w14:textId="77777777" w:rsidR="00E301E6" w:rsidRPr="0034511E" w:rsidRDefault="00E301E6" w:rsidP="00DC2482">
            <w:pPr>
              <w:pStyle w:val="TAL"/>
            </w:pPr>
          </w:p>
        </w:tc>
        <w:tc>
          <w:tcPr>
            <w:tcW w:w="1245" w:type="dxa"/>
          </w:tcPr>
          <w:p w14:paraId="2971789B" w14:textId="77777777" w:rsidR="00E301E6" w:rsidRPr="0034511E" w:rsidRDefault="00E301E6" w:rsidP="00DC2482">
            <w:pPr>
              <w:pStyle w:val="TAL"/>
            </w:pPr>
          </w:p>
        </w:tc>
      </w:tr>
      <w:tr w:rsidR="00E301E6" w:rsidRPr="0034511E" w14:paraId="7013209C" w14:textId="77777777" w:rsidTr="00DC2482">
        <w:tc>
          <w:tcPr>
            <w:tcW w:w="4535" w:type="dxa"/>
            <w:tcBorders>
              <w:bottom w:val="nil"/>
            </w:tcBorders>
          </w:tcPr>
          <w:p w14:paraId="2800748F" w14:textId="77777777" w:rsidR="00E301E6" w:rsidRPr="0034511E" w:rsidRDefault="00E301E6" w:rsidP="00DC2482">
            <w:pPr>
              <w:pStyle w:val="TAL"/>
              <w:rPr>
                <w:lang w:eastAsia="zh-CN"/>
              </w:rPr>
            </w:pPr>
            <w:r w:rsidRPr="0034511E">
              <w:rPr>
                <w:lang w:eastAsia="zh-CN"/>
              </w:rPr>
              <w:t xml:space="preserve">    </w:t>
            </w:r>
            <w:r w:rsidRPr="0034511E">
              <w:t>genericParameters SEQUENCE {</w:t>
            </w:r>
          </w:p>
        </w:tc>
        <w:tc>
          <w:tcPr>
            <w:tcW w:w="2267" w:type="dxa"/>
          </w:tcPr>
          <w:p w14:paraId="34845889" w14:textId="77777777" w:rsidR="00E301E6" w:rsidRPr="0034511E" w:rsidRDefault="00E301E6" w:rsidP="00DC2482">
            <w:pPr>
              <w:pStyle w:val="TAL"/>
              <w:rPr>
                <w:lang w:eastAsia="zh-CN"/>
              </w:rPr>
            </w:pPr>
          </w:p>
        </w:tc>
        <w:tc>
          <w:tcPr>
            <w:tcW w:w="1700" w:type="dxa"/>
          </w:tcPr>
          <w:p w14:paraId="544542CB" w14:textId="77777777" w:rsidR="00E301E6" w:rsidRPr="0034511E" w:rsidRDefault="00E301E6" w:rsidP="00DC2482">
            <w:pPr>
              <w:pStyle w:val="TAL"/>
            </w:pPr>
          </w:p>
        </w:tc>
        <w:tc>
          <w:tcPr>
            <w:tcW w:w="1245" w:type="dxa"/>
          </w:tcPr>
          <w:p w14:paraId="00203EBA" w14:textId="77777777" w:rsidR="00E301E6" w:rsidRPr="00F87A84" w:rsidRDefault="00E301E6" w:rsidP="00DC2482">
            <w:pPr>
              <w:pStyle w:val="TAL"/>
            </w:pPr>
          </w:p>
        </w:tc>
      </w:tr>
      <w:tr w:rsidR="00E301E6" w:rsidRPr="0034511E" w14:paraId="4477D1E0" w14:textId="77777777" w:rsidTr="00DC2482">
        <w:tc>
          <w:tcPr>
            <w:tcW w:w="4535" w:type="dxa"/>
            <w:tcBorders>
              <w:bottom w:val="nil"/>
            </w:tcBorders>
          </w:tcPr>
          <w:p w14:paraId="28D705F9" w14:textId="77777777" w:rsidR="00E301E6" w:rsidRPr="0034511E" w:rsidRDefault="00E301E6" w:rsidP="00DC2482">
            <w:pPr>
              <w:pStyle w:val="TAL"/>
            </w:pPr>
            <w:r w:rsidRPr="0034511E">
              <w:t xml:space="preserve">  </w:t>
            </w:r>
            <w:r w:rsidRPr="0034511E">
              <w:rPr>
                <w:lang w:eastAsia="zh-CN"/>
              </w:rPr>
              <w:t xml:space="preserve">    </w:t>
            </w:r>
            <w:r w:rsidRPr="00A84853">
              <w:t>locationAndBandwidth</w:t>
            </w:r>
          </w:p>
        </w:tc>
        <w:tc>
          <w:tcPr>
            <w:tcW w:w="2267" w:type="dxa"/>
          </w:tcPr>
          <w:p w14:paraId="5C0CE8B6" w14:textId="77777777" w:rsidR="00E301E6" w:rsidRPr="0034511E" w:rsidRDefault="00E301E6" w:rsidP="00DC2482">
            <w:pPr>
              <w:pStyle w:val="TAL"/>
            </w:pPr>
            <w:r w:rsidRPr="0034511E">
              <w:rPr>
                <w:lang w:eastAsia="zh-CN"/>
              </w:rPr>
              <w:t xml:space="preserve">RIV defined in TS 38.214 [9] that corresponds to </w:t>
            </w:r>
            <w:r w:rsidRPr="006619E4">
              <w:rPr>
                <w:lang w:eastAsia="zh-CN"/>
              </w:rPr>
              <w:t>DLBWP.1.2</w:t>
            </w:r>
          </w:p>
        </w:tc>
        <w:tc>
          <w:tcPr>
            <w:tcW w:w="1700" w:type="dxa"/>
          </w:tcPr>
          <w:p w14:paraId="7648845A" w14:textId="77777777" w:rsidR="00E301E6" w:rsidRPr="0034511E" w:rsidRDefault="00E301E6" w:rsidP="00DC2482">
            <w:pPr>
              <w:pStyle w:val="TAL"/>
            </w:pPr>
          </w:p>
        </w:tc>
        <w:tc>
          <w:tcPr>
            <w:tcW w:w="1245" w:type="dxa"/>
          </w:tcPr>
          <w:p w14:paraId="570A62A9" w14:textId="77777777" w:rsidR="00E301E6" w:rsidRPr="0034511E" w:rsidRDefault="00E301E6" w:rsidP="00DC2482">
            <w:pPr>
              <w:pStyle w:val="TAL"/>
            </w:pPr>
            <w:r w:rsidRPr="00F87A84">
              <w:t>BWP-Id1</w:t>
            </w:r>
          </w:p>
        </w:tc>
      </w:tr>
      <w:tr w:rsidR="00E301E6" w:rsidRPr="0034511E" w14:paraId="0610AB46" w14:textId="77777777" w:rsidTr="00DC2482">
        <w:tc>
          <w:tcPr>
            <w:tcW w:w="4535" w:type="dxa"/>
          </w:tcPr>
          <w:p w14:paraId="43BB481B" w14:textId="77777777" w:rsidR="00E301E6" w:rsidRPr="0034511E" w:rsidRDefault="00E301E6" w:rsidP="00DC2482">
            <w:pPr>
              <w:pStyle w:val="TAL"/>
              <w:rPr>
                <w:lang w:eastAsia="zh-CN"/>
              </w:rPr>
            </w:pPr>
            <w:r w:rsidRPr="0034511E">
              <w:rPr>
                <w:lang w:eastAsia="zh-CN"/>
              </w:rPr>
              <w:t xml:space="preserve">    }</w:t>
            </w:r>
          </w:p>
        </w:tc>
        <w:tc>
          <w:tcPr>
            <w:tcW w:w="2267" w:type="dxa"/>
          </w:tcPr>
          <w:p w14:paraId="02CA0376" w14:textId="77777777" w:rsidR="00E301E6" w:rsidRPr="0034511E" w:rsidRDefault="00E301E6" w:rsidP="00DC2482">
            <w:pPr>
              <w:pStyle w:val="TAL"/>
            </w:pPr>
          </w:p>
        </w:tc>
        <w:tc>
          <w:tcPr>
            <w:tcW w:w="1700" w:type="dxa"/>
          </w:tcPr>
          <w:p w14:paraId="1AF37C91" w14:textId="77777777" w:rsidR="00E301E6" w:rsidRPr="0034511E" w:rsidRDefault="00E301E6" w:rsidP="00DC2482">
            <w:pPr>
              <w:pStyle w:val="TAL"/>
            </w:pPr>
          </w:p>
        </w:tc>
        <w:tc>
          <w:tcPr>
            <w:tcW w:w="1245" w:type="dxa"/>
          </w:tcPr>
          <w:p w14:paraId="09FE9116" w14:textId="77777777" w:rsidR="00E301E6" w:rsidRPr="0034511E" w:rsidRDefault="00E301E6" w:rsidP="00DC2482">
            <w:pPr>
              <w:pStyle w:val="TAL"/>
            </w:pPr>
          </w:p>
        </w:tc>
      </w:tr>
      <w:tr w:rsidR="00E301E6" w:rsidRPr="0034511E" w14:paraId="649F9198" w14:textId="77777777" w:rsidTr="00DC2482">
        <w:tc>
          <w:tcPr>
            <w:tcW w:w="4535" w:type="dxa"/>
          </w:tcPr>
          <w:p w14:paraId="48874B56" w14:textId="77777777" w:rsidR="00E301E6" w:rsidRPr="0034511E" w:rsidRDefault="00E301E6" w:rsidP="00DC2482">
            <w:pPr>
              <w:pStyle w:val="TAL"/>
            </w:pPr>
            <w:r w:rsidRPr="0034511E">
              <w:rPr>
                <w:lang w:eastAsia="zh-CN"/>
              </w:rPr>
              <w:t xml:space="preserve">  }</w:t>
            </w:r>
          </w:p>
        </w:tc>
        <w:tc>
          <w:tcPr>
            <w:tcW w:w="2267" w:type="dxa"/>
          </w:tcPr>
          <w:p w14:paraId="0961F0D8" w14:textId="77777777" w:rsidR="00E301E6" w:rsidRPr="0034511E" w:rsidRDefault="00E301E6" w:rsidP="00DC2482">
            <w:pPr>
              <w:pStyle w:val="TAL"/>
            </w:pPr>
          </w:p>
        </w:tc>
        <w:tc>
          <w:tcPr>
            <w:tcW w:w="1700" w:type="dxa"/>
          </w:tcPr>
          <w:p w14:paraId="0D6156B4" w14:textId="77777777" w:rsidR="00E301E6" w:rsidRPr="0034511E" w:rsidRDefault="00E301E6" w:rsidP="00DC2482">
            <w:pPr>
              <w:pStyle w:val="TAL"/>
            </w:pPr>
          </w:p>
        </w:tc>
        <w:tc>
          <w:tcPr>
            <w:tcW w:w="1245" w:type="dxa"/>
          </w:tcPr>
          <w:p w14:paraId="6A47EEC3" w14:textId="77777777" w:rsidR="00E301E6" w:rsidRPr="0034511E" w:rsidRDefault="00E301E6" w:rsidP="00DC2482">
            <w:pPr>
              <w:pStyle w:val="TAL"/>
            </w:pPr>
          </w:p>
        </w:tc>
      </w:tr>
      <w:tr w:rsidR="00E301E6" w:rsidRPr="0034511E" w14:paraId="693A5FF4" w14:textId="77777777" w:rsidTr="00DC2482">
        <w:tc>
          <w:tcPr>
            <w:tcW w:w="4535" w:type="dxa"/>
          </w:tcPr>
          <w:p w14:paraId="58A15D7E" w14:textId="77777777" w:rsidR="00E301E6" w:rsidRPr="0034511E" w:rsidRDefault="00E301E6" w:rsidP="00DC2482">
            <w:pPr>
              <w:pStyle w:val="TAL"/>
            </w:pPr>
            <w:r w:rsidRPr="0034511E">
              <w:t>}</w:t>
            </w:r>
          </w:p>
        </w:tc>
        <w:tc>
          <w:tcPr>
            <w:tcW w:w="2267" w:type="dxa"/>
          </w:tcPr>
          <w:p w14:paraId="418C8C7B" w14:textId="77777777" w:rsidR="00E301E6" w:rsidRPr="0034511E" w:rsidRDefault="00E301E6" w:rsidP="00DC2482">
            <w:pPr>
              <w:pStyle w:val="TAL"/>
            </w:pPr>
          </w:p>
        </w:tc>
        <w:tc>
          <w:tcPr>
            <w:tcW w:w="1700" w:type="dxa"/>
          </w:tcPr>
          <w:p w14:paraId="47F61F21" w14:textId="77777777" w:rsidR="00E301E6" w:rsidRPr="0034511E" w:rsidRDefault="00E301E6" w:rsidP="00DC2482">
            <w:pPr>
              <w:pStyle w:val="TAL"/>
            </w:pPr>
          </w:p>
        </w:tc>
        <w:tc>
          <w:tcPr>
            <w:tcW w:w="1245" w:type="dxa"/>
          </w:tcPr>
          <w:p w14:paraId="481503AA" w14:textId="77777777" w:rsidR="00E301E6" w:rsidRPr="0034511E" w:rsidRDefault="00E301E6" w:rsidP="00DC2482">
            <w:pPr>
              <w:pStyle w:val="TAL"/>
            </w:pPr>
          </w:p>
        </w:tc>
      </w:tr>
    </w:tbl>
    <w:p w14:paraId="7F80139D" w14:textId="77777777" w:rsidR="00E301E6" w:rsidRPr="0034511E" w:rsidRDefault="00E301E6" w:rsidP="00E301E6"/>
    <w:p w14:paraId="6F7D7787" w14:textId="77777777" w:rsidR="00E301E6" w:rsidRPr="0034511E" w:rsidRDefault="00E301E6" w:rsidP="00E301E6">
      <w:pPr>
        <w:pStyle w:val="TH"/>
        <w:rPr>
          <w:i/>
          <w:iCs/>
        </w:rPr>
      </w:pPr>
      <w:r w:rsidRPr="009900FE">
        <w:t>Table 7.6.16.1.4.3-5</w:t>
      </w:r>
      <w:r w:rsidRPr="00D20C06">
        <w:t xml:space="preserve">: </w:t>
      </w:r>
      <w:r w:rsidRPr="00D20C06">
        <w:rPr>
          <w:i/>
          <w:iCs/>
        </w:rPr>
        <w:t>BWP-Up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34511E" w14:paraId="54544E28" w14:textId="77777777" w:rsidTr="00DC2482">
        <w:tc>
          <w:tcPr>
            <w:tcW w:w="9747" w:type="dxa"/>
            <w:gridSpan w:val="4"/>
          </w:tcPr>
          <w:p w14:paraId="3B5F5BDF" w14:textId="77777777" w:rsidR="00E301E6" w:rsidRPr="0034511E" w:rsidRDefault="00E301E6" w:rsidP="00DC2482">
            <w:pPr>
              <w:pStyle w:val="TAH"/>
              <w:jc w:val="left"/>
              <w:rPr>
                <w:b w:val="0"/>
              </w:rPr>
            </w:pPr>
            <w:r w:rsidRPr="0034511E">
              <w:rPr>
                <w:b w:val="0"/>
              </w:rPr>
              <w:t>Derivation Path: TS 38.508-1 [14], Table 4.6.3-13</w:t>
            </w:r>
          </w:p>
        </w:tc>
      </w:tr>
      <w:tr w:rsidR="00E301E6" w:rsidRPr="0034511E" w14:paraId="36D1D0F0" w14:textId="77777777" w:rsidTr="00DC2482">
        <w:tc>
          <w:tcPr>
            <w:tcW w:w="4535" w:type="dxa"/>
          </w:tcPr>
          <w:p w14:paraId="41472DB2" w14:textId="77777777" w:rsidR="00E301E6" w:rsidRPr="0034511E" w:rsidRDefault="00E301E6" w:rsidP="00DC2482">
            <w:pPr>
              <w:pStyle w:val="TAH"/>
            </w:pPr>
            <w:r w:rsidRPr="0034511E">
              <w:t>Information Element</w:t>
            </w:r>
          </w:p>
        </w:tc>
        <w:tc>
          <w:tcPr>
            <w:tcW w:w="2267" w:type="dxa"/>
          </w:tcPr>
          <w:p w14:paraId="62B0E558" w14:textId="77777777" w:rsidR="00E301E6" w:rsidRPr="0034511E" w:rsidRDefault="00E301E6" w:rsidP="00DC2482">
            <w:pPr>
              <w:pStyle w:val="TAH"/>
            </w:pPr>
            <w:r w:rsidRPr="0034511E">
              <w:t>Value/remark</w:t>
            </w:r>
          </w:p>
        </w:tc>
        <w:tc>
          <w:tcPr>
            <w:tcW w:w="1700" w:type="dxa"/>
          </w:tcPr>
          <w:p w14:paraId="375B5F73" w14:textId="77777777" w:rsidR="00E301E6" w:rsidRPr="0034511E" w:rsidRDefault="00E301E6" w:rsidP="00DC2482">
            <w:pPr>
              <w:pStyle w:val="TAH"/>
            </w:pPr>
            <w:r w:rsidRPr="0034511E">
              <w:t>Comment</w:t>
            </w:r>
          </w:p>
        </w:tc>
        <w:tc>
          <w:tcPr>
            <w:tcW w:w="1245" w:type="dxa"/>
          </w:tcPr>
          <w:p w14:paraId="476989A1" w14:textId="77777777" w:rsidR="00E301E6" w:rsidRPr="0034511E" w:rsidRDefault="00E301E6" w:rsidP="00DC2482">
            <w:pPr>
              <w:pStyle w:val="TAH"/>
            </w:pPr>
            <w:r w:rsidRPr="0034511E">
              <w:t>Condition</w:t>
            </w:r>
          </w:p>
        </w:tc>
      </w:tr>
      <w:tr w:rsidR="00E301E6" w:rsidRPr="0034511E" w14:paraId="7B0330EE" w14:textId="77777777" w:rsidTr="00DC2482">
        <w:tc>
          <w:tcPr>
            <w:tcW w:w="4535" w:type="dxa"/>
            <w:tcBorders>
              <w:bottom w:val="single" w:sz="4" w:space="0" w:color="auto"/>
            </w:tcBorders>
          </w:tcPr>
          <w:p w14:paraId="2A494CCC" w14:textId="77777777" w:rsidR="00E301E6" w:rsidRPr="0034511E" w:rsidRDefault="00E301E6" w:rsidP="00DC2482">
            <w:pPr>
              <w:pStyle w:val="TAL"/>
            </w:pPr>
            <w:r w:rsidRPr="0034511E">
              <w:t xml:space="preserve">BWP-Uplink ::= </w:t>
            </w:r>
            <w:r w:rsidRPr="0034511E">
              <w:rPr>
                <w:snapToGrid w:val="0"/>
              </w:rPr>
              <w:t xml:space="preserve">SEQUENCE </w:t>
            </w:r>
            <w:r w:rsidRPr="0034511E">
              <w:t>{</w:t>
            </w:r>
          </w:p>
        </w:tc>
        <w:tc>
          <w:tcPr>
            <w:tcW w:w="2267" w:type="dxa"/>
          </w:tcPr>
          <w:p w14:paraId="5913FE22" w14:textId="77777777" w:rsidR="00E301E6" w:rsidRPr="0034511E" w:rsidRDefault="00E301E6" w:rsidP="00DC2482">
            <w:pPr>
              <w:pStyle w:val="TAL"/>
            </w:pPr>
          </w:p>
        </w:tc>
        <w:tc>
          <w:tcPr>
            <w:tcW w:w="1700" w:type="dxa"/>
          </w:tcPr>
          <w:p w14:paraId="6F0937E3" w14:textId="77777777" w:rsidR="00E301E6" w:rsidRPr="0034511E" w:rsidRDefault="00E301E6" w:rsidP="00DC2482">
            <w:pPr>
              <w:pStyle w:val="TAL"/>
            </w:pPr>
          </w:p>
        </w:tc>
        <w:tc>
          <w:tcPr>
            <w:tcW w:w="1245" w:type="dxa"/>
          </w:tcPr>
          <w:p w14:paraId="4FB201FD" w14:textId="77777777" w:rsidR="00E301E6" w:rsidRPr="0034511E" w:rsidRDefault="00E301E6" w:rsidP="00DC2482">
            <w:pPr>
              <w:pStyle w:val="TAL"/>
            </w:pPr>
          </w:p>
        </w:tc>
      </w:tr>
      <w:tr w:rsidR="00E301E6" w:rsidRPr="0034511E" w14:paraId="2AB51AC5" w14:textId="77777777" w:rsidTr="00DC2482">
        <w:tc>
          <w:tcPr>
            <w:tcW w:w="4535" w:type="dxa"/>
          </w:tcPr>
          <w:p w14:paraId="44791B7D" w14:textId="77777777" w:rsidR="00E301E6" w:rsidRPr="0034511E" w:rsidRDefault="00E301E6" w:rsidP="00DC2482">
            <w:pPr>
              <w:pStyle w:val="TAL"/>
            </w:pPr>
            <w:r w:rsidRPr="0034511E">
              <w:rPr>
                <w:lang w:eastAsia="zh-CN"/>
              </w:rPr>
              <w:t xml:space="preserve">  </w:t>
            </w:r>
            <w:r w:rsidRPr="0034511E">
              <w:t>bwp-Common SEQUENCE {</w:t>
            </w:r>
          </w:p>
        </w:tc>
        <w:tc>
          <w:tcPr>
            <w:tcW w:w="2267" w:type="dxa"/>
          </w:tcPr>
          <w:p w14:paraId="75205C27" w14:textId="77777777" w:rsidR="00E301E6" w:rsidRPr="0034511E" w:rsidRDefault="00E301E6" w:rsidP="00DC2482">
            <w:pPr>
              <w:pStyle w:val="TAL"/>
            </w:pPr>
          </w:p>
        </w:tc>
        <w:tc>
          <w:tcPr>
            <w:tcW w:w="1700" w:type="dxa"/>
          </w:tcPr>
          <w:p w14:paraId="757C4AE3" w14:textId="77777777" w:rsidR="00E301E6" w:rsidRPr="0034511E" w:rsidRDefault="00E301E6" w:rsidP="00DC2482">
            <w:pPr>
              <w:pStyle w:val="TAL"/>
            </w:pPr>
          </w:p>
        </w:tc>
        <w:tc>
          <w:tcPr>
            <w:tcW w:w="1245" w:type="dxa"/>
          </w:tcPr>
          <w:p w14:paraId="3C51D715" w14:textId="77777777" w:rsidR="00E301E6" w:rsidRPr="0034511E" w:rsidRDefault="00E301E6" w:rsidP="00DC2482">
            <w:pPr>
              <w:pStyle w:val="TAL"/>
            </w:pPr>
          </w:p>
        </w:tc>
      </w:tr>
      <w:tr w:rsidR="00E301E6" w:rsidRPr="0034511E" w14:paraId="7F566DEF" w14:textId="77777777" w:rsidTr="00DC2482">
        <w:tc>
          <w:tcPr>
            <w:tcW w:w="4535" w:type="dxa"/>
            <w:tcBorders>
              <w:bottom w:val="nil"/>
            </w:tcBorders>
          </w:tcPr>
          <w:p w14:paraId="00D0BEC1" w14:textId="77777777" w:rsidR="00E301E6" w:rsidRPr="0034511E" w:rsidRDefault="00E301E6" w:rsidP="00DC2482">
            <w:pPr>
              <w:pStyle w:val="TAL"/>
              <w:rPr>
                <w:lang w:eastAsia="zh-CN"/>
              </w:rPr>
            </w:pPr>
            <w:r w:rsidRPr="0034511E">
              <w:rPr>
                <w:lang w:eastAsia="zh-CN"/>
              </w:rPr>
              <w:t xml:space="preserve">    </w:t>
            </w:r>
            <w:r w:rsidRPr="0034511E">
              <w:t>genericParameters SEQUENCE {</w:t>
            </w:r>
          </w:p>
        </w:tc>
        <w:tc>
          <w:tcPr>
            <w:tcW w:w="2267" w:type="dxa"/>
          </w:tcPr>
          <w:p w14:paraId="633294A7" w14:textId="77777777" w:rsidR="00E301E6" w:rsidRPr="0034511E" w:rsidRDefault="00E301E6" w:rsidP="00DC2482">
            <w:pPr>
              <w:pStyle w:val="TAL"/>
              <w:rPr>
                <w:lang w:eastAsia="zh-CN"/>
              </w:rPr>
            </w:pPr>
          </w:p>
        </w:tc>
        <w:tc>
          <w:tcPr>
            <w:tcW w:w="1700" w:type="dxa"/>
          </w:tcPr>
          <w:p w14:paraId="267DC0C2" w14:textId="77777777" w:rsidR="00E301E6" w:rsidRPr="0034511E" w:rsidRDefault="00E301E6" w:rsidP="00DC2482">
            <w:pPr>
              <w:pStyle w:val="TAL"/>
            </w:pPr>
          </w:p>
        </w:tc>
        <w:tc>
          <w:tcPr>
            <w:tcW w:w="1245" w:type="dxa"/>
          </w:tcPr>
          <w:p w14:paraId="41589B9B" w14:textId="77777777" w:rsidR="00E301E6" w:rsidRPr="00F87A84" w:rsidRDefault="00E301E6" w:rsidP="00DC2482">
            <w:pPr>
              <w:pStyle w:val="TAL"/>
            </w:pPr>
          </w:p>
        </w:tc>
      </w:tr>
      <w:tr w:rsidR="00E301E6" w:rsidRPr="0034511E" w14:paraId="7B17EA1D" w14:textId="77777777" w:rsidTr="00DC2482">
        <w:tc>
          <w:tcPr>
            <w:tcW w:w="4535" w:type="dxa"/>
            <w:tcBorders>
              <w:bottom w:val="nil"/>
            </w:tcBorders>
          </w:tcPr>
          <w:p w14:paraId="31C467DB" w14:textId="77777777" w:rsidR="00E301E6" w:rsidRPr="0034511E" w:rsidRDefault="00E301E6" w:rsidP="00DC2482">
            <w:pPr>
              <w:pStyle w:val="TAL"/>
            </w:pPr>
            <w:r w:rsidRPr="0034511E">
              <w:t xml:space="preserve">  </w:t>
            </w:r>
            <w:r w:rsidRPr="0034511E">
              <w:rPr>
                <w:lang w:eastAsia="zh-CN"/>
              </w:rPr>
              <w:t xml:space="preserve">    </w:t>
            </w:r>
            <w:r w:rsidRPr="00A84853">
              <w:t>locationAndBandwidth</w:t>
            </w:r>
          </w:p>
        </w:tc>
        <w:tc>
          <w:tcPr>
            <w:tcW w:w="2267" w:type="dxa"/>
          </w:tcPr>
          <w:p w14:paraId="56D1041D" w14:textId="77777777" w:rsidR="00E301E6" w:rsidRPr="0034511E" w:rsidRDefault="00E301E6" w:rsidP="00DC2482">
            <w:pPr>
              <w:pStyle w:val="TAL"/>
            </w:pPr>
            <w:r w:rsidRPr="0034511E">
              <w:rPr>
                <w:lang w:eastAsia="zh-CN"/>
              </w:rPr>
              <w:t xml:space="preserve">RIV defined in TS 38.214 [9] that corresponds to </w:t>
            </w:r>
            <w:r>
              <w:rPr>
                <w:lang w:eastAsia="zh-CN"/>
              </w:rPr>
              <w:t>U</w:t>
            </w:r>
            <w:r w:rsidRPr="006619E4">
              <w:rPr>
                <w:lang w:eastAsia="zh-CN"/>
              </w:rPr>
              <w:t>LBWP.1.2</w:t>
            </w:r>
          </w:p>
        </w:tc>
        <w:tc>
          <w:tcPr>
            <w:tcW w:w="1700" w:type="dxa"/>
          </w:tcPr>
          <w:p w14:paraId="2B97B849" w14:textId="77777777" w:rsidR="00E301E6" w:rsidRPr="0034511E" w:rsidRDefault="00E301E6" w:rsidP="00DC2482">
            <w:pPr>
              <w:pStyle w:val="TAL"/>
            </w:pPr>
          </w:p>
        </w:tc>
        <w:tc>
          <w:tcPr>
            <w:tcW w:w="1245" w:type="dxa"/>
          </w:tcPr>
          <w:p w14:paraId="768583A3" w14:textId="77777777" w:rsidR="00E301E6" w:rsidRPr="0034511E" w:rsidRDefault="00E301E6" w:rsidP="00DC2482">
            <w:pPr>
              <w:pStyle w:val="TAL"/>
            </w:pPr>
            <w:r w:rsidRPr="00F87A84">
              <w:t>BWP-Id1</w:t>
            </w:r>
          </w:p>
        </w:tc>
      </w:tr>
      <w:tr w:rsidR="00E301E6" w:rsidRPr="0034511E" w14:paraId="60A7341B" w14:textId="77777777" w:rsidTr="00DC2482">
        <w:tc>
          <w:tcPr>
            <w:tcW w:w="4535" w:type="dxa"/>
          </w:tcPr>
          <w:p w14:paraId="5F7D5BEF" w14:textId="77777777" w:rsidR="00E301E6" w:rsidRPr="0034511E" w:rsidRDefault="00E301E6" w:rsidP="00DC2482">
            <w:pPr>
              <w:pStyle w:val="TAL"/>
              <w:rPr>
                <w:lang w:eastAsia="zh-CN"/>
              </w:rPr>
            </w:pPr>
            <w:r w:rsidRPr="0034511E">
              <w:rPr>
                <w:lang w:eastAsia="zh-CN"/>
              </w:rPr>
              <w:t xml:space="preserve">    }</w:t>
            </w:r>
          </w:p>
        </w:tc>
        <w:tc>
          <w:tcPr>
            <w:tcW w:w="2267" w:type="dxa"/>
          </w:tcPr>
          <w:p w14:paraId="673CD456" w14:textId="77777777" w:rsidR="00E301E6" w:rsidRPr="0034511E" w:rsidRDefault="00E301E6" w:rsidP="00DC2482">
            <w:pPr>
              <w:pStyle w:val="TAL"/>
            </w:pPr>
          </w:p>
        </w:tc>
        <w:tc>
          <w:tcPr>
            <w:tcW w:w="1700" w:type="dxa"/>
          </w:tcPr>
          <w:p w14:paraId="23AAD264" w14:textId="77777777" w:rsidR="00E301E6" w:rsidRPr="0034511E" w:rsidRDefault="00E301E6" w:rsidP="00DC2482">
            <w:pPr>
              <w:pStyle w:val="TAL"/>
            </w:pPr>
          </w:p>
        </w:tc>
        <w:tc>
          <w:tcPr>
            <w:tcW w:w="1245" w:type="dxa"/>
          </w:tcPr>
          <w:p w14:paraId="6B56166D" w14:textId="77777777" w:rsidR="00E301E6" w:rsidRPr="0034511E" w:rsidRDefault="00E301E6" w:rsidP="00DC2482">
            <w:pPr>
              <w:pStyle w:val="TAL"/>
            </w:pPr>
          </w:p>
        </w:tc>
      </w:tr>
      <w:tr w:rsidR="00E301E6" w:rsidRPr="0034511E" w14:paraId="1B2C885E" w14:textId="77777777" w:rsidTr="00DC2482">
        <w:tc>
          <w:tcPr>
            <w:tcW w:w="4535" w:type="dxa"/>
          </w:tcPr>
          <w:p w14:paraId="0986C7DA" w14:textId="77777777" w:rsidR="00E301E6" w:rsidRPr="0034511E" w:rsidRDefault="00E301E6" w:rsidP="00DC2482">
            <w:pPr>
              <w:pStyle w:val="TAL"/>
            </w:pPr>
            <w:r w:rsidRPr="0034511E">
              <w:rPr>
                <w:lang w:eastAsia="zh-CN"/>
              </w:rPr>
              <w:t xml:space="preserve">  }</w:t>
            </w:r>
          </w:p>
        </w:tc>
        <w:tc>
          <w:tcPr>
            <w:tcW w:w="2267" w:type="dxa"/>
          </w:tcPr>
          <w:p w14:paraId="12ADBA15" w14:textId="77777777" w:rsidR="00E301E6" w:rsidRPr="0034511E" w:rsidRDefault="00E301E6" w:rsidP="00DC2482">
            <w:pPr>
              <w:pStyle w:val="TAL"/>
            </w:pPr>
          </w:p>
        </w:tc>
        <w:tc>
          <w:tcPr>
            <w:tcW w:w="1700" w:type="dxa"/>
          </w:tcPr>
          <w:p w14:paraId="2DC880D6" w14:textId="77777777" w:rsidR="00E301E6" w:rsidRPr="0034511E" w:rsidRDefault="00E301E6" w:rsidP="00DC2482">
            <w:pPr>
              <w:pStyle w:val="TAL"/>
            </w:pPr>
          </w:p>
        </w:tc>
        <w:tc>
          <w:tcPr>
            <w:tcW w:w="1245" w:type="dxa"/>
          </w:tcPr>
          <w:p w14:paraId="000356FB" w14:textId="77777777" w:rsidR="00E301E6" w:rsidRPr="0034511E" w:rsidRDefault="00E301E6" w:rsidP="00DC2482">
            <w:pPr>
              <w:pStyle w:val="TAL"/>
            </w:pPr>
          </w:p>
        </w:tc>
      </w:tr>
      <w:tr w:rsidR="00E301E6" w:rsidRPr="0034511E" w14:paraId="7D2FFCBA" w14:textId="77777777" w:rsidTr="00DC2482">
        <w:tc>
          <w:tcPr>
            <w:tcW w:w="4535" w:type="dxa"/>
          </w:tcPr>
          <w:p w14:paraId="167845EF" w14:textId="77777777" w:rsidR="00E301E6" w:rsidRPr="0034511E" w:rsidRDefault="00E301E6" w:rsidP="00DC2482">
            <w:pPr>
              <w:pStyle w:val="TAL"/>
            </w:pPr>
            <w:r w:rsidRPr="0034511E">
              <w:t>}</w:t>
            </w:r>
          </w:p>
        </w:tc>
        <w:tc>
          <w:tcPr>
            <w:tcW w:w="2267" w:type="dxa"/>
          </w:tcPr>
          <w:p w14:paraId="1F1FA393" w14:textId="77777777" w:rsidR="00E301E6" w:rsidRPr="0034511E" w:rsidRDefault="00E301E6" w:rsidP="00DC2482">
            <w:pPr>
              <w:pStyle w:val="TAL"/>
            </w:pPr>
          </w:p>
        </w:tc>
        <w:tc>
          <w:tcPr>
            <w:tcW w:w="1700" w:type="dxa"/>
          </w:tcPr>
          <w:p w14:paraId="1BD31403" w14:textId="77777777" w:rsidR="00E301E6" w:rsidRPr="0034511E" w:rsidRDefault="00E301E6" w:rsidP="00DC2482">
            <w:pPr>
              <w:pStyle w:val="TAL"/>
            </w:pPr>
          </w:p>
        </w:tc>
        <w:tc>
          <w:tcPr>
            <w:tcW w:w="1245" w:type="dxa"/>
          </w:tcPr>
          <w:p w14:paraId="0BB36B81" w14:textId="77777777" w:rsidR="00E301E6" w:rsidRPr="0034511E" w:rsidRDefault="00E301E6" w:rsidP="00DC2482">
            <w:pPr>
              <w:pStyle w:val="TAL"/>
            </w:pPr>
          </w:p>
        </w:tc>
      </w:tr>
    </w:tbl>
    <w:p w14:paraId="34FF715B" w14:textId="77777777" w:rsidR="00E301E6" w:rsidRPr="00F87A84" w:rsidRDefault="00E301E6" w:rsidP="00E301E6"/>
    <w:p w14:paraId="46AC8301" w14:textId="77777777" w:rsidR="00E301E6" w:rsidRPr="003C50D1" w:rsidRDefault="00E301E6" w:rsidP="00E301E6">
      <w:pPr>
        <w:pStyle w:val="TH"/>
        <w:rPr>
          <w:i/>
        </w:rPr>
      </w:pPr>
      <w:r w:rsidRPr="003C50D1">
        <w:t xml:space="preserve">Table </w:t>
      </w:r>
      <w:r w:rsidRPr="003C50D1">
        <w:rPr>
          <w:rFonts w:cs="v4.2.0"/>
        </w:rPr>
        <w:t>7.6.16.1.4.3-6</w:t>
      </w:r>
      <w:r w:rsidRPr="003C50D1">
        <w:t xml:space="preserve">: </w:t>
      </w:r>
      <w:r w:rsidRPr="003C50D1">
        <w:rPr>
          <w:i/>
          <w:iCs/>
        </w:rPr>
        <w:t>MeasObjectNR</w:t>
      </w:r>
      <w:r w:rsidRPr="00D20C06">
        <w:t>(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E301E6" w:rsidRPr="003C50D1" w14:paraId="74679284" w14:textId="77777777" w:rsidTr="00DC2482">
        <w:tc>
          <w:tcPr>
            <w:tcW w:w="9747" w:type="dxa"/>
            <w:gridSpan w:val="4"/>
          </w:tcPr>
          <w:p w14:paraId="632A9A1F" w14:textId="77777777" w:rsidR="00E301E6" w:rsidRPr="003C50D1" w:rsidRDefault="00E301E6" w:rsidP="00DC2482">
            <w:pPr>
              <w:pStyle w:val="TAH"/>
              <w:jc w:val="left"/>
              <w:rPr>
                <w:b w:val="0"/>
              </w:rPr>
            </w:pPr>
            <w:r w:rsidRPr="003C50D1">
              <w:rPr>
                <w:b w:val="0"/>
              </w:rPr>
              <w:t>Derivation Path: Table H.3.1-3 with condition INTRA-FREQ MO, Synchronous cells, NOT SS-SINR and MGe</w:t>
            </w:r>
          </w:p>
        </w:tc>
      </w:tr>
      <w:tr w:rsidR="00E301E6" w:rsidRPr="003C50D1" w14:paraId="34035259" w14:textId="77777777" w:rsidTr="00DC2482">
        <w:tc>
          <w:tcPr>
            <w:tcW w:w="4535" w:type="dxa"/>
          </w:tcPr>
          <w:p w14:paraId="446CCA70" w14:textId="77777777" w:rsidR="00E301E6" w:rsidRPr="003C50D1" w:rsidRDefault="00E301E6" w:rsidP="00DC2482">
            <w:pPr>
              <w:pStyle w:val="TAH"/>
            </w:pPr>
            <w:r w:rsidRPr="003C50D1">
              <w:t>Information Element</w:t>
            </w:r>
          </w:p>
        </w:tc>
        <w:tc>
          <w:tcPr>
            <w:tcW w:w="2267" w:type="dxa"/>
          </w:tcPr>
          <w:p w14:paraId="1C9F0787" w14:textId="77777777" w:rsidR="00E301E6" w:rsidRPr="003C50D1" w:rsidRDefault="00E301E6" w:rsidP="00DC2482">
            <w:pPr>
              <w:pStyle w:val="TAH"/>
            </w:pPr>
            <w:r w:rsidRPr="003C50D1">
              <w:t>Value/remark</w:t>
            </w:r>
          </w:p>
        </w:tc>
        <w:tc>
          <w:tcPr>
            <w:tcW w:w="1273" w:type="dxa"/>
          </w:tcPr>
          <w:p w14:paraId="1BF07B8B" w14:textId="77777777" w:rsidR="00E301E6" w:rsidRPr="003C50D1" w:rsidRDefault="00E301E6" w:rsidP="00DC2482">
            <w:pPr>
              <w:pStyle w:val="TAH"/>
            </w:pPr>
            <w:r w:rsidRPr="003C50D1">
              <w:t>Comment</w:t>
            </w:r>
          </w:p>
        </w:tc>
        <w:tc>
          <w:tcPr>
            <w:tcW w:w="1672" w:type="dxa"/>
          </w:tcPr>
          <w:p w14:paraId="73C0517E" w14:textId="77777777" w:rsidR="00E301E6" w:rsidRPr="003C50D1" w:rsidRDefault="00E301E6" w:rsidP="00DC2482">
            <w:pPr>
              <w:pStyle w:val="TAH"/>
            </w:pPr>
            <w:r w:rsidRPr="003C50D1">
              <w:t>Condition</w:t>
            </w:r>
          </w:p>
        </w:tc>
      </w:tr>
      <w:tr w:rsidR="00E301E6" w:rsidRPr="003C50D1" w14:paraId="30DE4106" w14:textId="77777777" w:rsidTr="00DC2482">
        <w:tc>
          <w:tcPr>
            <w:tcW w:w="4535" w:type="dxa"/>
            <w:tcBorders>
              <w:bottom w:val="single" w:sz="4" w:space="0" w:color="auto"/>
            </w:tcBorders>
          </w:tcPr>
          <w:p w14:paraId="7E7AF8AB" w14:textId="77777777" w:rsidR="00E301E6" w:rsidRPr="003C50D1" w:rsidRDefault="00E301E6" w:rsidP="00DC2482">
            <w:pPr>
              <w:pStyle w:val="TAL"/>
            </w:pPr>
            <w:r w:rsidRPr="003C50D1">
              <w:t xml:space="preserve">MeasObjectNR::= </w:t>
            </w:r>
            <w:r w:rsidRPr="003C50D1">
              <w:rPr>
                <w:snapToGrid w:val="0"/>
              </w:rPr>
              <w:t xml:space="preserve">SEQUENCE </w:t>
            </w:r>
            <w:r w:rsidRPr="003C50D1">
              <w:t>{</w:t>
            </w:r>
          </w:p>
        </w:tc>
        <w:tc>
          <w:tcPr>
            <w:tcW w:w="2267" w:type="dxa"/>
          </w:tcPr>
          <w:p w14:paraId="4EA2BE3E" w14:textId="77777777" w:rsidR="00E301E6" w:rsidRPr="003C50D1" w:rsidRDefault="00E301E6" w:rsidP="00DC2482">
            <w:pPr>
              <w:pStyle w:val="TAL"/>
            </w:pPr>
          </w:p>
        </w:tc>
        <w:tc>
          <w:tcPr>
            <w:tcW w:w="1273" w:type="dxa"/>
          </w:tcPr>
          <w:p w14:paraId="54692FC2" w14:textId="77777777" w:rsidR="00E301E6" w:rsidRPr="003C50D1" w:rsidRDefault="00E301E6" w:rsidP="00DC2482">
            <w:pPr>
              <w:pStyle w:val="TAL"/>
            </w:pPr>
          </w:p>
        </w:tc>
        <w:tc>
          <w:tcPr>
            <w:tcW w:w="1672" w:type="dxa"/>
          </w:tcPr>
          <w:p w14:paraId="6259FA25" w14:textId="77777777" w:rsidR="00E301E6" w:rsidRPr="003C50D1" w:rsidRDefault="00E301E6" w:rsidP="00DC2482">
            <w:pPr>
              <w:pStyle w:val="TAL"/>
            </w:pPr>
          </w:p>
        </w:tc>
      </w:tr>
      <w:tr w:rsidR="00E301E6" w:rsidRPr="003C50D1" w14:paraId="6A8BFC80" w14:textId="77777777" w:rsidTr="00DC2482">
        <w:tc>
          <w:tcPr>
            <w:tcW w:w="4535" w:type="dxa"/>
            <w:tcBorders>
              <w:top w:val="single" w:sz="4" w:space="0" w:color="auto"/>
              <w:left w:val="single" w:sz="4" w:space="0" w:color="auto"/>
              <w:bottom w:val="single" w:sz="4" w:space="0" w:color="auto"/>
              <w:right w:val="single" w:sz="4" w:space="0" w:color="auto"/>
            </w:tcBorders>
          </w:tcPr>
          <w:p w14:paraId="59714604" w14:textId="77777777" w:rsidR="00E301E6" w:rsidRPr="003C50D1" w:rsidRDefault="00E301E6" w:rsidP="00DC2482">
            <w:pPr>
              <w:pStyle w:val="TAL"/>
              <w:rPr>
                <w:lang w:eastAsia="zh-CN"/>
              </w:rPr>
            </w:pPr>
            <w:r w:rsidRPr="003C50D1">
              <w:rPr>
                <w:lang w:eastAsia="zh-CN"/>
              </w:rPr>
              <w:t xml:space="preserve">  </w:t>
            </w:r>
            <w:r w:rsidRPr="003C50D1">
              <w:t>smtc1</w:t>
            </w:r>
          </w:p>
        </w:tc>
        <w:tc>
          <w:tcPr>
            <w:tcW w:w="2267" w:type="dxa"/>
            <w:tcBorders>
              <w:top w:val="single" w:sz="4" w:space="0" w:color="auto"/>
              <w:left w:val="single" w:sz="4" w:space="0" w:color="auto"/>
              <w:bottom w:val="single" w:sz="4" w:space="0" w:color="auto"/>
              <w:right w:val="single" w:sz="4" w:space="0" w:color="auto"/>
            </w:tcBorders>
          </w:tcPr>
          <w:p w14:paraId="6997E230" w14:textId="77777777" w:rsidR="00E301E6" w:rsidRPr="003C50D1" w:rsidRDefault="00E301E6" w:rsidP="00DC2482">
            <w:pPr>
              <w:pStyle w:val="TAL"/>
              <w:rPr>
                <w:lang w:eastAsia="ja-JP"/>
              </w:rPr>
            </w:pPr>
            <w:r w:rsidRPr="003C50D1">
              <w:rPr>
                <w:lang w:eastAsia="ja-JP"/>
              </w:rPr>
              <w:t xml:space="preserve">SSB-MTC </w:t>
            </w:r>
            <w:r w:rsidRPr="003C50D1">
              <w:t xml:space="preserve">specified in TS 38.508-1 [14] Table 7.3.1-3 with condition </w:t>
            </w:r>
            <w:r w:rsidRPr="003C50D1">
              <w:rPr>
                <w:bCs/>
              </w:rPr>
              <w:t>SMTC.1</w:t>
            </w:r>
          </w:p>
        </w:tc>
        <w:tc>
          <w:tcPr>
            <w:tcW w:w="1273" w:type="dxa"/>
            <w:tcBorders>
              <w:top w:val="single" w:sz="4" w:space="0" w:color="auto"/>
              <w:left w:val="single" w:sz="4" w:space="0" w:color="auto"/>
              <w:bottom w:val="single" w:sz="4" w:space="0" w:color="auto"/>
              <w:right w:val="single" w:sz="4" w:space="0" w:color="auto"/>
            </w:tcBorders>
          </w:tcPr>
          <w:p w14:paraId="02CD4A5F" w14:textId="77777777" w:rsidR="00E301E6" w:rsidRPr="003C50D1" w:rsidRDefault="00E301E6"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18AAC674" w14:textId="77777777" w:rsidR="00E301E6" w:rsidRPr="003C50D1" w:rsidRDefault="00E301E6" w:rsidP="00DC2482">
            <w:pPr>
              <w:pStyle w:val="TAL"/>
            </w:pPr>
          </w:p>
        </w:tc>
      </w:tr>
      <w:tr w:rsidR="00E301E6" w:rsidRPr="003C50D1" w14:paraId="7BF6C872" w14:textId="77777777" w:rsidTr="00DC2482">
        <w:tc>
          <w:tcPr>
            <w:tcW w:w="4535" w:type="dxa"/>
            <w:tcBorders>
              <w:top w:val="single" w:sz="4" w:space="0" w:color="auto"/>
              <w:left w:val="single" w:sz="4" w:space="0" w:color="auto"/>
              <w:bottom w:val="single" w:sz="4" w:space="0" w:color="auto"/>
              <w:right w:val="single" w:sz="4" w:space="0" w:color="auto"/>
            </w:tcBorders>
          </w:tcPr>
          <w:p w14:paraId="1762995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cellsToAddModList SEQUENCE (SIZE (1..maxNrofCellMeas)) OF CellsToAddMod {</w:t>
            </w:r>
          </w:p>
        </w:tc>
        <w:tc>
          <w:tcPr>
            <w:tcW w:w="2267" w:type="dxa"/>
            <w:tcBorders>
              <w:top w:val="single" w:sz="4" w:space="0" w:color="auto"/>
              <w:left w:val="single" w:sz="4" w:space="0" w:color="auto"/>
              <w:bottom w:val="single" w:sz="4" w:space="0" w:color="auto"/>
              <w:right w:val="single" w:sz="4" w:space="0" w:color="auto"/>
            </w:tcBorders>
          </w:tcPr>
          <w:p w14:paraId="3CA2369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3615F6DC" w14:textId="77777777" w:rsidR="00E301E6" w:rsidRPr="003C50D1" w:rsidRDefault="00E301E6" w:rsidP="00DC2482">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AC16E4" w14:textId="77777777" w:rsidR="00E301E6" w:rsidRPr="003C50D1" w:rsidRDefault="00E301E6" w:rsidP="00DC2482">
            <w:pPr>
              <w:keepNext/>
              <w:keepLines/>
              <w:spacing w:after="0"/>
              <w:rPr>
                <w:rFonts w:ascii="Arial" w:hAnsi="Arial"/>
                <w:sz w:val="18"/>
              </w:rPr>
            </w:pPr>
          </w:p>
        </w:tc>
      </w:tr>
      <w:tr w:rsidR="00E301E6" w:rsidRPr="003C50D1" w14:paraId="07243F4A" w14:textId="77777777" w:rsidTr="00DC2482">
        <w:tc>
          <w:tcPr>
            <w:tcW w:w="4535" w:type="dxa"/>
            <w:tcBorders>
              <w:top w:val="single" w:sz="4" w:space="0" w:color="auto"/>
              <w:left w:val="single" w:sz="4" w:space="0" w:color="auto"/>
              <w:bottom w:val="single" w:sz="4" w:space="0" w:color="auto"/>
              <w:right w:val="single" w:sz="4" w:space="0" w:color="auto"/>
            </w:tcBorders>
          </w:tcPr>
          <w:p w14:paraId="4574B047"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CellsToAddMod[1] SEQUENCE {</w:t>
            </w:r>
          </w:p>
        </w:tc>
        <w:tc>
          <w:tcPr>
            <w:tcW w:w="2267" w:type="dxa"/>
            <w:tcBorders>
              <w:top w:val="single" w:sz="4" w:space="0" w:color="auto"/>
              <w:left w:val="single" w:sz="4" w:space="0" w:color="auto"/>
              <w:bottom w:val="single" w:sz="4" w:space="0" w:color="auto"/>
              <w:right w:val="single" w:sz="4" w:space="0" w:color="auto"/>
            </w:tcBorders>
          </w:tcPr>
          <w:p w14:paraId="289B7F2B"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706A534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3A09057C" w14:textId="77777777" w:rsidR="00E301E6" w:rsidRPr="003C50D1" w:rsidRDefault="00E301E6" w:rsidP="00DC2482">
            <w:pPr>
              <w:keepNext/>
              <w:keepLines/>
              <w:spacing w:after="0"/>
              <w:rPr>
                <w:rFonts w:ascii="Arial" w:hAnsi="Arial"/>
                <w:sz w:val="18"/>
              </w:rPr>
            </w:pPr>
          </w:p>
        </w:tc>
      </w:tr>
      <w:tr w:rsidR="00E301E6" w:rsidRPr="003C50D1" w14:paraId="64EDB6FA" w14:textId="77777777" w:rsidTr="00DC2482">
        <w:tc>
          <w:tcPr>
            <w:tcW w:w="4535" w:type="dxa"/>
            <w:tcBorders>
              <w:top w:val="single" w:sz="4" w:space="0" w:color="auto"/>
              <w:left w:val="single" w:sz="4" w:space="0" w:color="auto"/>
              <w:bottom w:val="single" w:sz="4" w:space="0" w:color="auto"/>
              <w:right w:val="single" w:sz="4" w:space="0" w:color="auto"/>
            </w:tcBorders>
          </w:tcPr>
          <w:p w14:paraId="149CBA2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5B9EFDFA"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PhysCellId of Cell 2</w:t>
            </w:r>
          </w:p>
        </w:tc>
        <w:tc>
          <w:tcPr>
            <w:tcW w:w="1273" w:type="dxa"/>
            <w:tcBorders>
              <w:top w:val="single" w:sz="4" w:space="0" w:color="auto"/>
              <w:left w:val="single" w:sz="4" w:space="0" w:color="auto"/>
              <w:bottom w:val="single" w:sz="4" w:space="0" w:color="auto"/>
              <w:right w:val="single" w:sz="4" w:space="0" w:color="auto"/>
            </w:tcBorders>
          </w:tcPr>
          <w:p w14:paraId="7D825168"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B7A1113" w14:textId="77777777" w:rsidR="00E301E6" w:rsidRPr="003C50D1" w:rsidRDefault="00E301E6" w:rsidP="00DC2482">
            <w:pPr>
              <w:keepNext/>
              <w:keepLines/>
              <w:spacing w:after="0"/>
              <w:rPr>
                <w:rFonts w:ascii="Arial" w:hAnsi="Arial"/>
                <w:sz w:val="18"/>
              </w:rPr>
            </w:pPr>
          </w:p>
        </w:tc>
      </w:tr>
      <w:tr w:rsidR="00E301E6" w:rsidRPr="003C50D1" w14:paraId="75B989CD" w14:textId="77777777" w:rsidTr="00DC2482">
        <w:tc>
          <w:tcPr>
            <w:tcW w:w="4535" w:type="dxa"/>
            <w:tcBorders>
              <w:top w:val="single" w:sz="4" w:space="0" w:color="auto"/>
              <w:left w:val="single" w:sz="4" w:space="0" w:color="auto"/>
              <w:bottom w:val="single" w:sz="4" w:space="0" w:color="auto"/>
              <w:right w:val="single" w:sz="4" w:space="0" w:color="auto"/>
            </w:tcBorders>
          </w:tcPr>
          <w:p w14:paraId="0E91940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cellIndividualOffset SEQUENCE {</w:t>
            </w:r>
          </w:p>
        </w:tc>
        <w:tc>
          <w:tcPr>
            <w:tcW w:w="2267" w:type="dxa"/>
            <w:tcBorders>
              <w:top w:val="single" w:sz="4" w:space="0" w:color="auto"/>
              <w:left w:val="single" w:sz="4" w:space="0" w:color="auto"/>
              <w:bottom w:val="single" w:sz="4" w:space="0" w:color="auto"/>
              <w:right w:val="single" w:sz="4" w:space="0" w:color="auto"/>
            </w:tcBorders>
          </w:tcPr>
          <w:p w14:paraId="01E97A89"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750E9C0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4C83C215" w14:textId="77777777" w:rsidR="00E301E6" w:rsidRPr="003C50D1" w:rsidRDefault="00E301E6" w:rsidP="00DC2482">
            <w:pPr>
              <w:keepNext/>
              <w:keepLines/>
              <w:spacing w:after="0"/>
              <w:rPr>
                <w:rFonts w:ascii="Arial" w:hAnsi="Arial"/>
                <w:sz w:val="18"/>
              </w:rPr>
            </w:pPr>
          </w:p>
        </w:tc>
      </w:tr>
      <w:tr w:rsidR="00E301E6" w:rsidRPr="003C50D1" w14:paraId="3DEA82B4" w14:textId="77777777" w:rsidTr="00DC2482">
        <w:tc>
          <w:tcPr>
            <w:tcW w:w="4535" w:type="dxa"/>
            <w:tcBorders>
              <w:top w:val="single" w:sz="4" w:space="0" w:color="auto"/>
              <w:left w:val="single" w:sz="4" w:space="0" w:color="auto"/>
              <w:bottom w:val="single" w:sz="4" w:space="0" w:color="auto"/>
              <w:right w:val="single" w:sz="4" w:space="0" w:color="auto"/>
            </w:tcBorders>
          </w:tcPr>
          <w:p w14:paraId="69E8661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rsrpOffsetSSB</w:t>
            </w:r>
          </w:p>
        </w:tc>
        <w:tc>
          <w:tcPr>
            <w:tcW w:w="2267" w:type="dxa"/>
            <w:tcBorders>
              <w:top w:val="single" w:sz="4" w:space="0" w:color="auto"/>
              <w:left w:val="single" w:sz="4" w:space="0" w:color="auto"/>
              <w:bottom w:val="single" w:sz="4" w:space="0" w:color="auto"/>
              <w:right w:val="single" w:sz="4" w:space="0" w:color="auto"/>
            </w:tcBorders>
          </w:tcPr>
          <w:p w14:paraId="13A0B043"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1696A726"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2C97281C" w14:textId="77777777" w:rsidR="00E301E6" w:rsidRPr="003C50D1" w:rsidRDefault="00E301E6" w:rsidP="00DC2482">
            <w:pPr>
              <w:keepNext/>
              <w:keepLines/>
              <w:spacing w:after="0"/>
              <w:rPr>
                <w:rFonts w:ascii="Arial" w:hAnsi="Arial"/>
                <w:sz w:val="18"/>
              </w:rPr>
            </w:pPr>
          </w:p>
        </w:tc>
      </w:tr>
      <w:tr w:rsidR="00E301E6" w:rsidRPr="003C50D1" w14:paraId="7CFCD064" w14:textId="77777777" w:rsidTr="00DC2482">
        <w:tc>
          <w:tcPr>
            <w:tcW w:w="4535" w:type="dxa"/>
            <w:tcBorders>
              <w:top w:val="single" w:sz="4" w:space="0" w:color="auto"/>
              <w:left w:val="single" w:sz="4" w:space="0" w:color="auto"/>
              <w:bottom w:val="single" w:sz="4" w:space="0" w:color="auto"/>
              <w:right w:val="single" w:sz="4" w:space="0" w:color="auto"/>
            </w:tcBorders>
          </w:tcPr>
          <w:p w14:paraId="68A506A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rsrqOffsetSSB</w:t>
            </w:r>
          </w:p>
        </w:tc>
        <w:tc>
          <w:tcPr>
            <w:tcW w:w="2267" w:type="dxa"/>
            <w:tcBorders>
              <w:top w:val="single" w:sz="4" w:space="0" w:color="auto"/>
              <w:left w:val="single" w:sz="4" w:space="0" w:color="auto"/>
              <w:bottom w:val="single" w:sz="4" w:space="0" w:color="auto"/>
              <w:right w:val="single" w:sz="4" w:space="0" w:color="auto"/>
            </w:tcBorders>
          </w:tcPr>
          <w:p w14:paraId="1DFC6D7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80118D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5D2203E8" w14:textId="77777777" w:rsidR="00E301E6" w:rsidRPr="003C50D1" w:rsidRDefault="00E301E6" w:rsidP="00DC2482">
            <w:pPr>
              <w:keepNext/>
              <w:keepLines/>
              <w:spacing w:after="0"/>
              <w:rPr>
                <w:rFonts w:ascii="Arial" w:hAnsi="Arial"/>
                <w:sz w:val="18"/>
              </w:rPr>
            </w:pPr>
          </w:p>
        </w:tc>
      </w:tr>
      <w:tr w:rsidR="00E301E6" w:rsidRPr="003C50D1" w14:paraId="1A64290E" w14:textId="77777777" w:rsidTr="00DC2482">
        <w:tc>
          <w:tcPr>
            <w:tcW w:w="4535" w:type="dxa"/>
            <w:tcBorders>
              <w:top w:val="single" w:sz="4" w:space="0" w:color="auto"/>
              <w:left w:val="single" w:sz="4" w:space="0" w:color="auto"/>
              <w:bottom w:val="single" w:sz="4" w:space="0" w:color="auto"/>
              <w:right w:val="single" w:sz="4" w:space="0" w:color="auto"/>
            </w:tcBorders>
          </w:tcPr>
          <w:p w14:paraId="09D388D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sinrOffsetSSB</w:t>
            </w:r>
          </w:p>
        </w:tc>
        <w:tc>
          <w:tcPr>
            <w:tcW w:w="2267" w:type="dxa"/>
            <w:tcBorders>
              <w:top w:val="single" w:sz="4" w:space="0" w:color="auto"/>
              <w:left w:val="single" w:sz="4" w:space="0" w:color="auto"/>
              <w:bottom w:val="single" w:sz="4" w:space="0" w:color="auto"/>
              <w:right w:val="single" w:sz="4" w:space="0" w:color="auto"/>
            </w:tcBorders>
          </w:tcPr>
          <w:p w14:paraId="13363591"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1B1C6C2"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3C22B41A" w14:textId="77777777" w:rsidR="00E301E6" w:rsidRPr="003C50D1" w:rsidRDefault="00E301E6" w:rsidP="00DC2482">
            <w:pPr>
              <w:keepNext/>
              <w:keepLines/>
              <w:spacing w:after="0"/>
              <w:rPr>
                <w:rFonts w:ascii="Arial" w:hAnsi="Arial"/>
                <w:sz w:val="18"/>
              </w:rPr>
            </w:pPr>
          </w:p>
        </w:tc>
      </w:tr>
      <w:tr w:rsidR="00E301E6" w:rsidRPr="003C50D1" w14:paraId="215A5B63" w14:textId="77777777" w:rsidTr="00DC2482">
        <w:tc>
          <w:tcPr>
            <w:tcW w:w="4535" w:type="dxa"/>
            <w:tcBorders>
              <w:top w:val="single" w:sz="4" w:space="0" w:color="auto"/>
              <w:left w:val="single" w:sz="4" w:space="0" w:color="auto"/>
              <w:bottom w:val="single" w:sz="4" w:space="0" w:color="auto"/>
              <w:right w:val="single" w:sz="4" w:space="0" w:color="auto"/>
            </w:tcBorders>
          </w:tcPr>
          <w:p w14:paraId="0F87CF3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rsrpOffsetCSI-RS</w:t>
            </w:r>
          </w:p>
        </w:tc>
        <w:tc>
          <w:tcPr>
            <w:tcW w:w="2267" w:type="dxa"/>
            <w:tcBorders>
              <w:top w:val="single" w:sz="4" w:space="0" w:color="auto"/>
              <w:left w:val="single" w:sz="4" w:space="0" w:color="auto"/>
              <w:bottom w:val="single" w:sz="4" w:space="0" w:color="auto"/>
              <w:right w:val="single" w:sz="4" w:space="0" w:color="auto"/>
            </w:tcBorders>
          </w:tcPr>
          <w:p w14:paraId="6825FFC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4D213A4"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5A4843B5" w14:textId="77777777" w:rsidR="00E301E6" w:rsidRPr="003C50D1" w:rsidRDefault="00E301E6" w:rsidP="00DC2482">
            <w:pPr>
              <w:keepNext/>
              <w:keepLines/>
              <w:spacing w:after="0"/>
              <w:rPr>
                <w:rFonts w:ascii="Arial" w:hAnsi="Arial"/>
                <w:sz w:val="18"/>
              </w:rPr>
            </w:pPr>
          </w:p>
        </w:tc>
      </w:tr>
      <w:tr w:rsidR="00E301E6" w:rsidRPr="003C50D1" w14:paraId="29FDD454" w14:textId="77777777" w:rsidTr="00DC2482">
        <w:tc>
          <w:tcPr>
            <w:tcW w:w="4535" w:type="dxa"/>
            <w:tcBorders>
              <w:top w:val="single" w:sz="4" w:space="0" w:color="auto"/>
              <w:left w:val="single" w:sz="4" w:space="0" w:color="auto"/>
              <w:bottom w:val="single" w:sz="4" w:space="0" w:color="auto"/>
              <w:right w:val="single" w:sz="4" w:space="0" w:color="auto"/>
            </w:tcBorders>
          </w:tcPr>
          <w:p w14:paraId="2270964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rsrqOffsetCSI-RS</w:t>
            </w:r>
          </w:p>
        </w:tc>
        <w:tc>
          <w:tcPr>
            <w:tcW w:w="2267" w:type="dxa"/>
            <w:tcBorders>
              <w:top w:val="single" w:sz="4" w:space="0" w:color="auto"/>
              <w:left w:val="single" w:sz="4" w:space="0" w:color="auto"/>
              <w:bottom w:val="single" w:sz="4" w:space="0" w:color="auto"/>
              <w:right w:val="single" w:sz="4" w:space="0" w:color="auto"/>
            </w:tcBorders>
          </w:tcPr>
          <w:p w14:paraId="54419C79"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41CABC4"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AF667EE" w14:textId="77777777" w:rsidR="00E301E6" w:rsidRPr="003C50D1" w:rsidRDefault="00E301E6" w:rsidP="00DC2482">
            <w:pPr>
              <w:keepNext/>
              <w:keepLines/>
              <w:spacing w:after="0"/>
              <w:rPr>
                <w:rFonts w:ascii="Arial" w:hAnsi="Arial"/>
                <w:sz w:val="18"/>
              </w:rPr>
            </w:pPr>
          </w:p>
        </w:tc>
      </w:tr>
      <w:tr w:rsidR="00E301E6" w:rsidRPr="003C50D1" w14:paraId="1CB6F4F9" w14:textId="77777777" w:rsidTr="00DC2482">
        <w:tc>
          <w:tcPr>
            <w:tcW w:w="4535" w:type="dxa"/>
            <w:tcBorders>
              <w:top w:val="single" w:sz="4" w:space="0" w:color="auto"/>
              <w:left w:val="single" w:sz="4" w:space="0" w:color="auto"/>
              <w:bottom w:val="single" w:sz="4" w:space="0" w:color="auto"/>
              <w:right w:val="single" w:sz="4" w:space="0" w:color="auto"/>
            </w:tcBorders>
          </w:tcPr>
          <w:p w14:paraId="09C75D3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sinrOffsetCSI-RS</w:t>
            </w:r>
          </w:p>
        </w:tc>
        <w:tc>
          <w:tcPr>
            <w:tcW w:w="2267" w:type="dxa"/>
            <w:tcBorders>
              <w:top w:val="single" w:sz="4" w:space="0" w:color="auto"/>
              <w:left w:val="single" w:sz="4" w:space="0" w:color="auto"/>
              <w:bottom w:val="single" w:sz="4" w:space="0" w:color="auto"/>
              <w:right w:val="single" w:sz="4" w:space="0" w:color="auto"/>
            </w:tcBorders>
          </w:tcPr>
          <w:p w14:paraId="404F60B1"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03D471C"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9DDCABA" w14:textId="77777777" w:rsidR="00E301E6" w:rsidRPr="003C50D1" w:rsidRDefault="00E301E6" w:rsidP="00DC2482">
            <w:pPr>
              <w:keepNext/>
              <w:keepLines/>
              <w:spacing w:after="0"/>
              <w:rPr>
                <w:rFonts w:ascii="Arial" w:hAnsi="Arial"/>
                <w:sz w:val="18"/>
              </w:rPr>
            </w:pPr>
          </w:p>
        </w:tc>
      </w:tr>
      <w:tr w:rsidR="00E301E6" w:rsidRPr="003C50D1" w14:paraId="20735E36" w14:textId="77777777" w:rsidTr="00DC2482">
        <w:tc>
          <w:tcPr>
            <w:tcW w:w="4535" w:type="dxa"/>
            <w:tcBorders>
              <w:top w:val="single" w:sz="4" w:space="0" w:color="auto"/>
              <w:left w:val="single" w:sz="4" w:space="0" w:color="auto"/>
              <w:bottom w:val="single" w:sz="4" w:space="0" w:color="auto"/>
              <w:right w:val="single" w:sz="4" w:space="0" w:color="auto"/>
            </w:tcBorders>
          </w:tcPr>
          <w:p w14:paraId="31E0BF29"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6126568"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5AC914A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6F295A20" w14:textId="77777777" w:rsidR="00E301E6" w:rsidRPr="003C50D1" w:rsidRDefault="00E301E6" w:rsidP="00DC2482">
            <w:pPr>
              <w:keepNext/>
              <w:keepLines/>
              <w:spacing w:after="0"/>
              <w:rPr>
                <w:rFonts w:ascii="Arial" w:hAnsi="Arial"/>
                <w:sz w:val="18"/>
              </w:rPr>
            </w:pPr>
          </w:p>
        </w:tc>
      </w:tr>
      <w:tr w:rsidR="00E301E6" w:rsidRPr="003C50D1" w14:paraId="40D5AF1F" w14:textId="77777777" w:rsidTr="00DC2482">
        <w:tc>
          <w:tcPr>
            <w:tcW w:w="4535" w:type="dxa"/>
            <w:tcBorders>
              <w:top w:val="single" w:sz="4" w:space="0" w:color="auto"/>
              <w:left w:val="single" w:sz="4" w:space="0" w:color="auto"/>
              <w:bottom w:val="single" w:sz="4" w:space="0" w:color="auto"/>
              <w:right w:val="single" w:sz="4" w:space="0" w:color="auto"/>
            </w:tcBorders>
          </w:tcPr>
          <w:p w14:paraId="04F1F658"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1842E56"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56F28510"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30E79F44" w14:textId="77777777" w:rsidR="00E301E6" w:rsidRPr="003C50D1" w:rsidRDefault="00E301E6" w:rsidP="00DC2482">
            <w:pPr>
              <w:keepNext/>
              <w:keepLines/>
              <w:spacing w:after="0"/>
              <w:rPr>
                <w:rFonts w:ascii="Arial" w:hAnsi="Arial"/>
                <w:sz w:val="18"/>
              </w:rPr>
            </w:pPr>
          </w:p>
        </w:tc>
      </w:tr>
      <w:tr w:rsidR="00E301E6" w:rsidRPr="003C50D1" w14:paraId="138936AD" w14:textId="77777777" w:rsidTr="00DC2482">
        <w:tc>
          <w:tcPr>
            <w:tcW w:w="4535" w:type="dxa"/>
            <w:tcBorders>
              <w:top w:val="single" w:sz="4" w:space="0" w:color="auto"/>
              <w:left w:val="single" w:sz="4" w:space="0" w:color="auto"/>
              <w:bottom w:val="single" w:sz="4" w:space="0" w:color="auto"/>
              <w:right w:val="single" w:sz="4" w:space="0" w:color="auto"/>
            </w:tcBorders>
          </w:tcPr>
          <w:p w14:paraId="60AC13AC"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47B9E67" w14:textId="77777777" w:rsidR="00E301E6" w:rsidRPr="003C50D1" w:rsidRDefault="00E301E6" w:rsidP="00DC2482">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578A4FE" w14:textId="77777777" w:rsidR="00E301E6" w:rsidRPr="003C50D1" w:rsidRDefault="00E301E6" w:rsidP="00DC2482">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05E7A5F" w14:textId="77777777" w:rsidR="00E301E6" w:rsidRPr="003C50D1" w:rsidRDefault="00E301E6" w:rsidP="00DC2482">
            <w:pPr>
              <w:keepNext/>
              <w:keepLines/>
              <w:spacing w:after="0"/>
              <w:rPr>
                <w:rFonts w:ascii="Arial" w:hAnsi="Arial"/>
                <w:sz w:val="18"/>
              </w:rPr>
            </w:pPr>
          </w:p>
        </w:tc>
      </w:tr>
      <w:tr w:rsidR="00E301E6" w:rsidRPr="00100F6F" w14:paraId="2288615B" w14:textId="77777777" w:rsidTr="00DC2482">
        <w:tc>
          <w:tcPr>
            <w:tcW w:w="4535" w:type="dxa"/>
          </w:tcPr>
          <w:p w14:paraId="12034C1D" w14:textId="77777777" w:rsidR="00E301E6" w:rsidRPr="00100F6F" w:rsidRDefault="00E301E6" w:rsidP="00DC2482">
            <w:pPr>
              <w:pStyle w:val="TAL"/>
            </w:pPr>
            <w:r w:rsidRPr="003C50D1">
              <w:t>}</w:t>
            </w:r>
          </w:p>
        </w:tc>
        <w:tc>
          <w:tcPr>
            <w:tcW w:w="2267" w:type="dxa"/>
          </w:tcPr>
          <w:p w14:paraId="238BB008" w14:textId="77777777" w:rsidR="00E301E6" w:rsidRPr="00100F6F" w:rsidRDefault="00E301E6" w:rsidP="00DC2482">
            <w:pPr>
              <w:pStyle w:val="TAL"/>
            </w:pPr>
          </w:p>
        </w:tc>
        <w:tc>
          <w:tcPr>
            <w:tcW w:w="1273" w:type="dxa"/>
          </w:tcPr>
          <w:p w14:paraId="40ECDEED" w14:textId="77777777" w:rsidR="00E301E6" w:rsidRPr="00100F6F" w:rsidRDefault="00E301E6" w:rsidP="00DC2482">
            <w:pPr>
              <w:pStyle w:val="TAL"/>
            </w:pPr>
          </w:p>
        </w:tc>
        <w:tc>
          <w:tcPr>
            <w:tcW w:w="1672" w:type="dxa"/>
          </w:tcPr>
          <w:p w14:paraId="5A30F087" w14:textId="77777777" w:rsidR="00E301E6" w:rsidRPr="00100F6F" w:rsidRDefault="00E301E6" w:rsidP="00DC2482">
            <w:pPr>
              <w:pStyle w:val="TAL"/>
            </w:pPr>
          </w:p>
        </w:tc>
      </w:tr>
    </w:tbl>
    <w:p w14:paraId="650BB2A1" w14:textId="77777777" w:rsidR="00E301E6" w:rsidRPr="00F87A84" w:rsidRDefault="00E301E6" w:rsidP="00E301E6"/>
    <w:p w14:paraId="0CD0AAC6" w14:textId="77777777" w:rsidR="00E301E6" w:rsidRPr="002A39CF" w:rsidRDefault="00E301E6" w:rsidP="00E301E6">
      <w:pPr>
        <w:pStyle w:val="H6"/>
      </w:pPr>
      <w:r w:rsidRPr="002A39CF">
        <w:t>7.6.1</w:t>
      </w:r>
      <w:r>
        <w:t>6</w:t>
      </w:r>
      <w:r w:rsidRPr="002A39CF">
        <w:t>.1.5</w:t>
      </w:r>
      <w:r w:rsidRPr="002A39CF">
        <w:tab/>
        <w:t>Test requirements</w:t>
      </w:r>
    </w:p>
    <w:p w14:paraId="3C343111" w14:textId="77777777" w:rsidR="00E301E6" w:rsidRPr="00F87A84" w:rsidRDefault="00E301E6" w:rsidP="00E301E6">
      <w:pPr>
        <w:rPr>
          <w:lang w:eastAsia="sv-SE"/>
        </w:rPr>
      </w:pPr>
      <w:r w:rsidRPr="00F87A84">
        <w:rPr>
          <w:lang w:eastAsia="sv-SE"/>
        </w:rPr>
        <w:t xml:space="preserve">Table </w:t>
      </w:r>
      <w:r>
        <w:rPr>
          <w:lang w:eastAsia="sv-SE"/>
        </w:rPr>
        <w:t>7.6.16.1.4.1-3, 7.6.16.1.5-1,</w:t>
      </w:r>
      <w:r w:rsidRPr="00F87A84">
        <w:rPr>
          <w:lang w:eastAsia="sv-SE"/>
        </w:rPr>
        <w:t xml:space="preserve"> and Table </w:t>
      </w:r>
      <w:r>
        <w:rPr>
          <w:lang w:eastAsia="sv-SE"/>
        </w:rPr>
        <w:t>7.6.16.1.5-2</w:t>
      </w:r>
      <w:r w:rsidRPr="00F87A84">
        <w:rPr>
          <w:lang w:eastAsia="sv-SE"/>
        </w:rPr>
        <w:t xml:space="preserve"> defines the primary level settings for all tests.</w:t>
      </w:r>
    </w:p>
    <w:p w14:paraId="394B296D" w14:textId="77777777" w:rsidR="00E301E6" w:rsidRPr="00CC4B4E" w:rsidRDefault="00E301E6" w:rsidP="00E301E6">
      <w:pPr>
        <w:pStyle w:val="TH"/>
      </w:pPr>
      <w:r w:rsidRPr="00CC4B4E">
        <w:t>Table 7.6.</w:t>
      </w:r>
      <w:r>
        <w:t>16</w:t>
      </w:r>
      <w:r w:rsidRPr="00CC4B4E">
        <w:t>.1.</w:t>
      </w:r>
      <w:r>
        <w:t>5</w:t>
      </w:r>
      <w:r w:rsidRPr="00CC4B4E">
        <w:t>-</w:t>
      </w:r>
      <w:r>
        <w:t>1</w:t>
      </w:r>
      <w:r w:rsidRPr="00CC4B4E">
        <w:t xml:space="preserve">: NR Cell specific test parameters for intra-frequency event triggered reporting for SA with TDD PCell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301E6" w:rsidRPr="00CC4B4E" w14:paraId="04522FDF" w14:textId="77777777" w:rsidTr="00DC2482">
        <w:trPr>
          <w:cantSplit/>
          <w:jc w:val="center"/>
        </w:trPr>
        <w:tc>
          <w:tcPr>
            <w:tcW w:w="1752" w:type="dxa"/>
            <w:tcBorders>
              <w:top w:val="single" w:sz="4" w:space="0" w:color="auto"/>
              <w:left w:val="single" w:sz="4" w:space="0" w:color="auto"/>
              <w:bottom w:val="nil"/>
              <w:right w:val="single" w:sz="4" w:space="0" w:color="auto"/>
            </w:tcBorders>
            <w:shd w:val="clear" w:color="auto" w:fill="auto"/>
          </w:tcPr>
          <w:p w14:paraId="138102AF" w14:textId="77777777" w:rsidR="00E301E6" w:rsidRPr="00CC4B4E" w:rsidRDefault="00E301E6" w:rsidP="00DC2482">
            <w:pPr>
              <w:pStyle w:val="TAH"/>
              <w:rPr>
                <w:rFonts w:cs="Arial"/>
              </w:rPr>
            </w:pPr>
            <w:r w:rsidRPr="00CC4B4E">
              <w:rPr>
                <w:rFonts w:cs="v4.2.0"/>
              </w:rPr>
              <w:t>Parameter</w:t>
            </w:r>
          </w:p>
        </w:tc>
        <w:tc>
          <w:tcPr>
            <w:tcW w:w="1613" w:type="dxa"/>
            <w:tcBorders>
              <w:top w:val="single" w:sz="4" w:space="0" w:color="auto"/>
              <w:left w:val="single" w:sz="4" w:space="0" w:color="auto"/>
              <w:bottom w:val="nil"/>
              <w:right w:val="single" w:sz="4" w:space="0" w:color="auto"/>
            </w:tcBorders>
            <w:shd w:val="clear" w:color="auto" w:fill="auto"/>
          </w:tcPr>
          <w:p w14:paraId="57509D02" w14:textId="77777777" w:rsidR="00E301E6" w:rsidRPr="00CC4B4E" w:rsidRDefault="00E301E6" w:rsidP="00DC2482">
            <w:pPr>
              <w:pStyle w:val="TAH"/>
              <w:rPr>
                <w:rFonts w:cs="Arial"/>
              </w:rPr>
            </w:pPr>
            <w:r w:rsidRPr="00CC4B4E">
              <w:rPr>
                <w:rFonts w:cs="v4.2.0"/>
              </w:rPr>
              <w:t>Unit</w:t>
            </w:r>
          </w:p>
        </w:tc>
        <w:tc>
          <w:tcPr>
            <w:tcW w:w="1700" w:type="dxa"/>
            <w:tcBorders>
              <w:top w:val="single" w:sz="4" w:space="0" w:color="auto"/>
              <w:left w:val="single" w:sz="4" w:space="0" w:color="auto"/>
              <w:bottom w:val="nil"/>
              <w:right w:val="single" w:sz="4" w:space="0" w:color="auto"/>
            </w:tcBorders>
            <w:shd w:val="clear" w:color="auto" w:fill="auto"/>
          </w:tcPr>
          <w:p w14:paraId="4AA440B9" w14:textId="77777777" w:rsidR="00E301E6" w:rsidRPr="00CC4B4E" w:rsidRDefault="00E301E6" w:rsidP="00DC2482">
            <w:pPr>
              <w:pStyle w:val="TAH"/>
              <w:rPr>
                <w:rFonts w:cs="v4.2.0"/>
              </w:rPr>
            </w:pPr>
            <w:r w:rsidRPr="00CC4B4E">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tcPr>
          <w:p w14:paraId="1A53E1BC" w14:textId="77777777" w:rsidR="00E301E6" w:rsidRPr="00CC4B4E" w:rsidRDefault="00E301E6" w:rsidP="00DC2482">
            <w:pPr>
              <w:pStyle w:val="TAH"/>
              <w:rPr>
                <w:rFonts w:cs="Arial"/>
              </w:rPr>
            </w:pPr>
            <w:r w:rsidRPr="00CC4B4E">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tcPr>
          <w:p w14:paraId="1F07ABB0" w14:textId="77777777" w:rsidR="00E301E6" w:rsidRPr="00CC4B4E" w:rsidRDefault="00E301E6" w:rsidP="00DC2482">
            <w:pPr>
              <w:pStyle w:val="TAH"/>
              <w:rPr>
                <w:rFonts w:cs="v4.2.0"/>
                <w:lang w:eastAsia="zh-CN"/>
              </w:rPr>
            </w:pPr>
            <w:r w:rsidRPr="00CC4B4E">
              <w:rPr>
                <w:rFonts w:cs="v4.2.0"/>
                <w:lang w:eastAsia="zh-CN"/>
              </w:rPr>
              <w:t>Cell 2</w:t>
            </w:r>
          </w:p>
        </w:tc>
      </w:tr>
      <w:tr w:rsidR="00E301E6" w:rsidRPr="00CC4B4E" w14:paraId="2E0B12B4" w14:textId="77777777" w:rsidTr="00DC2482">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60032293" w14:textId="77777777" w:rsidR="00E301E6" w:rsidRPr="00CC4B4E" w:rsidRDefault="00E301E6" w:rsidP="00DC2482">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735253D1" w14:textId="77777777" w:rsidR="00E301E6" w:rsidRPr="00CC4B4E" w:rsidRDefault="00E301E6" w:rsidP="00DC2482">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tcPr>
          <w:p w14:paraId="386660C7" w14:textId="77777777" w:rsidR="00E301E6" w:rsidRPr="00CC4B4E" w:rsidRDefault="00E301E6" w:rsidP="00DC2482">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B82D7" w14:textId="77777777" w:rsidR="00E301E6" w:rsidRPr="00CC4B4E" w:rsidRDefault="00E301E6" w:rsidP="00DC2482">
            <w:pPr>
              <w:pStyle w:val="TAH"/>
              <w:rPr>
                <w:rFonts w:cs="Arial"/>
              </w:rPr>
            </w:pPr>
            <w:r w:rsidRPr="00CC4B4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4AF7560F" w14:textId="77777777" w:rsidR="00E301E6" w:rsidRPr="00CC4B4E" w:rsidRDefault="00E301E6" w:rsidP="00DC2482">
            <w:pPr>
              <w:pStyle w:val="TAH"/>
              <w:rPr>
                <w:rFonts w:cs="Arial"/>
              </w:rPr>
            </w:pPr>
            <w:r w:rsidRPr="00CC4B4E">
              <w:rPr>
                <w:rFonts w:cs="v4.2.0"/>
              </w:rPr>
              <w:t>T2</w:t>
            </w:r>
          </w:p>
        </w:tc>
        <w:tc>
          <w:tcPr>
            <w:tcW w:w="921" w:type="dxa"/>
            <w:tcBorders>
              <w:top w:val="single" w:sz="4" w:space="0" w:color="auto"/>
              <w:left w:val="single" w:sz="4" w:space="0" w:color="auto"/>
              <w:bottom w:val="single" w:sz="4" w:space="0" w:color="auto"/>
              <w:right w:val="single" w:sz="4" w:space="0" w:color="auto"/>
            </w:tcBorders>
          </w:tcPr>
          <w:p w14:paraId="0DAD6321" w14:textId="77777777" w:rsidR="00E301E6" w:rsidRPr="00CC4B4E" w:rsidRDefault="00E301E6" w:rsidP="00DC2482">
            <w:pPr>
              <w:pStyle w:val="TAH"/>
              <w:rPr>
                <w:rFonts w:cs="v4.2.0"/>
                <w:lang w:eastAsia="zh-CN"/>
              </w:rPr>
            </w:pPr>
            <w:r w:rsidRPr="00CC4B4E">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tcPr>
          <w:p w14:paraId="4FC0AF1F" w14:textId="77777777" w:rsidR="00E301E6" w:rsidRPr="00CC4B4E" w:rsidRDefault="00E301E6" w:rsidP="00DC2482">
            <w:pPr>
              <w:pStyle w:val="TAH"/>
              <w:rPr>
                <w:rFonts w:cs="v4.2.0"/>
                <w:lang w:eastAsia="zh-CN"/>
              </w:rPr>
            </w:pPr>
            <w:r w:rsidRPr="00CC4B4E">
              <w:rPr>
                <w:rFonts w:cs="v4.2.0"/>
                <w:lang w:eastAsia="zh-CN"/>
              </w:rPr>
              <w:t>T2</w:t>
            </w:r>
          </w:p>
        </w:tc>
      </w:tr>
      <w:tr w:rsidR="00E301E6" w:rsidRPr="00CC4B4E" w14:paraId="25113E3A"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9D94014" w14:textId="77777777" w:rsidR="00E301E6" w:rsidRPr="00CC4B4E" w:rsidRDefault="00E301E6" w:rsidP="00DC2482">
            <w:pPr>
              <w:pStyle w:val="TAL"/>
              <w:rPr>
                <w:lang w:eastAsia="zh-CN"/>
              </w:rPr>
            </w:pPr>
            <w:r w:rsidRPr="00CC4B4E">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1E7C446A"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05967CF"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0F026C0" w14:textId="77777777" w:rsidR="00E301E6" w:rsidRPr="00CC4B4E" w:rsidRDefault="00E301E6" w:rsidP="00DC2482">
            <w:pPr>
              <w:pStyle w:val="TAC"/>
              <w:rPr>
                <w:rFonts w:cs="v4.2.0"/>
                <w:lang w:eastAsia="zh-CN"/>
              </w:rPr>
            </w:pPr>
            <w:r w:rsidRPr="00CC4B4E">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tcPr>
          <w:p w14:paraId="380B5038" w14:textId="77777777" w:rsidR="00E301E6" w:rsidRPr="00CC4B4E" w:rsidRDefault="00E301E6" w:rsidP="00DC2482">
            <w:pPr>
              <w:pStyle w:val="TAC"/>
              <w:rPr>
                <w:rFonts w:cs="v4.2.0"/>
                <w:lang w:eastAsia="zh-CN"/>
              </w:rPr>
            </w:pPr>
            <w:r w:rsidRPr="00CC4B4E">
              <w:rPr>
                <w:rFonts w:cs="v4.2.0"/>
                <w:lang w:eastAsia="zh-CN"/>
              </w:rPr>
              <w:t>TDDConf.3.1</w:t>
            </w:r>
          </w:p>
        </w:tc>
      </w:tr>
      <w:tr w:rsidR="00E301E6" w:rsidRPr="00CC4B4E" w14:paraId="0436B9AE"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218CEE4B" w14:textId="77777777" w:rsidR="00E301E6" w:rsidRPr="00CC4B4E" w:rsidRDefault="00E301E6" w:rsidP="00DC2482">
            <w:pPr>
              <w:pStyle w:val="TAL"/>
              <w:rPr>
                <w:lang w:eastAsia="zh-CN"/>
              </w:rPr>
            </w:pPr>
            <w:r w:rsidRPr="00CC4B4E">
              <w:rPr>
                <w:bCs/>
              </w:rPr>
              <w:t>BW</w:t>
            </w:r>
            <w:r w:rsidRPr="00CC4B4E">
              <w:rPr>
                <w:vertAlign w:val="subscript"/>
              </w:rPr>
              <w:t>channel</w:t>
            </w:r>
          </w:p>
        </w:tc>
        <w:tc>
          <w:tcPr>
            <w:tcW w:w="1613" w:type="dxa"/>
            <w:tcBorders>
              <w:top w:val="single" w:sz="4" w:space="0" w:color="auto"/>
              <w:left w:val="single" w:sz="4" w:space="0" w:color="auto"/>
              <w:bottom w:val="single" w:sz="4" w:space="0" w:color="auto"/>
              <w:right w:val="single" w:sz="4" w:space="0" w:color="auto"/>
            </w:tcBorders>
          </w:tcPr>
          <w:p w14:paraId="369E8811" w14:textId="77777777" w:rsidR="00E301E6" w:rsidRPr="00CC4B4E" w:rsidRDefault="00E301E6" w:rsidP="00DC2482">
            <w:pPr>
              <w:pStyle w:val="TAC"/>
            </w:pPr>
            <w:r w:rsidRPr="00CC4B4E">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AD6BF53"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B76DA7A" w14:textId="77777777" w:rsidR="00E301E6" w:rsidRPr="00CC4B4E" w:rsidRDefault="00E301E6" w:rsidP="00DC2482">
            <w:pPr>
              <w:pStyle w:val="TAC"/>
              <w:rPr>
                <w:rFonts w:cs="v4.2.0"/>
                <w:lang w:eastAsia="zh-CN"/>
              </w:rPr>
            </w:pPr>
            <w:r w:rsidRPr="00CC4B4E">
              <w:rPr>
                <w:szCs w:val="18"/>
              </w:rPr>
              <w:t>100: N</w:t>
            </w:r>
            <w:r w:rsidRPr="00CC4B4E">
              <w:rPr>
                <w:szCs w:val="18"/>
                <w:vertAlign w:val="subscript"/>
              </w:rPr>
              <w:t xml:space="preserve">RB,c </w:t>
            </w:r>
            <w:r w:rsidRPr="00CC4B4E">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9A82F98" w14:textId="77777777" w:rsidR="00E301E6" w:rsidRPr="00CC4B4E" w:rsidRDefault="00E301E6" w:rsidP="00DC2482">
            <w:pPr>
              <w:pStyle w:val="TAC"/>
              <w:rPr>
                <w:rFonts w:cs="v4.2.0"/>
                <w:lang w:eastAsia="zh-CN"/>
              </w:rPr>
            </w:pPr>
            <w:r w:rsidRPr="00CC4B4E">
              <w:rPr>
                <w:szCs w:val="18"/>
              </w:rPr>
              <w:t>100: N</w:t>
            </w:r>
            <w:r w:rsidRPr="00CC4B4E">
              <w:rPr>
                <w:szCs w:val="18"/>
                <w:vertAlign w:val="subscript"/>
              </w:rPr>
              <w:t xml:space="preserve">RB,c </w:t>
            </w:r>
            <w:r w:rsidRPr="00CC4B4E">
              <w:rPr>
                <w:szCs w:val="18"/>
              </w:rPr>
              <w:t>= 66</w:t>
            </w:r>
          </w:p>
        </w:tc>
      </w:tr>
      <w:tr w:rsidR="00E301E6" w:rsidRPr="00CC4B4E" w14:paraId="049C8357" w14:textId="77777777" w:rsidTr="00DC2482">
        <w:trPr>
          <w:cantSplit/>
          <w:jc w:val="center"/>
        </w:trPr>
        <w:tc>
          <w:tcPr>
            <w:tcW w:w="1752" w:type="dxa"/>
            <w:vMerge w:val="restart"/>
            <w:tcBorders>
              <w:top w:val="single" w:sz="4" w:space="0" w:color="auto"/>
              <w:left w:val="single" w:sz="4" w:space="0" w:color="auto"/>
              <w:right w:val="single" w:sz="4" w:space="0" w:color="auto"/>
            </w:tcBorders>
          </w:tcPr>
          <w:p w14:paraId="427E0B6C" w14:textId="77777777" w:rsidR="00E301E6" w:rsidRPr="00CC4B4E" w:rsidRDefault="00E301E6" w:rsidP="00DC2482">
            <w:pPr>
              <w:pStyle w:val="TAL"/>
              <w:rPr>
                <w:bCs/>
              </w:rPr>
            </w:pPr>
            <w:r w:rsidRPr="00CC4B4E">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78890573" w14:textId="77777777" w:rsidR="00E301E6" w:rsidRPr="00CC4B4E" w:rsidRDefault="00E301E6" w:rsidP="00DC2482">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3BA2F71A" w14:textId="77777777" w:rsidR="00E301E6" w:rsidRPr="00CC4B4E" w:rsidRDefault="00E301E6" w:rsidP="00DC2482">
            <w:pPr>
              <w:pStyle w:val="TAC"/>
              <w:rPr>
                <w:rFonts w:cs="v4.2.0"/>
                <w:bCs/>
              </w:rPr>
            </w:pPr>
            <w:r w:rsidRPr="00CC4B4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5EE70B1" w14:textId="77777777" w:rsidR="00E301E6" w:rsidRPr="00CC4B4E" w:rsidRDefault="00E301E6" w:rsidP="00DC2482">
            <w:pPr>
              <w:pStyle w:val="TAC"/>
              <w:rPr>
                <w:szCs w:val="18"/>
              </w:rPr>
            </w:pPr>
            <w:r w:rsidRPr="00CC4B4E">
              <w:rPr>
                <w:rFonts w:cs="v4.2.0"/>
                <w:lang w:eastAsia="zh-CN"/>
              </w:rPr>
              <w:t>24</w:t>
            </w:r>
          </w:p>
        </w:tc>
        <w:tc>
          <w:tcPr>
            <w:tcW w:w="1847" w:type="dxa"/>
            <w:gridSpan w:val="2"/>
            <w:tcBorders>
              <w:top w:val="single" w:sz="4" w:space="0" w:color="auto"/>
              <w:left w:val="single" w:sz="4" w:space="0" w:color="auto"/>
              <w:bottom w:val="single" w:sz="4" w:space="0" w:color="auto"/>
              <w:right w:val="single" w:sz="4" w:space="0" w:color="auto"/>
            </w:tcBorders>
          </w:tcPr>
          <w:p w14:paraId="576624BE" w14:textId="77777777" w:rsidR="00E301E6" w:rsidRPr="00CC4B4E" w:rsidRDefault="00E301E6" w:rsidP="00DC2482">
            <w:pPr>
              <w:pStyle w:val="TAC"/>
              <w:rPr>
                <w:szCs w:val="18"/>
              </w:rPr>
            </w:pPr>
            <w:r w:rsidRPr="00CC4B4E">
              <w:rPr>
                <w:rFonts w:cs="v4.2.0"/>
                <w:lang w:eastAsia="zh-CN"/>
              </w:rPr>
              <w:t>24</w:t>
            </w:r>
          </w:p>
        </w:tc>
      </w:tr>
      <w:tr w:rsidR="00E301E6" w:rsidRPr="00CC4B4E" w14:paraId="724ADE85" w14:textId="77777777" w:rsidTr="00DC2482">
        <w:trPr>
          <w:cantSplit/>
          <w:jc w:val="center"/>
        </w:trPr>
        <w:tc>
          <w:tcPr>
            <w:tcW w:w="1752" w:type="dxa"/>
            <w:vMerge/>
            <w:tcBorders>
              <w:left w:val="single" w:sz="4" w:space="0" w:color="auto"/>
              <w:bottom w:val="single" w:sz="4" w:space="0" w:color="auto"/>
              <w:right w:val="single" w:sz="4" w:space="0" w:color="auto"/>
            </w:tcBorders>
          </w:tcPr>
          <w:p w14:paraId="03674CD1" w14:textId="77777777" w:rsidR="00E301E6" w:rsidRPr="00CC4B4E" w:rsidRDefault="00E301E6" w:rsidP="00DC2482">
            <w:pPr>
              <w:pStyle w:val="TAL"/>
              <w:rPr>
                <w:bCs/>
              </w:rPr>
            </w:pPr>
          </w:p>
        </w:tc>
        <w:tc>
          <w:tcPr>
            <w:tcW w:w="1613" w:type="dxa"/>
            <w:vMerge/>
            <w:tcBorders>
              <w:left w:val="single" w:sz="4" w:space="0" w:color="auto"/>
              <w:bottom w:val="single" w:sz="4" w:space="0" w:color="auto"/>
              <w:right w:val="single" w:sz="4" w:space="0" w:color="auto"/>
            </w:tcBorders>
          </w:tcPr>
          <w:p w14:paraId="2CFAA7D9" w14:textId="77777777" w:rsidR="00E301E6" w:rsidRPr="00CC4B4E" w:rsidRDefault="00E301E6" w:rsidP="00DC2482">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2705F2F8" w14:textId="77777777" w:rsidR="00E301E6" w:rsidRPr="00CC4B4E" w:rsidRDefault="00E301E6" w:rsidP="00DC2482">
            <w:pPr>
              <w:pStyle w:val="TAC"/>
              <w:rPr>
                <w:rFonts w:cs="v4.2.0"/>
                <w:bCs/>
              </w:rPr>
            </w:pPr>
            <w:r w:rsidRPr="00CC4B4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A46E458" w14:textId="77777777" w:rsidR="00E301E6" w:rsidRPr="00CC4B4E" w:rsidRDefault="00E301E6" w:rsidP="00DC2482">
            <w:pPr>
              <w:pStyle w:val="TAC"/>
              <w:rPr>
                <w:szCs w:val="18"/>
              </w:rPr>
            </w:pPr>
            <w:r w:rsidRPr="00CC4B4E">
              <w:rPr>
                <w:rFonts w:cs="v4.2.0"/>
                <w:lang w:eastAsia="zh-CN"/>
              </w:rPr>
              <w:t>48</w:t>
            </w:r>
          </w:p>
        </w:tc>
        <w:tc>
          <w:tcPr>
            <w:tcW w:w="1847" w:type="dxa"/>
            <w:gridSpan w:val="2"/>
            <w:tcBorders>
              <w:top w:val="single" w:sz="4" w:space="0" w:color="auto"/>
              <w:left w:val="single" w:sz="4" w:space="0" w:color="auto"/>
              <w:bottom w:val="single" w:sz="4" w:space="0" w:color="auto"/>
              <w:right w:val="single" w:sz="4" w:space="0" w:color="auto"/>
            </w:tcBorders>
          </w:tcPr>
          <w:p w14:paraId="7CB2CC0C" w14:textId="77777777" w:rsidR="00E301E6" w:rsidRPr="00CC4B4E" w:rsidRDefault="00E301E6" w:rsidP="00DC2482">
            <w:pPr>
              <w:pStyle w:val="TAC"/>
              <w:rPr>
                <w:szCs w:val="18"/>
              </w:rPr>
            </w:pPr>
            <w:r w:rsidRPr="00CC4B4E">
              <w:rPr>
                <w:rFonts w:cs="v4.2.0"/>
                <w:lang w:eastAsia="zh-CN"/>
              </w:rPr>
              <w:t>48</w:t>
            </w:r>
          </w:p>
        </w:tc>
      </w:tr>
      <w:tr w:rsidR="00E301E6" w:rsidRPr="00CC4B4E" w14:paraId="52F78B06"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3D477F64" w14:textId="77777777" w:rsidR="00E301E6" w:rsidRPr="00CC4B4E" w:rsidRDefault="00E301E6" w:rsidP="00DC2482">
            <w:pPr>
              <w:pStyle w:val="TAL"/>
              <w:rPr>
                <w:lang w:eastAsia="zh-CN"/>
              </w:rPr>
            </w:pPr>
            <w:r w:rsidRPr="00CC4B4E">
              <w:rPr>
                <w:bCs/>
                <w:lang w:eastAsia="zh-CN"/>
              </w:rPr>
              <w:t>Intial BWP configuration</w:t>
            </w:r>
          </w:p>
        </w:tc>
        <w:tc>
          <w:tcPr>
            <w:tcW w:w="1613" w:type="dxa"/>
            <w:tcBorders>
              <w:top w:val="single" w:sz="4" w:space="0" w:color="auto"/>
              <w:left w:val="single" w:sz="4" w:space="0" w:color="auto"/>
              <w:bottom w:val="single" w:sz="4" w:space="0" w:color="auto"/>
              <w:right w:val="single" w:sz="4" w:space="0" w:color="auto"/>
            </w:tcBorders>
          </w:tcPr>
          <w:p w14:paraId="7AEEE888"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A5B9501" w14:textId="77777777" w:rsidR="00E301E6" w:rsidRPr="00CC4B4E" w:rsidRDefault="00E301E6" w:rsidP="00DC2482">
            <w:pPr>
              <w:pStyle w:val="TAC"/>
              <w:rPr>
                <w:rFonts w:cs="v4.2.0"/>
                <w:bCs/>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66701AE8" w14:textId="77777777" w:rsidR="00E301E6" w:rsidRPr="00CC4B4E" w:rsidRDefault="00E301E6" w:rsidP="00DC2482">
            <w:pPr>
              <w:pStyle w:val="TAC"/>
              <w:rPr>
                <w:rFonts w:cs="v4.2.0"/>
                <w:lang w:eastAsia="zh-CN"/>
              </w:rPr>
            </w:pPr>
            <w:r w:rsidRPr="00CC4B4E">
              <w:rPr>
                <w:rFonts w:cs="v4.2.0"/>
                <w:lang w:eastAsia="zh-CN"/>
              </w:rPr>
              <w:t>DLBWP.0.1</w:t>
            </w:r>
          </w:p>
          <w:p w14:paraId="75C5246C" w14:textId="77777777" w:rsidR="00E301E6" w:rsidRPr="00CC4B4E" w:rsidRDefault="00E301E6" w:rsidP="00DC2482">
            <w:pPr>
              <w:pStyle w:val="TAC"/>
              <w:rPr>
                <w:rFonts w:cs="v4.2.0"/>
                <w:lang w:eastAsia="zh-CN"/>
              </w:rPr>
            </w:pPr>
            <w:r w:rsidRPr="00CC4B4E">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tcPr>
          <w:p w14:paraId="271343E3" w14:textId="77777777" w:rsidR="00E301E6" w:rsidRPr="00CC4B4E" w:rsidRDefault="00E301E6" w:rsidP="00DC2482">
            <w:pPr>
              <w:pStyle w:val="TAC"/>
              <w:rPr>
                <w:rFonts w:cs="v4.2.0"/>
                <w:lang w:eastAsia="zh-CN"/>
              </w:rPr>
            </w:pPr>
            <w:r w:rsidRPr="00CC4B4E">
              <w:rPr>
                <w:rFonts w:cs="v4.2.0"/>
                <w:lang w:eastAsia="zh-CN"/>
              </w:rPr>
              <w:t>DLBWP.0.1</w:t>
            </w:r>
          </w:p>
          <w:p w14:paraId="292030A9" w14:textId="77777777" w:rsidR="00E301E6" w:rsidRPr="00CC4B4E" w:rsidRDefault="00E301E6" w:rsidP="00DC2482">
            <w:pPr>
              <w:pStyle w:val="TAC"/>
              <w:rPr>
                <w:rFonts w:cs="v4.2.0"/>
                <w:lang w:eastAsia="zh-CN"/>
              </w:rPr>
            </w:pPr>
            <w:r w:rsidRPr="00CC4B4E">
              <w:rPr>
                <w:rFonts w:cs="v4.2.0"/>
                <w:lang w:eastAsia="zh-CN"/>
              </w:rPr>
              <w:t>ULBWP.0.1</w:t>
            </w:r>
          </w:p>
        </w:tc>
      </w:tr>
      <w:tr w:rsidR="00E301E6" w:rsidRPr="00CC4B4E" w14:paraId="27D45DFB"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D9D57E4" w14:textId="77777777" w:rsidR="00E301E6" w:rsidRPr="00CC4B4E" w:rsidRDefault="00E301E6" w:rsidP="00DC2482">
            <w:pPr>
              <w:pStyle w:val="TAL"/>
              <w:rPr>
                <w:bCs/>
                <w:lang w:eastAsia="zh-CN"/>
              </w:rPr>
            </w:pPr>
            <w:r w:rsidRPr="00CC4B4E">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1841C98E"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EDE0CA7"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179821C3" w14:textId="77777777" w:rsidR="00E301E6" w:rsidRPr="00CC4B4E" w:rsidRDefault="00E301E6" w:rsidP="00DC2482">
            <w:pPr>
              <w:pStyle w:val="TAC"/>
              <w:rPr>
                <w:rFonts w:cs="v4.2.0"/>
                <w:lang w:eastAsia="zh-CN"/>
              </w:rPr>
            </w:pPr>
            <w:r w:rsidRPr="00CC4B4E">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tcPr>
          <w:p w14:paraId="4253E711" w14:textId="77777777" w:rsidR="00E301E6" w:rsidRPr="00CC4B4E" w:rsidRDefault="00E301E6" w:rsidP="00DC2482">
            <w:pPr>
              <w:pStyle w:val="TAC"/>
              <w:rPr>
                <w:rFonts w:cs="v4.2.0"/>
                <w:lang w:eastAsia="zh-CN"/>
              </w:rPr>
            </w:pPr>
            <w:r w:rsidRPr="00CC4B4E">
              <w:rPr>
                <w:rFonts w:cs="v4.2.0"/>
                <w:lang w:eastAsia="zh-CN"/>
              </w:rPr>
              <w:t>DLBWP.1.1</w:t>
            </w:r>
          </w:p>
        </w:tc>
      </w:tr>
      <w:tr w:rsidR="00E301E6" w:rsidRPr="00CC4B4E" w14:paraId="057C0C5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192621C1" w14:textId="77777777" w:rsidR="00E301E6" w:rsidRPr="00CC4B4E" w:rsidRDefault="00E301E6" w:rsidP="00DC2482">
            <w:pPr>
              <w:pStyle w:val="TAL"/>
              <w:rPr>
                <w:bCs/>
                <w:lang w:eastAsia="zh-CN"/>
              </w:rPr>
            </w:pPr>
            <w:r w:rsidRPr="00CC4B4E">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66E9AC19"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D7C23C2"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E7499CE" w14:textId="77777777" w:rsidR="00E301E6" w:rsidRPr="00CC4B4E" w:rsidRDefault="00E301E6" w:rsidP="00DC2482">
            <w:pPr>
              <w:pStyle w:val="TAC"/>
              <w:rPr>
                <w:rFonts w:cs="v4.2.0"/>
                <w:lang w:eastAsia="zh-CN"/>
              </w:rPr>
            </w:pPr>
            <w:r w:rsidRPr="00CC4B4E">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tcPr>
          <w:p w14:paraId="2A3D1C86" w14:textId="77777777" w:rsidR="00E301E6" w:rsidRPr="00CC4B4E" w:rsidRDefault="00E301E6" w:rsidP="00DC2482">
            <w:pPr>
              <w:pStyle w:val="TAC"/>
              <w:rPr>
                <w:rFonts w:cs="v4.2.0"/>
                <w:lang w:eastAsia="zh-CN"/>
              </w:rPr>
            </w:pPr>
            <w:r w:rsidRPr="00CC4B4E">
              <w:rPr>
                <w:rFonts w:cs="v4.2.0"/>
                <w:lang w:eastAsia="zh-CN"/>
              </w:rPr>
              <w:t>ULBWP.1.1</w:t>
            </w:r>
          </w:p>
        </w:tc>
      </w:tr>
      <w:tr w:rsidR="00E301E6" w:rsidRPr="00CC4B4E" w14:paraId="2DB5CE7A"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02F2EA6F" w14:textId="77777777" w:rsidR="00E301E6" w:rsidRPr="00CC4B4E" w:rsidRDefault="00E301E6" w:rsidP="00DC2482">
            <w:pPr>
              <w:pStyle w:val="TAL"/>
              <w:rPr>
                <w:bCs/>
                <w:lang w:eastAsia="zh-CN"/>
              </w:rPr>
            </w:pPr>
            <w:r w:rsidRPr="00CC4B4E">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3C1862F7"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0E9971E1"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2FB28E8B" w14:textId="77777777" w:rsidR="00E301E6" w:rsidRPr="00CC4B4E" w:rsidRDefault="00E301E6" w:rsidP="00DC2482">
            <w:pPr>
              <w:pStyle w:val="TAC"/>
              <w:rPr>
                <w:rFonts w:cs="v4.2.0"/>
                <w:lang w:eastAsia="zh-CN"/>
              </w:rPr>
            </w:pPr>
            <w:r w:rsidRPr="00CC4B4E">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tcPr>
          <w:p w14:paraId="7013411C" w14:textId="77777777" w:rsidR="00E301E6" w:rsidRPr="00CC4B4E" w:rsidRDefault="00E301E6" w:rsidP="00DC2482">
            <w:pPr>
              <w:pStyle w:val="TAC"/>
              <w:rPr>
                <w:rFonts w:cs="v4.2.0"/>
                <w:lang w:eastAsia="zh-CN"/>
              </w:rPr>
            </w:pPr>
            <w:r w:rsidRPr="00CC4B4E">
              <w:rPr>
                <w:rFonts w:cs="v4.2.0"/>
                <w:lang w:eastAsia="zh-CN"/>
              </w:rPr>
              <w:t>SSB</w:t>
            </w:r>
          </w:p>
        </w:tc>
      </w:tr>
      <w:tr w:rsidR="00E301E6" w:rsidRPr="00CC4B4E" w14:paraId="1B5F89AD" w14:textId="77777777" w:rsidTr="00DC2482">
        <w:trPr>
          <w:cantSplit/>
          <w:trHeight w:val="213"/>
          <w:jc w:val="center"/>
        </w:trPr>
        <w:tc>
          <w:tcPr>
            <w:tcW w:w="1752" w:type="dxa"/>
            <w:vMerge w:val="restart"/>
            <w:tcBorders>
              <w:top w:val="single" w:sz="4" w:space="0" w:color="auto"/>
              <w:left w:val="single" w:sz="4" w:space="0" w:color="auto"/>
              <w:right w:val="single" w:sz="4" w:space="0" w:color="auto"/>
            </w:tcBorders>
          </w:tcPr>
          <w:p w14:paraId="32BEE92D" w14:textId="77777777" w:rsidR="00E301E6" w:rsidRPr="00CC4B4E" w:rsidRDefault="00E301E6" w:rsidP="00DC2482">
            <w:pPr>
              <w:pStyle w:val="TAL"/>
              <w:rPr>
                <w:lang w:eastAsia="zh-CN"/>
              </w:rPr>
            </w:pPr>
            <w:r w:rsidRPr="00CC4B4E">
              <w:t>PDSCH RMC configuration</w:t>
            </w:r>
          </w:p>
        </w:tc>
        <w:tc>
          <w:tcPr>
            <w:tcW w:w="1613" w:type="dxa"/>
            <w:vMerge w:val="restart"/>
            <w:tcBorders>
              <w:top w:val="single" w:sz="4" w:space="0" w:color="auto"/>
              <w:left w:val="single" w:sz="4" w:space="0" w:color="auto"/>
              <w:right w:val="single" w:sz="4" w:space="0" w:color="auto"/>
            </w:tcBorders>
          </w:tcPr>
          <w:p w14:paraId="6104286E"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778FEFEE" w14:textId="77777777" w:rsidR="00E301E6" w:rsidRPr="00CC4B4E" w:rsidRDefault="00E301E6" w:rsidP="00DC2482">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67F473D8" w14:textId="77777777" w:rsidR="00E301E6" w:rsidRPr="00CC4B4E" w:rsidRDefault="00E301E6" w:rsidP="00DC2482">
            <w:pPr>
              <w:pStyle w:val="TAC"/>
              <w:rPr>
                <w:rFonts w:cs="v4.2.0"/>
                <w:lang w:eastAsia="zh-CN"/>
              </w:rPr>
            </w:pPr>
            <w:r w:rsidRPr="00CC4B4E">
              <w:rPr>
                <w:rFonts w:cs="v4.2.0"/>
                <w:lang w:eastAsia="zh-CN"/>
              </w:rPr>
              <w:t xml:space="preserve">SR.3.2 TDD </w:t>
            </w:r>
          </w:p>
        </w:tc>
        <w:tc>
          <w:tcPr>
            <w:tcW w:w="1847" w:type="dxa"/>
            <w:gridSpan w:val="2"/>
            <w:vMerge w:val="restart"/>
            <w:tcBorders>
              <w:top w:val="single" w:sz="4" w:space="0" w:color="auto"/>
              <w:left w:val="single" w:sz="4" w:space="0" w:color="auto"/>
              <w:right w:val="single" w:sz="4" w:space="0" w:color="auto"/>
            </w:tcBorders>
          </w:tcPr>
          <w:p w14:paraId="280D2560" w14:textId="77777777" w:rsidR="00E301E6" w:rsidRPr="00CC4B4E" w:rsidRDefault="00E301E6" w:rsidP="00DC2482">
            <w:pPr>
              <w:pStyle w:val="TAC"/>
              <w:rPr>
                <w:rFonts w:cs="v4.2.0"/>
                <w:lang w:eastAsia="zh-CN"/>
              </w:rPr>
            </w:pPr>
            <w:r w:rsidRPr="00CC4B4E">
              <w:rPr>
                <w:rFonts w:cs="v4.2.0"/>
                <w:lang w:eastAsia="zh-CN"/>
              </w:rPr>
              <w:t>N/A</w:t>
            </w:r>
          </w:p>
        </w:tc>
      </w:tr>
      <w:tr w:rsidR="00E301E6" w:rsidRPr="00CC4B4E" w14:paraId="55AC0EB6" w14:textId="77777777" w:rsidTr="00DC2482">
        <w:trPr>
          <w:cantSplit/>
          <w:trHeight w:val="213"/>
          <w:jc w:val="center"/>
        </w:trPr>
        <w:tc>
          <w:tcPr>
            <w:tcW w:w="1752" w:type="dxa"/>
            <w:vMerge/>
            <w:tcBorders>
              <w:left w:val="single" w:sz="4" w:space="0" w:color="auto"/>
              <w:bottom w:val="single" w:sz="4" w:space="0" w:color="auto"/>
              <w:right w:val="single" w:sz="4" w:space="0" w:color="auto"/>
            </w:tcBorders>
          </w:tcPr>
          <w:p w14:paraId="3B31755C"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73701725"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E34E6A5"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3E8119B0" w14:textId="77777777" w:rsidR="00E301E6" w:rsidRPr="00CC4B4E" w:rsidRDefault="00E301E6" w:rsidP="00DC2482">
            <w:pPr>
              <w:pStyle w:val="TAC"/>
              <w:rPr>
                <w:rFonts w:cs="v4.2.0"/>
                <w:lang w:eastAsia="zh-CN"/>
              </w:rPr>
            </w:pPr>
            <w:r w:rsidRPr="00CC4B4E">
              <w:rPr>
                <w:rFonts w:cs="v4.2.0"/>
                <w:lang w:eastAsia="zh-CN"/>
              </w:rPr>
              <w:t>SR.3.3 TDD</w:t>
            </w:r>
          </w:p>
        </w:tc>
        <w:tc>
          <w:tcPr>
            <w:tcW w:w="1847" w:type="dxa"/>
            <w:gridSpan w:val="2"/>
            <w:vMerge/>
            <w:tcBorders>
              <w:left w:val="single" w:sz="4" w:space="0" w:color="auto"/>
              <w:bottom w:val="single" w:sz="4" w:space="0" w:color="auto"/>
              <w:right w:val="single" w:sz="4" w:space="0" w:color="auto"/>
            </w:tcBorders>
          </w:tcPr>
          <w:p w14:paraId="79C3554B" w14:textId="77777777" w:rsidR="00E301E6" w:rsidRPr="00CC4B4E" w:rsidRDefault="00E301E6" w:rsidP="00DC2482">
            <w:pPr>
              <w:pStyle w:val="TAC"/>
              <w:rPr>
                <w:rFonts w:cs="v4.2.0"/>
                <w:lang w:eastAsia="zh-CN"/>
              </w:rPr>
            </w:pPr>
          </w:p>
        </w:tc>
      </w:tr>
      <w:tr w:rsidR="00E301E6" w:rsidRPr="00CC4B4E" w14:paraId="297F13F3" w14:textId="77777777" w:rsidTr="00DC2482">
        <w:trPr>
          <w:cantSplit/>
          <w:trHeight w:val="213"/>
          <w:jc w:val="center"/>
        </w:trPr>
        <w:tc>
          <w:tcPr>
            <w:tcW w:w="1752" w:type="dxa"/>
            <w:vMerge w:val="restart"/>
            <w:tcBorders>
              <w:top w:val="single" w:sz="4" w:space="0" w:color="auto"/>
              <w:left w:val="single" w:sz="4" w:space="0" w:color="auto"/>
              <w:right w:val="single" w:sz="4" w:space="0" w:color="auto"/>
            </w:tcBorders>
          </w:tcPr>
          <w:p w14:paraId="44BD4EAF" w14:textId="77777777" w:rsidR="00E301E6" w:rsidRPr="00CC4B4E" w:rsidRDefault="00E301E6" w:rsidP="00DC2482">
            <w:pPr>
              <w:pStyle w:val="TAL"/>
              <w:rPr>
                <w:lang w:eastAsia="zh-CN"/>
              </w:rPr>
            </w:pPr>
            <w:r w:rsidRPr="00CC4B4E">
              <w:t>RMSI CORESET RMC configuration</w:t>
            </w:r>
          </w:p>
        </w:tc>
        <w:tc>
          <w:tcPr>
            <w:tcW w:w="1613" w:type="dxa"/>
            <w:vMerge w:val="restart"/>
            <w:tcBorders>
              <w:top w:val="single" w:sz="4" w:space="0" w:color="auto"/>
              <w:left w:val="single" w:sz="4" w:space="0" w:color="auto"/>
              <w:right w:val="single" w:sz="4" w:space="0" w:color="auto"/>
            </w:tcBorders>
          </w:tcPr>
          <w:p w14:paraId="2D805F00"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0C94B28" w14:textId="77777777" w:rsidR="00E301E6" w:rsidRPr="00CC4B4E" w:rsidRDefault="00E301E6" w:rsidP="00DC2482">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3555144D" w14:textId="77777777" w:rsidR="00E301E6" w:rsidRPr="00CC4B4E" w:rsidRDefault="00E301E6" w:rsidP="00DC2482">
            <w:pPr>
              <w:pStyle w:val="TAC"/>
              <w:rPr>
                <w:rFonts w:cs="v4.2.0"/>
                <w:lang w:eastAsia="zh-CN"/>
              </w:rPr>
            </w:pPr>
            <w:r w:rsidRPr="00CC4B4E">
              <w:rPr>
                <w:rFonts w:cs="v4.2.0"/>
                <w:lang w:eastAsia="zh-CN"/>
              </w:rPr>
              <w:t>CR.3.1 TDD</w:t>
            </w:r>
          </w:p>
        </w:tc>
        <w:tc>
          <w:tcPr>
            <w:tcW w:w="1847" w:type="dxa"/>
            <w:gridSpan w:val="2"/>
            <w:tcBorders>
              <w:top w:val="single" w:sz="4" w:space="0" w:color="auto"/>
              <w:left w:val="single" w:sz="4" w:space="0" w:color="auto"/>
              <w:right w:val="single" w:sz="4" w:space="0" w:color="auto"/>
            </w:tcBorders>
          </w:tcPr>
          <w:p w14:paraId="1BF88E7D" w14:textId="77777777" w:rsidR="00E301E6" w:rsidRPr="00CC4B4E" w:rsidRDefault="00E301E6" w:rsidP="00DC2482">
            <w:pPr>
              <w:pStyle w:val="TAC"/>
              <w:rPr>
                <w:rFonts w:cs="v4.2.0"/>
                <w:lang w:eastAsia="zh-CN"/>
              </w:rPr>
            </w:pPr>
            <w:r w:rsidRPr="00CC4B4E">
              <w:rPr>
                <w:rFonts w:cs="v4.2.0"/>
                <w:lang w:eastAsia="zh-CN"/>
              </w:rPr>
              <w:t xml:space="preserve">CR.3.1 TDD </w:t>
            </w:r>
          </w:p>
        </w:tc>
      </w:tr>
      <w:tr w:rsidR="00E301E6" w:rsidRPr="00CC4B4E" w14:paraId="7E6CD175" w14:textId="77777777" w:rsidTr="00DC2482">
        <w:trPr>
          <w:cantSplit/>
          <w:trHeight w:val="213"/>
          <w:jc w:val="center"/>
        </w:trPr>
        <w:tc>
          <w:tcPr>
            <w:tcW w:w="1752" w:type="dxa"/>
            <w:vMerge/>
            <w:tcBorders>
              <w:left w:val="single" w:sz="4" w:space="0" w:color="auto"/>
              <w:bottom w:val="single" w:sz="4" w:space="0" w:color="auto"/>
              <w:right w:val="single" w:sz="4" w:space="0" w:color="auto"/>
            </w:tcBorders>
          </w:tcPr>
          <w:p w14:paraId="0B2D1025"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5AD11E20"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37DA4CB"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2627BA31" w14:textId="77777777" w:rsidR="00E301E6" w:rsidRPr="00CC4B4E" w:rsidRDefault="00E301E6" w:rsidP="00DC2482">
            <w:pPr>
              <w:pStyle w:val="TAC"/>
              <w:rPr>
                <w:rFonts w:cs="v4.2.0"/>
                <w:lang w:eastAsia="zh-CN"/>
              </w:rPr>
            </w:pPr>
            <w:r w:rsidRPr="00CC4B4E">
              <w:rPr>
                <w:rFonts w:cs="v4.2.0"/>
                <w:lang w:eastAsia="zh-CN"/>
              </w:rPr>
              <w:t>CR.3.2 TDD</w:t>
            </w:r>
          </w:p>
        </w:tc>
        <w:tc>
          <w:tcPr>
            <w:tcW w:w="1847" w:type="dxa"/>
            <w:gridSpan w:val="2"/>
            <w:tcBorders>
              <w:left w:val="single" w:sz="4" w:space="0" w:color="auto"/>
              <w:bottom w:val="single" w:sz="4" w:space="0" w:color="auto"/>
              <w:right w:val="single" w:sz="4" w:space="0" w:color="auto"/>
            </w:tcBorders>
          </w:tcPr>
          <w:p w14:paraId="5D1EB75A" w14:textId="77777777" w:rsidR="00E301E6" w:rsidRPr="00CC4B4E" w:rsidRDefault="00E301E6" w:rsidP="00DC2482">
            <w:pPr>
              <w:pStyle w:val="TAC"/>
              <w:rPr>
                <w:rFonts w:cs="v4.2.0"/>
                <w:lang w:eastAsia="zh-CN"/>
              </w:rPr>
            </w:pPr>
            <w:r w:rsidRPr="00CC4B4E">
              <w:rPr>
                <w:rFonts w:cs="v4.2.0"/>
                <w:lang w:eastAsia="zh-CN"/>
              </w:rPr>
              <w:t>CR.3.2 TDD</w:t>
            </w:r>
          </w:p>
        </w:tc>
      </w:tr>
      <w:tr w:rsidR="00E301E6" w:rsidRPr="00CC4B4E" w14:paraId="026EC5B7" w14:textId="77777777" w:rsidTr="00DC2482">
        <w:trPr>
          <w:cantSplit/>
          <w:trHeight w:val="317"/>
          <w:jc w:val="center"/>
        </w:trPr>
        <w:tc>
          <w:tcPr>
            <w:tcW w:w="1752" w:type="dxa"/>
            <w:vMerge w:val="restart"/>
            <w:tcBorders>
              <w:top w:val="single" w:sz="4" w:space="0" w:color="auto"/>
              <w:left w:val="single" w:sz="4" w:space="0" w:color="auto"/>
              <w:right w:val="single" w:sz="4" w:space="0" w:color="auto"/>
            </w:tcBorders>
          </w:tcPr>
          <w:p w14:paraId="2FAC6692" w14:textId="77777777" w:rsidR="00E301E6" w:rsidRPr="00CC4B4E" w:rsidRDefault="00E301E6" w:rsidP="00DC2482">
            <w:pPr>
              <w:pStyle w:val="TAL"/>
            </w:pPr>
            <w:r w:rsidRPr="00CC4B4E">
              <w:t>Dedicated CORESET RMC configuration</w:t>
            </w:r>
          </w:p>
        </w:tc>
        <w:tc>
          <w:tcPr>
            <w:tcW w:w="1613" w:type="dxa"/>
            <w:vMerge w:val="restart"/>
            <w:tcBorders>
              <w:top w:val="single" w:sz="4" w:space="0" w:color="auto"/>
              <w:left w:val="single" w:sz="4" w:space="0" w:color="auto"/>
              <w:right w:val="single" w:sz="4" w:space="0" w:color="auto"/>
            </w:tcBorders>
          </w:tcPr>
          <w:p w14:paraId="03E7CCA1"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6EA1EAF1" w14:textId="77777777" w:rsidR="00E301E6" w:rsidRPr="00CC4B4E" w:rsidRDefault="00E301E6" w:rsidP="00DC2482">
            <w:pPr>
              <w:pStyle w:val="TAC"/>
              <w:rPr>
                <w:rFonts w:cs="v4.2.0"/>
                <w:bCs/>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54BF1111" w14:textId="77777777" w:rsidR="00E301E6" w:rsidRPr="00CC4B4E" w:rsidRDefault="00E301E6" w:rsidP="00DC2482">
            <w:pPr>
              <w:pStyle w:val="TAC"/>
              <w:rPr>
                <w:rFonts w:cs="v4.2.0"/>
                <w:lang w:eastAsia="zh-CN"/>
              </w:rPr>
            </w:pPr>
            <w:r w:rsidRPr="00CC4B4E">
              <w:rPr>
                <w:rFonts w:cs="v4.2.0"/>
                <w:lang w:eastAsia="zh-CN"/>
              </w:rPr>
              <w:t>CCR.3.1 TDD</w:t>
            </w:r>
          </w:p>
        </w:tc>
        <w:tc>
          <w:tcPr>
            <w:tcW w:w="1847" w:type="dxa"/>
            <w:gridSpan w:val="2"/>
            <w:tcBorders>
              <w:top w:val="single" w:sz="4" w:space="0" w:color="auto"/>
              <w:left w:val="single" w:sz="4" w:space="0" w:color="auto"/>
              <w:right w:val="single" w:sz="4" w:space="0" w:color="auto"/>
            </w:tcBorders>
          </w:tcPr>
          <w:p w14:paraId="40FE9A35" w14:textId="77777777" w:rsidR="00E301E6" w:rsidRPr="00CC4B4E" w:rsidRDefault="00E301E6" w:rsidP="00DC2482">
            <w:pPr>
              <w:pStyle w:val="TAC"/>
              <w:rPr>
                <w:rFonts w:cs="v4.2.0"/>
                <w:lang w:eastAsia="zh-CN"/>
              </w:rPr>
            </w:pPr>
            <w:r w:rsidRPr="00CC4B4E">
              <w:rPr>
                <w:rFonts w:cs="v4.2.0"/>
                <w:lang w:eastAsia="zh-CN"/>
              </w:rPr>
              <w:t xml:space="preserve">CCR.3.1 TDD </w:t>
            </w:r>
          </w:p>
        </w:tc>
      </w:tr>
      <w:tr w:rsidR="00E301E6" w:rsidRPr="00CC4B4E" w14:paraId="01E1CFCF" w14:textId="77777777" w:rsidTr="00DC2482">
        <w:trPr>
          <w:cantSplit/>
          <w:trHeight w:val="317"/>
          <w:jc w:val="center"/>
        </w:trPr>
        <w:tc>
          <w:tcPr>
            <w:tcW w:w="1752" w:type="dxa"/>
            <w:vMerge/>
            <w:tcBorders>
              <w:left w:val="single" w:sz="4" w:space="0" w:color="auto"/>
              <w:bottom w:val="single" w:sz="4" w:space="0" w:color="auto"/>
              <w:right w:val="single" w:sz="4" w:space="0" w:color="auto"/>
            </w:tcBorders>
          </w:tcPr>
          <w:p w14:paraId="6EA3A484"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16EB4E26"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5C21CB77"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17876EE6" w14:textId="77777777" w:rsidR="00E301E6" w:rsidRPr="00CC4B4E" w:rsidRDefault="00E301E6" w:rsidP="00DC2482">
            <w:pPr>
              <w:pStyle w:val="TAC"/>
              <w:rPr>
                <w:rFonts w:cs="v4.2.0"/>
                <w:lang w:eastAsia="zh-CN"/>
              </w:rPr>
            </w:pPr>
            <w:r w:rsidRPr="00CC4B4E">
              <w:rPr>
                <w:rFonts w:cs="v4.2.0"/>
                <w:lang w:eastAsia="zh-CN"/>
              </w:rPr>
              <w:t>CCR.3.7 TDD</w:t>
            </w:r>
          </w:p>
        </w:tc>
        <w:tc>
          <w:tcPr>
            <w:tcW w:w="1847" w:type="dxa"/>
            <w:gridSpan w:val="2"/>
            <w:tcBorders>
              <w:left w:val="single" w:sz="4" w:space="0" w:color="auto"/>
              <w:bottom w:val="single" w:sz="4" w:space="0" w:color="auto"/>
              <w:right w:val="single" w:sz="4" w:space="0" w:color="auto"/>
            </w:tcBorders>
          </w:tcPr>
          <w:p w14:paraId="41B618CA" w14:textId="77777777" w:rsidR="00E301E6" w:rsidRPr="00CC4B4E" w:rsidRDefault="00E301E6" w:rsidP="00DC2482">
            <w:pPr>
              <w:pStyle w:val="TAC"/>
              <w:rPr>
                <w:rFonts w:cs="v4.2.0"/>
                <w:lang w:eastAsia="zh-CN"/>
              </w:rPr>
            </w:pPr>
            <w:r w:rsidRPr="00CC4B4E">
              <w:rPr>
                <w:rFonts w:cs="v4.2.0"/>
                <w:lang w:eastAsia="zh-CN"/>
              </w:rPr>
              <w:t>CCR.3.7 TDD</w:t>
            </w:r>
          </w:p>
        </w:tc>
      </w:tr>
      <w:tr w:rsidR="00E301E6" w:rsidRPr="00CC4B4E" w14:paraId="71DA3BC4"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4EEDE42E" w14:textId="77777777" w:rsidR="00E301E6" w:rsidRPr="00CC4B4E" w:rsidRDefault="00E301E6" w:rsidP="00DC2482">
            <w:pPr>
              <w:pStyle w:val="TAL"/>
              <w:rPr>
                <w:bCs/>
              </w:rPr>
            </w:pPr>
            <w:r w:rsidRPr="00CC4B4E">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1757AA75"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19330AA5"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62C2200" w14:textId="77777777" w:rsidR="00E301E6" w:rsidRPr="00CC4B4E" w:rsidRDefault="00E301E6" w:rsidP="00DC2482">
            <w:pPr>
              <w:pStyle w:val="TAC"/>
              <w:rPr>
                <w:lang w:eastAsia="zh-CN"/>
              </w:rPr>
            </w:pPr>
            <w:r w:rsidRPr="00CC4B4E">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tcPr>
          <w:p w14:paraId="76212D78" w14:textId="77777777" w:rsidR="00E301E6" w:rsidRPr="00CC4B4E" w:rsidRDefault="00E301E6" w:rsidP="00DC2482">
            <w:pPr>
              <w:pStyle w:val="TAC"/>
              <w:rPr>
                <w:lang w:eastAsia="zh-CN"/>
              </w:rPr>
            </w:pPr>
            <w:r w:rsidRPr="00CC4B4E">
              <w:rPr>
                <w:rFonts w:cs="v4.2.0"/>
                <w:lang w:eastAsia="zh-CN"/>
              </w:rPr>
              <w:t>N/A</w:t>
            </w:r>
          </w:p>
        </w:tc>
      </w:tr>
      <w:tr w:rsidR="00E301E6" w:rsidRPr="00CC4B4E" w14:paraId="06FB76D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5C33D30D" w14:textId="77777777" w:rsidR="00E301E6" w:rsidRPr="00CC4B4E" w:rsidRDefault="00E301E6" w:rsidP="00DC2482">
            <w:pPr>
              <w:pStyle w:val="TAL"/>
              <w:rPr>
                <w:bCs/>
                <w:lang w:eastAsia="zh-CN"/>
              </w:rPr>
            </w:pPr>
            <w:r w:rsidRPr="00CC4B4E">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4B347582"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68CE99F"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6EB5A18" w14:textId="77777777" w:rsidR="00E301E6" w:rsidRPr="00CC4B4E" w:rsidRDefault="00E301E6" w:rsidP="00DC2482">
            <w:pPr>
              <w:pStyle w:val="TAC"/>
              <w:rPr>
                <w:lang w:eastAsia="zh-CN"/>
              </w:rPr>
            </w:pPr>
            <w:r w:rsidRPr="00CC4B4E">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tcPr>
          <w:p w14:paraId="1DEC22B0" w14:textId="77777777" w:rsidR="00E301E6" w:rsidRPr="00CC4B4E" w:rsidRDefault="00E301E6" w:rsidP="00DC2482">
            <w:pPr>
              <w:pStyle w:val="TAC"/>
              <w:rPr>
                <w:lang w:eastAsia="zh-CN"/>
              </w:rPr>
            </w:pPr>
            <w:r w:rsidRPr="00CC4B4E">
              <w:rPr>
                <w:rFonts w:cs="v4.2.0"/>
                <w:lang w:eastAsia="zh-CN"/>
              </w:rPr>
              <w:t>N/A</w:t>
            </w:r>
          </w:p>
        </w:tc>
      </w:tr>
      <w:tr w:rsidR="00E301E6" w:rsidRPr="00CC4B4E" w14:paraId="79222526"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80B7CE2" w14:textId="77777777" w:rsidR="00E301E6" w:rsidRPr="00CC4B4E" w:rsidRDefault="00E301E6" w:rsidP="00DC2482">
            <w:pPr>
              <w:pStyle w:val="TAL"/>
              <w:rPr>
                <w:bCs/>
                <w:lang w:eastAsia="zh-CN"/>
              </w:rPr>
            </w:pPr>
            <w:r w:rsidRPr="00CC4B4E">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6BC2D552" w14:textId="77777777" w:rsidR="00E301E6" w:rsidRPr="00CC4B4E" w:rsidRDefault="00E301E6" w:rsidP="00DC2482">
            <w:pPr>
              <w:pStyle w:val="TAC"/>
            </w:pPr>
            <w:r w:rsidRPr="00CC4B4E">
              <w:t>kHz</w:t>
            </w:r>
          </w:p>
        </w:tc>
        <w:tc>
          <w:tcPr>
            <w:tcW w:w="1700" w:type="dxa"/>
            <w:tcBorders>
              <w:top w:val="single" w:sz="4" w:space="0" w:color="auto"/>
              <w:left w:val="single" w:sz="4" w:space="0" w:color="auto"/>
              <w:bottom w:val="single" w:sz="4" w:space="0" w:color="auto"/>
              <w:right w:val="single" w:sz="4" w:space="0" w:color="auto"/>
            </w:tcBorders>
          </w:tcPr>
          <w:p w14:paraId="2C7EA84C"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20B28AE" w14:textId="77777777" w:rsidR="00E301E6" w:rsidRPr="00CC4B4E" w:rsidRDefault="00E301E6" w:rsidP="00DC2482">
            <w:pPr>
              <w:pStyle w:val="TAC"/>
              <w:rPr>
                <w:lang w:eastAsia="zh-CN"/>
              </w:rPr>
            </w:pPr>
            <w:r w:rsidRPr="00CC4B4E">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5124501C" w14:textId="77777777" w:rsidR="00E301E6" w:rsidRPr="00CC4B4E" w:rsidRDefault="00E301E6" w:rsidP="00DC2482">
            <w:pPr>
              <w:pStyle w:val="TAC"/>
              <w:rPr>
                <w:rFonts w:cs="v4.2.0"/>
                <w:lang w:eastAsia="zh-CN"/>
              </w:rPr>
            </w:pPr>
            <w:r w:rsidRPr="00CC4B4E">
              <w:rPr>
                <w:rFonts w:cs="v4.2.0"/>
                <w:lang w:eastAsia="zh-CN"/>
              </w:rPr>
              <w:t>120</w:t>
            </w:r>
          </w:p>
        </w:tc>
      </w:tr>
      <w:tr w:rsidR="00E301E6" w:rsidRPr="00CC4B4E" w14:paraId="505CC762"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2DF820FC" w14:textId="77777777" w:rsidR="00E301E6" w:rsidRPr="00CC4B4E" w:rsidRDefault="00E301E6" w:rsidP="00DC2482">
            <w:pPr>
              <w:pStyle w:val="TAL"/>
            </w:pPr>
            <w:r w:rsidRPr="00CC4B4E">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231638E4"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6915866" w14:textId="77777777" w:rsidR="00E301E6" w:rsidRPr="00CC4B4E" w:rsidRDefault="00E301E6" w:rsidP="00DC2482">
            <w:pPr>
              <w:pStyle w:val="TAC"/>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0F9052A" w14:textId="77777777" w:rsidR="00E301E6" w:rsidRPr="00CC4B4E" w:rsidRDefault="00E301E6" w:rsidP="00DC2482">
            <w:pPr>
              <w:pStyle w:val="TAC"/>
              <w:rPr>
                <w:rFonts w:cs="v4.2.0"/>
              </w:rPr>
            </w:pPr>
            <w:r w:rsidRPr="00CC4B4E">
              <w:t>OP.5</w:t>
            </w:r>
          </w:p>
        </w:tc>
        <w:tc>
          <w:tcPr>
            <w:tcW w:w="1847" w:type="dxa"/>
            <w:gridSpan w:val="2"/>
            <w:tcBorders>
              <w:top w:val="single" w:sz="4" w:space="0" w:color="auto"/>
              <w:left w:val="single" w:sz="4" w:space="0" w:color="auto"/>
              <w:bottom w:val="single" w:sz="4" w:space="0" w:color="auto"/>
              <w:right w:val="single" w:sz="4" w:space="0" w:color="auto"/>
            </w:tcBorders>
          </w:tcPr>
          <w:p w14:paraId="5C47FA5E" w14:textId="77777777" w:rsidR="00E301E6" w:rsidRPr="00CC4B4E" w:rsidRDefault="00E301E6" w:rsidP="00DC2482">
            <w:pPr>
              <w:pStyle w:val="TAC"/>
            </w:pPr>
            <w:r w:rsidRPr="00CC4B4E">
              <w:t>N/A</w:t>
            </w:r>
          </w:p>
        </w:tc>
      </w:tr>
      <w:tr w:rsidR="00E301E6" w:rsidRPr="00CC4B4E" w14:paraId="64C69512"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1259CF46" w14:textId="77777777" w:rsidR="00E301E6" w:rsidRPr="00CC4B4E" w:rsidRDefault="00E301E6" w:rsidP="00DC2482">
            <w:pPr>
              <w:pStyle w:val="TAL"/>
              <w:rPr>
                <w:bCs/>
              </w:rPr>
            </w:pPr>
            <w:r w:rsidRPr="00CC4B4E">
              <w:rPr>
                <w:rFonts w:cs="Arial"/>
                <w:bCs/>
              </w:rPr>
              <w:t>cellIndividualOffset</w:t>
            </w:r>
          </w:p>
        </w:tc>
        <w:tc>
          <w:tcPr>
            <w:tcW w:w="1613" w:type="dxa"/>
            <w:tcBorders>
              <w:top w:val="single" w:sz="4" w:space="0" w:color="auto"/>
              <w:left w:val="single" w:sz="4" w:space="0" w:color="auto"/>
              <w:bottom w:val="single" w:sz="4" w:space="0" w:color="auto"/>
              <w:right w:val="single" w:sz="4" w:space="0" w:color="auto"/>
            </w:tcBorders>
          </w:tcPr>
          <w:p w14:paraId="1A716DA6" w14:textId="77777777" w:rsidR="00E301E6" w:rsidRPr="00CC4B4E" w:rsidRDefault="00E301E6" w:rsidP="00DC2482">
            <w:pPr>
              <w:pStyle w:val="TAC"/>
            </w:pPr>
            <w:r w:rsidRPr="00CC4B4E">
              <w:rPr>
                <w:rFonts w:cs="Arial" w:hint="eastAsia"/>
                <w:bCs/>
              </w:rPr>
              <w:t>d</w:t>
            </w:r>
            <w:r w:rsidRPr="00CC4B4E">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0C883C25" w14:textId="77777777" w:rsidR="00E301E6" w:rsidRPr="00CC4B4E" w:rsidRDefault="00E301E6" w:rsidP="00DC2482">
            <w:pPr>
              <w:pStyle w:val="TAC"/>
              <w:rPr>
                <w:rFonts w:cs="v4.2.0"/>
                <w:bCs/>
              </w:rPr>
            </w:pPr>
            <w:r w:rsidRPr="00CC4B4E">
              <w:rPr>
                <w:rFonts w:cs="Arial" w:hint="eastAsia"/>
                <w:bCs/>
              </w:rPr>
              <w:t>1</w:t>
            </w:r>
            <w:r w:rsidRPr="00CC4B4E">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61780BD1" w14:textId="77777777" w:rsidR="00E301E6" w:rsidRPr="00CC4B4E" w:rsidRDefault="00E301E6" w:rsidP="00DC2482">
            <w:pPr>
              <w:pStyle w:val="TAC"/>
            </w:pPr>
            <w:r w:rsidRPr="00CC4B4E">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556A297D" w14:textId="77777777" w:rsidR="00E301E6" w:rsidRPr="00CC4B4E" w:rsidRDefault="00E301E6" w:rsidP="00DC2482">
            <w:pPr>
              <w:pStyle w:val="TAC"/>
            </w:pPr>
            <w:r w:rsidRPr="00CC4B4E">
              <w:rPr>
                <w:rFonts w:cs="Arial"/>
                <w:bCs/>
              </w:rPr>
              <w:t>16</w:t>
            </w:r>
          </w:p>
        </w:tc>
      </w:tr>
      <w:tr w:rsidR="00E301E6" w:rsidRPr="00CC4B4E" w14:paraId="68CDAFCA" w14:textId="77777777" w:rsidTr="00DC2482">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tcPr>
          <w:p w14:paraId="3151CCA0" w14:textId="77777777" w:rsidR="00E301E6" w:rsidRPr="00CC4B4E" w:rsidRDefault="00E301E6" w:rsidP="00DC2482">
            <w:pPr>
              <w:pStyle w:val="TAL"/>
              <w:rPr>
                <w:bCs/>
              </w:rPr>
            </w:pPr>
            <w:r w:rsidRPr="00CC4B4E">
              <w:rPr>
                <w:bCs/>
              </w:rPr>
              <w:t>SSB</w:t>
            </w:r>
          </w:p>
        </w:tc>
        <w:tc>
          <w:tcPr>
            <w:tcW w:w="1613" w:type="dxa"/>
            <w:tcBorders>
              <w:top w:val="single" w:sz="4" w:space="0" w:color="auto"/>
              <w:left w:val="single" w:sz="4" w:space="0" w:color="auto"/>
              <w:bottom w:val="nil"/>
              <w:right w:val="single" w:sz="4" w:space="0" w:color="auto"/>
            </w:tcBorders>
            <w:shd w:val="clear" w:color="auto" w:fill="auto"/>
          </w:tcPr>
          <w:p w14:paraId="2A23DDFC"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D07C771" w14:textId="77777777" w:rsidR="00E301E6" w:rsidRPr="00CC4B4E" w:rsidRDefault="00E301E6" w:rsidP="00DC2482">
            <w:pPr>
              <w:pStyle w:val="TAC"/>
              <w:rPr>
                <w:rFonts w:cs="v4.2.0"/>
                <w:bCs/>
              </w:rPr>
            </w:pPr>
            <w:r w:rsidRPr="00CC4B4E">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6E7B0B0C" w14:textId="77777777" w:rsidR="00E301E6" w:rsidRPr="00CC4B4E" w:rsidRDefault="00E301E6" w:rsidP="00DC2482">
            <w:pPr>
              <w:pStyle w:val="TAC"/>
            </w:pPr>
            <w:r w:rsidRPr="00CC4B4E">
              <w:t>SSB.3 FR2</w:t>
            </w:r>
          </w:p>
        </w:tc>
        <w:tc>
          <w:tcPr>
            <w:tcW w:w="1847" w:type="dxa"/>
            <w:gridSpan w:val="2"/>
            <w:tcBorders>
              <w:top w:val="single" w:sz="4" w:space="0" w:color="auto"/>
              <w:left w:val="single" w:sz="4" w:space="0" w:color="auto"/>
              <w:bottom w:val="single" w:sz="4" w:space="0" w:color="auto"/>
              <w:right w:val="single" w:sz="4" w:space="0" w:color="auto"/>
            </w:tcBorders>
          </w:tcPr>
          <w:p w14:paraId="0163B2C4" w14:textId="77777777" w:rsidR="00E301E6" w:rsidRPr="00CC4B4E" w:rsidRDefault="00E301E6" w:rsidP="00DC2482">
            <w:pPr>
              <w:pStyle w:val="TAC"/>
            </w:pPr>
            <w:r w:rsidRPr="00CC4B4E">
              <w:t>SSB.7 FR2</w:t>
            </w:r>
          </w:p>
        </w:tc>
      </w:tr>
      <w:tr w:rsidR="00E301E6" w:rsidRPr="00CC4B4E" w14:paraId="03CD7222" w14:textId="77777777" w:rsidTr="00DC2482">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35DDC721" w14:textId="77777777" w:rsidR="00E301E6" w:rsidRPr="00CC4B4E" w:rsidRDefault="00E301E6" w:rsidP="00DC2482">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182D0DC4"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1375C457" w14:textId="77777777" w:rsidR="00E301E6" w:rsidRPr="00CC4B4E" w:rsidRDefault="00E301E6" w:rsidP="00DC2482">
            <w:pPr>
              <w:pStyle w:val="TAC"/>
              <w:rPr>
                <w:rFonts w:cs="v4.2.0"/>
                <w:bCs/>
              </w:rPr>
            </w:pPr>
            <w:r w:rsidRPr="00CC4B4E">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27F9F08F" w14:textId="77777777" w:rsidR="00E301E6" w:rsidRPr="00CC4B4E" w:rsidRDefault="00E301E6" w:rsidP="00DC2482">
            <w:pPr>
              <w:pStyle w:val="TAC"/>
            </w:pPr>
            <w:r w:rsidRPr="00CC4B4E">
              <w:t>SSB.4 FR2</w:t>
            </w:r>
          </w:p>
        </w:tc>
        <w:tc>
          <w:tcPr>
            <w:tcW w:w="1847" w:type="dxa"/>
            <w:gridSpan w:val="2"/>
            <w:tcBorders>
              <w:top w:val="single" w:sz="4" w:space="0" w:color="auto"/>
              <w:left w:val="single" w:sz="4" w:space="0" w:color="auto"/>
              <w:bottom w:val="single" w:sz="4" w:space="0" w:color="auto"/>
              <w:right w:val="single" w:sz="4" w:space="0" w:color="auto"/>
            </w:tcBorders>
          </w:tcPr>
          <w:p w14:paraId="3A8E6535" w14:textId="77777777" w:rsidR="00E301E6" w:rsidRPr="00CC4B4E" w:rsidRDefault="00E301E6" w:rsidP="00DC2482">
            <w:pPr>
              <w:pStyle w:val="TAC"/>
            </w:pPr>
            <w:r w:rsidRPr="00CC4B4E">
              <w:t>SSB.8 FR2</w:t>
            </w:r>
          </w:p>
        </w:tc>
      </w:tr>
      <w:tr w:rsidR="00E301E6" w:rsidRPr="00CC4B4E" w14:paraId="2667D20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BA02796" w14:textId="273C50E4" w:rsidR="00E301E6" w:rsidRPr="00CC4B4E" w:rsidRDefault="00E301E6" w:rsidP="00DC2482">
            <w:pPr>
              <w:pStyle w:val="TAL"/>
            </w:pPr>
            <w:r w:rsidRPr="00CC4B4E">
              <w:rPr>
                <w:rFonts w:cs="v4.2.0"/>
              </w:rPr>
              <w:t>Propagation Condition</w:t>
            </w:r>
          </w:p>
        </w:tc>
        <w:tc>
          <w:tcPr>
            <w:tcW w:w="1613" w:type="dxa"/>
            <w:tcBorders>
              <w:top w:val="single" w:sz="4" w:space="0" w:color="auto"/>
              <w:left w:val="single" w:sz="4" w:space="0" w:color="auto"/>
              <w:bottom w:val="single" w:sz="4" w:space="0" w:color="auto"/>
              <w:right w:val="single" w:sz="4" w:space="0" w:color="auto"/>
            </w:tcBorders>
          </w:tcPr>
          <w:p w14:paraId="4A1BB042"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345BD1A" w14:textId="77777777" w:rsidR="00E301E6" w:rsidRPr="00CC4B4E" w:rsidRDefault="00E301E6" w:rsidP="00DC2482">
            <w:pPr>
              <w:pStyle w:val="TAC"/>
              <w:rPr>
                <w:rFonts w:cs="v4.2.0"/>
              </w:rPr>
            </w:pPr>
            <w:r w:rsidRPr="00CC4B4E">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tcPr>
          <w:p w14:paraId="45746237" w14:textId="77777777" w:rsidR="00E301E6" w:rsidRPr="00CC4B4E" w:rsidRDefault="00E301E6" w:rsidP="00DC2482">
            <w:pPr>
              <w:pStyle w:val="TAC"/>
              <w:rPr>
                <w:rFonts w:cs="v4.2.0"/>
              </w:rPr>
            </w:pPr>
            <w:r w:rsidRPr="00CC4B4E">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1CE8B4AB" w14:textId="77777777" w:rsidR="00E301E6" w:rsidRPr="00CC4B4E" w:rsidRDefault="00E301E6" w:rsidP="00DC2482">
            <w:pPr>
              <w:pStyle w:val="TAC"/>
              <w:rPr>
                <w:rFonts w:cs="v4.2.0"/>
              </w:rPr>
            </w:pPr>
            <w:r w:rsidRPr="00CC4B4E">
              <w:rPr>
                <w:rFonts w:cs="v4.2.0"/>
              </w:rPr>
              <w:t>AWGN</w:t>
            </w:r>
          </w:p>
        </w:tc>
      </w:tr>
    </w:tbl>
    <w:p w14:paraId="77F1EC99" w14:textId="77777777" w:rsidR="00E301E6" w:rsidRPr="00CC4B4E" w:rsidRDefault="00E301E6" w:rsidP="00E301E6"/>
    <w:p w14:paraId="170EAC69" w14:textId="77777777" w:rsidR="00E301E6" w:rsidRPr="00CC4B4E" w:rsidRDefault="00E301E6" w:rsidP="00E301E6">
      <w:pPr>
        <w:pStyle w:val="TH"/>
      </w:pPr>
      <w:r w:rsidRPr="00CC4B4E">
        <w:t>Table 7.6.</w:t>
      </w:r>
      <w:r>
        <w:t>16</w:t>
      </w:r>
      <w:r w:rsidRPr="00CC4B4E">
        <w:t>.1.</w:t>
      </w:r>
      <w:r>
        <w:t>5</w:t>
      </w:r>
      <w:r w:rsidRPr="00CC4B4E">
        <w:t>-</w:t>
      </w:r>
      <w:r>
        <w:t>2</w:t>
      </w:r>
      <w:r w:rsidRPr="00CC4B4E">
        <w:t xml:space="preserve">: NR OTA Cell specific test parameters for intra-frequency event triggered reporting for SA with TDD PCell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301E6" w:rsidRPr="00CC4B4E" w14:paraId="0A8B21FD" w14:textId="77777777" w:rsidTr="00DC2482">
        <w:trPr>
          <w:cantSplit/>
          <w:jc w:val="center"/>
        </w:trPr>
        <w:tc>
          <w:tcPr>
            <w:tcW w:w="1647" w:type="dxa"/>
            <w:vMerge w:val="restart"/>
            <w:tcBorders>
              <w:top w:val="single" w:sz="4" w:space="0" w:color="auto"/>
              <w:left w:val="single" w:sz="4" w:space="0" w:color="auto"/>
              <w:bottom w:val="single" w:sz="4" w:space="0" w:color="auto"/>
              <w:right w:val="single" w:sz="4" w:space="0" w:color="auto"/>
            </w:tcBorders>
          </w:tcPr>
          <w:p w14:paraId="28F8F151" w14:textId="77777777" w:rsidR="00E301E6" w:rsidRPr="00CC4B4E" w:rsidRDefault="00E301E6" w:rsidP="00DC2482">
            <w:pPr>
              <w:pStyle w:val="TAH"/>
              <w:rPr>
                <w:rFonts w:cs="Arial"/>
              </w:rPr>
            </w:pPr>
            <w:r w:rsidRPr="00CC4B4E">
              <w:t>Parameter</w:t>
            </w:r>
          </w:p>
        </w:tc>
        <w:tc>
          <w:tcPr>
            <w:tcW w:w="1722" w:type="dxa"/>
            <w:vMerge w:val="restart"/>
            <w:tcBorders>
              <w:top w:val="single" w:sz="4" w:space="0" w:color="auto"/>
              <w:left w:val="single" w:sz="4" w:space="0" w:color="auto"/>
              <w:bottom w:val="single" w:sz="4" w:space="0" w:color="auto"/>
              <w:right w:val="single" w:sz="4" w:space="0" w:color="auto"/>
            </w:tcBorders>
          </w:tcPr>
          <w:p w14:paraId="714E7A9A" w14:textId="77777777" w:rsidR="00E301E6" w:rsidRPr="00CC4B4E" w:rsidRDefault="00E301E6" w:rsidP="00DC2482">
            <w:pPr>
              <w:pStyle w:val="TAH"/>
              <w:rPr>
                <w:rFonts w:cs="Arial"/>
              </w:rPr>
            </w:pPr>
            <w:r w:rsidRPr="00CC4B4E">
              <w:t>Unit</w:t>
            </w:r>
          </w:p>
        </w:tc>
        <w:tc>
          <w:tcPr>
            <w:tcW w:w="1701" w:type="dxa"/>
            <w:vMerge w:val="restart"/>
            <w:tcBorders>
              <w:top w:val="single" w:sz="4" w:space="0" w:color="auto"/>
              <w:left w:val="single" w:sz="4" w:space="0" w:color="auto"/>
              <w:bottom w:val="single" w:sz="4" w:space="0" w:color="auto"/>
              <w:right w:val="single" w:sz="4" w:space="0" w:color="auto"/>
            </w:tcBorders>
          </w:tcPr>
          <w:p w14:paraId="6AC25F67" w14:textId="77777777" w:rsidR="00E301E6" w:rsidRPr="00CC4B4E" w:rsidRDefault="00E301E6" w:rsidP="00DC2482">
            <w:pPr>
              <w:pStyle w:val="TAH"/>
            </w:pPr>
            <w:r w:rsidRPr="00CC4B4E">
              <w:t>Config</w:t>
            </w:r>
          </w:p>
        </w:tc>
        <w:tc>
          <w:tcPr>
            <w:tcW w:w="1701" w:type="dxa"/>
            <w:gridSpan w:val="2"/>
            <w:tcBorders>
              <w:top w:val="single" w:sz="4" w:space="0" w:color="auto"/>
              <w:left w:val="single" w:sz="4" w:space="0" w:color="auto"/>
              <w:bottom w:val="single" w:sz="4" w:space="0" w:color="auto"/>
              <w:right w:val="single" w:sz="4" w:space="0" w:color="auto"/>
            </w:tcBorders>
          </w:tcPr>
          <w:p w14:paraId="3DD2DD31" w14:textId="77777777" w:rsidR="00E301E6" w:rsidRPr="00CC4B4E" w:rsidRDefault="00E301E6" w:rsidP="00DC2482">
            <w:pPr>
              <w:pStyle w:val="TAH"/>
              <w:rPr>
                <w:rFonts w:cs="Arial"/>
              </w:rPr>
            </w:pPr>
            <w:r w:rsidRPr="00CC4B4E">
              <w:t>Cell 1</w:t>
            </w:r>
          </w:p>
        </w:tc>
        <w:tc>
          <w:tcPr>
            <w:tcW w:w="1842" w:type="dxa"/>
            <w:gridSpan w:val="3"/>
            <w:tcBorders>
              <w:top w:val="single" w:sz="4" w:space="0" w:color="auto"/>
              <w:left w:val="single" w:sz="4" w:space="0" w:color="auto"/>
              <w:bottom w:val="single" w:sz="4" w:space="0" w:color="auto"/>
              <w:right w:val="single" w:sz="4" w:space="0" w:color="auto"/>
            </w:tcBorders>
          </w:tcPr>
          <w:p w14:paraId="5D7C746B" w14:textId="77777777" w:rsidR="00E301E6" w:rsidRPr="00CC4B4E" w:rsidRDefault="00E301E6" w:rsidP="00DC2482">
            <w:pPr>
              <w:pStyle w:val="TAH"/>
              <w:rPr>
                <w:lang w:eastAsia="zh-CN"/>
              </w:rPr>
            </w:pPr>
            <w:r w:rsidRPr="00CC4B4E">
              <w:rPr>
                <w:lang w:eastAsia="zh-CN"/>
              </w:rPr>
              <w:t>Cell 2</w:t>
            </w:r>
          </w:p>
        </w:tc>
      </w:tr>
      <w:tr w:rsidR="00E301E6" w:rsidRPr="00CC4B4E" w14:paraId="60832B2A" w14:textId="77777777" w:rsidTr="00DC2482">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16A396B8" w14:textId="77777777" w:rsidR="00E301E6" w:rsidRPr="00CC4B4E" w:rsidRDefault="00E301E6" w:rsidP="00DC2482">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tcPr>
          <w:p w14:paraId="1CD9BFFA" w14:textId="77777777" w:rsidR="00E301E6" w:rsidRPr="00CC4B4E" w:rsidRDefault="00E301E6" w:rsidP="00DC2482">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8A696F6" w14:textId="77777777" w:rsidR="00E301E6" w:rsidRPr="00CC4B4E" w:rsidRDefault="00E301E6" w:rsidP="00DC2482">
            <w:pPr>
              <w:pStyle w:val="TAH"/>
            </w:pPr>
          </w:p>
        </w:tc>
        <w:tc>
          <w:tcPr>
            <w:tcW w:w="794" w:type="dxa"/>
            <w:tcBorders>
              <w:top w:val="single" w:sz="4" w:space="0" w:color="auto"/>
              <w:left w:val="single" w:sz="4" w:space="0" w:color="auto"/>
              <w:bottom w:val="single" w:sz="4" w:space="0" w:color="auto"/>
              <w:right w:val="single" w:sz="4" w:space="0" w:color="auto"/>
            </w:tcBorders>
          </w:tcPr>
          <w:p w14:paraId="59FA3D99" w14:textId="77777777" w:rsidR="00E301E6" w:rsidRPr="00CC4B4E" w:rsidRDefault="00E301E6" w:rsidP="00DC2482">
            <w:pPr>
              <w:pStyle w:val="TAH"/>
              <w:rPr>
                <w:rFonts w:cs="Arial"/>
              </w:rPr>
            </w:pPr>
            <w:r w:rsidRPr="00CC4B4E">
              <w:rPr>
                <w:rFonts w:cs="v4.2.0"/>
              </w:rPr>
              <w:t>T1</w:t>
            </w:r>
          </w:p>
        </w:tc>
        <w:tc>
          <w:tcPr>
            <w:tcW w:w="907" w:type="dxa"/>
            <w:tcBorders>
              <w:top w:val="single" w:sz="4" w:space="0" w:color="auto"/>
              <w:left w:val="single" w:sz="4" w:space="0" w:color="auto"/>
              <w:bottom w:val="single" w:sz="4" w:space="0" w:color="auto"/>
              <w:right w:val="single" w:sz="4" w:space="0" w:color="auto"/>
            </w:tcBorders>
          </w:tcPr>
          <w:p w14:paraId="7019F570" w14:textId="77777777" w:rsidR="00E301E6" w:rsidRPr="00CC4B4E" w:rsidRDefault="00E301E6" w:rsidP="00DC2482">
            <w:pPr>
              <w:pStyle w:val="TAH"/>
              <w:rPr>
                <w:rFonts w:cs="Arial"/>
              </w:rPr>
            </w:pPr>
            <w:r w:rsidRPr="00CC4B4E">
              <w:rPr>
                <w:rFonts w:cs="v4.2.0"/>
              </w:rPr>
              <w:t>T2</w:t>
            </w:r>
          </w:p>
        </w:tc>
        <w:tc>
          <w:tcPr>
            <w:tcW w:w="936" w:type="dxa"/>
            <w:gridSpan w:val="2"/>
            <w:tcBorders>
              <w:top w:val="single" w:sz="4" w:space="0" w:color="auto"/>
              <w:left w:val="single" w:sz="4" w:space="0" w:color="auto"/>
              <w:bottom w:val="single" w:sz="4" w:space="0" w:color="auto"/>
              <w:right w:val="single" w:sz="4" w:space="0" w:color="auto"/>
            </w:tcBorders>
          </w:tcPr>
          <w:p w14:paraId="2EE9C83E" w14:textId="77777777" w:rsidR="00E301E6" w:rsidRPr="00CC4B4E" w:rsidRDefault="00E301E6" w:rsidP="00DC2482">
            <w:pPr>
              <w:pStyle w:val="TAH"/>
              <w:rPr>
                <w:rFonts w:cs="v4.2.0"/>
                <w:lang w:eastAsia="zh-CN"/>
              </w:rPr>
            </w:pPr>
            <w:r w:rsidRPr="00CC4B4E">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tcPr>
          <w:p w14:paraId="59B3C46B" w14:textId="77777777" w:rsidR="00E301E6" w:rsidRPr="00CC4B4E" w:rsidRDefault="00E301E6" w:rsidP="00DC2482">
            <w:pPr>
              <w:pStyle w:val="TAH"/>
              <w:rPr>
                <w:rFonts w:cs="v4.2.0"/>
                <w:lang w:eastAsia="zh-CN"/>
              </w:rPr>
            </w:pPr>
            <w:r w:rsidRPr="00CC4B4E">
              <w:rPr>
                <w:rFonts w:cs="v4.2.0"/>
                <w:lang w:eastAsia="zh-CN"/>
              </w:rPr>
              <w:t>T2</w:t>
            </w:r>
          </w:p>
        </w:tc>
      </w:tr>
      <w:tr w:rsidR="00E301E6" w:rsidRPr="00CC4B4E" w14:paraId="5629DCD3" w14:textId="77777777" w:rsidTr="00DC2482">
        <w:trPr>
          <w:cantSplit/>
          <w:trHeight w:val="219"/>
          <w:jc w:val="center"/>
        </w:trPr>
        <w:tc>
          <w:tcPr>
            <w:tcW w:w="1647" w:type="dxa"/>
            <w:tcBorders>
              <w:top w:val="single" w:sz="4" w:space="0" w:color="auto"/>
              <w:left w:val="single" w:sz="4" w:space="0" w:color="auto"/>
              <w:bottom w:val="nil"/>
              <w:right w:val="single" w:sz="4" w:space="0" w:color="auto"/>
            </w:tcBorders>
          </w:tcPr>
          <w:p w14:paraId="231BD27C" w14:textId="77777777" w:rsidR="00E301E6" w:rsidRPr="00CC4B4E" w:rsidRDefault="00E301E6" w:rsidP="00DC2482">
            <w:pPr>
              <w:pStyle w:val="TAL"/>
              <w:rPr>
                <w:lang w:eastAsia="zh-CN"/>
              </w:rPr>
            </w:pPr>
            <w:r w:rsidRPr="00CC4B4E">
              <w:t>AoA setup</w:t>
            </w:r>
          </w:p>
        </w:tc>
        <w:tc>
          <w:tcPr>
            <w:tcW w:w="1722" w:type="dxa"/>
            <w:tcBorders>
              <w:top w:val="single" w:sz="4" w:space="0" w:color="auto"/>
              <w:left w:val="single" w:sz="4" w:space="0" w:color="auto"/>
              <w:bottom w:val="nil"/>
              <w:right w:val="single" w:sz="4" w:space="0" w:color="auto"/>
            </w:tcBorders>
          </w:tcPr>
          <w:p w14:paraId="7D66ABEB" w14:textId="77777777" w:rsidR="00E301E6" w:rsidRPr="00CC4B4E" w:rsidRDefault="00E301E6" w:rsidP="00DC2482">
            <w:pPr>
              <w:pStyle w:val="TAC"/>
            </w:pPr>
          </w:p>
        </w:tc>
        <w:tc>
          <w:tcPr>
            <w:tcW w:w="1701" w:type="dxa"/>
            <w:tcBorders>
              <w:top w:val="single" w:sz="4" w:space="0" w:color="auto"/>
              <w:left w:val="single" w:sz="4" w:space="0" w:color="auto"/>
              <w:bottom w:val="nil"/>
              <w:right w:val="single" w:sz="4" w:space="0" w:color="auto"/>
            </w:tcBorders>
          </w:tcPr>
          <w:p w14:paraId="66DE6482" w14:textId="77777777" w:rsidR="00E301E6" w:rsidRPr="00CC4B4E" w:rsidRDefault="00E301E6" w:rsidP="00DC2482">
            <w:pPr>
              <w:pStyle w:val="TAC"/>
            </w:pPr>
            <w:r w:rsidRPr="00CC4B4E">
              <w:t>1, 2</w:t>
            </w:r>
          </w:p>
        </w:tc>
        <w:tc>
          <w:tcPr>
            <w:tcW w:w="3543" w:type="dxa"/>
            <w:gridSpan w:val="5"/>
            <w:tcBorders>
              <w:top w:val="single" w:sz="4" w:space="0" w:color="auto"/>
              <w:left w:val="single" w:sz="4" w:space="0" w:color="auto"/>
              <w:bottom w:val="single" w:sz="4" w:space="0" w:color="auto"/>
              <w:right w:val="single" w:sz="4" w:space="0" w:color="auto"/>
            </w:tcBorders>
          </w:tcPr>
          <w:p w14:paraId="7CC2BF17" w14:textId="77777777" w:rsidR="00E301E6" w:rsidRPr="00CC4B4E" w:rsidRDefault="00E301E6" w:rsidP="00DC2482">
            <w:pPr>
              <w:pStyle w:val="TAC"/>
              <w:rPr>
                <w:lang w:eastAsia="zh-CN"/>
              </w:rPr>
            </w:pPr>
            <w:r w:rsidRPr="00CC4B4E">
              <w:rPr>
                <w:lang w:eastAsia="zh-CN"/>
              </w:rPr>
              <w:t>Setup 3 defined in A.3.15.3</w:t>
            </w:r>
          </w:p>
        </w:tc>
      </w:tr>
      <w:tr w:rsidR="00E301E6" w:rsidRPr="00CC4B4E" w14:paraId="1D94E232" w14:textId="77777777" w:rsidTr="00DC2482">
        <w:trPr>
          <w:cantSplit/>
          <w:trHeight w:val="219"/>
          <w:jc w:val="center"/>
        </w:trPr>
        <w:tc>
          <w:tcPr>
            <w:tcW w:w="1647" w:type="dxa"/>
            <w:tcBorders>
              <w:top w:val="nil"/>
              <w:left w:val="single" w:sz="4" w:space="0" w:color="auto"/>
              <w:bottom w:val="single" w:sz="4" w:space="0" w:color="auto"/>
              <w:right w:val="single" w:sz="4" w:space="0" w:color="auto"/>
            </w:tcBorders>
          </w:tcPr>
          <w:p w14:paraId="1F097414" w14:textId="77777777" w:rsidR="00E301E6" w:rsidRPr="00CC4B4E" w:rsidRDefault="00E301E6" w:rsidP="00DC2482">
            <w:pPr>
              <w:pStyle w:val="TAL"/>
              <w:rPr>
                <w:lang w:eastAsia="zh-CN"/>
              </w:rPr>
            </w:pPr>
          </w:p>
        </w:tc>
        <w:tc>
          <w:tcPr>
            <w:tcW w:w="1722" w:type="dxa"/>
            <w:tcBorders>
              <w:top w:val="nil"/>
              <w:left w:val="single" w:sz="4" w:space="0" w:color="auto"/>
              <w:bottom w:val="single" w:sz="4" w:space="0" w:color="auto"/>
              <w:right w:val="single" w:sz="4" w:space="0" w:color="auto"/>
            </w:tcBorders>
          </w:tcPr>
          <w:p w14:paraId="48B6EC8C" w14:textId="77777777" w:rsidR="00E301E6" w:rsidRPr="00CC4B4E" w:rsidRDefault="00E301E6" w:rsidP="00DC2482">
            <w:pPr>
              <w:pStyle w:val="TAC"/>
            </w:pPr>
          </w:p>
        </w:tc>
        <w:tc>
          <w:tcPr>
            <w:tcW w:w="1701" w:type="dxa"/>
            <w:tcBorders>
              <w:top w:val="nil"/>
              <w:left w:val="single" w:sz="4" w:space="0" w:color="auto"/>
              <w:bottom w:val="single" w:sz="4" w:space="0" w:color="auto"/>
              <w:right w:val="single" w:sz="4" w:space="0" w:color="auto"/>
            </w:tcBorders>
          </w:tcPr>
          <w:p w14:paraId="2C9D8310" w14:textId="77777777" w:rsidR="00E301E6" w:rsidRPr="00CC4B4E" w:rsidRDefault="00E301E6" w:rsidP="00DC2482">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31B9CC3D" w14:textId="77777777" w:rsidR="00E301E6" w:rsidRPr="00CC4B4E" w:rsidRDefault="00E301E6" w:rsidP="00DC2482">
            <w:pPr>
              <w:pStyle w:val="TAC"/>
            </w:pPr>
            <w:r w:rsidRPr="00CC4B4E">
              <w:t>AoA1</w:t>
            </w:r>
          </w:p>
        </w:tc>
        <w:tc>
          <w:tcPr>
            <w:tcW w:w="1842" w:type="dxa"/>
            <w:gridSpan w:val="3"/>
            <w:tcBorders>
              <w:top w:val="single" w:sz="4" w:space="0" w:color="auto"/>
              <w:left w:val="single" w:sz="4" w:space="0" w:color="auto"/>
              <w:bottom w:val="single" w:sz="4" w:space="0" w:color="auto"/>
              <w:right w:val="single" w:sz="4" w:space="0" w:color="auto"/>
            </w:tcBorders>
          </w:tcPr>
          <w:p w14:paraId="3FDD0851" w14:textId="77777777" w:rsidR="00E301E6" w:rsidRPr="00CC4B4E" w:rsidRDefault="00E301E6" w:rsidP="00DC2482">
            <w:pPr>
              <w:pStyle w:val="TAC"/>
              <w:rPr>
                <w:lang w:eastAsia="zh-CN"/>
              </w:rPr>
            </w:pPr>
            <w:r w:rsidRPr="00CC4B4E">
              <w:rPr>
                <w:rFonts w:cs="v4.2.0"/>
                <w:lang w:eastAsia="zh-CN"/>
              </w:rPr>
              <w:t>AoA2</w:t>
            </w:r>
          </w:p>
        </w:tc>
      </w:tr>
      <w:tr w:rsidR="00E301E6" w:rsidRPr="00CC4B4E" w14:paraId="1FA5E58E" w14:textId="77777777" w:rsidTr="00DC2482">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73B658AD" w14:textId="77777777" w:rsidR="00E301E6" w:rsidRPr="00CC4B4E" w:rsidRDefault="00E301E6" w:rsidP="00DC2482">
            <w:pPr>
              <w:pStyle w:val="TAL"/>
              <w:rPr>
                <w:position w:val="-12"/>
                <w:lang w:eastAsia="zh-CN"/>
              </w:rPr>
            </w:pPr>
            <w:r w:rsidRPr="00CC4B4E">
              <w:rPr>
                <w:position w:val="-12"/>
                <w:lang w:eastAsia="zh-CN"/>
              </w:rPr>
              <w:t>Beam Assumption</w:t>
            </w:r>
            <w:r w:rsidRPr="00CC4B4E">
              <w:rPr>
                <w:position w:val="-12"/>
                <w:vertAlign w:val="superscript"/>
                <w:lang w:eastAsia="zh-CN"/>
              </w:rPr>
              <w:t>Note 4</w:t>
            </w:r>
          </w:p>
        </w:tc>
        <w:tc>
          <w:tcPr>
            <w:tcW w:w="1722" w:type="dxa"/>
            <w:tcBorders>
              <w:top w:val="single" w:sz="4" w:space="0" w:color="auto"/>
              <w:left w:val="single" w:sz="4" w:space="0" w:color="auto"/>
              <w:bottom w:val="single" w:sz="4" w:space="0" w:color="auto"/>
              <w:right w:val="single" w:sz="4" w:space="0" w:color="auto"/>
            </w:tcBorders>
          </w:tcPr>
          <w:p w14:paraId="3574CDC0"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5D05FD9D" w14:textId="77777777" w:rsidR="00E301E6" w:rsidRPr="00CC4B4E" w:rsidRDefault="00E301E6" w:rsidP="00DC2482">
            <w:pPr>
              <w:pStyle w:val="TAC"/>
            </w:pPr>
            <w:r w:rsidRPr="00CC4B4E">
              <w:t>1,2</w:t>
            </w:r>
          </w:p>
        </w:tc>
        <w:tc>
          <w:tcPr>
            <w:tcW w:w="1701" w:type="dxa"/>
            <w:gridSpan w:val="2"/>
            <w:tcBorders>
              <w:top w:val="single" w:sz="4" w:space="0" w:color="auto"/>
              <w:left w:val="single" w:sz="4" w:space="0" w:color="auto"/>
              <w:bottom w:val="single" w:sz="4" w:space="0" w:color="auto"/>
              <w:right w:val="single" w:sz="4" w:space="0" w:color="auto"/>
            </w:tcBorders>
          </w:tcPr>
          <w:p w14:paraId="49DF5916" w14:textId="77777777" w:rsidR="00E301E6" w:rsidRPr="00CC4B4E" w:rsidRDefault="00E301E6" w:rsidP="00DC2482">
            <w:pPr>
              <w:pStyle w:val="TAC"/>
            </w:pPr>
            <w:r w:rsidRPr="00CC4B4E">
              <w:t>Rough</w:t>
            </w:r>
          </w:p>
        </w:tc>
        <w:tc>
          <w:tcPr>
            <w:tcW w:w="1842" w:type="dxa"/>
            <w:gridSpan w:val="3"/>
            <w:tcBorders>
              <w:top w:val="single" w:sz="4" w:space="0" w:color="auto"/>
              <w:left w:val="single" w:sz="4" w:space="0" w:color="auto"/>
              <w:bottom w:val="single" w:sz="4" w:space="0" w:color="auto"/>
              <w:right w:val="single" w:sz="4" w:space="0" w:color="auto"/>
            </w:tcBorders>
          </w:tcPr>
          <w:p w14:paraId="18696DCC" w14:textId="77777777" w:rsidR="00E301E6" w:rsidRPr="00CC4B4E" w:rsidRDefault="00E301E6" w:rsidP="00DC2482">
            <w:pPr>
              <w:pStyle w:val="TAC"/>
              <w:rPr>
                <w:lang w:eastAsia="zh-CN"/>
              </w:rPr>
            </w:pPr>
            <w:r w:rsidRPr="00CC4B4E">
              <w:rPr>
                <w:lang w:eastAsia="zh-CN"/>
              </w:rPr>
              <w:t>Rough</w:t>
            </w:r>
          </w:p>
        </w:tc>
      </w:tr>
      <w:tr w:rsidR="00E301E6" w:rsidRPr="00CC4B4E" w14:paraId="2F0FCBF6" w14:textId="77777777" w:rsidTr="00DC2482">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3A644623" w14:textId="77777777" w:rsidR="00E301E6" w:rsidRPr="00CC4B4E" w:rsidRDefault="00E301E6" w:rsidP="00DC2482">
            <w:pPr>
              <w:pStyle w:val="TAL"/>
            </w:pPr>
            <w:r w:rsidRPr="00CC4B4E">
              <w:rPr>
                <w:rFonts w:cs="Arial"/>
                <w:lang w:val="da-DK"/>
              </w:rPr>
              <w:t xml:space="preserve"> E</w:t>
            </w:r>
            <w:r w:rsidRPr="00CC4B4E">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tcPr>
          <w:p w14:paraId="33E3867B" w14:textId="77777777" w:rsidR="00E301E6" w:rsidRPr="00CC4B4E" w:rsidRDefault="00E301E6" w:rsidP="00DC2482">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3AAAE763" w14:textId="77777777" w:rsidR="00E301E6" w:rsidRPr="00CC4B4E" w:rsidRDefault="00E301E6" w:rsidP="00DC2482">
            <w:pPr>
              <w:pStyle w:val="TAC"/>
              <w:rPr>
                <w:rFonts w:cs="Arial"/>
              </w:rPr>
            </w:pPr>
            <w:r w:rsidRPr="00CC4B4E">
              <w:rPr>
                <w:rFonts w:cs="Arial"/>
              </w:rPr>
              <w:t>1</w:t>
            </w:r>
          </w:p>
        </w:tc>
        <w:tc>
          <w:tcPr>
            <w:tcW w:w="794" w:type="dxa"/>
            <w:tcBorders>
              <w:top w:val="single" w:sz="4" w:space="0" w:color="auto"/>
              <w:left w:val="single" w:sz="4" w:space="0" w:color="auto"/>
              <w:bottom w:val="single" w:sz="4" w:space="0" w:color="auto"/>
              <w:right w:val="single" w:sz="4" w:space="0" w:color="auto"/>
            </w:tcBorders>
          </w:tcPr>
          <w:p w14:paraId="497B9E7A" w14:textId="711EB3C7" w:rsidR="00E301E6" w:rsidRPr="00CC4B4E" w:rsidRDefault="00E301E6" w:rsidP="00DC2482">
            <w:pPr>
              <w:pStyle w:val="TAC"/>
              <w:rPr>
                <w:rFonts w:cs="Arial"/>
              </w:rPr>
            </w:pPr>
            <w:r w:rsidRPr="00CC4B4E">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267B7C2C" w14:textId="41E3C544" w:rsidR="00E301E6" w:rsidRPr="00CC4B4E" w:rsidRDefault="00E301E6" w:rsidP="00DC2482">
            <w:pPr>
              <w:pStyle w:val="TAC"/>
              <w:rPr>
                <w:rFonts w:cs="Arial"/>
              </w:rPr>
            </w:pPr>
            <w:r w:rsidRPr="00CC4B4E">
              <w:t>-89</w:t>
            </w:r>
          </w:p>
        </w:tc>
        <w:tc>
          <w:tcPr>
            <w:tcW w:w="866" w:type="dxa"/>
            <w:tcBorders>
              <w:top w:val="single" w:sz="4" w:space="0" w:color="auto"/>
              <w:left w:val="single" w:sz="4" w:space="0" w:color="auto"/>
              <w:bottom w:val="single" w:sz="4" w:space="0" w:color="auto"/>
              <w:right w:val="single" w:sz="4" w:space="0" w:color="auto"/>
            </w:tcBorders>
          </w:tcPr>
          <w:p w14:paraId="6A577342"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7ED8B8F" w14:textId="5A1391CD" w:rsidR="00E301E6" w:rsidRPr="00CC4B4E" w:rsidRDefault="00E301E6" w:rsidP="00DC2482">
            <w:pPr>
              <w:pStyle w:val="TAC"/>
              <w:rPr>
                <w:rFonts w:cs="Arial"/>
              </w:rPr>
            </w:pPr>
            <w:r w:rsidRPr="00CC4B4E">
              <w:t>-89</w:t>
            </w:r>
          </w:p>
        </w:tc>
      </w:tr>
      <w:tr w:rsidR="00E301E6" w:rsidRPr="00CC4B4E" w14:paraId="79FAE941" w14:textId="77777777" w:rsidTr="00DC2482">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vAlign w:val="center"/>
          </w:tcPr>
          <w:p w14:paraId="0C105C22" w14:textId="77777777" w:rsidR="00E301E6" w:rsidRPr="00CC4B4E" w:rsidRDefault="00E301E6" w:rsidP="00DC2482">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tcPr>
          <w:p w14:paraId="6AAB4DEE"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48D98B89" w14:textId="77777777" w:rsidR="00E301E6" w:rsidRPr="00CC4B4E" w:rsidRDefault="00E301E6" w:rsidP="00DC2482">
            <w:pPr>
              <w:pStyle w:val="TAC"/>
              <w:rPr>
                <w:rFonts w:cs="Arial"/>
              </w:rPr>
            </w:pPr>
            <w:r w:rsidRPr="00CC4B4E">
              <w:rPr>
                <w:rFonts w:cs="Arial"/>
              </w:rPr>
              <w:t>2</w:t>
            </w:r>
          </w:p>
        </w:tc>
        <w:tc>
          <w:tcPr>
            <w:tcW w:w="794" w:type="dxa"/>
            <w:tcBorders>
              <w:top w:val="single" w:sz="4" w:space="0" w:color="auto"/>
              <w:left w:val="single" w:sz="4" w:space="0" w:color="auto"/>
              <w:bottom w:val="single" w:sz="4" w:space="0" w:color="auto"/>
              <w:right w:val="single" w:sz="4" w:space="0" w:color="auto"/>
            </w:tcBorders>
          </w:tcPr>
          <w:p w14:paraId="5CCAEC12" w14:textId="77777777" w:rsidR="00E301E6" w:rsidRPr="00CC4B4E" w:rsidRDefault="00E301E6" w:rsidP="00DC2482">
            <w:pPr>
              <w:pStyle w:val="TAC"/>
              <w:rPr>
                <w:rFonts w:cs="Arial"/>
              </w:rPr>
            </w:pPr>
            <w:r w:rsidRPr="00CC4B4E">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6FCF5E8E" w14:textId="77777777" w:rsidR="00E301E6" w:rsidRPr="00CC4B4E" w:rsidRDefault="00E301E6" w:rsidP="00DC2482">
            <w:pPr>
              <w:pStyle w:val="TAC"/>
              <w:rPr>
                <w:rFonts w:cs="Arial"/>
              </w:rPr>
            </w:pPr>
            <w:r w:rsidRPr="00CC4B4E">
              <w:t>-86</w:t>
            </w:r>
          </w:p>
        </w:tc>
        <w:tc>
          <w:tcPr>
            <w:tcW w:w="866" w:type="dxa"/>
            <w:tcBorders>
              <w:top w:val="single" w:sz="4" w:space="0" w:color="auto"/>
              <w:left w:val="single" w:sz="4" w:space="0" w:color="auto"/>
              <w:bottom w:val="single" w:sz="4" w:space="0" w:color="auto"/>
              <w:right w:val="single" w:sz="4" w:space="0" w:color="auto"/>
            </w:tcBorders>
          </w:tcPr>
          <w:p w14:paraId="016B5CA2"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ECD6DD3" w14:textId="3BCD45FB" w:rsidR="00E301E6" w:rsidRPr="00CC4B4E" w:rsidRDefault="00E301E6" w:rsidP="00DC2482">
            <w:pPr>
              <w:pStyle w:val="TAC"/>
              <w:rPr>
                <w:rFonts w:cs="Arial"/>
              </w:rPr>
            </w:pPr>
            <w:r w:rsidRPr="00CC4B4E">
              <w:t>-86</w:t>
            </w:r>
          </w:p>
        </w:tc>
      </w:tr>
      <w:tr w:rsidR="00E301E6" w:rsidRPr="00CC4B4E" w14:paraId="0EB80ED1" w14:textId="77777777" w:rsidTr="00DC2482">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29D35165" w14:textId="77777777" w:rsidR="00E301E6" w:rsidRPr="00CC4B4E" w:rsidRDefault="00E301E6" w:rsidP="00DC2482">
            <w:pPr>
              <w:pStyle w:val="TAL"/>
            </w:pPr>
            <w:r w:rsidRPr="00CC4B4E">
              <w:rPr>
                <w:noProof/>
                <w:position w:val="-12"/>
              </w:rPr>
              <w:drawing>
                <wp:inline distT="0" distB="0" distL="0" distR="0" wp14:anchorId="689BD736" wp14:editId="3D9C2C27">
                  <wp:extent cx="401955" cy="248285"/>
                  <wp:effectExtent l="0" t="0" r="9525" b="10795"/>
                  <wp:docPr id="339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 name="图片 8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r w:rsidRPr="00CC4B4E">
              <w:rPr>
                <w:position w:val="-12"/>
              </w:rPr>
              <w:t xml:space="preserve"> </w:t>
            </w:r>
            <w:r w:rsidRPr="00CC4B4E">
              <w:rPr>
                <w:position w:val="-12"/>
                <w:vertAlign w:val="superscript"/>
              </w:rPr>
              <w:t>BB Note 5</w:t>
            </w:r>
          </w:p>
        </w:tc>
        <w:tc>
          <w:tcPr>
            <w:tcW w:w="1722" w:type="dxa"/>
            <w:tcBorders>
              <w:top w:val="nil"/>
              <w:left w:val="single" w:sz="4" w:space="0" w:color="auto"/>
              <w:bottom w:val="single" w:sz="4" w:space="0" w:color="auto"/>
              <w:right w:val="single" w:sz="4" w:space="0" w:color="auto"/>
            </w:tcBorders>
            <w:shd w:val="clear" w:color="auto" w:fill="auto"/>
          </w:tcPr>
          <w:p w14:paraId="2AE66BC8" w14:textId="77777777" w:rsidR="00E301E6" w:rsidRPr="00CC4B4E" w:rsidRDefault="00E301E6" w:rsidP="00DC2482">
            <w:pPr>
              <w:pStyle w:val="TAC"/>
            </w:pPr>
            <w:r w:rsidRPr="00CC4B4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4C19432" w14:textId="77777777" w:rsidR="00E301E6" w:rsidRPr="00CC4B4E" w:rsidRDefault="00E301E6" w:rsidP="00DC2482">
            <w:pPr>
              <w:pStyle w:val="TAC"/>
              <w:rPr>
                <w:rFonts w:cs="Arial"/>
              </w:rPr>
            </w:pPr>
            <w:r w:rsidRPr="00CC4B4E">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715F395F" w14:textId="4D028639" w:rsidR="00E301E6" w:rsidRPr="00CC4B4E" w:rsidRDefault="00E301E6" w:rsidP="00DC2482">
            <w:pPr>
              <w:pStyle w:val="TAC"/>
              <w:rPr>
                <w:rFonts w:cs="Arial"/>
              </w:rPr>
            </w:pPr>
            <w:r w:rsidRPr="00CC4B4E">
              <w:rPr>
                <w:rFonts w:cs="Arial"/>
              </w:rPr>
              <w:t>-0.12</w:t>
            </w:r>
          </w:p>
        </w:tc>
        <w:tc>
          <w:tcPr>
            <w:tcW w:w="977" w:type="dxa"/>
            <w:gridSpan w:val="2"/>
            <w:tcBorders>
              <w:top w:val="single" w:sz="4" w:space="0" w:color="auto"/>
              <w:left w:val="single" w:sz="4" w:space="0" w:color="auto"/>
              <w:bottom w:val="single" w:sz="4" w:space="0" w:color="auto"/>
              <w:right w:val="single" w:sz="4" w:space="0" w:color="auto"/>
            </w:tcBorders>
          </w:tcPr>
          <w:p w14:paraId="6D28F156" w14:textId="74E422F4" w:rsidR="00E301E6" w:rsidRPr="00CC4B4E" w:rsidRDefault="00E301E6" w:rsidP="00DC2482">
            <w:pPr>
              <w:pStyle w:val="TAC"/>
            </w:pPr>
            <w:r w:rsidRPr="00CC4B4E">
              <w:rPr>
                <w:rFonts w:cs="Arial"/>
              </w:rPr>
              <w:t>-0.12</w:t>
            </w:r>
          </w:p>
        </w:tc>
        <w:tc>
          <w:tcPr>
            <w:tcW w:w="866" w:type="dxa"/>
            <w:tcBorders>
              <w:top w:val="single" w:sz="4" w:space="0" w:color="auto"/>
              <w:left w:val="single" w:sz="4" w:space="0" w:color="auto"/>
              <w:bottom w:val="single" w:sz="4" w:space="0" w:color="auto"/>
              <w:right w:val="single" w:sz="4" w:space="0" w:color="auto"/>
            </w:tcBorders>
          </w:tcPr>
          <w:p w14:paraId="56BF6BF3"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89D1EED" w14:textId="6F1DDA35" w:rsidR="00E301E6" w:rsidRPr="00CC4B4E" w:rsidRDefault="00E301E6" w:rsidP="00DC2482">
            <w:pPr>
              <w:pStyle w:val="TAC"/>
            </w:pPr>
            <w:r w:rsidRPr="00CC4B4E">
              <w:rPr>
                <w:rFonts w:cs="Arial"/>
              </w:rPr>
              <w:t>-0.12</w:t>
            </w:r>
          </w:p>
        </w:tc>
      </w:tr>
      <w:tr w:rsidR="00E301E6" w:rsidRPr="00CC4B4E" w14:paraId="5E678FC6" w14:textId="77777777" w:rsidTr="00DC2482">
        <w:trPr>
          <w:cantSplit/>
          <w:trHeight w:val="90"/>
          <w:jc w:val="center"/>
        </w:trPr>
        <w:tc>
          <w:tcPr>
            <w:tcW w:w="1647" w:type="dxa"/>
            <w:tcBorders>
              <w:top w:val="single" w:sz="4" w:space="0" w:color="auto"/>
              <w:left w:val="single" w:sz="4" w:space="0" w:color="auto"/>
              <w:bottom w:val="nil"/>
              <w:right w:val="single" w:sz="4" w:space="0" w:color="auto"/>
            </w:tcBorders>
          </w:tcPr>
          <w:p w14:paraId="461D1B8D" w14:textId="77777777" w:rsidR="00E301E6" w:rsidRPr="00CC4B4E" w:rsidRDefault="00E301E6" w:rsidP="00DC2482">
            <w:pPr>
              <w:pStyle w:val="TAL"/>
            </w:pPr>
            <w:r w:rsidRPr="00CC4B4E">
              <w:t>SSB_RP</w:t>
            </w:r>
          </w:p>
        </w:tc>
        <w:tc>
          <w:tcPr>
            <w:tcW w:w="1722" w:type="dxa"/>
            <w:tcBorders>
              <w:top w:val="single" w:sz="4" w:space="0" w:color="auto"/>
              <w:left w:val="single" w:sz="4" w:space="0" w:color="auto"/>
              <w:bottom w:val="nil"/>
              <w:right w:val="single" w:sz="4" w:space="0" w:color="auto"/>
            </w:tcBorders>
          </w:tcPr>
          <w:p w14:paraId="65B6CFD4" w14:textId="77777777" w:rsidR="00E301E6" w:rsidRPr="00CC4B4E" w:rsidRDefault="00E301E6" w:rsidP="00DC2482">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314FEF87" w14:textId="77777777" w:rsidR="00E301E6" w:rsidRPr="00CC4B4E" w:rsidRDefault="00E301E6" w:rsidP="00DC2482">
            <w:pPr>
              <w:pStyle w:val="TAC"/>
            </w:pPr>
            <w:r w:rsidRPr="00CC4B4E">
              <w:t>1</w:t>
            </w:r>
          </w:p>
        </w:tc>
        <w:tc>
          <w:tcPr>
            <w:tcW w:w="794" w:type="dxa"/>
            <w:tcBorders>
              <w:top w:val="single" w:sz="4" w:space="0" w:color="auto"/>
              <w:left w:val="single" w:sz="4" w:space="0" w:color="auto"/>
              <w:bottom w:val="single" w:sz="4" w:space="0" w:color="auto"/>
              <w:right w:val="single" w:sz="4" w:space="0" w:color="auto"/>
            </w:tcBorders>
          </w:tcPr>
          <w:p w14:paraId="62A4DD04" w14:textId="67490EEC" w:rsidR="00E301E6" w:rsidRPr="00CC4B4E" w:rsidRDefault="00E301E6" w:rsidP="00DC2482">
            <w:pPr>
              <w:pStyle w:val="TAC"/>
            </w:pPr>
            <w:r w:rsidRPr="00CC4B4E">
              <w:t>-89</w:t>
            </w:r>
          </w:p>
        </w:tc>
        <w:tc>
          <w:tcPr>
            <w:tcW w:w="907" w:type="dxa"/>
            <w:tcBorders>
              <w:top w:val="single" w:sz="4" w:space="0" w:color="auto"/>
              <w:left w:val="single" w:sz="4" w:space="0" w:color="auto"/>
              <w:bottom w:val="single" w:sz="4" w:space="0" w:color="auto"/>
              <w:right w:val="single" w:sz="4" w:space="0" w:color="auto"/>
            </w:tcBorders>
          </w:tcPr>
          <w:p w14:paraId="69BFCD86" w14:textId="78CE74AF" w:rsidR="00E301E6" w:rsidRPr="00CC4B4E" w:rsidRDefault="00E301E6" w:rsidP="00DC2482">
            <w:pPr>
              <w:pStyle w:val="TAC"/>
            </w:pPr>
            <w:r w:rsidRPr="00CC4B4E">
              <w:t>-89</w:t>
            </w:r>
          </w:p>
        </w:tc>
        <w:tc>
          <w:tcPr>
            <w:tcW w:w="936" w:type="dxa"/>
            <w:gridSpan w:val="2"/>
            <w:tcBorders>
              <w:top w:val="single" w:sz="4" w:space="0" w:color="auto"/>
              <w:left w:val="single" w:sz="4" w:space="0" w:color="auto"/>
              <w:bottom w:val="single" w:sz="4" w:space="0" w:color="auto"/>
              <w:right w:val="single" w:sz="4" w:space="0" w:color="auto"/>
            </w:tcBorders>
          </w:tcPr>
          <w:p w14:paraId="7E3C7D2B" w14:textId="77777777" w:rsidR="00E301E6" w:rsidRPr="00CC4B4E" w:rsidRDefault="00E301E6" w:rsidP="00DC2482">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719AE59C" w14:textId="235F4E91" w:rsidR="00E301E6" w:rsidRPr="00CC4B4E" w:rsidRDefault="00E301E6" w:rsidP="00DC2482">
            <w:pPr>
              <w:pStyle w:val="TAC"/>
            </w:pPr>
            <w:r w:rsidRPr="00CC4B4E">
              <w:t>-89</w:t>
            </w:r>
          </w:p>
        </w:tc>
      </w:tr>
      <w:tr w:rsidR="00E301E6" w:rsidRPr="00CC4B4E" w14:paraId="280ECCA0" w14:textId="77777777" w:rsidTr="00DC2482">
        <w:trPr>
          <w:cantSplit/>
          <w:trHeight w:val="90"/>
          <w:jc w:val="center"/>
        </w:trPr>
        <w:tc>
          <w:tcPr>
            <w:tcW w:w="1647" w:type="dxa"/>
            <w:tcBorders>
              <w:top w:val="nil"/>
              <w:left w:val="single" w:sz="4" w:space="0" w:color="auto"/>
              <w:bottom w:val="single" w:sz="4" w:space="0" w:color="auto"/>
              <w:right w:val="single" w:sz="4" w:space="0" w:color="auto"/>
            </w:tcBorders>
            <w:vAlign w:val="center"/>
          </w:tcPr>
          <w:p w14:paraId="460393BE" w14:textId="77777777" w:rsidR="00E301E6" w:rsidRPr="00CC4B4E" w:rsidRDefault="00E301E6" w:rsidP="00DC2482">
            <w:pPr>
              <w:pStyle w:val="TAL"/>
            </w:pPr>
          </w:p>
        </w:tc>
        <w:tc>
          <w:tcPr>
            <w:tcW w:w="1722" w:type="dxa"/>
            <w:tcBorders>
              <w:top w:val="nil"/>
              <w:left w:val="single" w:sz="4" w:space="0" w:color="auto"/>
              <w:bottom w:val="single" w:sz="4" w:space="0" w:color="auto"/>
              <w:right w:val="single" w:sz="4" w:space="0" w:color="auto"/>
            </w:tcBorders>
            <w:vAlign w:val="center"/>
          </w:tcPr>
          <w:p w14:paraId="1247C0AF"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65B7B930" w14:textId="77777777" w:rsidR="00E301E6" w:rsidRPr="00CC4B4E" w:rsidRDefault="00E301E6" w:rsidP="00DC2482">
            <w:pPr>
              <w:pStyle w:val="TAC"/>
              <w:rPr>
                <w:u w:val="words"/>
              </w:rPr>
            </w:pPr>
            <w:r w:rsidRPr="00CC4B4E">
              <w:rPr>
                <w:u w:val="words"/>
              </w:rPr>
              <w:t>2</w:t>
            </w:r>
          </w:p>
        </w:tc>
        <w:tc>
          <w:tcPr>
            <w:tcW w:w="794" w:type="dxa"/>
            <w:tcBorders>
              <w:top w:val="single" w:sz="4" w:space="0" w:color="auto"/>
              <w:left w:val="single" w:sz="4" w:space="0" w:color="auto"/>
              <w:bottom w:val="single" w:sz="4" w:space="0" w:color="auto"/>
              <w:right w:val="single" w:sz="4" w:space="0" w:color="auto"/>
            </w:tcBorders>
          </w:tcPr>
          <w:p w14:paraId="54484871" w14:textId="1A55E738" w:rsidR="00E301E6" w:rsidRPr="00CC4B4E" w:rsidRDefault="00E301E6" w:rsidP="00DC2482">
            <w:pPr>
              <w:pStyle w:val="TAC"/>
            </w:pPr>
            <w:r w:rsidRPr="00CC4B4E">
              <w:t>-86</w:t>
            </w:r>
          </w:p>
        </w:tc>
        <w:tc>
          <w:tcPr>
            <w:tcW w:w="907" w:type="dxa"/>
            <w:tcBorders>
              <w:top w:val="single" w:sz="4" w:space="0" w:color="auto"/>
              <w:left w:val="single" w:sz="4" w:space="0" w:color="auto"/>
              <w:bottom w:val="single" w:sz="4" w:space="0" w:color="auto"/>
              <w:right w:val="single" w:sz="4" w:space="0" w:color="auto"/>
            </w:tcBorders>
          </w:tcPr>
          <w:p w14:paraId="7410075E" w14:textId="6C942150" w:rsidR="00E301E6" w:rsidRPr="00CC4B4E" w:rsidRDefault="00E301E6" w:rsidP="00DC2482">
            <w:pPr>
              <w:pStyle w:val="TAC"/>
            </w:pPr>
            <w:r w:rsidRPr="00CC4B4E">
              <w:t>-86</w:t>
            </w:r>
          </w:p>
        </w:tc>
        <w:tc>
          <w:tcPr>
            <w:tcW w:w="936" w:type="dxa"/>
            <w:gridSpan w:val="2"/>
            <w:tcBorders>
              <w:top w:val="single" w:sz="4" w:space="0" w:color="auto"/>
              <w:left w:val="single" w:sz="4" w:space="0" w:color="auto"/>
              <w:bottom w:val="single" w:sz="4" w:space="0" w:color="auto"/>
              <w:right w:val="single" w:sz="4" w:space="0" w:color="auto"/>
            </w:tcBorders>
          </w:tcPr>
          <w:p w14:paraId="25F785B4" w14:textId="77777777" w:rsidR="00E301E6" w:rsidRPr="00CC4B4E" w:rsidRDefault="00E301E6" w:rsidP="00DC2482">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23D11B3E" w14:textId="09CEEF54" w:rsidR="00E301E6" w:rsidRPr="00CC4B4E" w:rsidRDefault="00E301E6" w:rsidP="00DC2482">
            <w:pPr>
              <w:pStyle w:val="TAC"/>
            </w:pPr>
            <w:r w:rsidRPr="00CC4B4E">
              <w:t>-86</w:t>
            </w:r>
          </w:p>
        </w:tc>
      </w:tr>
      <w:tr w:rsidR="00E301E6" w:rsidRPr="00CC4B4E" w14:paraId="5C0562AF" w14:textId="77777777" w:rsidTr="00DC2482">
        <w:trPr>
          <w:cantSplit/>
          <w:trHeight w:val="144"/>
          <w:jc w:val="center"/>
        </w:trPr>
        <w:tc>
          <w:tcPr>
            <w:tcW w:w="1647" w:type="dxa"/>
            <w:vMerge w:val="restart"/>
            <w:tcBorders>
              <w:top w:val="single" w:sz="4" w:space="0" w:color="auto"/>
              <w:left w:val="single" w:sz="4" w:space="0" w:color="auto"/>
              <w:right w:val="single" w:sz="4" w:space="0" w:color="auto"/>
            </w:tcBorders>
          </w:tcPr>
          <w:p w14:paraId="5ACCEB51" w14:textId="77777777" w:rsidR="00E301E6" w:rsidRPr="00CC4B4E" w:rsidRDefault="00E301E6" w:rsidP="00DC2482">
            <w:pPr>
              <w:pStyle w:val="TAL"/>
            </w:pPr>
            <w:r w:rsidRPr="00CC4B4E">
              <w:rPr>
                <w:noProof/>
                <w:position w:val="-6"/>
                <w:lang w:eastAsia="zh-CN"/>
              </w:rPr>
              <w:drawing>
                <wp:inline distT="0" distB="0" distL="0" distR="0" wp14:anchorId="2B569F79" wp14:editId="3530AD7D">
                  <wp:extent cx="179705" cy="179705"/>
                  <wp:effectExtent l="0" t="0" r="0" b="0"/>
                  <wp:docPr id="33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tcPr>
          <w:p w14:paraId="026C706D" w14:textId="77777777" w:rsidR="00E301E6" w:rsidRPr="00CC4B4E" w:rsidRDefault="00E301E6" w:rsidP="00DC2482">
            <w:pPr>
              <w:pStyle w:val="TAC"/>
            </w:pPr>
            <w:r w:rsidRPr="00CC4B4E">
              <w:t>dBm/95.04MHz</w:t>
            </w:r>
          </w:p>
        </w:tc>
        <w:tc>
          <w:tcPr>
            <w:tcW w:w="1701" w:type="dxa"/>
            <w:tcBorders>
              <w:top w:val="single" w:sz="4" w:space="0" w:color="auto"/>
              <w:left w:val="single" w:sz="4" w:space="0" w:color="auto"/>
              <w:bottom w:val="single" w:sz="4" w:space="0" w:color="auto"/>
              <w:right w:val="single" w:sz="4" w:space="0" w:color="auto"/>
            </w:tcBorders>
          </w:tcPr>
          <w:p w14:paraId="1521AB97" w14:textId="77777777" w:rsidR="00E301E6" w:rsidRPr="00CC4B4E" w:rsidRDefault="00E301E6" w:rsidP="00DC2482">
            <w:pPr>
              <w:pStyle w:val="TAC"/>
            </w:pPr>
            <w:r w:rsidRPr="00CC4B4E">
              <w:t>1</w:t>
            </w:r>
          </w:p>
        </w:tc>
        <w:tc>
          <w:tcPr>
            <w:tcW w:w="794" w:type="dxa"/>
            <w:tcBorders>
              <w:top w:val="single" w:sz="4" w:space="0" w:color="auto"/>
              <w:left w:val="single" w:sz="4" w:space="0" w:color="auto"/>
              <w:right w:val="single" w:sz="4" w:space="0" w:color="auto"/>
            </w:tcBorders>
          </w:tcPr>
          <w:p w14:paraId="47C076DB" w14:textId="62C02754" w:rsidR="00E301E6" w:rsidRPr="00CC4B4E" w:rsidRDefault="00E301E6" w:rsidP="00DC2482">
            <w:pPr>
              <w:pStyle w:val="TAC"/>
            </w:pPr>
            <w:r w:rsidRPr="00CC4B4E">
              <w:t>-64.41</w:t>
            </w:r>
          </w:p>
        </w:tc>
        <w:tc>
          <w:tcPr>
            <w:tcW w:w="907" w:type="dxa"/>
            <w:tcBorders>
              <w:top w:val="single" w:sz="4" w:space="0" w:color="auto"/>
              <w:left w:val="single" w:sz="4" w:space="0" w:color="auto"/>
              <w:right w:val="single" w:sz="4" w:space="0" w:color="auto"/>
            </w:tcBorders>
          </w:tcPr>
          <w:p w14:paraId="3D9C867A" w14:textId="00B1BC1A" w:rsidR="00E301E6" w:rsidRPr="00CC4B4E" w:rsidRDefault="00E301E6" w:rsidP="00DC2482">
            <w:pPr>
              <w:pStyle w:val="TAC"/>
            </w:pPr>
            <w:r w:rsidRPr="00CC4B4E">
              <w:t>-64.41</w:t>
            </w:r>
          </w:p>
        </w:tc>
        <w:tc>
          <w:tcPr>
            <w:tcW w:w="936" w:type="dxa"/>
            <w:gridSpan w:val="2"/>
            <w:tcBorders>
              <w:top w:val="single" w:sz="4" w:space="0" w:color="auto"/>
              <w:left w:val="single" w:sz="4" w:space="0" w:color="auto"/>
              <w:bottom w:val="single" w:sz="4" w:space="0" w:color="auto"/>
              <w:right w:val="single" w:sz="4" w:space="0" w:color="auto"/>
            </w:tcBorders>
          </w:tcPr>
          <w:p w14:paraId="38DFC4C5" w14:textId="77777777" w:rsidR="00E301E6" w:rsidRPr="00CC4B4E" w:rsidRDefault="00E301E6" w:rsidP="00DC2482">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7B8C9A38" w14:textId="3D89EB37" w:rsidR="00E301E6" w:rsidRPr="00CC4B4E" w:rsidRDefault="00E301E6" w:rsidP="00DC2482">
            <w:pPr>
              <w:pStyle w:val="TAC"/>
            </w:pPr>
            <w:r w:rsidRPr="00CC4B4E">
              <w:t>-64.41</w:t>
            </w:r>
          </w:p>
        </w:tc>
      </w:tr>
      <w:tr w:rsidR="00E301E6" w:rsidRPr="00CC4B4E" w14:paraId="0EF16AA5" w14:textId="77777777" w:rsidTr="00DC2482">
        <w:trPr>
          <w:cantSplit/>
          <w:trHeight w:val="144"/>
          <w:jc w:val="center"/>
        </w:trPr>
        <w:tc>
          <w:tcPr>
            <w:tcW w:w="1647" w:type="dxa"/>
            <w:vMerge/>
            <w:tcBorders>
              <w:left w:val="single" w:sz="4" w:space="0" w:color="auto"/>
              <w:bottom w:val="single" w:sz="4" w:space="0" w:color="auto"/>
              <w:right w:val="single" w:sz="4" w:space="0" w:color="auto"/>
            </w:tcBorders>
          </w:tcPr>
          <w:p w14:paraId="55A7B5A8" w14:textId="77777777" w:rsidR="00E301E6" w:rsidRPr="00CC4B4E" w:rsidRDefault="00E301E6" w:rsidP="00DC2482">
            <w:pPr>
              <w:pStyle w:val="TAL"/>
              <w:rPr>
                <w:position w:val="-6"/>
                <w:lang w:eastAsia="zh-CN"/>
              </w:rPr>
            </w:pPr>
          </w:p>
        </w:tc>
        <w:tc>
          <w:tcPr>
            <w:tcW w:w="1722" w:type="dxa"/>
            <w:vMerge/>
            <w:tcBorders>
              <w:left w:val="single" w:sz="4" w:space="0" w:color="auto"/>
              <w:bottom w:val="single" w:sz="4" w:space="0" w:color="auto"/>
              <w:right w:val="single" w:sz="4" w:space="0" w:color="auto"/>
            </w:tcBorders>
          </w:tcPr>
          <w:p w14:paraId="1DF0BEF5"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37DA7713" w14:textId="77777777" w:rsidR="00E301E6" w:rsidRPr="00CC4B4E" w:rsidRDefault="00E301E6" w:rsidP="00DC2482">
            <w:pPr>
              <w:pStyle w:val="TAC"/>
            </w:pPr>
            <w:r w:rsidRPr="00CC4B4E">
              <w:t>2</w:t>
            </w:r>
          </w:p>
        </w:tc>
        <w:tc>
          <w:tcPr>
            <w:tcW w:w="794" w:type="dxa"/>
            <w:tcBorders>
              <w:top w:val="single" w:sz="4" w:space="0" w:color="auto"/>
              <w:left w:val="single" w:sz="4" w:space="0" w:color="auto"/>
              <w:right w:val="single" w:sz="4" w:space="0" w:color="auto"/>
            </w:tcBorders>
          </w:tcPr>
          <w:p w14:paraId="5316E4F9" w14:textId="6F11788B" w:rsidR="00E301E6" w:rsidRPr="00CC4B4E" w:rsidRDefault="00E301E6" w:rsidP="00DC2482">
            <w:pPr>
              <w:pStyle w:val="TAC"/>
            </w:pPr>
            <w:r w:rsidRPr="00CC4B4E">
              <w:t>-61.41</w:t>
            </w:r>
          </w:p>
        </w:tc>
        <w:tc>
          <w:tcPr>
            <w:tcW w:w="907" w:type="dxa"/>
            <w:tcBorders>
              <w:top w:val="single" w:sz="4" w:space="0" w:color="auto"/>
              <w:left w:val="single" w:sz="4" w:space="0" w:color="auto"/>
              <w:right w:val="single" w:sz="4" w:space="0" w:color="auto"/>
            </w:tcBorders>
          </w:tcPr>
          <w:p w14:paraId="305B12D4" w14:textId="0C4A5074" w:rsidR="00E301E6" w:rsidRPr="00CC4B4E" w:rsidRDefault="00E301E6" w:rsidP="00DC2482">
            <w:pPr>
              <w:pStyle w:val="TAC"/>
            </w:pPr>
            <w:r w:rsidRPr="00CC4B4E">
              <w:t>-61.41</w:t>
            </w:r>
          </w:p>
        </w:tc>
        <w:tc>
          <w:tcPr>
            <w:tcW w:w="936" w:type="dxa"/>
            <w:gridSpan w:val="2"/>
            <w:tcBorders>
              <w:top w:val="single" w:sz="4" w:space="0" w:color="auto"/>
              <w:left w:val="single" w:sz="4" w:space="0" w:color="auto"/>
              <w:bottom w:val="single" w:sz="4" w:space="0" w:color="auto"/>
              <w:right w:val="single" w:sz="4" w:space="0" w:color="auto"/>
            </w:tcBorders>
          </w:tcPr>
          <w:p w14:paraId="30EE17D9" w14:textId="77777777" w:rsidR="00E301E6" w:rsidRPr="00CC4B4E" w:rsidRDefault="00E301E6" w:rsidP="00DC2482">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3915A897" w14:textId="19FD319C" w:rsidR="00E301E6" w:rsidRPr="00CC4B4E" w:rsidRDefault="00E301E6" w:rsidP="00DC2482">
            <w:pPr>
              <w:pStyle w:val="TAC"/>
            </w:pPr>
            <w:r w:rsidRPr="00CC4B4E">
              <w:t>-61.41</w:t>
            </w:r>
          </w:p>
        </w:tc>
      </w:tr>
      <w:tr w:rsidR="00E301E6" w:rsidRPr="00CC4B4E" w14:paraId="0EA79293" w14:textId="77777777" w:rsidTr="00DC2482">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5E9501D9" w14:textId="77777777" w:rsidR="00E301E6" w:rsidRPr="00CC4B4E" w:rsidRDefault="00E301E6" w:rsidP="00DC2482">
            <w:pPr>
              <w:pStyle w:val="TAL"/>
            </w:pPr>
            <w:r w:rsidRPr="00CC4B4E">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1574CDBB" w14:textId="77777777" w:rsidR="00E301E6" w:rsidRPr="00CC4B4E" w:rsidRDefault="00E301E6" w:rsidP="00DC2482">
            <w:pPr>
              <w:pStyle w:val="TAC"/>
            </w:pPr>
            <w:r w:rsidRPr="00CC4B4E">
              <w:rPr>
                <w:rFonts w:cs="v4.2.0"/>
              </w:rPr>
              <w:t>1</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3D0547FD" w14:textId="77777777" w:rsidR="00E301E6" w:rsidRPr="00CC4B4E" w:rsidRDefault="00E301E6" w:rsidP="00DC2482">
            <w:pPr>
              <w:pStyle w:val="TAC"/>
            </w:pPr>
            <w:r w:rsidRPr="00CC4B4E">
              <w:t xml:space="preserve">Defined in Figure </w:t>
            </w:r>
            <w:r w:rsidRPr="002A39CF">
              <w:rPr>
                <w:bCs/>
              </w:rPr>
              <w:t>7.6.1.1.5</w:t>
            </w:r>
            <w:r w:rsidRPr="002A39CF">
              <w:rPr>
                <w:rFonts w:eastAsia="?? ??"/>
                <w:bCs/>
              </w:rPr>
              <w:t>-1</w:t>
            </w:r>
          </w:p>
        </w:tc>
      </w:tr>
      <w:tr w:rsidR="00E301E6" w:rsidRPr="00CC4B4E" w14:paraId="6D0E40DF" w14:textId="77777777" w:rsidTr="00DC2482">
        <w:trPr>
          <w:cantSplit/>
          <w:jc w:val="center"/>
        </w:trPr>
        <w:tc>
          <w:tcPr>
            <w:tcW w:w="8613" w:type="dxa"/>
            <w:gridSpan w:val="8"/>
            <w:tcBorders>
              <w:top w:val="single" w:sz="4" w:space="0" w:color="auto"/>
              <w:left w:val="single" w:sz="4" w:space="0" w:color="auto"/>
              <w:bottom w:val="single" w:sz="4" w:space="0" w:color="auto"/>
              <w:right w:val="single" w:sz="4" w:space="0" w:color="auto"/>
            </w:tcBorders>
          </w:tcPr>
          <w:p w14:paraId="4DAEC6D3" w14:textId="77777777" w:rsidR="00E301E6" w:rsidRPr="00CC4B4E" w:rsidRDefault="00E301E6" w:rsidP="00DC2482">
            <w:pPr>
              <w:pStyle w:val="TAN"/>
            </w:pPr>
            <w:r w:rsidRPr="00CC4B4E">
              <w:t>Note 1:</w:t>
            </w:r>
            <w:r w:rsidRPr="00CC4B4E">
              <w:tab/>
              <w:t>The resources for uplink transmission are assigned to the UE prior to the start of time period T2.</w:t>
            </w:r>
          </w:p>
          <w:p w14:paraId="450E7A0C" w14:textId="77777777" w:rsidR="00E301E6" w:rsidRPr="00CC4B4E" w:rsidRDefault="00E301E6" w:rsidP="00DC2482">
            <w:pPr>
              <w:pStyle w:val="TAN"/>
            </w:pPr>
            <w:r w:rsidRPr="00CC4B4E">
              <w:t>Note 2:</w:t>
            </w:r>
            <w:r w:rsidRPr="00CC4B4E">
              <w:tab/>
              <w:t>Void</w:t>
            </w:r>
          </w:p>
          <w:p w14:paraId="576CFFB1" w14:textId="77777777" w:rsidR="00E301E6" w:rsidRPr="00CC4B4E" w:rsidRDefault="00E301E6" w:rsidP="00DC2482">
            <w:pPr>
              <w:pStyle w:val="TAN"/>
            </w:pPr>
            <w:r w:rsidRPr="00CC4B4E">
              <w:t>Note 3:</w:t>
            </w:r>
            <w:r w:rsidRPr="00CC4B4E">
              <w:tab/>
              <w:t>Es/Iot, SSB_RP and Io levels have been derived from other parameters for information purposes. They are not settable parameters themselves.</w:t>
            </w:r>
          </w:p>
          <w:p w14:paraId="0B9A0145" w14:textId="77777777" w:rsidR="00E301E6" w:rsidRPr="00CC4B4E" w:rsidRDefault="00E301E6" w:rsidP="00DC2482">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2E2F70FC" w14:textId="77777777" w:rsidR="00E301E6" w:rsidRPr="00CC4B4E" w:rsidRDefault="00E301E6" w:rsidP="00DC2482">
            <w:pPr>
              <w:pStyle w:val="TAN"/>
            </w:pPr>
            <w:r w:rsidRPr="00CC4B4E">
              <w:rPr>
                <w:lang w:val="en-US"/>
              </w:rPr>
              <w:t>Note 5:</w:t>
            </w:r>
            <w:r w:rsidRPr="00CC4B4E">
              <w:rPr>
                <w:lang w:val="en-US"/>
              </w:rPr>
              <w:tab/>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7C193392" w14:textId="77777777" w:rsidR="00E301E6" w:rsidRDefault="00E301E6" w:rsidP="00E301E6"/>
    <w:p w14:paraId="411F52F0" w14:textId="0DE0974E" w:rsidR="00E301E6" w:rsidRPr="00CC4B4E" w:rsidRDefault="00E301E6" w:rsidP="00E301E6">
      <w:r w:rsidRPr="00CC4B4E">
        <w:t>In the test, the UE shall send one Event A3 triggered measurement report, with a measurement reporting delay less than X ms from the beginning of time period T2, where X is</w:t>
      </w:r>
    </w:p>
    <w:p w14:paraId="69BDA48A" w14:textId="77777777" w:rsidR="00E301E6" w:rsidRPr="00CC4B4E" w:rsidRDefault="00E301E6" w:rsidP="00E301E6">
      <w:pPr>
        <w:pStyle w:val="B1"/>
        <w:rPr>
          <w:rFonts w:cs="v4.2.0"/>
        </w:rPr>
      </w:pPr>
      <w:r w:rsidRPr="00CC4B4E">
        <w:rPr>
          <w:rFonts w:cs="v4.2.0"/>
        </w:rPr>
        <w:t>-</w:t>
      </w:r>
      <w:r w:rsidRPr="00CC4B4E">
        <w:rPr>
          <w:rFonts w:cs="v4.2.0"/>
        </w:rPr>
        <w:tab/>
        <w:t xml:space="preserve">3.2s for </w:t>
      </w:r>
      <w:r w:rsidRPr="00CC4B4E">
        <w:t>a UE supporting power class 1,</w:t>
      </w:r>
    </w:p>
    <w:p w14:paraId="2B5E3CCB" w14:textId="77777777" w:rsidR="00E301E6" w:rsidRPr="00CC4B4E" w:rsidRDefault="00E301E6" w:rsidP="00E301E6">
      <w:pPr>
        <w:pStyle w:val="B1"/>
        <w:rPr>
          <w:rFonts w:cs="v4.2.0"/>
        </w:rPr>
      </w:pPr>
      <w:r w:rsidRPr="00CC4B4E">
        <w:t>-</w:t>
      </w:r>
      <w:r w:rsidRPr="00CC4B4E">
        <w:tab/>
        <w:t>1.92s for a UE supporting power class 2, 3 and 4</w:t>
      </w:r>
    </w:p>
    <w:p w14:paraId="594EF87C" w14:textId="77777777" w:rsidR="00E301E6" w:rsidRPr="00CC4B4E" w:rsidRDefault="00E301E6" w:rsidP="00E301E6">
      <w:r w:rsidRPr="00CC4B4E">
        <w:t>The UE is not required to read the neighbour cell SSB index in this test.</w:t>
      </w:r>
    </w:p>
    <w:p w14:paraId="459F847D" w14:textId="77777777" w:rsidR="00E301E6" w:rsidRPr="00CC4B4E" w:rsidRDefault="00E301E6" w:rsidP="00E301E6">
      <w:r w:rsidRPr="00CC4B4E">
        <w:t>The UE shall not send event triggered measurement reports, as long as the reporting criteria are not fulfilled.</w:t>
      </w:r>
    </w:p>
    <w:p w14:paraId="13AA8847" w14:textId="77777777" w:rsidR="00E301E6" w:rsidRPr="00CC4B4E" w:rsidRDefault="00E301E6" w:rsidP="00E301E6">
      <w:r w:rsidRPr="00CC4B4E">
        <w:t>The rate of correct events observed during repeated tests shall be at least 90%.</w:t>
      </w:r>
    </w:p>
    <w:p w14:paraId="103ACF9B" w14:textId="77777777" w:rsidR="00E301E6" w:rsidRPr="00CC4B4E" w:rsidRDefault="00E301E6" w:rsidP="00E301E6">
      <w:r w:rsidRPr="00CC4B4E">
        <w:rPr>
          <w:rFonts w:eastAsia="SimSun" w:hint="eastAsia"/>
          <w:lang w:val="en-US" w:eastAsia="zh-CN"/>
        </w:rPr>
        <w:t>During T2, UE shall send HARQ ACK/NACK for the corresponding PDSCH scheduled in PCell in all the slots except for the case where PDSCH or PUCCH is overlapped with the VIL of NCSG pattern.</w:t>
      </w:r>
    </w:p>
    <w:p w14:paraId="3B3B2F8C" w14:textId="77777777" w:rsidR="00E301E6" w:rsidRPr="00CC4B4E" w:rsidRDefault="00E301E6" w:rsidP="00E301E6">
      <w:pPr>
        <w:pStyle w:val="NO"/>
        <w:rPr>
          <w:rFonts w:eastAsia="SimSun"/>
          <w:lang w:val="en-US" w:eastAsia="zh-CN"/>
        </w:rPr>
      </w:pPr>
      <w:r w:rsidRPr="00CC4B4E">
        <w:rPr>
          <w:rFonts w:eastAsia="SimSun"/>
          <w:lang w:val="en-US" w:eastAsia="zh-CN"/>
        </w:rPr>
        <w:t>NOTE:</w:t>
      </w:r>
      <w:r w:rsidRPr="00CC4B4E">
        <w:rPr>
          <w:rFonts w:eastAsia="SimSun"/>
          <w:lang w:val="en-US" w:eastAsia="zh-CN"/>
        </w:rPr>
        <w:tab/>
        <w:t>The actual overall delays measured in the test may be up to 2xTTIDCCH higher than the measurement reporting delays above because of TTI insertion uncertainty of the measurement report in DCCH.</w:t>
      </w:r>
    </w:p>
    <w:p w14:paraId="1559389F" w14:textId="77777777" w:rsidR="00DB5D62" w:rsidRPr="007D4C8F" w:rsidRDefault="00DB5D62" w:rsidP="00DB5D62">
      <w:pPr>
        <w:pStyle w:val="Heading4"/>
      </w:pPr>
      <w:r>
        <w:t>7.6.16.2</w:t>
      </w:r>
      <w:r w:rsidRPr="007D4C8F">
        <w:tab/>
        <w:t xml:space="preserve">NR </w:t>
      </w:r>
      <w:r>
        <w:t xml:space="preserve">SA FR2 </w:t>
      </w:r>
      <w:r w:rsidRPr="007D4C8F">
        <w:t>event-triggered reporting</w:t>
      </w:r>
      <w:r>
        <w:t xml:space="preserve"> tests on</w:t>
      </w:r>
      <w:r w:rsidRPr="007D4C8F">
        <w:t xml:space="preserve"> inter-frequency measurement</w:t>
      </w:r>
      <w:r>
        <w:t xml:space="preserve"> with NCSG for FR2 when DRX is not used(PCell in FR2)</w:t>
      </w:r>
    </w:p>
    <w:bookmarkEnd w:id="148"/>
    <w:p w14:paraId="1A69F22B" w14:textId="211C1911" w:rsidR="000862E5" w:rsidRDefault="00DB5D62" w:rsidP="000862E5">
      <w:pPr>
        <w:pStyle w:val="EditorsNote"/>
        <w:numPr>
          <w:ilvl w:val="0"/>
          <w:numId w:val="26"/>
        </w:numPr>
        <w:rPr>
          <w:lang w:eastAsia="zh-CN"/>
        </w:rPr>
      </w:pPr>
      <w:r w:rsidRPr="008D18DF">
        <w:t xml:space="preserve">Editor's Note: </w:t>
      </w:r>
      <w:r w:rsidR="000862E5" w:rsidRPr="000862E5">
        <w:t>This test case has been completed for the following configurations:</w:t>
      </w:r>
    </w:p>
    <w:p w14:paraId="6D7C2101" w14:textId="77777777" w:rsidR="000862E5" w:rsidRDefault="000862E5" w:rsidP="000862E5">
      <w:pPr>
        <w:pStyle w:val="EditorsNote"/>
        <w:numPr>
          <w:ilvl w:val="0"/>
          <w:numId w:val="26"/>
        </w:numPr>
        <w:rPr>
          <w:lang w:eastAsia="zh-CN"/>
        </w:rPr>
      </w:pPr>
      <w:r>
        <w:rPr>
          <w:lang w:eastAsia="zh-CN"/>
        </w:rPr>
        <w:t>Test frequency f ≤ 40.8 GHz</w:t>
      </w:r>
    </w:p>
    <w:p w14:paraId="4E0B04D8" w14:textId="77777777" w:rsidR="000862E5" w:rsidRDefault="000862E5" w:rsidP="000862E5">
      <w:pPr>
        <w:pStyle w:val="EditorsNote"/>
        <w:numPr>
          <w:ilvl w:val="0"/>
          <w:numId w:val="26"/>
        </w:numPr>
        <w:rPr>
          <w:lang w:eastAsia="zh-CN"/>
        </w:rPr>
      </w:pPr>
      <w:r>
        <w:rPr>
          <w:lang w:eastAsia="zh-CN"/>
        </w:rPr>
        <w:t>UE PC3</w:t>
      </w:r>
    </w:p>
    <w:p w14:paraId="17C5B873" w14:textId="77777777" w:rsidR="000862E5" w:rsidRDefault="000862E5" w:rsidP="000862E5">
      <w:pPr>
        <w:pStyle w:val="EditorsNote"/>
        <w:numPr>
          <w:ilvl w:val="0"/>
          <w:numId w:val="26"/>
        </w:numPr>
        <w:rPr>
          <w:lang w:eastAsia="zh-CN"/>
        </w:rPr>
      </w:pPr>
      <w:r>
        <w:rPr>
          <w:lang w:eastAsia="zh-CN"/>
        </w:rPr>
        <w:t>This test case is incomplete for UE power classes other than PC3</w:t>
      </w:r>
    </w:p>
    <w:p w14:paraId="4B8AE730" w14:textId="1741CF6C" w:rsidR="00DB5D62" w:rsidRDefault="000862E5" w:rsidP="000862E5">
      <w:pPr>
        <w:pStyle w:val="EditorsNote"/>
        <w:numPr>
          <w:ilvl w:val="0"/>
          <w:numId w:val="26"/>
        </w:numPr>
        <w:rPr>
          <w:lang w:eastAsia="zh-CN"/>
        </w:rPr>
      </w:pPr>
      <w:r>
        <w:rPr>
          <w:lang w:eastAsia="zh-CN"/>
        </w:rPr>
        <w:t>This test case is incomplete for test frequencies &gt; 40.8 GHz</w:t>
      </w:r>
    </w:p>
    <w:p w14:paraId="2AD3F2E8" w14:textId="77777777" w:rsidR="00DB5D62" w:rsidRPr="005877D5" w:rsidRDefault="00DB5D62" w:rsidP="00DB5D62">
      <w:pPr>
        <w:pStyle w:val="H6"/>
      </w:pPr>
      <w:r>
        <w:t>7.6.16.2</w:t>
      </w:r>
      <w:r w:rsidRPr="005877D5">
        <w:t>.1</w:t>
      </w:r>
      <w:r w:rsidRPr="005877D5">
        <w:tab/>
        <w:t>Test purpose</w:t>
      </w:r>
    </w:p>
    <w:p w14:paraId="201A7949" w14:textId="77777777" w:rsidR="00DB5D62" w:rsidRPr="007D4C8F" w:rsidRDefault="00DB5D62" w:rsidP="00DB5D62">
      <w:r w:rsidRPr="007D4C8F">
        <w:t>To verify that the UE makes correct reporting of an event. This test will partly verify the inter-frequency cell identification and measurement period requirements in 38.133 [6] clauses 9.3.10.1 and 9.3.10.2, and also verify the scheduling availability during inter-frequency measurement with NCSG in 39.133 [6] clause 9.3.10.3.</w:t>
      </w:r>
    </w:p>
    <w:p w14:paraId="32ABB88B" w14:textId="77777777" w:rsidR="00DB5D62" w:rsidRPr="007D4C8F" w:rsidRDefault="00DB5D62" w:rsidP="00DB5D62">
      <w:pPr>
        <w:pStyle w:val="H6"/>
      </w:pPr>
      <w:r>
        <w:t>7.6.16.2</w:t>
      </w:r>
      <w:r w:rsidRPr="007D4C8F">
        <w:t>.2</w:t>
      </w:r>
      <w:r w:rsidRPr="007D4C8F">
        <w:tab/>
        <w:t>Test applicability</w:t>
      </w:r>
    </w:p>
    <w:p w14:paraId="00D369DE" w14:textId="5ED8EFF3" w:rsidR="00DB5D62" w:rsidRPr="007D4C8F" w:rsidRDefault="00DB5D62" w:rsidP="00DB5D62">
      <w:r w:rsidRPr="007D4C8F">
        <w:rPr>
          <w:rFonts w:cs="v4.2.0"/>
        </w:rPr>
        <w:t xml:space="preserve">This test applies to all types of NR UEs supporting </w:t>
      </w:r>
      <w:r>
        <w:rPr>
          <w:rFonts w:cs="v4.2.0"/>
        </w:rPr>
        <w:t xml:space="preserve">NR </w:t>
      </w:r>
      <w:r w:rsidRPr="007D4C8F">
        <w:rPr>
          <w:rFonts w:cs="v4.2.0"/>
        </w:rPr>
        <w:t xml:space="preserve">NCSG capability from release 17 </w:t>
      </w:r>
      <w:r>
        <w:rPr>
          <w:rFonts w:cs="v4.2.0"/>
        </w:rPr>
        <w:t>o</w:t>
      </w:r>
      <w:r w:rsidRPr="007D4C8F">
        <w:rPr>
          <w:rFonts w:cs="v4.2.0"/>
        </w:rPr>
        <w:t xml:space="preserve">nwards. </w:t>
      </w:r>
      <w:bookmarkStart w:id="150" w:name="_Hlk131688432"/>
      <w:r w:rsidRPr="007D4C8F">
        <w:rPr>
          <w:rFonts w:hint="eastAsia"/>
          <w:noProof/>
          <w:lang w:eastAsia="zh-CN"/>
        </w:rPr>
        <w:t>T</w:t>
      </w:r>
      <w:r w:rsidRPr="007D4C8F">
        <w:rPr>
          <w:noProof/>
        </w:rPr>
        <w:t>he serving frequency and the target frequency should be selected such that UE reports ‘ncsg’ for the target frequency given the serving frequency.</w:t>
      </w:r>
    </w:p>
    <w:bookmarkEnd w:id="150"/>
    <w:p w14:paraId="4991140F" w14:textId="77777777" w:rsidR="00DB5D62" w:rsidRPr="007D4C8F" w:rsidRDefault="00DB5D62" w:rsidP="00DB5D62">
      <w:pPr>
        <w:pStyle w:val="H6"/>
      </w:pPr>
      <w:r>
        <w:t>7.6.16.2</w:t>
      </w:r>
      <w:r w:rsidRPr="007D4C8F">
        <w:t>.3</w:t>
      </w:r>
      <w:r w:rsidRPr="007D4C8F">
        <w:tab/>
        <w:t>Minimum conformance requirements</w:t>
      </w:r>
    </w:p>
    <w:p w14:paraId="5DBB55F2" w14:textId="77777777" w:rsidR="00DB5D62" w:rsidRPr="007D4C8F" w:rsidRDefault="00DB5D62" w:rsidP="00DB5D62">
      <w:pPr>
        <w:rPr>
          <w:lang w:eastAsia="ko-KR"/>
        </w:rPr>
      </w:pPr>
      <w:r w:rsidRPr="007D4C8F">
        <w:rPr>
          <w:lang w:eastAsia="sv-SE"/>
        </w:rPr>
        <w:t xml:space="preserve">The minimum conformance requirements are specified in clause </w:t>
      </w:r>
      <w:r>
        <w:rPr>
          <w:lang w:eastAsia="sv-SE"/>
        </w:rPr>
        <w:t>7.16.1.0</w:t>
      </w:r>
      <w:r w:rsidRPr="007D4C8F">
        <w:rPr>
          <w:lang w:eastAsia="sv-SE"/>
        </w:rPr>
        <w:t>.</w:t>
      </w:r>
    </w:p>
    <w:p w14:paraId="76DD09B1" w14:textId="77777777" w:rsidR="00DB5D62" w:rsidRPr="007D4C8F" w:rsidRDefault="00DB5D62" w:rsidP="00DB5D62">
      <w:r w:rsidRPr="007D4C8F">
        <w:t xml:space="preserve">The normative reference for this requirement is TS 38.133 [6] clause </w:t>
      </w:r>
      <w:r w:rsidRPr="007D4C8F">
        <w:rPr>
          <w:rFonts w:cs="v4.2.0"/>
          <w:snapToGrid w:val="0"/>
          <w:color w:val="000000"/>
        </w:rPr>
        <w:t>A.</w:t>
      </w:r>
      <w:r>
        <w:rPr>
          <w:rFonts w:cs="v4.2.0"/>
          <w:snapToGrid w:val="0"/>
          <w:color w:val="000000"/>
        </w:rPr>
        <w:t>7.6.16.2</w:t>
      </w:r>
      <w:r w:rsidRPr="007D4C8F">
        <w:t>.</w:t>
      </w:r>
    </w:p>
    <w:p w14:paraId="18C9B0E8" w14:textId="77777777" w:rsidR="00DB5D62" w:rsidRPr="005877D5" w:rsidRDefault="00DB5D62" w:rsidP="00DB5D62">
      <w:pPr>
        <w:pStyle w:val="H6"/>
      </w:pPr>
      <w:r>
        <w:t>7.6.16.2</w:t>
      </w:r>
      <w:r w:rsidRPr="005877D5">
        <w:t>.4</w:t>
      </w:r>
      <w:r w:rsidRPr="005877D5">
        <w:tab/>
        <w:t>Test description</w:t>
      </w:r>
    </w:p>
    <w:p w14:paraId="0C947373" w14:textId="77777777" w:rsidR="00DB5D62" w:rsidRPr="005877D5" w:rsidRDefault="00DB5D62" w:rsidP="00DB5D62">
      <w:pPr>
        <w:pStyle w:val="H6"/>
      </w:pPr>
      <w:r>
        <w:t>7.6.16.2</w:t>
      </w:r>
      <w:r w:rsidRPr="005877D5">
        <w:t>.4.1</w:t>
      </w:r>
      <w:r w:rsidRPr="005877D5">
        <w:tab/>
        <w:t>Initial conditions</w:t>
      </w:r>
    </w:p>
    <w:p w14:paraId="361DBAF9" w14:textId="77777777" w:rsidR="00DB5D62" w:rsidRPr="007D4C8F" w:rsidRDefault="00DB5D62" w:rsidP="00DB5D62">
      <w:pPr>
        <w:rPr>
          <w:lang w:eastAsia="sv-SE"/>
        </w:rPr>
      </w:pPr>
      <w:r w:rsidRPr="007D4C8F">
        <w:rPr>
          <w:lang w:eastAsia="sv-SE"/>
        </w:rPr>
        <w:t xml:space="preserve">This test shall be tested using any of the test configurations in Table </w:t>
      </w:r>
      <w:r>
        <w:rPr>
          <w:lang w:eastAsia="sv-SE"/>
        </w:rPr>
        <w:t>7.6.16.2</w:t>
      </w:r>
      <w:r w:rsidRPr="007D4C8F">
        <w:rPr>
          <w:lang w:eastAsia="sv-SE"/>
        </w:rPr>
        <w:t>.4.1-1.</w:t>
      </w:r>
    </w:p>
    <w:p w14:paraId="2D9AC524" w14:textId="77777777" w:rsidR="00DB5D62" w:rsidRPr="007903F8" w:rsidRDefault="00DB5D62" w:rsidP="00DB5D62">
      <w:pPr>
        <w:pStyle w:val="TH"/>
      </w:pPr>
      <w:r w:rsidRPr="005877D5">
        <w:t xml:space="preserve">Table </w:t>
      </w:r>
      <w:r>
        <w:t>7.6.16.2.4</w:t>
      </w:r>
      <w:r w:rsidRPr="005877D5">
        <w:t>.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DB5D62" w:rsidRPr="00CC4B4E" w14:paraId="651F4102"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2589B206" w14:textId="77777777" w:rsidR="00DB5D62" w:rsidRPr="00CC4B4E" w:rsidRDefault="00DB5D62" w:rsidP="00DC2482">
            <w:pPr>
              <w:pStyle w:val="TAH"/>
            </w:pPr>
            <w:r w:rsidRPr="00CC4B4E">
              <w:t>Config</w:t>
            </w:r>
          </w:p>
        </w:tc>
        <w:tc>
          <w:tcPr>
            <w:tcW w:w="7481" w:type="dxa"/>
            <w:tcBorders>
              <w:top w:val="single" w:sz="4" w:space="0" w:color="auto"/>
              <w:left w:val="single" w:sz="4" w:space="0" w:color="auto"/>
              <w:bottom w:val="single" w:sz="4" w:space="0" w:color="auto"/>
              <w:right w:val="single" w:sz="4" w:space="0" w:color="auto"/>
            </w:tcBorders>
            <w:hideMark/>
          </w:tcPr>
          <w:p w14:paraId="2E7F4FA5" w14:textId="77777777" w:rsidR="00DB5D62" w:rsidRPr="00CC4B4E" w:rsidRDefault="00DB5D62" w:rsidP="00DC2482">
            <w:pPr>
              <w:pStyle w:val="TAH"/>
            </w:pPr>
            <w:r w:rsidRPr="00CC4B4E">
              <w:t>Description</w:t>
            </w:r>
          </w:p>
        </w:tc>
      </w:tr>
      <w:tr w:rsidR="00DB5D62" w:rsidRPr="00CC4B4E" w14:paraId="77F9BDE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7B0DE248" w14:textId="77777777" w:rsidR="00DB5D62" w:rsidRPr="00CC4B4E" w:rsidRDefault="00DB5D62" w:rsidP="00DC2482">
            <w:pPr>
              <w:pStyle w:val="TAL"/>
            </w:pPr>
            <w:r w:rsidRPr="00CC4B4E">
              <w:t>1</w:t>
            </w:r>
          </w:p>
        </w:tc>
        <w:tc>
          <w:tcPr>
            <w:tcW w:w="7481" w:type="dxa"/>
            <w:tcBorders>
              <w:top w:val="single" w:sz="4" w:space="0" w:color="auto"/>
              <w:left w:val="single" w:sz="4" w:space="0" w:color="auto"/>
              <w:bottom w:val="single" w:sz="4" w:space="0" w:color="auto"/>
              <w:right w:val="single" w:sz="4" w:space="0" w:color="auto"/>
            </w:tcBorders>
            <w:hideMark/>
          </w:tcPr>
          <w:p w14:paraId="5EAEEE53" w14:textId="77777777" w:rsidR="00DB5D62" w:rsidRPr="00CC4B4E" w:rsidRDefault="00DB5D62" w:rsidP="00DC2482">
            <w:pPr>
              <w:pStyle w:val="TAL"/>
            </w:pPr>
            <w:r w:rsidRPr="00CC4B4E">
              <w:t>120 kHz SSB SCS, 100 MHz bandwidth, TDD duplex mode</w:t>
            </w:r>
          </w:p>
        </w:tc>
      </w:tr>
      <w:tr w:rsidR="00DB5D62" w:rsidRPr="00CC4B4E" w14:paraId="10793C85" w14:textId="77777777" w:rsidTr="00DC2482">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42F6C891" w14:textId="77777777" w:rsidR="00DB5D62" w:rsidRPr="00CC4B4E" w:rsidRDefault="00DB5D62" w:rsidP="00DC2482">
            <w:pPr>
              <w:pStyle w:val="TAN"/>
            </w:pPr>
            <w:r w:rsidRPr="00CC4B4E">
              <w:t>Note 1:</w:t>
            </w:r>
            <w:r w:rsidRPr="00CC4B4E">
              <w:tab/>
            </w:r>
            <w:r w:rsidRPr="00CC4B4E">
              <w:rPr>
                <w:lang w:eastAsia="zh-CN"/>
              </w:rPr>
              <w:t>Void.</w:t>
            </w:r>
          </w:p>
        </w:tc>
      </w:tr>
    </w:tbl>
    <w:p w14:paraId="161365A1" w14:textId="77777777" w:rsidR="00DB5D62" w:rsidRPr="007D4C8F" w:rsidRDefault="00DB5D62" w:rsidP="00DB5D62"/>
    <w:p w14:paraId="012E8485" w14:textId="77777777" w:rsidR="00DB5D62" w:rsidRPr="007D4C8F" w:rsidRDefault="00DB5D62" w:rsidP="00DB5D62">
      <w:pPr>
        <w:rPr>
          <w:lang w:eastAsia="sv-SE"/>
        </w:rPr>
      </w:pPr>
      <w:r w:rsidRPr="007D4C8F">
        <w:rPr>
          <w:lang w:eastAsia="sv-SE"/>
        </w:rPr>
        <w:t xml:space="preserve">Test environment parameters are given in Table </w:t>
      </w:r>
      <w:r>
        <w:rPr>
          <w:lang w:eastAsia="sv-SE"/>
        </w:rPr>
        <w:t>7.6.16.2.4.1</w:t>
      </w:r>
      <w:r w:rsidRPr="007D4C8F">
        <w:rPr>
          <w:lang w:eastAsia="sv-SE"/>
        </w:rPr>
        <w:t>-2.</w:t>
      </w:r>
    </w:p>
    <w:p w14:paraId="709E8A2D" w14:textId="77777777" w:rsidR="00DB5D62" w:rsidRPr="007903F8" w:rsidRDefault="00DB5D62" w:rsidP="00DB5D62">
      <w:pPr>
        <w:pStyle w:val="TH"/>
      </w:pPr>
      <w:r w:rsidRPr="007D4C8F">
        <w:t xml:space="preserve">Table </w:t>
      </w:r>
      <w:r>
        <w:t>7.6.16.2</w:t>
      </w:r>
      <w:r w:rsidRPr="007D4C8F">
        <w:t xml:space="preserve">.4.1-2: </w:t>
      </w:r>
      <w:r w:rsidRPr="005877D5">
        <w:t>Test</w:t>
      </w:r>
      <w:r w:rsidRPr="007D4C8F">
        <w:t xml:space="preserve">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DB5D62" w:rsidRPr="002A39CF" w14:paraId="4830FD49" w14:textId="77777777" w:rsidTr="00DC2482">
        <w:trPr>
          <w:jc w:val="center"/>
        </w:trPr>
        <w:tc>
          <w:tcPr>
            <w:tcW w:w="1654" w:type="dxa"/>
            <w:shd w:val="clear" w:color="auto" w:fill="auto"/>
          </w:tcPr>
          <w:p w14:paraId="0D27D278" w14:textId="77777777" w:rsidR="00DB5D62" w:rsidRPr="002A39CF" w:rsidRDefault="00DB5D62" w:rsidP="00DC2482">
            <w:pPr>
              <w:pStyle w:val="TAH"/>
              <w:keepNext w:val="0"/>
              <w:keepLines w:val="0"/>
            </w:pPr>
            <w:r w:rsidRPr="002A39CF">
              <w:t>Parameter</w:t>
            </w:r>
          </w:p>
        </w:tc>
        <w:tc>
          <w:tcPr>
            <w:tcW w:w="3678" w:type="dxa"/>
            <w:gridSpan w:val="2"/>
            <w:shd w:val="clear" w:color="auto" w:fill="auto"/>
          </w:tcPr>
          <w:p w14:paraId="4BC1F6D2" w14:textId="77777777" w:rsidR="00DB5D62" w:rsidRPr="002A39CF" w:rsidRDefault="00DB5D62" w:rsidP="00DC2482">
            <w:pPr>
              <w:pStyle w:val="TAH"/>
              <w:keepNext w:val="0"/>
              <w:keepLines w:val="0"/>
            </w:pPr>
            <w:r w:rsidRPr="002A39CF">
              <w:t>Value</w:t>
            </w:r>
          </w:p>
        </w:tc>
        <w:tc>
          <w:tcPr>
            <w:tcW w:w="3684" w:type="dxa"/>
          </w:tcPr>
          <w:p w14:paraId="6B26BD17" w14:textId="77777777" w:rsidR="00DB5D62" w:rsidRPr="002A39CF" w:rsidRDefault="00DB5D62" w:rsidP="00DC2482">
            <w:pPr>
              <w:pStyle w:val="TAH"/>
              <w:keepNext w:val="0"/>
              <w:keepLines w:val="0"/>
            </w:pPr>
            <w:r w:rsidRPr="002A39CF">
              <w:t>Comment</w:t>
            </w:r>
          </w:p>
        </w:tc>
      </w:tr>
      <w:tr w:rsidR="00DB5D62" w:rsidRPr="002A39CF" w14:paraId="015AC694" w14:textId="77777777" w:rsidTr="00DC2482">
        <w:trPr>
          <w:jc w:val="center"/>
        </w:trPr>
        <w:tc>
          <w:tcPr>
            <w:tcW w:w="1654" w:type="dxa"/>
            <w:shd w:val="clear" w:color="auto" w:fill="auto"/>
          </w:tcPr>
          <w:p w14:paraId="1A71C2F2" w14:textId="77777777" w:rsidR="00DB5D62" w:rsidRPr="002A39CF" w:rsidRDefault="00DB5D62" w:rsidP="00DC2482">
            <w:pPr>
              <w:pStyle w:val="TAL"/>
              <w:keepNext w:val="0"/>
              <w:keepLines w:val="0"/>
            </w:pPr>
            <w:r w:rsidRPr="002A39CF">
              <w:t>Test environment</w:t>
            </w:r>
          </w:p>
        </w:tc>
        <w:tc>
          <w:tcPr>
            <w:tcW w:w="3678" w:type="dxa"/>
            <w:gridSpan w:val="2"/>
            <w:shd w:val="clear" w:color="auto" w:fill="auto"/>
          </w:tcPr>
          <w:p w14:paraId="19508732" w14:textId="77777777" w:rsidR="00DB5D62" w:rsidRPr="002A39CF" w:rsidRDefault="00DB5D62" w:rsidP="00DC2482">
            <w:pPr>
              <w:pStyle w:val="TAL"/>
              <w:keepNext w:val="0"/>
              <w:keepLines w:val="0"/>
            </w:pPr>
            <w:r w:rsidRPr="002A39CF">
              <w:t>NC</w:t>
            </w:r>
          </w:p>
        </w:tc>
        <w:tc>
          <w:tcPr>
            <w:tcW w:w="3684" w:type="dxa"/>
          </w:tcPr>
          <w:p w14:paraId="415F555E" w14:textId="77777777" w:rsidR="00DB5D62" w:rsidRPr="002A39CF" w:rsidRDefault="00DB5D62" w:rsidP="00DC2482">
            <w:pPr>
              <w:pStyle w:val="TAL"/>
              <w:keepNext w:val="0"/>
              <w:keepLines w:val="0"/>
            </w:pPr>
            <w:r w:rsidRPr="002A39CF">
              <w:t>As specified in TS 38.508-1 [14] clause 4.1.</w:t>
            </w:r>
          </w:p>
        </w:tc>
      </w:tr>
      <w:tr w:rsidR="00DB5D62" w:rsidRPr="002A39CF" w14:paraId="225077DC" w14:textId="77777777" w:rsidTr="00DC2482">
        <w:trPr>
          <w:jc w:val="center"/>
        </w:trPr>
        <w:tc>
          <w:tcPr>
            <w:tcW w:w="1654" w:type="dxa"/>
            <w:shd w:val="clear" w:color="auto" w:fill="auto"/>
          </w:tcPr>
          <w:p w14:paraId="1280BD90" w14:textId="77777777" w:rsidR="00DB5D62" w:rsidRPr="002A39CF" w:rsidRDefault="00DB5D62" w:rsidP="00DC2482">
            <w:pPr>
              <w:pStyle w:val="TAL"/>
              <w:keepNext w:val="0"/>
              <w:keepLines w:val="0"/>
            </w:pPr>
            <w:r w:rsidRPr="002A39CF">
              <w:t>Test frequencies</w:t>
            </w:r>
          </w:p>
        </w:tc>
        <w:tc>
          <w:tcPr>
            <w:tcW w:w="7362" w:type="dxa"/>
            <w:gridSpan w:val="3"/>
            <w:shd w:val="clear" w:color="auto" w:fill="auto"/>
          </w:tcPr>
          <w:p w14:paraId="6FF4EDB7" w14:textId="77777777" w:rsidR="00DB5D62" w:rsidRPr="002A39CF" w:rsidRDefault="00DB5D62" w:rsidP="00DC2482">
            <w:pPr>
              <w:pStyle w:val="TAL"/>
              <w:keepNext w:val="0"/>
              <w:keepLines w:val="0"/>
            </w:pPr>
            <w:r w:rsidRPr="002A39CF">
              <w:t>As specified in Annex E, Table E.5-1 and TS 38.508-1 [14] clause 4.3.1</w:t>
            </w:r>
            <w:r>
              <w:t xml:space="preserve"> and 4.4.2</w:t>
            </w:r>
            <w:r w:rsidRPr="002A39CF">
              <w:t>.</w:t>
            </w:r>
          </w:p>
        </w:tc>
      </w:tr>
      <w:tr w:rsidR="00DB5D62" w:rsidRPr="002A39CF" w14:paraId="52576171" w14:textId="77777777" w:rsidTr="00DC2482">
        <w:trPr>
          <w:jc w:val="center"/>
        </w:trPr>
        <w:tc>
          <w:tcPr>
            <w:tcW w:w="1654" w:type="dxa"/>
            <w:shd w:val="clear" w:color="auto" w:fill="auto"/>
          </w:tcPr>
          <w:p w14:paraId="04130439" w14:textId="77777777" w:rsidR="00DB5D62" w:rsidRPr="002A39CF" w:rsidRDefault="00DB5D62" w:rsidP="00DC2482">
            <w:pPr>
              <w:pStyle w:val="TAL"/>
              <w:keepNext w:val="0"/>
              <w:keepLines w:val="0"/>
            </w:pPr>
            <w:r w:rsidRPr="002A39CF">
              <w:t>Channel bandwidth</w:t>
            </w:r>
          </w:p>
        </w:tc>
        <w:tc>
          <w:tcPr>
            <w:tcW w:w="7362" w:type="dxa"/>
            <w:gridSpan w:val="3"/>
            <w:shd w:val="clear" w:color="auto" w:fill="auto"/>
          </w:tcPr>
          <w:p w14:paraId="6895B541" w14:textId="77777777" w:rsidR="00DB5D62" w:rsidRPr="002A39CF" w:rsidRDefault="00DB5D62" w:rsidP="00DC2482">
            <w:pPr>
              <w:pStyle w:val="TAL"/>
              <w:keepNext w:val="0"/>
              <w:keepLines w:val="0"/>
            </w:pPr>
            <w:r w:rsidRPr="002A39CF">
              <w:t>As specified by the test configuration selected from Table 7.6.1</w:t>
            </w:r>
            <w:r>
              <w:t>4</w:t>
            </w:r>
            <w:r w:rsidRPr="002A39CF">
              <w:t>.</w:t>
            </w:r>
            <w:r>
              <w:t>2</w:t>
            </w:r>
            <w:r w:rsidRPr="002A39CF">
              <w:t>.4.1-1.</w:t>
            </w:r>
          </w:p>
        </w:tc>
      </w:tr>
      <w:tr w:rsidR="00DB5D62" w:rsidRPr="002A39CF" w14:paraId="422205A0" w14:textId="77777777" w:rsidTr="00DC2482">
        <w:trPr>
          <w:jc w:val="center"/>
        </w:trPr>
        <w:tc>
          <w:tcPr>
            <w:tcW w:w="1654" w:type="dxa"/>
            <w:shd w:val="clear" w:color="auto" w:fill="auto"/>
          </w:tcPr>
          <w:p w14:paraId="7D421C4A" w14:textId="77777777" w:rsidR="00DB5D62" w:rsidRPr="002A39CF" w:rsidRDefault="00DB5D62" w:rsidP="00DC2482">
            <w:pPr>
              <w:pStyle w:val="TAL"/>
              <w:keepNext w:val="0"/>
              <w:keepLines w:val="0"/>
            </w:pPr>
            <w:r w:rsidRPr="002A39CF">
              <w:t>Propagation conditions</w:t>
            </w:r>
          </w:p>
        </w:tc>
        <w:tc>
          <w:tcPr>
            <w:tcW w:w="3678" w:type="dxa"/>
            <w:gridSpan w:val="2"/>
            <w:shd w:val="clear" w:color="auto" w:fill="auto"/>
          </w:tcPr>
          <w:p w14:paraId="6C4446D4" w14:textId="77777777" w:rsidR="00DB5D62" w:rsidRPr="002A39CF" w:rsidRDefault="00DB5D62" w:rsidP="00DC2482">
            <w:pPr>
              <w:pStyle w:val="TAL"/>
              <w:keepNext w:val="0"/>
              <w:keepLines w:val="0"/>
            </w:pPr>
            <w:r w:rsidRPr="002A39CF">
              <w:t>AWGN</w:t>
            </w:r>
          </w:p>
        </w:tc>
        <w:tc>
          <w:tcPr>
            <w:tcW w:w="3684" w:type="dxa"/>
          </w:tcPr>
          <w:p w14:paraId="125E2E47" w14:textId="77777777" w:rsidR="00DB5D62" w:rsidRPr="002A39CF" w:rsidRDefault="00DB5D62" w:rsidP="00DC2482">
            <w:pPr>
              <w:pStyle w:val="TAL"/>
              <w:keepNext w:val="0"/>
              <w:keepLines w:val="0"/>
            </w:pPr>
            <w:r w:rsidRPr="002A39CF">
              <w:t>As specified in Annex C.2.2</w:t>
            </w:r>
          </w:p>
        </w:tc>
      </w:tr>
      <w:tr w:rsidR="00DB5D62" w:rsidRPr="002A39CF" w14:paraId="49C8416D" w14:textId="77777777" w:rsidTr="00DC2482">
        <w:trPr>
          <w:trHeight w:val="251"/>
          <w:jc w:val="center"/>
        </w:trPr>
        <w:tc>
          <w:tcPr>
            <w:tcW w:w="1654" w:type="dxa"/>
            <w:vMerge w:val="restart"/>
            <w:shd w:val="clear" w:color="auto" w:fill="auto"/>
          </w:tcPr>
          <w:p w14:paraId="2E3EAEEE" w14:textId="77777777" w:rsidR="00DB5D62" w:rsidRPr="002A39CF" w:rsidRDefault="00DB5D62" w:rsidP="00DC2482">
            <w:pPr>
              <w:pStyle w:val="TAL"/>
              <w:keepNext w:val="0"/>
              <w:keepLines w:val="0"/>
            </w:pPr>
            <w:r w:rsidRPr="002A39CF">
              <w:t>Connection Diagram</w:t>
            </w:r>
          </w:p>
        </w:tc>
        <w:tc>
          <w:tcPr>
            <w:tcW w:w="1082" w:type="dxa"/>
            <w:shd w:val="clear" w:color="auto" w:fill="auto"/>
          </w:tcPr>
          <w:p w14:paraId="35C9B834" w14:textId="77777777" w:rsidR="00DB5D62" w:rsidRPr="002A39CF" w:rsidRDefault="00DB5D62" w:rsidP="00DC2482">
            <w:pPr>
              <w:pStyle w:val="TAL"/>
              <w:keepNext w:val="0"/>
              <w:keepLines w:val="0"/>
            </w:pPr>
            <w:r w:rsidRPr="002A39CF">
              <w:t>TE Part</w:t>
            </w:r>
          </w:p>
        </w:tc>
        <w:tc>
          <w:tcPr>
            <w:tcW w:w="2596" w:type="dxa"/>
            <w:shd w:val="clear" w:color="auto" w:fill="auto"/>
          </w:tcPr>
          <w:p w14:paraId="16AC7145" w14:textId="77777777" w:rsidR="00DB5D62" w:rsidRPr="002A39CF" w:rsidRDefault="00DB5D62" w:rsidP="00DC2482">
            <w:pPr>
              <w:pStyle w:val="TAL"/>
              <w:keepNext w:val="0"/>
              <w:keepLines w:val="0"/>
            </w:pPr>
            <w:r w:rsidRPr="002A39CF">
              <w:t>A.3.3</w:t>
            </w:r>
            <w:r>
              <w:t>.3.1</w:t>
            </w:r>
          </w:p>
        </w:tc>
        <w:tc>
          <w:tcPr>
            <w:tcW w:w="3684" w:type="dxa"/>
            <w:vMerge w:val="restart"/>
          </w:tcPr>
          <w:p w14:paraId="70821764" w14:textId="77777777" w:rsidR="00DB5D62" w:rsidRPr="002A39CF" w:rsidRDefault="00DB5D62" w:rsidP="00DC2482">
            <w:pPr>
              <w:pStyle w:val="TAL"/>
              <w:keepNext w:val="0"/>
              <w:keepLines w:val="0"/>
            </w:pPr>
            <w:r w:rsidRPr="002A39CF">
              <w:t>As specified in TS 38.508-1 [14] Annex A.</w:t>
            </w:r>
          </w:p>
        </w:tc>
      </w:tr>
      <w:tr w:rsidR="00DB5D62" w:rsidRPr="002A39CF" w14:paraId="64B5C482" w14:textId="77777777" w:rsidTr="00DC2482">
        <w:trPr>
          <w:trHeight w:val="250"/>
          <w:jc w:val="center"/>
        </w:trPr>
        <w:tc>
          <w:tcPr>
            <w:tcW w:w="1654" w:type="dxa"/>
            <w:vMerge/>
            <w:shd w:val="clear" w:color="auto" w:fill="auto"/>
          </w:tcPr>
          <w:p w14:paraId="2282D43B" w14:textId="77777777" w:rsidR="00DB5D62" w:rsidRPr="002A39CF" w:rsidRDefault="00DB5D62" w:rsidP="00DC2482">
            <w:pPr>
              <w:pStyle w:val="TAL"/>
              <w:keepNext w:val="0"/>
              <w:keepLines w:val="0"/>
            </w:pPr>
          </w:p>
        </w:tc>
        <w:tc>
          <w:tcPr>
            <w:tcW w:w="1082" w:type="dxa"/>
            <w:shd w:val="clear" w:color="auto" w:fill="auto"/>
          </w:tcPr>
          <w:p w14:paraId="1014A8EA" w14:textId="77777777" w:rsidR="00DB5D62" w:rsidRPr="002A39CF" w:rsidRDefault="00DB5D62" w:rsidP="00DC2482">
            <w:pPr>
              <w:pStyle w:val="TAL"/>
              <w:keepNext w:val="0"/>
              <w:keepLines w:val="0"/>
            </w:pPr>
            <w:r w:rsidRPr="002A39CF">
              <w:t>DUT Part</w:t>
            </w:r>
          </w:p>
        </w:tc>
        <w:tc>
          <w:tcPr>
            <w:tcW w:w="2596" w:type="dxa"/>
            <w:shd w:val="clear" w:color="auto" w:fill="auto"/>
          </w:tcPr>
          <w:p w14:paraId="03A0C572" w14:textId="77777777" w:rsidR="00DB5D62" w:rsidRPr="002A39CF" w:rsidRDefault="00DB5D62" w:rsidP="00DC2482">
            <w:pPr>
              <w:pStyle w:val="TAL"/>
              <w:keepNext w:val="0"/>
              <w:keepLines w:val="0"/>
            </w:pPr>
            <w:r w:rsidRPr="002A39CF">
              <w:t>A.3.4.1.1</w:t>
            </w:r>
          </w:p>
        </w:tc>
        <w:tc>
          <w:tcPr>
            <w:tcW w:w="3684" w:type="dxa"/>
            <w:vMerge/>
          </w:tcPr>
          <w:p w14:paraId="49C34EE0" w14:textId="77777777" w:rsidR="00DB5D62" w:rsidRPr="002A39CF" w:rsidRDefault="00DB5D62" w:rsidP="00DC2482">
            <w:pPr>
              <w:pStyle w:val="TAL"/>
              <w:keepNext w:val="0"/>
              <w:keepLines w:val="0"/>
            </w:pPr>
          </w:p>
        </w:tc>
      </w:tr>
      <w:tr w:rsidR="00DB5D62" w:rsidRPr="002A39CF" w14:paraId="077931D7" w14:textId="77777777" w:rsidTr="00DC2482">
        <w:trPr>
          <w:jc w:val="center"/>
        </w:trPr>
        <w:tc>
          <w:tcPr>
            <w:tcW w:w="1654" w:type="dxa"/>
            <w:shd w:val="clear" w:color="auto" w:fill="auto"/>
          </w:tcPr>
          <w:p w14:paraId="2C40A6F7" w14:textId="77777777" w:rsidR="00DB5D62" w:rsidRPr="002A39CF" w:rsidRDefault="00DB5D62" w:rsidP="00DC2482">
            <w:pPr>
              <w:pStyle w:val="TAL"/>
              <w:keepNext w:val="0"/>
              <w:keepLines w:val="0"/>
            </w:pPr>
            <w:r w:rsidRPr="002A39CF">
              <w:t>Exceptions to connection diagram</w:t>
            </w:r>
          </w:p>
        </w:tc>
        <w:tc>
          <w:tcPr>
            <w:tcW w:w="3678" w:type="dxa"/>
            <w:gridSpan w:val="2"/>
            <w:shd w:val="clear" w:color="auto" w:fill="auto"/>
          </w:tcPr>
          <w:p w14:paraId="47520F3F" w14:textId="77777777" w:rsidR="00DB5D62" w:rsidRPr="002A39CF" w:rsidRDefault="00DB5D62" w:rsidP="00DC2482">
            <w:pPr>
              <w:pStyle w:val="TAL"/>
              <w:keepNext w:val="0"/>
              <w:keepLines w:val="0"/>
            </w:pPr>
          </w:p>
        </w:tc>
        <w:tc>
          <w:tcPr>
            <w:tcW w:w="3684" w:type="dxa"/>
          </w:tcPr>
          <w:p w14:paraId="321FC299" w14:textId="77777777" w:rsidR="00DB5D62" w:rsidRPr="002A39CF" w:rsidRDefault="00DB5D62" w:rsidP="00DC2482">
            <w:pPr>
              <w:pStyle w:val="TAL"/>
              <w:keepNext w:val="0"/>
              <w:keepLines w:val="0"/>
            </w:pPr>
          </w:p>
        </w:tc>
      </w:tr>
    </w:tbl>
    <w:p w14:paraId="4F79B8CE" w14:textId="77777777" w:rsidR="00DB5D62" w:rsidRPr="007D4C8F" w:rsidRDefault="00DB5D62" w:rsidP="00DB5D62">
      <w:pPr>
        <w:rPr>
          <w:lang w:eastAsia="sv-SE"/>
        </w:rPr>
      </w:pPr>
    </w:p>
    <w:p w14:paraId="0BB39D6B" w14:textId="77777777" w:rsidR="00DB5D62" w:rsidRPr="007D4C8F" w:rsidRDefault="00DB5D62" w:rsidP="00DB5D62">
      <w:pPr>
        <w:pStyle w:val="B1"/>
      </w:pPr>
      <w:r w:rsidRPr="007D4C8F">
        <w:t xml:space="preserve">1. The general test parameter settings are set up according to Table </w:t>
      </w:r>
      <w:r>
        <w:t>7.6.16</w:t>
      </w:r>
      <w:r w:rsidRPr="007D4C8F">
        <w:t>.2.4.1-3.</w:t>
      </w:r>
    </w:p>
    <w:p w14:paraId="04AAB88A" w14:textId="77777777" w:rsidR="00DB5D62" w:rsidRPr="007D4C8F" w:rsidRDefault="00DB5D62" w:rsidP="00DB5D62">
      <w:pPr>
        <w:pStyle w:val="B1"/>
      </w:pPr>
      <w:r w:rsidRPr="007D4C8F">
        <w:t xml:space="preserve">2. Message contents are defined in clause </w:t>
      </w:r>
      <w:r>
        <w:t>7.6.16.2</w:t>
      </w:r>
      <w:r w:rsidRPr="007D4C8F">
        <w:t>.4.3.</w:t>
      </w:r>
    </w:p>
    <w:p w14:paraId="24762F1F" w14:textId="77777777" w:rsidR="00DB5D62" w:rsidRPr="007D4C8F" w:rsidRDefault="00DB5D62" w:rsidP="00DB5D62">
      <w:pPr>
        <w:pStyle w:val="B1"/>
      </w:pPr>
      <w:r w:rsidRPr="007D4C8F">
        <w:t xml:space="preserve">3. </w:t>
      </w:r>
      <w:r w:rsidRPr="007D4C8F">
        <w:rPr>
          <w:rFonts w:hint="eastAsia"/>
        </w:rPr>
        <w:t>T</w:t>
      </w:r>
      <w:r w:rsidRPr="007D4C8F">
        <w:t>here are two NR cells on two carriers specified in the test</w:t>
      </w:r>
      <w:r w:rsidRPr="007D4C8F">
        <w:rPr>
          <w:lang w:eastAsia="zh-CN"/>
        </w:rPr>
        <w:t>. Cell 1 (NR c</w:t>
      </w:r>
      <w:r w:rsidRPr="007D4C8F">
        <w:t>ell 1) is the cell used for connection setup and Cell 2 is a target cell on a different carrier than Cell 1. The power levels and settings are according to Annex C.1.2 and C.1.3 for this test.</w:t>
      </w:r>
    </w:p>
    <w:p w14:paraId="64FA7973" w14:textId="34CDF155" w:rsidR="00DB5D62" w:rsidRPr="007903F8" w:rsidRDefault="00DB5D62" w:rsidP="00DB5D62">
      <w:pPr>
        <w:pStyle w:val="TH"/>
        <w:rPr>
          <w:b w:val="0"/>
        </w:rPr>
      </w:pPr>
      <w:r w:rsidRPr="007D4C8F">
        <w:t xml:space="preserve">Table </w:t>
      </w:r>
      <w:r>
        <w:t>7.6.16</w:t>
      </w:r>
      <w:r w:rsidRPr="007D4C8F">
        <w:t>.</w:t>
      </w:r>
      <w:r w:rsidR="000862E5" w:rsidRPr="000862E5">
        <w:t>2.</w:t>
      </w:r>
      <w:r w:rsidRPr="007D4C8F">
        <w:t xml:space="preserve">4.1-3: General test parameters for SA inter-frequency event triggered reporting </w:t>
      </w:r>
      <w:r>
        <w:t>with NCS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DB5D62" w:rsidRPr="00CC4B4E" w14:paraId="10DD39B6" w14:textId="77777777" w:rsidTr="00DC2482">
        <w:trPr>
          <w:cantSplit/>
          <w:trHeight w:val="187"/>
        </w:trPr>
        <w:tc>
          <w:tcPr>
            <w:tcW w:w="2118" w:type="dxa"/>
            <w:vMerge w:val="restart"/>
          </w:tcPr>
          <w:p w14:paraId="78120BAA" w14:textId="77777777" w:rsidR="00DB5D62" w:rsidRPr="00CC4B4E" w:rsidRDefault="00DB5D62" w:rsidP="00DC2482">
            <w:pPr>
              <w:pStyle w:val="TAH"/>
            </w:pPr>
            <w:r w:rsidRPr="00CC4B4E">
              <w:t>Parameter</w:t>
            </w:r>
          </w:p>
        </w:tc>
        <w:tc>
          <w:tcPr>
            <w:tcW w:w="596" w:type="dxa"/>
            <w:vMerge w:val="restart"/>
          </w:tcPr>
          <w:p w14:paraId="67565F42" w14:textId="77777777" w:rsidR="00DB5D62" w:rsidRPr="00CC4B4E" w:rsidRDefault="00DB5D62" w:rsidP="00DC2482">
            <w:pPr>
              <w:pStyle w:val="TAH"/>
            </w:pPr>
            <w:r w:rsidRPr="00CC4B4E">
              <w:t>Unit</w:t>
            </w:r>
          </w:p>
        </w:tc>
        <w:tc>
          <w:tcPr>
            <w:tcW w:w="1251" w:type="dxa"/>
            <w:vMerge w:val="restart"/>
          </w:tcPr>
          <w:p w14:paraId="77915365" w14:textId="77777777" w:rsidR="00DB5D62" w:rsidRPr="00CC4B4E" w:rsidRDefault="00DB5D62" w:rsidP="00DC2482">
            <w:pPr>
              <w:pStyle w:val="TAH"/>
            </w:pPr>
            <w:r w:rsidRPr="00CC4B4E">
              <w:t>Test configuration</w:t>
            </w:r>
          </w:p>
        </w:tc>
        <w:tc>
          <w:tcPr>
            <w:tcW w:w="2504" w:type="dxa"/>
            <w:gridSpan w:val="2"/>
          </w:tcPr>
          <w:p w14:paraId="1D394387" w14:textId="77777777" w:rsidR="00DB5D62" w:rsidRPr="00CC4B4E" w:rsidRDefault="00DB5D62" w:rsidP="00DC2482">
            <w:pPr>
              <w:pStyle w:val="TAH"/>
            </w:pPr>
            <w:r w:rsidRPr="00CC4B4E">
              <w:t>Value</w:t>
            </w:r>
          </w:p>
        </w:tc>
        <w:tc>
          <w:tcPr>
            <w:tcW w:w="3072" w:type="dxa"/>
            <w:vMerge w:val="restart"/>
          </w:tcPr>
          <w:p w14:paraId="38E05302" w14:textId="77777777" w:rsidR="00DB5D62" w:rsidRPr="00CC4B4E" w:rsidRDefault="00DB5D62" w:rsidP="00DC2482">
            <w:pPr>
              <w:pStyle w:val="TAH"/>
            </w:pPr>
            <w:r w:rsidRPr="00CC4B4E">
              <w:t>Comment</w:t>
            </w:r>
          </w:p>
        </w:tc>
      </w:tr>
      <w:tr w:rsidR="00DB5D62" w:rsidRPr="00CC4B4E" w14:paraId="13BE451D" w14:textId="77777777" w:rsidTr="00DC2482">
        <w:trPr>
          <w:cantSplit/>
          <w:trHeight w:val="187"/>
        </w:trPr>
        <w:tc>
          <w:tcPr>
            <w:tcW w:w="2118" w:type="dxa"/>
            <w:vMerge/>
          </w:tcPr>
          <w:p w14:paraId="11FBC79F" w14:textId="77777777" w:rsidR="00DB5D62" w:rsidRPr="00CC4B4E" w:rsidRDefault="00DB5D62" w:rsidP="00DC2482">
            <w:pPr>
              <w:pStyle w:val="TAH"/>
            </w:pPr>
          </w:p>
        </w:tc>
        <w:tc>
          <w:tcPr>
            <w:tcW w:w="596" w:type="dxa"/>
            <w:vMerge/>
          </w:tcPr>
          <w:p w14:paraId="0325E3B3" w14:textId="77777777" w:rsidR="00DB5D62" w:rsidRPr="00CC4B4E" w:rsidRDefault="00DB5D62" w:rsidP="00DC2482">
            <w:pPr>
              <w:pStyle w:val="TAH"/>
            </w:pPr>
          </w:p>
        </w:tc>
        <w:tc>
          <w:tcPr>
            <w:tcW w:w="1251" w:type="dxa"/>
            <w:vMerge/>
          </w:tcPr>
          <w:p w14:paraId="5F9D01B3" w14:textId="77777777" w:rsidR="00DB5D62" w:rsidRPr="00CC4B4E" w:rsidRDefault="00DB5D62" w:rsidP="00DC2482">
            <w:pPr>
              <w:pStyle w:val="TAH"/>
            </w:pPr>
          </w:p>
        </w:tc>
        <w:tc>
          <w:tcPr>
            <w:tcW w:w="1252" w:type="dxa"/>
          </w:tcPr>
          <w:p w14:paraId="2557084C" w14:textId="3CB3446D" w:rsidR="00DB5D62" w:rsidRPr="00CC4B4E" w:rsidRDefault="00DB5D62" w:rsidP="00DC2482">
            <w:pPr>
              <w:pStyle w:val="TAH"/>
              <w:rPr>
                <w:lang w:eastAsia="zh-CN"/>
              </w:rPr>
            </w:pPr>
          </w:p>
        </w:tc>
        <w:tc>
          <w:tcPr>
            <w:tcW w:w="1252" w:type="dxa"/>
          </w:tcPr>
          <w:p w14:paraId="16E6150B" w14:textId="4454E3A9" w:rsidR="00DB5D62" w:rsidRPr="00CC4B4E" w:rsidRDefault="00DB5D62" w:rsidP="00DC2482">
            <w:pPr>
              <w:pStyle w:val="TAH"/>
              <w:rPr>
                <w:lang w:eastAsia="zh-CN"/>
              </w:rPr>
            </w:pPr>
          </w:p>
        </w:tc>
        <w:tc>
          <w:tcPr>
            <w:tcW w:w="3072" w:type="dxa"/>
            <w:vMerge/>
          </w:tcPr>
          <w:p w14:paraId="13C1FAC6" w14:textId="77777777" w:rsidR="00DB5D62" w:rsidRPr="00CC4B4E" w:rsidRDefault="00DB5D62" w:rsidP="00DC2482">
            <w:pPr>
              <w:pStyle w:val="TAH"/>
            </w:pPr>
          </w:p>
        </w:tc>
      </w:tr>
      <w:tr w:rsidR="00DB5D62" w:rsidRPr="00CC4B4E" w14:paraId="263049EB" w14:textId="77777777" w:rsidTr="00DC2482">
        <w:trPr>
          <w:cantSplit/>
          <w:trHeight w:val="187"/>
        </w:trPr>
        <w:tc>
          <w:tcPr>
            <w:tcW w:w="2118" w:type="dxa"/>
          </w:tcPr>
          <w:p w14:paraId="056E3272" w14:textId="77777777" w:rsidR="00DB5D62" w:rsidRPr="00CC4B4E" w:rsidRDefault="00DB5D62" w:rsidP="00DC2482">
            <w:pPr>
              <w:pStyle w:val="TAL"/>
            </w:pPr>
            <w:r w:rsidRPr="00CC4B4E">
              <w:t>NR RF Channel Number</w:t>
            </w:r>
          </w:p>
        </w:tc>
        <w:tc>
          <w:tcPr>
            <w:tcW w:w="596" w:type="dxa"/>
          </w:tcPr>
          <w:p w14:paraId="6F91E8C6" w14:textId="77777777" w:rsidR="00DB5D62" w:rsidRPr="00CC4B4E" w:rsidRDefault="00DB5D62" w:rsidP="00DC2482">
            <w:pPr>
              <w:pStyle w:val="TAC"/>
            </w:pPr>
          </w:p>
        </w:tc>
        <w:tc>
          <w:tcPr>
            <w:tcW w:w="1251" w:type="dxa"/>
          </w:tcPr>
          <w:p w14:paraId="4B9BD7F5" w14:textId="77777777" w:rsidR="00DB5D62" w:rsidRPr="00CC4B4E" w:rsidRDefault="00DB5D62" w:rsidP="00DC2482">
            <w:pPr>
              <w:pStyle w:val="TAL"/>
              <w:rPr>
                <w:rFonts w:cs="Arial"/>
              </w:rPr>
            </w:pPr>
            <w:r w:rsidRPr="00CC4B4E">
              <w:rPr>
                <w:rFonts w:cs="Arial"/>
              </w:rPr>
              <w:t>Config 1</w:t>
            </w:r>
          </w:p>
        </w:tc>
        <w:tc>
          <w:tcPr>
            <w:tcW w:w="2504" w:type="dxa"/>
            <w:gridSpan w:val="2"/>
          </w:tcPr>
          <w:p w14:paraId="34B8BEBA" w14:textId="77777777" w:rsidR="00DB5D62" w:rsidRPr="00CC4B4E" w:rsidRDefault="00DB5D62" w:rsidP="00DC2482">
            <w:pPr>
              <w:pStyle w:val="TAL"/>
              <w:rPr>
                <w:bCs/>
              </w:rPr>
            </w:pPr>
            <w:r w:rsidRPr="00CC4B4E">
              <w:rPr>
                <w:bCs/>
              </w:rPr>
              <w:t>1, 2</w:t>
            </w:r>
          </w:p>
        </w:tc>
        <w:tc>
          <w:tcPr>
            <w:tcW w:w="3072" w:type="dxa"/>
          </w:tcPr>
          <w:p w14:paraId="2E79AE8D" w14:textId="77777777" w:rsidR="00DB5D62" w:rsidRPr="00CC4B4E" w:rsidRDefault="00DB5D62" w:rsidP="00DC2482">
            <w:pPr>
              <w:pStyle w:val="TAL"/>
              <w:rPr>
                <w:bCs/>
              </w:rPr>
            </w:pPr>
            <w:r w:rsidRPr="00CC4B4E">
              <w:rPr>
                <w:bCs/>
              </w:rPr>
              <w:t>Two FR2 NR carrier frequencies is used.</w:t>
            </w:r>
          </w:p>
          <w:p w14:paraId="0D2A2DEB" w14:textId="77777777" w:rsidR="00DB5D62" w:rsidRPr="00CC4B4E" w:rsidRDefault="00DB5D62" w:rsidP="00DC2482">
            <w:pPr>
              <w:pStyle w:val="TAL"/>
              <w:rPr>
                <w:bCs/>
              </w:rPr>
            </w:pPr>
          </w:p>
        </w:tc>
      </w:tr>
      <w:tr w:rsidR="00DB5D62" w:rsidRPr="00CC4B4E" w14:paraId="3AF7C4F3" w14:textId="77777777" w:rsidTr="00DC2482">
        <w:trPr>
          <w:cantSplit/>
          <w:trHeight w:val="187"/>
        </w:trPr>
        <w:tc>
          <w:tcPr>
            <w:tcW w:w="2118" w:type="dxa"/>
          </w:tcPr>
          <w:p w14:paraId="25908308" w14:textId="77777777" w:rsidR="00DB5D62" w:rsidRPr="00CC4B4E" w:rsidRDefault="00DB5D62" w:rsidP="00DC2482">
            <w:pPr>
              <w:pStyle w:val="TAL"/>
              <w:rPr>
                <w:rFonts w:cs="Arial"/>
              </w:rPr>
            </w:pPr>
            <w:r w:rsidRPr="00CC4B4E">
              <w:rPr>
                <w:rFonts w:cs="Arial"/>
              </w:rPr>
              <w:t>Active cell</w:t>
            </w:r>
          </w:p>
        </w:tc>
        <w:tc>
          <w:tcPr>
            <w:tcW w:w="596" w:type="dxa"/>
          </w:tcPr>
          <w:p w14:paraId="33FF8866" w14:textId="77777777" w:rsidR="00DB5D62" w:rsidRPr="00CC4B4E" w:rsidRDefault="00DB5D62" w:rsidP="00DC2482">
            <w:pPr>
              <w:pStyle w:val="TAC"/>
            </w:pPr>
          </w:p>
        </w:tc>
        <w:tc>
          <w:tcPr>
            <w:tcW w:w="1251" w:type="dxa"/>
          </w:tcPr>
          <w:p w14:paraId="6D207743" w14:textId="77777777" w:rsidR="00DB5D62" w:rsidRPr="00CC4B4E" w:rsidRDefault="00DB5D62" w:rsidP="00DC2482">
            <w:pPr>
              <w:pStyle w:val="TAL"/>
              <w:rPr>
                <w:rFonts w:cs="Arial"/>
              </w:rPr>
            </w:pPr>
            <w:r w:rsidRPr="00CC4B4E">
              <w:rPr>
                <w:rFonts w:cs="Arial"/>
              </w:rPr>
              <w:t>Config 1</w:t>
            </w:r>
          </w:p>
        </w:tc>
        <w:tc>
          <w:tcPr>
            <w:tcW w:w="2504" w:type="dxa"/>
            <w:gridSpan w:val="2"/>
          </w:tcPr>
          <w:p w14:paraId="118C26C0" w14:textId="77777777" w:rsidR="00DB5D62" w:rsidRPr="00CC4B4E" w:rsidRDefault="00DB5D62" w:rsidP="00DC2482">
            <w:pPr>
              <w:pStyle w:val="TAL"/>
              <w:rPr>
                <w:rFonts w:cs="Arial"/>
              </w:rPr>
            </w:pPr>
            <w:r w:rsidRPr="00CC4B4E">
              <w:rPr>
                <w:rFonts w:cs="Arial"/>
              </w:rPr>
              <w:t>NR cell 1 (Pcell)</w:t>
            </w:r>
          </w:p>
        </w:tc>
        <w:tc>
          <w:tcPr>
            <w:tcW w:w="3072" w:type="dxa"/>
          </w:tcPr>
          <w:p w14:paraId="48B74C52" w14:textId="77777777" w:rsidR="00DB5D62" w:rsidRPr="00CC4B4E" w:rsidRDefault="00DB5D62" w:rsidP="00DC2482">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DB5D62" w:rsidRPr="00CC4B4E" w14:paraId="372399AD" w14:textId="77777777" w:rsidTr="00DC2482">
        <w:trPr>
          <w:cantSplit/>
          <w:trHeight w:val="187"/>
        </w:trPr>
        <w:tc>
          <w:tcPr>
            <w:tcW w:w="2118" w:type="dxa"/>
          </w:tcPr>
          <w:p w14:paraId="4E4B6BFA" w14:textId="77777777" w:rsidR="00DB5D62" w:rsidRPr="00CC4B4E" w:rsidRDefault="00DB5D62" w:rsidP="00DC2482">
            <w:pPr>
              <w:pStyle w:val="TAL"/>
              <w:rPr>
                <w:rFonts w:cs="Arial"/>
              </w:rPr>
            </w:pPr>
            <w:r w:rsidRPr="00CC4B4E">
              <w:rPr>
                <w:rFonts w:cs="Arial"/>
              </w:rPr>
              <w:t>Neighbour cell</w:t>
            </w:r>
          </w:p>
        </w:tc>
        <w:tc>
          <w:tcPr>
            <w:tcW w:w="596" w:type="dxa"/>
          </w:tcPr>
          <w:p w14:paraId="3E7A3D86" w14:textId="77777777" w:rsidR="00DB5D62" w:rsidRPr="00CC4B4E" w:rsidRDefault="00DB5D62" w:rsidP="00DC2482">
            <w:pPr>
              <w:pStyle w:val="TAC"/>
            </w:pPr>
          </w:p>
        </w:tc>
        <w:tc>
          <w:tcPr>
            <w:tcW w:w="1251" w:type="dxa"/>
          </w:tcPr>
          <w:p w14:paraId="72970023" w14:textId="77777777" w:rsidR="00DB5D62" w:rsidRPr="00CC4B4E" w:rsidRDefault="00DB5D62" w:rsidP="00DC2482">
            <w:pPr>
              <w:pStyle w:val="TAL"/>
              <w:rPr>
                <w:rFonts w:cs="Arial"/>
              </w:rPr>
            </w:pPr>
            <w:r w:rsidRPr="00CC4B4E">
              <w:rPr>
                <w:rFonts w:cs="Arial"/>
              </w:rPr>
              <w:t>Config 1</w:t>
            </w:r>
          </w:p>
        </w:tc>
        <w:tc>
          <w:tcPr>
            <w:tcW w:w="2504" w:type="dxa"/>
            <w:gridSpan w:val="2"/>
          </w:tcPr>
          <w:p w14:paraId="25ED4357" w14:textId="77777777" w:rsidR="00DB5D62" w:rsidRPr="00CC4B4E" w:rsidRDefault="00DB5D62" w:rsidP="00DC2482">
            <w:pPr>
              <w:pStyle w:val="TAL"/>
              <w:rPr>
                <w:rFonts w:cs="Arial"/>
              </w:rPr>
            </w:pPr>
            <w:r w:rsidRPr="00CC4B4E">
              <w:rPr>
                <w:rFonts w:cs="Arial"/>
              </w:rPr>
              <w:t>NR cell 2</w:t>
            </w:r>
          </w:p>
        </w:tc>
        <w:tc>
          <w:tcPr>
            <w:tcW w:w="3072" w:type="dxa"/>
          </w:tcPr>
          <w:p w14:paraId="1A3D2791" w14:textId="77777777" w:rsidR="00DB5D62" w:rsidRPr="00CC4B4E" w:rsidRDefault="00DB5D62" w:rsidP="00DC2482">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w:t>
            </w:r>
          </w:p>
        </w:tc>
      </w:tr>
      <w:tr w:rsidR="00DB5D62" w:rsidRPr="00CC4B4E" w14:paraId="3F58D145" w14:textId="77777777" w:rsidTr="00DC2482">
        <w:trPr>
          <w:cantSplit/>
          <w:trHeight w:val="187"/>
        </w:trPr>
        <w:tc>
          <w:tcPr>
            <w:tcW w:w="2118" w:type="dxa"/>
          </w:tcPr>
          <w:p w14:paraId="6BCB5DEF" w14:textId="77777777" w:rsidR="00DB5D62" w:rsidRPr="00CC4B4E" w:rsidRDefault="00DB5D62" w:rsidP="00DC2482">
            <w:pPr>
              <w:pStyle w:val="TAL"/>
              <w:rPr>
                <w:rFonts w:cs="Arial"/>
              </w:rPr>
            </w:pPr>
            <w:bookmarkStart w:id="151" w:name="OLE_LINK19"/>
            <w:r w:rsidRPr="00CC4B4E">
              <w:rPr>
                <w:rFonts w:cs="Arial" w:hint="eastAsia"/>
                <w:lang w:eastAsia="zh-CN"/>
              </w:rPr>
              <w:t>NCSG</w:t>
            </w:r>
            <w:r w:rsidRPr="00CC4B4E">
              <w:rPr>
                <w:rFonts w:cs="Arial"/>
                <w:lang w:eastAsia="zh-CN"/>
              </w:rPr>
              <w:t xml:space="preserve"> </w:t>
            </w:r>
            <w:bookmarkEnd w:id="151"/>
            <w:r w:rsidRPr="00CC4B4E">
              <w:rPr>
                <w:rFonts w:cs="Arial"/>
                <w:lang w:eastAsia="zh-CN"/>
              </w:rPr>
              <w:t>Pattern Id</w:t>
            </w:r>
          </w:p>
        </w:tc>
        <w:tc>
          <w:tcPr>
            <w:tcW w:w="596" w:type="dxa"/>
          </w:tcPr>
          <w:p w14:paraId="73DF7CBA" w14:textId="77777777" w:rsidR="00DB5D62" w:rsidRPr="00CC4B4E" w:rsidRDefault="00DB5D62" w:rsidP="00DC2482">
            <w:pPr>
              <w:pStyle w:val="TAC"/>
            </w:pPr>
          </w:p>
        </w:tc>
        <w:tc>
          <w:tcPr>
            <w:tcW w:w="1251" w:type="dxa"/>
          </w:tcPr>
          <w:p w14:paraId="5FC0E2C8" w14:textId="77777777" w:rsidR="00DB5D62" w:rsidRPr="00CC4B4E" w:rsidRDefault="00DB5D62" w:rsidP="00DC2482">
            <w:pPr>
              <w:pStyle w:val="TAL"/>
              <w:rPr>
                <w:rFonts w:cs="Arial"/>
                <w:lang w:eastAsia="zh-CN"/>
              </w:rPr>
            </w:pPr>
            <w:r w:rsidRPr="00CC4B4E">
              <w:rPr>
                <w:rFonts w:cs="Arial"/>
              </w:rPr>
              <w:t>Config 1</w:t>
            </w:r>
          </w:p>
        </w:tc>
        <w:tc>
          <w:tcPr>
            <w:tcW w:w="1252" w:type="dxa"/>
          </w:tcPr>
          <w:p w14:paraId="05C8EC33" w14:textId="77777777" w:rsidR="00DB5D62" w:rsidRPr="00CC4B4E" w:rsidRDefault="00DB5D62" w:rsidP="00DC2482">
            <w:pPr>
              <w:pStyle w:val="TAL"/>
              <w:rPr>
                <w:rFonts w:cs="Arial"/>
              </w:rPr>
            </w:pPr>
            <w:r w:rsidRPr="00CC4B4E">
              <w:rPr>
                <w:rFonts w:cs="Arial"/>
                <w:lang w:eastAsia="zh-CN"/>
              </w:rPr>
              <w:t>0</w:t>
            </w:r>
          </w:p>
        </w:tc>
        <w:tc>
          <w:tcPr>
            <w:tcW w:w="1252" w:type="dxa"/>
          </w:tcPr>
          <w:p w14:paraId="081A1654" w14:textId="07AEB0FA" w:rsidR="00DB5D62" w:rsidRPr="00CC4B4E" w:rsidRDefault="00DB5D62" w:rsidP="00DC2482">
            <w:pPr>
              <w:pStyle w:val="TAL"/>
              <w:rPr>
                <w:rFonts w:cs="Arial"/>
                <w:lang w:eastAsia="zh-CN"/>
              </w:rPr>
            </w:pPr>
          </w:p>
        </w:tc>
        <w:tc>
          <w:tcPr>
            <w:tcW w:w="3072" w:type="dxa"/>
          </w:tcPr>
          <w:p w14:paraId="6BD75806" w14:textId="77777777" w:rsidR="00DB5D62" w:rsidRPr="00D77ADD" w:rsidRDefault="00DB5D62" w:rsidP="00DC2482">
            <w:pPr>
              <w:pStyle w:val="TAL"/>
              <w:rPr>
                <w:rFonts w:cs="Arial"/>
              </w:rPr>
            </w:pPr>
            <w:r w:rsidRPr="00CC4B4E">
              <w:rPr>
                <w:rFonts w:cs="Arial"/>
              </w:rPr>
              <w:t xml:space="preserve">As specified in </w:t>
            </w:r>
            <w:r>
              <w:rPr>
                <w:rFonts w:cs="Arial"/>
              </w:rPr>
              <w:t>TS 38.133[6].</w:t>
            </w:r>
            <w:r w:rsidRPr="00CC4B4E">
              <w:rPr>
                <w:rFonts w:cs="Arial"/>
              </w:rPr>
              <w:t>clause 9.1.</w:t>
            </w:r>
            <w:r w:rsidRPr="00CC4B4E">
              <w:rPr>
                <w:rFonts w:cs="Arial" w:hint="eastAsia"/>
                <w:lang w:eastAsia="zh-CN"/>
              </w:rPr>
              <w:t>9.3</w:t>
            </w:r>
            <w:r w:rsidRPr="00CC4B4E">
              <w:rPr>
                <w:rFonts w:cs="Arial"/>
              </w:rPr>
              <w:t>-1.</w:t>
            </w:r>
          </w:p>
        </w:tc>
      </w:tr>
      <w:tr w:rsidR="00DB5D62" w:rsidRPr="00CC4B4E" w14:paraId="0DEB04CA" w14:textId="77777777" w:rsidTr="00DC2482">
        <w:trPr>
          <w:cantSplit/>
          <w:trHeight w:val="187"/>
        </w:trPr>
        <w:tc>
          <w:tcPr>
            <w:tcW w:w="2118" w:type="dxa"/>
          </w:tcPr>
          <w:p w14:paraId="4D611DE8" w14:textId="77777777" w:rsidR="00DB5D62" w:rsidRPr="00CC4B4E" w:rsidRDefault="00DB5D62" w:rsidP="00DC2482">
            <w:pPr>
              <w:pStyle w:val="TAL"/>
              <w:rPr>
                <w:rFonts w:cs="Arial"/>
                <w:lang w:eastAsia="zh-CN"/>
              </w:rPr>
            </w:pPr>
            <w:r w:rsidRPr="00CC4B4E">
              <w:rPr>
                <w:rFonts w:cs="Arial" w:hint="eastAsia"/>
                <w:lang w:eastAsia="zh-CN"/>
              </w:rPr>
              <w:t>NCSG</w:t>
            </w:r>
            <w:r w:rsidRPr="00CC4B4E">
              <w:rPr>
                <w:rFonts w:cs="Arial"/>
                <w:lang w:eastAsia="zh-CN"/>
              </w:rPr>
              <w:t xml:space="preserve"> </w:t>
            </w:r>
            <w:r w:rsidRPr="00CC4B4E">
              <w:rPr>
                <w:lang w:eastAsia="zh-CN"/>
              </w:rPr>
              <w:t>offset</w:t>
            </w:r>
          </w:p>
        </w:tc>
        <w:tc>
          <w:tcPr>
            <w:tcW w:w="596" w:type="dxa"/>
          </w:tcPr>
          <w:p w14:paraId="21C51EF5" w14:textId="77777777" w:rsidR="00DB5D62" w:rsidRPr="00CC4B4E" w:rsidRDefault="00DB5D62" w:rsidP="00DC2482">
            <w:pPr>
              <w:pStyle w:val="TAC"/>
            </w:pPr>
          </w:p>
        </w:tc>
        <w:tc>
          <w:tcPr>
            <w:tcW w:w="1251" w:type="dxa"/>
          </w:tcPr>
          <w:p w14:paraId="22415008" w14:textId="77777777" w:rsidR="00DB5D62" w:rsidRPr="00CC4B4E" w:rsidRDefault="00DB5D62" w:rsidP="00DC2482">
            <w:pPr>
              <w:pStyle w:val="TAL"/>
              <w:rPr>
                <w:rFonts w:cs="Arial"/>
                <w:lang w:eastAsia="zh-CN"/>
              </w:rPr>
            </w:pPr>
            <w:r w:rsidRPr="00CC4B4E">
              <w:rPr>
                <w:rFonts w:cs="Arial"/>
              </w:rPr>
              <w:t>Config 1</w:t>
            </w:r>
          </w:p>
        </w:tc>
        <w:tc>
          <w:tcPr>
            <w:tcW w:w="2504" w:type="dxa"/>
            <w:gridSpan w:val="2"/>
          </w:tcPr>
          <w:p w14:paraId="3EA81122" w14:textId="77777777" w:rsidR="00DB5D62" w:rsidRPr="00CC4B4E" w:rsidRDefault="00DB5D62" w:rsidP="00DC2482">
            <w:pPr>
              <w:pStyle w:val="TAL"/>
              <w:rPr>
                <w:rFonts w:cs="Arial"/>
                <w:lang w:eastAsia="zh-CN"/>
              </w:rPr>
            </w:pPr>
            <w:r w:rsidRPr="00CC4B4E">
              <w:rPr>
                <w:rFonts w:cs="Arial"/>
                <w:lang w:eastAsia="zh-CN"/>
              </w:rPr>
              <w:t>39</w:t>
            </w:r>
          </w:p>
        </w:tc>
        <w:tc>
          <w:tcPr>
            <w:tcW w:w="3072" w:type="dxa"/>
          </w:tcPr>
          <w:p w14:paraId="50A6111A" w14:textId="77777777" w:rsidR="00DB5D62" w:rsidRPr="00CC4B4E" w:rsidRDefault="00DB5D62" w:rsidP="00DC2482">
            <w:pPr>
              <w:pStyle w:val="TAL"/>
              <w:rPr>
                <w:rFonts w:cs="Arial"/>
              </w:rPr>
            </w:pPr>
          </w:p>
        </w:tc>
      </w:tr>
      <w:tr w:rsidR="00DB5D62" w:rsidRPr="00CC4B4E" w14:paraId="0D2DDDF6" w14:textId="77777777" w:rsidTr="00DC2482">
        <w:trPr>
          <w:cantSplit/>
          <w:trHeight w:val="187"/>
        </w:trPr>
        <w:tc>
          <w:tcPr>
            <w:tcW w:w="2118" w:type="dxa"/>
          </w:tcPr>
          <w:p w14:paraId="0C2373E8" w14:textId="77777777" w:rsidR="00DB5D62" w:rsidRPr="00CC4B4E" w:rsidRDefault="00DB5D62" w:rsidP="00DC2482">
            <w:pPr>
              <w:pStyle w:val="TAL"/>
              <w:rPr>
                <w:lang w:eastAsia="zh-CN"/>
              </w:rPr>
            </w:pPr>
            <w:r w:rsidRPr="00CC4B4E">
              <w:rPr>
                <w:lang w:eastAsia="zh-CN"/>
              </w:rPr>
              <w:t>SMTC-SSB parameters</w:t>
            </w:r>
          </w:p>
        </w:tc>
        <w:tc>
          <w:tcPr>
            <w:tcW w:w="596" w:type="dxa"/>
          </w:tcPr>
          <w:p w14:paraId="47223970" w14:textId="77777777" w:rsidR="00DB5D62" w:rsidRPr="00CC4B4E" w:rsidRDefault="00DB5D62" w:rsidP="00DC2482">
            <w:pPr>
              <w:pStyle w:val="TAC"/>
            </w:pPr>
          </w:p>
        </w:tc>
        <w:tc>
          <w:tcPr>
            <w:tcW w:w="1251" w:type="dxa"/>
          </w:tcPr>
          <w:p w14:paraId="07025356" w14:textId="77777777" w:rsidR="00DB5D62" w:rsidRPr="00CC4B4E" w:rsidRDefault="00DB5D62" w:rsidP="00DC2482">
            <w:pPr>
              <w:pStyle w:val="TAL"/>
              <w:rPr>
                <w:rFonts w:cs="Arial"/>
              </w:rPr>
            </w:pPr>
            <w:r w:rsidRPr="00CC4B4E">
              <w:rPr>
                <w:rFonts w:cs="Arial"/>
              </w:rPr>
              <w:t>Config 1</w:t>
            </w:r>
          </w:p>
        </w:tc>
        <w:tc>
          <w:tcPr>
            <w:tcW w:w="2504" w:type="dxa"/>
            <w:gridSpan w:val="2"/>
          </w:tcPr>
          <w:p w14:paraId="7F43AEF4" w14:textId="77777777" w:rsidR="00DB5D62" w:rsidRPr="00CC4B4E" w:rsidRDefault="00DB5D62" w:rsidP="00DC2482">
            <w:pPr>
              <w:pStyle w:val="TAL"/>
              <w:rPr>
                <w:rFonts w:cs="Arial"/>
                <w:lang w:eastAsia="zh-CN"/>
              </w:rPr>
            </w:pPr>
            <w:r w:rsidRPr="00CC4B4E">
              <w:rPr>
                <w:rFonts w:cs="Arial"/>
                <w:lang w:eastAsia="zh-CN"/>
              </w:rPr>
              <w:t>SSB.3 FR2</w:t>
            </w:r>
          </w:p>
        </w:tc>
        <w:tc>
          <w:tcPr>
            <w:tcW w:w="3072" w:type="dxa"/>
          </w:tcPr>
          <w:p w14:paraId="629BC6FE" w14:textId="77777777" w:rsidR="00DB5D62" w:rsidRPr="000E2B05" w:rsidRDefault="00DB5D62" w:rsidP="00DC2482">
            <w:pPr>
              <w:pStyle w:val="TAL"/>
              <w:rPr>
                <w:rFonts w:cs="Arial"/>
              </w:rPr>
            </w:pPr>
            <w:r w:rsidRPr="000E2B05">
              <w:rPr>
                <w:rFonts w:cs="Arial"/>
              </w:rPr>
              <w:t>As specified in clause A.3.10.2</w:t>
            </w:r>
          </w:p>
        </w:tc>
      </w:tr>
      <w:tr w:rsidR="00DB5D62" w:rsidRPr="00CC4B4E" w14:paraId="74D512E7" w14:textId="77777777" w:rsidTr="00DC2482">
        <w:trPr>
          <w:cantSplit/>
          <w:trHeight w:val="187"/>
        </w:trPr>
        <w:tc>
          <w:tcPr>
            <w:tcW w:w="2118" w:type="dxa"/>
          </w:tcPr>
          <w:p w14:paraId="33A8D81F" w14:textId="77777777" w:rsidR="00DB5D62" w:rsidRPr="00CC4B4E" w:rsidRDefault="00DB5D62" w:rsidP="00DC2482">
            <w:pPr>
              <w:pStyle w:val="TAL"/>
              <w:rPr>
                <w:lang w:eastAsia="zh-CN"/>
              </w:rPr>
            </w:pPr>
            <w:r w:rsidRPr="00CC4B4E">
              <w:rPr>
                <w:lang w:val="it-IT" w:eastAsia="zh-CN"/>
              </w:rPr>
              <w:t>offsetMO</w:t>
            </w:r>
          </w:p>
        </w:tc>
        <w:tc>
          <w:tcPr>
            <w:tcW w:w="596" w:type="dxa"/>
          </w:tcPr>
          <w:p w14:paraId="6F77E81D" w14:textId="77777777" w:rsidR="00DB5D62" w:rsidRPr="00CC4B4E" w:rsidRDefault="00DB5D62" w:rsidP="00DC2482">
            <w:pPr>
              <w:pStyle w:val="TAC"/>
            </w:pPr>
            <w:r w:rsidRPr="00CC4B4E">
              <w:rPr>
                <w:rFonts w:cs="Arial"/>
              </w:rPr>
              <w:t>dB</w:t>
            </w:r>
          </w:p>
        </w:tc>
        <w:tc>
          <w:tcPr>
            <w:tcW w:w="1251" w:type="dxa"/>
          </w:tcPr>
          <w:p w14:paraId="66108BFB" w14:textId="77777777" w:rsidR="00DB5D62" w:rsidRPr="00CC4B4E" w:rsidRDefault="00DB5D62" w:rsidP="00DC2482">
            <w:pPr>
              <w:pStyle w:val="TAL"/>
              <w:rPr>
                <w:rFonts w:cs="Arial"/>
              </w:rPr>
            </w:pPr>
            <w:r w:rsidRPr="00CC4B4E">
              <w:rPr>
                <w:rFonts w:cs="Arial"/>
              </w:rPr>
              <w:t>Config 1</w:t>
            </w:r>
          </w:p>
        </w:tc>
        <w:tc>
          <w:tcPr>
            <w:tcW w:w="2504" w:type="dxa"/>
            <w:gridSpan w:val="2"/>
          </w:tcPr>
          <w:p w14:paraId="23D7084F" w14:textId="77777777" w:rsidR="00DB5D62" w:rsidRPr="00CC4B4E" w:rsidRDefault="00DB5D62" w:rsidP="00DC2482">
            <w:pPr>
              <w:pStyle w:val="TAL"/>
              <w:rPr>
                <w:rFonts w:cs="Arial"/>
                <w:lang w:eastAsia="zh-CN"/>
              </w:rPr>
            </w:pPr>
            <w:r w:rsidRPr="00CC4B4E">
              <w:rPr>
                <w:rFonts w:cs="Arial"/>
                <w:lang w:eastAsia="zh-CN"/>
              </w:rPr>
              <w:t>16</w:t>
            </w:r>
          </w:p>
        </w:tc>
        <w:tc>
          <w:tcPr>
            <w:tcW w:w="3072" w:type="dxa"/>
          </w:tcPr>
          <w:p w14:paraId="0B66764D" w14:textId="77777777" w:rsidR="00DB5D62" w:rsidRPr="00CC4B4E" w:rsidRDefault="00DB5D62" w:rsidP="00DC2482">
            <w:pPr>
              <w:pStyle w:val="TAL"/>
              <w:rPr>
                <w:rFonts w:cs="Arial"/>
              </w:rPr>
            </w:pPr>
            <w:r w:rsidRPr="00CC4B4E">
              <w:rPr>
                <w:rFonts w:cs="Arial"/>
              </w:rPr>
              <w:t>Applied to NR Cell 2 measurement object</w:t>
            </w:r>
          </w:p>
        </w:tc>
      </w:tr>
      <w:tr w:rsidR="00DB5D62" w:rsidRPr="00CC4B4E" w14:paraId="527194DE" w14:textId="77777777" w:rsidTr="00DC2482">
        <w:trPr>
          <w:cantSplit/>
          <w:trHeight w:val="187"/>
        </w:trPr>
        <w:tc>
          <w:tcPr>
            <w:tcW w:w="2118" w:type="dxa"/>
          </w:tcPr>
          <w:p w14:paraId="2D432B32" w14:textId="77777777" w:rsidR="00DB5D62" w:rsidRPr="00CC4B4E" w:rsidRDefault="00DB5D62" w:rsidP="00DC2482">
            <w:pPr>
              <w:pStyle w:val="TAL"/>
              <w:rPr>
                <w:rFonts w:cs="Arial"/>
              </w:rPr>
            </w:pPr>
            <w:r w:rsidRPr="00CC4B4E">
              <w:rPr>
                <w:rFonts w:cs="Arial"/>
              </w:rPr>
              <w:t>A3-Offset</w:t>
            </w:r>
          </w:p>
        </w:tc>
        <w:tc>
          <w:tcPr>
            <w:tcW w:w="596" w:type="dxa"/>
          </w:tcPr>
          <w:p w14:paraId="04DCD9A3" w14:textId="77777777" w:rsidR="00DB5D62" w:rsidRPr="00CC4B4E" w:rsidRDefault="00DB5D62" w:rsidP="00DC2482">
            <w:pPr>
              <w:pStyle w:val="TAC"/>
            </w:pPr>
            <w:r w:rsidRPr="00CC4B4E">
              <w:t>dB</w:t>
            </w:r>
          </w:p>
        </w:tc>
        <w:tc>
          <w:tcPr>
            <w:tcW w:w="1251" w:type="dxa"/>
          </w:tcPr>
          <w:p w14:paraId="2795E5BC" w14:textId="77777777" w:rsidR="00DB5D62" w:rsidRPr="00CC4B4E" w:rsidRDefault="00DB5D62" w:rsidP="00DC2482">
            <w:pPr>
              <w:pStyle w:val="TAL"/>
              <w:rPr>
                <w:rFonts w:cs="Arial"/>
              </w:rPr>
            </w:pPr>
            <w:r w:rsidRPr="00CC4B4E">
              <w:rPr>
                <w:rFonts w:cs="Arial"/>
              </w:rPr>
              <w:t>Config 1</w:t>
            </w:r>
          </w:p>
        </w:tc>
        <w:tc>
          <w:tcPr>
            <w:tcW w:w="2504" w:type="dxa"/>
            <w:gridSpan w:val="2"/>
          </w:tcPr>
          <w:p w14:paraId="3C9B1485" w14:textId="77777777" w:rsidR="00DB5D62" w:rsidRPr="00CC4B4E" w:rsidRDefault="00DB5D62" w:rsidP="00DC2482">
            <w:pPr>
              <w:pStyle w:val="TAL"/>
              <w:rPr>
                <w:rFonts w:cs="Arial"/>
              </w:rPr>
            </w:pPr>
            <w:r w:rsidRPr="00CC4B4E">
              <w:rPr>
                <w:rFonts w:cs="Arial"/>
              </w:rPr>
              <w:t>-11</w:t>
            </w:r>
          </w:p>
        </w:tc>
        <w:tc>
          <w:tcPr>
            <w:tcW w:w="3072" w:type="dxa"/>
          </w:tcPr>
          <w:p w14:paraId="246F0723" w14:textId="77777777" w:rsidR="00DB5D62" w:rsidRPr="00CC4B4E" w:rsidRDefault="00DB5D62" w:rsidP="00DC2482">
            <w:pPr>
              <w:pStyle w:val="TAL"/>
              <w:rPr>
                <w:rFonts w:cs="Arial"/>
              </w:rPr>
            </w:pPr>
          </w:p>
        </w:tc>
      </w:tr>
      <w:tr w:rsidR="00DB5D62" w:rsidRPr="00CC4B4E" w14:paraId="72B242D6" w14:textId="77777777" w:rsidTr="00DC2482">
        <w:trPr>
          <w:cantSplit/>
          <w:trHeight w:val="187"/>
        </w:trPr>
        <w:tc>
          <w:tcPr>
            <w:tcW w:w="2118" w:type="dxa"/>
          </w:tcPr>
          <w:p w14:paraId="6A68E99A" w14:textId="77777777" w:rsidR="00DB5D62" w:rsidRPr="00CC4B4E" w:rsidRDefault="00DB5D62" w:rsidP="00DC2482">
            <w:pPr>
              <w:pStyle w:val="TAL"/>
              <w:rPr>
                <w:rFonts w:cs="Arial"/>
              </w:rPr>
            </w:pPr>
            <w:r w:rsidRPr="00CC4B4E">
              <w:rPr>
                <w:rFonts w:cs="Arial"/>
              </w:rPr>
              <w:t>Hysteresis</w:t>
            </w:r>
          </w:p>
        </w:tc>
        <w:tc>
          <w:tcPr>
            <w:tcW w:w="596" w:type="dxa"/>
          </w:tcPr>
          <w:p w14:paraId="55D6BACC" w14:textId="77777777" w:rsidR="00DB5D62" w:rsidRPr="00CC4B4E" w:rsidRDefault="00DB5D62" w:rsidP="00DC2482">
            <w:pPr>
              <w:pStyle w:val="TAC"/>
            </w:pPr>
            <w:r w:rsidRPr="00CC4B4E">
              <w:t>dB</w:t>
            </w:r>
          </w:p>
        </w:tc>
        <w:tc>
          <w:tcPr>
            <w:tcW w:w="1251" w:type="dxa"/>
          </w:tcPr>
          <w:p w14:paraId="29C8F5A2" w14:textId="77777777" w:rsidR="00DB5D62" w:rsidRPr="00CC4B4E" w:rsidRDefault="00DB5D62" w:rsidP="00DC2482">
            <w:pPr>
              <w:pStyle w:val="TAL"/>
              <w:rPr>
                <w:rFonts w:cs="Arial"/>
              </w:rPr>
            </w:pPr>
            <w:r w:rsidRPr="00CC4B4E">
              <w:rPr>
                <w:rFonts w:cs="Arial"/>
              </w:rPr>
              <w:t>Config 1</w:t>
            </w:r>
          </w:p>
        </w:tc>
        <w:tc>
          <w:tcPr>
            <w:tcW w:w="2504" w:type="dxa"/>
            <w:gridSpan w:val="2"/>
          </w:tcPr>
          <w:p w14:paraId="1D84134F" w14:textId="77777777" w:rsidR="00DB5D62" w:rsidRPr="00CC4B4E" w:rsidRDefault="00DB5D62" w:rsidP="00DC2482">
            <w:pPr>
              <w:pStyle w:val="TAL"/>
              <w:rPr>
                <w:rFonts w:cs="Arial"/>
              </w:rPr>
            </w:pPr>
            <w:r w:rsidRPr="00CC4B4E">
              <w:rPr>
                <w:rFonts w:cs="Arial"/>
              </w:rPr>
              <w:t>0</w:t>
            </w:r>
          </w:p>
        </w:tc>
        <w:tc>
          <w:tcPr>
            <w:tcW w:w="3072" w:type="dxa"/>
          </w:tcPr>
          <w:p w14:paraId="6EE56DCD" w14:textId="77777777" w:rsidR="00DB5D62" w:rsidRPr="00CC4B4E" w:rsidRDefault="00DB5D62" w:rsidP="00DC2482">
            <w:pPr>
              <w:pStyle w:val="TAL"/>
              <w:rPr>
                <w:rFonts w:cs="Arial"/>
              </w:rPr>
            </w:pPr>
          </w:p>
        </w:tc>
      </w:tr>
      <w:tr w:rsidR="00DB5D62" w:rsidRPr="00CC4B4E" w14:paraId="29750DD6" w14:textId="77777777" w:rsidTr="00DC2482">
        <w:trPr>
          <w:cantSplit/>
          <w:trHeight w:val="187"/>
        </w:trPr>
        <w:tc>
          <w:tcPr>
            <w:tcW w:w="2118" w:type="dxa"/>
          </w:tcPr>
          <w:p w14:paraId="3BBB0534" w14:textId="77777777" w:rsidR="00DB5D62" w:rsidRPr="00CC4B4E" w:rsidRDefault="00DB5D62" w:rsidP="00DC2482">
            <w:pPr>
              <w:pStyle w:val="TAL"/>
              <w:rPr>
                <w:rFonts w:cs="Arial"/>
              </w:rPr>
            </w:pPr>
            <w:r w:rsidRPr="00CC4B4E">
              <w:rPr>
                <w:rFonts w:cs="Arial"/>
              </w:rPr>
              <w:t>CP length</w:t>
            </w:r>
          </w:p>
        </w:tc>
        <w:tc>
          <w:tcPr>
            <w:tcW w:w="596" w:type="dxa"/>
          </w:tcPr>
          <w:p w14:paraId="10C3604E" w14:textId="77777777" w:rsidR="00DB5D62" w:rsidRPr="00CC4B4E" w:rsidRDefault="00DB5D62" w:rsidP="00DC2482">
            <w:pPr>
              <w:pStyle w:val="TAC"/>
            </w:pPr>
          </w:p>
        </w:tc>
        <w:tc>
          <w:tcPr>
            <w:tcW w:w="1251" w:type="dxa"/>
          </w:tcPr>
          <w:p w14:paraId="32523D98" w14:textId="77777777" w:rsidR="00DB5D62" w:rsidRPr="00CC4B4E" w:rsidRDefault="00DB5D62" w:rsidP="00DC2482">
            <w:pPr>
              <w:pStyle w:val="TAL"/>
              <w:rPr>
                <w:rFonts w:cs="Arial"/>
              </w:rPr>
            </w:pPr>
            <w:r w:rsidRPr="00CC4B4E">
              <w:rPr>
                <w:rFonts w:cs="Arial"/>
              </w:rPr>
              <w:t>Config 1</w:t>
            </w:r>
          </w:p>
        </w:tc>
        <w:tc>
          <w:tcPr>
            <w:tcW w:w="2504" w:type="dxa"/>
            <w:gridSpan w:val="2"/>
          </w:tcPr>
          <w:p w14:paraId="1811BEF9" w14:textId="77777777" w:rsidR="00DB5D62" w:rsidRPr="00CC4B4E" w:rsidRDefault="00DB5D62" w:rsidP="00DC2482">
            <w:pPr>
              <w:pStyle w:val="TAL"/>
              <w:rPr>
                <w:rFonts w:cs="Arial"/>
              </w:rPr>
            </w:pPr>
            <w:r w:rsidRPr="00CC4B4E">
              <w:rPr>
                <w:rFonts w:cs="Arial"/>
              </w:rPr>
              <w:t>Normal</w:t>
            </w:r>
          </w:p>
        </w:tc>
        <w:tc>
          <w:tcPr>
            <w:tcW w:w="3072" w:type="dxa"/>
          </w:tcPr>
          <w:p w14:paraId="7BD80642" w14:textId="77777777" w:rsidR="00DB5D62" w:rsidRPr="00CC4B4E" w:rsidRDefault="00DB5D62" w:rsidP="00DC2482">
            <w:pPr>
              <w:pStyle w:val="TAL"/>
              <w:rPr>
                <w:rFonts w:cs="Arial"/>
              </w:rPr>
            </w:pPr>
          </w:p>
        </w:tc>
      </w:tr>
      <w:tr w:rsidR="00DB5D62" w:rsidRPr="00CC4B4E" w14:paraId="56A5A86D" w14:textId="77777777" w:rsidTr="00DC2482">
        <w:trPr>
          <w:cantSplit/>
          <w:trHeight w:val="187"/>
        </w:trPr>
        <w:tc>
          <w:tcPr>
            <w:tcW w:w="2118" w:type="dxa"/>
          </w:tcPr>
          <w:p w14:paraId="0AA087F6" w14:textId="77777777" w:rsidR="00DB5D62" w:rsidRPr="00CC4B4E" w:rsidRDefault="00DB5D62" w:rsidP="00DC2482">
            <w:pPr>
              <w:pStyle w:val="TAL"/>
              <w:rPr>
                <w:rFonts w:cs="Arial"/>
              </w:rPr>
            </w:pPr>
            <w:r w:rsidRPr="00CC4B4E">
              <w:rPr>
                <w:rFonts w:cs="Arial"/>
              </w:rPr>
              <w:t>TimeToTrigger</w:t>
            </w:r>
          </w:p>
        </w:tc>
        <w:tc>
          <w:tcPr>
            <w:tcW w:w="596" w:type="dxa"/>
          </w:tcPr>
          <w:p w14:paraId="4B8CAB34" w14:textId="77777777" w:rsidR="00DB5D62" w:rsidRPr="00CC4B4E" w:rsidRDefault="00DB5D62" w:rsidP="00DC2482">
            <w:pPr>
              <w:pStyle w:val="TAC"/>
            </w:pPr>
            <w:r w:rsidRPr="00CC4B4E">
              <w:t>s</w:t>
            </w:r>
          </w:p>
        </w:tc>
        <w:tc>
          <w:tcPr>
            <w:tcW w:w="1251" w:type="dxa"/>
          </w:tcPr>
          <w:p w14:paraId="6E90C4A0" w14:textId="77777777" w:rsidR="00DB5D62" w:rsidRPr="00CC4B4E" w:rsidRDefault="00DB5D62" w:rsidP="00DC2482">
            <w:pPr>
              <w:pStyle w:val="TAL"/>
              <w:rPr>
                <w:rFonts w:cs="Arial"/>
              </w:rPr>
            </w:pPr>
            <w:r w:rsidRPr="00CC4B4E">
              <w:rPr>
                <w:rFonts w:cs="Arial"/>
              </w:rPr>
              <w:t>Config 1</w:t>
            </w:r>
          </w:p>
        </w:tc>
        <w:tc>
          <w:tcPr>
            <w:tcW w:w="2504" w:type="dxa"/>
            <w:gridSpan w:val="2"/>
          </w:tcPr>
          <w:p w14:paraId="42D42D0E" w14:textId="77777777" w:rsidR="00DB5D62" w:rsidRPr="00CC4B4E" w:rsidRDefault="00DB5D62" w:rsidP="00DC2482">
            <w:pPr>
              <w:pStyle w:val="TAL"/>
              <w:rPr>
                <w:rFonts w:cs="Arial"/>
              </w:rPr>
            </w:pPr>
            <w:r w:rsidRPr="00CC4B4E">
              <w:rPr>
                <w:rFonts w:cs="Arial"/>
              </w:rPr>
              <w:t>0</w:t>
            </w:r>
          </w:p>
        </w:tc>
        <w:tc>
          <w:tcPr>
            <w:tcW w:w="3072" w:type="dxa"/>
          </w:tcPr>
          <w:p w14:paraId="60D14089" w14:textId="77777777" w:rsidR="00DB5D62" w:rsidRPr="00CC4B4E" w:rsidRDefault="00DB5D62" w:rsidP="00DC2482">
            <w:pPr>
              <w:pStyle w:val="TAL"/>
              <w:rPr>
                <w:rFonts w:cs="Arial"/>
              </w:rPr>
            </w:pPr>
          </w:p>
        </w:tc>
      </w:tr>
      <w:tr w:rsidR="00DB5D62" w:rsidRPr="00CC4B4E" w14:paraId="2A014894" w14:textId="77777777" w:rsidTr="00DC2482">
        <w:trPr>
          <w:cantSplit/>
          <w:trHeight w:val="187"/>
        </w:trPr>
        <w:tc>
          <w:tcPr>
            <w:tcW w:w="2118" w:type="dxa"/>
          </w:tcPr>
          <w:p w14:paraId="2C3B4394" w14:textId="77777777" w:rsidR="00DB5D62" w:rsidRPr="00CC4B4E" w:rsidRDefault="00DB5D62" w:rsidP="00DC2482">
            <w:pPr>
              <w:pStyle w:val="TAL"/>
              <w:rPr>
                <w:rFonts w:cs="Arial"/>
              </w:rPr>
            </w:pPr>
            <w:r w:rsidRPr="00CC4B4E">
              <w:rPr>
                <w:rFonts w:cs="Arial"/>
              </w:rPr>
              <w:t>Filter coefficient</w:t>
            </w:r>
          </w:p>
        </w:tc>
        <w:tc>
          <w:tcPr>
            <w:tcW w:w="596" w:type="dxa"/>
          </w:tcPr>
          <w:p w14:paraId="789C4068" w14:textId="77777777" w:rsidR="00DB5D62" w:rsidRPr="00CC4B4E" w:rsidRDefault="00DB5D62" w:rsidP="00DC2482">
            <w:pPr>
              <w:pStyle w:val="TAC"/>
            </w:pPr>
          </w:p>
        </w:tc>
        <w:tc>
          <w:tcPr>
            <w:tcW w:w="1251" w:type="dxa"/>
          </w:tcPr>
          <w:p w14:paraId="1D5FC61A" w14:textId="77777777" w:rsidR="00DB5D62" w:rsidRPr="00CC4B4E" w:rsidRDefault="00DB5D62" w:rsidP="00DC2482">
            <w:pPr>
              <w:pStyle w:val="TAL"/>
              <w:rPr>
                <w:rFonts w:cs="Arial"/>
              </w:rPr>
            </w:pPr>
            <w:r w:rsidRPr="00CC4B4E">
              <w:rPr>
                <w:rFonts w:cs="Arial"/>
              </w:rPr>
              <w:t>Config 1</w:t>
            </w:r>
          </w:p>
        </w:tc>
        <w:tc>
          <w:tcPr>
            <w:tcW w:w="2504" w:type="dxa"/>
            <w:gridSpan w:val="2"/>
          </w:tcPr>
          <w:p w14:paraId="7E3F91B5" w14:textId="77777777" w:rsidR="00DB5D62" w:rsidRPr="00CC4B4E" w:rsidRDefault="00DB5D62" w:rsidP="00DC2482">
            <w:pPr>
              <w:pStyle w:val="TAL"/>
              <w:rPr>
                <w:rFonts w:cs="Arial"/>
              </w:rPr>
            </w:pPr>
            <w:r w:rsidRPr="00CC4B4E">
              <w:rPr>
                <w:rFonts w:cs="Arial"/>
              </w:rPr>
              <w:t>0</w:t>
            </w:r>
          </w:p>
        </w:tc>
        <w:tc>
          <w:tcPr>
            <w:tcW w:w="3072" w:type="dxa"/>
          </w:tcPr>
          <w:p w14:paraId="67C5CAC8" w14:textId="77777777" w:rsidR="00DB5D62" w:rsidRPr="00CC4B4E" w:rsidRDefault="00DB5D62" w:rsidP="00DC2482">
            <w:pPr>
              <w:pStyle w:val="TAL"/>
              <w:rPr>
                <w:rFonts w:cs="Arial"/>
              </w:rPr>
            </w:pPr>
            <w:r w:rsidRPr="00CC4B4E">
              <w:rPr>
                <w:rFonts w:cs="Arial"/>
              </w:rPr>
              <w:t>L3 filtering is not used</w:t>
            </w:r>
          </w:p>
        </w:tc>
      </w:tr>
      <w:tr w:rsidR="00DB5D62" w:rsidRPr="00CC4B4E" w14:paraId="144C820C" w14:textId="77777777" w:rsidTr="00DC2482">
        <w:trPr>
          <w:cantSplit/>
          <w:trHeight w:val="187"/>
        </w:trPr>
        <w:tc>
          <w:tcPr>
            <w:tcW w:w="2118" w:type="dxa"/>
          </w:tcPr>
          <w:p w14:paraId="0E4A1B27" w14:textId="77777777" w:rsidR="00DB5D62" w:rsidRPr="00CC4B4E" w:rsidRDefault="00DB5D62" w:rsidP="00DC2482">
            <w:pPr>
              <w:pStyle w:val="TAL"/>
              <w:rPr>
                <w:rFonts w:cs="Arial"/>
              </w:rPr>
            </w:pPr>
            <w:r w:rsidRPr="00CC4B4E">
              <w:rPr>
                <w:rFonts w:cs="Arial"/>
              </w:rPr>
              <w:t>DRX</w:t>
            </w:r>
          </w:p>
        </w:tc>
        <w:tc>
          <w:tcPr>
            <w:tcW w:w="596" w:type="dxa"/>
          </w:tcPr>
          <w:p w14:paraId="4C006249" w14:textId="77777777" w:rsidR="00DB5D62" w:rsidRPr="00CC4B4E" w:rsidRDefault="00DB5D62" w:rsidP="00DC2482">
            <w:pPr>
              <w:pStyle w:val="TAC"/>
            </w:pPr>
          </w:p>
        </w:tc>
        <w:tc>
          <w:tcPr>
            <w:tcW w:w="1251" w:type="dxa"/>
          </w:tcPr>
          <w:p w14:paraId="45C7706C" w14:textId="77777777" w:rsidR="00DB5D62" w:rsidRPr="00CC4B4E" w:rsidRDefault="00DB5D62" w:rsidP="00DC2482">
            <w:pPr>
              <w:pStyle w:val="TAL"/>
              <w:rPr>
                <w:rFonts w:cs="Arial"/>
              </w:rPr>
            </w:pPr>
            <w:r w:rsidRPr="00CC4B4E">
              <w:rPr>
                <w:rFonts w:cs="Arial"/>
              </w:rPr>
              <w:t>Config 1</w:t>
            </w:r>
          </w:p>
        </w:tc>
        <w:tc>
          <w:tcPr>
            <w:tcW w:w="2504" w:type="dxa"/>
            <w:gridSpan w:val="2"/>
          </w:tcPr>
          <w:p w14:paraId="0F30BA47" w14:textId="77777777" w:rsidR="00DB5D62" w:rsidRPr="00CC4B4E" w:rsidRDefault="00DB5D62" w:rsidP="00DC2482">
            <w:pPr>
              <w:pStyle w:val="TAL"/>
              <w:rPr>
                <w:rFonts w:cs="Arial"/>
              </w:rPr>
            </w:pPr>
            <w:r w:rsidRPr="00CC4B4E">
              <w:rPr>
                <w:rFonts w:cs="Arial"/>
              </w:rPr>
              <w:t>OFF</w:t>
            </w:r>
          </w:p>
        </w:tc>
        <w:tc>
          <w:tcPr>
            <w:tcW w:w="3072" w:type="dxa"/>
          </w:tcPr>
          <w:p w14:paraId="5B66DD81" w14:textId="77777777" w:rsidR="00DB5D62" w:rsidRPr="00CC4B4E" w:rsidRDefault="00DB5D62" w:rsidP="00DC2482">
            <w:pPr>
              <w:pStyle w:val="TAL"/>
              <w:rPr>
                <w:rFonts w:cs="Arial"/>
              </w:rPr>
            </w:pPr>
            <w:r w:rsidRPr="00CC4B4E">
              <w:rPr>
                <w:rFonts w:cs="Arial"/>
              </w:rPr>
              <w:t>DRX is not used</w:t>
            </w:r>
          </w:p>
        </w:tc>
      </w:tr>
      <w:tr w:rsidR="00DB5D62" w:rsidRPr="00CC4B4E" w14:paraId="483262F7" w14:textId="77777777" w:rsidTr="00DC2482">
        <w:trPr>
          <w:cantSplit/>
          <w:trHeight w:val="187"/>
        </w:trPr>
        <w:tc>
          <w:tcPr>
            <w:tcW w:w="2118" w:type="dxa"/>
          </w:tcPr>
          <w:p w14:paraId="5625B437" w14:textId="77777777" w:rsidR="00DB5D62" w:rsidRPr="00CC4B4E" w:rsidRDefault="00DB5D62" w:rsidP="00DC2482">
            <w:pPr>
              <w:pStyle w:val="TAL"/>
              <w:rPr>
                <w:rFonts w:cs="Arial"/>
              </w:rPr>
            </w:pPr>
            <w:r w:rsidRPr="00CC4B4E">
              <w:rPr>
                <w:rFonts w:cs="Arial"/>
              </w:rPr>
              <w:t>Time offset between serving and neighbour cells</w:t>
            </w:r>
          </w:p>
        </w:tc>
        <w:tc>
          <w:tcPr>
            <w:tcW w:w="596" w:type="dxa"/>
          </w:tcPr>
          <w:p w14:paraId="7F7F821C" w14:textId="77777777" w:rsidR="00DB5D62" w:rsidRPr="00CC4B4E" w:rsidRDefault="00DB5D62" w:rsidP="00DC2482">
            <w:pPr>
              <w:pStyle w:val="TAC"/>
            </w:pPr>
          </w:p>
        </w:tc>
        <w:tc>
          <w:tcPr>
            <w:tcW w:w="1251" w:type="dxa"/>
          </w:tcPr>
          <w:p w14:paraId="59AF6E19" w14:textId="77777777" w:rsidR="00DB5D62" w:rsidRPr="00CC4B4E" w:rsidRDefault="00DB5D62" w:rsidP="00DC2482">
            <w:pPr>
              <w:pStyle w:val="TAL"/>
              <w:rPr>
                <w:rFonts w:cs="Arial"/>
              </w:rPr>
            </w:pPr>
            <w:r w:rsidRPr="00CC4B4E">
              <w:rPr>
                <w:rFonts w:cs="Arial"/>
              </w:rPr>
              <w:t>Config 1</w:t>
            </w:r>
          </w:p>
        </w:tc>
        <w:tc>
          <w:tcPr>
            <w:tcW w:w="2504" w:type="dxa"/>
            <w:gridSpan w:val="2"/>
          </w:tcPr>
          <w:p w14:paraId="3A1F8DB9" w14:textId="77777777" w:rsidR="00DB5D62" w:rsidRPr="00CC4B4E" w:rsidRDefault="00DB5D62" w:rsidP="00DC2482">
            <w:pPr>
              <w:pStyle w:val="TAL"/>
            </w:pPr>
            <w:r w:rsidRPr="00CC4B4E">
              <w:t>3</w:t>
            </w:r>
            <w:r w:rsidRPr="00CC4B4E">
              <w:sym w:font="Symbol" w:char="F06D"/>
            </w:r>
            <w:r w:rsidRPr="00CC4B4E">
              <w:t>s</w:t>
            </w:r>
          </w:p>
        </w:tc>
        <w:tc>
          <w:tcPr>
            <w:tcW w:w="3072" w:type="dxa"/>
          </w:tcPr>
          <w:p w14:paraId="678CC779" w14:textId="77777777" w:rsidR="00DB5D62" w:rsidRPr="00CC4B4E" w:rsidRDefault="00DB5D62" w:rsidP="00DC2482">
            <w:pPr>
              <w:pStyle w:val="TAL"/>
            </w:pPr>
            <w:r w:rsidRPr="00CC4B4E">
              <w:t>Synchronous cells.</w:t>
            </w:r>
          </w:p>
          <w:p w14:paraId="1ECD61EC" w14:textId="77777777" w:rsidR="00DB5D62" w:rsidRPr="00CC4B4E" w:rsidRDefault="00DB5D62" w:rsidP="00DC2482">
            <w:pPr>
              <w:pStyle w:val="TAL"/>
              <w:rPr>
                <w:lang w:eastAsia="zh-CN"/>
              </w:rPr>
            </w:pPr>
          </w:p>
        </w:tc>
      </w:tr>
      <w:tr w:rsidR="00DB5D62" w:rsidRPr="00CC4B4E" w14:paraId="6FCA7660" w14:textId="77777777" w:rsidTr="00DC2482">
        <w:trPr>
          <w:cantSplit/>
          <w:trHeight w:val="187"/>
        </w:trPr>
        <w:tc>
          <w:tcPr>
            <w:tcW w:w="2118" w:type="dxa"/>
          </w:tcPr>
          <w:p w14:paraId="500B7B77" w14:textId="77777777" w:rsidR="00DB5D62" w:rsidRPr="00CC4B4E" w:rsidRDefault="00DB5D62" w:rsidP="00DC2482">
            <w:pPr>
              <w:pStyle w:val="TAL"/>
              <w:rPr>
                <w:rFonts w:cs="Arial"/>
              </w:rPr>
            </w:pPr>
            <w:r w:rsidRPr="00CC4B4E">
              <w:rPr>
                <w:rFonts w:cs="Arial"/>
              </w:rPr>
              <w:t>T1</w:t>
            </w:r>
          </w:p>
        </w:tc>
        <w:tc>
          <w:tcPr>
            <w:tcW w:w="596" w:type="dxa"/>
          </w:tcPr>
          <w:p w14:paraId="638C66FC" w14:textId="77777777" w:rsidR="00DB5D62" w:rsidRPr="00CC4B4E" w:rsidRDefault="00DB5D62" w:rsidP="00DC2482">
            <w:pPr>
              <w:pStyle w:val="TAC"/>
            </w:pPr>
            <w:r w:rsidRPr="00CC4B4E">
              <w:t>s</w:t>
            </w:r>
          </w:p>
        </w:tc>
        <w:tc>
          <w:tcPr>
            <w:tcW w:w="1251" w:type="dxa"/>
          </w:tcPr>
          <w:p w14:paraId="1C57BAD3" w14:textId="77777777" w:rsidR="00DB5D62" w:rsidRPr="00CC4B4E" w:rsidRDefault="00DB5D62" w:rsidP="00DC2482">
            <w:pPr>
              <w:pStyle w:val="TAL"/>
              <w:rPr>
                <w:rFonts w:cs="Arial"/>
              </w:rPr>
            </w:pPr>
            <w:r w:rsidRPr="00CC4B4E">
              <w:rPr>
                <w:rFonts w:cs="Arial"/>
              </w:rPr>
              <w:t>Config 1</w:t>
            </w:r>
          </w:p>
        </w:tc>
        <w:tc>
          <w:tcPr>
            <w:tcW w:w="2504" w:type="dxa"/>
            <w:gridSpan w:val="2"/>
          </w:tcPr>
          <w:p w14:paraId="6CA6EBFE" w14:textId="77777777" w:rsidR="00DB5D62" w:rsidRPr="00CC4B4E" w:rsidRDefault="00DB5D62" w:rsidP="00DC2482">
            <w:pPr>
              <w:pStyle w:val="TAL"/>
              <w:rPr>
                <w:rFonts w:cs="Arial"/>
              </w:rPr>
            </w:pPr>
            <w:r w:rsidRPr="00CC4B4E">
              <w:rPr>
                <w:rFonts w:cs="Arial"/>
              </w:rPr>
              <w:t>5</w:t>
            </w:r>
          </w:p>
        </w:tc>
        <w:tc>
          <w:tcPr>
            <w:tcW w:w="3072" w:type="dxa"/>
          </w:tcPr>
          <w:p w14:paraId="5AB86A14" w14:textId="77777777" w:rsidR="00DB5D62" w:rsidRPr="00CC4B4E" w:rsidRDefault="00DB5D62" w:rsidP="00DC2482">
            <w:pPr>
              <w:pStyle w:val="TAL"/>
              <w:rPr>
                <w:rFonts w:cs="Arial"/>
              </w:rPr>
            </w:pPr>
          </w:p>
        </w:tc>
      </w:tr>
      <w:tr w:rsidR="00DB5D62" w:rsidRPr="00CC4B4E" w14:paraId="6865C4D7" w14:textId="77777777" w:rsidTr="00DC2482">
        <w:trPr>
          <w:cantSplit/>
          <w:trHeight w:val="187"/>
        </w:trPr>
        <w:tc>
          <w:tcPr>
            <w:tcW w:w="2118" w:type="dxa"/>
          </w:tcPr>
          <w:p w14:paraId="452C3D68" w14:textId="77777777" w:rsidR="00DB5D62" w:rsidRPr="00CC4B4E" w:rsidRDefault="00DB5D62" w:rsidP="00DC2482">
            <w:pPr>
              <w:pStyle w:val="TAL"/>
            </w:pPr>
            <w:r w:rsidRPr="00CC4B4E">
              <w:t>T2</w:t>
            </w:r>
          </w:p>
        </w:tc>
        <w:tc>
          <w:tcPr>
            <w:tcW w:w="596" w:type="dxa"/>
          </w:tcPr>
          <w:p w14:paraId="4D3C946C" w14:textId="77777777" w:rsidR="00DB5D62" w:rsidRPr="00CC4B4E" w:rsidRDefault="00DB5D62" w:rsidP="00DC2482">
            <w:pPr>
              <w:pStyle w:val="TAC"/>
            </w:pPr>
            <w:r w:rsidRPr="00CC4B4E">
              <w:t>s</w:t>
            </w:r>
          </w:p>
        </w:tc>
        <w:tc>
          <w:tcPr>
            <w:tcW w:w="1251" w:type="dxa"/>
          </w:tcPr>
          <w:p w14:paraId="2816E4AD" w14:textId="77777777" w:rsidR="00DB5D62" w:rsidRPr="00CC4B4E" w:rsidRDefault="00DB5D62" w:rsidP="00DC2482">
            <w:pPr>
              <w:pStyle w:val="TAL"/>
            </w:pPr>
            <w:r w:rsidRPr="00CC4B4E">
              <w:t>Config 1</w:t>
            </w:r>
          </w:p>
        </w:tc>
        <w:tc>
          <w:tcPr>
            <w:tcW w:w="2504" w:type="dxa"/>
            <w:gridSpan w:val="2"/>
          </w:tcPr>
          <w:p w14:paraId="114F9AD7" w14:textId="77777777" w:rsidR="00DB5D62" w:rsidRPr="00CC4B4E" w:rsidRDefault="00DB5D62" w:rsidP="00DC2482">
            <w:pPr>
              <w:pStyle w:val="TAL"/>
            </w:pPr>
            <w:r w:rsidRPr="00CC4B4E">
              <w:t>5.2 for PC1</w:t>
            </w:r>
            <w:r>
              <w:t xml:space="preserve"> and PC5</w:t>
            </w:r>
            <w:r w:rsidRPr="00CC4B4E">
              <w:t>; 3.5 for other PC</w:t>
            </w:r>
          </w:p>
        </w:tc>
        <w:tc>
          <w:tcPr>
            <w:tcW w:w="3072" w:type="dxa"/>
          </w:tcPr>
          <w:p w14:paraId="35F3E35A" w14:textId="77777777" w:rsidR="00DB5D62" w:rsidRPr="00CC4B4E" w:rsidRDefault="00DB5D62" w:rsidP="00DC2482">
            <w:pPr>
              <w:pStyle w:val="TAL"/>
            </w:pPr>
          </w:p>
        </w:tc>
      </w:tr>
    </w:tbl>
    <w:p w14:paraId="233D6172" w14:textId="77777777" w:rsidR="00DB5D62" w:rsidRPr="007D4C8F" w:rsidRDefault="00DB5D62" w:rsidP="00DB5D62">
      <w:pPr>
        <w:rPr>
          <w:lang w:eastAsia="sv-SE"/>
        </w:rPr>
      </w:pPr>
    </w:p>
    <w:p w14:paraId="04D01721" w14:textId="77777777" w:rsidR="00DB5D62" w:rsidRPr="005877D5" w:rsidRDefault="00DB5D62" w:rsidP="00DB5D62">
      <w:pPr>
        <w:pStyle w:val="H6"/>
      </w:pPr>
      <w:bookmarkStart w:id="152" w:name="_Hlk132185926"/>
      <w:r>
        <w:t>7.6.16</w:t>
      </w:r>
      <w:r w:rsidRPr="005877D5">
        <w:t>.2.4.2</w:t>
      </w:r>
      <w:r w:rsidRPr="005877D5">
        <w:tab/>
        <w:t>Test procedure</w:t>
      </w:r>
    </w:p>
    <w:p w14:paraId="3E13EFC1" w14:textId="77777777" w:rsidR="00DB5D62" w:rsidRPr="007D4C8F" w:rsidRDefault="00DB5D62" w:rsidP="00DB5D62">
      <w:pPr>
        <w:rPr>
          <w:lang w:eastAsia="sv-SE"/>
        </w:rPr>
      </w:pPr>
      <w:r w:rsidRPr="007D4C8F">
        <w:t xml:space="preserve">Two cells are deployed in the test: NR cell 1 as PCell in FR1 on NR RF channel 1 and NR cell2 as neighbour cell in FR1 on NR RF channel </w:t>
      </w:r>
      <w:r>
        <w:t>2</w:t>
      </w:r>
      <w:r w:rsidRPr="007D4C8F">
        <w:t xml:space="preserve">. NR RF channel 1 and NR RF channel 2 should be selected such the UE reports ‘ncsg’ for the </w:t>
      </w:r>
      <w:r>
        <w:t>.</w:t>
      </w:r>
      <w:r w:rsidRPr="007D4C8F">
        <w:t xml:space="preserve">target frequency on NR RF channel 2. The test parameters are given in Table </w:t>
      </w:r>
      <w:r>
        <w:t>7.6.16</w:t>
      </w:r>
      <w:r w:rsidRPr="007D4C8F">
        <w:t>.</w:t>
      </w:r>
      <w:r>
        <w:t>2</w:t>
      </w:r>
      <w:r w:rsidRPr="007D4C8F">
        <w:t xml:space="preserve">.4.1-3 and Table </w:t>
      </w:r>
      <w:r>
        <w:t>7.6.16</w:t>
      </w:r>
      <w:r w:rsidRPr="007D4C8F">
        <w:t>.</w:t>
      </w:r>
      <w:r>
        <w:t>2</w:t>
      </w:r>
      <w:r w:rsidRPr="007D4C8F">
        <w:t>.5-1 respectively.</w:t>
      </w:r>
    </w:p>
    <w:p w14:paraId="1DE1A3BF" w14:textId="77777777" w:rsidR="00DB5D62" w:rsidRPr="007D4C8F" w:rsidRDefault="00DB5D62" w:rsidP="00DB5D62">
      <w:r w:rsidRPr="007D4C8F">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745387B0" w14:textId="77777777" w:rsidR="00DB5D62" w:rsidRPr="007903F8" w:rsidRDefault="00DB5D62" w:rsidP="00DB5D62">
      <w:pPr>
        <w:pStyle w:val="B1"/>
      </w:pPr>
      <w:bookmarkStart w:id="153" w:name="_Hlk132185950"/>
      <w:bookmarkEnd w:id="152"/>
      <w:r w:rsidRPr="007903F8">
        <w:t>1. Ensure the UE is in state RRC_CONNECTED with generic procedure parameters Connectivity NR, Connected without release On and Test Mode On according to TS 38.508-1 [14] clause 4.5.</w:t>
      </w:r>
    </w:p>
    <w:p w14:paraId="438958B5" w14:textId="77777777" w:rsidR="00DB5D62" w:rsidRPr="003E6E2C" w:rsidRDefault="00DB5D62" w:rsidP="00DB5D62">
      <w:pPr>
        <w:pStyle w:val="B1"/>
      </w:pPr>
      <w:r w:rsidRPr="003E6E2C">
        <w:t xml:space="preserve">2. Set the parameters according to T1 in Table </w:t>
      </w:r>
      <w:r>
        <w:t>7.6.16</w:t>
      </w:r>
      <w:r w:rsidRPr="003E6E2C">
        <w:t>.2.5-1.</w:t>
      </w:r>
    </w:p>
    <w:p w14:paraId="071CF5A5" w14:textId="77777777" w:rsidR="00DB5D62" w:rsidRPr="007903F8" w:rsidRDefault="00DB5D62" w:rsidP="00DB5D62">
      <w:pPr>
        <w:pStyle w:val="B1"/>
      </w:pPr>
      <w:r w:rsidRPr="007903F8">
        <w:t>3. SS shall transmit an RRCReconfiguration message.</w:t>
      </w:r>
    </w:p>
    <w:p w14:paraId="7D085EE7" w14:textId="77777777" w:rsidR="00DB5D62" w:rsidRPr="007903F8" w:rsidRDefault="00DB5D62" w:rsidP="00DB5D62">
      <w:pPr>
        <w:pStyle w:val="B1"/>
      </w:pPr>
      <w:r w:rsidRPr="007903F8">
        <w:t>4. The UE shall transmit RRCReconfigurationComplete message. T1 starts.</w:t>
      </w:r>
    </w:p>
    <w:p w14:paraId="452DCB50" w14:textId="77777777" w:rsidR="00DB5D62" w:rsidRPr="003E6E2C" w:rsidRDefault="00DB5D62" w:rsidP="00DB5D62">
      <w:pPr>
        <w:pStyle w:val="B1"/>
      </w:pPr>
      <w:r w:rsidRPr="003E6E2C">
        <w:t xml:space="preserve">5. When T1 expires, the SS shall switch the power setting from T1 to T2 as specified in Table </w:t>
      </w:r>
      <w:r>
        <w:t>7.6.16</w:t>
      </w:r>
      <w:r w:rsidRPr="003E6E2C">
        <w:t>.2.5-1. T2 starts.</w:t>
      </w:r>
    </w:p>
    <w:p w14:paraId="08DD9E99" w14:textId="77777777" w:rsidR="00DB5D62" w:rsidRPr="007D4C8F" w:rsidRDefault="00DB5D62" w:rsidP="00DB5D62">
      <w:pPr>
        <w:pStyle w:val="B1"/>
      </w:pPr>
      <w:r w:rsidRPr="007D4C8F">
        <w:rPr>
          <w:rFonts w:hint="eastAsia"/>
        </w:rPr>
        <w:t>6</w:t>
      </w:r>
      <w:r w:rsidRPr="007D4C8F">
        <w:t>. SS schedules on PCell continuously and UE shall start sending ACK/NACK reports. The SS shall monitor ACK/NACK/DTX on PCell.</w:t>
      </w:r>
    </w:p>
    <w:p w14:paraId="391A0197" w14:textId="77777777" w:rsidR="00DB5D62" w:rsidRPr="007D4C8F" w:rsidRDefault="00DB5D62" w:rsidP="00DB5D62">
      <w:pPr>
        <w:pStyle w:val="B1"/>
      </w:pPr>
      <w:r w:rsidRPr="007D4C8F">
        <w:t xml:space="preserve">7. UE shall transmit a </w:t>
      </w:r>
      <w:r w:rsidRPr="007903F8">
        <w:t>MeasurementReport</w:t>
      </w:r>
      <w:r w:rsidRPr="007D4C8F">
        <w:t xml:space="preserve"> message triggered by Event A3. If the overall delays measured from the beginning of time period T2 is less than </w:t>
      </w:r>
      <w:r w:rsidRPr="007903F8">
        <w:t>5120</w:t>
      </w:r>
      <w:r w:rsidRPr="00B96850">
        <w:t>ms</w:t>
      </w:r>
      <w:r w:rsidRPr="007D4C8F">
        <w:t xml:space="preserve"> </w:t>
      </w:r>
      <w:r>
        <w:t xml:space="preserve">for UE supporting power class 1 or 5, 3200ms for UE supporting power class 2, 3 and 4, </w:t>
      </w:r>
      <w:r w:rsidRPr="007D4C8F">
        <w:t>and DTX in PCell is not observed by the SS for the corresponding PDSCH scheduled in PCell in all the slots expect for the case where PDSCH or PUCCH is overlapped with VIL of</w:t>
      </w:r>
      <w:r>
        <w:t xml:space="preserve"> </w:t>
      </w:r>
      <w:r w:rsidRPr="007D4C8F">
        <w:t>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35BBC590" w14:textId="77777777" w:rsidR="00DB5D62" w:rsidRPr="007D4C8F" w:rsidRDefault="00DB5D62" w:rsidP="00DB5D62">
      <w:pPr>
        <w:pStyle w:val="B1"/>
      </w:pPr>
      <w:r w:rsidRPr="007D4C8F">
        <w:t xml:space="preserve">8. After the SS receive the </w:t>
      </w:r>
      <w:r w:rsidRPr="007903F8">
        <w:t>MeasurementReport</w:t>
      </w:r>
      <w:r w:rsidRPr="007D4C8F">
        <w:t xml:space="preserve"> message in step 6 or when T2 expires, the SS shall:</w:t>
      </w:r>
    </w:p>
    <w:p w14:paraId="7F96F8A1" w14:textId="1D1D4D31" w:rsidR="00DB5D62" w:rsidRPr="007D4C8F" w:rsidRDefault="00DB5D62" w:rsidP="00DB5D62">
      <w:pPr>
        <w:pStyle w:val="B2"/>
      </w:pPr>
      <w:r w:rsidRPr="007D4C8F">
        <w:t>-</w:t>
      </w:r>
      <w:r>
        <w:tab/>
      </w:r>
      <w:r w:rsidRPr="007D4C8F">
        <w:t xml:space="preserve">transmit </w:t>
      </w:r>
      <w:r w:rsidRPr="007903F8">
        <w:t>RRCRelease</w:t>
      </w:r>
      <w:r w:rsidRPr="007D4C8F">
        <w:t xml:space="preserve"> message to release the RRC connection which includes the release of the established radio bearers as well as all radio resources</w:t>
      </w:r>
    </w:p>
    <w:p w14:paraId="5DCD3817" w14:textId="77777777" w:rsidR="00DB5D62" w:rsidRPr="007D4C8F" w:rsidRDefault="00DB5D62" w:rsidP="00DB5D62">
      <w:pPr>
        <w:pStyle w:val="B2"/>
      </w:pPr>
      <w:r w:rsidRPr="007D4C8F">
        <w:t>OR</w:t>
      </w:r>
    </w:p>
    <w:p w14:paraId="24EDB116" w14:textId="52C6C8C6" w:rsidR="00DB5D62" w:rsidRPr="007D4C8F" w:rsidRDefault="00DB5D62" w:rsidP="00DB5D62">
      <w:pPr>
        <w:pStyle w:val="B2"/>
      </w:pPr>
      <w:r w:rsidRPr="007D4C8F">
        <w:t>-</w:t>
      </w:r>
      <w:r>
        <w:tab/>
      </w:r>
      <w:r w:rsidRPr="007D4C8F">
        <w:t>switch the UE off.</w:t>
      </w:r>
    </w:p>
    <w:p w14:paraId="4DAF4D97" w14:textId="53C80D7C" w:rsidR="00DB5D62" w:rsidRPr="007D4C8F" w:rsidRDefault="00DB5D62" w:rsidP="00DB5D62">
      <w:pPr>
        <w:pStyle w:val="B1"/>
      </w:pPr>
      <w:r w:rsidRPr="007D4C8F">
        <w:t xml:space="preserve">9. Set Cell 2 physical cell identity = ((current cell 2 physical cell identity + 1) mod </w:t>
      </w:r>
      <w:r w:rsidR="009D0424" w:rsidRPr="009D0424">
        <w:t>1008</w:t>
      </w:r>
      <w:r w:rsidRPr="007D4C8F">
        <w:t>) for next iteration of the test procedure loop.</w:t>
      </w:r>
    </w:p>
    <w:p w14:paraId="59408753" w14:textId="3017DF93" w:rsidR="00DB5D62" w:rsidRPr="007D4C8F" w:rsidRDefault="00DB5D62" w:rsidP="00DB5D62">
      <w:pPr>
        <w:pStyle w:val="B1"/>
      </w:pPr>
      <w:r w:rsidRPr="007D4C8F">
        <w:t>10. Depending on the choice in Step 8, the SS:</w:t>
      </w:r>
      <w:r w:rsidRPr="007D4C8F">
        <w:br/>
        <w:t>-</w:t>
      </w:r>
      <w:r>
        <w:tab/>
      </w:r>
      <w:r w:rsidRPr="007D4C8F">
        <w:t>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7D4C8F">
        <w:br/>
        <w:t>OR</w:t>
      </w:r>
      <w:r w:rsidRPr="007D4C8F">
        <w:br/>
        <w:t>-</w:t>
      </w:r>
      <w:r>
        <w:tab/>
      </w:r>
      <w:r w:rsidRPr="007D4C8F">
        <w:t>if the device has been switched off, switches on the UE and ensures the UE is in state RRC_CONNECTED with generic procedure parameters Connectivity NR SA, Connected without release On according to TS 38.508-1 [14] clause 4.5.</w:t>
      </w:r>
    </w:p>
    <w:p w14:paraId="1B946374" w14:textId="77777777" w:rsidR="00DB5D62" w:rsidRPr="007D4C8F" w:rsidRDefault="00DB5D62" w:rsidP="00DB5D62">
      <w:pPr>
        <w:pStyle w:val="B1"/>
        <w:rPr>
          <w:rFonts w:eastAsia="??"/>
        </w:rPr>
      </w:pPr>
      <w:r w:rsidRPr="007D4C8F">
        <w:t>11. Repeat step 2-10 until the confidence level according to Tables G.2.3-1 in Annex G clause G.2 is achieved.</w:t>
      </w:r>
    </w:p>
    <w:p w14:paraId="26B82CFD" w14:textId="77777777" w:rsidR="00DB5D62" w:rsidRPr="007D4C8F" w:rsidRDefault="00DB5D62" w:rsidP="00DB5D62">
      <w:pPr>
        <w:pStyle w:val="H6"/>
      </w:pPr>
      <w:r>
        <w:t>7.6.16</w:t>
      </w:r>
      <w:r w:rsidRPr="007D4C8F">
        <w:t>.2.4.3</w:t>
      </w:r>
      <w:r w:rsidRPr="007D4C8F">
        <w:tab/>
        <w:t>Message contents</w:t>
      </w:r>
    </w:p>
    <w:p w14:paraId="02A2A335" w14:textId="77777777" w:rsidR="00DB5D62" w:rsidRPr="007D4C8F" w:rsidRDefault="00DB5D62" w:rsidP="00DB5D62">
      <w:pPr>
        <w:rPr>
          <w:lang w:eastAsia="sv-SE"/>
        </w:rPr>
      </w:pPr>
      <w:r w:rsidRPr="007D4C8F">
        <w:rPr>
          <w:lang w:eastAsia="sv-SE"/>
        </w:rPr>
        <w:t xml:space="preserve">Message contents are according to TS 38.508-1 [14] clause 4.6 with the following exceptions: </w:t>
      </w:r>
    </w:p>
    <w:p w14:paraId="345BCBB2" w14:textId="77777777" w:rsidR="00DB5D62" w:rsidRPr="007D4C8F" w:rsidRDefault="00DB5D62" w:rsidP="00DB5D62">
      <w:pPr>
        <w:pStyle w:val="TH"/>
      </w:pPr>
      <w:bookmarkStart w:id="154" w:name="_Hlk132185968"/>
      <w:bookmarkEnd w:id="153"/>
      <w:r w:rsidRPr="007D4C8F">
        <w:t xml:space="preserve">Table </w:t>
      </w:r>
      <w:r>
        <w:t>7.6.16</w:t>
      </w:r>
      <w:r w:rsidRPr="007D4C8F">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B5D62" w:rsidRPr="007D4C8F" w14:paraId="2BD5B41A"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0A24249" w14:textId="77777777" w:rsidR="00DB5D62" w:rsidRPr="007D4C8F" w:rsidRDefault="00DB5D62" w:rsidP="00DC2482">
            <w:pPr>
              <w:pStyle w:val="TAH"/>
            </w:pPr>
            <w:r w:rsidRPr="007D4C8F">
              <w:t>Default Message Contents</w:t>
            </w:r>
          </w:p>
        </w:tc>
      </w:tr>
      <w:tr w:rsidR="00DB5D62" w:rsidRPr="007D4C8F" w14:paraId="0EE5F566"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06B0B28" w14:textId="77777777" w:rsidR="00DB5D62" w:rsidRPr="008D18DF" w:rsidRDefault="00DB5D62" w:rsidP="00DC2482">
            <w:pPr>
              <w:pStyle w:val="TAL"/>
            </w:pPr>
            <w:r w:rsidRPr="008D18DF">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597E2D5" w14:textId="77777777" w:rsidR="00DB5D62" w:rsidRPr="008D18DF" w:rsidRDefault="00DB5D62" w:rsidP="00DC2482">
            <w:pPr>
              <w:pStyle w:val="TAL"/>
            </w:pPr>
          </w:p>
        </w:tc>
      </w:tr>
      <w:tr w:rsidR="00DB5D62" w:rsidRPr="007D4C8F" w14:paraId="3D71C45B"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70412BD" w14:textId="77777777" w:rsidR="00DB5D62" w:rsidRPr="008D18DF" w:rsidRDefault="00DB5D62" w:rsidP="00DC2482">
            <w:pPr>
              <w:pStyle w:val="TAL"/>
            </w:pPr>
            <w:r w:rsidRPr="008D18DF">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24F977A" w14:textId="77777777" w:rsidR="00DB5D62" w:rsidRPr="008D18DF" w:rsidRDefault="00DB5D62" w:rsidP="00DC2482">
            <w:pPr>
              <w:pStyle w:val="TAL"/>
            </w:pPr>
            <w:r w:rsidRPr="008D18DF">
              <w:t>Table H.3.1-1</w:t>
            </w:r>
          </w:p>
          <w:p w14:paraId="227313B7" w14:textId="77777777" w:rsidR="00DB5D62" w:rsidRPr="008D18DF" w:rsidRDefault="00DB5D62" w:rsidP="00DC2482">
            <w:pPr>
              <w:pStyle w:val="TAL"/>
            </w:pPr>
          </w:p>
          <w:p w14:paraId="33C818A4" w14:textId="77777777" w:rsidR="00DB5D62" w:rsidRPr="008D18DF" w:rsidRDefault="00DB5D62" w:rsidP="00DC2482">
            <w:pPr>
              <w:pStyle w:val="TAL"/>
            </w:pPr>
            <w:r w:rsidRPr="008D18DF">
              <w:t>Table H.3.1-2 with conditions INTER-FREQ</w:t>
            </w:r>
          </w:p>
          <w:p w14:paraId="1E661828" w14:textId="77777777" w:rsidR="00DB5D62" w:rsidRPr="00EB4C3F" w:rsidRDefault="00DB5D62" w:rsidP="00DC2482">
            <w:pPr>
              <w:pStyle w:val="TAL"/>
            </w:pPr>
          </w:p>
          <w:p w14:paraId="4DB9826F" w14:textId="77777777" w:rsidR="00DB5D62" w:rsidRPr="008D18DF" w:rsidRDefault="00DB5D62" w:rsidP="00DC2482">
            <w:pPr>
              <w:pStyle w:val="TAL"/>
            </w:pPr>
            <w:r w:rsidRPr="008D18DF">
              <w:t>Table H.3.1-4 with A3-offset = -</w:t>
            </w:r>
            <w:r>
              <w:t>11</w:t>
            </w:r>
            <w:r w:rsidRPr="008D18DF">
              <w:t>dB</w:t>
            </w:r>
          </w:p>
          <w:p w14:paraId="60CDB63D" w14:textId="77777777" w:rsidR="00DB5D62" w:rsidRPr="008D18DF" w:rsidRDefault="00DB5D62" w:rsidP="00DC2482">
            <w:pPr>
              <w:pStyle w:val="TAL"/>
            </w:pPr>
          </w:p>
          <w:p w14:paraId="4ED51ACD" w14:textId="77777777" w:rsidR="00DB5D62" w:rsidRPr="008D18DF" w:rsidRDefault="00DB5D62" w:rsidP="00DC2482">
            <w:pPr>
              <w:pStyle w:val="TAL"/>
            </w:pPr>
            <w:r w:rsidRPr="008D18DF">
              <w:t>Table H.3.1-5</w:t>
            </w:r>
          </w:p>
          <w:p w14:paraId="6071FFBD" w14:textId="77777777" w:rsidR="00DB5D62" w:rsidRPr="008D18DF" w:rsidRDefault="00DB5D62" w:rsidP="00DC2482">
            <w:pPr>
              <w:pStyle w:val="TAL"/>
            </w:pPr>
          </w:p>
          <w:p w14:paraId="106CEAA0" w14:textId="77777777" w:rsidR="00DB5D62" w:rsidRPr="008D18DF" w:rsidRDefault="00DB5D62" w:rsidP="00DC2482">
            <w:pPr>
              <w:pStyle w:val="TAL"/>
            </w:pPr>
            <w:r w:rsidRPr="008D18DF">
              <w:t>Table H.3.1-7 with condition INTER-FREQ</w:t>
            </w:r>
          </w:p>
        </w:tc>
      </w:tr>
    </w:tbl>
    <w:p w14:paraId="5086B4CB" w14:textId="77777777" w:rsidR="00DB5D62" w:rsidRPr="007D4C8F" w:rsidRDefault="00DB5D62" w:rsidP="00DB5D62"/>
    <w:p w14:paraId="5AD2B280" w14:textId="77777777" w:rsidR="00DB5D62" w:rsidRPr="007D4C8F" w:rsidRDefault="00DB5D62" w:rsidP="00DB5D62">
      <w:pPr>
        <w:pStyle w:val="TH"/>
      </w:pPr>
      <w:bookmarkStart w:id="155" w:name="_Hlk132197458"/>
      <w:bookmarkStart w:id="156" w:name="_Hlk132185975"/>
      <w:bookmarkEnd w:id="154"/>
      <w:r w:rsidRPr="007D4C8F">
        <w:t xml:space="preserve">Table </w:t>
      </w:r>
      <w:r>
        <w:t>7.6.16</w:t>
      </w:r>
      <w:r w:rsidRPr="007D4C8F">
        <w:t>.2.4.3-</w:t>
      </w:r>
      <w:r w:rsidRPr="007D4C8F">
        <w:rPr>
          <w:rFonts w:hint="eastAsia"/>
        </w:rPr>
        <w:t>2</w:t>
      </w:r>
      <w:r w:rsidRPr="007D4C8F">
        <w:t>: MeasGapConfig(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7D4C8F" w14:paraId="6414AAA2" w14:textId="77777777" w:rsidTr="00DC2482">
        <w:tc>
          <w:tcPr>
            <w:tcW w:w="9747" w:type="dxa"/>
            <w:gridSpan w:val="4"/>
            <w:tcBorders>
              <w:top w:val="single" w:sz="4" w:space="0" w:color="auto"/>
              <w:left w:val="single" w:sz="4" w:space="0" w:color="auto"/>
              <w:bottom w:val="single" w:sz="4" w:space="0" w:color="auto"/>
              <w:right w:val="single" w:sz="4" w:space="0" w:color="auto"/>
            </w:tcBorders>
          </w:tcPr>
          <w:p w14:paraId="6016C1C6" w14:textId="77777777" w:rsidR="00DB5D62" w:rsidRPr="005877D5" w:rsidRDefault="00DB5D62" w:rsidP="00DC2482">
            <w:pPr>
              <w:pStyle w:val="TAL"/>
            </w:pPr>
            <w:bookmarkStart w:id="157" w:name="_Hlk132197513"/>
            <w:r w:rsidRPr="005877D5">
              <w:t>Derivation Path: Table H.3.1-6 with condition MGe and NCSG</w:t>
            </w:r>
          </w:p>
        </w:tc>
      </w:tr>
      <w:tr w:rsidR="00DB5D62" w:rsidRPr="007D4C8F" w14:paraId="04D6C290" w14:textId="77777777" w:rsidTr="00DC2482">
        <w:tc>
          <w:tcPr>
            <w:tcW w:w="4535" w:type="dxa"/>
            <w:tcBorders>
              <w:top w:val="single" w:sz="4" w:space="0" w:color="auto"/>
              <w:left w:val="single" w:sz="4" w:space="0" w:color="auto"/>
              <w:bottom w:val="single" w:sz="4" w:space="0" w:color="auto"/>
              <w:right w:val="single" w:sz="4" w:space="0" w:color="auto"/>
            </w:tcBorders>
          </w:tcPr>
          <w:p w14:paraId="07E303AA" w14:textId="77777777" w:rsidR="00DB5D62" w:rsidRPr="007D4C8F" w:rsidRDefault="00DB5D62" w:rsidP="00DC2482">
            <w:pPr>
              <w:pStyle w:val="TAH"/>
            </w:pPr>
            <w:r w:rsidRPr="007D4C8F">
              <w:t>Information Element</w:t>
            </w:r>
          </w:p>
        </w:tc>
        <w:tc>
          <w:tcPr>
            <w:tcW w:w="2267" w:type="dxa"/>
            <w:tcBorders>
              <w:top w:val="single" w:sz="4" w:space="0" w:color="auto"/>
              <w:left w:val="single" w:sz="4" w:space="0" w:color="auto"/>
              <w:bottom w:val="single" w:sz="4" w:space="0" w:color="auto"/>
              <w:right w:val="single" w:sz="4" w:space="0" w:color="auto"/>
            </w:tcBorders>
          </w:tcPr>
          <w:p w14:paraId="2B103912" w14:textId="77777777" w:rsidR="00DB5D62" w:rsidRPr="007D4C8F" w:rsidRDefault="00DB5D62" w:rsidP="00DC2482">
            <w:pPr>
              <w:pStyle w:val="TAH"/>
            </w:pPr>
            <w:r w:rsidRPr="007D4C8F">
              <w:t>Value/remark</w:t>
            </w:r>
          </w:p>
        </w:tc>
        <w:tc>
          <w:tcPr>
            <w:tcW w:w="1700" w:type="dxa"/>
            <w:tcBorders>
              <w:top w:val="single" w:sz="4" w:space="0" w:color="auto"/>
              <w:left w:val="single" w:sz="4" w:space="0" w:color="auto"/>
              <w:bottom w:val="single" w:sz="4" w:space="0" w:color="auto"/>
              <w:right w:val="single" w:sz="4" w:space="0" w:color="auto"/>
            </w:tcBorders>
          </w:tcPr>
          <w:p w14:paraId="286A36BD" w14:textId="77777777" w:rsidR="00DB5D62" w:rsidRPr="007D4C8F" w:rsidRDefault="00DB5D62" w:rsidP="00DC2482">
            <w:pPr>
              <w:pStyle w:val="TAH"/>
            </w:pPr>
            <w:r w:rsidRPr="007D4C8F">
              <w:t>Comment</w:t>
            </w:r>
          </w:p>
        </w:tc>
        <w:tc>
          <w:tcPr>
            <w:tcW w:w="1245" w:type="dxa"/>
            <w:tcBorders>
              <w:top w:val="single" w:sz="4" w:space="0" w:color="auto"/>
              <w:left w:val="single" w:sz="4" w:space="0" w:color="auto"/>
              <w:bottom w:val="single" w:sz="4" w:space="0" w:color="auto"/>
              <w:right w:val="single" w:sz="4" w:space="0" w:color="auto"/>
            </w:tcBorders>
          </w:tcPr>
          <w:p w14:paraId="0DC2CA47" w14:textId="77777777" w:rsidR="00DB5D62" w:rsidRPr="007D4C8F" w:rsidRDefault="00DB5D62" w:rsidP="00DC2482">
            <w:pPr>
              <w:pStyle w:val="TAH"/>
              <w:rPr>
                <w:rFonts w:eastAsia="SimSun"/>
                <w:lang w:eastAsia="zh-CN"/>
              </w:rPr>
            </w:pPr>
            <w:r w:rsidRPr="007D4C8F">
              <w:t>Condition</w:t>
            </w:r>
          </w:p>
        </w:tc>
      </w:tr>
      <w:tr w:rsidR="00DB5D62" w:rsidRPr="007D4C8F" w14:paraId="0BA28E49" w14:textId="77777777" w:rsidTr="00DC2482">
        <w:tc>
          <w:tcPr>
            <w:tcW w:w="4535" w:type="dxa"/>
            <w:tcBorders>
              <w:top w:val="single" w:sz="4" w:space="0" w:color="auto"/>
              <w:left w:val="single" w:sz="4" w:space="0" w:color="auto"/>
              <w:bottom w:val="single" w:sz="4" w:space="0" w:color="auto"/>
              <w:right w:val="single" w:sz="4" w:space="0" w:color="auto"/>
            </w:tcBorders>
          </w:tcPr>
          <w:p w14:paraId="3DF2CDB4" w14:textId="77777777" w:rsidR="00DB5D62" w:rsidRPr="007D4C8F" w:rsidRDefault="00DB5D62" w:rsidP="00DC2482">
            <w:pPr>
              <w:pStyle w:val="TAL"/>
            </w:pPr>
            <w:r w:rsidRPr="007D4C8F">
              <w:rPr>
                <w:rFonts w:hint="eastAsia"/>
              </w:rPr>
              <w:t xml:space="preserve"> </w:t>
            </w:r>
            <w:r w:rsidRPr="007D4C8F">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6CA3F7E" w14:textId="77777777" w:rsidR="00DB5D62" w:rsidRPr="007D4C8F" w:rsidRDefault="00DB5D62" w:rsidP="00DC2482">
            <w:pPr>
              <w:pStyle w:val="TAL"/>
            </w:pPr>
            <w:r w:rsidRPr="007D4C8F">
              <w:rPr>
                <w:rFonts w:hint="eastAsia"/>
              </w:rPr>
              <w:t>1</w:t>
            </w:r>
            <w:r w:rsidRPr="007D4C8F">
              <w:t xml:space="preserve"> entry</w:t>
            </w:r>
          </w:p>
        </w:tc>
        <w:tc>
          <w:tcPr>
            <w:tcW w:w="1700" w:type="dxa"/>
            <w:tcBorders>
              <w:top w:val="single" w:sz="4" w:space="0" w:color="auto"/>
              <w:left w:val="single" w:sz="4" w:space="0" w:color="auto"/>
              <w:bottom w:val="single" w:sz="4" w:space="0" w:color="auto"/>
              <w:right w:val="single" w:sz="4" w:space="0" w:color="auto"/>
            </w:tcBorders>
          </w:tcPr>
          <w:p w14:paraId="37F29B17"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134A4C8" w14:textId="77777777" w:rsidR="00DB5D62" w:rsidRPr="007D4C8F" w:rsidRDefault="00DB5D62" w:rsidP="00DC2482">
            <w:pPr>
              <w:pStyle w:val="TAL"/>
            </w:pPr>
          </w:p>
        </w:tc>
      </w:tr>
      <w:tr w:rsidR="00DB5D62" w:rsidRPr="007D4C8F" w14:paraId="6537666B" w14:textId="77777777" w:rsidTr="00DC2482">
        <w:tc>
          <w:tcPr>
            <w:tcW w:w="4535" w:type="dxa"/>
            <w:tcBorders>
              <w:top w:val="single" w:sz="4" w:space="0" w:color="auto"/>
              <w:left w:val="single" w:sz="4" w:space="0" w:color="auto"/>
              <w:bottom w:val="single" w:sz="4" w:space="0" w:color="auto"/>
              <w:right w:val="single" w:sz="4" w:space="0" w:color="auto"/>
            </w:tcBorders>
          </w:tcPr>
          <w:p w14:paraId="76394349" w14:textId="77777777" w:rsidR="00DB5D62" w:rsidRPr="007D4C8F" w:rsidRDefault="00DB5D62" w:rsidP="00DC2482">
            <w:pPr>
              <w:pStyle w:val="TAL"/>
            </w:pPr>
            <w:r w:rsidRPr="007D4C8F">
              <w:rPr>
                <w:rFonts w:hint="eastAsia"/>
              </w:rPr>
              <w:t xml:space="preserve"> </w:t>
            </w:r>
            <w:r w:rsidRPr="007D4C8F">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DD72D47" w14:textId="77777777" w:rsidR="00DB5D62" w:rsidRPr="007D4C8F"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2F0A3AF"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4C42E77" w14:textId="77777777" w:rsidR="00DB5D62" w:rsidRPr="007D4C8F" w:rsidRDefault="00DB5D62" w:rsidP="00DC2482">
            <w:pPr>
              <w:pStyle w:val="TAL"/>
            </w:pPr>
          </w:p>
        </w:tc>
      </w:tr>
      <w:tr w:rsidR="00DB5D62" w:rsidRPr="007D4C8F" w14:paraId="1B4A7310" w14:textId="77777777" w:rsidTr="00DC2482">
        <w:tc>
          <w:tcPr>
            <w:tcW w:w="4535" w:type="dxa"/>
            <w:tcBorders>
              <w:top w:val="single" w:sz="4" w:space="0" w:color="auto"/>
              <w:left w:val="single" w:sz="4" w:space="0" w:color="auto"/>
              <w:bottom w:val="single" w:sz="4" w:space="0" w:color="auto"/>
              <w:right w:val="single" w:sz="4" w:space="0" w:color="auto"/>
            </w:tcBorders>
          </w:tcPr>
          <w:p w14:paraId="1960F2E3" w14:textId="77777777" w:rsidR="00DB5D62" w:rsidRPr="007D4C8F" w:rsidRDefault="00DB5D62" w:rsidP="00DC2482">
            <w:pPr>
              <w:pStyle w:val="TAL"/>
            </w:pPr>
            <w:r w:rsidRPr="007D4C8F">
              <w:rPr>
                <w:rFonts w:hint="eastAsia"/>
              </w:rPr>
              <w:t xml:space="preserve"> </w:t>
            </w:r>
            <w:r w:rsidRPr="007D4C8F">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3752A40A" w14:textId="77777777" w:rsidR="00DB5D62" w:rsidRPr="007D4C8F" w:rsidRDefault="00DB5D62" w:rsidP="00DC2482">
            <w:pPr>
              <w:pStyle w:val="TAL"/>
            </w:pPr>
            <w:r>
              <w:t>1</w:t>
            </w:r>
          </w:p>
        </w:tc>
        <w:tc>
          <w:tcPr>
            <w:tcW w:w="1700" w:type="dxa"/>
            <w:tcBorders>
              <w:top w:val="single" w:sz="4" w:space="0" w:color="auto"/>
              <w:left w:val="single" w:sz="4" w:space="0" w:color="auto"/>
              <w:bottom w:val="single" w:sz="4" w:space="0" w:color="auto"/>
              <w:right w:val="single" w:sz="4" w:space="0" w:color="auto"/>
            </w:tcBorders>
          </w:tcPr>
          <w:p w14:paraId="786BE899"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EC73509" w14:textId="77777777" w:rsidR="00DB5D62" w:rsidRPr="007D4C8F" w:rsidRDefault="00DB5D62" w:rsidP="00DC2482">
            <w:pPr>
              <w:pStyle w:val="TAL"/>
            </w:pPr>
          </w:p>
        </w:tc>
      </w:tr>
      <w:tr w:rsidR="00DB5D62" w:rsidRPr="007D4C8F" w14:paraId="5FFE5A3C" w14:textId="77777777" w:rsidTr="00DC2482">
        <w:tc>
          <w:tcPr>
            <w:tcW w:w="4535" w:type="dxa"/>
            <w:vMerge w:val="restart"/>
            <w:tcBorders>
              <w:top w:val="single" w:sz="4" w:space="0" w:color="auto"/>
              <w:left w:val="single" w:sz="4" w:space="0" w:color="auto"/>
              <w:right w:val="single" w:sz="4" w:space="0" w:color="auto"/>
            </w:tcBorders>
          </w:tcPr>
          <w:p w14:paraId="122CE9A8" w14:textId="77777777" w:rsidR="00DB5D62" w:rsidRPr="007D4C8F" w:rsidRDefault="00DB5D62" w:rsidP="00DC2482">
            <w:pPr>
              <w:pStyle w:val="TAL"/>
            </w:pPr>
            <w:r w:rsidRPr="007D4C8F">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600C9863" w14:textId="77777777" w:rsidR="00DB5D62" w:rsidRPr="007D4C8F" w:rsidRDefault="00DB5D62" w:rsidP="00DC2482">
            <w:pPr>
              <w:pStyle w:val="TAL"/>
            </w:pPr>
            <w:r w:rsidRPr="007D4C8F">
              <w:rPr>
                <w:rFonts w:hint="eastAsia"/>
              </w:rPr>
              <w:t>p</w:t>
            </w:r>
            <w:r w:rsidRPr="007D4C8F">
              <w:t>erUE</w:t>
            </w:r>
          </w:p>
        </w:tc>
        <w:tc>
          <w:tcPr>
            <w:tcW w:w="1700" w:type="dxa"/>
            <w:tcBorders>
              <w:top w:val="single" w:sz="4" w:space="0" w:color="auto"/>
              <w:left w:val="single" w:sz="4" w:space="0" w:color="auto"/>
              <w:bottom w:val="single" w:sz="4" w:space="0" w:color="auto"/>
              <w:right w:val="single" w:sz="4" w:space="0" w:color="auto"/>
            </w:tcBorders>
          </w:tcPr>
          <w:p w14:paraId="5E3EFD4F"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1889664" w14:textId="4B06933E" w:rsidR="00DB5D62" w:rsidRPr="007D4C8F" w:rsidRDefault="00DB5D62" w:rsidP="00DC2482">
            <w:pPr>
              <w:pStyle w:val="TAL"/>
            </w:pPr>
          </w:p>
        </w:tc>
      </w:tr>
      <w:tr w:rsidR="00DB5D62" w:rsidRPr="007D4C8F" w14:paraId="0A34AE1A" w14:textId="77777777" w:rsidTr="00DC2482">
        <w:tc>
          <w:tcPr>
            <w:tcW w:w="4535" w:type="dxa"/>
            <w:vMerge/>
            <w:tcBorders>
              <w:left w:val="single" w:sz="4" w:space="0" w:color="auto"/>
              <w:bottom w:val="single" w:sz="4" w:space="0" w:color="auto"/>
              <w:right w:val="single" w:sz="4" w:space="0" w:color="auto"/>
            </w:tcBorders>
          </w:tcPr>
          <w:p w14:paraId="3BD89CD1" w14:textId="77777777" w:rsidR="00DB5D62" w:rsidRPr="007D4C8F" w:rsidRDefault="00DB5D62" w:rsidP="00DC2482">
            <w:pPr>
              <w:pStyle w:val="TAL"/>
            </w:pPr>
          </w:p>
        </w:tc>
        <w:tc>
          <w:tcPr>
            <w:tcW w:w="2267" w:type="dxa"/>
            <w:tcBorders>
              <w:top w:val="single" w:sz="4" w:space="0" w:color="auto"/>
              <w:left w:val="single" w:sz="4" w:space="0" w:color="auto"/>
              <w:bottom w:val="single" w:sz="4" w:space="0" w:color="auto"/>
              <w:right w:val="single" w:sz="4" w:space="0" w:color="auto"/>
            </w:tcBorders>
          </w:tcPr>
          <w:p w14:paraId="0004E2C9" w14:textId="30456C5D" w:rsidR="00DB5D62" w:rsidRPr="007D4C8F"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567CD8DD"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E9877B2" w14:textId="27FF47CB" w:rsidR="00DB5D62" w:rsidRPr="007D4C8F" w:rsidRDefault="00DB5D62" w:rsidP="00DC2482">
            <w:pPr>
              <w:pStyle w:val="TAL"/>
            </w:pPr>
          </w:p>
        </w:tc>
      </w:tr>
      <w:tr w:rsidR="00DB5D62" w:rsidRPr="007D4C8F" w14:paraId="158624AA" w14:textId="77777777" w:rsidTr="00DC2482">
        <w:tc>
          <w:tcPr>
            <w:tcW w:w="4535" w:type="dxa"/>
            <w:tcBorders>
              <w:top w:val="single" w:sz="4" w:space="0" w:color="auto"/>
              <w:left w:val="single" w:sz="4" w:space="0" w:color="auto"/>
              <w:bottom w:val="single" w:sz="4" w:space="0" w:color="auto"/>
              <w:right w:val="single" w:sz="4" w:space="0" w:color="auto"/>
            </w:tcBorders>
          </w:tcPr>
          <w:p w14:paraId="2207C508" w14:textId="77777777" w:rsidR="00DB5D62" w:rsidRPr="007D4C8F" w:rsidRDefault="00DB5D62" w:rsidP="00DC2482">
            <w:pPr>
              <w:pStyle w:val="TAL"/>
            </w:pPr>
            <w:r w:rsidRPr="007D4C8F">
              <w:rPr>
                <w:rFonts w:hint="eastAsia"/>
              </w:rPr>
              <w:t xml:space="preserve"> </w:t>
            </w:r>
            <w:r w:rsidRPr="007D4C8F">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F1E967B" w14:textId="77777777" w:rsidR="00DB5D62" w:rsidRPr="007D4C8F" w:rsidRDefault="00DB5D62" w:rsidP="00DC2482">
            <w:pPr>
              <w:pStyle w:val="TAL"/>
            </w:pPr>
            <w:r>
              <w:t>3</w:t>
            </w:r>
            <w:r w:rsidRPr="007D4C8F">
              <w:t>9</w:t>
            </w:r>
          </w:p>
        </w:tc>
        <w:tc>
          <w:tcPr>
            <w:tcW w:w="1700" w:type="dxa"/>
            <w:tcBorders>
              <w:top w:val="single" w:sz="4" w:space="0" w:color="auto"/>
              <w:left w:val="single" w:sz="4" w:space="0" w:color="auto"/>
              <w:bottom w:val="single" w:sz="4" w:space="0" w:color="auto"/>
              <w:right w:val="single" w:sz="4" w:space="0" w:color="auto"/>
            </w:tcBorders>
          </w:tcPr>
          <w:p w14:paraId="737FA69A"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274B73" w14:textId="77777777" w:rsidR="00DB5D62" w:rsidRPr="007D4C8F" w:rsidRDefault="00DB5D62" w:rsidP="00DC2482">
            <w:pPr>
              <w:pStyle w:val="TAL"/>
            </w:pPr>
          </w:p>
        </w:tc>
      </w:tr>
      <w:tr w:rsidR="00DB5D62" w:rsidRPr="007D4C8F" w14:paraId="07201D48" w14:textId="77777777" w:rsidTr="00DC2482">
        <w:tc>
          <w:tcPr>
            <w:tcW w:w="4535" w:type="dxa"/>
            <w:tcBorders>
              <w:top w:val="single" w:sz="4" w:space="0" w:color="auto"/>
              <w:left w:val="single" w:sz="4" w:space="0" w:color="auto"/>
              <w:right w:val="single" w:sz="4" w:space="0" w:color="auto"/>
            </w:tcBorders>
          </w:tcPr>
          <w:p w14:paraId="563955D7" w14:textId="77777777" w:rsidR="00DB5D62" w:rsidRPr="007D4C8F" w:rsidRDefault="00DB5D62" w:rsidP="00DC2482">
            <w:pPr>
              <w:pStyle w:val="TAL"/>
            </w:pPr>
            <w:r w:rsidRPr="007D4C8F">
              <w:t xml:space="preserve">      mgl-r17</w:t>
            </w:r>
          </w:p>
        </w:tc>
        <w:tc>
          <w:tcPr>
            <w:tcW w:w="2267" w:type="dxa"/>
            <w:tcBorders>
              <w:top w:val="single" w:sz="4" w:space="0" w:color="auto"/>
              <w:left w:val="single" w:sz="4" w:space="0" w:color="auto"/>
              <w:bottom w:val="single" w:sz="4" w:space="0" w:color="auto"/>
              <w:right w:val="single" w:sz="4" w:space="0" w:color="auto"/>
            </w:tcBorders>
          </w:tcPr>
          <w:p w14:paraId="709EFFE8" w14:textId="77777777" w:rsidR="00DB5D62" w:rsidRPr="007D4C8F" w:rsidRDefault="00DB5D62" w:rsidP="00DC2482">
            <w:pPr>
              <w:pStyle w:val="TAL"/>
            </w:pPr>
            <w:r>
              <w:t>m</w:t>
            </w:r>
            <w:r w:rsidRPr="007D4C8F">
              <w:t>s5</w:t>
            </w:r>
          </w:p>
        </w:tc>
        <w:tc>
          <w:tcPr>
            <w:tcW w:w="1700" w:type="dxa"/>
            <w:tcBorders>
              <w:top w:val="single" w:sz="4" w:space="0" w:color="auto"/>
              <w:left w:val="single" w:sz="4" w:space="0" w:color="auto"/>
              <w:bottom w:val="single" w:sz="4" w:space="0" w:color="auto"/>
              <w:right w:val="single" w:sz="4" w:space="0" w:color="auto"/>
            </w:tcBorders>
          </w:tcPr>
          <w:p w14:paraId="1ECC4937"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E21860B" w14:textId="77777777" w:rsidR="00DB5D62" w:rsidRPr="007D4C8F" w:rsidRDefault="00DB5D62" w:rsidP="00DC2482">
            <w:pPr>
              <w:pStyle w:val="TAL"/>
            </w:pPr>
          </w:p>
        </w:tc>
      </w:tr>
      <w:tr w:rsidR="00DB5D62" w:rsidRPr="007D4C8F" w14:paraId="14FBC9CD" w14:textId="77777777" w:rsidTr="00DC2482">
        <w:tc>
          <w:tcPr>
            <w:tcW w:w="4535" w:type="dxa"/>
            <w:tcBorders>
              <w:top w:val="single" w:sz="4" w:space="0" w:color="auto"/>
              <w:left w:val="single" w:sz="4" w:space="0" w:color="auto"/>
              <w:bottom w:val="single" w:sz="4" w:space="0" w:color="auto"/>
              <w:right w:val="single" w:sz="4" w:space="0" w:color="auto"/>
            </w:tcBorders>
          </w:tcPr>
          <w:p w14:paraId="760FF8FE" w14:textId="77777777" w:rsidR="00DB5D62" w:rsidRPr="007D4C8F" w:rsidRDefault="00DB5D62" w:rsidP="00DC2482">
            <w:pPr>
              <w:pStyle w:val="TAL"/>
            </w:pPr>
            <w:r w:rsidRPr="007D4C8F">
              <w:rPr>
                <w:rFonts w:hint="eastAsia"/>
              </w:rPr>
              <w:t xml:space="preserve"> </w:t>
            </w:r>
            <w:r w:rsidRPr="007D4C8F">
              <w:t xml:space="preserve">     mgrp-r17</w:t>
            </w:r>
          </w:p>
        </w:tc>
        <w:tc>
          <w:tcPr>
            <w:tcW w:w="2267" w:type="dxa"/>
            <w:tcBorders>
              <w:top w:val="single" w:sz="4" w:space="0" w:color="auto"/>
              <w:left w:val="single" w:sz="4" w:space="0" w:color="auto"/>
              <w:bottom w:val="single" w:sz="4" w:space="0" w:color="auto"/>
              <w:right w:val="single" w:sz="4" w:space="0" w:color="auto"/>
            </w:tcBorders>
          </w:tcPr>
          <w:p w14:paraId="5DD01E0F" w14:textId="77777777" w:rsidR="00DB5D62" w:rsidRPr="007D4C8F" w:rsidRDefault="00DB5D62" w:rsidP="00DC2482">
            <w:pPr>
              <w:pStyle w:val="TAL"/>
            </w:pPr>
            <w:r w:rsidRPr="007D4C8F">
              <w:t>ms40</w:t>
            </w:r>
          </w:p>
        </w:tc>
        <w:tc>
          <w:tcPr>
            <w:tcW w:w="1700" w:type="dxa"/>
            <w:tcBorders>
              <w:top w:val="single" w:sz="4" w:space="0" w:color="auto"/>
              <w:left w:val="single" w:sz="4" w:space="0" w:color="auto"/>
              <w:bottom w:val="single" w:sz="4" w:space="0" w:color="auto"/>
              <w:right w:val="single" w:sz="4" w:space="0" w:color="auto"/>
            </w:tcBorders>
          </w:tcPr>
          <w:p w14:paraId="141E13F9"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0F0E7DC" w14:textId="77777777" w:rsidR="00DB5D62" w:rsidRPr="007D4C8F" w:rsidRDefault="00DB5D62" w:rsidP="00DC2482">
            <w:pPr>
              <w:pStyle w:val="TAL"/>
            </w:pPr>
          </w:p>
        </w:tc>
      </w:tr>
      <w:tr w:rsidR="00DB5D62" w:rsidRPr="007D4C8F" w14:paraId="2E146341" w14:textId="77777777" w:rsidTr="00DC2482">
        <w:tc>
          <w:tcPr>
            <w:tcW w:w="4535" w:type="dxa"/>
            <w:tcBorders>
              <w:top w:val="single" w:sz="4" w:space="0" w:color="auto"/>
              <w:left w:val="single" w:sz="4" w:space="0" w:color="auto"/>
              <w:bottom w:val="single" w:sz="4" w:space="0" w:color="auto"/>
              <w:right w:val="single" w:sz="4" w:space="0" w:color="auto"/>
            </w:tcBorders>
          </w:tcPr>
          <w:p w14:paraId="1A798003" w14:textId="77777777" w:rsidR="00DB5D62" w:rsidRPr="007D4C8F" w:rsidRDefault="00DB5D62" w:rsidP="00DC2482">
            <w:pPr>
              <w:pStyle w:val="TAL"/>
            </w:pPr>
            <w:r w:rsidRPr="007D4C8F">
              <w:rPr>
                <w:rFonts w:hint="eastAsia"/>
              </w:rPr>
              <w:t xml:space="preserve"> </w:t>
            </w:r>
            <w:r w:rsidRPr="007D4C8F">
              <w:t xml:space="preserve">     mgta-r17</w:t>
            </w:r>
          </w:p>
        </w:tc>
        <w:tc>
          <w:tcPr>
            <w:tcW w:w="2267" w:type="dxa"/>
            <w:tcBorders>
              <w:top w:val="single" w:sz="4" w:space="0" w:color="auto"/>
              <w:left w:val="single" w:sz="4" w:space="0" w:color="auto"/>
              <w:bottom w:val="single" w:sz="4" w:space="0" w:color="auto"/>
              <w:right w:val="single" w:sz="4" w:space="0" w:color="auto"/>
            </w:tcBorders>
          </w:tcPr>
          <w:p w14:paraId="4230B1F4" w14:textId="77777777" w:rsidR="00DB5D62" w:rsidRPr="007D4C8F" w:rsidRDefault="00DB5D62" w:rsidP="00DC2482">
            <w:pPr>
              <w:pStyle w:val="TAL"/>
              <w:rPr>
                <w:b/>
                <w:bCs/>
              </w:rPr>
            </w:pPr>
            <w:r w:rsidRPr="007D4C8F">
              <w:t>ms0</w:t>
            </w:r>
          </w:p>
        </w:tc>
        <w:tc>
          <w:tcPr>
            <w:tcW w:w="1700" w:type="dxa"/>
            <w:tcBorders>
              <w:top w:val="single" w:sz="4" w:space="0" w:color="auto"/>
              <w:left w:val="single" w:sz="4" w:space="0" w:color="auto"/>
              <w:bottom w:val="single" w:sz="4" w:space="0" w:color="auto"/>
              <w:right w:val="single" w:sz="4" w:space="0" w:color="auto"/>
            </w:tcBorders>
          </w:tcPr>
          <w:p w14:paraId="6127C6B0"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4DFE411A" w14:textId="77777777" w:rsidR="00DB5D62" w:rsidRPr="007D4C8F" w:rsidRDefault="00DB5D62" w:rsidP="00DC2482">
            <w:pPr>
              <w:pStyle w:val="TAL"/>
            </w:pPr>
          </w:p>
        </w:tc>
      </w:tr>
      <w:tr w:rsidR="00DB5D62" w:rsidRPr="007D4C8F" w14:paraId="09BF4EE4" w14:textId="77777777" w:rsidTr="00DC2482">
        <w:tc>
          <w:tcPr>
            <w:tcW w:w="4535" w:type="dxa"/>
            <w:tcBorders>
              <w:top w:val="single" w:sz="4" w:space="0" w:color="auto"/>
              <w:left w:val="single" w:sz="4" w:space="0" w:color="auto"/>
              <w:bottom w:val="single" w:sz="4" w:space="0" w:color="auto"/>
              <w:right w:val="single" w:sz="4" w:space="0" w:color="auto"/>
            </w:tcBorders>
          </w:tcPr>
          <w:p w14:paraId="5F30822A" w14:textId="77777777" w:rsidR="00DB5D62" w:rsidRPr="007D4C8F" w:rsidRDefault="00DB5D62" w:rsidP="00DC2482">
            <w:pPr>
              <w:pStyle w:val="TAL"/>
            </w:pPr>
            <w:r w:rsidRPr="007D4C8F">
              <w:rPr>
                <w:rFonts w:hint="eastAsia"/>
              </w:rPr>
              <w:t xml:space="preserve"> </w:t>
            </w:r>
            <w:r w:rsidRPr="007D4C8F">
              <w:t xml:space="preserve">     </w:t>
            </w:r>
            <w:r>
              <w:t>ncsgInd-r17</w:t>
            </w:r>
          </w:p>
        </w:tc>
        <w:tc>
          <w:tcPr>
            <w:tcW w:w="2267" w:type="dxa"/>
            <w:tcBorders>
              <w:top w:val="single" w:sz="4" w:space="0" w:color="auto"/>
              <w:left w:val="single" w:sz="4" w:space="0" w:color="auto"/>
              <w:bottom w:val="single" w:sz="4" w:space="0" w:color="auto"/>
              <w:right w:val="single" w:sz="4" w:space="0" w:color="auto"/>
            </w:tcBorders>
          </w:tcPr>
          <w:p w14:paraId="62FE5F05" w14:textId="77777777" w:rsidR="00DB5D62" w:rsidRPr="007D4C8F" w:rsidRDefault="00DB5D62" w:rsidP="00DC2482">
            <w:pPr>
              <w:pStyle w:val="TAL"/>
            </w:pPr>
            <w:r>
              <w:t>true</w:t>
            </w:r>
          </w:p>
        </w:tc>
        <w:tc>
          <w:tcPr>
            <w:tcW w:w="1700" w:type="dxa"/>
            <w:tcBorders>
              <w:top w:val="single" w:sz="4" w:space="0" w:color="auto"/>
              <w:left w:val="single" w:sz="4" w:space="0" w:color="auto"/>
              <w:bottom w:val="single" w:sz="4" w:space="0" w:color="auto"/>
              <w:right w:val="single" w:sz="4" w:space="0" w:color="auto"/>
            </w:tcBorders>
          </w:tcPr>
          <w:p w14:paraId="539033E2"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E23429C" w14:textId="77777777" w:rsidR="00DB5D62" w:rsidRPr="007D4C8F" w:rsidRDefault="00DB5D62" w:rsidP="00DC2482">
            <w:pPr>
              <w:pStyle w:val="TAL"/>
            </w:pPr>
          </w:p>
        </w:tc>
      </w:tr>
      <w:tr w:rsidR="00DB5D62" w:rsidRPr="007D4C8F" w14:paraId="4E95C559" w14:textId="77777777" w:rsidTr="00DC2482">
        <w:tc>
          <w:tcPr>
            <w:tcW w:w="4535" w:type="dxa"/>
            <w:tcBorders>
              <w:top w:val="single" w:sz="4" w:space="0" w:color="auto"/>
              <w:left w:val="single" w:sz="4" w:space="0" w:color="auto"/>
              <w:bottom w:val="single" w:sz="4" w:space="0" w:color="auto"/>
              <w:right w:val="single" w:sz="4" w:space="0" w:color="auto"/>
            </w:tcBorders>
          </w:tcPr>
          <w:p w14:paraId="0B4229BE" w14:textId="77777777" w:rsidR="00DB5D62" w:rsidRPr="007D4C8F" w:rsidRDefault="00DB5D62" w:rsidP="00DC2482">
            <w:pPr>
              <w:pStyle w:val="TAL"/>
            </w:pPr>
            <w:r w:rsidRPr="007D4C8F">
              <w:rPr>
                <w:rFonts w:hint="eastAsia"/>
              </w:rPr>
              <w:t xml:space="preserve"> </w:t>
            </w:r>
            <w:r w:rsidRPr="007D4C8F">
              <w:t xml:space="preserve">   }</w:t>
            </w:r>
          </w:p>
        </w:tc>
        <w:tc>
          <w:tcPr>
            <w:tcW w:w="2267" w:type="dxa"/>
            <w:tcBorders>
              <w:top w:val="single" w:sz="4" w:space="0" w:color="auto"/>
              <w:left w:val="single" w:sz="4" w:space="0" w:color="auto"/>
              <w:bottom w:val="single" w:sz="4" w:space="0" w:color="auto"/>
              <w:right w:val="single" w:sz="4" w:space="0" w:color="auto"/>
            </w:tcBorders>
          </w:tcPr>
          <w:p w14:paraId="0448183F" w14:textId="77777777" w:rsidR="00DB5D62" w:rsidRPr="007D4C8F"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5CD6E188"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A970489" w14:textId="77777777" w:rsidR="00DB5D62" w:rsidRPr="007D4C8F" w:rsidRDefault="00DB5D62" w:rsidP="00DC2482">
            <w:pPr>
              <w:pStyle w:val="TAL"/>
            </w:pPr>
          </w:p>
        </w:tc>
      </w:tr>
      <w:bookmarkEnd w:id="155"/>
      <w:bookmarkEnd w:id="157"/>
    </w:tbl>
    <w:p w14:paraId="62C0CF68" w14:textId="77777777" w:rsidR="00DB5D62" w:rsidRDefault="00DB5D62" w:rsidP="00DB5D62"/>
    <w:p w14:paraId="19E1AE16" w14:textId="77777777" w:rsidR="00DB5D62" w:rsidRPr="00C117E6" w:rsidRDefault="00DB5D62" w:rsidP="00DB5D62">
      <w:pPr>
        <w:pStyle w:val="TH"/>
      </w:pPr>
      <w:r w:rsidRPr="007D4C8F">
        <w:t xml:space="preserve">Table </w:t>
      </w:r>
      <w:r>
        <w:t>7.6.16</w:t>
      </w:r>
      <w:r w:rsidRPr="007D4C8F">
        <w:t>.2.4.3-</w:t>
      </w:r>
      <w:r>
        <w:t>3</w:t>
      </w:r>
      <w:r w:rsidRPr="007D4C8F">
        <w:t xml:space="preserve">: </w:t>
      </w:r>
      <w:r w:rsidRPr="00C117E6">
        <w:t>MeasObject</w:t>
      </w:r>
      <w:r>
        <w:t>NR</w:t>
      </w:r>
      <w:r w:rsidRPr="007D4C8F">
        <w:t xml:space="preserve"> </w:t>
      </w:r>
      <w:r>
        <w:t xml:space="preserve">for </w:t>
      </w:r>
      <w:r w:rsidRPr="00EB4C3F">
        <w:t>INTER-FREQ MO</w:t>
      </w:r>
      <w:r w:rsidRPr="007D4C8F">
        <w:t xml:space="preserve"> (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1B0CC1" w14:paraId="14C2E7FD" w14:textId="77777777" w:rsidTr="00DC2482">
        <w:tc>
          <w:tcPr>
            <w:tcW w:w="9747" w:type="dxa"/>
            <w:gridSpan w:val="4"/>
          </w:tcPr>
          <w:p w14:paraId="01E04BA7" w14:textId="77777777" w:rsidR="00DB5D62" w:rsidRPr="001B0CC1" w:rsidRDefault="00DB5D62" w:rsidP="00DC2482">
            <w:pPr>
              <w:pStyle w:val="TAH"/>
              <w:jc w:val="left"/>
              <w:rPr>
                <w:b w:val="0"/>
              </w:rPr>
            </w:pPr>
            <w:r w:rsidRPr="001B0CC1">
              <w:rPr>
                <w:b w:val="0"/>
              </w:rPr>
              <w:t xml:space="preserve">Derivation Path: </w:t>
            </w:r>
            <w:r>
              <w:rPr>
                <w:b w:val="0"/>
              </w:rPr>
              <w:t xml:space="preserve">H.3.1-3 </w:t>
            </w:r>
            <w:r w:rsidRPr="00C117E6">
              <w:rPr>
                <w:b w:val="0"/>
              </w:rPr>
              <w:t>with Condition INTER-FREQ MO</w:t>
            </w:r>
          </w:p>
        </w:tc>
      </w:tr>
      <w:tr w:rsidR="00DB5D62" w:rsidRPr="001B0CC1" w14:paraId="32041CEF" w14:textId="77777777" w:rsidTr="00DC2482">
        <w:tc>
          <w:tcPr>
            <w:tcW w:w="4535" w:type="dxa"/>
          </w:tcPr>
          <w:p w14:paraId="144A8FBC" w14:textId="77777777" w:rsidR="00DB5D62" w:rsidRPr="001B0CC1" w:rsidRDefault="00DB5D62" w:rsidP="00DC2482">
            <w:pPr>
              <w:pStyle w:val="TAH"/>
            </w:pPr>
            <w:r w:rsidRPr="001B0CC1">
              <w:t>Information Element</w:t>
            </w:r>
          </w:p>
        </w:tc>
        <w:tc>
          <w:tcPr>
            <w:tcW w:w="2267" w:type="dxa"/>
          </w:tcPr>
          <w:p w14:paraId="0B78D9F8" w14:textId="77777777" w:rsidR="00DB5D62" w:rsidRPr="001B0CC1" w:rsidRDefault="00DB5D62" w:rsidP="00DC2482">
            <w:pPr>
              <w:pStyle w:val="TAH"/>
            </w:pPr>
            <w:r w:rsidRPr="001B0CC1">
              <w:t>Value/remark</w:t>
            </w:r>
          </w:p>
        </w:tc>
        <w:tc>
          <w:tcPr>
            <w:tcW w:w="1700" w:type="dxa"/>
          </w:tcPr>
          <w:p w14:paraId="364EBB30" w14:textId="77777777" w:rsidR="00DB5D62" w:rsidRPr="001B0CC1" w:rsidRDefault="00DB5D62" w:rsidP="00DC2482">
            <w:pPr>
              <w:pStyle w:val="TAH"/>
            </w:pPr>
            <w:r w:rsidRPr="001B0CC1">
              <w:t>Comment</w:t>
            </w:r>
          </w:p>
        </w:tc>
        <w:tc>
          <w:tcPr>
            <w:tcW w:w="1245" w:type="dxa"/>
          </w:tcPr>
          <w:p w14:paraId="056FEDD8" w14:textId="77777777" w:rsidR="00DB5D62" w:rsidRPr="001B0CC1" w:rsidRDefault="00DB5D62" w:rsidP="00DC2482">
            <w:pPr>
              <w:pStyle w:val="TAH"/>
            </w:pPr>
            <w:r w:rsidRPr="001B0CC1">
              <w:t>Condition</w:t>
            </w:r>
          </w:p>
        </w:tc>
      </w:tr>
      <w:tr w:rsidR="00DB5D62" w:rsidRPr="001B0CC1" w14:paraId="7A8A8F89" w14:textId="77777777" w:rsidTr="00DC2482">
        <w:tc>
          <w:tcPr>
            <w:tcW w:w="4535" w:type="dxa"/>
          </w:tcPr>
          <w:p w14:paraId="62D6CFC5" w14:textId="77777777" w:rsidR="00DB5D62" w:rsidRPr="001B0CC1" w:rsidRDefault="00DB5D62" w:rsidP="00DC2482">
            <w:pPr>
              <w:pStyle w:val="TAL"/>
            </w:pPr>
            <w:r w:rsidRPr="001B0CC1">
              <w:t xml:space="preserve">MeasObjectNR ::= </w:t>
            </w:r>
            <w:r w:rsidRPr="001B0CC1">
              <w:rPr>
                <w:snapToGrid w:val="0"/>
              </w:rPr>
              <w:t xml:space="preserve">SEQUENCE </w:t>
            </w:r>
            <w:r w:rsidRPr="001B0CC1">
              <w:t>{</w:t>
            </w:r>
          </w:p>
        </w:tc>
        <w:tc>
          <w:tcPr>
            <w:tcW w:w="2267" w:type="dxa"/>
          </w:tcPr>
          <w:p w14:paraId="65ED9553" w14:textId="77777777" w:rsidR="00DB5D62" w:rsidRPr="001B0CC1" w:rsidRDefault="00DB5D62" w:rsidP="00DC2482">
            <w:pPr>
              <w:pStyle w:val="TAL"/>
            </w:pPr>
          </w:p>
        </w:tc>
        <w:tc>
          <w:tcPr>
            <w:tcW w:w="1700" w:type="dxa"/>
          </w:tcPr>
          <w:p w14:paraId="66868C68" w14:textId="77777777" w:rsidR="00DB5D62" w:rsidRPr="001B0CC1" w:rsidRDefault="00DB5D62" w:rsidP="00DC2482">
            <w:pPr>
              <w:pStyle w:val="TAL"/>
            </w:pPr>
          </w:p>
        </w:tc>
        <w:tc>
          <w:tcPr>
            <w:tcW w:w="1245" w:type="dxa"/>
          </w:tcPr>
          <w:p w14:paraId="52C56A44" w14:textId="77777777" w:rsidR="00DB5D62" w:rsidRPr="001B0CC1" w:rsidRDefault="00DB5D62" w:rsidP="00DC2482">
            <w:pPr>
              <w:pStyle w:val="TAL"/>
            </w:pPr>
          </w:p>
        </w:tc>
      </w:tr>
      <w:tr w:rsidR="00DB5D62" w:rsidRPr="001B0CC1" w14:paraId="36E33A5A" w14:textId="77777777" w:rsidTr="00DC2482">
        <w:tc>
          <w:tcPr>
            <w:tcW w:w="4535" w:type="dxa"/>
            <w:tcBorders>
              <w:top w:val="single" w:sz="4" w:space="0" w:color="auto"/>
              <w:left w:val="single" w:sz="4" w:space="0" w:color="auto"/>
              <w:bottom w:val="single" w:sz="4" w:space="0" w:color="auto"/>
              <w:right w:val="single" w:sz="4" w:space="0" w:color="auto"/>
            </w:tcBorders>
          </w:tcPr>
          <w:p w14:paraId="30B17CFF" w14:textId="77777777" w:rsidR="00DB5D62" w:rsidRPr="001B0CC1" w:rsidRDefault="00DB5D62" w:rsidP="00DC2482">
            <w:pPr>
              <w:pStyle w:val="TAL"/>
            </w:pPr>
            <w:r w:rsidRPr="001B0CC1">
              <w:t xml:space="preserve">  smtc1</w:t>
            </w:r>
          </w:p>
        </w:tc>
        <w:tc>
          <w:tcPr>
            <w:tcW w:w="2267" w:type="dxa"/>
            <w:tcBorders>
              <w:top w:val="single" w:sz="4" w:space="0" w:color="auto"/>
              <w:left w:val="single" w:sz="4" w:space="0" w:color="auto"/>
              <w:bottom w:val="single" w:sz="4" w:space="0" w:color="auto"/>
              <w:right w:val="single" w:sz="4" w:space="0" w:color="auto"/>
            </w:tcBorders>
          </w:tcPr>
          <w:p w14:paraId="241510CA" w14:textId="77777777" w:rsidR="00DB5D62" w:rsidRPr="001B0CC1" w:rsidRDefault="00DB5D62" w:rsidP="00DC2482">
            <w:pPr>
              <w:pStyle w:val="TAL"/>
            </w:pPr>
            <w:r w:rsidRPr="00F87A84">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5731DA2A"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2E8B73B9" w14:textId="77777777" w:rsidR="00DB5D62" w:rsidRPr="001B0CC1" w:rsidRDefault="00DB5D62" w:rsidP="00DC2482">
            <w:pPr>
              <w:pStyle w:val="TAL"/>
            </w:pPr>
          </w:p>
        </w:tc>
      </w:tr>
      <w:tr w:rsidR="00DB5D62" w:rsidRPr="001B0CC1" w14:paraId="4329748F" w14:textId="77777777" w:rsidTr="00DC2482">
        <w:tc>
          <w:tcPr>
            <w:tcW w:w="4535" w:type="dxa"/>
            <w:tcBorders>
              <w:top w:val="single" w:sz="4" w:space="0" w:color="auto"/>
              <w:left w:val="single" w:sz="4" w:space="0" w:color="auto"/>
              <w:bottom w:val="single" w:sz="4" w:space="0" w:color="auto"/>
              <w:right w:val="single" w:sz="4" w:space="0" w:color="auto"/>
            </w:tcBorders>
          </w:tcPr>
          <w:p w14:paraId="464266BC" w14:textId="77777777" w:rsidR="00DB5D62" w:rsidRPr="001B0CC1" w:rsidRDefault="00DB5D62" w:rsidP="00DC2482">
            <w:pPr>
              <w:pStyle w:val="TAL"/>
            </w:pPr>
            <w:r w:rsidRPr="001B0CC1">
              <w:t xml:space="preserve">  offsetMO ::=</w:t>
            </w:r>
            <w:r>
              <w:t xml:space="preserve"> </w:t>
            </w:r>
            <w:r w:rsidRPr="001B0CC1">
              <w:t>SEQUENCE {</w:t>
            </w:r>
          </w:p>
        </w:tc>
        <w:tc>
          <w:tcPr>
            <w:tcW w:w="2267" w:type="dxa"/>
            <w:tcBorders>
              <w:top w:val="single" w:sz="4" w:space="0" w:color="auto"/>
              <w:left w:val="single" w:sz="4" w:space="0" w:color="auto"/>
              <w:bottom w:val="single" w:sz="4" w:space="0" w:color="auto"/>
              <w:right w:val="single" w:sz="4" w:space="0" w:color="auto"/>
            </w:tcBorders>
          </w:tcPr>
          <w:p w14:paraId="7C6C248B" w14:textId="77777777" w:rsidR="00DB5D62" w:rsidRPr="001B0CC1"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5BC2D810"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CE7C97C" w14:textId="77777777" w:rsidR="00DB5D62" w:rsidRPr="001B0CC1" w:rsidRDefault="00DB5D62" w:rsidP="00DC2482">
            <w:pPr>
              <w:pStyle w:val="TAL"/>
            </w:pPr>
          </w:p>
        </w:tc>
      </w:tr>
      <w:tr w:rsidR="00DB5D62" w:rsidRPr="001B0CC1" w14:paraId="6EBC2C2F" w14:textId="77777777" w:rsidTr="00DC2482">
        <w:tc>
          <w:tcPr>
            <w:tcW w:w="4535" w:type="dxa"/>
            <w:tcBorders>
              <w:top w:val="single" w:sz="4" w:space="0" w:color="auto"/>
              <w:left w:val="single" w:sz="4" w:space="0" w:color="auto"/>
              <w:bottom w:val="single" w:sz="4" w:space="0" w:color="auto"/>
              <w:right w:val="single" w:sz="4" w:space="0" w:color="auto"/>
            </w:tcBorders>
          </w:tcPr>
          <w:p w14:paraId="28697BF9" w14:textId="77777777" w:rsidR="00DB5D62" w:rsidRPr="001B0CC1" w:rsidRDefault="00DB5D62" w:rsidP="00DC2482">
            <w:pPr>
              <w:pStyle w:val="TAL"/>
            </w:pPr>
            <w:r w:rsidRPr="001B0CC1">
              <w:t xml:space="preserve">    rsrpOffsetSSB</w:t>
            </w:r>
          </w:p>
        </w:tc>
        <w:tc>
          <w:tcPr>
            <w:tcW w:w="2267" w:type="dxa"/>
            <w:tcBorders>
              <w:top w:val="single" w:sz="4" w:space="0" w:color="auto"/>
              <w:left w:val="single" w:sz="4" w:space="0" w:color="auto"/>
              <w:bottom w:val="single" w:sz="4" w:space="0" w:color="auto"/>
              <w:right w:val="single" w:sz="4" w:space="0" w:color="auto"/>
            </w:tcBorders>
          </w:tcPr>
          <w:p w14:paraId="71C5DA1E" w14:textId="77777777" w:rsidR="00DB5D62" w:rsidRPr="001B0CC1" w:rsidRDefault="00DB5D62" w:rsidP="00DC2482">
            <w:pPr>
              <w:pStyle w:val="TAL"/>
            </w:pPr>
            <w:r w:rsidRPr="001B0CC1">
              <w:t>dB</w:t>
            </w:r>
            <w:r>
              <w:t>16</w:t>
            </w:r>
          </w:p>
        </w:tc>
        <w:tc>
          <w:tcPr>
            <w:tcW w:w="1700" w:type="dxa"/>
            <w:tcBorders>
              <w:top w:val="single" w:sz="4" w:space="0" w:color="auto"/>
              <w:left w:val="single" w:sz="4" w:space="0" w:color="auto"/>
              <w:bottom w:val="single" w:sz="4" w:space="0" w:color="auto"/>
              <w:right w:val="single" w:sz="4" w:space="0" w:color="auto"/>
            </w:tcBorders>
          </w:tcPr>
          <w:p w14:paraId="4E4DA8DC"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453D26C" w14:textId="77777777" w:rsidR="00DB5D62" w:rsidRPr="001B0CC1" w:rsidRDefault="00DB5D62" w:rsidP="00DC2482">
            <w:pPr>
              <w:pStyle w:val="TAL"/>
            </w:pPr>
          </w:p>
        </w:tc>
      </w:tr>
      <w:tr w:rsidR="00DB5D62" w:rsidRPr="001B0CC1" w14:paraId="349B7D5B" w14:textId="77777777" w:rsidTr="00DC2482">
        <w:tc>
          <w:tcPr>
            <w:tcW w:w="4535" w:type="dxa"/>
            <w:tcBorders>
              <w:top w:val="single" w:sz="4" w:space="0" w:color="auto"/>
              <w:left w:val="single" w:sz="4" w:space="0" w:color="auto"/>
              <w:bottom w:val="single" w:sz="4" w:space="0" w:color="auto"/>
              <w:right w:val="single" w:sz="4" w:space="0" w:color="auto"/>
            </w:tcBorders>
          </w:tcPr>
          <w:p w14:paraId="43F7F4B2" w14:textId="77777777" w:rsidR="00DB5D62" w:rsidRPr="001B0CC1" w:rsidRDefault="00DB5D62" w:rsidP="00DC2482">
            <w:pPr>
              <w:pStyle w:val="TAL"/>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1A73209D" w14:textId="77777777" w:rsidR="00DB5D62" w:rsidRPr="001B0CC1"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4DB6F99B"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F928F97" w14:textId="77777777" w:rsidR="00DB5D62" w:rsidRPr="001B0CC1" w:rsidRDefault="00DB5D62" w:rsidP="00DC2482">
            <w:pPr>
              <w:pStyle w:val="TAL"/>
            </w:pPr>
          </w:p>
        </w:tc>
      </w:tr>
      <w:tr w:rsidR="00DB5D62" w:rsidRPr="001B0CC1" w14:paraId="1247DA3E" w14:textId="77777777" w:rsidTr="00DC2482">
        <w:tc>
          <w:tcPr>
            <w:tcW w:w="4535" w:type="dxa"/>
          </w:tcPr>
          <w:p w14:paraId="4C24DC4E" w14:textId="77777777" w:rsidR="00DB5D62" w:rsidRPr="001B0CC1" w:rsidRDefault="00DB5D62" w:rsidP="00DC2482">
            <w:pPr>
              <w:pStyle w:val="TAL"/>
            </w:pPr>
            <w:r w:rsidRPr="00D0162F">
              <w:rPr>
                <w:lang w:eastAsia="zh-CN"/>
              </w:rPr>
              <w:t xml:space="preserve">  associatedMeasGapSSB-r17</w:t>
            </w:r>
          </w:p>
        </w:tc>
        <w:tc>
          <w:tcPr>
            <w:tcW w:w="2267" w:type="dxa"/>
          </w:tcPr>
          <w:p w14:paraId="3D248AC8" w14:textId="77777777" w:rsidR="00DB5D62" w:rsidRPr="001B0CC1" w:rsidRDefault="00DB5D62" w:rsidP="00DC2482">
            <w:pPr>
              <w:pStyle w:val="TAL"/>
            </w:pPr>
            <w:r>
              <w:rPr>
                <w:rFonts w:hint="eastAsia"/>
              </w:rPr>
              <w:t>1</w:t>
            </w:r>
          </w:p>
        </w:tc>
        <w:tc>
          <w:tcPr>
            <w:tcW w:w="1700" w:type="dxa"/>
          </w:tcPr>
          <w:p w14:paraId="3DECEA75" w14:textId="77777777" w:rsidR="00DB5D62" w:rsidRPr="001B0CC1" w:rsidRDefault="00DB5D62" w:rsidP="00DC2482">
            <w:pPr>
              <w:pStyle w:val="TAL"/>
            </w:pPr>
          </w:p>
        </w:tc>
        <w:tc>
          <w:tcPr>
            <w:tcW w:w="1245" w:type="dxa"/>
          </w:tcPr>
          <w:p w14:paraId="44EB4F23" w14:textId="77777777" w:rsidR="00DB5D62" w:rsidRPr="001B0CC1" w:rsidRDefault="00DB5D62" w:rsidP="00DC2482">
            <w:pPr>
              <w:pStyle w:val="TAL"/>
            </w:pPr>
          </w:p>
        </w:tc>
      </w:tr>
      <w:tr w:rsidR="00DB5D62" w:rsidRPr="001B0CC1" w14:paraId="5A1EE920" w14:textId="77777777" w:rsidTr="00DC2482">
        <w:tc>
          <w:tcPr>
            <w:tcW w:w="4535" w:type="dxa"/>
          </w:tcPr>
          <w:p w14:paraId="698C3EE8" w14:textId="77777777" w:rsidR="00DB5D62" w:rsidRPr="001B0CC1" w:rsidRDefault="00DB5D62" w:rsidP="00DC2482">
            <w:pPr>
              <w:pStyle w:val="TAL"/>
            </w:pPr>
            <w:r w:rsidRPr="001B0CC1">
              <w:t>}</w:t>
            </w:r>
          </w:p>
        </w:tc>
        <w:tc>
          <w:tcPr>
            <w:tcW w:w="2267" w:type="dxa"/>
          </w:tcPr>
          <w:p w14:paraId="445647F0" w14:textId="77777777" w:rsidR="00DB5D62" w:rsidRPr="001B0CC1" w:rsidRDefault="00DB5D62" w:rsidP="00DC2482">
            <w:pPr>
              <w:pStyle w:val="TAL"/>
            </w:pPr>
          </w:p>
        </w:tc>
        <w:tc>
          <w:tcPr>
            <w:tcW w:w="1700" w:type="dxa"/>
          </w:tcPr>
          <w:p w14:paraId="3D128D1E" w14:textId="77777777" w:rsidR="00DB5D62" w:rsidRPr="001B0CC1" w:rsidRDefault="00DB5D62" w:rsidP="00DC2482">
            <w:pPr>
              <w:pStyle w:val="TAL"/>
            </w:pPr>
          </w:p>
        </w:tc>
        <w:tc>
          <w:tcPr>
            <w:tcW w:w="1245" w:type="dxa"/>
          </w:tcPr>
          <w:p w14:paraId="0BBC83F4" w14:textId="77777777" w:rsidR="00DB5D62" w:rsidRPr="001B0CC1" w:rsidRDefault="00DB5D62" w:rsidP="00DC2482">
            <w:pPr>
              <w:pStyle w:val="TAL"/>
            </w:pPr>
          </w:p>
        </w:tc>
      </w:tr>
    </w:tbl>
    <w:p w14:paraId="6EE26762" w14:textId="77777777" w:rsidR="00DB5D62" w:rsidRPr="007D4C8F" w:rsidRDefault="00DB5D62" w:rsidP="00DB5D62"/>
    <w:bookmarkEnd w:id="156"/>
    <w:p w14:paraId="7EA516FB" w14:textId="77777777" w:rsidR="00DB5D62" w:rsidRPr="00F157E9" w:rsidRDefault="00DB5D62" w:rsidP="00DB5D62">
      <w:pPr>
        <w:pStyle w:val="H6"/>
      </w:pPr>
      <w:r w:rsidRPr="00F157E9">
        <w:t>7.6.16.2.5</w:t>
      </w:r>
      <w:r w:rsidRPr="00F157E9">
        <w:tab/>
        <w:t>Test requirement</w:t>
      </w:r>
    </w:p>
    <w:p w14:paraId="1E6F891B" w14:textId="77777777" w:rsidR="00DB5D62" w:rsidRPr="007D4C8F" w:rsidRDefault="00DB5D62" w:rsidP="00DB5D62">
      <w:pPr>
        <w:rPr>
          <w:lang w:eastAsia="sv-SE"/>
        </w:rPr>
      </w:pPr>
      <w:r w:rsidRPr="007D4C8F">
        <w:rPr>
          <w:lang w:eastAsia="sv-SE"/>
        </w:rPr>
        <w:t xml:space="preserve">Table </w:t>
      </w:r>
      <w:r>
        <w:rPr>
          <w:lang w:eastAsia="sv-SE"/>
        </w:rPr>
        <w:t>7.6.16</w:t>
      </w:r>
      <w:r w:rsidRPr="007D4C8F">
        <w:rPr>
          <w:lang w:eastAsia="sv-SE"/>
        </w:rPr>
        <w:t>.</w:t>
      </w:r>
      <w:r>
        <w:rPr>
          <w:lang w:eastAsia="sv-SE"/>
        </w:rPr>
        <w:t>2</w:t>
      </w:r>
      <w:r w:rsidRPr="007D4C8F">
        <w:rPr>
          <w:lang w:eastAsia="sv-SE"/>
        </w:rPr>
        <w:t>.5-1 defines the primary level settings including test tolerances for all tests.</w:t>
      </w:r>
    </w:p>
    <w:p w14:paraId="37EB9645" w14:textId="2BDA012C" w:rsidR="00DB5D62" w:rsidRPr="00457321" w:rsidRDefault="00DB5D62" w:rsidP="00DB5D62">
      <w:pPr>
        <w:pStyle w:val="TH"/>
      </w:pPr>
      <w:r w:rsidRPr="007D4C8F">
        <w:t xml:space="preserve">Table </w:t>
      </w:r>
      <w:r>
        <w:t>7.6.16</w:t>
      </w:r>
      <w:r w:rsidRPr="007D4C8F">
        <w:t xml:space="preserve">.2.5-1: </w:t>
      </w:r>
      <w:r w:rsidRPr="00CC4B4E">
        <w:t xml:space="preserve">Cell specific test parameters for SA inter-frequency event triggered reporting </w:t>
      </w:r>
      <w:r w:rsidRPr="00CC4B4E">
        <w:rPr>
          <w:rFonts w:hint="eastAsia"/>
          <w:lang w:eastAsia="zh-CN"/>
        </w:rPr>
        <w:t xml:space="preserve">with NCSG </w:t>
      </w:r>
      <w:r w:rsidRPr="00CC4B4E">
        <w:t>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6"/>
        <w:gridCol w:w="1308"/>
        <w:gridCol w:w="873"/>
        <w:gridCol w:w="1277"/>
        <w:gridCol w:w="981"/>
        <w:gridCol w:w="1004"/>
        <w:gridCol w:w="990"/>
        <w:gridCol w:w="1207"/>
      </w:tblGrid>
      <w:tr w:rsidR="00DB5D62" w:rsidRPr="00CC4B4E" w14:paraId="46B24851" w14:textId="77777777" w:rsidTr="00DC2482">
        <w:trPr>
          <w:cantSplit/>
          <w:trHeight w:val="150"/>
        </w:trPr>
        <w:tc>
          <w:tcPr>
            <w:tcW w:w="2623" w:type="dxa"/>
            <w:gridSpan w:val="2"/>
            <w:tcBorders>
              <w:top w:val="single" w:sz="4" w:space="0" w:color="auto"/>
              <w:left w:val="single" w:sz="4" w:space="0" w:color="auto"/>
              <w:bottom w:val="nil"/>
            </w:tcBorders>
            <w:shd w:val="clear" w:color="auto" w:fill="auto"/>
          </w:tcPr>
          <w:p w14:paraId="63F09727" w14:textId="77777777" w:rsidR="00DB5D62" w:rsidRPr="00CC4B4E" w:rsidRDefault="00DB5D62" w:rsidP="00DC2482">
            <w:pPr>
              <w:pStyle w:val="TAH"/>
              <w:rPr>
                <w:rFonts w:cs="Arial"/>
              </w:rPr>
            </w:pPr>
            <w:r w:rsidRPr="00CC4B4E">
              <w:t>Parameter</w:t>
            </w:r>
          </w:p>
        </w:tc>
        <w:tc>
          <w:tcPr>
            <w:tcW w:w="876" w:type="dxa"/>
            <w:tcBorders>
              <w:top w:val="single" w:sz="4" w:space="0" w:color="auto"/>
              <w:bottom w:val="nil"/>
            </w:tcBorders>
            <w:shd w:val="clear" w:color="auto" w:fill="auto"/>
          </w:tcPr>
          <w:p w14:paraId="1FE394F4" w14:textId="77777777" w:rsidR="00DB5D62" w:rsidRPr="00CC4B4E" w:rsidRDefault="00DB5D62" w:rsidP="00DC2482">
            <w:pPr>
              <w:pStyle w:val="TAH"/>
              <w:rPr>
                <w:rFonts w:cs="Arial"/>
              </w:rPr>
            </w:pPr>
            <w:r w:rsidRPr="00CC4B4E">
              <w:t>Unit</w:t>
            </w:r>
          </w:p>
        </w:tc>
        <w:tc>
          <w:tcPr>
            <w:tcW w:w="1281" w:type="dxa"/>
            <w:tcBorders>
              <w:top w:val="single" w:sz="4" w:space="0" w:color="auto"/>
              <w:bottom w:val="nil"/>
            </w:tcBorders>
            <w:shd w:val="clear" w:color="auto" w:fill="auto"/>
          </w:tcPr>
          <w:p w14:paraId="78D609B0" w14:textId="77777777" w:rsidR="00DB5D62" w:rsidRPr="00CC4B4E" w:rsidRDefault="00DB5D62" w:rsidP="00DC2482">
            <w:pPr>
              <w:pStyle w:val="TAH"/>
            </w:pPr>
            <w:r w:rsidRPr="00CC4B4E">
              <w:rPr>
                <w:rFonts w:cs="Arial"/>
              </w:rPr>
              <w:t>Test configuration</w:t>
            </w:r>
          </w:p>
        </w:tc>
        <w:tc>
          <w:tcPr>
            <w:tcW w:w="1962" w:type="dxa"/>
            <w:gridSpan w:val="2"/>
            <w:tcBorders>
              <w:top w:val="single" w:sz="4" w:space="0" w:color="auto"/>
            </w:tcBorders>
          </w:tcPr>
          <w:p w14:paraId="463E95DB" w14:textId="77777777" w:rsidR="00DB5D62" w:rsidRPr="00CC4B4E" w:rsidRDefault="00DB5D62" w:rsidP="00DC2482">
            <w:pPr>
              <w:pStyle w:val="TAH"/>
              <w:rPr>
                <w:rFonts w:cs="Arial"/>
              </w:rPr>
            </w:pPr>
            <w:r w:rsidRPr="00CC4B4E">
              <w:t>Cell 1</w:t>
            </w:r>
          </w:p>
        </w:tc>
        <w:tc>
          <w:tcPr>
            <w:tcW w:w="2204" w:type="dxa"/>
            <w:gridSpan w:val="2"/>
            <w:tcBorders>
              <w:top w:val="single" w:sz="4" w:space="0" w:color="auto"/>
              <w:right w:val="single" w:sz="4" w:space="0" w:color="auto"/>
            </w:tcBorders>
          </w:tcPr>
          <w:p w14:paraId="6A07C235" w14:textId="77777777" w:rsidR="00DB5D62" w:rsidRPr="00CC4B4E" w:rsidRDefault="00DB5D62" w:rsidP="00DC2482">
            <w:pPr>
              <w:pStyle w:val="TAH"/>
              <w:rPr>
                <w:rFonts w:cs="Arial"/>
              </w:rPr>
            </w:pPr>
            <w:r w:rsidRPr="00CC4B4E">
              <w:t>Cell 2</w:t>
            </w:r>
          </w:p>
        </w:tc>
      </w:tr>
      <w:tr w:rsidR="00DB5D62" w:rsidRPr="00CC4B4E" w14:paraId="5A0AC910" w14:textId="77777777" w:rsidTr="00DC2482">
        <w:trPr>
          <w:cantSplit/>
          <w:trHeight w:val="150"/>
        </w:trPr>
        <w:tc>
          <w:tcPr>
            <w:tcW w:w="2623" w:type="dxa"/>
            <w:gridSpan w:val="2"/>
            <w:tcBorders>
              <w:top w:val="nil"/>
              <w:left w:val="single" w:sz="4" w:space="0" w:color="auto"/>
              <w:bottom w:val="single" w:sz="4" w:space="0" w:color="auto"/>
            </w:tcBorders>
            <w:shd w:val="clear" w:color="auto" w:fill="auto"/>
          </w:tcPr>
          <w:p w14:paraId="408D15D4" w14:textId="77777777" w:rsidR="00DB5D62" w:rsidRPr="00CC4B4E" w:rsidRDefault="00DB5D62" w:rsidP="00DC2482">
            <w:pPr>
              <w:pStyle w:val="TAH"/>
              <w:rPr>
                <w:rFonts w:cs="Arial"/>
              </w:rPr>
            </w:pPr>
          </w:p>
        </w:tc>
        <w:tc>
          <w:tcPr>
            <w:tcW w:w="876" w:type="dxa"/>
            <w:tcBorders>
              <w:top w:val="nil"/>
              <w:bottom w:val="single" w:sz="4" w:space="0" w:color="auto"/>
            </w:tcBorders>
            <w:shd w:val="clear" w:color="auto" w:fill="auto"/>
          </w:tcPr>
          <w:p w14:paraId="7F8B4E03" w14:textId="77777777" w:rsidR="00DB5D62" w:rsidRPr="00CC4B4E" w:rsidRDefault="00DB5D62" w:rsidP="00DC2482">
            <w:pPr>
              <w:pStyle w:val="TAH"/>
              <w:rPr>
                <w:rFonts w:cs="Arial"/>
              </w:rPr>
            </w:pPr>
          </w:p>
        </w:tc>
        <w:tc>
          <w:tcPr>
            <w:tcW w:w="1281" w:type="dxa"/>
            <w:tcBorders>
              <w:top w:val="nil"/>
              <w:bottom w:val="single" w:sz="4" w:space="0" w:color="auto"/>
            </w:tcBorders>
            <w:shd w:val="clear" w:color="auto" w:fill="auto"/>
          </w:tcPr>
          <w:p w14:paraId="1E3CCDCA" w14:textId="77777777" w:rsidR="00DB5D62" w:rsidRPr="00CC4B4E" w:rsidRDefault="00DB5D62" w:rsidP="00DC2482">
            <w:pPr>
              <w:pStyle w:val="TAH"/>
            </w:pPr>
          </w:p>
        </w:tc>
        <w:tc>
          <w:tcPr>
            <w:tcW w:w="984" w:type="dxa"/>
            <w:tcBorders>
              <w:bottom w:val="single" w:sz="4" w:space="0" w:color="auto"/>
            </w:tcBorders>
          </w:tcPr>
          <w:p w14:paraId="1DAF8C3C" w14:textId="77777777" w:rsidR="00DB5D62" w:rsidRPr="00CC4B4E" w:rsidRDefault="00DB5D62" w:rsidP="00DC2482">
            <w:pPr>
              <w:pStyle w:val="TAH"/>
              <w:rPr>
                <w:rFonts w:cs="Arial"/>
              </w:rPr>
            </w:pPr>
            <w:r w:rsidRPr="00CC4B4E">
              <w:rPr>
                <w:rFonts w:cs="Arial"/>
              </w:rPr>
              <w:t>T1</w:t>
            </w:r>
          </w:p>
        </w:tc>
        <w:tc>
          <w:tcPr>
            <w:tcW w:w="978" w:type="dxa"/>
            <w:tcBorders>
              <w:bottom w:val="single" w:sz="4" w:space="0" w:color="auto"/>
            </w:tcBorders>
          </w:tcPr>
          <w:p w14:paraId="72A3A911" w14:textId="77777777" w:rsidR="00DB5D62" w:rsidRPr="00CC4B4E" w:rsidRDefault="00DB5D62" w:rsidP="00DC2482">
            <w:pPr>
              <w:pStyle w:val="TAH"/>
              <w:rPr>
                <w:rFonts w:cs="Arial"/>
              </w:rPr>
            </w:pPr>
            <w:r w:rsidRPr="00CC4B4E">
              <w:rPr>
                <w:rFonts w:cs="Arial"/>
              </w:rPr>
              <w:t>T2</w:t>
            </w:r>
          </w:p>
        </w:tc>
        <w:tc>
          <w:tcPr>
            <w:tcW w:w="993" w:type="dxa"/>
            <w:tcBorders>
              <w:bottom w:val="single" w:sz="4" w:space="0" w:color="auto"/>
            </w:tcBorders>
          </w:tcPr>
          <w:p w14:paraId="0B99F820" w14:textId="77777777" w:rsidR="00DB5D62" w:rsidRPr="00CC4B4E" w:rsidRDefault="00DB5D62" w:rsidP="00DC2482">
            <w:pPr>
              <w:pStyle w:val="TAH"/>
              <w:rPr>
                <w:rFonts w:cs="Arial"/>
              </w:rPr>
            </w:pPr>
            <w:r w:rsidRPr="00CC4B4E">
              <w:rPr>
                <w:rFonts w:cs="Arial"/>
              </w:rPr>
              <w:t>T1</w:t>
            </w:r>
          </w:p>
        </w:tc>
        <w:tc>
          <w:tcPr>
            <w:tcW w:w="1211" w:type="dxa"/>
            <w:tcBorders>
              <w:bottom w:val="single" w:sz="4" w:space="0" w:color="auto"/>
            </w:tcBorders>
          </w:tcPr>
          <w:p w14:paraId="2CD09C59" w14:textId="77777777" w:rsidR="00DB5D62" w:rsidRPr="00CC4B4E" w:rsidRDefault="00DB5D62" w:rsidP="00DC2482">
            <w:pPr>
              <w:pStyle w:val="TAH"/>
              <w:rPr>
                <w:rFonts w:cs="Arial"/>
              </w:rPr>
            </w:pPr>
            <w:r w:rsidRPr="00CC4B4E">
              <w:rPr>
                <w:rFonts w:cs="Arial"/>
              </w:rPr>
              <w:t>T2</w:t>
            </w:r>
          </w:p>
        </w:tc>
      </w:tr>
      <w:tr w:rsidR="00DB5D62" w:rsidRPr="00CC4B4E" w14:paraId="43B24861" w14:textId="77777777" w:rsidTr="00DC2482">
        <w:trPr>
          <w:cantSplit/>
          <w:trHeight w:val="292"/>
        </w:trPr>
        <w:tc>
          <w:tcPr>
            <w:tcW w:w="2623" w:type="dxa"/>
            <w:gridSpan w:val="2"/>
            <w:tcBorders>
              <w:left w:val="single" w:sz="4" w:space="0" w:color="auto"/>
              <w:bottom w:val="nil"/>
            </w:tcBorders>
          </w:tcPr>
          <w:p w14:paraId="6AD056A2" w14:textId="77777777" w:rsidR="00DB5D62" w:rsidRPr="00CC4B4E" w:rsidRDefault="00DB5D62" w:rsidP="00DC2482">
            <w:pPr>
              <w:pStyle w:val="TAL"/>
              <w:keepNext w:val="0"/>
            </w:pPr>
            <w:r w:rsidRPr="00CC4B4E">
              <w:t>AoA setup</w:t>
            </w:r>
          </w:p>
        </w:tc>
        <w:tc>
          <w:tcPr>
            <w:tcW w:w="876" w:type="dxa"/>
            <w:tcBorders>
              <w:bottom w:val="nil"/>
            </w:tcBorders>
          </w:tcPr>
          <w:p w14:paraId="55986D4D" w14:textId="77777777" w:rsidR="00DB5D62" w:rsidRPr="00CC4B4E" w:rsidRDefault="00DB5D62" w:rsidP="00DC2482">
            <w:pPr>
              <w:pStyle w:val="TAC"/>
              <w:keepNext w:val="0"/>
            </w:pPr>
          </w:p>
        </w:tc>
        <w:tc>
          <w:tcPr>
            <w:tcW w:w="1281" w:type="dxa"/>
            <w:tcBorders>
              <w:bottom w:val="nil"/>
            </w:tcBorders>
          </w:tcPr>
          <w:p w14:paraId="53A604E7" w14:textId="77777777" w:rsidR="00DB5D62" w:rsidRPr="00CC4B4E" w:rsidRDefault="00DB5D62" w:rsidP="00DC2482">
            <w:pPr>
              <w:pStyle w:val="TAC"/>
              <w:keepNext w:val="0"/>
            </w:pPr>
            <w:r w:rsidRPr="00CC4B4E">
              <w:t>Config 1</w:t>
            </w:r>
          </w:p>
        </w:tc>
        <w:tc>
          <w:tcPr>
            <w:tcW w:w="4166" w:type="dxa"/>
            <w:gridSpan w:val="4"/>
            <w:tcBorders>
              <w:bottom w:val="single" w:sz="4" w:space="0" w:color="auto"/>
            </w:tcBorders>
          </w:tcPr>
          <w:p w14:paraId="2316FB45" w14:textId="77777777" w:rsidR="00DB5D62" w:rsidRPr="00CC4B4E" w:rsidRDefault="00DB5D62" w:rsidP="00DC2482">
            <w:pPr>
              <w:pStyle w:val="TAC"/>
              <w:keepNext w:val="0"/>
              <w:rPr>
                <w:rFonts w:cs="v4.2.0"/>
              </w:rPr>
            </w:pPr>
            <w:r w:rsidRPr="00CC4B4E">
              <w:rPr>
                <w:rFonts w:cs="v4.2.0"/>
              </w:rPr>
              <w:t>Setup 3 as specified in clause A.</w:t>
            </w:r>
            <w:r>
              <w:rPr>
                <w:rFonts w:cs="v4.2.0"/>
              </w:rPr>
              <w:t>9.3</w:t>
            </w:r>
          </w:p>
        </w:tc>
      </w:tr>
      <w:tr w:rsidR="00DB5D62" w:rsidRPr="00CC4B4E" w14:paraId="73F7019D" w14:textId="77777777" w:rsidTr="00DC2482">
        <w:trPr>
          <w:cantSplit/>
          <w:trHeight w:val="292"/>
        </w:trPr>
        <w:tc>
          <w:tcPr>
            <w:tcW w:w="2623" w:type="dxa"/>
            <w:gridSpan w:val="2"/>
            <w:tcBorders>
              <w:top w:val="nil"/>
              <w:left w:val="single" w:sz="4" w:space="0" w:color="auto"/>
              <w:bottom w:val="single" w:sz="4" w:space="0" w:color="auto"/>
            </w:tcBorders>
          </w:tcPr>
          <w:p w14:paraId="298F8190" w14:textId="77777777" w:rsidR="00DB5D62" w:rsidRPr="00CC4B4E" w:rsidRDefault="00DB5D62" w:rsidP="00DC2482">
            <w:pPr>
              <w:pStyle w:val="TAL"/>
              <w:keepNext w:val="0"/>
            </w:pPr>
          </w:p>
        </w:tc>
        <w:tc>
          <w:tcPr>
            <w:tcW w:w="876" w:type="dxa"/>
            <w:tcBorders>
              <w:top w:val="nil"/>
              <w:bottom w:val="single" w:sz="4" w:space="0" w:color="auto"/>
            </w:tcBorders>
          </w:tcPr>
          <w:p w14:paraId="016A405E" w14:textId="77777777" w:rsidR="00DB5D62" w:rsidRPr="00CC4B4E" w:rsidRDefault="00DB5D62" w:rsidP="00DC2482">
            <w:pPr>
              <w:pStyle w:val="TAC"/>
              <w:keepNext w:val="0"/>
            </w:pPr>
          </w:p>
        </w:tc>
        <w:tc>
          <w:tcPr>
            <w:tcW w:w="1281" w:type="dxa"/>
            <w:tcBorders>
              <w:top w:val="nil"/>
              <w:bottom w:val="single" w:sz="4" w:space="0" w:color="auto"/>
            </w:tcBorders>
          </w:tcPr>
          <w:p w14:paraId="6433FB76" w14:textId="77777777" w:rsidR="00DB5D62" w:rsidRPr="00CC4B4E" w:rsidRDefault="00DB5D62" w:rsidP="00DC2482">
            <w:pPr>
              <w:pStyle w:val="TAC"/>
              <w:keepNext w:val="0"/>
            </w:pPr>
          </w:p>
        </w:tc>
        <w:tc>
          <w:tcPr>
            <w:tcW w:w="1962" w:type="dxa"/>
            <w:gridSpan w:val="2"/>
            <w:tcBorders>
              <w:bottom w:val="single" w:sz="4" w:space="0" w:color="auto"/>
            </w:tcBorders>
          </w:tcPr>
          <w:p w14:paraId="3942C93E" w14:textId="77777777" w:rsidR="00DB5D62" w:rsidRPr="00CC4B4E" w:rsidRDefault="00DB5D62" w:rsidP="00DC2482">
            <w:pPr>
              <w:pStyle w:val="TAC"/>
            </w:pPr>
            <w:r w:rsidRPr="00CC4B4E">
              <w:t>AoA1</w:t>
            </w:r>
          </w:p>
        </w:tc>
        <w:tc>
          <w:tcPr>
            <w:tcW w:w="2204" w:type="dxa"/>
            <w:gridSpan w:val="2"/>
            <w:tcBorders>
              <w:bottom w:val="single" w:sz="4" w:space="0" w:color="auto"/>
            </w:tcBorders>
          </w:tcPr>
          <w:p w14:paraId="522F19A0" w14:textId="77777777" w:rsidR="00DB5D62" w:rsidRPr="00CC4B4E" w:rsidRDefault="00DB5D62" w:rsidP="00DC2482">
            <w:pPr>
              <w:pStyle w:val="TAC"/>
            </w:pPr>
            <w:r w:rsidRPr="00CC4B4E">
              <w:t>AoA2</w:t>
            </w:r>
          </w:p>
        </w:tc>
      </w:tr>
      <w:tr w:rsidR="00DB5D62" w:rsidRPr="00CC4B4E" w14:paraId="2CD7428E" w14:textId="77777777" w:rsidTr="00DC2482">
        <w:trPr>
          <w:cantSplit/>
          <w:trHeight w:val="292"/>
        </w:trPr>
        <w:tc>
          <w:tcPr>
            <w:tcW w:w="2623" w:type="dxa"/>
            <w:gridSpan w:val="2"/>
            <w:tcBorders>
              <w:left w:val="single" w:sz="4" w:space="0" w:color="auto"/>
              <w:bottom w:val="single" w:sz="4" w:space="0" w:color="auto"/>
            </w:tcBorders>
          </w:tcPr>
          <w:p w14:paraId="6605D2DA" w14:textId="77777777" w:rsidR="00DB5D62" w:rsidRPr="00CC4B4E" w:rsidRDefault="00DB5D62" w:rsidP="00DC2482">
            <w:pPr>
              <w:pStyle w:val="TAL"/>
            </w:pPr>
            <w:r w:rsidRPr="00CC4B4E">
              <w:rPr>
                <w:noProof/>
                <w:position w:val="-12"/>
                <w:lang w:eastAsia="zh-CN"/>
              </w:rPr>
              <w:t>Beam Assumption</w:t>
            </w:r>
            <w:r w:rsidRPr="00CC4B4E">
              <w:rPr>
                <w:noProof/>
                <w:position w:val="-12"/>
                <w:vertAlign w:val="superscript"/>
                <w:lang w:eastAsia="zh-CN"/>
              </w:rPr>
              <w:t>Note 7</w:t>
            </w:r>
          </w:p>
        </w:tc>
        <w:tc>
          <w:tcPr>
            <w:tcW w:w="876" w:type="dxa"/>
            <w:tcBorders>
              <w:bottom w:val="single" w:sz="4" w:space="0" w:color="auto"/>
            </w:tcBorders>
          </w:tcPr>
          <w:p w14:paraId="0876E7EA" w14:textId="77777777" w:rsidR="00DB5D62" w:rsidRPr="00CC4B4E" w:rsidRDefault="00DB5D62" w:rsidP="00DC2482">
            <w:pPr>
              <w:pStyle w:val="TAC"/>
            </w:pPr>
          </w:p>
        </w:tc>
        <w:tc>
          <w:tcPr>
            <w:tcW w:w="1281" w:type="dxa"/>
            <w:tcBorders>
              <w:bottom w:val="single" w:sz="4" w:space="0" w:color="auto"/>
            </w:tcBorders>
          </w:tcPr>
          <w:p w14:paraId="54ABB301" w14:textId="77777777" w:rsidR="00DB5D62" w:rsidRPr="00CC4B4E" w:rsidRDefault="00DB5D62" w:rsidP="00DC2482">
            <w:pPr>
              <w:pStyle w:val="TAC"/>
            </w:pPr>
            <w:r w:rsidRPr="00CC4B4E">
              <w:t>1,2</w:t>
            </w:r>
          </w:p>
        </w:tc>
        <w:tc>
          <w:tcPr>
            <w:tcW w:w="1962" w:type="dxa"/>
            <w:gridSpan w:val="2"/>
            <w:tcBorders>
              <w:bottom w:val="single" w:sz="4" w:space="0" w:color="auto"/>
            </w:tcBorders>
          </w:tcPr>
          <w:p w14:paraId="59FF13A4" w14:textId="77777777" w:rsidR="00DB5D62" w:rsidRPr="00CC4B4E" w:rsidRDefault="00DB5D62" w:rsidP="00DC2482">
            <w:pPr>
              <w:pStyle w:val="TAC"/>
              <w:rPr>
                <w:rFonts w:cs="v4.2.0"/>
              </w:rPr>
            </w:pPr>
            <w:r w:rsidRPr="00CC4B4E">
              <w:t>Rough</w:t>
            </w:r>
          </w:p>
        </w:tc>
        <w:tc>
          <w:tcPr>
            <w:tcW w:w="2204" w:type="dxa"/>
            <w:gridSpan w:val="2"/>
            <w:tcBorders>
              <w:bottom w:val="single" w:sz="4" w:space="0" w:color="auto"/>
            </w:tcBorders>
          </w:tcPr>
          <w:p w14:paraId="29A15219" w14:textId="77777777" w:rsidR="00DB5D62" w:rsidRPr="00CC4B4E" w:rsidRDefault="00DB5D62" w:rsidP="00DC2482">
            <w:pPr>
              <w:pStyle w:val="TAC"/>
              <w:rPr>
                <w:rFonts w:cs="v4.2.0"/>
              </w:rPr>
            </w:pPr>
            <w:r w:rsidRPr="00CC4B4E">
              <w:rPr>
                <w:lang w:eastAsia="zh-CN"/>
              </w:rPr>
              <w:t>Rough</w:t>
            </w:r>
          </w:p>
        </w:tc>
      </w:tr>
      <w:tr w:rsidR="00DB5D62" w:rsidRPr="00CC4B4E" w14:paraId="4ED32E91" w14:textId="77777777" w:rsidTr="00DC2482">
        <w:trPr>
          <w:cantSplit/>
          <w:trHeight w:val="292"/>
        </w:trPr>
        <w:tc>
          <w:tcPr>
            <w:tcW w:w="2623" w:type="dxa"/>
            <w:gridSpan w:val="2"/>
            <w:tcBorders>
              <w:left w:val="single" w:sz="4" w:space="0" w:color="auto"/>
              <w:bottom w:val="single" w:sz="4" w:space="0" w:color="auto"/>
            </w:tcBorders>
          </w:tcPr>
          <w:p w14:paraId="59210146" w14:textId="77777777" w:rsidR="00DB5D62" w:rsidRPr="00CC4B4E" w:rsidRDefault="00DB5D62" w:rsidP="00DC2482">
            <w:pPr>
              <w:pStyle w:val="TAL"/>
            </w:pPr>
            <w:r w:rsidRPr="00CC4B4E">
              <w:t>NR RF Channel Number</w:t>
            </w:r>
          </w:p>
        </w:tc>
        <w:tc>
          <w:tcPr>
            <w:tcW w:w="876" w:type="dxa"/>
            <w:tcBorders>
              <w:bottom w:val="single" w:sz="4" w:space="0" w:color="auto"/>
            </w:tcBorders>
          </w:tcPr>
          <w:p w14:paraId="623AC367" w14:textId="77777777" w:rsidR="00DB5D62" w:rsidRPr="00CC4B4E" w:rsidRDefault="00DB5D62" w:rsidP="00DC2482">
            <w:pPr>
              <w:pStyle w:val="TAC"/>
            </w:pPr>
          </w:p>
        </w:tc>
        <w:tc>
          <w:tcPr>
            <w:tcW w:w="1281" w:type="dxa"/>
            <w:tcBorders>
              <w:bottom w:val="single" w:sz="4" w:space="0" w:color="auto"/>
            </w:tcBorders>
          </w:tcPr>
          <w:p w14:paraId="0367329E" w14:textId="77777777" w:rsidR="00DB5D62" w:rsidRPr="00CC4B4E" w:rsidRDefault="00DB5D62" w:rsidP="00DC2482">
            <w:pPr>
              <w:pStyle w:val="TAC"/>
              <w:rPr>
                <w:rFonts w:cs="v4.2.0"/>
              </w:rPr>
            </w:pPr>
            <w:r w:rsidRPr="00CC4B4E">
              <w:t>Config 1</w:t>
            </w:r>
          </w:p>
        </w:tc>
        <w:tc>
          <w:tcPr>
            <w:tcW w:w="1962" w:type="dxa"/>
            <w:gridSpan w:val="2"/>
            <w:tcBorders>
              <w:bottom w:val="single" w:sz="4" w:space="0" w:color="auto"/>
            </w:tcBorders>
          </w:tcPr>
          <w:p w14:paraId="290D95F7" w14:textId="77777777" w:rsidR="00DB5D62" w:rsidRPr="00CC4B4E" w:rsidRDefault="00DB5D62" w:rsidP="00DC2482">
            <w:pPr>
              <w:pStyle w:val="TAC"/>
            </w:pPr>
            <w:r w:rsidRPr="00CC4B4E">
              <w:rPr>
                <w:rFonts w:cs="v4.2.0"/>
              </w:rPr>
              <w:t>1</w:t>
            </w:r>
          </w:p>
        </w:tc>
        <w:tc>
          <w:tcPr>
            <w:tcW w:w="2204" w:type="dxa"/>
            <w:gridSpan w:val="2"/>
            <w:tcBorders>
              <w:bottom w:val="single" w:sz="4" w:space="0" w:color="auto"/>
            </w:tcBorders>
          </w:tcPr>
          <w:p w14:paraId="093EF1E9" w14:textId="77777777" w:rsidR="00DB5D62" w:rsidRPr="00CC4B4E" w:rsidRDefault="00DB5D62" w:rsidP="00DC2482">
            <w:pPr>
              <w:pStyle w:val="TAC"/>
            </w:pPr>
            <w:r w:rsidRPr="00CC4B4E">
              <w:rPr>
                <w:rFonts w:cs="v4.2.0"/>
              </w:rPr>
              <w:t>2</w:t>
            </w:r>
          </w:p>
        </w:tc>
      </w:tr>
      <w:tr w:rsidR="00DB5D62" w:rsidRPr="00CC4B4E" w14:paraId="2A53D553" w14:textId="77777777" w:rsidTr="00DC2482">
        <w:trPr>
          <w:cantSplit/>
          <w:trHeight w:val="150"/>
        </w:trPr>
        <w:tc>
          <w:tcPr>
            <w:tcW w:w="2623" w:type="dxa"/>
            <w:gridSpan w:val="2"/>
            <w:tcBorders>
              <w:left w:val="single" w:sz="4" w:space="0" w:color="auto"/>
            </w:tcBorders>
          </w:tcPr>
          <w:p w14:paraId="16AE4FFD" w14:textId="77777777" w:rsidR="00DB5D62" w:rsidRPr="00CC4B4E" w:rsidRDefault="00DB5D62" w:rsidP="00DC2482">
            <w:pPr>
              <w:pStyle w:val="TAL"/>
            </w:pPr>
            <w:r w:rsidRPr="00CC4B4E">
              <w:t>Duplex mode</w:t>
            </w:r>
          </w:p>
        </w:tc>
        <w:tc>
          <w:tcPr>
            <w:tcW w:w="876" w:type="dxa"/>
          </w:tcPr>
          <w:p w14:paraId="383F522F"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7040B488" w14:textId="77777777" w:rsidR="00DB5D62" w:rsidRPr="00CC4B4E" w:rsidRDefault="00DB5D62" w:rsidP="00DC2482">
            <w:pPr>
              <w:pStyle w:val="TAC"/>
            </w:pPr>
            <w:r w:rsidRPr="00CC4B4E">
              <w:t>Config 1</w:t>
            </w:r>
          </w:p>
        </w:tc>
        <w:tc>
          <w:tcPr>
            <w:tcW w:w="1962" w:type="dxa"/>
            <w:gridSpan w:val="2"/>
            <w:tcBorders>
              <w:bottom w:val="single" w:sz="4" w:space="0" w:color="auto"/>
            </w:tcBorders>
          </w:tcPr>
          <w:p w14:paraId="7D5AAEFA" w14:textId="77777777" w:rsidR="00DB5D62" w:rsidRPr="00CC4B4E" w:rsidRDefault="00DB5D62" w:rsidP="00DC2482">
            <w:pPr>
              <w:pStyle w:val="TAC"/>
            </w:pPr>
            <w:r w:rsidRPr="00CC4B4E">
              <w:t>TDD</w:t>
            </w:r>
          </w:p>
        </w:tc>
        <w:tc>
          <w:tcPr>
            <w:tcW w:w="2204" w:type="dxa"/>
            <w:gridSpan w:val="2"/>
            <w:tcBorders>
              <w:bottom w:val="single" w:sz="4" w:space="0" w:color="auto"/>
            </w:tcBorders>
          </w:tcPr>
          <w:p w14:paraId="1AF7AA7A" w14:textId="77777777" w:rsidR="00DB5D62" w:rsidRPr="00CC4B4E" w:rsidRDefault="00DB5D62" w:rsidP="00DC2482">
            <w:pPr>
              <w:pStyle w:val="TAC"/>
            </w:pPr>
            <w:r w:rsidRPr="00CC4B4E">
              <w:t>TDD</w:t>
            </w:r>
          </w:p>
        </w:tc>
      </w:tr>
      <w:tr w:rsidR="00DB5D62" w:rsidRPr="00CC4B4E" w14:paraId="7DF251DE" w14:textId="77777777" w:rsidTr="00DC2482">
        <w:trPr>
          <w:cantSplit/>
          <w:trHeight w:val="150"/>
        </w:trPr>
        <w:tc>
          <w:tcPr>
            <w:tcW w:w="2623" w:type="dxa"/>
            <w:gridSpan w:val="2"/>
            <w:tcBorders>
              <w:left w:val="single" w:sz="4" w:space="0" w:color="auto"/>
            </w:tcBorders>
          </w:tcPr>
          <w:p w14:paraId="6D2BA42C" w14:textId="77777777" w:rsidR="00DB5D62" w:rsidRPr="00CC4B4E" w:rsidRDefault="00DB5D62" w:rsidP="00DC2482">
            <w:pPr>
              <w:pStyle w:val="TAL"/>
            </w:pPr>
            <w:r w:rsidRPr="00CC4B4E">
              <w:rPr>
                <w:bCs/>
              </w:rPr>
              <w:t>TDD configuration</w:t>
            </w:r>
          </w:p>
        </w:tc>
        <w:tc>
          <w:tcPr>
            <w:tcW w:w="876" w:type="dxa"/>
          </w:tcPr>
          <w:p w14:paraId="3E460FB7"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20D5B055" w14:textId="77777777" w:rsidR="00DB5D62" w:rsidRPr="00CC4B4E" w:rsidRDefault="00DB5D62" w:rsidP="00DC2482">
            <w:pPr>
              <w:pStyle w:val="TAC"/>
            </w:pPr>
            <w:r w:rsidRPr="00CC4B4E">
              <w:t>Config 1</w:t>
            </w:r>
          </w:p>
        </w:tc>
        <w:tc>
          <w:tcPr>
            <w:tcW w:w="1962" w:type="dxa"/>
            <w:gridSpan w:val="2"/>
            <w:tcBorders>
              <w:bottom w:val="single" w:sz="4" w:space="0" w:color="auto"/>
            </w:tcBorders>
          </w:tcPr>
          <w:p w14:paraId="40DA5FFB" w14:textId="77777777" w:rsidR="00DB5D62" w:rsidRPr="00CC4B4E" w:rsidRDefault="00DB5D62" w:rsidP="00DC2482">
            <w:pPr>
              <w:pStyle w:val="TAC"/>
            </w:pPr>
            <w:r w:rsidRPr="00CC4B4E">
              <w:t>TDDConf.3.1</w:t>
            </w:r>
          </w:p>
        </w:tc>
        <w:tc>
          <w:tcPr>
            <w:tcW w:w="2204" w:type="dxa"/>
            <w:gridSpan w:val="2"/>
            <w:tcBorders>
              <w:bottom w:val="single" w:sz="4" w:space="0" w:color="auto"/>
            </w:tcBorders>
          </w:tcPr>
          <w:p w14:paraId="14A0F561" w14:textId="77777777" w:rsidR="00DB5D62" w:rsidRPr="00CC4B4E" w:rsidRDefault="00DB5D62" w:rsidP="00DC2482">
            <w:pPr>
              <w:pStyle w:val="TAC"/>
            </w:pPr>
            <w:r w:rsidRPr="00CC4B4E">
              <w:t>TDDConf.3.1</w:t>
            </w:r>
          </w:p>
        </w:tc>
      </w:tr>
      <w:tr w:rsidR="00DB5D62" w:rsidRPr="00CC4B4E" w14:paraId="0A245FE9" w14:textId="77777777" w:rsidTr="00DC2482">
        <w:trPr>
          <w:cantSplit/>
          <w:trHeight w:val="150"/>
        </w:trPr>
        <w:tc>
          <w:tcPr>
            <w:tcW w:w="2623" w:type="dxa"/>
            <w:gridSpan w:val="2"/>
            <w:tcBorders>
              <w:left w:val="single" w:sz="4" w:space="0" w:color="auto"/>
            </w:tcBorders>
          </w:tcPr>
          <w:p w14:paraId="543BA45D" w14:textId="77777777" w:rsidR="00DB5D62" w:rsidRPr="00CC4B4E" w:rsidRDefault="00DB5D62" w:rsidP="00DC2482">
            <w:pPr>
              <w:pStyle w:val="TAL"/>
            </w:pPr>
            <w:r w:rsidRPr="00CC4B4E">
              <w:rPr>
                <w:bCs/>
              </w:rPr>
              <w:t>BW</w:t>
            </w:r>
            <w:r w:rsidRPr="00CC4B4E">
              <w:rPr>
                <w:vertAlign w:val="subscript"/>
              </w:rPr>
              <w:t>channel</w:t>
            </w:r>
          </w:p>
        </w:tc>
        <w:tc>
          <w:tcPr>
            <w:tcW w:w="876" w:type="dxa"/>
          </w:tcPr>
          <w:p w14:paraId="0F1D6139" w14:textId="77777777" w:rsidR="00DB5D62" w:rsidRPr="00CC4B4E" w:rsidRDefault="00DB5D62" w:rsidP="00DC2482">
            <w:pPr>
              <w:pStyle w:val="TAC"/>
            </w:pPr>
            <w:r w:rsidRPr="00CC4B4E">
              <w:rPr>
                <w:rFonts w:cs="v4.2.0"/>
              </w:rPr>
              <w:t>MHz</w:t>
            </w:r>
          </w:p>
        </w:tc>
        <w:tc>
          <w:tcPr>
            <w:tcW w:w="1281" w:type="dxa"/>
            <w:tcBorders>
              <w:bottom w:val="single" w:sz="4" w:space="0" w:color="auto"/>
            </w:tcBorders>
            <w:vAlign w:val="center"/>
          </w:tcPr>
          <w:p w14:paraId="75278E96"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09960A41" w14:textId="77777777" w:rsidR="00DB5D62" w:rsidRPr="00CC4B4E" w:rsidRDefault="00DB5D62"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4" w:type="dxa"/>
            <w:gridSpan w:val="2"/>
            <w:tcBorders>
              <w:bottom w:val="single" w:sz="4" w:space="0" w:color="auto"/>
            </w:tcBorders>
            <w:vAlign w:val="center"/>
          </w:tcPr>
          <w:p w14:paraId="5C141988" w14:textId="77777777" w:rsidR="00DB5D62" w:rsidRPr="00CC4B4E" w:rsidRDefault="00DB5D62"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DB5D62" w:rsidRPr="00CC4B4E" w14:paraId="0B3DEEC2" w14:textId="77777777" w:rsidTr="00DC2482">
        <w:trPr>
          <w:cantSplit/>
          <w:trHeight w:val="150"/>
        </w:trPr>
        <w:tc>
          <w:tcPr>
            <w:tcW w:w="2623" w:type="dxa"/>
            <w:gridSpan w:val="2"/>
            <w:tcBorders>
              <w:left w:val="single" w:sz="4" w:space="0" w:color="auto"/>
            </w:tcBorders>
          </w:tcPr>
          <w:p w14:paraId="30801788" w14:textId="77777777" w:rsidR="00DB5D62" w:rsidRPr="00CC4B4E" w:rsidRDefault="00DB5D62" w:rsidP="00DC2482">
            <w:pPr>
              <w:pStyle w:val="TAL"/>
              <w:rPr>
                <w:bCs/>
              </w:rPr>
            </w:pPr>
            <w:r w:rsidRPr="00CC4B4E">
              <w:rPr>
                <w:lang w:val="en-US"/>
              </w:rPr>
              <w:t>Data RBs allocated</w:t>
            </w:r>
          </w:p>
        </w:tc>
        <w:tc>
          <w:tcPr>
            <w:tcW w:w="876" w:type="dxa"/>
          </w:tcPr>
          <w:p w14:paraId="3D13847D"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30CE7F36"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7CF2FF40" w14:textId="77777777" w:rsidR="00DB5D62" w:rsidRPr="00CC4B4E" w:rsidRDefault="00DB5D62" w:rsidP="00DC2482">
            <w:pPr>
              <w:pStyle w:val="TAC"/>
              <w:rPr>
                <w:szCs w:val="18"/>
              </w:rPr>
            </w:pPr>
            <w:r w:rsidRPr="00CC4B4E">
              <w:rPr>
                <w:lang w:val="en-US"/>
              </w:rPr>
              <w:t>66</w:t>
            </w:r>
          </w:p>
        </w:tc>
        <w:tc>
          <w:tcPr>
            <w:tcW w:w="2204" w:type="dxa"/>
            <w:gridSpan w:val="2"/>
            <w:tcBorders>
              <w:bottom w:val="single" w:sz="4" w:space="0" w:color="auto"/>
            </w:tcBorders>
            <w:vAlign w:val="center"/>
          </w:tcPr>
          <w:p w14:paraId="113722C7" w14:textId="77777777" w:rsidR="00DB5D62" w:rsidRPr="00CC4B4E" w:rsidRDefault="00DB5D62" w:rsidP="00DC2482">
            <w:pPr>
              <w:pStyle w:val="TAC"/>
              <w:rPr>
                <w:szCs w:val="18"/>
              </w:rPr>
            </w:pPr>
            <w:r w:rsidRPr="00CC4B4E">
              <w:rPr>
                <w:lang w:val="en-US"/>
              </w:rPr>
              <w:t>66</w:t>
            </w:r>
          </w:p>
        </w:tc>
      </w:tr>
      <w:tr w:rsidR="00DB5D62" w:rsidRPr="00CC4B4E" w14:paraId="703D115F" w14:textId="77777777" w:rsidTr="00DC2482">
        <w:trPr>
          <w:cantSplit/>
          <w:trHeight w:val="81"/>
        </w:trPr>
        <w:tc>
          <w:tcPr>
            <w:tcW w:w="2623" w:type="dxa"/>
            <w:gridSpan w:val="2"/>
            <w:tcBorders>
              <w:left w:val="single" w:sz="4" w:space="0" w:color="auto"/>
            </w:tcBorders>
          </w:tcPr>
          <w:p w14:paraId="61FD405F" w14:textId="77777777" w:rsidR="00DB5D62" w:rsidRPr="00CC4B4E" w:rsidRDefault="00DB5D62" w:rsidP="00DC2482">
            <w:pPr>
              <w:pStyle w:val="TAL"/>
              <w:rPr>
                <w:bCs/>
              </w:rPr>
            </w:pPr>
            <w:r w:rsidRPr="00CC4B4E">
              <w:t>BWP BW</w:t>
            </w:r>
          </w:p>
        </w:tc>
        <w:tc>
          <w:tcPr>
            <w:tcW w:w="876" w:type="dxa"/>
          </w:tcPr>
          <w:p w14:paraId="4B9B69AF" w14:textId="77777777" w:rsidR="00DB5D62" w:rsidRPr="00CC4B4E" w:rsidRDefault="00DB5D62" w:rsidP="00DC2482">
            <w:pPr>
              <w:pStyle w:val="TAC"/>
            </w:pPr>
            <w:r w:rsidRPr="00CC4B4E">
              <w:t>MHz</w:t>
            </w:r>
          </w:p>
        </w:tc>
        <w:tc>
          <w:tcPr>
            <w:tcW w:w="1281" w:type="dxa"/>
            <w:tcBorders>
              <w:bottom w:val="single" w:sz="4" w:space="0" w:color="auto"/>
            </w:tcBorders>
            <w:vAlign w:val="center"/>
          </w:tcPr>
          <w:p w14:paraId="24322B01"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33A88354" w14:textId="77777777" w:rsidR="00DB5D62" w:rsidRPr="00CC4B4E" w:rsidRDefault="00DB5D62"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c>
          <w:tcPr>
            <w:tcW w:w="2204" w:type="dxa"/>
            <w:gridSpan w:val="2"/>
            <w:tcBorders>
              <w:bottom w:val="single" w:sz="4" w:space="0" w:color="auto"/>
            </w:tcBorders>
            <w:vAlign w:val="center"/>
          </w:tcPr>
          <w:p w14:paraId="62C30FAB" w14:textId="77777777" w:rsidR="00DB5D62" w:rsidRPr="00CC4B4E" w:rsidRDefault="00DB5D62" w:rsidP="00DC2482">
            <w:pPr>
              <w:pStyle w:val="TAC"/>
              <w:rPr>
                <w:szCs w:val="18"/>
              </w:rPr>
            </w:pPr>
            <w:r w:rsidRPr="00CC4B4E">
              <w:rPr>
                <w:szCs w:val="18"/>
              </w:rPr>
              <w:t>100: N</w:t>
            </w:r>
            <w:r w:rsidRPr="00CC4B4E">
              <w:rPr>
                <w:szCs w:val="18"/>
                <w:vertAlign w:val="subscript"/>
              </w:rPr>
              <w:t xml:space="preserve">RB,c </w:t>
            </w:r>
            <w:r w:rsidRPr="00CC4B4E">
              <w:rPr>
                <w:szCs w:val="18"/>
              </w:rPr>
              <w:t>= 66</w:t>
            </w:r>
          </w:p>
        </w:tc>
      </w:tr>
      <w:tr w:rsidR="00DB5D62" w:rsidRPr="00CC4B4E" w14:paraId="4372A795" w14:textId="77777777" w:rsidTr="00DC2482">
        <w:trPr>
          <w:cantSplit/>
          <w:trHeight w:val="259"/>
        </w:trPr>
        <w:tc>
          <w:tcPr>
            <w:tcW w:w="1311" w:type="dxa"/>
            <w:tcBorders>
              <w:left w:val="single" w:sz="4" w:space="0" w:color="auto"/>
              <w:bottom w:val="nil"/>
            </w:tcBorders>
          </w:tcPr>
          <w:p w14:paraId="71D06C2F" w14:textId="77777777" w:rsidR="00DB5D62" w:rsidRPr="00CC4B4E" w:rsidRDefault="00DB5D62" w:rsidP="00DC2482">
            <w:pPr>
              <w:pStyle w:val="TAL"/>
              <w:rPr>
                <w:lang w:val="en-US"/>
              </w:rPr>
            </w:pPr>
            <w:r w:rsidRPr="00CC4B4E">
              <w:rPr>
                <w:lang w:val="en-US"/>
              </w:rPr>
              <w:t>BWP configuration</w:t>
            </w:r>
          </w:p>
        </w:tc>
        <w:tc>
          <w:tcPr>
            <w:tcW w:w="1312" w:type="dxa"/>
            <w:tcBorders>
              <w:left w:val="single" w:sz="4" w:space="0" w:color="auto"/>
            </w:tcBorders>
          </w:tcPr>
          <w:p w14:paraId="63D33EE2" w14:textId="77777777" w:rsidR="00DB5D62" w:rsidRPr="00CC4B4E" w:rsidRDefault="00DB5D62" w:rsidP="00DC2482">
            <w:pPr>
              <w:pStyle w:val="TAL"/>
              <w:rPr>
                <w:lang w:val="en-US"/>
              </w:rPr>
            </w:pPr>
            <w:r w:rsidRPr="00CC4B4E">
              <w:rPr>
                <w:lang w:val="en-US"/>
              </w:rPr>
              <w:t>Initial DL BWP</w:t>
            </w:r>
          </w:p>
        </w:tc>
        <w:tc>
          <w:tcPr>
            <w:tcW w:w="876" w:type="dxa"/>
            <w:tcBorders>
              <w:bottom w:val="single" w:sz="4" w:space="0" w:color="auto"/>
            </w:tcBorders>
          </w:tcPr>
          <w:p w14:paraId="3A204F06" w14:textId="77777777" w:rsidR="00DB5D62" w:rsidRPr="00CC4B4E" w:rsidRDefault="00DB5D62" w:rsidP="00DC2482">
            <w:pPr>
              <w:pStyle w:val="TAC"/>
              <w:rPr>
                <w:lang w:val="en-US"/>
              </w:rPr>
            </w:pPr>
          </w:p>
        </w:tc>
        <w:tc>
          <w:tcPr>
            <w:tcW w:w="1281" w:type="dxa"/>
            <w:tcBorders>
              <w:bottom w:val="nil"/>
            </w:tcBorders>
            <w:vAlign w:val="center"/>
          </w:tcPr>
          <w:p w14:paraId="04847ABE"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tcPr>
          <w:p w14:paraId="69656B2A" w14:textId="77777777" w:rsidR="00DB5D62" w:rsidRPr="00CC4B4E" w:rsidRDefault="00DB5D62" w:rsidP="00DC2482">
            <w:pPr>
              <w:pStyle w:val="TAC"/>
              <w:rPr>
                <w:lang w:val="en-US"/>
              </w:rPr>
            </w:pPr>
            <w:r w:rsidRPr="00CC4B4E">
              <w:rPr>
                <w:lang w:val="en-US"/>
              </w:rPr>
              <w:t>DLBWP.0.1</w:t>
            </w:r>
          </w:p>
        </w:tc>
        <w:tc>
          <w:tcPr>
            <w:tcW w:w="2204" w:type="dxa"/>
            <w:gridSpan w:val="2"/>
            <w:tcBorders>
              <w:bottom w:val="single" w:sz="4" w:space="0" w:color="auto"/>
            </w:tcBorders>
          </w:tcPr>
          <w:p w14:paraId="72CD2789" w14:textId="77777777" w:rsidR="00DB5D62" w:rsidRPr="00CC4B4E" w:rsidRDefault="00DB5D62" w:rsidP="00DC2482">
            <w:pPr>
              <w:pStyle w:val="TAC"/>
              <w:rPr>
                <w:lang w:val="en-US"/>
              </w:rPr>
            </w:pPr>
            <w:r w:rsidRPr="00CC4B4E">
              <w:rPr>
                <w:lang w:val="en-US"/>
              </w:rPr>
              <w:t>N/A</w:t>
            </w:r>
          </w:p>
        </w:tc>
      </w:tr>
      <w:tr w:rsidR="00DB5D62" w:rsidRPr="00CC4B4E" w14:paraId="0ED9C6D4" w14:textId="77777777" w:rsidTr="00DC2482">
        <w:trPr>
          <w:cantSplit/>
          <w:trHeight w:val="259"/>
        </w:trPr>
        <w:tc>
          <w:tcPr>
            <w:tcW w:w="1311" w:type="dxa"/>
            <w:tcBorders>
              <w:top w:val="nil"/>
              <w:left w:val="single" w:sz="4" w:space="0" w:color="auto"/>
              <w:bottom w:val="nil"/>
            </w:tcBorders>
          </w:tcPr>
          <w:p w14:paraId="2093DFDD" w14:textId="77777777" w:rsidR="00DB5D62" w:rsidRPr="00CC4B4E" w:rsidRDefault="00DB5D62" w:rsidP="00DC2482">
            <w:pPr>
              <w:pStyle w:val="TAL"/>
              <w:rPr>
                <w:lang w:val="en-US"/>
              </w:rPr>
            </w:pPr>
          </w:p>
        </w:tc>
        <w:tc>
          <w:tcPr>
            <w:tcW w:w="1312" w:type="dxa"/>
            <w:tcBorders>
              <w:left w:val="single" w:sz="4" w:space="0" w:color="auto"/>
            </w:tcBorders>
          </w:tcPr>
          <w:p w14:paraId="63FFE7DE" w14:textId="77777777" w:rsidR="00DB5D62" w:rsidRPr="00CC4B4E" w:rsidRDefault="00DB5D62" w:rsidP="00DC2482">
            <w:pPr>
              <w:pStyle w:val="TAL"/>
              <w:rPr>
                <w:lang w:val="en-US"/>
              </w:rPr>
            </w:pPr>
            <w:r w:rsidRPr="00CC4B4E">
              <w:rPr>
                <w:lang w:val="en-US"/>
              </w:rPr>
              <w:t>Initial UL BWP</w:t>
            </w:r>
          </w:p>
        </w:tc>
        <w:tc>
          <w:tcPr>
            <w:tcW w:w="876" w:type="dxa"/>
            <w:tcBorders>
              <w:bottom w:val="single" w:sz="4" w:space="0" w:color="auto"/>
            </w:tcBorders>
          </w:tcPr>
          <w:p w14:paraId="6B6F0D88" w14:textId="77777777" w:rsidR="00DB5D62" w:rsidRPr="00CC4B4E" w:rsidRDefault="00DB5D62" w:rsidP="00DC2482">
            <w:pPr>
              <w:pStyle w:val="TAC"/>
              <w:rPr>
                <w:lang w:val="en-US"/>
              </w:rPr>
            </w:pPr>
          </w:p>
        </w:tc>
        <w:tc>
          <w:tcPr>
            <w:tcW w:w="1281" w:type="dxa"/>
            <w:tcBorders>
              <w:top w:val="nil"/>
              <w:bottom w:val="nil"/>
            </w:tcBorders>
            <w:vAlign w:val="center"/>
          </w:tcPr>
          <w:p w14:paraId="1E670B1A" w14:textId="77777777" w:rsidR="00DB5D62" w:rsidRPr="00CC4B4E" w:rsidRDefault="00DB5D62" w:rsidP="00DC2482">
            <w:pPr>
              <w:pStyle w:val="TAC"/>
              <w:rPr>
                <w:lang w:val="en-US"/>
              </w:rPr>
            </w:pPr>
          </w:p>
        </w:tc>
        <w:tc>
          <w:tcPr>
            <w:tcW w:w="1962" w:type="dxa"/>
            <w:gridSpan w:val="2"/>
            <w:tcBorders>
              <w:bottom w:val="single" w:sz="4" w:space="0" w:color="auto"/>
            </w:tcBorders>
            <w:vAlign w:val="center"/>
          </w:tcPr>
          <w:p w14:paraId="72219F1D" w14:textId="77777777" w:rsidR="00DB5D62" w:rsidRPr="00CC4B4E" w:rsidRDefault="00DB5D62" w:rsidP="00DC2482">
            <w:pPr>
              <w:pStyle w:val="TAC"/>
              <w:rPr>
                <w:lang w:val="en-US"/>
              </w:rPr>
            </w:pPr>
            <w:r w:rsidRPr="00CC4B4E">
              <w:rPr>
                <w:lang w:val="en-US"/>
              </w:rPr>
              <w:t>ULBWP.0.1</w:t>
            </w:r>
          </w:p>
        </w:tc>
        <w:tc>
          <w:tcPr>
            <w:tcW w:w="2204" w:type="dxa"/>
            <w:gridSpan w:val="2"/>
            <w:tcBorders>
              <w:bottom w:val="single" w:sz="4" w:space="0" w:color="auto"/>
            </w:tcBorders>
            <w:vAlign w:val="center"/>
          </w:tcPr>
          <w:p w14:paraId="0EE1FDFF" w14:textId="77777777" w:rsidR="00DB5D62" w:rsidRPr="00CC4B4E" w:rsidRDefault="00DB5D62" w:rsidP="00DC2482">
            <w:pPr>
              <w:pStyle w:val="TAC"/>
              <w:rPr>
                <w:lang w:val="en-US"/>
              </w:rPr>
            </w:pPr>
            <w:r w:rsidRPr="00CC4B4E">
              <w:rPr>
                <w:lang w:val="en-US"/>
              </w:rPr>
              <w:t>N/A</w:t>
            </w:r>
          </w:p>
        </w:tc>
      </w:tr>
      <w:tr w:rsidR="00DB5D62" w:rsidRPr="00CC4B4E" w14:paraId="6769AA65" w14:textId="77777777" w:rsidTr="00DC2482">
        <w:trPr>
          <w:cantSplit/>
          <w:trHeight w:val="232"/>
        </w:trPr>
        <w:tc>
          <w:tcPr>
            <w:tcW w:w="1311" w:type="dxa"/>
            <w:tcBorders>
              <w:top w:val="nil"/>
              <w:left w:val="single" w:sz="4" w:space="0" w:color="auto"/>
              <w:bottom w:val="nil"/>
            </w:tcBorders>
          </w:tcPr>
          <w:p w14:paraId="53AD666A" w14:textId="77777777" w:rsidR="00DB5D62" w:rsidRPr="00CC4B4E" w:rsidRDefault="00DB5D62" w:rsidP="00DC2482">
            <w:pPr>
              <w:pStyle w:val="TAL"/>
              <w:rPr>
                <w:lang w:val="en-US"/>
              </w:rPr>
            </w:pPr>
          </w:p>
        </w:tc>
        <w:tc>
          <w:tcPr>
            <w:tcW w:w="1312" w:type="dxa"/>
            <w:tcBorders>
              <w:left w:val="single" w:sz="4" w:space="0" w:color="auto"/>
            </w:tcBorders>
          </w:tcPr>
          <w:p w14:paraId="3E3EE193" w14:textId="77777777" w:rsidR="00DB5D62" w:rsidRPr="00CC4B4E" w:rsidRDefault="00DB5D62" w:rsidP="00DC2482">
            <w:pPr>
              <w:pStyle w:val="TAL"/>
              <w:rPr>
                <w:lang w:val="en-US"/>
              </w:rPr>
            </w:pPr>
            <w:r w:rsidRPr="00CC4B4E">
              <w:rPr>
                <w:lang w:val="en-US"/>
              </w:rPr>
              <w:t>Dedicated DL BWP</w:t>
            </w:r>
          </w:p>
        </w:tc>
        <w:tc>
          <w:tcPr>
            <w:tcW w:w="876" w:type="dxa"/>
            <w:tcBorders>
              <w:bottom w:val="single" w:sz="4" w:space="0" w:color="auto"/>
            </w:tcBorders>
          </w:tcPr>
          <w:p w14:paraId="0D60A1EB" w14:textId="77777777" w:rsidR="00DB5D62" w:rsidRPr="00CC4B4E" w:rsidRDefault="00DB5D62" w:rsidP="00DC2482">
            <w:pPr>
              <w:pStyle w:val="TAC"/>
              <w:rPr>
                <w:lang w:val="en-US"/>
              </w:rPr>
            </w:pPr>
          </w:p>
        </w:tc>
        <w:tc>
          <w:tcPr>
            <w:tcW w:w="1281" w:type="dxa"/>
            <w:tcBorders>
              <w:top w:val="nil"/>
              <w:bottom w:val="nil"/>
            </w:tcBorders>
            <w:vAlign w:val="center"/>
          </w:tcPr>
          <w:p w14:paraId="4F305BDC" w14:textId="77777777" w:rsidR="00DB5D62" w:rsidRPr="00CC4B4E" w:rsidRDefault="00DB5D62" w:rsidP="00DC2482">
            <w:pPr>
              <w:pStyle w:val="TAC"/>
              <w:rPr>
                <w:lang w:val="en-US"/>
              </w:rPr>
            </w:pPr>
          </w:p>
        </w:tc>
        <w:tc>
          <w:tcPr>
            <w:tcW w:w="1962" w:type="dxa"/>
            <w:gridSpan w:val="2"/>
            <w:tcBorders>
              <w:bottom w:val="single" w:sz="4" w:space="0" w:color="auto"/>
            </w:tcBorders>
          </w:tcPr>
          <w:p w14:paraId="0D40D633" w14:textId="77777777" w:rsidR="00DB5D62" w:rsidRPr="00CC4B4E" w:rsidRDefault="00DB5D62" w:rsidP="00DC2482">
            <w:pPr>
              <w:pStyle w:val="TAC"/>
              <w:rPr>
                <w:lang w:val="en-US"/>
              </w:rPr>
            </w:pPr>
            <w:r w:rsidRPr="00CC4B4E">
              <w:rPr>
                <w:lang w:val="en-US"/>
              </w:rPr>
              <w:t>DLBWP.1.1</w:t>
            </w:r>
          </w:p>
        </w:tc>
        <w:tc>
          <w:tcPr>
            <w:tcW w:w="2204" w:type="dxa"/>
            <w:gridSpan w:val="2"/>
            <w:tcBorders>
              <w:bottom w:val="single" w:sz="4" w:space="0" w:color="auto"/>
            </w:tcBorders>
          </w:tcPr>
          <w:p w14:paraId="0B661CC0" w14:textId="77777777" w:rsidR="00DB5D62" w:rsidRPr="00CC4B4E" w:rsidRDefault="00DB5D62" w:rsidP="00DC2482">
            <w:pPr>
              <w:pStyle w:val="TAC"/>
              <w:rPr>
                <w:lang w:val="en-US"/>
              </w:rPr>
            </w:pPr>
            <w:r w:rsidRPr="00CC4B4E">
              <w:rPr>
                <w:lang w:val="en-US"/>
              </w:rPr>
              <w:t>N/A</w:t>
            </w:r>
          </w:p>
        </w:tc>
      </w:tr>
      <w:tr w:rsidR="00DB5D62" w:rsidRPr="00CC4B4E" w14:paraId="11D13CDC" w14:textId="77777777" w:rsidTr="00DC2482">
        <w:trPr>
          <w:cantSplit/>
          <w:trHeight w:val="213"/>
        </w:trPr>
        <w:tc>
          <w:tcPr>
            <w:tcW w:w="1311" w:type="dxa"/>
            <w:tcBorders>
              <w:top w:val="nil"/>
              <w:left w:val="single" w:sz="4" w:space="0" w:color="auto"/>
              <w:bottom w:val="single" w:sz="4" w:space="0" w:color="auto"/>
            </w:tcBorders>
          </w:tcPr>
          <w:p w14:paraId="5BBACAD1" w14:textId="77777777" w:rsidR="00DB5D62" w:rsidRPr="00CC4B4E" w:rsidRDefault="00DB5D62" w:rsidP="00DC2482">
            <w:pPr>
              <w:pStyle w:val="TAL"/>
              <w:rPr>
                <w:lang w:val="en-US"/>
              </w:rPr>
            </w:pPr>
          </w:p>
        </w:tc>
        <w:tc>
          <w:tcPr>
            <w:tcW w:w="1312" w:type="dxa"/>
            <w:tcBorders>
              <w:left w:val="single" w:sz="4" w:space="0" w:color="auto"/>
              <w:bottom w:val="single" w:sz="4" w:space="0" w:color="auto"/>
            </w:tcBorders>
          </w:tcPr>
          <w:p w14:paraId="2803A3DF" w14:textId="77777777" w:rsidR="00DB5D62" w:rsidRPr="00CC4B4E" w:rsidRDefault="00DB5D62" w:rsidP="00DC2482">
            <w:pPr>
              <w:pStyle w:val="TAL"/>
              <w:rPr>
                <w:lang w:val="en-US"/>
              </w:rPr>
            </w:pPr>
            <w:r w:rsidRPr="00CC4B4E">
              <w:rPr>
                <w:lang w:val="en-US"/>
              </w:rPr>
              <w:t>Dedicated UL BWP</w:t>
            </w:r>
          </w:p>
        </w:tc>
        <w:tc>
          <w:tcPr>
            <w:tcW w:w="876" w:type="dxa"/>
            <w:tcBorders>
              <w:bottom w:val="single" w:sz="4" w:space="0" w:color="auto"/>
            </w:tcBorders>
          </w:tcPr>
          <w:p w14:paraId="2EB263BA" w14:textId="77777777" w:rsidR="00DB5D62" w:rsidRPr="00CC4B4E" w:rsidRDefault="00DB5D62" w:rsidP="00DC2482">
            <w:pPr>
              <w:pStyle w:val="TAC"/>
              <w:rPr>
                <w:lang w:val="en-US"/>
              </w:rPr>
            </w:pPr>
          </w:p>
        </w:tc>
        <w:tc>
          <w:tcPr>
            <w:tcW w:w="1281" w:type="dxa"/>
            <w:tcBorders>
              <w:top w:val="nil"/>
              <w:bottom w:val="single" w:sz="4" w:space="0" w:color="auto"/>
            </w:tcBorders>
            <w:vAlign w:val="center"/>
          </w:tcPr>
          <w:p w14:paraId="0CA89583" w14:textId="77777777" w:rsidR="00DB5D62" w:rsidRPr="00CC4B4E" w:rsidRDefault="00DB5D62" w:rsidP="00DC2482">
            <w:pPr>
              <w:pStyle w:val="TAC"/>
              <w:rPr>
                <w:lang w:val="en-US"/>
              </w:rPr>
            </w:pPr>
          </w:p>
        </w:tc>
        <w:tc>
          <w:tcPr>
            <w:tcW w:w="1962" w:type="dxa"/>
            <w:gridSpan w:val="2"/>
            <w:tcBorders>
              <w:bottom w:val="single" w:sz="4" w:space="0" w:color="auto"/>
            </w:tcBorders>
            <w:vAlign w:val="center"/>
          </w:tcPr>
          <w:p w14:paraId="3A7C8C3F" w14:textId="77777777" w:rsidR="00DB5D62" w:rsidRPr="00CC4B4E" w:rsidRDefault="00DB5D62" w:rsidP="00DC2482">
            <w:pPr>
              <w:pStyle w:val="TAC"/>
              <w:rPr>
                <w:lang w:val="en-US"/>
              </w:rPr>
            </w:pPr>
            <w:r w:rsidRPr="00CC4B4E">
              <w:rPr>
                <w:lang w:val="en-US"/>
              </w:rPr>
              <w:t>ULBWP.1.1</w:t>
            </w:r>
          </w:p>
        </w:tc>
        <w:tc>
          <w:tcPr>
            <w:tcW w:w="2204" w:type="dxa"/>
            <w:gridSpan w:val="2"/>
            <w:tcBorders>
              <w:bottom w:val="single" w:sz="4" w:space="0" w:color="auto"/>
            </w:tcBorders>
            <w:vAlign w:val="center"/>
          </w:tcPr>
          <w:p w14:paraId="571D1591" w14:textId="77777777" w:rsidR="00DB5D62" w:rsidRPr="00CC4B4E" w:rsidRDefault="00DB5D62" w:rsidP="00DC2482">
            <w:pPr>
              <w:pStyle w:val="TAC"/>
              <w:rPr>
                <w:lang w:val="en-US"/>
              </w:rPr>
            </w:pPr>
            <w:r w:rsidRPr="00CC4B4E">
              <w:rPr>
                <w:lang w:val="en-US"/>
              </w:rPr>
              <w:t>N/A</w:t>
            </w:r>
          </w:p>
        </w:tc>
      </w:tr>
      <w:tr w:rsidR="00DB5D62" w:rsidRPr="00CC4B4E" w14:paraId="6A79C988" w14:textId="77777777" w:rsidTr="00DC2482">
        <w:trPr>
          <w:cantSplit/>
          <w:trHeight w:val="443"/>
        </w:trPr>
        <w:tc>
          <w:tcPr>
            <w:tcW w:w="2623" w:type="dxa"/>
            <w:gridSpan w:val="2"/>
            <w:tcBorders>
              <w:left w:val="single" w:sz="4" w:space="0" w:color="auto"/>
              <w:bottom w:val="single" w:sz="4" w:space="0" w:color="auto"/>
            </w:tcBorders>
          </w:tcPr>
          <w:p w14:paraId="23188DF4" w14:textId="77777777" w:rsidR="00DB5D62" w:rsidRPr="00CC4B4E" w:rsidRDefault="00DB5D62" w:rsidP="00DC2482">
            <w:pPr>
              <w:pStyle w:val="TAL"/>
              <w:rPr>
                <w:lang w:val="en-US" w:eastAsia="zh-CN"/>
              </w:rPr>
            </w:pPr>
            <w:r w:rsidRPr="00CC4B4E">
              <w:rPr>
                <w:lang w:val="en-US"/>
              </w:rPr>
              <w:t>OCNG Patterns defined in A.3.2.1.1</w:t>
            </w:r>
          </w:p>
        </w:tc>
        <w:tc>
          <w:tcPr>
            <w:tcW w:w="876" w:type="dxa"/>
            <w:tcBorders>
              <w:bottom w:val="single" w:sz="4" w:space="0" w:color="auto"/>
            </w:tcBorders>
          </w:tcPr>
          <w:p w14:paraId="000A8ECE" w14:textId="77777777" w:rsidR="00DB5D62" w:rsidRPr="00CC4B4E" w:rsidRDefault="00DB5D62" w:rsidP="00DC2482">
            <w:pPr>
              <w:pStyle w:val="TAC"/>
              <w:rPr>
                <w:lang w:val="en-US"/>
              </w:rPr>
            </w:pPr>
          </w:p>
        </w:tc>
        <w:tc>
          <w:tcPr>
            <w:tcW w:w="1281" w:type="dxa"/>
            <w:tcBorders>
              <w:bottom w:val="single" w:sz="4" w:space="0" w:color="auto"/>
            </w:tcBorders>
          </w:tcPr>
          <w:p w14:paraId="30151B0D"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tcPr>
          <w:p w14:paraId="34BB8DA1" w14:textId="77777777" w:rsidR="00DB5D62" w:rsidRPr="00CC4B4E" w:rsidRDefault="00DB5D62" w:rsidP="00DC2482">
            <w:pPr>
              <w:pStyle w:val="TAC"/>
              <w:rPr>
                <w:lang w:val="en-US"/>
              </w:rPr>
            </w:pPr>
          </w:p>
          <w:p w14:paraId="1A351AAE" w14:textId="77777777" w:rsidR="00DB5D62" w:rsidRPr="00CC4B4E" w:rsidRDefault="00DB5D62" w:rsidP="00DC2482">
            <w:pPr>
              <w:pStyle w:val="TAC"/>
              <w:rPr>
                <w:lang w:val="en-US"/>
              </w:rPr>
            </w:pPr>
            <w:r w:rsidRPr="00CC4B4E">
              <w:rPr>
                <w:lang w:val="en-US"/>
              </w:rPr>
              <w:t>OP.</w:t>
            </w:r>
            <w:r w:rsidRPr="00CC4B4E">
              <w:rPr>
                <w:lang w:val="en-US" w:eastAsia="zh-CN"/>
              </w:rPr>
              <w:t>2</w:t>
            </w:r>
            <w:r w:rsidRPr="00CC4B4E">
              <w:rPr>
                <w:lang w:val="en-US"/>
              </w:rPr>
              <w:t xml:space="preserve"> </w:t>
            </w:r>
          </w:p>
        </w:tc>
        <w:tc>
          <w:tcPr>
            <w:tcW w:w="2204" w:type="dxa"/>
            <w:gridSpan w:val="2"/>
            <w:tcBorders>
              <w:bottom w:val="single" w:sz="4" w:space="0" w:color="auto"/>
            </w:tcBorders>
          </w:tcPr>
          <w:p w14:paraId="024D39BD" w14:textId="77777777" w:rsidR="00DB5D62" w:rsidRPr="00CC4B4E" w:rsidRDefault="00DB5D62" w:rsidP="00DC2482">
            <w:pPr>
              <w:pStyle w:val="TAC"/>
              <w:rPr>
                <w:lang w:val="en-US"/>
              </w:rPr>
            </w:pPr>
          </w:p>
          <w:p w14:paraId="67ACC7CC" w14:textId="77777777" w:rsidR="00DB5D62" w:rsidRPr="00CC4B4E" w:rsidRDefault="00DB5D62" w:rsidP="00DC2482">
            <w:pPr>
              <w:pStyle w:val="TAC"/>
              <w:rPr>
                <w:lang w:val="en-US" w:eastAsia="zh-CN"/>
              </w:rPr>
            </w:pPr>
            <w:r w:rsidRPr="00CC4B4E">
              <w:rPr>
                <w:lang w:val="en-US"/>
              </w:rPr>
              <w:t>OP.</w:t>
            </w:r>
            <w:r w:rsidRPr="00CC4B4E">
              <w:rPr>
                <w:lang w:val="en-US" w:eastAsia="zh-CN"/>
              </w:rPr>
              <w:t>2</w:t>
            </w:r>
          </w:p>
        </w:tc>
      </w:tr>
      <w:tr w:rsidR="00DB5D62" w:rsidRPr="00CC4B4E" w14:paraId="5AF320B0" w14:textId="77777777" w:rsidTr="00DC2482">
        <w:trPr>
          <w:cantSplit/>
          <w:trHeight w:val="259"/>
        </w:trPr>
        <w:tc>
          <w:tcPr>
            <w:tcW w:w="2623" w:type="dxa"/>
            <w:gridSpan w:val="2"/>
            <w:tcBorders>
              <w:left w:val="single" w:sz="4" w:space="0" w:color="auto"/>
            </w:tcBorders>
          </w:tcPr>
          <w:p w14:paraId="5D3550E1" w14:textId="77777777" w:rsidR="00DB5D62" w:rsidRPr="00CC4B4E" w:rsidRDefault="00DB5D62" w:rsidP="00DC2482">
            <w:pPr>
              <w:pStyle w:val="TAL"/>
              <w:rPr>
                <w:lang w:val="en-US"/>
              </w:rPr>
            </w:pPr>
            <w:r w:rsidRPr="00CC4B4E">
              <w:rPr>
                <w:lang w:val="en-US"/>
              </w:rPr>
              <w:t>PDSCH Reference measurement channel</w:t>
            </w:r>
          </w:p>
        </w:tc>
        <w:tc>
          <w:tcPr>
            <w:tcW w:w="876" w:type="dxa"/>
            <w:tcBorders>
              <w:bottom w:val="single" w:sz="4" w:space="0" w:color="auto"/>
            </w:tcBorders>
          </w:tcPr>
          <w:p w14:paraId="616CA5D9" w14:textId="77777777" w:rsidR="00DB5D62" w:rsidRPr="00CC4B4E" w:rsidRDefault="00DB5D62" w:rsidP="00DC2482">
            <w:pPr>
              <w:pStyle w:val="TAC"/>
              <w:rPr>
                <w:lang w:val="en-US"/>
              </w:rPr>
            </w:pPr>
          </w:p>
        </w:tc>
        <w:tc>
          <w:tcPr>
            <w:tcW w:w="1281" w:type="dxa"/>
            <w:tcBorders>
              <w:bottom w:val="single" w:sz="4" w:space="0" w:color="auto"/>
            </w:tcBorders>
            <w:vAlign w:val="center"/>
          </w:tcPr>
          <w:p w14:paraId="20235511"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vAlign w:val="center"/>
          </w:tcPr>
          <w:p w14:paraId="068341D9" w14:textId="77777777" w:rsidR="00DB5D62" w:rsidRPr="00CC4B4E" w:rsidRDefault="00DB5D62" w:rsidP="00DC2482">
            <w:pPr>
              <w:pStyle w:val="TAC"/>
              <w:rPr>
                <w:lang w:val="en-US"/>
              </w:rPr>
            </w:pPr>
            <w:r w:rsidRPr="00CC4B4E">
              <w:rPr>
                <w:lang w:val="en-US"/>
              </w:rPr>
              <w:t>SR.3.1 TDD</w:t>
            </w:r>
          </w:p>
          <w:p w14:paraId="7481DF0C" w14:textId="77777777" w:rsidR="00DB5D62" w:rsidRPr="00CC4B4E" w:rsidRDefault="00DB5D62" w:rsidP="00DC2482">
            <w:pPr>
              <w:pStyle w:val="TAC"/>
              <w:rPr>
                <w:lang w:val="en-US"/>
              </w:rPr>
            </w:pPr>
          </w:p>
        </w:tc>
        <w:tc>
          <w:tcPr>
            <w:tcW w:w="2204" w:type="dxa"/>
            <w:gridSpan w:val="2"/>
          </w:tcPr>
          <w:p w14:paraId="3556B88F" w14:textId="77777777" w:rsidR="00DB5D62" w:rsidRPr="00CC4B4E" w:rsidRDefault="00DB5D62" w:rsidP="00DC2482">
            <w:pPr>
              <w:pStyle w:val="TAC"/>
              <w:rPr>
                <w:lang w:val="en-US"/>
              </w:rPr>
            </w:pPr>
            <w:r w:rsidRPr="00CC4B4E">
              <w:rPr>
                <w:lang w:val="en-US"/>
              </w:rPr>
              <w:t>-</w:t>
            </w:r>
          </w:p>
        </w:tc>
      </w:tr>
      <w:tr w:rsidR="00DB5D62" w:rsidRPr="00CC4B4E" w14:paraId="1A6D3A0E" w14:textId="77777777" w:rsidTr="00DC2482">
        <w:trPr>
          <w:cantSplit/>
          <w:trHeight w:val="186"/>
        </w:trPr>
        <w:tc>
          <w:tcPr>
            <w:tcW w:w="2623" w:type="dxa"/>
            <w:gridSpan w:val="2"/>
            <w:tcBorders>
              <w:left w:val="single" w:sz="4" w:space="0" w:color="auto"/>
            </w:tcBorders>
          </w:tcPr>
          <w:p w14:paraId="3C39D881" w14:textId="77777777" w:rsidR="00DB5D62" w:rsidRPr="00CC4B4E" w:rsidRDefault="00DB5D62" w:rsidP="00DC2482">
            <w:pPr>
              <w:pStyle w:val="TAL"/>
              <w:rPr>
                <w:lang w:val="en-US"/>
              </w:rPr>
            </w:pPr>
            <w:r w:rsidRPr="00CC4B4E">
              <w:rPr>
                <w:lang w:val="en-US"/>
              </w:rPr>
              <w:t>CORESET Reference Channel</w:t>
            </w:r>
          </w:p>
        </w:tc>
        <w:tc>
          <w:tcPr>
            <w:tcW w:w="876" w:type="dxa"/>
            <w:tcBorders>
              <w:bottom w:val="single" w:sz="4" w:space="0" w:color="auto"/>
            </w:tcBorders>
          </w:tcPr>
          <w:p w14:paraId="12339B2B" w14:textId="77777777" w:rsidR="00DB5D62" w:rsidRPr="00CC4B4E" w:rsidRDefault="00DB5D62" w:rsidP="00DC2482">
            <w:pPr>
              <w:pStyle w:val="TAC"/>
              <w:rPr>
                <w:lang w:val="en-US"/>
              </w:rPr>
            </w:pPr>
          </w:p>
        </w:tc>
        <w:tc>
          <w:tcPr>
            <w:tcW w:w="1281" w:type="dxa"/>
            <w:tcBorders>
              <w:bottom w:val="single" w:sz="4" w:space="0" w:color="auto"/>
            </w:tcBorders>
            <w:vAlign w:val="center"/>
          </w:tcPr>
          <w:p w14:paraId="60D46CFA"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vAlign w:val="center"/>
          </w:tcPr>
          <w:p w14:paraId="5065A10A" w14:textId="77777777" w:rsidR="00DB5D62" w:rsidRPr="00CC4B4E" w:rsidRDefault="00DB5D62" w:rsidP="00DC2482">
            <w:pPr>
              <w:pStyle w:val="TAC"/>
              <w:rPr>
                <w:lang w:val="en-US"/>
              </w:rPr>
            </w:pPr>
            <w:r w:rsidRPr="00CC4B4E">
              <w:rPr>
                <w:lang w:val="en-US"/>
              </w:rPr>
              <w:t>CR.3.1 TDD</w:t>
            </w:r>
          </w:p>
          <w:p w14:paraId="65DFDDE3" w14:textId="77777777" w:rsidR="00DB5D62" w:rsidRPr="00CC4B4E" w:rsidRDefault="00DB5D62" w:rsidP="00DC2482">
            <w:pPr>
              <w:pStyle w:val="TAC"/>
              <w:rPr>
                <w:lang w:val="en-US"/>
              </w:rPr>
            </w:pPr>
          </w:p>
        </w:tc>
        <w:tc>
          <w:tcPr>
            <w:tcW w:w="2204" w:type="dxa"/>
            <w:gridSpan w:val="2"/>
          </w:tcPr>
          <w:p w14:paraId="585044D3" w14:textId="77777777" w:rsidR="00DB5D62" w:rsidRPr="00CC4B4E" w:rsidRDefault="00DB5D62" w:rsidP="00DC2482">
            <w:pPr>
              <w:pStyle w:val="TAC"/>
              <w:rPr>
                <w:lang w:val="en-US"/>
              </w:rPr>
            </w:pPr>
            <w:r w:rsidRPr="00CC4B4E">
              <w:rPr>
                <w:lang w:val="en-US"/>
              </w:rPr>
              <w:t>-</w:t>
            </w:r>
          </w:p>
        </w:tc>
      </w:tr>
      <w:tr w:rsidR="00DB5D62" w:rsidRPr="00CC4B4E" w14:paraId="065D3CFE" w14:textId="77777777" w:rsidTr="00DC2482">
        <w:trPr>
          <w:cantSplit/>
          <w:trHeight w:val="450"/>
        </w:trPr>
        <w:tc>
          <w:tcPr>
            <w:tcW w:w="2623" w:type="dxa"/>
            <w:gridSpan w:val="2"/>
            <w:tcBorders>
              <w:left w:val="single" w:sz="4" w:space="0" w:color="auto"/>
            </w:tcBorders>
          </w:tcPr>
          <w:p w14:paraId="6B58F809" w14:textId="77777777" w:rsidR="00DB5D62" w:rsidRPr="00CC4B4E" w:rsidRDefault="00DB5D62" w:rsidP="00DC2482">
            <w:pPr>
              <w:pStyle w:val="TAL"/>
            </w:pPr>
            <w:r w:rsidRPr="00CC4B4E">
              <w:t>SMTC configuration defined in A.3.11.1 and A.3.11.2</w:t>
            </w:r>
          </w:p>
        </w:tc>
        <w:tc>
          <w:tcPr>
            <w:tcW w:w="876" w:type="dxa"/>
            <w:tcBorders>
              <w:bottom w:val="single" w:sz="4" w:space="0" w:color="auto"/>
            </w:tcBorders>
          </w:tcPr>
          <w:p w14:paraId="4F306003" w14:textId="77777777" w:rsidR="00DB5D62" w:rsidRPr="00CC4B4E" w:rsidRDefault="00DB5D62" w:rsidP="00DC2482">
            <w:pPr>
              <w:pStyle w:val="TAC"/>
            </w:pPr>
          </w:p>
        </w:tc>
        <w:tc>
          <w:tcPr>
            <w:tcW w:w="1281" w:type="dxa"/>
            <w:tcBorders>
              <w:bottom w:val="single" w:sz="4" w:space="0" w:color="auto"/>
            </w:tcBorders>
            <w:vAlign w:val="center"/>
          </w:tcPr>
          <w:p w14:paraId="0DE03EEA"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6EDA5918" w14:textId="77777777" w:rsidR="00DB5D62" w:rsidRPr="00CC4B4E" w:rsidRDefault="00DB5D62" w:rsidP="00DC2482">
            <w:pPr>
              <w:pStyle w:val="TAC"/>
              <w:rPr>
                <w:rFonts w:cs="v4.2.0"/>
                <w:lang w:eastAsia="zh-CN"/>
              </w:rPr>
            </w:pPr>
            <w:r w:rsidRPr="00CC4B4E">
              <w:t>SMTC.1</w:t>
            </w:r>
          </w:p>
        </w:tc>
        <w:tc>
          <w:tcPr>
            <w:tcW w:w="2204" w:type="dxa"/>
            <w:gridSpan w:val="2"/>
            <w:tcBorders>
              <w:bottom w:val="single" w:sz="4" w:space="0" w:color="auto"/>
            </w:tcBorders>
            <w:vAlign w:val="center"/>
          </w:tcPr>
          <w:p w14:paraId="4998CF80" w14:textId="77777777" w:rsidR="00DB5D62" w:rsidRPr="00CC4B4E" w:rsidRDefault="00DB5D62" w:rsidP="00DC2482">
            <w:pPr>
              <w:pStyle w:val="TAC"/>
              <w:rPr>
                <w:rFonts w:cs="v4.2.0"/>
                <w:lang w:eastAsia="zh-CN"/>
              </w:rPr>
            </w:pPr>
            <w:r w:rsidRPr="00CC4B4E">
              <w:t>SMTC.1</w:t>
            </w:r>
          </w:p>
        </w:tc>
      </w:tr>
      <w:tr w:rsidR="00DB5D62" w:rsidRPr="00CC4B4E" w14:paraId="47200724" w14:textId="77777777" w:rsidTr="00DC2482">
        <w:trPr>
          <w:cantSplit/>
          <w:trHeight w:val="193"/>
        </w:trPr>
        <w:tc>
          <w:tcPr>
            <w:tcW w:w="2623" w:type="dxa"/>
            <w:gridSpan w:val="2"/>
            <w:tcBorders>
              <w:left w:val="single" w:sz="4" w:space="0" w:color="auto"/>
            </w:tcBorders>
          </w:tcPr>
          <w:p w14:paraId="41F9876F" w14:textId="77777777" w:rsidR="00DB5D62" w:rsidRPr="00CC4B4E" w:rsidRDefault="00DB5D62" w:rsidP="00DC2482">
            <w:pPr>
              <w:pStyle w:val="TAL"/>
            </w:pPr>
            <w:r w:rsidRPr="00CC4B4E">
              <w:t>PDSCH/PDCCH subcarrier spacing</w:t>
            </w:r>
          </w:p>
        </w:tc>
        <w:tc>
          <w:tcPr>
            <w:tcW w:w="876" w:type="dxa"/>
          </w:tcPr>
          <w:p w14:paraId="1CCD78C8" w14:textId="77777777" w:rsidR="00DB5D62" w:rsidRPr="00CC4B4E" w:rsidRDefault="00DB5D62" w:rsidP="00DC2482">
            <w:pPr>
              <w:pStyle w:val="TAC"/>
            </w:pPr>
            <w:r w:rsidRPr="00CC4B4E">
              <w:t>kHz</w:t>
            </w:r>
          </w:p>
        </w:tc>
        <w:tc>
          <w:tcPr>
            <w:tcW w:w="1281" w:type="dxa"/>
            <w:tcBorders>
              <w:bottom w:val="single" w:sz="4" w:space="0" w:color="auto"/>
            </w:tcBorders>
          </w:tcPr>
          <w:p w14:paraId="119F40C3"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258443D8" w14:textId="77777777" w:rsidR="00DB5D62" w:rsidRPr="00CC4B4E" w:rsidRDefault="00DB5D62" w:rsidP="00DC2482">
            <w:pPr>
              <w:pStyle w:val="TAC"/>
            </w:pPr>
            <w:r w:rsidRPr="00CC4B4E">
              <w:t>120</w:t>
            </w:r>
          </w:p>
        </w:tc>
        <w:tc>
          <w:tcPr>
            <w:tcW w:w="2204" w:type="dxa"/>
            <w:gridSpan w:val="2"/>
            <w:tcBorders>
              <w:bottom w:val="single" w:sz="4" w:space="0" w:color="auto"/>
            </w:tcBorders>
            <w:vAlign w:val="center"/>
          </w:tcPr>
          <w:p w14:paraId="5E2B887D" w14:textId="77777777" w:rsidR="00DB5D62" w:rsidRPr="00CC4B4E" w:rsidRDefault="00DB5D62" w:rsidP="00DC2482">
            <w:pPr>
              <w:pStyle w:val="TAC"/>
            </w:pPr>
            <w:r w:rsidRPr="00CC4B4E">
              <w:t>120</w:t>
            </w:r>
          </w:p>
        </w:tc>
      </w:tr>
      <w:tr w:rsidR="00DB5D62" w:rsidRPr="00CC4B4E" w14:paraId="24A9D7E3" w14:textId="77777777" w:rsidTr="00DC2482">
        <w:trPr>
          <w:cantSplit/>
          <w:trHeight w:val="193"/>
        </w:trPr>
        <w:tc>
          <w:tcPr>
            <w:tcW w:w="2623" w:type="dxa"/>
            <w:gridSpan w:val="2"/>
            <w:tcBorders>
              <w:left w:val="single" w:sz="4" w:space="0" w:color="auto"/>
            </w:tcBorders>
          </w:tcPr>
          <w:p w14:paraId="32BEC0DA" w14:textId="77777777" w:rsidR="00DB5D62" w:rsidRPr="00CC4B4E" w:rsidRDefault="00DB5D62" w:rsidP="00DC2482">
            <w:pPr>
              <w:pStyle w:val="TAL"/>
            </w:pPr>
            <w:r w:rsidRPr="00CC4B4E">
              <w:rPr>
                <w:rFonts w:cs="v5.0.0"/>
              </w:rPr>
              <w:t>TRS configuration</w:t>
            </w:r>
          </w:p>
        </w:tc>
        <w:tc>
          <w:tcPr>
            <w:tcW w:w="876" w:type="dxa"/>
          </w:tcPr>
          <w:p w14:paraId="5AF93DB1" w14:textId="77777777" w:rsidR="00DB5D62" w:rsidRPr="00CC4B4E" w:rsidRDefault="00DB5D62" w:rsidP="00DC2482">
            <w:pPr>
              <w:pStyle w:val="TAC"/>
            </w:pPr>
          </w:p>
        </w:tc>
        <w:tc>
          <w:tcPr>
            <w:tcW w:w="1281" w:type="dxa"/>
            <w:tcBorders>
              <w:bottom w:val="single" w:sz="4" w:space="0" w:color="auto"/>
            </w:tcBorders>
          </w:tcPr>
          <w:p w14:paraId="26C0889E"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4345DCA8" w14:textId="77777777" w:rsidR="00DB5D62" w:rsidRPr="00CC4B4E" w:rsidRDefault="00DB5D62" w:rsidP="00DC2482">
            <w:pPr>
              <w:pStyle w:val="TAC"/>
            </w:pPr>
            <w:r w:rsidRPr="00CC4B4E">
              <w:rPr>
                <w:szCs w:val="18"/>
              </w:rPr>
              <w:t>TRS.2.1 TDD</w:t>
            </w:r>
          </w:p>
        </w:tc>
        <w:tc>
          <w:tcPr>
            <w:tcW w:w="2204" w:type="dxa"/>
            <w:gridSpan w:val="2"/>
            <w:tcBorders>
              <w:bottom w:val="single" w:sz="4" w:space="0" w:color="auto"/>
            </w:tcBorders>
            <w:vAlign w:val="center"/>
          </w:tcPr>
          <w:p w14:paraId="6A2EE8E7" w14:textId="77777777" w:rsidR="00DB5D62" w:rsidRPr="00CC4B4E" w:rsidRDefault="00DB5D62" w:rsidP="00DC2482">
            <w:pPr>
              <w:pStyle w:val="TAC"/>
            </w:pPr>
            <w:r w:rsidRPr="00CC4B4E">
              <w:t>N/A</w:t>
            </w:r>
          </w:p>
        </w:tc>
      </w:tr>
      <w:tr w:rsidR="00DB5D62" w:rsidRPr="00CC4B4E" w14:paraId="378A8C39" w14:textId="77777777" w:rsidTr="00DC2482">
        <w:trPr>
          <w:cantSplit/>
          <w:trHeight w:val="193"/>
        </w:trPr>
        <w:tc>
          <w:tcPr>
            <w:tcW w:w="2623" w:type="dxa"/>
            <w:gridSpan w:val="2"/>
            <w:tcBorders>
              <w:left w:val="single" w:sz="4" w:space="0" w:color="auto"/>
            </w:tcBorders>
          </w:tcPr>
          <w:p w14:paraId="22CBDD82" w14:textId="77777777" w:rsidR="00DB5D62" w:rsidRPr="00CC4B4E" w:rsidRDefault="00DB5D62" w:rsidP="00DC2482">
            <w:pPr>
              <w:pStyle w:val="TAL"/>
              <w:rPr>
                <w:rFonts w:cs="v5.0.0"/>
              </w:rPr>
            </w:pPr>
            <w:r w:rsidRPr="00CC4B4E">
              <w:t>PDSCH/PDCCH TCI state</w:t>
            </w:r>
          </w:p>
        </w:tc>
        <w:tc>
          <w:tcPr>
            <w:tcW w:w="876" w:type="dxa"/>
          </w:tcPr>
          <w:p w14:paraId="01FD86FE" w14:textId="77777777" w:rsidR="00DB5D62" w:rsidRPr="00CC4B4E" w:rsidRDefault="00DB5D62" w:rsidP="00DC2482">
            <w:pPr>
              <w:pStyle w:val="TAC"/>
            </w:pPr>
          </w:p>
        </w:tc>
        <w:tc>
          <w:tcPr>
            <w:tcW w:w="1281" w:type="dxa"/>
            <w:tcBorders>
              <w:bottom w:val="single" w:sz="4" w:space="0" w:color="auto"/>
            </w:tcBorders>
          </w:tcPr>
          <w:p w14:paraId="76306BAD"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3A9FCEE6" w14:textId="77777777" w:rsidR="00DB5D62" w:rsidRPr="00CC4B4E" w:rsidRDefault="00DB5D62" w:rsidP="00DC2482">
            <w:pPr>
              <w:pStyle w:val="TAC"/>
              <w:rPr>
                <w:szCs w:val="18"/>
              </w:rPr>
            </w:pPr>
            <w:r w:rsidRPr="00CC4B4E">
              <w:t>TCI.State.2</w:t>
            </w:r>
          </w:p>
        </w:tc>
        <w:tc>
          <w:tcPr>
            <w:tcW w:w="2204" w:type="dxa"/>
            <w:gridSpan w:val="2"/>
            <w:tcBorders>
              <w:bottom w:val="single" w:sz="4" w:space="0" w:color="auto"/>
            </w:tcBorders>
            <w:vAlign w:val="center"/>
          </w:tcPr>
          <w:p w14:paraId="1FD1327C" w14:textId="77777777" w:rsidR="00DB5D62" w:rsidRPr="00CC4B4E" w:rsidRDefault="00DB5D62" w:rsidP="00DC2482">
            <w:pPr>
              <w:pStyle w:val="TAC"/>
            </w:pPr>
            <w:r w:rsidRPr="00CC4B4E">
              <w:t>N/A</w:t>
            </w:r>
          </w:p>
        </w:tc>
      </w:tr>
      <w:tr w:rsidR="00DB5D62" w:rsidRPr="00CC4B4E" w14:paraId="3416F634" w14:textId="77777777" w:rsidTr="00DC2482">
        <w:trPr>
          <w:cantSplit/>
          <w:trHeight w:val="292"/>
        </w:trPr>
        <w:tc>
          <w:tcPr>
            <w:tcW w:w="2623" w:type="dxa"/>
            <w:gridSpan w:val="2"/>
            <w:tcBorders>
              <w:left w:val="single" w:sz="4" w:space="0" w:color="auto"/>
              <w:bottom w:val="single" w:sz="4" w:space="0" w:color="auto"/>
            </w:tcBorders>
          </w:tcPr>
          <w:p w14:paraId="593243FE" w14:textId="77777777" w:rsidR="00DB5D62" w:rsidRPr="00CC4B4E" w:rsidRDefault="00DB5D62" w:rsidP="00DC2482">
            <w:pPr>
              <w:pStyle w:val="TAL"/>
            </w:pPr>
            <w:r w:rsidRPr="00CC4B4E">
              <w:rPr>
                <w:szCs w:val="16"/>
                <w:lang w:eastAsia="ja-JP"/>
              </w:rPr>
              <w:t>EPRE ratio of PSS to SSS</w:t>
            </w:r>
          </w:p>
        </w:tc>
        <w:tc>
          <w:tcPr>
            <w:tcW w:w="876" w:type="dxa"/>
            <w:tcBorders>
              <w:bottom w:val="single" w:sz="4" w:space="0" w:color="auto"/>
            </w:tcBorders>
          </w:tcPr>
          <w:p w14:paraId="78674694" w14:textId="77777777" w:rsidR="00DB5D62" w:rsidRPr="00CC4B4E" w:rsidRDefault="00DB5D62" w:rsidP="00DC2482">
            <w:pPr>
              <w:pStyle w:val="TAC"/>
            </w:pPr>
          </w:p>
        </w:tc>
        <w:tc>
          <w:tcPr>
            <w:tcW w:w="1281" w:type="dxa"/>
            <w:tcBorders>
              <w:bottom w:val="nil"/>
            </w:tcBorders>
            <w:vAlign w:val="center"/>
          </w:tcPr>
          <w:p w14:paraId="2D0B9DC5" w14:textId="77777777" w:rsidR="00DB5D62" w:rsidRPr="00CC4B4E" w:rsidRDefault="00DB5D62" w:rsidP="00DC2482">
            <w:pPr>
              <w:pStyle w:val="TAC"/>
            </w:pPr>
          </w:p>
        </w:tc>
        <w:tc>
          <w:tcPr>
            <w:tcW w:w="1962" w:type="dxa"/>
            <w:gridSpan w:val="2"/>
            <w:tcBorders>
              <w:bottom w:val="nil"/>
            </w:tcBorders>
            <w:vAlign w:val="center"/>
          </w:tcPr>
          <w:p w14:paraId="31B047BD" w14:textId="77777777" w:rsidR="00DB5D62" w:rsidRPr="00CC4B4E" w:rsidRDefault="00DB5D62" w:rsidP="00DC2482">
            <w:pPr>
              <w:pStyle w:val="TAC"/>
              <w:rPr>
                <w:rFonts w:cs="v4.2.0"/>
              </w:rPr>
            </w:pPr>
          </w:p>
        </w:tc>
        <w:tc>
          <w:tcPr>
            <w:tcW w:w="2204" w:type="dxa"/>
            <w:gridSpan w:val="2"/>
            <w:tcBorders>
              <w:bottom w:val="nil"/>
            </w:tcBorders>
            <w:vAlign w:val="center"/>
          </w:tcPr>
          <w:p w14:paraId="52BCE7D7" w14:textId="77777777" w:rsidR="00DB5D62" w:rsidRPr="00CC4B4E" w:rsidRDefault="00DB5D62" w:rsidP="00DC2482">
            <w:pPr>
              <w:pStyle w:val="TAC"/>
            </w:pPr>
          </w:p>
        </w:tc>
      </w:tr>
      <w:tr w:rsidR="00DB5D62" w:rsidRPr="00CC4B4E" w14:paraId="6F56DDEB" w14:textId="77777777" w:rsidTr="00DC2482">
        <w:trPr>
          <w:cantSplit/>
          <w:trHeight w:val="292"/>
        </w:trPr>
        <w:tc>
          <w:tcPr>
            <w:tcW w:w="2623" w:type="dxa"/>
            <w:gridSpan w:val="2"/>
            <w:tcBorders>
              <w:left w:val="single" w:sz="4" w:space="0" w:color="auto"/>
              <w:bottom w:val="single" w:sz="4" w:space="0" w:color="auto"/>
            </w:tcBorders>
          </w:tcPr>
          <w:p w14:paraId="6FEFED39" w14:textId="77777777" w:rsidR="00DB5D62" w:rsidRPr="00CC4B4E" w:rsidRDefault="00DB5D62" w:rsidP="00DC2482">
            <w:pPr>
              <w:pStyle w:val="TAL"/>
            </w:pPr>
            <w:r w:rsidRPr="00CC4B4E">
              <w:rPr>
                <w:szCs w:val="16"/>
                <w:lang w:eastAsia="ja-JP"/>
              </w:rPr>
              <w:t>EPRE ratio of PBCH DMRS to SSS</w:t>
            </w:r>
          </w:p>
        </w:tc>
        <w:tc>
          <w:tcPr>
            <w:tcW w:w="876" w:type="dxa"/>
            <w:tcBorders>
              <w:bottom w:val="single" w:sz="4" w:space="0" w:color="auto"/>
            </w:tcBorders>
          </w:tcPr>
          <w:p w14:paraId="626C96B8" w14:textId="77777777" w:rsidR="00DB5D62" w:rsidRPr="00CC4B4E" w:rsidRDefault="00DB5D62" w:rsidP="00DC2482">
            <w:pPr>
              <w:pStyle w:val="TAC"/>
            </w:pPr>
          </w:p>
        </w:tc>
        <w:tc>
          <w:tcPr>
            <w:tcW w:w="1281" w:type="dxa"/>
            <w:tcBorders>
              <w:top w:val="nil"/>
              <w:bottom w:val="nil"/>
            </w:tcBorders>
          </w:tcPr>
          <w:p w14:paraId="7ADF0A26" w14:textId="77777777" w:rsidR="00DB5D62" w:rsidRPr="00CC4B4E" w:rsidRDefault="00DB5D62" w:rsidP="00DC2482">
            <w:pPr>
              <w:pStyle w:val="TAC"/>
            </w:pPr>
          </w:p>
        </w:tc>
        <w:tc>
          <w:tcPr>
            <w:tcW w:w="1962" w:type="dxa"/>
            <w:gridSpan w:val="2"/>
            <w:tcBorders>
              <w:top w:val="nil"/>
              <w:bottom w:val="nil"/>
            </w:tcBorders>
          </w:tcPr>
          <w:p w14:paraId="599556EE" w14:textId="77777777" w:rsidR="00DB5D62" w:rsidRPr="00CC4B4E" w:rsidRDefault="00DB5D62" w:rsidP="00DC2482">
            <w:pPr>
              <w:pStyle w:val="TAC"/>
              <w:rPr>
                <w:rFonts w:cs="v4.2.0"/>
              </w:rPr>
            </w:pPr>
          </w:p>
        </w:tc>
        <w:tc>
          <w:tcPr>
            <w:tcW w:w="2204" w:type="dxa"/>
            <w:gridSpan w:val="2"/>
            <w:tcBorders>
              <w:top w:val="nil"/>
              <w:bottom w:val="nil"/>
            </w:tcBorders>
          </w:tcPr>
          <w:p w14:paraId="5134BD81" w14:textId="77777777" w:rsidR="00DB5D62" w:rsidRPr="00CC4B4E" w:rsidRDefault="00DB5D62" w:rsidP="00DC2482">
            <w:pPr>
              <w:pStyle w:val="TAC"/>
            </w:pPr>
          </w:p>
        </w:tc>
      </w:tr>
      <w:tr w:rsidR="00DB5D62" w:rsidRPr="00CC4B4E" w14:paraId="0CBBCD38" w14:textId="77777777" w:rsidTr="00DC2482">
        <w:trPr>
          <w:cantSplit/>
          <w:trHeight w:val="292"/>
        </w:trPr>
        <w:tc>
          <w:tcPr>
            <w:tcW w:w="2623" w:type="dxa"/>
            <w:gridSpan w:val="2"/>
            <w:tcBorders>
              <w:left w:val="single" w:sz="4" w:space="0" w:color="auto"/>
              <w:bottom w:val="single" w:sz="4" w:space="0" w:color="auto"/>
            </w:tcBorders>
          </w:tcPr>
          <w:p w14:paraId="728C7B53" w14:textId="77777777" w:rsidR="00DB5D62" w:rsidRPr="00CC4B4E" w:rsidRDefault="00DB5D62" w:rsidP="00DC2482">
            <w:pPr>
              <w:pStyle w:val="TAL"/>
            </w:pPr>
            <w:r w:rsidRPr="00CC4B4E">
              <w:rPr>
                <w:szCs w:val="16"/>
                <w:lang w:eastAsia="ja-JP"/>
              </w:rPr>
              <w:t>EPRE ratio of PBCH to PBCH DMRS</w:t>
            </w:r>
          </w:p>
        </w:tc>
        <w:tc>
          <w:tcPr>
            <w:tcW w:w="876" w:type="dxa"/>
            <w:tcBorders>
              <w:bottom w:val="single" w:sz="4" w:space="0" w:color="auto"/>
            </w:tcBorders>
          </w:tcPr>
          <w:p w14:paraId="12642234" w14:textId="77777777" w:rsidR="00DB5D62" w:rsidRPr="00CC4B4E" w:rsidRDefault="00DB5D62" w:rsidP="00DC2482">
            <w:pPr>
              <w:pStyle w:val="TAC"/>
            </w:pPr>
          </w:p>
        </w:tc>
        <w:tc>
          <w:tcPr>
            <w:tcW w:w="1281" w:type="dxa"/>
            <w:tcBorders>
              <w:top w:val="nil"/>
              <w:bottom w:val="nil"/>
            </w:tcBorders>
          </w:tcPr>
          <w:p w14:paraId="2680F2E5" w14:textId="77777777" w:rsidR="00DB5D62" w:rsidRPr="00CC4B4E" w:rsidRDefault="00DB5D62" w:rsidP="00DC2482">
            <w:pPr>
              <w:pStyle w:val="TAC"/>
            </w:pPr>
          </w:p>
        </w:tc>
        <w:tc>
          <w:tcPr>
            <w:tcW w:w="1962" w:type="dxa"/>
            <w:gridSpan w:val="2"/>
            <w:tcBorders>
              <w:top w:val="nil"/>
              <w:bottom w:val="nil"/>
            </w:tcBorders>
          </w:tcPr>
          <w:p w14:paraId="3BF2F20A" w14:textId="77777777" w:rsidR="00DB5D62" w:rsidRPr="00CC4B4E" w:rsidRDefault="00DB5D62" w:rsidP="00DC2482">
            <w:pPr>
              <w:pStyle w:val="TAC"/>
              <w:rPr>
                <w:rFonts w:cs="v4.2.0"/>
              </w:rPr>
            </w:pPr>
          </w:p>
        </w:tc>
        <w:tc>
          <w:tcPr>
            <w:tcW w:w="2204" w:type="dxa"/>
            <w:gridSpan w:val="2"/>
            <w:tcBorders>
              <w:top w:val="nil"/>
              <w:bottom w:val="nil"/>
            </w:tcBorders>
          </w:tcPr>
          <w:p w14:paraId="723C41F8" w14:textId="77777777" w:rsidR="00DB5D62" w:rsidRPr="00CC4B4E" w:rsidRDefault="00DB5D62" w:rsidP="00DC2482">
            <w:pPr>
              <w:pStyle w:val="TAC"/>
            </w:pPr>
          </w:p>
        </w:tc>
      </w:tr>
      <w:tr w:rsidR="00DB5D62" w:rsidRPr="00CC4B4E" w14:paraId="22C710AF" w14:textId="77777777" w:rsidTr="00DC2482">
        <w:trPr>
          <w:cantSplit/>
          <w:trHeight w:val="292"/>
        </w:trPr>
        <w:tc>
          <w:tcPr>
            <w:tcW w:w="2623" w:type="dxa"/>
            <w:gridSpan w:val="2"/>
            <w:tcBorders>
              <w:left w:val="single" w:sz="4" w:space="0" w:color="auto"/>
              <w:bottom w:val="single" w:sz="4" w:space="0" w:color="auto"/>
            </w:tcBorders>
          </w:tcPr>
          <w:p w14:paraId="1BBC9638" w14:textId="77777777" w:rsidR="00DB5D62" w:rsidRPr="00CC4B4E" w:rsidRDefault="00DB5D62" w:rsidP="00DC2482">
            <w:pPr>
              <w:pStyle w:val="TAL"/>
            </w:pPr>
            <w:r w:rsidRPr="00CC4B4E">
              <w:rPr>
                <w:szCs w:val="16"/>
                <w:lang w:eastAsia="ja-JP"/>
              </w:rPr>
              <w:t>EPRE ratio of PDCCH DMRS to SSS</w:t>
            </w:r>
          </w:p>
        </w:tc>
        <w:tc>
          <w:tcPr>
            <w:tcW w:w="876" w:type="dxa"/>
            <w:tcBorders>
              <w:bottom w:val="single" w:sz="4" w:space="0" w:color="auto"/>
            </w:tcBorders>
          </w:tcPr>
          <w:p w14:paraId="2CDB90A7" w14:textId="77777777" w:rsidR="00DB5D62" w:rsidRPr="00CC4B4E" w:rsidRDefault="00DB5D62" w:rsidP="00DC2482">
            <w:pPr>
              <w:pStyle w:val="TAC"/>
            </w:pPr>
          </w:p>
        </w:tc>
        <w:tc>
          <w:tcPr>
            <w:tcW w:w="1281" w:type="dxa"/>
            <w:tcBorders>
              <w:top w:val="nil"/>
              <w:bottom w:val="nil"/>
            </w:tcBorders>
          </w:tcPr>
          <w:p w14:paraId="7E4913E2" w14:textId="77777777" w:rsidR="00DB5D62" w:rsidRPr="00CC4B4E" w:rsidRDefault="00DB5D62" w:rsidP="00DC2482">
            <w:pPr>
              <w:pStyle w:val="TAC"/>
            </w:pPr>
          </w:p>
        </w:tc>
        <w:tc>
          <w:tcPr>
            <w:tcW w:w="1962" w:type="dxa"/>
            <w:gridSpan w:val="2"/>
            <w:tcBorders>
              <w:top w:val="nil"/>
              <w:bottom w:val="nil"/>
            </w:tcBorders>
          </w:tcPr>
          <w:p w14:paraId="548CAE4D" w14:textId="77777777" w:rsidR="00DB5D62" w:rsidRPr="00CC4B4E" w:rsidRDefault="00DB5D62" w:rsidP="00DC2482">
            <w:pPr>
              <w:pStyle w:val="TAC"/>
              <w:rPr>
                <w:rFonts w:cs="v4.2.0"/>
              </w:rPr>
            </w:pPr>
          </w:p>
        </w:tc>
        <w:tc>
          <w:tcPr>
            <w:tcW w:w="2204" w:type="dxa"/>
            <w:gridSpan w:val="2"/>
            <w:tcBorders>
              <w:top w:val="nil"/>
              <w:bottom w:val="nil"/>
            </w:tcBorders>
          </w:tcPr>
          <w:p w14:paraId="34079AB6" w14:textId="77777777" w:rsidR="00DB5D62" w:rsidRPr="00CC4B4E" w:rsidRDefault="00DB5D62" w:rsidP="00DC2482">
            <w:pPr>
              <w:pStyle w:val="TAC"/>
            </w:pPr>
          </w:p>
        </w:tc>
      </w:tr>
      <w:tr w:rsidR="00DB5D62" w:rsidRPr="00CC4B4E" w14:paraId="22098070" w14:textId="77777777" w:rsidTr="00DC2482">
        <w:trPr>
          <w:cantSplit/>
          <w:trHeight w:val="292"/>
        </w:trPr>
        <w:tc>
          <w:tcPr>
            <w:tcW w:w="2623" w:type="dxa"/>
            <w:gridSpan w:val="2"/>
            <w:tcBorders>
              <w:left w:val="single" w:sz="4" w:space="0" w:color="auto"/>
              <w:bottom w:val="single" w:sz="4" w:space="0" w:color="auto"/>
            </w:tcBorders>
          </w:tcPr>
          <w:p w14:paraId="49D7D7E0" w14:textId="77777777" w:rsidR="00DB5D62" w:rsidRPr="00CC4B4E" w:rsidRDefault="00DB5D62" w:rsidP="00DC2482">
            <w:pPr>
              <w:pStyle w:val="TAL"/>
            </w:pPr>
            <w:r w:rsidRPr="00CC4B4E">
              <w:rPr>
                <w:szCs w:val="16"/>
                <w:lang w:eastAsia="ja-JP"/>
              </w:rPr>
              <w:t>EPRE ratio of PDCCH to PDCCH DMRS</w:t>
            </w:r>
          </w:p>
        </w:tc>
        <w:tc>
          <w:tcPr>
            <w:tcW w:w="876" w:type="dxa"/>
            <w:tcBorders>
              <w:bottom w:val="single" w:sz="4" w:space="0" w:color="auto"/>
            </w:tcBorders>
          </w:tcPr>
          <w:p w14:paraId="78817F18" w14:textId="77777777" w:rsidR="00DB5D62" w:rsidRPr="00CC4B4E" w:rsidRDefault="00DB5D62" w:rsidP="00DC2482">
            <w:pPr>
              <w:pStyle w:val="TAC"/>
            </w:pPr>
          </w:p>
        </w:tc>
        <w:tc>
          <w:tcPr>
            <w:tcW w:w="1281" w:type="dxa"/>
            <w:tcBorders>
              <w:top w:val="nil"/>
              <w:bottom w:val="nil"/>
            </w:tcBorders>
          </w:tcPr>
          <w:p w14:paraId="1AF5A9F1" w14:textId="77777777" w:rsidR="00DB5D62" w:rsidRPr="00CC4B4E" w:rsidRDefault="00DB5D62" w:rsidP="00DC2482">
            <w:pPr>
              <w:pStyle w:val="TAC"/>
            </w:pPr>
            <w:r w:rsidRPr="00CC4B4E">
              <w:t>Config 1</w:t>
            </w:r>
          </w:p>
        </w:tc>
        <w:tc>
          <w:tcPr>
            <w:tcW w:w="1962" w:type="dxa"/>
            <w:gridSpan w:val="2"/>
            <w:tcBorders>
              <w:top w:val="nil"/>
              <w:bottom w:val="nil"/>
            </w:tcBorders>
          </w:tcPr>
          <w:p w14:paraId="5D853D85" w14:textId="77777777" w:rsidR="00DB5D62" w:rsidRPr="00CC4B4E" w:rsidRDefault="00DB5D62" w:rsidP="00DC2482">
            <w:pPr>
              <w:pStyle w:val="TAC"/>
              <w:rPr>
                <w:rFonts w:cs="v4.2.0"/>
              </w:rPr>
            </w:pPr>
            <w:r w:rsidRPr="00CC4B4E">
              <w:rPr>
                <w:rFonts w:cs="v4.2.0"/>
              </w:rPr>
              <w:t>0</w:t>
            </w:r>
          </w:p>
        </w:tc>
        <w:tc>
          <w:tcPr>
            <w:tcW w:w="2204" w:type="dxa"/>
            <w:gridSpan w:val="2"/>
            <w:tcBorders>
              <w:top w:val="nil"/>
              <w:bottom w:val="nil"/>
            </w:tcBorders>
          </w:tcPr>
          <w:p w14:paraId="5B95EF48" w14:textId="77777777" w:rsidR="00DB5D62" w:rsidRPr="00CC4B4E" w:rsidRDefault="00DB5D62" w:rsidP="00DC2482">
            <w:pPr>
              <w:pStyle w:val="TAC"/>
            </w:pPr>
            <w:r w:rsidRPr="00CC4B4E">
              <w:t>0</w:t>
            </w:r>
          </w:p>
        </w:tc>
      </w:tr>
      <w:tr w:rsidR="00DB5D62" w:rsidRPr="00CC4B4E" w14:paraId="4A206A9C" w14:textId="77777777" w:rsidTr="00DC2482">
        <w:trPr>
          <w:cantSplit/>
          <w:trHeight w:val="292"/>
        </w:trPr>
        <w:tc>
          <w:tcPr>
            <w:tcW w:w="2623" w:type="dxa"/>
            <w:gridSpan w:val="2"/>
            <w:tcBorders>
              <w:left w:val="single" w:sz="4" w:space="0" w:color="auto"/>
              <w:bottom w:val="single" w:sz="4" w:space="0" w:color="auto"/>
            </w:tcBorders>
          </w:tcPr>
          <w:p w14:paraId="61911603" w14:textId="77777777" w:rsidR="00DB5D62" w:rsidRPr="00CC4B4E" w:rsidRDefault="00DB5D62" w:rsidP="00DC2482">
            <w:pPr>
              <w:pStyle w:val="TAL"/>
            </w:pPr>
            <w:r w:rsidRPr="00CC4B4E">
              <w:rPr>
                <w:szCs w:val="16"/>
                <w:lang w:eastAsia="ja-JP"/>
              </w:rPr>
              <w:t xml:space="preserve">EPRE ratio of PDSCH DMRS to SSS </w:t>
            </w:r>
          </w:p>
        </w:tc>
        <w:tc>
          <w:tcPr>
            <w:tcW w:w="876" w:type="dxa"/>
            <w:tcBorders>
              <w:bottom w:val="single" w:sz="4" w:space="0" w:color="auto"/>
            </w:tcBorders>
          </w:tcPr>
          <w:p w14:paraId="16065C51" w14:textId="77777777" w:rsidR="00DB5D62" w:rsidRPr="00CC4B4E" w:rsidRDefault="00DB5D62" w:rsidP="00DC2482">
            <w:pPr>
              <w:pStyle w:val="TAC"/>
            </w:pPr>
          </w:p>
        </w:tc>
        <w:tc>
          <w:tcPr>
            <w:tcW w:w="1281" w:type="dxa"/>
            <w:tcBorders>
              <w:top w:val="nil"/>
              <w:bottom w:val="nil"/>
            </w:tcBorders>
          </w:tcPr>
          <w:p w14:paraId="0D104022" w14:textId="77777777" w:rsidR="00DB5D62" w:rsidRPr="00CC4B4E" w:rsidRDefault="00DB5D62" w:rsidP="00DC2482">
            <w:pPr>
              <w:pStyle w:val="TAC"/>
            </w:pPr>
          </w:p>
        </w:tc>
        <w:tc>
          <w:tcPr>
            <w:tcW w:w="1962" w:type="dxa"/>
            <w:gridSpan w:val="2"/>
            <w:tcBorders>
              <w:top w:val="nil"/>
              <w:bottom w:val="nil"/>
            </w:tcBorders>
          </w:tcPr>
          <w:p w14:paraId="43790E60" w14:textId="77777777" w:rsidR="00DB5D62" w:rsidRPr="00CC4B4E" w:rsidRDefault="00DB5D62" w:rsidP="00DC2482">
            <w:pPr>
              <w:pStyle w:val="TAC"/>
              <w:rPr>
                <w:rFonts w:cs="v4.2.0"/>
              </w:rPr>
            </w:pPr>
          </w:p>
        </w:tc>
        <w:tc>
          <w:tcPr>
            <w:tcW w:w="2204" w:type="dxa"/>
            <w:gridSpan w:val="2"/>
            <w:tcBorders>
              <w:top w:val="nil"/>
              <w:bottom w:val="nil"/>
            </w:tcBorders>
          </w:tcPr>
          <w:p w14:paraId="1629514B" w14:textId="77777777" w:rsidR="00DB5D62" w:rsidRPr="00CC4B4E" w:rsidRDefault="00DB5D62" w:rsidP="00DC2482">
            <w:pPr>
              <w:pStyle w:val="TAC"/>
            </w:pPr>
          </w:p>
        </w:tc>
      </w:tr>
      <w:tr w:rsidR="00DB5D62" w:rsidRPr="00CC4B4E" w14:paraId="043099E2" w14:textId="77777777" w:rsidTr="00DC2482">
        <w:trPr>
          <w:cantSplit/>
          <w:trHeight w:val="292"/>
        </w:trPr>
        <w:tc>
          <w:tcPr>
            <w:tcW w:w="2623" w:type="dxa"/>
            <w:gridSpan w:val="2"/>
            <w:tcBorders>
              <w:left w:val="single" w:sz="4" w:space="0" w:color="auto"/>
              <w:bottom w:val="single" w:sz="4" w:space="0" w:color="auto"/>
            </w:tcBorders>
          </w:tcPr>
          <w:p w14:paraId="58A6BDA2" w14:textId="77777777" w:rsidR="00DB5D62" w:rsidRPr="00CC4B4E" w:rsidRDefault="00DB5D62" w:rsidP="00DC2482">
            <w:pPr>
              <w:pStyle w:val="TAL"/>
            </w:pPr>
            <w:r w:rsidRPr="00CC4B4E">
              <w:rPr>
                <w:szCs w:val="16"/>
                <w:lang w:eastAsia="ja-JP"/>
              </w:rPr>
              <w:t xml:space="preserve">EPRE ratio of PDSCH to PDSCH </w:t>
            </w:r>
          </w:p>
        </w:tc>
        <w:tc>
          <w:tcPr>
            <w:tcW w:w="876" w:type="dxa"/>
            <w:tcBorders>
              <w:bottom w:val="single" w:sz="4" w:space="0" w:color="auto"/>
            </w:tcBorders>
          </w:tcPr>
          <w:p w14:paraId="0FC5DD53" w14:textId="77777777" w:rsidR="00DB5D62" w:rsidRPr="00CC4B4E" w:rsidRDefault="00DB5D62" w:rsidP="00DC2482">
            <w:pPr>
              <w:pStyle w:val="TAC"/>
            </w:pPr>
          </w:p>
        </w:tc>
        <w:tc>
          <w:tcPr>
            <w:tcW w:w="1281" w:type="dxa"/>
            <w:tcBorders>
              <w:top w:val="nil"/>
              <w:bottom w:val="nil"/>
            </w:tcBorders>
          </w:tcPr>
          <w:p w14:paraId="34C87B17" w14:textId="77777777" w:rsidR="00DB5D62" w:rsidRPr="00CC4B4E" w:rsidRDefault="00DB5D62" w:rsidP="00DC2482">
            <w:pPr>
              <w:pStyle w:val="TAC"/>
            </w:pPr>
          </w:p>
        </w:tc>
        <w:tc>
          <w:tcPr>
            <w:tcW w:w="1962" w:type="dxa"/>
            <w:gridSpan w:val="2"/>
            <w:tcBorders>
              <w:top w:val="nil"/>
              <w:bottom w:val="nil"/>
            </w:tcBorders>
          </w:tcPr>
          <w:p w14:paraId="0A26F534" w14:textId="77777777" w:rsidR="00DB5D62" w:rsidRPr="00CC4B4E" w:rsidRDefault="00DB5D62" w:rsidP="00DC2482">
            <w:pPr>
              <w:pStyle w:val="TAC"/>
              <w:rPr>
                <w:rFonts w:cs="v4.2.0"/>
              </w:rPr>
            </w:pPr>
          </w:p>
        </w:tc>
        <w:tc>
          <w:tcPr>
            <w:tcW w:w="2204" w:type="dxa"/>
            <w:gridSpan w:val="2"/>
            <w:tcBorders>
              <w:top w:val="nil"/>
              <w:bottom w:val="nil"/>
            </w:tcBorders>
          </w:tcPr>
          <w:p w14:paraId="1399892F" w14:textId="77777777" w:rsidR="00DB5D62" w:rsidRPr="00CC4B4E" w:rsidRDefault="00DB5D62" w:rsidP="00DC2482">
            <w:pPr>
              <w:pStyle w:val="TAC"/>
            </w:pPr>
          </w:p>
        </w:tc>
      </w:tr>
      <w:tr w:rsidR="00DB5D62" w:rsidRPr="00CC4B4E" w14:paraId="79DB1F0A" w14:textId="77777777" w:rsidTr="00DC2482">
        <w:trPr>
          <w:cantSplit/>
          <w:trHeight w:val="43"/>
        </w:trPr>
        <w:tc>
          <w:tcPr>
            <w:tcW w:w="2623" w:type="dxa"/>
            <w:gridSpan w:val="2"/>
            <w:tcBorders>
              <w:left w:val="single" w:sz="4" w:space="0" w:color="auto"/>
              <w:bottom w:val="single" w:sz="4" w:space="0" w:color="auto"/>
            </w:tcBorders>
          </w:tcPr>
          <w:p w14:paraId="578C235B" w14:textId="77777777" w:rsidR="00DB5D62" w:rsidRPr="00CC4B4E" w:rsidRDefault="00DB5D62" w:rsidP="00DC2482">
            <w:pPr>
              <w:pStyle w:val="TAL"/>
            </w:pPr>
            <w:r w:rsidRPr="00CC4B4E">
              <w:rPr>
                <w:szCs w:val="16"/>
                <w:lang w:eastAsia="ja-JP"/>
              </w:rPr>
              <w:t>EPRE ratio of OCNG DMRS to SSS(Note 1)</w:t>
            </w:r>
          </w:p>
        </w:tc>
        <w:tc>
          <w:tcPr>
            <w:tcW w:w="876" w:type="dxa"/>
            <w:tcBorders>
              <w:bottom w:val="single" w:sz="4" w:space="0" w:color="auto"/>
            </w:tcBorders>
          </w:tcPr>
          <w:p w14:paraId="36353300" w14:textId="77777777" w:rsidR="00DB5D62" w:rsidRPr="00CC4B4E" w:rsidRDefault="00DB5D62" w:rsidP="00DC2482">
            <w:pPr>
              <w:pStyle w:val="TAC"/>
            </w:pPr>
          </w:p>
        </w:tc>
        <w:tc>
          <w:tcPr>
            <w:tcW w:w="1281" w:type="dxa"/>
            <w:tcBorders>
              <w:top w:val="nil"/>
              <w:bottom w:val="nil"/>
            </w:tcBorders>
          </w:tcPr>
          <w:p w14:paraId="31F251C8" w14:textId="77777777" w:rsidR="00DB5D62" w:rsidRPr="00CC4B4E" w:rsidRDefault="00DB5D62" w:rsidP="00DC2482">
            <w:pPr>
              <w:pStyle w:val="TAC"/>
            </w:pPr>
          </w:p>
        </w:tc>
        <w:tc>
          <w:tcPr>
            <w:tcW w:w="1962" w:type="dxa"/>
            <w:gridSpan w:val="2"/>
            <w:tcBorders>
              <w:top w:val="nil"/>
              <w:bottom w:val="nil"/>
            </w:tcBorders>
          </w:tcPr>
          <w:p w14:paraId="383823C6" w14:textId="77777777" w:rsidR="00DB5D62" w:rsidRPr="00CC4B4E" w:rsidRDefault="00DB5D62" w:rsidP="00DC2482">
            <w:pPr>
              <w:pStyle w:val="TAC"/>
              <w:rPr>
                <w:rFonts w:cs="v4.2.0"/>
              </w:rPr>
            </w:pPr>
          </w:p>
        </w:tc>
        <w:tc>
          <w:tcPr>
            <w:tcW w:w="2204" w:type="dxa"/>
            <w:gridSpan w:val="2"/>
            <w:tcBorders>
              <w:top w:val="nil"/>
              <w:bottom w:val="nil"/>
            </w:tcBorders>
          </w:tcPr>
          <w:p w14:paraId="5CC12CA8" w14:textId="77777777" w:rsidR="00DB5D62" w:rsidRPr="00CC4B4E" w:rsidRDefault="00DB5D62" w:rsidP="00DC2482">
            <w:pPr>
              <w:pStyle w:val="TAC"/>
            </w:pPr>
          </w:p>
        </w:tc>
      </w:tr>
      <w:tr w:rsidR="00DB5D62" w:rsidRPr="00CC4B4E" w14:paraId="0A2548B6" w14:textId="77777777" w:rsidTr="00DC2482">
        <w:trPr>
          <w:cantSplit/>
          <w:trHeight w:val="292"/>
        </w:trPr>
        <w:tc>
          <w:tcPr>
            <w:tcW w:w="2623" w:type="dxa"/>
            <w:gridSpan w:val="2"/>
            <w:tcBorders>
              <w:left w:val="single" w:sz="4" w:space="0" w:color="auto"/>
              <w:bottom w:val="single" w:sz="4" w:space="0" w:color="auto"/>
            </w:tcBorders>
          </w:tcPr>
          <w:p w14:paraId="6642C60E" w14:textId="77777777" w:rsidR="00DB5D62" w:rsidRPr="00CC4B4E" w:rsidRDefault="00DB5D62" w:rsidP="00DC2482">
            <w:pPr>
              <w:pStyle w:val="TAL"/>
              <w:rPr>
                <w:bCs/>
              </w:rPr>
            </w:pPr>
            <w:r w:rsidRPr="00CC4B4E">
              <w:rPr>
                <w:bCs/>
              </w:rPr>
              <w:t>EPRE ratio of OCNG to OCNG DMRS (Note 1)</w:t>
            </w:r>
          </w:p>
        </w:tc>
        <w:tc>
          <w:tcPr>
            <w:tcW w:w="876" w:type="dxa"/>
            <w:tcBorders>
              <w:bottom w:val="single" w:sz="4" w:space="0" w:color="auto"/>
            </w:tcBorders>
          </w:tcPr>
          <w:p w14:paraId="2AB4F801" w14:textId="77777777" w:rsidR="00DB5D62" w:rsidRPr="00CC4B4E" w:rsidRDefault="00DB5D62" w:rsidP="00DC2482">
            <w:pPr>
              <w:pStyle w:val="TAC"/>
            </w:pPr>
          </w:p>
        </w:tc>
        <w:tc>
          <w:tcPr>
            <w:tcW w:w="1281" w:type="dxa"/>
            <w:tcBorders>
              <w:top w:val="nil"/>
              <w:bottom w:val="single" w:sz="4" w:space="0" w:color="auto"/>
            </w:tcBorders>
          </w:tcPr>
          <w:p w14:paraId="7B9B0DEF" w14:textId="77777777" w:rsidR="00DB5D62" w:rsidRPr="00CC4B4E" w:rsidRDefault="00DB5D62" w:rsidP="00DC2482">
            <w:pPr>
              <w:pStyle w:val="TAC"/>
            </w:pPr>
          </w:p>
        </w:tc>
        <w:tc>
          <w:tcPr>
            <w:tcW w:w="1962" w:type="dxa"/>
            <w:gridSpan w:val="2"/>
            <w:tcBorders>
              <w:top w:val="nil"/>
              <w:bottom w:val="single" w:sz="4" w:space="0" w:color="auto"/>
            </w:tcBorders>
          </w:tcPr>
          <w:p w14:paraId="06728649" w14:textId="77777777" w:rsidR="00DB5D62" w:rsidRPr="00CC4B4E" w:rsidRDefault="00DB5D62" w:rsidP="00DC2482">
            <w:pPr>
              <w:pStyle w:val="TAC"/>
              <w:rPr>
                <w:rFonts w:cs="v4.2.0"/>
              </w:rPr>
            </w:pPr>
          </w:p>
        </w:tc>
        <w:tc>
          <w:tcPr>
            <w:tcW w:w="2204" w:type="dxa"/>
            <w:gridSpan w:val="2"/>
            <w:tcBorders>
              <w:top w:val="nil"/>
              <w:bottom w:val="single" w:sz="4" w:space="0" w:color="auto"/>
            </w:tcBorders>
          </w:tcPr>
          <w:p w14:paraId="729646C1" w14:textId="77777777" w:rsidR="00DB5D62" w:rsidRPr="00CC4B4E" w:rsidRDefault="00DB5D62" w:rsidP="00DC2482">
            <w:pPr>
              <w:pStyle w:val="TAC"/>
            </w:pPr>
          </w:p>
        </w:tc>
      </w:tr>
      <w:tr w:rsidR="00DB5D62" w:rsidRPr="00CC4B4E" w14:paraId="7EE345DB" w14:textId="77777777" w:rsidTr="00DC2482">
        <w:trPr>
          <w:cantSplit/>
          <w:trHeight w:val="292"/>
        </w:trPr>
        <w:tc>
          <w:tcPr>
            <w:tcW w:w="2623" w:type="dxa"/>
            <w:gridSpan w:val="2"/>
            <w:tcBorders>
              <w:left w:val="single" w:sz="4" w:space="0" w:color="auto"/>
              <w:bottom w:val="single" w:sz="4" w:space="0" w:color="auto"/>
            </w:tcBorders>
          </w:tcPr>
          <w:p w14:paraId="5363257D" w14:textId="77777777" w:rsidR="00DB5D62" w:rsidRPr="00CC4B4E" w:rsidRDefault="00DB5D62" w:rsidP="00DC2482">
            <w:pPr>
              <w:pStyle w:val="TAL"/>
              <w:rPr>
                <w:bCs/>
              </w:rPr>
            </w:pPr>
            <w:r w:rsidRPr="00CC4B4E">
              <w:rPr>
                <w:rFonts w:eastAsia="Calibri"/>
                <w:position w:val="-12"/>
                <w:szCs w:val="22"/>
              </w:rPr>
              <w:object w:dxaOrig="405" w:dyaOrig="345" w14:anchorId="79DA9BB6">
                <v:shape id="_x0000_i1288" type="#_x0000_t75" style="width:20.4pt;height:20.4pt" o:ole="" fillcolor="window">
                  <v:imagedata r:id="rId8" o:title=""/>
                </v:shape>
                <o:OLEObject Type="Embed" ProgID="Equation.3" ShapeID="_x0000_i1288" DrawAspect="Content" ObjectID="_1781671964" r:id="rId307"/>
              </w:object>
            </w:r>
            <w:r w:rsidRPr="00CC4B4E">
              <w:rPr>
                <w:vertAlign w:val="superscript"/>
              </w:rPr>
              <w:t>Note2</w:t>
            </w:r>
          </w:p>
        </w:tc>
        <w:tc>
          <w:tcPr>
            <w:tcW w:w="876" w:type="dxa"/>
            <w:tcBorders>
              <w:bottom w:val="single" w:sz="4" w:space="0" w:color="auto"/>
            </w:tcBorders>
          </w:tcPr>
          <w:p w14:paraId="1DA20F2B" w14:textId="77777777" w:rsidR="00DB5D62" w:rsidRPr="00CC4B4E" w:rsidRDefault="00DB5D62" w:rsidP="00DC2482">
            <w:pPr>
              <w:pStyle w:val="TAC"/>
            </w:pPr>
            <w:r w:rsidRPr="00CC4B4E">
              <w:t>dBm/15kHz Note5</w:t>
            </w:r>
          </w:p>
        </w:tc>
        <w:tc>
          <w:tcPr>
            <w:tcW w:w="1281" w:type="dxa"/>
            <w:tcBorders>
              <w:top w:val="nil"/>
              <w:bottom w:val="single" w:sz="4" w:space="0" w:color="auto"/>
            </w:tcBorders>
          </w:tcPr>
          <w:p w14:paraId="6D2CA788" w14:textId="77777777" w:rsidR="00DB5D62" w:rsidRPr="00CC4B4E" w:rsidRDefault="00DB5D62" w:rsidP="00DC2482">
            <w:pPr>
              <w:pStyle w:val="TAC"/>
            </w:pPr>
          </w:p>
        </w:tc>
        <w:tc>
          <w:tcPr>
            <w:tcW w:w="1962" w:type="dxa"/>
            <w:gridSpan w:val="2"/>
            <w:tcBorders>
              <w:top w:val="nil"/>
              <w:bottom w:val="single" w:sz="4" w:space="0" w:color="auto"/>
            </w:tcBorders>
          </w:tcPr>
          <w:p w14:paraId="6523EE1C" w14:textId="60259F1C" w:rsidR="00DB5D62" w:rsidRPr="00CC4B4E" w:rsidRDefault="00DB5D62" w:rsidP="00DC2482">
            <w:pPr>
              <w:pStyle w:val="TAC"/>
              <w:rPr>
                <w:rFonts w:cs="v4.2.0"/>
              </w:rPr>
            </w:pPr>
            <w:r w:rsidRPr="00CC4B4E">
              <w:t>-104.7</w:t>
            </w:r>
          </w:p>
        </w:tc>
        <w:tc>
          <w:tcPr>
            <w:tcW w:w="2204" w:type="dxa"/>
            <w:gridSpan w:val="2"/>
            <w:tcBorders>
              <w:top w:val="nil"/>
              <w:bottom w:val="single" w:sz="4" w:space="0" w:color="auto"/>
            </w:tcBorders>
          </w:tcPr>
          <w:p w14:paraId="2E72A2FB" w14:textId="1E55DC0D" w:rsidR="00DB5D62" w:rsidRPr="00CC4B4E" w:rsidRDefault="00DB5D62" w:rsidP="00DC2482">
            <w:pPr>
              <w:pStyle w:val="TAC"/>
            </w:pPr>
            <w:r w:rsidRPr="00CC4B4E">
              <w:t>-104.7</w:t>
            </w:r>
          </w:p>
        </w:tc>
      </w:tr>
      <w:tr w:rsidR="00DB5D62" w:rsidRPr="00CC4B4E" w14:paraId="08D22278" w14:textId="77777777" w:rsidTr="00DC2482">
        <w:trPr>
          <w:cantSplit/>
          <w:trHeight w:val="292"/>
        </w:trPr>
        <w:tc>
          <w:tcPr>
            <w:tcW w:w="2623" w:type="dxa"/>
            <w:gridSpan w:val="2"/>
            <w:tcBorders>
              <w:left w:val="single" w:sz="4" w:space="0" w:color="auto"/>
              <w:bottom w:val="single" w:sz="4" w:space="0" w:color="auto"/>
            </w:tcBorders>
          </w:tcPr>
          <w:p w14:paraId="6FFBD81E" w14:textId="77777777" w:rsidR="00DB5D62" w:rsidRPr="00CC4B4E" w:rsidRDefault="00DB5D62" w:rsidP="00DC2482">
            <w:pPr>
              <w:pStyle w:val="TAL"/>
              <w:rPr>
                <w:bCs/>
              </w:rPr>
            </w:pPr>
            <w:r w:rsidRPr="00CC4B4E">
              <w:rPr>
                <w:rFonts w:eastAsia="Calibri"/>
                <w:position w:val="-12"/>
                <w:szCs w:val="22"/>
              </w:rPr>
              <w:object w:dxaOrig="405" w:dyaOrig="345" w14:anchorId="5294904C">
                <v:shape id="_x0000_i1289" type="#_x0000_t75" style="width:20.4pt;height:20.4pt" o:ole="" fillcolor="window">
                  <v:imagedata r:id="rId8" o:title=""/>
                </v:shape>
                <o:OLEObject Type="Embed" ProgID="Equation.3" ShapeID="_x0000_i1289" DrawAspect="Content" ObjectID="_1781671965" r:id="rId308"/>
              </w:object>
            </w:r>
            <w:r w:rsidRPr="00CC4B4E">
              <w:rPr>
                <w:vertAlign w:val="superscript"/>
              </w:rPr>
              <w:t>Note2</w:t>
            </w:r>
          </w:p>
        </w:tc>
        <w:tc>
          <w:tcPr>
            <w:tcW w:w="876" w:type="dxa"/>
            <w:tcBorders>
              <w:bottom w:val="single" w:sz="4" w:space="0" w:color="auto"/>
            </w:tcBorders>
          </w:tcPr>
          <w:p w14:paraId="2B9EF6F4" w14:textId="77777777" w:rsidR="00DB5D62" w:rsidRPr="00CC4B4E" w:rsidRDefault="00DB5D62" w:rsidP="00DC2482">
            <w:pPr>
              <w:pStyle w:val="TAC"/>
            </w:pPr>
            <w:r w:rsidRPr="00CC4B4E">
              <w:t>dBm/SCS Note4</w:t>
            </w:r>
          </w:p>
        </w:tc>
        <w:tc>
          <w:tcPr>
            <w:tcW w:w="1281" w:type="dxa"/>
            <w:tcBorders>
              <w:top w:val="nil"/>
              <w:bottom w:val="single" w:sz="4" w:space="0" w:color="auto"/>
            </w:tcBorders>
          </w:tcPr>
          <w:p w14:paraId="0C74B274" w14:textId="77777777" w:rsidR="00DB5D62" w:rsidRPr="00CC4B4E" w:rsidRDefault="00DB5D62" w:rsidP="00DC2482">
            <w:pPr>
              <w:pStyle w:val="TAC"/>
            </w:pPr>
            <w:r w:rsidRPr="00CC4B4E">
              <w:t>Config 1</w:t>
            </w:r>
          </w:p>
        </w:tc>
        <w:tc>
          <w:tcPr>
            <w:tcW w:w="1962" w:type="dxa"/>
            <w:gridSpan w:val="2"/>
            <w:tcBorders>
              <w:top w:val="nil"/>
              <w:bottom w:val="single" w:sz="4" w:space="0" w:color="auto"/>
            </w:tcBorders>
          </w:tcPr>
          <w:p w14:paraId="73EECE60" w14:textId="5EE7A142" w:rsidR="00DB5D62" w:rsidRPr="00CC4B4E" w:rsidRDefault="00DB5D62" w:rsidP="00DC2482">
            <w:pPr>
              <w:pStyle w:val="TAC"/>
              <w:rPr>
                <w:rFonts w:cs="v4.2.0"/>
              </w:rPr>
            </w:pPr>
            <w:r w:rsidRPr="00CC4B4E">
              <w:t>-95.7</w:t>
            </w:r>
          </w:p>
        </w:tc>
        <w:tc>
          <w:tcPr>
            <w:tcW w:w="2204" w:type="dxa"/>
            <w:gridSpan w:val="2"/>
            <w:tcBorders>
              <w:top w:val="nil"/>
              <w:bottom w:val="single" w:sz="4" w:space="0" w:color="auto"/>
            </w:tcBorders>
          </w:tcPr>
          <w:p w14:paraId="2B702898" w14:textId="77224634" w:rsidR="00DB5D62" w:rsidRPr="00CC4B4E" w:rsidRDefault="00DB5D62" w:rsidP="00DC2482">
            <w:pPr>
              <w:pStyle w:val="TAC"/>
            </w:pPr>
            <w:r w:rsidRPr="00CC4B4E">
              <w:t>-95.7</w:t>
            </w:r>
          </w:p>
        </w:tc>
      </w:tr>
      <w:tr w:rsidR="00DB5D62" w:rsidRPr="00CC4B4E" w14:paraId="00E4CF7A" w14:textId="77777777" w:rsidTr="00DC2482">
        <w:trPr>
          <w:cantSplit/>
          <w:trHeight w:val="92"/>
        </w:trPr>
        <w:tc>
          <w:tcPr>
            <w:tcW w:w="2623" w:type="dxa"/>
            <w:gridSpan w:val="2"/>
          </w:tcPr>
          <w:p w14:paraId="00810182" w14:textId="77777777" w:rsidR="00DB5D62" w:rsidRPr="00CC4B4E" w:rsidRDefault="00DB5D62" w:rsidP="00DC2482">
            <w:pPr>
              <w:pStyle w:val="TAL"/>
              <w:rPr>
                <w:lang w:eastAsia="zh-CN"/>
              </w:rPr>
            </w:pPr>
            <w:r w:rsidRPr="00CC4B4E">
              <w:rPr>
                <w:position w:val="-12"/>
              </w:rPr>
              <w:object w:dxaOrig="800" w:dyaOrig="380" w14:anchorId="2870A521">
                <v:shape id="_x0000_i1290" type="#_x0000_t75" style="width:41.1pt;height:20.4pt" o:ole="" fillcolor="window">
                  <v:imagedata r:id="rId11" o:title=""/>
                </v:shape>
                <o:OLEObject Type="Embed" ProgID="Equation.3" ShapeID="_x0000_i1290" DrawAspect="Content" ObjectID="_1781671966" r:id="rId309"/>
              </w:object>
            </w:r>
          </w:p>
        </w:tc>
        <w:tc>
          <w:tcPr>
            <w:tcW w:w="876" w:type="dxa"/>
          </w:tcPr>
          <w:p w14:paraId="70237645" w14:textId="77777777" w:rsidR="00DB5D62" w:rsidRPr="00CC4B4E" w:rsidRDefault="00DB5D62" w:rsidP="00DC2482">
            <w:pPr>
              <w:pStyle w:val="TAC"/>
              <w:rPr>
                <w:rFonts w:cs="Arial"/>
                <w:lang w:eastAsia="zh-CN"/>
              </w:rPr>
            </w:pPr>
            <w:r w:rsidRPr="00CC4B4E">
              <w:t>dB</w:t>
            </w:r>
          </w:p>
        </w:tc>
        <w:tc>
          <w:tcPr>
            <w:tcW w:w="1281" w:type="dxa"/>
          </w:tcPr>
          <w:p w14:paraId="1B7D2F0E" w14:textId="77777777" w:rsidR="00DB5D62" w:rsidRPr="00CC4B4E" w:rsidRDefault="00DB5D62" w:rsidP="00DC2482">
            <w:pPr>
              <w:pStyle w:val="TAC"/>
            </w:pPr>
            <w:r w:rsidRPr="00CC4B4E">
              <w:t>Config 1</w:t>
            </w:r>
          </w:p>
        </w:tc>
        <w:tc>
          <w:tcPr>
            <w:tcW w:w="984" w:type="dxa"/>
          </w:tcPr>
          <w:p w14:paraId="2C82E003" w14:textId="15DEE781" w:rsidR="00DB5D62" w:rsidRPr="00CC4B4E" w:rsidRDefault="000862E5" w:rsidP="00DC2482">
            <w:pPr>
              <w:pStyle w:val="TAC"/>
            </w:pPr>
            <w:r w:rsidRPr="000862E5">
              <w:t>8.7</w:t>
            </w:r>
          </w:p>
        </w:tc>
        <w:tc>
          <w:tcPr>
            <w:tcW w:w="978" w:type="dxa"/>
          </w:tcPr>
          <w:p w14:paraId="33D8A836" w14:textId="4F9FFE11" w:rsidR="00DB5D62" w:rsidRPr="00CC4B4E" w:rsidRDefault="000862E5" w:rsidP="00DC2482">
            <w:pPr>
              <w:pStyle w:val="TAC"/>
            </w:pPr>
            <w:r w:rsidRPr="000862E5">
              <w:t>8.7</w:t>
            </w:r>
          </w:p>
        </w:tc>
        <w:tc>
          <w:tcPr>
            <w:tcW w:w="993" w:type="dxa"/>
          </w:tcPr>
          <w:p w14:paraId="19B9E048" w14:textId="77777777" w:rsidR="00DB5D62" w:rsidRPr="00CC4B4E" w:rsidRDefault="00DB5D62" w:rsidP="00DC2482">
            <w:pPr>
              <w:pStyle w:val="TAC"/>
            </w:pPr>
            <w:r w:rsidRPr="00CC4B4E">
              <w:t>-Infinity</w:t>
            </w:r>
          </w:p>
        </w:tc>
        <w:tc>
          <w:tcPr>
            <w:tcW w:w="1211" w:type="dxa"/>
          </w:tcPr>
          <w:p w14:paraId="0ADDFAA2" w14:textId="47E2A891" w:rsidR="00DB5D62" w:rsidRPr="00CC4B4E" w:rsidRDefault="00DB5D62" w:rsidP="00DC2482">
            <w:pPr>
              <w:pStyle w:val="TAC"/>
            </w:pPr>
            <w:r w:rsidRPr="00CC4B4E">
              <w:t>9</w:t>
            </w:r>
          </w:p>
        </w:tc>
      </w:tr>
      <w:tr w:rsidR="00DB5D62" w:rsidRPr="00CC4B4E" w14:paraId="0A7E75DB" w14:textId="77777777" w:rsidTr="00DC2482">
        <w:trPr>
          <w:cantSplit/>
          <w:trHeight w:val="92"/>
        </w:trPr>
        <w:tc>
          <w:tcPr>
            <w:tcW w:w="2623" w:type="dxa"/>
            <w:gridSpan w:val="2"/>
          </w:tcPr>
          <w:p w14:paraId="64F83EC1" w14:textId="77777777" w:rsidR="00DB5D62" w:rsidRPr="00CC4B4E" w:rsidRDefault="00DB5D62" w:rsidP="00DC2482">
            <w:pPr>
              <w:pStyle w:val="TAL"/>
              <w:rPr>
                <w:rFonts w:cs="v4.2.0"/>
              </w:rPr>
            </w:pPr>
            <w:r w:rsidRPr="00CC4B4E">
              <w:rPr>
                <w:rFonts w:cs="v4.2.0"/>
              </w:rPr>
              <w:t>SSB</w:t>
            </w:r>
            <w:r w:rsidRPr="00CC4B4E">
              <w:rPr>
                <w:rFonts w:cs="v4.2.0" w:hint="eastAsia"/>
                <w:lang w:eastAsia="zh-CN"/>
              </w:rPr>
              <w:t>_</w:t>
            </w:r>
            <w:r w:rsidRPr="00CC4B4E">
              <w:rPr>
                <w:rFonts w:cs="v4.2.0"/>
              </w:rPr>
              <w:t>RP</w:t>
            </w:r>
            <w:r w:rsidRPr="00CC4B4E">
              <w:rPr>
                <w:vertAlign w:val="superscript"/>
              </w:rPr>
              <w:t xml:space="preserve"> Note 3</w:t>
            </w:r>
          </w:p>
        </w:tc>
        <w:tc>
          <w:tcPr>
            <w:tcW w:w="876" w:type="dxa"/>
          </w:tcPr>
          <w:p w14:paraId="228C5E3D" w14:textId="77777777" w:rsidR="00DB5D62" w:rsidRPr="00CC4B4E" w:rsidRDefault="00DB5D62" w:rsidP="00DC2482">
            <w:pPr>
              <w:pStyle w:val="TAC"/>
            </w:pPr>
            <w:r w:rsidRPr="00CC4B4E">
              <w:t xml:space="preserve">dBm/SCS </w:t>
            </w:r>
            <w:r w:rsidRPr="00CC4B4E">
              <w:rPr>
                <w:vertAlign w:val="superscript"/>
              </w:rPr>
              <w:t>Note5</w:t>
            </w:r>
          </w:p>
        </w:tc>
        <w:tc>
          <w:tcPr>
            <w:tcW w:w="1281" w:type="dxa"/>
          </w:tcPr>
          <w:p w14:paraId="7E080D38" w14:textId="77777777" w:rsidR="00DB5D62" w:rsidRPr="00CC4B4E" w:rsidRDefault="00DB5D62" w:rsidP="00DC2482">
            <w:pPr>
              <w:pStyle w:val="TAC"/>
            </w:pPr>
            <w:r w:rsidRPr="00CC4B4E">
              <w:t>Config 1</w:t>
            </w:r>
          </w:p>
        </w:tc>
        <w:tc>
          <w:tcPr>
            <w:tcW w:w="984" w:type="dxa"/>
          </w:tcPr>
          <w:p w14:paraId="15F00CFD" w14:textId="3A21890B" w:rsidR="00DB5D62" w:rsidRPr="00CC4B4E" w:rsidRDefault="00DB5D62" w:rsidP="00DC2482">
            <w:pPr>
              <w:pStyle w:val="TAC"/>
              <w:rPr>
                <w:lang w:eastAsia="zh-CN"/>
              </w:rPr>
            </w:pPr>
            <w:r w:rsidRPr="00CC4B4E">
              <w:t>-8</w:t>
            </w:r>
            <w:r w:rsidR="000862E5" w:rsidRPr="000862E5">
              <w:rPr>
                <w:lang w:eastAsia="zh-CN"/>
              </w:rPr>
              <w:t>7.0</w:t>
            </w:r>
          </w:p>
        </w:tc>
        <w:tc>
          <w:tcPr>
            <w:tcW w:w="978" w:type="dxa"/>
          </w:tcPr>
          <w:p w14:paraId="352F1243" w14:textId="3531A6FE" w:rsidR="00DB5D62" w:rsidRPr="00CC4B4E" w:rsidRDefault="00DB5D62" w:rsidP="00DC2482">
            <w:pPr>
              <w:pStyle w:val="TAC"/>
            </w:pPr>
            <w:r w:rsidRPr="00CC4B4E">
              <w:t>-8</w:t>
            </w:r>
            <w:r w:rsidR="000862E5" w:rsidRPr="000862E5">
              <w:rPr>
                <w:lang w:eastAsia="zh-CN"/>
              </w:rPr>
              <w:t>7.0</w:t>
            </w:r>
          </w:p>
        </w:tc>
        <w:tc>
          <w:tcPr>
            <w:tcW w:w="993" w:type="dxa"/>
          </w:tcPr>
          <w:p w14:paraId="69DC71B3" w14:textId="77777777" w:rsidR="00DB5D62" w:rsidRPr="00CC4B4E" w:rsidRDefault="00DB5D62" w:rsidP="00DC2482">
            <w:pPr>
              <w:pStyle w:val="TAC"/>
            </w:pPr>
            <w:r w:rsidRPr="00CC4B4E">
              <w:t>-Infinity</w:t>
            </w:r>
          </w:p>
        </w:tc>
        <w:tc>
          <w:tcPr>
            <w:tcW w:w="1211" w:type="dxa"/>
          </w:tcPr>
          <w:p w14:paraId="4902C64E" w14:textId="4CE01F03" w:rsidR="00DB5D62" w:rsidRPr="00CC4B4E" w:rsidRDefault="00DB5D62" w:rsidP="00DC2482">
            <w:pPr>
              <w:pStyle w:val="TAC"/>
            </w:pPr>
            <w:r w:rsidRPr="00CC4B4E">
              <w:t>-8</w:t>
            </w:r>
            <w:r w:rsidRPr="00CC4B4E">
              <w:rPr>
                <w:rFonts w:hint="eastAsia"/>
                <w:lang w:eastAsia="zh-CN"/>
              </w:rPr>
              <w:t>6.7</w:t>
            </w:r>
          </w:p>
        </w:tc>
      </w:tr>
      <w:tr w:rsidR="00DB5D62" w:rsidRPr="00CC4B4E" w14:paraId="045F7CFF" w14:textId="77777777" w:rsidTr="00DC2482">
        <w:trPr>
          <w:cantSplit/>
          <w:trHeight w:val="94"/>
        </w:trPr>
        <w:tc>
          <w:tcPr>
            <w:tcW w:w="2623" w:type="dxa"/>
            <w:gridSpan w:val="2"/>
          </w:tcPr>
          <w:p w14:paraId="307C0C08" w14:textId="77777777" w:rsidR="00DB5D62" w:rsidRPr="00CC4B4E" w:rsidRDefault="00DB5D62" w:rsidP="00DC2482">
            <w:pPr>
              <w:pStyle w:val="TAL"/>
            </w:pPr>
            <w:r w:rsidRPr="00CC4B4E">
              <w:rPr>
                <w:position w:val="-12"/>
              </w:rPr>
              <w:object w:dxaOrig="620" w:dyaOrig="380" w14:anchorId="047B9D96">
                <v:shape id="_x0000_i1291" type="#_x0000_t75" style="width:32.1pt;height:20.4pt" o:ole="" fillcolor="window">
                  <v:imagedata r:id="rId34" o:title=""/>
                </v:shape>
                <o:OLEObject Type="Embed" ProgID="Equation.3" ShapeID="_x0000_i1291" DrawAspect="Content" ObjectID="_1781671967" r:id="rId310"/>
              </w:object>
            </w:r>
            <w:r w:rsidRPr="00CC4B4E">
              <w:rPr>
                <w:szCs w:val="18"/>
                <w:vertAlign w:val="subscript"/>
              </w:rPr>
              <w:t xml:space="preserve"> BB</w:t>
            </w:r>
            <w:r w:rsidRPr="00CC4B4E">
              <w:rPr>
                <w:szCs w:val="18"/>
                <w:vertAlign w:val="superscript"/>
              </w:rPr>
              <w:t xml:space="preserve"> Note 8</w:t>
            </w:r>
          </w:p>
        </w:tc>
        <w:tc>
          <w:tcPr>
            <w:tcW w:w="876" w:type="dxa"/>
          </w:tcPr>
          <w:p w14:paraId="21E64E99" w14:textId="77777777" w:rsidR="00DB5D62" w:rsidRPr="00CC4B4E" w:rsidRDefault="00DB5D62" w:rsidP="00DC2482">
            <w:pPr>
              <w:pStyle w:val="TAC"/>
            </w:pPr>
            <w:r w:rsidRPr="00CC4B4E">
              <w:t>dB</w:t>
            </w:r>
          </w:p>
        </w:tc>
        <w:tc>
          <w:tcPr>
            <w:tcW w:w="1281" w:type="dxa"/>
          </w:tcPr>
          <w:p w14:paraId="1B620632" w14:textId="77777777" w:rsidR="00DB5D62" w:rsidRPr="00CC4B4E" w:rsidRDefault="00DB5D62" w:rsidP="00DC2482">
            <w:pPr>
              <w:pStyle w:val="TAC"/>
            </w:pPr>
            <w:r w:rsidRPr="00CC4B4E">
              <w:t>Config 1</w:t>
            </w:r>
          </w:p>
        </w:tc>
        <w:tc>
          <w:tcPr>
            <w:tcW w:w="984" w:type="dxa"/>
          </w:tcPr>
          <w:p w14:paraId="1A947200" w14:textId="5BCC7345" w:rsidR="00DB5D62" w:rsidRPr="00CC4B4E" w:rsidDel="004B51DC" w:rsidRDefault="000862E5" w:rsidP="00DC2482">
            <w:pPr>
              <w:pStyle w:val="TAC"/>
            </w:pPr>
            <w:r w:rsidRPr="000862E5">
              <w:t>8.7</w:t>
            </w:r>
          </w:p>
        </w:tc>
        <w:tc>
          <w:tcPr>
            <w:tcW w:w="978" w:type="dxa"/>
          </w:tcPr>
          <w:p w14:paraId="4BE62891" w14:textId="379BF4C3" w:rsidR="00DB5D62" w:rsidRPr="00CC4B4E" w:rsidDel="004B51DC" w:rsidRDefault="000862E5" w:rsidP="00DC2482">
            <w:pPr>
              <w:pStyle w:val="TAC"/>
            </w:pPr>
            <w:r w:rsidRPr="000862E5">
              <w:t>8.7</w:t>
            </w:r>
          </w:p>
        </w:tc>
        <w:tc>
          <w:tcPr>
            <w:tcW w:w="993" w:type="dxa"/>
          </w:tcPr>
          <w:p w14:paraId="57AF0FDA" w14:textId="77777777" w:rsidR="00DB5D62" w:rsidRPr="00CC4B4E" w:rsidDel="00B36E6D" w:rsidRDefault="00DB5D62" w:rsidP="00DC2482">
            <w:pPr>
              <w:pStyle w:val="TAC"/>
            </w:pPr>
            <w:r w:rsidRPr="00CC4B4E">
              <w:t>-Infinity</w:t>
            </w:r>
          </w:p>
        </w:tc>
        <w:tc>
          <w:tcPr>
            <w:tcW w:w="1211" w:type="dxa"/>
          </w:tcPr>
          <w:p w14:paraId="71FFFB7A" w14:textId="7509A631" w:rsidR="00DB5D62" w:rsidRPr="00CC4B4E" w:rsidDel="004B51DC" w:rsidRDefault="00DB5D62" w:rsidP="00DC2482">
            <w:pPr>
              <w:pStyle w:val="TAC"/>
              <w:tabs>
                <w:tab w:val="left" w:pos="229"/>
                <w:tab w:val="center" w:pos="497"/>
              </w:tabs>
              <w:rPr>
                <w:lang w:eastAsia="zh-CN"/>
              </w:rPr>
            </w:pPr>
            <w:r w:rsidRPr="00CC4B4E">
              <w:t>9</w:t>
            </w:r>
          </w:p>
        </w:tc>
      </w:tr>
      <w:tr w:rsidR="00DB5D62" w:rsidRPr="00CC4B4E" w14:paraId="7BA53E2D" w14:textId="77777777" w:rsidTr="00DC2482">
        <w:trPr>
          <w:cantSplit/>
          <w:trHeight w:val="94"/>
        </w:trPr>
        <w:tc>
          <w:tcPr>
            <w:tcW w:w="2623" w:type="dxa"/>
            <w:gridSpan w:val="2"/>
          </w:tcPr>
          <w:p w14:paraId="5E4AF7E9" w14:textId="77777777" w:rsidR="00DB5D62" w:rsidRPr="00CC4B4E" w:rsidRDefault="00DB5D62" w:rsidP="00DC2482">
            <w:pPr>
              <w:pStyle w:val="TAL"/>
            </w:pPr>
            <w:r w:rsidRPr="00CC4B4E">
              <w:t>Io</w:t>
            </w:r>
            <w:r w:rsidRPr="00CC4B4E">
              <w:rPr>
                <w:vertAlign w:val="superscript"/>
              </w:rPr>
              <w:t>Note3</w:t>
            </w:r>
          </w:p>
        </w:tc>
        <w:tc>
          <w:tcPr>
            <w:tcW w:w="876" w:type="dxa"/>
          </w:tcPr>
          <w:p w14:paraId="7D15851A" w14:textId="77777777" w:rsidR="00DB5D62" w:rsidRPr="00CC4B4E" w:rsidRDefault="00DB5D62" w:rsidP="00DC2482">
            <w:pPr>
              <w:pStyle w:val="TAC"/>
            </w:pPr>
            <w:r w:rsidRPr="00CC4B4E">
              <w:t>dBm/95.04 MHz Note5</w:t>
            </w:r>
          </w:p>
        </w:tc>
        <w:tc>
          <w:tcPr>
            <w:tcW w:w="1281" w:type="dxa"/>
          </w:tcPr>
          <w:p w14:paraId="3DA02005" w14:textId="77777777" w:rsidR="00DB5D62" w:rsidRPr="00CC4B4E" w:rsidRDefault="00DB5D62" w:rsidP="00DC2482">
            <w:pPr>
              <w:pStyle w:val="TAC"/>
            </w:pPr>
            <w:r w:rsidRPr="00CC4B4E">
              <w:t>Config 1</w:t>
            </w:r>
          </w:p>
        </w:tc>
        <w:tc>
          <w:tcPr>
            <w:tcW w:w="984" w:type="dxa"/>
          </w:tcPr>
          <w:p w14:paraId="42F9371C" w14:textId="19F09022" w:rsidR="00DB5D62" w:rsidRPr="00CC4B4E" w:rsidRDefault="00DB5D62" w:rsidP="00DC2482">
            <w:pPr>
              <w:pStyle w:val="TAC"/>
              <w:rPr>
                <w:lang w:eastAsia="zh-CN"/>
              </w:rPr>
            </w:pPr>
            <w:r w:rsidRPr="00CC4B4E">
              <w:t>-</w:t>
            </w:r>
            <w:r w:rsidR="000862E5" w:rsidRPr="000862E5">
              <w:rPr>
                <w:lang w:eastAsia="zh-CN"/>
              </w:rPr>
              <w:t>57.4</w:t>
            </w:r>
          </w:p>
        </w:tc>
        <w:tc>
          <w:tcPr>
            <w:tcW w:w="978" w:type="dxa"/>
          </w:tcPr>
          <w:p w14:paraId="6DC3F819" w14:textId="5605CBFF" w:rsidR="00DB5D62" w:rsidRPr="00CC4B4E" w:rsidRDefault="00DB5D62" w:rsidP="00DC2482">
            <w:pPr>
              <w:pStyle w:val="TAC"/>
            </w:pPr>
            <w:r w:rsidRPr="00CC4B4E">
              <w:t>-</w:t>
            </w:r>
            <w:r w:rsidR="000862E5" w:rsidRPr="000862E5">
              <w:rPr>
                <w:lang w:eastAsia="zh-CN"/>
              </w:rPr>
              <w:t>57.4</w:t>
            </w:r>
          </w:p>
        </w:tc>
        <w:tc>
          <w:tcPr>
            <w:tcW w:w="993" w:type="dxa"/>
          </w:tcPr>
          <w:p w14:paraId="1211C980" w14:textId="376FC669" w:rsidR="00DB5D62" w:rsidRPr="00CC4B4E" w:rsidRDefault="00DB5D62" w:rsidP="00DC2482">
            <w:pPr>
              <w:pStyle w:val="TAC"/>
            </w:pPr>
            <w:r w:rsidRPr="00CC4B4E">
              <w:t>-</w:t>
            </w:r>
            <w:r w:rsidR="000862E5" w:rsidRPr="000862E5">
              <w:t>66.7</w:t>
            </w:r>
          </w:p>
        </w:tc>
        <w:tc>
          <w:tcPr>
            <w:tcW w:w="1211" w:type="dxa"/>
          </w:tcPr>
          <w:p w14:paraId="4F6BF510" w14:textId="561B881B" w:rsidR="00DB5D62" w:rsidRPr="00CC4B4E" w:rsidRDefault="00DB5D62" w:rsidP="00DC2482">
            <w:pPr>
              <w:pStyle w:val="TAC"/>
              <w:rPr>
                <w:lang w:eastAsia="zh-CN"/>
              </w:rPr>
            </w:pPr>
            <w:r w:rsidRPr="00CC4B4E">
              <w:t>-5</w:t>
            </w:r>
            <w:r w:rsidRPr="00CC4B4E">
              <w:rPr>
                <w:rFonts w:hint="eastAsia"/>
                <w:lang w:eastAsia="zh-CN"/>
              </w:rPr>
              <w:t>7.2</w:t>
            </w:r>
          </w:p>
        </w:tc>
      </w:tr>
      <w:tr w:rsidR="00DB5D62" w:rsidRPr="00CC4B4E" w14:paraId="57351AD3" w14:textId="77777777" w:rsidTr="00DC2482">
        <w:trPr>
          <w:cantSplit/>
          <w:trHeight w:val="150"/>
        </w:trPr>
        <w:tc>
          <w:tcPr>
            <w:tcW w:w="2623" w:type="dxa"/>
            <w:gridSpan w:val="2"/>
          </w:tcPr>
          <w:p w14:paraId="0D4F3C9C" w14:textId="77777777" w:rsidR="00DB5D62" w:rsidRPr="00CC4B4E" w:rsidRDefault="00DB5D62" w:rsidP="00DC2482">
            <w:pPr>
              <w:pStyle w:val="TAL"/>
            </w:pPr>
            <w:r w:rsidRPr="00CC4B4E">
              <w:t xml:space="preserve">Propagation Condition </w:t>
            </w:r>
          </w:p>
        </w:tc>
        <w:tc>
          <w:tcPr>
            <w:tcW w:w="876" w:type="dxa"/>
          </w:tcPr>
          <w:p w14:paraId="33D4F4AE" w14:textId="77777777" w:rsidR="00DB5D62" w:rsidRPr="00CC4B4E" w:rsidRDefault="00DB5D62" w:rsidP="00DC2482">
            <w:pPr>
              <w:pStyle w:val="TAC"/>
            </w:pPr>
          </w:p>
        </w:tc>
        <w:tc>
          <w:tcPr>
            <w:tcW w:w="1281" w:type="dxa"/>
          </w:tcPr>
          <w:p w14:paraId="0BBB800B" w14:textId="77777777" w:rsidR="00DB5D62" w:rsidRPr="00CC4B4E" w:rsidRDefault="00DB5D62" w:rsidP="00DC2482">
            <w:pPr>
              <w:pStyle w:val="TAC"/>
              <w:rPr>
                <w:rFonts w:cs="v4.2.0"/>
              </w:rPr>
            </w:pPr>
            <w:r w:rsidRPr="00CC4B4E">
              <w:t>Config 1</w:t>
            </w:r>
          </w:p>
        </w:tc>
        <w:tc>
          <w:tcPr>
            <w:tcW w:w="1991" w:type="dxa"/>
            <w:gridSpan w:val="2"/>
          </w:tcPr>
          <w:p w14:paraId="332BEEC1" w14:textId="77777777" w:rsidR="00DB5D62" w:rsidRPr="00CC4B4E" w:rsidRDefault="00DB5D62" w:rsidP="00DC2482">
            <w:pPr>
              <w:pStyle w:val="TAC"/>
            </w:pPr>
            <w:r w:rsidRPr="00CC4B4E">
              <w:rPr>
                <w:rFonts w:cs="v4.2.0"/>
              </w:rPr>
              <w:t>AWGN</w:t>
            </w:r>
          </w:p>
        </w:tc>
        <w:tc>
          <w:tcPr>
            <w:tcW w:w="2175" w:type="dxa"/>
            <w:gridSpan w:val="2"/>
          </w:tcPr>
          <w:p w14:paraId="377323E7" w14:textId="77777777" w:rsidR="00DB5D62" w:rsidRPr="00CC4B4E" w:rsidRDefault="00DB5D62" w:rsidP="00DC2482">
            <w:pPr>
              <w:pStyle w:val="TAC"/>
            </w:pPr>
            <w:r w:rsidRPr="00CC4B4E">
              <w:t>AWGN</w:t>
            </w:r>
          </w:p>
        </w:tc>
      </w:tr>
      <w:tr w:rsidR="00DB5D62" w:rsidRPr="00CC4B4E" w14:paraId="48934CD5" w14:textId="77777777" w:rsidTr="00DC2482">
        <w:trPr>
          <w:cantSplit/>
          <w:trHeight w:val="1023"/>
        </w:trPr>
        <w:tc>
          <w:tcPr>
            <w:tcW w:w="8946" w:type="dxa"/>
            <w:gridSpan w:val="8"/>
          </w:tcPr>
          <w:p w14:paraId="2B52FC8D" w14:textId="77777777" w:rsidR="00DB5D62" w:rsidRPr="00CC4B4E" w:rsidRDefault="00DB5D62" w:rsidP="00DC2482">
            <w:pPr>
              <w:pStyle w:val="TAN"/>
            </w:pPr>
            <w:r w:rsidRPr="00CC4B4E">
              <w:t>Note 1:</w:t>
            </w:r>
            <w:r w:rsidRPr="00CC4B4E">
              <w:tab/>
              <w:t>OCNG shall be used such that both cells are fully allocated and a constant total transmitted power spectral density is achieved for all OFDM symbols.</w:t>
            </w:r>
          </w:p>
          <w:p w14:paraId="29AF7648" w14:textId="77777777" w:rsidR="00DB5D62" w:rsidRPr="00CC4B4E" w:rsidRDefault="00DB5D62" w:rsidP="00DC2482">
            <w:pPr>
              <w:pStyle w:val="TAN"/>
              <w:rPr>
                <w:lang w:val="en-US" w:eastAsia="zh-CN"/>
              </w:rPr>
            </w:pPr>
            <w:r w:rsidRPr="00CC4B4E">
              <w:t>Note 2:</w:t>
            </w:r>
            <w:r w:rsidRPr="00CC4B4E">
              <w:tab/>
            </w:r>
            <w:r w:rsidRPr="00CC4B4E">
              <w:rPr>
                <w:lang w:val="en-US"/>
              </w:rPr>
              <w:t>Void</w:t>
            </w:r>
          </w:p>
          <w:p w14:paraId="4B595F74" w14:textId="77777777" w:rsidR="00DB5D62" w:rsidRPr="00CC4B4E" w:rsidRDefault="00DB5D62" w:rsidP="00DC2482">
            <w:pPr>
              <w:pStyle w:val="TAN"/>
            </w:pPr>
            <w:r w:rsidRPr="00CC4B4E">
              <w:t>Note 3:</w:t>
            </w:r>
            <w:r w:rsidRPr="00CC4B4E">
              <w:tab/>
              <w:t>SS</w:t>
            </w:r>
            <w:r w:rsidRPr="00CC4B4E">
              <w:rPr>
                <w:lang w:val="en-US"/>
              </w:rPr>
              <w:t>B</w:t>
            </w:r>
            <w:r w:rsidRPr="00CC4B4E">
              <w:rPr>
                <w:rFonts w:hint="eastAsia"/>
                <w:lang w:val="en-US" w:eastAsia="zh-CN"/>
              </w:rPr>
              <w:t>_</w:t>
            </w:r>
            <w:r w:rsidRPr="00CC4B4E">
              <w:t>RP</w:t>
            </w:r>
            <w:r w:rsidRPr="00CC4B4E">
              <w:rPr>
                <w:lang w:val="en-US"/>
              </w:rPr>
              <w:t>, Es/Iot</w:t>
            </w:r>
            <w:r w:rsidRPr="00CC4B4E">
              <w:t xml:space="preserve"> and Io levels have been derived from other parameters for information purposes. They are not settable parameters themselves.</w:t>
            </w:r>
          </w:p>
          <w:p w14:paraId="3EAFC0EE" w14:textId="77777777" w:rsidR="00DB5D62" w:rsidRPr="00CC4B4E" w:rsidRDefault="00DB5D62" w:rsidP="00DC2482">
            <w:pPr>
              <w:pStyle w:val="TAN"/>
            </w:pPr>
            <w:r w:rsidRPr="00CC4B4E">
              <w:t>Note 4:</w:t>
            </w:r>
            <w:r w:rsidRPr="00CC4B4E">
              <w:tab/>
            </w:r>
            <w:r w:rsidRPr="00CC4B4E">
              <w:rPr>
                <w:lang w:val="en-US"/>
              </w:rPr>
              <w:t>Void</w:t>
            </w:r>
          </w:p>
          <w:p w14:paraId="7789317D" w14:textId="77777777" w:rsidR="00DB5D62" w:rsidRPr="00CC4B4E" w:rsidRDefault="00DB5D62" w:rsidP="00DC2482">
            <w:pPr>
              <w:pStyle w:val="TAN"/>
            </w:pPr>
            <w:r w:rsidRPr="00CC4B4E">
              <w:t>Note 5:</w:t>
            </w:r>
            <w:r w:rsidRPr="00CC4B4E">
              <w:tab/>
              <w:t>Equivalent power received by an antenna with 0 dBi gain at the centre of the quiet zone</w:t>
            </w:r>
          </w:p>
          <w:p w14:paraId="653C901A" w14:textId="77777777" w:rsidR="00DB5D62" w:rsidRPr="00CC4B4E" w:rsidRDefault="00DB5D62" w:rsidP="00DC2482">
            <w:pPr>
              <w:pStyle w:val="TAN"/>
              <w:spacing w:line="256" w:lineRule="auto"/>
            </w:pPr>
            <w:r w:rsidRPr="00CC4B4E">
              <w:t>Note 6:</w:t>
            </w:r>
            <w:r w:rsidRPr="00CC4B4E">
              <w:tab/>
              <w:t>As observed with 0 dBi gain antenna at the centre of the quiet zone</w:t>
            </w:r>
          </w:p>
          <w:p w14:paraId="5F7133D9" w14:textId="77777777" w:rsidR="00DB5D62" w:rsidRPr="00CC4B4E" w:rsidRDefault="00DB5D62" w:rsidP="00DC2482">
            <w:pPr>
              <w:pStyle w:val="TAN"/>
              <w:rPr>
                <w:rFonts w:cs="Arial"/>
              </w:rPr>
            </w:pPr>
            <w:r w:rsidRPr="00CC4B4E">
              <w:rPr>
                <w:rFonts w:cs="Arial"/>
              </w:rPr>
              <w:t>Note 7:</w:t>
            </w:r>
            <w:r w:rsidRPr="00CC4B4E">
              <w:rPr>
                <w:rFonts w:cs="Arial"/>
              </w:rPr>
              <w:tab/>
              <w:t xml:space="preserve">Information about types of UE beam is given in </w:t>
            </w:r>
            <w:r>
              <w:rPr>
                <w:rFonts w:cs="Arial"/>
              </w:rPr>
              <w:t xml:space="preserve">TS 38.133[6] clause </w:t>
            </w:r>
            <w:r w:rsidRPr="00CC4B4E">
              <w:rPr>
                <w:rFonts w:cs="Arial"/>
              </w:rPr>
              <w:t>B.2.1.3, and does not limit UE implementation or test system implementation</w:t>
            </w:r>
          </w:p>
          <w:p w14:paraId="14DEF615" w14:textId="77777777" w:rsidR="00DB5D62" w:rsidRPr="00CC4B4E" w:rsidRDefault="00DB5D62" w:rsidP="00DC2482">
            <w:pPr>
              <w:pStyle w:val="TAN"/>
              <w:rPr>
                <w:sz w:val="14"/>
              </w:rPr>
            </w:pPr>
            <w:r w:rsidRPr="00CC4B4E">
              <w:rPr>
                <w:rFonts w:cs="Arial"/>
                <w:lang w:val="en-US"/>
              </w:rPr>
              <w:t>Note 8:</w:t>
            </w:r>
            <w:r w:rsidRPr="00CC4B4E">
              <w:rPr>
                <w:rFonts w:cs="Arial"/>
                <w:lang w:val="en-US"/>
              </w:rPr>
              <w:tab/>
              <w:t>Calculation of Es/Iot</w:t>
            </w:r>
            <w:r w:rsidRPr="00CC4B4E">
              <w:rPr>
                <w:rFonts w:cs="Arial"/>
                <w:vertAlign w:val="subscript"/>
                <w:lang w:val="en-US"/>
              </w:rPr>
              <w:t>BB</w:t>
            </w:r>
            <w:r w:rsidRPr="00CC4B4E">
              <w:rPr>
                <w:rFonts w:cs="Arial"/>
                <w:lang w:val="en-US"/>
              </w:rPr>
              <w:t xml:space="preserve"> includes the effect of UE internal noise up to the value assumed for the associated Refsens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4E543FAD" w14:textId="77777777" w:rsidR="00DB5D62" w:rsidRDefault="00DB5D62" w:rsidP="00DB5D62">
      <w:pPr>
        <w:rPr>
          <w:rFonts w:cs="v4.2.0"/>
        </w:rPr>
      </w:pPr>
    </w:p>
    <w:p w14:paraId="1102B45E" w14:textId="6C387E5A" w:rsidR="00DB5D62" w:rsidRPr="00CC4B4E" w:rsidRDefault="00DB5D62" w:rsidP="00DB5D62">
      <w:pPr>
        <w:rPr>
          <w:rFonts w:cs="v4.2.0"/>
        </w:rPr>
      </w:pPr>
      <w:r w:rsidRPr="00CC4B4E">
        <w:rPr>
          <w:rFonts w:cs="v4.2.0"/>
        </w:rPr>
        <w:t>The UE shall send one Event A3 triggered measurement report, with a measurement reporting delay less than X ms from the beginning of time period T2, where X is</w:t>
      </w:r>
    </w:p>
    <w:p w14:paraId="2FCE41EE" w14:textId="77777777" w:rsidR="00DB5D62" w:rsidRPr="00CC4B4E" w:rsidRDefault="00DB5D62" w:rsidP="00DB5D62">
      <w:pPr>
        <w:pStyle w:val="B1"/>
      </w:pPr>
      <w:r w:rsidRPr="00CC4B4E">
        <w:t>5120 for UE supporting power class 1</w:t>
      </w:r>
      <w:r>
        <w:t xml:space="preserve"> and 5</w:t>
      </w:r>
      <w:r w:rsidRPr="00CC4B4E">
        <w:t>, or</w:t>
      </w:r>
    </w:p>
    <w:p w14:paraId="16C421C1" w14:textId="3A6AD8DD" w:rsidR="00DB5D62" w:rsidRPr="00CC4B4E" w:rsidRDefault="00DB5D62" w:rsidP="00DB5D62">
      <w:pPr>
        <w:pStyle w:val="B1"/>
      </w:pPr>
      <w:r w:rsidRPr="00CC4B4E">
        <w:t>3200 for UE supporting other power class.</w:t>
      </w:r>
    </w:p>
    <w:p w14:paraId="7D4F97DD" w14:textId="77777777" w:rsidR="00DB5D62" w:rsidRPr="00CC4B4E" w:rsidRDefault="00DB5D62" w:rsidP="00DB5D62">
      <w:pPr>
        <w:rPr>
          <w:lang w:eastAsia="zh-CN"/>
        </w:rPr>
      </w:pPr>
      <w:r w:rsidRPr="00CC4B4E">
        <w:rPr>
          <w:rFonts w:cs="v4.2.0"/>
        </w:rPr>
        <w:t>The</w:t>
      </w:r>
      <w:r w:rsidRPr="00CC4B4E">
        <w:rPr>
          <w:rFonts w:cs="v4.2.0" w:hint="eastAsia"/>
          <w:lang w:eastAsia="zh-CN"/>
        </w:rPr>
        <w:t xml:space="preserve"> </w:t>
      </w:r>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718206AC" w14:textId="77777777" w:rsidR="00DB5D62" w:rsidRPr="00CC4B4E" w:rsidRDefault="00DB5D62" w:rsidP="00DB5D62">
      <w:pPr>
        <w:rPr>
          <w:lang w:eastAsia="zh-CN"/>
        </w:rPr>
      </w:pPr>
      <w:r w:rsidRPr="00CC4B4E">
        <w:t>The UE shall be scheduled on PCell continuously throughout the test</w:t>
      </w:r>
      <w:r w:rsidRPr="00CC4B4E">
        <w:rPr>
          <w:lang w:eastAsia="zh-CN"/>
        </w:rPr>
        <w:t>.</w:t>
      </w:r>
      <w:r w:rsidRPr="00CC4B4E">
        <w:t xml:space="preserve"> During the time duration T2</w:t>
      </w:r>
      <w:r w:rsidRPr="00CC4B4E">
        <w:rPr>
          <w:lang w:eastAsia="zh-CN"/>
        </w:rPr>
        <w:t xml:space="preserve">, the interruption on PCell shall not be more than the values specified for SA in </w:t>
      </w:r>
      <w:r>
        <w:rPr>
          <w:lang w:eastAsia="zh-CN"/>
        </w:rPr>
        <w:t xml:space="preserve">TS 38.133[6] </w:t>
      </w:r>
      <w:r w:rsidRPr="00CC4B4E">
        <w:rPr>
          <w:lang w:eastAsia="zh-CN"/>
        </w:rPr>
        <w:t xml:space="preserve">clause </w:t>
      </w:r>
      <w:r w:rsidRPr="00CC4B4E">
        <w:rPr>
          <w:rFonts w:hint="eastAsia"/>
          <w:lang w:eastAsia="zh-CN"/>
        </w:rPr>
        <w:t>9.1.9.1</w:t>
      </w:r>
      <w:r w:rsidRPr="00CC4B4E">
        <w:rPr>
          <w:lang w:eastAsia="zh-CN"/>
        </w:rPr>
        <w:t>.</w:t>
      </w:r>
    </w:p>
    <w:p w14:paraId="2446EB66" w14:textId="77777777" w:rsidR="00DB5D62" w:rsidRPr="00CC4B4E" w:rsidRDefault="00DB5D62" w:rsidP="00DB5D62">
      <w:pPr>
        <w:pStyle w:val="NO"/>
        <w:rPr>
          <w:lang w:eastAsia="zh-CN"/>
        </w:rPr>
      </w:pPr>
      <w:bookmarkStart w:id="158" w:name="OLE_LINK20"/>
      <w:r w:rsidRPr="00CC4B4E">
        <w:t>NOTE:</w:t>
      </w:r>
      <w:bookmarkEnd w:id="158"/>
      <w:r w:rsidRPr="00CC4B4E">
        <w:rPr>
          <w:rFonts w:hint="eastAsia"/>
          <w:lang w:eastAsia="zh-CN"/>
        </w:rPr>
        <w:t xml:space="preserve"> </w:t>
      </w:r>
      <w:r w:rsidRPr="00CC4B4E">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4FC165B8" w14:textId="77777777" w:rsidR="00DB5D62" w:rsidRPr="007903F8" w:rsidRDefault="00DB5D62" w:rsidP="00DB5D62">
      <w:pPr>
        <w:pStyle w:val="NO"/>
      </w:pPr>
      <w:r w:rsidRPr="00CC4B4E">
        <w:t>NOTE:</w:t>
      </w:r>
      <w:r w:rsidRPr="00CC4B4E">
        <w:rPr>
          <w:rFonts w:hint="eastAsia"/>
          <w:lang w:eastAsia="zh-CN"/>
        </w:rPr>
        <w:t xml:space="preserve"> </w:t>
      </w:r>
      <w:r w:rsidRPr="00CC4B4E">
        <w:rPr>
          <w:rFonts w:hint="eastAsia"/>
        </w:rPr>
        <w:t xml:space="preserve">For </w:t>
      </w:r>
      <w:r w:rsidRPr="00CC4B4E">
        <w:t xml:space="preserve">a UE </w:t>
      </w:r>
      <w:r w:rsidRPr="00CC4B4E">
        <w:rPr>
          <w:rFonts w:hint="eastAsia"/>
        </w:rPr>
        <w:t xml:space="preserve">that </w:t>
      </w:r>
      <w:r w:rsidRPr="00CC4B4E">
        <w:t>supports per-FR NCSG, it only needs to pass test case with per-FR NCSG</w:t>
      </w:r>
      <w:r w:rsidRPr="00CC4B4E">
        <w:rPr>
          <w:rFonts w:hint="eastAsia"/>
        </w:rPr>
        <w:t>, otherwise, it</w:t>
      </w:r>
      <w:r w:rsidRPr="00CC4B4E">
        <w:t xml:space="preserve"> only needs to pass test case with per-UE NCSG.</w:t>
      </w:r>
    </w:p>
    <w:p w14:paraId="2B5643DB" w14:textId="5804F9B8" w:rsidR="00DB5D62" w:rsidRPr="00543CA9" w:rsidRDefault="00DB5D62" w:rsidP="00DB5D62">
      <w:pPr>
        <w:pStyle w:val="Heading4"/>
      </w:pPr>
      <w:r>
        <w:t>7.6.16.3</w:t>
      </w:r>
      <w:r w:rsidRPr="00543CA9">
        <w:tab/>
        <w:t>NR SA FR</w:t>
      </w:r>
      <w:r>
        <w:t>2</w:t>
      </w:r>
      <w:r w:rsidRPr="00543CA9">
        <w:t xml:space="preserve"> </w:t>
      </w:r>
      <w:r w:rsidR="000862E5" w:rsidRPr="000862E5">
        <w:t>e</w:t>
      </w:r>
      <w:r>
        <w:t>vent</w:t>
      </w:r>
      <w:r w:rsidR="000862E5" w:rsidRPr="000862E5">
        <w:t>-</w:t>
      </w:r>
      <w:r w:rsidRPr="00543CA9">
        <w:t xml:space="preserve">triggered reporting </w:t>
      </w:r>
      <w:r>
        <w:t xml:space="preserve">test </w:t>
      </w:r>
      <w:r w:rsidRPr="00543CA9">
        <w:t xml:space="preserve">on deactivated SCell </w:t>
      </w:r>
      <w:r>
        <w:t>measurement via NCSG in FR2 in non-DRX</w:t>
      </w:r>
    </w:p>
    <w:p w14:paraId="42A72F01" w14:textId="09029529" w:rsidR="000862E5" w:rsidRDefault="00DB5D62" w:rsidP="000862E5">
      <w:pPr>
        <w:pStyle w:val="EditorsNote"/>
        <w:numPr>
          <w:ilvl w:val="0"/>
          <w:numId w:val="26"/>
        </w:numPr>
        <w:overflowPunct/>
        <w:autoSpaceDE/>
        <w:autoSpaceDN/>
        <w:adjustRightInd/>
        <w:textAlignment w:val="auto"/>
        <w:rPr>
          <w:lang w:eastAsia="zh-CN"/>
        </w:rPr>
      </w:pPr>
      <w:r w:rsidRPr="00543CA9">
        <w:rPr>
          <w:lang w:eastAsia="zh-CN"/>
        </w:rPr>
        <w:t xml:space="preserve">Editor's Note: </w:t>
      </w:r>
      <w:r w:rsidR="000862E5" w:rsidRPr="000862E5">
        <w:rPr>
          <w:lang w:eastAsia="zh-CN"/>
        </w:rPr>
        <w:t>This test case has been completed for the following configurations:</w:t>
      </w:r>
    </w:p>
    <w:p w14:paraId="22C30977" w14:textId="77777777" w:rsidR="000862E5" w:rsidRDefault="000862E5" w:rsidP="000862E5">
      <w:pPr>
        <w:pStyle w:val="EditorsNote"/>
        <w:numPr>
          <w:ilvl w:val="0"/>
          <w:numId w:val="26"/>
        </w:numPr>
        <w:overflowPunct/>
        <w:autoSpaceDE/>
        <w:autoSpaceDN/>
        <w:adjustRightInd/>
        <w:textAlignment w:val="auto"/>
        <w:rPr>
          <w:lang w:eastAsia="zh-CN"/>
        </w:rPr>
      </w:pPr>
      <w:r>
        <w:rPr>
          <w:lang w:eastAsia="zh-CN"/>
        </w:rPr>
        <w:t>Test frequency f ≤ 40.8 GHz</w:t>
      </w:r>
    </w:p>
    <w:p w14:paraId="2F4ED460" w14:textId="77777777" w:rsidR="000862E5" w:rsidRDefault="000862E5" w:rsidP="000862E5">
      <w:pPr>
        <w:pStyle w:val="EditorsNote"/>
        <w:numPr>
          <w:ilvl w:val="0"/>
          <w:numId w:val="26"/>
        </w:numPr>
        <w:overflowPunct/>
        <w:autoSpaceDE/>
        <w:autoSpaceDN/>
        <w:adjustRightInd/>
        <w:textAlignment w:val="auto"/>
        <w:rPr>
          <w:lang w:eastAsia="zh-CN"/>
        </w:rPr>
      </w:pPr>
      <w:r>
        <w:rPr>
          <w:lang w:eastAsia="zh-CN"/>
        </w:rPr>
        <w:t>UE PC3</w:t>
      </w:r>
    </w:p>
    <w:p w14:paraId="7E363EEA" w14:textId="77777777" w:rsidR="000862E5" w:rsidRDefault="000862E5" w:rsidP="000862E5">
      <w:pPr>
        <w:pStyle w:val="EditorsNote"/>
        <w:numPr>
          <w:ilvl w:val="0"/>
          <w:numId w:val="26"/>
        </w:numPr>
        <w:overflowPunct/>
        <w:autoSpaceDE/>
        <w:autoSpaceDN/>
        <w:adjustRightInd/>
        <w:textAlignment w:val="auto"/>
        <w:rPr>
          <w:lang w:eastAsia="zh-CN"/>
        </w:rPr>
      </w:pPr>
      <w:r>
        <w:rPr>
          <w:lang w:eastAsia="zh-CN"/>
        </w:rPr>
        <w:t>This test case is incomplete for UE power classes other than PC3</w:t>
      </w:r>
    </w:p>
    <w:p w14:paraId="73022ED9" w14:textId="02188143" w:rsidR="00DB5D62" w:rsidRDefault="000862E5" w:rsidP="000862E5">
      <w:pPr>
        <w:pStyle w:val="EditorsNote"/>
        <w:numPr>
          <w:ilvl w:val="0"/>
          <w:numId w:val="26"/>
        </w:numPr>
        <w:overflowPunct/>
        <w:autoSpaceDE/>
        <w:autoSpaceDN/>
        <w:adjustRightInd/>
        <w:textAlignment w:val="auto"/>
        <w:rPr>
          <w:lang w:eastAsia="zh-CN"/>
        </w:rPr>
      </w:pPr>
      <w:r>
        <w:rPr>
          <w:lang w:eastAsia="zh-CN"/>
        </w:rPr>
        <w:t>This test case is incomplete for test frequencies &gt; 40.8 GHz</w:t>
      </w:r>
    </w:p>
    <w:p w14:paraId="35CC2F0C" w14:textId="77777777" w:rsidR="00DB5D62" w:rsidRPr="00517374" w:rsidRDefault="00DB5D62" w:rsidP="00DB5D62">
      <w:pPr>
        <w:pStyle w:val="H6"/>
      </w:pPr>
      <w:r>
        <w:t>7.6.16.3</w:t>
      </w:r>
      <w:r w:rsidRPr="00517374">
        <w:t>.1</w:t>
      </w:r>
      <w:r w:rsidRPr="00517374">
        <w:tab/>
        <w:t>Test purpose</w:t>
      </w:r>
    </w:p>
    <w:p w14:paraId="7535AEB5" w14:textId="77777777" w:rsidR="00DB5D62" w:rsidRPr="00543CA9" w:rsidRDefault="00DB5D62" w:rsidP="00DB5D62">
      <w:r w:rsidRPr="00543CA9">
        <w:t>The purpose of this test is to verify UE’s ability to make a correct reporting for NCSG with SSB-</w:t>
      </w:r>
      <w:r w:rsidRPr="00543CA9">
        <w:rPr>
          <w:rFonts w:eastAsia="PMingLiU" w:hint="eastAsia"/>
          <w:lang w:eastAsia="zh-TW"/>
        </w:rPr>
        <w:t>b</w:t>
      </w:r>
      <w:r w:rsidRPr="00543CA9">
        <w:rPr>
          <w:rFonts w:eastAsia="PMingLiU"/>
          <w:lang w:eastAsia="zh-TW"/>
        </w:rPr>
        <w:t>ased measurement with deactivated SCELL</w:t>
      </w:r>
      <w:r w:rsidRPr="00543CA9">
        <w:t xml:space="preserve">. </w:t>
      </w:r>
    </w:p>
    <w:p w14:paraId="277C3D4F" w14:textId="77777777" w:rsidR="00DB5D62" w:rsidRPr="00543CA9" w:rsidRDefault="00DB5D62" w:rsidP="00DB5D62">
      <w:pPr>
        <w:pStyle w:val="H6"/>
      </w:pPr>
      <w:r>
        <w:t>7.6.16.3</w:t>
      </w:r>
      <w:r w:rsidRPr="00543CA9">
        <w:t>.2</w:t>
      </w:r>
      <w:r w:rsidRPr="00543CA9">
        <w:tab/>
        <w:t>Test applicability</w:t>
      </w:r>
    </w:p>
    <w:p w14:paraId="6448B45F" w14:textId="77777777" w:rsidR="00DB5D62" w:rsidRPr="00543CA9" w:rsidRDefault="00DB5D62" w:rsidP="00DB5D62">
      <w:r w:rsidRPr="00543CA9">
        <w:t>This test applies to all types of NR UEs supporting NR NCSG capability from release 17 onwards supporting 2DL CA.</w:t>
      </w:r>
    </w:p>
    <w:p w14:paraId="543C94F3" w14:textId="77777777" w:rsidR="00DB5D62" w:rsidRPr="00543CA9" w:rsidRDefault="00DB5D62" w:rsidP="00DB5D62">
      <w:pPr>
        <w:pStyle w:val="H6"/>
      </w:pPr>
      <w:r>
        <w:t>7.6.16.3</w:t>
      </w:r>
      <w:r w:rsidRPr="00543CA9">
        <w:t>.3</w:t>
      </w:r>
      <w:r w:rsidRPr="00543CA9">
        <w:tab/>
        <w:t>Minimum conformance requirements</w:t>
      </w:r>
    </w:p>
    <w:p w14:paraId="332B1275" w14:textId="77777777" w:rsidR="00DB5D62" w:rsidRPr="00543CA9" w:rsidRDefault="00DB5D62" w:rsidP="00DB5D62">
      <w:pPr>
        <w:rPr>
          <w:lang w:eastAsia="ko-KR"/>
        </w:rPr>
      </w:pPr>
      <w:r w:rsidRPr="00543CA9">
        <w:rPr>
          <w:lang w:eastAsia="sv-SE"/>
        </w:rPr>
        <w:t xml:space="preserve">The minimum conformance requirements are specified in clause </w:t>
      </w:r>
      <w:r>
        <w:rPr>
          <w:lang w:eastAsia="sv-SE"/>
        </w:rPr>
        <w:t>7.6.16</w:t>
      </w:r>
      <w:r w:rsidRPr="00543CA9">
        <w:rPr>
          <w:lang w:eastAsia="sv-SE"/>
        </w:rPr>
        <w:t>.0.2.</w:t>
      </w:r>
    </w:p>
    <w:p w14:paraId="166FE6BA" w14:textId="77777777" w:rsidR="00DB5D62" w:rsidRPr="00543CA9" w:rsidRDefault="00DB5D62" w:rsidP="00DB5D62">
      <w:r w:rsidRPr="00543CA9">
        <w:t xml:space="preserve">The normative reference for this requirement is TS 38.133 [6] clause </w:t>
      </w:r>
      <w:r w:rsidRPr="00543CA9">
        <w:rPr>
          <w:rFonts w:cs="v4.2.0"/>
          <w:snapToGrid w:val="0"/>
          <w:color w:val="000000"/>
        </w:rPr>
        <w:t>A.</w:t>
      </w:r>
      <w:r>
        <w:rPr>
          <w:rFonts w:cs="v4.2.0"/>
          <w:snapToGrid w:val="0"/>
          <w:color w:val="000000"/>
        </w:rPr>
        <w:t>7.6.16.3</w:t>
      </w:r>
      <w:r w:rsidRPr="00543CA9">
        <w:t>.</w:t>
      </w:r>
    </w:p>
    <w:p w14:paraId="5DF32757" w14:textId="77777777" w:rsidR="00DB5D62" w:rsidRPr="00543CA9" w:rsidRDefault="00DB5D62" w:rsidP="00DB5D62">
      <w:pPr>
        <w:pStyle w:val="H6"/>
      </w:pPr>
      <w:r>
        <w:t>7.6.16.3</w:t>
      </w:r>
      <w:r w:rsidRPr="00543CA9">
        <w:t>.4</w:t>
      </w:r>
      <w:r w:rsidRPr="00543CA9">
        <w:tab/>
        <w:t>Test description</w:t>
      </w:r>
    </w:p>
    <w:p w14:paraId="5439102B" w14:textId="77777777" w:rsidR="00DB5D62" w:rsidRPr="00543CA9" w:rsidRDefault="00DB5D62" w:rsidP="00DB5D62">
      <w:pPr>
        <w:pStyle w:val="H6"/>
      </w:pPr>
      <w:r>
        <w:t>7.6.16.3</w:t>
      </w:r>
      <w:r w:rsidRPr="00543CA9">
        <w:t>.4.1</w:t>
      </w:r>
      <w:r w:rsidRPr="00543CA9">
        <w:tab/>
        <w:t>Initial conditions</w:t>
      </w:r>
    </w:p>
    <w:p w14:paraId="2C2E1A1D" w14:textId="1B9D0157" w:rsidR="00DB5D62" w:rsidRPr="00543CA9" w:rsidRDefault="00DB5D62" w:rsidP="00DB5D62">
      <w:pPr>
        <w:rPr>
          <w:lang w:eastAsia="sv-SE"/>
        </w:rPr>
      </w:pPr>
      <w:r w:rsidRPr="00543CA9">
        <w:rPr>
          <w:lang w:eastAsia="sv-SE"/>
        </w:rPr>
        <w:t xml:space="preserve">This test shall be tested using any of the test configurations in this clause. </w:t>
      </w:r>
      <w:r w:rsidRPr="00543CA9">
        <w:t>The supported test configurations for NR Cell</w:t>
      </w:r>
      <w:r>
        <w:t>s</w:t>
      </w:r>
      <w:r w:rsidRPr="00543CA9">
        <w:t xml:space="preserve"> are shown in</w:t>
      </w:r>
      <w:r w:rsidRPr="00543CA9">
        <w:rPr>
          <w:lang w:eastAsia="sv-SE"/>
        </w:rPr>
        <w:t xml:space="preserve"> Table </w:t>
      </w:r>
      <w:r>
        <w:rPr>
          <w:lang w:eastAsia="sv-SE"/>
        </w:rPr>
        <w:t>7.6.16.3</w:t>
      </w:r>
      <w:r w:rsidRPr="00543CA9">
        <w:rPr>
          <w:lang w:eastAsia="sv-SE"/>
        </w:rPr>
        <w:t>.</w:t>
      </w:r>
      <w:r w:rsidRPr="00543CA9">
        <w:rPr>
          <w:lang w:eastAsia="zh-TW"/>
        </w:rPr>
        <w:t>4.1</w:t>
      </w:r>
      <w:r w:rsidRPr="00543CA9">
        <w:rPr>
          <w:lang w:eastAsia="sv-SE"/>
        </w:rPr>
        <w:t>-1.</w:t>
      </w:r>
    </w:p>
    <w:p w14:paraId="7FAC91DD" w14:textId="77777777" w:rsidR="00DB5D62" w:rsidRPr="007903F8" w:rsidRDefault="00DB5D62" w:rsidP="00DB5D62">
      <w:pPr>
        <w:pStyle w:val="TH"/>
      </w:pPr>
      <w:r w:rsidRPr="00543CA9">
        <w:t xml:space="preserve">Table </w:t>
      </w:r>
      <w:r>
        <w:t>7.6.16.3</w:t>
      </w:r>
      <w:r w:rsidRPr="00543CA9">
        <w:t xml:space="preserve">.4.1-1: </w:t>
      </w:r>
      <w:r w:rsidRPr="00543CA9">
        <w:rPr>
          <w:lang w:eastAsia="zh-CN"/>
        </w:rPr>
        <w:t xml:space="preserve">Supported test configurations for </w:t>
      </w:r>
      <w:r>
        <w:rPr>
          <w:lang w:eastAsia="zh-CN"/>
        </w:rPr>
        <w:t>FR2 deactivated Scell measurement via NCS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DB5D62" w:rsidRPr="00CC4B4E" w14:paraId="0178EF44" w14:textId="77777777" w:rsidTr="00DC2482">
        <w:tc>
          <w:tcPr>
            <w:tcW w:w="1696" w:type="dxa"/>
            <w:shd w:val="clear" w:color="auto" w:fill="auto"/>
          </w:tcPr>
          <w:p w14:paraId="1A64C87E" w14:textId="77777777" w:rsidR="00DB5D62" w:rsidRPr="00CC4B4E" w:rsidRDefault="00DB5D62" w:rsidP="00DC2482">
            <w:pPr>
              <w:pStyle w:val="TAH"/>
            </w:pPr>
            <w:r w:rsidRPr="00CC4B4E">
              <w:t>Configuration</w:t>
            </w:r>
          </w:p>
        </w:tc>
        <w:tc>
          <w:tcPr>
            <w:tcW w:w="7654" w:type="dxa"/>
            <w:shd w:val="clear" w:color="auto" w:fill="auto"/>
          </w:tcPr>
          <w:p w14:paraId="276C5155" w14:textId="77777777" w:rsidR="00DB5D62" w:rsidRPr="00CC4B4E" w:rsidRDefault="00DB5D62" w:rsidP="00DC2482">
            <w:pPr>
              <w:pStyle w:val="TAH"/>
            </w:pPr>
            <w:r w:rsidRPr="00CC4B4E">
              <w:t>Description</w:t>
            </w:r>
          </w:p>
        </w:tc>
      </w:tr>
      <w:tr w:rsidR="00DB5D62" w:rsidRPr="00CC4B4E" w14:paraId="14B89258" w14:textId="77777777" w:rsidTr="00DC2482">
        <w:tc>
          <w:tcPr>
            <w:tcW w:w="1696" w:type="dxa"/>
            <w:shd w:val="clear" w:color="auto" w:fill="auto"/>
          </w:tcPr>
          <w:p w14:paraId="177FBED3" w14:textId="77777777" w:rsidR="00DB5D62" w:rsidRPr="00CC4B4E" w:rsidRDefault="00DB5D62" w:rsidP="00DC2482">
            <w:pPr>
              <w:pStyle w:val="TAL"/>
            </w:pPr>
            <w:r w:rsidRPr="00CC4B4E">
              <w:t>1</w:t>
            </w:r>
          </w:p>
        </w:tc>
        <w:tc>
          <w:tcPr>
            <w:tcW w:w="7654" w:type="dxa"/>
            <w:shd w:val="clear" w:color="auto" w:fill="auto"/>
          </w:tcPr>
          <w:p w14:paraId="1AC86432" w14:textId="77777777" w:rsidR="00DB5D62" w:rsidRPr="00CC4B4E" w:rsidRDefault="00DB5D62" w:rsidP="00DC2482">
            <w:pPr>
              <w:pStyle w:val="TAL"/>
              <w:rPr>
                <w:lang w:eastAsia="zh-CN"/>
              </w:rPr>
            </w:pPr>
            <w:r w:rsidRPr="00CC4B4E">
              <w:t xml:space="preserve">NR </w:t>
            </w:r>
            <w:r w:rsidRPr="00CC4B4E">
              <w:rPr>
                <w:lang w:eastAsia="zh-CN"/>
              </w:rPr>
              <w:t>120</w:t>
            </w:r>
            <w:r w:rsidRPr="00CC4B4E">
              <w:t xml:space="preserve"> kHz SSB SCS, 1</w:t>
            </w:r>
            <w:r w:rsidRPr="00CC4B4E">
              <w:rPr>
                <w:lang w:eastAsia="zh-CN"/>
              </w:rPr>
              <w:t>0</w:t>
            </w:r>
            <w:r w:rsidRPr="00CC4B4E">
              <w:t xml:space="preserve">0MHz bandwidth, </w:t>
            </w:r>
            <w:r w:rsidRPr="00CC4B4E">
              <w:rPr>
                <w:lang w:eastAsia="zh-CN"/>
              </w:rPr>
              <w:t>T</w:t>
            </w:r>
            <w:r w:rsidRPr="00CC4B4E">
              <w:t>DD duplex mode</w:t>
            </w:r>
          </w:p>
        </w:tc>
      </w:tr>
      <w:tr w:rsidR="00DB5D62" w:rsidRPr="00CC4B4E" w14:paraId="425AAB1B" w14:textId="77777777" w:rsidTr="00DC2482">
        <w:tc>
          <w:tcPr>
            <w:tcW w:w="9350" w:type="dxa"/>
            <w:gridSpan w:val="2"/>
            <w:shd w:val="clear" w:color="auto" w:fill="auto"/>
          </w:tcPr>
          <w:p w14:paraId="07D2F055" w14:textId="77777777" w:rsidR="00DB5D62" w:rsidRPr="00CC4B4E" w:rsidRDefault="00DB5D62" w:rsidP="00DC2482">
            <w:pPr>
              <w:pStyle w:val="TAL"/>
            </w:pPr>
            <w:r w:rsidRPr="00CC4B4E">
              <w:t>Note 1:</w:t>
            </w:r>
            <w:r w:rsidRPr="00CC4B4E">
              <w:tab/>
              <w:t>Same configuration applies to both PCell and SCell</w:t>
            </w:r>
          </w:p>
        </w:tc>
      </w:tr>
    </w:tbl>
    <w:p w14:paraId="2B63122C" w14:textId="77777777" w:rsidR="00DB5D62" w:rsidRPr="00543CA9" w:rsidRDefault="00DB5D62" w:rsidP="00DB5D62">
      <w:pPr>
        <w:rPr>
          <w:rFonts w:eastAsia="PMingLiU"/>
          <w:lang w:eastAsia="zh-TW"/>
        </w:rPr>
      </w:pPr>
    </w:p>
    <w:p w14:paraId="12BCFE99" w14:textId="77777777" w:rsidR="00DB5D62" w:rsidRPr="00543CA9" w:rsidRDefault="00DB5D62" w:rsidP="00DB5D62">
      <w:pPr>
        <w:rPr>
          <w:lang w:eastAsia="sv-SE"/>
        </w:rPr>
      </w:pPr>
      <w:r w:rsidRPr="00543CA9">
        <w:rPr>
          <w:lang w:eastAsia="sv-SE"/>
        </w:rPr>
        <w:t xml:space="preserve">Test environment parameters are given in Table </w:t>
      </w:r>
      <w:r>
        <w:rPr>
          <w:lang w:eastAsia="sv-SE"/>
        </w:rPr>
        <w:t>7.6.16.3.4.1</w:t>
      </w:r>
      <w:r w:rsidRPr="00543CA9">
        <w:rPr>
          <w:lang w:eastAsia="sv-SE"/>
        </w:rPr>
        <w:t>-2.</w:t>
      </w:r>
    </w:p>
    <w:p w14:paraId="777FFA89" w14:textId="77777777" w:rsidR="00DB5D62" w:rsidRDefault="00DB5D62" w:rsidP="00DB5D62">
      <w:pPr>
        <w:pStyle w:val="TH"/>
      </w:pPr>
      <w:r w:rsidRPr="00543CA9">
        <w:t xml:space="preserve">Table </w:t>
      </w:r>
      <w:r>
        <w:t>7.6.16.3</w:t>
      </w:r>
      <w:r w:rsidRPr="00543CA9">
        <w:t>.4</w:t>
      </w:r>
      <w:r>
        <w:t>.1</w:t>
      </w:r>
      <w:r w:rsidRPr="00543CA9">
        <w:t>-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DB5D62" w:rsidRPr="002A39CF" w14:paraId="0EFE8AAB" w14:textId="77777777" w:rsidTr="00DC2482">
        <w:trPr>
          <w:jc w:val="center"/>
        </w:trPr>
        <w:tc>
          <w:tcPr>
            <w:tcW w:w="1654" w:type="dxa"/>
            <w:shd w:val="clear" w:color="auto" w:fill="auto"/>
          </w:tcPr>
          <w:p w14:paraId="03BB5A80" w14:textId="77777777" w:rsidR="00DB5D62" w:rsidRPr="002A39CF" w:rsidRDefault="00DB5D62" w:rsidP="00DC2482">
            <w:pPr>
              <w:pStyle w:val="TAH"/>
              <w:keepNext w:val="0"/>
              <w:keepLines w:val="0"/>
            </w:pPr>
            <w:bookmarkStart w:id="159" w:name="_Hlk149548493"/>
            <w:r w:rsidRPr="002A39CF">
              <w:t>Parameter</w:t>
            </w:r>
          </w:p>
        </w:tc>
        <w:tc>
          <w:tcPr>
            <w:tcW w:w="3678" w:type="dxa"/>
            <w:gridSpan w:val="2"/>
            <w:shd w:val="clear" w:color="auto" w:fill="auto"/>
          </w:tcPr>
          <w:p w14:paraId="458B9660" w14:textId="77777777" w:rsidR="00DB5D62" w:rsidRPr="002A39CF" w:rsidRDefault="00DB5D62" w:rsidP="00DC2482">
            <w:pPr>
              <w:pStyle w:val="TAH"/>
              <w:keepNext w:val="0"/>
              <w:keepLines w:val="0"/>
            </w:pPr>
            <w:r w:rsidRPr="002A39CF">
              <w:t>Value</w:t>
            </w:r>
          </w:p>
        </w:tc>
        <w:tc>
          <w:tcPr>
            <w:tcW w:w="3684" w:type="dxa"/>
          </w:tcPr>
          <w:p w14:paraId="1714AB5B" w14:textId="77777777" w:rsidR="00DB5D62" w:rsidRPr="002A39CF" w:rsidRDefault="00DB5D62" w:rsidP="00DC2482">
            <w:pPr>
              <w:pStyle w:val="TAH"/>
              <w:keepNext w:val="0"/>
              <w:keepLines w:val="0"/>
            </w:pPr>
            <w:r w:rsidRPr="002A39CF">
              <w:t>Comment</w:t>
            </w:r>
          </w:p>
        </w:tc>
      </w:tr>
      <w:tr w:rsidR="00DB5D62" w:rsidRPr="002A39CF" w14:paraId="5A29A09A" w14:textId="77777777" w:rsidTr="00DC2482">
        <w:trPr>
          <w:jc w:val="center"/>
        </w:trPr>
        <w:tc>
          <w:tcPr>
            <w:tcW w:w="1654" w:type="dxa"/>
            <w:shd w:val="clear" w:color="auto" w:fill="auto"/>
          </w:tcPr>
          <w:p w14:paraId="561A75F8" w14:textId="77777777" w:rsidR="00DB5D62" w:rsidRPr="002A39CF" w:rsidRDefault="00DB5D62" w:rsidP="00DC2482">
            <w:pPr>
              <w:pStyle w:val="TAL"/>
              <w:keepNext w:val="0"/>
              <w:keepLines w:val="0"/>
            </w:pPr>
            <w:r w:rsidRPr="002A39CF">
              <w:t>Test environment</w:t>
            </w:r>
          </w:p>
        </w:tc>
        <w:tc>
          <w:tcPr>
            <w:tcW w:w="3678" w:type="dxa"/>
            <w:gridSpan w:val="2"/>
            <w:shd w:val="clear" w:color="auto" w:fill="auto"/>
          </w:tcPr>
          <w:p w14:paraId="502C9F9B" w14:textId="77777777" w:rsidR="00DB5D62" w:rsidRPr="002A39CF" w:rsidRDefault="00DB5D62" w:rsidP="00DC2482">
            <w:pPr>
              <w:pStyle w:val="TAL"/>
              <w:keepNext w:val="0"/>
              <w:keepLines w:val="0"/>
            </w:pPr>
            <w:r w:rsidRPr="002A39CF">
              <w:t>NC</w:t>
            </w:r>
          </w:p>
        </w:tc>
        <w:tc>
          <w:tcPr>
            <w:tcW w:w="3684" w:type="dxa"/>
          </w:tcPr>
          <w:p w14:paraId="5AF3E874" w14:textId="77777777" w:rsidR="00DB5D62" w:rsidRPr="002A39CF" w:rsidRDefault="00DB5D62" w:rsidP="00DC2482">
            <w:pPr>
              <w:pStyle w:val="TAL"/>
              <w:keepNext w:val="0"/>
              <w:keepLines w:val="0"/>
            </w:pPr>
            <w:r w:rsidRPr="002A39CF">
              <w:t>As specified in TS 38.508-1 [14] clause 4.1.</w:t>
            </w:r>
          </w:p>
        </w:tc>
      </w:tr>
      <w:tr w:rsidR="00DB5D62" w:rsidRPr="002A39CF" w14:paraId="7FD994F5" w14:textId="77777777" w:rsidTr="00DC2482">
        <w:trPr>
          <w:jc w:val="center"/>
        </w:trPr>
        <w:tc>
          <w:tcPr>
            <w:tcW w:w="1654" w:type="dxa"/>
            <w:shd w:val="clear" w:color="auto" w:fill="auto"/>
          </w:tcPr>
          <w:p w14:paraId="0A031475" w14:textId="77777777" w:rsidR="00DB5D62" w:rsidRPr="002A39CF" w:rsidRDefault="00DB5D62" w:rsidP="00DC2482">
            <w:pPr>
              <w:pStyle w:val="TAL"/>
              <w:keepNext w:val="0"/>
              <w:keepLines w:val="0"/>
            </w:pPr>
            <w:r w:rsidRPr="002A39CF">
              <w:t>Test frequencies</w:t>
            </w:r>
          </w:p>
        </w:tc>
        <w:tc>
          <w:tcPr>
            <w:tcW w:w="7362" w:type="dxa"/>
            <w:gridSpan w:val="3"/>
            <w:shd w:val="clear" w:color="auto" w:fill="auto"/>
          </w:tcPr>
          <w:p w14:paraId="33347E2F" w14:textId="77777777" w:rsidR="00DB5D62" w:rsidRPr="002A39CF" w:rsidRDefault="00DB5D62" w:rsidP="00DC2482">
            <w:pPr>
              <w:pStyle w:val="TAL"/>
              <w:keepNext w:val="0"/>
              <w:keepLines w:val="0"/>
            </w:pPr>
            <w:r w:rsidRPr="002A39CF">
              <w:t>As specified in Annex E, Table E.5-1 and TS 38.508-1 [14] clause 4.3.1</w:t>
            </w:r>
            <w:r>
              <w:t xml:space="preserve"> and 4.4.2</w:t>
            </w:r>
            <w:r w:rsidRPr="002A39CF">
              <w:t>.</w:t>
            </w:r>
          </w:p>
        </w:tc>
      </w:tr>
      <w:tr w:rsidR="00DB5D62" w:rsidRPr="002A39CF" w14:paraId="737D76A1" w14:textId="77777777" w:rsidTr="00DC2482">
        <w:trPr>
          <w:jc w:val="center"/>
        </w:trPr>
        <w:tc>
          <w:tcPr>
            <w:tcW w:w="1654" w:type="dxa"/>
            <w:shd w:val="clear" w:color="auto" w:fill="auto"/>
          </w:tcPr>
          <w:p w14:paraId="59346A92" w14:textId="77777777" w:rsidR="00DB5D62" w:rsidRPr="002A39CF" w:rsidRDefault="00DB5D62" w:rsidP="00DC2482">
            <w:pPr>
              <w:pStyle w:val="TAL"/>
              <w:keepNext w:val="0"/>
              <w:keepLines w:val="0"/>
            </w:pPr>
            <w:r w:rsidRPr="002A39CF">
              <w:t>Channel bandwidth</w:t>
            </w:r>
          </w:p>
        </w:tc>
        <w:tc>
          <w:tcPr>
            <w:tcW w:w="7362" w:type="dxa"/>
            <w:gridSpan w:val="3"/>
            <w:shd w:val="clear" w:color="auto" w:fill="auto"/>
          </w:tcPr>
          <w:p w14:paraId="4AE94EB6" w14:textId="77777777" w:rsidR="00DB5D62" w:rsidRPr="002A39CF" w:rsidRDefault="00DB5D62" w:rsidP="00DC2482">
            <w:pPr>
              <w:pStyle w:val="TAL"/>
              <w:keepNext w:val="0"/>
              <w:keepLines w:val="0"/>
            </w:pPr>
            <w:r w:rsidRPr="002A39CF">
              <w:t>As specified by the test configuration selected from Table 7.6.1</w:t>
            </w:r>
            <w:r>
              <w:t>4</w:t>
            </w:r>
            <w:r w:rsidRPr="002A39CF">
              <w:t>.1.4.1-1.</w:t>
            </w:r>
          </w:p>
        </w:tc>
      </w:tr>
      <w:tr w:rsidR="00DB5D62" w:rsidRPr="002A39CF" w14:paraId="3F452AEE" w14:textId="77777777" w:rsidTr="00DC2482">
        <w:trPr>
          <w:jc w:val="center"/>
        </w:trPr>
        <w:tc>
          <w:tcPr>
            <w:tcW w:w="1654" w:type="dxa"/>
            <w:shd w:val="clear" w:color="auto" w:fill="auto"/>
          </w:tcPr>
          <w:p w14:paraId="2F3CE883" w14:textId="77777777" w:rsidR="00DB5D62" w:rsidRPr="002A39CF" w:rsidRDefault="00DB5D62" w:rsidP="00DC2482">
            <w:pPr>
              <w:pStyle w:val="TAL"/>
              <w:keepNext w:val="0"/>
              <w:keepLines w:val="0"/>
            </w:pPr>
            <w:r w:rsidRPr="002A39CF">
              <w:t>Propagation conditions</w:t>
            </w:r>
          </w:p>
        </w:tc>
        <w:tc>
          <w:tcPr>
            <w:tcW w:w="3678" w:type="dxa"/>
            <w:gridSpan w:val="2"/>
            <w:shd w:val="clear" w:color="auto" w:fill="auto"/>
          </w:tcPr>
          <w:p w14:paraId="4EB0C454" w14:textId="77777777" w:rsidR="00DB5D62" w:rsidRPr="002A39CF" w:rsidRDefault="00DB5D62" w:rsidP="00DC2482">
            <w:pPr>
              <w:pStyle w:val="TAL"/>
              <w:keepNext w:val="0"/>
              <w:keepLines w:val="0"/>
            </w:pPr>
            <w:r w:rsidRPr="002A39CF">
              <w:t>AWGN</w:t>
            </w:r>
          </w:p>
        </w:tc>
        <w:tc>
          <w:tcPr>
            <w:tcW w:w="3684" w:type="dxa"/>
          </w:tcPr>
          <w:p w14:paraId="6E68A314" w14:textId="77777777" w:rsidR="00DB5D62" w:rsidRPr="002A39CF" w:rsidRDefault="00DB5D62" w:rsidP="00DC2482">
            <w:pPr>
              <w:pStyle w:val="TAL"/>
              <w:keepNext w:val="0"/>
              <w:keepLines w:val="0"/>
            </w:pPr>
            <w:r w:rsidRPr="002A39CF">
              <w:t>As specified in Annex C.2.2</w:t>
            </w:r>
          </w:p>
        </w:tc>
      </w:tr>
      <w:tr w:rsidR="00DB5D62" w:rsidRPr="002A39CF" w14:paraId="3B1C19E0" w14:textId="77777777" w:rsidTr="00DC2482">
        <w:trPr>
          <w:trHeight w:val="251"/>
          <w:jc w:val="center"/>
        </w:trPr>
        <w:tc>
          <w:tcPr>
            <w:tcW w:w="1654" w:type="dxa"/>
            <w:vMerge w:val="restart"/>
            <w:shd w:val="clear" w:color="auto" w:fill="auto"/>
          </w:tcPr>
          <w:p w14:paraId="5B8CBF41" w14:textId="77777777" w:rsidR="00DB5D62" w:rsidRPr="002A39CF" w:rsidRDefault="00DB5D62" w:rsidP="00DC2482">
            <w:pPr>
              <w:pStyle w:val="TAL"/>
              <w:keepNext w:val="0"/>
              <w:keepLines w:val="0"/>
            </w:pPr>
            <w:r w:rsidRPr="002A39CF">
              <w:t>Connection Diagram</w:t>
            </w:r>
          </w:p>
        </w:tc>
        <w:tc>
          <w:tcPr>
            <w:tcW w:w="1082" w:type="dxa"/>
            <w:shd w:val="clear" w:color="auto" w:fill="auto"/>
          </w:tcPr>
          <w:p w14:paraId="419215CD" w14:textId="77777777" w:rsidR="00DB5D62" w:rsidRPr="002A39CF" w:rsidRDefault="00DB5D62" w:rsidP="00DC2482">
            <w:pPr>
              <w:pStyle w:val="TAL"/>
              <w:keepNext w:val="0"/>
              <w:keepLines w:val="0"/>
            </w:pPr>
            <w:r w:rsidRPr="002A39CF">
              <w:t>TE Part</w:t>
            </w:r>
          </w:p>
        </w:tc>
        <w:tc>
          <w:tcPr>
            <w:tcW w:w="2596" w:type="dxa"/>
            <w:shd w:val="clear" w:color="auto" w:fill="auto"/>
          </w:tcPr>
          <w:p w14:paraId="1C5B369C" w14:textId="77777777" w:rsidR="00DB5D62" w:rsidRPr="002A39CF" w:rsidRDefault="00DB5D62" w:rsidP="00DC2482">
            <w:pPr>
              <w:pStyle w:val="TAL"/>
              <w:keepNext w:val="0"/>
              <w:keepLines w:val="0"/>
            </w:pPr>
            <w:r w:rsidRPr="002A39CF">
              <w:t>A.3.3</w:t>
            </w:r>
            <w:r>
              <w:t>.3.1</w:t>
            </w:r>
          </w:p>
        </w:tc>
        <w:tc>
          <w:tcPr>
            <w:tcW w:w="3684" w:type="dxa"/>
            <w:vMerge w:val="restart"/>
          </w:tcPr>
          <w:p w14:paraId="724AD00B" w14:textId="77777777" w:rsidR="00DB5D62" w:rsidRPr="002A39CF" w:rsidRDefault="00DB5D62" w:rsidP="00DC2482">
            <w:pPr>
              <w:pStyle w:val="TAL"/>
              <w:keepNext w:val="0"/>
              <w:keepLines w:val="0"/>
            </w:pPr>
            <w:r w:rsidRPr="002A39CF">
              <w:t>As specified in TS 38.508-1 [14] Annex A.</w:t>
            </w:r>
          </w:p>
        </w:tc>
      </w:tr>
      <w:tr w:rsidR="00DB5D62" w:rsidRPr="002A39CF" w14:paraId="3793A2F4" w14:textId="77777777" w:rsidTr="00DC2482">
        <w:trPr>
          <w:trHeight w:val="250"/>
          <w:jc w:val="center"/>
        </w:trPr>
        <w:tc>
          <w:tcPr>
            <w:tcW w:w="1654" w:type="dxa"/>
            <w:vMerge/>
            <w:shd w:val="clear" w:color="auto" w:fill="auto"/>
          </w:tcPr>
          <w:p w14:paraId="40198529" w14:textId="77777777" w:rsidR="00DB5D62" w:rsidRPr="002A39CF" w:rsidRDefault="00DB5D62" w:rsidP="00DC2482">
            <w:pPr>
              <w:pStyle w:val="TAL"/>
              <w:keepNext w:val="0"/>
              <w:keepLines w:val="0"/>
            </w:pPr>
          </w:p>
        </w:tc>
        <w:tc>
          <w:tcPr>
            <w:tcW w:w="1082" w:type="dxa"/>
            <w:shd w:val="clear" w:color="auto" w:fill="auto"/>
          </w:tcPr>
          <w:p w14:paraId="2E16471E" w14:textId="77777777" w:rsidR="00DB5D62" w:rsidRPr="002A39CF" w:rsidRDefault="00DB5D62" w:rsidP="00DC2482">
            <w:pPr>
              <w:pStyle w:val="TAL"/>
              <w:keepNext w:val="0"/>
              <w:keepLines w:val="0"/>
            </w:pPr>
            <w:r w:rsidRPr="002A39CF">
              <w:t>DUT Part</w:t>
            </w:r>
          </w:p>
        </w:tc>
        <w:tc>
          <w:tcPr>
            <w:tcW w:w="2596" w:type="dxa"/>
            <w:shd w:val="clear" w:color="auto" w:fill="auto"/>
          </w:tcPr>
          <w:p w14:paraId="27B31FD8" w14:textId="77777777" w:rsidR="00DB5D62" w:rsidRPr="002A39CF" w:rsidRDefault="00DB5D62" w:rsidP="00DC2482">
            <w:pPr>
              <w:pStyle w:val="TAL"/>
              <w:keepNext w:val="0"/>
              <w:keepLines w:val="0"/>
            </w:pPr>
            <w:r w:rsidRPr="002A39CF">
              <w:t>A.3.4.1.1</w:t>
            </w:r>
          </w:p>
        </w:tc>
        <w:tc>
          <w:tcPr>
            <w:tcW w:w="3684" w:type="dxa"/>
            <w:vMerge/>
          </w:tcPr>
          <w:p w14:paraId="1DD9620F" w14:textId="77777777" w:rsidR="00DB5D62" w:rsidRPr="002A39CF" w:rsidRDefault="00DB5D62" w:rsidP="00DC2482">
            <w:pPr>
              <w:pStyle w:val="TAL"/>
              <w:keepNext w:val="0"/>
              <w:keepLines w:val="0"/>
            </w:pPr>
          </w:p>
        </w:tc>
      </w:tr>
      <w:tr w:rsidR="00DB5D62" w:rsidRPr="002A39CF" w14:paraId="46550DAC" w14:textId="77777777" w:rsidTr="00DC2482">
        <w:trPr>
          <w:jc w:val="center"/>
        </w:trPr>
        <w:tc>
          <w:tcPr>
            <w:tcW w:w="1654" w:type="dxa"/>
            <w:shd w:val="clear" w:color="auto" w:fill="auto"/>
          </w:tcPr>
          <w:p w14:paraId="35DF4BC0" w14:textId="77777777" w:rsidR="00DB5D62" w:rsidRPr="002A39CF" w:rsidRDefault="00DB5D62" w:rsidP="00DC2482">
            <w:pPr>
              <w:pStyle w:val="TAL"/>
              <w:keepNext w:val="0"/>
              <w:keepLines w:val="0"/>
            </w:pPr>
            <w:r w:rsidRPr="002A39CF">
              <w:t>Exceptions to connection diagram</w:t>
            </w:r>
          </w:p>
        </w:tc>
        <w:tc>
          <w:tcPr>
            <w:tcW w:w="3678" w:type="dxa"/>
            <w:gridSpan w:val="2"/>
            <w:shd w:val="clear" w:color="auto" w:fill="auto"/>
          </w:tcPr>
          <w:p w14:paraId="5269C7CF" w14:textId="77777777" w:rsidR="00DB5D62" w:rsidRPr="002A39CF" w:rsidRDefault="00DB5D62" w:rsidP="00DC2482">
            <w:pPr>
              <w:pStyle w:val="TAL"/>
              <w:keepNext w:val="0"/>
              <w:keepLines w:val="0"/>
            </w:pPr>
          </w:p>
        </w:tc>
        <w:tc>
          <w:tcPr>
            <w:tcW w:w="3684" w:type="dxa"/>
          </w:tcPr>
          <w:p w14:paraId="3F233FD8" w14:textId="77777777" w:rsidR="00DB5D62" w:rsidRPr="002A39CF" w:rsidRDefault="00DB5D62" w:rsidP="00DC2482">
            <w:pPr>
              <w:pStyle w:val="TAL"/>
              <w:keepNext w:val="0"/>
              <w:keepLines w:val="0"/>
            </w:pPr>
          </w:p>
        </w:tc>
      </w:tr>
      <w:bookmarkEnd w:id="159"/>
    </w:tbl>
    <w:p w14:paraId="47FA4EE9" w14:textId="77777777" w:rsidR="00DB5D62" w:rsidRPr="003979FE" w:rsidRDefault="00DB5D62" w:rsidP="00DB5D62">
      <w:pPr>
        <w:rPr>
          <w:lang w:eastAsia="sv-SE"/>
        </w:rPr>
      </w:pPr>
    </w:p>
    <w:p w14:paraId="68B208CC" w14:textId="77777777" w:rsidR="00DB5D62" w:rsidRPr="00543CA9" w:rsidRDefault="00DB5D62" w:rsidP="00DB5D62">
      <w:pPr>
        <w:pStyle w:val="B1"/>
      </w:pPr>
      <w:r w:rsidRPr="00543CA9">
        <w:t xml:space="preserve">1. The general test parameter settings are set up according to Table </w:t>
      </w:r>
      <w:r>
        <w:t>7.6.16.3</w:t>
      </w:r>
      <w:r w:rsidRPr="00543CA9">
        <w:t>.4.1-3.</w:t>
      </w:r>
    </w:p>
    <w:p w14:paraId="1108773E" w14:textId="77777777" w:rsidR="00DB5D62" w:rsidRPr="00543CA9" w:rsidRDefault="00DB5D62" w:rsidP="00DB5D62">
      <w:pPr>
        <w:pStyle w:val="B1"/>
      </w:pPr>
      <w:r w:rsidRPr="00543CA9">
        <w:t xml:space="preserve">2. Message contents are defined in clause </w:t>
      </w:r>
      <w:r>
        <w:t>7.6.16.3</w:t>
      </w:r>
      <w:r w:rsidRPr="00543CA9">
        <w:t>.4.3.</w:t>
      </w:r>
    </w:p>
    <w:p w14:paraId="0CD3460A" w14:textId="77777777" w:rsidR="00DB5D62" w:rsidRPr="00543CA9" w:rsidRDefault="00DB5D62" w:rsidP="00DB5D62">
      <w:pPr>
        <w:pStyle w:val="B1"/>
      </w:pPr>
      <w:r w:rsidRPr="00543CA9">
        <w:t>3. Three cells are deployed in the test, which are FR</w:t>
      </w:r>
      <w:r>
        <w:t>2</w:t>
      </w:r>
      <w:r w:rsidRPr="00543CA9">
        <w:t xml:space="preserve"> PCell</w:t>
      </w:r>
      <w:r>
        <w:t xml:space="preserve"> </w:t>
      </w:r>
      <w:r w:rsidRPr="00543CA9">
        <w:t>(Cell 1), FR</w:t>
      </w:r>
      <w:r>
        <w:t>2</w:t>
      </w:r>
      <w:r w:rsidRPr="00543CA9">
        <w:t xml:space="preserve"> SCell (Cell2) and FR</w:t>
      </w:r>
      <w:r>
        <w:t>2</w:t>
      </w:r>
      <w:r w:rsidRPr="00543CA9">
        <w:t xml:space="preserve"> neighbour cell (Cell3) on the same frequency as the SCell. Cell 1 and Cell 2 shall be configured according to </w:t>
      </w:r>
      <w:r w:rsidRPr="00543CA9">
        <w:rPr>
          <w:lang w:eastAsia="ja-JP"/>
        </w:rPr>
        <w:t>Annex C.1.1 and C.1.2</w:t>
      </w:r>
      <w:r w:rsidRPr="00543CA9">
        <w:t>.</w:t>
      </w:r>
    </w:p>
    <w:p w14:paraId="2032B02C" w14:textId="77777777" w:rsidR="00DB5D62" w:rsidRPr="007903F8" w:rsidRDefault="00DB5D62" w:rsidP="00DB5D62">
      <w:pPr>
        <w:pStyle w:val="TH"/>
      </w:pPr>
      <w:r w:rsidRPr="00543CA9">
        <w:t xml:space="preserve">Table </w:t>
      </w:r>
      <w:r>
        <w:t>7.6.16.3</w:t>
      </w:r>
      <w:r w:rsidRPr="00543CA9">
        <w:t xml:space="preserve">.4.1-3: General test parameters for </w:t>
      </w:r>
      <w:r>
        <w:t xml:space="preserve">FR2 </w:t>
      </w:r>
      <w:r w:rsidRPr="00543CA9">
        <w:t xml:space="preserve">deactivated SCell </w:t>
      </w:r>
      <w:r>
        <w:t>measurement via NCS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DB5D62" w:rsidRPr="00CC4B4E" w14:paraId="4FDE341F"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9D46D9" w14:textId="77777777" w:rsidR="00DB5D62" w:rsidRPr="00CC4B4E" w:rsidRDefault="00DB5D62" w:rsidP="00DC2482">
            <w:pPr>
              <w:pStyle w:val="TAH"/>
              <w:rPr>
                <w:lang w:eastAsia="ja-JP"/>
              </w:rPr>
            </w:pPr>
            <w:r w:rsidRPr="00CC4B4E">
              <w:t>Parameter</w:t>
            </w:r>
          </w:p>
        </w:tc>
        <w:tc>
          <w:tcPr>
            <w:tcW w:w="709" w:type="dxa"/>
            <w:tcBorders>
              <w:top w:val="single" w:sz="4" w:space="0" w:color="auto"/>
              <w:left w:val="single" w:sz="4" w:space="0" w:color="auto"/>
              <w:bottom w:val="single" w:sz="4" w:space="0" w:color="auto"/>
              <w:right w:val="single" w:sz="4" w:space="0" w:color="auto"/>
            </w:tcBorders>
            <w:hideMark/>
          </w:tcPr>
          <w:p w14:paraId="53B3DBE1" w14:textId="77777777" w:rsidR="00DB5D62" w:rsidRPr="00CC4B4E" w:rsidRDefault="00DB5D62" w:rsidP="00DC2482">
            <w:pPr>
              <w:pStyle w:val="TAH"/>
              <w:rPr>
                <w:lang w:eastAsia="ja-JP"/>
              </w:rPr>
            </w:pPr>
            <w:r w:rsidRPr="00CC4B4E">
              <w:t>Unit</w:t>
            </w:r>
          </w:p>
        </w:tc>
        <w:tc>
          <w:tcPr>
            <w:tcW w:w="2977" w:type="dxa"/>
            <w:tcBorders>
              <w:top w:val="single" w:sz="4" w:space="0" w:color="auto"/>
              <w:left w:val="single" w:sz="4" w:space="0" w:color="auto"/>
              <w:bottom w:val="single" w:sz="4" w:space="0" w:color="auto"/>
              <w:right w:val="single" w:sz="4" w:space="0" w:color="auto"/>
            </w:tcBorders>
            <w:hideMark/>
          </w:tcPr>
          <w:p w14:paraId="360739E7" w14:textId="77777777" w:rsidR="00DB5D62" w:rsidRPr="00CC4B4E" w:rsidRDefault="00DB5D62" w:rsidP="00DC2482">
            <w:pPr>
              <w:pStyle w:val="TAH"/>
              <w:rPr>
                <w:lang w:eastAsia="ja-JP"/>
              </w:rPr>
            </w:pPr>
            <w:r w:rsidRPr="00CC4B4E">
              <w:t>Value</w:t>
            </w:r>
          </w:p>
        </w:tc>
        <w:tc>
          <w:tcPr>
            <w:tcW w:w="3652" w:type="dxa"/>
            <w:tcBorders>
              <w:top w:val="single" w:sz="4" w:space="0" w:color="auto"/>
              <w:left w:val="single" w:sz="4" w:space="0" w:color="auto"/>
              <w:bottom w:val="single" w:sz="4" w:space="0" w:color="auto"/>
              <w:right w:val="single" w:sz="4" w:space="0" w:color="auto"/>
            </w:tcBorders>
            <w:hideMark/>
          </w:tcPr>
          <w:p w14:paraId="4E4533BA" w14:textId="77777777" w:rsidR="00DB5D62" w:rsidRPr="00CC4B4E" w:rsidRDefault="00DB5D62" w:rsidP="00DC2482">
            <w:pPr>
              <w:pStyle w:val="TAH"/>
              <w:rPr>
                <w:lang w:eastAsia="ja-JP"/>
              </w:rPr>
            </w:pPr>
            <w:r w:rsidRPr="00CC4B4E">
              <w:t>Comment</w:t>
            </w:r>
          </w:p>
        </w:tc>
      </w:tr>
      <w:tr w:rsidR="00DB5D62" w:rsidRPr="00CC4B4E" w14:paraId="1445D5A2"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1A826307" w14:textId="77777777" w:rsidR="00DB5D62" w:rsidRPr="00CC4B4E" w:rsidRDefault="00DB5D62" w:rsidP="00DC2482">
            <w:pPr>
              <w:pStyle w:val="TAL"/>
              <w:jc w:val="both"/>
              <w:rPr>
                <w:lang w:eastAsia="ja-JP"/>
              </w:rPr>
            </w:pPr>
            <w:r w:rsidRPr="00CC4B4E">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1DCE40" w14:textId="77777777" w:rsidR="00DB5D62" w:rsidRPr="00CC4B4E" w:rsidRDefault="00DB5D62" w:rsidP="00DC248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7E2465" w14:textId="77777777" w:rsidR="00DB5D62" w:rsidRPr="00CC4B4E" w:rsidRDefault="00DB5D62" w:rsidP="00DC2482">
            <w:pPr>
              <w:pStyle w:val="TAC"/>
              <w:rPr>
                <w:lang w:eastAsia="zh-CN"/>
              </w:rPr>
            </w:pPr>
            <w:r w:rsidRPr="00CC4B4E">
              <w:t>1, 2</w:t>
            </w:r>
          </w:p>
        </w:tc>
        <w:tc>
          <w:tcPr>
            <w:tcW w:w="3652" w:type="dxa"/>
            <w:tcBorders>
              <w:top w:val="single" w:sz="4" w:space="0" w:color="auto"/>
              <w:left w:val="single" w:sz="4" w:space="0" w:color="auto"/>
              <w:bottom w:val="single" w:sz="4" w:space="0" w:color="auto"/>
              <w:right w:val="single" w:sz="4" w:space="0" w:color="auto"/>
            </w:tcBorders>
            <w:hideMark/>
          </w:tcPr>
          <w:p w14:paraId="1B472AE8" w14:textId="77777777" w:rsidR="00DB5D62" w:rsidRPr="00CC4B4E" w:rsidRDefault="00DB5D62" w:rsidP="00DC2482">
            <w:pPr>
              <w:pStyle w:val="TAL"/>
              <w:rPr>
                <w:lang w:eastAsia="zh-CN"/>
              </w:rPr>
            </w:pPr>
            <w:r w:rsidRPr="00CC4B4E">
              <w:rPr>
                <w:lang w:eastAsia="zh-CN"/>
              </w:rPr>
              <w:t xml:space="preserve">Two </w:t>
            </w:r>
            <w:r w:rsidRPr="00CC4B4E">
              <w:t>NR radio channels are used for this test</w:t>
            </w:r>
            <w:r w:rsidRPr="00CC4B4E">
              <w:rPr>
                <w:lang w:eastAsia="zh-CN"/>
              </w:rPr>
              <w:t>. Cell 1 uses RF channel 1. Cell 2 and Cell 3 use RF channel 2.</w:t>
            </w:r>
          </w:p>
        </w:tc>
      </w:tr>
      <w:tr w:rsidR="00DB5D62" w:rsidRPr="00CC4B4E" w14:paraId="0EC89ECE"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5621690A" w14:textId="77777777" w:rsidR="00DB5D62" w:rsidRPr="00CC4B4E" w:rsidRDefault="00DB5D62" w:rsidP="00DC2482">
            <w:pPr>
              <w:pStyle w:val="TAL"/>
            </w:pPr>
            <w:r w:rsidRPr="00CC4B4E">
              <w:t>Hysteresis</w:t>
            </w:r>
          </w:p>
        </w:tc>
        <w:tc>
          <w:tcPr>
            <w:tcW w:w="709" w:type="dxa"/>
            <w:tcBorders>
              <w:top w:val="single" w:sz="4" w:space="0" w:color="auto"/>
              <w:left w:val="single" w:sz="4" w:space="0" w:color="auto"/>
              <w:bottom w:val="single" w:sz="4" w:space="0" w:color="auto"/>
              <w:right w:val="single" w:sz="4" w:space="0" w:color="auto"/>
            </w:tcBorders>
            <w:vAlign w:val="center"/>
          </w:tcPr>
          <w:p w14:paraId="5AC77F85" w14:textId="77777777" w:rsidR="00DB5D62" w:rsidRPr="00CC4B4E" w:rsidRDefault="00DB5D62" w:rsidP="00DC2482">
            <w:pPr>
              <w:pStyle w:val="TAC"/>
            </w:pPr>
            <w:r w:rsidRPr="00CC4B4E">
              <w:rPr>
                <w:rFonts w:hint="eastAsia"/>
              </w:rPr>
              <w:t>d</w:t>
            </w:r>
            <w:r w:rsidRPr="00CC4B4E">
              <w:t>B</w:t>
            </w:r>
          </w:p>
        </w:tc>
        <w:tc>
          <w:tcPr>
            <w:tcW w:w="2977" w:type="dxa"/>
            <w:tcBorders>
              <w:top w:val="single" w:sz="4" w:space="0" w:color="auto"/>
              <w:left w:val="single" w:sz="4" w:space="0" w:color="auto"/>
              <w:bottom w:val="single" w:sz="4" w:space="0" w:color="auto"/>
              <w:right w:val="single" w:sz="4" w:space="0" w:color="auto"/>
            </w:tcBorders>
            <w:vAlign w:val="center"/>
          </w:tcPr>
          <w:p w14:paraId="3273F7D2"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25F6F959" w14:textId="77777777" w:rsidR="00DB5D62" w:rsidRPr="00CC4B4E" w:rsidRDefault="00DB5D62" w:rsidP="00DC2482">
            <w:pPr>
              <w:pStyle w:val="TAL"/>
              <w:rPr>
                <w:lang w:eastAsia="zh-CN"/>
              </w:rPr>
            </w:pPr>
          </w:p>
        </w:tc>
      </w:tr>
      <w:tr w:rsidR="00DB5D62" w:rsidRPr="00CC4B4E" w14:paraId="4C5CF7D7"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418105A6" w14:textId="77777777" w:rsidR="00DB5D62" w:rsidRPr="00CC4B4E" w:rsidRDefault="00DB5D62" w:rsidP="00DC2482">
            <w:pPr>
              <w:pStyle w:val="TAL"/>
            </w:pPr>
            <w:r w:rsidRPr="00CC4B4E">
              <w:t>A3-Offset</w:t>
            </w:r>
          </w:p>
        </w:tc>
        <w:tc>
          <w:tcPr>
            <w:tcW w:w="709" w:type="dxa"/>
            <w:tcBorders>
              <w:top w:val="single" w:sz="4" w:space="0" w:color="auto"/>
              <w:left w:val="single" w:sz="4" w:space="0" w:color="auto"/>
              <w:bottom w:val="single" w:sz="4" w:space="0" w:color="auto"/>
              <w:right w:val="single" w:sz="4" w:space="0" w:color="auto"/>
            </w:tcBorders>
            <w:vAlign w:val="center"/>
          </w:tcPr>
          <w:p w14:paraId="0DC28FB8" w14:textId="77777777" w:rsidR="00DB5D62" w:rsidRPr="00CC4B4E" w:rsidRDefault="00DB5D62" w:rsidP="00DC2482">
            <w:pPr>
              <w:pStyle w:val="TAC"/>
            </w:pPr>
            <w:r w:rsidRPr="00CC4B4E">
              <w:rPr>
                <w:rFonts w:hint="eastAsia"/>
              </w:rPr>
              <w:t>d</w:t>
            </w:r>
            <w:r w:rsidRPr="00CC4B4E">
              <w:t>Bm</w:t>
            </w:r>
          </w:p>
        </w:tc>
        <w:tc>
          <w:tcPr>
            <w:tcW w:w="2977" w:type="dxa"/>
            <w:tcBorders>
              <w:top w:val="single" w:sz="4" w:space="0" w:color="auto"/>
              <w:left w:val="single" w:sz="4" w:space="0" w:color="auto"/>
              <w:bottom w:val="single" w:sz="4" w:space="0" w:color="auto"/>
              <w:right w:val="single" w:sz="4" w:space="0" w:color="auto"/>
            </w:tcBorders>
            <w:vAlign w:val="center"/>
          </w:tcPr>
          <w:p w14:paraId="7C103439" w14:textId="77777777" w:rsidR="00DB5D62" w:rsidRPr="00CC4B4E" w:rsidRDefault="00DB5D62" w:rsidP="00DC2482">
            <w:pPr>
              <w:pStyle w:val="TAC"/>
            </w:pPr>
            <w:r w:rsidRPr="00CC4B4E">
              <w:t>-11</w:t>
            </w:r>
          </w:p>
        </w:tc>
        <w:tc>
          <w:tcPr>
            <w:tcW w:w="3652" w:type="dxa"/>
            <w:tcBorders>
              <w:top w:val="single" w:sz="4" w:space="0" w:color="auto"/>
              <w:left w:val="single" w:sz="4" w:space="0" w:color="auto"/>
              <w:bottom w:val="single" w:sz="4" w:space="0" w:color="auto"/>
              <w:right w:val="single" w:sz="4" w:space="0" w:color="auto"/>
            </w:tcBorders>
          </w:tcPr>
          <w:p w14:paraId="14B05942" w14:textId="77777777" w:rsidR="00DB5D62" w:rsidRPr="00CC4B4E" w:rsidRDefault="00DB5D62" w:rsidP="00DC2482">
            <w:pPr>
              <w:pStyle w:val="TAL"/>
              <w:rPr>
                <w:lang w:eastAsia="zh-CN"/>
              </w:rPr>
            </w:pPr>
          </w:p>
        </w:tc>
      </w:tr>
      <w:tr w:rsidR="00DB5D62" w:rsidRPr="00CC4B4E" w14:paraId="7497C62C"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259CDC28" w14:textId="77777777" w:rsidR="00DB5D62" w:rsidRPr="00CC4B4E" w:rsidRDefault="00DB5D62" w:rsidP="00DC2482">
            <w:pPr>
              <w:pStyle w:val="TAL"/>
            </w:pPr>
            <w:r w:rsidRPr="00CC4B4E">
              <w:t>TimeToTrigger</w:t>
            </w:r>
          </w:p>
        </w:tc>
        <w:tc>
          <w:tcPr>
            <w:tcW w:w="709" w:type="dxa"/>
            <w:tcBorders>
              <w:top w:val="single" w:sz="4" w:space="0" w:color="auto"/>
              <w:left w:val="single" w:sz="4" w:space="0" w:color="auto"/>
              <w:bottom w:val="single" w:sz="4" w:space="0" w:color="auto"/>
              <w:right w:val="single" w:sz="4" w:space="0" w:color="auto"/>
            </w:tcBorders>
            <w:vAlign w:val="center"/>
          </w:tcPr>
          <w:p w14:paraId="0DB6B756" w14:textId="77777777" w:rsidR="00DB5D62" w:rsidRPr="00CC4B4E" w:rsidRDefault="00DB5D62" w:rsidP="00DC2482">
            <w:pPr>
              <w:pStyle w:val="TAC"/>
            </w:pP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35A418B0"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7353E57C" w14:textId="77777777" w:rsidR="00DB5D62" w:rsidRPr="00CC4B4E" w:rsidRDefault="00DB5D62" w:rsidP="00DC2482">
            <w:pPr>
              <w:pStyle w:val="TAL"/>
              <w:rPr>
                <w:lang w:eastAsia="zh-CN"/>
              </w:rPr>
            </w:pPr>
          </w:p>
        </w:tc>
      </w:tr>
      <w:tr w:rsidR="00DB5D62" w:rsidRPr="00CC4B4E" w14:paraId="7963A454"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7D9A7733" w14:textId="77777777" w:rsidR="00DB5D62" w:rsidRPr="00CC4B4E" w:rsidRDefault="00DB5D62" w:rsidP="00DC2482">
            <w:pPr>
              <w:pStyle w:val="TAL"/>
            </w:pPr>
            <w:r w:rsidRPr="00CC4B4E">
              <w:t>Filter coefficient</w:t>
            </w:r>
          </w:p>
        </w:tc>
        <w:tc>
          <w:tcPr>
            <w:tcW w:w="709" w:type="dxa"/>
            <w:tcBorders>
              <w:top w:val="single" w:sz="4" w:space="0" w:color="auto"/>
              <w:left w:val="single" w:sz="4" w:space="0" w:color="auto"/>
              <w:bottom w:val="single" w:sz="4" w:space="0" w:color="auto"/>
              <w:right w:val="single" w:sz="4" w:space="0" w:color="auto"/>
            </w:tcBorders>
            <w:vAlign w:val="center"/>
          </w:tcPr>
          <w:p w14:paraId="29DBCB0D"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0097E5F"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3741FBBF" w14:textId="77777777" w:rsidR="00DB5D62" w:rsidRPr="00CC4B4E" w:rsidRDefault="00DB5D62" w:rsidP="00DC2482">
            <w:pPr>
              <w:pStyle w:val="TAL"/>
              <w:rPr>
                <w:lang w:eastAsia="zh-CN"/>
              </w:rPr>
            </w:pPr>
            <w:r w:rsidRPr="00CC4B4E">
              <w:rPr>
                <w:rFonts w:cs="Arial"/>
              </w:rPr>
              <w:t>L3 filtering is not used</w:t>
            </w:r>
          </w:p>
        </w:tc>
      </w:tr>
      <w:tr w:rsidR="00DB5D62" w:rsidRPr="00CC4B4E" w14:paraId="3FB19DBB"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7EA41177" w14:textId="77777777" w:rsidR="00DB5D62" w:rsidRPr="00CC4B4E" w:rsidRDefault="00DB5D62" w:rsidP="00DC2482">
            <w:pPr>
              <w:pStyle w:val="TAL"/>
            </w:pPr>
            <w:r w:rsidRPr="00CC4B4E">
              <w:t>DRX</w:t>
            </w:r>
          </w:p>
        </w:tc>
        <w:tc>
          <w:tcPr>
            <w:tcW w:w="709" w:type="dxa"/>
            <w:tcBorders>
              <w:top w:val="single" w:sz="4" w:space="0" w:color="auto"/>
              <w:left w:val="single" w:sz="4" w:space="0" w:color="auto"/>
              <w:bottom w:val="single" w:sz="4" w:space="0" w:color="auto"/>
              <w:right w:val="single" w:sz="4" w:space="0" w:color="auto"/>
            </w:tcBorders>
            <w:vAlign w:val="center"/>
          </w:tcPr>
          <w:p w14:paraId="773EF23F"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44E04A01" w14:textId="77777777" w:rsidR="00DB5D62" w:rsidRPr="00CC4B4E" w:rsidRDefault="00DB5D62" w:rsidP="00DC2482">
            <w:pPr>
              <w:pStyle w:val="TAC"/>
            </w:pPr>
            <w:r w:rsidRPr="00CC4B4E">
              <w:rPr>
                <w:rFonts w:hint="eastAsia"/>
              </w:rPr>
              <w:t>O</w:t>
            </w:r>
            <w:r w:rsidRPr="00CC4B4E">
              <w:t>FF</w:t>
            </w:r>
          </w:p>
        </w:tc>
        <w:tc>
          <w:tcPr>
            <w:tcW w:w="3652" w:type="dxa"/>
            <w:tcBorders>
              <w:top w:val="single" w:sz="4" w:space="0" w:color="auto"/>
              <w:left w:val="single" w:sz="4" w:space="0" w:color="auto"/>
              <w:bottom w:val="single" w:sz="4" w:space="0" w:color="auto"/>
              <w:right w:val="single" w:sz="4" w:space="0" w:color="auto"/>
            </w:tcBorders>
          </w:tcPr>
          <w:p w14:paraId="6B83F096" w14:textId="77777777" w:rsidR="00DB5D62" w:rsidRPr="00CC4B4E" w:rsidRDefault="00DB5D62" w:rsidP="00DC2482">
            <w:pPr>
              <w:pStyle w:val="TAL"/>
              <w:rPr>
                <w:lang w:eastAsia="zh-CN"/>
              </w:rPr>
            </w:pPr>
            <w:r w:rsidRPr="00CC4B4E">
              <w:rPr>
                <w:rFonts w:cs="Arial"/>
              </w:rPr>
              <w:t>DRX is not used</w:t>
            </w:r>
          </w:p>
        </w:tc>
      </w:tr>
      <w:tr w:rsidR="00DB5D62" w:rsidRPr="00CC4B4E" w14:paraId="25542BB8"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1BFCF6DD" w14:textId="77777777" w:rsidR="00DB5D62" w:rsidRPr="00CC4B4E" w:rsidRDefault="00DB5D62" w:rsidP="00DC2482">
            <w:pPr>
              <w:pStyle w:val="TAL"/>
            </w:pPr>
            <w:r w:rsidRPr="00CC4B4E">
              <w:t>NCSG Pattern Id</w:t>
            </w:r>
          </w:p>
        </w:tc>
        <w:tc>
          <w:tcPr>
            <w:tcW w:w="709" w:type="dxa"/>
            <w:tcBorders>
              <w:top w:val="single" w:sz="4" w:space="0" w:color="auto"/>
              <w:left w:val="single" w:sz="4" w:space="0" w:color="auto"/>
              <w:bottom w:val="single" w:sz="4" w:space="0" w:color="auto"/>
              <w:right w:val="single" w:sz="4" w:space="0" w:color="auto"/>
            </w:tcBorders>
            <w:vAlign w:val="center"/>
          </w:tcPr>
          <w:p w14:paraId="52972D4A"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CB141C8"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07355D97" w14:textId="77777777" w:rsidR="00DB5D62" w:rsidRPr="00CC4B4E" w:rsidRDefault="00DB5D62" w:rsidP="00DC2482">
            <w:pPr>
              <w:pStyle w:val="TAL"/>
              <w:rPr>
                <w:lang w:eastAsia="zh-CN"/>
              </w:rPr>
            </w:pPr>
            <w:r w:rsidRPr="00CC4B4E">
              <w:rPr>
                <w:lang w:eastAsia="zh-CN"/>
              </w:rPr>
              <w:t xml:space="preserve">As specified in </w:t>
            </w:r>
            <w:r>
              <w:rPr>
                <w:lang w:eastAsia="zh-CN"/>
              </w:rPr>
              <w:t xml:space="preserve">TS 38.133[6] </w:t>
            </w:r>
            <w:r w:rsidRPr="00CC4B4E">
              <w:rPr>
                <w:lang w:eastAsia="zh-CN"/>
              </w:rPr>
              <w:t xml:space="preserve">clause </w:t>
            </w:r>
            <w:r w:rsidRPr="00CC4B4E">
              <w:rPr>
                <w:snapToGrid w:val="0"/>
              </w:rPr>
              <w:t>Table 9.1.9.3-1</w:t>
            </w:r>
            <w:r w:rsidRPr="00CC4B4E">
              <w:rPr>
                <w:lang w:eastAsia="zh-CN"/>
              </w:rPr>
              <w:t>.</w:t>
            </w:r>
          </w:p>
        </w:tc>
      </w:tr>
      <w:tr w:rsidR="00DB5D62" w:rsidRPr="00CC4B4E" w14:paraId="033DB6BD"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291DFEB9" w14:textId="77777777" w:rsidR="00DB5D62" w:rsidRPr="00CC4B4E" w:rsidRDefault="00DB5D62" w:rsidP="00DC2482">
            <w:pPr>
              <w:pStyle w:val="TAL"/>
            </w:pPr>
            <w:r w:rsidRPr="00CC4B4E">
              <w:rPr>
                <w:rFonts w:hint="eastAsia"/>
              </w:rPr>
              <w:t>N</w:t>
            </w:r>
            <w:r w:rsidRPr="00CC4B4E">
              <w:t xml:space="preserve">CSG offset </w:t>
            </w:r>
          </w:p>
        </w:tc>
        <w:tc>
          <w:tcPr>
            <w:tcW w:w="709" w:type="dxa"/>
            <w:tcBorders>
              <w:top w:val="single" w:sz="4" w:space="0" w:color="auto"/>
              <w:left w:val="single" w:sz="4" w:space="0" w:color="auto"/>
              <w:bottom w:val="single" w:sz="4" w:space="0" w:color="auto"/>
              <w:right w:val="single" w:sz="4" w:space="0" w:color="auto"/>
            </w:tcBorders>
            <w:vAlign w:val="center"/>
          </w:tcPr>
          <w:p w14:paraId="7EC1C09E" w14:textId="77777777" w:rsidR="00DB5D62" w:rsidRPr="00CC4B4E" w:rsidRDefault="00DB5D62" w:rsidP="00DC2482">
            <w:pPr>
              <w:pStyle w:val="TAC"/>
              <w:rPr>
                <w:lang w:eastAsia="zh-TW"/>
              </w:rPr>
            </w:pPr>
            <w:r w:rsidRPr="00CC4B4E">
              <w:rPr>
                <w:rFonts w:hint="eastAsia"/>
                <w:lang w:eastAsia="zh-TW"/>
              </w:rPr>
              <w:t>m</w:t>
            </w:r>
            <w:r w:rsidRPr="00CC4B4E">
              <w:rPr>
                <w:lang w:eastAsia="zh-TW"/>
              </w:rPr>
              <w:t>s</w:t>
            </w:r>
          </w:p>
        </w:tc>
        <w:tc>
          <w:tcPr>
            <w:tcW w:w="2977" w:type="dxa"/>
            <w:tcBorders>
              <w:top w:val="single" w:sz="4" w:space="0" w:color="auto"/>
              <w:left w:val="single" w:sz="4" w:space="0" w:color="auto"/>
              <w:bottom w:val="single" w:sz="4" w:space="0" w:color="auto"/>
              <w:right w:val="single" w:sz="4" w:space="0" w:color="auto"/>
            </w:tcBorders>
            <w:vAlign w:val="center"/>
          </w:tcPr>
          <w:p w14:paraId="6A075D30" w14:textId="77777777" w:rsidR="00DB5D62" w:rsidRPr="00CC4B4E" w:rsidRDefault="00DB5D62" w:rsidP="00DC2482">
            <w:pPr>
              <w:pStyle w:val="TAC"/>
            </w:pPr>
            <w:r w:rsidRPr="00CC4B4E">
              <w:t>39</w:t>
            </w:r>
          </w:p>
        </w:tc>
        <w:tc>
          <w:tcPr>
            <w:tcW w:w="3652" w:type="dxa"/>
            <w:tcBorders>
              <w:top w:val="single" w:sz="4" w:space="0" w:color="auto"/>
              <w:left w:val="single" w:sz="4" w:space="0" w:color="auto"/>
              <w:bottom w:val="single" w:sz="4" w:space="0" w:color="auto"/>
              <w:right w:val="single" w:sz="4" w:space="0" w:color="auto"/>
            </w:tcBorders>
          </w:tcPr>
          <w:p w14:paraId="378EFAF1" w14:textId="77777777" w:rsidR="00DB5D62" w:rsidRPr="00CC4B4E" w:rsidRDefault="00DB5D62" w:rsidP="00DC2482">
            <w:pPr>
              <w:pStyle w:val="TAL"/>
              <w:rPr>
                <w:lang w:eastAsia="zh-CN"/>
              </w:rPr>
            </w:pPr>
          </w:p>
        </w:tc>
      </w:tr>
      <w:tr w:rsidR="00DB5D62" w:rsidRPr="00CC4B4E" w14:paraId="44B00913"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71981333" w14:textId="77777777" w:rsidR="00DB5D62" w:rsidRPr="00CC4B4E" w:rsidRDefault="00DB5D62" w:rsidP="00DC2482">
            <w:pPr>
              <w:pStyle w:val="TAL"/>
            </w:pPr>
            <w:r w:rsidRPr="00CC4B4E">
              <w:rPr>
                <w:rFonts w:hint="eastAsia"/>
              </w:rPr>
              <w:t>N</w:t>
            </w:r>
            <w:r w:rsidRPr="00CC4B4E">
              <w:t>CSG mgta</w:t>
            </w:r>
          </w:p>
        </w:tc>
        <w:tc>
          <w:tcPr>
            <w:tcW w:w="709" w:type="dxa"/>
            <w:tcBorders>
              <w:top w:val="single" w:sz="4" w:space="0" w:color="auto"/>
              <w:left w:val="single" w:sz="4" w:space="0" w:color="auto"/>
              <w:bottom w:val="single" w:sz="4" w:space="0" w:color="auto"/>
              <w:right w:val="single" w:sz="4" w:space="0" w:color="auto"/>
            </w:tcBorders>
            <w:vAlign w:val="center"/>
          </w:tcPr>
          <w:p w14:paraId="7225819D" w14:textId="77777777" w:rsidR="00DB5D62" w:rsidRPr="00CC4B4E" w:rsidRDefault="00DB5D62" w:rsidP="00DC2482">
            <w:pPr>
              <w:pStyle w:val="TAC"/>
              <w:rPr>
                <w:lang w:eastAsia="zh-TW"/>
              </w:rPr>
            </w:pPr>
            <w:r w:rsidRPr="00CC4B4E">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3EA5F25" w14:textId="77777777" w:rsidR="00DB5D62" w:rsidRPr="00CC4B4E" w:rsidRDefault="00DB5D62" w:rsidP="00DC2482">
            <w:pPr>
              <w:pStyle w:val="TAC"/>
            </w:pPr>
            <w:r w:rsidRPr="00CC4B4E">
              <w:t>0</w:t>
            </w:r>
          </w:p>
        </w:tc>
        <w:tc>
          <w:tcPr>
            <w:tcW w:w="3652" w:type="dxa"/>
            <w:tcBorders>
              <w:top w:val="single" w:sz="4" w:space="0" w:color="auto"/>
              <w:left w:val="single" w:sz="4" w:space="0" w:color="auto"/>
              <w:bottom w:val="single" w:sz="4" w:space="0" w:color="auto"/>
              <w:right w:val="single" w:sz="4" w:space="0" w:color="auto"/>
            </w:tcBorders>
          </w:tcPr>
          <w:p w14:paraId="7150D2B3" w14:textId="77777777" w:rsidR="00DB5D62" w:rsidRPr="00CC4B4E" w:rsidRDefault="00DB5D62" w:rsidP="00DC2482">
            <w:pPr>
              <w:pStyle w:val="TAL"/>
              <w:rPr>
                <w:lang w:eastAsia="zh-CN"/>
              </w:rPr>
            </w:pPr>
          </w:p>
        </w:tc>
      </w:tr>
      <w:tr w:rsidR="00DB5D62" w:rsidRPr="00CC4B4E" w14:paraId="1CC5B98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3058F50C" w14:textId="77777777" w:rsidR="00DB5D62" w:rsidRPr="00CC4B4E" w:rsidRDefault="00DB5D62" w:rsidP="00DC2482">
            <w:pPr>
              <w:pStyle w:val="TAL"/>
            </w:pPr>
            <w:r w:rsidRPr="00CC4B4E">
              <w:t>Time offset between Cell 2 and Cell 3</w:t>
            </w:r>
          </w:p>
        </w:tc>
        <w:tc>
          <w:tcPr>
            <w:tcW w:w="709" w:type="dxa"/>
            <w:tcBorders>
              <w:top w:val="single" w:sz="4" w:space="0" w:color="auto"/>
              <w:left w:val="single" w:sz="4" w:space="0" w:color="auto"/>
              <w:bottom w:val="single" w:sz="4" w:space="0" w:color="auto"/>
              <w:right w:val="single" w:sz="4" w:space="0" w:color="auto"/>
            </w:tcBorders>
            <w:vAlign w:val="center"/>
          </w:tcPr>
          <w:p w14:paraId="5FBD8A59" w14:textId="77777777" w:rsidR="00DB5D62" w:rsidRPr="00CC4B4E" w:rsidRDefault="00DB5D62" w:rsidP="00DC2482">
            <w:pPr>
              <w:pStyle w:val="TAC"/>
            </w:pPr>
            <w:r w:rsidRPr="00CC4B4E">
              <w:rPr>
                <w:rFonts w:hint="eastAsia"/>
              </w:rPr>
              <w:t>u</w:t>
            </w: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057172FE" w14:textId="77777777" w:rsidR="00DB5D62" w:rsidRPr="00CC4B4E" w:rsidRDefault="00DB5D62" w:rsidP="00DC2482">
            <w:pPr>
              <w:pStyle w:val="TAC"/>
            </w:pPr>
            <w:r w:rsidRPr="00CC4B4E">
              <w:rPr>
                <w:rFonts w:hint="eastAsia"/>
              </w:rPr>
              <w:t>3</w:t>
            </w:r>
          </w:p>
        </w:tc>
        <w:tc>
          <w:tcPr>
            <w:tcW w:w="3652" w:type="dxa"/>
            <w:tcBorders>
              <w:top w:val="single" w:sz="4" w:space="0" w:color="auto"/>
              <w:left w:val="single" w:sz="4" w:space="0" w:color="auto"/>
              <w:bottom w:val="single" w:sz="4" w:space="0" w:color="auto"/>
              <w:right w:val="single" w:sz="4" w:space="0" w:color="auto"/>
            </w:tcBorders>
          </w:tcPr>
          <w:p w14:paraId="6C553B02" w14:textId="77777777" w:rsidR="00DB5D62" w:rsidRPr="00CC4B4E" w:rsidRDefault="00DB5D62" w:rsidP="00DC2482">
            <w:pPr>
              <w:pStyle w:val="TAL"/>
              <w:rPr>
                <w:lang w:eastAsia="zh-CN"/>
              </w:rPr>
            </w:pPr>
            <w:r w:rsidRPr="00CC4B4E">
              <w:rPr>
                <w:rFonts w:cs="v4.2.0"/>
              </w:rPr>
              <w:t>Synchronous cells</w:t>
            </w:r>
          </w:p>
        </w:tc>
      </w:tr>
      <w:tr w:rsidR="00DB5D62" w:rsidRPr="00CC4B4E" w14:paraId="5A0D12A6"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686B6F58" w14:textId="77777777" w:rsidR="00DB5D62" w:rsidRPr="00CC4B4E" w:rsidRDefault="00DB5D62" w:rsidP="00DC2482">
            <w:pPr>
              <w:pStyle w:val="TAL"/>
            </w:pPr>
            <w:r w:rsidRPr="00CC4B4E">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7C9B741B" w14:textId="77777777" w:rsidR="00DB5D62" w:rsidRPr="00CC4B4E" w:rsidRDefault="00DB5D62" w:rsidP="00DC2482">
            <w:pPr>
              <w:pStyle w:val="TAC"/>
            </w:pPr>
            <w:r w:rsidRPr="00CC4B4E">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tcPr>
          <w:p w14:paraId="72C23AA6" w14:textId="77777777" w:rsidR="00DB5D62" w:rsidRPr="00CC4B4E" w:rsidRDefault="00DB5D62" w:rsidP="00DC2482">
            <w:pPr>
              <w:pStyle w:val="TAC"/>
            </w:pPr>
            <w:r w:rsidRPr="00CC4B4E">
              <w:rPr>
                <w:rFonts w:hint="eastAsia"/>
                <w:lang w:eastAsia="zh-TW"/>
              </w:rPr>
              <w:t>1</w:t>
            </w:r>
            <w:r w:rsidRPr="00CC4B4E">
              <w:rPr>
                <w:lang w:eastAsia="zh-TW"/>
              </w:rPr>
              <w:t>60</w:t>
            </w:r>
          </w:p>
        </w:tc>
        <w:tc>
          <w:tcPr>
            <w:tcW w:w="3652" w:type="dxa"/>
            <w:tcBorders>
              <w:top w:val="single" w:sz="4" w:space="0" w:color="auto"/>
              <w:left w:val="single" w:sz="4" w:space="0" w:color="auto"/>
              <w:bottom w:val="single" w:sz="4" w:space="0" w:color="auto"/>
              <w:right w:val="single" w:sz="4" w:space="0" w:color="auto"/>
            </w:tcBorders>
          </w:tcPr>
          <w:p w14:paraId="2050E279" w14:textId="77777777" w:rsidR="00DB5D62" w:rsidRPr="00CC4B4E" w:rsidRDefault="00DB5D62" w:rsidP="00DC2482">
            <w:pPr>
              <w:pStyle w:val="TAL"/>
              <w:rPr>
                <w:rFonts w:cs="v4.2.0"/>
              </w:rPr>
            </w:pPr>
          </w:p>
        </w:tc>
      </w:tr>
      <w:tr w:rsidR="00DB5D62" w:rsidRPr="00CC4B4E" w14:paraId="135BF8CC"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42914A37" w14:textId="77777777" w:rsidR="00DB5D62" w:rsidRPr="00CC4B4E" w:rsidRDefault="00DB5D62" w:rsidP="00DC2482">
            <w:pPr>
              <w:pStyle w:val="TAL"/>
            </w:pPr>
            <w:r w:rsidRPr="00CC4B4E">
              <w:rPr>
                <w:rFonts w:hint="eastAsia"/>
              </w:rPr>
              <w:t>T</w:t>
            </w:r>
            <w:r w:rsidRPr="00CC4B4E">
              <w:t>1</w:t>
            </w:r>
          </w:p>
        </w:tc>
        <w:tc>
          <w:tcPr>
            <w:tcW w:w="709" w:type="dxa"/>
            <w:tcBorders>
              <w:top w:val="single" w:sz="4" w:space="0" w:color="auto"/>
              <w:left w:val="single" w:sz="4" w:space="0" w:color="auto"/>
              <w:bottom w:val="single" w:sz="4" w:space="0" w:color="auto"/>
              <w:right w:val="single" w:sz="4" w:space="0" w:color="auto"/>
            </w:tcBorders>
            <w:vAlign w:val="center"/>
          </w:tcPr>
          <w:p w14:paraId="5AD8E6A3" w14:textId="77777777" w:rsidR="00DB5D62" w:rsidRPr="00CC4B4E" w:rsidRDefault="00DB5D62" w:rsidP="00DC2482">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4E14E011" w14:textId="77777777" w:rsidR="00DB5D62" w:rsidRPr="00CC4B4E" w:rsidRDefault="00DB5D62" w:rsidP="00DC2482">
            <w:pPr>
              <w:pStyle w:val="TAC"/>
            </w:pP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11E4D8C0" w14:textId="77777777" w:rsidR="00DB5D62" w:rsidRPr="00CC4B4E" w:rsidRDefault="00DB5D62" w:rsidP="00DC2482">
            <w:pPr>
              <w:pStyle w:val="TAL"/>
              <w:rPr>
                <w:lang w:eastAsia="zh-CN"/>
              </w:rPr>
            </w:pPr>
          </w:p>
        </w:tc>
      </w:tr>
      <w:tr w:rsidR="00DB5D62" w:rsidRPr="00CC4B4E" w14:paraId="0E654541"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4A6462AE" w14:textId="77777777" w:rsidR="00DB5D62" w:rsidRPr="00CC4B4E" w:rsidRDefault="00DB5D62" w:rsidP="00DC2482">
            <w:pPr>
              <w:pStyle w:val="TAL"/>
            </w:pPr>
            <w:r w:rsidRPr="00CC4B4E">
              <w:rPr>
                <w:rFonts w:hint="eastAsia"/>
              </w:rPr>
              <w:t>T</w:t>
            </w:r>
            <w:r w:rsidRPr="00CC4B4E">
              <w:t>2</w:t>
            </w:r>
          </w:p>
        </w:tc>
        <w:tc>
          <w:tcPr>
            <w:tcW w:w="709" w:type="dxa"/>
            <w:tcBorders>
              <w:top w:val="single" w:sz="4" w:space="0" w:color="auto"/>
              <w:left w:val="single" w:sz="4" w:space="0" w:color="auto"/>
              <w:bottom w:val="single" w:sz="4" w:space="0" w:color="auto"/>
              <w:right w:val="single" w:sz="4" w:space="0" w:color="auto"/>
            </w:tcBorders>
            <w:vAlign w:val="center"/>
          </w:tcPr>
          <w:p w14:paraId="082A8C60" w14:textId="77777777" w:rsidR="00DB5D62" w:rsidRPr="00CC4B4E" w:rsidRDefault="00DB5D62" w:rsidP="00DC2482">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6357E636" w14:textId="77777777" w:rsidR="00DB5D62" w:rsidRPr="00CC4B4E" w:rsidRDefault="00DB5D62" w:rsidP="00DC2482">
            <w:pPr>
              <w:pStyle w:val="TAC"/>
            </w:pPr>
            <w:r w:rsidRPr="00CC4B4E">
              <w:t>1</w:t>
            </w: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3E278D52" w14:textId="77777777" w:rsidR="00DB5D62" w:rsidRPr="00CC4B4E" w:rsidRDefault="00DB5D62" w:rsidP="00DC2482">
            <w:pPr>
              <w:pStyle w:val="TAL"/>
              <w:rPr>
                <w:lang w:eastAsia="zh-CN"/>
              </w:rPr>
            </w:pPr>
          </w:p>
        </w:tc>
      </w:tr>
    </w:tbl>
    <w:p w14:paraId="5E1E8682" w14:textId="77777777" w:rsidR="00DB5D62" w:rsidRPr="00543CA9" w:rsidRDefault="00DB5D62" w:rsidP="00DB5D62">
      <w:pPr>
        <w:rPr>
          <w:lang w:eastAsia="sv-SE"/>
        </w:rPr>
      </w:pPr>
    </w:p>
    <w:p w14:paraId="541B1665" w14:textId="77777777" w:rsidR="00DB5D62" w:rsidRPr="00543CA9" w:rsidRDefault="00DB5D62" w:rsidP="00DB5D62">
      <w:pPr>
        <w:pStyle w:val="H6"/>
      </w:pPr>
      <w:r>
        <w:t>7.6.16.3</w:t>
      </w:r>
      <w:r w:rsidRPr="00543CA9">
        <w:t>.4.2</w:t>
      </w:r>
      <w:r w:rsidRPr="00543CA9">
        <w:tab/>
        <w:t>Test procedure</w:t>
      </w:r>
    </w:p>
    <w:p w14:paraId="2E37137C" w14:textId="00ECE8D6" w:rsidR="00DB5D62" w:rsidRPr="00543CA9" w:rsidRDefault="00DB5D62" w:rsidP="00DB5D62">
      <w:pPr>
        <w:rPr>
          <w:lang w:eastAsia="sv-SE"/>
        </w:rPr>
      </w:pPr>
      <w:r w:rsidRPr="00543CA9">
        <w:t>Three cells are delployed in the test, which are FR</w:t>
      </w:r>
      <w:r>
        <w:t>2</w:t>
      </w:r>
      <w:r w:rsidRPr="00543CA9">
        <w:t xml:space="preserve"> PCell(Cell1), FR</w:t>
      </w:r>
      <w:r>
        <w:t>2</w:t>
      </w:r>
      <w:r w:rsidRPr="00543CA9">
        <w:t xml:space="preserve"> SCell(Cell2) and FR</w:t>
      </w:r>
      <w:r>
        <w:t>2</w:t>
      </w:r>
      <w:r w:rsidRPr="00543CA9">
        <w:t xml:space="preserve"> neighbour cell(Cell3) on the same frequency as the SCell. The SCell is deactivated </w:t>
      </w:r>
      <w:r>
        <w:t>d</w:t>
      </w:r>
      <w:r w:rsidRPr="00543CA9">
        <w:t xml:space="preserve">uring the test. In the measurement control information, a measurement object is configured for the frequency of the SCell, and it is indicated to the UE that event-triggered with Event A6 is used. The test consists of two successive time periods, with time duration of T1, and T2 respectively. During time duration T1, the UE shall not have any timing information of Cell 3. The PCell shall continuously schedule with data in the DL starting from T1 until the UE has sent the measurement report during T2. The test parameters are given in Table </w:t>
      </w:r>
      <w:r>
        <w:t>7.6.16.3</w:t>
      </w:r>
      <w:r w:rsidRPr="00543CA9">
        <w:t xml:space="preserve">.4.1-3 and Table </w:t>
      </w:r>
      <w:r>
        <w:t>7.6.16.3</w:t>
      </w:r>
      <w:r w:rsidRPr="00543CA9">
        <w:t>.5-1 respectively.</w:t>
      </w:r>
    </w:p>
    <w:p w14:paraId="11F33A04" w14:textId="77777777" w:rsidR="00DB5D62" w:rsidRPr="00543CA9" w:rsidRDefault="00DB5D62" w:rsidP="00DB5D62">
      <w:pPr>
        <w:pStyle w:val="B1"/>
      </w:pPr>
      <w:r w:rsidRPr="00543CA9">
        <w:t xml:space="preserve">1. Ensure the UE is in state RRC_CONNECTED with generic procedure parameters Connectivity NR, Connected without release </w:t>
      </w:r>
      <w:r w:rsidRPr="00543CA9">
        <w:rPr>
          <w:i/>
        </w:rPr>
        <w:t>On</w:t>
      </w:r>
      <w:r w:rsidRPr="00543CA9">
        <w:t xml:space="preserve"> and Test Mode </w:t>
      </w:r>
      <w:r w:rsidRPr="00543CA9">
        <w:rPr>
          <w:i/>
        </w:rPr>
        <w:t>On</w:t>
      </w:r>
      <w:r w:rsidRPr="00543CA9">
        <w:t xml:space="preserve"> according to TS 38.508-1 [14] clause 4.5.</w:t>
      </w:r>
    </w:p>
    <w:p w14:paraId="3B05673F" w14:textId="77777777" w:rsidR="00DB5D62" w:rsidRPr="00543CA9" w:rsidRDefault="00DB5D62" w:rsidP="00DB5D62">
      <w:pPr>
        <w:pStyle w:val="B1"/>
      </w:pPr>
      <w:r w:rsidRPr="00543CA9">
        <w:t xml:space="preserve">2. Set the parameters according to T1 in Table </w:t>
      </w:r>
      <w:r>
        <w:t>7.6.16.3</w:t>
      </w:r>
      <w:r w:rsidRPr="00543CA9">
        <w:t>.5-1.</w:t>
      </w:r>
    </w:p>
    <w:p w14:paraId="5956B3C7" w14:textId="77777777" w:rsidR="00DB5D62" w:rsidRPr="00543CA9" w:rsidRDefault="00DB5D62" w:rsidP="00DB5D62">
      <w:pPr>
        <w:pStyle w:val="B1"/>
        <w:rPr>
          <w:rFonts w:eastAsia="PMingLiU"/>
          <w:lang w:eastAsia="zh-TW"/>
        </w:rPr>
      </w:pPr>
      <w:r w:rsidRPr="00543CA9">
        <w:rPr>
          <w:rFonts w:eastAsia="PMingLiU" w:hint="eastAsia"/>
          <w:lang w:eastAsia="zh-TW"/>
        </w:rPr>
        <w:t>3</w:t>
      </w:r>
      <w:r w:rsidRPr="00543CA9">
        <w:rPr>
          <w:rFonts w:eastAsia="PMingLiU"/>
          <w:lang w:eastAsia="zh-TW"/>
        </w:rPr>
        <w:t>. SS shall configure SCell (Cell2) on the SCC as per TS 38.508-1[14] clause 7.5.1 and provide measurement configurations</w:t>
      </w:r>
      <w:r w:rsidRPr="00543CA9">
        <w:rPr>
          <w:rFonts w:eastAsia="PMingLiU" w:hint="eastAsia"/>
          <w:lang w:eastAsia="zh-TW"/>
        </w:rPr>
        <w:t>.</w:t>
      </w:r>
    </w:p>
    <w:p w14:paraId="6E3BB59A" w14:textId="77777777" w:rsidR="00DB5D62" w:rsidRPr="00543CA9" w:rsidRDefault="00DB5D62" w:rsidP="00DB5D62">
      <w:pPr>
        <w:pStyle w:val="B1"/>
      </w:pPr>
      <w:r w:rsidRPr="00543CA9">
        <w:t xml:space="preserve">4. </w:t>
      </w:r>
      <w:bookmarkStart w:id="160" w:name="_Hlk132212148"/>
      <w:r w:rsidRPr="00543CA9">
        <w:t>T1 starts, SS continuously schedules on PCell with data in the DL starting from T1 and UE shall start sending ACK/NACK reports. The SS shall monitor ACK/NACK/DTX on PCell.</w:t>
      </w:r>
    </w:p>
    <w:bookmarkEnd w:id="160"/>
    <w:p w14:paraId="03B2CCC2" w14:textId="77777777" w:rsidR="00DB5D62" w:rsidRPr="00543CA9" w:rsidRDefault="00DB5D62" w:rsidP="00DB5D62">
      <w:pPr>
        <w:pStyle w:val="B1"/>
      </w:pPr>
      <w:r w:rsidRPr="00543CA9">
        <w:t xml:space="preserve">5. When T1 expires, the SS shall switch the power setting from T1 to T2 as specified in Table </w:t>
      </w:r>
      <w:r>
        <w:t>7.6.16</w:t>
      </w:r>
      <w:r w:rsidRPr="00543CA9">
        <w:t>.</w:t>
      </w:r>
      <w:r>
        <w:t>3</w:t>
      </w:r>
      <w:r w:rsidRPr="00543CA9">
        <w:t>.5-1. T2 starts.</w:t>
      </w:r>
    </w:p>
    <w:p w14:paraId="7D65F308" w14:textId="77777777" w:rsidR="00DB5D62" w:rsidRPr="00543CA9" w:rsidRDefault="00DB5D62" w:rsidP="00DB5D62">
      <w:pPr>
        <w:pStyle w:val="B1"/>
      </w:pPr>
      <w:r w:rsidRPr="00543CA9">
        <w:t xml:space="preserve">6. UE shall transmit a </w:t>
      </w:r>
      <w:r w:rsidRPr="00543CA9">
        <w:rPr>
          <w:i/>
        </w:rPr>
        <w:t>MeasurementReport</w:t>
      </w:r>
      <w:r w:rsidRPr="00543CA9">
        <w:t xml:space="preserve"> message triggered by Event A6. If the overall delays measured from the beginning of time period T2 is less than </w:t>
      </w:r>
      <w:r>
        <w:t>12.8</w:t>
      </w:r>
      <w:r w:rsidRPr="00543CA9">
        <w:t xml:space="preserve">s </w:t>
      </w:r>
      <w:r>
        <w:t xml:space="preserve">for UE support power class 1 or 5, 7.68s for UE supporting power class 2, 3, and 4 </w:t>
      </w:r>
      <w:r w:rsidRPr="00543CA9">
        <w:t>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4B2981D3" w14:textId="77777777" w:rsidR="00DB5D62" w:rsidRPr="00543CA9" w:rsidRDefault="00DB5D62" w:rsidP="00DB5D62">
      <w:pPr>
        <w:pStyle w:val="B1"/>
      </w:pPr>
      <w:r w:rsidRPr="00543CA9">
        <w:t>7. After the SS receive the MeasurementReport message in step 6 or when T2 expires, the SS shall:</w:t>
      </w:r>
    </w:p>
    <w:p w14:paraId="126668AD" w14:textId="28E7931C" w:rsidR="00DB5D62" w:rsidRPr="00543CA9" w:rsidRDefault="00DB5D62" w:rsidP="00DB5D62">
      <w:pPr>
        <w:pStyle w:val="B2"/>
      </w:pPr>
      <w:r w:rsidRPr="00543CA9">
        <w:t>-</w:t>
      </w:r>
      <w:r>
        <w:tab/>
      </w:r>
      <w:r w:rsidRPr="00543CA9">
        <w:t>transmit RRCRelease message to release the RRC connection which includes the release of the established radio bearers as well as all radio resources</w:t>
      </w:r>
    </w:p>
    <w:p w14:paraId="7DCA7356" w14:textId="77777777" w:rsidR="00DB5D62" w:rsidRPr="00543CA9" w:rsidRDefault="00DB5D62" w:rsidP="00DB5D62">
      <w:pPr>
        <w:pStyle w:val="B2"/>
      </w:pPr>
      <w:r w:rsidRPr="00543CA9">
        <w:t>OR</w:t>
      </w:r>
    </w:p>
    <w:p w14:paraId="5AB796D0" w14:textId="3FB2F62A" w:rsidR="00DB5D62" w:rsidRPr="00543CA9" w:rsidRDefault="00DB5D62" w:rsidP="00DB5D62">
      <w:pPr>
        <w:pStyle w:val="B2"/>
      </w:pPr>
      <w:r w:rsidRPr="00543CA9">
        <w:t>-</w:t>
      </w:r>
      <w:r>
        <w:tab/>
      </w:r>
      <w:r w:rsidRPr="00543CA9">
        <w:t>switch the UE off.</w:t>
      </w:r>
    </w:p>
    <w:p w14:paraId="50218B0B" w14:textId="64D5F317" w:rsidR="00DB5D62" w:rsidRPr="00543CA9" w:rsidRDefault="00DB5D62" w:rsidP="00DB5D62">
      <w:pPr>
        <w:pStyle w:val="B1"/>
      </w:pPr>
      <w:r w:rsidRPr="00543CA9">
        <w:t xml:space="preserve">8. Set Cell </w:t>
      </w:r>
      <w:r>
        <w:t>3</w:t>
      </w:r>
      <w:r w:rsidRPr="00543CA9">
        <w:t xml:space="preserve"> physical cell identity = ((current cell </w:t>
      </w:r>
      <w:r>
        <w:t>3</w:t>
      </w:r>
      <w:r w:rsidRPr="00543CA9">
        <w:t xml:space="preserve"> physical cell identity + </w:t>
      </w:r>
      <w:r w:rsidR="009D0424" w:rsidRPr="009D0424">
        <w:t>3</w:t>
      </w:r>
      <w:r w:rsidRPr="00543CA9">
        <w:t xml:space="preserve">) mod </w:t>
      </w:r>
      <w:r w:rsidR="009D0424" w:rsidRPr="009D0424">
        <w:t>1008</w:t>
      </w:r>
      <w:r w:rsidRPr="00543CA9">
        <w:t>) for next iteration of the test procedure loop.</w:t>
      </w:r>
    </w:p>
    <w:p w14:paraId="31E00AE6" w14:textId="77777777" w:rsidR="00DB5D62" w:rsidRPr="00543CA9" w:rsidRDefault="00DB5D62" w:rsidP="00DB5D62">
      <w:pPr>
        <w:pStyle w:val="B1"/>
      </w:pPr>
      <w:r w:rsidRPr="00543CA9">
        <w:t xml:space="preserve">9. Depending on the choice in Step </w:t>
      </w:r>
      <w:r>
        <w:t>7</w:t>
      </w:r>
      <w:r w:rsidRPr="00543CA9">
        <w:t>, the SS:</w:t>
      </w:r>
      <w:r w:rsidRPr="00543CA9">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543CA9">
        <w:br/>
        <w:t>OR</w:t>
      </w:r>
      <w:r w:rsidRPr="00543CA9">
        <w:br/>
        <w:t>- if the device has been switched off, switches on the UE and ensures the UE is in state RRC_CONNECTED with generic procedure parameters Connectivity NR SA, Connected without release On according to TS 38.508-1 [14] clause 4.5.</w:t>
      </w:r>
    </w:p>
    <w:p w14:paraId="7B0EF497" w14:textId="77777777" w:rsidR="00DB5D62" w:rsidRPr="00543CA9" w:rsidRDefault="00DB5D62" w:rsidP="00DB5D62">
      <w:pPr>
        <w:pStyle w:val="B1"/>
        <w:rPr>
          <w:rFonts w:eastAsia="??"/>
        </w:rPr>
      </w:pPr>
      <w:r w:rsidRPr="00543CA9">
        <w:t>10. Repeat step 2-9 until the confidence level according to Tables G.2.3-1 in Annex G clause G.2 is achieved.</w:t>
      </w:r>
    </w:p>
    <w:p w14:paraId="07CA394C" w14:textId="77777777" w:rsidR="00DB5D62" w:rsidRPr="00543CA9" w:rsidRDefault="00DB5D62" w:rsidP="00DB5D62">
      <w:pPr>
        <w:pStyle w:val="H6"/>
      </w:pPr>
      <w:r>
        <w:t>7.6.16.3</w:t>
      </w:r>
      <w:r w:rsidRPr="00543CA9">
        <w:t>.4.3</w:t>
      </w:r>
      <w:r w:rsidRPr="00543CA9">
        <w:tab/>
        <w:t>Message contents</w:t>
      </w:r>
    </w:p>
    <w:p w14:paraId="7404D692" w14:textId="77777777" w:rsidR="00DB5D62" w:rsidRPr="00543CA9" w:rsidRDefault="00DB5D62" w:rsidP="00DB5D62">
      <w:pPr>
        <w:rPr>
          <w:lang w:eastAsia="sv-SE"/>
        </w:rPr>
      </w:pPr>
      <w:r w:rsidRPr="00543CA9">
        <w:rPr>
          <w:lang w:eastAsia="sv-SE"/>
        </w:rPr>
        <w:t xml:space="preserve">Message contents are according to TS 38.508-1 [14] clause 4.6 with the following exceptions: </w:t>
      </w:r>
    </w:p>
    <w:p w14:paraId="78A8A78E" w14:textId="77777777" w:rsidR="00DB5D62" w:rsidRPr="00543CA9" w:rsidRDefault="00DB5D62" w:rsidP="00DB5D62">
      <w:pPr>
        <w:pStyle w:val="TH"/>
      </w:pPr>
      <w:r w:rsidRPr="00543CA9">
        <w:t xml:space="preserve">Table </w:t>
      </w:r>
      <w:r>
        <w:t>7.6.16</w:t>
      </w:r>
      <w:r w:rsidRPr="00543CA9">
        <w:t>.</w:t>
      </w:r>
      <w:r>
        <w:t>3</w:t>
      </w:r>
      <w:r w:rsidRPr="00543CA9">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B5D62" w:rsidRPr="00543CA9" w14:paraId="659A043B"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930F0FD" w14:textId="77777777" w:rsidR="00DB5D62" w:rsidRPr="00543CA9" w:rsidRDefault="00DB5D62" w:rsidP="00DC2482">
            <w:pPr>
              <w:pStyle w:val="TAH"/>
            </w:pPr>
            <w:r w:rsidRPr="00543CA9">
              <w:t>Default Message Contents</w:t>
            </w:r>
          </w:p>
        </w:tc>
      </w:tr>
      <w:tr w:rsidR="00DB5D62" w:rsidRPr="00543CA9" w14:paraId="43B854D9"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A1420B" w14:textId="77777777" w:rsidR="00DB5D62" w:rsidRPr="00543CA9" w:rsidRDefault="00DB5D62" w:rsidP="00DC2482">
            <w:pPr>
              <w:pStyle w:val="TAL"/>
            </w:pPr>
            <w:r w:rsidRPr="00543CA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56F8E71" w14:textId="77777777" w:rsidR="00DB5D62" w:rsidRPr="00543CA9" w:rsidRDefault="00DB5D62" w:rsidP="00DC2482">
            <w:pPr>
              <w:pStyle w:val="TAL"/>
            </w:pPr>
          </w:p>
        </w:tc>
      </w:tr>
      <w:tr w:rsidR="00DB5D62" w:rsidRPr="00543CA9" w14:paraId="63816C56"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19BF3D5" w14:textId="77777777" w:rsidR="00DB5D62" w:rsidRPr="00543CA9" w:rsidRDefault="00DB5D62" w:rsidP="00DC2482">
            <w:pPr>
              <w:pStyle w:val="TAL"/>
            </w:pPr>
            <w:r w:rsidRPr="00543CA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6E5F48B" w14:textId="77777777" w:rsidR="00DB5D62" w:rsidRDefault="00DB5D62" w:rsidP="00DC2482">
            <w:pPr>
              <w:pStyle w:val="TAL"/>
            </w:pPr>
            <w:r w:rsidRPr="00543CA9">
              <w:t>Table H.3.1-1</w:t>
            </w:r>
          </w:p>
          <w:p w14:paraId="5EE33AE2" w14:textId="77777777" w:rsidR="00DB5D62" w:rsidRPr="00543CA9" w:rsidRDefault="00DB5D62" w:rsidP="00DC2482">
            <w:pPr>
              <w:pStyle w:val="TAL"/>
            </w:pPr>
          </w:p>
          <w:p w14:paraId="4E56C764" w14:textId="77777777" w:rsidR="00DB5D62" w:rsidRDefault="00DB5D62" w:rsidP="00DC2482">
            <w:pPr>
              <w:pStyle w:val="TAL"/>
            </w:pPr>
            <w:r w:rsidRPr="00543CA9">
              <w:t>Table H.3.1-2 with conditions Deactivated SCell</w:t>
            </w:r>
          </w:p>
          <w:p w14:paraId="722C389E" w14:textId="77777777" w:rsidR="00DB5D62" w:rsidRPr="00A55D7F" w:rsidRDefault="00DB5D62" w:rsidP="00DC2482">
            <w:pPr>
              <w:pStyle w:val="TAL"/>
              <w:rPr>
                <w:rFonts w:eastAsia="PMingLiU"/>
                <w:lang w:eastAsia="zh-TW"/>
              </w:rPr>
            </w:pPr>
          </w:p>
          <w:p w14:paraId="2584F7D1" w14:textId="77777777" w:rsidR="00DB5D62" w:rsidRDefault="00DB5D62" w:rsidP="00DC2482">
            <w:pPr>
              <w:pStyle w:val="TAL"/>
            </w:pPr>
            <w:r w:rsidRPr="00543CA9">
              <w:t>Table H.3.1-5</w:t>
            </w:r>
          </w:p>
          <w:p w14:paraId="7923CE7C" w14:textId="77777777" w:rsidR="00DB5D62" w:rsidRPr="00543CA9" w:rsidRDefault="00DB5D62" w:rsidP="00DC2482">
            <w:pPr>
              <w:pStyle w:val="TAL"/>
            </w:pPr>
          </w:p>
          <w:p w14:paraId="6DB568C6" w14:textId="77777777" w:rsidR="00DB5D62" w:rsidRPr="00543CA9" w:rsidRDefault="00DB5D62" w:rsidP="00DC2482">
            <w:pPr>
              <w:pStyle w:val="TAL"/>
            </w:pPr>
            <w:r w:rsidRPr="00543CA9">
              <w:t>Table H.3.1-7 with condition Deactivated SCell</w:t>
            </w:r>
          </w:p>
        </w:tc>
      </w:tr>
    </w:tbl>
    <w:p w14:paraId="77261B8C" w14:textId="77777777" w:rsidR="00DB5D62" w:rsidRDefault="00DB5D62" w:rsidP="00DB5D62"/>
    <w:p w14:paraId="0BFBB0D0" w14:textId="77777777" w:rsidR="00DB5D62" w:rsidRPr="004F567A" w:rsidRDefault="00DB5D62" w:rsidP="00DB5D62">
      <w:pPr>
        <w:pStyle w:val="TH"/>
        <w:rPr>
          <w:lang w:eastAsia="zh-CN"/>
        </w:rPr>
      </w:pPr>
      <w:r w:rsidRPr="004F567A">
        <w:t xml:space="preserve">Table </w:t>
      </w:r>
      <w:r>
        <w:rPr>
          <w:lang w:eastAsia="sv-SE"/>
        </w:rPr>
        <w:t>7.6.16.3</w:t>
      </w:r>
      <w:r w:rsidRPr="004F567A">
        <w:rPr>
          <w:lang w:eastAsia="sv-SE"/>
        </w:rPr>
        <w:t>.4.3</w:t>
      </w:r>
      <w:r w:rsidRPr="004F567A">
        <w:t xml:space="preserve">-2: ServingCellConfig </w:t>
      </w:r>
      <w:r w:rsidRPr="004F567A">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4F567A" w14:paraId="09F85E07" w14:textId="77777777" w:rsidTr="00DC2482">
        <w:tc>
          <w:tcPr>
            <w:tcW w:w="9747" w:type="dxa"/>
            <w:gridSpan w:val="4"/>
          </w:tcPr>
          <w:p w14:paraId="51BAE537" w14:textId="77777777" w:rsidR="00DB5D62" w:rsidRPr="004F567A" w:rsidRDefault="00DB5D62" w:rsidP="00DC2482">
            <w:pPr>
              <w:pStyle w:val="TAL"/>
            </w:pPr>
            <w:r w:rsidRPr="004F567A">
              <w:t>Derivation Path: TS 38.508-1 [14], Table 4.6.3-167 with condition MEAS</w:t>
            </w:r>
          </w:p>
        </w:tc>
      </w:tr>
      <w:tr w:rsidR="00DB5D62" w:rsidRPr="004F567A" w14:paraId="47798DF1" w14:textId="77777777" w:rsidTr="00DC2482">
        <w:tc>
          <w:tcPr>
            <w:tcW w:w="4535" w:type="dxa"/>
          </w:tcPr>
          <w:p w14:paraId="183BED5D" w14:textId="77777777" w:rsidR="00DB5D62" w:rsidRPr="007A2DD2" w:rsidRDefault="00DB5D62" w:rsidP="00DC2482">
            <w:pPr>
              <w:pStyle w:val="TAH"/>
            </w:pPr>
            <w:r w:rsidRPr="007A2DD2">
              <w:t>Information Element</w:t>
            </w:r>
          </w:p>
        </w:tc>
        <w:tc>
          <w:tcPr>
            <w:tcW w:w="2267" w:type="dxa"/>
          </w:tcPr>
          <w:p w14:paraId="4E0DD2D0" w14:textId="77777777" w:rsidR="00DB5D62" w:rsidRPr="007A2DD2" w:rsidRDefault="00DB5D62" w:rsidP="00DC2482">
            <w:pPr>
              <w:pStyle w:val="TAH"/>
            </w:pPr>
            <w:r w:rsidRPr="007A2DD2">
              <w:t>Value/remark</w:t>
            </w:r>
          </w:p>
        </w:tc>
        <w:tc>
          <w:tcPr>
            <w:tcW w:w="1700" w:type="dxa"/>
          </w:tcPr>
          <w:p w14:paraId="035D6117" w14:textId="77777777" w:rsidR="00DB5D62" w:rsidRPr="007A2DD2" w:rsidRDefault="00DB5D62" w:rsidP="00DC2482">
            <w:pPr>
              <w:pStyle w:val="TAH"/>
            </w:pPr>
            <w:r w:rsidRPr="007A2DD2">
              <w:t>Comment</w:t>
            </w:r>
          </w:p>
        </w:tc>
        <w:tc>
          <w:tcPr>
            <w:tcW w:w="1245" w:type="dxa"/>
          </w:tcPr>
          <w:p w14:paraId="30625592" w14:textId="77777777" w:rsidR="00DB5D62" w:rsidRPr="007A2DD2" w:rsidRDefault="00DB5D62" w:rsidP="00DC2482">
            <w:pPr>
              <w:pStyle w:val="TAH"/>
            </w:pPr>
            <w:r w:rsidRPr="007A2DD2">
              <w:t>Condition</w:t>
            </w:r>
          </w:p>
        </w:tc>
      </w:tr>
      <w:tr w:rsidR="00DB5D62" w:rsidRPr="004F567A" w14:paraId="510BE3B5" w14:textId="77777777" w:rsidTr="00DC2482">
        <w:tc>
          <w:tcPr>
            <w:tcW w:w="4535" w:type="dxa"/>
          </w:tcPr>
          <w:p w14:paraId="1D473078" w14:textId="77777777" w:rsidR="00DB5D62" w:rsidRPr="007A2DD2" w:rsidRDefault="00DB5D62" w:rsidP="00DC2482">
            <w:pPr>
              <w:pStyle w:val="TAL"/>
            </w:pPr>
            <w:r w:rsidRPr="007A2DD2">
              <w:t>ServingCellConfig ::= SEQUENCE {</w:t>
            </w:r>
          </w:p>
        </w:tc>
        <w:tc>
          <w:tcPr>
            <w:tcW w:w="2267" w:type="dxa"/>
          </w:tcPr>
          <w:p w14:paraId="4F1B1DDF" w14:textId="77777777" w:rsidR="00DB5D62" w:rsidRPr="007A2DD2" w:rsidRDefault="00DB5D62" w:rsidP="00DC2482">
            <w:pPr>
              <w:pStyle w:val="TAL"/>
            </w:pPr>
          </w:p>
        </w:tc>
        <w:tc>
          <w:tcPr>
            <w:tcW w:w="1700" w:type="dxa"/>
          </w:tcPr>
          <w:p w14:paraId="5E55C947" w14:textId="77777777" w:rsidR="00DB5D62" w:rsidRPr="007A2DD2" w:rsidRDefault="00DB5D62" w:rsidP="00DC2482">
            <w:pPr>
              <w:pStyle w:val="TAL"/>
            </w:pPr>
          </w:p>
        </w:tc>
        <w:tc>
          <w:tcPr>
            <w:tcW w:w="1245" w:type="dxa"/>
          </w:tcPr>
          <w:p w14:paraId="1C179DC2" w14:textId="77777777" w:rsidR="00DB5D62" w:rsidRPr="007A2DD2" w:rsidRDefault="00DB5D62" w:rsidP="00DC2482">
            <w:pPr>
              <w:pStyle w:val="TAL"/>
            </w:pPr>
          </w:p>
        </w:tc>
      </w:tr>
      <w:tr w:rsidR="00DB5D62" w:rsidRPr="004F567A" w14:paraId="05C421FC" w14:textId="77777777" w:rsidTr="00DC2482">
        <w:tc>
          <w:tcPr>
            <w:tcW w:w="4535" w:type="dxa"/>
            <w:tcBorders>
              <w:bottom w:val="nil"/>
            </w:tcBorders>
          </w:tcPr>
          <w:p w14:paraId="502B747D" w14:textId="77777777" w:rsidR="00DB5D62" w:rsidRPr="007A2DD2" w:rsidRDefault="00DB5D62" w:rsidP="00DC2482">
            <w:pPr>
              <w:pStyle w:val="TAL"/>
            </w:pPr>
            <w:r w:rsidRPr="007A2DD2">
              <w:t xml:space="preserve">  servingCellMO</w:t>
            </w:r>
          </w:p>
        </w:tc>
        <w:tc>
          <w:tcPr>
            <w:tcW w:w="2267" w:type="dxa"/>
          </w:tcPr>
          <w:p w14:paraId="2E20C22B" w14:textId="77777777" w:rsidR="00DB5D62" w:rsidRPr="007A2DD2" w:rsidRDefault="00DB5D62" w:rsidP="00DC2482">
            <w:pPr>
              <w:pStyle w:val="TAL"/>
            </w:pPr>
            <w:r w:rsidRPr="007A2DD2">
              <w:t>2</w:t>
            </w:r>
          </w:p>
        </w:tc>
        <w:tc>
          <w:tcPr>
            <w:tcW w:w="1700" w:type="dxa"/>
          </w:tcPr>
          <w:p w14:paraId="39C5AE88" w14:textId="77777777" w:rsidR="00DB5D62" w:rsidRPr="00BB4F00" w:rsidRDefault="00DB5D62" w:rsidP="00DC2482">
            <w:pPr>
              <w:pStyle w:val="TAL"/>
            </w:pPr>
            <w:r w:rsidRPr="00BB4F00">
              <w:t>MeasObjectId for SCell in Table H.3.1-2</w:t>
            </w:r>
          </w:p>
        </w:tc>
        <w:tc>
          <w:tcPr>
            <w:tcW w:w="1245" w:type="dxa"/>
          </w:tcPr>
          <w:p w14:paraId="6FC5791C" w14:textId="77777777" w:rsidR="00DB5D62" w:rsidRPr="007A2DD2" w:rsidRDefault="00DB5D62" w:rsidP="00DC2482">
            <w:pPr>
              <w:pStyle w:val="TAL"/>
            </w:pPr>
          </w:p>
        </w:tc>
      </w:tr>
      <w:tr w:rsidR="00DB5D62" w:rsidRPr="004F567A" w14:paraId="0DFCEEFD" w14:textId="77777777" w:rsidTr="00DC2482">
        <w:tc>
          <w:tcPr>
            <w:tcW w:w="4535" w:type="dxa"/>
            <w:tcBorders>
              <w:bottom w:val="single" w:sz="4" w:space="0" w:color="auto"/>
            </w:tcBorders>
          </w:tcPr>
          <w:p w14:paraId="505868EF" w14:textId="77777777" w:rsidR="00DB5D62" w:rsidRPr="007A2DD2" w:rsidRDefault="00DB5D62" w:rsidP="00DC2482">
            <w:pPr>
              <w:pStyle w:val="TAL"/>
            </w:pPr>
            <w:r w:rsidRPr="007A2DD2">
              <w:t>}</w:t>
            </w:r>
          </w:p>
        </w:tc>
        <w:tc>
          <w:tcPr>
            <w:tcW w:w="2267" w:type="dxa"/>
          </w:tcPr>
          <w:p w14:paraId="6ABE6EFD" w14:textId="77777777" w:rsidR="00DB5D62" w:rsidRPr="007A2DD2" w:rsidRDefault="00DB5D62" w:rsidP="00DC2482">
            <w:pPr>
              <w:pStyle w:val="TAL"/>
            </w:pPr>
          </w:p>
        </w:tc>
        <w:tc>
          <w:tcPr>
            <w:tcW w:w="1700" w:type="dxa"/>
          </w:tcPr>
          <w:p w14:paraId="26B4DBC5" w14:textId="77777777" w:rsidR="00DB5D62" w:rsidRPr="007A2DD2" w:rsidRDefault="00DB5D62" w:rsidP="00DC2482">
            <w:pPr>
              <w:pStyle w:val="TAL"/>
            </w:pPr>
          </w:p>
        </w:tc>
        <w:tc>
          <w:tcPr>
            <w:tcW w:w="1245" w:type="dxa"/>
          </w:tcPr>
          <w:p w14:paraId="035FD1B6" w14:textId="77777777" w:rsidR="00DB5D62" w:rsidRPr="007A2DD2" w:rsidRDefault="00DB5D62" w:rsidP="00DC2482">
            <w:pPr>
              <w:pStyle w:val="TAL"/>
            </w:pPr>
          </w:p>
        </w:tc>
      </w:tr>
    </w:tbl>
    <w:p w14:paraId="3B691868" w14:textId="77777777" w:rsidR="00DB5D62" w:rsidRDefault="00DB5D62" w:rsidP="00DB5D62"/>
    <w:p w14:paraId="49DA25F9" w14:textId="77777777" w:rsidR="00DB5D62" w:rsidRPr="004F567A" w:rsidRDefault="00DB5D62" w:rsidP="00DB5D62">
      <w:pPr>
        <w:pStyle w:val="TH"/>
        <w:rPr>
          <w:i/>
        </w:rPr>
      </w:pPr>
      <w:r w:rsidRPr="004F567A">
        <w:t xml:space="preserve">Table </w:t>
      </w:r>
      <w:r>
        <w:t>7.6.16.3.4.3-3</w:t>
      </w:r>
      <w:r w:rsidRPr="004F567A">
        <w:t>: MeasObjectNR for S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DB5D62" w:rsidRPr="004F567A" w14:paraId="11F1F21F" w14:textId="77777777" w:rsidTr="00DC2482">
        <w:tc>
          <w:tcPr>
            <w:tcW w:w="9747" w:type="dxa"/>
            <w:gridSpan w:val="4"/>
          </w:tcPr>
          <w:p w14:paraId="50EF9347" w14:textId="77777777" w:rsidR="00DB5D62" w:rsidRPr="004F567A" w:rsidRDefault="00DB5D62" w:rsidP="00DC2482">
            <w:pPr>
              <w:pStyle w:val="TAL"/>
            </w:pPr>
            <w:r w:rsidRPr="004F567A">
              <w:t>Derivation Path: Table H.3.1-3 with condition Deactivated SCell</w:t>
            </w:r>
            <w:r w:rsidRPr="004F567A" w:rsidDel="001616E2">
              <w:t xml:space="preserve"> </w:t>
            </w:r>
            <w:r w:rsidRPr="004F567A">
              <w:t>and Synchronous cells</w:t>
            </w:r>
          </w:p>
        </w:tc>
      </w:tr>
      <w:tr w:rsidR="00DB5D62" w:rsidRPr="004F567A" w14:paraId="0E36A225" w14:textId="77777777" w:rsidTr="00DC2482">
        <w:tc>
          <w:tcPr>
            <w:tcW w:w="4535" w:type="dxa"/>
          </w:tcPr>
          <w:p w14:paraId="09E25540" w14:textId="77777777" w:rsidR="00DB5D62" w:rsidRPr="004F567A" w:rsidRDefault="00DB5D62" w:rsidP="00DC2482">
            <w:pPr>
              <w:pStyle w:val="TAH"/>
            </w:pPr>
            <w:r w:rsidRPr="004F567A">
              <w:t>Information Element</w:t>
            </w:r>
          </w:p>
        </w:tc>
        <w:tc>
          <w:tcPr>
            <w:tcW w:w="2267" w:type="dxa"/>
          </w:tcPr>
          <w:p w14:paraId="4AED1E63" w14:textId="77777777" w:rsidR="00DB5D62" w:rsidRPr="004F567A" w:rsidRDefault="00DB5D62" w:rsidP="00DC2482">
            <w:pPr>
              <w:pStyle w:val="TAH"/>
            </w:pPr>
            <w:r w:rsidRPr="004F567A">
              <w:t>Value/remark</w:t>
            </w:r>
          </w:p>
        </w:tc>
        <w:tc>
          <w:tcPr>
            <w:tcW w:w="1273" w:type="dxa"/>
          </w:tcPr>
          <w:p w14:paraId="05B3A744" w14:textId="77777777" w:rsidR="00DB5D62" w:rsidRPr="004F567A" w:rsidRDefault="00DB5D62" w:rsidP="00DC2482">
            <w:pPr>
              <w:pStyle w:val="TAH"/>
            </w:pPr>
            <w:r w:rsidRPr="004F567A">
              <w:t>Comment</w:t>
            </w:r>
          </w:p>
        </w:tc>
        <w:tc>
          <w:tcPr>
            <w:tcW w:w="1672" w:type="dxa"/>
          </w:tcPr>
          <w:p w14:paraId="58249360" w14:textId="77777777" w:rsidR="00DB5D62" w:rsidRPr="004F567A" w:rsidRDefault="00DB5D62" w:rsidP="00DC2482">
            <w:pPr>
              <w:pStyle w:val="TAH"/>
            </w:pPr>
            <w:r w:rsidRPr="004F567A">
              <w:t>Condition</w:t>
            </w:r>
          </w:p>
        </w:tc>
      </w:tr>
      <w:tr w:rsidR="00DB5D62" w:rsidRPr="004F567A" w14:paraId="732A8361" w14:textId="77777777" w:rsidTr="00DC2482">
        <w:tc>
          <w:tcPr>
            <w:tcW w:w="4535" w:type="dxa"/>
          </w:tcPr>
          <w:p w14:paraId="60F717DE" w14:textId="77777777" w:rsidR="00DB5D62" w:rsidRPr="004F567A" w:rsidRDefault="00DB5D62" w:rsidP="00DC2482">
            <w:pPr>
              <w:pStyle w:val="TAL"/>
            </w:pPr>
            <w:r w:rsidRPr="004F567A">
              <w:t xml:space="preserve">MeasObjectNR::= </w:t>
            </w:r>
            <w:r w:rsidRPr="004F567A">
              <w:rPr>
                <w:snapToGrid w:val="0"/>
              </w:rPr>
              <w:t xml:space="preserve">SEQUENCE </w:t>
            </w:r>
            <w:r w:rsidRPr="004F567A">
              <w:t>{</w:t>
            </w:r>
          </w:p>
        </w:tc>
        <w:tc>
          <w:tcPr>
            <w:tcW w:w="2267" w:type="dxa"/>
          </w:tcPr>
          <w:p w14:paraId="025B82DC" w14:textId="77777777" w:rsidR="00DB5D62" w:rsidRPr="004F567A" w:rsidRDefault="00DB5D62" w:rsidP="00DC2482">
            <w:pPr>
              <w:pStyle w:val="TAL"/>
            </w:pPr>
          </w:p>
        </w:tc>
        <w:tc>
          <w:tcPr>
            <w:tcW w:w="1273" w:type="dxa"/>
          </w:tcPr>
          <w:p w14:paraId="0BB7D1EB" w14:textId="77777777" w:rsidR="00DB5D62" w:rsidRPr="004F567A" w:rsidRDefault="00DB5D62" w:rsidP="00DC2482">
            <w:pPr>
              <w:pStyle w:val="TAL"/>
            </w:pPr>
          </w:p>
        </w:tc>
        <w:tc>
          <w:tcPr>
            <w:tcW w:w="1672" w:type="dxa"/>
          </w:tcPr>
          <w:p w14:paraId="25FCED5B" w14:textId="77777777" w:rsidR="00DB5D62" w:rsidRPr="004F567A" w:rsidRDefault="00DB5D62" w:rsidP="00DC2482">
            <w:pPr>
              <w:pStyle w:val="TAL"/>
            </w:pPr>
          </w:p>
        </w:tc>
      </w:tr>
      <w:tr w:rsidR="00DB5D62" w:rsidRPr="004F567A" w14:paraId="28F48FB4" w14:textId="77777777" w:rsidTr="00DC2482">
        <w:tc>
          <w:tcPr>
            <w:tcW w:w="4535" w:type="dxa"/>
            <w:tcBorders>
              <w:top w:val="single" w:sz="4" w:space="0" w:color="auto"/>
              <w:left w:val="single" w:sz="4" w:space="0" w:color="auto"/>
              <w:bottom w:val="nil"/>
              <w:right w:val="single" w:sz="4" w:space="0" w:color="auto"/>
            </w:tcBorders>
          </w:tcPr>
          <w:p w14:paraId="40FF0E32" w14:textId="77777777" w:rsidR="00DB5D62" w:rsidRPr="004F567A" w:rsidRDefault="00DB5D62" w:rsidP="00DC2482">
            <w:pPr>
              <w:pStyle w:val="TAL"/>
              <w:rPr>
                <w:lang w:eastAsia="zh-CN"/>
              </w:rPr>
            </w:pPr>
            <w:r w:rsidRPr="004F567A">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13D07041" w14:textId="77777777" w:rsidR="00DB5D62" w:rsidRPr="004F567A" w:rsidRDefault="00DB5D62" w:rsidP="00DC2482">
            <w:pPr>
              <w:pStyle w:val="TAL"/>
            </w:pPr>
            <w:r w:rsidRPr="004F567A">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E6F2A28"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9B11161" w14:textId="77777777" w:rsidR="00DB5D62" w:rsidRPr="004F567A" w:rsidRDefault="00DB5D62" w:rsidP="00DC2482">
            <w:pPr>
              <w:pStyle w:val="TAL"/>
            </w:pPr>
          </w:p>
        </w:tc>
      </w:tr>
      <w:tr w:rsidR="00DB5D62" w:rsidRPr="004F567A" w14:paraId="792CB8FC" w14:textId="77777777" w:rsidTr="00DC2482">
        <w:tc>
          <w:tcPr>
            <w:tcW w:w="4535" w:type="dxa"/>
            <w:tcBorders>
              <w:top w:val="single" w:sz="4" w:space="0" w:color="auto"/>
              <w:left w:val="single" w:sz="4" w:space="0" w:color="auto"/>
              <w:bottom w:val="single" w:sz="4" w:space="0" w:color="auto"/>
              <w:right w:val="single" w:sz="4" w:space="0" w:color="auto"/>
            </w:tcBorders>
          </w:tcPr>
          <w:p w14:paraId="4939C195" w14:textId="77777777" w:rsidR="00DB5D62" w:rsidRPr="004F567A" w:rsidRDefault="00DB5D62" w:rsidP="00DC2482">
            <w:pPr>
              <w:pStyle w:val="TAL"/>
            </w:pPr>
            <w:r>
              <w:rPr>
                <w:rFonts w:hint="eastAsia"/>
              </w:rPr>
              <w:t xml:space="preserve"> </w:t>
            </w:r>
            <w:r>
              <w:t xml:space="preserve"> cellsToAddModList</w:t>
            </w:r>
            <w:r w:rsidRPr="001B0CC1">
              <w:t xml:space="preserve"> ::=</w:t>
            </w:r>
            <w:r>
              <w:t xml:space="preserve"> </w:t>
            </w:r>
            <w:r w:rsidRPr="001B0CC1">
              <w:t>SEQUENCE {</w:t>
            </w:r>
            <w:r w:rsidRPr="00543CA9">
              <w:t>(SIZE (1..max</w:t>
            </w:r>
            <w:r>
              <w:t>NrofCekkMeas</w:t>
            </w:r>
            <w:r w:rsidRPr="00543CA9">
              <w:t xml:space="preserve">)) OF </w:t>
            </w:r>
            <w:r>
              <w:t>CellsToAddMod</w:t>
            </w:r>
            <w:r w:rsidRPr="00543CA9">
              <w:t xml:space="preserve"> {</w:t>
            </w:r>
          </w:p>
        </w:tc>
        <w:tc>
          <w:tcPr>
            <w:tcW w:w="2267" w:type="dxa"/>
            <w:tcBorders>
              <w:top w:val="single" w:sz="4" w:space="0" w:color="auto"/>
              <w:left w:val="single" w:sz="4" w:space="0" w:color="auto"/>
              <w:bottom w:val="single" w:sz="4" w:space="0" w:color="auto"/>
              <w:right w:val="single" w:sz="4" w:space="0" w:color="auto"/>
            </w:tcBorders>
          </w:tcPr>
          <w:p w14:paraId="47C45F20" w14:textId="77777777" w:rsidR="00DB5D62" w:rsidRPr="004F567A" w:rsidRDefault="00DB5D62" w:rsidP="00DC2482">
            <w:pPr>
              <w:pStyle w:val="TAL"/>
            </w:pPr>
            <w:r>
              <w:rPr>
                <w:rFonts w:hint="eastAsia"/>
              </w:rPr>
              <w:t>1</w:t>
            </w:r>
            <w:r>
              <w:t xml:space="preserve"> entry</w:t>
            </w:r>
          </w:p>
        </w:tc>
        <w:tc>
          <w:tcPr>
            <w:tcW w:w="1273" w:type="dxa"/>
            <w:tcBorders>
              <w:top w:val="single" w:sz="4" w:space="0" w:color="auto"/>
              <w:left w:val="single" w:sz="4" w:space="0" w:color="auto"/>
              <w:bottom w:val="single" w:sz="4" w:space="0" w:color="auto"/>
              <w:right w:val="single" w:sz="4" w:space="0" w:color="auto"/>
            </w:tcBorders>
          </w:tcPr>
          <w:p w14:paraId="53821AFA"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151C62E" w14:textId="77777777" w:rsidR="00DB5D62" w:rsidRPr="004F567A" w:rsidRDefault="00DB5D62" w:rsidP="00DC2482">
            <w:pPr>
              <w:pStyle w:val="TAL"/>
            </w:pPr>
          </w:p>
        </w:tc>
      </w:tr>
      <w:tr w:rsidR="00DB5D62" w:rsidRPr="004F567A" w14:paraId="619A61C0" w14:textId="77777777" w:rsidTr="00DC2482">
        <w:tc>
          <w:tcPr>
            <w:tcW w:w="4535" w:type="dxa"/>
            <w:tcBorders>
              <w:top w:val="single" w:sz="4" w:space="0" w:color="auto"/>
              <w:left w:val="single" w:sz="4" w:space="0" w:color="auto"/>
              <w:bottom w:val="single" w:sz="4" w:space="0" w:color="auto"/>
              <w:right w:val="single" w:sz="4" w:space="0" w:color="auto"/>
            </w:tcBorders>
          </w:tcPr>
          <w:p w14:paraId="43C1996D" w14:textId="77777777" w:rsidR="00DB5D62" w:rsidRPr="004F567A" w:rsidRDefault="00DB5D62" w:rsidP="00DC2482">
            <w:pPr>
              <w:pStyle w:val="TAL"/>
            </w:pPr>
            <w:r>
              <w:rPr>
                <w:rFonts w:hint="eastAsia"/>
              </w:rPr>
              <w:t xml:space="preserve"> </w:t>
            </w:r>
            <w:r>
              <w:t xml:space="preserve">   CellsToAddMod </w:t>
            </w:r>
            <w:r w:rsidRPr="00543CA9">
              <w:t>SEQUENCE {</w:t>
            </w:r>
          </w:p>
        </w:tc>
        <w:tc>
          <w:tcPr>
            <w:tcW w:w="2267" w:type="dxa"/>
            <w:tcBorders>
              <w:top w:val="single" w:sz="4" w:space="0" w:color="auto"/>
              <w:left w:val="single" w:sz="4" w:space="0" w:color="auto"/>
              <w:bottom w:val="single" w:sz="4" w:space="0" w:color="auto"/>
              <w:right w:val="single" w:sz="4" w:space="0" w:color="auto"/>
            </w:tcBorders>
          </w:tcPr>
          <w:p w14:paraId="7527CA6E"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128DC404"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63A59036" w14:textId="77777777" w:rsidR="00DB5D62" w:rsidRPr="004F567A" w:rsidRDefault="00DB5D62" w:rsidP="00DC2482">
            <w:pPr>
              <w:pStyle w:val="TAL"/>
            </w:pPr>
          </w:p>
        </w:tc>
      </w:tr>
      <w:tr w:rsidR="00DB5D62" w:rsidRPr="004F567A" w14:paraId="17ED1F00" w14:textId="77777777" w:rsidTr="00DC2482">
        <w:tc>
          <w:tcPr>
            <w:tcW w:w="4535" w:type="dxa"/>
            <w:tcBorders>
              <w:top w:val="single" w:sz="4" w:space="0" w:color="auto"/>
              <w:left w:val="single" w:sz="4" w:space="0" w:color="auto"/>
              <w:bottom w:val="single" w:sz="4" w:space="0" w:color="auto"/>
              <w:right w:val="single" w:sz="4" w:space="0" w:color="auto"/>
            </w:tcBorders>
          </w:tcPr>
          <w:p w14:paraId="7AA4DF6F" w14:textId="77777777" w:rsidR="00DB5D62" w:rsidRDefault="00DB5D62" w:rsidP="00DC2482">
            <w:pPr>
              <w:pStyle w:val="TAL"/>
            </w:pPr>
            <w:r>
              <w:rPr>
                <w:rFonts w:hint="eastAsia"/>
              </w:rPr>
              <w:t xml:space="preserve"> </w:t>
            </w:r>
            <w:r>
              <w:t xml:space="preserve">     phyCellId</w:t>
            </w:r>
          </w:p>
        </w:tc>
        <w:tc>
          <w:tcPr>
            <w:tcW w:w="2267" w:type="dxa"/>
            <w:tcBorders>
              <w:top w:val="single" w:sz="4" w:space="0" w:color="auto"/>
              <w:left w:val="single" w:sz="4" w:space="0" w:color="auto"/>
              <w:bottom w:val="single" w:sz="4" w:space="0" w:color="auto"/>
              <w:right w:val="single" w:sz="4" w:space="0" w:color="auto"/>
            </w:tcBorders>
          </w:tcPr>
          <w:p w14:paraId="221C999D" w14:textId="77777777" w:rsidR="00DB5D62" w:rsidRPr="004F567A" w:rsidRDefault="00DB5D62" w:rsidP="00DC2482">
            <w:pPr>
              <w:pStyle w:val="TAL"/>
            </w:pPr>
            <w:r w:rsidRPr="00543CA9">
              <w:t xml:space="preserve">Cell </w:t>
            </w:r>
            <w:r>
              <w:t>3</w:t>
            </w:r>
            <w:r w:rsidRPr="00543CA9">
              <w:t xml:space="preserve"> physical cell identity</w:t>
            </w:r>
          </w:p>
        </w:tc>
        <w:tc>
          <w:tcPr>
            <w:tcW w:w="1273" w:type="dxa"/>
            <w:tcBorders>
              <w:top w:val="single" w:sz="4" w:space="0" w:color="auto"/>
              <w:left w:val="single" w:sz="4" w:space="0" w:color="auto"/>
              <w:bottom w:val="single" w:sz="4" w:space="0" w:color="auto"/>
              <w:right w:val="single" w:sz="4" w:space="0" w:color="auto"/>
            </w:tcBorders>
          </w:tcPr>
          <w:p w14:paraId="3E3DF247"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69846A41" w14:textId="77777777" w:rsidR="00DB5D62" w:rsidRPr="004F567A" w:rsidRDefault="00DB5D62" w:rsidP="00DC2482">
            <w:pPr>
              <w:pStyle w:val="TAL"/>
            </w:pPr>
          </w:p>
        </w:tc>
      </w:tr>
      <w:tr w:rsidR="00DB5D62" w:rsidRPr="004F567A" w14:paraId="3F3B765D" w14:textId="77777777" w:rsidTr="00DC2482">
        <w:tc>
          <w:tcPr>
            <w:tcW w:w="4535" w:type="dxa"/>
            <w:tcBorders>
              <w:top w:val="single" w:sz="4" w:space="0" w:color="auto"/>
              <w:left w:val="single" w:sz="4" w:space="0" w:color="auto"/>
              <w:bottom w:val="single" w:sz="4" w:space="0" w:color="auto"/>
              <w:right w:val="single" w:sz="4" w:space="0" w:color="auto"/>
            </w:tcBorders>
          </w:tcPr>
          <w:p w14:paraId="7ECAFF3D" w14:textId="77777777" w:rsidR="00DB5D62" w:rsidRDefault="00DB5D62" w:rsidP="00DC2482">
            <w:pPr>
              <w:pStyle w:val="TAL"/>
            </w:pPr>
            <w:r>
              <w:rPr>
                <w:rFonts w:hint="eastAsia"/>
              </w:rPr>
              <w:t xml:space="preserve"> </w:t>
            </w:r>
            <w:r>
              <w:t xml:space="preserve">     cellIndividualoffet</w:t>
            </w:r>
          </w:p>
        </w:tc>
        <w:tc>
          <w:tcPr>
            <w:tcW w:w="2267" w:type="dxa"/>
            <w:tcBorders>
              <w:top w:val="single" w:sz="4" w:space="0" w:color="auto"/>
              <w:left w:val="single" w:sz="4" w:space="0" w:color="auto"/>
              <w:bottom w:val="single" w:sz="4" w:space="0" w:color="auto"/>
              <w:right w:val="single" w:sz="4" w:space="0" w:color="auto"/>
            </w:tcBorders>
          </w:tcPr>
          <w:p w14:paraId="4CAEC8DC" w14:textId="77777777" w:rsidR="00DB5D62" w:rsidRPr="004F567A" w:rsidRDefault="00DB5D62" w:rsidP="00DC2482">
            <w:pPr>
              <w:pStyle w:val="TAL"/>
            </w:pPr>
            <w:r>
              <w:rPr>
                <w:rFonts w:hint="eastAsia"/>
              </w:rPr>
              <w:t>d</w:t>
            </w:r>
            <w:r>
              <w:t>B16</w:t>
            </w:r>
          </w:p>
        </w:tc>
        <w:tc>
          <w:tcPr>
            <w:tcW w:w="1273" w:type="dxa"/>
            <w:tcBorders>
              <w:top w:val="single" w:sz="4" w:space="0" w:color="auto"/>
              <w:left w:val="single" w:sz="4" w:space="0" w:color="auto"/>
              <w:bottom w:val="single" w:sz="4" w:space="0" w:color="auto"/>
              <w:right w:val="single" w:sz="4" w:space="0" w:color="auto"/>
            </w:tcBorders>
          </w:tcPr>
          <w:p w14:paraId="685C89F1"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124E394" w14:textId="77777777" w:rsidR="00DB5D62" w:rsidRPr="004F567A" w:rsidRDefault="00DB5D62" w:rsidP="00DC2482">
            <w:pPr>
              <w:pStyle w:val="TAL"/>
            </w:pPr>
          </w:p>
        </w:tc>
      </w:tr>
      <w:tr w:rsidR="00DB5D62" w:rsidRPr="004F567A" w14:paraId="64D355CB" w14:textId="77777777" w:rsidTr="00DC2482">
        <w:tc>
          <w:tcPr>
            <w:tcW w:w="4535" w:type="dxa"/>
            <w:tcBorders>
              <w:top w:val="single" w:sz="4" w:space="0" w:color="auto"/>
              <w:left w:val="single" w:sz="4" w:space="0" w:color="auto"/>
              <w:bottom w:val="single" w:sz="4" w:space="0" w:color="auto"/>
              <w:right w:val="single" w:sz="4" w:space="0" w:color="auto"/>
            </w:tcBorders>
          </w:tcPr>
          <w:p w14:paraId="6738A034" w14:textId="77777777" w:rsidR="00DB5D62" w:rsidRDefault="00DB5D62" w:rsidP="00DC2482">
            <w:pPr>
              <w:pStyle w:val="TAL"/>
            </w:pPr>
            <w:r>
              <w:rPr>
                <w:rFonts w:hint="eastAsia"/>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0266E39B"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40365653"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7F9A7DA6" w14:textId="77777777" w:rsidR="00DB5D62" w:rsidRPr="004F567A" w:rsidRDefault="00DB5D62" w:rsidP="00DC2482">
            <w:pPr>
              <w:pStyle w:val="TAL"/>
            </w:pPr>
          </w:p>
        </w:tc>
      </w:tr>
      <w:tr w:rsidR="00DB5D62" w:rsidRPr="004F567A" w14:paraId="3F722E62" w14:textId="77777777" w:rsidTr="00DC2482">
        <w:tc>
          <w:tcPr>
            <w:tcW w:w="4535" w:type="dxa"/>
            <w:tcBorders>
              <w:top w:val="single" w:sz="4" w:space="0" w:color="auto"/>
              <w:left w:val="single" w:sz="4" w:space="0" w:color="auto"/>
              <w:bottom w:val="single" w:sz="4" w:space="0" w:color="auto"/>
              <w:right w:val="single" w:sz="4" w:space="0" w:color="auto"/>
            </w:tcBorders>
          </w:tcPr>
          <w:p w14:paraId="1A8F3CC4" w14:textId="77777777" w:rsidR="00DB5D62" w:rsidRPr="004F567A" w:rsidRDefault="00DB5D62" w:rsidP="00DC2482">
            <w:pPr>
              <w:pStyle w:val="TAL"/>
            </w:pPr>
            <w:r>
              <w:rPr>
                <w:rFonts w:hint="eastAsia"/>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041AF3E3"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190B0649"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56FCE88C" w14:textId="77777777" w:rsidR="00DB5D62" w:rsidRPr="004F567A" w:rsidRDefault="00DB5D62" w:rsidP="00DC2482">
            <w:pPr>
              <w:pStyle w:val="TAL"/>
            </w:pPr>
          </w:p>
        </w:tc>
      </w:tr>
      <w:tr w:rsidR="00DB5D62" w:rsidRPr="004F567A" w14:paraId="1A03A8A4" w14:textId="77777777" w:rsidTr="00DC2482">
        <w:tc>
          <w:tcPr>
            <w:tcW w:w="4535" w:type="dxa"/>
            <w:tcBorders>
              <w:top w:val="single" w:sz="4" w:space="0" w:color="auto"/>
              <w:left w:val="single" w:sz="4" w:space="0" w:color="auto"/>
              <w:bottom w:val="single" w:sz="4" w:space="0" w:color="auto"/>
              <w:right w:val="single" w:sz="4" w:space="0" w:color="auto"/>
            </w:tcBorders>
          </w:tcPr>
          <w:p w14:paraId="1A6A322E" w14:textId="77777777" w:rsidR="00DB5D62" w:rsidRPr="004F567A" w:rsidRDefault="00DB5D62" w:rsidP="00DC2482">
            <w:pPr>
              <w:pStyle w:val="TAL"/>
            </w:pPr>
            <w:r w:rsidRPr="004F567A">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7713DA9C" w14:textId="77777777" w:rsidR="00DB5D62" w:rsidRPr="004F567A" w:rsidRDefault="00DB5D62" w:rsidP="00DC2482">
            <w:pPr>
              <w:pStyle w:val="TAL"/>
            </w:pPr>
            <w:r w:rsidRPr="004F567A">
              <w:t>sf160</w:t>
            </w:r>
          </w:p>
        </w:tc>
        <w:tc>
          <w:tcPr>
            <w:tcW w:w="1273" w:type="dxa"/>
            <w:tcBorders>
              <w:top w:val="single" w:sz="4" w:space="0" w:color="auto"/>
              <w:left w:val="single" w:sz="4" w:space="0" w:color="auto"/>
              <w:bottom w:val="single" w:sz="4" w:space="0" w:color="auto"/>
              <w:right w:val="single" w:sz="4" w:space="0" w:color="auto"/>
            </w:tcBorders>
          </w:tcPr>
          <w:p w14:paraId="4FB692F3"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2A304CEB" w14:textId="77777777" w:rsidR="00DB5D62" w:rsidRPr="004F567A" w:rsidRDefault="00DB5D62" w:rsidP="00DC2482">
            <w:pPr>
              <w:pStyle w:val="TAL"/>
            </w:pPr>
          </w:p>
        </w:tc>
      </w:tr>
      <w:tr w:rsidR="00DB5D62" w:rsidRPr="004F567A" w14:paraId="564FE693" w14:textId="77777777" w:rsidTr="00DC2482">
        <w:tc>
          <w:tcPr>
            <w:tcW w:w="4535" w:type="dxa"/>
          </w:tcPr>
          <w:p w14:paraId="19696A2E" w14:textId="77777777" w:rsidR="00DB5D62" w:rsidRPr="004F567A" w:rsidRDefault="00DB5D62" w:rsidP="00DC2482">
            <w:pPr>
              <w:pStyle w:val="TAL"/>
            </w:pPr>
            <w:r>
              <w:rPr>
                <w:rFonts w:hint="eastAsia"/>
              </w:rPr>
              <w:t xml:space="preserve"> </w:t>
            </w:r>
            <w:r>
              <w:t xml:space="preserve"> </w:t>
            </w:r>
            <w:r w:rsidRPr="00A17089">
              <w:rPr>
                <w:lang w:eastAsia="zh-CN"/>
              </w:rPr>
              <w:t>associatedMeasGapSSB-r17</w:t>
            </w:r>
          </w:p>
        </w:tc>
        <w:tc>
          <w:tcPr>
            <w:tcW w:w="2267" w:type="dxa"/>
          </w:tcPr>
          <w:p w14:paraId="7C1B2EF0" w14:textId="77777777" w:rsidR="00DB5D62" w:rsidRPr="004F567A" w:rsidRDefault="00DB5D62" w:rsidP="00DC2482">
            <w:pPr>
              <w:pStyle w:val="TAL"/>
            </w:pPr>
            <w:r>
              <w:rPr>
                <w:rFonts w:hint="eastAsia"/>
              </w:rPr>
              <w:t>1</w:t>
            </w:r>
          </w:p>
        </w:tc>
        <w:tc>
          <w:tcPr>
            <w:tcW w:w="1273" w:type="dxa"/>
          </w:tcPr>
          <w:p w14:paraId="39E4B149" w14:textId="77777777" w:rsidR="00DB5D62" w:rsidRPr="004F567A" w:rsidRDefault="00DB5D62" w:rsidP="00DC2482">
            <w:pPr>
              <w:pStyle w:val="TAL"/>
            </w:pPr>
          </w:p>
        </w:tc>
        <w:tc>
          <w:tcPr>
            <w:tcW w:w="1672" w:type="dxa"/>
          </w:tcPr>
          <w:p w14:paraId="1572205A" w14:textId="77777777" w:rsidR="00DB5D62" w:rsidRPr="004F567A" w:rsidRDefault="00DB5D62" w:rsidP="00DC2482">
            <w:pPr>
              <w:pStyle w:val="TAL"/>
            </w:pPr>
          </w:p>
        </w:tc>
      </w:tr>
      <w:tr w:rsidR="00DB5D62" w:rsidRPr="004F567A" w14:paraId="1B783127" w14:textId="77777777" w:rsidTr="00DC2482">
        <w:tc>
          <w:tcPr>
            <w:tcW w:w="4535" w:type="dxa"/>
          </w:tcPr>
          <w:p w14:paraId="524D72FD" w14:textId="77777777" w:rsidR="00DB5D62" w:rsidRPr="004F567A" w:rsidRDefault="00DB5D62" w:rsidP="00DC2482">
            <w:pPr>
              <w:pStyle w:val="TAL"/>
            </w:pPr>
            <w:r w:rsidRPr="004F567A">
              <w:t>}</w:t>
            </w:r>
          </w:p>
        </w:tc>
        <w:tc>
          <w:tcPr>
            <w:tcW w:w="2267" w:type="dxa"/>
          </w:tcPr>
          <w:p w14:paraId="004128BC" w14:textId="77777777" w:rsidR="00DB5D62" w:rsidRPr="004F567A" w:rsidRDefault="00DB5D62" w:rsidP="00DC2482">
            <w:pPr>
              <w:pStyle w:val="TAL"/>
            </w:pPr>
          </w:p>
        </w:tc>
        <w:tc>
          <w:tcPr>
            <w:tcW w:w="1273" w:type="dxa"/>
          </w:tcPr>
          <w:p w14:paraId="5EC45916" w14:textId="77777777" w:rsidR="00DB5D62" w:rsidRPr="004F567A" w:rsidRDefault="00DB5D62" w:rsidP="00DC2482">
            <w:pPr>
              <w:pStyle w:val="TAL"/>
            </w:pPr>
          </w:p>
        </w:tc>
        <w:tc>
          <w:tcPr>
            <w:tcW w:w="1672" w:type="dxa"/>
          </w:tcPr>
          <w:p w14:paraId="2D9A81F4" w14:textId="77777777" w:rsidR="00DB5D62" w:rsidRPr="004F567A" w:rsidRDefault="00DB5D62" w:rsidP="00DC2482">
            <w:pPr>
              <w:pStyle w:val="TAL"/>
            </w:pPr>
          </w:p>
        </w:tc>
      </w:tr>
    </w:tbl>
    <w:p w14:paraId="6D0271E4" w14:textId="77777777" w:rsidR="00DB5D62" w:rsidRPr="00543CA9" w:rsidRDefault="00DB5D62" w:rsidP="00DB5D62"/>
    <w:p w14:paraId="11D83809" w14:textId="77777777" w:rsidR="00DB5D62" w:rsidRPr="00543CA9" w:rsidRDefault="00DB5D62" w:rsidP="00DB5D62">
      <w:pPr>
        <w:pStyle w:val="TH"/>
      </w:pPr>
      <w:r w:rsidRPr="00543CA9">
        <w:t>Table</w:t>
      </w:r>
      <w:bookmarkStart w:id="161" w:name="_Hlk134777551"/>
      <w:r w:rsidRPr="00543CA9">
        <w:t xml:space="preserve"> </w:t>
      </w:r>
      <w:r>
        <w:t>7.6.16.3</w:t>
      </w:r>
      <w:r w:rsidRPr="00543CA9">
        <w:t>.4.3-</w:t>
      </w:r>
      <w:bookmarkEnd w:id="161"/>
      <w:r>
        <w:t>4</w:t>
      </w:r>
      <w:r w:rsidRPr="00543CA9">
        <w:t>: ReportConfigNR(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DB5D62" w:rsidRPr="007A65D0" w14:paraId="6FF15306" w14:textId="77777777" w:rsidTr="00DC2482">
        <w:trPr>
          <w:jc w:val="center"/>
        </w:trPr>
        <w:tc>
          <w:tcPr>
            <w:tcW w:w="5000" w:type="pct"/>
            <w:gridSpan w:val="4"/>
          </w:tcPr>
          <w:p w14:paraId="2EEA5CA8" w14:textId="77777777" w:rsidR="00DB5D62" w:rsidRPr="007A65D0" w:rsidRDefault="00DB5D62" w:rsidP="00DC2482">
            <w:pPr>
              <w:pStyle w:val="TAL"/>
            </w:pPr>
            <w:r w:rsidRPr="007A65D0">
              <w:t>Derivation Path: 38.508-1 [14] Table 4.6.3-142 with condition EVENT_A6</w:t>
            </w:r>
          </w:p>
        </w:tc>
      </w:tr>
      <w:tr w:rsidR="00DB5D62" w:rsidRPr="007A65D0" w14:paraId="54584E6B" w14:textId="77777777" w:rsidTr="00DC2482">
        <w:trPr>
          <w:jc w:val="center"/>
        </w:trPr>
        <w:tc>
          <w:tcPr>
            <w:tcW w:w="2006" w:type="pct"/>
          </w:tcPr>
          <w:p w14:paraId="180AFDA6" w14:textId="77777777" w:rsidR="00DB5D62" w:rsidRPr="007A65D0" w:rsidRDefault="00DB5D62" w:rsidP="00DC2482">
            <w:pPr>
              <w:pStyle w:val="TAH"/>
            </w:pPr>
            <w:r w:rsidRPr="007A65D0">
              <w:t>Information Element</w:t>
            </w:r>
          </w:p>
        </w:tc>
        <w:tc>
          <w:tcPr>
            <w:tcW w:w="843" w:type="pct"/>
          </w:tcPr>
          <w:p w14:paraId="78B19581" w14:textId="77777777" w:rsidR="00DB5D62" w:rsidRPr="007A65D0" w:rsidRDefault="00DB5D62" w:rsidP="00DC2482">
            <w:pPr>
              <w:pStyle w:val="TAH"/>
            </w:pPr>
            <w:r w:rsidRPr="007A65D0">
              <w:t>Value/remark</w:t>
            </w:r>
          </w:p>
        </w:tc>
        <w:tc>
          <w:tcPr>
            <w:tcW w:w="1526" w:type="pct"/>
          </w:tcPr>
          <w:p w14:paraId="4FC16BA6" w14:textId="77777777" w:rsidR="00DB5D62" w:rsidRPr="007A65D0" w:rsidRDefault="00DB5D62" w:rsidP="00DC2482">
            <w:pPr>
              <w:pStyle w:val="TAH"/>
            </w:pPr>
            <w:r w:rsidRPr="007A65D0">
              <w:t>Comment</w:t>
            </w:r>
          </w:p>
        </w:tc>
        <w:tc>
          <w:tcPr>
            <w:tcW w:w="625" w:type="pct"/>
          </w:tcPr>
          <w:p w14:paraId="4A4BADD3" w14:textId="77777777" w:rsidR="00DB5D62" w:rsidRPr="007A65D0" w:rsidRDefault="00DB5D62" w:rsidP="00DC2482">
            <w:pPr>
              <w:pStyle w:val="TAH"/>
            </w:pPr>
            <w:r w:rsidRPr="007A65D0">
              <w:t>Condition</w:t>
            </w:r>
          </w:p>
        </w:tc>
      </w:tr>
      <w:tr w:rsidR="00DB5D62" w:rsidRPr="007A65D0" w14:paraId="183B377E" w14:textId="77777777" w:rsidTr="00DC2482">
        <w:trPr>
          <w:jc w:val="center"/>
        </w:trPr>
        <w:tc>
          <w:tcPr>
            <w:tcW w:w="2006" w:type="pct"/>
          </w:tcPr>
          <w:p w14:paraId="5AC545BF" w14:textId="77777777" w:rsidR="00DB5D62" w:rsidRPr="007A65D0" w:rsidRDefault="00DB5D62" w:rsidP="00DC2482">
            <w:pPr>
              <w:pStyle w:val="TAL"/>
            </w:pPr>
            <w:r w:rsidRPr="007A65D0">
              <w:t xml:space="preserve">ReportConfigNR::= </w:t>
            </w:r>
            <w:r w:rsidRPr="007A65D0">
              <w:rPr>
                <w:snapToGrid w:val="0"/>
              </w:rPr>
              <w:t xml:space="preserve">SEQUENCE </w:t>
            </w:r>
            <w:r w:rsidRPr="007A65D0">
              <w:t>{</w:t>
            </w:r>
          </w:p>
        </w:tc>
        <w:tc>
          <w:tcPr>
            <w:tcW w:w="843" w:type="pct"/>
          </w:tcPr>
          <w:p w14:paraId="5D119949" w14:textId="77777777" w:rsidR="00DB5D62" w:rsidRPr="007A65D0" w:rsidRDefault="00DB5D62" w:rsidP="00DC2482">
            <w:pPr>
              <w:pStyle w:val="TAL"/>
            </w:pPr>
          </w:p>
        </w:tc>
        <w:tc>
          <w:tcPr>
            <w:tcW w:w="1526" w:type="pct"/>
          </w:tcPr>
          <w:p w14:paraId="07326AC0" w14:textId="77777777" w:rsidR="00DB5D62" w:rsidRPr="007A65D0" w:rsidRDefault="00DB5D62" w:rsidP="00DC2482">
            <w:pPr>
              <w:pStyle w:val="TAL"/>
            </w:pPr>
          </w:p>
        </w:tc>
        <w:tc>
          <w:tcPr>
            <w:tcW w:w="625" w:type="pct"/>
          </w:tcPr>
          <w:p w14:paraId="34360A70" w14:textId="77777777" w:rsidR="00DB5D62" w:rsidRPr="007A65D0" w:rsidRDefault="00DB5D62" w:rsidP="00DC2482">
            <w:pPr>
              <w:pStyle w:val="TAL"/>
            </w:pPr>
          </w:p>
        </w:tc>
      </w:tr>
      <w:tr w:rsidR="00DB5D62" w:rsidRPr="007A65D0" w14:paraId="77D3D001" w14:textId="77777777" w:rsidTr="00DC2482">
        <w:trPr>
          <w:jc w:val="center"/>
        </w:trPr>
        <w:tc>
          <w:tcPr>
            <w:tcW w:w="2006" w:type="pct"/>
          </w:tcPr>
          <w:p w14:paraId="32CC9738" w14:textId="77777777" w:rsidR="00DB5D62" w:rsidRPr="007A65D0" w:rsidRDefault="00DB5D62" w:rsidP="00DC2482">
            <w:pPr>
              <w:pStyle w:val="TAL"/>
            </w:pPr>
            <w:r w:rsidRPr="007A65D0">
              <w:t xml:space="preserve">  reportType CHOICE {</w:t>
            </w:r>
          </w:p>
        </w:tc>
        <w:tc>
          <w:tcPr>
            <w:tcW w:w="843" w:type="pct"/>
          </w:tcPr>
          <w:p w14:paraId="6DD20CE4" w14:textId="77777777" w:rsidR="00DB5D62" w:rsidRPr="007A65D0" w:rsidRDefault="00DB5D62" w:rsidP="00DC2482">
            <w:pPr>
              <w:pStyle w:val="TAL"/>
            </w:pPr>
          </w:p>
        </w:tc>
        <w:tc>
          <w:tcPr>
            <w:tcW w:w="1526" w:type="pct"/>
          </w:tcPr>
          <w:p w14:paraId="2E4586F5" w14:textId="77777777" w:rsidR="00DB5D62" w:rsidRPr="007A65D0" w:rsidRDefault="00DB5D62" w:rsidP="00DC2482">
            <w:pPr>
              <w:pStyle w:val="TAL"/>
            </w:pPr>
          </w:p>
        </w:tc>
        <w:tc>
          <w:tcPr>
            <w:tcW w:w="625" w:type="pct"/>
          </w:tcPr>
          <w:p w14:paraId="3C572FDC" w14:textId="77777777" w:rsidR="00DB5D62" w:rsidRPr="007A65D0" w:rsidRDefault="00DB5D62" w:rsidP="00DC2482">
            <w:pPr>
              <w:pStyle w:val="TAL"/>
            </w:pPr>
          </w:p>
        </w:tc>
      </w:tr>
      <w:tr w:rsidR="00DB5D62" w:rsidRPr="007A65D0" w14:paraId="14B5DCA7"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3DFA257" w14:textId="77777777" w:rsidR="00DB5D62" w:rsidRPr="007A65D0" w:rsidRDefault="00DB5D62" w:rsidP="00DC2482">
            <w:pPr>
              <w:pStyle w:val="TAL"/>
            </w:pPr>
            <w:r w:rsidRPr="007A65D0">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05638D58"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732231D"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3979E794" w14:textId="77777777" w:rsidR="00DB5D62" w:rsidRPr="007A65D0" w:rsidRDefault="00DB5D62" w:rsidP="00DC2482">
            <w:pPr>
              <w:pStyle w:val="TAL"/>
            </w:pPr>
          </w:p>
        </w:tc>
      </w:tr>
      <w:tr w:rsidR="00DB5D62" w:rsidRPr="007A65D0" w14:paraId="0B46CEEB"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FDEBBE0" w14:textId="77777777" w:rsidR="00DB5D62" w:rsidRPr="007A65D0" w:rsidRDefault="00DB5D62" w:rsidP="00DC2482">
            <w:pPr>
              <w:pStyle w:val="TAL"/>
            </w:pPr>
            <w:r w:rsidRPr="007A65D0">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3EDA459C"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6AD4537"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50453D20" w14:textId="77777777" w:rsidR="00DB5D62" w:rsidRPr="007A65D0" w:rsidRDefault="00DB5D62" w:rsidP="00DC2482">
            <w:pPr>
              <w:pStyle w:val="TAL"/>
            </w:pPr>
          </w:p>
        </w:tc>
      </w:tr>
      <w:tr w:rsidR="00DB5D62" w:rsidRPr="007A65D0" w14:paraId="0BD00E9D"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367CBC21" w14:textId="77777777" w:rsidR="00DB5D62" w:rsidRPr="007A65D0" w:rsidRDefault="00DB5D62" w:rsidP="00DC2482">
            <w:pPr>
              <w:pStyle w:val="TAL"/>
            </w:pPr>
            <w:r w:rsidRPr="007A65D0">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A49FEA6"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3BB1D24"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C59CB11" w14:textId="77777777" w:rsidR="00DB5D62" w:rsidRPr="007A65D0" w:rsidRDefault="00DB5D62" w:rsidP="00DC2482">
            <w:pPr>
              <w:pStyle w:val="TAL"/>
            </w:pPr>
          </w:p>
        </w:tc>
      </w:tr>
      <w:tr w:rsidR="00DB5D62" w:rsidRPr="007A65D0" w14:paraId="458504AF"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47CD62CB" w14:textId="77777777" w:rsidR="00DB5D62" w:rsidRPr="007A65D0" w:rsidRDefault="00DB5D62" w:rsidP="00DC2482">
            <w:pPr>
              <w:pStyle w:val="TAL"/>
            </w:pPr>
            <w:r w:rsidRPr="007A65D0">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2D53E3B5"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0653680E"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48CB97A2" w14:textId="77777777" w:rsidR="00DB5D62" w:rsidRPr="007A65D0" w:rsidRDefault="00DB5D62" w:rsidP="00DC2482">
            <w:pPr>
              <w:pStyle w:val="TAL"/>
            </w:pPr>
          </w:p>
        </w:tc>
      </w:tr>
      <w:tr w:rsidR="00DB5D62" w:rsidRPr="007A65D0" w14:paraId="558C50A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B117775" w14:textId="77777777" w:rsidR="00DB5D62" w:rsidRPr="007A65D0" w:rsidRDefault="00DB5D62" w:rsidP="00DC2482">
            <w:pPr>
              <w:pStyle w:val="TAL"/>
            </w:pPr>
            <w:r w:rsidRPr="007A65D0">
              <w:t xml:space="preserve">            rsrp</w:t>
            </w:r>
          </w:p>
        </w:tc>
        <w:tc>
          <w:tcPr>
            <w:tcW w:w="843" w:type="pct"/>
            <w:tcBorders>
              <w:top w:val="single" w:sz="4" w:space="0" w:color="auto"/>
              <w:left w:val="single" w:sz="4" w:space="0" w:color="auto"/>
              <w:bottom w:val="single" w:sz="4" w:space="0" w:color="auto"/>
              <w:right w:val="single" w:sz="4" w:space="0" w:color="auto"/>
            </w:tcBorders>
          </w:tcPr>
          <w:p w14:paraId="08207ABB" w14:textId="77777777" w:rsidR="00DB5D62" w:rsidRPr="007A65D0" w:rsidRDefault="00DB5D62" w:rsidP="00DC2482">
            <w:pPr>
              <w:pStyle w:val="TAL"/>
            </w:pPr>
            <w:r w:rsidRPr="007A65D0">
              <w:t>-</w:t>
            </w:r>
            <w:r>
              <w:t>22</w:t>
            </w:r>
          </w:p>
        </w:tc>
        <w:tc>
          <w:tcPr>
            <w:tcW w:w="1526" w:type="pct"/>
            <w:tcBorders>
              <w:top w:val="single" w:sz="4" w:space="0" w:color="auto"/>
              <w:left w:val="single" w:sz="4" w:space="0" w:color="auto"/>
              <w:bottom w:val="single" w:sz="4" w:space="0" w:color="auto"/>
              <w:right w:val="single" w:sz="4" w:space="0" w:color="auto"/>
            </w:tcBorders>
          </w:tcPr>
          <w:p w14:paraId="61110663" w14:textId="77777777" w:rsidR="00DB5D62" w:rsidRPr="007A65D0" w:rsidRDefault="00DB5D62" w:rsidP="00DC2482">
            <w:pPr>
              <w:pStyle w:val="TAL"/>
            </w:pPr>
            <w:r w:rsidRPr="007A65D0">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652EF57B" w14:textId="77777777" w:rsidR="00DB5D62" w:rsidRPr="007A65D0" w:rsidRDefault="00DB5D62" w:rsidP="00DC2482">
            <w:pPr>
              <w:pStyle w:val="TAL"/>
            </w:pPr>
          </w:p>
        </w:tc>
      </w:tr>
      <w:tr w:rsidR="00DB5D62" w:rsidRPr="007A65D0" w14:paraId="76B3BA77"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02FE7F12"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785D80B2"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61F1E7C"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62E14227" w14:textId="77777777" w:rsidR="00DB5D62" w:rsidRPr="007A65D0" w:rsidRDefault="00DB5D62" w:rsidP="00DC2482">
            <w:pPr>
              <w:pStyle w:val="TAL"/>
            </w:pPr>
          </w:p>
        </w:tc>
      </w:tr>
      <w:tr w:rsidR="00DB5D62" w:rsidRPr="007A65D0" w14:paraId="37C46C01"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68056170" w14:textId="77777777" w:rsidR="00DB5D62" w:rsidRPr="007A65D0" w:rsidRDefault="00DB5D62" w:rsidP="00DC2482">
            <w:pPr>
              <w:pStyle w:val="TAL"/>
            </w:pPr>
            <w:r w:rsidRPr="007A65D0">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177E96B" w14:textId="77777777" w:rsidR="00DB5D62" w:rsidRPr="007A65D0" w:rsidRDefault="00DB5D62" w:rsidP="00DC2482">
            <w:pPr>
              <w:pStyle w:val="TAL"/>
            </w:pPr>
            <w:r w:rsidRPr="007A65D0">
              <w:t>0</w:t>
            </w:r>
          </w:p>
        </w:tc>
        <w:tc>
          <w:tcPr>
            <w:tcW w:w="1526" w:type="pct"/>
            <w:tcBorders>
              <w:top w:val="single" w:sz="4" w:space="0" w:color="auto"/>
              <w:left w:val="single" w:sz="4" w:space="0" w:color="auto"/>
              <w:bottom w:val="single" w:sz="4" w:space="0" w:color="auto"/>
              <w:right w:val="single" w:sz="4" w:space="0" w:color="auto"/>
            </w:tcBorders>
          </w:tcPr>
          <w:p w14:paraId="60427EA4"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7201526F" w14:textId="77777777" w:rsidR="00DB5D62" w:rsidRPr="007A65D0" w:rsidRDefault="00DB5D62" w:rsidP="00DC2482">
            <w:pPr>
              <w:pStyle w:val="TAL"/>
            </w:pPr>
          </w:p>
        </w:tc>
      </w:tr>
      <w:tr w:rsidR="00DB5D62" w:rsidRPr="007A65D0" w14:paraId="4DDDBDA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057029A0" w14:textId="77777777" w:rsidR="00DB5D62" w:rsidRPr="007A65D0" w:rsidRDefault="00DB5D62" w:rsidP="00DC2482">
            <w:pPr>
              <w:pStyle w:val="TAL"/>
            </w:pPr>
            <w:r w:rsidRPr="007A65D0">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3AF988A3" w14:textId="77777777" w:rsidR="00DB5D62" w:rsidRPr="007A65D0" w:rsidRDefault="00DB5D62" w:rsidP="00DC2482">
            <w:pPr>
              <w:pStyle w:val="TAL"/>
            </w:pPr>
            <w:r w:rsidRPr="007A65D0">
              <w:t>ms0</w:t>
            </w:r>
          </w:p>
        </w:tc>
        <w:tc>
          <w:tcPr>
            <w:tcW w:w="1526" w:type="pct"/>
            <w:tcBorders>
              <w:top w:val="single" w:sz="4" w:space="0" w:color="auto"/>
              <w:left w:val="single" w:sz="4" w:space="0" w:color="auto"/>
              <w:bottom w:val="single" w:sz="4" w:space="0" w:color="auto"/>
              <w:right w:val="single" w:sz="4" w:space="0" w:color="auto"/>
            </w:tcBorders>
          </w:tcPr>
          <w:p w14:paraId="11FBA0D2"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7D555654" w14:textId="77777777" w:rsidR="00DB5D62" w:rsidRPr="007A65D0" w:rsidRDefault="00DB5D62" w:rsidP="00DC2482">
            <w:pPr>
              <w:pStyle w:val="TAL"/>
            </w:pPr>
          </w:p>
        </w:tc>
      </w:tr>
      <w:tr w:rsidR="00DB5D62" w:rsidRPr="007A65D0" w14:paraId="14995B89"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4EC1106C"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5F9FE2E3"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13D00EA3"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FCE3378" w14:textId="77777777" w:rsidR="00DB5D62" w:rsidRPr="007A65D0" w:rsidRDefault="00DB5D62" w:rsidP="00DC2482">
            <w:pPr>
              <w:pStyle w:val="TAL"/>
            </w:pPr>
          </w:p>
        </w:tc>
      </w:tr>
      <w:tr w:rsidR="00DB5D62" w:rsidRPr="007A65D0" w14:paraId="2CDEE8E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5A59618C"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32001C57"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494BFF56"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038F55E5" w14:textId="77777777" w:rsidR="00DB5D62" w:rsidRPr="007A65D0" w:rsidRDefault="00DB5D62" w:rsidP="00DC2482">
            <w:pPr>
              <w:pStyle w:val="TAL"/>
            </w:pPr>
          </w:p>
        </w:tc>
      </w:tr>
      <w:tr w:rsidR="00DB5D62" w:rsidRPr="007A65D0" w14:paraId="46C7654A"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7E993D3A"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57CEE86F"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7B7C8A9"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099C92C" w14:textId="77777777" w:rsidR="00DB5D62" w:rsidRPr="007A65D0" w:rsidRDefault="00DB5D62" w:rsidP="00DC2482">
            <w:pPr>
              <w:pStyle w:val="TAL"/>
            </w:pPr>
          </w:p>
        </w:tc>
      </w:tr>
      <w:tr w:rsidR="00DB5D62" w:rsidRPr="007A65D0" w14:paraId="0838C23E"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6A85AC96"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253AD521"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D0F1646"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6D6599E" w14:textId="77777777" w:rsidR="00DB5D62" w:rsidRPr="007A65D0" w:rsidRDefault="00DB5D62" w:rsidP="00DC2482">
            <w:pPr>
              <w:pStyle w:val="TAL"/>
            </w:pPr>
          </w:p>
        </w:tc>
      </w:tr>
      <w:tr w:rsidR="00DB5D62" w:rsidRPr="007A65D0" w14:paraId="4795F4F1" w14:textId="77777777" w:rsidTr="00DC2482">
        <w:trPr>
          <w:jc w:val="center"/>
        </w:trPr>
        <w:tc>
          <w:tcPr>
            <w:tcW w:w="2006" w:type="pct"/>
          </w:tcPr>
          <w:p w14:paraId="04806EB6" w14:textId="77777777" w:rsidR="00DB5D62" w:rsidRPr="007A65D0" w:rsidRDefault="00DB5D62" w:rsidP="00DC2482">
            <w:pPr>
              <w:pStyle w:val="TAL"/>
            </w:pPr>
            <w:r w:rsidRPr="007A65D0">
              <w:t>}</w:t>
            </w:r>
          </w:p>
        </w:tc>
        <w:tc>
          <w:tcPr>
            <w:tcW w:w="843" w:type="pct"/>
          </w:tcPr>
          <w:p w14:paraId="4E23F9B5" w14:textId="77777777" w:rsidR="00DB5D62" w:rsidRPr="007A65D0" w:rsidRDefault="00DB5D62" w:rsidP="00DC2482">
            <w:pPr>
              <w:pStyle w:val="TAL"/>
            </w:pPr>
          </w:p>
        </w:tc>
        <w:tc>
          <w:tcPr>
            <w:tcW w:w="1526" w:type="pct"/>
          </w:tcPr>
          <w:p w14:paraId="552F7A6E" w14:textId="77777777" w:rsidR="00DB5D62" w:rsidRPr="007A65D0" w:rsidRDefault="00DB5D62" w:rsidP="00DC2482">
            <w:pPr>
              <w:pStyle w:val="TAL"/>
            </w:pPr>
          </w:p>
        </w:tc>
        <w:tc>
          <w:tcPr>
            <w:tcW w:w="625" w:type="pct"/>
          </w:tcPr>
          <w:p w14:paraId="1978BA76" w14:textId="77777777" w:rsidR="00DB5D62" w:rsidRPr="007A65D0" w:rsidRDefault="00DB5D62" w:rsidP="00DC2482">
            <w:pPr>
              <w:pStyle w:val="TAL"/>
            </w:pPr>
          </w:p>
        </w:tc>
      </w:tr>
      <w:tr w:rsidR="00DB5D62" w:rsidRPr="007A65D0" w14:paraId="71A1E1B9" w14:textId="77777777" w:rsidTr="00DC2482">
        <w:trPr>
          <w:jc w:val="center"/>
        </w:trPr>
        <w:tc>
          <w:tcPr>
            <w:tcW w:w="2006" w:type="pct"/>
          </w:tcPr>
          <w:p w14:paraId="5EE2A49B" w14:textId="77777777" w:rsidR="00DB5D62" w:rsidRPr="007A65D0" w:rsidRDefault="00DB5D62" w:rsidP="00DC2482">
            <w:pPr>
              <w:pStyle w:val="TAL"/>
            </w:pPr>
          </w:p>
        </w:tc>
        <w:tc>
          <w:tcPr>
            <w:tcW w:w="843" w:type="pct"/>
          </w:tcPr>
          <w:p w14:paraId="37D1AD18" w14:textId="77777777" w:rsidR="00DB5D62" w:rsidRPr="007A65D0" w:rsidRDefault="00DB5D62" w:rsidP="00DC2482">
            <w:pPr>
              <w:pStyle w:val="TAL"/>
            </w:pPr>
          </w:p>
        </w:tc>
        <w:tc>
          <w:tcPr>
            <w:tcW w:w="1526" w:type="pct"/>
          </w:tcPr>
          <w:p w14:paraId="01EA42F2" w14:textId="77777777" w:rsidR="00DB5D62" w:rsidRPr="007A65D0" w:rsidRDefault="00DB5D62" w:rsidP="00DC2482">
            <w:pPr>
              <w:pStyle w:val="TAL"/>
            </w:pPr>
          </w:p>
        </w:tc>
        <w:tc>
          <w:tcPr>
            <w:tcW w:w="625" w:type="pct"/>
          </w:tcPr>
          <w:p w14:paraId="1316ED7F" w14:textId="77777777" w:rsidR="00DB5D62" w:rsidRPr="007A65D0" w:rsidRDefault="00DB5D62" w:rsidP="00DC2482">
            <w:pPr>
              <w:pStyle w:val="TAL"/>
            </w:pPr>
          </w:p>
        </w:tc>
      </w:tr>
    </w:tbl>
    <w:p w14:paraId="6A5D7D13" w14:textId="77777777" w:rsidR="00DB5D62" w:rsidRPr="00543CA9" w:rsidRDefault="00DB5D62" w:rsidP="00DB5D62"/>
    <w:p w14:paraId="1F94404F" w14:textId="77777777" w:rsidR="00DB5D62" w:rsidRPr="00543CA9" w:rsidRDefault="00DB5D62" w:rsidP="00DB5D62">
      <w:pPr>
        <w:pStyle w:val="TH"/>
      </w:pPr>
      <w:r w:rsidRPr="00543CA9">
        <w:t xml:space="preserve">Table </w:t>
      </w:r>
      <w:r>
        <w:t>7.6.16.3</w:t>
      </w:r>
      <w:r w:rsidRPr="00543CA9">
        <w:t>.4.3-</w:t>
      </w:r>
      <w:r>
        <w:t>5</w:t>
      </w:r>
      <w:r w:rsidRPr="00543CA9">
        <w:t>: MeasGapConfig(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DB5D62" w:rsidRPr="00543CA9" w14:paraId="189575B3" w14:textId="77777777" w:rsidTr="00DC2482">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1573DA96" w14:textId="77777777" w:rsidR="00DB5D62" w:rsidRPr="00543CA9" w:rsidRDefault="00DB5D62" w:rsidP="00DC2482">
            <w:pPr>
              <w:pStyle w:val="TAL"/>
              <w:rPr>
                <w:b/>
                <w:bCs/>
              </w:rPr>
            </w:pPr>
            <w:r w:rsidRPr="00543CA9">
              <w:t xml:space="preserve">Derivation Path: Table </w:t>
            </w:r>
            <w:r>
              <w:t>H.3.1-6</w:t>
            </w:r>
            <w:r w:rsidRPr="00543CA9">
              <w:t xml:space="preserve"> with condition </w:t>
            </w:r>
            <w:r>
              <w:t>MGe</w:t>
            </w:r>
            <w:r w:rsidRPr="00543CA9">
              <w:t xml:space="preserve"> and NCSG</w:t>
            </w:r>
          </w:p>
        </w:tc>
      </w:tr>
      <w:tr w:rsidR="00DB5D62" w:rsidRPr="00543CA9" w14:paraId="0918692E"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D11943" w14:textId="77777777" w:rsidR="00DB5D62" w:rsidRPr="00543CA9" w:rsidRDefault="00DB5D62" w:rsidP="00DC2482">
            <w:pPr>
              <w:pStyle w:val="TAH"/>
            </w:pPr>
            <w:r w:rsidRPr="00543CA9">
              <w:t>Information Element</w:t>
            </w:r>
          </w:p>
        </w:tc>
        <w:tc>
          <w:tcPr>
            <w:tcW w:w="2267" w:type="dxa"/>
            <w:tcBorders>
              <w:top w:val="single" w:sz="4" w:space="0" w:color="auto"/>
              <w:left w:val="single" w:sz="4" w:space="0" w:color="auto"/>
              <w:bottom w:val="single" w:sz="4" w:space="0" w:color="auto"/>
              <w:right w:val="single" w:sz="4" w:space="0" w:color="auto"/>
            </w:tcBorders>
          </w:tcPr>
          <w:p w14:paraId="48C2F2E2" w14:textId="77777777" w:rsidR="00DB5D62" w:rsidRPr="00543CA9" w:rsidRDefault="00DB5D62" w:rsidP="00DC2482">
            <w:pPr>
              <w:pStyle w:val="TAH"/>
            </w:pPr>
            <w:r w:rsidRPr="00543CA9">
              <w:t>Value/remark</w:t>
            </w:r>
          </w:p>
        </w:tc>
        <w:tc>
          <w:tcPr>
            <w:tcW w:w="1700" w:type="dxa"/>
            <w:tcBorders>
              <w:top w:val="single" w:sz="4" w:space="0" w:color="auto"/>
              <w:left w:val="single" w:sz="4" w:space="0" w:color="auto"/>
              <w:bottom w:val="single" w:sz="4" w:space="0" w:color="auto"/>
              <w:right w:val="single" w:sz="4" w:space="0" w:color="auto"/>
            </w:tcBorders>
          </w:tcPr>
          <w:p w14:paraId="79ECB63E" w14:textId="77777777" w:rsidR="00DB5D62" w:rsidRPr="00543CA9" w:rsidRDefault="00DB5D62" w:rsidP="00DC2482">
            <w:pPr>
              <w:pStyle w:val="TAH"/>
            </w:pPr>
            <w:r w:rsidRPr="00543CA9">
              <w:t>Comment</w:t>
            </w:r>
          </w:p>
        </w:tc>
      </w:tr>
      <w:tr w:rsidR="00DB5D62" w:rsidRPr="00543CA9" w14:paraId="6EB600F7"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887B88B" w14:textId="77777777" w:rsidR="00DB5D62" w:rsidRPr="00543CA9" w:rsidRDefault="00DB5D62" w:rsidP="00DC2482">
            <w:pPr>
              <w:pStyle w:val="TAL"/>
            </w:pPr>
            <w:r w:rsidRPr="00543CA9">
              <w:rPr>
                <w:rFonts w:hint="eastAsia"/>
              </w:rPr>
              <w:t xml:space="preserve"> </w:t>
            </w:r>
            <w:r w:rsidRPr="00543CA9">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9BF7420" w14:textId="77777777" w:rsidR="00DB5D62" w:rsidRPr="00543CA9" w:rsidRDefault="00DB5D62" w:rsidP="00DC2482">
            <w:pPr>
              <w:pStyle w:val="TAL"/>
            </w:pPr>
            <w:r w:rsidRPr="00543CA9">
              <w:rPr>
                <w:rFonts w:hint="eastAsia"/>
              </w:rPr>
              <w:t>1</w:t>
            </w:r>
            <w:r w:rsidRPr="00543CA9">
              <w:t xml:space="preserve"> entry</w:t>
            </w:r>
          </w:p>
        </w:tc>
        <w:tc>
          <w:tcPr>
            <w:tcW w:w="1700" w:type="dxa"/>
            <w:tcBorders>
              <w:top w:val="single" w:sz="4" w:space="0" w:color="auto"/>
              <w:left w:val="single" w:sz="4" w:space="0" w:color="auto"/>
              <w:bottom w:val="single" w:sz="4" w:space="0" w:color="auto"/>
              <w:right w:val="single" w:sz="4" w:space="0" w:color="auto"/>
            </w:tcBorders>
          </w:tcPr>
          <w:p w14:paraId="20D6E258" w14:textId="77777777" w:rsidR="00DB5D62" w:rsidRPr="00543CA9" w:rsidRDefault="00DB5D62" w:rsidP="00DC2482">
            <w:pPr>
              <w:pStyle w:val="TAL"/>
            </w:pPr>
          </w:p>
        </w:tc>
      </w:tr>
      <w:tr w:rsidR="00DB5D62" w:rsidRPr="00543CA9" w14:paraId="78EF0B00"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574FEA02" w14:textId="77777777" w:rsidR="00DB5D62" w:rsidRPr="00543CA9" w:rsidRDefault="00DB5D62" w:rsidP="00DC2482">
            <w:pPr>
              <w:pStyle w:val="TAL"/>
            </w:pPr>
            <w:r w:rsidRPr="00543CA9">
              <w:rPr>
                <w:rFonts w:hint="eastAsia"/>
              </w:rPr>
              <w:t xml:space="preserve"> </w:t>
            </w:r>
            <w:r w:rsidRPr="00543CA9">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2FD12652" w14:textId="77777777" w:rsidR="00DB5D62" w:rsidRPr="00543CA9"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05B7D83B" w14:textId="77777777" w:rsidR="00DB5D62" w:rsidRPr="00543CA9" w:rsidRDefault="00DB5D62" w:rsidP="00DC2482">
            <w:pPr>
              <w:pStyle w:val="TAL"/>
            </w:pPr>
          </w:p>
        </w:tc>
      </w:tr>
      <w:tr w:rsidR="00DB5D62" w:rsidRPr="00543CA9" w14:paraId="57A91DB4"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585E85A" w14:textId="77777777" w:rsidR="00DB5D62" w:rsidRPr="00543CA9" w:rsidRDefault="00DB5D62" w:rsidP="00DC2482">
            <w:pPr>
              <w:pStyle w:val="TAL"/>
            </w:pPr>
            <w:r w:rsidRPr="00543CA9">
              <w:rPr>
                <w:rFonts w:hint="eastAsia"/>
              </w:rPr>
              <w:t xml:space="preserve"> </w:t>
            </w:r>
            <w:r w:rsidRPr="00543CA9">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D2F8727" w14:textId="77777777" w:rsidR="00DB5D62" w:rsidRPr="00543CA9" w:rsidRDefault="00DB5D62" w:rsidP="00DC2482">
            <w:pPr>
              <w:pStyle w:val="TAL"/>
            </w:pPr>
            <w:r>
              <w:t>1</w:t>
            </w:r>
          </w:p>
        </w:tc>
        <w:tc>
          <w:tcPr>
            <w:tcW w:w="1700" w:type="dxa"/>
            <w:tcBorders>
              <w:top w:val="single" w:sz="4" w:space="0" w:color="auto"/>
              <w:left w:val="single" w:sz="4" w:space="0" w:color="auto"/>
              <w:bottom w:val="single" w:sz="4" w:space="0" w:color="auto"/>
              <w:right w:val="single" w:sz="4" w:space="0" w:color="auto"/>
            </w:tcBorders>
          </w:tcPr>
          <w:p w14:paraId="2360E7CB" w14:textId="77777777" w:rsidR="00DB5D62" w:rsidRPr="00543CA9" w:rsidRDefault="00DB5D62" w:rsidP="00DC2482">
            <w:pPr>
              <w:pStyle w:val="TAL"/>
            </w:pPr>
          </w:p>
        </w:tc>
      </w:tr>
      <w:tr w:rsidR="00DB5D62" w:rsidRPr="00543CA9" w14:paraId="2B6D522C"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DE55CC2" w14:textId="77777777" w:rsidR="00DB5D62" w:rsidRPr="00543CA9" w:rsidRDefault="00DB5D62" w:rsidP="00DC2482">
            <w:pPr>
              <w:pStyle w:val="TAL"/>
            </w:pPr>
            <w:r w:rsidRPr="00543CA9">
              <w:rPr>
                <w:rFonts w:hint="eastAsia"/>
              </w:rPr>
              <w:t xml:space="preserve"> </w:t>
            </w:r>
            <w:r w:rsidRPr="00543CA9">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33243434" w14:textId="77777777" w:rsidR="00DB5D62" w:rsidRPr="00543CA9" w:rsidRDefault="00DB5D62" w:rsidP="00DC2482">
            <w:pPr>
              <w:pStyle w:val="TAL"/>
            </w:pPr>
            <w:r w:rsidRPr="00543CA9">
              <w:t>39</w:t>
            </w:r>
          </w:p>
        </w:tc>
        <w:tc>
          <w:tcPr>
            <w:tcW w:w="1700" w:type="dxa"/>
            <w:tcBorders>
              <w:top w:val="single" w:sz="4" w:space="0" w:color="auto"/>
              <w:left w:val="single" w:sz="4" w:space="0" w:color="auto"/>
              <w:bottom w:val="single" w:sz="4" w:space="0" w:color="auto"/>
              <w:right w:val="single" w:sz="4" w:space="0" w:color="auto"/>
            </w:tcBorders>
          </w:tcPr>
          <w:p w14:paraId="0EF36B70" w14:textId="77777777" w:rsidR="00DB5D62" w:rsidRPr="00543CA9" w:rsidRDefault="00DB5D62" w:rsidP="00DC2482">
            <w:pPr>
              <w:pStyle w:val="TAL"/>
            </w:pPr>
          </w:p>
        </w:tc>
      </w:tr>
      <w:tr w:rsidR="00DB5D62" w:rsidRPr="00543CA9" w14:paraId="6324ADB5" w14:textId="77777777" w:rsidTr="00DC2482">
        <w:trPr>
          <w:jc w:val="center"/>
        </w:trPr>
        <w:tc>
          <w:tcPr>
            <w:tcW w:w="4535" w:type="dxa"/>
            <w:tcBorders>
              <w:top w:val="single" w:sz="4" w:space="0" w:color="auto"/>
              <w:left w:val="single" w:sz="4" w:space="0" w:color="auto"/>
              <w:right w:val="single" w:sz="4" w:space="0" w:color="auto"/>
            </w:tcBorders>
          </w:tcPr>
          <w:p w14:paraId="1BF63B74" w14:textId="77777777" w:rsidR="00DB5D62" w:rsidRPr="00543CA9" w:rsidRDefault="00DB5D62" w:rsidP="00DC2482">
            <w:pPr>
              <w:pStyle w:val="TAL"/>
            </w:pPr>
            <w:r w:rsidRPr="00543CA9">
              <w:t xml:space="preserve">      mgl-r17</w:t>
            </w:r>
          </w:p>
        </w:tc>
        <w:tc>
          <w:tcPr>
            <w:tcW w:w="2267" w:type="dxa"/>
            <w:tcBorders>
              <w:top w:val="single" w:sz="4" w:space="0" w:color="auto"/>
              <w:left w:val="single" w:sz="4" w:space="0" w:color="auto"/>
              <w:bottom w:val="single" w:sz="4" w:space="0" w:color="auto"/>
              <w:right w:val="single" w:sz="4" w:space="0" w:color="auto"/>
            </w:tcBorders>
          </w:tcPr>
          <w:p w14:paraId="50537FF8" w14:textId="77777777" w:rsidR="00DB5D62" w:rsidRPr="00543CA9" w:rsidRDefault="00DB5D62" w:rsidP="00DC2482">
            <w:pPr>
              <w:pStyle w:val="TAL"/>
            </w:pPr>
            <w:r w:rsidRPr="00543CA9">
              <w:t>ms5</w:t>
            </w:r>
          </w:p>
        </w:tc>
        <w:tc>
          <w:tcPr>
            <w:tcW w:w="1700" w:type="dxa"/>
            <w:tcBorders>
              <w:top w:val="single" w:sz="4" w:space="0" w:color="auto"/>
              <w:left w:val="single" w:sz="4" w:space="0" w:color="auto"/>
              <w:bottom w:val="single" w:sz="4" w:space="0" w:color="auto"/>
              <w:right w:val="single" w:sz="4" w:space="0" w:color="auto"/>
            </w:tcBorders>
          </w:tcPr>
          <w:p w14:paraId="2E613B17" w14:textId="77777777" w:rsidR="00DB5D62" w:rsidRPr="00543CA9" w:rsidRDefault="00DB5D62" w:rsidP="00DC2482">
            <w:pPr>
              <w:pStyle w:val="TAL"/>
            </w:pPr>
          </w:p>
        </w:tc>
      </w:tr>
      <w:tr w:rsidR="00DB5D62" w:rsidRPr="00543CA9" w14:paraId="5ECAD219"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1128D61E" w14:textId="77777777" w:rsidR="00DB5D62" w:rsidRPr="00543CA9" w:rsidRDefault="00DB5D62" w:rsidP="00DC2482">
            <w:pPr>
              <w:pStyle w:val="TAL"/>
            </w:pPr>
            <w:r w:rsidRPr="00543CA9">
              <w:rPr>
                <w:rFonts w:hint="eastAsia"/>
              </w:rPr>
              <w:t xml:space="preserve"> </w:t>
            </w:r>
            <w:r w:rsidRPr="00543CA9">
              <w:t xml:space="preserve">     mgrp-r17</w:t>
            </w:r>
          </w:p>
        </w:tc>
        <w:tc>
          <w:tcPr>
            <w:tcW w:w="2267" w:type="dxa"/>
            <w:tcBorders>
              <w:top w:val="single" w:sz="4" w:space="0" w:color="auto"/>
              <w:left w:val="single" w:sz="4" w:space="0" w:color="auto"/>
              <w:bottom w:val="single" w:sz="4" w:space="0" w:color="auto"/>
              <w:right w:val="single" w:sz="4" w:space="0" w:color="auto"/>
            </w:tcBorders>
          </w:tcPr>
          <w:p w14:paraId="66AAFCCF" w14:textId="77777777" w:rsidR="00DB5D62" w:rsidRPr="00543CA9" w:rsidRDefault="00DB5D62" w:rsidP="00DC2482">
            <w:pPr>
              <w:pStyle w:val="TAL"/>
            </w:pPr>
            <w:r w:rsidRPr="00543CA9">
              <w:t>ms40</w:t>
            </w:r>
          </w:p>
        </w:tc>
        <w:tc>
          <w:tcPr>
            <w:tcW w:w="1700" w:type="dxa"/>
            <w:tcBorders>
              <w:top w:val="single" w:sz="4" w:space="0" w:color="auto"/>
              <w:left w:val="single" w:sz="4" w:space="0" w:color="auto"/>
              <w:bottom w:val="single" w:sz="4" w:space="0" w:color="auto"/>
              <w:right w:val="single" w:sz="4" w:space="0" w:color="auto"/>
            </w:tcBorders>
          </w:tcPr>
          <w:p w14:paraId="48B18F14" w14:textId="77777777" w:rsidR="00DB5D62" w:rsidRPr="00543CA9" w:rsidRDefault="00DB5D62" w:rsidP="00DC2482">
            <w:pPr>
              <w:pStyle w:val="TAL"/>
            </w:pPr>
          </w:p>
        </w:tc>
      </w:tr>
      <w:tr w:rsidR="00DB5D62" w:rsidRPr="00543CA9" w14:paraId="47271B4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25EAEF23" w14:textId="77777777" w:rsidR="00DB5D62" w:rsidRPr="00543CA9" w:rsidRDefault="00DB5D62" w:rsidP="00DC2482">
            <w:pPr>
              <w:pStyle w:val="TAL"/>
            </w:pPr>
            <w:r w:rsidRPr="00543CA9">
              <w:rPr>
                <w:rFonts w:hint="eastAsia"/>
              </w:rPr>
              <w:t xml:space="preserve"> </w:t>
            </w:r>
            <w:r w:rsidRPr="00543CA9">
              <w:t xml:space="preserve">     mgta-r17</w:t>
            </w:r>
          </w:p>
        </w:tc>
        <w:tc>
          <w:tcPr>
            <w:tcW w:w="2267" w:type="dxa"/>
            <w:tcBorders>
              <w:top w:val="single" w:sz="4" w:space="0" w:color="auto"/>
              <w:left w:val="single" w:sz="4" w:space="0" w:color="auto"/>
              <w:bottom w:val="single" w:sz="4" w:space="0" w:color="auto"/>
              <w:right w:val="single" w:sz="4" w:space="0" w:color="auto"/>
            </w:tcBorders>
          </w:tcPr>
          <w:p w14:paraId="40E4D454" w14:textId="77777777" w:rsidR="00DB5D62" w:rsidRPr="00543CA9" w:rsidRDefault="00DB5D62" w:rsidP="00DC2482">
            <w:pPr>
              <w:pStyle w:val="TAL"/>
              <w:rPr>
                <w:b/>
                <w:bCs/>
              </w:rPr>
            </w:pPr>
            <w:r w:rsidRPr="00543CA9">
              <w:t>ms0</w:t>
            </w:r>
          </w:p>
        </w:tc>
        <w:tc>
          <w:tcPr>
            <w:tcW w:w="1700" w:type="dxa"/>
            <w:tcBorders>
              <w:top w:val="single" w:sz="4" w:space="0" w:color="auto"/>
              <w:left w:val="single" w:sz="4" w:space="0" w:color="auto"/>
              <w:bottom w:val="single" w:sz="4" w:space="0" w:color="auto"/>
              <w:right w:val="single" w:sz="4" w:space="0" w:color="auto"/>
            </w:tcBorders>
          </w:tcPr>
          <w:p w14:paraId="25B2605A" w14:textId="77777777" w:rsidR="00DB5D62" w:rsidRPr="00543CA9" w:rsidRDefault="00DB5D62" w:rsidP="00DC2482">
            <w:pPr>
              <w:pStyle w:val="TAL"/>
            </w:pPr>
          </w:p>
        </w:tc>
      </w:tr>
      <w:tr w:rsidR="00DB5D62" w:rsidRPr="00543CA9" w14:paraId="7F36B93A" w14:textId="77777777" w:rsidTr="00DC2482">
        <w:trPr>
          <w:jc w:val="center"/>
        </w:trPr>
        <w:tc>
          <w:tcPr>
            <w:tcW w:w="4535" w:type="dxa"/>
            <w:tcBorders>
              <w:top w:val="single" w:sz="4" w:space="0" w:color="auto"/>
              <w:left w:val="single" w:sz="4" w:space="0" w:color="auto"/>
              <w:bottom w:val="nil"/>
              <w:right w:val="single" w:sz="4" w:space="0" w:color="auto"/>
            </w:tcBorders>
          </w:tcPr>
          <w:p w14:paraId="424DA684" w14:textId="77777777" w:rsidR="00DB5D62" w:rsidRPr="00543CA9" w:rsidRDefault="00DB5D62" w:rsidP="00DC2482">
            <w:pPr>
              <w:pStyle w:val="TAL"/>
            </w:pPr>
            <w:r w:rsidRPr="00543CA9">
              <w:rPr>
                <w:rFonts w:hint="eastAsia"/>
              </w:rPr>
              <w:t xml:space="preserve"> </w:t>
            </w:r>
            <w:r w:rsidRPr="00543CA9">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7F9F33D" w14:textId="77777777" w:rsidR="00DB5D62" w:rsidRPr="00543CA9" w:rsidRDefault="00DB5D62" w:rsidP="00DC2482">
            <w:pPr>
              <w:pStyle w:val="TAL"/>
            </w:pPr>
            <w:r w:rsidRPr="00543CA9">
              <w:rPr>
                <w:rFonts w:hint="eastAsia"/>
              </w:rPr>
              <w:t>t</w:t>
            </w:r>
            <w:r w:rsidRPr="00543CA9">
              <w:t>rue</w:t>
            </w:r>
          </w:p>
        </w:tc>
        <w:tc>
          <w:tcPr>
            <w:tcW w:w="1700" w:type="dxa"/>
            <w:tcBorders>
              <w:top w:val="single" w:sz="4" w:space="0" w:color="auto"/>
              <w:left w:val="single" w:sz="4" w:space="0" w:color="auto"/>
              <w:bottom w:val="single" w:sz="4" w:space="0" w:color="auto"/>
              <w:right w:val="single" w:sz="4" w:space="0" w:color="auto"/>
            </w:tcBorders>
          </w:tcPr>
          <w:p w14:paraId="0AF54A79" w14:textId="77777777" w:rsidR="00DB5D62" w:rsidRPr="00543CA9" w:rsidRDefault="00DB5D62" w:rsidP="00DC2482">
            <w:pPr>
              <w:pStyle w:val="TAL"/>
            </w:pPr>
          </w:p>
        </w:tc>
      </w:tr>
      <w:tr w:rsidR="00DB5D62" w:rsidRPr="00543CA9" w14:paraId="08D19DE8"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716CEBE4" w14:textId="77777777" w:rsidR="00DB5D62" w:rsidRPr="00543CA9" w:rsidRDefault="00DB5D62" w:rsidP="00DC2482">
            <w:pPr>
              <w:pStyle w:val="TAL"/>
              <w:jc w:val="center"/>
              <w:rPr>
                <w:rFonts w:eastAsia="PMingLiU"/>
                <w:lang w:eastAsia="zh-TW"/>
              </w:rPr>
            </w:pPr>
            <w:r w:rsidRPr="00543CA9">
              <w:t>}</w:t>
            </w:r>
          </w:p>
        </w:tc>
        <w:tc>
          <w:tcPr>
            <w:tcW w:w="2267" w:type="dxa"/>
            <w:tcBorders>
              <w:top w:val="single" w:sz="4" w:space="0" w:color="auto"/>
              <w:left w:val="single" w:sz="4" w:space="0" w:color="auto"/>
              <w:bottom w:val="single" w:sz="4" w:space="0" w:color="auto"/>
              <w:right w:val="single" w:sz="4" w:space="0" w:color="auto"/>
            </w:tcBorders>
          </w:tcPr>
          <w:p w14:paraId="7AA2738C" w14:textId="77777777" w:rsidR="00DB5D62" w:rsidRPr="00543CA9" w:rsidRDefault="00DB5D62" w:rsidP="00DC2482">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4537CD73" w14:textId="77777777" w:rsidR="00DB5D62" w:rsidRPr="00543CA9" w:rsidRDefault="00DB5D62" w:rsidP="00DC2482">
            <w:pPr>
              <w:pStyle w:val="TAL"/>
              <w:jc w:val="center"/>
            </w:pPr>
          </w:p>
        </w:tc>
      </w:tr>
    </w:tbl>
    <w:p w14:paraId="6CA37AAF" w14:textId="77777777" w:rsidR="00DB5D62" w:rsidRDefault="00DB5D62" w:rsidP="00DB5D62"/>
    <w:p w14:paraId="4EBA5E20" w14:textId="77777777" w:rsidR="00DB5D62" w:rsidRPr="00543CA9" w:rsidRDefault="00DB5D62" w:rsidP="00DB5D62">
      <w:pPr>
        <w:pStyle w:val="H6"/>
      </w:pPr>
      <w:r>
        <w:t>7.6.16.3</w:t>
      </w:r>
      <w:r w:rsidRPr="00543CA9">
        <w:t>.5</w:t>
      </w:r>
      <w:r w:rsidRPr="00543CA9">
        <w:tab/>
        <w:t>Test requirement</w:t>
      </w:r>
    </w:p>
    <w:p w14:paraId="5EB9CED6" w14:textId="77777777" w:rsidR="00DB5D62" w:rsidRPr="00543CA9" w:rsidRDefault="00DB5D62" w:rsidP="00DB5D62">
      <w:pPr>
        <w:rPr>
          <w:lang w:eastAsia="sv-SE"/>
        </w:rPr>
      </w:pPr>
      <w:r w:rsidRPr="00543CA9">
        <w:rPr>
          <w:lang w:eastAsia="sv-SE"/>
        </w:rPr>
        <w:t xml:space="preserve">Table </w:t>
      </w:r>
      <w:r>
        <w:rPr>
          <w:lang w:eastAsia="sv-SE"/>
        </w:rPr>
        <w:t>7.6.16.3.4.1-3, 7.6.16.3</w:t>
      </w:r>
      <w:r w:rsidRPr="00543CA9">
        <w:rPr>
          <w:lang w:eastAsia="sv-SE"/>
        </w:rPr>
        <w:t xml:space="preserve">.5-1 </w:t>
      </w:r>
      <w:r>
        <w:rPr>
          <w:lang w:eastAsia="sv-SE"/>
        </w:rPr>
        <w:t xml:space="preserve">, and Table 7.6.16.3.5-2 </w:t>
      </w:r>
      <w:r w:rsidRPr="00543CA9">
        <w:rPr>
          <w:lang w:eastAsia="sv-SE"/>
        </w:rPr>
        <w:t>defines the primary level settings including test tolerances for all tests.</w:t>
      </w:r>
    </w:p>
    <w:p w14:paraId="6415C563" w14:textId="1F6EC8FE" w:rsidR="00DB5D62" w:rsidRPr="00536605" w:rsidRDefault="00DB5D62" w:rsidP="00DB5D62">
      <w:pPr>
        <w:pStyle w:val="TH"/>
      </w:pPr>
      <w:r w:rsidRPr="00543CA9">
        <w:t xml:space="preserve">Table </w:t>
      </w:r>
      <w:r>
        <w:t>7.6.16.3</w:t>
      </w:r>
      <w:r w:rsidRPr="00543CA9">
        <w:t xml:space="preserve">.5-1: Cell specific test parameters for </w:t>
      </w:r>
      <w:r>
        <w:t>FR2 deactivated Scell measurement via NCSG</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863"/>
        <w:gridCol w:w="1863"/>
        <w:gridCol w:w="1863"/>
      </w:tblGrid>
      <w:tr w:rsidR="00DB5D62" w:rsidRPr="00CC4B4E" w14:paraId="3243872B" w14:textId="77777777" w:rsidTr="00DC2482">
        <w:trPr>
          <w:trHeight w:val="288"/>
          <w:jc w:val="center"/>
        </w:trPr>
        <w:tc>
          <w:tcPr>
            <w:tcW w:w="3625" w:type="dxa"/>
            <w:tcBorders>
              <w:top w:val="single" w:sz="4" w:space="0" w:color="auto"/>
              <w:left w:val="single" w:sz="4" w:space="0" w:color="auto"/>
              <w:right w:val="single" w:sz="4" w:space="0" w:color="auto"/>
            </w:tcBorders>
            <w:shd w:val="clear" w:color="auto" w:fill="auto"/>
            <w:vAlign w:val="center"/>
          </w:tcPr>
          <w:p w14:paraId="3242460D" w14:textId="77777777" w:rsidR="00DB5D62" w:rsidRPr="00CC4B4E" w:rsidRDefault="00DB5D62" w:rsidP="00DC2482">
            <w:pPr>
              <w:pStyle w:val="TAH"/>
              <w:rPr>
                <w:rFonts w:eastAsia="Calibri"/>
                <w:szCs w:val="22"/>
              </w:rPr>
            </w:pPr>
            <w:r w:rsidRPr="00CC4B4E">
              <w:rPr>
                <w:lang w:val="en-US"/>
              </w:rPr>
              <w:t>Parameter</w:t>
            </w:r>
            <w:r w:rsidRPr="00CC4B4E">
              <w:rPr>
                <w:vertAlign w:val="superscript"/>
                <w:lang w:val="en-US"/>
              </w:rPr>
              <w:t>Note 5</w:t>
            </w:r>
          </w:p>
        </w:tc>
        <w:tc>
          <w:tcPr>
            <w:tcW w:w="1271" w:type="dxa"/>
            <w:tcBorders>
              <w:top w:val="single" w:sz="4" w:space="0" w:color="auto"/>
              <w:left w:val="single" w:sz="4" w:space="0" w:color="auto"/>
              <w:right w:val="single" w:sz="4" w:space="0" w:color="auto"/>
            </w:tcBorders>
            <w:shd w:val="clear" w:color="auto" w:fill="auto"/>
            <w:vAlign w:val="center"/>
          </w:tcPr>
          <w:p w14:paraId="33862775" w14:textId="77777777" w:rsidR="00DB5D62" w:rsidRPr="00CC4B4E" w:rsidRDefault="00DB5D62" w:rsidP="00DC2482">
            <w:pPr>
              <w:pStyle w:val="TAH"/>
              <w:rPr>
                <w:rFonts w:eastAsia="Calibri"/>
                <w:szCs w:val="22"/>
              </w:rPr>
            </w:pPr>
            <w:r w:rsidRPr="00CC4B4E">
              <w:rPr>
                <w:lang w:val="en-US"/>
              </w:rPr>
              <w:t>Unit</w:t>
            </w:r>
          </w:p>
        </w:tc>
        <w:tc>
          <w:tcPr>
            <w:tcW w:w="1863" w:type="dxa"/>
            <w:tcBorders>
              <w:top w:val="single" w:sz="4" w:space="0" w:color="auto"/>
              <w:left w:val="single" w:sz="4" w:space="0" w:color="auto"/>
              <w:right w:val="single" w:sz="4" w:space="0" w:color="auto"/>
            </w:tcBorders>
            <w:vAlign w:val="center"/>
          </w:tcPr>
          <w:p w14:paraId="3CA478F7" w14:textId="77777777" w:rsidR="00DB5D62" w:rsidRPr="00CC4B4E" w:rsidRDefault="00DB5D62" w:rsidP="00DC2482">
            <w:pPr>
              <w:pStyle w:val="TAH"/>
            </w:pPr>
            <w:r w:rsidRPr="00CC4B4E">
              <w:rPr>
                <w:lang w:val="en-US"/>
              </w:rPr>
              <w:t xml:space="preserve">Cell </w:t>
            </w:r>
            <w:r w:rsidRPr="00CC4B4E">
              <w:rPr>
                <w:rFonts w:hint="eastAsia"/>
                <w:lang w:val="en-US" w:eastAsia="zh-CN"/>
              </w:rPr>
              <w:t>1</w:t>
            </w:r>
          </w:p>
        </w:tc>
        <w:tc>
          <w:tcPr>
            <w:tcW w:w="1863" w:type="dxa"/>
            <w:tcBorders>
              <w:top w:val="single" w:sz="4" w:space="0" w:color="auto"/>
              <w:left w:val="single" w:sz="4" w:space="0" w:color="auto"/>
              <w:right w:val="single" w:sz="4" w:space="0" w:color="auto"/>
            </w:tcBorders>
            <w:vAlign w:val="center"/>
          </w:tcPr>
          <w:p w14:paraId="0CC15DD2" w14:textId="77777777" w:rsidR="00DB5D62" w:rsidRPr="00CC4B4E" w:rsidRDefault="00DB5D62" w:rsidP="00DC2482">
            <w:pPr>
              <w:pStyle w:val="TAH"/>
            </w:pPr>
            <w:r w:rsidRPr="00CC4B4E">
              <w:rPr>
                <w:lang w:val="en-US"/>
              </w:rPr>
              <w:t xml:space="preserve">Cell </w:t>
            </w:r>
            <w:r w:rsidRPr="00CC4B4E">
              <w:rPr>
                <w:lang w:val="en-US" w:eastAsia="zh-CN"/>
              </w:rPr>
              <w:t>2</w:t>
            </w:r>
          </w:p>
        </w:tc>
        <w:tc>
          <w:tcPr>
            <w:tcW w:w="1863" w:type="dxa"/>
            <w:tcBorders>
              <w:top w:val="single" w:sz="4" w:space="0" w:color="auto"/>
              <w:left w:val="single" w:sz="4" w:space="0" w:color="auto"/>
              <w:right w:val="single" w:sz="4" w:space="0" w:color="auto"/>
            </w:tcBorders>
            <w:vAlign w:val="center"/>
          </w:tcPr>
          <w:p w14:paraId="7138FCB4" w14:textId="77777777" w:rsidR="00DB5D62" w:rsidRPr="00CC4B4E" w:rsidRDefault="00DB5D62" w:rsidP="00DC2482">
            <w:pPr>
              <w:pStyle w:val="TAH"/>
              <w:rPr>
                <w:lang w:val="en-US"/>
              </w:rPr>
            </w:pPr>
            <w:r w:rsidRPr="00CC4B4E">
              <w:rPr>
                <w:rFonts w:hint="eastAsia"/>
                <w:lang w:val="en-US"/>
              </w:rPr>
              <w:t>C</w:t>
            </w:r>
            <w:r w:rsidRPr="00CC4B4E">
              <w:rPr>
                <w:lang w:val="en-US"/>
              </w:rPr>
              <w:t>ell 3</w:t>
            </w:r>
          </w:p>
        </w:tc>
      </w:tr>
      <w:tr w:rsidR="00DB5D62" w:rsidRPr="00CC4B4E" w14:paraId="11A25756"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63A5472C" w14:textId="77777777" w:rsidR="00DB5D62" w:rsidRPr="00CC4B4E" w:rsidRDefault="00DB5D62" w:rsidP="00DC2482">
            <w:pPr>
              <w:pStyle w:val="TAL"/>
            </w:pPr>
            <w:r w:rsidRPr="00CC4B4E">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6A858EC"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13682BD4" w14:textId="77777777" w:rsidR="00DB5D62" w:rsidRPr="00CC4B4E" w:rsidRDefault="00DB5D62" w:rsidP="00DC2482">
            <w:pPr>
              <w:pStyle w:val="TAC"/>
            </w:pPr>
            <w:r w:rsidRPr="00CC4B4E">
              <w:rPr>
                <w:rFonts w:cs="Arial" w:hint="eastAsia"/>
                <w:lang w:val="en-US" w:eastAsia="zh-CN"/>
              </w:rPr>
              <w:t>f</w:t>
            </w:r>
            <w:r w:rsidRPr="00CC4B4E">
              <w:rPr>
                <w:rFonts w:cs="Arial"/>
                <w:lang w:val="en-US" w:eastAsia="zh-CN"/>
              </w:rPr>
              <w:t>req1</w:t>
            </w:r>
          </w:p>
        </w:tc>
        <w:tc>
          <w:tcPr>
            <w:tcW w:w="1863" w:type="dxa"/>
            <w:tcBorders>
              <w:top w:val="single" w:sz="4" w:space="0" w:color="auto"/>
              <w:left w:val="single" w:sz="4" w:space="0" w:color="auto"/>
              <w:bottom w:val="single" w:sz="4" w:space="0" w:color="auto"/>
              <w:right w:val="single" w:sz="4" w:space="0" w:color="auto"/>
            </w:tcBorders>
            <w:vAlign w:val="center"/>
          </w:tcPr>
          <w:p w14:paraId="1E66328B" w14:textId="77777777" w:rsidR="00DB5D62" w:rsidRPr="00CC4B4E" w:rsidRDefault="00DB5D62" w:rsidP="00DC2482">
            <w:pPr>
              <w:pStyle w:val="TAC"/>
              <w:rPr>
                <w:lang w:eastAsia="zh-CN"/>
              </w:rPr>
            </w:pPr>
            <w:r w:rsidRPr="00CC4B4E">
              <w:rPr>
                <w:rFonts w:cs="Arial" w:hint="eastAsia"/>
                <w:lang w:val="en-US" w:eastAsia="zh-CN"/>
              </w:rPr>
              <w:t>f</w:t>
            </w:r>
            <w:r w:rsidRPr="00CC4B4E">
              <w:rPr>
                <w:rFonts w:cs="Arial"/>
                <w:lang w:val="en-US" w:eastAsia="zh-CN"/>
              </w:rPr>
              <w:t>req2</w:t>
            </w:r>
          </w:p>
        </w:tc>
        <w:tc>
          <w:tcPr>
            <w:tcW w:w="1863" w:type="dxa"/>
            <w:tcBorders>
              <w:top w:val="single" w:sz="4" w:space="0" w:color="auto"/>
              <w:left w:val="single" w:sz="4" w:space="0" w:color="auto"/>
              <w:bottom w:val="single" w:sz="4" w:space="0" w:color="auto"/>
              <w:right w:val="single" w:sz="4" w:space="0" w:color="auto"/>
            </w:tcBorders>
          </w:tcPr>
          <w:p w14:paraId="51ADBFC2" w14:textId="77777777" w:rsidR="00DB5D62" w:rsidRPr="00CC4B4E" w:rsidRDefault="00DB5D62" w:rsidP="00DC2482">
            <w:pPr>
              <w:pStyle w:val="TAC"/>
              <w:rPr>
                <w:rFonts w:cs="Arial"/>
                <w:lang w:val="en-US" w:eastAsia="zh-CN"/>
              </w:rPr>
            </w:pPr>
            <w:r w:rsidRPr="00CC4B4E">
              <w:rPr>
                <w:rFonts w:cs="Arial" w:hint="eastAsia"/>
                <w:lang w:val="en-US" w:eastAsia="zh-CN"/>
              </w:rPr>
              <w:t>f</w:t>
            </w:r>
            <w:r w:rsidRPr="00CC4B4E">
              <w:rPr>
                <w:rFonts w:cs="Arial"/>
                <w:lang w:val="en-US" w:eastAsia="zh-CN"/>
              </w:rPr>
              <w:t>req2</w:t>
            </w:r>
          </w:p>
        </w:tc>
      </w:tr>
      <w:tr w:rsidR="00DB5D62" w:rsidRPr="00CC4B4E" w14:paraId="439AAB4F"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BFD3A43" w14:textId="77777777" w:rsidR="00DB5D62" w:rsidRPr="00CC4B4E" w:rsidRDefault="00DB5D62" w:rsidP="00DC2482">
            <w:pPr>
              <w:pStyle w:val="TAL"/>
            </w:pPr>
            <w:r w:rsidRPr="00CC4B4E">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5CB0E2C5" w14:textId="77777777" w:rsidR="00DB5D62" w:rsidRPr="00CC4B4E" w:rsidRDefault="00DB5D62" w:rsidP="00DC2482">
            <w:pPr>
              <w:pStyle w:val="TAC"/>
            </w:pPr>
          </w:p>
        </w:tc>
        <w:tc>
          <w:tcPr>
            <w:tcW w:w="5589" w:type="dxa"/>
            <w:gridSpan w:val="3"/>
            <w:tcBorders>
              <w:top w:val="single" w:sz="4" w:space="0" w:color="auto"/>
              <w:left w:val="single" w:sz="4" w:space="0" w:color="auto"/>
              <w:bottom w:val="single" w:sz="4" w:space="0" w:color="auto"/>
              <w:right w:val="single" w:sz="4" w:space="0" w:color="auto"/>
            </w:tcBorders>
            <w:vAlign w:val="center"/>
          </w:tcPr>
          <w:p w14:paraId="08F895E2" w14:textId="77777777" w:rsidR="00DB5D62" w:rsidRPr="00CC4B4E" w:rsidRDefault="00DB5D62" w:rsidP="00DC2482">
            <w:pPr>
              <w:pStyle w:val="TAC"/>
              <w:rPr>
                <w:rFonts w:cs="Arial"/>
                <w:lang w:eastAsia="zh-CN"/>
              </w:rPr>
            </w:pPr>
            <w:r w:rsidRPr="00CC4B4E">
              <w:rPr>
                <w:rFonts w:cs="Arial" w:hint="eastAsia"/>
                <w:lang w:eastAsia="zh-CN"/>
              </w:rPr>
              <w:t>T</w:t>
            </w:r>
            <w:r w:rsidRPr="00CC4B4E">
              <w:rPr>
                <w:rFonts w:cs="Arial"/>
                <w:lang w:eastAsia="zh-CN"/>
              </w:rPr>
              <w:t>DD</w:t>
            </w:r>
          </w:p>
        </w:tc>
      </w:tr>
      <w:tr w:rsidR="00DB5D62" w:rsidRPr="00CC4B4E" w14:paraId="09080AD0"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FAAD5FC" w14:textId="77777777" w:rsidR="00DB5D62" w:rsidRPr="00CC4B4E" w:rsidRDefault="00DB5D62" w:rsidP="00DC2482">
            <w:pPr>
              <w:pStyle w:val="TAL"/>
              <w:rPr>
                <w:rFonts w:eastAsia="Malgun Gothic"/>
                <w:szCs w:val="18"/>
              </w:rPr>
            </w:pPr>
            <w:r w:rsidRPr="00CC4B4E">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7DFE7AE" w14:textId="77777777" w:rsidR="00DB5D62" w:rsidRPr="00CC4B4E" w:rsidRDefault="00DB5D62" w:rsidP="00DC2482">
            <w:pPr>
              <w:pStyle w:val="TAC"/>
            </w:pPr>
          </w:p>
        </w:tc>
        <w:tc>
          <w:tcPr>
            <w:tcW w:w="5589" w:type="dxa"/>
            <w:gridSpan w:val="3"/>
            <w:tcBorders>
              <w:top w:val="single" w:sz="4" w:space="0" w:color="auto"/>
              <w:left w:val="single" w:sz="4" w:space="0" w:color="auto"/>
              <w:bottom w:val="single" w:sz="4" w:space="0" w:color="auto"/>
              <w:right w:val="single" w:sz="4" w:space="0" w:color="auto"/>
            </w:tcBorders>
          </w:tcPr>
          <w:p w14:paraId="63C7F4D2" w14:textId="77777777" w:rsidR="00DB5D62" w:rsidRPr="00CC4B4E" w:rsidRDefault="00DB5D62" w:rsidP="00DC2482">
            <w:pPr>
              <w:pStyle w:val="TAC"/>
              <w:rPr>
                <w:rFonts w:cs="Arial"/>
                <w:lang w:val="en-US"/>
              </w:rPr>
            </w:pPr>
            <w:r w:rsidRPr="00CC4B4E">
              <w:rPr>
                <w:rFonts w:cs="Arial"/>
                <w:lang w:val="en-US"/>
              </w:rPr>
              <w:t>TDDConf.3.1</w:t>
            </w:r>
          </w:p>
        </w:tc>
      </w:tr>
      <w:tr w:rsidR="00DB5D62" w:rsidRPr="00CC4B4E" w14:paraId="63190C1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4937DF8" w14:textId="77777777" w:rsidR="00DB5D62" w:rsidRPr="00CC4B4E" w:rsidRDefault="00DB5D62" w:rsidP="00DC2482">
            <w:pPr>
              <w:pStyle w:val="TAL"/>
              <w:rPr>
                <w:lang w:eastAsia="zh-CN"/>
              </w:rPr>
            </w:pPr>
            <w:r w:rsidRPr="00CC4B4E">
              <w:rPr>
                <w:rFonts w:cs="Arial" w:hint="eastAsia"/>
                <w:lang w:eastAsia="zh-CN"/>
              </w:rPr>
              <w:t>Downlink i</w:t>
            </w:r>
            <w:r w:rsidRPr="00CC4B4E">
              <w:rPr>
                <w:rFonts w:cs="Arial"/>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7954539B"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tcPr>
          <w:p w14:paraId="33184A36" w14:textId="77777777" w:rsidR="00DB5D62" w:rsidRPr="00CC4B4E" w:rsidRDefault="00DB5D62" w:rsidP="00DC2482">
            <w:pPr>
              <w:pStyle w:val="TAC"/>
              <w:rPr>
                <w:sz w:val="16"/>
                <w:szCs w:val="16"/>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45E3B87B" w14:textId="77777777" w:rsidR="00DB5D62" w:rsidRPr="00CC4B4E" w:rsidRDefault="00DB5D62" w:rsidP="00DC2482">
            <w:pPr>
              <w:pStyle w:val="TAC"/>
              <w:rPr>
                <w:szCs w:val="18"/>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4C292FBC" w14:textId="77777777" w:rsidR="00DB5D62" w:rsidRPr="00CC4B4E" w:rsidRDefault="00DB5D62" w:rsidP="00DC2482">
            <w:pPr>
              <w:pStyle w:val="TAC"/>
              <w:rPr>
                <w:rFonts w:cs="Arial"/>
                <w:szCs w:val="18"/>
                <w:lang w:val="en-US"/>
              </w:rPr>
            </w:pPr>
            <w:r w:rsidRPr="00CC4B4E">
              <w:rPr>
                <w:rFonts w:cs="Arial" w:hint="eastAsia"/>
                <w:lang w:val="en-US"/>
              </w:rPr>
              <w:t>D</w:t>
            </w:r>
            <w:r w:rsidRPr="00CC4B4E">
              <w:rPr>
                <w:rFonts w:cs="Arial"/>
                <w:lang w:val="en-US"/>
              </w:rPr>
              <w:t>LBWP.0.1</w:t>
            </w:r>
          </w:p>
        </w:tc>
      </w:tr>
      <w:tr w:rsidR="00DB5D62" w:rsidRPr="00CC4B4E" w14:paraId="08CA31AA"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52F1FBE3" w14:textId="77777777" w:rsidR="00DB5D62" w:rsidRPr="00CC4B4E" w:rsidRDefault="00DB5D62" w:rsidP="00DC2482">
            <w:pPr>
              <w:pStyle w:val="TAL"/>
              <w:rPr>
                <w:szCs w:val="18"/>
                <w:lang w:eastAsia="zh-CN"/>
              </w:rPr>
            </w:pPr>
            <w:r w:rsidRPr="00CC4B4E">
              <w:rPr>
                <w:rFonts w:hint="eastAsia"/>
                <w:szCs w:val="18"/>
                <w:lang w:eastAsia="zh-CN"/>
              </w:rPr>
              <w:t>Downlink dedicated</w:t>
            </w:r>
            <w:r w:rsidRPr="00CC4B4E">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28592761" w14:textId="77777777" w:rsidR="00DB5D62" w:rsidRPr="00CC4B4E" w:rsidRDefault="00DB5D62" w:rsidP="00DC2482">
            <w:pPr>
              <w:pStyle w:val="TAC"/>
              <w:rPr>
                <w:szCs w:val="18"/>
              </w:rPr>
            </w:pPr>
          </w:p>
        </w:tc>
        <w:tc>
          <w:tcPr>
            <w:tcW w:w="1863" w:type="dxa"/>
            <w:tcBorders>
              <w:top w:val="single" w:sz="4" w:space="0" w:color="auto"/>
              <w:left w:val="single" w:sz="4" w:space="0" w:color="auto"/>
              <w:bottom w:val="single" w:sz="4" w:space="0" w:color="auto"/>
              <w:right w:val="single" w:sz="4" w:space="0" w:color="auto"/>
            </w:tcBorders>
          </w:tcPr>
          <w:p w14:paraId="7F488E00" w14:textId="77777777" w:rsidR="00DB5D62" w:rsidRPr="00CC4B4E" w:rsidRDefault="00DB5D62" w:rsidP="00DC2482">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1D7C8712" w14:textId="77777777" w:rsidR="00DB5D62" w:rsidRPr="00CC4B4E" w:rsidRDefault="00DB5D62" w:rsidP="00DC2482">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4D5674C3" w14:textId="77777777" w:rsidR="00DB5D62" w:rsidRPr="00CC4B4E" w:rsidRDefault="00DB5D62" w:rsidP="00DC2482">
            <w:pPr>
              <w:pStyle w:val="TAC"/>
              <w:rPr>
                <w:rFonts w:cs="Arial"/>
                <w:szCs w:val="18"/>
                <w:lang w:val="fr-FR"/>
              </w:rPr>
            </w:pPr>
            <w:r w:rsidRPr="00CC4B4E">
              <w:rPr>
                <w:rFonts w:cs="Arial"/>
                <w:szCs w:val="18"/>
                <w:lang w:val="fr-FR"/>
              </w:rPr>
              <w:t>DLBWP.1.1</w:t>
            </w:r>
          </w:p>
        </w:tc>
      </w:tr>
      <w:tr w:rsidR="00DB5D62" w:rsidRPr="00CC4B4E" w14:paraId="2DF774E4"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4FDFEB8C" w14:textId="77777777" w:rsidR="00DB5D62" w:rsidRPr="00CC4B4E" w:rsidRDefault="00DB5D62" w:rsidP="00DC2482">
            <w:pPr>
              <w:pStyle w:val="TAL"/>
              <w:rPr>
                <w:szCs w:val="18"/>
              </w:rPr>
            </w:pPr>
            <w:r w:rsidRPr="00CC4B4E">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C5C3AD1"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59493F69" w14:textId="77777777" w:rsidR="00DB5D62" w:rsidRPr="00CC4B4E" w:rsidRDefault="00DB5D62" w:rsidP="00DC2482">
            <w:pPr>
              <w:pStyle w:val="TAC"/>
              <w:rPr>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6A129707" w14:textId="77777777" w:rsidR="00DB5D62" w:rsidRPr="00CC4B4E" w:rsidRDefault="00DB5D62" w:rsidP="00DC2482">
            <w:pPr>
              <w:pStyle w:val="TAC"/>
              <w:rPr>
                <w:rFonts w:eastAsia="SimSun"/>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6638D95B" w14:textId="77777777" w:rsidR="00DB5D62" w:rsidRPr="00CC4B4E" w:rsidRDefault="00DB5D62" w:rsidP="00DC2482">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0.1</w:t>
            </w:r>
          </w:p>
        </w:tc>
      </w:tr>
      <w:tr w:rsidR="00DB5D62" w:rsidRPr="00CC4B4E" w14:paraId="76DD6FD6"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094C19D6" w14:textId="77777777" w:rsidR="00DB5D62" w:rsidRPr="00CC4B4E" w:rsidRDefault="00DB5D62" w:rsidP="00DC2482">
            <w:pPr>
              <w:pStyle w:val="TAL"/>
              <w:rPr>
                <w:szCs w:val="18"/>
              </w:rPr>
            </w:pPr>
            <w:r w:rsidRPr="00CC4B4E">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787D366"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40C5D3C9" w14:textId="77777777" w:rsidR="00DB5D62" w:rsidRPr="00CC4B4E" w:rsidRDefault="00DB5D62" w:rsidP="00DC2482">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005A96CC" w14:textId="77777777" w:rsidR="00DB5D62" w:rsidRPr="00CC4B4E" w:rsidRDefault="00DB5D62" w:rsidP="00DC2482">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2E57BC3E" w14:textId="77777777" w:rsidR="00DB5D62" w:rsidRPr="00CC4B4E" w:rsidRDefault="00DB5D62" w:rsidP="00DC2482">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r>
      <w:tr w:rsidR="00DB5D62" w:rsidRPr="00CC4B4E" w14:paraId="24D155A7"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281860C0" w14:textId="77777777" w:rsidR="00DB5D62" w:rsidRPr="00CC4B4E" w:rsidRDefault="00DB5D62" w:rsidP="00DC2482">
            <w:pPr>
              <w:pStyle w:val="TAL"/>
              <w:rPr>
                <w:szCs w:val="18"/>
              </w:rPr>
            </w:pPr>
            <w:r w:rsidRPr="00CC4B4E">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4A4470E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3EAC2EE0" w14:textId="77777777" w:rsidR="00DB5D62" w:rsidRPr="00CC4B4E" w:rsidRDefault="00DB5D62" w:rsidP="00DC2482">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tcPr>
          <w:p w14:paraId="6E8F22DC" w14:textId="77777777" w:rsidR="00DB5D62" w:rsidRPr="00CC4B4E" w:rsidRDefault="00DB5D62" w:rsidP="00DC2482">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vAlign w:val="center"/>
          </w:tcPr>
          <w:p w14:paraId="043949D0" w14:textId="77777777" w:rsidR="00DB5D62" w:rsidRPr="00CC4B4E" w:rsidRDefault="00DB5D62" w:rsidP="00DC2482">
            <w:pPr>
              <w:pStyle w:val="TAC"/>
              <w:rPr>
                <w:szCs w:val="18"/>
              </w:rPr>
            </w:pPr>
            <w:r w:rsidRPr="00CC4B4E">
              <w:rPr>
                <w:szCs w:val="18"/>
              </w:rPr>
              <w:t>N/A</w:t>
            </w:r>
          </w:p>
        </w:tc>
      </w:tr>
      <w:tr w:rsidR="00DB5D62" w:rsidRPr="00CC4B4E" w14:paraId="072FCFB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0DCFBE23" w14:textId="77777777" w:rsidR="00DB5D62" w:rsidRPr="00CC4B4E" w:rsidRDefault="00DB5D62" w:rsidP="00DC2482">
            <w:pPr>
              <w:pStyle w:val="TAL"/>
              <w:rPr>
                <w:szCs w:val="18"/>
              </w:rPr>
            </w:pPr>
            <w:r w:rsidRPr="00CC4B4E">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75BE0FB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176DD8DE" w14:textId="77777777" w:rsidR="00DB5D62" w:rsidRPr="00CC4B4E" w:rsidRDefault="00DB5D62" w:rsidP="00DC2482">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6C257A03" w14:textId="77777777" w:rsidR="00DB5D62" w:rsidRPr="00CC4B4E" w:rsidRDefault="00DB5D62" w:rsidP="00DC2482">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74C6BC39" w14:textId="77777777" w:rsidR="00DB5D62" w:rsidRPr="00CC4B4E" w:rsidRDefault="00DB5D62" w:rsidP="00DC2482">
            <w:pPr>
              <w:pStyle w:val="TAC"/>
              <w:rPr>
                <w:szCs w:val="18"/>
              </w:rPr>
            </w:pPr>
            <w:r w:rsidRPr="00CC4B4E">
              <w:rPr>
                <w:szCs w:val="18"/>
              </w:rPr>
              <w:t>N/A</w:t>
            </w:r>
          </w:p>
        </w:tc>
      </w:tr>
      <w:tr w:rsidR="00DB5D62" w:rsidRPr="00CC4B4E" w14:paraId="6E760EB2"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504086CE" w14:textId="77777777" w:rsidR="00DB5D62" w:rsidRPr="00CC4B4E" w:rsidRDefault="00DB5D62" w:rsidP="00DC2482">
            <w:pPr>
              <w:pStyle w:val="TAL"/>
              <w:rPr>
                <w:rFonts w:eastAsia="Malgun Gothic"/>
                <w:szCs w:val="18"/>
              </w:rPr>
            </w:pPr>
            <w:r w:rsidRPr="00CC4B4E">
              <w:rPr>
                <w:rFonts w:eastAsia="Malgun Gothic"/>
                <w:szCs w:val="18"/>
              </w:rPr>
              <w:t>BW</w:t>
            </w:r>
            <w:r w:rsidRPr="00CC4B4E">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tcPr>
          <w:p w14:paraId="5680792E" w14:textId="77777777" w:rsidR="00DB5D62" w:rsidRPr="00CC4B4E" w:rsidRDefault="00DB5D62" w:rsidP="00DC2482">
            <w:pPr>
              <w:pStyle w:val="TAC"/>
              <w:rPr>
                <w:rFonts w:eastAsia="Malgun Gothic"/>
                <w:szCs w:val="18"/>
              </w:rPr>
            </w:pPr>
            <w:r w:rsidRPr="00CC4B4E">
              <w:rPr>
                <w:rFonts w:eastAsia="Malgun Gothic"/>
                <w:szCs w:val="18"/>
              </w:rPr>
              <w:t>MHz</w:t>
            </w:r>
          </w:p>
        </w:tc>
        <w:tc>
          <w:tcPr>
            <w:tcW w:w="5589" w:type="dxa"/>
            <w:gridSpan w:val="3"/>
            <w:tcBorders>
              <w:top w:val="single" w:sz="4" w:space="0" w:color="auto"/>
              <w:left w:val="single" w:sz="4" w:space="0" w:color="auto"/>
              <w:bottom w:val="single" w:sz="4" w:space="0" w:color="auto"/>
              <w:right w:val="single" w:sz="4" w:space="0" w:color="auto"/>
            </w:tcBorders>
          </w:tcPr>
          <w:p w14:paraId="19B5CC94" w14:textId="77777777" w:rsidR="00DB5D62" w:rsidRPr="00CC4B4E" w:rsidRDefault="00DB5D62" w:rsidP="00DC2482">
            <w:pPr>
              <w:pStyle w:val="TAC"/>
              <w:rPr>
                <w:rFonts w:eastAsia="Malgun Gothic"/>
                <w:szCs w:val="18"/>
              </w:rPr>
            </w:pPr>
            <w:r w:rsidRPr="00CC4B4E">
              <w:rPr>
                <w:rFonts w:eastAsia="Malgun Gothic"/>
                <w:szCs w:val="18"/>
              </w:rPr>
              <w:t xml:space="preserve">100: </w:t>
            </w:r>
            <w:r w:rsidRPr="00CC4B4E">
              <w:rPr>
                <w:rFonts w:eastAsia="Malgun Gothic" w:cs="Arial"/>
                <w:szCs w:val="18"/>
                <w:lang w:val="de-DE"/>
              </w:rPr>
              <w:t>N</w:t>
            </w:r>
            <w:r w:rsidRPr="00CC4B4E">
              <w:rPr>
                <w:rFonts w:eastAsia="Malgun Gothic" w:cs="Arial"/>
                <w:szCs w:val="18"/>
                <w:vertAlign w:val="subscript"/>
                <w:lang w:val="de-DE"/>
              </w:rPr>
              <w:t>RB,c</w:t>
            </w:r>
            <w:r w:rsidRPr="00CC4B4E">
              <w:rPr>
                <w:rFonts w:eastAsia="Malgun Gothic" w:cs="Arial"/>
                <w:szCs w:val="18"/>
                <w:lang w:val="de-DE"/>
              </w:rPr>
              <w:t xml:space="preserve"> = 66</w:t>
            </w:r>
          </w:p>
        </w:tc>
      </w:tr>
      <w:tr w:rsidR="00DB5D62" w:rsidRPr="00CC4B4E" w14:paraId="58D4DEA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21EC710" w14:textId="77777777" w:rsidR="00DB5D62" w:rsidRPr="00CC4B4E" w:rsidRDefault="00DB5D62" w:rsidP="00DC2482">
            <w:pPr>
              <w:pStyle w:val="TAL"/>
              <w:rPr>
                <w:rFonts w:eastAsia="Malgun Gothic"/>
                <w:szCs w:val="18"/>
              </w:rPr>
            </w:pPr>
            <w:r w:rsidRPr="00CC4B4E">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31C7892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4EE57CED" w14:textId="77777777" w:rsidR="00DB5D62" w:rsidRPr="00CC4B4E" w:rsidRDefault="00DB5D62" w:rsidP="00DC2482">
            <w:pPr>
              <w:pStyle w:val="TAC"/>
              <w:rPr>
                <w:rFonts w:eastAsia="Malgun Gothic"/>
                <w:szCs w:val="18"/>
              </w:rPr>
            </w:pPr>
            <w:r w:rsidRPr="00CC4B4E">
              <w:rPr>
                <w:rFonts w:eastAsia="Malgun Gothic"/>
                <w:szCs w:val="18"/>
              </w:rPr>
              <w:t>24</w:t>
            </w:r>
          </w:p>
        </w:tc>
        <w:tc>
          <w:tcPr>
            <w:tcW w:w="1863" w:type="dxa"/>
            <w:tcBorders>
              <w:top w:val="single" w:sz="4" w:space="0" w:color="auto"/>
              <w:left w:val="single" w:sz="4" w:space="0" w:color="auto"/>
              <w:bottom w:val="single" w:sz="4" w:space="0" w:color="auto"/>
              <w:right w:val="single" w:sz="4" w:space="0" w:color="auto"/>
            </w:tcBorders>
          </w:tcPr>
          <w:p w14:paraId="54F66F2E" w14:textId="77777777" w:rsidR="00DB5D62" w:rsidRPr="00CC4B4E" w:rsidRDefault="00DB5D62" w:rsidP="00DC2482">
            <w:pPr>
              <w:pStyle w:val="TAC"/>
              <w:tabs>
                <w:tab w:val="left" w:pos="620"/>
                <w:tab w:val="center" w:pos="744"/>
              </w:tabs>
              <w:jc w:val="left"/>
              <w:rPr>
                <w:rFonts w:eastAsia="Malgun Gothic"/>
                <w:szCs w:val="18"/>
              </w:rPr>
            </w:pPr>
            <w:r w:rsidRPr="00CC4B4E">
              <w:rPr>
                <w:rFonts w:eastAsia="Malgun Gothic"/>
                <w:szCs w:val="18"/>
              </w:rPr>
              <w:tab/>
            </w:r>
            <w:r w:rsidRPr="00CC4B4E">
              <w:rPr>
                <w:rFonts w:eastAsia="Malgun Gothic"/>
                <w:szCs w:val="18"/>
              </w:rPr>
              <w:tab/>
              <w:t>24</w:t>
            </w:r>
          </w:p>
        </w:tc>
        <w:tc>
          <w:tcPr>
            <w:tcW w:w="1863" w:type="dxa"/>
            <w:tcBorders>
              <w:top w:val="single" w:sz="4" w:space="0" w:color="auto"/>
              <w:left w:val="single" w:sz="4" w:space="0" w:color="auto"/>
              <w:bottom w:val="single" w:sz="4" w:space="0" w:color="auto"/>
              <w:right w:val="single" w:sz="4" w:space="0" w:color="auto"/>
            </w:tcBorders>
          </w:tcPr>
          <w:p w14:paraId="0D1424CF" w14:textId="77777777" w:rsidR="00DB5D62" w:rsidRPr="00CC4B4E" w:rsidRDefault="00DB5D62" w:rsidP="00DC2482">
            <w:pPr>
              <w:pStyle w:val="TAC"/>
              <w:rPr>
                <w:rFonts w:eastAsia="Malgun Gothic"/>
                <w:szCs w:val="18"/>
              </w:rPr>
            </w:pPr>
            <w:r w:rsidRPr="00CC4B4E">
              <w:rPr>
                <w:rFonts w:eastAsia="Malgun Gothic"/>
                <w:szCs w:val="18"/>
              </w:rPr>
              <w:t>24</w:t>
            </w:r>
          </w:p>
        </w:tc>
      </w:tr>
      <w:tr w:rsidR="00DB5D62" w:rsidRPr="00CC4B4E" w14:paraId="57890A6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96EBB7A" w14:textId="77777777" w:rsidR="00DB5D62" w:rsidRPr="00CC4B4E" w:rsidRDefault="00DB5D62" w:rsidP="00DC2482">
            <w:pPr>
              <w:pStyle w:val="TAL"/>
            </w:pPr>
            <w:r w:rsidRPr="00CC4B4E">
              <w:rPr>
                <w:rFonts w:cs="Arial"/>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281B3F78"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385E93B8" w14:textId="77777777" w:rsidR="00DB5D62" w:rsidRPr="00CC4B4E" w:rsidRDefault="00DB5D62" w:rsidP="00DC2482">
            <w:pPr>
              <w:pStyle w:val="TAC"/>
            </w:pPr>
            <w:r w:rsidRPr="00CC4B4E">
              <w:rPr>
                <w:rFonts w:cs="v4.2.0"/>
                <w:lang w:eastAsia="zh-CN"/>
              </w:rPr>
              <w:t>SR.3.2 TDD</w:t>
            </w:r>
          </w:p>
        </w:tc>
        <w:tc>
          <w:tcPr>
            <w:tcW w:w="1863" w:type="dxa"/>
            <w:tcBorders>
              <w:top w:val="single" w:sz="4" w:space="0" w:color="auto"/>
              <w:left w:val="single" w:sz="4" w:space="0" w:color="auto"/>
              <w:bottom w:val="single" w:sz="4" w:space="0" w:color="auto"/>
              <w:right w:val="single" w:sz="4" w:space="0" w:color="auto"/>
            </w:tcBorders>
            <w:vAlign w:val="center"/>
          </w:tcPr>
          <w:p w14:paraId="1F55CB5E" w14:textId="77777777" w:rsidR="00DB5D62" w:rsidRPr="00CC4B4E" w:rsidRDefault="00DB5D62" w:rsidP="00DC2482">
            <w:pPr>
              <w:pStyle w:val="TAC"/>
              <w:rPr>
                <w:szCs w:val="18"/>
              </w:rPr>
            </w:pPr>
            <w:r w:rsidRPr="00CC4B4E">
              <w:rPr>
                <w:rFonts w:cs="Arial"/>
                <w:szCs w:val="18"/>
              </w:rPr>
              <w:t>SR.3.2 TDD</w:t>
            </w:r>
          </w:p>
        </w:tc>
        <w:tc>
          <w:tcPr>
            <w:tcW w:w="1863" w:type="dxa"/>
            <w:tcBorders>
              <w:top w:val="single" w:sz="4" w:space="0" w:color="auto"/>
              <w:left w:val="single" w:sz="4" w:space="0" w:color="auto"/>
              <w:bottom w:val="single" w:sz="4" w:space="0" w:color="auto"/>
              <w:right w:val="single" w:sz="4" w:space="0" w:color="auto"/>
            </w:tcBorders>
          </w:tcPr>
          <w:p w14:paraId="3967A09A" w14:textId="77777777" w:rsidR="00DB5D62" w:rsidRPr="00CC4B4E" w:rsidRDefault="00DB5D62" w:rsidP="00DC2482">
            <w:pPr>
              <w:pStyle w:val="TAC"/>
              <w:rPr>
                <w:rFonts w:cs="Arial"/>
                <w:szCs w:val="18"/>
              </w:rPr>
            </w:pPr>
            <w:r w:rsidRPr="00CC4B4E">
              <w:rPr>
                <w:szCs w:val="18"/>
              </w:rPr>
              <w:t>N/A</w:t>
            </w:r>
          </w:p>
        </w:tc>
      </w:tr>
      <w:tr w:rsidR="00DB5D62" w:rsidRPr="00CC4B4E" w14:paraId="462FE9ED"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F614F83" w14:textId="77777777" w:rsidR="00DB5D62" w:rsidRPr="00CC4B4E" w:rsidRDefault="00DB5D62" w:rsidP="00DC2482">
            <w:pPr>
              <w:pStyle w:val="TAL"/>
              <w:rPr>
                <w:rFonts w:cs="v5.0.0"/>
              </w:rPr>
            </w:pPr>
            <w:r w:rsidRPr="00CC4B4E">
              <w:rPr>
                <w:rFonts w:cs="v5.0.0"/>
              </w:rPr>
              <w:t xml:space="preserve">RMSI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1334279D"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52E06F67" w14:textId="77777777" w:rsidR="00DB5D62" w:rsidRPr="00CC4B4E" w:rsidRDefault="00DB5D62" w:rsidP="00DC2482">
            <w:pPr>
              <w:pStyle w:val="TAC"/>
            </w:pP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071E9332" w14:textId="77777777" w:rsidR="00DB5D62" w:rsidRPr="00CC4B4E" w:rsidRDefault="00DB5D62" w:rsidP="00DC2482">
            <w:pPr>
              <w:pStyle w:val="TAC"/>
              <w:rPr>
                <w:szCs w:val="18"/>
              </w:rPr>
            </w:pPr>
            <w:r w:rsidRPr="00CC4B4E">
              <w:rPr>
                <w:rFonts w:cs="Arial"/>
                <w:szCs w:val="18"/>
              </w:rPr>
              <w:t>-</w:t>
            </w:r>
          </w:p>
        </w:tc>
        <w:tc>
          <w:tcPr>
            <w:tcW w:w="1863" w:type="dxa"/>
            <w:tcBorders>
              <w:top w:val="single" w:sz="4" w:space="0" w:color="auto"/>
              <w:left w:val="single" w:sz="4" w:space="0" w:color="auto"/>
              <w:bottom w:val="single" w:sz="4" w:space="0" w:color="auto"/>
              <w:right w:val="single" w:sz="4" w:space="0" w:color="auto"/>
            </w:tcBorders>
          </w:tcPr>
          <w:p w14:paraId="3B01914C" w14:textId="77777777" w:rsidR="00DB5D62" w:rsidRPr="00CC4B4E" w:rsidRDefault="00DB5D62" w:rsidP="00DC2482">
            <w:pPr>
              <w:pStyle w:val="TAC"/>
              <w:rPr>
                <w:rFonts w:cs="Arial"/>
                <w:szCs w:val="18"/>
              </w:rPr>
            </w:pPr>
            <w:r w:rsidRPr="00CC4B4E">
              <w:rPr>
                <w:szCs w:val="18"/>
              </w:rPr>
              <w:t>N/A</w:t>
            </w:r>
          </w:p>
        </w:tc>
      </w:tr>
      <w:tr w:rsidR="00DB5D62" w:rsidRPr="00CC4B4E" w14:paraId="7772864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72DF05B" w14:textId="77777777" w:rsidR="00DB5D62" w:rsidRPr="00CC4B4E" w:rsidRDefault="00DB5D62" w:rsidP="00DC2482">
            <w:pPr>
              <w:pStyle w:val="TAL"/>
              <w:rPr>
                <w:rFonts w:cs="v5.0.0"/>
                <w:lang w:eastAsia="zh-CN"/>
              </w:rPr>
            </w:pPr>
            <w:r w:rsidRPr="00CC4B4E">
              <w:rPr>
                <w:rFonts w:cs="v5.0.0" w:hint="eastAsia"/>
                <w:lang w:eastAsia="zh-CN"/>
              </w:rPr>
              <w:t>Dedicated</w:t>
            </w:r>
            <w:r w:rsidRPr="00CC4B4E">
              <w:rPr>
                <w:rFonts w:cs="v5.0.0"/>
              </w:rPr>
              <w:t xml:space="preserve">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786AA2EE"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2DF9766E" w14:textId="77777777" w:rsidR="00DB5D62" w:rsidRPr="00CC4B4E" w:rsidRDefault="00DB5D62" w:rsidP="00DC2482">
            <w:pPr>
              <w:pStyle w:val="TAC"/>
            </w:pPr>
            <w:r w:rsidRPr="00CC4B4E">
              <w:rPr>
                <w:rFonts w:cs="Arial" w:hint="eastAsia"/>
                <w:lang w:eastAsia="zh-CN"/>
              </w:rPr>
              <w:t>C</w:t>
            </w: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56411813" w14:textId="77777777" w:rsidR="00DB5D62" w:rsidRPr="00CC4B4E" w:rsidRDefault="00DB5D62" w:rsidP="00DC2482">
            <w:pPr>
              <w:pStyle w:val="TAC"/>
              <w:rPr>
                <w:szCs w:val="18"/>
              </w:rPr>
            </w:pPr>
            <w:r w:rsidRPr="00CC4B4E">
              <w:rPr>
                <w:rFonts w:cs="Arial" w:hint="eastAsia"/>
                <w:szCs w:val="18"/>
                <w:lang w:eastAsia="zh-CN"/>
              </w:rPr>
              <w:t>C</w:t>
            </w:r>
            <w:r w:rsidRPr="00CC4B4E">
              <w:rPr>
                <w:rFonts w:cs="Arial"/>
                <w:szCs w:val="18"/>
              </w:rPr>
              <w:t>CR.3.1 TDD</w:t>
            </w:r>
          </w:p>
        </w:tc>
        <w:tc>
          <w:tcPr>
            <w:tcW w:w="1863" w:type="dxa"/>
            <w:tcBorders>
              <w:top w:val="single" w:sz="4" w:space="0" w:color="auto"/>
              <w:left w:val="single" w:sz="4" w:space="0" w:color="auto"/>
              <w:bottom w:val="single" w:sz="4" w:space="0" w:color="auto"/>
              <w:right w:val="single" w:sz="4" w:space="0" w:color="auto"/>
            </w:tcBorders>
          </w:tcPr>
          <w:p w14:paraId="1A4580FF" w14:textId="77777777" w:rsidR="00DB5D62" w:rsidRPr="00CC4B4E" w:rsidRDefault="00DB5D62" w:rsidP="00DC2482">
            <w:pPr>
              <w:pStyle w:val="TAC"/>
              <w:rPr>
                <w:rFonts w:eastAsia="SimSun" w:cs="Arial"/>
                <w:szCs w:val="18"/>
                <w:lang w:eastAsia="zh-CN"/>
              </w:rPr>
            </w:pPr>
            <w:r w:rsidRPr="00CC4B4E">
              <w:rPr>
                <w:szCs w:val="18"/>
              </w:rPr>
              <w:t>N/A</w:t>
            </w:r>
          </w:p>
        </w:tc>
      </w:tr>
      <w:tr w:rsidR="00DB5D62" w:rsidRPr="00CC4B4E" w14:paraId="60502E1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F967B94" w14:textId="77777777" w:rsidR="00DB5D62" w:rsidRPr="00CC4B4E" w:rsidRDefault="00DB5D62" w:rsidP="00DC2482">
            <w:pPr>
              <w:pStyle w:val="TAL"/>
            </w:pPr>
            <w:r w:rsidRPr="00CC4B4E">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B0FCDAF"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hideMark/>
          </w:tcPr>
          <w:p w14:paraId="38528239" w14:textId="77777777" w:rsidR="00DB5D62" w:rsidRPr="00CC4B4E" w:rsidRDefault="00DB5D62" w:rsidP="00DC2482">
            <w:pPr>
              <w:pStyle w:val="TAC"/>
              <w:rPr>
                <w:szCs w:val="18"/>
                <w:lang w:eastAsia="zh-TW"/>
              </w:rPr>
            </w:pPr>
            <w:r w:rsidRPr="00CC4B4E">
              <w:rPr>
                <w:szCs w:val="18"/>
                <w:lang w:eastAsia="zh-TW"/>
              </w:rPr>
              <w:t>OP.1</w:t>
            </w:r>
          </w:p>
        </w:tc>
        <w:tc>
          <w:tcPr>
            <w:tcW w:w="1863" w:type="dxa"/>
            <w:tcBorders>
              <w:top w:val="single" w:sz="4" w:space="0" w:color="auto"/>
              <w:left w:val="single" w:sz="4" w:space="0" w:color="auto"/>
              <w:bottom w:val="single" w:sz="4" w:space="0" w:color="auto"/>
              <w:right w:val="single" w:sz="4" w:space="0" w:color="auto"/>
            </w:tcBorders>
            <w:vAlign w:val="center"/>
          </w:tcPr>
          <w:p w14:paraId="505AA1C4" w14:textId="77777777" w:rsidR="00DB5D62" w:rsidRPr="00CC4B4E" w:rsidRDefault="00DB5D62" w:rsidP="00DC2482">
            <w:pPr>
              <w:pStyle w:val="TAC"/>
              <w:rPr>
                <w:rFonts w:eastAsia="Malgun Gothic"/>
                <w:szCs w:val="18"/>
              </w:rPr>
            </w:pPr>
            <w:r w:rsidRPr="00CC4B4E">
              <w:rPr>
                <w:rFonts w:eastAsia="Malgun Gothic"/>
                <w:szCs w:val="18"/>
              </w:rPr>
              <w:t>OP.5</w:t>
            </w:r>
            <w:r w:rsidRPr="00CC4B4E">
              <w:t xml:space="preserve">  </w:t>
            </w:r>
          </w:p>
        </w:tc>
        <w:tc>
          <w:tcPr>
            <w:tcW w:w="1863" w:type="dxa"/>
            <w:tcBorders>
              <w:top w:val="single" w:sz="4" w:space="0" w:color="auto"/>
              <w:left w:val="single" w:sz="4" w:space="0" w:color="auto"/>
              <w:bottom w:val="single" w:sz="4" w:space="0" w:color="auto"/>
              <w:right w:val="single" w:sz="4" w:space="0" w:color="auto"/>
            </w:tcBorders>
            <w:vAlign w:val="center"/>
          </w:tcPr>
          <w:p w14:paraId="3FFCCCF8" w14:textId="77777777" w:rsidR="00DB5D62" w:rsidRPr="00CC4B4E" w:rsidRDefault="00DB5D62" w:rsidP="00DC2482">
            <w:pPr>
              <w:pStyle w:val="TAC"/>
              <w:rPr>
                <w:rFonts w:eastAsia="Malgun Gothic"/>
                <w:szCs w:val="18"/>
              </w:rPr>
            </w:pPr>
            <w:r w:rsidRPr="00CC4B4E">
              <w:rPr>
                <w:rFonts w:eastAsia="Malgun Gothic"/>
                <w:szCs w:val="18"/>
              </w:rPr>
              <w:t>N/A</w:t>
            </w:r>
          </w:p>
        </w:tc>
      </w:tr>
      <w:tr w:rsidR="00DB5D62" w:rsidRPr="00CC4B4E" w14:paraId="1DADD430"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F052D0D" w14:textId="77777777" w:rsidR="00DB5D62" w:rsidRPr="00CC4B4E" w:rsidRDefault="00DB5D62" w:rsidP="00DC2482">
            <w:pPr>
              <w:pStyle w:val="TAL"/>
              <w:rPr>
                <w:lang w:eastAsia="zh-CN"/>
              </w:rPr>
            </w:pPr>
            <w:r w:rsidRPr="00CC4B4E">
              <w:rPr>
                <w:lang w:eastAsia="zh-CN"/>
              </w:rPr>
              <w:t>SSB</w:t>
            </w:r>
            <w:r w:rsidRPr="00CC4B4E">
              <w:t xml:space="preserve">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9E3FDE"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4604C9BE" w14:textId="77777777" w:rsidR="00DB5D62" w:rsidRPr="00CC4B4E" w:rsidRDefault="00DB5D62" w:rsidP="00DC2482">
            <w:pPr>
              <w:pStyle w:val="TAC"/>
              <w:rPr>
                <w:lang w:eastAsia="zh-CN"/>
              </w:rPr>
            </w:pPr>
            <w:r w:rsidRPr="00CC4B4E">
              <w:rPr>
                <w:lang w:eastAsia="zh-CN"/>
              </w:rPr>
              <w:t>SSB</w:t>
            </w:r>
            <w:r w:rsidRPr="00CC4B4E">
              <w:t>.1 FR2</w:t>
            </w:r>
          </w:p>
        </w:tc>
        <w:tc>
          <w:tcPr>
            <w:tcW w:w="1863" w:type="dxa"/>
            <w:tcBorders>
              <w:top w:val="single" w:sz="4" w:space="0" w:color="auto"/>
              <w:left w:val="single" w:sz="4" w:space="0" w:color="auto"/>
              <w:bottom w:val="single" w:sz="4" w:space="0" w:color="auto"/>
              <w:right w:val="single" w:sz="4" w:space="0" w:color="auto"/>
            </w:tcBorders>
            <w:vAlign w:val="center"/>
          </w:tcPr>
          <w:p w14:paraId="40BC4A4D" w14:textId="7EDBB210" w:rsidR="00DB5D62" w:rsidRPr="00CC4B4E" w:rsidRDefault="00DB5D62" w:rsidP="00DC2482">
            <w:pPr>
              <w:pStyle w:val="TAC"/>
              <w:rPr>
                <w:lang w:eastAsia="zh-CN"/>
              </w:rPr>
            </w:pPr>
            <w:r w:rsidRPr="00CC4B4E">
              <w:rPr>
                <w:lang w:eastAsia="zh-CN"/>
              </w:rPr>
              <w:t>SSB</w:t>
            </w:r>
            <w:r w:rsidRPr="00CC4B4E">
              <w:t>.</w:t>
            </w:r>
            <w:r w:rsidR="000862E5" w:rsidRPr="000862E5">
              <w:t xml:space="preserve">3 </w:t>
            </w:r>
            <w:r w:rsidRPr="00CC4B4E">
              <w:t>FR2</w:t>
            </w:r>
          </w:p>
        </w:tc>
        <w:tc>
          <w:tcPr>
            <w:tcW w:w="1863" w:type="dxa"/>
            <w:tcBorders>
              <w:top w:val="single" w:sz="4" w:space="0" w:color="auto"/>
              <w:left w:val="single" w:sz="4" w:space="0" w:color="auto"/>
              <w:bottom w:val="single" w:sz="4" w:space="0" w:color="auto"/>
              <w:right w:val="single" w:sz="4" w:space="0" w:color="auto"/>
            </w:tcBorders>
            <w:vAlign w:val="center"/>
          </w:tcPr>
          <w:p w14:paraId="127B425E" w14:textId="77777777" w:rsidR="00DB5D62" w:rsidRPr="00CC4B4E" w:rsidRDefault="00DB5D62" w:rsidP="00DC2482">
            <w:pPr>
              <w:pStyle w:val="TAC"/>
              <w:rPr>
                <w:lang w:eastAsia="zh-CN"/>
              </w:rPr>
            </w:pPr>
            <w:r w:rsidRPr="00CC4B4E">
              <w:rPr>
                <w:lang w:eastAsia="zh-CN"/>
              </w:rPr>
              <w:t>SSB</w:t>
            </w:r>
            <w:r w:rsidRPr="00CC4B4E">
              <w:t>.7 FR2</w:t>
            </w:r>
          </w:p>
        </w:tc>
      </w:tr>
      <w:tr w:rsidR="00DB5D62" w:rsidRPr="00CC4B4E" w14:paraId="09EB5275"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0B1E638" w14:textId="77777777" w:rsidR="00DB5D62" w:rsidRPr="00CC4B4E" w:rsidRDefault="00DB5D62" w:rsidP="00DC2482">
            <w:pPr>
              <w:pStyle w:val="TAL"/>
            </w:pPr>
            <w:r w:rsidRPr="00CC4B4E">
              <w:t xml:space="preserve">SMTC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3D9AF56"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41284A89" w14:textId="77777777" w:rsidR="00DB5D62" w:rsidRPr="00CC4B4E" w:rsidRDefault="00DB5D62" w:rsidP="00DC2482">
            <w:pPr>
              <w:pStyle w:val="TAC"/>
            </w:pPr>
            <w:r w:rsidRPr="00CC4B4E">
              <w:t xml:space="preserve">SMTC.1 </w:t>
            </w:r>
          </w:p>
        </w:tc>
        <w:tc>
          <w:tcPr>
            <w:tcW w:w="3726" w:type="dxa"/>
            <w:gridSpan w:val="2"/>
            <w:tcBorders>
              <w:top w:val="single" w:sz="4" w:space="0" w:color="auto"/>
              <w:left w:val="single" w:sz="4" w:space="0" w:color="auto"/>
              <w:bottom w:val="single" w:sz="4" w:space="0" w:color="auto"/>
              <w:right w:val="single" w:sz="4" w:space="0" w:color="auto"/>
            </w:tcBorders>
            <w:vAlign w:val="center"/>
          </w:tcPr>
          <w:p w14:paraId="41C050DF" w14:textId="77777777" w:rsidR="00DB5D62" w:rsidRPr="00CC4B4E" w:rsidRDefault="00DB5D62" w:rsidP="00DC2482">
            <w:pPr>
              <w:pStyle w:val="TAC"/>
            </w:pPr>
            <w:r w:rsidRPr="00CC4B4E">
              <w:t>SMTC.1</w:t>
            </w:r>
          </w:p>
        </w:tc>
      </w:tr>
      <w:tr w:rsidR="00DB5D62" w:rsidRPr="00CC4B4E" w14:paraId="43696C9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23C70502" w14:textId="77777777" w:rsidR="00DB5D62" w:rsidRPr="00CC4B4E" w:rsidRDefault="00DB5D62" w:rsidP="00DC2482">
            <w:pPr>
              <w:pStyle w:val="TAL"/>
            </w:pPr>
            <w:r w:rsidRPr="00CC4B4E">
              <w:rPr>
                <w:rFonts w:cs="Arial"/>
                <w:bCs/>
              </w:rPr>
              <w:t>cellIndividualOffset</w:t>
            </w:r>
          </w:p>
        </w:tc>
        <w:tc>
          <w:tcPr>
            <w:tcW w:w="1271" w:type="dxa"/>
            <w:tcBorders>
              <w:top w:val="single" w:sz="4" w:space="0" w:color="auto"/>
              <w:left w:val="single" w:sz="4" w:space="0" w:color="auto"/>
              <w:bottom w:val="single" w:sz="4" w:space="0" w:color="auto"/>
              <w:right w:val="single" w:sz="4" w:space="0" w:color="auto"/>
            </w:tcBorders>
            <w:vAlign w:val="center"/>
          </w:tcPr>
          <w:p w14:paraId="2517E18A"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20342D5F" w14:textId="77777777" w:rsidR="00DB5D62" w:rsidRPr="00CC4B4E" w:rsidRDefault="00DB5D62" w:rsidP="00DC2482">
            <w:pPr>
              <w:pStyle w:val="TAC"/>
              <w:rPr>
                <w:lang w:eastAsia="zh-TW"/>
              </w:rPr>
            </w:pPr>
            <w:r w:rsidRPr="00CC4B4E">
              <w:rPr>
                <w:lang w:eastAsia="zh-TW"/>
              </w:rPr>
              <w:t>N/A</w:t>
            </w:r>
          </w:p>
        </w:tc>
        <w:tc>
          <w:tcPr>
            <w:tcW w:w="1863" w:type="dxa"/>
            <w:tcBorders>
              <w:top w:val="single" w:sz="4" w:space="0" w:color="auto"/>
              <w:left w:val="single" w:sz="4" w:space="0" w:color="auto"/>
              <w:bottom w:val="single" w:sz="4" w:space="0" w:color="auto"/>
              <w:right w:val="single" w:sz="4" w:space="0" w:color="auto"/>
            </w:tcBorders>
            <w:vAlign w:val="center"/>
          </w:tcPr>
          <w:p w14:paraId="0CBD5EDF" w14:textId="77777777" w:rsidR="00DB5D62" w:rsidRPr="00CC4B4E" w:rsidRDefault="00DB5D62" w:rsidP="00DC2482">
            <w:pPr>
              <w:pStyle w:val="TAC"/>
              <w:rPr>
                <w:lang w:eastAsia="zh-TW"/>
              </w:rPr>
            </w:pPr>
            <w:r w:rsidRPr="00CC4B4E">
              <w:rPr>
                <w:rFonts w:hint="eastAsia"/>
                <w:lang w:eastAsia="zh-TW"/>
              </w:rPr>
              <w:t>N</w:t>
            </w:r>
            <w:r w:rsidRPr="00CC4B4E">
              <w:rPr>
                <w:lang w:eastAsia="zh-TW"/>
              </w:rPr>
              <w:t>/A</w:t>
            </w:r>
          </w:p>
        </w:tc>
        <w:tc>
          <w:tcPr>
            <w:tcW w:w="1863" w:type="dxa"/>
            <w:tcBorders>
              <w:top w:val="single" w:sz="4" w:space="0" w:color="auto"/>
              <w:left w:val="single" w:sz="4" w:space="0" w:color="auto"/>
              <w:bottom w:val="single" w:sz="4" w:space="0" w:color="auto"/>
              <w:right w:val="single" w:sz="4" w:space="0" w:color="auto"/>
            </w:tcBorders>
            <w:vAlign w:val="center"/>
          </w:tcPr>
          <w:p w14:paraId="57ED3DD1" w14:textId="77777777" w:rsidR="00DB5D62" w:rsidRPr="00CC4B4E" w:rsidRDefault="00DB5D62" w:rsidP="00DC2482">
            <w:pPr>
              <w:pStyle w:val="TAC"/>
              <w:rPr>
                <w:lang w:eastAsia="zh-TW"/>
              </w:rPr>
            </w:pPr>
            <w:r w:rsidRPr="00CC4B4E">
              <w:rPr>
                <w:rFonts w:hint="eastAsia"/>
                <w:lang w:eastAsia="zh-TW"/>
              </w:rPr>
              <w:t>1</w:t>
            </w:r>
            <w:r w:rsidRPr="00CC4B4E">
              <w:rPr>
                <w:lang w:eastAsia="zh-TW"/>
              </w:rPr>
              <w:t>6</w:t>
            </w:r>
          </w:p>
        </w:tc>
      </w:tr>
      <w:tr w:rsidR="00DB5D62" w:rsidRPr="00CC4B4E" w14:paraId="20B8E60E"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3E77CBC0" w14:textId="77777777" w:rsidR="00DB5D62" w:rsidRPr="00CC4B4E" w:rsidRDefault="00DB5D62" w:rsidP="00DC2482">
            <w:pPr>
              <w:pStyle w:val="TAL"/>
            </w:pPr>
            <w:r w:rsidRPr="00CC4B4E">
              <w:rPr>
                <w:szCs w:val="18"/>
              </w:rPr>
              <w:t>EPRE ratio of PSS to SSS</w:t>
            </w:r>
          </w:p>
        </w:tc>
        <w:tc>
          <w:tcPr>
            <w:tcW w:w="1271" w:type="dxa"/>
            <w:vMerge w:val="restart"/>
            <w:tcBorders>
              <w:top w:val="single" w:sz="4" w:space="0" w:color="auto"/>
              <w:left w:val="single" w:sz="4" w:space="0" w:color="auto"/>
              <w:right w:val="single" w:sz="4" w:space="0" w:color="auto"/>
            </w:tcBorders>
            <w:shd w:val="clear" w:color="auto" w:fill="auto"/>
            <w:vAlign w:val="center"/>
            <w:hideMark/>
          </w:tcPr>
          <w:p w14:paraId="14D05800" w14:textId="77777777" w:rsidR="00DB5D62" w:rsidRPr="00CC4B4E" w:rsidRDefault="00DB5D62" w:rsidP="00DC2482">
            <w:pPr>
              <w:pStyle w:val="TAC"/>
            </w:pPr>
            <w:r w:rsidRPr="00CC4B4E">
              <w:t>dB</w:t>
            </w:r>
          </w:p>
        </w:tc>
        <w:tc>
          <w:tcPr>
            <w:tcW w:w="5589" w:type="dxa"/>
            <w:gridSpan w:val="3"/>
            <w:vMerge w:val="restart"/>
            <w:tcBorders>
              <w:top w:val="single" w:sz="4" w:space="0" w:color="auto"/>
              <w:left w:val="single" w:sz="4" w:space="0" w:color="auto"/>
              <w:right w:val="single" w:sz="4" w:space="0" w:color="auto"/>
            </w:tcBorders>
            <w:shd w:val="clear" w:color="auto" w:fill="auto"/>
            <w:vAlign w:val="center"/>
            <w:hideMark/>
          </w:tcPr>
          <w:p w14:paraId="17CCA3E9" w14:textId="77777777" w:rsidR="00DB5D62" w:rsidRPr="00CC4B4E" w:rsidRDefault="00DB5D62" w:rsidP="00DC2482">
            <w:pPr>
              <w:pStyle w:val="TAC"/>
              <w:rPr>
                <w:lang w:eastAsia="zh-TW"/>
              </w:rPr>
            </w:pPr>
            <w:r w:rsidRPr="00CC4B4E">
              <w:t>0</w:t>
            </w:r>
          </w:p>
        </w:tc>
      </w:tr>
      <w:tr w:rsidR="00DB5D62" w:rsidRPr="00CC4B4E" w14:paraId="2A5AC75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05E7AB4" w14:textId="77777777" w:rsidR="00DB5D62" w:rsidRPr="00CC4B4E" w:rsidRDefault="00DB5D62" w:rsidP="00DC2482">
            <w:pPr>
              <w:pStyle w:val="TAL"/>
            </w:pPr>
            <w:r w:rsidRPr="00CC4B4E">
              <w:rPr>
                <w:szCs w:val="18"/>
              </w:rPr>
              <w:t>EPRE ratio of PBCH_DMRS to SSS</w:t>
            </w:r>
          </w:p>
        </w:tc>
        <w:tc>
          <w:tcPr>
            <w:tcW w:w="1271" w:type="dxa"/>
            <w:vMerge/>
            <w:tcBorders>
              <w:left w:val="single" w:sz="4" w:space="0" w:color="auto"/>
              <w:right w:val="single" w:sz="4" w:space="0" w:color="auto"/>
            </w:tcBorders>
            <w:shd w:val="clear" w:color="auto" w:fill="auto"/>
            <w:vAlign w:val="center"/>
            <w:hideMark/>
          </w:tcPr>
          <w:p w14:paraId="73964080"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6356B1B" w14:textId="77777777" w:rsidR="00DB5D62" w:rsidRPr="00CC4B4E" w:rsidRDefault="00DB5D62" w:rsidP="00DC2482">
            <w:pPr>
              <w:pStyle w:val="TAC"/>
              <w:rPr>
                <w:rFonts w:eastAsia="Calibri"/>
                <w:szCs w:val="22"/>
              </w:rPr>
            </w:pPr>
          </w:p>
        </w:tc>
      </w:tr>
      <w:tr w:rsidR="00DB5D62" w:rsidRPr="00CC4B4E" w14:paraId="1FEECD61"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79E6151" w14:textId="77777777" w:rsidR="00DB5D62" w:rsidRPr="00CC4B4E" w:rsidRDefault="00DB5D62" w:rsidP="00DC2482">
            <w:pPr>
              <w:pStyle w:val="TAL"/>
            </w:pPr>
            <w:r w:rsidRPr="00CC4B4E">
              <w:rPr>
                <w:szCs w:val="18"/>
              </w:rPr>
              <w:t>EPRE ratio of PBCH to PBCH_DMRS</w:t>
            </w:r>
          </w:p>
        </w:tc>
        <w:tc>
          <w:tcPr>
            <w:tcW w:w="1271" w:type="dxa"/>
            <w:vMerge/>
            <w:tcBorders>
              <w:left w:val="single" w:sz="4" w:space="0" w:color="auto"/>
              <w:right w:val="single" w:sz="4" w:space="0" w:color="auto"/>
            </w:tcBorders>
            <w:shd w:val="clear" w:color="auto" w:fill="auto"/>
            <w:vAlign w:val="center"/>
            <w:hideMark/>
          </w:tcPr>
          <w:p w14:paraId="12086547"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7220A37" w14:textId="77777777" w:rsidR="00DB5D62" w:rsidRPr="00CC4B4E" w:rsidRDefault="00DB5D62" w:rsidP="00DC2482">
            <w:pPr>
              <w:pStyle w:val="TAC"/>
              <w:rPr>
                <w:rFonts w:eastAsia="Calibri"/>
                <w:szCs w:val="22"/>
              </w:rPr>
            </w:pPr>
          </w:p>
        </w:tc>
      </w:tr>
      <w:tr w:rsidR="00DB5D62" w:rsidRPr="00CC4B4E" w14:paraId="54391473"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749BD35" w14:textId="77777777" w:rsidR="00DB5D62" w:rsidRPr="00CC4B4E" w:rsidRDefault="00DB5D62" w:rsidP="00DC2482">
            <w:pPr>
              <w:pStyle w:val="TAL"/>
            </w:pPr>
            <w:r w:rsidRPr="00CC4B4E">
              <w:rPr>
                <w:szCs w:val="18"/>
              </w:rPr>
              <w:t>EPRE ratio of PDCCH_DMRS to SSS</w:t>
            </w:r>
          </w:p>
        </w:tc>
        <w:tc>
          <w:tcPr>
            <w:tcW w:w="1271" w:type="dxa"/>
            <w:vMerge/>
            <w:tcBorders>
              <w:left w:val="single" w:sz="4" w:space="0" w:color="auto"/>
              <w:right w:val="single" w:sz="4" w:space="0" w:color="auto"/>
            </w:tcBorders>
            <w:shd w:val="clear" w:color="auto" w:fill="auto"/>
            <w:vAlign w:val="center"/>
            <w:hideMark/>
          </w:tcPr>
          <w:p w14:paraId="52EC7238"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53E6B19F" w14:textId="77777777" w:rsidR="00DB5D62" w:rsidRPr="00CC4B4E" w:rsidRDefault="00DB5D62" w:rsidP="00DC2482">
            <w:pPr>
              <w:pStyle w:val="TAC"/>
              <w:rPr>
                <w:rFonts w:eastAsia="Calibri"/>
                <w:szCs w:val="22"/>
              </w:rPr>
            </w:pPr>
          </w:p>
        </w:tc>
      </w:tr>
      <w:tr w:rsidR="00DB5D62" w:rsidRPr="00CC4B4E" w14:paraId="4EAF1ABA"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CD26B00" w14:textId="77777777" w:rsidR="00DB5D62" w:rsidRPr="00CC4B4E" w:rsidRDefault="00DB5D62" w:rsidP="00DC2482">
            <w:pPr>
              <w:pStyle w:val="TAL"/>
            </w:pPr>
            <w:r w:rsidRPr="00CC4B4E">
              <w:rPr>
                <w:szCs w:val="18"/>
              </w:rPr>
              <w:t>EPRE ratio of PDCCH to PDCCH_DMRS</w:t>
            </w:r>
          </w:p>
        </w:tc>
        <w:tc>
          <w:tcPr>
            <w:tcW w:w="1271" w:type="dxa"/>
            <w:vMerge/>
            <w:tcBorders>
              <w:left w:val="single" w:sz="4" w:space="0" w:color="auto"/>
              <w:right w:val="single" w:sz="4" w:space="0" w:color="auto"/>
            </w:tcBorders>
            <w:shd w:val="clear" w:color="auto" w:fill="auto"/>
            <w:vAlign w:val="center"/>
            <w:hideMark/>
          </w:tcPr>
          <w:p w14:paraId="1F5FB61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35D88690" w14:textId="77777777" w:rsidR="00DB5D62" w:rsidRPr="00CC4B4E" w:rsidRDefault="00DB5D62" w:rsidP="00DC2482">
            <w:pPr>
              <w:pStyle w:val="TAC"/>
              <w:rPr>
                <w:rFonts w:eastAsia="Calibri"/>
                <w:szCs w:val="22"/>
              </w:rPr>
            </w:pPr>
          </w:p>
        </w:tc>
      </w:tr>
      <w:tr w:rsidR="00DB5D62" w:rsidRPr="00CC4B4E" w14:paraId="140DFF9B"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EA1384C" w14:textId="77777777" w:rsidR="00DB5D62" w:rsidRPr="00CC4B4E" w:rsidRDefault="00DB5D62" w:rsidP="00DC2482">
            <w:pPr>
              <w:pStyle w:val="TAL"/>
            </w:pPr>
            <w:r w:rsidRPr="00CC4B4E">
              <w:rPr>
                <w:szCs w:val="18"/>
              </w:rPr>
              <w:t>EPRE ratio of PDSCH_DMRS to SSS</w:t>
            </w:r>
          </w:p>
        </w:tc>
        <w:tc>
          <w:tcPr>
            <w:tcW w:w="1271" w:type="dxa"/>
            <w:vMerge/>
            <w:tcBorders>
              <w:left w:val="single" w:sz="4" w:space="0" w:color="auto"/>
              <w:right w:val="single" w:sz="4" w:space="0" w:color="auto"/>
            </w:tcBorders>
            <w:shd w:val="clear" w:color="auto" w:fill="auto"/>
            <w:vAlign w:val="center"/>
            <w:hideMark/>
          </w:tcPr>
          <w:p w14:paraId="79F9969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77124C82" w14:textId="77777777" w:rsidR="00DB5D62" w:rsidRPr="00CC4B4E" w:rsidRDefault="00DB5D62" w:rsidP="00DC2482">
            <w:pPr>
              <w:pStyle w:val="TAC"/>
              <w:rPr>
                <w:rFonts w:eastAsia="Calibri"/>
                <w:szCs w:val="22"/>
              </w:rPr>
            </w:pPr>
          </w:p>
        </w:tc>
      </w:tr>
      <w:tr w:rsidR="00DB5D62" w:rsidRPr="00CC4B4E" w14:paraId="67837A5D"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81391D5" w14:textId="77777777" w:rsidR="00DB5D62" w:rsidRPr="00CC4B4E" w:rsidRDefault="00DB5D62" w:rsidP="00DC2482">
            <w:pPr>
              <w:pStyle w:val="TAL"/>
            </w:pPr>
            <w:r w:rsidRPr="00CC4B4E">
              <w:rPr>
                <w:szCs w:val="18"/>
              </w:rPr>
              <w:t>EPRE ratio of PDSCH to PDSCH_DMRS</w:t>
            </w:r>
          </w:p>
        </w:tc>
        <w:tc>
          <w:tcPr>
            <w:tcW w:w="1271" w:type="dxa"/>
            <w:vMerge/>
            <w:tcBorders>
              <w:left w:val="single" w:sz="4" w:space="0" w:color="auto"/>
              <w:right w:val="single" w:sz="4" w:space="0" w:color="auto"/>
            </w:tcBorders>
            <w:shd w:val="clear" w:color="auto" w:fill="auto"/>
            <w:vAlign w:val="center"/>
            <w:hideMark/>
          </w:tcPr>
          <w:p w14:paraId="21CE7EE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09E66A2A" w14:textId="77777777" w:rsidR="00DB5D62" w:rsidRPr="00CC4B4E" w:rsidRDefault="00DB5D62" w:rsidP="00DC2482">
            <w:pPr>
              <w:pStyle w:val="TAC"/>
              <w:rPr>
                <w:rFonts w:eastAsia="Calibri"/>
                <w:szCs w:val="22"/>
              </w:rPr>
            </w:pPr>
          </w:p>
        </w:tc>
      </w:tr>
      <w:tr w:rsidR="00DB5D62" w:rsidRPr="00CC4B4E" w14:paraId="6D9489D1"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39FA28F6" w14:textId="77777777" w:rsidR="00DB5D62" w:rsidRPr="00CC4B4E" w:rsidRDefault="00DB5D62" w:rsidP="00DC2482">
            <w:pPr>
              <w:pStyle w:val="TAL"/>
            </w:pPr>
            <w:r w:rsidRPr="00CC4B4E">
              <w:rPr>
                <w:rFonts w:eastAsia="Malgun Gothic"/>
                <w:szCs w:val="18"/>
              </w:rPr>
              <w:t>EPRE ratio of OCNG DMRS to SSS</w:t>
            </w:r>
            <w:r w:rsidRPr="00CC4B4E">
              <w:rPr>
                <w:rFonts w:eastAsia="Malgun Gothic"/>
                <w:szCs w:val="18"/>
                <w:vertAlign w:val="superscript"/>
              </w:rPr>
              <w:t>Note 1</w:t>
            </w:r>
          </w:p>
        </w:tc>
        <w:tc>
          <w:tcPr>
            <w:tcW w:w="1271" w:type="dxa"/>
            <w:vMerge/>
            <w:tcBorders>
              <w:left w:val="single" w:sz="4" w:space="0" w:color="auto"/>
              <w:right w:val="single" w:sz="4" w:space="0" w:color="auto"/>
            </w:tcBorders>
            <w:shd w:val="clear" w:color="auto" w:fill="auto"/>
            <w:vAlign w:val="center"/>
            <w:hideMark/>
          </w:tcPr>
          <w:p w14:paraId="4D0243C7"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AEEFE09" w14:textId="77777777" w:rsidR="00DB5D62" w:rsidRPr="00CC4B4E" w:rsidRDefault="00DB5D62" w:rsidP="00DC2482">
            <w:pPr>
              <w:pStyle w:val="TAC"/>
              <w:rPr>
                <w:rFonts w:eastAsia="Calibri"/>
                <w:szCs w:val="22"/>
              </w:rPr>
            </w:pPr>
          </w:p>
        </w:tc>
      </w:tr>
      <w:tr w:rsidR="00DB5D62" w:rsidRPr="00CC4B4E" w14:paraId="5FC2F815" w14:textId="77777777" w:rsidTr="00DC2482">
        <w:trPr>
          <w:trHeight w:val="217"/>
          <w:jc w:val="center"/>
        </w:trPr>
        <w:tc>
          <w:tcPr>
            <w:tcW w:w="3625" w:type="dxa"/>
            <w:tcBorders>
              <w:top w:val="single" w:sz="4" w:space="0" w:color="auto"/>
              <w:left w:val="single" w:sz="4" w:space="0" w:color="auto"/>
              <w:right w:val="single" w:sz="4" w:space="0" w:color="auto"/>
            </w:tcBorders>
            <w:hideMark/>
          </w:tcPr>
          <w:p w14:paraId="7677FC27" w14:textId="77777777" w:rsidR="00DB5D62" w:rsidRPr="00CC4B4E" w:rsidRDefault="00DB5D62" w:rsidP="00DC2482">
            <w:pPr>
              <w:pStyle w:val="TAL"/>
            </w:pPr>
            <w:r w:rsidRPr="00CC4B4E">
              <w:rPr>
                <w:rFonts w:eastAsia="Malgun Gothic"/>
                <w:szCs w:val="18"/>
              </w:rPr>
              <w:t>EPRE ratio of OCNG to OCNG DMRS</w:t>
            </w:r>
            <w:r w:rsidRPr="00CC4B4E">
              <w:rPr>
                <w:rFonts w:eastAsia="Malgun Gothic"/>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vAlign w:val="center"/>
            <w:hideMark/>
          </w:tcPr>
          <w:p w14:paraId="74114D4A" w14:textId="77777777" w:rsidR="00DB5D62" w:rsidRPr="00CC4B4E" w:rsidRDefault="00DB5D62" w:rsidP="00DC2482">
            <w:pPr>
              <w:pStyle w:val="TAC"/>
              <w:rPr>
                <w:rFonts w:eastAsia="Calibri"/>
                <w:szCs w:val="22"/>
              </w:rPr>
            </w:pPr>
          </w:p>
        </w:tc>
        <w:tc>
          <w:tcPr>
            <w:tcW w:w="5589" w:type="dxa"/>
            <w:gridSpan w:val="3"/>
            <w:vMerge/>
            <w:tcBorders>
              <w:left w:val="single" w:sz="4" w:space="0" w:color="auto"/>
              <w:bottom w:val="single" w:sz="4" w:space="0" w:color="auto"/>
              <w:right w:val="single" w:sz="4" w:space="0" w:color="auto"/>
            </w:tcBorders>
            <w:shd w:val="clear" w:color="auto" w:fill="auto"/>
            <w:vAlign w:val="center"/>
            <w:hideMark/>
          </w:tcPr>
          <w:p w14:paraId="56CF0A17" w14:textId="77777777" w:rsidR="00DB5D62" w:rsidRPr="00CC4B4E" w:rsidRDefault="00DB5D62" w:rsidP="00DC2482">
            <w:pPr>
              <w:pStyle w:val="TAC"/>
              <w:rPr>
                <w:rFonts w:eastAsia="Calibri"/>
                <w:szCs w:val="22"/>
              </w:rPr>
            </w:pPr>
          </w:p>
        </w:tc>
      </w:tr>
      <w:tr w:rsidR="00DB5D62" w:rsidRPr="00CC4B4E" w14:paraId="367DF03A" w14:textId="77777777" w:rsidTr="00DC2482">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tcPr>
          <w:p w14:paraId="55B434C4" w14:textId="77777777" w:rsidR="00DB5D62" w:rsidRPr="00CC4B4E" w:rsidRDefault="00DB5D62" w:rsidP="00DC2482">
            <w:pPr>
              <w:pStyle w:val="TAL"/>
              <w:rPr>
                <w:rFonts w:eastAsia="Calibri"/>
                <w:szCs w:val="22"/>
              </w:rPr>
            </w:pPr>
            <w:r w:rsidRPr="00CC4B4E">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D5915B2" w14:textId="77777777" w:rsidR="00DB5D62" w:rsidRPr="00CC4B4E" w:rsidRDefault="00DB5D62" w:rsidP="00DC2482">
            <w:pPr>
              <w:pStyle w:val="TAC"/>
              <w:rPr>
                <w:rFonts w:eastAsia="Calibri"/>
                <w:szCs w:val="22"/>
              </w:rPr>
            </w:pPr>
          </w:p>
        </w:tc>
        <w:tc>
          <w:tcPr>
            <w:tcW w:w="5589" w:type="dxa"/>
            <w:gridSpan w:val="3"/>
            <w:tcBorders>
              <w:left w:val="single" w:sz="4" w:space="0" w:color="auto"/>
              <w:bottom w:val="single" w:sz="4" w:space="0" w:color="auto"/>
              <w:right w:val="single" w:sz="4" w:space="0" w:color="auto"/>
            </w:tcBorders>
            <w:vAlign w:val="center"/>
          </w:tcPr>
          <w:p w14:paraId="5DA24D57" w14:textId="77777777" w:rsidR="00DB5D62" w:rsidRPr="00CC4B4E" w:rsidRDefault="00DB5D62" w:rsidP="00DC2482">
            <w:pPr>
              <w:pStyle w:val="TAC"/>
            </w:pPr>
            <w:r w:rsidRPr="00CC4B4E">
              <w:t>AWGN</w:t>
            </w:r>
          </w:p>
        </w:tc>
      </w:tr>
      <w:tr w:rsidR="00DB5D62" w:rsidRPr="00CC4B4E" w14:paraId="7611FF84" w14:textId="77777777" w:rsidTr="00DC2482">
        <w:trPr>
          <w:cantSplit/>
          <w:jc w:val="center"/>
        </w:trPr>
        <w:tc>
          <w:tcPr>
            <w:tcW w:w="10485" w:type="dxa"/>
            <w:gridSpan w:val="5"/>
            <w:tcBorders>
              <w:top w:val="single" w:sz="4" w:space="0" w:color="auto"/>
              <w:left w:val="single" w:sz="4" w:space="0" w:color="auto"/>
              <w:bottom w:val="single" w:sz="4" w:space="0" w:color="auto"/>
              <w:right w:val="single" w:sz="4" w:space="0" w:color="auto"/>
            </w:tcBorders>
            <w:vAlign w:val="center"/>
            <w:hideMark/>
          </w:tcPr>
          <w:p w14:paraId="1875B0F2" w14:textId="77777777" w:rsidR="00DB5D62" w:rsidRPr="00CC4B4E" w:rsidRDefault="00DB5D62" w:rsidP="00DC2482">
            <w:pPr>
              <w:pStyle w:val="TAN"/>
            </w:pPr>
            <w:r w:rsidRPr="00CC4B4E">
              <w:t>Note 1:</w:t>
            </w:r>
            <w:r w:rsidRPr="00CC4B4E">
              <w:tab/>
              <w:t>OCNG shall be used such that both cells are fully allocated, and a constant total transmitted power spectral density is achieved for all OFDM symbols.</w:t>
            </w:r>
          </w:p>
        </w:tc>
      </w:tr>
    </w:tbl>
    <w:p w14:paraId="2B844F5C" w14:textId="77777777" w:rsidR="00DB5D62" w:rsidRDefault="00DB5D62" w:rsidP="00DB5D62"/>
    <w:p w14:paraId="0DE53F30" w14:textId="77777777" w:rsidR="00DB5D62" w:rsidRPr="00543CA9" w:rsidRDefault="00DB5D62" w:rsidP="00DB5D62">
      <w:pPr>
        <w:pStyle w:val="TH"/>
      </w:pPr>
      <w:r w:rsidRPr="00543CA9">
        <w:t xml:space="preserve">Table </w:t>
      </w:r>
      <w:r>
        <w:t>7.6.16.3</w:t>
      </w:r>
      <w:r w:rsidRPr="00543CA9">
        <w:t>.5-</w:t>
      </w:r>
      <w:r>
        <w:t>2</w:t>
      </w:r>
      <w:r w:rsidRPr="00543CA9">
        <w:t xml:space="preserve">: </w:t>
      </w:r>
      <w:r>
        <w:t>OTA related test parameters for FR2 deactivated Scell measurement via NCSG</w:t>
      </w:r>
    </w:p>
    <w:tbl>
      <w:tblPr>
        <w:tblW w:w="10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9"/>
        <w:gridCol w:w="1427"/>
        <w:gridCol w:w="1107"/>
        <w:gridCol w:w="1015"/>
        <w:gridCol w:w="1131"/>
        <w:gridCol w:w="70"/>
        <w:gridCol w:w="1062"/>
        <w:gridCol w:w="1154"/>
        <w:gridCol w:w="1134"/>
      </w:tblGrid>
      <w:tr w:rsidR="00DB5D62" w:rsidRPr="00CC4B4E" w14:paraId="7D26B55D" w14:textId="77777777" w:rsidTr="00DC2482">
        <w:trPr>
          <w:trHeight w:val="187"/>
          <w:jc w:val="center"/>
        </w:trPr>
        <w:tc>
          <w:tcPr>
            <w:tcW w:w="2405" w:type="dxa"/>
            <w:tcBorders>
              <w:top w:val="single" w:sz="4" w:space="0" w:color="auto"/>
              <w:left w:val="single" w:sz="4" w:space="0" w:color="auto"/>
              <w:bottom w:val="nil"/>
              <w:right w:val="single" w:sz="4" w:space="0" w:color="auto"/>
            </w:tcBorders>
            <w:shd w:val="clear" w:color="auto" w:fill="auto"/>
            <w:vAlign w:val="center"/>
            <w:hideMark/>
          </w:tcPr>
          <w:p w14:paraId="2EB5C1D8" w14:textId="77777777" w:rsidR="00DB5D62" w:rsidRPr="00CC4B4E" w:rsidRDefault="00DB5D62" w:rsidP="00DC2482">
            <w:pPr>
              <w:pStyle w:val="TAH"/>
            </w:pPr>
            <w:r w:rsidRPr="00CC4B4E">
              <w:t>Parameter</w:t>
            </w:r>
          </w:p>
        </w:tc>
        <w:tc>
          <w:tcPr>
            <w:tcW w:w="1431" w:type="dxa"/>
            <w:tcBorders>
              <w:top w:val="single" w:sz="4" w:space="0" w:color="auto"/>
              <w:left w:val="single" w:sz="4" w:space="0" w:color="auto"/>
              <w:bottom w:val="nil"/>
              <w:right w:val="single" w:sz="4" w:space="0" w:color="auto"/>
            </w:tcBorders>
            <w:shd w:val="clear" w:color="auto" w:fill="auto"/>
            <w:vAlign w:val="center"/>
            <w:hideMark/>
          </w:tcPr>
          <w:p w14:paraId="0DDA5829" w14:textId="77777777" w:rsidR="00DB5D62" w:rsidRPr="00CC4B4E" w:rsidRDefault="00DB5D62" w:rsidP="00DC2482">
            <w:pPr>
              <w:pStyle w:val="TAH"/>
            </w:pPr>
            <w:r w:rsidRPr="00CC4B4E">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0C74C476" w14:textId="77777777" w:rsidR="00DB5D62" w:rsidRPr="00CC4B4E" w:rsidRDefault="00DB5D62" w:rsidP="00DC2482">
            <w:pPr>
              <w:pStyle w:val="TAH"/>
            </w:pPr>
            <w:r w:rsidRPr="00CC4B4E">
              <w:t>Cell 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76A192BE" w14:textId="77777777" w:rsidR="00DB5D62" w:rsidRPr="00CC4B4E" w:rsidRDefault="00DB5D62" w:rsidP="00DC2482">
            <w:pPr>
              <w:pStyle w:val="TAH"/>
            </w:pPr>
            <w:r w:rsidRPr="00CC4B4E">
              <w:t>Cell 2</w:t>
            </w:r>
          </w:p>
        </w:tc>
        <w:tc>
          <w:tcPr>
            <w:tcW w:w="2268" w:type="dxa"/>
            <w:gridSpan w:val="2"/>
            <w:tcBorders>
              <w:top w:val="single" w:sz="4" w:space="0" w:color="auto"/>
              <w:left w:val="single" w:sz="4" w:space="0" w:color="auto"/>
              <w:bottom w:val="single" w:sz="4" w:space="0" w:color="auto"/>
              <w:right w:val="single" w:sz="4" w:space="0" w:color="auto"/>
            </w:tcBorders>
          </w:tcPr>
          <w:p w14:paraId="2F8785D9" w14:textId="77777777" w:rsidR="00DB5D62" w:rsidRPr="00CC4B4E" w:rsidRDefault="00DB5D62" w:rsidP="00DC2482">
            <w:pPr>
              <w:pStyle w:val="TAH"/>
            </w:pPr>
            <w:r w:rsidRPr="00CC4B4E">
              <w:t>Cell 3</w:t>
            </w:r>
          </w:p>
        </w:tc>
      </w:tr>
      <w:tr w:rsidR="00DB5D62" w:rsidRPr="00CC4B4E" w14:paraId="171449A4" w14:textId="77777777" w:rsidTr="00DC2482">
        <w:trPr>
          <w:trHeight w:val="187"/>
          <w:jc w:val="center"/>
        </w:trPr>
        <w:tc>
          <w:tcPr>
            <w:tcW w:w="2405" w:type="dxa"/>
            <w:tcBorders>
              <w:top w:val="nil"/>
              <w:left w:val="single" w:sz="4" w:space="0" w:color="auto"/>
              <w:bottom w:val="single" w:sz="4" w:space="0" w:color="auto"/>
              <w:right w:val="single" w:sz="4" w:space="0" w:color="auto"/>
            </w:tcBorders>
            <w:shd w:val="clear" w:color="auto" w:fill="auto"/>
            <w:vAlign w:val="center"/>
            <w:hideMark/>
          </w:tcPr>
          <w:p w14:paraId="5108A154" w14:textId="77777777" w:rsidR="00DB5D62" w:rsidRPr="00CC4B4E" w:rsidRDefault="00DB5D62" w:rsidP="00DC2482">
            <w:pPr>
              <w:pStyle w:val="TAH"/>
              <w:rPr>
                <w:rFonts w:eastAsia="Calibri"/>
                <w:szCs w:val="22"/>
              </w:rPr>
            </w:pPr>
          </w:p>
        </w:tc>
        <w:tc>
          <w:tcPr>
            <w:tcW w:w="1431" w:type="dxa"/>
            <w:tcBorders>
              <w:top w:val="nil"/>
              <w:left w:val="single" w:sz="4" w:space="0" w:color="auto"/>
              <w:bottom w:val="single" w:sz="4" w:space="0" w:color="auto"/>
              <w:right w:val="single" w:sz="4" w:space="0" w:color="auto"/>
            </w:tcBorders>
            <w:shd w:val="clear" w:color="auto" w:fill="auto"/>
            <w:vAlign w:val="center"/>
            <w:hideMark/>
          </w:tcPr>
          <w:p w14:paraId="5321E6C3" w14:textId="77777777" w:rsidR="00DB5D62" w:rsidRPr="00CC4B4E" w:rsidRDefault="00DB5D62" w:rsidP="00DC2482">
            <w:pPr>
              <w:pStyle w:val="TAH"/>
              <w:rPr>
                <w:rFonts w:eastAsia="Calibri"/>
                <w:szCs w:val="22"/>
              </w:rPr>
            </w:pPr>
          </w:p>
        </w:tc>
        <w:tc>
          <w:tcPr>
            <w:tcW w:w="1110" w:type="dxa"/>
            <w:tcBorders>
              <w:top w:val="single" w:sz="4" w:space="0" w:color="auto"/>
              <w:left w:val="single" w:sz="4" w:space="0" w:color="auto"/>
              <w:bottom w:val="single" w:sz="4" w:space="0" w:color="auto"/>
              <w:right w:val="single" w:sz="4" w:space="0" w:color="auto"/>
            </w:tcBorders>
            <w:vAlign w:val="center"/>
            <w:hideMark/>
          </w:tcPr>
          <w:p w14:paraId="569E991C" w14:textId="77777777" w:rsidR="00DB5D62" w:rsidRPr="00CC4B4E" w:rsidRDefault="00DB5D62" w:rsidP="00DC2482">
            <w:pPr>
              <w:pStyle w:val="TAH"/>
            </w:pPr>
            <w:r w:rsidRPr="00CC4B4E">
              <w:t>T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D64B1F2" w14:textId="77777777" w:rsidR="00DB5D62" w:rsidRPr="00CC4B4E" w:rsidRDefault="00DB5D62" w:rsidP="00DC2482">
            <w:pPr>
              <w:pStyle w:val="TAH"/>
            </w:pPr>
            <w:r w:rsidRPr="00CC4B4E">
              <w:t>T2</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14:paraId="3B0B6489" w14:textId="77777777" w:rsidR="00DB5D62" w:rsidRPr="00CC4B4E" w:rsidRDefault="00DB5D62" w:rsidP="00DC2482">
            <w:pPr>
              <w:pStyle w:val="TAH"/>
            </w:pPr>
            <w:r w:rsidRPr="00CC4B4E">
              <w:t>T1</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F1CAA85" w14:textId="77777777" w:rsidR="00DB5D62" w:rsidRPr="00CC4B4E" w:rsidRDefault="00DB5D62" w:rsidP="00DC2482">
            <w:pPr>
              <w:pStyle w:val="TAH"/>
            </w:pPr>
            <w:r w:rsidRPr="00CC4B4E">
              <w:t>T2</w:t>
            </w:r>
          </w:p>
        </w:tc>
        <w:tc>
          <w:tcPr>
            <w:tcW w:w="1157" w:type="dxa"/>
            <w:tcBorders>
              <w:top w:val="single" w:sz="4" w:space="0" w:color="auto"/>
              <w:left w:val="single" w:sz="4" w:space="0" w:color="auto"/>
              <w:bottom w:val="single" w:sz="4" w:space="0" w:color="auto"/>
              <w:right w:val="single" w:sz="4" w:space="0" w:color="auto"/>
            </w:tcBorders>
            <w:vAlign w:val="center"/>
          </w:tcPr>
          <w:p w14:paraId="49C6867C" w14:textId="77777777" w:rsidR="00DB5D62" w:rsidRPr="00CC4B4E" w:rsidRDefault="00DB5D62" w:rsidP="00DC2482">
            <w:pPr>
              <w:pStyle w:val="TAH"/>
            </w:pPr>
            <w:r w:rsidRPr="00CC4B4E">
              <w:t>T1</w:t>
            </w:r>
          </w:p>
        </w:tc>
        <w:tc>
          <w:tcPr>
            <w:tcW w:w="1111" w:type="dxa"/>
            <w:tcBorders>
              <w:top w:val="single" w:sz="4" w:space="0" w:color="auto"/>
              <w:left w:val="single" w:sz="4" w:space="0" w:color="auto"/>
              <w:bottom w:val="nil"/>
              <w:right w:val="single" w:sz="4" w:space="0" w:color="auto"/>
            </w:tcBorders>
            <w:vAlign w:val="center"/>
          </w:tcPr>
          <w:p w14:paraId="6022188A" w14:textId="77777777" w:rsidR="00DB5D62" w:rsidRPr="00CC4B4E" w:rsidRDefault="00DB5D62" w:rsidP="00DC2482">
            <w:pPr>
              <w:pStyle w:val="TAH"/>
            </w:pPr>
            <w:r w:rsidRPr="00CC4B4E">
              <w:t>T2</w:t>
            </w:r>
          </w:p>
        </w:tc>
      </w:tr>
      <w:tr w:rsidR="00DB5D62" w:rsidRPr="00CC4B4E" w14:paraId="48464CF3" w14:textId="77777777" w:rsidTr="00DC2482">
        <w:trPr>
          <w:trHeight w:val="70"/>
          <w:jc w:val="center"/>
        </w:trPr>
        <w:tc>
          <w:tcPr>
            <w:tcW w:w="2405" w:type="dxa"/>
            <w:vMerge w:val="restart"/>
            <w:tcBorders>
              <w:top w:val="single" w:sz="4" w:space="0" w:color="auto"/>
              <w:left w:val="single" w:sz="4" w:space="0" w:color="auto"/>
              <w:right w:val="single" w:sz="4" w:space="0" w:color="auto"/>
            </w:tcBorders>
          </w:tcPr>
          <w:p w14:paraId="0059D473"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Angle of arrival configuration</w:t>
            </w:r>
          </w:p>
        </w:tc>
        <w:tc>
          <w:tcPr>
            <w:tcW w:w="1431" w:type="dxa"/>
            <w:vMerge w:val="restart"/>
            <w:tcBorders>
              <w:top w:val="single" w:sz="4" w:space="0" w:color="auto"/>
              <w:left w:val="single" w:sz="4" w:space="0" w:color="auto"/>
              <w:right w:val="single" w:sz="4" w:space="0" w:color="auto"/>
            </w:tcBorders>
          </w:tcPr>
          <w:p w14:paraId="1137F847" w14:textId="77777777" w:rsidR="00DB5D62" w:rsidRPr="00CC4B4E" w:rsidRDefault="00DB5D62" w:rsidP="00DC2482">
            <w:pPr>
              <w:pStyle w:val="TAC"/>
            </w:pPr>
          </w:p>
        </w:tc>
        <w:tc>
          <w:tcPr>
            <w:tcW w:w="6663" w:type="dxa"/>
            <w:gridSpan w:val="7"/>
            <w:tcBorders>
              <w:top w:val="single" w:sz="4" w:space="0" w:color="auto"/>
              <w:left w:val="single" w:sz="4" w:space="0" w:color="auto"/>
              <w:bottom w:val="single" w:sz="4" w:space="0" w:color="auto"/>
              <w:right w:val="single" w:sz="4" w:space="0" w:color="auto"/>
            </w:tcBorders>
            <w:vAlign w:val="center"/>
          </w:tcPr>
          <w:p w14:paraId="2B3C6DA0" w14:textId="77777777" w:rsidR="00DB5D62" w:rsidRPr="00CC4B4E" w:rsidRDefault="00DB5D62" w:rsidP="00DC2482">
            <w:pPr>
              <w:pStyle w:val="TAC"/>
            </w:pPr>
            <w:r w:rsidRPr="00CC4B4E">
              <w:rPr>
                <w:lang w:eastAsia="zh-CN"/>
              </w:rPr>
              <w:t>Setup 3 defined in A.</w:t>
            </w:r>
            <w:r>
              <w:rPr>
                <w:lang w:eastAsia="zh-CN"/>
              </w:rPr>
              <w:t>9.3</w:t>
            </w:r>
          </w:p>
        </w:tc>
      </w:tr>
      <w:tr w:rsidR="00DB5D62" w:rsidRPr="00CC4B4E" w14:paraId="4B473B1A" w14:textId="77777777" w:rsidTr="00DC2482">
        <w:trPr>
          <w:trHeight w:val="70"/>
          <w:jc w:val="center"/>
        </w:trPr>
        <w:tc>
          <w:tcPr>
            <w:tcW w:w="2405" w:type="dxa"/>
            <w:vMerge/>
            <w:tcBorders>
              <w:left w:val="single" w:sz="4" w:space="0" w:color="auto"/>
              <w:bottom w:val="single" w:sz="4" w:space="0" w:color="auto"/>
              <w:right w:val="single" w:sz="4" w:space="0" w:color="auto"/>
            </w:tcBorders>
          </w:tcPr>
          <w:p w14:paraId="4C02F0AD" w14:textId="77777777" w:rsidR="00DB5D62" w:rsidRPr="00CC4B4E" w:rsidRDefault="00DB5D62" w:rsidP="00DC2482">
            <w:pPr>
              <w:keepNext/>
              <w:keepLines/>
              <w:spacing w:after="0"/>
              <w:rPr>
                <w:rFonts w:ascii="Arial" w:hAnsi="Arial" w:cs="Arial"/>
                <w:sz w:val="18"/>
              </w:rPr>
            </w:pPr>
          </w:p>
        </w:tc>
        <w:tc>
          <w:tcPr>
            <w:tcW w:w="1431" w:type="dxa"/>
            <w:vMerge/>
            <w:tcBorders>
              <w:left w:val="single" w:sz="4" w:space="0" w:color="auto"/>
              <w:bottom w:val="single" w:sz="4" w:space="0" w:color="auto"/>
              <w:right w:val="single" w:sz="4" w:space="0" w:color="auto"/>
            </w:tcBorders>
          </w:tcPr>
          <w:p w14:paraId="27D7F3FE" w14:textId="77777777" w:rsidR="00DB5D62" w:rsidRPr="00CC4B4E" w:rsidRDefault="00DB5D62" w:rsidP="00DC2482">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22B81444" w14:textId="77777777" w:rsidR="00DB5D62" w:rsidRPr="00CC4B4E" w:rsidRDefault="00DB5D62" w:rsidP="00DC2482">
            <w:pPr>
              <w:pStyle w:val="TAC"/>
              <w:rPr>
                <w:lang w:eastAsia="zh-CN"/>
              </w:rPr>
            </w:pPr>
            <w:r w:rsidRPr="00CC4B4E">
              <w:t>AoA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0AEE4900" w14:textId="77777777" w:rsidR="00DB5D62" w:rsidRPr="00CC4B4E" w:rsidRDefault="00DB5D62" w:rsidP="00DC2482">
            <w:pPr>
              <w:pStyle w:val="TAC"/>
              <w:rPr>
                <w:lang w:eastAsia="zh-CN"/>
              </w:rPr>
            </w:pPr>
            <w:r w:rsidRPr="00CC4B4E">
              <w:t>AoA1</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27345BC" w14:textId="77777777" w:rsidR="00DB5D62" w:rsidRPr="00CC4B4E" w:rsidRDefault="00DB5D62" w:rsidP="00DC2482">
            <w:pPr>
              <w:pStyle w:val="TAC"/>
              <w:rPr>
                <w:lang w:eastAsia="zh-CN"/>
              </w:rPr>
            </w:pPr>
            <w:r w:rsidRPr="00CC4B4E">
              <w:t>AoA2</w:t>
            </w:r>
          </w:p>
        </w:tc>
      </w:tr>
      <w:tr w:rsidR="00DB5D62" w:rsidRPr="00CC4B4E" w14:paraId="410E47B6"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06B32D64" w14:textId="77777777" w:rsidR="00DB5D62" w:rsidRPr="00CC4B4E" w:rsidRDefault="00DB5D62" w:rsidP="00DC2482">
            <w:pPr>
              <w:keepNext/>
              <w:keepLines/>
              <w:spacing w:after="0"/>
              <w:rPr>
                <w:rFonts w:ascii="Arial" w:hAnsi="Arial" w:cs="Arial"/>
                <w:sz w:val="18"/>
              </w:rPr>
            </w:pPr>
            <w:r w:rsidRPr="00CC4B4E">
              <w:rPr>
                <w:rFonts w:ascii="Arial" w:eastAsia="Calibri" w:hAnsi="Arial" w:cs="Arial"/>
                <w:sz w:val="18"/>
                <w:szCs w:val="22"/>
              </w:rPr>
              <w:t xml:space="preserve">Assumption for UE beams </w:t>
            </w:r>
            <w:r w:rsidRPr="00CC4B4E">
              <w:rPr>
                <w:rFonts w:ascii="Arial" w:eastAsia="Calibri" w:hAnsi="Arial" w:cs="Arial"/>
                <w:sz w:val="18"/>
                <w:szCs w:val="22"/>
                <w:vertAlign w:val="superscript"/>
              </w:rPr>
              <w:t>Note 3</w:t>
            </w:r>
          </w:p>
        </w:tc>
        <w:tc>
          <w:tcPr>
            <w:tcW w:w="1431" w:type="dxa"/>
            <w:tcBorders>
              <w:top w:val="single" w:sz="4" w:space="0" w:color="auto"/>
              <w:left w:val="single" w:sz="4" w:space="0" w:color="auto"/>
              <w:bottom w:val="single" w:sz="4" w:space="0" w:color="auto"/>
              <w:right w:val="single" w:sz="4" w:space="0" w:color="auto"/>
            </w:tcBorders>
          </w:tcPr>
          <w:p w14:paraId="22E0F9BF" w14:textId="77777777" w:rsidR="00DB5D62" w:rsidRPr="00CC4B4E" w:rsidRDefault="00DB5D62" w:rsidP="00DC2482">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2BD9D281" w14:textId="77777777" w:rsidR="00DB5D62" w:rsidRPr="00CC4B4E" w:rsidRDefault="00DB5D62" w:rsidP="00DC2482">
            <w:pPr>
              <w:pStyle w:val="TAC"/>
            </w:pPr>
            <w:r w:rsidRPr="00CC4B4E">
              <w:t>Rough</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5E6D6897" w14:textId="77777777" w:rsidR="00DB5D62" w:rsidRPr="00CC4B4E" w:rsidRDefault="00DB5D62" w:rsidP="00DC2482">
            <w:pPr>
              <w:pStyle w:val="TAC"/>
            </w:pPr>
            <w:r w:rsidRPr="00CC4B4E">
              <w:t>Rough</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6525EDF" w14:textId="77777777" w:rsidR="00DB5D62" w:rsidRPr="00CC4B4E" w:rsidRDefault="00DB5D62" w:rsidP="00DC2482">
            <w:pPr>
              <w:pStyle w:val="TAC"/>
            </w:pPr>
            <w:r w:rsidRPr="00CC4B4E">
              <w:t>Rough</w:t>
            </w:r>
          </w:p>
        </w:tc>
      </w:tr>
      <w:tr w:rsidR="00DB5D62" w:rsidRPr="00CC4B4E" w14:paraId="606116BE"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5BE1DB85" w14:textId="77777777" w:rsidR="00DB5D62" w:rsidRPr="00CC4B4E" w:rsidRDefault="00DB5D62" w:rsidP="00DC2482">
            <w:pPr>
              <w:keepNext/>
              <w:keepLines/>
              <w:spacing w:after="0"/>
              <w:rPr>
                <w:rFonts w:ascii="Arial" w:eastAsia="Calibri" w:hAnsi="Arial" w:cs="Arial"/>
                <w:sz w:val="18"/>
                <w:szCs w:val="22"/>
              </w:rPr>
            </w:pPr>
            <w:r w:rsidRPr="00CC4B4E">
              <w:rPr>
                <w:rFonts w:cs="Arial"/>
                <w:lang w:val="da-DK"/>
              </w:rPr>
              <w:t>E</w:t>
            </w:r>
            <w:r w:rsidRPr="00CC4B4E">
              <w:rPr>
                <w:rFonts w:cs="Arial"/>
                <w:vertAlign w:val="subscript"/>
                <w:lang w:val="da-DK"/>
              </w:rPr>
              <w:t>s</w:t>
            </w:r>
          </w:p>
        </w:tc>
        <w:tc>
          <w:tcPr>
            <w:tcW w:w="1431" w:type="dxa"/>
            <w:tcBorders>
              <w:top w:val="single" w:sz="4" w:space="0" w:color="auto"/>
              <w:left w:val="single" w:sz="4" w:space="0" w:color="auto"/>
              <w:bottom w:val="single" w:sz="4" w:space="0" w:color="auto"/>
              <w:right w:val="single" w:sz="4" w:space="0" w:color="auto"/>
            </w:tcBorders>
            <w:vAlign w:val="center"/>
          </w:tcPr>
          <w:p w14:paraId="02AF6552" w14:textId="3F7BF3EA" w:rsidR="00DB5D62" w:rsidRPr="00CC4B4E" w:rsidRDefault="00DB5D62" w:rsidP="00DC2482">
            <w:pPr>
              <w:pStyle w:val="TAC"/>
            </w:pPr>
            <w:r w:rsidRPr="00CC4B4E">
              <w:t>dB</w:t>
            </w:r>
            <w:r w:rsidR="000862E5" w:rsidRPr="000862E5">
              <w:t>m/SCS</w:t>
            </w:r>
          </w:p>
        </w:tc>
        <w:tc>
          <w:tcPr>
            <w:tcW w:w="2127" w:type="dxa"/>
            <w:gridSpan w:val="2"/>
            <w:tcBorders>
              <w:top w:val="single" w:sz="4" w:space="0" w:color="auto"/>
              <w:left w:val="single" w:sz="4" w:space="0" w:color="auto"/>
              <w:right w:val="single" w:sz="4" w:space="0" w:color="auto"/>
            </w:tcBorders>
            <w:vAlign w:val="center"/>
          </w:tcPr>
          <w:p w14:paraId="1DCEB2C3" w14:textId="4D4B018E" w:rsidR="00DB5D62" w:rsidRPr="00CC4B4E" w:rsidRDefault="00DB5D62" w:rsidP="00DC2482">
            <w:pPr>
              <w:pStyle w:val="TAC"/>
            </w:pPr>
            <w:r w:rsidRPr="00CC4B4E">
              <w:t>-89</w:t>
            </w:r>
          </w:p>
        </w:tc>
        <w:tc>
          <w:tcPr>
            <w:tcW w:w="1134" w:type="dxa"/>
            <w:tcBorders>
              <w:top w:val="single" w:sz="4" w:space="0" w:color="auto"/>
              <w:left w:val="single" w:sz="4" w:space="0" w:color="auto"/>
              <w:right w:val="single" w:sz="4" w:space="0" w:color="auto"/>
            </w:tcBorders>
            <w:vAlign w:val="center"/>
          </w:tcPr>
          <w:p w14:paraId="1DACB09F" w14:textId="5187743C" w:rsidR="00DB5D62" w:rsidRPr="00CC4B4E" w:rsidDel="00205653" w:rsidRDefault="00DB5D62" w:rsidP="00DC2482">
            <w:pPr>
              <w:pStyle w:val="TAC"/>
            </w:pPr>
            <w:r w:rsidRPr="00CC4B4E">
              <w:t>-89</w:t>
            </w:r>
          </w:p>
        </w:tc>
        <w:tc>
          <w:tcPr>
            <w:tcW w:w="1134" w:type="dxa"/>
            <w:gridSpan w:val="2"/>
            <w:tcBorders>
              <w:top w:val="single" w:sz="4" w:space="0" w:color="auto"/>
              <w:left w:val="single" w:sz="4" w:space="0" w:color="auto"/>
              <w:right w:val="single" w:sz="4" w:space="0" w:color="auto"/>
            </w:tcBorders>
            <w:vAlign w:val="center"/>
          </w:tcPr>
          <w:p w14:paraId="05007CB6" w14:textId="5482FEDB" w:rsidR="00DB5D62" w:rsidRPr="00CC4B4E" w:rsidDel="00205653" w:rsidRDefault="00DB5D62" w:rsidP="00DC2482">
            <w:pPr>
              <w:pStyle w:val="TAC"/>
            </w:pPr>
            <w:r w:rsidRPr="00CC4B4E">
              <w:t>-89</w:t>
            </w:r>
          </w:p>
        </w:tc>
        <w:tc>
          <w:tcPr>
            <w:tcW w:w="1131" w:type="dxa"/>
            <w:tcBorders>
              <w:top w:val="single" w:sz="4" w:space="0" w:color="auto"/>
              <w:left w:val="single" w:sz="4" w:space="0" w:color="auto"/>
              <w:right w:val="single" w:sz="4" w:space="0" w:color="auto"/>
            </w:tcBorders>
            <w:vAlign w:val="center"/>
          </w:tcPr>
          <w:p w14:paraId="7EBD0763" w14:textId="77777777" w:rsidR="00DB5D62" w:rsidRPr="00CC4B4E" w:rsidRDefault="00DB5D62" w:rsidP="00DC2482">
            <w:pPr>
              <w:pStyle w:val="TAC"/>
            </w:pPr>
            <w:r w:rsidRPr="00CC4B4E">
              <w:rPr>
                <w:rFonts w:hint="eastAsia"/>
              </w:rPr>
              <w:t>-</w:t>
            </w:r>
            <w:r w:rsidRPr="00CC4B4E">
              <w:t>infinity</w:t>
            </w:r>
          </w:p>
        </w:tc>
        <w:tc>
          <w:tcPr>
            <w:tcW w:w="1137" w:type="dxa"/>
            <w:tcBorders>
              <w:top w:val="single" w:sz="4" w:space="0" w:color="auto"/>
              <w:left w:val="single" w:sz="4" w:space="0" w:color="auto"/>
              <w:right w:val="single" w:sz="4" w:space="0" w:color="auto"/>
            </w:tcBorders>
            <w:vAlign w:val="center"/>
          </w:tcPr>
          <w:p w14:paraId="34D166CA" w14:textId="40780853" w:rsidR="00DB5D62" w:rsidRPr="00CC4B4E" w:rsidRDefault="00DB5D62" w:rsidP="00DC2482">
            <w:pPr>
              <w:pStyle w:val="TAC"/>
            </w:pPr>
            <w:r w:rsidRPr="00CC4B4E">
              <w:t>-89</w:t>
            </w:r>
          </w:p>
        </w:tc>
      </w:tr>
      <w:tr w:rsidR="00DB5D62" w:rsidRPr="00CC4B4E" w14:paraId="1C4401ED"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07B25C2E"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SSB_RP</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60870C6D" w14:textId="77777777" w:rsidR="00DB5D62" w:rsidRPr="00CC4B4E" w:rsidRDefault="00DB5D62" w:rsidP="00DC2482">
            <w:pPr>
              <w:pStyle w:val="TAC"/>
            </w:pPr>
            <w:r w:rsidRPr="00CC4B4E">
              <w:t>dBm/SCS</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37F4A8E2" w14:textId="57E44027" w:rsidR="00DB5D62" w:rsidRPr="00CC4B4E" w:rsidRDefault="00DB5D62" w:rsidP="00DC2482">
            <w:pPr>
              <w:pStyle w:val="TAC"/>
            </w:pPr>
            <w:r w:rsidRPr="00CC4B4E">
              <w:t>-89</w:t>
            </w:r>
          </w:p>
        </w:tc>
        <w:tc>
          <w:tcPr>
            <w:tcW w:w="1134" w:type="dxa"/>
            <w:tcBorders>
              <w:left w:val="single" w:sz="4" w:space="0" w:color="auto"/>
              <w:right w:val="single" w:sz="4" w:space="0" w:color="auto"/>
            </w:tcBorders>
            <w:vAlign w:val="center"/>
          </w:tcPr>
          <w:p w14:paraId="3FFFC689" w14:textId="6A7DF680" w:rsidR="00DB5D62" w:rsidRPr="00CC4B4E" w:rsidRDefault="00DB5D62" w:rsidP="00DC2482">
            <w:pPr>
              <w:pStyle w:val="TAC"/>
            </w:pPr>
            <w:r w:rsidRPr="00CC4B4E">
              <w:t>-89</w:t>
            </w:r>
          </w:p>
        </w:tc>
        <w:tc>
          <w:tcPr>
            <w:tcW w:w="1134" w:type="dxa"/>
            <w:gridSpan w:val="2"/>
            <w:tcBorders>
              <w:left w:val="single" w:sz="4" w:space="0" w:color="auto"/>
              <w:right w:val="single" w:sz="4" w:space="0" w:color="auto"/>
            </w:tcBorders>
            <w:vAlign w:val="center"/>
          </w:tcPr>
          <w:p w14:paraId="527046D7" w14:textId="7D6680A3" w:rsidR="00DB5D62" w:rsidRPr="00CC4B4E" w:rsidRDefault="00DB5D62" w:rsidP="00DC2482">
            <w:pPr>
              <w:pStyle w:val="TAC"/>
            </w:pPr>
            <w:r w:rsidRPr="00CC4B4E">
              <w:t>-89</w:t>
            </w:r>
          </w:p>
        </w:tc>
        <w:tc>
          <w:tcPr>
            <w:tcW w:w="1131" w:type="dxa"/>
            <w:tcBorders>
              <w:top w:val="single" w:sz="4" w:space="0" w:color="auto"/>
              <w:left w:val="single" w:sz="4" w:space="0" w:color="auto"/>
              <w:right w:val="single" w:sz="4" w:space="0" w:color="auto"/>
            </w:tcBorders>
            <w:vAlign w:val="center"/>
          </w:tcPr>
          <w:p w14:paraId="385A947A" w14:textId="77777777" w:rsidR="00DB5D62" w:rsidRPr="00CC4B4E" w:rsidRDefault="00DB5D62" w:rsidP="00DC2482">
            <w:pPr>
              <w:pStyle w:val="TAC"/>
            </w:pPr>
            <w:r w:rsidRPr="00CC4B4E">
              <w:rPr>
                <w:rFonts w:hint="eastAsia"/>
              </w:rPr>
              <w:t>-</w:t>
            </w:r>
            <w:r w:rsidRPr="00CC4B4E">
              <w:t>infinity</w:t>
            </w:r>
          </w:p>
        </w:tc>
        <w:tc>
          <w:tcPr>
            <w:tcW w:w="1137" w:type="dxa"/>
            <w:tcBorders>
              <w:top w:val="single" w:sz="4" w:space="0" w:color="auto"/>
              <w:left w:val="single" w:sz="4" w:space="0" w:color="auto"/>
              <w:right w:val="single" w:sz="4" w:space="0" w:color="auto"/>
            </w:tcBorders>
            <w:vAlign w:val="center"/>
          </w:tcPr>
          <w:p w14:paraId="05FED528" w14:textId="6061DBE2" w:rsidR="00DB5D62" w:rsidRPr="00CC4B4E" w:rsidRDefault="00DB5D62" w:rsidP="00DC2482">
            <w:pPr>
              <w:pStyle w:val="TAC"/>
            </w:pPr>
            <w:r w:rsidRPr="00CC4B4E">
              <w:t>-89</w:t>
            </w:r>
          </w:p>
        </w:tc>
      </w:tr>
      <w:tr w:rsidR="00DB5D62" w:rsidRPr="00CC4B4E" w14:paraId="144001B0"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780AA2E2" w14:textId="77777777" w:rsidR="00DB5D62" w:rsidRPr="00CC4B4E" w:rsidRDefault="00DB5D62" w:rsidP="00DC2482">
            <w:pPr>
              <w:keepNext/>
              <w:keepLines/>
              <w:spacing w:after="0"/>
              <w:rPr>
                <w:rFonts w:ascii="Arial" w:hAnsi="Arial" w:cs="Arial"/>
                <w:sz w:val="18"/>
              </w:rPr>
            </w:pPr>
            <w:r w:rsidRPr="00CC4B4E">
              <w:rPr>
                <w:rFonts w:cs="v4.2.0"/>
                <w:noProof/>
              </w:rPr>
              <w:drawing>
                <wp:inline distT="0" distB="0" distL="0" distR="0" wp14:anchorId="0099C86E" wp14:editId="26AAE620">
                  <wp:extent cx="401955" cy="248285"/>
                  <wp:effectExtent l="0" t="0" r="0" b="0"/>
                  <wp:docPr id="339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rPr>
              <w:t xml:space="preserve"> </w:t>
            </w:r>
            <w:r w:rsidRPr="00CC4B4E">
              <w:rPr>
                <w:rFonts w:cs="v4.2.0"/>
                <w:vertAlign w:val="superscript"/>
              </w:rPr>
              <w:t>BB Note 4</w:t>
            </w:r>
          </w:p>
        </w:tc>
        <w:tc>
          <w:tcPr>
            <w:tcW w:w="1431" w:type="dxa"/>
            <w:tcBorders>
              <w:top w:val="single" w:sz="4" w:space="0" w:color="auto"/>
              <w:left w:val="single" w:sz="4" w:space="0" w:color="auto"/>
              <w:bottom w:val="single" w:sz="4" w:space="0" w:color="auto"/>
              <w:right w:val="single" w:sz="4" w:space="0" w:color="auto"/>
            </w:tcBorders>
            <w:vAlign w:val="center"/>
            <w:hideMark/>
          </w:tcPr>
          <w:p w14:paraId="4B17A45F" w14:textId="77777777" w:rsidR="00DB5D62" w:rsidRPr="00CC4B4E" w:rsidRDefault="00DB5D62" w:rsidP="00DC2482">
            <w:pPr>
              <w:pStyle w:val="TAC"/>
            </w:pPr>
            <w:r w:rsidRPr="00CC4B4E">
              <w:t>dB</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6509BC7B" w14:textId="253D51E2" w:rsidR="00DB5D62" w:rsidRPr="00CC4B4E" w:rsidRDefault="00DB5D62" w:rsidP="00DC2482">
            <w:pPr>
              <w:pStyle w:val="TAC"/>
            </w:pPr>
            <w:r w:rsidRPr="00CC4B4E">
              <w:t>-0.12</w:t>
            </w:r>
          </w:p>
        </w:tc>
        <w:tc>
          <w:tcPr>
            <w:tcW w:w="1134" w:type="dxa"/>
            <w:tcBorders>
              <w:top w:val="single" w:sz="4" w:space="0" w:color="auto"/>
              <w:left w:val="single" w:sz="4" w:space="0" w:color="auto"/>
              <w:bottom w:val="single" w:sz="4" w:space="0" w:color="auto"/>
              <w:right w:val="single" w:sz="4" w:space="0" w:color="auto"/>
            </w:tcBorders>
            <w:vAlign w:val="center"/>
          </w:tcPr>
          <w:p w14:paraId="4190B112" w14:textId="3C7B0A57" w:rsidR="00DB5D62" w:rsidRPr="00CC4B4E" w:rsidRDefault="00DB5D62" w:rsidP="00DC2482">
            <w:pPr>
              <w:pStyle w:val="TAC"/>
            </w:pPr>
            <w:r w:rsidRPr="00CC4B4E">
              <w:t>-0.1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6E5D914" w14:textId="57489122" w:rsidR="00DB5D62" w:rsidRPr="00CC4B4E" w:rsidRDefault="00DB5D62" w:rsidP="00DC2482">
            <w:pPr>
              <w:pStyle w:val="TAC"/>
            </w:pPr>
            <w:r w:rsidRPr="00CC4B4E">
              <w:rPr>
                <w:rFonts w:hint="eastAsia"/>
              </w:rPr>
              <w:t>-</w:t>
            </w:r>
            <w:r w:rsidRPr="00CC4B4E">
              <w:t>0.12</w:t>
            </w:r>
          </w:p>
        </w:tc>
        <w:tc>
          <w:tcPr>
            <w:tcW w:w="1131" w:type="dxa"/>
            <w:tcBorders>
              <w:top w:val="single" w:sz="4" w:space="0" w:color="auto"/>
              <w:left w:val="single" w:sz="4" w:space="0" w:color="auto"/>
              <w:bottom w:val="single" w:sz="4" w:space="0" w:color="auto"/>
              <w:right w:val="single" w:sz="4" w:space="0" w:color="auto"/>
            </w:tcBorders>
            <w:vAlign w:val="center"/>
          </w:tcPr>
          <w:p w14:paraId="1AC5B06E" w14:textId="77777777" w:rsidR="00DB5D62" w:rsidRPr="00CC4B4E" w:rsidRDefault="00DB5D62" w:rsidP="00DC2482">
            <w:pPr>
              <w:pStyle w:val="TAC"/>
            </w:pPr>
            <w:r w:rsidRPr="00CC4B4E">
              <w:rPr>
                <w:rFonts w:cs="Arial"/>
              </w:rPr>
              <w:t>-infinity</w:t>
            </w:r>
          </w:p>
        </w:tc>
        <w:tc>
          <w:tcPr>
            <w:tcW w:w="1137" w:type="dxa"/>
            <w:tcBorders>
              <w:top w:val="single" w:sz="4" w:space="0" w:color="auto"/>
              <w:left w:val="single" w:sz="4" w:space="0" w:color="auto"/>
              <w:bottom w:val="single" w:sz="4" w:space="0" w:color="auto"/>
              <w:right w:val="single" w:sz="4" w:space="0" w:color="auto"/>
            </w:tcBorders>
            <w:vAlign w:val="center"/>
          </w:tcPr>
          <w:p w14:paraId="2D0E2F79" w14:textId="15F4A3EA" w:rsidR="00DB5D62" w:rsidRPr="00CC4B4E" w:rsidRDefault="00DB5D62" w:rsidP="00DC2482">
            <w:pPr>
              <w:pStyle w:val="TAC"/>
            </w:pPr>
            <w:r w:rsidRPr="00CC4B4E">
              <w:t>-0.12</w:t>
            </w:r>
          </w:p>
        </w:tc>
      </w:tr>
      <w:tr w:rsidR="00DB5D62" w:rsidRPr="00CC4B4E" w14:paraId="7907A1E9"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768D7069"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Io</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2B1E642E" w14:textId="77777777" w:rsidR="00DB5D62" w:rsidRPr="00CC4B4E" w:rsidRDefault="00DB5D62" w:rsidP="00DC2482">
            <w:pPr>
              <w:pStyle w:val="TAC"/>
            </w:pPr>
            <w:r w:rsidRPr="00CC4B4E">
              <w:t>dBm/95.04 MHz</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47F61240" w14:textId="65410453" w:rsidR="00DB5D62" w:rsidRPr="00CC4B4E" w:rsidDel="000B3745" w:rsidRDefault="00DB5D62" w:rsidP="00DC2482">
            <w:pPr>
              <w:pStyle w:val="TAC"/>
            </w:pPr>
            <w:r w:rsidRPr="00CC4B4E">
              <w:rPr>
                <w:rFonts w:cs="v4.2.0"/>
              </w:rPr>
              <w:t>-64.41</w:t>
            </w:r>
          </w:p>
        </w:tc>
        <w:tc>
          <w:tcPr>
            <w:tcW w:w="1134" w:type="dxa"/>
            <w:tcBorders>
              <w:top w:val="single" w:sz="4" w:space="0" w:color="auto"/>
              <w:left w:val="single" w:sz="4" w:space="0" w:color="auto"/>
              <w:right w:val="single" w:sz="4" w:space="0" w:color="auto"/>
            </w:tcBorders>
            <w:vAlign w:val="center"/>
          </w:tcPr>
          <w:p w14:paraId="4626FD69" w14:textId="0A4FC676" w:rsidR="00DB5D62" w:rsidRPr="00CC4B4E" w:rsidRDefault="00DB5D62" w:rsidP="00DC2482">
            <w:pPr>
              <w:pStyle w:val="TAC"/>
            </w:pPr>
            <w:r w:rsidRPr="00CC4B4E">
              <w:rPr>
                <w:rFonts w:cs="v4.2.0"/>
              </w:rPr>
              <w:t>-64.41</w:t>
            </w:r>
          </w:p>
        </w:tc>
        <w:tc>
          <w:tcPr>
            <w:tcW w:w="1134" w:type="dxa"/>
            <w:gridSpan w:val="2"/>
            <w:tcBorders>
              <w:top w:val="single" w:sz="4" w:space="0" w:color="auto"/>
              <w:left w:val="single" w:sz="4" w:space="0" w:color="auto"/>
              <w:right w:val="single" w:sz="4" w:space="0" w:color="auto"/>
            </w:tcBorders>
            <w:vAlign w:val="center"/>
          </w:tcPr>
          <w:p w14:paraId="60D48F04" w14:textId="317D5C55" w:rsidR="00DB5D62" w:rsidRPr="00CC4B4E" w:rsidRDefault="00DB5D62" w:rsidP="00DC2482">
            <w:pPr>
              <w:pStyle w:val="TAC"/>
            </w:pPr>
            <w:r w:rsidRPr="00CC4B4E">
              <w:rPr>
                <w:rFonts w:cs="v4.2.0"/>
              </w:rPr>
              <w:t>-64.41</w:t>
            </w:r>
          </w:p>
        </w:tc>
        <w:tc>
          <w:tcPr>
            <w:tcW w:w="1131" w:type="dxa"/>
            <w:tcBorders>
              <w:top w:val="single" w:sz="4" w:space="0" w:color="auto"/>
              <w:left w:val="single" w:sz="4" w:space="0" w:color="auto"/>
              <w:right w:val="single" w:sz="4" w:space="0" w:color="auto"/>
            </w:tcBorders>
            <w:vAlign w:val="center"/>
          </w:tcPr>
          <w:p w14:paraId="557F7F8B" w14:textId="77777777" w:rsidR="00DB5D62" w:rsidRPr="00CC4B4E" w:rsidRDefault="00DB5D62" w:rsidP="00DC2482">
            <w:pPr>
              <w:pStyle w:val="TAC"/>
            </w:pPr>
            <w:r w:rsidRPr="00CC4B4E">
              <w:rPr>
                <w:rFonts w:cs="v4.2.0"/>
              </w:rPr>
              <w:t>-</w:t>
            </w:r>
            <w:r w:rsidRPr="00CC4B4E">
              <w:rPr>
                <w:rFonts w:cs="Arial"/>
              </w:rPr>
              <w:t>infinity</w:t>
            </w:r>
          </w:p>
        </w:tc>
        <w:tc>
          <w:tcPr>
            <w:tcW w:w="1137" w:type="dxa"/>
            <w:tcBorders>
              <w:top w:val="single" w:sz="4" w:space="0" w:color="auto"/>
              <w:left w:val="single" w:sz="4" w:space="0" w:color="auto"/>
              <w:right w:val="single" w:sz="4" w:space="0" w:color="auto"/>
            </w:tcBorders>
            <w:vAlign w:val="center"/>
          </w:tcPr>
          <w:p w14:paraId="174CD157" w14:textId="314BFCF3" w:rsidR="00DB5D62" w:rsidRPr="00CC4B4E" w:rsidRDefault="00DB5D62" w:rsidP="00DC2482">
            <w:pPr>
              <w:pStyle w:val="TAC"/>
            </w:pPr>
            <w:r w:rsidRPr="00CC4B4E">
              <w:rPr>
                <w:rFonts w:cs="v4.2.0"/>
              </w:rPr>
              <w:t>-64.41</w:t>
            </w:r>
          </w:p>
        </w:tc>
      </w:tr>
      <w:tr w:rsidR="00DB5D62" w:rsidRPr="00CC4B4E" w14:paraId="65EF5383" w14:textId="77777777" w:rsidTr="00DC2482">
        <w:trPr>
          <w:trHeight w:val="187"/>
          <w:jc w:val="center"/>
        </w:trPr>
        <w:tc>
          <w:tcPr>
            <w:tcW w:w="3836" w:type="dxa"/>
            <w:gridSpan w:val="2"/>
            <w:tcBorders>
              <w:top w:val="single" w:sz="4" w:space="0" w:color="auto"/>
              <w:left w:val="single" w:sz="4" w:space="0" w:color="auto"/>
              <w:bottom w:val="single" w:sz="4" w:space="0" w:color="auto"/>
              <w:right w:val="single" w:sz="4" w:space="0" w:color="auto"/>
            </w:tcBorders>
          </w:tcPr>
          <w:p w14:paraId="34DB6766" w14:textId="77777777" w:rsidR="00DB5D62" w:rsidRPr="00CC4B4E" w:rsidRDefault="00DB5D62" w:rsidP="00DC2482">
            <w:pPr>
              <w:pStyle w:val="TAC"/>
            </w:pPr>
            <w:r w:rsidRPr="00CC4B4E">
              <w:t>Time multiplexing of the downlink transmissions from each AoA</w:t>
            </w:r>
          </w:p>
        </w:tc>
        <w:tc>
          <w:tcPr>
            <w:tcW w:w="2127" w:type="dxa"/>
            <w:gridSpan w:val="2"/>
            <w:tcBorders>
              <w:top w:val="single" w:sz="4" w:space="0" w:color="auto"/>
              <w:left w:val="single" w:sz="4" w:space="0" w:color="auto"/>
              <w:right w:val="single" w:sz="4" w:space="0" w:color="auto"/>
            </w:tcBorders>
            <w:vAlign w:val="center"/>
          </w:tcPr>
          <w:p w14:paraId="601A825A" w14:textId="77777777" w:rsidR="00DB5D62" w:rsidRPr="00CC4B4E" w:rsidRDefault="00DB5D62" w:rsidP="00DC2482">
            <w:pPr>
              <w:pStyle w:val="TAC"/>
              <w:rPr>
                <w:rFonts w:cs="v4.2.0"/>
              </w:rPr>
            </w:pPr>
            <w:r w:rsidRPr="00CC4B4E">
              <w:rPr>
                <w:rFonts w:cs="v4.2.0"/>
              </w:rPr>
              <w:t>N/A</w:t>
            </w:r>
          </w:p>
        </w:tc>
        <w:tc>
          <w:tcPr>
            <w:tcW w:w="4536" w:type="dxa"/>
            <w:gridSpan w:val="5"/>
            <w:tcBorders>
              <w:top w:val="single" w:sz="4" w:space="0" w:color="auto"/>
              <w:left w:val="single" w:sz="4" w:space="0" w:color="auto"/>
              <w:right w:val="single" w:sz="4" w:space="0" w:color="auto"/>
            </w:tcBorders>
            <w:vAlign w:val="center"/>
          </w:tcPr>
          <w:p w14:paraId="7407AFC7" w14:textId="77777777" w:rsidR="00DB5D62" w:rsidRPr="00CC4B4E" w:rsidRDefault="00DB5D62" w:rsidP="00DC2482">
            <w:pPr>
              <w:pStyle w:val="TAC"/>
              <w:rPr>
                <w:rFonts w:cs="v4.2.0"/>
              </w:rPr>
            </w:pPr>
            <w:r w:rsidRPr="00CC4B4E">
              <w:rPr>
                <w:rFonts w:eastAsia="?? ??"/>
                <w:lang w:val="en-US"/>
              </w:rPr>
              <w:t xml:space="preserve">Defined in Figure </w:t>
            </w:r>
            <w:r w:rsidRPr="00CC4B4E">
              <w:rPr>
                <w:lang w:val="en-US"/>
              </w:rPr>
              <w:t>A.7.6.1.1.1-1</w:t>
            </w:r>
          </w:p>
        </w:tc>
      </w:tr>
      <w:tr w:rsidR="00DB5D62" w:rsidRPr="00CC4B4E" w14:paraId="6C9D2D45" w14:textId="77777777" w:rsidTr="00DC2482">
        <w:trPr>
          <w:cantSplit/>
          <w:jc w:val="center"/>
        </w:trPr>
        <w:tc>
          <w:tcPr>
            <w:tcW w:w="10499" w:type="dxa"/>
            <w:gridSpan w:val="9"/>
            <w:tcBorders>
              <w:top w:val="single" w:sz="4" w:space="0" w:color="auto"/>
              <w:left w:val="single" w:sz="4" w:space="0" w:color="auto"/>
              <w:bottom w:val="single" w:sz="4" w:space="0" w:color="auto"/>
              <w:right w:val="single" w:sz="4" w:space="0" w:color="auto"/>
            </w:tcBorders>
            <w:vAlign w:val="center"/>
            <w:hideMark/>
          </w:tcPr>
          <w:p w14:paraId="2963A9EC" w14:textId="77777777" w:rsidR="00DB5D62" w:rsidRPr="00CC4B4E" w:rsidRDefault="00DB5D62" w:rsidP="00DC2482">
            <w:pPr>
              <w:pStyle w:val="TAN"/>
            </w:pPr>
            <w:r w:rsidRPr="00CC4B4E">
              <w:t>Note 1:</w:t>
            </w:r>
            <w:r w:rsidRPr="00CC4B4E">
              <w:tab/>
              <w:t>The resources for uplink transmission are assigned to the UE prior to the start of time period T2.</w:t>
            </w:r>
          </w:p>
          <w:p w14:paraId="6F7A9AB3" w14:textId="77777777" w:rsidR="00DB5D62" w:rsidRPr="00CC4B4E" w:rsidRDefault="00DB5D62" w:rsidP="00DC2482">
            <w:pPr>
              <w:pStyle w:val="TAN"/>
            </w:pPr>
            <w:r w:rsidRPr="00CC4B4E">
              <w:t>Note 2:</w:t>
            </w:r>
            <w:r w:rsidRPr="00CC4B4E">
              <w:tab/>
              <w:t>SSB_RP and Io levels have been derived from other parameters for information purposes. They are not settable parameters themselves.</w:t>
            </w:r>
          </w:p>
          <w:p w14:paraId="4D8DA84F" w14:textId="77777777" w:rsidR="00DB5D62" w:rsidRPr="00CC4B4E" w:rsidRDefault="00DB5D62" w:rsidP="00DC2482">
            <w:pPr>
              <w:pStyle w:val="TAN"/>
            </w:pPr>
            <w:r w:rsidRPr="00CC4B4E">
              <w:t>Note 3:</w:t>
            </w:r>
            <w:r w:rsidRPr="00CC4B4E">
              <w:tab/>
              <w:t>Information about types of UE beam is given in B.2.1.3 and does not limit UE implementation or test system implementation.</w:t>
            </w:r>
          </w:p>
          <w:p w14:paraId="4E7EAC19" w14:textId="307B2F8D" w:rsidR="00DB5D62" w:rsidRPr="00CC4B4E" w:rsidRDefault="00DB5D62" w:rsidP="00DC2482">
            <w:pPr>
              <w:pStyle w:val="TAN"/>
            </w:pPr>
            <w:r w:rsidRPr="00CC4B4E">
              <w:t>Note 4:</w:t>
            </w:r>
            <w:r w:rsidRPr="00CC4B4E">
              <w:tab/>
            </w:r>
            <w:r w:rsidRPr="00CC4B4E">
              <w:rPr>
                <w:lang w:val="en-US"/>
              </w:rPr>
              <w:t>Calculation of Es/Iot</w:t>
            </w:r>
            <w:r w:rsidRPr="00CC4B4E">
              <w:rPr>
                <w:vertAlign w:val="subscript"/>
                <w:lang w:val="en-US"/>
              </w:rPr>
              <w:t>BB</w:t>
            </w:r>
            <w:r w:rsidRPr="00CC4B4E">
              <w:rPr>
                <w:lang w:val="en-US"/>
              </w:rPr>
              <w:t xml:space="preserve"> includes the effect of UE internal noise up to the value assumed for the associated Refsens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64DEA960" w14:textId="77777777" w:rsidR="00DB5D62" w:rsidRPr="00536605" w:rsidRDefault="00DB5D62" w:rsidP="00DB5D62"/>
    <w:p w14:paraId="4D14A4B6" w14:textId="77777777" w:rsidR="00DB5D62" w:rsidRPr="00CC4B4E" w:rsidRDefault="00DB5D62" w:rsidP="00DB5D62">
      <w:pPr>
        <w:rPr>
          <w:rFonts w:cs="v4.2.0"/>
        </w:rPr>
      </w:pPr>
      <w:r w:rsidRPr="00CC4B4E">
        <w:t>UE shall send one Event A3 triggered measurement report, with a measurement reporting delay less than X1 ms from the beginning of time period T2</w:t>
      </w:r>
      <w:r w:rsidRPr="00CC4B4E">
        <w:rPr>
          <w:rFonts w:cs="v4.2.0"/>
        </w:rPr>
        <w:t>, where X1 is</w:t>
      </w:r>
    </w:p>
    <w:p w14:paraId="2BFFB5FB" w14:textId="77777777" w:rsidR="00DB5D62" w:rsidRPr="00CC4B4E" w:rsidRDefault="00DB5D62" w:rsidP="00DB5D62">
      <w:pPr>
        <w:pStyle w:val="B1"/>
      </w:pPr>
      <w:r w:rsidRPr="00CC4B4E">
        <w:t>12.8s for UE supporting power class 1 and 5, or</w:t>
      </w:r>
    </w:p>
    <w:p w14:paraId="0BF52C30" w14:textId="17FF843C" w:rsidR="00DB5D62" w:rsidRPr="00CC4B4E" w:rsidRDefault="00DB5D62" w:rsidP="00DB5D62">
      <w:pPr>
        <w:pStyle w:val="B1"/>
      </w:pPr>
      <w:r w:rsidRPr="00CC4B4E">
        <w:t>7.68s for UE supporting other power class.</w:t>
      </w:r>
    </w:p>
    <w:p w14:paraId="57ACE449" w14:textId="77777777" w:rsidR="00DB5D62" w:rsidRPr="00CC4B4E" w:rsidRDefault="00DB5D62" w:rsidP="00DB5D62">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1EBE9CDD" w14:textId="77777777" w:rsidR="00DB5D62" w:rsidRPr="00CC4B4E" w:rsidRDefault="00DB5D62" w:rsidP="00DB5D62">
      <w:pPr>
        <w:rPr>
          <w:lang w:eastAsia="zh-CN"/>
        </w:rPr>
      </w:pPr>
      <w:r w:rsidRPr="00CC4B4E">
        <w:rPr>
          <w:rFonts w:hint="eastAsia"/>
        </w:rPr>
        <w:t>D</w:t>
      </w:r>
      <w:r w:rsidRPr="00CC4B4E">
        <w:t xml:space="preserve">uring the T1 and T2, UE be able to report ACK/NACK for all slots with PDCCH/PDSCH </w:t>
      </w:r>
      <w:r w:rsidRPr="00CC4B4E">
        <w:rPr>
          <w:lang w:eastAsia="zh-CN"/>
        </w:rPr>
        <w:t>on PCell excluding those slots overlapped with</w:t>
      </w:r>
    </w:p>
    <w:p w14:paraId="119483AF" w14:textId="77777777" w:rsidR="00DB5D62" w:rsidRPr="00CC4B4E" w:rsidRDefault="00DB5D62" w:rsidP="00DB5D62">
      <w:pPr>
        <w:pStyle w:val="B1"/>
        <w:rPr>
          <w:lang w:eastAsia="zh-CN"/>
        </w:rPr>
      </w:pPr>
      <w:r w:rsidRPr="00CC4B4E">
        <w:rPr>
          <w:rFonts w:eastAsia="SimSun" w:hint="eastAsia"/>
          <w:lang w:eastAsia="zh-CN"/>
        </w:rPr>
        <w:t>V</w:t>
      </w:r>
      <w:r w:rsidRPr="00CC4B4E">
        <w:rPr>
          <w:rFonts w:eastAsia="SimSun"/>
          <w:lang w:eastAsia="zh-CN"/>
        </w:rPr>
        <w:t>IL1, ML and VIL2 of NCSG for intra-band FR2 CA</w:t>
      </w:r>
    </w:p>
    <w:p w14:paraId="098C894C" w14:textId="77777777" w:rsidR="00DB5D62" w:rsidRDefault="00DB5D62" w:rsidP="00DB5D62">
      <w:pPr>
        <w:pStyle w:val="B1"/>
        <w:rPr>
          <w:lang w:eastAsia="zh-CN"/>
        </w:rPr>
      </w:pPr>
      <w:r w:rsidRPr="00CC4B4E">
        <w:rPr>
          <w:lang w:eastAsia="zh-CN"/>
        </w:rPr>
        <w:t>VIL1 and VIL2 of NCSG for inter-band FR2 CA</w:t>
      </w:r>
    </w:p>
    <w:p w14:paraId="6F7BEF57" w14:textId="77777777" w:rsidR="00DB5D62" w:rsidRPr="005A0320" w:rsidRDefault="00DB5D62" w:rsidP="00DB5D62">
      <w:pPr>
        <w:pStyle w:val="NO"/>
        <w:rPr>
          <w:rFonts w:cs="v4.2.0"/>
        </w:rPr>
      </w:pPr>
      <w:r w:rsidRPr="007903F8">
        <w:rPr>
          <w:lang w:val="en-US" w:eastAsia="zh-CN"/>
        </w:rPr>
        <w:t>NOTE:</w:t>
      </w:r>
      <w:r w:rsidRPr="007903F8">
        <w:rPr>
          <w:lang w:val="en-US" w:eastAsia="zh-CN"/>
        </w:rPr>
        <w:tab/>
        <w:t>The actual overall delays measured in the test may be up to 2xTTIDCCH higher than the measurement reporting delays above because of TTI insertion uncertainty of the measurement report in DCCH.</w:t>
      </w:r>
    </w:p>
    <w:p w14:paraId="1940DFE4" w14:textId="77777777" w:rsidR="00652DD6" w:rsidRPr="00C7244C" w:rsidRDefault="00652DD6" w:rsidP="00652DD6">
      <w:pPr>
        <w:pStyle w:val="Heading2"/>
      </w:pPr>
      <w:r w:rsidRPr="00C7244C">
        <w:t>7.7</w:t>
      </w:r>
      <w:r w:rsidRPr="00C7244C">
        <w:tab/>
        <w:t>Measurement performance requirements</w:t>
      </w:r>
    </w:p>
    <w:p w14:paraId="68D9F814" w14:textId="77777777" w:rsidR="00652DD6" w:rsidRPr="00C7244C" w:rsidRDefault="00652DD6" w:rsidP="00652DD6">
      <w:pPr>
        <w:pStyle w:val="Heading3"/>
      </w:pPr>
      <w:r w:rsidRPr="00C7244C">
        <w:t>7.7.1</w:t>
      </w:r>
      <w:r w:rsidRPr="00C7244C">
        <w:tab/>
        <w:t>SS-RSRP</w:t>
      </w:r>
    </w:p>
    <w:p w14:paraId="0D0F17B2" w14:textId="77777777" w:rsidR="00652DD6" w:rsidRPr="00C7244C" w:rsidRDefault="00652DD6" w:rsidP="00652DD6">
      <w:pPr>
        <w:pStyle w:val="Heading4"/>
      </w:pPr>
      <w:r w:rsidRPr="00C7244C">
        <w:t>7.7.1.0</w:t>
      </w:r>
      <w:r w:rsidRPr="00C7244C">
        <w:tab/>
        <w:t>Minimum conformance requirements</w:t>
      </w:r>
    </w:p>
    <w:p w14:paraId="170CC7E1" w14:textId="77777777" w:rsidR="00652DD6" w:rsidRPr="00C7244C" w:rsidRDefault="00652DD6" w:rsidP="00652DD6">
      <w:pPr>
        <w:pStyle w:val="Heading5"/>
      </w:pPr>
      <w:r w:rsidRPr="00C7244C">
        <w:t>7.7.1.0.1</w:t>
      </w:r>
      <w:r w:rsidRPr="00C7244C">
        <w:tab/>
        <w:t>Intra-frequency SS-RSRP measurement accuracy requirements</w:t>
      </w:r>
    </w:p>
    <w:p w14:paraId="605CCFC3" w14:textId="77777777" w:rsidR="00652DD6" w:rsidRPr="00C7244C" w:rsidRDefault="00652DD6" w:rsidP="00652DD6">
      <w:pPr>
        <w:rPr>
          <w:lang w:eastAsia="sv-SE"/>
        </w:rPr>
      </w:pPr>
      <w:r w:rsidRPr="00C7244C">
        <w:rPr>
          <w:lang w:eastAsia="sv-SE"/>
        </w:rPr>
        <w:t>Same as in clause 5.7.1.0.1.</w:t>
      </w:r>
    </w:p>
    <w:p w14:paraId="639B618D" w14:textId="77777777" w:rsidR="00652DD6" w:rsidRPr="00C7244C" w:rsidRDefault="00652DD6" w:rsidP="00652DD6">
      <w:pPr>
        <w:pStyle w:val="Heading5"/>
      </w:pPr>
      <w:r w:rsidRPr="00C7244C">
        <w:t>7.7.1.0.2</w:t>
      </w:r>
      <w:r w:rsidRPr="00C7244C">
        <w:tab/>
        <w:t>Inter-frequency SS-RSRP measurement accuracy requirements</w:t>
      </w:r>
    </w:p>
    <w:p w14:paraId="5AFA45C6" w14:textId="77777777" w:rsidR="00652DD6" w:rsidRPr="00C7244C" w:rsidRDefault="00652DD6" w:rsidP="00652DD6">
      <w:r w:rsidRPr="00C7244C">
        <w:rPr>
          <w:lang w:eastAsia="sv-SE"/>
        </w:rPr>
        <w:t>Same as in clause 5.7.1.0.2.</w:t>
      </w:r>
    </w:p>
    <w:p w14:paraId="4E5397D1" w14:textId="77777777" w:rsidR="00652DD6" w:rsidRPr="00C7244C" w:rsidRDefault="00652DD6" w:rsidP="00652DD6">
      <w:pPr>
        <w:pStyle w:val="Heading4"/>
        <w:rPr>
          <w:lang w:eastAsia="sv-SE"/>
        </w:rPr>
      </w:pPr>
      <w:r w:rsidRPr="00C7244C">
        <w:rPr>
          <w:lang w:eastAsia="sv-SE"/>
        </w:rPr>
        <w:t>7.7.1.1</w:t>
      </w:r>
      <w:r w:rsidRPr="00C7244C">
        <w:rPr>
          <w:lang w:eastAsia="sv-SE"/>
        </w:rPr>
        <w:tab/>
        <w:t>NR SA FR2 SS-RSRP measurement accuracy</w:t>
      </w:r>
    </w:p>
    <w:p w14:paraId="77F4136D" w14:textId="77777777" w:rsidR="00652DD6" w:rsidRPr="00C7244C" w:rsidRDefault="00652DD6" w:rsidP="00652DD6">
      <w:pPr>
        <w:pStyle w:val="EditorsNote"/>
      </w:pPr>
      <w:r w:rsidRPr="00C7244C">
        <w:t>Editor’s Note: This test case has been completed for the following configurations:</w:t>
      </w:r>
    </w:p>
    <w:p w14:paraId="699A290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5A24785C" w14:textId="77777777" w:rsidR="00652DD6" w:rsidRPr="00C7244C" w:rsidRDefault="00652DD6" w:rsidP="00652DD6">
      <w:pPr>
        <w:pStyle w:val="EditorsNote"/>
      </w:pPr>
      <w:r w:rsidRPr="00C7244C">
        <w:t>- UE PC3</w:t>
      </w:r>
    </w:p>
    <w:p w14:paraId="442A4F91" w14:textId="77777777" w:rsidR="00652DD6" w:rsidRPr="00C7244C" w:rsidRDefault="00652DD6" w:rsidP="00652DD6">
      <w:pPr>
        <w:pStyle w:val="EditorsNote"/>
      </w:pPr>
      <w:r w:rsidRPr="00C7244C">
        <w:t>- Normal conditions</w:t>
      </w:r>
    </w:p>
    <w:p w14:paraId="263B47F7" w14:textId="77777777" w:rsidR="00652DD6" w:rsidRPr="00C7244C" w:rsidRDefault="00652DD6" w:rsidP="00652DD6">
      <w:pPr>
        <w:pStyle w:val="EditorsNote"/>
      </w:pPr>
      <w:r w:rsidRPr="00C7244C">
        <w:t>- The test is incomplete for UE power classes other than PC3</w:t>
      </w:r>
    </w:p>
    <w:p w14:paraId="4B44A3D9" w14:textId="77777777" w:rsidR="00652DD6" w:rsidRPr="00C7244C" w:rsidRDefault="00652DD6" w:rsidP="00652DD6">
      <w:pPr>
        <w:pStyle w:val="EditorsNote"/>
      </w:pPr>
      <w:r w:rsidRPr="00C7244C">
        <w:t>- The test is incomplete for test frequencies &gt; 40.8 GHz</w:t>
      </w:r>
    </w:p>
    <w:p w14:paraId="234EA2DC" w14:textId="77777777" w:rsidR="00652DD6" w:rsidRPr="00C7244C" w:rsidRDefault="00652DD6" w:rsidP="00652DD6">
      <w:pPr>
        <w:pStyle w:val="EditorsNote"/>
      </w:pPr>
      <w:r w:rsidRPr="00C7244C">
        <w:t>- The test is incomplete for extreme conditions</w:t>
      </w:r>
    </w:p>
    <w:p w14:paraId="1ACAA266" w14:textId="77777777" w:rsidR="00652DD6" w:rsidRPr="00C7244C" w:rsidRDefault="00652DD6" w:rsidP="00652DD6">
      <w:pPr>
        <w:pStyle w:val="H6"/>
      </w:pPr>
      <w:r w:rsidRPr="00C7244C">
        <w:t>7.7.1.1.1</w:t>
      </w:r>
      <w:r w:rsidRPr="00C7244C">
        <w:tab/>
        <w:t>Test purpose</w:t>
      </w:r>
    </w:p>
    <w:p w14:paraId="6AC4D9AD" w14:textId="77777777" w:rsidR="00652DD6" w:rsidRPr="00C7244C" w:rsidRDefault="00652DD6" w:rsidP="00652DD6">
      <w:pPr>
        <w:rPr>
          <w:lang w:eastAsia="sv-SE"/>
        </w:rPr>
      </w:pPr>
      <w:r w:rsidRPr="00C7244C">
        <w:rPr>
          <w:lang w:eastAsia="sv-SE"/>
        </w:rPr>
        <w:t>The purpose of this test is to verify that the intra-frequency SS-RSRP measurement accuracy is within the specified limits for all bands.</w:t>
      </w:r>
    </w:p>
    <w:p w14:paraId="1CDFABA6" w14:textId="77777777" w:rsidR="00652DD6" w:rsidRPr="00C7244C" w:rsidRDefault="00652DD6" w:rsidP="00652DD6">
      <w:pPr>
        <w:pStyle w:val="H6"/>
      </w:pPr>
      <w:r w:rsidRPr="00C7244C">
        <w:t>7.7.1.1.2</w:t>
      </w:r>
      <w:r w:rsidRPr="00C7244C">
        <w:tab/>
        <w:t>Test applicability</w:t>
      </w:r>
    </w:p>
    <w:p w14:paraId="4BC8C510" w14:textId="77777777" w:rsidR="00652DD6" w:rsidRPr="00C7244C" w:rsidRDefault="00652DD6" w:rsidP="00652DD6">
      <w:pPr>
        <w:rPr>
          <w:lang w:eastAsia="sv-SE"/>
        </w:rPr>
      </w:pPr>
      <w:r w:rsidRPr="00C7244C">
        <w:rPr>
          <w:lang w:eastAsia="sv-SE"/>
        </w:rPr>
        <w:t>This test applies to all types of NR UE from Release 15 onwards.</w:t>
      </w:r>
    </w:p>
    <w:p w14:paraId="703CD4C5" w14:textId="77777777" w:rsidR="00652DD6" w:rsidRPr="00C7244C" w:rsidRDefault="00652DD6" w:rsidP="00652DD6">
      <w:pPr>
        <w:pStyle w:val="H6"/>
        <w:rPr>
          <w:lang w:eastAsia="sv-SE"/>
        </w:rPr>
      </w:pPr>
      <w:r w:rsidRPr="00C7244C">
        <w:rPr>
          <w:lang w:eastAsia="sv-SE"/>
        </w:rPr>
        <w:t>7.7.1.1.3</w:t>
      </w:r>
      <w:r w:rsidRPr="00C7244C">
        <w:rPr>
          <w:lang w:eastAsia="sv-SE"/>
        </w:rPr>
        <w:tab/>
        <w:t>Minimum conformance requirements</w:t>
      </w:r>
    </w:p>
    <w:p w14:paraId="68BB813A" w14:textId="77777777" w:rsidR="00652DD6" w:rsidRPr="00C7244C" w:rsidRDefault="00652DD6" w:rsidP="00652DD6">
      <w:pPr>
        <w:rPr>
          <w:lang w:eastAsia="sv-SE"/>
        </w:rPr>
      </w:pPr>
      <w:r w:rsidRPr="00C7244C">
        <w:rPr>
          <w:lang w:eastAsia="sv-SE"/>
        </w:rPr>
        <w:t>The minimum conformance requirements are specified in clause 7.7.1.0.1.</w:t>
      </w:r>
    </w:p>
    <w:p w14:paraId="7C596B0E" w14:textId="77777777" w:rsidR="00652DD6" w:rsidRPr="00C7244C" w:rsidRDefault="00652DD6" w:rsidP="00652DD6">
      <w:pPr>
        <w:rPr>
          <w:lang w:eastAsia="sv-SE"/>
        </w:rPr>
      </w:pPr>
      <w:r w:rsidRPr="00C7244C">
        <w:rPr>
          <w:lang w:eastAsia="sv-SE"/>
        </w:rPr>
        <w:t>The normative reference for this requirement is TS 38.133 [6] clause A.7.7.1.1.</w:t>
      </w:r>
    </w:p>
    <w:p w14:paraId="0D6CE1E3" w14:textId="77777777" w:rsidR="00652DD6" w:rsidRPr="00C7244C" w:rsidRDefault="00652DD6" w:rsidP="00652DD6">
      <w:pPr>
        <w:pStyle w:val="H6"/>
        <w:rPr>
          <w:lang w:eastAsia="sv-SE"/>
        </w:rPr>
      </w:pPr>
      <w:r w:rsidRPr="00C7244C">
        <w:rPr>
          <w:lang w:eastAsia="sv-SE"/>
        </w:rPr>
        <w:t>7.7.1.1.4</w:t>
      </w:r>
      <w:r w:rsidRPr="00C7244C">
        <w:rPr>
          <w:lang w:eastAsia="sv-SE"/>
        </w:rPr>
        <w:tab/>
        <w:t>Test description</w:t>
      </w:r>
    </w:p>
    <w:p w14:paraId="2522873A" w14:textId="77777777" w:rsidR="00652DD6" w:rsidRPr="00C7244C" w:rsidRDefault="00652DD6" w:rsidP="00652DD6">
      <w:pPr>
        <w:rPr>
          <w:lang w:eastAsia="sv-SE"/>
        </w:rPr>
      </w:pPr>
      <w:r w:rsidRPr="00C7244C">
        <w:t>Two cells are configured in this test: Cell 1 is the NR FR2 serving cell and Cell 2 is the NR FR2 neighbour cell.</w:t>
      </w:r>
    </w:p>
    <w:p w14:paraId="38AA73AB" w14:textId="77777777" w:rsidR="00652DD6" w:rsidRPr="00C7244C" w:rsidRDefault="00652DD6" w:rsidP="00652DD6">
      <w:pPr>
        <w:pStyle w:val="H6"/>
        <w:rPr>
          <w:lang w:eastAsia="sv-SE"/>
        </w:rPr>
      </w:pPr>
      <w:r w:rsidRPr="00C7244C">
        <w:rPr>
          <w:lang w:eastAsia="sv-SE"/>
        </w:rPr>
        <w:t>7.7.1.1.4.1</w:t>
      </w:r>
      <w:r w:rsidRPr="00C7244C">
        <w:rPr>
          <w:lang w:eastAsia="sv-SE"/>
        </w:rPr>
        <w:tab/>
        <w:t>Initial conditions</w:t>
      </w:r>
    </w:p>
    <w:p w14:paraId="7E24386A" w14:textId="77777777" w:rsidR="00652DD6" w:rsidRPr="00C7244C" w:rsidRDefault="00652DD6" w:rsidP="00652DD6">
      <w:pPr>
        <w:rPr>
          <w:lang w:eastAsia="sv-SE"/>
        </w:rPr>
      </w:pPr>
      <w:r w:rsidRPr="00C7244C">
        <w:rPr>
          <w:lang w:eastAsia="sv-SE"/>
        </w:rPr>
        <w:t>This test shall be tested using any of the test configurations in Table 7.7.1.1</w:t>
      </w:r>
      <w:r w:rsidRPr="00C7244C">
        <w:t>.4.1</w:t>
      </w:r>
      <w:r w:rsidRPr="00C7244C">
        <w:rPr>
          <w:lang w:eastAsia="sv-SE"/>
        </w:rPr>
        <w:t>-1.</w:t>
      </w:r>
    </w:p>
    <w:p w14:paraId="4E953DC8" w14:textId="77777777" w:rsidR="00652DD6" w:rsidRPr="00C7244C" w:rsidRDefault="00652DD6" w:rsidP="00652DD6">
      <w:pPr>
        <w:pStyle w:val="TH"/>
      </w:pPr>
      <w:r w:rsidRPr="00C7244C">
        <w:t>Table 7.7.1.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68306977"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4E70047C"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A68F94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56FA6A5A"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244AF56A"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1-1</w:t>
            </w:r>
          </w:p>
        </w:tc>
        <w:tc>
          <w:tcPr>
            <w:tcW w:w="7513" w:type="dxa"/>
            <w:tcBorders>
              <w:top w:val="single" w:sz="4" w:space="0" w:color="auto"/>
              <w:left w:val="single" w:sz="4" w:space="0" w:color="auto"/>
              <w:bottom w:val="single" w:sz="4" w:space="0" w:color="auto"/>
              <w:right w:val="single" w:sz="4" w:space="0" w:color="auto"/>
            </w:tcBorders>
            <w:hideMark/>
          </w:tcPr>
          <w:p w14:paraId="6AB5AEA9"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1D950E99"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5FCEDA2E"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7A5DCF08" w14:textId="77777777" w:rsidR="00652DD6" w:rsidRPr="00C7244C" w:rsidRDefault="00652DD6" w:rsidP="00652DD6">
      <w:pPr>
        <w:rPr>
          <w:lang w:eastAsia="sv-SE"/>
        </w:rPr>
      </w:pPr>
    </w:p>
    <w:p w14:paraId="7BDC62BC" w14:textId="77777777" w:rsidR="00652DD6" w:rsidRPr="00C7244C" w:rsidRDefault="00652DD6" w:rsidP="00652DD6">
      <w:pPr>
        <w:rPr>
          <w:lang w:eastAsia="sv-SE"/>
        </w:rPr>
      </w:pPr>
      <w:r w:rsidRPr="00C7244C">
        <w:rPr>
          <w:lang w:eastAsia="sv-SE"/>
        </w:rPr>
        <w:t>Configure the test equipment and the DUT according to the parameters in Table 7.7.1.1.4.1-2.</w:t>
      </w:r>
    </w:p>
    <w:p w14:paraId="50C4B7D0" w14:textId="77777777" w:rsidR="00652DD6" w:rsidRPr="00C7244C" w:rsidRDefault="00652DD6" w:rsidP="00652DD6">
      <w:pPr>
        <w:pStyle w:val="TH"/>
      </w:pPr>
      <w:r w:rsidRPr="00C7244C">
        <w:t>Table 7.7.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3CFF49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CC8799"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327AB4AD"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8721E40" w14:textId="77777777" w:rsidR="00652DD6" w:rsidRPr="00C7244C" w:rsidRDefault="00652DD6" w:rsidP="003F1727">
            <w:pPr>
              <w:pStyle w:val="TAH"/>
            </w:pPr>
            <w:r w:rsidRPr="00C7244C">
              <w:t>Comment</w:t>
            </w:r>
          </w:p>
        </w:tc>
      </w:tr>
      <w:tr w:rsidR="00652DD6" w:rsidRPr="00C7244C" w14:paraId="67B7577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A35737" w14:textId="77777777" w:rsidR="00652DD6" w:rsidRPr="00C7244C" w:rsidRDefault="00652DD6" w:rsidP="00A86DCB">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D558F61" w14:textId="77777777" w:rsidR="00652DD6" w:rsidRPr="00C7244C" w:rsidRDefault="00652DD6" w:rsidP="00A86DCB">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66A5121" w14:textId="77777777" w:rsidR="00652DD6" w:rsidRPr="00C7244C" w:rsidRDefault="00652DD6" w:rsidP="00A86DCB">
            <w:pPr>
              <w:pStyle w:val="TAL"/>
            </w:pPr>
            <w:r w:rsidRPr="00C7244C">
              <w:t>As specified in TS 36.508 [25] clause 4.1.</w:t>
            </w:r>
          </w:p>
        </w:tc>
      </w:tr>
      <w:tr w:rsidR="00652DD6" w:rsidRPr="00C7244C" w14:paraId="0CCF1AD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A399CA" w14:textId="77777777" w:rsidR="00652DD6" w:rsidRPr="00C7244C" w:rsidRDefault="00652DD6" w:rsidP="00A86DCB">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424FDC9C" w14:textId="77777777" w:rsidR="00652DD6" w:rsidRPr="00C7244C" w:rsidRDefault="00652DD6" w:rsidP="00A86DCB">
            <w:pPr>
              <w:pStyle w:val="TAL"/>
            </w:pPr>
            <w:r w:rsidRPr="00C7244C">
              <w:t>As specified in Annex E, Table E.5-1 and TS 38.508-1 [14] clause 4.3.1.</w:t>
            </w:r>
          </w:p>
        </w:tc>
      </w:tr>
      <w:tr w:rsidR="00652DD6" w:rsidRPr="00C7244C" w14:paraId="4BC7748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044D571" w14:textId="77777777" w:rsidR="00652DD6" w:rsidRPr="00C7244C" w:rsidRDefault="00652DD6" w:rsidP="00A86DCB">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BCF9C9" w14:textId="77777777" w:rsidR="00652DD6" w:rsidRPr="00C7244C" w:rsidRDefault="00652DD6" w:rsidP="00A86DCB">
            <w:pPr>
              <w:pStyle w:val="TAL"/>
            </w:pPr>
            <w:r w:rsidRPr="00C7244C">
              <w:t>As specified by the selected test configuration.</w:t>
            </w:r>
          </w:p>
        </w:tc>
      </w:tr>
      <w:tr w:rsidR="00652DD6" w:rsidRPr="00C7244C" w14:paraId="4BFF8A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DCE4578" w14:textId="77777777" w:rsidR="00652DD6" w:rsidRPr="00C7244C" w:rsidRDefault="00652DD6" w:rsidP="00A86DCB">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D4BF20C" w14:textId="77777777" w:rsidR="00652DD6" w:rsidRPr="00C7244C" w:rsidRDefault="00652DD6" w:rsidP="00A86DCB">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5918DF3" w14:textId="77777777" w:rsidR="00652DD6" w:rsidRPr="00C7244C" w:rsidRDefault="00652DD6" w:rsidP="00A86DCB">
            <w:pPr>
              <w:pStyle w:val="TAL"/>
            </w:pPr>
            <w:r w:rsidRPr="00C7244C">
              <w:t>As specified in Annex C.2.1</w:t>
            </w:r>
          </w:p>
        </w:tc>
      </w:tr>
      <w:tr w:rsidR="00652DD6" w:rsidRPr="00C7244C" w14:paraId="6E440897"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5610333" w14:textId="77777777" w:rsidR="00652DD6" w:rsidRPr="00C7244C" w:rsidRDefault="00652DD6" w:rsidP="00A86DCB">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15C47E84" w14:textId="77777777" w:rsidR="00652DD6" w:rsidRPr="00C7244C" w:rsidRDefault="00652DD6" w:rsidP="00A86DCB">
            <w:pPr>
              <w:pStyle w:val="TAL"/>
            </w:pPr>
            <w:r w:rsidRPr="00C7244C">
              <w:t>TE Part:</w:t>
            </w:r>
            <w:r w:rsidRPr="00C7244C">
              <w:tab/>
              <w:t>A.3.3.1.1</w:t>
            </w:r>
          </w:p>
          <w:p w14:paraId="2E365044" w14:textId="77777777" w:rsidR="00652DD6" w:rsidRPr="00C7244C" w:rsidRDefault="00652DD6" w:rsidP="00A86DCB">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74B21106" w14:textId="77777777" w:rsidR="00652DD6" w:rsidRPr="00C7244C" w:rsidRDefault="00652DD6" w:rsidP="00A86DCB">
            <w:pPr>
              <w:pStyle w:val="TAL"/>
            </w:pPr>
            <w:r w:rsidRPr="00C7244C">
              <w:t>As specified in TS 38.508-1 [14] Annex A.</w:t>
            </w:r>
          </w:p>
        </w:tc>
      </w:tr>
      <w:tr w:rsidR="00652DD6" w:rsidRPr="00C7244C" w14:paraId="0E0E24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30A7AF9" w14:textId="77777777" w:rsidR="00652DD6" w:rsidRPr="00C7244C" w:rsidRDefault="00652DD6" w:rsidP="00A86DCB">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041C6E83" w14:textId="77777777" w:rsidR="00652DD6" w:rsidRPr="00C7244C" w:rsidRDefault="00652DD6" w:rsidP="00A86DCB">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1C85914" w14:textId="77777777" w:rsidR="00652DD6" w:rsidRPr="00C7244C" w:rsidRDefault="00652DD6" w:rsidP="00A86DCB">
            <w:pPr>
              <w:pStyle w:val="TAL"/>
            </w:pPr>
          </w:p>
        </w:tc>
      </w:tr>
    </w:tbl>
    <w:p w14:paraId="4FA163C6" w14:textId="77777777" w:rsidR="00652DD6" w:rsidRPr="00C7244C" w:rsidRDefault="00652DD6" w:rsidP="00652DD6">
      <w:pPr>
        <w:rPr>
          <w:lang w:eastAsia="sv-SE"/>
        </w:rPr>
      </w:pPr>
    </w:p>
    <w:p w14:paraId="7D7D90D9" w14:textId="77777777" w:rsidR="00652DD6" w:rsidRPr="00C7244C" w:rsidRDefault="00652DD6" w:rsidP="00652DD6">
      <w:pPr>
        <w:pStyle w:val="B1"/>
      </w:pPr>
      <w:r w:rsidRPr="00C7244C">
        <w:t>1.</w:t>
      </w:r>
      <w:r w:rsidRPr="00C7244C">
        <w:tab/>
        <w:t>The general test parameter settings are set up according to Table 7.7.1.1.4.1-3.</w:t>
      </w:r>
    </w:p>
    <w:p w14:paraId="552AC094" w14:textId="77777777" w:rsidR="00652DD6" w:rsidRPr="00C7244C" w:rsidRDefault="00652DD6" w:rsidP="00652DD6">
      <w:pPr>
        <w:pStyle w:val="B1"/>
      </w:pPr>
      <w:r w:rsidRPr="00C7244C">
        <w:t>2.</w:t>
      </w:r>
      <w:r w:rsidRPr="00C7244C">
        <w:tab/>
        <w:t>Message contents are defined in clause 7.7.1.1.4.3.</w:t>
      </w:r>
    </w:p>
    <w:p w14:paraId="642ACF65"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RSRP measurements.</w:t>
      </w:r>
    </w:p>
    <w:p w14:paraId="59634988"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5108B934" w14:textId="77777777" w:rsidR="00652DD6" w:rsidRPr="00C7244C" w:rsidRDefault="00652DD6" w:rsidP="00652DD6">
      <w:pPr>
        <w:pStyle w:val="H6"/>
        <w:rPr>
          <w:lang w:eastAsia="sv-SE"/>
        </w:rPr>
      </w:pPr>
      <w:r w:rsidRPr="00C7244C">
        <w:rPr>
          <w:lang w:eastAsia="sv-SE"/>
        </w:rPr>
        <w:t>7.7.1.1.4.2</w:t>
      </w:r>
      <w:r w:rsidRPr="00C7244C">
        <w:rPr>
          <w:lang w:eastAsia="sv-SE"/>
        </w:rPr>
        <w:tab/>
        <w:t>Test procedure</w:t>
      </w:r>
    </w:p>
    <w:p w14:paraId="56B5CEB7"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17C81F9E" w14:textId="77777777" w:rsidR="00652DD6" w:rsidRPr="00C7244C" w:rsidRDefault="00652DD6" w:rsidP="00652DD6">
      <w:pPr>
        <w:pStyle w:val="B1"/>
      </w:pPr>
      <w:r w:rsidRPr="00C7244C">
        <w:t>2.</w:t>
      </w:r>
      <w:r w:rsidRPr="00C7244C">
        <w:tab/>
        <w:t>Set the parameters according to Table 7.7.1.1.5-1 as appropriate.</w:t>
      </w:r>
    </w:p>
    <w:p w14:paraId="7371C1C5" w14:textId="77777777" w:rsidR="00652DD6" w:rsidRPr="00C7244C" w:rsidRDefault="00652DD6" w:rsidP="00652DD6">
      <w:pPr>
        <w:pStyle w:val="B1"/>
      </w:pPr>
      <w:r w:rsidRPr="00C7244C">
        <w:t xml:space="preserve">3. </w:t>
      </w:r>
      <w:r w:rsidRPr="00C7244C">
        <w:tab/>
        <w:t>The SS shall transmit an RRCReconfiguration message on Cell 1.</w:t>
      </w:r>
    </w:p>
    <w:p w14:paraId="6E238671" w14:textId="77777777" w:rsidR="00652DD6" w:rsidRPr="00C7244C" w:rsidRDefault="00652DD6" w:rsidP="00652DD6">
      <w:pPr>
        <w:pStyle w:val="B1"/>
      </w:pPr>
      <w:r w:rsidRPr="00C7244C">
        <w:t xml:space="preserve">4. </w:t>
      </w:r>
      <w:r w:rsidRPr="00C7244C">
        <w:tab/>
        <w:t>The UE shall transmit an RRCReconfigurationComplete message.</w:t>
      </w:r>
    </w:p>
    <w:p w14:paraId="63E9A232" w14:textId="77777777" w:rsidR="00652DD6" w:rsidRPr="00C7244C" w:rsidRDefault="00652DD6" w:rsidP="00652DD6">
      <w:pPr>
        <w:pStyle w:val="B1"/>
      </w:pPr>
      <w:r w:rsidRPr="00C7244C">
        <w:t>5.</w:t>
      </w:r>
      <w:r w:rsidRPr="00C7244C">
        <w:tab/>
        <w:t>The UE shall transmit periodically MeasurementReport messages.</w:t>
      </w:r>
    </w:p>
    <w:p w14:paraId="15004FD4" w14:textId="77777777" w:rsidR="00652DD6" w:rsidRPr="00C7244C" w:rsidRDefault="00652DD6" w:rsidP="00652DD6">
      <w:pPr>
        <w:pStyle w:val="B1"/>
      </w:pPr>
      <w:r w:rsidRPr="00C7244C">
        <w:t>6.</w:t>
      </w:r>
      <w:r w:rsidRPr="00C7244C">
        <w:tab/>
        <w:t>After 10s wait from Step 3, the SS shall check the SS-RSRP reported values in the periodic MeasurementReport for the following requirements:</w:t>
      </w:r>
    </w:p>
    <w:p w14:paraId="48032E90" w14:textId="77777777" w:rsidR="00652DD6" w:rsidRPr="00C7244C" w:rsidRDefault="00652DD6" w:rsidP="00652DD6">
      <w:pPr>
        <w:pStyle w:val="B2"/>
      </w:pPr>
      <w:r w:rsidRPr="00C7244C">
        <w:t>- R1: The SS-RSRP value of Cell 1 reported by the UE is compared to the expected SS-RSRP for Cell 1. If the value is outside the limits in Table 7.7.1.1.5-3 or the UE fails to report the measurement value for Cell 1, the number of failed iterations for R1 is increased by one. Otherwise, the number of passed iterations for R1 is increased by one.</w:t>
      </w:r>
    </w:p>
    <w:p w14:paraId="3D1E2D25" w14:textId="77777777" w:rsidR="00652DD6" w:rsidRPr="00C7244C" w:rsidRDefault="00652DD6" w:rsidP="00652DD6">
      <w:pPr>
        <w:pStyle w:val="B2"/>
      </w:pPr>
      <w:r w:rsidRPr="00C7244C">
        <w:t>- R2: The SS-RSRP value of Cell 2 reported by the UE is compared to the expected SS-RSRP for Cell 2. If the value is outside the limits in Table 7.7.1.1.5-3 or the UE fails to report the measurement value for Cell 2, the number of failed iterations for R2 is increased by one. Otherwise, the number of passed iterations for R2 is increased by one.</w:t>
      </w:r>
    </w:p>
    <w:p w14:paraId="49B6AE52" w14:textId="77777777" w:rsidR="00652DD6" w:rsidRPr="00C7244C" w:rsidRDefault="00652DD6" w:rsidP="00652DD6">
      <w:pPr>
        <w:pStyle w:val="B2"/>
      </w:pPr>
      <w:r w:rsidRPr="00C7244C">
        <w:t>- R3: The SS-RSRP value of Cell 2 reported by the UE is compared to the reported SS-RSRP of Cell 1. If the resulting value is outside the limits in Table 7.7.1.1.5-4 or the UE fails to report the measurement value for Cell 1 or Cell 2, the number of failed iterations for R3 is increased by one. Otherwise, the number of passed iterations for R3 is increased by one.</w:t>
      </w:r>
    </w:p>
    <w:p w14:paraId="004A5D61" w14:textId="77777777"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4F033FA" w14:textId="77777777" w:rsidR="00FD7B04" w:rsidRPr="00C7244C" w:rsidRDefault="00FD7B04" w:rsidP="00FD7B04">
      <w:pPr>
        <w:pStyle w:val="B1"/>
      </w:pPr>
      <w:r w:rsidRPr="00C7244C">
        <w:t>7a.</w:t>
      </w:r>
      <w:r w:rsidRPr="00C7244C">
        <w:tab/>
        <w:t>The SS shall check all the SS-RSRP reported values during Test 1 for the following requirements:</w:t>
      </w:r>
    </w:p>
    <w:p w14:paraId="2E06CAA0" w14:textId="77777777" w:rsidR="00FD7B04" w:rsidRPr="00C7244C" w:rsidRDefault="00FD7B04" w:rsidP="00FD7B04">
      <w:pPr>
        <w:pStyle w:val="B2"/>
      </w:pPr>
      <w:r w:rsidRPr="00C7244C">
        <w:t>- R9: The maximum SS-RSRP value is compared to the minimum SS-RSRP of Cell 1 reported by the UE. If the difference exceeds the limits in Table 7.7.1.1.5-3a count a fail for R9. Otherwise, R9 is passed.</w:t>
      </w:r>
    </w:p>
    <w:p w14:paraId="66D52FDF" w14:textId="77777777" w:rsidR="00FD7B04" w:rsidRPr="00C7244C" w:rsidRDefault="00FD7B04" w:rsidP="00FD7B04">
      <w:pPr>
        <w:pStyle w:val="B2"/>
      </w:pPr>
      <w:r w:rsidRPr="00C7244C">
        <w:t>- R10: The maximum SS-RSRP value is compared to the minimum SS-RSRP of Cell 2 reported by the UE. If the difference exceeds the limits in Table 7.7.1.1.5-3a count a fail for R10. Otherwise, R10 is passed.</w:t>
      </w:r>
    </w:p>
    <w:p w14:paraId="3FED00B2" w14:textId="6E1CEDA1" w:rsidR="00652DD6" w:rsidRPr="00C7244C" w:rsidRDefault="00652DD6" w:rsidP="00FD7B04">
      <w:pPr>
        <w:pStyle w:val="B1"/>
      </w:pPr>
      <w:r w:rsidRPr="00C7244C">
        <w:t>8.</w:t>
      </w:r>
      <w:r w:rsidRPr="00C7244C">
        <w:tab/>
        <w:t>Set the parameters according to Test 2 in Table 7.7.1.1.5-2 as appropriate and repeat steps 5-7. In Step 6, the SS shall check the following requirements:</w:t>
      </w:r>
    </w:p>
    <w:p w14:paraId="024077D3" w14:textId="77777777" w:rsidR="00652DD6" w:rsidRPr="00C7244C" w:rsidRDefault="00652DD6" w:rsidP="00652DD6">
      <w:pPr>
        <w:pStyle w:val="B2"/>
      </w:pPr>
      <w:r w:rsidRPr="00C7244C">
        <w:t>- R4: The SS-RSRP value of Cell 1 reported by the UE is compared to the expected SS-RSRP for Cell 1. If the value is outside the limits in Table 7.7.1.1.5-3 or the UE fails to report the measurement value for Cell 1, the number of failed iterations for R4 is increased by one. Otherwise, the number of passed iterations for R4 is increased by one.</w:t>
      </w:r>
    </w:p>
    <w:p w14:paraId="7E417C44" w14:textId="77777777" w:rsidR="00652DD6" w:rsidRPr="00C7244C" w:rsidRDefault="00652DD6" w:rsidP="00652DD6">
      <w:pPr>
        <w:pStyle w:val="B2"/>
      </w:pPr>
      <w:r w:rsidRPr="00C7244C">
        <w:t>- R5: The SS-RSRP value of Cell 2 reported by the UE is compared to the expected SS-RSRP for Cell 2. If the value is outside the limits in Table 7.7.1.1.5-3 or the UE fails to report the measurement value for Cell 2, the number of failed iterations for R5 is increased by one. Otherwise, the number of passed iterations for R5 is increased by one.</w:t>
      </w:r>
    </w:p>
    <w:p w14:paraId="314939C3" w14:textId="77777777" w:rsidR="00652DD6" w:rsidRPr="00C7244C" w:rsidRDefault="00652DD6" w:rsidP="00652DD6">
      <w:pPr>
        <w:pStyle w:val="B2"/>
      </w:pPr>
      <w:r w:rsidRPr="00C7244C">
        <w:t>- R6: The SS-RSRP value of Cell 2 reported by the UE is compared to the reported SS-RSRP of Cell 1. If the resulting value is outside the limits in Table 7.7.1.1.5-4 or the UE fails to report the measurement value for Cell 1 or Cell 2, the number of failed iterations for R6 is increased by one. Otherwise, the number of passed iterations for R6 is increased by one.</w:t>
      </w:r>
    </w:p>
    <w:p w14:paraId="6139BE63" w14:textId="77777777" w:rsidR="00652DD6" w:rsidRPr="00C7244C" w:rsidRDefault="00652DD6" w:rsidP="00652DD6">
      <w:pPr>
        <w:pStyle w:val="B2"/>
      </w:pPr>
      <w:r w:rsidRPr="00C7244C">
        <w:t>- R7: The SS-RSRP value of Cell 1 reported by the UE during Test 2 is compared to the reported SS-RSRP of Cell 1 during Test 1 for the same iteration. If the resulting value is outside the limits in Table 7.7.1.1.5-5 or the UE fails to report the measurement value for Cell 1, the number of failed iterations for R7 is increased by one. Otherwise, the number of passed iterations for R7 is increased by one</w:t>
      </w:r>
    </w:p>
    <w:p w14:paraId="7F49BFEA" w14:textId="71652F1B" w:rsidR="00652DD6" w:rsidRPr="00C7244C" w:rsidRDefault="00652DD6" w:rsidP="00652DD6">
      <w:pPr>
        <w:pStyle w:val="B2"/>
      </w:pPr>
      <w:r w:rsidRPr="00C7244C">
        <w:t>- R8: The SS-RSRP value of Cell 2 reported by the UE during Test 2 is compared to the reported SS-RSRP of Cell 2 during Test 1 for the same iteration. If the resulting value is outside the limits in Table 7.7.1.1.5-5 or the UE fails to report the measurement value for Cell 2, the number of failed iterations for R8 is increased by one. Otherwise, the number of passed iterations for R8 is increased by one</w:t>
      </w:r>
    </w:p>
    <w:p w14:paraId="4081A01B" w14:textId="77777777" w:rsidR="00FD7B04" w:rsidRPr="00C7244C" w:rsidRDefault="00FD7B04" w:rsidP="00FD7B04">
      <w:pPr>
        <w:pStyle w:val="B1"/>
      </w:pPr>
      <w:r w:rsidRPr="00C7244C">
        <w:t>8a.</w:t>
      </w:r>
      <w:r w:rsidRPr="00C7244C">
        <w:tab/>
        <w:t>The SS shall check all the SS-RSRP reported values during Test 2 for the following requirements:</w:t>
      </w:r>
    </w:p>
    <w:p w14:paraId="47E7F22B" w14:textId="77777777" w:rsidR="00FD7B04" w:rsidRPr="00C7244C" w:rsidRDefault="00FD7B04" w:rsidP="00FD7B04">
      <w:pPr>
        <w:pStyle w:val="B2"/>
      </w:pPr>
      <w:r w:rsidRPr="00C7244C">
        <w:t>- R11: The maximum SS-RSRP value is compared to the minimum SS-RSRP of Cell 1 reported by the UE. If the difference exceeds the limits in Table 7.7.1.1.5-3a count a fail for R11. Otherwise, R11 is passed.</w:t>
      </w:r>
    </w:p>
    <w:p w14:paraId="51CD0ADB" w14:textId="6F968A01" w:rsidR="00FD7B04" w:rsidRPr="00C7244C" w:rsidRDefault="00FD7B04" w:rsidP="00FD7B04">
      <w:pPr>
        <w:pStyle w:val="B2"/>
      </w:pPr>
      <w:r w:rsidRPr="00C7244C">
        <w:t>- R12: The maximum SS-RSRP value is compared to the minimum SS-RSRP of Cell 2 reported by the UE. If the difference exceeds the limits in Table 7.7.1.1.5-3a count a fail for R12. Otherwise, R12 is passed.</w:t>
      </w:r>
    </w:p>
    <w:p w14:paraId="4B54800C" w14:textId="77777777" w:rsidR="00652DD6" w:rsidRPr="00C7244C" w:rsidRDefault="00652DD6" w:rsidP="00652DD6">
      <w:pPr>
        <w:pStyle w:val="B1"/>
      </w:pPr>
      <w:r w:rsidRPr="00C7244C">
        <w:t>9.</w:t>
      </w:r>
      <w:r w:rsidRPr="00C7244C">
        <w:tab/>
        <w:t>If more measurement reports with Test 1 configuration are needed in order to complete the evaluation R7 or R8, the SS shall set the parameters according to Table 7.7.1.1.5-2 as appropriate and repeat steps 5 to 8, evaluating R7 and / or R8 as appropriate.</w:t>
      </w:r>
    </w:p>
    <w:p w14:paraId="03C138EF" w14:textId="77777777" w:rsidR="00652DD6" w:rsidRPr="00C7244C" w:rsidRDefault="00652DD6" w:rsidP="00652DD6">
      <w:pPr>
        <w:pStyle w:val="H6"/>
        <w:rPr>
          <w:lang w:eastAsia="sv-SE"/>
        </w:rPr>
      </w:pPr>
      <w:r w:rsidRPr="00C7244C">
        <w:rPr>
          <w:lang w:eastAsia="sv-SE"/>
        </w:rPr>
        <w:t>7.7.1.1.4.3</w:t>
      </w:r>
      <w:r w:rsidRPr="00C7244C">
        <w:rPr>
          <w:lang w:eastAsia="sv-SE"/>
        </w:rPr>
        <w:tab/>
        <w:t>Message contents</w:t>
      </w:r>
    </w:p>
    <w:p w14:paraId="26B1E3DF"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117F9A96" w14:textId="77777777" w:rsidR="00652DD6" w:rsidRPr="00C7244C" w:rsidRDefault="00652DD6" w:rsidP="00652DD6">
      <w:pPr>
        <w:pStyle w:val="TH"/>
      </w:pPr>
      <w:r w:rsidRPr="00C7244C">
        <w:t>Table 7.7.1.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08555596"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75A2549" w14:textId="77777777" w:rsidR="00652DD6" w:rsidRPr="00C7244C" w:rsidRDefault="00652DD6" w:rsidP="003F1727">
            <w:pPr>
              <w:pStyle w:val="TAH"/>
            </w:pPr>
            <w:r w:rsidRPr="00C7244C">
              <w:t>Default Message Contents</w:t>
            </w:r>
          </w:p>
        </w:tc>
      </w:tr>
      <w:tr w:rsidR="00652DD6" w:rsidRPr="00C7244C" w14:paraId="5560EB5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C11CD4"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77BD9D8" w14:textId="77777777" w:rsidR="00652DD6" w:rsidRPr="00C7244C" w:rsidRDefault="00652DD6" w:rsidP="003F1727">
            <w:pPr>
              <w:pStyle w:val="TAL"/>
            </w:pPr>
          </w:p>
        </w:tc>
      </w:tr>
      <w:tr w:rsidR="00652DD6" w:rsidRPr="00C7244C" w14:paraId="0B456EF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323BF6"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C32F26E" w14:textId="77777777" w:rsidR="00652DD6" w:rsidRPr="00C7244C" w:rsidRDefault="00652DD6" w:rsidP="003F1727">
            <w:pPr>
              <w:pStyle w:val="TAL"/>
            </w:pPr>
            <w:r w:rsidRPr="00C7244C">
              <w:t>Table H.3.1-1</w:t>
            </w:r>
          </w:p>
          <w:p w14:paraId="298B4A4B" w14:textId="77777777" w:rsidR="00652DD6" w:rsidRPr="00C7244C" w:rsidRDefault="00652DD6" w:rsidP="003F1727">
            <w:pPr>
              <w:pStyle w:val="TAL"/>
            </w:pPr>
            <w:r w:rsidRPr="00C7244C">
              <w:t>Table H.3.1-2</w:t>
            </w:r>
          </w:p>
          <w:p w14:paraId="5FADF20A" w14:textId="77777777" w:rsidR="00652DD6" w:rsidRPr="00C7244C" w:rsidRDefault="00652DD6" w:rsidP="003F1727">
            <w:pPr>
              <w:pStyle w:val="TAL"/>
            </w:pPr>
            <w:r w:rsidRPr="00C7244C">
              <w:t>Table H.3.1-3 with Condition S</w:t>
            </w:r>
            <w:r w:rsidRPr="00C7244C">
              <w:rPr>
                <w:rFonts w:cs="v4.2.0"/>
              </w:rPr>
              <w:t>ynchronous cells</w:t>
            </w:r>
          </w:p>
          <w:p w14:paraId="2F2B5ED2" w14:textId="77777777" w:rsidR="00652DD6" w:rsidRPr="00C7244C" w:rsidRDefault="00652DD6" w:rsidP="003F1727">
            <w:pPr>
              <w:pStyle w:val="TAL"/>
            </w:pPr>
            <w:r w:rsidRPr="00C7244C">
              <w:t>Table H.3.1-5</w:t>
            </w:r>
          </w:p>
          <w:p w14:paraId="2DE17B6D" w14:textId="77777777" w:rsidR="00652DD6" w:rsidRPr="00C7244C" w:rsidRDefault="00652DD6" w:rsidP="003F1727">
            <w:pPr>
              <w:pStyle w:val="TAL"/>
            </w:pPr>
            <w:r w:rsidRPr="00C7244C">
              <w:t>Table H.3.1-7</w:t>
            </w:r>
          </w:p>
          <w:p w14:paraId="3E48D5F8" w14:textId="77777777" w:rsidR="00652DD6" w:rsidRPr="00C7244C" w:rsidRDefault="00652DD6" w:rsidP="003F1727">
            <w:pPr>
              <w:pStyle w:val="TAL"/>
            </w:pPr>
            <w:r w:rsidRPr="00C7244C">
              <w:rPr>
                <w:rFonts w:cs="v4.2.0"/>
              </w:rPr>
              <w:t>Table 7.3.1-3 in TS 38.508-1 [14] with condition SMTC.1</w:t>
            </w:r>
          </w:p>
        </w:tc>
      </w:tr>
    </w:tbl>
    <w:p w14:paraId="01BF252C" w14:textId="77777777" w:rsidR="00652DD6" w:rsidRPr="00C7244C" w:rsidRDefault="00652DD6" w:rsidP="00652DD6">
      <w:pPr>
        <w:rPr>
          <w:lang w:eastAsia="sv-SE"/>
        </w:rPr>
      </w:pPr>
    </w:p>
    <w:p w14:paraId="1D01ACE1" w14:textId="77777777" w:rsidR="00652DD6" w:rsidRPr="00C7244C" w:rsidRDefault="00652DD6" w:rsidP="00652DD6">
      <w:pPr>
        <w:pStyle w:val="TH"/>
      </w:pPr>
      <w:r w:rsidRPr="00C7244C">
        <w:t>Table 7.7.1.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3528B145"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451E770"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7AF9D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256806"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14A4B8"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DFFE81C"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4D7835AA" w14:textId="77777777" w:rsidR="00652DD6" w:rsidRPr="00C7244C" w:rsidRDefault="00652DD6" w:rsidP="003F1727">
            <w:pPr>
              <w:pStyle w:val="TAH"/>
            </w:pPr>
            <w:r w:rsidRPr="00C7244C">
              <w:t>Condition</w:t>
            </w:r>
          </w:p>
        </w:tc>
      </w:tr>
      <w:tr w:rsidR="00652DD6" w:rsidRPr="00C7244C" w14:paraId="5290ADF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72C3483"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5E7558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6C961B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6B616AC" w14:textId="77777777" w:rsidR="00652DD6" w:rsidRPr="00C7244C" w:rsidRDefault="00652DD6" w:rsidP="003F1727">
            <w:pPr>
              <w:pStyle w:val="TAL"/>
            </w:pPr>
          </w:p>
        </w:tc>
      </w:tr>
      <w:tr w:rsidR="00652DD6" w:rsidRPr="00C7244C" w14:paraId="4C6A1B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6F6CCC"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4AD963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267A59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D48C994" w14:textId="77777777" w:rsidR="00652DD6" w:rsidRPr="00C7244C" w:rsidRDefault="00652DD6" w:rsidP="003F1727">
            <w:pPr>
              <w:pStyle w:val="TAL"/>
            </w:pPr>
          </w:p>
        </w:tc>
      </w:tr>
      <w:tr w:rsidR="00652DD6" w:rsidRPr="00C7244C" w14:paraId="4A5302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A5E5A3"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0676C7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AB7F6C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E8408D1" w14:textId="77777777" w:rsidR="00652DD6" w:rsidRPr="00C7244C" w:rsidRDefault="00652DD6" w:rsidP="003F1727">
            <w:pPr>
              <w:pStyle w:val="TAL"/>
            </w:pPr>
            <w:r w:rsidRPr="00C7244C">
              <w:t>PERIODICAL</w:t>
            </w:r>
          </w:p>
        </w:tc>
      </w:tr>
      <w:tr w:rsidR="00652DD6" w:rsidRPr="00C7244C" w14:paraId="66008A7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A0751A"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3FB94A7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26AF0A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BA00C32" w14:textId="77777777" w:rsidR="00652DD6" w:rsidRPr="00C7244C" w:rsidRDefault="00652DD6" w:rsidP="003F1727">
            <w:pPr>
              <w:pStyle w:val="TAL"/>
            </w:pPr>
          </w:p>
        </w:tc>
      </w:tr>
      <w:tr w:rsidR="00652DD6" w:rsidRPr="00C7244C" w14:paraId="3C948BC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CDE3AF" w14:textId="77777777" w:rsidR="00652DD6" w:rsidRPr="00C7244C" w:rsidRDefault="00652DD6" w:rsidP="003F1727">
            <w:pPr>
              <w:pStyle w:val="TAL"/>
            </w:pPr>
            <w:r w:rsidRPr="00C7244C">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1EA4773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67EF74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FE19817" w14:textId="77777777" w:rsidR="00652DD6" w:rsidRPr="00C7244C" w:rsidRDefault="00652DD6" w:rsidP="003F1727">
            <w:pPr>
              <w:pStyle w:val="TAL"/>
            </w:pPr>
          </w:p>
        </w:tc>
      </w:tr>
      <w:tr w:rsidR="00652DD6" w:rsidRPr="00C7244C" w14:paraId="204374D9" w14:textId="77777777" w:rsidTr="003F1727">
        <w:tc>
          <w:tcPr>
            <w:tcW w:w="4535" w:type="dxa"/>
            <w:tcBorders>
              <w:top w:val="single" w:sz="4" w:space="0" w:color="auto"/>
              <w:left w:val="single" w:sz="4" w:space="0" w:color="auto"/>
              <w:bottom w:val="single" w:sz="4" w:space="0" w:color="auto"/>
              <w:right w:val="single" w:sz="4" w:space="0" w:color="auto"/>
            </w:tcBorders>
          </w:tcPr>
          <w:p w14:paraId="29C296C7" w14:textId="77777777" w:rsidR="00652DD6" w:rsidRPr="00C7244C" w:rsidRDefault="00652DD6" w:rsidP="003F1727">
            <w:pPr>
              <w:pStyle w:val="TAL"/>
            </w:pPr>
            <w:r w:rsidRPr="00C7244C">
              <w:t xml:space="preserve">        sinr</w:t>
            </w:r>
          </w:p>
        </w:tc>
        <w:tc>
          <w:tcPr>
            <w:tcW w:w="2267" w:type="dxa"/>
            <w:tcBorders>
              <w:top w:val="single" w:sz="4" w:space="0" w:color="auto"/>
              <w:left w:val="single" w:sz="4" w:space="0" w:color="auto"/>
              <w:bottom w:val="single" w:sz="4" w:space="0" w:color="auto"/>
              <w:right w:val="single" w:sz="4" w:space="0" w:color="auto"/>
            </w:tcBorders>
          </w:tcPr>
          <w:p w14:paraId="291F0917"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6AC850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37951C9" w14:textId="77777777" w:rsidR="00652DD6" w:rsidRPr="00C7244C" w:rsidRDefault="00652DD6" w:rsidP="003F1727">
            <w:pPr>
              <w:pStyle w:val="TAL"/>
            </w:pPr>
          </w:p>
        </w:tc>
      </w:tr>
      <w:tr w:rsidR="00652DD6" w:rsidRPr="00C7244C" w14:paraId="61FB170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E660BA"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F19ACB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704C17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C7E3D1C" w14:textId="77777777" w:rsidR="00652DD6" w:rsidRPr="00C7244C" w:rsidRDefault="00652DD6" w:rsidP="003F1727">
            <w:pPr>
              <w:pStyle w:val="TAL"/>
            </w:pPr>
          </w:p>
        </w:tc>
      </w:tr>
      <w:tr w:rsidR="00652DD6" w:rsidRPr="00C7244C" w14:paraId="27621C1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AFB97D"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086BEEF8"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2FBB4BA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F51276B" w14:textId="77777777" w:rsidR="00652DD6" w:rsidRPr="00C7244C" w:rsidRDefault="00652DD6" w:rsidP="003F1727">
            <w:pPr>
              <w:pStyle w:val="TAL"/>
            </w:pPr>
          </w:p>
        </w:tc>
      </w:tr>
      <w:tr w:rsidR="00652DD6" w:rsidRPr="00C7244C" w14:paraId="17E0E66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DCB7F5"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38A19C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40BD72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54A2100" w14:textId="77777777" w:rsidR="00652DD6" w:rsidRPr="00C7244C" w:rsidRDefault="00652DD6" w:rsidP="003F1727">
            <w:pPr>
              <w:pStyle w:val="TAL"/>
            </w:pPr>
          </w:p>
        </w:tc>
      </w:tr>
      <w:tr w:rsidR="00652DD6" w:rsidRPr="00C7244C" w14:paraId="06811A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9F4ACE1"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A98FFF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A9F8FF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66331F9" w14:textId="77777777" w:rsidR="00652DD6" w:rsidRPr="00C7244C" w:rsidRDefault="00652DD6" w:rsidP="003F1727">
            <w:pPr>
              <w:pStyle w:val="TAL"/>
            </w:pPr>
          </w:p>
        </w:tc>
      </w:tr>
      <w:tr w:rsidR="00652DD6" w:rsidRPr="00C7244C" w14:paraId="2E29CF4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E5D35F"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8EAA60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CF0FF9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48A068B" w14:textId="77777777" w:rsidR="00652DD6" w:rsidRPr="00C7244C" w:rsidRDefault="00652DD6" w:rsidP="003F1727">
            <w:pPr>
              <w:pStyle w:val="TAL"/>
            </w:pPr>
          </w:p>
        </w:tc>
      </w:tr>
    </w:tbl>
    <w:p w14:paraId="1502776B" w14:textId="77777777" w:rsidR="00652DD6" w:rsidRPr="00C7244C" w:rsidRDefault="00652DD6" w:rsidP="00652DD6">
      <w:pPr>
        <w:rPr>
          <w:lang w:eastAsia="sv-SE"/>
        </w:rPr>
      </w:pPr>
    </w:p>
    <w:p w14:paraId="1AAC116D" w14:textId="77777777" w:rsidR="00652DD6" w:rsidRPr="00C7244C" w:rsidRDefault="00652DD6" w:rsidP="00652DD6">
      <w:pPr>
        <w:pStyle w:val="H6"/>
        <w:rPr>
          <w:lang w:eastAsia="sv-SE"/>
        </w:rPr>
      </w:pPr>
      <w:r w:rsidRPr="00C7244C">
        <w:rPr>
          <w:lang w:eastAsia="sv-SE"/>
        </w:rPr>
        <w:t>7.7.1.1.5</w:t>
      </w:r>
      <w:r w:rsidRPr="00C7244C">
        <w:rPr>
          <w:lang w:eastAsia="sv-SE"/>
        </w:rPr>
        <w:tab/>
        <w:t>Test requirement</w:t>
      </w:r>
    </w:p>
    <w:p w14:paraId="562535FF" w14:textId="77777777" w:rsidR="00652DD6" w:rsidRPr="00C7244C" w:rsidRDefault="00652DD6" w:rsidP="00652DD6">
      <w:pPr>
        <w:rPr>
          <w:lang w:eastAsia="sv-SE"/>
        </w:rPr>
      </w:pPr>
      <w:r w:rsidRPr="00C7244C">
        <w:rPr>
          <w:lang w:eastAsia="sv-SE"/>
        </w:rPr>
        <w:t>Table 7.7.1.1.5-1 defines the cell specific settings for all tests. Table 7.7.1.1.5-2 defines the OTA primary level settings including test tolerances for all tests.</w:t>
      </w:r>
    </w:p>
    <w:p w14:paraId="6C9568B3" w14:textId="77777777" w:rsidR="00652DD6" w:rsidRPr="00C7244C" w:rsidRDefault="00652DD6" w:rsidP="00652DD6">
      <w:r w:rsidRPr="00C7244C">
        <w:t xml:space="preserve">The SS-RSRP measurement accuracy shall fulfil the absolute accuracy requirements in clause </w:t>
      </w:r>
      <w:r w:rsidRPr="00C7244C">
        <w:rPr>
          <w:lang w:eastAsia="zh-CN"/>
        </w:rPr>
        <w:t xml:space="preserve">7.7.1.0.1.1 </w:t>
      </w:r>
      <w:r w:rsidRPr="00C7244C">
        <w:t xml:space="preserve">and relative accuracy requirements in clause </w:t>
      </w:r>
      <w:r w:rsidRPr="00C7244C">
        <w:rPr>
          <w:lang w:eastAsia="zh-CN"/>
        </w:rPr>
        <w:t>7.7.1.0.1.2</w:t>
      </w:r>
      <w:r w:rsidRPr="00C7244C">
        <w:t>. The following eight requirements are to be verified:</w:t>
      </w:r>
    </w:p>
    <w:p w14:paraId="3ADE9EE7" w14:textId="77777777" w:rsidR="00652DD6" w:rsidRPr="00C7244C" w:rsidRDefault="00652DD6" w:rsidP="00652DD6">
      <w:r w:rsidRPr="00C7244C">
        <w:t>During T1:</w:t>
      </w:r>
    </w:p>
    <w:p w14:paraId="0982D1C6" w14:textId="019ED4C8" w:rsidR="00652DD6" w:rsidRPr="00C7244C" w:rsidRDefault="00652DD6" w:rsidP="00652DD6">
      <w:r w:rsidRPr="00C7244C">
        <w:t>R1: Absolute accuracy of Cell 1. The UE is deemed to meet the requirement if the reported SS-RSRP is in the range shown in Table 7.7.1.1.5-3.</w:t>
      </w:r>
    </w:p>
    <w:p w14:paraId="7AB641D6" w14:textId="4555B0CE" w:rsidR="00652DD6" w:rsidRPr="00C7244C" w:rsidRDefault="00652DD6" w:rsidP="00652DD6">
      <w:r w:rsidRPr="00C7244C">
        <w:t>R2: Absolute accuracy of Cell 2. The UE is deemed to meet the requirement if the reported SS-RSRP is in the range shown in Table 7.7.1.1.5-3.</w:t>
      </w:r>
    </w:p>
    <w:p w14:paraId="1E25EC48" w14:textId="77777777" w:rsidR="00FD7B04" w:rsidRPr="00C7244C" w:rsidRDefault="00652DD6" w:rsidP="00FD7B04">
      <w:r w:rsidRPr="00C7244C">
        <w:t xml:space="preserve">R3: Relative accuracy of Cell 2 compared with Cell 1. The UE is deemed to meet the requirement if the difference in reported SS-RSRP meets the requirements in Table 7.7.1.1.5-4. </w:t>
      </w:r>
    </w:p>
    <w:p w14:paraId="25080F09" w14:textId="59795104" w:rsidR="00FD7B04" w:rsidRPr="00C7244C" w:rsidRDefault="00FD7B04" w:rsidP="00FD7B04">
      <w:r w:rsidRPr="00C7244C">
        <w:t>R9: ∆(Max-Min) accuracy of Cell 1. The UE is deemed to meet the requirement if the difference between the maximum and the minimum SS-RSRP report does not exceed the limit in Table 7.7.1.1.5-3a.</w:t>
      </w:r>
    </w:p>
    <w:p w14:paraId="3D08B5B0" w14:textId="41359866" w:rsidR="00652DD6" w:rsidRPr="00C7244C" w:rsidRDefault="00FD7B04" w:rsidP="00FD7B04">
      <w:r w:rsidRPr="00C7244C">
        <w:t>R10: ∆(Max-Min) accuracy of Cell 2. The UE is deemed to meet the requirement if the difference between the maximum and the minimum SS-RSRP report does not exceed the limit in Table 7.7.1.1.5-3a.</w:t>
      </w:r>
    </w:p>
    <w:p w14:paraId="122F0006" w14:textId="77777777" w:rsidR="00652DD6" w:rsidRPr="00C7244C" w:rsidRDefault="00652DD6" w:rsidP="00652DD6">
      <w:r w:rsidRPr="00C7244C">
        <w:t>During T2:</w:t>
      </w:r>
    </w:p>
    <w:p w14:paraId="3020ACEA" w14:textId="036CB8DD" w:rsidR="00652DD6" w:rsidRPr="00C7244C" w:rsidRDefault="00652DD6" w:rsidP="00652DD6">
      <w:r w:rsidRPr="00C7244C">
        <w:t>R4: Absolute accuracy of Cell 1. The UE is deemed to meet the requirement if the reported SS-RSRP is in the range shown in table 7.7.1.1.5-3.</w:t>
      </w:r>
    </w:p>
    <w:p w14:paraId="70965277" w14:textId="7CFCB60C" w:rsidR="00652DD6" w:rsidRPr="00C7244C" w:rsidRDefault="00652DD6" w:rsidP="00652DD6">
      <w:r w:rsidRPr="00C7244C">
        <w:t>R5: Absolute accuracy of Cell 2. The UE is deemed to meet the requirement if the reported SS-RSRP is in the range shown in table 7.7.1.1.5-3.</w:t>
      </w:r>
    </w:p>
    <w:p w14:paraId="20AC0E97" w14:textId="77777777" w:rsidR="00FD7B04" w:rsidRPr="00C7244C" w:rsidRDefault="00652DD6" w:rsidP="00FD7B04">
      <w:r w:rsidRPr="00C7244C">
        <w:t xml:space="preserve">R6: Relative accuracy of Cell 2 compared with Cell 1. The UE is deemed to meet the requirement if the difference in reported SS-RSRP meets the requirements in Table 7.7.1.1.5-4. </w:t>
      </w:r>
    </w:p>
    <w:p w14:paraId="6E2F9191" w14:textId="408DF2E5" w:rsidR="00FD7B04" w:rsidRPr="00C7244C" w:rsidRDefault="00FD7B04" w:rsidP="00FD7B04">
      <w:r w:rsidRPr="00C7244C">
        <w:t>R11: ∆(Max-Min) accuracy of Cell 1. The UE is deemed to meet the requirement if the difference between the maximum and the minimum SS-RSRP report does not exceed the limit in Table 7.7.1.1.5-3a.</w:t>
      </w:r>
    </w:p>
    <w:p w14:paraId="51E687AE" w14:textId="31F05260" w:rsidR="00652DD6" w:rsidRPr="00C7244C" w:rsidRDefault="00FD7B04" w:rsidP="00FD7B04">
      <w:r w:rsidRPr="00C7244C">
        <w:t>R12: ∆(Max-Min) accuracy of Cell 2. The UE is deemed to meet the requirement if the difference between the maximum and the minimum SS-RSRP report does not exceed the limit in Table 7.7.1.1.5-3a.</w:t>
      </w:r>
    </w:p>
    <w:p w14:paraId="13F00025" w14:textId="77777777" w:rsidR="00652DD6" w:rsidRPr="00C7244C" w:rsidRDefault="00652DD6" w:rsidP="00652DD6">
      <w:r w:rsidRPr="00C7244C">
        <w:t>During T1 and T2:</w:t>
      </w:r>
    </w:p>
    <w:p w14:paraId="79424E6D" w14:textId="77777777" w:rsidR="00652DD6" w:rsidRPr="00C7244C" w:rsidRDefault="00652DD6" w:rsidP="00652DD6">
      <w:r w:rsidRPr="00C7244C">
        <w:t>R7: Relative accuracy of Cell 1 during T2 compared with Cell 1 during T1. The UE is deemed to meet the requirement if the difference in reported SS-RSRP meets the requirements in Table 7.7.1.1.5-5.</w:t>
      </w:r>
    </w:p>
    <w:p w14:paraId="7FC79445" w14:textId="77777777" w:rsidR="00652DD6" w:rsidRPr="00C7244C" w:rsidRDefault="00652DD6" w:rsidP="00652DD6">
      <w:r w:rsidRPr="00C7244C">
        <w:t>R8: Relative accuracy of Cell 2 during T2 compared with Cell 2 during T1. The UE is deemed to meet the requirement if the difference in reported SS-RSRP meets the requirements in Table 7.7.1.1.5-5.</w:t>
      </w:r>
    </w:p>
    <w:p w14:paraId="269011D4" w14:textId="77777777" w:rsidR="00652DD6" w:rsidRPr="00C7244C" w:rsidRDefault="00652DD6" w:rsidP="00652DD6">
      <w:pPr>
        <w:pStyle w:val="TH"/>
      </w:pPr>
      <w:r w:rsidRPr="00C7244C">
        <w:t>Table 7.7.1.1.5-1: SS-RSRP Intra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590BD160"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0008C81D" w14:textId="77777777" w:rsidR="00652DD6" w:rsidRPr="00C7244C" w:rsidRDefault="00652DD6" w:rsidP="003F1727">
            <w:pPr>
              <w:pStyle w:val="TAH"/>
              <w:spacing w:line="256" w:lineRule="auto"/>
              <w:rPr>
                <w:rFonts w:cs="Arial"/>
              </w:rPr>
            </w:pPr>
            <w:r w:rsidRPr="00C7244C">
              <w:rPr>
                <w:rFonts w:cs="Arial"/>
              </w:rPr>
              <w:t>Parameter</w:t>
            </w:r>
            <w:r w:rsidRPr="00C7244C">
              <w:rPr>
                <w:rFonts w:cs="Arial"/>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F1A8B2" w14:textId="77777777" w:rsidR="00652DD6" w:rsidRPr="00C7244C" w:rsidRDefault="00652DD6" w:rsidP="003F1727">
            <w:pPr>
              <w:pStyle w:val="TAH"/>
              <w:spacing w:line="256" w:lineRule="auto"/>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0E19C4B" w14:textId="77777777" w:rsidR="00652DD6" w:rsidRPr="00C7244C" w:rsidRDefault="00652DD6" w:rsidP="003F1727">
            <w:pPr>
              <w:pStyle w:val="TAH"/>
              <w:spacing w:line="256" w:lineRule="auto"/>
              <w:rPr>
                <w:rFonts w:cs="Arial"/>
              </w:rPr>
            </w:pPr>
            <w:r w:rsidRPr="00C7244C">
              <w:rPr>
                <w:rFonts w:cs="Arial"/>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A35B273" w14:textId="77777777" w:rsidR="00652DD6" w:rsidRPr="00C7244C" w:rsidRDefault="00652DD6" w:rsidP="003F1727">
            <w:pPr>
              <w:pStyle w:val="TAH"/>
              <w:spacing w:line="256" w:lineRule="auto"/>
              <w:rPr>
                <w:rFonts w:cs="Arial"/>
              </w:rPr>
            </w:pPr>
            <w:r w:rsidRPr="00C7244C">
              <w:rPr>
                <w:rFonts w:cs="Arial"/>
              </w:rPr>
              <w:t>T2</w:t>
            </w:r>
          </w:p>
        </w:tc>
      </w:tr>
      <w:tr w:rsidR="00652DD6" w:rsidRPr="00C7244C" w14:paraId="628BBE24"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56C236C" w14:textId="77777777" w:rsidR="00652DD6" w:rsidRPr="00C7244C" w:rsidRDefault="00652DD6" w:rsidP="003F1727">
            <w:pPr>
              <w:spacing w:after="0" w:line="256" w:lineRule="auto"/>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097AE05" w14:textId="77777777" w:rsidR="00652DD6" w:rsidRPr="00C7244C" w:rsidRDefault="00652DD6" w:rsidP="003F1727">
            <w:pPr>
              <w:spacing w:after="0" w:line="256" w:lineRule="auto"/>
              <w:rPr>
                <w:rFonts w:ascii="Arial" w:hAnsi="Arial" w:cs="Arial"/>
                <w:b/>
                <w:sz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FBA9BE" w14:textId="77777777" w:rsidR="00652DD6" w:rsidRPr="00C7244C" w:rsidRDefault="00652DD6" w:rsidP="003F1727">
            <w:pPr>
              <w:pStyle w:val="TAH"/>
              <w:spacing w:line="256" w:lineRule="auto"/>
              <w:rPr>
                <w:rFonts w:cs="Arial"/>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ABB324" w14:textId="77777777" w:rsidR="00652DD6" w:rsidRPr="00C7244C" w:rsidRDefault="00652DD6" w:rsidP="003F1727">
            <w:pPr>
              <w:pStyle w:val="TAH"/>
              <w:spacing w:line="256" w:lineRule="auto"/>
              <w:rPr>
                <w:rFonts w:cs="Arial"/>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4531B" w14:textId="77777777" w:rsidR="00652DD6" w:rsidRPr="00C7244C" w:rsidRDefault="00652DD6" w:rsidP="003F1727">
            <w:pPr>
              <w:pStyle w:val="TAH"/>
              <w:spacing w:line="256" w:lineRule="auto"/>
              <w:rPr>
                <w:rFonts w:cs="Arial"/>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0F50348" w14:textId="77777777" w:rsidR="00652DD6" w:rsidRPr="00C7244C" w:rsidRDefault="00652DD6" w:rsidP="003F1727">
            <w:pPr>
              <w:pStyle w:val="TAH"/>
              <w:spacing w:line="256" w:lineRule="auto"/>
              <w:rPr>
                <w:rFonts w:cs="Arial"/>
              </w:rPr>
            </w:pPr>
            <w:r w:rsidRPr="00C7244C">
              <w:rPr>
                <w:rFonts w:cs="Arial"/>
              </w:rPr>
              <w:t>Cell 2</w:t>
            </w:r>
          </w:p>
        </w:tc>
      </w:tr>
      <w:tr w:rsidR="00652DD6" w:rsidRPr="00C7244C" w14:paraId="3BC6349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60A54E1" w14:textId="77777777" w:rsidR="00652DD6" w:rsidRPr="00C7244C" w:rsidRDefault="00652DD6" w:rsidP="003F1727">
            <w:pPr>
              <w:spacing w:after="0" w:line="256" w:lineRule="auto"/>
              <w:rPr>
                <w:rFonts w:ascii="Arial" w:hAnsi="Arial" w:cs="Arial"/>
                <w:sz w:val="18"/>
              </w:rPr>
            </w:pPr>
            <w:r w:rsidRPr="00C7244C">
              <w:rPr>
                <w:rFonts w:ascii="Arial" w:hAnsi="Arial" w:cs="Arial"/>
                <w:sz w:val="18"/>
              </w:rPr>
              <w:t>Physical cell ID</w:t>
            </w:r>
          </w:p>
        </w:tc>
        <w:tc>
          <w:tcPr>
            <w:tcW w:w="1271" w:type="dxa"/>
            <w:tcBorders>
              <w:top w:val="single" w:sz="4" w:space="0" w:color="auto"/>
              <w:left w:val="single" w:sz="4" w:space="0" w:color="auto"/>
              <w:bottom w:val="single" w:sz="4" w:space="0" w:color="auto"/>
              <w:right w:val="single" w:sz="4" w:space="0" w:color="auto"/>
            </w:tcBorders>
            <w:vAlign w:val="center"/>
          </w:tcPr>
          <w:p w14:paraId="7567017E" w14:textId="77777777" w:rsidR="00652DD6" w:rsidRPr="00C7244C" w:rsidRDefault="00652DD6" w:rsidP="003F1727">
            <w:pPr>
              <w:spacing w:after="0" w:line="256" w:lineRule="auto"/>
              <w:rPr>
                <w:rFonts w:ascii="Arial" w:hAnsi="Arial" w:cs="Arial"/>
                <w:sz w:val="18"/>
              </w:rPr>
            </w:pPr>
          </w:p>
        </w:tc>
        <w:tc>
          <w:tcPr>
            <w:tcW w:w="831" w:type="dxa"/>
            <w:tcBorders>
              <w:top w:val="single" w:sz="4" w:space="0" w:color="auto"/>
              <w:left w:val="single" w:sz="4" w:space="0" w:color="auto"/>
              <w:bottom w:val="single" w:sz="4" w:space="0" w:color="auto"/>
              <w:right w:val="single" w:sz="4" w:space="0" w:color="auto"/>
            </w:tcBorders>
            <w:vAlign w:val="center"/>
          </w:tcPr>
          <w:p w14:paraId="0BB1431A" w14:textId="77777777" w:rsidR="00652DD6" w:rsidRPr="00C7244C" w:rsidRDefault="00652DD6" w:rsidP="003F1727">
            <w:pPr>
              <w:pStyle w:val="TAH"/>
              <w:spacing w:line="256" w:lineRule="auto"/>
              <w:rPr>
                <w:rFonts w:cs="Arial"/>
                <w:b w:val="0"/>
              </w:rPr>
            </w:pPr>
            <w:r w:rsidRPr="00C7244C">
              <w:rPr>
                <w:rFonts w:cs="Arial"/>
              </w:rPr>
              <w:t>489</w:t>
            </w:r>
          </w:p>
        </w:tc>
        <w:tc>
          <w:tcPr>
            <w:tcW w:w="831" w:type="dxa"/>
            <w:tcBorders>
              <w:top w:val="single" w:sz="4" w:space="0" w:color="auto"/>
              <w:left w:val="single" w:sz="4" w:space="0" w:color="auto"/>
              <w:bottom w:val="single" w:sz="4" w:space="0" w:color="auto"/>
              <w:right w:val="single" w:sz="4" w:space="0" w:color="auto"/>
            </w:tcBorders>
            <w:vAlign w:val="center"/>
          </w:tcPr>
          <w:p w14:paraId="2A67E788" w14:textId="77777777" w:rsidR="00652DD6" w:rsidRPr="00C7244C" w:rsidRDefault="00652DD6" w:rsidP="003F1727">
            <w:pPr>
              <w:pStyle w:val="TAH"/>
              <w:spacing w:line="256" w:lineRule="auto"/>
              <w:rPr>
                <w:rFonts w:cs="Arial"/>
                <w:b w:val="0"/>
              </w:rPr>
            </w:pPr>
            <w:r w:rsidRPr="00C7244C">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tcPr>
          <w:p w14:paraId="6F2A10E3" w14:textId="77777777" w:rsidR="00652DD6" w:rsidRPr="00C7244C" w:rsidRDefault="00652DD6" w:rsidP="003F1727">
            <w:pPr>
              <w:pStyle w:val="TAH"/>
              <w:spacing w:line="256" w:lineRule="auto"/>
              <w:rPr>
                <w:rFonts w:cs="Arial"/>
                <w:b w:val="0"/>
              </w:rPr>
            </w:pPr>
            <w:r w:rsidRPr="00C7244C">
              <w:rPr>
                <w:rFonts w:cs="Arial"/>
              </w:rPr>
              <w:t>489</w:t>
            </w:r>
          </w:p>
        </w:tc>
        <w:tc>
          <w:tcPr>
            <w:tcW w:w="832" w:type="dxa"/>
            <w:tcBorders>
              <w:top w:val="single" w:sz="4" w:space="0" w:color="auto"/>
              <w:left w:val="single" w:sz="4" w:space="0" w:color="auto"/>
              <w:bottom w:val="single" w:sz="4" w:space="0" w:color="auto"/>
              <w:right w:val="single" w:sz="4" w:space="0" w:color="auto"/>
            </w:tcBorders>
            <w:vAlign w:val="center"/>
          </w:tcPr>
          <w:p w14:paraId="3BD6D56B" w14:textId="77777777" w:rsidR="00652DD6" w:rsidRPr="00C7244C" w:rsidRDefault="00652DD6" w:rsidP="003F1727">
            <w:pPr>
              <w:pStyle w:val="TAH"/>
              <w:spacing w:line="256" w:lineRule="auto"/>
              <w:rPr>
                <w:rFonts w:cs="Arial"/>
                <w:b w:val="0"/>
              </w:rPr>
            </w:pPr>
            <w:r w:rsidRPr="00C7244C">
              <w:rPr>
                <w:rFonts w:cs="Arial"/>
              </w:rPr>
              <w:t>0</w:t>
            </w:r>
          </w:p>
        </w:tc>
      </w:tr>
      <w:tr w:rsidR="00652DD6" w:rsidRPr="00C7244C" w14:paraId="68A5816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DDBC8EA" w14:textId="77777777" w:rsidR="00652DD6" w:rsidRPr="00C7244C" w:rsidRDefault="00652DD6" w:rsidP="003F1727">
            <w:pPr>
              <w:pStyle w:val="TAL"/>
              <w:spacing w:line="256" w:lineRule="auto"/>
              <w:rPr>
                <w:rFonts w:cs="Arial"/>
              </w:rPr>
            </w:pPr>
            <w:r w:rsidRPr="00C7244C">
              <w:rPr>
                <w:rFonts w:cs="Arial"/>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3B786DC"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2BD7533" w14:textId="77777777" w:rsidR="00652DD6" w:rsidRPr="00C7244C" w:rsidRDefault="00652DD6" w:rsidP="003F1727">
            <w:pPr>
              <w:pStyle w:val="TAC"/>
              <w:spacing w:line="256" w:lineRule="auto"/>
              <w:rPr>
                <w:rFonts w:cs="Arial"/>
              </w:rPr>
            </w:pPr>
            <w:r w:rsidRPr="00C7244C">
              <w:rPr>
                <w:rFonts w:cs="Arial"/>
              </w:rPr>
              <w:t>freq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945DFBF" w14:textId="77777777" w:rsidR="00652DD6" w:rsidRPr="00C7244C" w:rsidRDefault="00652DD6" w:rsidP="003F1727">
            <w:pPr>
              <w:pStyle w:val="TAC"/>
              <w:spacing w:line="256" w:lineRule="auto"/>
              <w:rPr>
                <w:rFonts w:cs="Arial"/>
              </w:rPr>
            </w:pPr>
            <w:r w:rsidRPr="00C7244C">
              <w:rPr>
                <w:rFonts w:cs="Arial"/>
              </w:rPr>
              <w:t>freq1</w:t>
            </w:r>
          </w:p>
        </w:tc>
      </w:tr>
      <w:tr w:rsidR="00652DD6" w:rsidRPr="00C7244C" w14:paraId="72C6973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3061E5D2" w14:textId="77777777" w:rsidR="00652DD6" w:rsidRPr="00C7244C" w:rsidRDefault="00652DD6" w:rsidP="003F1727">
            <w:pPr>
              <w:pStyle w:val="TAL"/>
              <w:spacing w:line="256" w:lineRule="auto"/>
              <w:rPr>
                <w:rFonts w:cs="Arial"/>
              </w:rPr>
            </w:pPr>
            <w:r w:rsidRPr="00C7244C">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36BA72DF"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9D596BA" w14:textId="77777777" w:rsidR="00652DD6" w:rsidRPr="00C7244C" w:rsidRDefault="00652DD6" w:rsidP="003F1727">
            <w:pPr>
              <w:pStyle w:val="TAC"/>
              <w:spacing w:line="256" w:lineRule="auto"/>
              <w:rPr>
                <w:rFonts w:cs="Arial"/>
              </w:rPr>
            </w:pPr>
            <w:r w:rsidRPr="00C7244C">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2041C84" w14:textId="77777777" w:rsidR="00652DD6" w:rsidRPr="00C7244C" w:rsidRDefault="00652DD6" w:rsidP="003F1727">
            <w:pPr>
              <w:pStyle w:val="TAC"/>
              <w:spacing w:line="256" w:lineRule="auto"/>
              <w:rPr>
                <w:rFonts w:cs="Arial"/>
              </w:rPr>
            </w:pPr>
            <w:r w:rsidRPr="00C7244C">
              <w:rPr>
                <w:rFonts w:cs="Arial"/>
              </w:rPr>
              <w:t>TDD</w:t>
            </w:r>
          </w:p>
        </w:tc>
      </w:tr>
      <w:tr w:rsidR="00652DD6" w:rsidRPr="00C7244C" w14:paraId="1E85C88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7A51492" w14:textId="77777777" w:rsidR="00652DD6" w:rsidRPr="00C7244C" w:rsidRDefault="00652DD6" w:rsidP="003F1727">
            <w:pPr>
              <w:pStyle w:val="TAL"/>
              <w:spacing w:line="256" w:lineRule="auto"/>
              <w:rPr>
                <w:rFonts w:cs="Arial"/>
              </w:rPr>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312F6F0"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29981D1F" w14:textId="77777777" w:rsidR="00652DD6" w:rsidRPr="00C7244C" w:rsidRDefault="00652DD6" w:rsidP="003F1727">
            <w:pPr>
              <w:pStyle w:val="TAC"/>
              <w:spacing w:line="256" w:lineRule="auto"/>
              <w:rPr>
                <w:rFonts w:cs="Arial"/>
              </w:rPr>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4BA1F020" w14:textId="77777777" w:rsidR="00652DD6" w:rsidRPr="00C7244C" w:rsidRDefault="00652DD6" w:rsidP="003F1727">
            <w:pPr>
              <w:pStyle w:val="TAC"/>
              <w:spacing w:line="256" w:lineRule="auto"/>
              <w:rPr>
                <w:rFonts w:cs="Arial"/>
              </w:rPr>
            </w:pPr>
            <w:r w:rsidRPr="00C7244C">
              <w:t>TDDConf.3.1</w:t>
            </w:r>
          </w:p>
        </w:tc>
      </w:tr>
      <w:tr w:rsidR="00652DD6" w:rsidRPr="00C7244C" w14:paraId="48CCC15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D69BE47" w14:textId="77777777" w:rsidR="00652DD6" w:rsidRPr="00C7244C" w:rsidRDefault="00652DD6" w:rsidP="003F1727">
            <w:pPr>
              <w:pStyle w:val="TAL"/>
              <w:spacing w:line="256" w:lineRule="auto"/>
              <w:rPr>
                <w:rFonts w:cs="Arial"/>
              </w:rPr>
            </w:pPr>
            <w:r w:rsidRPr="00C7244C">
              <w:rPr>
                <w:rFonts w:eastAsia="Malgun Gothic"/>
                <w:szCs w:val="18"/>
              </w:rPr>
              <w:t>BW</w:t>
            </w:r>
            <w:r w:rsidRPr="00C7244C">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CB57339" w14:textId="77777777" w:rsidR="00652DD6" w:rsidRPr="00C7244C" w:rsidRDefault="00652DD6" w:rsidP="003F1727">
            <w:pPr>
              <w:pStyle w:val="TAC"/>
              <w:spacing w:line="256" w:lineRule="auto"/>
              <w:rPr>
                <w:rFonts w:cs="Arial"/>
              </w:rPr>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48122BD8" w14:textId="77777777" w:rsidR="00652DD6" w:rsidRPr="00C7244C" w:rsidRDefault="00652DD6" w:rsidP="003F1727">
            <w:pPr>
              <w:pStyle w:val="TAC"/>
              <w:spacing w:line="256" w:lineRule="auto"/>
              <w:rPr>
                <w:rFonts w:cs="Arial"/>
              </w:rPr>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C28EB03" w14:textId="77777777" w:rsidR="00652DD6" w:rsidRPr="00C7244C" w:rsidRDefault="00652DD6" w:rsidP="003F1727">
            <w:pPr>
              <w:pStyle w:val="TAC"/>
              <w:spacing w:line="256" w:lineRule="auto"/>
              <w:rPr>
                <w:rFonts w:cs="Arial"/>
              </w:rPr>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r>
      <w:tr w:rsidR="00652DD6" w:rsidRPr="00C7244C" w14:paraId="43BD7EF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7222B638" w14:textId="77777777" w:rsidR="00652DD6" w:rsidRPr="00C7244C" w:rsidRDefault="00652DD6" w:rsidP="003F1727">
            <w:pPr>
              <w:pStyle w:val="TAL"/>
              <w:spacing w:line="256" w:lineRule="auto"/>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38B56D58" w14:textId="77777777" w:rsidR="00652DD6" w:rsidRPr="00C7244C" w:rsidRDefault="00652DD6" w:rsidP="003F1727">
            <w:pPr>
              <w:pStyle w:val="TAC"/>
              <w:spacing w:line="256" w:lineRule="auto"/>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23308B22" w14:textId="77777777" w:rsidR="00652DD6" w:rsidRPr="00C7244C" w:rsidRDefault="00652DD6" w:rsidP="003F1727">
            <w:pPr>
              <w:pStyle w:val="TAC"/>
              <w:spacing w:line="256" w:lineRule="auto"/>
              <w:rPr>
                <w:rFonts w:eastAsia="Malgun Gothic"/>
                <w:szCs w:val="18"/>
              </w:rPr>
            </w:pPr>
            <w:r w:rsidRPr="00C7244C">
              <w:rPr>
                <w:rFonts w:eastAsia="Malgun Gothic"/>
                <w:szCs w:val="18"/>
              </w:rPr>
              <w:t>24</w:t>
            </w:r>
          </w:p>
        </w:tc>
        <w:tc>
          <w:tcPr>
            <w:tcW w:w="1663" w:type="dxa"/>
            <w:gridSpan w:val="2"/>
            <w:tcBorders>
              <w:top w:val="single" w:sz="4" w:space="0" w:color="auto"/>
              <w:left w:val="single" w:sz="4" w:space="0" w:color="auto"/>
              <w:bottom w:val="single" w:sz="4" w:space="0" w:color="auto"/>
              <w:right w:val="single" w:sz="4" w:space="0" w:color="auto"/>
            </w:tcBorders>
          </w:tcPr>
          <w:p w14:paraId="185659BE" w14:textId="77777777" w:rsidR="00652DD6" w:rsidRPr="00C7244C" w:rsidRDefault="00652DD6" w:rsidP="003F1727">
            <w:pPr>
              <w:pStyle w:val="TAC"/>
              <w:spacing w:line="256" w:lineRule="auto"/>
              <w:rPr>
                <w:rFonts w:eastAsia="Malgun Gothic"/>
                <w:szCs w:val="18"/>
              </w:rPr>
            </w:pPr>
            <w:r w:rsidRPr="00C7244C">
              <w:rPr>
                <w:rFonts w:eastAsia="Malgun Gothic"/>
                <w:szCs w:val="18"/>
              </w:rPr>
              <w:t>24</w:t>
            </w:r>
          </w:p>
        </w:tc>
      </w:tr>
      <w:tr w:rsidR="00652DD6" w:rsidRPr="00C7244C" w14:paraId="2ECFCDD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7BC2191" w14:textId="77777777" w:rsidR="00652DD6" w:rsidRPr="00C7244C" w:rsidRDefault="00652DD6" w:rsidP="003F1727">
            <w:pPr>
              <w:pStyle w:val="TAL"/>
              <w:spacing w:line="256" w:lineRule="auto"/>
              <w:rPr>
                <w:rFonts w:cs="Arial"/>
              </w:rPr>
            </w:pPr>
          </w:p>
        </w:tc>
        <w:tc>
          <w:tcPr>
            <w:tcW w:w="1271" w:type="dxa"/>
            <w:tcBorders>
              <w:top w:val="single" w:sz="4" w:space="0" w:color="auto"/>
              <w:left w:val="single" w:sz="4" w:space="0" w:color="auto"/>
              <w:bottom w:val="single" w:sz="4" w:space="0" w:color="auto"/>
              <w:right w:val="single" w:sz="4" w:space="0" w:color="auto"/>
            </w:tcBorders>
            <w:vAlign w:val="center"/>
          </w:tcPr>
          <w:p w14:paraId="6760AA1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26A1C36"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3BC8EDA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51F5B1" w14:textId="77777777" w:rsidR="00652DD6" w:rsidRPr="00C7244C" w:rsidRDefault="00652DD6" w:rsidP="003F172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314B3F80" w14:textId="77777777" w:rsidR="00652DD6" w:rsidRPr="00C7244C" w:rsidRDefault="00652DD6" w:rsidP="003F1727">
            <w:pPr>
              <w:pStyle w:val="TAC"/>
              <w:spacing w:line="256" w:lineRule="auto"/>
              <w:rPr>
                <w:rFonts w:cs="Arial"/>
              </w:rPr>
            </w:pPr>
          </w:p>
        </w:tc>
      </w:tr>
      <w:tr w:rsidR="00652DD6" w:rsidRPr="00C7244C" w14:paraId="759F083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517AD3B" w14:textId="77777777" w:rsidR="00652DD6" w:rsidRPr="00C7244C" w:rsidRDefault="00652DD6" w:rsidP="003F1727">
            <w:pPr>
              <w:pStyle w:val="TAL"/>
              <w:spacing w:line="256" w:lineRule="auto"/>
              <w:rPr>
                <w:rFonts w:cs="Arial"/>
              </w:rPr>
            </w:pPr>
            <w:r w:rsidRPr="00C7244C">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5D9643"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5A5C7C" w14:textId="77777777" w:rsidR="00652DD6" w:rsidRPr="00C7244C" w:rsidRDefault="00652DD6" w:rsidP="003F1727">
            <w:pPr>
              <w:pStyle w:val="TAC"/>
              <w:spacing w:line="256" w:lineRule="auto"/>
              <w:rPr>
                <w:rFonts w:cs="Arial"/>
              </w:rPr>
            </w:pPr>
            <w:r w:rsidRPr="00C7244C">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9ADA37"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B2294C" w14:textId="77777777" w:rsidR="00652DD6" w:rsidRPr="00C7244C" w:rsidRDefault="00652DD6" w:rsidP="003F1727">
            <w:pPr>
              <w:pStyle w:val="TAC"/>
              <w:spacing w:line="256" w:lineRule="auto"/>
              <w:rPr>
                <w:rFonts w:cs="Arial"/>
              </w:rPr>
            </w:pPr>
            <w:r w:rsidRPr="00C7244C">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E74716"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2653C71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10AC4B3" w14:textId="77777777" w:rsidR="00652DD6" w:rsidRPr="00C7244C" w:rsidRDefault="00652DD6" w:rsidP="003F1727">
            <w:pPr>
              <w:pStyle w:val="TAL"/>
              <w:spacing w:line="256" w:lineRule="auto"/>
              <w:rPr>
                <w:rFonts w:cs="Arial"/>
              </w:rPr>
            </w:pPr>
            <w:r w:rsidRPr="00C7244C">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528F326"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F04D6D7" w14:textId="77777777" w:rsidR="00652DD6" w:rsidRPr="00C7244C" w:rsidRDefault="00652DD6" w:rsidP="003F1727">
            <w:pPr>
              <w:pStyle w:val="TAC"/>
              <w:spacing w:line="256" w:lineRule="auto"/>
              <w:rPr>
                <w:rFonts w:cs="Arial"/>
              </w:rPr>
            </w:pPr>
            <w:r w:rsidRPr="00C7244C">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B2CE60"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A3EB4D" w14:textId="77777777" w:rsidR="00652DD6" w:rsidRPr="00C7244C" w:rsidRDefault="00652DD6" w:rsidP="003F1727">
            <w:pPr>
              <w:pStyle w:val="TAC"/>
              <w:spacing w:line="256" w:lineRule="auto"/>
              <w:rPr>
                <w:rFonts w:cs="Arial"/>
              </w:rPr>
            </w:pPr>
            <w:r w:rsidRPr="00C7244C">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86CC2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0577D55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708C684" w14:textId="77777777" w:rsidR="00652DD6" w:rsidRPr="00C7244C" w:rsidRDefault="00652DD6" w:rsidP="003F1727">
            <w:pPr>
              <w:pStyle w:val="TAL"/>
              <w:spacing w:line="256" w:lineRule="auto"/>
              <w:rPr>
                <w:rFonts w:cs="Arial"/>
              </w:rPr>
            </w:pPr>
            <w:r w:rsidRPr="00C7244C">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6B4B303"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D4433B5" w14:textId="77777777" w:rsidR="00652DD6" w:rsidRPr="00C7244C" w:rsidRDefault="00652DD6" w:rsidP="003F1727">
            <w:pPr>
              <w:pStyle w:val="TAC"/>
              <w:spacing w:line="256" w:lineRule="auto"/>
              <w:rPr>
                <w:rFonts w:cs="Arial"/>
              </w:rPr>
            </w:pPr>
            <w:r w:rsidRPr="00C7244C">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809AB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BD4BC2" w14:textId="77777777" w:rsidR="00652DD6" w:rsidRPr="00C7244C" w:rsidRDefault="00652DD6" w:rsidP="003F1727">
            <w:pPr>
              <w:pStyle w:val="TAC"/>
              <w:spacing w:line="256" w:lineRule="auto"/>
              <w:rPr>
                <w:rFonts w:cs="Arial"/>
              </w:rPr>
            </w:pPr>
            <w:r w:rsidRPr="00C7244C">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510180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90F786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400EA5" w14:textId="77777777" w:rsidR="00652DD6" w:rsidRPr="00C7244C" w:rsidRDefault="00652DD6" w:rsidP="003F1727">
            <w:pPr>
              <w:pStyle w:val="TAL"/>
              <w:spacing w:line="256" w:lineRule="auto"/>
              <w:rPr>
                <w:rFonts w:cs="Arial"/>
              </w:rPr>
            </w:pPr>
            <w:r w:rsidRPr="00C7244C">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7EB7F0"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6376E3" w14:textId="77777777" w:rsidR="00652DD6" w:rsidRPr="00C7244C" w:rsidRDefault="00652DD6" w:rsidP="003F1727">
            <w:pPr>
              <w:pStyle w:val="TAC"/>
              <w:spacing w:line="256" w:lineRule="auto"/>
              <w:rPr>
                <w:rFonts w:cs="Arial"/>
              </w:rPr>
            </w:pPr>
            <w:r w:rsidRPr="00C7244C">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3D4B050"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7CE2B3" w14:textId="77777777" w:rsidR="00652DD6" w:rsidRPr="00C7244C" w:rsidRDefault="00652DD6" w:rsidP="003F1727">
            <w:pPr>
              <w:pStyle w:val="TAC"/>
              <w:spacing w:line="256" w:lineRule="auto"/>
              <w:rPr>
                <w:rFonts w:cs="Arial"/>
              </w:rPr>
            </w:pPr>
            <w:r w:rsidRPr="00C7244C">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F11CDC2"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7D5A2AD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18BA546" w14:textId="77777777" w:rsidR="00652DD6" w:rsidRPr="00C7244C" w:rsidRDefault="00652DD6" w:rsidP="003F1727">
            <w:pPr>
              <w:pStyle w:val="TAL"/>
              <w:spacing w:line="256" w:lineRule="auto"/>
              <w:rPr>
                <w:rFonts w:cs="Arial"/>
              </w:rPr>
            </w:pPr>
            <w:r w:rsidRPr="00C7244C">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50205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DF535AB" w14:textId="77777777" w:rsidR="00652DD6" w:rsidRPr="00C7244C" w:rsidRDefault="00652DD6" w:rsidP="003F1727">
            <w:pPr>
              <w:pStyle w:val="TAC"/>
              <w:spacing w:line="256" w:lineRule="auto"/>
              <w:rPr>
                <w:rFonts w:cs="Arial"/>
              </w:rPr>
            </w:pPr>
            <w:r w:rsidRPr="00C7244C">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18CFCA"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E85D15" w14:textId="77777777" w:rsidR="00652DD6" w:rsidRPr="00C7244C" w:rsidRDefault="00652DD6" w:rsidP="003F1727">
            <w:pPr>
              <w:pStyle w:val="TAC"/>
              <w:spacing w:line="256" w:lineRule="auto"/>
              <w:rPr>
                <w:rFonts w:cs="Arial"/>
              </w:rPr>
            </w:pPr>
            <w:r w:rsidRPr="00C7244C">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47F3A0"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4EE562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72AABFD" w14:textId="77777777" w:rsidR="00652DD6" w:rsidRPr="00C7244C" w:rsidRDefault="00652DD6" w:rsidP="003F1727">
            <w:pPr>
              <w:pStyle w:val="TAL"/>
              <w:spacing w:line="256" w:lineRule="auto"/>
              <w:rPr>
                <w:rFonts w:cs="Arial"/>
              </w:rPr>
            </w:pPr>
            <w:r w:rsidRPr="00C7244C">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B14C4C8"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36CDE527" w14:textId="77777777" w:rsidR="00652DD6" w:rsidRPr="00C7244C" w:rsidRDefault="00652DD6" w:rsidP="003F1727">
            <w:pPr>
              <w:pStyle w:val="TAC"/>
              <w:spacing w:line="256" w:lineRule="auto"/>
              <w:rPr>
                <w:rFonts w:cs="Arial"/>
              </w:rPr>
            </w:pPr>
            <w:r w:rsidRPr="00C7244C">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DCE15D"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BE583F" w14:textId="77777777" w:rsidR="00652DD6" w:rsidRPr="00C7244C" w:rsidRDefault="00652DD6" w:rsidP="003F1727">
            <w:pPr>
              <w:pStyle w:val="TAC"/>
              <w:spacing w:line="256" w:lineRule="auto"/>
              <w:rPr>
                <w:rFonts w:cs="Arial"/>
              </w:rPr>
            </w:pPr>
            <w:r w:rsidRPr="00C7244C">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04C29D9"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7CA726D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6CEF5D" w14:textId="77777777" w:rsidR="00652DD6" w:rsidRPr="00C7244C" w:rsidRDefault="00652DD6" w:rsidP="003F1727">
            <w:pPr>
              <w:pStyle w:val="TAL"/>
              <w:spacing w:line="256" w:lineRule="auto"/>
              <w:rPr>
                <w:rFonts w:cs="Arial"/>
              </w:rPr>
            </w:pPr>
            <w:r w:rsidRPr="00C7244C">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0C2795A9"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A523D2" w14:textId="77777777" w:rsidR="00652DD6" w:rsidRPr="00C7244C" w:rsidRDefault="00652DD6" w:rsidP="003F1727">
            <w:pPr>
              <w:pStyle w:val="TAC"/>
              <w:spacing w:line="256" w:lineRule="auto"/>
              <w:rPr>
                <w:rFonts w:cs="Arial"/>
              </w:rPr>
            </w:pPr>
            <w:r w:rsidRPr="00C7244C">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5C2EAC"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A7727DE" w14:textId="77777777" w:rsidR="00652DD6" w:rsidRPr="00C7244C" w:rsidRDefault="00652DD6" w:rsidP="003F1727">
            <w:pPr>
              <w:pStyle w:val="TAC"/>
              <w:spacing w:line="256" w:lineRule="auto"/>
              <w:rPr>
                <w:rFonts w:cs="Arial"/>
              </w:rPr>
            </w:pPr>
            <w:r w:rsidRPr="00C7244C">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415001"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F9D8F8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3898595" w14:textId="77777777" w:rsidR="00652DD6" w:rsidRPr="00C7244C" w:rsidRDefault="00652DD6" w:rsidP="003F1727">
            <w:pPr>
              <w:pStyle w:val="TAL"/>
              <w:spacing w:line="256" w:lineRule="auto"/>
              <w:rPr>
                <w:rFonts w:cs="Arial"/>
              </w:rPr>
            </w:pPr>
            <w:r w:rsidRPr="00C7244C">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DD674A1"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45139C" w14:textId="77777777" w:rsidR="00652DD6" w:rsidRPr="00C7244C" w:rsidRDefault="00652DD6" w:rsidP="003F1727">
            <w:pPr>
              <w:pStyle w:val="TAC"/>
              <w:spacing w:line="256" w:lineRule="auto"/>
              <w:rPr>
                <w:rFonts w:cs="Arial"/>
              </w:rPr>
            </w:pPr>
            <w:r w:rsidRPr="00C7244C">
              <w:rPr>
                <w:rFonts w:cs="Arial"/>
              </w:rPr>
              <w:t>SR.3.2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0E40A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D43A77" w14:textId="77777777" w:rsidR="00652DD6" w:rsidRPr="00C7244C" w:rsidRDefault="00652DD6" w:rsidP="003F1727">
            <w:pPr>
              <w:pStyle w:val="TAC"/>
              <w:spacing w:line="256" w:lineRule="auto"/>
              <w:rPr>
                <w:rFonts w:cs="Arial"/>
              </w:rPr>
            </w:pPr>
            <w:r w:rsidRPr="00C7244C">
              <w:rPr>
                <w:rFonts w:cs="Arial"/>
              </w:rPr>
              <w:t>SR.3.2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1D3A63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BA5F8E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975926" w14:textId="77777777" w:rsidR="00652DD6" w:rsidRPr="00C7244C" w:rsidRDefault="00652DD6" w:rsidP="003F1727">
            <w:pPr>
              <w:pStyle w:val="TAL"/>
              <w:spacing w:line="256" w:lineRule="auto"/>
              <w:rPr>
                <w:rFonts w:cs="Arial"/>
              </w:rPr>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B43E85C"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735FE4B" w14:textId="77777777" w:rsidR="00652DD6" w:rsidRPr="00C7244C" w:rsidRDefault="00652DD6" w:rsidP="003F1727">
            <w:pPr>
              <w:pStyle w:val="TAC"/>
              <w:spacing w:line="256" w:lineRule="auto"/>
              <w:rPr>
                <w:rFonts w:cs="Arial"/>
              </w:rPr>
            </w:pPr>
            <w:r w:rsidRPr="00C7244C">
              <w:rPr>
                <w:rFonts w:cs="Arial"/>
              </w:rPr>
              <w:t>CR.3.1 TDD</w:t>
            </w:r>
          </w:p>
          <w:p w14:paraId="4D695A2A"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DB4CBB5"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BF7BF68" w14:textId="77777777" w:rsidR="00652DD6" w:rsidRPr="00C7244C" w:rsidRDefault="00652DD6" w:rsidP="003F1727">
            <w:pPr>
              <w:pStyle w:val="TAC"/>
              <w:spacing w:line="256" w:lineRule="auto"/>
              <w:rPr>
                <w:rFonts w:cs="Arial"/>
              </w:rPr>
            </w:pPr>
            <w:r w:rsidRPr="00C7244C">
              <w:rPr>
                <w:rFonts w:cs="Arial"/>
              </w:rPr>
              <w:t>CR.3.1 TDD</w:t>
            </w:r>
          </w:p>
          <w:p w14:paraId="6A77051F" w14:textId="77777777" w:rsidR="00652DD6" w:rsidRPr="00C7244C" w:rsidRDefault="00652DD6" w:rsidP="003F172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30C5857"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A39122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4A2342" w14:textId="77777777" w:rsidR="00652DD6" w:rsidRPr="00C7244C" w:rsidRDefault="00652DD6" w:rsidP="003F1727">
            <w:pPr>
              <w:pStyle w:val="TAL"/>
              <w:spacing w:line="256" w:lineRule="auto"/>
              <w:rPr>
                <w:rFonts w:cs="Arial"/>
              </w:rPr>
            </w:pPr>
            <w:r w:rsidRPr="00C7244C">
              <w:rPr>
                <w:rFonts w:cs="v5.0.0"/>
              </w:rPr>
              <w:t>Dedicated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C379269"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AF8B483" w14:textId="77777777" w:rsidR="00652DD6" w:rsidRPr="00C7244C" w:rsidRDefault="00652DD6" w:rsidP="003F1727">
            <w:pPr>
              <w:pStyle w:val="TAC"/>
              <w:spacing w:line="256" w:lineRule="auto"/>
              <w:rPr>
                <w:rFonts w:cs="Arial"/>
              </w:rPr>
            </w:pPr>
            <w:r w:rsidRPr="00C7244C">
              <w:rPr>
                <w:rFonts w:cs="Arial"/>
              </w:rPr>
              <w:t>CCR.3.1 TDD</w:t>
            </w:r>
          </w:p>
          <w:p w14:paraId="1231F4C9" w14:textId="77777777" w:rsidR="00652DD6" w:rsidRPr="00C7244C" w:rsidRDefault="00652DD6" w:rsidP="003F1727">
            <w:pPr>
              <w:pStyle w:val="TAC"/>
              <w:spacing w:line="256" w:lineRule="auto"/>
              <w:rPr>
                <w:rFonts w:eastAsia="Malgun Gothic"/>
                <w:szCs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888BC7" w14:textId="77777777" w:rsidR="00652DD6" w:rsidRPr="00C7244C" w:rsidRDefault="00652DD6" w:rsidP="003F1727">
            <w:pPr>
              <w:pStyle w:val="TAC"/>
              <w:spacing w:line="256" w:lineRule="auto"/>
              <w:rPr>
                <w:rFonts w:eastAsia="Malgun Gothic"/>
                <w:szCs w:val="18"/>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E671315" w14:textId="77777777" w:rsidR="00652DD6" w:rsidRPr="00C7244C" w:rsidRDefault="00652DD6" w:rsidP="003F1727">
            <w:pPr>
              <w:pStyle w:val="TAC"/>
              <w:spacing w:line="256" w:lineRule="auto"/>
              <w:rPr>
                <w:rFonts w:cs="Arial"/>
              </w:rPr>
            </w:pPr>
            <w:r w:rsidRPr="00C7244C">
              <w:rPr>
                <w:rFonts w:cs="Arial"/>
              </w:rPr>
              <w:t>CCR.3.1 TDD</w:t>
            </w:r>
          </w:p>
          <w:p w14:paraId="2353D28A" w14:textId="77777777" w:rsidR="00652DD6" w:rsidRPr="00C7244C" w:rsidRDefault="00652DD6" w:rsidP="003F1727">
            <w:pPr>
              <w:pStyle w:val="TAC"/>
              <w:spacing w:line="256" w:lineRule="auto"/>
              <w:rPr>
                <w:rFonts w:eastAsia="Malgun Gothic"/>
                <w:szCs w:val="18"/>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1C0BDAA" w14:textId="77777777" w:rsidR="00652DD6" w:rsidRPr="00C7244C" w:rsidRDefault="00652DD6" w:rsidP="003F1727">
            <w:pPr>
              <w:pStyle w:val="TAC"/>
              <w:spacing w:line="256" w:lineRule="auto"/>
              <w:rPr>
                <w:rFonts w:eastAsia="Malgun Gothic"/>
                <w:szCs w:val="18"/>
              </w:rPr>
            </w:pPr>
            <w:r w:rsidRPr="00C7244C">
              <w:rPr>
                <w:rFonts w:cs="Arial"/>
              </w:rPr>
              <w:t>-</w:t>
            </w:r>
          </w:p>
        </w:tc>
      </w:tr>
      <w:tr w:rsidR="00652DD6" w:rsidRPr="00C7244C" w14:paraId="75B2A6C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7B2602" w14:textId="77777777" w:rsidR="00652DD6" w:rsidRPr="00C7244C" w:rsidRDefault="00652DD6" w:rsidP="003F1727">
            <w:pPr>
              <w:pStyle w:val="TAL"/>
              <w:spacing w:line="256" w:lineRule="auto"/>
              <w:rPr>
                <w:rFonts w:cs="Arial"/>
              </w:rPr>
            </w:pPr>
            <w:r w:rsidRPr="00C7244C">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16DF68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1296ECFD"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430E60E1"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19A76FB5"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2" w:type="dxa"/>
            <w:tcBorders>
              <w:top w:val="single" w:sz="4" w:space="0" w:color="auto"/>
              <w:left w:val="single" w:sz="4" w:space="0" w:color="auto"/>
              <w:bottom w:val="single" w:sz="4" w:space="0" w:color="auto"/>
              <w:right w:val="single" w:sz="4" w:space="0" w:color="auto"/>
            </w:tcBorders>
            <w:vAlign w:val="center"/>
          </w:tcPr>
          <w:p w14:paraId="47752FAC"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r>
      <w:tr w:rsidR="00652DD6" w:rsidRPr="00C7244C" w14:paraId="6C9BF4F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B63E6B" w14:textId="77777777" w:rsidR="00652DD6" w:rsidRPr="00C7244C" w:rsidRDefault="00652DD6" w:rsidP="003F1727">
            <w:pPr>
              <w:pStyle w:val="TAL"/>
              <w:spacing w:line="256" w:lineRule="auto"/>
              <w:rPr>
                <w:rFonts w:cs="Arial"/>
              </w:rPr>
            </w:pPr>
            <w:r w:rsidRPr="00C7244C">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858C61"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67223B" w14:textId="77777777" w:rsidR="00652DD6" w:rsidRPr="00C7244C" w:rsidRDefault="00652DD6" w:rsidP="003F1727">
            <w:pPr>
              <w:pStyle w:val="TAC"/>
              <w:spacing w:line="256" w:lineRule="auto"/>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9905BB" w14:textId="77777777" w:rsidR="00652DD6" w:rsidRPr="00C7244C" w:rsidRDefault="00652DD6" w:rsidP="003F1727">
            <w:pPr>
              <w:pStyle w:val="TAC"/>
              <w:spacing w:line="256" w:lineRule="auto"/>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7D97AC" w14:textId="77777777" w:rsidR="00652DD6" w:rsidRPr="00C7244C" w:rsidRDefault="00652DD6" w:rsidP="003F1727">
            <w:pPr>
              <w:pStyle w:val="TAC"/>
              <w:spacing w:line="256" w:lineRule="auto"/>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3078EC" w14:textId="77777777" w:rsidR="00652DD6" w:rsidRPr="00C7244C" w:rsidRDefault="00652DD6" w:rsidP="003F1727">
            <w:pPr>
              <w:pStyle w:val="TAC"/>
              <w:spacing w:line="256" w:lineRule="auto"/>
              <w:rPr>
                <w:rFonts w:cs="Arial"/>
              </w:rPr>
            </w:pPr>
            <w:r w:rsidRPr="00C7244C">
              <w:rPr>
                <w:rFonts w:cs="Arial"/>
              </w:rPr>
              <w:t>SSB.3 FR2</w:t>
            </w:r>
          </w:p>
        </w:tc>
      </w:tr>
      <w:tr w:rsidR="00652DD6" w:rsidRPr="00C7244C" w14:paraId="443AE50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116B8B" w14:textId="77777777" w:rsidR="00652DD6" w:rsidRPr="00C7244C" w:rsidRDefault="00652DD6" w:rsidP="003F1727">
            <w:pPr>
              <w:pStyle w:val="TAL"/>
              <w:spacing w:line="256" w:lineRule="auto"/>
              <w:rPr>
                <w:rFonts w:cs="Arial"/>
              </w:rPr>
            </w:pPr>
            <w:r w:rsidRPr="00C7244C">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5775CF"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74F5686" w14:textId="77777777" w:rsidR="00652DD6" w:rsidRPr="00C7244C" w:rsidRDefault="00652DD6" w:rsidP="003F1727">
            <w:pPr>
              <w:pStyle w:val="TAC"/>
              <w:spacing w:line="256" w:lineRule="auto"/>
              <w:rPr>
                <w:rFonts w:cs="Arial"/>
              </w:rPr>
            </w:pPr>
            <w:r w:rsidRPr="00C7244C">
              <w:rPr>
                <w:rFonts w:cs="Arial"/>
              </w:rPr>
              <w:t xml:space="preserve">SMTC.1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B721BA" w14:textId="77777777" w:rsidR="00652DD6" w:rsidRPr="00C7244C" w:rsidRDefault="00652DD6" w:rsidP="003F1727">
            <w:pPr>
              <w:pStyle w:val="TAC"/>
              <w:spacing w:line="256" w:lineRule="auto"/>
              <w:rPr>
                <w:rFonts w:cs="Arial"/>
              </w:rPr>
            </w:pPr>
            <w:r w:rsidRPr="00C7244C">
              <w:rPr>
                <w:rFonts w:cs="Arial"/>
              </w:rPr>
              <w:t>SMTC.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195CE9C" w14:textId="77777777" w:rsidR="00652DD6" w:rsidRPr="00C7244C" w:rsidRDefault="00652DD6" w:rsidP="003F1727">
            <w:pPr>
              <w:pStyle w:val="TAC"/>
              <w:spacing w:line="256" w:lineRule="auto"/>
              <w:rPr>
                <w:rFonts w:cs="Arial"/>
              </w:rPr>
            </w:pPr>
            <w:r w:rsidRPr="00C7244C">
              <w:rPr>
                <w:rFonts w:cs="Arial"/>
              </w:rPr>
              <w:t>SMTC.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B24220B" w14:textId="77777777" w:rsidR="00652DD6" w:rsidRPr="00C7244C" w:rsidRDefault="00652DD6" w:rsidP="003F1727">
            <w:pPr>
              <w:pStyle w:val="TAC"/>
              <w:spacing w:line="256" w:lineRule="auto"/>
              <w:rPr>
                <w:rFonts w:cs="Arial"/>
              </w:rPr>
            </w:pPr>
            <w:r w:rsidRPr="00C7244C">
              <w:rPr>
                <w:rFonts w:cs="Arial"/>
              </w:rPr>
              <w:t>SMTC.1</w:t>
            </w:r>
          </w:p>
        </w:tc>
      </w:tr>
      <w:tr w:rsidR="00652DD6" w:rsidRPr="00C7244C" w14:paraId="7D1CBB8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2700526" w14:textId="77777777" w:rsidR="00652DD6" w:rsidRPr="00C7244C" w:rsidRDefault="00652DD6" w:rsidP="003F1727">
            <w:pPr>
              <w:pStyle w:val="TAL"/>
              <w:spacing w:line="256" w:lineRule="auto"/>
              <w:rPr>
                <w:rFonts w:cs="Arial"/>
              </w:rPr>
            </w:pPr>
            <w:r w:rsidRPr="00C7244C">
              <w:rPr>
                <w:rFonts w:cs="Arial"/>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82359B" w14:textId="77777777" w:rsidR="00652DD6" w:rsidRPr="00C7244C" w:rsidRDefault="00652DD6" w:rsidP="003F1727">
            <w:pPr>
              <w:pStyle w:val="TAC"/>
              <w:spacing w:line="256" w:lineRule="auto"/>
              <w:rPr>
                <w:rFonts w:cs="Arial"/>
              </w:rPr>
            </w:pPr>
            <w:r w:rsidRPr="00C7244C">
              <w:rPr>
                <w:rFonts w:cs="v4.2.0"/>
              </w:rPr>
              <w:sym w:font="Symbol" w:char="F06D"/>
            </w:r>
            <w:r w:rsidRPr="00C7244C">
              <w:rPr>
                <w:rFonts w:cs="v4.2.0"/>
              </w:rPr>
              <w:t>s</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F5AFE" w14:textId="77777777" w:rsidR="00652DD6" w:rsidRPr="00C7244C" w:rsidRDefault="00652DD6" w:rsidP="003F1727">
            <w:pPr>
              <w:pStyle w:val="TAC"/>
              <w:spacing w:line="256" w:lineRule="auto"/>
              <w:rPr>
                <w:rFonts w:cs="Arial"/>
                <w:lang w:eastAsia="zh-CN"/>
              </w:rPr>
            </w:pPr>
            <w:r w:rsidRPr="00C7244C">
              <w:rPr>
                <w:rFonts w:cs="Arial"/>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629A64" w14:textId="77777777" w:rsidR="00652DD6" w:rsidRPr="00C7244C" w:rsidRDefault="00652DD6" w:rsidP="003F1727">
            <w:pPr>
              <w:pStyle w:val="TAC"/>
              <w:spacing w:line="256" w:lineRule="auto"/>
              <w:rPr>
                <w:rFonts w:cs="Arial"/>
                <w:lang w:eastAsia="zh-CN"/>
              </w:rPr>
            </w:pPr>
            <w:r w:rsidRPr="00C7244C">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C9B92E" w14:textId="77777777" w:rsidR="00652DD6" w:rsidRPr="00C7244C" w:rsidRDefault="00652DD6" w:rsidP="003F1727">
            <w:pPr>
              <w:pStyle w:val="TAC"/>
              <w:spacing w:line="256" w:lineRule="auto"/>
              <w:rPr>
                <w:rFonts w:cs="Arial"/>
                <w:lang w:eastAsia="zh-CN"/>
              </w:rPr>
            </w:pPr>
            <w:r w:rsidRPr="00C7244C">
              <w:rPr>
                <w:rFonts w:cs="Arial"/>
                <w:lang w:eastAsia="zh-CN"/>
              </w:rPr>
              <w:t>-</w:t>
            </w:r>
          </w:p>
        </w:tc>
        <w:tc>
          <w:tcPr>
            <w:tcW w:w="832" w:type="dxa"/>
            <w:tcBorders>
              <w:top w:val="single" w:sz="4" w:space="0" w:color="auto"/>
              <w:left w:val="single" w:sz="4" w:space="0" w:color="auto"/>
              <w:bottom w:val="single" w:sz="4" w:space="0" w:color="auto"/>
              <w:right w:val="single" w:sz="4" w:space="0" w:color="auto"/>
            </w:tcBorders>
            <w:vAlign w:val="center"/>
            <w:hideMark/>
          </w:tcPr>
          <w:p w14:paraId="7DD20528" w14:textId="77777777" w:rsidR="00652DD6" w:rsidRPr="00C7244C" w:rsidRDefault="00652DD6" w:rsidP="003F1727">
            <w:pPr>
              <w:pStyle w:val="TAC"/>
              <w:spacing w:line="256" w:lineRule="auto"/>
              <w:rPr>
                <w:rFonts w:cs="Arial"/>
                <w:lang w:eastAsia="zh-CN"/>
              </w:rPr>
            </w:pPr>
            <w:r w:rsidRPr="00C7244C">
              <w:rPr>
                <w:rFonts w:cs="Arial"/>
                <w:lang w:eastAsia="zh-CN"/>
              </w:rPr>
              <w:t>3</w:t>
            </w:r>
          </w:p>
        </w:tc>
      </w:tr>
      <w:tr w:rsidR="00652DD6" w:rsidRPr="00C7244C" w14:paraId="145ADDB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25213F6" w14:textId="77777777" w:rsidR="00652DD6" w:rsidRPr="00C7244C" w:rsidRDefault="00652DD6" w:rsidP="003F1727">
            <w:pPr>
              <w:pStyle w:val="TAL"/>
              <w:spacing w:line="256" w:lineRule="auto"/>
              <w:rPr>
                <w:rFonts w:cs="Arial"/>
              </w:rPr>
            </w:pPr>
            <w:r w:rsidRPr="00C7244C">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1D4A4F3" w14:textId="77777777" w:rsidR="00652DD6" w:rsidRPr="00C7244C" w:rsidRDefault="00652DD6" w:rsidP="003F1727">
            <w:pPr>
              <w:pStyle w:val="TAC"/>
              <w:spacing w:line="256" w:lineRule="auto"/>
              <w:rPr>
                <w:rFonts w:cs="Arial"/>
              </w:rPr>
            </w:pPr>
            <w:r w:rsidRPr="00C7244C">
              <w:rPr>
                <w:rFonts w:cs="Arial"/>
              </w:rPr>
              <w:t>kHz</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C8DD49" w14:textId="77777777" w:rsidR="00652DD6" w:rsidRPr="00C7244C" w:rsidRDefault="00652DD6" w:rsidP="003F1727">
            <w:pPr>
              <w:pStyle w:val="TAC"/>
              <w:spacing w:line="256" w:lineRule="auto"/>
              <w:rPr>
                <w:rFonts w:cs="Arial"/>
              </w:rPr>
            </w:pPr>
            <w:r w:rsidRPr="00C7244C">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DE1FA6" w14:textId="77777777" w:rsidR="00652DD6" w:rsidRPr="00C7244C" w:rsidRDefault="00652DD6" w:rsidP="003F1727">
            <w:pPr>
              <w:pStyle w:val="TAC"/>
              <w:spacing w:line="256" w:lineRule="auto"/>
              <w:rPr>
                <w:rFonts w:cs="Arial"/>
              </w:rPr>
            </w:pPr>
            <w:r w:rsidRPr="00C7244C">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7570ECE2" w14:textId="77777777" w:rsidR="00652DD6" w:rsidRPr="00C7244C" w:rsidRDefault="00652DD6" w:rsidP="003F1727">
            <w:pPr>
              <w:pStyle w:val="TAC"/>
              <w:spacing w:line="256" w:lineRule="auto"/>
              <w:rPr>
                <w:rFonts w:cs="Arial"/>
              </w:rPr>
            </w:pPr>
            <w:r w:rsidRPr="00C7244C">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83C822E" w14:textId="77777777" w:rsidR="00652DD6" w:rsidRPr="00C7244C" w:rsidRDefault="00652DD6" w:rsidP="003F1727">
            <w:pPr>
              <w:pStyle w:val="TAC"/>
              <w:spacing w:line="256" w:lineRule="auto"/>
              <w:rPr>
                <w:rFonts w:cs="Arial"/>
              </w:rPr>
            </w:pPr>
            <w:r w:rsidRPr="00C7244C">
              <w:rPr>
                <w:rFonts w:cs="Arial"/>
              </w:rPr>
              <w:t xml:space="preserve">120 </w:t>
            </w:r>
          </w:p>
        </w:tc>
      </w:tr>
      <w:tr w:rsidR="00652DD6" w:rsidRPr="00C7244C" w14:paraId="059B692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7CF8F931" w14:textId="77777777" w:rsidR="00652DD6" w:rsidRPr="00C7244C" w:rsidRDefault="00652DD6" w:rsidP="003F1727">
            <w:pPr>
              <w:pStyle w:val="TAL"/>
              <w:spacing w:line="256" w:lineRule="auto"/>
              <w:rPr>
                <w:rFonts w:cs="Arial"/>
              </w:rPr>
            </w:pPr>
            <w:r w:rsidRPr="00C7244C">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67CB7B8" w14:textId="77777777" w:rsidR="00652DD6" w:rsidRPr="00C7244C" w:rsidRDefault="00652DD6" w:rsidP="003F1727">
            <w:pPr>
              <w:pStyle w:val="TAC"/>
              <w:spacing w:line="256" w:lineRule="auto"/>
              <w:rPr>
                <w:rFonts w:cs="Arial"/>
              </w:rPr>
            </w:pPr>
            <w:r w:rsidRPr="00C7244C">
              <w:rPr>
                <w:rFonts w:cs="Arial"/>
              </w:rPr>
              <w:t>dB</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9A115D7" w14:textId="77777777" w:rsidR="00652DD6" w:rsidRPr="00C7244C" w:rsidRDefault="00652DD6" w:rsidP="003F1727">
            <w:pPr>
              <w:pStyle w:val="TAC"/>
              <w:spacing w:line="256" w:lineRule="auto"/>
              <w:rPr>
                <w:rFonts w:cs="Arial"/>
              </w:rPr>
            </w:pPr>
            <w:r w:rsidRPr="00C7244C">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3CFA6A9" w14:textId="77777777" w:rsidR="00652DD6" w:rsidRPr="00C7244C" w:rsidRDefault="00652DD6" w:rsidP="003F1727">
            <w:pPr>
              <w:pStyle w:val="TAC"/>
              <w:spacing w:line="256" w:lineRule="auto"/>
              <w:rPr>
                <w:rFonts w:cs="Arial"/>
              </w:rPr>
            </w:pPr>
            <w:r w:rsidRPr="00C7244C">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03954CB" w14:textId="77777777" w:rsidR="00652DD6" w:rsidRPr="00C7244C" w:rsidRDefault="00652DD6" w:rsidP="003F1727">
            <w:pPr>
              <w:pStyle w:val="TAC"/>
              <w:spacing w:line="256" w:lineRule="auto"/>
              <w:rPr>
                <w:rFonts w:cs="Arial"/>
              </w:rPr>
            </w:pPr>
            <w:r w:rsidRPr="00C7244C">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276E0D0" w14:textId="77777777" w:rsidR="00652DD6" w:rsidRPr="00C7244C" w:rsidRDefault="00652DD6" w:rsidP="003F1727">
            <w:pPr>
              <w:pStyle w:val="TAC"/>
              <w:spacing w:line="256" w:lineRule="auto"/>
              <w:rPr>
                <w:rFonts w:cs="Arial"/>
              </w:rPr>
            </w:pPr>
            <w:r w:rsidRPr="00C7244C">
              <w:rPr>
                <w:rFonts w:cs="Arial"/>
              </w:rPr>
              <w:t>0</w:t>
            </w:r>
          </w:p>
        </w:tc>
      </w:tr>
      <w:tr w:rsidR="00652DD6" w:rsidRPr="00C7244C" w14:paraId="1F8A0E0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361DABA0" w14:textId="77777777" w:rsidR="00652DD6" w:rsidRPr="00C7244C" w:rsidRDefault="00652DD6" w:rsidP="003F1727">
            <w:pPr>
              <w:pStyle w:val="TAL"/>
              <w:spacing w:line="256" w:lineRule="auto"/>
              <w:rPr>
                <w:rFonts w:cs="Arial"/>
              </w:rPr>
            </w:pPr>
            <w:r w:rsidRPr="00C7244C">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4DE44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63B58C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C8993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3AB8AAE"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6F42707" w14:textId="77777777" w:rsidR="00652DD6" w:rsidRPr="00C7244C" w:rsidRDefault="00652DD6" w:rsidP="003F1727">
            <w:pPr>
              <w:spacing w:after="0" w:line="256" w:lineRule="auto"/>
              <w:rPr>
                <w:rFonts w:ascii="Arial" w:hAnsi="Arial" w:cs="Arial"/>
                <w:sz w:val="18"/>
              </w:rPr>
            </w:pPr>
          </w:p>
        </w:tc>
      </w:tr>
      <w:tr w:rsidR="00652DD6" w:rsidRPr="00C7244C" w14:paraId="3CDF72E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E485419" w14:textId="77777777" w:rsidR="00652DD6" w:rsidRPr="00C7244C" w:rsidRDefault="00652DD6" w:rsidP="003F1727">
            <w:pPr>
              <w:pStyle w:val="TAL"/>
              <w:spacing w:line="256" w:lineRule="auto"/>
              <w:rPr>
                <w:rFonts w:cs="Arial"/>
              </w:rPr>
            </w:pPr>
            <w:r w:rsidRPr="00C7244C">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7CEEFB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D00964"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05121A"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9441F0"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B293DD" w14:textId="77777777" w:rsidR="00652DD6" w:rsidRPr="00C7244C" w:rsidRDefault="00652DD6" w:rsidP="003F1727">
            <w:pPr>
              <w:spacing w:after="0" w:line="256" w:lineRule="auto"/>
              <w:rPr>
                <w:rFonts w:ascii="Arial" w:hAnsi="Arial" w:cs="Arial"/>
                <w:sz w:val="18"/>
              </w:rPr>
            </w:pPr>
          </w:p>
        </w:tc>
      </w:tr>
      <w:tr w:rsidR="00652DD6" w:rsidRPr="00C7244C" w14:paraId="59DFCEC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347FE3A" w14:textId="77777777" w:rsidR="00652DD6" w:rsidRPr="00C7244C" w:rsidRDefault="00652DD6" w:rsidP="003F1727">
            <w:pPr>
              <w:pStyle w:val="TAL"/>
              <w:spacing w:line="256" w:lineRule="auto"/>
              <w:rPr>
                <w:rFonts w:cs="Arial"/>
              </w:rPr>
            </w:pPr>
            <w:r w:rsidRPr="00C7244C">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0F001"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3436A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21417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D85C4D"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59BE21" w14:textId="77777777" w:rsidR="00652DD6" w:rsidRPr="00C7244C" w:rsidRDefault="00652DD6" w:rsidP="003F1727">
            <w:pPr>
              <w:spacing w:after="0" w:line="256" w:lineRule="auto"/>
              <w:rPr>
                <w:rFonts w:ascii="Arial" w:hAnsi="Arial" w:cs="Arial"/>
                <w:sz w:val="18"/>
              </w:rPr>
            </w:pPr>
          </w:p>
        </w:tc>
      </w:tr>
      <w:tr w:rsidR="00652DD6" w:rsidRPr="00C7244C" w14:paraId="238A34F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7A0BA8FD" w14:textId="77777777" w:rsidR="00652DD6" w:rsidRPr="00C7244C" w:rsidRDefault="00652DD6" w:rsidP="003F1727">
            <w:pPr>
              <w:pStyle w:val="TAL"/>
              <w:spacing w:line="256" w:lineRule="auto"/>
              <w:rPr>
                <w:rFonts w:cs="Arial"/>
              </w:rPr>
            </w:pPr>
            <w:r w:rsidRPr="00C7244C">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5EDAD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FD1C6D"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386AA7"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602F1B"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FBFF9F" w14:textId="77777777" w:rsidR="00652DD6" w:rsidRPr="00C7244C" w:rsidRDefault="00652DD6" w:rsidP="003F1727">
            <w:pPr>
              <w:spacing w:after="0" w:line="256" w:lineRule="auto"/>
              <w:rPr>
                <w:rFonts w:ascii="Arial" w:hAnsi="Arial" w:cs="Arial"/>
                <w:sz w:val="18"/>
              </w:rPr>
            </w:pPr>
          </w:p>
        </w:tc>
      </w:tr>
      <w:tr w:rsidR="00652DD6" w:rsidRPr="00C7244C" w14:paraId="151CE33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81E4558" w14:textId="77777777" w:rsidR="00652DD6" w:rsidRPr="00C7244C" w:rsidRDefault="00652DD6" w:rsidP="003F1727">
            <w:pPr>
              <w:pStyle w:val="TAL"/>
              <w:spacing w:line="256" w:lineRule="auto"/>
              <w:rPr>
                <w:rFonts w:cs="Arial"/>
              </w:rPr>
            </w:pPr>
            <w:r w:rsidRPr="00C7244C">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56E623"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CC783C9"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17A34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DF3B3F"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F0CE08" w14:textId="77777777" w:rsidR="00652DD6" w:rsidRPr="00C7244C" w:rsidRDefault="00652DD6" w:rsidP="003F1727">
            <w:pPr>
              <w:spacing w:after="0" w:line="256" w:lineRule="auto"/>
              <w:rPr>
                <w:rFonts w:ascii="Arial" w:hAnsi="Arial" w:cs="Arial"/>
                <w:sz w:val="18"/>
              </w:rPr>
            </w:pPr>
          </w:p>
        </w:tc>
      </w:tr>
      <w:tr w:rsidR="00652DD6" w:rsidRPr="00C7244C" w14:paraId="3825C5B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044CA49" w14:textId="77777777" w:rsidR="00652DD6" w:rsidRPr="00C7244C" w:rsidRDefault="00652DD6" w:rsidP="003F1727">
            <w:pPr>
              <w:pStyle w:val="TAL"/>
              <w:spacing w:line="256" w:lineRule="auto"/>
              <w:rPr>
                <w:rFonts w:cs="Arial"/>
              </w:rPr>
            </w:pPr>
            <w:r w:rsidRPr="00C7244C">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A11132F"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19C28C"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4951D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D5B544"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97DDD4" w14:textId="77777777" w:rsidR="00652DD6" w:rsidRPr="00C7244C" w:rsidRDefault="00652DD6" w:rsidP="003F1727">
            <w:pPr>
              <w:spacing w:after="0" w:line="256" w:lineRule="auto"/>
              <w:rPr>
                <w:rFonts w:ascii="Arial" w:hAnsi="Arial" w:cs="Arial"/>
                <w:sz w:val="18"/>
              </w:rPr>
            </w:pPr>
          </w:p>
        </w:tc>
      </w:tr>
      <w:tr w:rsidR="00652DD6" w:rsidRPr="00C7244C" w14:paraId="742CC26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C1DC935" w14:textId="77777777" w:rsidR="00652DD6" w:rsidRPr="00C7244C" w:rsidRDefault="00652DD6" w:rsidP="003F1727">
            <w:pPr>
              <w:pStyle w:val="TAL"/>
              <w:spacing w:line="256" w:lineRule="auto"/>
              <w:rPr>
                <w:rFonts w:cs="Arial"/>
              </w:rPr>
            </w:pPr>
            <w:r w:rsidRPr="00C7244C">
              <w:rPr>
                <w:rFonts w:eastAsia="Malgun Gothic" w:cs="Arial"/>
                <w:szCs w:val="18"/>
              </w:rPr>
              <w:t>EPRE ratio of OCNG DMRS to SSS</w:t>
            </w:r>
            <w:r w:rsidRPr="00C7244C">
              <w:rPr>
                <w:rFonts w:eastAsia="Malgun Gothic" w:cs="Arial"/>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BCA8A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99FFE6B"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9F0153A"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6B4169"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FB95633" w14:textId="77777777" w:rsidR="00652DD6" w:rsidRPr="00C7244C" w:rsidRDefault="00652DD6" w:rsidP="003F1727">
            <w:pPr>
              <w:spacing w:after="0" w:line="256" w:lineRule="auto"/>
              <w:rPr>
                <w:rFonts w:ascii="Arial" w:hAnsi="Arial" w:cs="Arial"/>
                <w:sz w:val="18"/>
              </w:rPr>
            </w:pPr>
          </w:p>
        </w:tc>
      </w:tr>
      <w:tr w:rsidR="00652DD6" w:rsidRPr="00C7244C" w14:paraId="7BB97429" w14:textId="77777777" w:rsidTr="003F1727">
        <w:trPr>
          <w:trHeight w:val="217"/>
          <w:jc w:val="center"/>
        </w:trPr>
        <w:tc>
          <w:tcPr>
            <w:tcW w:w="3627" w:type="dxa"/>
            <w:tcBorders>
              <w:top w:val="single" w:sz="4" w:space="0" w:color="auto"/>
              <w:left w:val="single" w:sz="4" w:space="0" w:color="auto"/>
              <w:bottom w:val="single" w:sz="4" w:space="0" w:color="auto"/>
              <w:right w:val="single" w:sz="4" w:space="0" w:color="auto"/>
            </w:tcBorders>
            <w:hideMark/>
          </w:tcPr>
          <w:p w14:paraId="742C0958" w14:textId="77777777" w:rsidR="00652DD6" w:rsidRPr="00C7244C" w:rsidRDefault="00652DD6" w:rsidP="003F1727">
            <w:pPr>
              <w:pStyle w:val="TAL"/>
              <w:spacing w:line="256" w:lineRule="auto"/>
              <w:rPr>
                <w:rFonts w:cs="Arial"/>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6F59E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D899C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91581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D458C"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91C183" w14:textId="77777777" w:rsidR="00652DD6" w:rsidRPr="00C7244C" w:rsidRDefault="00652DD6" w:rsidP="003F1727">
            <w:pPr>
              <w:spacing w:after="0" w:line="256" w:lineRule="auto"/>
              <w:rPr>
                <w:rFonts w:ascii="Arial" w:hAnsi="Arial" w:cs="Arial"/>
                <w:sz w:val="18"/>
              </w:rPr>
            </w:pPr>
          </w:p>
        </w:tc>
      </w:tr>
      <w:tr w:rsidR="00652DD6" w:rsidRPr="00C7244C" w14:paraId="425D3776"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AA443B" w14:textId="77777777" w:rsidR="00652DD6" w:rsidRPr="00C7244C" w:rsidRDefault="00652DD6" w:rsidP="003F1727">
            <w:pPr>
              <w:pStyle w:val="TAL"/>
              <w:spacing w:line="256" w:lineRule="auto"/>
              <w:rPr>
                <w:rFonts w:eastAsia="Calibri" w:cs="Arial"/>
                <w:szCs w:val="22"/>
              </w:rPr>
            </w:pPr>
            <w:r w:rsidRPr="00C7244C">
              <w:rPr>
                <w:rFonts w:eastAsia="Calibri" w:cs="Arial"/>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63083E4F" w14:textId="77777777" w:rsidR="00652DD6" w:rsidRPr="00C7244C" w:rsidRDefault="00652DD6" w:rsidP="003F172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tcPr>
          <w:p w14:paraId="4E4B435A" w14:textId="77777777" w:rsidR="00652DD6" w:rsidRPr="00C7244C" w:rsidDel="007C0569" w:rsidRDefault="00652DD6" w:rsidP="003F1727">
            <w:pPr>
              <w:pStyle w:val="TAC"/>
              <w:spacing w:line="256" w:lineRule="auto"/>
              <w:rPr>
                <w:rFonts w:cs="Arial"/>
              </w:rPr>
            </w:pPr>
            <w:r w:rsidRPr="00C7244C">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3863A7B1" w14:textId="77777777" w:rsidR="00652DD6" w:rsidRPr="00C7244C" w:rsidDel="007C0569" w:rsidRDefault="00652DD6" w:rsidP="003F1727">
            <w:pPr>
              <w:pStyle w:val="TAC"/>
              <w:spacing w:line="256" w:lineRule="auto"/>
              <w:rPr>
                <w:rFonts w:cs="Arial"/>
              </w:rPr>
            </w:pPr>
            <w:r w:rsidRPr="00C7244C">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6224FC87" w14:textId="77777777" w:rsidR="00652DD6" w:rsidRPr="00C7244C" w:rsidDel="007C0569" w:rsidRDefault="00652DD6" w:rsidP="003F1727">
            <w:pPr>
              <w:pStyle w:val="TAC"/>
              <w:spacing w:line="256" w:lineRule="auto"/>
              <w:rPr>
                <w:rFonts w:cs="Arial"/>
              </w:rPr>
            </w:pPr>
            <w:r w:rsidRPr="00C7244C">
              <w:rPr>
                <w:rFonts w:cs="Arial"/>
              </w:rPr>
              <w:t>AWGN</w:t>
            </w:r>
          </w:p>
        </w:tc>
        <w:tc>
          <w:tcPr>
            <w:tcW w:w="832" w:type="dxa"/>
            <w:tcBorders>
              <w:top w:val="single" w:sz="4" w:space="0" w:color="auto"/>
              <w:left w:val="single" w:sz="4" w:space="0" w:color="auto"/>
              <w:bottom w:val="single" w:sz="4" w:space="0" w:color="auto"/>
              <w:right w:val="single" w:sz="4" w:space="0" w:color="auto"/>
            </w:tcBorders>
            <w:vAlign w:val="center"/>
          </w:tcPr>
          <w:p w14:paraId="3FF8AEF8" w14:textId="77777777" w:rsidR="00652DD6" w:rsidRPr="00C7244C" w:rsidDel="007C0569" w:rsidRDefault="00652DD6" w:rsidP="003F1727">
            <w:pPr>
              <w:pStyle w:val="TAC"/>
              <w:spacing w:line="256" w:lineRule="auto"/>
              <w:rPr>
                <w:rFonts w:cs="Arial"/>
              </w:rPr>
            </w:pPr>
            <w:r w:rsidRPr="00C7244C">
              <w:rPr>
                <w:rFonts w:cs="Arial"/>
              </w:rPr>
              <w:t>AWGN</w:t>
            </w:r>
          </w:p>
        </w:tc>
      </w:tr>
      <w:tr w:rsidR="00652DD6" w:rsidRPr="00C7244C" w14:paraId="13841ECC"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0D257BC4" w14:textId="77777777" w:rsidR="00652DD6" w:rsidRPr="00C7244C" w:rsidRDefault="00652DD6" w:rsidP="003F1727">
            <w:pPr>
              <w:pStyle w:val="TAL"/>
              <w:spacing w:line="256" w:lineRule="auto"/>
              <w:rPr>
                <w:rFonts w:eastAsia="Calibri" w:cs="Arial"/>
                <w:szCs w:val="22"/>
              </w:rPr>
            </w:pPr>
            <w:r w:rsidRPr="00C7244C">
              <w:rPr>
                <w:rFonts w:eastAsia="Calibri" w:cs="Arial"/>
                <w:szCs w:val="22"/>
              </w:rPr>
              <w:t>Antenna configuration</w:t>
            </w:r>
          </w:p>
        </w:tc>
        <w:tc>
          <w:tcPr>
            <w:tcW w:w="1271" w:type="dxa"/>
            <w:tcBorders>
              <w:top w:val="single" w:sz="4" w:space="0" w:color="auto"/>
              <w:left w:val="single" w:sz="4" w:space="0" w:color="auto"/>
              <w:bottom w:val="single" w:sz="4" w:space="0" w:color="auto"/>
              <w:right w:val="single" w:sz="4" w:space="0" w:color="auto"/>
            </w:tcBorders>
          </w:tcPr>
          <w:p w14:paraId="7209D622" w14:textId="77777777" w:rsidR="00652DD6" w:rsidRPr="00C7244C" w:rsidRDefault="00652DD6" w:rsidP="003F172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tcPr>
          <w:p w14:paraId="7E68BE93" w14:textId="77777777" w:rsidR="00652DD6" w:rsidRPr="00C7244C" w:rsidRDefault="00652DD6" w:rsidP="003F1727">
            <w:pPr>
              <w:pStyle w:val="TAC"/>
              <w:spacing w:line="256" w:lineRule="auto"/>
              <w:rPr>
                <w:rFonts w:cs="Arial"/>
              </w:rPr>
            </w:pPr>
            <w:r w:rsidRPr="00C7244C">
              <w:t>1x2</w:t>
            </w:r>
          </w:p>
        </w:tc>
        <w:tc>
          <w:tcPr>
            <w:tcW w:w="831" w:type="dxa"/>
            <w:tcBorders>
              <w:top w:val="single" w:sz="4" w:space="0" w:color="auto"/>
              <w:left w:val="single" w:sz="4" w:space="0" w:color="auto"/>
              <w:bottom w:val="single" w:sz="4" w:space="0" w:color="auto"/>
              <w:right w:val="single" w:sz="4" w:space="0" w:color="auto"/>
            </w:tcBorders>
          </w:tcPr>
          <w:p w14:paraId="136400B8" w14:textId="77777777" w:rsidR="00652DD6" w:rsidRPr="00C7244C" w:rsidRDefault="00652DD6" w:rsidP="003F1727">
            <w:pPr>
              <w:pStyle w:val="TAC"/>
              <w:spacing w:line="256" w:lineRule="auto"/>
              <w:rPr>
                <w:rFonts w:cs="Arial"/>
              </w:rPr>
            </w:pPr>
            <w:r w:rsidRPr="00C7244C">
              <w:t>1x2</w:t>
            </w:r>
          </w:p>
        </w:tc>
        <w:tc>
          <w:tcPr>
            <w:tcW w:w="831" w:type="dxa"/>
            <w:tcBorders>
              <w:top w:val="single" w:sz="4" w:space="0" w:color="auto"/>
              <w:left w:val="single" w:sz="4" w:space="0" w:color="auto"/>
              <w:bottom w:val="single" w:sz="4" w:space="0" w:color="auto"/>
              <w:right w:val="single" w:sz="4" w:space="0" w:color="auto"/>
            </w:tcBorders>
          </w:tcPr>
          <w:p w14:paraId="7E7C5B4C" w14:textId="77777777" w:rsidR="00652DD6" w:rsidRPr="00C7244C" w:rsidRDefault="00652DD6" w:rsidP="003F1727">
            <w:pPr>
              <w:pStyle w:val="TAC"/>
              <w:spacing w:line="256" w:lineRule="auto"/>
              <w:rPr>
                <w:rFonts w:cs="Arial"/>
              </w:rPr>
            </w:pPr>
            <w:r w:rsidRPr="00C7244C">
              <w:t>1x2</w:t>
            </w:r>
          </w:p>
        </w:tc>
        <w:tc>
          <w:tcPr>
            <w:tcW w:w="832" w:type="dxa"/>
            <w:tcBorders>
              <w:top w:val="single" w:sz="4" w:space="0" w:color="auto"/>
              <w:left w:val="single" w:sz="4" w:space="0" w:color="auto"/>
              <w:bottom w:val="single" w:sz="4" w:space="0" w:color="auto"/>
              <w:right w:val="single" w:sz="4" w:space="0" w:color="auto"/>
            </w:tcBorders>
          </w:tcPr>
          <w:p w14:paraId="03C76541" w14:textId="77777777" w:rsidR="00652DD6" w:rsidRPr="00C7244C" w:rsidRDefault="00652DD6" w:rsidP="003F1727">
            <w:pPr>
              <w:pStyle w:val="TAC"/>
              <w:spacing w:line="256" w:lineRule="auto"/>
              <w:rPr>
                <w:rFonts w:cs="Arial"/>
              </w:rPr>
            </w:pPr>
            <w:r w:rsidRPr="00C7244C">
              <w:t>1x2</w:t>
            </w:r>
          </w:p>
        </w:tc>
      </w:tr>
      <w:tr w:rsidR="00652DD6" w:rsidRPr="00C7244C" w14:paraId="0E1A59AE" w14:textId="77777777" w:rsidTr="003F172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9E23B8"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p w14:paraId="23CD18BF"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Void</w:t>
            </w:r>
          </w:p>
          <w:p w14:paraId="0E3B1522"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Void</w:t>
            </w:r>
          </w:p>
          <w:p w14:paraId="0BA6603E"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08C6E86B"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All parameters apply for configuration 1 and 2</w:t>
            </w:r>
          </w:p>
          <w:p w14:paraId="51CF05B2" w14:textId="77777777" w:rsidR="00652DD6" w:rsidRPr="00C7244C" w:rsidRDefault="00652DD6" w:rsidP="003F1727">
            <w:pPr>
              <w:pStyle w:val="TAN"/>
            </w:pPr>
            <w:r w:rsidRPr="00C7244C">
              <w:t>Note 6:</w:t>
            </w:r>
            <w:r w:rsidRPr="00C7244C">
              <w:tab/>
              <w:t>Void</w:t>
            </w:r>
          </w:p>
        </w:tc>
      </w:tr>
    </w:tbl>
    <w:p w14:paraId="23EF1DC9" w14:textId="77777777" w:rsidR="00652DD6" w:rsidRPr="00C7244C" w:rsidRDefault="00652DD6" w:rsidP="00652DD6"/>
    <w:p w14:paraId="27567CFD" w14:textId="77777777" w:rsidR="00652DD6" w:rsidRPr="00C7244C" w:rsidRDefault="00652DD6" w:rsidP="00652DD6">
      <w:pPr>
        <w:pStyle w:val="TH"/>
      </w:pPr>
      <w:r w:rsidRPr="00C7244C">
        <w:t>Table 7.7.1.1.5-2: SS-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52DD6" w:rsidRPr="00C7244C" w14:paraId="0D60C0C3" w14:textId="77777777" w:rsidTr="003F1727">
        <w:trPr>
          <w:jc w:val="center"/>
        </w:trPr>
        <w:tc>
          <w:tcPr>
            <w:tcW w:w="1543" w:type="dxa"/>
            <w:vMerge w:val="restart"/>
            <w:tcBorders>
              <w:top w:val="single" w:sz="4" w:space="0" w:color="auto"/>
              <w:left w:val="single" w:sz="4" w:space="0" w:color="auto"/>
              <w:right w:val="single" w:sz="4" w:space="0" w:color="auto"/>
            </w:tcBorders>
            <w:vAlign w:val="center"/>
            <w:hideMark/>
          </w:tcPr>
          <w:p w14:paraId="3C05CF00" w14:textId="77777777" w:rsidR="00652DD6" w:rsidRPr="00C7244C" w:rsidRDefault="00652DD6" w:rsidP="003F1727">
            <w:pPr>
              <w:pStyle w:val="TAH"/>
            </w:pPr>
            <w:r w:rsidRPr="00C7244C">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45E30BB7" w14:textId="77777777" w:rsidR="00652DD6" w:rsidRPr="00C7244C" w:rsidRDefault="00652DD6" w:rsidP="003F1727">
            <w:pPr>
              <w:pStyle w:val="TAH"/>
            </w:pPr>
            <w:r w:rsidRPr="00C7244C">
              <w:t>Unit</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324547B8" w14:textId="77777777" w:rsidR="00652DD6" w:rsidRPr="00C7244C" w:rsidRDefault="00652DD6" w:rsidP="003F1727">
            <w:pPr>
              <w:pStyle w:val="TAH"/>
            </w:pPr>
            <w:r w:rsidRPr="00C7244C">
              <w:t>T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26DD2853" w14:textId="77777777" w:rsidR="00652DD6" w:rsidRPr="00C7244C" w:rsidRDefault="00652DD6" w:rsidP="003F1727">
            <w:pPr>
              <w:pStyle w:val="TAH"/>
            </w:pPr>
            <w:r w:rsidRPr="00C7244C">
              <w:t>T2</w:t>
            </w:r>
          </w:p>
        </w:tc>
      </w:tr>
      <w:tr w:rsidR="00652DD6" w:rsidRPr="00C7244C" w14:paraId="10996CEE" w14:textId="77777777" w:rsidTr="003F1727">
        <w:trPr>
          <w:jc w:val="center"/>
        </w:trPr>
        <w:tc>
          <w:tcPr>
            <w:tcW w:w="1543" w:type="dxa"/>
            <w:vMerge/>
            <w:tcBorders>
              <w:left w:val="single" w:sz="4" w:space="0" w:color="auto"/>
              <w:bottom w:val="single" w:sz="4" w:space="0" w:color="auto"/>
              <w:right w:val="single" w:sz="4" w:space="0" w:color="auto"/>
            </w:tcBorders>
            <w:vAlign w:val="center"/>
            <w:hideMark/>
          </w:tcPr>
          <w:p w14:paraId="53CFACB0" w14:textId="77777777" w:rsidR="00652DD6" w:rsidRPr="00C7244C" w:rsidRDefault="00652DD6" w:rsidP="003F1727">
            <w:pPr>
              <w:pStyle w:val="TAH"/>
              <w:rPr>
                <w:rFonts w:eastAsia="Calibri"/>
                <w:szCs w:val="22"/>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6120D073" w14:textId="77777777" w:rsidR="00652DD6" w:rsidRPr="00C7244C" w:rsidRDefault="00652DD6" w:rsidP="003F172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vAlign w:val="center"/>
            <w:hideMark/>
          </w:tcPr>
          <w:p w14:paraId="42E9B6ED"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B1B7233" w14:textId="77777777" w:rsidR="00652DD6" w:rsidRPr="00C7244C" w:rsidRDefault="00652DD6" w:rsidP="003F1727">
            <w:pPr>
              <w:pStyle w:val="TAH"/>
            </w:pPr>
            <w:r w:rsidRPr="00C7244C">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06F8C8AD"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1374687" w14:textId="77777777" w:rsidR="00652DD6" w:rsidRPr="00C7244C" w:rsidRDefault="00652DD6" w:rsidP="003F1727">
            <w:pPr>
              <w:pStyle w:val="TAH"/>
            </w:pPr>
            <w:r w:rsidRPr="00C7244C">
              <w:t>Cell 2</w:t>
            </w:r>
          </w:p>
        </w:tc>
      </w:tr>
      <w:tr w:rsidR="00652DD6" w:rsidRPr="00C7244C" w14:paraId="587A9817"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68F4AFAA" w14:textId="77777777" w:rsidR="00652DD6" w:rsidRPr="00C7244C" w:rsidRDefault="00652DD6" w:rsidP="003F1727">
            <w:pPr>
              <w:pStyle w:val="TAL"/>
            </w:pPr>
            <w:r w:rsidRPr="00C7244C">
              <w:t>Angle of arrival configuration</w:t>
            </w:r>
          </w:p>
        </w:tc>
        <w:tc>
          <w:tcPr>
            <w:tcW w:w="1092" w:type="dxa"/>
            <w:tcBorders>
              <w:top w:val="single" w:sz="4" w:space="0" w:color="auto"/>
              <w:left w:val="single" w:sz="4" w:space="0" w:color="auto"/>
              <w:bottom w:val="single" w:sz="4" w:space="0" w:color="auto"/>
              <w:right w:val="single" w:sz="4" w:space="0" w:color="auto"/>
            </w:tcBorders>
            <w:vAlign w:val="center"/>
          </w:tcPr>
          <w:p w14:paraId="0E03F85C" w14:textId="77777777" w:rsidR="00652DD6" w:rsidRPr="00C7244C" w:rsidRDefault="00652DD6" w:rsidP="003F172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95B8E9A" w14:textId="77777777" w:rsidR="00652DD6" w:rsidRPr="00C7244C" w:rsidRDefault="00652DD6" w:rsidP="003F1727">
            <w:pPr>
              <w:pStyle w:val="TAC"/>
            </w:pPr>
            <w:r w:rsidRPr="00C7244C">
              <w:t>Setup 1</w:t>
            </w:r>
          </w:p>
        </w:tc>
      </w:tr>
      <w:tr w:rsidR="00652DD6" w:rsidRPr="00C7244C" w14:paraId="6143C1CB"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22984A4" w14:textId="77777777" w:rsidR="00652DD6" w:rsidRPr="00C7244C" w:rsidRDefault="00652DD6" w:rsidP="003F1727">
            <w:pPr>
              <w:pStyle w:val="TAL"/>
            </w:pPr>
            <w:r w:rsidRPr="00C7244C">
              <w:rPr>
                <w:rFonts w:cs="Arial"/>
                <w:szCs w:val="18"/>
              </w:rPr>
              <w:t>Assumption for UE beams</w:t>
            </w:r>
            <w:r w:rsidRPr="00C7244C">
              <w:rPr>
                <w:rFonts w:cs="Arial"/>
                <w:szCs w:val="18"/>
                <w:vertAlign w:val="superscript"/>
              </w:rPr>
              <w:t>Note 8</w:t>
            </w:r>
          </w:p>
        </w:tc>
        <w:tc>
          <w:tcPr>
            <w:tcW w:w="1092" w:type="dxa"/>
            <w:tcBorders>
              <w:top w:val="single" w:sz="4" w:space="0" w:color="auto"/>
              <w:left w:val="single" w:sz="4" w:space="0" w:color="auto"/>
              <w:bottom w:val="single" w:sz="4" w:space="0" w:color="auto"/>
              <w:right w:val="single" w:sz="4" w:space="0" w:color="auto"/>
            </w:tcBorders>
            <w:vAlign w:val="center"/>
          </w:tcPr>
          <w:p w14:paraId="3DD2830F" w14:textId="77777777" w:rsidR="00652DD6" w:rsidRPr="00C7244C" w:rsidRDefault="00652DD6" w:rsidP="003F172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FFABD7A" w14:textId="77777777" w:rsidR="00652DD6" w:rsidRPr="00C7244C" w:rsidRDefault="00652DD6" w:rsidP="003F1727">
            <w:pPr>
              <w:pStyle w:val="TAC"/>
            </w:pPr>
            <w:r w:rsidRPr="00C7244C">
              <w:rPr>
                <w:rFonts w:cs="Arial"/>
              </w:rPr>
              <w:t>Rough</w:t>
            </w:r>
          </w:p>
        </w:tc>
      </w:tr>
      <w:tr w:rsidR="00652DD6" w:rsidRPr="00C7244C" w14:paraId="57407ACE"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F6E65BB" w14:textId="77777777" w:rsidR="00652DD6" w:rsidRPr="00C7244C" w:rsidRDefault="00652DD6" w:rsidP="003F1727">
            <w:pPr>
              <w:pStyle w:val="TAL"/>
            </w:pPr>
            <w:r w:rsidRPr="00C7244C">
              <w:rPr>
                <w:rFonts w:eastAsia="Calibri"/>
                <w:position w:val="-12"/>
                <w:szCs w:val="22"/>
              </w:rPr>
              <w:object w:dxaOrig="405" w:dyaOrig="345" w14:anchorId="452C82C4">
                <v:shape id="_x0000_i1292" type="#_x0000_t75" style="width:21.6pt;height:29.4pt" o:ole="" fillcolor="window">
                  <v:imagedata r:id="rId8" o:title=""/>
                </v:shape>
                <o:OLEObject Type="Embed" ProgID="Equation.3" ShapeID="_x0000_i1292" DrawAspect="Content" ObjectID="_1781671968" r:id="rId311"/>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4941A0BB" w14:textId="77777777" w:rsidR="00652DD6" w:rsidRPr="00C7244C" w:rsidRDefault="00652DD6" w:rsidP="003F1727">
            <w:pPr>
              <w:pStyle w:val="TAC"/>
            </w:pPr>
            <w:r w:rsidRPr="00C7244C">
              <w:t>dBm/15kHz</w:t>
            </w:r>
            <w:r w:rsidRPr="00C7244C">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75C0120D" w14:textId="77777777" w:rsidR="00652DD6" w:rsidRPr="00C7244C" w:rsidRDefault="00652DD6" w:rsidP="003F1727">
            <w:pPr>
              <w:pStyle w:val="TAC"/>
            </w:pPr>
            <w:r w:rsidRPr="00C7244C">
              <w:t>-9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481810B" w14:textId="77777777" w:rsidR="00652DD6" w:rsidRPr="00C7244C" w:rsidRDefault="00652DD6" w:rsidP="003F1727">
            <w:pPr>
              <w:pStyle w:val="TAC"/>
            </w:pPr>
            <w:r w:rsidRPr="00C7244C">
              <w:t>N/A</w:t>
            </w:r>
          </w:p>
        </w:tc>
      </w:tr>
      <w:tr w:rsidR="00652DD6" w:rsidRPr="00C7244C" w14:paraId="775B99B2"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5FB41BAF" w14:textId="77777777" w:rsidR="00652DD6" w:rsidRPr="00C7244C" w:rsidRDefault="00652DD6" w:rsidP="003F1727">
            <w:pPr>
              <w:pStyle w:val="TAL"/>
              <w:rPr>
                <w:vertAlign w:val="superscript"/>
              </w:rPr>
            </w:pPr>
            <w:r w:rsidRPr="00C7244C">
              <w:rPr>
                <w:rFonts w:eastAsia="Calibri"/>
                <w:position w:val="-12"/>
                <w:szCs w:val="22"/>
              </w:rPr>
              <w:object w:dxaOrig="405" w:dyaOrig="345" w14:anchorId="57A17D88">
                <v:shape id="_x0000_i1293" type="#_x0000_t75" style="width:21.6pt;height:29.4pt" o:ole="" fillcolor="window">
                  <v:imagedata r:id="rId8" o:title=""/>
                </v:shape>
                <o:OLEObject Type="Embed" ProgID="Equation.3" ShapeID="_x0000_i1293" DrawAspect="Content" ObjectID="_1781671969" r:id="rId312"/>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1B96E32A" w14:textId="77777777" w:rsidR="00652DD6" w:rsidRPr="00C7244C" w:rsidRDefault="00652DD6" w:rsidP="003F1727">
            <w:pPr>
              <w:pStyle w:val="TAC"/>
            </w:pPr>
            <w:r w:rsidRPr="00C7244C">
              <w:t>dBm/SCS</w:t>
            </w:r>
            <w:r w:rsidRPr="00C7244C">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6958CE4" w14:textId="77777777" w:rsidR="00652DD6" w:rsidRPr="00C7244C" w:rsidRDefault="00652DD6" w:rsidP="003F1727">
            <w:pPr>
              <w:pStyle w:val="TAC"/>
            </w:pPr>
            <w:r w:rsidRPr="00C7244C">
              <w:t>-88.37</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24AB702" w14:textId="77777777" w:rsidR="00652DD6" w:rsidRPr="00C7244C" w:rsidRDefault="00652DD6" w:rsidP="003F1727">
            <w:pPr>
              <w:pStyle w:val="TAC"/>
            </w:pPr>
            <w:r w:rsidRPr="00C7244C">
              <w:t xml:space="preserve"> N/A</w:t>
            </w:r>
          </w:p>
        </w:tc>
      </w:tr>
      <w:tr w:rsidR="00652DD6" w:rsidRPr="00C7244C" w14:paraId="6BC88347"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102436EE" w14:textId="77777777" w:rsidR="00652DD6" w:rsidRPr="00C7244C" w:rsidRDefault="00652DD6" w:rsidP="003F1727">
            <w:pPr>
              <w:pStyle w:val="TAL"/>
              <w:rPr>
                <w:rFonts w:eastAsia="Calibri"/>
                <w:szCs w:val="22"/>
              </w:rPr>
            </w:pPr>
            <w:r w:rsidRPr="00C7244C">
              <w:rPr>
                <w:rFonts w:eastAsia="Calibri"/>
                <w:position w:val="-12"/>
                <w:szCs w:val="22"/>
              </w:rPr>
              <w:object w:dxaOrig="840" w:dyaOrig="360" w14:anchorId="6959AC8F">
                <v:shape id="_x0000_i1294" type="#_x0000_t75" style="width:42.9pt;height:29.4pt" o:ole="" fillcolor="window">
                  <v:imagedata r:id="rId11" o:title=""/>
                </v:shape>
                <o:OLEObject Type="Embed" ProgID="Equation.3" ShapeID="_x0000_i1294" DrawAspect="Content" ObjectID="_1781671970" r:id="rId313"/>
              </w:object>
            </w:r>
          </w:p>
        </w:tc>
        <w:tc>
          <w:tcPr>
            <w:tcW w:w="1092" w:type="dxa"/>
            <w:tcBorders>
              <w:top w:val="single" w:sz="4" w:space="0" w:color="auto"/>
              <w:left w:val="single" w:sz="4" w:space="0" w:color="auto"/>
              <w:bottom w:val="single" w:sz="4" w:space="0" w:color="auto"/>
              <w:right w:val="single" w:sz="4" w:space="0" w:color="auto"/>
            </w:tcBorders>
            <w:vAlign w:val="center"/>
          </w:tcPr>
          <w:p w14:paraId="585C0647" w14:textId="77777777" w:rsidR="00652DD6" w:rsidRPr="00C7244C" w:rsidRDefault="00652DD6" w:rsidP="003F1727">
            <w:pPr>
              <w:pStyle w:val="TAC"/>
            </w:pPr>
            <w:r w:rsidRPr="00C7244C">
              <w:t>dB</w:t>
            </w:r>
          </w:p>
        </w:tc>
        <w:tc>
          <w:tcPr>
            <w:tcW w:w="1054" w:type="dxa"/>
            <w:tcBorders>
              <w:top w:val="single" w:sz="4" w:space="0" w:color="auto"/>
              <w:left w:val="single" w:sz="4" w:space="0" w:color="auto"/>
              <w:bottom w:val="single" w:sz="4" w:space="0" w:color="auto"/>
              <w:right w:val="single" w:sz="4" w:space="0" w:color="auto"/>
            </w:tcBorders>
            <w:vAlign w:val="center"/>
          </w:tcPr>
          <w:p w14:paraId="5D69A603"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vAlign w:val="center"/>
          </w:tcPr>
          <w:p w14:paraId="3912A139" w14:textId="77777777" w:rsidR="00652DD6" w:rsidRPr="00C7244C" w:rsidRDefault="00652DD6" w:rsidP="003F1727">
            <w:pPr>
              <w:pStyle w:val="TAC"/>
            </w:pPr>
            <w:r w:rsidRPr="00C7244C">
              <w:t>1.4</w:t>
            </w:r>
          </w:p>
        </w:tc>
        <w:tc>
          <w:tcPr>
            <w:tcW w:w="1054" w:type="dxa"/>
            <w:tcBorders>
              <w:top w:val="single" w:sz="4" w:space="0" w:color="auto"/>
              <w:left w:val="single" w:sz="4" w:space="0" w:color="auto"/>
              <w:bottom w:val="single" w:sz="4" w:space="0" w:color="auto"/>
              <w:right w:val="single" w:sz="4" w:space="0" w:color="auto"/>
            </w:tcBorders>
            <w:vAlign w:val="center"/>
          </w:tcPr>
          <w:p w14:paraId="1ABFE346" w14:textId="77777777" w:rsidR="00652DD6" w:rsidRPr="00C7244C" w:rsidRDefault="00652DD6" w:rsidP="003F1727">
            <w:pPr>
              <w:pStyle w:val="TAC"/>
            </w:pPr>
            <w:r w:rsidRPr="00C7244C">
              <w:t>N/A</w:t>
            </w:r>
          </w:p>
        </w:tc>
        <w:tc>
          <w:tcPr>
            <w:tcW w:w="1054" w:type="dxa"/>
            <w:tcBorders>
              <w:top w:val="single" w:sz="4" w:space="0" w:color="auto"/>
              <w:left w:val="single" w:sz="4" w:space="0" w:color="auto"/>
              <w:bottom w:val="single" w:sz="4" w:space="0" w:color="auto"/>
              <w:right w:val="single" w:sz="4" w:space="0" w:color="auto"/>
            </w:tcBorders>
            <w:vAlign w:val="center"/>
          </w:tcPr>
          <w:p w14:paraId="4E7EA68E" w14:textId="77777777" w:rsidR="00652DD6" w:rsidRPr="00C7244C" w:rsidRDefault="00652DD6" w:rsidP="003F1727">
            <w:pPr>
              <w:pStyle w:val="TAC"/>
            </w:pPr>
            <w:r w:rsidRPr="00C7244C">
              <w:t>N/A</w:t>
            </w:r>
          </w:p>
        </w:tc>
      </w:tr>
      <w:tr w:rsidR="00652DD6" w:rsidRPr="00C7244C" w14:paraId="32E437E1" w14:textId="77777777" w:rsidTr="003F1727">
        <w:trPr>
          <w:trHeight w:val="207"/>
          <w:jc w:val="center"/>
        </w:trPr>
        <w:tc>
          <w:tcPr>
            <w:tcW w:w="1543" w:type="dxa"/>
            <w:tcBorders>
              <w:top w:val="single" w:sz="4" w:space="0" w:color="auto"/>
              <w:left w:val="single" w:sz="4" w:space="0" w:color="auto"/>
              <w:right w:val="single" w:sz="4" w:space="0" w:color="auto"/>
            </w:tcBorders>
            <w:vAlign w:val="center"/>
          </w:tcPr>
          <w:p w14:paraId="06613801" w14:textId="77777777" w:rsidR="00652DD6" w:rsidRPr="00C7244C" w:rsidRDefault="00652DD6" w:rsidP="003F1727">
            <w:pPr>
              <w:pStyle w:val="TAL"/>
            </w:pPr>
            <w:r w:rsidRPr="00C7244C">
              <w:t>E</w:t>
            </w:r>
            <w:r w:rsidRPr="00C7244C">
              <w:rPr>
                <w:vertAlign w:val="subscript"/>
              </w:rPr>
              <w:t>s</w:t>
            </w:r>
          </w:p>
        </w:tc>
        <w:tc>
          <w:tcPr>
            <w:tcW w:w="1092" w:type="dxa"/>
            <w:tcBorders>
              <w:top w:val="single" w:sz="4" w:space="0" w:color="auto"/>
              <w:left w:val="single" w:sz="4" w:space="0" w:color="auto"/>
              <w:right w:val="single" w:sz="4" w:space="0" w:color="auto"/>
            </w:tcBorders>
            <w:vAlign w:val="center"/>
          </w:tcPr>
          <w:p w14:paraId="5AAE1F8E" w14:textId="77777777" w:rsidR="00652DD6" w:rsidRPr="00C7244C" w:rsidRDefault="00652DD6" w:rsidP="003F1727">
            <w:pPr>
              <w:pStyle w:val="TAC"/>
            </w:pPr>
            <w:r w:rsidRPr="00C7244C">
              <w:t>dBm/SCS</w:t>
            </w:r>
            <w:r w:rsidRPr="00C7244C">
              <w:rPr>
                <w:vertAlign w:val="superscript"/>
              </w:rPr>
              <w:t>Note4</w:t>
            </w:r>
          </w:p>
        </w:tc>
        <w:tc>
          <w:tcPr>
            <w:tcW w:w="1054" w:type="dxa"/>
            <w:tcBorders>
              <w:top w:val="single" w:sz="4" w:space="0" w:color="auto"/>
              <w:left w:val="single" w:sz="4" w:space="0" w:color="auto"/>
              <w:right w:val="single" w:sz="4" w:space="0" w:color="auto"/>
            </w:tcBorders>
            <w:vAlign w:val="center"/>
          </w:tcPr>
          <w:p w14:paraId="64FD7655"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vAlign w:val="center"/>
          </w:tcPr>
          <w:p w14:paraId="6AB17C5C"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vAlign w:val="center"/>
          </w:tcPr>
          <w:p w14:paraId="35FCBB53"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c>
          <w:tcPr>
            <w:tcW w:w="1054" w:type="dxa"/>
            <w:tcBorders>
              <w:top w:val="single" w:sz="4" w:space="0" w:color="auto"/>
              <w:left w:val="single" w:sz="4" w:space="0" w:color="auto"/>
              <w:right w:val="single" w:sz="4" w:space="0" w:color="auto"/>
            </w:tcBorders>
            <w:vAlign w:val="center"/>
          </w:tcPr>
          <w:p w14:paraId="3BAB3A31"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r>
      <w:tr w:rsidR="00652DD6" w:rsidRPr="00C7244C" w14:paraId="04EC48F0" w14:textId="77777777" w:rsidTr="003F172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7840708D" w14:textId="77777777" w:rsidR="00652DD6" w:rsidRPr="00C7244C" w:rsidRDefault="00652DD6" w:rsidP="003F1727">
            <w:pPr>
              <w:pStyle w:val="TAL"/>
              <w:rPr>
                <w:vertAlign w:val="superscript"/>
              </w:rPr>
            </w:pPr>
            <w:r w:rsidRPr="00C7244C">
              <w:t>SSB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2ACBCE" w14:textId="77777777" w:rsidR="00652DD6" w:rsidRPr="00C7244C" w:rsidRDefault="00652DD6" w:rsidP="003F1727">
            <w:pPr>
              <w:pStyle w:val="TAC"/>
            </w:pPr>
            <w:r w:rsidRPr="00C7244C">
              <w:t>dBm/SCS</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3D97DF9" w14:textId="77777777" w:rsidR="00652DD6" w:rsidRPr="00C7244C" w:rsidRDefault="00652DD6" w:rsidP="003F1727">
            <w:pPr>
              <w:pStyle w:val="TAC"/>
            </w:pPr>
            <w:r w:rsidRPr="00C7244C">
              <w:t>-82.37</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9C26EA9" w14:textId="77777777" w:rsidR="00652DD6" w:rsidRPr="00C7244C" w:rsidRDefault="00652DD6" w:rsidP="003F1727">
            <w:pPr>
              <w:pStyle w:val="TAC"/>
            </w:pPr>
            <w:r w:rsidRPr="00C7244C">
              <w:t>-86.97</w:t>
            </w:r>
          </w:p>
        </w:tc>
        <w:tc>
          <w:tcPr>
            <w:tcW w:w="1054" w:type="dxa"/>
            <w:tcBorders>
              <w:top w:val="single" w:sz="4" w:space="0" w:color="auto"/>
              <w:left w:val="single" w:sz="4" w:space="0" w:color="auto"/>
              <w:right w:val="single" w:sz="4" w:space="0" w:color="auto"/>
            </w:tcBorders>
            <w:vAlign w:val="center"/>
            <w:hideMark/>
          </w:tcPr>
          <w:p w14:paraId="531BFB85" w14:textId="77777777" w:rsidR="00652DD6" w:rsidRPr="00C7244C" w:rsidRDefault="00652DD6" w:rsidP="003F1727">
            <w:pPr>
              <w:pStyle w:val="TAC"/>
              <w:rPr>
                <w:szCs w:val="18"/>
              </w:rPr>
            </w:pPr>
            <w:r w:rsidRPr="00C7244C">
              <w:rPr>
                <w:szCs w:val="18"/>
              </w:rPr>
              <w:t xml:space="preserve">(Table B.2.2-2 </w:t>
            </w:r>
            <w:r w:rsidRPr="00C7244C">
              <w:t>Rx Beam Peak</w:t>
            </w:r>
            <w:r w:rsidRPr="00C7244C">
              <w:rPr>
                <w:szCs w:val="18"/>
              </w:rPr>
              <w:t xml:space="preserve"> +9.8dB)</w:t>
            </w:r>
          </w:p>
        </w:tc>
        <w:tc>
          <w:tcPr>
            <w:tcW w:w="1054" w:type="dxa"/>
            <w:tcBorders>
              <w:top w:val="single" w:sz="4" w:space="0" w:color="auto"/>
              <w:left w:val="single" w:sz="4" w:space="0" w:color="auto"/>
              <w:right w:val="single" w:sz="4" w:space="0" w:color="auto"/>
            </w:tcBorders>
            <w:vAlign w:val="center"/>
            <w:hideMark/>
          </w:tcPr>
          <w:p w14:paraId="738D0B02"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r>
      <w:tr w:rsidR="00652DD6" w:rsidRPr="00C7244C" w14:paraId="0FA723C6" w14:textId="77777777" w:rsidTr="003F1727">
        <w:trPr>
          <w:trHeight w:val="207"/>
          <w:jc w:val="center"/>
        </w:trPr>
        <w:tc>
          <w:tcPr>
            <w:tcW w:w="1543" w:type="dxa"/>
            <w:tcBorders>
              <w:top w:val="single" w:sz="4" w:space="0" w:color="auto"/>
              <w:left w:val="single" w:sz="4" w:space="0" w:color="auto"/>
              <w:right w:val="single" w:sz="4" w:space="0" w:color="auto"/>
            </w:tcBorders>
            <w:vAlign w:val="center"/>
            <w:hideMark/>
          </w:tcPr>
          <w:p w14:paraId="77B6C061" w14:textId="77777777" w:rsidR="00652DD6" w:rsidRPr="00C7244C" w:rsidRDefault="00652DD6" w:rsidP="003F1727">
            <w:pPr>
              <w:pStyle w:val="TAL"/>
            </w:pPr>
            <w:r w:rsidRPr="00C7244C">
              <w:rPr>
                <w:rFonts w:eastAsia="Calibri"/>
                <w:position w:val="-12"/>
                <w:szCs w:val="22"/>
              </w:rPr>
              <w:object w:dxaOrig="615" w:dyaOrig="390" w14:anchorId="303DE834">
                <v:shape id="_x0000_i1295" type="#_x0000_t75" style="width:29.1pt;height:14.4pt" o:ole="" fillcolor="window">
                  <v:imagedata r:id="rId34" o:title=""/>
                </v:shape>
                <o:OLEObject Type="Embed" ProgID="Equation.3" ShapeID="_x0000_i1295" DrawAspect="Content" ObjectID="_1781671971" r:id="rId314"/>
              </w:object>
            </w:r>
            <w:r w:rsidRPr="00C7244C">
              <w:rPr>
                <w:rFonts w:eastAsia="Calibri"/>
                <w:szCs w:val="22"/>
                <w:vertAlign w:val="subscript"/>
              </w:rPr>
              <w:t>BB</w:t>
            </w:r>
            <w:r w:rsidRPr="00C7244C">
              <w:rPr>
                <w:vertAlign w:val="superscript"/>
              </w:rPr>
              <w:t xml:space="preserve"> Note6</w:t>
            </w:r>
          </w:p>
        </w:tc>
        <w:tc>
          <w:tcPr>
            <w:tcW w:w="1092" w:type="dxa"/>
            <w:tcBorders>
              <w:top w:val="single" w:sz="4" w:space="0" w:color="auto"/>
              <w:left w:val="single" w:sz="4" w:space="0" w:color="auto"/>
              <w:right w:val="single" w:sz="4" w:space="0" w:color="auto"/>
            </w:tcBorders>
            <w:vAlign w:val="center"/>
            <w:hideMark/>
          </w:tcPr>
          <w:p w14:paraId="38FF34FC" w14:textId="77777777" w:rsidR="00652DD6" w:rsidRPr="00C7244C" w:rsidRDefault="00652DD6" w:rsidP="003F1727">
            <w:pPr>
              <w:pStyle w:val="TAC"/>
            </w:pPr>
            <w:r w:rsidRPr="00C7244C">
              <w:t>dB</w:t>
            </w:r>
          </w:p>
        </w:tc>
        <w:tc>
          <w:tcPr>
            <w:tcW w:w="1054" w:type="dxa"/>
            <w:tcBorders>
              <w:top w:val="single" w:sz="4" w:space="0" w:color="auto"/>
              <w:left w:val="single" w:sz="4" w:space="0" w:color="auto"/>
              <w:right w:val="single" w:sz="4" w:space="0" w:color="auto"/>
            </w:tcBorders>
            <w:vAlign w:val="center"/>
            <w:hideMark/>
          </w:tcPr>
          <w:p w14:paraId="31A0892E" w14:textId="77777777" w:rsidR="00652DD6" w:rsidRPr="00C7244C" w:rsidRDefault="00652DD6" w:rsidP="003F1727">
            <w:pPr>
              <w:pStyle w:val="TAC"/>
            </w:pPr>
            <w:r w:rsidRPr="00C7244C">
              <w:t>2.20</w:t>
            </w:r>
          </w:p>
        </w:tc>
        <w:tc>
          <w:tcPr>
            <w:tcW w:w="1054" w:type="dxa"/>
            <w:tcBorders>
              <w:top w:val="single" w:sz="4" w:space="0" w:color="auto"/>
              <w:left w:val="single" w:sz="4" w:space="0" w:color="auto"/>
              <w:right w:val="single" w:sz="4" w:space="0" w:color="auto"/>
            </w:tcBorders>
            <w:vAlign w:val="center"/>
            <w:hideMark/>
          </w:tcPr>
          <w:p w14:paraId="76BB772F" w14:textId="77777777" w:rsidR="00652DD6" w:rsidRPr="00C7244C" w:rsidRDefault="00652DD6" w:rsidP="003F1727">
            <w:pPr>
              <w:pStyle w:val="TAC"/>
            </w:pPr>
            <w:r w:rsidRPr="00C7244C">
              <w:t>-5.59</w:t>
            </w:r>
          </w:p>
        </w:tc>
        <w:tc>
          <w:tcPr>
            <w:tcW w:w="1054" w:type="dxa"/>
            <w:tcBorders>
              <w:top w:val="single" w:sz="4" w:space="0" w:color="auto"/>
              <w:left w:val="single" w:sz="4" w:space="0" w:color="auto"/>
              <w:right w:val="single" w:sz="4" w:space="0" w:color="auto"/>
            </w:tcBorders>
            <w:vAlign w:val="center"/>
            <w:hideMark/>
          </w:tcPr>
          <w:p w14:paraId="10D83F3D" w14:textId="77777777" w:rsidR="00652DD6" w:rsidRPr="00C7244C" w:rsidRDefault="00652DD6" w:rsidP="003F1727">
            <w:pPr>
              <w:pStyle w:val="TAC"/>
              <w:rPr>
                <w:szCs w:val="18"/>
              </w:rPr>
            </w:pPr>
            <w:r w:rsidRPr="00C7244C">
              <w:rPr>
                <w:szCs w:val="18"/>
              </w:rPr>
              <w:t>-1.77</w:t>
            </w:r>
          </w:p>
        </w:tc>
        <w:tc>
          <w:tcPr>
            <w:tcW w:w="1054" w:type="dxa"/>
            <w:tcBorders>
              <w:top w:val="single" w:sz="4" w:space="0" w:color="auto"/>
              <w:left w:val="single" w:sz="4" w:space="0" w:color="auto"/>
              <w:right w:val="single" w:sz="4" w:space="0" w:color="auto"/>
            </w:tcBorders>
            <w:vAlign w:val="center"/>
            <w:hideMark/>
          </w:tcPr>
          <w:p w14:paraId="52FEAFB2" w14:textId="77777777" w:rsidR="00652DD6" w:rsidRPr="00C7244C" w:rsidRDefault="00652DD6" w:rsidP="003F1727">
            <w:pPr>
              <w:pStyle w:val="TAC"/>
            </w:pPr>
            <w:r w:rsidRPr="00C7244C">
              <w:t>-1.77</w:t>
            </w:r>
          </w:p>
        </w:tc>
      </w:tr>
      <w:tr w:rsidR="00652DD6" w:rsidRPr="00C7244C" w14:paraId="67311B9C" w14:textId="77777777" w:rsidTr="003F172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1A1409D2" w14:textId="77777777" w:rsidR="00652DD6" w:rsidRPr="00C7244C" w:rsidRDefault="00652DD6" w:rsidP="003F1727">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DC97B2F" w14:textId="77777777" w:rsidR="00652DD6" w:rsidRPr="00C7244C" w:rsidRDefault="00652DD6" w:rsidP="003F1727">
            <w:pPr>
              <w:pStyle w:val="TAC"/>
            </w:pPr>
            <w:r w:rsidRPr="00C7244C">
              <w:t>dBm/95.04 MHz</w:t>
            </w:r>
            <w:r w:rsidRPr="00C7244C">
              <w:rPr>
                <w:vertAlign w:val="superscript"/>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05876EE7" w14:textId="77777777" w:rsidR="00652DD6" w:rsidRPr="00C7244C" w:rsidRDefault="00652DD6" w:rsidP="003F1727">
            <w:pPr>
              <w:pStyle w:val="TAC"/>
            </w:pPr>
            <w:r w:rsidRPr="00C7244C">
              <w:t>-55.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7B64991"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37.40dB)</w:t>
            </w:r>
          </w:p>
        </w:tc>
      </w:tr>
      <w:tr w:rsidR="00652DD6" w:rsidRPr="00C7244C" w14:paraId="43F48771" w14:textId="77777777" w:rsidTr="003F1727">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61FD2B01" w14:textId="77777777" w:rsidR="00652DD6" w:rsidRPr="00C7244C" w:rsidRDefault="00652DD6" w:rsidP="003F1727">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5201EF34">
                <v:shape id="_x0000_i1296" type="#_x0000_t75" style="width:21.6pt;height:14.1pt" o:ole="" fillcolor="window">
                  <v:imagedata r:id="rId8" o:title=""/>
                </v:shape>
                <o:OLEObject Type="Embed" ProgID="Equation.3" ShapeID="_x0000_i1296" DrawAspect="Content" ObjectID="_1781671972" r:id="rId315"/>
              </w:object>
            </w:r>
            <w:r w:rsidRPr="00C7244C">
              <w:t xml:space="preserve"> to be fulfilled.</w:t>
            </w:r>
          </w:p>
          <w:p w14:paraId="48679E74" w14:textId="77777777" w:rsidR="00652DD6" w:rsidRPr="00C7244C" w:rsidRDefault="00652DD6" w:rsidP="003F1727">
            <w:pPr>
              <w:pStyle w:val="TAN"/>
            </w:pPr>
            <w:r w:rsidRPr="00C7244C">
              <w:t>Note 2:</w:t>
            </w:r>
            <w:r w:rsidRPr="00C7244C">
              <w:tab/>
              <w:t>SSB_RP, Es/Iot and Io levels have been derived from other parameters for information purposes. They are not settable parameters themselves.</w:t>
            </w:r>
          </w:p>
          <w:p w14:paraId="4A36A0DB" w14:textId="77777777" w:rsidR="00652DD6" w:rsidRPr="00C7244C" w:rsidRDefault="00652DD6" w:rsidP="003F1727">
            <w:pPr>
              <w:pStyle w:val="TAN"/>
            </w:pPr>
            <w:r w:rsidRPr="00C7244C">
              <w:t>Note 3:</w:t>
            </w:r>
            <w:r w:rsidRPr="00C7244C">
              <w:tab/>
              <w:t>Void</w:t>
            </w:r>
          </w:p>
          <w:p w14:paraId="2CC5CDCC" w14:textId="77777777" w:rsidR="00652DD6" w:rsidRPr="00C7244C" w:rsidRDefault="00652DD6" w:rsidP="003F1727">
            <w:pPr>
              <w:pStyle w:val="TAN"/>
            </w:pPr>
            <w:r w:rsidRPr="00C7244C">
              <w:t>Note 4:</w:t>
            </w:r>
            <w:r w:rsidRPr="00C7244C">
              <w:tab/>
              <w:t>Equivalent power received by an antenna with 0 dBi gain at the centre of the quiet zone</w:t>
            </w:r>
          </w:p>
          <w:p w14:paraId="3B74D597" w14:textId="77777777" w:rsidR="00652DD6" w:rsidRPr="00C7244C" w:rsidRDefault="00652DD6" w:rsidP="003F1727">
            <w:pPr>
              <w:pStyle w:val="TAN"/>
            </w:pPr>
            <w:r w:rsidRPr="00C7244C">
              <w:t>Note 5:</w:t>
            </w:r>
            <w:r w:rsidRPr="00C7244C">
              <w:tab/>
              <w:t>Void</w:t>
            </w:r>
          </w:p>
          <w:p w14:paraId="0C32CA77" w14:textId="77777777" w:rsidR="00652DD6" w:rsidRPr="00C7244C" w:rsidRDefault="00652DD6" w:rsidP="003F1727">
            <w:pPr>
              <w:pStyle w:val="TAN"/>
            </w:pPr>
            <w:r w:rsidRPr="00C7244C">
              <w:t>Note 6:</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3], and an allowance of 1dB for UE multi-band relaxation factor </w:t>
            </w:r>
            <w:r w:rsidRPr="00C7244C">
              <w:rPr>
                <w:rFonts w:cs="Arial"/>
              </w:rPr>
              <w:t>Δ</w:t>
            </w:r>
            <w:r w:rsidRPr="00C7244C">
              <w:t>MB</w:t>
            </w:r>
            <w:r w:rsidRPr="00C7244C">
              <w:rPr>
                <w:vertAlign w:val="subscript"/>
              </w:rPr>
              <w:t>P</w:t>
            </w:r>
            <w:r w:rsidRPr="00C7244C">
              <w:t xml:space="preserve"> from TS 38.101-2 [3] Table 6.2.1.3-4.</w:t>
            </w:r>
          </w:p>
          <w:p w14:paraId="138DEB15" w14:textId="77777777" w:rsidR="00652DD6" w:rsidRPr="00C7244C" w:rsidRDefault="00652DD6" w:rsidP="003F1727">
            <w:pPr>
              <w:pStyle w:val="TAN"/>
            </w:pPr>
            <w:r w:rsidRPr="00C7244C">
              <w:t>Note 7:</w:t>
            </w:r>
            <w:r w:rsidRPr="00C7244C">
              <w:tab/>
              <w:t>All parameters apply for configurations 1 and 2</w:t>
            </w:r>
          </w:p>
          <w:p w14:paraId="468052C7" w14:textId="77777777" w:rsidR="00652DD6" w:rsidRPr="00C7244C" w:rsidRDefault="00652DD6" w:rsidP="003F1727">
            <w:pPr>
              <w:pStyle w:val="TAN"/>
            </w:pPr>
            <w:r w:rsidRPr="00C7244C">
              <w:rPr>
                <w:rFonts w:cs="Arial"/>
              </w:rPr>
              <w:t>Note 8:</w:t>
            </w:r>
            <w:r w:rsidRPr="00C7244C">
              <w:rPr>
                <w:rFonts w:cs="Arial"/>
              </w:rPr>
              <w:tab/>
              <w:t>Information about types of UE beam is given in B.2.1.3 of TS 38.133 [6], and does not limit UE implementation or test system implementation</w:t>
            </w:r>
          </w:p>
        </w:tc>
      </w:tr>
    </w:tbl>
    <w:p w14:paraId="16FCCA27" w14:textId="77777777" w:rsidR="00652DD6" w:rsidRPr="00C7244C" w:rsidRDefault="00652DD6" w:rsidP="00652DD6">
      <w:pPr>
        <w:rPr>
          <w:lang w:eastAsia="sv-SE"/>
        </w:rPr>
      </w:pPr>
    </w:p>
    <w:p w14:paraId="7AE3F44F" w14:textId="77777777" w:rsidR="00652DD6" w:rsidRPr="00C7244C" w:rsidRDefault="00652DD6" w:rsidP="00652DD6">
      <w:pPr>
        <w:pStyle w:val="TH"/>
      </w:pPr>
      <w:r w:rsidRPr="00C7244C">
        <w:t>Table 7.7.1.1.5-3: evaluation limits for the reported values for T1 and T2 absolute accuracy rules R1, R2, R4, R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652DD6" w:rsidRPr="00C7244C" w14:paraId="76D2C4C4"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1620791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BEA9868"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ED389BE"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457FF49" w14:textId="77777777" w:rsidR="00652DD6" w:rsidRPr="00C7244C" w:rsidRDefault="00652DD6" w:rsidP="003F1727">
            <w:pPr>
              <w:pStyle w:val="TAH"/>
              <w:rPr>
                <w:rFonts w:ascii="Arial Bold" w:hAnsi="Arial Bold"/>
              </w:rPr>
            </w:pPr>
            <w:r w:rsidRPr="00C7244C">
              <w:rPr>
                <w:rFonts w:ascii="Arial Bold" w:hAnsi="Arial Bold"/>
              </w:rPr>
              <w:t>Test 1</w:t>
            </w:r>
          </w:p>
          <w:p w14:paraId="1EE97561" w14:textId="77777777" w:rsidR="00652DD6" w:rsidRPr="00C7244C" w:rsidRDefault="00652DD6"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D48C641" w14:textId="77777777" w:rsidR="00652DD6" w:rsidRPr="00C7244C" w:rsidRDefault="00652DD6" w:rsidP="003F1727">
            <w:pPr>
              <w:pStyle w:val="TAH"/>
            </w:pPr>
            <w:r w:rsidRPr="00C7244C">
              <w:rPr>
                <w:rFonts w:ascii="Arial Bold" w:hAnsi="Arial Bold"/>
              </w:rPr>
              <w:t>Test 2</w:t>
            </w:r>
          </w:p>
        </w:tc>
      </w:tr>
      <w:tr w:rsidR="00652DD6" w:rsidRPr="00C7244C" w14:paraId="38AF20EE"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1E5C418" w14:textId="77777777" w:rsidR="00652DD6" w:rsidRPr="00C7244C" w:rsidRDefault="00652DD6" w:rsidP="003F1727">
            <w:pPr>
              <w:pStyle w:val="TAL"/>
            </w:pPr>
            <w:r w:rsidRPr="00C7244C">
              <w:t>Lowest reported value (Cell 1)</w:t>
            </w:r>
          </w:p>
        </w:tc>
        <w:tc>
          <w:tcPr>
            <w:tcW w:w="1134" w:type="dxa"/>
            <w:vMerge w:val="restart"/>
            <w:tcBorders>
              <w:top w:val="single" w:sz="4" w:space="0" w:color="auto"/>
              <w:left w:val="single" w:sz="4" w:space="0" w:color="auto"/>
              <w:right w:val="single" w:sz="4" w:space="0" w:color="auto"/>
            </w:tcBorders>
            <w:vAlign w:val="center"/>
          </w:tcPr>
          <w:p w14:paraId="06A09F5E" w14:textId="77777777" w:rsidR="00652DD6" w:rsidRPr="00C7244C" w:rsidRDefault="00652DD6" w:rsidP="003F1727">
            <w:pPr>
              <w:pStyle w:val="TAC"/>
            </w:pPr>
            <w:r w:rsidRPr="00C7244C">
              <w:t>50</w:t>
            </w:r>
          </w:p>
        </w:tc>
        <w:tc>
          <w:tcPr>
            <w:tcW w:w="2268" w:type="dxa"/>
            <w:tcBorders>
              <w:top w:val="single" w:sz="4" w:space="0" w:color="auto"/>
              <w:left w:val="single" w:sz="4" w:space="0" w:color="auto"/>
              <w:bottom w:val="single" w:sz="4" w:space="0" w:color="auto"/>
              <w:right w:val="single" w:sz="4" w:space="0" w:color="auto"/>
            </w:tcBorders>
          </w:tcPr>
          <w:p w14:paraId="5B0E9A09"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A3830A5" w14:textId="77777777" w:rsidR="00652DD6" w:rsidRPr="00C7244C" w:rsidRDefault="00652DD6" w:rsidP="003F1727">
            <w:pPr>
              <w:pStyle w:val="TAC"/>
            </w:pPr>
            <w:r w:rsidRPr="00C7244C">
              <w:t>31</w:t>
            </w:r>
          </w:p>
        </w:tc>
      </w:tr>
      <w:tr w:rsidR="00652DD6" w:rsidRPr="00C7244C" w14:paraId="3B7CFFC4" w14:textId="77777777" w:rsidTr="003F1727">
        <w:trPr>
          <w:jc w:val="center"/>
        </w:trPr>
        <w:tc>
          <w:tcPr>
            <w:tcW w:w="2631" w:type="dxa"/>
            <w:vMerge/>
            <w:tcBorders>
              <w:left w:val="single" w:sz="4" w:space="0" w:color="auto"/>
              <w:right w:val="single" w:sz="4" w:space="0" w:color="auto"/>
            </w:tcBorders>
            <w:vAlign w:val="center"/>
          </w:tcPr>
          <w:p w14:paraId="318F0F06"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5840145F"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D5A6D62"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1231F86" w14:textId="77777777" w:rsidR="00652DD6" w:rsidRPr="00C7244C" w:rsidRDefault="00652DD6" w:rsidP="003F1727">
            <w:pPr>
              <w:pStyle w:val="TAC"/>
            </w:pPr>
            <w:r w:rsidRPr="00C7244C">
              <w:t>33</w:t>
            </w:r>
          </w:p>
        </w:tc>
      </w:tr>
      <w:tr w:rsidR="00652DD6" w:rsidRPr="00C7244C" w14:paraId="7D67BE2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56CE2DD"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7D48035C"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EB5E0C6"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27CEB9D" w14:textId="77777777" w:rsidR="00652DD6" w:rsidRPr="00C7244C" w:rsidRDefault="00652DD6" w:rsidP="003F1727">
            <w:pPr>
              <w:pStyle w:val="TAC"/>
            </w:pPr>
            <w:r w:rsidRPr="00C7244C">
              <w:t>FFS</w:t>
            </w:r>
          </w:p>
        </w:tc>
      </w:tr>
      <w:tr w:rsidR="00652DD6" w:rsidRPr="00C7244C" w14:paraId="73AD64BB"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FF6A906" w14:textId="77777777" w:rsidR="00652DD6" w:rsidRPr="00C7244C" w:rsidRDefault="00652DD6" w:rsidP="003F1727">
            <w:pPr>
              <w:pStyle w:val="TAL"/>
            </w:pPr>
            <w:r w:rsidRPr="00C7244C">
              <w:t>Highest reported value (Cell 1)</w:t>
            </w:r>
          </w:p>
        </w:tc>
        <w:tc>
          <w:tcPr>
            <w:tcW w:w="1134" w:type="dxa"/>
            <w:vMerge w:val="restart"/>
            <w:tcBorders>
              <w:top w:val="single" w:sz="4" w:space="0" w:color="auto"/>
              <w:left w:val="single" w:sz="4" w:space="0" w:color="auto"/>
              <w:right w:val="single" w:sz="4" w:space="0" w:color="auto"/>
            </w:tcBorders>
            <w:vAlign w:val="center"/>
          </w:tcPr>
          <w:p w14:paraId="04BF1058" w14:textId="77777777" w:rsidR="00652DD6" w:rsidRPr="00C7244C" w:rsidRDefault="00652DD6" w:rsidP="003F1727">
            <w:pPr>
              <w:pStyle w:val="TAC"/>
            </w:pPr>
            <w:r w:rsidRPr="00C7244C">
              <w:t>108</w:t>
            </w:r>
          </w:p>
        </w:tc>
        <w:tc>
          <w:tcPr>
            <w:tcW w:w="2268" w:type="dxa"/>
            <w:tcBorders>
              <w:top w:val="single" w:sz="4" w:space="0" w:color="auto"/>
              <w:left w:val="single" w:sz="4" w:space="0" w:color="auto"/>
              <w:bottom w:val="single" w:sz="4" w:space="0" w:color="auto"/>
              <w:right w:val="single" w:sz="4" w:space="0" w:color="auto"/>
            </w:tcBorders>
          </w:tcPr>
          <w:p w14:paraId="30E2A62F"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0E24FB" w14:textId="77777777" w:rsidR="00652DD6" w:rsidRPr="00C7244C" w:rsidRDefault="00652DD6" w:rsidP="003F1727">
            <w:pPr>
              <w:pStyle w:val="TAC"/>
            </w:pPr>
            <w:r w:rsidRPr="00C7244C">
              <w:t>88</w:t>
            </w:r>
          </w:p>
        </w:tc>
      </w:tr>
      <w:tr w:rsidR="00652DD6" w:rsidRPr="00C7244C" w14:paraId="5B96BE3B" w14:textId="77777777" w:rsidTr="003F1727">
        <w:trPr>
          <w:jc w:val="center"/>
        </w:trPr>
        <w:tc>
          <w:tcPr>
            <w:tcW w:w="2631" w:type="dxa"/>
            <w:vMerge/>
            <w:tcBorders>
              <w:left w:val="single" w:sz="4" w:space="0" w:color="auto"/>
              <w:right w:val="single" w:sz="4" w:space="0" w:color="auto"/>
            </w:tcBorders>
            <w:vAlign w:val="center"/>
          </w:tcPr>
          <w:p w14:paraId="5DFE58F0"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01A6DB77"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93E0366"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B154F79" w14:textId="77777777" w:rsidR="00652DD6" w:rsidRPr="00C7244C" w:rsidRDefault="00652DD6" w:rsidP="003F1727">
            <w:pPr>
              <w:pStyle w:val="TAC"/>
            </w:pPr>
            <w:r w:rsidRPr="00C7244C">
              <w:t>90</w:t>
            </w:r>
          </w:p>
        </w:tc>
      </w:tr>
      <w:tr w:rsidR="00652DD6" w:rsidRPr="00C7244C" w14:paraId="2D2B6E98"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10CBF24"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210D9C86"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23A8F5B"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B9A6542" w14:textId="77777777" w:rsidR="00652DD6" w:rsidRPr="00C7244C" w:rsidRDefault="00652DD6" w:rsidP="003F1727">
            <w:pPr>
              <w:pStyle w:val="TAC"/>
            </w:pPr>
            <w:r w:rsidRPr="00C7244C">
              <w:t>FFS</w:t>
            </w:r>
          </w:p>
        </w:tc>
      </w:tr>
      <w:tr w:rsidR="00652DD6" w:rsidRPr="00C7244C" w14:paraId="7A5B138D" w14:textId="77777777" w:rsidTr="003F1727">
        <w:trPr>
          <w:jc w:val="center"/>
        </w:trPr>
        <w:tc>
          <w:tcPr>
            <w:tcW w:w="2631" w:type="dxa"/>
            <w:vMerge w:val="restart"/>
            <w:tcBorders>
              <w:left w:val="single" w:sz="4" w:space="0" w:color="auto"/>
              <w:right w:val="single" w:sz="4" w:space="0" w:color="auto"/>
            </w:tcBorders>
            <w:vAlign w:val="center"/>
          </w:tcPr>
          <w:p w14:paraId="763E79FC" w14:textId="77777777" w:rsidR="00652DD6" w:rsidRPr="00C7244C" w:rsidRDefault="00652DD6" w:rsidP="003F1727">
            <w:pPr>
              <w:pStyle w:val="TAL"/>
            </w:pPr>
            <w:r w:rsidRPr="00C7244C">
              <w:t>Lowest reported value (Cell 2)</w:t>
            </w:r>
          </w:p>
        </w:tc>
        <w:tc>
          <w:tcPr>
            <w:tcW w:w="1134" w:type="dxa"/>
            <w:vMerge w:val="restart"/>
            <w:tcBorders>
              <w:left w:val="single" w:sz="4" w:space="0" w:color="auto"/>
              <w:right w:val="single" w:sz="4" w:space="0" w:color="auto"/>
            </w:tcBorders>
            <w:vAlign w:val="center"/>
          </w:tcPr>
          <w:p w14:paraId="55DA9E4C" w14:textId="77777777" w:rsidR="00652DD6" w:rsidRPr="00C7244C" w:rsidRDefault="00652DD6" w:rsidP="003F1727">
            <w:pPr>
              <w:pStyle w:val="TAC"/>
            </w:pPr>
            <w:r w:rsidRPr="00C7244C">
              <w:t>46</w:t>
            </w:r>
          </w:p>
        </w:tc>
        <w:tc>
          <w:tcPr>
            <w:tcW w:w="2268" w:type="dxa"/>
            <w:tcBorders>
              <w:top w:val="single" w:sz="4" w:space="0" w:color="auto"/>
              <w:left w:val="single" w:sz="4" w:space="0" w:color="auto"/>
              <w:bottom w:val="single" w:sz="4" w:space="0" w:color="auto"/>
              <w:right w:val="single" w:sz="4" w:space="0" w:color="auto"/>
            </w:tcBorders>
          </w:tcPr>
          <w:p w14:paraId="3EF7BD39"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12317F6" w14:textId="77777777" w:rsidR="00652DD6" w:rsidRPr="00C7244C" w:rsidRDefault="00652DD6" w:rsidP="003F1727">
            <w:pPr>
              <w:pStyle w:val="TAC"/>
            </w:pPr>
            <w:r w:rsidRPr="00C7244C">
              <w:t>31</w:t>
            </w:r>
          </w:p>
        </w:tc>
      </w:tr>
      <w:tr w:rsidR="00652DD6" w:rsidRPr="00C7244C" w14:paraId="71418763" w14:textId="77777777" w:rsidTr="003F1727">
        <w:trPr>
          <w:jc w:val="center"/>
        </w:trPr>
        <w:tc>
          <w:tcPr>
            <w:tcW w:w="2631" w:type="dxa"/>
            <w:vMerge/>
            <w:tcBorders>
              <w:left w:val="single" w:sz="4" w:space="0" w:color="auto"/>
              <w:right w:val="single" w:sz="4" w:space="0" w:color="auto"/>
            </w:tcBorders>
            <w:vAlign w:val="center"/>
          </w:tcPr>
          <w:p w14:paraId="130A0A9A"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03456B86"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93AA24A"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970A39C" w14:textId="77777777" w:rsidR="00652DD6" w:rsidRPr="00C7244C" w:rsidRDefault="00652DD6" w:rsidP="003F1727">
            <w:pPr>
              <w:pStyle w:val="TAC"/>
            </w:pPr>
            <w:r w:rsidRPr="00C7244C">
              <w:t>33</w:t>
            </w:r>
          </w:p>
        </w:tc>
      </w:tr>
      <w:tr w:rsidR="00652DD6" w:rsidRPr="00C7244C" w14:paraId="3D30216D"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9F3DA92"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vAlign w:val="center"/>
          </w:tcPr>
          <w:p w14:paraId="1B150BC0"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1709035"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8F15C" w14:textId="77777777" w:rsidR="00652DD6" w:rsidRPr="00C7244C" w:rsidRDefault="00652DD6" w:rsidP="003F1727">
            <w:pPr>
              <w:pStyle w:val="TAC"/>
            </w:pPr>
            <w:r w:rsidRPr="00C7244C">
              <w:t>FFS</w:t>
            </w:r>
          </w:p>
        </w:tc>
      </w:tr>
      <w:tr w:rsidR="00652DD6" w:rsidRPr="00C7244C" w14:paraId="26256152" w14:textId="77777777" w:rsidTr="003F1727">
        <w:trPr>
          <w:jc w:val="center"/>
        </w:trPr>
        <w:tc>
          <w:tcPr>
            <w:tcW w:w="2631" w:type="dxa"/>
            <w:vMerge w:val="restart"/>
            <w:tcBorders>
              <w:left w:val="single" w:sz="4" w:space="0" w:color="auto"/>
              <w:right w:val="single" w:sz="4" w:space="0" w:color="auto"/>
            </w:tcBorders>
            <w:vAlign w:val="center"/>
          </w:tcPr>
          <w:p w14:paraId="7A7F259D" w14:textId="77777777" w:rsidR="00652DD6" w:rsidRPr="00C7244C" w:rsidRDefault="00652DD6" w:rsidP="003F1727">
            <w:pPr>
              <w:pStyle w:val="TAL"/>
            </w:pPr>
            <w:r w:rsidRPr="00C7244C">
              <w:t>Highest reported value (Cell 2)</w:t>
            </w:r>
          </w:p>
        </w:tc>
        <w:tc>
          <w:tcPr>
            <w:tcW w:w="1134" w:type="dxa"/>
            <w:vMerge w:val="restart"/>
            <w:tcBorders>
              <w:left w:val="single" w:sz="4" w:space="0" w:color="auto"/>
              <w:right w:val="single" w:sz="4" w:space="0" w:color="auto"/>
            </w:tcBorders>
            <w:vAlign w:val="center"/>
          </w:tcPr>
          <w:p w14:paraId="7AD30220" w14:textId="77777777" w:rsidR="00652DD6" w:rsidRPr="00C7244C" w:rsidRDefault="00652DD6" w:rsidP="003F1727">
            <w:pPr>
              <w:pStyle w:val="TAC"/>
            </w:pPr>
            <w:r w:rsidRPr="00C7244C">
              <w:t>103</w:t>
            </w:r>
          </w:p>
        </w:tc>
        <w:tc>
          <w:tcPr>
            <w:tcW w:w="2268" w:type="dxa"/>
            <w:tcBorders>
              <w:top w:val="single" w:sz="4" w:space="0" w:color="auto"/>
              <w:left w:val="single" w:sz="4" w:space="0" w:color="auto"/>
              <w:bottom w:val="single" w:sz="4" w:space="0" w:color="auto"/>
              <w:right w:val="single" w:sz="4" w:space="0" w:color="auto"/>
            </w:tcBorders>
          </w:tcPr>
          <w:p w14:paraId="0C057CD7"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92F748" w14:textId="77777777" w:rsidR="00652DD6" w:rsidRPr="00C7244C" w:rsidRDefault="00652DD6" w:rsidP="003F1727">
            <w:pPr>
              <w:pStyle w:val="TAC"/>
            </w:pPr>
            <w:r w:rsidRPr="00C7244C">
              <w:t>88</w:t>
            </w:r>
          </w:p>
        </w:tc>
      </w:tr>
      <w:tr w:rsidR="00652DD6" w:rsidRPr="00C7244C" w14:paraId="37DEBD8D" w14:textId="77777777" w:rsidTr="003F1727">
        <w:trPr>
          <w:jc w:val="center"/>
        </w:trPr>
        <w:tc>
          <w:tcPr>
            <w:tcW w:w="2631" w:type="dxa"/>
            <w:vMerge/>
            <w:tcBorders>
              <w:left w:val="single" w:sz="4" w:space="0" w:color="auto"/>
              <w:right w:val="single" w:sz="4" w:space="0" w:color="auto"/>
            </w:tcBorders>
            <w:vAlign w:val="center"/>
          </w:tcPr>
          <w:p w14:paraId="03134A4E"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161638B4"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D8A04D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2E9A152" w14:textId="77777777" w:rsidR="00652DD6" w:rsidRPr="00C7244C" w:rsidRDefault="00652DD6" w:rsidP="003F1727">
            <w:pPr>
              <w:pStyle w:val="TAC"/>
            </w:pPr>
            <w:r w:rsidRPr="00C7244C">
              <w:t>90</w:t>
            </w:r>
          </w:p>
        </w:tc>
      </w:tr>
      <w:tr w:rsidR="00652DD6" w:rsidRPr="00C7244C" w14:paraId="3B5231D5"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71AA03D"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53823214"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4C81516"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ADDD571" w14:textId="77777777" w:rsidR="00652DD6" w:rsidRPr="00C7244C" w:rsidRDefault="00652DD6" w:rsidP="003F1727">
            <w:pPr>
              <w:pStyle w:val="TAC"/>
            </w:pPr>
            <w:r w:rsidRPr="00C7244C">
              <w:t>FFS</w:t>
            </w:r>
          </w:p>
        </w:tc>
      </w:tr>
      <w:tr w:rsidR="00652DD6" w:rsidRPr="00C7244C" w14:paraId="7685A0E7"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B4E93CA" w14:textId="77777777" w:rsidR="00652DD6" w:rsidRPr="00C7244C" w:rsidRDefault="00652DD6"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0889D4C" w14:textId="77777777" w:rsidR="00652DD6" w:rsidRPr="00C7244C" w:rsidRDefault="00652DD6" w:rsidP="003F1727">
            <w:pPr>
              <w:pStyle w:val="TAH"/>
              <w:rPr>
                <w:rFonts w:ascii="Arial Bold" w:hAnsi="Arial Bold"/>
              </w:rPr>
            </w:pPr>
            <w:r w:rsidRPr="00C7244C">
              <w:rPr>
                <w:rFonts w:ascii="Arial Bold" w:hAnsi="Arial Bold"/>
              </w:rPr>
              <w:t>Test 1</w:t>
            </w:r>
          </w:p>
          <w:p w14:paraId="4407628C" w14:textId="77777777" w:rsidR="00652DD6" w:rsidRPr="00C7244C" w:rsidRDefault="00652DD6"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A5C6B19" w14:textId="77777777" w:rsidR="00652DD6" w:rsidRPr="00C7244C" w:rsidRDefault="00652DD6" w:rsidP="003F1727">
            <w:pPr>
              <w:pStyle w:val="TAH"/>
            </w:pPr>
            <w:r w:rsidRPr="00C7244C">
              <w:rPr>
                <w:rFonts w:ascii="Arial Bold" w:hAnsi="Arial Bold"/>
              </w:rPr>
              <w:t>Test 2</w:t>
            </w:r>
          </w:p>
        </w:tc>
      </w:tr>
      <w:tr w:rsidR="00652DD6" w:rsidRPr="00C7244C" w14:paraId="2D78FA68"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7F7AC3A9" w14:textId="77777777" w:rsidR="00652DD6" w:rsidRPr="00C7244C" w:rsidRDefault="00652DD6" w:rsidP="003F1727">
            <w:pPr>
              <w:pStyle w:val="TAL"/>
            </w:pPr>
            <w:r w:rsidRPr="00C7244C">
              <w:t>Lowest reported value (Cell 1)</w:t>
            </w:r>
          </w:p>
        </w:tc>
        <w:tc>
          <w:tcPr>
            <w:tcW w:w="1134" w:type="dxa"/>
            <w:vMerge w:val="restart"/>
            <w:tcBorders>
              <w:top w:val="single" w:sz="4" w:space="0" w:color="auto"/>
              <w:left w:val="single" w:sz="4" w:space="0" w:color="auto"/>
              <w:right w:val="single" w:sz="4" w:space="0" w:color="auto"/>
            </w:tcBorders>
            <w:vAlign w:val="center"/>
          </w:tcPr>
          <w:p w14:paraId="23B13371" w14:textId="77777777" w:rsidR="00652DD6" w:rsidRPr="00C7244C" w:rsidRDefault="00652DD6" w:rsidP="003F1727">
            <w:pPr>
              <w:pStyle w:val="TAC"/>
            </w:pPr>
            <w:r w:rsidRPr="00C7244C">
              <w:t>47+ FFS</w:t>
            </w:r>
          </w:p>
        </w:tc>
        <w:tc>
          <w:tcPr>
            <w:tcW w:w="2268" w:type="dxa"/>
            <w:tcBorders>
              <w:top w:val="single" w:sz="4" w:space="0" w:color="auto"/>
              <w:left w:val="single" w:sz="4" w:space="0" w:color="auto"/>
              <w:bottom w:val="single" w:sz="4" w:space="0" w:color="auto"/>
              <w:right w:val="single" w:sz="4" w:space="0" w:color="auto"/>
            </w:tcBorders>
          </w:tcPr>
          <w:p w14:paraId="600F3211"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200A2F9" w14:textId="77777777" w:rsidR="00652DD6" w:rsidRPr="00C7244C" w:rsidRDefault="00652DD6" w:rsidP="003F1727">
            <w:pPr>
              <w:pStyle w:val="TAC"/>
            </w:pPr>
            <w:r w:rsidRPr="00C7244C">
              <w:t>28 + FFS</w:t>
            </w:r>
          </w:p>
        </w:tc>
      </w:tr>
      <w:tr w:rsidR="00652DD6" w:rsidRPr="00C7244C" w14:paraId="387A3FB7" w14:textId="77777777" w:rsidTr="003F1727">
        <w:trPr>
          <w:jc w:val="center"/>
        </w:trPr>
        <w:tc>
          <w:tcPr>
            <w:tcW w:w="2631" w:type="dxa"/>
            <w:vMerge/>
            <w:tcBorders>
              <w:left w:val="single" w:sz="4" w:space="0" w:color="auto"/>
              <w:right w:val="single" w:sz="4" w:space="0" w:color="auto"/>
            </w:tcBorders>
            <w:vAlign w:val="center"/>
          </w:tcPr>
          <w:p w14:paraId="152B3A5B"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366A6EF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C305652"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56C5809" w14:textId="77777777" w:rsidR="00652DD6" w:rsidRPr="00C7244C" w:rsidRDefault="00652DD6" w:rsidP="003F1727">
            <w:pPr>
              <w:pStyle w:val="TAC"/>
            </w:pPr>
            <w:r w:rsidRPr="00C7244C">
              <w:t>30 + FFS</w:t>
            </w:r>
          </w:p>
        </w:tc>
      </w:tr>
      <w:tr w:rsidR="00652DD6" w:rsidRPr="00C7244C" w14:paraId="0D004D33"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4EB1F47"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vAlign w:val="center"/>
          </w:tcPr>
          <w:p w14:paraId="0B1BD1C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54C1AE8"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3B11F09" w14:textId="77777777" w:rsidR="00652DD6" w:rsidRPr="00C7244C" w:rsidRDefault="00652DD6" w:rsidP="003F1727">
            <w:pPr>
              <w:pStyle w:val="TAC"/>
            </w:pPr>
            <w:r w:rsidRPr="00C7244C">
              <w:t>FFS</w:t>
            </w:r>
          </w:p>
        </w:tc>
      </w:tr>
      <w:tr w:rsidR="00652DD6" w:rsidRPr="00C7244C" w14:paraId="36732A03"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5F9E6874" w14:textId="77777777" w:rsidR="00652DD6" w:rsidRPr="00C7244C" w:rsidRDefault="00652DD6" w:rsidP="003F1727">
            <w:pPr>
              <w:pStyle w:val="TAL"/>
            </w:pPr>
            <w:r w:rsidRPr="00C7244C">
              <w:t>Highest reported value (Cell 1)</w:t>
            </w:r>
          </w:p>
        </w:tc>
        <w:tc>
          <w:tcPr>
            <w:tcW w:w="1134" w:type="dxa"/>
            <w:vMerge w:val="restart"/>
            <w:tcBorders>
              <w:top w:val="single" w:sz="4" w:space="0" w:color="auto"/>
              <w:left w:val="single" w:sz="4" w:space="0" w:color="auto"/>
              <w:right w:val="single" w:sz="4" w:space="0" w:color="auto"/>
            </w:tcBorders>
            <w:vAlign w:val="center"/>
          </w:tcPr>
          <w:p w14:paraId="5B1A1C8E" w14:textId="77777777" w:rsidR="00652DD6" w:rsidRPr="00C7244C" w:rsidRDefault="00652DD6" w:rsidP="003F1727">
            <w:pPr>
              <w:pStyle w:val="TAC"/>
            </w:pPr>
            <w:r w:rsidRPr="00C7244C">
              <w:t>111+ FFS</w:t>
            </w:r>
          </w:p>
        </w:tc>
        <w:tc>
          <w:tcPr>
            <w:tcW w:w="2268" w:type="dxa"/>
            <w:tcBorders>
              <w:top w:val="single" w:sz="4" w:space="0" w:color="auto"/>
              <w:left w:val="single" w:sz="4" w:space="0" w:color="auto"/>
              <w:bottom w:val="single" w:sz="4" w:space="0" w:color="auto"/>
              <w:right w:val="single" w:sz="4" w:space="0" w:color="auto"/>
            </w:tcBorders>
          </w:tcPr>
          <w:p w14:paraId="13C65B71"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3BAEA816" w14:textId="77777777" w:rsidR="00652DD6" w:rsidRPr="00C7244C" w:rsidRDefault="00652DD6" w:rsidP="003F1727">
            <w:pPr>
              <w:pStyle w:val="TAC"/>
            </w:pPr>
            <w:r w:rsidRPr="00C7244C">
              <w:t>91 + FFS</w:t>
            </w:r>
          </w:p>
        </w:tc>
      </w:tr>
      <w:tr w:rsidR="00652DD6" w:rsidRPr="00C7244C" w14:paraId="079965D5" w14:textId="77777777" w:rsidTr="003F1727">
        <w:trPr>
          <w:jc w:val="center"/>
        </w:trPr>
        <w:tc>
          <w:tcPr>
            <w:tcW w:w="2631" w:type="dxa"/>
            <w:vMerge/>
            <w:tcBorders>
              <w:left w:val="single" w:sz="4" w:space="0" w:color="auto"/>
              <w:right w:val="single" w:sz="4" w:space="0" w:color="auto"/>
            </w:tcBorders>
            <w:vAlign w:val="center"/>
          </w:tcPr>
          <w:p w14:paraId="7B1F7CA5"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01FDB1B1"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C968E91"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6E84485" w14:textId="77777777" w:rsidR="00652DD6" w:rsidRPr="00C7244C" w:rsidRDefault="00652DD6" w:rsidP="003F1727">
            <w:pPr>
              <w:pStyle w:val="TAC"/>
            </w:pPr>
            <w:r w:rsidRPr="00C7244C">
              <w:t>93 + FFS</w:t>
            </w:r>
          </w:p>
        </w:tc>
      </w:tr>
      <w:tr w:rsidR="00652DD6" w:rsidRPr="00C7244C" w14:paraId="61C763EA" w14:textId="77777777" w:rsidTr="003F1727">
        <w:trPr>
          <w:jc w:val="center"/>
        </w:trPr>
        <w:tc>
          <w:tcPr>
            <w:tcW w:w="2631" w:type="dxa"/>
            <w:vMerge/>
            <w:tcBorders>
              <w:left w:val="single" w:sz="4" w:space="0" w:color="auto"/>
              <w:right w:val="single" w:sz="4" w:space="0" w:color="auto"/>
            </w:tcBorders>
            <w:vAlign w:val="center"/>
          </w:tcPr>
          <w:p w14:paraId="22E442BF"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29E14CDD"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34E8BF5"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75C0F65" w14:textId="77777777" w:rsidR="00652DD6" w:rsidRPr="00C7244C" w:rsidRDefault="00652DD6" w:rsidP="003F1727">
            <w:pPr>
              <w:pStyle w:val="TAC"/>
            </w:pPr>
            <w:r w:rsidRPr="00C7244C">
              <w:t>FFS</w:t>
            </w:r>
          </w:p>
        </w:tc>
      </w:tr>
      <w:tr w:rsidR="00652DD6" w:rsidRPr="00C7244C" w14:paraId="596E7348" w14:textId="77777777" w:rsidTr="003F1727">
        <w:trPr>
          <w:jc w:val="center"/>
        </w:trPr>
        <w:tc>
          <w:tcPr>
            <w:tcW w:w="2631" w:type="dxa"/>
            <w:vMerge w:val="restart"/>
            <w:tcBorders>
              <w:left w:val="single" w:sz="4" w:space="0" w:color="auto"/>
              <w:right w:val="single" w:sz="4" w:space="0" w:color="auto"/>
            </w:tcBorders>
            <w:vAlign w:val="center"/>
          </w:tcPr>
          <w:p w14:paraId="3950FA20" w14:textId="77777777" w:rsidR="00652DD6" w:rsidRPr="00C7244C" w:rsidRDefault="00652DD6" w:rsidP="003F1727">
            <w:pPr>
              <w:pStyle w:val="TAL"/>
            </w:pPr>
            <w:r w:rsidRPr="00C7244C">
              <w:t>Lowest reported value (Cell 2)</w:t>
            </w:r>
          </w:p>
        </w:tc>
        <w:tc>
          <w:tcPr>
            <w:tcW w:w="1134" w:type="dxa"/>
            <w:vMerge w:val="restart"/>
            <w:tcBorders>
              <w:left w:val="single" w:sz="4" w:space="0" w:color="auto"/>
              <w:right w:val="single" w:sz="4" w:space="0" w:color="auto"/>
            </w:tcBorders>
            <w:vAlign w:val="center"/>
          </w:tcPr>
          <w:p w14:paraId="72986999" w14:textId="77777777" w:rsidR="00652DD6" w:rsidRPr="00C7244C" w:rsidRDefault="00652DD6" w:rsidP="003F1727">
            <w:pPr>
              <w:pStyle w:val="TAC"/>
            </w:pPr>
            <w:r w:rsidRPr="00C7244C">
              <w:t>46+ FFS</w:t>
            </w:r>
          </w:p>
        </w:tc>
        <w:tc>
          <w:tcPr>
            <w:tcW w:w="2268" w:type="dxa"/>
            <w:tcBorders>
              <w:top w:val="single" w:sz="4" w:space="0" w:color="auto"/>
              <w:left w:val="single" w:sz="4" w:space="0" w:color="auto"/>
              <w:bottom w:val="single" w:sz="4" w:space="0" w:color="auto"/>
              <w:right w:val="single" w:sz="4" w:space="0" w:color="auto"/>
            </w:tcBorders>
          </w:tcPr>
          <w:p w14:paraId="5C1819D4"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3A3AE9D" w14:textId="77777777" w:rsidR="00652DD6" w:rsidRPr="00C7244C" w:rsidRDefault="00652DD6" w:rsidP="003F1727">
            <w:pPr>
              <w:pStyle w:val="TAC"/>
            </w:pPr>
            <w:r w:rsidRPr="00C7244C">
              <w:t>28+ FFS</w:t>
            </w:r>
          </w:p>
        </w:tc>
      </w:tr>
      <w:tr w:rsidR="00652DD6" w:rsidRPr="00C7244C" w14:paraId="5298D19A" w14:textId="77777777" w:rsidTr="003F1727">
        <w:trPr>
          <w:jc w:val="center"/>
        </w:trPr>
        <w:tc>
          <w:tcPr>
            <w:tcW w:w="2631" w:type="dxa"/>
            <w:vMerge/>
            <w:tcBorders>
              <w:left w:val="single" w:sz="4" w:space="0" w:color="auto"/>
              <w:right w:val="single" w:sz="4" w:space="0" w:color="auto"/>
            </w:tcBorders>
            <w:vAlign w:val="center"/>
          </w:tcPr>
          <w:p w14:paraId="7D497E79"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0785E8B0"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73C5DD0"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1E7BF0B" w14:textId="77777777" w:rsidR="00652DD6" w:rsidRPr="00C7244C" w:rsidRDefault="00652DD6" w:rsidP="003F1727">
            <w:pPr>
              <w:pStyle w:val="TAC"/>
            </w:pPr>
            <w:r w:rsidRPr="00C7244C">
              <w:t>30+ FFS</w:t>
            </w:r>
          </w:p>
        </w:tc>
      </w:tr>
      <w:tr w:rsidR="00652DD6" w:rsidRPr="00C7244C" w14:paraId="130F00B8" w14:textId="77777777" w:rsidTr="003F1727">
        <w:trPr>
          <w:jc w:val="center"/>
        </w:trPr>
        <w:tc>
          <w:tcPr>
            <w:tcW w:w="2631" w:type="dxa"/>
            <w:vMerge/>
            <w:tcBorders>
              <w:left w:val="single" w:sz="4" w:space="0" w:color="auto"/>
              <w:right w:val="single" w:sz="4" w:space="0" w:color="auto"/>
            </w:tcBorders>
            <w:vAlign w:val="center"/>
          </w:tcPr>
          <w:p w14:paraId="4BADDB29"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67BD820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C32CB24"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73A81A89" w14:textId="77777777" w:rsidR="00652DD6" w:rsidRPr="00C7244C" w:rsidRDefault="00652DD6" w:rsidP="003F1727">
            <w:pPr>
              <w:pStyle w:val="TAC"/>
            </w:pPr>
            <w:r w:rsidRPr="00C7244C">
              <w:t>FFS</w:t>
            </w:r>
          </w:p>
        </w:tc>
      </w:tr>
      <w:tr w:rsidR="00652DD6" w:rsidRPr="00C7244C" w14:paraId="1CA17959" w14:textId="77777777" w:rsidTr="003F1727">
        <w:trPr>
          <w:jc w:val="center"/>
        </w:trPr>
        <w:tc>
          <w:tcPr>
            <w:tcW w:w="2631" w:type="dxa"/>
            <w:vMerge w:val="restart"/>
            <w:tcBorders>
              <w:left w:val="single" w:sz="4" w:space="0" w:color="auto"/>
              <w:right w:val="single" w:sz="4" w:space="0" w:color="auto"/>
            </w:tcBorders>
            <w:vAlign w:val="center"/>
          </w:tcPr>
          <w:p w14:paraId="419B4B91" w14:textId="77777777" w:rsidR="00652DD6" w:rsidRPr="00C7244C" w:rsidRDefault="00652DD6" w:rsidP="003F1727">
            <w:pPr>
              <w:pStyle w:val="TAL"/>
            </w:pPr>
            <w:r w:rsidRPr="00C7244C">
              <w:t>Highest reported value (Cell 2)</w:t>
            </w:r>
          </w:p>
        </w:tc>
        <w:tc>
          <w:tcPr>
            <w:tcW w:w="1134" w:type="dxa"/>
            <w:vMerge w:val="restart"/>
            <w:tcBorders>
              <w:left w:val="single" w:sz="4" w:space="0" w:color="auto"/>
              <w:right w:val="single" w:sz="4" w:space="0" w:color="auto"/>
            </w:tcBorders>
            <w:vAlign w:val="center"/>
          </w:tcPr>
          <w:p w14:paraId="7DAEC068" w14:textId="77777777" w:rsidR="00652DD6" w:rsidRPr="00C7244C" w:rsidRDefault="00652DD6" w:rsidP="003F1727">
            <w:pPr>
              <w:pStyle w:val="TAC"/>
            </w:pPr>
            <w:r w:rsidRPr="00C7244C">
              <w:t>106+ FFS</w:t>
            </w:r>
          </w:p>
        </w:tc>
        <w:tc>
          <w:tcPr>
            <w:tcW w:w="2268" w:type="dxa"/>
            <w:tcBorders>
              <w:top w:val="single" w:sz="4" w:space="0" w:color="auto"/>
              <w:left w:val="single" w:sz="4" w:space="0" w:color="auto"/>
              <w:bottom w:val="single" w:sz="4" w:space="0" w:color="auto"/>
              <w:right w:val="single" w:sz="4" w:space="0" w:color="auto"/>
            </w:tcBorders>
          </w:tcPr>
          <w:p w14:paraId="3418419B"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1999979" w14:textId="77777777" w:rsidR="00652DD6" w:rsidRPr="00C7244C" w:rsidRDefault="00652DD6" w:rsidP="003F1727">
            <w:pPr>
              <w:pStyle w:val="TAC"/>
            </w:pPr>
            <w:r w:rsidRPr="00C7244C">
              <w:t>91+ FFS</w:t>
            </w:r>
          </w:p>
        </w:tc>
      </w:tr>
      <w:tr w:rsidR="00652DD6" w:rsidRPr="00C7244C" w14:paraId="36E5044C" w14:textId="77777777" w:rsidTr="003F1727">
        <w:trPr>
          <w:jc w:val="center"/>
        </w:trPr>
        <w:tc>
          <w:tcPr>
            <w:tcW w:w="2631" w:type="dxa"/>
            <w:vMerge/>
            <w:tcBorders>
              <w:left w:val="single" w:sz="4" w:space="0" w:color="auto"/>
              <w:right w:val="single" w:sz="4" w:space="0" w:color="auto"/>
            </w:tcBorders>
            <w:vAlign w:val="center"/>
          </w:tcPr>
          <w:p w14:paraId="79B8FC42"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48B26145"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E4A601D"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065646C1" w14:textId="77777777" w:rsidR="00652DD6" w:rsidRPr="00C7244C" w:rsidRDefault="00652DD6" w:rsidP="003F1727">
            <w:pPr>
              <w:pStyle w:val="TAC"/>
            </w:pPr>
            <w:r w:rsidRPr="00C7244C">
              <w:t>93+ FFS</w:t>
            </w:r>
          </w:p>
        </w:tc>
      </w:tr>
      <w:tr w:rsidR="00652DD6" w:rsidRPr="00C7244C" w14:paraId="677E056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0AE2BB91"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374268FE"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9C29E69"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A43D639" w14:textId="77777777" w:rsidR="00652DD6" w:rsidRPr="00C7244C" w:rsidRDefault="00652DD6" w:rsidP="003F1727">
            <w:pPr>
              <w:pStyle w:val="TAC"/>
            </w:pPr>
            <w:r w:rsidRPr="00C7244C">
              <w:t>FFS</w:t>
            </w:r>
          </w:p>
        </w:tc>
      </w:tr>
    </w:tbl>
    <w:p w14:paraId="63651FAD" w14:textId="77777777" w:rsidR="00BF3343" w:rsidRPr="00C7244C" w:rsidRDefault="00BF3343" w:rsidP="005653AA"/>
    <w:p w14:paraId="397D2902" w14:textId="77777777" w:rsidR="00BF3343" w:rsidRPr="00C7244C" w:rsidRDefault="00BF3343" w:rsidP="00BF3343">
      <w:pPr>
        <w:pStyle w:val="TH"/>
      </w:pPr>
      <w:r w:rsidRPr="00C7244C">
        <w:t>Table 7.7.1.1.5-3a: evaluation limits for the ∆(Max-Min) reported values for each cell during each time period</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BF3343" w:rsidRPr="00C7244C" w14:paraId="0270FE5D" w14:textId="77777777" w:rsidTr="003F1727">
        <w:trPr>
          <w:jc w:val="center"/>
        </w:trPr>
        <w:tc>
          <w:tcPr>
            <w:tcW w:w="6091" w:type="dxa"/>
            <w:gridSpan w:val="3"/>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119B008E" w14:textId="77777777" w:rsidR="00BF3343" w:rsidRPr="00C7244C" w:rsidRDefault="00BF3343" w:rsidP="003F1727">
            <w:pPr>
              <w:pStyle w:val="TAH"/>
            </w:pPr>
            <w:r w:rsidRPr="00C7244C">
              <w:rPr>
                <w:rFonts w:ascii="Arial Bold" w:hAnsi="Arial Bold"/>
                <w:lang w:eastAsia="fr-FR"/>
              </w:rPr>
              <w:t>UE power class 3</w:t>
            </w:r>
          </w:p>
        </w:tc>
      </w:tr>
      <w:tr w:rsidR="00BF3343" w:rsidRPr="00C7244C" w14:paraId="003DC1DC"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43DAE0CB" w14:textId="77777777" w:rsidR="00BF3343" w:rsidRPr="00C7244C" w:rsidRDefault="00BF3343" w:rsidP="003F1727">
            <w:pPr>
              <w:pStyle w:val="TAH"/>
            </w:pPr>
            <w:r w:rsidRPr="00C7244C">
              <w:rPr>
                <w:lang w:eastAsia="fr-FR"/>
              </w:rPr>
              <w:t>Normal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EEEAFA1" w14:textId="77777777" w:rsidR="00BF3343" w:rsidRPr="00C7244C" w:rsidRDefault="00BF3343" w:rsidP="003F1727">
            <w:pPr>
              <w:pStyle w:val="TAH"/>
            </w:pPr>
            <w:r w:rsidRPr="00C7244C">
              <w:rPr>
                <w:rFonts w:ascii="Arial Bold" w:hAnsi="Arial Bold"/>
                <w:lang w:eastAsia="fr-FR"/>
              </w:rPr>
              <w:t>Test 1</w:t>
            </w:r>
          </w:p>
          <w:p w14:paraId="65D482D6" w14:textId="77777777" w:rsidR="00BF3343" w:rsidRPr="00C7244C" w:rsidRDefault="00BF3343" w:rsidP="003F1727">
            <w:pPr>
              <w:pStyle w:val="TAH"/>
            </w:pPr>
            <w:r w:rsidRPr="00C7244C">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24AC334C" w14:textId="77777777" w:rsidR="00BF3343" w:rsidRPr="00C7244C" w:rsidRDefault="00BF3343" w:rsidP="003F1727">
            <w:pPr>
              <w:pStyle w:val="TAH"/>
            </w:pPr>
            <w:r w:rsidRPr="00C7244C">
              <w:rPr>
                <w:rFonts w:ascii="Arial Bold" w:hAnsi="Arial Bold"/>
                <w:lang w:eastAsia="fr-FR"/>
              </w:rPr>
              <w:t>Test 2</w:t>
            </w:r>
          </w:p>
          <w:p w14:paraId="7D389F21" w14:textId="77777777" w:rsidR="00BF3343" w:rsidRPr="00C7244C" w:rsidRDefault="00BF3343" w:rsidP="003F1727">
            <w:pPr>
              <w:pStyle w:val="TAH"/>
            </w:pPr>
            <w:r w:rsidRPr="00C7244C">
              <w:rPr>
                <w:lang w:eastAsia="fr-FR"/>
              </w:rPr>
              <w:t>All bands</w:t>
            </w:r>
          </w:p>
        </w:tc>
      </w:tr>
      <w:tr w:rsidR="00BF3343" w:rsidRPr="00C7244C" w14:paraId="5F92073B"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C42B49D" w14:textId="77777777" w:rsidR="00BF3343" w:rsidRPr="00C7244C" w:rsidRDefault="00BF3343" w:rsidP="003F1727">
            <w:pPr>
              <w:pStyle w:val="TAL"/>
            </w:pPr>
            <w:r w:rsidRPr="00C7244C">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17E4E0" w14:textId="77777777" w:rsidR="00BF3343" w:rsidRPr="00C7244C" w:rsidRDefault="00BF3343" w:rsidP="003F1727">
            <w:pPr>
              <w:pStyle w:val="TAC"/>
            </w:pPr>
            <w:r w:rsidRPr="00C7244C">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DB40E36" w14:textId="77777777" w:rsidR="00BF3343" w:rsidRPr="00C7244C" w:rsidRDefault="00BF3343" w:rsidP="003F1727">
            <w:pPr>
              <w:pStyle w:val="TAC"/>
            </w:pPr>
            <w:r w:rsidRPr="00C7244C">
              <w:rPr>
                <w:lang w:eastAsia="fr-FR"/>
              </w:rPr>
              <w:t>16</w:t>
            </w:r>
          </w:p>
        </w:tc>
      </w:tr>
      <w:tr w:rsidR="00BF3343" w:rsidRPr="00C7244C" w14:paraId="74CA007E"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02C4591" w14:textId="77777777" w:rsidR="00BF3343" w:rsidRPr="00C7244C" w:rsidRDefault="00BF3343" w:rsidP="003F1727">
            <w:pPr>
              <w:pStyle w:val="TAL"/>
            </w:pPr>
            <w:r w:rsidRPr="00C7244C">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D758B11" w14:textId="77777777" w:rsidR="00BF3343" w:rsidRPr="00C7244C" w:rsidRDefault="00BF3343" w:rsidP="003F1727">
            <w:pPr>
              <w:pStyle w:val="TAC"/>
            </w:pPr>
            <w:r w:rsidRPr="00C7244C">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164D847" w14:textId="77777777" w:rsidR="00BF3343" w:rsidRPr="00C7244C" w:rsidRDefault="00BF3343" w:rsidP="003F1727">
            <w:pPr>
              <w:pStyle w:val="TAC"/>
            </w:pPr>
            <w:r w:rsidRPr="00C7244C">
              <w:rPr>
                <w:lang w:eastAsia="fr-FR"/>
              </w:rPr>
              <w:t>16</w:t>
            </w:r>
          </w:p>
        </w:tc>
      </w:tr>
      <w:tr w:rsidR="00BF3343" w:rsidRPr="00C7244C" w14:paraId="1DAB52D5"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481E6C6" w14:textId="77777777" w:rsidR="00BF3343" w:rsidRPr="00C7244C" w:rsidRDefault="00BF3343" w:rsidP="003F1727">
            <w:pPr>
              <w:pStyle w:val="TAH"/>
            </w:pPr>
            <w:r w:rsidRPr="00C7244C">
              <w:rPr>
                <w:lang w:eastAsia="fr-FR"/>
              </w:rPr>
              <w:t>Extreme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7EFD4B" w14:textId="77777777" w:rsidR="00BF3343" w:rsidRPr="00C7244C" w:rsidRDefault="00BF3343" w:rsidP="003F1727">
            <w:pPr>
              <w:pStyle w:val="TAH"/>
            </w:pPr>
            <w:r w:rsidRPr="00C7244C">
              <w:rPr>
                <w:rFonts w:ascii="Arial Bold" w:hAnsi="Arial Bold"/>
                <w:lang w:eastAsia="fr-FR"/>
              </w:rPr>
              <w:t>Test 1</w:t>
            </w:r>
          </w:p>
          <w:p w14:paraId="50C7E509" w14:textId="77777777" w:rsidR="00BF3343" w:rsidRPr="00C7244C" w:rsidRDefault="00BF3343" w:rsidP="003F1727">
            <w:pPr>
              <w:pStyle w:val="TAH"/>
            </w:pPr>
            <w:r w:rsidRPr="00C7244C">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FAA6C5A" w14:textId="77777777" w:rsidR="00BF3343" w:rsidRPr="00C7244C" w:rsidRDefault="00BF3343" w:rsidP="003F1727">
            <w:pPr>
              <w:pStyle w:val="TAH"/>
            </w:pPr>
            <w:r w:rsidRPr="00C7244C">
              <w:rPr>
                <w:rFonts w:ascii="Arial Bold" w:hAnsi="Arial Bold"/>
                <w:lang w:eastAsia="fr-FR"/>
              </w:rPr>
              <w:t>Test 2</w:t>
            </w:r>
          </w:p>
          <w:p w14:paraId="680B899E" w14:textId="77777777" w:rsidR="00BF3343" w:rsidRPr="00C7244C" w:rsidRDefault="00BF3343" w:rsidP="003F1727">
            <w:pPr>
              <w:pStyle w:val="TAH"/>
            </w:pPr>
            <w:r w:rsidRPr="00C7244C">
              <w:rPr>
                <w:lang w:eastAsia="fr-FR"/>
              </w:rPr>
              <w:t>All bands</w:t>
            </w:r>
          </w:p>
        </w:tc>
      </w:tr>
      <w:tr w:rsidR="00BF3343" w:rsidRPr="00C7244C" w14:paraId="6A441FF8"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0958673" w14:textId="77777777" w:rsidR="00BF3343" w:rsidRPr="00C7244C" w:rsidRDefault="00BF3343" w:rsidP="003F1727">
            <w:pPr>
              <w:pStyle w:val="TAL"/>
            </w:pPr>
            <w:r w:rsidRPr="00C7244C">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353D826" w14:textId="77777777" w:rsidR="00BF3343" w:rsidRPr="00C7244C" w:rsidRDefault="00BF3343" w:rsidP="003F1727">
            <w:pPr>
              <w:pStyle w:val="TAC"/>
            </w:pPr>
            <w:r w:rsidRPr="00C7244C">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297F2A3" w14:textId="77777777" w:rsidR="00BF3343" w:rsidRPr="00C7244C" w:rsidRDefault="00BF3343" w:rsidP="003F1727">
            <w:pPr>
              <w:pStyle w:val="TAC"/>
            </w:pPr>
            <w:r w:rsidRPr="00C7244C">
              <w:rPr>
                <w:lang w:eastAsia="fr-FR"/>
              </w:rPr>
              <w:t>16+ FFS</w:t>
            </w:r>
          </w:p>
        </w:tc>
      </w:tr>
      <w:tr w:rsidR="00BF3343" w:rsidRPr="00C7244C" w14:paraId="633D2CFF"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28B553E" w14:textId="77777777" w:rsidR="00BF3343" w:rsidRPr="00C7244C" w:rsidRDefault="00BF3343" w:rsidP="003F1727">
            <w:pPr>
              <w:pStyle w:val="TAL"/>
            </w:pPr>
            <w:r w:rsidRPr="00C7244C">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65217CB" w14:textId="77777777" w:rsidR="00BF3343" w:rsidRPr="00C7244C" w:rsidRDefault="00BF3343" w:rsidP="003F1727">
            <w:pPr>
              <w:pStyle w:val="TAC"/>
            </w:pPr>
            <w:r w:rsidRPr="00C7244C">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667B2A4" w14:textId="77777777" w:rsidR="00BF3343" w:rsidRPr="00C7244C" w:rsidRDefault="00BF3343" w:rsidP="003F1727">
            <w:pPr>
              <w:pStyle w:val="TAC"/>
            </w:pPr>
            <w:r w:rsidRPr="00C7244C">
              <w:rPr>
                <w:lang w:eastAsia="fr-FR"/>
              </w:rPr>
              <w:t>16 + FFS</w:t>
            </w:r>
          </w:p>
        </w:tc>
      </w:tr>
    </w:tbl>
    <w:p w14:paraId="68A1F8D6" w14:textId="77777777" w:rsidR="00652DD6" w:rsidRPr="00C7244C" w:rsidRDefault="00652DD6" w:rsidP="00652DD6"/>
    <w:p w14:paraId="28D42154" w14:textId="77777777" w:rsidR="00652DD6" w:rsidRPr="00C7244C" w:rsidRDefault="00652DD6" w:rsidP="00652DD6">
      <w:pPr>
        <w:pStyle w:val="TH"/>
      </w:pPr>
      <w:r w:rsidRPr="00C7244C">
        <w:t>Table 7.7.1.1.5-4: evaluation limits for the reported values for T1 and T2 relative accuracy rules R3, R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759"/>
        <w:gridCol w:w="1701"/>
      </w:tblGrid>
      <w:tr w:rsidR="00652DD6" w:rsidRPr="00C7244C" w14:paraId="034D9476"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vAlign w:val="center"/>
          </w:tcPr>
          <w:p w14:paraId="6D0F6975"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1594CF16"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451628" w14:textId="77777777" w:rsidR="00652DD6" w:rsidRPr="00C7244C" w:rsidRDefault="00652DD6"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F6FEB94" w14:textId="77777777" w:rsidR="00652DD6" w:rsidRPr="00C7244C" w:rsidRDefault="00652DD6" w:rsidP="003F1727">
            <w:pPr>
              <w:pStyle w:val="TAH"/>
              <w:rPr>
                <w:rFonts w:ascii="Arial Bold" w:hAnsi="Arial Bold"/>
              </w:rPr>
            </w:pPr>
            <w:r w:rsidRPr="00C7244C">
              <w:rPr>
                <w:rFonts w:ascii="Arial Bold" w:hAnsi="Arial Bold"/>
              </w:rPr>
              <w:t>Test 1</w:t>
            </w:r>
          </w:p>
          <w:p w14:paraId="43AD5E96" w14:textId="77777777" w:rsidR="00652DD6" w:rsidRPr="00C7244C" w:rsidRDefault="00652DD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D1287D1" w14:textId="77777777" w:rsidR="00652DD6" w:rsidRPr="00C7244C" w:rsidRDefault="00652DD6" w:rsidP="003F1727">
            <w:pPr>
              <w:pStyle w:val="TAH"/>
              <w:rPr>
                <w:rFonts w:ascii="Arial Bold" w:hAnsi="Arial Bold"/>
              </w:rPr>
            </w:pPr>
            <w:r w:rsidRPr="00C7244C">
              <w:rPr>
                <w:rFonts w:ascii="Arial Bold" w:hAnsi="Arial Bold"/>
              </w:rPr>
              <w:t>Test 2</w:t>
            </w:r>
          </w:p>
          <w:p w14:paraId="7AF14945" w14:textId="77777777" w:rsidR="00652DD6" w:rsidRPr="00C7244C" w:rsidRDefault="00652DD6" w:rsidP="003F1727">
            <w:pPr>
              <w:pStyle w:val="TAH"/>
            </w:pPr>
            <w:r w:rsidRPr="00C7244C">
              <w:t>All bands</w:t>
            </w:r>
          </w:p>
        </w:tc>
      </w:tr>
      <w:tr w:rsidR="00652DD6" w:rsidRPr="00C7244C" w14:paraId="3B54254A"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08D92B94" w14:textId="77777777" w:rsidR="00652DD6" w:rsidRPr="00C7244C" w:rsidRDefault="00652DD6" w:rsidP="003F1727">
            <w:pPr>
              <w:pStyle w:val="TAL"/>
            </w:pPr>
            <w:r w:rsidRPr="00C7244C">
              <w:t>Lowest reported value (Cell 2 – Cell 1)</w:t>
            </w:r>
          </w:p>
        </w:tc>
        <w:tc>
          <w:tcPr>
            <w:tcW w:w="1759" w:type="dxa"/>
            <w:tcBorders>
              <w:top w:val="single" w:sz="4" w:space="0" w:color="auto"/>
              <w:left w:val="single" w:sz="4" w:space="0" w:color="auto"/>
              <w:right w:val="single" w:sz="4" w:space="0" w:color="auto"/>
            </w:tcBorders>
            <w:vAlign w:val="center"/>
          </w:tcPr>
          <w:p w14:paraId="0E69832B" w14:textId="77777777" w:rsidR="00652DD6" w:rsidRPr="00C7244C" w:rsidRDefault="00652DD6" w:rsidP="003F1727">
            <w:pPr>
              <w:pStyle w:val="TAC"/>
            </w:pPr>
            <w:r w:rsidRPr="00C7244C">
              <w:t>- 12</w:t>
            </w:r>
          </w:p>
        </w:tc>
        <w:tc>
          <w:tcPr>
            <w:tcW w:w="1701" w:type="dxa"/>
            <w:tcBorders>
              <w:top w:val="single" w:sz="4" w:space="0" w:color="auto"/>
              <w:left w:val="single" w:sz="4" w:space="0" w:color="auto"/>
              <w:right w:val="single" w:sz="4" w:space="0" w:color="auto"/>
            </w:tcBorders>
            <w:vAlign w:val="center"/>
          </w:tcPr>
          <w:p w14:paraId="00D9B728" w14:textId="77777777" w:rsidR="00652DD6" w:rsidRPr="00C7244C" w:rsidRDefault="00652DD6" w:rsidP="003F1727">
            <w:pPr>
              <w:pStyle w:val="TAC"/>
            </w:pPr>
            <w:r w:rsidRPr="00C7244C">
              <w:t>- 6</w:t>
            </w:r>
          </w:p>
        </w:tc>
      </w:tr>
      <w:tr w:rsidR="00652DD6" w:rsidRPr="00C7244C" w14:paraId="7CC77D98"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262764B9" w14:textId="77777777" w:rsidR="00652DD6" w:rsidRPr="00C7244C" w:rsidRDefault="00652DD6" w:rsidP="003F1727">
            <w:pPr>
              <w:pStyle w:val="TAL"/>
            </w:pPr>
            <w:r w:rsidRPr="00C7244C">
              <w:t>Highest reported value (Cell 2 – Cell 1)</w:t>
            </w:r>
          </w:p>
        </w:tc>
        <w:tc>
          <w:tcPr>
            <w:tcW w:w="1759" w:type="dxa"/>
            <w:tcBorders>
              <w:top w:val="single" w:sz="4" w:space="0" w:color="auto"/>
              <w:left w:val="single" w:sz="4" w:space="0" w:color="auto"/>
              <w:right w:val="single" w:sz="4" w:space="0" w:color="auto"/>
            </w:tcBorders>
            <w:vAlign w:val="center"/>
          </w:tcPr>
          <w:p w14:paraId="504FCE2B" w14:textId="77777777" w:rsidR="00652DD6" w:rsidRPr="00C7244C" w:rsidRDefault="00652DD6" w:rsidP="003F1727">
            <w:pPr>
              <w:pStyle w:val="TAC"/>
            </w:pPr>
            <w:r w:rsidRPr="00C7244C">
              <w:t>+ 2</w:t>
            </w:r>
          </w:p>
        </w:tc>
        <w:tc>
          <w:tcPr>
            <w:tcW w:w="1701" w:type="dxa"/>
            <w:tcBorders>
              <w:top w:val="single" w:sz="4" w:space="0" w:color="auto"/>
              <w:left w:val="single" w:sz="4" w:space="0" w:color="auto"/>
              <w:right w:val="single" w:sz="4" w:space="0" w:color="auto"/>
            </w:tcBorders>
            <w:vAlign w:val="center"/>
          </w:tcPr>
          <w:p w14:paraId="20A533F8" w14:textId="77777777" w:rsidR="00652DD6" w:rsidRPr="00C7244C" w:rsidRDefault="00652DD6" w:rsidP="003F1727">
            <w:pPr>
              <w:pStyle w:val="TAC"/>
            </w:pPr>
            <w:r w:rsidRPr="00C7244C">
              <w:t>+ 6</w:t>
            </w:r>
          </w:p>
        </w:tc>
      </w:tr>
      <w:tr w:rsidR="00652DD6" w:rsidRPr="00C7244C" w14:paraId="09EF2E1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0C2A1B85" w14:textId="77777777" w:rsidR="00652DD6" w:rsidRPr="00C7244C" w:rsidRDefault="00652DD6"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466E74FD" w14:textId="77777777" w:rsidR="00652DD6" w:rsidRPr="00C7244C" w:rsidRDefault="00652DD6" w:rsidP="003F1727">
            <w:pPr>
              <w:pStyle w:val="TAH"/>
              <w:rPr>
                <w:rFonts w:ascii="Arial Bold" w:hAnsi="Arial Bold"/>
              </w:rPr>
            </w:pPr>
            <w:r w:rsidRPr="00C7244C">
              <w:rPr>
                <w:rFonts w:ascii="Arial Bold" w:hAnsi="Arial Bold"/>
              </w:rPr>
              <w:t>Test 1</w:t>
            </w:r>
          </w:p>
          <w:p w14:paraId="168AE62E" w14:textId="77777777" w:rsidR="00652DD6" w:rsidRPr="00C7244C" w:rsidRDefault="00652DD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9AD2523" w14:textId="77777777" w:rsidR="00652DD6" w:rsidRPr="00C7244C" w:rsidRDefault="00652DD6" w:rsidP="003F1727">
            <w:pPr>
              <w:pStyle w:val="TAH"/>
              <w:rPr>
                <w:rFonts w:ascii="Arial Bold" w:hAnsi="Arial Bold"/>
              </w:rPr>
            </w:pPr>
            <w:r w:rsidRPr="00C7244C">
              <w:rPr>
                <w:rFonts w:ascii="Arial Bold" w:hAnsi="Arial Bold"/>
              </w:rPr>
              <w:t>Test 2</w:t>
            </w:r>
          </w:p>
          <w:p w14:paraId="327692EC" w14:textId="77777777" w:rsidR="00652DD6" w:rsidRPr="00C7244C" w:rsidRDefault="00652DD6" w:rsidP="003F1727">
            <w:pPr>
              <w:pStyle w:val="TAH"/>
            </w:pPr>
            <w:r w:rsidRPr="00C7244C">
              <w:t>All bands</w:t>
            </w:r>
          </w:p>
        </w:tc>
      </w:tr>
      <w:tr w:rsidR="00652DD6" w:rsidRPr="00C7244C" w14:paraId="089040C6"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37C817B3" w14:textId="77777777" w:rsidR="00652DD6" w:rsidRPr="00C7244C" w:rsidRDefault="00652DD6" w:rsidP="003F1727">
            <w:pPr>
              <w:pStyle w:val="TAL"/>
            </w:pPr>
            <w:r w:rsidRPr="00C7244C">
              <w:t>Lowest reported value (Cell 2 – Cell 1)</w:t>
            </w:r>
          </w:p>
        </w:tc>
        <w:tc>
          <w:tcPr>
            <w:tcW w:w="1759" w:type="dxa"/>
            <w:tcBorders>
              <w:top w:val="single" w:sz="4" w:space="0" w:color="auto"/>
              <w:left w:val="single" w:sz="4" w:space="0" w:color="auto"/>
              <w:right w:val="single" w:sz="4" w:space="0" w:color="auto"/>
            </w:tcBorders>
            <w:vAlign w:val="center"/>
          </w:tcPr>
          <w:p w14:paraId="124204B9" w14:textId="77777777" w:rsidR="00652DD6" w:rsidRPr="00C7244C" w:rsidRDefault="00652DD6" w:rsidP="003F1727">
            <w:pPr>
              <w:pStyle w:val="TAC"/>
            </w:pPr>
            <w:r w:rsidRPr="00C7244C">
              <w:t>- 15+ FFS</w:t>
            </w:r>
          </w:p>
        </w:tc>
        <w:tc>
          <w:tcPr>
            <w:tcW w:w="1701" w:type="dxa"/>
            <w:tcBorders>
              <w:top w:val="single" w:sz="4" w:space="0" w:color="auto"/>
              <w:left w:val="single" w:sz="4" w:space="0" w:color="auto"/>
              <w:right w:val="single" w:sz="4" w:space="0" w:color="auto"/>
            </w:tcBorders>
            <w:vAlign w:val="center"/>
          </w:tcPr>
          <w:p w14:paraId="09BBE6C1" w14:textId="77777777" w:rsidR="00652DD6" w:rsidRPr="00C7244C" w:rsidRDefault="00652DD6" w:rsidP="003F1727">
            <w:pPr>
              <w:pStyle w:val="TAC"/>
            </w:pPr>
            <w:r w:rsidRPr="00C7244C">
              <w:t>- 9+ FFS</w:t>
            </w:r>
          </w:p>
        </w:tc>
      </w:tr>
      <w:tr w:rsidR="00652DD6" w:rsidRPr="00C7244C" w14:paraId="6798A67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2111AA6C" w14:textId="77777777" w:rsidR="00652DD6" w:rsidRPr="00C7244C" w:rsidRDefault="00652DD6" w:rsidP="003F1727">
            <w:pPr>
              <w:pStyle w:val="TAL"/>
            </w:pPr>
            <w:r w:rsidRPr="00C7244C">
              <w:t>Highest reported value (Cell 2 – Cell 1)</w:t>
            </w:r>
          </w:p>
        </w:tc>
        <w:tc>
          <w:tcPr>
            <w:tcW w:w="1759" w:type="dxa"/>
            <w:tcBorders>
              <w:top w:val="single" w:sz="4" w:space="0" w:color="auto"/>
              <w:left w:val="single" w:sz="4" w:space="0" w:color="auto"/>
              <w:bottom w:val="single" w:sz="4" w:space="0" w:color="auto"/>
              <w:right w:val="single" w:sz="4" w:space="0" w:color="auto"/>
            </w:tcBorders>
            <w:vAlign w:val="center"/>
          </w:tcPr>
          <w:p w14:paraId="3DC3B771" w14:textId="77777777" w:rsidR="00652DD6" w:rsidRPr="00C7244C" w:rsidRDefault="00652DD6" w:rsidP="003F1727">
            <w:pPr>
              <w:pStyle w:val="TAC"/>
            </w:pPr>
            <w:r w:rsidRPr="00C7244C">
              <w:t>+ 5+ FFS</w:t>
            </w:r>
          </w:p>
        </w:tc>
        <w:tc>
          <w:tcPr>
            <w:tcW w:w="1701" w:type="dxa"/>
            <w:tcBorders>
              <w:top w:val="single" w:sz="4" w:space="0" w:color="auto"/>
              <w:left w:val="single" w:sz="4" w:space="0" w:color="auto"/>
              <w:bottom w:val="single" w:sz="4" w:space="0" w:color="auto"/>
              <w:right w:val="single" w:sz="4" w:space="0" w:color="auto"/>
            </w:tcBorders>
            <w:vAlign w:val="center"/>
          </w:tcPr>
          <w:p w14:paraId="18614B76" w14:textId="77777777" w:rsidR="00652DD6" w:rsidRPr="00C7244C" w:rsidRDefault="00652DD6" w:rsidP="003F1727">
            <w:pPr>
              <w:pStyle w:val="TAC"/>
            </w:pPr>
            <w:r w:rsidRPr="00C7244C">
              <w:t>+ 9+ FFS</w:t>
            </w:r>
          </w:p>
        </w:tc>
      </w:tr>
    </w:tbl>
    <w:p w14:paraId="6635F5D8" w14:textId="77777777" w:rsidR="00652DD6" w:rsidRPr="00C7244C" w:rsidRDefault="00652DD6" w:rsidP="00652DD6"/>
    <w:p w14:paraId="3F255388" w14:textId="77777777" w:rsidR="00652DD6" w:rsidRPr="00C7244C" w:rsidRDefault="00652DD6" w:rsidP="00652DD6">
      <w:pPr>
        <w:pStyle w:val="TH"/>
      </w:pPr>
      <w:r w:rsidRPr="00C7244C">
        <w:t>Table 7.7.1.1.5-5: evaluation limits for the reported values for T2 with respect to T1 relative accuracy rules R7, R8</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3"/>
        <w:gridCol w:w="1701"/>
        <w:gridCol w:w="2410"/>
        <w:gridCol w:w="2552"/>
      </w:tblGrid>
      <w:tr w:rsidR="00652DD6" w:rsidRPr="00C7244C" w14:paraId="7693A4A1" w14:textId="77777777" w:rsidTr="003F1727">
        <w:trPr>
          <w:jc w:val="center"/>
        </w:trPr>
        <w:tc>
          <w:tcPr>
            <w:tcW w:w="8926" w:type="dxa"/>
            <w:gridSpan w:val="4"/>
            <w:tcBorders>
              <w:top w:val="single" w:sz="4" w:space="0" w:color="auto"/>
              <w:left w:val="single" w:sz="4" w:space="0" w:color="auto"/>
              <w:bottom w:val="single" w:sz="4" w:space="0" w:color="auto"/>
              <w:right w:val="single" w:sz="4" w:space="0" w:color="auto"/>
            </w:tcBorders>
          </w:tcPr>
          <w:p w14:paraId="1602701C"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793A0D1E" w14:textId="77777777" w:rsidTr="003F1727">
        <w:trPr>
          <w:trHeight w:val="255"/>
          <w:jc w:val="center"/>
        </w:trPr>
        <w:tc>
          <w:tcPr>
            <w:tcW w:w="2263" w:type="dxa"/>
            <w:tcBorders>
              <w:top w:val="single" w:sz="4" w:space="0" w:color="auto"/>
              <w:left w:val="single" w:sz="4" w:space="0" w:color="auto"/>
              <w:bottom w:val="single" w:sz="4" w:space="0" w:color="auto"/>
              <w:right w:val="single" w:sz="4" w:space="0" w:color="auto"/>
            </w:tcBorders>
            <w:vAlign w:val="center"/>
          </w:tcPr>
          <w:p w14:paraId="191FB91D" w14:textId="77777777" w:rsidR="00652DD6" w:rsidRPr="00C7244C" w:rsidRDefault="00652DD6" w:rsidP="003F1727">
            <w:pPr>
              <w:pStyle w:val="TAH"/>
            </w:pPr>
            <w:r w:rsidRPr="00C7244C">
              <w:t>Test 2</w:t>
            </w:r>
          </w:p>
        </w:tc>
        <w:tc>
          <w:tcPr>
            <w:tcW w:w="1701" w:type="dxa"/>
            <w:tcBorders>
              <w:top w:val="single" w:sz="4" w:space="0" w:color="auto"/>
              <w:left w:val="single" w:sz="4" w:space="0" w:color="auto"/>
              <w:bottom w:val="single" w:sz="4" w:space="0" w:color="auto"/>
              <w:right w:val="single" w:sz="4" w:space="0" w:color="auto"/>
            </w:tcBorders>
          </w:tcPr>
          <w:p w14:paraId="710D547D" w14:textId="77777777" w:rsidR="00652DD6" w:rsidRPr="00C7244C" w:rsidRDefault="00652DD6" w:rsidP="003F1727">
            <w:pPr>
              <w:pStyle w:val="TAH"/>
              <w:rPr>
                <w:rFonts w:ascii="Arial Bold" w:hAnsi="Arial Bold"/>
              </w:rPr>
            </w:pPr>
            <w:r w:rsidRPr="00C7244C">
              <w:rPr>
                <w:rFonts w:ascii="Arial Bold" w:hAnsi="Arial Bold"/>
              </w:rPr>
              <w:t>Bands</w:t>
            </w:r>
          </w:p>
        </w:tc>
        <w:tc>
          <w:tcPr>
            <w:tcW w:w="2410" w:type="dxa"/>
            <w:tcBorders>
              <w:top w:val="single" w:sz="4" w:space="0" w:color="auto"/>
              <w:left w:val="single" w:sz="4" w:space="0" w:color="auto"/>
              <w:bottom w:val="single" w:sz="4" w:space="0" w:color="auto"/>
              <w:right w:val="single" w:sz="4" w:space="0" w:color="auto"/>
            </w:tcBorders>
            <w:vAlign w:val="center"/>
          </w:tcPr>
          <w:p w14:paraId="276F4024" w14:textId="77777777" w:rsidR="00652DD6" w:rsidRPr="00C7244C" w:rsidRDefault="00652DD6" w:rsidP="003F1727">
            <w:pPr>
              <w:pStyle w:val="TAH"/>
            </w:pPr>
            <w:r w:rsidRPr="00C7244C">
              <w:rPr>
                <w:rFonts w:ascii="Arial Bold" w:hAnsi="Arial Bold"/>
              </w:rPr>
              <w:t>Normal Conditions</w:t>
            </w:r>
          </w:p>
        </w:tc>
        <w:tc>
          <w:tcPr>
            <w:tcW w:w="2552" w:type="dxa"/>
            <w:tcBorders>
              <w:top w:val="single" w:sz="4" w:space="0" w:color="auto"/>
              <w:left w:val="single" w:sz="4" w:space="0" w:color="auto"/>
              <w:bottom w:val="single" w:sz="4" w:space="0" w:color="auto"/>
              <w:right w:val="single" w:sz="4" w:space="0" w:color="auto"/>
            </w:tcBorders>
          </w:tcPr>
          <w:p w14:paraId="71FC5AF3" w14:textId="77777777" w:rsidR="00652DD6" w:rsidRPr="00C7244C" w:rsidRDefault="00652DD6" w:rsidP="003F1727">
            <w:pPr>
              <w:pStyle w:val="TAH"/>
              <w:rPr>
                <w:rFonts w:ascii="Arial Bold" w:hAnsi="Arial Bold"/>
              </w:rPr>
            </w:pPr>
            <w:r w:rsidRPr="00C7244C">
              <w:rPr>
                <w:rFonts w:ascii="Arial Bold" w:hAnsi="Arial Bold"/>
              </w:rPr>
              <w:t>Extreme Conditions</w:t>
            </w:r>
          </w:p>
        </w:tc>
      </w:tr>
      <w:tr w:rsidR="00652DD6" w:rsidRPr="00C7244C" w14:paraId="725711FE"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43162704" w14:textId="77777777" w:rsidR="00652DD6" w:rsidRPr="00C7244C" w:rsidRDefault="00652DD6" w:rsidP="003F1727">
            <w:pPr>
              <w:pStyle w:val="TAL"/>
            </w:pPr>
            <w:r w:rsidRPr="00C7244C">
              <w:t>Lowest reported value (Cell 1 T2 – Cell 1 T1)</w:t>
            </w:r>
          </w:p>
        </w:tc>
        <w:tc>
          <w:tcPr>
            <w:tcW w:w="1701" w:type="dxa"/>
            <w:tcBorders>
              <w:top w:val="single" w:sz="4" w:space="0" w:color="auto"/>
              <w:left w:val="single" w:sz="4" w:space="0" w:color="auto"/>
              <w:right w:val="single" w:sz="4" w:space="0" w:color="auto"/>
            </w:tcBorders>
          </w:tcPr>
          <w:p w14:paraId="43E3ACAE"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10645C17" w14:textId="77777777" w:rsidR="00652DD6" w:rsidRPr="00C7244C" w:rsidRDefault="00652DD6" w:rsidP="003F1727">
            <w:pPr>
              <w:pStyle w:val="TAC"/>
            </w:pPr>
            <w:r w:rsidRPr="00C7244C">
              <w:t>- 28</w:t>
            </w:r>
          </w:p>
        </w:tc>
        <w:tc>
          <w:tcPr>
            <w:tcW w:w="2552" w:type="dxa"/>
            <w:tcBorders>
              <w:top w:val="single" w:sz="4" w:space="0" w:color="auto"/>
              <w:left w:val="single" w:sz="4" w:space="0" w:color="auto"/>
              <w:right w:val="single" w:sz="4" w:space="0" w:color="auto"/>
            </w:tcBorders>
            <w:vAlign w:val="center"/>
          </w:tcPr>
          <w:p w14:paraId="752D9FC4" w14:textId="77777777" w:rsidR="00652DD6" w:rsidRPr="00C7244C" w:rsidRDefault="00652DD6" w:rsidP="003F1727">
            <w:pPr>
              <w:pStyle w:val="TAC"/>
            </w:pPr>
            <w:r w:rsidRPr="00C7244C">
              <w:t>- 31+ FFS</w:t>
            </w:r>
          </w:p>
        </w:tc>
      </w:tr>
      <w:tr w:rsidR="00652DD6" w:rsidRPr="00C7244C" w14:paraId="13CC42FB" w14:textId="77777777" w:rsidTr="003F1727">
        <w:trPr>
          <w:trHeight w:val="255"/>
          <w:jc w:val="center"/>
        </w:trPr>
        <w:tc>
          <w:tcPr>
            <w:tcW w:w="2263" w:type="dxa"/>
            <w:vMerge/>
            <w:tcBorders>
              <w:left w:val="single" w:sz="4" w:space="0" w:color="auto"/>
              <w:right w:val="single" w:sz="4" w:space="0" w:color="auto"/>
            </w:tcBorders>
            <w:vAlign w:val="center"/>
          </w:tcPr>
          <w:p w14:paraId="115A3DC7" w14:textId="77777777" w:rsidR="00652DD6" w:rsidRPr="00C7244C" w:rsidRDefault="00652DD6" w:rsidP="003F1727">
            <w:pPr>
              <w:pStyle w:val="TAL"/>
            </w:pPr>
          </w:p>
        </w:tc>
        <w:tc>
          <w:tcPr>
            <w:tcW w:w="1701" w:type="dxa"/>
            <w:tcBorders>
              <w:left w:val="single" w:sz="4" w:space="0" w:color="auto"/>
              <w:right w:val="single" w:sz="4" w:space="0" w:color="auto"/>
            </w:tcBorders>
          </w:tcPr>
          <w:p w14:paraId="4E00C28D"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0E346B19" w14:textId="77777777" w:rsidR="00652DD6" w:rsidRPr="00C7244C" w:rsidRDefault="00652DD6" w:rsidP="003F1727">
            <w:pPr>
              <w:pStyle w:val="TAC"/>
            </w:pPr>
            <w:r w:rsidRPr="00C7244C">
              <w:t>- 26</w:t>
            </w:r>
          </w:p>
        </w:tc>
        <w:tc>
          <w:tcPr>
            <w:tcW w:w="2552" w:type="dxa"/>
            <w:tcBorders>
              <w:top w:val="single" w:sz="4" w:space="0" w:color="auto"/>
              <w:left w:val="single" w:sz="4" w:space="0" w:color="auto"/>
              <w:right w:val="single" w:sz="4" w:space="0" w:color="auto"/>
            </w:tcBorders>
            <w:vAlign w:val="center"/>
          </w:tcPr>
          <w:p w14:paraId="0BFD69B0" w14:textId="77777777" w:rsidR="00652DD6" w:rsidRPr="00C7244C" w:rsidRDefault="00652DD6" w:rsidP="003F1727">
            <w:pPr>
              <w:pStyle w:val="TAC"/>
            </w:pPr>
            <w:r w:rsidRPr="00C7244C">
              <w:t>- 29+ FFS</w:t>
            </w:r>
          </w:p>
        </w:tc>
      </w:tr>
      <w:tr w:rsidR="00652DD6" w:rsidRPr="00C7244C" w14:paraId="4D38E0F2" w14:textId="77777777" w:rsidTr="003F1727">
        <w:trPr>
          <w:trHeight w:val="255"/>
          <w:jc w:val="center"/>
        </w:trPr>
        <w:tc>
          <w:tcPr>
            <w:tcW w:w="2263" w:type="dxa"/>
            <w:vMerge/>
            <w:tcBorders>
              <w:left w:val="single" w:sz="4" w:space="0" w:color="auto"/>
              <w:right w:val="single" w:sz="4" w:space="0" w:color="auto"/>
            </w:tcBorders>
            <w:vAlign w:val="center"/>
          </w:tcPr>
          <w:p w14:paraId="1E3259F2" w14:textId="77777777" w:rsidR="00652DD6" w:rsidRPr="00C7244C" w:rsidRDefault="00652DD6" w:rsidP="003F1727">
            <w:pPr>
              <w:pStyle w:val="TAL"/>
            </w:pPr>
          </w:p>
        </w:tc>
        <w:tc>
          <w:tcPr>
            <w:tcW w:w="1701" w:type="dxa"/>
            <w:tcBorders>
              <w:left w:val="single" w:sz="4" w:space="0" w:color="auto"/>
              <w:right w:val="single" w:sz="4" w:space="0" w:color="auto"/>
            </w:tcBorders>
          </w:tcPr>
          <w:p w14:paraId="0CB16CB0"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0DA35244"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4D97A244" w14:textId="77777777" w:rsidR="00652DD6" w:rsidRPr="00C7244C" w:rsidRDefault="00652DD6" w:rsidP="003F1727">
            <w:pPr>
              <w:pStyle w:val="TAC"/>
            </w:pPr>
            <w:r w:rsidRPr="00C7244C">
              <w:t>FFS</w:t>
            </w:r>
          </w:p>
        </w:tc>
      </w:tr>
      <w:tr w:rsidR="00652DD6" w:rsidRPr="00C7244C" w14:paraId="312B122E"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A1A8061" w14:textId="77777777" w:rsidR="00652DD6" w:rsidRPr="00C7244C" w:rsidRDefault="00652DD6" w:rsidP="003F1727">
            <w:pPr>
              <w:pStyle w:val="TAL"/>
            </w:pPr>
            <w:r w:rsidRPr="00C7244C">
              <w:t>Highest reported value (Cell 1 T2 – Cell 2 T1)</w:t>
            </w:r>
          </w:p>
        </w:tc>
        <w:tc>
          <w:tcPr>
            <w:tcW w:w="1701" w:type="dxa"/>
            <w:tcBorders>
              <w:top w:val="single" w:sz="4" w:space="0" w:color="auto"/>
              <w:left w:val="single" w:sz="4" w:space="0" w:color="auto"/>
              <w:right w:val="single" w:sz="4" w:space="0" w:color="auto"/>
            </w:tcBorders>
          </w:tcPr>
          <w:p w14:paraId="05BBC243"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0F184096" w14:textId="77777777" w:rsidR="00652DD6" w:rsidRPr="00C7244C" w:rsidRDefault="00652DD6" w:rsidP="003F1727">
            <w:pPr>
              <w:pStyle w:val="TAC"/>
            </w:pPr>
            <w:r w:rsidRPr="00C7244C">
              <w:t>- 12</w:t>
            </w:r>
          </w:p>
        </w:tc>
        <w:tc>
          <w:tcPr>
            <w:tcW w:w="2552" w:type="dxa"/>
            <w:tcBorders>
              <w:top w:val="single" w:sz="4" w:space="0" w:color="auto"/>
              <w:left w:val="single" w:sz="4" w:space="0" w:color="auto"/>
              <w:right w:val="single" w:sz="4" w:space="0" w:color="auto"/>
            </w:tcBorders>
            <w:vAlign w:val="center"/>
          </w:tcPr>
          <w:p w14:paraId="30726F78" w14:textId="77777777" w:rsidR="00652DD6" w:rsidRPr="00C7244C" w:rsidRDefault="00652DD6" w:rsidP="003F1727">
            <w:pPr>
              <w:pStyle w:val="TAC"/>
            </w:pPr>
            <w:r w:rsidRPr="00C7244C">
              <w:t>- 9+ FFS</w:t>
            </w:r>
          </w:p>
        </w:tc>
      </w:tr>
      <w:tr w:rsidR="00652DD6" w:rsidRPr="00C7244C" w14:paraId="3FD0488E" w14:textId="77777777" w:rsidTr="003F1727">
        <w:trPr>
          <w:trHeight w:val="255"/>
          <w:jc w:val="center"/>
        </w:trPr>
        <w:tc>
          <w:tcPr>
            <w:tcW w:w="2263" w:type="dxa"/>
            <w:vMerge/>
            <w:tcBorders>
              <w:left w:val="single" w:sz="4" w:space="0" w:color="auto"/>
              <w:right w:val="single" w:sz="4" w:space="0" w:color="auto"/>
            </w:tcBorders>
            <w:vAlign w:val="center"/>
          </w:tcPr>
          <w:p w14:paraId="5C654268" w14:textId="77777777" w:rsidR="00652DD6" w:rsidRPr="00C7244C" w:rsidRDefault="00652DD6" w:rsidP="003F1727">
            <w:pPr>
              <w:pStyle w:val="TAL"/>
            </w:pPr>
          </w:p>
        </w:tc>
        <w:tc>
          <w:tcPr>
            <w:tcW w:w="1701" w:type="dxa"/>
            <w:tcBorders>
              <w:left w:val="single" w:sz="4" w:space="0" w:color="auto"/>
              <w:right w:val="single" w:sz="4" w:space="0" w:color="auto"/>
            </w:tcBorders>
          </w:tcPr>
          <w:p w14:paraId="33B16580"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378FB18C" w14:textId="77777777" w:rsidR="00652DD6" w:rsidRPr="00C7244C" w:rsidRDefault="00652DD6" w:rsidP="003F1727">
            <w:pPr>
              <w:pStyle w:val="TAC"/>
            </w:pPr>
            <w:r w:rsidRPr="00C7244C">
              <w:t>- 10</w:t>
            </w:r>
          </w:p>
        </w:tc>
        <w:tc>
          <w:tcPr>
            <w:tcW w:w="2552" w:type="dxa"/>
            <w:tcBorders>
              <w:top w:val="single" w:sz="4" w:space="0" w:color="auto"/>
              <w:left w:val="single" w:sz="4" w:space="0" w:color="auto"/>
              <w:right w:val="single" w:sz="4" w:space="0" w:color="auto"/>
            </w:tcBorders>
            <w:vAlign w:val="center"/>
          </w:tcPr>
          <w:p w14:paraId="1E9B1DBB" w14:textId="77777777" w:rsidR="00652DD6" w:rsidRPr="00C7244C" w:rsidRDefault="00652DD6" w:rsidP="003F1727">
            <w:pPr>
              <w:pStyle w:val="TAC"/>
            </w:pPr>
            <w:r w:rsidRPr="00C7244C">
              <w:t>- 7+ FFS</w:t>
            </w:r>
          </w:p>
        </w:tc>
      </w:tr>
      <w:tr w:rsidR="00652DD6" w:rsidRPr="00C7244C" w14:paraId="5F0DFA8A" w14:textId="77777777" w:rsidTr="003F1727">
        <w:trPr>
          <w:trHeight w:val="255"/>
          <w:jc w:val="center"/>
        </w:trPr>
        <w:tc>
          <w:tcPr>
            <w:tcW w:w="2263" w:type="dxa"/>
            <w:vMerge/>
            <w:tcBorders>
              <w:left w:val="single" w:sz="4" w:space="0" w:color="auto"/>
              <w:right w:val="single" w:sz="4" w:space="0" w:color="auto"/>
            </w:tcBorders>
            <w:vAlign w:val="center"/>
          </w:tcPr>
          <w:p w14:paraId="347C3D36" w14:textId="77777777" w:rsidR="00652DD6" w:rsidRPr="00C7244C" w:rsidRDefault="00652DD6" w:rsidP="003F1727">
            <w:pPr>
              <w:pStyle w:val="TAL"/>
            </w:pPr>
          </w:p>
        </w:tc>
        <w:tc>
          <w:tcPr>
            <w:tcW w:w="1701" w:type="dxa"/>
            <w:tcBorders>
              <w:left w:val="single" w:sz="4" w:space="0" w:color="auto"/>
              <w:right w:val="single" w:sz="4" w:space="0" w:color="auto"/>
            </w:tcBorders>
          </w:tcPr>
          <w:p w14:paraId="1D45215A"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001D4048"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7D37C1AD" w14:textId="77777777" w:rsidR="00652DD6" w:rsidRPr="00C7244C" w:rsidRDefault="00652DD6" w:rsidP="003F1727">
            <w:pPr>
              <w:pStyle w:val="TAC"/>
            </w:pPr>
            <w:r w:rsidRPr="00C7244C">
              <w:t>FFS</w:t>
            </w:r>
          </w:p>
        </w:tc>
      </w:tr>
      <w:tr w:rsidR="00652DD6" w:rsidRPr="00C7244C" w14:paraId="3C871C20"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36516F8D" w14:textId="77777777" w:rsidR="00652DD6" w:rsidRPr="00C7244C" w:rsidRDefault="00652DD6" w:rsidP="003F1727">
            <w:pPr>
              <w:pStyle w:val="TAL"/>
            </w:pPr>
            <w:r w:rsidRPr="00C7244C">
              <w:t>Lowest reported value (Cell 2 T2 – Cell 2 T1)</w:t>
            </w:r>
          </w:p>
        </w:tc>
        <w:tc>
          <w:tcPr>
            <w:tcW w:w="1701" w:type="dxa"/>
            <w:tcBorders>
              <w:top w:val="single" w:sz="4" w:space="0" w:color="auto"/>
              <w:left w:val="single" w:sz="4" w:space="0" w:color="auto"/>
              <w:right w:val="single" w:sz="4" w:space="0" w:color="auto"/>
            </w:tcBorders>
          </w:tcPr>
          <w:p w14:paraId="6D3151E1"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181F26E4" w14:textId="77777777" w:rsidR="00652DD6" w:rsidRPr="00C7244C" w:rsidRDefault="00652DD6" w:rsidP="003F1727">
            <w:pPr>
              <w:pStyle w:val="TAC"/>
            </w:pPr>
            <w:r w:rsidRPr="00C7244C">
              <w:t>- 24</w:t>
            </w:r>
          </w:p>
        </w:tc>
        <w:tc>
          <w:tcPr>
            <w:tcW w:w="2552" w:type="dxa"/>
            <w:tcBorders>
              <w:top w:val="single" w:sz="4" w:space="0" w:color="auto"/>
              <w:left w:val="single" w:sz="4" w:space="0" w:color="auto"/>
              <w:right w:val="single" w:sz="4" w:space="0" w:color="auto"/>
            </w:tcBorders>
            <w:vAlign w:val="center"/>
          </w:tcPr>
          <w:p w14:paraId="7E23BFEE" w14:textId="77777777" w:rsidR="00652DD6" w:rsidRPr="00C7244C" w:rsidRDefault="00652DD6" w:rsidP="003F1727">
            <w:pPr>
              <w:pStyle w:val="TAC"/>
            </w:pPr>
            <w:r w:rsidRPr="00C7244C">
              <w:t>- 27+ FFS</w:t>
            </w:r>
          </w:p>
        </w:tc>
      </w:tr>
      <w:tr w:rsidR="00652DD6" w:rsidRPr="00C7244C" w14:paraId="1D10E455" w14:textId="77777777" w:rsidTr="003F1727">
        <w:trPr>
          <w:trHeight w:val="255"/>
          <w:jc w:val="center"/>
        </w:trPr>
        <w:tc>
          <w:tcPr>
            <w:tcW w:w="2263" w:type="dxa"/>
            <w:vMerge/>
            <w:tcBorders>
              <w:left w:val="single" w:sz="4" w:space="0" w:color="auto"/>
              <w:right w:val="single" w:sz="4" w:space="0" w:color="auto"/>
            </w:tcBorders>
            <w:vAlign w:val="center"/>
          </w:tcPr>
          <w:p w14:paraId="264ECB79" w14:textId="77777777" w:rsidR="00652DD6" w:rsidRPr="00C7244C" w:rsidRDefault="00652DD6" w:rsidP="003F1727">
            <w:pPr>
              <w:pStyle w:val="TAL"/>
            </w:pPr>
          </w:p>
        </w:tc>
        <w:tc>
          <w:tcPr>
            <w:tcW w:w="1701" w:type="dxa"/>
            <w:tcBorders>
              <w:left w:val="single" w:sz="4" w:space="0" w:color="auto"/>
              <w:right w:val="single" w:sz="4" w:space="0" w:color="auto"/>
            </w:tcBorders>
          </w:tcPr>
          <w:p w14:paraId="37E09E40"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3F23C70E" w14:textId="77777777" w:rsidR="00652DD6" w:rsidRPr="00C7244C" w:rsidRDefault="00652DD6" w:rsidP="003F1727">
            <w:pPr>
              <w:pStyle w:val="TAC"/>
            </w:pPr>
            <w:r w:rsidRPr="00C7244C">
              <w:t>- 21</w:t>
            </w:r>
          </w:p>
        </w:tc>
        <w:tc>
          <w:tcPr>
            <w:tcW w:w="2552" w:type="dxa"/>
            <w:tcBorders>
              <w:top w:val="single" w:sz="4" w:space="0" w:color="auto"/>
              <w:left w:val="single" w:sz="4" w:space="0" w:color="auto"/>
              <w:right w:val="single" w:sz="4" w:space="0" w:color="auto"/>
            </w:tcBorders>
            <w:vAlign w:val="center"/>
          </w:tcPr>
          <w:p w14:paraId="5A983AB4" w14:textId="77777777" w:rsidR="00652DD6" w:rsidRPr="00C7244C" w:rsidRDefault="00652DD6" w:rsidP="003F1727">
            <w:pPr>
              <w:pStyle w:val="TAC"/>
            </w:pPr>
            <w:r w:rsidRPr="00C7244C">
              <w:t>- 24+ FFS</w:t>
            </w:r>
          </w:p>
        </w:tc>
      </w:tr>
      <w:tr w:rsidR="00652DD6" w:rsidRPr="00C7244C" w14:paraId="12A65DC0" w14:textId="77777777" w:rsidTr="003F1727">
        <w:trPr>
          <w:trHeight w:val="255"/>
          <w:jc w:val="center"/>
        </w:trPr>
        <w:tc>
          <w:tcPr>
            <w:tcW w:w="2263" w:type="dxa"/>
            <w:vMerge/>
            <w:tcBorders>
              <w:left w:val="single" w:sz="4" w:space="0" w:color="auto"/>
              <w:right w:val="single" w:sz="4" w:space="0" w:color="auto"/>
            </w:tcBorders>
            <w:vAlign w:val="center"/>
          </w:tcPr>
          <w:p w14:paraId="2C145BA9" w14:textId="77777777" w:rsidR="00652DD6" w:rsidRPr="00C7244C" w:rsidRDefault="00652DD6" w:rsidP="003F1727">
            <w:pPr>
              <w:pStyle w:val="TAL"/>
            </w:pPr>
          </w:p>
        </w:tc>
        <w:tc>
          <w:tcPr>
            <w:tcW w:w="1701" w:type="dxa"/>
            <w:tcBorders>
              <w:left w:val="single" w:sz="4" w:space="0" w:color="auto"/>
              <w:right w:val="single" w:sz="4" w:space="0" w:color="auto"/>
            </w:tcBorders>
          </w:tcPr>
          <w:p w14:paraId="240D2083"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26A50B52"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24B01871" w14:textId="77777777" w:rsidR="00652DD6" w:rsidRPr="00C7244C" w:rsidRDefault="00652DD6" w:rsidP="003F1727">
            <w:pPr>
              <w:pStyle w:val="TAC"/>
            </w:pPr>
            <w:r w:rsidRPr="00C7244C">
              <w:t>FFS</w:t>
            </w:r>
          </w:p>
        </w:tc>
      </w:tr>
      <w:tr w:rsidR="00652DD6" w:rsidRPr="00C7244C" w14:paraId="43CB04D5"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3675928" w14:textId="77777777" w:rsidR="00652DD6" w:rsidRPr="00C7244C" w:rsidRDefault="00652DD6" w:rsidP="003F1727">
            <w:pPr>
              <w:pStyle w:val="TAL"/>
            </w:pPr>
            <w:r w:rsidRPr="00C7244C">
              <w:t>Highest reported value (Cell 2 T2 – Cell 2 T1)</w:t>
            </w:r>
          </w:p>
        </w:tc>
        <w:tc>
          <w:tcPr>
            <w:tcW w:w="1701" w:type="dxa"/>
            <w:tcBorders>
              <w:top w:val="single" w:sz="4" w:space="0" w:color="auto"/>
              <w:left w:val="single" w:sz="4" w:space="0" w:color="auto"/>
              <w:right w:val="single" w:sz="4" w:space="0" w:color="auto"/>
            </w:tcBorders>
          </w:tcPr>
          <w:p w14:paraId="7ED4152A"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293CF0F5" w14:textId="77777777" w:rsidR="00652DD6" w:rsidRPr="00C7244C" w:rsidRDefault="00652DD6" w:rsidP="003F1727">
            <w:pPr>
              <w:pStyle w:val="TAC"/>
            </w:pPr>
            <w:r w:rsidRPr="00C7244C">
              <w:t>- 8</w:t>
            </w:r>
          </w:p>
        </w:tc>
        <w:tc>
          <w:tcPr>
            <w:tcW w:w="2552" w:type="dxa"/>
            <w:tcBorders>
              <w:top w:val="single" w:sz="4" w:space="0" w:color="auto"/>
              <w:left w:val="single" w:sz="4" w:space="0" w:color="auto"/>
              <w:right w:val="single" w:sz="4" w:space="0" w:color="auto"/>
            </w:tcBorders>
            <w:vAlign w:val="center"/>
          </w:tcPr>
          <w:p w14:paraId="21F4B4DB" w14:textId="77777777" w:rsidR="00652DD6" w:rsidRPr="00C7244C" w:rsidRDefault="00652DD6" w:rsidP="003F1727">
            <w:pPr>
              <w:pStyle w:val="TAC"/>
            </w:pPr>
            <w:r w:rsidRPr="00C7244C">
              <w:t>- 5+ FFS</w:t>
            </w:r>
          </w:p>
        </w:tc>
      </w:tr>
      <w:tr w:rsidR="00652DD6" w:rsidRPr="00C7244C" w14:paraId="3CA944C7" w14:textId="77777777" w:rsidTr="003F1727">
        <w:trPr>
          <w:trHeight w:val="255"/>
          <w:jc w:val="center"/>
        </w:trPr>
        <w:tc>
          <w:tcPr>
            <w:tcW w:w="2263" w:type="dxa"/>
            <w:vMerge/>
            <w:tcBorders>
              <w:left w:val="single" w:sz="4" w:space="0" w:color="auto"/>
              <w:right w:val="single" w:sz="4" w:space="0" w:color="auto"/>
            </w:tcBorders>
            <w:vAlign w:val="center"/>
          </w:tcPr>
          <w:p w14:paraId="5E853FF6" w14:textId="77777777" w:rsidR="00652DD6" w:rsidRPr="00C7244C" w:rsidRDefault="00652DD6" w:rsidP="003F1727">
            <w:pPr>
              <w:pStyle w:val="TAL"/>
            </w:pPr>
          </w:p>
        </w:tc>
        <w:tc>
          <w:tcPr>
            <w:tcW w:w="1701" w:type="dxa"/>
            <w:tcBorders>
              <w:left w:val="single" w:sz="4" w:space="0" w:color="auto"/>
              <w:right w:val="single" w:sz="4" w:space="0" w:color="auto"/>
            </w:tcBorders>
          </w:tcPr>
          <w:p w14:paraId="38F39F61"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75360C00" w14:textId="77777777" w:rsidR="00652DD6" w:rsidRPr="00C7244C" w:rsidRDefault="00652DD6" w:rsidP="003F1727">
            <w:pPr>
              <w:pStyle w:val="TAC"/>
            </w:pPr>
            <w:r w:rsidRPr="00C7244C">
              <w:t>- 5</w:t>
            </w:r>
          </w:p>
        </w:tc>
        <w:tc>
          <w:tcPr>
            <w:tcW w:w="2552" w:type="dxa"/>
            <w:tcBorders>
              <w:top w:val="single" w:sz="4" w:space="0" w:color="auto"/>
              <w:left w:val="single" w:sz="4" w:space="0" w:color="auto"/>
              <w:right w:val="single" w:sz="4" w:space="0" w:color="auto"/>
            </w:tcBorders>
            <w:vAlign w:val="center"/>
          </w:tcPr>
          <w:p w14:paraId="35774BF2" w14:textId="77777777" w:rsidR="00652DD6" w:rsidRPr="00C7244C" w:rsidRDefault="00652DD6" w:rsidP="003F1727">
            <w:pPr>
              <w:pStyle w:val="TAC"/>
            </w:pPr>
            <w:r w:rsidRPr="00C7244C">
              <w:t>- 2+ FFS</w:t>
            </w:r>
          </w:p>
        </w:tc>
      </w:tr>
      <w:tr w:rsidR="00652DD6" w:rsidRPr="00C7244C" w14:paraId="729EED9E" w14:textId="77777777" w:rsidTr="003F1727">
        <w:trPr>
          <w:trHeight w:val="255"/>
          <w:jc w:val="center"/>
        </w:trPr>
        <w:tc>
          <w:tcPr>
            <w:tcW w:w="2263" w:type="dxa"/>
            <w:vMerge/>
            <w:tcBorders>
              <w:left w:val="single" w:sz="4" w:space="0" w:color="auto"/>
              <w:right w:val="single" w:sz="4" w:space="0" w:color="auto"/>
            </w:tcBorders>
            <w:vAlign w:val="center"/>
          </w:tcPr>
          <w:p w14:paraId="44C0532B" w14:textId="77777777" w:rsidR="00652DD6" w:rsidRPr="00C7244C" w:rsidRDefault="00652DD6" w:rsidP="003F1727">
            <w:pPr>
              <w:pStyle w:val="TAL"/>
            </w:pPr>
          </w:p>
        </w:tc>
        <w:tc>
          <w:tcPr>
            <w:tcW w:w="1701" w:type="dxa"/>
            <w:tcBorders>
              <w:left w:val="single" w:sz="4" w:space="0" w:color="auto"/>
              <w:right w:val="single" w:sz="4" w:space="0" w:color="auto"/>
            </w:tcBorders>
          </w:tcPr>
          <w:p w14:paraId="21438066"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35A1927C"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127D7930" w14:textId="77777777" w:rsidR="00652DD6" w:rsidRPr="00C7244C" w:rsidRDefault="00652DD6" w:rsidP="003F1727">
            <w:pPr>
              <w:pStyle w:val="TAC"/>
            </w:pPr>
            <w:r w:rsidRPr="00C7244C">
              <w:t>FFS</w:t>
            </w:r>
          </w:p>
        </w:tc>
      </w:tr>
    </w:tbl>
    <w:p w14:paraId="560EB5AA" w14:textId="77777777" w:rsidR="00652DD6" w:rsidRPr="00C7244C" w:rsidRDefault="00652DD6" w:rsidP="00652DD6">
      <w:pPr>
        <w:rPr>
          <w:lang w:eastAsia="sv-SE"/>
        </w:rPr>
      </w:pPr>
    </w:p>
    <w:p w14:paraId="0D5C30EC" w14:textId="77777777" w:rsidR="00652DD6" w:rsidRPr="00C7244C" w:rsidRDefault="00652DD6" w:rsidP="00652DD6">
      <w:pPr>
        <w:rPr>
          <w:lang w:eastAsia="sv-SE"/>
        </w:rPr>
      </w:pPr>
      <w:r w:rsidRPr="00C7244C">
        <w:t>For the test to pass, the ratio of successful reported values for each requirement (R1 to R8) shall be more than 90% with a confidence level of 95%. Each requirement is evaluated independently of the others.</w:t>
      </w:r>
    </w:p>
    <w:p w14:paraId="24CD925F" w14:textId="77777777" w:rsidR="00652DD6" w:rsidRPr="00C7244C" w:rsidRDefault="00652DD6" w:rsidP="00652DD6">
      <w:pPr>
        <w:pStyle w:val="Heading4"/>
        <w:rPr>
          <w:lang w:eastAsia="sv-SE"/>
        </w:rPr>
      </w:pPr>
      <w:r w:rsidRPr="00C7244C">
        <w:rPr>
          <w:lang w:eastAsia="sv-SE"/>
        </w:rPr>
        <w:t>7.7.1.2</w:t>
      </w:r>
      <w:r w:rsidRPr="00C7244C">
        <w:rPr>
          <w:lang w:eastAsia="sv-SE"/>
        </w:rPr>
        <w:tab/>
        <w:t>NR SA FR2-FR2 SS-RSRP measurement accuracy</w:t>
      </w:r>
    </w:p>
    <w:p w14:paraId="7D7508AC" w14:textId="77777777" w:rsidR="00652DD6" w:rsidRPr="00C7244C" w:rsidRDefault="00652DD6" w:rsidP="00652DD6">
      <w:pPr>
        <w:pStyle w:val="EditorsNote"/>
      </w:pPr>
      <w:r w:rsidRPr="00C7244C">
        <w:t>Editor’s Note: This test case has been completed for the following configurations:</w:t>
      </w:r>
    </w:p>
    <w:p w14:paraId="0DDA973D"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5E8B03E" w14:textId="77777777" w:rsidR="00652DD6" w:rsidRPr="00C7244C" w:rsidRDefault="00652DD6" w:rsidP="00652DD6">
      <w:pPr>
        <w:pStyle w:val="EditorsNote"/>
      </w:pPr>
      <w:r w:rsidRPr="00C7244C">
        <w:t>- UE PC3</w:t>
      </w:r>
    </w:p>
    <w:p w14:paraId="1ABDED07" w14:textId="77777777" w:rsidR="00652DD6" w:rsidRPr="00C7244C" w:rsidRDefault="00652DD6" w:rsidP="00652DD6">
      <w:pPr>
        <w:pStyle w:val="EditorsNote"/>
      </w:pPr>
      <w:r w:rsidRPr="00C7244C">
        <w:t>- Normal conditions</w:t>
      </w:r>
    </w:p>
    <w:p w14:paraId="033AE95B" w14:textId="77777777" w:rsidR="00652DD6" w:rsidRPr="00C7244C" w:rsidRDefault="00652DD6" w:rsidP="00652DD6">
      <w:pPr>
        <w:pStyle w:val="EditorsNote"/>
      </w:pPr>
      <w:r w:rsidRPr="00C7244C">
        <w:t>- The test is incomplete for UE power classes other than PC3</w:t>
      </w:r>
    </w:p>
    <w:p w14:paraId="06170A4D" w14:textId="77777777" w:rsidR="00652DD6" w:rsidRPr="00C7244C" w:rsidRDefault="00652DD6" w:rsidP="00652DD6">
      <w:pPr>
        <w:pStyle w:val="EditorsNote"/>
      </w:pPr>
      <w:r w:rsidRPr="00C7244C">
        <w:t>- The test is incomplete for test frequencies &gt; 40.8 GHz</w:t>
      </w:r>
    </w:p>
    <w:p w14:paraId="3CF2CEF8" w14:textId="77777777" w:rsidR="00652DD6" w:rsidRPr="00C7244C" w:rsidRDefault="00652DD6" w:rsidP="00652DD6">
      <w:pPr>
        <w:pStyle w:val="EditorsNote"/>
      </w:pPr>
      <w:r w:rsidRPr="00C7244C">
        <w:t>- The test is incomplete for extreme conditions</w:t>
      </w:r>
    </w:p>
    <w:p w14:paraId="49FAC3E5" w14:textId="77777777" w:rsidR="00652DD6" w:rsidRPr="00C7244C" w:rsidRDefault="00652DD6" w:rsidP="00652DD6">
      <w:pPr>
        <w:pStyle w:val="H6"/>
      </w:pPr>
      <w:r w:rsidRPr="00C7244C">
        <w:t>7.7.1.2.1</w:t>
      </w:r>
      <w:r w:rsidRPr="00C7244C">
        <w:tab/>
        <w:t>Test purpose</w:t>
      </w:r>
    </w:p>
    <w:p w14:paraId="343A0182" w14:textId="77777777" w:rsidR="00652DD6" w:rsidRPr="00C7244C" w:rsidRDefault="00652DD6" w:rsidP="00652DD6">
      <w:pPr>
        <w:rPr>
          <w:lang w:eastAsia="sv-SE"/>
        </w:rPr>
      </w:pPr>
      <w:r w:rsidRPr="00C7244C">
        <w:rPr>
          <w:lang w:eastAsia="sv-SE"/>
        </w:rPr>
        <w:t>The purpose of this test is to verify that the inter-frequency SS-RSRP measurement accuracy is within the specified limits for all bands.</w:t>
      </w:r>
    </w:p>
    <w:p w14:paraId="30589F7C" w14:textId="77777777" w:rsidR="00652DD6" w:rsidRPr="00C7244C" w:rsidRDefault="00652DD6" w:rsidP="00652DD6">
      <w:pPr>
        <w:pStyle w:val="H6"/>
      </w:pPr>
      <w:r w:rsidRPr="00C7244C">
        <w:t>7.7.1.2.2</w:t>
      </w:r>
      <w:r w:rsidRPr="00C7244C">
        <w:tab/>
        <w:t>Test applicability</w:t>
      </w:r>
    </w:p>
    <w:p w14:paraId="52EB27EB" w14:textId="77777777" w:rsidR="00652DD6" w:rsidRPr="00C7244C" w:rsidRDefault="00652DD6" w:rsidP="00652DD6">
      <w:pPr>
        <w:rPr>
          <w:lang w:eastAsia="sv-SE"/>
        </w:rPr>
      </w:pPr>
      <w:r w:rsidRPr="00C7244C">
        <w:rPr>
          <w:lang w:eastAsia="sv-SE"/>
        </w:rPr>
        <w:t>This test applies to all types of NR UE from Release 15 onwards.</w:t>
      </w:r>
    </w:p>
    <w:p w14:paraId="22675457" w14:textId="77777777" w:rsidR="00652DD6" w:rsidRPr="00C7244C" w:rsidRDefault="00652DD6" w:rsidP="00652DD6">
      <w:pPr>
        <w:pStyle w:val="H6"/>
        <w:rPr>
          <w:lang w:eastAsia="sv-SE"/>
        </w:rPr>
      </w:pPr>
      <w:r w:rsidRPr="00C7244C">
        <w:rPr>
          <w:lang w:eastAsia="sv-SE"/>
        </w:rPr>
        <w:t>7.7.1.2.3</w:t>
      </w:r>
      <w:r w:rsidRPr="00C7244C">
        <w:rPr>
          <w:lang w:eastAsia="sv-SE"/>
        </w:rPr>
        <w:tab/>
        <w:t>Minimum conformance requirements</w:t>
      </w:r>
    </w:p>
    <w:p w14:paraId="711B4BA5" w14:textId="77777777" w:rsidR="00652DD6" w:rsidRPr="00C7244C" w:rsidRDefault="00652DD6" w:rsidP="00652DD6">
      <w:pPr>
        <w:rPr>
          <w:lang w:eastAsia="sv-SE"/>
        </w:rPr>
      </w:pPr>
      <w:r w:rsidRPr="00C7244C">
        <w:rPr>
          <w:lang w:eastAsia="sv-SE"/>
        </w:rPr>
        <w:t>The minimum conformance requirements are specified in clause 7.7.1.0.2.</w:t>
      </w:r>
    </w:p>
    <w:p w14:paraId="3F31E211" w14:textId="77777777" w:rsidR="00652DD6" w:rsidRPr="00C7244C" w:rsidRDefault="00652DD6" w:rsidP="00652DD6">
      <w:pPr>
        <w:rPr>
          <w:lang w:eastAsia="sv-SE"/>
        </w:rPr>
      </w:pPr>
      <w:r w:rsidRPr="00C7244C">
        <w:rPr>
          <w:lang w:eastAsia="sv-SE"/>
        </w:rPr>
        <w:t>The normative reference for this requirement is TS 38.133 [6] clause A.7.7.1.2.</w:t>
      </w:r>
    </w:p>
    <w:p w14:paraId="77BA7A04" w14:textId="77777777" w:rsidR="00652DD6" w:rsidRPr="00C7244C" w:rsidRDefault="00652DD6" w:rsidP="00652DD6">
      <w:pPr>
        <w:pStyle w:val="H6"/>
        <w:rPr>
          <w:lang w:eastAsia="sv-SE"/>
        </w:rPr>
      </w:pPr>
      <w:r w:rsidRPr="00C7244C">
        <w:rPr>
          <w:lang w:eastAsia="sv-SE"/>
        </w:rPr>
        <w:t>7.7.1.2.4</w:t>
      </w:r>
      <w:r w:rsidRPr="00C7244C">
        <w:rPr>
          <w:lang w:eastAsia="sv-SE"/>
        </w:rPr>
        <w:tab/>
        <w:t>Test description</w:t>
      </w:r>
    </w:p>
    <w:p w14:paraId="47E7F579"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28C0ECEA" w14:textId="77777777" w:rsidR="00652DD6" w:rsidRPr="00C7244C" w:rsidRDefault="00652DD6" w:rsidP="00652DD6">
      <w:pPr>
        <w:pStyle w:val="H6"/>
        <w:rPr>
          <w:lang w:eastAsia="sv-SE"/>
        </w:rPr>
      </w:pPr>
      <w:r w:rsidRPr="00C7244C">
        <w:rPr>
          <w:lang w:eastAsia="sv-SE"/>
        </w:rPr>
        <w:t>7.7.1.2.4.1</w:t>
      </w:r>
      <w:r w:rsidRPr="00C7244C">
        <w:rPr>
          <w:lang w:eastAsia="sv-SE"/>
        </w:rPr>
        <w:tab/>
        <w:t>Initial conditions</w:t>
      </w:r>
    </w:p>
    <w:p w14:paraId="0C4D8B34" w14:textId="77777777" w:rsidR="00652DD6" w:rsidRPr="00C7244C" w:rsidRDefault="00652DD6" w:rsidP="00652DD6">
      <w:pPr>
        <w:rPr>
          <w:lang w:eastAsia="sv-SE"/>
        </w:rPr>
      </w:pPr>
      <w:r w:rsidRPr="00C7244C">
        <w:rPr>
          <w:lang w:eastAsia="sv-SE"/>
        </w:rPr>
        <w:t>This test shall be tested using any of the test configurations in Table 7.7.1.2</w:t>
      </w:r>
      <w:r w:rsidRPr="00C7244C">
        <w:t>.4.1</w:t>
      </w:r>
      <w:r w:rsidRPr="00C7244C">
        <w:rPr>
          <w:lang w:eastAsia="sv-SE"/>
        </w:rPr>
        <w:t>-1.</w:t>
      </w:r>
    </w:p>
    <w:p w14:paraId="15E1F43A" w14:textId="77777777" w:rsidR="00652DD6" w:rsidRPr="00C7244C" w:rsidRDefault="00652DD6" w:rsidP="00652DD6">
      <w:pPr>
        <w:pStyle w:val="TH"/>
      </w:pPr>
      <w:r w:rsidRPr="00C7244C">
        <w:t>Table 7.7.1.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7BA465B2" w14:textId="77777777" w:rsidTr="003F1727">
        <w:tc>
          <w:tcPr>
            <w:tcW w:w="1985" w:type="dxa"/>
            <w:shd w:val="clear" w:color="auto" w:fill="auto"/>
          </w:tcPr>
          <w:p w14:paraId="1863209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2DE66B0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4EB67387" w14:textId="77777777" w:rsidTr="003F1727">
        <w:tc>
          <w:tcPr>
            <w:tcW w:w="1985" w:type="dxa"/>
            <w:shd w:val="clear" w:color="auto" w:fill="auto"/>
          </w:tcPr>
          <w:p w14:paraId="6CDE576C"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2-1</w:t>
            </w:r>
          </w:p>
        </w:tc>
        <w:tc>
          <w:tcPr>
            <w:tcW w:w="7513" w:type="dxa"/>
            <w:shd w:val="clear" w:color="auto" w:fill="auto"/>
          </w:tcPr>
          <w:p w14:paraId="28CCAA85"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569E9125" w14:textId="77777777" w:rsidTr="003F1727">
        <w:tc>
          <w:tcPr>
            <w:tcW w:w="1985" w:type="dxa"/>
            <w:shd w:val="clear" w:color="auto" w:fill="auto"/>
          </w:tcPr>
          <w:p w14:paraId="487AD942"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2-2</w:t>
            </w:r>
          </w:p>
        </w:tc>
        <w:tc>
          <w:tcPr>
            <w:tcW w:w="7513" w:type="dxa"/>
            <w:shd w:val="clear" w:color="auto" w:fill="auto"/>
          </w:tcPr>
          <w:p w14:paraId="2BEDA34D"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240 kHz SSB SCS, 100 MHz bandwidth, TDD duplex mode</w:t>
            </w:r>
          </w:p>
        </w:tc>
      </w:tr>
      <w:tr w:rsidR="00652DD6" w:rsidRPr="00C7244C" w14:paraId="705C4E4A" w14:textId="77777777" w:rsidTr="003F1727">
        <w:tc>
          <w:tcPr>
            <w:tcW w:w="9498" w:type="dxa"/>
            <w:gridSpan w:val="2"/>
            <w:shd w:val="clear" w:color="auto" w:fill="auto"/>
          </w:tcPr>
          <w:p w14:paraId="1C331FEB"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20345782" w14:textId="77777777" w:rsidR="00652DD6" w:rsidRPr="00C7244C" w:rsidRDefault="00652DD6" w:rsidP="00652DD6">
      <w:pPr>
        <w:rPr>
          <w:lang w:eastAsia="sv-SE"/>
        </w:rPr>
      </w:pPr>
    </w:p>
    <w:p w14:paraId="130DDBFD" w14:textId="77777777" w:rsidR="00652DD6" w:rsidRPr="00C7244C" w:rsidRDefault="00652DD6" w:rsidP="00652DD6">
      <w:pPr>
        <w:rPr>
          <w:lang w:eastAsia="sv-SE"/>
        </w:rPr>
      </w:pPr>
      <w:r w:rsidRPr="00C7244C">
        <w:rPr>
          <w:lang w:eastAsia="sv-SE"/>
        </w:rPr>
        <w:t>Configure the test equipment and the DUT according to the parameters in Table 7.7.1.2.4.1-2.</w:t>
      </w:r>
    </w:p>
    <w:p w14:paraId="15BD3083" w14:textId="77777777" w:rsidR="00652DD6" w:rsidRPr="00C7244C" w:rsidRDefault="00652DD6" w:rsidP="00652DD6">
      <w:pPr>
        <w:pStyle w:val="TH"/>
      </w:pPr>
      <w:r w:rsidRPr="00C7244C">
        <w:t>Table 7.7.1.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6F0FA5D0" w14:textId="77777777" w:rsidTr="003F1727">
        <w:trPr>
          <w:jc w:val="center"/>
        </w:trPr>
        <w:tc>
          <w:tcPr>
            <w:tcW w:w="1701" w:type="dxa"/>
            <w:shd w:val="clear" w:color="auto" w:fill="auto"/>
          </w:tcPr>
          <w:p w14:paraId="15FABC87" w14:textId="77777777" w:rsidR="00652DD6" w:rsidRPr="00C7244C" w:rsidRDefault="00652DD6" w:rsidP="003F1727">
            <w:pPr>
              <w:pStyle w:val="TAH"/>
            </w:pPr>
            <w:r w:rsidRPr="00C7244C">
              <w:t>Parameter</w:t>
            </w:r>
          </w:p>
        </w:tc>
        <w:tc>
          <w:tcPr>
            <w:tcW w:w="3943" w:type="dxa"/>
            <w:shd w:val="clear" w:color="auto" w:fill="auto"/>
          </w:tcPr>
          <w:p w14:paraId="4F1F3D97" w14:textId="77777777" w:rsidR="00652DD6" w:rsidRPr="00C7244C" w:rsidRDefault="00652DD6" w:rsidP="003F1727">
            <w:pPr>
              <w:pStyle w:val="TAH"/>
            </w:pPr>
            <w:r w:rsidRPr="00C7244C">
              <w:t>Value</w:t>
            </w:r>
          </w:p>
        </w:tc>
        <w:tc>
          <w:tcPr>
            <w:tcW w:w="3961" w:type="dxa"/>
          </w:tcPr>
          <w:p w14:paraId="7C8AACAF" w14:textId="77777777" w:rsidR="00652DD6" w:rsidRPr="00C7244C" w:rsidRDefault="00652DD6" w:rsidP="003F1727">
            <w:pPr>
              <w:pStyle w:val="TAH"/>
            </w:pPr>
            <w:r w:rsidRPr="00C7244C">
              <w:t>Comment</w:t>
            </w:r>
          </w:p>
        </w:tc>
      </w:tr>
      <w:tr w:rsidR="00652DD6" w:rsidRPr="00C7244C" w14:paraId="53B69FDD" w14:textId="77777777" w:rsidTr="003F1727">
        <w:trPr>
          <w:jc w:val="center"/>
        </w:trPr>
        <w:tc>
          <w:tcPr>
            <w:tcW w:w="1701" w:type="dxa"/>
            <w:shd w:val="clear" w:color="auto" w:fill="auto"/>
          </w:tcPr>
          <w:p w14:paraId="465920A9" w14:textId="77777777" w:rsidR="00652DD6" w:rsidRPr="00C7244C" w:rsidRDefault="00652DD6" w:rsidP="003F1727">
            <w:pPr>
              <w:pStyle w:val="TAL"/>
            </w:pPr>
            <w:r w:rsidRPr="00C7244C">
              <w:t>Test environment</w:t>
            </w:r>
          </w:p>
        </w:tc>
        <w:tc>
          <w:tcPr>
            <w:tcW w:w="3943" w:type="dxa"/>
            <w:shd w:val="clear" w:color="auto" w:fill="auto"/>
          </w:tcPr>
          <w:p w14:paraId="6446D639" w14:textId="77777777" w:rsidR="00652DD6" w:rsidRPr="00C7244C" w:rsidRDefault="00652DD6" w:rsidP="003F1727">
            <w:pPr>
              <w:pStyle w:val="TAL"/>
            </w:pPr>
            <w:r w:rsidRPr="00C7244C">
              <w:t>NC</w:t>
            </w:r>
          </w:p>
        </w:tc>
        <w:tc>
          <w:tcPr>
            <w:tcW w:w="3961" w:type="dxa"/>
          </w:tcPr>
          <w:p w14:paraId="0C9538F4" w14:textId="77777777" w:rsidR="00652DD6" w:rsidRPr="00C7244C" w:rsidRDefault="00652DD6" w:rsidP="003F1727">
            <w:pPr>
              <w:pStyle w:val="TAL"/>
            </w:pPr>
            <w:r w:rsidRPr="00C7244C">
              <w:t>As specified in TS 36.508 [25] clause 4.1.</w:t>
            </w:r>
          </w:p>
        </w:tc>
      </w:tr>
      <w:tr w:rsidR="00652DD6" w:rsidRPr="00C7244C" w14:paraId="5C576253" w14:textId="77777777" w:rsidTr="003F1727">
        <w:trPr>
          <w:jc w:val="center"/>
        </w:trPr>
        <w:tc>
          <w:tcPr>
            <w:tcW w:w="1701" w:type="dxa"/>
            <w:shd w:val="clear" w:color="auto" w:fill="auto"/>
          </w:tcPr>
          <w:p w14:paraId="201FB61B" w14:textId="77777777" w:rsidR="00652DD6" w:rsidRPr="00C7244C" w:rsidRDefault="00652DD6" w:rsidP="003F1727">
            <w:pPr>
              <w:pStyle w:val="TAL"/>
            </w:pPr>
            <w:r w:rsidRPr="00C7244C">
              <w:t>Test frequencies</w:t>
            </w:r>
          </w:p>
        </w:tc>
        <w:tc>
          <w:tcPr>
            <w:tcW w:w="7904" w:type="dxa"/>
            <w:gridSpan w:val="2"/>
            <w:shd w:val="clear" w:color="auto" w:fill="auto"/>
          </w:tcPr>
          <w:p w14:paraId="7B99F4F5" w14:textId="77777777" w:rsidR="00652DD6" w:rsidRPr="00C7244C" w:rsidRDefault="00652DD6" w:rsidP="003F1727">
            <w:pPr>
              <w:pStyle w:val="TAL"/>
            </w:pPr>
            <w:r w:rsidRPr="00C7244C">
              <w:t>As specified in Annex E, Table E.5-1 and TS 38.508-1 [14] clause 4.3.1.</w:t>
            </w:r>
          </w:p>
        </w:tc>
      </w:tr>
      <w:tr w:rsidR="00652DD6" w:rsidRPr="00C7244C" w14:paraId="21B102AE" w14:textId="77777777" w:rsidTr="003F1727">
        <w:trPr>
          <w:jc w:val="center"/>
        </w:trPr>
        <w:tc>
          <w:tcPr>
            <w:tcW w:w="1701" w:type="dxa"/>
            <w:shd w:val="clear" w:color="auto" w:fill="auto"/>
          </w:tcPr>
          <w:p w14:paraId="1F63E5CB" w14:textId="77777777" w:rsidR="00652DD6" w:rsidRPr="00C7244C" w:rsidRDefault="00652DD6" w:rsidP="003F1727">
            <w:pPr>
              <w:pStyle w:val="TAL"/>
            </w:pPr>
            <w:r w:rsidRPr="00C7244C">
              <w:t>Channel bandwidth</w:t>
            </w:r>
          </w:p>
        </w:tc>
        <w:tc>
          <w:tcPr>
            <w:tcW w:w="7904" w:type="dxa"/>
            <w:gridSpan w:val="2"/>
            <w:shd w:val="clear" w:color="auto" w:fill="auto"/>
          </w:tcPr>
          <w:p w14:paraId="567355D7" w14:textId="77777777" w:rsidR="00652DD6" w:rsidRPr="00C7244C" w:rsidRDefault="00652DD6" w:rsidP="003F1727">
            <w:pPr>
              <w:pStyle w:val="TAL"/>
            </w:pPr>
            <w:r w:rsidRPr="00C7244C">
              <w:t>As specified by the selected test configuration.</w:t>
            </w:r>
          </w:p>
        </w:tc>
      </w:tr>
      <w:tr w:rsidR="00652DD6" w:rsidRPr="00C7244C" w14:paraId="4ABAAFC2" w14:textId="77777777" w:rsidTr="003F1727">
        <w:trPr>
          <w:jc w:val="center"/>
        </w:trPr>
        <w:tc>
          <w:tcPr>
            <w:tcW w:w="1701" w:type="dxa"/>
            <w:shd w:val="clear" w:color="auto" w:fill="auto"/>
          </w:tcPr>
          <w:p w14:paraId="1EC0A46E" w14:textId="77777777" w:rsidR="00652DD6" w:rsidRPr="00C7244C" w:rsidRDefault="00652DD6" w:rsidP="003F1727">
            <w:pPr>
              <w:pStyle w:val="TAL"/>
            </w:pPr>
            <w:r w:rsidRPr="00C7244C">
              <w:t>Propagation conditions</w:t>
            </w:r>
          </w:p>
        </w:tc>
        <w:tc>
          <w:tcPr>
            <w:tcW w:w="3943" w:type="dxa"/>
            <w:shd w:val="clear" w:color="auto" w:fill="auto"/>
          </w:tcPr>
          <w:p w14:paraId="5F70D3EB" w14:textId="77777777" w:rsidR="00652DD6" w:rsidRPr="00C7244C" w:rsidRDefault="00652DD6" w:rsidP="003F1727">
            <w:pPr>
              <w:pStyle w:val="TAL"/>
            </w:pPr>
            <w:r w:rsidRPr="00C7244C">
              <w:t>AWGN</w:t>
            </w:r>
          </w:p>
        </w:tc>
        <w:tc>
          <w:tcPr>
            <w:tcW w:w="3961" w:type="dxa"/>
          </w:tcPr>
          <w:p w14:paraId="067ED4E9" w14:textId="77777777" w:rsidR="00652DD6" w:rsidRPr="00C7244C" w:rsidRDefault="00652DD6" w:rsidP="003F1727">
            <w:pPr>
              <w:pStyle w:val="TAL"/>
            </w:pPr>
            <w:r w:rsidRPr="00C7244C">
              <w:t>As specified in Annex C.2.1</w:t>
            </w:r>
          </w:p>
        </w:tc>
      </w:tr>
      <w:tr w:rsidR="00652DD6" w:rsidRPr="00C7244C" w14:paraId="123ECA92" w14:textId="77777777" w:rsidTr="003F1727">
        <w:trPr>
          <w:trHeight w:val="1032"/>
          <w:jc w:val="center"/>
        </w:trPr>
        <w:tc>
          <w:tcPr>
            <w:tcW w:w="1701" w:type="dxa"/>
            <w:tcBorders>
              <w:bottom w:val="single" w:sz="4" w:space="0" w:color="auto"/>
            </w:tcBorders>
            <w:shd w:val="clear" w:color="auto" w:fill="auto"/>
          </w:tcPr>
          <w:p w14:paraId="76F57965"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423F0251" w14:textId="77777777" w:rsidR="00652DD6" w:rsidRPr="00C7244C" w:rsidRDefault="00652DD6" w:rsidP="003F1727">
            <w:pPr>
              <w:pStyle w:val="TAL"/>
            </w:pPr>
            <w:r w:rsidRPr="00C7244C">
              <w:t>TE Part:</w:t>
            </w:r>
            <w:r w:rsidRPr="00C7244C">
              <w:tab/>
              <w:t>A.3.3.1.1</w:t>
            </w:r>
          </w:p>
          <w:p w14:paraId="0648A330" w14:textId="77777777" w:rsidR="00652DD6" w:rsidRPr="00C7244C" w:rsidRDefault="00652DD6" w:rsidP="003F1727">
            <w:pPr>
              <w:pStyle w:val="TAL"/>
            </w:pPr>
            <w:r w:rsidRPr="00C7244C">
              <w:t>DUT Part:</w:t>
            </w:r>
            <w:r w:rsidRPr="00C7244C">
              <w:tab/>
              <w:t>A.3.4.1.1</w:t>
            </w:r>
          </w:p>
        </w:tc>
        <w:tc>
          <w:tcPr>
            <w:tcW w:w="3961" w:type="dxa"/>
          </w:tcPr>
          <w:p w14:paraId="2BA92009" w14:textId="77777777" w:rsidR="00652DD6" w:rsidRPr="00C7244C" w:rsidRDefault="00652DD6" w:rsidP="003F1727">
            <w:pPr>
              <w:pStyle w:val="TAL"/>
            </w:pPr>
            <w:r w:rsidRPr="00C7244C">
              <w:t>As specified in TS 38.508-1 [14] Annex A.</w:t>
            </w:r>
          </w:p>
        </w:tc>
      </w:tr>
      <w:tr w:rsidR="00652DD6" w:rsidRPr="00C7244C" w14:paraId="6A6F04A4" w14:textId="77777777" w:rsidTr="003F1727">
        <w:trPr>
          <w:jc w:val="center"/>
        </w:trPr>
        <w:tc>
          <w:tcPr>
            <w:tcW w:w="1701" w:type="dxa"/>
            <w:shd w:val="clear" w:color="auto" w:fill="auto"/>
          </w:tcPr>
          <w:p w14:paraId="0DEDF997" w14:textId="77777777" w:rsidR="00652DD6" w:rsidRPr="00C7244C" w:rsidRDefault="00652DD6" w:rsidP="003F1727">
            <w:pPr>
              <w:pStyle w:val="TAL"/>
            </w:pPr>
            <w:r w:rsidRPr="00C7244C">
              <w:t>Exceptions to connection diagram</w:t>
            </w:r>
          </w:p>
        </w:tc>
        <w:tc>
          <w:tcPr>
            <w:tcW w:w="3943" w:type="dxa"/>
            <w:shd w:val="clear" w:color="auto" w:fill="auto"/>
          </w:tcPr>
          <w:p w14:paraId="7D8CD252" w14:textId="77777777" w:rsidR="00652DD6" w:rsidRPr="00C7244C" w:rsidRDefault="00652DD6" w:rsidP="003F1727">
            <w:pPr>
              <w:pStyle w:val="TAL"/>
            </w:pPr>
            <w:r w:rsidRPr="00C7244C">
              <w:t>N/A</w:t>
            </w:r>
          </w:p>
        </w:tc>
        <w:tc>
          <w:tcPr>
            <w:tcW w:w="3961" w:type="dxa"/>
          </w:tcPr>
          <w:p w14:paraId="1E6D8409" w14:textId="77777777" w:rsidR="00652DD6" w:rsidRPr="00C7244C" w:rsidRDefault="00652DD6" w:rsidP="003F1727">
            <w:pPr>
              <w:pStyle w:val="TAL"/>
            </w:pPr>
          </w:p>
        </w:tc>
      </w:tr>
    </w:tbl>
    <w:p w14:paraId="4011EA55" w14:textId="77777777" w:rsidR="00652DD6" w:rsidRPr="00C7244C" w:rsidRDefault="00652DD6" w:rsidP="00652DD6">
      <w:pPr>
        <w:rPr>
          <w:lang w:eastAsia="sv-SE"/>
        </w:rPr>
      </w:pPr>
    </w:p>
    <w:p w14:paraId="0A57A828" w14:textId="77777777" w:rsidR="00652DD6" w:rsidRPr="00C7244C" w:rsidRDefault="00652DD6" w:rsidP="00652DD6">
      <w:pPr>
        <w:pStyle w:val="B1"/>
      </w:pPr>
      <w:r w:rsidRPr="00C7244C">
        <w:t>1.</w:t>
      </w:r>
      <w:r w:rsidRPr="00C7244C">
        <w:tab/>
        <w:t>The general test parameter settings are set up according to Table 7.7.1.2.4.1-3.</w:t>
      </w:r>
    </w:p>
    <w:p w14:paraId="5FDAC1DF" w14:textId="77777777" w:rsidR="00652DD6" w:rsidRPr="00C7244C" w:rsidRDefault="00652DD6" w:rsidP="00652DD6">
      <w:pPr>
        <w:pStyle w:val="B1"/>
      </w:pPr>
      <w:r w:rsidRPr="00C7244C">
        <w:t>2.</w:t>
      </w:r>
      <w:r w:rsidRPr="00C7244C">
        <w:tab/>
        <w:t>Message contents are defined in clause 7.7.1.2.4.3.</w:t>
      </w:r>
    </w:p>
    <w:p w14:paraId="664C82D1" w14:textId="77777777" w:rsidR="00652DD6" w:rsidRPr="00C7244C" w:rsidRDefault="00652DD6" w:rsidP="00652DD6">
      <w:pPr>
        <w:pStyle w:val="B1"/>
      </w:pPr>
      <w:r w:rsidRPr="00C7244C">
        <w:t>3.</w:t>
      </w:r>
      <w:r w:rsidRPr="00C7244C">
        <w:tab/>
        <w:t>There are two inter-frequency cells specified in the test, where Cell 1 is the serving cell on an NR FR2 carrier and Cell 2 is the neighbour cell on a different NR FR2 carrier and the target cell for the SS-RSRP measurements.</w:t>
      </w:r>
    </w:p>
    <w:p w14:paraId="204380F7" w14:textId="77777777" w:rsidR="00652DD6" w:rsidRPr="00C7244C" w:rsidRDefault="00652DD6" w:rsidP="00652DD6">
      <w:pPr>
        <w:pStyle w:val="B1"/>
      </w:pPr>
      <w:r w:rsidRPr="00C7244C">
        <w:t>4.</w:t>
      </w:r>
      <w:r w:rsidRPr="00C7244C">
        <w:tab/>
        <w:t>The rx beam peak and directions in which the UE meets the EIS spherical coverage criteria have been found with one of the procedures from Annex I.</w:t>
      </w:r>
    </w:p>
    <w:p w14:paraId="58B752EE" w14:textId="77777777" w:rsidR="00652DD6" w:rsidRPr="00C7244C" w:rsidRDefault="00652DD6" w:rsidP="00652DD6">
      <w:pPr>
        <w:pStyle w:val="H6"/>
        <w:rPr>
          <w:lang w:eastAsia="sv-SE"/>
        </w:rPr>
      </w:pPr>
      <w:r w:rsidRPr="00C7244C">
        <w:rPr>
          <w:lang w:eastAsia="sv-SE"/>
        </w:rPr>
        <w:t>7.7.1.2.4.2</w:t>
      </w:r>
      <w:r w:rsidRPr="00C7244C">
        <w:rPr>
          <w:lang w:eastAsia="sv-SE"/>
        </w:rPr>
        <w:tab/>
        <w:t>Test procedure</w:t>
      </w:r>
    </w:p>
    <w:p w14:paraId="0BF54E14" w14:textId="77777777" w:rsidR="00652DD6" w:rsidRPr="00C7244C" w:rsidRDefault="00652DD6" w:rsidP="00652DD6">
      <w:pPr>
        <w:pStyle w:val="B1"/>
      </w:pPr>
      <w:r w:rsidRPr="00C7244C">
        <w:t>1.</w:t>
      </w:r>
      <w:r w:rsidRPr="00C7244C">
        <w:tab/>
        <w:t xml:space="preserve">Configure the positioning system for a valid test point as defined in A.9.4.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CC11208" w14:textId="77777777" w:rsidR="00652DD6" w:rsidRPr="00C7244C" w:rsidRDefault="00652DD6" w:rsidP="00652DD6">
      <w:pPr>
        <w:pStyle w:val="B1"/>
      </w:pPr>
      <w:r w:rsidRPr="00C7244C">
        <w:t>2.</w:t>
      </w:r>
      <w:r w:rsidRPr="00C7244C">
        <w:tab/>
        <w:t>Set the parameters according to Table 7.7.1.2.5-1 as appropriate.</w:t>
      </w:r>
    </w:p>
    <w:p w14:paraId="75DDA2A8" w14:textId="77777777" w:rsidR="00652DD6" w:rsidRPr="00C7244C" w:rsidRDefault="00652DD6" w:rsidP="00652DD6">
      <w:pPr>
        <w:pStyle w:val="B1"/>
      </w:pPr>
      <w:r w:rsidRPr="00C7244C">
        <w:t xml:space="preserve">3. </w:t>
      </w:r>
      <w:r w:rsidRPr="00C7244C">
        <w:tab/>
        <w:t>The SS shall transmit an RRCReconfiguration message on Cell 1.</w:t>
      </w:r>
    </w:p>
    <w:p w14:paraId="52B5FA7F" w14:textId="77777777" w:rsidR="00652DD6" w:rsidRPr="00C7244C" w:rsidRDefault="00652DD6" w:rsidP="00652DD6">
      <w:pPr>
        <w:pStyle w:val="B1"/>
      </w:pPr>
      <w:r w:rsidRPr="00C7244C">
        <w:t xml:space="preserve">4. </w:t>
      </w:r>
      <w:r w:rsidRPr="00C7244C">
        <w:tab/>
        <w:t>The UE shall transmit an RRCReconfigurationComplete message.</w:t>
      </w:r>
    </w:p>
    <w:p w14:paraId="2A57B088" w14:textId="77777777" w:rsidR="00652DD6" w:rsidRPr="00C7244C" w:rsidRDefault="00652DD6" w:rsidP="00652DD6">
      <w:pPr>
        <w:pStyle w:val="B1"/>
      </w:pPr>
      <w:r w:rsidRPr="00C7244C">
        <w:t>5.</w:t>
      </w:r>
      <w:r w:rsidRPr="00C7244C">
        <w:tab/>
        <w:t>The UE shall transmit periodically MeasurementReport messages.</w:t>
      </w:r>
    </w:p>
    <w:p w14:paraId="011C1572" w14:textId="77777777" w:rsidR="00652DD6" w:rsidRPr="00C7244C" w:rsidRDefault="00652DD6" w:rsidP="00652DD6">
      <w:pPr>
        <w:pStyle w:val="B1"/>
      </w:pPr>
      <w:r w:rsidRPr="00C7244C">
        <w:t>6.</w:t>
      </w:r>
      <w:r w:rsidRPr="00C7244C">
        <w:tab/>
        <w:t>After 10s wait from Step 3, the SS shall check the SS-RSRP reported values in the periodic MeasurementReport for the following requirements:</w:t>
      </w:r>
    </w:p>
    <w:p w14:paraId="2D6F6732" w14:textId="419AFFFC" w:rsidR="00652DD6" w:rsidRPr="00C7244C" w:rsidRDefault="00652DD6" w:rsidP="00652DD6">
      <w:pPr>
        <w:pStyle w:val="B2"/>
      </w:pPr>
      <w:r w:rsidRPr="00C7244C">
        <w:t xml:space="preserve">- R1: The SS-RSRP value of Cell 1 reported by the UE is compared to the expected SS-RSRP for Cell 1. If the value is outside the limits in Table 7.7.1.2.5-3 or the UE fails to report the measurement value for Cell 1, the number of failed </w:t>
      </w:r>
      <w:r w:rsidR="009F5906" w:rsidRPr="00C7244C">
        <w:t xml:space="preserve">samples </w:t>
      </w:r>
      <w:r w:rsidRPr="00C7244C">
        <w:t xml:space="preserve">for R1 is increased by one. Otherwise, the number of passed </w:t>
      </w:r>
      <w:r w:rsidR="009F5906" w:rsidRPr="00C7244C">
        <w:t xml:space="preserve">samples </w:t>
      </w:r>
      <w:r w:rsidRPr="00C7244C">
        <w:t>for R1 is increased by one.</w:t>
      </w:r>
    </w:p>
    <w:p w14:paraId="25D6A629" w14:textId="3331D716" w:rsidR="00652DD6" w:rsidRPr="00C7244C" w:rsidRDefault="00652DD6" w:rsidP="00652DD6">
      <w:pPr>
        <w:pStyle w:val="B2"/>
      </w:pPr>
      <w:r w:rsidRPr="00C7244C">
        <w:t xml:space="preserve">- R2: The SS-RSRP value of Cell 2 reported by the UE is compared to the expected SS-RSRP for Cell 2. If the value is outside the limits in Table 7.7.1.2.5-3 or the UE fails to report the measurement value for Cell 2, the number of failed </w:t>
      </w:r>
      <w:r w:rsidR="009F5906" w:rsidRPr="00C7244C">
        <w:t xml:space="preserve">samples </w:t>
      </w:r>
      <w:r w:rsidRPr="00C7244C">
        <w:t xml:space="preserve">for R2 is increased by one. Otherwise, the number of passed </w:t>
      </w:r>
      <w:r w:rsidR="009F5906" w:rsidRPr="00C7244C">
        <w:t xml:space="preserve">samples </w:t>
      </w:r>
      <w:r w:rsidRPr="00C7244C">
        <w:t>for R2 is increased by one.</w:t>
      </w:r>
    </w:p>
    <w:p w14:paraId="36B12C54" w14:textId="3809AF3B" w:rsidR="00652DD6" w:rsidRPr="00C7244C" w:rsidRDefault="00652DD6" w:rsidP="00652DD6">
      <w:pPr>
        <w:pStyle w:val="B2"/>
      </w:pPr>
      <w:r w:rsidRPr="00C7244C">
        <w:t xml:space="preserve">- R3: The SS-RSRP value of Cell 2 reported by the UE is compared to the reported SS-RSRP of Cell 1. If the resulting value is outside the limits in Table 7.7.1.2.5-4 or the UE fails to report the measurement value for Cell 1 or Cell 2, the number of failed </w:t>
      </w:r>
      <w:r w:rsidR="009F5906" w:rsidRPr="00C7244C">
        <w:t xml:space="preserve">samples </w:t>
      </w:r>
      <w:r w:rsidRPr="00C7244C">
        <w:t xml:space="preserve">for R3 is increased by one. Otherwise, the number of passed </w:t>
      </w:r>
      <w:r w:rsidR="009F5906" w:rsidRPr="00C7244C">
        <w:t xml:space="preserve">samples </w:t>
      </w:r>
      <w:r w:rsidRPr="00C7244C">
        <w:t>for R3 is increased by one.</w:t>
      </w:r>
    </w:p>
    <w:p w14:paraId="45FE61E7" w14:textId="7B5FEA50"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95BB643" w14:textId="77777777" w:rsidR="006B54B0" w:rsidRPr="00C7244C" w:rsidRDefault="006B54B0" w:rsidP="006B54B0">
      <w:pPr>
        <w:pStyle w:val="B1"/>
      </w:pPr>
      <w:r w:rsidRPr="00C7244C">
        <w:t>7a.</w:t>
      </w:r>
      <w:r w:rsidRPr="00C7244C">
        <w:tab/>
        <w:t>The SS shall check all the SS-RSRP reported values during Test 1 for the following requirements:</w:t>
      </w:r>
    </w:p>
    <w:p w14:paraId="3E6BECC0" w14:textId="77777777" w:rsidR="006B54B0" w:rsidRPr="00C7244C" w:rsidRDefault="006B54B0" w:rsidP="006B54B0">
      <w:pPr>
        <w:pStyle w:val="B2"/>
      </w:pPr>
      <w:r w:rsidRPr="00C7244C">
        <w:t>- R7: The maximum SS-RSRP value is compared to the minimum SS-RSRP of Cell 1 reported by the UE. If the difference exceeds the limits in Table 7.7.1.2.5-3a count a fail for R7. Otherwise, R7 is passed.</w:t>
      </w:r>
    </w:p>
    <w:p w14:paraId="29ACE8CA" w14:textId="4D66555F" w:rsidR="006B54B0" w:rsidRPr="00C7244C" w:rsidRDefault="006B54B0" w:rsidP="006B54B0">
      <w:pPr>
        <w:pStyle w:val="B2"/>
      </w:pPr>
      <w:r w:rsidRPr="00C7244C">
        <w:t>- R8: The maximum SS-RSRP value is compared to the minimum SS-RSRP of Cell 2 reported by the UE. If the difference exceeds the limits in Table 7.7.1.2.5-3a count a fail for R8. Otherwise, R8 is passed.</w:t>
      </w:r>
    </w:p>
    <w:p w14:paraId="4AFEB2BC" w14:textId="77777777" w:rsidR="00652DD6" w:rsidRPr="00C7244C" w:rsidRDefault="00652DD6" w:rsidP="00652DD6">
      <w:pPr>
        <w:pStyle w:val="B1"/>
      </w:pPr>
      <w:r w:rsidRPr="00C7244C">
        <w:t>8.</w:t>
      </w:r>
      <w:r w:rsidRPr="00C7244C">
        <w:tab/>
        <w:t>The SS shall select a new test point as defined in A.9.4 and rotate the positioning system for the selected test point.</w:t>
      </w:r>
    </w:p>
    <w:p w14:paraId="281BABA4" w14:textId="77777777" w:rsidR="00652DD6" w:rsidRPr="00C7244C" w:rsidRDefault="00652DD6" w:rsidP="00652DD6">
      <w:pPr>
        <w:pStyle w:val="B1"/>
      </w:pPr>
      <w:r w:rsidRPr="00C7244C">
        <w:t>9.</w:t>
      </w:r>
      <w:r w:rsidRPr="00C7244C">
        <w:tab/>
        <w:t>Set the parameters according to Test 2 in Table 7.7.2.1.5-2 as appropriate and repeat steps 5-7. In Step 6, the SS shall check the following requirements:</w:t>
      </w:r>
    </w:p>
    <w:p w14:paraId="48948825" w14:textId="5F235916" w:rsidR="00652DD6" w:rsidRPr="00C7244C" w:rsidRDefault="00652DD6" w:rsidP="00652DD6">
      <w:pPr>
        <w:pStyle w:val="B2"/>
      </w:pPr>
      <w:r w:rsidRPr="00C7244C">
        <w:t xml:space="preserve">- R4: The SS-RSRP value of Cell 1 reported by the UE is compared to the expected SS-RSRP for Cell 1. If the value is outside the limits in Table 7.7.2.1.5-3 or the UE fails to report the measurement value for Cell 1, the number of failed </w:t>
      </w:r>
      <w:r w:rsidR="009F5906" w:rsidRPr="00C7244C">
        <w:t xml:space="preserve">samples </w:t>
      </w:r>
      <w:r w:rsidRPr="00C7244C">
        <w:t xml:space="preserve">for R4 is increased by one. Otherwise, the number of passed </w:t>
      </w:r>
      <w:r w:rsidR="009F5906" w:rsidRPr="00C7244C">
        <w:t xml:space="preserve">samples </w:t>
      </w:r>
      <w:r w:rsidRPr="00C7244C">
        <w:t>for R4 is increased by one.</w:t>
      </w:r>
    </w:p>
    <w:p w14:paraId="0537DDEB" w14:textId="096DFE80" w:rsidR="00652DD6" w:rsidRPr="00C7244C" w:rsidRDefault="00652DD6" w:rsidP="00652DD6">
      <w:pPr>
        <w:pStyle w:val="B2"/>
      </w:pPr>
      <w:r w:rsidRPr="00C7244C">
        <w:t xml:space="preserve">- R5: The SS-RSRP value of Cell 2 reported by the UE is compared to the expected SS-RSRP for Cell 2. If the value is outside the limits in Table 7.7.2.1.5-3 or the UE fails to report the measurement value for Cell 2, the number of failed </w:t>
      </w:r>
      <w:r w:rsidR="009F5906" w:rsidRPr="00C7244C">
        <w:t xml:space="preserve">samples </w:t>
      </w:r>
      <w:r w:rsidRPr="00C7244C">
        <w:t xml:space="preserve">for R5 is increased by one. Otherwise, the number of passed </w:t>
      </w:r>
      <w:r w:rsidR="009F5906" w:rsidRPr="00C7244C">
        <w:t xml:space="preserve">samples </w:t>
      </w:r>
      <w:r w:rsidRPr="00C7244C">
        <w:t>for R5 is increased by one.</w:t>
      </w:r>
    </w:p>
    <w:p w14:paraId="4B49381E" w14:textId="506E23B7" w:rsidR="00652DD6" w:rsidRPr="00C7244C" w:rsidRDefault="00652DD6" w:rsidP="00652DD6">
      <w:pPr>
        <w:pStyle w:val="B2"/>
      </w:pPr>
      <w:r w:rsidRPr="00C7244C">
        <w:t xml:space="preserve">- R6: The SS-RSRP value of Cell 2 reported by the UE is compared to the reported SS-RSRP of Cell 1. If the resulting value is outside the limits in Table 7.7.2.1.5-4 or the UE fails to report the measurement value for Cell 1 or Cell 2, the number of failed </w:t>
      </w:r>
      <w:r w:rsidR="009F5906" w:rsidRPr="00C7244C">
        <w:t xml:space="preserve">samples </w:t>
      </w:r>
      <w:r w:rsidRPr="00C7244C">
        <w:t xml:space="preserve">for R6 is increased by one. Otherwise, the number of passed </w:t>
      </w:r>
      <w:r w:rsidR="009F5906" w:rsidRPr="00C7244C">
        <w:t xml:space="preserve">samples </w:t>
      </w:r>
      <w:r w:rsidRPr="00C7244C">
        <w:t>for R6 is increased by one.</w:t>
      </w:r>
    </w:p>
    <w:p w14:paraId="081505F3" w14:textId="77777777" w:rsidR="006B54B0" w:rsidRPr="00C7244C" w:rsidRDefault="006B54B0" w:rsidP="006B54B0">
      <w:pPr>
        <w:pStyle w:val="B1"/>
      </w:pPr>
      <w:r w:rsidRPr="00C7244C">
        <w:t>10.</w:t>
      </w:r>
      <w:r w:rsidRPr="00C7244C">
        <w:tab/>
        <w:t>The SS shall check all the SS-RSRP reported values during Test 1 for the following requirements:</w:t>
      </w:r>
    </w:p>
    <w:p w14:paraId="2991FC64" w14:textId="77777777" w:rsidR="006B54B0" w:rsidRPr="00C7244C" w:rsidRDefault="006B54B0" w:rsidP="006B54B0">
      <w:pPr>
        <w:pStyle w:val="B2"/>
      </w:pPr>
      <w:r w:rsidRPr="00C7244C">
        <w:t>- R9: The maximum SS-RSRP value is compared to the minimum SS-RSRP of Cell 1 reported by the UE. If the difference exceeds the limits in Table 7.7.1.2.5-3a count a fail for R9. Otherwise, R9 is passed.</w:t>
      </w:r>
    </w:p>
    <w:p w14:paraId="70EFB42B" w14:textId="32F0452E" w:rsidR="006B54B0" w:rsidRPr="00C7244C" w:rsidRDefault="006B54B0" w:rsidP="006B54B0">
      <w:pPr>
        <w:pStyle w:val="B2"/>
      </w:pPr>
      <w:r w:rsidRPr="00C7244C">
        <w:t>- R10: The maximum SS-RSRP value is compared to the minimum SS-RSRP of Cell 2 reported by the UE. If the difference exceeds the limits in Table 7.7.1.2.5-3a count a fail for R10. Otherwise, R10 is passed.</w:t>
      </w:r>
    </w:p>
    <w:p w14:paraId="52FAB622" w14:textId="77777777" w:rsidR="00652DD6" w:rsidRPr="00C7244C" w:rsidRDefault="00652DD6" w:rsidP="00652DD6">
      <w:pPr>
        <w:pStyle w:val="H6"/>
        <w:rPr>
          <w:lang w:eastAsia="sv-SE"/>
        </w:rPr>
      </w:pPr>
      <w:r w:rsidRPr="00C7244C">
        <w:rPr>
          <w:lang w:eastAsia="sv-SE"/>
        </w:rPr>
        <w:t>7.7.1.2.4.3</w:t>
      </w:r>
      <w:r w:rsidRPr="00C7244C">
        <w:rPr>
          <w:lang w:eastAsia="sv-SE"/>
        </w:rPr>
        <w:tab/>
        <w:t>Message contents</w:t>
      </w:r>
    </w:p>
    <w:p w14:paraId="772A0B04"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22F5A266" w14:textId="77777777" w:rsidR="00652DD6" w:rsidRPr="00C7244C" w:rsidRDefault="00652DD6" w:rsidP="00652DD6">
      <w:pPr>
        <w:pStyle w:val="TH"/>
      </w:pPr>
      <w:r w:rsidRPr="00C7244C">
        <w:t>Table 7.7.1.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77A1670"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463E5F7" w14:textId="77777777" w:rsidR="00652DD6" w:rsidRPr="00C7244C" w:rsidRDefault="00652DD6" w:rsidP="003F1727">
            <w:pPr>
              <w:pStyle w:val="TAH"/>
            </w:pPr>
            <w:r w:rsidRPr="00C7244C">
              <w:t>Default Message Contents</w:t>
            </w:r>
          </w:p>
        </w:tc>
      </w:tr>
      <w:tr w:rsidR="00652DD6" w:rsidRPr="00C7244C" w14:paraId="4B9479B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BB9B22"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53B3608" w14:textId="77777777" w:rsidR="00652DD6" w:rsidRPr="00C7244C" w:rsidRDefault="00652DD6" w:rsidP="003F1727">
            <w:pPr>
              <w:pStyle w:val="TAL"/>
            </w:pPr>
          </w:p>
        </w:tc>
      </w:tr>
      <w:tr w:rsidR="00652DD6" w:rsidRPr="00C7244C" w14:paraId="2C07BD0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F47A4"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73C1B58" w14:textId="77777777" w:rsidR="00652DD6" w:rsidRPr="00C7244C" w:rsidRDefault="00652DD6" w:rsidP="003F1727">
            <w:pPr>
              <w:pStyle w:val="TAL"/>
            </w:pPr>
            <w:r w:rsidRPr="00C7244C">
              <w:t>Table H.3.1-1</w:t>
            </w:r>
          </w:p>
          <w:p w14:paraId="37F1E4B9" w14:textId="77777777" w:rsidR="00652DD6" w:rsidRPr="00C7244C" w:rsidRDefault="00652DD6" w:rsidP="003F1727">
            <w:pPr>
              <w:pStyle w:val="TAL"/>
            </w:pPr>
            <w:r w:rsidRPr="00C7244C">
              <w:t>Table H.3.1-2 with condition INTER-FREQ and GAP NEEDED</w:t>
            </w:r>
          </w:p>
          <w:p w14:paraId="55E05A4F"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1AF55F05" w14:textId="77777777" w:rsidR="00652DD6" w:rsidRPr="00C7244C" w:rsidRDefault="00652DD6" w:rsidP="003F1727">
            <w:pPr>
              <w:pStyle w:val="TAL"/>
            </w:pPr>
            <w:r w:rsidRPr="00C7244C">
              <w:t>Table H.3.1-5</w:t>
            </w:r>
          </w:p>
          <w:p w14:paraId="524AFFE2" w14:textId="77777777" w:rsidR="00652DD6" w:rsidRPr="00C7244C" w:rsidRDefault="00652DD6" w:rsidP="003F1727">
            <w:pPr>
              <w:pStyle w:val="TAL"/>
            </w:pPr>
            <w:r w:rsidRPr="00C7244C">
              <w:t>Table H.3.1-6 with condition Pattern #0</w:t>
            </w:r>
          </w:p>
          <w:p w14:paraId="22475C5E" w14:textId="77777777" w:rsidR="00652DD6" w:rsidRPr="00C7244C" w:rsidRDefault="00652DD6" w:rsidP="003F1727">
            <w:pPr>
              <w:pStyle w:val="TAL"/>
            </w:pPr>
            <w:r w:rsidRPr="00C7244C">
              <w:t>Table H.3.1-7 with condition INTER-FREQ</w:t>
            </w:r>
          </w:p>
          <w:p w14:paraId="26AF3EC4" w14:textId="77777777" w:rsidR="00652DD6" w:rsidRPr="00C7244C" w:rsidRDefault="00652DD6" w:rsidP="003F1727">
            <w:pPr>
              <w:pStyle w:val="TAL"/>
            </w:pPr>
            <w:r w:rsidRPr="00C7244C">
              <w:rPr>
                <w:rFonts w:cs="v4.2.0"/>
              </w:rPr>
              <w:t>Table 7.3.1-3 in TS 38.508-1 [14] with condition SMTC.1</w:t>
            </w:r>
          </w:p>
        </w:tc>
      </w:tr>
    </w:tbl>
    <w:p w14:paraId="3FEB3E29" w14:textId="77777777" w:rsidR="00652DD6" w:rsidRPr="00C7244C" w:rsidRDefault="00652DD6" w:rsidP="00652DD6">
      <w:pPr>
        <w:rPr>
          <w:lang w:eastAsia="sv-SE"/>
        </w:rPr>
      </w:pPr>
    </w:p>
    <w:p w14:paraId="3EBC8077" w14:textId="77777777" w:rsidR="00652DD6" w:rsidRPr="00C7244C" w:rsidRDefault="00652DD6" w:rsidP="00652DD6">
      <w:pPr>
        <w:pStyle w:val="TH"/>
      </w:pPr>
      <w:r w:rsidRPr="00C7244C">
        <w:t>Table 7.7.1.2.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6C6DFCB7"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0991957"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732BE46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284D7B7"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545C39"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3862E141"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44685FB1" w14:textId="77777777" w:rsidR="00652DD6" w:rsidRPr="00C7244C" w:rsidRDefault="00652DD6" w:rsidP="003F1727">
            <w:pPr>
              <w:pStyle w:val="TAH"/>
            </w:pPr>
            <w:r w:rsidRPr="00C7244C">
              <w:t>Condition</w:t>
            </w:r>
          </w:p>
        </w:tc>
      </w:tr>
      <w:tr w:rsidR="00652DD6" w:rsidRPr="00C7244C" w14:paraId="7EA0D8F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E68B8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884805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E3CFEB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503D220" w14:textId="77777777" w:rsidR="00652DD6" w:rsidRPr="00C7244C" w:rsidRDefault="00652DD6" w:rsidP="003F1727">
            <w:pPr>
              <w:pStyle w:val="TAL"/>
            </w:pPr>
          </w:p>
        </w:tc>
      </w:tr>
      <w:tr w:rsidR="00652DD6" w:rsidRPr="00C7244C" w14:paraId="5F1FAC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BB120B2"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5540554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013A3E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C8400CE" w14:textId="77777777" w:rsidR="00652DD6" w:rsidRPr="00C7244C" w:rsidRDefault="00652DD6" w:rsidP="003F1727">
            <w:pPr>
              <w:pStyle w:val="TAL"/>
            </w:pPr>
          </w:p>
        </w:tc>
      </w:tr>
      <w:tr w:rsidR="00652DD6" w:rsidRPr="00C7244C" w14:paraId="5B38A25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D2AEB78"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298436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65F3E2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EDF6528" w14:textId="77777777" w:rsidR="00652DD6" w:rsidRPr="00C7244C" w:rsidRDefault="00652DD6" w:rsidP="003F1727">
            <w:pPr>
              <w:pStyle w:val="TAL"/>
            </w:pPr>
            <w:r w:rsidRPr="00C7244C">
              <w:t>PERIODICAL</w:t>
            </w:r>
          </w:p>
        </w:tc>
      </w:tr>
      <w:tr w:rsidR="00652DD6" w:rsidRPr="00C7244C" w14:paraId="002ECD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6B8081F"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7D1C490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12B75F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B59D435" w14:textId="77777777" w:rsidR="00652DD6" w:rsidRPr="00C7244C" w:rsidRDefault="00652DD6" w:rsidP="003F1727">
            <w:pPr>
              <w:pStyle w:val="TAL"/>
            </w:pPr>
          </w:p>
        </w:tc>
      </w:tr>
      <w:tr w:rsidR="00652DD6" w:rsidRPr="00C7244C" w14:paraId="184FC20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94FFDA" w14:textId="77777777" w:rsidR="00652DD6" w:rsidRPr="00C7244C" w:rsidRDefault="00652DD6" w:rsidP="003F1727">
            <w:pPr>
              <w:pStyle w:val="TAL"/>
            </w:pPr>
            <w:r w:rsidRPr="00C7244C">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552802C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7B00219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F15F473" w14:textId="77777777" w:rsidR="00652DD6" w:rsidRPr="00C7244C" w:rsidRDefault="00652DD6" w:rsidP="003F1727">
            <w:pPr>
              <w:pStyle w:val="TAL"/>
            </w:pPr>
          </w:p>
        </w:tc>
      </w:tr>
      <w:tr w:rsidR="00652DD6" w:rsidRPr="00C7244C" w14:paraId="5F9C19DF" w14:textId="77777777" w:rsidTr="003F1727">
        <w:tc>
          <w:tcPr>
            <w:tcW w:w="4535" w:type="dxa"/>
            <w:tcBorders>
              <w:top w:val="single" w:sz="4" w:space="0" w:color="auto"/>
              <w:left w:val="single" w:sz="4" w:space="0" w:color="auto"/>
              <w:bottom w:val="single" w:sz="4" w:space="0" w:color="auto"/>
              <w:right w:val="single" w:sz="4" w:space="0" w:color="auto"/>
            </w:tcBorders>
          </w:tcPr>
          <w:p w14:paraId="46D2A596" w14:textId="77777777" w:rsidR="00652DD6" w:rsidRPr="00C7244C" w:rsidRDefault="00652DD6" w:rsidP="003F1727">
            <w:pPr>
              <w:pStyle w:val="TAL"/>
            </w:pPr>
            <w:r w:rsidRPr="00C7244C">
              <w:t xml:space="preserve">        sinr</w:t>
            </w:r>
          </w:p>
        </w:tc>
        <w:tc>
          <w:tcPr>
            <w:tcW w:w="2267" w:type="dxa"/>
            <w:tcBorders>
              <w:top w:val="single" w:sz="4" w:space="0" w:color="auto"/>
              <w:left w:val="single" w:sz="4" w:space="0" w:color="auto"/>
              <w:bottom w:val="single" w:sz="4" w:space="0" w:color="auto"/>
              <w:right w:val="single" w:sz="4" w:space="0" w:color="auto"/>
            </w:tcBorders>
          </w:tcPr>
          <w:p w14:paraId="1A2743AF"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6F5C626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637A404" w14:textId="77777777" w:rsidR="00652DD6" w:rsidRPr="00C7244C" w:rsidRDefault="00652DD6" w:rsidP="003F1727">
            <w:pPr>
              <w:pStyle w:val="TAL"/>
            </w:pPr>
          </w:p>
        </w:tc>
      </w:tr>
      <w:tr w:rsidR="00652DD6" w:rsidRPr="00C7244C" w14:paraId="1CA712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29979D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4E43AA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2AAAA5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8562A70" w14:textId="77777777" w:rsidR="00652DD6" w:rsidRPr="00C7244C" w:rsidRDefault="00652DD6" w:rsidP="003F1727">
            <w:pPr>
              <w:pStyle w:val="TAL"/>
            </w:pPr>
          </w:p>
        </w:tc>
      </w:tr>
      <w:tr w:rsidR="00652DD6" w:rsidRPr="00C7244C" w14:paraId="3A57F9E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7ED162"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2C337E9C"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E8CF0A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FF80EAF" w14:textId="77777777" w:rsidR="00652DD6" w:rsidRPr="00C7244C" w:rsidRDefault="00652DD6" w:rsidP="003F1727">
            <w:pPr>
              <w:pStyle w:val="TAL"/>
            </w:pPr>
          </w:p>
        </w:tc>
      </w:tr>
      <w:tr w:rsidR="00652DD6" w:rsidRPr="00C7244C" w14:paraId="622E717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C1B2B2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954146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9A03A1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2E2644C" w14:textId="77777777" w:rsidR="00652DD6" w:rsidRPr="00C7244C" w:rsidRDefault="00652DD6" w:rsidP="003F1727">
            <w:pPr>
              <w:pStyle w:val="TAL"/>
            </w:pPr>
          </w:p>
        </w:tc>
      </w:tr>
      <w:tr w:rsidR="00652DD6" w:rsidRPr="00C7244C" w14:paraId="41E1776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C351A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22107D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6837244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6771806" w14:textId="77777777" w:rsidR="00652DD6" w:rsidRPr="00C7244C" w:rsidRDefault="00652DD6" w:rsidP="003F1727">
            <w:pPr>
              <w:pStyle w:val="TAL"/>
            </w:pPr>
          </w:p>
        </w:tc>
      </w:tr>
      <w:tr w:rsidR="00652DD6" w:rsidRPr="00C7244C" w14:paraId="07E21EA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1AF2A87"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7FF2AA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314FA1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6CAA9D4" w14:textId="77777777" w:rsidR="00652DD6" w:rsidRPr="00C7244C" w:rsidRDefault="00652DD6" w:rsidP="003F1727">
            <w:pPr>
              <w:pStyle w:val="TAL"/>
            </w:pPr>
          </w:p>
        </w:tc>
      </w:tr>
    </w:tbl>
    <w:p w14:paraId="08BFCBEF" w14:textId="77777777" w:rsidR="00652DD6" w:rsidRPr="00C7244C" w:rsidRDefault="00652DD6" w:rsidP="00652DD6">
      <w:pPr>
        <w:rPr>
          <w:lang w:eastAsia="sv-SE"/>
        </w:rPr>
      </w:pPr>
    </w:p>
    <w:p w14:paraId="40FF57AE" w14:textId="77777777" w:rsidR="00652DD6" w:rsidRPr="00C7244C" w:rsidRDefault="00652DD6" w:rsidP="00652DD6">
      <w:pPr>
        <w:pStyle w:val="H6"/>
        <w:rPr>
          <w:lang w:eastAsia="sv-SE"/>
        </w:rPr>
      </w:pPr>
      <w:r w:rsidRPr="00C7244C">
        <w:rPr>
          <w:lang w:eastAsia="sv-SE"/>
        </w:rPr>
        <w:t>7.7.1.2.5</w:t>
      </w:r>
      <w:r w:rsidRPr="00C7244C">
        <w:rPr>
          <w:lang w:eastAsia="sv-SE"/>
        </w:rPr>
        <w:tab/>
        <w:t>Test requirement</w:t>
      </w:r>
    </w:p>
    <w:p w14:paraId="1ED38F78" w14:textId="77777777" w:rsidR="00652DD6" w:rsidRPr="00C7244C" w:rsidRDefault="00652DD6" w:rsidP="00652DD6">
      <w:pPr>
        <w:rPr>
          <w:lang w:eastAsia="sv-SE"/>
        </w:rPr>
      </w:pPr>
      <w:r w:rsidRPr="00C7244C">
        <w:rPr>
          <w:lang w:eastAsia="sv-SE"/>
        </w:rPr>
        <w:t>Table 7.7.1.2.5-1 defines the cell specific settings for all tests. Table 7.7.1.2.5-2 defines the OTA primary level settings including test tolerances for all tests.</w:t>
      </w:r>
    </w:p>
    <w:p w14:paraId="3533BF98" w14:textId="77777777" w:rsidR="00652DD6" w:rsidRPr="00C7244C" w:rsidRDefault="00652DD6" w:rsidP="00652DD6">
      <w:r w:rsidRPr="00C7244C">
        <w:t xml:space="preserve">The SS-RSRP measurement accuracy shall fulfil the absolute accuracy requirements in clause </w:t>
      </w:r>
      <w:r w:rsidRPr="00C7244C">
        <w:rPr>
          <w:lang w:eastAsia="zh-CN"/>
        </w:rPr>
        <w:t xml:space="preserve">7.7.1.0.2.1 </w:t>
      </w:r>
      <w:r w:rsidRPr="00C7244C">
        <w:t xml:space="preserve">and relative accuracy requirements in clause </w:t>
      </w:r>
      <w:r w:rsidRPr="00C7244C">
        <w:rPr>
          <w:lang w:eastAsia="zh-CN"/>
        </w:rPr>
        <w:t>7.7.1.0.2.2</w:t>
      </w:r>
      <w:r w:rsidRPr="00C7244C">
        <w:t>. The following eight requirements are to be verified</w:t>
      </w:r>
      <w:bookmarkStart w:id="162" w:name="_Hlk17964810"/>
      <w:r w:rsidRPr="00C7244C">
        <w:t>:</w:t>
      </w:r>
    </w:p>
    <w:p w14:paraId="1D49EB42" w14:textId="77777777" w:rsidR="00652DD6" w:rsidRPr="00C7244C" w:rsidRDefault="00652DD6" w:rsidP="00652DD6">
      <w:r w:rsidRPr="00C7244C">
        <w:t>During T1:</w:t>
      </w:r>
    </w:p>
    <w:p w14:paraId="37D30FEE" w14:textId="77777777" w:rsidR="00652DD6" w:rsidRPr="00C7244C" w:rsidRDefault="00652DD6" w:rsidP="00652DD6">
      <w:r w:rsidRPr="00C7244C">
        <w:t>R1: Absolute accuracy of Cell 1. The UE is deemed to meet the requirement if the reported SS-RSRP is in the range shown in Table 7.7.1.2.5-3 for test configuration 1 and in Table 7.7.1.2.5-4 for test configuration 2.</w:t>
      </w:r>
    </w:p>
    <w:p w14:paraId="3716E5D8" w14:textId="5B1EB448" w:rsidR="00652DD6" w:rsidRPr="00C7244C" w:rsidRDefault="00652DD6" w:rsidP="00652DD6">
      <w:r w:rsidRPr="00C7244C">
        <w:t>R2: Absolute accuracy of Cell 2. The UE is deemed to meet the requirement if the reported SS-RSRP is in the range shown in Table 7.7.1.2.5-3 for test configuration 1 and in Table 7.7.1.2.5-4 for test configuration 2</w:t>
      </w:r>
      <w:r w:rsidR="00645915" w:rsidRPr="00C7244C">
        <w:t xml:space="preserve"> and Table 7.7.1.2.5-3a [for both configurations]</w:t>
      </w:r>
      <w:r w:rsidRPr="00C7244C">
        <w:t>.</w:t>
      </w:r>
    </w:p>
    <w:p w14:paraId="047C54C8" w14:textId="7D62A246" w:rsidR="00652DD6" w:rsidRPr="00C7244C" w:rsidRDefault="00652DD6" w:rsidP="00652DD6">
      <w:r w:rsidRPr="00C7244C">
        <w:t xml:space="preserve">R3: Relative accuracy of Cell 2 compared with Cell 1. The UE is deemed to meet the requirement if the difference in reported SS-RSRP meets the requirements in Table 7.7.1.2.5-5. </w:t>
      </w:r>
    </w:p>
    <w:p w14:paraId="5847574E" w14:textId="77777777" w:rsidR="006B54B0" w:rsidRPr="00C7244C" w:rsidRDefault="006B54B0" w:rsidP="006B54B0">
      <w:r w:rsidRPr="00C7244C">
        <w:t>R7: ∆(Max-Min) accuracy of Cell 1. The UE is deemed to meet the requirement if the difference between the maximum and the minimum SS-RSRP report does not exceed the limit in Table 7.7.1.2.5-3a.</w:t>
      </w:r>
    </w:p>
    <w:p w14:paraId="4BF850AA" w14:textId="4B7241E2" w:rsidR="006B54B0" w:rsidRPr="00C7244C" w:rsidRDefault="006B54B0" w:rsidP="00652DD6">
      <w:r w:rsidRPr="00C7244C">
        <w:t>R8: ∆(Max-Min) accuracy of Cell 2. The UE is deemed to meet the requirement if the difference between the maximum and the minimum SS-RSRP report does not exceed the limit in Table 7.7.1.2.5-3a.</w:t>
      </w:r>
    </w:p>
    <w:p w14:paraId="30CD30CF" w14:textId="77777777" w:rsidR="00652DD6" w:rsidRPr="00C7244C" w:rsidRDefault="00652DD6" w:rsidP="00652DD6">
      <w:r w:rsidRPr="00C7244C">
        <w:t>During T2:</w:t>
      </w:r>
    </w:p>
    <w:p w14:paraId="4AD638DC" w14:textId="77777777" w:rsidR="00652DD6" w:rsidRPr="00C7244C" w:rsidRDefault="00652DD6" w:rsidP="00652DD6">
      <w:r w:rsidRPr="00C7244C">
        <w:t>R4: Absolute accuracy of Cell 1. The UE is deemed to meet the requirement if the reported SS-RSRP is in the range shown in table 7.7.1.2.5-3 for test configuration 1 and in Table 7.7.1.2.5-4 for test configuration 2.</w:t>
      </w:r>
    </w:p>
    <w:p w14:paraId="17502A97" w14:textId="3F38FA15" w:rsidR="00652DD6" w:rsidRPr="00C7244C" w:rsidRDefault="00652DD6" w:rsidP="00652DD6">
      <w:r w:rsidRPr="00C7244C">
        <w:t>R5: Absolute accuracy of Cell 2. The UE is deemed to meet the requirement if the reported SS-RSRP is in the range shown in table 7.7.1.2.5-3 for test configuration 1 and in Table 7.7.1.2.5-4 for test configuration 2</w:t>
      </w:r>
      <w:r w:rsidR="00A57688" w:rsidRPr="00C7244C">
        <w:t xml:space="preserve"> and Table 7.7.1.2.5-3a [for both configurations]</w:t>
      </w:r>
      <w:r w:rsidRPr="00C7244C">
        <w:t>.</w:t>
      </w:r>
    </w:p>
    <w:p w14:paraId="797E8E16" w14:textId="74C0093F" w:rsidR="00652DD6" w:rsidRPr="00C7244C" w:rsidRDefault="00652DD6" w:rsidP="00652DD6">
      <w:r w:rsidRPr="00C7244C">
        <w:t xml:space="preserve">R6: Relative accuracy of Cell 2 compared with Cell 1. The UE is deemed to meet the requirement if the difference in reported SS-RSRP meets the requirements in Table 7.7.1.2.5-5. </w:t>
      </w:r>
    </w:p>
    <w:p w14:paraId="5BFE794B" w14:textId="77777777" w:rsidR="006B54B0" w:rsidRPr="00C7244C" w:rsidRDefault="006B54B0" w:rsidP="006B54B0">
      <w:r w:rsidRPr="00C7244C">
        <w:t>R9: ∆(Max-Min) accuracy of Cell 1. The UE is deemed to meet the requirement if the difference between the maximum and the minimum SS-RSRP report does not exceed the limit in Table 7.7.1.2.5-3a.</w:t>
      </w:r>
    </w:p>
    <w:p w14:paraId="062FB5CB" w14:textId="0C1F196A" w:rsidR="006B54B0" w:rsidRPr="00C7244C" w:rsidRDefault="006B54B0" w:rsidP="00652DD6">
      <w:r w:rsidRPr="00C7244C">
        <w:t>R10: ∆(Max-Min) accuracy of Cell 2. The UE is deemed to meet the requirement if the difference between the maximum and the minimum SS-RSRP report does not exceed the limit in Table 7.7.1.2.5-3a.</w:t>
      </w:r>
    </w:p>
    <w:bookmarkEnd w:id="162"/>
    <w:p w14:paraId="071DDAC8" w14:textId="77777777" w:rsidR="00652DD6" w:rsidRPr="00C7244C" w:rsidRDefault="00652DD6" w:rsidP="00652DD6">
      <w:pPr>
        <w:pStyle w:val="TH"/>
      </w:pPr>
      <w:r w:rsidRPr="00C7244C">
        <w:t>Table 7.7.1.2.5-1: SS-RSRP Inter frequency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C7244C" w14:paraId="687A6FE9" w14:textId="77777777" w:rsidTr="003F1727">
        <w:trPr>
          <w:trHeight w:val="18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F5ED6A4" w14:textId="77777777" w:rsidR="00652DD6" w:rsidRPr="00C7244C" w:rsidRDefault="00652DD6" w:rsidP="003F1727">
            <w:pPr>
              <w:pStyle w:val="TAH"/>
            </w:pPr>
            <w:r w:rsidRPr="00C7244C">
              <w:t>Parameter</w:t>
            </w:r>
          </w:p>
        </w:tc>
        <w:tc>
          <w:tcPr>
            <w:tcW w:w="815" w:type="dxa"/>
            <w:tcBorders>
              <w:top w:val="single" w:sz="4" w:space="0" w:color="auto"/>
              <w:left w:val="single" w:sz="4" w:space="0" w:color="auto"/>
              <w:bottom w:val="nil"/>
              <w:right w:val="single" w:sz="4" w:space="0" w:color="auto"/>
            </w:tcBorders>
            <w:shd w:val="clear" w:color="auto" w:fill="auto"/>
          </w:tcPr>
          <w:p w14:paraId="145D1CF5" w14:textId="77777777" w:rsidR="00652DD6" w:rsidRPr="00C7244C" w:rsidRDefault="00652DD6" w:rsidP="003F1727">
            <w:pPr>
              <w:pStyle w:val="TAH"/>
            </w:pPr>
            <w:r w:rsidRPr="00C7244C">
              <w:t>Config</w:t>
            </w:r>
          </w:p>
        </w:tc>
        <w:tc>
          <w:tcPr>
            <w:tcW w:w="892" w:type="dxa"/>
            <w:tcBorders>
              <w:top w:val="single" w:sz="4" w:space="0" w:color="auto"/>
              <w:left w:val="single" w:sz="4" w:space="0" w:color="auto"/>
              <w:bottom w:val="nil"/>
              <w:right w:val="single" w:sz="4" w:space="0" w:color="auto"/>
            </w:tcBorders>
            <w:shd w:val="clear" w:color="auto" w:fill="auto"/>
            <w:hideMark/>
          </w:tcPr>
          <w:p w14:paraId="532CB281" w14:textId="77777777" w:rsidR="00652DD6" w:rsidRPr="00C7244C" w:rsidRDefault="00652DD6" w:rsidP="003F1727">
            <w:pPr>
              <w:pStyle w:val="TAH"/>
            </w:pPr>
            <w:r w:rsidRPr="00C7244C">
              <w:t>Unit</w:t>
            </w:r>
          </w:p>
        </w:tc>
        <w:tc>
          <w:tcPr>
            <w:tcW w:w="2216" w:type="dxa"/>
            <w:gridSpan w:val="2"/>
            <w:tcBorders>
              <w:top w:val="single" w:sz="4" w:space="0" w:color="auto"/>
              <w:left w:val="single" w:sz="4" w:space="0" w:color="auto"/>
              <w:bottom w:val="single" w:sz="4" w:space="0" w:color="auto"/>
              <w:right w:val="single" w:sz="4" w:space="0" w:color="auto"/>
            </w:tcBorders>
            <w:hideMark/>
          </w:tcPr>
          <w:p w14:paraId="74C8CDFC" w14:textId="77777777" w:rsidR="00652DD6" w:rsidRPr="00C7244C" w:rsidRDefault="00652DD6" w:rsidP="003F1727">
            <w:pPr>
              <w:pStyle w:val="TAH"/>
            </w:pPr>
            <w:r w:rsidRPr="00C7244C">
              <w:t>Test 1</w:t>
            </w:r>
          </w:p>
        </w:tc>
        <w:tc>
          <w:tcPr>
            <w:tcW w:w="2216" w:type="dxa"/>
            <w:gridSpan w:val="2"/>
            <w:tcBorders>
              <w:top w:val="single" w:sz="4" w:space="0" w:color="auto"/>
              <w:left w:val="single" w:sz="4" w:space="0" w:color="auto"/>
              <w:bottom w:val="single" w:sz="4" w:space="0" w:color="auto"/>
              <w:right w:val="single" w:sz="4" w:space="0" w:color="auto"/>
            </w:tcBorders>
            <w:hideMark/>
          </w:tcPr>
          <w:p w14:paraId="5693358E" w14:textId="77777777" w:rsidR="00652DD6" w:rsidRPr="00C7244C" w:rsidRDefault="00652DD6" w:rsidP="003F1727">
            <w:pPr>
              <w:pStyle w:val="TAH"/>
            </w:pPr>
            <w:r w:rsidRPr="00C7244C">
              <w:t>Test 2</w:t>
            </w:r>
          </w:p>
        </w:tc>
      </w:tr>
      <w:tr w:rsidR="00652DD6" w:rsidRPr="00C7244C" w14:paraId="72481674"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hideMark/>
          </w:tcPr>
          <w:p w14:paraId="3C2429FE" w14:textId="77777777" w:rsidR="00652DD6" w:rsidRPr="00C7244C" w:rsidRDefault="00652DD6" w:rsidP="003F1727">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tcPr>
          <w:p w14:paraId="526BC1C6" w14:textId="77777777" w:rsidR="00652DD6" w:rsidRPr="00C7244C" w:rsidRDefault="00652DD6" w:rsidP="003F1727">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hideMark/>
          </w:tcPr>
          <w:p w14:paraId="0AF5B43B" w14:textId="77777777" w:rsidR="00652DD6" w:rsidRPr="00C7244C" w:rsidRDefault="00652DD6" w:rsidP="003F172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hideMark/>
          </w:tcPr>
          <w:p w14:paraId="0F0FF31C"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hideMark/>
          </w:tcPr>
          <w:p w14:paraId="71EE2B12" w14:textId="77777777" w:rsidR="00652DD6" w:rsidRPr="00C7244C" w:rsidRDefault="00652DD6" w:rsidP="003F1727">
            <w:pPr>
              <w:pStyle w:val="TAH"/>
            </w:pPr>
            <w:r w:rsidRPr="00C7244C">
              <w:t>Cell 2</w:t>
            </w:r>
          </w:p>
        </w:tc>
        <w:tc>
          <w:tcPr>
            <w:tcW w:w="1108" w:type="dxa"/>
            <w:tcBorders>
              <w:top w:val="single" w:sz="4" w:space="0" w:color="auto"/>
              <w:left w:val="single" w:sz="4" w:space="0" w:color="auto"/>
              <w:bottom w:val="single" w:sz="4" w:space="0" w:color="auto"/>
              <w:right w:val="single" w:sz="4" w:space="0" w:color="auto"/>
            </w:tcBorders>
            <w:hideMark/>
          </w:tcPr>
          <w:p w14:paraId="58F750B1"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hideMark/>
          </w:tcPr>
          <w:p w14:paraId="22DF7995" w14:textId="77777777" w:rsidR="00652DD6" w:rsidRPr="00C7244C" w:rsidRDefault="00652DD6" w:rsidP="003F1727">
            <w:pPr>
              <w:pStyle w:val="TAH"/>
            </w:pPr>
            <w:r w:rsidRPr="00C7244C">
              <w:t>Cell 2</w:t>
            </w:r>
          </w:p>
        </w:tc>
      </w:tr>
      <w:tr w:rsidR="00652DD6" w:rsidRPr="00C7244C" w14:paraId="719CDA75"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2924B5D" w14:textId="77777777" w:rsidR="00652DD6" w:rsidRPr="00C7244C" w:rsidRDefault="00652DD6" w:rsidP="003F1727">
            <w:pPr>
              <w:pStyle w:val="TAL"/>
            </w:pPr>
            <w:r w:rsidRPr="00C7244C">
              <w:t>SSB ARFCN</w:t>
            </w:r>
          </w:p>
        </w:tc>
        <w:tc>
          <w:tcPr>
            <w:tcW w:w="815" w:type="dxa"/>
            <w:tcBorders>
              <w:top w:val="single" w:sz="4" w:space="0" w:color="auto"/>
              <w:left w:val="single" w:sz="4" w:space="0" w:color="auto"/>
              <w:bottom w:val="single" w:sz="4" w:space="0" w:color="auto"/>
              <w:right w:val="single" w:sz="4" w:space="0" w:color="auto"/>
            </w:tcBorders>
          </w:tcPr>
          <w:p w14:paraId="516205ED"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88A3874"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29A48E70"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tcPr>
          <w:p w14:paraId="28F91F6D" w14:textId="77777777" w:rsidR="00652DD6" w:rsidRPr="00C7244C" w:rsidRDefault="00652DD6" w:rsidP="003F1727">
            <w:pPr>
              <w:pStyle w:val="TAC"/>
            </w:pPr>
            <w:r w:rsidRPr="00C7244C">
              <w:t>freq2</w:t>
            </w:r>
          </w:p>
        </w:tc>
        <w:tc>
          <w:tcPr>
            <w:tcW w:w="1108" w:type="dxa"/>
            <w:tcBorders>
              <w:top w:val="single" w:sz="4" w:space="0" w:color="auto"/>
              <w:left w:val="single" w:sz="4" w:space="0" w:color="auto"/>
              <w:bottom w:val="single" w:sz="4" w:space="0" w:color="auto"/>
              <w:right w:val="single" w:sz="4" w:space="0" w:color="auto"/>
            </w:tcBorders>
            <w:hideMark/>
          </w:tcPr>
          <w:p w14:paraId="78377009"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tcPr>
          <w:p w14:paraId="01D20880" w14:textId="77777777" w:rsidR="00652DD6" w:rsidRPr="00C7244C" w:rsidRDefault="00652DD6" w:rsidP="003F1727">
            <w:pPr>
              <w:pStyle w:val="TAC"/>
            </w:pPr>
            <w:r w:rsidRPr="00C7244C">
              <w:t>freq2</w:t>
            </w:r>
          </w:p>
        </w:tc>
      </w:tr>
      <w:tr w:rsidR="00652DD6" w:rsidRPr="00C7244C" w14:paraId="3239DE0B" w14:textId="77777777" w:rsidTr="003F1727">
        <w:trPr>
          <w:trHeight w:val="187"/>
          <w:jc w:val="center"/>
        </w:trPr>
        <w:tc>
          <w:tcPr>
            <w:tcW w:w="2157" w:type="dxa"/>
            <w:tcBorders>
              <w:left w:val="single" w:sz="4" w:space="0" w:color="auto"/>
              <w:bottom w:val="single" w:sz="4" w:space="0" w:color="auto"/>
              <w:right w:val="single" w:sz="4" w:space="0" w:color="auto"/>
            </w:tcBorders>
          </w:tcPr>
          <w:p w14:paraId="2975B10B" w14:textId="77777777" w:rsidR="00652DD6" w:rsidRPr="00C7244C" w:rsidRDefault="00652DD6" w:rsidP="003F1727">
            <w:pPr>
              <w:pStyle w:val="TAL"/>
            </w:pPr>
            <w:r w:rsidRPr="00C7244C">
              <w:t>BW</w:t>
            </w:r>
            <w:r w:rsidRPr="00C7244C">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2315CB30" w14:textId="77777777" w:rsidR="00652DD6" w:rsidRPr="00C7244C" w:rsidRDefault="00652DD6" w:rsidP="003F1727">
            <w:pPr>
              <w:pStyle w:val="TAC"/>
            </w:pPr>
            <w:r w:rsidRPr="00C7244C">
              <w:t>1~2</w:t>
            </w:r>
          </w:p>
        </w:tc>
        <w:tc>
          <w:tcPr>
            <w:tcW w:w="892" w:type="dxa"/>
            <w:tcBorders>
              <w:left w:val="single" w:sz="4" w:space="0" w:color="auto"/>
              <w:bottom w:val="single" w:sz="4" w:space="0" w:color="auto"/>
              <w:right w:val="single" w:sz="4" w:space="0" w:color="auto"/>
            </w:tcBorders>
          </w:tcPr>
          <w:p w14:paraId="1620C243"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01C9454F" w14:textId="77777777" w:rsidR="00652DD6" w:rsidRPr="00C7244C" w:rsidRDefault="00652DD6" w:rsidP="003F1727">
            <w:pPr>
              <w:pStyle w:val="TAC"/>
              <w:rPr>
                <w:sz w:val="16"/>
                <w:szCs w:val="16"/>
              </w:rPr>
            </w:pPr>
            <w:r w:rsidRPr="00C7244C">
              <w:rPr>
                <w:sz w:val="16"/>
                <w:szCs w:val="16"/>
              </w:rPr>
              <w:t>100:</w:t>
            </w:r>
          </w:p>
          <w:p w14:paraId="21748752"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66</w:t>
            </w:r>
          </w:p>
        </w:tc>
        <w:tc>
          <w:tcPr>
            <w:tcW w:w="2216" w:type="dxa"/>
            <w:gridSpan w:val="2"/>
            <w:tcBorders>
              <w:left w:val="single" w:sz="4" w:space="0" w:color="auto"/>
              <w:bottom w:val="single" w:sz="4" w:space="0" w:color="auto"/>
              <w:right w:val="single" w:sz="4" w:space="0" w:color="auto"/>
            </w:tcBorders>
          </w:tcPr>
          <w:p w14:paraId="0E78214C" w14:textId="77777777" w:rsidR="00652DD6" w:rsidRPr="00C7244C" w:rsidRDefault="00652DD6" w:rsidP="003F1727">
            <w:pPr>
              <w:pStyle w:val="TAC"/>
              <w:rPr>
                <w:sz w:val="16"/>
                <w:szCs w:val="16"/>
              </w:rPr>
            </w:pPr>
            <w:r w:rsidRPr="00C7244C">
              <w:rPr>
                <w:sz w:val="16"/>
                <w:szCs w:val="16"/>
              </w:rPr>
              <w:t>100:</w:t>
            </w:r>
          </w:p>
          <w:p w14:paraId="31A2162F"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66</w:t>
            </w:r>
          </w:p>
        </w:tc>
      </w:tr>
      <w:tr w:rsidR="00652DD6" w:rsidRPr="00C7244C" w14:paraId="37258722" w14:textId="77777777" w:rsidTr="003F1727">
        <w:trPr>
          <w:trHeight w:val="187"/>
          <w:jc w:val="center"/>
        </w:trPr>
        <w:tc>
          <w:tcPr>
            <w:tcW w:w="2157" w:type="dxa"/>
            <w:vMerge w:val="restart"/>
            <w:tcBorders>
              <w:left w:val="single" w:sz="4" w:space="0" w:color="auto"/>
              <w:right w:val="single" w:sz="4" w:space="0" w:color="auto"/>
            </w:tcBorders>
            <w:vAlign w:val="center"/>
          </w:tcPr>
          <w:p w14:paraId="71082515" w14:textId="77777777" w:rsidR="00652DD6" w:rsidRPr="00C7244C" w:rsidRDefault="00652DD6" w:rsidP="003F1727">
            <w:pPr>
              <w:pStyle w:val="TAL"/>
            </w:pPr>
            <w:r w:rsidRPr="00C7244C">
              <w:rPr>
                <w:rFonts w:cs="Arial"/>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608395B5" w14:textId="77777777" w:rsidR="00652DD6" w:rsidRPr="00C7244C" w:rsidRDefault="00652DD6" w:rsidP="003F1727">
            <w:pPr>
              <w:pStyle w:val="TAC"/>
            </w:pPr>
            <w:r w:rsidRPr="00C7244C">
              <w:rPr>
                <w:rFonts w:cs="Arial"/>
              </w:rPr>
              <w:t>1</w:t>
            </w:r>
          </w:p>
        </w:tc>
        <w:tc>
          <w:tcPr>
            <w:tcW w:w="892" w:type="dxa"/>
            <w:vMerge w:val="restart"/>
            <w:tcBorders>
              <w:left w:val="single" w:sz="4" w:space="0" w:color="auto"/>
              <w:right w:val="single" w:sz="4" w:space="0" w:color="auto"/>
            </w:tcBorders>
            <w:vAlign w:val="center"/>
          </w:tcPr>
          <w:p w14:paraId="33131CFE"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vAlign w:val="center"/>
          </w:tcPr>
          <w:p w14:paraId="7F4C06C0" w14:textId="77777777" w:rsidR="00652DD6" w:rsidRPr="00C7244C" w:rsidRDefault="00652DD6" w:rsidP="003F1727">
            <w:pPr>
              <w:pStyle w:val="TAC"/>
              <w:rPr>
                <w:sz w:val="16"/>
                <w:szCs w:val="16"/>
              </w:rPr>
            </w:pPr>
            <w:r w:rsidRPr="00C7244C">
              <w:rPr>
                <w:szCs w:val="18"/>
              </w:rPr>
              <w:t>24</w:t>
            </w:r>
          </w:p>
        </w:tc>
        <w:tc>
          <w:tcPr>
            <w:tcW w:w="2216" w:type="dxa"/>
            <w:gridSpan w:val="2"/>
            <w:tcBorders>
              <w:left w:val="single" w:sz="4" w:space="0" w:color="auto"/>
              <w:bottom w:val="single" w:sz="4" w:space="0" w:color="auto"/>
              <w:right w:val="single" w:sz="4" w:space="0" w:color="auto"/>
            </w:tcBorders>
            <w:vAlign w:val="center"/>
          </w:tcPr>
          <w:p w14:paraId="22ABE2B9" w14:textId="77777777" w:rsidR="00652DD6" w:rsidRPr="00C7244C" w:rsidRDefault="00652DD6" w:rsidP="003F1727">
            <w:pPr>
              <w:pStyle w:val="TAC"/>
              <w:rPr>
                <w:sz w:val="16"/>
                <w:szCs w:val="16"/>
              </w:rPr>
            </w:pPr>
            <w:r w:rsidRPr="00C7244C">
              <w:rPr>
                <w:szCs w:val="18"/>
              </w:rPr>
              <w:t>24</w:t>
            </w:r>
          </w:p>
        </w:tc>
      </w:tr>
      <w:tr w:rsidR="00652DD6" w:rsidRPr="00C7244C" w14:paraId="5B52E043" w14:textId="77777777" w:rsidTr="003F1727">
        <w:trPr>
          <w:trHeight w:val="187"/>
          <w:jc w:val="center"/>
        </w:trPr>
        <w:tc>
          <w:tcPr>
            <w:tcW w:w="2157" w:type="dxa"/>
            <w:vMerge/>
            <w:tcBorders>
              <w:left w:val="single" w:sz="4" w:space="0" w:color="auto"/>
              <w:bottom w:val="single" w:sz="4" w:space="0" w:color="auto"/>
              <w:right w:val="single" w:sz="4" w:space="0" w:color="auto"/>
            </w:tcBorders>
            <w:vAlign w:val="center"/>
          </w:tcPr>
          <w:p w14:paraId="35BDF879"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1FA9F" w14:textId="77777777" w:rsidR="00652DD6" w:rsidRPr="00C7244C" w:rsidRDefault="00652DD6" w:rsidP="003F1727">
            <w:pPr>
              <w:pStyle w:val="TAC"/>
            </w:pPr>
            <w:r w:rsidRPr="00C7244C">
              <w:rPr>
                <w:rFonts w:cs="Arial"/>
              </w:rPr>
              <w:t>2</w:t>
            </w:r>
          </w:p>
        </w:tc>
        <w:tc>
          <w:tcPr>
            <w:tcW w:w="892" w:type="dxa"/>
            <w:vMerge/>
            <w:tcBorders>
              <w:left w:val="single" w:sz="4" w:space="0" w:color="auto"/>
              <w:bottom w:val="single" w:sz="4" w:space="0" w:color="auto"/>
              <w:right w:val="single" w:sz="4" w:space="0" w:color="auto"/>
            </w:tcBorders>
            <w:vAlign w:val="center"/>
          </w:tcPr>
          <w:p w14:paraId="0528763D"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vAlign w:val="center"/>
          </w:tcPr>
          <w:p w14:paraId="7C4CB8C8" w14:textId="77777777" w:rsidR="00652DD6" w:rsidRPr="00C7244C" w:rsidRDefault="00652DD6" w:rsidP="003F1727">
            <w:pPr>
              <w:pStyle w:val="TAC"/>
              <w:rPr>
                <w:sz w:val="16"/>
                <w:szCs w:val="16"/>
              </w:rPr>
            </w:pPr>
            <w:r w:rsidRPr="00C7244C">
              <w:rPr>
                <w:szCs w:val="18"/>
              </w:rPr>
              <w:t>48</w:t>
            </w:r>
          </w:p>
        </w:tc>
        <w:tc>
          <w:tcPr>
            <w:tcW w:w="2216" w:type="dxa"/>
            <w:gridSpan w:val="2"/>
            <w:tcBorders>
              <w:left w:val="single" w:sz="4" w:space="0" w:color="auto"/>
              <w:bottom w:val="single" w:sz="4" w:space="0" w:color="auto"/>
              <w:right w:val="single" w:sz="4" w:space="0" w:color="auto"/>
            </w:tcBorders>
            <w:vAlign w:val="center"/>
          </w:tcPr>
          <w:p w14:paraId="2659BA75" w14:textId="77777777" w:rsidR="00652DD6" w:rsidRPr="00C7244C" w:rsidRDefault="00652DD6" w:rsidP="003F1727">
            <w:pPr>
              <w:pStyle w:val="TAC"/>
              <w:rPr>
                <w:sz w:val="16"/>
                <w:szCs w:val="16"/>
              </w:rPr>
            </w:pPr>
            <w:r w:rsidRPr="00C7244C">
              <w:rPr>
                <w:szCs w:val="18"/>
              </w:rPr>
              <w:t>48</w:t>
            </w:r>
          </w:p>
        </w:tc>
      </w:tr>
      <w:tr w:rsidR="00652DD6" w:rsidRPr="00C7244C" w14:paraId="35761B51" w14:textId="77777777" w:rsidTr="003F1727">
        <w:trPr>
          <w:trHeight w:val="187"/>
          <w:jc w:val="center"/>
        </w:trPr>
        <w:tc>
          <w:tcPr>
            <w:tcW w:w="2157" w:type="dxa"/>
            <w:tcBorders>
              <w:left w:val="single" w:sz="4" w:space="0" w:color="auto"/>
              <w:bottom w:val="single" w:sz="4" w:space="0" w:color="auto"/>
              <w:right w:val="single" w:sz="4" w:space="0" w:color="auto"/>
            </w:tcBorders>
          </w:tcPr>
          <w:p w14:paraId="1572484E" w14:textId="77777777" w:rsidR="00652DD6" w:rsidRPr="00C7244C" w:rsidRDefault="00652DD6" w:rsidP="003F1727">
            <w:pPr>
              <w:pStyle w:val="TAL"/>
            </w:pPr>
            <w:r w:rsidRPr="00C7244C">
              <w:t>Gap pattern ID</w:t>
            </w:r>
          </w:p>
        </w:tc>
        <w:tc>
          <w:tcPr>
            <w:tcW w:w="815" w:type="dxa"/>
            <w:tcBorders>
              <w:top w:val="single" w:sz="4" w:space="0" w:color="auto"/>
              <w:left w:val="single" w:sz="4" w:space="0" w:color="auto"/>
              <w:bottom w:val="single" w:sz="4" w:space="0" w:color="auto"/>
              <w:right w:val="single" w:sz="4" w:space="0" w:color="auto"/>
            </w:tcBorders>
          </w:tcPr>
          <w:p w14:paraId="5C4C8345" w14:textId="77777777" w:rsidR="00652DD6" w:rsidRPr="00C7244C" w:rsidRDefault="00652DD6" w:rsidP="003F1727">
            <w:pPr>
              <w:pStyle w:val="TAC"/>
            </w:pPr>
          </w:p>
        </w:tc>
        <w:tc>
          <w:tcPr>
            <w:tcW w:w="892" w:type="dxa"/>
            <w:tcBorders>
              <w:left w:val="single" w:sz="4" w:space="0" w:color="auto"/>
              <w:bottom w:val="single" w:sz="4" w:space="0" w:color="auto"/>
              <w:right w:val="single" w:sz="4" w:space="0" w:color="auto"/>
            </w:tcBorders>
          </w:tcPr>
          <w:p w14:paraId="7E54CAF9"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15FBBBA7" w14:textId="77777777" w:rsidR="00652DD6" w:rsidRPr="00C7244C" w:rsidRDefault="00652DD6" w:rsidP="003F1727">
            <w:pPr>
              <w:pStyle w:val="TAC"/>
              <w:rPr>
                <w:sz w:val="16"/>
                <w:szCs w:val="16"/>
              </w:rPr>
            </w:pPr>
            <w:r w:rsidRPr="00C7244C">
              <w:rPr>
                <w:sz w:val="16"/>
                <w:szCs w:val="16"/>
              </w:rPr>
              <w:t>0</w:t>
            </w:r>
          </w:p>
        </w:tc>
        <w:tc>
          <w:tcPr>
            <w:tcW w:w="2216" w:type="dxa"/>
            <w:gridSpan w:val="2"/>
            <w:tcBorders>
              <w:left w:val="single" w:sz="4" w:space="0" w:color="auto"/>
              <w:bottom w:val="single" w:sz="4" w:space="0" w:color="auto"/>
              <w:right w:val="single" w:sz="4" w:space="0" w:color="auto"/>
            </w:tcBorders>
          </w:tcPr>
          <w:p w14:paraId="755ABF9F" w14:textId="77777777" w:rsidR="00652DD6" w:rsidRPr="00C7244C" w:rsidRDefault="00652DD6" w:rsidP="003F1727">
            <w:pPr>
              <w:pStyle w:val="TAC"/>
              <w:rPr>
                <w:sz w:val="16"/>
                <w:szCs w:val="16"/>
              </w:rPr>
            </w:pPr>
            <w:r w:rsidRPr="00C7244C">
              <w:rPr>
                <w:sz w:val="16"/>
                <w:szCs w:val="16"/>
              </w:rPr>
              <w:t>0</w:t>
            </w:r>
          </w:p>
        </w:tc>
      </w:tr>
      <w:tr w:rsidR="00652DD6" w:rsidRPr="00C7244C" w14:paraId="69840D13" w14:textId="77777777" w:rsidTr="003F1727">
        <w:trPr>
          <w:trHeight w:val="187"/>
          <w:jc w:val="center"/>
        </w:trPr>
        <w:tc>
          <w:tcPr>
            <w:tcW w:w="2157" w:type="dxa"/>
            <w:tcBorders>
              <w:left w:val="single" w:sz="4" w:space="0" w:color="auto"/>
              <w:right w:val="single" w:sz="4" w:space="0" w:color="auto"/>
            </w:tcBorders>
          </w:tcPr>
          <w:p w14:paraId="0F02C347" w14:textId="77777777" w:rsidR="00652DD6" w:rsidRPr="00C7244C" w:rsidRDefault="00652DD6" w:rsidP="003F1727">
            <w:pPr>
              <w:pStyle w:val="TAL"/>
            </w:pPr>
            <w:r w:rsidRPr="00C7244C">
              <w:t>Duplex mode</w:t>
            </w:r>
          </w:p>
        </w:tc>
        <w:tc>
          <w:tcPr>
            <w:tcW w:w="815" w:type="dxa"/>
            <w:tcBorders>
              <w:top w:val="single" w:sz="4" w:space="0" w:color="auto"/>
              <w:left w:val="single" w:sz="4" w:space="0" w:color="auto"/>
              <w:right w:val="single" w:sz="4" w:space="0" w:color="auto"/>
            </w:tcBorders>
          </w:tcPr>
          <w:p w14:paraId="780A2DE4" w14:textId="77777777" w:rsidR="00652DD6" w:rsidRPr="00C7244C" w:rsidRDefault="00652DD6" w:rsidP="003F1727">
            <w:pPr>
              <w:pStyle w:val="TAC"/>
            </w:pPr>
            <w:r w:rsidRPr="00C7244C">
              <w:t>1~2</w:t>
            </w:r>
          </w:p>
        </w:tc>
        <w:tc>
          <w:tcPr>
            <w:tcW w:w="892" w:type="dxa"/>
            <w:tcBorders>
              <w:left w:val="single" w:sz="4" w:space="0" w:color="auto"/>
              <w:right w:val="single" w:sz="4" w:space="0" w:color="auto"/>
            </w:tcBorders>
          </w:tcPr>
          <w:p w14:paraId="398F7F63" w14:textId="77777777" w:rsidR="00652DD6" w:rsidRPr="00C7244C" w:rsidRDefault="00652DD6" w:rsidP="003F1727">
            <w:pPr>
              <w:pStyle w:val="TAC"/>
            </w:pPr>
          </w:p>
        </w:tc>
        <w:tc>
          <w:tcPr>
            <w:tcW w:w="2216" w:type="dxa"/>
            <w:gridSpan w:val="2"/>
            <w:tcBorders>
              <w:left w:val="single" w:sz="4" w:space="0" w:color="auto"/>
              <w:right w:val="single" w:sz="4" w:space="0" w:color="auto"/>
            </w:tcBorders>
          </w:tcPr>
          <w:p w14:paraId="5116C0AC" w14:textId="77777777" w:rsidR="00652DD6" w:rsidRPr="00C7244C" w:rsidRDefault="00652DD6" w:rsidP="003F1727">
            <w:pPr>
              <w:pStyle w:val="TAC"/>
              <w:rPr>
                <w:szCs w:val="18"/>
              </w:rPr>
            </w:pPr>
            <w:r w:rsidRPr="00C7244C">
              <w:rPr>
                <w:szCs w:val="18"/>
              </w:rPr>
              <w:t>TDD</w:t>
            </w:r>
          </w:p>
        </w:tc>
        <w:tc>
          <w:tcPr>
            <w:tcW w:w="2216" w:type="dxa"/>
            <w:gridSpan w:val="2"/>
            <w:tcBorders>
              <w:left w:val="single" w:sz="4" w:space="0" w:color="auto"/>
              <w:right w:val="single" w:sz="4" w:space="0" w:color="auto"/>
            </w:tcBorders>
          </w:tcPr>
          <w:p w14:paraId="70EA59CD" w14:textId="77777777" w:rsidR="00652DD6" w:rsidRPr="00C7244C" w:rsidRDefault="00652DD6" w:rsidP="003F1727">
            <w:pPr>
              <w:pStyle w:val="TAC"/>
              <w:rPr>
                <w:szCs w:val="18"/>
              </w:rPr>
            </w:pPr>
            <w:r w:rsidRPr="00C7244C">
              <w:rPr>
                <w:szCs w:val="18"/>
              </w:rPr>
              <w:t>TDD</w:t>
            </w:r>
          </w:p>
        </w:tc>
      </w:tr>
      <w:tr w:rsidR="00652DD6" w:rsidRPr="00C7244C" w14:paraId="2B762FE3" w14:textId="77777777" w:rsidTr="003F1727">
        <w:trPr>
          <w:trHeight w:val="187"/>
          <w:jc w:val="center"/>
        </w:trPr>
        <w:tc>
          <w:tcPr>
            <w:tcW w:w="2157" w:type="dxa"/>
            <w:tcBorders>
              <w:left w:val="single" w:sz="4" w:space="0" w:color="auto"/>
              <w:right w:val="single" w:sz="4" w:space="0" w:color="auto"/>
            </w:tcBorders>
          </w:tcPr>
          <w:p w14:paraId="09F678A2" w14:textId="77777777" w:rsidR="00652DD6" w:rsidRPr="00C7244C" w:rsidRDefault="00652DD6" w:rsidP="003F1727">
            <w:pPr>
              <w:pStyle w:val="TAL"/>
            </w:pPr>
            <w:r w:rsidRPr="00C7244C">
              <w:t>TDD configuration</w:t>
            </w:r>
          </w:p>
        </w:tc>
        <w:tc>
          <w:tcPr>
            <w:tcW w:w="815" w:type="dxa"/>
            <w:tcBorders>
              <w:top w:val="single" w:sz="4" w:space="0" w:color="auto"/>
              <w:left w:val="single" w:sz="4" w:space="0" w:color="auto"/>
              <w:right w:val="single" w:sz="4" w:space="0" w:color="auto"/>
            </w:tcBorders>
          </w:tcPr>
          <w:p w14:paraId="4F7E9373" w14:textId="77777777" w:rsidR="00652DD6" w:rsidRPr="00C7244C" w:rsidRDefault="00652DD6" w:rsidP="003F1727">
            <w:pPr>
              <w:pStyle w:val="TAC"/>
            </w:pPr>
            <w:r w:rsidRPr="00C7244C">
              <w:t>1~2</w:t>
            </w:r>
          </w:p>
        </w:tc>
        <w:tc>
          <w:tcPr>
            <w:tcW w:w="892" w:type="dxa"/>
            <w:tcBorders>
              <w:left w:val="single" w:sz="4" w:space="0" w:color="auto"/>
              <w:right w:val="single" w:sz="4" w:space="0" w:color="auto"/>
            </w:tcBorders>
          </w:tcPr>
          <w:p w14:paraId="45EB903F" w14:textId="77777777" w:rsidR="00652DD6" w:rsidRPr="00C7244C" w:rsidRDefault="00652DD6" w:rsidP="003F1727">
            <w:pPr>
              <w:pStyle w:val="TAC"/>
            </w:pPr>
          </w:p>
        </w:tc>
        <w:tc>
          <w:tcPr>
            <w:tcW w:w="2216" w:type="dxa"/>
            <w:gridSpan w:val="2"/>
            <w:tcBorders>
              <w:left w:val="single" w:sz="4" w:space="0" w:color="auto"/>
              <w:right w:val="single" w:sz="4" w:space="0" w:color="auto"/>
            </w:tcBorders>
          </w:tcPr>
          <w:p w14:paraId="7909A92F" w14:textId="77777777" w:rsidR="00652DD6" w:rsidRPr="00C7244C" w:rsidRDefault="00652DD6" w:rsidP="003F1727">
            <w:pPr>
              <w:pStyle w:val="TAC"/>
              <w:rPr>
                <w:szCs w:val="18"/>
              </w:rPr>
            </w:pPr>
            <w:r w:rsidRPr="00C7244C">
              <w:t>TDDConf.3.1</w:t>
            </w:r>
          </w:p>
        </w:tc>
        <w:tc>
          <w:tcPr>
            <w:tcW w:w="2216" w:type="dxa"/>
            <w:gridSpan w:val="2"/>
            <w:tcBorders>
              <w:left w:val="single" w:sz="4" w:space="0" w:color="auto"/>
              <w:right w:val="single" w:sz="4" w:space="0" w:color="auto"/>
            </w:tcBorders>
          </w:tcPr>
          <w:p w14:paraId="02AC6A49" w14:textId="77777777" w:rsidR="00652DD6" w:rsidRPr="00C7244C" w:rsidRDefault="00652DD6" w:rsidP="003F1727">
            <w:pPr>
              <w:pStyle w:val="TAC"/>
              <w:rPr>
                <w:szCs w:val="18"/>
              </w:rPr>
            </w:pPr>
            <w:r w:rsidRPr="00C7244C">
              <w:t>TDDConf.3.1</w:t>
            </w:r>
          </w:p>
        </w:tc>
      </w:tr>
      <w:tr w:rsidR="00652DD6" w:rsidRPr="00C7244C" w14:paraId="28B6C8D3" w14:textId="77777777" w:rsidTr="003F1727">
        <w:trPr>
          <w:trHeight w:val="187"/>
          <w:jc w:val="center"/>
        </w:trPr>
        <w:tc>
          <w:tcPr>
            <w:tcW w:w="2157" w:type="dxa"/>
            <w:vMerge w:val="restart"/>
            <w:tcBorders>
              <w:top w:val="single" w:sz="4" w:space="0" w:color="auto"/>
              <w:left w:val="single" w:sz="4" w:space="0" w:color="auto"/>
              <w:right w:val="single" w:sz="4" w:space="0" w:color="auto"/>
            </w:tcBorders>
            <w:hideMark/>
          </w:tcPr>
          <w:p w14:paraId="7017E83D" w14:textId="77777777" w:rsidR="00652DD6" w:rsidRPr="00C7244C" w:rsidRDefault="00652DD6" w:rsidP="003F1727">
            <w:pPr>
              <w:pStyle w:val="TAL"/>
            </w:pPr>
            <w:r w:rsidRPr="00C7244C">
              <w:t>PDSCH Reference measurement channel</w:t>
            </w:r>
          </w:p>
        </w:tc>
        <w:tc>
          <w:tcPr>
            <w:tcW w:w="815" w:type="dxa"/>
            <w:tcBorders>
              <w:top w:val="single" w:sz="4" w:space="0" w:color="auto"/>
              <w:left w:val="single" w:sz="4" w:space="0" w:color="auto"/>
              <w:right w:val="single" w:sz="4" w:space="0" w:color="auto"/>
            </w:tcBorders>
          </w:tcPr>
          <w:p w14:paraId="603555A8"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tcPr>
          <w:p w14:paraId="792404A4"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75D2F605" w14:textId="77777777" w:rsidR="00652DD6" w:rsidRPr="00C7244C" w:rsidRDefault="00652DD6" w:rsidP="003F1727">
            <w:pPr>
              <w:pStyle w:val="TAC"/>
              <w:rPr>
                <w:sz w:val="16"/>
                <w:szCs w:val="16"/>
              </w:rPr>
            </w:pPr>
            <w:r w:rsidRPr="00C7244C">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39351421"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tcPr>
          <w:p w14:paraId="445208A2" w14:textId="77777777" w:rsidR="00652DD6" w:rsidRPr="00C7244C" w:rsidRDefault="00652DD6" w:rsidP="003F1727">
            <w:pPr>
              <w:pStyle w:val="TAC"/>
            </w:pPr>
            <w:r w:rsidRPr="00C7244C">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1A22161B" w14:textId="77777777" w:rsidR="00652DD6" w:rsidRPr="00C7244C" w:rsidRDefault="00652DD6" w:rsidP="003F1727">
            <w:pPr>
              <w:pStyle w:val="TAC"/>
            </w:pPr>
            <w:r w:rsidRPr="00C7244C">
              <w:t>-</w:t>
            </w:r>
          </w:p>
        </w:tc>
      </w:tr>
      <w:tr w:rsidR="00652DD6" w:rsidRPr="00C7244C" w14:paraId="05F38413" w14:textId="77777777" w:rsidTr="003F1727">
        <w:trPr>
          <w:trHeight w:val="187"/>
          <w:jc w:val="center"/>
        </w:trPr>
        <w:tc>
          <w:tcPr>
            <w:tcW w:w="2157" w:type="dxa"/>
            <w:vMerge/>
            <w:tcBorders>
              <w:left w:val="single" w:sz="4" w:space="0" w:color="auto"/>
              <w:right w:val="single" w:sz="4" w:space="0" w:color="auto"/>
            </w:tcBorders>
          </w:tcPr>
          <w:p w14:paraId="07431747" w14:textId="77777777" w:rsidR="00652DD6" w:rsidRPr="00C7244C" w:rsidRDefault="00652DD6" w:rsidP="003F1727">
            <w:pPr>
              <w:pStyle w:val="TAL"/>
            </w:pPr>
          </w:p>
        </w:tc>
        <w:tc>
          <w:tcPr>
            <w:tcW w:w="815" w:type="dxa"/>
            <w:tcBorders>
              <w:top w:val="single" w:sz="4" w:space="0" w:color="auto"/>
              <w:left w:val="single" w:sz="4" w:space="0" w:color="auto"/>
              <w:right w:val="single" w:sz="4" w:space="0" w:color="auto"/>
            </w:tcBorders>
          </w:tcPr>
          <w:p w14:paraId="33E0C35A"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tcPr>
          <w:p w14:paraId="50B33540"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060EC520" w14:textId="77777777" w:rsidR="00652DD6" w:rsidRPr="00C7244C" w:rsidRDefault="00652DD6" w:rsidP="003F1727">
            <w:pPr>
              <w:pStyle w:val="TAC"/>
              <w:rPr>
                <w:sz w:val="16"/>
                <w:szCs w:val="16"/>
              </w:rPr>
            </w:pPr>
            <w:r w:rsidRPr="00C7244C">
              <w:rPr>
                <w:rFonts w:cs="Arial"/>
                <w:sz w:val="16"/>
                <w:szCs w:val="16"/>
              </w:rPr>
              <w:t>SR.3.3 TDD</w:t>
            </w:r>
          </w:p>
        </w:tc>
        <w:tc>
          <w:tcPr>
            <w:tcW w:w="1108" w:type="dxa"/>
            <w:vMerge/>
            <w:tcBorders>
              <w:left w:val="single" w:sz="4" w:space="0" w:color="auto"/>
              <w:right w:val="single" w:sz="4" w:space="0" w:color="auto"/>
            </w:tcBorders>
          </w:tcPr>
          <w:p w14:paraId="7FAD0D2D"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2CDF6C2A" w14:textId="77777777" w:rsidR="00652DD6" w:rsidRPr="00C7244C" w:rsidRDefault="00652DD6" w:rsidP="003F1727">
            <w:pPr>
              <w:pStyle w:val="TAC"/>
              <w:rPr>
                <w:sz w:val="16"/>
                <w:szCs w:val="16"/>
              </w:rPr>
            </w:pPr>
            <w:r w:rsidRPr="00C7244C">
              <w:rPr>
                <w:rFonts w:cs="Arial"/>
                <w:sz w:val="16"/>
                <w:szCs w:val="16"/>
              </w:rPr>
              <w:t>SR.3.3 TDD</w:t>
            </w:r>
          </w:p>
        </w:tc>
        <w:tc>
          <w:tcPr>
            <w:tcW w:w="1108" w:type="dxa"/>
            <w:vMerge/>
            <w:tcBorders>
              <w:left w:val="single" w:sz="4" w:space="0" w:color="auto"/>
              <w:right w:val="single" w:sz="4" w:space="0" w:color="auto"/>
            </w:tcBorders>
          </w:tcPr>
          <w:p w14:paraId="124541A1" w14:textId="77777777" w:rsidR="00652DD6" w:rsidRPr="00C7244C" w:rsidRDefault="00652DD6" w:rsidP="003F1727">
            <w:pPr>
              <w:pStyle w:val="TAC"/>
            </w:pPr>
          </w:p>
        </w:tc>
      </w:tr>
      <w:tr w:rsidR="00652DD6" w:rsidRPr="00C7244C" w14:paraId="06DD1E37" w14:textId="77777777" w:rsidTr="003F1727">
        <w:trPr>
          <w:trHeight w:val="187"/>
          <w:jc w:val="center"/>
        </w:trPr>
        <w:tc>
          <w:tcPr>
            <w:tcW w:w="2157" w:type="dxa"/>
            <w:vMerge w:val="restart"/>
            <w:tcBorders>
              <w:top w:val="single" w:sz="4" w:space="0" w:color="auto"/>
              <w:left w:val="single" w:sz="4" w:space="0" w:color="auto"/>
              <w:right w:val="single" w:sz="4" w:space="0" w:color="auto"/>
            </w:tcBorders>
          </w:tcPr>
          <w:p w14:paraId="6A1E846C" w14:textId="77777777" w:rsidR="00652DD6" w:rsidRPr="00C7244C" w:rsidRDefault="00652DD6" w:rsidP="003F1727">
            <w:pPr>
              <w:pStyle w:val="TAL"/>
            </w:pPr>
            <w:r w:rsidRPr="00C7244C">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2FCB13EE"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tcPr>
          <w:p w14:paraId="1CC84C22"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4B1D7072" w14:textId="77777777" w:rsidR="00652DD6" w:rsidRPr="00C7244C" w:rsidRDefault="00652DD6" w:rsidP="003F1727">
            <w:pPr>
              <w:pStyle w:val="TAC"/>
            </w:pPr>
            <w:r w:rsidRPr="00C7244C">
              <w:rPr>
                <w:sz w:val="16"/>
                <w:szCs w:val="16"/>
              </w:rPr>
              <w:t>CR.3.1 TDD</w:t>
            </w:r>
          </w:p>
        </w:tc>
        <w:tc>
          <w:tcPr>
            <w:tcW w:w="1108" w:type="dxa"/>
            <w:vMerge w:val="restart"/>
            <w:tcBorders>
              <w:top w:val="single" w:sz="4" w:space="0" w:color="auto"/>
              <w:left w:val="single" w:sz="4" w:space="0" w:color="auto"/>
              <w:right w:val="single" w:sz="4" w:space="0" w:color="auto"/>
            </w:tcBorders>
          </w:tcPr>
          <w:p w14:paraId="436F92D1"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tcPr>
          <w:p w14:paraId="2A6027C1" w14:textId="77777777" w:rsidR="00652DD6" w:rsidRPr="00C7244C" w:rsidRDefault="00652DD6" w:rsidP="003F1727">
            <w:pPr>
              <w:pStyle w:val="TAC"/>
            </w:pPr>
            <w:r w:rsidRPr="00C7244C">
              <w:rPr>
                <w:sz w:val="16"/>
                <w:szCs w:val="16"/>
              </w:rPr>
              <w:t>CR.3.1 TDD</w:t>
            </w:r>
          </w:p>
        </w:tc>
        <w:tc>
          <w:tcPr>
            <w:tcW w:w="1108" w:type="dxa"/>
            <w:vMerge w:val="restart"/>
            <w:tcBorders>
              <w:top w:val="single" w:sz="4" w:space="0" w:color="auto"/>
              <w:left w:val="single" w:sz="4" w:space="0" w:color="auto"/>
              <w:right w:val="single" w:sz="4" w:space="0" w:color="auto"/>
            </w:tcBorders>
          </w:tcPr>
          <w:p w14:paraId="45E1EA0F" w14:textId="77777777" w:rsidR="00652DD6" w:rsidRPr="00C7244C" w:rsidRDefault="00652DD6" w:rsidP="003F1727">
            <w:pPr>
              <w:pStyle w:val="TAC"/>
            </w:pPr>
            <w:r w:rsidRPr="00C7244C">
              <w:t>-</w:t>
            </w:r>
          </w:p>
        </w:tc>
      </w:tr>
      <w:tr w:rsidR="00652DD6" w:rsidRPr="00C7244C" w14:paraId="77006013" w14:textId="77777777" w:rsidTr="003F1727">
        <w:trPr>
          <w:trHeight w:val="187"/>
          <w:jc w:val="center"/>
        </w:trPr>
        <w:tc>
          <w:tcPr>
            <w:tcW w:w="2157" w:type="dxa"/>
            <w:vMerge/>
            <w:tcBorders>
              <w:left w:val="single" w:sz="4" w:space="0" w:color="auto"/>
              <w:right w:val="single" w:sz="4" w:space="0" w:color="auto"/>
            </w:tcBorders>
          </w:tcPr>
          <w:p w14:paraId="6BDCD28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1184BDB7"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tcPr>
          <w:p w14:paraId="2C6ECBF4"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31932B81" w14:textId="77777777" w:rsidR="00652DD6" w:rsidRPr="00C7244C" w:rsidRDefault="00652DD6" w:rsidP="003F1727">
            <w:pPr>
              <w:pStyle w:val="TAC"/>
              <w:rPr>
                <w:sz w:val="16"/>
                <w:szCs w:val="16"/>
              </w:rPr>
            </w:pPr>
            <w:r w:rsidRPr="00C7244C">
              <w:rPr>
                <w:rFonts w:cs="Arial"/>
                <w:sz w:val="16"/>
                <w:szCs w:val="16"/>
              </w:rPr>
              <w:t>CR.3.2 TDD</w:t>
            </w:r>
          </w:p>
        </w:tc>
        <w:tc>
          <w:tcPr>
            <w:tcW w:w="1108" w:type="dxa"/>
            <w:vMerge/>
            <w:tcBorders>
              <w:left w:val="single" w:sz="4" w:space="0" w:color="auto"/>
              <w:right w:val="single" w:sz="4" w:space="0" w:color="auto"/>
            </w:tcBorders>
          </w:tcPr>
          <w:p w14:paraId="75F8C1DC"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6332187E" w14:textId="77777777" w:rsidR="00652DD6" w:rsidRPr="00C7244C" w:rsidRDefault="00652DD6" w:rsidP="003F1727">
            <w:pPr>
              <w:pStyle w:val="TAC"/>
              <w:rPr>
                <w:sz w:val="16"/>
                <w:szCs w:val="16"/>
              </w:rPr>
            </w:pPr>
            <w:r w:rsidRPr="00C7244C">
              <w:rPr>
                <w:rFonts w:cs="Arial"/>
                <w:sz w:val="16"/>
                <w:szCs w:val="16"/>
              </w:rPr>
              <w:t>CR.3.2 TDD</w:t>
            </w:r>
          </w:p>
        </w:tc>
        <w:tc>
          <w:tcPr>
            <w:tcW w:w="1108" w:type="dxa"/>
            <w:vMerge/>
            <w:tcBorders>
              <w:left w:val="single" w:sz="4" w:space="0" w:color="auto"/>
              <w:right w:val="single" w:sz="4" w:space="0" w:color="auto"/>
            </w:tcBorders>
          </w:tcPr>
          <w:p w14:paraId="13E2987B" w14:textId="77777777" w:rsidR="00652DD6" w:rsidRPr="00C7244C" w:rsidRDefault="00652DD6" w:rsidP="003F1727">
            <w:pPr>
              <w:pStyle w:val="TAC"/>
            </w:pPr>
          </w:p>
        </w:tc>
      </w:tr>
      <w:tr w:rsidR="00652DD6" w:rsidRPr="00C7244C" w14:paraId="6056BA64" w14:textId="77777777" w:rsidTr="003F1727">
        <w:trPr>
          <w:trHeight w:val="187"/>
          <w:jc w:val="center"/>
        </w:trPr>
        <w:tc>
          <w:tcPr>
            <w:tcW w:w="2157" w:type="dxa"/>
            <w:vMerge w:val="restart"/>
            <w:tcBorders>
              <w:left w:val="single" w:sz="4" w:space="0" w:color="auto"/>
              <w:right w:val="single" w:sz="4" w:space="0" w:color="auto"/>
            </w:tcBorders>
          </w:tcPr>
          <w:p w14:paraId="6472BE59" w14:textId="77777777" w:rsidR="00652DD6" w:rsidRPr="00C7244C" w:rsidRDefault="00652DD6" w:rsidP="003F1727">
            <w:pPr>
              <w:pStyle w:val="TAL"/>
            </w:pPr>
            <w:r w:rsidRPr="00C7244C">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20FD4981"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tcPr>
          <w:p w14:paraId="2FF9A64B"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176D4937" w14:textId="77777777" w:rsidR="00652DD6" w:rsidRPr="00C7244C" w:rsidRDefault="00652DD6" w:rsidP="003F1727">
            <w:pPr>
              <w:pStyle w:val="TAC"/>
              <w:rPr>
                <w:sz w:val="14"/>
                <w:szCs w:val="14"/>
              </w:rPr>
            </w:pPr>
            <w:r w:rsidRPr="00C7244C">
              <w:rPr>
                <w:sz w:val="14"/>
                <w:szCs w:val="14"/>
              </w:rPr>
              <w:t>CCR.3.1 TDD</w:t>
            </w:r>
          </w:p>
        </w:tc>
        <w:tc>
          <w:tcPr>
            <w:tcW w:w="1108" w:type="dxa"/>
            <w:vMerge w:val="restart"/>
            <w:tcBorders>
              <w:left w:val="single" w:sz="4" w:space="0" w:color="auto"/>
              <w:right w:val="single" w:sz="4" w:space="0" w:color="auto"/>
            </w:tcBorders>
          </w:tcPr>
          <w:p w14:paraId="569E7EC6"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tcPr>
          <w:p w14:paraId="197249D3" w14:textId="77777777" w:rsidR="00652DD6" w:rsidRPr="00C7244C" w:rsidRDefault="00652DD6" w:rsidP="003F1727">
            <w:pPr>
              <w:pStyle w:val="TAC"/>
              <w:rPr>
                <w:sz w:val="14"/>
                <w:szCs w:val="14"/>
              </w:rPr>
            </w:pPr>
            <w:r w:rsidRPr="00C7244C">
              <w:rPr>
                <w:sz w:val="14"/>
                <w:szCs w:val="14"/>
              </w:rPr>
              <w:t>CCR.3.1 TDD</w:t>
            </w:r>
          </w:p>
        </w:tc>
        <w:tc>
          <w:tcPr>
            <w:tcW w:w="1108" w:type="dxa"/>
            <w:vMerge w:val="restart"/>
            <w:tcBorders>
              <w:left w:val="single" w:sz="4" w:space="0" w:color="auto"/>
              <w:right w:val="single" w:sz="4" w:space="0" w:color="auto"/>
            </w:tcBorders>
          </w:tcPr>
          <w:p w14:paraId="5086D99A" w14:textId="77777777" w:rsidR="00652DD6" w:rsidRPr="00C7244C" w:rsidRDefault="00652DD6" w:rsidP="003F1727">
            <w:pPr>
              <w:pStyle w:val="TAC"/>
            </w:pPr>
            <w:r w:rsidRPr="00C7244C">
              <w:t>-</w:t>
            </w:r>
          </w:p>
        </w:tc>
      </w:tr>
      <w:tr w:rsidR="00652DD6" w:rsidRPr="00C7244C" w14:paraId="679D5620" w14:textId="77777777" w:rsidTr="003F1727">
        <w:trPr>
          <w:trHeight w:val="187"/>
          <w:jc w:val="center"/>
        </w:trPr>
        <w:tc>
          <w:tcPr>
            <w:tcW w:w="2157" w:type="dxa"/>
            <w:vMerge/>
            <w:tcBorders>
              <w:left w:val="single" w:sz="4" w:space="0" w:color="auto"/>
              <w:bottom w:val="single" w:sz="4" w:space="0" w:color="auto"/>
              <w:right w:val="single" w:sz="4" w:space="0" w:color="auto"/>
            </w:tcBorders>
          </w:tcPr>
          <w:p w14:paraId="7A39792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09EA8DF1" w14:textId="77777777" w:rsidR="00652DD6" w:rsidRPr="00C7244C" w:rsidRDefault="00652DD6" w:rsidP="003F1727">
            <w:pPr>
              <w:pStyle w:val="TAC"/>
            </w:pPr>
            <w:r w:rsidRPr="00C7244C">
              <w:t>2</w:t>
            </w:r>
          </w:p>
        </w:tc>
        <w:tc>
          <w:tcPr>
            <w:tcW w:w="892" w:type="dxa"/>
            <w:vMerge/>
            <w:tcBorders>
              <w:left w:val="single" w:sz="4" w:space="0" w:color="auto"/>
              <w:bottom w:val="single" w:sz="4" w:space="0" w:color="auto"/>
              <w:right w:val="single" w:sz="4" w:space="0" w:color="auto"/>
            </w:tcBorders>
          </w:tcPr>
          <w:p w14:paraId="0653FAE5"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5ECCDA56" w14:textId="77777777" w:rsidR="00652DD6" w:rsidRPr="00C7244C" w:rsidRDefault="00652DD6" w:rsidP="003F1727">
            <w:pPr>
              <w:pStyle w:val="TAC"/>
              <w:rPr>
                <w:sz w:val="14"/>
                <w:szCs w:val="14"/>
              </w:rPr>
            </w:pPr>
            <w:r w:rsidRPr="00C7244C">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73E1097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1B349CC8" w14:textId="77777777" w:rsidR="00652DD6" w:rsidRPr="00C7244C" w:rsidRDefault="00652DD6" w:rsidP="003F1727">
            <w:pPr>
              <w:pStyle w:val="TAC"/>
              <w:rPr>
                <w:sz w:val="14"/>
                <w:szCs w:val="14"/>
              </w:rPr>
            </w:pPr>
            <w:r w:rsidRPr="00C7244C">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4C6F5F06" w14:textId="77777777" w:rsidR="00652DD6" w:rsidRPr="00C7244C" w:rsidRDefault="00652DD6" w:rsidP="003F1727">
            <w:pPr>
              <w:pStyle w:val="TAC"/>
            </w:pPr>
          </w:p>
        </w:tc>
      </w:tr>
      <w:tr w:rsidR="00652DD6" w:rsidRPr="00C7244C" w14:paraId="77ECCAEF" w14:textId="77777777" w:rsidTr="003F1727">
        <w:trPr>
          <w:trHeight w:val="187"/>
          <w:jc w:val="center"/>
        </w:trPr>
        <w:tc>
          <w:tcPr>
            <w:tcW w:w="2157" w:type="dxa"/>
            <w:tcBorders>
              <w:left w:val="single" w:sz="4" w:space="0" w:color="auto"/>
              <w:bottom w:val="nil"/>
              <w:right w:val="single" w:sz="4" w:space="0" w:color="auto"/>
            </w:tcBorders>
            <w:shd w:val="clear" w:color="auto" w:fill="auto"/>
          </w:tcPr>
          <w:p w14:paraId="19FDE783" w14:textId="77777777" w:rsidR="00652DD6" w:rsidRPr="00C7244C" w:rsidRDefault="00652DD6" w:rsidP="003F1727">
            <w:pPr>
              <w:pStyle w:val="TAL"/>
            </w:pPr>
            <w:r w:rsidRPr="00C7244C">
              <w:t>SSB configuration</w:t>
            </w:r>
          </w:p>
        </w:tc>
        <w:tc>
          <w:tcPr>
            <w:tcW w:w="815" w:type="dxa"/>
            <w:tcBorders>
              <w:top w:val="single" w:sz="4" w:space="0" w:color="auto"/>
              <w:left w:val="single" w:sz="4" w:space="0" w:color="auto"/>
              <w:bottom w:val="single" w:sz="4" w:space="0" w:color="auto"/>
              <w:right w:val="single" w:sz="4" w:space="0" w:color="auto"/>
            </w:tcBorders>
          </w:tcPr>
          <w:p w14:paraId="3CA756EB" w14:textId="77777777" w:rsidR="00652DD6" w:rsidRPr="00C7244C" w:rsidRDefault="00652DD6" w:rsidP="003F1727">
            <w:pPr>
              <w:pStyle w:val="TAC"/>
            </w:pPr>
            <w:r w:rsidRPr="00C7244C">
              <w:t>1</w:t>
            </w:r>
          </w:p>
        </w:tc>
        <w:tc>
          <w:tcPr>
            <w:tcW w:w="892" w:type="dxa"/>
            <w:tcBorders>
              <w:left w:val="single" w:sz="4" w:space="0" w:color="auto"/>
              <w:bottom w:val="nil"/>
              <w:right w:val="single" w:sz="4" w:space="0" w:color="auto"/>
            </w:tcBorders>
            <w:shd w:val="clear" w:color="auto" w:fill="auto"/>
          </w:tcPr>
          <w:p w14:paraId="7ABE5666"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73058FDF" w14:textId="77777777" w:rsidR="00652DD6" w:rsidRPr="00C7244C" w:rsidRDefault="00652DD6" w:rsidP="003F1727">
            <w:pPr>
              <w:pStyle w:val="TAC"/>
            </w:pPr>
            <w:r w:rsidRPr="00C7244C">
              <w:rPr>
                <w:rFonts w:cs="Arial"/>
              </w:rPr>
              <w:t>SSB.3 FR2</w:t>
            </w:r>
          </w:p>
        </w:tc>
        <w:tc>
          <w:tcPr>
            <w:tcW w:w="2216" w:type="dxa"/>
            <w:gridSpan w:val="2"/>
            <w:tcBorders>
              <w:left w:val="single" w:sz="4" w:space="0" w:color="auto"/>
              <w:bottom w:val="single" w:sz="4" w:space="0" w:color="auto"/>
              <w:right w:val="single" w:sz="4" w:space="0" w:color="auto"/>
            </w:tcBorders>
          </w:tcPr>
          <w:p w14:paraId="376D51ED" w14:textId="77777777" w:rsidR="00652DD6" w:rsidRPr="00C7244C" w:rsidRDefault="00652DD6" w:rsidP="003F1727">
            <w:pPr>
              <w:pStyle w:val="TAC"/>
            </w:pPr>
            <w:r w:rsidRPr="00C7244C">
              <w:rPr>
                <w:rFonts w:cs="Arial"/>
              </w:rPr>
              <w:t>SSB.3 FR2</w:t>
            </w:r>
          </w:p>
        </w:tc>
      </w:tr>
      <w:tr w:rsidR="00652DD6" w:rsidRPr="00C7244C" w14:paraId="02C7886D"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tcPr>
          <w:p w14:paraId="52322AD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69A31375" w14:textId="77777777" w:rsidR="00652DD6" w:rsidRPr="00C7244C" w:rsidRDefault="00652DD6" w:rsidP="003F1727">
            <w:pPr>
              <w:pStyle w:val="TAC"/>
            </w:pPr>
            <w:r w:rsidRPr="00C7244C">
              <w:t>2</w:t>
            </w:r>
          </w:p>
        </w:tc>
        <w:tc>
          <w:tcPr>
            <w:tcW w:w="892" w:type="dxa"/>
            <w:tcBorders>
              <w:top w:val="nil"/>
              <w:left w:val="single" w:sz="4" w:space="0" w:color="auto"/>
              <w:bottom w:val="single" w:sz="4" w:space="0" w:color="auto"/>
              <w:right w:val="single" w:sz="4" w:space="0" w:color="auto"/>
            </w:tcBorders>
            <w:shd w:val="clear" w:color="auto" w:fill="auto"/>
          </w:tcPr>
          <w:p w14:paraId="302E7208"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00D9606C" w14:textId="77777777" w:rsidR="00652DD6" w:rsidRPr="00C7244C" w:rsidRDefault="00652DD6" w:rsidP="003F1727">
            <w:pPr>
              <w:pStyle w:val="TAC"/>
            </w:pPr>
            <w:r w:rsidRPr="00C7244C">
              <w:rPr>
                <w:rFonts w:cs="Arial"/>
              </w:rPr>
              <w:t>SSB.4 FR2</w:t>
            </w:r>
          </w:p>
        </w:tc>
        <w:tc>
          <w:tcPr>
            <w:tcW w:w="2216" w:type="dxa"/>
            <w:gridSpan w:val="2"/>
            <w:tcBorders>
              <w:left w:val="single" w:sz="4" w:space="0" w:color="auto"/>
              <w:bottom w:val="single" w:sz="4" w:space="0" w:color="auto"/>
              <w:right w:val="single" w:sz="4" w:space="0" w:color="auto"/>
            </w:tcBorders>
          </w:tcPr>
          <w:p w14:paraId="2E54B599" w14:textId="77777777" w:rsidR="00652DD6" w:rsidRPr="00C7244C" w:rsidRDefault="00652DD6" w:rsidP="003F1727">
            <w:pPr>
              <w:pStyle w:val="TAC"/>
            </w:pPr>
            <w:r w:rsidRPr="00C7244C">
              <w:rPr>
                <w:rFonts w:cs="Arial"/>
              </w:rPr>
              <w:t>SSB.4 FR2</w:t>
            </w:r>
          </w:p>
        </w:tc>
      </w:tr>
      <w:tr w:rsidR="00652DD6" w:rsidRPr="00C7244C" w14:paraId="1C723F15"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vAlign w:val="center"/>
          </w:tcPr>
          <w:p w14:paraId="3BC97469" w14:textId="77777777" w:rsidR="00652DD6" w:rsidRPr="00C7244C" w:rsidRDefault="00652DD6" w:rsidP="003F1727">
            <w:pPr>
              <w:pStyle w:val="TAL"/>
            </w:pPr>
            <w:r w:rsidRPr="00C7244C">
              <w:t>PDSCH/PDCCH subcarrier spacing</w:t>
            </w:r>
          </w:p>
        </w:tc>
        <w:tc>
          <w:tcPr>
            <w:tcW w:w="815" w:type="dxa"/>
            <w:tcBorders>
              <w:top w:val="single" w:sz="4" w:space="0" w:color="auto"/>
              <w:left w:val="single" w:sz="4" w:space="0" w:color="auto"/>
              <w:bottom w:val="single" w:sz="4" w:space="0" w:color="auto"/>
              <w:right w:val="single" w:sz="4" w:space="0" w:color="auto"/>
            </w:tcBorders>
          </w:tcPr>
          <w:p w14:paraId="3A83A1D2" w14:textId="77777777" w:rsidR="00652DD6" w:rsidRPr="00C7244C" w:rsidRDefault="00652DD6" w:rsidP="003F1727">
            <w:pPr>
              <w:pStyle w:val="TAC"/>
            </w:pPr>
            <w:r w:rsidRPr="00C7244C">
              <w:rPr>
                <w:rFonts w:cs="Arial"/>
              </w:rPr>
              <w:t>1~2</w:t>
            </w:r>
          </w:p>
        </w:tc>
        <w:tc>
          <w:tcPr>
            <w:tcW w:w="892" w:type="dxa"/>
            <w:tcBorders>
              <w:top w:val="nil"/>
              <w:left w:val="single" w:sz="4" w:space="0" w:color="auto"/>
              <w:bottom w:val="single" w:sz="4" w:space="0" w:color="auto"/>
              <w:right w:val="single" w:sz="4" w:space="0" w:color="auto"/>
            </w:tcBorders>
            <w:shd w:val="clear" w:color="auto" w:fill="auto"/>
          </w:tcPr>
          <w:p w14:paraId="66E3DAE4" w14:textId="77777777" w:rsidR="00652DD6" w:rsidRPr="00C7244C" w:rsidRDefault="00652DD6" w:rsidP="003F1727">
            <w:pPr>
              <w:pStyle w:val="TAC"/>
            </w:pPr>
            <w:r w:rsidRPr="00C7244C">
              <w:rPr>
                <w:rFonts w:cs="Arial"/>
              </w:rPr>
              <w:t>kHz</w:t>
            </w:r>
          </w:p>
        </w:tc>
        <w:tc>
          <w:tcPr>
            <w:tcW w:w="2216" w:type="dxa"/>
            <w:gridSpan w:val="2"/>
            <w:tcBorders>
              <w:left w:val="single" w:sz="4" w:space="0" w:color="auto"/>
              <w:bottom w:val="single" w:sz="4" w:space="0" w:color="auto"/>
              <w:right w:val="single" w:sz="4" w:space="0" w:color="auto"/>
            </w:tcBorders>
          </w:tcPr>
          <w:p w14:paraId="4E51425B" w14:textId="77777777" w:rsidR="00652DD6" w:rsidRPr="00C7244C" w:rsidRDefault="00652DD6" w:rsidP="003F1727">
            <w:pPr>
              <w:pStyle w:val="TAC"/>
              <w:rPr>
                <w:rFonts w:cs="Arial"/>
              </w:rPr>
            </w:pPr>
            <w:r w:rsidRPr="00C7244C">
              <w:rPr>
                <w:rFonts w:cs="Arial"/>
              </w:rPr>
              <w:t>120</w:t>
            </w:r>
          </w:p>
        </w:tc>
        <w:tc>
          <w:tcPr>
            <w:tcW w:w="2216" w:type="dxa"/>
            <w:gridSpan w:val="2"/>
            <w:tcBorders>
              <w:left w:val="single" w:sz="4" w:space="0" w:color="auto"/>
              <w:bottom w:val="single" w:sz="4" w:space="0" w:color="auto"/>
              <w:right w:val="single" w:sz="4" w:space="0" w:color="auto"/>
            </w:tcBorders>
          </w:tcPr>
          <w:p w14:paraId="1E6B7B9F" w14:textId="77777777" w:rsidR="00652DD6" w:rsidRPr="00C7244C" w:rsidRDefault="00652DD6" w:rsidP="003F1727">
            <w:pPr>
              <w:pStyle w:val="TAC"/>
              <w:rPr>
                <w:rFonts w:cs="Arial"/>
              </w:rPr>
            </w:pPr>
            <w:r w:rsidRPr="00C7244C">
              <w:rPr>
                <w:rFonts w:cs="Arial"/>
              </w:rPr>
              <w:t>120</w:t>
            </w:r>
          </w:p>
        </w:tc>
      </w:tr>
      <w:tr w:rsidR="00652DD6" w:rsidRPr="00C7244C" w14:paraId="20DA4A5D"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65EAC492" w14:textId="77777777" w:rsidR="00652DD6" w:rsidRPr="00C7244C" w:rsidRDefault="00652DD6" w:rsidP="003F1727">
            <w:pPr>
              <w:pStyle w:val="TAL"/>
            </w:pPr>
            <w:r w:rsidRPr="00C7244C">
              <w:t>OCNG Patterns</w:t>
            </w:r>
          </w:p>
        </w:tc>
        <w:tc>
          <w:tcPr>
            <w:tcW w:w="815" w:type="dxa"/>
            <w:tcBorders>
              <w:top w:val="single" w:sz="4" w:space="0" w:color="auto"/>
              <w:left w:val="single" w:sz="4" w:space="0" w:color="auto"/>
              <w:bottom w:val="single" w:sz="4" w:space="0" w:color="auto"/>
              <w:right w:val="single" w:sz="4" w:space="0" w:color="auto"/>
            </w:tcBorders>
          </w:tcPr>
          <w:p w14:paraId="7A83FADD"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43BEAB8"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hideMark/>
          </w:tcPr>
          <w:p w14:paraId="79A86730" w14:textId="77777777" w:rsidR="00652DD6" w:rsidRPr="00C7244C" w:rsidRDefault="00652DD6" w:rsidP="003F1727">
            <w:pPr>
              <w:pStyle w:val="TAC"/>
            </w:pPr>
            <w:r w:rsidRPr="00C7244C">
              <w:t>OP.3</w:t>
            </w:r>
          </w:p>
        </w:tc>
        <w:tc>
          <w:tcPr>
            <w:tcW w:w="2216" w:type="dxa"/>
            <w:gridSpan w:val="2"/>
            <w:tcBorders>
              <w:top w:val="single" w:sz="4" w:space="0" w:color="auto"/>
              <w:left w:val="single" w:sz="4" w:space="0" w:color="auto"/>
              <w:bottom w:val="single" w:sz="4" w:space="0" w:color="auto"/>
              <w:right w:val="single" w:sz="4" w:space="0" w:color="auto"/>
            </w:tcBorders>
            <w:hideMark/>
          </w:tcPr>
          <w:p w14:paraId="4C8B8E2E" w14:textId="77777777" w:rsidR="00652DD6" w:rsidRPr="00C7244C" w:rsidRDefault="00652DD6" w:rsidP="003F1727">
            <w:pPr>
              <w:pStyle w:val="TAC"/>
            </w:pPr>
            <w:r w:rsidRPr="00C7244C">
              <w:t>OP.3</w:t>
            </w:r>
          </w:p>
        </w:tc>
      </w:tr>
      <w:tr w:rsidR="00652DD6" w:rsidRPr="00C7244C" w14:paraId="1DC21781"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163887B" w14:textId="77777777" w:rsidR="00652DD6" w:rsidRPr="00C7244C" w:rsidRDefault="00652DD6" w:rsidP="003F1727">
            <w:pPr>
              <w:pStyle w:val="TAL"/>
            </w:pPr>
            <w:r w:rsidRPr="00C7244C">
              <w:t>Initial BWP Configuration</w:t>
            </w:r>
          </w:p>
        </w:tc>
        <w:tc>
          <w:tcPr>
            <w:tcW w:w="815" w:type="dxa"/>
            <w:tcBorders>
              <w:top w:val="single" w:sz="4" w:space="0" w:color="auto"/>
              <w:left w:val="single" w:sz="4" w:space="0" w:color="auto"/>
              <w:bottom w:val="single" w:sz="4" w:space="0" w:color="auto"/>
              <w:right w:val="single" w:sz="4" w:space="0" w:color="auto"/>
            </w:tcBorders>
          </w:tcPr>
          <w:p w14:paraId="1277C774"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182B6EDB"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48867F" w14:textId="77777777" w:rsidR="00652DD6" w:rsidRPr="00C7244C" w:rsidRDefault="00652DD6" w:rsidP="003F1727">
            <w:pPr>
              <w:pStyle w:val="TAC"/>
            </w:pPr>
            <w:r w:rsidRPr="00C7244C">
              <w:t>DLBWP.0.1</w:t>
            </w:r>
          </w:p>
          <w:p w14:paraId="5A5CA627" w14:textId="77777777" w:rsidR="00652DD6" w:rsidRPr="00C7244C" w:rsidRDefault="00652DD6" w:rsidP="003F1727">
            <w:pPr>
              <w:pStyle w:val="TAC"/>
            </w:pPr>
            <w:r w:rsidRPr="00C7244C">
              <w:t>ULBWP.0.1</w:t>
            </w:r>
          </w:p>
        </w:tc>
        <w:tc>
          <w:tcPr>
            <w:tcW w:w="2216" w:type="dxa"/>
            <w:gridSpan w:val="2"/>
            <w:tcBorders>
              <w:top w:val="single" w:sz="4" w:space="0" w:color="auto"/>
              <w:left w:val="single" w:sz="4" w:space="0" w:color="auto"/>
              <w:bottom w:val="single" w:sz="4" w:space="0" w:color="auto"/>
              <w:right w:val="single" w:sz="4" w:space="0" w:color="auto"/>
            </w:tcBorders>
          </w:tcPr>
          <w:p w14:paraId="2F5F1537" w14:textId="77777777" w:rsidR="00652DD6" w:rsidRPr="00C7244C" w:rsidRDefault="00652DD6" w:rsidP="003F1727">
            <w:pPr>
              <w:pStyle w:val="TAC"/>
            </w:pPr>
            <w:r w:rsidRPr="00C7244C">
              <w:t>DLBWP.0.1</w:t>
            </w:r>
          </w:p>
          <w:p w14:paraId="6DBD99CC" w14:textId="77777777" w:rsidR="00652DD6" w:rsidRPr="00C7244C" w:rsidRDefault="00652DD6" w:rsidP="003F1727">
            <w:pPr>
              <w:pStyle w:val="TAC"/>
            </w:pPr>
            <w:r w:rsidRPr="00C7244C">
              <w:t>ULBWP.0.1</w:t>
            </w:r>
          </w:p>
        </w:tc>
      </w:tr>
      <w:tr w:rsidR="00652DD6" w:rsidRPr="00C7244C" w14:paraId="3C8F9665"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3A0C7506" w14:textId="77777777" w:rsidR="00652DD6" w:rsidRPr="00C7244C" w:rsidRDefault="00652DD6" w:rsidP="003F1727">
            <w:pPr>
              <w:pStyle w:val="TAL"/>
            </w:pPr>
            <w:r w:rsidRPr="00C7244C">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AF233C3"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08B86562"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25161427" w14:textId="77777777" w:rsidR="00652DD6" w:rsidRPr="00C7244C" w:rsidRDefault="00652DD6" w:rsidP="003F1727">
            <w:pPr>
              <w:pStyle w:val="TAC"/>
            </w:pPr>
            <w:r w:rsidRPr="00C7244C">
              <w:t>DLBWP.1.3</w:t>
            </w:r>
          </w:p>
          <w:p w14:paraId="5B0FF4CF" w14:textId="77777777" w:rsidR="00652DD6" w:rsidRPr="00C7244C" w:rsidRDefault="00652DD6" w:rsidP="003F1727">
            <w:pPr>
              <w:pStyle w:val="TAC"/>
            </w:pPr>
            <w:r w:rsidRPr="00C7244C">
              <w:t>ULBWP.1.3</w:t>
            </w:r>
          </w:p>
        </w:tc>
        <w:tc>
          <w:tcPr>
            <w:tcW w:w="2216" w:type="dxa"/>
            <w:gridSpan w:val="2"/>
            <w:tcBorders>
              <w:top w:val="single" w:sz="4" w:space="0" w:color="auto"/>
              <w:left w:val="single" w:sz="4" w:space="0" w:color="auto"/>
              <w:bottom w:val="single" w:sz="4" w:space="0" w:color="auto"/>
              <w:right w:val="single" w:sz="4" w:space="0" w:color="auto"/>
            </w:tcBorders>
          </w:tcPr>
          <w:p w14:paraId="0E2F7E79" w14:textId="77777777" w:rsidR="00652DD6" w:rsidRPr="00C7244C" w:rsidRDefault="00652DD6" w:rsidP="003F1727">
            <w:pPr>
              <w:pStyle w:val="TAC"/>
            </w:pPr>
            <w:r w:rsidRPr="00C7244C">
              <w:t>DLBWP.1.3</w:t>
            </w:r>
          </w:p>
          <w:p w14:paraId="4F139031" w14:textId="77777777" w:rsidR="00652DD6" w:rsidRPr="00C7244C" w:rsidRDefault="00652DD6" w:rsidP="003F1727">
            <w:pPr>
              <w:pStyle w:val="TAC"/>
            </w:pPr>
            <w:r w:rsidRPr="00C7244C">
              <w:t>ULBWP.1.3</w:t>
            </w:r>
          </w:p>
        </w:tc>
      </w:tr>
      <w:tr w:rsidR="00652DD6" w:rsidRPr="00C7244C" w14:paraId="6D6C7C73"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6B897E6D" w14:textId="77777777" w:rsidR="00652DD6" w:rsidRPr="00C7244C" w:rsidRDefault="00652DD6" w:rsidP="003F1727">
            <w:pPr>
              <w:pStyle w:val="TAL"/>
            </w:pPr>
            <w:r w:rsidRPr="00C7244C">
              <w:t>TRS Configuration</w:t>
            </w:r>
          </w:p>
        </w:tc>
        <w:tc>
          <w:tcPr>
            <w:tcW w:w="815" w:type="dxa"/>
            <w:tcBorders>
              <w:top w:val="single" w:sz="4" w:space="0" w:color="auto"/>
              <w:left w:val="single" w:sz="4" w:space="0" w:color="auto"/>
              <w:bottom w:val="single" w:sz="4" w:space="0" w:color="auto"/>
              <w:right w:val="single" w:sz="4" w:space="0" w:color="auto"/>
            </w:tcBorders>
          </w:tcPr>
          <w:p w14:paraId="14C3FE5B" w14:textId="77777777" w:rsidR="00652DD6" w:rsidRPr="00C7244C" w:rsidRDefault="00652DD6" w:rsidP="003F1727">
            <w:pPr>
              <w:pStyle w:val="TAC"/>
            </w:pPr>
            <w:r w:rsidRPr="00C7244C">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3E01AC1F"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134EA8A" w14:textId="77777777" w:rsidR="00652DD6" w:rsidRPr="00C7244C" w:rsidRDefault="00652DD6" w:rsidP="003F1727">
            <w:pPr>
              <w:pStyle w:val="TAC"/>
            </w:pPr>
            <w:r w:rsidRPr="00C7244C">
              <w:t>TRS.2.1 TDD</w:t>
            </w:r>
          </w:p>
        </w:tc>
        <w:tc>
          <w:tcPr>
            <w:tcW w:w="2216" w:type="dxa"/>
            <w:gridSpan w:val="2"/>
            <w:tcBorders>
              <w:top w:val="single" w:sz="4" w:space="0" w:color="auto"/>
              <w:left w:val="single" w:sz="4" w:space="0" w:color="auto"/>
              <w:bottom w:val="single" w:sz="4" w:space="0" w:color="auto"/>
              <w:right w:val="single" w:sz="4" w:space="0" w:color="auto"/>
            </w:tcBorders>
          </w:tcPr>
          <w:p w14:paraId="4616A2B3" w14:textId="77777777" w:rsidR="00652DD6" w:rsidRPr="00C7244C" w:rsidRDefault="00652DD6" w:rsidP="003F1727">
            <w:pPr>
              <w:pStyle w:val="TAC"/>
            </w:pPr>
            <w:r w:rsidRPr="00C7244C">
              <w:t>TRS.2.1 TDD</w:t>
            </w:r>
          </w:p>
        </w:tc>
      </w:tr>
      <w:tr w:rsidR="00652DD6" w:rsidRPr="00C7244C" w14:paraId="2645CFEC"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5EF364B" w14:textId="77777777" w:rsidR="00652DD6" w:rsidRPr="00C7244C" w:rsidRDefault="00652DD6" w:rsidP="003F1727">
            <w:pPr>
              <w:pStyle w:val="TAL"/>
            </w:pPr>
            <w:r w:rsidRPr="00C7244C">
              <w:rPr>
                <w:lang w:eastAsia="zh-CN"/>
              </w:rPr>
              <w:t>PDCCH/PDSCH TCI Configuration</w:t>
            </w:r>
          </w:p>
        </w:tc>
        <w:tc>
          <w:tcPr>
            <w:tcW w:w="815" w:type="dxa"/>
            <w:tcBorders>
              <w:top w:val="single" w:sz="4" w:space="0" w:color="auto"/>
              <w:left w:val="single" w:sz="4" w:space="0" w:color="auto"/>
              <w:bottom w:val="single" w:sz="4" w:space="0" w:color="auto"/>
              <w:right w:val="single" w:sz="4" w:space="0" w:color="auto"/>
            </w:tcBorders>
          </w:tcPr>
          <w:p w14:paraId="7502D873" w14:textId="77777777" w:rsidR="00652DD6" w:rsidRPr="00C7244C" w:rsidRDefault="00652DD6" w:rsidP="003F1727">
            <w:pPr>
              <w:pStyle w:val="TAC"/>
            </w:pPr>
            <w:r w:rsidRPr="00C7244C">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0936A1B3"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0FE6157D" w14:textId="77777777" w:rsidR="00652DD6" w:rsidRPr="00C7244C" w:rsidRDefault="00652DD6" w:rsidP="003F1727">
            <w:pPr>
              <w:pStyle w:val="TAC"/>
            </w:pPr>
            <w:r w:rsidRPr="00C7244C">
              <w:t>TCI.State.2</w:t>
            </w:r>
          </w:p>
        </w:tc>
        <w:tc>
          <w:tcPr>
            <w:tcW w:w="2216" w:type="dxa"/>
            <w:gridSpan w:val="2"/>
            <w:tcBorders>
              <w:top w:val="single" w:sz="4" w:space="0" w:color="auto"/>
              <w:left w:val="single" w:sz="4" w:space="0" w:color="auto"/>
              <w:bottom w:val="single" w:sz="4" w:space="0" w:color="auto"/>
              <w:right w:val="single" w:sz="4" w:space="0" w:color="auto"/>
            </w:tcBorders>
          </w:tcPr>
          <w:p w14:paraId="08D31E80" w14:textId="77777777" w:rsidR="00652DD6" w:rsidRPr="00C7244C" w:rsidRDefault="00652DD6" w:rsidP="003F1727">
            <w:pPr>
              <w:pStyle w:val="TAC"/>
            </w:pPr>
            <w:r w:rsidRPr="00C7244C">
              <w:t>TCI.State.2</w:t>
            </w:r>
          </w:p>
        </w:tc>
      </w:tr>
      <w:tr w:rsidR="00652DD6" w:rsidRPr="00C7244C" w14:paraId="2E985709" w14:textId="77777777" w:rsidTr="003F1727">
        <w:trPr>
          <w:trHeight w:val="187"/>
          <w:jc w:val="center"/>
        </w:trPr>
        <w:tc>
          <w:tcPr>
            <w:tcW w:w="2157" w:type="dxa"/>
            <w:tcBorders>
              <w:top w:val="single" w:sz="4" w:space="0" w:color="auto"/>
              <w:left w:val="single" w:sz="4" w:space="0" w:color="auto"/>
              <w:right w:val="single" w:sz="4" w:space="0" w:color="auto"/>
            </w:tcBorders>
          </w:tcPr>
          <w:p w14:paraId="5F4645C8" w14:textId="77777777" w:rsidR="00652DD6" w:rsidRPr="00C7244C" w:rsidRDefault="00652DD6" w:rsidP="003F1727">
            <w:pPr>
              <w:pStyle w:val="TAL"/>
            </w:pPr>
            <w:r w:rsidRPr="00C7244C">
              <w:t>SMTC configuration</w:t>
            </w:r>
          </w:p>
        </w:tc>
        <w:tc>
          <w:tcPr>
            <w:tcW w:w="815" w:type="dxa"/>
            <w:tcBorders>
              <w:top w:val="single" w:sz="4" w:space="0" w:color="auto"/>
              <w:left w:val="single" w:sz="4" w:space="0" w:color="auto"/>
              <w:right w:val="single" w:sz="4" w:space="0" w:color="auto"/>
            </w:tcBorders>
          </w:tcPr>
          <w:p w14:paraId="25EFFA93" w14:textId="77777777" w:rsidR="00652DD6" w:rsidRPr="00C7244C" w:rsidRDefault="00652DD6" w:rsidP="003F1727">
            <w:pPr>
              <w:pStyle w:val="TAC"/>
            </w:pPr>
            <w:r w:rsidRPr="00C7244C">
              <w:t>1~2</w:t>
            </w:r>
          </w:p>
        </w:tc>
        <w:tc>
          <w:tcPr>
            <w:tcW w:w="892" w:type="dxa"/>
            <w:tcBorders>
              <w:top w:val="single" w:sz="4" w:space="0" w:color="auto"/>
              <w:left w:val="single" w:sz="4" w:space="0" w:color="auto"/>
              <w:right w:val="single" w:sz="4" w:space="0" w:color="auto"/>
            </w:tcBorders>
          </w:tcPr>
          <w:p w14:paraId="026CA8FB" w14:textId="77777777" w:rsidR="00652DD6" w:rsidRPr="00C7244C" w:rsidRDefault="00652DD6" w:rsidP="003F1727">
            <w:pPr>
              <w:pStyle w:val="TAC"/>
            </w:pPr>
          </w:p>
        </w:tc>
        <w:tc>
          <w:tcPr>
            <w:tcW w:w="2216" w:type="dxa"/>
            <w:gridSpan w:val="2"/>
            <w:tcBorders>
              <w:top w:val="single" w:sz="4" w:space="0" w:color="auto"/>
              <w:left w:val="single" w:sz="4" w:space="0" w:color="auto"/>
              <w:right w:val="single" w:sz="4" w:space="0" w:color="auto"/>
            </w:tcBorders>
          </w:tcPr>
          <w:p w14:paraId="1D9B54EA" w14:textId="77777777" w:rsidR="00652DD6" w:rsidRPr="00C7244C" w:rsidRDefault="00652DD6" w:rsidP="003F1727">
            <w:pPr>
              <w:pStyle w:val="TAC"/>
            </w:pPr>
            <w:r w:rsidRPr="00C7244C">
              <w:t>SMTC.1</w:t>
            </w:r>
          </w:p>
        </w:tc>
        <w:tc>
          <w:tcPr>
            <w:tcW w:w="2216" w:type="dxa"/>
            <w:gridSpan w:val="2"/>
            <w:tcBorders>
              <w:top w:val="single" w:sz="4" w:space="0" w:color="auto"/>
              <w:left w:val="single" w:sz="4" w:space="0" w:color="auto"/>
              <w:right w:val="single" w:sz="4" w:space="0" w:color="auto"/>
            </w:tcBorders>
          </w:tcPr>
          <w:p w14:paraId="6B156388" w14:textId="77777777" w:rsidR="00652DD6" w:rsidRPr="00C7244C" w:rsidRDefault="00652DD6" w:rsidP="003F1727">
            <w:pPr>
              <w:pStyle w:val="TAC"/>
            </w:pPr>
            <w:r w:rsidRPr="00C7244C">
              <w:t>SMTC.1</w:t>
            </w:r>
          </w:p>
        </w:tc>
      </w:tr>
      <w:tr w:rsidR="00652DD6" w:rsidRPr="00C7244C" w14:paraId="53906E4F" w14:textId="77777777" w:rsidTr="003F1727">
        <w:trPr>
          <w:trHeight w:val="187"/>
          <w:jc w:val="center"/>
        </w:trPr>
        <w:tc>
          <w:tcPr>
            <w:tcW w:w="2157" w:type="dxa"/>
            <w:tcBorders>
              <w:top w:val="single" w:sz="4" w:space="0" w:color="auto"/>
              <w:left w:val="single" w:sz="4" w:space="0" w:color="auto"/>
              <w:right w:val="single" w:sz="4" w:space="0" w:color="auto"/>
            </w:tcBorders>
          </w:tcPr>
          <w:p w14:paraId="254FCD36" w14:textId="77777777" w:rsidR="00652DD6" w:rsidRPr="00C7244C" w:rsidRDefault="00652DD6" w:rsidP="003F1727">
            <w:pPr>
              <w:pStyle w:val="TAL"/>
            </w:pPr>
            <w:r w:rsidRPr="00C7244C">
              <w:t>Time offset between Cell 2 and Cell 1</w:t>
            </w:r>
          </w:p>
        </w:tc>
        <w:tc>
          <w:tcPr>
            <w:tcW w:w="815" w:type="dxa"/>
            <w:tcBorders>
              <w:top w:val="single" w:sz="4" w:space="0" w:color="auto"/>
              <w:left w:val="single" w:sz="4" w:space="0" w:color="auto"/>
              <w:bottom w:val="single" w:sz="4" w:space="0" w:color="auto"/>
              <w:right w:val="single" w:sz="4" w:space="0" w:color="auto"/>
            </w:tcBorders>
          </w:tcPr>
          <w:p w14:paraId="01805B66"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43F162C" w14:textId="77777777" w:rsidR="00652DD6" w:rsidRPr="00C7244C" w:rsidRDefault="00652DD6" w:rsidP="003F1727">
            <w:pPr>
              <w:pStyle w:val="TAC"/>
            </w:pPr>
            <w:r w:rsidRPr="00C7244C">
              <w:rPr>
                <w:rFonts w:cs="v4.2.0"/>
              </w:rPr>
              <w:sym w:font="Symbol" w:char="F06D"/>
            </w:r>
            <w:r w:rsidRPr="00C7244C">
              <w:rPr>
                <w:rFonts w:cs="v4.2.0"/>
              </w:rPr>
              <w:t>s</w:t>
            </w:r>
          </w:p>
        </w:tc>
        <w:tc>
          <w:tcPr>
            <w:tcW w:w="2216" w:type="dxa"/>
            <w:gridSpan w:val="2"/>
            <w:tcBorders>
              <w:top w:val="single" w:sz="4" w:space="0" w:color="auto"/>
              <w:left w:val="single" w:sz="4" w:space="0" w:color="auto"/>
              <w:right w:val="single" w:sz="4" w:space="0" w:color="auto"/>
            </w:tcBorders>
          </w:tcPr>
          <w:p w14:paraId="73425FB6" w14:textId="77777777" w:rsidR="00652DD6" w:rsidRPr="00C7244C" w:rsidRDefault="00652DD6" w:rsidP="003F1727">
            <w:pPr>
              <w:pStyle w:val="TAC"/>
            </w:pPr>
            <w:r w:rsidRPr="00C7244C">
              <w:t>3</w:t>
            </w:r>
          </w:p>
        </w:tc>
        <w:tc>
          <w:tcPr>
            <w:tcW w:w="2216" w:type="dxa"/>
            <w:gridSpan w:val="2"/>
            <w:tcBorders>
              <w:top w:val="single" w:sz="4" w:space="0" w:color="auto"/>
              <w:left w:val="single" w:sz="4" w:space="0" w:color="auto"/>
              <w:right w:val="single" w:sz="4" w:space="0" w:color="auto"/>
            </w:tcBorders>
          </w:tcPr>
          <w:p w14:paraId="545ECAA1" w14:textId="77777777" w:rsidR="00652DD6" w:rsidRPr="00C7244C" w:rsidRDefault="00652DD6" w:rsidP="003F1727">
            <w:pPr>
              <w:pStyle w:val="TAC"/>
            </w:pPr>
            <w:r w:rsidRPr="00C7244C">
              <w:t>3</w:t>
            </w:r>
          </w:p>
        </w:tc>
      </w:tr>
      <w:tr w:rsidR="00652DD6" w:rsidRPr="00C7244C" w14:paraId="660724BB" w14:textId="77777777" w:rsidTr="003F1727">
        <w:trPr>
          <w:trHeight w:val="187"/>
          <w:jc w:val="center"/>
        </w:trPr>
        <w:tc>
          <w:tcPr>
            <w:tcW w:w="2157" w:type="dxa"/>
            <w:tcBorders>
              <w:top w:val="single" w:sz="4" w:space="0" w:color="auto"/>
              <w:left w:val="single" w:sz="4" w:space="0" w:color="auto"/>
              <w:right w:val="single" w:sz="4" w:space="0" w:color="auto"/>
            </w:tcBorders>
          </w:tcPr>
          <w:p w14:paraId="66E4B526" w14:textId="77777777" w:rsidR="00652DD6" w:rsidRPr="00C7244C" w:rsidRDefault="00652DD6" w:rsidP="003F1727">
            <w:pPr>
              <w:pStyle w:val="TAL"/>
              <w:rPr>
                <w:sz w:val="16"/>
                <w:szCs w:val="16"/>
              </w:rPr>
            </w:pPr>
            <w:r w:rsidRPr="00C7244C">
              <w:rPr>
                <w:sz w:val="16"/>
                <w:szCs w:val="16"/>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6F065495"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nil"/>
              <w:right w:val="single" w:sz="4" w:space="0" w:color="auto"/>
            </w:tcBorders>
            <w:shd w:val="clear" w:color="auto" w:fill="auto"/>
            <w:hideMark/>
          </w:tcPr>
          <w:p w14:paraId="60E7D9E7" w14:textId="77777777" w:rsidR="00652DD6" w:rsidRPr="00C7244C" w:rsidRDefault="00652DD6" w:rsidP="003F1727">
            <w:pPr>
              <w:pStyle w:val="TAC"/>
            </w:pPr>
            <w:r w:rsidRPr="00C7244C">
              <w:t>dB</w:t>
            </w:r>
          </w:p>
        </w:tc>
        <w:tc>
          <w:tcPr>
            <w:tcW w:w="1108" w:type="dxa"/>
            <w:tcBorders>
              <w:top w:val="single" w:sz="4" w:space="0" w:color="auto"/>
              <w:left w:val="single" w:sz="4" w:space="0" w:color="auto"/>
              <w:bottom w:val="nil"/>
              <w:right w:val="single" w:sz="4" w:space="0" w:color="auto"/>
            </w:tcBorders>
            <w:shd w:val="clear" w:color="auto" w:fill="auto"/>
            <w:hideMark/>
          </w:tcPr>
          <w:p w14:paraId="399F63D6"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32C5D851"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6B087184"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3DF7C9D7" w14:textId="77777777" w:rsidR="00652DD6" w:rsidRPr="00C7244C" w:rsidRDefault="00652DD6" w:rsidP="003F1727">
            <w:pPr>
              <w:pStyle w:val="TAC"/>
            </w:pPr>
            <w:r w:rsidRPr="00C7244C">
              <w:t>0</w:t>
            </w:r>
          </w:p>
        </w:tc>
      </w:tr>
      <w:tr w:rsidR="00652DD6" w:rsidRPr="00C7244C" w14:paraId="620FDD9F" w14:textId="77777777" w:rsidTr="003F1727">
        <w:trPr>
          <w:trHeight w:val="187"/>
          <w:jc w:val="center"/>
        </w:trPr>
        <w:tc>
          <w:tcPr>
            <w:tcW w:w="2157" w:type="dxa"/>
            <w:tcBorders>
              <w:top w:val="single" w:sz="4" w:space="0" w:color="auto"/>
              <w:left w:val="single" w:sz="4" w:space="0" w:color="auto"/>
              <w:right w:val="single" w:sz="4" w:space="0" w:color="auto"/>
            </w:tcBorders>
          </w:tcPr>
          <w:p w14:paraId="3B18FBCA" w14:textId="77777777" w:rsidR="00652DD6" w:rsidRPr="00C7244C" w:rsidRDefault="00652DD6" w:rsidP="003F1727">
            <w:pPr>
              <w:pStyle w:val="TAL"/>
              <w:rPr>
                <w:sz w:val="16"/>
                <w:szCs w:val="16"/>
              </w:rPr>
            </w:pPr>
            <w:r w:rsidRPr="00C7244C">
              <w:rPr>
                <w:sz w:val="16"/>
                <w:szCs w:val="16"/>
              </w:rPr>
              <w:t>EPRE ratio of PBCH DMRS to SSS</w:t>
            </w:r>
          </w:p>
        </w:tc>
        <w:tc>
          <w:tcPr>
            <w:tcW w:w="815" w:type="dxa"/>
            <w:tcBorders>
              <w:top w:val="nil"/>
              <w:left w:val="single" w:sz="4" w:space="0" w:color="auto"/>
              <w:bottom w:val="nil"/>
              <w:right w:val="single" w:sz="4" w:space="0" w:color="auto"/>
            </w:tcBorders>
            <w:shd w:val="clear" w:color="auto" w:fill="auto"/>
          </w:tcPr>
          <w:p w14:paraId="488056C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7E8D63A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134342B"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AC201E8"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FCFE22C"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5247101" w14:textId="77777777" w:rsidR="00652DD6" w:rsidRPr="00C7244C" w:rsidRDefault="00652DD6" w:rsidP="003F1727">
            <w:pPr>
              <w:pStyle w:val="TAC"/>
            </w:pPr>
          </w:p>
        </w:tc>
      </w:tr>
      <w:tr w:rsidR="00652DD6" w:rsidRPr="00C7244C" w14:paraId="11BD6EF6" w14:textId="77777777" w:rsidTr="003F1727">
        <w:trPr>
          <w:trHeight w:val="187"/>
          <w:jc w:val="center"/>
        </w:trPr>
        <w:tc>
          <w:tcPr>
            <w:tcW w:w="2157" w:type="dxa"/>
            <w:tcBorders>
              <w:top w:val="single" w:sz="4" w:space="0" w:color="auto"/>
              <w:left w:val="single" w:sz="4" w:space="0" w:color="auto"/>
              <w:right w:val="single" w:sz="4" w:space="0" w:color="auto"/>
            </w:tcBorders>
          </w:tcPr>
          <w:p w14:paraId="15B607B0" w14:textId="77777777" w:rsidR="00652DD6" w:rsidRPr="00C7244C" w:rsidRDefault="00652DD6" w:rsidP="003F1727">
            <w:pPr>
              <w:pStyle w:val="TAL"/>
              <w:rPr>
                <w:sz w:val="16"/>
                <w:szCs w:val="16"/>
              </w:rPr>
            </w:pPr>
            <w:r w:rsidRPr="00C7244C">
              <w:rPr>
                <w:sz w:val="16"/>
                <w:szCs w:val="16"/>
              </w:rPr>
              <w:t>EPRE ratio of PBCH to PBCH DMRS</w:t>
            </w:r>
          </w:p>
        </w:tc>
        <w:tc>
          <w:tcPr>
            <w:tcW w:w="815" w:type="dxa"/>
            <w:tcBorders>
              <w:top w:val="nil"/>
              <w:left w:val="single" w:sz="4" w:space="0" w:color="auto"/>
              <w:bottom w:val="nil"/>
              <w:right w:val="single" w:sz="4" w:space="0" w:color="auto"/>
            </w:tcBorders>
            <w:shd w:val="clear" w:color="auto" w:fill="auto"/>
          </w:tcPr>
          <w:p w14:paraId="0351A62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6E5F2CDB"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448CAD7"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79A7FA3"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D1F4869"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429C6D3" w14:textId="77777777" w:rsidR="00652DD6" w:rsidRPr="00C7244C" w:rsidRDefault="00652DD6" w:rsidP="003F1727">
            <w:pPr>
              <w:pStyle w:val="TAC"/>
            </w:pPr>
          </w:p>
        </w:tc>
      </w:tr>
      <w:tr w:rsidR="00652DD6" w:rsidRPr="00C7244C" w14:paraId="0977B891" w14:textId="77777777" w:rsidTr="003F1727">
        <w:trPr>
          <w:trHeight w:val="187"/>
          <w:jc w:val="center"/>
        </w:trPr>
        <w:tc>
          <w:tcPr>
            <w:tcW w:w="2157" w:type="dxa"/>
            <w:tcBorders>
              <w:top w:val="single" w:sz="4" w:space="0" w:color="auto"/>
              <w:left w:val="single" w:sz="4" w:space="0" w:color="auto"/>
              <w:right w:val="single" w:sz="4" w:space="0" w:color="auto"/>
            </w:tcBorders>
          </w:tcPr>
          <w:p w14:paraId="2B5692D5" w14:textId="77777777" w:rsidR="00652DD6" w:rsidRPr="00C7244C" w:rsidRDefault="00652DD6" w:rsidP="003F1727">
            <w:pPr>
              <w:pStyle w:val="TAL"/>
              <w:rPr>
                <w:sz w:val="16"/>
                <w:szCs w:val="16"/>
              </w:rPr>
            </w:pPr>
            <w:r w:rsidRPr="00C7244C">
              <w:rPr>
                <w:sz w:val="16"/>
                <w:szCs w:val="16"/>
              </w:rPr>
              <w:t>EPRE ratio of PDCCH DMRS to SSS</w:t>
            </w:r>
          </w:p>
        </w:tc>
        <w:tc>
          <w:tcPr>
            <w:tcW w:w="815" w:type="dxa"/>
            <w:tcBorders>
              <w:top w:val="nil"/>
              <w:left w:val="single" w:sz="4" w:space="0" w:color="auto"/>
              <w:bottom w:val="nil"/>
              <w:right w:val="single" w:sz="4" w:space="0" w:color="auto"/>
            </w:tcBorders>
            <w:shd w:val="clear" w:color="auto" w:fill="auto"/>
          </w:tcPr>
          <w:p w14:paraId="334BC97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7D7C12F8"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BF0BE4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7DBFE81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6373C0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005CC34" w14:textId="77777777" w:rsidR="00652DD6" w:rsidRPr="00C7244C" w:rsidRDefault="00652DD6" w:rsidP="003F1727">
            <w:pPr>
              <w:pStyle w:val="TAC"/>
            </w:pPr>
          </w:p>
        </w:tc>
      </w:tr>
      <w:tr w:rsidR="00652DD6" w:rsidRPr="00C7244C" w14:paraId="336DEA11" w14:textId="77777777" w:rsidTr="003F1727">
        <w:trPr>
          <w:trHeight w:val="187"/>
          <w:jc w:val="center"/>
        </w:trPr>
        <w:tc>
          <w:tcPr>
            <w:tcW w:w="2157" w:type="dxa"/>
            <w:tcBorders>
              <w:top w:val="single" w:sz="4" w:space="0" w:color="auto"/>
              <w:left w:val="single" w:sz="4" w:space="0" w:color="auto"/>
              <w:right w:val="single" w:sz="4" w:space="0" w:color="auto"/>
            </w:tcBorders>
          </w:tcPr>
          <w:p w14:paraId="50F045B4" w14:textId="77777777" w:rsidR="00652DD6" w:rsidRPr="00C7244C" w:rsidRDefault="00652DD6" w:rsidP="003F1727">
            <w:pPr>
              <w:pStyle w:val="TAL"/>
              <w:rPr>
                <w:sz w:val="16"/>
                <w:szCs w:val="16"/>
              </w:rPr>
            </w:pPr>
            <w:r w:rsidRPr="00C7244C">
              <w:rPr>
                <w:sz w:val="16"/>
                <w:szCs w:val="16"/>
              </w:rPr>
              <w:t>EPRE ratio of PDCCH to PDCCH DMRS</w:t>
            </w:r>
          </w:p>
        </w:tc>
        <w:tc>
          <w:tcPr>
            <w:tcW w:w="815" w:type="dxa"/>
            <w:tcBorders>
              <w:top w:val="nil"/>
              <w:left w:val="single" w:sz="4" w:space="0" w:color="auto"/>
              <w:bottom w:val="nil"/>
              <w:right w:val="single" w:sz="4" w:space="0" w:color="auto"/>
            </w:tcBorders>
            <w:shd w:val="clear" w:color="auto" w:fill="auto"/>
          </w:tcPr>
          <w:p w14:paraId="2CAED89E"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4AB8F127"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34083125"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39523953"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226DF9AC"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70101120" w14:textId="77777777" w:rsidR="00652DD6" w:rsidRPr="00C7244C" w:rsidRDefault="00652DD6" w:rsidP="003F1727">
            <w:pPr>
              <w:pStyle w:val="TAC"/>
            </w:pPr>
          </w:p>
        </w:tc>
      </w:tr>
      <w:tr w:rsidR="00652DD6" w:rsidRPr="00C7244C" w14:paraId="147DA56E" w14:textId="77777777" w:rsidTr="003F1727">
        <w:trPr>
          <w:trHeight w:val="187"/>
          <w:jc w:val="center"/>
        </w:trPr>
        <w:tc>
          <w:tcPr>
            <w:tcW w:w="2157" w:type="dxa"/>
            <w:tcBorders>
              <w:top w:val="single" w:sz="4" w:space="0" w:color="auto"/>
              <w:left w:val="single" w:sz="4" w:space="0" w:color="auto"/>
              <w:right w:val="single" w:sz="4" w:space="0" w:color="auto"/>
            </w:tcBorders>
          </w:tcPr>
          <w:p w14:paraId="1AB96851" w14:textId="77777777" w:rsidR="00652DD6" w:rsidRPr="00C7244C" w:rsidRDefault="00652DD6" w:rsidP="003F1727">
            <w:pPr>
              <w:pStyle w:val="TAL"/>
              <w:rPr>
                <w:sz w:val="16"/>
                <w:szCs w:val="16"/>
              </w:rPr>
            </w:pPr>
            <w:r w:rsidRPr="00C7244C">
              <w:rPr>
                <w:sz w:val="16"/>
                <w:szCs w:val="16"/>
              </w:rPr>
              <w:t>EPRE ratio of PDSCH DMRS to SSS</w:t>
            </w:r>
          </w:p>
        </w:tc>
        <w:tc>
          <w:tcPr>
            <w:tcW w:w="815" w:type="dxa"/>
            <w:tcBorders>
              <w:top w:val="nil"/>
              <w:left w:val="single" w:sz="4" w:space="0" w:color="auto"/>
              <w:bottom w:val="nil"/>
              <w:right w:val="single" w:sz="4" w:space="0" w:color="auto"/>
            </w:tcBorders>
            <w:shd w:val="clear" w:color="auto" w:fill="auto"/>
          </w:tcPr>
          <w:p w14:paraId="55E3B29B"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1B47D39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2D8CA47E"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78F337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BB53C56"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2D87142" w14:textId="77777777" w:rsidR="00652DD6" w:rsidRPr="00C7244C" w:rsidRDefault="00652DD6" w:rsidP="003F1727">
            <w:pPr>
              <w:pStyle w:val="TAC"/>
            </w:pPr>
          </w:p>
        </w:tc>
      </w:tr>
      <w:tr w:rsidR="00652DD6" w:rsidRPr="00C7244C" w14:paraId="48DCD3C1" w14:textId="77777777" w:rsidTr="003F1727">
        <w:trPr>
          <w:trHeight w:val="187"/>
          <w:jc w:val="center"/>
        </w:trPr>
        <w:tc>
          <w:tcPr>
            <w:tcW w:w="2157" w:type="dxa"/>
            <w:tcBorders>
              <w:top w:val="single" w:sz="4" w:space="0" w:color="auto"/>
              <w:left w:val="single" w:sz="4" w:space="0" w:color="auto"/>
              <w:right w:val="single" w:sz="4" w:space="0" w:color="auto"/>
            </w:tcBorders>
          </w:tcPr>
          <w:p w14:paraId="33402622" w14:textId="77777777" w:rsidR="00652DD6" w:rsidRPr="00C7244C" w:rsidRDefault="00652DD6" w:rsidP="003F1727">
            <w:pPr>
              <w:pStyle w:val="TAL"/>
              <w:rPr>
                <w:sz w:val="16"/>
                <w:szCs w:val="16"/>
              </w:rPr>
            </w:pPr>
            <w:r w:rsidRPr="00C7244C">
              <w:rPr>
                <w:sz w:val="16"/>
                <w:szCs w:val="16"/>
              </w:rPr>
              <w:t>EPRE ratio of PDSCH to PDSCH DMRS</w:t>
            </w:r>
          </w:p>
        </w:tc>
        <w:tc>
          <w:tcPr>
            <w:tcW w:w="815" w:type="dxa"/>
            <w:tcBorders>
              <w:top w:val="nil"/>
              <w:left w:val="single" w:sz="4" w:space="0" w:color="auto"/>
              <w:bottom w:val="nil"/>
              <w:right w:val="single" w:sz="4" w:space="0" w:color="auto"/>
            </w:tcBorders>
            <w:shd w:val="clear" w:color="auto" w:fill="auto"/>
          </w:tcPr>
          <w:p w14:paraId="3F03B088"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0B98248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6BD2D3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27BCA2F"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208199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BCA3EEC" w14:textId="77777777" w:rsidR="00652DD6" w:rsidRPr="00C7244C" w:rsidRDefault="00652DD6" w:rsidP="003F1727">
            <w:pPr>
              <w:pStyle w:val="TAC"/>
            </w:pPr>
          </w:p>
        </w:tc>
      </w:tr>
      <w:tr w:rsidR="00652DD6" w:rsidRPr="00C7244C" w14:paraId="2C6666F5" w14:textId="77777777" w:rsidTr="003F1727">
        <w:trPr>
          <w:trHeight w:val="187"/>
          <w:jc w:val="center"/>
        </w:trPr>
        <w:tc>
          <w:tcPr>
            <w:tcW w:w="2157" w:type="dxa"/>
            <w:tcBorders>
              <w:top w:val="single" w:sz="4" w:space="0" w:color="auto"/>
              <w:left w:val="single" w:sz="4" w:space="0" w:color="auto"/>
              <w:right w:val="single" w:sz="4" w:space="0" w:color="auto"/>
            </w:tcBorders>
          </w:tcPr>
          <w:p w14:paraId="5AB45BDE" w14:textId="77777777" w:rsidR="00652DD6" w:rsidRPr="00C7244C" w:rsidRDefault="00652DD6" w:rsidP="003F1727">
            <w:pPr>
              <w:pStyle w:val="TAL"/>
              <w:rPr>
                <w:sz w:val="16"/>
                <w:szCs w:val="16"/>
              </w:rPr>
            </w:pPr>
            <w:r w:rsidRPr="00C7244C">
              <w:rPr>
                <w:sz w:val="16"/>
                <w:szCs w:val="16"/>
              </w:rPr>
              <w:t>EPRE ratio of OCNG DMRS to SSS</w:t>
            </w:r>
            <w:r w:rsidRPr="00C7244C">
              <w:rPr>
                <w:sz w:val="16"/>
                <w:szCs w:val="16"/>
                <w:vertAlign w:val="superscript"/>
              </w:rPr>
              <w:t>Note 1</w:t>
            </w:r>
          </w:p>
        </w:tc>
        <w:tc>
          <w:tcPr>
            <w:tcW w:w="815" w:type="dxa"/>
            <w:tcBorders>
              <w:top w:val="nil"/>
              <w:left w:val="single" w:sz="4" w:space="0" w:color="auto"/>
              <w:bottom w:val="nil"/>
              <w:right w:val="single" w:sz="4" w:space="0" w:color="auto"/>
            </w:tcBorders>
            <w:shd w:val="clear" w:color="auto" w:fill="auto"/>
          </w:tcPr>
          <w:p w14:paraId="54353BCC"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1943ED6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DF68E2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6B79DC5"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D2C6C3A"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C40C8DC" w14:textId="77777777" w:rsidR="00652DD6" w:rsidRPr="00C7244C" w:rsidRDefault="00652DD6" w:rsidP="003F1727">
            <w:pPr>
              <w:pStyle w:val="TAC"/>
            </w:pPr>
          </w:p>
        </w:tc>
      </w:tr>
      <w:tr w:rsidR="00652DD6" w:rsidRPr="00C7244C" w14:paraId="5F028082" w14:textId="77777777" w:rsidTr="003F1727">
        <w:trPr>
          <w:trHeight w:val="187"/>
          <w:jc w:val="center"/>
        </w:trPr>
        <w:tc>
          <w:tcPr>
            <w:tcW w:w="2157" w:type="dxa"/>
            <w:tcBorders>
              <w:top w:val="single" w:sz="4" w:space="0" w:color="auto"/>
              <w:left w:val="single" w:sz="4" w:space="0" w:color="auto"/>
              <w:right w:val="single" w:sz="4" w:space="0" w:color="auto"/>
            </w:tcBorders>
          </w:tcPr>
          <w:p w14:paraId="6F887FF8" w14:textId="77777777" w:rsidR="00652DD6" w:rsidRPr="00C7244C" w:rsidRDefault="00652DD6" w:rsidP="003F1727">
            <w:pPr>
              <w:pStyle w:val="TAL"/>
              <w:rPr>
                <w:sz w:val="16"/>
                <w:szCs w:val="16"/>
              </w:rPr>
            </w:pPr>
            <w:r w:rsidRPr="00C7244C">
              <w:rPr>
                <w:sz w:val="16"/>
                <w:szCs w:val="16"/>
              </w:rPr>
              <w:t>EPRE ratio of OCNG to OCNG DMRS</w:t>
            </w:r>
            <w:r w:rsidRPr="00C7244C">
              <w:rPr>
                <w:sz w:val="16"/>
                <w:szCs w:val="16"/>
                <w:vertAlign w:val="superscript"/>
              </w:rPr>
              <w:t xml:space="preserve"> Note 1</w:t>
            </w:r>
          </w:p>
        </w:tc>
        <w:tc>
          <w:tcPr>
            <w:tcW w:w="815" w:type="dxa"/>
            <w:tcBorders>
              <w:top w:val="nil"/>
              <w:left w:val="single" w:sz="4" w:space="0" w:color="auto"/>
              <w:right w:val="single" w:sz="4" w:space="0" w:color="auto"/>
            </w:tcBorders>
            <w:shd w:val="clear" w:color="auto" w:fill="auto"/>
          </w:tcPr>
          <w:p w14:paraId="62A24B6C" w14:textId="77777777" w:rsidR="00652DD6" w:rsidRPr="00C7244C" w:rsidRDefault="00652DD6" w:rsidP="003F1727">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3451AB"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D2DC204"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5F791CCC"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44529600"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F515A50" w14:textId="77777777" w:rsidR="00652DD6" w:rsidRPr="00C7244C" w:rsidRDefault="00652DD6" w:rsidP="003F1727">
            <w:pPr>
              <w:pStyle w:val="TAC"/>
            </w:pPr>
          </w:p>
        </w:tc>
      </w:tr>
      <w:tr w:rsidR="00652DD6" w:rsidRPr="00C7244C" w14:paraId="03367F41"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7E08E612" w14:textId="77777777" w:rsidR="00652DD6" w:rsidRPr="00C7244C" w:rsidRDefault="00652DD6" w:rsidP="003F1727">
            <w:pPr>
              <w:pStyle w:val="TAL"/>
            </w:pPr>
            <w:r w:rsidRPr="00C7244C">
              <w:t>Propagation condition</w:t>
            </w:r>
          </w:p>
        </w:tc>
        <w:tc>
          <w:tcPr>
            <w:tcW w:w="815" w:type="dxa"/>
            <w:tcBorders>
              <w:top w:val="single" w:sz="4" w:space="0" w:color="auto"/>
              <w:left w:val="single" w:sz="4" w:space="0" w:color="auto"/>
              <w:bottom w:val="single" w:sz="4" w:space="0" w:color="auto"/>
              <w:right w:val="single" w:sz="4" w:space="0" w:color="auto"/>
            </w:tcBorders>
          </w:tcPr>
          <w:p w14:paraId="366F417E"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hideMark/>
          </w:tcPr>
          <w:p w14:paraId="6530497A" w14:textId="77777777" w:rsidR="00652DD6" w:rsidRPr="00C7244C" w:rsidRDefault="00652DD6" w:rsidP="003F1727">
            <w:pPr>
              <w:pStyle w:val="TAC"/>
            </w:pPr>
            <w:r w:rsidRPr="00C7244C">
              <w:t>-</w:t>
            </w:r>
          </w:p>
        </w:tc>
        <w:tc>
          <w:tcPr>
            <w:tcW w:w="1108" w:type="dxa"/>
            <w:tcBorders>
              <w:top w:val="single" w:sz="4" w:space="0" w:color="auto"/>
              <w:left w:val="single" w:sz="4" w:space="0" w:color="auto"/>
              <w:bottom w:val="single" w:sz="4" w:space="0" w:color="auto"/>
              <w:right w:val="single" w:sz="4" w:space="0" w:color="auto"/>
            </w:tcBorders>
            <w:hideMark/>
          </w:tcPr>
          <w:p w14:paraId="087FAAD6"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tcPr>
          <w:p w14:paraId="24C97B3B"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hideMark/>
          </w:tcPr>
          <w:p w14:paraId="608955B5"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tcPr>
          <w:p w14:paraId="0FA9E157" w14:textId="77777777" w:rsidR="00652DD6" w:rsidRPr="00C7244C" w:rsidRDefault="00652DD6" w:rsidP="003F1727">
            <w:pPr>
              <w:pStyle w:val="TAC"/>
            </w:pPr>
            <w:r w:rsidRPr="00C7244C">
              <w:t>AWGN</w:t>
            </w:r>
          </w:p>
        </w:tc>
      </w:tr>
      <w:tr w:rsidR="00652DD6" w:rsidRPr="00C7244C" w14:paraId="4D94C029"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CBCA060" w14:textId="77777777" w:rsidR="00652DD6" w:rsidRPr="00C7244C" w:rsidRDefault="00652DD6" w:rsidP="003F1727">
            <w:pPr>
              <w:pStyle w:val="TAL"/>
            </w:pPr>
            <w:r w:rsidRPr="00C7244C">
              <w:t>Antenna configuration</w:t>
            </w:r>
          </w:p>
        </w:tc>
        <w:tc>
          <w:tcPr>
            <w:tcW w:w="815" w:type="dxa"/>
            <w:tcBorders>
              <w:top w:val="single" w:sz="4" w:space="0" w:color="auto"/>
              <w:left w:val="single" w:sz="4" w:space="0" w:color="auto"/>
              <w:bottom w:val="single" w:sz="4" w:space="0" w:color="auto"/>
              <w:right w:val="single" w:sz="4" w:space="0" w:color="auto"/>
            </w:tcBorders>
          </w:tcPr>
          <w:p w14:paraId="4B6172D2"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hideMark/>
          </w:tcPr>
          <w:p w14:paraId="747EBB00" w14:textId="77777777" w:rsidR="00652DD6" w:rsidRPr="00C7244C" w:rsidRDefault="00652DD6" w:rsidP="003F1727">
            <w:pPr>
              <w:pStyle w:val="TAC"/>
            </w:pPr>
            <w:r w:rsidRPr="00C7244C">
              <w:t>-</w:t>
            </w:r>
          </w:p>
        </w:tc>
        <w:tc>
          <w:tcPr>
            <w:tcW w:w="1108" w:type="dxa"/>
            <w:tcBorders>
              <w:top w:val="single" w:sz="4" w:space="0" w:color="auto"/>
              <w:left w:val="single" w:sz="4" w:space="0" w:color="auto"/>
              <w:bottom w:val="single" w:sz="4" w:space="0" w:color="auto"/>
              <w:right w:val="single" w:sz="4" w:space="0" w:color="auto"/>
            </w:tcBorders>
            <w:hideMark/>
          </w:tcPr>
          <w:p w14:paraId="3CD8F19A"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tcPr>
          <w:p w14:paraId="69B96B7F"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hideMark/>
          </w:tcPr>
          <w:p w14:paraId="095DDD14"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tcPr>
          <w:p w14:paraId="70F6F7FE" w14:textId="77777777" w:rsidR="00652DD6" w:rsidRPr="00C7244C" w:rsidRDefault="00652DD6" w:rsidP="003F1727">
            <w:pPr>
              <w:pStyle w:val="TAC"/>
            </w:pPr>
            <w:r w:rsidRPr="00C7244C">
              <w:t>1x2</w:t>
            </w:r>
          </w:p>
        </w:tc>
      </w:tr>
      <w:tr w:rsidR="00652DD6" w:rsidRPr="00C7244C" w14:paraId="1497365E" w14:textId="77777777" w:rsidTr="003F172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5E9CCC85" w14:textId="77777777" w:rsidR="00652DD6" w:rsidRPr="00C7244C" w:rsidRDefault="00652DD6" w:rsidP="003F1727">
            <w:pPr>
              <w:pStyle w:val="TAN"/>
            </w:pPr>
            <w:r w:rsidRPr="00C7244C">
              <w:t>Note 1:</w:t>
            </w:r>
            <w:r w:rsidRPr="00C7244C">
              <w:tab/>
              <w:t>OCNG shall be used such that a constant total transmitted power spectral density is achieved for all OFDM symbols.</w:t>
            </w:r>
          </w:p>
          <w:p w14:paraId="405EEC2C" w14:textId="77777777" w:rsidR="00652DD6" w:rsidRPr="00C7244C" w:rsidRDefault="00652DD6" w:rsidP="003F1727">
            <w:pPr>
              <w:pStyle w:val="TAN"/>
            </w:pPr>
            <w:r w:rsidRPr="00C7244C">
              <w:t>Note 2:</w:t>
            </w:r>
            <w:r w:rsidRPr="00C7244C">
              <w:tab/>
              <w:t>Void.</w:t>
            </w:r>
          </w:p>
        </w:tc>
      </w:tr>
    </w:tbl>
    <w:p w14:paraId="080D7A96" w14:textId="77777777" w:rsidR="00652DD6" w:rsidRPr="00C7244C" w:rsidRDefault="00652DD6" w:rsidP="00652DD6"/>
    <w:p w14:paraId="08247615" w14:textId="77777777" w:rsidR="00652DD6" w:rsidRPr="00C7244C" w:rsidRDefault="00652DD6" w:rsidP="00652DD6">
      <w:pPr>
        <w:pStyle w:val="TH"/>
      </w:pPr>
      <w:r w:rsidRPr="00C7244C">
        <w:t>Table 7.7.1.2.5-2: SS-RSRP Inter frequency OTA related test parameters</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652DD6" w:rsidRPr="00C7244C" w14:paraId="47CE4347"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79D2AFD5" w14:textId="77777777" w:rsidR="00652DD6" w:rsidRPr="00C7244C" w:rsidRDefault="00652DD6" w:rsidP="003F1727">
            <w:pPr>
              <w:pStyle w:val="TAH"/>
            </w:pPr>
            <w:r w:rsidRPr="00C7244C">
              <w:t>Parameter</w:t>
            </w:r>
          </w:p>
        </w:tc>
        <w:tc>
          <w:tcPr>
            <w:tcW w:w="1092" w:type="dxa"/>
            <w:tcBorders>
              <w:top w:val="single" w:sz="4" w:space="0" w:color="auto"/>
              <w:left w:val="single" w:sz="4" w:space="0" w:color="auto"/>
              <w:bottom w:val="nil"/>
              <w:right w:val="single" w:sz="4" w:space="0" w:color="auto"/>
            </w:tcBorders>
            <w:shd w:val="clear" w:color="auto" w:fill="auto"/>
          </w:tcPr>
          <w:p w14:paraId="22B08507" w14:textId="77777777" w:rsidR="00652DD6" w:rsidRPr="00C7244C" w:rsidRDefault="00652DD6" w:rsidP="003F1727">
            <w:pPr>
              <w:pStyle w:val="TAH"/>
            </w:pPr>
            <w:r w:rsidRPr="00C7244C">
              <w:t>Config</w:t>
            </w:r>
          </w:p>
        </w:tc>
        <w:tc>
          <w:tcPr>
            <w:tcW w:w="1092" w:type="dxa"/>
            <w:tcBorders>
              <w:top w:val="single" w:sz="4" w:space="0" w:color="auto"/>
              <w:left w:val="single" w:sz="4" w:space="0" w:color="auto"/>
              <w:bottom w:val="nil"/>
              <w:right w:val="single" w:sz="4" w:space="0" w:color="auto"/>
            </w:tcBorders>
            <w:shd w:val="clear" w:color="auto" w:fill="auto"/>
            <w:hideMark/>
          </w:tcPr>
          <w:p w14:paraId="68EC20C0" w14:textId="77777777" w:rsidR="00652DD6" w:rsidRPr="00C7244C" w:rsidRDefault="00652DD6" w:rsidP="003F1727">
            <w:pPr>
              <w:pStyle w:val="TAH"/>
            </w:pPr>
            <w:r w:rsidRPr="00C7244C">
              <w:t>Unit</w:t>
            </w:r>
          </w:p>
        </w:tc>
        <w:tc>
          <w:tcPr>
            <w:tcW w:w="2108" w:type="dxa"/>
            <w:gridSpan w:val="2"/>
            <w:tcBorders>
              <w:top w:val="single" w:sz="4" w:space="0" w:color="auto"/>
              <w:left w:val="single" w:sz="4" w:space="0" w:color="auto"/>
              <w:bottom w:val="single" w:sz="4" w:space="0" w:color="auto"/>
              <w:right w:val="single" w:sz="4" w:space="0" w:color="auto"/>
            </w:tcBorders>
          </w:tcPr>
          <w:p w14:paraId="45B16354" w14:textId="77777777" w:rsidR="00652DD6" w:rsidRPr="00C7244C" w:rsidRDefault="00652DD6" w:rsidP="003F1727">
            <w:pPr>
              <w:pStyle w:val="TAH"/>
            </w:pPr>
            <w:r w:rsidRPr="00C7244C">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413C77D7" w14:textId="77777777" w:rsidR="00652DD6" w:rsidRPr="00C7244C" w:rsidRDefault="00652DD6" w:rsidP="003F1727">
            <w:pPr>
              <w:pStyle w:val="TAH"/>
            </w:pPr>
            <w:r w:rsidRPr="00C7244C">
              <w:t>Test 2</w:t>
            </w:r>
          </w:p>
        </w:tc>
      </w:tr>
      <w:tr w:rsidR="00652DD6" w:rsidRPr="00C7244C" w14:paraId="2D788922"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4EF7E245" w14:textId="77777777" w:rsidR="00652DD6" w:rsidRPr="00C7244C" w:rsidRDefault="00652DD6" w:rsidP="003F172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tcPr>
          <w:p w14:paraId="16B044FD" w14:textId="77777777" w:rsidR="00652DD6" w:rsidRPr="00C7244C" w:rsidRDefault="00652DD6" w:rsidP="003F172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0353622D" w14:textId="77777777" w:rsidR="00652DD6" w:rsidRPr="00C7244C" w:rsidRDefault="00652DD6" w:rsidP="003F172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30E9F7AB"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tcPr>
          <w:p w14:paraId="1ACF321E" w14:textId="77777777" w:rsidR="00652DD6" w:rsidRPr="00C7244C" w:rsidRDefault="00652DD6" w:rsidP="003F1727">
            <w:pPr>
              <w:pStyle w:val="TAH"/>
            </w:pPr>
            <w:r w:rsidRPr="00C7244C">
              <w:t>Cell 2</w:t>
            </w:r>
          </w:p>
        </w:tc>
        <w:tc>
          <w:tcPr>
            <w:tcW w:w="1054" w:type="dxa"/>
            <w:tcBorders>
              <w:top w:val="single" w:sz="4" w:space="0" w:color="auto"/>
              <w:left w:val="single" w:sz="4" w:space="0" w:color="auto"/>
              <w:bottom w:val="single" w:sz="4" w:space="0" w:color="auto"/>
              <w:right w:val="single" w:sz="4" w:space="0" w:color="auto"/>
            </w:tcBorders>
            <w:hideMark/>
          </w:tcPr>
          <w:p w14:paraId="19C26EF6"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hideMark/>
          </w:tcPr>
          <w:p w14:paraId="53278079" w14:textId="77777777" w:rsidR="00652DD6" w:rsidRPr="00C7244C" w:rsidRDefault="00652DD6" w:rsidP="003F1727">
            <w:pPr>
              <w:pStyle w:val="TAH"/>
            </w:pPr>
            <w:r w:rsidRPr="00C7244C">
              <w:t>Cell 2</w:t>
            </w:r>
          </w:p>
        </w:tc>
      </w:tr>
      <w:tr w:rsidR="00652DD6" w:rsidRPr="00C7244C" w14:paraId="7A08F2F4"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0431BBC4" w14:textId="77777777" w:rsidR="00652DD6" w:rsidRPr="00C7244C" w:rsidRDefault="00652DD6" w:rsidP="003F1727">
            <w:pPr>
              <w:pStyle w:val="TAL"/>
            </w:pPr>
            <w:r w:rsidRPr="00C7244C">
              <w:t>Angle of arrival configuration</w:t>
            </w:r>
          </w:p>
        </w:tc>
        <w:tc>
          <w:tcPr>
            <w:tcW w:w="1092" w:type="dxa"/>
            <w:tcBorders>
              <w:top w:val="single" w:sz="4" w:space="0" w:color="auto"/>
              <w:left w:val="single" w:sz="4" w:space="0" w:color="auto"/>
              <w:bottom w:val="nil"/>
              <w:right w:val="single" w:sz="4" w:space="0" w:color="auto"/>
            </w:tcBorders>
            <w:shd w:val="clear" w:color="auto" w:fill="auto"/>
          </w:tcPr>
          <w:p w14:paraId="02FCFC96"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nil"/>
              <w:right w:val="single" w:sz="4" w:space="0" w:color="auto"/>
            </w:tcBorders>
            <w:shd w:val="clear" w:color="auto" w:fill="auto"/>
          </w:tcPr>
          <w:p w14:paraId="3E72CAAD" w14:textId="77777777" w:rsidR="00652DD6" w:rsidRPr="00C7244C" w:rsidRDefault="00652DD6" w:rsidP="003F172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54D633ED" w14:textId="77777777" w:rsidR="00652DD6" w:rsidRPr="00C7244C" w:rsidRDefault="00652DD6" w:rsidP="003F1727">
            <w:pPr>
              <w:pStyle w:val="TAC"/>
            </w:pPr>
            <w:r w:rsidRPr="00C7244C">
              <w:t>Setup 4b according to clause A.9.4</w:t>
            </w:r>
          </w:p>
        </w:tc>
        <w:tc>
          <w:tcPr>
            <w:tcW w:w="2108" w:type="dxa"/>
            <w:gridSpan w:val="2"/>
            <w:tcBorders>
              <w:top w:val="single" w:sz="4" w:space="0" w:color="auto"/>
              <w:left w:val="single" w:sz="4" w:space="0" w:color="auto"/>
              <w:bottom w:val="single" w:sz="4" w:space="0" w:color="auto"/>
              <w:right w:val="single" w:sz="4" w:space="0" w:color="auto"/>
            </w:tcBorders>
          </w:tcPr>
          <w:p w14:paraId="3892FD37" w14:textId="77777777" w:rsidR="00652DD6" w:rsidRPr="00C7244C" w:rsidRDefault="00652DD6" w:rsidP="003F1727">
            <w:pPr>
              <w:pStyle w:val="TAC"/>
            </w:pPr>
            <w:r w:rsidRPr="00C7244C">
              <w:t>Setup 4b according to clause A.9.4</w:t>
            </w:r>
          </w:p>
        </w:tc>
      </w:tr>
      <w:tr w:rsidR="00652DD6" w:rsidRPr="00C7244C" w14:paraId="5D5A280D"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5D81E3" w14:textId="77777777" w:rsidR="00652DD6" w:rsidRPr="00C7244C" w:rsidRDefault="00652DD6" w:rsidP="003F1727">
            <w:pPr>
              <w:pStyle w:val="TAL"/>
            </w:pPr>
          </w:p>
        </w:tc>
        <w:tc>
          <w:tcPr>
            <w:tcW w:w="1092" w:type="dxa"/>
            <w:tcBorders>
              <w:top w:val="nil"/>
              <w:left w:val="single" w:sz="4" w:space="0" w:color="auto"/>
              <w:bottom w:val="single" w:sz="4" w:space="0" w:color="auto"/>
              <w:right w:val="single" w:sz="4" w:space="0" w:color="auto"/>
            </w:tcBorders>
            <w:shd w:val="clear" w:color="auto" w:fill="auto"/>
          </w:tcPr>
          <w:p w14:paraId="524CB60F" w14:textId="77777777" w:rsidR="00652DD6" w:rsidRPr="00C7244C" w:rsidRDefault="00652DD6" w:rsidP="003F1727">
            <w:pPr>
              <w:pStyle w:val="TAC"/>
            </w:pPr>
          </w:p>
        </w:tc>
        <w:tc>
          <w:tcPr>
            <w:tcW w:w="1092" w:type="dxa"/>
            <w:tcBorders>
              <w:top w:val="nil"/>
              <w:left w:val="single" w:sz="4" w:space="0" w:color="auto"/>
              <w:bottom w:val="single" w:sz="4" w:space="0" w:color="auto"/>
              <w:right w:val="single" w:sz="4" w:space="0" w:color="auto"/>
            </w:tcBorders>
            <w:shd w:val="clear" w:color="auto" w:fill="auto"/>
          </w:tcPr>
          <w:p w14:paraId="63F13A0F"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384D3EC5" w14:textId="77777777" w:rsidR="00652DD6" w:rsidRPr="00C7244C" w:rsidRDefault="00652DD6" w:rsidP="003F1727">
            <w:pPr>
              <w:pStyle w:val="TAC"/>
            </w:pPr>
            <w:r w:rsidRPr="00C7244C">
              <w:t xml:space="preserve">AoA1 </w:t>
            </w:r>
            <w:r w:rsidRPr="00C7244C">
              <w:br/>
              <w:t>Spherical coverage</w:t>
            </w:r>
          </w:p>
        </w:tc>
        <w:tc>
          <w:tcPr>
            <w:tcW w:w="1054" w:type="dxa"/>
            <w:tcBorders>
              <w:top w:val="single" w:sz="4" w:space="0" w:color="auto"/>
              <w:left w:val="single" w:sz="4" w:space="0" w:color="auto"/>
              <w:bottom w:val="single" w:sz="4" w:space="0" w:color="auto"/>
              <w:right w:val="single" w:sz="4" w:space="0" w:color="auto"/>
            </w:tcBorders>
          </w:tcPr>
          <w:p w14:paraId="066DE5EF" w14:textId="77777777" w:rsidR="00652DD6" w:rsidRPr="00C7244C" w:rsidRDefault="00652DD6" w:rsidP="003F1727">
            <w:pPr>
              <w:pStyle w:val="TAC"/>
            </w:pPr>
            <w:r w:rsidRPr="00C7244C">
              <w:t xml:space="preserve">AoA2 </w:t>
            </w:r>
            <w:r w:rsidRPr="00C7244C">
              <w:br/>
              <w:t>Rx Beam Peak</w:t>
            </w:r>
          </w:p>
        </w:tc>
        <w:tc>
          <w:tcPr>
            <w:tcW w:w="1054" w:type="dxa"/>
            <w:tcBorders>
              <w:top w:val="single" w:sz="4" w:space="0" w:color="auto"/>
              <w:left w:val="single" w:sz="4" w:space="0" w:color="auto"/>
              <w:bottom w:val="single" w:sz="4" w:space="0" w:color="auto"/>
              <w:right w:val="single" w:sz="4" w:space="0" w:color="auto"/>
            </w:tcBorders>
          </w:tcPr>
          <w:p w14:paraId="411AB78C" w14:textId="77777777" w:rsidR="00652DD6" w:rsidRPr="00C7244C" w:rsidRDefault="00652DD6" w:rsidP="003F1727">
            <w:pPr>
              <w:pStyle w:val="TAC"/>
            </w:pPr>
            <w:r w:rsidRPr="00C7244C">
              <w:t xml:space="preserve">AoA1 </w:t>
            </w:r>
            <w:r w:rsidRPr="00C7244C">
              <w:br/>
              <w:t>Spherical coverage</w:t>
            </w:r>
          </w:p>
        </w:tc>
        <w:tc>
          <w:tcPr>
            <w:tcW w:w="1054" w:type="dxa"/>
            <w:tcBorders>
              <w:top w:val="single" w:sz="4" w:space="0" w:color="auto"/>
              <w:left w:val="single" w:sz="4" w:space="0" w:color="auto"/>
              <w:bottom w:val="single" w:sz="4" w:space="0" w:color="auto"/>
              <w:right w:val="single" w:sz="4" w:space="0" w:color="auto"/>
            </w:tcBorders>
          </w:tcPr>
          <w:p w14:paraId="390058C4" w14:textId="77777777" w:rsidR="00652DD6" w:rsidRPr="00C7244C" w:rsidRDefault="00652DD6" w:rsidP="003F1727">
            <w:pPr>
              <w:pStyle w:val="TAC"/>
            </w:pPr>
            <w:r w:rsidRPr="00C7244C">
              <w:t xml:space="preserve">AoA2 </w:t>
            </w:r>
            <w:r w:rsidRPr="00C7244C">
              <w:br/>
              <w:t>Rx Beam Peak</w:t>
            </w:r>
          </w:p>
        </w:tc>
      </w:tr>
      <w:tr w:rsidR="00652DD6" w:rsidRPr="00C7244C" w14:paraId="1E77AFCA" w14:textId="77777777" w:rsidTr="003F1727">
        <w:trPr>
          <w:trHeight w:val="187"/>
          <w:jc w:val="center"/>
        </w:trPr>
        <w:tc>
          <w:tcPr>
            <w:tcW w:w="1543" w:type="dxa"/>
            <w:tcBorders>
              <w:left w:val="single" w:sz="4" w:space="0" w:color="auto"/>
              <w:bottom w:val="single" w:sz="4" w:space="0" w:color="auto"/>
              <w:right w:val="single" w:sz="4" w:space="0" w:color="auto"/>
            </w:tcBorders>
          </w:tcPr>
          <w:p w14:paraId="66BF542F" w14:textId="77777777" w:rsidR="00652DD6" w:rsidRPr="00C7244C" w:rsidRDefault="00652DD6" w:rsidP="003F1727">
            <w:pPr>
              <w:pStyle w:val="TAL"/>
            </w:pPr>
            <w:r w:rsidRPr="00C7244C">
              <w:rPr>
                <w:rFonts w:cs="Arial"/>
                <w:szCs w:val="18"/>
              </w:rPr>
              <w:t>Assumption for UE beams</w:t>
            </w:r>
            <w:r w:rsidRPr="00C7244C">
              <w:rPr>
                <w:rFonts w:cs="Arial"/>
                <w:szCs w:val="18"/>
                <w:vertAlign w:val="superscript"/>
              </w:rPr>
              <w:t>Note 7</w:t>
            </w:r>
          </w:p>
        </w:tc>
        <w:tc>
          <w:tcPr>
            <w:tcW w:w="1092" w:type="dxa"/>
            <w:tcBorders>
              <w:left w:val="single" w:sz="4" w:space="0" w:color="auto"/>
              <w:bottom w:val="single" w:sz="4" w:space="0" w:color="auto"/>
              <w:right w:val="single" w:sz="4" w:space="0" w:color="auto"/>
            </w:tcBorders>
          </w:tcPr>
          <w:p w14:paraId="550D8AA1" w14:textId="77777777" w:rsidR="00652DD6" w:rsidRPr="00C7244C" w:rsidRDefault="00652DD6" w:rsidP="003F1727">
            <w:pPr>
              <w:pStyle w:val="TAC"/>
            </w:pPr>
            <w:r w:rsidRPr="00C7244C">
              <w:t>1~2</w:t>
            </w:r>
          </w:p>
        </w:tc>
        <w:tc>
          <w:tcPr>
            <w:tcW w:w="1092" w:type="dxa"/>
            <w:tcBorders>
              <w:left w:val="single" w:sz="4" w:space="0" w:color="auto"/>
              <w:bottom w:val="single" w:sz="4" w:space="0" w:color="auto"/>
              <w:right w:val="single" w:sz="4" w:space="0" w:color="auto"/>
            </w:tcBorders>
          </w:tcPr>
          <w:p w14:paraId="038C307D" w14:textId="77777777" w:rsidR="00652DD6" w:rsidRPr="00C7244C" w:rsidRDefault="00652DD6" w:rsidP="003F172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342CD166" w14:textId="77777777" w:rsidR="00652DD6" w:rsidRPr="00C7244C" w:rsidRDefault="00652DD6" w:rsidP="003F1727">
            <w:pPr>
              <w:pStyle w:val="TAC"/>
            </w:pPr>
            <w:r w:rsidRPr="00C7244C">
              <w:t>Rough</w:t>
            </w:r>
          </w:p>
        </w:tc>
        <w:tc>
          <w:tcPr>
            <w:tcW w:w="2108" w:type="dxa"/>
            <w:gridSpan w:val="2"/>
            <w:tcBorders>
              <w:top w:val="single" w:sz="4" w:space="0" w:color="auto"/>
              <w:left w:val="single" w:sz="4" w:space="0" w:color="auto"/>
              <w:bottom w:val="single" w:sz="4" w:space="0" w:color="auto"/>
              <w:right w:val="single" w:sz="4" w:space="0" w:color="auto"/>
            </w:tcBorders>
          </w:tcPr>
          <w:p w14:paraId="366A136B" w14:textId="77777777" w:rsidR="00652DD6" w:rsidRPr="00C7244C" w:rsidRDefault="00652DD6" w:rsidP="003F1727">
            <w:pPr>
              <w:pStyle w:val="TAC"/>
            </w:pPr>
            <w:r w:rsidRPr="00C7244C">
              <w:rPr>
                <w:szCs w:val="18"/>
              </w:rPr>
              <w:t>Rough</w:t>
            </w:r>
          </w:p>
        </w:tc>
      </w:tr>
      <w:tr w:rsidR="00652DD6" w:rsidRPr="00C7244C" w14:paraId="2EAFDCD2"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709F8988" w14:textId="77777777" w:rsidR="00652DD6" w:rsidRPr="00C7244C" w:rsidRDefault="00652DD6" w:rsidP="003F1727">
            <w:pPr>
              <w:pStyle w:val="TAL"/>
            </w:pPr>
            <w:r w:rsidRPr="00C7244C">
              <w:rPr>
                <w:rFonts w:eastAsia="Calibri"/>
                <w:position w:val="-12"/>
                <w:szCs w:val="22"/>
              </w:rPr>
              <w:object w:dxaOrig="405" w:dyaOrig="345" w14:anchorId="2F426F57">
                <v:shape id="_x0000_i1297" type="#_x0000_t75" style="width:21.6pt;height:14.1pt" o:ole="" fillcolor="window">
                  <v:imagedata r:id="rId8" o:title=""/>
                </v:shape>
                <o:OLEObject Type="Embed" ProgID="Equation.3" ShapeID="_x0000_i1297" DrawAspect="Content" ObjectID="_1781671973" r:id="rId316"/>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336C2C9B"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tcPr>
          <w:p w14:paraId="57F7F612" w14:textId="77777777" w:rsidR="00652DD6" w:rsidRPr="00C7244C" w:rsidRDefault="00652DD6" w:rsidP="003F1727">
            <w:pPr>
              <w:pStyle w:val="TAC"/>
            </w:pPr>
            <w:r w:rsidRPr="00C7244C">
              <w:t>dBm/15kHz</w:t>
            </w:r>
            <w:r w:rsidRPr="00C7244C">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EA8007B" w14:textId="77777777" w:rsidR="00652DD6" w:rsidRPr="00C7244C" w:rsidRDefault="00652DD6" w:rsidP="003F1727">
            <w:pPr>
              <w:pStyle w:val="TAC"/>
            </w:pPr>
            <w:r w:rsidRPr="00C7244C">
              <w:t>-96.3</w:t>
            </w:r>
          </w:p>
        </w:tc>
        <w:tc>
          <w:tcPr>
            <w:tcW w:w="1054" w:type="dxa"/>
            <w:tcBorders>
              <w:top w:val="single" w:sz="4" w:space="0" w:color="auto"/>
              <w:left w:val="single" w:sz="4" w:space="0" w:color="auto"/>
              <w:bottom w:val="single" w:sz="4" w:space="0" w:color="auto"/>
              <w:right w:val="single" w:sz="4" w:space="0" w:color="auto"/>
            </w:tcBorders>
          </w:tcPr>
          <w:p w14:paraId="6E2756C2" w14:textId="77777777" w:rsidR="00652DD6" w:rsidRPr="00C7244C" w:rsidRDefault="00652DD6" w:rsidP="003F1727">
            <w:pPr>
              <w:pStyle w:val="TAC"/>
            </w:pPr>
            <w:r w:rsidRPr="00C7244C">
              <w:t>-96.3</w:t>
            </w:r>
          </w:p>
        </w:tc>
        <w:tc>
          <w:tcPr>
            <w:tcW w:w="1054" w:type="dxa"/>
            <w:vMerge w:val="restart"/>
            <w:tcBorders>
              <w:top w:val="single" w:sz="4" w:space="0" w:color="auto"/>
              <w:left w:val="single" w:sz="4" w:space="0" w:color="auto"/>
              <w:right w:val="single" w:sz="4" w:space="0" w:color="auto"/>
            </w:tcBorders>
          </w:tcPr>
          <w:p w14:paraId="763835C7"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4.63dB)</w:t>
            </w:r>
          </w:p>
        </w:tc>
        <w:tc>
          <w:tcPr>
            <w:tcW w:w="1054" w:type="dxa"/>
            <w:vMerge w:val="restart"/>
            <w:tcBorders>
              <w:top w:val="single" w:sz="4" w:space="0" w:color="auto"/>
              <w:left w:val="single" w:sz="4" w:space="0" w:color="auto"/>
              <w:right w:val="single" w:sz="4" w:space="0" w:color="auto"/>
            </w:tcBorders>
          </w:tcPr>
          <w:p w14:paraId="6574034F"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3.03dB)</w:t>
            </w:r>
          </w:p>
        </w:tc>
      </w:tr>
      <w:tr w:rsidR="00652DD6" w:rsidRPr="00C7244C" w14:paraId="13897495"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BB72614"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2C3C932D"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2AE6EAE2"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77CDA927" w14:textId="77777777" w:rsidR="00652DD6" w:rsidRPr="00C7244C" w:rsidRDefault="00652DD6" w:rsidP="003F1727">
            <w:pPr>
              <w:pStyle w:val="TAC"/>
            </w:pPr>
            <w:r w:rsidRPr="00C7244C">
              <w:t>-99.3</w:t>
            </w:r>
          </w:p>
        </w:tc>
        <w:tc>
          <w:tcPr>
            <w:tcW w:w="1054" w:type="dxa"/>
            <w:tcBorders>
              <w:top w:val="single" w:sz="4" w:space="0" w:color="auto"/>
              <w:left w:val="single" w:sz="4" w:space="0" w:color="auto"/>
              <w:bottom w:val="single" w:sz="4" w:space="0" w:color="auto"/>
              <w:right w:val="single" w:sz="4" w:space="0" w:color="auto"/>
            </w:tcBorders>
          </w:tcPr>
          <w:p w14:paraId="27DF4132" w14:textId="77777777" w:rsidR="00652DD6" w:rsidRPr="00C7244C" w:rsidRDefault="00652DD6" w:rsidP="003F1727">
            <w:pPr>
              <w:pStyle w:val="TAC"/>
            </w:pPr>
            <w:r w:rsidRPr="00C7244C">
              <w:t>-99.3</w:t>
            </w:r>
          </w:p>
        </w:tc>
        <w:tc>
          <w:tcPr>
            <w:tcW w:w="1054" w:type="dxa"/>
            <w:vMerge/>
            <w:tcBorders>
              <w:left w:val="single" w:sz="4" w:space="0" w:color="auto"/>
              <w:bottom w:val="single" w:sz="4" w:space="0" w:color="auto"/>
              <w:right w:val="single" w:sz="4" w:space="0" w:color="auto"/>
            </w:tcBorders>
          </w:tcPr>
          <w:p w14:paraId="3AD4D0BD" w14:textId="77777777" w:rsidR="00652DD6" w:rsidRPr="00C7244C" w:rsidRDefault="00652DD6" w:rsidP="003F1727">
            <w:pPr>
              <w:pStyle w:val="TAC"/>
              <w:rPr>
                <w:szCs w:val="18"/>
              </w:rPr>
            </w:pPr>
          </w:p>
        </w:tc>
        <w:tc>
          <w:tcPr>
            <w:tcW w:w="1054" w:type="dxa"/>
            <w:vMerge/>
            <w:tcBorders>
              <w:left w:val="single" w:sz="4" w:space="0" w:color="auto"/>
              <w:bottom w:val="single" w:sz="4" w:space="0" w:color="auto"/>
              <w:right w:val="single" w:sz="4" w:space="0" w:color="auto"/>
            </w:tcBorders>
          </w:tcPr>
          <w:p w14:paraId="1158B7A2" w14:textId="77777777" w:rsidR="00652DD6" w:rsidRPr="00C7244C" w:rsidRDefault="00652DD6" w:rsidP="003F1727">
            <w:pPr>
              <w:pStyle w:val="TAC"/>
              <w:rPr>
                <w:szCs w:val="18"/>
              </w:rPr>
            </w:pPr>
          </w:p>
        </w:tc>
      </w:tr>
      <w:tr w:rsidR="00652DD6" w:rsidRPr="00C7244C" w14:paraId="350F7446"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1B4A2A7C" w14:textId="77777777" w:rsidR="00652DD6" w:rsidRPr="00C7244C" w:rsidRDefault="00652DD6" w:rsidP="003F1727">
            <w:pPr>
              <w:pStyle w:val="TAL"/>
              <w:rPr>
                <w:vertAlign w:val="superscript"/>
              </w:rPr>
            </w:pPr>
            <w:r w:rsidRPr="00C7244C">
              <w:rPr>
                <w:rFonts w:eastAsia="Calibri"/>
                <w:position w:val="-12"/>
                <w:szCs w:val="22"/>
              </w:rPr>
              <w:object w:dxaOrig="405" w:dyaOrig="345" w14:anchorId="22B62118">
                <v:shape id="_x0000_i1298" type="#_x0000_t75" style="width:21.6pt;height:14.1pt" o:ole="" fillcolor="window">
                  <v:imagedata r:id="rId8" o:title=""/>
                </v:shape>
                <o:OLEObject Type="Embed" ProgID="Equation.3" ShapeID="_x0000_i1298" DrawAspect="Content" ObjectID="_1781671974" r:id="rId317"/>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074C8CED"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tcPr>
          <w:p w14:paraId="1EC70437" w14:textId="77777777" w:rsidR="00652DD6" w:rsidRPr="00C7244C" w:rsidRDefault="00652DD6" w:rsidP="003F1727">
            <w:pPr>
              <w:pStyle w:val="TAC"/>
            </w:pPr>
            <w:r w:rsidRPr="00C7244C">
              <w:t>dBm/SCS</w:t>
            </w:r>
            <w:r w:rsidRPr="00C7244C">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3F97A96"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24E0A6B5"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59683BE7"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4.4dB)</w:t>
            </w:r>
          </w:p>
        </w:tc>
        <w:tc>
          <w:tcPr>
            <w:tcW w:w="1054" w:type="dxa"/>
            <w:tcBorders>
              <w:top w:val="single" w:sz="4" w:space="0" w:color="auto"/>
              <w:left w:val="single" w:sz="4" w:space="0" w:color="auto"/>
              <w:bottom w:val="single" w:sz="4" w:space="0" w:color="auto"/>
              <w:right w:val="single" w:sz="4" w:space="0" w:color="auto"/>
            </w:tcBorders>
          </w:tcPr>
          <w:p w14:paraId="0ECEF812"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6.0dB)</w:t>
            </w:r>
          </w:p>
        </w:tc>
      </w:tr>
      <w:tr w:rsidR="00652DD6" w:rsidRPr="00C7244C" w14:paraId="4B53B339"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CEC81F0"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0841AC3B"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5A791751"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72806DFE"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440894DF"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1844028F" w14:textId="77777777" w:rsidR="00652DD6" w:rsidRPr="00C7244C" w:rsidRDefault="00652DD6" w:rsidP="003F1727">
            <w:pPr>
              <w:pStyle w:val="TAC"/>
              <w:rPr>
                <w:szCs w:val="18"/>
              </w:rPr>
            </w:pPr>
            <w:r w:rsidRPr="00C7244C">
              <w:rPr>
                <w:szCs w:val="18"/>
              </w:rPr>
              <w:t xml:space="preserve">(Table B.2.3-2 </w:t>
            </w:r>
            <w:r w:rsidRPr="00C7244C">
              <w:t>Rx Beam Peak</w:t>
            </w:r>
            <w:r w:rsidRPr="00C7244C">
              <w:rPr>
                <w:vertAlign w:val="superscript"/>
              </w:rPr>
              <w:t>Note 8</w:t>
            </w:r>
            <w:r w:rsidRPr="00C7244C">
              <w:rPr>
                <w:szCs w:val="18"/>
              </w:rPr>
              <w:t xml:space="preserve"> +7.4dB)</w:t>
            </w:r>
          </w:p>
        </w:tc>
        <w:tc>
          <w:tcPr>
            <w:tcW w:w="1054" w:type="dxa"/>
            <w:tcBorders>
              <w:top w:val="single" w:sz="4" w:space="0" w:color="auto"/>
              <w:left w:val="single" w:sz="4" w:space="0" w:color="auto"/>
              <w:bottom w:val="single" w:sz="4" w:space="0" w:color="auto"/>
              <w:right w:val="single" w:sz="4" w:space="0" w:color="auto"/>
            </w:tcBorders>
          </w:tcPr>
          <w:p w14:paraId="0422EFBC" w14:textId="77777777" w:rsidR="00652DD6" w:rsidRPr="00C7244C" w:rsidRDefault="00652DD6" w:rsidP="003F1727">
            <w:pPr>
              <w:pStyle w:val="TAC"/>
              <w:rPr>
                <w:szCs w:val="18"/>
              </w:rPr>
            </w:pPr>
            <w:r w:rsidRPr="00C7244C">
              <w:rPr>
                <w:szCs w:val="18"/>
              </w:rPr>
              <w:t xml:space="preserve">(Table B.2.3-2 </w:t>
            </w:r>
            <w:r w:rsidRPr="00C7244C">
              <w:t>Rx Beam Peak</w:t>
            </w:r>
            <w:r w:rsidRPr="00C7244C">
              <w:rPr>
                <w:vertAlign w:val="superscript"/>
              </w:rPr>
              <w:t>Note 8</w:t>
            </w:r>
            <w:r w:rsidRPr="00C7244C">
              <w:rPr>
                <w:szCs w:val="18"/>
              </w:rPr>
              <w:t xml:space="preserve"> +9.0dB)</w:t>
            </w:r>
          </w:p>
        </w:tc>
      </w:tr>
      <w:tr w:rsidR="00652DD6" w:rsidRPr="00C7244C" w14:paraId="1F88A5BD" w14:textId="77777777" w:rsidTr="003F172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50F66D3" w14:textId="77777777" w:rsidR="00652DD6" w:rsidRPr="00C7244C" w:rsidRDefault="00652DD6" w:rsidP="003F1727">
            <w:pPr>
              <w:pStyle w:val="TAL"/>
              <w:rPr>
                <w:rFonts w:eastAsia="Calibri"/>
                <w:szCs w:val="22"/>
              </w:rPr>
            </w:pPr>
            <w:r w:rsidRPr="00C7244C">
              <w:rPr>
                <w:rFonts w:eastAsia="Calibri"/>
                <w:position w:val="-12"/>
                <w:szCs w:val="22"/>
              </w:rPr>
              <w:object w:dxaOrig="840" w:dyaOrig="360" w14:anchorId="402049F2">
                <v:shape id="_x0000_i1299" type="#_x0000_t75" style="width:42.9pt;height:21.6pt" o:ole="" fillcolor="window">
                  <v:imagedata r:id="rId11" o:title=""/>
                </v:shape>
                <o:OLEObject Type="Embed" ProgID="Equation.3" ShapeID="_x0000_i1299" DrawAspect="Content" ObjectID="_1781671975" r:id="rId318"/>
              </w:object>
            </w:r>
          </w:p>
        </w:tc>
        <w:tc>
          <w:tcPr>
            <w:tcW w:w="1092" w:type="dxa"/>
            <w:tcBorders>
              <w:top w:val="single" w:sz="4" w:space="0" w:color="auto"/>
              <w:left w:val="single" w:sz="4" w:space="0" w:color="auto"/>
              <w:bottom w:val="single" w:sz="4" w:space="0" w:color="auto"/>
              <w:right w:val="single" w:sz="4" w:space="0" w:color="auto"/>
            </w:tcBorders>
          </w:tcPr>
          <w:p w14:paraId="1AE893AE"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single" w:sz="4" w:space="0" w:color="auto"/>
              <w:right w:val="single" w:sz="4" w:space="0" w:color="auto"/>
            </w:tcBorders>
          </w:tcPr>
          <w:p w14:paraId="67764AAF" w14:textId="77777777" w:rsidR="00652DD6" w:rsidRPr="00C7244C" w:rsidRDefault="00652DD6" w:rsidP="003F1727">
            <w:pPr>
              <w:pStyle w:val="TAC"/>
            </w:pPr>
            <w:r w:rsidRPr="00C7244C">
              <w:t>dB</w:t>
            </w:r>
          </w:p>
        </w:tc>
        <w:tc>
          <w:tcPr>
            <w:tcW w:w="1054" w:type="dxa"/>
            <w:tcBorders>
              <w:top w:val="single" w:sz="4" w:space="0" w:color="auto"/>
              <w:left w:val="single" w:sz="4" w:space="0" w:color="auto"/>
              <w:bottom w:val="single" w:sz="4" w:space="0" w:color="auto"/>
              <w:right w:val="single" w:sz="4" w:space="0" w:color="auto"/>
            </w:tcBorders>
          </w:tcPr>
          <w:p w14:paraId="401BF890"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tcPr>
          <w:p w14:paraId="0C1B6FC0"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tcPr>
          <w:p w14:paraId="139ADE83" w14:textId="77777777" w:rsidR="00652DD6" w:rsidRPr="00C7244C" w:rsidRDefault="00652DD6" w:rsidP="003F1727">
            <w:pPr>
              <w:pStyle w:val="TAC"/>
            </w:pPr>
            <w:r w:rsidRPr="00C7244C">
              <w:t>17.0</w:t>
            </w:r>
          </w:p>
        </w:tc>
        <w:tc>
          <w:tcPr>
            <w:tcW w:w="1054" w:type="dxa"/>
            <w:tcBorders>
              <w:top w:val="single" w:sz="4" w:space="0" w:color="auto"/>
              <w:left w:val="single" w:sz="4" w:space="0" w:color="auto"/>
              <w:bottom w:val="single" w:sz="4" w:space="0" w:color="auto"/>
              <w:right w:val="single" w:sz="4" w:space="0" w:color="auto"/>
            </w:tcBorders>
          </w:tcPr>
          <w:p w14:paraId="3756FF30" w14:textId="77777777" w:rsidR="00652DD6" w:rsidRPr="00C7244C" w:rsidRDefault="00652DD6" w:rsidP="003F1727">
            <w:pPr>
              <w:pStyle w:val="TAC"/>
            </w:pPr>
            <w:r w:rsidRPr="00C7244C">
              <w:t>1.0</w:t>
            </w:r>
          </w:p>
        </w:tc>
      </w:tr>
      <w:tr w:rsidR="00652DD6" w:rsidRPr="00C7244C" w14:paraId="6C5CF21F"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584AFA35" w14:textId="77777777" w:rsidR="00652DD6" w:rsidRPr="00C7244C" w:rsidRDefault="00652DD6" w:rsidP="003F1727">
            <w:pPr>
              <w:pStyle w:val="TAL"/>
              <w:rPr>
                <w:vertAlign w:val="superscript"/>
              </w:rPr>
            </w:pPr>
            <w:r w:rsidRPr="00C7244C">
              <w:t>SSB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6DA615"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hideMark/>
          </w:tcPr>
          <w:p w14:paraId="3C8963DF" w14:textId="77777777" w:rsidR="00652DD6" w:rsidRPr="00C7244C" w:rsidRDefault="00652DD6" w:rsidP="003F1727">
            <w:pPr>
              <w:pStyle w:val="TAC"/>
            </w:pPr>
            <w:r w:rsidRPr="00C7244C">
              <w:t>dBm/SCS</w:t>
            </w:r>
          </w:p>
        </w:tc>
        <w:tc>
          <w:tcPr>
            <w:tcW w:w="1054" w:type="dxa"/>
            <w:tcBorders>
              <w:top w:val="single" w:sz="4" w:space="0" w:color="auto"/>
              <w:left w:val="single" w:sz="4" w:space="0" w:color="auto"/>
              <w:bottom w:val="single" w:sz="4" w:space="0" w:color="auto"/>
              <w:right w:val="single" w:sz="4" w:space="0" w:color="auto"/>
            </w:tcBorders>
          </w:tcPr>
          <w:p w14:paraId="7DC93F98"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2C99A567"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hideMark/>
          </w:tcPr>
          <w:p w14:paraId="1D6B2B93"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21.4dB)</w:t>
            </w:r>
          </w:p>
        </w:tc>
        <w:tc>
          <w:tcPr>
            <w:tcW w:w="1054" w:type="dxa"/>
            <w:tcBorders>
              <w:top w:val="single" w:sz="4" w:space="0" w:color="auto"/>
              <w:left w:val="single" w:sz="4" w:space="0" w:color="auto"/>
              <w:bottom w:val="single" w:sz="4" w:space="0" w:color="auto"/>
              <w:right w:val="single" w:sz="4" w:space="0" w:color="auto"/>
            </w:tcBorders>
            <w:hideMark/>
          </w:tcPr>
          <w:p w14:paraId="337360FF"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7.0dB)</w:t>
            </w:r>
          </w:p>
        </w:tc>
      </w:tr>
      <w:tr w:rsidR="00652DD6" w:rsidRPr="00C7244C" w14:paraId="77CAB0DA"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C18726" w14:textId="77777777" w:rsidR="00652DD6" w:rsidRPr="00C7244C" w:rsidRDefault="00652DD6" w:rsidP="003F1727">
            <w:pPr>
              <w:pStyle w:val="TAL"/>
            </w:pPr>
          </w:p>
        </w:tc>
        <w:tc>
          <w:tcPr>
            <w:tcW w:w="1092" w:type="dxa"/>
            <w:tcBorders>
              <w:top w:val="single" w:sz="4" w:space="0" w:color="auto"/>
              <w:left w:val="single" w:sz="4" w:space="0" w:color="auto"/>
              <w:bottom w:val="single" w:sz="4" w:space="0" w:color="auto"/>
              <w:right w:val="single" w:sz="4" w:space="0" w:color="auto"/>
            </w:tcBorders>
          </w:tcPr>
          <w:p w14:paraId="4F6A8842"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44FA2272"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4B083A6B"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15B5EDE5"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7F74278E" w14:textId="77777777" w:rsidR="00652DD6" w:rsidRPr="00C7244C" w:rsidRDefault="00652DD6" w:rsidP="003F1727">
            <w:pPr>
              <w:pStyle w:val="TAC"/>
              <w:rPr>
                <w:szCs w:val="18"/>
              </w:rPr>
            </w:pPr>
            <w:r w:rsidRPr="00C7244C">
              <w:rPr>
                <w:szCs w:val="18"/>
              </w:rPr>
              <w:t xml:space="preserve">(Table B.2.3-2 </w:t>
            </w:r>
            <w:r w:rsidRPr="00C7244C">
              <w:t>Rx Beam Peak</w:t>
            </w:r>
            <w:r w:rsidRPr="00C7244C">
              <w:rPr>
                <w:vertAlign w:val="superscript"/>
              </w:rPr>
              <w:t>Note 8</w:t>
            </w:r>
            <w:r w:rsidRPr="00C7244C">
              <w:rPr>
                <w:szCs w:val="18"/>
              </w:rPr>
              <w:t xml:space="preserve"> +24.4dB)</w:t>
            </w:r>
          </w:p>
        </w:tc>
        <w:tc>
          <w:tcPr>
            <w:tcW w:w="1054" w:type="dxa"/>
            <w:tcBorders>
              <w:top w:val="single" w:sz="4" w:space="0" w:color="auto"/>
              <w:left w:val="single" w:sz="4" w:space="0" w:color="auto"/>
              <w:bottom w:val="single" w:sz="4" w:space="0" w:color="auto"/>
              <w:right w:val="single" w:sz="4" w:space="0" w:color="auto"/>
            </w:tcBorders>
          </w:tcPr>
          <w:p w14:paraId="261E69B9" w14:textId="77777777" w:rsidR="00652DD6" w:rsidRPr="00C7244C" w:rsidRDefault="00652DD6" w:rsidP="003F1727">
            <w:pPr>
              <w:pStyle w:val="TAC"/>
              <w:rPr>
                <w:szCs w:val="18"/>
              </w:rPr>
            </w:pPr>
            <w:r w:rsidRPr="00C7244C">
              <w:rPr>
                <w:szCs w:val="18"/>
              </w:rPr>
              <w:t xml:space="preserve">(Table B.2. 3-2 </w:t>
            </w:r>
            <w:r w:rsidRPr="00C7244C">
              <w:t>Rx Beam Peak</w:t>
            </w:r>
            <w:r w:rsidRPr="00C7244C">
              <w:rPr>
                <w:vertAlign w:val="superscript"/>
              </w:rPr>
              <w:t>Note 8</w:t>
            </w:r>
            <w:r w:rsidRPr="00C7244C">
              <w:rPr>
                <w:szCs w:val="18"/>
              </w:rPr>
              <w:t xml:space="preserve"> +10.0dB)</w:t>
            </w:r>
          </w:p>
        </w:tc>
      </w:tr>
      <w:tr w:rsidR="00652DD6" w:rsidRPr="00C7244C" w14:paraId="27DE6154" w14:textId="77777777" w:rsidTr="003F1727">
        <w:trPr>
          <w:trHeight w:val="187"/>
          <w:jc w:val="center"/>
        </w:trPr>
        <w:tc>
          <w:tcPr>
            <w:tcW w:w="1543" w:type="dxa"/>
            <w:tcBorders>
              <w:top w:val="single" w:sz="4" w:space="0" w:color="auto"/>
              <w:left w:val="single" w:sz="4" w:space="0" w:color="auto"/>
              <w:right w:val="single" w:sz="4" w:space="0" w:color="auto"/>
            </w:tcBorders>
          </w:tcPr>
          <w:p w14:paraId="35EF8273" w14:textId="77777777" w:rsidR="00652DD6" w:rsidRPr="00C7244C" w:rsidRDefault="00652DD6" w:rsidP="003F1727">
            <w:pPr>
              <w:pStyle w:val="TAL"/>
              <w:rPr>
                <w:rFonts w:eastAsia="Calibri"/>
                <w:szCs w:val="22"/>
              </w:rPr>
            </w:pPr>
            <w:r w:rsidRPr="00C7244C">
              <w:t>(SSB_RP</w:t>
            </w:r>
            <w:r w:rsidRPr="00C7244C">
              <w:rPr>
                <w:vertAlign w:val="subscript"/>
              </w:rPr>
              <w:t>Cell 1</w:t>
            </w:r>
            <w:r w:rsidRPr="00C7244C">
              <w:t xml:space="preserve"> – SSB_RP</w:t>
            </w:r>
            <w:r w:rsidRPr="00C7244C">
              <w:rPr>
                <w:vertAlign w:val="subscript"/>
              </w:rPr>
              <w:t>Cell 2</w:t>
            </w:r>
            <w:r w:rsidRPr="00C7244C">
              <w:t>)</w:t>
            </w:r>
          </w:p>
        </w:tc>
        <w:tc>
          <w:tcPr>
            <w:tcW w:w="1092" w:type="dxa"/>
            <w:tcBorders>
              <w:top w:val="single" w:sz="4" w:space="0" w:color="auto"/>
              <w:left w:val="single" w:sz="4" w:space="0" w:color="auto"/>
              <w:right w:val="single" w:sz="4" w:space="0" w:color="auto"/>
            </w:tcBorders>
          </w:tcPr>
          <w:p w14:paraId="406C34F1" w14:textId="77777777" w:rsidR="00652DD6" w:rsidRPr="00C7244C" w:rsidRDefault="00652DD6" w:rsidP="003F1727">
            <w:pPr>
              <w:pStyle w:val="TAC"/>
            </w:pPr>
            <w:r w:rsidRPr="00C7244C">
              <w:t>1~2</w:t>
            </w:r>
          </w:p>
        </w:tc>
        <w:tc>
          <w:tcPr>
            <w:tcW w:w="1092" w:type="dxa"/>
            <w:tcBorders>
              <w:top w:val="single" w:sz="4" w:space="0" w:color="auto"/>
              <w:left w:val="single" w:sz="4" w:space="0" w:color="auto"/>
              <w:right w:val="single" w:sz="4" w:space="0" w:color="auto"/>
            </w:tcBorders>
          </w:tcPr>
          <w:p w14:paraId="1237E01D" w14:textId="77777777" w:rsidR="00652DD6" w:rsidRPr="00C7244C" w:rsidRDefault="00652DD6" w:rsidP="003F1727">
            <w:pPr>
              <w:pStyle w:val="TAC"/>
            </w:pPr>
            <w:r w:rsidRPr="00C7244C">
              <w:t>dB</w:t>
            </w:r>
          </w:p>
        </w:tc>
        <w:tc>
          <w:tcPr>
            <w:tcW w:w="2108" w:type="dxa"/>
            <w:gridSpan w:val="2"/>
            <w:tcBorders>
              <w:top w:val="single" w:sz="4" w:space="0" w:color="auto"/>
              <w:left w:val="single" w:sz="4" w:space="0" w:color="auto"/>
              <w:right w:val="single" w:sz="4" w:space="0" w:color="auto"/>
            </w:tcBorders>
          </w:tcPr>
          <w:p w14:paraId="049D74DB" w14:textId="77777777" w:rsidR="00652DD6" w:rsidRPr="00C7244C" w:rsidRDefault="00652DD6" w:rsidP="003F1727">
            <w:pPr>
              <w:pStyle w:val="TAC"/>
            </w:pPr>
            <w:r w:rsidRPr="00C7244C">
              <w:t>0</w:t>
            </w:r>
          </w:p>
        </w:tc>
        <w:tc>
          <w:tcPr>
            <w:tcW w:w="2108" w:type="dxa"/>
            <w:gridSpan w:val="2"/>
            <w:tcBorders>
              <w:top w:val="single" w:sz="4" w:space="0" w:color="auto"/>
              <w:left w:val="single" w:sz="4" w:space="0" w:color="auto"/>
              <w:right w:val="single" w:sz="4" w:space="0" w:color="auto"/>
            </w:tcBorders>
          </w:tcPr>
          <w:p w14:paraId="2798B181" w14:textId="77777777" w:rsidR="00652DD6" w:rsidRPr="00C7244C" w:rsidRDefault="00652DD6" w:rsidP="003F1727">
            <w:pPr>
              <w:pStyle w:val="TAC"/>
            </w:pPr>
            <w:r w:rsidRPr="00C7244C">
              <w:t>14.40</w:t>
            </w:r>
          </w:p>
        </w:tc>
      </w:tr>
      <w:tr w:rsidR="00652DD6" w:rsidRPr="00C7244C" w14:paraId="072E77CC" w14:textId="77777777" w:rsidTr="003F1727">
        <w:trPr>
          <w:trHeight w:val="187"/>
          <w:jc w:val="center"/>
        </w:trPr>
        <w:tc>
          <w:tcPr>
            <w:tcW w:w="1543" w:type="dxa"/>
            <w:vMerge w:val="restart"/>
            <w:tcBorders>
              <w:top w:val="single" w:sz="4" w:space="0" w:color="auto"/>
              <w:left w:val="single" w:sz="4" w:space="0" w:color="auto"/>
              <w:right w:val="single" w:sz="4" w:space="0" w:color="auto"/>
            </w:tcBorders>
            <w:hideMark/>
          </w:tcPr>
          <w:p w14:paraId="1948A796" w14:textId="77777777" w:rsidR="00652DD6" w:rsidRPr="00C7244C" w:rsidRDefault="00652DD6" w:rsidP="003F1727">
            <w:pPr>
              <w:pStyle w:val="TAL"/>
            </w:pPr>
            <w:r w:rsidRPr="00C7244C">
              <w:rPr>
                <w:rFonts w:eastAsia="Calibri"/>
                <w:position w:val="-12"/>
                <w:szCs w:val="22"/>
              </w:rPr>
              <w:object w:dxaOrig="615" w:dyaOrig="390" w14:anchorId="31C1938B">
                <v:shape id="_x0000_i1300" type="#_x0000_t75" style="width:29.1pt;height:14.4pt" o:ole="" fillcolor="window">
                  <v:imagedata r:id="rId34" o:title=""/>
                </v:shape>
                <o:OLEObject Type="Embed" ProgID="Equation.3" ShapeID="_x0000_i1300" DrawAspect="Content" ObjectID="_1781671976" r:id="rId319"/>
              </w:object>
            </w:r>
            <w:r w:rsidRPr="00C7244C">
              <w:rPr>
                <w:rFonts w:eastAsia="Calibri"/>
                <w:szCs w:val="22"/>
                <w:vertAlign w:val="subscript"/>
              </w:rPr>
              <w:t>BB</w:t>
            </w:r>
            <w:r w:rsidRPr="00C7244C">
              <w:rPr>
                <w:vertAlign w:val="superscript"/>
              </w:rPr>
              <w:t>Note6</w:t>
            </w:r>
          </w:p>
        </w:tc>
        <w:tc>
          <w:tcPr>
            <w:tcW w:w="1092" w:type="dxa"/>
            <w:tcBorders>
              <w:top w:val="single" w:sz="4" w:space="0" w:color="auto"/>
              <w:left w:val="single" w:sz="4" w:space="0" w:color="auto"/>
              <w:right w:val="single" w:sz="4" w:space="0" w:color="auto"/>
            </w:tcBorders>
          </w:tcPr>
          <w:p w14:paraId="1351F7B1" w14:textId="77777777" w:rsidR="00652DD6" w:rsidRPr="00C7244C" w:rsidRDefault="00652DD6" w:rsidP="003F1727">
            <w:pPr>
              <w:pStyle w:val="TAC"/>
            </w:pPr>
            <w:r w:rsidRPr="00C7244C">
              <w:t>1</w:t>
            </w:r>
          </w:p>
        </w:tc>
        <w:tc>
          <w:tcPr>
            <w:tcW w:w="1092" w:type="dxa"/>
            <w:vMerge w:val="restart"/>
            <w:tcBorders>
              <w:top w:val="single" w:sz="4" w:space="0" w:color="auto"/>
              <w:left w:val="single" w:sz="4" w:space="0" w:color="auto"/>
              <w:right w:val="single" w:sz="4" w:space="0" w:color="auto"/>
            </w:tcBorders>
            <w:hideMark/>
          </w:tcPr>
          <w:p w14:paraId="4A97FEBE" w14:textId="77777777" w:rsidR="00652DD6" w:rsidRPr="00C7244C" w:rsidRDefault="00652DD6" w:rsidP="003F1727">
            <w:pPr>
              <w:pStyle w:val="TAC"/>
            </w:pPr>
            <w:r w:rsidRPr="00C7244C">
              <w:t>dB</w:t>
            </w:r>
          </w:p>
        </w:tc>
        <w:tc>
          <w:tcPr>
            <w:tcW w:w="1054" w:type="dxa"/>
            <w:tcBorders>
              <w:top w:val="single" w:sz="4" w:space="0" w:color="auto"/>
              <w:left w:val="single" w:sz="4" w:space="0" w:color="auto"/>
              <w:right w:val="single" w:sz="4" w:space="0" w:color="auto"/>
            </w:tcBorders>
          </w:tcPr>
          <w:p w14:paraId="441496C4" w14:textId="77777777" w:rsidR="00652DD6" w:rsidRPr="00C7244C" w:rsidRDefault="00652DD6" w:rsidP="003F1727">
            <w:pPr>
              <w:pStyle w:val="TAC"/>
            </w:pPr>
            <w:r w:rsidRPr="00C7244C">
              <w:t>5.23</w:t>
            </w:r>
          </w:p>
        </w:tc>
        <w:tc>
          <w:tcPr>
            <w:tcW w:w="1054" w:type="dxa"/>
            <w:tcBorders>
              <w:top w:val="single" w:sz="4" w:space="0" w:color="auto"/>
              <w:left w:val="single" w:sz="4" w:space="0" w:color="auto"/>
              <w:right w:val="single" w:sz="4" w:space="0" w:color="auto"/>
            </w:tcBorders>
          </w:tcPr>
          <w:p w14:paraId="64E8AB94" w14:textId="77777777" w:rsidR="00652DD6" w:rsidRPr="00C7244C" w:rsidRDefault="00652DD6" w:rsidP="003F1727">
            <w:pPr>
              <w:pStyle w:val="TAC"/>
            </w:pPr>
            <w:r w:rsidRPr="00C7244C">
              <w:t>5.93</w:t>
            </w:r>
          </w:p>
        </w:tc>
        <w:tc>
          <w:tcPr>
            <w:tcW w:w="1054" w:type="dxa"/>
            <w:vMerge w:val="restart"/>
            <w:tcBorders>
              <w:top w:val="single" w:sz="4" w:space="0" w:color="auto"/>
              <w:left w:val="single" w:sz="4" w:space="0" w:color="auto"/>
              <w:right w:val="single" w:sz="4" w:space="0" w:color="auto"/>
            </w:tcBorders>
            <w:hideMark/>
          </w:tcPr>
          <w:p w14:paraId="4D0B2674" w14:textId="77777777" w:rsidR="00652DD6" w:rsidRPr="00C7244C" w:rsidRDefault="00652DD6" w:rsidP="003F1727">
            <w:pPr>
              <w:pStyle w:val="TAC"/>
            </w:pPr>
            <w:r w:rsidRPr="00C7244C">
              <w:t>5.38</w:t>
            </w:r>
          </w:p>
        </w:tc>
        <w:tc>
          <w:tcPr>
            <w:tcW w:w="1054" w:type="dxa"/>
            <w:vMerge w:val="restart"/>
            <w:tcBorders>
              <w:top w:val="single" w:sz="4" w:space="0" w:color="auto"/>
              <w:left w:val="single" w:sz="4" w:space="0" w:color="auto"/>
              <w:right w:val="single" w:sz="4" w:space="0" w:color="auto"/>
            </w:tcBorders>
            <w:hideMark/>
          </w:tcPr>
          <w:p w14:paraId="3FCF1A3D" w14:textId="77777777" w:rsidR="00652DD6" w:rsidRPr="00C7244C" w:rsidRDefault="00652DD6" w:rsidP="003F1727">
            <w:pPr>
              <w:pStyle w:val="TAC"/>
            </w:pPr>
            <w:r w:rsidRPr="00C7244C">
              <w:t>-1.46</w:t>
            </w:r>
          </w:p>
        </w:tc>
      </w:tr>
      <w:tr w:rsidR="00652DD6" w:rsidRPr="00C7244C" w14:paraId="767C8F65" w14:textId="77777777" w:rsidTr="003F1727">
        <w:trPr>
          <w:trHeight w:val="187"/>
          <w:jc w:val="center"/>
        </w:trPr>
        <w:tc>
          <w:tcPr>
            <w:tcW w:w="1543" w:type="dxa"/>
            <w:vMerge/>
            <w:tcBorders>
              <w:left w:val="single" w:sz="4" w:space="0" w:color="auto"/>
              <w:bottom w:val="single" w:sz="4" w:space="0" w:color="auto"/>
              <w:right w:val="single" w:sz="4" w:space="0" w:color="auto"/>
            </w:tcBorders>
          </w:tcPr>
          <w:p w14:paraId="1CB67439"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right w:val="single" w:sz="4" w:space="0" w:color="auto"/>
            </w:tcBorders>
          </w:tcPr>
          <w:p w14:paraId="1E958181" w14:textId="77777777" w:rsidR="00652DD6" w:rsidRPr="00C7244C" w:rsidRDefault="00652DD6" w:rsidP="003F1727">
            <w:pPr>
              <w:pStyle w:val="TAC"/>
            </w:pPr>
            <w:r w:rsidRPr="00C7244C">
              <w:t>2</w:t>
            </w:r>
          </w:p>
        </w:tc>
        <w:tc>
          <w:tcPr>
            <w:tcW w:w="1092" w:type="dxa"/>
            <w:vMerge/>
            <w:tcBorders>
              <w:left w:val="single" w:sz="4" w:space="0" w:color="auto"/>
              <w:bottom w:val="single" w:sz="4" w:space="0" w:color="auto"/>
              <w:right w:val="single" w:sz="4" w:space="0" w:color="auto"/>
            </w:tcBorders>
          </w:tcPr>
          <w:p w14:paraId="689600B0"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tcPr>
          <w:p w14:paraId="5DA53D12" w14:textId="77777777" w:rsidR="00652DD6" w:rsidRPr="00C7244C" w:rsidRDefault="00652DD6" w:rsidP="003F1727">
            <w:pPr>
              <w:pStyle w:val="TAC"/>
            </w:pPr>
            <w:r w:rsidRPr="00C7244C">
              <w:t>4. 58</w:t>
            </w:r>
          </w:p>
        </w:tc>
        <w:tc>
          <w:tcPr>
            <w:tcW w:w="1054" w:type="dxa"/>
            <w:tcBorders>
              <w:top w:val="single" w:sz="4" w:space="0" w:color="auto"/>
              <w:left w:val="single" w:sz="4" w:space="0" w:color="auto"/>
              <w:right w:val="single" w:sz="4" w:space="0" w:color="auto"/>
            </w:tcBorders>
          </w:tcPr>
          <w:p w14:paraId="2724D347" w14:textId="77777777" w:rsidR="00652DD6" w:rsidRPr="00C7244C" w:rsidRDefault="00652DD6" w:rsidP="003F1727">
            <w:pPr>
              <w:pStyle w:val="TAC"/>
            </w:pPr>
            <w:r w:rsidRPr="00C7244C">
              <w:t>5.87</w:t>
            </w:r>
          </w:p>
        </w:tc>
        <w:tc>
          <w:tcPr>
            <w:tcW w:w="1054" w:type="dxa"/>
            <w:vMerge/>
            <w:tcBorders>
              <w:left w:val="single" w:sz="4" w:space="0" w:color="auto"/>
              <w:right w:val="single" w:sz="4" w:space="0" w:color="auto"/>
            </w:tcBorders>
          </w:tcPr>
          <w:p w14:paraId="4ACA084F" w14:textId="77777777" w:rsidR="00652DD6" w:rsidRPr="00C7244C" w:rsidRDefault="00652DD6" w:rsidP="003F1727">
            <w:pPr>
              <w:pStyle w:val="TAC"/>
            </w:pPr>
          </w:p>
        </w:tc>
        <w:tc>
          <w:tcPr>
            <w:tcW w:w="1054" w:type="dxa"/>
            <w:vMerge/>
            <w:tcBorders>
              <w:left w:val="single" w:sz="4" w:space="0" w:color="auto"/>
              <w:right w:val="single" w:sz="4" w:space="0" w:color="auto"/>
            </w:tcBorders>
          </w:tcPr>
          <w:p w14:paraId="43AD9D69" w14:textId="77777777" w:rsidR="00652DD6" w:rsidRPr="00C7244C" w:rsidRDefault="00652DD6" w:rsidP="003F1727">
            <w:pPr>
              <w:pStyle w:val="TAC"/>
            </w:pPr>
          </w:p>
        </w:tc>
      </w:tr>
      <w:tr w:rsidR="00652DD6" w:rsidRPr="00C7244C" w14:paraId="0CDA2B6C"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396161F" w14:textId="77777777" w:rsidR="00652DD6" w:rsidRPr="00C7244C" w:rsidRDefault="00652DD6" w:rsidP="003F1727">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DB63A0"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hideMark/>
          </w:tcPr>
          <w:p w14:paraId="2E89CC17" w14:textId="77777777" w:rsidR="00652DD6" w:rsidRPr="00C7244C" w:rsidRDefault="00652DD6" w:rsidP="003F1727">
            <w:pPr>
              <w:pStyle w:val="TAC"/>
            </w:pPr>
            <w:r w:rsidRPr="00C7244C">
              <w:t>dBm/95.04 MHz</w:t>
            </w:r>
            <w:r w:rsidRPr="00C7244C">
              <w:rPr>
                <w:vertAlign w:val="superscript"/>
              </w:rPr>
              <w:t xml:space="preserve"> Note4</w:t>
            </w:r>
          </w:p>
        </w:tc>
        <w:tc>
          <w:tcPr>
            <w:tcW w:w="1054" w:type="dxa"/>
            <w:tcBorders>
              <w:top w:val="single" w:sz="4" w:space="0" w:color="auto"/>
              <w:left w:val="single" w:sz="4" w:space="0" w:color="auto"/>
              <w:bottom w:val="single" w:sz="4" w:space="0" w:color="auto"/>
              <w:right w:val="single" w:sz="4" w:space="0" w:color="auto"/>
            </w:tcBorders>
          </w:tcPr>
          <w:p w14:paraId="77675576" w14:textId="77777777" w:rsidR="00652DD6" w:rsidRPr="00C7244C" w:rsidRDefault="00652DD6" w:rsidP="003F1727">
            <w:pPr>
              <w:pStyle w:val="TAC"/>
            </w:pPr>
            <w:r w:rsidRPr="00C7244C">
              <w:t>-55.70</w:t>
            </w:r>
          </w:p>
        </w:tc>
        <w:tc>
          <w:tcPr>
            <w:tcW w:w="1054" w:type="dxa"/>
            <w:tcBorders>
              <w:top w:val="single" w:sz="4" w:space="0" w:color="auto"/>
              <w:left w:val="single" w:sz="4" w:space="0" w:color="auto"/>
              <w:bottom w:val="single" w:sz="4" w:space="0" w:color="auto"/>
              <w:right w:val="single" w:sz="4" w:space="0" w:color="auto"/>
            </w:tcBorders>
          </w:tcPr>
          <w:p w14:paraId="5246782B" w14:textId="77777777" w:rsidR="00652DD6" w:rsidRPr="00C7244C" w:rsidRDefault="00652DD6" w:rsidP="003F1727">
            <w:pPr>
              <w:pStyle w:val="TAC"/>
            </w:pPr>
            <w:r w:rsidRPr="00C7244C">
              <w:t>-55.70</w:t>
            </w:r>
          </w:p>
        </w:tc>
        <w:tc>
          <w:tcPr>
            <w:tcW w:w="1054" w:type="dxa"/>
            <w:tcBorders>
              <w:top w:val="single" w:sz="4" w:space="0" w:color="auto"/>
              <w:left w:val="single" w:sz="4" w:space="0" w:color="auto"/>
              <w:bottom w:val="single" w:sz="4" w:space="0" w:color="auto"/>
              <w:right w:val="single" w:sz="4" w:space="0" w:color="auto"/>
            </w:tcBorders>
            <w:hideMark/>
          </w:tcPr>
          <w:p w14:paraId="747CDD77"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46.08dB)</w:t>
            </w:r>
          </w:p>
        </w:tc>
        <w:tc>
          <w:tcPr>
            <w:tcW w:w="1054" w:type="dxa"/>
            <w:tcBorders>
              <w:top w:val="single" w:sz="4" w:space="0" w:color="auto"/>
              <w:left w:val="single" w:sz="4" w:space="0" w:color="auto"/>
              <w:bottom w:val="single" w:sz="4" w:space="0" w:color="auto"/>
              <w:right w:val="single" w:sz="4" w:space="0" w:color="auto"/>
            </w:tcBorders>
          </w:tcPr>
          <w:p w14:paraId="754901E2" w14:textId="77777777" w:rsidR="00652DD6" w:rsidRPr="00C7244C" w:rsidRDefault="00652DD6" w:rsidP="003F1727">
            <w:pPr>
              <w:pStyle w:val="TAC"/>
            </w:pPr>
            <w:r w:rsidRPr="00C7244C">
              <w:rPr>
                <w:szCs w:val="18"/>
              </w:rPr>
              <w:t xml:space="preserve">(Table B.2.3-2 </w:t>
            </w:r>
            <w:r w:rsidRPr="00C7244C">
              <w:t>Rx Beam Peak</w:t>
            </w:r>
            <w:r w:rsidRPr="00C7244C">
              <w:rPr>
                <w:vertAlign w:val="superscript"/>
              </w:rPr>
              <w:t>Note 8</w:t>
            </w:r>
            <w:r w:rsidRPr="00C7244C">
              <w:rPr>
                <w:szCs w:val="18"/>
              </w:rPr>
              <w:t xml:space="preserve"> +35.13dB)</w:t>
            </w:r>
          </w:p>
        </w:tc>
      </w:tr>
      <w:tr w:rsidR="00652DD6" w:rsidRPr="00C7244C" w14:paraId="5A3417C8"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8C08C80" w14:textId="77777777" w:rsidR="00652DD6" w:rsidRPr="00C7244C" w:rsidRDefault="00652DD6" w:rsidP="003F1727">
            <w:pPr>
              <w:pStyle w:val="TAL"/>
            </w:pPr>
          </w:p>
        </w:tc>
        <w:tc>
          <w:tcPr>
            <w:tcW w:w="1092" w:type="dxa"/>
            <w:tcBorders>
              <w:top w:val="single" w:sz="4" w:space="0" w:color="auto"/>
              <w:left w:val="single" w:sz="4" w:space="0" w:color="auto"/>
              <w:bottom w:val="single" w:sz="4" w:space="0" w:color="auto"/>
              <w:right w:val="single" w:sz="4" w:space="0" w:color="auto"/>
            </w:tcBorders>
          </w:tcPr>
          <w:p w14:paraId="7DDAE22A"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51235307"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5335116D" w14:textId="77777777" w:rsidR="00652DD6" w:rsidRPr="00C7244C" w:rsidRDefault="00652DD6" w:rsidP="003F1727">
            <w:pPr>
              <w:pStyle w:val="TAC"/>
            </w:pPr>
            <w:r w:rsidRPr="00C7244C">
              <w:t>-55.7</w:t>
            </w:r>
          </w:p>
        </w:tc>
        <w:tc>
          <w:tcPr>
            <w:tcW w:w="1054" w:type="dxa"/>
            <w:tcBorders>
              <w:top w:val="single" w:sz="4" w:space="0" w:color="auto"/>
              <w:left w:val="single" w:sz="4" w:space="0" w:color="auto"/>
              <w:bottom w:val="single" w:sz="4" w:space="0" w:color="auto"/>
              <w:right w:val="single" w:sz="4" w:space="0" w:color="auto"/>
            </w:tcBorders>
          </w:tcPr>
          <w:p w14:paraId="35EA734A" w14:textId="77777777" w:rsidR="00652DD6" w:rsidRPr="00C7244C" w:rsidRDefault="00652DD6" w:rsidP="003F1727">
            <w:pPr>
              <w:pStyle w:val="TAC"/>
            </w:pPr>
            <w:r w:rsidRPr="00C7244C">
              <w:t>-55.7</w:t>
            </w:r>
          </w:p>
        </w:tc>
        <w:tc>
          <w:tcPr>
            <w:tcW w:w="1054" w:type="dxa"/>
            <w:tcBorders>
              <w:top w:val="single" w:sz="4" w:space="0" w:color="auto"/>
              <w:left w:val="single" w:sz="4" w:space="0" w:color="auto"/>
              <w:bottom w:val="single" w:sz="4" w:space="0" w:color="auto"/>
              <w:right w:val="single" w:sz="4" w:space="0" w:color="auto"/>
            </w:tcBorders>
          </w:tcPr>
          <w:p w14:paraId="7E55BEE9" w14:textId="77777777" w:rsidR="00652DD6" w:rsidRPr="00C7244C" w:rsidRDefault="00652DD6" w:rsidP="003F1727">
            <w:pPr>
              <w:pStyle w:val="TAC"/>
              <w:rPr>
                <w:szCs w:val="18"/>
              </w:rPr>
            </w:pPr>
            <w:r w:rsidRPr="00C7244C">
              <w:rPr>
                <w:szCs w:val="18"/>
              </w:rPr>
              <w:t xml:space="preserve">(Table B.2.3-2 </w:t>
            </w:r>
            <w:r w:rsidRPr="00C7244C">
              <w:t>Rx Beam Peak</w:t>
            </w:r>
            <w:r w:rsidRPr="00C7244C">
              <w:rPr>
                <w:vertAlign w:val="superscript"/>
              </w:rPr>
              <w:t>Note 8</w:t>
            </w:r>
            <w:r w:rsidRPr="00C7244C">
              <w:rPr>
                <w:szCs w:val="18"/>
              </w:rPr>
              <w:t xml:space="preserve"> +49.09dB)</w:t>
            </w:r>
          </w:p>
        </w:tc>
        <w:tc>
          <w:tcPr>
            <w:tcW w:w="1054" w:type="dxa"/>
            <w:tcBorders>
              <w:top w:val="single" w:sz="4" w:space="0" w:color="auto"/>
              <w:left w:val="single" w:sz="4" w:space="0" w:color="auto"/>
              <w:bottom w:val="single" w:sz="4" w:space="0" w:color="auto"/>
              <w:right w:val="single" w:sz="4" w:space="0" w:color="auto"/>
            </w:tcBorders>
          </w:tcPr>
          <w:p w14:paraId="3A89F977" w14:textId="77777777" w:rsidR="00652DD6" w:rsidRPr="00C7244C" w:rsidRDefault="00652DD6" w:rsidP="003F1727">
            <w:pPr>
              <w:pStyle w:val="TAC"/>
              <w:rPr>
                <w:szCs w:val="18"/>
              </w:rPr>
            </w:pPr>
            <w:r w:rsidRPr="00C7244C">
              <w:rPr>
                <w:szCs w:val="18"/>
              </w:rPr>
              <w:t xml:space="preserve">(Table B.2.3-2 </w:t>
            </w:r>
            <w:r w:rsidRPr="00C7244C">
              <w:t>Rx Beam Peak</w:t>
            </w:r>
            <w:r w:rsidRPr="00C7244C">
              <w:rPr>
                <w:vertAlign w:val="superscript"/>
              </w:rPr>
              <w:t>Note 8</w:t>
            </w:r>
            <w:r w:rsidRPr="00C7244C">
              <w:rPr>
                <w:szCs w:val="18"/>
              </w:rPr>
              <w:t xml:space="preserve"> +38.14dB)</w:t>
            </w:r>
          </w:p>
        </w:tc>
      </w:tr>
      <w:tr w:rsidR="00652DD6" w:rsidRPr="00C7244C" w14:paraId="144814AD" w14:textId="77777777" w:rsidTr="003F172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B812D6C" w14:textId="77777777" w:rsidR="00652DD6" w:rsidRPr="00C7244C" w:rsidRDefault="00652DD6" w:rsidP="003F1727">
            <w:pPr>
              <w:pStyle w:val="TAL"/>
            </w:pPr>
            <w:r w:rsidRPr="00C7244C">
              <w:t>(Io</w:t>
            </w:r>
            <w:r w:rsidRPr="00C7244C">
              <w:rPr>
                <w:vertAlign w:val="subscript"/>
              </w:rPr>
              <w:t>freq 1</w:t>
            </w:r>
            <w:r w:rsidRPr="00C7244C">
              <w:t xml:space="preserve"> – Io</w:t>
            </w:r>
            <w:r w:rsidRPr="00C7244C">
              <w:rPr>
                <w:vertAlign w:val="subscript"/>
              </w:rPr>
              <w:t xml:space="preserve"> freq 2</w:t>
            </w:r>
            <w:r w:rsidRPr="00C7244C">
              <w:t>)</w:t>
            </w:r>
          </w:p>
        </w:tc>
        <w:tc>
          <w:tcPr>
            <w:tcW w:w="1092" w:type="dxa"/>
            <w:tcBorders>
              <w:top w:val="single" w:sz="4" w:space="0" w:color="auto"/>
              <w:left w:val="single" w:sz="4" w:space="0" w:color="auto"/>
              <w:bottom w:val="single" w:sz="4" w:space="0" w:color="auto"/>
              <w:right w:val="single" w:sz="4" w:space="0" w:color="auto"/>
            </w:tcBorders>
          </w:tcPr>
          <w:p w14:paraId="45B852F0"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single" w:sz="4" w:space="0" w:color="auto"/>
              <w:right w:val="single" w:sz="4" w:space="0" w:color="auto"/>
            </w:tcBorders>
          </w:tcPr>
          <w:p w14:paraId="4B529EB3" w14:textId="77777777" w:rsidR="00652DD6" w:rsidRPr="00C7244C" w:rsidRDefault="00652DD6" w:rsidP="003F1727">
            <w:pPr>
              <w:pStyle w:val="TAC"/>
            </w:pPr>
            <w:r w:rsidRPr="00C7244C">
              <w:t>dB</w:t>
            </w:r>
          </w:p>
        </w:tc>
        <w:tc>
          <w:tcPr>
            <w:tcW w:w="2108" w:type="dxa"/>
            <w:gridSpan w:val="2"/>
            <w:tcBorders>
              <w:top w:val="single" w:sz="4" w:space="0" w:color="auto"/>
              <w:left w:val="single" w:sz="4" w:space="0" w:color="auto"/>
              <w:bottom w:val="single" w:sz="4" w:space="0" w:color="auto"/>
              <w:right w:val="single" w:sz="4" w:space="0" w:color="auto"/>
            </w:tcBorders>
          </w:tcPr>
          <w:p w14:paraId="3B9F06E1" w14:textId="77777777" w:rsidR="00652DD6" w:rsidRPr="00C7244C" w:rsidRDefault="00652DD6" w:rsidP="003F1727">
            <w:pPr>
              <w:pStyle w:val="TAC"/>
            </w:pPr>
            <w:r w:rsidRPr="00C7244C">
              <w:t>0</w:t>
            </w:r>
          </w:p>
        </w:tc>
        <w:tc>
          <w:tcPr>
            <w:tcW w:w="2108" w:type="dxa"/>
            <w:gridSpan w:val="2"/>
            <w:tcBorders>
              <w:top w:val="single" w:sz="4" w:space="0" w:color="auto"/>
              <w:left w:val="single" w:sz="4" w:space="0" w:color="auto"/>
              <w:bottom w:val="single" w:sz="4" w:space="0" w:color="auto"/>
              <w:right w:val="single" w:sz="4" w:space="0" w:color="auto"/>
            </w:tcBorders>
          </w:tcPr>
          <w:p w14:paraId="5ED7B503" w14:textId="77777777" w:rsidR="00652DD6" w:rsidRPr="00C7244C" w:rsidRDefault="00652DD6" w:rsidP="003F1727">
            <w:pPr>
              <w:pStyle w:val="TAC"/>
              <w:rPr>
                <w:szCs w:val="18"/>
              </w:rPr>
            </w:pPr>
            <w:r w:rsidRPr="00C7244C">
              <w:rPr>
                <w:szCs w:val="18"/>
              </w:rPr>
              <w:t>11.95</w:t>
            </w:r>
          </w:p>
        </w:tc>
      </w:tr>
      <w:tr w:rsidR="00652DD6" w:rsidRPr="00C7244C" w14:paraId="029254AE" w14:textId="77777777" w:rsidTr="003F1727">
        <w:trPr>
          <w:trHeight w:val="207"/>
          <w:jc w:val="center"/>
        </w:trPr>
        <w:tc>
          <w:tcPr>
            <w:tcW w:w="7943" w:type="dxa"/>
            <w:gridSpan w:val="7"/>
            <w:tcBorders>
              <w:top w:val="single" w:sz="4" w:space="0" w:color="auto"/>
              <w:left w:val="single" w:sz="4" w:space="0" w:color="auto"/>
              <w:bottom w:val="single" w:sz="4" w:space="0" w:color="auto"/>
              <w:right w:val="single" w:sz="4" w:space="0" w:color="auto"/>
            </w:tcBorders>
          </w:tcPr>
          <w:p w14:paraId="2C4DE97F" w14:textId="77777777" w:rsidR="00652DD6" w:rsidRPr="00C7244C" w:rsidRDefault="00652DD6" w:rsidP="003F1727">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6A461209">
                <v:shape id="_x0000_i1301" type="#_x0000_t75" style="width:21.6pt;height:14.1pt" o:ole="" fillcolor="window">
                  <v:imagedata r:id="rId8" o:title=""/>
                </v:shape>
                <o:OLEObject Type="Embed" ProgID="Equation.3" ShapeID="_x0000_i1301" DrawAspect="Content" ObjectID="_1781671977" r:id="rId320"/>
              </w:object>
            </w:r>
            <w:r w:rsidRPr="00C7244C">
              <w:t xml:space="preserve"> to be fulfilled.</w:t>
            </w:r>
          </w:p>
          <w:p w14:paraId="44036CE7" w14:textId="77777777" w:rsidR="00652DD6" w:rsidRPr="00C7244C" w:rsidRDefault="00652DD6" w:rsidP="003F1727">
            <w:pPr>
              <w:pStyle w:val="TAN"/>
            </w:pPr>
            <w:r w:rsidRPr="00C7244C">
              <w:t>Note 2:</w:t>
            </w:r>
            <w:r w:rsidRPr="00C7244C">
              <w:tab/>
              <w:t>SSB_RP, Es/Iot, Io, (SSB_RP</w:t>
            </w:r>
            <w:r w:rsidRPr="00C7244C">
              <w:rPr>
                <w:vertAlign w:val="subscript"/>
              </w:rPr>
              <w:t>Cell 2</w:t>
            </w:r>
            <w:r w:rsidRPr="00C7244C">
              <w:t xml:space="preserve"> – SSB_RP</w:t>
            </w:r>
            <w:r w:rsidRPr="00C7244C">
              <w:rPr>
                <w:vertAlign w:val="subscript"/>
              </w:rPr>
              <w:t>Cell 1</w:t>
            </w:r>
            <w:r w:rsidRPr="00C7244C">
              <w:t>) and (Io</w:t>
            </w:r>
            <w:r w:rsidRPr="00C7244C">
              <w:rPr>
                <w:vertAlign w:val="subscript"/>
              </w:rPr>
              <w:t>freq 2</w:t>
            </w:r>
            <w:r w:rsidRPr="00C7244C">
              <w:t xml:space="preserve"> – Io</w:t>
            </w:r>
            <w:r w:rsidRPr="00C7244C">
              <w:rPr>
                <w:vertAlign w:val="subscript"/>
              </w:rPr>
              <w:t xml:space="preserve"> freq 1</w:t>
            </w:r>
            <w:r w:rsidRPr="00C7244C">
              <w:t>) levels have been derived from other parameters for information purposes. They are not settable parameters themselves.</w:t>
            </w:r>
          </w:p>
          <w:p w14:paraId="5275A37F" w14:textId="77777777" w:rsidR="00652DD6" w:rsidRPr="00C7244C" w:rsidRDefault="00652DD6" w:rsidP="003F1727">
            <w:pPr>
              <w:pStyle w:val="TAN"/>
            </w:pPr>
            <w:r w:rsidRPr="00C7244C">
              <w:t>Note 3:</w:t>
            </w:r>
            <w:r w:rsidRPr="00C7244C">
              <w:tab/>
              <w:t>Void</w:t>
            </w:r>
          </w:p>
          <w:p w14:paraId="060E2737" w14:textId="77777777" w:rsidR="00652DD6" w:rsidRPr="00C7244C" w:rsidRDefault="00652DD6" w:rsidP="003F1727">
            <w:pPr>
              <w:pStyle w:val="TAN"/>
            </w:pPr>
            <w:r w:rsidRPr="00C7244C">
              <w:t>Note 4:</w:t>
            </w:r>
            <w:r w:rsidRPr="00C7244C">
              <w:tab/>
              <w:t>Equivalent power received by an antenna with 0 dBi gain at the centre of the quiet zone</w:t>
            </w:r>
          </w:p>
          <w:p w14:paraId="680327EB" w14:textId="77777777" w:rsidR="00652DD6" w:rsidRPr="00C7244C" w:rsidRDefault="00652DD6" w:rsidP="003F1727">
            <w:pPr>
              <w:pStyle w:val="TAN"/>
            </w:pPr>
            <w:r w:rsidRPr="00C7244C">
              <w:t>Note 5:</w:t>
            </w:r>
            <w:r w:rsidRPr="00C7244C">
              <w:tab/>
              <w:t>Void</w:t>
            </w:r>
          </w:p>
          <w:p w14:paraId="5C1F5263" w14:textId="77777777" w:rsidR="00652DD6" w:rsidRPr="00C7244C" w:rsidRDefault="00652DD6" w:rsidP="003F1727">
            <w:pPr>
              <w:pStyle w:val="TAN"/>
            </w:pPr>
            <w:r w:rsidRPr="00C7244C">
              <w:t>Note 6:</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3], and an allowance of 1dB for UE multi-band relaxation factor </w:t>
            </w:r>
            <w:r w:rsidRPr="00C7244C">
              <w:rPr>
                <w:rFonts w:cs="Arial"/>
              </w:rPr>
              <w:t>Δ</w:t>
            </w:r>
            <w:r w:rsidRPr="00C7244C">
              <w:t>MB</w:t>
            </w:r>
            <w:r w:rsidRPr="00C7244C">
              <w:rPr>
                <w:vertAlign w:val="subscript"/>
              </w:rPr>
              <w:t>P</w:t>
            </w:r>
            <w:r w:rsidRPr="00C7244C">
              <w:t xml:space="preserve"> or </w:t>
            </w:r>
            <w:r w:rsidRPr="00C7244C">
              <w:rPr>
                <w:rFonts w:cs="Arial"/>
              </w:rPr>
              <w:t>Δ</w:t>
            </w:r>
            <w:r w:rsidRPr="00C7244C">
              <w:t>MB</w:t>
            </w:r>
            <w:r w:rsidRPr="00C7244C">
              <w:rPr>
                <w:vertAlign w:val="subscript"/>
              </w:rPr>
              <w:t>S</w:t>
            </w:r>
            <w:r w:rsidRPr="00C7244C">
              <w:t xml:space="preserve"> from TS 38.101-2 [3] Table 6.2.1.3-4. </w:t>
            </w:r>
          </w:p>
          <w:p w14:paraId="38A88F02" w14:textId="77777777" w:rsidR="00652DD6" w:rsidRPr="00C7244C" w:rsidRDefault="00652DD6" w:rsidP="003F1727">
            <w:pPr>
              <w:pStyle w:val="TAN"/>
              <w:rPr>
                <w:rFonts w:cs="Arial"/>
              </w:rPr>
            </w:pPr>
            <w:r w:rsidRPr="00C7244C">
              <w:t>Note 7:</w:t>
            </w:r>
            <w:r w:rsidRPr="00C7244C">
              <w:tab/>
            </w:r>
            <w:r w:rsidRPr="00C7244C">
              <w:rPr>
                <w:rFonts w:cs="Arial"/>
              </w:rPr>
              <w:t>Information about types of UE beam is given in B.2.1.3 of TS 38.133 [6], and does not limit UE implementation or test system implementation</w:t>
            </w:r>
          </w:p>
          <w:p w14:paraId="358320E9" w14:textId="77777777" w:rsidR="00652DD6" w:rsidRPr="00C7244C" w:rsidRDefault="00652DD6" w:rsidP="003F1727">
            <w:pPr>
              <w:pStyle w:val="TAN"/>
              <w:rPr>
                <w:rFonts w:cs="Arial"/>
              </w:rPr>
            </w:pPr>
            <w:r w:rsidRPr="00C7244C">
              <w:t>Note 8:</w:t>
            </w:r>
            <w:r w:rsidRPr="00C7244C">
              <w:tab/>
              <w:t>The value in Table B.2.3-2</w:t>
            </w:r>
            <w:r w:rsidRPr="00C7244C">
              <w:rPr>
                <w:rFonts w:cs="Arial"/>
              </w:rPr>
              <w:t xml:space="preserve"> of TS 38.133 [6]</w:t>
            </w:r>
            <w:r w:rsidRPr="00C7244C">
              <w:t xml:space="preserve"> is the Minimum SSB_RP for </w:t>
            </w:r>
            <w:r w:rsidRPr="00C7244C">
              <w:rPr>
                <w:bCs/>
              </w:rPr>
              <w:t>SCS</w:t>
            </w:r>
            <w:r w:rsidRPr="00C7244C">
              <w:rPr>
                <w:bCs/>
                <w:vertAlign w:val="subscript"/>
              </w:rPr>
              <w:t>SSB</w:t>
            </w:r>
            <w:r w:rsidRPr="00C7244C">
              <w:rPr>
                <w:bCs/>
              </w:rPr>
              <w:t xml:space="preserve"> = 120 kHz, selected according to the operating band of Cell 2 and UE power class, without </w:t>
            </w:r>
            <w:r w:rsidRPr="00C7244C">
              <w:t>∆MB</w:t>
            </w:r>
            <w:r w:rsidRPr="00C7244C">
              <w:rPr>
                <w:vertAlign w:val="subscript"/>
              </w:rPr>
              <w:t>P,n</w:t>
            </w:r>
            <w:r w:rsidRPr="00C7244C">
              <w:rPr>
                <w:bCs/>
              </w:rPr>
              <w:t xml:space="preserve"> adjustment.</w:t>
            </w:r>
          </w:p>
        </w:tc>
      </w:tr>
    </w:tbl>
    <w:p w14:paraId="42C73602" w14:textId="77777777" w:rsidR="00652DD6" w:rsidRPr="00C7244C" w:rsidRDefault="00652DD6" w:rsidP="00652DD6">
      <w:pPr>
        <w:rPr>
          <w:lang w:eastAsia="sv-SE"/>
        </w:rPr>
      </w:pPr>
    </w:p>
    <w:p w14:paraId="6F6FB74E" w14:textId="77777777" w:rsidR="00652DD6" w:rsidRPr="00C7244C" w:rsidRDefault="00652DD6" w:rsidP="00652DD6">
      <w:pPr>
        <w:pStyle w:val="TH"/>
      </w:pPr>
      <w:bookmarkStart w:id="163" w:name="_Hlk77870678"/>
      <w:r w:rsidRPr="00C7244C">
        <w:t>Table 7.7.1.2.5-3: evaluation limits for the reported values for T1 and T2 absolute accuracy rules R1, R2, R4, R5 for test configur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C7244C" w14:paraId="1AA73160"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2BD80E3E"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42116B58"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1DE2FB" w14:textId="77777777" w:rsidR="00652DD6" w:rsidRPr="00C7244C" w:rsidRDefault="00652DD6"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4996603"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6BEB6F15" w14:textId="77777777" w:rsidR="00652DD6" w:rsidRPr="00C7244C" w:rsidRDefault="00652DD6" w:rsidP="003F1727">
            <w:pPr>
              <w:pStyle w:val="TAH"/>
            </w:pPr>
            <w:r w:rsidRPr="00C7244C">
              <w:rPr>
                <w:rFonts w:ascii="Arial Bold" w:hAnsi="Arial Bold"/>
              </w:rPr>
              <w:t>Test 2</w:t>
            </w:r>
          </w:p>
        </w:tc>
      </w:tr>
      <w:tr w:rsidR="00652DD6" w:rsidRPr="00C7244C" w14:paraId="122D0C3B"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314FEC68"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vAlign w:val="center"/>
          </w:tcPr>
          <w:p w14:paraId="622D18A9"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77180526" w14:textId="77777777" w:rsidR="00652DD6" w:rsidRPr="00C7244C" w:rsidRDefault="00652DD6" w:rsidP="003F1727">
            <w:pPr>
              <w:pStyle w:val="TAC"/>
            </w:pPr>
            <w:r w:rsidRPr="00C7244C">
              <w:t>41</w:t>
            </w:r>
          </w:p>
        </w:tc>
        <w:tc>
          <w:tcPr>
            <w:tcW w:w="1649" w:type="dxa"/>
            <w:tcBorders>
              <w:top w:val="single" w:sz="4" w:space="0" w:color="auto"/>
              <w:left w:val="single" w:sz="4" w:space="0" w:color="auto"/>
              <w:bottom w:val="single" w:sz="4" w:space="0" w:color="auto"/>
              <w:right w:val="single" w:sz="4" w:space="0" w:color="auto"/>
            </w:tcBorders>
          </w:tcPr>
          <w:p w14:paraId="6F8A8960"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C50A68" w14:textId="77777777" w:rsidR="00652DD6" w:rsidRPr="00C7244C" w:rsidRDefault="00652DD6" w:rsidP="003F1727">
            <w:pPr>
              <w:pStyle w:val="TAC"/>
            </w:pPr>
            <w:r w:rsidRPr="00C7244C">
              <w:t>33</w:t>
            </w:r>
          </w:p>
        </w:tc>
      </w:tr>
      <w:tr w:rsidR="00652DD6" w:rsidRPr="00C7244C" w14:paraId="4E52C586" w14:textId="77777777" w:rsidTr="003F1727">
        <w:trPr>
          <w:jc w:val="center"/>
        </w:trPr>
        <w:tc>
          <w:tcPr>
            <w:tcW w:w="2689" w:type="dxa"/>
            <w:vMerge/>
            <w:tcBorders>
              <w:left w:val="single" w:sz="4" w:space="0" w:color="auto"/>
              <w:right w:val="single" w:sz="4" w:space="0" w:color="auto"/>
            </w:tcBorders>
            <w:vAlign w:val="center"/>
          </w:tcPr>
          <w:p w14:paraId="653ADBBE" w14:textId="77777777" w:rsidR="00652DD6" w:rsidRPr="00C7244C" w:rsidRDefault="00652DD6" w:rsidP="003F1727">
            <w:pPr>
              <w:pStyle w:val="TAL"/>
            </w:pPr>
          </w:p>
        </w:tc>
        <w:tc>
          <w:tcPr>
            <w:tcW w:w="1701" w:type="dxa"/>
            <w:tcBorders>
              <w:left w:val="single" w:sz="4" w:space="0" w:color="auto"/>
              <w:right w:val="single" w:sz="4" w:space="0" w:color="auto"/>
            </w:tcBorders>
            <w:vAlign w:val="center"/>
          </w:tcPr>
          <w:p w14:paraId="1E0CFD97"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73693D1B" w14:textId="77777777" w:rsidR="00652DD6" w:rsidRPr="00C7244C" w:rsidRDefault="00652DD6" w:rsidP="003F1727">
            <w:pPr>
              <w:pStyle w:val="TAC"/>
            </w:pPr>
            <w:r w:rsidRPr="00C7244C">
              <w:t>39</w:t>
            </w:r>
          </w:p>
        </w:tc>
        <w:tc>
          <w:tcPr>
            <w:tcW w:w="1649" w:type="dxa"/>
            <w:tcBorders>
              <w:top w:val="single" w:sz="4" w:space="0" w:color="auto"/>
              <w:left w:val="single" w:sz="4" w:space="0" w:color="auto"/>
              <w:bottom w:val="single" w:sz="4" w:space="0" w:color="auto"/>
              <w:right w:val="single" w:sz="4" w:space="0" w:color="auto"/>
            </w:tcBorders>
          </w:tcPr>
          <w:p w14:paraId="275A17F1"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6553804" w14:textId="77777777" w:rsidR="00652DD6" w:rsidRPr="00C7244C" w:rsidRDefault="00652DD6" w:rsidP="003F1727">
            <w:pPr>
              <w:pStyle w:val="TAC"/>
            </w:pPr>
            <w:r w:rsidRPr="00C7244C">
              <w:t>34</w:t>
            </w:r>
          </w:p>
        </w:tc>
      </w:tr>
      <w:tr w:rsidR="00652DD6" w:rsidRPr="00C7244C" w14:paraId="621570B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587077E0"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vAlign w:val="center"/>
          </w:tcPr>
          <w:p w14:paraId="6DB3B02D"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217AAC74"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A36AC96"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E87FD84" w14:textId="77777777" w:rsidR="00652DD6" w:rsidRPr="00C7244C" w:rsidRDefault="00652DD6" w:rsidP="003F1727">
            <w:pPr>
              <w:pStyle w:val="TAC"/>
            </w:pPr>
            <w:r w:rsidRPr="00C7244C">
              <w:t>FFS</w:t>
            </w:r>
          </w:p>
        </w:tc>
      </w:tr>
      <w:tr w:rsidR="00652DD6" w:rsidRPr="00C7244C" w14:paraId="6177FD63"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B920C6C"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5CF3734F"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029B8315"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230066E4" w14:textId="77777777" w:rsidR="00652DD6" w:rsidRPr="00C7244C" w:rsidRDefault="00652DD6" w:rsidP="003F1727">
            <w:pPr>
              <w:pStyle w:val="TAC"/>
            </w:pPr>
            <w:r w:rsidRPr="00C7244C">
              <w:t>101</w:t>
            </w:r>
          </w:p>
        </w:tc>
      </w:tr>
      <w:tr w:rsidR="00652DD6" w:rsidRPr="00C7244C" w14:paraId="03E7BE0A" w14:textId="77777777" w:rsidTr="003F1727">
        <w:trPr>
          <w:jc w:val="center"/>
        </w:trPr>
        <w:tc>
          <w:tcPr>
            <w:tcW w:w="2689" w:type="dxa"/>
            <w:vMerge/>
            <w:tcBorders>
              <w:left w:val="single" w:sz="4" w:space="0" w:color="auto"/>
              <w:right w:val="single" w:sz="4" w:space="0" w:color="auto"/>
            </w:tcBorders>
            <w:vAlign w:val="center"/>
          </w:tcPr>
          <w:p w14:paraId="5340B78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4CD737B"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8D433CB"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4FD39AD5" w14:textId="77777777" w:rsidR="00652DD6" w:rsidRPr="00C7244C" w:rsidRDefault="00652DD6" w:rsidP="003F1727">
            <w:pPr>
              <w:pStyle w:val="TAC"/>
            </w:pPr>
            <w:r w:rsidRPr="00C7244C">
              <w:t>104</w:t>
            </w:r>
          </w:p>
        </w:tc>
      </w:tr>
      <w:tr w:rsidR="00652DD6" w:rsidRPr="00C7244C" w14:paraId="21DA5C35"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6C72453F"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76D763E4"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0201225"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964FA12" w14:textId="77777777" w:rsidR="00652DD6" w:rsidRPr="00C7244C" w:rsidRDefault="00652DD6" w:rsidP="003F1727">
            <w:pPr>
              <w:pStyle w:val="TAC"/>
            </w:pPr>
            <w:r w:rsidRPr="00C7244C">
              <w:t>FFS</w:t>
            </w:r>
          </w:p>
        </w:tc>
      </w:tr>
      <w:tr w:rsidR="00652DD6" w:rsidRPr="00C7244C" w14:paraId="252FDC64" w14:textId="77777777" w:rsidTr="003F1727">
        <w:trPr>
          <w:jc w:val="center"/>
        </w:trPr>
        <w:tc>
          <w:tcPr>
            <w:tcW w:w="2689" w:type="dxa"/>
            <w:vMerge w:val="restart"/>
            <w:tcBorders>
              <w:left w:val="single" w:sz="4" w:space="0" w:color="auto"/>
              <w:right w:val="single" w:sz="4" w:space="0" w:color="auto"/>
            </w:tcBorders>
            <w:vAlign w:val="center"/>
          </w:tcPr>
          <w:p w14:paraId="511024A9"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735B4534" w14:textId="77777777" w:rsidR="00652DD6" w:rsidRPr="00C7244C" w:rsidRDefault="00652DD6" w:rsidP="003F1727">
            <w:pPr>
              <w:pStyle w:val="TAC"/>
            </w:pPr>
            <w:r w:rsidRPr="00C7244C">
              <w:rPr>
                <w:rFonts w:cs="Arial"/>
              </w:rPr>
              <w:t>All bands:</w:t>
            </w:r>
            <w:r w:rsidRPr="00C7244C">
              <w:t xml:space="preserve"> 52</w:t>
            </w:r>
          </w:p>
        </w:tc>
        <w:tc>
          <w:tcPr>
            <w:tcW w:w="1649" w:type="dxa"/>
            <w:tcBorders>
              <w:top w:val="single" w:sz="4" w:space="0" w:color="auto"/>
              <w:left w:val="single" w:sz="4" w:space="0" w:color="auto"/>
              <w:bottom w:val="single" w:sz="4" w:space="0" w:color="auto"/>
              <w:right w:val="single" w:sz="4" w:space="0" w:color="auto"/>
            </w:tcBorders>
          </w:tcPr>
          <w:p w14:paraId="0F7AC59E"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73FBFD43" w14:textId="77777777" w:rsidR="00652DD6" w:rsidRPr="00C7244C" w:rsidRDefault="00652DD6" w:rsidP="003F1727">
            <w:pPr>
              <w:pStyle w:val="TAC"/>
            </w:pPr>
            <w:r w:rsidRPr="00C7244C">
              <w:t>32</w:t>
            </w:r>
          </w:p>
        </w:tc>
      </w:tr>
      <w:tr w:rsidR="00652DD6" w:rsidRPr="00C7244C" w14:paraId="7EE76D55" w14:textId="77777777" w:rsidTr="003F1727">
        <w:trPr>
          <w:jc w:val="center"/>
        </w:trPr>
        <w:tc>
          <w:tcPr>
            <w:tcW w:w="2689" w:type="dxa"/>
            <w:vMerge/>
            <w:tcBorders>
              <w:left w:val="single" w:sz="4" w:space="0" w:color="auto"/>
              <w:right w:val="single" w:sz="4" w:space="0" w:color="auto"/>
            </w:tcBorders>
            <w:vAlign w:val="center"/>
          </w:tcPr>
          <w:p w14:paraId="3826B548"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4005538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7629A71"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0CCBBB91" w14:textId="77777777" w:rsidR="00652DD6" w:rsidRPr="00C7244C" w:rsidRDefault="00652DD6" w:rsidP="003F1727">
            <w:pPr>
              <w:pStyle w:val="TAC"/>
            </w:pPr>
            <w:r w:rsidRPr="00C7244C">
              <w:t>34</w:t>
            </w:r>
          </w:p>
        </w:tc>
      </w:tr>
      <w:tr w:rsidR="00652DD6" w:rsidRPr="00C7244C" w14:paraId="1658EA62"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0F5A56E9"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vAlign w:val="center"/>
          </w:tcPr>
          <w:p w14:paraId="17C4D40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7506F0E6"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49806" w14:textId="77777777" w:rsidR="00652DD6" w:rsidRPr="00C7244C" w:rsidRDefault="00652DD6" w:rsidP="003F1727">
            <w:pPr>
              <w:pStyle w:val="TAC"/>
            </w:pPr>
            <w:r w:rsidRPr="00C7244C">
              <w:t>FFS</w:t>
            </w:r>
          </w:p>
        </w:tc>
      </w:tr>
      <w:tr w:rsidR="00652DD6" w:rsidRPr="00C7244C" w14:paraId="31D6168E" w14:textId="77777777" w:rsidTr="003F1727">
        <w:trPr>
          <w:jc w:val="center"/>
        </w:trPr>
        <w:tc>
          <w:tcPr>
            <w:tcW w:w="2689" w:type="dxa"/>
            <w:vMerge w:val="restart"/>
            <w:tcBorders>
              <w:left w:val="single" w:sz="4" w:space="0" w:color="auto"/>
              <w:right w:val="single" w:sz="4" w:space="0" w:color="auto"/>
            </w:tcBorders>
            <w:vAlign w:val="center"/>
          </w:tcPr>
          <w:p w14:paraId="6C248106"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4F76B1B3"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178BF6DF"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F8A907E" w14:textId="77777777" w:rsidR="00652DD6" w:rsidRPr="00C7244C" w:rsidRDefault="00652DD6" w:rsidP="003F1727">
            <w:pPr>
              <w:pStyle w:val="TAC"/>
            </w:pPr>
            <w:r w:rsidRPr="00C7244C">
              <w:t>87</w:t>
            </w:r>
          </w:p>
        </w:tc>
      </w:tr>
      <w:tr w:rsidR="00652DD6" w:rsidRPr="00C7244C" w14:paraId="43B50110" w14:textId="77777777" w:rsidTr="003F1727">
        <w:trPr>
          <w:jc w:val="center"/>
        </w:trPr>
        <w:tc>
          <w:tcPr>
            <w:tcW w:w="2689" w:type="dxa"/>
            <w:vMerge/>
            <w:tcBorders>
              <w:left w:val="single" w:sz="4" w:space="0" w:color="auto"/>
              <w:right w:val="single" w:sz="4" w:space="0" w:color="auto"/>
            </w:tcBorders>
            <w:vAlign w:val="center"/>
          </w:tcPr>
          <w:p w14:paraId="7D2C04E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CC4D80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6A14529"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E718F3" w14:textId="77777777" w:rsidR="00652DD6" w:rsidRPr="00C7244C" w:rsidRDefault="00652DD6" w:rsidP="003F1727">
            <w:pPr>
              <w:pStyle w:val="TAC"/>
            </w:pPr>
            <w:r w:rsidRPr="00C7244C">
              <w:t>90</w:t>
            </w:r>
          </w:p>
        </w:tc>
      </w:tr>
      <w:tr w:rsidR="00652DD6" w:rsidRPr="00C7244C" w14:paraId="19D0A49B"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1F6940A"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3B99F336"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C144592"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0BDBB8B" w14:textId="77777777" w:rsidR="00652DD6" w:rsidRPr="00C7244C" w:rsidRDefault="00652DD6" w:rsidP="003F1727">
            <w:pPr>
              <w:pStyle w:val="TAC"/>
            </w:pPr>
            <w:r w:rsidRPr="00C7244C">
              <w:t>FFS</w:t>
            </w:r>
          </w:p>
        </w:tc>
      </w:tr>
      <w:tr w:rsidR="00652DD6" w:rsidRPr="00C7244C" w14:paraId="0BA9B685"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447915E" w14:textId="77777777" w:rsidR="00652DD6" w:rsidRPr="00C7244C" w:rsidRDefault="00652DD6"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8A0B2CA"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47F7E219" w14:textId="77777777" w:rsidR="00652DD6" w:rsidRPr="00C7244C" w:rsidRDefault="00652DD6" w:rsidP="003F1727">
            <w:pPr>
              <w:pStyle w:val="TAH"/>
            </w:pPr>
            <w:r w:rsidRPr="00C7244C">
              <w:rPr>
                <w:rFonts w:ascii="Arial Bold" w:hAnsi="Arial Bold"/>
              </w:rPr>
              <w:t>Test 2</w:t>
            </w:r>
          </w:p>
        </w:tc>
      </w:tr>
      <w:tr w:rsidR="00652DD6" w:rsidRPr="00C7244C" w14:paraId="494548B5"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08CBD334"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tcPr>
          <w:p w14:paraId="0E721EED"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4B1923F1" w14:textId="77777777" w:rsidR="00652DD6" w:rsidRPr="00C7244C" w:rsidRDefault="00652DD6" w:rsidP="003F1727">
            <w:pPr>
              <w:pStyle w:val="TAC"/>
            </w:pPr>
            <w:r w:rsidRPr="00C7244C">
              <w:t>41 + FFS</w:t>
            </w:r>
          </w:p>
        </w:tc>
        <w:tc>
          <w:tcPr>
            <w:tcW w:w="1649" w:type="dxa"/>
            <w:tcBorders>
              <w:top w:val="single" w:sz="4" w:space="0" w:color="auto"/>
              <w:left w:val="single" w:sz="4" w:space="0" w:color="auto"/>
              <w:bottom w:val="single" w:sz="4" w:space="0" w:color="auto"/>
              <w:right w:val="single" w:sz="4" w:space="0" w:color="auto"/>
            </w:tcBorders>
          </w:tcPr>
          <w:p w14:paraId="1E84B715"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47074FF" w14:textId="77777777" w:rsidR="00652DD6" w:rsidRPr="00C7244C" w:rsidRDefault="00652DD6" w:rsidP="003F1727">
            <w:pPr>
              <w:pStyle w:val="TAC"/>
            </w:pPr>
            <w:r w:rsidRPr="00C7244C">
              <w:t>33 + FFS</w:t>
            </w:r>
          </w:p>
        </w:tc>
      </w:tr>
      <w:tr w:rsidR="00652DD6" w:rsidRPr="00C7244C" w14:paraId="17EDEE4D" w14:textId="77777777" w:rsidTr="003F1727">
        <w:trPr>
          <w:jc w:val="center"/>
        </w:trPr>
        <w:tc>
          <w:tcPr>
            <w:tcW w:w="2689" w:type="dxa"/>
            <w:vMerge/>
            <w:tcBorders>
              <w:left w:val="single" w:sz="4" w:space="0" w:color="auto"/>
              <w:right w:val="single" w:sz="4" w:space="0" w:color="auto"/>
            </w:tcBorders>
            <w:vAlign w:val="center"/>
          </w:tcPr>
          <w:p w14:paraId="02031B14" w14:textId="77777777" w:rsidR="00652DD6" w:rsidRPr="00C7244C" w:rsidRDefault="00652DD6" w:rsidP="003F1727">
            <w:pPr>
              <w:pStyle w:val="TAL"/>
            </w:pPr>
          </w:p>
        </w:tc>
        <w:tc>
          <w:tcPr>
            <w:tcW w:w="1701" w:type="dxa"/>
            <w:tcBorders>
              <w:left w:val="single" w:sz="4" w:space="0" w:color="auto"/>
              <w:right w:val="single" w:sz="4" w:space="0" w:color="auto"/>
            </w:tcBorders>
          </w:tcPr>
          <w:p w14:paraId="4C328124"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489128BB" w14:textId="77777777" w:rsidR="00652DD6" w:rsidRPr="00C7244C" w:rsidRDefault="00652DD6" w:rsidP="003F1727">
            <w:pPr>
              <w:pStyle w:val="TAC"/>
            </w:pPr>
            <w:r w:rsidRPr="00C7244C">
              <w:t>39 + FFS</w:t>
            </w:r>
          </w:p>
        </w:tc>
        <w:tc>
          <w:tcPr>
            <w:tcW w:w="1649" w:type="dxa"/>
            <w:tcBorders>
              <w:top w:val="single" w:sz="4" w:space="0" w:color="auto"/>
              <w:left w:val="single" w:sz="4" w:space="0" w:color="auto"/>
              <w:bottom w:val="single" w:sz="4" w:space="0" w:color="auto"/>
              <w:right w:val="single" w:sz="4" w:space="0" w:color="auto"/>
            </w:tcBorders>
          </w:tcPr>
          <w:p w14:paraId="03D478EF"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9302AFD" w14:textId="77777777" w:rsidR="00652DD6" w:rsidRPr="00C7244C" w:rsidRDefault="00652DD6" w:rsidP="003F1727">
            <w:pPr>
              <w:pStyle w:val="TAC"/>
            </w:pPr>
            <w:r w:rsidRPr="00C7244C">
              <w:t>34 + FFS</w:t>
            </w:r>
          </w:p>
        </w:tc>
      </w:tr>
      <w:tr w:rsidR="00652DD6" w:rsidRPr="00C7244C" w14:paraId="6724677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DDBB0E7"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tcPr>
          <w:p w14:paraId="101E58D9"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774348E2"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6B4FEDF3"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74687A30" w14:textId="77777777" w:rsidR="00652DD6" w:rsidRPr="00C7244C" w:rsidRDefault="00652DD6" w:rsidP="003F1727">
            <w:pPr>
              <w:pStyle w:val="TAC"/>
            </w:pPr>
            <w:r w:rsidRPr="00C7244C">
              <w:t>FFS</w:t>
            </w:r>
          </w:p>
        </w:tc>
      </w:tr>
      <w:tr w:rsidR="00652DD6" w:rsidRPr="00C7244C" w14:paraId="5549AA29"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AA22CF3"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AA3559F"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7188B9B"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3B080CA" w14:textId="77777777" w:rsidR="00652DD6" w:rsidRPr="00C7244C" w:rsidRDefault="00652DD6" w:rsidP="003F1727">
            <w:pPr>
              <w:pStyle w:val="TAC"/>
            </w:pPr>
            <w:r w:rsidRPr="00C7244C">
              <w:t>101 + FFS</w:t>
            </w:r>
          </w:p>
        </w:tc>
      </w:tr>
      <w:tr w:rsidR="00652DD6" w:rsidRPr="00C7244C" w14:paraId="6626185A" w14:textId="77777777" w:rsidTr="003F1727">
        <w:trPr>
          <w:jc w:val="center"/>
        </w:trPr>
        <w:tc>
          <w:tcPr>
            <w:tcW w:w="2689" w:type="dxa"/>
            <w:vMerge/>
            <w:tcBorders>
              <w:left w:val="single" w:sz="4" w:space="0" w:color="auto"/>
              <w:right w:val="single" w:sz="4" w:space="0" w:color="auto"/>
            </w:tcBorders>
            <w:vAlign w:val="center"/>
          </w:tcPr>
          <w:p w14:paraId="0611CC93"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3E1E98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CC90735"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07265F63" w14:textId="77777777" w:rsidR="00652DD6" w:rsidRPr="00C7244C" w:rsidRDefault="00652DD6" w:rsidP="003F1727">
            <w:pPr>
              <w:pStyle w:val="TAC"/>
            </w:pPr>
            <w:r w:rsidRPr="00C7244C">
              <w:t>104 + FFS</w:t>
            </w:r>
          </w:p>
        </w:tc>
      </w:tr>
      <w:tr w:rsidR="00652DD6" w:rsidRPr="00C7244C" w14:paraId="7D0A03BD" w14:textId="77777777" w:rsidTr="003F1727">
        <w:trPr>
          <w:jc w:val="center"/>
        </w:trPr>
        <w:tc>
          <w:tcPr>
            <w:tcW w:w="2689" w:type="dxa"/>
            <w:vMerge/>
            <w:tcBorders>
              <w:left w:val="single" w:sz="4" w:space="0" w:color="auto"/>
              <w:right w:val="single" w:sz="4" w:space="0" w:color="auto"/>
            </w:tcBorders>
            <w:vAlign w:val="center"/>
          </w:tcPr>
          <w:p w14:paraId="5E812829"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BEE8337"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82C920C"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50EBB19F" w14:textId="77777777" w:rsidR="00652DD6" w:rsidRPr="00C7244C" w:rsidRDefault="00652DD6" w:rsidP="003F1727">
            <w:pPr>
              <w:pStyle w:val="TAC"/>
            </w:pPr>
            <w:r w:rsidRPr="00C7244C">
              <w:t>FFS</w:t>
            </w:r>
          </w:p>
        </w:tc>
      </w:tr>
      <w:tr w:rsidR="00652DD6" w:rsidRPr="00C7244C" w14:paraId="6309F029" w14:textId="77777777" w:rsidTr="003F1727">
        <w:trPr>
          <w:jc w:val="center"/>
        </w:trPr>
        <w:tc>
          <w:tcPr>
            <w:tcW w:w="2689" w:type="dxa"/>
            <w:vMerge w:val="restart"/>
            <w:tcBorders>
              <w:left w:val="single" w:sz="4" w:space="0" w:color="auto"/>
              <w:right w:val="single" w:sz="4" w:space="0" w:color="auto"/>
            </w:tcBorders>
            <w:vAlign w:val="center"/>
          </w:tcPr>
          <w:p w14:paraId="043E67D8"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69227872" w14:textId="77777777" w:rsidR="00652DD6" w:rsidRPr="00C7244C" w:rsidRDefault="00652DD6" w:rsidP="003F1727">
            <w:pPr>
              <w:pStyle w:val="TAC"/>
            </w:pPr>
            <w:r w:rsidRPr="00C7244C">
              <w:rPr>
                <w:rFonts w:cs="Arial"/>
              </w:rPr>
              <w:t>All bands:</w:t>
            </w:r>
            <w:r w:rsidRPr="00C7244C">
              <w:t xml:space="preserve"> 52 + FFS</w:t>
            </w:r>
          </w:p>
        </w:tc>
        <w:tc>
          <w:tcPr>
            <w:tcW w:w="1649" w:type="dxa"/>
            <w:tcBorders>
              <w:top w:val="single" w:sz="4" w:space="0" w:color="auto"/>
              <w:left w:val="single" w:sz="4" w:space="0" w:color="auto"/>
              <w:bottom w:val="single" w:sz="4" w:space="0" w:color="auto"/>
              <w:right w:val="single" w:sz="4" w:space="0" w:color="auto"/>
            </w:tcBorders>
          </w:tcPr>
          <w:p w14:paraId="6A73A958"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2347F70" w14:textId="77777777" w:rsidR="00652DD6" w:rsidRPr="00C7244C" w:rsidRDefault="00652DD6" w:rsidP="003F1727">
            <w:pPr>
              <w:pStyle w:val="TAC"/>
            </w:pPr>
            <w:r w:rsidRPr="00C7244C">
              <w:t>32+ FFS</w:t>
            </w:r>
          </w:p>
        </w:tc>
      </w:tr>
      <w:tr w:rsidR="00652DD6" w:rsidRPr="00C7244C" w14:paraId="2E868C9F" w14:textId="77777777" w:rsidTr="003F1727">
        <w:trPr>
          <w:jc w:val="center"/>
        </w:trPr>
        <w:tc>
          <w:tcPr>
            <w:tcW w:w="2689" w:type="dxa"/>
            <w:vMerge/>
            <w:tcBorders>
              <w:left w:val="single" w:sz="4" w:space="0" w:color="auto"/>
              <w:right w:val="single" w:sz="4" w:space="0" w:color="auto"/>
            </w:tcBorders>
            <w:vAlign w:val="center"/>
          </w:tcPr>
          <w:p w14:paraId="0F4F3422"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6C8FAAA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E92D29C"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41A693F2" w14:textId="77777777" w:rsidR="00652DD6" w:rsidRPr="00C7244C" w:rsidRDefault="00652DD6" w:rsidP="003F1727">
            <w:pPr>
              <w:pStyle w:val="TAC"/>
            </w:pPr>
            <w:r w:rsidRPr="00C7244C">
              <w:t>34+ FFS</w:t>
            </w:r>
          </w:p>
        </w:tc>
      </w:tr>
      <w:tr w:rsidR="00652DD6" w:rsidRPr="00C7244C" w14:paraId="040EDCA4" w14:textId="77777777" w:rsidTr="003F1727">
        <w:trPr>
          <w:jc w:val="center"/>
        </w:trPr>
        <w:tc>
          <w:tcPr>
            <w:tcW w:w="2689" w:type="dxa"/>
            <w:vMerge/>
            <w:tcBorders>
              <w:left w:val="single" w:sz="4" w:space="0" w:color="auto"/>
              <w:right w:val="single" w:sz="4" w:space="0" w:color="auto"/>
            </w:tcBorders>
            <w:vAlign w:val="center"/>
          </w:tcPr>
          <w:p w14:paraId="7ACD8434"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3955B3E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7E480D0"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042E6CC1" w14:textId="77777777" w:rsidR="00652DD6" w:rsidRPr="00C7244C" w:rsidRDefault="00652DD6" w:rsidP="003F1727">
            <w:pPr>
              <w:pStyle w:val="TAC"/>
            </w:pPr>
            <w:r w:rsidRPr="00C7244C">
              <w:t>FFS</w:t>
            </w:r>
          </w:p>
        </w:tc>
      </w:tr>
      <w:tr w:rsidR="00652DD6" w:rsidRPr="00C7244C" w14:paraId="1599CC7E" w14:textId="77777777" w:rsidTr="003F1727">
        <w:trPr>
          <w:jc w:val="center"/>
        </w:trPr>
        <w:tc>
          <w:tcPr>
            <w:tcW w:w="2689" w:type="dxa"/>
            <w:vMerge w:val="restart"/>
            <w:tcBorders>
              <w:left w:val="single" w:sz="4" w:space="0" w:color="auto"/>
              <w:right w:val="single" w:sz="4" w:space="0" w:color="auto"/>
            </w:tcBorders>
            <w:vAlign w:val="center"/>
          </w:tcPr>
          <w:p w14:paraId="49333FB7"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4E203BE7"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5A6E063"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DFB1D24" w14:textId="77777777" w:rsidR="00652DD6" w:rsidRPr="00C7244C" w:rsidRDefault="00652DD6" w:rsidP="003F1727">
            <w:pPr>
              <w:pStyle w:val="TAC"/>
            </w:pPr>
            <w:r w:rsidRPr="00C7244C">
              <w:t>87+ FFS</w:t>
            </w:r>
          </w:p>
        </w:tc>
      </w:tr>
      <w:tr w:rsidR="00652DD6" w:rsidRPr="00C7244C" w14:paraId="18A28EDC" w14:textId="77777777" w:rsidTr="003F1727">
        <w:trPr>
          <w:jc w:val="center"/>
        </w:trPr>
        <w:tc>
          <w:tcPr>
            <w:tcW w:w="2689" w:type="dxa"/>
            <w:vMerge/>
            <w:tcBorders>
              <w:left w:val="single" w:sz="4" w:space="0" w:color="auto"/>
              <w:right w:val="single" w:sz="4" w:space="0" w:color="auto"/>
            </w:tcBorders>
            <w:vAlign w:val="center"/>
          </w:tcPr>
          <w:p w14:paraId="4846AC27"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5A473EB7"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7A3DD78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1836410" w14:textId="77777777" w:rsidR="00652DD6" w:rsidRPr="00C7244C" w:rsidRDefault="00652DD6" w:rsidP="003F1727">
            <w:pPr>
              <w:pStyle w:val="TAC"/>
            </w:pPr>
            <w:r w:rsidRPr="00C7244C">
              <w:t>90+ FFS</w:t>
            </w:r>
          </w:p>
        </w:tc>
      </w:tr>
      <w:tr w:rsidR="00652DD6" w:rsidRPr="00C7244C" w14:paraId="393E9099"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2F4F479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0F7B4CFF"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84588E3"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EA1336B" w14:textId="77777777" w:rsidR="00652DD6" w:rsidRPr="00C7244C" w:rsidRDefault="00652DD6" w:rsidP="003F1727">
            <w:pPr>
              <w:pStyle w:val="TAC"/>
            </w:pPr>
            <w:r w:rsidRPr="00C7244C">
              <w:t>FFS</w:t>
            </w:r>
          </w:p>
        </w:tc>
      </w:tr>
    </w:tbl>
    <w:p w14:paraId="303E19D2" w14:textId="61A693A4" w:rsidR="00652DD6" w:rsidRPr="00C7244C" w:rsidRDefault="00652DD6" w:rsidP="00652DD6"/>
    <w:p w14:paraId="5DDCC8DF" w14:textId="77777777" w:rsidR="00DD67AC" w:rsidRPr="00C7244C" w:rsidRDefault="00DD67AC" w:rsidP="00DD67AC">
      <w:pPr>
        <w:pStyle w:val="TH"/>
      </w:pPr>
      <w:r w:rsidRPr="00C7244C">
        <w:t>Table 7.7.1.2.5-3a: evaluation limits for the ∆(Max-Min) reported absolute values for cell 2 during each time period</w:t>
      </w:r>
    </w:p>
    <w:tbl>
      <w:tblPr>
        <w:tblW w:w="0" w:type="auto"/>
        <w:jc w:val="center"/>
        <w:tblCellMar>
          <w:left w:w="0" w:type="dxa"/>
          <w:right w:w="0" w:type="dxa"/>
        </w:tblCellMar>
        <w:tblLook w:val="04A0" w:firstRow="1" w:lastRow="0" w:firstColumn="1" w:lastColumn="0" w:noHBand="0" w:noVBand="1"/>
      </w:tblPr>
      <w:tblGrid>
        <w:gridCol w:w="2783"/>
        <w:gridCol w:w="1759"/>
        <w:gridCol w:w="1701"/>
      </w:tblGrid>
      <w:tr w:rsidR="00DD67AC" w:rsidRPr="00C7244C" w14:paraId="3BC64279"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A12FC82" w14:textId="77777777" w:rsidR="00DD67AC" w:rsidRPr="00C7244C" w:rsidRDefault="00DD67AC"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6DFDD7" w14:textId="77777777" w:rsidR="00DD67AC" w:rsidRPr="00C7244C" w:rsidRDefault="00DD67AC" w:rsidP="003F1727">
            <w:pPr>
              <w:pStyle w:val="TAH"/>
            </w:pPr>
            <w:r w:rsidRPr="00C7244C">
              <w:rPr>
                <w:rFonts w:ascii="Arial Bold" w:hAnsi="Arial Bold"/>
                <w:lang w:eastAsia="fr-FR"/>
              </w:rPr>
              <w:t>Test 1</w:t>
            </w:r>
          </w:p>
          <w:p w14:paraId="27AFE943" w14:textId="77777777" w:rsidR="00DD67AC" w:rsidRPr="00C7244C" w:rsidRDefault="00DD67AC"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294861C" w14:textId="77777777" w:rsidR="00DD67AC" w:rsidRPr="00C7244C" w:rsidRDefault="00DD67AC" w:rsidP="003F1727">
            <w:pPr>
              <w:pStyle w:val="TAH"/>
            </w:pPr>
            <w:r w:rsidRPr="00C7244C">
              <w:rPr>
                <w:rFonts w:ascii="Arial Bold" w:hAnsi="Arial Bold"/>
                <w:lang w:eastAsia="fr-FR"/>
              </w:rPr>
              <w:t>Test 2</w:t>
            </w:r>
          </w:p>
          <w:p w14:paraId="36E9A0B0" w14:textId="77777777" w:rsidR="00DD67AC" w:rsidRPr="00C7244C" w:rsidRDefault="00DD67AC" w:rsidP="003F1727">
            <w:pPr>
              <w:pStyle w:val="TAH"/>
            </w:pPr>
            <w:r w:rsidRPr="00C7244C">
              <w:rPr>
                <w:lang w:eastAsia="fr-FR"/>
              </w:rPr>
              <w:t>All bands</w:t>
            </w:r>
          </w:p>
        </w:tc>
      </w:tr>
      <w:tr w:rsidR="00DD67AC" w:rsidRPr="00C7244C" w14:paraId="725D0767"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FF1012F" w14:textId="77777777" w:rsidR="00DD67AC" w:rsidRPr="00C7244C" w:rsidRDefault="00DD67AC" w:rsidP="003F1727">
            <w:pPr>
              <w:pStyle w:val="TAL"/>
            </w:pPr>
            <w:r w:rsidRPr="00C7244C">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BC75120" w14:textId="77777777" w:rsidR="00DD67AC" w:rsidRPr="00C7244C" w:rsidRDefault="00DD67AC" w:rsidP="003F1727">
            <w:pPr>
              <w:pStyle w:val="TAC"/>
            </w:pPr>
            <w:r w:rsidRPr="00C7244C">
              <w:rPr>
                <w:lang w:eastAsia="fr-FR"/>
              </w:rPr>
              <w:t>16</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80056D" w14:textId="77777777" w:rsidR="00DD67AC" w:rsidRPr="00C7244C" w:rsidRDefault="00DD67AC" w:rsidP="003F1727">
            <w:pPr>
              <w:pStyle w:val="TAC"/>
            </w:pPr>
            <w:r w:rsidRPr="00C7244C">
              <w:rPr>
                <w:lang w:eastAsia="fr-FR"/>
              </w:rPr>
              <w:t>16</w:t>
            </w:r>
          </w:p>
        </w:tc>
      </w:tr>
      <w:tr w:rsidR="00DD67AC" w:rsidRPr="00C7244C" w14:paraId="21EA091F"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F1EE54" w14:textId="77777777" w:rsidR="00DD67AC" w:rsidRPr="00C7244C" w:rsidRDefault="00DD67AC"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D510CB7" w14:textId="77777777" w:rsidR="00DD67AC" w:rsidRPr="00C7244C" w:rsidRDefault="00DD67AC" w:rsidP="003F1727">
            <w:pPr>
              <w:pStyle w:val="TAH"/>
            </w:pPr>
            <w:r w:rsidRPr="00C7244C">
              <w:rPr>
                <w:rFonts w:ascii="Arial Bold" w:hAnsi="Arial Bold"/>
                <w:lang w:eastAsia="fr-FR"/>
              </w:rPr>
              <w:t>Test 1</w:t>
            </w:r>
          </w:p>
          <w:p w14:paraId="0961C098" w14:textId="77777777" w:rsidR="00DD67AC" w:rsidRPr="00C7244C" w:rsidRDefault="00DD67AC"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6264138" w14:textId="77777777" w:rsidR="00DD67AC" w:rsidRPr="00C7244C" w:rsidRDefault="00DD67AC" w:rsidP="003F1727">
            <w:pPr>
              <w:pStyle w:val="TAH"/>
            </w:pPr>
            <w:r w:rsidRPr="00C7244C">
              <w:rPr>
                <w:rFonts w:ascii="Arial Bold" w:hAnsi="Arial Bold"/>
                <w:lang w:eastAsia="fr-FR"/>
              </w:rPr>
              <w:t>Test 2</w:t>
            </w:r>
          </w:p>
          <w:p w14:paraId="04A0A517" w14:textId="77777777" w:rsidR="00DD67AC" w:rsidRPr="00C7244C" w:rsidRDefault="00DD67AC" w:rsidP="003F1727">
            <w:pPr>
              <w:pStyle w:val="TAH"/>
            </w:pPr>
            <w:r w:rsidRPr="00C7244C">
              <w:rPr>
                <w:lang w:eastAsia="fr-FR"/>
              </w:rPr>
              <w:t>All bands</w:t>
            </w:r>
          </w:p>
        </w:tc>
      </w:tr>
      <w:tr w:rsidR="00DD67AC" w:rsidRPr="00C7244C" w14:paraId="7FC6B110"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6CB2B8" w14:textId="77777777" w:rsidR="00DD67AC" w:rsidRPr="00C7244C" w:rsidRDefault="00DD67AC" w:rsidP="003F1727">
            <w:pPr>
              <w:pStyle w:val="TAL"/>
            </w:pPr>
            <w:r w:rsidRPr="00C7244C">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711091F" w14:textId="77777777" w:rsidR="00DD67AC" w:rsidRPr="00C7244C" w:rsidRDefault="00DD67AC" w:rsidP="003F1727">
            <w:pPr>
              <w:pStyle w:val="TAC"/>
            </w:pPr>
            <w:r w:rsidRPr="00C7244C">
              <w:rPr>
                <w:lang w:eastAsia="fr-FR"/>
              </w:rPr>
              <w:t>16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97C0A7" w14:textId="77777777" w:rsidR="00DD67AC" w:rsidRPr="00C7244C" w:rsidRDefault="00DD67AC" w:rsidP="003F1727">
            <w:pPr>
              <w:pStyle w:val="TAC"/>
            </w:pPr>
            <w:r w:rsidRPr="00C7244C">
              <w:rPr>
                <w:lang w:eastAsia="fr-FR"/>
              </w:rPr>
              <w:t>16 + FFS</w:t>
            </w:r>
          </w:p>
        </w:tc>
      </w:tr>
    </w:tbl>
    <w:p w14:paraId="4E7AF383" w14:textId="77777777" w:rsidR="00DD67AC" w:rsidRPr="00C7244C" w:rsidRDefault="00DD67AC" w:rsidP="00652DD6"/>
    <w:p w14:paraId="597157C4" w14:textId="77777777" w:rsidR="00652DD6" w:rsidRPr="00C7244C" w:rsidRDefault="00652DD6" w:rsidP="00652DD6">
      <w:pPr>
        <w:pStyle w:val="TH"/>
      </w:pPr>
      <w:r w:rsidRPr="00C7244C">
        <w:t>Table 7.7.1.2.5-4: evaluation limits for the reported values for T1 and T2 absolute accuracy rules R1, R2, R4, R5 for test configura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C7244C" w14:paraId="113E1734"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6C40E92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5C380ACE"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60CCDAE" w14:textId="77777777" w:rsidR="00652DD6" w:rsidRPr="00C7244C" w:rsidRDefault="00652DD6"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43B5100"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29F16BB" w14:textId="77777777" w:rsidR="00652DD6" w:rsidRPr="00C7244C" w:rsidRDefault="00652DD6" w:rsidP="003F1727">
            <w:pPr>
              <w:pStyle w:val="TAH"/>
            </w:pPr>
            <w:r w:rsidRPr="00C7244C">
              <w:rPr>
                <w:rFonts w:ascii="Arial Bold" w:hAnsi="Arial Bold"/>
              </w:rPr>
              <w:t>Test 2</w:t>
            </w:r>
          </w:p>
        </w:tc>
      </w:tr>
      <w:tr w:rsidR="00652DD6" w:rsidRPr="00C7244C" w14:paraId="0BA64DD2"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D0358E0"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vAlign w:val="center"/>
          </w:tcPr>
          <w:p w14:paraId="347573A0"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18E18A7C" w14:textId="77777777" w:rsidR="00652DD6" w:rsidRPr="00C7244C" w:rsidRDefault="00652DD6" w:rsidP="003F1727">
            <w:pPr>
              <w:pStyle w:val="TAC"/>
            </w:pPr>
            <w:r w:rsidRPr="00C7244C">
              <w:t>41</w:t>
            </w:r>
          </w:p>
        </w:tc>
        <w:tc>
          <w:tcPr>
            <w:tcW w:w="1649" w:type="dxa"/>
            <w:tcBorders>
              <w:top w:val="single" w:sz="4" w:space="0" w:color="auto"/>
              <w:left w:val="single" w:sz="4" w:space="0" w:color="auto"/>
              <w:bottom w:val="single" w:sz="4" w:space="0" w:color="auto"/>
              <w:right w:val="single" w:sz="4" w:space="0" w:color="auto"/>
            </w:tcBorders>
          </w:tcPr>
          <w:p w14:paraId="1F8A63DB"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B2593DD" w14:textId="77777777" w:rsidR="00652DD6" w:rsidRPr="00C7244C" w:rsidRDefault="00652DD6" w:rsidP="003F1727">
            <w:pPr>
              <w:pStyle w:val="TAC"/>
            </w:pPr>
            <w:r w:rsidRPr="00C7244C">
              <w:t>36</w:t>
            </w:r>
          </w:p>
        </w:tc>
      </w:tr>
      <w:tr w:rsidR="00652DD6" w:rsidRPr="00C7244C" w14:paraId="5842EEB1" w14:textId="77777777" w:rsidTr="003F1727">
        <w:trPr>
          <w:jc w:val="center"/>
        </w:trPr>
        <w:tc>
          <w:tcPr>
            <w:tcW w:w="2689" w:type="dxa"/>
            <w:vMerge/>
            <w:tcBorders>
              <w:left w:val="single" w:sz="4" w:space="0" w:color="auto"/>
              <w:right w:val="single" w:sz="4" w:space="0" w:color="auto"/>
            </w:tcBorders>
            <w:vAlign w:val="center"/>
          </w:tcPr>
          <w:p w14:paraId="06041E2D" w14:textId="77777777" w:rsidR="00652DD6" w:rsidRPr="00C7244C" w:rsidRDefault="00652DD6" w:rsidP="003F1727">
            <w:pPr>
              <w:pStyle w:val="TAL"/>
            </w:pPr>
          </w:p>
        </w:tc>
        <w:tc>
          <w:tcPr>
            <w:tcW w:w="1701" w:type="dxa"/>
            <w:tcBorders>
              <w:left w:val="single" w:sz="4" w:space="0" w:color="auto"/>
              <w:right w:val="single" w:sz="4" w:space="0" w:color="auto"/>
            </w:tcBorders>
            <w:vAlign w:val="center"/>
          </w:tcPr>
          <w:p w14:paraId="67065041"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7841B862" w14:textId="77777777" w:rsidR="00652DD6" w:rsidRPr="00C7244C" w:rsidRDefault="00652DD6" w:rsidP="003F1727">
            <w:pPr>
              <w:pStyle w:val="TAC"/>
            </w:pPr>
            <w:r w:rsidRPr="00C7244C">
              <w:t>39</w:t>
            </w:r>
          </w:p>
        </w:tc>
        <w:tc>
          <w:tcPr>
            <w:tcW w:w="1649" w:type="dxa"/>
            <w:tcBorders>
              <w:top w:val="single" w:sz="4" w:space="0" w:color="auto"/>
              <w:left w:val="single" w:sz="4" w:space="0" w:color="auto"/>
              <w:bottom w:val="single" w:sz="4" w:space="0" w:color="auto"/>
              <w:right w:val="single" w:sz="4" w:space="0" w:color="auto"/>
            </w:tcBorders>
          </w:tcPr>
          <w:p w14:paraId="0C4B8197"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B7263E" w14:textId="77777777" w:rsidR="00652DD6" w:rsidRPr="00C7244C" w:rsidRDefault="00652DD6" w:rsidP="003F1727">
            <w:pPr>
              <w:pStyle w:val="TAC"/>
            </w:pPr>
            <w:r w:rsidRPr="00C7244C">
              <w:t>37</w:t>
            </w:r>
          </w:p>
        </w:tc>
      </w:tr>
      <w:tr w:rsidR="00652DD6" w:rsidRPr="00C7244C" w14:paraId="26A07BC3"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ACBD1CC"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vAlign w:val="center"/>
          </w:tcPr>
          <w:p w14:paraId="183C3C41"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59E0457B"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0BD65E8C"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9F5D2B0" w14:textId="77777777" w:rsidR="00652DD6" w:rsidRPr="00C7244C" w:rsidRDefault="00652DD6" w:rsidP="003F1727">
            <w:pPr>
              <w:pStyle w:val="TAC"/>
            </w:pPr>
            <w:r w:rsidRPr="00C7244C">
              <w:t>FFS</w:t>
            </w:r>
          </w:p>
        </w:tc>
      </w:tr>
      <w:tr w:rsidR="00652DD6" w:rsidRPr="00C7244C" w14:paraId="32CCF507"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5B8A8CD"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4830ACD2"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0E62C0F2"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7D90B06B" w14:textId="77777777" w:rsidR="00652DD6" w:rsidRPr="00C7244C" w:rsidRDefault="00652DD6" w:rsidP="003F1727">
            <w:pPr>
              <w:pStyle w:val="TAC"/>
            </w:pPr>
            <w:r w:rsidRPr="00C7244C">
              <w:t>104</w:t>
            </w:r>
          </w:p>
        </w:tc>
      </w:tr>
      <w:tr w:rsidR="00652DD6" w:rsidRPr="00C7244C" w14:paraId="4B0419E3" w14:textId="77777777" w:rsidTr="003F1727">
        <w:trPr>
          <w:jc w:val="center"/>
        </w:trPr>
        <w:tc>
          <w:tcPr>
            <w:tcW w:w="2689" w:type="dxa"/>
            <w:vMerge/>
            <w:tcBorders>
              <w:left w:val="single" w:sz="4" w:space="0" w:color="auto"/>
              <w:right w:val="single" w:sz="4" w:space="0" w:color="auto"/>
            </w:tcBorders>
            <w:vAlign w:val="center"/>
          </w:tcPr>
          <w:p w14:paraId="7BE0E6A1"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DFCAD90"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19B6FE9"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3212E90" w14:textId="77777777" w:rsidR="00652DD6" w:rsidRPr="00C7244C" w:rsidRDefault="00652DD6" w:rsidP="003F1727">
            <w:pPr>
              <w:pStyle w:val="TAC"/>
            </w:pPr>
            <w:r w:rsidRPr="00C7244C">
              <w:t>107</w:t>
            </w:r>
          </w:p>
        </w:tc>
      </w:tr>
      <w:tr w:rsidR="00652DD6" w:rsidRPr="00C7244C" w14:paraId="158659EF"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761EF8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03300F7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5CE7C95"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D8E41FD" w14:textId="77777777" w:rsidR="00652DD6" w:rsidRPr="00C7244C" w:rsidRDefault="00652DD6" w:rsidP="003F1727">
            <w:pPr>
              <w:pStyle w:val="TAC"/>
            </w:pPr>
            <w:r w:rsidRPr="00C7244C">
              <w:t>FFS</w:t>
            </w:r>
          </w:p>
        </w:tc>
      </w:tr>
      <w:tr w:rsidR="00652DD6" w:rsidRPr="00C7244C" w14:paraId="3FF6BE45" w14:textId="77777777" w:rsidTr="003F1727">
        <w:trPr>
          <w:jc w:val="center"/>
        </w:trPr>
        <w:tc>
          <w:tcPr>
            <w:tcW w:w="2689" w:type="dxa"/>
            <w:vMerge w:val="restart"/>
            <w:tcBorders>
              <w:left w:val="single" w:sz="4" w:space="0" w:color="auto"/>
              <w:right w:val="single" w:sz="4" w:space="0" w:color="auto"/>
            </w:tcBorders>
            <w:vAlign w:val="center"/>
          </w:tcPr>
          <w:p w14:paraId="5E34E330"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2DFC9F93" w14:textId="77777777" w:rsidR="00652DD6" w:rsidRPr="00C7244C" w:rsidRDefault="00652DD6" w:rsidP="003F1727">
            <w:pPr>
              <w:pStyle w:val="TAC"/>
            </w:pPr>
            <w:r w:rsidRPr="00C7244C">
              <w:rPr>
                <w:rFonts w:cs="Arial"/>
              </w:rPr>
              <w:t>All bands:</w:t>
            </w:r>
            <w:r w:rsidRPr="00C7244C">
              <w:t xml:space="preserve"> 52</w:t>
            </w:r>
          </w:p>
        </w:tc>
        <w:tc>
          <w:tcPr>
            <w:tcW w:w="1649" w:type="dxa"/>
            <w:tcBorders>
              <w:top w:val="single" w:sz="4" w:space="0" w:color="auto"/>
              <w:left w:val="single" w:sz="4" w:space="0" w:color="auto"/>
              <w:bottom w:val="single" w:sz="4" w:space="0" w:color="auto"/>
              <w:right w:val="single" w:sz="4" w:space="0" w:color="auto"/>
            </w:tcBorders>
          </w:tcPr>
          <w:p w14:paraId="4F829CE6"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0C9FCDE" w14:textId="77777777" w:rsidR="00652DD6" w:rsidRPr="00C7244C" w:rsidRDefault="00652DD6" w:rsidP="003F1727">
            <w:pPr>
              <w:pStyle w:val="TAC"/>
            </w:pPr>
            <w:r w:rsidRPr="00C7244C">
              <w:t>35</w:t>
            </w:r>
          </w:p>
        </w:tc>
      </w:tr>
      <w:tr w:rsidR="00652DD6" w:rsidRPr="00C7244C" w14:paraId="6F9CFFEA" w14:textId="77777777" w:rsidTr="003F1727">
        <w:trPr>
          <w:jc w:val="center"/>
        </w:trPr>
        <w:tc>
          <w:tcPr>
            <w:tcW w:w="2689" w:type="dxa"/>
            <w:vMerge/>
            <w:tcBorders>
              <w:left w:val="single" w:sz="4" w:space="0" w:color="auto"/>
              <w:right w:val="single" w:sz="4" w:space="0" w:color="auto"/>
            </w:tcBorders>
            <w:vAlign w:val="center"/>
          </w:tcPr>
          <w:p w14:paraId="77EE2CF0"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073EE52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2E9EDA6"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4EC309" w14:textId="77777777" w:rsidR="00652DD6" w:rsidRPr="00C7244C" w:rsidRDefault="00652DD6" w:rsidP="003F1727">
            <w:pPr>
              <w:pStyle w:val="TAC"/>
            </w:pPr>
            <w:r w:rsidRPr="00C7244C">
              <w:t>37</w:t>
            </w:r>
          </w:p>
        </w:tc>
      </w:tr>
      <w:tr w:rsidR="00652DD6" w:rsidRPr="00C7244C" w14:paraId="7EBE5FF1"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512B76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vAlign w:val="center"/>
          </w:tcPr>
          <w:p w14:paraId="6A13E7E0"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8B37264"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7381D07" w14:textId="77777777" w:rsidR="00652DD6" w:rsidRPr="00C7244C" w:rsidRDefault="00652DD6" w:rsidP="003F1727">
            <w:pPr>
              <w:pStyle w:val="TAC"/>
            </w:pPr>
            <w:r w:rsidRPr="00C7244C">
              <w:t>FFS</w:t>
            </w:r>
          </w:p>
        </w:tc>
      </w:tr>
      <w:tr w:rsidR="00652DD6" w:rsidRPr="00C7244C" w14:paraId="61C73401" w14:textId="77777777" w:rsidTr="003F1727">
        <w:trPr>
          <w:jc w:val="center"/>
        </w:trPr>
        <w:tc>
          <w:tcPr>
            <w:tcW w:w="2689" w:type="dxa"/>
            <w:vMerge w:val="restart"/>
            <w:tcBorders>
              <w:left w:val="single" w:sz="4" w:space="0" w:color="auto"/>
              <w:right w:val="single" w:sz="4" w:space="0" w:color="auto"/>
            </w:tcBorders>
            <w:vAlign w:val="center"/>
          </w:tcPr>
          <w:p w14:paraId="6873AEEA"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390A2558"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55476EBE"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705DB2" w14:textId="77777777" w:rsidR="00652DD6" w:rsidRPr="00C7244C" w:rsidRDefault="00652DD6" w:rsidP="003F1727">
            <w:pPr>
              <w:pStyle w:val="TAC"/>
            </w:pPr>
            <w:r w:rsidRPr="00C7244C">
              <w:t>90</w:t>
            </w:r>
          </w:p>
        </w:tc>
      </w:tr>
      <w:tr w:rsidR="00652DD6" w:rsidRPr="00C7244C" w14:paraId="41576F27" w14:textId="77777777" w:rsidTr="003F1727">
        <w:trPr>
          <w:jc w:val="center"/>
        </w:trPr>
        <w:tc>
          <w:tcPr>
            <w:tcW w:w="2689" w:type="dxa"/>
            <w:vMerge/>
            <w:tcBorders>
              <w:left w:val="single" w:sz="4" w:space="0" w:color="auto"/>
              <w:right w:val="single" w:sz="4" w:space="0" w:color="auto"/>
            </w:tcBorders>
            <w:vAlign w:val="center"/>
          </w:tcPr>
          <w:p w14:paraId="3222E900"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0051684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E1A96B4"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D145D98" w14:textId="77777777" w:rsidR="00652DD6" w:rsidRPr="00C7244C" w:rsidRDefault="00652DD6" w:rsidP="003F1727">
            <w:pPr>
              <w:pStyle w:val="TAC"/>
            </w:pPr>
            <w:r w:rsidRPr="00C7244C">
              <w:t>93</w:t>
            </w:r>
          </w:p>
        </w:tc>
      </w:tr>
      <w:tr w:rsidR="00652DD6" w:rsidRPr="00C7244C" w14:paraId="3428C5E6"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52500A67"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63ABE616"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4A6BD92"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BC3733E" w14:textId="77777777" w:rsidR="00652DD6" w:rsidRPr="00C7244C" w:rsidRDefault="00652DD6" w:rsidP="003F1727">
            <w:pPr>
              <w:pStyle w:val="TAC"/>
            </w:pPr>
            <w:r w:rsidRPr="00C7244C">
              <w:t>FFS</w:t>
            </w:r>
          </w:p>
        </w:tc>
      </w:tr>
      <w:tr w:rsidR="00652DD6" w:rsidRPr="00C7244C" w14:paraId="0C6A3C21"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3CE11F" w14:textId="77777777" w:rsidR="00652DD6" w:rsidRPr="00C7244C" w:rsidRDefault="00652DD6"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9953091"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3B74D709" w14:textId="77777777" w:rsidR="00652DD6" w:rsidRPr="00C7244C" w:rsidRDefault="00652DD6" w:rsidP="003F1727">
            <w:pPr>
              <w:pStyle w:val="TAH"/>
            </w:pPr>
            <w:r w:rsidRPr="00C7244C">
              <w:rPr>
                <w:rFonts w:ascii="Arial Bold" w:hAnsi="Arial Bold"/>
              </w:rPr>
              <w:t>Test 2</w:t>
            </w:r>
          </w:p>
        </w:tc>
      </w:tr>
      <w:tr w:rsidR="00652DD6" w:rsidRPr="00C7244C" w14:paraId="4635BC35"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29178E1"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tcPr>
          <w:p w14:paraId="01D7471A"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3ACF717C" w14:textId="77777777" w:rsidR="00652DD6" w:rsidRPr="00C7244C" w:rsidRDefault="00652DD6" w:rsidP="003F1727">
            <w:pPr>
              <w:pStyle w:val="TAC"/>
            </w:pPr>
            <w:r w:rsidRPr="00C7244C">
              <w:t>41 + FFS</w:t>
            </w:r>
          </w:p>
        </w:tc>
        <w:tc>
          <w:tcPr>
            <w:tcW w:w="1649" w:type="dxa"/>
            <w:tcBorders>
              <w:top w:val="single" w:sz="4" w:space="0" w:color="auto"/>
              <w:left w:val="single" w:sz="4" w:space="0" w:color="auto"/>
              <w:bottom w:val="single" w:sz="4" w:space="0" w:color="auto"/>
              <w:right w:val="single" w:sz="4" w:space="0" w:color="auto"/>
            </w:tcBorders>
          </w:tcPr>
          <w:p w14:paraId="43416F00"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04C3262" w14:textId="77777777" w:rsidR="00652DD6" w:rsidRPr="00C7244C" w:rsidRDefault="00652DD6" w:rsidP="003F1727">
            <w:pPr>
              <w:pStyle w:val="TAC"/>
            </w:pPr>
            <w:r w:rsidRPr="00C7244C">
              <w:t>36 + FFS</w:t>
            </w:r>
          </w:p>
        </w:tc>
      </w:tr>
      <w:tr w:rsidR="00652DD6" w:rsidRPr="00C7244C" w14:paraId="2F0E305B" w14:textId="77777777" w:rsidTr="003F1727">
        <w:trPr>
          <w:jc w:val="center"/>
        </w:trPr>
        <w:tc>
          <w:tcPr>
            <w:tcW w:w="2689" w:type="dxa"/>
            <w:vMerge/>
            <w:tcBorders>
              <w:left w:val="single" w:sz="4" w:space="0" w:color="auto"/>
              <w:right w:val="single" w:sz="4" w:space="0" w:color="auto"/>
            </w:tcBorders>
            <w:vAlign w:val="center"/>
          </w:tcPr>
          <w:p w14:paraId="16821898" w14:textId="77777777" w:rsidR="00652DD6" w:rsidRPr="00C7244C" w:rsidRDefault="00652DD6" w:rsidP="003F1727">
            <w:pPr>
              <w:pStyle w:val="TAL"/>
            </w:pPr>
          </w:p>
        </w:tc>
        <w:tc>
          <w:tcPr>
            <w:tcW w:w="1701" w:type="dxa"/>
            <w:tcBorders>
              <w:left w:val="single" w:sz="4" w:space="0" w:color="auto"/>
              <w:right w:val="single" w:sz="4" w:space="0" w:color="auto"/>
            </w:tcBorders>
          </w:tcPr>
          <w:p w14:paraId="17F642CF"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5D6DAC88" w14:textId="77777777" w:rsidR="00652DD6" w:rsidRPr="00C7244C" w:rsidRDefault="00652DD6" w:rsidP="003F1727">
            <w:pPr>
              <w:pStyle w:val="TAC"/>
            </w:pPr>
            <w:r w:rsidRPr="00C7244C">
              <w:t>39 + FFS</w:t>
            </w:r>
          </w:p>
        </w:tc>
        <w:tc>
          <w:tcPr>
            <w:tcW w:w="1649" w:type="dxa"/>
            <w:tcBorders>
              <w:top w:val="single" w:sz="4" w:space="0" w:color="auto"/>
              <w:left w:val="single" w:sz="4" w:space="0" w:color="auto"/>
              <w:bottom w:val="single" w:sz="4" w:space="0" w:color="auto"/>
              <w:right w:val="single" w:sz="4" w:space="0" w:color="auto"/>
            </w:tcBorders>
          </w:tcPr>
          <w:p w14:paraId="5380B320"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B64A4AD" w14:textId="77777777" w:rsidR="00652DD6" w:rsidRPr="00C7244C" w:rsidRDefault="00652DD6" w:rsidP="003F1727">
            <w:pPr>
              <w:pStyle w:val="TAC"/>
            </w:pPr>
            <w:r w:rsidRPr="00C7244C">
              <w:t>37 + FFS</w:t>
            </w:r>
          </w:p>
        </w:tc>
      </w:tr>
      <w:tr w:rsidR="00652DD6" w:rsidRPr="00C7244C" w14:paraId="268CCC2B"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4E61CCAE"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tcPr>
          <w:p w14:paraId="18F5FCD7"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2FF17E7A"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5E8DD4E7"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22D7FCF" w14:textId="77777777" w:rsidR="00652DD6" w:rsidRPr="00C7244C" w:rsidRDefault="00652DD6" w:rsidP="003F1727">
            <w:pPr>
              <w:pStyle w:val="TAC"/>
            </w:pPr>
            <w:r w:rsidRPr="00C7244C">
              <w:t>FFS</w:t>
            </w:r>
          </w:p>
        </w:tc>
      </w:tr>
      <w:tr w:rsidR="00652DD6" w:rsidRPr="00C7244C" w14:paraId="28F2ED14"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0281484C"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4BF3858"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6E14C4F"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C392FFE" w14:textId="77777777" w:rsidR="00652DD6" w:rsidRPr="00C7244C" w:rsidRDefault="00652DD6" w:rsidP="003F1727">
            <w:pPr>
              <w:pStyle w:val="TAC"/>
            </w:pPr>
            <w:r w:rsidRPr="00C7244C">
              <w:t>104 + FFS</w:t>
            </w:r>
          </w:p>
        </w:tc>
      </w:tr>
      <w:tr w:rsidR="00652DD6" w:rsidRPr="00C7244C" w14:paraId="196BA6E0" w14:textId="77777777" w:rsidTr="003F1727">
        <w:trPr>
          <w:jc w:val="center"/>
        </w:trPr>
        <w:tc>
          <w:tcPr>
            <w:tcW w:w="2689" w:type="dxa"/>
            <w:vMerge/>
            <w:tcBorders>
              <w:left w:val="single" w:sz="4" w:space="0" w:color="auto"/>
              <w:right w:val="single" w:sz="4" w:space="0" w:color="auto"/>
            </w:tcBorders>
            <w:vAlign w:val="center"/>
          </w:tcPr>
          <w:p w14:paraId="0A7DEEE3"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C422D0B"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1C6C9C7"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2379569" w14:textId="77777777" w:rsidR="00652DD6" w:rsidRPr="00C7244C" w:rsidRDefault="00652DD6" w:rsidP="003F1727">
            <w:pPr>
              <w:pStyle w:val="TAC"/>
            </w:pPr>
            <w:r w:rsidRPr="00C7244C">
              <w:t>107 + FFS</w:t>
            </w:r>
          </w:p>
        </w:tc>
      </w:tr>
      <w:tr w:rsidR="00652DD6" w:rsidRPr="00C7244C" w14:paraId="0DDB3B6C" w14:textId="77777777" w:rsidTr="003F1727">
        <w:trPr>
          <w:jc w:val="center"/>
        </w:trPr>
        <w:tc>
          <w:tcPr>
            <w:tcW w:w="2689" w:type="dxa"/>
            <w:vMerge/>
            <w:tcBorders>
              <w:left w:val="single" w:sz="4" w:space="0" w:color="auto"/>
              <w:right w:val="single" w:sz="4" w:space="0" w:color="auto"/>
            </w:tcBorders>
            <w:vAlign w:val="center"/>
          </w:tcPr>
          <w:p w14:paraId="51EDAF0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2660563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8D952ED"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244F361A" w14:textId="77777777" w:rsidR="00652DD6" w:rsidRPr="00C7244C" w:rsidRDefault="00652DD6" w:rsidP="003F1727">
            <w:pPr>
              <w:pStyle w:val="TAC"/>
            </w:pPr>
            <w:r w:rsidRPr="00C7244C">
              <w:t>FFS</w:t>
            </w:r>
          </w:p>
        </w:tc>
      </w:tr>
      <w:tr w:rsidR="00652DD6" w:rsidRPr="00C7244C" w14:paraId="6602CBF3" w14:textId="77777777" w:rsidTr="003F1727">
        <w:trPr>
          <w:jc w:val="center"/>
        </w:trPr>
        <w:tc>
          <w:tcPr>
            <w:tcW w:w="2689" w:type="dxa"/>
            <w:vMerge w:val="restart"/>
            <w:tcBorders>
              <w:left w:val="single" w:sz="4" w:space="0" w:color="auto"/>
              <w:right w:val="single" w:sz="4" w:space="0" w:color="auto"/>
            </w:tcBorders>
            <w:vAlign w:val="center"/>
          </w:tcPr>
          <w:p w14:paraId="2E8345A6"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7D13B99B" w14:textId="77777777" w:rsidR="00652DD6" w:rsidRPr="00C7244C" w:rsidRDefault="00652DD6" w:rsidP="003F1727">
            <w:pPr>
              <w:pStyle w:val="TAC"/>
            </w:pPr>
            <w:r w:rsidRPr="00C7244C">
              <w:rPr>
                <w:rFonts w:cs="Arial"/>
              </w:rPr>
              <w:t>All bands:</w:t>
            </w:r>
            <w:r w:rsidRPr="00C7244C">
              <w:t xml:space="preserve"> 52 + FFS</w:t>
            </w:r>
          </w:p>
        </w:tc>
        <w:tc>
          <w:tcPr>
            <w:tcW w:w="1649" w:type="dxa"/>
            <w:tcBorders>
              <w:top w:val="single" w:sz="4" w:space="0" w:color="auto"/>
              <w:left w:val="single" w:sz="4" w:space="0" w:color="auto"/>
              <w:bottom w:val="single" w:sz="4" w:space="0" w:color="auto"/>
              <w:right w:val="single" w:sz="4" w:space="0" w:color="auto"/>
            </w:tcBorders>
          </w:tcPr>
          <w:p w14:paraId="78C47A5F"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4979383" w14:textId="77777777" w:rsidR="00652DD6" w:rsidRPr="00C7244C" w:rsidRDefault="00652DD6" w:rsidP="003F1727">
            <w:pPr>
              <w:pStyle w:val="TAC"/>
            </w:pPr>
            <w:r w:rsidRPr="00C7244C">
              <w:t>35+ FFS</w:t>
            </w:r>
          </w:p>
        </w:tc>
      </w:tr>
      <w:tr w:rsidR="00652DD6" w:rsidRPr="00C7244C" w14:paraId="693DF4E8" w14:textId="77777777" w:rsidTr="003F1727">
        <w:trPr>
          <w:jc w:val="center"/>
        </w:trPr>
        <w:tc>
          <w:tcPr>
            <w:tcW w:w="2689" w:type="dxa"/>
            <w:vMerge/>
            <w:tcBorders>
              <w:left w:val="single" w:sz="4" w:space="0" w:color="auto"/>
              <w:right w:val="single" w:sz="4" w:space="0" w:color="auto"/>
            </w:tcBorders>
            <w:vAlign w:val="center"/>
          </w:tcPr>
          <w:p w14:paraId="14570E6F"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6AD1740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05D9AEC"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20D09CE" w14:textId="77777777" w:rsidR="00652DD6" w:rsidRPr="00C7244C" w:rsidRDefault="00652DD6" w:rsidP="003F1727">
            <w:pPr>
              <w:pStyle w:val="TAC"/>
            </w:pPr>
            <w:r w:rsidRPr="00C7244C">
              <w:t>37+ FFS</w:t>
            </w:r>
          </w:p>
        </w:tc>
      </w:tr>
      <w:tr w:rsidR="00652DD6" w:rsidRPr="00C7244C" w14:paraId="0C88ACD5" w14:textId="77777777" w:rsidTr="003F1727">
        <w:trPr>
          <w:jc w:val="center"/>
        </w:trPr>
        <w:tc>
          <w:tcPr>
            <w:tcW w:w="2689" w:type="dxa"/>
            <w:vMerge/>
            <w:tcBorders>
              <w:left w:val="single" w:sz="4" w:space="0" w:color="auto"/>
              <w:right w:val="single" w:sz="4" w:space="0" w:color="auto"/>
            </w:tcBorders>
            <w:vAlign w:val="center"/>
          </w:tcPr>
          <w:p w14:paraId="08E9650A"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7CD5F4A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7181B43"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2DABCC5" w14:textId="77777777" w:rsidR="00652DD6" w:rsidRPr="00C7244C" w:rsidRDefault="00652DD6" w:rsidP="003F1727">
            <w:pPr>
              <w:pStyle w:val="TAC"/>
            </w:pPr>
            <w:r w:rsidRPr="00C7244C">
              <w:t>FFS</w:t>
            </w:r>
          </w:p>
        </w:tc>
      </w:tr>
      <w:tr w:rsidR="00652DD6" w:rsidRPr="00C7244C" w14:paraId="1E09FB83" w14:textId="77777777" w:rsidTr="003F1727">
        <w:trPr>
          <w:jc w:val="center"/>
        </w:trPr>
        <w:tc>
          <w:tcPr>
            <w:tcW w:w="2689" w:type="dxa"/>
            <w:vMerge w:val="restart"/>
            <w:tcBorders>
              <w:left w:val="single" w:sz="4" w:space="0" w:color="auto"/>
              <w:right w:val="single" w:sz="4" w:space="0" w:color="auto"/>
            </w:tcBorders>
            <w:vAlign w:val="center"/>
          </w:tcPr>
          <w:p w14:paraId="725B23FE"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2D80C574"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023C87C"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37CF129E" w14:textId="77777777" w:rsidR="00652DD6" w:rsidRPr="00C7244C" w:rsidRDefault="00652DD6" w:rsidP="003F1727">
            <w:pPr>
              <w:pStyle w:val="TAC"/>
            </w:pPr>
            <w:r w:rsidRPr="00C7244C">
              <w:t>90+ FFS</w:t>
            </w:r>
          </w:p>
        </w:tc>
      </w:tr>
      <w:tr w:rsidR="00652DD6" w:rsidRPr="00C7244C" w14:paraId="440B938E" w14:textId="77777777" w:rsidTr="003F1727">
        <w:trPr>
          <w:jc w:val="center"/>
        </w:trPr>
        <w:tc>
          <w:tcPr>
            <w:tcW w:w="2689" w:type="dxa"/>
            <w:vMerge/>
            <w:tcBorders>
              <w:left w:val="single" w:sz="4" w:space="0" w:color="auto"/>
              <w:right w:val="single" w:sz="4" w:space="0" w:color="auto"/>
            </w:tcBorders>
            <w:vAlign w:val="center"/>
          </w:tcPr>
          <w:p w14:paraId="00028857"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C352A79"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EAB5EF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F68016E" w14:textId="77777777" w:rsidR="00652DD6" w:rsidRPr="00C7244C" w:rsidRDefault="00652DD6" w:rsidP="003F1727">
            <w:pPr>
              <w:pStyle w:val="TAC"/>
            </w:pPr>
            <w:r w:rsidRPr="00C7244C">
              <w:t>93+ FFS</w:t>
            </w:r>
          </w:p>
        </w:tc>
      </w:tr>
      <w:tr w:rsidR="00652DD6" w:rsidRPr="00C7244C" w14:paraId="19420CCF"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0B288A14"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2D45CC6D"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9C03D0C"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EF2F231" w14:textId="77777777" w:rsidR="00652DD6" w:rsidRPr="00C7244C" w:rsidRDefault="00652DD6" w:rsidP="003F1727">
            <w:pPr>
              <w:pStyle w:val="TAC"/>
            </w:pPr>
            <w:r w:rsidRPr="00C7244C">
              <w:t>FFS</w:t>
            </w:r>
          </w:p>
        </w:tc>
      </w:tr>
    </w:tbl>
    <w:p w14:paraId="15F20DDC" w14:textId="77777777" w:rsidR="00652DD6" w:rsidRPr="00C7244C" w:rsidRDefault="00652DD6" w:rsidP="00652DD6"/>
    <w:p w14:paraId="020A6E4B" w14:textId="77777777" w:rsidR="00652DD6" w:rsidRPr="00C7244C" w:rsidRDefault="00652DD6" w:rsidP="00652DD6">
      <w:pPr>
        <w:pStyle w:val="TH"/>
      </w:pPr>
      <w:r w:rsidRPr="00C7244C">
        <w:t>Table 7.7.1.2.5-5: evaluation limits for the reported values for T1 and T2 relative accuracy rules R3, R6</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28"/>
        <w:gridCol w:w="1559"/>
        <w:gridCol w:w="1013"/>
        <w:gridCol w:w="1553"/>
        <w:gridCol w:w="1120"/>
      </w:tblGrid>
      <w:tr w:rsidR="00652DD6" w:rsidRPr="00C7244C" w14:paraId="5E854887" w14:textId="77777777" w:rsidTr="003F1727">
        <w:trPr>
          <w:jc w:val="center"/>
        </w:trPr>
        <w:tc>
          <w:tcPr>
            <w:tcW w:w="9073" w:type="dxa"/>
            <w:gridSpan w:val="5"/>
            <w:tcBorders>
              <w:top w:val="single" w:sz="4" w:space="0" w:color="auto"/>
              <w:left w:val="single" w:sz="4" w:space="0" w:color="auto"/>
              <w:bottom w:val="single" w:sz="4" w:space="0" w:color="auto"/>
              <w:right w:val="single" w:sz="4" w:space="0" w:color="auto"/>
            </w:tcBorders>
            <w:vAlign w:val="center"/>
          </w:tcPr>
          <w:p w14:paraId="6535DDA7"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9BD53E7" w14:textId="77777777" w:rsidTr="003F172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3A3C535C" w14:textId="77777777" w:rsidR="00652DD6" w:rsidRPr="00C7244C" w:rsidRDefault="00652DD6" w:rsidP="003F1727">
            <w:pPr>
              <w:pStyle w:val="TAH"/>
            </w:pPr>
            <w:r w:rsidRPr="00C7244C">
              <w:t>Normal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756D4FA" w14:textId="77777777" w:rsidR="00652DD6" w:rsidRPr="00C7244C" w:rsidRDefault="00652DD6" w:rsidP="003F1727">
            <w:pPr>
              <w:pStyle w:val="TAH"/>
              <w:rPr>
                <w:rFonts w:ascii="Arial Bold" w:hAnsi="Arial Bold"/>
              </w:rPr>
            </w:pPr>
            <w:r w:rsidRPr="00C7244C">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19354B85" w14:textId="77777777" w:rsidR="00652DD6" w:rsidRPr="00C7244C" w:rsidRDefault="00652DD6" w:rsidP="003F1727">
            <w:pPr>
              <w:pStyle w:val="TAH"/>
              <w:rPr>
                <w:rFonts w:ascii="Arial Bold" w:hAnsi="Arial Bold"/>
              </w:rPr>
            </w:pPr>
            <w:r w:rsidRPr="00C7244C">
              <w:rPr>
                <w:rFonts w:ascii="Arial Bold" w:hAnsi="Arial Bold"/>
              </w:rPr>
              <w:t>Test 2</w:t>
            </w:r>
          </w:p>
          <w:p w14:paraId="2C9EF8D8" w14:textId="77777777" w:rsidR="00652DD6" w:rsidRPr="00C7244C" w:rsidRDefault="00652DD6" w:rsidP="003F1727">
            <w:pPr>
              <w:pStyle w:val="TAH"/>
            </w:pPr>
            <w:r w:rsidRPr="00C7244C">
              <w:t>All bands</w:t>
            </w:r>
          </w:p>
        </w:tc>
      </w:tr>
      <w:tr w:rsidR="00652DD6" w:rsidRPr="00C7244C" w14:paraId="76BB09E7" w14:textId="77777777" w:rsidTr="003F1727">
        <w:trPr>
          <w:trHeight w:val="414"/>
          <w:jc w:val="center"/>
        </w:trPr>
        <w:tc>
          <w:tcPr>
            <w:tcW w:w="3828" w:type="dxa"/>
            <w:tcBorders>
              <w:top w:val="single" w:sz="4" w:space="0" w:color="auto"/>
              <w:left w:val="single" w:sz="4" w:space="0" w:color="auto"/>
              <w:right w:val="single" w:sz="4" w:space="0" w:color="auto"/>
            </w:tcBorders>
            <w:vAlign w:val="center"/>
          </w:tcPr>
          <w:p w14:paraId="1F48B22A" w14:textId="77777777" w:rsidR="00652DD6" w:rsidRPr="00C7244C" w:rsidRDefault="00652DD6" w:rsidP="003F1727">
            <w:pPr>
              <w:pStyle w:val="TAL"/>
            </w:pPr>
            <w:r w:rsidRPr="00C7244C">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42E7C8A7" w14:textId="6A443E13" w:rsidR="00652DD6" w:rsidRPr="00C7244C" w:rsidRDefault="00652DD6" w:rsidP="003F1727">
            <w:pPr>
              <w:pStyle w:val="TAC"/>
            </w:pPr>
            <w:r w:rsidRPr="00C7244C">
              <w:rPr>
                <w:rFonts w:cs="Arial"/>
              </w:rPr>
              <w:t>All bands:</w:t>
            </w:r>
            <w:r w:rsidRPr="00C7244C">
              <w:t xml:space="preserve"> -</w:t>
            </w:r>
            <w:r w:rsidR="003770A8">
              <w:t>23</w:t>
            </w:r>
          </w:p>
        </w:tc>
        <w:tc>
          <w:tcPr>
            <w:tcW w:w="2673" w:type="dxa"/>
            <w:gridSpan w:val="2"/>
            <w:tcBorders>
              <w:top w:val="single" w:sz="4" w:space="0" w:color="auto"/>
              <w:left w:val="single" w:sz="4" w:space="0" w:color="auto"/>
              <w:right w:val="single" w:sz="4" w:space="0" w:color="auto"/>
            </w:tcBorders>
            <w:vAlign w:val="center"/>
          </w:tcPr>
          <w:p w14:paraId="51098EE0" w14:textId="570E591C" w:rsidR="00652DD6" w:rsidRPr="00C7244C" w:rsidRDefault="00652DD6" w:rsidP="003F1727">
            <w:pPr>
              <w:pStyle w:val="TAC"/>
            </w:pPr>
            <w:r w:rsidRPr="00C7244C">
              <w:t>-</w:t>
            </w:r>
            <w:r w:rsidR="003770A8">
              <w:t>37</w:t>
            </w:r>
          </w:p>
        </w:tc>
      </w:tr>
      <w:tr w:rsidR="00652DD6" w:rsidRPr="00C7244C" w14:paraId="1C88856D" w14:textId="77777777" w:rsidTr="003F172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077DDA8" w14:textId="77777777" w:rsidR="00652DD6" w:rsidRPr="00C7244C" w:rsidRDefault="00652DD6" w:rsidP="003F1727">
            <w:pPr>
              <w:pStyle w:val="TAL"/>
            </w:pPr>
            <w:r w:rsidRPr="00C7244C">
              <w:t>Highest value (RSRP report Cell 2 – RSRP report Cell 1)</w:t>
            </w:r>
          </w:p>
        </w:tc>
        <w:tc>
          <w:tcPr>
            <w:tcW w:w="1559" w:type="dxa"/>
            <w:tcBorders>
              <w:top w:val="single" w:sz="4" w:space="0" w:color="auto"/>
              <w:left w:val="single" w:sz="4" w:space="0" w:color="auto"/>
              <w:right w:val="single" w:sz="4" w:space="0" w:color="auto"/>
            </w:tcBorders>
          </w:tcPr>
          <w:p w14:paraId="117F1787" w14:textId="77777777" w:rsidR="00652DD6" w:rsidRPr="00C7244C" w:rsidRDefault="00652DD6" w:rsidP="003F1727">
            <w:pPr>
              <w:pStyle w:val="TAC"/>
              <w:jc w:val="left"/>
            </w:pPr>
            <w:r w:rsidRPr="00C7244C">
              <w:rPr>
                <w:rFonts w:eastAsia="Calibri"/>
                <w:szCs w:val="18"/>
              </w:rPr>
              <w:t>n257, n258, n261</w:t>
            </w:r>
          </w:p>
        </w:tc>
        <w:tc>
          <w:tcPr>
            <w:tcW w:w="1013" w:type="dxa"/>
            <w:tcBorders>
              <w:top w:val="single" w:sz="4" w:space="0" w:color="auto"/>
              <w:left w:val="single" w:sz="4" w:space="0" w:color="auto"/>
              <w:right w:val="single" w:sz="4" w:space="0" w:color="auto"/>
            </w:tcBorders>
            <w:vAlign w:val="center"/>
          </w:tcPr>
          <w:p w14:paraId="53B650F0" w14:textId="5C7D6AD3" w:rsidR="00652DD6" w:rsidRPr="00C7244C" w:rsidRDefault="00652DD6" w:rsidP="003F1727">
            <w:pPr>
              <w:pStyle w:val="TAC"/>
            </w:pPr>
            <w:r w:rsidRPr="00C7244C">
              <w:t>+2</w:t>
            </w:r>
            <w:r w:rsidR="003770A8">
              <w:t>6</w:t>
            </w:r>
          </w:p>
        </w:tc>
        <w:tc>
          <w:tcPr>
            <w:tcW w:w="1553" w:type="dxa"/>
            <w:tcBorders>
              <w:top w:val="single" w:sz="4" w:space="0" w:color="auto"/>
              <w:left w:val="single" w:sz="4" w:space="0" w:color="auto"/>
              <w:right w:val="single" w:sz="4" w:space="0" w:color="auto"/>
            </w:tcBorders>
          </w:tcPr>
          <w:p w14:paraId="144BE3B1" w14:textId="77777777" w:rsidR="00652DD6" w:rsidRPr="00C7244C" w:rsidRDefault="00652DD6" w:rsidP="003F1727">
            <w:pPr>
              <w:pStyle w:val="TAC"/>
              <w:jc w:val="left"/>
            </w:pPr>
            <w:r w:rsidRPr="00C7244C">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3E6AA6A9" w14:textId="527810D2" w:rsidR="00652DD6" w:rsidRPr="00C7244C" w:rsidRDefault="00652DD6" w:rsidP="003F1727">
            <w:pPr>
              <w:pStyle w:val="TAC"/>
            </w:pPr>
            <w:r w:rsidRPr="00C7244C">
              <w:t>+1</w:t>
            </w:r>
            <w:r w:rsidR="003770A8">
              <w:t>7</w:t>
            </w:r>
          </w:p>
        </w:tc>
      </w:tr>
      <w:tr w:rsidR="00652DD6" w:rsidRPr="00C7244C" w14:paraId="1279E61E" w14:textId="77777777" w:rsidTr="003F1727">
        <w:trPr>
          <w:trHeight w:val="140"/>
          <w:jc w:val="center"/>
        </w:trPr>
        <w:tc>
          <w:tcPr>
            <w:tcW w:w="3828" w:type="dxa"/>
            <w:vMerge/>
            <w:tcBorders>
              <w:left w:val="single" w:sz="4" w:space="0" w:color="auto"/>
              <w:right w:val="single" w:sz="4" w:space="0" w:color="auto"/>
            </w:tcBorders>
            <w:vAlign w:val="center"/>
          </w:tcPr>
          <w:p w14:paraId="3C736CE2" w14:textId="77777777" w:rsidR="00652DD6" w:rsidRPr="00C7244C" w:rsidRDefault="00652DD6" w:rsidP="003F1727">
            <w:pPr>
              <w:pStyle w:val="TAL"/>
            </w:pPr>
          </w:p>
        </w:tc>
        <w:tc>
          <w:tcPr>
            <w:tcW w:w="1559" w:type="dxa"/>
            <w:tcBorders>
              <w:top w:val="single" w:sz="4" w:space="0" w:color="auto"/>
              <w:left w:val="single" w:sz="4" w:space="0" w:color="auto"/>
              <w:right w:val="single" w:sz="4" w:space="0" w:color="auto"/>
            </w:tcBorders>
          </w:tcPr>
          <w:p w14:paraId="3324DC1D" w14:textId="77777777" w:rsidR="00652DD6" w:rsidRPr="00C7244C" w:rsidRDefault="00652DD6" w:rsidP="003F1727">
            <w:pPr>
              <w:pStyle w:val="TAC"/>
              <w:jc w:val="left"/>
            </w:pPr>
            <w:r w:rsidRPr="00C7244C">
              <w:rPr>
                <w:rFonts w:eastAsia="Calibri"/>
                <w:szCs w:val="18"/>
              </w:rPr>
              <w:t>n260</w:t>
            </w:r>
          </w:p>
        </w:tc>
        <w:tc>
          <w:tcPr>
            <w:tcW w:w="1013" w:type="dxa"/>
            <w:tcBorders>
              <w:top w:val="single" w:sz="4" w:space="0" w:color="auto"/>
              <w:left w:val="single" w:sz="4" w:space="0" w:color="auto"/>
              <w:right w:val="single" w:sz="4" w:space="0" w:color="auto"/>
            </w:tcBorders>
            <w:vAlign w:val="center"/>
          </w:tcPr>
          <w:p w14:paraId="281D1F5A" w14:textId="77777777" w:rsidR="00652DD6" w:rsidRPr="00C7244C" w:rsidRDefault="00652DD6" w:rsidP="003F1727">
            <w:pPr>
              <w:pStyle w:val="TAC"/>
            </w:pPr>
            <w:r w:rsidRPr="00C7244C">
              <w:t>+27</w:t>
            </w:r>
          </w:p>
        </w:tc>
        <w:tc>
          <w:tcPr>
            <w:tcW w:w="1553" w:type="dxa"/>
            <w:tcBorders>
              <w:left w:val="single" w:sz="4" w:space="0" w:color="auto"/>
              <w:right w:val="single" w:sz="4" w:space="0" w:color="auto"/>
            </w:tcBorders>
          </w:tcPr>
          <w:p w14:paraId="004878DF" w14:textId="77777777" w:rsidR="00652DD6" w:rsidRPr="00C7244C" w:rsidRDefault="00652DD6" w:rsidP="003F1727">
            <w:pPr>
              <w:pStyle w:val="TAC"/>
              <w:jc w:val="left"/>
            </w:pPr>
            <w:r w:rsidRPr="00C7244C">
              <w:rPr>
                <w:rFonts w:eastAsia="Calibri"/>
                <w:szCs w:val="18"/>
              </w:rPr>
              <w:t>n260</w:t>
            </w:r>
          </w:p>
        </w:tc>
        <w:tc>
          <w:tcPr>
            <w:tcW w:w="1120" w:type="dxa"/>
            <w:tcBorders>
              <w:left w:val="single" w:sz="4" w:space="0" w:color="auto"/>
              <w:right w:val="single" w:sz="4" w:space="0" w:color="auto"/>
            </w:tcBorders>
            <w:vAlign w:val="center"/>
          </w:tcPr>
          <w:p w14:paraId="7751A6D3" w14:textId="632A1EE8" w:rsidR="00652DD6" w:rsidRPr="00C7244C" w:rsidRDefault="00652DD6" w:rsidP="003F1727">
            <w:pPr>
              <w:pStyle w:val="TAC"/>
            </w:pPr>
            <w:r w:rsidRPr="00C7244C">
              <w:t>+1</w:t>
            </w:r>
            <w:r w:rsidR="003770A8">
              <w:t>9</w:t>
            </w:r>
          </w:p>
        </w:tc>
      </w:tr>
      <w:tr w:rsidR="00652DD6" w:rsidRPr="00C7244C" w14:paraId="6BC0FCBF" w14:textId="77777777" w:rsidTr="003F1727">
        <w:trPr>
          <w:trHeight w:val="140"/>
          <w:jc w:val="center"/>
        </w:trPr>
        <w:tc>
          <w:tcPr>
            <w:tcW w:w="3828" w:type="dxa"/>
            <w:vMerge/>
            <w:tcBorders>
              <w:left w:val="single" w:sz="4" w:space="0" w:color="auto"/>
              <w:right w:val="single" w:sz="4" w:space="0" w:color="auto"/>
            </w:tcBorders>
            <w:vAlign w:val="center"/>
          </w:tcPr>
          <w:p w14:paraId="697DB954" w14:textId="77777777" w:rsidR="00652DD6" w:rsidRPr="00C7244C" w:rsidRDefault="00652DD6" w:rsidP="003F1727">
            <w:pPr>
              <w:pStyle w:val="TAL"/>
            </w:pPr>
          </w:p>
        </w:tc>
        <w:tc>
          <w:tcPr>
            <w:tcW w:w="1559" w:type="dxa"/>
            <w:tcBorders>
              <w:top w:val="single" w:sz="4" w:space="0" w:color="auto"/>
              <w:left w:val="single" w:sz="4" w:space="0" w:color="auto"/>
              <w:right w:val="single" w:sz="4" w:space="0" w:color="auto"/>
            </w:tcBorders>
          </w:tcPr>
          <w:p w14:paraId="173BC0B5" w14:textId="77777777" w:rsidR="00652DD6" w:rsidRPr="00C7244C" w:rsidRDefault="00652DD6" w:rsidP="003F1727">
            <w:pPr>
              <w:pStyle w:val="TAC"/>
              <w:jc w:val="left"/>
            </w:pPr>
            <w:r w:rsidRPr="00C7244C">
              <w:rPr>
                <w:rFonts w:eastAsia="Calibri"/>
                <w:szCs w:val="18"/>
              </w:rPr>
              <w:t>n259</w:t>
            </w:r>
          </w:p>
        </w:tc>
        <w:tc>
          <w:tcPr>
            <w:tcW w:w="1013" w:type="dxa"/>
            <w:tcBorders>
              <w:top w:val="single" w:sz="4" w:space="0" w:color="auto"/>
              <w:left w:val="single" w:sz="4" w:space="0" w:color="auto"/>
              <w:right w:val="single" w:sz="4" w:space="0" w:color="auto"/>
            </w:tcBorders>
            <w:vAlign w:val="center"/>
          </w:tcPr>
          <w:p w14:paraId="6A5C9686" w14:textId="77777777" w:rsidR="00652DD6" w:rsidRPr="00C7244C" w:rsidRDefault="00652DD6" w:rsidP="003F1727">
            <w:pPr>
              <w:pStyle w:val="TAC"/>
            </w:pPr>
            <w:r w:rsidRPr="00C7244C">
              <w:t>FFS</w:t>
            </w:r>
          </w:p>
        </w:tc>
        <w:tc>
          <w:tcPr>
            <w:tcW w:w="1553" w:type="dxa"/>
            <w:tcBorders>
              <w:left w:val="single" w:sz="4" w:space="0" w:color="auto"/>
              <w:right w:val="single" w:sz="4" w:space="0" w:color="auto"/>
            </w:tcBorders>
          </w:tcPr>
          <w:p w14:paraId="7D078A69" w14:textId="77777777" w:rsidR="00652DD6" w:rsidRPr="00C7244C" w:rsidRDefault="00652DD6" w:rsidP="003F1727">
            <w:pPr>
              <w:pStyle w:val="TAC"/>
              <w:jc w:val="left"/>
            </w:pPr>
            <w:r w:rsidRPr="00C7244C">
              <w:rPr>
                <w:rFonts w:eastAsia="Calibri"/>
                <w:szCs w:val="18"/>
              </w:rPr>
              <w:t>n259</w:t>
            </w:r>
          </w:p>
        </w:tc>
        <w:tc>
          <w:tcPr>
            <w:tcW w:w="1120" w:type="dxa"/>
            <w:tcBorders>
              <w:left w:val="single" w:sz="4" w:space="0" w:color="auto"/>
              <w:right w:val="single" w:sz="4" w:space="0" w:color="auto"/>
            </w:tcBorders>
            <w:vAlign w:val="center"/>
          </w:tcPr>
          <w:p w14:paraId="2555E864" w14:textId="77777777" w:rsidR="00652DD6" w:rsidRPr="00C7244C" w:rsidRDefault="00652DD6" w:rsidP="003F1727">
            <w:pPr>
              <w:pStyle w:val="TAC"/>
            </w:pPr>
            <w:r w:rsidRPr="00C7244C">
              <w:t>FFS</w:t>
            </w:r>
          </w:p>
        </w:tc>
      </w:tr>
      <w:tr w:rsidR="00652DD6" w:rsidRPr="00C7244C" w14:paraId="3B5DE69E" w14:textId="77777777" w:rsidTr="003F172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65AD22F8" w14:textId="77777777" w:rsidR="00652DD6" w:rsidRPr="00C7244C" w:rsidRDefault="00652DD6" w:rsidP="003F1727">
            <w:pPr>
              <w:pStyle w:val="TAH"/>
            </w:pPr>
            <w:r w:rsidRPr="00C7244C">
              <w:t>Extreme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E238066" w14:textId="77777777" w:rsidR="00652DD6" w:rsidRPr="00C7244C" w:rsidRDefault="00652DD6" w:rsidP="003F1727">
            <w:pPr>
              <w:pStyle w:val="TAH"/>
              <w:rPr>
                <w:rFonts w:ascii="Arial Bold" w:hAnsi="Arial Bold"/>
              </w:rPr>
            </w:pPr>
            <w:r w:rsidRPr="00C7244C">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7301B001" w14:textId="77777777" w:rsidR="00652DD6" w:rsidRPr="00C7244C" w:rsidRDefault="00652DD6" w:rsidP="003F1727">
            <w:pPr>
              <w:pStyle w:val="TAH"/>
              <w:rPr>
                <w:rFonts w:ascii="Arial Bold" w:hAnsi="Arial Bold"/>
              </w:rPr>
            </w:pPr>
            <w:r w:rsidRPr="00C7244C">
              <w:rPr>
                <w:rFonts w:ascii="Arial Bold" w:hAnsi="Arial Bold"/>
              </w:rPr>
              <w:t>Test 2</w:t>
            </w:r>
          </w:p>
          <w:p w14:paraId="22CA063C" w14:textId="77777777" w:rsidR="00652DD6" w:rsidRPr="00C7244C" w:rsidRDefault="00652DD6" w:rsidP="003F1727">
            <w:pPr>
              <w:pStyle w:val="TAH"/>
            </w:pPr>
            <w:r w:rsidRPr="00C7244C">
              <w:t>All bands</w:t>
            </w:r>
          </w:p>
        </w:tc>
      </w:tr>
      <w:tr w:rsidR="00652DD6" w:rsidRPr="00C7244C" w14:paraId="021F3303" w14:textId="77777777" w:rsidTr="003F1727">
        <w:trPr>
          <w:trHeight w:val="414"/>
          <w:jc w:val="center"/>
        </w:trPr>
        <w:tc>
          <w:tcPr>
            <w:tcW w:w="3828" w:type="dxa"/>
            <w:tcBorders>
              <w:top w:val="single" w:sz="4" w:space="0" w:color="auto"/>
              <w:left w:val="single" w:sz="4" w:space="0" w:color="auto"/>
              <w:right w:val="single" w:sz="4" w:space="0" w:color="auto"/>
            </w:tcBorders>
            <w:vAlign w:val="center"/>
          </w:tcPr>
          <w:p w14:paraId="1C65056E" w14:textId="77777777" w:rsidR="00652DD6" w:rsidRPr="00C7244C" w:rsidRDefault="00652DD6" w:rsidP="003F1727">
            <w:pPr>
              <w:pStyle w:val="TAL"/>
            </w:pPr>
            <w:r w:rsidRPr="00C7244C">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6A8E121E" w14:textId="61F08338" w:rsidR="00652DD6" w:rsidRPr="00C7244C" w:rsidRDefault="00652DD6" w:rsidP="003F1727">
            <w:pPr>
              <w:pStyle w:val="TAC"/>
            </w:pPr>
            <w:r w:rsidRPr="00C7244C">
              <w:t>-</w:t>
            </w:r>
            <w:r w:rsidR="003770A8">
              <w:t>23</w:t>
            </w:r>
            <w:r w:rsidRPr="00C7244C">
              <w:t xml:space="preserve"> + FFS</w:t>
            </w:r>
          </w:p>
        </w:tc>
        <w:tc>
          <w:tcPr>
            <w:tcW w:w="2673" w:type="dxa"/>
            <w:gridSpan w:val="2"/>
            <w:tcBorders>
              <w:top w:val="single" w:sz="4" w:space="0" w:color="auto"/>
              <w:left w:val="single" w:sz="4" w:space="0" w:color="auto"/>
              <w:right w:val="single" w:sz="4" w:space="0" w:color="auto"/>
            </w:tcBorders>
            <w:vAlign w:val="center"/>
          </w:tcPr>
          <w:p w14:paraId="6759FBD6" w14:textId="62E6EC7C" w:rsidR="00652DD6" w:rsidRPr="00C7244C" w:rsidRDefault="00652DD6" w:rsidP="003F1727">
            <w:pPr>
              <w:pStyle w:val="TAC"/>
            </w:pPr>
            <w:r w:rsidRPr="00C7244C">
              <w:t>-</w:t>
            </w:r>
            <w:r w:rsidR="003770A8">
              <w:t xml:space="preserve">37 </w:t>
            </w:r>
            <w:r w:rsidRPr="00C7244C">
              <w:t>+ FFS</w:t>
            </w:r>
          </w:p>
        </w:tc>
      </w:tr>
      <w:tr w:rsidR="00652DD6" w:rsidRPr="00C7244C" w14:paraId="65ED9888" w14:textId="77777777" w:rsidTr="003F172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1F4ADA5" w14:textId="77777777" w:rsidR="00652DD6" w:rsidRPr="00C7244C" w:rsidRDefault="00652DD6" w:rsidP="003F1727">
            <w:pPr>
              <w:pStyle w:val="TAL"/>
            </w:pPr>
            <w:r w:rsidRPr="00C7244C">
              <w:t>Highest value (RSRP report Cell 2 – RSRP report Cell 1)</w:t>
            </w:r>
          </w:p>
        </w:tc>
        <w:tc>
          <w:tcPr>
            <w:tcW w:w="1559" w:type="dxa"/>
            <w:tcBorders>
              <w:top w:val="single" w:sz="4" w:space="0" w:color="auto"/>
              <w:left w:val="single" w:sz="4" w:space="0" w:color="auto"/>
              <w:bottom w:val="single" w:sz="4" w:space="0" w:color="auto"/>
              <w:right w:val="single" w:sz="4" w:space="0" w:color="auto"/>
            </w:tcBorders>
          </w:tcPr>
          <w:p w14:paraId="22B64539" w14:textId="77777777" w:rsidR="00652DD6" w:rsidRPr="00C7244C" w:rsidRDefault="00652DD6" w:rsidP="003F1727">
            <w:pPr>
              <w:pStyle w:val="TAC"/>
              <w:jc w:val="left"/>
            </w:pPr>
            <w:r w:rsidRPr="00C7244C">
              <w:rPr>
                <w:rFonts w:eastAsia="Calibri"/>
                <w:szCs w:val="18"/>
              </w:rPr>
              <w:t>n257, n258, n261</w:t>
            </w:r>
          </w:p>
        </w:tc>
        <w:tc>
          <w:tcPr>
            <w:tcW w:w="1013" w:type="dxa"/>
            <w:tcBorders>
              <w:top w:val="single" w:sz="4" w:space="0" w:color="auto"/>
              <w:left w:val="single" w:sz="4" w:space="0" w:color="auto"/>
              <w:bottom w:val="single" w:sz="4" w:space="0" w:color="auto"/>
              <w:right w:val="single" w:sz="4" w:space="0" w:color="auto"/>
            </w:tcBorders>
            <w:vAlign w:val="center"/>
          </w:tcPr>
          <w:p w14:paraId="458A619C" w14:textId="500B3586" w:rsidR="00652DD6" w:rsidRPr="00C7244C" w:rsidRDefault="00652DD6" w:rsidP="003F1727">
            <w:pPr>
              <w:pStyle w:val="TAC"/>
            </w:pPr>
            <w:r w:rsidRPr="00C7244C">
              <w:t>+2</w:t>
            </w:r>
            <w:r w:rsidR="003770A8">
              <w:t>6</w:t>
            </w:r>
            <w:r w:rsidRPr="00C7244C">
              <w:t xml:space="preserve"> + FFS</w:t>
            </w:r>
          </w:p>
        </w:tc>
        <w:tc>
          <w:tcPr>
            <w:tcW w:w="1553" w:type="dxa"/>
            <w:tcBorders>
              <w:top w:val="single" w:sz="4" w:space="0" w:color="auto"/>
              <w:left w:val="single" w:sz="4" w:space="0" w:color="auto"/>
              <w:right w:val="single" w:sz="4" w:space="0" w:color="auto"/>
            </w:tcBorders>
          </w:tcPr>
          <w:p w14:paraId="68CF81EC" w14:textId="77777777" w:rsidR="00652DD6" w:rsidRPr="00C7244C" w:rsidRDefault="00652DD6" w:rsidP="003F1727">
            <w:pPr>
              <w:pStyle w:val="TAC"/>
              <w:jc w:val="left"/>
            </w:pPr>
            <w:r w:rsidRPr="00C7244C">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7BB83C48" w14:textId="591145C5" w:rsidR="00652DD6" w:rsidRPr="00C7244C" w:rsidRDefault="00652DD6" w:rsidP="003F1727">
            <w:pPr>
              <w:pStyle w:val="TAC"/>
            </w:pPr>
            <w:r w:rsidRPr="00C7244C">
              <w:t>+1</w:t>
            </w:r>
            <w:r w:rsidR="003770A8">
              <w:t>7</w:t>
            </w:r>
            <w:r w:rsidRPr="00C7244C">
              <w:t xml:space="preserve"> + FFS</w:t>
            </w:r>
          </w:p>
        </w:tc>
      </w:tr>
      <w:tr w:rsidR="00652DD6" w:rsidRPr="00C7244C" w14:paraId="09573BB6" w14:textId="77777777" w:rsidTr="003F1727">
        <w:trPr>
          <w:trHeight w:val="140"/>
          <w:jc w:val="center"/>
        </w:trPr>
        <w:tc>
          <w:tcPr>
            <w:tcW w:w="3828" w:type="dxa"/>
            <w:vMerge/>
            <w:tcBorders>
              <w:left w:val="single" w:sz="4" w:space="0" w:color="auto"/>
              <w:right w:val="single" w:sz="4" w:space="0" w:color="auto"/>
            </w:tcBorders>
            <w:vAlign w:val="center"/>
          </w:tcPr>
          <w:p w14:paraId="67017557"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tcPr>
          <w:p w14:paraId="3DFF85F0" w14:textId="77777777" w:rsidR="00652DD6" w:rsidRPr="00C7244C" w:rsidRDefault="00652DD6" w:rsidP="003F1727">
            <w:pPr>
              <w:pStyle w:val="TAC"/>
              <w:jc w:val="left"/>
            </w:pPr>
            <w:r w:rsidRPr="00C7244C">
              <w:rPr>
                <w:rFonts w:eastAsia="Calibri"/>
                <w:szCs w:val="18"/>
              </w:rPr>
              <w:t>n260</w:t>
            </w:r>
          </w:p>
        </w:tc>
        <w:tc>
          <w:tcPr>
            <w:tcW w:w="1013" w:type="dxa"/>
            <w:tcBorders>
              <w:top w:val="single" w:sz="4" w:space="0" w:color="auto"/>
              <w:left w:val="single" w:sz="4" w:space="0" w:color="auto"/>
              <w:bottom w:val="single" w:sz="4" w:space="0" w:color="auto"/>
              <w:right w:val="single" w:sz="4" w:space="0" w:color="auto"/>
            </w:tcBorders>
            <w:vAlign w:val="center"/>
          </w:tcPr>
          <w:p w14:paraId="0EC22148" w14:textId="77777777" w:rsidR="00652DD6" w:rsidRPr="00C7244C" w:rsidRDefault="00652DD6" w:rsidP="003F1727">
            <w:pPr>
              <w:pStyle w:val="TAC"/>
            </w:pPr>
            <w:r w:rsidRPr="00C7244C">
              <w:t>+27+ FFS</w:t>
            </w:r>
          </w:p>
        </w:tc>
        <w:tc>
          <w:tcPr>
            <w:tcW w:w="1553" w:type="dxa"/>
            <w:tcBorders>
              <w:left w:val="single" w:sz="4" w:space="0" w:color="auto"/>
              <w:right w:val="single" w:sz="4" w:space="0" w:color="auto"/>
            </w:tcBorders>
          </w:tcPr>
          <w:p w14:paraId="48837982" w14:textId="77777777" w:rsidR="00652DD6" w:rsidRPr="00C7244C" w:rsidRDefault="00652DD6" w:rsidP="003F1727">
            <w:pPr>
              <w:pStyle w:val="TAC"/>
              <w:jc w:val="left"/>
            </w:pPr>
            <w:r w:rsidRPr="00C7244C">
              <w:rPr>
                <w:rFonts w:eastAsia="Calibri"/>
                <w:szCs w:val="18"/>
              </w:rPr>
              <w:t>n260</w:t>
            </w:r>
          </w:p>
        </w:tc>
        <w:tc>
          <w:tcPr>
            <w:tcW w:w="1120" w:type="dxa"/>
            <w:tcBorders>
              <w:left w:val="single" w:sz="4" w:space="0" w:color="auto"/>
              <w:right w:val="single" w:sz="4" w:space="0" w:color="auto"/>
            </w:tcBorders>
            <w:vAlign w:val="center"/>
          </w:tcPr>
          <w:p w14:paraId="76D94C76" w14:textId="06AE8C95" w:rsidR="00652DD6" w:rsidRPr="00C7244C" w:rsidRDefault="00652DD6" w:rsidP="003F1727">
            <w:pPr>
              <w:pStyle w:val="TAC"/>
            </w:pPr>
            <w:r w:rsidRPr="00C7244C">
              <w:t>+1</w:t>
            </w:r>
            <w:r w:rsidR="003770A8">
              <w:t>9</w:t>
            </w:r>
            <w:r w:rsidRPr="00C7244C">
              <w:t xml:space="preserve"> + FFS</w:t>
            </w:r>
          </w:p>
        </w:tc>
      </w:tr>
      <w:tr w:rsidR="00652DD6" w:rsidRPr="00C7244C" w14:paraId="6279438E" w14:textId="77777777" w:rsidTr="003F1727">
        <w:trPr>
          <w:trHeight w:val="140"/>
          <w:jc w:val="center"/>
        </w:trPr>
        <w:tc>
          <w:tcPr>
            <w:tcW w:w="3828" w:type="dxa"/>
            <w:vMerge/>
            <w:tcBorders>
              <w:left w:val="single" w:sz="4" w:space="0" w:color="auto"/>
              <w:bottom w:val="single" w:sz="4" w:space="0" w:color="auto"/>
              <w:right w:val="single" w:sz="4" w:space="0" w:color="auto"/>
            </w:tcBorders>
            <w:vAlign w:val="center"/>
          </w:tcPr>
          <w:p w14:paraId="729A7DDF"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tcPr>
          <w:p w14:paraId="2BDBBC2A" w14:textId="77777777" w:rsidR="00652DD6" w:rsidRPr="00C7244C" w:rsidRDefault="00652DD6" w:rsidP="003F1727">
            <w:pPr>
              <w:pStyle w:val="TAC"/>
              <w:jc w:val="left"/>
            </w:pPr>
            <w:r w:rsidRPr="00C7244C">
              <w:rPr>
                <w:rFonts w:eastAsia="Calibri"/>
                <w:szCs w:val="18"/>
              </w:rPr>
              <w:t>n259</w:t>
            </w:r>
          </w:p>
        </w:tc>
        <w:tc>
          <w:tcPr>
            <w:tcW w:w="1013" w:type="dxa"/>
            <w:tcBorders>
              <w:top w:val="single" w:sz="4" w:space="0" w:color="auto"/>
              <w:left w:val="single" w:sz="4" w:space="0" w:color="auto"/>
              <w:bottom w:val="single" w:sz="4" w:space="0" w:color="auto"/>
              <w:right w:val="single" w:sz="4" w:space="0" w:color="auto"/>
            </w:tcBorders>
            <w:vAlign w:val="center"/>
          </w:tcPr>
          <w:p w14:paraId="27CE5D51" w14:textId="77777777" w:rsidR="00652DD6" w:rsidRPr="00C7244C" w:rsidRDefault="00652DD6" w:rsidP="003F1727">
            <w:pPr>
              <w:pStyle w:val="TAC"/>
            </w:pPr>
            <w:r w:rsidRPr="00C7244C">
              <w:t>FFS</w:t>
            </w:r>
          </w:p>
        </w:tc>
        <w:tc>
          <w:tcPr>
            <w:tcW w:w="1553" w:type="dxa"/>
            <w:tcBorders>
              <w:left w:val="single" w:sz="4" w:space="0" w:color="auto"/>
              <w:bottom w:val="single" w:sz="4" w:space="0" w:color="auto"/>
              <w:right w:val="single" w:sz="4" w:space="0" w:color="auto"/>
            </w:tcBorders>
          </w:tcPr>
          <w:p w14:paraId="32DEBFE6" w14:textId="77777777" w:rsidR="00652DD6" w:rsidRPr="00C7244C" w:rsidRDefault="00652DD6" w:rsidP="003F1727">
            <w:pPr>
              <w:pStyle w:val="TAC"/>
              <w:jc w:val="left"/>
            </w:pPr>
            <w:r w:rsidRPr="00C7244C">
              <w:rPr>
                <w:rFonts w:eastAsia="Calibri"/>
                <w:szCs w:val="18"/>
              </w:rPr>
              <w:t>n259</w:t>
            </w:r>
          </w:p>
        </w:tc>
        <w:tc>
          <w:tcPr>
            <w:tcW w:w="1120" w:type="dxa"/>
            <w:tcBorders>
              <w:left w:val="single" w:sz="4" w:space="0" w:color="auto"/>
              <w:bottom w:val="single" w:sz="4" w:space="0" w:color="auto"/>
              <w:right w:val="single" w:sz="4" w:space="0" w:color="auto"/>
            </w:tcBorders>
            <w:vAlign w:val="center"/>
          </w:tcPr>
          <w:p w14:paraId="26749B5F" w14:textId="77777777" w:rsidR="00652DD6" w:rsidRPr="00C7244C" w:rsidRDefault="00652DD6" w:rsidP="003F1727">
            <w:pPr>
              <w:pStyle w:val="TAC"/>
            </w:pPr>
            <w:r w:rsidRPr="00C7244C">
              <w:t>FFS</w:t>
            </w:r>
          </w:p>
        </w:tc>
      </w:tr>
    </w:tbl>
    <w:p w14:paraId="612199B1" w14:textId="77777777" w:rsidR="00652DD6" w:rsidRPr="00C7244C" w:rsidRDefault="00652DD6" w:rsidP="00652DD6"/>
    <w:p w14:paraId="611205D9"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bookmarkEnd w:id="163"/>
    <w:p w14:paraId="0B773AEA" w14:textId="77777777" w:rsidR="00652DD6" w:rsidRPr="00C7244C" w:rsidRDefault="00652DD6" w:rsidP="00652DD6">
      <w:pPr>
        <w:pStyle w:val="Heading4"/>
      </w:pPr>
      <w:r w:rsidRPr="00C7244C">
        <w:t>7.7.1.3</w:t>
      </w:r>
      <w:r w:rsidRPr="00C7244C">
        <w:tab/>
        <w:t>Inter-frequency measurements between FR1 and FR2</w:t>
      </w:r>
    </w:p>
    <w:p w14:paraId="781BD7C1" w14:textId="77777777" w:rsidR="00652DD6" w:rsidRPr="00C7244C" w:rsidRDefault="00652DD6" w:rsidP="00652DD6">
      <w:pPr>
        <w:pStyle w:val="Heading5"/>
        <w:rPr>
          <w:rStyle w:val="4"/>
        </w:rPr>
      </w:pPr>
      <w:r w:rsidRPr="00C7244C">
        <w:t>7.7.1.3.1</w:t>
      </w:r>
      <w:r w:rsidRPr="00C7244C">
        <w:rPr>
          <w:rStyle w:val="4"/>
        </w:rPr>
        <w:tab/>
      </w:r>
      <w:r w:rsidRPr="00C7244C">
        <w:t>NR SA FR1-FR2 SS-RSRP measurement accuracy</w:t>
      </w:r>
    </w:p>
    <w:p w14:paraId="02B06138" w14:textId="77777777" w:rsidR="005F6E7F" w:rsidRPr="00C7244C" w:rsidRDefault="005F6E7F" w:rsidP="005F6E7F">
      <w:pPr>
        <w:pStyle w:val="EditorsNote"/>
      </w:pPr>
      <w:r w:rsidRPr="00C7244C">
        <w:t>Editor's Note: This test case has been completed for the following configurations:</w:t>
      </w:r>
    </w:p>
    <w:p w14:paraId="438E41A3" w14:textId="77777777" w:rsidR="005F6E7F" w:rsidRPr="00C7244C" w:rsidRDefault="005F6E7F" w:rsidP="005F6E7F">
      <w:pPr>
        <w:pStyle w:val="EditorsNote"/>
      </w:pPr>
      <w:r w:rsidRPr="00C7244C">
        <w:t xml:space="preserve">- Test frequency f </w:t>
      </w:r>
      <w:r w:rsidRPr="00C7244C">
        <w:rPr>
          <w:rFonts w:ascii="Arial" w:hAnsi="Arial" w:cs="Arial"/>
        </w:rPr>
        <w:t>≤</w:t>
      </w:r>
      <w:r w:rsidRPr="00C7244C">
        <w:t xml:space="preserve"> 40.8 GHz</w:t>
      </w:r>
    </w:p>
    <w:p w14:paraId="4378EF12" w14:textId="77777777" w:rsidR="005F6E7F" w:rsidRPr="00C7244C" w:rsidRDefault="005F6E7F" w:rsidP="005F6E7F">
      <w:pPr>
        <w:pStyle w:val="EditorsNote"/>
      </w:pPr>
      <w:r w:rsidRPr="00C7244C">
        <w:t>- UE PC3</w:t>
      </w:r>
    </w:p>
    <w:p w14:paraId="117862C1" w14:textId="77777777" w:rsidR="005F6E7F" w:rsidRPr="00C7244C" w:rsidRDefault="005F6E7F" w:rsidP="005F6E7F">
      <w:pPr>
        <w:pStyle w:val="EditorsNote"/>
      </w:pPr>
      <w:r w:rsidRPr="00C7244C">
        <w:t>- Normal conditions</w:t>
      </w:r>
    </w:p>
    <w:p w14:paraId="52713817" w14:textId="77777777" w:rsidR="005F6E7F" w:rsidRPr="00C7244C" w:rsidRDefault="005F6E7F" w:rsidP="005F6E7F">
      <w:pPr>
        <w:pStyle w:val="EditorsNote"/>
      </w:pPr>
      <w:r w:rsidRPr="00C7244C">
        <w:t>- The test is incomplete for UE power classes other than PC3</w:t>
      </w:r>
    </w:p>
    <w:p w14:paraId="5C81AA1D" w14:textId="77777777" w:rsidR="005F6E7F" w:rsidRPr="00C7244C" w:rsidRDefault="005F6E7F" w:rsidP="005F6E7F">
      <w:pPr>
        <w:pStyle w:val="EditorsNote"/>
      </w:pPr>
      <w:r w:rsidRPr="00C7244C">
        <w:t>- The test is incomplete for test frequencies &gt; 40.8 GHz</w:t>
      </w:r>
    </w:p>
    <w:p w14:paraId="451AD489" w14:textId="77777777" w:rsidR="00FA300B" w:rsidRPr="00C7244C" w:rsidRDefault="005F6E7F" w:rsidP="00FA300B">
      <w:pPr>
        <w:pStyle w:val="EditorsNote"/>
      </w:pPr>
      <w:r w:rsidRPr="00C7244C">
        <w:t>- The test is incomplete for extreme conditions</w:t>
      </w:r>
    </w:p>
    <w:p w14:paraId="7567F99E" w14:textId="3158628A" w:rsidR="005F6E7F" w:rsidRPr="00C7244C" w:rsidRDefault="00FA300B" w:rsidP="00FA300B">
      <w:pPr>
        <w:pStyle w:val="EditorsNote"/>
      </w:pPr>
      <w:r w:rsidRPr="00C7244C">
        <w:t>- NR FR1 - FR2 OTA testability is still FFS.</w:t>
      </w:r>
    </w:p>
    <w:p w14:paraId="52CA2848" w14:textId="2C5CF8D3" w:rsidR="00652DD6" w:rsidRPr="00C7244C" w:rsidRDefault="00652DD6" w:rsidP="00652DD6">
      <w:pPr>
        <w:pStyle w:val="H6"/>
      </w:pPr>
      <w:r w:rsidRPr="00C7244C">
        <w:t>7.7.1.3.1.1</w:t>
      </w:r>
      <w:r w:rsidRPr="00C7244C">
        <w:tab/>
        <w:t xml:space="preserve">Test </w:t>
      </w:r>
      <w:r w:rsidRPr="00C7244C">
        <w:rPr>
          <w:rStyle w:val="CarCar10"/>
        </w:rPr>
        <w:t>Purpose</w:t>
      </w:r>
    </w:p>
    <w:p w14:paraId="30782853" w14:textId="77777777" w:rsidR="00652DD6" w:rsidRPr="00C7244C" w:rsidRDefault="00652DD6" w:rsidP="00652DD6">
      <w:r w:rsidRPr="00C7244C">
        <w:t>The purpose of this test is to verify that the inter-frequency SS-RSRP absolute measurement accuracy with FR1 serving cell and FR2 target cell.</w:t>
      </w:r>
    </w:p>
    <w:p w14:paraId="0CAFCDA6" w14:textId="77777777" w:rsidR="00652DD6" w:rsidRPr="00C7244C" w:rsidRDefault="00652DD6" w:rsidP="00652DD6">
      <w:pPr>
        <w:pStyle w:val="H6"/>
      </w:pPr>
      <w:r w:rsidRPr="00C7244C">
        <w:t>7.7.1.3.1.2</w:t>
      </w:r>
      <w:r w:rsidRPr="00C7244C">
        <w:tab/>
        <w:t>Test applicability</w:t>
      </w:r>
    </w:p>
    <w:p w14:paraId="4F711672" w14:textId="77777777" w:rsidR="00652DD6" w:rsidRPr="00C7244C" w:rsidRDefault="00652DD6" w:rsidP="00652DD6">
      <w:pPr>
        <w:rPr>
          <w:lang w:eastAsia="x-none"/>
        </w:rPr>
      </w:pPr>
      <w:r w:rsidRPr="00C7244C">
        <w:t>This test applies to all types of NR UE release 15 onwards.</w:t>
      </w:r>
    </w:p>
    <w:p w14:paraId="4076F5A5" w14:textId="77777777" w:rsidR="00652DD6" w:rsidRPr="00C7244C" w:rsidRDefault="00652DD6" w:rsidP="00652DD6">
      <w:pPr>
        <w:pStyle w:val="H6"/>
      </w:pPr>
      <w:r w:rsidRPr="00C7244C">
        <w:t>7.7.1.3.1.3</w:t>
      </w:r>
      <w:r w:rsidRPr="00C7244C">
        <w:tab/>
        <w:t>Minimum conformance requirements</w:t>
      </w:r>
    </w:p>
    <w:p w14:paraId="2EBA99CD" w14:textId="77777777" w:rsidR="00652DD6" w:rsidRPr="00C7244C" w:rsidRDefault="00652DD6" w:rsidP="00652DD6">
      <w:r w:rsidRPr="00C7244C">
        <w:t>The minimum conformance requirements are specified in clause 7.7.1.0.2.</w:t>
      </w:r>
    </w:p>
    <w:p w14:paraId="47AB25AA" w14:textId="77777777" w:rsidR="00652DD6" w:rsidRPr="00C7244C" w:rsidRDefault="00652DD6" w:rsidP="00652DD6">
      <w:r w:rsidRPr="00C7244C">
        <w:t>The normative reference for this requirement is TS 38.133 [6] clause A.7.7.1.3.</w:t>
      </w:r>
    </w:p>
    <w:p w14:paraId="0BD0BC95" w14:textId="77777777" w:rsidR="00652DD6" w:rsidRPr="00C7244C" w:rsidRDefault="00652DD6" w:rsidP="00652DD6">
      <w:pPr>
        <w:pStyle w:val="H6"/>
      </w:pPr>
      <w:r w:rsidRPr="00C7244C">
        <w:t>7.7.1.3.1.4</w:t>
      </w:r>
      <w:r w:rsidRPr="00C7244C">
        <w:tab/>
        <w:t>Test description</w:t>
      </w:r>
    </w:p>
    <w:p w14:paraId="61DF6117" w14:textId="77777777" w:rsidR="00652DD6" w:rsidRPr="00C7244C" w:rsidRDefault="00652DD6" w:rsidP="00652DD6">
      <w:pPr>
        <w:pStyle w:val="H6"/>
      </w:pPr>
      <w:r w:rsidRPr="00C7244C">
        <w:t>7.7.1.3.1.4.1</w:t>
      </w:r>
      <w:r w:rsidRPr="00C7244C">
        <w:tab/>
        <w:t>Initial conditions</w:t>
      </w:r>
    </w:p>
    <w:p w14:paraId="519C9BB3" w14:textId="77777777" w:rsidR="00652DD6" w:rsidRPr="00C7244C" w:rsidRDefault="00652DD6" w:rsidP="00652DD6">
      <w:r w:rsidRPr="00C7244C">
        <w:rPr>
          <w:lang w:eastAsia="sv-SE"/>
        </w:rPr>
        <w:t>This test shall be tested using any of the test configurations in Table 7.7.1.3.1.4.1-1.</w:t>
      </w:r>
    </w:p>
    <w:p w14:paraId="000E14E6" w14:textId="77777777" w:rsidR="00652DD6" w:rsidRPr="00C7244C" w:rsidRDefault="00652DD6" w:rsidP="00652DD6">
      <w:pPr>
        <w:pStyle w:val="TH"/>
      </w:pPr>
      <w:r w:rsidRPr="00C7244C">
        <w:t>Table 7.7.1.3.1.4.1-1: Applicable NR configurations for FR1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52DD6" w:rsidRPr="00C7244C" w14:paraId="2EB966A6" w14:textId="77777777" w:rsidTr="003F1727">
        <w:trPr>
          <w:jc w:val="center"/>
        </w:trPr>
        <w:tc>
          <w:tcPr>
            <w:tcW w:w="1420" w:type="dxa"/>
            <w:shd w:val="clear" w:color="auto" w:fill="auto"/>
          </w:tcPr>
          <w:p w14:paraId="37445A20" w14:textId="77777777" w:rsidR="00652DD6" w:rsidRPr="00C7244C" w:rsidRDefault="00652DD6" w:rsidP="003F1727">
            <w:pPr>
              <w:pStyle w:val="TAH"/>
            </w:pPr>
            <w:r w:rsidRPr="00C7244C">
              <w:t>Config</w:t>
            </w:r>
          </w:p>
        </w:tc>
        <w:tc>
          <w:tcPr>
            <w:tcW w:w="3687" w:type="dxa"/>
            <w:shd w:val="clear" w:color="auto" w:fill="auto"/>
          </w:tcPr>
          <w:p w14:paraId="54425BA9" w14:textId="77777777" w:rsidR="00652DD6" w:rsidRPr="00C7244C" w:rsidRDefault="00652DD6" w:rsidP="003F1727">
            <w:pPr>
              <w:pStyle w:val="TAH"/>
            </w:pPr>
            <w:r w:rsidRPr="00C7244C">
              <w:t>Description of serving cell</w:t>
            </w:r>
          </w:p>
        </w:tc>
        <w:tc>
          <w:tcPr>
            <w:tcW w:w="3189" w:type="dxa"/>
          </w:tcPr>
          <w:p w14:paraId="10C3484D" w14:textId="77777777" w:rsidR="00652DD6" w:rsidRPr="00C7244C" w:rsidRDefault="00652DD6" w:rsidP="003F1727">
            <w:pPr>
              <w:pStyle w:val="TAH"/>
            </w:pPr>
            <w:r w:rsidRPr="00C7244C">
              <w:t>Description of target cell</w:t>
            </w:r>
          </w:p>
        </w:tc>
      </w:tr>
      <w:tr w:rsidR="00652DD6" w:rsidRPr="00C7244C" w14:paraId="776EDC7C" w14:textId="77777777" w:rsidTr="003F1727">
        <w:trPr>
          <w:jc w:val="center"/>
        </w:trPr>
        <w:tc>
          <w:tcPr>
            <w:tcW w:w="1420" w:type="dxa"/>
            <w:shd w:val="clear" w:color="auto" w:fill="auto"/>
          </w:tcPr>
          <w:p w14:paraId="19A3BC62" w14:textId="77777777" w:rsidR="00652DD6" w:rsidRPr="00C7244C" w:rsidRDefault="00652DD6" w:rsidP="003F1727">
            <w:pPr>
              <w:pStyle w:val="TAL"/>
            </w:pPr>
            <w:r w:rsidRPr="00C7244C">
              <w:t>7.7.1.3.1-1</w:t>
            </w:r>
          </w:p>
        </w:tc>
        <w:tc>
          <w:tcPr>
            <w:tcW w:w="3687" w:type="dxa"/>
            <w:shd w:val="clear" w:color="auto" w:fill="auto"/>
          </w:tcPr>
          <w:p w14:paraId="397EB96B" w14:textId="77777777" w:rsidR="00652DD6" w:rsidRPr="00C7244C" w:rsidRDefault="00652DD6" w:rsidP="003F1727">
            <w:pPr>
              <w:pStyle w:val="TAL"/>
            </w:pPr>
            <w:r w:rsidRPr="00C7244C">
              <w:t>NR 15 kHz SSB SCS, 10MHz bandwidth, FDD duplex mode</w:t>
            </w:r>
          </w:p>
        </w:tc>
        <w:tc>
          <w:tcPr>
            <w:tcW w:w="3189" w:type="dxa"/>
            <w:vMerge w:val="restart"/>
            <w:vAlign w:val="center"/>
          </w:tcPr>
          <w:p w14:paraId="4D9C1217" w14:textId="77777777" w:rsidR="00652DD6" w:rsidRPr="00C7244C" w:rsidRDefault="00652DD6" w:rsidP="003F1727">
            <w:pPr>
              <w:pStyle w:val="TAL"/>
            </w:pPr>
            <w:r w:rsidRPr="00C7244C">
              <w:t>120 kHz SSB SCS, 100MHz bandwidth, TDD duplex mode</w:t>
            </w:r>
          </w:p>
        </w:tc>
      </w:tr>
      <w:tr w:rsidR="00652DD6" w:rsidRPr="00C7244C" w14:paraId="5295AA2A" w14:textId="77777777" w:rsidTr="003F1727">
        <w:trPr>
          <w:jc w:val="center"/>
        </w:trPr>
        <w:tc>
          <w:tcPr>
            <w:tcW w:w="1420" w:type="dxa"/>
            <w:shd w:val="clear" w:color="auto" w:fill="auto"/>
          </w:tcPr>
          <w:p w14:paraId="730D82F8" w14:textId="77777777" w:rsidR="00652DD6" w:rsidRPr="00C7244C" w:rsidRDefault="00652DD6" w:rsidP="003F1727">
            <w:pPr>
              <w:pStyle w:val="TAL"/>
            </w:pPr>
            <w:r w:rsidRPr="00C7244C">
              <w:t>7.7.1.3.1-2</w:t>
            </w:r>
          </w:p>
        </w:tc>
        <w:tc>
          <w:tcPr>
            <w:tcW w:w="3687" w:type="dxa"/>
            <w:shd w:val="clear" w:color="auto" w:fill="auto"/>
          </w:tcPr>
          <w:p w14:paraId="68666318" w14:textId="77777777" w:rsidR="00652DD6" w:rsidRPr="00C7244C" w:rsidRDefault="00652DD6" w:rsidP="003F1727">
            <w:pPr>
              <w:pStyle w:val="TAL"/>
            </w:pPr>
            <w:r w:rsidRPr="00C7244C">
              <w:t>NR 15 kHz SSB SCS, 10MHz bandwidth, TDD duplex mode</w:t>
            </w:r>
          </w:p>
        </w:tc>
        <w:tc>
          <w:tcPr>
            <w:tcW w:w="3189" w:type="dxa"/>
            <w:vMerge/>
          </w:tcPr>
          <w:p w14:paraId="3AF48B6D" w14:textId="77777777" w:rsidR="00652DD6" w:rsidRPr="00C7244C" w:rsidRDefault="00652DD6" w:rsidP="003F1727">
            <w:pPr>
              <w:pStyle w:val="TAL"/>
            </w:pPr>
          </w:p>
        </w:tc>
      </w:tr>
      <w:tr w:rsidR="00652DD6" w:rsidRPr="00C7244C" w14:paraId="51E6D42D" w14:textId="77777777" w:rsidTr="003F1727">
        <w:trPr>
          <w:jc w:val="center"/>
        </w:trPr>
        <w:tc>
          <w:tcPr>
            <w:tcW w:w="1420" w:type="dxa"/>
            <w:shd w:val="clear" w:color="auto" w:fill="auto"/>
          </w:tcPr>
          <w:p w14:paraId="52ADF7BB" w14:textId="77777777" w:rsidR="00652DD6" w:rsidRPr="00C7244C" w:rsidRDefault="00652DD6" w:rsidP="003F1727">
            <w:pPr>
              <w:pStyle w:val="TAL"/>
            </w:pPr>
            <w:r w:rsidRPr="00C7244C">
              <w:t>7.7.1.3.1-3</w:t>
            </w:r>
          </w:p>
        </w:tc>
        <w:tc>
          <w:tcPr>
            <w:tcW w:w="3687" w:type="dxa"/>
            <w:shd w:val="clear" w:color="auto" w:fill="auto"/>
          </w:tcPr>
          <w:p w14:paraId="77059F0A" w14:textId="77777777" w:rsidR="00652DD6" w:rsidRPr="00C7244C" w:rsidRDefault="00652DD6" w:rsidP="003F1727">
            <w:pPr>
              <w:pStyle w:val="TAL"/>
            </w:pPr>
            <w:r w:rsidRPr="00C7244C">
              <w:t>NR 30kHz SSB SCS, 40MHz bandwidth, TDD duplex mode</w:t>
            </w:r>
          </w:p>
        </w:tc>
        <w:tc>
          <w:tcPr>
            <w:tcW w:w="3189" w:type="dxa"/>
            <w:vMerge/>
          </w:tcPr>
          <w:p w14:paraId="2DB3483B" w14:textId="77777777" w:rsidR="00652DD6" w:rsidRPr="00C7244C" w:rsidRDefault="00652DD6" w:rsidP="003F1727">
            <w:pPr>
              <w:pStyle w:val="TAL"/>
            </w:pPr>
          </w:p>
        </w:tc>
      </w:tr>
    </w:tbl>
    <w:p w14:paraId="1F66ACE6" w14:textId="77777777" w:rsidR="00652DD6" w:rsidRPr="00C7244C" w:rsidRDefault="00652DD6" w:rsidP="00652DD6"/>
    <w:p w14:paraId="4103B245" w14:textId="77777777" w:rsidR="00652DD6" w:rsidRPr="00C7244C" w:rsidRDefault="00652DD6" w:rsidP="00652DD6">
      <w:pPr>
        <w:rPr>
          <w:lang w:eastAsia="sv-SE"/>
        </w:rPr>
      </w:pPr>
      <w:r w:rsidRPr="00C7244C">
        <w:rPr>
          <w:lang w:eastAsia="sv-SE"/>
        </w:rPr>
        <w:t>Configure the test equipment and the DUT according to the parameters in Table 7.7.1.3.1.4.1-2.</w:t>
      </w:r>
    </w:p>
    <w:p w14:paraId="45DADC2E" w14:textId="77777777" w:rsidR="00652DD6" w:rsidRPr="00C7244C" w:rsidRDefault="00652DD6" w:rsidP="00652DD6">
      <w:pPr>
        <w:pStyle w:val="TH"/>
      </w:pPr>
      <w:r w:rsidRPr="00C7244C">
        <w:t>Table 7.7.1.3.1.4.1-2: Initial conditions for 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7C86B32" w14:textId="77777777" w:rsidTr="003F1727">
        <w:trPr>
          <w:jc w:val="center"/>
        </w:trPr>
        <w:tc>
          <w:tcPr>
            <w:tcW w:w="1701" w:type="dxa"/>
            <w:shd w:val="clear" w:color="auto" w:fill="auto"/>
          </w:tcPr>
          <w:p w14:paraId="783DA5C0" w14:textId="77777777" w:rsidR="00652DD6" w:rsidRPr="00C7244C" w:rsidRDefault="00652DD6" w:rsidP="003F1727">
            <w:pPr>
              <w:pStyle w:val="TAH"/>
            </w:pPr>
            <w:r w:rsidRPr="00C7244C">
              <w:t>Parameter</w:t>
            </w:r>
          </w:p>
        </w:tc>
        <w:tc>
          <w:tcPr>
            <w:tcW w:w="3943" w:type="dxa"/>
            <w:gridSpan w:val="2"/>
            <w:shd w:val="clear" w:color="auto" w:fill="auto"/>
          </w:tcPr>
          <w:p w14:paraId="700CBD2B" w14:textId="77777777" w:rsidR="00652DD6" w:rsidRPr="00C7244C" w:rsidRDefault="00652DD6" w:rsidP="003F1727">
            <w:pPr>
              <w:pStyle w:val="TAH"/>
            </w:pPr>
            <w:r w:rsidRPr="00C7244C">
              <w:t>Value</w:t>
            </w:r>
          </w:p>
        </w:tc>
        <w:tc>
          <w:tcPr>
            <w:tcW w:w="3961" w:type="dxa"/>
          </w:tcPr>
          <w:p w14:paraId="33C215BB" w14:textId="77777777" w:rsidR="00652DD6" w:rsidRPr="00C7244C" w:rsidRDefault="00652DD6" w:rsidP="003F1727">
            <w:pPr>
              <w:pStyle w:val="TAH"/>
            </w:pPr>
            <w:r w:rsidRPr="00C7244C">
              <w:t>Comment</w:t>
            </w:r>
          </w:p>
        </w:tc>
      </w:tr>
      <w:tr w:rsidR="00652DD6" w:rsidRPr="00C7244C" w14:paraId="6DA2D013" w14:textId="77777777" w:rsidTr="003F1727">
        <w:trPr>
          <w:jc w:val="center"/>
        </w:trPr>
        <w:tc>
          <w:tcPr>
            <w:tcW w:w="1701" w:type="dxa"/>
            <w:shd w:val="clear" w:color="auto" w:fill="auto"/>
          </w:tcPr>
          <w:p w14:paraId="1EC522DA" w14:textId="77777777" w:rsidR="00652DD6" w:rsidRPr="00C7244C" w:rsidRDefault="00652DD6" w:rsidP="003F1727">
            <w:pPr>
              <w:pStyle w:val="TAL"/>
            </w:pPr>
            <w:r w:rsidRPr="00C7244C">
              <w:t>Test environment</w:t>
            </w:r>
          </w:p>
        </w:tc>
        <w:tc>
          <w:tcPr>
            <w:tcW w:w="3943" w:type="dxa"/>
            <w:gridSpan w:val="2"/>
            <w:shd w:val="clear" w:color="auto" w:fill="auto"/>
          </w:tcPr>
          <w:p w14:paraId="0BD6B5D4" w14:textId="77777777" w:rsidR="00652DD6" w:rsidRPr="00C7244C" w:rsidRDefault="00652DD6" w:rsidP="003F1727">
            <w:pPr>
              <w:pStyle w:val="TAL"/>
            </w:pPr>
            <w:r w:rsidRPr="00C7244C">
              <w:t>NC, TL/VL, TL/VH, TH/VL, TH/VH</w:t>
            </w:r>
          </w:p>
        </w:tc>
        <w:tc>
          <w:tcPr>
            <w:tcW w:w="3961" w:type="dxa"/>
          </w:tcPr>
          <w:p w14:paraId="470A3512" w14:textId="77777777" w:rsidR="00652DD6" w:rsidRPr="00C7244C" w:rsidRDefault="00652DD6" w:rsidP="003F1727">
            <w:pPr>
              <w:pStyle w:val="TAL"/>
            </w:pPr>
            <w:r w:rsidRPr="00C7244C">
              <w:t>As specified in TS 38.508-1 [14] clause 4.1.</w:t>
            </w:r>
          </w:p>
        </w:tc>
      </w:tr>
      <w:tr w:rsidR="00652DD6" w:rsidRPr="00C7244C" w14:paraId="74830D88" w14:textId="77777777" w:rsidTr="003F1727">
        <w:trPr>
          <w:jc w:val="center"/>
        </w:trPr>
        <w:tc>
          <w:tcPr>
            <w:tcW w:w="1701" w:type="dxa"/>
            <w:shd w:val="clear" w:color="auto" w:fill="auto"/>
          </w:tcPr>
          <w:p w14:paraId="1A154F42" w14:textId="77777777" w:rsidR="00652DD6" w:rsidRPr="00C7244C" w:rsidRDefault="00652DD6" w:rsidP="003F1727">
            <w:pPr>
              <w:pStyle w:val="TAL"/>
            </w:pPr>
            <w:r w:rsidRPr="00C7244C">
              <w:t>Test frequencies</w:t>
            </w:r>
          </w:p>
        </w:tc>
        <w:tc>
          <w:tcPr>
            <w:tcW w:w="7904" w:type="dxa"/>
            <w:gridSpan w:val="3"/>
            <w:shd w:val="clear" w:color="auto" w:fill="auto"/>
          </w:tcPr>
          <w:p w14:paraId="3E8E4F40" w14:textId="77777777" w:rsidR="00652DD6" w:rsidRPr="00C7244C" w:rsidRDefault="00652DD6" w:rsidP="003F1727">
            <w:pPr>
              <w:pStyle w:val="TAL"/>
            </w:pPr>
            <w:r w:rsidRPr="00C7244C">
              <w:t>As specified in Annex E, table E.4-1 and TS 38.508-1 [14] clause 4.3.1.</w:t>
            </w:r>
          </w:p>
        </w:tc>
      </w:tr>
      <w:tr w:rsidR="00652DD6" w:rsidRPr="00C7244C" w14:paraId="032C7AE4" w14:textId="77777777" w:rsidTr="003F1727">
        <w:trPr>
          <w:jc w:val="center"/>
        </w:trPr>
        <w:tc>
          <w:tcPr>
            <w:tcW w:w="1701" w:type="dxa"/>
            <w:shd w:val="clear" w:color="auto" w:fill="auto"/>
          </w:tcPr>
          <w:p w14:paraId="62AB1EF4" w14:textId="77777777" w:rsidR="00652DD6" w:rsidRPr="00C7244C" w:rsidRDefault="00652DD6" w:rsidP="003F1727">
            <w:pPr>
              <w:pStyle w:val="TAL"/>
            </w:pPr>
            <w:r w:rsidRPr="00C7244C">
              <w:t>Channel bandwidth</w:t>
            </w:r>
          </w:p>
        </w:tc>
        <w:tc>
          <w:tcPr>
            <w:tcW w:w="7904" w:type="dxa"/>
            <w:gridSpan w:val="3"/>
            <w:shd w:val="clear" w:color="auto" w:fill="auto"/>
          </w:tcPr>
          <w:p w14:paraId="59CF5CEB" w14:textId="77777777" w:rsidR="00652DD6" w:rsidRPr="00C7244C" w:rsidRDefault="00652DD6" w:rsidP="003F1727">
            <w:pPr>
              <w:pStyle w:val="TAL"/>
            </w:pPr>
            <w:r w:rsidRPr="00C7244C">
              <w:t>As specified by the test configuration selected from Table 7.7.1.3.1.4.1-1.</w:t>
            </w:r>
          </w:p>
        </w:tc>
      </w:tr>
      <w:tr w:rsidR="00652DD6" w:rsidRPr="00C7244C" w14:paraId="25BFA5A5" w14:textId="77777777" w:rsidTr="003F1727">
        <w:trPr>
          <w:jc w:val="center"/>
        </w:trPr>
        <w:tc>
          <w:tcPr>
            <w:tcW w:w="1701" w:type="dxa"/>
            <w:shd w:val="clear" w:color="auto" w:fill="auto"/>
          </w:tcPr>
          <w:p w14:paraId="5C73364C" w14:textId="77777777" w:rsidR="00652DD6" w:rsidRPr="00C7244C" w:rsidRDefault="00652DD6" w:rsidP="003F1727">
            <w:pPr>
              <w:pStyle w:val="TAL"/>
            </w:pPr>
            <w:r w:rsidRPr="00C7244C">
              <w:t>Propagation conditions</w:t>
            </w:r>
          </w:p>
        </w:tc>
        <w:tc>
          <w:tcPr>
            <w:tcW w:w="3943" w:type="dxa"/>
            <w:gridSpan w:val="2"/>
            <w:shd w:val="clear" w:color="auto" w:fill="auto"/>
          </w:tcPr>
          <w:p w14:paraId="4AF6E7AA" w14:textId="77777777" w:rsidR="00652DD6" w:rsidRPr="00C7244C" w:rsidRDefault="00652DD6" w:rsidP="003F1727">
            <w:pPr>
              <w:pStyle w:val="TAL"/>
            </w:pPr>
            <w:r w:rsidRPr="00C7244C">
              <w:t>AWGN</w:t>
            </w:r>
          </w:p>
        </w:tc>
        <w:tc>
          <w:tcPr>
            <w:tcW w:w="3961" w:type="dxa"/>
          </w:tcPr>
          <w:p w14:paraId="7D223E5E" w14:textId="77777777" w:rsidR="00652DD6" w:rsidRPr="00C7244C" w:rsidRDefault="00652DD6" w:rsidP="003F1727">
            <w:pPr>
              <w:pStyle w:val="TAL"/>
            </w:pPr>
            <w:r w:rsidRPr="00C7244C">
              <w:t>As specified in Annex C.2.2.</w:t>
            </w:r>
          </w:p>
        </w:tc>
      </w:tr>
      <w:tr w:rsidR="00652DD6" w:rsidRPr="00C7244C" w14:paraId="3DE70C18" w14:textId="77777777" w:rsidTr="003F1727">
        <w:trPr>
          <w:trHeight w:val="251"/>
          <w:jc w:val="center"/>
        </w:trPr>
        <w:tc>
          <w:tcPr>
            <w:tcW w:w="1701" w:type="dxa"/>
            <w:vMerge w:val="restart"/>
            <w:shd w:val="clear" w:color="auto" w:fill="auto"/>
          </w:tcPr>
          <w:p w14:paraId="44426A68" w14:textId="77777777" w:rsidR="00652DD6" w:rsidRPr="00C7244C" w:rsidRDefault="00652DD6" w:rsidP="003F1727">
            <w:pPr>
              <w:pStyle w:val="TAL"/>
            </w:pPr>
            <w:r w:rsidRPr="00C7244C">
              <w:t>Connection Diagram</w:t>
            </w:r>
          </w:p>
        </w:tc>
        <w:tc>
          <w:tcPr>
            <w:tcW w:w="1134" w:type="dxa"/>
            <w:shd w:val="clear" w:color="auto" w:fill="auto"/>
          </w:tcPr>
          <w:p w14:paraId="42F8EBDA" w14:textId="77777777" w:rsidR="00652DD6" w:rsidRPr="00C7244C" w:rsidRDefault="00652DD6" w:rsidP="003F1727">
            <w:pPr>
              <w:pStyle w:val="TAL"/>
            </w:pPr>
            <w:r w:rsidRPr="00C7244C">
              <w:t>TE Part</w:t>
            </w:r>
          </w:p>
        </w:tc>
        <w:tc>
          <w:tcPr>
            <w:tcW w:w="2809" w:type="dxa"/>
            <w:shd w:val="clear" w:color="auto" w:fill="auto"/>
          </w:tcPr>
          <w:p w14:paraId="627CDC64" w14:textId="0603D548" w:rsidR="00652DD6" w:rsidRPr="00C7244C" w:rsidRDefault="00652DD6" w:rsidP="003F1727">
            <w:pPr>
              <w:pStyle w:val="TAL"/>
            </w:pPr>
            <w:r w:rsidRPr="00C7244C">
              <w:t>A.3.</w:t>
            </w:r>
            <w:r w:rsidR="003269AC" w:rsidRPr="00C7244C">
              <w:t>3.1.1</w:t>
            </w:r>
          </w:p>
        </w:tc>
        <w:tc>
          <w:tcPr>
            <w:tcW w:w="3961" w:type="dxa"/>
            <w:vMerge w:val="restart"/>
          </w:tcPr>
          <w:p w14:paraId="6B1FCC21" w14:textId="77777777" w:rsidR="00652DD6" w:rsidRPr="00C7244C" w:rsidRDefault="00652DD6" w:rsidP="003F1727">
            <w:pPr>
              <w:pStyle w:val="TAL"/>
            </w:pPr>
            <w:r w:rsidRPr="00C7244C">
              <w:t>As specified in TS 38.508-1 [14] Annex A.</w:t>
            </w:r>
          </w:p>
        </w:tc>
      </w:tr>
      <w:tr w:rsidR="00652DD6" w:rsidRPr="00C7244C" w14:paraId="0C6FA5DD" w14:textId="77777777" w:rsidTr="003F1727">
        <w:trPr>
          <w:trHeight w:val="250"/>
          <w:jc w:val="center"/>
        </w:trPr>
        <w:tc>
          <w:tcPr>
            <w:tcW w:w="1701" w:type="dxa"/>
            <w:vMerge/>
            <w:shd w:val="clear" w:color="auto" w:fill="auto"/>
          </w:tcPr>
          <w:p w14:paraId="63C7C32B" w14:textId="77777777" w:rsidR="00652DD6" w:rsidRPr="00C7244C" w:rsidRDefault="00652DD6" w:rsidP="003F1727">
            <w:pPr>
              <w:pStyle w:val="TAL"/>
            </w:pPr>
          </w:p>
        </w:tc>
        <w:tc>
          <w:tcPr>
            <w:tcW w:w="1134" w:type="dxa"/>
            <w:shd w:val="clear" w:color="auto" w:fill="auto"/>
          </w:tcPr>
          <w:p w14:paraId="01972948" w14:textId="77777777" w:rsidR="00652DD6" w:rsidRPr="00C7244C" w:rsidRDefault="00652DD6" w:rsidP="003F1727">
            <w:pPr>
              <w:pStyle w:val="TAL"/>
            </w:pPr>
            <w:r w:rsidRPr="00C7244C">
              <w:t>DUT Part</w:t>
            </w:r>
          </w:p>
        </w:tc>
        <w:tc>
          <w:tcPr>
            <w:tcW w:w="2809" w:type="dxa"/>
            <w:shd w:val="clear" w:color="auto" w:fill="auto"/>
          </w:tcPr>
          <w:p w14:paraId="1F176EC6" w14:textId="5C19E779" w:rsidR="00652DD6" w:rsidRPr="00C7244C" w:rsidRDefault="00652DD6" w:rsidP="003F1727">
            <w:pPr>
              <w:pStyle w:val="TAL"/>
            </w:pPr>
            <w:r w:rsidRPr="00C7244C">
              <w:t>A.3.</w:t>
            </w:r>
            <w:r w:rsidR="005517C0" w:rsidRPr="00C7244C">
              <w:t>4.1.1</w:t>
            </w:r>
          </w:p>
        </w:tc>
        <w:tc>
          <w:tcPr>
            <w:tcW w:w="3961" w:type="dxa"/>
            <w:vMerge/>
          </w:tcPr>
          <w:p w14:paraId="61015D92" w14:textId="77777777" w:rsidR="00652DD6" w:rsidRPr="00C7244C" w:rsidRDefault="00652DD6" w:rsidP="003F1727">
            <w:pPr>
              <w:pStyle w:val="TAL"/>
            </w:pPr>
          </w:p>
        </w:tc>
      </w:tr>
      <w:tr w:rsidR="00652DD6" w:rsidRPr="00C7244C" w14:paraId="29A22E55" w14:textId="77777777" w:rsidTr="003F1727">
        <w:trPr>
          <w:jc w:val="center"/>
        </w:trPr>
        <w:tc>
          <w:tcPr>
            <w:tcW w:w="1701" w:type="dxa"/>
            <w:shd w:val="clear" w:color="auto" w:fill="auto"/>
          </w:tcPr>
          <w:p w14:paraId="323AB5C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15D3AE3" w14:textId="77777777" w:rsidR="00652DD6" w:rsidRPr="00C7244C" w:rsidRDefault="00652DD6" w:rsidP="003F1727">
            <w:pPr>
              <w:pStyle w:val="TAL"/>
            </w:pPr>
            <w:r w:rsidRPr="00C7244C">
              <w:t>N/A</w:t>
            </w:r>
          </w:p>
        </w:tc>
        <w:tc>
          <w:tcPr>
            <w:tcW w:w="3961" w:type="dxa"/>
          </w:tcPr>
          <w:p w14:paraId="40A8DFE5" w14:textId="77777777" w:rsidR="00652DD6" w:rsidRPr="00C7244C" w:rsidRDefault="00652DD6" w:rsidP="003F1727">
            <w:pPr>
              <w:pStyle w:val="TAL"/>
            </w:pPr>
          </w:p>
        </w:tc>
      </w:tr>
    </w:tbl>
    <w:p w14:paraId="4DD83A0F" w14:textId="77777777" w:rsidR="00652DD6" w:rsidRPr="00C7244C" w:rsidRDefault="00652DD6" w:rsidP="00652DD6"/>
    <w:p w14:paraId="7B3840B7" w14:textId="77777777" w:rsidR="00652DD6" w:rsidRPr="00C7244C" w:rsidRDefault="00652DD6" w:rsidP="00652DD6">
      <w:pPr>
        <w:pStyle w:val="B1"/>
      </w:pPr>
      <w:r w:rsidRPr="00C7244C">
        <w:t>1. Message contents are defined in clause 7.7.1.3.1.4.3.</w:t>
      </w:r>
    </w:p>
    <w:p w14:paraId="32D540AF" w14:textId="77777777" w:rsidR="002760AF" w:rsidRPr="00C7244C" w:rsidRDefault="00652DD6" w:rsidP="002760AF">
      <w:pPr>
        <w:pStyle w:val="B1"/>
      </w:pPr>
      <w:r w:rsidRPr="00C7244C">
        <w:t>2. Cell 1 is the NR FR1 serving cell (PCell) and Cell 2 is the NR FR2 neighbour cell (the target cell for SS-RSRP measurements) on a different frequency than the PCell. The connection setup is done according to the settings in Annex C.1.1 and C.1.2.</w:t>
      </w:r>
    </w:p>
    <w:p w14:paraId="3817A291" w14:textId="3A1F41BB" w:rsidR="00652DD6" w:rsidRPr="00C7244C" w:rsidRDefault="002760AF" w:rsidP="002760AF">
      <w:pPr>
        <w:pStyle w:val="B1"/>
      </w:pPr>
      <w:r w:rsidRPr="00C7244C">
        <w:t>3.</w:t>
      </w:r>
      <w:r w:rsidRPr="00C7244C">
        <w:tab/>
        <w:t>The directions in which the UE meets the EIS spherical coverage criteria have been found with one of the procedures from Annex I.</w:t>
      </w:r>
    </w:p>
    <w:p w14:paraId="7DC478B4" w14:textId="77777777" w:rsidR="00652DD6" w:rsidRPr="00C7244C" w:rsidRDefault="00652DD6" w:rsidP="00652DD6">
      <w:pPr>
        <w:pStyle w:val="H6"/>
      </w:pPr>
      <w:r w:rsidRPr="00C7244C">
        <w:t>7.7.1.3.1.4.2</w:t>
      </w:r>
      <w:r w:rsidRPr="00C7244C">
        <w:tab/>
        <w:t xml:space="preserve">Test procedure </w:t>
      </w:r>
    </w:p>
    <w:p w14:paraId="41955E6B" w14:textId="77777777" w:rsidR="0022486F" w:rsidRPr="00C7244C" w:rsidRDefault="0022486F" w:rsidP="0022486F">
      <w:pPr>
        <w:pStyle w:val="B1"/>
      </w:pPr>
      <w:r w:rsidRPr="00C7244C">
        <w:t>1.</w:t>
      </w:r>
      <w:r w:rsidRPr="00C7244C">
        <w:tab/>
        <w:t xml:space="preserve">Configure the positioning system for a valid test point as defined in A.9.2. Ensure the UE is in state RRC_CONNECTED with generic procedure parameters </w:t>
      </w:r>
      <w:r w:rsidRPr="00C7244C">
        <w:rPr>
          <w:i/>
          <w:iCs/>
        </w:rPr>
        <w:t>Connectivity</w:t>
      </w:r>
      <w:r w:rsidRPr="00C7244C">
        <w:t xml:space="preserve"> NR, Connected without release </w:t>
      </w:r>
      <w:r w:rsidRPr="00C7244C">
        <w:rPr>
          <w:i/>
          <w:iCs/>
        </w:rPr>
        <w:t>On</w:t>
      </w:r>
      <w:r w:rsidRPr="00C7244C">
        <w:t xml:space="preserve"> and Test Mode </w:t>
      </w:r>
      <w:r w:rsidRPr="00C7244C">
        <w:rPr>
          <w:i/>
          <w:iCs/>
        </w:rPr>
        <w:t>On</w:t>
      </w:r>
      <w:r w:rsidRPr="00C7244C">
        <w:t xml:space="preserve"> according to TS 38.508-1 [14] clause 4.5.</w:t>
      </w:r>
    </w:p>
    <w:p w14:paraId="1A53F4EF" w14:textId="77777777" w:rsidR="0022486F" w:rsidRPr="00C7244C" w:rsidRDefault="0022486F" w:rsidP="0022486F">
      <w:pPr>
        <w:pStyle w:val="B1"/>
      </w:pPr>
      <w:r w:rsidRPr="00C7244C">
        <w:t>2.</w:t>
      </w:r>
      <w:r w:rsidRPr="00C7244C">
        <w:tab/>
        <w:t>Set the parameters according to Table 7.7.1.3.5-1 as appropriate.</w:t>
      </w:r>
    </w:p>
    <w:p w14:paraId="21E821EF" w14:textId="77777777" w:rsidR="0022486F" w:rsidRPr="00C7244C" w:rsidRDefault="0022486F" w:rsidP="0022486F">
      <w:pPr>
        <w:pStyle w:val="B1"/>
      </w:pPr>
      <w:r w:rsidRPr="00C7244C">
        <w:t>3.</w:t>
      </w:r>
      <w:r w:rsidRPr="00C7244C">
        <w:tab/>
        <w:t xml:space="preserve">The SS shall transmit an </w:t>
      </w:r>
      <w:r w:rsidRPr="00C7244C">
        <w:rPr>
          <w:i/>
        </w:rPr>
        <w:t>RRCConnectionReconfiguration</w:t>
      </w:r>
      <w:r w:rsidRPr="00C7244C">
        <w:t xml:space="preserve"> message on Cell 1.</w:t>
      </w:r>
    </w:p>
    <w:p w14:paraId="616A8EA3" w14:textId="77777777" w:rsidR="0022486F" w:rsidRPr="00C7244C" w:rsidRDefault="0022486F" w:rsidP="0022486F">
      <w:pPr>
        <w:pStyle w:val="B1"/>
      </w:pPr>
      <w:r w:rsidRPr="00C7244C">
        <w:t>4.</w:t>
      </w:r>
      <w:r w:rsidRPr="00C7244C">
        <w:tab/>
        <w:t xml:space="preserve">The UE shall transmit an </w:t>
      </w:r>
      <w:r w:rsidRPr="00C7244C">
        <w:rPr>
          <w:i/>
        </w:rPr>
        <w:t>RRCConnectionReconfigurationComplete</w:t>
      </w:r>
      <w:r w:rsidRPr="00C7244C">
        <w:t xml:space="preserve"> message.</w:t>
      </w:r>
    </w:p>
    <w:p w14:paraId="4FEEE1A0" w14:textId="77777777" w:rsidR="0022486F" w:rsidRPr="00C7244C" w:rsidRDefault="0022486F" w:rsidP="0022486F">
      <w:pPr>
        <w:pStyle w:val="B1"/>
      </w:pPr>
      <w:r w:rsidRPr="00C7244C">
        <w:t>5.</w:t>
      </w:r>
      <w:r w:rsidRPr="00C7244C">
        <w:tab/>
        <w:t>The UE shall transmit periodically MeasurementReport messages.</w:t>
      </w:r>
    </w:p>
    <w:p w14:paraId="1A528BDF" w14:textId="77777777" w:rsidR="0022486F" w:rsidRPr="00C7244C" w:rsidRDefault="0022486F" w:rsidP="0022486F">
      <w:pPr>
        <w:pStyle w:val="B1"/>
      </w:pPr>
      <w:r w:rsidRPr="00C7244C">
        <w:t>6.</w:t>
      </w:r>
      <w:r w:rsidRPr="00C7244C">
        <w:tab/>
        <w:t>After 10s wait from Step 3, the SS shall check the SS-RSRP reported values in the periodic MeasurementReport for the following requirements:</w:t>
      </w:r>
    </w:p>
    <w:p w14:paraId="6BCCAE32" w14:textId="77777777" w:rsidR="0022486F" w:rsidRPr="00C7244C" w:rsidRDefault="0022486F" w:rsidP="0022486F">
      <w:pPr>
        <w:pStyle w:val="B2"/>
      </w:pPr>
      <w:r w:rsidRPr="00C7244C">
        <w:t>- R1: The SS-RSRP value of Cell 2 reported by the UE is compared to the expected SS-RSRP for Cell 2. If the value is outside the limits in Table 7.7.1.3.5-3 or the UE fails to report the measurement value for Cell 2, the number of failed iterations for R1 is increased by one. Otherwise, the number of passed iterations for R1 is increased by one.</w:t>
      </w:r>
    </w:p>
    <w:p w14:paraId="2643993F" w14:textId="77777777" w:rsidR="0022486F" w:rsidRPr="00C7244C" w:rsidRDefault="0022486F" w:rsidP="0022486F">
      <w:pPr>
        <w:pStyle w:val="B1"/>
      </w:pPr>
      <w:r w:rsidRPr="00C7244C">
        <w:t>7.</w:t>
      </w:r>
      <w:r w:rsidRPr="00C7244C">
        <w:tab/>
        <w:t>The SS shall continue checking the MeasurementReport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0A5ABAB7" w14:textId="77777777" w:rsidR="0022486F" w:rsidRPr="00C7244C" w:rsidRDefault="0022486F" w:rsidP="0022486F">
      <w:pPr>
        <w:pStyle w:val="B1"/>
      </w:pPr>
      <w:r w:rsidRPr="00C7244C">
        <w:t>8.</w:t>
      </w:r>
      <w:r w:rsidRPr="00C7244C">
        <w:tab/>
        <w:t>The SS shall select a new test point as defined in A.9.2 and rotate the positioning system for the selected test point.</w:t>
      </w:r>
    </w:p>
    <w:p w14:paraId="55B9B421" w14:textId="77777777" w:rsidR="0022486F" w:rsidRPr="00C7244C" w:rsidRDefault="0022486F" w:rsidP="0022486F">
      <w:pPr>
        <w:pStyle w:val="B1"/>
      </w:pPr>
      <w:r w:rsidRPr="00C7244C">
        <w:t>9.</w:t>
      </w:r>
      <w:r w:rsidRPr="00C7244C">
        <w:tab/>
        <w:t>Set the parameters according to Test 2 in Table 7.7.1.3.5-2 as appropriate and repeat steps 5-7. In Step 6, the SS shall check the following requirements:</w:t>
      </w:r>
    </w:p>
    <w:p w14:paraId="504031ED" w14:textId="77777777" w:rsidR="0022486F" w:rsidRPr="00C7244C" w:rsidRDefault="0022486F" w:rsidP="0022486F">
      <w:pPr>
        <w:pStyle w:val="B2"/>
      </w:pPr>
      <w:r w:rsidRPr="00C7244C">
        <w:t>- R2: The SS-RSRP value of Cell 2 reported by the UE is compared to the expected SS-RSRP for Cell 2. If the value is outside the limits in Table 7.7.1.3.5-3 or the UE fails to report the measurement value for Cell 2, the number of failed iterations for R2 is increased by one. Otherwise, the number of passed iterations for R2 is increased by one.</w:t>
      </w:r>
    </w:p>
    <w:p w14:paraId="2AABC24D" w14:textId="77777777" w:rsidR="00652DD6" w:rsidRPr="00C7244C" w:rsidRDefault="00652DD6" w:rsidP="00652DD6">
      <w:pPr>
        <w:pStyle w:val="H6"/>
      </w:pPr>
      <w:r w:rsidRPr="00C7244C">
        <w:t>7.7.1.3.1.4.3</w:t>
      </w:r>
      <w:r w:rsidRPr="00C7244C">
        <w:tab/>
        <w:t>Message contents</w:t>
      </w:r>
    </w:p>
    <w:p w14:paraId="1A49CAC8" w14:textId="77777777" w:rsidR="00652DD6" w:rsidRPr="00C7244C" w:rsidRDefault="00652DD6" w:rsidP="00652DD6">
      <w:pPr>
        <w:rPr>
          <w:lang w:eastAsia="x-none"/>
        </w:rPr>
      </w:pPr>
      <w:r w:rsidRPr="00C7244C">
        <w:t>Message contents are according to TS 38.508-1 [14] clause 7.3 with the following exceptions:</w:t>
      </w:r>
      <w:r w:rsidRPr="00C7244C">
        <w:rPr>
          <w:lang w:eastAsia="x-none"/>
        </w:rPr>
        <w:t xml:space="preserve"> </w:t>
      </w:r>
    </w:p>
    <w:p w14:paraId="1BF52716" w14:textId="77777777" w:rsidR="00652DD6" w:rsidRPr="00C7244C" w:rsidRDefault="00652DD6" w:rsidP="00652DD6">
      <w:pPr>
        <w:pStyle w:val="TH"/>
      </w:pPr>
      <w:r w:rsidRPr="00C7244C">
        <w:t xml:space="preserve">Table 7.7.1.3.1.4.3-1: Common Exception messages for </w:t>
      </w:r>
      <w:r w:rsidRPr="00C7244C">
        <w:rPr>
          <w:lang w:eastAsia="sv-SE"/>
        </w:rPr>
        <w:t>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29"/>
        <w:gridCol w:w="5244"/>
      </w:tblGrid>
      <w:tr w:rsidR="00652DD6" w:rsidRPr="00C7244C" w14:paraId="5BA17D29" w14:textId="77777777" w:rsidTr="003F1727">
        <w:trPr>
          <w:cantSplit/>
          <w:jc w:val="center"/>
        </w:trPr>
        <w:tc>
          <w:tcPr>
            <w:tcW w:w="8573" w:type="dxa"/>
            <w:gridSpan w:val="2"/>
            <w:tcBorders>
              <w:top w:val="single" w:sz="4" w:space="0" w:color="auto"/>
              <w:left w:val="single" w:sz="4" w:space="0" w:color="auto"/>
              <w:bottom w:val="single" w:sz="4" w:space="0" w:color="auto"/>
              <w:right w:val="single" w:sz="4" w:space="0" w:color="auto"/>
            </w:tcBorders>
            <w:hideMark/>
          </w:tcPr>
          <w:p w14:paraId="26E934F6" w14:textId="77777777" w:rsidR="00652DD6" w:rsidRPr="00C7244C" w:rsidRDefault="00652DD6" w:rsidP="003F1727">
            <w:pPr>
              <w:pStyle w:val="TAH"/>
            </w:pPr>
            <w:r w:rsidRPr="00C7244C">
              <w:t>Default Message Contents</w:t>
            </w:r>
          </w:p>
        </w:tc>
      </w:tr>
      <w:tr w:rsidR="00652DD6" w:rsidRPr="00C7244C" w14:paraId="1FBC0A54" w14:textId="77777777" w:rsidTr="003F1727">
        <w:trPr>
          <w:cantSplit/>
          <w:jc w:val="center"/>
        </w:trPr>
        <w:tc>
          <w:tcPr>
            <w:tcW w:w="3329" w:type="dxa"/>
            <w:tcBorders>
              <w:top w:val="single" w:sz="4" w:space="0" w:color="auto"/>
              <w:left w:val="single" w:sz="4" w:space="0" w:color="auto"/>
              <w:bottom w:val="single" w:sz="4" w:space="0" w:color="auto"/>
              <w:right w:val="single" w:sz="4" w:space="0" w:color="auto"/>
            </w:tcBorders>
            <w:hideMark/>
          </w:tcPr>
          <w:p w14:paraId="5D4B65C9" w14:textId="77777777" w:rsidR="00652DD6" w:rsidRPr="00C7244C" w:rsidRDefault="00652DD6" w:rsidP="003F1727">
            <w:pPr>
              <w:pStyle w:val="TAL"/>
              <w:rPr>
                <w:rFonts w:eastAsia="PMingLiU"/>
              </w:rPr>
            </w:pPr>
            <w:r w:rsidRPr="00C7244C">
              <w:t>Common contents of system information blocks exceptions</w:t>
            </w:r>
          </w:p>
        </w:tc>
        <w:tc>
          <w:tcPr>
            <w:tcW w:w="5244" w:type="dxa"/>
            <w:tcBorders>
              <w:top w:val="single" w:sz="4" w:space="0" w:color="auto"/>
              <w:left w:val="single" w:sz="4" w:space="0" w:color="auto"/>
              <w:bottom w:val="single" w:sz="4" w:space="0" w:color="auto"/>
              <w:right w:val="single" w:sz="4" w:space="0" w:color="auto"/>
            </w:tcBorders>
          </w:tcPr>
          <w:p w14:paraId="308CAC55" w14:textId="77777777" w:rsidR="00652DD6" w:rsidRPr="00C7244C" w:rsidRDefault="00652DD6" w:rsidP="003F1727">
            <w:pPr>
              <w:pStyle w:val="TAL"/>
              <w:rPr>
                <w:lang w:eastAsia="zh-TW"/>
              </w:rPr>
            </w:pPr>
          </w:p>
        </w:tc>
      </w:tr>
      <w:tr w:rsidR="00652DD6" w:rsidRPr="00C7244C" w14:paraId="14ED2ACA" w14:textId="77777777" w:rsidTr="003F1727">
        <w:trPr>
          <w:cantSplit/>
          <w:trHeight w:val="872"/>
          <w:jc w:val="center"/>
        </w:trPr>
        <w:tc>
          <w:tcPr>
            <w:tcW w:w="3329" w:type="dxa"/>
            <w:tcBorders>
              <w:top w:val="single" w:sz="4" w:space="0" w:color="auto"/>
              <w:left w:val="single" w:sz="4" w:space="0" w:color="auto"/>
              <w:bottom w:val="single" w:sz="4" w:space="0" w:color="auto"/>
              <w:right w:val="single" w:sz="4" w:space="0" w:color="auto"/>
            </w:tcBorders>
            <w:hideMark/>
          </w:tcPr>
          <w:p w14:paraId="0BE4FD01" w14:textId="77777777" w:rsidR="00652DD6" w:rsidRPr="00C7244C" w:rsidRDefault="00652DD6" w:rsidP="003F1727">
            <w:pPr>
              <w:pStyle w:val="TAL"/>
            </w:pPr>
            <w:r w:rsidRPr="00C7244C">
              <w:t>Default RRC messages and information elements contents exceptions</w:t>
            </w:r>
          </w:p>
        </w:tc>
        <w:tc>
          <w:tcPr>
            <w:tcW w:w="5244" w:type="dxa"/>
            <w:tcBorders>
              <w:top w:val="single" w:sz="4" w:space="0" w:color="auto"/>
              <w:left w:val="single" w:sz="4" w:space="0" w:color="auto"/>
              <w:bottom w:val="single" w:sz="4" w:space="0" w:color="auto"/>
              <w:right w:val="single" w:sz="4" w:space="0" w:color="auto"/>
            </w:tcBorders>
            <w:hideMark/>
          </w:tcPr>
          <w:p w14:paraId="6ACAC396" w14:textId="77777777" w:rsidR="00652DD6" w:rsidRPr="00C7244C" w:rsidRDefault="00652DD6" w:rsidP="003F1727">
            <w:pPr>
              <w:pStyle w:val="TAL"/>
            </w:pPr>
            <w:r w:rsidRPr="00C7244C">
              <w:t>Table H.3.1-1</w:t>
            </w:r>
          </w:p>
          <w:p w14:paraId="7FBE427B" w14:textId="77777777" w:rsidR="00652DD6" w:rsidRPr="00C7244C" w:rsidRDefault="00652DD6" w:rsidP="003F1727">
            <w:pPr>
              <w:pStyle w:val="TAL"/>
            </w:pPr>
            <w:r w:rsidRPr="00C7244C">
              <w:t>Table H.3.1-2 with Condition INTER-FREQ and GAP NEEDED</w:t>
            </w:r>
          </w:p>
          <w:p w14:paraId="41096597" w14:textId="77777777" w:rsidR="00652DD6" w:rsidRPr="00C7244C" w:rsidRDefault="00652DD6" w:rsidP="003F1727">
            <w:pPr>
              <w:pStyle w:val="TAL"/>
              <w:rPr>
                <w:rFonts w:cs="v4.2.0"/>
              </w:rPr>
            </w:pPr>
            <w:r w:rsidRPr="00C7244C">
              <w:t>Table H.3.1-3 with Condition SSB.1 FR1 and Synchronous cells</w:t>
            </w:r>
          </w:p>
          <w:p w14:paraId="1D3A5ED8" w14:textId="77777777" w:rsidR="007A47C1" w:rsidRPr="00C7244C" w:rsidRDefault="007A47C1" w:rsidP="007A47C1">
            <w:pPr>
              <w:pStyle w:val="TAL"/>
            </w:pPr>
            <w:r w:rsidRPr="00C7244C">
              <w:t>Table H.3.1-5</w:t>
            </w:r>
          </w:p>
          <w:p w14:paraId="6355564A" w14:textId="77777777" w:rsidR="007A47C1" w:rsidRPr="00C7244C" w:rsidRDefault="007A47C1" w:rsidP="007A47C1">
            <w:pPr>
              <w:pStyle w:val="TAL"/>
            </w:pPr>
            <w:r w:rsidRPr="00C7244C">
              <w:t>Table H.3.1-6 with condition Pattern #0</w:t>
            </w:r>
          </w:p>
          <w:p w14:paraId="340AE0F8" w14:textId="77777777" w:rsidR="00EA0991" w:rsidRPr="00C7244C" w:rsidRDefault="00652DD6" w:rsidP="00EA0991">
            <w:pPr>
              <w:pStyle w:val="TAL"/>
            </w:pPr>
            <w:r w:rsidRPr="00C7244C">
              <w:t>Table H.3.1-7 with Condition INTER-FREQ</w:t>
            </w:r>
          </w:p>
          <w:p w14:paraId="208B23E7" w14:textId="20656582" w:rsidR="00652DD6" w:rsidRPr="00C7244C" w:rsidRDefault="00EA0991" w:rsidP="00EA0991">
            <w:pPr>
              <w:pStyle w:val="TAL"/>
            </w:pPr>
            <w:r w:rsidRPr="00C7244C">
              <w:rPr>
                <w:rFonts w:cs="v4.2.0"/>
              </w:rPr>
              <w:t>Table 7.3.1-3 in TS 38.508-1 [14] with condition SMTC.1</w:t>
            </w:r>
          </w:p>
        </w:tc>
      </w:tr>
    </w:tbl>
    <w:p w14:paraId="698F4100" w14:textId="77777777" w:rsidR="00652DD6" w:rsidRPr="00C7244C" w:rsidRDefault="00652DD6" w:rsidP="00652DD6"/>
    <w:p w14:paraId="37BD90FD" w14:textId="77777777" w:rsidR="00652DD6" w:rsidRPr="00C7244C" w:rsidRDefault="00652DD6" w:rsidP="00652DD6">
      <w:pPr>
        <w:pStyle w:val="TH"/>
      </w:pPr>
      <w:r w:rsidRPr="00C7244C">
        <w:t>Table 7.7.1.3.1.4.3-2: ReportConfigNR-DEFAUL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6"/>
        <w:gridCol w:w="2437"/>
        <w:gridCol w:w="2437"/>
        <w:gridCol w:w="2437"/>
      </w:tblGrid>
      <w:tr w:rsidR="00652DD6" w:rsidRPr="00C7244C" w14:paraId="2DBAF286" w14:textId="77777777" w:rsidTr="00ED790D">
        <w:tc>
          <w:tcPr>
            <w:tcW w:w="9747" w:type="dxa"/>
            <w:gridSpan w:val="4"/>
          </w:tcPr>
          <w:p w14:paraId="7E701AA4" w14:textId="77777777" w:rsidR="00652DD6" w:rsidRPr="00C7244C" w:rsidRDefault="00652DD6" w:rsidP="003F1727">
            <w:pPr>
              <w:pStyle w:val="TAH"/>
              <w:jc w:val="left"/>
              <w:rPr>
                <w:b w:val="0"/>
              </w:rPr>
            </w:pPr>
            <w:r w:rsidRPr="00C7244C">
              <w:rPr>
                <w:b w:val="0"/>
              </w:rPr>
              <w:t>Derivation Path: TS 38.508-1 [14] Table 4.6.3-142 with Condition PERIODICAL</w:t>
            </w:r>
          </w:p>
        </w:tc>
      </w:tr>
      <w:tr w:rsidR="00412ADA" w:rsidRPr="00C7244C" w14:paraId="1A627A00" w14:textId="77777777" w:rsidTr="003F1727">
        <w:trPr>
          <w:trHeight w:val="28"/>
        </w:trPr>
        <w:tc>
          <w:tcPr>
            <w:tcW w:w="2436" w:type="dxa"/>
          </w:tcPr>
          <w:p w14:paraId="0DCDC3B0" w14:textId="5FEDC5C0" w:rsidR="00412ADA" w:rsidRPr="00C7244C" w:rsidRDefault="00412ADA" w:rsidP="00412ADA">
            <w:pPr>
              <w:pStyle w:val="TAH"/>
              <w:jc w:val="left"/>
              <w:rPr>
                <w:b w:val="0"/>
              </w:rPr>
            </w:pPr>
            <w:r w:rsidRPr="00C7244C">
              <w:t>Information Element</w:t>
            </w:r>
          </w:p>
        </w:tc>
        <w:tc>
          <w:tcPr>
            <w:tcW w:w="2437" w:type="dxa"/>
          </w:tcPr>
          <w:p w14:paraId="29D8EF83" w14:textId="32866B18" w:rsidR="00412ADA" w:rsidRPr="00C7244C" w:rsidRDefault="00412ADA" w:rsidP="00412ADA">
            <w:pPr>
              <w:pStyle w:val="TAH"/>
              <w:jc w:val="left"/>
              <w:rPr>
                <w:b w:val="0"/>
              </w:rPr>
            </w:pPr>
            <w:r w:rsidRPr="00C7244C">
              <w:t>Value/remark</w:t>
            </w:r>
          </w:p>
        </w:tc>
        <w:tc>
          <w:tcPr>
            <w:tcW w:w="2437" w:type="dxa"/>
          </w:tcPr>
          <w:p w14:paraId="02692D64" w14:textId="5945D78A" w:rsidR="00412ADA" w:rsidRPr="00C7244C" w:rsidRDefault="00412ADA" w:rsidP="00412ADA">
            <w:pPr>
              <w:pStyle w:val="TAH"/>
              <w:jc w:val="left"/>
              <w:rPr>
                <w:b w:val="0"/>
              </w:rPr>
            </w:pPr>
            <w:r w:rsidRPr="00C7244C">
              <w:t>Comment</w:t>
            </w:r>
          </w:p>
        </w:tc>
        <w:tc>
          <w:tcPr>
            <w:tcW w:w="2437" w:type="dxa"/>
          </w:tcPr>
          <w:p w14:paraId="62BA2676" w14:textId="2A9A7FB9" w:rsidR="00412ADA" w:rsidRPr="00C7244C" w:rsidRDefault="00412ADA" w:rsidP="00412ADA">
            <w:pPr>
              <w:pStyle w:val="TAH"/>
              <w:jc w:val="left"/>
              <w:rPr>
                <w:b w:val="0"/>
              </w:rPr>
            </w:pPr>
            <w:r w:rsidRPr="00C7244C">
              <w:t>Condition</w:t>
            </w:r>
          </w:p>
        </w:tc>
      </w:tr>
      <w:tr w:rsidR="00412ADA" w:rsidRPr="00C7244C" w14:paraId="260DBD0D" w14:textId="77777777" w:rsidTr="003F1727">
        <w:trPr>
          <w:trHeight w:val="20"/>
        </w:trPr>
        <w:tc>
          <w:tcPr>
            <w:tcW w:w="2436" w:type="dxa"/>
          </w:tcPr>
          <w:p w14:paraId="30AFAC71" w14:textId="3FC8511C" w:rsidR="00412ADA" w:rsidRPr="00C7244C" w:rsidRDefault="00412ADA" w:rsidP="00EE3C3D">
            <w:pPr>
              <w:pStyle w:val="TAL"/>
              <w:keepNext w:val="0"/>
              <w:keepLines w:val="0"/>
              <w:overflowPunct/>
              <w:autoSpaceDE/>
              <w:autoSpaceDN/>
              <w:adjustRightInd/>
              <w:textAlignment w:val="auto"/>
            </w:pPr>
            <w:r w:rsidRPr="00C7244C">
              <w:t>ReportConfigNR::= SEQUENCE {</w:t>
            </w:r>
          </w:p>
        </w:tc>
        <w:tc>
          <w:tcPr>
            <w:tcW w:w="2437" w:type="dxa"/>
          </w:tcPr>
          <w:p w14:paraId="5E773B99"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1F36408A"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F8E6D8E" w14:textId="76337F83"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531DFA2" w14:textId="77777777" w:rsidTr="003F1727">
        <w:trPr>
          <w:trHeight w:val="20"/>
        </w:trPr>
        <w:tc>
          <w:tcPr>
            <w:tcW w:w="2436" w:type="dxa"/>
          </w:tcPr>
          <w:p w14:paraId="482A56F3" w14:textId="02DC6A67" w:rsidR="00412ADA" w:rsidRPr="00C7244C" w:rsidRDefault="00412ADA" w:rsidP="00EE3C3D">
            <w:pPr>
              <w:pStyle w:val="TAL"/>
              <w:keepNext w:val="0"/>
              <w:keepLines w:val="0"/>
              <w:overflowPunct/>
              <w:autoSpaceDE/>
              <w:autoSpaceDN/>
              <w:adjustRightInd/>
              <w:textAlignment w:val="auto"/>
            </w:pPr>
            <w:r w:rsidRPr="00C7244C">
              <w:t xml:space="preserve">  reportType CHOICE {</w:t>
            </w:r>
          </w:p>
        </w:tc>
        <w:tc>
          <w:tcPr>
            <w:tcW w:w="2437" w:type="dxa"/>
          </w:tcPr>
          <w:p w14:paraId="1B5690CE"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2FDF13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81A54BD" w14:textId="6DA40395"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5BA8CE99" w14:textId="77777777" w:rsidTr="003F1727">
        <w:trPr>
          <w:trHeight w:val="20"/>
        </w:trPr>
        <w:tc>
          <w:tcPr>
            <w:tcW w:w="2436" w:type="dxa"/>
          </w:tcPr>
          <w:p w14:paraId="4550F2A4" w14:textId="5CEAB2FB" w:rsidR="00412ADA" w:rsidRPr="00C7244C" w:rsidRDefault="00412ADA" w:rsidP="00EE3C3D">
            <w:pPr>
              <w:pStyle w:val="TAL"/>
              <w:keepNext w:val="0"/>
              <w:keepLines w:val="0"/>
              <w:overflowPunct/>
              <w:autoSpaceDE/>
              <w:autoSpaceDN/>
              <w:adjustRightInd/>
              <w:textAlignment w:val="auto"/>
            </w:pPr>
            <w:r w:rsidRPr="00C7244C">
              <w:t xml:space="preserve">    periodical SEQUENCE {</w:t>
            </w:r>
          </w:p>
        </w:tc>
        <w:tc>
          <w:tcPr>
            <w:tcW w:w="2437" w:type="dxa"/>
          </w:tcPr>
          <w:p w14:paraId="4D795ED6"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43808BD"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055CFED4" w14:textId="04229F7F"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PERIODICAL</w:t>
            </w:r>
          </w:p>
        </w:tc>
      </w:tr>
      <w:tr w:rsidR="00412ADA" w:rsidRPr="00C7244C" w14:paraId="151A124D" w14:textId="77777777" w:rsidTr="003F1727">
        <w:trPr>
          <w:trHeight w:val="20"/>
        </w:trPr>
        <w:tc>
          <w:tcPr>
            <w:tcW w:w="2436" w:type="dxa"/>
          </w:tcPr>
          <w:p w14:paraId="33E5D3B6" w14:textId="32E11E8E" w:rsidR="00412ADA" w:rsidRPr="00C7244C" w:rsidRDefault="00412ADA" w:rsidP="00EE3C3D">
            <w:pPr>
              <w:pStyle w:val="TAL"/>
              <w:keepNext w:val="0"/>
              <w:keepLines w:val="0"/>
              <w:overflowPunct/>
              <w:autoSpaceDE/>
              <w:autoSpaceDN/>
              <w:adjustRightInd/>
              <w:textAlignment w:val="auto"/>
            </w:pPr>
            <w:r w:rsidRPr="00C7244C">
              <w:t xml:space="preserve">      reportQuantityCell SEQUENCE {</w:t>
            </w:r>
          </w:p>
        </w:tc>
        <w:tc>
          <w:tcPr>
            <w:tcW w:w="2437" w:type="dxa"/>
          </w:tcPr>
          <w:p w14:paraId="12F7B401"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3C13765"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60ABDA3" w14:textId="39C41EFE"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499165E6" w14:textId="77777777" w:rsidTr="003F1727">
        <w:trPr>
          <w:trHeight w:val="20"/>
        </w:trPr>
        <w:tc>
          <w:tcPr>
            <w:tcW w:w="2436" w:type="dxa"/>
          </w:tcPr>
          <w:p w14:paraId="755AEC3B" w14:textId="015DF020" w:rsidR="00412ADA" w:rsidRPr="00C7244C" w:rsidRDefault="00412ADA" w:rsidP="00EE3C3D">
            <w:pPr>
              <w:pStyle w:val="TAL"/>
              <w:keepNext w:val="0"/>
              <w:keepLines w:val="0"/>
              <w:overflowPunct/>
              <w:autoSpaceDE/>
              <w:autoSpaceDN/>
              <w:adjustRightInd/>
              <w:textAlignment w:val="auto"/>
            </w:pPr>
            <w:r w:rsidRPr="00C7244C">
              <w:t xml:space="preserve">        rsrq</w:t>
            </w:r>
          </w:p>
        </w:tc>
        <w:tc>
          <w:tcPr>
            <w:tcW w:w="2437" w:type="dxa"/>
          </w:tcPr>
          <w:p w14:paraId="3C259BCE" w14:textId="69C733E2"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false</w:t>
            </w:r>
          </w:p>
        </w:tc>
        <w:tc>
          <w:tcPr>
            <w:tcW w:w="2437" w:type="dxa"/>
          </w:tcPr>
          <w:p w14:paraId="09D6F7CB"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243CBFA8" w14:textId="2E14F72B"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77F763C1" w14:textId="77777777" w:rsidTr="003F1727">
        <w:trPr>
          <w:trHeight w:val="20"/>
        </w:trPr>
        <w:tc>
          <w:tcPr>
            <w:tcW w:w="2436" w:type="dxa"/>
          </w:tcPr>
          <w:p w14:paraId="25CF38CC" w14:textId="0BD1BA7E" w:rsidR="00412ADA" w:rsidRPr="00C7244C" w:rsidRDefault="00412ADA" w:rsidP="00EE3C3D">
            <w:pPr>
              <w:pStyle w:val="TAL"/>
              <w:keepNext w:val="0"/>
              <w:keepLines w:val="0"/>
              <w:overflowPunct/>
              <w:autoSpaceDE/>
              <w:autoSpaceDN/>
              <w:adjustRightInd/>
              <w:textAlignment w:val="auto"/>
            </w:pPr>
            <w:r w:rsidRPr="00C7244C">
              <w:t xml:space="preserve">        sinr</w:t>
            </w:r>
          </w:p>
        </w:tc>
        <w:tc>
          <w:tcPr>
            <w:tcW w:w="2437" w:type="dxa"/>
          </w:tcPr>
          <w:p w14:paraId="19C2A54E" w14:textId="1A1E5FD6"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false</w:t>
            </w:r>
          </w:p>
        </w:tc>
        <w:tc>
          <w:tcPr>
            <w:tcW w:w="2437" w:type="dxa"/>
          </w:tcPr>
          <w:p w14:paraId="5B4C67D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9FF0889" w14:textId="472D096B"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65B7E046" w14:textId="77777777" w:rsidTr="003F1727">
        <w:trPr>
          <w:trHeight w:val="20"/>
        </w:trPr>
        <w:tc>
          <w:tcPr>
            <w:tcW w:w="2436" w:type="dxa"/>
          </w:tcPr>
          <w:p w14:paraId="1E00543D" w14:textId="07EC3677"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0DAC5EC9"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28BD0875"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8BAEA35" w14:textId="70057FAF"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8E130BB" w14:textId="77777777" w:rsidTr="003F1727">
        <w:trPr>
          <w:trHeight w:val="20"/>
        </w:trPr>
        <w:tc>
          <w:tcPr>
            <w:tcW w:w="2436" w:type="dxa"/>
          </w:tcPr>
          <w:p w14:paraId="0BD08E25" w14:textId="0BF2252C" w:rsidR="00412ADA" w:rsidRPr="00C7244C" w:rsidRDefault="00412ADA" w:rsidP="00EE3C3D">
            <w:pPr>
              <w:pStyle w:val="TAL"/>
              <w:keepNext w:val="0"/>
              <w:keepLines w:val="0"/>
              <w:overflowPunct/>
              <w:autoSpaceDE/>
              <w:autoSpaceDN/>
              <w:adjustRightInd/>
              <w:textAlignment w:val="auto"/>
            </w:pPr>
            <w:r w:rsidRPr="00C7244C">
              <w:t xml:space="preserve">      maxReportCells</w:t>
            </w:r>
          </w:p>
        </w:tc>
        <w:tc>
          <w:tcPr>
            <w:tcW w:w="2437" w:type="dxa"/>
          </w:tcPr>
          <w:p w14:paraId="5AE9E600" w14:textId="1A4F5C74"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2</w:t>
            </w:r>
          </w:p>
        </w:tc>
        <w:tc>
          <w:tcPr>
            <w:tcW w:w="2437" w:type="dxa"/>
          </w:tcPr>
          <w:p w14:paraId="5A296F8E"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5A23C248" w14:textId="73AB4059"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EBEC5C1" w14:textId="77777777" w:rsidTr="003F1727">
        <w:trPr>
          <w:trHeight w:val="20"/>
        </w:trPr>
        <w:tc>
          <w:tcPr>
            <w:tcW w:w="2436" w:type="dxa"/>
          </w:tcPr>
          <w:p w14:paraId="2E4D3341" w14:textId="6388D213"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62B4110A"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30FE90F7"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21730FA" w14:textId="50783319"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556FDAFB" w14:textId="77777777" w:rsidTr="003F1727">
        <w:trPr>
          <w:trHeight w:val="20"/>
        </w:trPr>
        <w:tc>
          <w:tcPr>
            <w:tcW w:w="2436" w:type="dxa"/>
          </w:tcPr>
          <w:p w14:paraId="3F06C5D0" w14:textId="12F0173B"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01DF8AB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7D95343"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75C27CD" w14:textId="77777777"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0F08639B" w14:textId="77777777" w:rsidTr="003F1727">
        <w:trPr>
          <w:trHeight w:val="20"/>
        </w:trPr>
        <w:tc>
          <w:tcPr>
            <w:tcW w:w="2436" w:type="dxa"/>
          </w:tcPr>
          <w:p w14:paraId="54EE8EA1" w14:textId="1FB7F905" w:rsidR="00412ADA" w:rsidRPr="00C7244C" w:rsidRDefault="00412ADA" w:rsidP="00EE3C3D">
            <w:pPr>
              <w:pStyle w:val="TAL"/>
              <w:keepNext w:val="0"/>
              <w:keepLines w:val="0"/>
              <w:overflowPunct/>
              <w:autoSpaceDE/>
              <w:autoSpaceDN/>
              <w:adjustRightInd/>
              <w:textAlignment w:val="auto"/>
            </w:pPr>
            <w:r w:rsidRPr="00C7244C">
              <w:t>}</w:t>
            </w:r>
          </w:p>
        </w:tc>
        <w:tc>
          <w:tcPr>
            <w:tcW w:w="2437" w:type="dxa"/>
          </w:tcPr>
          <w:p w14:paraId="5EE2AA53"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38AD2B50"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6636AE3" w14:textId="77777777" w:rsidR="00412ADA" w:rsidRPr="00C7244C" w:rsidRDefault="00412ADA" w:rsidP="00EE3C3D">
            <w:pPr>
              <w:pStyle w:val="TAL"/>
              <w:keepNext w:val="0"/>
              <w:keepLines w:val="0"/>
              <w:overflowPunct/>
              <w:autoSpaceDE/>
              <w:autoSpaceDN/>
              <w:adjustRightInd/>
              <w:textAlignment w:val="auto"/>
              <w:rPr>
                <w:rFonts w:eastAsia="MS Mincho"/>
                <w:b/>
              </w:rPr>
            </w:pPr>
          </w:p>
        </w:tc>
      </w:tr>
    </w:tbl>
    <w:p w14:paraId="77F6DCB6" w14:textId="77777777" w:rsidR="00652DD6" w:rsidRPr="00C7244C" w:rsidRDefault="00652DD6" w:rsidP="00652DD6">
      <w:pPr>
        <w:rPr>
          <w:lang w:eastAsia="x-none"/>
        </w:rPr>
      </w:pPr>
    </w:p>
    <w:p w14:paraId="547E30BF" w14:textId="77777777" w:rsidR="00652DD6" w:rsidRPr="00C7244C" w:rsidRDefault="00652DD6" w:rsidP="00652DD6">
      <w:pPr>
        <w:pStyle w:val="H6"/>
      </w:pPr>
      <w:r w:rsidRPr="00C7244C">
        <w:t>7.7.1.3.1.5</w:t>
      </w:r>
      <w:r w:rsidRPr="00C7244C">
        <w:tab/>
        <w:t>Test requirement</w:t>
      </w:r>
    </w:p>
    <w:p w14:paraId="0820E855" w14:textId="77777777" w:rsidR="00652DD6" w:rsidRPr="00C7244C" w:rsidRDefault="00652DD6" w:rsidP="00652DD6">
      <w:r w:rsidRPr="00C7244C">
        <w:rPr>
          <w:rFonts w:eastAsia="Arial"/>
        </w:rPr>
        <w:t xml:space="preserve">Table 7.7.1.3.1.5-1 and Table 7.7.1.3.1.5-2 </w:t>
      </w:r>
      <w:r w:rsidRPr="00C7244C">
        <w:t>define the primary level settings including test tolerances for all tests.</w:t>
      </w:r>
    </w:p>
    <w:p w14:paraId="717DA94B" w14:textId="77777777" w:rsidR="00652DD6" w:rsidRPr="00C7244C" w:rsidRDefault="00652DD6" w:rsidP="00652DD6">
      <w:pPr>
        <w:rPr>
          <w:lang w:eastAsia="sv-SE"/>
        </w:rPr>
      </w:pPr>
      <w:r w:rsidRPr="00C7244C">
        <w:rPr>
          <w:lang w:eastAsia="sv-SE"/>
        </w:rPr>
        <w:t xml:space="preserve">Each SS-RSRP measurement report for each of the tests in Table 7.7.1.3.1.5-1 and </w:t>
      </w:r>
      <w:r w:rsidRPr="00C7244C">
        <w:rPr>
          <w:rFonts w:eastAsia="Arial"/>
        </w:rPr>
        <w:t xml:space="preserve">7.7.1.3.1.5-2 </w:t>
      </w:r>
      <w:r w:rsidRPr="00C7244C">
        <w:rPr>
          <w:lang w:eastAsia="sv-SE"/>
        </w:rPr>
        <w:t>shall meet the corresponding absolute accuracy requirements in Table 7.7.1.3.1.5-3.</w:t>
      </w:r>
    </w:p>
    <w:p w14:paraId="7CD486B9" w14:textId="77777777" w:rsidR="00652DD6" w:rsidRPr="00C7244C" w:rsidRDefault="00652DD6" w:rsidP="00652DD6">
      <w:pPr>
        <w:pStyle w:val="TH"/>
        <w:rPr>
          <w:lang w:eastAsia="ko-KR"/>
        </w:rPr>
      </w:pPr>
      <w:r w:rsidRPr="00C7244C">
        <w:rPr>
          <w:lang w:eastAsia="ko-KR"/>
        </w:rPr>
        <w:t>Table 7.7.1.3.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C7244C" w14:paraId="4A2C219C" w14:textId="77777777" w:rsidTr="003F1727">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00415761" w14:textId="77777777" w:rsidR="00652DD6" w:rsidRPr="00C7244C" w:rsidRDefault="00652DD6" w:rsidP="003F1727">
            <w:pPr>
              <w:pStyle w:val="TAH"/>
            </w:pPr>
            <w:r w:rsidRPr="00C7244C">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5C1D491" w14:textId="77777777" w:rsidR="00652DD6" w:rsidRPr="00C7244C" w:rsidRDefault="00652DD6" w:rsidP="003F1727">
            <w:pPr>
              <w:pStyle w:val="TAH"/>
            </w:pPr>
            <w:r w:rsidRPr="00C7244C">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58049E96" w14:textId="77777777" w:rsidR="00652DD6" w:rsidRPr="00C7244C" w:rsidRDefault="00652DD6" w:rsidP="003F1727">
            <w:pPr>
              <w:pStyle w:val="TAH"/>
            </w:pPr>
            <w:r w:rsidRPr="00C7244C">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444B589" w14:textId="77777777" w:rsidR="00652DD6" w:rsidRPr="00C7244C" w:rsidRDefault="00652DD6" w:rsidP="003F1727">
            <w:pPr>
              <w:pStyle w:val="TAH"/>
            </w:pPr>
            <w:r w:rsidRPr="00C7244C">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AF528D5" w14:textId="77777777" w:rsidR="00652DD6" w:rsidRPr="00C7244C" w:rsidRDefault="00652DD6" w:rsidP="003F1727">
            <w:pPr>
              <w:pStyle w:val="TAH"/>
            </w:pPr>
            <w:r w:rsidRPr="00C7244C">
              <w:t>Test 2</w:t>
            </w:r>
          </w:p>
        </w:tc>
      </w:tr>
      <w:tr w:rsidR="00652DD6" w:rsidRPr="00C7244C" w14:paraId="3254264F" w14:textId="77777777" w:rsidTr="003F1727">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A123A49" w14:textId="77777777" w:rsidR="00652DD6" w:rsidRPr="00C7244C" w:rsidRDefault="00652DD6" w:rsidP="003F1727">
            <w:pPr>
              <w:pStyle w:val="TAH"/>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852C97A" w14:textId="77777777" w:rsidR="00652DD6" w:rsidRPr="00C7244C" w:rsidRDefault="00652DD6" w:rsidP="003F1727">
            <w:pPr>
              <w:pStyle w:val="TAH"/>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2B0827AF" w14:textId="77777777" w:rsidR="00652DD6" w:rsidRPr="00C7244C" w:rsidRDefault="00652DD6" w:rsidP="003F172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2E740A9"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A8764D" w14:textId="77777777" w:rsidR="00652DD6" w:rsidRPr="00C7244C" w:rsidRDefault="00652DD6" w:rsidP="003F1727">
            <w:pPr>
              <w:pStyle w:val="TAH"/>
            </w:pPr>
            <w:r w:rsidRPr="00C7244C">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5CF38D2"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9C3A9C2" w14:textId="77777777" w:rsidR="00652DD6" w:rsidRPr="00C7244C" w:rsidRDefault="00652DD6" w:rsidP="003F1727">
            <w:pPr>
              <w:pStyle w:val="TAH"/>
            </w:pPr>
            <w:r w:rsidRPr="00C7244C">
              <w:t>Cell 2</w:t>
            </w:r>
          </w:p>
        </w:tc>
      </w:tr>
      <w:tr w:rsidR="00652DD6" w:rsidRPr="00C7244C" w14:paraId="2D8C006A"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4E6C54" w14:textId="77777777" w:rsidR="00652DD6" w:rsidRPr="00C7244C" w:rsidRDefault="00652DD6" w:rsidP="003F1727">
            <w:pPr>
              <w:pStyle w:val="TAL"/>
            </w:pPr>
            <w:r w:rsidRPr="00C7244C">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89EC53C"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1E0145CC"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1DF6306"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vAlign w:val="center"/>
          </w:tcPr>
          <w:p w14:paraId="61E6B4B2" w14:textId="77777777" w:rsidR="00652DD6" w:rsidRPr="00C7244C" w:rsidRDefault="00652DD6" w:rsidP="003F1727">
            <w:pPr>
              <w:pStyle w:val="TAC"/>
            </w:pPr>
            <w:r w:rsidRPr="00C7244C">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AAEF07F"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vAlign w:val="center"/>
          </w:tcPr>
          <w:p w14:paraId="544D1E30" w14:textId="77777777" w:rsidR="00652DD6" w:rsidRPr="00C7244C" w:rsidRDefault="00652DD6" w:rsidP="003F1727">
            <w:pPr>
              <w:pStyle w:val="TAC"/>
            </w:pPr>
            <w:r w:rsidRPr="00C7244C">
              <w:t>freq2</w:t>
            </w:r>
          </w:p>
        </w:tc>
      </w:tr>
      <w:tr w:rsidR="00652DD6" w:rsidRPr="00C7244C" w14:paraId="284A53FB" w14:textId="77777777" w:rsidTr="003F1727">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EF8A857" w14:textId="77777777" w:rsidR="00652DD6" w:rsidRPr="00C7244C" w:rsidRDefault="00652DD6" w:rsidP="003F1727">
            <w:pPr>
              <w:pStyle w:val="TAL"/>
            </w:pPr>
            <w:r w:rsidRPr="00C7244C">
              <w:t>BW</w:t>
            </w:r>
            <w:r w:rsidRPr="00C7244C">
              <w:rPr>
                <w:vertAlign w:val="subscript"/>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545EF688"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hideMark/>
          </w:tcPr>
          <w:p w14:paraId="5A24B305" w14:textId="77777777" w:rsidR="00652DD6" w:rsidRPr="00C7244C" w:rsidRDefault="00652DD6" w:rsidP="003F1727">
            <w:pPr>
              <w:pStyle w:val="TAC"/>
            </w:pPr>
            <w:r w:rsidRPr="00C7244C">
              <w:t>MHz</w:t>
            </w:r>
          </w:p>
        </w:tc>
        <w:tc>
          <w:tcPr>
            <w:tcW w:w="1108" w:type="dxa"/>
            <w:tcBorders>
              <w:top w:val="single" w:sz="4" w:space="0" w:color="auto"/>
              <w:left w:val="single" w:sz="4" w:space="0" w:color="auto"/>
              <w:right w:val="single" w:sz="4" w:space="0" w:color="auto"/>
            </w:tcBorders>
            <w:vAlign w:val="center"/>
            <w:hideMark/>
          </w:tcPr>
          <w:p w14:paraId="4CF4AB12" w14:textId="77777777" w:rsidR="00652DD6" w:rsidRPr="00C7244C" w:rsidRDefault="00652DD6" w:rsidP="003F1727">
            <w:pPr>
              <w:pStyle w:val="TAC"/>
              <w:rPr>
                <w:sz w:val="16"/>
                <w:szCs w:val="16"/>
              </w:rPr>
            </w:pPr>
            <w:r w:rsidRPr="00C7244C">
              <w:rPr>
                <w:sz w:val="16"/>
                <w:szCs w:val="16"/>
              </w:rPr>
              <w:t>10:</w:t>
            </w:r>
          </w:p>
          <w:p w14:paraId="6153ACBA"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62163795" w14:textId="77777777" w:rsidR="00652DD6" w:rsidRPr="00C7244C" w:rsidRDefault="00652DD6" w:rsidP="003F1727">
            <w:pPr>
              <w:pStyle w:val="TAC"/>
              <w:rPr>
                <w:sz w:val="16"/>
                <w:szCs w:val="16"/>
              </w:rPr>
            </w:pPr>
            <w:r w:rsidRPr="00C7244C">
              <w:rPr>
                <w:sz w:val="16"/>
                <w:szCs w:val="16"/>
              </w:rPr>
              <w:t>100:</w:t>
            </w:r>
          </w:p>
          <w:p w14:paraId="095F2B12"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23040026" w14:textId="77777777" w:rsidR="00652DD6" w:rsidRPr="00C7244C" w:rsidRDefault="00652DD6" w:rsidP="003F1727">
            <w:pPr>
              <w:pStyle w:val="TAC"/>
              <w:rPr>
                <w:sz w:val="16"/>
                <w:szCs w:val="16"/>
              </w:rPr>
            </w:pPr>
            <w:r w:rsidRPr="00C7244C">
              <w:rPr>
                <w:sz w:val="16"/>
                <w:szCs w:val="16"/>
              </w:rPr>
              <w:t>10:</w:t>
            </w:r>
          </w:p>
          <w:p w14:paraId="6B866487"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DCB8E20" w14:textId="77777777" w:rsidR="00652DD6" w:rsidRPr="00C7244C" w:rsidRDefault="00652DD6" w:rsidP="003F1727">
            <w:pPr>
              <w:pStyle w:val="TAC"/>
              <w:rPr>
                <w:sz w:val="16"/>
                <w:szCs w:val="16"/>
              </w:rPr>
            </w:pPr>
            <w:r w:rsidRPr="00C7244C">
              <w:rPr>
                <w:sz w:val="16"/>
                <w:szCs w:val="16"/>
              </w:rPr>
              <w:t>100:</w:t>
            </w:r>
          </w:p>
          <w:p w14:paraId="25181780"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66</w:t>
            </w:r>
          </w:p>
        </w:tc>
      </w:tr>
      <w:tr w:rsidR="00652DD6" w:rsidRPr="00C7244C" w14:paraId="3641C227" w14:textId="77777777" w:rsidTr="003F1727">
        <w:trPr>
          <w:trHeight w:val="79"/>
          <w:jc w:val="center"/>
        </w:trPr>
        <w:tc>
          <w:tcPr>
            <w:tcW w:w="2157" w:type="dxa"/>
            <w:vMerge/>
            <w:tcBorders>
              <w:left w:val="single" w:sz="4" w:space="0" w:color="auto"/>
              <w:right w:val="single" w:sz="4" w:space="0" w:color="auto"/>
            </w:tcBorders>
            <w:vAlign w:val="center"/>
          </w:tcPr>
          <w:p w14:paraId="46848CCA"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19FB98"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0DD5EABC"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629AF314" w14:textId="77777777" w:rsidR="00652DD6" w:rsidRPr="00C7244C" w:rsidRDefault="00652DD6" w:rsidP="003F1727">
            <w:pPr>
              <w:pStyle w:val="TAC"/>
              <w:rPr>
                <w:sz w:val="16"/>
                <w:szCs w:val="16"/>
              </w:rPr>
            </w:pPr>
            <w:r w:rsidRPr="00C7244C">
              <w:rPr>
                <w:sz w:val="16"/>
                <w:szCs w:val="16"/>
              </w:rPr>
              <w:t>10:</w:t>
            </w:r>
          </w:p>
          <w:p w14:paraId="6D6C3CBA"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52</w:t>
            </w:r>
          </w:p>
        </w:tc>
        <w:tc>
          <w:tcPr>
            <w:tcW w:w="1108" w:type="dxa"/>
            <w:vMerge/>
            <w:tcBorders>
              <w:left w:val="single" w:sz="4" w:space="0" w:color="auto"/>
              <w:right w:val="single" w:sz="4" w:space="0" w:color="auto"/>
            </w:tcBorders>
            <w:vAlign w:val="center"/>
          </w:tcPr>
          <w:p w14:paraId="6C628C13" w14:textId="77777777" w:rsidR="00652DD6" w:rsidRPr="00C7244C" w:rsidRDefault="00652DD6" w:rsidP="003F1727">
            <w:pPr>
              <w:pStyle w:val="TAC"/>
              <w:rPr>
                <w:sz w:val="16"/>
                <w:szCs w:val="16"/>
              </w:rPr>
            </w:pPr>
          </w:p>
        </w:tc>
        <w:tc>
          <w:tcPr>
            <w:tcW w:w="1108" w:type="dxa"/>
            <w:tcBorders>
              <w:left w:val="single" w:sz="4" w:space="0" w:color="auto"/>
              <w:right w:val="single" w:sz="4" w:space="0" w:color="auto"/>
            </w:tcBorders>
            <w:vAlign w:val="center"/>
          </w:tcPr>
          <w:p w14:paraId="1BA4B34F" w14:textId="77777777" w:rsidR="00652DD6" w:rsidRPr="00C7244C" w:rsidRDefault="00652DD6" w:rsidP="003F1727">
            <w:pPr>
              <w:pStyle w:val="TAC"/>
              <w:rPr>
                <w:sz w:val="16"/>
                <w:szCs w:val="16"/>
              </w:rPr>
            </w:pPr>
            <w:r w:rsidRPr="00C7244C">
              <w:rPr>
                <w:sz w:val="16"/>
                <w:szCs w:val="16"/>
              </w:rPr>
              <w:t>10:</w:t>
            </w:r>
          </w:p>
          <w:p w14:paraId="187FA1A9"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52</w:t>
            </w:r>
          </w:p>
        </w:tc>
        <w:tc>
          <w:tcPr>
            <w:tcW w:w="1108" w:type="dxa"/>
            <w:vMerge/>
            <w:tcBorders>
              <w:left w:val="single" w:sz="4" w:space="0" w:color="auto"/>
              <w:right w:val="single" w:sz="4" w:space="0" w:color="auto"/>
            </w:tcBorders>
            <w:vAlign w:val="center"/>
          </w:tcPr>
          <w:p w14:paraId="7369A091" w14:textId="77777777" w:rsidR="00652DD6" w:rsidRPr="00C7244C" w:rsidRDefault="00652DD6" w:rsidP="003F1727">
            <w:pPr>
              <w:pStyle w:val="TAC"/>
              <w:rPr>
                <w:sz w:val="16"/>
                <w:szCs w:val="16"/>
              </w:rPr>
            </w:pPr>
          </w:p>
        </w:tc>
      </w:tr>
      <w:tr w:rsidR="00652DD6" w:rsidRPr="00C7244C" w14:paraId="19793A63"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13C2262A"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A3EE47D"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9D050F8"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7BF37D3" w14:textId="77777777" w:rsidR="00652DD6" w:rsidRPr="00C7244C" w:rsidRDefault="00652DD6" w:rsidP="003F1727">
            <w:pPr>
              <w:pStyle w:val="TAC"/>
              <w:rPr>
                <w:sz w:val="16"/>
                <w:szCs w:val="16"/>
              </w:rPr>
            </w:pPr>
            <w:r w:rsidRPr="00C7244C">
              <w:rPr>
                <w:sz w:val="16"/>
                <w:szCs w:val="16"/>
              </w:rPr>
              <w:t>40:</w:t>
            </w:r>
          </w:p>
          <w:p w14:paraId="0DCD6BB4"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CA987E6" w14:textId="77777777" w:rsidR="00652DD6" w:rsidRPr="00C7244C" w:rsidRDefault="00652DD6" w:rsidP="003F1727">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2ECF3C2D" w14:textId="77777777" w:rsidR="00652DD6" w:rsidRPr="00C7244C" w:rsidRDefault="00652DD6" w:rsidP="003F1727">
            <w:pPr>
              <w:pStyle w:val="TAC"/>
              <w:rPr>
                <w:sz w:val="16"/>
                <w:szCs w:val="16"/>
              </w:rPr>
            </w:pPr>
            <w:r w:rsidRPr="00C7244C">
              <w:rPr>
                <w:sz w:val="16"/>
                <w:szCs w:val="16"/>
              </w:rPr>
              <w:t>40:</w:t>
            </w:r>
          </w:p>
          <w:p w14:paraId="5F4457F9" w14:textId="77777777" w:rsidR="00652DD6" w:rsidRPr="00C7244C" w:rsidRDefault="00652DD6" w:rsidP="003F1727">
            <w:pPr>
              <w:pStyle w:val="TAC"/>
              <w:rPr>
                <w:sz w:val="16"/>
                <w:szCs w:val="16"/>
              </w:rPr>
            </w:pPr>
            <w:r w:rsidRPr="00C7244C">
              <w:rPr>
                <w:sz w:val="16"/>
                <w:szCs w:val="16"/>
              </w:rPr>
              <w:t>N</w:t>
            </w:r>
            <w:r w:rsidRPr="00C7244C">
              <w:rPr>
                <w:sz w:val="16"/>
                <w:szCs w:val="16"/>
                <w:vertAlign w:val="subscript"/>
              </w:rPr>
              <w:t>RB,c</w:t>
            </w:r>
            <w:r w:rsidRPr="00C7244C">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5BEFCC30" w14:textId="77777777" w:rsidR="00652DD6" w:rsidRPr="00C7244C" w:rsidRDefault="00652DD6" w:rsidP="003F1727">
            <w:pPr>
              <w:pStyle w:val="TAC"/>
              <w:rPr>
                <w:sz w:val="16"/>
                <w:szCs w:val="16"/>
              </w:rPr>
            </w:pPr>
          </w:p>
        </w:tc>
      </w:tr>
      <w:tr w:rsidR="00652DD6" w:rsidRPr="00C7244C" w14:paraId="267750D2" w14:textId="77777777" w:rsidTr="003F1727">
        <w:trPr>
          <w:trHeight w:val="130"/>
          <w:jc w:val="center"/>
        </w:trPr>
        <w:tc>
          <w:tcPr>
            <w:tcW w:w="2157" w:type="dxa"/>
            <w:vMerge w:val="restart"/>
            <w:tcBorders>
              <w:left w:val="single" w:sz="4" w:space="0" w:color="auto"/>
              <w:right w:val="single" w:sz="4" w:space="0" w:color="auto"/>
            </w:tcBorders>
            <w:vAlign w:val="center"/>
          </w:tcPr>
          <w:p w14:paraId="5AC19F7C" w14:textId="77777777" w:rsidR="00652DD6" w:rsidRPr="00C7244C" w:rsidRDefault="00652DD6" w:rsidP="003F1727">
            <w:pPr>
              <w:pStyle w:val="TAL"/>
            </w:pPr>
            <w:r w:rsidRPr="00C7244C">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11048BD"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78C35BB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9A177C1" w14:textId="77777777" w:rsidR="00652DD6" w:rsidRPr="00C7244C" w:rsidRDefault="00652DD6" w:rsidP="003F1727">
            <w:pPr>
              <w:pStyle w:val="TAC"/>
              <w:rPr>
                <w:szCs w:val="18"/>
              </w:rPr>
            </w:pPr>
            <w:r w:rsidRPr="00C7244C">
              <w:rPr>
                <w:szCs w:val="18"/>
              </w:rPr>
              <w:t>FDD</w:t>
            </w:r>
          </w:p>
        </w:tc>
        <w:tc>
          <w:tcPr>
            <w:tcW w:w="1108" w:type="dxa"/>
            <w:vMerge w:val="restart"/>
            <w:tcBorders>
              <w:left w:val="single" w:sz="4" w:space="0" w:color="auto"/>
              <w:right w:val="single" w:sz="4" w:space="0" w:color="auto"/>
            </w:tcBorders>
            <w:vAlign w:val="center"/>
          </w:tcPr>
          <w:p w14:paraId="427C1B07" w14:textId="77777777" w:rsidR="00652DD6" w:rsidRPr="00C7244C" w:rsidRDefault="00652DD6" w:rsidP="003F1727">
            <w:pPr>
              <w:pStyle w:val="TAC"/>
              <w:rPr>
                <w:szCs w:val="18"/>
              </w:rPr>
            </w:pPr>
            <w:r w:rsidRPr="00C7244C">
              <w:rPr>
                <w:szCs w:val="18"/>
              </w:rPr>
              <w:t>TDD</w:t>
            </w:r>
          </w:p>
        </w:tc>
        <w:tc>
          <w:tcPr>
            <w:tcW w:w="1108" w:type="dxa"/>
            <w:tcBorders>
              <w:left w:val="single" w:sz="4" w:space="0" w:color="auto"/>
              <w:bottom w:val="single" w:sz="4" w:space="0" w:color="auto"/>
              <w:right w:val="single" w:sz="4" w:space="0" w:color="auto"/>
            </w:tcBorders>
            <w:vAlign w:val="center"/>
          </w:tcPr>
          <w:p w14:paraId="2E25B562" w14:textId="77777777" w:rsidR="00652DD6" w:rsidRPr="00C7244C" w:rsidRDefault="00652DD6" w:rsidP="003F1727">
            <w:pPr>
              <w:pStyle w:val="TAC"/>
              <w:rPr>
                <w:szCs w:val="18"/>
              </w:rPr>
            </w:pPr>
            <w:r w:rsidRPr="00C7244C">
              <w:rPr>
                <w:szCs w:val="18"/>
              </w:rPr>
              <w:t>FDD</w:t>
            </w:r>
          </w:p>
        </w:tc>
        <w:tc>
          <w:tcPr>
            <w:tcW w:w="1108" w:type="dxa"/>
            <w:vMerge w:val="restart"/>
            <w:tcBorders>
              <w:left w:val="single" w:sz="4" w:space="0" w:color="auto"/>
              <w:right w:val="single" w:sz="4" w:space="0" w:color="auto"/>
            </w:tcBorders>
            <w:vAlign w:val="center"/>
          </w:tcPr>
          <w:p w14:paraId="77AC4245" w14:textId="77777777" w:rsidR="00652DD6" w:rsidRPr="00C7244C" w:rsidRDefault="00652DD6" w:rsidP="003F1727">
            <w:pPr>
              <w:pStyle w:val="TAC"/>
              <w:rPr>
                <w:szCs w:val="18"/>
              </w:rPr>
            </w:pPr>
            <w:r w:rsidRPr="00C7244C">
              <w:rPr>
                <w:szCs w:val="18"/>
              </w:rPr>
              <w:t>TDD</w:t>
            </w:r>
          </w:p>
        </w:tc>
      </w:tr>
      <w:tr w:rsidR="00652DD6" w:rsidRPr="00C7244C" w14:paraId="20866308" w14:textId="77777777" w:rsidTr="003F1727">
        <w:trPr>
          <w:trHeight w:val="130"/>
          <w:jc w:val="center"/>
        </w:trPr>
        <w:tc>
          <w:tcPr>
            <w:tcW w:w="2157" w:type="dxa"/>
            <w:vMerge/>
            <w:tcBorders>
              <w:left w:val="single" w:sz="4" w:space="0" w:color="auto"/>
              <w:right w:val="single" w:sz="4" w:space="0" w:color="auto"/>
            </w:tcBorders>
            <w:vAlign w:val="center"/>
          </w:tcPr>
          <w:p w14:paraId="4A645697"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65AB19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605B429F"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2817AF05" w14:textId="77777777" w:rsidR="00652DD6" w:rsidRPr="00C7244C" w:rsidRDefault="00652DD6" w:rsidP="003F1727">
            <w:pPr>
              <w:pStyle w:val="TAC"/>
            </w:pPr>
            <w:r w:rsidRPr="00C7244C">
              <w:t>TDD</w:t>
            </w:r>
          </w:p>
        </w:tc>
        <w:tc>
          <w:tcPr>
            <w:tcW w:w="1108" w:type="dxa"/>
            <w:vMerge/>
            <w:tcBorders>
              <w:left w:val="single" w:sz="4" w:space="0" w:color="auto"/>
              <w:right w:val="single" w:sz="4" w:space="0" w:color="auto"/>
            </w:tcBorders>
            <w:vAlign w:val="center"/>
          </w:tcPr>
          <w:p w14:paraId="2FA223D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A44C9F6" w14:textId="77777777" w:rsidR="00652DD6" w:rsidRPr="00C7244C" w:rsidRDefault="00652DD6" w:rsidP="003F1727">
            <w:pPr>
              <w:pStyle w:val="TAC"/>
            </w:pPr>
            <w:r w:rsidRPr="00C7244C">
              <w:t>TDD</w:t>
            </w:r>
          </w:p>
        </w:tc>
        <w:tc>
          <w:tcPr>
            <w:tcW w:w="1108" w:type="dxa"/>
            <w:vMerge/>
            <w:tcBorders>
              <w:left w:val="single" w:sz="4" w:space="0" w:color="auto"/>
              <w:right w:val="single" w:sz="4" w:space="0" w:color="auto"/>
            </w:tcBorders>
            <w:vAlign w:val="center"/>
          </w:tcPr>
          <w:p w14:paraId="3C04D5AF" w14:textId="77777777" w:rsidR="00652DD6" w:rsidRPr="00C7244C" w:rsidRDefault="00652DD6" w:rsidP="003F1727">
            <w:pPr>
              <w:pStyle w:val="TAC"/>
            </w:pPr>
          </w:p>
        </w:tc>
      </w:tr>
      <w:tr w:rsidR="00652DD6" w:rsidRPr="00C7244C" w14:paraId="010FE43D"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5E91F62F"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09E3F78"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1F5A2A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76CD1A0" w14:textId="77777777" w:rsidR="00652DD6" w:rsidRPr="00C7244C" w:rsidRDefault="00652DD6" w:rsidP="003F1727">
            <w:pPr>
              <w:pStyle w:val="TAC"/>
            </w:pPr>
            <w:r w:rsidRPr="00C7244C">
              <w:t>TDD</w:t>
            </w:r>
          </w:p>
        </w:tc>
        <w:tc>
          <w:tcPr>
            <w:tcW w:w="1108" w:type="dxa"/>
            <w:vMerge/>
            <w:tcBorders>
              <w:left w:val="single" w:sz="4" w:space="0" w:color="auto"/>
              <w:bottom w:val="single" w:sz="4" w:space="0" w:color="auto"/>
              <w:right w:val="single" w:sz="4" w:space="0" w:color="auto"/>
            </w:tcBorders>
            <w:vAlign w:val="center"/>
          </w:tcPr>
          <w:p w14:paraId="24B2F0EC"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FD142B5" w14:textId="77777777" w:rsidR="00652DD6" w:rsidRPr="00C7244C" w:rsidRDefault="00652DD6" w:rsidP="003F1727">
            <w:pPr>
              <w:pStyle w:val="TAC"/>
            </w:pPr>
            <w:r w:rsidRPr="00C7244C">
              <w:t>TDD</w:t>
            </w:r>
          </w:p>
        </w:tc>
        <w:tc>
          <w:tcPr>
            <w:tcW w:w="1108" w:type="dxa"/>
            <w:vMerge/>
            <w:tcBorders>
              <w:left w:val="single" w:sz="4" w:space="0" w:color="auto"/>
              <w:bottom w:val="single" w:sz="4" w:space="0" w:color="auto"/>
              <w:right w:val="single" w:sz="4" w:space="0" w:color="auto"/>
            </w:tcBorders>
            <w:vAlign w:val="center"/>
          </w:tcPr>
          <w:p w14:paraId="19F903B5" w14:textId="77777777" w:rsidR="00652DD6" w:rsidRPr="00C7244C" w:rsidRDefault="00652DD6" w:rsidP="003F1727">
            <w:pPr>
              <w:pStyle w:val="TAC"/>
            </w:pPr>
          </w:p>
        </w:tc>
      </w:tr>
      <w:tr w:rsidR="00652DD6" w:rsidRPr="00C7244C" w14:paraId="424816DA" w14:textId="77777777" w:rsidTr="003F1727">
        <w:trPr>
          <w:trHeight w:val="130"/>
          <w:jc w:val="center"/>
        </w:trPr>
        <w:tc>
          <w:tcPr>
            <w:tcW w:w="2157" w:type="dxa"/>
            <w:vMerge w:val="restart"/>
            <w:tcBorders>
              <w:left w:val="single" w:sz="4" w:space="0" w:color="auto"/>
              <w:right w:val="single" w:sz="4" w:space="0" w:color="auto"/>
            </w:tcBorders>
            <w:vAlign w:val="center"/>
          </w:tcPr>
          <w:p w14:paraId="59B3B573" w14:textId="77777777" w:rsidR="00652DD6" w:rsidRPr="00C7244C" w:rsidRDefault="00652DD6" w:rsidP="003F1727">
            <w:pPr>
              <w:pStyle w:val="TAL"/>
            </w:pPr>
            <w:r w:rsidRPr="00C7244C">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44ECF2"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1542E20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1E4C48F" w14:textId="77777777" w:rsidR="00652DD6" w:rsidRPr="00C7244C" w:rsidRDefault="00652DD6" w:rsidP="003F1727">
            <w:pPr>
              <w:pStyle w:val="TAC"/>
              <w:rPr>
                <w:szCs w:val="18"/>
              </w:rPr>
            </w:pPr>
            <w:r w:rsidRPr="00C7244C">
              <w:rPr>
                <w:szCs w:val="18"/>
              </w:rPr>
              <w:t>N/A</w:t>
            </w:r>
          </w:p>
        </w:tc>
        <w:tc>
          <w:tcPr>
            <w:tcW w:w="1108" w:type="dxa"/>
            <w:vMerge w:val="restart"/>
            <w:tcBorders>
              <w:left w:val="single" w:sz="4" w:space="0" w:color="auto"/>
              <w:right w:val="single" w:sz="4" w:space="0" w:color="auto"/>
            </w:tcBorders>
            <w:vAlign w:val="center"/>
          </w:tcPr>
          <w:p w14:paraId="00558263" w14:textId="77777777" w:rsidR="00652DD6" w:rsidRPr="00C7244C" w:rsidRDefault="00652DD6" w:rsidP="003F1727">
            <w:pPr>
              <w:pStyle w:val="TAC"/>
              <w:rPr>
                <w:szCs w:val="18"/>
              </w:rPr>
            </w:pPr>
            <w:r w:rsidRPr="00C7244C">
              <w:t>TDDConf.3.1</w:t>
            </w:r>
          </w:p>
        </w:tc>
        <w:tc>
          <w:tcPr>
            <w:tcW w:w="1108" w:type="dxa"/>
            <w:tcBorders>
              <w:left w:val="single" w:sz="4" w:space="0" w:color="auto"/>
              <w:bottom w:val="single" w:sz="4" w:space="0" w:color="auto"/>
              <w:right w:val="single" w:sz="4" w:space="0" w:color="auto"/>
            </w:tcBorders>
            <w:vAlign w:val="center"/>
          </w:tcPr>
          <w:p w14:paraId="6B77BAAC" w14:textId="77777777" w:rsidR="00652DD6" w:rsidRPr="00C7244C" w:rsidRDefault="00652DD6" w:rsidP="003F1727">
            <w:pPr>
              <w:pStyle w:val="TAC"/>
              <w:rPr>
                <w:szCs w:val="18"/>
              </w:rPr>
            </w:pPr>
            <w:r w:rsidRPr="00C7244C">
              <w:rPr>
                <w:szCs w:val="18"/>
              </w:rPr>
              <w:t>N/A</w:t>
            </w:r>
          </w:p>
        </w:tc>
        <w:tc>
          <w:tcPr>
            <w:tcW w:w="1108" w:type="dxa"/>
            <w:vMerge w:val="restart"/>
            <w:tcBorders>
              <w:left w:val="single" w:sz="4" w:space="0" w:color="auto"/>
              <w:right w:val="single" w:sz="4" w:space="0" w:color="auto"/>
            </w:tcBorders>
            <w:vAlign w:val="center"/>
          </w:tcPr>
          <w:p w14:paraId="6B4146DA" w14:textId="77777777" w:rsidR="00652DD6" w:rsidRPr="00C7244C" w:rsidRDefault="00652DD6" w:rsidP="003F1727">
            <w:pPr>
              <w:pStyle w:val="TAC"/>
              <w:rPr>
                <w:szCs w:val="18"/>
              </w:rPr>
            </w:pPr>
            <w:r w:rsidRPr="00C7244C">
              <w:t>TDDConf.3.1</w:t>
            </w:r>
          </w:p>
        </w:tc>
      </w:tr>
      <w:tr w:rsidR="00652DD6" w:rsidRPr="00C7244C" w14:paraId="2FFFF55F" w14:textId="77777777" w:rsidTr="003F1727">
        <w:trPr>
          <w:trHeight w:val="130"/>
          <w:jc w:val="center"/>
        </w:trPr>
        <w:tc>
          <w:tcPr>
            <w:tcW w:w="2157" w:type="dxa"/>
            <w:vMerge/>
            <w:tcBorders>
              <w:left w:val="single" w:sz="4" w:space="0" w:color="auto"/>
              <w:right w:val="single" w:sz="4" w:space="0" w:color="auto"/>
            </w:tcBorders>
            <w:vAlign w:val="center"/>
          </w:tcPr>
          <w:p w14:paraId="62A1743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F39B8C"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2AA32D97"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118CAA1" w14:textId="77777777" w:rsidR="00652DD6" w:rsidRPr="00C7244C" w:rsidRDefault="00652DD6" w:rsidP="003F1727">
            <w:pPr>
              <w:pStyle w:val="TAC"/>
            </w:pPr>
            <w:r w:rsidRPr="00C7244C">
              <w:t>TDDConf.1.1</w:t>
            </w:r>
          </w:p>
        </w:tc>
        <w:tc>
          <w:tcPr>
            <w:tcW w:w="1108" w:type="dxa"/>
            <w:vMerge/>
            <w:tcBorders>
              <w:left w:val="single" w:sz="4" w:space="0" w:color="auto"/>
              <w:right w:val="single" w:sz="4" w:space="0" w:color="auto"/>
            </w:tcBorders>
            <w:vAlign w:val="center"/>
          </w:tcPr>
          <w:p w14:paraId="3F2254FC"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232320DD" w14:textId="77777777" w:rsidR="00652DD6" w:rsidRPr="00C7244C" w:rsidRDefault="00652DD6" w:rsidP="003F1727">
            <w:pPr>
              <w:pStyle w:val="TAC"/>
            </w:pPr>
            <w:r w:rsidRPr="00C7244C">
              <w:t>TDDConf.1.1</w:t>
            </w:r>
          </w:p>
        </w:tc>
        <w:tc>
          <w:tcPr>
            <w:tcW w:w="1108" w:type="dxa"/>
            <w:vMerge/>
            <w:tcBorders>
              <w:left w:val="single" w:sz="4" w:space="0" w:color="auto"/>
              <w:right w:val="single" w:sz="4" w:space="0" w:color="auto"/>
            </w:tcBorders>
            <w:vAlign w:val="center"/>
          </w:tcPr>
          <w:p w14:paraId="15B0858B" w14:textId="77777777" w:rsidR="00652DD6" w:rsidRPr="00C7244C" w:rsidRDefault="00652DD6" w:rsidP="003F1727">
            <w:pPr>
              <w:pStyle w:val="TAC"/>
            </w:pPr>
          </w:p>
        </w:tc>
      </w:tr>
      <w:tr w:rsidR="00652DD6" w:rsidRPr="00C7244C" w14:paraId="241D8667"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0975091E"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9EB81F0"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0AE4BD5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43F79D6" w14:textId="77777777" w:rsidR="00652DD6" w:rsidRPr="00C7244C" w:rsidRDefault="00652DD6" w:rsidP="003F1727">
            <w:pPr>
              <w:pStyle w:val="TAC"/>
            </w:pPr>
            <w:r w:rsidRPr="00C7244C">
              <w:t>TDDConf.2.1</w:t>
            </w:r>
          </w:p>
        </w:tc>
        <w:tc>
          <w:tcPr>
            <w:tcW w:w="1108" w:type="dxa"/>
            <w:vMerge/>
            <w:tcBorders>
              <w:left w:val="single" w:sz="4" w:space="0" w:color="auto"/>
              <w:bottom w:val="single" w:sz="4" w:space="0" w:color="auto"/>
              <w:right w:val="single" w:sz="4" w:space="0" w:color="auto"/>
            </w:tcBorders>
            <w:vAlign w:val="center"/>
          </w:tcPr>
          <w:p w14:paraId="1231BD1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192F031B" w14:textId="77777777" w:rsidR="00652DD6" w:rsidRPr="00C7244C" w:rsidRDefault="00652DD6" w:rsidP="003F1727">
            <w:pPr>
              <w:pStyle w:val="TAC"/>
            </w:pPr>
            <w:r w:rsidRPr="00C7244C">
              <w:t>TDDConf.2.1</w:t>
            </w:r>
          </w:p>
        </w:tc>
        <w:tc>
          <w:tcPr>
            <w:tcW w:w="1108" w:type="dxa"/>
            <w:vMerge/>
            <w:tcBorders>
              <w:left w:val="single" w:sz="4" w:space="0" w:color="auto"/>
              <w:bottom w:val="single" w:sz="4" w:space="0" w:color="auto"/>
              <w:right w:val="single" w:sz="4" w:space="0" w:color="auto"/>
            </w:tcBorders>
            <w:vAlign w:val="center"/>
          </w:tcPr>
          <w:p w14:paraId="3B96D2B0" w14:textId="77777777" w:rsidR="00652DD6" w:rsidRPr="00C7244C" w:rsidRDefault="00652DD6" w:rsidP="003F1727">
            <w:pPr>
              <w:pStyle w:val="TAC"/>
            </w:pPr>
          </w:p>
        </w:tc>
      </w:tr>
      <w:tr w:rsidR="00652DD6" w:rsidRPr="00C7244C" w14:paraId="504B57A6" w14:textId="77777777" w:rsidTr="003F1727">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BB9D671" w14:textId="77777777" w:rsidR="00652DD6" w:rsidRPr="00C7244C" w:rsidRDefault="00652DD6" w:rsidP="003F1727">
            <w:pPr>
              <w:pStyle w:val="TAL"/>
            </w:pPr>
            <w:r w:rsidRPr="00C7244C">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364694B"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tcPr>
          <w:p w14:paraId="7E283D95"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vAlign w:val="center"/>
            <w:hideMark/>
          </w:tcPr>
          <w:p w14:paraId="68CF6713" w14:textId="77777777" w:rsidR="00652DD6" w:rsidRPr="00C7244C" w:rsidRDefault="00652DD6" w:rsidP="003F1727">
            <w:pPr>
              <w:pStyle w:val="TAC"/>
              <w:rPr>
                <w:sz w:val="16"/>
                <w:szCs w:val="16"/>
              </w:rPr>
            </w:pPr>
            <w:r w:rsidRPr="00C7244C">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77B23E1B"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vAlign w:val="center"/>
            <w:hideMark/>
          </w:tcPr>
          <w:p w14:paraId="0C059BD4" w14:textId="77777777" w:rsidR="00652DD6" w:rsidRPr="00C7244C" w:rsidRDefault="00652DD6" w:rsidP="003F1727">
            <w:pPr>
              <w:pStyle w:val="TAC"/>
            </w:pPr>
            <w:r w:rsidRPr="00C7244C">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4E37DDF8" w14:textId="77777777" w:rsidR="00652DD6" w:rsidRPr="00C7244C" w:rsidRDefault="00652DD6" w:rsidP="003F1727">
            <w:pPr>
              <w:pStyle w:val="TAC"/>
            </w:pPr>
            <w:r w:rsidRPr="00C7244C">
              <w:t>-</w:t>
            </w:r>
          </w:p>
        </w:tc>
      </w:tr>
      <w:tr w:rsidR="00652DD6" w:rsidRPr="00C7244C" w14:paraId="424B2BD3" w14:textId="77777777" w:rsidTr="003F1727">
        <w:trPr>
          <w:trHeight w:val="127"/>
          <w:jc w:val="center"/>
        </w:trPr>
        <w:tc>
          <w:tcPr>
            <w:tcW w:w="2157" w:type="dxa"/>
            <w:vMerge/>
            <w:tcBorders>
              <w:left w:val="single" w:sz="4" w:space="0" w:color="auto"/>
              <w:right w:val="single" w:sz="4" w:space="0" w:color="auto"/>
            </w:tcBorders>
            <w:vAlign w:val="center"/>
          </w:tcPr>
          <w:p w14:paraId="756E4C00"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3668DE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305E4144"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2AFA9496" w14:textId="77777777" w:rsidR="00652DD6" w:rsidRPr="00C7244C" w:rsidRDefault="00652DD6" w:rsidP="003F1727">
            <w:pPr>
              <w:pStyle w:val="TAC"/>
            </w:pPr>
            <w:r w:rsidRPr="00C7244C">
              <w:rPr>
                <w:sz w:val="16"/>
                <w:szCs w:val="16"/>
              </w:rPr>
              <w:t>SR.1.1 TDD</w:t>
            </w:r>
          </w:p>
        </w:tc>
        <w:tc>
          <w:tcPr>
            <w:tcW w:w="1108" w:type="dxa"/>
            <w:vMerge/>
            <w:tcBorders>
              <w:left w:val="single" w:sz="4" w:space="0" w:color="auto"/>
              <w:right w:val="single" w:sz="4" w:space="0" w:color="auto"/>
            </w:tcBorders>
            <w:vAlign w:val="center"/>
          </w:tcPr>
          <w:p w14:paraId="6A2311E3"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5E7211AC" w14:textId="77777777" w:rsidR="00652DD6" w:rsidRPr="00C7244C" w:rsidRDefault="00652DD6" w:rsidP="003F1727">
            <w:pPr>
              <w:pStyle w:val="TAC"/>
            </w:pPr>
            <w:r w:rsidRPr="00C7244C">
              <w:rPr>
                <w:sz w:val="16"/>
                <w:szCs w:val="16"/>
              </w:rPr>
              <w:t>SR.1.1 TDD</w:t>
            </w:r>
          </w:p>
        </w:tc>
        <w:tc>
          <w:tcPr>
            <w:tcW w:w="1108" w:type="dxa"/>
            <w:vMerge/>
            <w:tcBorders>
              <w:left w:val="single" w:sz="4" w:space="0" w:color="auto"/>
              <w:right w:val="single" w:sz="4" w:space="0" w:color="auto"/>
            </w:tcBorders>
            <w:vAlign w:val="center"/>
          </w:tcPr>
          <w:p w14:paraId="591CD604" w14:textId="77777777" w:rsidR="00652DD6" w:rsidRPr="00C7244C" w:rsidRDefault="00652DD6" w:rsidP="003F1727">
            <w:pPr>
              <w:pStyle w:val="TAC"/>
            </w:pPr>
          </w:p>
        </w:tc>
      </w:tr>
      <w:tr w:rsidR="00652DD6" w:rsidRPr="00C7244C" w14:paraId="44C7EF3E"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58DD055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32236DBE"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1435EB4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38F4FFD" w14:textId="77777777" w:rsidR="00652DD6" w:rsidRPr="00C7244C" w:rsidRDefault="00652DD6" w:rsidP="003F1727">
            <w:pPr>
              <w:pStyle w:val="TAC"/>
            </w:pPr>
            <w:r w:rsidRPr="00C7244C">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5BFC974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443FD60" w14:textId="77777777" w:rsidR="00652DD6" w:rsidRPr="00C7244C" w:rsidRDefault="00652DD6" w:rsidP="003F1727">
            <w:pPr>
              <w:pStyle w:val="TAC"/>
            </w:pPr>
            <w:r w:rsidRPr="00C7244C">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3F5BEE0B" w14:textId="77777777" w:rsidR="00652DD6" w:rsidRPr="00C7244C" w:rsidRDefault="00652DD6" w:rsidP="003F1727">
            <w:pPr>
              <w:pStyle w:val="TAC"/>
            </w:pPr>
          </w:p>
        </w:tc>
      </w:tr>
      <w:tr w:rsidR="00652DD6" w:rsidRPr="00C7244C" w14:paraId="6C0201BE" w14:textId="77777777" w:rsidTr="003F1727">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531EFCB" w14:textId="77777777" w:rsidR="00652DD6" w:rsidRPr="00C7244C" w:rsidRDefault="00652DD6" w:rsidP="003F1727">
            <w:pPr>
              <w:pStyle w:val="TAL"/>
            </w:pPr>
            <w:r w:rsidRPr="00C7244C">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7C92985"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tcPr>
          <w:p w14:paraId="6B4AA6EF"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vAlign w:val="center"/>
          </w:tcPr>
          <w:p w14:paraId="29F313F0" w14:textId="77777777" w:rsidR="00652DD6" w:rsidRPr="00C7244C" w:rsidRDefault="00652DD6" w:rsidP="003F1727">
            <w:pPr>
              <w:pStyle w:val="TAC"/>
            </w:pPr>
            <w:r w:rsidRPr="00C7244C">
              <w:rPr>
                <w:sz w:val="16"/>
                <w:szCs w:val="16"/>
              </w:rPr>
              <w:t>CR.1.1 FDD</w:t>
            </w:r>
          </w:p>
        </w:tc>
        <w:tc>
          <w:tcPr>
            <w:tcW w:w="1108" w:type="dxa"/>
            <w:tcBorders>
              <w:top w:val="single" w:sz="4" w:space="0" w:color="auto"/>
              <w:left w:val="single" w:sz="4" w:space="0" w:color="auto"/>
              <w:right w:val="single" w:sz="4" w:space="0" w:color="auto"/>
            </w:tcBorders>
            <w:vAlign w:val="center"/>
          </w:tcPr>
          <w:p w14:paraId="6D50B46D"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vAlign w:val="center"/>
          </w:tcPr>
          <w:p w14:paraId="4C26BC6C" w14:textId="77777777" w:rsidR="00652DD6" w:rsidRPr="00C7244C" w:rsidRDefault="00652DD6" w:rsidP="003F1727">
            <w:pPr>
              <w:pStyle w:val="TAC"/>
            </w:pPr>
            <w:r w:rsidRPr="00C7244C">
              <w:rPr>
                <w:sz w:val="16"/>
                <w:szCs w:val="16"/>
              </w:rPr>
              <w:t>CR.1.1 FDD</w:t>
            </w:r>
          </w:p>
        </w:tc>
        <w:tc>
          <w:tcPr>
            <w:tcW w:w="1108" w:type="dxa"/>
            <w:tcBorders>
              <w:top w:val="single" w:sz="4" w:space="0" w:color="auto"/>
              <w:left w:val="single" w:sz="4" w:space="0" w:color="auto"/>
              <w:right w:val="single" w:sz="4" w:space="0" w:color="auto"/>
            </w:tcBorders>
            <w:vAlign w:val="center"/>
          </w:tcPr>
          <w:p w14:paraId="05175AC6" w14:textId="77777777" w:rsidR="00652DD6" w:rsidRPr="00C7244C" w:rsidRDefault="00652DD6" w:rsidP="003F1727">
            <w:pPr>
              <w:pStyle w:val="TAC"/>
            </w:pPr>
            <w:r w:rsidRPr="00C7244C">
              <w:t>-</w:t>
            </w:r>
          </w:p>
        </w:tc>
      </w:tr>
      <w:tr w:rsidR="00652DD6" w:rsidRPr="00C7244C" w14:paraId="566C9B3D" w14:textId="77777777" w:rsidTr="003F1727">
        <w:trPr>
          <w:trHeight w:val="127"/>
          <w:jc w:val="center"/>
        </w:trPr>
        <w:tc>
          <w:tcPr>
            <w:tcW w:w="2157" w:type="dxa"/>
            <w:vMerge/>
            <w:tcBorders>
              <w:left w:val="single" w:sz="4" w:space="0" w:color="auto"/>
              <w:right w:val="single" w:sz="4" w:space="0" w:color="auto"/>
            </w:tcBorders>
            <w:vAlign w:val="center"/>
          </w:tcPr>
          <w:p w14:paraId="2409CF7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7698C7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173E3820"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48FBF260" w14:textId="77777777" w:rsidR="00652DD6" w:rsidRPr="00C7244C" w:rsidRDefault="00652DD6" w:rsidP="003F1727">
            <w:pPr>
              <w:pStyle w:val="TAC"/>
            </w:pPr>
            <w:r w:rsidRPr="00C7244C">
              <w:rPr>
                <w:sz w:val="16"/>
                <w:szCs w:val="16"/>
              </w:rPr>
              <w:t>CR.1.1 TDD</w:t>
            </w:r>
          </w:p>
        </w:tc>
        <w:tc>
          <w:tcPr>
            <w:tcW w:w="1108" w:type="dxa"/>
            <w:tcBorders>
              <w:left w:val="single" w:sz="4" w:space="0" w:color="auto"/>
              <w:right w:val="single" w:sz="4" w:space="0" w:color="auto"/>
            </w:tcBorders>
            <w:vAlign w:val="center"/>
          </w:tcPr>
          <w:p w14:paraId="048E230C" w14:textId="77777777" w:rsidR="00652DD6" w:rsidRPr="00C7244C" w:rsidRDefault="00652DD6" w:rsidP="003F1727">
            <w:pPr>
              <w:pStyle w:val="TAC"/>
            </w:pPr>
            <w:r w:rsidRPr="00C7244C">
              <w:t>-</w:t>
            </w:r>
          </w:p>
        </w:tc>
        <w:tc>
          <w:tcPr>
            <w:tcW w:w="1108" w:type="dxa"/>
            <w:tcBorders>
              <w:left w:val="single" w:sz="4" w:space="0" w:color="auto"/>
              <w:right w:val="single" w:sz="4" w:space="0" w:color="auto"/>
            </w:tcBorders>
            <w:vAlign w:val="center"/>
          </w:tcPr>
          <w:p w14:paraId="5BE3327D" w14:textId="77777777" w:rsidR="00652DD6" w:rsidRPr="00C7244C" w:rsidRDefault="00652DD6" w:rsidP="003F1727">
            <w:pPr>
              <w:pStyle w:val="TAC"/>
            </w:pPr>
            <w:r w:rsidRPr="00C7244C">
              <w:rPr>
                <w:sz w:val="16"/>
                <w:szCs w:val="16"/>
              </w:rPr>
              <w:t>CR.1.1 TDD</w:t>
            </w:r>
          </w:p>
        </w:tc>
        <w:tc>
          <w:tcPr>
            <w:tcW w:w="1108" w:type="dxa"/>
            <w:tcBorders>
              <w:left w:val="single" w:sz="4" w:space="0" w:color="auto"/>
              <w:right w:val="single" w:sz="4" w:space="0" w:color="auto"/>
            </w:tcBorders>
            <w:vAlign w:val="center"/>
          </w:tcPr>
          <w:p w14:paraId="3614C8EA" w14:textId="77777777" w:rsidR="00652DD6" w:rsidRPr="00C7244C" w:rsidRDefault="00652DD6" w:rsidP="003F1727">
            <w:pPr>
              <w:pStyle w:val="TAC"/>
            </w:pPr>
            <w:r w:rsidRPr="00C7244C">
              <w:t>-</w:t>
            </w:r>
          </w:p>
        </w:tc>
      </w:tr>
      <w:tr w:rsidR="00652DD6" w:rsidRPr="00C7244C" w14:paraId="649C1074"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1F8C5206"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5336201"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F43B88B"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640BBA2F" w14:textId="77777777" w:rsidR="00652DD6" w:rsidRPr="00C7244C" w:rsidRDefault="00652DD6" w:rsidP="003F1727">
            <w:pPr>
              <w:pStyle w:val="TAC"/>
            </w:pPr>
            <w:r w:rsidRPr="00C7244C">
              <w:rPr>
                <w:sz w:val="16"/>
                <w:szCs w:val="16"/>
              </w:rPr>
              <w:t>CR.2.1 FDD</w:t>
            </w:r>
          </w:p>
        </w:tc>
        <w:tc>
          <w:tcPr>
            <w:tcW w:w="1108" w:type="dxa"/>
            <w:tcBorders>
              <w:left w:val="single" w:sz="4" w:space="0" w:color="auto"/>
              <w:bottom w:val="single" w:sz="4" w:space="0" w:color="auto"/>
              <w:right w:val="single" w:sz="4" w:space="0" w:color="auto"/>
            </w:tcBorders>
            <w:vAlign w:val="center"/>
          </w:tcPr>
          <w:p w14:paraId="30F2897F"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6391A09B" w14:textId="77777777" w:rsidR="00652DD6" w:rsidRPr="00C7244C" w:rsidRDefault="00652DD6" w:rsidP="003F1727">
            <w:pPr>
              <w:pStyle w:val="TAC"/>
            </w:pPr>
            <w:r w:rsidRPr="00C7244C">
              <w:rPr>
                <w:sz w:val="16"/>
                <w:szCs w:val="16"/>
              </w:rPr>
              <w:t>CR.2.1 FDD</w:t>
            </w:r>
          </w:p>
        </w:tc>
        <w:tc>
          <w:tcPr>
            <w:tcW w:w="1108" w:type="dxa"/>
            <w:tcBorders>
              <w:left w:val="single" w:sz="4" w:space="0" w:color="auto"/>
              <w:bottom w:val="single" w:sz="4" w:space="0" w:color="auto"/>
              <w:right w:val="single" w:sz="4" w:space="0" w:color="auto"/>
            </w:tcBorders>
            <w:vAlign w:val="center"/>
          </w:tcPr>
          <w:p w14:paraId="64CB417C" w14:textId="77777777" w:rsidR="00652DD6" w:rsidRPr="00C7244C" w:rsidRDefault="00652DD6" w:rsidP="003F1727">
            <w:pPr>
              <w:pStyle w:val="TAC"/>
            </w:pPr>
            <w:r w:rsidRPr="00C7244C">
              <w:t>-</w:t>
            </w:r>
          </w:p>
        </w:tc>
      </w:tr>
      <w:tr w:rsidR="00652DD6" w:rsidRPr="00C7244C" w14:paraId="4B4387DA" w14:textId="77777777" w:rsidTr="003F1727">
        <w:trPr>
          <w:trHeight w:val="127"/>
          <w:jc w:val="center"/>
        </w:trPr>
        <w:tc>
          <w:tcPr>
            <w:tcW w:w="2157" w:type="dxa"/>
            <w:vMerge w:val="restart"/>
            <w:tcBorders>
              <w:left w:val="single" w:sz="4" w:space="0" w:color="auto"/>
              <w:right w:val="single" w:sz="4" w:space="0" w:color="auto"/>
            </w:tcBorders>
            <w:vAlign w:val="center"/>
          </w:tcPr>
          <w:p w14:paraId="52302D3F" w14:textId="77777777" w:rsidR="00652DD6" w:rsidRPr="00C7244C" w:rsidRDefault="00652DD6" w:rsidP="003F1727">
            <w:pPr>
              <w:pStyle w:val="TAL"/>
            </w:pPr>
            <w:r w:rsidRPr="00C7244C">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D44B470" w14:textId="77777777" w:rsidR="00652DD6" w:rsidRPr="00C7244C" w:rsidRDefault="00652DD6" w:rsidP="003F1727">
            <w:pPr>
              <w:pStyle w:val="TAC"/>
            </w:pPr>
            <w:r w:rsidRPr="00C7244C">
              <w:t>1</w:t>
            </w:r>
          </w:p>
        </w:tc>
        <w:tc>
          <w:tcPr>
            <w:tcW w:w="892" w:type="dxa"/>
            <w:tcBorders>
              <w:left w:val="single" w:sz="4" w:space="0" w:color="auto"/>
              <w:bottom w:val="single" w:sz="4" w:space="0" w:color="auto"/>
              <w:right w:val="single" w:sz="4" w:space="0" w:color="auto"/>
            </w:tcBorders>
            <w:vAlign w:val="center"/>
          </w:tcPr>
          <w:p w14:paraId="6FCAEB66"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6B5A988" w14:textId="77777777" w:rsidR="00652DD6" w:rsidRPr="00C7244C" w:rsidRDefault="00652DD6" w:rsidP="003F1727">
            <w:pPr>
              <w:pStyle w:val="TAC"/>
              <w:rPr>
                <w:sz w:val="14"/>
                <w:szCs w:val="14"/>
              </w:rPr>
            </w:pPr>
            <w:r w:rsidRPr="00C7244C">
              <w:rPr>
                <w:sz w:val="14"/>
                <w:szCs w:val="14"/>
              </w:rPr>
              <w:t>CCR.1.1 FDD</w:t>
            </w:r>
          </w:p>
        </w:tc>
        <w:tc>
          <w:tcPr>
            <w:tcW w:w="1108" w:type="dxa"/>
            <w:tcBorders>
              <w:left w:val="single" w:sz="4" w:space="0" w:color="auto"/>
              <w:bottom w:val="single" w:sz="4" w:space="0" w:color="auto"/>
              <w:right w:val="single" w:sz="4" w:space="0" w:color="auto"/>
            </w:tcBorders>
            <w:vAlign w:val="center"/>
          </w:tcPr>
          <w:p w14:paraId="12359B74"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2D996AD6" w14:textId="77777777" w:rsidR="00652DD6" w:rsidRPr="00C7244C" w:rsidRDefault="00652DD6" w:rsidP="003F1727">
            <w:pPr>
              <w:pStyle w:val="TAC"/>
              <w:rPr>
                <w:sz w:val="14"/>
                <w:szCs w:val="14"/>
              </w:rPr>
            </w:pPr>
            <w:r w:rsidRPr="00C7244C">
              <w:rPr>
                <w:sz w:val="14"/>
                <w:szCs w:val="14"/>
              </w:rPr>
              <w:t>CCR.1.1 FDD</w:t>
            </w:r>
          </w:p>
        </w:tc>
        <w:tc>
          <w:tcPr>
            <w:tcW w:w="1108" w:type="dxa"/>
            <w:tcBorders>
              <w:left w:val="single" w:sz="4" w:space="0" w:color="auto"/>
              <w:bottom w:val="single" w:sz="4" w:space="0" w:color="auto"/>
              <w:right w:val="single" w:sz="4" w:space="0" w:color="auto"/>
            </w:tcBorders>
            <w:vAlign w:val="center"/>
          </w:tcPr>
          <w:p w14:paraId="71A46855" w14:textId="77777777" w:rsidR="00652DD6" w:rsidRPr="00C7244C" w:rsidRDefault="00652DD6" w:rsidP="003F1727">
            <w:pPr>
              <w:pStyle w:val="TAC"/>
            </w:pPr>
            <w:r w:rsidRPr="00C7244C">
              <w:t>-</w:t>
            </w:r>
          </w:p>
        </w:tc>
      </w:tr>
      <w:tr w:rsidR="00652DD6" w:rsidRPr="00C7244C" w14:paraId="27F2C256" w14:textId="77777777" w:rsidTr="003F1727">
        <w:trPr>
          <w:trHeight w:val="127"/>
          <w:jc w:val="center"/>
        </w:trPr>
        <w:tc>
          <w:tcPr>
            <w:tcW w:w="2157" w:type="dxa"/>
            <w:vMerge/>
            <w:tcBorders>
              <w:left w:val="single" w:sz="4" w:space="0" w:color="auto"/>
              <w:right w:val="single" w:sz="4" w:space="0" w:color="auto"/>
            </w:tcBorders>
            <w:vAlign w:val="center"/>
          </w:tcPr>
          <w:p w14:paraId="78BFA383"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AF0D950" w14:textId="77777777" w:rsidR="00652DD6" w:rsidRPr="00C7244C" w:rsidRDefault="00652DD6" w:rsidP="003F1727">
            <w:pPr>
              <w:pStyle w:val="TAC"/>
            </w:pPr>
            <w:r w:rsidRPr="00C7244C">
              <w:t>2</w:t>
            </w:r>
          </w:p>
        </w:tc>
        <w:tc>
          <w:tcPr>
            <w:tcW w:w="892" w:type="dxa"/>
            <w:tcBorders>
              <w:left w:val="single" w:sz="4" w:space="0" w:color="auto"/>
              <w:bottom w:val="single" w:sz="4" w:space="0" w:color="auto"/>
              <w:right w:val="single" w:sz="4" w:space="0" w:color="auto"/>
            </w:tcBorders>
            <w:vAlign w:val="center"/>
          </w:tcPr>
          <w:p w14:paraId="34CDD4AA"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764484F" w14:textId="77777777" w:rsidR="00652DD6" w:rsidRPr="00C7244C" w:rsidRDefault="00652DD6" w:rsidP="003F1727">
            <w:pPr>
              <w:pStyle w:val="TAC"/>
              <w:rPr>
                <w:sz w:val="14"/>
                <w:szCs w:val="14"/>
              </w:rPr>
            </w:pPr>
            <w:r w:rsidRPr="00C7244C">
              <w:rPr>
                <w:sz w:val="14"/>
                <w:szCs w:val="14"/>
              </w:rPr>
              <w:t>CCR.1.1 TDD</w:t>
            </w:r>
          </w:p>
        </w:tc>
        <w:tc>
          <w:tcPr>
            <w:tcW w:w="1108" w:type="dxa"/>
            <w:tcBorders>
              <w:left w:val="single" w:sz="4" w:space="0" w:color="auto"/>
              <w:bottom w:val="single" w:sz="4" w:space="0" w:color="auto"/>
              <w:right w:val="single" w:sz="4" w:space="0" w:color="auto"/>
            </w:tcBorders>
            <w:vAlign w:val="center"/>
          </w:tcPr>
          <w:p w14:paraId="3D36F4A3"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0053E750" w14:textId="77777777" w:rsidR="00652DD6" w:rsidRPr="00C7244C" w:rsidRDefault="00652DD6" w:rsidP="003F1727">
            <w:pPr>
              <w:pStyle w:val="TAC"/>
              <w:rPr>
                <w:sz w:val="14"/>
                <w:szCs w:val="14"/>
              </w:rPr>
            </w:pPr>
            <w:r w:rsidRPr="00C7244C">
              <w:rPr>
                <w:sz w:val="14"/>
                <w:szCs w:val="14"/>
              </w:rPr>
              <w:t>CCR.1.1 TDD</w:t>
            </w:r>
          </w:p>
        </w:tc>
        <w:tc>
          <w:tcPr>
            <w:tcW w:w="1108" w:type="dxa"/>
            <w:tcBorders>
              <w:left w:val="single" w:sz="4" w:space="0" w:color="auto"/>
              <w:bottom w:val="single" w:sz="4" w:space="0" w:color="auto"/>
              <w:right w:val="single" w:sz="4" w:space="0" w:color="auto"/>
            </w:tcBorders>
            <w:vAlign w:val="center"/>
          </w:tcPr>
          <w:p w14:paraId="2DDD903A" w14:textId="77777777" w:rsidR="00652DD6" w:rsidRPr="00C7244C" w:rsidRDefault="00652DD6" w:rsidP="003F1727">
            <w:pPr>
              <w:pStyle w:val="TAC"/>
            </w:pPr>
            <w:r w:rsidRPr="00C7244C">
              <w:t>-</w:t>
            </w:r>
          </w:p>
        </w:tc>
      </w:tr>
      <w:tr w:rsidR="00652DD6" w:rsidRPr="00C7244C" w14:paraId="5D374C82"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27162720"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7E7ADDA" w14:textId="77777777" w:rsidR="00652DD6" w:rsidRPr="00C7244C" w:rsidRDefault="00652DD6" w:rsidP="003F1727">
            <w:pPr>
              <w:pStyle w:val="TAC"/>
            </w:pPr>
            <w:r w:rsidRPr="00C7244C">
              <w:t>3</w:t>
            </w:r>
          </w:p>
        </w:tc>
        <w:tc>
          <w:tcPr>
            <w:tcW w:w="892" w:type="dxa"/>
            <w:tcBorders>
              <w:left w:val="single" w:sz="4" w:space="0" w:color="auto"/>
              <w:bottom w:val="single" w:sz="4" w:space="0" w:color="auto"/>
              <w:right w:val="single" w:sz="4" w:space="0" w:color="auto"/>
            </w:tcBorders>
            <w:vAlign w:val="center"/>
          </w:tcPr>
          <w:p w14:paraId="2E0532A7"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1874FBD3" w14:textId="77777777" w:rsidR="00652DD6" w:rsidRPr="00C7244C" w:rsidRDefault="00652DD6" w:rsidP="003F1727">
            <w:pPr>
              <w:pStyle w:val="TAC"/>
              <w:rPr>
                <w:sz w:val="14"/>
                <w:szCs w:val="14"/>
              </w:rPr>
            </w:pPr>
            <w:r w:rsidRPr="00C7244C">
              <w:rPr>
                <w:sz w:val="14"/>
                <w:szCs w:val="14"/>
              </w:rPr>
              <w:t>CCR.2.1 TDD</w:t>
            </w:r>
          </w:p>
        </w:tc>
        <w:tc>
          <w:tcPr>
            <w:tcW w:w="1108" w:type="dxa"/>
            <w:tcBorders>
              <w:left w:val="single" w:sz="4" w:space="0" w:color="auto"/>
              <w:bottom w:val="single" w:sz="4" w:space="0" w:color="auto"/>
              <w:right w:val="single" w:sz="4" w:space="0" w:color="auto"/>
            </w:tcBorders>
            <w:vAlign w:val="center"/>
          </w:tcPr>
          <w:p w14:paraId="5AED883F"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6590B45F" w14:textId="77777777" w:rsidR="00652DD6" w:rsidRPr="00C7244C" w:rsidRDefault="00652DD6" w:rsidP="003F1727">
            <w:pPr>
              <w:pStyle w:val="TAC"/>
              <w:rPr>
                <w:sz w:val="14"/>
                <w:szCs w:val="14"/>
              </w:rPr>
            </w:pPr>
            <w:r w:rsidRPr="00C7244C">
              <w:rPr>
                <w:sz w:val="14"/>
                <w:szCs w:val="14"/>
              </w:rPr>
              <w:t>CCR.2.1 TDD</w:t>
            </w:r>
          </w:p>
        </w:tc>
        <w:tc>
          <w:tcPr>
            <w:tcW w:w="1108" w:type="dxa"/>
            <w:tcBorders>
              <w:left w:val="single" w:sz="4" w:space="0" w:color="auto"/>
              <w:bottom w:val="single" w:sz="4" w:space="0" w:color="auto"/>
              <w:right w:val="single" w:sz="4" w:space="0" w:color="auto"/>
            </w:tcBorders>
            <w:vAlign w:val="center"/>
          </w:tcPr>
          <w:p w14:paraId="7B649865" w14:textId="77777777" w:rsidR="00652DD6" w:rsidRPr="00C7244C" w:rsidRDefault="00652DD6" w:rsidP="003F1727">
            <w:pPr>
              <w:pStyle w:val="TAC"/>
            </w:pPr>
            <w:r w:rsidRPr="00C7244C">
              <w:t>-</w:t>
            </w:r>
          </w:p>
        </w:tc>
      </w:tr>
      <w:tr w:rsidR="00652DD6" w:rsidRPr="00C7244C" w14:paraId="61A40DBA" w14:textId="77777777" w:rsidTr="003F1727">
        <w:trPr>
          <w:trHeight w:val="127"/>
          <w:jc w:val="center"/>
        </w:trPr>
        <w:tc>
          <w:tcPr>
            <w:tcW w:w="2157" w:type="dxa"/>
            <w:vMerge w:val="restart"/>
            <w:tcBorders>
              <w:left w:val="single" w:sz="4" w:space="0" w:color="auto"/>
              <w:right w:val="single" w:sz="4" w:space="0" w:color="auto"/>
            </w:tcBorders>
            <w:vAlign w:val="center"/>
          </w:tcPr>
          <w:p w14:paraId="2D7EEDC5" w14:textId="77777777" w:rsidR="00652DD6" w:rsidRPr="00C7244C" w:rsidRDefault="00652DD6" w:rsidP="003F1727">
            <w:pPr>
              <w:pStyle w:val="TAL"/>
            </w:pPr>
            <w:r w:rsidRPr="00C7244C">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747089"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030E2D09"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1E27016" w14:textId="77777777" w:rsidR="00652DD6" w:rsidRPr="00C7244C" w:rsidRDefault="00652DD6" w:rsidP="003F1727">
            <w:pPr>
              <w:pStyle w:val="TAC"/>
            </w:pPr>
            <w:r w:rsidRPr="00C7244C">
              <w:t>SSB.1 FR1</w:t>
            </w:r>
          </w:p>
        </w:tc>
        <w:tc>
          <w:tcPr>
            <w:tcW w:w="1108" w:type="dxa"/>
            <w:vMerge w:val="restart"/>
            <w:tcBorders>
              <w:left w:val="single" w:sz="4" w:space="0" w:color="auto"/>
              <w:right w:val="single" w:sz="4" w:space="0" w:color="auto"/>
            </w:tcBorders>
            <w:vAlign w:val="center"/>
          </w:tcPr>
          <w:p w14:paraId="76F2D036" w14:textId="77777777" w:rsidR="00652DD6" w:rsidRPr="00C7244C" w:rsidRDefault="00652DD6" w:rsidP="003F1727">
            <w:pPr>
              <w:pStyle w:val="TAC"/>
            </w:pPr>
            <w:r w:rsidRPr="00C7244C">
              <w:t>SSB.1 FR2</w:t>
            </w:r>
          </w:p>
        </w:tc>
        <w:tc>
          <w:tcPr>
            <w:tcW w:w="1108" w:type="dxa"/>
            <w:tcBorders>
              <w:left w:val="single" w:sz="4" w:space="0" w:color="auto"/>
              <w:bottom w:val="single" w:sz="4" w:space="0" w:color="auto"/>
              <w:right w:val="single" w:sz="4" w:space="0" w:color="auto"/>
            </w:tcBorders>
            <w:vAlign w:val="center"/>
          </w:tcPr>
          <w:p w14:paraId="5C2A9EC0" w14:textId="77777777" w:rsidR="00652DD6" w:rsidRPr="00C7244C" w:rsidRDefault="00652DD6" w:rsidP="003F1727">
            <w:pPr>
              <w:pStyle w:val="TAC"/>
            </w:pPr>
            <w:r w:rsidRPr="00C7244C">
              <w:t>SSB.1 FR1</w:t>
            </w:r>
          </w:p>
        </w:tc>
        <w:tc>
          <w:tcPr>
            <w:tcW w:w="1108" w:type="dxa"/>
            <w:vMerge w:val="restart"/>
            <w:tcBorders>
              <w:left w:val="single" w:sz="4" w:space="0" w:color="auto"/>
              <w:right w:val="single" w:sz="4" w:space="0" w:color="auto"/>
            </w:tcBorders>
            <w:vAlign w:val="center"/>
          </w:tcPr>
          <w:p w14:paraId="6A1924C2" w14:textId="77777777" w:rsidR="00652DD6" w:rsidRPr="00C7244C" w:rsidRDefault="00652DD6" w:rsidP="003F1727">
            <w:pPr>
              <w:pStyle w:val="TAC"/>
            </w:pPr>
            <w:r w:rsidRPr="00C7244C">
              <w:t>SSB.1 FR2</w:t>
            </w:r>
          </w:p>
        </w:tc>
      </w:tr>
      <w:tr w:rsidR="00652DD6" w:rsidRPr="00C7244C" w14:paraId="232CEC34" w14:textId="77777777" w:rsidTr="003F1727">
        <w:trPr>
          <w:trHeight w:val="127"/>
          <w:jc w:val="center"/>
        </w:trPr>
        <w:tc>
          <w:tcPr>
            <w:tcW w:w="2157" w:type="dxa"/>
            <w:vMerge/>
            <w:tcBorders>
              <w:left w:val="single" w:sz="4" w:space="0" w:color="auto"/>
              <w:right w:val="single" w:sz="4" w:space="0" w:color="auto"/>
            </w:tcBorders>
            <w:vAlign w:val="center"/>
          </w:tcPr>
          <w:p w14:paraId="6DAF7DF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07FA3E8"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3BBF997A"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06FBEE1" w14:textId="77777777" w:rsidR="00652DD6" w:rsidRPr="00C7244C" w:rsidRDefault="00652DD6" w:rsidP="003F1727">
            <w:pPr>
              <w:pStyle w:val="TAC"/>
            </w:pPr>
            <w:r w:rsidRPr="00C7244C">
              <w:t>SSB.1 FR1</w:t>
            </w:r>
          </w:p>
        </w:tc>
        <w:tc>
          <w:tcPr>
            <w:tcW w:w="1108" w:type="dxa"/>
            <w:vMerge/>
            <w:tcBorders>
              <w:left w:val="single" w:sz="4" w:space="0" w:color="auto"/>
              <w:right w:val="single" w:sz="4" w:space="0" w:color="auto"/>
            </w:tcBorders>
            <w:vAlign w:val="center"/>
          </w:tcPr>
          <w:p w14:paraId="19FA8FB6"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3C680804" w14:textId="77777777" w:rsidR="00652DD6" w:rsidRPr="00C7244C" w:rsidRDefault="00652DD6" w:rsidP="003F1727">
            <w:pPr>
              <w:pStyle w:val="TAC"/>
            </w:pPr>
            <w:r w:rsidRPr="00C7244C">
              <w:t>SSB.1 FR1</w:t>
            </w:r>
          </w:p>
        </w:tc>
        <w:tc>
          <w:tcPr>
            <w:tcW w:w="1108" w:type="dxa"/>
            <w:vMerge/>
            <w:tcBorders>
              <w:left w:val="single" w:sz="4" w:space="0" w:color="auto"/>
              <w:right w:val="single" w:sz="4" w:space="0" w:color="auto"/>
            </w:tcBorders>
            <w:vAlign w:val="center"/>
          </w:tcPr>
          <w:p w14:paraId="7E08658E" w14:textId="77777777" w:rsidR="00652DD6" w:rsidRPr="00C7244C" w:rsidRDefault="00652DD6" w:rsidP="003F1727">
            <w:pPr>
              <w:pStyle w:val="TAC"/>
            </w:pPr>
          </w:p>
        </w:tc>
      </w:tr>
      <w:tr w:rsidR="00652DD6" w:rsidRPr="00C7244C" w14:paraId="41908A5A"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0D6E44D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A5467B7"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31BAF5E"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823ABD4" w14:textId="77777777" w:rsidR="00652DD6" w:rsidRPr="00C7244C" w:rsidRDefault="00652DD6" w:rsidP="003F1727">
            <w:pPr>
              <w:pStyle w:val="TAC"/>
            </w:pPr>
            <w:r w:rsidRPr="00C7244C">
              <w:t>SSB.2 FR1</w:t>
            </w:r>
          </w:p>
        </w:tc>
        <w:tc>
          <w:tcPr>
            <w:tcW w:w="1108" w:type="dxa"/>
            <w:vMerge/>
            <w:tcBorders>
              <w:left w:val="single" w:sz="4" w:space="0" w:color="auto"/>
              <w:bottom w:val="single" w:sz="4" w:space="0" w:color="auto"/>
              <w:right w:val="single" w:sz="4" w:space="0" w:color="auto"/>
            </w:tcBorders>
            <w:vAlign w:val="center"/>
          </w:tcPr>
          <w:p w14:paraId="5B838F19"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61159CEE" w14:textId="77777777" w:rsidR="00652DD6" w:rsidRPr="00C7244C" w:rsidRDefault="00652DD6" w:rsidP="003F1727">
            <w:pPr>
              <w:pStyle w:val="TAC"/>
            </w:pPr>
            <w:r w:rsidRPr="00C7244C">
              <w:t>SSB.2 FR1</w:t>
            </w:r>
          </w:p>
        </w:tc>
        <w:tc>
          <w:tcPr>
            <w:tcW w:w="1108" w:type="dxa"/>
            <w:vMerge/>
            <w:tcBorders>
              <w:left w:val="single" w:sz="4" w:space="0" w:color="auto"/>
              <w:bottom w:val="single" w:sz="4" w:space="0" w:color="auto"/>
              <w:right w:val="single" w:sz="4" w:space="0" w:color="auto"/>
            </w:tcBorders>
            <w:vAlign w:val="center"/>
          </w:tcPr>
          <w:p w14:paraId="1532310D" w14:textId="77777777" w:rsidR="00652DD6" w:rsidRPr="00C7244C" w:rsidRDefault="00652DD6" w:rsidP="003F1727">
            <w:pPr>
              <w:pStyle w:val="TAC"/>
            </w:pPr>
          </w:p>
        </w:tc>
      </w:tr>
      <w:tr w:rsidR="00652DD6" w:rsidRPr="00C7244C" w14:paraId="01852041"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18753C" w14:textId="77777777" w:rsidR="00652DD6" w:rsidRPr="00C7244C" w:rsidRDefault="00652DD6" w:rsidP="003F1727">
            <w:pPr>
              <w:pStyle w:val="TAL"/>
            </w:pPr>
            <w:r w:rsidRPr="00C7244C">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02567723"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4A25224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D9FD55C" w14:textId="77777777" w:rsidR="00652DD6" w:rsidRPr="00C7244C" w:rsidRDefault="00652DD6" w:rsidP="003F1727">
            <w:pPr>
              <w:pStyle w:val="TAC"/>
            </w:pPr>
            <w:r w:rsidRPr="00C7244C">
              <w:t>OP.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7C8E850" w14:textId="77777777" w:rsidR="00652DD6" w:rsidRPr="00C7244C" w:rsidRDefault="00652DD6" w:rsidP="003F1727">
            <w:pPr>
              <w:pStyle w:val="TAC"/>
            </w:pPr>
            <w:r w:rsidRPr="00C7244C">
              <w:t>OP.1</w:t>
            </w:r>
          </w:p>
        </w:tc>
      </w:tr>
      <w:tr w:rsidR="00652DD6" w:rsidRPr="00C7244C" w14:paraId="7897C68F"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B331342" w14:textId="77777777" w:rsidR="00652DD6" w:rsidRPr="00C7244C" w:rsidRDefault="00652DD6" w:rsidP="003F1727">
            <w:pPr>
              <w:pStyle w:val="TAL"/>
            </w:pPr>
            <w:r w:rsidRPr="00C7244C">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176CD48"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65ADFD6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EDE2AE2" w14:textId="77777777" w:rsidR="00652DD6" w:rsidRPr="00C7244C" w:rsidRDefault="00652DD6" w:rsidP="003F1727">
            <w:pPr>
              <w:pStyle w:val="TAC"/>
            </w:pPr>
            <w:r w:rsidRPr="00C7244C">
              <w:t>DLBWP.0.1</w:t>
            </w:r>
          </w:p>
          <w:p w14:paraId="0C20063B" w14:textId="77777777" w:rsidR="00652DD6" w:rsidRPr="00C7244C" w:rsidRDefault="00652DD6" w:rsidP="003F1727">
            <w:pPr>
              <w:pStyle w:val="TAC"/>
            </w:pPr>
            <w:r w:rsidRPr="00C7244C">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39BCF03" w14:textId="77777777" w:rsidR="00652DD6" w:rsidRPr="00C7244C" w:rsidRDefault="00652DD6" w:rsidP="003F1727">
            <w:pPr>
              <w:pStyle w:val="TAC"/>
            </w:pPr>
            <w:r w:rsidRPr="00C7244C">
              <w:t>DLBWP.0.1</w:t>
            </w:r>
          </w:p>
          <w:p w14:paraId="4B618E2A" w14:textId="77777777" w:rsidR="00652DD6" w:rsidRPr="00C7244C" w:rsidRDefault="00652DD6" w:rsidP="003F1727">
            <w:pPr>
              <w:pStyle w:val="TAC"/>
            </w:pPr>
            <w:r w:rsidRPr="00C7244C">
              <w:t>ULBWP.0.1</w:t>
            </w:r>
          </w:p>
        </w:tc>
      </w:tr>
      <w:tr w:rsidR="00652DD6" w:rsidRPr="00C7244C" w14:paraId="3105E15A"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1A94BF7" w14:textId="77777777" w:rsidR="00652DD6" w:rsidRPr="00C7244C" w:rsidRDefault="00652DD6" w:rsidP="003F1727">
            <w:pPr>
              <w:pStyle w:val="TAL"/>
            </w:pPr>
            <w:r w:rsidRPr="00C7244C">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D431DA"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15893A0F"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C851E53" w14:textId="77777777" w:rsidR="00652DD6" w:rsidRPr="00C7244C" w:rsidRDefault="00652DD6" w:rsidP="003F1727">
            <w:pPr>
              <w:pStyle w:val="TAC"/>
            </w:pPr>
            <w:r w:rsidRPr="00C7244C">
              <w:t>DLBWP.1.3</w:t>
            </w:r>
          </w:p>
          <w:p w14:paraId="29E93DEE" w14:textId="77777777" w:rsidR="00652DD6" w:rsidRPr="00C7244C" w:rsidRDefault="00652DD6" w:rsidP="003F1727">
            <w:pPr>
              <w:pStyle w:val="TAC"/>
            </w:pPr>
            <w:r w:rsidRPr="00C7244C">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3F99CE3" w14:textId="77777777" w:rsidR="00652DD6" w:rsidRPr="00C7244C" w:rsidRDefault="00652DD6" w:rsidP="003F1727">
            <w:pPr>
              <w:pStyle w:val="TAC"/>
            </w:pPr>
            <w:r w:rsidRPr="00C7244C">
              <w:t>DLBWP.1.3</w:t>
            </w:r>
          </w:p>
          <w:p w14:paraId="4A04B0F7" w14:textId="77777777" w:rsidR="00652DD6" w:rsidRPr="00C7244C" w:rsidRDefault="00652DD6" w:rsidP="003F1727">
            <w:pPr>
              <w:pStyle w:val="TAC"/>
            </w:pPr>
            <w:r w:rsidRPr="00C7244C">
              <w:t>ULBWP.1.3</w:t>
            </w:r>
          </w:p>
        </w:tc>
      </w:tr>
      <w:tr w:rsidR="00652DD6" w:rsidRPr="00C7244C" w14:paraId="3EAAFB5C"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9A30992" w14:textId="77777777" w:rsidR="00652DD6" w:rsidRPr="00C7244C" w:rsidRDefault="00652DD6" w:rsidP="003F1727">
            <w:pPr>
              <w:pStyle w:val="TAL"/>
            </w:pPr>
            <w:r w:rsidRPr="00C7244C">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EB2F1A5"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01ED04FC"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CE4FA4E" w14:textId="77777777" w:rsidR="00652DD6" w:rsidRPr="00C7244C" w:rsidRDefault="00652DD6" w:rsidP="003F1727">
            <w:pPr>
              <w:pStyle w:val="TAC"/>
            </w:pPr>
            <w:r w:rsidRPr="00C7244C">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7637C78" w14:textId="77777777" w:rsidR="00652DD6" w:rsidRPr="00C7244C" w:rsidRDefault="00652DD6" w:rsidP="003F1727">
            <w:pPr>
              <w:pStyle w:val="TAC"/>
            </w:pPr>
            <w:r w:rsidRPr="00C7244C">
              <w:t>TRS.2.1 TDD</w:t>
            </w:r>
          </w:p>
        </w:tc>
      </w:tr>
      <w:tr w:rsidR="00652DD6" w:rsidRPr="00C7244C" w14:paraId="56CFF42D"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079C453" w14:textId="77777777" w:rsidR="00652DD6" w:rsidRPr="00C7244C" w:rsidRDefault="00652DD6" w:rsidP="003F1727">
            <w:pPr>
              <w:pStyle w:val="TAL"/>
            </w:pPr>
            <w:r w:rsidRPr="00C7244C">
              <w:t>PDCCH/PDSCH 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6D7E12"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758A2AD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996932" w14:textId="77777777" w:rsidR="00652DD6" w:rsidRPr="00C7244C" w:rsidRDefault="00652DD6" w:rsidP="003F1727">
            <w:pPr>
              <w:pStyle w:val="TAC"/>
            </w:pPr>
            <w:r w:rsidRPr="00C7244C">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6571EA" w14:textId="77777777" w:rsidR="00652DD6" w:rsidRPr="00C7244C" w:rsidRDefault="00652DD6" w:rsidP="003F1727">
            <w:pPr>
              <w:pStyle w:val="TAC"/>
            </w:pPr>
            <w:r w:rsidRPr="00C7244C">
              <w:t>TCI.State.2</w:t>
            </w:r>
          </w:p>
        </w:tc>
      </w:tr>
      <w:tr w:rsidR="00652DD6" w:rsidRPr="00C7244C" w14:paraId="7EB7C14C" w14:textId="77777777" w:rsidTr="003F1727">
        <w:trPr>
          <w:trHeight w:val="336"/>
          <w:jc w:val="center"/>
        </w:trPr>
        <w:tc>
          <w:tcPr>
            <w:tcW w:w="2157" w:type="dxa"/>
            <w:tcBorders>
              <w:top w:val="single" w:sz="4" w:space="0" w:color="auto"/>
              <w:left w:val="single" w:sz="4" w:space="0" w:color="auto"/>
              <w:right w:val="single" w:sz="4" w:space="0" w:color="auto"/>
            </w:tcBorders>
            <w:vAlign w:val="center"/>
          </w:tcPr>
          <w:p w14:paraId="02D737D8" w14:textId="77777777" w:rsidR="00652DD6" w:rsidRPr="00C7244C" w:rsidRDefault="00652DD6" w:rsidP="003F1727">
            <w:pPr>
              <w:pStyle w:val="TAL"/>
            </w:pPr>
            <w:r w:rsidRPr="00C7244C">
              <w:t>SMTC configuration</w:t>
            </w:r>
          </w:p>
        </w:tc>
        <w:tc>
          <w:tcPr>
            <w:tcW w:w="815" w:type="dxa"/>
            <w:tcBorders>
              <w:top w:val="single" w:sz="4" w:space="0" w:color="auto"/>
              <w:left w:val="single" w:sz="4" w:space="0" w:color="auto"/>
              <w:right w:val="single" w:sz="4" w:space="0" w:color="auto"/>
            </w:tcBorders>
            <w:vAlign w:val="center"/>
          </w:tcPr>
          <w:p w14:paraId="1586169D" w14:textId="77777777" w:rsidR="00652DD6" w:rsidRPr="00C7244C" w:rsidRDefault="00652DD6" w:rsidP="003F1727">
            <w:pPr>
              <w:pStyle w:val="TAC"/>
            </w:pPr>
            <w:r w:rsidRPr="00C7244C">
              <w:t>1~3</w:t>
            </w:r>
          </w:p>
        </w:tc>
        <w:tc>
          <w:tcPr>
            <w:tcW w:w="892" w:type="dxa"/>
            <w:tcBorders>
              <w:top w:val="single" w:sz="4" w:space="0" w:color="auto"/>
              <w:left w:val="single" w:sz="4" w:space="0" w:color="auto"/>
              <w:right w:val="single" w:sz="4" w:space="0" w:color="auto"/>
            </w:tcBorders>
            <w:vAlign w:val="center"/>
          </w:tcPr>
          <w:p w14:paraId="541E40E8" w14:textId="77777777" w:rsidR="00652DD6" w:rsidRPr="00C7244C" w:rsidRDefault="00652DD6" w:rsidP="003F1727">
            <w:pPr>
              <w:pStyle w:val="TAC"/>
            </w:pPr>
          </w:p>
        </w:tc>
        <w:tc>
          <w:tcPr>
            <w:tcW w:w="2216" w:type="dxa"/>
            <w:gridSpan w:val="2"/>
            <w:tcBorders>
              <w:top w:val="single" w:sz="4" w:space="0" w:color="auto"/>
              <w:left w:val="single" w:sz="4" w:space="0" w:color="auto"/>
              <w:right w:val="single" w:sz="4" w:space="0" w:color="auto"/>
            </w:tcBorders>
            <w:vAlign w:val="center"/>
          </w:tcPr>
          <w:p w14:paraId="27ACD3C8" w14:textId="77777777" w:rsidR="00652DD6" w:rsidRPr="00C7244C" w:rsidRDefault="00652DD6" w:rsidP="003F1727">
            <w:pPr>
              <w:pStyle w:val="TAC"/>
            </w:pPr>
            <w:r w:rsidRPr="00C7244C">
              <w:t>SMTC.1</w:t>
            </w:r>
          </w:p>
        </w:tc>
        <w:tc>
          <w:tcPr>
            <w:tcW w:w="2216" w:type="dxa"/>
            <w:gridSpan w:val="2"/>
            <w:tcBorders>
              <w:top w:val="single" w:sz="4" w:space="0" w:color="auto"/>
              <w:left w:val="single" w:sz="4" w:space="0" w:color="auto"/>
              <w:right w:val="single" w:sz="4" w:space="0" w:color="auto"/>
            </w:tcBorders>
            <w:vAlign w:val="center"/>
          </w:tcPr>
          <w:p w14:paraId="2C456EC8" w14:textId="77777777" w:rsidR="00652DD6" w:rsidRPr="00C7244C" w:rsidRDefault="00652DD6" w:rsidP="003F1727">
            <w:pPr>
              <w:pStyle w:val="TAC"/>
            </w:pPr>
            <w:r w:rsidRPr="00C7244C">
              <w:t>SMTC.1</w:t>
            </w:r>
          </w:p>
        </w:tc>
      </w:tr>
      <w:tr w:rsidR="00652DD6" w:rsidRPr="00C7244C" w14:paraId="22216C8F" w14:textId="77777777" w:rsidTr="003F1727">
        <w:trPr>
          <w:trHeight w:val="336"/>
          <w:jc w:val="center"/>
        </w:trPr>
        <w:tc>
          <w:tcPr>
            <w:tcW w:w="2157" w:type="dxa"/>
            <w:tcBorders>
              <w:top w:val="single" w:sz="4" w:space="0" w:color="auto"/>
              <w:left w:val="single" w:sz="4" w:space="0" w:color="auto"/>
              <w:right w:val="single" w:sz="4" w:space="0" w:color="auto"/>
            </w:tcBorders>
            <w:vAlign w:val="center"/>
          </w:tcPr>
          <w:p w14:paraId="6A7F8E39" w14:textId="77777777" w:rsidR="00652DD6" w:rsidRPr="00C7244C" w:rsidRDefault="00652DD6" w:rsidP="003F1727">
            <w:pPr>
              <w:pStyle w:val="TAL"/>
            </w:pPr>
            <w:r w:rsidRPr="00C7244C">
              <w:t>Time offset between Cell 1 and Cell 2</w:t>
            </w:r>
          </w:p>
        </w:tc>
        <w:tc>
          <w:tcPr>
            <w:tcW w:w="815" w:type="dxa"/>
            <w:tcBorders>
              <w:top w:val="single" w:sz="4" w:space="0" w:color="auto"/>
              <w:left w:val="single" w:sz="4" w:space="0" w:color="auto"/>
              <w:right w:val="single" w:sz="4" w:space="0" w:color="auto"/>
            </w:tcBorders>
            <w:vAlign w:val="center"/>
          </w:tcPr>
          <w:p w14:paraId="3A80063C" w14:textId="77777777" w:rsidR="00652DD6" w:rsidRPr="00C7244C" w:rsidRDefault="00652DD6" w:rsidP="003F1727">
            <w:pPr>
              <w:pStyle w:val="TAC"/>
            </w:pPr>
            <w:r w:rsidRPr="00C7244C">
              <w:t>1~3</w:t>
            </w:r>
          </w:p>
        </w:tc>
        <w:tc>
          <w:tcPr>
            <w:tcW w:w="892" w:type="dxa"/>
            <w:tcBorders>
              <w:top w:val="single" w:sz="4" w:space="0" w:color="auto"/>
              <w:left w:val="single" w:sz="4" w:space="0" w:color="auto"/>
              <w:right w:val="single" w:sz="4" w:space="0" w:color="auto"/>
            </w:tcBorders>
            <w:vAlign w:val="center"/>
          </w:tcPr>
          <w:p w14:paraId="5C7C0A5B" w14:textId="77777777" w:rsidR="00652DD6" w:rsidRPr="00C7244C" w:rsidRDefault="00652DD6" w:rsidP="003F1727">
            <w:pPr>
              <w:pStyle w:val="TAC"/>
            </w:pPr>
            <w:r w:rsidRPr="00C7244C">
              <w:rPr>
                <w:rFonts w:cs="v4.2.0"/>
              </w:rPr>
              <w:sym w:font="Symbol" w:char="F06D"/>
            </w:r>
            <w:r w:rsidRPr="00C7244C">
              <w:rPr>
                <w:rFonts w:cs="v4.2.0"/>
              </w:rPr>
              <w:t>s</w:t>
            </w:r>
          </w:p>
        </w:tc>
        <w:tc>
          <w:tcPr>
            <w:tcW w:w="2216" w:type="dxa"/>
            <w:gridSpan w:val="2"/>
            <w:tcBorders>
              <w:top w:val="single" w:sz="4" w:space="0" w:color="auto"/>
              <w:left w:val="single" w:sz="4" w:space="0" w:color="auto"/>
              <w:right w:val="single" w:sz="4" w:space="0" w:color="auto"/>
            </w:tcBorders>
            <w:vAlign w:val="center"/>
          </w:tcPr>
          <w:p w14:paraId="1DA627BE" w14:textId="77777777" w:rsidR="00652DD6" w:rsidRPr="00C7244C" w:rsidRDefault="00652DD6" w:rsidP="003F1727">
            <w:pPr>
              <w:pStyle w:val="TAC"/>
            </w:pPr>
            <w:r w:rsidRPr="00C7244C">
              <w:t>3</w:t>
            </w:r>
          </w:p>
        </w:tc>
        <w:tc>
          <w:tcPr>
            <w:tcW w:w="2216" w:type="dxa"/>
            <w:gridSpan w:val="2"/>
            <w:tcBorders>
              <w:top w:val="single" w:sz="4" w:space="0" w:color="auto"/>
              <w:left w:val="single" w:sz="4" w:space="0" w:color="auto"/>
              <w:right w:val="single" w:sz="4" w:space="0" w:color="auto"/>
            </w:tcBorders>
            <w:vAlign w:val="center"/>
          </w:tcPr>
          <w:p w14:paraId="0A4F5FF8" w14:textId="77777777" w:rsidR="00652DD6" w:rsidRPr="00C7244C" w:rsidRDefault="00652DD6" w:rsidP="003F1727">
            <w:pPr>
              <w:pStyle w:val="TAC"/>
            </w:pPr>
            <w:r w:rsidRPr="00C7244C">
              <w:t>3</w:t>
            </w:r>
          </w:p>
        </w:tc>
      </w:tr>
      <w:tr w:rsidR="00652DD6" w:rsidRPr="00C7244C" w14:paraId="51BB92CE" w14:textId="77777777" w:rsidTr="003F1727">
        <w:trPr>
          <w:trHeight w:val="218"/>
          <w:jc w:val="center"/>
        </w:trPr>
        <w:tc>
          <w:tcPr>
            <w:tcW w:w="2157" w:type="dxa"/>
            <w:tcBorders>
              <w:top w:val="single" w:sz="4" w:space="0" w:color="auto"/>
              <w:left w:val="single" w:sz="4" w:space="0" w:color="auto"/>
              <w:right w:val="single" w:sz="4" w:space="0" w:color="auto"/>
            </w:tcBorders>
            <w:vAlign w:val="center"/>
          </w:tcPr>
          <w:p w14:paraId="774E7E04" w14:textId="77777777" w:rsidR="00652DD6" w:rsidRPr="00C7244C" w:rsidRDefault="00652DD6" w:rsidP="003F1727">
            <w:pPr>
              <w:pStyle w:val="TAL"/>
            </w:pPr>
            <w:r w:rsidRPr="00C7244C">
              <w:t>EPRE ratio of PSS to SSS</w:t>
            </w:r>
          </w:p>
        </w:tc>
        <w:tc>
          <w:tcPr>
            <w:tcW w:w="815" w:type="dxa"/>
            <w:vMerge w:val="restart"/>
            <w:tcBorders>
              <w:top w:val="single" w:sz="4" w:space="0" w:color="auto"/>
              <w:left w:val="single" w:sz="4" w:space="0" w:color="auto"/>
              <w:right w:val="single" w:sz="4" w:space="0" w:color="auto"/>
            </w:tcBorders>
            <w:vAlign w:val="center"/>
          </w:tcPr>
          <w:p w14:paraId="19455804" w14:textId="77777777" w:rsidR="00652DD6" w:rsidRPr="00C7244C" w:rsidRDefault="00652DD6" w:rsidP="003F1727">
            <w:pPr>
              <w:pStyle w:val="TAC"/>
            </w:pPr>
            <w:r w:rsidRPr="00C7244C">
              <w:t>1~3</w:t>
            </w:r>
          </w:p>
        </w:tc>
        <w:tc>
          <w:tcPr>
            <w:tcW w:w="892" w:type="dxa"/>
            <w:vMerge w:val="restart"/>
            <w:tcBorders>
              <w:top w:val="single" w:sz="4" w:space="0" w:color="auto"/>
              <w:left w:val="single" w:sz="4" w:space="0" w:color="auto"/>
              <w:right w:val="single" w:sz="4" w:space="0" w:color="auto"/>
            </w:tcBorders>
            <w:vAlign w:val="center"/>
            <w:hideMark/>
          </w:tcPr>
          <w:p w14:paraId="144E4EF9" w14:textId="77777777" w:rsidR="00652DD6" w:rsidRPr="00C7244C" w:rsidRDefault="00652DD6" w:rsidP="003F1727">
            <w:pPr>
              <w:pStyle w:val="TAC"/>
            </w:pPr>
            <w:r w:rsidRPr="00C7244C">
              <w:t>dB</w:t>
            </w:r>
          </w:p>
        </w:tc>
        <w:tc>
          <w:tcPr>
            <w:tcW w:w="1108" w:type="dxa"/>
            <w:vMerge w:val="restart"/>
            <w:tcBorders>
              <w:top w:val="single" w:sz="4" w:space="0" w:color="auto"/>
              <w:left w:val="single" w:sz="4" w:space="0" w:color="auto"/>
              <w:right w:val="single" w:sz="4" w:space="0" w:color="auto"/>
            </w:tcBorders>
            <w:vAlign w:val="center"/>
            <w:hideMark/>
          </w:tcPr>
          <w:p w14:paraId="1B385ECE"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5C99CF17"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13AA7F6C"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0EE71274" w14:textId="77777777" w:rsidR="00652DD6" w:rsidRPr="00C7244C" w:rsidRDefault="00652DD6" w:rsidP="003F1727">
            <w:pPr>
              <w:pStyle w:val="TAC"/>
            </w:pPr>
            <w:r w:rsidRPr="00C7244C">
              <w:t>0</w:t>
            </w:r>
          </w:p>
        </w:tc>
      </w:tr>
      <w:tr w:rsidR="00652DD6" w:rsidRPr="00C7244C" w14:paraId="6BDE6140"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3FBB830" w14:textId="77777777" w:rsidR="00652DD6" w:rsidRPr="00C7244C" w:rsidRDefault="00652DD6" w:rsidP="003F1727">
            <w:pPr>
              <w:pStyle w:val="TAL"/>
            </w:pPr>
            <w:r w:rsidRPr="00C7244C">
              <w:t>EPRE ratio of PBCH DMRS to SSS</w:t>
            </w:r>
          </w:p>
        </w:tc>
        <w:tc>
          <w:tcPr>
            <w:tcW w:w="815" w:type="dxa"/>
            <w:vMerge/>
            <w:tcBorders>
              <w:left w:val="single" w:sz="4" w:space="0" w:color="auto"/>
              <w:right w:val="single" w:sz="4" w:space="0" w:color="auto"/>
            </w:tcBorders>
            <w:vAlign w:val="center"/>
          </w:tcPr>
          <w:p w14:paraId="0AD5CAA1"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6CB370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D0A5497"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05C1148"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70FA457"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06562" w14:textId="77777777" w:rsidR="00652DD6" w:rsidRPr="00C7244C" w:rsidRDefault="00652DD6" w:rsidP="003F1727">
            <w:pPr>
              <w:keepNext/>
              <w:keepLines/>
              <w:spacing w:after="0"/>
              <w:jc w:val="center"/>
              <w:rPr>
                <w:rFonts w:ascii="Arial" w:hAnsi="Arial" w:cs="Arial"/>
                <w:sz w:val="18"/>
              </w:rPr>
            </w:pPr>
          </w:p>
        </w:tc>
      </w:tr>
      <w:tr w:rsidR="00652DD6" w:rsidRPr="00C7244C" w14:paraId="588345D8"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4D45CFCE" w14:textId="77777777" w:rsidR="00652DD6" w:rsidRPr="00C7244C" w:rsidRDefault="00652DD6" w:rsidP="003F1727">
            <w:pPr>
              <w:pStyle w:val="TAL"/>
            </w:pPr>
            <w:r w:rsidRPr="00C7244C">
              <w:t>EPRE ratio of PBCH to PBCH DMRS</w:t>
            </w:r>
          </w:p>
        </w:tc>
        <w:tc>
          <w:tcPr>
            <w:tcW w:w="815" w:type="dxa"/>
            <w:vMerge/>
            <w:tcBorders>
              <w:left w:val="single" w:sz="4" w:space="0" w:color="auto"/>
              <w:right w:val="single" w:sz="4" w:space="0" w:color="auto"/>
            </w:tcBorders>
            <w:vAlign w:val="center"/>
          </w:tcPr>
          <w:p w14:paraId="0A41FFE9"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1033A9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3EBFF3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FA994B9"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7BB7792"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DE6C0E7" w14:textId="77777777" w:rsidR="00652DD6" w:rsidRPr="00C7244C" w:rsidRDefault="00652DD6" w:rsidP="003F1727">
            <w:pPr>
              <w:keepNext/>
              <w:keepLines/>
              <w:spacing w:after="0"/>
              <w:jc w:val="center"/>
              <w:rPr>
                <w:rFonts w:ascii="Arial" w:hAnsi="Arial" w:cs="Arial"/>
                <w:sz w:val="18"/>
              </w:rPr>
            </w:pPr>
          </w:p>
        </w:tc>
      </w:tr>
      <w:tr w:rsidR="00652DD6" w:rsidRPr="00C7244C" w14:paraId="144A274C"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3F1B46D6" w14:textId="77777777" w:rsidR="00652DD6" w:rsidRPr="00C7244C" w:rsidRDefault="00652DD6" w:rsidP="003F1727">
            <w:pPr>
              <w:pStyle w:val="TAL"/>
            </w:pPr>
            <w:r w:rsidRPr="00C7244C">
              <w:t>EPRE ratio of PDCCH DMRS to SSS</w:t>
            </w:r>
          </w:p>
        </w:tc>
        <w:tc>
          <w:tcPr>
            <w:tcW w:w="815" w:type="dxa"/>
            <w:vMerge/>
            <w:tcBorders>
              <w:left w:val="single" w:sz="4" w:space="0" w:color="auto"/>
              <w:right w:val="single" w:sz="4" w:space="0" w:color="auto"/>
            </w:tcBorders>
            <w:vAlign w:val="center"/>
          </w:tcPr>
          <w:p w14:paraId="147951A4"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D3DC88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6420B7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EBE2E0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0F8373A"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D6B9BF1" w14:textId="77777777" w:rsidR="00652DD6" w:rsidRPr="00C7244C" w:rsidRDefault="00652DD6" w:rsidP="003F1727">
            <w:pPr>
              <w:keepNext/>
              <w:keepLines/>
              <w:spacing w:after="0"/>
              <w:jc w:val="center"/>
              <w:rPr>
                <w:rFonts w:ascii="Arial" w:hAnsi="Arial" w:cs="Arial"/>
                <w:sz w:val="18"/>
              </w:rPr>
            </w:pPr>
          </w:p>
        </w:tc>
      </w:tr>
      <w:tr w:rsidR="00652DD6" w:rsidRPr="00C7244C" w14:paraId="031D6908"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7BD251AB" w14:textId="77777777" w:rsidR="00652DD6" w:rsidRPr="00C7244C" w:rsidRDefault="00652DD6" w:rsidP="003F1727">
            <w:pPr>
              <w:pStyle w:val="TAL"/>
            </w:pPr>
            <w:r w:rsidRPr="00C7244C">
              <w:t>EPRE ratio of PDCCH to PDCCH DMRS</w:t>
            </w:r>
          </w:p>
        </w:tc>
        <w:tc>
          <w:tcPr>
            <w:tcW w:w="815" w:type="dxa"/>
            <w:vMerge/>
            <w:tcBorders>
              <w:left w:val="single" w:sz="4" w:space="0" w:color="auto"/>
              <w:right w:val="single" w:sz="4" w:space="0" w:color="auto"/>
            </w:tcBorders>
            <w:vAlign w:val="center"/>
          </w:tcPr>
          <w:p w14:paraId="4E93FCC4"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E54B78F"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129FF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C8EED3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2E485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4992B43" w14:textId="77777777" w:rsidR="00652DD6" w:rsidRPr="00C7244C" w:rsidRDefault="00652DD6" w:rsidP="003F1727">
            <w:pPr>
              <w:keepNext/>
              <w:keepLines/>
              <w:spacing w:after="0"/>
              <w:jc w:val="center"/>
              <w:rPr>
                <w:rFonts w:ascii="Arial" w:hAnsi="Arial" w:cs="Arial"/>
                <w:sz w:val="18"/>
              </w:rPr>
            </w:pPr>
          </w:p>
        </w:tc>
      </w:tr>
      <w:tr w:rsidR="00652DD6" w:rsidRPr="00C7244C" w14:paraId="0BDFF84A"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1A531A85" w14:textId="77777777" w:rsidR="00652DD6" w:rsidRPr="00C7244C" w:rsidRDefault="00652DD6" w:rsidP="003F1727">
            <w:pPr>
              <w:pStyle w:val="TAL"/>
            </w:pPr>
            <w:r w:rsidRPr="00C7244C">
              <w:t>EPRE ratio of PDSCH DMRS to SSS</w:t>
            </w:r>
          </w:p>
        </w:tc>
        <w:tc>
          <w:tcPr>
            <w:tcW w:w="815" w:type="dxa"/>
            <w:vMerge/>
            <w:tcBorders>
              <w:left w:val="single" w:sz="4" w:space="0" w:color="auto"/>
              <w:right w:val="single" w:sz="4" w:space="0" w:color="auto"/>
            </w:tcBorders>
            <w:vAlign w:val="center"/>
          </w:tcPr>
          <w:p w14:paraId="012D2628"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C1D7BBD"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220C5C5"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E50002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23C4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26FF392" w14:textId="77777777" w:rsidR="00652DD6" w:rsidRPr="00C7244C" w:rsidRDefault="00652DD6" w:rsidP="003F1727">
            <w:pPr>
              <w:keepNext/>
              <w:keepLines/>
              <w:spacing w:after="0"/>
              <w:jc w:val="center"/>
              <w:rPr>
                <w:rFonts w:ascii="Arial" w:hAnsi="Arial" w:cs="Arial"/>
                <w:sz w:val="18"/>
              </w:rPr>
            </w:pPr>
          </w:p>
        </w:tc>
      </w:tr>
      <w:tr w:rsidR="00652DD6" w:rsidRPr="00C7244C" w14:paraId="1F47E4CF"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A44F6F7" w14:textId="77777777" w:rsidR="00652DD6" w:rsidRPr="00C7244C" w:rsidRDefault="00652DD6" w:rsidP="003F1727">
            <w:pPr>
              <w:pStyle w:val="TAL"/>
            </w:pPr>
            <w:r w:rsidRPr="00C7244C">
              <w:t>EPRE ratio of PDSCH to PDSCH DMRS</w:t>
            </w:r>
          </w:p>
        </w:tc>
        <w:tc>
          <w:tcPr>
            <w:tcW w:w="815" w:type="dxa"/>
            <w:vMerge/>
            <w:tcBorders>
              <w:left w:val="single" w:sz="4" w:space="0" w:color="auto"/>
              <w:right w:val="single" w:sz="4" w:space="0" w:color="auto"/>
            </w:tcBorders>
            <w:vAlign w:val="center"/>
          </w:tcPr>
          <w:p w14:paraId="32C33188"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54FF30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72BAF28"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EB7A49"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BEF37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58E4DB4" w14:textId="77777777" w:rsidR="00652DD6" w:rsidRPr="00C7244C" w:rsidRDefault="00652DD6" w:rsidP="003F1727">
            <w:pPr>
              <w:keepNext/>
              <w:keepLines/>
              <w:spacing w:after="0"/>
              <w:jc w:val="center"/>
              <w:rPr>
                <w:rFonts w:ascii="Arial" w:hAnsi="Arial" w:cs="Arial"/>
                <w:sz w:val="18"/>
              </w:rPr>
            </w:pPr>
          </w:p>
        </w:tc>
      </w:tr>
      <w:tr w:rsidR="00652DD6" w:rsidRPr="00C7244C" w14:paraId="0B0D6B39"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4219AB0" w14:textId="77777777" w:rsidR="00652DD6" w:rsidRPr="00C7244C" w:rsidRDefault="00652DD6" w:rsidP="003F1727">
            <w:pPr>
              <w:pStyle w:val="TAL"/>
            </w:pPr>
            <w:r w:rsidRPr="00C7244C">
              <w:t>EPRE ratio of OCNG DMRS to SSS</w:t>
            </w:r>
            <w:r w:rsidRPr="00C7244C">
              <w:rPr>
                <w:vertAlign w:val="superscript"/>
              </w:rPr>
              <w:t>Note 1</w:t>
            </w:r>
          </w:p>
        </w:tc>
        <w:tc>
          <w:tcPr>
            <w:tcW w:w="815" w:type="dxa"/>
            <w:vMerge/>
            <w:tcBorders>
              <w:left w:val="single" w:sz="4" w:space="0" w:color="auto"/>
              <w:right w:val="single" w:sz="4" w:space="0" w:color="auto"/>
            </w:tcBorders>
            <w:vAlign w:val="center"/>
          </w:tcPr>
          <w:p w14:paraId="38382256"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5C8A1342"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811B8E6"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AEF14F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1031CA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F6FB206" w14:textId="77777777" w:rsidR="00652DD6" w:rsidRPr="00C7244C" w:rsidRDefault="00652DD6" w:rsidP="003F1727">
            <w:pPr>
              <w:keepNext/>
              <w:keepLines/>
              <w:spacing w:after="0"/>
              <w:jc w:val="center"/>
              <w:rPr>
                <w:rFonts w:ascii="Arial" w:hAnsi="Arial" w:cs="Arial"/>
                <w:sz w:val="18"/>
              </w:rPr>
            </w:pPr>
          </w:p>
        </w:tc>
      </w:tr>
      <w:tr w:rsidR="00652DD6" w:rsidRPr="00C7244C" w14:paraId="23FE34A9"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1CD7116C" w14:textId="77777777" w:rsidR="00652DD6" w:rsidRPr="00C7244C" w:rsidRDefault="00652DD6" w:rsidP="003F1727">
            <w:pPr>
              <w:pStyle w:val="TAL"/>
            </w:pPr>
            <w:r w:rsidRPr="00C7244C">
              <w:t>EPRE ratio of OCNG to OCNG DMRS</w:t>
            </w:r>
            <w:r w:rsidRPr="00C7244C">
              <w:rPr>
                <w:vertAlign w:val="superscript"/>
              </w:rPr>
              <w:t xml:space="preserve"> Note 1</w:t>
            </w:r>
          </w:p>
        </w:tc>
        <w:tc>
          <w:tcPr>
            <w:tcW w:w="815" w:type="dxa"/>
            <w:vMerge/>
            <w:tcBorders>
              <w:left w:val="single" w:sz="4" w:space="0" w:color="auto"/>
              <w:right w:val="single" w:sz="4" w:space="0" w:color="auto"/>
            </w:tcBorders>
            <w:vAlign w:val="center"/>
          </w:tcPr>
          <w:p w14:paraId="01C41A0E"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5B2838F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311D55B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D6D0D2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6B9DED8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24AD3605" w14:textId="77777777" w:rsidR="00652DD6" w:rsidRPr="00C7244C" w:rsidRDefault="00652DD6" w:rsidP="003F1727">
            <w:pPr>
              <w:keepNext/>
              <w:keepLines/>
              <w:spacing w:after="0"/>
              <w:jc w:val="center"/>
              <w:rPr>
                <w:rFonts w:ascii="Arial" w:hAnsi="Arial" w:cs="Arial"/>
                <w:sz w:val="18"/>
              </w:rPr>
            </w:pPr>
          </w:p>
        </w:tc>
      </w:tr>
      <w:tr w:rsidR="00652DD6" w:rsidRPr="00C7244C" w14:paraId="7276AEA5"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A36FEE0" w14:textId="77777777" w:rsidR="00652DD6" w:rsidRPr="00C7244C" w:rsidRDefault="00652DD6" w:rsidP="003F1727">
            <w:pPr>
              <w:pStyle w:val="TAL"/>
            </w:pPr>
            <w:r w:rsidRPr="00C7244C">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ADCBC27"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612B09C5" w14:textId="77777777" w:rsidR="00652DD6" w:rsidRPr="00C7244C" w:rsidRDefault="00652DD6" w:rsidP="003F1727">
            <w:pPr>
              <w:pStyle w:val="TAC"/>
            </w:pPr>
            <w:r w:rsidRPr="00C7244C">
              <w:t>-</w:t>
            </w:r>
          </w:p>
        </w:tc>
        <w:tc>
          <w:tcPr>
            <w:tcW w:w="1108" w:type="dxa"/>
            <w:vMerge w:val="restart"/>
            <w:tcBorders>
              <w:top w:val="single" w:sz="4" w:space="0" w:color="auto"/>
              <w:left w:val="single" w:sz="4" w:space="0" w:color="auto"/>
              <w:right w:val="single" w:sz="4" w:space="0" w:color="auto"/>
            </w:tcBorders>
            <w:vAlign w:val="center"/>
            <w:hideMark/>
          </w:tcPr>
          <w:p w14:paraId="4B22B018" w14:textId="77777777" w:rsidR="00652DD6" w:rsidRPr="00C7244C" w:rsidRDefault="00652DD6" w:rsidP="003F1727">
            <w:pPr>
              <w:pStyle w:val="TAC"/>
              <w:rPr>
                <w:szCs w:val="18"/>
              </w:rPr>
            </w:pPr>
            <w:r w:rsidRPr="00C7244C">
              <w:rPr>
                <w:szCs w:val="18"/>
              </w:rPr>
              <w:t>NA</w:t>
            </w:r>
          </w:p>
          <w:p w14:paraId="0CCA6748" w14:textId="77777777" w:rsidR="00652DD6" w:rsidRPr="00C7244C" w:rsidRDefault="00652DD6" w:rsidP="003F1727">
            <w:pPr>
              <w:pStyle w:val="TAC"/>
            </w:pPr>
            <w:r w:rsidRPr="00C7244C">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4BE8F179" w14:textId="77777777" w:rsidR="00652DD6" w:rsidRPr="00C7244C" w:rsidRDefault="00652DD6" w:rsidP="003F1727">
            <w:pPr>
              <w:pStyle w:val="TAC"/>
            </w:pPr>
            <w:r w:rsidRPr="00C7244C">
              <w:t>AWGN</w:t>
            </w:r>
          </w:p>
        </w:tc>
        <w:tc>
          <w:tcPr>
            <w:tcW w:w="1108" w:type="dxa"/>
            <w:vMerge w:val="restart"/>
            <w:tcBorders>
              <w:top w:val="single" w:sz="4" w:space="0" w:color="auto"/>
              <w:left w:val="single" w:sz="4" w:space="0" w:color="auto"/>
              <w:right w:val="single" w:sz="4" w:space="0" w:color="auto"/>
            </w:tcBorders>
            <w:vAlign w:val="center"/>
            <w:hideMark/>
          </w:tcPr>
          <w:p w14:paraId="42849143" w14:textId="77777777" w:rsidR="00652DD6" w:rsidRPr="00C7244C" w:rsidRDefault="00652DD6" w:rsidP="003F1727">
            <w:pPr>
              <w:pStyle w:val="TAC"/>
              <w:rPr>
                <w:szCs w:val="18"/>
              </w:rPr>
            </w:pPr>
            <w:r w:rsidRPr="00C7244C">
              <w:rPr>
                <w:szCs w:val="18"/>
              </w:rPr>
              <w:t>NA</w:t>
            </w:r>
          </w:p>
          <w:p w14:paraId="72C59D2A" w14:textId="77777777" w:rsidR="00652DD6" w:rsidRPr="00C7244C" w:rsidRDefault="00652DD6" w:rsidP="003F1727">
            <w:pPr>
              <w:pStyle w:val="TAC"/>
            </w:pPr>
            <w:r w:rsidRPr="00C7244C">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222B4EB1" w14:textId="77777777" w:rsidR="00652DD6" w:rsidRPr="00C7244C" w:rsidRDefault="00652DD6" w:rsidP="003F1727">
            <w:pPr>
              <w:pStyle w:val="TAC"/>
            </w:pPr>
            <w:r w:rsidRPr="00C7244C">
              <w:t>AWGN</w:t>
            </w:r>
          </w:p>
        </w:tc>
      </w:tr>
      <w:tr w:rsidR="00652DD6" w:rsidRPr="00C7244C" w14:paraId="34C56D98"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E16E1AF" w14:textId="77777777" w:rsidR="00652DD6" w:rsidRPr="00C7244C" w:rsidRDefault="00652DD6" w:rsidP="003F1727">
            <w:pPr>
              <w:pStyle w:val="TAL"/>
            </w:pPr>
            <w:r w:rsidRPr="00C7244C">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DCC639"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56AD55C4" w14:textId="77777777" w:rsidR="00652DD6" w:rsidRPr="00C7244C" w:rsidRDefault="00652DD6" w:rsidP="003F1727">
            <w:pPr>
              <w:pStyle w:val="TAC"/>
            </w:pPr>
            <w:r w:rsidRPr="00C7244C">
              <w:t>-</w:t>
            </w:r>
          </w:p>
        </w:tc>
        <w:tc>
          <w:tcPr>
            <w:tcW w:w="1108" w:type="dxa"/>
            <w:vMerge/>
            <w:tcBorders>
              <w:left w:val="single" w:sz="4" w:space="0" w:color="auto"/>
              <w:bottom w:val="single" w:sz="4" w:space="0" w:color="auto"/>
              <w:right w:val="single" w:sz="4" w:space="0" w:color="auto"/>
            </w:tcBorders>
            <w:vAlign w:val="center"/>
          </w:tcPr>
          <w:p w14:paraId="52C030F8"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32238218" w14:textId="77777777" w:rsidR="00652DD6" w:rsidRPr="00C7244C" w:rsidRDefault="00652DD6" w:rsidP="003F1727">
            <w:pPr>
              <w:pStyle w:val="TAC"/>
            </w:pPr>
            <w:r w:rsidRPr="00C7244C">
              <w:t>1x2</w:t>
            </w:r>
          </w:p>
        </w:tc>
        <w:tc>
          <w:tcPr>
            <w:tcW w:w="1108" w:type="dxa"/>
            <w:vMerge/>
            <w:tcBorders>
              <w:left w:val="single" w:sz="4" w:space="0" w:color="auto"/>
              <w:bottom w:val="single" w:sz="4" w:space="0" w:color="auto"/>
              <w:right w:val="single" w:sz="4" w:space="0" w:color="auto"/>
            </w:tcBorders>
            <w:vAlign w:val="center"/>
          </w:tcPr>
          <w:p w14:paraId="1742B10E"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748F33DC" w14:textId="77777777" w:rsidR="00652DD6" w:rsidRPr="00C7244C" w:rsidRDefault="00652DD6" w:rsidP="003F1727">
            <w:pPr>
              <w:pStyle w:val="TAC"/>
            </w:pPr>
            <w:r w:rsidRPr="00C7244C">
              <w:t>1x2</w:t>
            </w:r>
          </w:p>
        </w:tc>
      </w:tr>
      <w:tr w:rsidR="00652DD6" w:rsidRPr="00C7244C" w14:paraId="5B3ED1AB" w14:textId="77777777" w:rsidTr="003F172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50A1EA3"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40461274"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rPr>
              <w:drawing>
                <wp:inline distT="0" distB="0" distL="0" distR="0" wp14:anchorId="021FB50B" wp14:editId="157106B2">
                  <wp:extent cx="255270" cy="212725"/>
                  <wp:effectExtent l="0" t="0" r="0" b="0"/>
                  <wp:docPr id="559"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12725"/>
                          </a:xfrm>
                          <a:prstGeom prst="rect">
                            <a:avLst/>
                          </a:prstGeom>
                          <a:noFill/>
                          <a:ln>
                            <a:noFill/>
                          </a:ln>
                        </pic:spPr>
                      </pic:pic>
                    </a:graphicData>
                  </a:graphic>
                </wp:inline>
              </w:drawing>
            </w:r>
            <w:r w:rsidRPr="00C7244C">
              <w:t xml:space="preserve"> to be fulfilled.</w:t>
            </w:r>
          </w:p>
        </w:tc>
      </w:tr>
    </w:tbl>
    <w:p w14:paraId="13FE6BAF" w14:textId="77777777" w:rsidR="00652DD6" w:rsidRPr="00C7244C" w:rsidRDefault="00652DD6" w:rsidP="00652DD6"/>
    <w:p w14:paraId="680C5E51" w14:textId="77777777" w:rsidR="00EA353C" w:rsidRPr="00C7244C" w:rsidRDefault="00EA353C" w:rsidP="00EA353C">
      <w:pPr>
        <w:pStyle w:val="TH"/>
        <w:rPr>
          <w:lang w:eastAsia="ko-KR"/>
        </w:rPr>
      </w:pPr>
      <w:r w:rsidRPr="00C7244C">
        <w:rPr>
          <w:lang w:eastAsia="ko-KR"/>
        </w:rPr>
        <w:t>Table 7.7.1.3.5-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1035"/>
        <w:gridCol w:w="891"/>
      </w:tblGrid>
      <w:tr w:rsidR="00EA353C" w:rsidRPr="00C7244C" w14:paraId="7B16EFCE"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3D8B3E9D" w14:textId="77777777" w:rsidR="00EA353C" w:rsidRPr="00C7244C" w:rsidRDefault="00EA353C" w:rsidP="003F1727">
            <w:pPr>
              <w:pStyle w:val="TAH"/>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21EDEA2C" w14:textId="77777777" w:rsidR="00EA353C" w:rsidRPr="00C7244C" w:rsidRDefault="00EA353C" w:rsidP="003F1727">
            <w:pPr>
              <w:pStyle w:val="TAH"/>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F3D6B5B" w14:textId="77777777" w:rsidR="00EA353C" w:rsidRPr="00C7244C" w:rsidRDefault="00EA353C" w:rsidP="003F1727">
            <w:pPr>
              <w:pStyle w:val="TAH"/>
            </w:pPr>
            <w:r w:rsidRPr="00C7244C">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24C65F0" w14:textId="77777777" w:rsidR="00EA353C" w:rsidRPr="00C7244C" w:rsidRDefault="00EA353C" w:rsidP="003F1727">
            <w:pPr>
              <w:pStyle w:val="TAH"/>
            </w:pPr>
            <w:r w:rsidRPr="00C7244C">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7EF86E6" w14:textId="77777777" w:rsidR="00EA353C" w:rsidRPr="00C7244C" w:rsidRDefault="00EA353C" w:rsidP="003F1727">
            <w:pPr>
              <w:pStyle w:val="TAH"/>
            </w:pPr>
            <w:r w:rsidRPr="00C7244C">
              <w:t>Test 2</w:t>
            </w:r>
            <w:r w:rsidRPr="00C7244C">
              <w:rPr>
                <w:vertAlign w:val="superscript"/>
              </w:rPr>
              <w:t xml:space="preserve"> NOTE 3</w:t>
            </w:r>
          </w:p>
        </w:tc>
      </w:tr>
      <w:tr w:rsidR="00EA353C" w:rsidRPr="00C7244C" w14:paraId="6ECA654D"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39FAB244" w14:textId="77777777" w:rsidR="00EA353C" w:rsidRPr="00C7244C" w:rsidRDefault="00EA353C" w:rsidP="003F1727">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61959B11" w14:textId="77777777" w:rsidR="00EA353C" w:rsidRPr="00C7244C" w:rsidRDefault="00EA353C" w:rsidP="003F1727">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6AB624" w14:textId="77777777" w:rsidR="00EA353C" w:rsidRPr="00C7244C" w:rsidRDefault="00EA353C" w:rsidP="003F1727">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FDA4A2F" w14:textId="77777777" w:rsidR="00EA353C" w:rsidRPr="00C7244C" w:rsidRDefault="00EA353C" w:rsidP="003F1727">
            <w:pPr>
              <w:pStyle w:val="TAH"/>
            </w:pPr>
            <w:r w:rsidRPr="00C7244C">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245CD560" w14:textId="77777777" w:rsidR="00EA353C" w:rsidRPr="00C7244C" w:rsidRDefault="00EA353C" w:rsidP="003F1727">
            <w:pPr>
              <w:pStyle w:val="TAH"/>
            </w:pPr>
            <w:r w:rsidRPr="00C7244C">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7297B9" w14:textId="77777777" w:rsidR="00EA353C" w:rsidRPr="00C7244C" w:rsidRDefault="00EA353C" w:rsidP="003F1727">
            <w:pPr>
              <w:pStyle w:val="TAH"/>
            </w:pPr>
            <w:r w:rsidRPr="00C7244C">
              <w:t>Cell 1</w:t>
            </w:r>
          </w:p>
        </w:tc>
        <w:tc>
          <w:tcPr>
            <w:tcW w:w="891" w:type="dxa"/>
            <w:tcBorders>
              <w:top w:val="single" w:sz="4" w:space="0" w:color="auto"/>
              <w:left w:val="single" w:sz="4" w:space="0" w:color="auto"/>
              <w:bottom w:val="single" w:sz="4" w:space="0" w:color="auto"/>
              <w:right w:val="single" w:sz="4" w:space="0" w:color="auto"/>
            </w:tcBorders>
            <w:vAlign w:val="center"/>
            <w:hideMark/>
          </w:tcPr>
          <w:p w14:paraId="7F33517F" w14:textId="77777777" w:rsidR="00EA353C" w:rsidRPr="00C7244C" w:rsidRDefault="00EA353C" w:rsidP="003F1727">
            <w:pPr>
              <w:pStyle w:val="TAH"/>
            </w:pPr>
            <w:r w:rsidRPr="00C7244C">
              <w:t>Cell 2</w:t>
            </w:r>
          </w:p>
        </w:tc>
      </w:tr>
      <w:tr w:rsidR="00EA353C" w:rsidRPr="00C7244C" w14:paraId="07AB0023" w14:textId="77777777" w:rsidTr="003F1727">
        <w:trPr>
          <w:jc w:val="center"/>
        </w:trPr>
        <w:tc>
          <w:tcPr>
            <w:tcW w:w="2689" w:type="dxa"/>
            <w:tcBorders>
              <w:top w:val="single" w:sz="4" w:space="0" w:color="auto"/>
              <w:left w:val="single" w:sz="4" w:space="0" w:color="auto"/>
              <w:right w:val="single" w:sz="4" w:space="0" w:color="auto"/>
            </w:tcBorders>
          </w:tcPr>
          <w:p w14:paraId="659D3807" w14:textId="77777777" w:rsidR="00EA353C" w:rsidRPr="00C7244C" w:rsidRDefault="00EA353C" w:rsidP="003F1727">
            <w:pPr>
              <w:pStyle w:val="TAL"/>
              <w:rPr>
                <w:rFonts w:eastAsia="Calibri" w:cs="Arial"/>
                <w:szCs w:val="22"/>
              </w:rPr>
            </w:pPr>
            <w:r w:rsidRPr="00C7244C">
              <w:rPr>
                <w:rFonts w:cs="Arial"/>
              </w:rPr>
              <w:t>Angle of arrival configuration according to clause A.9</w:t>
            </w:r>
          </w:p>
        </w:tc>
        <w:tc>
          <w:tcPr>
            <w:tcW w:w="850" w:type="dxa"/>
            <w:tcBorders>
              <w:top w:val="single" w:sz="4" w:space="0" w:color="auto"/>
              <w:left w:val="single" w:sz="4" w:space="0" w:color="auto"/>
              <w:right w:val="single" w:sz="4" w:space="0" w:color="auto"/>
            </w:tcBorders>
            <w:vAlign w:val="center"/>
          </w:tcPr>
          <w:p w14:paraId="5B7B4486" w14:textId="77777777" w:rsidR="00EA353C" w:rsidRPr="00C7244C" w:rsidRDefault="00EA353C"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300BCAC" w14:textId="77777777" w:rsidR="00EA353C" w:rsidRPr="00C7244C" w:rsidRDefault="00EA353C" w:rsidP="003F1727">
            <w:pPr>
              <w:pStyle w:val="TAC"/>
            </w:pPr>
          </w:p>
        </w:tc>
        <w:tc>
          <w:tcPr>
            <w:tcW w:w="990" w:type="dxa"/>
            <w:tcBorders>
              <w:top w:val="single" w:sz="4" w:space="0" w:color="auto"/>
              <w:left w:val="single" w:sz="4" w:space="0" w:color="auto"/>
              <w:right w:val="single" w:sz="4" w:space="0" w:color="auto"/>
            </w:tcBorders>
            <w:vAlign w:val="center"/>
          </w:tcPr>
          <w:p w14:paraId="6E52CCDA" w14:textId="77777777" w:rsidR="00EA353C" w:rsidRPr="00C7244C" w:rsidRDefault="00EA353C" w:rsidP="003F1727">
            <w:pPr>
              <w:pStyle w:val="TAC"/>
              <w:rPr>
                <w:rFonts w:cs="Arial"/>
                <w:szCs w:val="18"/>
              </w:rPr>
            </w:pPr>
            <w:r w:rsidRPr="00C7244C">
              <w:rPr>
                <w:rFonts w:cs="Arial"/>
                <w:szCs w:val="18"/>
              </w:rPr>
              <w:t>NA</w:t>
            </w:r>
          </w:p>
        </w:tc>
        <w:tc>
          <w:tcPr>
            <w:tcW w:w="952" w:type="dxa"/>
            <w:tcBorders>
              <w:top w:val="single" w:sz="4" w:space="0" w:color="auto"/>
              <w:left w:val="single" w:sz="4" w:space="0" w:color="auto"/>
              <w:right w:val="single" w:sz="4" w:space="0" w:color="auto"/>
            </w:tcBorders>
            <w:vAlign w:val="center"/>
          </w:tcPr>
          <w:p w14:paraId="7989B423" w14:textId="77777777" w:rsidR="00EA353C" w:rsidRPr="00C7244C" w:rsidRDefault="00EA353C" w:rsidP="003F1727">
            <w:pPr>
              <w:pStyle w:val="TAC"/>
            </w:pPr>
            <w:r w:rsidRPr="00C7244C">
              <w:t xml:space="preserve">Setup 2b </w:t>
            </w:r>
          </w:p>
        </w:tc>
        <w:tc>
          <w:tcPr>
            <w:tcW w:w="1035" w:type="dxa"/>
            <w:tcBorders>
              <w:top w:val="single" w:sz="4" w:space="0" w:color="auto"/>
              <w:left w:val="single" w:sz="4" w:space="0" w:color="auto"/>
              <w:right w:val="single" w:sz="4" w:space="0" w:color="auto"/>
            </w:tcBorders>
            <w:vAlign w:val="center"/>
          </w:tcPr>
          <w:p w14:paraId="32D0A71D" w14:textId="77777777" w:rsidR="00EA353C" w:rsidRPr="00C7244C" w:rsidRDefault="00EA353C" w:rsidP="003F1727">
            <w:pPr>
              <w:pStyle w:val="TAC"/>
              <w:rPr>
                <w:rFonts w:cs="Arial"/>
                <w:szCs w:val="18"/>
              </w:rPr>
            </w:pPr>
            <w:r w:rsidRPr="00C7244C">
              <w:rPr>
                <w:rFonts w:cs="Arial"/>
                <w:szCs w:val="18"/>
              </w:rPr>
              <w:t>NA</w:t>
            </w:r>
          </w:p>
        </w:tc>
        <w:tc>
          <w:tcPr>
            <w:tcW w:w="891" w:type="dxa"/>
            <w:tcBorders>
              <w:top w:val="single" w:sz="4" w:space="0" w:color="auto"/>
              <w:left w:val="single" w:sz="4" w:space="0" w:color="auto"/>
              <w:right w:val="single" w:sz="4" w:space="0" w:color="auto"/>
            </w:tcBorders>
            <w:vAlign w:val="center"/>
          </w:tcPr>
          <w:p w14:paraId="09A7DBE1" w14:textId="77777777" w:rsidR="00EA353C" w:rsidRPr="00C7244C" w:rsidRDefault="00EA353C" w:rsidP="003F1727">
            <w:pPr>
              <w:pStyle w:val="TAC"/>
            </w:pPr>
            <w:r w:rsidRPr="00C7244C">
              <w:t>Setup 2b</w:t>
            </w:r>
          </w:p>
        </w:tc>
      </w:tr>
      <w:tr w:rsidR="00EA353C" w:rsidRPr="00C7244C" w14:paraId="2E7A730B" w14:textId="77777777" w:rsidTr="003F1727">
        <w:trPr>
          <w:jc w:val="center"/>
        </w:trPr>
        <w:tc>
          <w:tcPr>
            <w:tcW w:w="2689" w:type="dxa"/>
            <w:tcBorders>
              <w:top w:val="single" w:sz="4" w:space="0" w:color="auto"/>
              <w:left w:val="single" w:sz="4" w:space="0" w:color="auto"/>
              <w:right w:val="single" w:sz="4" w:space="0" w:color="auto"/>
            </w:tcBorders>
          </w:tcPr>
          <w:p w14:paraId="4630F76F" w14:textId="77777777" w:rsidR="00EA353C" w:rsidRPr="00C7244C" w:rsidRDefault="00EA353C" w:rsidP="003F1727">
            <w:pPr>
              <w:pStyle w:val="TAL"/>
              <w:rPr>
                <w:rFonts w:cs="Arial"/>
              </w:rPr>
            </w:pPr>
            <w:r w:rsidRPr="00C7244C">
              <w:rPr>
                <w:rFonts w:cs="Arial"/>
              </w:rPr>
              <w:t>Assumption for UE beams</w:t>
            </w:r>
            <w:r w:rsidRPr="00C7244C">
              <w:rPr>
                <w:rFonts w:cs="Arial"/>
                <w:vertAlign w:val="superscript"/>
              </w:rPr>
              <w:t>Note 4</w:t>
            </w:r>
          </w:p>
        </w:tc>
        <w:tc>
          <w:tcPr>
            <w:tcW w:w="850" w:type="dxa"/>
            <w:tcBorders>
              <w:top w:val="single" w:sz="4" w:space="0" w:color="auto"/>
              <w:left w:val="single" w:sz="4" w:space="0" w:color="auto"/>
              <w:right w:val="single" w:sz="4" w:space="0" w:color="auto"/>
            </w:tcBorders>
          </w:tcPr>
          <w:p w14:paraId="5F914A6B" w14:textId="77777777" w:rsidR="00EA353C" w:rsidRPr="00C7244C" w:rsidRDefault="00EA353C" w:rsidP="003F1727">
            <w:pPr>
              <w:pStyle w:val="TAC"/>
            </w:pPr>
          </w:p>
        </w:tc>
        <w:tc>
          <w:tcPr>
            <w:tcW w:w="893" w:type="dxa"/>
            <w:tcBorders>
              <w:top w:val="single" w:sz="4" w:space="0" w:color="auto"/>
              <w:left w:val="single" w:sz="4" w:space="0" w:color="auto"/>
              <w:bottom w:val="single" w:sz="4" w:space="0" w:color="auto"/>
              <w:right w:val="single" w:sz="4" w:space="0" w:color="auto"/>
            </w:tcBorders>
          </w:tcPr>
          <w:p w14:paraId="63E0D6B1" w14:textId="77777777" w:rsidR="00EA353C" w:rsidRPr="00C7244C" w:rsidRDefault="00EA353C" w:rsidP="003F1727">
            <w:pPr>
              <w:pStyle w:val="TAC"/>
            </w:pPr>
          </w:p>
        </w:tc>
        <w:tc>
          <w:tcPr>
            <w:tcW w:w="990" w:type="dxa"/>
            <w:tcBorders>
              <w:top w:val="single" w:sz="4" w:space="0" w:color="auto"/>
              <w:left w:val="single" w:sz="4" w:space="0" w:color="auto"/>
              <w:right w:val="single" w:sz="4" w:space="0" w:color="auto"/>
            </w:tcBorders>
          </w:tcPr>
          <w:p w14:paraId="43992CC0" w14:textId="77777777" w:rsidR="00EA353C" w:rsidRPr="00C7244C" w:rsidRDefault="00EA353C" w:rsidP="003F1727">
            <w:pPr>
              <w:pStyle w:val="TAC"/>
              <w:rPr>
                <w:rFonts w:cs="Arial"/>
                <w:szCs w:val="18"/>
              </w:rPr>
            </w:pPr>
            <w:r w:rsidRPr="00C7244C">
              <w:t>N/A</w:t>
            </w:r>
          </w:p>
        </w:tc>
        <w:tc>
          <w:tcPr>
            <w:tcW w:w="952" w:type="dxa"/>
            <w:tcBorders>
              <w:top w:val="single" w:sz="4" w:space="0" w:color="auto"/>
              <w:left w:val="single" w:sz="4" w:space="0" w:color="auto"/>
              <w:right w:val="single" w:sz="4" w:space="0" w:color="auto"/>
            </w:tcBorders>
          </w:tcPr>
          <w:p w14:paraId="6656A388" w14:textId="77777777" w:rsidR="00EA353C" w:rsidRPr="00C7244C" w:rsidRDefault="00EA353C" w:rsidP="003F1727">
            <w:pPr>
              <w:pStyle w:val="TAC"/>
            </w:pPr>
            <w:r w:rsidRPr="00C7244C">
              <w:t>Rough</w:t>
            </w:r>
          </w:p>
        </w:tc>
        <w:tc>
          <w:tcPr>
            <w:tcW w:w="1035" w:type="dxa"/>
            <w:tcBorders>
              <w:top w:val="single" w:sz="4" w:space="0" w:color="auto"/>
              <w:left w:val="single" w:sz="4" w:space="0" w:color="auto"/>
              <w:right w:val="single" w:sz="4" w:space="0" w:color="auto"/>
            </w:tcBorders>
          </w:tcPr>
          <w:p w14:paraId="24CC73D2" w14:textId="77777777" w:rsidR="00EA353C" w:rsidRPr="00C7244C" w:rsidRDefault="00EA353C" w:rsidP="003F1727">
            <w:pPr>
              <w:pStyle w:val="TAC"/>
              <w:rPr>
                <w:rFonts w:cs="Arial"/>
                <w:szCs w:val="18"/>
              </w:rPr>
            </w:pPr>
            <w:r w:rsidRPr="00C7244C">
              <w:t>N/A</w:t>
            </w:r>
          </w:p>
        </w:tc>
        <w:tc>
          <w:tcPr>
            <w:tcW w:w="891" w:type="dxa"/>
            <w:tcBorders>
              <w:top w:val="single" w:sz="4" w:space="0" w:color="auto"/>
              <w:left w:val="single" w:sz="4" w:space="0" w:color="auto"/>
              <w:right w:val="single" w:sz="4" w:space="0" w:color="auto"/>
            </w:tcBorders>
          </w:tcPr>
          <w:p w14:paraId="528409D8" w14:textId="77777777" w:rsidR="00EA353C" w:rsidRPr="00C7244C" w:rsidRDefault="00EA353C" w:rsidP="003F1727">
            <w:pPr>
              <w:pStyle w:val="TAC"/>
            </w:pPr>
            <w:r w:rsidRPr="00C7244C">
              <w:t>Rough</w:t>
            </w:r>
          </w:p>
        </w:tc>
      </w:tr>
      <w:tr w:rsidR="00EA353C" w:rsidRPr="00C7244C" w14:paraId="0586754B" w14:textId="77777777" w:rsidTr="003F1727">
        <w:trPr>
          <w:jc w:val="center"/>
        </w:trPr>
        <w:tc>
          <w:tcPr>
            <w:tcW w:w="2689" w:type="dxa"/>
            <w:tcBorders>
              <w:top w:val="single" w:sz="4" w:space="0" w:color="auto"/>
              <w:left w:val="single" w:sz="4" w:space="0" w:color="auto"/>
              <w:right w:val="single" w:sz="4" w:space="0" w:color="auto"/>
            </w:tcBorders>
          </w:tcPr>
          <w:p w14:paraId="2A9C4317" w14:textId="77777777" w:rsidR="00EA353C" w:rsidRPr="00C7244C" w:rsidRDefault="00EA353C" w:rsidP="003F1727">
            <w:pPr>
              <w:pStyle w:val="TAL"/>
              <w:rPr>
                <w:vertAlign w:val="superscript"/>
              </w:rPr>
            </w:pPr>
            <w:r w:rsidRPr="00C7244C">
              <w:rPr>
                <w:rFonts w:eastAsia="Calibri" w:cs="Arial"/>
                <w:position w:val="-12"/>
                <w:szCs w:val="22"/>
              </w:rPr>
              <w:object w:dxaOrig="405" w:dyaOrig="345" w14:anchorId="41A13289">
                <v:shape id="_x0000_i1302" type="#_x0000_t75" style="width:29.1pt;height:29.4pt" o:ole="" fillcolor="window">
                  <v:imagedata r:id="rId8" o:title=""/>
                </v:shape>
                <o:OLEObject Type="Embed" ProgID="Equation.3" ShapeID="_x0000_i1302" DrawAspect="Content" ObjectID="_1781671978" r:id="rId321"/>
              </w:object>
            </w:r>
          </w:p>
        </w:tc>
        <w:tc>
          <w:tcPr>
            <w:tcW w:w="850" w:type="dxa"/>
            <w:tcBorders>
              <w:top w:val="single" w:sz="4" w:space="0" w:color="auto"/>
              <w:left w:val="single" w:sz="4" w:space="0" w:color="auto"/>
              <w:right w:val="single" w:sz="4" w:space="0" w:color="auto"/>
            </w:tcBorders>
            <w:vAlign w:val="center"/>
          </w:tcPr>
          <w:p w14:paraId="47C697E1"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8BD7A5E" w14:textId="77777777" w:rsidR="00EA353C" w:rsidRPr="00C7244C" w:rsidRDefault="00EA353C" w:rsidP="003F1727">
            <w:pPr>
              <w:pStyle w:val="TAC"/>
            </w:pPr>
            <w:r w:rsidRPr="00C7244C">
              <w:t>dBm/15kHz</w:t>
            </w:r>
          </w:p>
        </w:tc>
        <w:tc>
          <w:tcPr>
            <w:tcW w:w="990" w:type="dxa"/>
            <w:vMerge w:val="restart"/>
            <w:tcBorders>
              <w:top w:val="single" w:sz="4" w:space="0" w:color="auto"/>
              <w:left w:val="single" w:sz="4" w:space="0" w:color="auto"/>
              <w:right w:val="single" w:sz="4" w:space="0" w:color="auto"/>
            </w:tcBorders>
            <w:vAlign w:val="center"/>
          </w:tcPr>
          <w:p w14:paraId="080C23A5" w14:textId="77777777" w:rsidR="00EA353C" w:rsidRPr="00C7244C" w:rsidRDefault="00EA353C" w:rsidP="003F1727">
            <w:pPr>
              <w:pStyle w:val="TAC"/>
              <w:rPr>
                <w:rFonts w:cs="Arial"/>
                <w:szCs w:val="18"/>
              </w:rPr>
            </w:pPr>
            <w:r w:rsidRPr="00C7244C">
              <w:rPr>
                <w:rFonts w:cs="Arial"/>
                <w:szCs w:val="18"/>
              </w:rPr>
              <w:t>NA</w:t>
            </w:r>
          </w:p>
          <w:p w14:paraId="54C02CF5" w14:textId="77777777" w:rsidR="00EA353C" w:rsidRPr="00C7244C" w:rsidRDefault="00EA353C" w:rsidP="003F1727">
            <w:pPr>
              <w:pStyle w:val="TAC"/>
            </w:pPr>
            <w:r w:rsidRPr="00C7244C">
              <w:rPr>
                <w:rFonts w:cs="Arial"/>
                <w:szCs w:val="18"/>
              </w:rPr>
              <w:t>Link only, see clause A.3.7A</w:t>
            </w:r>
            <w:r w:rsidRPr="00C7244C">
              <w:t xml:space="preserve"> of TS 38.133 [6]</w:t>
            </w:r>
          </w:p>
        </w:tc>
        <w:tc>
          <w:tcPr>
            <w:tcW w:w="952" w:type="dxa"/>
            <w:tcBorders>
              <w:top w:val="single" w:sz="4" w:space="0" w:color="auto"/>
              <w:left w:val="single" w:sz="4" w:space="0" w:color="auto"/>
              <w:right w:val="single" w:sz="4" w:space="0" w:color="auto"/>
            </w:tcBorders>
            <w:vAlign w:val="center"/>
          </w:tcPr>
          <w:p w14:paraId="6B899FCC" w14:textId="77777777" w:rsidR="00EA353C" w:rsidRPr="00C7244C" w:rsidRDefault="00EA353C" w:rsidP="003F1727">
            <w:pPr>
              <w:pStyle w:val="TAC"/>
            </w:pPr>
            <w:r w:rsidRPr="00C7244C">
              <w:t>-95.5</w:t>
            </w:r>
          </w:p>
        </w:tc>
        <w:tc>
          <w:tcPr>
            <w:tcW w:w="1035" w:type="dxa"/>
            <w:vMerge w:val="restart"/>
            <w:tcBorders>
              <w:top w:val="single" w:sz="4" w:space="0" w:color="auto"/>
              <w:left w:val="single" w:sz="4" w:space="0" w:color="auto"/>
              <w:right w:val="single" w:sz="4" w:space="0" w:color="auto"/>
            </w:tcBorders>
            <w:vAlign w:val="center"/>
          </w:tcPr>
          <w:p w14:paraId="19C44B6C" w14:textId="77777777" w:rsidR="00EA353C" w:rsidRPr="00C7244C" w:rsidRDefault="00EA353C" w:rsidP="003F1727">
            <w:pPr>
              <w:pStyle w:val="TAC"/>
              <w:rPr>
                <w:rFonts w:cs="Arial"/>
                <w:szCs w:val="18"/>
              </w:rPr>
            </w:pPr>
            <w:r w:rsidRPr="00C7244C">
              <w:rPr>
                <w:rFonts w:cs="Arial"/>
                <w:szCs w:val="18"/>
              </w:rPr>
              <w:t>NA</w:t>
            </w:r>
          </w:p>
          <w:p w14:paraId="1A8E40E2" w14:textId="77777777" w:rsidR="00EA353C" w:rsidRPr="00C7244C" w:rsidRDefault="00EA353C" w:rsidP="003F1727">
            <w:pPr>
              <w:pStyle w:val="TAC"/>
              <w:rPr>
                <w:lang w:eastAsia="zh-CN"/>
              </w:rPr>
            </w:pPr>
            <w:r w:rsidRPr="00C7244C">
              <w:rPr>
                <w:rFonts w:cs="Arial"/>
                <w:szCs w:val="18"/>
              </w:rPr>
              <w:t>Link only, see clause A.3.7A</w:t>
            </w:r>
            <w:r w:rsidRPr="00C7244C">
              <w:t xml:space="preserve"> of TS 38.133 [6]</w:t>
            </w:r>
          </w:p>
        </w:tc>
        <w:tc>
          <w:tcPr>
            <w:tcW w:w="891" w:type="dxa"/>
            <w:tcBorders>
              <w:top w:val="single" w:sz="4" w:space="0" w:color="auto"/>
              <w:left w:val="single" w:sz="4" w:space="0" w:color="auto"/>
              <w:right w:val="single" w:sz="4" w:space="0" w:color="auto"/>
            </w:tcBorders>
            <w:vAlign w:val="center"/>
          </w:tcPr>
          <w:p w14:paraId="5E5BDEFD" w14:textId="77777777" w:rsidR="00EA353C" w:rsidRPr="00C7244C" w:rsidRDefault="00EA353C" w:rsidP="003F1727">
            <w:pPr>
              <w:pStyle w:val="TAC"/>
              <w:rPr>
                <w:lang w:eastAsia="zh-CN"/>
              </w:rPr>
            </w:pPr>
            <w:r w:rsidRPr="00C7244C">
              <w:t>NA</w:t>
            </w:r>
          </w:p>
        </w:tc>
      </w:tr>
      <w:tr w:rsidR="00EA353C" w:rsidRPr="00C7244C" w14:paraId="7C6F8309" w14:textId="77777777" w:rsidTr="003F1727">
        <w:trPr>
          <w:jc w:val="center"/>
        </w:trPr>
        <w:tc>
          <w:tcPr>
            <w:tcW w:w="2689" w:type="dxa"/>
            <w:vMerge w:val="restart"/>
            <w:tcBorders>
              <w:top w:val="single" w:sz="4" w:space="0" w:color="auto"/>
              <w:left w:val="single" w:sz="4" w:space="0" w:color="auto"/>
              <w:right w:val="single" w:sz="4" w:space="0" w:color="auto"/>
            </w:tcBorders>
          </w:tcPr>
          <w:p w14:paraId="124E6882" w14:textId="77777777" w:rsidR="00EA353C" w:rsidRPr="00C7244C" w:rsidRDefault="00EA353C" w:rsidP="003F1727">
            <w:pPr>
              <w:pStyle w:val="TAL"/>
              <w:rPr>
                <w:sz w:val="15"/>
                <w:szCs w:val="15"/>
              </w:rPr>
            </w:pPr>
            <w:r w:rsidRPr="00C7244C">
              <w:rPr>
                <w:rFonts w:eastAsia="Calibri" w:cs="Arial"/>
                <w:position w:val="-12"/>
                <w:szCs w:val="22"/>
              </w:rPr>
              <w:object w:dxaOrig="405" w:dyaOrig="345" w14:anchorId="601C8B75">
                <v:shape id="_x0000_i1303" type="#_x0000_t75" style="width:29.1pt;height:29.4pt" o:ole="" fillcolor="window">
                  <v:imagedata r:id="rId8" o:title=""/>
                </v:shape>
                <o:OLEObject Type="Embed" ProgID="Equation.3" ShapeID="_x0000_i1303" DrawAspect="Content" ObjectID="_1781671979" r:id="rId322"/>
              </w:object>
            </w:r>
          </w:p>
        </w:tc>
        <w:tc>
          <w:tcPr>
            <w:tcW w:w="850" w:type="dxa"/>
            <w:tcBorders>
              <w:top w:val="single" w:sz="4" w:space="0" w:color="auto"/>
              <w:left w:val="single" w:sz="4" w:space="0" w:color="auto"/>
              <w:bottom w:val="nil"/>
              <w:right w:val="single" w:sz="4" w:space="0" w:color="auto"/>
            </w:tcBorders>
            <w:vAlign w:val="center"/>
          </w:tcPr>
          <w:p w14:paraId="650C07C9" w14:textId="77777777" w:rsidR="00EA353C" w:rsidRPr="00C7244C" w:rsidRDefault="00EA353C" w:rsidP="003F1727">
            <w:pPr>
              <w:pStyle w:val="TAC"/>
            </w:pPr>
            <w:r w:rsidRPr="00C7244C">
              <w:t>1~6</w:t>
            </w:r>
          </w:p>
        </w:tc>
        <w:tc>
          <w:tcPr>
            <w:tcW w:w="893" w:type="dxa"/>
            <w:vMerge w:val="restart"/>
            <w:tcBorders>
              <w:top w:val="single" w:sz="4" w:space="0" w:color="auto"/>
              <w:left w:val="single" w:sz="4" w:space="0" w:color="auto"/>
              <w:right w:val="single" w:sz="4" w:space="0" w:color="auto"/>
            </w:tcBorders>
            <w:vAlign w:val="center"/>
          </w:tcPr>
          <w:p w14:paraId="19938B94" w14:textId="77777777" w:rsidR="00EA353C" w:rsidRPr="00C7244C" w:rsidRDefault="00EA353C" w:rsidP="003F1727">
            <w:pPr>
              <w:pStyle w:val="TAC"/>
            </w:pPr>
            <w:r w:rsidRPr="00C7244C">
              <w:t>dBm/SSB SCS</w:t>
            </w:r>
          </w:p>
        </w:tc>
        <w:tc>
          <w:tcPr>
            <w:tcW w:w="990" w:type="dxa"/>
            <w:vMerge/>
            <w:tcBorders>
              <w:left w:val="single" w:sz="4" w:space="0" w:color="auto"/>
              <w:right w:val="single" w:sz="4" w:space="0" w:color="auto"/>
            </w:tcBorders>
            <w:vAlign w:val="center"/>
          </w:tcPr>
          <w:p w14:paraId="4C5E7346" w14:textId="77777777" w:rsidR="00EA353C" w:rsidRPr="00C7244C" w:rsidRDefault="00EA353C" w:rsidP="003F1727">
            <w:pPr>
              <w:pStyle w:val="TAC"/>
              <w:rPr>
                <w:rFonts w:eastAsia="Calibri"/>
              </w:rPr>
            </w:pPr>
          </w:p>
        </w:tc>
        <w:tc>
          <w:tcPr>
            <w:tcW w:w="952" w:type="dxa"/>
            <w:tcBorders>
              <w:left w:val="single" w:sz="4" w:space="0" w:color="auto"/>
              <w:bottom w:val="nil"/>
              <w:right w:val="single" w:sz="4" w:space="0" w:color="auto"/>
            </w:tcBorders>
            <w:vAlign w:val="center"/>
          </w:tcPr>
          <w:p w14:paraId="5E791B58" w14:textId="77777777" w:rsidR="00EA353C" w:rsidRPr="00C7244C" w:rsidRDefault="00EA353C" w:rsidP="003F1727">
            <w:pPr>
              <w:pStyle w:val="TAC"/>
              <w:rPr>
                <w:rFonts w:eastAsia="Calibri"/>
              </w:rPr>
            </w:pPr>
            <w:r w:rsidRPr="00C7244C">
              <w:t>-86.47</w:t>
            </w:r>
          </w:p>
        </w:tc>
        <w:tc>
          <w:tcPr>
            <w:tcW w:w="1035" w:type="dxa"/>
            <w:vMerge/>
            <w:tcBorders>
              <w:left w:val="single" w:sz="4" w:space="0" w:color="auto"/>
              <w:right w:val="single" w:sz="4" w:space="0" w:color="auto"/>
            </w:tcBorders>
            <w:vAlign w:val="center"/>
          </w:tcPr>
          <w:p w14:paraId="671AF3C8" w14:textId="77777777" w:rsidR="00EA353C" w:rsidRPr="00C7244C" w:rsidRDefault="00EA353C" w:rsidP="003F1727">
            <w:pPr>
              <w:pStyle w:val="TAC"/>
            </w:pPr>
          </w:p>
        </w:tc>
        <w:tc>
          <w:tcPr>
            <w:tcW w:w="891" w:type="dxa"/>
            <w:tcBorders>
              <w:left w:val="single" w:sz="4" w:space="0" w:color="auto"/>
              <w:bottom w:val="nil"/>
              <w:right w:val="single" w:sz="4" w:space="0" w:color="auto"/>
            </w:tcBorders>
          </w:tcPr>
          <w:p w14:paraId="10072051" w14:textId="77777777" w:rsidR="00EA353C" w:rsidRPr="00C7244C" w:rsidRDefault="00EA353C" w:rsidP="003F1727">
            <w:pPr>
              <w:pStyle w:val="TAC"/>
            </w:pPr>
            <w:r w:rsidRPr="00C7244C">
              <w:t>NA</w:t>
            </w:r>
          </w:p>
        </w:tc>
      </w:tr>
      <w:tr w:rsidR="00EA353C" w:rsidRPr="00C7244C" w14:paraId="768FDEF2" w14:textId="77777777" w:rsidTr="003F1727">
        <w:trPr>
          <w:jc w:val="center"/>
        </w:trPr>
        <w:tc>
          <w:tcPr>
            <w:tcW w:w="2689" w:type="dxa"/>
            <w:vMerge/>
            <w:tcBorders>
              <w:left w:val="single" w:sz="4" w:space="0" w:color="auto"/>
              <w:right w:val="single" w:sz="4" w:space="0" w:color="auto"/>
            </w:tcBorders>
            <w:vAlign w:val="center"/>
          </w:tcPr>
          <w:p w14:paraId="5D02F8A3" w14:textId="77777777" w:rsidR="00EA353C" w:rsidRPr="00C7244C" w:rsidRDefault="00EA353C" w:rsidP="003F1727">
            <w:pPr>
              <w:pStyle w:val="TAL"/>
              <w:rPr>
                <w:sz w:val="15"/>
                <w:szCs w:val="15"/>
              </w:rPr>
            </w:pPr>
          </w:p>
        </w:tc>
        <w:tc>
          <w:tcPr>
            <w:tcW w:w="850" w:type="dxa"/>
            <w:tcBorders>
              <w:top w:val="nil"/>
              <w:left w:val="single" w:sz="4" w:space="0" w:color="auto"/>
              <w:right w:val="single" w:sz="4" w:space="0" w:color="auto"/>
            </w:tcBorders>
            <w:vAlign w:val="center"/>
          </w:tcPr>
          <w:p w14:paraId="56097588" w14:textId="77777777" w:rsidR="00EA353C" w:rsidRPr="00C7244C" w:rsidRDefault="00EA353C" w:rsidP="003F1727">
            <w:pPr>
              <w:pStyle w:val="TAC"/>
            </w:pPr>
          </w:p>
        </w:tc>
        <w:tc>
          <w:tcPr>
            <w:tcW w:w="893" w:type="dxa"/>
            <w:vMerge/>
            <w:tcBorders>
              <w:left w:val="single" w:sz="4" w:space="0" w:color="auto"/>
              <w:right w:val="single" w:sz="4" w:space="0" w:color="auto"/>
            </w:tcBorders>
            <w:vAlign w:val="center"/>
          </w:tcPr>
          <w:p w14:paraId="43EEC6F6" w14:textId="77777777" w:rsidR="00EA353C" w:rsidRPr="00C7244C" w:rsidRDefault="00EA353C" w:rsidP="003F1727">
            <w:pPr>
              <w:pStyle w:val="TAC"/>
              <w:rPr>
                <w:rFonts w:eastAsia="Calibri"/>
              </w:rPr>
            </w:pPr>
          </w:p>
        </w:tc>
        <w:tc>
          <w:tcPr>
            <w:tcW w:w="990" w:type="dxa"/>
            <w:vMerge/>
            <w:tcBorders>
              <w:left w:val="single" w:sz="4" w:space="0" w:color="auto"/>
              <w:right w:val="single" w:sz="4" w:space="0" w:color="auto"/>
            </w:tcBorders>
            <w:vAlign w:val="center"/>
          </w:tcPr>
          <w:p w14:paraId="3A539C11" w14:textId="77777777" w:rsidR="00EA353C" w:rsidRPr="00C7244C" w:rsidRDefault="00EA353C" w:rsidP="003F1727">
            <w:pPr>
              <w:pStyle w:val="TAC"/>
              <w:rPr>
                <w:rFonts w:eastAsia="Calibri"/>
              </w:rPr>
            </w:pPr>
          </w:p>
        </w:tc>
        <w:tc>
          <w:tcPr>
            <w:tcW w:w="952" w:type="dxa"/>
            <w:tcBorders>
              <w:top w:val="nil"/>
              <w:left w:val="single" w:sz="4" w:space="0" w:color="auto"/>
              <w:right w:val="single" w:sz="4" w:space="0" w:color="auto"/>
            </w:tcBorders>
            <w:vAlign w:val="center"/>
          </w:tcPr>
          <w:p w14:paraId="349703B4" w14:textId="77777777" w:rsidR="00EA353C" w:rsidRPr="00C7244C" w:rsidRDefault="00EA353C" w:rsidP="003F1727">
            <w:pPr>
              <w:pStyle w:val="TAC"/>
              <w:rPr>
                <w:rFonts w:eastAsia="Calibri"/>
              </w:rPr>
            </w:pPr>
          </w:p>
        </w:tc>
        <w:tc>
          <w:tcPr>
            <w:tcW w:w="1035" w:type="dxa"/>
            <w:vMerge/>
            <w:tcBorders>
              <w:left w:val="single" w:sz="4" w:space="0" w:color="auto"/>
              <w:right w:val="single" w:sz="4" w:space="0" w:color="auto"/>
            </w:tcBorders>
            <w:vAlign w:val="center"/>
          </w:tcPr>
          <w:p w14:paraId="2075EDD4" w14:textId="77777777" w:rsidR="00EA353C" w:rsidRPr="00C7244C" w:rsidRDefault="00EA353C" w:rsidP="003F1727">
            <w:pPr>
              <w:pStyle w:val="TAC"/>
              <w:rPr>
                <w:lang w:eastAsia="zh-CN"/>
              </w:rPr>
            </w:pPr>
          </w:p>
        </w:tc>
        <w:tc>
          <w:tcPr>
            <w:tcW w:w="891" w:type="dxa"/>
            <w:tcBorders>
              <w:top w:val="nil"/>
              <w:left w:val="single" w:sz="4" w:space="0" w:color="auto"/>
              <w:right w:val="single" w:sz="4" w:space="0" w:color="auto"/>
            </w:tcBorders>
            <w:vAlign w:val="center"/>
          </w:tcPr>
          <w:p w14:paraId="6731A4E5" w14:textId="77777777" w:rsidR="00EA353C" w:rsidRPr="00C7244C" w:rsidRDefault="00EA353C" w:rsidP="003F1727">
            <w:pPr>
              <w:pStyle w:val="TAC"/>
              <w:rPr>
                <w:lang w:eastAsia="zh-CN"/>
              </w:rPr>
            </w:pPr>
          </w:p>
        </w:tc>
      </w:tr>
      <w:tr w:rsidR="00EA353C" w:rsidRPr="00C7244C" w14:paraId="33FF0E7B"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868F07D" w14:textId="77777777" w:rsidR="00EA353C" w:rsidRPr="00C7244C" w:rsidRDefault="00EA353C" w:rsidP="003F1727">
            <w:pPr>
              <w:pStyle w:val="TAL"/>
              <w:rPr>
                <w:rFonts w:cs="Arial"/>
              </w:rPr>
            </w:pPr>
            <w:r w:rsidRPr="00C7244C">
              <w:rPr>
                <w:position w:val="-12"/>
              </w:rPr>
              <w:object w:dxaOrig="800" w:dyaOrig="380" w14:anchorId="421EF19A">
                <v:shape id="_x0000_i1304" type="#_x0000_t75" style="width:42.9pt;height:29.1pt" o:ole="" fillcolor="window">
                  <v:imagedata r:id="rId11" o:title=""/>
                </v:shape>
                <o:OLEObject Type="Embed" ProgID="Equation.3" ShapeID="_x0000_i1304" DrawAspect="Content" ObjectID="_1781671980" r:id="rId323"/>
              </w:object>
            </w:r>
          </w:p>
        </w:tc>
        <w:tc>
          <w:tcPr>
            <w:tcW w:w="850" w:type="dxa"/>
            <w:tcBorders>
              <w:top w:val="single" w:sz="4" w:space="0" w:color="auto"/>
              <w:left w:val="single" w:sz="4" w:space="0" w:color="auto"/>
              <w:bottom w:val="single" w:sz="4" w:space="0" w:color="auto"/>
              <w:right w:val="single" w:sz="4" w:space="0" w:color="auto"/>
            </w:tcBorders>
            <w:vAlign w:val="center"/>
          </w:tcPr>
          <w:p w14:paraId="3CDEA794"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tcPr>
          <w:p w14:paraId="44CFAD23" w14:textId="77777777" w:rsidR="00EA353C" w:rsidRPr="00C7244C" w:rsidRDefault="00EA353C" w:rsidP="003F1727">
            <w:pPr>
              <w:pStyle w:val="TAC"/>
              <w:rPr>
                <w:rFonts w:cs="Arial"/>
              </w:rPr>
            </w:pPr>
            <w:r w:rsidRPr="00C7244C">
              <w:t>dB</w:t>
            </w:r>
          </w:p>
        </w:tc>
        <w:tc>
          <w:tcPr>
            <w:tcW w:w="990" w:type="dxa"/>
            <w:vMerge/>
            <w:tcBorders>
              <w:left w:val="single" w:sz="4" w:space="0" w:color="auto"/>
              <w:right w:val="single" w:sz="4" w:space="0" w:color="auto"/>
            </w:tcBorders>
            <w:vAlign w:val="center"/>
          </w:tcPr>
          <w:p w14:paraId="6E31DF6B" w14:textId="77777777" w:rsidR="00EA353C" w:rsidRPr="00C7244C" w:rsidRDefault="00EA353C" w:rsidP="003F1727">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0A55058F" w14:textId="77777777" w:rsidR="00EA353C" w:rsidRPr="00C7244C" w:rsidRDefault="00EA353C" w:rsidP="003F1727">
            <w:pPr>
              <w:pStyle w:val="TAC"/>
            </w:pPr>
            <w:r w:rsidRPr="00C7244C">
              <w:t>5</w:t>
            </w:r>
          </w:p>
        </w:tc>
        <w:tc>
          <w:tcPr>
            <w:tcW w:w="1035" w:type="dxa"/>
            <w:vMerge/>
            <w:tcBorders>
              <w:left w:val="single" w:sz="4" w:space="0" w:color="auto"/>
              <w:right w:val="single" w:sz="4" w:space="0" w:color="auto"/>
            </w:tcBorders>
            <w:vAlign w:val="center"/>
          </w:tcPr>
          <w:p w14:paraId="7AC2F1D3"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23C4124E" w14:textId="77777777" w:rsidR="00EA353C" w:rsidRPr="00C7244C" w:rsidRDefault="00EA353C" w:rsidP="003F1727">
            <w:pPr>
              <w:pStyle w:val="TAC"/>
              <w:rPr>
                <w:rFonts w:cs="Arial"/>
                <w:szCs w:val="18"/>
              </w:rPr>
            </w:pPr>
            <w:r w:rsidRPr="00C7244C">
              <w:t>NA</w:t>
            </w:r>
          </w:p>
        </w:tc>
      </w:tr>
      <w:tr w:rsidR="00EA353C" w:rsidRPr="00C7244C" w14:paraId="159013F7"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5ADB5DD9" w14:textId="77777777" w:rsidR="00EA353C" w:rsidRPr="00C7244C" w:rsidRDefault="00EA353C" w:rsidP="003F1727">
            <w:pPr>
              <w:pStyle w:val="TAL"/>
            </w:pPr>
            <w:r w:rsidRPr="00C7244C">
              <w:rPr>
                <w:rFonts w:cs="Arial"/>
              </w:rPr>
              <w:t>E</w:t>
            </w:r>
            <w:r w:rsidRPr="00C7244C">
              <w:rPr>
                <w:rFonts w:cs="Arial"/>
                <w:vertAlign w:val="subscript"/>
              </w:rPr>
              <w:t>s</w:t>
            </w:r>
          </w:p>
        </w:tc>
        <w:tc>
          <w:tcPr>
            <w:tcW w:w="850" w:type="dxa"/>
            <w:tcBorders>
              <w:top w:val="single" w:sz="4" w:space="0" w:color="auto"/>
              <w:left w:val="single" w:sz="4" w:space="0" w:color="auto"/>
              <w:bottom w:val="single" w:sz="4" w:space="0" w:color="auto"/>
              <w:right w:val="single" w:sz="4" w:space="0" w:color="auto"/>
            </w:tcBorders>
            <w:vAlign w:val="center"/>
          </w:tcPr>
          <w:p w14:paraId="2CAC2D84"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tcPr>
          <w:p w14:paraId="645AF911" w14:textId="77777777" w:rsidR="00EA353C" w:rsidRPr="00C7244C" w:rsidRDefault="00EA353C" w:rsidP="003F1727">
            <w:pPr>
              <w:pStyle w:val="TAC"/>
            </w:pPr>
            <w:r w:rsidRPr="00C7244C">
              <w:rPr>
                <w:rFonts w:cs="Arial"/>
              </w:rPr>
              <w:t>dBm/SCS</w:t>
            </w:r>
          </w:p>
        </w:tc>
        <w:tc>
          <w:tcPr>
            <w:tcW w:w="990" w:type="dxa"/>
            <w:vMerge/>
            <w:tcBorders>
              <w:left w:val="single" w:sz="4" w:space="0" w:color="auto"/>
              <w:right w:val="single" w:sz="4" w:space="0" w:color="auto"/>
            </w:tcBorders>
            <w:vAlign w:val="center"/>
          </w:tcPr>
          <w:p w14:paraId="1111F265" w14:textId="77777777" w:rsidR="00EA353C" w:rsidRPr="00C7244C" w:rsidRDefault="00EA353C" w:rsidP="003F1727">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788CD1C6" w14:textId="77777777" w:rsidR="00EA353C" w:rsidRPr="00C7244C" w:rsidRDefault="00EA353C" w:rsidP="003F1727">
            <w:pPr>
              <w:pStyle w:val="TAC"/>
            </w:pPr>
            <w:r w:rsidRPr="00C7244C">
              <w:t>NA</w:t>
            </w:r>
          </w:p>
        </w:tc>
        <w:tc>
          <w:tcPr>
            <w:tcW w:w="1035" w:type="dxa"/>
            <w:vMerge/>
            <w:tcBorders>
              <w:left w:val="single" w:sz="4" w:space="0" w:color="auto"/>
              <w:right w:val="single" w:sz="4" w:space="0" w:color="auto"/>
            </w:tcBorders>
            <w:vAlign w:val="center"/>
          </w:tcPr>
          <w:p w14:paraId="4D5884E7"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57EF6204" w14:textId="77777777" w:rsidR="00EA353C" w:rsidRPr="00C7244C" w:rsidRDefault="00EA353C" w:rsidP="003F1727">
            <w:pPr>
              <w:pStyle w:val="TAC"/>
            </w:pPr>
            <w:r w:rsidRPr="00C7244C">
              <w:rPr>
                <w:rFonts w:cs="Arial"/>
                <w:szCs w:val="18"/>
              </w:rPr>
              <w:t xml:space="preserve">(Table B.2.3-2 </w:t>
            </w:r>
            <w:r w:rsidRPr="00C7244C">
              <w:t>Spherical coverage</w:t>
            </w:r>
            <w:r w:rsidRPr="00C7244C">
              <w:rPr>
                <w:rFonts w:cs="Arial"/>
                <w:szCs w:val="18"/>
              </w:rPr>
              <w:t xml:space="preserve"> +6.5dB)</w:t>
            </w:r>
          </w:p>
        </w:tc>
      </w:tr>
      <w:tr w:rsidR="00EA353C" w:rsidRPr="00C7244C" w14:paraId="35394C9A"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535A9C68" w14:textId="77777777" w:rsidR="00EA353C" w:rsidRPr="00C7244C" w:rsidRDefault="00EA353C" w:rsidP="003F1727">
            <w:pPr>
              <w:pStyle w:val="TAL"/>
              <w:rPr>
                <w:sz w:val="15"/>
                <w:szCs w:val="15"/>
              </w:rPr>
            </w:pPr>
            <w:r w:rsidRPr="00C7244C">
              <w:t>SSB_RP</w:t>
            </w:r>
            <w:r w:rsidRPr="00C7244C">
              <w:rPr>
                <w:vertAlign w:val="superscript"/>
              </w:rPr>
              <w:t>Note1</w:t>
            </w:r>
          </w:p>
        </w:tc>
        <w:tc>
          <w:tcPr>
            <w:tcW w:w="850" w:type="dxa"/>
            <w:tcBorders>
              <w:top w:val="single" w:sz="4" w:space="0" w:color="auto"/>
              <w:left w:val="single" w:sz="4" w:space="0" w:color="auto"/>
              <w:bottom w:val="nil"/>
              <w:right w:val="single" w:sz="4" w:space="0" w:color="auto"/>
            </w:tcBorders>
          </w:tcPr>
          <w:p w14:paraId="562F2C07" w14:textId="77777777" w:rsidR="00EA353C" w:rsidRPr="00C7244C" w:rsidRDefault="00EA353C" w:rsidP="003F1727">
            <w:pPr>
              <w:pStyle w:val="TAC"/>
            </w:pPr>
            <w:r w:rsidRPr="00C7244C">
              <w:t>1~6</w:t>
            </w:r>
          </w:p>
        </w:tc>
        <w:tc>
          <w:tcPr>
            <w:tcW w:w="893" w:type="dxa"/>
            <w:vMerge w:val="restart"/>
            <w:tcBorders>
              <w:top w:val="single" w:sz="4" w:space="0" w:color="auto"/>
              <w:left w:val="single" w:sz="4" w:space="0" w:color="auto"/>
              <w:right w:val="single" w:sz="4" w:space="0" w:color="auto"/>
            </w:tcBorders>
            <w:vAlign w:val="center"/>
          </w:tcPr>
          <w:p w14:paraId="6AB8F81C" w14:textId="77777777" w:rsidR="00EA353C" w:rsidRPr="00C7244C" w:rsidRDefault="00EA353C" w:rsidP="003F1727">
            <w:pPr>
              <w:pStyle w:val="TAC"/>
            </w:pPr>
            <w:r w:rsidRPr="00C7244C">
              <w:t>dBm/SCS</w:t>
            </w:r>
          </w:p>
        </w:tc>
        <w:tc>
          <w:tcPr>
            <w:tcW w:w="990" w:type="dxa"/>
            <w:vMerge/>
            <w:tcBorders>
              <w:left w:val="single" w:sz="4" w:space="0" w:color="auto"/>
              <w:right w:val="single" w:sz="4" w:space="0" w:color="auto"/>
            </w:tcBorders>
            <w:vAlign w:val="center"/>
          </w:tcPr>
          <w:p w14:paraId="551335C5" w14:textId="77777777" w:rsidR="00EA353C" w:rsidRPr="00C7244C" w:rsidRDefault="00EA353C" w:rsidP="003F1727">
            <w:pPr>
              <w:pStyle w:val="TAC"/>
            </w:pPr>
          </w:p>
        </w:tc>
        <w:tc>
          <w:tcPr>
            <w:tcW w:w="952" w:type="dxa"/>
            <w:tcBorders>
              <w:top w:val="single" w:sz="4" w:space="0" w:color="auto"/>
              <w:left w:val="single" w:sz="4" w:space="0" w:color="auto"/>
              <w:bottom w:val="nil"/>
              <w:right w:val="single" w:sz="4" w:space="0" w:color="auto"/>
            </w:tcBorders>
            <w:vAlign w:val="center"/>
          </w:tcPr>
          <w:p w14:paraId="5D029A1C" w14:textId="77777777" w:rsidR="00EA353C" w:rsidRPr="00C7244C" w:rsidRDefault="00EA353C" w:rsidP="003F1727">
            <w:pPr>
              <w:pStyle w:val="TAC"/>
            </w:pPr>
            <w:r w:rsidRPr="00C7244C">
              <w:t>-81.47</w:t>
            </w:r>
          </w:p>
        </w:tc>
        <w:tc>
          <w:tcPr>
            <w:tcW w:w="1035" w:type="dxa"/>
            <w:vMerge/>
            <w:tcBorders>
              <w:left w:val="single" w:sz="4" w:space="0" w:color="auto"/>
              <w:right w:val="single" w:sz="4" w:space="0" w:color="auto"/>
            </w:tcBorders>
            <w:vAlign w:val="center"/>
          </w:tcPr>
          <w:p w14:paraId="47DF1251"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nil"/>
              <w:right w:val="single" w:sz="4" w:space="0" w:color="auto"/>
            </w:tcBorders>
            <w:vAlign w:val="center"/>
          </w:tcPr>
          <w:p w14:paraId="53CE87B7" w14:textId="77777777" w:rsidR="00EA353C" w:rsidRPr="00C7244C" w:rsidRDefault="00EA353C" w:rsidP="003F1727">
            <w:pPr>
              <w:pStyle w:val="TAC"/>
              <w:rPr>
                <w:lang w:eastAsia="zh-CN"/>
              </w:rPr>
            </w:pPr>
            <w:r w:rsidRPr="00C7244C">
              <w:t>(Table B.2.3-2 Spherical coverage</w:t>
            </w:r>
            <w:r w:rsidRPr="00C7244C">
              <w:rPr>
                <w:rFonts w:cs="Arial"/>
                <w:szCs w:val="18"/>
              </w:rPr>
              <w:t xml:space="preserve"> +6.5dB)</w:t>
            </w:r>
          </w:p>
        </w:tc>
      </w:tr>
      <w:tr w:rsidR="00EA353C" w:rsidRPr="00C7244C" w14:paraId="0926118C" w14:textId="77777777" w:rsidTr="003F1727">
        <w:trPr>
          <w:jc w:val="center"/>
        </w:trPr>
        <w:tc>
          <w:tcPr>
            <w:tcW w:w="2689" w:type="dxa"/>
            <w:vMerge/>
            <w:tcBorders>
              <w:left w:val="single" w:sz="4" w:space="0" w:color="auto"/>
              <w:right w:val="single" w:sz="4" w:space="0" w:color="auto"/>
            </w:tcBorders>
            <w:vAlign w:val="center"/>
            <w:hideMark/>
          </w:tcPr>
          <w:p w14:paraId="723C709B" w14:textId="77777777" w:rsidR="00EA353C" w:rsidRPr="00C7244C" w:rsidRDefault="00EA353C" w:rsidP="003F1727">
            <w:pPr>
              <w:pStyle w:val="TAL"/>
              <w:rPr>
                <w:sz w:val="15"/>
                <w:szCs w:val="15"/>
              </w:rPr>
            </w:pPr>
          </w:p>
        </w:tc>
        <w:tc>
          <w:tcPr>
            <w:tcW w:w="850" w:type="dxa"/>
            <w:tcBorders>
              <w:top w:val="nil"/>
              <w:left w:val="single" w:sz="4" w:space="0" w:color="auto"/>
              <w:right w:val="single" w:sz="4" w:space="0" w:color="auto"/>
            </w:tcBorders>
          </w:tcPr>
          <w:p w14:paraId="13B8E126" w14:textId="77777777" w:rsidR="00EA353C" w:rsidRPr="00C7244C" w:rsidRDefault="00EA353C" w:rsidP="003F1727">
            <w:pPr>
              <w:pStyle w:val="TAC"/>
            </w:pPr>
          </w:p>
        </w:tc>
        <w:tc>
          <w:tcPr>
            <w:tcW w:w="893" w:type="dxa"/>
            <w:vMerge/>
            <w:tcBorders>
              <w:left w:val="single" w:sz="4" w:space="0" w:color="auto"/>
              <w:right w:val="single" w:sz="4" w:space="0" w:color="auto"/>
            </w:tcBorders>
            <w:vAlign w:val="center"/>
            <w:hideMark/>
          </w:tcPr>
          <w:p w14:paraId="36A22594" w14:textId="77777777" w:rsidR="00EA353C" w:rsidRPr="00C7244C" w:rsidRDefault="00EA353C" w:rsidP="003F1727">
            <w:pPr>
              <w:pStyle w:val="TAC"/>
            </w:pPr>
          </w:p>
        </w:tc>
        <w:tc>
          <w:tcPr>
            <w:tcW w:w="990" w:type="dxa"/>
            <w:vMerge/>
            <w:tcBorders>
              <w:left w:val="single" w:sz="4" w:space="0" w:color="auto"/>
              <w:right w:val="single" w:sz="4" w:space="0" w:color="auto"/>
            </w:tcBorders>
            <w:vAlign w:val="center"/>
          </w:tcPr>
          <w:p w14:paraId="05887024" w14:textId="77777777" w:rsidR="00EA353C" w:rsidRPr="00C7244C" w:rsidRDefault="00EA353C" w:rsidP="003F1727">
            <w:pPr>
              <w:pStyle w:val="TAC"/>
            </w:pPr>
          </w:p>
        </w:tc>
        <w:tc>
          <w:tcPr>
            <w:tcW w:w="952" w:type="dxa"/>
            <w:tcBorders>
              <w:top w:val="nil"/>
              <w:left w:val="single" w:sz="4" w:space="0" w:color="auto"/>
              <w:right w:val="single" w:sz="4" w:space="0" w:color="auto"/>
            </w:tcBorders>
            <w:vAlign w:val="center"/>
          </w:tcPr>
          <w:p w14:paraId="5E42D298" w14:textId="77777777" w:rsidR="00EA353C" w:rsidRPr="00C7244C" w:rsidRDefault="00EA353C" w:rsidP="003F1727">
            <w:pPr>
              <w:pStyle w:val="TAC"/>
            </w:pPr>
          </w:p>
        </w:tc>
        <w:tc>
          <w:tcPr>
            <w:tcW w:w="1035" w:type="dxa"/>
            <w:vMerge/>
            <w:tcBorders>
              <w:left w:val="single" w:sz="4" w:space="0" w:color="auto"/>
              <w:right w:val="single" w:sz="4" w:space="0" w:color="auto"/>
            </w:tcBorders>
            <w:vAlign w:val="center"/>
          </w:tcPr>
          <w:p w14:paraId="4495EFEE" w14:textId="77777777" w:rsidR="00EA353C" w:rsidRPr="00C7244C" w:rsidRDefault="00EA353C" w:rsidP="003F1727">
            <w:pPr>
              <w:pStyle w:val="TAC"/>
            </w:pPr>
          </w:p>
        </w:tc>
        <w:tc>
          <w:tcPr>
            <w:tcW w:w="891" w:type="dxa"/>
            <w:tcBorders>
              <w:top w:val="nil"/>
              <w:left w:val="single" w:sz="4" w:space="0" w:color="auto"/>
              <w:right w:val="single" w:sz="4" w:space="0" w:color="auto"/>
            </w:tcBorders>
            <w:vAlign w:val="center"/>
          </w:tcPr>
          <w:p w14:paraId="472247B7" w14:textId="77777777" w:rsidR="00EA353C" w:rsidRPr="00C7244C" w:rsidRDefault="00EA353C" w:rsidP="003F1727">
            <w:pPr>
              <w:pStyle w:val="TAC"/>
            </w:pPr>
          </w:p>
        </w:tc>
      </w:tr>
      <w:tr w:rsidR="00EA353C" w:rsidRPr="00C7244C" w14:paraId="128A2DF9" w14:textId="77777777" w:rsidTr="003F1727">
        <w:trPr>
          <w:jc w:val="center"/>
        </w:trPr>
        <w:tc>
          <w:tcPr>
            <w:tcW w:w="2689" w:type="dxa"/>
            <w:tcBorders>
              <w:top w:val="single" w:sz="4" w:space="0" w:color="auto"/>
              <w:left w:val="single" w:sz="4" w:space="0" w:color="auto"/>
              <w:right w:val="single" w:sz="4" w:space="0" w:color="auto"/>
            </w:tcBorders>
            <w:vAlign w:val="center"/>
          </w:tcPr>
          <w:p w14:paraId="147BE813" w14:textId="77777777" w:rsidR="00EA353C" w:rsidRPr="00C7244C" w:rsidRDefault="00EA353C" w:rsidP="003F1727">
            <w:pPr>
              <w:pStyle w:val="TAL"/>
            </w:pPr>
            <w:r w:rsidRPr="00C7244C">
              <w:rPr>
                <w:rFonts w:eastAsia="Calibri"/>
                <w:position w:val="-12"/>
                <w:szCs w:val="22"/>
              </w:rPr>
              <w:object w:dxaOrig="615" w:dyaOrig="390" w14:anchorId="38278294">
                <v:shape id="_x0000_i1305" type="#_x0000_t75" style="width:29.1pt;height:29.4pt" o:ole="" fillcolor="window">
                  <v:imagedata r:id="rId34" o:title=""/>
                </v:shape>
                <o:OLEObject Type="Embed" ProgID="Equation.3" ShapeID="_x0000_i1305" DrawAspect="Content" ObjectID="_1781671981" r:id="rId324"/>
              </w:object>
            </w:r>
            <w:r w:rsidRPr="00C7244C">
              <w:rPr>
                <w:rFonts w:eastAsia="Calibri"/>
                <w:szCs w:val="22"/>
                <w:vertAlign w:val="subscript"/>
              </w:rPr>
              <w:t>BB</w:t>
            </w:r>
            <w:r w:rsidRPr="00C7244C">
              <w:rPr>
                <w:vertAlign w:val="superscript"/>
              </w:rPr>
              <w:t>Note6</w:t>
            </w:r>
          </w:p>
        </w:tc>
        <w:tc>
          <w:tcPr>
            <w:tcW w:w="850" w:type="dxa"/>
            <w:tcBorders>
              <w:top w:val="single" w:sz="4" w:space="0" w:color="auto"/>
              <w:left w:val="single" w:sz="4" w:space="0" w:color="auto"/>
              <w:right w:val="single" w:sz="4" w:space="0" w:color="auto"/>
            </w:tcBorders>
            <w:vAlign w:val="center"/>
          </w:tcPr>
          <w:p w14:paraId="7082EDED" w14:textId="77777777" w:rsidR="00EA353C" w:rsidRPr="00C7244C" w:rsidRDefault="00EA353C" w:rsidP="003F1727">
            <w:pPr>
              <w:pStyle w:val="TAC"/>
            </w:pPr>
            <w:r w:rsidRPr="00C7244C">
              <w:t>1~6</w:t>
            </w:r>
          </w:p>
        </w:tc>
        <w:tc>
          <w:tcPr>
            <w:tcW w:w="893" w:type="dxa"/>
            <w:tcBorders>
              <w:top w:val="single" w:sz="4" w:space="0" w:color="auto"/>
              <w:left w:val="single" w:sz="4" w:space="0" w:color="auto"/>
              <w:right w:val="single" w:sz="4" w:space="0" w:color="auto"/>
            </w:tcBorders>
            <w:vAlign w:val="center"/>
          </w:tcPr>
          <w:p w14:paraId="69EE92CF" w14:textId="77777777" w:rsidR="00EA353C" w:rsidRPr="00C7244C" w:rsidRDefault="00EA353C" w:rsidP="003F1727">
            <w:pPr>
              <w:pStyle w:val="TAC"/>
            </w:pPr>
            <w:r w:rsidRPr="00C7244C">
              <w:t>dB</w:t>
            </w:r>
          </w:p>
        </w:tc>
        <w:tc>
          <w:tcPr>
            <w:tcW w:w="990" w:type="dxa"/>
            <w:vMerge/>
            <w:tcBorders>
              <w:left w:val="single" w:sz="4" w:space="0" w:color="auto"/>
              <w:right w:val="single" w:sz="4" w:space="0" w:color="auto"/>
            </w:tcBorders>
            <w:vAlign w:val="center"/>
          </w:tcPr>
          <w:p w14:paraId="0082F6D4" w14:textId="77777777" w:rsidR="00EA353C" w:rsidRPr="00C7244C" w:rsidRDefault="00EA353C" w:rsidP="003F1727">
            <w:pPr>
              <w:pStyle w:val="TAC"/>
            </w:pPr>
          </w:p>
        </w:tc>
        <w:tc>
          <w:tcPr>
            <w:tcW w:w="952" w:type="dxa"/>
            <w:tcBorders>
              <w:top w:val="single" w:sz="4" w:space="0" w:color="auto"/>
              <w:left w:val="single" w:sz="4" w:space="0" w:color="auto"/>
              <w:right w:val="single" w:sz="4" w:space="0" w:color="auto"/>
            </w:tcBorders>
            <w:vAlign w:val="center"/>
          </w:tcPr>
          <w:p w14:paraId="3B43DE82" w14:textId="77777777" w:rsidR="00EA353C" w:rsidRPr="00C7244C" w:rsidDel="008A6D89" w:rsidRDefault="00EA353C" w:rsidP="003F1727">
            <w:pPr>
              <w:pStyle w:val="TAC"/>
            </w:pPr>
            <w:r w:rsidRPr="00C7244C">
              <w:t>4.35</w:t>
            </w:r>
          </w:p>
        </w:tc>
        <w:tc>
          <w:tcPr>
            <w:tcW w:w="1035" w:type="dxa"/>
            <w:vMerge/>
            <w:tcBorders>
              <w:left w:val="single" w:sz="4" w:space="0" w:color="auto"/>
              <w:right w:val="single" w:sz="4" w:space="0" w:color="auto"/>
            </w:tcBorders>
            <w:vAlign w:val="center"/>
          </w:tcPr>
          <w:p w14:paraId="35BC039C" w14:textId="77777777" w:rsidR="00EA353C" w:rsidRPr="00C7244C" w:rsidRDefault="00EA353C" w:rsidP="003F1727">
            <w:pPr>
              <w:pStyle w:val="TAC"/>
            </w:pPr>
          </w:p>
        </w:tc>
        <w:tc>
          <w:tcPr>
            <w:tcW w:w="891" w:type="dxa"/>
            <w:tcBorders>
              <w:top w:val="single" w:sz="4" w:space="0" w:color="auto"/>
              <w:left w:val="single" w:sz="4" w:space="0" w:color="auto"/>
              <w:right w:val="single" w:sz="4" w:space="0" w:color="auto"/>
            </w:tcBorders>
            <w:vAlign w:val="center"/>
          </w:tcPr>
          <w:p w14:paraId="08E34992" w14:textId="77777777" w:rsidR="00EA353C" w:rsidRPr="00C7244C" w:rsidRDefault="00EA353C" w:rsidP="003F1727">
            <w:pPr>
              <w:pStyle w:val="TAC"/>
            </w:pPr>
            <w:r w:rsidRPr="00C7244C">
              <w:t>1.69</w:t>
            </w:r>
          </w:p>
        </w:tc>
      </w:tr>
      <w:tr w:rsidR="00EA353C" w:rsidRPr="00C7244C" w14:paraId="1B36B04A" w14:textId="77777777" w:rsidTr="003F1727">
        <w:trPr>
          <w:jc w:val="center"/>
        </w:trPr>
        <w:tc>
          <w:tcPr>
            <w:tcW w:w="2689" w:type="dxa"/>
            <w:tcBorders>
              <w:top w:val="single" w:sz="4" w:space="0" w:color="auto"/>
              <w:left w:val="single" w:sz="4" w:space="0" w:color="auto"/>
              <w:right w:val="single" w:sz="4" w:space="0" w:color="auto"/>
            </w:tcBorders>
            <w:vAlign w:val="center"/>
          </w:tcPr>
          <w:p w14:paraId="5A126B51" w14:textId="77777777" w:rsidR="00EA353C" w:rsidRPr="00C7244C" w:rsidRDefault="00EA353C" w:rsidP="003F1727">
            <w:pPr>
              <w:pStyle w:val="TAL"/>
            </w:pPr>
            <w:r w:rsidRPr="00C7244C">
              <w:t>Io</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0FABF5AB" w14:textId="77777777" w:rsidR="00EA353C" w:rsidRPr="00C7244C" w:rsidRDefault="00EA353C" w:rsidP="003F1727">
            <w:pPr>
              <w:pStyle w:val="TAC"/>
            </w:pPr>
            <w:r w:rsidRPr="00C7244C">
              <w:t>1~6</w:t>
            </w:r>
          </w:p>
        </w:tc>
        <w:tc>
          <w:tcPr>
            <w:tcW w:w="893" w:type="dxa"/>
            <w:tcBorders>
              <w:top w:val="single" w:sz="4" w:space="0" w:color="auto"/>
              <w:left w:val="single" w:sz="4" w:space="0" w:color="auto"/>
              <w:right w:val="single" w:sz="4" w:space="0" w:color="auto"/>
            </w:tcBorders>
            <w:vAlign w:val="center"/>
          </w:tcPr>
          <w:p w14:paraId="52FC6288" w14:textId="77777777" w:rsidR="00EA353C" w:rsidRPr="00C7244C" w:rsidRDefault="00EA353C" w:rsidP="003F1727">
            <w:pPr>
              <w:pStyle w:val="TAC"/>
            </w:pPr>
            <w:r w:rsidRPr="00C7244C">
              <w:t>dBm/</w:t>
            </w:r>
          </w:p>
          <w:p w14:paraId="375CEB33" w14:textId="77777777" w:rsidR="00EA353C" w:rsidRPr="00C7244C" w:rsidRDefault="00EA353C" w:rsidP="003F1727">
            <w:pPr>
              <w:pStyle w:val="TAC"/>
            </w:pPr>
            <w:r w:rsidRPr="00C7244C">
              <w:t>95.04MHz</w:t>
            </w:r>
          </w:p>
        </w:tc>
        <w:tc>
          <w:tcPr>
            <w:tcW w:w="990" w:type="dxa"/>
            <w:vMerge/>
            <w:tcBorders>
              <w:left w:val="single" w:sz="4" w:space="0" w:color="auto"/>
              <w:right w:val="single" w:sz="4" w:space="0" w:color="auto"/>
            </w:tcBorders>
            <w:vAlign w:val="center"/>
          </w:tcPr>
          <w:p w14:paraId="02B7DDAC" w14:textId="77777777" w:rsidR="00EA353C" w:rsidRPr="00C7244C" w:rsidRDefault="00EA353C" w:rsidP="003F1727">
            <w:pPr>
              <w:pStyle w:val="TAC"/>
            </w:pPr>
          </w:p>
        </w:tc>
        <w:tc>
          <w:tcPr>
            <w:tcW w:w="952" w:type="dxa"/>
            <w:tcBorders>
              <w:top w:val="single" w:sz="4" w:space="0" w:color="auto"/>
              <w:left w:val="single" w:sz="4" w:space="0" w:color="auto"/>
              <w:right w:val="single" w:sz="4" w:space="0" w:color="auto"/>
            </w:tcBorders>
            <w:vAlign w:val="center"/>
          </w:tcPr>
          <w:p w14:paraId="62BFB04D" w14:textId="77777777" w:rsidR="00EA353C" w:rsidRPr="00C7244C" w:rsidRDefault="00EA353C" w:rsidP="003F1727">
            <w:pPr>
              <w:pStyle w:val="TAC"/>
            </w:pPr>
            <w:r w:rsidRPr="00C7244C">
              <w:t>-55.68</w:t>
            </w:r>
          </w:p>
        </w:tc>
        <w:tc>
          <w:tcPr>
            <w:tcW w:w="1035" w:type="dxa"/>
            <w:vMerge/>
            <w:tcBorders>
              <w:left w:val="single" w:sz="4" w:space="0" w:color="auto"/>
              <w:right w:val="single" w:sz="4" w:space="0" w:color="auto"/>
            </w:tcBorders>
            <w:vAlign w:val="center"/>
          </w:tcPr>
          <w:p w14:paraId="6EDB693E" w14:textId="77777777" w:rsidR="00EA353C" w:rsidRPr="00C7244C" w:rsidRDefault="00EA353C" w:rsidP="003F1727">
            <w:pPr>
              <w:pStyle w:val="TAC"/>
            </w:pPr>
          </w:p>
        </w:tc>
        <w:tc>
          <w:tcPr>
            <w:tcW w:w="891" w:type="dxa"/>
            <w:tcBorders>
              <w:top w:val="single" w:sz="4" w:space="0" w:color="auto"/>
              <w:left w:val="single" w:sz="4" w:space="0" w:color="auto"/>
              <w:right w:val="single" w:sz="4" w:space="0" w:color="auto"/>
            </w:tcBorders>
            <w:vAlign w:val="center"/>
          </w:tcPr>
          <w:p w14:paraId="7261563F" w14:textId="77777777" w:rsidR="00EA353C" w:rsidRPr="00C7244C" w:rsidRDefault="00EA353C" w:rsidP="003F1727">
            <w:pPr>
              <w:pStyle w:val="TAC"/>
            </w:pPr>
            <w:r w:rsidRPr="00C7244C">
              <w:t>SSB_RP+34.48</w:t>
            </w:r>
          </w:p>
        </w:tc>
      </w:tr>
      <w:tr w:rsidR="00EA353C" w:rsidRPr="00C7244C" w14:paraId="5C043237" w14:textId="77777777" w:rsidTr="003F1727">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1C15D509" w14:textId="77777777" w:rsidR="00EA353C" w:rsidRPr="00C7244C" w:rsidRDefault="00EA353C" w:rsidP="003F1727">
            <w:pPr>
              <w:pStyle w:val="TAN"/>
            </w:pPr>
            <w:r w:rsidRPr="00C7244C">
              <w:t>Note 1:</w:t>
            </w:r>
            <w:r w:rsidRPr="00C7244C">
              <w:tab/>
              <w:t>Es/Iot, SSB_RP and Io levels have been derived from other parameters for information purposes. They are not settable parameters themselves.</w:t>
            </w:r>
          </w:p>
          <w:p w14:paraId="0C9A7F0F" w14:textId="77777777" w:rsidR="00EA353C" w:rsidRPr="00C7244C" w:rsidRDefault="00EA353C" w:rsidP="003F1727">
            <w:pPr>
              <w:pStyle w:val="TAN"/>
            </w:pPr>
            <w:r w:rsidRPr="00C7244C">
              <w:t>Note 2:</w:t>
            </w:r>
            <w:r w:rsidRPr="00C7244C">
              <w:tab/>
              <w:t>Void</w:t>
            </w:r>
          </w:p>
          <w:p w14:paraId="1E090C30" w14:textId="77777777" w:rsidR="00EA353C" w:rsidRPr="00C7244C" w:rsidRDefault="00EA353C" w:rsidP="003F1727">
            <w:pPr>
              <w:pStyle w:val="TAN"/>
            </w:pPr>
            <w:r w:rsidRPr="00C7244C">
              <w:t>Note 3:</w:t>
            </w:r>
            <w:r w:rsidRPr="00C7244C">
              <w:tab/>
              <w:t>No additional noise is added by the test system in Test 2.</w:t>
            </w:r>
          </w:p>
          <w:p w14:paraId="5C254795" w14:textId="77777777" w:rsidR="00EA353C" w:rsidRPr="00C7244C" w:rsidRDefault="00EA353C" w:rsidP="003F1727">
            <w:pPr>
              <w:pStyle w:val="TAN"/>
            </w:pPr>
            <w:r w:rsidRPr="00C7244C">
              <w:t>Note 4:</w:t>
            </w:r>
            <w:r w:rsidRPr="00C7244C">
              <w:tab/>
              <w:t>Information about types of UE beam is given in B.2.1.3, of TS 38.133 [6] and does not limit UE implementation or test system implementation.</w:t>
            </w:r>
          </w:p>
          <w:p w14:paraId="1D37F72C" w14:textId="77777777" w:rsidR="00EA353C" w:rsidRPr="00C7244C" w:rsidRDefault="00EA353C"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 xml:space="preserve">Where used, 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405" w:dyaOrig="345" w14:anchorId="5EC9353D">
                <v:shape id="_x0000_i1306" type="#_x0000_t75" style="width:29.1pt;height:29.4pt" o:ole="" fillcolor="window">
                  <v:imagedata r:id="rId8" o:title=""/>
                </v:shape>
                <o:OLEObject Type="Embed" ProgID="Equation.3" ShapeID="_x0000_i1306" DrawAspect="Content" ObjectID="_1781671982" r:id="rId325"/>
              </w:object>
            </w:r>
            <w:r w:rsidRPr="00C7244C">
              <w:rPr>
                <w:rFonts w:ascii="Arial" w:hAnsi="Arial"/>
                <w:sz w:val="18"/>
              </w:rPr>
              <w:t xml:space="preserve"> to be fulfilled.</w:t>
            </w:r>
          </w:p>
          <w:p w14:paraId="071216E0" w14:textId="77777777" w:rsidR="00EA353C" w:rsidRPr="00C7244C" w:rsidRDefault="00EA353C" w:rsidP="003F1727">
            <w:pPr>
              <w:pStyle w:val="TAN"/>
            </w:pPr>
            <w:r w:rsidRPr="00C7244C">
              <w:t>Note 6:</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8.101-2 [2], and an allowance of 1dB for UE multi-band relaxation factor </w:t>
            </w:r>
            <w:r w:rsidRPr="00C7244C">
              <w:rPr>
                <w:rFonts w:cs="Arial"/>
              </w:rPr>
              <w:t>Δ</w:t>
            </w:r>
            <w:r w:rsidRPr="00C7244C">
              <w:t>MB</w:t>
            </w:r>
            <w:r w:rsidRPr="00C7244C">
              <w:rPr>
                <w:vertAlign w:val="subscript"/>
              </w:rPr>
              <w:t>S</w:t>
            </w:r>
            <w:r w:rsidRPr="00C7244C">
              <w:t xml:space="preserve"> from TS 38.101-2 [2] Table 6.2.1.3-4.</w:t>
            </w:r>
          </w:p>
        </w:tc>
      </w:tr>
    </w:tbl>
    <w:p w14:paraId="4DBD9CB7" w14:textId="77777777" w:rsidR="00652DD6" w:rsidRPr="00C7244C" w:rsidRDefault="00652DD6" w:rsidP="00652DD6"/>
    <w:p w14:paraId="476A9096" w14:textId="77777777" w:rsidR="00C30F9A" w:rsidRPr="00C7244C" w:rsidRDefault="00C30F9A" w:rsidP="00C30F9A">
      <w:pPr>
        <w:pStyle w:val="TH"/>
        <w:keepLines w:val="0"/>
      </w:pPr>
      <w:r w:rsidRPr="00C7244C">
        <w:t>Table 7.7.1.3.5-3: evaluation limits for the reported values for Test 1 and Test 2 absolute accuracy rules R1,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346"/>
        <w:gridCol w:w="1347"/>
        <w:gridCol w:w="1649"/>
        <w:gridCol w:w="1134"/>
      </w:tblGrid>
      <w:tr w:rsidR="00C30F9A" w:rsidRPr="00C7244C" w14:paraId="65425876"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5E39AA2D" w14:textId="77777777" w:rsidR="00C30F9A" w:rsidRPr="00C7244C" w:rsidRDefault="00C30F9A" w:rsidP="003F1727">
            <w:pPr>
              <w:pStyle w:val="TAH"/>
              <w:keepLines w:val="0"/>
              <w:rPr>
                <w:rFonts w:ascii="Arial Bold" w:hAnsi="Arial Bold"/>
              </w:rPr>
            </w:pPr>
            <w:r w:rsidRPr="00C7244C">
              <w:rPr>
                <w:rFonts w:ascii="Arial Bold" w:hAnsi="Arial Bold"/>
              </w:rPr>
              <w:t>UE power class 3</w:t>
            </w:r>
          </w:p>
        </w:tc>
      </w:tr>
      <w:tr w:rsidR="00C30F9A" w:rsidRPr="00C7244C" w14:paraId="4355E666"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D489816" w14:textId="77777777" w:rsidR="00C30F9A" w:rsidRPr="00C7244C" w:rsidRDefault="00C30F9A" w:rsidP="003F1727">
            <w:pPr>
              <w:pStyle w:val="TAH"/>
              <w:keepLines w:val="0"/>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4FF4914" w14:textId="77777777" w:rsidR="00C30F9A" w:rsidRPr="00C7244C" w:rsidRDefault="00C30F9A" w:rsidP="003F1727">
            <w:pPr>
              <w:pStyle w:val="TAH"/>
              <w:keepLines w:val="0"/>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0A349DF" w14:textId="77777777" w:rsidR="00C30F9A" w:rsidRPr="00C7244C" w:rsidRDefault="00C30F9A" w:rsidP="003F1727">
            <w:pPr>
              <w:pStyle w:val="TAH"/>
              <w:keepLines w:val="0"/>
            </w:pPr>
            <w:r w:rsidRPr="00C7244C">
              <w:rPr>
                <w:rFonts w:ascii="Arial Bold" w:hAnsi="Arial Bold"/>
              </w:rPr>
              <w:t>Test 2</w:t>
            </w:r>
          </w:p>
        </w:tc>
      </w:tr>
      <w:tr w:rsidR="00C30F9A" w:rsidRPr="00C7244C" w14:paraId="3758D962" w14:textId="77777777" w:rsidTr="003F1727">
        <w:trPr>
          <w:jc w:val="center"/>
        </w:trPr>
        <w:tc>
          <w:tcPr>
            <w:tcW w:w="2689" w:type="dxa"/>
            <w:vMerge w:val="restart"/>
            <w:tcBorders>
              <w:left w:val="single" w:sz="4" w:space="0" w:color="auto"/>
              <w:right w:val="single" w:sz="4" w:space="0" w:color="auto"/>
            </w:tcBorders>
            <w:vAlign w:val="center"/>
          </w:tcPr>
          <w:p w14:paraId="5174B098" w14:textId="77777777" w:rsidR="00C30F9A" w:rsidRPr="00C7244C" w:rsidRDefault="00C30F9A" w:rsidP="003F1727">
            <w:pPr>
              <w:pStyle w:val="TAL"/>
              <w:keepNext w:val="0"/>
              <w:keepLines w:val="0"/>
            </w:pPr>
            <w:r w:rsidRPr="00C7244C">
              <w:t>Lowest reported value (Cell 2)</w:t>
            </w:r>
          </w:p>
        </w:tc>
        <w:tc>
          <w:tcPr>
            <w:tcW w:w="1346" w:type="dxa"/>
            <w:tcBorders>
              <w:left w:val="single" w:sz="4" w:space="0" w:color="auto"/>
              <w:right w:val="single" w:sz="4" w:space="0" w:color="auto"/>
            </w:tcBorders>
          </w:tcPr>
          <w:p w14:paraId="04A79362"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vAlign w:val="center"/>
          </w:tcPr>
          <w:p w14:paraId="2BCDDA1D" w14:textId="77777777" w:rsidR="00C30F9A" w:rsidRPr="00C7244C" w:rsidRDefault="00C30F9A" w:rsidP="003F1727">
            <w:pPr>
              <w:pStyle w:val="TAC"/>
              <w:keepNext w:val="0"/>
              <w:keepLines w:val="0"/>
            </w:pPr>
            <w:r w:rsidRPr="00C7244C">
              <w:t>46</w:t>
            </w:r>
          </w:p>
        </w:tc>
        <w:tc>
          <w:tcPr>
            <w:tcW w:w="1649" w:type="dxa"/>
            <w:tcBorders>
              <w:top w:val="single" w:sz="4" w:space="0" w:color="auto"/>
              <w:left w:val="single" w:sz="4" w:space="0" w:color="auto"/>
              <w:bottom w:val="single" w:sz="4" w:space="0" w:color="auto"/>
              <w:right w:val="single" w:sz="4" w:space="0" w:color="auto"/>
            </w:tcBorders>
          </w:tcPr>
          <w:p w14:paraId="1335574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00617F2F" w14:textId="77777777" w:rsidR="00C30F9A" w:rsidRPr="00C7244C" w:rsidRDefault="00C30F9A" w:rsidP="003F1727">
            <w:pPr>
              <w:pStyle w:val="TAC"/>
              <w:keepNext w:val="0"/>
              <w:keepLines w:val="0"/>
            </w:pPr>
            <w:r w:rsidRPr="00C7244C">
              <w:t>46</w:t>
            </w:r>
          </w:p>
        </w:tc>
      </w:tr>
      <w:tr w:rsidR="00C30F9A" w:rsidRPr="00C7244C" w14:paraId="54199EC9" w14:textId="77777777" w:rsidTr="003F1727">
        <w:trPr>
          <w:jc w:val="center"/>
        </w:trPr>
        <w:tc>
          <w:tcPr>
            <w:tcW w:w="2689" w:type="dxa"/>
            <w:vMerge/>
            <w:tcBorders>
              <w:left w:val="single" w:sz="4" w:space="0" w:color="auto"/>
              <w:right w:val="single" w:sz="4" w:space="0" w:color="auto"/>
            </w:tcBorders>
            <w:vAlign w:val="center"/>
          </w:tcPr>
          <w:p w14:paraId="66985DFE"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7E5AB5E2"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vAlign w:val="center"/>
          </w:tcPr>
          <w:p w14:paraId="79008C6B" w14:textId="77777777" w:rsidR="00C30F9A" w:rsidRPr="00C7244C" w:rsidRDefault="00C30F9A" w:rsidP="003F1727">
            <w:pPr>
              <w:pStyle w:val="TAC"/>
              <w:keepNext w:val="0"/>
              <w:keepLines w:val="0"/>
            </w:pPr>
            <w:r w:rsidRPr="00C7244C">
              <w:t>45</w:t>
            </w:r>
          </w:p>
        </w:tc>
        <w:tc>
          <w:tcPr>
            <w:tcW w:w="1649" w:type="dxa"/>
            <w:tcBorders>
              <w:top w:val="single" w:sz="4" w:space="0" w:color="auto"/>
              <w:left w:val="single" w:sz="4" w:space="0" w:color="auto"/>
              <w:bottom w:val="single" w:sz="4" w:space="0" w:color="auto"/>
              <w:right w:val="single" w:sz="4" w:space="0" w:color="auto"/>
            </w:tcBorders>
          </w:tcPr>
          <w:p w14:paraId="2517E5AD"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0D2DA9E" w14:textId="77777777" w:rsidR="00C30F9A" w:rsidRPr="00C7244C" w:rsidRDefault="00C30F9A" w:rsidP="003F1727">
            <w:pPr>
              <w:pStyle w:val="TAC"/>
              <w:keepNext w:val="0"/>
              <w:keepLines w:val="0"/>
            </w:pPr>
            <w:r w:rsidRPr="00C7244C">
              <w:t>47</w:t>
            </w:r>
          </w:p>
        </w:tc>
      </w:tr>
      <w:tr w:rsidR="00C30F9A" w:rsidRPr="00C7244C" w14:paraId="69EBB8C0"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5ED787B"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3234035E"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vAlign w:val="center"/>
          </w:tcPr>
          <w:p w14:paraId="1071EA3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D331B3D"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CA8FC81" w14:textId="77777777" w:rsidR="00C30F9A" w:rsidRPr="00C7244C" w:rsidRDefault="00C30F9A" w:rsidP="003F1727">
            <w:pPr>
              <w:pStyle w:val="TAC"/>
              <w:keepNext w:val="0"/>
              <w:keepLines w:val="0"/>
            </w:pPr>
            <w:r w:rsidRPr="00C7244C">
              <w:t>FFS</w:t>
            </w:r>
          </w:p>
        </w:tc>
      </w:tr>
      <w:tr w:rsidR="00C30F9A" w:rsidRPr="00C7244C" w14:paraId="7AF2FFCE" w14:textId="77777777" w:rsidTr="003F1727">
        <w:trPr>
          <w:jc w:val="center"/>
        </w:trPr>
        <w:tc>
          <w:tcPr>
            <w:tcW w:w="2689" w:type="dxa"/>
            <w:vMerge w:val="restart"/>
            <w:tcBorders>
              <w:left w:val="single" w:sz="4" w:space="0" w:color="auto"/>
              <w:right w:val="single" w:sz="4" w:space="0" w:color="auto"/>
            </w:tcBorders>
            <w:vAlign w:val="center"/>
          </w:tcPr>
          <w:p w14:paraId="131BA06E" w14:textId="77777777" w:rsidR="00C30F9A" w:rsidRPr="00C7244C" w:rsidRDefault="00C30F9A" w:rsidP="003F1727">
            <w:pPr>
              <w:pStyle w:val="TAL"/>
              <w:keepNext w:val="0"/>
              <w:keepLines w:val="0"/>
            </w:pPr>
            <w:r w:rsidRPr="00C7244C">
              <w:t>Highest reported value (Cell 2)</w:t>
            </w:r>
          </w:p>
        </w:tc>
        <w:tc>
          <w:tcPr>
            <w:tcW w:w="1346" w:type="dxa"/>
            <w:tcBorders>
              <w:left w:val="single" w:sz="4" w:space="0" w:color="auto"/>
              <w:right w:val="single" w:sz="4" w:space="0" w:color="auto"/>
            </w:tcBorders>
          </w:tcPr>
          <w:p w14:paraId="25E6470C"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vAlign w:val="center"/>
          </w:tcPr>
          <w:p w14:paraId="0E405BD9" w14:textId="77777777" w:rsidR="00C30F9A" w:rsidRPr="00C7244C" w:rsidRDefault="00C30F9A" w:rsidP="003F1727">
            <w:pPr>
              <w:pStyle w:val="TAC"/>
              <w:keepNext w:val="0"/>
              <w:keepLines w:val="0"/>
            </w:pPr>
            <w:r w:rsidRPr="00C7244C">
              <w:t>103</w:t>
            </w:r>
          </w:p>
        </w:tc>
        <w:tc>
          <w:tcPr>
            <w:tcW w:w="1649" w:type="dxa"/>
            <w:tcBorders>
              <w:top w:val="single" w:sz="4" w:space="0" w:color="auto"/>
              <w:left w:val="single" w:sz="4" w:space="0" w:color="auto"/>
              <w:bottom w:val="single" w:sz="4" w:space="0" w:color="auto"/>
              <w:right w:val="single" w:sz="4" w:space="0" w:color="auto"/>
            </w:tcBorders>
          </w:tcPr>
          <w:p w14:paraId="5610480E"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A93214" w14:textId="77777777" w:rsidR="00C30F9A" w:rsidRPr="00C7244C" w:rsidRDefault="00C30F9A" w:rsidP="003F1727">
            <w:pPr>
              <w:pStyle w:val="TAC"/>
              <w:keepNext w:val="0"/>
              <w:keepLines w:val="0"/>
            </w:pPr>
            <w:r w:rsidRPr="00C7244C">
              <w:t>101</w:t>
            </w:r>
          </w:p>
        </w:tc>
      </w:tr>
      <w:tr w:rsidR="00C30F9A" w:rsidRPr="00C7244C" w14:paraId="26CBEDD3" w14:textId="77777777" w:rsidTr="003F1727">
        <w:trPr>
          <w:jc w:val="center"/>
        </w:trPr>
        <w:tc>
          <w:tcPr>
            <w:tcW w:w="2689" w:type="dxa"/>
            <w:vMerge/>
            <w:tcBorders>
              <w:left w:val="single" w:sz="4" w:space="0" w:color="auto"/>
              <w:right w:val="single" w:sz="4" w:space="0" w:color="auto"/>
            </w:tcBorders>
            <w:vAlign w:val="center"/>
          </w:tcPr>
          <w:p w14:paraId="574C7A2B"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2BF7B909"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598259F2" w14:textId="77777777" w:rsidR="00C30F9A" w:rsidRPr="00C7244C" w:rsidRDefault="00C30F9A" w:rsidP="003F1727">
            <w:pPr>
              <w:pStyle w:val="TAC"/>
              <w:keepNext w:val="0"/>
              <w:keepLines w:val="0"/>
            </w:pPr>
            <w:r w:rsidRPr="00C7244C">
              <w:t>102</w:t>
            </w:r>
          </w:p>
        </w:tc>
        <w:tc>
          <w:tcPr>
            <w:tcW w:w="1649" w:type="dxa"/>
            <w:tcBorders>
              <w:top w:val="single" w:sz="4" w:space="0" w:color="auto"/>
              <w:left w:val="single" w:sz="4" w:space="0" w:color="auto"/>
              <w:bottom w:val="single" w:sz="4" w:space="0" w:color="auto"/>
              <w:right w:val="single" w:sz="4" w:space="0" w:color="auto"/>
            </w:tcBorders>
          </w:tcPr>
          <w:p w14:paraId="78C18448"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2FCC986" w14:textId="77777777" w:rsidR="00C30F9A" w:rsidRPr="00C7244C" w:rsidRDefault="00C30F9A" w:rsidP="003F1727">
            <w:pPr>
              <w:pStyle w:val="TAC"/>
              <w:keepNext w:val="0"/>
              <w:keepLines w:val="0"/>
            </w:pPr>
            <w:r w:rsidRPr="00C7244C">
              <w:t>104</w:t>
            </w:r>
          </w:p>
        </w:tc>
      </w:tr>
      <w:tr w:rsidR="00C30F9A" w:rsidRPr="00C7244C" w14:paraId="131C8E9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86F90D0"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6B13819B"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tcPr>
          <w:p w14:paraId="666015DC"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0F33912F"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8558001" w14:textId="77777777" w:rsidR="00C30F9A" w:rsidRPr="00C7244C" w:rsidRDefault="00C30F9A" w:rsidP="003F1727">
            <w:pPr>
              <w:pStyle w:val="TAC"/>
              <w:keepNext w:val="0"/>
              <w:keepLines w:val="0"/>
            </w:pPr>
            <w:r w:rsidRPr="00C7244C">
              <w:t>FFS</w:t>
            </w:r>
          </w:p>
        </w:tc>
      </w:tr>
      <w:tr w:rsidR="00C30F9A" w:rsidRPr="00C7244C" w14:paraId="2B4F6C00"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499703BB" w14:textId="77777777" w:rsidR="00C30F9A" w:rsidRPr="00C7244C" w:rsidRDefault="00C30F9A" w:rsidP="003F1727">
            <w:pPr>
              <w:pStyle w:val="TAH"/>
              <w:keepNext w:val="0"/>
              <w:keepLines w:val="0"/>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17704B6" w14:textId="77777777" w:rsidR="00C30F9A" w:rsidRPr="00C7244C" w:rsidRDefault="00C30F9A" w:rsidP="003F1727">
            <w:pPr>
              <w:pStyle w:val="TAH"/>
              <w:keepNext w:val="0"/>
              <w:keepLines w:val="0"/>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0DFC838D" w14:textId="77777777" w:rsidR="00C30F9A" w:rsidRPr="00C7244C" w:rsidRDefault="00C30F9A" w:rsidP="003F1727">
            <w:pPr>
              <w:pStyle w:val="TAH"/>
              <w:keepNext w:val="0"/>
              <w:keepLines w:val="0"/>
            </w:pPr>
            <w:r w:rsidRPr="00C7244C">
              <w:rPr>
                <w:rFonts w:ascii="Arial Bold" w:hAnsi="Arial Bold"/>
              </w:rPr>
              <w:t>Test 2</w:t>
            </w:r>
          </w:p>
        </w:tc>
      </w:tr>
      <w:tr w:rsidR="00C30F9A" w:rsidRPr="00C7244C" w14:paraId="726ADD36" w14:textId="77777777" w:rsidTr="003F1727">
        <w:trPr>
          <w:jc w:val="center"/>
        </w:trPr>
        <w:tc>
          <w:tcPr>
            <w:tcW w:w="2689" w:type="dxa"/>
            <w:vMerge w:val="restart"/>
            <w:tcBorders>
              <w:left w:val="single" w:sz="4" w:space="0" w:color="auto"/>
              <w:right w:val="single" w:sz="4" w:space="0" w:color="auto"/>
            </w:tcBorders>
            <w:vAlign w:val="center"/>
          </w:tcPr>
          <w:p w14:paraId="20EF032F" w14:textId="77777777" w:rsidR="00C30F9A" w:rsidRPr="00C7244C" w:rsidRDefault="00C30F9A" w:rsidP="003F1727">
            <w:pPr>
              <w:pStyle w:val="TAL"/>
              <w:keepNext w:val="0"/>
              <w:keepLines w:val="0"/>
            </w:pPr>
            <w:r w:rsidRPr="00C7244C">
              <w:t>Lowest reported value (Cell 2)</w:t>
            </w:r>
          </w:p>
        </w:tc>
        <w:tc>
          <w:tcPr>
            <w:tcW w:w="1346" w:type="dxa"/>
            <w:tcBorders>
              <w:left w:val="single" w:sz="4" w:space="0" w:color="auto"/>
              <w:right w:val="single" w:sz="4" w:space="0" w:color="auto"/>
            </w:tcBorders>
          </w:tcPr>
          <w:p w14:paraId="0C59EAFC"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tcPr>
          <w:p w14:paraId="70986EE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22E39E50"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113D296C" w14:textId="77777777" w:rsidR="00C30F9A" w:rsidRPr="00C7244C" w:rsidRDefault="00C30F9A" w:rsidP="003F1727">
            <w:pPr>
              <w:pStyle w:val="TAC"/>
              <w:keepNext w:val="0"/>
              <w:keepLines w:val="0"/>
            </w:pPr>
            <w:r w:rsidRPr="00C7244C">
              <w:t>FFS</w:t>
            </w:r>
          </w:p>
        </w:tc>
      </w:tr>
      <w:tr w:rsidR="00C30F9A" w:rsidRPr="00C7244C" w14:paraId="66F6ACB7" w14:textId="77777777" w:rsidTr="003F1727">
        <w:trPr>
          <w:jc w:val="center"/>
        </w:trPr>
        <w:tc>
          <w:tcPr>
            <w:tcW w:w="2689" w:type="dxa"/>
            <w:vMerge/>
            <w:tcBorders>
              <w:left w:val="single" w:sz="4" w:space="0" w:color="auto"/>
              <w:right w:val="single" w:sz="4" w:space="0" w:color="auto"/>
            </w:tcBorders>
            <w:vAlign w:val="center"/>
          </w:tcPr>
          <w:p w14:paraId="08B55DAD"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30D76F78"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53DC1C3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3E33711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685D2D9" w14:textId="77777777" w:rsidR="00C30F9A" w:rsidRPr="00C7244C" w:rsidRDefault="00C30F9A" w:rsidP="003F1727">
            <w:pPr>
              <w:pStyle w:val="TAC"/>
              <w:keepNext w:val="0"/>
              <w:keepLines w:val="0"/>
            </w:pPr>
            <w:r w:rsidRPr="00C7244C">
              <w:t>FFS</w:t>
            </w:r>
          </w:p>
        </w:tc>
      </w:tr>
      <w:tr w:rsidR="00C30F9A" w:rsidRPr="00C7244C" w14:paraId="4AB1C962" w14:textId="77777777" w:rsidTr="003F1727">
        <w:trPr>
          <w:jc w:val="center"/>
        </w:trPr>
        <w:tc>
          <w:tcPr>
            <w:tcW w:w="2689" w:type="dxa"/>
            <w:vMerge/>
            <w:tcBorders>
              <w:left w:val="single" w:sz="4" w:space="0" w:color="auto"/>
              <w:right w:val="single" w:sz="4" w:space="0" w:color="auto"/>
            </w:tcBorders>
            <w:vAlign w:val="center"/>
          </w:tcPr>
          <w:p w14:paraId="204CD92D"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3F344E04"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right w:val="single" w:sz="4" w:space="0" w:color="auto"/>
            </w:tcBorders>
          </w:tcPr>
          <w:p w14:paraId="54A1D1E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5EFEA50B"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6A0E892F" w14:textId="77777777" w:rsidR="00C30F9A" w:rsidRPr="00C7244C" w:rsidRDefault="00C30F9A" w:rsidP="003F1727">
            <w:pPr>
              <w:pStyle w:val="TAC"/>
              <w:keepNext w:val="0"/>
              <w:keepLines w:val="0"/>
            </w:pPr>
            <w:r w:rsidRPr="00C7244C">
              <w:t>FFS</w:t>
            </w:r>
          </w:p>
        </w:tc>
      </w:tr>
      <w:tr w:rsidR="00C30F9A" w:rsidRPr="00C7244C" w14:paraId="7DD800F7" w14:textId="77777777" w:rsidTr="003F1727">
        <w:trPr>
          <w:jc w:val="center"/>
        </w:trPr>
        <w:tc>
          <w:tcPr>
            <w:tcW w:w="2689" w:type="dxa"/>
            <w:vMerge w:val="restart"/>
            <w:tcBorders>
              <w:left w:val="single" w:sz="4" w:space="0" w:color="auto"/>
              <w:right w:val="single" w:sz="4" w:space="0" w:color="auto"/>
            </w:tcBorders>
            <w:vAlign w:val="center"/>
          </w:tcPr>
          <w:p w14:paraId="2187915D" w14:textId="77777777" w:rsidR="00C30F9A" w:rsidRPr="00C7244C" w:rsidRDefault="00C30F9A" w:rsidP="003F1727">
            <w:pPr>
              <w:pStyle w:val="TAL"/>
              <w:keepNext w:val="0"/>
              <w:keepLines w:val="0"/>
            </w:pPr>
            <w:r w:rsidRPr="00C7244C">
              <w:t>Highest reported value (Cell 2)</w:t>
            </w:r>
          </w:p>
        </w:tc>
        <w:tc>
          <w:tcPr>
            <w:tcW w:w="1346" w:type="dxa"/>
            <w:tcBorders>
              <w:left w:val="single" w:sz="4" w:space="0" w:color="auto"/>
              <w:right w:val="single" w:sz="4" w:space="0" w:color="auto"/>
            </w:tcBorders>
          </w:tcPr>
          <w:p w14:paraId="68E071AD"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tcPr>
          <w:p w14:paraId="0575F256"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18DE83B8"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B6FDF58" w14:textId="77777777" w:rsidR="00C30F9A" w:rsidRPr="00C7244C" w:rsidRDefault="00C30F9A" w:rsidP="003F1727">
            <w:pPr>
              <w:pStyle w:val="TAC"/>
              <w:keepNext w:val="0"/>
              <w:keepLines w:val="0"/>
            </w:pPr>
            <w:r w:rsidRPr="00C7244C">
              <w:t>FFS</w:t>
            </w:r>
          </w:p>
        </w:tc>
      </w:tr>
      <w:tr w:rsidR="00C30F9A" w:rsidRPr="00C7244C" w14:paraId="2510E00F" w14:textId="77777777" w:rsidTr="003F1727">
        <w:trPr>
          <w:jc w:val="center"/>
        </w:trPr>
        <w:tc>
          <w:tcPr>
            <w:tcW w:w="2689" w:type="dxa"/>
            <w:vMerge/>
            <w:tcBorders>
              <w:left w:val="single" w:sz="4" w:space="0" w:color="auto"/>
              <w:right w:val="single" w:sz="4" w:space="0" w:color="auto"/>
            </w:tcBorders>
            <w:vAlign w:val="center"/>
          </w:tcPr>
          <w:p w14:paraId="62AA074E"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2FE713AD"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4EEAB39B"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1CF92065"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1C5C896D" w14:textId="77777777" w:rsidR="00C30F9A" w:rsidRPr="00C7244C" w:rsidRDefault="00C30F9A" w:rsidP="003F1727">
            <w:pPr>
              <w:pStyle w:val="TAC"/>
              <w:keepNext w:val="0"/>
              <w:keepLines w:val="0"/>
            </w:pPr>
            <w:r w:rsidRPr="00C7244C">
              <w:t>FFS</w:t>
            </w:r>
          </w:p>
        </w:tc>
      </w:tr>
      <w:tr w:rsidR="00C30F9A" w:rsidRPr="00C7244C" w14:paraId="0939BD53"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370618A"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595AA68D"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tcPr>
          <w:p w14:paraId="05B44AA4"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0A019C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9096A24" w14:textId="77777777" w:rsidR="00C30F9A" w:rsidRPr="00C7244C" w:rsidRDefault="00C30F9A" w:rsidP="003F1727">
            <w:pPr>
              <w:pStyle w:val="TAC"/>
              <w:keepNext w:val="0"/>
              <w:keepLines w:val="0"/>
            </w:pPr>
            <w:r w:rsidRPr="00C7244C">
              <w:t>FFS</w:t>
            </w:r>
          </w:p>
        </w:tc>
      </w:tr>
    </w:tbl>
    <w:p w14:paraId="3563B803" w14:textId="77777777" w:rsidR="00652DD6" w:rsidRPr="00C7244C" w:rsidRDefault="00652DD6" w:rsidP="00652DD6">
      <w:r w:rsidRPr="00C7244C">
        <w:t>For the test to pass, the ratio of successful reported values in each test shall be more than 90% with a confidence level of 95%.</w:t>
      </w:r>
    </w:p>
    <w:p w14:paraId="4D971DA9" w14:textId="77777777" w:rsidR="00652DD6" w:rsidRPr="00C7244C" w:rsidRDefault="00652DD6" w:rsidP="00652DD6">
      <w:pPr>
        <w:pStyle w:val="Heading5"/>
        <w:rPr>
          <w:rStyle w:val="4"/>
        </w:rPr>
      </w:pPr>
      <w:r w:rsidRPr="00C7244C">
        <w:t>7.7.1.3.2</w:t>
      </w:r>
      <w:r w:rsidRPr="00C7244C">
        <w:rPr>
          <w:rStyle w:val="4"/>
        </w:rPr>
        <w:tab/>
      </w:r>
      <w:r w:rsidRPr="00C7244C">
        <w:t>Void</w:t>
      </w:r>
    </w:p>
    <w:p w14:paraId="3959BCAE" w14:textId="77777777" w:rsidR="00652DD6" w:rsidRPr="00C7244C" w:rsidRDefault="00652DD6" w:rsidP="00652DD6">
      <w:pPr>
        <w:pStyle w:val="Heading3"/>
      </w:pPr>
      <w:r w:rsidRPr="00C7244C">
        <w:t>7.7.2</w:t>
      </w:r>
      <w:r w:rsidRPr="00C7244C">
        <w:tab/>
        <w:t>SS-RSRQ</w:t>
      </w:r>
    </w:p>
    <w:p w14:paraId="42A82259" w14:textId="77777777" w:rsidR="00652DD6" w:rsidRPr="00C7244C" w:rsidRDefault="00652DD6" w:rsidP="00652DD6">
      <w:pPr>
        <w:pStyle w:val="Heading4"/>
      </w:pPr>
      <w:r w:rsidRPr="00C7244C">
        <w:t>7.7.2.0</w:t>
      </w:r>
      <w:r w:rsidRPr="00C7244C">
        <w:tab/>
        <w:t>Minimum conformance requirements</w:t>
      </w:r>
    </w:p>
    <w:p w14:paraId="473A8095" w14:textId="77777777" w:rsidR="00652DD6" w:rsidRPr="00C7244C" w:rsidRDefault="00652DD6" w:rsidP="00652DD6">
      <w:pPr>
        <w:pStyle w:val="Heading5"/>
      </w:pPr>
      <w:r w:rsidRPr="00C7244C">
        <w:t>7.7.2.0.1</w:t>
      </w:r>
      <w:r w:rsidRPr="00C7244C">
        <w:tab/>
        <w:t>Intra-frequency SS-RSRQ measurement accuracy requirements</w:t>
      </w:r>
    </w:p>
    <w:p w14:paraId="2A639C36" w14:textId="77777777" w:rsidR="00652DD6" w:rsidRPr="00C7244C" w:rsidRDefault="00652DD6" w:rsidP="00652DD6">
      <w:pPr>
        <w:rPr>
          <w:lang w:eastAsia="sv-SE"/>
        </w:rPr>
      </w:pPr>
      <w:r w:rsidRPr="00C7244C">
        <w:rPr>
          <w:lang w:eastAsia="sv-SE"/>
        </w:rPr>
        <w:t>Same as in clause 5.7.2.0.1.</w:t>
      </w:r>
    </w:p>
    <w:p w14:paraId="4A6C936A" w14:textId="77777777" w:rsidR="00652DD6" w:rsidRPr="00C7244C" w:rsidRDefault="00652DD6" w:rsidP="00652DD6">
      <w:pPr>
        <w:pStyle w:val="Heading5"/>
      </w:pPr>
      <w:r w:rsidRPr="00C7244C">
        <w:t>7.7.2.0.2</w:t>
      </w:r>
      <w:r w:rsidRPr="00C7244C">
        <w:tab/>
        <w:t>Inter-frequency SS-RSRQ measurement accuracy requirements</w:t>
      </w:r>
    </w:p>
    <w:p w14:paraId="42603481" w14:textId="77777777" w:rsidR="00652DD6" w:rsidRPr="00C7244C" w:rsidRDefault="00652DD6" w:rsidP="00652DD6">
      <w:r w:rsidRPr="00C7244C">
        <w:rPr>
          <w:lang w:eastAsia="sv-SE"/>
        </w:rPr>
        <w:t>Same as in clause 5.7.2.0.2.</w:t>
      </w:r>
    </w:p>
    <w:p w14:paraId="7FCB2162" w14:textId="77777777" w:rsidR="00652DD6" w:rsidRPr="00C7244C" w:rsidRDefault="00652DD6" w:rsidP="00652DD6">
      <w:pPr>
        <w:pStyle w:val="Heading4"/>
        <w:rPr>
          <w:lang w:eastAsia="sv-SE"/>
        </w:rPr>
      </w:pPr>
      <w:r w:rsidRPr="00C7244C">
        <w:rPr>
          <w:lang w:eastAsia="sv-SE"/>
        </w:rPr>
        <w:t>7.7.2.1</w:t>
      </w:r>
      <w:r w:rsidRPr="00C7244C">
        <w:rPr>
          <w:lang w:eastAsia="sv-SE"/>
        </w:rPr>
        <w:tab/>
        <w:t>NR SA FR2 SS-RSRQ measurement accuracy</w:t>
      </w:r>
    </w:p>
    <w:p w14:paraId="2ECCBBB7" w14:textId="77777777" w:rsidR="00652DD6" w:rsidRPr="00C7244C" w:rsidRDefault="00652DD6" w:rsidP="00652DD6">
      <w:pPr>
        <w:pStyle w:val="EditorsNote"/>
      </w:pPr>
      <w:r w:rsidRPr="00C7244C">
        <w:t>Editor’s Note: This test case has been completed for the following configurations:</w:t>
      </w:r>
    </w:p>
    <w:p w14:paraId="7F4A32EB"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5C906099" w14:textId="77777777" w:rsidR="00652DD6" w:rsidRPr="00C7244C" w:rsidRDefault="00652DD6" w:rsidP="00652DD6">
      <w:pPr>
        <w:pStyle w:val="EditorsNote"/>
      </w:pPr>
      <w:r w:rsidRPr="00C7244C">
        <w:t>- UE PC3</w:t>
      </w:r>
    </w:p>
    <w:p w14:paraId="29D6B7E8" w14:textId="77777777" w:rsidR="00652DD6" w:rsidRPr="00C7244C" w:rsidRDefault="00652DD6" w:rsidP="00652DD6">
      <w:pPr>
        <w:pStyle w:val="EditorsNote"/>
      </w:pPr>
      <w:r w:rsidRPr="00C7244C">
        <w:t>- Normal conditions</w:t>
      </w:r>
    </w:p>
    <w:p w14:paraId="2D5A0F75" w14:textId="77777777" w:rsidR="00652DD6" w:rsidRPr="00C7244C" w:rsidRDefault="00652DD6" w:rsidP="00652DD6">
      <w:pPr>
        <w:pStyle w:val="EditorsNote"/>
      </w:pPr>
      <w:r w:rsidRPr="00C7244C">
        <w:t>- The test is incomplete for UE power classes other than PC3</w:t>
      </w:r>
    </w:p>
    <w:p w14:paraId="730FBC9D" w14:textId="77777777" w:rsidR="00652DD6" w:rsidRPr="00C7244C" w:rsidRDefault="00652DD6" w:rsidP="00652DD6">
      <w:pPr>
        <w:pStyle w:val="EditorsNote"/>
      </w:pPr>
      <w:r w:rsidRPr="00C7244C">
        <w:t>- The test is incomplete for test frequencies &gt; 40.8 GHz</w:t>
      </w:r>
    </w:p>
    <w:p w14:paraId="3DC3CD52" w14:textId="77777777" w:rsidR="00652DD6" w:rsidRPr="00C7244C" w:rsidRDefault="00652DD6" w:rsidP="00652DD6">
      <w:pPr>
        <w:pStyle w:val="EditorsNote"/>
      </w:pPr>
      <w:r w:rsidRPr="00C7244C">
        <w:t>- The test is incomplete for extreme conditions</w:t>
      </w:r>
    </w:p>
    <w:p w14:paraId="1BA8870D" w14:textId="77777777" w:rsidR="00652DD6" w:rsidRPr="00C7244C" w:rsidRDefault="00652DD6" w:rsidP="00652DD6">
      <w:pPr>
        <w:pStyle w:val="H6"/>
      </w:pPr>
      <w:r w:rsidRPr="00C7244C">
        <w:t>7.7.2.1.1</w:t>
      </w:r>
      <w:r w:rsidRPr="00C7244C">
        <w:tab/>
        <w:t>Test purpose</w:t>
      </w:r>
    </w:p>
    <w:p w14:paraId="2B51C368" w14:textId="77777777" w:rsidR="00652DD6" w:rsidRPr="00C7244C" w:rsidRDefault="00652DD6" w:rsidP="00652DD6">
      <w:pPr>
        <w:rPr>
          <w:lang w:eastAsia="sv-SE"/>
        </w:rPr>
      </w:pPr>
      <w:r w:rsidRPr="00C7244C">
        <w:rPr>
          <w:lang w:eastAsia="sv-SE"/>
        </w:rPr>
        <w:t>The purpose of this test is to verify that the intra-frequency SS-RSRQ measurement accuracy is within the specified limits for all bands.</w:t>
      </w:r>
    </w:p>
    <w:p w14:paraId="7AC243C5" w14:textId="77777777" w:rsidR="00652DD6" w:rsidRPr="00C7244C" w:rsidRDefault="00652DD6" w:rsidP="00652DD6">
      <w:pPr>
        <w:pStyle w:val="H6"/>
      </w:pPr>
      <w:r w:rsidRPr="00C7244C">
        <w:t>7.7.2.1.2</w:t>
      </w:r>
      <w:r w:rsidRPr="00C7244C">
        <w:tab/>
        <w:t>Test applicability</w:t>
      </w:r>
    </w:p>
    <w:p w14:paraId="09AED85A" w14:textId="77777777" w:rsidR="00652DD6" w:rsidRPr="00C7244C" w:rsidRDefault="00652DD6" w:rsidP="00652DD6">
      <w:pPr>
        <w:rPr>
          <w:lang w:eastAsia="sv-SE"/>
        </w:rPr>
      </w:pPr>
      <w:r w:rsidRPr="00C7244C">
        <w:rPr>
          <w:lang w:eastAsia="sv-SE"/>
        </w:rPr>
        <w:t>This test applies to all types of NR UE from Release 15 onwards.</w:t>
      </w:r>
    </w:p>
    <w:p w14:paraId="13AEAADF" w14:textId="77777777" w:rsidR="00652DD6" w:rsidRPr="00C7244C" w:rsidRDefault="00652DD6" w:rsidP="00652DD6">
      <w:pPr>
        <w:pStyle w:val="H6"/>
        <w:rPr>
          <w:lang w:eastAsia="sv-SE"/>
        </w:rPr>
      </w:pPr>
      <w:r w:rsidRPr="00C7244C">
        <w:rPr>
          <w:lang w:eastAsia="sv-SE"/>
        </w:rPr>
        <w:t>7.7.2.1.3</w:t>
      </w:r>
      <w:r w:rsidRPr="00C7244C">
        <w:rPr>
          <w:lang w:eastAsia="sv-SE"/>
        </w:rPr>
        <w:tab/>
        <w:t>Minimum conformance requirements</w:t>
      </w:r>
    </w:p>
    <w:p w14:paraId="2EDDED00" w14:textId="77777777" w:rsidR="00652DD6" w:rsidRPr="00C7244C" w:rsidRDefault="00652DD6" w:rsidP="00652DD6">
      <w:pPr>
        <w:rPr>
          <w:lang w:eastAsia="sv-SE"/>
        </w:rPr>
      </w:pPr>
      <w:r w:rsidRPr="00C7244C">
        <w:rPr>
          <w:lang w:eastAsia="sv-SE"/>
        </w:rPr>
        <w:t>The minimum conformance requirements are specified in clause 7.7.2.0.1.</w:t>
      </w:r>
    </w:p>
    <w:p w14:paraId="12D9F77D" w14:textId="77777777" w:rsidR="00652DD6" w:rsidRPr="00C7244C" w:rsidRDefault="00652DD6" w:rsidP="00652DD6">
      <w:pPr>
        <w:rPr>
          <w:lang w:eastAsia="sv-SE"/>
        </w:rPr>
      </w:pPr>
      <w:r w:rsidRPr="00C7244C">
        <w:rPr>
          <w:lang w:eastAsia="sv-SE"/>
        </w:rPr>
        <w:t>The normative reference for this requirement is TS 38.133 [6] clause A.7.7.2.1.</w:t>
      </w:r>
    </w:p>
    <w:p w14:paraId="4EF82BC2" w14:textId="77777777" w:rsidR="00652DD6" w:rsidRPr="00C7244C" w:rsidRDefault="00652DD6" w:rsidP="00652DD6">
      <w:pPr>
        <w:pStyle w:val="H6"/>
        <w:rPr>
          <w:lang w:eastAsia="sv-SE"/>
        </w:rPr>
      </w:pPr>
      <w:r w:rsidRPr="00C7244C">
        <w:rPr>
          <w:lang w:eastAsia="sv-SE"/>
        </w:rPr>
        <w:t>7.7.2.1.4</w:t>
      </w:r>
      <w:r w:rsidRPr="00C7244C">
        <w:rPr>
          <w:lang w:eastAsia="sv-SE"/>
        </w:rPr>
        <w:tab/>
        <w:t>Test description</w:t>
      </w:r>
    </w:p>
    <w:p w14:paraId="21B397E8" w14:textId="77777777" w:rsidR="00652DD6" w:rsidRPr="00C7244C" w:rsidRDefault="00652DD6" w:rsidP="00652DD6">
      <w:pPr>
        <w:rPr>
          <w:lang w:eastAsia="sv-SE"/>
        </w:rPr>
      </w:pPr>
      <w:r w:rsidRPr="00C7244C">
        <w:t>Two cells are configured in this test: Cell 1 is the NR FR2 serving cell and Cell 2 is the intra-frequency NR FR2 neighbour cell.</w:t>
      </w:r>
    </w:p>
    <w:p w14:paraId="01D75E60" w14:textId="77777777" w:rsidR="00652DD6" w:rsidRPr="00C7244C" w:rsidRDefault="00652DD6" w:rsidP="00652DD6">
      <w:pPr>
        <w:pStyle w:val="H6"/>
        <w:rPr>
          <w:lang w:eastAsia="sv-SE"/>
        </w:rPr>
      </w:pPr>
      <w:r w:rsidRPr="00C7244C">
        <w:rPr>
          <w:lang w:eastAsia="sv-SE"/>
        </w:rPr>
        <w:t>7.7.2.1.4.1</w:t>
      </w:r>
      <w:r w:rsidRPr="00C7244C">
        <w:rPr>
          <w:lang w:eastAsia="sv-SE"/>
        </w:rPr>
        <w:tab/>
        <w:t>Initial conditions</w:t>
      </w:r>
    </w:p>
    <w:p w14:paraId="3E4C3A1A" w14:textId="77777777" w:rsidR="00652DD6" w:rsidRPr="00C7244C" w:rsidRDefault="00652DD6" w:rsidP="00652DD6">
      <w:pPr>
        <w:rPr>
          <w:lang w:eastAsia="sv-SE"/>
        </w:rPr>
      </w:pPr>
      <w:r w:rsidRPr="00C7244C">
        <w:rPr>
          <w:lang w:eastAsia="sv-SE"/>
        </w:rPr>
        <w:t>This test shall be tested using any of the test configurations in Table 7.7.2.1</w:t>
      </w:r>
      <w:r w:rsidRPr="00C7244C">
        <w:t>.4.1</w:t>
      </w:r>
      <w:r w:rsidRPr="00C7244C">
        <w:rPr>
          <w:lang w:eastAsia="sv-SE"/>
        </w:rPr>
        <w:t>-1.</w:t>
      </w:r>
    </w:p>
    <w:p w14:paraId="0D5DDE41" w14:textId="77777777" w:rsidR="00652DD6" w:rsidRPr="00C7244C" w:rsidRDefault="00652DD6" w:rsidP="00652DD6">
      <w:pPr>
        <w:pStyle w:val="TH"/>
      </w:pPr>
      <w:r w:rsidRPr="00C7244C">
        <w:t>Table 7.7.2.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48B1898A"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65240FD2"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37FCB9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1A9CDF60"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5DF64361"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2.1-1</w:t>
            </w:r>
          </w:p>
        </w:tc>
        <w:tc>
          <w:tcPr>
            <w:tcW w:w="7513" w:type="dxa"/>
            <w:tcBorders>
              <w:top w:val="single" w:sz="4" w:space="0" w:color="auto"/>
              <w:left w:val="single" w:sz="4" w:space="0" w:color="auto"/>
              <w:bottom w:val="single" w:sz="4" w:space="0" w:color="auto"/>
              <w:right w:val="single" w:sz="4" w:space="0" w:color="auto"/>
            </w:tcBorders>
            <w:hideMark/>
          </w:tcPr>
          <w:p w14:paraId="4B83CEAF"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1295A5C1"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0F322A83"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12049F81" w14:textId="77777777" w:rsidR="00652DD6" w:rsidRPr="00C7244C" w:rsidRDefault="00652DD6" w:rsidP="00652DD6">
      <w:pPr>
        <w:rPr>
          <w:lang w:eastAsia="sv-SE"/>
        </w:rPr>
      </w:pPr>
    </w:p>
    <w:p w14:paraId="5667C8CA" w14:textId="77777777" w:rsidR="00652DD6" w:rsidRPr="00C7244C" w:rsidRDefault="00652DD6" w:rsidP="00652DD6">
      <w:pPr>
        <w:rPr>
          <w:lang w:eastAsia="sv-SE"/>
        </w:rPr>
      </w:pPr>
      <w:r w:rsidRPr="00C7244C">
        <w:rPr>
          <w:lang w:eastAsia="sv-SE"/>
        </w:rPr>
        <w:t>Configure the test equipment and the DUT according to the parameters in Table 7.7.2.1.4.1-2.</w:t>
      </w:r>
    </w:p>
    <w:p w14:paraId="668EDEAC" w14:textId="77777777" w:rsidR="00652DD6" w:rsidRPr="00C7244C" w:rsidRDefault="00652DD6" w:rsidP="00652DD6">
      <w:pPr>
        <w:pStyle w:val="TH"/>
      </w:pPr>
      <w:r w:rsidRPr="00C7244C">
        <w:t>Table 7.7.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435435B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2015EE7"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59A28567"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AE4B72E" w14:textId="77777777" w:rsidR="00652DD6" w:rsidRPr="00C7244C" w:rsidRDefault="00652DD6" w:rsidP="003F1727">
            <w:pPr>
              <w:pStyle w:val="TAH"/>
            </w:pPr>
            <w:r w:rsidRPr="00C7244C">
              <w:t>Comment</w:t>
            </w:r>
          </w:p>
        </w:tc>
      </w:tr>
      <w:tr w:rsidR="00652DD6" w:rsidRPr="00C7244C" w14:paraId="59541DF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9E0E7E" w14:textId="77777777" w:rsidR="00652DD6" w:rsidRPr="00C7244C" w:rsidRDefault="00652DD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A9EBD29"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6CB8903" w14:textId="77777777" w:rsidR="00652DD6" w:rsidRPr="00C7244C" w:rsidRDefault="00652DD6" w:rsidP="003F1727">
            <w:pPr>
              <w:pStyle w:val="TAL"/>
            </w:pPr>
            <w:r w:rsidRPr="00C7244C">
              <w:t>As specified in TS 36.508 [25] clause 4.1.</w:t>
            </w:r>
          </w:p>
        </w:tc>
      </w:tr>
      <w:tr w:rsidR="00652DD6" w:rsidRPr="00C7244C" w14:paraId="44FBF5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B0F7451" w14:textId="77777777" w:rsidR="00652DD6" w:rsidRPr="00C7244C" w:rsidRDefault="00652DD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AEDEF23" w14:textId="77777777" w:rsidR="00652DD6" w:rsidRPr="00C7244C" w:rsidRDefault="00652DD6" w:rsidP="003F1727">
            <w:pPr>
              <w:pStyle w:val="TAL"/>
            </w:pPr>
            <w:r w:rsidRPr="00C7244C">
              <w:t>As specified in Annex E, Table E.5-1 and TS 38.508-1 [14] clause 4.3.1.</w:t>
            </w:r>
          </w:p>
        </w:tc>
      </w:tr>
      <w:tr w:rsidR="00652DD6" w:rsidRPr="00C7244C" w14:paraId="02936B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115267D" w14:textId="77777777" w:rsidR="00652DD6" w:rsidRPr="00C7244C" w:rsidRDefault="00652DD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3724A25" w14:textId="77777777" w:rsidR="00652DD6" w:rsidRPr="00C7244C" w:rsidRDefault="00652DD6" w:rsidP="003F1727">
            <w:pPr>
              <w:pStyle w:val="TAL"/>
            </w:pPr>
            <w:r w:rsidRPr="00C7244C">
              <w:t>As specified by the selected test configuration.</w:t>
            </w:r>
          </w:p>
        </w:tc>
      </w:tr>
      <w:tr w:rsidR="00652DD6" w:rsidRPr="00C7244C" w14:paraId="3D94F2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C8628D3" w14:textId="77777777" w:rsidR="00652DD6" w:rsidRPr="00C7244C" w:rsidRDefault="00652DD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1D917CB"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072C24E" w14:textId="77777777" w:rsidR="00652DD6" w:rsidRPr="00C7244C" w:rsidRDefault="00652DD6" w:rsidP="003F1727">
            <w:pPr>
              <w:pStyle w:val="TAL"/>
            </w:pPr>
            <w:r w:rsidRPr="00C7244C">
              <w:t>As specified in Annex C.2.1</w:t>
            </w:r>
          </w:p>
        </w:tc>
      </w:tr>
      <w:tr w:rsidR="00652DD6" w:rsidRPr="00C7244C" w14:paraId="22525F0D"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6166352" w14:textId="77777777" w:rsidR="00652DD6" w:rsidRPr="00C7244C" w:rsidRDefault="00652DD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3ECF3AA" w14:textId="77777777" w:rsidR="00652DD6" w:rsidRPr="00C7244C" w:rsidRDefault="00652DD6" w:rsidP="003F1727">
            <w:pPr>
              <w:pStyle w:val="TAL"/>
            </w:pPr>
            <w:r w:rsidRPr="00C7244C">
              <w:t>TE Part:</w:t>
            </w:r>
            <w:r w:rsidRPr="00C7244C">
              <w:tab/>
              <w:t>A.3.3.1.1</w:t>
            </w:r>
          </w:p>
          <w:p w14:paraId="644CA768" w14:textId="77777777" w:rsidR="00652DD6" w:rsidRPr="00C7244C" w:rsidRDefault="00652DD6" w:rsidP="003F1727">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6BBF3B49" w14:textId="77777777" w:rsidR="00652DD6" w:rsidRPr="00C7244C" w:rsidRDefault="00652DD6" w:rsidP="003F1727">
            <w:pPr>
              <w:pStyle w:val="TAL"/>
            </w:pPr>
            <w:r w:rsidRPr="00C7244C">
              <w:t>As specified in TS 38.508-1 [14] Annex A.</w:t>
            </w:r>
          </w:p>
        </w:tc>
      </w:tr>
      <w:tr w:rsidR="00652DD6" w:rsidRPr="00C7244C" w14:paraId="40A8F1D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D152F31" w14:textId="77777777" w:rsidR="00652DD6" w:rsidRPr="00C7244C" w:rsidRDefault="00652DD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40C050D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CEAA42C" w14:textId="77777777" w:rsidR="00652DD6" w:rsidRPr="00C7244C" w:rsidRDefault="00652DD6" w:rsidP="003F1727">
            <w:pPr>
              <w:pStyle w:val="TAL"/>
            </w:pPr>
          </w:p>
        </w:tc>
      </w:tr>
    </w:tbl>
    <w:p w14:paraId="2C51C3DB" w14:textId="77777777" w:rsidR="00652DD6" w:rsidRPr="00C7244C" w:rsidRDefault="00652DD6" w:rsidP="00652DD6">
      <w:pPr>
        <w:rPr>
          <w:lang w:eastAsia="sv-SE"/>
        </w:rPr>
      </w:pPr>
    </w:p>
    <w:p w14:paraId="57D375BC" w14:textId="77777777" w:rsidR="00652DD6" w:rsidRPr="00C7244C" w:rsidRDefault="00652DD6" w:rsidP="00652DD6">
      <w:pPr>
        <w:pStyle w:val="B1"/>
      </w:pPr>
      <w:r w:rsidRPr="00C7244C">
        <w:t>1.</w:t>
      </w:r>
      <w:r w:rsidRPr="00C7244C">
        <w:tab/>
        <w:t>The general test parameter settings are set up according to Table 7.7.2.1.4.1-3.</w:t>
      </w:r>
    </w:p>
    <w:p w14:paraId="66588A95" w14:textId="77777777" w:rsidR="00652DD6" w:rsidRPr="00C7244C" w:rsidRDefault="00652DD6" w:rsidP="00652DD6">
      <w:pPr>
        <w:pStyle w:val="B1"/>
      </w:pPr>
      <w:r w:rsidRPr="00C7244C">
        <w:t>2.</w:t>
      </w:r>
      <w:r w:rsidRPr="00C7244C">
        <w:tab/>
        <w:t>Message contents are defined in clause 7.7.2.1.4.3.</w:t>
      </w:r>
    </w:p>
    <w:p w14:paraId="6DC9556F"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RSRQ measurements.</w:t>
      </w:r>
    </w:p>
    <w:p w14:paraId="5FDF8553"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1D0AA0B0" w14:textId="77777777" w:rsidR="00652DD6" w:rsidRPr="00C7244C" w:rsidRDefault="00652DD6" w:rsidP="00652DD6">
      <w:pPr>
        <w:pStyle w:val="H6"/>
        <w:rPr>
          <w:lang w:eastAsia="sv-SE"/>
        </w:rPr>
      </w:pPr>
      <w:r w:rsidRPr="00C7244C">
        <w:rPr>
          <w:lang w:eastAsia="sv-SE"/>
        </w:rPr>
        <w:t>7.7.2.1.4.2</w:t>
      </w:r>
      <w:r w:rsidRPr="00C7244C">
        <w:rPr>
          <w:lang w:eastAsia="sv-SE"/>
        </w:rPr>
        <w:tab/>
        <w:t>Test procedure</w:t>
      </w:r>
    </w:p>
    <w:p w14:paraId="3BC34A1E"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DFF33FE" w14:textId="77777777" w:rsidR="00652DD6" w:rsidRPr="00C7244C" w:rsidRDefault="00652DD6" w:rsidP="00652DD6">
      <w:pPr>
        <w:pStyle w:val="B1"/>
      </w:pPr>
      <w:r w:rsidRPr="00C7244C">
        <w:t>2.</w:t>
      </w:r>
      <w:r w:rsidRPr="00C7244C">
        <w:tab/>
        <w:t>Set the parameters according to Table 7.7.2.1.5-1 as appropriate.</w:t>
      </w:r>
    </w:p>
    <w:p w14:paraId="527A81F8" w14:textId="77777777" w:rsidR="00652DD6" w:rsidRPr="00C7244C" w:rsidRDefault="00652DD6" w:rsidP="00652DD6">
      <w:pPr>
        <w:pStyle w:val="B1"/>
      </w:pPr>
      <w:r w:rsidRPr="00C7244C">
        <w:t xml:space="preserve">3. </w:t>
      </w:r>
      <w:r w:rsidRPr="00C7244C">
        <w:tab/>
        <w:t>The SS shall transmit an RRCReconfiguration message on Cell 1.</w:t>
      </w:r>
    </w:p>
    <w:p w14:paraId="40D8FA1C" w14:textId="77777777" w:rsidR="00652DD6" w:rsidRPr="00C7244C" w:rsidRDefault="00652DD6" w:rsidP="00652DD6">
      <w:pPr>
        <w:pStyle w:val="B1"/>
      </w:pPr>
      <w:r w:rsidRPr="00C7244C">
        <w:t xml:space="preserve">4. </w:t>
      </w:r>
      <w:r w:rsidRPr="00C7244C">
        <w:tab/>
        <w:t>The UE shall transmit an RRCReconfigurationComplete message.</w:t>
      </w:r>
    </w:p>
    <w:p w14:paraId="5EFFD70A" w14:textId="77777777" w:rsidR="00652DD6" w:rsidRPr="00C7244C" w:rsidRDefault="00652DD6" w:rsidP="00652DD6">
      <w:pPr>
        <w:pStyle w:val="B1"/>
      </w:pPr>
      <w:r w:rsidRPr="00C7244C">
        <w:t>5.</w:t>
      </w:r>
      <w:r w:rsidRPr="00C7244C">
        <w:tab/>
      </w:r>
      <w:bookmarkStart w:id="164" w:name="_Hlk74813979"/>
      <w:r w:rsidRPr="00C7244C">
        <w:t>The UE shall transmit periodically MeasurementReport messages.</w:t>
      </w:r>
    </w:p>
    <w:p w14:paraId="17E996CB" w14:textId="77777777" w:rsidR="00652DD6" w:rsidRPr="00C7244C" w:rsidRDefault="00652DD6" w:rsidP="00652DD6">
      <w:pPr>
        <w:pStyle w:val="B1"/>
      </w:pPr>
      <w:r w:rsidRPr="00C7244C">
        <w:t>6.</w:t>
      </w:r>
      <w:r w:rsidRPr="00C7244C">
        <w:tab/>
        <w:t>After 10s wait from Step 3, the SS shall check the SS-RSRQ reported values in the periodic MeasurementReport. The SS-RSRQ value of Cell 2 reported by the UE is compared to the expected SS-RSRQ. If the value is outside the limits in Table 7.7.2.1.5-3 or the UE fails to report the measurement value for Cell 2, the number of failed iterations is increased by one. Otherwise, the number of passed iterations is increased by one.</w:t>
      </w:r>
    </w:p>
    <w:p w14:paraId="774A9C65" w14:textId="77777777"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is achieved.</w:t>
      </w:r>
    </w:p>
    <w:p w14:paraId="045EC6CE" w14:textId="77777777" w:rsidR="00652DD6" w:rsidRPr="00C7244C" w:rsidRDefault="00652DD6" w:rsidP="00652DD6">
      <w:pPr>
        <w:pStyle w:val="B1"/>
      </w:pPr>
      <w:r w:rsidRPr="00C7244C">
        <w:t>8.</w:t>
      </w:r>
      <w:r w:rsidRPr="00C7244C">
        <w:tab/>
        <w:t>Set the parameters according to each sub-test in Table 7.7.2.1.5-2 as appropriate and repeat steps 5-7.</w:t>
      </w:r>
    </w:p>
    <w:bookmarkEnd w:id="164"/>
    <w:p w14:paraId="42FD86E8" w14:textId="77777777" w:rsidR="00652DD6" w:rsidRPr="00C7244C" w:rsidRDefault="00652DD6" w:rsidP="00652DD6">
      <w:pPr>
        <w:pStyle w:val="H6"/>
        <w:rPr>
          <w:lang w:eastAsia="sv-SE"/>
        </w:rPr>
      </w:pPr>
      <w:r w:rsidRPr="00C7244C">
        <w:rPr>
          <w:lang w:eastAsia="sv-SE"/>
        </w:rPr>
        <w:t>7.7.2.1.4.3</w:t>
      </w:r>
      <w:r w:rsidRPr="00C7244C">
        <w:rPr>
          <w:lang w:eastAsia="sv-SE"/>
        </w:rPr>
        <w:tab/>
        <w:t>Message contents</w:t>
      </w:r>
    </w:p>
    <w:p w14:paraId="132D435B"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4A7DC210" w14:textId="77777777" w:rsidR="00652DD6" w:rsidRPr="00C7244C" w:rsidRDefault="00652DD6" w:rsidP="00652DD6">
      <w:pPr>
        <w:pStyle w:val="TH"/>
      </w:pPr>
      <w:r w:rsidRPr="00C7244C">
        <w:t>Table 7.7.2.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934487B"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58ACF01" w14:textId="77777777" w:rsidR="00652DD6" w:rsidRPr="00C7244C" w:rsidRDefault="00652DD6" w:rsidP="003F1727">
            <w:pPr>
              <w:pStyle w:val="TAH"/>
            </w:pPr>
            <w:r w:rsidRPr="00C7244C">
              <w:t>Default Message Contents</w:t>
            </w:r>
          </w:p>
        </w:tc>
      </w:tr>
      <w:tr w:rsidR="00652DD6" w:rsidRPr="00C7244C" w14:paraId="58B7D546"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5CD7ED5"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7879DA6" w14:textId="77777777" w:rsidR="00652DD6" w:rsidRPr="00C7244C" w:rsidRDefault="00652DD6" w:rsidP="003F1727">
            <w:pPr>
              <w:pStyle w:val="TAL"/>
            </w:pPr>
          </w:p>
        </w:tc>
      </w:tr>
      <w:tr w:rsidR="00652DD6" w:rsidRPr="00C7244C" w14:paraId="20F4D1A4"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DD4D2"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95A2F77" w14:textId="77777777" w:rsidR="00652DD6" w:rsidRPr="00C7244C" w:rsidRDefault="00652DD6" w:rsidP="003F1727">
            <w:pPr>
              <w:pStyle w:val="TAL"/>
            </w:pPr>
            <w:r w:rsidRPr="00C7244C">
              <w:t>Table H.3.1-1</w:t>
            </w:r>
          </w:p>
          <w:p w14:paraId="53DBC464" w14:textId="77777777" w:rsidR="00652DD6" w:rsidRPr="00C7244C" w:rsidRDefault="00652DD6" w:rsidP="003F1727">
            <w:pPr>
              <w:pStyle w:val="TAL"/>
            </w:pPr>
            <w:r w:rsidRPr="00C7244C">
              <w:t>Table H.3.1-2</w:t>
            </w:r>
          </w:p>
          <w:p w14:paraId="310A1A34" w14:textId="77777777" w:rsidR="00652DD6" w:rsidRPr="00C7244C" w:rsidRDefault="00652DD6" w:rsidP="003F1727">
            <w:pPr>
              <w:pStyle w:val="TAL"/>
            </w:pPr>
            <w:r w:rsidRPr="00C7244C">
              <w:t>Table H.3.1-3 with Condition S</w:t>
            </w:r>
            <w:r w:rsidRPr="00C7244C">
              <w:rPr>
                <w:rFonts w:cs="v4.2.0"/>
              </w:rPr>
              <w:t>ynchronous cells</w:t>
            </w:r>
          </w:p>
          <w:p w14:paraId="6B9C099D" w14:textId="77777777" w:rsidR="00652DD6" w:rsidRPr="00C7244C" w:rsidRDefault="00652DD6" w:rsidP="003F1727">
            <w:pPr>
              <w:pStyle w:val="TAL"/>
            </w:pPr>
            <w:r w:rsidRPr="00C7244C">
              <w:t>Table H.3.1-5</w:t>
            </w:r>
          </w:p>
          <w:p w14:paraId="5C29CC3C" w14:textId="77777777" w:rsidR="00652DD6" w:rsidRPr="00C7244C" w:rsidRDefault="00652DD6" w:rsidP="003F1727">
            <w:pPr>
              <w:pStyle w:val="TAL"/>
            </w:pPr>
            <w:r w:rsidRPr="00C7244C">
              <w:t>Table H.3.1-7</w:t>
            </w:r>
          </w:p>
          <w:p w14:paraId="4A8D11E8" w14:textId="77777777" w:rsidR="00652DD6" w:rsidRPr="00C7244C" w:rsidRDefault="00652DD6" w:rsidP="003F1727">
            <w:pPr>
              <w:pStyle w:val="TAL"/>
            </w:pPr>
            <w:r w:rsidRPr="00C7244C">
              <w:rPr>
                <w:rFonts w:cs="v4.2.0"/>
              </w:rPr>
              <w:t>Table 7.3.1-3 in TS 38.508-1 [14] with condition SMTC.1</w:t>
            </w:r>
          </w:p>
        </w:tc>
      </w:tr>
    </w:tbl>
    <w:p w14:paraId="6B1B4AAE" w14:textId="77777777" w:rsidR="00652DD6" w:rsidRPr="00C7244C" w:rsidRDefault="00652DD6" w:rsidP="00652DD6">
      <w:pPr>
        <w:rPr>
          <w:lang w:eastAsia="sv-SE"/>
        </w:rPr>
      </w:pPr>
    </w:p>
    <w:p w14:paraId="110CE7B4" w14:textId="77777777" w:rsidR="00652DD6" w:rsidRPr="00C7244C" w:rsidRDefault="00652DD6" w:rsidP="00652DD6">
      <w:pPr>
        <w:pStyle w:val="TH"/>
      </w:pPr>
      <w:r w:rsidRPr="00C7244C">
        <w:t>Table 7.7.2.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21F0CD1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721ACD9"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468768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F98191"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EC5BB6"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1872C43"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59B9C355" w14:textId="77777777" w:rsidR="00652DD6" w:rsidRPr="00C7244C" w:rsidRDefault="00652DD6" w:rsidP="003F1727">
            <w:pPr>
              <w:pStyle w:val="TAH"/>
            </w:pPr>
            <w:r w:rsidRPr="00C7244C">
              <w:t>Condition</w:t>
            </w:r>
          </w:p>
        </w:tc>
      </w:tr>
      <w:tr w:rsidR="00652DD6" w:rsidRPr="00C7244C" w14:paraId="7AD0514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B44716"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617EE6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F22F13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A8BA89D" w14:textId="77777777" w:rsidR="00652DD6" w:rsidRPr="00C7244C" w:rsidRDefault="00652DD6" w:rsidP="003F1727">
            <w:pPr>
              <w:pStyle w:val="TAL"/>
            </w:pPr>
          </w:p>
        </w:tc>
      </w:tr>
      <w:tr w:rsidR="00652DD6" w:rsidRPr="00C7244C" w14:paraId="330989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CAB3C9"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0F5FF94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6FEA77F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109763C" w14:textId="77777777" w:rsidR="00652DD6" w:rsidRPr="00C7244C" w:rsidRDefault="00652DD6" w:rsidP="003F1727">
            <w:pPr>
              <w:pStyle w:val="TAL"/>
            </w:pPr>
          </w:p>
        </w:tc>
      </w:tr>
      <w:tr w:rsidR="00652DD6" w:rsidRPr="00C7244C" w14:paraId="193F927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DE8CB6"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7C8CDC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D8C075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0027497" w14:textId="77777777" w:rsidR="00652DD6" w:rsidRPr="00C7244C" w:rsidRDefault="00652DD6" w:rsidP="003F1727">
            <w:pPr>
              <w:pStyle w:val="TAL"/>
            </w:pPr>
            <w:r w:rsidRPr="00C7244C">
              <w:t>PERIODICAL</w:t>
            </w:r>
          </w:p>
        </w:tc>
      </w:tr>
      <w:tr w:rsidR="00652DD6" w:rsidRPr="00C7244C" w14:paraId="6BABFE0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6E3596B"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4AEA2474"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385540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CF55ADE" w14:textId="77777777" w:rsidR="00652DD6" w:rsidRPr="00C7244C" w:rsidRDefault="00652DD6" w:rsidP="003F1727">
            <w:pPr>
              <w:pStyle w:val="TAL"/>
            </w:pPr>
          </w:p>
        </w:tc>
      </w:tr>
      <w:tr w:rsidR="00652DD6" w:rsidRPr="00C7244C" w14:paraId="2749D36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3DCE87" w14:textId="77777777" w:rsidR="00652DD6" w:rsidRPr="00C7244C" w:rsidRDefault="00652DD6"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1E28E57D"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1F8BB1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E2E0A31" w14:textId="77777777" w:rsidR="00652DD6" w:rsidRPr="00C7244C" w:rsidRDefault="00652DD6" w:rsidP="003F1727">
            <w:pPr>
              <w:pStyle w:val="TAL"/>
            </w:pPr>
          </w:p>
        </w:tc>
      </w:tr>
      <w:tr w:rsidR="00652DD6" w:rsidRPr="00C7244C" w14:paraId="18669695" w14:textId="77777777" w:rsidTr="003F1727">
        <w:tc>
          <w:tcPr>
            <w:tcW w:w="4535" w:type="dxa"/>
            <w:tcBorders>
              <w:top w:val="single" w:sz="4" w:space="0" w:color="auto"/>
              <w:left w:val="single" w:sz="4" w:space="0" w:color="auto"/>
              <w:bottom w:val="single" w:sz="4" w:space="0" w:color="auto"/>
              <w:right w:val="single" w:sz="4" w:space="0" w:color="auto"/>
            </w:tcBorders>
          </w:tcPr>
          <w:p w14:paraId="56406CA3" w14:textId="77777777" w:rsidR="00652DD6" w:rsidRPr="00C7244C" w:rsidRDefault="00652DD6" w:rsidP="003F1727">
            <w:pPr>
              <w:pStyle w:val="TAL"/>
            </w:pPr>
            <w:r w:rsidRPr="00C7244C">
              <w:t xml:space="preserve">        sinr</w:t>
            </w:r>
          </w:p>
        </w:tc>
        <w:tc>
          <w:tcPr>
            <w:tcW w:w="2267" w:type="dxa"/>
            <w:tcBorders>
              <w:top w:val="single" w:sz="4" w:space="0" w:color="auto"/>
              <w:left w:val="single" w:sz="4" w:space="0" w:color="auto"/>
              <w:bottom w:val="single" w:sz="4" w:space="0" w:color="auto"/>
              <w:right w:val="single" w:sz="4" w:space="0" w:color="auto"/>
            </w:tcBorders>
          </w:tcPr>
          <w:p w14:paraId="00948EF9"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5E3D8D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A5E8D7B" w14:textId="77777777" w:rsidR="00652DD6" w:rsidRPr="00C7244C" w:rsidRDefault="00652DD6" w:rsidP="003F1727">
            <w:pPr>
              <w:pStyle w:val="TAL"/>
            </w:pPr>
          </w:p>
        </w:tc>
      </w:tr>
      <w:tr w:rsidR="00652DD6" w:rsidRPr="00C7244C" w14:paraId="42B696A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AB7F03"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834685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D947C3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46D5DDD" w14:textId="77777777" w:rsidR="00652DD6" w:rsidRPr="00C7244C" w:rsidRDefault="00652DD6" w:rsidP="003F1727">
            <w:pPr>
              <w:pStyle w:val="TAL"/>
            </w:pPr>
          </w:p>
        </w:tc>
      </w:tr>
      <w:tr w:rsidR="00652DD6" w:rsidRPr="00C7244C" w14:paraId="3C2EE37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BDE39F"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1CD246FF"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9FA5E6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5049758" w14:textId="77777777" w:rsidR="00652DD6" w:rsidRPr="00C7244C" w:rsidRDefault="00652DD6" w:rsidP="003F1727">
            <w:pPr>
              <w:pStyle w:val="TAL"/>
            </w:pPr>
          </w:p>
        </w:tc>
      </w:tr>
      <w:tr w:rsidR="00652DD6" w:rsidRPr="00C7244C" w14:paraId="6F9582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D8ED32"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610945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518C81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2C01FED" w14:textId="77777777" w:rsidR="00652DD6" w:rsidRPr="00C7244C" w:rsidRDefault="00652DD6" w:rsidP="003F1727">
            <w:pPr>
              <w:pStyle w:val="TAL"/>
            </w:pPr>
          </w:p>
        </w:tc>
      </w:tr>
      <w:tr w:rsidR="00652DD6" w:rsidRPr="00C7244C" w14:paraId="6C6B0B8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5B15DE2"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06B822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76C6D2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5A45558" w14:textId="77777777" w:rsidR="00652DD6" w:rsidRPr="00C7244C" w:rsidRDefault="00652DD6" w:rsidP="003F1727">
            <w:pPr>
              <w:pStyle w:val="TAL"/>
            </w:pPr>
          </w:p>
        </w:tc>
      </w:tr>
      <w:tr w:rsidR="00652DD6" w:rsidRPr="00C7244C" w14:paraId="0255E0F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1A7005B"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EC57EB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99A521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04D58D7" w14:textId="77777777" w:rsidR="00652DD6" w:rsidRPr="00C7244C" w:rsidRDefault="00652DD6" w:rsidP="003F1727">
            <w:pPr>
              <w:pStyle w:val="TAL"/>
            </w:pPr>
          </w:p>
        </w:tc>
      </w:tr>
    </w:tbl>
    <w:p w14:paraId="33A40154" w14:textId="77777777" w:rsidR="00652DD6" w:rsidRPr="00C7244C" w:rsidRDefault="00652DD6" w:rsidP="00652DD6">
      <w:pPr>
        <w:rPr>
          <w:lang w:eastAsia="sv-SE"/>
        </w:rPr>
      </w:pPr>
    </w:p>
    <w:p w14:paraId="35D3C3B1" w14:textId="77777777" w:rsidR="00652DD6" w:rsidRPr="00C7244C" w:rsidRDefault="00652DD6" w:rsidP="00652DD6">
      <w:pPr>
        <w:pStyle w:val="H6"/>
        <w:rPr>
          <w:lang w:eastAsia="sv-SE"/>
        </w:rPr>
      </w:pPr>
      <w:r w:rsidRPr="00C7244C">
        <w:rPr>
          <w:lang w:eastAsia="sv-SE"/>
        </w:rPr>
        <w:t>7.7.2.1.5</w:t>
      </w:r>
      <w:r w:rsidRPr="00C7244C">
        <w:rPr>
          <w:lang w:eastAsia="sv-SE"/>
        </w:rPr>
        <w:tab/>
        <w:t>Test requirement</w:t>
      </w:r>
    </w:p>
    <w:p w14:paraId="1807356B" w14:textId="77777777" w:rsidR="00652DD6" w:rsidRPr="00C7244C" w:rsidRDefault="00652DD6" w:rsidP="00652DD6">
      <w:pPr>
        <w:rPr>
          <w:lang w:eastAsia="sv-SE"/>
        </w:rPr>
      </w:pPr>
      <w:bookmarkStart w:id="165" w:name="_Hlk70081776"/>
      <w:r w:rsidRPr="00C7244C">
        <w:rPr>
          <w:lang w:eastAsia="sv-SE"/>
        </w:rPr>
        <w:t>Table 7.7.2.1.5-1 defines the cell specific settings for all tests. Table 7.7.2.1.5-2 defines the OTA primary level settings including test tolerances for all tests.</w:t>
      </w:r>
    </w:p>
    <w:p w14:paraId="679914B9" w14:textId="77777777" w:rsidR="00652DD6" w:rsidRPr="00C7244C" w:rsidRDefault="00652DD6" w:rsidP="00652DD6">
      <w:pPr>
        <w:rPr>
          <w:rFonts w:ascii="Arial" w:hAnsi="Arial" w:cs="Arial"/>
        </w:rPr>
      </w:pPr>
      <w:r w:rsidRPr="00C7244C">
        <w:rPr>
          <w:lang w:eastAsia="sv-SE"/>
        </w:rPr>
        <w:t>Each SS-RSRQ measurement report for each of the tests in Table 7.7.2.1.5-2 shall meet the corresponding absolute accuracy requirements in Table 7.7.2.1.5-3.</w:t>
      </w:r>
    </w:p>
    <w:bookmarkEnd w:id="165"/>
    <w:p w14:paraId="76BCE8A7" w14:textId="77777777" w:rsidR="00652DD6" w:rsidRPr="00C7244C" w:rsidRDefault="00652DD6" w:rsidP="00652DD6">
      <w:pPr>
        <w:pStyle w:val="TH"/>
      </w:pPr>
      <w:r w:rsidRPr="00C7244C">
        <w:t xml:space="preserve">Table </w:t>
      </w:r>
      <w:r w:rsidRPr="00C7244C">
        <w:rPr>
          <w:lang w:eastAsia="ko-KR"/>
        </w:rPr>
        <w:t>7.7.2.1.5-1</w:t>
      </w:r>
      <w:r w:rsidRPr="00C7244C">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652DD6" w:rsidRPr="00C7244C" w14:paraId="276F9655" w14:textId="77777777" w:rsidTr="003F1727">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8363AA4" w14:textId="77777777" w:rsidR="00652DD6" w:rsidRPr="00C7244C" w:rsidRDefault="00652DD6" w:rsidP="003F1727">
            <w:pPr>
              <w:pStyle w:val="TAH"/>
            </w:pPr>
            <w:r w:rsidRPr="00C7244C">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37475AD" w14:textId="77777777" w:rsidR="00652DD6" w:rsidRPr="00C7244C" w:rsidRDefault="00652DD6" w:rsidP="003F1727">
            <w:pPr>
              <w:pStyle w:val="TAH"/>
            </w:pPr>
            <w:r w:rsidRPr="00C7244C">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5D34E5C" w14:textId="77777777" w:rsidR="00652DD6" w:rsidRPr="00C7244C" w:rsidRDefault="00652DD6" w:rsidP="003F1727">
            <w:pPr>
              <w:pStyle w:val="TAH"/>
            </w:pPr>
            <w:r w:rsidRPr="00C7244C">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1671D11A" w14:textId="77777777" w:rsidR="00652DD6" w:rsidRPr="00C7244C" w:rsidRDefault="00652DD6" w:rsidP="003F1727">
            <w:pPr>
              <w:pStyle w:val="TAH"/>
            </w:pPr>
            <w:r w:rsidRPr="00C7244C">
              <w:t>Test 2</w:t>
            </w:r>
          </w:p>
        </w:tc>
      </w:tr>
      <w:tr w:rsidR="00652DD6" w:rsidRPr="00C7244C" w14:paraId="6A65A604" w14:textId="77777777" w:rsidTr="003F1727">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7EE70415" w14:textId="77777777" w:rsidR="00652DD6" w:rsidRPr="00C7244C" w:rsidRDefault="00652DD6" w:rsidP="003F1727">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F948539" w14:textId="77777777" w:rsidR="00652DD6" w:rsidRPr="00C7244C" w:rsidRDefault="00652DD6" w:rsidP="003F1727">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7FC7D59D" w14:textId="77777777" w:rsidR="00652DD6" w:rsidRPr="00C7244C" w:rsidRDefault="00652DD6" w:rsidP="003F1727">
            <w:pPr>
              <w:pStyle w:val="TAH"/>
            </w:pPr>
            <w:r w:rsidRPr="00C7244C">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05AD642" w14:textId="77777777" w:rsidR="00652DD6" w:rsidRPr="00C7244C" w:rsidRDefault="00652DD6" w:rsidP="003F1727">
            <w:pPr>
              <w:pStyle w:val="TAH"/>
            </w:pPr>
            <w:r w:rsidRPr="00C7244C">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DA5CF2" w14:textId="77777777" w:rsidR="00652DD6" w:rsidRPr="00C7244C" w:rsidRDefault="00652DD6" w:rsidP="003F1727">
            <w:pPr>
              <w:pStyle w:val="TAH"/>
            </w:pPr>
            <w:r w:rsidRPr="00C7244C">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2C87E0" w14:textId="77777777" w:rsidR="00652DD6" w:rsidRPr="00C7244C" w:rsidRDefault="00652DD6" w:rsidP="003F1727">
            <w:pPr>
              <w:pStyle w:val="TAH"/>
            </w:pPr>
            <w:r w:rsidRPr="00C7244C">
              <w:t>Cell 2</w:t>
            </w:r>
          </w:p>
        </w:tc>
      </w:tr>
      <w:tr w:rsidR="00652DD6" w:rsidRPr="00C7244C" w14:paraId="25F85F9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89EDB37" w14:textId="77777777" w:rsidR="00652DD6" w:rsidRPr="00C7244C" w:rsidRDefault="00652DD6" w:rsidP="003F1727">
            <w:pPr>
              <w:pStyle w:val="TAL"/>
              <w:rPr>
                <w:rFonts w:eastAsia="Calibri"/>
                <w:b/>
                <w:szCs w:val="22"/>
              </w:rPr>
            </w:pPr>
            <w:r w:rsidRPr="00C7244C">
              <w:t>SSB ARFCN</w:t>
            </w:r>
          </w:p>
        </w:tc>
        <w:tc>
          <w:tcPr>
            <w:tcW w:w="1260" w:type="dxa"/>
            <w:tcBorders>
              <w:top w:val="single" w:sz="4" w:space="0" w:color="auto"/>
              <w:left w:val="single" w:sz="4" w:space="0" w:color="auto"/>
              <w:bottom w:val="single" w:sz="4" w:space="0" w:color="auto"/>
              <w:right w:val="single" w:sz="4" w:space="0" w:color="auto"/>
            </w:tcBorders>
          </w:tcPr>
          <w:p w14:paraId="614CBF2B"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584ECDEE" w14:textId="77777777" w:rsidR="00652DD6" w:rsidRPr="00C7244C" w:rsidRDefault="00652DD6" w:rsidP="003F1727">
            <w:pPr>
              <w:pStyle w:val="TAC"/>
            </w:pPr>
            <w:r w:rsidRPr="00C7244C">
              <w:t>Freq1</w:t>
            </w:r>
          </w:p>
        </w:tc>
        <w:tc>
          <w:tcPr>
            <w:tcW w:w="1843" w:type="dxa"/>
            <w:gridSpan w:val="2"/>
            <w:tcBorders>
              <w:top w:val="single" w:sz="4" w:space="0" w:color="auto"/>
              <w:left w:val="single" w:sz="4" w:space="0" w:color="auto"/>
              <w:bottom w:val="single" w:sz="4" w:space="0" w:color="auto"/>
              <w:right w:val="single" w:sz="4" w:space="0" w:color="auto"/>
            </w:tcBorders>
          </w:tcPr>
          <w:p w14:paraId="623F0038" w14:textId="77777777" w:rsidR="00652DD6" w:rsidRPr="00C7244C" w:rsidRDefault="00652DD6" w:rsidP="003F1727">
            <w:pPr>
              <w:pStyle w:val="TAC"/>
            </w:pPr>
            <w:r w:rsidRPr="00C7244C">
              <w:t>Freq1</w:t>
            </w:r>
          </w:p>
        </w:tc>
      </w:tr>
      <w:tr w:rsidR="00652DD6" w:rsidRPr="00C7244C" w14:paraId="26F29AC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786911" w14:textId="77777777" w:rsidR="00652DD6" w:rsidRPr="00C7244C" w:rsidRDefault="00652DD6" w:rsidP="003F1727">
            <w:pPr>
              <w:pStyle w:val="TAL"/>
            </w:pPr>
            <w:r w:rsidRPr="00C7244C">
              <w:t>Duplex mode</w:t>
            </w:r>
          </w:p>
        </w:tc>
        <w:tc>
          <w:tcPr>
            <w:tcW w:w="1260" w:type="dxa"/>
            <w:tcBorders>
              <w:top w:val="single" w:sz="4" w:space="0" w:color="auto"/>
              <w:left w:val="single" w:sz="4" w:space="0" w:color="auto"/>
              <w:bottom w:val="single" w:sz="4" w:space="0" w:color="auto"/>
              <w:right w:val="single" w:sz="4" w:space="0" w:color="auto"/>
            </w:tcBorders>
          </w:tcPr>
          <w:p w14:paraId="5A638E03"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384BE4F4" w14:textId="77777777" w:rsidR="00652DD6" w:rsidRPr="00C7244C" w:rsidRDefault="00652DD6" w:rsidP="003F1727">
            <w:pPr>
              <w:pStyle w:val="TAC"/>
            </w:pPr>
            <w:r w:rsidRPr="00C7244C">
              <w:t>TDD</w:t>
            </w:r>
          </w:p>
        </w:tc>
        <w:tc>
          <w:tcPr>
            <w:tcW w:w="1843" w:type="dxa"/>
            <w:gridSpan w:val="2"/>
            <w:tcBorders>
              <w:top w:val="single" w:sz="4" w:space="0" w:color="auto"/>
              <w:left w:val="single" w:sz="4" w:space="0" w:color="auto"/>
              <w:bottom w:val="single" w:sz="4" w:space="0" w:color="auto"/>
              <w:right w:val="single" w:sz="4" w:space="0" w:color="auto"/>
            </w:tcBorders>
          </w:tcPr>
          <w:p w14:paraId="529B32A4" w14:textId="77777777" w:rsidR="00652DD6" w:rsidRPr="00C7244C" w:rsidRDefault="00652DD6" w:rsidP="003F1727">
            <w:pPr>
              <w:pStyle w:val="TAC"/>
            </w:pPr>
            <w:r w:rsidRPr="00C7244C">
              <w:t>TDD</w:t>
            </w:r>
          </w:p>
        </w:tc>
      </w:tr>
      <w:tr w:rsidR="00652DD6" w:rsidRPr="00C7244C" w14:paraId="62DB59B9"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290FB9" w14:textId="77777777" w:rsidR="00652DD6" w:rsidRPr="00C7244C" w:rsidRDefault="00652DD6" w:rsidP="003F1727">
            <w:pPr>
              <w:pStyle w:val="TAL"/>
            </w:pPr>
            <w:r w:rsidRPr="00C7244C">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764D0BF6"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4D0E1D2" w14:textId="77777777" w:rsidR="00652DD6" w:rsidRPr="00C7244C" w:rsidRDefault="00652DD6" w:rsidP="003F1727">
            <w:pPr>
              <w:pStyle w:val="TAC"/>
            </w:pPr>
            <w:r w:rsidRPr="00C7244C">
              <w:t>TDDConf.3.1</w:t>
            </w:r>
          </w:p>
        </w:tc>
        <w:tc>
          <w:tcPr>
            <w:tcW w:w="1843" w:type="dxa"/>
            <w:gridSpan w:val="2"/>
            <w:tcBorders>
              <w:top w:val="single" w:sz="4" w:space="0" w:color="auto"/>
              <w:left w:val="single" w:sz="4" w:space="0" w:color="auto"/>
              <w:bottom w:val="single" w:sz="4" w:space="0" w:color="auto"/>
              <w:right w:val="single" w:sz="4" w:space="0" w:color="auto"/>
            </w:tcBorders>
          </w:tcPr>
          <w:p w14:paraId="5C73D5BB" w14:textId="77777777" w:rsidR="00652DD6" w:rsidRPr="00C7244C" w:rsidRDefault="00652DD6" w:rsidP="003F1727">
            <w:pPr>
              <w:pStyle w:val="TAC"/>
            </w:pPr>
            <w:r w:rsidRPr="00C7244C">
              <w:t>TDDConf.3.1</w:t>
            </w:r>
          </w:p>
        </w:tc>
      </w:tr>
      <w:tr w:rsidR="00652DD6" w:rsidRPr="00C7244C" w14:paraId="5F843C06"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0DF28A" w14:textId="77777777" w:rsidR="00652DD6" w:rsidRPr="00C7244C" w:rsidRDefault="00652DD6" w:rsidP="003F1727">
            <w:pPr>
              <w:pStyle w:val="TAL"/>
              <w:rPr>
                <w:rFonts w:eastAsia="Malgun Gothic"/>
                <w:szCs w:val="18"/>
              </w:rPr>
            </w:pPr>
            <w:r w:rsidRPr="00C7244C">
              <w:rPr>
                <w:rFonts w:eastAsia="Malgun Gothic"/>
                <w:szCs w:val="18"/>
              </w:rPr>
              <w:t>BW</w:t>
            </w:r>
            <w:r w:rsidRPr="00C7244C">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761E53EC" w14:textId="77777777" w:rsidR="00652DD6" w:rsidRPr="00C7244C" w:rsidRDefault="00652DD6" w:rsidP="003F1727">
            <w:pPr>
              <w:pStyle w:val="TAC"/>
            </w:pPr>
            <w:r w:rsidRPr="00C7244C">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48682FE" w14:textId="77777777" w:rsidR="00652DD6" w:rsidRPr="00C7244C" w:rsidRDefault="00652DD6"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375C004C" w14:textId="77777777" w:rsidR="00652DD6" w:rsidRPr="00C7244C" w:rsidRDefault="00652DD6"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652DD6" w:rsidRPr="00C7244C" w14:paraId="5C092907" w14:textId="77777777" w:rsidTr="003F1727">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6EFF98E7" w14:textId="77777777" w:rsidR="00652DD6" w:rsidRPr="00C7244C" w:rsidRDefault="00652DD6" w:rsidP="003F1727">
            <w:pPr>
              <w:pStyle w:val="TAL"/>
              <w:rPr>
                <w:rFonts w:eastAsia="Malgun Gothic"/>
                <w:szCs w:val="18"/>
              </w:rPr>
            </w:pPr>
            <w:r w:rsidRPr="00C7244C">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5E99D73E"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4EE35325"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1F98252" w14:textId="77777777" w:rsidR="00652DD6" w:rsidRPr="00C7244C" w:rsidRDefault="00652DD6" w:rsidP="003F1727">
            <w:pPr>
              <w:pStyle w:val="TAC"/>
              <w:rPr>
                <w:rFonts w:eastAsia="Malgun Gothic"/>
                <w:szCs w:val="18"/>
              </w:rPr>
            </w:pPr>
            <w:r w:rsidRPr="00C7244C">
              <w:rPr>
                <w:rFonts w:eastAsia="Malgun Gothic"/>
                <w:szCs w:val="18"/>
                <w:lang w:eastAsia="ko-KR"/>
              </w:rPr>
              <w:t>DLBWP.0.1</w:t>
            </w:r>
          </w:p>
        </w:tc>
      </w:tr>
      <w:tr w:rsidR="00652DD6" w:rsidRPr="00C7244C" w14:paraId="635094FB" w14:textId="77777777" w:rsidTr="003F1727">
        <w:trPr>
          <w:trHeight w:val="174"/>
          <w:jc w:val="center"/>
        </w:trPr>
        <w:tc>
          <w:tcPr>
            <w:tcW w:w="1694" w:type="dxa"/>
            <w:tcBorders>
              <w:top w:val="nil"/>
              <w:left w:val="single" w:sz="4" w:space="0" w:color="auto"/>
              <w:bottom w:val="nil"/>
              <w:right w:val="single" w:sz="4" w:space="0" w:color="auto"/>
            </w:tcBorders>
            <w:shd w:val="clear" w:color="auto" w:fill="auto"/>
          </w:tcPr>
          <w:p w14:paraId="6677D5F2"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E57A50B"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236361B4"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6A7ED8A" w14:textId="77777777" w:rsidR="00652DD6" w:rsidRPr="00C7244C" w:rsidRDefault="00652DD6" w:rsidP="003F1727">
            <w:pPr>
              <w:pStyle w:val="TAC"/>
              <w:rPr>
                <w:rFonts w:eastAsia="Malgun Gothic"/>
                <w:szCs w:val="18"/>
              </w:rPr>
            </w:pPr>
            <w:r w:rsidRPr="00C7244C">
              <w:rPr>
                <w:rFonts w:eastAsia="Malgun Gothic"/>
                <w:szCs w:val="18"/>
                <w:lang w:eastAsia="ko-KR"/>
              </w:rPr>
              <w:t>DLBWP.1.1</w:t>
            </w:r>
          </w:p>
        </w:tc>
      </w:tr>
      <w:tr w:rsidR="00652DD6" w:rsidRPr="00C7244C" w14:paraId="678C067E" w14:textId="77777777" w:rsidTr="003F1727">
        <w:trPr>
          <w:trHeight w:val="190"/>
          <w:jc w:val="center"/>
        </w:trPr>
        <w:tc>
          <w:tcPr>
            <w:tcW w:w="1694" w:type="dxa"/>
            <w:tcBorders>
              <w:top w:val="nil"/>
              <w:left w:val="single" w:sz="4" w:space="0" w:color="auto"/>
              <w:bottom w:val="nil"/>
              <w:right w:val="single" w:sz="4" w:space="0" w:color="auto"/>
            </w:tcBorders>
            <w:shd w:val="clear" w:color="auto" w:fill="auto"/>
          </w:tcPr>
          <w:p w14:paraId="257056D3"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61BF96DF"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E0BC806"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5054DF1" w14:textId="77777777" w:rsidR="00652DD6" w:rsidRPr="00C7244C" w:rsidRDefault="00652DD6" w:rsidP="003F1727">
            <w:pPr>
              <w:pStyle w:val="TAC"/>
              <w:rPr>
                <w:rFonts w:eastAsia="Malgun Gothic"/>
                <w:szCs w:val="18"/>
              </w:rPr>
            </w:pPr>
            <w:r w:rsidRPr="00C7244C">
              <w:rPr>
                <w:rFonts w:eastAsia="Malgun Gothic"/>
                <w:szCs w:val="18"/>
                <w:lang w:eastAsia="ko-KR"/>
              </w:rPr>
              <w:t>ULBWP.0.1</w:t>
            </w:r>
          </w:p>
        </w:tc>
      </w:tr>
      <w:tr w:rsidR="00652DD6" w:rsidRPr="00C7244C" w14:paraId="44F63205" w14:textId="77777777" w:rsidTr="003F1727">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01E1F801"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54F3E4E0"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2BA04D28"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FBCB19A" w14:textId="77777777" w:rsidR="00652DD6" w:rsidRPr="00C7244C" w:rsidRDefault="00652DD6" w:rsidP="003F1727">
            <w:pPr>
              <w:pStyle w:val="TAC"/>
              <w:rPr>
                <w:rFonts w:eastAsia="Malgun Gothic"/>
                <w:szCs w:val="18"/>
              </w:rPr>
            </w:pPr>
            <w:r w:rsidRPr="00C7244C">
              <w:rPr>
                <w:rFonts w:eastAsia="Malgun Gothic"/>
                <w:szCs w:val="18"/>
                <w:lang w:eastAsia="ko-KR"/>
              </w:rPr>
              <w:t>ULBWP.1.1</w:t>
            </w:r>
          </w:p>
        </w:tc>
      </w:tr>
      <w:tr w:rsidR="00652DD6" w:rsidRPr="00C7244C" w14:paraId="459CFEE4"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3E9B1D3" w14:textId="77777777" w:rsidR="00652DD6" w:rsidRPr="00C7244C" w:rsidRDefault="00652DD6" w:rsidP="003F1727">
            <w:pPr>
              <w:pStyle w:val="TAL"/>
              <w:rPr>
                <w:lang w:eastAsia="ko-KR"/>
              </w:rPr>
            </w:pPr>
            <w:r w:rsidRPr="00C7244C">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2757B47C"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6AB3C1CD" w14:textId="77777777" w:rsidR="00652DD6" w:rsidRPr="00C7244C" w:rsidRDefault="00652DD6" w:rsidP="003F1727">
            <w:pPr>
              <w:pStyle w:val="TAC"/>
              <w:rPr>
                <w:lang w:eastAsia="ko-KR"/>
              </w:rPr>
            </w:pPr>
            <w:r w:rsidRPr="00C7244C">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1EBDA0"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F5D6908" w14:textId="77777777" w:rsidR="00652DD6" w:rsidRPr="00C7244C" w:rsidRDefault="00652DD6" w:rsidP="003F1727">
            <w:pPr>
              <w:pStyle w:val="TAC"/>
              <w:rPr>
                <w:lang w:eastAsia="ko-KR"/>
              </w:rPr>
            </w:pPr>
            <w:r w:rsidRPr="00C7244C">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6D9343CD" w14:textId="77777777" w:rsidR="00652DD6" w:rsidRPr="00C7244C" w:rsidRDefault="00652DD6" w:rsidP="003F1727">
            <w:pPr>
              <w:pStyle w:val="TAC"/>
              <w:rPr>
                <w:lang w:eastAsia="ko-KR"/>
              </w:rPr>
            </w:pPr>
          </w:p>
        </w:tc>
      </w:tr>
      <w:tr w:rsidR="00652DD6" w:rsidRPr="00C7244C" w14:paraId="60864AF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2EB4E91" w14:textId="77777777" w:rsidR="00652DD6" w:rsidRPr="00C7244C" w:rsidRDefault="00652DD6" w:rsidP="003F1727">
            <w:pPr>
              <w:pStyle w:val="TAL"/>
              <w:rPr>
                <w:lang w:eastAsia="ko-KR"/>
              </w:rPr>
            </w:pPr>
            <w:r w:rsidRPr="00C7244C">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0831CD12"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7994EE72" w14:textId="77777777" w:rsidR="00652DD6" w:rsidRPr="00C7244C" w:rsidRDefault="00652DD6" w:rsidP="003F1727">
            <w:pPr>
              <w:pStyle w:val="TAC"/>
              <w:rPr>
                <w:szCs w:val="18"/>
              </w:rPr>
            </w:pPr>
            <w:r w:rsidRPr="00C7244C">
              <w:t>TCI.State.0</w:t>
            </w:r>
          </w:p>
        </w:tc>
        <w:tc>
          <w:tcPr>
            <w:tcW w:w="850" w:type="dxa"/>
            <w:tcBorders>
              <w:top w:val="single" w:sz="4" w:space="0" w:color="auto"/>
              <w:left w:val="single" w:sz="4" w:space="0" w:color="auto"/>
              <w:bottom w:val="single" w:sz="4" w:space="0" w:color="auto"/>
              <w:right w:val="single" w:sz="4" w:space="0" w:color="auto"/>
            </w:tcBorders>
          </w:tcPr>
          <w:p w14:paraId="618C937B"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902D07D" w14:textId="77777777" w:rsidR="00652DD6" w:rsidRPr="00C7244C" w:rsidRDefault="00652DD6" w:rsidP="003F1727">
            <w:pPr>
              <w:pStyle w:val="TAC"/>
              <w:rPr>
                <w:szCs w:val="18"/>
              </w:rPr>
            </w:pPr>
            <w:r w:rsidRPr="00C7244C">
              <w:t>TCI.State.0</w:t>
            </w:r>
          </w:p>
        </w:tc>
        <w:tc>
          <w:tcPr>
            <w:tcW w:w="992" w:type="dxa"/>
            <w:tcBorders>
              <w:top w:val="single" w:sz="4" w:space="0" w:color="auto"/>
              <w:left w:val="single" w:sz="4" w:space="0" w:color="auto"/>
              <w:bottom w:val="single" w:sz="4" w:space="0" w:color="auto"/>
              <w:right w:val="single" w:sz="4" w:space="0" w:color="auto"/>
            </w:tcBorders>
          </w:tcPr>
          <w:p w14:paraId="2C054073" w14:textId="77777777" w:rsidR="00652DD6" w:rsidRPr="00C7244C" w:rsidRDefault="00652DD6" w:rsidP="003F1727">
            <w:pPr>
              <w:pStyle w:val="TAC"/>
              <w:rPr>
                <w:lang w:eastAsia="ko-KR"/>
              </w:rPr>
            </w:pPr>
          </w:p>
        </w:tc>
      </w:tr>
      <w:tr w:rsidR="00652DD6" w:rsidRPr="00C7244C" w14:paraId="33AF0A4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AF73270" w14:textId="77777777" w:rsidR="00652DD6" w:rsidRPr="00C7244C" w:rsidRDefault="00652DD6" w:rsidP="003F1727">
            <w:pPr>
              <w:pStyle w:val="TAL"/>
            </w:pPr>
            <w:r w:rsidRPr="00C7244C">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856AF75"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5095DAE4" w14:textId="77777777" w:rsidR="00652DD6" w:rsidRPr="00C7244C" w:rsidRDefault="00652DD6" w:rsidP="003F1727">
            <w:pPr>
              <w:pStyle w:val="TAC"/>
            </w:pPr>
            <w:r w:rsidRPr="00C7244C">
              <w:t>SR.3.1 TDD</w:t>
            </w:r>
          </w:p>
        </w:tc>
        <w:tc>
          <w:tcPr>
            <w:tcW w:w="850" w:type="dxa"/>
            <w:tcBorders>
              <w:top w:val="single" w:sz="4" w:space="0" w:color="auto"/>
              <w:left w:val="single" w:sz="4" w:space="0" w:color="auto"/>
              <w:bottom w:val="single" w:sz="4" w:space="0" w:color="auto"/>
              <w:right w:val="single" w:sz="4" w:space="0" w:color="auto"/>
            </w:tcBorders>
          </w:tcPr>
          <w:p w14:paraId="1FFB504B"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442391" w14:textId="77777777" w:rsidR="00652DD6" w:rsidRPr="00C7244C" w:rsidRDefault="00652DD6" w:rsidP="003F1727">
            <w:pPr>
              <w:pStyle w:val="TAC"/>
            </w:pPr>
            <w:r w:rsidRPr="00C7244C">
              <w:t>SR.3.1 TDD</w:t>
            </w:r>
          </w:p>
        </w:tc>
        <w:tc>
          <w:tcPr>
            <w:tcW w:w="992" w:type="dxa"/>
            <w:tcBorders>
              <w:top w:val="single" w:sz="4" w:space="0" w:color="auto"/>
              <w:left w:val="single" w:sz="4" w:space="0" w:color="auto"/>
              <w:bottom w:val="single" w:sz="4" w:space="0" w:color="auto"/>
              <w:right w:val="single" w:sz="4" w:space="0" w:color="auto"/>
            </w:tcBorders>
          </w:tcPr>
          <w:p w14:paraId="5C152EBE" w14:textId="77777777" w:rsidR="00652DD6" w:rsidRPr="00C7244C" w:rsidRDefault="00652DD6" w:rsidP="003F1727">
            <w:pPr>
              <w:pStyle w:val="TAC"/>
              <w:rPr>
                <w:lang w:eastAsia="ko-KR"/>
              </w:rPr>
            </w:pPr>
          </w:p>
        </w:tc>
      </w:tr>
      <w:tr w:rsidR="00652DD6" w:rsidRPr="00C7244C" w14:paraId="02DCB71E"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D2A7580" w14:textId="77777777" w:rsidR="00652DD6" w:rsidRPr="00C7244C" w:rsidRDefault="00652DD6" w:rsidP="003F1727">
            <w:pPr>
              <w:pStyle w:val="TAL"/>
              <w:rPr>
                <w:rFonts w:cs="v5.0.0"/>
              </w:rPr>
            </w:pPr>
            <w:r w:rsidRPr="00C7244C">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40EA8751"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005603C6" w14:textId="77777777" w:rsidR="00652DD6" w:rsidRPr="00C7244C" w:rsidRDefault="00652DD6" w:rsidP="003F1727">
            <w:pPr>
              <w:pStyle w:val="TAC"/>
            </w:pPr>
            <w:r w:rsidRPr="00C7244C">
              <w:t>CR.3.1 TDD</w:t>
            </w:r>
          </w:p>
        </w:tc>
        <w:tc>
          <w:tcPr>
            <w:tcW w:w="850" w:type="dxa"/>
            <w:tcBorders>
              <w:top w:val="single" w:sz="4" w:space="0" w:color="auto"/>
              <w:left w:val="single" w:sz="4" w:space="0" w:color="auto"/>
              <w:bottom w:val="single" w:sz="4" w:space="0" w:color="auto"/>
              <w:right w:val="single" w:sz="4" w:space="0" w:color="auto"/>
            </w:tcBorders>
          </w:tcPr>
          <w:p w14:paraId="7EDB7222" w14:textId="77777777" w:rsidR="00652DD6" w:rsidRPr="00C7244C" w:rsidRDefault="00652DD6" w:rsidP="003F1727">
            <w:pPr>
              <w:pStyle w:val="TAC"/>
            </w:pPr>
            <w:r w:rsidRPr="00C7244C">
              <w:t>-</w:t>
            </w:r>
          </w:p>
        </w:tc>
        <w:tc>
          <w:tcPr>
            <w:tcW w:w="851" w:type="dxa"/>
            <w:tcBorders>
              <w:top w:val="single" w:sz="4" w:space="0" w:color="auto"/>
              <w:left w:val="single" w:sz="4" w:space="0" w:color="auto"/>
              <w:bottom w:val="single" w:sz="4" w:space="0" w:color="auto"/>
              <w:right w:val="single" w:sz="4" w:space="0" w:color="auto"/>
            </w:tcBorders>
          </w:tcPr>
          <w:p w14:paraId="43B66CD4" w14:textId="77777777" w:rsidR="00652DD6" w:rsidRPr="00C7244C" w:rsidRDefault="00652DD6" w:rsidP="003F1727">
            <w:pPr>
              <w:pStyle w:val="TAC"/>
            </w:pPr>
            <w:r w:rsidRPr="00C7244C">
              <w:t>CR.3.1 TDD</w:t>
            </w:r>
          </w:p>
        </w:tc>
        <w:tc>
          <w:tcPr>
            <w:tcW w:w="992" w:type="dxa"/>
            <w:tcBorders>
              <w:top w:val="single" w:sz="4" w:space="0" w:color="auto"/>
              <w:left w:val="single" w:sz="4" w:space="0" w:color="auto"/>
              <w:bottom w:val="single" w:sz="4" w:space="0" w:color="auto"/>
              <w:right w:val="single" w:sz="4" w:space="0" w:color="auto"/>
            </w:tcBorders>
          </w:tcPr>
          <w:p w14:paraId="4879C739" w14:textId="77777777" w:rsidR="00652DD6" w:rsidRPr="00C7244C" w:rsidRDefault="00652DD6" w:rsidP="003F1727">
            <w:pPr>
              <w:pStyle w:val="TAC"/>
            </w:pPr>
          </w:p>
        </w:tc>
      </w:tr>
      <w:tr w:rsidR="00652DD6" w:rsidRPr="00C7244C" w14:paraId="72484767"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869B278" w14:textId="77777777" w:rsidR="00652DD6" w:rsidRPr="00C7244C" w:rsidRDefault="00652DD6" w:rsidP="003F1727">
            <w:pPr>
              <w:pStyle w:val="TAL"/>
            </w:pPr>
            <w:r w:rsidRPr="00C7244C">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39F084C1"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5B21C4D1" w14:textId="77777777" w:rsidR="00652DD6" w:rsidRPr="00C7244C" w:rsidRDefault="00652DD6" w:rsidP="003F1727">
            <w:pPr>
              <w:pStyle w:val="TAC"/>
              <w:rPr>
                <w:lang w:eastAsia="ko-KR"/>
              </w:rPr>
            </w:pPr>
            <w:r w:rsidRPr="00C7244C">
              <w:t>CCR.3.1 TDD</w:t>
            </w:r>
          </w:p>
        </w:tc>
        <w:tc>
          <w:tcPr>
            <w:tcW w:w="850" w:type="dxa"/>
            <w:tcBorders>
              <w:top w:val="single" w:sz="4" w:space="0" w:color="auto"/>
              <w:left w:val="single" w:sz="4" w:space="0" w:color="auto"/>
              <w:bottom w:val="single" w:sz="4" w:space="0" w:color="auto"/>
              <w:right w:val="single" w:sz="4" w:space="0" w:color="auto"/>
            </w:tcBorders>
          </w:tcPr>
          <w:p w14:paraId="39886490" w14:textId="77777777" w:rsidR="00652DD6" w:rsidRPr="00C7244C" w:rsidRDefault="00652DD6" w:rsidP="003F1727">
            <w:pPr>
              <w:pStyle w:val="TAC"/>
            </w:pPr>
            <w:r w:rsidRPr="00C7244C">
              <w:t>-</w:t>
            </w:r>
          </w:p>
        </w:tc>
        <w:tc>
          <w:tcPr>
            <w:tcW w:w="851" w:type="dxa"/>
            <w:tcBorders>
              <w:top w:val="single" w:sz="4" w:space="0" w:color="auto"/>
              <w:left w:val="single" w:sz="4" w:space="0" w:color="auto"/>
              <w:bottom w:val="single" w:sz="4" w:space="0" w:color="auto"/>
              <w:right w:val="single" w:sz="4" w:space="0" w:color="auto"/>
            </w:tcBorders>
          </w:tcPr>
          <w:p w14:paraId="4086AB99" w14:textId="77777777" w:rsidR="00652DD6" w:rsidRPr="00C7244C" w:rsidRDefault="00652DD6" w:rsidP="003F1727">
            <w:pPr>
              <w:pStyle w:val="TAC"/>
              <w:rPr>
                <w:lang w:eastAsia="ko-KR"/>
              </w:rPr>
            </w:pPr>
            <w:r w:rsidRPr="00C7244C">
              <w:t>CCR.3.1 TDD</w:t>
            </w:r>
          </w:p>
        </w:tc>
        <w:tc>
          <w:tcPr>
            <w:tcW w:w="992" w:type="dxa"/>
            <w:tcBorders>
              <w:top w:val="single" w:sz="4" w:space="0" w:color="auto"/>
              <w:left w:val="single" w:sz="4" w:space="0" w:color="auto"/>
              <w:bottom w:val="single" w:sz="4" w:space="0" w:color="auto"/>
              <w:right w:val="single" w:sz="4" w:space="0" w:color="auto"/>
            </w:tcBorders>
          </w:tcPr>
          <w:p w14:paraId="0971EAC5" w14:textId="77777777" w:rsidR="00652DD6" w:rsidRPr="00C7244C" w:rsidRDefault="00652DD6" w:rsidP="003F1727">
            <w:pPr>
              <w:pStyle w:val="TAC"/>
            </w:pPr>
            <w:r w:rsidRPr="00C7244C">
              <w:t>-</w:t>
            </w:r>
          </w:p>
        </w:tc>
      </w:tr>
      <w:tr w:rsidR="00652DD6" w:rsidRPr="00C7244C" w14:paraId="76162186"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9E83154" w14:textId="77777777" w:rsidR="00652DD6" w:rsidRPr="00C7244C" w:rsidRDefault="00652DD6" w:rsidP="003F1727">
            <w:pPr>
              <w:pStyle w:val="TAL"/>
              <w:rPr>
                <w:rFonts w:cs="v5.0.0"/>
              </w:rPr>
            </w:pPr>
            <w:r w:rsidRPr="00C7244C">
              <w:t>OCNG Patterns</w:t>
            </w:r>
          </w:p>
        </w:tc>
        <w:tc>
          <w:tcPr>
            <w:tcW w:w="1260" w:type="dxa"/>
            <w:tcBorders>
              <w:top w:val="single" w:sz="4" w:space="0" w:color="auto"/>
              <w:left w:val="single" w:sz="4" w:space="0" w:color="auto"/>
              <w:bottom w:val="single" w:sz="4" w:space="0" w:color="auto"/>
              <w:right w:val="single" w:sz="4" w:space="0" w:color="auto"/>
            </w:tcBorders>
          </w:tcPr>
          <w:p w14:paraId="3BB9478C"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4DFA8C24" w14:textId="77777777" w:rsidR="00652DD6" w:rsidRPr="00C7244C" w:rsidRDefault="00652DD6" w:rsidP="003F1727">
            <w:pPr>
              <w:pStyle w:val="TAC"/>
            </w:pPr>
            <w:r w:rsidRPr="00C7244C">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1FDF2975" w14:textId="77777777" w:rsidR="00652DD6" w:rsidRPr="00C7244C" w:rsidRDefault="00652DD6" w:rsidP="003F1727">
            <w:pPr>
              <w:pStyle w:val="TAC"/>
            </w:pPr>
            <w:r w:rsidRPr="00C7244C">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4F4621F4" w14:textId="77777777" w:rsidR="00652DD6" w:rsidRPr="00C7244C" w:rsidRDefault="00652DD6" w:rsidP="003F1727">
            <w:pPr>
              <w:pStyle w:val="TAC"/>
            </w:pPr>
            <w:r w:rsidRPr="00C7244C">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50916D2C" w14:textId="77777777" w:rsidR="00652DD6" w:rsidRPr="00C7244C" w:rsidRDefault="00652DD6" w:rsidP="003F1727">
            <w:pPr>
              <w:pStyle w:val="TAC"/>
            </w:pPr>
            <w:r w:rsidRPr="00C7244C">
              <w:rPr>
                <w:rFonts w:eastAsia="Malgun Gothic"/>
                <w:szCs w:val="18"/>
              </w:rPr>
              <w:t>OP.1</w:t>
            </w:r>
          </w:p>
        </w:tc>
      </w:tr>
      <w:tr w:rsidR="00652DD6" w:rsidRPr="00C7244C" w14:paraId="39335CA8"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A110B23" w14:textId="77777777" w:rsidR="00652DD6" w:rsidRPr="00C7244C" w:rsidRDefault="00652DD6" w:rsidP="003F1727">
            <w:pPr>
              <w:pStyle w:val="TAL"/>
              <w:rPr>
                <w:lang w:eastAsia="ko-KR"/>
              </w:rPr>
            </w:pPr>
            <w:r w:rsidRPr="00C7244C">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AE5287E" w14:textId="77777777" w:rsidR="00652DD6" w:rsidRPr="00C7244C" w:rsidRDefault="00652DD6" w:rsidP="003F172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144F1708" w14:textId="77777777" w:rsidR="00652DD6" w:rsidRPr="00C7244C" w:rsidRDefault="00652DD6" w:rsidP="003F1727">
            <w:pPr>
              <w:pStyle w:val="TAC"/>
              <w:rPr>
                <w:lang w:eastAsia="ko-KR"/>
              </w:rPr>
            </w:pPr>
            <w:r w:rsidRPr="00C7244C">
              <w:rPr>
                <w:lang w:eastAsia="ko-KR"/>
              </w:rPr>
              <w:t>SMTC.1</w:t>
            </w:r>
          </w:p>
        </w:tc>
      </w:tr>
      <w:tr w:rsidR="00652DD6" w:rsidRPr="00C7244C" w14:paraId="6E22B692"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2766F34" w14:textId="77777777" w:rsidR="00652DD6" w:rsidRPr="00C7244C" w:rsidRDefault="00652DD6" w:rsidP="003F1727">
            <w:pPr>
              <w:pStyle w:val="TAL"/>
              <w:rPr>
                <w:rFonts w:cs="v5.0.0"/>
              </w:rPr>
            </w:pPr>
            <w:r w:rsidRPr="00C7244C">
              <w:t>SSB configuration</w:t>
            </w:r>
          </w:p>
        </w:tc>
        <w:tc>
          <w:tcPr>
            <w:tcW w:w="1260" w:type="dxa"/>
            <w:tcBorders>
              <w:top w:val="single" w:sz="4" w:space="0" w:color="auto"/>
              <w:left w:val="single" w:sz="4" w:space="0" w:color="auto"/>
              <w:bottom w:val="single" w:sz="4" w:space="0" w:color="auto"/>
              <w:right w:val="single" w:sz="4" w:space="0" w:color="auto"/>
            </w:tcBorders>
          </w:tcPr>
          <w:p w14:paraId="1494CD06"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2B8A1C53" w14:textId="77777777" w:rsidR="00652DD6" w:rsidRPr="00C7244C" w:rsidRDefault="00652DD6" w:rsidP="003F1727">
            <w:pPr>
              <w:pStyle w:val="TAC"/>
            </w:pPr>
            <w:r w:rsidRPr="00C7244C">
              <w:t>SSB.3 FR2</w:t>
            </w:r>
          </w:p>
        </w:tc>
        <w:tc>
          <w:tcPr>
            <w:tcW w:w="850" w:type="dxa"/>
            <w:tcBorders>
              <w:top w:val="single" w:sz="4" w:space="0" w:color="auto"/>
              <w:left w:val="single" w:sz="4" w:space="0" w:color="auto"/>
              <w:bottom w:val="single" w:sz="4" w:space="0" w:color="auto"/>
              <w:right w:val="single" w:sz="4" w:space="0" w:color="auto"/>
            </w:tcBorders>
          </w:tcPr>
          <w:p w14:paraId="6C6D6F05" w14:textId="77777777" w:rsidR="00652DD6" w:rsidRPr="00C7244C" w:rsidRDefault="00652DD6" w:rsidP="003F1727">
            <w:pPr>
              <w:pStyle w:val="TAC"/>
            </w:pPr>
            <w:r w:rsidRPr="00C7244C">
              <w:t>SSB.3 FR2</w:t>
            </w:r>
          </w:p>
        </w:tc>
        <w:tc>
          <w:tcPr>
            <w:tcW w:w="851" w:type="dxa"/>
            <w:tcBorders>
              <w:top w:val="single" w:sz="4" w:space="0" w:color="auto"/>
              <w:left w:val="single" w:sz="4" w:space="0" w:color="auto"/>
              <w:bottom w:val="single" w:sz="4" w:space="0" w:color="auto"/>
              <w:right w:val="single" w:sz="4" w:space="0" w:color="auto"/>
            </w:tcBorders>
          </w:tcPr>
          <w:p w14:paraId="3D490EF9" w14:textId="77777777" w:rsidR="00652DD6" w:rsidRPr="00C7244C" w:rsidRDefault="00652DD6" w:rsidP="003F1727">
            <w:pPr>
              <w:pStyle w:val="TAC"/>
            </w:pPr>
            <w:r w:rsidRPr="00C7244C">
              <w:t>SSB.3 FR2</w:t>
            </w:r>
          </w:p>
        </w:tc>
        <w:tc>
          <w:tcPr>
            <w:tcW w:w="992" w:type="dxa"/>
            <w:tcBorders>
              <w:top w:val="single" w:sz="4" w:space="0" w:color="auto"/>
              <w:left w:val="single" w:sz="4" w:space="0" w:color="auto"/>
              <w:bottom w:val="single" w:sz="4" w:space="0" w:color="auto"/>
              <w:right w:val="single" w:sz="4" w:space="0" w:color="auto"/>
            </w:tcBorders>
          </w:tcPr>
          <w:p w14:paraId="36D03F8C" w14:textId="77777777" w:rsidR="00652DD6" w:rsidRPr="00C7244C" w:rsidRDefault="00652DD6" w:rsidP="003F1727">
            <w:pPr>
              <w:pStyle w:val="TAC"/>
            </w:pPr>
            <w:r w:rsidRPr="00C7244C">
              <w:t>SSB.3 FR2</w:t>
            </w:r>
          </w:p>
        </w:tc>
      </w:tr>
      <w:tr w:rsidR="00652DD6" w:rsidRPr="00C7244C" w14:paraId="00749D27"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C301A4" w14:textId="77777777" w:rsidR="00652DD6" w:rsidRPr="00C7244C" w:rsidRDefault="00652DD6" w:rsidP="003F1727">
            <w:pPr>
              <w:pStyle w:val="TAL"/>
            </w:pPr>
            <w:r w:rsidRPr="00C7244C">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0822BB23" w14:textId="77777777" w:rsidR="00652DD6" w:rsidRPr="00C7244C" w:rsidRDefault="00652DD6" w:rsidP="003F1727">
            <w:pPr>
              <w:pStyle w:val="TAC"/>
            </w:pPr>
            <w:r w:rsidRPr="00C7244C">
              <w:t>kHz</w:t>
            </w:r>
          </w:p>
        </w:tc>
        <w:tc>
          <w:tcPr>
            <w:tcW w:w="1014" w:type="dxa"/>
            <w:tcBorders>
              <w:top w:val="single" w:sz="4" w:space="0" w:color="auto"/>
              <w:left w:val="single" w:sz="4" w:space="0" w:color="auto"/>
              <w:bottom w:val="single" w:sz="4" w:space="0" w:color="auto"/>
              <w:right w:val="single" w:sz="4" w:space="0" w:color="auto"/>
            </w:tcBorders>
          </w:tcPr>
          <w:p w14:paraId="3771D6ED" w14:textId="77777777" w:rsidR="00652DD6" w:rsidRPr="00C7244C" w:rsidRDefault="00652DD6" w:rsidP="003F1727">
            <w:pPr>
              <w:pStyle w:val="TAC"/>
            </w:pPr>
            <w:r w:rsidRPr="00C7244C">
              <w:t>120</w:t>
            </w:r>
          </w:p>
        </w:tc>
        <w:tc>
          <w:tcPr>
            <w:tcW w:w="850" w:type="dxa"/>
            <w:tcBorders>
              <w:top w:val="single" w:sz="4" w:space="0" w:color="auto"/>
              <w:left w:val="single" w:sz="4" w:space="0" w:color="auto"/>
              <w:bottom w:val="single" w:sz="4" w:space="0" w:color="auto"/>
              <w:right w:val="single" w:sz="4" w:space="0" w:color="auto"/>
            </w:tcBorders>
          </w:tcPr>
          <w:p w14:paraId="254F1831" w14:textId="77777777" w:rsidR="00652DD6" w:rsidRPr="00C7244C" w:rsidRDefault="00652DD6" w:rsidP="003F1727">
            <w:pPr>
              <w:pStyle w:val="TAC"/>
            </w:pPr>
            <w:r w:rsidRPr="00C7244C">
              <w:t>120</w:t>
            </w:r>
          </w:p>
        </w:tc>
        <w:tc>
          <w:tcPr>
            <w:tcW w:w="851" w:type="dxa"/>
            <w:tcBorders>
              <w:top w:val="single" w:sz="4" w:space="0" w:color="auto"/>
              <w:left w:val="single" w:sz="4" w:space="0" w:color="auto"/>
              <w:bottom w:val="single" w:sz="4" w:space="0" w:color="auto"/>
              <w:right w:val="single" w:sz="4" w:space="0" w:color="auto"/>
            </w:tcBorders>
          </w:tcPr>
          <w:p w14:paraId="665FDE53" w14:textId="77777777" w:rsidR="00652DD6" w:rsidRPr="00C7244C" w:rsidRDefault="00652DD6" w:rsidP="003F1727">
            <w:pPr>
              <w:pStyle w:val="TAC"/>
            </w:pPr>
            <w:r w:rsidRPr="00C7244C">
              <w:t>120</w:t>
            </w:r>
          </w:p>
        </w:tc>
        <w:tc>
          <w:tcPr>
            <w:tcW w:w="992" w:type="dxa"/>
            <w:tcBorders>
              <w:top w:val="single" w:sz="4" w:space="0" w:color="auto"/>
              <w:left w:val="single" w:sz="4" w:space="0" w:color="auto"/>
              <w:bottom w:val="single" w:sz="4" w:space="0" w:color="auto"/>
              <w:right w:val="single" w:sz="4" w:space="0" w:color="auto"/>
            </w:tcBorders>
          </w:tcPr>
          <w:p w14:paraId="06E0FDC8" w14:textId="77777777" w:rsidR="00652DD6" w:rsidRPr="00C7244C" w:rsidRDefault="00652DD6" w:rsidP="003F1727">
            <w:pPr>
              <w:pStyle w:val="TAC"/>
            </w:pPr>
            <w:r w:rsidRPr="00C7244C">
              <w:t>120</w:t>
            </w:r>
          </w:p>
        </w:tc>
      </w:tr>
      <w:tr w:rsidR="00652DD6" w:rsidRPr="00C7244C" w14:paraId="13B5FE21"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BD9D30" w14:textId="77777777" w:rsidR="00652DD6" w:rsidRPr="00C7244C" w:rsidRDefault="00652DD6" w:rsidP="003F1727">
            <w:pPr>
              <w:pStyle w:val="TAL"/>
            </w:pPr>
            <w:r w:rsidRPr="00C7244C">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494400DF" w14:textId="77777777" w:rsidR="00652DD6" w:rsidRPr="00C7244C" w:rsidRDefault="00652DD6" w:rsidP="003F172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50E24676" w14:textId="77777777" w:rsidR="00652DD6" w:rsidRPr="00C7244C" w:rsidRDefault="00652DD6" w:rsidP="003F1727">
            <w:pPr>
              <w:pStyle w:val="TAC"/>
            </w:pPr>
            <w:r w:rsidRPr="00C7244C">
              <w:t>Not Applicable</w:t>
            </w:r>
          </w:p>
        </w:tc>
      </w:tr>
      <w:tr w:rsidR="00652DD6" w:rsidRPr="00C7244C" w14:paraId="5A1BF86C"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7E2E29F" w14:textId="77777777" w:rsidR="00652DD6" w:rsidRPr="00C7244C" w:rsidRDefault="00652DD6" w:rsidP="003F1727">
            <w:pPr>
              <w:pStyle w:val="TAL"/>
            </w:pPr>
            <w:r w:rsidRPr="00C7244C">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661CD529" w14:textId="77777777" w:rsidR="00652DD6" w:rsidRPr="00C7244C" w:rsidRDefault="00652DD6" w:rsidP="003F1727">
            <w:pPr>
              <w:pStyle w:val="TAC"/>
            </w:pPr>
            <w:r w:rsidRPr="00C7244C">
              <w:t>dB</w:t>
            </w:r>
          </w:p>
        </w:tc>
        <w:tc>
          <w:tcPr>
            <w:tcW w:w="1014" w:type="dxa"/>
            <w:tcBorders>
              <w:top w:val="single" w:sz="4" w:space="0" w:color="auto"/>
              <w:left w:val="single" w:sz="4" w:space="0" w:color="auto"/>
              <w:bottom w:val="nil"/>
              <w:right w:val="single" w:sz="4" w:space="0" w:color="auto"/>
            </w:tcBorders>
            <w:shd w:val="clear" w:color="auto" w:fill="auto"/>
            <w:hideMark/>
          </w:tcPr>
          <w:p w14:paraId="7B2A7935" w14:textId="77777777" w:rsidR="00652DD6" w:rsidRPr="00C7244C" w:rsidRDefault="00652DD6" w:rsidP="003F1727">
            <w:pPr>
              <w:pStyle w:val="TAC"/>
            </w:pPr>
            <w:r w:rsidRPr="00C7244C">
              <w:t>0</w:t>
            </w:r>
          </w:p>
        </w:tc>
        <w:tc>
          <w:tcPr>
            <w:tcW w:w="850" w:type="dxa"/>
            <w:tcBorders>
              <w:top w:val="single" w:sz="4" w:space="0" w:color="auto"/>
              <w:left w:val="single" w:sz="4" w:space="0" w:color="auto"/>
              <w:bottom w:val="nil"/>
              <w:right w:val="single" w:sz="4" w:space="0" w:color="auto"/>
            </w:tcBorders>
            <w:shd w:val="clear" w:color="auto" w:fill="auto"/>
            <w:hideMark/>
          </w:tcPr>
          <w:p w14:paraId="2778D500" w14:textId="77777777" w:rsidR="00652DD6" w:rsidRPr="00C7244C" w:rsidRDefault="00652DD6" w:rsidP="003F1727">
            <w:pPr>
              <w:pStyle w:val="TAC"/>
            </w:pPr>
            <w:r w:rsidRPr="00C7244C">
              <w:t>0</w:t>
            </w:r>
          </w:p>
        </w:tc>
        <w:tc>
          <w:tcPr>
            <w:tcW w:w="851" w:type="dxa"/>
            <w:tcBorders>
              <w:top w:val="single" w:sz="4" w:space="0" w:color="auto"/>
              <w:left w:val="single" w:sz="4" w:space="0" w:color="auto"/>
              <w:bottom w:val="nil"/>
              <w:right w:val="single" w:sz="4" w:space="0" w:color="auto"/>
            </w:tcBorders>
            <w:shd w:val="clear" w:color="auto" w:fill="auto"/>
          </w:tcPr>
          <w:p w14:paraId="61902675" w14:textId="77777777" w:rsidR="00652DD6" w:rsidRPr="00C7244C" w:rsidRDefault="00652DD6" w:rsidP="003F1727">
            <w:pPr>
              <w:pStyle w:val="TAC"/>
            </w:pPr>
            <w:r w:rsidRPr="00C7244C">
              <w:t>0</w:t>
            </w:r>
          </w:p>
        </w:tc>
        <w:tc>
          <w:tcPr>
            <w:tcW w:w="992" w:type="dxa"/>
            <w:tcBorders>
              <w:top w:val="single" w:sz="4" w:space="0" w:color="auto"/>
              <w:left w:val="single" w:sz="4" w:space="0" w:color="auto"/>
              <w:bottom w:val="nil"/>
              <w:right w:val="single" w:sz="4" w:space="0" w:color="auto"/>
            </w:tcBorders>
            <w:shd w:val="clear" w:color="auto" w:fill="auto"/>
          </w:tcPr>
          <w:p w14:paraId="72203EF4" w14:textId="77777777" w:rsidR="00652DD6" w:rsidRPr="00C7244C" w:rsidRDefault="00652DD6" w:rsidP="003F1727">
            <w:pPr>
              <w:pStyle w:val="TAC"/>
              <w:rPr>
                <w:lang w:eastAsia="ko-KR"/>
              </w:rPr>
            </w:pPr>
            <w:r w:rsidRPr="00C7244C">
              <w:rPr>
                <w:lang w:eastAsia="ko-KR"/>
              </w:rPr>
              <w:t>0</w:t>
            </w:r>
          </w:p>
        </w:tc>
      </w:tr>
      <w:tr w:rsidR="00652DD6" w:rsidRPr="00C7244C" w14:paraId="5D83367F"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E1622B8" w14:textId="77777777" w:rsidR="00652DD6" w:rsidRPr="00C7244C" w:rsidRDefault="00652DD6" w:rsidP="003F1727">
            <w:pPr>
              <w:pStyle w:val="TAL"/>
            </w:pPr>
            <w:r w:rsidRPr="00C7244C">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323EE4BB"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31D9A563"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05AA9D70"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D667653"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5ED64789" w14:textId="77777777" w:rsidR="00652DD6" w:rsidRPr="00C7244C" w:rsidRDefault="00652DD6" w:rsidP="003F1727">
            <w:pPr>
              <w:pStyle w:val="TAC"/>
            </w:pPr>
          </w:p>
        </w:tc>
      </w:tr>
      <w:tr w:rsidR="00652DD6" w:rsidRPr="00C7244C" w14:paraId="6CD28DF1"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DCE9D47" w14:textId="77777777" w:rsidR="00652DD6" w:rsidRPr="00C7244C" w:rsidRDefault="00652DD6" w:rsidP="003F1727">
            <w:pPr>
              <w:pStyle w:val="TAL"/>
            </w:pPr>
            <w:r w:rsidRPr="00C7244C">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4A7458ED"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6C845569"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2BCD8AC4"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07515128"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55A317BD" w14:textId="77777777" w:rsidR="00652DD6" w:rsidRPr="00C7244C" w:rsidRDefault="00652DD6" w:rsidP="003F1727">
            <w:pPr>
              <w:pStyle w:val="TAC"/>
            </w:pPr>
          </w:p>
        </w:tc>
      </w:tr>
      <w:tr w:rsidR="00652DD6" w:rsidRPr="00C7244C" w14:paraId="3649E24B"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49C400C" w14:textId="77777777" w:rsidR="00652DD6" w:rsidRPr="00C7244C" w:rsidRDefault="00652DD6" w:rsidP="003F1727">
            <w:pPr>
              <w:pStyle w:val="TAL"/>
            </w:pPr>
            <w:r w:rsidRPr="00C7244C">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95202F8"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3A48D28A"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16C1C7EF"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231FE076"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18F2D108" w14:textId="77777777" w:rsidR="00652DD6" w:rsidRPr="00C7244C" w:rsidRDefault="00652DD6" w:rsidP="003F1727">
            <w:pPr>
              <w:pStyle w:val="TAC"/>
            </w:pPr>
          </w:p>
        </w:tc>
      </w:tr>
      <w:tr w:rsidR="00652DD6" w:rsidRPr="00C7244C" w14:paraId="2EF601ED"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B7B2E8A" w14:textId="77777777" w:rsidR="00652DD6" w:rsidRPr="00C7244C" w:rsidRDefault="00652DD6" w:rsidP="003F1727">
            <w:pPr>
              <w:pStyle w:val="TAL"/>
            </w:pPr>
            <w:r w:rsidRPr="00C7244C">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4FB52F0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74DB44DD"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1AEDBA23"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2D0AA144"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0BD96B4C" w14:textId="77777777" w:rsidR="00652DD6" w:rsidRPr="00C7244C" w:rsidRDefault="00652DD6" w:rsidP="003F1727">
            <w:pPr>
              <w:pStyle w:val="TAC"/>
            </w:pPr>
          </w:p>
        </w:tc>
      </w:tr>
      <w:tr w:rsidR="00652DD6" w:rsidRPr="00C7244C" w14:paraId="7FBAE122"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EB4A73B" w14:textId="77777777" w:rsidR="00652DD6" w:rsidRPr="00C7244C" w:rsidRDefault="00652DD6" w:rsidP="003F1727">
            <w:pPr>
              <w:pStyle w:val="TAL"/>
            </w:pPr>
            <w:r w:rsidRPr="00C7244C">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3805CD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4E77BA11"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6229FCF5"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FDA3A96"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720688CC" w14:textId="77777777" w:rsidR="00652DD6" w:rsidRPr="00C7244C" w:rsidRDefault="00652DD6" w:rsidP="003F1727">
            <w:pPr>
              <w:pStyle w:val="TAC"/>
            </w:pPr>
          </w:p>
        </w:tc>
      </w:tr>
      <w:tr w:rsidR="00652DD6" w:rsidRPr="00C7244C" w14:paraId="3E6D72DE"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F5BCC43" w14:textId="77777777" w:rsidR="00652DD6" w:rsidRPr="00C7244C" w:rsidRDefault="00652DD6" w:rsidP="003F1727">
            <w:pPr>
              <w:pStyle w:val="TAL"/>
            </w:pPr>
            <w:r w:rsidRPr="00C7244C">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FB80A5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1272A4CC"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5328E81F"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635DC813"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1FD16070" w14:textId="77777777" w:rsidR="00652DD6" w:rsidRPr="00C7244C" w:rsidRDefault="00652DD6" w:rsidP="003F1727">
            <w:pPr>
              <w:pStyle w:val="TAC"/>
            </w:pPr>
          </w:p>
        </w:tc>
      </w:tr>
      <w:tr w:rsidR="00652DD6" w:rsidRPr="00C7244C" w14:paraId="5EEA3E7F"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7DC81BF" w14:textId="77777777" w:rsidR="00652DD6" w:rsidRPr="00C7244C" w:rsidRDefault="00652DD6" w:rsidP="003F1727">
            <w:pPr>
              <w:pStyle w:val="TAL"/>
            </w:pPr>
            <w:r w:rsidRPr="00C7244C">
              <w:rPr>
                <w:rFonts w:eastAsia="Malgun Gothic"/>
                <w:szCs w:val="18"/>
              </w:rPr>
              <w:t>EPRE ratio of OCNG DMRS to SSS</w:t>
            </w:r>
            <w:r w:rsidRPr="00C7244C">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316A40B9"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5441C5DC"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7A505BCA"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7DE5089"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26C49739" w14:textId="77777777" w:rsidR="00652DD6" w:rsidRPr="00C7244C" w:rsidRDefault="00652DD6" w:rsidP="003F1727">
            <w:pPr>
              <w:pStyle w:val="TAC"/>
            </w:pPr>
          </w:p>
        </w:tc>
      </w:tr>
      <w:tr w:rsidR="00652DD6" w:rsidRPr="00C7244C" w14:paraId="722E8CDB"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B6C7157" w14:textId="77777777" w:rsidR="00652DD6" w:rsidRPr="00C7244C" w:rsidRDefault="00652DD6"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A450353" w14:textId="77777777" w:rsidR="00652DD6" w:rsidRPr="00C7244C" w:rsidRDefault="00652DD6" w:rsidP="003F1727">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749D767E" w14:textId="77777777" w:rsidR="00652DD6" w:rsidRPr="00C7244C" w:rsidRDefault="00652DD6" w:rsidP="003F1727">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57D7BCD4" w14:textId="77777777" w:rsidR="00652DD6" w:rsidRPr="00C7244C" w:rsidRDefault="00652DD6" w:rsidP="003F1727">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73F101" w14:textId="77777777" w:rsidR="00652DD6" w:rsidRPr="00C7244C" w:rsidRDefault="00652DD6" w:rsidP="003F1727">
            <w:pPr>
              <w:pStyle w:val="TAC"/>
            </w:pPr>
          </w:p>
        </w:tc>
        <w:tc>
          <w:tcPr>
            <w:tcW w:w="992" w:type="dxa"/>
            <w:tcBorders>
              <w:top w:val="nil"/>
              <w:left w:val="single" w:sz="4" w:space="0" w:color="auto"/>
              <w:bottom w:val="single" w:sz="4" w:space="0" w:color="auto"/>
              <w:right w:val="single" w:sz="4" w:space="0" w:color="auto"/>
            </w:tcBorders>
            <w:shd w:val="clear" w:color="auto" w:fill="auto"/>
          </w:tcPr>
          <w:p w14:paraId="1CF15AA1" w14:textId="77777777" w:rsidR="00652DD6" w:rsidRPr="00C7244C" w:rsidRDefault="00652DD6" w:rsidP="003F1727">
            <w:pPr>
              <w:pStyle w:val="TAC"/>
            </w:pPr>
          </w:p>
        </w:tc>
      </w:tr>
      <w:tr w:rsidR="00652DD6" w:rsidRPr="00C7244C" w14:paraId="7B50745C" w14:textId="77777777" w:rsidTr="003F1727">
        <w:trPr>
          <w:trHeight w:val="20"/>
          <w:jc w:val="center"/>
        </w:trPr>
        <w:tc>
          <w:tcPr>
            <w:tcW w:w="3675" w:type="dxa"/>
            <w:gridSpan w:val="2"/>
            <w:tcBorders>
              <w:top w:val="single" w:sz="4" w:space="0" w:color="auto"/>
              <w:left w:val="single" w:sz="4" w:space="0" w:color="auto"/>
              <w:right w:val="single" w:sz="4" w:space="0" w:color="auto"/>
            </w:tcBorders>
          </w:tcPr>
          <w:p w14:paraId="7EDE9A80" w14:textId="77777777" w:rsidR="00652DD6" w:rsidRPr="00C7244C" w:rsidRDefault="00652DD6" w:rsidP="003F1727">
            <w:pPr>
              <w:pStyle w:val="TAL"/>
              <w:rPr>
                <w:rFonts w:eastAsia="Calibri"/>
                <w:szCs w:val="22"/>
              </w:rPr>
            </w:pPr>
            <w:r w:rsidRPr="00C7244C">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3CDA24E6" w14:textId="77777777" w:rsidR="00652DD6" w:rsidRPr="00C7244C" w:rsidRDefault="00652DD6" w:rsidP="003F172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17C663E6" w14:textId="77777777" w:rsidR="00652DD6" w:rsidRPr="00C7244C" w:rsidRDefault="00652DD6" w:rsidP="003F1727">
            <w:pPr>
              <w:pStyle w:val="TAC"/>
              <w:rPr>
                <w:lang w:eastAsia="ko-KR"/>
              </w:rPr>
            </w:pPr>
            <w:r w:rsidRPr="00C7244C">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0F327F3" w14:textId="77777777" w:rsidR="00652DD6" w:rsidRPr="00C7244C" w:rsidDel="0058781A" w:rsidRDefault="00652DD6" w:rsidP="003F1727">
            <w:pPr>
              <w:pStyle w:val="TAC"/>
              <w:rPr>
                <w:lang w:eastAsia="ko-KR"/>
              </w:rPr>
            </w:pPr>
            <w:r w:rsidRPr="00C7244C">
              <w:rPr>
                <w:lang w:eastAsia="ko-KR"/>
              </w:rPr>
              <w:t>AWGN</w:t>
            </w:r>
          </w:p>
        </w:tc>
      </w:tr>
      <w:tr w:rsidR="00652DD6" w:rsidRPr="00C7244C" w14:paraId="08C7274F" w14:textId="77777777" w:rsidTr="003F1727">
        <w:trPr>
          <w:trHeight w:val="20"/>
          <w:jc w:val="center"/>
        </w:trPr>
        <w:tc>
          <w:tcPr>
            <w:tcW w:w="3675" w:type="dxa"/>
            <w:gridSpan w:val="2"/>
            <w:tcBorders>
              <w:top w:val="single" w:sz="4" w:space="0" w:color="auto"/>
              <w:left w:val="single" w:sz="4" w:space="0" w:color="auto"/>
              <w:right w:val="single" w:sz="4" w:space="0" w:color="auto"/>
            </w:tcBorders>
          </w:tcPr>
          <w:p w14:paraId="588CDA84" w14:textId="77777777" w:rsidR="00652DD6" w:rsidRPr="00C7244C" w:rsidRDefault="00652DD6" w:rsidP="003F1727">
            <w:pPr>
              <w:pStyle w:val="TAL"/>
              <w:rPr>
                <w:rFonts w:eastAsia="Calibri"/>
                <w:szCs w:val="22"/>
              </w:rPr>
            </w:pPr>
            <w:r w:rsidRPr="00C7244C">
              <w:rPr>
                <w:rFonts w:eastAsia="Calibri"/>
                <w:szCs w:val="22"/>
              </w:rPr>
              <w:t>Antenna Configuration</w:t>
            </w:r>
          </w:p>
        </w:tc>
        <w:tc>
          <w:tcPr>
            <w:tcW w:w="1260" w:type="dxa"/>
            <w:tcBorders>
              <w:top w:val="single" w:sz="4" w:space="0" w:color="auto"/>
              <w:left w:val="single" w:sz="4" w:space="0" w:color="auto"/>
              <w:bottom w:val="single" w:sz="4" w:space="0" w:color="auto"/>
              <w:right w:val="single" w:sz="4" w:space="0" w:color="auto"/>
            </w:tcBorders>
          </w:tcPr>
          <w:p w14:paraId="2EA7E5C7" w14:textId="77777777" w:rsidR="00652DD6" w:rsidRPr="00C7244C" w:rsidRDefault="00652DD6" w:rsidP="003F172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A26C560" w14:textId="77777777" w:rsidR="00652DD6" w:rsidRPr="00C7244C" w:rsidRDefault="00652DD6" w:rsidP="003F1727">
            <w:pPr>
              <w:pStyle w:val="TAC"/>
              <w:rPr>
                <w:lang w:eastAsia="ko-KR"/>
              </w:rPr>
            </w:pPr>
            <w:r w:rsidRPr="00C7244C">
              <w:rPr>
                <w:lang w:eastAsia="ko-KR"/>
              </w:rPr>
              <w:t>1x2</w:t>
            </w:r>
          </w:p>
        </w:tc>
        <w:tc>
          <w:tcPr>
            <w:tcW w:w="1843" w:type="dxa"/>
            <w:gridSpan w:val="2"/>
            <w:tcBorders>
              <w:top w:val="single" w:sz="4" w:space="0" w:color="auto"/>
              <w:left w:val="single" w:sz="4" w:space="0" w:color="auto"/>
              <w:bottom w:val="single" w:sz="4" w:space="0" w:color="auto"/>
              <w:right w:val="single" w:sz="4" w:space="0" w:color="auto"/>
            </w:tcBorders>
          </w:tcPr>
          <w:p w14:paraId="3C6EFC05" w14:textId="77777777" w:rsidR="00652DD6" w:rsidRPr="00C7244C" w:rsidRDefault="00652DD6" w:rsidP="003F1727">
            <w:pPr>
              <w:pStyle w:val="TAC"/>
              <w:rPr>
                <w:lang w:eastAsia="ko-KR"/>
              </w:rPr>
            </w:pPr>
            <w:r w:rsidRPr="00C7244C">
              <w:rPr>
                <w:lang w:eastAsia="ko-KR"/>
              </w:rPr>
              <w:t>1x2</w:t>
            </w:r>
          </w:p>
        </w:tc>
      </w:tr>
      <w:tr w:rsidR="00652DD6" w:rsidRPr="00C7244C" w14:paraId="59EEB90C" w14:textId="77777777" w:rsidTr="003F1727">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5B3BACDB"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both cells are fully allocated and a constant total transmitted power spectral density is achieved for all OFDM symbols.</w:t>
            </w:r>
          </w:p>
          <w:p w14:paraId="1B633F61"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2:</w:t>
            </w:r>
            <w:r w:rsidRPr="00C7244C">
              <w:rPr>
                <w:rFonts w:ascii="Arial" w:hAnsi="Arial" w:cs="Arial"/>
                <w:sz w:val="18"/>
              </w:rPr>
              <w:tab/>
              <w:t>Void</w:t>
            </w:r>
          </w:p>
          <w:p w14:paraId="49831C58"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3:</w:t>
            </w:r>
            <w:r w:rsidRPr="00C7244C">
              <w:rPr>
                <w:rFonts w:ascii="Arial" w:hAnsi="Arial" w:cs="Arial"/>
                <w:sz w:val="18"/>
              </w:rPr>
              <w:tab/>
              <w:t>Void</w:t>
            </w:r>
          </w:p>
          <w:p w14:paraId="45E326F9"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4:</w:t>
            </w:r>
            <w:r w:rsidRPr="00C7244C">
              <w:rPr>
                <w:rFonts w:ascii="Arial" w:hAnsi="Arial" w:cs="Arial"/>
                <w:sz w:val="18"/>
              </w:rPr>
              <w:tab/>
              <w:t>Void</w:t>
            </w:r>
          </w:p>
          <w:p w14:paraId="365AF17A"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 xml:space="preserve">Note 5: </w:t>
            </w:r>
            <w:r w:rsidRPr="00C7244C">
              <w:rPr>
                <w:rFonts w:ascii="Arial" w:hAnsi="Arial" w:cs="Arial"/>
                <w:sz w:val="18"/>
              </w:rPr>
              <w:tab/>
              <w:t>Void.</w:t>
            </w:r>
          </w:p>
        </w:tc>
      </w:tr>
    </w:tbl>
    <w:p w14:paraId="363DF87F" w14:textId="77777777" w:rsidR="00652DD6" w:rsidRPr="00C7244C" w:rsidRDefault="00652DD6" w:rsidP="00652DD6">
      <w:pPr>
        <w:rPr>
          <w:lang w:eastAsia="sv-SE"/>
        </w:rPr>
      </w:pPr>
    </w:p>
    <w:p w14:paraId="0272F2A3" w14:textId="77777777" w:rsidR="00652DD6" w:rsidRPr="00C7244C" w:rsidRDefault="00652DD6" w:rsidP="00652DD6">
      <w:pPr>
        <w:pStyle w:val="TH"/>
      </w:pPr>
      <w:r w:rsidRPr="00C7244C">
        <w:t xml:space="preserve">Table </w:t>
      </w:r>
      <w:r w:rsidRPr="00C7244C">
        <w:rPr>
          <w:rFonts w:cs="Arial"/>
          <w:lang w:eastAsia="ko-KR"/>
        </w:rPr>
        <w:t>7.7.2.1.5-2</w:t>
      </w:r>
      <w:r w:rsidRPr="00C7244C">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652DD6" w:rsidRPr="00C7244C" w14:paraId="7A98590D" w14:textId="77777777" w:rsidTr="003F172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ED30A2B" w14:textId="77777777" w:rsidR="00652DD6" w:rsidRPr="00C7244C" w:rsidRDefault="00652DD6" w:rsidP="003F1727">
            <w:pPr>
              <w:pStyle w:val="TAH"/>
              <w:rPr>
                <w:rFonts w:cs="Arial"/>
              </w:rPr>
            </w:pPr>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139DAE1" w14:textId="77777777" w:rsidR="00652DD6" w:rsidRPr="00C7244C" w:rsidRDefault="00652DD6" w:rsidP="003F1727">
            <w:pPr>
              <w:pStyle w:val="TAH"/>
              <w:rPr>
                <w:rFonts w:cs="Arial"/>
              </w:rPr>
            </w:pPr>
            <w:r w:rsidRPr="00C7244C">
              <w:rPr>
                <w:rFonts w:cs="Arial"/>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338ED09E" w14:textId="77777777" w:rsidR="00652DD6" w:rsidRPr="00C7244C" w:rsidRDefault="00652DD6" w:rsidP="003F1727">
            <w:pPr>
              <w:pStyle w:val="TAH"/>
              <w:rPr>
                <w:rFonts w:cs="Arial"/>
              </w:rPr>
            </w:pPr>
            <w:r w:rsidRPr="00C7244C">
              <w:rPr>
                <w:rFonts w:cs="Arial"/>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8E5FFF0" w14:textId="77777777" w:rsidR="00652DD6" w:rsidRPr="00C7244C" w:rsidRDefault="00652DD6" w:rsidP="003F1727">
            <w:pPr>
              <w:pStyle w:val="TAH"/>
              <w:rPr>
                <w:rFonts w:cs="Arial"/>
              </w:rPr>
            </w:pPr>
            <w:r w:rsidRPr="00C7244C">
              <w:rPr>
                <w:rFonts w:cs="Arial"/>
              </w:rPr>
              <w:t>Test 2</w:t>
            </w:r>
          </w:p>
        </w:tc>
      </w:tr>
      <w:tr w:rsidR="00652DD6" w:rsidRPr="00C7244C" w14:paraId="1981347A" w14:textId="77777777" w:rsidTr="003F172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419D30C6" w14:textId="77777777" w:rsidR="00652DD6" w:rsidRPr="00C7244C" w:rsidRDefault="00652DD6" w:rsidP="003F1727">
            <w:pPr>
              <w:keepNext/>
              <w:spacing w:after="0"/>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64E8E2" w14:textId="77777777" w:rsidR="00652DD6" w:rsidRPr="00C7244C" w:rsidRDefault="00652DD6" w:rsidP="003F1727">
            <w:pPr>
              <w:keepNext/>
              <w:spacing w:after="0"/>
              <w:rPr>
                <w:rFonts w:ascii="Arial" w:hAnsi="Arial" w:cs="Arial"/>
                <w:b/>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846EE7C" w14:textId="77777777" w:rsidR="00652DD6" w:rsidRPr="00C7244C" w:rsidRDefault="00652DD6" w:rsidP="003F1727">
            <w:pPr>
              <w:pStyle w:val="TAH"/>
              <w:rPr>
                <w:rFonts w:cs="Arial"/>
              </w:rPr>
            </w:pPr>
            <w:r w:rsidRPr="00C7244C">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37D05B" w14:textId="77777777" w:rsidR="00652DD6" w:rsidRPr="00C7244C" w:rsidRDefault="00652DD6" w:rsidP="003F1727">
            <w:pPr>
              <w:pStyle w:val="TAH"/>
              <w:rPr>
                <w:rFonts w:cs="Arial"/>
              </w:rPr>
            </w:pPr>
            <w:r w:rsidRPr="00C7244C">
              <w:rPr>
                <w:rFonts w:cs="Arial"/>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10D93" w14:textId="77777777" w:rsidR="00652DD6" w:rsidRPr="00C7244C" w:rsidRDefault="00652DD6" w:rsidP="003F1727">
            <w:pPr>
              <w:pStyle w:val="TAH"/>
              <w:rPr>
                <w:rFonts w:cs="Arial"/>
              </w:rPr>
            </w:pPr>
            <w:r w:rsidRPr="00C7244C">
              <w:rPr>
                <w:rFonts w:cs="Arial"/>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B28410" w14:textId="77777777" w:rsidR="00652DD6" w:rsidRPr="00C7244C" w:rsidRDefault="00652DD6" w:rsidP="003F1727">
            <w:pPr>
              <w:pStyle w:val="TAH"/>
              <w:rPr>
                <w:rFonts w:cs="Arial"/>
              </w:rPr>
            </w:pPr>
            <w:r w:rsidRPr="00C7244C">
              <w:rPr>
                <w:rFonts w:cs="Arial"/>
              </w:rPr>
              <w:t>Cell 2</w:t>
            </w:r>
          </w:p>
        </w:tc>
      </w:tr>
      <w:tr w:rsidR="00652DD6" w:rsidRPr="00C7244C" w14:paraId="7ACE4A9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CC6FDEC" w14:textId="77777777" w:rsidR="00652DD6" w:rsidRPr="00C7244C" w:rsidRDefault="00652DD6" w:rsidP="003F1727">
            <w:pPr>
              <w:pStyle w:val="TAL"/>
              <w:rPr>
                <w:rFonts w:cs="Arial"/>
              </w:rPr>
            </w:pPr>
            <w:r w:rsidRPr="00C7244C">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907F2CB" w14:textId="77777777" w:rsidR="00652DD6" w:rsidRPr="00C7244C" w:rsidRDefault="00652DD6" w:rsidP="003F1727">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0FA2817" w14:textId="77777777" w:rsidR="00652DD6" w:rsidRPr="00C7244C" w:rsidRDefault="00652DD6" w:rsidP="003F1727">
            <w:pPr>
              <w:pStyle w:val="TAC"/>
              <w:rPr>
                <w:rFonts w:cs="Arial"/>
              </w:rPr>
            </w:pPr>
            <w:r w:rsidRPr="00C7244C">
              <w:rPr>
                <w:rFonts w:cs="Arial"/>
              </w:rPr>
              <w:t>Setup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7E0EC19" w14:textId="77777777" w:rsidR="00652DD6" w:rsidRPr="00C7244C" w:rsidRDefault="00652DD6" w:rsidP="003F1727">
            <w:pPr>
              <w:pStyle w:val="TAC"/>
              <w:rPr>
                <w:rFonts w:cs="Arial"/>
              </w:rPr>
            </w:pPr>
            <w:r w:rsidRPr="00C7244C">
              <w:rPr>
                <w:rFonts w:cs="Arial"/>
              </w:rPr>
              <w:t>Setup 1</w:t>
            </w:r>
          </w:p>
        </w:tc>
      </w:tr>
      <w:tr w:rsidR="00652DD6" w:rsidRPr="00C7244C" w14:paraId="07BE7E7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100541" w14:textId="77777777" w:rsidR="00652DD6" w:rsidRPr="00C7244C" w:rsidRDefault="00652DD6" w:rsidP="003F1727">
            <w:pPr>
              <w:pStyle w:val="TAL"/>
              <w:rPr>
                <w:rFonts w:cs="Arial"/>
              </w:rPr>
            </w:pPr>
            <w:r w:rsidRPr="00C7244C">
              <w:rPr>
                <w:rFonts w:cs="Arial"/>
              </w:rPr>
              <w:t>Assumption for UE beams</w:t>
            </w:r>
            <w:r w:rsidRPr="00C7244C">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1CA66143" w14:textId="77777777" w:rsidR="00652DD6" w:rsidRPr="00C7244C" w:rsidRDefault="00652DD6" w:rsidP="003F1727">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35EE083B" w14:textId="77777777" w:rsidR="00652DD6" w:rsidRPr="00C7244C" w:rsidRDefault="00652DD6" w:rsidP="003F1727">
            <w:pPr>
              <w:pStyle w:val="TAC"/>
              <w:rPr>
                <w:rFonts w:cs="Arial"/>
              </w:rPr>
            </w:pPr>
            <w:r w:rsidRPr="00C7244C">
              <w:rPr>
                <w:rFonts w:cs="Arial"/>
              </w:rPr>
              <w:t>Rough</w:t>
            </w:r>
          </w:p>
        </w:tc>
      </w:tr>
      <w:tr w:rsidR="00652DD6" w:rsidRPr="00C7244C" w14:paraId="35F1B24E" w14:textId="77777777" w:rsidTr="003F1727">
        <w:trPr>
          <w:trHeight w:val="510"/>
          <w:jc w:val="center"/>
        </w:trPr>
        <w:tc>
          <w:tcPr>
            <w:tcW w:w="3628" w:type="dxa"/>
            <w:tcBorders>
              <w:top w:val="single" w:sz="4" w:space="0" w:color="auto"/>
              <w:left w:val="single" w:sz="4" w:space="0" w:color="auto"/>
              <w:right w:val="single" w:sz="4" w:space="0" w:color="auto"/>
            </w:tcBorders>
            <w:vAlign w:val="center"/>
          </w:tcPr>
          <w:p w14:paraId="3205D267" w14:textId="77777777" w:rsidR="00652DD6" w:rsidRPr="00C7244C" w:rsidRDefault="00652DD6" w:rsidP="003F1727">
            <w:pPr>
              <w:pStyle w:val="TAL"/>
            </w:pPr>
            <w:r w:rsidRPr="00C7244C">
              <w:rPr>
                <w:position w:val="-12"/>
              </w:rPr>
              <w:object w:dxaOrig="360" w:dyaOrig="360" w14:anchorId="1CC95DBE">
                <v:shape id="_x0000_i1307" type="#_x0000_t75" style="width:21.6pt;height:21.6pt" o:ole="" fillcolor="window">
                  <v:imagedata r:id="rId8" o:title=""/>
                </v:shape>
                <o:OLEObject Type="Embed" ProgID="Equation.3" ShapeID="_x0000_i1307" DrawAspect="Content" ObjectID="_1781671983" r:id="rId326"/>
              </w:object>
            </w:r>
            <w:r w:rsidRPr="00C7244C">
              <w:rPr>
                <w:vertAlign w:val="superscript"/>
              </w:rPr>
              <w:t>Note1</w:t>
            </w:r>
          </w:p>
        </w:tc>
        <w:tc>
          <w:tcPr>
            <w:tcW w:w="1271" w:type="dxa"/>
            <w:tcBorders>
              <w:top w:val="single" w:sz="4" w:space="0" w:color="auto"/>
              <w:left w:val="single" w:sz="4" w:space="0" w:color="auto"/>
              <w:right w:val="single" w:sz="4" w:space="0" w:color="auto"/>
            </w:tcBorders>
            <w:vAlign w:val="center"/>
            <w:hideMark/>
          </w:tcPr>
          <w:p w14:paraId="24657DFB" w14:textId="77777777" w:rsidR="00652DD6" w:rsidRPr="00C7244C" w:rsidRDefault="00652DD6" w:rsidP="003F1727">
            <w:pPr>
              <w:pStyle w:val="TAC"/>
            </w:pPr>
            <w:r w:rsidRPr="00C7244C">
              <w:t>dBm/15kHz</w:t>
            </w:r>
            <w:r w:rsidRPr="00C7244C">
              <w:rPr>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649EC160" w14:textId="77777777" w:rsidR="00652DD6" w:rsidRPr="00C7244C" w:rsidRDefault="00652DD6" w:rsidP="003F1727">
            <w:pPr>
              <w:pStyle w:val="TAC"/>
            </w:pPr>
            <w:r w:rsidRPr="00C7244C">
              <w:t>-100.7</w:t>
            </w:r>
          </w:p>
        </w:tc>
        <w:tc>
          <w:tcPr>
            <w:tcW w:w="2268" w:type="dxa"/>
            <w:gridSpan w:val="2"/>
            <w:tcBorders>
              <w:top w:val="single" w:sz="4" w:space="0" w:color="auto"/>
              <w:left w:val="single" w:sz="4" w:space="0" w:color="auto"/>
              <w:right w:val="single" w:sz="4" w:space="0" w:color="auto"/>
            </w:tcBorders>
            <w:vAlign w:val="center"/>
          </w:tcPr>
          <w:p w14:paraId="396D6CBF" w14:textId="77777777" w:rsidR="00652DD6" w:rsidRPr="00C7244C" w:rsidRDefault="00652DD6" w:rsidP="003F1727">
            <w:pPr>
              <w:pStyle w:val="TAC"/>
            </w:pPr>
            <w:r w:rsidRPr="00C7244C">
              <w:t>-96.7</w:t>
            </w:r>
          </w:p>
        </w:tc>
      </w:tr>
      <w:tr w:rsidR="00652DD6" w:rsidRPr="00C7244C" w14:paraId="72A594E2" w14:textId="77777777" w:rsidTr="003F1727">
        <w:trPr>
          <w:trHeight w:val="510"/>
          <w:jc w:val="center"/>
        </w:trPr>
        <w:tc>
          <w:tcPr>
            <w:tcW w:w="3628" w:type="dxa"/>
            <w:tcBorders>
              <w:top w:val="single" w:sz="4" w:space="0" w:color="auto"/>
              <w:left w:val="single" w:sz="4" w:space="0" w:color="auto"/>
              <w:right w:val="single" w:sz="4" w:space="0" w:color="auto"/>
            </w:tcBorders>
            <w:vAlign w:val="center"/>
          </w:tcPr>
          <w:p w14:paraId="145228CA" w14:textId="77777777" w:rsidR="00652DD6" w:rsidRPr="00C7244C" w:rsidRDefault="00652DD6" w:rsidP="003F1727">
            <w:pPr>
              <w:pStyle w:val="TAL"/>
              <w:rPr>
                <w:vertAlign w:val="superscript"/>
              </w:rPr>
            </w:pPr>
            <w:r w:rsidRPr="00C7244C">
              <w:rPr>
                <w:position w:val="-12"/>
              </w:rPr>
              <w:object w:dxaOrig="360" w:dyaOrig="360" w14:anchorId="741DF6D8">
                <v:shape id="_x0000_i1308" type="#_x0000_t75" style="width:21.6pt;height:21.6pt" o:ole="" fillcolor="window">
                  <v:imagedata r:id="rId8" o:title=""/>
                </v:shape>
                <o:OLEObject Type="Embed" ProgID="Equation.3" ShapeID="_x0000_i1308" DrawAspect="Content" ObjectID="_1781671984" r:id="rId327"/>
              </w:object>
            </w:r>
            <w:r w:rsidRPr="00C7244C">
              <w:rPr>
                <w:vertAlign w:val="superscript"/>
              </w:rPr>
              <w:t>Note1</w:t>
            </w:r>
          </w:p>
          <w:p w14:paraId="2EF387AE" w14:textId="77777777" w:rsidR="00652DD6" w:rsidRPr="00C7244C" w:rsidRDefault="00652DD6" w:rsidP="003F1727">
            <w:pPr>
              <w:pStyle w:val="TAL"/>
            </w:pPr>
          </w:p>
        </w:tc>
        <w:tc>
          <w:tcPr>
            <w:tcW w:w="1271" w:type="dxa"/>
            <w:tcBorders>
              <w:top w:val="single" w:sz="4" w:space="0" w:color="auto"/>
              <w:left w:val="single" w:sz="4" w:space="0" w:color="auto"/>
              <w:right w:val="single" w:sz="4" w:space="0" w:color="auto"/>
            </w:tcBorders>
            <w:vAlign w:val="center"/>
            <w:hideMark/>
          </w:tcPr>
          <w:p w14:paraId="4FA8DDD3" w14:textId="77777777" w:rsidR="00652DD6" w:rsidRPr="00C7244C" w:rsidRDefault="00652DD6" w:rsidP="003F1727">
            <w:pPr>
              <w:pStyle w:val="TAC"/>
            </w:pPr>
            <w:r w:rsidRPr="00C7244C">
              <w:t>dBm/SCS</w:t>
            </w:r>
            <w:r w:rsidRPr="00C7244C">
              <w:rPr>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1C52C9A9" w14:textId="77777777" w:rsidR="00652DD6" w:rsidRPr="00C7244C" w:rsidRDefault="00652DD6" w:rsidP="003F1727">
            <w:pPr>
              <w:pStyle w:val="TAC"/>
            </w:pPr>
            <w:r w:rsidRPr="00C7244C">
              <w:t>-91.67</w:t>
            </w:r>
          </w:p>
        </w:tc>
        <w:tc>
          <w:tcPr>
            <w:tcW w:w="2268" w:type="dxa"/>
            <w:gridSpan w:val="2"/>
            <w:tcBorders>
              <w:top w:val="single" w:sz="4" w:space="0" w:color="auto"/>
              <w:left w:val="single" w:sz="4" w:space="0" w:color="auto"/>
              <w:right w:val="single" w:sz="4" w:space="0" w:color="auto"/>
            </w:tcBorders>
            <w:vAlign w:val="center"/>
          </w:tcPr>
          <w:p w14:paraId="2F0F225A" w14:textId="77777777" w:rsidR="00652DD6" w:rsidRPr="00C7244C" w:rsidRDefault="00652DD6" w:rsidP="003F1727">
            <w:pPr>
              <w:pStyle w:val="TAC"/>
            </w:pPr>
            <w:r w:rsidRPr="00C7244C">
              <w:t>-87.67</w:t>
            </w:r>
          </w:p>
        </w:tc>
      </w:tr>
      <w:tr w:rsidR="00652DD6" w:rsidRPr="00C7244C" w14:paraId="058DBB46"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554D9929" w14:textId="77777777" w:rsidR="00652DD6" w:rsidRPr="00C7244C" w:rsidRDefault="00652DD6" w:rsidP="003F1727">
            <w:pPr>
              <w:pStyle w:val="TAL"/>
              <w:rPr>
                <w:rFonts w:cs="Arial"/>
                <w:vertAlign w:val="superscript"/>
              </w:rPr>
            </w:pPr>
            <w:r w:rsidRPr="00C7244C">
              <w:rPr>
                <w:rFonts w:cs="Arial"/>
              </w:rPr>
              <w:t>SSB_RP</w:t>
            </w:r>
            <w:r w:rsidRPr="00C7244C">
              <w:rPr>
                <w:rFonts w:cs="Arial"/>
                <w:vertAlign w:val="superscript"/>
              </w:rPr>
              <w:t>Note2</w:t>
            </w:r>
          </w:p>
          <w:p w14:paraId="1CF9ABDD" w14:textId="77777777" w:rsidR="00652DD6" w:rsidRPr="00C7244C" w:rsidRDefault="00652DD6" w:rsidP="003F1727">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3142FB54" w14:textId="77777777" w:rsidR="00652DD6" w:rsidRPr="00C7244C" w:rsidRDefault="00652DD6" w:rsidP="003F1727">
            <w:pPr>
              <w:pStyle w:val="TAC"/>
              <w:rPr>
                <w:rFonts w:cs="Arial"/>
              </w:rPr>
            </w:pPr>
            <w:r w:rsidRPr="00C7244C">
              <w:rPr>
                <w:rFonts w:cs="Arial"/>
              </w:rPr>
              <w:t>dBm/SCS</w:t>
            </w:r>
            <w:r w:rsidRPr="00C7244C">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71B08846" w14:textId="77777777" w:rsidR="00652DD6" w:rsidRPr="00C7244C" w:rsidRDefault="00652DD6" w:rsidP="003F1727">
            <w:pPr>
              <w:pStyle w:val="TAC"/>
              <w:rPr>
                <w:rFonts w:cs="Arial"/>
              </w:rPr>
            </w:pPr>
            <w:r w:rsidRPr="00C7244C">
              <w:rPr>
                <w:rFonts w:cs="Arial"/>
              </w:rPr>
              <w:t>-88.67</w:t>
            </w:r>
          </w:p>
        </w:tc>
        <w:tc>
          <w:tcPr>
            <w:tcW w:w="851" w:type="dxa"/>
            <w:tcBorders>
              <w:top w:val="single" w:sz="4" w:space="0" w:color="auto"/>
              <w:left w:val="single" w:sz="4" w:space="0" w:color="auto"/>
              <w:right w:val="single" w:sz="4" w:space="0" w:color="auto"/>
            </w:tcBorders>
            <w:vAlign w:val="center"/>
            <w:hideMark/>
          </w:tcPr>
          <w:p w14:paraId="1C68DF91" w14:textId="77777777" w:rsidR="00652DD6" w:rsidRPr="00C7244C" w:rsidRDefault="00652DD6" w:rsidP="003F1727">
            <w:pPr>
              <w:pStyle w:val="TAC"/>
              <w:rPr>
                <w:rFonts w:cs="Arial"/>
              </w:rPr>
            </w:pPr>
            <w:r w:rsidRPr="00C7244C">
              <w:rPr>
                <w:rFonts w:cs="Arial"/>
              </w:rPr>
              <w:t>-88.67</w:t>
            </w:r>
          </w:p>
        </w:tc>
        <w:tc>
          <w:tcPr>
            <w:tcW w:w="1134" w:type="dxa"/>
            <w:tcBorders>
              <w:top w:val="single" w:sz="4" w:space="0" w:color="auto"/>
              <w:left w:val="single" w:sz="4" w:space="0" w:color="auto"/>
              <w:right w:val="single" w:sz="4" w:space="0" w:color="auto"/>
            </w:tcBorders>
            <w:vAlign w:val="center"/>
            <w:hideMark/>
          </w:tcPr>
          <w:p w14:paraId="7E557425" w14:textId="77777777" w:rsidR="00652DD6" w:rsidRPr="00C7244C" w:rsidRDefault="00652DD6" w:rsidP="003F1727">
            <w:pPr>
              <w:pStyle w:val="TAC"/>
              <w:rPr>
                <w:rFonts w:cs="Arial"/>
              </w:rPr>
            </w:pPr>
            <w:r w:rsidRPr="00C7244C">
              <w:rPr>
                <w:rFonts w:cs="Arial"/>
              </w:rPr>
              <w:t>-90.67</w:t>
            </w:r>
          </w:p>
        </w:tc>
        <w:tc>
          <w:tcPr>
            <w:tcW w:w="1134" w:type="dxa"/>
            <w:tcBorders>
              <w:top w:val="single" w:sz="4" w:space="0" w:color="auto"/>
              <w:left w:val="single" w:sz="4" w:space="0" w:color="auto"/>
              <w:right w:val="single" w:sz="4" w:space="0" w:color="auto"/>
            </w:tcBorders>
            <w:vAlign w:val="center"/>
            <w:hideMark/>
          </w:tcPr>
          <w:p w14:paraId="2F55B1AB" w14:textId="77777777" w:rsidR="00652DD6" w:rsidRPr="00C7244C" w:rsidRDefault="00652DD6" w:rsidP="003F1727">
            <w:pPr>
              <w:pStyle w:val="TAC"/>
              <w:rPr>
                <w:rFonts w:cs="Arial"/>
              </w:rPr>
            </w:pPr>
            <w:r w:rsidRPr="00C7244C">
              <w:rPr>
                <w:rFonts w:cs="Arial"/>
              </w:rPr>
              <w:t>-90.67</w:t>
            </w:r>
          </w:p>
        </w:tc>
      </w:tr>
      <w:tr w:rsidR="00652DD6" w:rsidRPr="00C7244C" w14:paraId="28FE6CAD"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29563137" w14:textId="77777777" w:rsidR="00652DD6" w:rsidRPr="00C7244C" w:rsidRDefault="00652DD6" w:rsidP="003F1727">
            <w:pPr>
              <w:pStyle w:val="TAL"/>
              <w:rPr>
                <w:rFonts w:cs="Arial"/>
                <w:szCs w:val="22"/>
                <w:vertAlign w:val="superscript"/>
                <w:lang w:eastAsia="ko-KR"/>
              </w:rPr>
            </w:pPr>
            <w:r w:rsidRPr="00C7244C">
              <w:rPr>
                <w:rFonts w:cs="Arial"/>
              </w:rPr>
              <w:t>SS-RSRQ</w:t>
            </w:r>
            <w:r w:rsidRPr="00C7244C">
              <w:rPr>
                <w:rFonts w:cs="Arial"/>
                <w:vertAlign w:val="superscript"/>
              </w:rPr>
              <w:t xml:space="preserve"> Note2</w:t>
            </w:r>
          </w:p>
          <w:p w14:paraId="6AAADB14" w14:textId="77777777" w:rsidR="00652DD6" w:rsidRPr="00C7244C" w:rsidRDefault="00652DD6" w:rsidP="003F1727">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37A36EC6" w14:textId="77777777" w:rsidR="00652DD6" w:rsidRPr="00C7244C" w:rsidRDefault="00652DD6" w:rsidP="003F1727">
            <w:pPr>
              <w:pStyle w:val="TAC"/>
              <w:rPr>
                <w:rFonts w:eastAsia="Calibri"/>
                <w:szCs w:val="22"/>
              </w:rPr>
            </w:pPr>
            <w:r w:rsidRPr="00C7244C">
              <w:t>dB</w:t>
            </w:r>
          </w:p>
        </w:tc>
        <w:tc>
          <w:tcPr>
            <w:tcW w:w="908" w:type="dxa"/>
            <w:tcBorders>
              <w:top w:val="single" w:sz="4" w:space="0" w:color="auto"/>
              <w:left w:val="single" w:sz="4" w:space="0" w:color="auto"/>
              <w:right w:val="single" w:sz="4" w:space="0" w:color="auto"/>
            </w:tcBorders>
            <w:vAlign w:val="center"/>
            <w:hideMark/>
          </w:tcPr>
          <w:p w14:paraId="13DD79F9" w14:textId="77777777" w:rsidR="00652DD6" w:rsidRPr="00C7244C" w:rsidRDefault="00652DD6" w:rsidP="003F1727">
            <w:pPr>
              <w:pStyle w:val="TAC"/>
              <w:rPr>
                <w:rFonts w:eastAsia="Calibri"/>
                <w:szCs w:val="22"/>
              </w:rPr>
            </w:pPr>
            <w:r w:rsidRPr="00C7244C">
              <w:t>-14.81</w:t>
            </w:r>
          </w:p>
        </w:tc>
        <w:tc>
          <w:tcPr>
            <w:tcW w:w="851" w:type="dxa"/>
            <w:tcBorders>
              <w:top w:val="single" w:sz="4" w:space="0" w:color="auto"/>
              <w:left w:val="single" w:sz="4" w:space="0" w:color="auto"/>
              <w:right w:val="single" w:sz="4" w:space="0" w:color="auto"/>
            </w:tcBorders>
            <w:vAlign w:val="center"/>
            <w:hideMark/>
          </w:tcPr>
          <w:p w14:paraId="329D0958" w14:textId="77777777" w:rsidR="00652DD6" w:rsidRPr="00C7244C" w:rsidRDefault="00652DD6" w:rsidP="003F1727">
            <w:pPr>
              <w:pStyle w:val="TAC"/>
              <w:rPr>
                <w:rFonts w:eastAsia="Calibri"/>
                <w:szCs w:val="22"/>
              </w:rPr>
            </w:pPr>
            <w:r w:rsidRPr="00C7244C">
              <w:t>-14.81</w:t>
            </w:r>
          </w:p>
        </w:tc>
        <w:tc>
          <w:tcPr>
            <w:tcW w:w="1134" w:type="dxa"/>
            <w:tcBorders>
              <w:top w:val="single" w:sz="4" w:space="0" w:color="auto"/>
              <w:left w:val="single" w:sz="4" w:space="0" w:color="auto"/>
              <w:right w:val="single" w:sz="4" w:space="0" w:color="auto"/>
            </w:tcBorders>
            <w:vAlign w:val="center"/>
          </w:tcPr>
          <w:p w14:paraId="4D7C3E2C" w14:textId="77777777" w:rsidR="00652DD6" w:rsidRPr="00C7244C" w:rsidRDefault="00652DD6" w:rsidP="003F1727">
            <w:pPr>
              <w:pStyle w:val="TAC"/>
              <w:rPr>
                <w:rFonts w:cs="Arial"/>
              </w:rPr>
            </w:pPr>
            <w:r w:rsidRPr="00C7244C">
              <w:rPr>
                <w:rFonts w:cs="Arial"/>
              </w:rPr>
              <w:t>-16.84</w:t>
            </w:r>
          </w:p>
        </w:tc>
        <w:tc>
          <w:tcPr>
            <w:tcW w:w="1134" w:type="dxa"/>
            <w:tcBorders>
              <w:top w:val="single" w:sz="4" w:space="0" w:color="auto"/>
              <w:left w:val="single" w:sz="4" w:space="0" w:color="auto"/>
              <w:right w:val="single" w:sz="4" w:space="0" w:color="auto"/>
            </w:tcBorders>
            <w:vAlign w:val="center"/>
            <w:hideMark/>
          </w:tcPr>
          <w:p w14:paraId="326A0995" w14:textId="77777777" w:rsidR="00652DD6" w:rsidRPr="00C7244C" w:rsidRDefault="00652DD6" w:rsidP="003F1727">
            <w:pPr>
              <w:pStyle w:val="TAC"/>
              <w:rPr>
                <w:rFonts w:cs="Arial"/>
              </w:rPr>
            </w:pPr>
            <w:r w:rsidRPr="00C7244C">
              <w:rPr>
                <w:rFonts w:cs="Arial"/>
              </w:rPr>
              <w:t>-16.84</w:t>
            </w:r>
          </w:p>
        </w:tc>
      </w:tr>
      <w:tr w:rsidR="00652DD6" w:rsidRPr="00C7244C" w14:paraId="4F256635" w14:textId="77777777" w:rsidTr="003F172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BF0A1" w14:textId="77777777" w:rsidR="00652DD6" w:rsidRPr="00C7244C" w:rsidRDefault="00652DD6" w:rsidP="003F1727">
            <w:pPr>
              <w:pStyle w:val="TAL"/>
              <w:rPr>
                <w:rFonts w:cs="Arial"/>
              </w:rPr>
            </w:pPr>
            <w:r w:rsidRPr="00C7244C">
              <w:rPr>
                <w:rFonts w:eastAsia="Calibri" w:cs="Arial"/>
                <w:position w:val="-12"/>
                <w:szCs w:val="22"/>
              </w:rPr>
              <w:object w:dxaOrig="600" w:dyaOrig="360" w14:anchorId="3C93BED8">
                <v:shape id="_x0000_i1309" type="#_x0000_t75" style="width:29.4pt;height:21.6pt" o:ole="" fillcolor="window">
                  <v:imagedata r:id="rId34" o:title=""/>
                </v:shape>
                <o:OLEObject Type="Embed" ProgID="Equation.3" ShapeID="_x0000_i1309" DrawAspect="Content" ObjectID="_1781671985" r:id="rId3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6B2AC7" w14:textId="77777777" w:rsidR="00652DD6" w:rsidRPr="00C7244C" w:rsidRDefault="00652DD6" w:rsidP="003F1727">
            <w:pPr>
              <w:pStyle w:val="TAC"/>
              <w:rPr>
                <w:rFonts w:cs="Arial"/>
              </w:rPr>
            </w:pPr>
            <w:r w:rsidRPr="00C7244C">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A54E96A" w14:textId="77777777" w:rsidR="00652DD6" w:rsidRPr="00C7244C" w:rsidRDefault="00652DD6" w:rsidP="003F1727">
            <w:pPr>
              <w:pStyle w:val="TAC"/>
              <w:rPr>
                <w:rFonts w:cs="Arial"/>
              </w:rPr>
            </w:pPr>
            <w:r w:rsidRPr="00C7244C">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8B482B" w14:textId="77777777" w:rsidR="00652DD6" w:rsidRPr="00C7244C" w:rsidRDefault="00652DD6" w:rsidP="003F1727">
            <w:pPr>
              <w:pStyle w:val="TAC"/>
              <w:rPr>
                <w:rFonts w:cs="Arial"/>
              </w:rPr>
            </w:pPr>
            <w:r w:rsidRPr="00C7244C">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5C9076" w14:textId="77777777" w:rsidR="00652DD6" w:rsidRPr="00C7244C" w:rsidRDefault="00652DD6" w:rsidP="003F1727">
            <w:pPr>
              <w:pStyle w:val="TAC"/>
              <w:rPr>
                <w:rFonts w:cs="Arial"/>
              </w:rPr>
            </w:pPr>
            <w:r w:rsidRPr="00C7244C">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EB57D" w14:textId="77777777" w:rsidR="00652DD6" w:rsidRPr="00C7244C" w:rsidRDefault="00652DD6" w:rsidP="003F1727">
            <w:pPr>
              <w:pStyle w:val="TAC"/>
              <w:rPr>
                <w:rFonts w:cs="Arial"/>
              </w:rPr>
            </w:pPr>
            <w:r w:rsidRPr="00C7244C">
              <w:rPr>
                <w:rFonts w:cs="Arial"/>
              </w:rPr>
              <w:t>-4.76</w:t>
            </w:r>
          </w:p>
        </w:tc>
      </w:tr>
      <w:tr w:rsidR="00652DD6" w:rsidRPr="00C7244C" w14:paraId="31A8E147" w14:textId="77777777" w:rsidTr="003F172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8CEEB60" w14:textId="77777777" w:rsidR="00652DD6" w:rsidRPr="00C7244C" w:rsidRDefault="00652DD6" w:rsidP="003F1727">
            <w:pPr>
              <w:pStyle w:val="TAL"/>
              <w:rPr>
                <w:rFonts w:eastAsia="Calibri" w:cs="Arial"/>
                <w:szCs w:val="22"/>
              </w:rPr>
            </w:pPr>
            <w:r w:rsidRPr="00C7244C">
              <w:rPr>
                <w:rFonts w:eastAsia="Calibri" w:cs="Arial"/>
                <w:szCs w:val="22"/>
              </w:rPr>
              <w:object w:dxaOrig="840" w:dyaOrig="360" w14:anchorId="0B0D4069">
                <v:shape id="_x0000_i1310" type="#_x0000_t75" style="width:42.9pt;height:21.6pt" o:ole="" fillcolor="window">
                  <v:imagedata r:id="rId11" o:title=""/>
                </v:shape>
                <o:OLEObject Type="Embed" ProgID="Equation.3" ShapeID="_x0000_i1310" DrawAspect="Content" ObjectID="_1781671986" r:id="rId32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89FD5" w14:textId="77777777" w:rsidR="00652DD6" w:rsidRPr="00C7244C" w:rsidRDefault="00652DD6" w:rsidP="003F1727">
            <w:pPr>
              <w:pStyle w:val="TAC"/>
              <w:rPr>
                <w:rFonts w:cs="Arial"/>
              </w:rPr>
            </w:pPr>
            <w:r w:rsidRPr="00C7244C">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6288A60A" w14:textId="77777777" w:rsidR="00652DD6" w:rsidRPr="00C7244C" w:rsidRDefault="00652DD6" w:rsidP="003F1727">
            <w:pPr>
              <w:pStyle w:val="TAC"/>
              <w:rPr>
                <w:rFonts w:cs="Arial"/>
              </w:rPr>
            </w:pPr>
            <w:r w:rsidRPr="00C7244C">
              <w:rPr>
                <w:rFonts w:cs="Arial"/>
              </w:rPr>
              <w:t>3</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56AA8C" w14:textId="77777777" w:rsidR="00652DD6" w:rsidRPr="00C7244C" w:rsidRDefault="00652DD6" w:rsidP="003F1727">
            <w:pPr>
              <w:pStyle w:val="TAC"/>
              <w:rPr>
                <w:rFonts w:cs="Arial"/>
              </w:rPr>
            </w:pPr>
            <w:r w:rsidRPr="00C7244C">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D97954" w14:textId="77777777" w:rsidR="00652DD6" w:rsidRPr="00C7244C" w:rsidRDefault="00652DD6" w:rsidP="003F1727">
            <w:pPr>
              <w:pStyle w:val="TAC"/>
              <w:rPr>
                <w:rFonts w:cs="Arial"/>
              </w:rPr>
            </w:pPr>
            <w:r w:rsidRPr="00C7244C">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105564" w14:textId="77777777" w:rsidR="00652DD6" w:rsidRPr="00C7244C" w:rsidRDefault="00652DD6" w:rsidP="003F1727">
            <w:pPr>
              <w:pStyle w:val="TAC"/>
              <w:rPr>
                <w:rFonts w:cs="Arial"/>
              </w:rPr>
            </w:pPr>
            <w:r w:rsidRPr="00C7244C">
              <w:rPr>
                <w:rFonts w:cs="Arial"/>
              </w:rPr>
              <w:t>-3</w:t>
            </w:r>
          </w:p>
        </w:tc>
      </w:tr>
      <w:tr w:rsidR="00652DD6" w:rsidRPr="00C7244C" w14:paraId="3C982813"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36D735B0" w14:textId="77777777" w:rsidR="00652DD6" w:rsidRPr="00C7244C" w:rsidRDefault="00652DD6" w:rsidP="003F1727">
            <w:pPr>
              <w:pStyle w:val="TAL"/>
              <w:rPr>
                <w:vertAlign w:val="superscript"/>
              </w:rPr>
            </w:pPr>
            <w:r w:rsidRPr="00C7244C">
              <w:t>Io</w:t>
            </w:r>
            <w:r w:rsidRPr="00C7244C">
              <w:rPr>
                <w:vertAlign w:val="superscript"/>
              </w:rPr>
              <w:t>Note2</w:t>
            </w:r>
          </w:p>
          <w:p w14:paraId="7933730E" w14:textId="77777777" w:rsidR="00652DD6" w:rsidRPr="00C7244C" w:rsidRDefault="00652DD6" w:rsidP="003F1727">
            <w:pPr>
              <w:pStyle w:val="TAC"/>
            </w:pPr>
          </w:p>
        </w:tc>
        <w:tc>
          <w:tcPr>
            <w:tcW w:w="1271" w:type="dxa"/>
            <w:tcBorders>
              <w:top w:val="single" w:sz="4" w:space="0" w:color="auto"/>
              <w:left w:val="single" w:sz="4" w:space="0" w:color="auto"/>
              <w:right w:val="single" w:sz="4" w:space="0" w:color="auto"/>
            </w:tcBorders>
            <w:vAlign w:val="center"/>
            <w:hideMark/>
          </w:tcPr>
          <w:p w14:paraId="45D1E349" w14:textId="77777777" w:rsidR="00652DD6" w:rsidRPr="00C7244C" w:rsidRDefault="00652DD6" w:rsidP="003F1727">
            <w:pPr>
              <w:pStyle w:val="TAC"/>
            </w:pPr>
            <w:r w:rsidRPr="00C7244C">
              <w:t>dBm/95.04 MHz</w:t>
            </w:r>
            <w:r w:rsidRPr="00C7244C">
              <w:rPr>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20094375" w14:textId="77777777" w:rsidR="00652DD6" w:rsidRPr="00C7244C" w:rsidRDefault="00652DD6" w:rsidP="003F1727">
            <w:pPr>
              <w:pStyle w:val="TAC"/>
            </w:pPr>
            <w:r w:rsidRPr="00C7244C">
              <w:t xml:space="preserve">-55.7 </w:t>
            </w:r>
          </w:p>
        </w:tc>
        <w:tc>
          <w:tcPr>
            <w:tcW w:w="1134" w:type="dxa"/>
            <w:tcBorders>
              <w:top w:val="single" w:sz="4" w:space="0" w:color="auto"/>
              <w:left w:val="single" w:sz="4" w:space="0" w:color="auto"/>
              <w:right w:val="single" w:sz="4" w:space="0" w:color="auto"/>
            </w:tcBorders>
            <w:vAlign w:val="center"/>
          </w:tcPr>
          <w:p w14:paraId="1E6DB47A" w14:textId="77777777" w:rsidR="00652DD6" w:rsidRPr="00C7244C" w:rsidRDefault="00652DD6" w:rsidP="003F1727">
            <w:pPr>
              <w:pStyle w:val="TAC"/>
            </w:pPr>
            <w:r w:rsidRPr="00C7244C">
              <w:t>-55.67</w:t>
            </w:r>
          </w:p>
        </w:tc>
        <w:tc>
          <w:tcPr>
            <w:tcW w:w="1134" w:type="dxa"/>
            <w:tcBorders>
              <w:top w:val="single" w:sz="4" w:space="0" w:color="auto"/>
              <w:left w:val="single" w:sz="4" w:space="0" w:color="auto"/>
              <w:right w:val="single" w:sz="4" w:space="0" w:color="auto"/>
            </w:tcBorders>
            <w:vAlign w:val="center"/>
          </w:tcPr>
          <w:p w14:paraId="71B15F0B" w14:textId="77777777" w:rsidR="00652DD6" w:rsidRPr="00C7244C" w:rsidRDefault="00652DD6" w:rsidP="003F1727">
            <w:pPr>
              <w:pStyle w:val="TAC"/>
            </w:pPr>
            <w:r w:rsidRPr="00C7244C">
              <w:t>-55.67</w:t>
            </w:r>
          </w:p>
        </w:tc>
      </w:tr>
      <w:tr w:rsidR="00652DD6" w:rsidRPr="00C7244C" w14:paraId="4C0E3A08" w14:textId="77777777" w:rsidTr="003F1727">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4463D24" w14:textId="77777777" w:rsidR="00652DD6" w:rsidRPr="00C7244C" w:rsidRDefault="00652DD6"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60" w:dyaOrig="360" w14:anchorId="166CAAC1">
                <v:shape id="_x0000_i1311" type="#_x0000_t75" style="width:21.6pt;height:21.6pt" o:ole="" fillcolor="window">
                  <v:imagedata r:id="rId8" o:title=""/>
                </v:shape>
                <o:OLEObject Type="Embed" ProgID="Equation.3" ShapeID="_x0000_i1311" DrawAspect="Content" ObjectID="_1781671987" r:id="rId330"/>
              </w:object>
            </w:r>
            <w:r w:rsidRPr="00C7244C">
              <w:rPr>
                <w:rFonts w:cs="Arial"/>
              </w:rPr>
              <w:t xml:space="preserve"> to be fulfilled.</w:t>
            </w:r>
          </w:p>
          <w:p w14:paraId="05A45890" w14:textId="77777777" w:rsidR="00652DD6" w:rsidRPr="00C7244C" w:rsidRDefault="00652DD6" w:rsidP="003F1727">
            <w:pPr>
              <w:pStyle w:val="TAN"/>
              <w:rPr>
                <w:rFonts w:cs="Arial"/>
              </w:rPr>
            </w:pPr>
            <w:r w:rsidRPr="00C7244C">
              <w:rPr>
                <w:rFonts w:cs="Arial"/>
              </w:rPr>
              <w:t>Note 2:</w:t>
            </w:r>
            <w:r w:rsidRPr="00C7244C">
              <w:rPr>
                <w:rFonts w:cs="Arial"/>
              </w:rPr>
              <w:tab/>
              <w:t>SS-RSRQ, SSB_RP, and Io levels have been derived from other parameters for information purposes. They are not settable parameters themselves.</w:t>
            </w:r>
          </w:p>
          <w:p w14:paraId="0CE62E8F" w14:textId="77777777" w:rsidR="00652DD6" w:rsidRPr="00C7244C" w:rsidRDefault="00652DD6" w:rsidP="003F1727">
            <w:pPr>
              <w:pStyle w:val="TAN"/>
              <w:rPr>
                <w:rFonts w:cs="Arial"/>
              </w:rPr>
            </w:pPr>
            <w:r w:rsidRPr="00C7244C">
              <w:rPr>
                <w:rFonts w:cs="Arial"/>
              </w:rPr>
              <w:t>Note 3:</w:t>
            </w:r>
            <w:r w:rsidRPr="00C7244C">
              <w:rPr>
                <w:rFonts w:cs="Arial"/>
              </w:rPr>
              <w:tab/>
              <w:t>SS-RSRQ and SSB_RP</w:t>
            </w:r>
            <w:r w:rsidRPr="00C7244C" w:rsidDel="002D29E9">
              <w:rPr>
                <w:rFonts w:cs="Arial"/>
              </w:rPr>
              <w:t xml:space="preserve"> </w:t>
            </w:r>
            <w:r w:rsidRPr="00C7244C">
              <w:rPr>
                <w:rFonts w:cs="Arial"/>
              </w:rPr>
              <w:t>minimum requirements are specified assuming independent interference and noise at each receiver antenna port.</w:t>
            </w:r>
          </w:p>
          <w:p w14:paraId="7594D7CC" w14:textId="77777777" w:rsidR="00652DD6" w:rsidRPr="00C7244C" w:rsidRDefault="00652DD6" w:rsidP="003F1727">
            <w:pPr>
              <w:pStyle w:val="TAN"/>
              <w:rPr>
                <w:rFonts w:cs="Arial"/>
              </w:rPr>
            </w:pPr>
            <w:r w:rsidRPr="00C7244C">
              <w:rPr>
                <w:rFonts w:cs="Arial"/>
              </w:rPr>
              <w:t xml:space="preserve">Note 4: </w:t>
            </w:r>
            <w:r w:rsidRPr="00C7244C">
              <w:rPr>
                <w:rFonts w:cs="Arial"/>
              </w:rPr>
              <w:tab/>
              <w:t>Equivalent power received by an antenna with 0dBi gain at the centre of the quiet zone</w:t>
            </w:r>
          </w:p>
          <w:p w14:paraId="6A27A19F" w14:textId="77777777" w:rsidR="00652DD6" w:rsidRPr="00C7244C" w:rsidRDefault="00652DD6" w:rsidP="003F1727">
            <w:pPr>
              <w:pStyle w:val="TAN"/>
              <w:rPr>
                <w:rFonts w:cs="Arial"/>
              </w:rPr>
            </w:pPr>
            <w:r w:rsidRPr="00C7244C">
              <w:rPr>
                <w:rFonts w:cs="Arial"/>
              </w:rPr>
              <w:t>Note 5:</w:t>
            </w:r>
            <w:r w:rsidRPr="00C7244C">
              <w:rPr>
                <w:rFonts w:cs="Arial"/>
              </w:rPr>
              <w:tab/>
              <w:t>As observed with 0dBi gain antenna at the centre of the quiet zone</w:t>
            </w:r>
          </w:p>
          <w:p w14:paraId="0D703BFD" w14:textId="77777777" w:rsidR="00652DD6" w:rsidRPr="00C7244C" w:rsidRDefault="00652DD6" w:rsidP="003F1727">
            <w:pPr>
              <w:pStyle w:val="TAN"/>
              <w:rPr>
                <w:rFonts w:cs="Arial"/>
              </w:rPr>
            </w:pPr>
            <w:r w:rsidRPr="00C7244C">
              <w:rPr>
                <w:rFonts w:cs="Arial"/>
              </w:rPr>
              <w:t>Note 6:</w:t>
            </w:r>
            <w:r w:rsidRPr="00C7244C">
              <w:rPr>
                <w:rFonts w:cs="Arial"/>
              </w:rPr>
              <w:tab/>
              <w:t>Void.</w:t>
            </w:r>
          </w:p>
          <w:p w14:paraId="25BA099E" w14:textId="77777777" w:rsidR="00652DD6" w:rsidRPr="00C7244C" w:rsidRDefault="00652DD6" w:rsidP="003F1727">
            <w:pPr>
              <w:pStyle w:val="TAN"/>
              <w:rPr>
                <w:rFonts w:cs="Arial"/>
              </w:rPr>
            </w:pPr>
            <w:r w:rsidRPr="00C7244C">
              <w:rPr>
                <w:rFonts w:cs="Arial"/>
              </w:rPr>
              <w:t>Note 7:</w:t>
            </w:r>
            <w:r w:rsidRPr="00C7244C">
              <w:rPr>
                <w:rFonts w:cs="Arial"/>
              </w:rPr>
              <w:tab/>
              <w:t>Void</w:t>
            </w:r>
          </w:p>
          <w:p w14:paraId="6D0FA86B" w14:textId="77777777" w:rsidR="00652DD6" w:rsidRPr="00C7244C" w:rsidRDefault="00652DD6" w:rsidP="003F1727">
            <w:pPr>
              <w:pStyle w:val="TAN"/>
              <w:rPr>
                <w:rFonts w:cs="Arial"/>
              </w:rPr>
            </w:pPr>
            <w:r w:rsidRPr="00C7244C">
              <w:rPr>
                <w:rFonts w:cs="Arial"/>
              </w:rPr>
              <w:t>Note 8:</w:t>
            </w:r>
            <w:r w:rsidRPr="00C7244C">
              <w:rPr>
                <w:rFonts w:cs="Arial"/>
              </w:rPr>
              <w:tab/>
              <w:t>Void</w:t>
            </w:r>
          </w:p>
          <w:p w14:paraId="0CBD0FA7" w14:textId="77777777" w:rsidR="00652DD6" w:rsidRPr="00C7244C" w:rsidRDefault="00652DD6" w:rsidP="003F1727">
            <w:pPr>
              <w:pStyle w:val="TAN"/>
              <w:rPr>
                <w:rFonts w:cs="Arial"/>
              </w:rPr>
            </w:pPr>
            <w:r w:rsidRPr="00C7244C">
              <w:rPr>
                <w:rFonts w:cs="Arial"/>
              </w:rPr>
              <w:t>Note 9:</w:t>
            </w:r>
            <w:r w:rsidRPr="00C7244C">
              <w:rPr>
                <w:rFonts w:cs="Arial"/>
              </w:rPr>
              <w:tab/>
              <w:t>Information about types of UE beam is given in B.2.1.3 of TS 38.133 [6], and does not limit UE implementation or test system implementation</w:t>
            </w:r>
          </w:p>
        </w:tc>
      </w:tr>
    </w:tbl>
    <w:p w14:paraId="58D51FDE" w14:textId="77777777" w:rsidR="00652DD6" w:rsidRPr="00C7244C" w:rsidRDefault="00652DD6" w:rsidP="00652DD6">
      <w:pPr>
        <w:rPr>
          <w:lang w:eastAsia="sv-SE"/>
        </w:rPr>
      </w:pPr>
    </w:p>
    <w:p w14:paraId="0334751F" w14:textId="77777777" w:rsidR="00652DD6" w:rsidRPr="00C7244C" w:rsidRDefault="00652DD6" w:rsidP="00652DD6">
      <w:pPr>
        <w:pStyle w:val="TH"/>
      </w:pPr>
      <w:bookmarkStart w:id="166" w:name="_Hlk70081800"/>
      <w:r w:rsidRPr="00C7244C">
        <w:t>Table 7.7.2.1.5-3: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3118"/>
        <w:gridCol w:w="1559"/>
        <w:gridCol w:w="1560"/>
      </w:tblGrid>
      <w:tr w:rsidR="00652DD6" w:rsidRPr="00C7244C" w14:paraId="438013B9"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E7DE834" w14:textId="77777777" w:rsidR="00652DD6" w:rsidRPr="00C7244C" w:rsidRDefault="00652DD6" w:rsidP="003F1727">
            <w:pPr>
              <w:pStyle w:val="TAH"/>
            </w:pPr>
            <w:r w:rsidRPr="00C7244C">
              <w:t>UE Power Class 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F41C061" w14:textId="77777777" w:rsidR="00652DD6" w:rsidRPr="00C7244C" w:rsidRDefault="00652DD6" w:rsidP="003F1727">
            <w:pPr>
              <w:pStyle w:val="TAH"/>
            </w:pPr>
            <w:r w:rsidRPr="00C7244C">
              <w:t>Test 1 (All bands)</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687DF72B" w14:textId="77777777" w:rsidR="00652DD6" w:rsidRPr="00C7244C" w:rsidRDefault="00652DD6" w:rsidP="003F1727">
            <w:pPr>
              <w:pStyle w:val="TAH"/>
            </w:pPr>
            <w:r w:rsidRPr="00C7244C">
              <w:t>Test 2</w:t>
            </w:r>
          </w:p>
        </w:tc>
      </w:tr>
      <w:tr w:rsidR="00652DD6" w:rsidRPr="00C7244C" w14:paraId="38D7F42C" w14:textId="77777777" w:rsidTr="003F172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38177A7" w14:textId="77777777" w:rsidR="00652DD6" w:rsidRPr="00C7244C" w:rsidRDefault="00652DD6" w:rsidP="003F1727">
            <w:pPr>
              <w:pStyle w:val="TAC"/>
            </w:pPr>
            <w:r w:rsidRPr="00C7244C">
              <w:t>Normal Conditions</w:t>
            </w:r>
          </w:p>
        </w:tc>
      </w:tr>
      <w:tr w:rsidR="00652DD6" w:rsidRPr="00C7244C" w14:paraId="6C488E58"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4FBEFFCB" w14:textId="77777777" w:rsidR="00652DD6" w:rsidRPr="00C7244C" w:rsidRDefault="00652DD6" w:rsidP="003F1727">
            <w:pPr>
              <w:pStyle w:val="TAL"/>
            </w:pPr>
            <w:r w:rsidRPr="00C7244C">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6D67F758" w14:textId="77777777" w:rsidR="00652DD6" w:rsidRPr="00C7244C" w:rsidRDefault="00652DD6" w:rsidP="003F1727">
            <w:pPr>
              <w:pStyle w:val="TAC"/>
            </w:pPr>
            <w:r w:rsidRPr="00C7244C">
              <w:t>SS-RSRQ_4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88DAB0"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453A652F" w14:textId="77777777" w:rsidR="00652DD6" w:rsidRPr="00C7244C" w:rsidRDefault="00652DD6" w:rsidP="003F1727">
            <w:pPr>
              <w:pStyle w:val="TAL"/>
            </w:pPr>
            <w:r w:rsidRPr="00C7244C">
              <w:t>SS-RSRQ_35</w:t>
            </w:r>
          </w:p>
        </w:tc>
      </w:tr>
      <w:tr w:rsidR="00652DD6" w:rsidRPr="00C7244C" w14:paraId="2CA6814B" w14:textId="77777777" w:rsidTr="003F1727">
        <w:trPr>
          <w:trHeight w:val="70"/>
          <w:jc w:val="center"/>
        </w:trPr>
        <w:tc>
          <w:tcPr>
            <w:tcW w:w="3198" w:type="dxa"/>
            <w:vMerge/>
            <w:tcBorders>
              <w:left w:val="single" w:sz="4" w:space="0" w:color="auto"/>
              <w:right w:val="single" w:sz="4" w:space="0" w:color="auto"/>
            </w:tcBorders>
            <w:vAlign w:val="center"/>
          </w:tcPr>
          <w:p w14:paraId="3689B0BE" w14:textId="77777777" w:rsidR="00652DD6" w:rsidRPr="00C7244C" w:rsidRDefault="00652DD6" w:rsidP="003F1727">
            <w:pPr>
              <w:pStyle w:val="TAL"/>
            </w:pPr>
          </w:p>
        </w:tc>
        <w:tc>
          <w:tcPr>
            <w:tcW w:w="3118" w:type="dxa"/>
            <w:vMerge/>
            <w:tcBorders>
              <w:left w:val="single" w:sz="4" w:space="0" w:color="auto"/>
              <w:right w:val="single" w:sz="4" w:space="0" w:color="auto"/>
            </w:tcBorders>
            <w:vAlign w:val="center"/>
          </w:tcPr>
          <w:p w14:paraId="5B4E3CB8"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37C348F"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2EF94A5C" w14:textId="77777777" w:rsidR="00652DD6" w:rsidRPr="00C7244C" w:rsidRDefault="00652DD6" w:rsidP="003F1727">
            <w:pPr>
              <w:pStyle w:val="TAL"/>
            </w:pPr>
            <w:r w:rsidRPr="00C7244C">
              <w:t>SS-RSRQ_34</w:t>
            </w:r>
          </w:p>
        </w:tc>
      </w:tr>
      <w:tr w:rsidR="00652DD6" w:rsidRPr="00C7244C" w14:paraId="16C0ADFE"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0ABAD3DF" w14:textId="77777777" w:rsidR="00652DD6" w:rsidRPr="00C7244C" w:rsidRDefault="00652DD6" w:rsidP="003F1727">
            <w:pPr>
              <w:pStyle w:val="TAL"/>
            </w:pPr>
          </w:p>
        </w:tc>
        <w:tc>
          <w:tcPr>
            <w:tcW w:w="3118" w:type="dxa"/>
            <w:vMerge/>
            <w:tcBorders>
              <w:left w:val="single" w:sz="4" w:space="0" w:color="auto"/>
              <w:bottom w:val="single" w:sz="4" w:space="0" w:color="auto"/>
              <w:right w:val="single" w:sz="4" w:space="0" w:color="auto"/>
            </w:tcBorders>
            <w:vAlign w:val="center"/>
          </w:tcPr>
          <w:p w14:paraId="3C5EB946"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18F6932A"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67878D7" w14:textId="77777777" w:rsidR="00652DD6" w:rsidRPr="00C7244C" w:rsidRDefault="00652DD6" w:rsidP="003F1727">
            <w:pPr>
              <w:pStyle w:val="TAL"/>
            </w:pPr>
            <w:r w:rsidRPr="00C7244C">
              <w:t>FFS</w:t>
            </w:r>
          </w:p>
        </w:tc>
      </w:tr>
      <w:tr w:rsidR="00652DD6" w:rsidRPr="00C7244C" w14:paraId="12DB88E3"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DFB399" w14:textId="77777777" w:rsidR="00652DD6" w:rsidRPr="00C7244C" w:rsidRDefault="00652DD6" w:rsidP="003F1727">
            <w:pPr>
              <w:pStyle w:val="TAL"/>
            </w:pPr>
            <w:r w:rsidRPr="00C7244C">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8F9FBFA" w14:textId="77777777" w:rsidR="00652DD6" w:rsidRPr="00C7244C" w:rsidRDefault="00652DD6" w:rsidP="003F1727">
            <w:pPr>
              <w:pStyle w:val="TAC"/>
            </w:pPr>
            <w:r w:rsidRPr="00C7244C">
              <w:t>SS-RSRQ_73</w:t>
            </w:r>
          </w:p>
        </w:tc>
        <w:tc>
          <w:tcPr>
            <w:tcW w:w="1559" w:type="dxa"/>
            <w:tcBorders>
              <w:top w:val="single" w:sz="4" w:space="0" w:color="auto"/>
              <w:left w:val="single" w:sz="4" w:space="0" w:color="auto"/>
              <w:bottom w:val="single" w:sz="4" w:space="0" w:color="auto"/>
              <w:right w:val="single" w:sz="4" w:space="0" w:color="auto"/>
            </w:tcBorders>
            <w:vAlign w:val="center"/>
          </w:tcPr>
          <w:p w14:paraId="69448859" w14:textId="77777777" w:rsidR="00652DD6" w:rsidRPr="00C7244C" w:rsidRDefault="00652DD6" w:rsidP="003F1727">
            <w:pPr>
              <w:pStyle w:val="TAL"/>
            </w:pPr>
            <w:r w:rsidRPr="00C7244C">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052FB912" w14:textId="77777777" w:rsidR="00652DD6" w:rsidRPr="00C7244C" w:rsidRDefault="00652DD6" w:rsidP="003F1727">
            <w:pPr>
              <w:pStyle w:val="TAL"/>
            </w:pPr>
            <w:r w:rsidRPr="00C7244C">
              <w:t>SS-RSRQ_71</w:t>
            </w:r>
          </w:p>
        </w:tc>
      </w:tr>
      <w:tr w:rsidR="00652DD6" w:rsidRPr="00C7244C" w14:paraId="431F1D79" w14:textId="77777777" w:rsidTr="003F172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1F196D" w14:textId="77777777" w:rsidR="00652DD6" w:rsidRPr="00C7244C" w:rsidRDefault="00652DD6" w:rsidP="003F1727">
            <w:pPr>
              <w:pStyle w:val="TAC"/>
            </w:pPr>
            <w:r w:rsidRPr="00C7244C">
              <w:t>Extreme Conditions</w:t>
            </w:r>
          </w:p>
        </w:tc>
      </w:tr>
      <w:tr w:rsidR="00652DD6" w:rsidRPr="00C7244C" w14:paraId="5BF8A957"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1BBA919D" w14:textId="77777777" w:rsidR="00652DD6" w:rsidRPr="00C7244C" w:rsidRDefault="00652DD6" w:rsidP="003F1727">
            <w:pPr>
              <w:pStyle w:val="TAL"/>
            </w:pPr>
            <w:r w:rsidRPr="00C7244C">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5F70E1AA" w14:textId="77777777" w:rsidR="00652DD6" w:rsidRPr="00C7244C" w:rsidRDefault="00652DD6" w:rsidP="003F1727">
            <w:pPr>
              <w:pStyle w:val="TAC"/>
            </w:pPr>
            <w:r w:rsidRPr="00C7244C">
              <w:t>SS-RSRQ_38+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88E285A"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0AEC642" w14:textId="77777777" w:rsidR="00652DD6" w:rsidRPr="00C7244C" w:rsidRDefault="00652DD6" w:rsidP="003F1727">
            <w:pPr>
              <w:pStyle w:val="TAL"/>
            </w:pPr>
            <w:r w:rsidRPr="00C7244C">
              <w:t>SS-RSRQ_34+ FFS</w:t>
            </w:r>
          </w:p>
        </w:tc>
      </w:tr>
      <w:tr w:rsidR="00652DD6" w:rsidRPr="00C7244C" w14:paraId="249FE195" w14:textId="77777777" w:rsidTr="003F1727">
        <w:trPr>
          <w:trHeight w:val="70"/>
          <w:jc w:val="center"/>
        </w:trPr>
        <w:tc>
          <w:tcPr>
            <w:tcW w:w="3198" w:type="dxa"/>
            <w:vMerge/>
            <w:tcBorders>
              <w:left w:val="single" w:sz="4" w:space="0" w:color="auto"/>
              <w:right w:val="single" w:sz="4" w:space="0" w:color="auto"/>
            </w:tcBorders>
            <w:vAlign w:val="center"/>
          </w:tcPr>
          <w:p w14:paraId="6D8566DD" w14:textId="77777777" w:rsidR="00652DD6" w:rsidRPr="00C7244C" w:rsidRDefault="00652DD6" w:rsidP="003F1727">
            <w:pPr>
              <w:pStyle w:val="TAL"/>
            </w:pPr>
          </w:p>
        </w:tc>
        <w:tc>
          <w:tcPr>
            <w:tcW w:w="3118" w:type="dxa"/>
            <w:vMerge/>
            <w:tcBorders>
              <w:left w:val="single" w:sz="4" w:space="0" w:color="auto"/>
              <w:right w:val="single" w:sz="4" w:space="0" w:color="auto"/>
            </w:tcBorders>
            <w:vAlign w:val="center"/>
          </w:tcPr>
          <w:p w14:paraId="31C81A95"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4B087FD"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635DE826" w14:textId="77777777" w:rsidR="00652DD6" w:rsidRPr="00C7244C" w:rsidRDefault="00652DD6" w:rsidP="003F1727">
            <w:pPr>
              <w:pStyle w:val="TAL"/>
            </w:pPr>
            <w:r w:rsidRPr="00C7244C">
              <w:t>SS-RSRQ_33+ FFS</w:t>
            </w:r>
          </w:p>
        </w:tc>
      </w:tr>
      <w:tr w:rsidR="00652DD6" w:rsidRPr="00C7244C" w14:paraId="7E32AD6E"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249DDA90" w14:textId="77777777" w:rsidR="00652DD6" w:rsidRPr="00C7244C" w:rsidRDefault="00652DD6" w:rsidP="003F1727">
            <w:pPr>
              <w:pStyle w:val="TAL"/>
            </w:pPr>
          </w:p>
        </w:tc>
        <w:tc>
          <w:tcPr>
            <w:tcW w:w="3118" w:type="dxa"/>
            <w:vMerge/>
            <w:tcBorders>
              <w:left w:val="single" w:sz="4" w:space="0" w:color="auto"/>
              <w:bottom w:val="single" w:sz="4" w:space="0" w:color="auto"/>
              <w:right w:val="single" w:sz="4" w:space="0" w:color="auto"/>
            </w:tcBorders>
            <w:vAlign w:val="center"/>
          </w:tcPr>
          <w:p w14:paraId="56D67A16"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D168B89"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64F3F609" w14:textId="77777777" w:rsidR="00652DD6" w:rsidRPr="00C7244C" w:rsidRDefault="00652DD6" w:rsidP="003F1727">
            <w:pPr>
              <w:pStyle w:val="TAL"/>
            </w:pPr>
            <w:r w:rsidRPr="00C7244C">
              <w:t>FFS</w:t>
            </w:r>
          </w:p>
        </w:tc>
      </w:tr>
      <w:tr w:rsidR="00652DD6" w:rsidRPr="00C7244C" w14:paraId="670A1073"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9343FF5" w14:textId="77777777" w:rsidR="00652DD6" w:rsidRPr="00C7244C" w:rsidRDefault="00652DD6" w:rsidP="003F1727">
            <w:pPr>
              <w:pStyle w:val="TAL"/>
            </w:pPr>
            <w:r w:rsidRPr="00C7244C">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4868287" w14:textId="77777777" w:rsidR="00652DD6" w:rsidRPr="00C7244C" w:rsidRDefault="00652DD6" w:rsidP="003F1727">
            <w:pPr>
              <w:pStyle w:val="TAC"/>
            </w:pPr>
            <w:r w:rsidRPr="00C7244C">
              <w:t>SS-RSRQ_76+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4A5DDF" w14:textId="77777777" w:rsidR="00652DD6" w:rsidRPr="00C7244C" w:rsidRDefault="00652DD6" w:rsidP="003F1727">
            <w:pPr>
              <w:pStyle w:val="TAL"/>
            </w:pPr>
            <w:r w:rsidRPr="00C7244C">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1AFFEBE9" w14:textId="77777777" w:rsidR="00652DD6" w:rsidRPr="00C7244C" w:rsidRDefault="00652DD6" w:rsidP="003F1727">
            <w:pPr>
              <w:pStyle w:val="TAL"/>
            </w:pPr>
            <w:r w:rsidRPr="00C7244C">
              <w:t>SS-RSRQ_72+ FFS</w:t>
            </w:r>
          </w:p>
        </w:tc>
      </w:tr>
    </w:tbl>
    <w:p w14:paraId="0825FE92" w14:textId="77777777" w:rsidR="00652DD6" w:rsidRPr="00C7244C" w:rsidRDefault="00652DD6" w:rsidP="00652DD6"/>
    <w:p w14:paraId="34A3E501" w14:textId="77777777" w:rsidR="00652DD6" w:rsidRPr="00C7244C" w:rsidRDefault="00652DD6" w:rsidP="00652DD6">
      <w:pPr>
        <w:rPr>
          <w:lang w:eastAsia="sv-SE"/>
        </w:rPr>
      </w:pPr>
      <w:r w:rsidRPr="00C7244C">
        <w:t>For the test to pass, the ratio of successful reported values in each test shall be more than 90% with a confidence level of 95%.</w:t>
      </w:r>
    </w:p>
    <w:bookmarkEnd w:id="166"/>
    <w:p w14:paraId="0E953986" w14:textId="77777777" w:rsidR="00652DD6" w:rsidRPr="00C7244C" w:rsidRDefault="00652DD6" w:rsidP="00652DD6">
      <w:pPr>
        <w:pStyle w:val="Heading4"/>
        <w:rPr>
          <w:lang w:eastAsia="sv-SE"/>
        </w:rPr>
      </w:pPr>
      <w:r w:rsidRPr="00C7244C">
        <w:rPr>
          <w:lang w:eastAsia="sv-SE"/>
        </w:rPr>
        <w:t>7.7.2.2</w:t>
      </w:r>
      <w:r w:rsidRPr="00C7244C">
        <w:rPr>
          <w:lang w:eastAsia="sv-SE"/>
        </w:rPr>
        <w:tab/>
        <w:t>NR SA FR2-FR2 SS-RSRQ measurement accuracy</w:t>
      </w:r>
    </w:p>
    <w:p w14:paraId="0DCC7B36" w14:textId="77777777" w:rsidR="00652DD6" w:rsidRPr="00C7244C" w:rsidRDefault="00652DD6" w:rsidP="00652DD6">
      <w:pPr>
        <w:pStyle w:val="EditorsNote"/>
      </w:pPr>
      <w:r w:rsidRPr="00C7244C">
        <w:t>Editor’s Note: This test case has been completed for the following configurations:</w:t>
      </w:r>
    </w:p>
    <w:p w14:paraId="789F7C90"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97A9820" w14:textId="77777777" w:rsidR="00652DD6" w:rsidRPr="00C7244C" w:rsidRDefault="00652DD6" w:rsidP="00652DD6">
      <w:pPr>
        <w:pStyle w:val="EditorsNote"/>
      </w:pPr>
      <w:r w:rsidRPr="00C7244C">
        <w:t>- UE PC3</w:t>
      </w:r>
    </w:p>
    <w:p w14:paraId="0F2AC830" w14:textId="77777777" w:rsidR="00652DD6" w:rsidRPr="00C7244C" w:rsidRDefault="00652DD6" w:rsidP="00652DD6">
      <w:pPr>
        <w:pStyle w:val="EditorsNote"/>
      </w:pPr>
      <w:r w:rsidRPr="00C7244C">
        <w:t>- Normal conditions</w:t>
      </w:r>
    </w:p>
    <w:p w14:paraId="774E94A1" w14:textId="77777777" w:rsidR="00652DD6" w:rsidRPr="00C7244C" w:rsidRDefault="00652DD6" w:rsidP="00652DD6">
      <w:pPr>
        <w:pStyle w:val="EditorsNote"/>
      </w:pPr>
      <w:r w:rsidRPr="00C7244C">
        <w:t>- The test is incomplete for UE power classes other than PC3</w:t>
      </w:r>
    </w:p>
    <w:p w14:paraId="1CA8D15D" w14:textId="77777777" w:rsidR="00652DD6" w:rsidRPr="00C7244C" w:rsidRDefault="00652DD6" w:rsidP="00652DD6">
      <w:pPr>
        <w:pStyle w:val="EditorsNote"/>
      </w:pPr>
      <w:r w:rsidRPr="00C7244C">
        <w:t>- The test is incomplete for test frequencies &gt; 40.8 GHz</w:t>
      </w:r>
    </w:p>
    <w:p w14:paraId="13748D6B" w14:textId="77777777" w:rsidR="00652DD6" w:rsidRPr="00C7244C" w:rsidRDefault="00652DD6" w:rsidP="00652DD6">
      <w:pPr>
        <w:pStyle w:val="EditorsNote"/>
      </w:pPr>
      <w:r w:rsidRPr="00C7244C">
        <w:t>- The test is incomplete for extreme conditions</w:t>
      </w:r>
    </w:p>
    <w:p w14:paraId="7961F0EC" w14:textId="77777777" w:rsidR="00652DD6" w:rsidRPr="00C7244C" w:rsidRDefault="00652DD6" w:rsidP="00652DD6">
      <w:pPr>
        <w:pStyle w:val="H6"/>
      </w:pPr>
      <w:r w:rsidRPr="00C7244C">
        <w:t>7.7.2.2.1</w:t>
      </w:r>
      <w:r w:rsidRPr="00C7244C">
        <w:tab/>
        <w:t>Test purpose</w:t>
      </w:r>
    </w:p>
    <w:p w14:paraId="3D6490A2" w14:textId="77777777" w:rsidR="00652DD6" w:rsidRPr="00C7244C" w:rsidRDefault="00652DD6" w:rsidP="00652DD6">
      <w:pPr>
        <w:rPr>
          <w:lang w:eastAsia="sv-SE"/>
        </w:rPr>
      </w:pPr>
      <w:r w:rsidRPr="00C7244C">
        <w:rPr>
          <w:lang w:eastAsia="sv-SE"/>
        </w:rPr>
        <w:t>The purpose of this test is to verify that the inter-frequency SS-RSRP measurement accuracy is within the specified limits for all bands.</w:t>
      </w:r>
    </w:p>
    <w:p w14:paraId="560D7D47" w14:textId="77777777" w:rsidR="00652DD6" w:rsidRPr="00C7244C" w:rsidRDefault="00652DD6" w:rsidP="00652DD6">
      <w:pPr>
        <w:pStyle w:val="H6"/>
      </w:pPr>
      <w:r w:rsidRPr="00C7244C">
        <w:t>7.7.2.2.2</w:t>
      </w:r>
      <w:r w:rsidRPr="00C7244C">
        <w:tab/>
        <w:t>Test applicability</w:t>
      </w:r>
    </w:p>
    <w:p w14:paraId="5E8BF23F" w14:textId="77777777" w:rsidR="00652DD6" w:rsidRPr="00C7244C" w:rsidRDefault="00652DD6" w:rsidP="00652DD6">
      <w:pPr>
        <w:rPr>
          <w:lang w:eastAsia="sv-SE"/>
        </w:rPr>
      </w:pPr>
      <w:r w:rsidRPr="00C7244C">
        <w:rPr>
          <w:lang w:eastAsia="sv-SE"/>
        </w:rPr>
        <w:t>This test applies to all types of NR UE from Release 15 onwards.</w:t>
      </w:r>
    </w:p>
    <w:p w14:paraId="39D9327B" w14:textId="77777777" w:rsidR="00652DD6" w:rsidRPr="00C7244C" w:rsidRDefault="00652DD6" w:rsidP="00652DD6">
      <w:pPr>
        <w:pStyle w:val="H6"/>
        <w:rPr>
          <w:lang w:eastAsia="sv-SE"/>
        </w:rPr>
      </w:pPr>
      <w:r w:rsidRPr="00C7244C">
        <w:rPr>
          <w:lang w:eastAsia="sv-SE"/>
        </w:rPr>
        <w:t>7.7.2.2.3</w:t>
      </w:r>
      <w:r w:rsidRPr="00C7244C">
        <w:rPr>
          <w:lang w:eastAsia="sv-SE"/>
        </w:rPr>
        <w:tab/>
        <w:t>Minimum conformance requirements</w:t>
      </w:r>
    </w:p>
    <w:p w14:paraId="5C72591F" w14:textId="77777777" w:rsidR="00652DD6" w:rsidRPr="00C7244C" w:rsidRDefault="00652DD6" w:rsidP="00652DD6">
      <w:pPr>
        <w:rPr>
          <w:lang w:eastAsia="sv-SE"/>
        </w:rPr>
      </w:pPr>
      <w:r w:rsidRPr="00C7244C">
        <w:rPr>
          <w:lang w:eastAsia="sv-SE"/>
        </w:rPr>
        <w:t>The minimum conformance requirements are specified in clause 7.7.2.0.2.</w:t>
      </w:r>
    </w:p>
    <w:p w14:paraId="29D1DC32" w14:textId="77777777" w:rsidR="00652DD6" w:rsidRPr="00C7244C" w:rsidRDefault="00652DD6" w:rsidP="00652DD6">
      <w:pPr>
        <w:rPr>
          <w:lang w:eastAsia="sv-SE"/>
        </w:rPr>
      </w:pPr>
      <w:r w:rsidRPr="00C7244C">
        <w:rPr>
          <w:lang w:eastAsia="sv-SE"/>
        </w:rPr>
        <w:t>The normative reference for this requirement is TS 38.133 [6] clause A.7.7.2.2.</w:t>
      </w:r>
    </w:p>
    <w:p w14:paraId="72F92D26" w14:textId="77777777" w:rsidR="00652DD6" w:rsidRPr="00C7244C" w:rsidRDefault="00652DD6" w:rsidP="00652DD6">
      <w:pPr>
        <w:pStyle w:val="H6"/>
        <w:rPr>
          <w:lang w:eastAsia="sv-SE"/>
        </w:rPr>
      </w:pPr>
      <w:r w:rsidRPr="00C7244C">
        <w:rPr>
          <w:lang w:eastAsia="sv-SE"/>
        </w:rPr>
        <w:t>7.7.2.2.4</w:t>
      </w:r>
      <w:r w:rsidRPr="00C7244C">
        <w:rPr>
          <w:lang w:eastAsia="sv-SE"/>
        </w:rPr>
        <w:tab/>
        <w:t>Test description</w:t>
      </w:r>
    </w:p>
    <w:p w14:paraId="5C45F37A"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029A8616" w14:textId="77777777" w:rsidR="00652DD6" w:rsidRPr="00C7244C" w:rsidRDefault="00652DD6" w:rsidP="00652DD6">
      <w:pPr>
        <w:pStyle w:val="H6"/>
        <w:rPr>
          <w:lang w:eastAsia="sv-SE"/>
        </w:rPr>
      </w:pPr>
      <w:r w:rsidRPr="00C7244C">
        <w:rPr>
          <w:lang w:eastAsia="sv-SE"/>
        </w:rPr>
        <w:t>7.7.2.2.4.1</w:t>
      </w:r>
      <w:r w:rsidRPr="00C7244C">
        <w:rPr>
          <w:lang w:eastAsia="sv-SE"/>
        </w:rPr>
        <w:tab/>
        <w:t>Initial conditions</w:t>
      </w:r>
    </w:p>
    <w:p w14:paraId="7D16A9A5" w14:textId="77777777" w:rsidR="00652DD6" w:rsidRPr="00C7244C" w:rsidRDefault="00652DD6" w:rsidP="00652DD6">
      <w:pPr>
        <w:rPr>
          <w:lang w:eastAsia="sv-SE"/>
        </w:rPr>
      </w:pPr>
      <w:r w:rsidRPr="00C7244C">
        <w:rPr>
          <w:lang w:eastAsia="sv-SE"/>
        </w:rPr>
        <w:t>This test shall be tested using any of the test configurations in Table 7.7.2.2</w:t>
      </w:r>
      <w:r w:rsidRPr="00C7244C">
        <w:t>.4.1</w:t>
      </w:r>
      <w:r w:rsidRPr="00C7244C">
        <w:rPr>
          <w:lang w:eastAsia="sv-SE"/>
        </w:rPr>
        <w:t>-1.</w:t>
      </w:r>
    </w:p>
    <w:p w14:paraId="69770CDD" w14:textId="77777777" w:rsidR="00652DD6" w:rsidRPr="00C7244C" w:rsidRDefault="00652DD6" w:rsidP="00652DD6">
      <w:pPr>
        <w:pStyle w:val="TH"/>
      </w:pPr>
      <w:r w:rsidRPr="00C7244C">
        <w:t>Table 7.7.2.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77094A47" w14:textId="77777777" w:rsidTr="003F1727">
        <w:tc>
          <w:tcPr>
            <w:tcW w:w="1985" w:type="dxa"/>
            <w:shd w:val="clear" w:color="auto" w:fill="auto"/>
          </w:tcPr>
          <w:p w14:paraId="173556AD"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744ADCE6"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5D208335" w14:textId="77777777" w:rsidTr="003F1727">
        <w:tc>
          <w:tcPr>
            <w:tcW w:w="1985" w:type="dxa"/>
            <w:shd w:val="clear" w:color="auto" w:fill="auto"/>
          </w:tcPr>
          <w:p w14:paraId="3A738732"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2.2-1</w:t>
            </w:r>
          </w:p>
        </w:tc>
        <w:tc>
          <w:tcPr>
            <w:tcW w:w="7513" w:type="dxa"/>
            <w:shd w:val="clear" w:color="auto" w:fill="auto"/>
          </w:tcPr>
          <w:p w14:paraId="7D165750"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684DD2BA" w14:textId="77777777" w:rsidTr="003F1727">
        <w:tc>
          <w:tcPr>
            <w:tcW w:w="9498" w:type="dxa"/>
            <w:gridSpan w:val="2"/>
            <w:shd w:val="clear" w:color="auto" w:fill="auto"/>
          </w:tcPr>
          <w:p w14:paraId="43567EDE"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0C9A1FBC" w14:textId="77777777" w:rsidR="00652DD6" w:rsidRPr="00C7244C" w:rsidRDefault="00652DD6" w:rsidP="00652DD6">
      <w:pPr>
        <w:rPr>
          <w:lang w:eastAsia="sv-SE"/>
        </w:rPr>
      </w:pPr>
    </w:p>
    <w:p w14:paraId="0FC033EF" w14:textId="77777777" w:rsidR="00652DD6" w:rsidRPr="00C7244C" w:rsidRDefault="00652DD6" w:rsidP="00652DD6">
      <w:pPr>
        <w:rPr>
          <w:lang w:eastAsia="sv-SE"/>
        </w:rPr>
      </w:pPr>
      <w:r w:rsidRPr="00C7244C">
        <w:rPr>
          <w:lang w:eastAsia="sv-SE"/>
        </w:rPr>
        <w:t>Configure the test equipment and the DUT according to the parameters in Table 7.7.2.2.4.1-2.</w:t>
      </w:r>
    </w:p>
    <w:p w14:paraId="5B9519FC" w14:textId="77777777" w:rsidR="00652DD6" w:rsidRPr="00C7244C" w:rsidRDefault="00652DD6" w:rsidP="00652DD6">
      <w:pPr>
        <w:pStyle w:val="TH"/>
      </w:pPr>
      <w:r w:rsidRPr="00C7244C">
        <w:t>Table 7.7.2.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37D37EE3" w14:textId="77777777" w:rsidTr="003F1727">
        <w:trPr>
          <w:jc w:val="center"/>
        </w:trPr>
        <w:tc>
          <w:tcPr>
            <w:tcW w:w="1701" w:type="dxa"/>
            <w:shd w:val="clear" w:color="auto" w:fill="auto"/>
          </w:tcPr>
          <w:p w14:paraId="0212C14D" w14:textId="77777777" w:rsidR="00652DD6" w:rsidRPr="00C7244C" w:rsidRDefault="00652DD6" w:rsidP="003F1727">
            <w:pPr>
              <w:pStyle w:val="TAH"/>
            </w:pPr>
            <w:r w:rsidRPr="00C7244C">
              <w:t>Parameter</w:t>
            </w:r>
          </w:p>
        </w:tc>
        <w:tc>
          <w:tcPr>
            <w:tcW w:w="3943" w:type="dxa"/>
            <w:shd w:val="clear" w:color="auto" w:fill="auto"/>
          </w:tcPr>
          <w:p w14:paraId="248E57E7" w14:textId="77777777" w:rsidR="00652DD6" w:rsidRPr="00C7244C" w:rsidRDefault="00652DD6" w:rsidP="003F1727">
            <w:pPr>
              <w:pStyle w:val="TAH"/>
            </w:pPr>
            <w:r w:rsidRPr="00C7244C">
              <w:t>Value</w:t>
            </w:r>
          </w:p>
        </w:tc>
        <w:tc>
          <w:tcPr>
            <w:tcW w:w="3961" w:type="dxa"/>
          </w:tcPr>
          <w:p w14:paraId="03CF03DA" w14:textId="77777777" w:rsidR="00652DD6" w:rsidRPr="00C7244C" w:rsidRDefault="00652DD6" w:rsidP="003F1727">
            <w:pPr>
              <w:pStyle w:val="TAH"/>
            </w:pPr>
            <w:r w:rsidRPr="00C7244C">
              <w:t>Comment</w:t>
            </w:r>
          </w:p>
        </w:tc>
      </w:tr>
      <w:tr w:rsidR="00652DD6" w:rsidRPr="00C7244C" w14:paraId="23170E95" w14:textId="77777777" w:rsidTr="003F1727">
        <w:trPr>
          <w:jc w:val="center"/>
        </w:trPr>
        <w:tc>
          <w:tcPr>
            <w:tcW w:w="1701" w:type="dxa"/>
            <w:shd w:val="clear" w:color="auto" w:fill="auto"/>
          </w:tcPr>
          <w:p w14:paraId="47B7A940" w14:textId="77777777" w:rsidR="00652DD6" w:rsidRPr="00C7244C" w:rsidRDefault="00652DD6" w:rsidP="003F1727">
            <w:pPr>
              <w:pStyle w:val="TAL"/>
            </w:pPr>
            <w:r w:rsidRPr="00C7244C">
              <w:t>Test environment</w:t>
            </w:r>
          </w:p>
        </w:tc>
        <w:tc>
          <w:tcPr>
            <w:tcW w:w="3943" w:type="dxa"/>
            <w:shd w:val="clear" w:color="auto" w:fill="auto"/>
          </w:tcPr>
          <w:p w14:paraId="6BE4CD78" w14:textId="77777777" w:rsidR="00652DD6" w:rsidRPr="00C7244C" w:rsidRDefault="00652DD6" w:rsidP="003F1727">
            <w:pPr>
              <w:pStyle w:val="TAL"/>
            </w:pPr>
            <w:r w:rsidRPr="00C7244C">
              <w:t>NC</w:t>
            </w:r>
          </w:p>
        </w:tc>
        <w:tc>
          <w:tcPr>
            <w:tcW w:w="3961" w:type="dxa"/>
          </w:tcPr>
          <w:p w14:paraId="43AB70E6" w14:textId="77777777" w:rsidR="00652DD6" w:rsidRPr="00C7244C" w:rsidRDefault="00652DD6" w:rsidP="003F1727">
            <w:pPr>
              <w:pStyle w:val="TAL"/>
            </w:pPr>
            <w:r w:rsidRPr="00C7244C">
              <w:t>As specified in TS 36.508 [25] clause 4.1.</w:t>
            </w:r>
          </w:p>
        </w:tc>
      </w:tr>
      <w:tr w:rsidR="00652DD6" w:rsidRPr="00C7244C" w14:paraId="256D4E43" w14:textId="77777777" w:rsidTr="003F1727">
        <w:trPr>
          <w:jc w:val="center"/>
        </w:trPr>
        <w:tc>
          <w:tcPr>
            <w:tcW w:w="1701" w:type="dxa"/>
            <w:shd w:val="clear" w:color="auto" w:fill="auto"/>
          </w:tcPr>
          <w:p w14:paraId="46973A9A" w14:textId="77777777" w:rsidR="00652DD6" w:rsidRPr="00C7244C" w:rsidRDefault="00652DD6" w:rsidP="003F1727">
            <w:pPr>
              <w:pStyle w:val="TAL"/>
            </w:pPr>
            <w:r w:rsidRPr="00C7244C">
              <w:t>Test frequencies</w:t>
            </w:r>
          </w:p>
        </w:tc>
        <w:tc>
          <w:tcPr>
            <w:tcW w:w="7904" w:type="dxa"/>
            <w:gridSpan w:val="2"/>
            <w:shd w:val="clear" w:color="auto" w:fill="auto"/>
          </w:tcPr>
          <w:p w14:paraId="32B002EF" w14:textId="77777777" w:rsidR="00652DD6" w:rsidRPr="00C7244C" w:rsidRDefault="00652DD6" w:rsidP="003F1727">
            <w:pPr>
              <w:pStyle w:val="TAL"/>
            </w:pPr>
            <w:r w:rsidRPr="00C7244C">
              <w:t>As specified in Annex E, Table E.5-1 and TS 38.508-1 [14] clause 4.3.1.</w:t>
            </w:r>
          </w:p>
        </w:tc>
      </w:tr>
      <w:tr w:rsidR="00652DD6" w:rsidRPr="00C7244C" w14:paraId="1DF15672" w14:textId="77777777" w:rsidTr="003F1727">
        <w:trPr>
          <w:jc w:val="center"/>
        </w:trPr>
        <w:tc>
          <w:tcPr>
            <w:tcW w:w="1701" w:type="dxa"/>
            <w:shd w:val="clear" w:color="auto" w:fill="auto"/>
          </w:tcPr>
          <w:p w14:paraId="6D602618" w14:textId="77777777" w:rsidR="00652DD6" w:rsidRPr="00C7244C" w:rsidRDefault="00652DD6" w:rsidP="003F1727">
            <w:pPr>
              <w:pStyle w:val="TAL"/>
            </w:pPr>
            <w:r w:rsidRPr="00C7244C">
              <w:t>Channel bandwidth</w:t>
            </w:r>
          </w:p>
        </w:tc>
        <w:tc>
          <w:tcPr>
            <w:tcW w:w="7904" w:type="dxa"/>
            <w:gridSpan w:val="2"/>
            <w:shd w:val="clear" w:color="auto" w:fill="auto"/>
          </w:tcPr>
          <w:p w14:paraId="1CA26B0B" w14:textId="77777777" w:rsidR="00652DD6" w:rsidRPr="00C7244C" w:rsidRDefault="00652DD6" w:rsidP="003F1727">
            <w:pPr>
              <w:pStyle w:val="TAL"/>
            </w:pPr>
            <w:r w:rsidRPr="00C7244C">
              <w:t>As specified by the selected test configuration.</w:t>
            </w:r>
          </w:p>
        </w:tc>
      </w:tr>
      <w:tr w:rsidR="00652DD6" w:rsidRPr="00C7244C" w14:paraId="1EEC9C15" w14:textId="77777777" w:rsidTr="003F1727">
        <w:trPr>
          <w:jc w:val="center"/>
        </w:trPr>
        <w:tc>
          <w:tcPr>
            <w:tcW w:w="1701" w:type="dxa"/>
            <w:shd w:val="clear" w:color="auto" w:fill="auto"/>
          </w:tcPr>
          <w:p w14:paraId="4E8E17E6" w14:textId="77777777" w:rsidR="00652DD6" w:rsidRPr="00C7244C" w:rsidRDefault="00652DD6" w:rsidP="003F1727">
            <w:pPr>
              <w:pStyle w:val="TAL"/>
            </w:pPr>
            <w:r w:rsidRPr="00C7244C">
              <w:t>Propagation conditions</w:t>
            </w:r>
          </w:p>
        </w:tc>
        <w:tc>
          <w:tcPr>
            <w:tcW w:w="3943" w:type="dxa"/>
            <w:shd w:val="clear" w:color="auto" w:fill="auto"/>
          </w:tcPr>
          <w:p w14:paraId="3C37AD25" w14:textId="77777777" w:rsidR="00652DD6" w:rsidRPr="00C7244C" w:rsidRDefault="00652DD6" w:rsidP="003F1727">
            <w:pPr>
              <w:pStyle w:val="TAL"/>
            </w:pPr>
            <w:r w:rsidRPr="00C7244C">
              <w:t>AWGN</w:t>
            </w:r>
          </w:p>
        </w:tc>
        <w:tc>
          <w:tcPr>
            <w:tcW w:w="3961" w:type="dxa"/>
          </w:tcPr>
          <w:p w14:paraId="3EFA2F12" w14:textId="77777777" w:rsidR="00652DD6" w:rsidRPr="00C7244C" w:rsidRDefault="00652DD6" w:rsidP="003F1727">
            <w:pPr>
              <w:pStyle w:val="TAL"/>
            </w:pPr>
            <w:r w:rsidRPr="00C7244C">
              <w:t>As specified in Annex C.2.1</w:t>
            </w:r>
          </w:p>
        </w:tc>
      </w:tr>
      <w:tr w:rsidR="00652DD6" w:rsidRPr="00C7244C" w14:paraId="3517A7D0" w14:textId="77777777" w:rsidTr="003F1727">
        <w:trPr>
          <w:trHeight w:val="1032"/>
          <w:jc w:val="center"/>
        </w:trPr>
        <w:tc>
          <w:tcPr>
            <w:tcW w:w="1701" w:type="dxa"/>
            <w:tcBorders>
              <w:bottom w:val="single" w:sz="4" w:space="0" w:color="auto"/>
            </w:tcBorders>
            <w:shd w:val="clear" w:color="auto" w:fill="auto"/>
          </w:tcPr>
          <w:p w14:paraId="762CA399"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298D19D9" w14:textId="77777777" w:rsidR="00652DD6" w:rsidRPr="00C7244C" w:rsidRDefault="00652DD6" w:rsidP="003F1727">
            <w:pPr>
              <w:pStyle w:val="TAL"/>
            </w:pPr>
            <w:r w:rsidRPr="00C7244C">
              <w:t>TE Part:</w:t>
            </w:r>
            <w:r w:rsidRPr="00C7244C">
              <w:tab/>
              <w:t>A.3.3.1.1</w:t>
            </w:r>
          </w:p>
          <w:p w14:paraId="252557A6" w14:textId="77777777" w:rsidR="00652DD6" w:rsidRPr="00C7244C" w:rsidRDefault="00652DD6" w:rsidP="003F1727">
            <w:pPr>
              <w:pStyle w:val="TAL"/>
            </w:pPr>
            <w:r w:rsidRPr="00C7244C">
              <w:t>DUT Part:</w:t>
            </w:r>
            <w:r w:rsidRPr="00C7244C">
              <w:tab/>
              <w:t>A.3.4.1.1</w:t>
            </w:r>
          </w:p>
        </w:tc>
        <w:tc>
          <w:tcPr>
            <w:tcW w:w="3961" w:type="dxa"/>
          </w:tcPr>
          <w:p w14:paraId="24A04F87" w14:textId="77777777" w:rsidR="00652DD6" w:rsidRPr="00C7244C" w:rsidRDefault="00652DD6" w:rsidP="003F1727">
            <w:pPr>
              <w:pStyle w:val="TAL"/>
            </w:pPr>
            <w:r w:rsidRPr="00C7244C">
              <w:t>As specified in TS 38.508-1 [14] Annex A.</w:t>
            </w:r>
          </w:p>
        </w:tc>
      </w:tr>
      <w:tr w:rsidR="00652DD6" w:rsidRPr="00C7244C" w14:paraId="12825A47" w14:textId="77777777" w:rsidTr="003F1727">
        <w:trPr>
          <w:jc w:val="center"/>
        </w:trPr>
        <w:tc>
          <w:tcPr>
            <w:tcW w:w="1701" w:type="dxa"/>
            <w:shd w:val="clear" w:color="auto" w:fill="auto"/>
          </w:tcPr>
          <w:p w14:paraId="678DB21F" w14:textId="77777777" w:rsidR="00652DD6" w:rsidRPr="00C7244C" w:rsidRDefault="00652DD6" w:rsidP="003F1727">
            <w:pPr>
              <w:pStyle w:val="TAL"/>
            </w:pPr>
            <w:r w:rsidRPr="00C7244C">
              <w:t>Exceptions to connection diagram</w:t>
            </w:r>
          </w:p>
        </w:tc>
        <w:tc>
          <w:tcPr>
            <w:tcW w:w="3943" w:type="dxa"/>
            <w:shd w:val="clear" w:color="auto" w:fill="auto"/>
          </w:tcPr>
          <w:p w14:paraId="41F74E1E" w14:textId="77777777" w:rsidR="00652DD6" w:rsidRPr="00C7244C" w:rsidRDefault="00652DD6" w:rsidP="003F1727">
            <w:pPr>
              <w:pStyle w:val="TAL"/>
            </w:pPr>
            <w:r w:rsidRPr="00C7244C">
              <w:t>N/A</w:t>
            </w:r>
          </w:p>
        </w:tc>
        <w:tc>
          <w:tcPr>
            <w:tcW w:w="3961" w:type="dxa"/>
          </w:tcPr>
          <w:p w14:paraId="477C9C3B" w14:textId="77777777" w:rsidR="00652DD6" w:rsidRPr="00C7244C" w:rsidRDefault="00652DD6" w:rsidP="003F1727">
            <w:pPr>
              <w:pStyle w:val="TAL"/>
            </w:pPr>
          </w:p>
        </w:tc>
      </w:tr>
    </w:tbl>
    <w:p w14:paraId="2DCE1D47" w14:textId="77777777" w:rsidR="00652DD6" w:rsidRPr="00C7244C" w:rsidRDefault="00652DD6" w:rsidP="00652DD6">
      <w:pPr>
        <w:rPr>
          <w:lang w:eastAsia="sv-SE"/>
        </w:rPr>
      </w:pPr>
    </w:p>
    <w:p w14:paraId="5745EB35" w14:textId="77777777" w:rsidR="00652DD6" w:rsidRPr="00C7244C" w:rsidRDefault="00652DD6" w:rsidP="00652DD6">
      <w:pPr>
        <w:pStyle w:val="B1"/>
      </w:pPr>
      <w:r w:rsidRPr="00C7244C">
        <w:t>1.</w:t>
      </w:r>
      <w:r w:rsidRPr="00C7244C">
        <w:tab/>
        <w:t>The general test parameter settings are set up according to Table 7.7.2.2.4.1-3.</w:t>
      </w:r>
    </w:p>
    <w:p w14:paraId="305D35DC" w14:textId="77777777" w:rsidR="00652DD6" w:rsidRPr="00C7244C" w:rsidRDefault="00652DD6" w:rsidP="00652DD6">
      <w:pPr>
        <w:pStyle w:val="B1"/>
      </w:pPr>
      <w:r w:rsidRPr="00C7244C">
        <w:t>2.</w:t>
      </w:r>
      <w:r w:rsidRPr="00C7244C">
        <w:tab/>
        <w:t>Message contents are defined in clause 7.7.2.2.4.3.</w:t>
      </w:r>
    </w:p>
    <w:p w14:paraId="02E7F817" w14:textId="77777777" w:rsidR="00652DD6" w:rsidRPr="00C7244C" w:rsidRDefault="00652DD6" w:rsidP="00652DD6">
      <w:pPr>
        <w:pStyle w:val="B1"/>
      </w:pPr>
      <w:r w:rsidRPr="00C7244C">
        <w:t>3.</w:t>
      </w:r>
      <w:r w:rsidRPr="00C7244C">
        <w:tab/>
        <w:t>There are two inter-frequency cells specified in the test, where Cell 1 is the serving cell on an NR FR2 carrier and Cell 2 is the neighbour cell on a different NR FR2 carrier and the target cell for the SS-RSRQ measurements.</w:t>
      </w:r>
    </w:p>
    <w:p w14:paraId="1825428E" w14:textId="77777777" w:rsidR="00652DD6" w:rsidRPr="00C7244C" w:rsidRDefault="00652DD6" w:rsidP="00652DD6">
      <w:pPr>
        <w:pStyle w:val="B1"/>
      </w:pPr>
      <w:bookmarkStart w:id="167" w:name="_Hlk70081764"/>
      <w:r w:rsidRPr="00C7244C">
        <w:t>4.</w:t>
      </w:r>
      <w:r w:rsidRPr="00C7244C">
        <w:tab/>
        <w:t>The UE Rx beam peak direction has been obtained previously using one of the Rx Beam Peak Search procedures as described in Annex I.</w:t>
      </w:r>
      <w:bookmarkEnd w:id="167"/>
    </w:p>
    <w:p w14:paraId="6876FDE7" w14:textId="77777777" w:rsidR="00652DD6" w:rsidRPr="00C7244C" w:rsidRDefault="00652DD6" w:rsidP="00652DD6">
      <w:pPr>
        <w:pStyle w:val="H6"/>
        <w:rPr>
          <w:lang w:eastAsia="sv-SE"/>
        </w:rPr>
      </w:pPr>
      <w:r w:rsidRPr="00C7244C">
        <w:rPr>
          <w:lang w:eastAsia="sv-SE"/>
        </w:rPr>
        <w:t>7.7.2.2.4.2</w:t>
      </w:r>
      <w:r w:rsidRPr="00C7244C">
        <w:rPr>
          <w:lang w:eastAsia="sv-SE"/>
        </w:rPr>
        <w:tab/>
        <w:t>Test procedure</w:t>
      </w:r>
    </w:p>
    <w:p w14:paraId="37F7803A"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2CFF0DD5" w14:textId="77777777" w:rsidR="00652DD6" w:rsidRPr="00C7244C" w:rsidRDefault="00652DD6" w:rsidP="00652DD6">
      <w:pPr>
        <w:pStyle w:val="B1"/>
      </w:pPr>
      <w:r w:rsidRPr="00C7244C">
        <w:t>2.</w:t>
      </w:r>
      <w:r w:rsidRPr="00C7244C">
        <w:tab/>
        <w:t>Set the parameters according to Table 7.7.2.2.5-1 as appropriate.</w:t>
      </w:r>
    </w:p>
    <w:p w14:paraId="4FC27946" w14:textId="77777777" w:rsidR="00652DD6" w:rsidRPr="00C7244C" w:rsidRDefault="00652DD6" w:rsidP="00652DD6">
      <w:pPr>
        <w:pStyle w:val="B1"/>
      </w:pPr>
      <w:r w:rsidRPr="00C7244C">
        <w:t xml:space="preserve">3. </w:t>
      </w:r>
      <w:r w:rsidRPr="00C7244C">
        <w:tab/>
        <w:t>The SS shall transmit an RRCReconfiguration message on Cell 1.</w:t>
      </w:r>
    </w:p>
    <w:p w14:paraId="72B3448C" w14:textId="77777777" w:rsidR="00652DD6" w:rsidRPr="00C7244C" w:rsidRDefault="00652DD6" w:rsidP="00652DD6">
      <w:pPr>
        <w:pStyle w:val="B1"/>
      </w:pPr>
      <w:r w:rsidRPr="00C7244C">
        <w:t xml:space="preserve">4. </w:t>
      </w:r>
      <w:r w:rsidRPr="00C7244C">
        <w:tab/>
        <w:t>The UE shall transmit an RRCReconfigurationComplete message.</w:t>
      </w:r>
    </w:p>
    <w:p w14:paraId="6259B20F" w14:textId="77777777" w:rsidR="00652DD6" w:rsidRPr="00C7244C" w:rsidRDefault="00652DD6" w:rsidP="00652DD6">
      <w:pPr>
        <w:pStyle w:val="B1"/>
      </w:pPr>
      <w:r w:rsidRPr="00C7244C">
        <w:t>5.</w:t>
      </w:r>
      <w:r w:rsidRPr="00C7244C">
        <w:tab/>
        <w:t>The UE shall transmit periodically MeasurementReport messages.</w:t>
      </w:r>
    </w:p>
    <w:p w14:paraId="2610C563" w14:textId="77777777" w:rsidR="00652DD6" w:rsidRPr="00C7244C" w:rsidRDefault="00652DD6" w:rsidP="00652DD6">
      <w:pPr>
        <w:pStyle w:val="B1"/>
      </w:pPr>
      <w:r w:rsidRPr="00C7244C">
        <w:t>6.</w:t>
      </w:r>
      <w:r w:rsidRPr="00C7244C">
        <w:tab/>
        <w:t>After 10s wait from Step 3, the SS shall check the SS-RSRQ reported values in the periodic MeasurementReport for the following requirements:</w:t>
      </w:r>
    </w:p>
    <w:p w14:paraId="6C713BEE" w14:textId="77777777" w:rsidR="00652DD6" w:rsidRPr="00C7244C" w:rsidRDefault="00652DD6" w:rsidP="00652DD6">
      <w:pPr>
        <w:pStyle w:val="B2"/>
      </w:pPr>
      <w:r w:rsidRPr="00C7244C">
        <w:t>- R1: The SS-RSRQ value of Cell 1 reported by the UE is compared to the expected SS-RSRQ for Cell 1. If the value is outside the limits in Table 7.7.2.2.5-3 or the UE fails to report the measurement value for Cell 1, the number of failed iterations for R1 is increased by one. Otherwise, the number of passed iterations for R1 is increased by one.</w:t>
      </w:r>
    </w:p>
    <w:p w14:paraId="4F1518EA" w14:textId="77777777" w:rsidR="00652DD6" w:rsidRPr="00C7244C" w:rsidRDefault="00652DD6" w:rsidP="00652DD6">
      <w:pPr>
        <w:pStyle w:val="B2"/>
      </w:pPr>
      <w:r w:rsidRPr="00C7244C">
        <w:t>- R2: The SS-RSRQ value of Cell 2 reported by the UE is compared to the expected SS-RSRQ for Cell 2. If the value is outside the limits in Table 7.7.2.2.5-3 or the UE fails to report the measurement value for Cell 2, the number of failed iterations for R2 is increased by one. Otherwise, the number of passed iterations for R2 is increased by one.</w:t>
      </w:r>
    </w:p>
    <w:p w14:paraId="7769A1CB" w14:textId="77777777" w:rsidR="00652DD6" w:rsidRPr="00C7244C" w:rsidRDefault="00652DD6" w:rsidP="00652DD6">
      <w:pPr>
        <w:pStyle w:val="B2"/>
      </w:pPr>
      <w:r w:rsidRPr="00C7244C">
        <w:t>- R3: The SS-RSRQ value of Cell 2 reported by the UE is compared to the reported SS-RSRQ of Cell 1. If the resulting value is outside the limits in Table 7.7.2.2.5-4 or the UE fails to report the measurement value for Cell 1 or Cell 2, the number of failed iterations for R3 is increased by one. Otherwise, the number of passed iterations for R3 is increased by one.</w:t>
      </w:r>
    </w:p>
    <w:p w14:paraId="2A70F251" w14:textId="77777777"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is achieved.</w:t>
      </w:r>
    </w:p>
    <w:p w14:paraId="4A0CD3C8" w14:textId="77777777" w:rsidR="00652DD6" w:rsidRPr="00C7244C" w:rsidRDefault="00652DD6" w:rsidP="00652DD6">
      <w:pPr>
        <w:pStyle w:val="B1"/>
      </w:pPr>
      <w:r w:rsidRPr="00C7244C">
        <w:t>8.</w:t>
      </w:r>
      <w:r w:rsidRPr="00C7244C">
        <w:tab/>
        <w:t>Set the parameters according to each sub-test in Table 7.7.2.2.5-2 as appropriate and repeat steps 5-7. In Step 6, the SS shall check the following requirements:</w:t>
      </w:r>
    </w:p>
    <w:p w14:paraId="69258EFF" w14:textId="77777777" w:rsidR="00652DD6" w:rsidRPr="00C7244C" w:rsidRDefault="00652DD6" w:rsidP="00652DD6">
      <w:pPr>
        <w:pStyle w:val="B2"/>
      </w:pPr>
      <w:r w:rsidRPr="00C7244C">
        <w:t>- R4: The SS-RSRQ value of Cell 1 reported by the UE is compared to the expected SS-RSRQ for Cell 1. If the value is outside the limits in Table 7.7.2.2.5-3 or the UE fails to report the measurement value for Cell 1, the number of failed iterations for R4 is increased by one. Otherwise, the number of passed iterations for R4 is increased by one.</w:t>
      </w:r>
    </w:p>
    <w:p w14:paraId="60EBC9B1" w14:textId="77777777" w:rsidR="00652DD6" w:rsidRPr="00C7244C" w:rsidRDefault="00652DD6" w:rsidP="00652DD6">
      <w:pPr>
        <w:pStyle w:val="B2"/>
      </w:pPr>
      <w:r w:rsidRPr="00C7244C">
        <w:t>- R5: The SS-RSRQ value of Cell 2 reported by the UE is compared to the expected SS-RSRQ for Cell 2. If the value is outside the limits in Table 7.7.2.2.5-3 or the UE fails to report the measurement value for Cell 2, the number of failed iterations for R5 is increased by one. Otherwise, the number of passed iterations for R5 is increased by one.</w:t>
      </w:r>
    </w:p>
    <w:p w14:paraId="50A56B35" w14:textId="77777777" w:rsidR="00652DD6" w:rsidRPr="00C7244C" w:rsidRDefault="00652DD6" w:rsidP="00652DD6">
      <w:pPr>
        <w:pStyle w:val="B2"/>
      </w:pPr>
      <w:r w:rsidRPr="00C7244C">
        <w:t>- R6: The SS-RSRQ value of Cell 2 reported by the UE is compared to the reported SS-RSRQ of Cell 1. If the resulting value is outside the limits in Table 7.7.2.2.5-4 or the UE fails to report the measurement value for Cell 1 or Cell 2, the number of failed iterations for R6 is increased by one. Otherwise, the number of passed iterations for R6 is increased by one.</w:t>
      </w:r>
    </w:p>
    <w:p w14:paraId="750EBD46" w14:textId="77777777" w:rsidR="00652DD6" w:rsidRPr="00C7244C" w:rsidRDefault="00652DD6" w:rsidP="00652DD6">
      <w:pPr>
        <w:pStyle w:val="H6"/>
        <w:rPr>
          <w:lang w:eastAsia="sv-SE"/>
        </w:rPr>
      </w:pPr>
      <w:r w:rsidRPr="00C7244C">
        <w:rPr>
          <w:lang w:eastAsia="sv-SE"/>
        </w:rPr>
        <w:t>7.7.2.2.4.3</w:t>
      </w:r>
      <w:r w:rsidRPr="00C7244C">
        <w:rPr>
          <w:lang w:eastAsia="sv-SE"/>
        </w:rPr>
        <w:tab/>
        <w:t>Message contents</w:t>
      </w:r>
    </w:p>
    <w:p w14:paraId="51800B48"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383DB5E1" w14:textId="77777777" w:rsidR="00652DD6" w:rsidRPr="00C7244C" w:rsidRDefault="00652DD6" w:rsidP="00652DD6">
      <w:pPr>
        <w:pStyle w:val="TH"/>
      </w:pPr>
      <w:r w:rsidRPr="00C7244C">
        <w:t>Table 7.7.2.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2421068A"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27741B8" w14:textId="77777777" w:rsidR="00652DD6" w:rsidRPr="00C7244C" w:rsidRDefault="00652DD6" w:rsidP="003F1727">
            <w:pPr>
              <w:pStyle w:val="TAH"/>
            </w:pPr>
            <w:r w:rsidRPr="00C7244C">
              <w:t>Default Message Contents</w:t>
            </w:r>
          </w:p>
        </w:tc>
      </w:tr>
      <w:tr w:rsidR="00652DD6" w:rsidRPr="00C7244C" w14:paraId="7F1AFB80"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495AE"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4EEFADF" w14:textId="77777777" w:rsidR="00652DD6" w:rsidRPr="00C7244C" w:rsidRDefault="00652DD6" w:rsidP="003F1727">
            <w:pPr>
              <w:pStyle w:val="TAL"/>
            </w:pPr>
          </w:p>
        </w:tc>
      </w:tr>
      <w:tr w:rsidR="00652DD6" w:rsidRPr="00C7244C" w14:paraId="2E0DB0E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2F4A12"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397606" w14:textId="77777777" w:rsidR="00652DD6" w:rsidRPr="00C7244C" w:rsidRDefault="00652DD6" w:rsidP="003F1727">
            <w:pPr>
              <w:pStyle w:val="TAL"/>
            </w:pPr>
            <w:r w:rsidRPr="00C7244C">
              <w:t>Table H.3.1-1</w:t>
            </w:r>
          </w:p>
          <w:p w14:paraId="557183B8" w14:textId="77777777" w:rsidR="00652DD6" w:rsidRPr="00C7244C" w:rsidRDefault="00652DD6" w:rsidP="003F1727">
            <w:pPr>
              <w:pStyle w:val="TAL"/>
            </w:pPr>
            <w:r w:rsidRPr="00C7244C">
              <w:t>Table H.3.1-2 with condition INTER-FREQ and GAP NEEDED</w:t>
            </w:r>
          </w:p>
          <w:p w14:paraId="7ED704E1"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19E3202E" w14:textId="77777777" w:rsidR="00652DD6" w:rsidRPr="00C7244C" w:rsidRDefault="00652DD6" w:rsidP="003F1727">
            <w:pPr>
              <w:pStyle w:val="TAL"/>
            </w:pPr>
            <w:r w:rsidRPr="00C7244C">
              <w:t>Table H.3.1-5</w:t>
            </w:r>
          </w:p>
          <w:p w14:paraId="395642AD" w14:textId="77777777" w:rsidR="00652DD6" w:rsidRPr="00C7244C" w:rsidRDefault="00652DD6" w:rsidP="003F1727">
            <w:pPr>
              <w:pStyle w:val="TAL"/>
            </w:pPr>
            <w:r w:rsidRPr="00C7244C">
              <w:t>Table H.3.1-6 with condition Pattern #0</w:t>
            </w:r>
          </w:p>
          <w:p w14:paraId="3D48C901" w14:textId="77777777" w:rsidR="00652DD6" w:rsidRPr="00C7244C" w:rsidRDefault="00652DD6" w:rsidP="003F1727">
            <w:pPr>
              <w:pStyle w:val="TAL"/>
            </w:pPr>
            <w:r w:rsidRPr="00C7244C">
              <w:t>Table H.3.1-7 with condition INTER-FREQ</w:t>
            </w:r>
          </w:p>
          <w:p w14:paraId="2C540341" w14:textId="77777777" w:rsidR="00652DD6" w:rsidRPr="00C7244C" w:rsidRDefault="00652DD6" w:rsidP="003F1727">
            <w:pPr>
              <w:pStyle w:val="TAL"/>
            </w:pPr>
            <w:r w:rsidRPr="00C7244C">
              <w:rPr>
                <w:rFonts w:cs="v4.2.0"/>
              </w:rPr>
              <w:t>Table 7.3.1-3 in TS 38.508-1 [14] with condition SMTC.1</w:t>
            </w:r>
          </w:p>
        </w:tc>
      </w:tr>
    </w:tbl>
    <w:p w14:paraId="5E49458B" w14:textId="77777777" w:rsidR="00652DD6" w:rsidRPr="00C7244C" w:rsidRDefault="00652DD6" w:rsidP="00652DD6">
      <w:pPr>
        <w:rPr>
          <w:lang w:eastAsia="sv-SE"/>
        </w:rPr>
      </w:pPr>
    </w:p>
    <w:p w14:paraId="3BFDD058" w14:textId="77777777" w:rsidR="00652DD6" w:rsidRPr="00C7244C" w:rsidRDefault="00652DD6" w:rsidP="00652DD6">
      <w:pPr>
        <w:pStyle w:val="TH"/>
      </w:pPr>
      <w:r w:rsidRPr="00C7244C">
        <w:t>Table 7.7.2.2.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7DEC2A9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32E9A8F"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6FF0F3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2A464E"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D816BF"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54ED7341"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346B6499" w14:textId="77777777" w:rsidR="00652DD6" w:rsidRPr="00C7244C" w:rsidRDefault="00652DD6" w:rsidP="003F1727">
            <w:pPr>
              <w:pStyle w:val="TAH"/>
            </w:pPr>
            <w:r w:rsidRPr="00C7244C">
              <w:t>Condition</w:t>
            </w:r>
          </w:p>
        </w:tc>
      </w:tr>
      <w:tr w:rsidR="00652DD6" w:rsidRPr="00C7244C" w14:paraId="75F70E3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F744F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161E647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70213A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5B904BA" w14:textId="77777777" w:rsidR="00652DD6" w:rsidRPr="00C7244C" w:rsidRDefault="00652DD6" w:rsidP="003F1727">
            <w:pPr>
              <w:pStyle w:val="TAL"/>
            </w:pPr>
          </w:p>
        </w:tc>
      </w:tr>
      <w:tr w:rsidR="00652DD6" w:rsidRPr="00C7244C" w14:paraId="7F5402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EA1C9E"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2D58A6F3"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D09920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3347AB3" w14:textId="77777777" w:rsidR="00652DD6" w:rsidRPr="00C7244C" w:rsidRDefault="00652DD6" w:rsidP="003F1727">
            <w:pPr>
              <w:pStyle w:val="TAL"/>
            </w:pPr>
          </w:p>
        </w:tc>
      </w:tr>
      <w:tr w:rsidR="00652DD6" w:rsidRPr="00C7244C" w14:paraId="6512CE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F235FB"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B0DD3E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C86DFB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D425710" w14:textId="77777777" w:rsidR="00652DD6" w:rsidRPr="00C7244C" w:rsidRDefault="00652DD6" w:rsidP="003F1727">
            <w:pPr>
              <w:pStyle w:val="TAL"/>
            </w:pPr>
            <w:r w:rsidRPr="00C7244C">
              <w:t>PERIODICAL</w:t>
            </w:r>
          </w:p>
        </w:tc>
      </w:tr>
      <w:tr w:rsidR="00652DD6" w:rsidRPr="00C7244C" w14:paraId="662DFD4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97BEA5"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61799429"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035C90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A6DED1A" w14:textId="77777777" w:rsidR="00652DD6" w:rsidRPr="00C7244C" w:rsidRDefault="00652DD6" w:rsidP="003F1727">
            <w:pPr>
              <w:pStyle w:val="TAL"/>
            </w:pPr>
          </w:p>
        </w:tc>
      </w:tr>
      <w:tr w:rsidR="00652DD6" w:rsidRPr="00C7244C" w14:paraId="67399F9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D5B3A62" w14:textId="77777777" w:rsidR="00652DD6" w:rsidRPr="00C7244C" w:rsidRDefault="00652DD6"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7FDB790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1BFAB1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11329DB" w14:textId="77777777" w:rsidR="00652DD6" w:rsidRPr="00C7244C" w:rsidRDefault="00652DD6" w:rsidP="003F1727">
            <w:pPr>
              <w:pStyle w:val="TAL"/>
            </w:pPr>
          </w:p>
        </w:tc>
      </w:tr>
      <w:tr w:rsidR="00652DD6" w:rsidRPr="00C7244C" w14:paraId="281C9972" w14:textId="77777777" w:rsidTr="003F1727">
        <w:tc>
          <w:tcPr>
            <w:tcW w:w="4535" w:type="dxa"/>
            <w:tcBorders>
              <w:top w:val="single" w:sz="4" w:space="0" w:color="auto"/>
              <w:left w:val="single" w:sz="4" w:space="0" w:color="auto"/>
              <w:bottom w:val="single" w:sz="4" w:space="0" w:color="auto"/>
              <w:right w:val="single" w:sz="4" w:space="0" w:color="auto"/>
            </w:tcBorders>
          </w:tcPr>
          <w:p w14:paraId="28ACF07A" w14:textId="77777777" w:rsidR="00652DD6" w:rsidRPr="00C7244C" w:rsidRDefault="00652DD6" w:rsidP="003F1727">
            <w:pPr>
              <w:pStyle w:val="TAL"/>
            </w:pPr>
            <w:r w:rsidRPr="00C7244C">
              <w:t xml:space="preserve">        sinr</w:t>
            </w:r>
          </w:p>
        </w:tc>
        <w:tc>
          <w:tcPr>
            <w:tcW w:w="2267" w:type="dxa"/>
            <w:tcBorders>
              <w:top w:val="single" w:sz="4" w:space="0" w:color="auto"/>
              <w:left w:val="single" w:sz="4" w:space="0" w:color="auto"/>
              <w:bottom w:val="single" w:sz="4" w:space="0" w:color="auto"/>
              <w:right w:val="single" w:sz="4" w:space="0" w:color="auto"/>
            </w:tcBorders>
          </w:tcPr>
          <w:p w14:paraId="0D9232C5"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3CB256C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0B703E1" w14:textId="77777777" w:rsidR="00652DD6" w:rsidRPr="00C7244C" w:rsidRDefault="00652DD6" w:rsidP="003F1727">
            <w:pPr>
              <w:pStyle w:val="TAL"/>
            </w:pPr>
          </w:p>
        </w:tc>
      </w:tr>
      <w:tr w:rsidR="00652DD6" w:rsidRPr="00C7244C" w14:paraId="01DE54D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C37618F"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3A69F2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A34DD9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9266ADB" w14:textId="77777777" w:rsidR="00652DD6" w:rsidRPr="00C7244C" w:rsidRDefault="00652DD6" w:rsidP="003F1727">
            <w:pPr>
              <w:pStyle w:val="TAL"/>
            </w:pPr>
          </w:p>
        </w:tc>
      </w:tr>
      <w:tr w:rsidR="00652DD6" w:rsidRPr="00C7244C" w14:paraId="034559A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9686FB3"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46921273"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6CDAB03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CA8655D" w14:textId="77777777" w:rsidR="00652DD6" w:rsidRPr="00C7244C" w:rsidRDefault="00652DD6" w:rsidP="003F1727">
            <w:pPr>
              <w:pStyle w:val="TAL"/>
            </w:pPr>
          </w:p>
        </w:tc>
      </w:tr>
      <w:tr w:rsidR="00652DD6" w:rsidRPr="00C7244C" w14:paraId="3229F8B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8D56B4"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4743F49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50BDE8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3641944" w14:textId="77777777" w:rsidR="00652DD6" w:rsidRPr="00C7244C" w:rsidRDefault="00652DD6" w:rsidP="003F1727">
            <w:pPr>
              <w:pStyle w:val="TAL"/>
            </w:pPr>
          </w:p>
        </w:tc>
      </w:tr>
      <w:tr w:rsidR="00652DD6" w:rsidRPr="00C7244C" w14:paraId="7A199AE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37EC2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F6BACA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0CB284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CD53330" w14:textId="77777777" w:rsidR="00652DD6" w:rsidRPr="00C7244C" w:rsidRDefault="00652DD6" w:rsidP="003F1727">
            <w:pPr>
              <w:pStyle w:val="TAL"/>
            </w:pPr>
          </w:p>
        </w:tc>
      </w:tr>
      <w:tr w:rsidR="00652DD6" w:rsidRPr="00C7244C" w14:paraId="2AF2E32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581098"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481632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2C4762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5F674FE" w14:textId="77777777" w:rsidR="00652DD6" w:rsidRPr="00C7244C" w:rsidRDefault="00652DD6" w:rsidP="003F1727">
            <w:pPr>
              <w:pStyle w:val="TAL"/>
            </w:pPr>
          </w:p>
        </w:tc>
      </w:tr>
    </w:tbl>
    <w:p w14:paraId="43022A50" w14:textId="77777777" w:rsidR="00652DD6" w:rsidRPr="00C7244C" w:rsidRDefault="00652DD6" w:rsidP="00652DD6">
      <w:pPr>
        <w:rPr>
          <w:lang w:eastAsia="sv-SE"/>
        </w:rPr>
      </w:pPr>
    </w:p>
    <w:p w14:paraId="451E074B" w14:textId="77777777" w:rsidR="00652DD6" w:rsidRPr="00C7244C" w:rsidRDefault="00652DD6" w:rsidP="00652DD6">
      <w:pPr>
        <w:pStyle w:val="H6"/>
        <w:rPr>
          <w:lang w:eastAsia="sv-SE"/>
        </w:rPr>
      </w:pPr>
      <w:r w:rsidRPr="00C7244C">
        <w:rPr>
          <w:lang w:eastAsia="sv-SE"/>
        </w:rPr>
        <w:t>7.7.2.2.5</w:t>
      </w:r>
      <w:r w:rsidRPr="00C7244C">
        <w:rPr>
          <w:lang w:eastAsia="sv-SE"/>
        </w:rPr>
        <w:tab/>
        <w:t>Test requirement</w:t>
      </w:r>
    </w:p>
    <w:p w14:paraId="2C0AA5FC" w14:textId="77777777" w:rsidR="00652DD6" w:rsidRPr="00C7244C" w:rsidRDefault="00652DD6" w:rsidP="00652DD6">
      <w:pPr>
        <w:rPr>
          <w:lang w:eastAsia="sv-SE"/>
        </w:rPr>
      </w:pPr>
      <w:bookmarkStart w:id="168" w:name="_Hlk77872347"/>
      <w:r w:rsidRPr="00C7244C">
        <w:rPr>
          <w:lang w:eastAsia="sv-SE"/>
        </w:rPr>
        <w:t>Table 7.7.2.2.5-1 defines the cell specific settings for all tests. Table 7.7.2.2.5-2 defines the OTA primary level settings including test tolerances for all tests.</w:t>
      </w:r>
    </w:p>
    <w:p w14:paraId="2F8E70F1" w14:textId="77777777" w:rsidR="00652DD6" w:rsidRPr="00C7244C" w:rsidRDefault="00652DD6" w:rsidP="00652DD6">
      <w:r w:rsidRPr="00C7244C">
        <w:t xml:space="preserve">The SS-RSRQ measurement accuracy shall fulfil the absolute accuracy requirements in clause </w:t>
      </w:r>
      <w:r w:rsidRPr="00C7244C">
        <w:rPr>
          <w:lang w:eastAsia="zh-CN"/>
        </w:rPr>
        <w:t xml:space="preserve">7.7.2.0.2.1 </w:t>
      </w:r>
      <w:r w:rsidRPr="00C7244C">
        <w:t xml:space="preserve">and relative accuracy requirements in clause </w:t>
      </w:r>
      <w:r w:rsidRPr="00C7244C">
        <w:rPr>
          <w:lang w:eastAsia="zh-CN"/>
        </w:rPr>
        <w:t>7.7.2.0.2.2</w:t>
      </w:r>
      <w:r w:rsidRPr="00C7244C">
        <w:t>. The following eight requirements are to be verified:</w:t>
      </w:r>
    </w:p>
    <w:p w14:paraId="068F9077" w14:textId="77777777" w:rsidR="00652DD6" w:rsidRPr="00C7244C" w:rsidRDefault="00652DD6" w:rsidP="00652DD6">
      <w:r w:rsidRPr="00C7244C">
        <w:t>During T1:</w:t>
      </w:r>
    </w:p>
    <w:p w14:paraId="4CA5E093" w14:textId="77777777" w:rsidR="00652DD6" w:rsidRPr="00C7244C" w:rsidRDefault="00652DD6" w:rsidP="00652DD6">
      <w:r w:rsidRPr="00C7244C">
        <w:t>R1: Absolute accuracy of Cell 1. The UE is deemed to meet the requirement if the reported SS-RSRQ is in the range shown in Table 7.7.2.2.5-3.</w:t>
      </w:r>
    </w:p>
    <w:p w14:paraId="12A53BDA" w14:textId="77777777" w:rsidR="00652DD6" w:rsidRPr="00C7244C" w:rsidRDefault="00652DD6" w:rsidP="00652DD6">
      <w:r w:rsidRPr="00C7244C">
        <w:t>R2: Absolute accuracy of Cell 2. The UE is deemed to meet the requirement if the reported SS-RSRQ is in the range shown in Table 7.7.2.2.5-3.</w:t>
      </w:r>
    </w:p>
    <w:p w14:paraId="67F5C281" w14:textId="77777777" w:rsidR="00652DD6" w:rsidRPr="00C7244C" w:rsidRDefault="00652DD6" w:rsidP="00652DD6">
      <w:r w:rsidRPr="00C7244C">
        <w:t xml:space="preserve">R3: Relative accuracy of Cell 2 compared with Cell 1. The UE is deemed to meet the requirement if the difference in reported SS-RSRQ meets the requirements in Table 7.7.2.2.5-4. </w:t>
      </w:r>
    </w:p>
    <w:p w14:paraId="5A33C46D" w14:textId="77777777" w:rsidR="00652DD6" w:rsidRPr="00C7244C" w:rsidRDefault="00652DD6" w:rsidP="00652DD6">
      <w:r w:rsidRPr="00C7244C">
        <w:t>During T2:</w:t>
      </w:r>
    </w:p>
    <w:p w14:paraId="0F036337" w14:textId="77777777" w:rsidR="00652DD6" w:rsidRPr="00C7244C" w:rsidRDefault="00652DD6" w:rsidP="00652DD6">
      <w:r w:rsidRPr="00C7244C">
        <w:t>R4: Absolute accuracy of Cell 1. The UE is deemed to meet the requirement if the reported SS-RSRQ is in the range shown in table 7.7.2.2.5-3.</w:t>
      </w:r>
    </w:p>
    <w:p w14:paraId="1001F1C0" w14:textId="77777777" w:rsidR="00652DD6" w:rsidRPr="00C7244C" w:rsidRDefault="00652DD6" w:rsidP="00652DD6">
      <w:r w:rsidRPr="00C7244C">
        <w:t>R5: Absolute accuracy of Cell 2. The UE is deemed to meet the requirement if the reported SS-RSRQ is in the range shown in table 7.7.2.2.5-3.</w:t>
      </w:r>
    </w:p>
    <w:p w14:paraId="35A41224" w14:textId="77777777" w:rsidR="00652DD6" w:rsidRPr="00C7244C" w:rsidRDefault="00652DD6" w:rsidP="00652DD6">
      <w:r w:rsidRPr="00C7244C">
        <w:t>R6: Relative accuracy of Cell 2 compared with Cell 1. The UE is deemed to meet the requirement if the difference in reported SS-RSRQ meets the requirements in Table 7.7.2.2.5-4.</w:t>
      </w:r>
    </w:p>
    <w:p w14:paraId="7258BC2D" w14:textId="77777777" w:rsidR="00652DD6" w:rsidRPr="00C7244C" w:rsidRDefault="00652DD6" w:rsidP="00652DD6">
      <w:pPr>
        <w:pStyle w:val="TH"/>
      </w:pPr>
      <w:r w:rsidRPr="00C7244C">
        <w:t xml:space="preserve">Table </w:t>
      </w:r>
      <w:r w:rsidRPr="00C7244C">
        <w:rPr>
          <w:rFonts w:cs="Arial"/>
          <w:lang w:eastAsia="ko-KR"/>
        </w:rPr>
        <w:t>7.7.2.2.5-</w:t>
      </w:r>
      <w:r w:rsidRPr="00C7244C">
        <w:rPr>
          <w:rFonts w:cs="Arial"/>
          <w:lang w:eastAsia="zh-CN"/>
        </w:rPr>
        <w:t>1</w:t>
      </w:r>
      <w:r w:rsidRPr="00C7244C">
        <w:t>: SS-RSR</w:t>
      </w:r>
      <w:r w:rsidRPr="00C7244C">
        <w:rPr>
          <w:lang w:eastAsia="zh-CN"/>
        </w:rPr>
        <w:t>Q</w:t>
      </w:r>
      <w:r w:rsidRPr="00C7244C">
        <w:t xml:space="preserve"> Int</w:t>
      </w:r>
      <w:r w:rsidRPr="00C7244C">
        <w:rPr>
          <w:lang w:eastAsia="zh-CN"/>
        </w:rPr>
        <w:t>er</w:t>
      </w:r>
      <w:r w:rsidRPr="00C7244C">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13F1DC36" w14:textId="77777777" w:rsidTr="003F1727">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1380707" w14:textId="77777777" w:rsidR="00652DD6" w:rsidRPr="00C7244C" w:rsidRDefault="00652DD6" w:rsidP="003F1727">
            <w:pPr>
              <w:pStyle w:val="TAH"/>
            </w:pPr>
            <w:r w:rsidRPr="00C7244C">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6D727AF8" w14:textId="77777777" w:rsidR="00652DD6" w:rsidRPr="00C7244C" w:rsidRDefault="00652DD6" w:rsidP="003F1727">
            <w:pPr>
              <w:pStyle w:val="TAH"/>
            </w:pPr>
            <w:r w:rsidRPr="00C7244C">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BE47DB8" w14:textId="77777777" w:rsidR="00652DD6" w:rsidRPr="00C7244C" w:rsidRDefault="00652DD6" w:rsidP="003F1727">
            <w:pPr>
              <w:pStyle w:val="TAH"/>
            </w:pPr>
            <w:r w:rsidRPr="00C7244C">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B7DEF9" w14:textId="77777777" w:rsidR="00652DD6" w:rsidRPr="00C7244C" w:rsidRDefault="00652DD6" w:rsidP="003F1727">
            <w:pPr>
              <w:pStyle w:val="TAH"/>
              <w:rPr>
                <w:lang w:eastAsia="zh-CN"/>
              </w:rPr>
            </w:pPr>
            <w:r w:rsidRPr="00C7244C">
              <w:t xml:space="preserve">Test </w:t>
            </w:r>
            <w:r w:rsidRPr="00C7244C">
              <w:rPr>
                <w:lang w:eastAsia="zh-CN"/>
              </w:rPr>
              <w:t>2</w:t>
            </w:r>
          </w:p>
        </w:tc>
      </w:tr>
      <w:tr w:rsidR="00652DD6" w:rsidRPr="00C7244C" w14:paraId="6956F231" w14:textId="77777777" w:rsidTr="003F1727">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4099D0B8" w14:textId="77777777" w:rsidR="00652DD6" w:rsidRPr="00C7244C" w:rsidRDefault="00652DD6" w:rsidP="003F172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7E8F929" w14:textId="77777777" w:rsidR="00652DD6" w:rsidRPr="00C7244C" w:rsidRDefault="00652DD6"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FAB7D52"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F3B46B"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5D29A3" w14:textId="77777777" w:rsidR="00652DD6" w:rsidRPr="00C7244C" w:rsidRDefault="00652DD6"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1337F7" w14:textId="77777777" w:rsidR="00652DD6" w:rsidRPr="00C7244C" w:rsidRDefault="00652DD6" w:rsidP="003F1727">
            <w:pPr>
              <w:pStyle w:val="TAH"/>
              <w:rPr>
                <w:lang w:eastAsia="zh-CN"/>
              </w:rPr>
            </w:pPr>
            <w:r w:rsidRPr="00C7244C">
              <w:t xml:space="preserve">Cell </w:t>
            </w:r>
            <w:r w:rsidRPr="00C7244C">
              <w:rPr>
                <w:lang w:eastAsia="zh-CN"/>
              </w:rPr>
              <w:t>2</w:t>
            </w:r>
          </w:p>
        </w:tc>
      </w:tr>
      <w:tr w:rsidR="00652DD6" w:rsidRPr="00C7244C" w14:paraId="2B1F4CD9"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47963E7B" w14:textId="77777777" w:rsidR="00652DD6" w:rsidRPr="00C7244C" w:rsidRDefault="00652DD6" w:rsidP="003F1727">
            <w:pPr>
              <w:pStyle w:val="TAL"/>
            </w:pPr>
            <w:r w:rsidRPr="00C7244C">
              <w:t>SSB ARFCN</w:t>
            </w:r>
          </w:p>
        </w:tc>
        <w:tc>
          <w:tcPr>
            <w:tcW w:w="1271" w:type="dxa"/>
            <w:tcBorders>
              <w:top w:val="single" w:sz="4" w:space="0" w:color="auto"/>
              <w:left w:val="single" w:sz="4" w:space="0" w:color="auto"/>
              <w:bottom w:val="single" w:sz="4" w:space="0" w:color="auto"/>
              <w:right w:val="single" w:sz="4" w:space="0" w:color="auto"/>
            </w:tcBorders>
          </w:tcPr>
          <w:p w14:paraId="69E7D81C"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7E5AABCB" w14:textId="77777777" w:rsidR="00652DD6" w:rsidRPr="00C7244C" w:rsidRDefault="00652DD6" w:rsidP="003F1727">
            <w:pPr>
              <w:pStyle w:val="TAC"/>
              <w:rPr>
                <w:lang w:eastAsia="zh-CN"/>
              </w:rPr>
            </w:pPr>
            <w:r w:rsidRPr="00C7244C">
              <w:t>Freq</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77D9416" w14:textId="77777777" w:rsidR="00652DD6" w:rsidRPr="00C7244C" w:rsidRDefault="00652DD6"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7A70E40" w14:textId="77777777" w:rsidR="00652DD6" w:rsidRPr="00C7244C" w:rsidRDefault="00652DD6" w:rsidP="003F1727">
            <w:pPr>
              <w:pStyle w:val="TAC"/>
              <w:rPr>
                <w:lang w:eastAsia="zh-CN"/>
              </w:rPr>
            </w:pPr>
            <w:r w:rsidRPr="00C7244C">
              <w:rPr>
                <w:lang w:eastAsia="zh-CN"/>
              </w:rPr>
              <w:t>f</w:t>
            </w:r>
            <w:r w:rsidRPr="00C7244C">
              <w:t>req</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4EDA6346" w14:textId="77777777" w:rsidR="00652DD6" w:rsidRPr="00C7244C" w:rsidRDefault="00652DD6" w:rsidP="003F1727">
            <w:pPr>
              <w:pStyle w:val="TAC"/>
              <w:rPr>
                <w:lang w:eastAsia="zh-CN"/>
              </w:rPr>
            </w:pPr>
            <w:r w:rsidRPr="00C7244C">
              <w:rPr>
                <w:lang w:eastAsia="zh-CN"/>
              </w:rPr>
              <w:t>Freq2</w:t>
            </w:r>
          </w:p>
        </w:tc>
      </w:tr>
      <w:tr w:rsidR="00652DD6" w:rsidRPr="00C7244C" w14:paraId="3740BD4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D3E131" w14:textId="77777777" w:rsidR="00652DD6" w:rsidRPr="00C7244C" w:rsidRDefault="00652DD6" w:rsidP="003F1727">
            <w:pPr>
              <w:pStyle w:val="TAL"/>
            </w:pPr>
            <w:r w:rsidRPr="00C7244C">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5D731620"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24B73F" w14:textId="77777777" w:rsidR="00652DD6" w:rsidRPr="00C7244C" w:rsidRDefault="00652DD6" w:rsidP="003F1727">
            <w:pPr>
              <w:pStyle w:val="TAC"/>
            </w:pPr>
            <w:r w:rsidRPr="00C7244C">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296BBC2" w14:textId="77777777" w:rsidR="00652DD6" w:rsidRPr="00C7244C" w:rsidRDefault="00652DD6" w:rsidP="003F1727">
            <w:pPr>
              <w:pStyle w:val="TAC"/>
              <w:rPr>
                <w:lang w:eastAsia="zh-CN"/>
              </w:rPr>
            </w:pPr>
            <w:r w:rsidRPr="00C7244C">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7BADF370" w14:textId="77777777" w:rsidR="00652DD6" w:rsidRPr="00C7244C" w:rsidRDefault="00652DD6" w:rsidP="003F1727">
            <w:pPr>
              <w:pStyle w:val="TAC"/>
              <w:rPr>
                <w:lang w:eastAsia="zh-CN"/>
              </w:rPr>
            </w:pPr>
            <w:r w:rsidRPr="00C7244C">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5B611A74" w14:textId="77777777" w:rsidR="00652DD6" w:rsidRPr="00C7244C" w:rsidRDefault="00652DD6" w:rsidP="003F1727">
            <w:pPr>
              <w:pStyle w:val="TAC"/>
              <w:rPr>
                <w:lang w:eastAsia="zh-CN"/>
              </w:rPr>
            </w:pPr>
            <w:r w:rsidRPr="00C7244C">
              <w:rPr>
                <w:rFonts w:cs="Arial"/>
              </w:rPr>
              <w:t>SSB.1 FR2</w:t>
            </w:r>
          </w:p>
        </w:tc>
      </w:tr>
      <w:tr w:rsidR="00652DD6" w:rsidRPr="00C7244C" w14:paraId="3118AB4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49A9AD79" w14:textId="77777777" w:rsidR="00652DD6" w:rsidRPr="00C7244C" w:rsidRDefault="00652DD6" w:rsidP="003F1727">
            <w:pPr>
              <w:pStyle w:val="TAL"/>
            </w:pPr>
            <w:r w:rsidRPr="00C7244C">
              <w:t>Duplex mode</w:t>
            </w:r>
          </w:p>
        </w:tc>
        <w:tc>
          <w:tcPr>
            <w:tcW w:w="1271" w:type="dxa"/>
            <w:tcBorders>
              <w:top w:val="single" w:sz="4" w:space="0" w:color="auto"/>
              <w:left w:val="single" w:sz="4" w:space="0" w:color="auto"/>
              <w:bottom w:val="single" w:sz="4" w:space="0" w:color="auto"/>
              <w:right w:val="single" w:sz="4" w:space="0" w:color="auto"/>
            </w:tcBorders>
          </w:tcPr>
          <w:p w14:paraId="0D70D7A6" w14:textId="77777777" w:rsidR="00652DD6" w:rsidRPr="00C7244C" w:rsidRDefault="00652DD6"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D0DA2DE" w14:textId="77777777" w:rsidR="00652DD6" w:rsidRPr="00C7244C" w:rsidRDefault="00652DD6"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tcPr>
          <w:p w14:paraId="4F2DF4E4" w14:textId="77777777" w:rsidR="00652DD6" w:rsidRPr="00C7244C" w:rsidRDefault="00652DD6" w:rsidP="003F1727">
            <w:pPr>
              <w:pStyle w:val="TAC"/>
            </w:pPr>
            <w:r w:rsidRPr="00C7244C">
              <w:t>TDD</w:t>
            </w:r>
          </w:p>
        </w:tc>
      </w:tr>
      <w:tr w:rsidR="00652DD6" w:rsidRPr="00C7244C" w14:paraId="6242D509"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1A701545" w14:textId="77777777" w:rsidR="00652DD6" w:rsidRPr="00C7244C" w:rsidRDefault="00652DD6" w:rsidP="003F1727">
            <w:pPr>
              <w:pStyle w:val="TAL"/>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8ECB44F" w14:textId="77777777" w:rsidR="00652DD6" w:rsidRPr="00C7244C" w:rsidRDefault="00652DD6"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BCE160A" w14:textId="77777777" w:rsidR="00652DD6" w:rsidRPr="00C7244C" w:rsidRDefault="00652DD6"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7C304137" w14:textId="77777777" w:rsidR="00652DD6" w:rsidRPr="00C7244C" w:rsidRDefault="00652DD6" w:rsidP="003F1727">
            <w:pPr>
              <w:pStyle w:val="TAC"/>
            </w:pPr>
            <w:r w:rsidRPr="00C7244C">
              <w:t>TDDConf.3.1</w:t>
            </w:r>
          </w:p>
        </w:tc>
      </w:tr>
      <w:tr w:rsidR="00652DD6" w:rsidRPr="00C7244C" w14:paraId="2D0BAC6E"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38F3B66D" w14:textId="77777777" w:rsidR="00652DD6" w:rsidRPr="00C7244C" w:rsidRDefault="00652DD6" w:rsidP="003F1727">
            <w:pPr>
              <w:pStyle w:val="TAL"/>
            </w:pPr>
            <w:r w:rsidRPr="00C7244C">
              <w:rPr>
                <w:rFonts w:eastAsia="Malgun Gothic"/>
                <w:szCs w:val="18"/>
              </w:rPr>
              <w:t>BW</w:t>
            </w:r>
            <w:r w:rsidRPr="00C7244C">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8AA4C9C" w14:textId="77777777" w:rsidR="00652DD6" w:rsidRPr="00C7244C" w:rsidRDefault="00652DD6" w:rsidP="003F1727">
            <w:pPr>
              <w:pStyle w:val="TAC"/>
            </w:pPr>
            <w:r w:rsidRPr="00C7244C">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3849F4C8" w14:textId="77777777" w:rsidR="00652DD6" w:rsidRPr="00C7244C" w:rsidRDefault="00652DD6"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8407D18" w14:textId="77777777" w:rsidR="00652DD6" w:rsidRPr="00C7244C" w:rsidRDefault="00652DD6"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r>
      <w:tr w:rsidR="00652DD6" w:rsidRPr="00C7244C" w14:paraId="6D82D83D"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3E2BFF8" w14:textId="77777777" w:rsidR="00652DD6" w:rsidRPr="00C7244C" w:rsidRDefault="00652DD6" w:rsidP="003F1727">
            <w:pPr>
              <w:pStyle w:val="TAL"/>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1CEB55ED" w14:textId="77777777" w:rsidR="00652DD6" w:rsidRPr="00C7244C" w:rsidRDefault="00652DD6"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B4C2DDB" w14:textId="77777777" w:rsidR="00652DD6" w:rsidRPr="00C7244C" w:rsidRDefault="00652DD6" w:rsidP="003F1727">
            <w:pPr>
              <w:pStyle w:val="TAC"/>
              <w:rPr>
                <w:rFonts w:eastAsia="Malgun Gothic"/>
                <w:szCs w:val="18"/>
              </w:rPr>
            </w:pPr>
            <w:r w:rsidRPr="00C7244C">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0487EC59" w14:textId="77777777" w:rsidR="00652DD6" w:rsidRPr="00C7244C" w:rsidRDefault="00652DD6" w:rsidP="003F1727">
            <w:pPr>
              <w:pStyle w:val="TAC"/>
              <w:rPr>
                <w:rFonts w:eastAsia="Malgun Gothic"/>
                <w:szCs w:val="18"/>
              </w:rPr>
            </w:pPr>
            <w:r w:rsidRPr="00C7244C">
              <w:rPr>
                <w:rFonts w:eastAsia="Malgun Gothic"/>
                <w:szCs w:val="18"/>
              </w:rPr>
              <w:t>66</w:t>
            </w:r>
          </w:p>
        </w:tc>
      </w:tr>
      <w:tr w:rsidR="00652DD6" w:rsidRPr="00C7244C" w14:paraId="66DE13E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FAE880E" w14:textId="77777777" w:rsidR="00652DD6" w:rsidRPr="00C7244C" w:rsidRDefault="00652DD6" w:rsidP="003F1727">
            <w:pPr>
              <w:pStyle w:val="TAL"/>
              <w:spacing w:line="256" w:lineRule="auto"/>
              <w:rPr>
                <w:rFonts w:cs="Arial"/>
              </w:rPr>
            </w:pPr>
            <w:r w:rsidRPr="00C7244C">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5A67080"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36E287" w14:textId="77777777" w:rsidR="00652DD6" w:rsidRPr="00C7244C" w:rsidRDefault="00652DD6" w:rsidP="003F1727">
            <w:pPr>
              <w:pStyle w:val="TAC"/>
              <w:spacing w:line="256" w:lineRule="auto"/>
              <w:rPr>
                <w:rFonts w:cs="Arial"/>
              </w:rPr>
            </w:pPr>
            <w:r w:rsidRPr="00C7244C">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9D0A9F"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CAD245E" w14:textId="77777777" w:rsidR="00652DD6" w:rsidRPr="00C7244C" w:rsidRDefault="00652DD6" w:rsidP="003F1727">
            <w:pPr>
              <w:pStyle w:val="TAC"/>
              <w:spacing w:line="256" w:lineRule="auto"/>
              <w:rPr>
                <w:rFonts w:cs="Arial"/>
              </w:rPr>
            </w:pPr>
            <w:r w:rsidRPr="00C7244C">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9033C"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686471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0AD549C" w14:textId="77777777" w:rsidR="00652DD6" w:rsidRPr="00C7244C" w:rsidRDefault="00652DD6" w:rsidP="003F1727">
            <w:pPr>
              <w:pStyle w:val="TAL"/>
              <w:spacing w:line="256" w:lineRule="auto"/>
              <w:rPr>
                <w:rFonts w:cs="Arial"/>
              </w:rPr>
            </w:pPr>
            <w:r w:rsidRPr="00C7244C">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93D58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672F1B5" w14:textId="77777777" w:rsidR="00652DD6" w:rsidRPr="00C7244C" w:rsidRDefault="00652DD6" w:rsidP="003F1727">
            <w:pPr>
              <w:pStyle w:val="TAC"/>
              <w:spacing w:line="256" w:lineRule="auto"/>
              <w:rPr>
                <w:rFonts w:cs="Arial"/>
              </w:rPr>
            </w:pPr>
            <w:r w:rsidRPr="00C7244C">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AF94E8"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F04E58" w14:textId="77777777" w:rsidR="00652DD6" w:rsidRPr="00C7244C" w:rsidRDefault="00652DD6" w:rsidP="003F1727">
            <w:pPr>
              <w:pStyle w:val="TAC"/>
              <w:spacing w:line="256" w:lineRule="auto"/>
              <w:rPr>
                <w:rFonts w:cs="Arial"/>
              </w:rPr>
            </w:pPr>
            <w:r w:rsidRPr="00C7244C">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1FA3313"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634B9FA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61A8AC" w14:textId="77777777" w:rsidR="00652DD6" w:rsidRPr="00C7244C" w:rsidRDefault="00652DD6" w:rsidP="003F1727">
            <w:pPr>
              <w:pStyle w:val="TAL"/>
              <w:spacing w:line="256" w:lineRule="auto"/>
              <w:rPr>
                <w:rFonts w:cs="Arial"/>
              </w:rPr>
            </w:pPr>
            <w:r w:rsidRPr="00C7244C">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0C99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E92907B" w14:textId="77777777" w:rsidR="00652DD6" w:rsidRPr="00C7244C" w:rsidRDefault="00652DD6" w:rsidP="003F1727">
            <w:pPr>
              <w:pStyle w:val="TAC"/>
              <w:spacing w:line="256" w:lineRule="auto"/>
              <w:rPr>
                <w:rFonts w:cs="Arial"/>
              </w:rPr>
            </w:pPr>
            <w:r w:rsidRPr="00C7244C">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BD845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8BE124" w14:textId="77777777" w:rsidR="00652DD6" w:rsidRPr="00C7244C" w:rsidRDefault="00652DD6" w:rsidP="003F1727">
            <w:pPr>
              <w:pStyle w:val="TAC"/>
              <w:spacing w:line="256" w:lineRule="auto"/>
              <w:rPr>
                <w:rFonts w:cs="Arial"/>
              </w:rPr>
            </w:pPr>
            <w:r w:rsidRPr="00C7244C">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D48F77F"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69C9852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7396FD6" w14:textId="77777777" w:rsidR="00652DD6" w:rsidRPr="00C7244C" w:rsidRDefault="00652DD6" w:rsidP="003F1727">
            <w:pPr>
              <w:pStyle w:val="TAL"/>
              <w:spacing w:line="256" w:lineRule="auto"/>
              <w:rPr>
                <w:rFonts w:cs="Arial"/>
              </w:rPr>
            </w:pPr>
            <w:r w:rsidRPr="00C7244C">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184433B"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A13E3C8" w14:textId="77777777" w:rsidR="00652DD6" w:rsidRPr="00C7244C" w:rsidRDefault="00652DD6" w:rsidP="003F1727">
            <w:pPr>
              <w:pStyle w:val="TAC"/>
              <w:spacing w:line="256" w:lineRule="auto"/>
              <w:rPr>
                <w:rFonts w:cs="Arial"/>
              </w:rPr>
            </w:pPr>
            <w:r w:rsidRPr="00C7244C">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65616"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F14915" w14:textId="77777777" w:rsidR="00652DD6" w:rsidRPr="00C7244C" w:rsidRDefault="00652DD6" w:rsidP="003F1727">
            <w:pPr>
              <w:pStyle w:val="TAC"/>
              <w:spacing w:line="256" w:lineRule="auto"/>
              <w:rPr>
                <w:rFonts w:cs="Arial"/>
              </w:rPr>
            </w:pPr>
            <w:r w:rsidRPr="00C7244C">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8D8238"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8E714B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305BE5F" w14:textId="77777777" w:rsidR="00652DD6" w:rsidRPr="00C7244C" w:rsidRDefault="00652DD6" w:rsidP="003F1727">
            <w:pPr>
              <w:pStyle w:val="TAL"/>
              <w:spacing w:line="256" w:lineRule="auto"/>
              <w:rPr>
                <w:rFonts w:cs="Arial"/>
              </w:rPr>
            </w:pPr>
            <w:r w:rsidRPr="00C7244C">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52BDD"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507FBF" w14:textId="77777777" w:rsidR="00652DD6" w:rsidRPr="00C7244C" w:rsidRDefault="00652DD6" w:rsidP="003F1727">
            <w:pPr>
              <w:pStyle w:val="TAC"/>
              <w:spacing w:line="256" w:lineRule="auto"/>
              <w:rPr>
                <w:rFonts w:cs="Arial"/>
              </w:rPr>
            </w:pPr>
            <w:r w:rsidRPr="00C7244C">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41A0A6"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BCC71D" w14:textId="77777777" w:rsidR="00652DD6" w:rsidRPr="00C7244C" w:rsidRDefault="00652DD6" w:rsidP="003F1727">
            <w:pPr>
              <w:pStyle w:val="TAC"/>
              <w:spacing w:line="256" w:lineRule="auto"/>
              <w:rPr>
                <w:rFonts w:cs="Arial"/>
              </w:rPr>
            </w:pPr>
            <w:r w:rsidRPr="00C7244C">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2F6FF6"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F0A178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411D2D1" w14:textId="77777777" w:rsidR="00652DD6" w:rsidRPr="00C7244C" w:rsidRDefault="00652DD6" w:rsidP="003F1727">
            <w:pPr>
              <w:pStyle w:val="TAL"/>
              <w:spacing w:line="256" w:lineRule="auto"/>
              <w:rPr>
                <w:rFonts w:cs="Arial"/>
              </w:rPr>
            </w:pPr>
            <w:r w:rsidRPr="00C7244C">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D19A2D"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14B31A" w14:textId="77777777" w:rsidR="00652DD6" w:rsidRPr="00C7244C" w:rsidRDefault="00652DD6" w:rsidP="003F1727">
            <w:pPr>
              <w:pStyle w:val="TAC"/>
              <w:spacing w:line="256" w:lineRule="auto"/>
              <w:rPr>
                <w:rFonts w:cs="Arial"/>
              </w:rPr>
            </w:pPr>
            <w:r w:rsidRPr="00C7244C">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3279E92"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FB34BD" w14:textId="77777777" w:rsidR="00652DD6" w:rsidRPr="00C7244C" w:rsidRDefault="00652DD6" w:rsidP="003F1727">
            <w:pPr>
              <w:pStyle w:val="TAC"/>
              <w:spacing w:line="256" w:lineRule="auto"/>
              <w:rPr>
                <w:rFonts w:cs="Arial"/>
              </w:rPr>
            </w:pPr>
            <w:r w:rsidRPr="00C7244C">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1D22E724"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251713F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136C4BC" w14:textId="77777777" w:rsidR="00652DD6" w:rsidRPr="00C7244C" w:rsidRDefault="00652DD6" w:rsidP="003F1727">
            <w:pPr>
              <w:pStyle w:val="TAL"/>
              <w:spacing w:line="256" w:lineRule="auto"/>
              <w:rPr>
                <w:rFonts w:cs="Arial"/>
              </w:rPr>
            </w:pPr>
            <w:r w:rsidRPr="00C7244C">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4D261678"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38DFF2" w14:textId="77777777" w:rsidR="00652DD6" w:rsidRPr="00C7244C" w:rsidRDefault="00652DD6" w:rsidP="003F1727">
            <w:pPr>
              <w:pStyle w:val="TAC"/>
              <w:spacing w:line="256" w:lineRule="auto"/>
              <w:rPr>
                <w:rFonts w:cs="Arial"/>
              </w:rPr>
            </w:pPr>
            <w:r w:rsidRPr="00C7244C">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F42567"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4B95C5" w14:textId="77777777" w:rsidR="00652DD6" w:rsidRPr="00C7244C" w:rsidRDefault="00652DD6" w:rsidP="003F1727">
            <w:pPr>
              <w:pStyle w:val="TAC"/>
              <w:spacing w:line="256" w:lineRule="auto"/>
              <w:rPr>
                <w:rFonts w:cs="Arial"/>
              </w:rPr>
            </w:pPr>
            <w:r w:rsidRPr="00C7244C">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48BD66A1"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4025DA2"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164DC25" w14:textId="77777777" w:rsidR="00652DD6" w:rsidRPr="00C7244C" w:rsidRDefault="00652DD6" w:rsidP="003F1727">
            <w:pPr>
              <w:pStyle w:val="TAL"/>
            </w:pPr>
            <w:r w:rsidRPr="00C7244C">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155E37E2"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5A9294AB" w14:textId="77777777" w:rsidR="00652DD6" w:rsidRPr="00C7244C" w:rsidRDefault="00652DD6" w:rsidP="003F1727">
            <w:pPr>
              <w:pStyle w:val="TAC"/>
            </w:pPr>
            <w:r w:rsidRPr="00C7244C">
              <w:t>SR.3.1 TDD</w:t>
            </w:r>
          </w:p>
        </w:tc>
        <w:tc>
          <w:tcPr>
            <w:tcW w:w="831" w:type="dxa"/>
            <w:tcBorders>
              <w:top w:val="single" w:sz="4" w:space="0" w:color="auto"/>
              <w:left w:val="single" w:sz="4" w:space="0" w:color="auto"/>
              <w:bottom w:val="single" w:sz="4" w:space="0" w:color="auto"/>
              <w:right w:val="single" w:sz="4" w:space="0" w:color="auto"/>
            </w:tcBorders>
            <w:hideMark/>
          </w:tcPr>
          <w:p w14:paraId="445E58F9" w14:textId="77777777" w:rsidR="00652DD6" w:rsidRPr="00C7244C" w:rsidRDefault="00652DD6"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hideMark/>
          </w:tcPr>
          <w:p w14:paraId="72881960" w14:textId="77777777" w:rsidR="00652DD6" w:rsidRPr="00C7244C" w:rsidRDefault="00652DD6" w:rsidP="003F1727">
            <w:pPr>
              <w:pStyle w:val="TAC"/>
            </w:pPr>
            <w:r w:rsidRPr="00C7244C">
              <w:t>SR.3.1 TDD</w:t>
            </w:r>
          </w:p>
        </w:tc>
        <w:tc>
          <w:tcPr>
            <w:tcW w:w="832" w:type="dxa"/>
            <w:tcBorders>
              <w:top w:val="single" w:sz="4" w:space="0" w:color="auto"/>
              <w:left w:val="single" w:sz="4" w:space="0" w:color="auto"/>
              <w:bottom w:val="single" w:sz="4" w:space="0" w:color="auto"/>
              <w:right w:val="single" w:sz="4" w:space="0" w:color="auto"/>
            </w:tcBorders>
            <w:hideMark/>
          </w:tcPr>
          <w:p w14:paraId="6A427EAB" w14:textId="77777777" w:rsidR="00652DD6" w:rsidRPr="00C7244C" w:rsidRDefault="00652DD6" w:rsidP="003F1727">
            <w:pPr>
              <w:pStyle w:val="TAC"/>
            </w:pPr>
            <w:r w:rsidRPr="00C7244C">
              <w:t>-</w:t>
            </w:r>
          </w:p>
        </w:tc>
      </w:tr>
      <w:tr w:rsidR="00652DD6" w:rsidRPr="00C7244C" w14:paraId="2D1BD43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9CEDED4" w14:textId="77777777" w:rsidR="00652DD6" w:rsidRPr="00C7244C" w:rsidRDefault="00652DD6" w:rsidP="003F1727">
            <w:pPr>
              <w:pStyle w:val="TAL"/>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50472FB9"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tcPr>
          <w:p w14:paraId="55FEBBB3" w14:textId="77777777" w:rsidR="00652DD6" w:rsidRPr="00C7244C" w:rsidRDefault="00652DD6" w:rsidP="003F1727">
            <w:pPr>
              <w:pStyle w:val="TAC"/>
            </w:pPr>
            <w:r w:rsidRPr="00C7244C">
              <w:t>CR.3.1 TDD</w:t>
            </w:r>
          </w:p>
        </w:tc>
        <w:tc>
          <w:tcPr>
            <w:tcW w:w="831" w:type="dxa"/>
            <w:tcBorders>
              <w:top w:val="single" w:sz="4" w:space="0" w:color="auto"/>
              <w:left w:val="single" w:sz="4" w:space="0" w:color="auto"/>
              <w:bottom w:val="single" w:sz="4" w:space="0" w:color="auto"/>
              <w:right w:val="single" w:sz="4" w:space="0" w:color="auto"/>
            </w:tcBorders>
          </w:tcPr>
          <w:p w14:paraId="2873A6A8" w14:textId="77777777" w:rsidR="00652DD6" w:rsidRPr="00C7244C" w:rsidRDefault="00652DD6"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tcPr>
          <w:p w14:paraId="77CD52B2" w14:textId="77777777" w:rsidR="00652DD6" w:rsidRPr="00C7244C" w:rsidRDefault="00652DD6" w:rsidP="003F1727">
            <w:pPr>
              <w:pStyle w:val="TAC"/>
            </w:pPr>
            <w:r w:rsidRPr="00C7244C">
              <w:t>CR.3.1 TDD</w:t>
            </w:r>
          </w:p>
        </w:tc>
        <w:tc>
          <w:tcPr>
            <w:tcW w:w="832" w:type="dxa"/>
            <w:tcBorders>
              <w:top w:val="single" w:sz="4" w:space="0" w:color="auto"/>
              <w:left w:val="single" w:sz="4" w:space="0" w:color="auto"/>
              <w:bottom w:val="single" w:sz="4" w:space="0" w:color="auto"/>
              <w:right w:val="single" w:sz="4" w:space="0" w:color="auto"/>
            </w:tcBorders>
          </w:tcPr>
          <w:p w14:paraId="1AEA6470" w14:textId="77777777" w:rsidR="00652DD6" w:rsidRPr="00C7244C" w:rsidRDefault="00652DD6" w:rsidP="003F1727">
            <w:pPr>
              <w:pStyle w:val="TAC"/>
            </w:pPr>
            <w:r w:rsidRPr="00C7244C">
              <w:t>-</w:t>
            </w:r>
          </w:p>
        </w:tc>
      </w:tr>
      <w:tr w:rsidR="00652DD6" w:rsidRPr="00C7244C" w14:paraId="46C3B0C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FA8E5F3" w14:textId="77777777" w:rsidR="00652DD6" w:rsidRPr="00C7244C" w:rsidRDefault="00652DD6" w:rsidP="003F1727">
            <w:pPr>
              <w:pStyle w:val="TAL"/>
            </w:pPr>
            <w:r w:rsidRPr="00C7244C">
              <w:t>OCNG Patterns</w:t>
            </w:r>
          </w:p>
        </w:tc>
        <w:tc>
          <w:tcPr>
            <w:tcW w:w="1271" w:type="dxa"/>
            <w:tcBorders>
              <w:top w:val="single" w:sz="4" w:space="0" w:color="auto"/>
              <w:left w:val="single" w:sz="4" w:space="0" w:color="auto"/>
              <w:bottom w:val="single" w:sz="4" w:space="0" w:color="auto"/>
              <w:right w:val="single" w:sz="4" w:space="0" w:color="auto"/>
            </w:tcBorders>
          </w:tcPr>
          <w:p w14:paraId="2D8A55F3"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10075F"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14F794EA"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918A0D5" w14:textId="77777777" w:rsidR="00652DD6" w:rsidRPr="00C7244C" w:rsidRDefault="00652DD6" w:rsidP="003F1727">
            <w:pPr>
              <w:pStyle w:val="TAC"/>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0DF04B0" w14:textId="77777777" w:rsidR="00652DD6" w:rsidRPr="00C7244C" w:rsidRDefault="00652DD6" w:rsidP="003F1727">
            <w:pPr>
              <w:pStyle w:val="TAC"/>
            </w:pPr>
            <w:r w:rsidRPr="00C7244C">
              <w:rPr>
                <w:rFonts w:eastAsia="Malgun Gothic"/>
                <w:szCs w:val="18"/>
              </w:rPr>
              <w:t>OP.1</w:t>
            </w:r>
          </w:p>
        </w:tc>
      </w:tr>
      <w:tr w:rsidR="00652DD6" w:rsidRPr="00C7244C" w14:paraId="07969C6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5C6177CA" w14:textId="77777777" w:rsidR="00652DD6" w:rsidRPr="00C7244C" w:rsidRDefault="00652DD6" w:rsidP="003F1727">
            <w:pPr>
              <w:pStyle w:val="TAL"/>
            </w:pPr>
            <w:r w:rsidRPr="00C7244C">
              <w:t>SMTC configuration</w:t>
            </w:r>
          </w:p>
        </w:tc>
        <w:tc>
          <w:tcPr>
            <w:tcW w:w="1271" w:type="dxa"/>
            <w:tcBorders>
              <w:top w:val="single" w:sz="4" w:space="0" w:color="auto"/>
              <w:left w:val="single" w:sz="4" w:space="0" w:color="auto"/>
              <w:bottom w:val="single" w:sz="4" w:space="0" w:color="auto"/>
              <w:right w:val="single" w:sz="4" w:space="0" w:color="auto"/>
            </w:tcBorders>
          </w:tcPr>
          <w:p w14:paraId="223D74C0"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tcPr>
          <w:p w14:paraId="2AB4A099"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6E81E5EC"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085E6E7F" w14:textId="77777777" w:rsidR="00652DD6" w:rsidRPr="00C7244C" w:rsidRDefault="00652DD6" w:rsidP="003F1727">
            <w:pPr>
              <w:pStyle w:val="TAC"/>
            </w:pPr>
            <w:r w:rsidRPr="00C7244C">
              <w:t>SMTC.1 FR2</w:t>
            </w:r>
          </w:p>
        </w:tc>
        <w:tc>
          <w:tcPr>
            <w:tcW w:w="832" w:type="dxa"/>
            <w:tcBorders>
              <w:top w:val="single" w:sz="4" w:space="0" w:color="auto"/>
              <w:left w:val="single" w:sz="4" w:space="0" w:color="auto"/>
              <w:bottom w:val="single" w:sz="4" w:space="0" w:color="auto"/>
              <w:right w:val="single" w:sz="4" w:space="0" w:color="auto"/>
            </w:tcBorders>
          </w:tcPr>
          <w:p w14:paraId="29C1B702" w14:textId="77777777" w:rsidR="00652DD6" w:rsidRPr="00C7244C" w:rsidRDefault="00652DD6" w:rsidP="003F1727">
            <w:pPr>
              <w:pStyle w:val="TAC"/>
            </w:pPr>
            <w:r w:rsidRPr="00C7244C">
              <w:t>SMTC.1 FR2</w:t>
            </w:r>
          </w:p>
        </w:tc>
      </w:tr>
      <w:tr w:rsidR="00652DD6" w:rsidRPr="00C7244C" w14:paraId="3B6D919B"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7FAB246" w14:textId="77777777" w:rsidR="00652DD6" w:rsidRPr="00C7244C" w:rsidRDefault="00652DD6" w:rsidP="003F1727">
            <w:pPr>
              <w:pStyle w:val="TAL"/>
            </w:pPr>
            <w:r w:rsidRPr="00C7244C">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795EA44" w14:textId="77777777" w:rsidR="00652DD6" w:rsidRPr="00C7244C" w:rsidRDefault="00652DD6" w:rsidP="003F1727">
            <w:pPr>
              <w:pStyle w:val="TAC"/>
            </w:pPr>
            <w:r w:rsidRPr="00C7244C">
              <w:t>kHz</w:t>
            </w:r>
          </w:p>
        </w:tc>
        <w:tc>
          <w:tcPr>
            <w:tcW w:w="830" w:type="dxa"/>
            <w:tcBorders>
              <w:top w:val="single" w:sz="4" w:space="0" w:color="auto"/>
              <w:left w:val="single" w:sz="4" w:space="0" w:color="auto"/>
              <w:bottom w:val="single" w:sz="4" w:space="0" w:color="auto"/>
              <w:right w:val="single" w:sz="4" w:space="0" w:color="auto"/>
            </w:tcBorders>
          </w:tcPr>
          <w:p w14:paraId="3D490D71"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3695809E"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2073FBB3" w14:textId="77777777" w:rsidR="00652DD6" w:rsidRPr="00C7244C" w:rsidRDefault="00652DD6" w:rsidP="003F1727">
            <w:pPr>
              <w:pStyle w:val="TAC"/>
            </w:pPr>
            <w:r w:rsidRPr="00C7244C">
              <w:t>120</w:t>
            </w:r>
          </w:p>
        </w:tc>
        <w:tc>
          <w:tcPr>
            <w:tcW w:w="832" w:type="dxa"/>
            <w:tcBorders>
              <w:top w:val="single" w:sz="4" w:space="0" w:color="auto"/>
              <w:left w:val="single" w:sz="4" w:space="0" w:color="auto"/>
              <w:bottom w:val="single" w:sz="4" w:space="0" w:color="auto"/>
              <w:right w:val="single" w:sz="4" w:space="0" w:color="auto"/>
            </w:tcBorders>
          </w:tcPr>
          <w:p w14:paraId="1C8BD4C0" w14:textId="77777777" w:rsidR="00652DD6" w:rsidRPr="00C7244C" w:rsidRDefault="00652DD6" w:rsidP="003F1727">
            <w:pPr>
              <w:pStyle w:val="TAC"/>
            </w:pPr>
            <w:r w:rsidRPr="00C7244C">
              <w:t>120</w:t>
            </w:r>
          </w:p>
        </w:tc>
      </w:tr>
      <w:tr w:rsidR="00652DD6" w:rsidRPr="00C7244C" w14:paraId="31DBCB90"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7577C890" w14:textId="77777777" w:rsidR="00652DD6" w:rsidRPr="00C7244C" w:rsidRDefault="00652DD6" w:rsidP="003F1727">
            <w:pPr>
              <w:pStyle w:val="TAL"/>
            </w:pPr>
            <w:r w:rsidRPr="00C7244C">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0F5633AD" w14:textId="77777777" w:rsidR="00652DD6" w:rsidRPr="00C7244C" w:rsidRDefault="00652DD6" w:rsidP="003F1727">
            <w:pPr>
              <w:pStyle w:val="TAC"/>
            </w:pPr>
            <w:r w:rsidRPr="00C7244C">
              <w:t>dB</w:t>
            </w:r>
          </w:p>
        </w:tc>
        <w:tc>
          <w:tcPr>
            <w:tcW w:w="830" w:type="dxa"/>
            <w:tcBorders>
              <w:top w:val="single" w:sz="4" w:space="0" w:color="auto"/>
              <w:left w:val="single" w:sz="4" w:space="0" w:color="auto"/>
              <w:bottom w:val="nil"/>
              <w:right w:val="single" w:sz="4" w:space="0" w:color="auto"/>
            </w:tcBorders>
            <w:shd w:val="clear" w:color="auto" w:fill="auto"/>
            <w:hideMark/>
          </w:tcPr>
          <w:p w14:paraId="790934F5"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71419549"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7C08FC24" w14:textId="77777777" w:rsidR="00652DD6" w:rsidRPr="00C7244C" w:rsidRDefault="00652DD6" w:rsidP="003F1727">
            <w:pPr>
              <w:pStyle w:val="TAC"/>
            </w:pPr>
            <w:r w:rsidRPr="00C7244C">
              <w:t>0</w:t>
            </w:r>
          </w:p>
        </w:tc>
        <w:tc>
          <w:tcPr>
            <w:tcW w:w="832" w:type="dxa"/>
            <w:tcBorders>
              <w:top w:val="single" w:sz="4" w:space="0" w:color="auto"/>
              <w:left w:val="single" w:sz="4" w:space="0" w:color="auto"/>
              <w:bottom w:val="nil"/>
              <w:right w:val="single" w:sz="4" w:space="0" w:color="auto"/>
            </w:tcBorders>
            <w:shd w:val="clear" w:color="auto" w:fill="auto"/>
            <w:hideMark/>
          </w:tcPr>
          <w:p w14:paraId="7FBDDD32" w14:textId="77777777" w:rsidR="00652DD6" w:rsidRPr="00C7244C" w:rsidRDefault="00652DD6" w:rsidP="003F1727">
            <w:pPr>
              <w:pStyle w:val="TAC"/>
            </w:pPr>
            <w:r w:rsidRPr="00C7244C">
              <w:t>0</w:t>
            </w:r>
          </w:p>
        </w:tc>
      </w:tr>
      <w:tr w:rsidR="00652DD6" w:rsidRPr="00C7244C" w14:paraId="6A4C6E2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581D2BA7" w14:textId="77777777" w:rsidR="00652DD6" w:rsidRPr="00C7244C" w:rsidRDefault="00652DD6" w:rsidP="003F1727">
            <w:pPr>
              <w:pStyle w:val="TAL"/>
            </w:pPr>
            <w:r w:rsidRPr="00C7244C">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220856C"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4AB85AE"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34516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22E908"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5295DF" w14:textId="77777777" w:rsidR="00652DD6" w:rsidRPr="00C7244C" w:rsidRDefault="00652DD6" w:rsidP="003F1727">
            <w:pPr>
              <w:pStyle w:val="TAC"/>
              <w:rPr>
                <w:rFonts w:eastAsia="Calibri"/>
                <w:szCs w:val="22"/>
              </w:rPr>
            </w:pPr>
          </w:p>
        </w:tc>
      </w:tr>
      <w:tr w:rsidR="00652DD6" w:rsidRPr="00C7244C" w14:paraId="086EC8C2"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12B3F84" w14:textId="77777777" w:rsidR="00652DD6" w:rsidRPr="00C7244C" w:rsidRDefault="00652DD6" w:rsidP="003F1727">
            <w:pPr>
              <w:pStyle w:val="TAL"/>
            </w:pPr>
            <w:r w:rsidRPr="00C7244C">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33060E7"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2024F5E"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DAB8DA3"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655A70"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04B6BAE" w14:textId="77777777" w:rsidR="00652DD6" w:rsidRPr="00C7244C" w:rsidRDefault="00652DD6" w:rsidP="003F1727">
            <w:pPr>
              <w:pStyle w:val="TAC"/>
              <w:rPr>
                <w:rFonts w:eastAsia="Calibri"/>
                <w:szCs w:val="22"/>
              </w:rPr>
            </w:pPr>
          </w:p>
        </w:tc>
      </w:tr>
      <w:tr w:rsidR="00652DD6" w:rsidRPr="00C7244C" w14:paraId="70CD34D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D186616" w14:textId="77777777" w:rsidR="00652DD6" w:rsidRPr="00C7244C" w:rsidRDefault="00652DD6" w:rsidP="003F1727">
            <w:pPr>
              <w:pStyle w:val="TAL"/>
            </w:pPr>
            <w:r w:rsidRPr="00C7244C">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C1128E4"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95A96E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35D1C14"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60AE929"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9F7EB8" w14:textId="77777777" w:rsidR="00652DD6" w:rsidRPr="00C7244C" w:rsidRDefault="00652DD6" w:rsidP="003F1727">
            <w:pPr>
              <w:pStyle w:val="TAC"/>
              <w:rPr>
                <w:rFonts w:eastAsia="Calibri"/>
                <w:szCs w:val="22"/>
              </w:rPr>
            </w:pPr>
          </w:p>
        </w:tc>
      </w:tr>
      <w:tr w:rsidR="00652DD6" w:rsidRPr="00C7244C" w14:paraId="15163071"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B719180" w14:textId="77777777" w:rsidR="00652DD6" w:rsidRPr="00C7244C" w:rsidRDefault="00652DD6" w:rsidP="003F1727">
            <w:pPr>
              <w:pStyle w:val="TAL"/>
            </w:pPr>
            <w:r w:rsidRPr="00C7244C">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1EE78A2F"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3ACE6C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1DE82A"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5604982"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9F0C72F" w14:textId="77777777" w:rsidR="00652DD6" w:rsidRPr="00C7244C" w:rsidRDefault="00652DD6" w:rsidP="003F1727">
            <w:pPr>
              <w:pStyle w:val="TAC"/>
              <w:rPr>
                <w:rFonts w:eastAsia="Calibri"/>
                <w:szCs w:val="22"/>
              </w:rPr>
            </w:pPr>
          </w:p>
        </w:tc>
      </w:tr>
      <w:tr w:rsidR="00652DD6" w:rsidRPr="00C7244C" w14:paraId="69F90C10"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F4D14C7" w14:textId="77777777" w:rsidR="00652DD6" w:rsidRPr="00C7244C" w:rsidRDefault="00652DD6" w:rsidP="003F1727">
            <w:pPr>
              <w:pStyle w:val="TAL"/>
            </w:pPr>
            <w:r w:rsidRPr="00C7244C">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1B22D2D6"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1FF2C98"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E765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EDFCFC"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C0F172D" w14:textId="77777777" w:rsidR="00652DD6" w:rsidRPr="00C7244C" w:rsidRDefault="00652DD6" w:rsidP="003F1727">
            <w:pPr>
              <w:pStyle w:val="TAC"/>
              <w:rPr>
                <w:rFonts w:eastAsia="Calibri"/>
                <w:szCs w:val="22"/>
              </w:rPr>
            </w:pPr>
          </w:p>
        </w:tc>
      </w:tr>
      <w:tr w:rsidR="00652DD6" w:rsidRPr="00C7244C" w14:paraId="79D0F2F7"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2509F40" w14:textId="77777777" w:rsidR="00652DD6" w:rsidRPr="00C7244C" w:rsidRDefault="00652DD6" w:rsidP="003F1727">
            <w:pPr>
              <w:pStyle w:val="TAL"/>
            </w:pPr>
            <w:r w:rsidRPr="00C7244C">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39FA2122"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BD5E8B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4EC798"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4BF4C0"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F93E1E" w14:textId="77777777" w:rsidR="00652DD6" w:rsidRPr="00C7244C" w:rsidRDefault="00652DD6" w:rsidP="003F1727">
            <w:pPr>
              <w:pStyle w:val="TAC"/>
              <w:rPr>
                <w:rFonts w:eastAsia="Calibri"/>
                <w:szCs w:val="22"/>
              </w:rPr>
            </w:pPr>
          </w:p>
        </w:tc>
      </w:tr>
      <w:tr w:rsidR="00652DD6" w:rsidRPr="00C7244C" w14:paraId="1AD7272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6005E76A" w14:textId="77777777" w:rsidR="00652DD6" w:rsidRPr="00C7244C" w:rsidRDefault="00652DD6" w:rsidP="003F1727">
            <w:pPr>
              <w:pStyle w:val="TAL"/>
            </w:pPr>
            <w:r w:rsidRPr="00C7244C">
              <w:rPr>
                <w:rFonts w:eastAsia="Malgun Gothic"/>
                <w:szCs w:val="18"/>
              </w:rPr>
              <w:t>EPRE ratio of OCNG DMRS to SSS</w:t>
            </w:r>
            <w:r w:rsidRPr="00C7244C">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5D8BA6BF"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188D40A"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3B57A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49D86B7"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A460267" w14:textId="77777777" w:rsidR="00652DD6" w:rsidRPr="00C7244C" w:rsidRDefault="00652DD6" w:rsidP="003F1727">
            <w:pPr>
              <w:pStyle w:val="TAC"/>
              <w:rPr>
                <w:rFonts w:eastAsia="Calibri"/>
                <w:szCs w:val="22"/>
              </w:rPr>
            </w:pPr>
          </w:p>
        </w:tc>
      </w:tr>
      <w:tr w:rsidR="00652DD6" w:rsidRPr="00C7244C" w14:paraId="0CE95DFD"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4B05AEB3" w14:textId="77777777" w:rsidR="00652DD6" w:rsidRPr="00C7244C" w:rsidRDefault="00652DD6" w:rsidP="003F1727">
            <w:pPr>
              <w:pStyle w:val="TAL"/>
              <w:rPr>
                <w:rFonts w:eastAsia="Malgun Gothic"/>
                <w:szCs w:val="18"/>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tcPr>
          <w:p w14:paraId="340BF753" w14:textId="77777777" w:rsidR="00652DD6" w:rsidRPr="00C7244C" w:rsidRDefault="00652DD6" w:rsidP="003F1727">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tcPr>
          <w:p w14:paraId="4A1BED04" w14:textId="77777777" w:rsidR="00652DD6" w:rsidRPr="00C7244C" w:rsidRDefault="00652DD6" w:rsidP="003F172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2C607F55" w14:textId="77777777" w:rsidR="00652DD6" w:rsidRPr="00C7244C" w:rsidRDefault="00652DD6" w:rsidP="003F172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0D01A14B" w14:textId="77777777" w:rsidR="00652DD6" w:rsidRPr="00C7244C" w:rsidRDefault="00652DD6" w:rsidP="003F1727">
            <w:pPr>
              <w:pStyle w:val="TAC"/>
              <w:rPr>
                <w:rFonts w:eastAsia="Calibri"/>
                <w:szCs w:val="22"/>
              </w:rPr>
            </w:pPr>
          </w:p>
        </w:tc>
        <w:tc>
          <w:tcPr>
            <w:tcW w:w="832" w:type="dxa"/>
            <w:tcBorders>
              <w:top w:val="nil"/>
              <w:left w:val="single" w:sz="4" w:space="0" w:color="auto"/>
              <w:bottom w:val="single" w:sz="4" w:space="0" w:color="auto"/>
              <w:right w:val="single" w:sz="4" w:space="0" w:color="auto"/>
            </w:tcBorders>
            <w:shd w:val="clear" w:color="auto" w:fill="auto"/>
          </w:tcPr>
          <w:p w14:paraId="129583AE" w14:textId="77777777" w:rsidR="00652DD6" w:rsidRPr="00C7244C" w:rsidRDefault="00652DD6" w:rsidP="003F1727">
            <w:pPr>
              <w:pStyle w:val="TAC"/>
              <w:rPr>
                <w:rFonts w:eastAsia="Calibri"/>
                <w:szCs w:val="22"/>
              </w:rPr>
            </w:pPr>
          </w:p>
        </w:tc>
      </w:tr>
      <w:tr w:rsidR="00652DD6" w:rsidRPr="00C7244C" w14:paraId="27DDB7E8"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C77A17" w14:textId="77777777" w:rsidR="00652DD6" w:rsidRPr="00C7244C" w:rsidRDefault="00652DD6" w:rsidP="003F1727">
            <w:pPr>
              <w:pStyle w:val="TAL"/>
              <w:rPr>
                <w:rFonts w:eastAsia="Malgun Gothic" w:cs="Arial"/>
                <w:szCs w:val="18"/>
              </w:rPr>
            </w:pPr>
            <w:r w:rsidRPr="00C7244C">
              <w:rPr>
                <w:rFonts w:eastAsia="Calibri" w:cs="Arial"/>
                <w:szCs w:val="22"/>
              </w:rPr>
              <w:t>Propagation conditions</w:t>
            </w:r>
          </w:p>
        </w:tc>
        <w:tc>
          <w:tcPr>
            <w:tcW w:w="1271" w:type="dxa"/>
            <w:tcBorders>
              <w:top w:val="single" w:sz="4" w:space="0" w:color="auto"/>
              <w:left w:val="single" w:sz="4" w:space="0" w:color="auto"/>
              <w:bottom w:val="nil"/>
              <w:right w:val="single" w:sz="4" w:space="0" w:color="auto"/>
            </w:tcBorders>
            <w:shd w:val="clear" w:color="auto" w:fill="auto"/>
            <w:vAlign w:val="center"/>
          </w:tcPr>
          <w:p w14:paraId="52A3B3A0" w14:textId="77777777" w:rsidR="00652DD6" w:rsidRPr="00C7244C" w:rsidRDefault="00652DD6" w:rsidP="003F172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6D2ED0EC" w14:textId="77777777" w:rsidR="00652DD6" w:rsidRPr="00C7244C" w:rsidRDefault="00652DD6" w:rsidP="003F1727">
            <w:pPr>
              <w:pStyle w:val="TAC"/>
              <w:rPr>
                <w:rFonts w:eastAsia="Calibri"/>
                <w:szCs w:val="22"/>
              </w:rPr>
            </w:pPr>
            <w:r w:rsidRPr="00C7244C">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3811D8BC" w14:textId="77777777" w:rsidR="00652DD6" w:rsidRPr="00C7244C" w:rsidRDefault="00652DD6" w:rsidP="003F1727">
            <w:pPr>
              <w:pStyle w:val="TAC"/>
              <w:rPr>
                <w:rFonts w:eastAsia="Calibri"/>
                <w:szCs w:val="22"/>
              </w:rPr>
            </w:pPr>
            <w:r w:rsidRPr="00C7244C">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1FB46676" w14:textId="77777777" w:rsidR="00652DD6" w:rsidRPr="00C7244C" w:rsidRDefault="00652DD6" w:rsidP="003F1727">
            <w:pPr>
              <w:pStyle w:val="TAC"/>
              <w:rPr>
                <w:rFonts w:eastAsia="Calibri"/>
                <w:szCs w:val="22"/>
              </w:rPr>
            </w:pPr>
            <w:r w:rsidRPr="00C7244C">
              <w:rPr>
                <w:rFonts w:cs="Arial"/>
              </w:rPr>
              <w:t>AWGN</w:t>
            </w:r>
          </w:p>
        </w:tc>
        <w:tc>
          <w:tcPr>
            <w:tcW w:w="832" w:type="dxa"/>
            <w:tcBorders>
              <w:top w:val="single" w:sz="4" w:space="0" w:color="auto"/>
              <w:left w:val="single" w:sz="4" w:space="0" w:color="auto"/>
              <w:bottom w:val="nil"/>
              <w:right w:val="single" w:sz="4" w:space="0" w:color="auto"/>
            </w:tcBorders>
            <w:shd w:val="clear" w:color="auto" w:fill="auto"/>
            <w:vAlign w:val="center"/>
          </w:tcPr>
          <w:p w14:paraId="66CB7F40" w14:textId="77777777" w:rsidR="00652DD6" w:rsidRPr="00C7244C" w:rsidRDefault="00652DD6" w:rsidP="003F1727">
            <w:pPr>
              <w:pStyle w:val="TAC"/>
              <w:rPr>
                <w:rFonts w:eastAsia="Calibri"/>
                <w:szCs w:val="22"/>
              </w:rPr>
            </w:pPr>
            <w:r w:rsidRPr="00C7244C">
              <w:rPr>
                <w:rFonts w:cs="Arial"/>
              </w:rPr>
              <w:t>AWGN</w:t>
            </w:r>
          </w:p>
        </w:tc>
      </w:tr>
      <w:tr w:rsidR="00652DD6" w:rsidRPr="00C7244C" w14:paraId="683624E7"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FE50A35" w14:textId="77777777" w:rsidR="00652DD6" w:rsidRPr="00C7244C" w:rsidRDefault="00652DD6" w:rsidP="003F1727">
            <w:pPr>
              <w:pStyle w:val="TAL"/>
              <w:rPr>
                <w:rFonts w:eastAsia="Malgun Gothic" w:cs="Arial"/>
                <w:szCs w:val="18"/>
              </w:rPr>
            </w:pPr>
            <w:r w:rsidRPr="00C7244C">
              <w:rPr>
                <w:rFonts w:eastAsia="Calibri" w:cs="Arial"/>
                <w:szCs w:val="22"/>
              </w:rPr>
              <w:t>Antenna configuration</w:t>
            </w:r>
          </w:p>
        </w:tc>
        <w:tc>
          <w:tcPr>
            <w:tcW w:w="1271" w:type="dxa"/>
            <w:tcBorders>
              <w:top w:val="single" w:sz="4" w:space="0" w:color="auto"/>
              <w:left w:val="single" w:sz="4" w:space="0" w:color="auto"/>
              <w:bottom w:val="nil"/>
              <w:right w:val="single" w:sz="4" w:space="0" w:color="auto"/>
            </w:tcBorders>
            <w:shd w:val="clear" w:color="auto" w:fill="auto"/>
            <w:vAlign w:val="center"/>
          </w:tcPr>
          <w:p w14:paraId="10C585AC" w14:textId="77777777" w:rsidR="00652DD6" w:rsidRPr="00C7244C" w:rsidRDefault="00652DD6" w:rsidP="003F172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04A5D90D" w14:textId="77777777" w:rsidR="00652DD6" w:rsidRPr="00C7244C" w:rsidRDefault="00652DD6" w:rsidP="003F1727">
            <w:pPr>
              <w:pStyle w:val="TAC"/>
              <w:rPr>
                <w:rFonts w:eastAsia="Calibri"/>
                <w:szCs w:val="22"/>
              </w:rPr>
            </w:pPr>
            <w:r w:rsidRPr="00C7244C">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698478B9" w14:textId="77777777" w:rsidR="00652DD6" w:rsidRPr="00C7244C" w:rsidRDefault="00652DD6" w:rsidP="003F1727">
            <w:pPr>
              <w:pStyle w:val="TAC"/>
              <w:rPr>
                <w:rFonts w:eastAsia="Calibri"/>
                <w:szCs w:val="22"/>
              </w:rPr>
            </w:pPr>
            <w:r w:rsidRPr="00C7244C">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1A184978" w14:textId="77777777" w:rsidR="00652DD6" w:rsidRPr="00C7244C" w:rsidRDefault="00652DD6" w:rsidP="003F1727">
            <w:pPr>
              <w:pStyle w:val="TAC"/>
              <w:rPr>
                <w:rFonts w:eastAsia="Calibri"/>
                <w:szCs w:val="22"/>
              </w:rPr>
            </w:pPr>
            <w:r w:rsidRPr="00C7244C">
              <w:rPr>
                <w:rFonts w:cs="Arial"/>
              </w:rPr>
              <w:t>1x2</w:t>
            </w:r>
          </w:p>
        </w:tc>
        <w:tc>
          <w:tcPr>
            <w:tcW w:w="832" w:type="dxa"/>
            <w:tcBorders>
              <w:top w:val="single" w:sz="4" w:space="0" w:color="auto"/>
              <w:left w:val="single" w:sz="4" w:space="0" w:color="auto"/>
              <w:bottom w:val="nil"/>
              <w:right w:val="single" w:sz="4" w:space="0" w:color="auto"/>
            </w:tcBorders>
            <w:shd w:val="clear" w:color="auto" w:fill="auto"/>
            <w:vAlign w:val="center"/>
          </w:tcPr>
          <w:p w14:paraId="30C74887" w14:textId="77777777" w:rsidR="00652DD6" w:rsidRPr="00C7244C" w:rsidRDefault="00652DD6" w:rsidP="003F1727">
            <w:pPr>
              <w:pStyle w:val="TAC"/>
              <w:rPr>
                <w:rFonts w:eastAsia="Calibri"/>
                <w:szCs w:val="22"/>
              </w:rPr>
            </w:pPr>
            <w:r w:rsidRPr="00C7244C">
              <w:rPr>
                <w:rFonts w:cs="Arial"/>
              </w:rPr>
              <w:t>1x2</w:t>
            </w:r>
          </w:p>
        </w:tc>
      </w:tr>
      <w:tr w:rsidR="00652DD6" w:rsidRPr="00C7244C" w14:paraId="72388F56" w14:textId="77777777" w:rsidTr="003F172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32A529"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31F6D74F"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65AEBB21" w14:textId="77777777" w:rsidR="00652DD6" w:rsidRPr="00C7244C" w:rsidRDefault="00652DD6" w:rsidP="003F1727">
            <w:pPr>
              <w:pStyle w:val="TAN"/>
              <w:rPr>
                <w:rFonts w:cs="Arial"/>
              </w:rPr>
            </w:pPr>
            <w:r w:rsidRPr="00C7244C">
              <w:rPr>
                <w:rFonts w:cs="Arial"/>
              </w:rPr>
              <w:t>Note 3:</w:t>
            </w:r>
            <w:r w:rsidRPr="00C7244C">
              <w:rPr>
                <w:rFonts w:cs="Arial"/>
              </w:rPr>
              <w:tab/>
              <w:t>Void</w:t>
            </w:r>
          </w:p>
          <w:p w14:paraId="7B4DC983" w14:textId="77777777" w:rsidR="00652DD6" w:rsidRPr="00C7244C" w:rsidRDefault="00652DD6" w:rsidP="003F1727">
            <w:pPr>
              <w:pStyle w:val="TAN"/>
              <w:rPr>
                <w:rFonts w:cs="Arial"/>
              </w:rPr>
            </w:pPr>
            <w:r w:rsidRPr="00C7244C">
              <w:rPr>
                <w:rFonts w:cs="Arial"/>
              </w:rPr>
              <w:t>Note 4:</w:t>
            </w:r>
            <w:r w:rsidRPr="00C7244C">
              <w:rPr>
                <w:rFonts w:cs="Arial"/>
              </w:rPr>
              <w:tab/>
              <w:t>Void</w:t>
            </w:r>
          </w:p>
        </w:tc>
      </w:tr>
    </w:tbl>
    <w:p w14:paraId="7EDFD40B" w14:textId="77777777" w:rsidR="00652DD6" w:rsidRPr="00C7244C" w:rsidRDefault="00652DD6" w:rsidP="00652DD6"/>
    <w:p w14:paraId="6BD6A94C" w14:textId="77777777" w:rsidR="00652DD6" w:rsidRPr="00C7244C" w:rsidRDefault="00652DD6" w:rsidP="00652DD6">
      <w:pPr>
        <w:pStyle w:val="TH"/>
      </w:pPr>
      <w:r w:rsidRPr="00C7244C">
        <w:t xml:space="preserve">Table </w:t>
      </w:r>
      <w:r w:rsidRPr="00C7244C">
        <w:rPr>
          <w:rFonts w:cs="Arial"/>
          <w:lang w:eastAsia="ko-KR"/>
        </w:rPr>
        <w:t>7.7.2.2.5-</w:t>
      </w:r>
      <w:r w:rsidRPr="00C7244C">
        <w:rPr>
          <w:rFonts w:cs="Arial"/>
          <w:lang w:eastAsia="zh-CN"/>
        </w:rPr>
        <w:t>2</w:t>
      </w:r>
      <w:r w:rsidRPr="00C7244C">
        <w:t>: SS-RSR</w:t>
      </w:r>
      <w:r w:rsidRPr="00C7244C">
        <w:rPr>
          <w:lang w:eastAsia="zh-CN"/>
        </w:rPr>
        <w:t>Q</w:t>
      </w:r>
      <w:r w:rsidRPr="00C7244C">
        <w:t xml:space="preserve"> Int</w:t>
      </w:r>
      <w:r w:rsidRPr="00C7244C">
        <w:rPr>
          <w:lang w:eastAsia="zh-CN"/>
        </w:rPr>
        <w:t>er</w:t>
      </w:r>
      <w:r w:rsidRPr="00C7244C">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1EE0FEEB"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2529B9D4" w14:textId="77777777" w:rsidR="00652DD6" w:rsidRPr="00C7244C" w:rsidRDefault="00652DD6" w:rsidP="003F1727">
            <w:pPr>
              <w:pStyle w:val="TAH"/>
              <w:rPr>
                <w:rFonts w:cs="Arial"/>
              </w:rPr>
            </w:pPr>
            <w:bookmarkStart w:id="169" w:name="_Hlk77757233"/>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CABF2D" w14:textId="77777777" w:rsidR="00652DD6" w:rsidRPr="00C7244C" w:rsidRDefault="00652DD6" w:rsidP="003F1727">
            <w:pPr>
              <w:pStyle w:val="TAH"/>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914EDED" w14:textId="77777777" w:rsidR="00652DD6" w:rsidRPr="00C7244C" w:rsidRDefault="00652DD6" w:rsidP="003F1727">
            <w:pPr>
              <w:pStyle w:val="TAH"/>
              <w:rPr>
                <w:rFonts w:cs="Arial"/>
              </w:rPr>
            </w:pPr>
            <w:r w:rsidRPr="00C7244C">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2F86900" w14:textId="77777777" w:rsidR="00652DD6" w:rsidRPr="00C7244C" w:rsidRDefault="00652DD6" w:rsidP="003F1727">
            <w:pPr>
              <w:pStyle w:val="TAH"/>
              <w:rPr>
                <w:rFonts w:cs="Arial"/>
                <w:lang w:eastAsia="zh-CN"/>
              </w:rPr>
            </w:pPr>
            <w:r w:rsidRPr="00C7244C">
              <w:rPr>
                <w:rFonts w:cs="Arial"/>
              </w:rPr>
              <w:t xml:space="preserve">Test </w:t>
            </w:r>
            <w:r w:rsidRPr="00C7244C">
              <w:rPr>
                <w:rFonts w:cs="Arial"/>
                <w:lang w:eastAsia="zh-CN"/>
              </w:rPr>
              <w:t>2</w:t>
            </w:r>
          </w:p>
        </w:tc>
      </w:tr>
      <w:tr w:rsidR="00652DD6" w:rsidRPr="00C7244C" w14:paraId="79E56B2A"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8A02FA6" w14:textId="77777777" w:rsidR="00652DD6" w:rsidRPr="00C7244C" w:rsidRDefault="00652DD6" w:rsidP="003F172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450C892" w14:textId="77777777" w:rsidR="00652DD6" w:rsidRPr="00C7244C" w:rsidRDefault="00652DD6" w:rsidP="003F172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A2B7E00"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8DB4AB"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58E8D3" w14:textId="77777777" w:rsidR="00652DD6" w:rsidRPr="00C7244C" w:rsidRDefault="00652DD6" w:rsidP="003F1727">
            <w:pPr>
              <w:pStyle w:val="TAH"/>
              <w:rPr>
                <w:rFonts w:cs="Arial"/>
                <w:lang w:eastAsia="zh-CN"/>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1E8C54A" w14:textId="77777777" w:rsidR="00652DD6" w:rsidRPr="00C7244C" w:rsidRDefault="00652DD6" w:rsidP="003F1727">
            <w:pPr>
              <w:pStyle w:val="TAH"/>
              <w:rPr>
                <w:rFonts w:cs="Arial"/>
                <w:lang w:eastAsia="zh-CN"/>
              </w:rPr>
            </w:pPr>
            <w:r w:rsidRPr="00C7244C">
              <w:rPr>
                <w:rFonts w:cs="Arial"/>
              </w:rPr>
              <w:t>Cell 2</w:t>
            </w:r>
          </w:p>
        </w:tc>
      </w:tr>
      <w:tr w:rsidR="00652DD6" w:rsidRPr="00C7244C" w14:paraId="382CF88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4D2ECE" w14:textId="77777777" w:rsidR="00652DD6" w:rsidRPr="00C7244C" w:rsidRDefault="00652DD6" w:rsidP="003F1727">
            <w:pPr>
              <w:pStyle w:val="TAL"/>
              <w:rPr>
                <w:rFonts w:cs="Arial"/>
              </w:rPr>
            </w:pPr>
            <w:r w:rsidRPr="00C7244C">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9097B1D"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BC4DF20" w14:textId="77777777" w:rsidR="00652DD6" w:rsidRPr="00C7244C" w:rsidRDefault="00652DD6" w:rsidP="003F1727">
            <w:pPr>
              <w:pStyle w:val="TAC"/>
              <w:rPr>
                <w:rFonts w:cs="Arial"/>
                <w:lang w:eastAsia="zh-CN"/>
              </w:rPr>
            </w:pPr>
            <w:r w:rsidRPr="00C7244C">
              <w:rPr>
                <w:rFonts w:cs="Arial"/>
                <w:lang w:eastAsia="zh-CN"/>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B0B56E" w14:textId="77777777" w:rsidR="00652DD6" w:rsidRPr="00C7244C" w:rsidRDefault="00652DD6" w:rsidP="003F1727">
            <w:pPr>
              <w:pStyle w:val="TAC"/>
              <w:rPr>
                <w:rFonts w:cs="Arial"/>
              </w:rPr>
            </w:pPr>
            <w:r w:rsidRPr="00C7244C">
              <w:rPr>
                <w:rFonts w:cs="Arial"/>
                <w:lang w:eastAsia="zh-CN"/>
              </w:rPr>
              <w:t>Setup 1</w:t>
            </w:r>
          </w:p>
        </w:tc>
      </w:tr>
      <w:tr w:rsidR="00652DD6" w:rsidRPr="00C7244C" w14:paraId="46CD069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0473C65" w14:textId="77777777" w:rsidR="00652DD6" w:rsidRPr="00C7244C" w:rsidRDefault="00652DD6" w:rsidP="003F1727">
            <w:pPr>
              <w:pStyle w:val="TAL"/>
              <w:rPr>
                <w:rFonts w:cs="Arial"/>
                <w:lang w:eastAsia="zh-CN"/>
              </w:rPr>
            </w:pPr>
            <w:r w:rsidRPr="00C7244C">
              <w:rPr>
                <w:rFonts w:cs="Arial"/>
                <w:szCs w:val="18"/>
              </w:rPr>
              <w:t>Assumption for UE beams</w:t>
            </w:r>
            <w:r w:rsidRPr="00C7244C">
              <w:rPr>
                <w:rFonts w:cs="Arial"/>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37E4B101"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B6743AF" w14:textId="77777777" w:rsidR="00652DD6" w:rsidRPr="00C7244C" w:rsidRDefault="00652DD6" w:rsidP="003F1727">
            <w:pPr>
              <w:pStyle w:val="TAC"/>
              <w:rPr>
                <w:rFonts w:cs="Arial"/>
                <w:lang w:eastAsia="zh-CN"/>
              </w:rPr>
            </w:pPr>
            <w:r w:rsidRPr="00C7244C">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9C85FD" w14:textId="77777777" w:rsidR="00652DD6" w:rsidRPr="00C7244C" w:rsidRDefault="00652DD6" w:rsidP="003F1727">
            <w:pPr>
              <w:pStyle w:val="TAC"/>
              <w:rPr>
                <w:rFonts w:cs="Arial"/>
                <w:lang w:eastAsia="zh-CN"/>
              </w:rPr>
            </w:pPr>
            <w:r w:rsidRPr="00C7244C">
              <w:rPr>
                <w:szCs w:val="18"/>
              </w:rPr>
              <w:t>Rough</w:t>
            </w:r>
          </w:p>
        </w:tc>
      </w:tr>
      <w:tr w:rsidR="00652DD6" w:rsidRPr="00C7244C" w14:paraId="279776B1"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428293DD" w14:textId="77777777" w:rsidR="00652DD6" w:rsidRPr="00C7244C" w:rsidRDefault="00652DD6" w:rsidP="003F1727">
            <w:pPr>
              <w:pStyle w:val="TAL"/>
              <w:rPr>
                <w:rFonts w:cs="Arial"/>
                <w:vertAlign w:val="superscript"/>
              </w:rPr>
            </w:pPr>
            <w:r w:rsidRPr="00C7244C">
              <w:rPr>
                <w:rFonts w:eastAsia="Calibri" w:cs="Arial"/>
                <w:position w:val="-12"/>
                <w:szCs w:val="22"/>
              </w:rPr>
              <w:object w:dxaOrig="405" w:dyaOrig="345" w14:anchorId="61DF60D7">
                <v:shape id="_x0000_i1312" type="#_x0000_t75" style="width:21.6pt;height:14.1pt" o:ole="" fillcolor="window">
                  <v:imagedata r:id="rId8" o:title=""/>
                </v:shape>
                <o:OLEObject Type="Embed" ProgID="Equation.3" ShapeID="_x0000_i1312" DrawAspect="Content" ObjectID="_1781671988" r:id="rId331"/>
              </w:object>
            </w:r>
            <w:r w:rsidRPr="00C7244C">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66F6A4A" w14:textId="77777777" w:rsidR="00652DD6" w:rsidRPr="00C7244C" w:rsidRDefault="00652DD6" w:rsidP="003F1727">
            <w:pPr>
              <w:pStyle w:val="TAC"/>
              <w:rPr>
                <w:rFonts w:cs="Arial"/>
              </w:rPr>
            </w:pPr>
            <w:r w:rsidRPr="00C7244C">
              <w:rPr>
                <w:rFonts w:cs="Arial"/>
              </w:rPr>
              <w:t>dBm/15kHz</w:t>
            </w:r>
            <w:r w:rsidRPr="00C7244C">
              <w:rPr>
                <w:rFonts w:cs="Arial"/>
                <w:vertAlign w:val="superscript"/>
              </w:rPr>
              <w:t>Note4</w:t>
            </w:r>
          </w:p>
        </w:tc>
        <w:tc>
          <w:tcPr>
            <w:tcW w:w="831" w:type="dxa"/>
            <w:tcBorders>
              <w:top w:val="single" w:sz="4" w:space="0" w:color="auto"/>
              <w:left w:val="single" w:sz="4" w:space="0" w:color="auto"/>
              <w:right w:val="single" w:sz="4" w:space="0" w:color="auto"/>
            </w:tcBorders>
            <w:vAlign w:val="center"/>
          </w:tcPr>
          <w:p w14:paraId="1B4D6D08" w14:textId="77777777" w:rsidR="00652DD6" w:rsidRPr="00C7244C" w:rsidRDefault="00652DD6" w:rsidP="003F1727">
            <w:pPr>
              <w:pStyle w:val="TAC"/>
              <w:rPr>
                <w:rFonts w:cs="Arial"/>
                <w:lang w:eastAsia="zh-CN"/>
              </w:rPr>
            </w:pPr>
            <w:r w:rsidRPr="00C7244C">
              <w:rPr>
                <w:rFonts w:cs="Arial"/>
                <w:lang w:eastAsia="zh-CN"/>
              </w:rPr>
              <w:t>-95.93</w:t>
            </w:r>
          </w:p>
        </w:tc>
        <w:tc>
          <w:tcPr>
            <w:tcW w:w="831" w:type="dxa"/>
            <w:tcBorders>
              <w:top w:val="single" w:sz="4" w:space="0" w:color="auto"/>
              <w:left w:val="single" w:sz="4" w:space="0" w:color="auto"/>
              <w:right w:val="single" w:sz="4" w:space="0" w:color="auto"/>
            </w:tcBorders>
            <w:vAlign w:val="center"/>
          </w:tcPr>
          <w:p w14:paraId="045C7EB6" w14:textId="77777777" w:rsidR="00652DD6" w:rsidRPr="00C7244C" w:rsidRDefault="00652DD6" w:rsidP="003F1727">
            <w:pPr>
              <w:pStyle w:val="TAC"/>
              <w:rPr>
                <w:rFonts w:cs="Arial"/>
              </w:rPr>
            </w:pPr>
            <w:r w:rsidRPr="00C7244C">
              <w:rPr>
                <w:rFonts w:cs="Arial"/>
                <w:lang w:eastAsia="zh-CN"/>
              </w:rPr>
              <w:t>-95.93</w:t>
            </w:r>
          </w:p>
        </w:tc>
        <w:tc>
          <w:tcPr>
            <w:tcW w:w="831" w:type="dxa"/>
            <w:tcBorders>
              <w:top w:val="single" w:sz="4" w:space="0" w:color="auto"/>
              <w:left w:val="single" w:sz="4" w:space="0" w:color="auto"/>
              <w:right w:val="single" w:sz="4" w:space="0" w:color="auto"/>
            </w:tcBorders>
            <w:vAlign w:val="center"/>
          </w:tcPr>
          <w:p w14:paraId="6B75C56F" w14:textId="77777777" w:rsidR="00652DD6" w:rsidRPr="00C7244C" w:rsidRDefault="00652DD6" w:rsidP="003F1727">
            <w:pPr>
              <w:pStyle w:val="TAC"/>
              <w:rPr>
                <w:rFonts w:cs="Arial"/>
                <w:lang w:eastAsia="zh-CN"/>
              </w:rPr>
            </w:pPr>
            <w:r w:rsidRPr="00C7244C">
              <w:rPr>
                <w:rFonts w:cs="Arial"/>
                <w:lang w:eastAsia="zh-CN"/>
              </w:rPr>
              <w:t>-95.44</w:t>
            </w:r>
          </w:p>
        </w:tc>
        <w:tc>
          <w:tcPr>
            <w:tcW w:w="832" w:type="dxa"/>
            <w:tcBorders>
              <w:top w:val="single" w:sz="4" w:space="0" w:color="auto"/>
              <w:left w:val="single" w:sz="4" w:space="0" w:color="auto"/>
              <w:right w:val="single" w:sz="4" w:space="0" w:color="auto"/>
            </w:tcBorders>
            <w:vAlign w:val="center"/>
          </w:tcPr>
          <w:p w14:paraId="202431CE" w14:textId="77777777" w:rsidR="00652DD6" w:rsidRPr="00C7244C" w:rsidRDefault="00652DD6" w:rsidP="003F1727">
            <w:pPr>
              <w:pStyle w:val="TAC"/>
              <w:rPr>
                <w:rFonts w:cs="Arial"/>
                <w:lang w:eastAsia="zh-CN"/>
              </w:rPr>
            </w:pPr>
            <w:r w:rsidRPr="00C7244C">
              <w:rPr>
                <w:rFonts w:cs="Arial"/>
                <w:lang w:eastAsia="zh-CN"/>
              </w:rPr>
              <w:t>-95.44</w:t>
            </w:r>
          </w:p>
        </w:tc>
      </w:tr>
      <w:tr w:rsidR="00652DD6" w:rsidRPr="00C7244C" w14:paraId="498054BB"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78B12962" w14:textId="77777777" w:rsidR="00652DD6" w:rsidRPr="00C7244C" w:rsidRDefault="00652DD6" w:rsidP="003F1727">
            <w:pPr>
              <w:pStyle w:val="TAL"/>
              <w:rPr>
                <w:rFonts w:cs="Arial"/>
                <w:vertAlign w:val="superscript"/>
              </w:rPr>
            </w:pPr>
            <w:r w:rsidRPr="00C7244C">
              <w:rPr>
                <w:rFonts w:eastAsia="Calibri" w:cs="Arial"/>
                <w:position w:val="-12"/>
                <w:szCs w:val="22"/>
              </w:rPr>
              <w:object w:dxaOrig="405" w:dyaOrig="345" w14:anchorId="5192F0D2">
                <v:shape id="_x0000_i1313" type="#_x0000_t75" style="width:21.6pt;height:14.1pt" o:ole="" fillcolor="window">
                  <v:imagedata r:id="rId8" o:title=""/>
                </v:shape>
                <o:OLEObject Type="Embed" ProgID="Equation.3" ShapeID="_x0000_i1313" DrawAspect="Content" ObjectID="_1781671989" r:id="rId332"/>
              </w:object>
            </w:r>
            <w:r w:rsidRPr="00C7244C">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F8D8093" w14:textId="77777777" w:rsidR="00652DD6" w:rsidRPr="00C7244C" w:rsidRDefault="00652DD6" w:rsidP="003F1727">
            <w:pPr>
              <w:pStyle w:val="TAC"/>
              <w:rPr>
                <w:rFonts w:cs="Arial"/>
              </w:rPr>
            </w:pPr>
            <w:r w:rsidRPr="00C7244C">
              <w:rPr>
                <w:rFonts w:cs="Arial"/>
              </w:rPr>
              <w:t>dBm/SCS</w:t>
            </w:r>
            <w:r w:rsidRPr="00C7244C">
              <w:rPr>
                <w:rFonts w:cs="Arial"/>
                <w:vertAlign w:val="superscript"/>
              </w:rPr>
              <w:t>Note3</w:t>
            </w:r>
          </w:p>
        </w:tc>
        <w:tc>
          <w:tcPr>
            <w:tcW w:w="831" w:type="dxa"/>
            <w:tcBorders>
              <w:left w:val="single" w:sz="4" w:space="0" w:color="auto"/>
              <w:right w:val="single" w:sz="4" w:space="0" w:color="auto"/>
            </w:tcBorders>
            <w:vAlign w:val="center"/>
          </w:tcPr>
          <w:p w14:paraId="328A5780" w14:textId="77777777" w:rsidR="00652DD6" w:rsidRPr="00C7244C" w:rsidRDefault="00652DD6" w:rsidP="003F1727">
            <w:pPr>
              <w:pStyle w:val="TAC"/>
              <w:rPr>
                <w:rFonts w:cs="Arial"/>
                <w:lang w:eastAsia="zh-CN"/>
              </w:rPr>
            </w:pPr>
            <w:r w:rsidRPr="00C7244C">
              <w:rPr>
                <w:rFonts w:cs="Arial"/>
                <w:lang w:eastAsia="zh-CN"/>
              </w:rPr>
              <w:t>-86.9</w:t>
            </w:r>
          </w:p>
        </w:tc>
        <w:tc>
          <w:tcPr>
            <w:tcW w:w="831" w:type="dxa"/>
            <w:tcBorders>
              <w:left w:val="single" w:sz="4" w:space="0" w:color="auto"/>
              <w:right w:val="single" w:sz="4" w:space="0" w:color="auto"/>
            </w:tcBorders>
            <w:vAlign w:val="center"/>
          </w:tcPr>
          <w:p w14:paraId="004BAA03" w14:textId="77777777" w:rsidR="00652DD6" w:rsidRPr="00C7244C" w:rsidRDefault="00652DD6" w:rsidP="003F1727">
            <w:pPr>
              <w:pStyle w:val="TAC"/>
              <w:rPr>
                <w:rFonts w:cs="Arial"/>
              </w:rPr>
            </w:pPr>
            <w:r w:rsidRPr="00C7244C">
              <w:rPr>
                <w:rFonts w:cs="Arial"/>
                <w:lang w:eastAsia="zh-CN"/>
              </w:rPr>
              <w:t>-86.9</w:t>
            </w:r>
          </w:p>
        </w:tc>
        <w:tc>
          <w:tcPr>
            <w:tcW w:w="831" w:type="dxa"/>
            <w:tcBorders>
              <w:left w:val="single" w:sz="4" w:space="0" w:color="auto"/>
              <w:right w:val="single" w:sz="4" w:space="0" w:color="auto"/>
            </w:tcBorders>
            <w:vAlign w:val="center"/>
          </w:tcPr>
          <w:p w14:paraId="71C5E6C4" w14:textId="77777777" w:rsidR="00652DD6" w:rsidRPr="00C7244C" w:rsidRDefault="00652DD6" w:rsidP="003F1727">
            <w:pPr>
              <w:pStyle w:val="TAC"/>
              <w:rPr>
                <w:rFonts w:cs="Arial"/>
              </w:rPr>
            </w:pPr>
            <w:r w:rsidRPr="00C7244C">
              <w:rPr>
                <w:rFonts w:cs="Arial"/>
                <w:lang w:eastAsia="zh-CN"/>
              </w:rPr>
              <w:t>-86.41</w:t>
            </w:r>
          </w:p>
        </w:tc>
        <w:tc>
          <w:tcPr>
            <w:tcW w:w="832" w:type="dxa"/>
            <w:tcBorders>
              <w:left w:val="single" w:sz="4" w:space="0" w:color="auto"/>
              <w:right w:val="single" w:sz="4" w:space="0" w:color="auto"/>
            </w:tcBorders>
            <w:vAlign w:val="center"/>
          </w:tcPr>
          <w:p w14:paraId="5032D774" w14:textId="77777777" w:rsidR="00652DD6" w:rsidRPr="00C7244C" w:rsidRDefault="00652DD6" w:rsidP="003F1727">
            <w:pPr>
              <w:pStyle w:val="TAC"/>
              <w:rPr>
                <w:rFonts w:cs="Arial"/>
              </w:rPr>
            </w:pPr>
            <w:r w:rsidRPr="00C7244C">
              <w:rPr>
                <w:rFonts w:cs="Arial"/>
                <w:lang w:eastAsia="zh-CN"/>
              </w:rPr>
              <w:t>-86.41</w:t>
            </w:r>
          </w:p>
        </w:tc>
      </w:tr>
      <w:tr w:rsidR="00652DD6" w:rsidRPr="00C7244C" w14:paraId="60F8814D" w14:textId="77777777" w:rsidTr="003F1727">
        <w:trPr>
          <w:jc w:val="center"/>
        </w:trPr>
        <w:tc>
          <w:tcPr>
            <w:tcW w:w="3627" w:type="dxa"/>
            <w:tcBorders>
              <w:top w:val="single" w:sz="4" w:space="0" w:color="auto"/>
              <w:left w:val="single" w:sz="4" w:space="0" w:color="auto"/>
              <w:right w:val="single" w:sz="4" w:space="0" w:color="auto"/>
            </w:tcBorders>
            <w:vAlign w:val="center"/>
          </w:tcPr>
          <w:p w14:paraId="5B3F70BC" w14:textId="77777777" w:rsidR="00652DD6" w:rsidRPr="00C7244C" w:rsidRDefault="00652DD6" w:rsidP="003F1727">
            <w:pPr>
              <w:pStyle w:val="TAL"/>
              <w:rPr>
                <w:rFonts w:eastAsia="Calibri" w:cs="Arial"/>
                <w:szCs w:val="22"/>
              </w:rPr>
            </w:pPr>
            <w:r w:rsidRPr="00C7244C">
              <w:rPr>
                <w:rFonts w:eastAsia="Calibri" w:cs="Arial"/>
                <w:szCs w:val="22"/>
              </w:rPr>
              <w:object w:dxaOrig="810" w:dyaOrig="390" w14:anchorId="0D2D8487">
                <v:shape id="_x0000_i1314" type="#_x0000_t75" style="width:42.9pt;height:14.4pt" o:ole="" fillcolor="window">
                  <v:imagedata r:id="rId11" o:title=""/>
                </v:shape>
                <o:OLEObject Type="Embed" ProgID="Equation.3" ShapeID="_x0000_i1314" DrawAspect="Content" ObjectID="_1781671990" r:id="rId333"/>
              </w:object>
            </w:r>
          </w:p>
        </w:tc>
        <w:tc>
          <w:tcPr>
            <w:tcW w:w="1271" w:type="dxa"/>
            <w:tcBorders>
              <w:top w:val="single" w:sz="4" w:space="0" w:color="auto"/>
              <w:left w:val="single" w:sz="4" w:space="0" w:color="auto"/>
              <w:bottom w:val="single" w:sz="4" w:space="0" w:color="auto"/>
              <w:right w:val="single" w:sz="4" w:space="0" w:color="auto"/>
            </w:tcBorders>
            <w:vAlign w:val="center"/>
          </w:tcPr>
          <w:p w14:paraId="2BD4BE3B" w14:textId="77777777" w:rsidR="00652DD6" w:rsidRPr="00C7244C" w:rsidRDefault="00652DD6" w:rsidP="003F1727">
            <w:pPr>
              <w:pStyle w:val="TAC"/>
              <w:rPr>
                <w:rFonts w:cs="Arial"/>
              </w:rPr>
            </w:pPr>
            <w:r w:rsidRPr="00C7244C">
              <w:rPr>
                <w:rFonts w:cs="Arial"/>
              </w:rPr>
              <w:t>dB</w:t>
            </w:r>
          </w:p>
        </w:tc>
        <w:tc>
          <w:tcPr>
            <w:tcW w:w="831" w:type="dxa"/>
            <w:tcBorders>
              <w:left w:val="single" w:sz="4" w:space="0" w:color="auto"/>
              <w:right w:val="single" w:sz="4" w:space="0" w:color="auto"/>
            </w:tcBorders>
            <w:vAlign w:val="center"/>
          </w:tcPr>
          <w:p w14:paraId="1B92A06C" w14:textId="77777777" w:rsidR="00652DD6" w:rsidRPr="00C7244C" w:rsidRDefault="00652DD6" w:rsidP="003F1727">
            <w:pPr>
              <w:pStyle w:val="TAC"/>
              <w:rPr>
                <w:rFonts w:cs="Arial"/>
                <w:lang w:eastAsia="zh-CN"/>
              </w:rPr>
            </w:pPr>
            <w:r w:rsidRPr="00C7244C">
              <w:rPr>
                <w:rFonts w:cs="Arial"/>
                <w:lang w:eastAsia="zh-CN"/>
              </w:rPr>
              <w:t>-1.75</w:t>
            </w:r>
          </w:p>
        </w:tc>
        <w:tc>
          <w:tcPr>
            <w:tcW w:w="831" w:type="dxa"/>
            <w:tcBorders>
              <w:left w:val="single" w:sz="4" w:space="0" w:color="auto"/>
              <w:right w:val="single" w:sz="4" w:space="0" w:color="auto"/>
            </w:tcBorders>
            <w:vAlign w:val="center"/>
          </w:tcPr>
          <w:p w14:paraId="6321118B" w14:textId="77777777" w:rsidR="00652DD6" w:rsidRPr="00C7244C" w:rsidRDefault="00652DD6" w:rsidP="003F1727">
            <w:pPr>
              <w:pStyle w:val="TAC"/>
              <w:rPr>
                <w:rFonts w:cs="Arial"/>
                <w:lang w:eastAsia="zh-CN"/>
              </w:rPr>
            </w:pPr>
            <w:r w:rsidRPr="00C7244C">
              <w:rPr>
                <w:rFonts w:cs="Arial"/>
                <w:lang w:eastAsia="zh-CN"/>
              </w:rPr>
              <w:t>-1.75</w:t>
            </w:r>
          </w:p>
        </w:tc>
        <w:tc>
          <w:tcPr>
            <w:tcW w:w="831" w:type="dxa"/>
            <w:tcBorders>
              <w:left w:val="single" w:sz="4" w:space="0" w:color="auto"/>
              <w:right w:val="single" w:sz="4" w:space="0" w:color="auto"/>
            </w:tcBorders>
            <w:vAlign w:val="center"/>
          </w:tcPr>
          <w:p w14:paraId="06AAF830" w14:textId="77777777" w:rsidR="00652DD6" w:rsidRPr="00C7244C" w:rsidRDefault="00652DD6" w:rsidP="003F1727">
            <w:pPr>
              <w:pStyle w:val="TAC"/>
              <w:rPr>
                <w:rFonts w:cs="Arial"/>
                <w:lang w:eastAsia="zh-CN"/>
              </w:rPr>
            </w:pPr>
            <w:r w:rsidRPr="00C7244C">
              <w:rPr>
                <w:rFonts w:cs="Arial"/>
                <w:szCs w:val="22"/>
                <w:lang w:eastAsia="zh-CN"/>
              </w:rPr>
              <w:t>-3</w:t>
            </w:r>
          </w:p>
        </w:tc>
        <w:tc>
          <w:tcPr>
            <w:tcW w:w="832" w:type="dxa"/>
            <w:tcBorders>
              <w:left w:val="single" w:sz="4" w:space="0" w:color="auto"/>
              <w:right w:val="single" w:sz="4" w:space="0" w:color="auto"/>
            </w:tcBorders>
            <w:vAlign w:val="center"/>
          </w:tcPr>
          <w:p w14:paraId="67FFF21F" w14:textId="77777777" w:rsidR="00652DD6" w:rsidRPr="00C7244C" w:rsidRDefault="00652DD6" w:rsidP="003F1727">
            <w:pPr>
              <w:pStyle w:val="TAC"/>
              <w:rPr>
                <w:rFonts w:cs="Arial"/>
                <w:lang w:eastAsia="zh-CN"/>
              </w:rPr>
            </w:pPr>
            <w:r w:rsidRPr="00C7244C">
              <w:rPr>
                <w:rFonts w:cs="Arial"/>
                <w:szCs w:val="22"/>
                <w:lang w:eastAsia="zh-CN"/>
              </w:rPr>
              <w:t>-3</w:t>
            </w:r>
          </w:p>
        </w:tc>
      </w:tr>
      <w:tr w:rsidR="00652DD6" w:rsidRPr="00C7244C" w14:paraId="65D350FA" w14:textId="77777777" w:rsidTr="003F1727">
        <w:trPr>
          <w:trHeight w:val="2730"/>
          <w:jc w:val="center"/>
        </w:trPr>
        <w:tc>
          <w:tcPr>
            <w:tcW w:w="3627" w:type="dxa"/>
            <w:tcBorders>
              <w:top w:val="single" w:sz="4" w:space="0" w:color="auto"/>
              <w:left w:val="single" w:sz="4" w:space="0" w:color="auto"/>
              <w:right w:val="single" w:sz="4" w:space="0" w:color="auto"/>
            </w:tcBorders>
            <w:vAlign w:val="center"/>
            <w:hideMark/>
          </w:tcPr>
          <w:p w14:paraId="38855258" w14:textId="77777777" w:rsidR="00652DD6" w:rsidRPr="00C7244C" w:rsidRDefault="00652DD6" w:rsidP="003F1727">
            <w:pPr>
              <w:pStyle w:val="TAL"/>
              <w:rPr>
                <w:rFonts w:cs="Arial"/>
                <w:vertAlign w:val="superscript"/>
              </w:rPr>
            </w:pPr>
            <w:r w:rsidRPr="00C7244C">
              <w:rPr>
                <w:rFonts w:cs="Arial"/>
                <w:lang w:eastAsia="zh-CN"/>
              </w:rPr>
              <w:t>SSB_RP</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4DEF8" w14:textId="77777777" w:rsidR="00652DD6" w:rsidRPr="00C7244C" w:rsidRDefault="00652DD6" w:rsidP="003F1727">
            <w:pPr>
              <w:pStyle w:val="TAC"/>
              <w:rPr>
                <w:rFonts w:cs="Arial"/>
              </w:rPr>
            </w:pPr>
            <w:r w:rsidRPr="00C7244C">
              <w:rPr>
                <w:rFonts w:cs="Arial"/>
              </w:rPr>
              <w:t>dBm/SCS</w:t>
            </w:r>
            <w:r w:rsidRPr="00C7244C">
              <w:rPr>
                <w:rFonts w:cs="Arial"/>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ACA9A" w14:textId="77777777" w:rsidR="00652DD6" w:rsidRPr="00C7244C" w:rsidRDefault="00652DD6" w:rsidP="003F1727">
            <w:pPr>
              <w:pStyle w:val="TAC"/>
              <w:rPr>
                <w:rFonts w:cs="Arial"/>
                <w:lang w:eastAsia="zh-CN"/>
              </w:rPr>
            </w:pPr>
            <w:r w:rsidRPr="00C7244C">
              <w:rPr>
                <w:rFonts w:cs="Arial"/>
                <w:lang w:eastAsia="zh-CN"/>
              </w:rPr>
              <w:t>-88.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9B4F30" w14:textId="77777777" w:rsidR="00652DD6" w:rsidRPr="00C7244C" w:rsidRDefault="00652DD6" w:rsidP="003F1727">
            <w:pPr>
              <w:pStyle w:val="TAC"/>
              <w:rPr>
                <w:rFonts w:cs="Arial"/>
                <w:lang w:eastAsia="zh-CN"/>
              </w:rPr>
            </w:pPr>
            <w:r w:rsidRPr="00C7244C">
              <w:rPr>
                <w:rFonts w:cs="Arial"/>
                <w:lang w:eastAsia="zh-CN"/>
              </w:rPr>
              <w:t>-88.65</w:t>
            </w:r>
          </w:p>
        </w:tc>
        <w:tc>
          <w:tcPr>
            <w:tcW w:w="831" w:type="dxa"/>
            <w:tcBorders>
              <w:top w:val="single" w:sz="4" w:space="0" w:color="auto"/>
              <w:left w:val="single" w:sz="4" w:space="0" w:color="auto"/>
              <w:right w:val="single" w:sz="4" w:space="0" w:color="auto"/>
            </w:tcBorders>
            <w:vAlign w:val="center"/>
          </w:tcPr>
          <w:p w14:paraId="7339A4B9" w14:textId="77777777" w:rsidR="00652DD6" w:rsidRPr="00C7244C" w:rsidRDefault="00652DD6" w:rsidP="003F1727">
            <w:pPr>
              <w:pStyle w:val="TAC"/>
              <w:rPr>
                <w:rFonts w:cs="Arial"/>
                <w:lang w:eastAsia="zh-CN"/>
              </w:rPr>
            </w:pPr>
            <w:r w:rsidRPr="00C7244C">
              <w:rPr>
                <w:rFonts w:cs="Arial"/>
              </w:rPr>
              <w:t>-89.41</w:t>
            </w:r>
          </w:p>
        </w:tc>
        <w:tc>
          <w:tcPr>
            <w:tcW w:w="832" w:type="dxa"/>
            <w:tcBorders>
              <w:top w:val="single" w:sz="4" w:space="0" w:color="auto"/>
              <w:left w:val="single" w:sz="4" w:space="0" w:color="auto"/>
              <w:right w:val="single" w:sz="4" w:space="0" w:color="auto"/>
            </w:tcBorders>
            <w:vAlign w:val="center"/>
          </w:tcPr>
          <w:p w14:paraId="05714792" w14:textId="77777777" w:rsidR="00652DD6" w:rsidRPr="00C7244C" w:rsidRDefault="00652DD6" w:rsidP="003F1727">
            <w:pPr>
              <w:pStyle w:val="TAC"/>
              <w:rPr>
                <w:rFonts w:cs="Arial"/>
              </w:rPr>
            </w:pPr>
            <w:r w:rsidRPr="00C7244C">
              <w:rPr>
                <w:rFonts w:cs="Arial"/>
              </w:rPr>
              <w:t>-89.41</w:t>
            </w:r>
          </w:p>
        </w:tc>
      </w:tr>
      <w:tr w:rsidR="00652DD6" w:rsidRPr="00C7244C" w14:paraId="79808B85"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76D675B6" w14:textId="77777777" w:rsidR="00652DD6" w:rsidRPr="00C7244C" w:rsidRDefault="00652DD6" w:rsidP="003F1727">
            <w:pPr>
              <w:pStyle w:val="TAL"/>
              <w:rPr>
                <w:rFonts w:cs="Arial"/>
                <w:vertAlign w:val="superscript"/>
              </w:rPr>
            </w:pPr>
            <w:r w:rsidRPr="00C7244C">
              <w:rPr>
                <w:rFonts w:cs="Arial"/>
              </w:rPr>
              <w:t>SS-RSR</w:t>
            </w:r>
            <w:r w:rsidRPr="00C7244C">
              <w:rPr>
                <w:rFonts w:cs="Arial"/>
                <w:lang w:eastAsia="zh-CN"/>
              </w:rPr>
              <w:t>Q</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6EC0BA" w14:textId="77777777" w:rsidR="00652DD6" w:rsidRPr="00C7244C" w:rsidRDefault="00652DD6" w:rsidP="003F1727">
            <w:pPr>
              <w:pStyle w:val="TAC"/>
              <w:rPr>
                <w:rFonts w:cs="Arial"/>
                <w:lang w:eastAsia="zh-CN"/>
              </w:rPr>
            </w:pPr>
            <w:r w:rsidRPr="00C7244C">
              <w:rPr>
                <w:rFonts w:cs="Arial"/>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E471EA" w14:textId="77777777" w:rsidR="00652DD6" w:rsidRPr="00C7244C" w:rsidRDefault="00652DD6" w:rsidP="003F1727">
            <w:pPr>
              <w:pStyle w:val="TAC"/>
              <w:rPr>
                <w:rFonts w:cs="Arial"/>
                <w:lang w:eastAsia="zh-CN"/>
              </w:rPr>
            </w:pPr>
            <w:r w:rsidRPr="00C7244C">
              <w:rPr>
                <w:rFonts w:cs="Arial"/>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F30FBF" w14:textId="77777777" w:rsidR="00652DD6" w:rsidRPr="00C7244C" w:rsidRDefault="00652DD6" w:rsidP="003F1727">
            <w:pPr>
              <w:pStyle w:val="TAC"/>
              <w:rPr>
                <w:rFonts w:cs="Arial"/>
                <w:lang w:eastAsia="zh-CN"/>
              </w:rPr>
            </w:pPr>
            <w:r w:rsidRPr="00C7244C">
              <w:rPr>
                <w:rFonts w:cs="Arial"/>
                <w:lang w:eastAsia="zh-CN"/>
              </w:rPr>
              <w:t>-14.75</w:t>
            </w:r>
          </w:p>
        </w:tc>
        <w:tc>
          <w:tcPr>
            <w:tcW w:w="831" w:type="dxa"/>
            <w:tcBorders>
              <w:top w:val="single" w:sz="4" w:space="0" w:color="auto"/>
              <w:left w:val="single" w:sz="4" w:space="0" w:color="auto"/>
              <w:right w:val="single" w:sz="4" w:space="0" w:color="auto"/>
            </w:tcBorders>
            <w:vAlign w:val="center"/>
            <w:hideMark/>
          </w:tcPr>
          <w:p w14:paraId="5CB0083F" w14:textId="77777777" w:rsidR="00652DD6" w:rsidRPr="00C7244C" w:rsidRDefault="00652DD6" w:rsidP="003F1727">
            <w:pPr>
              <w:pStyle w:val="TAC"/>
              <w:rPr>
                <w:rFonts w:cs="Arial"/>
              </w:rPr>
            </w:pPr>
            <w:r w:rsidRPr="00C7244C">
              <w:rPr>
                <w:rFonts w:cs="Arial"/>
              </w:rPr>
              <w:t>-15.56</w:t>
            </w:r>
          </w:p>
        </w:tc>
        <w:tc>
          <w:tcPr>
            <w:tcW w:w="832" w:type="dxa"/>
            <w:tcBorders>
              <w:top w:val="single" w:sz="4" w:space="0" w:color="auto"/>
              <w:left w:val="single" w:sz="4" w:space="0" w:color="auto"/>
              <w:right w:val="single" w:sz="4" w:space="0" w:color="auto"/>
            </w:tcBorders>
            <w:vAlign w:val="center"/>
            <w:hideMark/>
          </w:tcPr>
          <w:p w14:paraId="68394E5F" w14:textId="77777777" w:rsidR="00652DD6" w:rsidRPr="00C7244C" w:rsidRDefault="00652DD6" w:rsidP="003F1727">
            <w:pPr>
              <w:pStyle w:val="TAC"/>
              <w:rPr>
                <w:rFonts w:cs="Arial"/>
              </w:rPr>
            </w:pPr>
            <w:r w:rsidRPr="00C7244C">
              <w:rPr>
                <w:rFonts w:cs="Arial"/>
              </w:rPr>
              <w:t>-15.56</w:t>
            </w:r>
          </w:p>
        </w:tc>
      </w:tr>
      <w:tr w:rsidR="00652DD6" w:rsidRPr="00C7244C" w14:paraId="0274C68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3755491" w14:textId="77777777" w:rsidR="00652DD6" w:rsidRPr="00C7244C" w:rsidRDefault="00652DD6" w:rsidP="003F1727">
            <w:pPr>
              <w:pStyle w:val="TAL"/>
              <w:rPr>
                <w:rFonts w:cs="Arial"/>
              </w:rPr>
            </w:pPr>
            <w:r w:rsidRPr="00C7244C">
              <w:rPr>
                <w:rFonts w:eastAsia="Calibri" w:cs="Arial"/>
                <w:position w:val="-12"/>
                <w:szCs w:val="22"/>
              </w:rPr>
              <w:object w:dxaOrig="615" w:dyaOrig="390" w14:anchorId="2641F986">
                <v:shape id="_x0000_i1315" type="#_x0000_t75" style="width:29.1pt;height:14.4pt" o:ole="" fillcolor="window">
                  <v:imagedata r:id="rId34" o:title=""/>
                </v:shape>
                <o:OLEObject Type="Embed" ProgID="Equation.3" ShapeID="_x0000_i1315" DrawAspect="Content" ObjectID="_1781671991" r:id="rId33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3A2434" w14:textId="77777777" w:rsidR="00652DD6" w:rsidRPr="00C7244C" w:rsidRDefault="00652DD6" w:rsidP="003F1727">
            <w:pPr>
              <w:pStyle w:val="TAC"/>
              <w:rPr>
                <w:rFonts w:cs="Arial"/>
              </w:rPr>
            </w:pPr>
            <w:r w:rsidRPr="00C7244C">
              <w:rPr>
                <w:rFonts w:cs="Arial"/>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8BBD73" w14:textId="77777777" w:rsidR="00652DD6" w:rsidRPr="00C7244C" w:rsidRDefault="00652DD6" w:rsidP="003F1727">
            <w:pPr>
              <w:pStyle w:val="TAC"/>
              <w:rPr>
                <w:rFonts w:cs="Arial"/>
              </w:rPr>
            </w:pPr>
            <w:r w:rsidRPr="00C7244C">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EFC775" w14:textId="77777777" w:rsidR="00652DD6" w:rsidRPr="00C7244C" w:rsidRDefault="00652DD6" w:rsidP="003F1727">
            <w:pPr>
              <w:pStyle w:val="TAC"/>
              <w:rPr>
                <w:rFonts w:cs="Arial"/>
              </w:rPr>
            </w:pPr>
            <w:r w:rsidRPr="00C7244C">
              <w:rPr>
                <w:rFonts w:cs="Arial"/>
                <w:szCs w:val="22"/>
                <w:lang w:eastAsia="zh-CN"/>
              </w:rPr>
              <w:t xml:space="preserve"> </w:t>
            </w:r>
            <w:r w:rsidRPr="00C7244C">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C3B5E2" w14:textId="77777777" w:rsidR="00652DD6" w:rsidRPr="00C7244C" w:rsidRDefault="00652DD6" w:rsidP="003F1727">
            <w:pPr>
              <w:pStyle w:val="TAC"/>
              <w:rPr>
                <w:rFonts w:cs="Arial"/>
              </w:rPr>
            </w:pPr>
            <w:r w:rsidRPr="00C7244C">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258BE5" w14:textId="77777777" w:rsidR="00652DD6" w:rsidRPr="00C7244C" w:rsidRDefault="00652DD6" w:rsidP="003F1727">
            <w:pPr>
              <w:pStyle w:val="TAC"/>
              <w:rPr>
                <w:rFonts w:cs="Arial"/>
              </w:rPr>
            </w:pPr>
            <w:r w:rsidRPr="00C7244C">
              <w:rPr>
                <w:rFonts w:cs="Arial"/>
                <w:lang w:eastAsia="zh-CN"/>
              </w:rPr>
              <w:t>-3</w:t>
            </w:r>
          </w:p>
        </w:tc>
      </w:tr>
      <w:tr w:rsidR="00652DD6" w:rsidRPr="00C7244C" w14:paraId="333C0D05" w14:textId="77777777" w:rsidTr="003F1727">
        <w:trPr>
          <w:trHeight w:val="1890"/>
          <w:jc w:val="center"/>
        </w:trPr>
        <w:tc>
          <w:tcPr>
            <w:tcW w:w="3627" w:type="dxa"/>
            <w:tcBorders>
              <w:top w:val="single" w:sz="4" w:space="0" w:color="auto"/>
              <w:left w:val="single" w:sz="4" w:space="0" w:color="auto"/>
              <w:right w:val="single" w:sz="4" w:space="0" w:color="auto"/>
            </w:tcBorders>
            <w:vAlign w:val="center"/>
            <w:hideMark/>
          </w:tcPr>
          <w:p w14:paraId="54F01582" w14:textId="77777777" w:rsidR="00652DD6" w:rsidRPr="00C7244C" w:rsidRDefault="00652DD6" w:rsidP="003F1727">
            <w:pPr>
              <w:pStyle w:val="TAL"/>
              <w:rPr>
                <w:rFonts w:cs="Arial"/>
                <w:vertAlign w:val="superscript"/>
              </w:rPr>
            </w:pPr>
            <w:r w:rsidRPr="00C7244C">
              <w:rPr>
                <w:rFonts w:cs="Arial"/>
              </w:rPr>
              <w:t>Io</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976037C" w14:textId="77777777" w:rsidR="00652DD6" w:rsidRPr="00C7244C" w:rsidRDefault="00652DD6" w:rsidP="003F1727">
            <w:pPr>
              <w:pStyle w:val="TAC"/>
              <w:rPr>
                <w:rFonts w:cs="Arial"/>
              </w:rPr>
            </w:pPr>
            <w:r w:rsidRPr="00C7244C">
              <w:rPr>
                <w:rFonts w:cs="Arial"/>
              </w:rPr>
              <w:t>dBm/95.04 MHz</w:t>
            </w:r>
            <w:r w:rsidRPr="00C7244C">
              <w:rPr>
                <w:rFonts w:cs="Arial"/>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5F705BB3" w14:textId="77777777" w:rsidR="00652DD6" w:rsidRPr="00C7244C" w:rsidRDefault="00652DD6" w:rsidP="003F1727">
            <w:pPr>
              <w:pStyle w:val="TAC"/>
              <w:rPr>
                <w:rFonts w:cs="Arial"/>
                <w:lang w:eastAsia="zh-CN"/>
              </w:rPr>
            </w:pPr>
            <w:r w:rsidRPr="00C7244C">
              <w:rPr>
                <w:rFonts w:cs="Arial"/>
                <w:lang w:eastAsia="zh-CN"/>
              </w:rPr>
              <w:t>-55.7</w:t>
            </w:r>
          </w:p>
        </w:tc>
        <w:tc>
          <w:tcPr>
            <w:tcW w:w="831" w:type="dxa"/>
            <w:tcBorders>
              <w:top w:val="single" w:sz="4" w:space="0" w:color="auto"/>
              <w:left w:val="single" w:sz="4" w:space="0" w:color="auto"/>
              <w:right w:val="single" w:sz="4" w:space="0" w:color="auto"/>
            </w:tcBorders>
            <w:vAlign w:val="center"/>
          </w:tcPr>
          <w:p w14:paraId="747ACFF2" w14:textId="77777777" w:rsidR="00652DD6" w:rsidRPr="00C7244C" w:rsidRDefault="00652DD6" w:rsidP="003F1727">
            <w:pPr>
              <w:pStyle w:val="TAC"/>
              <w:rPr>
                <w:rFonts w:cs="Arial"/>
                <w:lang w:eastAsia="zh-CN"/>
              </w:rPr>
            </w:pPr>
            <w:r w:rsidRPr="00C7244C">
              <w:rPr>
                <w:rFonts w:cs="Arial"/>
                <w:lang w:eastAsia="zh-CN"/>
              </w:rPr>
              <w:t>-55.7</w:t>
            </w:r>
          </w:p>
        </w:tc>
        <w:tc>
          <w:tcPr>
            <w:tcW w:w="831" w:type="dxa"/>
            <w:tcBorders>
              <w:top w:val="single" w:sz="4" w:space="0" w:color="auto"/>
              <w:left w:val="single" w:sz="4" w:space="0" w:color="auto"/>
              <w:right w:val="single" w:sz="4" w:space="0" w:color="auto"/>
            </w:tcBorders>
            <w:vAlign w:val="center"/>
          </w:tcPr>
          <w:p w14:paraId="268862AA" w14:textId="77777777" w:rsidR="00652DD6" w:rsidRPr="00C7244C" w:rsidRDefault="00652DD6" w:rsidP="003F1727">
            <w:pPr>
              <w:pStyle w:val="TAC"/>
              <w:rPr>
                <w:rFonts w:cs="Arial"/>
              </w:rPr>
            </w:pPr>
            <w:r w:rsidRPr="00C7244C">
              <w:rPr>
                <w:rFonts w:cs="Arial"/>
                <w:lang w:eastAsia="zh-CN"/>
              </w:rPr>
              <w:t>-55.7</w:t>
            </w:r>
          </w:p>
        </w:tc>
        <w:tc>
          <w:tcPr>
            <w:tcW w:w="832" w:type="dxa"/>
            <w:tcBorders>
              <w:top w:val="single" w:sz="4" w:space="0" w:color="auto"/>
              <w:left w:val="single" w:sz="4" w:space="0" w:color="auto"/>
              <w:right w:val="single" w:sz="4" w:space="0" w:color="auto"/>
            </w:tcBorders>
            <w:vAlign w:val="center"/>
          </w:tcPr>
          <w:p w14:paraId="593DCF06" w14:textId="77777777" w:rsidR="00652DD6" w:rsidRPr="00C7244C" w:rsidRDefault="00652DD6" w:rsidP="003F1727">
            <w:pPr>
              <w:pStyle w:val="TAC"/>
              <w:rPr>
                <w:rFonts w:cs="Arial"/>
              </w:rPr>
            </w:pPr>
            <w:r w:rsidRPr="00C7244C">
              <w:rPr>
                <w:rFonts w:cs="Arial"/>
                <w:lang w:eastAsia="zh-CN"/>
              </w:rPr>
              <w:t>-55.7</w:t>
            </w:r>
          </w:p>
        </w:tc>
      </w:tr>
      <w:tr w:rsidR="00652DD6" w:rsidRPr="00C7244C" w14:paraId="3796FEF5" w14:textId="77777777" w:rsidTr="003F1727">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1CC4B9D" w14:textId="77777777" w:rsidR="00652DD6" w:rsidRPr="00C7244C" w:rsidRDefault="00652DD6"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C0E5249">
                <v:shape id="_x0000_i1316" type="#_x0000_t75" style="width:21.6pt;height:14.1pt" o:ole="" fillcolor="window">
                  <v:imagedata r:id="rId8" o:title=""/>
                </v:shape>
                <o:OLEObject Type="Embed" ProgID="Equation.3" ShapeID="_x0000_i1316" DrawAspect="Content" ObjectID="_1781671992" r:id="rId335"/>
              </w:object>
            </w:r>
            <w:r w:rsidRPr="00C7244C">
              <w:rPr>
                <w:rFonts w:cs="Arial"/>
              </w:rPr>
              <w:t xml:space="preserve"> to be fulfilled.</w:t>
            </w:r>
          </w:p>
          <w:p w14:paraId="357D94DC" w14:textId="77777777" w:rsidR="00652DD6" w:rsidRPr="00C7244C" w:rsidRDefault="00652DD6" w:rsidP="003F1727">
            <w:pPr>
              <w:pStyle w:val="TAN"/>
              <w:rPr>
                <w:rFonts w:cs="Arial"/>
              </w:rPr>
            </w:pPr>
            <w:r w:rsidRPr="00C7244C">
              <w:rPr>
                <w:rFonts w:cs="Arial"/>
              </w:rPr>
              <w:t>Note 2:</w:t>
            </w:r>
            <w:r w:rsidRPr="00C7244C">
              <w:rPr>
                <w:rFonts w:cs="Arial"/>
              </w:rPr>
              <w:tab/>
              <w:t xml:space="preserve">SS-RSRQ, </w:t>
            </w:r>
            <w:r w:rsidRPr="00C7244C">
              <w:rPr>
                <w:rFonts w:cs="Arial"/>
                <w:lang w:eastAsia="zh-CN"/>
              </w:rPr>
              <w:t>SSB_RP</w:t>
            </w:r>
            <w:r w:rsidRPr="00C7244C">
              <w:rPr>
                <w:rFonts w:cs="Arial"/>
              </w:rPr>
              <w:t>, and Io levels have been derived from other parameters for information purposes. They are not settable parameters themselves.</w:t>
            </w:r>
          </w:p>
          <w:p w14:paraId="2DC4990F" w14:textId="77777777" w:rsidR="00652DD6" w:rsidRPr="00C7244C" w:rsidRDefault="00652DD6" w:rsidP="003F1727">
            <w:pPr>
              <w:pStyle w:val="TAN"/>
              <w:rPr>
                <w:rFonts w:cs="Arial"/>
              </w:rPr>
            </w:pPr>
            <w:r w:rsidRPr="00C7244C">
              <w:rPr>
                <w:rFonts w:cs="Arial"/>
              </w:rPr>
              <w:t>Note 3:</w:t>
            </w:r>
            <w:r w:rsidRPr="00C7244C">
              <w:rPr>
                <w:rFonts w:cs="Arial"/>
              </w:rPr>
              <w:tab/>
              <w:t>SS-RSRQ and SS-RSRP minimum requirements are specified assuming independent interference and noise at each receiver antenna port.</w:t>
            </w:r>
          </w:p>
          <w:p w14:paraId="6A30A5D2" w14:textId="77777777" w:rsidR="00652DD6" w:rsidRPr="00C7244C" w:rsidRDefault="00652DD6" w:rsidP="003F1727">
            <w:pPr>
              <w:pStyle w:val="TAN"/>
              <w:rPr>
                <w:rFonts w:cs="Arial"/>
              </w:rPr>
            </w:pPr>
            <w:r w:rsidRPr="00C7244C">
              <w:rPr>
                <w:rFonts w:cs="Arial"/>
              </w:rPr>
              <w:t xml:space="preserve">Note 4: </w:t>
            </w:r>
            <w:r w:rsidRPr="00C7244C">
              <w:rPr>
                <w:rFonts w:cs="Arial"/>
              </w:rPr>
              <w:tab/>
              <w:t>Equivalent power received by an antenna with 0dBi gain at the centre of the quiet zone</w:t>
            </w:r>
          </w:p>
          <w:p w14:paraId="67564D2B" w14:textId="77777777" w:rsidR="00652DD6" w:rsidRPr="00C7244C" w:rsidRDefault="00652DD6" w:rsidP="003F1727">
            <w:pPr>
              <w:pStyle w:val="TAN"/>
              <w:rPr>
                <w:rFonts w:cs="Arial"/>
              </w:rPr>
            </w:pPr>
            <w:r w:rsidRPr="00C7244C">
              <w:rPr>
                <w:rFonts w:cs="Arial"/>
              </w:rPr>
              <w:t>Note 5:</w:t>
            </w:r>
            <w:r w:rsidRPr="00C7244C">
              <w:rPr>
                <w:rFonts w:cs="Arial"/>
              </w:rPr>
              <w:tab/>
              <w:t>As observed with 0dBi gain antenna at the centre of the quiet zone</w:t>
            </w:r>
          </w:p>
          <w:p w14:paraId="74DB4954" w14:textId="77777777" w:rsidR="00652DD6" w:rsidRPr="00C7244C" w:rsidRDefault="00652DD6" w:rsidP="003F1727">
            <w:pPr>
              <w:pStyle w:val="TAN"/>
              <w:rPr>
                <w:rFonts w:cs="Arial"/>
                <w:lang w:eastAsia="zh-CN"/>
              </w:rPr>
            </w:pPr>
            <w:r w:rsidRPr="00C7244C">
              <w:rPr>
                <w:rFonts w:cs="Arial"/>
              </w:rPr>
              <w:t>Note 6:</w:t>
            </w:r>
            <w:r w:rsidRPr="00C7244C">
              <w:rPr>
                <w:rFonts w:cs="Arial"/>
              </w:rPr>
              <w:tab/>
              <w:t>Void</w:t>
            </w:r>
          </w:p>
          <w:p w14:paraId="1B990C23" w14:textId="77777777" w:rsidR="00652DD6" w:rsidRPr="00C7244C" w:rsidRDefault="00652DD6" w:rsidP="003F1727">
            <w:pPr>
              <w:pStyle w:val="TAN"/>
              <w:rPr>
                <w:rFonts w:cs="Arial"/>
              </w:rPr>
            </w:pPr>
            <w:r w:rsidRPr="00C7244C">
              <w:rPr>
                <w:rFonts w:cs="Arial"/>
              </w:rPr>
              <w:t xml:space="preserve">Note 7: </w:t>
            </w:r>
            <w:r w:rsidRPr="00C7244C">
              <w:rPr>
                <w:rFonts w:cs="Arial"/>
              </w:rPr>
              <w:tab/>
              <w:t>Void</w:t>
            </w:r>
          </w:p>
          <w:p w14:paraId="59734E7D" w14:textId="77777777" w:rsidR="00652DD6" w:rsidRPr="00C7244C" w:rsidRDefault="00652DD6" w:rsidP="003F1727">
            <w:pPr>
              <w:pStyle w:val="TAN"/>
              <w:rPr>
                <w:rFonts w:cs="Arial"/>
                <w:lang w:eastAsia="zh-CN"/>
              </w:rPr>
            </w:pPr>
            <w:r w:rsidRPr="00C7244C">
              <w:t>Note 8:</w:t>
            </w:r>
            <w:r w:rsidRPr="00C7244C">
              <w:tab/>
              <w:t>Information about types of UE beam is given in B.2.1.3 of TS 38.133 [6], and does not limit UE implementation or test system implementation</w:t>
            </w:r>
          </w:p>
        </w:tc>
      </w:tr>
      <w:bookmarkEnd w:id="169"/>
    </w:tbl>
    <w:p w14:paraId="36BFC5E9" w14:textId="77777777" w:rsidR="00652DD6" w:rsidRPr="00C7244C" w:rsidRDefault="00652DD6" w:rsidP="00652DD6"/>
    <w:p w14:paraId="76184B5E" w14:textId="77777777" w:rsidR="00652DD6" w:rsidRPr="00C7244C" w:rsidRDefault="00652DD6" w:rsidP="00652DD6">
      <w:pPr>
        <w:pStyle w:val="TH"/>
      </w:pPr>
      <w:r w:rsidRPr="00C7244C">
        <w:t>Table 7.7.2.2.5-3: evaluation limits for the reported values for T1 and T2 absolute accuracy rules R1, R2, R4, R5</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418"/>
        <w:gridCol w:w="3391"/>
      </w:tblGrid>
      <w:tr w:rsidR="00652DD6" w:rsidRPr="00C7244C" w14:paraId="126E6012" w14:textId="77777777" w:rsidTr="003F172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1D10392E"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19AF98BB" w14:textId="77777777" w:rsidTr="003F172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2F685B85" w14:textId="77777777" w:rsidR="00652DD6" w:rsidRPr="00C7244C" w:rsidRDefault="00652DD6" w:rsidP="003F1727">
            <w:pPr>
              <w:pStyle w:val="TAH"/>
            </w:pPr>
            <w:r w:rsidRPr="00C7244C">
              <w:t>Normal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518BD402" w14:textId="77777777" w:rsidR="00652DD6" w:rsidRPr="00C7244C" w:rsidRDefault="00652DD6" w:rsidP="003F1727">
            <w:pPr>
              <w:pStyle w:val="TAH"/>
              <w:rPr>
                <w:rFonts w:ascii="Arial Bold" w:hAnsi="Arial Bold"/>
              </w:rPr>
            </w:pPr>
            <w:r w:rsidRPr="00C7244C">
              <w:rPr>
                <w:rFonts w:ascii="Arial Bold" w:hAnsi="Arial Bold"/>
              </w:rPr>
              <w:t>Test 1</w:t>
            </w:r>
          </w:p>
          <w:p w14:paraId="7C5130A2"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51C3A3DF" w14:textId="77777777" w:rsidR="00652DD6" w:rsidRPr="00C7244C" w:rsidRDefault="00652DD6" w:rsidP="003F1727">
            <w:pPr>
              <w:pStyle w:val="TAH"/>
              <w:rPr>
                <w:rFonts w:ascii="Arial Bold" w:hAnsi="Arial Bold"/>
              </w:rPr>
            </w:pPr>
            <w:r w:rsidRPr="00C7244C">
              <w:rPr>
                <w:rFonts w:ascii="Arial Bold" w:hAnsi="Arial Bold"/>
              </w:rPr>
              <w:t>Test 2</w:t>
            </w:r>
          </w:p>
          <w:p w14:paraId="597286F0" w14:textId="77777777" w:rsidR="00652DD6" w:rsidRPr="00C7244C" w:rsidRDefault="00652DD6" w:rsidP="003F1727">
            <w:pPr>
              <w:pStyle w:val="TAH"/>
            </w:pPr>
            <w:r w:rsidRPr="00C7244C">
              <w:t>All bands</w:t>
            </w:r>
          </w:p>
        </w:tc>
      </w:tr>
      <w:tr w:rsidR="00652DD6" w:rsidRPr="00C7244C" w14:paraId="22976F72"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082F4DC" w14:textId="77777777" w:rsidR="00652DD6" w:rsidRPr="00C7244C" w:rsidRDefault="00652DD6" w:rsidP="003F1727">
            <w:pPr>
              <w:pStyle w:val="TAL"/>
            </w:pPr>
            <w:r w:rsidRPr="00C7244C">
              <w:t>Lowest reported value (Cell 1)</w:t>
            </w:r>
          </w:p>
        </w:tc>
        <w:tc>
          <w:tcPr>
            <w:tcW w:w="3418" w:type="dxa"/>
            <w:tcBorders>
              <w:top w:val="single" w:sz="4" w:space="0" w:color="auto"/>
              <w:left w:val="single" w:sz="4" w:space="0" w:color="auto"/>
              <w:right w:val="single" w:sz="4" w:space="0" w:color="auto"/>
            </w:tcBorders>
            <w:vAlign w:val="center"/>
          </w:tcPr>
          <w:p w14:paraId="3AF854DE" w14:textId="77777777" w:rsidR="00652DD6" w:rsidRPr="00C7244C" w:rsidRDefault="00652DD6" w:rsidP="003F1727">
            <w:pPr>
              <w:pStyle w:val="TAC"/>
            </w:pPr>
            <w:r w:rsidRPr="00C7244C">
              <w:t>RSRQ_41</w:t>
            </w:r>
          </w:p>
        </w:tc>
        <w:tc>
          <w:tcPr>
            <w:tcW w:w="3391" w:type="dxa"/>
            <w:tcBorders>
              <w:top w:val="single" w:sz="4" w:space="0" w:color="auto"/>
              <w:left w:val="single" w:sz="4" w:space="0" w:color="auto"/>
              <w:right w:val="single" w:sz="4" w:space="0" w:color="auto"/>
            </w:tcBorders>
            <w:vAlign w:val="center"/>
          </w:tcPr>
          <w:p w14:paraId="63DCA449" w14:textId="77777777" w:rsidR="00652DD6" w:rsidRPr="00C7244C" w:rsidRDefault="00652DD6" w:rsidP="003F1727">
            <w:pPr>
              <w:pStyle w:val="TAC"/>
            </w:pPr>
            <w:r w:rsidRPr="00C7244C">
              <w:t>RSRQ_37</w:t>
            </w:r>
          </w:p>
        </w:tc>
      </w:tr>
      <w:tr w:rsidR="00652DD6" w:rsidRPr="00C7244C" w14:paraId="459F2BF0"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269B239C" w14:textId="77777777" w:rsidR="00652DD6" w:rsidRPr="00C7244C" w:rsidRDefault="00652DD6" w:rsidP="003F1727">
            <w:pPr>
              <w:pStyle w:val="TAL"/>
            </w:pPr>
            <w:r w:rsidRPr="00C7244C">
              <w:t>Highest reported value (Cell 1)</w:t>
            </w:r>
          </w:p>
        </w:tc>
        <w:tc>
          <w:tcPr>
            <w:tcW w:w="3418" w:type="dxa"/>
            <w:tcBorders>
              <w:top w:val="single" w:sz="4" w:space="0" w:color="auto"/>
              <w:left w:val="single" w:sz="4" w:space="0" w:color="auto"/>
              <w:right w:val="single" w:sz="4" w:space="0" w:color="auto"/>
            </w:tcBorders>
            <w:vAlign w:val="center"/>
          </w:tcPr>
          <w:p w14:paraId="28B1DE2E" w14:textId="77777777" w:rsidR="00652DD6" w:rsidRPr="00C7244C" w:rsidRDefault="00652DD6" w:rsidP="003F1727">
            <w:pPr>
              <w:pStyle w:val="TAC"/>
            </w:pPr>
            <w:r w:rsidRPr="00C7244C">
              <w:t>RSRQ_73</w:t>
            </w:r>
          </w:p>
        </w:tc>
        <w:tc>
          <w:tcPr>
            <w:tcW w:w="3391" w:type="dxa"/>
            <w:tcBorders>
              <w:top w:val="single" w:sz="4" w:space="0" w:color="auto"/>
              <w:left w:val="single" w:sz="4" w:space="0" w:color="auto"/>
              <w:right w:val="single" w:sz="4" w:space="0" w:color="auto"/>
            </w:tcBorders>
            <w:vAlign w:val="center"/>
          </w:tcPr>
          <w:p w14:paraId="4AA561A1" w14:textId="77777777" w:rsidR="00652DD6" w:rsidRPr="00C7244C" w:rsidRDefault="00652DD6" w:rsidP="003F1727">
            <w:pPr>
              <w:pStyle w:val="TAC"/>
            </w:pPr>
            <w:r w:rsidRPr="00C7244C">
              <w:t>RSRQ_74</w:t>
            </w:r>
          </w:p>
        </w:tc>
      </w:tr>
      <w:tr w:rsidR="00652DD6" w:rsidRPr="00C7244C" w14:paraId="0B936631"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66576D9" w14:textId="77777777" w:rsidR="00652DD6" w:rsidRPr="00C7244C" w:rsidRDefault="00652DD6" w:rsidP="003F1727">
            <w:pPr>
              <w:pStyle w:val="TAL"/>
            </w:pPr>
            <w:r w:rsidRPr="00C7244C">
              <w:t>Lowest reported value (Cell 2)</w:t>
            </w:r>
          </w:p>
        </w:tc>
        <w:tc>
          <w:tcPr>
            <w:tcW w:w="3418" w:type="dxa"/>
            <w:tcBorders>
              <w:top w:val="single" w:sz="4" w:space="0" w:color="auto"/>
              <w:left w:val="single" w:sz="4" w:space="0" w:color="auto"/>
              <w:right w:val="single" w:sz="4" w:space="0" w:color="auto"/>
            </w:tcBorders>
            <w:vAlign w:val="center"/>
          </w:tcPr>
          <w:p w14:paraId="7D8D2271" w14:textId="77777777" w:rsidR="00652DD6" w:rsidRPr="00C7244C" w:rsidRDefault="00652DD6" w:rsidP="003F1727">
            <w:pPr>
              <w:pStyle w:val="TAC"/>
            </w:pPr>
            <w:r w:rsidRPr="00C7244C">
              <w:t>RSRQ_41</w:t>
            </w:r>
          </w:p>
        </w:tc>
        <w:tc>
          <w:tcPr>
            <w:tcW w:w="3391" w:type="dxa"/>
            <w:tcBorders>
              <w:top w:val="single" w:sz="4" w:space="0" w:color="auto"/>
              <w:left w:val="single" w:sz="4" w:space="0" w:color="auto"/>
              <w:right w:val="single" w:sz="4" w:space="0" w:color="auto"/>
            </w:tcBorders>
            <w:vAlign w:val="center"/>
          </w:tcPr>
          <w:p w14:paraId="2A6F516C" w14:textId="77777777" w:rsidR="00652DD6" w:rsidRPr="00C7244C" w:rsidRDefault="00652DD6" w:rsidP="003F1727">
            <w:pPr>
              <w:pStyle w:val="TAC"/>
            </w:pPr>
            <w:r w:rsidRPr="00C7244C">
              <w:t>RSRQ_37</w:t>
            </w:r>
          </w:p>
        </w:tc>
      </w:tr>
      <w:tr w:rsidR="00652DD6" w:rsidRPr="00C7244C" w14:paraId="7EE6FEFB" w14:textId="77777777" w:rsidTr="003F1727">
        <w:trPr>
          <w:trHeight w:val="447"/>
          <w:jc w:val="center"/>
        </w:trPr>
        <w:tc>
          <w:tcPr>
            <w:tcW w:w="2693" w:type="dxa"/>
            <w:tcBorders>
              <w:top w:val="single" w:sz="4" w:space="0" w:color="auto"/>
              <w:left w:val="single" w:sz="4" w:space="0" w:color="auto"/>
              <w:right w:val="single" w:sz="4" w:space="0" w:color="auto"/>
            </w:tcBorders>
            <w:vAlign w:val="center"/>
          </w:tcPr>
          <w:p w14:paraId="30C423FE" w14:textId="77777777" w:rsidR="00652DD6" w:rsidRPr="00C7244C" w:rsidRDefault="00652DD6" w:rsidP="003F1727">
            <w:pPr>
              <w:pStyle w:val="TAL"/>
            </w:pPr>
            <w:r w:rsidRPr="00C7244C">
              <w:t>Highest reported value (Cell 2)</w:t>
            </w:r>
          </w:p>
        </w:tc>
        <w:tc>
          <w:tcPr>
            <w:tcW w:w="3418" w:type="dxa"/>
            <w:tcBorders>
              <w:top w:val="single" w:sz="4" w:space="0" w:color="auto"/>
              <w:left w:val="single" w:sz="4" w:space="0" w:color="auto"/>
              <w:right w:val="single" w:sz="4" w:space="0" w:color="auto"/>
            </w:tcBorders>
            <w:vAlign w:val="center"/>
          </w:tcPr>
          <w:p w14:paraId="6FA597F8" w14:textId="77777777" w:rsidR="00652DD6" w:rsidRPr="00C7244C" w:rsidRDefault="00652DD6" w:rsidP="003F1727">
            <w:pPr>
              <w:pStyle w:val="TAC"/>
            </w:pPr>
            <w:r w:rsidRPr="00C7244C">
              <w:t>RSRQ_73</w:t>
            </w:r>
          </w:p>
        </w:tc>
        <w:tc>
          <w:tcPr>
            <w:tcW w:w="3391" w:type="dxa"/>
            <w:tcBorders>
              <w:top w:val="single" w:sz="4" w:space="0" w:color="auto"/>
              <w:left w:val="single" w:sz="4" w:space="0" w:color="auto"/>
              <w:right w:val="single" w:sz="4" w:space="0" w:color="auto"/>
            </w:tcBorders>
            <w:vAlign w:val="center"/>
          </w:tcPr>
          <w:p w14:paraId="3EC3F6FC" w14:textId="77777777" w:rsidR="00652DD6" w:rsidRPr="00C7244C" w:rsidRDefault="00652DD6" w:rsidP="003F1727">
            <w:pPr>
              <w:pStyle w:val="TAC"/>
            </w:pPr>
            <w:r w:rsidRPr="00C7244C">
              <w:t>RSRQ_74</w:t>
            </w:r>
          </w:p>
        </w:tc>
      </w:tr>
      <w:tr w:rsidR="00652DD6" w:rsidRPr="00C7244C" w14:paraId="5F830B44" w14:textId="77777777" w:rsidTr="003F172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7ED0D06D" w14:textId="77777777" w:rsidR="00652DD6" w:rsidRPr="00C7244C" w:rsidRDefault="00652DD6" w:rsidP="003F1727">
            <w:pPr>
              <w:pStyle w:val="TAH"/>
            </w:pPr>
            <w:r w:rsidRPr="00C7244C">
              <w:t>Extreme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2BD8DF82" w14:textId="77777777" w:rsidR="00652DD6" w:rsidRPr="00C7244C" w:rsidRDefault="00652DD6" w:rsidP="003F1727">
            <w:pPr>
              <w:pStyle w:val="TAH"/>
              <w:rPr>
                <w:rFonts w:ascii="Arial Bold" w:hAnsi="Arial Bold"/>
              </w:rPr>
            </w:pPr>
            <w:r w:rsidRPr="00C7244C">
              <w:rPr>
                <w:rFonts w:ascii="Arial Bold" w:hAnsi="Arial Bold"/>
              </w:rPr>
              <w:t>Test 1</w:t>
            </w:r>
          </w:p>
          <w:p w14:paraId="3A034615"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2AA474E3" w14:textId="77777777" w:rsidR="00652DD6" w:rsidRPr="00C7244C" w:rsidRDefault="00652DD6" w:rsidP="003F1727">
            <w:pPr>
              <w:pStyle w:val="TAH"/>
              <w:rPr>
                <w:rFonts w:ascii="Arial Bold" w:hAnsi="Arial Bold"/>
              </w:rPr>
            </w:pPr>
            <w:r w:rsidRPr="00C7244C">
              <w:rPr>
                <w:rFonts w:ascii="Arial Bold" w:hAnsi="Arial Bold"/>
              </w:rPr>
              <w:t>Test 2</w:t>
            </w:r>
          </w:p>
          <w:p w14:paraId="0224F977" w14:textId="77777777" w:rsidR="00652DD6" w:rsidRPr="00C7244C" w:rsidRDefault="00652DD6" w:rsidP="003F1727">
            <w:pPr>
              <w:pStyle w:val="TAH"/>
            </w:pPr>
            <w:r w:rsidRPr="00C7244C">
              <w:t>All bands</w:t>
            </w:r>
          </w:p>
        </w:tc>
      </w:tr>
      <w:tr w:rsidR="00652DD6" w:rsidRPr="00C7244C" w14:paraId="45A284B0"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41542305" w14:textId="77777777" w:rsidR="00652DD6" w:rsidRPr="00C7244C" w:rsidRDefault="00652DD6" w:rsidP="003F1727">
            <w:pPr>
              <w:pStyle w:val="TAL"/>
            </w:pPr>
            <w:r w:rsidRPr="00C7244C">
              <w:t>Lowest reported value (Cell 1)</w:t>
            </w:r>
          </w:p>
        </w:tc>
        <w:tc>
          <w:tcPr>
            <w:tcW w:w="3418" w:type="dxa"/>
            <w:tcBorders>
              <w:top w:val="single" w:sz="4" w:space="0" w:color="auto"/>
              <w:left w:val="single" w:sz="4" w:space="0" w:color="auto"/>
              <w:right w:val="single" w:sz="4" w:space="0" w:color="auto"/>
            </w:tcBorders>
            <w:vAlign w:val="center"/>
          </w:tcPr>
          <w:p w14:paraId="53D05633" w14:textId="77777777" w:rsidR="00652DD6" w:rsidRPr="00C7244C" w:rsidRDefault="00652DD6" w:rsidP="003F1727">
            <w:pPr>
              <w:pStyle w:val="TAC"/>
            </w:pPr>
            <w:r w:rsidRPr="00C7244C">
              <w:t>RSRQ_41 + FFS</w:t>
            </w:r>
          </w:p>
        </w:tc>
        <w:tc>
          <w:tcPr>
            <w:tcW w:w="3391" w:type="dxa"/>
            <w:tcBorders>
              <w:top w:val="single" w:sz="4" w:space="0" w:color="auto"/>
              <w:left w:val="single" w:sz="4" w:space="0" w:color="auto"/>
              <w:right w:val="single" w:sz="4" w:space="0" w:color="auto"/>
            </w:tcBorders>
            <w:vAlign w:val="center"/>
          </w:tcPr>
          <w:p w14:paraId="7A87C521" w14:textId="77777777" w:rsidR="00652DD6" w:rsidRPr="00C7244C" w:rsidRDefault="00652DD6" w:rsidP="003F1727">
            <w:pPr>
              <w:pStyle w:val="TAC"/>
            </w:pPr>
            <w:r w:rsidRPr="00C7244C">
              <w:t>RSRQ_37 + FFS</w:t>
            </w:r>
          </w:p>
        </w:tc>
      </w:tr>
      <w:tr w:rsidR="00652DD6" w:rsidRPr="00C7244C" w14:paraId="7B47445B"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6C93DF7" w14:textId="77777777" w:rsidR="00652DD6" w:rsidRPr="00C7244C" w:rsidRDefault="00652DD6" w:rsidP="003F1727">
            <w:pPr>
              <w:pStyle w:val="TAL"/>
            </w:pPr>
            <w:r w:rsidRPr="00C7244C">
              <w:t>Highest reported value (Cell 1)</w:t>
            </w:r>
          </w:p>
        </w:tc>
        <w:tc>
          <w:tcPr>
            <w:tcW w:w="3418" w:type="dxa"/>
            <w:tcBorders>
              <w:top w:val="single" w:sz="4" w:space="0" w:color="auto"/>
              <w:left w:val="single" w:sz="4" w:space="0" w:color="auto"/>
              <w:right w:val="single" w:sz="4" w:space="0" w:color="auto"/>
            </w:tcBorders>
            <w:vAlign w:val="center"/>
          </w:tcPr>
          <w:p w14:paraId="715AE107" w14:textId="77777777" w:rsidR="00652DD6" w:rsidRPr="00C7244C" w:rsidRDefault="00652DD6" w:rsidP="003F1727">
            <w:pPr>
              <w:pStyle w:val="TAC"/>
            </w:pPr>
            <w:r w:rsidRPr="00C7244C">
              <w:t>RSRQ_73 + FFS</w:t>
            </w:r>
          </w:p>
        </w:tc>
        <w:tc>
          <w:tcPr>
            <w:tcW w:w="3391" w:type="dxa"/>
            <w:tcBorders>
              <w:top w:val="single" w:sz="4" w:space="0" w:color="auto"/>
              <w:left w:val="single" w:sz="4" w:space="0" w:color="auto"/>
              <w:right w:val="single" w:sz="4" w:space="0" w:color="auto"/>
            </w:tcBorders>
            <w:vAlign w:val="center"/>
          </w:tcPr>
          <w:p w14:paraId="4677C181" w14:textId="77777777" w:rsidR="00652DD6" w:rsidRPr="00C7244C" w:rsidRDefault="00652DD6" w:rsidP="003F1727">
            <w:pPr>
              <w:pStyle w:val="TAC"/>
            </w:pPr>
            <w:r w:rsidRPr="00C7244C">
              <w:t>RSRQ_74 + FFS</w:t>
            </w:r>
          </w:p>
        </w:tc>
      </w:tr>
      <w:tr w:rsidR="00652DD6" w:rsidRPr="00C7244C" w14:paraId="1BEEF65D"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781656BC" w14:textId="77777777" w:rsidR="00652DD6" w:rsidRPr="00C7244C" w:rsidRDefault="00652DD6" w:rsidP="003F1727">
            <w:pPr>
              <w:pStyle w:val="TAL"/>
            </w:pPr>
            <w:r w:rsidRPr="00C7244C">
              <w:t>Lowest reported value (Cell 2)</w:t>
            </w:r>
          </w:p>
        </w:tc>
        <w:tc>
          <w:tcPr>
            <w:tcW w:w="3418" w:type="dxa"/>
            <w:tcBorders>
              <w:top w:val="single" w:sz="4" w:space="0" w:color="auto"/>
              <w:left w:val="single" w:sz="4" w:space="0" w:color="auto"/>
              <w:right w:val="single" w:sz="4" w:space="0" w:color="auto"/>
            </w:tcBorders>
            <w:vAlign w:val="center"/>
          </w:tcPr>
          <w:p w14:paraId="0C0A57EC" w14:textId="77777777" w:rsidR="00652DD6" w:rsidRPr="00C7244C" w:rsidRDefault="00652DD6" w:rsidP="003F1727">
            <w:pPr>
              <w:pStyle w:val="TAC"/>
            </w:pPr>
            <w:r w:rsidRPr="00C7244C">
              <w:t>RSRQ_41 + FFS</w:t>
            </w:r>
          </w:p>
        </w:tc>
        <w:tc>
          <w:tcPr>
            <w:tcW w:w="3391" w:type="dxa"/>
            <w:tcBorders>
              <w:top w:val="single" w:sz="4" w:space="0" w:color="auto"/>
              <w:left w:val="single" w:sz="4" w:space="0" w:color="auto"/>
              <w:right w:val="single" w:sz="4" w:space="0" w:color="auto"/>
            </w:tcBorders>
            <w:vAlign w:val="center"/>
          </w:tcPr>
          <w:p w14:paraId="03DBA253" w14:textId="77777777" w:rsidR="00652DD6" w:rsidRPr="00C7244C" w:rsidRDefault="00652DD6" w:rsidP="003F1727">
            <w:pPr>
              <w:pStyle w:val="TAC"/>
            </w:pPr>
            <w:r w:rsidRPr="00C7244C">
              <w:t>RSRQ_37 + FFS</w:t>
            </w:r>
          </w:p>
        </w:tc>
      </w:tr>
      <w:tr w:rsidR="00652DD6" w:rsidRPr="00C7244C" w14:paraId="302B8B59" w14:textId="77777777" w:rsidTr="003F1727">
        <w:trPr>
          <w:trHeight w:val="422"/>
          <w:jc w:val="center"/>
        </w:trPr>
        <w:tc>
          <w:tcPr>
            <w:tcW w:w="2693" w:type="dxa"/>
            <w:tcBorders>
              <w:top w:val="single" w:sz="4" w:space="0" w:color="auto"/>
              <w:left w:val="single" w:sz="4" w:space="0" w:color="auto"/>
              <w:right w:val="single" w:sz="4" w:space="0" w:color="auto"/>
            </w:tcBorders>
            <w:vAlign w:val="center"/>
          </w:tcPr>
          <w:p w14:paraId="396E07B5" w14:textId="77777777" w:rsidR="00652DD6" w:rsidRPr="00C7244C" w:rsidRDefault="00652DD6" w:rsidP="003F1727">
            <w:pPr>
              <w:pStyle w:val="TAL"/>
            </w:pPr>
            <w:r w:rsidRPr="00C7244C">
              <w:t>Highest reported value (Cell 2)</w:t>
            </w:r>
          </w:p>
        </w:tc>
        <w:tc>
          <w:tcPr>
            <w:tcW w:w="3418" w:type="dxa"/>
            <w:tcBorders>
              <w:top w:val="single" w:sz="4" w:space="0" w:color="auto"/>
              <w:left w:val="single" w:sz="4" w:space="0" w:color="auto"/>
              <w:right w:val="single" w:sz="4" w:space="0" w:color="auto"/>
            </w:tcBorders>
            <w:vAlign w:val="center"/>
          </w:tcPr>
          <w:p w14:paraId="4D2A6DE4" w14:textId="77777777" w:rsidR="00652DD6" w:rsidRPr="00C7244C" w:rsidRDefault="00652DD6" w:rsidP="003F1727">
            <w:pPr>
              <w:pStyle w:val="TAC"/>
            </w:pPr>
            <w:r w:rsidRPr="00C7244C">
              <w:t>RSRQ_73 + FFS</w:t>
            </w:r>
          </w:p>
        </w:tc>
        <w:tc>
          <w:tcPr>
            <w:tcW w:w="3391" w:type="dxa"/>
            <w:tcBorders>
              <w:top w:val="single" w:sz="4" w:space="0" w:color="auto"/>
              <w:left w:val="single" w:sz="4" w:space="0" w:color="auto"/>
              <w:right w:val="single" w:sz="4" w:space="0" w:color="auto"/>
            </w:tcBorders>
            <w:vAlign w:val="center"/>
          </w:tcPr>
          <w:p w14:paraId="6FC69413" w14:textId="77777777" w:rsidR="00652DD6" w:rsidRPr="00C7244C" w:rsidRDefault="00652DD6" w:rsidP="003F1727">
            <w:pPr>
              <w:pStyle w:val="TAC"/>
            </w:pPr>
            <w:r w:rsidRPr="00C7244C">
              <w:t>RSRQ_74 + FFS</w:t>
            </w:r>
          </w:p>
        </w:tc>
      </w:tr>
    </w:tbl>
    <w:p w14:paraId="118DA549" w14:textId="77777777" w:rsidR="00652DD6" w:rsidRPr="00C7244C" w:rsidRDefault="00652DD6" w:rsidP="00652DD6"/>
    <w:p w14:paraId="020A8DBB" w14:textId="77777777" w:rsidR="00652DD6" w:rsidRPr="00C7244C" w:rsidRDefault="00652DD6" w:rsidP="00652DD6">
      <w:pPr>
        <w:pStyle w:val="TH"/>
      </w:pPr>
      <w:r w:rsidRPr="00C7244C">
        <w:t>Table 7.7.2.2.5-4: evaluation limits for the reported values for T1 and T2 relative accuracy rules R3, R6</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2714"/>
        <w:gridCol w:w="3391"/>
      </w:tblGrid>
      <w:tr w:rsidR="00652DD6" w:rsidRPr="00C7244C" w14:paraId="1CB6ACB3" w14:textId="77777777" w:rsidTr="003F172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69EBF8DA"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97FCAAE"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270C0FEB" w14:textId="77777777" w:rsidR="00652DD6" w:rsidRPr="00C7244C" w:rsidRDefault="00652DD6" w:rsidP="003F1727">
            <w:pPr>
              <w:pStyle w:val="TAH"/>
            </w:pPr>
            <w:r w:rsidRPr="00C7244C">
              <w:t>Normal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14CB6964" w14:textId="77777777" w:rsidR="00652DD6" w:rsidRPr="00C7244C" w:rsidRDefault="00652DD6" w:rsidP="003F1727">
            <w:pPr>
              <w:pStyle w:val="TAH"/>
              <w:rPr>
                <w:rFonts w:ascii="Arial Bold" w:hAnsi="Arial Bold"/>
              </w:rPr>
            </w:pPr>
            <w:r w:rsidRPr="00C7244C">
              <w:rPr>
                <w:rFonts w:ascii="Arial Bold" w:hAnsi="Arial Bold"/>
              </w:rPr>
              <w:t>Test 1</w:t>
            </w:r>
          </w:p>
          <w:p w14:paraId="5A96CB96"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660D246A" w14:textId="77777777" w:rsidR="00652DD6" w:rsidRPr="00C7244C" w:rsidRDefault="00652DD6" w:rsidP="003F1727">
            <w:pPr>
              <w:pStyle w:val="TAH"/>
              <w:rPr>
                <w:rFonts w:ascii="Arial Bold" w:hAnsi="Arial Bold"/>
              </w:rPr>
            </w:pPr>
            <w:r w:rsidRPr="00C7244C">
              <w:rPr>
                <w:rFonts w:ascii="Arial Bold" w:hAnsi="Arial Bold"/>
              </w:rPr>
              <w:t>Test 2</w:t>
            </w:r>
          </w:p>
          <w:p w14:paraId="213AD811" w14:textId="77777777" w:rsidR="00652DD6" w:rsidRPr="00C7244C" w:rsidRDefault="00652DD6" w:rsidP="003F1727">
            <w:pPr>
              <w:pStyle w:val="TAH"/>
            </w:pPr>
            <w:r w:rsidRPr="00C7244C">
              <w:t>All bands</w:t>
            </w:r>
          </w:p>
        </w:tc>
      </w:tr>
      <w:tr w:rsidR="00652DD6" w:rsidRPr="00C7244C" w14:paraId="28731EC4"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668F727D" w14:textId="77777777" w:rsidR="00652DD6" w:rsidRPr="00C7244C" w:rsidRDefault="00652DD6" w:rsidP="003F1727">
            <w:pPr>
              <w:pStyle w:val="TAL"/>
            </w:pPr>
            <w:r w:rsidRPr="00C7244C">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28281A3A" w14:textId="77777777" w:rsidR="00652DD6" w:rsidRPr="00C7244C" w:rsidRDefault="00652DD6" w:rsidP="003F1727">
            <w:pPr>
              <w:pStyle w:val="TAC"/>
            </w:pPr>
            <w:r w:rsidRPr="00C7244C">
              <w:t>- 7</w:t>
            </w:r>
          </w:p>
        </w:tc>
        <w:tc>
          <w:tcPr>
            <w:tcW w:w="3391" w:type="dxa"/>
            <w:tcBorders>
              <w:top w:val="single" w:sz="4" w:space="0" w:color="auto"/>
              <w:left w:val="single" w:sz="4" w:space="0" w:color="auto"/>
              <w:right w:val="single" w:sz="4" w:space="0" w:color="auto"/>
            </w:tcBorders>
            <w:vAlign w:val="center"/>
          </w:tcPr>
          <w:p w14:paraId="2582DD5E" w14:textId="77777777" w:rsidR="00652DD6" w:rsidRPr="00C7244C" w:rsidRDefault="00652DD6" w:rsidP="003F1727">
            <w:pPr>
              <w:pStyle w:val="TAC"/>
            </w:pPr>
            <w:r w:rsidRPr="00C7244C">
              <w:t>- 9</w:t>
            </w:r>
          </w:p>
        </w:tc>
      </w:tr>
      <w:tr w:rsidR="00652DD6" w:rsidRPr="00C7244C" w14:paraId="488D2D1A" w14:textId="77777777" w:rsidTr="003F1727">
        <w:trPr>
          <w:trHeight w:val="447"/>
          <w:jc w:val="center"/>
        </w:trPr>
        <w:tc>
          <w:tcPr>
            <w:tcW w:w="3397" w:type="dxa"/>
            <w:tcBorders>
              <w:top w:val="single" w:sz="4" w:space="0" w:color="auto"/>
              <w:left w:val="single" w:sz="4" w:space="0" w:color="auto"/>
              <w:right w:val="single" w:sz="4" w:space="0" w:color="auto"/>
            </w:tcBorders>
            <w:vAlign w:val="center"/>
          </w:tcPr>
          <w:p w14:paraId="637000D8" w14:textId="77777777" w:rsidR="00652DD6" w:rsidRPr="00C7244C" w:rsidRDefault="00652DD6" w:rsidP="003F1727">
            <w:pPr>
              <w:pStyle w:val="TAL"/>
            </w:pPr>
            <w:r w:rsidRPr="00C7244C">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5ADD4EC9" w14:textId="77777777" w:rsidR="00652DD6" w:rsidRPr="00C7244C" w:rsidRDefault="00652DD6" w:rsidP="003F1727">
            <w:pPr>
              <w:pStyle w:val="TAC"/>
            </w:pPr>
            <w:r w:rsidRPr="00C7244C">
              <w:t>+ 7</w:t>
            </w:r>
          </w:p>
        </w:tc>
        <w:tc>
          <w:tcPr>
            <w:tcW w:w="3391" w:type="dxa"/>
            <w:tcBorders>
              <w:top w:val="single" w:sz="4" w:space="0" w:color="auto"/>
              <w:left w:val="single" w:sz="4" w:space="0" w:color="auto"/>
              <w:right w:val="single" w:sz="4" w:space="0" w:color="auto"/>
            </w:tcBorders>
            <w:vAlign w:val="center"/>
          </w:tcPr>
          <w:p w14:paraId="77245992" w14:textId="77777777" w:rsidR="00652DD6" w:rsidRPr="00C7244C" w:rsidRDefault="00652DD6" w:rsidP="003F1727">
            <w:pPr>
              <w:pStyle w:val="TAC"/>
            </w:pPr>
            <w:r w:rsidRPr="00C7244C">
              <w:t>+ 9</w:t>
            </w:r>
          </w:p>
        </w:tc>
      </w:tr>
      <w:tr w:rsidR="00652DD6" w:rsidRPr="00C7244C" w14:paraId="3468645D"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080A0C" w14:textId="77777777" w:rsidR="00652DD6" w:rsidRPr="00C7244C" w:rsidRDefault="00652DD6" w:rsidP="003F1727">
            <w:pPr>
              <w:pStyle w:val="TAH"/>
            </w:pPr>
            <w:r w:rsidRPr="00C7244C">
              <w:t>Extreme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2E7652C4" w14:textId="77777777" w:rsidR="00652DD6" w:rsidRPr="00C7244C" w:rsidRDefault="00652DD6" w:rsidP="003F1727">
            <w:pPr>
              <w:pStyle w:val="TAH"/>
              <w:rPr>
                <w:rFonts w:ascii="Arial Bold" w:hAnsi="Arial Bold"/>
              </w:rPr>
            </w:pPr>
            <w:r w:rsidRPr="00C7244C">
              <w:rPr>
                <w:rFonts w:ascii="Arial Bold" w:hAnsi="Arial Bold"/>
              </w:rPr>
              <w:t>Test 1</w:t>
            </w:r>
          </w:p>
          <w:p w14:paraId="0C51EBF8"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3DD63680" w14:textId="77777777" w:rsidR="00652DD6" w:rsidRPr="00C7244C" w:rsidRDefault="00652DD6" w:rsidP="003F1727">
            <w:pPr>
              <w:pStyle w:val="TAH"/>
              <w:rPr>
                <w:rFonts w:ascii="Arial Bold" w:hAnsi="Arial Bold"/>
              </w:rPr>
            </w:pPr>
            <w:r w:rsidRPr="00C7244C">
              <w:rPr>
                <w:rFonts w:ascii="Arial Bold" w:hAnsi="Arial Bold"/>
              </w:rPr>
              <w:t>Test 2</w:t>
            </w:r>
          </w:p>
          <w:p w14:paraId="5DF5A92F" w14:textId="77777777" w:rsidR="00652DD6" w:rsidRPr="00C7244C" w:rsidRDefault="00652DD6" w:rsidP="003F1727">
            <w:pPr>
              <w:pStyle w:val="TAH"/>
            </w:pPr>
            <w:r w:rsidRPr="00C7244C">
              <w:t>All bands</w:t>
            </w:r>
          </w:p>
        </w:tc>
      </w:tr>
      <w:tr w:rsidR="00652DD6" w:rsidRPr="00C7244C" w14:paraId="253EC5FF"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23DF1A08" w14:textId="77777777" w:rsidR="00652DD6" w:rsidRPr="00C7244C" w:rsidRDefault="00652DD6" w:rsidP="003F1727">
            <w:pPr>
              <w:pStyle w:val="TAL"/>
            </w:pPr>
            <w:r w:rsidRPr="00C7244C">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40F65B01" w14:textId="77777777" w:rsidR="00652DD6" w:rsidRPr="00C7244C" w:rsidRDefault="00652DD6" w:rsidP="003F1727">
            <w:pPr>
              <w:pStyle w:val="TAC"/>
            </w:pPr>
            <w:r w:rsidRPr="00C7244C">
              <w:t>– 7 + FFS</w:t>
            </w:r>
          </w:p>
        </w:tc>
        <w:tc>
          <w:tcPr>
            <w:tcW w:w="3391" w:type="dxa"/>
            <w:tcBorders>
              <w:top w:val="single" w:sz="4" w:space="0" w:color="auto"/>
              <w:left w:val="single" w:sz="4" w:space="0" w:color="auto"/>
              <w:right w:val="single" w:sz="4" w:space="0" w:color="auto"/>
            </w:tcBorders>
            <w:vAlign w:val="center"/>
          </w:tcPr>
          <w:p w14:paraId="460E14BF" w14:textId="77777777" w:rsidR="00652DD6" w:rsidRPr="00C7244C" w:rsidRDefault="00652DD6" w:rsidP="003F1727">
            <w:pPr>
              <w:pStyle w:val="TAC"/>
            </w:pPr>
            <w:r w:rsidRPr="00C7244C">
              <w:t>– 9 + FFS</w:t>
            </w:r>
          </w:p>
        </w:tc>
      </w:tr>
      <w:tr w:rsidR="00652DD6" w:rsidRPr="00C7244C" w14:paraId="02774EF8" w14:textId="77777777" w:rsidTr="003F1727">
        <w:trPr>
          <w:trHeight w:val="422"/>
          <w:jc w:val="center"/>
        </w:trPr>
        <w:tc>
          <w:tcPr>
            <w:tcW w:w="3397" w:type="dxa"/>
            <w:tcBorders>
              <w:top w:val="single" w:sz="4" w:space="0" w:color="auto"/>
              <w:left w:val="single" w:sz="4" w:space="0" w:color="auto"/>
              <w:right w:val="single" w:sz="4" w:space="0" w:color="auto"/>
            </w:tcBorders>
            <w:vAlign w:val="center"/>
          </w:tcPr>
          <w:p w14:paraId="743E7C9C" w14:textId="77777777" w:rsidR="00652DD6" w:rsidRPr="00C7244C" w:rsidRDefault="00652DD6" w:rsidP="003F1727">
            <w:pPr>
              <w:pStyle w:val="TAL"/>
            </w:pPr>
            <w:r w:rsidRPr="00C7244C">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1C3F569F" w14:textId="77777777" w:rsidR="00652DD6" w:rsidRPr="00C7244C" w:rsidRDefault="00652DD6" w:rsidP="003F1727">
            <w:pPr>
              <w:pStyle w:val="TAC"/>
            </w:pPr>
            <w:r w:rsidRPr="00C7244C">
              <w:t>+ 7 + FFS</w:t>
            </w:r>
          </w:p>
        </w:tc>
        <w:tc>
          <w:tcPr>
            <w:tcW w:w="3391" w:type="dxa"/>
            <w:tcBorders>
              <w:top w:val="single" w:sz="4" w:space="0" w:color="auto"/>
              <w:left w:val="single" w:sz="4" w:space="0" w:color="auto"/>
              <w:right w:val="single" w:sz="4" w:space="0" w:color="auto"/>
            </w:tcBorders>
            <w:vAlign w:val="center"/>
          </w:tcPr>
          <w:p w14:paraId="44EAE59B" w14:textId="77777777" w:rsidR="00652DD6" w:rsidRPr="00C7244C" w:rsidRDefault="00652DD6" w:rsidP="003F1727">
            <w:pPr>
              <w:pStyle w:val="TAC"/>
            </w:pPr>
            <w:r w:rsidRPr="00C7244C">
              <w:t>+ 9 + FFS</w:t>
            </w:r>
          </w:p>
        </w:tc>
      </w:tr>
    </w:tbl>
    <w:p w14:paraId="361D2389" w14:textId="77777777" w:rsidR="00652DD6" w:rsidRPr="00C7244C" w:rsidRDefault="00652DD6" w:rsidP="00652DD6"/>
    <w:p w14:paraId="16E91564"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bookmarkEnd w:id="168"/>
    <w:p w14:paraId="06E666E9" w14:textId="77777777" w:rsidR="00652DD6" w:rsidRPr="00C7244C" w:rsidRDefault="00652DD6" w:rsidP="00652DD6">
      <w:pPr>
        <w:pStyle w:val="Heading3"/>
      </w:pPr>
      <w:r w:rsidRPr="00C7244C">
        <w:t>7.7.3</w:t>
      </w:r>
      <w:r w:rsidRPr="00C7244C">
        <w:tab/>
        <w:t>SS-SINR</w:t>
      </w:r>
    </w:p>
    <w:p w14:paraId="5006BA5B" w14:textId="77777777" w:rsidR="00652DD6" w:rsidRPr="00C7244C" w:rsidRDefault="00652DD6" w:rsidP="00652DD6">
      <w:pPr>
        <w:pStyle w:val="Heading4"/>
      </w:pPr>
      <w:r w:rsidRPr="00C7244C">
        <w:t>7.7.3.0</w:t>
      </w:r>
      <w:r w:rsidRPr="00C7244C">
        <w:tab/>
        <w:t>Minimum conformance requirements</w:t>
      </w:r>
    </w:p>
    <w:p w14:paraId="2D281A5D" w14:textId="77777777" w:rsidR="00652DD6" w:rsidRPr="00C7244C" w:rsidRDefault="00652DD6" w:rsidP="00652DD6">
      <w:pPr>
        <w:pStyle w:val="Heading5"/>
      </w:pPr>
      <w:r w:rsidRPr="00C7244C">
        <w:t>7.7.3.0.1</w:t>
      </w:r>
      <w:r w:rsidRPr="00C7244C">
        <w:tab/>
        <w:t>Intra-frequency SS-SINR measurement accuracy requirements</w:t>
      </w:r>
    </w:p>
    <w:p w14:paraId="76882B70" w14:textId="77777777" w:rsidR="00652DD6" w:rsidRPr="00C7244C" w:rsidRDefault="00652DD6" w:rsidP="00652DD6">
      <w:pPr>
        <w:rPr>
          <w:lang w:eastAsia="sv-SE"/>
        </w:rPr>
      </w:pPr>
      <w:r w:rsidRPr="00C7244C">
        <w:rPr>
          <w:lang w:eastAsia="sv-SE"/>
        </w:rPr>
        <w:t>Same as in clause 5.7.3.0.1.</w:t>
      </w:r>
    </w:p>
    <w:p w14:paraId="60F756BB" w14:textId="77777777" w:rsidR="00652DD6" w:rsidRPr="00C7244C" w:rsidRDefault="00652DD6" w:rsidP="00652DD6">
      <w:pPr>
        <w:pStyle w:val="Heading5"/>
      </w:pPr>
      <w:r w:rsidRPr="00C7244C">
        <w:t>7.7.3.0.2</w:t>
      </w:r>
      <w:r w:rsidRPr="00C7244C">
        <w:tab/>
        <w:t>Inter-frequency SS-SINR measurement accuracy requirements</w:t>
      </w:r>
    </w:p>
    <w:p w14:paraId="0BC72545" w14:textId="77777777" w:rsidR="00652DD6" w:rsidRPr="00C7244C" w:rsidRDefault="00652DD6" w:rsidP="00652DD6">
      <w:r w:rsidRPr="00C7244C">
        <w:rPr>
          <w:lang w:eastAsia="sv-SE"/>
        </w:rPr>
        <w:t>Same as in clause 5.7.3.0.2.</w:t>
      </w:r>
    </w:p>
    <w:p w14:paraId="71ED79AB" w14:textId="77777777" w:rsidR="00652DD6" w:rsidRPr="00C7244C" w:rsidRDefault="00652DD6" w:rsidP="00652DD6">
      <w:pPr>
        <w:pStyle w:val="Heading4"/>
        <w:rPr>
          <w:lang w:eastAsia="sv-SE"/>
        </w:rPr>
      </w:pPr>
      <w:r w:rsidRPr="00C7244C">
        <w:rPr>
          <w:lang w:eastAsia="sv-SE"/>
        </w:rPr>
        <w:t>7.7.3.1</w:t>
      </w:r>
      <w:r w:rsidRPr="00C7244C">
        <w:rPr>
          <w:lang w:eastAsia="sv-SE"/>
        </w:rPr>
        <w:tab/>
        <w:t>NR SA FR2 SS-SINR measurement accuracy</w:t>
      </w:r>
    </w:p>
    <w:p w14:paraId="3E617867" w14:textId="77777777" w:rsidR="00652DD6" w:rsidRPr="00C7244C" w:rsidRDefault="00652DD6" w:rsidP="00652DD6">
      <w:pPr>
        <w:pStyle w:val="EditorsNote"/>
      </w:pPr>
      <w:r w:rsidRPr="00C7244C">
        <w:t>Editor’s Note: This test case has been completed for the following configurations:</w:t>
      </w:r>
    </w:p>
    <w:p w14:paraId="3C54D4D2"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D75481E" w14:textId="77777777" w:rsidR="00652DD6" w:rsidRPr="00C7244C" w:rsidRDefault="00652DD6" w:rsidP="00652DD6">
      <w:pPr>
        <w:pStyle w:val="EditorsNote"/>
      </w:pPr>
      <w:r w:rsidRPr="00C7244C">
        <w:t>- UE PC3</w:t>
      </w:r>
    </w:p>
    <w:p w14:paraId="375C79D8" w14:textId="77777777" w:rsidR="00652DD6" w:rsidRPr="00C7244C" w:rsidRDefault="00652DD6" w:rsidP="00652DD6">
      <w:pPr>
        <w:pStyle w:val="EditorsNote"/>
      </w:pPr>
      <w:r w:rsidRPr="00C7244C">
        <w:t>- Normal conditions</w:t>
      </w:r>
    </w:p>
    <w:p w14:paraId="71BB303A" w14:textId="77777777" w:rsidR="00652DD6" w:rsidRPr="00C7244C" w:rsidRDefault="00652DD6" w:rsidP="00652DD6">
      <w:pPr>
        <w:pStyle w:val="EditorsNote"/>
      </w:pPr>
      <w:r w:rsidRPr="00C7244C">
        <w:t>- The test is incomplete for UE power classes other than PC3</w:t>
      </w:r>
    </w:p>
    <w:p w14:paraId="35361C54" w14:textId="77777777" w:rsidR="00652DD6" w:rsidRPr="00C7244C" w:rsidRDefault="00652DD6" w:rsidP="00652DD6">
      <w:pPr>
        <w:pStyle w:val="EditorsNote"/>
      </w:pPr>
      <w:r w:rsidRPr="00C7244C">
        <w:t>- The test is incomplete for test frequencies &gt; 40.8 GHz</w:t>
      </w:r>
    </w:p>
    <w:p w14:paraId="77E994B5" w14:textId="77777777" w:rsidR="00652DD6" w:rsidRPr="00C7244C" w:rsidRDefault="00652DD6" w:rsidP="00652DD6">
      <w:pPr>
        <w:pStyle w:val="EditorsNote"/>
      </w:pPr>
      <w:r w:rsidRPr="00C7244C">
        <w:t>- The test is incomplete for extreme conditions</w:t>
      </w:r>
    </w:p>
    <w:p w14:paraId="56FAEDEC" w14:textId="77777777" w:rsidR="00652DD6" w:rsidRPr="00C7244C" w:rsidRDefault="00652DD6" w:rsidP="00652DD6">
      <w:pPr>
        <w:pStyle w:val="H6"/>
      </w:pPr>
      <w:r w:rsidRPr="00C7244C">
        <w:t>7.7.3.1.1</w:t>
      </w:r>
      <w:r w:rsidRPr="00C7244C">
        <w:tab/>
        <w:t>Test purpose</w:t>
      </w:r>
    </w:p>
    <w:p w14:paraId="73864E79" w14:textId="77777777" w:rsidR="00652DD6" w:rsidRPr="00C7244C" w:rsidRDefault="00652DD6" w:rsidP="00652DD6">
      <w:pPr>
        <w:rPr>
          <w:lang w:eastAsia="sv-SE"/>
        </w:rPr>
      </w:pPr>
      <w:r w:rsidRPr="00C7244C">
        <w:rPr>
          <w:lang w:eastAsia="sv-SE"/>
        </w:rPr>
        <w:t>The purpose of this test is to verify that the intra-frequency SS-SINR measurement accuracy is within the specified limits for all bands.</w:t>
      </w:r>
    </w:p>
    <w:p w14:paraId="027D6CB3" w14:textId="77777777" w:rsidR="00652DD6" w:rsidRPr="00C7244C" w:rsidRDefault="00652DD6" w:rsidP="00652DD6">
      <w:pPr>
        <w:pStyle w:val="H6"/>
      </w:pPr>
      <w:r w:rsidRPr="00C7244C">
        <w:t>7.7.3.1.2</w:t>
      </w:r>
      <w:r w:rsidRPr="00C7244C">
        <w:tab/>
        <w:t>Test applicability</w:t>
      </w:r>
    </w:p>
    <w:p w14:paraId="20BFC281" w14:textId="77777777" w:rsidR="00652DD6" w:rsidRPr="00C7244C" w:rsidRDefault="00652DD6" w:rsidP="00652DD6">
      <w:pPr>
        <w:rPr>
          <w:lang w:eastAsia="sv-SE"/>
        </w:rPr>
      </w:pPr>
      <w:r w:rsidRPr="00C7244C">
        <w:rPr>
          <w:lang w:eastAsia="sv-SE"/>
        </w:rPr>
        <w:t>This test applies to all types of NR UE from Release 15 onwards supporting ss-SINR-Meas.</w:t>
      </w:r>
    </w:p>
    <w:p w14:paraId="7795A089" w14:textId="77777777" w:rsidR="00652DD6" w:rsidRPr="00C7244C" w:rsidRDefault="00652DD6" w:rsidP="00652DD6">
      <w:pPr>
        <w:pStyle w:val="H6"/>
        <w:rPr>
          <w:lang w:eastAsia="sv-SE"/>
        </w:rPr>
      </w:pPr>
      <w:r w:rsidRPr="00C7244C">
        <w:rPr>
          <w:lang w:eastAsia="sv-SE"/>
        </w:rPr>
        <w:t>7.7.3.1.3</w:t>
      </w:r>
      <w:r w:rsidRPr="00C7244C">
        <w:rPr>
          <w:lang w:eastAsia="sv-SE"/>
        </w:rPr>
        <w:tab/>
        <w:t>Minimum conformance requirements</w:t>
      </w:r>
    </w:p>
    <w:p w14:paraId="423C982A" w14:textId="77777777" w:rsidR="00652DD6" w:rsidRPr="00C7244C" w:rsidRDefault="00652DD6" w:rsidP="00652DD6">
      <w:pPr>
        <w:rPr>
          <w:lang w:eastAsia="sv-SE"/>
        </w:rPr>
      </w:pPr>
      <w:r w:rsidRPr="00C7244C">
        <w:rPr>
          <w:lang w:eastAsia="sv-SE"/>
        </w:rPr>
        <w:t>The minimum conformance requirements are specified in clause 7.7.3.0.1.</w:t>
      </w:r>
    </w:p>
    <w:p w14:paraId="29A6486B" w14:textId="77777777" w:rsidR="00652DD6" w:rsidRPr="00C7244C" w:rsidRDefault="00652DD6" w:rsidP="00652DD6">
      <w:pPr>
        <w:rPr>
          <w:lang w:eastAsia="sv-SE"/>
        </w:rPr>
      </w:pPr>
      <w:r w:rsidRPr="00C7244C">
        <w:rPr>
          <w:lang w:eastAsia="sv-SE"/>
        </w:rPr>
        <w:t>The normative reference for this requirement is TS 38.133 [6] clause A.7.7.3.1.</w:t>
      </w:r>
    </w:p>
    <w:p w14:paraId="6B34FD72" w14:textId="77777777" w:rsidR="00652DD6" w:rsidRPr="00C7244C" w:rsidRDefault="00652DD6" w:rsidP="00652DD6">
      <w:pPr>
        <w:pStyle w:val="H6"/>
        <w:rPr>
          <w:lang w:eastAsia="sv-SE"/>
        </w:rPr>
      </w:pPr>
      <w:r w:rsidRPr="00C7244C">
        <w:rPr>
          <w:lang w:eastAsia="sv-SE"/>
        </w:rPr>
        <w:t>7.7.3.1.4</w:t>
      </w:r>
      <w:r w:rsidRPr="00C7244C">
        <w:rPr>
          <w:lang w:eastAsia="sv-SE"/>
        </w:rPr>
        <w:tab/>
        <w:t>Test description</w:t>
      </w:r>
    </w:p>
    <w:p w14:paraId="6AEBF0AD" w14:textId="77777777" w:rsidR="00652DD6" w:rsidRPr="00C7244C" w:rsidRDefault="00652DD6" w:rsidP="00652DD6">
      <w:pPr>
        <w:rPr>
          <w:lang w:eastAsia="sv-SE"/>
        </w:rPr>
      </w:pPr>
      <w:r w:rsidRPr="00C7244C">
        <w:t>Two cells are configured in this test: Cell 1 is the NR FR2 serving cell and Cell 2 is the intra-frequency NR FR2 neighbour cell.</w:t>
      </w:r>
    </w:p>
    <w:p w14:paraId="787D1D32" w14:textId="77777777" w:rsidR="00652DD6" w:rsidRPr="00C7244C" w:rsidRDefault="00652DD6" w:rsidP="00652DD6">
      <w:pPr>
        <w:pStyle w:val="H6"/>
        <w:rPr>
          <w:lang w:eastAsia="sv-SE"/>
        </w:rPr>
      </w:pPr>
      <w:r w:rsidRPr="00C7244C">
        <w:rPr>
          <w:lang w:eastAsia="sv-SE"/>
        </w:rPr>
        <w:t>7.7.3.1.4.1</w:t>
      </w:r>
      <w:r w:rsidRPr="00C7244C">
        <w:rPr>
          <w:lang w:eastAsia="sv-SE"/>
        </w:rPr>
        <w:tab/>
        <w:t>Initial conditions</w:t>
      </w:r>
    </w:p>
    <w:p w14:paraId="72D60D35" w14:textId="77777777" w:rsidR="00652DD6" w:rsidRPr="00C7244C" w:rsidRDefault="00652DD6" w:rsidP="00652DD6">
      <w:pPr>
        <w:rPr>
          <w:lang w:eastAsia="sv-SE"/>
        </w:rPr>
      </w:pPr>
      <w:r w:rsidRPr="00C7244C">
        <w:rPr>
          <w:lang w:eastAsia="sv-SE"/>
        </w:rPr>
        <w:t>This test shall be tested using any of the test configurations in Table 7.7.3.1</w:t>
      </w:r>
      <w:r w:rsidRPr="00C7244C">
        <w:t>.4.1</w:t>
      </w:r>
      <w:r w:rsidRPr="00C7244C">
        <w:rPr>
          <w:lang w:eastAsia="sv-SE"/>
        </w:rPr>
        <w:t>-1.</w:t>
      </w:r>
    </w:p>
    <w:p w14:paraId="18C5A8CF" w14:textId="77777777" w:rsidR="00652DD6" w:rsidRPr="00C7244C" w:rsidRDefault="00652DD6" w:rsidP="00652DD6">
      <w:pPr>
        <w:pStyle w:val="TH"/>
      </w:pPr>
      <w:r w:rsidRPr="00C7244C">
        <w:t>Table 7.7.3.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5F5B7D50"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71E9DF1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4208A04"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31067D2E"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53E3594D"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3.1-1</w:t>
            </w:r>
          </w:p>
        </w:tc>
        <w:tc>
          <w:tcPr>
            <w:tcW w:w="7513" w:type="dxa"/>
            <w:tcBorders>
              <w:top w:val="single" w:sz="4" w:space="0" w:color="auto"/>
              <w:left w:val="single" w:sz="4" w:space="0" w:color="auto"/>
              <w:bottom w:val="single" w:sz="4" w:space="0" w:color="auto"/>
              <w:right w:val="single" w:sz="4" w:space="0" w:color="auto"/>
            </w:tcBorders>
            <w:hideMark/>
          </w:tcPr>
          <w:p w14:paraId="53E5C6BF"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6AEE9D60"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60FD27D9"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5F185B24" w14:textId="77777777" w:rsidR="00652DD6" w:rsidRPr="00C7244C" w:rsidRDefault="00652DD6" w:rsidP="00652DD6">
      <w:pPr>
        <w:rPr>
          <w:lang w:eastAsia="sv-SE"/>
        </w:rPr>
      </w:pPr>
    </w:p>
    <w:p w14:paraId="446D6A3D" w14:textId="77777777" w:rsidR="00652DD6" w:rsidRPr="00C7244C" w:rsidRDefault="00652DD6" w:rsidP="00652DD6">
      <w:pPr>
        <w:rPr>
          <w:lang w:eastAsia="sv-SE"/>
        </w:rPr>
      </w:pPr>
      <w:r w:rsidRPr="00C7244C">
        <w:rPr>
          <w:lang w:eastAsia="sv-SE"/>
        </w:rPr>
        <w:t>Configure the test equipment and the DUT according to the parameters in Table 7.7.3.1.4.1-2.</w:t>
      </w:r>
    </w:p>
    <w:p w14:paraId="34919129" w14:textId="77777777" w:rsidR="00652DD6" w:rsidRPr="00C7244C" w:rsidRDefault="00652DD6" w:rsidP="00652DD6">
      <w:pPr>
        <w:pStyle w:val="TH"/>
      </w:pPr>
      <w:r w:rsidRPr="00C7244C">
        <w:t>Table 7.7.3.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037E76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7A940E"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2C8EC5D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C487A08" w14:textId="77777777" w:rsidR="00652DD6" w:rsidRPr="00C7244C" w:rsidRDefault="00652DD6" w:rsidP="003F1727">
            <w:pPr>
              <w:pStyle w:val="TAH"/>
            </w:pPr>
            <w:r w:rsidRPr="00C7244C">
              <w:t>Comment</w:t>
            </w:r>
          </w:p>
        </w:tc>
      </w:tr>
      <w:tr w:rsidR="00652DD6" w:rsidRPr="00C7244C" w14:paraId="0CA5D42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894E95" w14:textId="77777777" w:rsidR="00652DD6" w:rsidRPr="00C7244C" w:rsidRDefault="00652DD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F986B9E"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5655CCC" w14:textId="77777777" w:rsidR="00652DD6" w:rsidRPr="00C7244C" w:rsidRDefault="00652DD6" w:rsidP="003F1727">
            <w:pPr>
              <w:pStyle w:val="TAL"/>
            </w:pPr>
            <w:r w:rsidRPr="00C7244C">
              <w:t>As specified in TS 36.508 [25] clause 4.1.</w:t>
            </w:r>
          </w:p>
        </w:tc>
      </w:tr>
      <w:tr w:rsidR="00652DD6" w:rsidRPr="00C7244C" w14:paraId="5F35510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0C7BD8B" w14:textId="77777777" w:rsidR="00652DD6" w:rsidRPr="00C7244C" w:rsidRDefault="00652DD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19BF693F" w14:textId="77777777" w:rsidR="00652DD6" w:rsidRPr="00C7244C" w:rsidRDefault="00652DD6" w:rsidP="003F1727">
            <w:pPr>
              <w:pStyle w:val="TAL"/>
            </w:pPr>
            <w:r w:rsidRPr="00C7244C">
              <w:t>As specified in Annex E, Table E.5-1 and TS 38.508-1 [14] clause 4.3.1.</w:t>
            </w:r>
          </w:p>
        </w:tc>
      </w:tr>
      <w:tr w:rsidR="00652DD6" w:rsidRPr="00C7244C" w14:paraId="779747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717945" w14:textId="77777777" w:rsidR="00652DD6" w:rsidRPr="00C7244C" w:rsidRDefault="00652DD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4600BD" w14:textId="77777777" w:rsidR="00652DD6" w:rsidRPr="00C7244C" w:rsidRDefault="00652DD6" w:rsidP="003F1727">
            <w:pPr>
              <w:pStyle w:val="TAL"/>
            </w:pPr>
            <w:r w:rsidRPr="00C7244C">
              <w:t>As specified by the selected test configuration.</w:t>
            </w:r>
          </w:p>
        </w:tc>
      </w:tr>
      <w:tr w:rsidR="00652DD6" w:rsidRPr="00C7244C" w14:paraId="0B90E10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8F6E6A" w14:textId="77777777" w:rsidR="00652DD6" w:rsidRPr="00C7244C" w:rsidRDefault="00652DD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68B945F"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3C805BC" w14:textId="77777777" w:rsidR="00652DD6" w:rsidRPr="00C7244C" w:rsidRDefault="00652DD6" w:rsidP="003F1727">
            <w:pPr>
              <w:pStyle w:val="TAL"/>
            </w:pPr>
            <w:r w:rsidRPr="00C7244C">
              <w:t>As specified in Annex C.2.1</w:t>
            </w:r>
          </w:p>
        </w:tc>
      </w:tr>
      <w:tr w:rsidR="00652DD6" w:rsidRPr="00C7244C" w14:paraId="61F5540E"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50159A51" w14:textId="77777777" w:rsidR="00652DD6" w:rsidRPr="00C7244C" w:rsidRDefault="00652DD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67CDE7EB" w14:textId="77777777" w:rsidR="00652DD6" w:rsidRPr="00C7244C" w:rsidRDefault="00652DD6" w:rsidP="003F1727">
            <w:pPr>
              <w:pStyle w:val="TAL"/>
            </w:pPr>
            <w:r w:rsidRPr="00C7244C">
              <w:t>TE Part:</w:t>
            </w:r>
            <w:r w:rsidRPr="00C7244C">
              <w:tab/>
              <w:t>A.3.3.1.1</w:t>
            </w:r>
          </w:p>
          <w:p w14:paraId="6147220C" w14:textId="77777777" w:rsidR="00652DD6" w:rsidRPr="00C7244C" w:rsidRDefault="00652DD6" w:rsidP="003F1727">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00F213FC" w14:textId="77777777" w:rsidR="00652DD6" w:rsidRPr="00C7244C" w:rsidRDefault="00652DD6" w:rsidP="003F1727">
            <w:pPr>
              <w:pStyle w:val="TAL"/>
            </w:pPr>
            <w:r w:rsidRPr="00C7244C">
              <w:t>As specified in TS 38.508-1 [14] Annex A.</w:t>
            </w:r>
          </w:p>
        </w:tc>
      </w:tr>
      <w:tr w:rsidR="00652DD6" w:rsidRPr="00C7244C" w14:paraId="1CBFE0C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A68F0E" w14:textId="77777777" w:rsidR="00652DD6" w:rsidRPr="00C7244C" w:rsidRDefault="00652DD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5FCAD597"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370E2F7" w14:textId="77777777" w:rsidR="00652DD6" w:rsidRPr="00C7244C" w:rsidRDefault="00652DD6" w:rsidP="003F1727">
            <w:pPr>
              <w:pStyle w:val="TAL"/>
            </w:pPr>
          </w:p>
        </w:tc>
      </w:tr>
    </w:tbl>
    <w:p w14:paraId="081F9508" w14:textId="77777777" w:rsidR="00652DD6" w:rsidRPr="00C7244C" w:rsidRDefault="00652DD6" w:rsidP="00652DD6">
      <w:pPr>
        <w:rPr>
          <w:lang w:eastAsia="sv-SE"/>
        </w:rPr>
      </w:pPr>
    </w:p>
    <w:p w14:paraId="3EA4F9BF" w14:textId="77777777" w:rsidR="00652DD6" w:rsidRPr="00C7244C" w:rsidRDefault="00652DD6" w:rsidP="00652DD6">
      <w:pPr>
        <w:pStyle w:val="B1"/>
      </w:pPr>
      <w:r w:rsidRPr="00C7244C">
        <w:t>1.</w:t>
      </w:r>
      <w:r w:rsidRPr="00C7244C">
        <w:tab/>
        <w:t>The general test parameter settings are set up according to Table 7.7.3.1.4.1-3.</w:t>
      </w:r>
    </w:p>
    <w:p w14:paraId="5A0DE3CF" w14:textId="77777777" w:rsidR="00652DD6" w:rsidRPr="00C7244C" w:rsidRDefault="00652DD6" w:rsidP="00652DD6">
      <w:pPr>
        <w:pStyle w:val="B1"/>
      </w:pPr>
      <w:r w:rsidRPr="00C7244C">
        <w:t>2.</w:t>
      </w:r>
      <w:r w:rsidRPr="00C7244C">
        <w:tab/>
        <w:t>Message contents are defined in clause 7.7.3.1.4.3.</w:t>
      </w:r>
    </w:p>
    <w:p w14:paraId="61E96AB7"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SINR measurements.</w:t>
      </w:r>
    </w:p>
    <w:p w14:paraId="52AFEB9C"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41EEA68C" w14:textId="77777777" w:rsidR="00652DD6" w:rsidRPr="00C7244C" w:rsidRDefault="00652DD6" w:rsidP="00652DD6">
      <w:pPr>
        <w:pStyle w:val="H6"/>
        <w:rPr>
          <w:lang w:eastAsia="sv-SE"/>
        </w:rPr>
      </w:pPr>
      <w:r w:rsidRPr="00C7244C">
        <w:rPr>
          <w:lang w:eastAsia="sv-SE"/>
        </w:rPr>
        <w:t>7.7.3.1.4.2</w:t>
      </w:r>
      <w:r w:rsidRPr="00C7244C">
        <w:rPr>
          <w:lang w:eastAsia="sv-SE"/>
        </w:rPr>
        <w:tab/>
        <w:t>Test procedure</w:t>
      </w:r>
    </w:p>
    <w:p w14:paraId="7B7831C1"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D19C4B4" w14:textId="77777777" w:rsidR="00652DD6" w:rsidRPr="00C7244C" w:rsidRDefault="00652DD6" w:rsidP="00652DD6">
      <w:pPr>
        <w:pStyle w:val="B1"/>
      </w:pPr>
      <w:r w:rsidRPr="00C7244C">
        <w:t>2.</w:t>
      </w:r>
      <w:r w:rsidRPr="00C7244C">
        <w:tab/>
        <w:t>Set the parameters according to Table 7.7.3.1.5-1 as appropriate.</w:t>
      </w:r>
    </w:p>
    <w:p w14:paraId="709C1683" w14:textId="77777777" w:rsidR="00652DD6" w:rsidRPr="00C7244C" w:rsidRDefault="00652DD6" w:rsidP="00652DD6">
      <w:pPr>
        <w:pStyle w:val="B1"/>
      </w:pPr>
      <w:r w:rsidRPr="00C7244C">
        <w:t xml:space="preserve">3. </w:t>
      </w:r>
      <w:r w:rsidRPr="00C7244C">
        <w:tab/>
        <w:t>The SS shall transmit an RRCReconfiguration message on Cell 1.</w:t>
      </w:r>
    </w:p>
    <w:p w14:paraId="2F1899B9" w14:textId="77777777" w:rsidR="00652DD6" w:rsidRPr="00C7244C" w:rsidRDefault="00652DD6" w:rsidP="00652DD6">
      <w:pPr>
        <w:pStyle w:val="B1"/>
      </w:pPr>
      <w:r w:rsidRPr="00C7244C">
        <w:t xml:space="preserve">4. </w:t>
      </w:r>
      <w:r w:rsidRPr="00C7244C">
        <w:tab/>
        <w:t>The UE shall transmit an RRCReconfigurationComplete message.</w:t>
      </w:r>
    </w:p>
    <w:p w14:paraId="5DCE2B0B" w14:textId="77777777" w:rsidR="00652DD6" w:rsidRPr="00C7244C" w:rsidRDefault="00652DD6" w:rsidP="00652DD6">
      <w:pPr>
        <w:pStyle w:val="B1"/>
      </w:pPr>
      <w:r w:rsidRPr="00C7244C">
        <w:t>5.</w:t>
      </w:r>
      <w:r w:rsidRPr="00C7244C">
        <w:tab/>
        <w:t>The UE shall transmit periodically MeasurementReport messages.</w:t>
      </w:r>
    </w:p>
    <w:p w14:paraId="495620DC" w14:textId="77777777" w:rsidR="00652DD6" w:rsidRPr="00C7244C" w:rsidRDefault="00652DD6" w:rsidP="00652DD6">
      <w:pPr>
        <w:pStyle w:val="B1"/>
      </w:pPr>
      <w:r w:rsidRPr="00C7244C">
        <w:t>6.</w:t>
      </w:r>
      <w:r w:rsidRPr="00C7244C">
        <w:tab/>
        <w:t>After 10s wait from Step 3, the SS shall check the SS-SINR reported values in the periodic MeasurementReport. The SS-SINR value of Cell 2 reported by the UE is compared to the expected SS-SINR. If the value is outside the limits in Table 7.7.3.1.5-2 or the UE fails to report the measurement value for Cell 2, the number of failed iterations is increased by one. Otherwise, the number of passed iterations is increased by one.</w:t>
      </w:r>
    </w:p>
    <w:p w14:paraId="083765ED" w14:textId="77777777"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is achieved.</w:t>
      </w:r>
    </w:p>
    <w:p w14:paraId="504DEBF2" w14:textId="77777777" w:rsidR="00652DD6" w:rsidRPr="00C7244C" w:rsidRDefault="00652DD6" w:rsidP="00652DD6">
      <w:pPr>
        <w:pStyle w:val="B1"/>
      </w:pPr>
      <w:r w:rsidRPr="00C7244C">
        <w:t>8.</w:t>
      </w:r>
      <w:r w:rsidRPr="00C7244C">
        <w:tab/>
        <w:t>Set the parameters according to each sub-test in Table 7.7.3.1.5-1 as appropriate and repeat steps 5-7.</w:t>
      </w:r>
    </w:p>
    <w:p w14:paraId="58617B41" w14:textId="77777777" w:rsidR="00652DD6" w:rsidRPr="00C7244C" w:rsidRDefault="00652DD6" w:rsidP="00652DD6">
      <w:pPr>
        <w:pStyle w:val="H6"/>
        <w:rPr>
          <w:lang w:eastAsia="sv-SE"/>
        </w:rPr>
      </w:pPr>
      <w:r w:rsidRPr="00C7244C">
        <w:rPr>
          <w:lang w:eastAsia="sv-SE"/>
        </w:rPr>
        <w:t>7.7.3.1.4.3</w:t>
      </w:r>
      <w:r w:rsidRPr="00C7244C">
        <w:rPr>
          <w:lang w:eastAsia="sv-SE"/>
        </w:rPr>
        <w:tab/>
        <w:t>Message contents</w:t>
      </w:r>
    </w:p>
    <w:p w14:paraId="2EC24C5F"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6EF8B798" w14:textId="77777777" w:rsidR="00652DD6" w:rsidRPr="00C7244C" w:rsidRDefault="00652DD6" w:rsidP="00652DD6">
      <w:pPr>
        <w:pStyle w:val="TH"/>
      </w:pPr>
      <w:r w:rsidRPr="00C7244C">
        <w:t>Table 7.7.3.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0D2BFBE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A82F50" w14:textId="77777777" w:rsidR="00652DD6" w:rsidRPr="00C7244C" w:rsidRDefault="00652DD6" w:rsidP="003F1727">
            <w:pPr>
              <w:pStyle w:val="TAH"/>
            </w:pPr>
            <w:r w:rsidRPr="00C7244C">
              <w:t>Default Message Contents</w:t>
            </w:r>
          </w:p>
        </w:tc>
      </w:tr>
      <w:tr w:rsidR="00652DD6" w:rsidRPr="00C7244C" w14:paraId="1BB575D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6AF58D"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15B0402" w14:textId="77777777" w:rsidR="00652DD6" w:rsidRPr="00C7244C" w:rsidRDefault="00652DD6" w:rsidP="003F1727">
            <w:pPr>
              <w:pStyle w:val="TAL"/>
            </w:pPr>
          </w:p>
        </w:tc>
      </w:tr>
      <w:tr w:rsidR="00652DD6" w:rsidRPr="00C7244C" w14:paraId="772BAE9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76FDB9"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F052CC" w14:textId="77777777" w:rsidR="00652DD6" w:rsidRPr="00C7244C" w:rsidRDefault="00652DD6" w:rsidP="003F1727">
            <w:pPr>
              <w:pStyle w:val="TAL"/>
            </w:pPr>
            <w:r w:rsidRPr="00C7244C">
              <w:t>Table H.3.1-1</w:t>
            </w:r>
          </w:p>
          <w:p w14:paraId="24A5413A" w14:textId="77777777" w:rsidR="00652DD6" w:rsidRPr="00C7244C" w:rsidRDefault="00652DD6" w:rsidP="003F1727">
            <w:pPr>
              <w:pStyle w:val="TAL"/>
            </w:pPr>
            <w:r w:rsidRPr="00C7244C">
              <w:t>Table H.3.1-2</w:t>
            </w:r>
          </w:p>
          <w:p w14:paraId="72C41972" w14:textId="77777777" w:rsidR="00652DD6" w:rsidRPr="00C7244C" w:rsidRDefault="00652DD6" w:rsidP="003F1727">
            <w:pPr>
              <w:pStyle w:val="TAL"/>
            </w:pPr>
            <w:r w:rsidRPr="00C7244C">
              <w:t>Table H.3.1-3 with Condition S</w:t>
            </w:r>
            <w:r w:rsidRPr="00C7244C">
              <w:rPr>
                <w:rFonts w:cs="v4.2.0"/>
              </w:rPr>
              <w:t>ynchronous cells</w:t>
            </w:r>
          </w:p>
          <w:p w14:paraId="68112046" w14:textId="77777777" w:rsidR="00652DD6" w:rsidRPr="00C7244C" w:rsidRDefault="00652DD6" w:rsidP="003F1727">
            <w:pPr>
              <w:pStyle w:val="TAL"/>
            </w:pPr>
            <w:r w:rsidRPr="00C7244C">
              <w:t>Table H.3.1-5</w:t>
            </w:r>
          </w:p>
          <w:p w14:paraId="741012FD" w14:textId="77777777" w:rsidR="00652DD6" w:rsidRPr="00C7244C" w:rsidRDefault="00652DD6" w:rsidP="003F1727">
            <w:pPr>
              <w:pStyle w:val="TAL"/>
            </w:pPr>
            <w:r w:rsidRPr="00C7244C">
              <w:t>Table H.3.1-7</w:t>
            </w:r>
          </w:p>
          <w:p w14:paraId="27B573E4" w14:textId="77777777" w:rsidR="00652DD6" w:rsidRPr="00C7244C" w:rsidRDefault="00652DD6" w:rsidP="003F1727">
            <w:pPr>
              <w:pStyle w:val="TAL"/>
            </w:pPr>
            <w:r w:rsidRPr="00C7244C">
              <w:rPr>
                <w:rFonts w:cs="v4.2.0"/>
              </w:rPr>
              <w:t>Table 7.3.1-3 in TS 38.508-1 [14] with condition SMTC.1</w:t>
            </w:r>
          </w:p>
        </w:tc>
      </w:tr>
    </w:tbl>
    <w:p w14:paraId="61D5E2F8" w14:textId="77777777" w:rsidR="00652DD6" w:rsidRPr="00C7244C" w:rsidRDefault="00652DD6" w:rsidP="00652DD6">
      <w:pPr>
        <w:rPr>
          <w:lang w:eastAsia="sv-SE"/>
        </w:rPr>
      </w:pPr>
    </w:p>
    <w:p w14:paraId="657137B5" w14:textId="77777777" w:rsidR="00652DD6" w:rsidRPr="00C7244C" w:rsidRDefault="00652DD6" w:rsidP="00652DD6">
      <w:pPr>
        <w:pStyle w:val="TH"/>
      </w:pPr>
      <w:r w:rsidRPr="00C7244C">
        <w:t>Table 7.7.3.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2DADCAE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372FF02"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E4E0A5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4E4F04"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3A4EC0"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9EC1729"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614139AA" w14:textId="77777777" w:rsidR="00652DD6" w:rsidRPr="00C7244C" w:rsidRDefault="00652DD6" w:rsidP="003F1727">
            <w:pPr>
              <w:pStyle w:val="TAH"/>
            </w:pPr>
            <w:r w:rsidRPr="00C7244C">
              <w:t>Condition</w:t>
            </w:r>
          </w:p>
        </w:tc>
      </w:tr>
      <w:tr w:rsidR="00652DD6" w:rsidRPr="00C7244C" w14:paraId="6C1849A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EEC448"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CECC57E"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261234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3923C19" w14:textId="77777777" w:rsidR="00652DD6" w:rsidRPr="00C7244C" w:rsidRDefault="00652DD6" w:rsidP="003F1727">
            <w:pPr>
              <w:pStyle w:val="TAL"/>
            </w:pPr>
          </w:p>
        </w:tc>
      </w:tr>
      <w:tr w:rsidR="00652DD6" w:rsidRPr="00C7244C" w14:paraId="61EE9B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CE327A"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5373761E"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F874A3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43720B5" w14:textId="77777777" w:rsidR="00652DD6" w:rsidRPr="00C7244C" w:rsidRDefault="00652DD6" w:rsidP="003F1727">
            <w:pPr>
              <w:pStyle w:val="TAL"/>
            </w:pPr>
          </w:p>
        </w:tc>
      </w:tr>
      <w:tr w:rsidR="00652DD6" w:rsidRPr="00C7244C" w14:paraId="39579DE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DD6A03"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E38C5F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30E61A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9C518DD" w14:textId="77777777" w:rsidR="00652DD6" w:rsidRPr="00C7244C" w:rsidRDefault="00652DD6" w:rsidP="003F1727">
            <w:pPr>
              <w:pStyle w:val="TAL"/>
            </w:pPr>
            <w:r w:rsidRPr="00C7244C">
              <w:t>PERIODICAL</w:t>
            </w:r>
          </w:p>
        </w:tc>
      </w:tr>
      <w:tr w:rsidR="00652DD6" w:rsidRPr="00C7244C" w14:paraId="521FB41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520CB8"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73BEF29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F6C8B1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22149FA" w14:textId="77777777" w:rsidR="00652DD6" w:rsidRPr="00C7244C" w:rsidRDefault="00652DD6" w:rsidP="003F1727">
            <w:pPr>
              <w:pStyle w:val="TAL"/>
            </w:pPr>
          </w:p>
        </w:tc>
      </w:tr>
      <w:tr w:rsidR="00652DD6" w:rsidRPr="00C7244C" w14:paraId="2929F6A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54CC002" w14:textId="77777777" w:rsidR="00652DD6" w:rsidRPr="00C7244C" w:rsidRDefault="00652DD6"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0C6EDB8E"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13E98D5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1E0D3CC" w14:textId="77777777" w:rsidR="00652DD6" w:rsidRPr="00C7244C" w:rsidRDefault="00652DD6" w:rsidP="003F1727">
            <w:pPr>
              <w:pStyle w:val="TAL"/>
            </w:pPr>
          </w:p>
        </w:tc>
      </w:tr>
      <w:tr w:rsidR="00652DD6" w:rsidRPr="00C7244C" w14:paraId="00E95797" w14:textId="77777777" w:rsidTr="003F1727">
        <w:tc>
          <w:tcPr>
            <w:tcW w:w="4535" w:type="dxa"/>
            <w:tcBorders>
              <w:top w:val="single" w:sz="4" w:space="0" w:color="auto"/>
              <w:left w:val="single" w:sz="4" w:space="0" w:color="auto"/>
              <w:bottom w:val="single" w:sz="4" w:space="0" w:color="auto"/>
              <w:right w:val="single" w:sz="4" w:space="0" w:color="auto"/>
            </w:tcBorders>
          </w:tcPr>
          <w:p w14:paraId="49E736D6" w14:textId="77777777" w:rsidR="00652DD6" w:rsidRPr="00C7244C" w:rsidRDefault="00652DD6" w:rsidP="003F1727">
            <w:pPr>
              <w:pStyle w:val="TAL"/>
            </w:pPr>
            <w:r w:rsidRPr="00C7244C">
              <w:t xml:space="preserve">        rsrq</w:t>
            </w:r>
          </w:p>
        </w:tc>
        <w:tc>
          <w:tcPr>
            <w:tcW w:w="2267" w:type="dxa"/>
            <w:tcBorders>
              <w:top w:val="single" w:sz="4" w:space="0" w:color="auto"/>
              <w:left w:val="single" w:sz="4" w:space="0" w:color="auto"/>
              <w:bottom w:val="single" w:sz="4" w:space="0" w:color="auto"/>
              <w:right w:val="single" w:sz="4" w:space="0" w:color="auto"/>
            </w:tcBorders>
          </w:tcPr>
          <w:p w14:paraId="462F9100"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9DA7E0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E20870A" w14:textId="77777777" w:rsidR="00652DD6" w:rsidRPr="00C7244C" w:rsidRDefault="00652DD6" w:rsidP="003F1727">
            <w:pPr>
              <w:pStyle w:val="TAL"/>
            </w:pPr>
          </w:p>
        </w:tc>
      </w:tr>
      <w:tr w:rsidR="00652DD6" w:rsidRPr="00C7244C" w14:paraId="18F85F7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D1DDE0"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8399FB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5AFE29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7948D29" w14:textId="77777777" w:rsidR="00652DD6" w:rsidRPr="00C7244C" w:rsidRDefault="00652DD6" w:rsidP="003F1727">
            <w:pPr>
              <w:pStyle w:val="TAL"/>
            </w:pPr>
          </w:p>
        </w:tc>
      </w:tr>
      <w:tr w:rsidR="00652DD6" w:rsidRPr="00C7244C" w14:paraId="4C34F9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727481"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40EC3568"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0C9A7A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330A4F5" w14:textId="77777777" w:rsidR="00652DD6" w:rsidRPr="00C7244C" w:rsidRDefault="00652DD6" w:rsidP="003F1727">
            <w:pPr>
              <w:pStyle w:val="TAL"/>
            </w:pPr>
          </w:p>
        </w:tc>
      </w:tr>
      <w:tr w:rsidR="00652DD6" w:rsidRPr="00C7244C" w14:paraId="7F23ACB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7614E60"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B08853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0EBDF6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3E7653D" w14:textId="77777777" w:rsidR="00652DD6" w:rsidRPr="00C7244C" w:rsidRDefault="00652DD6" w:rsidP="003F1727">
            <w:pPr>
              <w:pStyle w:val="TAL"/>
            </w:pPr>
          </w:p>
        </w:tc>
      </w:tr>
      <w:tr w:rsidR="00652DD6" w:rsidRPr="00C7244C" w14:paraId="3BED20D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A7288E"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5CB8B2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CA6408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105F0A0" w14:textId="77777777" w:rsidR="00652DD6" w:rsidRPr="00C7244C" w:rsidRDefault="00652DD6" w:rsidP="003F1727">
            <w:pPr>
              <w:pStyle w:val="TAL"/>
            </w:pPr>
          </w:p>
        </w:tc>
      </w:tr>
      <w:tr w:rsidR="00652DD6" w:rsidRPr="00C7244C" w14:paraId="3161839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109A9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F0844B6"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B40E57C"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3B0D17E" w14:textId="77777777" w:rsidR="00652DD6" w:rsidRPr="00C7244C" w:rsidRDefault="00652DD6" w:rsidP="003F1727">
            <w:pPr>
              <w:pStyle w:val="TAL"/>
            </w:pPr>
          </w:p>
        </w:tc>
      </w:tr>
    </w:tbl>
    <w:p w14:paraId="05026099" w14:textId="77777777" w:rsidR="00652DD6" w:rsidRPr="00C7244C" w:rsidRDefault="00652DD6" w:rsidP="00652DD6">
      <w:pPr>
        <w:rPr>
          <w:lang w:eastAsia="sv-SE"/>
        </w:rPr>
      </w:pPr>
    </w:p>
    <w:p w14:paraId="47408328" w14:textId="77777777" w:rsidR="00652DD6" w:rsidRPr="00C7244C" w:rsidRDefault="00652DD6" w:rsidP="00652DD6">
      <w:pPr>
        <w:pStyle w:val="H6"/>
        <w:rPr>
          <w:lang w:eastAsia="sv-SE"/>
        </w:rPr>
      </w:pPr>
      <w:r w:rsidRPr="00C7244C">
        <w:rPr>
          <w:lang w:eastAsia="sv-SE"/>
        </w:rPr>
        <w:t>7.7.3.1.5</w:t>
      </w:r>
      <w:r w:rsidRPr="00C7244C">
        <w:rPr>
          <w:lang w:eastAsia="sv-SE"/>
        </w:rPr>
        <w:tab/>
        <w:t>Test requirement</w:t>
      </w:r>
    </w:p>
    <w:p w14:paraId="10F46A81" w14:textId="77777777" w:rsidR="00652DD6" w:rsidRPr="00C7244C" w:rsidRDefault="00652DD6" w:rsidP="00652DD6">
      <w:pPr>
        <w:rPr>
          <w:lang w:eastAsia="sv-SE"/>
        </w:rPr>
      </w:pPr>
      <w:r w:rsidRPr="00C7244C">
        <w:rPr>
          <w:lang w:eastAsia="sv-SE"/>
        </w:rPr>
        <w:t>Table 7.7.3.1.5-1 defines the cell specific settings for all tests. Table 7.7.3.1.5-2 defines the OTA primary level settings including test tolerances for all tests.</w:t>
      </w:r>
    </w:p>
    <w:p w14:paraId="0BA68998" w14:textId="77777777" w:rsidR="00652DD6" w:rsidRPr="00C7244C" w:rsidRDefault="00652DD6" w:rsidP="00652DD6">
      <w:pPr>
        <w:rPr>
          <w:lang w:eastAsia="sv-SE"/>
        </w:rPr>
      </w:pPr>
      <w:r w:rsidRPr="00C7244C">
        <w:rPr>
          <w:lang w:eastAsia="sv-SE"/>
        </w:rPr>
        <w:t>Each SS-SINR measurement report for each of the tests in Table 7.7.3.1.5-2 shall meet the corresponding absolute accuracy requirements in Table 7.7.3.1.5-3.</w:t>
      </w:r>
    </w:p>
    <w:p w14:paraId="0EF93E93" w14:textId="77777777" w:rsidR="00652DD6" w:rsidRPr="00C7244C" w:rsidRDefault="00652DD6" w:rsidP="00652DD6">
      <w:pPr>
        <w:pStyle w:val="TH"/>
      </w:pPr>
      <w:r w:rsidRPr="00C7244C">
        <w:t xml:space="preserve">Table </w:t>
      </w:r>
      <w:r w:rsidRPr="00C7244C">
        <w:rPr>
          <w:lang w:eastAsia="ko-KR"/>
        </w:rPr>
        <w:t>7.7.3.1.5-1</w:t>
      </w:r>
      <w:r w:rsidRPr="00C7244C">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2"/>
        <w:gridCol w:w="1259"/>
        <w:gridCol w:w="792"/>
        <w:gridCol w:w="793"/>
        <w:gridCol w:w="869"/>
        <w:gridCol w:w="832"/>
      </w:tblGrid>
      <w:tr w:rsidR="00652DD6" w:rsidRPr="00C7244C" w14:paraId="03E0B934" w14:textId="77777777" w:rsidTr="003F1727">
        <w:trPr>
          <w:jc w:val="center"/>
        </w:trPr>
        <w:tc>
          <w:tcPr>
            <w:tcW w:w="3672" w:type="dxa"/>
            <w:vMerge w:val="restart"/>
            <w:tcBorders>
              <w:top w:val="single" w:sz="4" w:space="0" w:color="auto"/>
              <w:left w:val="single" w:sz="4" w:space="0" w:color="auto"/>
              <w:bottom w:val="single" w:sz="4" w:space="0" w:color="auto"/>
              <w:right w:val="single" w:sz="4" w:space="0" w:color="auto"/>
            </w:tcBorders>
            <w:vAlign w:val="center"/>
            <w:hideMark/>
          </w:tcPr>
          <w:p w14:paraId="0AE24348" w14:textId="77777777" w:rsidR="00652DD6" w:rsidRPr="00C7244C" w:rsidRDefault="00652DD6" w:rsidP="003F1727">
            <w:pPr>
              <w:pStyle w:val="TAH"/>
              <w:rPr>
                <w:rFonts w:cs="Arial"/>
              </w:rPr>
            </w:pPr>
            <w:r w:rsidRPr="00C7244C">
              <w:rPr>
                <w:rFonts w:cs="Arial"/>
              </w:rPr>
              <w:t>Parameter</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253BC546" w14:textId="77777777" w:rsidR="00652DD6" w:rsidRPr="00C7244C" w:rsidRDefault="00652DD6" w:rsidP="003F1727">
            <w:pPr>
              <w:pStyle w:val="TAH"/>
              <w:rPr>
                <w:rFonts w:cs="Arial"/>
              </w:rPr>
            </w:pPr>
            <w:r w:rsidRPr="00C7244C">
              <w:rPr>
                <w:rFonts w:cs="Arial"/>
              </w:rPr>
              <w:t>Unit</w:t>
            </w:r>
          </w:p>
        </w:tc>
        <w:tc>
          <w:tcPr>
            <w:tcW w:w="1585" w:type="dxa"/>
            <w:gridSpan w:val="2"/>
            <w:tcBorders>
              <w:top w:val="single" w:sz="4" w:space="0" w:color="auto"/>
              <w:left w:val="single" w:sz="4" w:space="0" w:color="auto"/>
              <w:bottom w:val="single" w:sz="4" w:space="0" w:color="auto"/>
              <w:right w:val="single" w:sz="4" w:space="0" w:color="auto"/>
            </w:tcBorders>
            <w:vAlign w:val="center"/>
            <w:hideMark/>
          </w:tcPr>
          <w:p w14:paraId="010BD70A" w14:textId="77777777" w:rsidR="00652DD6" w:rsidRPr="00C7244C" w:rsidRDefault="00652DD6" w:rsidP="003F1727">
            <w:pPr>
              <w:pStyle w:val="TAH"/>
              <w:rPr>
                <w:rFonts w:cs="Arial"/>
              </w:rPr>
            </w:pPr>
            <w:r w:rsidRPr="00C7244C">
              <w:rPr>
                <w:rFonts w:cs="Arial"/>
              </w:rPr>
              <w:t>Test 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3E454E7C" w14:textId="77777777" w:rsidR="00652DD6" w:rsidRPr="00C7244C" w:rsidRDefault="00652DD6" w:rsidP="003F1727">
            <w:pPr>
              <w:pStyle w:val="TAH"/>
              <w:rPr>
                <w:rFonts w:cs="Arial"/>
              </w:rPr>
            </w:pPr>
            <w:r w:rsidRPr="00C7244C">
              <w:rPr>
                <w:rFonts w:cs="Arial"/>
              </w:rPr>
              <w:t>Test 2</w:t>
            </w:r>
          </w:p>
        </w:tc>
      </w:tr>
      <w:tr w:rsidR="00652DD6" w:rsidRPr="00C7244C" w14:paraId="29C828DC" w14:textId="77777777" w:rsidTr="003F1727">
        <w:trPr>
          <w:jc w:val="center"/>
        </w:trPr>
        <w:tc>
          <w:tcPr>
            <w:tcW w:w="3672" w:type="dxa"/>
            <w:vMerge/>
            <w:tcBorders>
              <w:top w:val="single" w:sz="4" w:space="0" w:color="auto"/>
              <w:left w:val="single" w:sz="4" w:space="0" w:color="auto"/>
              <w:bottom w:val="single" w:sz="4" w:space="0" w:color="auto"/>
              <w:right w:val="single" w:sz="4" w:space="0" w:color="auto"/>
            </w:tcBorders>
            <w:vAlign w:val="center"/>
            <w:hideMark/>
          </w:tcPr>
          <w:p w14:paraId="5F2DA9C6" w14:textId="77777777" w:rsidR="00652DD6" w:rsidRPr="00C7244C" w:rsidRDefault="00652DD6" w:rsidP="003F1727">
            <w:pPr>
              <w:keepNext/>
              <w:spacing w:after="0"/>
              <w:rPr>
                <w:rFonts w:ascii="Arial" w:eastAsia="Calibri" w:hAnsi="Arial" w:cs="Arial"/>
                <w:b/>
                <w:sz w:val="18"/>
                <w:szCs w:val="22"/>
              </w:rPr>
            </w:pP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75D6FF5F" w14:textId="77777777" w:rsidR="00652DD6" w:rsidRPr="00C7244C" w:rsidRDefault="00652DD6" w:rsidP="003F1727">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40FD5AC" w14:textId="77777777" w:rsidR="00652DD6" w:rsidRPr="00C7244C" w:rsidRDefault="00652DD6" w:rsidP="003F1727">
            <w:pPr>
              <w:pStyle w:val="TAH"/>
              <w:rPr>
                <w:rFonts w:cs="Arial"/>
              </w:rPr>
            </w:pPr>
            <w:r w:rsidRPr="00C7244C">
              <w:rPr>
                <w:rFonts w:cs="Arial"/>
              </w:rPr>
              <w:t>Cell 1</w:t>
            </w:r>
          </w:p>
        </w:tc>
        <w:tc>
          <w:tcPr>
            <w:tcW w:w="793" w:type="dxa"/>
            <w:tcBorders>
              <w:top w:val="single" w:sz="4" w:space="0" w:color="auto"/>
              <w:left w:val="single" w:sz="4" w:space="0" w:color="auto"/>
              <w:bottom w:val="single" w:sz="4" w:space="0" w:color="auto"/>
              <w:right w:val="single" w:sz="4" w:space="0" w:color="auto"/>
            </w:tcBorders>
            <w:vAlign w:val="center"/>
            <w:hideMark/>
          </w:tcPr>
          <w:p w14:paraId="7E85128E" w14:textId="77777777" w:rsidR="00652DD6" w:rsidRPr="00C7244C" w:rsidRDefault="00652DD6" w:rsidP="003F1727">
            <w:pPr>
              <w:pStyle w:val="TAH"/>
              <w:rPr>
                <w:rFonts w:cs="Arial"/>
              </w:rPr>
            </w:pPr>
            <w:r w:rsidRPr="00C7244C">
              <w:rPr>
                <w:rFonts w:cs="Arial"/>
              </w:rPr>
              <w:t>Cell 2</w:t>
            </w:r>
          </w:p>
        </w:tc>
        <w:tc>
          <w:tcPr>
            <w:tcW w:w="869" w:type="dxa"/>
            <w:tcBorders>
              <w:top w:val="single" w:sz="4" w:space="0" w:color="auto"/>
              <w:left w:val="single" w:sz="4" w:space="0" w:color="auto"/>
              <w:bottom w:val="single" w:sz="4" w:space="0" w:color="auto"/>
              <w:right w:val="single" w:sz="4" w:space="0" w:color="auto"/>
            </w:tcBorders>
            <w:vAlign w:val="center"/>
            <w:hideMark/>
          </w:tcPr>
          <w:p w14:paraId="5225C114" w14:textId="77777777" w:rsidR="00652DD6" w:rsidRPr="00C7244C" w:rsidRDefault="00652DD6" w:rsidP="003F1727">
            <w:pPr>
              <w:pStyle w:val="TAH"/>
              <w:rPr>
                <w:rFonts w:cs="Arial"/>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6D00E6" w14:textId="77777777" w:rsidR="00652DD6" w:rsidRPr="00C7244C" w:rsidRDefault="00652DD6" w:rsidP="003F1727">
            <w:pPr>
              <w:pStyle w:val="TAH"/>
              <w:rPr>
                <w:rFonts w:cs="Arial"/>
              </w:rPr>
            </w:pPr>
            <w:r w:rsidRPr="00C7244C">
              <w:rPr>
                <w:rFonts w:cs="Arial"/>
              </w:rPr>
              <w:t>Cell 2</w:t>
            </w:r>
          </w:p>
        </w:tc>
      </w:tr>
      <w:tr w:rsidR="00652DD6" w:rsidRPr="00C7244C" w14:paraId="1F201721"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7ED44753" w14:textId="77777777" w:rsidR="00652DD6" w:rsidRPr="00C7244C" w:rsidRDefault="00652DD6" w:rsidP="003F1727">
            <w:pPr>
              <w:pStyle w:val="TAL"/>
              <w:rPr>
                <w:rFonts w:eastAsia="Calibri" w:cs="Arial"/>
                <w:b/>
                <w:szCs w:val="22"/>
              </w:rPr>
            </w:pPr>
            <w:r w:rsidRPr="00C7244C">
              <w:rPr>
                <w:rFonts w:cs="Arial"/>
              </w:rPr>
              <w:t>SSB ARFCN</w:t>
            </w:r>
          </w:p>
        </w:tc>
        <w:tc>
          <w:tcPr>
            <w:tcW w:w="1259" w:type="dxa"/>
            <w:tcBorders>
              <w:top w:val="single" w:sz="4" w:space="0" w:color="auto"/>
              <w:left w:val="single" w:sz="4" w:space="0" w:color="auto"/>
              <w:bottom w:val="single" w:sz="4" w:space="0" w:color="auto"/>
              <w:right w:val="single" w:sz="4" w:space="0" w:color="auto"/>
            </w:tcBorders>
            <w:vAlign w:val="center"/>
          </w:tcPr>
          <w:p w14:paraId="30C13F54" w14:textId="77777777" w:rsidR="00652DD6" w:rsidRPr="00C7244C" w:rsidRDefault="00652DD6" w:rsidP="003F1727">
            <w:pPr>
              <w:keepNext/>
              <w:spacing w:after="0"/>
              <w:rPr>
                <w:rFonts w:ascii="Arial" w:eastAsia="Calibri" w:hAnsi="Arial" w:cs="Arial"/>
                <w:b/>
                <w:sz w:val="18"/>
                <w:szCs w:val="22"/>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00A73CE1" w14:textId="77777777" w:rsidR="00652DD6" w:rsidRPr="00C7244C" w:rsidRDefault="00652DD6" w:rsidP="003F1727">
            <w:pPr>
              <w:pStyle w:val="TAH"/>
              <w:rPr>
                <w:rFonts w:cs="Arial"/>
              </w:rPr>
            </w:pPr>
            <w:r w:rsidRPr="00C7244C">
              <w:rPr>
                <w:rFonts w:cs="Arial"/>
              </w:rPr>
              <w:t>Freq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AD74288" w14:textId="77777777" w:rsidR="00652DD6" w:rsidRPr="00C7244C" w:rsidRDefault="00652DD6" w:rsidP="003F1727">
            <w:pPr>
              <w:pStyle w:val="TAH"/>
              <w:rPr>
                <w:rFonts w:cs="Arial"/>
              </w:rPr>
            </w:pPr>
            <w:r w:rsidRPr="00C7244C">
              <w:rPr>
                <w:rFonts w:cs="Arial"/>
              </w:rPr>
              <w:t>Freq2</w:t>
            </w:r>
          </w:p>
        </w:tc>
      </w:tr>
      <w:tr w:rsidR="00652DD6" w:rsidRPr="00C7244C" w14:paraId="4DF42725"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tcPr>
          <w:p w14:paraId="2D24030D" w14:textId="77777777" w:rsidR="00652DD6" w:rsidRPr="00C7244C" w:rsidRDefault="00652DD6" w:rsidP="003F1727">
            <w:pPr>
              <w:pStyle w:val="TAL"/>
              <w:rPr>
                <w:rFonts w:cs="Arial"/>
              </w:rPr>
            </w:pPr>
            <w:r w:rsidRPr="00C7244C">
              <w:rPr>
                <w:rFonts w:cs="Arial"/>
              </w:rPr>
              <w:t>Duplex mode</w:t>
            </w:r>
          </w:p>
        </w:tc>
        <w:tc>
          <w:tcPr>
            <w:tcW w:w="1259" w:type="dxa"/>
            <w:tcBorders>
              <w:top w:val="single" w:sz="4" w:space="0" w:color="auto"/>
              <w:left w:val="single" w:sz="4" w:space="0" w:color="auto"/>
              <w:bottom w:val="single" w:sz="4" w:space="0" w:color="auto"/>
              <w:right w:val="single" w:sz="4" w:space="0" w:color="auto"/>
            </w:tcBorders>
          </w:tcPr>
          <w:p w14:paraId="5995D270" w14:textId="77777777" w:rsidR="00652DD6" w:rsidRPr="00C7244C" w:rsidRDefault="00652DD6" w:rsidP="003F172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63B70A89" w14:textId="77777777" w:rsidR="00652DD6" w:rsidRPr="00C7244C" w:rsidRDefault="00652DD6" w:rsidP="003F1727">
            <w:pPr>
              <w:pStyle w:val="TAC"/>
              <w:rPr>
                <w:rFonts w:cs="Arial"/>
              </w:rPr>
            </w:pPr>
            <w:r w:rsidRPr="00C7244C">
              <w:rPr>
                <w:rFonts w:cs="Arial"/>
              </w:rPr>
              <w:t>TDD</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1C04E3" w14:textId="77777777" w:rsidR="00652DD6" w:rsidRPr="00C7244C" w:rsidRDefault="00652DD6" w:rsidP="003F1727">
            <w:pPr>
              <w:pStyle w:val="TAC"/>
              <w:rPr>
                <w:rFonts w:cs="Arial"/>
              </w:rPr>
            </w:pPr>
            <w:r w:rsidRPr="00C7244C">
              <w:rPr>
                <w:rFonts w:cs="Arial"/>
              </w:rPr>
              <w:t>TDD</w:t>
            </w:r>
          </w:p>
        </w:tc>
      </w:tr>
      <w:tr w:rsidR="00652DD6" w:rsidRPr="00C7244C" w14:paraId="47270C09"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A8E9681" w14:textId="77777777" w:rsidR="00652DD6" w:rsidRPr="00C7244C" w:rsidRDefault="00652DD6" w:rsidP="003F1727">
            <w:pPr>
              <w:pStyle w:val="TAL"/>
              <w:rPr>
                <w:rFonts w:cs="Arial"/>
              </w:rPr>
            </w:pPr>
            <w:r w:rsidRPr="00C7244C">
              <w:rPr>
                <w:rFonts w:eastAsia="Malgun Gothic"/>
                <w:szCs w:val="18"/>
              </w:rPr>
              <w:t>TDD configuration</w:t>
            </w:r>
          </w:p>
        </w:tc>
        <w:tc>
          <w:tcPr>
            <w:tcW w:w="1259" w:type="dxa"/>
            <w:tcBorders>
              <w:top w:val="single" w:sz="4" w:space="0" w:color="auto"/>
              <w:left w:val="single" w:sz="4" w:space="0" w:color="auto"/>
              <w:bottom w:val="single" w:sz="4" w:space="0" w:color="auto"/>
              <w:right w:val="single" w:sz="4" w:space="0" w:color="auto"/>
            </w:tcBorders>
          </w:tcPr>
          <w:p w14:paraId="3B308F7B" w14:textId="77777777" w:rsidR="00652DD6" w:rsidRPr="00C7244C" w:rsidRDefault="00652DD6" w:rsidP="003F172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tcPr>
          <w:p w14:paraId="50FD3980" w14:textId="77777777" w:rsidR="00652DD6" w:rsidRPr="00C7244C" w:rsidRDefault="00652DD6" w:rsidP="003F1727">
            <w:pPr>
              <w:pStyle w:val="TAC"/>
              <w:rPr>
                <w:rFonts w:cs="Arial"/>
              </w:rPr>
            </w:pPr>
            <w:r w:rsidRPr="00C7244C">
              <w:t>TDDConf.3.1</w:t>
            </w:r>
          </w:p>
        </w:tc>
        <w:tc>
          <w:tcPr>
            <w:tcW w:w="1701" w:type="dxa"/>
            <w:gridSpan w:val="2"/>
            <w:tcBorders>
              <w:top w:val="single" w:sz="4" w:space="0" w:color="auto"/>
              <w:left w:val="single" w:sz="4" w:space="0" w:color="auto"/>
              <w:bottom w:val="single" w:sz="4" w:space="0" w:color="auto"/>
              <w:right w:val="single" w:sz="4" w:space="0" w:color="auto"/>
            </w:tcBorders>
          </w:tcPr>
          <w:p w14:paraId="1D93B8D9" w14:textId="77777777" w:rsidR="00652DD6" w:rsidRPr="00C7244C" w:rsidRDefault="00652DD6" w:rsidP="003F1727">
            <w:pPr>
              <w:pStyle w:val="TAC"/>
              <w:rPr>
                <w:rFonts w:cs="Arial"/>
              </w:rPr>
            </w:pPr>
            <w:r w:rsidRPr="00C7244C">
              <w:t>TDDConf.3.1</w:t>
            </w:r>
          </w:p>
        </w:tc>
      </w:tr>
      <w:tr w:rsidR="00652DD6" w:rsidRPr="00C7244C" w14:paraId="726D2C79"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40059FBE" w14:textId="77777777" w:rsidR="00652DD6" w:rsidRPr="00C7244C" w:rsidRDefault="00652DD6" w:rsidP="003F1727">
            <w:pPr>
              <w:pStyle w:val="TAL"/>
              <w:rPr>
                <w:rFonts w:eastAsia="Malgun Gothic"/>
                <w:szCs w:val="18"/>
              </w:rPr>
            </w:pPr>
            <w:r w:rsidRPr="00C7244C">
              <w:rPr>
                <w:rFonts w:eastAsia="Malgun Gothic"/>
                <w:szCs w:val="18"/>
              </w:rPr>
              <w:t>BW</w:t>
            </w:r>
            <w:r w:rsidRPr="00C7244C">
              <w:rPr>
                <w:rFonts w:eastAsia="Malgun Gothic"/>
                <w:szCs w:val="18"/>
                <w:vertAlign w:val="subscript"/>
              </w:rPr>
              <w:t>channel</w:t>
            </w:r>
          </w:p>
        </w:tc>
        <w:tc>
          <w:tcPr>
            <w:tcW w:w="1259" w:type="dxa"/>
            <w:tcBorders>
              <w:top w:val="single" w:sz="4" w:space="0" w:color="auto"/>
              <w:left w:val="single" w:sz="4" w:space="0" w:color="auto"/>
              <w:bottom w:val="single" w:sz="4" w:space="0" w:color="auto"/>
              <w:right w:val="single" w:sz="4" w:space="0" w:color="auto"/>
            </w:tcBorders>
          </w:tcPr>
          <w:p w14:paraId="32CE1A22" w14:textId="77777777" w:rsidR="00652DD6" w:rsidRPr="00C7244C" w:rsidRDefault="00652DD6" w:rsidP="003F1727">
            <w:pPr>
              <w:pStyle w:val="TAC"/>
              <w:rPr>
                <w:rFonts w:cs="Arial"/>
              </w:rPr>
            </w:pPr>
            <w:r w:rsidRPr="00C7244C">
              <w:rPr>
                <w:rFonts w:eastAsia="Malgun Gothic"/>
                <w:szCs w:val="18"/>
              </w:rPr>
              <w:t>MHz</w:t>
            </w:r>
          </w:p>
        </w:tc>
        <w:tc>
          <w:tcPr>
            <w:tcW w:w="1585" w:type="dxa"/>
            <w:gridSpan w:val="2"/>
            <w:tcBorders>
              <w:top w:val="single" w:sz="4" w:space="0" w:color="auto"/>
              <w:left w:val="single" w:sz="4" w:space="0" w:color="auto"/>
              <w:bottom w:val="single" w:sz="4" w:space="0" w:color="auto"/>
              <w:right w:val="single" w:sz="4" w:space="0" w:color="auto"/>
            </w:tcBorders>
          </w:tcPr>
          <w:p w14:paraId="27CD6996" w14:textId="77777777" w:rsidR="00652DD6" w:rsidRPr="00C7244C" w:rsidRDefault="00652DD6" w:rsidP="003F1727">
            <w:pPr>
              <w:pStyle w:val="TAC"/>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c>
          <w:tcPr>
            <w:tcW w:w="1701" w:type="dxa"/>
            <w:gridSpan w:val="2"/>
            <w:tcBorders>
              <w:top w:val="single" w:sz="4" w:space="0" w:color="auto"/>
              <w:left w:val="single" w:sz="4" w:space="0" w:color="auto"/>
              <w:bottom w:val="single" w:sz="4" w:space="0" w:color="auto"/>
              <w:right w:val="single" w:sz="4" w:space="0" w:color="auto"/>
            </w:tcBorders>
          </w:tcPr>
          <w:p w14:paraId="0E58742A" w14:textId="77777777" w:rsidR="00652DD6" w:rsidRPr="00C7244C" w:rsidRDefault="00652DD6" w:rsidP="003F1727">
            <w:pPr>
              <w:pStyle w:val="TAC"/>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r>
      <w:tr w:rsidR="00652DD6" w:rsidRPr="00C7244C" w14:paraId="2794AC27"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61500728" w14:textId="77777777" w:rsidR="00652DD6" w:rsidRPr="00C7244C" w:rsidRDefault="00652DD6" w:rsidP="003F1727">
            <w:pPr>
              <w:pStyle w:val="TAL"/>
              <w:rPr>
                <w:rFonts w:eastAsia="Malgun Gothic"/>
                <w:szCs w:val="18"/>
              </w:rPr>
            </w:pPr>
            <w:r w:rsidRPr="00C7244C">
              <w:t>Down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562F6445"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32683A1" w14:textId="77777777" w:rsidR="00652DD6" w:rsidRPr="00C7244C" w:rsidRDefault="00652DD6" w:rsidP="003F1727">
            <w:pPr>
              <w:pStyle w:val="TAC"/>
              <w:rPr>
                <w:rFonts w:eastAsia="Malgun Gothic"/>
                <w:szCs w:val="18"/>
              </w:rPr>
            </w:pPr>
            <w:r w:rsidRPr="00C7244C">
              <w:t>DLBWP.0.1</w:t>
            </w:r>
          </w:p>
        </w:tc>
      </w:tr>
      <w:tr w:rsidR="00652DD6" w:rsidRPr="00C7244C" w14:paraId="33D13E95"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0D9D26F8" w14:textId="77777777" w:rsidR="00652DD6" w:rsidRPr="00C7244C" w:rsidRDefault="00652DD6" w:rsidP="003F1727">
            <w:pPr>
              <w:pStyle w:val="TAL"/>
              <w:rPr>
                <w:rFonts w:eastAsia="Malgun Gothic"/>
                <w:szCs w:val="18"/>
              </w:rPr>
            </w:pPr>
            <w:r w:rsidRPr="00C7244C">
              <w:t>Down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60ECA08E"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0D844B8" w14:textId="77777777" w:rsidR="00652DD6" w:rsidRPr="00C7244C" w:rsidRDefault="00652DD6" w:rsidP="003F1727">
            <w:pPr>
              <w:pStyle w:val="TAC"/>
              <w:rPr>
                <w:rFonts w:eastAsia="Malgun Gothic"/>
                <w:szCs w:val="18"/>
              </w:rPr>
            </w:pPr>
            <w:r w:rsidRPr="00C7244C">
              <w:t>DLBWP.1.1</w:t>
            </w:r>
          </w:p>
        </w:tc>
      </w:tr>
      <w:tr w:rsidR="00652DD6" w:rsidRPr="00C7244C" w14:paraId="42E472F2"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7D5A97CB" w14:textId="77777777" w:rsidR="00652DD6" w:rsidRPr="00C7244C" w:rsidRDefault="00652DD6" w:rsidP="003F1727">
            <w:pPr>
              <w:pStyle w:val="TAL"/>
              <w:rPr>
                <w:rFonts w:eastAsia="Malgun Gothic"/>
                <w:szCs w:val="18"/>
              </w:rPr>
            </w:pPr>
            <w:r w:rsidRPr="00C7244C">
              <w:t>Up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177E3365"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F866BDA" w14:textId="77777777" w:rsidR="00652DD6" w:rsidRPr="00C7244C" w:rsidRDefault="00652DD6" w:rsidP="003F1727">
            <w:pPr>
              <w:pStyle w:val="TAC"/>
              <w:rPr>
                <w:rFonts w:eastAsia="Malgun Gothic"/>
                <w:szCs w:val="18"/>
              </w:rPr>
            </w:pPr>
            <w:r w:rsidRPr="00C7244C">
              <w:t>ULBWP.0.1</w:t>
            </w:r>
          </w:p>
        </w:tc>
      </w:tr>
      <w:tr w:rsidR="00652DD6" w:rsidRPr="00C7244C" w14:paraId="25B1037B"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511A8534" w14:textId="77777777" w:rsidR="00652DD6" w:rsidRPr="00C7244C" w:rsidRDefault="00652DD6" w:rsidP="003F1727">
            <w:pPr>
              <w:pStyle w:val="TAL"/>
              <w:rPr>
                <w:rFonts w:eastAsia="Malgun Gothic"/>
                <w:szCs w:val="18"/>
              </w:rPr>
            </w:pPr>
            <w:r w:rsidRPr="00C7244C">
              <w:t>Up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01750D30"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879021" w14:textId="77777777" w:rsidR="00652DD6" w:rsidRPr="00C7244C" w:rsidRDefault="00652DD6" w:rsidP="003F1727">
            <w:pPr>
              <w:pStyle w:val="TAC"/>
              <w:rPr>
                <w:rFonts w:eastAsia="Malgun Gothic"/>
                <w:szCs w:val="18"/>
              </w:rPr>
            </w:pPr>
            <w:r w:rsidRPr="00C7244C">
              <w:t>ULBWP.1.1</w:t>
            </w:r>
          </w:p>
        </w:tc>
      </w:tr>
      <w:tr w:rsidR="00652DD6" w:rsidRPr="00C7244C" w14:paraId="7E3E028A"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2DF3B38" w14:textId="77777777" w:rsidR="00652DD6" w:rsidRPr="00C7244C" w:rsidRDefault="00652DD6" w:rsidP="003F1727">
            <w:pPr>
              <w:pStyle w:val="TAL"/>
              <w:rPr>
                <w:rFonts w:eastAsia="Malgun Gothic"/>
                <w:szCs w:val="18"/>
              </w:rPr>
            </w:pPr>
            <w:r w:rsidRPr="00C7244C">
              <w:t>DRX cycle configuration</w:t>
            </w:r>
          </w:p>
        </w:tc>
        <w:tc>
          <w:tcPr>
            <w:tcW w:w="1259" w:type="dxa"/>
            <w:tcBorders>
              <w:top w:val="single" w:sz="4" w:space="0" w:color="auto"/>
              <w:left w:val="single" w:sz="4" w:space="0" w:color="auto"/>
              <w:bottom w:val="single" w:sz="4" w:space="0" w:color="auto"/>
              <w:right w:val="single" w:sz="4" w:space="0" w:color="auto"/>
            </w:tcBorders>
          </w:tcPr>
          <w:p w14:paraId="18EFA102" w14:textId="77777777" w:rsidR="00652DD6" w:rsidRPr="00C7244C" w:rsidRDefault="00652DD6" w:rsidP="003F1727">
            <w:pPr>
              <w:pStyle w:val="TAC"/>
              <w:rPr>
                <w:rFonts w:eastAsia="Malgun Gothic"/>
                <w:szCs w:val="18"/>
              </w:rPr>
            </w:pPr>
            <w:r w:rsidRPr="00C7244C">
              <w:rPr>
                <w:rFonts w:cs="Arial"/>
              </w:rPr>
              <w:t>ms</w:t>
            </w:r>
          </w:p>
        </w:tc>
        <w:tc>
          <w:tcPr>
            <w:tcW w:w="3286" w:type="dxa"/>
            <w:gridSpan w:val="4"/>
            <w:tcBorders>
              <w:top w:val="single" w:sz="4" w:space="0" w:color="auto"/>
              <w:left w:val="single" w:sz="4" w:space="0" w:color="auto"/>
              <w:bottom w:val="single" w:sz="4" w:space="0" w:color="auto"/>
              <w:right w:val="single" w:sz="4" w:space="0" w:color="auto"/>
            </w:tcBorders>
          </w:tcPr>
          <w:p w14:paraId="3C009AC3" w14:textId="77777777" w:rsidR="00652DD6" w:rsidRPr="00C7244C" w:rsidRDefault="00652DD6" w:rsidP="003F1727">
            <w:pPr>
              <w:pStyle w:val="TAC"/>
              <w:rPr>
                <w:rFonts w:eastAsia="Malgun Gothic"/>
                <w:szCs w:val="18"/>
              </w:rPr>
            </w:pPr>
            <w:r w:rsidRPr="00C7244C">
              <w:t>Not applicable</w:t>
            </w:r>
          </w:p>
        </w:tc>
      </w:tr>
      <w:tr w:rsidR="00652DD6" w:rsidRPr="00C7244C" w14:paraId="665650D6"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BF46C9C" w14:textId="77777777" w:rsidR="00652DD6" w:rsidRPr="00C7244C" w:rsidRDefault="00652DD6" w:rsidP="003F1727">
            <w:pPr>
              <w:pStyle w:val="TAL"/>
              <w:rPr>
                <w:rFonts w:eastAsia="Malgun Gothic"/>
                <w:szCs w:val="18"/>
              </w:rPr>
            </w:pPr>
            <w:r w:rsidRPr="00C7244C">
              <w:t>TRS configuration</w:t>
            </w:r>
          </w:p>
        </w:tc>
        <w:tc>
          <w:tcPr>
            <w:tcW w:w="1259" w:type="dxa"/>
            <w:tcBorders>
              <w:top w:val="single" w:sz="4" w:space="0" w:color="auto"/>
              <w:left w:val="single" w:sz="4" w:space="0" w:color="auto"/>
              <w:bottom w:val="single" w:sz="4" w:space="0" w:color="auto"/>
              <w:right w:val="single" w:sz="4" w:space="0" w:color="auto"/>
            </w:tcBorders>
          </w:tcPr>
          <w:p w14:paraId="5AF7558B"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D998A2A" w14:textId="77777777" w:rsidR="00652DD6" w:rsidRPr="00C7244C" w:rsidRDefault="00652DD6" w:rsidP="003F1727">
            <w:pPr>
              <w:pStyle w:val="TAC"/>
              <w:rPr>
                <w:rFonts w:eastAsia="Malgun Gothic"/>
                <w:szCs w:val="18"/>
              </w:rPr>
            </w:pPr>
            <w:r w:rsidRPr="00C7244C">
              <w:t>TRS.2.1 TDD</w:t>
            </w:r>
          </w:p>
        </w:tc>
      </w:tr>
      <w:tr w:rsidR="00652DD6" w:rsidRPr="00C7244C" w14:paraId="08ACC715"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8680AF2" w14:textId="77777777" w:rsidR="00652DD6" w:rsidRPr="00C7244C" w:rsidRDefault="00652DD6" w:rsidP="003F1727">
            <w:pPr>
              <w:pStyle w:val="TAL"/>
              <w:rPr>
                <w:rFonts w:eastAsia="Malgun Gothic"/>
                <w:szCs w:val="18"/>
              </w:rPr>
            </w:pPr>
            <w:r w:rsidRPr="00C7244C">
              <w:t>TCI state</w:t>
            </w:r>
          </w:p>
        </w:tc>
        <w:tc>
          <w:tcPr>
            <w:tcW w:w="1259" w:type="dxa"/>
            <w:tcBorders>
              <w:top w:val="single" w:sz="4" w:space="0" w:color="auto"/>
              <w:left w:val="single" w:sz="4" w:space="0" w:color="auto"/>
              <w:bottom w:val="single" w:sz="4" w:space="0" w:color="auto"/>
              <w:right w:val="single" w:sz="4" w:space="0" w:color="auto"/>
            </w:tcBorders>
          </w:tcPr>
          <w:p w14:paraId="6A789A49"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C3E173" w14:textId="77777777" w:rsidR="00652DD6" w:rsidRPr="00C7244C" w:rsidRDefault="00652DD6" w:rsidP="003F1727">
            <w:pPr>
              <w:pStyle w:val="TAC"/>
              <w:rPr>
                <w:rFonts w:eastAsia="Malgun Gothic"/>
                <w:szCs w:val="18"/>
              </w:rPr>
            </w:pPr>
            <w:r w:rsidRPr="00C7244C">
              <w:t>TCI.State.0</w:t>
            </w:r>
          </w:p>
        </w:tc>
      </w:tr>
      <w:tr w:rsidR="00652DD6" w:rsidRPr="00C7244C" w14:paraId="5AAE3035"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5E1CFC" w14:textId="77777777" w:rsidR="00652DD6" w:rsidRPr="00C7244C" w:rsidRDefault="00652DD6" w:rsidP="003F1727">
            <w:pPr>
              <w:pStyle w:val="TAL"/>
              <w:rPr>
                <w:rFonts w:cs="Arial"/>
              </w:rPr>
            </w:pPr>
            <w:r w:rsidRPr="00C7244C">
              <w:rPr>
                <w:rFonts w:cs="Arial"/>
              </w:rPr>
              <w:t xml:space="preserve">PDSCH Reference measurement channel </w:t>
            </w:r>
          </w:p>
        </w:tc>
        <w:tc>
          <w:tcPr>
            <w:tcW w:w="1259" w:type="dxa"/>
            <w:tcBorders>
              <w:top w:val="single" w:sz="4" w:space="0" w:color="auto"/>
              <w:left w:val="single" w:sz="4" w:space="0" w:color="auto"/>
              <w:bottom w:val="single" w:sz="4" w:space="0" w:color="auto"/>
              <w:right w:val="single" w:sz="4" w:space="0" w:color="auto"/>
            </w:tcBorders>
            <w:vAlign w:val="center"/>
          </w:tcPr>
          <w:p w14:paraId="208ADDC5"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A6A8977" w14:textId="77777777" w:rsidR="00652DD6" w:rsidRPr="00C7244C" w:rsidRDefault="00652DD6" w:rsidP="003F1727">
            <w:pPr>
              <w:pStyle w:val="TAC"/>
              <w:rPr>
                <w:rFonts w:cs="Arial"/>
              </w:rPr>
            </w:pPr>
            <w:r w:rsidRPr="00C7244C">
              <w:rPr>
                <w:rFonts w:cs="Arial"/>
              </w:rPr>
              <w:t>SR.3.1 TDD</w:t>
            </w:r>
          </w:p>
        </w:tc>
        <w:tc>
          <w:tcPr>
            <w:tcW w:w="793" w:type="dxa"/>
            <w:tcBorders>
              <w:top w:val="single" w:sz="4" w:space="0" w:color="auto"/>
              <w:left w:val="single" w:sz="4" w:space="0" w:color="auto"/>
              <w:bottom w:val="single" w:sz="4" w:space="0" w:color="auto"/>
              <w:right w:val="single" w:sz="4" w:space="0" w:color="auto"/>
            </w:tcBorders>
            <w:vAlign w:val="center"/>
          </w:tcPr>
          <w:p w14:paraId="342844DE" w14:textId="77777777" w:rsidR="00652DD6" w:rsidRPr="00C7244C" w:rsidRDefault="00652DD6" w:rsidP="003F1727">
            <w:pPr>
              <w:pStyle w:val="TAC"/>
              <w:rPr>
                <w:rFonts w:cs="Arial"/>
                <w:lang w:eastAsia="ko-KR"/>
              </w:rPr>
            </w:pPr>
          </w:p>
        </w:tc>
        <w:tc>
          <w:tcPr>
            <w:tcW w:w="869" w:type="dxa"/>
            <w:tcBorders>
              <w:top w:val="single" w:sz="4" w:space="0" w:color="auto"/>
              <w:left w:val="single" w:sz="4" w:space="0" w:color="auto"/>
              <w:bottom w:val="single" w:sz="4" w:space="0" w:color="auto"/>
              <w:right w:val="single" w:sz="4" w:space="0" w:color="auto"/>
            </w:tcBorders>
            <w:vAlign w:val="center"/>
          </w:tcPr>
          <w:p w14:paraId="07E6B9B1" w14:textId="77777777" w:rsidR="00652DD6" w:rsidRPr="00C7244C" w:rsidRDefault="00652DD6" w:rsidP="003F1727">
            <w:pPr>
              <w:pStyle w:val="TAC"/>
              <w:rPr>
                <w:rFonts w:cs="Arial"/>
              </w:rPr>
            </w:pPr>
            <w:r w:rsidRPr="00C7244C">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96E61E4" w14:textId="77777777" w:rsidR="00652DD6" w:rsidRPr="00C7244C" w:rsidRDefault="00652DD6" w:rsidP="003F1727">
            <w:pPr>
              <w:pStyle w:val="TAC"/>
              <w:rPr>
                <w:rFonts w:cs="Arial"/>
                <w:lang w:eastAsia="ko-KR"/>
              </w:rPr>
            </w:pPr>
          </w:p>
        </w:tc>
      </w:tr>
      <w:tr w:rsidR="00652DD6" w:rsidRPr="00C7244C" w14:paraId="77BAF259"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7C4CEC" w14:textId="77777777" w:rsidR="00652DD6" w:rsidRPr="00C7244C" w:rsidRDefault="00652DD6" w:rsidP="003F1727">
            <w:pPr>
              <w:pStyle w:val="TAL"/>
              <w:rPr>
                <w:rFonts w:cs="Arial"/>
              </w:rPr>
            </w:pPr>
            <w:r w:rsidRPr="00C7244C">
              <w:rPr>
                <w:rFonts w:cs="v5.0.0"/>
              </w:rPr>
              <w:t>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269FFA9D"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25E1CB2" w14:textId="77777777" w:rsidR="00652DD6" w:rsidRPr="00C7244C" w:rsidRDefault="00652DD6" w:rsidP="003F1727">
            <w:pPr>
              <w:pStyle w:val="TAC"/>
              <w:rPr>
                <w:rFonts w:cs="Arial"/>
              </w:rPr>
            </w:pPr>
            <w:r w:rsidRPr="00C7244C">
              <w:rPr>
                <w:rFonts w:cs="Arial"/>
              </w:rPr>
              <w:t xml:space="preserve">CR.3.1 TDD </w:t>
            </w:r>
          </w:p>
        </w:tc>
        <w:tc>
          <w:tcPr>
            <w:tcW w:w="793" w:type="dxa"/>
            <w:tcBorders>
              <w:top w:val="single" w:sz="4" w:space="0" w:color="auto"/>
              <w:left w:val="single" w:sz="4" w:space="0" w:color="auto"/>
              <w:bottom w:val="single" w:sz="4" w:space="0" w:color="auto"/>
              <w:right w:val="single" w:sz="4" w:space="0" w:color="auto"/>
            </w:tcBorders>
            <w:vAlign w:val="center"/>
          </w:tcPr>
          <w:p w14:paraId="4F7FB354" w14:textId="77777777" w:rsidR="00652DD6" w:rsidRPr="00C7244C" w:rsidRDefault="00652DD6" w:rsidP="003F1727">
            <w:pPr>
              <w:pStyle w:val="TAC"/>
              <w:rPr>
                <w:rFonts w:cs="Arial"/>
                <w:lang w:eastAsia="ko-KR"/>
              </w:rPr>
            </w:pPr>
            <w:r w:rsidRPr="00C7244C">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710F6F1C" w14:textId="77777777" w:rsidR="00652DD6" w:rsidRPr="00C7244C" w:rsidRDefault="00652DD6" w:rsidP="003F1727">
            <w:pPr>
              <w:pStyle w:val="TAC"/>
              <w:rPr>
                <w:rFonts w:cs="Arial"/>
              </w:rPr>
            </w:pPr>
            <w:r w:rsidRPr="00C7244C">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78267DF4" w14:textId="77777777" w:rsidR="00652DD6" w:rsidRPr="00C7244C" w:rsidRDefault="00652DD6" w:rsidP="003F1727">
            <w:pPr>
              <w:pStyle w:val="TAC"/>
              <w:rPr>
                <w:rFonts w:cs="Arial"/>
                <w:lang w:eastAsia="ko-KR"/>
              </w:rPr>
            </w:pPr>
            <w:r w:rsidRPr="00C7244C">
              <w:rPr>
                <w:rFonts w:cs="Arial"/>
              </w:rPr>
              <w:t>-</w:t>
            </w:r>
          </w:p>
        </w:tc>
      </w:tr>
      <w:tr w:rsidR="00652DD6" w:rsidRPr="00C7244C" w14:paraId="499AD552"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9F03226" w14:textId="77777777" w:rsidR="00652DD6" w:rsidRPr="00C7244C" w:rsidRDefault="00652DD6" w:rsidP="003F1727">
            <w:pPr>
              <w:pStyle w:val="TAL"/>
              <w:rPr>
                <w:rFonts w:cs="Arial"/>
              </w:rPr>
            </w:pPr>
            <w:r w:rsidRPr="00C7244C">
              <w:rPr>
                <w:rFonts w:cs="v5.0.0"/>
              </w:rPr>
              <w:t>Dedicated 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6EC0B258"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86D24D" w14:textId="77777777" w:rsidR="00652DD6" w:rsidRPr="00C7244C" w:rsidRDefault="00652DD6" w:rsidP="003F1727">
            <w:pPr>
              <w:pStyle w:val="TAC"/>
              <w:rPr>
                <w:rFonts w:cs="Arial"/>
                <w:lang w:eastAsia="ko-KR"/>
              </w:rPr>
            </w:pPr>
            <w:r w:rsidRPr="00C7244C">
              <w:rPr>
                <w:rFonts w:cs="Arial"/>
              </w:rPr>
              <w:t>CCR.3.1 TDD</w:t>
            </w:r>
          </w:p>
        </w:tc>
        <w:tc>
          <w:tcPr>
            <w:tcW w:w="793" w:type="dxa"/>
            <w:tcBorders>
              <w:top w:val="single" w:sz="4" w:space="0" w:color="auto"/>
              <w:left w:val="single" w:sz="4" w:space="0" w:color="auto"/>
              <w:bottom w:val="single" w:sz="4" w:space="0" w:color="auto"/>
              <w:right w:val="single" w:sz="4" w:space="0" w:color="auto"/>
            </w:tcBorders>
            <w:vAlign w:val="center"/>
          </w:tcPr>
          <w:p w14:paraId="5C3EC962" w14:textId="77777777" w:rsidR="00652DD6" w:rsidRPr="00C7244C" w:rsidRDefault="00652DD6" w:rsidP="003F1727">
            <w:pPr>
              <w:pStyle w:val="TAC"/>
              <w:rPr>
                <w:rFonts w:cs="Arial"/>
              </w:rPr>
            </w:pPr>
            <w:r w:rsidRPr="00C7244C">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6FC0A6B7" w14:textId="77777777" w:rsidR="00652DD6" w:rsidRPr="00C7244C" w:rsidRDefault="00652DD6" w:rsidP="003F1727">
            <w:pPr>
              <w:pStyle w:val="TAC"/>
              <w:rPr>
                <w:rFonts w:cs="Arial"/>
                <w:lang w:eastAsia="ko-KR"/>
              </w:rPr>
            </w:pPr>
            <w:r w:rsidRPr="00C7244C">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4CC8ACD2" w14:textId="77777777" w:rsidR="00652DD6" w:rsidRPr="00C7244C" w:rsidRDefault="00652DD6" w:rsidP="003F1727">
            <w:pPr>
              <w:pStyle w:val="TAC"/>
              <w:rPr>
                <w:rFonts w:cs="Arial"/>
              </w:rPr>
            </w:pPr>
            <w:r w:rsidRPr="00C7244C">
              <w:rPr>
                <w:rFonts w:cs="Arial"/>
              </w:rPr>
              <w:t>-</w:t>
            </w:r>
          </w:p>
        </w:tc>
      </w:tr>
      <w:tr w:rsidR="00652DD6" w:rsidRPr="00C7244C" w14:paraId="28A01DBC"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3F68D3E" w14:textId="77777777" w:rsidR="00652DD6" w:rsidRPr="00C7244C" w:rsidRDefault="00652DD6" w:rsidP="003F1727">
            <w:pPr>
              <w:pStyle w:val="TAL"/>
              <w:rPr>
                <w:rFonts w:cs="v5.0.0"/>
              </w:rPr>
            </w:pPr>
            <w:r w:rsidRPr="00C7244C">
              <w:rPr>
                <w:rFonts w:cs="Arial"/>
              </w:rPr>
              <w:t>OCNG Patterns</w:t>
            </w:r>
          </w:p>
        </w:tc>
        <w:tc>
          <w:tcPr>
            <w:tcW w:w="1259" w:type="dxa"/>
            <w:tcBorders>
              <w:top w:val="single" w:sz="4" w:space="0" w:color="auto"/>
              <w:left w:val="single" w:sz="4" w:space="0" w:color="auto"/>
              <w:bottom w:val="single" w:sz="4" w:space="0" w:color="auto"/>
              <w:right w:val="single" w:sz="4" w:space="0" w:color="auto"/>
            </w:tcBorders>
            <w:vAlign w:val="center"/>
          </w:tcPr>
          <w:p w14:paraId="3495774A"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50E1DB5"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c>
          <w:tcPr>
            <w:tcW w:w="793" w:type="dxa"/>
            <w:tcBorders>
              <w:top w:val="single" w:sz="4" w:space="0" w:color="auto"/>
              <w:left w:val="single" w:sz="4" w:space="0" w:color="auto"/>
              <w:bottom w:val="single" w:sz="4" w:space="0" w:color="auto"/>
              <w:right w:val="single" w:sz="4" w:space="0" w:color="auto"/>
            </w:tcBorders>
            <w:vAlign w:val="center"/>
          </w:tcPr>
          <w:p w14:paraId="6996A210"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c>
          <w:tcPr>
            <w:tcW w:w="869" w:type="dxa"/>
            <w:tcBorders>
              <w:top w:val="single" w:sz="4" w:space="0" w:color="auto"/>
              <w:left w:val="single" w:sz="4" w:space="0" w:color="auto"/>
              <w:bottom w:val="single" w:sz="4" w:space="0" w:color="auto"/>
              <w:right w:val="single" w:sz="4" w:space="0" w:color="auto"/>
            </w:tcBorders>
            <w:vAlign w:val="center"/>
          </w:tcPr>
          <w:p w14:paraId="52D41C93" w14:textId="77777777" w:rsidR="00652DD6" w:rsidRPr="00C7244C" w:rsidRDefault="00652DD6" w:rsidP="003F1727">
            <w:pPr>
              <w:pStyle w:val="TAC"/>
              <w:rPr>
                <w:rFonts w:cs="Arial"/>
              </w:rPr>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2E59084C"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r>
      <w:tr w:rsidR="00652DD6" w:rsidRPr="00C7244C" w14:paraId="3F4D7F9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21A16BC6" w14:textId="77777777" w:rsidR="00652DD6" w:rsidRPr="00C7244C" w:rsidRDefault="00652DD6" w:rsidP="003F1727">
            <w:pPr>
              <w:pStyle w:val="TAL"/>
              <w:rPr>
                <w:rFonts w:cs="Arial"/>
                <w:lang w:eastAsia="ko-KR"/>
              </w:rPr>
            </w:pPr>
            <w:r w:rsidRPr="00C7244C">
              <w:rPr>
                <w:rFonts w:cs="Arial"/>
                <w:lang w:eastAsia="ko-KR"/>
              </w:rPr>
              <w:t>SMTC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48B0406E" w14:textId="77777777" w:rsidR="00652DD6" w:rsidRPr="00C7244C" w:rsidRDefault="00652DD6" w:rsidP="003F172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2CA489F6" w14:textId="77777777" w:rsidR="00652DD6" w:rsidRPr="00C7244C" w:rsidRDefault="00652DD6" w:rsidP="003F1727">
            <w:pPr>
              <w:pStyle w:val="TAC"/>
              <w:rPr>
                <w:rFonts w:cs="Arial"/>
                <w:lang w:eastAsia="ko-KR"/>
              </w:rPr>
            </w:pPr>
            <w:r w:rsidRPr="00C7244C">
              <w:rPr>
                <w:rFonts w:cs="Arial"/>
                <w:lang w:eastAsia="ko-KR"/>
              </w:rPr>
              <w:t>SMTC.1</w:t>
            </w:r>
          </w:p>
        </w:tc>
      </w:tr>
      <w:tr w:rsidR="00652DD6" w:rsidRPr="00C7244C" w14:paraId="3DE11E72"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1B24291C" w14:textId="77777777" w:rsidR="00652DD6" w:rsidRPr="00C7244C" w:rsidRDefault="00652DD6" w:rsidP="003F1727">
            <w:pPr>
              <w:pStyle w:val="TAL"/>
              <w:rPr>
                <w:rFonts w:cs="v5.0.0"/>
              </w:rPr>
            </w:pPr>
            <w:r w:rsidRPr="00C7244C">
              <w:rPr>
                <w:rFonts w:cs="Arial"/>
              </w:rPr>
              <w:t>SSB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5549D091"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BD329C3" w14:textId="77777777" w:rsidR="00652DD6" w:rsidRPr="00C7244C" w:rsidRDefault="00652DD6" w:rsidP="003F1727">
            <w:pPr>
              <w:pStyle w:val="TAC"/>
              <w:rPr>
                <w:rFonts w:cs="Arial"/>
              </w:rPr>
            </w:pPr>
            <w:r w:rsidRPr="00C7244C">
              <w:rPr>
                <w:rFonts w:cs="Arial"/>
              </w:rPr>
              <w:t xml:space="preserve">SSB.3 FR2 </w:t>
            </w:r>
          </w:p>
        </w:tc>
        <w:tc>
          <w:tcPr>
            <w:tcW w:w="793" w:type="dxa"/>
            <w:tcBorders>
              <w:top w:val="single" w:sz="4" w:space="0" w:color="auto"/>
              <w:left w:val="single" w:sz="4" w:space="0" w:color="auto"/>
              <w:bottom w:val="single" w:sz="4" w:space="0" w:color="auto"/>
              <w:right w:val="single" w:sz="4" w:space="0" w:color="auto"/>
            </w:tcBorders>
            <w:vAlign w:val="center"/>
          </w:tcPr>
          <w:p w14:paraId="3EF5E493" w14:textId="77777777" w:rsidR="00652DD6" w:rsidRPr="00C7244C" w:rsidRDefault="00652DD6" w:rsidP="003F1727">
            <w:pPr>
              <w:pStyle w:val="TAC"/>
              <w:rPr>
                <w:rFonts w:cs="Arial"/>
              </w:rPr>
            </w:pPr>
            <w:r w:rsidRPr="00C7244C">
              <w:rPr>
                <w:rFonts w:cs="Arial"/>
              </w:rPr>
              <w:t>SSB.3 FR2</w:t>
            </w:r>
          </w:p>
        </w:tc>
        <w:tc>
          <w:tcPr>
            <w:tcW w:w="869" w:type="dxa"/>
            <w:tcBorders>
              <w:top w:val="single" w:sz="4" w:space="0" w:color="auto"/>
              <w:left w:val="single" w:sz="4" w:space="0" w:color="auto"/>
              <w:bottom w:val="single" w:sz="4" w:space="0" w:color="auto"/>
              <w:right w:val="single" w:sz="4" w:space="0" w:color="auto"/>
            </w:tcBorders>
            <w:vAlign w:val="center"/>
          </w:tcPr>
          <w:p w14:paraId="7A4EA0DC" w14:textId="77777777" w:rsidR="00652DD6" w:rsidRPr="00C7244C" w:rsidRDefault="00652DD6" w:rsidP="003F1727">
            <w:pPr>
              <w:pStyle w:val="TAC"/>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357E005F" w14:textId="77777777" w:rsidR="00652DD6" w:rsidRPr="00C7244C" w:rsidRDefault="00652DD6" w:rsidP="003F1727">
            <w:pPr>
              <w:pStyle w:val="TAC"/>
              <w:rPr>
                <w:rFonts w:cs="Arial"/>
              </w:rPr>
            </w:pPr>
            <w:r w:rsidRPr="00C7244C">
              <w:rPr>
                <w:rFonts w:cs="Arial"/>
              </w:rPr>
              <w:t>SSB.3 FR2</w:t>
            </w:r>
          </w:p>
        </w:tc>
      </w:tr>
      <w:tr w:rsidR="00652DD6" w:rsidRPr="00C7244C" w14:paraId="18E469D7"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059BE67" w14:textId="77777777" w:rsidR="00652DD6" w:rsidRPr="00C7244C" w:rsidRDefault="00652DD6" w:rsidP="003F1727">
            <w:pPr>
              <w:pStyle w:val="TAL"/>
              <w:rPr>
                <w:rFonts w:cs="Arial"/>
              </w:rPr>
            </w:pPr>
            <w:r w:rsidRPr="00C7244C">
              <w:rPr>
                <w:rFonts w:cs="Arial"/>
              </w:rPr>
              <w:t>PDSCH/PDCCH subcarrier spacing</w:t>
            </w:r>
          </w:p>
        </w:tc>
        <w:tc>
          <w:tcPr>
            <w:tcW w:w="1259" w:type="dxa"/>
            <w:tcBorders>
              <w:top w:val="single" w:sz="4" w:space="0" w:color="auto"/>
              <w:left w:val="single" w:sz="4" w:space="0" w:color="auto"/>
              <w:bottom w:val="single" w:sz="4" w:space="0" w:color="auto"/>
              <w:right w:val="single" w:sz="4" w:space="0" w:color="auto"/>
            </w:tcBorders>
            <w:vAlign w:val="center"/>
          </w:tcPr>
          <w:p w14:paraId="0DEA37BC" w14:textId="77777777" w:rsidR="00652DD6" w:rsidRPr="00C7244C" w:rsidRDefault="00652DD6" w:rsidP="003F1727">
            <w:pPr>
              <w:pStyle w:val="TAC"/>
              <w:rPr>
                <w:rFonts w:cs="Arial"/>
              </w:rPr>
            </w:pPr>
            <w:r w:rsidRPr="00C7244C">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6D68D141" w14:textId="77777777" w:rsidR="00652DD6" w:rsidRPr="00C7244C" w:rsidRDefault="00652DD6" w:rsidP="003F1727">
            <w:pPr>
              <w:pStyle w:val="TAC"/>
              <w:rPr>
                <w:rFonts w:cs="Arial"/>
              </w:rPr>
            </w:pPr>
            <w:r w:rsidRPr="00C7244C">
              <w:rPr>
                <w:rFonts w:cs="Arial"/>
              </w:rPr>
              <w:t xml:space="preserve">120 </w:t>
            </w:r>
          </w:p>
        </w:tc>
        <w:tc>
          <w:tcPr>
            <w:tcW w:w="793" w:type="dxa"/>
            <w:tcBorders>
              <w:top w:val="single" w:sz="4" w:space="0" w:color="auto"/>
              <w:left w:val="single" w:sz="4" w:space="0" w:color="auto"/>
              <w:bottom w:val="single" w:sz="4" w:space="0" w:color="auto"/>
              <w:right w:val="single" w:sz="4" w:space="0" w:color="auto"/>
            </w:tcBorders>
            <w:vAlign w:val="center"/>
          </w:tcPr>
          <w:p w14:paraId="6930AE64" w14:textId="77777777" w:rsidR="00652DD6" w:rsidRPr="00C7244C" w:rsidRDefault="00652DD6" w:rsidP="003F1727">
            <w:pPr>
              <w:pStyle w:val="TAC"/>
              <w:rPr>
                <w:rFonts w:cs="Arial"/>
              </w:rPr>
            </w:pPr>
            <w:r w:rsidRPr="00C7244C">
              <w:rPr>
                <w:rFonts w:cs="Arial"/>
              </w:rPr>
              <w:t xml:space="preserve">120 </w:t>
            </w:r>
          </w:p>
        </w:tc>
        <w:tc>
          <w:tcPr>
            <w:tcW w:w="869" w:type="dxa"/>
            <w:tcBorders>
              <w:top w:val="single" w:sz="4" w:space="0" w:color="auto"/>
              <w:left w:val="single" w:sz="4" w:space="0" w:color="auto"/>
              <w:bottom w:val="single" w:sz="4" w:space="0" w:color="auto"/>
              <w:right w:val="single" w:sz="4" w:space="0" w:color="auto"/>
            </w:tcBorders>
            <w:vAlign w:val="center"/>
          </w:tcPr>
          <w:p w14:paraId="0B9F2772" w14:textId="77777777" w:rsidR="00652DD6" w:rsidRPr="00C7244C" w:rsidRDefault="00652DD6" w:rsidP="003F1727">
            <w:pPr>
              <w:pStyle w:val="TAC"/>
              <w:rPr>
                <w:rFonts w:cs="Arial"/>
              </w:rPr>
            </w:pPr>
            <w:r w:rsidRPr="00C7244C">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3B8F037" w14:textId="77777777" w:rsidR="00652DD6" w:rsidRPr="00C7244C" w:rsidRDefault="00652DD6" w:rsidP="003F1727">
            <w:pPr>
              <w:pStyle w:val="TAC"/>
              <w:rPr>
                <w:rFonts w:cs="Arial"/>
              </w:rPr>
            </w:pPr>
            <w:r w:rsidRPr="00C7244C">
              <w:rPr>
                <w:rFonts w:cs="Arial"/>
              </w:rPr>
              <w:t xml:space="preserve">120 </w:t>
            </w:r>
          </w:p>
        </w:tc>
      </w:tr>
      <w:tr w:rsidR="00652DD6" w:rsidRPr="00C7244C" w14:paraId="2362B0D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DBD1A53" w14:textId="77777777" w:rsidR="00652DD6" w:rsidRPr="00C7244C" w:rsidRDefault="00652DD6" w:rsidP="003F1727">
            <w:pPr>
              <w:pStyle w:val="TAL"/>
              <w:rPr>
                <w:rFonts w:cs="Arial"/>
              </w:rPr>
            </w:pPr>
            <w:r w:rsidRPr="00C7244C">
              <w:rPr>
                <w:rFonts w:cs="Arial"/>
                <w:lang w:eastAsia="ko-KR"/>
              </w:rPr>
              <w:t>SS-RSSI-Measurement</w:t>
            </w:r>
          </w:p>
        </w:tc>
        <w:tc>
          <w:tcPr>
            <w:tcW w:w="1259" w:type="dxa"/>
            <w:tcBorders>
              <w:top w:val="single" w:sz="4" w:space="0" w:color="auto"/>
              <w:left w:val="single" w:sz="4" w:space="0" w:color="auto"/>
              <w:bottom w:val="single" w:sz="4" w:space="0" w:color="auto"/>
              <w:right w:val="single" w:sz="4" w:space="0" w:color="auto"/>
            </w:tcBorders>
            <w:vAlign w:val="center"/>
          </w:tcPr>
          <w:p w14:paraId="2AA7A4FD" w14:textId="77777777" w:rsidR="00652DD6" w:rsidRPr="00C7244C" w:rsidRDefault="00652DD6" w:rsidP="003F172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7C7158A5" w14:textId="77777777" w:rsidR="00652DD6" w:rsidRPr="00C7244C" w:rsidRDefault="00652DD6" w:rsidP="003F1727">
            <w:pPr>
              <w:pStyle w:val="TAC"/>
              <w:rPr>
                <w:rFonts w:cs="Arial"/>
              </w:rPr>
            </w:pPr>
            <w:r w:rsidRPr="00C7244C">
              <w:rPr>
                <w:rFonts w:cs="Arial"/>
              </w:rPr>
              <w:t>Not Applicable</w:t>
            </w:r>
          </w:p>
        </w:tc>
      </w:tr>
      <w:tr w:rsidR="00652DD6" w:rsidRPr="00C7244C" w14:paraId="2FA13A0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C282977" w14:textId="77777777" w:rsidR="00652DD6" w:rsidRPr="00C7244C" w:rsidRDefault="00652DD6" w:rsidP="003F1727">
            <w:pPr>
              <w:pStyle w:val="TAL"/>
              <w:rPr>
                <w:rFonts w:cs="Arial"/>
              </w:rPr>
            </w:pPr>
            <w:r w:rsidRPr="00C7244C">
              <w:rPr>
                <w:rFonts w:cs="Arial"/>
                <w:szCs w:val="18"/>
              </w:rPr>
              <w:t>EPRE ratio of PSS to SSS</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4BCB7486" w14:textId="77777777" w:rsidR="00652DD6" w:rsidRPr="00C7244C" w:rsidRDefault="00652DD6" w:rsidP="003F1727">
            <w:pPr>
              <w:pStyle w:val="TAC"/>
              <w:rPr>
                <w:rFonts w:cs="Arial"/>
              </w:rPr>
            </w:pPr>
            <w:r w:rsidRPr="00C7244C">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7421EA8" w14:textId="77777777" w:rsidR="00652DD6" w:rsidRPr="00C7244C" w:rsidRDefault="00652DD6" w:rsidP="003F1727">
            <w:pPr>
              <w:pStyle w:val="TAC"/>
              <w:rPr>
                <w:rFonts w:cs="Arial"/>
              </w:rPr>
            </w:pPr>
            <w:r w:rsidRPr="00C7244C">
              <w:rPr>
                <w:rFonts w:cs="Arial"/>
              </w:rPr>
              <w:t>0</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9EF50A" w14:textId="77777777" w:rsidR="00652DD6" w:rsidRPr="00C7244C" w:rsidRDefault="00652DD6" w:rsidP="003F1727">
            <w:pPr>
              <w:pStyle w:val="TAC"/>
              <w:rPr>
                <w:rFonts w:cs="Arial"/>
              </w:rPr>
            </w:pPr>
            <w:r w:rsidRPr="00C7244C">
              <w:rPr>
                <w:rFonts w:cs="Arial"/>
              </w:rPr>
              <w:t>0</w:t>
            </w:r>
          </w:p>
        </w:tc>
        <w:tc>
          <w:tcPr>
            <w:tcW w:w="869" w:type="dxa"/>
            <w:vMerge w:val="restart"/>
            <w:tcBorders>
              <w:top w:val="single" w:sz="4" w:space="0" w:color="auto"/>
              <w:left w:val="single" w:sz="4" w:space="0" w:color="auto"/>
              <w:bottom w:val="single" w:sz="4" w:space="0" w:color="auto"/>
              <w:right w:val="single" w:sz="4" w:space="0" w:color="auto"/>
            </w:tcBorders>
            <w:vAlign w:val="center"/>
            <w:hideMark/>
          </w:tcPr>
          <w:p w14:paraId="532B4A96" w14:textId="77777777" w:rsidR="00652DD6" w:rsidRPr="00C7244C" w:rsidRDefault="00652DD6" w:rsidP="003F1727">
            <w:pPr>
              <w:pStyle w:val="TAC"/>
              <w:rPr>
                <w:rFonts w:cs="Arial"/>
              </w:rPr>
            </w:pPr>
            <w:r w:rsidRPr="00C7244C">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3ED9410C" w14:textId="77777777" w:rsidR="00652DD6" w:rsidRPr="00C7244C" w:rsidRDefault="00652DD6" w:rsidP="003F1727">
            <w:pPr>
              <w:pStyle w:val="TAC"/>
              <w:rPr>
                <w:rFonts w:cs="Arial"/>
              </w:rPr>
            </w:pPr>
            <w:r w:rsidRPr="00C7244C">
              <w:rPr>
                <w:rFonts w:cs="Arial"/>
              </w:rPr>
              <w:t>0</w:t>
            </w:r>
          </w:p>
        </w:tc>
      </w:tr>
      <w:tr w:rsidR="00652DD6" w:rsidRPr="00C7244C" w14:paraId="73356EDC"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573D1CFA" w14:textId="77777777" w:rsidR="00652DD6" w:rsidRPr="00C7244C" w:rsidRDefault="00652DD6" w:rsidP="003F1727">
            <w:pPr>
              <w:pStyle w:val="TAL"/>
              <w:rPr>
                <w:rFonts w:cs="Arial"/>
              </w:rPr>
            </w:pPr>
            <w:r w:rsidRPr="00C7244C">
              <w:rPr>
                <w:rFonts w:cs="Arial"/>
                <w:szCs w:val="18"/>
              </w:rPr>
              <w:t>EPRE ratio of PB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8D8041"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7E2ADB"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043F0D52"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1EEBCB6"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ECA5541" w14:textId="77777777" w:rsidR="00652DD6" w:rsidRPr="00C7244C" w:rsidRDefault="00652DD6" w:rsidP="003F1727">
            <w:pPr>
              <w:keepNext/>
              <w:spacing w:after="0"/>
              <w:rPr>
                <w:rFonts w:ascii="Arial" w:eastAsia="Calibri" w:hAnsi="Arial" w:cs="Arial"/>
                <w:sz w:val="18"/>
                <w:szCs w:val="22"/>
              </w:rPr>
            </w:pPr>
          </w:p>
        </w:tc>
      </w:tr>
      <w:tr w:rsidR="00652DD6" w:rsidRPr="00C7244C" w14:paraId="75F6D6D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63EAF35E" w14:textId="77777777" w:rsidR="00652DD6" w:rsidRPr="00C7244C" w:rsidRDefault="00652DD6" w:rsidP="003F1727">
            <w:pPr>
              <w:pStyle w:val="TAL"/>
              <w:rPr>
                <w:rFonts w:cs="Arial"/>
              </w:rPr>
            </w:pPr>
            <w:r w:rsidRPr="00C7244C">
              <w:rPr>
                <w:rFonts w:cs="Arial"/>
                <w:szCs w:val="18"/>
              </w:rPr>
              <w:t>EPRE ratio of PBCH to PB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7874A52"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C3AF838"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6D513A4F"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6036CADB"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110B9A" w14:textId="77777777" w:rsidR="00652DD6" w:rsidRPr="00C7244C" w:rsidRDefault="00652DD6" w:rsidP="003F1727">
            <w:pPr>
              <w:keepNext/>
              <w:spacing w:after="0"/>
              <w:rPr>
                <w:rFonts w:ascii="Arial" w:eastAsia="Calibri" w:hAnsi="Arial" w:cs="Arial"/>
                <w:sz w:val="18"/>
                <w:szCs w:val="22"/>
              </w:rPr>
            </w:pPr>
          </w:p>
        </w:tc>
      </w:tr>
      <w:tr w:rsidR="00652DD6" w:rsidRPr="00C7244C" w14:paraId="2F3EB913"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99C7296" w14:textId="77777777" w:rsidR="00652DD6" w:rsidRPr="00C7244C" w:rsidRDefault="00652DD6" w:rsidP="003F1727">
            <w:pPr>
              <w:pStyle w:val="TAL"/>
              <w:rPr>
                <w:rFonts w:cs="Arial"/>
              </w:rPr>
            </w:pPr>
            <w:r w:rsidRPr="00C7244C">
              <w:rPr>
                <w:rFonts w:cs="Arial"/>
                <w:szCs w:val="18"/>
              </w:rPr>
              <w:t>EPRE ratio of PDC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1E4A9CE"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C52F7FC"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006891"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8B883B5"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A16224" w14:textId="77777777" w:rsidR="00652DD6" w:rsidRPr="00C7244C" w:rsidRDefault="00652DD6" w:rsidP="003F1727">
            <w:pPr>
              <w:keepNext/>
              <w:spacing w:after="0"/>
              <w:rPr>
                <w:rFonts w:ascii="Arial" w:eastAsia="Calibri" w:hAnsi="Arial" w:cs="Arial"/>
                <w:sz w:val="18"/>
                <w:szCs w:val="22"/>
              </w:rPr>
            </w:pPr>
          </w:p>
        </w:tc>
      </w:tr>
      <w:tr w:rsidR="00652DD6" w:rsidRPr="00C7244C" w14:paraId="1A82695E"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44ED802" w14:textId="77777777" w:rsidR="00652DD6" w:rsidRPr="00C7244C" w:rsidRDefault="00652DD6" w:rsidP="003F1727">
            <w:pPr>
              <w:pStyle w:val="TAL"/>
              <w:rPr>
                <w:rFonts w:cs="Arial"/>
              </w:rPr>
            </w:pPr>
            <w:r w:rsidRPr="00C7244C">
              <w:rPr>
                <w:rFonts w:cs="Arial"/>
                <w:szCs w:val="18"/>
              </w:rPr>
              <w:t>EPRE ratio of PDCCH to PDC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190DB"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FDEEA0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5C467BC"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ACC4754"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D9258C" w14:textId="77777777" w:rsidR="00652DD6" w:rsidRPr="00C7244C" w:rsidRDefault="00652DD6" w:rsidP="003F1727">
            <w:pPr>
              <w:keepNext/>
              <w:spacing w:after="0"/>
              <w:rPr>
                <w:rFonts w:ascii="Arial" w:eastAsia="Calibri" w:hAnsi="Arial" w:cs="Arial"/>
                <w:sz w:val="18"/>
                <w:szCs w:val="22"/>
              </w:rPr>
            </w:pPr>
          </w:p>
        </w:tc>
      </w:tr>
      <w:tr w:rsidR="00652DD6" w:rsidRPr="00C7244C" w14:paraId="4ADC69A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810F838" w14:textId="77777777" w:rsidR="00652DD6" w:rsidRPr="00C7244C" w:rsidRDefault="00652DD6" w:rsidP="003F1727">
            <w:pPr>
              <w:pStyle w:val="TAL"/>
              <w:rPr>
                <w:rFonts w:cs="Arial"/>
              </w:rPr>
            </w:pPr>
            <w:r w:rsidRPr="00C7244C">
              <w:rPr>
                <w:rFonts w:cs="Arial"/>
                <w:szCs w:val="18"/>
              </w:rPr>
              <w:t>EPRE ratio of PDS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0F313E"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7E0FA82"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5CF6FEAE"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A952E8F"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827D328" w14:textId="77777777" w:rsidR="00652DD6" w:rsidRPr="00C7244C" w:rsidRDefault="00652DD6" w:rsidP="003F1727">
            <w:pPr>
              <w:keepNext/>
              <w:spacing w:after="0"/>
              <w:rPr>
                <w:rFonts w:ascii="Arial" w:eastAsia="Calibri" w:hAnsi="Arial" w:cs="Arial"/>
                <w:sz w:val="18"/>
                <w:szCs w:val="22"/>
              </w:rPr>
            </w:pPr>
          </w:p>
        </w:tc>
      </w:tr>
      <w:tr w:rsidR="00652DD6" w:rsidRPr="00C7244C" w14:paraId="68130D7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04CD96B1" w14:textId="77777777" w:rsidR="00652DD6" w:rsidRPr="00C7244C" w:rsidRDefault="00652DD6" w:rsidP="003F1727">
            <w:pPr>
              <w:pStyle w:val="TAL"/>
              <w:rPr>
                <w:rFonts w:cs="Arial"/>
              </w:rPr>
            </w:pPr>
            <w:r w:rsidRPr="00C7244C">
              <w:rPr>
                <w:rFonts w:cs="Arial"/>
                <w:szCs w:val="18"/>
              </w:rPr>
              <w:t>EPRE ratio of PDSCH to PDS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1ABD2B"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2D815A7"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C38B3F"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46C1D916"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5B1FBBC" w14:textId="77777777" w:rsidR="00652DD6" w:rsidRPr="00C7244C" w:rsidRDefault="00652DD6" w:rsidP="003F1727">
            <w:pPr>
              <w:keepNext/>
              <w:spacing w:after="0"/>
              <w:rPr>
                <w:rFonts w:ascii="Arial" w:eastAsia="Calibri" w:hAnsi="Arial" w:cs="Arial"/>
                <w:sz w:val="18"/>
                <w:szCs w:val="22"/>
              </w:rPr>
            </w:pPr>
          </w:p>
        </w:tc>
      </w:tr>
      <w:tr w:rsidR="00652DD6" w:rsidRPr="00C7244C" w14:paraId="3E91D5BD"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3DF9B5CD" w14:textId="77777777" w:rsidR="00652DD6" w:rsidRPr="00C7244C" w:rsidRDefault="00652DD6" w:rsidP="003F1727">
            <w:pPr>
              <w:pStyle w:val="TAL"/>
              <w:rPr>
                <w:rFonts w:cs="Arial"/>
              </w:rPr>
            </w:pPr>
            <w:r w:rsidRPr="00C7244C">
              <w:rPr>
                <w:rFonts w:eastAsia="Malgun Gothic" w:cs="Arial"/>
                <w:szCs w:val="18"/>
              </w:rPr>
              <w:t>EPRE ratio of OCNG DMRS to SSS</w:t>
            </w:r>
            <w:r w:rsidRPr="00C7244C">
              <w:rPr>
                <w:rFonts w:eastAsia="Malgun Gothic" w:cs="Arial"/>
                <w:szCs w:val="18"/>
                <w:vertAlign w:val="superscript"/>
              </w:rPr>
              <w:t>Not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04C32"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37E20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DE6BB13"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37A3990D"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A3356B3" w14:textId="77777777" w:rsidR="00652DD6" w:rsidRPr="00C7244C" w:rsidRDefault="00652DD6" w:rsidP="003F1727">
            <w:pPr>
              <w:keepNext/>
              <w:spacing w:after="0"/>
              <w:rPr>
                <w:rFonts w:ascii="Arial" w:eastAsia="Calibri" w:hAnsi="Arial" w:cs="Arial"/>
                <w:sz w:val="18"/>
                <w:szCs w:val="22"/>
              </w:rPr>
            </w:pPr>
          </w:p>
        </w:tc>
      </w:tr>
      <w:tr w:rsidR="00652DD6" w:rsidRPr="00C7244C" w14:paraId="57BF4EAB" w14:textId="77777777" w:rsidTr="003F1727">
        <w:trPr>
          <w:trHeight w:val="441"/>
          <w:jc w:val="center"/>
        </w:trPr>
        <w:tc>
          <w:tcPr>
            <w:tcW w:w="3672" w:type="dxa"/>
            <w:tcBorders>
              <w:top w:val="single" w:sz="4" w:space="0" w:color="auto"/>
              <w:left w:val="single" w:sz="4" w:space="0" w:color="auto"/>
              <w:bottom w:val="single" w:sz="4" w:space="0" w:color="auto"/>
              <w:right w:val="single" w:sz="4" w:space="0" w:color="auto"/>
            </w:tcBorders>
            <w:hideMark/>
          </w:tcPr>
          <w:p w14:paraId="7BC17CC9" w14:textId="77777777" w:rsidR="00652DD6" w:rsidRPr="00C7244C" w:rsidRDefault="00652DD6" w:rsidP="003F1727">
            <w:pPr>
              <w:pStyle w:val="TAL"/>
              <w:rPr>
                <w:rFonts w:cs="Arial"/>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8DD3603"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96DE8D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388A01C1"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17222CE"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ADFC92" w14:textId="77777777" w:rsidR="00652DD6" w:rsidRPr="00C7244C" w:rsidRDefault="00652DD6" w:rsidP="003F1727">
            <w:pPr>
              <w:keepNext/>
              <w:spacing w:after="0"/>
              <w:rPr>
                <w:rFonts w:ascii="Arial" w:eastAsia="Calibri" w:hAnsi="Arial" w:cs="Arial"/>
                <w:sz w:val="18"/>
                <w:szCs w:val="22"/>
              </w:rPr>
            </w:pPr>
          </w:p>
        </w:tc>
      </w:tr>
      <w:tr w:rsidR="00652DD6" w:rsidRPr="00C7244C" w:rsidDel="0058781A" w14:paraId="48F6FD93" w14:textId="77777777" w:rsidTr="003F1727">
        <w:trPr>
          <w:trHeight w:val="20"/>
          <w:jc w:val="center"/>
        </w:trPr>
        <w:tc>
          <w:tcPr>
            <w:tcW w:w="3672" w:type="dxa"/>
            <w:tcBorders>
              <w:top w:val="single" w:sz="4" w:space="0" w:color="auto"/>
              <w:left w:val="single" w:sz="4" w:space="0" w:color="auto"/>
              <w:right w:val="single" w:sz="4" w:space="0" w:color="auto"/>
            </w:tcBorders>
          </w:tcPr>
          <w:p w14:paraId="6139E9F5" w14:textId="77777777" w:rsidR="00652DD6" w:rsidRPr="00C7244C" w:rsidRDefault="00652DD6" w:rsidP="003F1727">
            <w:pPr>
              <w:pStyle w:val="TAL"/>
              <w:rPr>
                <w:rFonts w:eastAsia="Calibri"/>
                <w:szCs w:val="22"/>
              </w:rPr>
            </w:pPr>
            <w:r w:rsidRPr="00C7244C">
              <w:rPr>
                <w:rFonts w:eastAsia="Calibri"/>
                <w:szCs w:val="22"/>
              </w:rPr>
              <w:t>Propagation condition</w:t>
            </w:r>
          </w:p>
        </w:tc>
        <w:tc>
          <w:tcPr>
            <w:tcW w:w="1259" w:type="dxa"/>
            <w:tcBorders>
              <w:top w:val="single" w:sz="4" w:space="0" w:color="auto"/>
              <w:left w:val="single" w:sz="4" w:space="0" w:color="auto"/>
              <w:bottom w:val="single" w:sz="4" w:space="0" w:color="auto"/>
              <w:right w:val="single" w:sz="4" w:space="0" w:color="auto"/>
            </w:tcBorders>
          </w:tcPr>
          <w:p w14:paraId="05D1552B" w14:textId="77777777" w:rsidR="00652DD6" w:rsidRPr="00C7244C" w:rsidRDefault="00652DD6" w:rsidP="003F172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BCFB15" w14:textId="77777777" w:rsidR="00652DD6" w:rsidRPr="00C7244C" w:rsidRDefault="00652DD6" w:rsidP="003F1727">
            <w:pPr>
              <w:pStyle w:val="TAC"/>
              <w:rPr>
                <w:lang w:eastAsia="ko-KR"/>
              </w:rPr>
            </w:pPr>
            <w:r w:rsidRPr="00C7244C">
              <w:rPr>
                <w:lang w:eastAsia="ko-KR"/>
              </w:rPr>
              <w:t>AWGN</w:t>
            </w:r>
          </w:p>
        </w:tc>
        <w:tc>
          <w:tcPr>
            <w:tcW w:w="1701" w:type="dxa"/>
            <w:gridSpan w:val="2"/>
            <w:tcBorders>
              <w:top w:val="single" w:sz="4" w:space="0" w:color="auto"/>
              <w:left w:val="single" w:sz="4" w:space="0" w:color="auto"/>
              <w:bottom w:val="single" w:sz="4" w:space="0" w:color="auto"/>
              <w:right w:val="single" w:sz="4" w:space="0" w:color="auto"/>
            </w:tcBorders>
          </w:tcPr>
          <w:p w14:paraId="4EF931C4" w14:textId="77777777" w:rsidR="00652DD6" w:rsidRPr="00C7244C" w:rsidDel="0058781A" w:rsidRDefault="00652DD6" w:rsidP="003F1727">
            <w:pPr>
              <w:pStyle w:val="TAC"/>
              <w:rPr>
                <w:lang w:eastAsia="ko-KR"/>
              </w:rPr>
            </w:pPr>
            <w:r w:rsidRPr="00C7244C">
              <w:rPr>
                <w:lang w:eastAsia="ko-KR"/>
              </w:rPr>
              <w:t>AWGN</w:t>
            </w:r>
          </w:p>
        </w:tc>
      </w:tr>
      <w:tr w:rsidR="00652DD6" w:rsidRPr="00C7244C" w14:paraId="43D318C3" w14:textId="77777777" w:rsidTr="003F1727">
        <w:trPr>
          <w:trHeight w:val="20"/>
          <w:jc w:val="center"/>
        </w:trPr>
        <w:tc>
          <w:tcPr>
            <w:tcW w:w="3672" w:type="dxa"/>
            <w:tcBorders>
              <w:top w:val="single" w:sz="4" w:space="0" w:color="auto"/>
              <w:left w:val="single" w:sz="4" w:space="0" w:color="auto"/>
              <w:right w:val="single" w:sz="4" w:space="0" w:color="auto"/>
            </w:tcBorders>
          </w:tcPr>
          <w:p w14:paraId="466AD448" w14:textId="77777777" w:rsidR="00652DD6" w:rsidRPr="00C7244C" w:rsidRDefault="00652DD6" w:rsidP="003F1727">
            <w:pPr>
              <w:pStyle w:val="TAL"/>
              <w:rPr>
                <w:rFonts w:eastAsia="Calibri"/>
                <w:szCs w:val="22"/>
              </w:rPr>
            </w:pPr>
            <w:r w:rsidRPr="00C7244C">
              <w:rPr>
                <w:rFonts w:eastAsia="Calibri"/>
                <w:szCs w:val="22"/>
              </w:rPr>
              <w:t>Antenna Configuration</w:t>
            </w:r>
          </w:p>
        </w:tc>
        <w:tc>
          <w:tcPr>
            <w:tcW w:w="1259" w:type="dxa"/>
            <w:tcBorders>
              <w:top w:val="single" w:sz="4" w:space="0" w:color="auto"/>
              <w:left w:val="single" w:sz="4" w:space="0" w:color="auto"/>
              <w:bottom w:val="single" w:sz="4" w:space="0" w:color="auto"/>
              <w:right w:val="single" w:sz="4" w:space="0" w:color="auto"/>
            </w:tcBorders>
          </w:tcPr>
          <w:p w14:paraId="0B5EACDF" w14:textId="77777777" w:rsidR="00652DD6" w:rsidRPr="00C7244C" w:rsidRDefault="00652DD6" w:rsidP="003F172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1A8AE7" w14:textId="77777777" w:rsidR="00652DD6" w:rsidRPr="00C7244C" w:rsidRDefault="00652DD6" w:rsidP="003F1727">
            <w:pPr>
              <w:pStyle w:val="TAC"/>
              <w:rPr>
                <w:lang w:eastAsia="ko-KR"/>
              </w:rPr>
            </w:pPr>
            <w:r w:rsidRPr="00C7244C">
              <w:rPr>
                <w:lang w:eastAsia="ko-KR"/>
              </w:rPr>
              <w:t>1x2</w:t>
            </w:r>
          </w:p>
        </w:tc>
        <w:tc>
          <w:tcPr>
            <w:tcW w:w="1701" w:type="dxa"/>
            <w:gridSpan w:val="2"/>
            <w:tcBorders>
              <w:top w:val="single" w:sz="4" w:space="0" w:color="auto"/>
              <w:left w:val="single" w:sz="4" w:space="0" w:color="auto"/>
              <w:bottom w:val="single" w:sz="4" w:space="0" w:color="auto"/>
              <w:right w:val="single" w:sz="4" w:space="0" w:color="auto"/>
            </w:tcBorders>
          </w:tcPr>
          <w:p w14:paraId="774F99FB" w14:textId="77777777" w:rsidR="00652DD6" w:rsidRPr="00C7244C" w:rsidRDefault="00652DD6" w:rsidP="003F1727">
            <w:pPr>
              <w:pStyle w:val="TAC"/>
              <w:rPr>
                <w:lang w:eastAsia="ko-KR"/>
              </w:rPr>
            </w:pPr>
            <w:r w:rsidRPr="00C7244C">
              <w:rPr>
                <w:lang w:eastAsia="ko-KR"/>
              </w:rPr>
              <w:t>1x2</w:t>
            </w:r>
          </w:p>
        </w:tc>
      </w:tr>
      <w:tr w:rsidR="00652DD6" w:rsidRPr="00C7244C" w14:paraId="712FC405" w14:textId="77777777" w:rsidTr="003F1727">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1469BDF2"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37A89CDE"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5A96D414" w14:textId="77777777" w:rsidR="00652DD6" w:rsidRPr="00C7244C" w:rsidRDefault="00652DD6" w:rsidP="003F1727">
            <w:pPr>
              <w:pStyle w:val="TAN"/>
              <w:rPr>
                <w:rFonts w:cs="Arial"/>
              </w:rPr>
            </w:pPr>
            <w:r w:rsidRPr="00C7244C">
              <w:rPr>
                <w:rFonts w:cs="Arial"/>
              </w:rPr>
              <w:t>Note 3:</w:t>
            </w:r>
            <w:r w:rsidRPr="00C7244C">
              <w:rPr>
                <w:rFonts w:cs="Arial"/>
              </w:rPr>
              <w:tab/>
              <w:t>Void</w:t>
            </w:r>
          </w:p>
          <w:p w14:paraId="6752DE87" w14:textId="77777777" w:rsidR="00652DD6" w:rsidRPr="00C7244C" w:rsidRDefault="00652DD6" w:rsidP="003F1727">
            <w:pPr>
              <w:pStyle w:val="TAN"/>
              <w:rPr>
                <w:rFonts w:cs="Arial"/>
              </w:rPr>
            </w:pPr>
            <w:r w:rsidRPr="00C7244C">
              <w:rPr>
                <w:rFonts w:cs="Arial"/>
              </w:rPr>
              <w:t>Note 4:</w:t>
            </w:r>
            <w:r w:rsidRPr="00C7244C">
              <w:rPr>
                <w:rFonts w:cs="Arial"/>
              </w:rPr>
              <w:tab/>
              <w:t>Void</w:t>
            </w:r>
          </w:p>
        </w:tc>
      </w:tr>
    </w:tbl>
    <w:p w14:paraId="507FF1FF" w14:textId="77777777" w:rsidR="00652DD6" w:rsidRPr="00C7244C" w:rsidRDefault="00652DD6" w:rsidP="00652DD6">
      <w:pPr>
        <w:rPr>
          <w:rFonts w:ascii="Arial" w:hAnsi="Arial" w:cs="Arial"/>
        </w:rPr>
      </w:pPr>
    </w:p>
    <w:p w14:paraId="577398FB" w14:textId="77777777" w:rsidR="00652DD6" w:rsidRPr="00C7244C" w:rsidRDefault="00652DD6" w:rsidP="00652DD6">
      <w:pPr>
        <w:pStyle w:val="TH"/>
      </w:pPr>
      <w:r w:rsidRPr="00C7244C">
        <w:t xml:space="preserve">Table </w:t>
      </w:r>
      <w:r w:rsidRPr="00C7244C">
        <w:rPr>
          <w:rFonts w:cs="Arial"/>
          <w:lang w:eastAsia="ko-KR"/>
        </w:rPr>
        <w:t>7.7.3.1.5-2</w:t>
      </w:r>
      <w:r w:rsidRPr="00C7244C">
        <w:t>: SS-SINR Intra frequency OTA related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2"/>
        <w:gridCol w:w="1764"/>
        <w:gridCol w:w="1272"/>
        <w:gridCol w:w="848"/>
        <w:gridCol w:w="849"/>
        <w:gridCol w:w="873"/>
        <w:gridCol w:w="849"/>
      </w:tblGrid>
      <w:tr w:rsidR="00652DD6" w:rsidRPr="00C7244C" w14:paraId="45FEA890" w14:textId="77777777" w:rsidTr="003F1727">
        <w:trPr>
          <w:jc w:val="center"/>
        </w:trPr>
        <w:tc>
          <w:tcPr>
            <w:tcW w:w="353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C0AAC1" w14:textId="77777777" w:rsidR="00652DD6" w:rsidRPr="00C7244C" w:rsidRDefault="00652DD6" w:rsidP="003F1727">
            <w:pPr>
              <w:pStyle w:val="TAH"/>
              <w:rPr>
                <w:rFonts w:cs="Arial"/>
              </w:rPr>
            </w:pPr>
            <w:r w:rsidRPr="00C7244C">
              <w:rPr>
                <w:rFonts w:cs="Arial"/>
              </w:rPr>
              <w:t>Parameter</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2637239" w14:textId="77777777" w:rsidR="00652DD6" w:rsidRPr="00C7244C" w:rsidRDefault="00652DD6" w:rsidP="003F1727">
            <w:pPr>
              <w:pStyle w:val="TAH"/>
              <w:rPr>
                <w:rFonts w:cs="Arial"/>
              </w:rPr>
            </w:pPr>
            <w:r w:rsidRPr="00C7244C">
              <w:rPr>
                <w:rFonts w:cs="Arial"/>
              </w:rPr>
              <w:t>Unit</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C21D2D2" w14:textId="77777777" w:rsidR="00652DD6" w:rsidRPr="00C7244C" w:rsidRDefault="00652DD6" w:rsidP="003F1727">
            <w:pPr>
              <w:pStyle w:val="TAH"/>
              <w:rPr>
                <w:rFonts w:cs="Arial"/>
              </w:rPr>
            </w:pPr>
            <w:r w:rsidRPr="00C7244C">
              <w:rPr>
                <w:rFonts w:cs="Arial"/>
              </w:rPr>
              <w:t>Test 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58A17B29" w14:textId="77777777" w:rsidR="00652DD6" w:rsidRPr="00C7244C" w:rsidRDefault="00652DD6" w:rsidP="003F1727">
            <w:pPr>
              <w:pStyle w:val="TAH"/>
              <w:rPr>
                <w:rFonts w:cs="Arial"/>
              </w:rPr>
            </w:pPr>
            <w:r w:rsidRPr="00C7244C">
              <w:rPr>
                <w:rFonts w:cs="Arial"/>
              </w:rPr>
              <w:t>Test 2</w:t>
            </w:r>
          </w:p>
        </w:tc>
      </w:tr>
      <w:tr w:rsidR="00652DD6" w:rsidRPr="00C7244C" w14:paraId="6E37D622" w14:textId="77777777" w:rsidTr="003F1727">
        <w:trPr>
          <w:jc w:val="center"/>
        </w:trPr>
        <w:tc>
          <w:tcPr>
            <w:tcW w:w="3539" w:type="dxa"/>
            <w:gridSpan w:val="2"/>
            <w:vMerge/>
            <w:tcBorders>
              <w:top w:val="single" w:sz="4" w:space="0" w:color="auto"/>
              <w:left w:val="single" w:sz="4" w:space="0" w:color="auto"/>
              <w:bottom w:val="single" w:sz="4" w:space="0" w:color="auto"/>
              <w:right w:val="single" w:sz="4" w:space="0" w:color="auto"/>
            </w:tcBorders>
            <w:vAlign w:val="center"/>
            <w:hideMark/>
          </w:tcPr>
          <w:p w14:paraId="55957FE4" w14:textId="77777777" w:rsidR="00652DD6" w:rsidRPr="00C7244C" w:rsidRDefault="00652DD6" w:rsidP="003F1727">
            <w:pPr>
              <w:keepNext/>
              <w:spacing w:after="0"/>
              <w:rPr>
                <w:rFonts w:ascii="Arial" w:eastAsia="Calibri" w:hAnsi="Arial" w:cs="Arial"/>
                <w:b/>
                <w:sz w:val="18"/>
                <w:szCs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3583707" w14:textId="77777777" w:rsidR="00652DD6" w:rsidRPr="00C7244C" w:rsidRDefault="00652DD6" w:rsidP="003F1727">
            <w:pPr>
              <w:keepNext/>
              <w:spacing w:after="0"/>
              <w:rPr>
                <w:rFonts w:ascii="Arial" w:eastAsia="Calibri" w:hAnsi="Arial" w:cs="Arial"/>
                <w:b/>
                <w:sz w:val="18"/>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A43E248" w14:textId="77777777" w:rsidR="00652DD6" w:rsidRPr="00C7244C" w:rsidRDefault="00652DD6" w:rsidP="003F1727">
            <w:pPr>
              <w:pStyle w:val="TAH"/>
              <w:rPr>
                <w:rFonts w:cs="Arial"/>
              </w:rPr>
            </w:pPr>
            <w:r w:rsidRPr="00C7244C">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4CBCB9" w14:textId="77777777" w:rsidR="00652DD6" w:rsidRPr="00C7244C" w:rsidRDefault="00652DD6" w:rsidP="003F1727">
            <w:pPr>
              <w:pStyle w:val="TAH"/>
              <w:rPr>
                <w:rFonts w:cs="Arial"/>
              </w:rPr>
            </w:pPr>
            <w:r w:rsidRPr="00C7244C">
              <w:rPr>
                <w:rFonts w:cs="Arial"/>
              </w:rPr>
              <w:t>Cell 2</w:t>
            </w:r>
          </w:p>
        </w:tc>
        <w:tc>
          <w:tcPr>
            <w:tcW w:w="875" w:type="dxa"/>
            <w:tcBorders>
              <w:top w:val="single" w:sz="4" w:space="0" w:color="auto"/>
              <w:left w:val="single" w:sz="4" w:space="0" w:color="auto"/>
              <w:bottom w:val="single" w:sz="4" w:space="0" w:color="auto"/>
              <w:right w:val="single" w:sz="4" w:space="0" w:color="auto"/>
            </w:tcBorders>
            <w:vAlign w:val="center"/>
            <w:hideMark/>
          </w:tcPr>
          <w:p w14:paraId="7FF0D381" w14:textId="77777777" w:rsidR="00652DD6" w:rsidRPr="00C7244C" w:rsidRDefault="00652DD6" w:rsidP="003F1727">
            <w:pPr>
              <w:pStyle w:val="TAH"/>
              <w:rPr>
                <w:rFonts w:cs="Arial"/>
              </w:rPr>
            </w:pPr>
            <w:r w:rsidRPr="00C7244C">
              <w:rPr>
                <w:rFonts w:cs="Arial"/>
              </w:rPr>
              <w:t>Cell 1</w:t>
            </w:r>
          </w:p>
        </w:tc>
        <w:tc>
          <w:tcPr>
            <w:tcW w:w="826" w:type="dxa"/>
            <w:tcBorders>
              <w:top w:val="single" w:sz="4" w:space="0" w:color="auto"/>
              <w:left w:val="single" w:sz="4" w:space="0" w:color="auto"/>
              <w:bottom w:val="single" w:sz="4" w:space="0" w:color="auto"/>
              <w:right w:val="single" w:sz="4" w:space="0" w:color="auto"/>
            </w:tcBorders>
            <w:vAlign w:val="center"/>
            <w:hideMark/>
          </w:tcPr>
          <w:p w14:paraId="54EEF4F2" w14:textId="77777777" w:rsidR="00652DD6" w:rsidRPr="00C7244C" w:rsidRDefault="00652DD6" w:rsidP="003F1727">
            <w:pPr>
              <w:pStyle w:val="TAH"/>
              <w:rPr>
                <w:rFonts w:cs="Arial"/>
              </w:rPr>
            </w:pPr>
            <w:r w:rsidRPr="00C7244C">
              <w:rPr>
                <w:rFonts w:cs="Arial"/>
              </w:rPr>
              <w:t>Cell 2</w:t>
            </w:r>
          </w:p>
        </w:tc>
      </w:tr>
      <w:tr w:rsidR="00652DD6" w:rsidRPr="00C7244C" w14:paraId="6CF83187" w14:textId="77777777" w:rsidTr="003F172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6F1EB79B" w14:textId="77777777" w:rsidR="00652DD6" w:rsidRPr="00C7244C" w:rsidRDefault="00652DD6" w:rsidP="003F1727">
            <w:pPr>
              <w:pStyle w:val="TAL"/>
              <w:rPr>
                <w:rFonts w:cs="Arial"/>
              </w:rPr>
            </w:pPr>
            <w:r w:rsidRPr="00C7244C">
              <w:rPr>
                <w:rFonts w:cs="Arial"/>
              </w:rPr>
              <w:t>Angle of arrival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0876ACD3" w14:textId="77777777" w:rsidR="00652DD6" w:rsidRPr="00C7244C" w:rsidRDefault="00652DD6" w:rsidP="003F172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D0C357" w14:textId="77777777" w:rsidR="00652DD6" w:rsidRPr="00C7244C" w:rsidRDefault="00652DD6" w:rsidP="003F1727">
            <w:pPr>
              <w:pStyle w:val="TAC"/>
              <w:rPr>
                <w:rFonts w:cs="Arial"/>
              </w:rPr>
            </w:pPr>
            <w:r w:rsidRPr="00C7244C">
              <w:rPr>
                <w:rFonts w:cs="Arial"/>
              </w:rPr>
              <w:t>Setup 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2E2AC49" w14:textId="77777777" w:rsidR="00652DD6" w:rsidRPr="00C7244C" w:rsidRDefault="00652DD6" w:rsidP="003F1727">
            <w:pPr>
              <w:pStyle w:val="TAC"/>
              <w:rPr>
                <w:rFonts w:cs="Arial"/>
              </w:rPr>
            </w:pPr>
            <w:r w:rsidRPr="00C7244C">
              <w:rPr>
                <w:rFonts w:cs="Arial"/>
              </w:rPr>
              <w:t>Setup 1</w:t>
            </w:r>
          </w:p>
        </w:tc>
      </w:tr>
      <w:tr w:rsidR="00652DD6" w:rsidRPr="00C7244C" w14:paraId="225C0030" w14:textId="77777777" w:rsidTr="003F172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0890ED0D" w14:textId="77777777" w:rsidR="00652DD6" w:rsidRPr="00C7244C" w:rsidRDefault="00652DD6" w:rsidP="003F1727">
            <w:pPr>
              <w:pStyle w:val="TAL"/>
              <w:rPr>
                <w:rFonts w:cs="Arial"/>
              </w:rPr>
            </w:pPr>
            <w:r w:rsidRPr="00C7244C">
              <w:rPr>
                <w:rFonts w:cs="Arial"/>
                <w:szCs w:val="18"/>
              </w:rPr>
              <w:t>Assumption for UE beams</w:t>
            </w:r>
            <w:r w:rsidRPr="00C7244C">
              <w:rPr>
                <w:rFonts w:cs="Arial"/>
                <w:szCs w:val="18"/>
                <w:vertAlign w:val="superscript"/>
              </w:rPr>
              <w:t>Note 9</w:t>
            </w:r>
          </w:p>
        </w:tc>
        <w:tc>
          <w:tcPr>
            <w:tcW w:w="1276" w:type="dxa"/>
            <w:tcBorders>
              <w:top w:val="single" w:sz="4" w:space="0" w:color="auto"/>
              <w:left w:val="single" w:sz="4" w:space="0" w:color="auto"/>
              <w:bottom w:val="single" w:sz="4" w:space="0" w:color="auto"/>
              <w:right w:val="single" w:sz="4" w:space="0" w:color="auto"/>
            </w:tcBorders>
            <w:vAlign w:val="center"/>
          </w:tcPr>
          <w:p w14:paraId="3AE2B981" w14:textId="77777777" w:rsidR="00652DD6" w:rsidRPr="00C7244C" w:rsidRDefault="00652DD6" w:rsidP="003F172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6F36308" w14:textId="77777777" w:rsidR="00652DD6" w:rsidRPr="00C7244C" w:rsidRDefault="00652DD6" w:rsidP="003F1727">
            <w:pPr>
              <w:pStyle w:val="TAC"/>
              <w:rPr>
                <w:rFonts w:cs="Arial"/>
              </w:rPr>
            </w:pPr>
            <w:r w:rsidRPr="00C7244C">
              <w:t>Rough</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22AE33A" w14:textId="77777777" w:rsidR="00652DD6" w:rsidRPr="00C7244C" w:rsidRDefault="00652DD6" w:rsidP="003F1727">
            <w:pPr>
              <w:pStyle w:val="TAC"/>
              <w:rPr>
                <w:rFonts w:cs="Arial"/>
              </w:rPr>
            </w:pPr>
            <w:r w:rsidRPr="00C7244C">
              <w:rPr>
                <w:szCs w:val="18"/>
              </w:rPr>
              <w:t>Rough</w:t>
            </w:r>
          </w:p>
        </w:tc>
      </w:tr>
      <w:tr w:rsidR="00652DD6" w:rsidRPr="00C7244C" w14:paraId="321ED2DD"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tcPr>
          <w:p w14:paraId="3E7FFC4B" w14:textId="77777777" w:rsidR="00652DD6" w:rsidRPr="00C7244C" w:rsidRDefault="00652DD6" w:rsidP="003F1727">
            <w:pPr>
              <w:pStyle w:val="TAL"/>
              <w:rPr>
                <w:vertAlign w:val="superscript"/>
              </w:rPr>
            </w:pPr>
            <w:r w:rsidRPr="00C7244C">
              <w:object w:dxaOrig="405" w:dyaOrig="345" w14:anchorId="5C7794BB">
                <v:shape id="_x0000_i1317" type="#_x0000_t75" style="width:21.6pt;height:14.1pt" o:ole="" fillcolor="window">
                  <v:imagedata r:id="rId8" o:title=""/>
                </v:shape>
                <o:OLEObject Type="Embed" ProgID="Equation.3" ShapeID="_x0000_i1317" DrawAspect="Content" ObjectID="_1781671993" r:id="rId336"/>
              </w:object>
            </w:r>
            <w:r w:rsidRPr="00C7244C">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FE8E54" w14:textId="77777777" w:rsidR="00652DD6" w:rsidRPr="00C7244C" w:rsidRDefault="00652DD6" w:rsidP="003F1727">
            <w:pPr>
              <w:pStyle w:val="TAC"/>
            </w:pPr>
            <w:r w:rsidRPr="00C7244C">
              <w:t>dBm/15kHz</w:t>
            </w:r>
            <w:r w:rsidRPr="00C7244C">
              <w:br/>
            </w:r>
            <w:r w:rsidRPr="00C7244C">
              <w:rPr>
                <w:vertAlign w:val="superscript"/>
              </w:rPr>
              <w:t>Note4</w:t>
            </w:r>
          </w:p>
        </w:tc>
        <w:tc>
          <w:tcPr>
            <w:tcW w:w="1701" w:type="dxa"/>
            <w:gridSpan w:val="2"/>
            <w:tcBorders>
              <w:top w:val="single" w:sz="4" w:space="0" w:color="auto"/>
              <w:left w:val="single" w:sz="4" w:space="0" w:color="auto"/>
              <w:right w:val="single" w:sz="4" w:space="0" w:color="auto"/>
            </w:tcBorders>
            <w:vAlign w:val="center"/>
          </w:tcPr>
          <w:p w14:paraId="16A7187D" w14:textId="77777777" w:rsidR="00652DD6" w:rsidRPr="00C7244C" w:rsidRDefault="00652DD6" w:rsidP="003F1727">
            <w:pPr>
              <w:pStyle w:val="TAC"/>
            </w:pPr>
            <w:r w:rsidRPr="00C7244C">
              <w:t>-105</w:t>
            </w:r>
          </w:p>
        </w:tc>
        <w:tc>
          <w:tcPr>
            <w:tcW w:w="1701" w:type="dxa"/>
            <w:gridSpan w:val="2"/>
            <w:tcBorders>
              <w:top w:val="single" w:sz="4" w:space="0" w:color="auto"/>
              <w:left w:val="single" w:sz="4" w:space="0" w:color="auto"/>
              <w:right w:val="single" w:sz="4" w:space="0" w:color="auto"/>
            </w:tcBorders>
            <w:vAlign w:val="center"/>
          </w:tcPr>
          <w:p w14:paraId="23634370" w14:textId="77777777" w:rsidR="00652DD6" w:rsidRPr="00C7244C" w:rsidRDefault="00652DD6" w:rsidP="003F1727">
            <w:pPr>
              <w:pStyle w:val="TAC"/>
            </w:pPr>
            <w:r w:rsidRPr="00C7244C">
              <w:t>-105</w:t>
            </w:r>
          </w:p>
        </w:tc>
      </w:tr>
      <w:tr w:rsidR="00652DD6" w:rsidRPr="00C7244C" w14:paraId="75EB3F42"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tcPr>
          <w:p w14:paraId="638C4472" w14:textId="77777777" w:rsidR="00652DD6" w:rsidRPr="00C7244C" w:rsidRDefault="00652DD6" w:rsidP="003F1727">
            <w:pPr>
              <w:pStyle w:val="TAL"/>
              <w:rPr>
                <w:vertAlign w:val="superscript"/>
              </w:rPr>
            </w:pPr>
            <w:r w:rsidRPr="00C7244C">
              <w:object w:dxaOrig="405" w:dyaOrig="345" w14:anchorId="7291BE72">
                <v:shape id="_x0000_i1318" type="#_x0000_t75" style="width:21.6pt;height:14.1pt" o:ole="" fillcolor="window">
                  <v:imagedata r:id="rId8" o:title=""/>
                </v:shape>
                <o:OLEObject Type="Embed" ProgID="Equation.3" ShapeID="_x0000_i1318" DrawAspect="Content" ObjectID="_1781671994" r:id="rId337"/>
              </w:object>
            </w:r>
            <w:r w:rsidRPr="00C7244C">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72AB34A" w14:textId="77777777" w:rsidR="00652DD6" w:rsidRPr="00C7244C" w:rsidRDefault="00652DD6" w:rsidP="003F1727">
            <w:pPr>
              <w:pStyle w:val="TAC"/>
            </w:pPr>
            <w:r w:rsidRPr="00C7244C">
              <w:t>dBm/SCS</w:t>
            </w:r>
            <w:r w:rsidRPr="00C7244C">
              <w:br/>
            </w:r>
            <w:r w:rsidRPr="00C7244C">
              <w:rPr>
                <w:vertAlign w:val="superscript"/>
              </w:rPr>
              <w:t>Note3</w:t>
            </w:r>
          </w:p>
        </w:tc>
        <w:tc>
          <w:tcPr>
            <w:tcW w:w="1701" w:type="dxa"/>
            <w:gridSpan w:val="2"/>
            <w:tcBorders>
              <w:top w:val="single" w:sz="4" w:space="0" w:color="auto"/>
              <w:left w:val="single" w:sz="4" w:space="0" w:color="auto"/>
              <w:right w:val="single" w:sz="4" w:space="0" w:color="auto"/>
            </w:tcBorders>
            <w:vAlign w:val="center"/>
          </w:tcPr>
          <w:p w14:paraId="5C2CEA9C" w14:textId="77777777" w:rsidR="00652DD6" w:rsidRPr="00C7244C" w:rsidRDefault="00652DD6" w:rsidP="003F1727">
            <w:pPr>
              <w:pStyle w:val="TAC"/>
            </w:pPr>
            <w:r w:rsidRPr="00C7244C">
              <w:t>-96</w:t>
            </w:r>
          </w:p>
        </w:tc>
        <w:tc>
          <w:tcPr>
            <w:tcW w:w="1701" w:type="dxa"/>
            <w:gridSpan w:val="2"/>
            <w:tcBorders>
              <w:top w:val="single" w:sz="4" w:space="0" w:color="auto"/>
              <w:left w:val="single" w:sz="4" w:space="0" w:color="auto"/>
              <w:right w:val="single" w:sz="4" w:space="0" w:color="auto"/>
            </w:tcBorders>
            <w:vAlign w:val="center"/>
          </w:tcPr>
          <w:p w14:paraId="42313C83" w14:textId="77777777" w:rsidR="00652DD6" w:rsidRPr="00C7244C" w:rsidRDefault="00652DD6" w:rsidP="003F1727">
            <w:pPr>
              <w:pStyle w:val="TAC"/>
            </w:pPr>
            <w:r w:rsidRPr="00C7244C">
              <w:t>-96</w:t>
            </w:r>
          </w:p>
        </w:tc>
      </w:tr>
      <w:tr w:rsidR="00652DD6" w:rsidRPr="00C7244C" w14:paraId="49019DCB"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5CE6C6BA" w14:textId="77777777" w:rsidR="00652DD6" w:rsidRPr="00C7244C" w:rsidRDefault="00652DD6" w:rsidP="003F1727">
            <w:pPr>
              <w:pStyle w:val="TAL"/>
              <w:rPr>
                <w:vertAlign w:val="superscript"/>
              </w:rPr>
            </w:pPr>
            <w:r w:rsidRPr="00C7244C">
              <w:rPr>
                <w:rFonts w:cs="Arial"/>
              </w:rPr>
              <w:t>SSB_RP</w:t>
            </w:r>
            <w:r w:rsidRPr="00C7244C">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62C23C" w14:textId="77777777" w:rsidR="00652DD6" w:rsidRPr="00C7244C" w:rsidRDefault="00652DD6" w:rsidP="003F1727">
            <w:pPr>
              <w:pStyle w:val="TAC"/>
            </w:pPr>
            <w:r w:rsidRPr="00C7244C">
              <w:t>dBm/SCS</w:t>
            </w:r>
            <w:r w:rsidRPr="00C7244C">
              <w:rPr>
                <w:vertAlign w:val="superscript"/>
              </w:rPr>
              <w:t xml:space="preserve"> Note4</w:t>
            </w:r>
          </w:p>
        </w:tc>
        <w:tc>
          <w:tcPr>
            <w:tcW w:w="850" w:type="dxa"/>
            <w:tcBorders>
              <w:top w:val="single" w:sz="4" w:space="0" w:color="auto"/>
              <w:left w:val="single" w:sz="4" w:space="0" w:color="auto"/>
              <w:bottom w:val="single" w:sz="4" w:space="0" w:color="auto"/>
              <w:right w:val="single" w:sz="4" w:space="0" w:color="auto"/>
            </w:tcBorders>
            <w:vAlign w:val="center"/>
            <w:hideMark/>
          </w:tcPr>
          <w:p w14:paraId="13C24A85" w14:textId="77777777" w:rsidR="00652DD6" w:rsidRPr="00C7244C" w:rsidRDefault="00652DD6" w:rsidP="003F1727">
            <w:pPr>
              <w:pStyle w:val="TAC"/>
            </w:pPr>
            <w:r w:rsidRPr="00C7244C">
              <w:t>-91.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1982D" w14:textId="77777777" w:rsidR="00652DD6" w:rsidRPr="00C7244C" w:rsidRDefault="00652DD6" w:rsidP="003F1727">
            <w:pPr>
              <w:pStyle w:val="TAC"/>
            </w:pPr>
            <w:r w:rsidRPr="00C7244C">
              <w:t>-93.34</w:t>
            </w:r>
          </w:p>
        </w:tc>
        <w:tc>
          <w:tcPr>
            <w:tcW w:w="875" w:type="dxa"/>
            <w:tcBorders>
              <w:top w:val="single" w:sz="4" w:space="0" w:color="auto"/>
              <w:left w:val="single" w:sz="4" w:space="0" w:color="auto"/>
              <w:right w:val="single" w:sz="4" w:space="0" w:color="auto"/>
            </w:tcBorders>
            <w:vAlign w:val="center"/>
          </w:tcPr>
          <w:p w14:paraId="7B27B13D" w14:textId="77777777" w:rsidR="00652DD6" w:rsidRPr="00C7244C" w:rsidRDefault="00652DD6" w:rsidP="003F1727">
            <w:pPr>
              <w:pStyle w:val="TAC"/>
            </w:pPr>
            <w:r w:rsidRPr="00C7244C">
              <w:t>-98.8</w:t>
            </w:r>
          </w:p>
        </w:tc>
        <w:tc>
          <w:tcPr>
            <w:tcW w:w="826" w:type="dxa"/>
            <w:tcBorders>
              <w:top w:val="single" w:sz="4" w:space="0" w:color="auto"/>
              <w:left w:val="single" w:sz="4" w:space="0" w:color="auto"/>
              <w:right w:val="single" w:sz="4" w:space="0" w:color="auto"/>
            </w:tcBorders>
            <w:vAlign w:val="center"/>
          </w:tcPr>
          <w:p w14:paraId="3CC76885" w14:textId="77777777" w:rsidR="00652DD6" w:rsidRPr="00C7244C" w:rsidRDefault="00652DD6" w:rsidP="003F1727">
            <w:pPr>
              <w:pStyle w:val="TAC"/>
            </w:pPr>
            <w:r w:rsidRPr="00C7244C">
              <w:t>-98.8</w:t>
            </w:r>
          </w:p>
        </w:tc>
      </w:tr>
      <w:tr w:rsidR="00652DD6" w:rsidRPr="00C7244C" w14:paraId="719B8CC8" w14:textId="77777777" w:rsidTr="003F1727">
        <w:trPr>
          <w:trHeight w:val="170"/>
          <w:jc w:val="center"/>
        </w:trPr>
        <w:tc>
          <w:tcPr>
            <w:tcW w:w="1769" w:type="dxa"/>
            <w:vMerge w:val="restart"/>
            <w:tcBorders>
              <w:top w:val="single" w:sz="4" w:space="0" w:color="auto"/>
              <w:left w:val="single" w:sz="4" w:space="0" w:color="auto"/>
              <w:right w:val="single" w:sz="4" w:space="0" w:color="auto"/>
            </w:tcBorders>
            <w:vAlign w:val="center"/>
          </w:tcPr>
          <w:p w14:paraId="5E0F48AA" w14:textId="77777777" w:rsidR="00652DD6" w:rsidRPr="00C7244C" w:rsidRDefault="00652DD6" w:rsidP="003F1727">
            <w:pPr>
              <w:pStyle w:val="TAL"/>
              <w:rPr>
                <w:vertAlign w:val="superscript"/>
                <w:lang w:eastAsia="ko-KR"/>
              </w:rPr>
            </w:pPr>
            <w:r w:rsidRPr="00C7244C">
              <w:t>SS-SINR</w:t>
            </w:r>
            <w:r w:rsidRPr="00C7244C">
              <w:rPr>
                <w:vertAlign w:val="superscript"/>
              </w:rPr>
              <w:t xml:space="preserve"> Note2</w:t>
            </w:r>
          </w:p>
        </w:tc>
        <w:tc>
          <w:tcPr>
            <w:tcW w:w="1770" w:type="dxa"/>
            <w:tcBorders>
              <w:top w:val="single" w:sz="4" w:space="0" w:color="auto"/>
              <w:left w:val="single" w:sz="4" w:space="0" w:color="auto"/>
              <w:right w:val="single" w:sz="4" w:space="0" w:color="auto"/>
            </w:tcBorders>
            <w:vAlign w:val="center"/>
          </w:tcPr>
          <w:p w14:paraId="0B638C62" w14:textId="77777777" w:rsidR="00652DD6" w:rsidRPr="00C7244C" w:rsidRDefault="00652DD6" w:rsidP="003F1727">
            <w:pPr>
              <w:pStyle w:val="TAL"/>
              <w:rPr>
                <w:szCs w:val="18"/>
                <w:lang w:eastAsia="ko-KR"/>
              </w:rPr>
            </w:pPr>
            <w:r w:rsidRPr="00C7244C">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tcPr>
          <w:p w14:paraId="050D514A" w14:textId="77777777" w:rsidR="00652DD6" w:rsidRPr="00C7244C" w:rsidRDefault="00652DD6" w:rsidP="003F1727">
            <w:pPr>
              <w:pStyle w:val="TAC"/>
              <w:rPr>
                <w:rFonts w:eastAsia="Calibri"/>
                <w:szCs w:val="22"/>
              </w:rPr>
            </w:pPr>
            <w:r w:rsidRPr="00C7244C">
              <w:t>dB</w:t>
            </w:r>
          </w:p>
        </w:tc>
        <w:tc>
          <w:tcPr>
            <w:tcW w:w="850" w:type="dxa"/>
            <w:tcBorders>
              <w:top w:val="single" w:sz="4" w:space="0" w:color="auto"/>
              <w:left w:val="single" w:sz="4" w:space="0" w:color="auto"/>
              <w:right w:val="single" w:sz="4" w:space="0" w:color="auto"/>
            </w:tcBorders>
            <w:vAlign w:val="center"/>
          </w:tcPr>
          <w:p w14:paraId="6AF43482" w14:textId="77777777" w:rsidR="00652DD6" w:rsidRPr="00C7244C" w:rsidRDefault="00652DD6" w:rsidP="003F1727">
            <w:pPr>
              <w:pStyle w:val="TAC"/>
              <w:rPr>
                <w:rFonts w:eastAsia="Calibri"/>
                <w:szCs w:val="22"/>
              </w:rPr>
            </w:pPr>
            <w:r w:rsidRPr="00C7244C">
              <w:rPr>
                <w:rFonts w:eastAsia="Calibri"/>
                <w:szCs w:val="22"/>
              </w:rPr>
              <w:t>-0.18</w:t>
            </w:r>
          </w:p>
        </w:tc>
        <w:tc>
          <w:tcPr>
            <w:tcW w:w="851" w:type="dxa"/>
            <w:tcBorders>
              <w:top w:val="single" w:sz="4" w:space="0" w:color="auto"/>
              <w:left w:val="single" w:sz="4" w:space="0" w:color="auto"/>
              <w:right w:val="single" w:sz="4" w:space="0" w:color="auto"/>
            </w:tcBorders>
            <w:vAlign w:val="center"/>
          </w:tcPr>
          <w:p w14:paraId="358F5B02" w14:textId="77777777" w:rsidR="00652DD6" w:rsidRPr="00C7244C" w:rsidRDefault="00652DD6" w:rsidP="003F1727">
            <w:pPr>
              <w:pStyle w:val="TAC"/>
            </w:pPr>
            <w:r w:rsidRPr="00C7244C">
              <w:t>-3.32</w:t>
            </w:r>
          </w:p>
        </w:tc>
        <w:tc>
          <w:tcPr>
            <w:tcW w:w="850" w:type="dxa"/>
            <w:tcBorders>
              <w:top w:val="single" w:sz="4" w:space="0" w:color="auto"/>
              <w:left w:val="single" w:sz="4" w:space="0" w:color="auto"/>
              <w:right w:val="single" w:sz="4" w:space="0" w:color="auto"/>
            </w:tcBorders>
            <w:vAlign w:val="center"/>
          </w:tcPr>
          <w:p w14:paraId="57A33843" w14:textId="77777777" w:rsidR="00652DD6" w:rsidRPr="00C7244C" w:rsidRDefault="00652DD6" w:rsidP="003F1727">
            <w:pPr>
              <w:pStyle w:val="TAC"/>
            </w:pPr>
            <w:r w:rsidRPr="00C7244C">
              <w:t>-4.95</w:t>
            </w:r>
          </w:p>
        </w:tc>
        <w:tc>
          <w:tcPr>
            <w:tcW w:w="851" w:type="dxa"/>
            <w:tcBorders>
              <w:top w:val="single" w:sz="4" w:space="0" w:color="auto"/>
              <w:left w:val="single" w:sz="4" w:space="0" w:color="auto"/>
              <w:right w:val="single" w:sz="4" w:space="0" w:color="auto"/>
            </w:tcBorders>
            <w:vAlign w:val="center"/>
          </w:tcPr>
          <w:p w14:paraId="2BB248B2" w14:textId="77777777" w:rsidR="00652DD6" w:rsidRPr="00C7244C" w:rsidRDefault="00652DD6" w:rsidP="003F1727">
            <w:pPr>
              <w:pStyle w:val="TAC"/>
            </w:pPr>
            <w:r w:rsidRPr="00C7244C">
              <w:t>-4.95</w:t>
            </w:r>
          </w:p>
        </w:tc>
      </w:tr>
      <w:tr w:rsidR="00652DD6" w:rsidRPr="00C7244C" w14:paraId="7B23AD6F" w14:textId="77777777" w:rsidTr="003F1727">
        <w:trPr>
          <w:trHeight w:val="170"/>
          <w:jc w:val="center"/>
        </w:trPr>
        <w:tc>
          <w:tcPr>
            <w:tcW w:w="1769" w:type="dxa"/>
            <w:vMerge/>
            <w:tcBorders>
              <w:left w:val="single" w:sz="4" w:space="0" w:color="auto"/>
              <w:right w:val="single" w:sz="4" w:space="0" w:color="auto"/>
            </w:tcBorders>
            <w:vAlign w:val="center"/>
          </w:tcPr>
          <w:p w14:paraId="7774D6BB" w14:textId="77777777" w:rsidR="00652DD6" w:rsidRPr="00C7244C" w:rsidRDefault="00652DD6" w:rsidP="003F1727">
            <w:pPr>
              <w:pStyle w:val="TAL"/>
            </w:pPr>
          </w:p>
        </w:tc>
        <w:tc>
          <w:tcPr>
            <w:tcW w:w="1770" w:type="dxa"/>
            <w:tcBorders>
              <w:top w:val="single" w:sz="4" w:space="0" w:color="auto"/>
              <w:left w:val="single" w:sz="4" w:space="0" w:color="auto"/>
              <w:right w:val="single" w:sz="4" w:space="0" w:color="auto"/>
            </w:tcBorders>
            <w:vAlign w:val="center"/>
          </w:tcPr>
          <w:p w14:paraId="585EAA5C" w14:textId="77777777" w:rsidR="00652DD6" w:rsidRPr="00C7244C" w:rsidRDefault="00652DD6" w:rsidP="003F1727">
            <w:pPr>
              <w:pStyle w:val="TAL"/>
              <w:rPr>
                <w:szCs w:val="18"/>
              </w:rPr>
            </w:pPr>
            <w:r w:rsidRPr="00C7244C">
              <w:rPr>
                <w:szCs w:val="18"/>
              </w:rPr>
              <w:t>n260</w:t>
            </w:r>
          </w:p>
        </w:tc>
        <w:tc>
          <w:tcPr>
            <w:tcW w:w="1276" w:type="dxa"/>
            <w:vMerge/>
            <w:tcBorders>
              <w:left w:val="single" w:sz="4" w:space="0" w:color="auto"/>
              <w:right w:val="single" w:sz="4" w:space="0" w:color="auto"/>
            </w:tcBorders>
            <w:vAlign w:val="center"/>
          </w:tcPr>
          <w:p w14:paraId="42BA70F3"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058BF8D7" w14:textId="77777777" w:rsidR="00652DD6" w:rsidRPr="00C7244C" w:rsidRDefault="00652DD6" w:rsidP="003F1727">
            <w:pPr>
              <w:pStyle w:val="TAC"/>
            </w:pPr>
            <w:r w:rsidRPr="00C7244C">
              <w:t>-0.31</w:t>
            </w:r>
          </w:p>
        </w:tc>
        <w:tc>
          <w:tcPr>
            <w:tcW w:w="851" w:type="dxa"/>
            <w:tcBorders>
              <w:left w:val="single" w:sz="4" w:space="0" w:color="auto"/>
              <w:right w:val="single" w:sz="4" w:space="0" w:color="auto"/>
            </w:tcBorders>
            <w:vAlign w:val="center"/>
          </w:tcPr>
          <w:p w14:paraId="65D60C6C" w14:textId="77777777" w:rsidR="00652DD6" w:rsidRPr="00C7244C" w:rsidRDefault="00652DD6" w:rsidP="003F1727">
            <w:pPr>
              <w:pStyle w:val="TAC"/>
            </w:pPr>
            <w:r w:rsidRPr="00C7244C">
              <w:t>-3.42</w:t>
            </w:r>
          </w:p>
        </w:tc>
        <w:tc>
          <w:tcPr>
            <w:tcW w:w="850" w:type="dxa"/>
            <w:tcBorders>
              <w:left w:val="single" w:sz="4" w:space="0" w:color="auto"/>
              <w:right w:val="single" w:sz="4" w:space="0" w:color="auto"/>
            </w:tcBorders>
            <w:vAlign w:val="center"/>
          </w:tcPr>
          <w:p w14:paraId="5FA76D8A" w14:textId="77777777" w:rsidR="00652DD6" w:rsidRPr="00C7244C" w:rsidRDefault="00652DD6" w:rsidP="003F1727">
            <w:pPr>
              <w:pStyle w:val="TAC"/>
            </w:pPr>
            <w:r w:rsidRPr="00C7244C">
              <w:t>-5.20</w:t>
            </w:r>
          </w:p>
        </w:tc>
        <w:tc>
          <w:tcPr>
            <w:tcW w:w="851" w:type="dxa"/>
            <w:tcBorders>
              <w:left w:val="single" w:sz="4" w:space="0" w:color="auto"/>
              <w:right w:val="single" w:sz="4" w:space="0" w:color="auto"/>
            </w:tcBorders>
            <w:vAlign w:val="center"/>
          </w:tcPr>
          <w:p w14:paraId="35222CF6" w14:textId="77777777" w:rsidR="00652DD6" w:rsidRPr="00C7244C" w:rsidRDefault="00652DD6" w:rsidP="003F1727">
            <w:pPr>
              <w:pStyle w:val="TAC"/>
            </w:pPr>
            <w:r w:rsidRPr="00C7244C">
              <w:t>-5.20</w:t>
            </w:r>
          </w:p>
        </w:tc>
      </w:tr>
      <w:tr w:rsidR="00652DD6" w:rsidRPr="00C7244C" w14:paraId="3AD0A643" w14:textId="77777777" w:rsidTr="003F1727">
        <w:trPr>
          <w:trHeight w:val="170"/>
          <w:jc w:val="center"/>
        </w:trPr>
        <w:tc>
          <w:tcPr>
            <w:tcW w:w="1769" w:type="dxa"/>
            <w:vMerge/>
            <w:tcBorders>
              <w:left w:val="single" w:sz="4" w:space="0" w:color="auto"/>
              <w:right w:val="single" w:sz="4" w:space="0" w:color="auto"/>
            </w:tcBorders>
            <w:vAlign w:val="center"/>
          </w:tcPr>
          <w:p w14:paraId="22C173E3" w14:textId="77777777" w:rsidR="00652DD6" w:rsidRPr="00C7244C" w:rsidRDefault="00652DD6" w:rsidP="003F1727">
            <w:pPr>
              <w:pStyle w:val="TAL"/>
            </w:pPr>
          </w:p>
        </w:tc>
        <w:tc>
          <w:tcPr>
            <w:tcW w:w="1770" w:type="dxa"/>
            <w:tcBorders>
              <w:top w:val="single" w:sz="4" w:space="0" w:color="auto"/>
              <w:left w:val="single" w:sz="4" w:space="0" w:color="auto"/>
              <w:right w:val="single" w:sz="4" w:space="0" w:color="auto"/>
            </w:tcBorders>
            <w:vAlign w:val="center"/>
          </w:tcPr>
          <w:p w14:paraId="728788FA" w14:textId="77777777" w:rsidR="00652DD6" w:rsidRPr="00C7244C" w:rsidRDefault="00652DD6" w:rsidP="003F1727">
            <w:pPr>
              <w:pStyle w:val="TAL"/>
              <w:rPr>
                <w:szCs w:val="18"/>
              </w:rPr>
            </w:pPr>
            <w:r w:rsidRPr="00C7244C">
              <w:rPr>
                <w:szCs w:val="18"/>
              </w:rPr>
              <w:t>n259</w:t>
            </w:r>
          </w:p>
        </w:tc>
        <w:tc>
          <w:tcPr>
            <w:tcW w:w="1276" w:type="dxa"/>
            <w:vMerge/>
            <w:tcBorders>
              <w:left w:val="single" w:sz="4" w:space="0" w:color="auto"/>
              <w:right w:val="single" w:sz="4" w:space="0" w:color="auto"/>
            </w:tcBorders>
            <w:vAlign w:val="center"/>
          </w:tcPr>
          <w:p w14:paraId="549EE3E4"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6E999271" w14:textId="77777777" w:rsidR="00652DD6" w:rsidRPr="00C7244C" w:rsidRDefault="00652DD6" w:rsidP="003F1727">
            <w:pPr>
              <w:pStyle w:val="TAC"/>
            </w:pPr>
            <w:r w:rsidRPr="00C7244C">
              <w:t>-0.39</w:t>
            </w:r>
          </w:p>
        </w:tc>
        <w:tc>
          <w:tcPr>
            <w:tcW w:w="851" w:type="dxa"/>
            <w:tcBorders>
              <w:left w:val="single" w:sz="4" w:space="0" w:color="auto"/>
              <w:right w:val="single" w:sz="4" w:space="0" w:color="auto"/>
            </w:tcBorders>
            <w:vAlign w:val="center"/>
          </w:tcPr>
          <w:p w14:paraId="1493F97B" w14:textId="77777777" w:rsidR="00652DD6" w:rsidRPr="00C7244C" w:rsidRDefault="00652DD6" w:rsidP="003F1727">
            <w:pPr>
              <w:pStyle w:val="TAC"/>
            </w:pPr>
            <w:r w:rsidRPr="00C7244C">
              <w:t>-3.48</w:t>
            </w:r>
          </w:p>
        </w:tc>
        <w:tc>
          <w:tcPr>
            <w:tcW w:w="850" w:type="dxa"/>
            <w:tcBorders>
              <w:left w:val="single" w:sz="4" w:space="0" w:color="auto"/>
              <w:right w:val="single" w:sz="4" w:space="0" w:color="auto"/>
            </w:tcBorders>
            <w:vAlign w:val="center"/>
          </w:tcPr>
          <w:p w14:paraId="0BD6A40D" w14:textId="77777777" w:rsidR="00652DD6" w:rsidRPr="00C7244C" w:rsidRDefault="00652DD6" w:rsidP="003F1727">
            <w:pPr>
              <w:pStyle w:val="TAC"/>
            </w:pPr>
            <w:r w:rsidRPr="00C7244C">
              <w:t>-5.48</w:t>
            </w:r>
          </w:p>
        </w:tc>
        <w:tc>
          <w:tcPr>
            <w:tcW w:w="851" w:type="dxa"/>
            <w:tcBorders>
              <w:left w:val="single" w:sz="4" w:space="0" w:color="auto"/>
              <w:right w:val="single" w:sz="4" w:space="0" w:color="auto"/>
            </w:tcBorders>
            <w:vAlign w:val="center"/>
          </w:tcPr>
          <w:p w14:paraId="44603B53" w14:textId="77777777" w:rsidR="00652DD6" w:rsidRPr="00C7244C" w:rsidRDefault="00652DD6" w:rsidP="003F1727">
            <w:pPr>
              <w:pStyle w:val="TAC"/>
            </w:pPr>
            <w:r w:rsidRPr="00C7244C">
              <w:t>-5.48</w:t>
            </w:r>
          </w:p>
        </w:tc>
      </w:tr>
      <w:tr w:rsidR="00652DD6" w:rsidRPr="00C7244C" w14:paraId="1761459E" w14:textId="77777777" w:rsidTr="003F1727">
        <w:trPr>
          <w:trHeight w:val="170"/>
          <w:jc w:val="center"/>
        </w:trPr>
        <w:tc>
          <w:tcPr>
            <w:tcW w:w="1769" w:type="dxa"/>
            <w:vMerge w:val="restart"/>
            <w:tcBorders>
              <w:top w:val="single" w:sz="4" w:space="0" w:color="auto"/>
              <w:left w:val="single" w:sz="4" w:space="0" w:color="auto"/>
              <w:right w:val="single" w:sz="4" w:space="0" w:color="auto"/>
            </w:tcBorders>
            <w:vAlign w:val="center"/>
            <w:hideMark/>
          </w:tcPr>
          <w:p w14:paraId="71871A46" w14:textId="77777777" w:rsidR="00652DD6" w:rsidRPr="00C7244C" w:rsidRDefault="00652DD6" w:rsidP="003F1727">
            <w:pPr>
              <w:pStyle w:val="TAL"/>
            </w:pPr>
            <w:r w:rsidRPr="00C7244C">
              <w:object w:dxaOrig="615" w:dyaOrig="390" w14:anchorId="5C44068F">
                <v:shape id="_x0000_i1319" type="#_x0000_t75" style="width:29.1pt;height:14.4pt" o:ole="" fillcolor="window">
                  <v:imagedata r:id="rId34" o:title=""/>
                </v:shape>
                <o:OLEObject Type="Embed" ProgID="Equation.3" ShapeID="_x0000_i1319" DrawAspect="Content" ObjectID="_1781671995" r:id="rId338"/>
              </w:object>
            </w:r>
          </w:p>
        </w:tc>
        <w:tc>
          <w:tcPr>
            <w:tcW w:w="1770" w:type="dxa"/>
            <w:tcBorders>
              <w:top w:val="single" w:sz="4" w:space="0" w:color="auto"/>
              <w:left w:val="single" w:sz="4" w:space="0" w:color="auto"/>
              <w:bottom w:val="single" w:sz="4" w:space="0" w:color="auto"/>
              <w:right w:val="single" w:sz="4" w:space="0" w:color="auto"/>
            </w:tcBorders>
            <w:vAlign w:val="center"/>
          </w:tcPr>
          <w:p w14:paraId="6707E9A3" w14:textId="77777777" w:rsidR="00652DD6" w:rsidRPr="00C7244C" w:rsidRDefault="00652DD6" w:rsidP="003F1727">
            <w:pPr>
              <w:pStyle w:val="TAL"/>
              <w:rPr>
                <w:szCs w:val="18"/>
              </w:rPr>
            </w:pPr>
            <w:r w:rsidRPr="00C7244C">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hideMark/>
          </w:tcPr>
          <w:p w14:paraId="359AF5F2" w14:textId="77777777" w:rsidR="00652DD6" w:rsidRPr="00C7244C" w:rsidRDefault="00652DD6" w:rsidP="003F1727">
            <w:pPr>
              <w:pStyle w:val="TAC"/>
            </w:pPr>
            <w:r w:rsidRPr="00C7244C">
              <w:t>dB</w:t>
            </w:r>
          </w:p>
        </w:tc>
        <w:tc>
          <w:tcPr>
            <w:tcW w:w="850" w:type="dxa"/>
            <w:tcBorders>
              <w:left w:val="single" w:sz="4" w:space="0" w:color="auto"/>
              <w:right w:val="single" w:sz="4" w:space="0" w:color="auto"/>
            </w:tcBorders>
            <w:vAlign w:val="center"/>
            <w:hideMark/>
          </w:tcPr>
          <w:p w14:paraId="14DA15B1" w14:textId="77777777" w:rsidR="00652DD6" w:rsidRPr="00C7244C" w:rsidRDefault="00652DD6" w:rsidP="003F1727">
            <w:pPr>
              <w:pStyle w:val="TAC"/>
            </w:pPr>
            <w:r w:rsidRPr="00C7244C">
              <w:rPr>
                <w:rFonts w:eastAsia="Calibri"/>
                <w:szCs w:val="22"/>
              </w:rPr>
              <w:t>-0.18</w:t>
            </w:r>
          </w:p>
        </w:tc>
        <w:tc>
          <w:tcPr>
            <w:tcW w:w="851" w:type="dxa"/>
            <w:tcBorders>
              <w:left w:val="single" w:sz="4" w:space="0" w:color="auto"/>
              <w:right w:val="single" w:sz="4" w:space="0" w:color="auto"/>
            </w:tcBorders>
            <w:vAlign w:val="center"/>
          </w:tcPr>
          <w:p w14:paraId="0D7ED370" w14:textId="77777777" w:rsidR="00652DD6" w:rsidRPr="00C7244C" w:rsidRDefault="00652DD6" w:rsidP="003F1727">
            <w:pPr>
              <w:pStyle w:val="TAC"/>
            </w:pPr>
            <w:r w:rsidRPr="00C7244C">
              <w:t>-3.32</w:t>
            </w:r>
          </w:p>
        </w:tc>
        <w:tc>
          <w:tcPr>
            <w:tcW w:w="850" w:type="dxa"/>
            <w:tcBorders>
              <w:left w:val="single" w:sz="4" w:space="0" w:color="auto"/>
              <w:right w:val="single" w:sz="4" w:space="0" w:color="auto"/>
            </w:tcBorders>
            <w:vAlign w:val="center"/>
          </w:tcPr>
          <w:p w14:paraId="558222A3" w14:textId="77777777" w:rsidR="00652DD6" w:rsidRPr="00C7244C" w:rsidRDefault="00652DD6" w:rsidP="003F1727">
            <w:pPr>
              <w:pStyle w:val="TAC"/>
            </w:pPr>
            <w:r w:rsidRPr="00C7244C">
              <w:t>-4.95</w:t>
            </w:r>
          </w:p>
        </w:tc>
        <w:tc>
          <w:tcPr>
            <w:tcW w:w="851" w:type="dxa"/>
            <w:tcBorders>
              <w:left w:val="single" w:sz="4" w:space="0" w:color="auto"/>
              <w:right w:val="single" w:sz="4" w:space="0" w:color="auto"/>
            </w:tcBorders>
            <w:vAlign w:val="center"/>
          </w:tcPr>
          <w:p w14:paraId="7C77B4D5" w14:textId="77777777" w:rsidR="00652DD6" w:rsidRPr="00C7244C" w:rsidRDefault="00652DD6" w:rsidP="003F1727">
            <w:pPr>
              <w:pStyle w:val="TAC"/>
            </w:pPr>
            <w:r w:rsidRPr="00C7244C">
              <w:t>-4.95</w:t>
            </w:r>
          </w:p>
        </w:tc>
      </w:tr>
      <w:tr w:rsidR="00652DD6" w:rsidRPr="00C7244C" w14:paraId="610C7FDD" w14:textId="77777777" w:rsidTr="003F1727">
        <w:trPr>
          <w:trHeight w:val="170"/>
          <w:jc w:val="center"/>
        </w:trPr>
        <w:tc>
          <w:tcPr>
            <w:tcW w:w="1769" w:type="dxa"/>
            <w:vMerge/>
            <w:tcBorders>
              <w:left w:val="single" w:sz="4" w:space="0" w:color="auto"/>
              <w:right w:val="single" w:sz="4" w:space="0" w:color="auto"/>
            </w:tcBorders>
            <w:vAlign w:val="center"/>
          </w:tcPr>
          <w:p w14:paraId="09B88A28" w14:textId="77777777" w:rsidR="00652DD6" w:rsidRPr="00C7244C" w:rsidRDefault="00652DD6" w:rsidP="003F172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0798C626" w14:textId="77777777" w:rsidR="00652DD6" w:rsidRPr="00C7244C" w:rsidRDefault="00652DD6" w:rsidP="003F1727">
            <w:pPr>
              <w:pStyle w:val="TAL"/>
              <w:rPr>
                <w:szCs w:val="18"/>
              </w:rPr>
            </w:pPr>
            <w:r w:rsidRPr="00C7244C">
              <w:rPr>
                <w:szCs w:val="18"/>
              </w:rPr>
              <w:t>n260</w:t>
            </w:r>
          </w:p>
        </w:tc>
        <w:tc>
          <w:tcPr>
            <w:tcW w:w="1276" w:type="dxa"/>
            <w:vMerge/>
            <w:tcBorders>
              <w:left w:val="single" w:sz="4" w:space="0" w:color="auto"/>
              <w:right w:val="single" w:sz="4" w:space="0" w:color="auto"/>
            </w:tcBorders>
            <w:vAlign w:val="center"/>
          </w:tcPr>
          <w:p w14:paraId="0AF65A54"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27F3F6AC" w14:textId="77777777" w:rsidR="00652DD6" w:rsidRPr="00C7244C" w:rsidRDefault="00652DD6" w:rsidP="003F1727">
            <w:pPr>
              <w:pStyle w:val="TAC"/>
            </w:pPr>
            <w:r w:rsidRPr="00C7244C">
              <w:t>-0.31</w:t>
            </w:r>
          </w:p>
        </w:tc>
        <w:tc>
          <w:tcPr>
            <w:tcW w:w="851" w:type="dxa"/>
            <w:tcBorders>
              <w:left w:val="single" w:sz="4" w:space="0" w:color="auto"/>
              <w:right w:val="single" w:sz="4" w:space="0" w:color="auto"/>
            </w:tcBorders>
            <w:vAlign w:val="center"/>
          </w:tcPr>
          <w:p w14:paraId="554AFA20" w14:textId="77777777" w:rsidR="00652DD6" w:rsidRPr="00C7244C" w:rsidRDefault="00652DD6" w:rsidP="003F1727">
            <w:pPr>
              <w:pStyle w:val="TAC"/>
            </w:pPr>
            <w:r w:rsidRPr="00C7244C">
              <w:t>-3.42</w:t>
            </w:r>
          </w:p>
        </w:tc>
        <w:tc>
          <w:tcPr>
            <w:tcW w:w="850" w:type="dxa"/>
            <w:tcBorders>
              <w:left w:val="single" w:sz="4" w:space="0" w:color="auto"/>
              <w:right w:val="single" w:sz="4" w:space="0" w:color="auto"/>
            </w:tcBorders>
            <w:vAlign w:val="center"/>
          </w:tcPr>
          <w:p w14:paraId="386A8F11" w14:textId="77777777" w:rsidR="00652DD6" w:rsidRPr="00C7244C" w:rsidRDefault="00652DD6" w:rsidP="003F1727">
            <w:pPr>
              <w:pStyle w:val="TAC"/>
            </w:pPr>
            <w:r w:rsidRPr="00C7244C">
              <w:t>-5.20</w:t>
            </w:r>
          </w:p>
        </w:tc>
        <w:tc>
          <w:tcPr>
            <w:tcW w:w="851" w:type="dxa"/>
            <w:tcBorders>
              <w:left w:val="single" w:sz="4" w:space="0" w:color="auto"/>
              <w:right w:val="single" w:sz="4" w:space="0" w:color="auto"/>
            </w:tcBorders>
            <w:vAlign w:val="center"/>
          </w:tcPr>
          <w:p w14:paraId="6AFF592A" w14:textId="77777777" w:rsidR="00652DD6" w:rsidRPr="00C7244C" w:rsidRDefault="00652DD6" w:rsidP="003F1727">
            <w:pPr>
              <w:pStyle w:val="TAC"/>
            </w:pPr>
            <w:r w:rsidRPr="00C7244C">
              <w:t>-5.20</w:t>
            </w:r>
          </w:p>
        </w:tc>
      </w:tr>
      <w:tr w:rsidR="00652DD6" w:rsidRPr="00C7244C" w14:paraId="522E7BD2" w14:textId="77777777" w:rsidTr="003F1727">
        <w:trPr>
          <w:trHeight w:val="170"/>
          <w:jc w:val="center"/>
        </w:trPr>
        <w:tc>
          <w:tcPr>
            <w:tcW w:w="1769" w:type="dxa"/>
            <w:vMerge/>
            <w:tcBorders>
              <w:left w:val="single" w:sz="4" w:space="0" w:color="auto"/>
              <w:bottom w:val="single" w:sz="4" w:space="0" w:color="auto"/>
              <w:right w:val="single" w:sz="4" w:space="0" w:color="auto"/>
            </w:tcBorders>
            <w:vAlign w:val="center"/>
          </w:tcPr>
          <w:p w14:paraId="379238CC" w14:textId="77777777" w:rsidR="00652DD6" w:rsidRPr="00C7244C" w:rsidRDefault="00652DD6" w:rsidP="003F172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7F99B915" w14:textId="77777777" w:rsidR="00652DD6" w:rsidRPr="00C7244C" w:rsidRDefault="00652DD6" w:rsidP="003F1727">
            <w:pPr>
              <w:pStyle w:val="TAL"/>
              <w:rPr>
                <w:szCs w:val="18"/>
              </w:rPr>
            </w:pPr>
            <w:r w:rsidRPr="00C7244C">
              <w:rPr>
                <w:szCs w:val="18"/>
              </w:rPr>
              <w:t>n259</w:t>
            </w:r>
          </w:p>
        </w:tc>
        <w:tc>
          <w:tcPr>
            <w:tcW w:w="1276" w:type="dxa"/>
            <w:vMerge/>
            <w:tcBorders>
              <w:left w:val="single" w:sz="4" w:space="0" w:color="auto"/>
              <w:bottom w:val="single" w:sz="4" w:space="0" w:color="auto"/>
              <w:right w:val="single" w:sz="4" w:space="0" w:color="auto"/>
            </w:tcBorders>
            <w:vAlign w:val="center"/>
          </w:tcPr>
          <w:p w14:paraId="475E45B4" w14:textId="77777777" w:rsidR="00652DD6" w:rsidRPr="00C7244C" w:rsidRDefault="00652DD6" w:rsidP="003F1727">
            <w:pPr>
              <w:pStyle w:val="TAC"/>
            </w:pPr>
          </w:p>
        </w:tc>
        <w:tc>
          <w:tcPr>
            <w:tcW w:w="850" w:type="dxa"/>
            <w:tcBorders>
              <w:left w:val="single" w:sz="4" w:space="0" w:color="auto"/>
              <w:bottom w:val="single" w:sz="4" w:space="0" w:color="auto"/>
              <w:right w:val="single" w:sz="4" w:space="0" w:color="auto"/>
            </w:tcBorders>
            <w:vAlign w:val="center"/>
          </w:tcPr>
          <w:p w14:paraId="06A4D399" w14:textId="77777777" w:rsidR="00652DD6" w:rsidRPr="00C7244C" w:rsidRDefault="00652DD6" w:rsidP="003F1727">
            <w:pPr>
              <w:pStyle w:val="TAC"/>
            </w:pPr>
            <w:r w:rsidRPr="00C7244C">
              <w:t>-0.39</w:t>
            </w:r>
          </w:p>
        </w:tc>
        <w:tc>
          <w:tcPr>
            <w:tcW w:w="851" w:type="dxa"/>
            <w:tcBorders>
              <w:left w:val="single" w:sz="4" w:space="0" w:color="auto"/>
              <w:bottom w:val="single" w:sz="4" w:space="0" w:color="auto"/>
              <w:right w:val="single" w:sz="4" w:space="0" w:color="auto"/>
            </w:tcBorders>
            <w:vAlign w:val="center"/>
          </w:tcPr>
          <w:p w14:paraId="7C5659D0" w14:textId="77777777" w:rsidR="00652DD6" w:rsidRPr="00C7244C" w:rsidRDefault="00652DD6" w:rsidP="003F1727">
            <w:pPr>
              <w:pStyle w:val="TAC"/>
            </w:pPr>
            <w:r w:rsidRPr="00C7244C">
              <w:t>-3.48</w:t>
            </w:r>
          </w:p>
        </w:tc>
        <w:tc>
          <w:tcPr>
            <w:tcW w:w="850" w:type="dxa"/>
            <w:tcBorders>
              <w:left w:val="single" w:sz="4" w:space="0" w:color="auto"/>
              <w:bottom w:val="single" w:sz="4" w:space="0" w:color="auto"/>
              <w:right w:val="single" w:sz="4" w:space="0" w:color="auto"/>
            </w:tcBorders>
            <w:vAlign w:val="center"/>
          </w:tcPr>
          <w:p w14:paraId="17C07A79" w14:textId="77777777" w:rsidR="00652DD6" w:rsidRPr="00C7244C" w:rsidRDefault="00652DD6" w:rsidP="003F1727">
            <w:pPr>
              <w:pStyle w:val="TAC"/>
            </w:pPr>
            <w:r w:rsidRPr="00C7244C">
              <w:t>-5.48</w:t>
            </w:r>
          </w:p>
        </w:tc>
        <w:tc>
          <w:tcPr>
            <w:tcW w:w="851" w:type="dxa"/>
            <w:tcBorders>
              <w:left w:val="single" w:sz="4" w:space="0" w:color="auto"/>
              <w:bottom w:val="single" w:sz="4" w:space="0" w:color="auto"/>
              <w:right w:val="single" w:sz="4" w:space="0" w:color="auto"/>
            </w:tcBorders>
            <w:vAlign w:val="center"/>
          </w:tcPr>
          <w:p w14:paraId="4E273BD0" w14:textId="77777777" w:rsidR="00652DD6" w:rsidRPr="00C7244C" w:rsidRDefault="00652DD6" w:rsidP="003F1727">
            <w:pPr>
              <w:pStyle w:val="TAC"/>
            </w:pPr>
            <w:r w:rsidRPr="00C7244C">
              <w:t>-5.48</w:t>
            </w:r>
          </w:p>
        </w:tc>
      </w:tr>
      <w:tr w:rsidR="00652DD6" w:rsidRPr="00C7244C" w14:paraId="273B623E" w14:textId="77777777" w:rsidTr="003F1727">
        <w:trPr>
          <w:trHeight w:val="663"/>
          <w:jc w:val="center"/>
        </w:trPr>
        <w:tc>
          <w:tcPr>
            <w:tcW w:w="3539" w:type="dxa"/>
            <w:gridSpan w:val="2"/>
            <w:tcBorders>
              <w:top w:val="single" w:sz="4" w:space="0" w:color="auto"/>
              <w:left w:val="single" w:sz="4" w:space="0" w:color="auto"/>
              <w:right w:val="single" w:sz="4" w:space="0" w:color="auto"/>
            </w:tcBorders>
            <w:vAlign w:val="center"/>
          </w:tcPr>
          <w:p w14:paraId="5C50F849" w14:textId="77777777" w:rsidR="00652DD6" w:rsidRPr="00C7244C" w:rsidRDefault="00652DD6" w:rsidP="003F1727">
            <w:pPr>
              <w:pStyle w:val="TAL"/>
              <w:rPr>
                <w:rFonts w:cs="Arial"/>
              </w:rPr>
            </w:pPr>
            <w:r w:rsidRPr="00C7244C">
              <w:rPr>
                <w:rFonts w:eastAsia="Calibri" w:cs="Arial"/>
                <w:position w:val="-12"/>
                <w:szCs w:val="22"/>
              </w:rPr>
              <w:object w:dxaOrig="810" w:dyaOrig="390" w14:anchorId="38BC9290">
                <v:shape id="_x0000_i1320" type="#_x0000_t75" style="width:42.9pt;height:14.4pt" o:ole="" fillcolor="window">
                  <v:imagedata r:id="rId11" o:title=""/>
                </v:shape>
                <o:OLEObject Type="Embed" ProgID="Equation.3" ShapeID="_x0000_i1320" DrawAspect="Content" ObjectID="_1781671996" r:id="rId339"/>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2951EFEC" w14:textId="77777777" w:rsidR="00652DD6" w:rsidRPr="00C7244C" w:rsidRDefault="00652DD6" w:rsidP="003F1727">
            <w:pPr>
              <w:keepNext/>
              <w:spacing w:after="0"/>
              <w:jc w:val="center"/>
              <w:rPr>
                <w:rFonts w:ascii="Arial" w:hAnsi="Arial" w:cs="Arial"/>
                <w:sz w:val="18"/>
                <w:szCs w:val="22"/>
                <w:lang w:eastAsia="ko-KR"/>
              </w:rPr>
            </w:pPr>
            <w:r w:rsidRPr="00C7244C">
              <w:rPr>
                <w:rFonts w:ascii="Arial" w:hAnsi="Arial" w:cs="Arial"/>
                <w:sz w:val="18"/>
                <w:szCs w:val="22"/>
                <w:lang w:eastAsia="ko-KR"/>
              </w:rPr>
              <w:t>dB</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6DFDB0" w14:textId="77777777" w:rsidR="00652DD6" w:rsidRPr="00C7244C" w:rsidRDefault="00652DD6" w:rsidP="003F1727">
            <w:pPr>
              <w:pStyle w:val="TAC"/>
              <w:rPr>
                <w:lang w:eastAsia="ko-KR"/>
              </w:rPr>
            </w:pPr>
            <w:r w:rsidRPr="00C7244C">
              <w:rPr>
                <w:lang w:eastAsia="ko-KR"/>
              </w:rPr>
              <w:t>4.5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AA1151" w14:textId="77777777" w:rsidR="00652DD6" w:rsidRPr="00C7244C" w:rsidRDefault="00652DD6" w:rsidP="003F1727">
            <w:pPr>
              <w:pStyle w:val="TAC"/>
              <w:rPr>
                <w:szCs w:val="22"/>
                <w:lang w:eastAsia="ko-KR"/>
              </w:rPr>
            </w:pPr>
            <w:r w:rsidRPr="00C7244C">
              <w:rPr>
                <w:lang w:eastAsia="ko-KR"/>
              </w:rPr>
              <w:t xml:space="preserve">2.66 </w:t>
            </w:r>
          </w:p>
        </w:tc>
        <w:tc>
          <w:tcPr>
            <w:tcW w:w="869" w:type="dxa"/>
            <w:tcBorders>
              <w:top w:val="single" w:sz="4" w:space="0" w:color="auto"/>
              <w:left w:val="single" w:sz="4" w:space="0" w:color="auto"/>
              <w:bottom w:val="single" w:sz="4" w:space="0" w:color="auto"/>
              <w:right w:val="single" w:sz="4" w:space="0" w:color="auto"/>
            </w:tcBorders>
            <w:vAlign w:val="center"/>
          </w:tcPr>
          <w:p w14:paraId="54673C19" w14:textId="77777777" w:rsidR="00652DD6" w:rsidRPr="00C7244C" w:rsidRDefault="00652DD6" w:rsidP="003F1727">
            <w:pPr>
              <w:pStyle w:val="TAC"/>
              <w:rPr>
                <w:szCs w:val="22"/>
                <w:lang w:eastAsia="ko-KR"/>
              </w:rPr>
            </w:pPr>
            <w:r w:rsidRPr="00C7244C">
              <w:rPr>
                <w:lang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17796599" w14:textId="77777777" w:rsidR="00652DD6" w:rsidRPr="00C7244C" w:rsidRDefault="00652DD6" w:rsidP="003F1727">
            <w:pPr>
              <w:pStyle w:val="TAC"/>
              <w:rPr>
                <w:szCs w:val="22"/>
                <w:lang w:eastAsia="ko-KR"/>
              </w:rPr>
            </w:pPr>
            <w:r w:rsidRPr="00C7244C">
              <w:rPr>
                <w:lang w:eastAsia="ko-KR"/>
              </w:rPr>
              <w:t>-3</w:t>
            </w:r>
          </w:p>
        </w:tc>
      </w:tr>
      <w:tr w:rsidR="00652DD6" w:rsidRPr="00C7244C" w14:paraId="6B0464AE"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2C34BF30" w14:textId="77777777" w:rsidR="00652DD6" w:rsidRPr="00C7244C" w:rsidRDefault="00652DD6" w:rsidP="003F1727">
            <w:pPr>
              <w:pStyle w:val="TAL"/>
              <w:rPr>
                <w:vertAlign w:val="superscript"/>
              </w:rPr>
            </w:pPr>
            <w:r w:rsidRPr="00C7244C">
              <w:t>Io</w:t>
            </w:r>
            <w:r w:rsidRPr="00C7244C">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976608" w14:textId="77777777" w:rsidR="00652DD6" w:rsidRPr="00C7244C" w:rsidRDefault="00652DD6" w:rsidP="003F1727">
            <w:pPr>
              <w:pStyle w:val="TAC"/>
            </w:pPr>
            <w:r w:rsidRPr="00C7244C">
              <w:t>dBm/95.04 MHz</w:t>
            </w:r>
            <w:r w:rsidRPr="00C7244C">
              <w:rPr>
                <w:vertAlign w:val="superscript"/>
              </w:rPr>
              <w:t xml:space="preserve"> </w:t>
            </w:r>
            <w:r w:rsidRPr="00C7244C">
              <w:rPr>
                <w:vertAlign w:val="superscript"/>
              </w:rPr>
              <w:br/>
              <w:t>Note4</w:t>
            </w:r>
          </w:p>
        </w:tc>
        <w:tc>
          <w:tcPr>
            <w:tcW w:w="1701" w:type="dxa"/>
            <w:gridSpan w:val="2"/>
            <w:tcBorders>
              <w:top w:val="single" w:sz="4" w:space="0" w:color="auto"/>
              <w:left w:val="single" w:sz="4" w:space="0" w:color="auto"/>
              <w:right w:val="single" w:sz="4" w:space="0" w:color="auto"/>
            </w:tcBorders>
            <w:vAlign w:val="center"/>
            <w:hideMark/>
          </w:tcPr>
          <w:p w14:paraId="113239B2" w14:textId="77777777" w:rsidR="00652DD6" w:rsidRPr="00C7244C" w:rsidRDefault="00652DD6" w:rsidP="003F1727">
            <w:pPr>
              <w:pStyle w:val="TAC"/>
            </w:pPr>
            <w:r w:rsidRPr="00C7244C">
              <w:t>-59.43</w:t>
            </w:r>
          </w:p>
        </w:tc>
        <w:tc>
          <w:tcPr>
            <w:tcW w:w="1701" w:type="dxa"/>
            <w:gridSpan w:val="2"/>
            <w:tcBorders>
              <w:top w:val="single" w:sz="4" w:space="0" w:color="auto"/>
              <w:left w:val="single" w:sz="4" w:space="0" w:color="auto"/>
              <w:right w:val="single" w:sz="4" w:space="0" w:color="auto"/>
            </w:tcBorders>
            <w:vAlign w:val="center"/>
          </w:tcPr>
          <w:p w14:paraId="4EDC0DA5" w14:textId="77777777" w:rsidR="00652DD6" w:rsidRPr="00C7244C" w:rsidRDefault="00652DD6" w:rsidP="003F1727">
            <w:pPr>
              <w:pStyle w:val="TAC"/>
            </w:pPr>
            <w:r w:rsidRPr="00C7244C">
              <w:t>-63.87</w:t>
            </w:r>
          </w:p>
        </w:tc>
      </w:tr>
      <w:tr w:rsidR="00652DD6" w:rsidRPr="00C7244C" w14:paraId="56616FA0" w14:textId="77777777" w:rsidTr="003F1727">
        <w:trPr>
          <w:trHeight w:val="237"/>
          <w:jc w:val="center"/>
        </w:trPr>
        <w:tc>
          <w:tcPr>
            <w:tcW w:w="8217" w:type="dxa"/>
            <w:gridSpan w:val="7"/>
            <w:tcBorders>
              <w:top w:val="single" w:sz="4" w:space="0" w:color="auto"/>
              <w:left w:val="single" w:sz="4" w:space="0" w:color="auto"/>
              <w:bottom w:val="single" w:sz="4" w:space="0" w:color="auto"/>
              <w:right w:val="single" w:sz="4" w:space="0" w:color="auto"/>
            </w:tcBorders>
            <w:vAlign w:val="center"/>
          </w:tcPr>
          <w:p w14:paraId="22975D13" w14:textId="77777777" w:rsidR="00652DD6" w:rsidRPr="00C7244C" w:rsidRDefault="00652DD6"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54F6665">
                <v:shape id="_x0000_i1321" type="#_x0000_t75" style="width:21.6pt;height:14.1pt" o:ole="" fillcolor="window">
                  <v:imagedata r:id="rId8" o:title=""/>
                </v:shape>
                <o:OLEObject Type="Embed" ProgID="Equation.3" ShapeID="_x0000_i1321" DrawAspect="Content" ObjectID="_1781671997" r:id="rId340"/>
              </w:object>
            </w:r>
            <w:r w:rsidRPr="00C7244C">
              <w:t xml:space="preserve"> to be fulfilled.</w:t>
            </w:r>
          </w:p>
          <w:p w14:paraId="23DA711B" w14:textId="77777777" w:rsidR="00652DD6" w:rsidRPr="00C7244C" w:rsidRDefault="00652DD6" w:rsidP="003F1727">
            <w:pPr>
              <w:pStyle w:val="TAN"/>
            </w:pPr>
            <w:r w:rsidRPr="00C7244C">
              <w:t>Note 2:</w:t>
            </w:r>
            <w:r w:rsidRPr="00C7244C">
              <w:tab/>
              <w:t xml:space="preserve">SS-SINR, </w:t>
            </w:r>
            <w:r w:rsidRPr="00C7244C">
              <w:rPr>
                <w:rFonts w:cs="Arial"/>
              </w:rPr>
              <w:t>SSB_RP</w:t>
            </w:r>
            <w:r w:rsidRPr="00C7244C">
              <w:t>, and Io levels have been derived from other parameters for information purposes. They are not settable parameters themselves.</w:t>
            </w:r>
          </w:p>
          <w:p w14:paraId="0E31CC10" w14:textId="77777777" w:rsidR="00652DD6" w:rsidRPr="00C7244C" w:rsidRDefault="00652DD6" w:rsidP="003F1727">
            <w:pPr>
              <w:pStyle w:val="TAN"/>
            </w:pPr>
            <w:r w:rsidRPr="00C7244C">
              <w:t>Note 3:</w:t>
            </w:r>
            <w:r w:rsidRPr="00C7244C">
              <w:tab/>
              <w:t xml:space="preserve">SS-SINR and </w:t>
            </w:r>
            <w:r w:rsidRPr="00C7244C">
              <w:rPr>
                <w:rFonts w:cs="Arial"/>
              </w:rPr>
              <w:t>SSB_RP</w:t>
            </w:r>
            <w:r w:rsidRPr="00C7244C" w:rsidDel="002D29E9">
              <w:t xml:space="preserve"> </w:t>
            </w:r>
            <w:r w:rsidRPr="00C7244C">
              <w:t>minimum requirements are specified assuming independent interference and noise at each receiver antenna port.</w:t>
            </w:r>
          </w:p>
          <w:p w14:paraId="276E3E95" w14:textId="77777777" w:rsidR="00652DD6" w:rsidRPr="00C7244C" w:rsidRDefault="00652DD6" w:rsidP="003F1727">
            <w:pPr>
              <w:pStyle w:val="TAN"/>
            </w:pPr>
            <w:r w:rsidRPr="00C7244C">
              <w:t xml:space="preserve">Note 4: </w:t>
            </w:r>
            <w:r w:rsidRPr="00C7244C">
              <w:tab/>
              <w:t>Equivalent power received by an antenna with 0dBi gain at the centre of the quiet zone</w:t>
            </w:r>
          </w:p>
          <w:p w14:paraId="4B639985" w14:textId="77777777" w:rsidR="00652DD6" w:rsidRPr="00C7244C" w:rsidRDefault="00652DD6" w:rsidP="003F1727">
            <w:pPr>
              <w:pStyle w:val="TAN"/>
            </w:pPr>
            <w:r w:rsidRPr="00C7244C">
              <w:t>Note 5:</w:t>
            </w:r>
            <w:r w:rsidRPr="00C7244C">
              <w:tab/>
              <w:t>As observed with 0dBi gain antenna at the centre of the quiet zone</w:t>
            </w:r>
          </w:p>
          <w:p w14:paraId="4705506B" w14:textId="77777777" w:rsidR="00652DD6" w:rsidRPr="00C7244C" w:rsidRDefault="00652DD6" w:rsidP="003F1727">
            <w:pPr>
              <w:pStyle w:val="TAN"/>
            </w:pPr>
            <w:r w:rsidRPr="00C7244C">
              <w:t>Note 6:</w:t>
            </w:r>
            <w:r w:rsidRPr="00C7244C">
              <w:tab/>
              <w:t>Void.</w:t>
            </w:r>
          </w:p>
          <w:p w14:paraId="31EAEF31" w14:textId="77777777" w:rsidR="00652DD6" w:rsidRPr="00C7244C" w:rsidRDefault="00652DD6" w:rsidP="003F1727">
            <w:pPr>
              <w:pStyle w:val="TAN"/>
            </w:pPr>
            <w:r w:rsidRPr="00C7244C">
              <w:t>Note 7:</w:t>
            </w:r>
            <w:r w:rsidRPr="00C7244C">
              <w:tab/>
              <w:t>Void</w:t>
            </w:r>
          </w:p>
          <w:p w14:paraId="1CE6E7DF" w14:textId="77777777" w:rsidR="00652DD6" w:rsidRPr="00C7244C" w:rsidRDefault="00652DD6" w:rsidP="003F1727">
            <w:pPr>
              <w:pStyle w:val="TAN"/>
              <w:rPr>
                <w:rFonts w:cs="Arial"/>
              </w:rPr>
            </w:pPr>
            <w:r w:rsidRPr="00C7244C">
              <w:t>Note 8:</w:t>
            </w:r>
            <w:r w:rsidRPr="00C7244C">
              <w:tab/>
              <w:t>Void</w:t>
            </w:r>
          </w:p>
          <w:p w14:paraId="615A0AE9" w14:textId="77777777" w:rsidR="00652DD6" w:rsidRPr="00C7244C" w:rsidRDefault="00652DD6" w:rsidP="003F1727">
            <w:pPr>
              <w:pStyle w:val="TAN"/>
            </w:pPr>
            <w:r w:rsidRPr="00C7244C">
              <w:rPr>
                <w:rFonts w:cs="Arial"/>
              </w:rPr>
              <w:t>Note 9:</w:t>
            </w:r>
            <w:r w:rsidRPr="00C7244C">
              <w:rPr>
                <w:rFonts w:cs="Arial"/>
              </w:rPr>
              <w:tab/>
              <w:t>Information about types of UE beam is given in B.2.1.3 of TS 38.133 [6], and does not limit UE implementation or test system implementation</w:t>
            </w:r>
          </w:p>
        </w:tc>
      </w:tr>
    </w:tbl>
    <w:p w14:paraId="730424F0" w14:textId="77777777" w:rsidR="00652DD6" w:rsidRPr="00C7244C" w:rsidRDefault="00652DD6" w:rsidP="00652DD6">
      <w:pPr>
        <w:rPr>
          <w:rFonts w:ascii="Arial" w:hAnsi="Arial" w:cs="Arial"/>
        </w:rPr>
      </w:pPr>
    </w:p>
    <w:p w14:paraId="010A06E6" w14:textId="77777777" w:rsidR="00652DD6" w:rsidRPr="00C7244C" w:rsidRDefault="00652DD6" w:rsidP="00652DD6">
      <w:pPr>
        <w:pStyle w:val="TH"/>
      </w:pPr>
      <w:r w:rsidRPr="00C7244C">
        <w:t>Table 7.7.3.1.5-3: SS-SINR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559"/>
        <w:gridCol w:w="1559"/>
        <w:gridCol w:w="1559"/>
        <w:gridCol w:w="1560"/>
      </w:tblGrid>
      <w:tr w:rsidR="00652DD6" w:rsidRPr="00C7244C" w14:paraId="79F1597B"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8B754D5" w14:textId="77777777" w:rsidR="00652DD6" w:rsidRPr="00C7244C" w:rsidRDefault="00652DD6" w:rsidP="003F1727">
            <w:pPr>
              <w:pStyle w:val="TAH"/>
            </w:pPr>
            <w:r w:rsidRPr="00C7244C">
              <w:t>UE Power Class 3</w:t>
            </w:r>
          </w:p>
        </w:tc>
        <w:tc>
          <w:tcPr>
            <w:tcW w:w="3118" w:type="dxa"/>
            <w:gridSpan w:val="2"/>
            <w:tcBorders>
              <w:top w:val="single" w:sz="4" w:space="0" w:color="auto"/>
              <w:left w:val="single" w:sz="4" w:space="0" w:color="auto"/>
              <w:bottom w:val="single" w:sz="4" w:space="0" w:color="auto"/>
              <w:right w:val="single" w:sz="4" w:space="0" w:color="auto"/>
            </w:tcBorders>
            <w:vAlign w:val="center"/>
            <w:hideMark/>
          </w:tcPr>
          <w:p w14:paraId="2C3E60D3" w14:textId="77777777" w:rsidR="00652DD6" w:rsidRPr="00C7244C" w:rsidRDefault="00652DD6" w:rsidP="003F1727">
            <w:pPr>
              <w:pStyle w:val="TAH"/>
            </w:pPr>
            <w:r w:rsidRPr="00C7244C">
              <w:t>Test 1</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70153DD0" w14:textId="77777777" w:rsidR="00652DD6" w:rsidRPr="00C7244C" w:rsidRDefault="00652DD6" w:rsidP="003F1727">
            <w:pPr>
              <w:pStyle w:val="TAH"/>
            </w:pPr>
            <w:r w:rsidRPr="00C7244C">
              <w:t>Test 2</w:t>
            </w:r>
          </w:p>
        </w:tc>
      </w:tr>
      <w:tr w:rsidR="00652DD6" w:rsidRPr="00C7244C" w14:paraId="757A9DB1" w14:textId="77777777" w:rsidTr="003F172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3B02CCE1" w14:textId="77777777" w:rsidR="00652DD6" w:rsidRPr="00C7244C" w:rsidRDefault="00652DD6" w:rsidP="003F1727">
            <w:pPr>
              <w:pStyle w:val="TAC"/>
            </w:pPr>
            <w:r w:rsidRPr="00C7244C">
              <w:t>Normal Conditions</w:t>
            </w:r>
          </w:p>
        </w:tc>
      </w:tr>
      <w:tr w:rsidR="00652DD6" w:rsidRPr="00C7244C" w14:paraId="131919E6"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C0073DA" w14:textId="77777777" w:rsidR="00652DD6" w:rsidRPr="00C7244C" w:rsidRDefault="00652DD6" w:rsidP="003F1727">
            <w:pPr>
              <w:pStyle w:val="TAL"/>
            </w:pPr>
            <w:r w:rsidRPr="00C7244C">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696968" w14:textId="77777777" w:rsidR="00652DD6" w:rsidRPr="00C7244C" w:rsidRDefault="00652DD6" w:rsidP="003F1727">
            <w:pPr>
              <w:pStyle w:val="TAL"/>
            </w:pPr>
            <w:r w:rsidRPr="00C7244C">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EFD9452" w14:textId="77777777" w:rsidR="00652DD6" w:rsidRPr="00C7244C" w:rsidRDefault="00652DD6" w:rsidP="003F1727">
            <w:pPr>
              <w:pStyle w:val="TAL"/>
            </w:pPr>
            <w:r w:rsidRPr="00C7244C">
              <w:t>SS-SINR_22</w:t>
            </w:r>
          </w:p>
        </w:tc>
        <w:tc>
          <w:tcPr>
            <w:tcW w:w="1559" w:type="dxa"/>
            <w:vMerge w:val="restart"/>
            <w:tcBorders>
              <w:top w:val="single" w:sz="4" w:space="0" w:color="auto"/>
              <w:left w:val="single" w:sz="4" w:space="0" w:color="auto"/>
              <w:right w:val="single" w:sz="4" w:space="0" w:color="auto"/>
            </w:tcBorders>
            <w:vAlign w:val="center"/>
            <w:hideMark/>
          </w:tcPr>
          <w:p w14:paraId="212FE9F4" w14:textId="77777777" w:rsidR="00652DD6" w:rsidRPr="00C7244C" w:rsidRDefault="00652DD6" w:rsidP="003F1727">
            <w:pPr>
              <w:pStyle w:val="TAL"/>
            </w:pPr>
            <w:r w:rsidRPr="00C7244C">
              <w:t>All bands</w:t>
            </w:r>
          </w:p>
        </w:tc>
        <w:tc>
          <w:tcPr>
            <w:tcW w:w="1560" w:type="dxa"/>
            <w:vMerge w:val="restart"/>
            <w:tcBorders>
              <w:top w:val="single" w:sz="4" w:space="0" w:color="auto"/>
              <w:left w:val="single" w:sz="4" w:space="0" w:color="auto"/>
              <w:right w:val="single" w:sz="4" w:space="0" w:color="auto"/>
            </w:tcBorders>
            <w:vAlign w:val="center"/>
          </w:tcPr>
          <w:p w14:paraId="462EF927" w14:textId="77777777" w:rsidR="00652DD6" w:rsidRPr="00C7244C" w:rsidRDefault="00652DD6" w:rsidP="003F1727">
            <w:pPr>
              <w:pStyle w:val="TAL"/>
            </w:pPr>
            <w:r w:rsidRPr="00C7244C">
              <w:t>SS-SINR_18</w:t>
            </w:r>
          </w:p>
        </w:tc>
      </w:tr>
      <w:tr w:rsidR="00652DD6" w:rsidRPr="00C7244C" w14:paraId="31D41C69" w14:textId="77777777" w:rsidTr="003F1727">
        <w:trPr>
          <w:trHeight w:val="70"/>
          <w:jc w:val="center"/>
        </w:trPr>
        <w:tc>
          <w:tcPr>
            <w:tcW w:w="3198" w:type="dxa"/>
            <w:vMerge/>
            <w:tcBorders>
              <w:left w:val="single" w:sz="4" w:space="0" w:color="auto"/>
              <w:right w:val="single" w:sz="4" w:space="0" w:color="auto"/>
            </w:tcBorders>
            <w:vAlign w:val="center"/>
          </w:tcPr>
          <w:p w14:paraId="45034008"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8BC4494" w14:textId="77777777" w:rsidR="00652DD6" w:rsidRPr="00C7244C" w:rsidRDefault="00652DD6" w:rsidP="003F1727">
            <w:pPr>
              <w:pStyle w:val="TAL"/>
            </w:pPr>
            <w:r w:rsidRPr="00C7244C">
              <w:t>n260</w:t>
            </w:r>
          </w:p>
        </w:tc>
        <w:tc>
          <w:tcPr>
            <w:tcW w:w="1559" w:type="dxa"/>
            <w:tcBorders>
              <w:top w:val="single" w:sz="4" w:space="0" w:color="auto"/>
              <w:left w:val="single" w:sz="4" w:space="0" w:color="auto"/>
              <w:bottom w:val="single" w:sz="4" w:space="0" w:color="auto"/>
              <w:right w:val="single" w:sz="4" w:space="0" w:color="auto"/>
            </w:tcBorders>
            <w:vAlign w:val="center"/>
          </w:tcPr>
          <w:p w14:paraId="599FBB27" w14:textId="77777777" w:rsidR="00652DD6" w:rsidRPr="00C7244C" w:rsidRDefault="00652DD6" w:rsidP="003F1727">
            <w:pPr>
              <w:pStyle w:val="TAL"/>
            </w:pPr>
            <w:r w:rsidRPr="00C7244C">
              <w:t>SS-SINR_21</w:t>
            </w:r>
          </w:p>
        </w:tc>
        <w:tc>
          <w:tcPr>
            <w:tcW w:w="1559" w:type="dxa"/>
            <w:vMerge/>
            <w:tcBorders>
              <w:left w:val="single" w:sz="4" w:space="0" w:color="auto"/>
              <w:right w:val="single" w:sz="4" w:space="0" w:color="auto"/>
            </w:tcBorders>
            <w:vAlign w:val="center"/>
          </w:tcPr>
          <w:p w14:paraId="5FDBBBC1" w14:textId="77777777" w:rsidR="00652DD6" w:rsidRPr="00C7244C" w:rsidRDefault="00652DD6" w:rsidP="003F1727">
            <w:pPr>
              <w:pStyle w:val="TAC"/>
            </w:pPr>
          </w:p>
        </w:tc>
        <w:tc>
          <w:tcPr>
            <w:tcW w:w="1560" w:type="dxa"/>
            <w:vMerge/>
            <w:tcBorders>
              <w:left w:val="single" w:sz="4" w:space="0" w:color="auto"/>
              <w:right w:val="single" w:sz="4" w:space="0" w:color="auto"/>
            </w:tcBorders>
            <w:vAlign w:val="center"/>
          </w:tcPr>
          <w:p w14:paraId="0BBECD3C" w14:textId="77777777" w:rsidR="00652DD6" w:rsidRPr="00C7244C" w:rsidRDefault="00652DD6" w:rsidP="003F1727">
            <w:pPr>
              <w:pStyle w:val="TAL"/>
            </w:pPr>
          </w:p>
        </w:tc>
      </w:tr>
      <w:tr w:rsidR="00652DD6" w:rsidRPr="00C7244C" w14:paraId="38432C82"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3152C907"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FF6E610" w14:textId="77777777" w:rsidR="00652DD6" w:rsidRPr="00C7244C" w:rsidRDefault="00652DD6" w:rsidP="003F1727">
            <w:pPr>
              <w:pStyle w:val="TAL"/>
            </w:pPr>
            <w:r w:rsidRPr="00C7244C">
              <w:t>n259</w:t>
            </w:r>
          </w:p>
        </w:tc>
        <w:tc>
          <w:tcPr>
            <w:tcW w:w="1559" w:type="dxa"/>
            <w:tcBorders>
              <w:top w:val="single" w:sz="4" w:space="0" w:color="auto"/>
              <w:left w:val="single" w:sz="4" w:space="0" w:color="auto"/>
              <w:bottom w:val="single" w:sz="4" w:space="0" w:color="auto"/>
              <w:right w:val="single" w:sz="4" w:space="0" w:color="auto"/>
            </w:tcBorders>
            <w:vAlign w:val="center"/>
          </w:tcPr>
          <w:p w14:paraId="4DE4C974" w14:textId="77777777" w:rsidR="00652DD6" w:rsidRPr="00C7244C" w:rsidRDefault="00652DD6" w:rsidP="003F1727">
            <w:pPr>
              <w:pStyle w:val="TAL"/>
            </w:pPr>
            <w:r w:rsidRPr="00C7244C">
              <w:t>FFS</w:t>
            </w:r>
          </w:p>
        </w:tc>
        <w:tc>
          <w:tcPr>
            <w:tcW w:w="1559" w:type="dxa"/>
            <w:vMerge/>
            <w:tcBorders>
              <w:left w:val="single" w:sz="4" w:space="0" w:color="auto"/>
              <w:bottom w:val="single" w:sz="4" w:space="0" w:color="auto"/>
              <w:right w:val="single" w:sz="4" w:space="0" w:color="auto"/>
            </w:tcBorders>
            <w:vAlign w:val="center"/>
          </w:tcPr>
          <w:p w14:paraId="5D115895" w14:textId="77777777" w:rsidR="00652DD6" w:rsidRPr="00C7244C" w:rsidRDefault="00652DD6" w:rsidP="003F1727">
            <w:pPr>
              <w:pStyle w:val="TAC"/>
            </w:pPr>
          </w:p>
        </w:tc>
        <w:tc>
          <w:tcPr>
            <w:tcW w:w="1560" w:type="dxa"/>
            <w:vMerge/>
            <w:tcBorders>
              <w:left w:val="single" w:sz="4" w:space="0" w:color="auto"/>
              <w:bottom w:val="single" w:sz="4" w:space="0" w:color="auto"/>
              <w:right w:val="single" w:sz="4" w:space="0" w:color="auto"/>
            </w:tcBorders>
            <w:vAlign w:val="center"/>
          </w:tcPr>
          <w:p w14:paraId="7D80261D" w14:textId="77777777" w:rsidR="00652DD6" w:rsidRPr="00C7244C" w:rsidRDefault="00652DD6" w:rsidP="003F1727">
            <w:pPr>
              <w:pStyle w:val="TAL"/>
            </w:pPr>
          </w:p>
        </w:tc>
      </w:tr>
      <w:tr w:rsidR="00652DD6" w:rsidRPr="00C7244C" w14:paraId="7B4A2C98"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040F4861" w14:textId="77777777" w:rsidR="00652DD6" w:rsidRPr="00C7244C" w:rsidRDefault="00652DD6" w:rsidP="003F1727">
            <w:pPr>
              <w:pStyle w:val="TAL"/>
            </w:pPr>
            <w:r w:rsidRPr="00C7244C">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595859D9" w14:textId="77777777" w:rsidR="00652DD6" w:rsidRPr="00C7244C" w:rsidRDefault="00652DD6" w:rsidP="003F1727">
            <w:pPr>
              <w:pStyle w:val="TAL"/>
            </w:pPr>
            <w:r w:rsidRPr="00C7244C">
              <w:t>All bands</w:t>
            </w:r>
          </w:p>
        </w:tc>
        <w:tc>
          <w:tcPr>
            <w:tcW w:w="1559" w:type="dxa"/>
            <w:vMerge w:val="restart"/>
            <w:tcBorders>
              <w:top w:val="single" w:sz="4" w:space="0" w:color="auto"/>
              <w:left w:val="single" w:sz="4" w:space="0" w:color="auto"/>
              <w:right w:val="single" w:sz="4" w:space="0" w:color="auto"/>
            </w:tcBorders>
            <w:vAlign w:val="center"/>
          </w:tcPr>
          <w:p w14:paraId="2D7BC4E8" w14:textId="77777777" w:rsidR="00652DD6" w:rsidRPr="00C7244C" w:rsidRDefault="00652DD6" w:rsidP="003F1727">
            <w:pPr>
              <w:pStyle w:val="TAL"/>
            </w:pPr>
            <w:r w:rsidRPr="00C7244C">
              <w:t>SS-SINR_5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3DC16A"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C31BDC6" w14:textId="77777777" w:rsidR="00652DD6" w:rsidRPr="00C7244C" w:rsidRDefault="00652DD6" w:rsidP="003F1727">
            <w:pPr>
              <w:pStyle w:val="TAL"/>
            </w:pPr>
            <w:r w:rsidRPr="00C7244C">
              <w:t>SS-SINR_55</w:t>
            </w:r>
          </w:p>
        </w:tc>
      </w:tr>
      <w:tr w:rsidR="00652DD6" w:rsidRPr="00C7244C" w14:paraId="2663EA90" w14:textId="77777777" w:rsidTr="003F1727">
        <w:trPr>
          <w:trHeight w:val="70"/>
          <w:jc w:val="center"/>
        </w:trPr>
        <w:tc>
          <w:tcPr>
            <w:tcW w:w="3198" w:type="dxa"/>
            <w:vMerge/>
            <w:tcBorders>
              <w:left w:val="single" w:sz="4" w:space="0" w:color="auto"/>
              <w:right w:val="single" w:sz="4" w:space="0" w:color="auto"/>
            </w:tcBorders>
            <w:vAlign w:val="center"/>
          </w:tcPr>
          <w:p w14:paraId="679DBF5F" w14:textId="77777777" w:rsidR="00652DD6" w:rsidRPr="00C7244C" w:rsidRDefault="00652DD6" w:rsidP="003F1727">
            <w:pPr>
              <w:pStyle w:val="TAL"/>
            </w:pPr>
          </w:p>
        </w:tc>
        <w:tc>
          <w:tcPr>
            <w:tcW w:w="1559" w:type="dxa"/>
            <w:vMerge/>
            <w:tcBorders>
              <w:left w:val="single" w:sz="4" w:space="0" w:color="auto"/>
              <w:right w:val="single" w:sz="4" w:space="0" w:color="auto"/>
            </w:tcBorders>
            <w:vAlign w:val="center"/>
          </w:tcPr>
          <w:p w14:paraId="29C39EF7" w14:textId="77777777" w:rsidR="00652DD6" w:rsidRPr="00C7244C" w:rsidRDefault="00652DD6" w:rsidP="003F1727">
            <w:pPr>
              <w:pStyle w:val="TAC"/>
            </w:pPr>
          </w:p>
        </w:tc>
        <w:tc>
          <w:tcPr>
            <w:tcW w:w="1559" w:type="dxa"/>
            <w:vMerge/>
            <w:tcBorders>
              <w:left w:val="single" w:sz="4" w:space="0" w:color="auto"/>
              <w:right w:val="single" w:sz="4" w:space="0" w:color="auto"/>
            </w:tcBorders>
            <w:vAlign w:val="center"/>
          </w:tcPr>
          <w:p w14:paraId="50B64272"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B1FEBA6"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12A03026" w14:textId="77777777" w:rsidR="00652DD6" w:rsidRPr="00C7244C" w:rsidRDefault="00652DD6" w:rsidP="003F1727">
            <w:pPr>
              <w:pStyle w:val="TAL"/>
            </w:pPr>
            <w:r w:rsidRPr="00C7244C">
              <w:t>SS-SINR_54</w:t>
            </w:r>
          </w:p>
        </w:tc>
      </w:tr>
      <w:tr w:rsidR="00652DD6" w:rsidRPr="00C7244C" w14:paraId="424A8825"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622A5819" w14:textId="77777777" w:rsidR="00652DD6" w:rsidRPr="00C7244C" w:rsidRDefault="00652DD6" w:rsidP="003F1727">
            <w:pPr>
              <w:pStyle w:val="TAL"/>
            </w:pPr>
          </w:p>
        </w:tc>
        <w:tc>
          <w:tcPr>
            <w:tcW w:w="1559" w:type="dxa"/>
            <w:vMerge/>
            <w:tcBorders>
              <w:left w:val="single" w:sz="4" w:space="0" w:color="auto"/>
              <w:bottom w:val="single" w:sz="4" w:space="0" w:color="auto"/>
              <w:right w:val="single" w:sz="4" w:space="0" w:color="auto"/>
            </w:tcBorders>
            <w:vAlign w:val="center"/>
          </w:tcPr>
          <w:p w14:paraId="0D82A35B" w14:textId="77777777" w:rsidR="00652DD6" w:rsidRPr="00C7244C" w:rsidRDefault="00652DD6" w:rsidP="003F1727">
            <w:pPr>
              <w:pStyle w:val="TAC"/>
            </w:pPr>
          </w:p>
        </w:tc>
        <w:tc>
          <w:tcPr>
            <w:tcW w:w="1559" w:type="dxa"/>
            <w:vMerge/>
            <w:tcBorders>
              <w:left w:val="single" w:sz="4" w:space="0" w:color="auto"/>
              <w:bottom w:val="single" w:sz="4" w:space="0" w:color="auto"/>
              <w:right w:val="single" w:sz="4" w:space="0" w:color="auto"/>
            </w:tcBorders>
            <w:vAlign w:val="center"/>
          </w:tcPr>
          <w:p w14:paraId="67C19F97"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0A145347"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8CB8217" w14:textId="77777777" w:rsidR="00652DD6" w:rsidRPr="00C7244C" w:rsidRDefault="00652DD6" w:rsidP="003F1727">
            <w:pPr>
              <w:pStyle w:val="TAL"/>
            </w:pPr>
            <w:r w:rsidRPr="00C7244C">
              <w:t>FFS</w:t>
            </w:r>
          </w:p>
        </w:tc>
      </w:tr>
      <w:tr w:rsidR="00652DD6" w:rsidRPr="00C7244C" w14:paraId="33DF954A" w14:textId="77777777" w:rsidTr="003F172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4055BA79" w14:textId="77777777" w:rsidR="00652DD6" w:rsidRPr="00C7244C" w:rsidRDefault="00652DD6" w:rsidP="003F1727">
            <w:pPr>
              <w:pStyle w:val="TAC"/>
            </w:pPr>
            <w:r w:rsidRPr="00C7244C">
              <w:t>Extreme Conditions</w:t>
            </w:r>
          </w:p>
        </w:tc>
      </w:tr>
      <w:tr w:rsidR="00652DD6" w:rsidRPr="00C7244C" w14:paraId="2EF4B09D"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236F0FDA" w14:textId="77777777" w:rsidR="00652DD6" w:rsidRPr="00C7244C" w:rsidRDefault="00652DD6" w:rsidP="003F1727">
            <w:pPr>
              <w:pStyle w:val="TAL"/>
            </w:pPr>
            <w:r w:rsidRPr="00C7244C">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BFDB1C" w14:textId="77777777" w:rsidR="00652DD6" w:rsidRPr="00C7244C" w:rsidRDefault="00652DD6" w:rsidP="003F1727">
            <w:pPr>
              <w:pStyle w:val="TAL"/>
            </w:pPr>
            <w:r w:rsidRPr="00C7244C">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945B4DD" w14:textId="77777777" w:rsidR="00652DD6" w:rsidRPr="00C7244C" w:rsidRDefault="00652DD6" w:rsidP="003F1727">
            <w:pPr>
              <w:pStyle w:val="TAL"/>
            </w:pPr>
            <w:r w:rsidRPr="00C7244C">
              <w:t>SS-SINR_21+ FFS</w:t>
            </w:r>
          </w:p>
        </w:tc>
        <w:tc>
          <w:tcPr>
            <w:tcW w:w="1559" w:type="dxa"/>
            <w:vMerge w:val="restart"/>
            <w:tcBorders>
              <w:top w:val="single" w:sz="4" w:space="0" w:color="auto"/>
              <w:left w:val="single" w:sz="4" w:space="0" w:color="auto"/>
              <w:right w:val="single" w:sz="4" w:space="0" w:color="auto"/>
            </w:tcBorders>
            <w:vAlign w:val="center"/>
            <w:hideMark/>
          </w:tcPr>
          <w:p w14:paraId="42384725" w14:textId="77777777" w:rsidR="00652DD6" w:rsidRPr="00C7244C" w:rsidRDefault="00652DD6" w:rsidP="003F1727">
            <w:pPr>
              <w:pStyle w:val="TAL"/>
            </w:pPr>
            <w:r w:rsidRPr="00C7244C">
              <w:t>All bands</w:t>
            </w:r>
          </w:p>
        </w:tc>
        <w:tc>
          <w:tcPr>
            <w:tcW w:w="1560" w:type="dxa"/>
            <w:vMerge w:val="restart"/>
            <w:tcBorders>
              <w:top w:val="single" w:sz="4" w:space="0" w:color="auto"/>
              <w:left w:val="single" w:sz="4" w:space="0" w:color="auto"/>
              <w:right w:val="single" w:sz="4" w:space="0" w:color="auto"/>
            </w:tcBorders>
            <w:vAlign w:val="center"/>
          </w:tcPr>
          <w:p w14:paraId="040E2D83" w14:textId="77777777" w:rsidR="00652DD6" w:rsidRPr="00C7244C" w:rsidRDefault="00652DD6" w:rsidP="003F1727">
            <w:pPr>
              <w:pStyle w:val="TAL"/>
            </w:pPr>
            <w:r w:rsidRPr="00C7244C">
              <w:t>SS-SINR_17+ FFS</w:t>
            </w:r>
          </w:p>
        </w:tc>
      </w:tr>
      <w:tr w:rsidR="00652DD6" w:rsidRPr="00C7244C" w14:paraId="6608AD5C" w14:textId="77777777" w:rsidTr="003F1727">
        <w:trPr>
          <w:trHeight w:val="70"/>
          <w:jc w:val="center"/>
        </w:trPr>
        <w:tc>
          <w:tcPr>
            <w:tcW w:w="3198" w:type="dxa"/>
            <w:vMerge/>
            <w:tcBorders>
              <w:left w:val="single" w:sz="4" w:space="0" w:color="auto"/>
              <w:right w:val="single" w:sz="4" w:space="0" w:color="auto"/>
            </w:tcBorders>
            <w:vAlign w:val="center"/>
          </w:tcPr>
          <w:p w14:paraId="7C284F72"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7CD581" w14:textId="77777777" w:rsidR="00652DD6" w:rsidRPr="00C7244C" w:rsidRDefault="00652DD6" w:rsidP="003F1727">
            <w:pPr>
              <w:pStyle w:val="TAL"/>
            </w:pPr>
            <w:r w:rsidRPr="00C7244C">
              <w:t>n260</w:t>
            </w:r>
          </w:p>
        </w:tc>
        <w:tc>
          <w:tcPr>
            <w:tcW w:w="1559" w:type="dxa"/>
            <w:tcBorders>
              <w:top w:val="single" w:sz="4" w:space="0" w:color="auto"/>
              <w:left w:val="single" w:sz="4" w:space="0" w:color="auto"/>
              <w:bottom w:val="single" w:sz="4" w:space="0" w:color="auto"/>
              <w:right w:val="single" w:sz="4" w:space="0" w:color="auto"/>
            </w:tcBorders>
            <w:vAlign w:val="center"/>
          </w:tcPr>
          <w:p w14:paraId="1D1790E7" w14:textId="77777777" w:rsidR="00652DD6" w:rsidRPr="00C7244C" w:rsidRDefault="00652DD6" w:rsidP="003F1727">
            <w:pPr>
              <w:pStyle w:val="TAL"/>
            </w:pPr>
            <w:r w:rsidRPr="00C7244C">
              <w:t>SS-SINR_20+ FFS</w:t>
            </w:r>
          </w:p>
        </w:tc>
        <w:tc>
          <w:tcPr>
            <w:tcW w:w="1559" w:type="dxa"/>
            <w:vMerge/>
            <w:tcBorders>
              <w:left w:val="single" w:sz="4" w:space="0" w:color="auto"/>
              <w:right w:val="single" w:sz="4" w:space="0" w:color="auto"/>
            </w:tcBorders>
            <w:vAlign w:val="center"/>
          </w:tcPr>
          <w:p w14:paraId="2C1EBBFF" w14:textId="77777777" w:rsidR="00652DD6" w:rsidRPr="00C7244C" w:rsidRDefault="00652DD6" w:rsidP="003F1727">
            <w:pPr>
              <w:pStyle w:val="TAC"/>
            </w:pPr>
          </w:p>
        </w:tc>
        <w:tc>
          <w:tcPr>
            <w:tcW w:w="1560" w:type="dxa"/>
            <w:vMerge/>
            <w:tcBorders>
              <w:left w:val="single" w:sz="4" w:space="0" w:color="auto"/>
              <w:right w:val="single" w:sz="4" w:space="0" w:color="auto"/>
            </w:tcBorders>
            <w:vAlign w:val="center"/>
          </w:tcPr>
          <w:p w14:paraId="321EE374" w14:textId="77777777" w:rsidR="00652DD6" w:rsidRPr="00C7244C" w:rsidRDefault="00652DD6" w:rsidP="003F1727">
            <w:pPr>
              <w:pStyle w:val="TAL"/>
            </w:pPr>
          </w:p>
        </w:tc>
      </w:tr>
      <w:tr w:rsidR="00652DD6" w:rsidRPr="00C7244C" w14:paraId="2DBE73AA"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75EF828D"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0705D27" w14:textId="77777777" w:rsidR="00652DD6" w:rsidRPr="00C7244C" w:rsidRDefault="00652DD6" w:rsidP="003F1727">
            <w:pPr>
              <w:pStyle w:val="TAL"/>
            </w:pPr>
            <w:r w:rsidRPr="00C7244C">
              <w:t>n259</w:t>
            </w:r>
          </w:p>
        </w:tc>
        <w:tc>
          <w:tcPr>
            <w:tcW w:w="1559" w:type="dxa"/>
            <w:tcBorders>
              <w:top w:val="single" w:sz="4" w:space="0" w:color="auto"/>
              <w:left w:val="single" w:sz="4" w:space="0" w:color="auto"/>
              <w:bottom w:val="single" w:sz="4" w:space="0" w:color="auto"/>
              <w:right w:val="single" w:sz="4" w:space="0" w:color="auto"/>
            </w:tcBorders>
            <w:vAlign w:val="center"/>
          </w:tcPr>
          <w:p w14:paraId="71B25371" w14:textId="77777777" w:rsidR="00652DD6" w:rsidRPr="00C7244C" w:rsidRDefault="00652DD6" w:rsidP="003F1727">
            <w:pPr>
              <w:pStyle w:val="TAL"/>
            </w:pPr>
            <w:r w:rsidRPr="00C7244C">
              <w:t>FFS</w:t>
            </w:r>
          </w:p>
        </w:tc>
        <w:tc>
          <w:tcPr>
            <w:tcW w:w="1559" w:type="dxa"/>
            <w:vMerge/>
            <w:tcBorders>
              <w:left w:val="single" w:sz="4" w:space="0" w:color="auto"/>
              <w:bottom w:val="single" w:sz="4" w:space="0" w:color="auto"/>
              <w:right w:val="single" w:sz="4" w:space="0" w:color="auto"/>
            </w:tcBorders>
            <w:vAlign w:val="center"/>
          </w:tcPr>
          <w:p w14:paraId="613811AF" w14:textId="77777777" w:rsidR="00652DD6" w:rsidRPr="00C7244C" w:rsidRDefault="00652DD6" w:rsidP="003F1727">
            <w:pPr>
              <w:pStyle w:val="TAC"/>
            </w:pPr>
          </w:p>
        </w:tc>
        <w:tc>
          <w:tcPr>
            <w:tcW w:w="1560" w:type="dxa"/>
            <w:vMerge/>
            <w:tcBorders>
              <w:left w:val="single" w:sz="4" w:space="0" w:color="auto"/>
              <w:bottom w:val="single" w:sz="4" w:space="0" w:color="auto"/>
              <w:right w:val="single" w:sz="4" w:space="0" w:color="auto"/>
            </w:tcBorders>
            <w:vAlign w:val="center"/>
          </w:tcPr>
          <w:p w14:paraId="3F0B40B7" w14:textId="77777777" w:rsidR="00652DD6" w:rsidRPr="00C7244C" w:rsidRDefault="00652DD6" w:rsidP="003F1727">
            <w:pPr>
              <w:pStyle w:val="TAL"/>
            </w:pPr>
          </w:p>
        </w:tc>
      </w:tr>
      <w:tr w:rsidR="00652DD6" w:rsidRPr="00C7244C" w14:paraId="4845298E"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E6809A9" w14:textId="77777777" w:rsidR="00652DD6" w:rsidRPr="00C7244C" w:rsidRDefault="00652DD6" w:rsidP="003F1727">
            <w:pPr>
              <w:pStyle w:val="TAL"/>
            </w:pPr>
            <w:r w:rsidRPr="00C7244C">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78478E7A" w14:textId="77777777" w:rsidR="00652DD6" w:rsidRPr="00C7244C" w:rsidRDefault="00652DD6" w:rsidP="003F1727">
            <w:pPr>
              <w:pStyle w:val="TAL"/>
            </w:pPr>
            <w:r w:rsidRPr="00C7244C">
              <w:t>All bands</w:t>
            </w:r>
          </w:p>
        </w:tc>
        <w:tc>
          <w:tcPr>
            <w:tcW w:w="1559" w:type="dxa"/>
            <w:vMerge w:val="restart"/>
            <w:tcBorders>
              <w:top w:val="single" w:sz="4" w:space="0" w:color="auto"/>
              <w:left w:val="single" w:sz="4" w:space="0" w:color="auto"/>
              <w:right w:val="single" w:sz="4" w:space="0" w:color="auto"/>
            </w:tcBorders>
            <w:vAlign w:val="center"/>
          </w:tcPr>
          <w:p w14:paraId="6C31E8B6" w14:textId="77777777" w:rsidR="00652DD6" w:rsidRPr="00C7244C" w:rsidRDefault="00652DD6" w:rsidP="003F1727">
            <w:pPr>
              <w:pStyle w:val="TAL"/>
            </w:pPr>
            <w:r w:rsidRPr="00C7244C">
              <w:t>SS-SINR_59+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1B97AD6"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3AA5329" w14:textId="77777777" w:rsidR="00652DD6" w:rsidRPr="00C7244C" w:rsidRDefault="00652DD6" w:rsidP="003F1727">
            <w:pPr>
              <w:pStyle w:val="TAL"/>
            </w:pPr>
            <w:r w:rsidRPr="00C7244C">
              <w:t>SS-SINR_56+ FFS</w:t>
            </w:r>
          </w:p>
        </w:tc>
      </w:tr>
      <w:tr w:rsidR="00652DD6" w:rsidRPr="00C7244C" w14:paraId="47512986" w14:textId="77777777" w:rsidTr="003F1727">
        <w:trPr>
          <w:trHeight w:val="70"/>
          <w:jc w:val="center"/>
        </w:trPr>
        <w:tc>
          <w:tcPr>
            <w:tcW w:w="3198" w:type="dxa"/>
            <w:vMerge/>
            <w:tcBorders>
              <w:left w:val="single" w:sz="4" w:space="0" w:color="auto"/>
              <w:right w:val="single" w:sz="4" w:space="0" w:color="auto"/>
            </w:tcBorders>
            <w:vAlign w:val="center"/>
          </w:tcPr>
          <w:p w14:paraId="20580860" w14:textId="77777777" w:rsidR="00652DD6" w:rsidRPr="00C7244C" w:rsidRDefault="00652DD6" w:rsidP="003F1727">
            <w:pPr>
              <w:pStyle w:val="TAL"/>
            </w:pPr>
          </w:p>
        </w:tc>
        <w:tc>
          <w:tcPr>
            <w:tcW w:w="1559" w:type="dxa"/>
            <w:vMerge/>
            <w:tcBorders>
              <w:left w:val="single" w:sz="4" w:space="0" w:color="auto"/>
              <w:right w:val="single" w:sz="4" w:space="0" w:color="auto"/>
            </w:tcBorders>
            <w:vAlign w:val="center"/>
          </w:tcPr>
          <w:p w14:paraId="6C4611E8" w14:textId="77777777" w:rsidR="00652DD6" w:rsidRPr="00C7244C" w:rsidRDefault="00652DD6" w:rsidP="003F1727">
            <w:pPr>
              <w:pStyle w:val="TAC"/>
            </w:pPr>
          </w:p>
        </w:tc>
        <w:tc>
          <w:tcPr>
            <w:tcW w:w="1559" w:type="dxa"/>
            <w:vMerge/>
            <w:tcBorders>
              <w:left w:val="single" w:sz="4" w:space="0" w:color="auto"/>
              <w:right w:val="single" w:sz="4" w:space="0" w:color="auto"/>
            </w:tcBorders>
            <w:vAlign w:val="center"/>
          </w:tcPr>
          <w:p w14:paraId="5729D29D"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A81A913"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5B402826" w14:textId="77777777" w:rsidR="00652DD6" w:rsidRPr="00C7244C" w:rsidRDefault="00652DD6" w:rsidP="003F1727">
            <w:pPr>
              <w:pStyle w:val="TAL"/>
            </w:pPr>
            <w:r w:rsidRPr="00C7244C">
              <w:t>SS-SINR_55+ FFS</w:t>
            </w:r>
          </w:p>
        </w:tc>
      </w:tr>
      <w:tr w:rsidR="00652DD6" w:rsidRPr="00C7244C" w14:paraId="17183077"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0FB2CCDA" w14:textId="77777777" w:rsidR="00652DD6" w:rsidRPr="00C7244C" w:rsidRDefault="00652DD6" w:rsidP="003F1727">
            <w:pPr>
              <w:pStyle w:val="TAL"/>
            </w:pPr>
          </w:p>
        </w:tc>
        <w:tc>
          <w:tcPr>
            <w:tcW w:w="1559" w:type="dxa"/>
            <w:vMerge/>
            <w:tcBorders>
              <w:left w:val="single" w:sz="4" w:space="0" w:color="auto"/>
              <w:bottom w:val="single" w:sz="4" w:space="0" w:color="auto"/>
              <w:right w:val="single" w:sz="4" w:space="0" w:color="auto"/>
            </w:tcBorders>
            <w:vAlign w:val="center"/>
          </w:tcPr>
          <w:p w14:paraId="5969927F" w14:textId="77777777" w:rsidR="00652DD6" w:rsidRPr="00C7244C" w:rsidRDefault="00652DD6" w:rsidP="003F1727">
            <w:pPr>
              <w:pStyle w:val="TAC"/>
            </w:pPr>
          </w:p>
        </w:tc>
        <w:tc>
          <w:tcPr>
            <w:tcW w:w="1559" w:type="dxa"/>
            <w:vMerge/>
            <w:tcBorders>
              <w:left w:val="single" w:sz="4" w:space="0" w:color="auto"/>
              <w:bottom w:val="single" w:sz="4" w:space="0" w:color="auto"/>
              <w:right w:val="single" w:sz="4" w:space="0" w:color="auto"/>
            </w:tcBorders>
            <w:vAlign w:val="center"/>
          </w:tcPr>
          <w:p w14:paraId="42260108"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47026327"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1A2A171" w14:textId="77777777" w:rsidR="00652DD6" w:rsidRPr="00C7244C" w:rsidRDefault="00652DD6" w:rsidP="003F1727">
            <w:pPr>
              <w:pStyle w:val="TAL"/>
            </w:pPr>
            <w:r w:rsidRPr="00C7244C">
              <w:t>FFS</w:t>
            </w:r>
          </w:p>
        </w:tc>
      </w:tr>
    </w:tbl>
    <w:p w14:paraId="1607F27D" w14:textId="77777777" w:rsidR="00652DD6" w:rsidRPr="00C7244C" w:rsidRDefault="00652DD6" w:rsidP="00652DD6"/>
    <w:p w14:paraId="49EE7429" w14:textId="77777777" w:rsidR="00652DD6" w:rsidRPr="00C7244C" w:rsidRDefault="00652DD6" w:rsidP="00652DD6">
      <w:pPr>
        <w:rPr>
          <w:lang w:eastAsia="sv-SE"/>
        </w:rPr>
      </w:pPr>
      <w:r w:rsidRPr="00C7244C">
        <w:t>For the test to pass, the ratio of successful reported values in each test shall be more than 90% with a confidence level of 95%.</w:t>
      </w:r>
    </w:p>
    <w:p w14:paraId="5BEB1F10" w14:textId="77777777" w:rsidR="00652DD6" w:rsidRPr="00C7244C" w:rsidRDefault="00652DD6" w:rsidP="00652DD6">
      <w:pPr>
        <w:pStyle w:val="Heading4"/>
        <w:rPr>
          <w:lang w:eastAsia="sv-SE"/>
        </w:rPr>
      </w:pPr>
      <w:r w:rsidRPr="00C7244C">
        <w:rPr>
          <w:lang w:eastAsia="sv-SE"/>
        </w:rPr>
        <w:t>7.7.3.2</w:t>
      </w:r>
      <w:r w:rsidRPr="00C7244C">
        <w:rPr>
          <w:lang w:eastAsia="sv-SE"/>
        </w:rPr>
        <w:tab/>
        <w:t>NR SA FR2-FR2 SS-SINR measurement accuracy</w:t>
      </w:r>
    </w:p>
    <w:p w14:paraId="66137E4E" w14:textId="77777777" w:rsidR="00652DD6" w:rsidRPr="00C7244C" w:rsidRDefault="00652DD6" w:rsidP="00652DD6">
      <w:pPr>
        <w:pStyle w:val="EditorsNote"/>
      </w:pPr>
      <w:r w:rsidRPr="00C7244C">
        <w:t>Editor’s Note: This test case has been completed for the following configurations:</w:t>
      </w:r>
    </w:p>
    <w:p w14:paraId="14E159D8"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4406F57" w14:textId="77777777" w:rsidR="00652DD6" w:rsidRPr="00C7244C" w:rsidRDefault="00652DD6" w:rsidP="00652DD6">
      <w:pPr>
        <w:pStyle w:val="EditorsNote"/>
      </w:pPr>
      <w:r w:rsidRPr="00C7244C">
        <w:t>- UE PC3</w:t>
      </w:r>
    </w:p>
    <w:p w14:paraId="56FC151A" w14:textId="77777777" w:rsidR="00652DD6" w:rsidRPr="00C7244C" w:rsidRDefault="00652DD6" w:rsidP="00652DD6">
      <w:pPr>
        <w:pStyle w:val="EditorsNote"/>
      </w:pPr>
      <w:r w:rsidRPr="00C7244C">
        <w:t>- Normal conditions</w:t>
      </w:r>
    </w:p>
    <w:p w14:paraId="1FC25EA3" w14:textId="77777777" w:rsidR="00652DD6" w:rsidRPr="00C7244C" w:rsidRDefault="00652DD6" w:rsidP="00652DD6">
      <w:pPr>
        <w:pStyle w:val="EditorsNote"/>
      </w:pPr>
      <w:r w:rsidRPr="00C7244C">
        <w:t>- The test is incomplete for UE power classes other than PC3</w:t>
      </w:r>
    </w:p>
    <w:p w14:paraId="7EB56508" w14:textId="77777777" w:rsidR="00652DD6" w:rsidRPr="00C7244C" w:rsidRDefault="00652DD6" w:rsidP="00652DD6">
      <w:pPr>
        <w:pStyle w:val="EditorsNote"/>
      </w:pPr>
      <w:r w:rsidRPr="00C7244C">
        <w:t>- The test is incomplete for test frequencies &gt; 40.8 GHz</w:t>
      </w:r>
    </w:p>
    <w:p w14:paraId="0FF1F199" w14:textId="77777777" w:rsidR="00652DD6" w:rsidRPr="00C7244C" w:rsidRDefault="00652DD6" w:rsidP="00652DD6">
      <w:pPr>
        <w:pStyle w:val="EditorsNote"/>
      </w:pPr>
      <w:r w:rsidRPr="00C7244C">
        <w:t>- The test is incomplete for extreme conditions</w:t>
      </w:r>
    </w:p>
    <w:p w14:paraId="4FCE40A4" w14:textId="77777777" w:rsidR="00652DD6" w:rsidRPr="00C7244C" w:rsidRDefault="00652DD6" w:rsidP="00652DD6">
      <w:pPr>
        <w:pStyle w:val="H6"/>
      </w:pPr>
      <w:r w:rsidRPr="00C7244C">
        <w:t>7.7.3.2.1</w:t>
      </w:r>
      <w:r w:rsidRPr="00C7244C">
        <w:tab/>
        <w:t>Test purpose</w:t>
      </w:r>
    </w:p>
    <w:p w14:paraId="3692A70D" w14:textId="77777777" w:rsidR="00652DD6" w:rsidRPr="00C7244C" w:rsidRDefault="00652DD6" w:rsidP="00652DD6">
      <w:pPr>
        <w:rPr>
          <w:lang w:eastAsia="sv-SE"/>
        </w:rPr>
      </w:pPr>
      <w:r w:rsidRPr="00C7244C">
        <w:rPr>
          <w:lang w:eastAsia="sv-SE"/>
        </w:rPr>
        <w:t>The purpose of this test is to verify that the inter-frequency SS-SINR measurement accuracy is within the specified limits for all bands.</w:t>
      </w:r>
    </w:p>
    <w:p w14:paraId="331F5E89" w14:textId="77777777" w:rsidR="00652DD6" w:rsidRPr="00C7244C" w:rsidRDefault="00652DD6" w:rsidP="00652DD6">
      <w:pPr>
        <w:pStyle w:val="H6"/>
      </w:pPr>
      <w:r w:rsidRPr="00C7244C">
        <w:t>7.7.3.2.2</w:t>
      </w:r>
      <w:r w:rsidRPr="00C7244C">
        <w:tab/>
        <w:t>Test applicability</w:t>
      </w:r>
    </w:p>
    <w:p w14:paraId="557A8C2E" w14:textId="77777777" w:rsidR="00652DD6" w:rsidRPr="00C7244C" w:rsidRDefault="00652DD6" w:rsidP="00652DD6">
      <w:pPr>
        <w:rPr>
          <w:lang w:eastAsia="sv-SE"/>
        </w:rPr>
      </w:pPr>
      <w:r w:rsidRPr="00C7244C">
        <w:rPr>
          <w:lang w:eastAsia="sv-SE"/>
        </w:rPr>
        <w:t>This test applies to all types of NR UE from Release 15 onwards supporting ss-SINR-Meas.</w:t>
      </w:r>
    </w:p>
    <w:p w14:paraId="59609574" w14:textId="77777777" w:rsidR="00652DD6" w:rsidRPr="00C7244C" w:rsidRDefault="00652DD6" w:rsidP="00652DD6">
      <w:pPr>
        <w:pStyle w:val="H6"/>
        <w:rPr>
          <w:lang w:eastAsia="sv-SE"/>
        </w:rPr>
      </w:pPr>
      <w:r w:rsidRPr="00C7244C">
        <w:rPr>
          <w:lang w:eastAsia="sv-SE"/>
        </w:rPr>
        <w:t>7.7.3.2.3</w:t>
      </w:r>
      <w:r w:rsidRPr="00C7244C">
        <w:rPr>
          <w:lang w:eastAsia="sv-SE"/>
        </w:rPr>
        <w:tab/>
        <w:t>Minimum conformance requirements</w:t>
      </w:r>
    </w:p>
    <w:p w14:paraId="69526DB0" w14:textId="77777777" w:rsidR="00652DD6" w:rsidRPr="00C7244C" w:rsidRDefault="00652DD6" w:rsidP="00652DD6">
      <w:pPr>
        <w:rPr>
          <w:lang w:eastAsia="sv-SE"/>
        </w:rPr>
      </w:pPr>
      <w:r w:rsidRPr="00C7244C">
        <w:rPr>
          <w:lang w:eastAsia="sv-SE"/>
        </w:rPr>
        <w:t>The minimum conformance requirements are specified in clause 7.7.3.0.2.</w:t>
      </w:r>
    </w:p>
    <w:p w14:paraId="1A46DE05" w14:textId="77777777" w:rsidR="00652DD6" w:rsidRPr="00C7244C" w:rsidRDefault="00652DD6" w:rsidP="00652DD6">
      <w:pPr>
        <w:rPr>
          <w:lang w:eastAsia="sv-SE"/>
        </w:rPr>
      </w:pPr>
      <w:r w:rsidRPr="00C7244C">
        <w:rPr>
          <w:lang w:eastAsia="sv-SE"/>
        </w:rPr>
        <w:t>The normative reference for this requirement is TS 38.133 [6] clause A.7.7.3.2.</w:t>
      </w:r>
    </w:p>
    <w:p w14:paraId="2BC01A91" w14:textId="77777777" w:rsidR="00652DD6" w:rsidRPr="00C7244C" w:rsidRDefault="00652DD6" w:rsidP="00652DD6">
      <w:pPr>
        <w:pStyle w:val="H6"/>
        <w:rPr>
          <w:lang w:eastAsia="sv-SE"/>
        </w:rPr>
      </w:pPr>
      <w:r w:rsidRPr="00C7244C">
        <w:rPr>
          <w:lang w:eastAsia="sv-SE"/>
        </w:rPr>
        <w:t>7.7.3.2.4</w:t>
      </w:r>
      <w:r w:rsidRPr="00C7244C">
        <w:rPr>
          <w:lang w:eastAsia="sv-SE"/>
        </w:rPr>
        <w:tab/>
        <w:t>Test description</w:t>
      </w:r>
    </w:p>
    <w:p w14:paraId="03C801B9"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2AF6CFE7" w14:textId="77777777" w:rsidR="00652DD6" w:rsidRPr="00C7244C" w:rsidRDefault="00652DD6" w:rsidP="00652DD6">
      <w:pPr>
        <w:pStyle w:val="H6"/>
        <w:rPr>
          <w:lang w:eastAsia="sv-SE"/>
        </w:rPr>
      </w:pPr>
      <w:r w:rsidRPr="00C7244C">
        <w:rPr>
          <w:lang w:eastAsia="sv-SE"/>
        </w:rPr>
        <w:t>7.7.3.2.4.1</w:t>
      </w:r>
      <w:r w:rsidRPr="00C7244C">
        <w:rPr>
          <w:lang w:eastAsia="sv-SE"/>
        </w:rPr>
        <w:tab/>
        <w:t>Initial conditions</w:t>
      </w:r>
    </w:p>
    <w:p w14:paraId="5992A583" w14:textId="77777777" w:rsidR="00652DD6" w:rsidRPr="00C7244C" w:rsidRDefault="00652DD6" w:rsidP="00652DD6">
      <w:pPr>
        <w:rPr>
          <w:lang w:eastAsia="sv-SE"/>
        </w:rPr>
      </w:pPr>
      <w:r w:rsidRPr="00C7244C">
        <w:rPr>
          <w:lang w:eastAsia="sv-SE"/>
        </w:rPr>
        <w:t>This test shall be tested using any of the test configurations in Table 7.7.3.2</w:t>
      </w:r>
      <w:r w:rsidRPr="00C7244C">
        <w:t>.4.1</w:t>
      </w:r>
      <w:r w:rsidRPr="00C7244C">
        <w:rPr>
          <w:lang w:eastAsia="sv-SE"/>
        </w:rPr>
        <w:t>-1.</w:t>
      </w:r>
    </w:p>
    <w:p w14:paraId="69E46F33" w14:textId="77777777" w:rsidR="00652DD6" w:rsidRPr="00C7244C" w:rsidRDefault="00652DD6" w:rsidP="00652DD6">
      <w:pPr>
        <w:pStyle w:val="TH"/>
      </w:pPr>
      <w:r w:rsidRPr="00C7244C">
        <w:t>Table 7.7.3.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5D0AE166" w14:textId="77777777" w:rsidTr="003F1727">
        <w:tc>
          <w:tcPr>
            <w:tcW w:w="1985" w:type="dxa"/>
            <w:shd w:val="clear" w:color="auto" w:fill="auto"/>
          </w:tcPr>
          <w:p w14:paraId="7B8AE4D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1A7A333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68F9651B" w14:textId="77777777" w:rsidTr="003F1727">
        <w:tc>
          <w:tcPr>
            <w:tcW w:w="1985" w:type="dxa"/>
            <w:shd w:val="clear" w:color="auto" w:fill="auto"/>
          </w:tcPr>
          <w:p w14:paraId="0575F6E7"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3.2-1</w:t>
            </w:r>
          </w:p>
        </w:tc>
        <w:tc>
          <w:tcPr>
            <w:tcW w:w="7513" w:type="dxa"/>
            <w:shd w:val="clear" w:color="auto" w:fill="auto"/>
          </w:tcPr>
          <w:p w14:paraId="198D9E2A"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5CA781EF" w14:textId="77777777" w:rsidTr="003F1727">
        <w:tc>
          <w:tcPr>
            <w:tcW w:w="9498" w:type="dxa"/>
            <w:gridSpan w:val="2"/>
            <w:shd w:val="clear" w:color="auto" w:fill="auto"/>
          </w:tcPr>
          <w:p w14:paraId="42A8B152"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2130A44A" w14:textId="77777777" w:rsidR="00652DD6" w:rsidRPr="00C7244C" w:rsidRDefault="00652DD6" w:rsidP="00652DD6">
      <w:pPr>
        <w:rPr>
          <w:lang w:eastAsia="sv-SE"/>
        </w:rPr>
      </w:pPr>
    </w:p>
    <w:p w14:paraId="621B6507" w14:textId="77777777" w:rsidR="00652DD6" w:rsidRPr="00C7244C" w:rsidRDefault="00652DD6" w:rsidP="00652DD6">
      <w:pPr>
        <w:rPr>
          <w:lang w:eastAsia="sv-SE"/>
        </w:rPr>
      </w:pPr>
      <w:r w:rsidRPr="00C7244C">
        <w:rPr>
          <w:lang w:eastAsia="sv-SE"/>
        </w:rPr>
        <w:t>Configure the test equipment and the DUT according to the parameters in Table 7.7.3.2.4.1-2.</w:t>
      </w:r>
    </w:p>
    <w:p w14:paraId="4FFF9595" w14:textId="77777777" w:rsidR="00652DD6" w:rsidRPr="00C7244C" w:rsidRDefault="00652DD6" w:rsidP="00652DD6">
      <w:pPr>
        <w:pStyle w:val="TH"/>
      </w:pPr>
      <w:r w:rsidRPr="00C7244C">
        <w:t>Table 7.7.3.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741322D9" w14:textId="77777777" w:rsidTr="003F1727">
        <w:trPr>
          <w:jc w:val="center"/>
        </w:trPr>
        <w:tc>
          <w:tcPr>
            <w:tcW w:w="1701" w:type="dxa"/>
            <w:shd w:val="clear" w:color="auto" w:fill="auto"/>
          </w:tcPr>
          <w:p w14:paraId="1B1A5F61" w14:textId="77777777" w:rsidR="00652DD6" w:rsidRPr="00C7244C" w:rsidRDefault="00652DD6" w:rsidP="003F1727">
            <w:pPr>
              <w:pStyle w:val="TAH"/>
            </w:pPr>
            <w:r w:rsidRPr="00C7244C">
              <w:t>Parameter</w:t>
            </w:r>
          </w:p>
        </w:tc>
        <w:tc>
          <w:tcPr>
            <w:tcW w:w="3943" w:type="dxa"/>
            <w:shd w:val="clear" w:color="auto" w:fill="auto"/>
          </w:tcPr>
          <w:p w14:paraId="5DC9D571" w14:textId="77777777" w:rsidR="00652DD6" w:rsidRPr="00C7244C" w:rsidRDefault="00652DD6" w:rsidP="003F1727">
            <w:pPr>
              <w:pStyle w:val="TAH"/>
            </w:pPr>
            <w:r w:rsidRPr="00C7244C">
              <w:t>Value</w:t>
            </w:r>
          </w:p>
        </w:tc>
        <w:tc>
          <w:tcPr>
            <w:tcW w:w="3961" w:type="dxa"/>
          </w:tcPr>
          <w:p w14:paraId="230E3BA6" w14:textId="77777777" w:rsidR="00652DD6" w:rsidRPr="00C7244C" w:rsidRDefault="00652DD6" w:rsidP="003F1727">
            <w:pPr>
              <w:pStyle w:val="TAH"/>
            </w:pPr>
            <w:r w:rsidRPr="00C7244C">
              <w:t>Comment</w:t>
            </w:r>
          </w:p>
        </w:tc>
      </w:tr>
      <w:tr w:rsidR="00652DD6" w:rsidRPr="00C7244C" w14:paraId="786CF1B0" w14:textId="77777777" w:rsidTr="003F1727">
        <w:trPr>
          <w:jc w:val="center"/>
        </w:trPr>
        <w:tc>
          <w:tcPr>
            <w:tcW w:w="1701" w:type="dxa"/>
            <w:shd w:val="clear" w:color="auto" w:fill="auto"/>
          </w:tcPr>
          <w:p w14:paraId="1D2CCCFB" w14:textId="77777777" w:rsidR="00652DD6" w:rsidRPr="00C7244C" w:rsidRDefault="00652DD6" w:rsidP="003F1727">
            <w:pPr>
              <w:pStyle w:val="TAL"/>
            </w:pPr>
            <w:r w:rsidRPr="00C7244C">
              <w:t>Test environment</w:t>
            </w:r>
          </w:p>
        </w:tc>
        <w:tc>
          <w:tcPr>
            <w:tcW w:w="3943" w:type="dxa"/>
            <w:shd w:val="clear" w:color="auto" w:fill="auto"/>
          </w:tcPr>
          <w:p w14:paraId="5AC06D42" w14:textId="77777777" w:rsidR="00652DD6" w:rsidRPr="00C7244C" w:rsidRDefault="00652DD6" w:rsidP="003F1727">
            <w:pPr>
              <w:pStyle w:val="TAL"/>
            </w:pPr>
            <w:r w:rsidRPr="00C7244C">
              <w:t>NC</w:t>
            </w:r>
          </w:p>
        </w:tc>
        <w:tc>
          <w:tcPr>
            <w:tcW w:w="3961" w:type="dxa"/>
          </w:tcPr>
          <w:p w14:paraId="232C6009" w14:textId="77777777" w:rsidR="00652DD6" w:rsidRPr="00C7244C" w:rsidRDefault="00652DD6" w:rsidP="003F1727">
            <w:pPr>
              <w:pStyle w:val="TAL"/>
            </w:pPr>
            <w:r w:rsidRPr="00C7244C">
              <w:t>As specified in TS 36.508 [25] clause 4.1.</w:t>
            </w:r>
          </w:p>
        </w:tc>
      </w:tr>
      <w:tr w:rsidR="00652DD6" w:rsidRPr="00C7244C" w14:paraId="385CC0B7" w14:textId="77777777" w:rsidTr="003F1727">
        <w:trPr>
          <w:jc w:val="center"/>
        </w:trPr>
        <w:tc>
          <w:tcPr>
            <w:tcW w:w="1701" w:type="dxa"/>
            <w:shd w:val="clear" w:color="auto" w:fill="auto"/>
          </w:tcPr>
          <w:p w14:paraId="0680E487" w14:textId="77777777" w:rsidR="00652DD6" w:rsidRPr="00C7244C" w:rsidRDefault="00652DD6" w:rsidP="003F1727">
            <w:pPr>
              <w:pStyle w:val="TAL"/>
            </w:pPr>
            <w:r w:rsidRPr="00C7244C">
              <w:t>Test frequencies</w:t>
            </w:r>
          </w:p>
        </w:tc>
        <w:tc>
          <w:tcPr>
            <w:tcW w:w="7904" w:type="dxa"/>
            <w:gridSpan w:val="2"/>
            <w:shd w:val="clear" w:color="auto" w:fill="auto"/>
          </w:tcPr>
          <w:p w14:paraId="19CBBEA0" w14:textId="77777777" w:rsidR="00652DD6" w:rsidRPr="00C7244C" w:rsidRDefault="00652DD6" w:rsidP="003F1727">
            <w:pPr>
              <w:pStyle w:val="TAL"/>
            </w:pPr>
            <w:r w:rsidRPr="00C7244C">
              <w:t>As specified in Annex E, Table E.5-1 and TS 38.508-1 [14] clause 4.3.1.</w:t>
            </w:r>
          </w:p>
        </w:tc>
      </w:tr>
      <w:tr w:rsidR="00652DD6" w:rsidRPr="00C7244C" w14:paraId="5D65E117" w14:textId="77777777" w:rsidTr="003F1727">
        <w:trPr>
          <w:jc w:val="center"/>
        </w:trPr>
        <w:tc>
          <w:tcPr>
            <w:tcW w:w="1701" w:type="dxa"/>
            <w:shd w:val="clear" w:color="auto" w:fill="auto"/>
          </w:tcPr>
          <w:p w14:paraId="5959F5FC" w14:textId="77777777" w:rsidR="00652DD6" w:rsidRPr="00C7244C" w:rsidRDefault="00652DD6" w:rsidP="003F1727">
            <w:pPr>
              <w:pStyle w:val="TAL"/>
            </w:pPr>
            <w:r w:rsidRPr="00C7244C">
              <w:t>Channel bandwidth</w:t>
            </w:r>
          </w:p>
        </w:tc>
        <w:tc>
          <w:tcPr>
            <w:tcW w:w="7904" w:type="dxa"/>
            <w:gridSpan w:val="2"/>
            <w:shd w:val="clear" w:color="auto" w:fill="auto"/>
          </w:tcPr>
          <w:p w14:paraId="6B3EA5A7" w14:textId="77777777" w:rsidR="00652DD6" w:rsidRPr="00C7244C" w:rsidRDefault="00652DD6" w:rsidP="003F1727">
            <w:pPr>
              <w:pStyle w:val="TAL"/>
            </w:pPr>
            <w:r w:rsidRPr="00C7244C">
              <w:t>As specified by the selected test configuration.</w:t>
            </w:r>
          </w:p>
        </w:tc>
      </w:tr>
      <w:tr w:rsidR="00652DD6" w:rsidRPr="00C7244C" w14:paraId="5EFAF4C8" w14:textId="77777777" w:rsidTr="003F1727">
        <w:trPr>
          <w:jc w:val="center"/>
        </w:trPr>
        <w:tc>
          <w:tcPr>
            <w:tcW w:w="1701" w:type="dxa"/>
            <w:shd w:val="clear" w:color="auto" w:fill="auto"/>
          </w:tcPr>
          <w:p w14:paraId="28791F13" w14:textId="77777777" w:rsidR="00652DD6" w:rsidRPr="00C7244C" w:rsidRDefault="00652DD6" w:rsidP="003F1727">
            <w:pPr>
              <w:pStyle w:val="TAL"/>
            </w:pPr>
            <w:r w:rsidRPr="00C7244C">
              <w:t>Propagation conditions</w:t>
            </w:r>
          </w:p>
        </w:tc>
        <w:tc>
          <w:tcPr>
            <w:tcW w:w="3943" w:type="dxa"/>
            <w:shd w:val="clear" w:color="auto" w:fill="auto"/>
          </w:tcPr>
          <w:p w14:paraId="49A9EF13" w14:textId="77777777" w:rsidR="00652DD6" w:rsidRPr="00C7244C" w:rsidRDefault="00652DD6" w:rsidP="003F1727">
            <w:pPr>
              <w:pStyle w:val="TAL"/>
            </w:pPr>
            <w:r w:rsidRPr="00C7244C">
              <w:t>AWGN</w:t>
            </w:r>
          </w:p>
        </w:tc>
        <w:tc>
          <w:tcPr>
            <w:tcW w:w="3961" w:type="dxa"/>
          </w:tcPr>
          <w:p w14:paraId="17457735" w14:textId="77777777" w:rsidR="00652DD6" w:rsidRPr="00C7244C" w:rsidRDefault="00652DD6" w:rsidP="003F1727">
            <w:pPr>
              <w:pStyle w:val="TAL"/>
            </w:pPr>
            <w:r w:rsidRPr="00C7244C">
              <w:t>As specified in Annex C.2.1</w:t>
            </w:r>
          </w:p>
        </w:tc>
      </w:tr>
      <w:tr w:rsidR="00652DD6" w:rsidRPr="00C7244C" w14:paraId="0C43D9D7" w14:textId="77777777" w:rsidTr="003F1727">
        <w:trPr>
          <w:trHeight w:val="1032"/>
          <w:jc w:val="center"/>
        </w:trPr>
        <w:tc>
          <w:tcPr>
            <w:tcW w:w="1701" w:type="dxa"/>
            <w:tcBorders>
              <w:bottom w:val="single" w:sz="4" w:space="0" w:color="auto"/>
            </w:tcBorders>
            <w:shd w:val="clear" w:color="auto" w:fill="auto"/>
          </w:tcPr>
          <w:p w14:paraId="5C8D9643"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3ECA80FA" w14:textId="77777777" w:rsidR="00652DD6" w:rsidRPr="00C7244C" w:rsidRDefault="00652DD6" w:rsidP="003F1727">
            <w:pPr>
              <w:pStyle w:val="TAL"/>
            </w:pPr>
            <w:r w:rsidRPr="00C7244C">
              <w:t>TE Part:</w:t>
            </w:r>
            <w:r w:rsidRPr="00C7244C">
              <w:tab/>
              <w:t>A.3.3.1.1</w:t>
            </w:r>
          </w:p>
          <w:p w14:paraId="79C2BB3A" w14:textId="77777777" w:rsidR="00652DD6" w:rsidRPr="00C7244C" w:rsidRDefault="00652DD6" w:rsidP="003F1727">
            <w:pPr>
              <w:pStyle w:val="TAL"/>
            </w:pPr>
            <w:r w:rsidRPr="00C7244C">
              <w:t>DUT Part:</w:t>
            </w:r>
            <w:r w:rsidRPr="00C7244C">
              <w:tab/>
              <w:t>A.3.4.1.1</w:t>
            </w:r>
          </w:p>
        </w:tc>
        <w:tc>
          <w:tcPr>
            <w:tcW w:w="3961" w:type="dxa"/>
          </w:tcPr>
          <w:p w14:paraId="3E959A0E" w14:textId="77777777" w:rsidR="00652DD6" w:rsidRPr="00C7244C" w:rsidRDefault="00652DD6" w:rsidP="003F1727">
            <w:pPr>
              <w:pStyle w:val="TAL"/>
            </w:pPr>
            <w:r w:rsidRPr="00C7244C">
              <w:t>As specified in TS 38.508-1 [14] Annex A.</w:t>
            </w:r>
          </w:p>
        </w:tc>
      </w:tr>
      <w:tr w:rsidR="00652DD6" w:rsidRPr="00C7244C" w14:paraId="6C010C93" w14:textId="77777777" w:rsidTr="003F1727">
        <w:trPr>
          <w:jc w:val="center"/>
        </w:trPr>
        <w:tc>
          <w:tcPr>
            <w:tcW w:w="1701" w:type="dxa"/>
            <w:shd w:val="clear" w:color="auto" w:fill="auto"/>
          </w:tcPr>
          <w:p w14:paraId="2208BCE9" w14:textId="77777777" w:rsidR="00652DD6" w:rsidRPr="00C7244C" w:rsidRDefault="00652DD6" w:rsidP="003F1727">
            <w:pPr>
              <w:pStyle w:val="TAL"/>
            </w:pPr>
            <w:r w:rsidRPr="00C7244C">
              <w:t>Exceptions to connection diagram</w:t>
            </w:r>
          </w:p>
        </w:tc>
        <w:tc>
          <w:tcPr>
            <w:tcW w:w="3943" w:type="dxa"/>
            <w:shd w:val="clear" w:color="auto" w:fill="auto"/>
          </w:tcPr>
          <w:p w14:paraId="44440C23" w14:textId="77777777" w:rsidR="00652DD6" w:rsidRPr="00C7244C" w:rsidRDefault="00652DD6" w:rsidP="003F1727">
            <w:pPr>
              <w:pStyle w:val="TAL"/>
            </w:pPr>
            <w:r w:rsidRPr="00C7244C">
              <w:t>N/A</w:t>
            </w:r>
          </w:p>
        </w:tc>
        <w:tc>
          <w:tcPr>
            <w:tcW w:w="3961" w:type="dxa"/>
          </w:tcPr>
          <w:p w14:paraId="01927E39" w14:textId="77777777" w:rsidR="00652DD6" w:rsidRPr="00C7244C" w:rsidRDefault="00652DD6" w:rsidP="003F1727">
            <w:pPr>
              <w:pStyle w:val="TAL"/>
            </w:pPr>
          </w:p>
        </w:tc>
      </w:tr>
    </w:tbl>
    <w:p w14:paraId="7F4C4242" w14:textId="77777777" w:rsidR="00652DD6" w:rsidRPr="00C7244C" w:rsidRDefault="00652DD6" w:rsidP="00652DD6">
      <w:pPr>
        <w:rPr>
          <w:lang w:eastAsia="sv-SE"/>
        </w:rPr>
      </w:pPr>
    </w:p>
    <w:p w14:paraId="2B96E812" w14:textId="77777777" w:rsidR="00652DD6" w:rsidRPr="00C7244C" w:rsidRDefault="00652DD6" w:rsidP="00652DD6">
      <w:pPr>
        <w:pStyle w:val="B1"/>
      </w:pPr>
      <w:r w:rsidRPr="00C7244C">
        <w:t>1.</w:t>
      </w:r>
      <w:r w:rsidRPr="00C7244C">
        <w:tab/>
        <w:t>The general test parameter settings are set up according to Table 7.7.3.2.4.1-3.</w:t>
      </w:r>
    </w:p>
    <w:p w14:paraId="5751CB63" w14:textId="77777777" w:rsidR="00652DD6" w:rsidRPr="00C7244C" w:rsidRDefault="00652DD6" w:rsidP="00652DD6">
      <w:pPr>
        <w:pStyle w:val="B1"/>
      </w:pPr>
      <w:r w:rsidRPr="00C7244C">
        <w:t>2.</w:t>
      </w:r>
      <w:r w:rsidRPr="00C7244C">
        <w:tab/>
        <w:t>Message contents are defined in clause 7.7.3.2.4.3.</w:t>
      </w:r>
    </w:p>
    <w:p w14:paraId="77F46E6D" w14:textId="77777777" w:rsidR="00652DD6" w:rsidRPr="00C7244C" w:rsidRDefault="00652DD6" w:rsidP="00652DD6">
      <w:pPr>
        <w:pStyle w:val="B1"/>
      </w:pPr>
      <w:r w:rsidRPr="00C7244C">
        <w:t>3.</w:t>
      </w:r>
      <w:r w:rsidRPr="00C7244C">
        <w:tab/>
        <w:t>There are two inter-frequency cells specified in the test, where Cell 1 is the serving cell on an NR FR2 carrier and Cell 2 is the neighbour cell on a different NR FR2 carrier and the target cell for the SS-SINR measurements.</w:t>
      </w:r>
    </w:p>
    <w:p w14:paraId="773D4727"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04DF913E" w14:textId="77777777" w:rsidR="00652DD6" w:rsidRPr="00C7244C" w:rsidRDefault="00652DD6" w:rsidP="00652DD6">
      <w:pPr>
        <w:pStyle w:val="H6"/>
        <w:rPr>
          <w:lang w:eastAsia="sv-SE"/>
        </w:rPr>
      </w:pPr>
      <w:r w:rsidRPr="00C7244C">
        <w:rPr>
          <w:lang w:eastAsia="sv-SE"/>
        </w:rPr>
        <w:t>7.7.3.2.4.2</w:t>
      </w:r>
      <w:r w:rsidRPr="00C7244C">
        <w:rPr>
          <w:lang w:eastAsia="sv-SE"/>
        </w:rPr>
        <w:tab/>
        <w:t>Test procedure</w:t>
      </w:r>
    </w:p>
    <w:p w14:paraId="0FD3A48F"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55CBBCB" w14:textId="77777777" w:rsidR="00652DD6" w:rsidRPr="00C7244C" w:rsidRDefault="00652DD6" w:rsidP="00652DD6">
      <w:pPr>
        <w:pStyle w:val="B1"/>
      </w:pPr>
      <w:r w:rsidRPr="00C7244C">
        <w:t>2.</w:t>
      </w:r>
      <w:r w:rsidRPr="00C7244C">
        <w:tab/>
        <w:t>Set the parameters according to Table 7.7.3.2.5-1 as appropriate.</w:t>
      </w:r>
    </w:p>
    <w:p w14:paraId="119D3D48" w14:textId="77777777" w:rsidR="00652DD6" w:rsidRPr="00C7244C" w:rsidRDefault="00652DD6" w:rsidP="00652DD6">
      <w:pPr>
        <w:pStyle w:val="B1"/>
      </w:pPr>
      <w:r w:rsidRPr="00C7244C">
        <w:t xml:space="preserve">3. </w:t>
      </w:r>
      <w:r w:rsidRPr="00C7244C">
        <w:tab/>
        <w:t>The SS shall transmit an RRCReconfiguration message on Cell 1.</w:t>
      </w:r>
    </w:p>
    <w:p w14:paraId="5844A129" w14:textId="77777777" w:rsidR="00652DD6" w:rsidRPr="00C7244C" w:rsidRDefault="00652DD6" w:rsidP="00652DD6">
      <w:pPr>
        <w:pStyle w:val="B1"/>
      </w:pPr>
      <w:r w:rsidRPr="00C7244C">
        <w:t xml:space="preserve">4. </w:t>
      </w:r>
      <w:r w:rsidRPr="00C7244C">
        <w:tab/>
        <w:t>The UE shall transmit an RRCReconfigurationComplete message.</w:t>
      </w:r>
    </w:p>
    <w:p w14:paraId="5BE78FF6" w14:textId="77777777" w:rsidR="00652DD6" w:rsidRPr="00C7244C" w:rsidRDefault="00652DD6" w:rsidP="00652DD6">
      <w:pPr>
        <w:pStyle w:val="B1"/>
      </w:pPr>
      <w:r w:rsidRPr="00C7244C">
        <w:t>5.</w:t>
      </w:r>
      <w:r w:rsidRPr="00C7244C">
        <w:tab/>
        <w:t>The UE shall transmit periodically MeasurementReport messages.</w:t>
      </w:r>
    </w:p>
    <w:p w14:paraId="5D8ACA0D" w14:textId="77777777" w:rsidR="00652DD6" w:rsidRPr="00C7244C" w:rsidRDefault="00652DD6" w:rsidP="00652DD6">
      <w:pPr>
        <w:pStyle w:val="B1"/>
      </w:pPr>
      <w:r w:rsidRPr="00C7244C">
        <w:t>6.</w:t>
      </w:r>
      <w:r w:rsidRPr="00C7244C">
        <w:tab/>
        <w:t>After 10s wait from Step 3, the SS shall check the SS-SINR reported values in the periodic MeasurementReport for the following requirements:</w:t>
      </w:r>
    </w:p>
    <w:p w14:paraId="30762DF7" w14:textId="77777777" w:rsidR="00652DD6" w:rsidRPr="00C7244C" w:rsidRDefault="00652DD6" w:rsidP="00652DD6">
      <w:pPr>
        <w:pStyle w:val="B2"/>
      </w:pPr>
      <w:r w:rsidRPr="00C7244C">
        <w:t>- R1: The SS-SINR value of Cell 1 reported by the UE is compared to the expected SS-SINR for Cell 1. If the value is outside the limits in Table 7.7.3.2.5-3 or the UE fails to report the measurement value for Cell 1, the number of failed iterations for R1 is increased by one. Otherwise, the number of passed iterations for R1 is increased by one.</w:t>
      </w:r>
    </w:p>
    <w:p w14:paraId="40CE1D05" w14:textId="77777777" w:rsidR="00652DD6" w:rsidRPr="00C7244C" w:rsidRDefault="00652DD6" w:rsidP="00652DD6">
      <w:pPr>
        <w:pStyle w:val="B2"/>
      </w:pPr>
      <w:r w:rsidRPr="00C7244C">
        <w:t>- R2: The SS-SINR value of Cell 2 reported by the UE is compared to the expected SS-SINR for Cell 2. If the value is outside the limits in Table 7.7.3.2.5-3 or the UE fails to report the measurement value for Cell 2, the number of failed iterations for R2 is increased by one. Otherwise, the number of passed iterations for R2 is increased by one.</w:t>
      </w:r>
    </w:p>
    <w:p w14:paraId="3E3C1CD0" w14:textId="77777777" w:rsidR="00652DD6" w:rsidRPr="00C7244C" w:rsidRDefault="00652DD6" w:rsidP="00652DD6">
      <w:pPr>
        <w:pStyle w:val="B2"/>
      </w:pPr>
      <w:r w:rsidRPr="00C7244C">
        <w:t>- R3: The SS-SINR value of Cell 2 reported by the UE is compared to the reported SS-SINR of Cell 1. If the resulting value is outside the limits in Table 7.7.3.2.5-4 or the UE fails to report the measurement value for Cell 1 or Cell 2, the number of failed iterations for R3 is increased by one. Otherwise, the number of passed iterations for R3 is increased by one.</w:t>
      </w:r>
    </w:p>
    <w:p w14:paraId="232A22CB" w14:textId="77777777" w:rsidR="00652DD6" w:rsidRPr="00C7244C" w:rsidRDefault="00652DD6" w:rsidP="00652DD6">
      <w:pPr>
        <w:pStyle w:val="B1"/>
      </w:pPr>
      <w:r w:rsidRPr="00C7244C">
        <w:t>7.</w:t>
      </w:r>
      <w:r w:rsidRPr="00C7244C">
        <w:tab/>
        <w:t>The SS shall continue checking the MeasurementReport messages transmitted by the UE until the confidence level according to Table G.2.3-1 in Annex G is achieved.</w:t>
      </w:r>
    </w:p>
    <w:p w14:paraId="2285874F" w14:textId="77777777" w:rsidR="00652DD6" w:rsidRPr="00C7244C" w:rsidRDefault="00652DD6" w:rsidP="00652DD6">
      <w:pPr>
        <w:pStyle w:val="B1"/>
      </w:pPr>
      <w:r w:rsidRPr="00C7244C">
        <w:t>8.</w:t>
      </w:r>
      <w:r w:rsidRPr="00C7244C">
        <w:tab/>
        <w:t>Set the parameters according to each sub-test in Table 7.7.3.2.5-2 as appropriate and repeat steps 5-7. In Step 6, the SS shall check the following requirements for Test 2:</w:t>
      </w:r>
    </w:p>
    <w:p w14:paraId="77A4B910" w14:textId="77777777" w:rsidR="00652DD6" w:rsidRPr="00C7244C" w:rsidRDefault="00652DD6" w:rsidP="00652DD6">
      <w:pPr>
        <w:pStyle w:val="B2"/>
      </w:pPr>
      <w:r w:rsidRPr="00C7244C">
        <w:t>- R4: The SS-SINR value of Cell 1 reported by the UE is compared to the expected SS-SINR for Cell 1. If the value is outside the limits in Table 7.7.3.2.5-3 or the UE fails to report the measurement value for Cell 1, the number of failed iterations for R4 is increased by one. Otherwise, the number of passed iterations for R4 is increased by one.</w:t>
      </w:r>
    </w:p>
    <w:p w14:paraId="055C9314" w14:textId="77777777" w:rsidR="00652DD6" w:rsidRPr="00C7244C" w:rsidRDefault="00652DD6" w:rsidP="00652DD6">
      <w:pPr>
        <w:pStyle w:val="B2"/>
      </w:pPr>
      <w:r w:rsidRPr="00C7244C">
        <w:t>- R5: The SS-SINR value of Cell 2 reported by the UE is compared to the expected SS-SINR for Cell 2. If the value is outside the limits in Table 7.7.3.2.5-3 or the UE fails to report the measurement value for Cell 2, the number of failed iterations for R5 is increased by one. Otherwise, the number of passed iterations for R5 is increased by one.</w:t>
      </w:r>
    </w:p>
    <w:p w14:paraId="4B8307E8" w14:textId="77777777" w:rsidR="00652DD6" w:rsidRPr="00C7244C" w:rsidRDefault="00652DD6" w:rsidP="00652DD6">
      <w:pPr>
        <w:pStyle w:val="B2"/>
      </w:pPr>
      <w:r w:rsidRPr="00C7244C">
        <w:t>- R6: The SS-SINR value of Cell 2 reported by the UE is compared to the reported SS-SINR of Cell 1. If the resulting value is outside the limits in Table 7.7.3.2.5-4 or the UE fails to report the measurement value for Cell 1 or Cell 2, the number of failed iterations for R6 is increased by one. Otherwise, the number of passed iterations for R6 is increased by one.</w:t>
      </w:r>
    </w:p>
    <w:p w14:paraId="7CD33E79" w14:textId="77777777" w:rsidR="00652DD6" w:rsidRPr="00C7244C" w:rsidRDefault="00652DD6" w:rsidP="00652DD6">
      <w:pPr>
        <w:pStyle w:val="B2"/>
      </w:pPr>
      <w:r w:rsidRPr="00C7244C">
        <w:t>And the following requirements for Test 3:</w:t>
      </w:r>
    </w:p>
    <w:p w14:paraId="4F109713" w14:textId="77777777" w:rsidR="00652DD6" w:rsidRPr="00C7244C" w:rsidRDefault="00652DD6" w:rsidP="00652DD6">
      <w:pPr>
        <w:pStyle w:val="B2"/>
      </w:pPr>
      <w:r w:rsidRPr="00C7244C">
        <w:t>- R7: The SS-SINR value of Cell 1 reported by the UE is compared to the expected SS-SINR for Cell 1. If the value is outside the limits in Table 7.7.3.2.5-3 or the UE fails to report the measurement value for Cell 1, the number of failed iterations for R7 is increased by one. Otherwise, the number of passed iterations for R7 is increased by one.</w:t>
      </w:r>
    </w:p>
    <w:p w14:paraId="4A809C21" w14:textId="77777777" w:rsidR="00652DD6" w:rsidRPr="00C7244C" w:rsidRDefault="00652DD6" w:rsidP="00652DD6">
      <w:pPr>
        <w:pStyle w:val="B2"/>
      </w:pPr>
      <w:r w:rsidRPr="00C7244C">
        <w:t>- R8: The SS-SINR value of Cell 2 reported by the UE is compared to the expected SS-SINR for Cell 2. If the value is outside the limits in Table 7.7.3.2.5-3 or the UE fails to report the measurement value for Cell 2, the number of failed iterations for R8 is increased by one. Otherwise, the number of passed iterations for R8 is increased by one.</w:t>
      </w:r>
    </w:p>
    <w:p w14:paraId="42F26ADD" w14:textId="77777777" w:rsidR="00652DD6" w:rsidRPr="00C7244C" w:rsidRDefault="00652DD6" w:rsidP="00652DD6">
      <w:pPr>
        <w:pStyle w:val="B2"/>
      </w:pPr>
      <w:r w:rsidRPr="00C7244C">
        <w:t>- R9: The SS-SINR value of Cell 2 reported by the UE is compared to the reported SS-SINR of Cell 1. If the resulting value is outside the limits in Table 7.7.3.2.5-4 or the UE fails to report the measurement value for Cell 1 or Cell 2, the number of failed iterations for R9 is increased by one. Otherwise, the number of passed iterations for R9 is increased by one.</w:t>
      </w:r>
    </w:p>
    <w:p w14:paraId="68FA880F" w14:textId="77777777" w:rsidR="00652DD6" w:rsidRPr="00C7244C" w:rsidRDefault="00652DD6" w:rsidP="00652DD6">
      <w:pPr>
        <w:pStyle w:val="H6"/>
        <w:rPr>
          <w:lang w:eastAsia="sv-SE"/>
        </w:rPr>
      </w:pPr>
      <w:r w:rsidRPr="00C7244C">
        <w:rPr>
          <w:lang w:eastAsia="sv-SE"/>
        </w:rPr>
        <w:t>7.7.3.2.4.3</w:t>
      </w:r>
      <w:r w:rsidRPr="00C7244C">
        <w:rPr>
          <w:lang w:eastAsia="sv-SE"/>
        </w:rPr>
        <w:tab/>
        <w:t>Message contents</w:t>
      </w:r>
    </w:p>
    <w:p w14:paraId="6E42973D"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0BB0FFAA" w14:textId="77777777" w:rsidR="00652DD6" w:rsidRPr="00C7244C" w:rsidRDefault="00652DD6" w:rsidP="00652DD6">
      <w:pPr>
        <w:pStyle w:val="TH"/>
      </w:pPr>
      <w:r w:rsidRPr="00C7244C">
        <w:t>Table 7.7.3.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0D43D54"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04CE404" w14:textId="77777777" w:rsidR="00652DD6" w:rsidRPr="00C7244C" w:rsidRDefault="00652DD6" w:rsidP="003F1727">
            <w:pPr>
              <w:pStyle w:val="TAH"/>
            </w:pPr>
            <w:r w:rsidRPr="00C7244C">
              <w:t>Default Message Contents</w:t>
            </w:r>
          </w:p>
        </w:tc>
      </w:tr>
      <w:tr w:rsidR="00652DD6" w:rsidRPr="00C7244C" w14:paraId="02308D1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418B1F"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82E24D" w14:textId="77777777" w:rsidR="00652DD6" w:rsidRPr="00C7244C" w:rsidRDefault="00652DD6" w:rsidP="003F1727">
            <w:pPr>
              <w:pStyle w:val="TAL"/>
            </w:pPr>
          </w:p>
        </w:tc>
      </w:tr>
      <w:tr w:rsidR="00652DD6" w:rsidRPr="00C7244C" w14:paraId="4B7B8396"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A1CBDB"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91646E3" w14:textId="77777777" w:rsidR="00652DD6" w:rsidRPr="00C7244C" w:rsidRDefault="00652DD6" w:rsidP="003F1727">
            <w:pPr>
              <w:pStyle w:val="TAL"/>
            </w:pPr>
            <w:r w:rsidRPr="00C7244C">
              <w:t>Table H.3.1-1</w:t>
            </w:r>
          </w:p>
          <w:p w14:paraId="56AA3107" w14:textId="77777777" w:rsidR="00652DD6" w:rsidRPr="00C7244C" w:rsidRDefault="00652DD6" w:rsidP="003F1727">
            <w:pPr>
              <w:pStyle w:val="TAL"/>
            </w:pPr>
            <w:r w:rsidRPr="00C7244C">
              <w:t>Table H.3.1-2 with condition INTER-FREQ and GAP NEEDED</w:t>
            </w:r>
          </w:p>
          <w:p w14:paraId="5A27CD15"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43F37BEA" w14:textId="77777777" w:rsidR="00652DD6" w:rsidRPr="00C7244C" w:rsidRDefault="00652DD6" w:rsidP="003F1727">
            <w:pPr>
              <w:pStyle w:val="TAL"/>
            </w:pPr>
            <w:r w:rsidRPr="00C7244C">
              <w:t>Table H.3.1-5</w:t>
            </w:r>
          </w:p>
          <w:p w14:paraId="6EE59F50" w14:textId="77777777" w:rsidR="00652DD6" w:rsidRPr="00C7244C" w:rsidRDefault="00652DD6" w:rsidP="003F1727">
            <w:pPr>
              <w:pStyle w:val="TAL"/>
            </w:pPr>
            <w:r w:rsidRPr="00C7244C">
              <w:t>Table H.3.1-6 with condition Pattern #0</w:t>
            </w:r>
          </w:p>
          <w:p w14:paraId="7A1DC20F" w14:textId="77777777" w:rsidR="00652DD6" w:rsidRPr="00C7244C" w:rsidRDefault="00652DD6" w:rsidP="003F1727">
            <w:pPr>
              <w:pStyle w:val="TAL"/>
            </w:pPr>
            <w:r w:rsidRPr="00C7244C">
              <w:t>Table H.3.1-7 with condition INTER-FREQ</w:t>
            </w:r>
          </w:p>
          <w:p w14:paraId="62AABF58" w14:textId="77777777" w:rsidR="00652DD6" w:rsidRPr="00C7244C" w:rsidRDefault="00652DD6" w:rsidP="003F1727">
            <w:pPr>
              <w:pStyle w:val="TAL"/>
            </w:pPr>
            <w:r w:rsidRPr="00C7244C">
              <w:rPr>
                <w:rFonts w:cs="v4.2.0"/>
              </w:rPr>
              <w:t>Table 7.3.1-3 in TS 38.508-1 [14] with condition SMTC.1</w:t>
            </w:r>
          </w:p>
        </w:tc>
      </w:tr>
    </w:tbl>
    <w:p w14:paraId="5C73EB8E" w14:textId="77777777" w:rsidR="00652DD6" w:rsidRPr="00C7244C" w:rsidRDefault="00652DD6" w:rsidP="00652DD6">
      <w:pPr>
        <w:rPr>
          <w:lang w:eastAsia="sv-SE"/>
        </w:rPr>
      </w:pPr>
    </w:p>
    <w:p w14:paraId="66208D29" w14:textId="77777777" w:rsidR="00652DD6" w:rsidRPr="00C7244C" w:rsidRDefault="00652DD6" w:rsidP="00652DD6">
      <w:pPr>
        <w:pStyle w:val="TH"/>
      </w:pPr>
      <w:r w:rsidRPr="00C7244C">
        <w:t>Table 7.7.3.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313F2CD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9D4514A"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46252E4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A9283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78076A"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52C15402"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5DC0BD25" w14:textId="77777777" w:rsidR="00652DD6" w:rsidRPr="00C7244C" w:rsidRDefault="00652DD6" w:rsidP="003F1727">
            <w:pPr>
              <w:pStyle w:val="TAH"/>
            </w:pPr>
            <w:r w:rsidRPr="00C7244C">
              <w:t>Condition</w:t>
            </w:r>
          </w:p>
        </w:tc>
      </w:tr>
      <w:tr w:rsidR="00652DD6" w:rsidRPr="00C7244C" w14:paraId="43A8A6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6D1A9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3A28AB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DB0899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89B2A0B" w14:textId="77777777" w:rsidR="00652DD6" w:rsidRPr="00C7244C" w:rsidRDefault="00652DD6" w:rsidP="003F1727">
            <w:pPr>
              <w:pStyle w:val="TAL"/>
            </w:pPr>
          </w:p>
        </w:tc>
      </w:tr>
      <w:tr w:rsidR="00652DD6" w:rsidRPr="00C7244C" w14:paraId="23C9F3F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106F3B" w14:textId="77777777" w:rsidR="00652DD6" w:rsidRPr="00C7244C" w:rsidRDefault="00652DD6" w:rsidP="003F1727">
            <w:pPr>
              <w:pStyle w:val="TAL"/>
            </w:pPr>
            <w:r w:rsidRPr="00C7244C">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987FF7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160CB6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9671CD6" w14:textId="77777777" w:rsidR="00652DD6" w:rsidRPr="00C7244C" w:rsidRDefault="00652DD6" w:rsidP="003F1727">
            <w:pPr>
              <w:pStyle w:val="TAL"/>
            </w:pPr>
          </w:p>
        </w:tc>
      </w:tr>
      <w:tr w:rsidR="00652DD6" w:rsidRPr="00C7244C" w14:paraId="6F4D116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5A21E3C"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76E97C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8C249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07EE613" w14:textId="77777777" w:rsidR="00652DD6" w:rsidRPr="00C7244C" w:rsidRDefault="00652DD6" w:rsidP="003F1727">
            <w:pPr>
              <w:pStyle w:val="TAL"/>
            </w:pPr>
            <w:r w:rsidRPr="00C7244C">
              <w:t>PERIODICAL</w:t>
            </w:r>
          </w:p>
        </w:tc>
      </w:tr>
      <w:tr w:rsidR="00652DD6" w:rsidRPr="00C7244C" w14:paraId="1AFA4A7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A0DC6D" w14:textId="77777777" w:rsidR="00652DD6" w:rsidRPr="00C7244C" w:rsidRDefault="00652DD6" w:rsidP="003F1727">
            <w:pPr>
              <w:pStyle w:val="TAL"/>
            </w:pPr>
            <w:r w:rsidRPr="00C7244C">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8353D4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D7DAEF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9AE9E43" w14:textId="77777777" w:rsidR="00652DD6" w:rsidRPr="00C7244C" w:rsidRDefault="00652DD6" w:rsidP="003F1727">
            <w:pPr>
              <w:pStyle w:val="TAL"/>
            </w:pPr>
          </w:p>
        </w:tc>
      </w:tr>
      <w:tr w:rsidR="00652DD6" w:rsidRPr="00C7244C" w14:paraId="606975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0817DE" w14:textId="77777777" w:rsidR="00652DD6" w:rsidRPr="00C7244C" w:rsidRDefault="00652DD6" w:rsidP="003F1727">
            <w:pPr>
              <w:pStyle w:val="TAL"/>
            </w:pPr>
            <w:r w:rsidRPr="00C7244C">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4488688E"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401FDF4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1C6BDBB" w14:textId="77777777" w:rsidR="00652DD6" w:rsidRPr="00C7244C" w:rsidRDefault="00652DD6" w:rsidP="003F1727">
            <w:pPr>
              <w:pStyle w:val="TAL"/>
            </w:pPr>
          </w:p>
        </w:tc>
      </w:tr>
      <w:tr w:rsidR="00652DD6" w:rsidRPr="00C7244C" w14:paraId="0BD5A59A" w14:textId="77777777" w:rsidTr="003F1727">
        <w:tc>
          <w:tcPr>
            <w:tcW w:w="4535" w:type="dxa"/>
            <w:tcBorders>
              <w:top w:val="single" w:sz="4" w:space="0" w:color="auto"/>
              <w:left w:val="single" w:sz="4" w:space="0" w:color="auto"/>
              <w:bottom w:val="single" w:sz="4" w:space="0" w:color="auto"/>
              <w:right w:val="single" w:sz="4" w:space="0" w:color="auto"/>
            </w:tcBorders>
          </w:tcPr>
          <w:p w14:paraId="48C2A75B" w14:textId="77777777" w:rsidR="00652DD6" w:rsidRPr="00C7244C" w:rsidRDefault="00652DD6" w:rsidP="003F1727">
            <w:pPr>
              <w:pStyle w:val="TAL"/>
            </w:pPr>
            <w:r w:rsidRPr="00C7244C">
              <w:t xml:space="preserve">        rsrq</w:t>
            </w:r>
          </w:p>
        </w:tc>
        <w:tc>
          <w:tcPr>
            <w:tcW w:w="2267" w:type="dxa"/>
            <w:tcBorders>
              <w:top w:val="single" w:sz="4" w:space="0" w:color="auto"/>
              <w:left w:val="single" w:sz="4" w:space="0" w:color="auto"/>
              <w:bottom w:val="single" w:sz="4" w:space="0" w:color="auto"/>
              <w:right w:val="single" w:sz="4" w:space="0" w:color="auto"/>
            </w:tcBorders>
          </w:tcPr>
          <w:p w14:paraId="6E9B28DF"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517BD28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6490F1E" w14:textId="77777777" w:rsidR="00652DD6" w:rsidRPr="00C7244C" w:rsidRDefault="00652DD6" w:rsidP="003F1727">
            <w:pPr>
              <w:pStyle w:val="TAL"/>
            </w:pPr>
          </w:p>
        </w:tc>
      </w:tr>
      <w:tr w:rsidR="00652DD6" w:rsidRPr="00C7244C" w14:paraId="580B579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3EC52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91E82E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291671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F2C782E" w14:textId="77777777" w:rsidR="00652DD6" w:rsidRPr="00C7244C" w:rsidRDefault="00652DD6" w:rsidP="003F1727">
            <w:pPr>
              <w:pStyle w:val="TAL"/>
            </w:pPr>
          </w:p>
        </w:tc>
      </w:tr>
      <w:tr w:rsidR="00652DD6" w:rsidRPr="00C7244C" w14:paraId="49D84A3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2C6F15" w14:textId="77777777" w:rsidR="00652DD6" w:rsidRPr="00C7244C" w:rsidRDefault="00652DD6" w:rsidP="003F1727">
            <w:pPr>
              <w:pStyle w:val="TAL"/>
            </w:pPr>
            <w:r w:rsidRPr="00C7244C">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31AE650D"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0A6777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E5479FA" w14:textId="77777777" w:rsidR="00652DD6" w:rsidRPr="00C7244C" w:rsidRDefault="00652DD6" w:rsidP="003F1727">
            <w:pPr>
              <w:pStyle w:val="TAL"/>
            </w:pPr>
          </w:p>
        </w:tc>
      </w:tr>
      <w:tr w:rsidR="00652DD6" w:rsidRPr="00C7244C" w14:paraId="0FF87FC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9A48E2E"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8EF3EE6"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D4CBC4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3DF7E2D" w14:textId="77777777" w:rsidR="00652DD6" w:rsidRPr="00C7244C" w:rsidRDefault="00652DD6" w:rsidP="003F1727">
            <w:pPr>
              <w:pStyle w:val="TAL"/>
            </w:pPr>
          </w:p>
        </w:tc>
      </w:tr>
      <w:tr w:rsidR="00652DD6" w:rsidRPr="00C7244C" w14:paraId="730B7D8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B49EF2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E693F93"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6B8ED6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F776933" w14:textId="77777777" w:rsidR="00652DD6" w:rsidRPr="00C7244C" w:rsidRDefault="00652DD6" w:rsidP="003F1727">
            <w:pPr>
              <w:pStyle w:val="TAL"/>
            </w:pPr>
          </w:p>
        </w:tc>
      </w:tr>
      <w:tr w:rsidR="00652DD6" w:rsidRPr="00C7244C" w14:paraId="04918F7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DB8022"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1CF54F7"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9FB85E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14D10FE" w14:textId="77777777" w:rsidR="00652DD6" w:rsidRPr="00C7244C" w:rsidRDefault="00652DD6" w:rsidP="003F1727">
            <w:pPr>
              <w:pStyle w:val="TAL"/>
            </w:pPr>
          </w:p>
        </w:tc>
      </w:tr>
    </w:tbl>
    <w:p w14:paraId="5F3A25CB" w14:textId="77777777" w:rsidR="00652DD6" w:rsidRPr="00C7244C" w:rsidRDefault="00652DD6" w:rsidP="00652DD6">
      <w:pPr>
        <w:rPr>
          <w:lang w:eastAsia="sv-SE"/>
        </w:rPr>
      </w:pPr>
    </w:p>
    <w:p w14:paraId="54C8C65A" w14:textId="77777777" w:rsidR="00652DD6" w:rsidRPr="00C7244C" w:rsidRDefault="00652DD6" w:rsidP="00652DD6">
      <w:pPr>
        <w:pStyle w:val="H6"/>
        <w:rPr>
          <w:lang w:eastAsia="sv-SE"/>
        </w:rPr>
      </w:pPr>
      <w:r w:rsidRPr="00C7244C">
        <w:rPr>
          <w:lang w:eastAsia="sv-SE"/>
        </w:rPr>
        <w:t>7.7.3.2.5</w:t>
      </w:r>
      <w:r w:rsidRPr="00C7244C">
        <w:rPr>
          <w:lang w:eastAsia="sv-SE"/>
        </w:rPr>
        <w:tab/>
        <w:t>Test requirement</w:t>
      </w:r>
    </w:p>
    <w:p w14:paraId="356E50F9" w14:textId="77777777" w:rsidR="00652DD6" w:rsidRPr="00C7244C" w:rsidRDefault="00652DD6" w:rsidP="00652DD6">
      <w:pPr>
        <w:rPr>
          <w:lang w:eastAsia="sv-SE"/>
        </w:rPr>
      </w:pPr>
      <w:r w:rsidRPr="00C7244C">
        <w:rPr>
          <w:lang w:eastAsia="sv-SE"/>
        </w:rPr>
        <w:t>Table 7.7.3.2.5-1 defines the cell specific settings for all tests. Table 7.7.3.2.5-2 defines the OTA primary level settings including test tolerances for all tests.</w:t>
      </w:r>
    </w:p>
    <w:p w14:paraId="642537F9" w14:textId="77777777" w:rsidR="00652DD6" w:rsidRPr="00C7244C" w:rsidRDefault="00652DD6" w:rsidP="00652DD6">
      <w:r w:rsidRPr="00C7244C">
        <w:t xml:space="preserve">The SS-SINR measurement accuracy shall fulfil the absolute accuracy requirements in clause </w:t>
      </w:r>
      <w:r w:rsidRPr="00C7244C">
        <w:rPr>
          <w:lang w:eastAsia="zh-CN"/>
        </w:rPr>
        <w:t xml:space="preserve">7.7.3.0.2.1 </w:t>
      </w:r>
      <w:r w:rsidRPr="00C7244C">
        <w:t>and relative accuracy requirements in clause</w:t>
      </w:r>
      <w:r w:rsidRPr="00C7244C">
        <w:rPr>
          <w:lang w:eastAsia="zh-CN"/>
        </w:rPr>
        <w:t xml:space="preserve"> 7.7.3.0.2.2</w:t>
      </w:r>
      <w:r w:rsidRPr="00C7244C">
        <w:t>. The following eight requirements are to be verified:</w:t>
      </w:r>
    </w:p>
    <w:p w14:paraId="02E12B4B" w14:textId="77777777" w:rsidR="00652DD6" w:rsidRPr="00C7244C" w:rsidRDefault="00652DD6" w:rsidP="00652DD6">
      <w:r w:rsidRPr="00C7244C">
        <w:t>During Test 1:</w:t>
      </w:r>
    </w:p>
    <w:p w14:paraId="13469BF0" w14:textId="77777777" w:rsidR="00652DD6" w:rsidRPr="00C7244C" w:rsidRDefault="00652DD6" w:rsidP="00652DD6">
      <w:r w:rsidRPr="00C7244C">
        <w:t>R1: Absolute accuracy of Cell 1. The UE is deemed to meet the requirement if the reported SS-SINR is in the range shown in Table 7.7.3.2.5-3.</w:t>
      </w:r>
    </w:p>
    <w:p w14:paraId="16D908CE" w14:textId="77777777" w:rsidR="00652DD6" w:rsidRPr="00C7244C" w:rsidRDefault="00652DD6" w:rsidP="00652DD6">
      <w:r w:rsidRPr="00C7244C">
        <w:t>R2: Absolute accuracy of Cell 2. The UE is deemed to meet the requirement if the reported SS-SINR is in the range shown in Table 7.7.3.2.5-3.</w:t>
      </w:r>
    </w:p>
    <w:p w14:paraId="1F337D50" w14:textId="77777777" w:rsidR="00652DD6" w:rsidRPr="00C7244C" w:rsidRDefault="00652DD6" w:rsidP="00652DD6">
      <w:r w:rsidRPr="00C7244C">
        <w:t xml:space="preserve">R3: Relative accuracy of Cell 2 compared with Cell 1. The UE is deemed to meet the requirement if the difference in reported SS-SINR meets the requirements in Table 7.7.3.2.5-4. </w:t>
      </w:r>
    </w:p>
    <w:p w14:paraId="155B1B90" w14:textId="77777777" w:rsidR="00652DD6" w:rsidRPr="00C7244C" w:rsidRDefault="00652DD6" w:rsidP="00652DD6">
      <w:r w:rsidRPr="00C7244C">
        <w:t>During Test 2:</w:t>
      </w:r>
    </w:p>
    <w:p w14:paraId="633D3150" w14:textId="77777777" w:rsidR="00652DD6" w:rsidRPr="00C7244C" w:rsidRDefault="00652DD6" w:rsidP="00652DD6">
      <w:r w:rsidRPr="00C7244C">
        <w:t>R4: Absolute accuracy of Cell 1. The UE is deemed to meet the requirement if the reported SS-SINR is in the range shown in table 7.7.3.2.5-3.</w:t>
      </w:r>
    </w:p>
    <w:p w14:paraId="3D99A746" w14:textId="77777777" w:rsidR="00652DD6" w:rsidRPr="00C7244C" w:rsidRDefault="00652DD6" w:rsidP="00652DD6">
      <w:r w:rsidRPr="00C7244C">
        <w:t>R5: Absolute accuracy of Cell 2. The UE is deemed to meet the requirement if the reported SS-SINR is in the range shown in table 7.7.3.2.5-3.</w:t>
      </w:r>
    </w:p>
    <w:p w14:paraId="4AB300C5" w14:textId="77777777" w:rsidR="00652DD6" w:rsidRPr="00C7244C" w:rsidRDefault="00652DD6" w:rsidP="00652DD6">
      <w:r w:rsidRPr="00C7244C">
        <w:t>R6: Relative accuracy of Cell 2 compared with Cell 1. The UE is deemed to meet the requirement if the difference in reported SS-SINR meets the requirements in Table 7.7.3.2.5-4.</w:t>
      </w:r>
    </w:p>
    <w:p w14:paraId="50316553" w14:textId="77777777" w:rsidR="00652DD6" w:rsidRPr="00C7244C" w:rsidRDefault="00652DD6" w:rsidP="00652DD6">
      <w:r w:rsidRPr="00C7244C">
        <w:t>During Test 3:</w:t>
      </w:r>
    </w:p>
    <w:p w14:paraId="1209003D" w14:textId="77777777" w:rsidR="00652DD6" w:rsidRPr="00C7244C" w:rsidRDefault="00652DD6" w:rsidP="00652DD6">
      <w:r w:rsidRPr="00C7244C">
        <w:t>R7: Absolute accuracy of Cell 1. The UE is deemed to meet the requirement if the reported SS-SINR is in the range shown in table 7.7.3.2.5-3.</w:t>
      </w:r>
    </w:p>
    <w:p w14:paraId="7E5AEAE4" w14:textId="77777777" w:rsidR="00652DD6" w:rsidRPr="00C7244C" w:rsidRDefault="00652DD6" w:rsidP="00652DD6">
      <w:r w:rsidRPr="00C7244C">
        <w:t>R8: Absolute accuracy of Cell 2. The UE is deemed to meet the requirement if the reported SS-SINR is in the range shown in table 7.7.3.2.5-3.</w:t>
      </w:r>
    </w:p>
    <w:p w14:paraId="00F218A7" w14:textId="77777777" w:rsidR="00652DD6" w:rsidRPr="00C7244C" w:rsidRDefault="00652DD6" w:rsidP="00652DD6">
      <w:r w:rsidRPr="00C7244C">
        <w:t>R9: Relative accuracy of Cell 2 compared with Cell 1. The UE is deemed to meet the requirement if the difference in reported SS-SINR meets the requirements in Table 7.7.3.2.5-4.</w:t>
      </w:r>
    </w:p>
    <w:p w14:paraId="62A880D4" w14:textId="77777777" w:rsidR="00652DD6" w:rsidRPr="00C7244C" w:rsidRDefault="00652DD6" w:rsidP="00652DD6">
      <w:pPr>
        <w:pStyle w:val="TH"/>
      </w:pPr>
      <w:r w:rsidRPr="00C7244C">
        <w:t xml:space="preserve">Table </w:t>
      </w:r>
      <w:r w:rsidRPr="00C7244C">
        <w:rPr>
          <w:rFonts w:cs="Arial"/>
          <w:lang w:eastAsia="ko-KR"/>
        </w:rPr>
        <w:t>7.7.3.2.5-</w:t>
      </w:r>
      <w:r w:rsidRPr="00C7244C">
        <w:rPr>
          <w:rFonts w:cs="Arial"/>
          <w:lang w:eastAsia="zh-CN"/>
        </w:rPr>
        <w:t>1</w:t>
      </w:r>
      <w:r w:rsidRPr="00C7244C">
        <w:t>: SS-SINR Int</w:t>
      </w:r>
      <w:r w:rsidRPr="00C7244C">
        <w:rPr>
          <w:lang w:eastAsia="zh-CN"/>
        </w:rPr>
        <w:t>er</w:t>
      </w:r>
      <w:r w:rsidRPr="00C7244C">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C7244C" w14:paraId="1B201DE3" w14:textId="77777777" w:rsidTr="003F1727">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75632DC3" w14:textId="77777777" w:rsidR="00652DD6" w:rsidRPr="00C7244C" w:rsidRDefault="00652DD6" w:rsidP="003F1727">
            <w:pPr>
              <w:pStyle w:val="TAH"/>
            </w:pPr>
            <w:r w:rsidRPr="00C7244C">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8DF9AF5" w14:textId="77777777" w:rsidR="00652DD6" w:rsidRPr="00C7244C" w:rsidRDefault="00652DD6" w:rsidP="003F1727">
            <w:pPr>
              <w:pStyle w:val="TAH"/>
            </w:pPr>
            <w:r w:rsidRPr="00C7244C">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548926E" w14:textId="77777777" w:rsidR="00652DD6" w:rsidRPr="00C7244C" w:rsidRDefault="00652DD6" w:rsidP="003F1727">
            <w:pPr>
              <w:pStyle w:val="TAH"/>
            </w:pPr>
            <w:r w:rsidRPr="00C7244C">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C264F51" w14:textId="77777777" w:rsidR="00652DD6" w:rsidRPr="00C7244C" w:rsidRDefault="00652DD6" w:rsidP="003F1727">
            <w:pPr>
              <w:pStyle w:val="TAH"/>
            </w:pPr>
            <w:r w:rsidRPr="00C7244C">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4BDA999" w14:textId="77777777" w:rsidR="00652DD6" w:rsidRPr="00C7244C" w:rsidRDefault="00652DD6" w:rsidP="003F1727">
            <w:pPr>
              <w:pStyle w:val="TAH"/>
            </w:pPr>
            <w:r w:rsidRPr="00C7244C">
              <w:t>Test 3</w:t>
            </w:r>
          </w:p>
        </w:tc>
      </w:tr>
      <w:tr w:rsidR="00652DD6" w:rsidRPr="00C7244C" w14:paraId="2047312F" w14:textId="77777777" w:rsidTr="003F1727">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3A2755FF" w14:textId="77777777" w:rsidR="00652DD6" w:rsidRPr="00C7244C" w:rsidRDefault="00652DD6" w:rsidP="003F172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21AEAE3" w14:textId="77777777" w:rsidR="00652DD6" w:rsidRPr="00C7244C" w:rsidRDefault="00652DD6" w:rsidP="003F1727">
            <w:pPr>
              <w:pStyle w:val="TAH"/>
              <w:rPr>
                <w:rFonts w:eastAsia="Calibri"/>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DB1B260"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514D14A"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ADB123"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7180D4"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681B2F" w14:textId="77777777" w:rsidR="00652DD6" w:rsidRPr="00C7244C" w:rsidRDefault="00652DD6"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E7AF92" w14:textId="77777777" w:rsidR="00652DD6" w:rsidRPr="00C7244C" w:rsidRDefault="00652DD6" w:rsidP="003F1727">
            <w:pPr>
              <w:pStyle w:val="TAH"/>
              <w:rPr>
                <w:lang w:eastAsia="zh-CN"/>
              </w:rPr>
            </w:pPr>
            <w:r w:rsidRPr="00C7244C">
              <w:t xml:space="preserve">Cell </w:t>
            </w:r>
            <w:r w:rsidRPr="00C7244C">
              <w:rPr>
                <w:lang w:eastAsia="zh-CN"/>
              </w:rPr>
              <w:t>2</w:t>
            </w:r>
          </w:p>
        </w:tc>
      </w:tr>
      <w:tr w:rsidR="00652DD6" w:rsidRPr="00C7244C" w14:paraId="7BC1097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63693F1" w14:textId="77777777" w:rsidR="00652DD6" w:rsidRPr="00C7244C" w:rsidRDefault="00652DD6" w:rsidP="003F1727">
            <w:pPr>
              <w:pStyle w:val="TAL"/>
            </w:pPr>
            <w:r w:rsidRPr="00C7244C">
              <w:t>SSB ARFCN</w:t>
            </w:r>
          </w:p>
        </w:tc>
        <w:tc>
          <w:tcPr>
            <w:tcW w:w="1271" w:type="dxa"/>
            <w:tcBorders>
              <w:top w:val="single" w:sz="4" w:space="0" w:color="auto"/>
              <w:left w:val="single" w:sz="4" w:space="0" w:color="auto"/>
              <w:bottom w:val="single" w:sz="4" w:space="0" w:color="auto"/>
              <w:right w:val="single" w:sz="4" w:space="0" w:color="auto"/>
            </w:tcBorders>
          </w:tcPr>
          <w:p w14:paraId="56D66369"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9B08B55" w14:textId="77777777" w:rsidR="00652DD6" w:rsidRPr="00C7244C" w:rsidRDefault="00652DD6" w:rsidP="003F1727">
            <w:pPr>
              <w:pStyle w:val="TAC"/>
              <w:rPr>
                <w:lang w:eastAsia="zh-CN"/>
              </w:rPr>
            </w:pPr>
            <w:r w:rsidRPr="00C7244C">
              <w:rPr>
                <w:lang w:eastAsia="zh-CN"/>
              </w:rPr>
              <w:t>f</w:t>
            </w:r>
            <w:r w:rsidRPr="00C7244C">
              <w:t>req</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04DE3411"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5B803123"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5FE9F80F" w14:textId="77777777" w:rsidR="00652DD6" w:rsidRPr="00C7244C" w:rsidRDefault="00652DD6" w:rsidP="003F1727">
            <w:pPr>
              <w:pStyle w:val="TAC"/>
              <w:rPr>
                <w:rFonts w:cs="Arial"/>
                <w:lang w:eastAsia="zh-CN"/>
              </w:rPr>
            </w:pPr>
            <w:r w:rsidRPr="00C7244C">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DDE4A51"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3D5CA5C" w14:textId="77777777" w:rsidR="00652DD6" w:rsidRPr="00C7244C" w:rsidRDefault="00652DD6" w:rsidP="003F1727">
            <w:pPr>
              <w:pStyle w:val="TAC"/>
              <w:rPr>
                <w:rFonts w:cs="Arial"/>
                <w:lang w:eastAsia="zh-CN"/>
              </w:rPr>
            </w:pPr>
            <w:r w:rsidRPr="00C7244C">
              <w:rPr>
                <w:rFonts w:cs="Arial"/>
                <w:lang w:eastAsia="zh-CN"/>
              </w:rPr>
              <w:t>freq2</w:t>
            </w:r>
          </w:p>
        </w:tc>
      </w:tr>
      <w:tr w:rsidR="00652DD6" w:rsidRPr="00C7244C" w14:paraId="2F8DB32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3794A5C5" w14:textId="77777777" w:rsidR="00652DD6" w:rsidRPr="00C7244C" w:rsidRDefault="00652DD6" w:rsidP="003F1727">
            <w:pPr>
              <w:pStyle w:val="TAL"/>
            </w:pPr>
            <w:r w:rsidRPr="00C7244C">
              <w:t>Duplex mode</w:t>
            </w:r>
          </w:p>
        </w:tc>
        <w:tc>
          <w:tcPr>
            <w:tcW w:w="1271" w:type="dxa"/>
            <w:tcBorders>
              <w:top w:val="single" w:sz="4" w:space="0" w:color="auto"/>
              <w:left w:val="single" w:sz="4" w:space="0" w:color="auto"/>
              <w:bottom w:val="single" w:sz="4" w:space="0" w:color="auto"/>
              <w:right w:val="single" w:sz="4" w:space="0" w:color="auto"/>
            </w:tcBorders>
          </w:tcPr>
          <w:p w14:paraId="5CA84F81" w14:textId="77777777" w:rsidR="00652DD6" w:rsidRPr="00C7244C" w:rsidRDefault="00652DD6"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FFEF901" w14:textId="77777777" w:rsidR="00652DD6" w:rsidRPr="00C7244C" w:rsidRDefault="00652DD6" w:rsidP="003F1727">
            <w:pPr>
              <w:pStyle w:val="TAC"/>
            </w:pPr>
            <w:r w:rsidRPr="00C7244C">
              <w:t>TDD</w:t>
            </w:r>
          </w:p>
        </w:tc>
        <w:tc>
          <w:tcPr>
            <w:tcW w:w="1662" w:type="dxa"/>
            <w:gridSpan w:val="2"/>
            <w:tcBorders>
              <w:top w:val="single" w:sz="4" w:space="0" w:color="auto"/>
              <w:left w:val="single" w:sz="4" w:space="0" w:color="auto"/>
              <w:bottom w:val="single" w:sz="4" w:space="0" w:color="auto"/>
              <w:right w:val="single" w:sz="4" w:space="0" w:color="auto"/>
            </w:tcBorders>
          </w:tcPr>
          <w:p w14:paraId="33A37FD8" w14:textId="77777777" w:rsidR="00652DD6" w:rsidRPr="00C7244C" w:rsidRDefault="00652DD6" w:rsidP="003F1727">
            <w:pPr>
              <w:pStyle w:val="TAC"/>
              <w:rPr>
                <w:rFonts w:cs="Arial"/>
              </w:rPr>
            </w:pPr>
            <w:r w:rsidRPr="00C7244C">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226C4B33" w14:textId="77777777" w:rsidR="00652DD6" w:rsidRPr="00C7244C" w:rsidRDefault="00652DD6" w:rsidP="003F1727">
            <w:pPr>
              <w:pStyle w:val="TAC"/>
              <w:rPr>
                <w:rFonts w:cs="Arial"/>
              </w:rPr>
            </w:pPr>
            <w:r w:rsidRPr="00C7244C">
              <w:rPr>
                <w:rFonts w:cs="Arial"/>
              </w:rPr>
              <w:t>TDD</w:t>
            </w:r>
          </w:p>
        </w:tc>
      </w:tr>
      <w:tr w:rsidR="00652DD6" w:rsidRPr="00C7244C" w14:paraId="6156D16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A1FA268" w14:textId="77777777" w:rsidR="00652DD6" w:rsidRPr="00C7244C" w:rsidRDefault="00652DD6" w:rsidP="003F1727">
            <w:pPr>
              <w:pStyle w:val="TAL"/>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AA6608C" w14:textId="77777777" w:rsidR="00652DD6" w:rsidRPr="00C7244C" w:rsidRDefault="00652DD6"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BD2C2DC" w14:textId="77777777" w:rsidR="00652DD6" w:rsidRPr="00C7244C" w:rsidRDefault="00652DD6" w:rsidP="003F1727">
            <w:pPr>
              <w:pStyle w:val="TAC"/>
            </w:pPr>
            <w:r w:rsidRPr="00C7244C">
              <w:t>TDDConf.3.1</w:t>
            </w:r>
          </w:p>
        </w:tc>
        <w:tc>
          <w:tcPr>
            <w:tcW w:w="1662" w:type="dxa"/>
            <w:gridSpan w:val="2"/>
            <w:tcBorders>
              <w:top w:val="single" w:sz="4" w:space="0" w:color="auto"/>
              <w:left w:val="single" w:sz="4" w:space="0" w:color="auto"/>
              <w:bottom w:val="single" w:sz="4" w:space="0" w:color="auto"/>
              <w:right w:val="single" w:sz="4" w:space="0" w:color="auto"/>
            </w:tcBorders>
          </w:tcPr>
          <w:p w14:paraId="1F8A5042" w14:textId="77777777" w:rsidR="00652DD6" w:rsidRPr="00C7244C" w:rsidRDefault="00652DD6" w:rsidP="003F1727">
            <w:pPr>
              <w:pStyle w:val="TAC"/>
              <w:rPr>
                <w:rFonts w:cs="Arial"/>
              </w:rPr>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1835C1C1" w14:textId="77777777" w:rsidR="00652DD6" w:rsidRPr="00C7244C" w:rsidRDefault="00652DD6" w:rsidP="003F1727">
            <w:pPr>
              <w:pStyle w:val="TAC"/>
              <w:rPr>
                <w:rFonts w:cs="Arial"/>
              </w:rPr>
            </w:pPr>
            <w:r w:rsidRPr="00C7244C">
              <w:t>TDDConf.3.1</w:t>
            </w:r>
          </w:p>
        </w:tc>
      </w:tr>
      <w:tr w:rsidR="00652DD6" w:rsidRPr="00C7244C" w14:paraId="1D81CDE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5AACDA93" w14:textId="77777777" w:rsidR="00652DD6" w:rsidRPr="00C7244C" w:rsidRDefault="00652DD6" w:rsidP="003F1727">
            <w:pPr>
              <w:pStyle w:val="TAL"/>
            </w:pPr>
            <w:r w:rsidRPr="00C7244C">
              <w:rPr>
                <w:rFonts w:eastAsia="Malgun Gothic"/>
                <w:szCs w:val="18"/>
              </w:rPr>
              <w:t>BW</w:t>
            </w:r>
            <w:r w:rsidRPr="00C7244C">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44A180A" w14:textId="77777777" w:rsidR="00652DD6" w:rsidRPr="00C7244C" w:rsidRDefault="00652DD6" w:rsidP="003F1727">
            <w:pPr>
              <w:pStyle w:val="TAC"/>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1988FAEC" w14:textId="77777777" w:rsidR="00652DD6" w:rsidRPr="00C7244C" w:rsidRDefault="00652DD6" w:rsidP="003F1727">
            <w:pPr>
              <w:pStyle w:val="TAC"/>
            </w:pPr>
            <w:r w:rsidRPr="00C7244C">
              <w:rPr>
                <w:rFonts w:eastAsia="Malgun Gothic"/>
                <w:szCs w:val="18"/>
              </w:rPr>
              <w:t>100: N</w:t>
            </w:r>
            <w:r w:rsidRPr="00C7244C">
              <w:rPr>
                <w:rFonts w:eastAsia="Malgun Gothic"/>
                <w:szCs w:val="18"/>
                <w:vertAlign w:val="subscript"/>
              </w:rPr>
              <w:t>RB,c</w:t>
            </w:r>
            <w:r w:rsidRPr="00C7244C">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370EE78F" w14:textId="77777777" w:rsidR="00652DD6" w:rsidRPr="00C7244C" w:rsidRDefault="00652DD6" w:rsidP="003F1727">
            <w:pPr>
              <w:pStyle w:val="TAC"/>
              <w:rPr>
                <w:rFonts w:cs="Arial"/>
              </w:rPr>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1D618CA" w14:textId="77777777" w:rsidR="00652DD6" w:rsidRPr="00C7244C" w:rsidRDefault="00652DD6" w:rsidP="003F1727">
            <w:pPr>
              <w:pStyle w:val="TAC"/>
              <w:rPr>
                <w:rFonts w:cs="Arial"/>
              </w:rPr>
            </w:pPr>
            <w:r w:rsidRPr="00C7244C">
              <w:rPr>
                <w:rFonts w:eastAsia="Malgun Gothic"/>
                <w:szCs w:val="18"/>
              </w:rPr>
              <w:t xml:space="preserve">100: </w:t>
            </w:r>
            <w:r w:rsidRPr="00C7244C">
              <w:rPr>
                <w:rFonts w:eastAsia="Malgun Gothic" w:cs="Arial"/>
                <w:szCs w:val="18"/>
              </w:rPr>
              <w:t>N</w:t>
            </w:r>
            <w:r w:rsidRPr="00C7244C">
              <w:rPr>
                <w:rFonts w:eastAsia="Malgun Gothic" w:cs="Arial"/>
                <w:szCs w:val="18"/>
                <w:vertAlign w:val="subscript"/>
              </w:rPr>
              <w:t>RB,c</w:t>
            </w:r>
            <w:r w:rsidRPr="00C7244C">
              <w:rPr>
                <w:rFonts w:eastAsia="Malgun Gothic" w:cs="Arial"/>
                <w:szCs w:val="18"/>
              </w:rPr>
              <w:t xml:space="preserve"> = 66</w:t>
            </w:r>
          </w:p>
        </w:tc>
      </w:tr>
      <w:tr w:rsidR="00652DD6" w:rsidRPr="00C7244C" w14:paraId="2AEF49A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17C6076B" w14:textId="77777777" w:rsidR="00652DD6" w:rsidRPr="00C7244C" w:rsidRDefault="00652DD6" w:rsidP="003F1727">
            <w:pPr>
              <w:pStyle w:val="TAL"/>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23175330" w14:textId="77777777" w:rsidR="00652DD6" w:rsidRPr="00C7244C" w:rsidRDefault="00652DD6"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50DF1E92" w14:textId="77777777" w:rsidR="00652DD6" w:rsidRPr="00C7244C" w:rsidRDefault="00652DD6" w:rsidP="003F1727">
            <w:pPr>
              <w:pStyle w:val="TAC"/>
              <w:rPr>
                <w:rFonts w:eastAsia="Malgun Gothic"/>
                <w:szCs w:val="18"/>
              </w:rPr>
            </w:pPr>
            <w:r w:rsidRPr="00C7244C">
              <w:rPr>
                <w:rFonts w:eastAsia="Malgun Gothic"/>
                <w:szCs w:val="18"/>
              </w:rPr>
              <w:t>66</w:t>
            </w:r>
          </w:p>
        </w:tc>
        <w:tc>
          <w:tcPr>
            <w:tcW w:w="1662" w:type="dxa"/>
            <w:gridSpan w:val="2"/>
            <w:tcBorders>
              <w:top w:val="single" w:sz="4" w:space="0" w:color="auto"/>
              <w:left w:val="single" w:sz="4" w:space="0" w:color="auto"/>
              <w:bottom w:val="single" w:sz="4" w:space="0" w:color="auto"/>
              <w:right w:val="single" w:sz="4" w:space="0" w:color="auto"/>
            </w:tcBorders>
          </w:tcPr>
          <w:p w14:paraId="1AA4A17B" w14:textId="77777777" w:rsidR="00652DD6" w:rsidRPr="00C7244C" w:rsidRDefault="00652DD6" w:rsidP="003F1727">
            <w:pPr>
              <w:pStyle w:val="TAC"/>
              <w:rPr>
                <w:rFonts w:eastAsia="Malgun Gothic"/>
                <w:szCs w:val="18"/>
              </w:rPr>
            </w:pPr>
            <w:r w:rsidRPr="00C7244C">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38D3A860" w14:textId="77777777" w:rsidR="00652DD6" w:rsidRPr="00C7244C" w:rsidRDefault="00652DD6" w:rsidP="003F1727">
            <w:pPr>
              <w:pStyle w:val="TAC"/>
              <w:rPr>
                <w:rFonts w:eastAsia="Malgun Gothic"/>
                <w:szCs w:val="18"/>
              </w:rPr>
            </w:pPr>
            <w:r w:rsidRPr="00C7244C">
              <w:rPr>
                <w:rFonts w:eastAsia="Malgun Gothic"/>
                <w:szCs w:val="18"/>
              </w:rPr>
              <w:t>66</w:t>
            </w:r>
          </w:p>
        </w:tc>
      </w:tr>
      <w:tr w:rsidR="00652DD6" w:rsidRPr="00C7244C" w14:paraId="42288F9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38E9A99E" w14:textId="77777777" w:rsidR="00652DD6" w:rsidRPr="00C7244C" w:rsidRDefault="00652DD6" w:rsidP="003F1727">
            <w:pPr>
              <w:pStyle w:val="TAL"/>
              <w:rPr>
                <w:rFonts w:eastAsia="Malgun Gothic"/>
                <w:szCs w:val="18"/>
              </w:rPr>
            </w:pPr>
            <w:r w:rsidRPr="00C7244C">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71CE857"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2B0A388F" w14:textId="77777777" w:rsidR="00652DD6" w:rsidRPr="00C7244C" w:rsidRDefault="00652DD6" w:rsidP="003F1727">
            <w:pPr>
              <w:pStyle w:val="TAC"/>
              <w:rPr>
                <w:rFonts w:eastAsia="Malgun Gothic"/>
                <w:szCs w:val="18"/>
              </w:rPr>
            </w:pPr>
            <w:r w:rsidRPr="00C7244C">
              <w:t>DLBWP.0.1</w:t>
            </w:r>
          </w:p>
        </w:tc>
      </w:tr>
      <w:tr w:rsidR="00652DD6" w:rsidRPr="00C7244C" w14:paraId="325350E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919F5FE" w14:textId="77777777" w:rsidR="00652DD6" w:rsidRPr="00C7244C" w:rsidRDefault="00652DD6" w:rsidP="003F1727">
            <w:pPr>
              <w:pStyle w:val="TAL"/>
              <w:rPr>
                <w:rFonts w:eastAsia="Malgun Gothic"/>
                <w:szCs w:val="18"/>
              </w:rPr>
            </w:pPr>
            <w:r w:rsidRPr="00C7244C">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FECC17"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0E87EC0" w14:textId="77777777" w:rsidR="00652DD6" w:rsidRPr="00C7244C" w:rsidRDefault="00652DD6" w:rsidP="003F1727">
            <w:pPr>
              <w:pStyle w:val="TAC"/>
              <w:rPr>
                <w:rFonts w:eastAsia="Malgun Gothic"/>
                <w:szCs w:val="18"/>
              </w:rPr>
            </w:pPr>
            <w:r w:rsidRPr="00C7244C">
              <w:t>DLBWP.1.1</w:t>
            </w:r>
          </w:p>
        </w:tc>
      </w:tr>
      <w:tr w:rsidR="00652DD6" w:rsidRPr="00C7244C" w14:paraId="4541CE2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153C739" w14:textId="77777777" w:rsidR="00652DD6" w:rsidRPr="00C7244C" w:rsidRDefault="00652DD6" w:rsidP="003F1727">
            <w:pPr>
              <w:pStyle w:val="TAL"/>
              <w:rPr>
                <w:rFonts w:eastAsia="Malgun Gothic"/>
                <w:szCs w:val="18"/>
              </w:rPr>
            </w:pPr>
            <w:r w:rsidRPr="00C7244C">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460EA19C"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3A5AB796" w14:textId="77777777" w:rsidR="00652DD6" w:rsidRPr="00C7244C" w:rsidRDefault="00652DD6" w:rsidP="003F1727">
            <w:pPr>
              <w:pStyle w:val="TAC"/>
              <w:rPr>
                <w:rFonts w:eastAsia="Malgun Gothic"/>
                <w:szCs w:val="18"/>
              </w:rPr>
            </w:pPr>
            <w:r w:rsidRPr="00C7244C">
              <w:t>ULBWP.0.1</w:t>
            </w:r>
          </w:p>
        </w:tc>
      </w:tr>
      <w:tr w:rsidR="00652DD6" w:rsidRPr="00C7244C" w14:paraId="488C503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088DC3A0" w14:textId="77777777" w:rsidR="00652DD6" w:rsidRPr="00C7244C" w:rsidRDefault="00652DD6" w:rsidP="003F1727">
            <w:pPr>
              <w:pStyle w:val="TAL"/>
              <w:rPr>
                <w:rFonts w:eastAsia="Malgun Gothic"/>
                <w:szCs w:val="18"/>
              </w:rPr>
            </w:pPr>
            <w:r w:rsidRPr="00C7244C">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196795D"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4BAAD04" w14:textId="77777777" w:rsidR="00652DD6" w:rsidRPr="00C7244C" w:rsidRDefault="00652DD6" w:rsidP="003F1727">
            <w:pPr>
              <w:pStyle w:val="TAC"/>
              <w:rPr>
                <w:rFonts w:eastAsia="Malgun Gothic"/>
                <w:szCs w:val="18"/>
              </w:rPr>
            </w:pPr>
            <w:r w:rsidRPr="00C7244C">
              <w:t>ULBWP.1.1</w:t>
            </w:r>
          </w:p>
        </w:tc>
      </w:tr>
      <w:tr w:rsidR="00652DD6" w:rsidRPr="00C7244C" w14:paraId="5D1C841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9ED2431" w14:textId="77777777" w:rsidR="00652DD6" w:rsidRPr="00C7244C" w:rsidRDefault="00652DD6" w:rsidP="003F1727">
            <w:pPr>
              <w:pStyle w:val="TAL"/>
              <w:rPr>
                <w:rFonts w:eastAsia="Malgun Gothic"/>
                <w:szCs w:val="18"/>
              </w:rPr>
            </w:pPr>
            <w:r w:rsidRPr="00C7244C">
              <w:t>DRX cycle configuration</w:t>
            </w:r>
          </w:p>
        </w:tc>
        <w:tc>
          <w:tcPr>
            <w:tcW w:w="1271" w:type="dxa"/>
            <w:tcBorders>
              <w:top w:val="single" w:sz="4" w:space="0" w:color="auto"/>
              <w:left w:val="single" w:sz="4" w:space="0" w:color="auto"/>
              <w:bottom w:val="single" w:sz="4" w:space="0" w:color="auto"/>
              <w:right w:val="single" w:sz="4" w:space="0" w:color="auto"/>
            </w:tcBorders>
          </w:tcPr>
          <w:p w14:paraId="29925514" w14:textId="77777777" w:rsidR="00652DD6" w:rsidRPr="00C7244C" w:rsidRDefault="00652DD6" w:rsidP="003F1727">
            <w:pPr>
              <w:pStyle w:val="TAC"/>
              <w:rPr>
                <w:rFonts w:eastAsia="Malgun Gothic"/>
                <w:szCs w:val="18"/>
              </w:rPr>
            </w:pPr>
            <w:r w:rsidRPr="00C7244C">
              <w:t>ms</w:t>
            </w:r>
          </w:p>
        </w:tc>
        <w:tc>
          <w:tcPr>
            <w:tcW w:w="4987" w:type="dxa"/>
            <w:gridSpan w:val="6"/>
            <w:tcBorders>
              <w:top w:val="single" w:sz="4" w:space="0" w:color="auto"/>
              <w:left w:val="single" w:sz="4" w:space="0" w:color="auto"/>
              <w:bottom w:val="single" w:sz="4" w:space="0" w:color="auto"/>
              <w:right w:val="single" w:sz="4" w:space="0" w:color="auto"/>
            </w:tcBorders>
          </w:tcPr>
          <w:p w14:paraId="6DD69B9B" w14:textId="77777777" w:rsidR="00652DD6" w:rsidRPr="00C7244C" w:rsidRDefault="00652DD6" w:rsidP="003F1727">
            <w:pPr>
              <w:pStyle w:val="TAC"/>
              <w:rPr>
                <w:rFonts w:eastAsia="Malgun Gothic"/>
                <w:szCs w:val="18"/>
              </w:rPr>
            </w:pPr>
            <w:r w:rsidRPr="00C7244C">
              <w:t>Not applicable</w:t>
            </w:r>
          </w:p>
        </w:tc>
      </w:tr>
      <w:tr w:rsidR="00652DD6" w:rsidRPr="00C7244C" w14:paraId="7FE4054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A0541A6" w14:textId="77777777" w:rsidR="00652DD6" w:rsidRPr="00C7244C" w:rsidRDefault="00652DD6" w:rsidP="003F1727">
            <w:pPr>
              <w:pStyle w:val="TAL"/>
              <w:rPr>
                <w:rFonts w:eastAsia="Malgun Gothic"/>
                <w:szCs w:val="18"/>
              </w:rPr>
            </w:pPr>
            <w:r w:rsidRPr="00C7244C">
              <w:t>TRS configuration</w:t>
            </w:r>
          </w:p>
        </w:tc>
        <w:tc>
          <w:tcPr>
            <w:tcW w:w="1271" w:type="dxa"/>
            <w:tcBorders>
              <w:top w:val="single" w:sz="4" w:space="0" w:color="auto"/>
              <w:left w:val="single" w:sz="4" w:space="0" w:color="auto"/>
              <w:bottom w:val="single" w:sz="4" w:space="0" w:color="auto"/>
              <w:right w:val="single" w:sz="4" w:space="0" w:color="auto"/>
            </w:tcBorders>
          </w:tcPr>
          <w:p w14:paraId="26B45379"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EF31E73" w14:textId="77777777" w:rsidR="00652DD6" w:rsidRPr="00C7244C" w:rsidRDefault="00652DD6" w:rsidP="003F1727">
            <w:pPr>
              <w:pStyle w:val="TAC"/>
              <w:rPr>
                <w:rFonts w:eastAsia="Malgun Gothic"/>
                <w:szCs w:val="18"/>
              </w:rPr>
            </w:pPr>
            <w:r w:rsidRPr="00C7244C">
              <w:t>TRS.2.1 TDD</w:t>
            </w:r>
          </w:p>
        </w:tc>
      </w:tr>
      <w:tr w:rsidR="00652DD6" w:rsidRPr="00C7244C" w14:paraId="1BC43D5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9AB7D63" w14:textId="77777777" w:rsidR="00652DD6" w:rsidRPr="00C7244C" w:rsidRDefault="00652DD6" w:rsidP="003F1727">
            <w:pPr>
              <w:pStyle w:val="TAL"/>
              <w:rPr>
                <w:rFonts w:eastAsia="Malgun Gothic"/>
                <w:szCs w:val="18"/>
              </w:rPr>
            </w:pPr>
            <w:r w:rsidRPr="00C7244C">
              <w:t>TCI state</w:t>
            </w:r>
          </w:p>
        </w:tc>
        <w:tc>
          <w:tcPr>
            <w:tcW w:w="1271" w:type="dxa"/>
            <w:tcBorders>
              <w:top w:val="single" w:sz="4" w:space="0" w:color="auto"/>
              <w:left w:val="single" w:sz="4" w:space="0" w:color="auto"/>
              <w:bottom w:val="single" w:sz="4" w:space="0" w:color="auto"/>
              <w:right w:val="single" w:sz="4" w:space="0" w:color="auto"/>
            </w:tcBorders>
          </w:tcPr>
          <w:p w14:paraId="72F61DE5"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6E5DFB6" w14:textId="77777777" w:rsidR="00652DD6" w:rsidRPr="00C7244C" w:rsidRDefault="00652DD6" w:rsidP="003F1727">
            <w:pPr>
              <w:pStyle w:val="TAC"/>
              <w:rPr>
                <w:rFonts w:eastAsia="Malgun Gothic"/>
                <w:szCs w:val="18"/>
              </w:rPr>
            </w:pPr>
            <w:r w:rsidRPr="00C7244C">
              <w:t>TCI.State.0</w:t>
            </w:r>
          </w:p>
        </w:tc>
      </w:tr>
      <w:tr w:rsidR="00652DD6" w:rsidRPr="00C7244C" w14:paraId="4BC5DD0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5271B527" w14:textId="77777777" w:rsidR="00652DD6" w:rsidRPr="00C7244C" w:rsidRDefault="00652DD6" w:rsidP="003F1727">
            <w:pPr>
              <w:pStyle w:val="TAL"/>
            </w:pPr>
            <w:r w:rsidRPr="00C7244C">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6F3F79BF"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12E99C2" w14:textId="77777777" w:rsidR="00652DD6" w:rsidRPr="00C7244C" w:rsidRDefault="00652DD6" w:rsidP="003F1727">
            <w:pPr>
              <w:pStyle w:val="TAC"/>
            </w:pPr>
            <w:r w:rsidRPr="00C7244C">
              <w:t>SR.3.1 TDD</w:t>
            </w:r>
          </w:p>
        </w:tc>
        <w:tc>
          <w:tcPr>
            <w:tcW w:w="831" w:type="dxa"/>
            <w:tcBorders>
              <w:top w:val="single" w:sz="4" w:space="0" w:color="auto"/>
              <w:left w:val="single" w:sz="4" w:space="0" w:color="auto"/>
              <w:bottom w:val="single" w:sz="4" w:space="0" w:color="auto"/>
              <w:right w:val="single" w:sz="4" w:space="0" w:color="auto"/>
            </w:tcBorders>
            <w:hideMark/>
          </w:tcPr>
          <w:p w14:paraId="23CD8D9B"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BE3CF7" w14:textId="77777777" w:rsidR="00652DD6" w:rsidRPr="00C7244C" w:rsidRDefault="00652DD6" w:rsidP="003F1727">
            <w:pPr>
              <w:pStyle w:val="TAC"/>
              <w:rPr>
                <w:rFonts w:cs="Arial"/>
              </w:rPr>
            </w:pPr>
            <w:r w:rsidRPr="00C7244C">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60359869"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0324D555" w14:textId="77777777" w:rsidR="00652DD6" w:rsidRPr="00C7244C" w:rsidRDefault="00652DD6" w:rsidP="003F1727">
            <w:pPr>
              <w:pStyle w:val="TAC"/>
              <w:rPr>
                <w:rFonts w:cs="Arial"/>
              </w:rPr>
            </w:pPr>
            <w:r w:rsidRPr="00C7244C">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3718C18C" w14:textId="77777777" w:rsidR="00652DD6" w:rsidRPr="00C7244C" w:rsidRDefault="00652DD6" w:rsidP="003F1727">
            <w:pPr>
              <w:pStyle w:val="TAC"/>
              <w:rPr>
                <w:rFonts w:cs="Arial"/>
              </w:rPr>
            </w:pPr>
            <w:r w:rsidRPr="00C7244C">
              <w:rPr>
                <w:rFonts w:cs="Arial"/>
              </w:rPr>
              <w:t>-</w:t>
            </w:r>
          </w:p>
        </w:tc>
      </w:tr>
      <w:tr w:rsidR="00652DD6" w:rsidRPr="00C7244C" w14:paraId="2104832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00BCEC66" w14:textId="77777777" w:rsidR="00652DD6" w:rsidRPr="00C7244C" w:rsidRDefault="00652DD6" w:rsidP="003F1727">
            <w:pPr>
              <w:pStyle w:val="TAL"/>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AC5C7E3"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40925091" w14:textId="77777777" w:rsidR="00652DD6" w:rsidRPr="00C7244C" w:rsidRDefault="00652DD6" w:rsidP="003F1727">
            <w:pPr>
              <w:pStyle w:val="TAC"/>
            </w:pPr>
            <w:r w:rsidRPr="00C7244C">
              <w:t>CR.3.1 TDD</w:t>
            </w:r>
          </w:p>
        </w:tc>
        <w:tc>
          <w:tcPr>
            <w:tcW w:w="831" w:type="dxa"/>
            <w:tcBorders>
              <w:top w:val="single" w:sz="4" w:space="0" w:color="auto"/>
              <w:left w:val="single" w:sz="4" w:space="0" w:color="auto"/>
              <w:bottom w:val="single" w:sz="4" w:space="0" w:color="auto"/>
              <w:right w:val="single" w:sz="4" w:space="0" w:color="auto"/>
            </w:tcBorders>
          </w:tcPr>
          <w:p w14:paraId="4829AEDB"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225DBC8" w14:textId="77777777" w:rsidR="00652DD6" w:rsidRPr="00C7244C" w:rsidRDefault="00652DD6" w:rsidP="003F1727">
            <w:pPr>
              <w:pStyle w:val="TAC"/>
              <w:rPr>
                <w:rFonts w:cs="Arial"/>
              </w:rPr>
            </w:pPr>
            <w:r w:rsidRPr="00C7244C">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16D416E"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tcPr>
          <w:p w14:paraId="5773CE29" w14:textId="77777777" w:rsidR="00652DD6" w:rsidRPr="00C7244C" w:rsidRDefault="00652DD6" w:rsidP="003F1727">
            <w:pPr>
              <w:pStyle w:val="TAC"/>
              <w:rPr>
                <w:rFonts w:cs="Arial"/>
              </w:rPr>
            </w:pPr>
            <w:r w:rsidRPr="00C7244C">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10B8EA63" w14:textId="77777777" w:rsidR="00652DD6" w:rsidRPr="00C7244C" w:rsidRDefault="00652DD6" w:rsidP="003F1727">
            <w:pPr>
              <w:pStyle w:val="TAC"/>
              <w:rPr>
                <w:rFonts w:cs="Arial"/>
              </w:rPr>
            </w:pPr>
            <w:r w:rsidRPr="00C7244C">
              <w:rPr>
                <w:rFonts w:cs="Arial"/>
              </w:rPr>
              <w:t>-</w:t>
            </w:r>
          </w:p>
        </w:tc>
      </w:tr>
      <w:tr w:rsidR="00652DD6" w:rsidRPr="00C7244C" w14:paraId="2F6EDA1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5272E14" w14:textId="77777777" w:rsidR="00652DD6" w:rsidRPr="00C7244C" w:rsidRDefault="00652DD6" w:rsidP="003F1727">
            <w:pPr>
              <w:pStyle w:val="TAL"/>
            </w:pPr>
            <w:r w:rsidRPr="00C7244C">
              <w:t>OCNG Patterns</w:t>
            </w:r>
          </w:p>
        </w:tc>
        <w:tc>
          <w:tcPr>
            <w:tcW w:w="1271" w:type="dxa"/>
            <w:tcBorders>
              <w:top w:val="single" w:sz="4" w:space="0" w:color="auto"/>
              <w:left w:val="single" w:sz="4" w:space="0" w:color="auto"/>
              <w:bottom w:val="single" w:sz="4" w:space="0" w:color="auto"/>
              <w:right w:val="single" w:sz="4" w:space="0" w:color="auto"/>
            </w:tcBorders>
          </w:tcPr>
          <w:p w14:paraId="0B1F8BBD"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5440764D"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48073AFE"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86F0600"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6462523"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C0B8236" w14:textId="77777777" w:rsidR="00652DD6" w:rsidRPr="00C7244C" w:rsidRDefault="00652DD6" w:rsidP="003F1727">
            <w:pPr>
              <w:pStyle w:val="TAC"/>
              <w:rPr>
                <w:rFonts w:cs="Arial"/>
              </w:rPr>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08F2AEF" w14:textId="77777777" w:rsidR="00652DD6" w:rsidRPr="00C7244C" w:rsidRDefault="00652DD6" w:rsidP="003F1727">
            <w:pPr>
              <w:pStyle w:val="TAC"/>
              <w:rPr>
                <w:rFonts w:cs="Arial"/>
              </w:rPr>
            </w:pPr>
            <w:r w:rsidRPr="00C7244C">
              <w:rPr>
                <w:rFonts w:eastAsia="Malgun Gothic"/>
                <w:szCs w:val="18"/>
              </w:rPr>
              <w:t>OP.1</w:t>
            </w:r>
          </w:p>
        </w:tc>
      </w:tr>
      <w:tr w:rsidR="00652DD6" w:rsidRPr="00C7244C" w14:paraId="7BACBDC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AB12781" w14:textId="77777777" w:rsidR="00652DD6" w:rsidRPr="00C7244C" w:rsidRDefault="00652DD6" w:rsidP="003F1727">
            <w:pPr>
              <w:pStyle w:val="TAL"/>
            </w:pPr>
            <w:r w:rsidRPr="00C7244C">
              <w:t>SMTC configuration</w:t>
            </w:r>
          </w:p>
        </w:tc>
        <w:tc>
          <w:tcPr>
            <w:tcW w:w="1271" w:type="dxa"/>
            <w:tcBorders>
              <w:top w:val="single" w:sz="4" w:space="0" w:color="auto"/>
              <w:left w:val="single" w:sz="4" w:space="0" w:color="auto"/>
              <w:bottom w:val="single" w:sz="4" w:space="0" w:color="auto"/>
              <w:right w:val="single" w:sz="4" w:space="0" w:color="auto"/>
            </w:tcBorders>
          </w:tcPr>
          <w:p w14:paraId="09454B78"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426CF8A2"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698B47F9"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F551598"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E2A1E8B"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50E2886C" w14:textId="77777777" w:rsidR="00652DD6" w:rsidRPr="00C7244C" w:rsidRDefault="00652DD6" w:rsidP="003F1727">
            <w:pPr>
              <w:pStyle w:val="TAC"/>
              <w:rPr>
                <w:rFonts w:cs="Arial"/>
              </w:rPr>
            </w:pPr>
            <w:r w:rsidRPr="00C7244C">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1D986D7B" w14:textId="77777777" w:rsidR="00652DD6" w:rsidRPr="00C7244C" w:rsidRDefault="00652DD6" w:rsidP="003F1727">
            <w:pPr>
              <w:pStyle w:val="TAC"/>
              <w:rPr>
                <w:rFonts w:cs="Arial"/>
              </w:rPr>
            </w:pPr>
            <w:r w:rsidRPr="00C7244C">
              <w:rPr>
                <w:rFonts w:cs="Arial"/>
              </w:rPr>
              <w:t>SMTC.1 FR2</w:t>
            </w:r>
          </w:p>
        </w:tc>
      </w:tr>
      <w:tr w:rsidR="00652DD6" w:rsidRPr="00C7244C" w14:paraId="5D35B15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CF9810B" w14:textId="77777777" w:rsidR="00652DD6" w:rsidRPr="00C7244C" w:rsidRDefault="00652DD6" w:rsidP="003F1727">
            <w:pPr>
              <w:pStyle w:val="TAL"/>
            </w:pPr>
            <w:r w:rsidRPr="00C7244C">
              <w:t>SSB configuration</w:t>
            </w:r>
          </w:p>
        </w:tc>
        <w:tc>
          <w:tcPr>
            <w:tcW w:w="1271" w:type="dxa"/>
            <w:tcBorders>
              <w:top w:val="single" w:sz="4" w:space="0" w:color="auto"/>
              <w:left w:val="single" w:sz="4" w:space="0" w:color="auto"/>
              <w:bottom w:val="single" w:sz="4" w:space="0" w:color="auto"/>
              <w:right w:val="single" w:sz="4" w:space="0" w:color="auto"/>
            </w:tcBorders>
          </w:tcPr>
          <w:p w14:paraId="7AD83F4F"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5501C25E" w14:textId="77777777" w:rsidR="00652DD6" w:rsidRPr="00C7244C" w:rsidRDefault="00652DD6" w:rsidP="003F1727">
            <w:pPr>
              <w:pStyle w:val="TAC"/>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8A75FA"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DDCCBE4"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5A86BC06"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7DE815FB" w14:textId="77777777" w:rsidR="00652DD6" w:rsidRPr="00C7244C" w:rsidRDefault="00652DD6" w:rsidP="003F1727">
            <w:pPr>
              <w:pStyle w:val="TAC"/>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4BA03C4A" w14:textId="77777777" w:rsidR="00652DD6" w:rsidRPr="00C7244C" w:rsidRDefault="00652DD6" w:rsidP="003F1727">
            <w:pPr>
              <w:pStyle w:val="TAC"/>
              <w:rPr>
                <w:rFonts w:cs="Arial"/>
              </w:rPr>
            </w:pPr>
            <w:r w:rsidRPr="00C7244C">
              <w:rPr>
                <w:rFonts w:cs="Arial"/>
              </w:rPr>
              <w:t>SSB.3 FR2</w:t>
            </w:r>
          </w:p>
        </w:tc>
      </w:tr>
      <w:tr w:rsidR="00652DD6" w:rsidRPr="00C7244C" w14:paraId="21AFAAE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FE0EA89" w14:textId="77777777" w:rsidR="00652DD6" w:rsidRPr="00C7244C" w:rsidRDefault="00652DD6" w:rsidP="003F1727">
            <w:pPr>
              <w:pStyle w:val="TAL"/>
            </w:pPr>
            <w:r w:rsidRPr="00C7244C">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2926FC0" w14:textId="77777777" w:rsidR="00652DD6" w:rsidRPr="00C7244C" w:rsidRDefault="00652DD6" w:rsidP="003F1727">
            <w:pPr>
              <w:pStyle w:val="TAC"/>
            </w:pPr>
            <w:r w:rsidRPr="00C7244C">
              <w:t>kHz</w:t>
            </w:r>
          </w:p>
        </w:tc>
        <w:tc>
          <w:tcPr>
            <w:tcW w:w="831" w:type="dxa"/>
            <w:tcBorders>
              <w:top w:val="single" w:sz="4" w:space="0" w:color="auto"/>
              <w:left w:val="single" w:sz="4" w:space="0" w:color="auto"/>
              <w:bottom w:val="single" w:sz="4" w:space="0" w:color="auto"/>
              <w:right w:val="single" w:sz="4" w:space="0" w:color="auto"/>
            </w:tcBorders>
          </w:tcPr>
          <w:p w14:paraId="66D5D477"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3444D084"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F003863"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567FFF09"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0767EAA5" w14:textId="77777777" w:rsidR="00652DD6" w:rsidRPr="00C7244C" w:rsidRDefault="00652DD6" w:rsidP="003F1727">
            <w:pPr>
              <w:pStyle w:val="TAC"/>
              <w:rPr>
                <w:rFonts w:cs="Arial"/>
              </w:rPr>
            </w:pPr>
            <w:r w:rsidRPr="00C7244C">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38A15E69" w14:textId="77777777" w:rsidR="00652DD6" w:rsidRPr="00C7244C" w:rsidRDefault="00652DD6" w:rsidP="003F1727">
            <w:pPr>
              <w:pStyle w:val="TAC"/>
              <w:rPr>
                <w:rFonts w:cs="Arial"/>
              </w:rPr>
            </w:pPr>
            <w:r w:rsidRPr="00C7244C">
              <w:rPr>
                <w:rFonts w:cs="Arial"/>
              </w:rPr>
              <w:t>120</w:t>
            </w:r>
          </w:p>
        </w:tc>
      </w:tr>
      <w:tr w:rsidR="00652DD6" w:rsidRPr="00C7244C" w14:paraId="7917A56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B3C21B4" w14:textId="77777777" w:rsidR="00652DD6" w:rsidRPr="00C7244C" w:rsidRDefault="00652DD6" w:rsidP="003F1727">
            <w:pPr>
              <w:pStyle w:val="TAL"/>
            </w:pPr>
            <w:r w:rsidRPr="00C7244C">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CE5E2A9" w14:textId="77777777" w:rsidR="00652DD6" w:rsidRPr="00C7244C" w:rsidRDefault="00652DD6" w:rsidP="003F1727">
            <w:pPr>
              <w:pStyle w:val="TAC"/>
            </w:pPr>
            <w:r w:rsidRPr="00C7244C">
              <w:t>dB</w:t>
            </w:r>
          </w:p>
        </w:tc>
        <w:tc>
          <w:tcPr>
            <w:tcW w:w="831" w:type="dxa"/>
            <w:tcBorders>
              <w:top w:val="single" w:sz="4" w:space="0" w:color="auto"/>
              <w:left w:val="single" w:sz="4" w:space="0" w:color="auto"/>
              <w:bottom w:val="nil"/>
              <w:right w:val="single" w:sz="4" w:space="0" w:color="auto"/>
            </w:tcBorders>
            <w:shd w:val="clear" w:color="auto" w:fill="auto"/>
            <w:hideMark/>
          </w:tcPr>
          <w:p w14:paraId="1A35595E"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0BB23B40"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4F97C065"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BBCBABC"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254822E" w14:textId="77777777" w:rsidR="00652DD6" w:rsidRPr="00C7244C" w:rsidRDefault="00652DD6" w:rsidP="003F1727">
            <w:pPr>
              <w:pStyle w:val="TAC"/>
              <w:rPr>
                <w:rFonts w:cs="Arial"/>
              </w:rPr>
            </w:pPr>
            <w:r w:rsidRPr="00C7244C">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5F130E47" w14:textId="77777777" w:rsidR="00652DD6" w:rsidRPr="00C7244C" w:rsidRDefault="00652DD6" w:rsidP="003F1727">
            <w:pPr>
              <w:pStyle w:val="TAC"/>
              <w:rPr>
                <w:rFonts w:cs="Arial"/>
              </w:rPr>
            </w:pPr>
            <w:r w:rsidRPr="00C7244C">
              <w:rPr>
                <w:rFonts w:cs="Arial"/>
              </w:rPr>
              <w:t>0</w:t>
            </w:r>
          </w:p>
        </w:tc>
      </w:tr>
      <w:tr w:rsidR="00652DD6" w:rsidRPr="00C7244C" w14:paraId="7938BBF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B30C0E0" w14:textId="77777777" w:rsidR="00652DD6" w:rsidRPr="00C7244C" w:rsidRDefault="00652DD6" w:rsidP="003F1727">
            <w:pPr>
              <w:pStyle w:val="TAL"/>
            </w:pPr>
            <w:r w:rsidRPr="00C7244C">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3864193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328CDB0"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67D04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CAEDB16"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B17AEFC"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A0EB24"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66985A3" w14:textId="77777777" w:rsidR="00652DD6" w:rsidRPr="00C7244C" w:rsidRDefault="00652DD6" w:rsidP="003F1727">
            <w:pPr>
              <w:pStyle w:val="TAC"/>
              <w:rPr>
                <w:rFonts w:eastAsia="Calibri" w:cs="Arial"/>
                <w:szCs w:val="22"/>
              </w:rPr>
            </w:pPr>
          </w:p>
        </w:tc>
      </w:tr>
      <w:tr w:rsidR="00652DD6" w:rsidRPr="00C7244C" w14:paraId="0D76282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08F04D0" w14:textId="77777777" w:rsidR="00652DD6" w:rsidRPr="00C7244C" w:rsidRDefault="00652DD6" w:rsidP="003F1727">
            <w:pPr>
              <w:pStyle w:val="TAL"/>
            </w:pPr>
            <w:r w:rsidRPr="00C7244C">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59B86791"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26A14D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AF77C5"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2825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79FA2F7"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23BC9A1"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B2EE8C" w14:textId="77777777" w:rsidR="00652DD6" w:rsidRPr="00C7244C" w:rsidRDefault="00652DD6" w:rsidP="003F1727">
            <w:pPr>
              <w:pStyle w:val="TAC"/>
              <w:rPr>
                <w:rFonts w:eastAsia="Calibri" w:cs="Arial"/>
                <w:szCs w:val="22"/>
              </w:rPr>
            </w:pPr>
          </w:p>
        </w:tc>
      </w:tr>
      <w:tr w:rsidR="00652DD6" w:rsidRPr="00C7244C" w14:paraId="015CDEE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8EF6252" w14:textId="77777777" w:rsidR="00652DD6" w:rsidRPr="00C7244C" w:rsidRDefault="00652DD6" w:rsidP="003F1727">
            <w:pPr>
              <w:pStyle w:val="TAL"/>
            </w:pPr>
            <w:r w:rsidRPr="00C7244C">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29BAAD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F51BA0"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E317ABA"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B3E14D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2BC85"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F7258A"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7A67F632" w14:textId="77777777" w:rsidR="00652DD6" w:rsidRPr="00C7244C" w:rsidRDefault="00652DD6" w:rsidP="003F1727">
            <w:pPr>
              <w:pStyle w:val="TAC"/>
              <w:rPr>
                <w:rFonts w:eastAsia="Calibri" w:cs="Arial"/>
                <w:szCs w:val="22"/>
              </w:rPr>
            </w:pPr>
          </w:p>
        </w:tc>
      </w:tr>
      <w:tr w:rsidR="00652DD6" w:rsidRPr="00C7244C" w14:paraId="12CCA42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2E08F7F" w14:textId="77777777" w:rsidR="00652DD6" w:rsidRPr="00C7244C" w:rsidRDefault="00652DD6" w:rsidP="003F1727">
            <w:pPr>
              <w:pStyle w:val="TAL"/>
            </w:pPr>
            <w:r w:rsidRPr="00C7244C">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BEDE8D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10A15A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EEC06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58037E"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F8AA49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D9B21D"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E92DA46" w14:textId="77777777" w:rsidR="00652DD6" w:rsidRPr="00C7244C" w:rsidRDefault="00652DD6" w:rsidP="003F1727">
            <w:pPr>
              <w:pStyle w:val="TAC"/>
              <w:rPr>
                <w:rFonts w:eastAsia="Calibri" w:cs="Arial"/>
                <w:szCs w:val="22"/>
              </w:rPr>
            </w:pPr>
          </w:p>
        </w:tc>
      </w:tr>
      <w:tr w:rsidR="00652DD6" w:rsidRPr="00C7244C" w14:paraId="710D23EA"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FC2DF76" w14:textId="77777777" w:rsidR="00652DD6" w:rsidRPr="00C7244C" w:rsidRDefault="00652DD6" w:rsidP="003F1727">
            <w:pPr>
              <w:pStyle w:val="TAL"/>
            </w:pPr>
            <w:r w:rsidRPr="00C7244C">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0203838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BDA1E8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D1C8E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0154F09"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C85F58C"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A29B734"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D661A56" w14:textId="77777777" w:rsidR="00652DD6" w:rsidRPr="00C7244C" w:rsidRDefault="00652DD6" w:rsidP="003F1727">
            <w:pPr>
              <w:pStyle w:val="TAC"/>
              <w:rPr>
                <w:rFonts w:eastAsia="Calibri" w:cs="Arial"/>
                <w:szCs w:val="22"/>
              </w:rPr>
            </w:pPr>
          </w:p>
        </w:tc>
      </w:tr>
      <w:tr w:rsidR="00652DD6" w:rsidRPr="00C7244C" w14:paraId="244B8B0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2027BD93" w14:textId="77777777" w:rsidR="00652DD6" w:rsidRPr="00C7244C" w:rsidRDefault="00652DD6" w:rsidP="003F1727">
            <w:pPr>
              <w:pStyle w:val="TAL"/>
            </w:pPr>
            <w:r w:rsidRPr="00C7244C">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2FA063B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71EC0A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D241C1"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315696"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1D3B1A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153227E"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5F18E9" w14:textId="77777777" w:rsidR="00652DD6" w:rsidRPr="00C7244C" w:rsidRDefault="00652DD6" w:rsidP="003F1727">
            <w:pPr>
              <w:pStyle w:val="TAC"/>
              <w:rPr>
                <w:rFonts w:eastAsia="Calibri" w:cs="Arial"/>
                <w:szCs w:val="22"/>
              </w:rPr>
            </w:pPr>
          </w:p>
        </w:tc>
      </w:tr>
      <w:tr w:rsidR="00652DD6" w:rsidRPr="00C7244C" w14:paraId="4BEDC86A" w14:textId="77777777" w:rsidTr="003F1727">
        <w:trPr>
          <w:trHeight w:val="228"/>
          <w:jc w:val="center"/>
        </w:trPr>
        <w:tc>
          <w:tcPr>
            <w:tcW w:w="3627" w:type="dxa"/>
            <w:tcBorders>
              <w:top w:val="single" w:sz="4" w:space="0" w:color="auto"/>
              <w:left w:val="single" w:sz="4" w:space="0" w:color="auto"/>
              <w:right w:val="single" w:sz="4" w:space="0" w:color="auto"/>
            </w:tcBorders>
            <w:hideMark/>
          </w:tcPr>
          <w:p w14:paraId="012119A2" w14:textId="77777777" w:rsidR="00652DD6" w:rsidRPr="00C7244C" w:rsidRDefault="00652DD6" w:rsidP="003F1727">
            <w:pPr>
              <w:pStyle w:val="TAL"/>
            </w:pPr>
            <w:r w:rsidRPr="00C7244C">
              <w:rPr>
                <w:rFonts w:eastAsia="Malgun Gothic"/>
                <w:szCs w:val="18"/>
              </w:rPr>
              <w:t>EPRE ratio of OCNG DMRS to SSS</w:t>
            </w:r>
            <w:r w:rsidRPr="00C7244C">
              <w:rPr>
                <w:rFonts w:eastAsia="Malgun Gothic"/>
                <w:szCs w:val="18"/>
                <w:vertAlign w:val="superscript"/>
              </w:rPr>
              <w:t>Note 1</w:t>
            </w:r>
          </w:p>
        </w:tc>
        <w:tc>
          <w:tcPr>
            <w:tcW w:w="1271" w:type="dxa"/>
            <w:vMerge w:val="restart"/>
            <w:tcBorders>
              <w:top w:val="nil"/>
              <w:left w:val="single" w:sz="4" w:space="0" w:color="auto"/>
              <w:right w:val="single" w:sz="4" w:space="0" w:color="auto"/>
            </w:tcBorders>
            <w:shd w:val="clear" w:color="auto" w:fill="auto"/>
            <w:hideMark/>
          </w:tcPr>
          <w:p w14:paraId="6DE11505" w14:textId="77777777" w:rsidR="00652DD6" w:rsidRPr="00C7244C" w:rsidRDefault="00652DD6" w:rsidP="003F172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6EF0515B" w14:textId="77777777" w:rsidR="00652DD6" w:rsidRPr="00C7244C" w:rsidRDefault="00652DD6" w:rsidP="003F172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146E150F"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5E2AA3CF"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24DB215B"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059B5BC8" w14:textId="77777777" w:rsidR="00652DD6" w:rsidRPr="00C7244C" w:rsidRDefault="00652DD6" w:rsidP="003F1727">
            <w:pPr>
              <w:pStyle w:val="TAC"/>
              <w:rPr>
                <w:rFonts w:eastAsia="Calibri" w:cs="Arial"/>
                <w:szCs w:val="22"/>
              </w:rPr>
            </w:pPr>
          </w:p>
        </w:tc>
        <w:tc>
          <w:tcPr>
            <w:tcW w:w="832" w:type="dxa"/>
            <w:vMerge w:val="restart"/>
            <w:tcBorders>
              <w:top w:val="nil"/>
              <w:left w:val="single" w:sz="4" w:space="0" w:color="auto"/>
              <w:right w:val="single" w:sz="4" w:space="0" w:color="auto"/>
            </w:tcBorders>
            <w:shd w:val="clear" w:color="auto" w:fill="auto"/>
            <w:hideMark/>
          </w:tcPr>
          <w:p w14:paraId="341CB237" w14:textId="77777777" w:rsidR="00652DD6" w:rsidRPr="00C7244C" w:rsidRDefault="00652DD6" w:rsidP="003F1727">
            <w:pPr>
              <w:pStyle w:val="TAC"/>
              <w:rPr>
                <w:rFonts w:eastAsia="Calibri" w:cs="Arial"/>
                <w:szCs w:val="22"/>
              </w:rPr>
            </w:pPr>
          </w:p>
        </w:tc>
      </w:tr>
      <w:tr w:rsidR="00652DD6" w:rsidRPr="00C7244C" w14:paraId="2E73B235" w14:textId="77777777" w:rsidTr="003F1727">
        <w:trPr>
          <w:trHeight w:val="228"/>
          <w:jc w:val="center"/>
        </w:trPr>
        <w:tc>
          <w:tcPr>
            <w:tcW w:w="3627" w:type="dxa"/>
            <w:tcBorders>
              <w:top w:val="single" w:sz="4" w:space="0" w:color="auto"/>
              <w:left w:val="single" w:sz="4" w:space="0" w:color="auto"/>
              <w:right w:val="single" w:sz="4" w:space="0" w:color="auto"/>
            </w:tcBorders>
          </w:tcPr>
          <w:p w14:paraId="7C2E5B94" w14:textId="77777777" w:rsidR="00652DD6" w:rsidRPr="00C7244C" w:rsidRDefault="00652DD6" w:rsidP="003F1727">
            <w:pPr>
              <w:pStyle w:val="TAL"/>
              <w:rPr>
                <w:rFonts w:eastAsia="Malgun Gothic"/>
                <w:szCs w:val="18"/>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tcPr>
          <w:p w14:paraId="197C2B23" w14:textId="77777777" w:rsidR="00652DD6" w:rsidRPr="00C7244C" w:rsidRDefault="00652DD6" w:rsidP="003F172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4B8FA69F" w14:textId="77777777" w:rsidR="00652DD6" w:rsidRPr="00C7244C" w:rsidRDefault="00652DD6" w:rsidP="003F172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60F7F17C"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2F80614"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00DF38D"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52452A3C" w14:textId="77777777" w:rsidR="00652DD6" w:rsidRPr="00C7244C" w:rsidRDefault="00652DD6" w:rsidP="003F1727">
            <w:pPr>
              <w:pStyle w:val="TAC"/>
              <w:rPr>
                <w:rFonts w:eastAsia="Calibri" w:cs="Arial"/>
                <w:szCs w:val="22"/>
              </w:rPr>
            </w:pPr>
          </w:p>
        </w:tc>
        <w:tc>
          <w:tcPr>
            <w:tcW w:w="832" w:type="dxa"/>
            <w:vMerge/>
            <w:tcBorders>
              <w:left w:val="single" w:sz="4" w:space="0" w:color="auto"/>
              <w:bottom w:val="single" w:sz="4" w:space="0" w:color="auto"/>
              <w:right w:val="single" w:sz="4" w:space="0" w:color="auto"/>
            </w:tcBorders>
            <w:shd w:val="clear" w:color="auto" w:fill="auto"/>
          </w:tcPr>
          <w:p w14:paraId="42721A9C" w14:textId="77777777" w:rsidR="00652DD6" w:rsidRPr="00C7244C" w:rsidRDefault="00652DD6" w:rsidP="003F1727">
            <w:pPr>
              <w:pStyle w:val="TAC"/>
              <w:rPr>
                <w:rFonts w:eastAsia="Calibri" w:cs="Arial"/>
                <w:szCs w:val="22"/>
              </w:rPr>
            </w:pPr>
          </w:p>
        </w:tc>
      </w:tr>
      <w:tr w:rsidR="00652DD6" w:rsidRPr="00C7244C" w14:paraId="2DC9E424"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2788656F" w14:textId="77777777" w:rsidR="00652DD6" w:rsidRPr="00C7244C" w:rsidRDefault="00652DD6" w:rsidP="003F1727">
            <w:pPr>
              <w:pStyle w:val="TAL"/>
            </w:pPr>
            <w:r w:rsidRPr="00C7244C">
              <w:t>Propagation conditions</w:t>
            </w:r>
          </w:p>
        </w:tc>
        <w:tc>
          <w:tcPr>
            <w:tcW w:w="1271" w:type="dxa"/>
            <w:tcBorders>
              <w:top w:val="single" w:sz="4" w:space="0" w:color="auto"/>
              <w:left w:val="single" w:sz="4" w:space="0" w:color="auto"/>
              <w:bottom w:val="single" w:sz="4" w:space="0" w:color="auto"/>
              <w:right w:val="single" w:sz="4" w:space="0" w:color="auto"/>
            </w:tcBorders>
          </w:tcPr>
          <w:p w14:paraId="36A8266C" w14:textId="77777777" w:rsidR="00652DD6" w:rsidRPr="00C7244C" w:rsidRDefault="00652DD6" w:rsidP="003F1727">
            <w:pPr>
              <w:pStyle w:val="TAC"/>
            </w:pPr>
          </w:p>
        </w:tc>
        <w:tc>
          <w:tcPr>
            <w:tcW w:w="831" w:type="dxa"/>
            <w:tcBorders>
              <w:left w:val="single" w:sz="4" w:space="0" w:color="auto"/>
              <w:bottom w:val="single" w:sz="4" w:space="0" w:color="auto"/>
              <w:right w:val="single" w:sz="4" w:space="0" w:color="auto"/>
            </w:tcBorders>
          </w:tcPr>
          <w:p w14:paraId="6BD6C191"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28CCCAB1"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5388BB3F"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3F843CA6"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4F178133" w14:textId="77777777" w:rsidR="00652DD6" w:rsidRPr="00C7244C" w:rsidRDefault="00652DD6" w:rsidP="003F1727">
            <w:pPr>
              <w:pStyle w:val="TAC"/>
              <w:rPr>
                <w:lang w:eastAsia="zh-CN"/>
              </w:rPr>
            </w:pPr>
            <w:r w:rsidRPr="00C7244C">
              <w:rPr>
                <w:lang w:eastAsia="zh-CN"/>
              </w:rPr>
              <w:t>AWGN</w:t>
            </w:r>
          </w:p>
        </w:tc>
        <w:tc>
          <w:tcPr>
            <w:tcW w:w="832" w:type="dxa"/>
            <w:tcBorders>
              <w:left w:val="single" w:sz="4" w:space="0" w:color="auto"/>
              <w:bottom w:val="single" w:sz="4" w:space="0" w:color="auto"/>
              <w:right w:val="single" w:sz="4" w:space="0" w:color="auto"/>
            </w:tcBorders>
          </w:tcPr>
          <w:p w14:paraId="53C453A6" w14:textId="77777777" w:rsidR="00652DD6" w:rsidRPr="00C7244C" w:rsidRDefault="00652DD6" w:rsidP="003F1727">
            <w:pPr>
              <w:pStyle w:val="TAC"/>
              <w:rPr>
                <w:lang w:eastAsia="zh-CN"/>
              </w:rPr>
            </w:pPr>
            <w:r w:rsidRPr="00C7244C">
              <w:rPr>
                <w:lang w:eastAsia="zh-CN"/>
              </w:rPr>
              <w:t>AWGN</w:t>
            </w:r>
          </w:p>
        </w:tc>
      </w:tr>
      <w:tr w:rsidR="00652DD6" w:rsidRPr="00C7244C" w14:paraId="4DA6CF2A"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354214F1" w14:textId="77777777" w:rsidR="00652DD6" w:rsidRPr="00C7244C" w:rsidRDefault="00652DD6" w:rsidP="003F1727">
            <w:pPr>
              <w:pStyle w:val="TAL"/>
            </w:pPr>
            <w:r w:rsidRPr="00C7244C">
              <w:t>Antenna Configuration</w:t>
            </w:r>
          </w:p>
        </w:tc>
        <w:tc>
          <w:tcPr>
            <w:tcW w:w="1271" w:type="dxa"/>
            <w:tcBorders>
              <w:top w:val="single" w:sz="4" w:space="0" w:color="auto"/>
              <w:left w:val="single" w:sz="4" w:space="0" w:color="auto"/>
              <w:bottom w:val="single" w:sz="4" w:space="0" w:color="auto"/>
              <w:right w:val="single" w:sz="4" w:space="0" w:color="auto"/>
            </w:tcBorders>
          </w:tcPr>
          <w:p w14:paraId="432A2F8D" w14:textId="77777777" w:rsidR="00652DD6" w:rsidRPr="00C7244C" w:rsidRDefault="00652DD6" w:rsidP="003F1727">
            <w:pPr>
              <w:pStyle w:val="TAC"/>
            </w:pPr>
          </w:p>
        </w:tc>
        <w:tc>
          <w:tcPr>
            <w:tcW w:w="831" w:type="dxa"/>
            <w:tcBorders>
              <w:left w:val="single" w:sz="4" w:space="0" w:color="auto"/>
              <w:bottom w:val="single" w:sz="4" w:space="0" w:color="auto"/>
              <w:right w:val="single" w:sz="4" w:space="0" w:color="auto"/>
            </w:tcBorders>
          </w:tcPr>
          <w:p w14:paraId="446F116F"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73FCA7A9"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3EB90484"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5AEF1B30"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21F2D51C" w14:textId="77777777" w:rsidR="00652DD6" w:rsidRPr="00C7244C" w:rsidRDefault="00652DD6" w:rsidP="003F1727">
            <w:pPr>
              <w:pStyle w:val="TAC"/>
              <w:rPr>
                <w:lang w:eastAsia="zh-CN"/>
              </w:rPr>
            </w:pPr>
            <w:r w:rsidRPr="00C7244C">
              <w:rPr>
                <w:lang w:eastAsia="zh-CN"/>
              </w:rPr>
              <w:t>1x2</w:t>
            </w:r>
          </w:p>
        </w:tc>
        <w:tc>
          <w:tcPr>
            <w:tcW w:w="832" w:type="dxa"/>
            <w:tcBorders>
              <w:left w:val="single" w:sz="4" w:space="0" w:color="auto"/>
              <w:bottom w:val="single" w:sz="4" w:space="0" w:color="auto"/>
              <w:right w:val="single" w:sz="4" w:space="0" w:color="auto"/>
            </w:tcBorders>
          </w:tcPr>
          <w:p w14:paraId="7BE65063" w14:textId="77777777" w:rsidR="00652DD6" w:rsidRPr="00C7244C" w:rsidRDefault="00652DD6" w:rsidP="003F1727">
            <w:pPr>
              <w:pStyle w:val="TAC"/>
              <w:rPr>
                <w:lang w:eastAsia="zh-CN"/>
              </w:rPr>
            </w:pPr>
            <w:r w:rsidRPr="00C7244C">
              <w:rPr>
                <w:lang w:eastAsia="zh-CN"/>
              </w:rPr>
              <w:t>1x2</w:t>
            </w:r>
          </w:p>
        </w:tc>
      </w:tr>
      <w:tr w:rsidR="00652DD6" w:rsidRPr="00C7244C" w14:paraId="5B7E6289"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3665900"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58710733" w14:textId="77777777" w:rsidR="00652DD6" w:rsidRPr="00C7244C" w:rsidRDefault="00652DD6" w:rsidP="003F1727">
            <w:pPr>
              <w:pStyle w:val="TAN"/>
            </w:pPr>
            <w:r w:rsidRPr="00C7244C">
              <w:t>Note 2:</w:t>
            </w:r>
            <w:r w:rsidRPr="00C7244C">
              <w:tab/>
              <w:t>Void</w:t>
            </w:r>
          </w:p>
          <w:p w14:paraId="032E2432" w14:textId="77777777" w:rsidR="00652DD6" w:rsidRPr="00C7244C" w:rsidRDefault="00652DD6" w:rsidP="003F1727">
            <w:pPr>
              <w:pStyle w:val="TAN"/>
            </w:pPr>
            <w:r w:rsidRPr="00C7244C">
              <w:t>Note 3:</w:t>
            </w:r>
            <w:r w:rsidRPr="00C7244C">
              <w:tab/>
              <w:t>Void</w:t>
            </w:r>
          </w:p>
          <w:p w14:paraId="1C2F3E86" w14:textId="77777777" w:rsidR="00652DD6" w:rsidRPr="00C7244C" w:rsidRDefault="00652DD6" w:rsidP="003F1727">
            <w:pPr>
              <w:pStyle w:val="TAN"/>
            </w:pPr>
            <w:r w:rsidRPr="00C7244C">
              <w:t>Note 4:</w:t>
            </w:r>
            <w:r w:rsidRPr="00C7244C">
              <w:tab/>
              <w:t>Void</w:t>
            </w:r>
          </w:p>
        </w:tc>
      </w:tr>
    </w:tbl>
    <w:p w14:paraId="1A971A08" w14:textId="77777777" w:rsidR="00652DD6" w:rsidRPr="00C7244C" w:rsidRDefault="00652DD6" w:rsidP="00652DD6"/>
    <w:p w14:paraId="31CE6CD7" w14:textId="77777777" w:rsidR="00652DD6" w:rsidRPr="00C7244C" w:rsidRDefault="00652DD6" w:rsidP="00652DD6">
      <w:pPr>
        <w:pStyle w:val="TH"/>
      </w:pPr>
      <w:r w:rsidRPr="00C7244C">
        <w:t xml:space="preserve">Table </w:t>
      </w:r>
      <w:r w:rsidRPr="00C7244C">
        <w:rPr>
          <w:rFonts w:cs="Arial"/>
          <w:lang w:eastAsia="ko-KR"/>
        </w:rPr>
        <w:t>7.7.3.2.5-</w:t>
      </w:r>
      <w:r w:rsidRPr="00C7244C">
        <w:rPr>
          <w:rFonts w:cs="Arial"/>
          <w:lang w:eastAsia="zh-CN"/>
        </w:rPr>
        <w:t>2</w:t>
      </w:r>
      <w:r w:rsidRPr="00C7244C">
        <w:t>: SS-SINR Int</w:t>
      </w:r>
      <w:r w:rsidRPr="00C7244C">
        <w:rPr>
          <w:lang w:eastAsia="zh-CN"/>
        </w:rPr>
        <w:t>er</w:t>
      </w:r>
      <w:r w:rsidRPr="00C7244C">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C7244C" w14:paraId="74D433FB"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73235F7" w14:textId="77777777" w:rsidR="00652DD6" w:rsidRPr="00C7244C" w:rsidRDefault="00652DD6" w:rsidP="003F1727">
            <w:pPr>
              <w:pStyle w:val="TAH"/>
              <w:rPr>
                <w:rFonts w:cs="Arial"/>
              </w:rPr>
            </w:pPr>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C4D37F9" w14:textId="77777777" w:rsidR="00652DD6" w:rsidRPr="00C7244C" w:rsidRDefault="00652DD6" w:rsidP="003F1727">
            <w:pPr>
              <w:pStyle w:val="TAH"/>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9690CDE" w14:textId="77777777" w:rsidR="00652DD6" w:rsidRPr="00C7244C" w:rsidRDefault="00652DD6" w:rsidP="003F1727">
            <w:pPr>
              <w:pStyle w:val="TAH"/>
              <w:rPr>
                <w:rFonts w:cs="Arial"/>
              </w:rPr>
            </w:pPr>
            <w:r w:rsidRPr="00C7244C">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1F9071" w14:textId="77777777" w:rsidR="00652DD6" w:rsidRPr="00C7244C" w:rsidRDefault="00652DD6" w:rsidP="003F1727">
            <w:pPr>
              <w:pStyle w:val="TAH"/>
              <w:rPr>
                <w:rFonts w:cs="Arial"/>
              </w:rPr>
            </w:pPr>
            <w:r w:rsidRPr="00C7244C">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BF51931" w14:textId="77777777" w:rsidR="00652DD6" w:rsidRPr="00C7244C" w:rsidRDefault="00652DD6" w:rsidP="003F1727">
            <w:pPr>
              <w:pStyle w:val="TAH"/>
              <w:rPr>
                <w:rFonts w:cs="Arial"/>
              </w:rPr>
            </w:pPr>
            <w:r w:rsidRPr="00C7244C">
              <w:rPr>
                <w:rFonts w:cs="Arial"/>
              </w:rPr>
              <w:t>Test 3</w:t>
            </w:r>
          </w:p>
        </w:tc>
      </w:tr>
      <w:tr w:rsidR="00652DD6" w:rsidRPr="00C7244C" w14:paraId="3CA09DB5"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0BDB1375" w14:textId="77777777" w:rsidR="00652DD6" w:rsidRPr="00C7244C" w:rsidRDefault="00652DD6" w:rsidP="003F172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8618F0" w14:textId="77777777" w:rsidR="00652DD6" w:rsidRPr="00C7244C" w:rsidRDefault="00652DD6" w:rsidP="003F172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779A30"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62E599"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0F0755"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991F52"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5365A7" w14:textId="77777777" w:rsidR="00652DD6" w:rsidRPr="00C7244C" w:rsidRDefault="00652DD6" w:rsidP="003F1727">
            <w:pPr>
              <w:pStyle w:val="TAH"/>
              <w:rPr>
                <w:rFonts w:cs="Arial"/>
                <w:lang w:eastAsia="zh-CN"/>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36FA1D8" w14:textId="77777777" w:rsidR="00652DD6" w:rsidRPr="00C7244C" w:rsidRDefault="00652DD6" w:rsidP="003F1727">
            <w:pPr>
              <w:pStyle w:val="TAH"/>
              <w:rPr>
                <w:rFonts w:cs="Arial"/>
                <w:lang w:eastAsia="zh-CN"/>
              </w:rPr>
            </w:pPr>
            <w:r w:rsidRPr="00C7244C">
              <w:rPr>
                <w:rFonts w:cs="Arial"/>
              </w:rPr>
              <w:t>Cell 2</w:t>
            </w:r>
          </w:p>
        </w:tc>
      </w:tr>
      <w:tr w:rsidR="00652DD6" w:rsidRPr="00C7244C" w14:paraId="64F01CB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8CEF21B" w14:textId="77777777" w:rsidR="00652DD6" w:rsidRPr="00C7244C" w:rsidRDefault="00652DD6" w:rsidP="003F1727">
            <w:pPr>
              <w:pStyle w:val="TAL"/>
              <w:rPr>
                <w:rFonts w:cs="Arial"/>
              </w:rPr>
            </w:pPr>
            <w:r w:rsidRPr="00C7244C">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62AEF58" w14:textId="77777777" w:rsidR="00652DD6" w:rsidRPr="00C7244C" w:rsidRDefault="00652DD6" w:rsidP="003F1727">
            <w:pPr>
              <w:pStyle w:val="TAC"/>
              <w:rPr>
                <w:rFonts w:cs="Arial"/>
              </w:rPr>
            </w:pPr>
            <w:r w:rsidRPr="00C7244C">
              <w:rPr>
                <w:rFonts w:cs="Arial"/>
              </w:rPr>
              <w:t>degrees</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82CCE6C" w14:textId="77777777" w:rsidR="00652DD6" w:rsidRPr="00C7244C" w:rsidRDefault="00652DD6" w:rsidP="003F1727">
            <w:pPr>
              <w:pStyle w:val="TAC"/>
              <w:rPr>
                <w:rFonts w:cs="Arial"/>
              </w:rPr>
            </w:pPr>
            <w:r w:rsidRPr="00C7244C">
              <w:rPr>
                <w:rFonts w:cs="Arial"/>
              </w:rPr>
              <w:t>Setup 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9F7DBB3" w14:textId="77777777" w:rsidR="00652DD6" w:rsidRPr="00C7244C" w:rsidRDefault="00652DD6" w:rsidP="003F1727">
            <w:pPr>
              <w:pStyle w:val="TAC"/>
              <w:rPr>
                <w:rFonts w:cs="Arial"/>
              </w:rPr>
            </w:pPr>
            <w:r w:rsidRPr="00C7244C">
              <w:rPr>
                <w:rFonts w:cs="Arial"/>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B45366" w14:textId="77777777" w:rsidR="00652DD6" w:rsidRPr="00C7244C" w:rsidRDefault="00652DD6" w:rsidP="003F1727">
            <w:pPr>
              <w:pStyle w:val="TAC"/>
              <w:rPr>
                <w:rFonts w:cs="Arial"/>
              </w:rPr>
            </w:pPr>
            <w:r w:rsidRPr="00C7244C">
              <w:rPr>
                <w:rFonts w:cs="Arial"/>
              </w:rPr>
              <w:t>Setup 1</w:t>
            </w:r>
          </w:p>
        </w:tc>
      </w:tr>
      <w:tr w:rsidR="00652DD6" w:rsidRPr="00C7244C" w14:paraId="396CB27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A8A55D8" w14:textId="77777777" w:rsidR="00652DD6" w:rsidRPr="00C7244C" w:rsidRDefault="00652DD6" w:rsidP="003F1727">
            <w:pPr>
              <w:pStyle w:val="TAL"/>
              <w:rPr>
                <w:rFonts w:cs="Arial"/>
              </w:rPr>
            </w:pPr>
            <w:r w:rsidRPr="00C7244C">
              <w:rPr>
                <w:rFonts w:cs="Arial"/>
                <w:szCs w:val="18"/>
              </w:rPr>
              <w:t>Assumption for UE beams</w:t>
            </w:r>
            <w:r w:rsidRPr="00C7244C">
              <w:rPr>
                <w:rFonts w:cs="Arial"/>
                <w:szCs w:val="18"/>
                <w:vertAlign w:val="superscript"/>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580C369B"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797AACD" w14:textId="77777777" w:rsidR="00652DD6" w:rsidRPr="00C7244C" w:rsidRDefault="00652DD6" w:rsidP="003F1727">
            <w:pPr>
              <w:pStyle w:val="TAC"/>
              <w:rPr>
                <w:rFonts w:cs="Arial"/>
              </w:rPr>
            </w:pPr>
            <w:r w:rsidRPr="00C7244C">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0807A27" w14:textId="77777777" w:rsidR="00652DD6" w:rsidRPr="00C7244C" w:rsidRDefault="00652DD6" w:rsidP="003F1727">
            <w:pPr>
              <w:pStyle w:val="TAC"/>
              <w:rPr>
                <w:rFonts w:cs="Arial"/>
              </w:rPr>
            </w:pPr>
            <w:r w:rsidRPr="00C7244C">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BDAF16D" w14:textId="77777777" w:rsidR="00652DD6" w:rsidRPr="00C7244C" w:rsidRDefault="00652DD6" w:rsidP="003F1727">
            <w:pPr>
              <w:pStyle w:val="TAC"/>
              <w:rPr>
                <w:rFonts w:cs="Arial"/>
              </w:rPr>
            </w:pPr>
            <w:r w:rsidRPr="00C7244C">
              <w:rPr>
                <w:rFonts w:cs="Arial"/>
              </w:rPr>
              <w:t>Rough</w:t>
            </w:r>
          </w:p>
        </w:tc>
      </w:tr>
      <w:tr w:rsidR="00652DD6" w:rsidRPr="00C7244C" w14:paraId="03B79C23"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1A079790" w14:textId="77777777" w:rsidR="00652DD6" w:rsidRPr="00C7244C" w:rsidRDefault="00652DD6" w:rsidP="003F1727">
            <w:pPr>
              <w:pStyle w:val="TAL"/>
              <w:rPr>
                <w:vertAlign w:val="superscript"/>
              </w:rPr>
            </w:pPr>
            <w:r w:rsidRPr="00C7244C">
              <w:object w:dxaOrig="405" w:dyaOrig="345" w14:anchorId="4218007E">
                <v:shape id="_x0000_i1322" type="#_x0000_t75" style="width:21.6pt;height:14.1pt" o:ole="" fillcolor="window">
                  <v:imagedata r:id="rId8" o:title=""/>
                </v:shape>
                <o:OLEObject Type="Embed" ProgID="Equation.3" ShapeID="_x0000_i1322" DrawAspect="Content" ObjectID="_1781671998" r:id="rId341"/>
              </w:object>
            </w:r>
            <w:r w:rsidRPr="00C7244C">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04E2D5B" w14:textId="77777777" w:rsidR="00652DD6" w:rsidRPr="00C7244C" w:rsidRDefault="00652DD6" w:rsidP="003F1727">
            <w:pPr>
              <w:pStyle w:val="TAC"/>
            </w:pPr>
            <w:r w:rsidRPr="00C7244C">
              <w:t>dBm/15kHz</w:t>
            </w:r>
            <w:r w:rsidRPr="00C7244C">
              <w:br/>
            </w:r>
            <w:r w:rsidRPr="00C7244C">
              <w:rPr>
                <w:vertAlign w:val="superscript"/>
              </w:rPr>
              <w:t>Note4</w:t>
            </w:r>
          </w:p>
        </w:tc>
        <w:tc>
          <w:tcPr>
            <w:tcW w:w="831" w:type="dxa"/>
            <w:tcBorders>
              <w:top w:val="single" w:sz="4" w:space="0" w:color="auto"/>
              <w:left w:val="single" w:sz="4" w:space="0" w:color="auto"/>
              <w:right w:val="single" w:sz="4" w:space="0" w:color="auto"/>
            </w:tcBorders>
            <w:vAlign w:val="center"/>
          </w:tcPr>
          <w:p w14:paraId="422EBED2" w14:textId="77777777" w:rsidR="00652DD6" w:rsidRPr="00C7244C" w:rsidRDefault="00652DD6" w:rsidP="003F1727">
            <w:pPr>
              <w:pStyle w:val="TAC"/>
            </w:pPr>
            <w:r w:rsidRPr="00C7244C">
              <w:t>-105</w:t>
            </w:r>
          </w:p>
        </w:tc>
        <w:tc>
          <w:tcPr>
            <w:tcW w:w="831" w:type="dxa"/>
            <w:tcBorders>
              <w:top w:val="single" w:sz="4" w:space="0" w:color="auto"/>
              <w:left w:val="single" w:sz="4" w:space="0" w:color="auto"/>
              <w:right w:val="single" w:sz="4" w:space="0" w:color="auto"/>
            </w:tcBorders>
            <w:vAlign w:val="center"/>
          </w:tcPr>
          <w:p w14:paraId="165B5210" w14:textId="77777777" w:rsidR="00652DD6" w:rsidRPr="00C7244C" w:rsidRDefault="00652DD6" w:rsidP="003F1727">
            <w:pPr>
              <w:pStyle w:val="TAC"/>
            </w:pPr>
            <w:r w:rsidRPr="00C7244C">
              <w:t>-105</w:t>
            </w:r>
          </w:p>
        </w:tc>
        <w:tc>
          <w:tcPr>
            <w:tcW w:w="831" w:type="dxa"/>
            <w:tcBorders>
              <w:top w:val="single" w:sz="4" w:space="0" w:color="auto"/>
              <w:left w:val="single" w:sz="4" w:space="0" w:color="auto"/>
              <w:right w:val="single" w:sz="4" w:space="0" w:color="auto"/>
            </w:tcBorders>
            <w:vAlign w:val="center"/>
          </w:tcPr>
          <w:p w14:paraId="4867E623" w14:textId="77777777" w:rsidR="00652DD6" w:rsidRPr="00C7244C" w:rsidRDefault="00652DD6" w:rsidP="003F1727">
            <w:pPr>
              <w:pStyle w:val="TAC"/>
            </w:pPr>
            <w:r w:rsidRPr="00C7244C">
              <w:t>-105.1</w:t>
            </w:r>
          </w:p>
        </w:tc>
        <w:tc>
          <w:tcPr>
            <w:tcW w:w="831" w:type="dxa"/>
            <w:tcBorders>
              <w:top w:val="single" w:sz="4" w:space="0" w:color="auto"/>
              <w:left w:val="single" w:sz="4" w:space="0" w:color="auto"/>
              <w:right w:val="single" w:sz="4" w:space="0" w:color="auto"/>
            </w:tcBorders>
            <w:vAlign w:val="center"/>
          </w:tcPr>
          <w:p w14:paraId="54F49AA4" w14:textId="77777777" w:rsidR="00652DD6" w:rsidRPr="00C7244C" w:rsidRDefault="00652DD6" w:rsidP="003F1727">
            <w:pPr>
              <w:pStyle w:val="TAC"/>
            </w:pPr>
            <w:r w:rsidRPr="00C7244C">
              <w:t>-105.1</w:t>
            </w:r>
          </w:p>
        </w:tc>
        <w:tc>
          <w:tcPr>
            <w:tcW w:w="831" w:type="dxa"/>
            <w:tcBorders>
              <w:top w:val="single" w:sz="4" w:space="0" w:color="auto"/>
              <w:left w:val="single" w:sz="4" w:space="0" w:color="auto"/>
              <w:right w:val="single" w:sz="4" w:space="0" w:color="auto"/>
            </w:tcBorders>
            <w:vAlign w:val="center"/>
          </w:tcPr>
          <w:p w14:paraId="46DD5BD2" w14:textId="77777777" w:rsidR="00652DD6" w:rsidRPr="00C7244C" w:rsidRDefault="00652DD6" w:rsidP="003F1727">
            <w:pPr>
              <w:pStyle w:val="TAC"/>
            </w:pPr>
            <w:r w:rsidRPr="00C7244C">
              <w:t>-105</w:t>
            </w:r>
          </w:p>
        </w:tc>
        <w:tc>
          <w:tcPr>
            <w:tcW w:w="832" w:type="dxa"/>
            <w:tcBorders>
              <w:top w:val="single" w:sz="4" w:space="0" w:color="auto"/>
              <w:left w:val="single" w:sz="4" w:space="0" w:color="auto"/>
              <w:right w:val="single" w:sz="4" w:space="0" w:color="auto"/>
            </w:tcBorders>
            <w:vAlign w:val="center"/>
          </w:tcPr>
          <w:p w14:paraId="351863C0" w14:textId="77777777" w:rsidR="00652DD6" w:rsidRPr="00C7244C" w:rsidRDefault="00652DD6" w:rsidP="003F1727">
            <w:pPr>
              <w:pStyle w:val="TAC"/>
            </w:pPr>
            <w:r w:rsidRPr="00C7244C">
              <w:t>-105</w:t>
            </w:r>
          </w:p>
        </w:tc>
      </w:tr>
      <w:tr w:rsidR="00652DD6" w:rsidRPr="00C7244C" w14:paraId="7DDFFCC4"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35EDA6F5" w14:textId="77777777" w:rsidR="00652DD6" w:rsidRPr="00C7244C" w:rsidRDefault="00652DD6" w:rsidP="003F1727">
            <w:pPr>
              <w:pStyle w:val="TAL"/>
              <w:rPr>
                <w:vertAlign w:val="superscript"/>
              </w:rPr>
            </w:pPr>
            <w:r w:rsidRPr="00C7244C">
              <w:object w:dxaOrig="405" w:dyaOrig="345" w14:anchorId="2DD7A669">
                <v:shape id="_x0000_i1323" type="#_x0000_t75" style="width:21.6pt;height:14.1pt" o:ole="" fillcolor="window">
                  <v:imagedata r:id="rId8" o:title=""/>
                </v:shape>
                <o:OLEObject Type="Embed" ProgID="Equation.3" ShapeID="_x0000_i1323" DrawAspect="Content" ObjectID="_1781671999" r:id="rId342"/>
              </w:object>
            </w:r>
            <w:r w:rsidRPr="00C7244C">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92AE057" w14:textId="77777777" w:rsidR="00652DD6" w:rsidRPr="00C7244C" w:rsidRDefault="00652DD6" w:rsidP="003F1727">
            <w:pPr>
              <w:pStyle w:val="TAC"/>
            </w:pPr>
            <w:r w:rsidRPr="00C7244C">
              <w:t>dBm/SCS</w:t>
            </w:r>
            <w:r w:rsidRPr="00C7244C">
              <w:br/>
            </w:r>
            <w:r w:rsidRPr="00C7244C">
              <w:rPr>
                <w:vertAlign w:val="superscript"/>
              </w:rPr>
              <w:t>Note3</w:t>
            </w:r>
          </w:p>
        </w:tc>
        <w:tc>
          <w:tcPr>
            <w:tcW w:w="831" w:type="dxa"/>
            <w:tcBorders>
              <w:left w:val="single" w:sz="4" w:space="0" w:color="auto"/>
              <w:right w:val="single" w:sz="4" w:space="0" w:color="auto"/>
            </w:tcBorders>
            <w:vAlign w:val="center"/>
          </w:tcPr>
          <w:p w14:paraId="7CED538D" w14:textId="77777777" w:rsidR="00652DD6" w:rsidRPr="00C7244C" w:rsidRDefault="00652DD6" w:rsidP="003F1727">
            <w:pPr>
              <w:pStyle w:val="TAC"/>
            </w:pPr>
            <w:r w:rsidRPr="00C7244C">
              <w:t>-96</w:t>
            </w:r>
          </w:p>
        </w:tc>
        <w:tc>
          <w:tcPr>
            <w:tcW w:w="831" w:type="dxa"/>
            <w:tcBorders>
              <w:left w:val="single" w:sz="4" w:space="0" w:color="auto"/>
              <w:right w:val="single" w:sz="4" w:space="0" w:color="auto"/>
            </w:tcBorders>
            <w:vAlign w:val="center"/>
          </w:tcPr>
          <w:p w14:paraId="37AB426E" w14:textId="77777777" w:rsidR="00652DD6" w:rsidRPr="00C7244C" w:rsidRDefault="00652DD6" w:rsidP="003F1727">
            <w:pPr>
              <w:pStyle w:val="TAC"/>
            </w:pPr>
            <w:r w:rsidRPr="00C7244C">
              <w:t>-96</w:t>
            </w:r>
          </w:p>
        </w:tc>
        <w:tc>
          <w:tcPr>
            <w:tcW w:w="831" w:type="dxa"/>
            <w:tcBorders>
              <w:left w:val="single" w:sz="4" w:space="0" w:color="auto"/>
              <w:right w:val="single" w:sz="4" w:space="0" w:color="auto"/>
            </w:tcBorders>
            <w:vAlign w:val="center"/>
          </w:tcPr>
          <w:p w14:paraId="402059B1" w14:textId="77777777" w:rsidR="00652DD6" w:rsidRPr="00C7244C" w:rsidRDefault="00652DD6" w:rsidP="003F1727">
            <w:pPr>
              <w:pStyle w:val="TAC"/>
            </w:pPr>
            <w:r w:rsidRPr="00C7244C">
              <w:t>-96.1</w:t>
            </w:r>
          </w:p>
        </w:tc>
        <w:tc>
          <w:tcPr>
            <w:tcW w:w="831" w:type="dxa"/>
            <w:tcBorders>
              <w:left w:val="single" w:sz="4" w:space="0" w:color="auto"/>
              <w:right w:val="single" w:sz="4" w:space="0" w:color="auto"/>
            </w:tcBorders>
            <w:vAlign w:val="center"/>
          </w:tcPr>
          <w:p w14:paraId="341DAC13" w14:textId="77777777" w:rsidR="00652DD6" w:rsidRPr="00C7244C" w:rsidRDefault="00652DD6" w:rsidP="003F1727">
            <w:pPr>
              <w:pStyle w:val="TAC"/>
            </w:pPr>
            <w:r w:rsidRPr="00C7244C">
              <w:t>-96.1</w:t>
            </w:r>
          </w:p>
        </w:tc>
        <w:tc>
          <w:tcPr>
            <w:tcW w:w="831" w:type="dxa"/>
            <w:tcBorders>
              <w:left w:val="single" w:sz="4" w:space="0" w:color="auto"/>
              <w:right w:val="single" w:sz="4" w:space="0" w:color="auto"/>
            </w:tcBorders>
            <w:vAlign w:val="center"/>
          </w:tcPr>
          <w:p w14:paraId="715F2765" w14:textId="77777777" w:rsidR="00652DD6" w:rsidRPr="00C7244C" w:rsidRDefault="00652DD6" w:rsidP="003F1727">
            <w:pPr>
              <w:pStyle w:val="TAC"/>
            </w:pPr>
            <w:r w:rsidRPr="00C7244C">
              <w:t>-96</w:t>
            </w:r>
          </w:p>
        </w:tc>
        <w:tc>
          <w:tcPr>
            <w:tcW w:w="832" w:type="dxa"/>
            <w:tcBorders>
              <w:left w:val="single" w:sz="4" w:space="0" w:color="auto"/>
              <w:right w:val="single" w:sz="4" w:space="0" w:color="auto"/>
            </w:tcBorders>
            <w:vAlign w:val="center"/>
          </w:tcPr>
          <w:p w14:paraId="6A774D5E" w14:textId="77777777" w:rsidR="00652DD6" w:rsidRPr="00C7244C" w:rsidRDefault="00652DD6" w:rsidP="003F1727">
            <w:pPr>
              <w:pStyle w:val="TAC"/>
            </w:pPr>
            <w:r w:rsidRPr="00C7244C">
              <w:t>-96</w:t>
            </w:r>
          </w:p>
        </w:tc>
      </w:tr>
      <w:tr w:rsidR="00652DD6" w:rsidRPr="00C7244C" w14:paraId="4DFF0D61" w14:textId="77777777" w:rsidTr="003F1727">
        <w:trPr>
          <w:jc w:val="center"/>
        </w:trPr>
        <w:tc>
          <w:tcPr>
            <w:tcW w:w="3627" w:type="dxa"/>
            <w:tcBorders>
              <w:top w:val="single" w:sz="4" w:space="0" w:color="auto"/>
              <w:left w:val="single" w:sz="4" w:space="0" w:color="auto"/>
              <w:right w:val="single" w:sz="4" w:space="0" w:color="auto"/>
            </w:tcBorders>
            <w:vAlign w:val="center"/>
          </w:tcPr>
          <w:p w14:paraId="14F0E171" w14:textId="77777777" w:rsidR="00652DD6" w:rsidRPr="00C7244C" w:rsidRDefault="00652DD6" w:rsidP="003F1727">
            <w:pPr>
              <w:pStyle w:val="TAL"/>
            </w:pPr>
            <w:r w:rsidRPr="00C7244C">
              <w:rPr>
                <w:rFonts w:eastAsia="Calibri" w:cs="Arial"/>
                <w:position w:val="-12"/>
                <w:szCs w:val="22"/>
              </w:rPr>
              <w:object w:dxaOrig="810" w:dyaOrig="390" w14:anchorId="4517CC4E">
                <v:shape id="_x0000_i1324" type="#_x0000_t75" style="width:42.9pt;height:14.4pt" o:ole="" fillcolor="window">
                  <v:imagedata r:id="rId11" o:title=""/>
                </v:shape>
                <o:OLEObject Type="Embed" ProgID="Equation.3" ShapeID="_x0000_i1324" DrawAspect="Content" ObjectID="_1781672000" r:id="rId343"/>
              </w:object>
            </w:r>
          </w:p>
        </w:tc>
        <w:tc>
          <w:tcPr>
            <w:tcW w:w="1271" w:type="dxa"/>
            <w:tcBorders>
              <w:top w:val="single" w:sz="4" w:space="0" w:color="auto"/>
              <w:left w:val="single" w:sz="4" w:space="0" w:color="auto"/>
              <w:bottom w:val="single" w:sz="4" w:space="0" w:color="auto"/>
              <w:right w:val="single" w:sz="4" w:space="0" w:color="auto"/>
            </w:tcBorders>
            <w:vAlign w:val="center"/>
          </w:tcPr>
          <w:p w14:paraId="780577CD" w14:textId="77777777" w:rsidR="00652DD6" w:rsidRPr="00C7244C" w:rsidRDefault="00652DD6" w:rsidP="003F1727">
            <w:pPr>
              <w:pStyle w:val="TAC"/>
            </w:pPr>
            <w:r w:rsidRPr="00C7244C">
              <w:rPr>
                <w:rFonts w:eastAsia="Calibri" w:cs="Arial"/>
                <w:szCs w:val="22"/>
              </w:rPr>
              <w:t>dB</w:t>
            </w:r>
          </w:p>
        </w:tc>
        <w:tc>
          <w:tcPr>
            <w:tcW w:w="831" w:type="dxa"/>
            <w:tcBorders>
              <w:left w:val="single" w:sz="4" w:space="0" w:color="auto"/>
              <w:right w:val="single" w:sz="4" w:space="0" w:color="auto"/>
            </w:tcBorders>
            <w:vAlign w:val="center"/>
          </w:tcPr>
          <w:p w14:paraId="04D1E5D1" w14:textId="77777777" w:rsidR="00652DD6" w:rsidRPr="00C7244C" w:rsidRDefault="00652DD6" w:rsidP="003F1727">
            <w:pPr>
              <w:pStyle w:val="TAC"/>
            </w:pPr>
            <w:r w:rsidRPr="00C7244C">
              <w:t>-0.5</w:t>
            </w:r>
          </w:p>
        </w:tc>
        <w:tc>
          <w:tcPr>
            <w:tcW w:w="831" w:type="dxa"/>
            <w:tcBorders>
              <w:left w:val="single" w:sz="4" w:space="0" w:color="auto"/>
              <w:right w:val="single" w:sz="4" w:space="0" w:color="auto"/>
            </w:tcBorders>
            <w:vAlign w:val="center"/>
          </w:tcPr>
          <w:p w14:paraId="036A3D99" w14:textId="77777777" w:rsidR="00652DD6" w:rsidRPr="00C7244C" w:rsidRDefault="00652DD6" w:rsidP="003F1727">
            <w:pPr>
              <w:pStyle w:val="TAC"/>
            </w:pPr>
            <w:r w:rsidRPr="00C7244C">
              <w:t>-0.5</w:t>
            </w:r>
          </w:p>
        </w:tc>
        <w:tc>
          <w:tcPr>
            <w:tcW w:w="831" w:type="dxa"/>
            <w:tcBorders>
              <w:left w:val="single" w:sz="4" w:space="0" w:color="auto"/>
              <w:right w:val="single" w:sz="4" w:space="0" w:color="auto"/>
            </w:tcBorders>
            <w:vAlign w:val="center"/>
          </w:tcPr>
          <w:p w14:paraId="1DC9D2AD" w14:textId="77777777" w:rsidR="00652DD6" w:rsidRPr="00C7244C" w:rsidRDefault="00652DD6" w:rsidP="003F1727">
            <w:pPr>
              <w:pStyle w:val="TAC"/>
            </w:pPr>
            <w:r w:rsidRPr="00C7244C">
              <w:t>11</w:t>
            </w:r>
          </w:p>
        </w:tc>
        <w:tc>
          <w:tcPr>
            <w:tcW w:w="831" w:type="dxa"/>
            <w:tcBorders>
              <w:left w:val="single" w:sz="4" w:space="0" w:color="auto"/>
              <w:right w:val="single" w:sz="4" w:space="0" w:color="auto"/>
            </w:tcBorders>
            <w:vAlign w:val="center"/>
          </w:tcPr>
          <w:p w14:paraId="62A4043F" w14:textId="77777777" w:rsidR="00652DD6" w:rsidRPr="00C7244C" w:rsidRDefault="00652DD6" w:rsidP="003F1727">
            <w:pPr>
              <w:pStyle w:val="TAC"/>
            </w:pPr>
            <w:r w:rsidRPr="00C7244C">
              <w:t>11</w:t>
            </w:r>
          </w:p>
        </w:tc>
        <w:tc>
          <w:tcPr>
            <w:tcW w:w="831" w:type="dxa"/>
            <w:tcBorders>
              <w:left w:val="single" w:sz="4" w:space="0" w:color="auto"/>
              <w:right w:val="single" w:sz="4" w:space="0" w:color="auto"/>
            </w:tcBorders>
            <w:vAlign w:val="center"/>
          </w:tcPr>
          <w:p w14:paraId="4943D714" w14:textId="77777777" w:rsidR="00652DD6" w:rsidRPr="00C7244C" w:rsidRDefault="00652DD6" w:rsidP="003F1727">
            <w:pPr>
              <w:pStyle w:val="TAC"/>
            </w:pPr>
            <w:r w:rsidRPr="00C7244C">
              <w:t>-2.1</w:t>
            </w:r>
          </w:p>
        </w:tc>
        <w:tc>
          <w:tcPr>
            <w:tcW w:w="832" w:type="dxa"/>
            <w:tcBorders>
              <w:left w:val="single" w:sz="4" w:space="0" w:color="auto"/>
              <w:right w:val="single" w:sz="4" w:space="0" w:color="auto"/>
            </w:tcBorders>
            <w:vAlign w:val="center"/>
          </w:tcPr>
          <w:p w14:paraId="4A9EED36" w14:textId="77777777" w:rsidR="00652DD6" w:rsidRPr="00C7244C" w:rsidRDefault="00652DD6" w:rsidP="003F1727">
            <w:pPr>
              <w:pStyle w:val="TAC"/>
            </w:pPr>
            <w:r w:rsidRPr="00C7244C">
              <w:t>-2.1</w:t>
            </w:r>
          </w:p>
        </w:tc>
      </w:tr>
      <w:tr w:rsidR="00652DD6" w:rsidRPr="00C7244C" w14:paraId="036B5E8D"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4CB11722" w14:textId="77777777" w:rsidR="00652DD6" w:rsidRPr="00C7244C" w:rsidRDefault="00652DD6" w:rsidP="003F1727">
            <w:pPr>
              <w:pStyle w:val="TAL"/>
              <w:rPr>
                <w:vertAlign w:val="superscript"/>
              </w:rPr>
            </w:pPr>
            <w:r w:rsidRPr="00C7244C">
              <w:t>SS-RSRP</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0D14579" w14:textId="77777777" w:rsidR="00652DD6" w:rsidRPr="00C7244C" w:rsidRDefault="00652DD6" w:rsidP="003F1727">
            <w:pPr>
              <w:pStyle w:val="TAC"/>
            </w:pPr>
            <w:r w:rsidRPr="00C7244C">
              <w:t>dBm/SCS</w:t>
            </w:r>
            <w:r w:rsidRPr="00C7244C">
              <w:rPr>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37630FCB" w14:textId="77777777" w:rsidR="00652DD6" w:rsidRPr="00C7244C" w:rsidRDefault="00652DD6" w:rsidP="003F1727">
            <w:pPr>
              <w:pStyle w:val="TAC"/>
            </w:pPr>
            <w:r w:rsidRPr="00C7244C">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1BA9B" w14:textId="77777777" w:rsidR="00652DD6" w:rsidRPr="00C7244C" w:rsidRDefault="00652DD6" w:rsidP="003F1727">
            <w:pPr>
              <w:pStyle w:val="TAC"/>
            </w:pPr>
            <w:r w:rsidRPr="00C7244C">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40C0AC" w14:textId="77777777" w:rsidR="00652DD6" w:rsidRPr="00C7244C" w:rsidRDefault="00652DD6" w:rsidP="003F1727">
            <w:pPr>
              <w:pStyle w:val="TAC"/>
            </w:pPr>
            <w:r w:rsidRPr="00C7244C">
              <w:t>-85.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D2C63C5" w14:textId="77777777" w:rsidR="00652DD6" w:rsidRPr="00C7244C" w:rsidRDefault="00652DD6" w:rsidP="003F1727">
            <w:pPr>
              <w:pStyle w:val="TAC"/>
            </w:pPr>
            <w:r w:rsidRPr="00C7244C">
              <w:t>-85.1</w:t>
            </w:r>
          </w:p>
        </w:tc>
        <w:tc>
          <w:tcPr>
            <w:tcW w:w="831" w:type="dxa"/>
            <w:tcBorders>
              <w:top w:val="single" w:sz="4" w:space="0" w:color="auto"/>
              <w:left w:val="single" w:sz="4" w:space="0" w:color="auto"/>
              <w:right w:val="single" w:sz="4" w:space="0" w:color="auto"/>
            </w:tcBorders>
            <w:vAlign w:val="center"/>
          </w:tcPr>
          <w:p w14:paraId="5AFC5BE0" w14:textId="77777777" w:rsidR="00652DD6" w:rsidRPr="00C7244C" w:rsidRDefault="00652DD6" w:rsidP="003F1727">
            <w:pPr>
              <w:pStyle w:val="TAC"/>
            </w:pPr>
            <w:r w:rsidRPr="00C7244C">
              <w:t>-98.1</w:t>
            </w:r>
          </w:p>
        </w:tc>
        <w:tc>
          <w:tcPr>
            <w:tcW w:w="832" w:type="dxa"/>
            <w:tcBorders>
              <w:top w:val="single" w:sz="4" w:space="0" w:color="auto"/>
              <w:left w:val="single" w:sz="4" w:space="0" w:color="auto"/>
              <w:right w:val="single" w:sz="4" w:space="0" w:color="auto"/>
            </w:tcBorders>
            <w:vAlign w:val="center"/>
          </w:tcPr>
          <w:p w14:paraId="1E5D7C04" w14:textId="77777777" w:rsidR="00652DD6" w:rsidRPr="00C7244C" w:rsidRDefault="00652DD6" w:rsidP="003F1727">
            <w:pPr>
              <w:pStyle w:val="TAC"/>
            </w:pPr>
            <w:r w:rsidRPr="00C7244C">
              <w:t>-98.1</w:t>
            </w:r>
          </w:p>
        </w:tc>
      </w:tr>
      <w:tr w:rsidR="00652DD6" w:rsidRPr="00C7244C" w14:paraId="0C07B2A4"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49170A6F" w14:textId="77777777" w:rsidR="00652DD6" w:rsidRPr="00C7244C" w:rsidRDefault="00652DD6" w:rsidP="003F1727">
            <w:pPr>
              <w:pStyle w:val="TAL"/>
              <w:rPr>
                <w:vertAlign w:val="superscript"/>
              </w:rPr>
            </w:pPr>
            <w:r w:rsidRPr="00C7244C">
              <w:t>SS-SINR</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3F81B8B" w14:textId="77777777" w:rsidR="00652DD6" w:rsidRPr="00C7244C" w:rsidRDefault="00652DD6" w:rsidP="003F1727">
            <w:pPr>
              <w:pStyle w:val="TAC"/>
              <w:rPr>
                <w:lang w:eastAsia="zh-CN"/>
              </w:rPr>
            </w:pPr>
            <w:r w:rsidRPr="00C7244C">
              <w:rPr>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456775"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9EC3AD"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C5AB52"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A6326" w14:textId="77777777" w:rsidR="00652DD6" w:rsidRPr="00C7244C" w:rsidRDefault="00652DD6" w:rsidP="003F1727">
            <w:pPr>
              <w:pStyle w:val="TAC"/>
            </w:pPr>
            <w:r w:rsidRPr="00C7244C">
              <w:t>11</w:t>
            </w:r>
          </w:p>
        </w:tc>
        <w:tc>
          <w:tcPr>
            <w:tcW w:w="831" w:type="dxa"/>
            <w:tcBorders>
              <w:top w:val="single" w:sz="4" w:space="0" w:color="auto"/>
              <w:left w:val="single" w:sz="4" w:space="0" w:color="auto"/>
              <w:right w:val="single" w:sz="4" w:space="0" w:color="auto"/>
            </w:tcBorders>
            <w:vAlign w:val="center"/>
          </w:tcPr>
          <w:p w14:paraId="54CA741B" w14:textId="77777777" w:rsidR="00652DD6" w:rsidRPr="00C7244C" w:rsidRDefault="00652DD6" w:rsidP="003F1727">
            <w:pPr>
              <w:pStyle w:val="TAC"/>
            </w:pPr>
            <w:r w:rsidRPr="00C7244C">
              <w:t>-2.1</w:t>
            </w:r>
          </w:p>
        </w:tc>
        <w:tc>
          <w:tcPr>
            <w:tcW w:w="832" w:type="dxa"/>
            <w:tcBorders>
              <w:top w:val="single" w:sz="4" w:space="0" w:color="auto"/>
              <w:left w:val="single" w:sz="4" w:space="0" w:color="auto"/>
              <w:right w:val="single" w:sz="4" w:space="0" w:color="auto"/>
            </w:tcBorders>
            <w:vAlign w:val="center"/>
          </w:tcPr>
          <w:p w14:paraId="75D51EB3" w14:textId="77777777" w:rsidR="00652DD6" w:rsidRPr="00C7244C" w:rsidRDefault="00652DD6" w:rsidP="003F1727">
            <w:pPr>
              <w:pStyle w:val="TAC"/>
            </w:pPr>
            <w:r w:rsidRPr="00C7244C">
              <w:t>-2.1</w:t>
            </w:r>
          </w:p>
        </w:tc>
      </w:tr>
      <w:tr w:rsidR="00652DD6" w:rsidRPr="00C7244C" w14:paraId="35DCAD6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5CE990" w14:textId="77777777" w:rsidR="00652DD6" w:rsidRPr="00C7244C" w:rsidRDefault="00652DD6" w:rsidP="003F1727">
            <w:pPr>
              <w:pStyle w:val="TAL"/>
            </w:pPr>
            <w:r w:rsidRPr="00C7244C">
              <w:object w:dxaOrig="615" w:dyaOrig="390" w14:anchorId="3D05B516">
                <v:shape id="_x0000_i1325" type="#_x0000_t75" style="width:29.1pt;height:14.4pt" o:ole="" fillcolor="window">
                  <v:imagedata r:id="rId34" o:title=""/>
                </v:shape>
                <o:OLEObject Type="Embed" ProgID="Equation.3" ShapeID="_x0000_i1325" DrawAspect="Content" ObjectID="_1781672001" r:id="rId34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7904B0" w14:textId="77777777" w:rsidR="00652DD6" w:rsidRPr="00C7244C" w:rsidRDefault="00652DD6" w:rsidP="003F1727">
            <w:pPr>
              <w:pStyle w:val="TAC"/>
            </w:pPr>
            <w:r w:rsidRPr="00C7244C">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6B5C9CC"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0B8CAD"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207C1A"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45AE36"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tcPr>
          <w:p w14:paraId="7A39335E" w14:textId="77777777" w:rsidR="00652DD6" w:rsidRPr="00C7244C" w:rsidRDefault="00652DD6" w:rsidP="003F1727">
            <w:pPr>
              <w:pStyle w:val="TAC"/>
            </w:pPr>
            <w:r w:rsidRPr="00C7244C">
              <w:t>-2.1</w:t>
            </w:r>
          </w:p>
        </w:tc>
        <w:tc>
          <w:tcPr>
            <w:tcW w:w="832" w:type="dxa"/>
            <w:tcBorders>
              <w:top w:val="single" w:sz="4" w:space="0" w:color="auto"/>
              <w:left w:val="single" w:sz="4" w:space="0" w:color="auto"/>
              <w:bottom w:val="single" w:sz="4" w:space="0" w:color="auto"/>
              <w:right w:val="single" w:sz="4" w:space="0" w:color="auto"/>
            </w:tcBorders>
            <w:vAlign w:val="center"/>
          </w:tcPr>
          <w:p w14:paraId="7F74909C" w14:textId="77777777" w:rsidR="00652DD6" w:rsidRPr="00C7244C" w:rsidRDefault="00652DD6" w:rsidP="003F1727">
            <w:pPr>
              <w:pStyle w:val="TAC"/>
            </w:pPr>
            <w:r w:rsidRPr="00C7244C">
              <w:t>-2.1</w:t>
            </w:r>
          </w:p>
        </w:tc>
      </w:tr>
      <w:tr w:rsidR="00652DD6" w:rsidRPr="00C7244C" w14:paraId="59A588B7"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6DF61911" w14:textId="77777777" w:rsidR="00652DD6" w:rsidRPr="00C7244C" w:rsidRDefault="00652DD6" w:rsidP="003F1727">
            <w:pPr>
              <w:pStyle w:val="TAL"/>
              <w:rPr>
                <w:vertAlign w:val="superscript"/>
              </w:rPr>
            </w:pPr>
            <w:r w:rsidRPr="00C7244C">
              <w:t>Io</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52CA5A7" w14:textId="77777777" w:rsidR="00652DD6" w:rsidRPr="00C7244C" w:rsidRDefault="00652DD6" w:rsidP="003F1727">
            <w:pPr>
              <w:pStyle w:val="TAC"/>
            </w:pPr>
            <w:r w:rsidRPr="00C7244C">
              <w:t>dBm/95.04 MHz</w:t>
            </w:r>
            <w:r w:rsidRPr="00C7244C">
              <w:rPr>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6CDBB089" w14:textId="77777777" w:rsidR="00652DD6" w:rsidRPr="00C7244C" w:rsidRDefault="00652DD6" w:rsidP="003F1727">
            <w:pPr>
              <w:pStyle w:val="TAC"/>
            </w:pPr>
            <w:r w:rsidRPr="00C7244C">
              <w:t>-69.3</w:t>
            </w:r>
          </w:p>
        </w:tc>
        <w:tc>
          <w:tcPr>
            <w:tcW w:w="831" w:type="dxa"/>
            <w:tcBorders>
              <w:top w:val="single" w:sz="4" w:space="0" w:color="auto"/>
              <w:left w:val="single" w:sz="4" w:space="0" w:color="auto"/>
              <w:right w:val="single" w:sz="4" w:space="0" w:color="auto"/>
            </w:tcBorders>
            <w:vAlign w:val="center"/>
          </w:tcPr>
          <w:p w14:paraId="431072CD" w14:textId="77777777" w:rsidR="00652DD6" w:rsidRPr="00C7244C" w:rsidRDefault="00652DD6" w:rsidP="003F1727">
            <w:pPr>
              <w:pStyle w:val="TAC"/>
            </w:pPr>
            <w:r w:rsidRPr="00C7244C">
              <w:t>-69.3</w:t>
            </w:r>
          </w:p>
        </w:tc>
        <w:tc>
          <w:tcPr>
            <w:tcW w:w="831" w:type="dxa"/>
            <w:tcBorders>
              <w:top w:val="single" w:sz="4" w:space="0" w:color="auto"/>
              <w:left w:val="single" w:sz="4" w:space="0" w:color="auto"/>
              <w:right w:val="single" w:sz="4" w:space="0" w:color="auto"/>
            </w:tcBorders>
            <w:vAlign w:val="center"/>
          </w:tcPr>
          <w:p w14:paraId="69110633" w14:textId="77777777" w:rsidR="00652DD6" w:rsidRPr="00C7244C" w:rsidRDefault="00652DD6" w:rsidP="003F1727">
            <w:pPr>
              <w:pStyle w:val="TAC"/>
            </w:pPr>
            <w:r w:rsidRPr="00C7244C">
              <w:t>-55.75</w:t>
            </w:r>
          </w:p>
        </w:tc>
        <w:tc>
          <w:tcPr>
            <w:tcW w:w="831" w:type="dxa"/>
            <w:tcBorders>
              <w:top w:val="single" w:sz="4" w:space="0" w:color="auto"/>
              <w:left w:val="single" w:sz="4" w:space="0" w:color="auto"/>
              <w:right w:val="single" w:sz="4" w:space="0" w:color="auto"/>
            </w:tcBorders>
            <w:vAlign w:val="center"/>
          </w:tcPr>
          <w:p w14:paraId="4D27C9AA" w14:textId="77777777" w:rsidR="00652DD6" w:rsidRPr="00C7244C" w:rsidRDefault="00652DD6" w:rsidP="003F1727">
            <w:pPr>
              <w:pStyle w:val="TAC"/>
            </w:pPr>
            <w:r w:rsidRPr="00C7244C">
              <w:t>-55.75</w:t>
            </w:r>
          </w:p>
        </w:tc>
        <w:tc>
          <w:tcPr>
            <w:tcW w:w="831" w:type="dxa"/>
            <w:tcBorders>
              <w:top w:val="single" w:sz="4" w:space="0" w:color="auto"/>
              <w:left w:val="single" w:sz="4" w:space="0" w:color="auto"/>
              <w:right w:val="single" w:sz="4" w:space="0" w:color="auto"/>
            </w:tcBorders>
            <w:vAlign w:val="center"/>
          </w:tcPr>
          <w:p w14:paraId="0A705142" w14:textId="77777777" w:rsidR="00652DD6" w:rsidRPr="00C7244C" w:rsidRDefault="00652DD6" w:rsidP="003F1727">
            <w:pPr>
              <w:pStyle w:val="TAC"/>
            </w:pPr>
            <w:r w:rsidRPr="00C7244C">
              <w:t>-64.9</w:t>
            </w:r>
          </w:p>
        </w:tc>
        <w:tc>
          <w:tcPr>
            <w:tcW w:w="832" w:type="dxa"/>
            <w:tcBorders>
              <w:top w:val="single" w:sz="4" w:space="0" w:color="auto"/>
              <w:left w:val="single" w:sz="4" w:space="0" w:color="auto"/>
              <w:right w:val="single" w:sz="4" w:space="0" w:color="auto"/>
            </w:tcBorders>
            <w:vAlign w:val="center"/>
          </w:tcPr>
          <w:p w14:paraId="11EA03EE" w14:textId="77777777" w:rsidR="00652DD6" w:rsidRPr="00C7244C" w:rsidRDefault="00652DD6" w:rsidP="003F1727">
            <w:pPr>
              <w:pStyle w:val="TAC"/>
            </w:pPr>
            <w:r w:rsidRPr="00C7244C">
              <w:t>-64.9</w:t>
            </w:r>
          </w:p>
        </w:tc>
      </w:tr>
      <w:tr w:rsidR="00652DD6" w:rsidRPr="00C7244C" w14:paraId="1EC23D2B"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E7ACAB8" w14:textId="77777777" w:rsidR="00652DD6" w:rsidRPr="00C7244C" w:rsidRDefault="00652DD6"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1F00E449">
                <v:shape id="_x0000_i1326" type="#_x0000_t75" style="width:21.6pt;height:14.1pt" o:ole="" fillcolor="window">
                  <v:imagedata r:id="rId8" o:title=""/>
                </v:shape>
                <o:OLEObject Type="Embed" ProgID="Equation.3" ShapeID="_x0000_i1326" DrawAspect="Content" ObjectID="_1781672002" r:id="rId345"/>
              </w:object>
            </w:r>
            <w:r w:rsidRPr="00C7244C">
              <w:t xml:space="preserve"> to be fulfilled.</w:t>
            </w:r>
          </w:p>
          <w:p w14:paraId="07BFC073" w14:textId="77777777" w:rsidR="00652DD6" w:rsidRPr="00C7244C" w:rsidRDefault="00652DD6" w:rsidP="003F1727">
            <w:pPr>
              <w:pStyle w:val="TAN"/>
            </w:pPr>
            <w:r w:rsidRPr="00C7244C">
              <w:t>Note 2:</w:t>
            </w:r>
            <w:r w:rsidRPr="00C7244C">
              <w:tab/>
              <w:t>SS-SINR, SSB_RP, and Io levels have been derived from other parameters for information purposes. They are not settable parameters themselves.</w:t>
            </w:r>
          </w:p>
          <w:p w14:paraId="6246B9D1" w14:textId="77777777" w:rsidR="00652DD6" w:rsidRPr="00C7244C" w:rsidRDefault="00652DD6" w:rsidP="003F1727">
            <w:pPr>
              <w:pStyle w:val="TAN"/>
            </w:pPr>
            <w:r w:rsidRPr="00C7244C">
              <w:t>Note 3:</w:t>
            </w:r>
            <w:r w:rsidRPr="00C7244C">
              <w:tab/>
              <w:t>SS-SINR and SS-RSRP minimum requirements are specified assuming independent interference and noise at each receiver antenna port.</w:t>
            </w:r>
          </w:p>
          <w:p w14:paraId="4E53700D" w14:textId="77777777" w:rsidR="00652DD6" w:rsidRPr="00C7244C" w:rsidRDefault="00652DD6" w:rsidP="003F1727">
            <w:pPr>
              <w:pStyle w:val="TAN"/>
            </w:pPr>
            <w:r w:rsidRPr="00C7244C">
              <w:t xml:space="preserve">Note 4: </w:t>
            </w:r>
            <w:r w:rsidRPr="00C7244C">
              <w:tab/>
              <w:t>Equivalent power received by an antenna with 0dBi gain at the centre of the quiet zone</w:t>
            </w:r>
          </w:p>
          <w:p w14:paraId="71FE767D" w14:textId="77777777" w:rsidR="00652DD6" w:rsidRPr="00C7244C" w:rsidRDefault="00652DD6" w:rsidP="003F1727">
            <w:pPr>
              <w:pStyle w:val="TAN"/>
            </w:pPr>
            <w:r w:rsidRPr="00C7244C">
              <w:t>Note 5:</w:t>
            </w:r>
            <w:r w:rsidRPr="00C7244C">
              <w:tab/>
              <w:t>As observed with 0dBi gain antenna at the centre of the quiet zone</w:t>
            </w:r>
          </w:p>
          <w:p w14:paraId="4A149C76" w14:textId="77777777" w:rsidR="00652DD6" w:rsidRPr="00C7244C" w:rsidRDefault="00652DD6" w:rsidP="003F1727">
            <w:pPr>
              <w:pStyle w:val="TAN"/>
            </w:pPr>
            <w:r w:rsidRPr="00C7244C">
              <w:t>Note 6:</w:t>
            </w:r>
            <w:r w:rsidRPr="00C7244C">
              <w:tab/>
              <w:t>Void</w:t>
            </w:r>
          </w:p>
          <w:p w14:paraId="13C328DF" w14:textId="77777777" w:rsidR="00652DD6" w:rsidRPr="00C7244C" w:rsidRDefault="00652DD6" w:rsidP="003F1727">
            <w:pPr>
              <w:pStyle w:val="TAN"/>
              <w:rPr>
                <w:rFonts w:cs="Arial"/>
              </w:rPr>
            </w:pPr>
            <w:r w:rsidRPr="00C7244C">
              <w:rPr>
                <w:rFonts w:cs="Arial"/>
              </w:rPr>
              <w:t>Note 7:</w:t>
            </w:r>
            <w:r w:rsidRPr="00C7244C">
              <w:rPr>
                <w:rFonts w:cs="Arial"/>
              </w:rPr>
              <w:tab/>
              <w:t>Void</w:t>
            </w:r>
          </w:p>
          <w:p w14:paraId="4103A9DC" w14:textId="77777777" w:rsidR="00652DD6" w:rsidRPr="00C7244C" w:rsidRDefault="00652DD6" w:rsidP="003F1727">
            <w:pPr>
              <w:pStyle w:val="TAN"/>
              <w:rPr>
                <w:rFonts w:cs="Arial"/>
              </w:rPr>
            </w:pPr>
            <w:r w:rsidRPr="00C7244C">
              <w:rPr>
                <w:rFonts w:cs="Arial"/>
              </w:rPr>
              <w:t>Note 8:</w:t>
            </w:r>
            <w:r w:rsidRPr="00C7244C">
              <w:rPr>
                <w:rFonts w:cs="Arial"/>
              </w:rPr>
              <w:tab/>
              <w:t>Void</w:t>
            </w:r>
          </w:p>
          <w:p w14:paraId="44983543" w14:textId="77777777" w:rsidR="00652DD6" w:rsidRPr="00C7244C" w:rsidRDefault="00652DD6" w:rsidP="003F1727">
            <w:pPr>
              <w:pStyle w:val="TAN"/>
              <w:rPr>
                <w:rFonts w:cs="Arial"/>
              </w:rPr>
            </w:pPr>
            <w:r w:rsidRPr="00C7244C">
              <w:rPr>
                <w:rFonts w:cs="Arial"/>
              </w:rPr>
              <w:t>Note 9:</w:t>
            </w:r>
            <w:r w:rsidRPr="00C7244C">
              <w:rPr>
                <w:rFonts w:cs="Arial"/>
              </w:rPr>
              <w:tab/>
              <w:t>Void</w:t>
            </w:r>
          </w:p>
          <w:p w14:paraId="1E402B1A" w14:textId="77777777" w:rsidR="00652DD6" w:rsidRPr="00C7244C" w:rsidRDefault="00652DD6" w:rsidP="003F1727">
            <w:pPr>
              <w:pStyle w:val="TAN"/>
            </w:pPr>
            <w:r w:rsidRPr="00C7244C">
              <w:rPr>
                <w:rFonts w:cs="Arial"/>
              </w:rPr>
              <w:t>Note 10:</w:t>
            </w:r>
            <w:r w:rsidRPr="00C7244C">
              <w:rPr>
                <w:rFonts w:cs="Arial"/>
              </w:rPr>
              <w:tab/>
              <w:t>Information about types of UE beam is given in B.2.1.3 of TS 38.133 [6], and does not limit UE implementation or test system implementation</w:t>
            </w:r>
          </w:p>
        </w:tc>
      </w:tr>
    </w:tbl>
    <w:p w14:paraId="1CB1615B" w14:textId="77777777" w:rsidR="00652DD6" w:rsidRPr="00C7244C" w:rsidRDefault="00652DD6" w:rsidP="00652DD6"/>
    <w:p w14:paraId="5BF0A584" w14:textId="67BD9EED" w:rsidR="00652DD6" w:rsidRPr="00C7244C" w:rsidRDefault="00652DD6" w:rsidP="00652DD6">
      <w:pPr>
        <w:pStyle w:val="TH"/>
      </w:pPr>
      <w:r w:rsidRPr="00C7244C">
        <w:t>Table 7.7.3.2.5-3: evaluation limits for the reported values for T1 and T2 absolute accuracy rules R1, R2, R4, R5</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0"/>
        <w:gridCol w:w="1559"/>
        <w:gridCol w:w="1134"/>
        <w:gridCol w:w="1701"/>
        <w:gridCol w:w="992"/>
        <w:gridCol w:w="1560"/>
        <w:gridCol w:w="1275"/>
      </w:tblGrid>
      <w:tr w:rsidR="00175AD4" w:rsidRPr="00C7244C" w14:paraId="51810E31" w14:textId="77777777" w:rsidTr="003F1727">
        <w:trPr>
          <w:jc w:val="center"/>
        </w:trPr>
        <w:tc>
          <w:tcPr>
            <w:tcW w:w="10201" w:type="dxa"/>
            <w:gridSpan w:val="7"/>
            <w:tcBorders>
              <w:top w:val="single" w:sz="4" w:space="0" w:color="auto"/>
              <w:left w:val="single" w:sz="4" w:space="0" w:color="auto"/>
              <w:bottom w:val="single" w:sz="4" w:space="0" w:color="auto"/>
              <w:right w:val="single" w:sz="4" w:space="0" w:color="auto"/>
            </w:tcBorders>
            <w:vAlign w:val="center"/>
          </w:tcPr>
          <w:p w14:paraId="616742F8" w14:textId="77777777" w:rsidR="00175AD4" w:rsidRPr="00C7244C" w:rsidRDefault="00175AD4" w:rsidP="003F1727">
            <w:pPr>
              <w:pStyle w:val="TAH"/>
              <w:rPr>
                <w:rFonts w:ascii="Arial Bold" w:hAnsi="Arial Bold"/>
              </w:rPr>
            </w:pPr>
            <w:r w:rsidRPr="00C7244C">
              <w:rPr>
                <w:rFonts w:ascii="Arial Bold" w:hAnsi="Arial Bold"/>
              </w:rPr>
              <w:t>UE power class 3</w:t>
            </w:r>
          </w:p>
        </w:tc>
      </w:tr>
      <w:tr w:rsidR="00175AD4" w:rsidRPr="00C7244C" w14:paraId="6641E9DC" w14:textId="77777777" w:rsidTr="003F1727">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F0A4F6E" w14:textId="77777777" w:rsidR="00175AD4" w:rsidRPr="00C7244C" w:rsidRDefault="00175AD4"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99622CD" w14:textId="77777777" w:rsidR="00175AD4" w:rsidRPr="00C7244C" w:rsidRDefault="00175AD4" w:rsidP="003F1727">
            <w:pPr>
              <w:pStyle w:val="TAH"/>
              <w:rPr>
                <w:rFonts w:ascii="Arial Bold" w:hAnsi="Arial Bold"/>
              </w:rPr>
            </w:pPr>
            <w:r w:rsidRPr="00C7244C">
              <w:rPr>
                <w:rFonts w:ascii="Arial Bold" w:hAnsi="Arial Bold"/>
              </w:rPr>
              <w:t>Test 1</w:t>
            </w:r>
          </w:p>
          <w:p w14:paraId="7FC1E544" w14:textId="77777777" w:rsidR="00175AD4" w:rsidRPr="00C7244C" w:rsidRDefault="00175AD4" w:rsidP="003F1727">
            <w:pPr>
              <w:pStyle w:val="TAH"/>
              <w:rPr>
                <w:rFonts w:ascii="Arial Bold" w:hAnsi="Arial Bold"/>
              </w:rPr>
            </w:pPr>
            <w:r w:rsidRPr="00C7244C">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C8556E4" w14:textId="77777777" w:rsidR="00175AD4" w:rsidRPr="00C7244C" w:rsidRDefault="00175AD4" w:rsidP="003F1727">
            <w:pPr>
              <w:pStyle w:val="TAH"/>
              <w:rPr>
                <w:rFonts w:ascii="Arial Bold" w:hAnsi="Arial Bold"/>
              </w:rPr>
            </w:pPr>
            <w:r w:rsidRPr="00C7244C">
              <w:rPr>
                <w:rFonts w:ascii="Arial Bold" w:hAnsi="Arial Bold"/>
              </w:rPr>
              <w:t>Test 2</w:t>
            </w:r>
          </w:p>
          <w:p w14:paraId="326345F7" w14:textId="77777777" w:rsidR="00175AD4" w:rsidRPr="00C7244C" w:rsidRDefault="00175AD4" w:rsidP="003F1727">
            <w:pPr>
              <w:pStyle w:val="TAH"/>
            </w:pPr>
            <w:r w:rsidRPr="00C7244C">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257FE61B" w14:textId="77777777" w:rsidR="00175AD4" w:rsidRPr="00C7244C" w:rsidRDefault="00175AD4" w:rsidP="003F1727">
            <w:pPr>
              <w:pStyle w:val="TAH"/>
              <w:rPr>
                <w:rFonts w:ascii="Arial Bold" w:hAnsi="Arial Bold"/>
              </w:rPr>
            </w:pPr>
            <w:r w:rsidRPr="00C7244C">
              <w:rPr>
                <w:rFonts w:ascii="Arial Bold" w:hAnsi="Arial Bold"/>
              </w:rPr>
              <w:t>Test 3</w:t>
            </w:r>
          </w:p>
          <w:p w14:paraId="36AB5753" w14:textId="77777777" w:rsidR="00175AD4" w:rsidRPr="00C7244C" w:rsidRDefault="00175AD4" w:rsidP="003F1727">
            <w:pPr>
              <w:pStyle w:val="TAH"/>
              <w:rPr>
                <w:rFonts w:ascii="Arial Bold" w:hAnsi="Arial Bold"/>
              </w:rPr>
            </w:pPr>
            <w:r w:rsidRPr="00C7244C">
              <w:t>All bands</w:t>
            </w:r>
          </w:p>
        </w:tc>
      </w:tr>
      <w:tr w:rsidR="00175AD4" w:rsidRPr="00C7244C" w14:paraId="528B8F17"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9B58D8B" w14:textId="77777777" w:rsidR="00175AD4" w:rsidRPr="00C7244C" w:rsidRDefault="00175AD4" w:rsidP="003F1727">
            <w:pPr>
              <w:pStyle w:val="TAL"/>
            </w:pPr>
            <w:r w:rsidRPr="00C7244C">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1503C133" w14:textId="77777777" w:rsidR="00175AD4" w:rsidRPr="00C7244C" w:rsidRDefault="00175AD4" w:rsidP="003F1727">
            <w:pPr>
              <w:pStyle w:val="TAC"/>
            </w:pPr>
            <w:r w:rsidRPr="00C7244C">
              <w:t>SINR_27</w:t>
            </w:r>
          </w:p>
        </w:tc>
        <w:tc>
          <w:tcPr>
            <w:tcW w:w="2693" w:type="dxa"/>
            <w:gridSpan w:val="2"/>
            <w:vMerge w:val="restart"/>
            <w:tcBorders>
              <w:top w:val="single" w:sz="4" w:space="0" w:color="auto"/>
              <w:left w:val="single" w:sz="4" w:space="0" w:color="auto"/>
              <w:right w:val="single" w:sz="4" w:space="0" w:color="auto"/>
            </w:tcBorders>
            <w:vAlign w:val="center"/>
          </w:tcPr>
          <w:p w14:paraId="4C1781BE" w14:textId="77777777" w:rsidR="00175AD4" w:rsidRPr="00C7244C" w:rsidRDefault="00175AD4" w:rsidP="003F1727">
            <w:pPr>
              <w:pStyle w:val="TAC"/>
            </w:pPr>
            <w:r w:rsidRPr="00C7244C">
              <w:t>SINR_48</w:t>
            </w:r>
          </w:p>
        </w:tc>
        <w:tc>
          <w:tcPr>
            <w:tcW w:w="1560" w:type="dxa"/>
            <w:tcBorders>
              <w:top w:val="single" w:sz="4" w:space="0" w:color="auto"/>
              <w:left w:val="single" w:sz="4" w:space="0" w:color="auto"/>
              <w:right w:val="single" w:sz="4" w:space="0" w:color="auto"/>
            </w:tcBorders>
            <w:vAlign w:val="center"/>
          </w:tcPr>
          <w:p w14:paraId="3CD9230D"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71227912" w14:textId="77777777" w:rsidR="00175AD4" w:rsidRPr="00C7244C" w:rsidRDefault="00175AD4" w:rsidP="003F1727">
            <w:pPr>
              <w:pStyle w:val="TAC"/>
            </w:pPr>
            <w:r w:rsidRPr="00C7244C">
              <w:t>SINR_23</w:t>
            </w:r>
          </w:p>
        </w:tc>
      </w:tr>
      <w:tr w:rsidR="00175AD4" w:rsidRPr="00C7244C" w14:paraId="24985CCC" w14:textId="77777777" w:rsidTr="003F1727">
        <w:trPr>
          <w:trHeight w:val="156"/>
          <w:jc w:val="center"/>
        </w:trPr>
        <w:tc>
          <w:tcPr>
            <w:tcW w:w="1980" w:type="dxa"/>
            <w:vMerge/>
            <w:tcBorders>
              <w:left w:val="single" w:sz="4" w:space="0" w:color="auto"/>
              <w:right w:val="single" w:sz="4" w:space="0" w:color="auto"/>
            </w:tcBorders>
            <w:vAlign w:val="center"/>
          </w:tcPr>
          <w:p w14:paraId="4EFD4065"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49C30C4"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5707B362"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5D798AD2" w14:textId="77777777" w:rsidR="00175AD4" w:rsidRPr="00C7244C"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1ACF7A6D" w14:textId="77777777" w:rsidR="00175AD4" w:rsidRPr="00C7244C" w:rsidRDefault="00175AD4" w:rsidP="003F1727">
            <w:pPr>
              <w:pStyle w:val="TAC"/>
            </w:pPr>
            <w:r w:rsidRPr="00C7244C">
              <w:t>SINR_22</w:t>
            </w:r>
          </w:p>
        </w:tc>
      </w:tr>
      <w:tr w:rsidR="00175AD4" w:rsidRPr="00C7244C" w14:paraId="0C6FA0A8" w14:textId="77777777" w:rsidTr="003F1727">
        <w:trPr>
          <w:trHeight w:val="156"/>
          <w:jc w:val="center"/>
        </w:trPr>
        <w:tc>
          <w:tcPr>
            <w:tcW w:w="1980" w:type="dxa"/>
            <w:vMerge/>
            <w:tcBorders>
              <w:left w:val="single" w:sz="4" w:space="0" w:color="auto"/>
              <w:right w:val="single" w:sz="4" w:space="0" w:color="auto"/>
            </w:tcBorders>
            <w:vAlign w:val="center"/>
          </w:tcPr>
          <w:p w14:paraId="042CD69B"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47319947"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54D20FA2"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19AEA7B3" w14:textId="77777777" w:rsidR="00175AD4" w:rsidRPr="00C7244C"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5C643C71" w14:textId="77777777" w:rsidR="00175AD4" w:rsidRPr="00C7244C" w:rsidRDefault="00175AD4" w:rsidP="003F1727">
            <w:pPr>
              <w:pStyle w:val="TAC"/>
            </w:pPr>
            <w:r w:rsidRPr="00C7244C">
              <w:t>FFS</w:t>
            </w:r>
          </w:p>
        </w:tc>
      </w:tr>
      <w:tr w:rsidR="00175AD4" w:rsidRPr="00C7244C" w14:paraId="3614B613"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31730C32" w14:textId="77777777" w:rsidR="00175AD4" w:rsidRPr="00C7244C" w:rsidRDefault="00175AD4" w:rsidP="003F1727">
            <w:pPr>
              <w:pStyle w:val="TAL"/>
            </w:pPr>
            <w:r w:rsidRPr="00C7244C">
              <w:t>Highest reported value (Cell 1)</w:t>
            </w:r>
          </w:p>
        </w:tc>
        <w:tc>
          <w:tcPr>
            <w:tcW w:w="1559" w:type="dxa"/>
            <w:tcBorders>
              <w:top w:val="single" w:sz="4" w:space="0" w:color="auto"/>
              <w:left w:val="single" w:sz="4" w:space="0" w:color="auto"/>
              <w:right w:val="single" w:sz="4" w:space="0" w:color="auto"/>
            </w:tcBorders>
            <w:vAlign w:val="center"/>
          </w:tcPr>
          <w:p w14:paraId="25A7B8BA"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2E6673E4" w14:textId="77777777" w:rsidR="00175AD4" w:rsidRPr="00C7244C" w:rsidRDefault="00175AD4" w:rsidP="003F1727">
            <w:pPr>
              <w:pStyle w:val="TAC"/>
            </w:pPr>
            <w:r w:rsidRPr="00C7244C">
              <w:t>SINR_62</w:t>
            </w:r>
          </w:p>
        </w:tc>
        <w:tc>
          <w:tcPr>
            <w:tcW w:w="1701" w:type="dxa"/>
            <w:tcBorders>
              <w:top w:val="single" w:sz="4" w:space="0" w:color="auto"/>
              <w:left w:val="single" w:sz="4" w:space="0" w:color="auto"/>
              <w:right w:val="single" w:sz="4" w:space="0" w:color="auto"/>
            </w:tcBorders>
            <w:vAlign w:val="center"/>
          </w:tcPr>
          <w:p w14:paraId="2B78ADC6"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4FAF4465" w14:textId="77777777" w:rsidR="00175AD4" w:rsidRPr="00C7244C" w:rsidRDefault="00175AD4" w:rsidP="003F1727">
            <w:pPr>
              <w:pStyle w:val="TAC"/>
            </w:pPr>
            <w:r w:rsidRPr="00C7244C">
              <w:t>SINR_87</w:t>
            </w:r>
          </w:p>
        </w:tc>
        <w:tc>
          <w:tcPr>
            <w:tcW w:w="1560" w:type="dxa"/>
            <w:tcBorders>
              <w:top w:val="single" w:sz="4" w:space="0" w:color="auto"/>
              <w:left w:val="single" w:sz="4" w:space="0" w:color="auto"/>
              <w:right w:val="single" w:sz="4" w:space="0" w:color="auto"/>
            </w:tcBorders>
            <w:vAlign w:val="center"/>
          </w:tcPr>
          <w:p w14:paraId="11DFAAC4"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4CA6CD09" w14:textId="77777777" w:rsidR="00175AD4" w:rsidRPr="00C7244C" w:rsidRDefault="00175AD4" w:rsidP="003F1727">
            <w:pPr>
              <w:pStyle w:val="TAC"/>
            </w:pPr>
            <w:r w:rsidRPr="00C7244C">
              <w:t>SINR_60</w:t>
            </w:r>
          </w:p>
        </w:tc>
      </w:tr>
      <w:tr w:rsidR="00175AD4" w:rsidRPr="00C7244C" w14:paraId="44420538" w14:textId="77777777" w:rsidTr="003F1727">
        <w:trPr>
          <w:trHeight w:val="140"/>
          <w:jc w:val="center"/>
        </w:trPr>
        <w:tc>
          <w:tcPr>
            <w:tcW w:w="1980" w:type="dxa"/>
            <w:vMerge/>
            <w:tcBorders>
              <w:left w:val="single" w:sz="4" w:space="0" w:color="auto"/>
              <w:right w:val="single" w:sz="4" w:space="0" w:color="auto"/>
            </w:tcBorders>
            <w:vAlign w:val="center"/>
          </w:tcPr>
          <w:p w14:paraId="5399CEA4"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4E995E51"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6CC4231D" w14:textId="77777777" w:rsidR="00175AD4" w:rsidRPr="00C7244C" w:rsidRDefault="00175AD4" w:rsidP="003F1727">
            <w:pPr>
              <w:pStyle w:val="TAC"/>
            </w:pPr>
            <w:r w:rsidRPr="00C7244C">
              <w:t>SINR_61</w:t>
            </w:r>
          </w:p>
        </w:tc>
        <w:tc>
          <w:tcPr>
            <w:tcW w:w="1701" w:type="dxa"/>
            <w:tcBorders>
              <w:left w:val="single" w:sz="4" w:space="0" w:color="auto"/>
              <w:right w:val="single" w:sz="4" w:space="0" w:color="auto"/>
            </w:tcBorders>
            <w:vAlign w:val="center"/>
          </w:tcPr>
          <w:p w14:paraId="3B83F9A2"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510C9D7B" w14:textId="77777777" w:rsidR="00175AD4" w:rsidRPr="00C7244C" w:rsidRDefault="00175AD4" w:rsidP="003F1727">
            <w:pPr>
              <w:pStyle w:val="TAC"/>
            </w:pPr>
            <w:r w:rsidRPr="00C7244C">
              <w:t>SINR_86</w:t>
            </w:r>
          </w:p>
        </w:tc>
        <w:tc>
          <w:tcPr>
            <w:tcW w:w="1560" w:type="dxa"/>
            <w:tcBorders>
              <w:left w:val="single" w:sz="4" w:space="0" w:color="auto"/>
              <w:right w:val="single" w:sz="4" w:space="0" w:color="auto"/>
            </w:tcBorders>
            <w:vAlign w:val="center"/>
          </w:tcPr>
          <w:p w14:paraId="6C026B85"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33E3C67A" w14:textId="77777777" w:rsidR="00175AD4" w:rsidRPr="00C7244C" w:rsidRDefault="00175AD4" w:rsidP="003F1727">
            <w:pPr>
              <w:pStyle w:val="TAC"/>
            </w:pPr>
            <w:r w:rsidRPr="00C7244C">
              <w:t>SINR_59</w:t>
            </w:r>
          </w:p>
        </w:tc>
      </w:tr>
      <w:tr w:rsidR="00175AD4" w:rsidRPr="00C7244C" w14:paraId="497F77BA" w14:textId="77777777" w:rsidTr="003F1727">
        <w:trPr>
          <w:trHeight w:val="140"/>
          <w:jc w:val="center"/>
        </w:trPr>
        <w:tc>
          <w:tcPr>
            <w:tcW w:w="1980" w:type="dxa"/>
            <w:vMerge/>
            <w:tcBorders>
              <w:left w:val="single" w:sz="4" w:space="0" w:color="auto"/>
              <w:right w:val="single" w:sz="4" w:space="0" w:color="auto"/>
            </w:tcBorders>
            <w:vAlign w:val="center"/>
          </w:tcPr>
          <w:p w14:paraId="33CF1973"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2B101E08"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245CD6CD"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18A92B4D"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CEEDE9F"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62DF55B2"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2CE788FF" w14:textId="77777777" w:rsidR="00175AD4" w:rsidRPr="00C7244C" w:rsidRDefault="00175AD4" w:rsidP="003F1727">
            <w:pPr>
              <w:pStyle w:val="TAC"/>
            </w:pPr>
            <w:r w:rsidRPr="00C7244C">
              <w:t>FFS</w:t>
            </w:r>
          </w:p>
        </w:tc>
      </w:tr>
      <w:tr w:rsidR="00175AD4" w:rsidRPr="00C7244C" w14:paraId="6BBB6A9D"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A20F349" w14:textId="77777777" w:rsidR="00175AD4" w:rsidRPr="00C7244C" w:rsidRDefault="00175AD4" w:rsidP="003F1727">
            <w:pPr>
              <w:pStyle w:val="TAL"/>
            </w:pPr>
            <w:r w:rsidRPr="00C7244C">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1D2213C2" w14:textId="77777777" w:rsidR="00175AD4" w:rsidRPr="00C7244C" w:rsidRDefault="00175AD4" w:rsidP="003F1727">
            <w:pPr>
              <w:pStyle w:val="TAC"/>
            </w:pPr>
            <w:r w:rsidRPr="00C7244C">
              <w:t>SINR_27</w:t>
            </w:r>
          </w:p>
        </w:tc>
        <w:tc>
          <w:tcPr>
            <w:tcW w:w="2693" w:type="dxa"/>
            <w:gridSpan w:val="2"/>
            <w:vMerge w:val="restart"/>
            <w:tcBorders>
              <w:top w:val="single" w:sz="4" w:space="0" w:color="auto"/>
              <w:left w:val="single" w:sz="4" w:space="0" w:color="auto"/>
              <w:right w:val="single" w:sz="4" w:space="0" w:color="auto"/>
            </w:tcBorders>
            <w:vAlign w:val="center"/>
          </w:tcPr>
          <w:p w14:paraId="3F5CC3F5" w14:textId="77777777" w:rsidR="00175AD4" w:rsidRPr="00C7244C" w:rsidRDefault="00175AD4" w:rsidP="003F1727">
            <w:pPr>
              <w:pStyle w:val="TAC"/>
            </w:pPr>
            <w:r w:rsidRPr="00C7244C">
              <w:t>SINR_48</w:t>
            </w:r>
          </w:p>
        </w:tc>
        <w:tc>
          <w:tcPr>
            <w:tcW w:w="1560" w:type="dxa"/>
            <w:tcBorders>
              <w:top w:val="single" w:sz="4" w:space="0" w:color="auto"/>
              <w:left w:val="single" w:sz="4" w:space="0" w:color="auto"/>
              <w:right w:val="single" w:sz="4" w:space="0" w:color="auto"/>
            </w:tcBorders>
            <w:vAlign w:val="center"/>
          </w:tcPr>
          <w:p w14:paraId="64D6569C"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0DC578E4" w14:textId="77777777" w:rsidR="00175AD4" w:rsidRPr="00C7244C" w:rsidRDefault="00175AD4" w:rsidP="003F1727">
            <w:pPr>
              <w:pStyle w:val="TAC"/>
            </w:pPr>
            <w:r w:rsidRPr="00C7244C">
              <w:t>SINR_23</w:t>
            </w:r>
          </w:p>
        </w:tc>
      </w:tr>
      <w:tr w:rsidR="00175AD4" w:rsidRPr="00C7244C" w14:paraId="2C638C82" w14:textId="77777777" w:rsidTr="003F1727">
        <w:trPr>
          <w:trHeight w:val="156"/>
          <w:jc w:val="center"/>
        </w:trPr>
        <w:tc>
          <w:tcPr>
            <w:tcW w:w="1980" w:type="dxa"/>
            <w:vMerge/>
            <w:tcBorders>
              <w:left w:val="single" w:sz="4" w:space="0" w:color="auto"/>
              <w:right w:val="single" w:sz="4" w:space="0" w:color="auto"/>
            </w:tcBorders>
            <w:vAlign w:val="center"/>
          </w:tcPr>
          <w:p w14:paraId="0FF5F430"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9A57F52"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0D125B3D"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1442DC99" w14:textId="77777777" w:rsidR="00175AD4" w:rsidRPr="00C7244C"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64159E37" w14:textId="77777777" w:rsidR="00175AD4" w:rsidRPr="00C7244C" w:rsidRDefault="00175AD4" w:rsidP="003F1727">
            <w:pPr>
              <w:pStyle w:val="TAC"/>
            </w:pPr>
            <w:r w:rsidRPr="00C7244C">
              <w:t>SINR_22</w:t>
            </w:r>
          </w:p>
        </w:tc>
      </w:tr>
      <w:tr w:rsidR="00175AD4" w:rsidRPr="00C7244C" w14:paraId="7A6A4AB2" w14:textId="77777777" w:rsidTr="003F1727">
        <w:trPr>
          <w:trHeight w:val="156"/>
          <w:jc w:val="center"/>
        </w:trPr>
        <w:tc>
          <w:tcPr>
            <w:tcW w:w="1980" w:type="dxa"/>
            <w:vMerge/>
            <w:tcBorders>
              <w:left w:val="single" w:sz="4" w:space="0" w:color="auto"/>
              <w:right w:val="single" w:sz="4" w:space="0" w:color="auto"/>
            </w:tcBorders>
            <w:vAlign w:val="center"/>
          </w:tcPr>
          <w:p w14:paraId="0212199E"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0B6D7355"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00EE2873"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4B928076" w14:textId="77777777" w:rsidR="00175AD4" w:rsidRPr="00C7244C"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4E56FE65" w14:textId="77777777" w:rsidR="00175AD4" w:rsidRPr="00C7244C" w:rsidRDefault="00175AD4" w:rsidP="003F1727">
            <w:pPr>
              <w:pStyle w:val="TAC"/>
            </w:pPr>
            <w:r w:rsidRPr="00C7244C">
              <w:t>FFS</w:t>
            </w:r>
          </w:p>
        </w:tc>
      </w:tr>
      <w:tr w:rsidR="00175AD4" w:rsidRPr="00C7244C" w14:paraId="06EBF414" w14:textId="77777777" w:rsidTr="003F1727">
        <w:trPr>
          <w:trHeight w:val="150"/>
          <w:jc w:val="center"/>
        </w:trPr>
        <w:tc>
          <w:tcPr>
            <w:tcW w:w="1980" w:type="dxa"/>
            <w:vMerge w:val="restart"/>
            <w:tcBorders>
              <w:top w:val="single" w:sz="4" w:space="0" w:color="auto"/>
              <w:left w:val="single" w:sz="4" w:space="0" w:color="auto"/>
              <w:right w:val="single" w:sz="4" w:space="0" w:color="auto"/>
            </w:tcBorders>
            <w:vAlign w:val="center"/>
          </w:tcPr>
          <w:p w14:paraId="5AC07EFB" w14:textId="77777777" w:rsidR="00175AD4" w:rsidRPr="00C7244C" w:rsidRDefault="00175AD4" w:rsidP="003F1727">
            <w:pPr>
              <w:pStyle w:val="TAL"/>
            </w:pPr>
            <w:r w:rsidRPr="00C7244C">
              <w:t>Highest reported value (Cell 2)</w:t>
            </w:r>
          </w:p>
        </w:tc>
        <w:tc>
          <w:tcPr>
            <w:tcW w:w="1559" w:type="dxa"/>
            <w:tcBorders>
              <w:top w:val="single" w:sz="4" w:space="0" w:color="auto"/>
              <w:left w:val="single" w:sz="4" w:space="0" w:color="auto"/>
              <w:right w:val="single" w:sz="4" w:space="0" w:color="auto"/>
            </w:tcBorders>
            <w:vAlign w:val="center"/>
          </w:tcPr>
          <w:p w14:paraId="25D447D0"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5BD3CE3A" w14:textId="77777777" w:rsidR="00175AD4" w:rsidRPr="00C7244C" w:rsidRDefault="00175AD4" w:rsidP="003F1727">
            <w:pPr>
              <w:pStyle w:val="TAC"/>
            </w:pPr>
            <w:r w:rsidRPr="00C7244C">
              <w:t>SINR_62</w:t>
            </w:r>
          </w:p>
        </w:tc>
        <w:tc>
          <w:tcPr>
            <w:tcW w:w="1701" w:type="dxa"/>
            <w:tcBorders>
              <w:top w:val="single" w:sz="4" w:space="0" w:color="auto"/>
              <w:left w:val="single" w:sz="4" w:space="0" w:color="auto"/>
              <w:right w:val="single" w:sz="4" w:space="0" w:color="auto"/>
            </w:tcBorders>
            <w:vAlign w:val="center"/>
          </w:tcPr>
          <w:p w14:paraId="679B74D7"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51DE39EA" w14:textId="77777777" w:rsidR="00175AD4" w:rsidRPr="00C7244C" w:rsidRDefault="00175AD4" w:rsidP="003F1727">
            <w:pPr>
              <w:pStyle w:val="TAC"/>
            </w:pPr>
            <w:r w:rsidRPr="00C7244C">
              <w:t>SINR_87</w:t>
            </w:r>
          </w:p>
        </w:tc>
        <w:tc>
          <w:tcPr>
            <w:tcW w:w="1560" w:type="dxa"/>
            <w:tcBorders>
              <w:top w:val="single" w:sz="4" w:space="0" w:color="auto"/>
              <w:left w:val="single" w:sz="4" w:space="0" w:color="auto"/>
              <w:right w:val="single" w:sz="4" w:space="0" w:color="auto"/>
            </w:tcBorders>
            <w:vAlign w:val="center"/>
          </w:tcPr>
          <w:p w14:paraId="5560AFBB"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79427E15" w14:textId="77777777" w:rsidR="00175AD4" w:rsidRPr="00C7244C" w:rsidRDefault="00175AD4" w:rsidP="003F1727">
            <w:pPr>
              <w:pStyle w:val="TAC"/>
            </w:pPr>
            <w:r w:rsidRPr="00C7244C">
              <w:t>SINR_60</w:t>
            </w:r>
          </w:p>
        </w:tc>
      </w:tr>
      <w:tr w:rsidR="00175AD4" w:rsidRPr="00C7244C" w14:paraId="5AA0C987" w14:textId="77777777" w:rsidTr="003F1727">
        <w:trPr>
          <w:trHeight w:val="150"/>
          <w:jc w:val="center"/>
        </w:trPr>
        <w:tc>
          <w:tcPr>
            <w:tcW w:w="1980" w:type="dxa"/>
            <w:vMerge/>
            <w:tcBorders>
              <w:left w:val="single" w:sz="4" w:space="0" w:color="auto"/>
              <w:right w:val="single" w:sz="4" w:space="0" w:color="auto"/>
            </w:tcBorders>
            <w:vAlign w:val="center"/>
          </w:tcPr>
          <w:p w14:paraId="24FF4DE7"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715C57F4"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7EA71EF4" w14:textId="77777777" w:rsidR="00175AD4" w:rsidRPr="00C7244C" w:rsidRDefault="00175AD4" w:rsidP="003F1727">
            <w:pPr>
              <w:pStyle w:val="TAC"/>
            </w:pPr>
            <w:r w:rsidRPr="00C7244C">
              <w:t>SINR_61</w:t>
            </w:r>
          </w:p>
        </w:tc>
        <w:tc>
          <w:tcPr>
            <w:tcW w:w="1701" w:type="dxa"/>
            <w:tcBorders>
              <w:left w:val="single" w:sz="4" w:space="0" w:color="auto"/>
              <w:right w:val="single" w:sz="4" w:space="0" w:color="auto"/>
            </w:tcBorders>
            <w:vAlign w:val="center"/>
          </w:tcPr>
          <w:p w14:paraId="6C5B6575"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09502C39" w14:textId="77777777" w:rsidR="00175AD4" w:rsidRPr="00C7244C" w:rsidRDefault="00175AD4" w:rsidP="003F1727">
            <w:pPr>
              <w:pStyle w:val="TAC"/>
            </w:pPr>
            <w:r w:rsidRPr="00C7244C">
              <w:t>SINR_86</w:t>
            </w:r>
          </w:p>
        </w:tc>
        <w:tc>
          <w:tcPr>
            <w:tcW w:w="1560" w:type="dxa"/>
            <w:tcBorders>
              <w:left w:val="single" w:sz="4" w:space="0" w:color="auto"/>
              <w:right w:val="single" w:sz="4" w:space="0" w:color="auto"/>
            </w:tcBorders>
            <w:vAlign w:val="center"/>
          </w:tcPr>
          <w:p w14:paraId="63BD3DC7"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6DF7E889" w14:textId="77777777" w:rsidR="00175AD4" w:rsidRPr="00C7244C" w:rsidRDefault="00175AD4" w:rsidP="003F1727">
            <w:pPr>
              <w:pStyle w:val="TAC"/>
            </w:pPr>
            <w:r w:rsidRPr="00C7244C">
              <w:t>SINR_59</w:t>
            </w:r>
          </w:p>
        </w:tc>
      </w:tr>
      <w:tr w:rsidR="00175AD4" w:rsidRPr="00C7244C" w14:paraId="1B598C3A" w14:textId="77777777" w:rsidTr="003F1727">
        <w:trPr>
          <w:trHeight w:val="150"/>
          <w:jc w:val="center"/>
        </w:trPr>
        <w:tc>
          <w:tcPr>
            <w:tcW w:w="1980" w:type="dxa"/>
            <w:vMerge/>
            <w:tcBorders>
              <w:left w:val="single" w:sz="4" w:space="0" w:color="auto"/>
              <w:right w:val="single" w:sz="4" w:space="0" w:color="auto"/>
            </w:tcBorders>
            <w:vAlign w:val="center"/>
          </w:tcPr>
          <w:p w14:paraId="65602053"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3C4F9A7"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26AA4BEB"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6E2F3E73"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57BB7F1"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164C5D43"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0AA29C79" w14:textId="77777777" w:rsidR="00175AD4" w:rsidRPr="00C7244C" w:rsidRDefault="00175AD4" w:rsidP="003F1727">
            <w:pPr>
              <w:pStyle w:val="TAC"/>
            </w:pPr>
            <w:r w:rsidRPr="00C7244C">
              <w:t>FFS</w:t>
            </w:r>
          </w:p>
        </w:tc>
      </w:tr>
      <w:tr w:rsidR="00175AD4" w:rsidRPr="00C7244C" w14:paraId="27EFEA0E" w14:textId="77777777" w:rsidTr="003F1727">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5653E5F" w14:textId="77777777" w:rsidR="00175AD4" w:rsidRPr="00C7244C" w:rsidRDefault="00175AD4"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816B049" w14:textId="77777777" w:rsidR="00175AD4" w:rsidRPr="00C7244C" w:rsidRDefault="00175AD4" w:rsidP="003F1727">
            <w:pPr>
              <w:pStyle w:val="TAH"/>
              <w:rPr>
                <w:rFonts w:ascii="Arial Bold" w:hAnsi="Arial Bold"/>
              </w:rPr>
            </w:pPr>
            <w:r w:rsidRPr="00C7244C">
              <w:rPr>
                <w:rFonts w:ascii="Arial Bold" w:hAnsi="Arial Bold"/>
              </w:rPr>
              <w:t>Test 1</w:t>
            </w:r>
          </w:p>
          <w:p w14:paraId="097597F8" w14:textId="77777777" w:rsidR="00175AD4" w:rsidRPr="00C7244C" w:rsidRDefault="00175AD4" w:rsidP="003F1727">
            <w:pPr>
              <w:pStyle w:val="TAH"/>
              <w:rPr>
                <w:rFonts w:ascii="Arial Bold" w:hAnsi="Arial Bold"/>
              </w:rPr>
            </w:pPr>
            <w:r w:rsidRPr="00C7244C">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F53C873" w14:textId="77777777" w:rsidR="00175AD4" w:rsidRPr="00C7244C" w:rsidRDefault="00175AD4" w:rsidP="003F1727">
            <w:pPr>
              <w:pStyle w:val="TAH"/>
              <w:rPr>
                <w:rFonts w:ascii="Arial Bold" w:hAnsi="Arial Bold"/>
              </w:rPr>
            </w:pPr>
            <w:r w:rsidRPr="00C7244C">
              <w:rPr>
                <w:rFonts w:ascii="Arial Bold" w:hAnsi="Arial Bold"/>
              </w:rPr>
              <w:t>Test 2</w:t>
            </w:r>
          </w:p>
          <w:p w14:paraId="4C3DEF4B" w14:textId="77777777" w:rsidR="00175AD4" w:rsidRPr="00C7244C" w:rsidRDefault="00175AD4" w:rsidP="003F1727">
            <w:pPr>
              <w:pStyle w:val="TAH"/>
            </w:pPr>
            <w:r w:rsidRPr="00C7244C">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F11F279" w14:textId="77777777" w:rsidR="00175AD4" w:rsidRPr="00C7244C" w:rsidRDefault="00175AD4" w:rsidP="003F1727">
            <w:pPr>
              <w:pStyle w:val="TAH"/>
              <w:rPr>
                <w:rFonts w:ascii="Arial Bold" w:hAnsi="Arial Bold"/>
              </w:rPr>
            </w:pPr>
            <w:r w:rsidRPr="00C7244C">
              <w:rPr>
                <w:rFonts w:ascii="Arial Bold" w:hAnsi="Arial Bold"/>
              </w:rPr>
              <w:t>Test 3</w:t>
            </w:r>
          </w:p>
          <w:p w14:paraId="6E90112D" w14:textId="77777777" w:rsidR="00175AD4" w:rsidRPr="00C7244C" w:rsidRDefault="00175AD4" w:rsidP="003F1727">
            <w:pPr>
              <w:pStyle w:val="TAH"/>
              <w:rPr>
                <w:rFonts w:ascii="Arial Bold" w:hAnsi="Arial Bold"/>
              </w:rPr>
            </w:pPr>
            <w:r w:rsidRPr="00C7244C">
              <w:t>All bands</w:t>
            </w:r>
          </w:p>
        </w:tc>
      </w:tr>
      <w:tr w:rsidR="00175AD4" w:rsidRPr="00C7244C" w14:paraId="68ABD8D5"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9F2D48E" w14:textId="77777777" w:rsidR="00175AD4" w:rsidRPr="00C7244C" w:rsidRDefault="00175AD4" w:rsidP="003F1727">
            <w:pPr>
              <w:pStyle w:val="TAL"/>
            </w:pPr>
            <w:r w:rsidRPr="00C7244C">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3D131A4" w14:textId="77777777" w:rsidR="00175AD4" w:rsidRPr="00C7244C" w:rsidRDefault="00175AD4" w:rsidP="003F1727">
            <w:pPr>
              <w:pStyle w:val="TAC"/>
            </w:pPr>
            <w:r w:rsidRPr="00C7244C">
              <w:t>SINR_27 + FFS</w:t>
            </w:r>
          </w:p>
        </w:tc>
        <w:tc>
          <w:tcPr>
            <w:tcW w:w="2693" w:type="dxa"/>
            <w:gridSpan w:val="2"/>
            <w:vMerge w:val="restart"/>
            <w:tcBorders>
              <w:top w:val="single" w:sz="4" w:space="0" w:color="auto"/>
              <w:left w:val="single" w:sz="4" w:space="0" w:color="auto"/>
              <w:right w:val="single" w:sz="4" w:space="0" w:color="auto"/>
            </w:tcBorders>
            <w:vAlign w:val="center"/>
          </w:tcPr>
          <w:p w14:paraId="7B6A2330" w14:textId="77777777" w:rsidR="00175AD4" w:rsidRPr="00C7244C" w:rsidRDefault="00175AD4" w:rsidP="003F1727">
            <w:pPr>
              <w:pStyle w:val="TAC"/>
            </w:pPr>
            <w:r w:rsidRPr="00C7244C">
              <w:t>SINR_48 + FFS</w:t>
            </w:r>
          </w:p>
        </w:tc>
        <w:tc>
          <w:tcPr>
            <w:tcW w:w="1560" w:type="dxa"/>
            <w:tcBorders>
              <w:top w:val="single" w:sz="4" w:space="0" w:color="auto"/>
              <w:left w:val="single" w:sz="4" w:space="0" w:color="auto"/>
              <w:right w:val="single" w:sz="4" w:space="0" w:color="auto"/>
            </w:tcBorders>
            <w:vAlign w:val="center"/>
          </w:tcPr>
          <w:p w14:paraId="31D4D4A3"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4CEE2FC8" w14:textId="77777777" w:rsidR="00175AD4" w:rsidRPr="00C7244C" w:rsidRDefault="00175AD4" w:rsidP="003F1727">
            <w:pPr>
              <w:pStyle w:val="TAC"/>
            </w:pPr>
            <w:r w:rsidRPr="00C7244C">
              <w:t>SINR_23 + FFS</w:t>
            </w:r>
          </w:p>
        </w:tc>
      </w:tr>
      <w:tr w:rsidR="00175AD4" w:rsidRPr="00C7244C" w14:paraId="3D5BC78C" w14:textId="77777777" w:rsidTr="003F1727">
        <w:trPr>
          <w:trHeight w:val="156"/>
          <w:jc w:val="center"/>
        </w:trPr>
        <w:tc>
          <w:tcPr>
            <w:tcW w:w="1980" w:type="dxa"/>
            <w:vMerge/>
            <w:tcBorders>
              <w:left w:val="single" w:sz="4" w:space="0" w:color="auto"/>
              <w:right w:val="single" w:sz="4" w:space="0" w:color="auto"/>
            </w:tcBorders>
            <w:vAlign w:val="center"/>
          </w:tcPr>
          <w:p w14:paraId="23AA40AB"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557F9911"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1B1FFCD1"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35329706" w14:textId="77777777" w:rsidR="00175AD4" w:rsidRPr="00C7244C" w:rsidDel="00983CB6"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70D88463" w14:textId="77777777" w:rsidR="00175AD4" w:rsidRPr="00C7244C" w:rsidDel="00983CB6" w:rsidRDefault="00175AD4" w:rsidP="003F1727">
            <w:pPr>
              <w:pStyle w:val="TAC"/>
            </w:pPr>
            <w:r w:rsidRPr="00C7244C">
              <w:t>SINR_22 + FfS</w:t>
            </w:r>
          </w:p>
        </w:tc>
      </w:tr>
      <w:tr w:rsidR="00175AD4" w:rsidRPr="00C7244C" w14:paraId="368D710A" w14:textId="77777777" w:rsidTr="003F1727">
        <w:trPr>
          <w:trHeight w:val="156"/>
          <w:jc w:val="center"/>
        </w:trPr>
        <w:tc>
          <w:tcPr>
            <w:tcW w:w="1980" w:type="dxa"/>
            <w:vMerge/>
            <w:tcBorders>
              <w:left w:val="single" w:sz="4" w:space="0" w:color="auto"/>
              <w:right w:val="single" w:sz="4" w:space="0" w:color="auto"/>
            </w:tcBorders>
            <w:vAlign w:val="center"/>
          </w:tcPr>
          <w:p w14:paraId="050309D3"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09C8D76"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70EBCF57"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217E36E4" w14:textId="77777777" w:rsidR="00175AD4" w:rsidRPr="00C7244C" w:rsidDel="00983CB6"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020C8D18" w14:textId="77777777" w:rsidR="00175AD4" w:rsidRPr="00C7244C" w:rsidDel="00983CB6" w:rsidRDefault="00175AD4" w:rsidP="003F1727">
            <w:pPr>
              <w:pStyle w:val="TAC"/>
            </w:pPr>
            <w:r w:rsidRPr="00C7244C">
              <w:t>FFS</w:t>
            </w:r>
          </w:p>
        </w:tc>
      </w:tr>
      <w:tr w:rsidR="00175AD4" w:rsidRPr="00C7244C" w14:paraId="4A7AF394"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6B3663A0" w14:textId="77777777" w:rsidR="00175AD4" w:rsidRPr="00C7244C" w:rsidRDefault="00175AD4" w:rsidP="003F1727">
            <w:pPr>
              <w:pStyle w:val="TAL"/>
            </w:pPr>
            <w:r w:rsidRPr="00C7244C">
              <w:t>Highest reported value (Cell 1)</w:t>
            </w:r>
          </w:p>
        </w:tc>
        <w:tc>
          <w:tcPr>
            <w:tcW w:w="1559" w:type="dxa"/>
            <w:tcBorders>
              <w:top w:val="single" w:sz="4" w:space="0" w:color="auto"/>
              <w:left w:val="single" w:sz="4" w:space="0" w:color="auto"/>
              <w:right w:val="single" w:sz="4" w:space="0" w:color="auto"/>
            </w:tcBorders>
            <w:vAlign w:val="center"/>
          </w:tcPr>
          <w:p w14:paraId="2098DD8C"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23781768" w14:textId="77777777" w:rsidR="00175AD4" w:rsidRPr="00C7244C" w:rsidRDefault="00175AD4" w:rsidP="003F1727">
            <w:pPr>
              <w:pStyle w:val="TAC"/>
            </w:pPr>
            <w:r w:rsidRPr="00C7244C">
              <w:t>SINR_62 + FFS</w:t>
            </w:r>
          </w:p>
        </w:tc>
        <w:tc>
          <w:tcPr>
            <w:tcW w:w="1701" w:type="dxa"/>
            <w:tcBorders>
              <w:top w:val="single" w:sz="4" w:space="0" w:color="auto"/>
              <w:left w:val="single" w:sz="4" w:space="0" w:color="auto"/>
              <w:right w:val="single" w:sz="4" w:space="0" w:color="auto"/>
            </w:tcBorders>
            <w:vAlign w:val="center"/>
          </w:tcPr>
          <w:p w14:paraId="5126B890"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5583469A" w14:textId="77777777" w:rsidR="00175AD4" w:rsidRPr="00C7244C" w:rsidRDefault="00175AD4" w:rsidP="003F1727">
            <w:pPr>
              <w:pStyle w:val="TAC"/>
            </w:pPr>
            <w:r w:rsidRPr="00C7244C">
              <w:t>SINR_87 + FFS</w:t>
            </w:r>
          </w:p>
        </w:tc>
        <w:tc>
          <w:tcPr>
            <w:tcW w:w="1560" w:type="dxa"/>
            <w:tcBorders>
              <w:top w:val="single" w:sz="4" w:space="0" w:color="auto"/>
              <w:left w:val="single" w:sz="4" w:space="0" w:color="auto"/>
              <w:right w:val="single" w:sz="4" w:space="0" w:color="auto"/>
            </w:tcBorders>
            <w:vAlign w:val="center"/>
          </w:tcPr>
          <w:p w14:paraId="28385711"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1470E7D8" w14:textId="77777777" w:rsidR="00175AD4" w:rsidRPr="00C7244C" w:rsidRDefault="00175AD4" w:rsidP="003F1727">
            <w:pPr>
              <w:pStyle w:val="TAC"/>
            </w:pPr>
            <w:r w:rsidRPr="00C7244C">
              <w:t>SINR_60 + FFS</w:t>
            </w:r>
          </w:p>
        </w:tc>
      </w:tr>
      <w:tr w:rsidR="00175AD4" w:rsidRPr="00C7244C" w14:paraId="51DC3DC8" w14:textId="77777777" w:rsidTr="003F1727">
        <w:trPr>
          <w:trHeight w:val="140"/>
          <w:jc w:val="center"/>
        </w:trPr>
        <w:tc>
          <w:tcPr>
            <w:tcW w:w="1980" w:type="dxa"/>
            <w:vMerge/>
            <w:tcBorders>
              <w:left w:val="single" w:sz="4" w:space="0" w:color="auto"/>
              <w:right w:val="single" w:sz="4" w:space="0" w:color="auto"/>
            </w:tcBorders>
            <w:vAlign w:val="center"/>
          </w:tcPr>
          <w:p w14:paraId="69DF51C0"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7501C8D"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176412FC" w14:textId="77777777" w:rsidR="00175AD4" w:rsidRPr="00C7244C" w:rsidRDefault="00175AD4" w:rsidP="003F1727">
            <w:pPr>
              <w:pStyle w:val="TAC"/>
            </w:pPr>
            <w:r w:rsidRPr="00C7244C">
              <w:t>SINR_61 + FFS</w:t>
            </w:r>
          </w:p>
        </w:tc>
        <w:tc>
          <w:tcPr>
            <w:tcW w:w="1701" w:type="dxa"/>
            <w:tcBorders>
              <w:left w:val="single" w:sz="4" w:space="0" w:color="auto"/>
              <w:right w:val="single" w:sz="4" w:space="0" w:color="auto"/>
            </w:tcBorders>
            <w:vAlign w:val="center"/>
          </w:tcPr>
          <w:p w14:paraId="75390524"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27872DBE" w14:textId="77777777" w:rsidR="00175AD4" w:rsidRPr="00C7244C" w:rsidRDefault="00175AD4" w:rsidP="003F1727">
            <w:pPr>
              <w:pStyle w:val="TAC"/>
            </w:pPr>
            <w:r w:rsidRPr="00C7244C">
              <w:t>SINR_86 + FFS</w:t>
            </w:r>
          </w:p>
        </w:tc>
        <w:tc>
          <w:tcPr>
            <w:tcW w:w="1560" w:type="dxa"/>
            <w:tcBorders>
              <w:left w:val="single" w:sz="4" w:space="0" w:color="auto"/>
              <w:right w:val="single" w:sz="4" w:space="0" w:color="auto"/>
            </w:tcBorders>
            <w:vAlign w:val="center"/>
          </w:tcPr>
          <w:p w14:paraId="07F288A6"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7E710BBD" w14:textId="77777777" w:rsidR="00175AD4" w:rsidRPr="00C7244C" w:rsidRDefault="00175AD4" w:rsidP="003F1727">
            <w:pPr>
              <w:pStyle w:val="TAC"/>
            </w:pPr>
            <w:r w:rsidRPr="00C7244C">
              <w:t>SINR_59 + FFS</w:t>
            </w:r>
          </w:p>
        </w:tc>
      </w:tr>
      <w:tr w:rsidR="00175AD4" w:rsidRPr="00C7244C" w14:paraId="51569342" w14:textId="77777777" w:rsidTr="003F1727">
        <w:trPr>
          <w:trHeight w:val="140"/>
          <w:jc w:val="center"/>
        </w:trPr>
        <w:tc>
          <w:tcPr>
            <w:tcW w:w="1980" w:type="dxa"/>
            <w:vMerge/>
            <w:tcBorders>
              <w:left w:val="single" w:sz="4" w:space="0" w:color="auto"/>
              <w:right w:val="single" w:sz="4" w:space="0" w:color="auto"/>
            </w:tcBorders>
            <w:vAlign w:val="center"/>
          </w:tcPr>
          <w:p w14:paraId="093AFFB2"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7700191"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5EF8F077"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0F2DE870"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6F3AD70B"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3F58B057"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4871D072" w14:textId="77777777" w:rsidR="00175AD4" w:rsidRPr="00C7244C" w:rsidRDefault="00175AD4" w:rsidP="003F1727">
            <w:pPr>
              <w:pStyle w:val="TAC"/>
            </w:pPr>
            <w:r w:rsidRPr="00C7244C">
              <w:t>FFS</w:t>
            </w:r>
          </w:p>
        </w:tc>
      </w:tr>
      <w:tr w:rsidR="00175AD4" w:rsidRPr="00C7244C" w14:paraId="1428F81C"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15C2FC2" w14:textId="77777777" w:rsidR="00175AD4" w:rsidRPr="00C7244C" w:rsidRDefault="00175AD4" w:rsidP="003F1727">
            <w:pPr>
              <w:pStyle w:val="TAL"/>
            </w:pPr>
            <w:r w:rsidRPr="00C7244C">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48A0E4B7" w14:textId="77777777" w:rsidR="00175AD4" w:rsidRPr="00C7244C" w:rsidRDefault="00175AD4" w:rsidP="003F1727">
            <w:pPr>
              <w:pStyle w:val="TAC"/>
            </w:pPr>
            <w:r w:rsidRPr="00C7244C">
              <w:t>SINR_27 + FFS</w:t>
            </w:r>
          </w:p>
        </w:tc>
        <w:tc>
          <w:tcPr>
            <w:tcW w:w="2693" w:type="dxa"/>
            <w:gridSpan w:val="2"/>
            <w:vMerge w:val="restart"/>
            <w:tcBorders>
              <w:top w:val="single" w:sz="4" w:space="0" w:color="auto"/>
              <w:left w:val="single" w:sz="4" w:space="0" w:color="auto"/>
              <w:right w:val="single" w:sz="4" w:space="0" w:color="auto"/>
            </w:tcBorders>
            <w:vAlign w:val="center"/>
          </w:tcPr>
          <w:p w14:paraId="5F732602" w14:textId="77777777" w:rsidR="00175AD4" w:rsidRPr="00C7244C" w:rsidRDefault="00175AD4" w:rsidP="003F1727">
            <w:pPr>
              <w:pStyle w:val="TAC"/>
            </w:pPr>
            <w:r w:rsidRPr="00C7244C">
              <w:t>SINR_48 + FFS</w:t>
            </w:r>
          </w:p>
        </w:tc>
        <w:tc>
          <w:tcPr>
            <w:tcW w:w="1560" w:type="dxa"/>
            <w:tcBorders>
              <w:top w:val="single" w:sz="4" w:space="0" w:color="auto"/>
              <w:left w:val="single" w:sz="4" w:space="0" w:color="auto"/>
              <w:right w:val="single" w:sz="4" w:space="0" w:color="auto"/>
            </w:tcBorders>
            <w:vAlign w:val="center"/>
          </w:tcPr>
          <w:p w14:paraId="5F8604C0"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3371146A" w14:textId="77777777" w:rsidR="00175AD4" w:rsidRPr="00C7244C" w:rsidRDefault="00175AD4" w:rsidP="003F1727">
            <w:pPr>
              <w:pStyle w:val="TAC"/>
            </w:pPr>
            <w:r w:rsidRPr="00C7244C">
              <w:t>SINR_23 + FFS</w:t>
            </w:r>
          </w:p>
        </w:tc>
      </w:tr>
      <w:tr w:rsidR="00175AD4" w:rsidRPr="00C7244C" w14:paraId="5C15EB31" w14:textId="77777777" w:rsidTr="003F1727">
        <w:trPr>
          <w:trHeight w:val="156"/>
          <w:jc w:val="center"/>
        </w:trPr>
        <w:tc>
          <w:tcPr>
            <w:tcW w:w="1980" w:type="dxa"/>
            <w:vMerge/>
            <w:tcBorders>
              <w:left w:val="single" w:sz="4" w:space="0" w:color="auto"/>
              <w:right w:val="single" w:sz="4" w:space="0" w:color="auto"/>
            </w:tcBorders>
            <w:vAlign w:val="center"/>
          </w:tcPr>
          <w:p w14:paraId="02C2F63C"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0C6D07C9"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4DD04F09"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4B74F2C3" w14:textId="77777777" w:rsidR="00175AD4" w:rsidRPr="00C7244C" w:rsidDel="00983CB6"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6091FFF9" w14:textId="77777777" w:rsidR="00175AD4" w:rsidRPr="00C7244C" w:rsidDel="00983CB6" w:rsidRDefault="00175AD4" w:rsidP="003F1727">
            <w:pPr>
              <w:pStyle w:val="TAC"/>
            </w:pPr>
            <w:r w:rsidRPr="00C7244C">
              <w:t>SINR_22 + FfS</w:t>
            </w:r>
          </w:p>
        </w:tc>
      </w:tr>
      <w:tr w:rsidR="00175AD4" w:rsidRPr="00C7244C" w14:paraId="6E95524B" w14:textId="77777777" w:rsidTr="003F1727">
        <w:trPr>
          <w:trHeight w:val="156"/>
          <w:jc w:val="center"/>
        </w:trPr>
        <w:tc>
          <w:tcPr>
            <w:tcW w:w="1980" w:type="dxa"/>
            <w:vMerge/>
            <w:tcBorders>
              <w:left w:val="single" w:sz="4" w:space="0" w:color="auto"/>
              <w:right w:val="single" w:sz="4" w:space="0" w:color="auto"/>
            </w:tcBorders>
            <w:vAlign w:val="center"/>
          </w:tcPr>
          <w:p w14:paraId="4FEC9AAE"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42F6E3EC"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14929EFE"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57EA29F9" w14:textId="77777777" w:rsidR="00175AD4" w:rsidRPr="00C7244C" w:rsidDel="00983CB6"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4D591C09" w14:textId="77777777" w:rsidR="00175AD4" w:rsidRPr="00C7244C" w:rsidDel="00983CB6" w:rsidRDefault="00175AD4" w:rsidP="003F1727">
            <w:pPr>
              <w:pStyle w:val="TAC"/>
            </w:pPr>
            <w:r w:rsidRPr="00C7244C">
              <w:t>FFS</w:t>
            </w:r>
          </w:p>
        </w:tc>
      </w:tr>
      <w:tr w:rsidR="00175AD4" w:rsidRPr="00C7244C" w14:paraId="7464B8AA"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7182FCF5" w14:textId="77777777" w:rsidR="00175AD4" w:rsidRPr="00C7244C" w:rsidRDefault="00175AD4" w:rsidP="003F1727">
            <w:pPr>
              <w:pStyle w:val="TAL"/>
            </w:pPr>
            <w:r w:rsidRPr="00C7244C">
              <w:t>Highest reported value (Cell 2)</w:t>
            </w:r>
          </w:p>
        </w:tc>
        <w:tc>
          <w:tcPr>
            <w:tcW w:w="1559" w:type="dxa"/>
            <w:tcBorders>
              <w:top w:val="single" w:sz="4" w:space="0" w:color="auto"/>
              <w:left w:val="single" w:sz="4" w:space="0" w:color="auto"/>
              <w:bottom w:val="single" w:sz="4" w:space="0" w:color="auto"/>
              <w:right w:val="single" w:sz="4" w:space="0" w:color="auto"/>
            </w:tcBorders>
            <w:vAlign w:val="center"/>
          </w:tcPr>
          <w:p w14:paraId="492F2AA1"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3183446C" w14:textId="77777777" w:rsidR="00175AD4" w:rsidRPr="00C7244C" w:rsidRDefault="00175AD4" w:rsidP="003F1727">
            <w:pPr>
              <w:pStyle w:val="TAC"/>
            </w:pPr>
            <w:r w:rsidRPr="00C7244C">
              <w:t>SINR_62 + FFS</w:t>
            </w:r>
          </w:p>
        </w:tc>
        <w:tc>
          <w:tcPr>
            <w:tcW w:w="1701" w:type="dxa"/>
            <w:tcBorders>
              <w:top w:val="single" w:sz="4" w:space="0" w:color="auto"/>
              <w:left w:val="single" w:sz="4" w:space="0" w:color="auto"/>
              <w:right w:val="single" w:sz="4" w:space="0" w:color="auto"/>
            </w:tcBorders>
            <w:vAlign w:val="center"/>
          </w:tcPr>
          <w:p w14:paraId="13E4A639"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45C99B05" w14:textId="77777777" w:rsidR="00175AD4" w:rsidRPr="00C7244C" w:rsidRDefault="00175AD4" w:rsidP="003F1727">
            <w:pPr>
              <w:pStyle w:val="TAC"/>
            </w:pPr>
            <w:r w:rsidRPr="00C7244C">
              <w:t>SINR_87 + FFS</w:t>
            </w:r>
          </w:p>
        </w:tc>
        <w:tc>
          <w:tcPr>
            <w:tcW w:w="1560" w:type="dxa"/>
            <w:tcBorders>
              <w:top w:val="single" w:sz="4" w:space="0" w:color="auto"/>
              <w:left w:val="single" w:sz="4" w:space="0" w:color="auto"/>
              <w:right w:val="single" w:sz="4" w:space="0" w:color="auto"/>
            </w:tcBorders>
            <w:vAlign w:val="center"/>
          </w:tcPr>
          <w:p w14:paraId="624CDF23"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3A193721" w14:textId="77777777" w:rsidR="00175AD4" w:rsidRPr="00C7244C" w:rsidRDefault="00175AD4" w:rsidP="003F1727">
            <w:pPr>
              <w:pStyle w:val="TAC"/>
            </w:pPr>
            <w:r w:rsidRPr="00C7244C">
              <w:t>SINR_60 + FFS</w:t>
            </w:r>
          </w:p>
        </w:tc>
      </w:tr>
      <w:tr w:rsidR="00175AD4" w:rsidRPr="00C7244C" w14:paraId="7361C81D" w14:textId="77777777" w:rsidTr="003F1727">
        <w:trPr>
          <w:trHeight w:val="140"/>
          <w:jc w:val="center"/>
        </w:trPr>
        <w:tc>
          <w:tcPr>
            <w:tcW w:w="1980" w:type="dxa"/>
            <w:vMerge/>
            <w:tcBorders>
              <w:left w:val="single" w:sz="4" w:space="0" w:color="auto"/>
              <w:right w:val="single" w:sz="4" w:space="0" w:color="auto"/>
            </w:tcBorders>
            <w:vAlign w:val="center"/>
          </w:tcPr>
          <w:p w14:paraId="570D3D21" w14:textId="77777777" w:rsidR="00175AD4" w:rsidRPr="00C7244C" w:rsidRDefault="00175AD4"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EF0011"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bottom w:val="single" w:sz="4" w:space="0" w:color="auto"/>
              <w:right w:val="single" w:sz="4" w:space="0" w:color="auto"/>
            </w:tcBorders>
            <w:vAlign w:val="center"/>
          </w:tcPr>
          <w:p w14:paraId="38E2674A" w14:textId="77777777" w:rsidR="00175AD4" w:rsidRPr="00C7244C" w:rsidRDefault="00175AD4" w:rsidP="003F1727">
            <w:pPr>
              <w:pStyle w:val="TAC"/>
            </w:pPr>
            <w:r w:rsidRPr="00C7244C">
              <w:t>SINR_61 + FFS</w:t>
            </w:r>
          </w:p>
        </w:tc>
        <w:tc>
          <w:tcPr>
            <w:tcW w:w="1701" w:type="dxa"/>
            <w:tcBorders>
              <w:left w:val="single" w:sz="4" w:space="0" w:color="auto"/>
              <w:right w:val="single" w:sz="4" w:space="0" w:color="auto"/>
            </w:tcBorders>
            <w:vAlign w:val="center"/>
          </w:tcPr>
          <w:p w14:paraId="60A156ED"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2890A228" w14:textId="77777777" w:rsidR="00175AD4" w:rsidRPr="00C7244C" w:rsidRDefault="00175AD4" w:rsidP="003F1727">
            <w:pPr>
              <w:pStyle w:val="TAC"/>
            </w:pPr>
            <w:r w:rsidRPr="00C7244C">
              <w:t>SINR_86 + FFS</w:t>
            </w:r>
          </w:p>
        </w:tc>
        <w:tc>
          <w:tcPr>
            <w:tcW w:w="1560" w:type="dxa"/>
            <w:tcBorders>
              <w:left w:val="single" w:sz="4" w:space="0" w:color="auto"/>
              <w:right w:val="single" w:sz="4" w:space="0" w:color="auto"/>
            </w:tcBorders>
            <w:vAlign w:val="center"/>
          </w:tcPr>
          <w:p w14:paraId="4FA9AD20"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3B63813D" w14:textId="77777777" w:rsidR="00175AD4" w:rsidRPr="00C7244C" w:rsidRDefault="00175AD4" w:rsidP="003F1727">
            <w:pPr>
              <w:pStyle w:val="TAC"/>
            </w:pPr>
            <w:r w:rsidRPr="00C7244C">
              <w:t>SINR_59 + FFS</w:t>
            </w:r>
          </w:p>
        </w:tc>
      </w:tr>
      <w:tr w:rsidR="00175AD4" w:rsidRPr="00C7244C" w14:paraId="2D14CAAF" w14:textId="77777777" w:rsidTr="003F1727">
        <w:trPr>
          <w:trHeight w:val="140"/>
          <w:jc w:val="center"/>
        </w:trPr>
        <w:tc>
          <w:tcPr>
            <w:tcW w:w="1980" w:type="dxa"/>
            <w:vMerge/>
            <w:tcBorders>
              <w:left w:val="single" w:sz="4" w:space="0" w:color="auto"/>
              <w:right w:val="single" w:sz="4" w:space="0" w:color="auto"/>
            </w:tcBorders>
            <w:vAlign w:val="center"/>
          </w:tcPr>
          <w:p w14:paraId="09470144"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04084395"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4C154F3E"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688DEC7D"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7B677FD"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1E25F310"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30EA7199" w14:textId="77777777" w:rsidR="00175AD4" w:rsidRPr="00C7244C" w:rsidRDefault="00175AD4" w:rsidP="003F1727">
            <w:pPr>
              <w:pStyle w:val="TAC"/>
            </w:pPr>
            <w:r w:rsidRPr="00C7244C">
              <w:t>FFS</w:t>
            </w:r>
          </w:p>
        </w:tc>
      </w:tr>
    </w:tbl>
    <w:p w14:paraId="11B055B9" w14:textId="77777777" w:rsidR="00175AD4" w:rsidRPr="00C7244C" w:rsidRDefault="00175AD4" w:rsidP="00175AD4"/>
    <w:p w14:paraId="098F1B69" w14:textId="77777777" w:rsidR="00652DD6" w:rsidRPr="00C7244C" w:rsidRDefault="00652DD6" w:rsidP="00652DD6">
      <w:pPr>
        <w:pStyle w:val="TH"/>
      </w:pPr>
      <w:r w:rsidRPr="00C7244C">
        <w:t>Table 7.7.3.2.5-4: evaluation limits for the reported values for T1 and T2 relative accuracy rules R3, R6</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1560"/>
        <w:gridCol w:w="1984"/>
        <w:gridCol w:w="1701"/>
      </w:tblGrid>
      <w:tr w:rsidR="00652DD6" w:rsidRPr="00C7244C" w14:paraId="78979E71" w14:textId="77777777" w:rsidTr="003F1727">
        <w:trPr>
          <w:jc w:val="center"/>
        </w:trPr>
        <w:tc>
          <w:tcPr>
            <w:tcW w:w="8642" w:type="dxa"/>
            <w:gridSpan w:val="4"/>
            <w:tcBorders>
              <w:top w:val="single" w:sz="4" w:space="0" w:color="auto"/>
              <w:left w:val="single" w:sz="4" w:space="0" w:color="auto"/>
              <w:bottom w:val="single" w:sz="4" w:space="0" w:color="auto"/>
              <w:right w:val="single" w:sz="4" w:space="0" w:color="auto"/>
            </w:tcBorders>
            <w:vAlign w:val="center"/>
          </w:tcPr>
          <w:p w14:paraId="521B339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2908A9A5"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A64CC9" w14:textId="77777777" w:rsidR="00652DD6" w:rsidRPr="00C7244C" w:rsidRDefault="00652DD6" w:rsidP="003F1727">
            <w:pPr>
              <w:pStyle w:val="TAH"/>
            </w:pPr>
            <w:r w:rsidRPr="00C7244C">
              <w:t>Normal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65DC9F0C" w14:textId="77777777" w:rsidR="00652DD6" w:rsidRPr="00C7244C" w:rsidRDefault="00652DD6" w:rsidP="003F1727">
            <w:pPr>
              <w:pStyle w:val="TAH"/>
              <w:rPr>
                <w:rFonts w:ascii="Arial Bold" w:hAnsi="Arial Bold"/>
              </w:rPr>
            </w:pPr>
            <w:r w:rsidRPr="00C7244C">
              <w:rPr>
                <w:rFonts w:ascii="Arial Bold" w:hAnsi="Arial Bold"/>
              </w:rPr>
              <w:t>Test 1</w:t>
            </w:r>
          </w:p>
          <w:p w14:paraId="5BCE7C14" w14:textId="77777777" w:rsidR="00652DD6" w:rsidRPr="00C7244C" w:rsidRDefault="00652DD6" w:rsidP="003F1727">
            <w:pPr>
              <w:pStyle w:val="TAH"/>
              <w:rPr>
                <w:rFonts w:ascii="Arial Bold" w:hAnsi="Arial Bold"/>
              </w:rPr>
            </w:pPr>
            <w:r w:rsidRPr="00C7244C">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1B7AFA9D" w14:textId="77777777" w:rsidR="00652DD6" w:rsidRPr="00C7244C" w:rsidRDefault="00652DD6" w:rsidP="003F1727">
            <w:pPr>
              <w:pStyle w:val="TAH"/>
              <w:rPr>
                <w:rFonts w:ascii="Arial Bold" w:hAnsi="Arial Bold"/>
              </w:rPr>
            </w:pPr>
            <w:r w:rsidRPr="00C7244C">
              <w:rPr>
                <w:rFonts w:ascii="Arial Bold" w:hAnsi="Arial Bold"/>
              </w:rPr>
              <w:t>Test 2</w:t>
            </w:r>
          </w:p>
          <w:p w14:paraId="57ED095D" w14:textId="77777777" w:rsidR="00652DD6" w:rsidRPr="00C7244C" w:rsidRDefault="00652DD6" w:rsidP="003F1727">
            <w:pPr>
              <w:pStyle w:val="TAH"/>
            </w:pPr>
            <w:r w:rsidRPr="00C7244C">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B8D14B2" w14:textId="77777777" w:rsidR="00652DD6" w:rsidRPr="00C7244C" w:rsidRDefault="00652DD6" w:rsidP="003F1727">
            <w:pPr>
              <w:pStyle w:val="TAH"/>
              <w:rPr>
                <w:rFonts w:ascii="Arial Bold" w:hAnsi="Arial Bold"/>
              </w:rPr>
            </w:pPr>
            <w:r w:rsidRPr="00C7244C">
              <w:rPr>
                <w:rFonts w:ascii="Arial Bold" w:hAnsi="Arial Bold"/>
              </w:rPr>
              <w:t>Test 3</w:t>
            </w:r>
          </w:p>
          <w:p w14:paraId="2E5FB753" w14:textId="77777777" w:rsidR="00652DD6" w:rsidRPr="00C7244C" w:rsidRDefault="00652DD6" w:rsidP="003F1727">
            <w:pPr>
              <w:pStyle w:val="TAH"/>
              <w:rPr>
                <w:rFonts w:ascii="Arial Bold" w:hAnsi="Arial Bold"/>
              </w:rPr>
            </w:pPr>
            <w:r w:rsidRPr="00C7244C">
              <w:t>All bands</w:t>
            </w:r>
          </w:p>
        </w:tc>
      </w:tr>
      <w:tr w:rsidR="00652DD6" w:rsidRPr="00C7244C" w14:paraId="73FB774D"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4C60E526" w14:textId="77777777" w:rsidR="00652DD6" w:rsidRPr="00C7244C" w:rsidRDefault="00652DD6" w:rsidP="003F1727">
            <w:pPr>
              <w:pStyle w:val="TAL"/>
            </w:pPr>
            <w:r w:rsidRPr="00C7244C">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3C43C436" w14:textId="77777777" w:rsidR="00652DD6" w:rsidRPr="00C7244C" w:rsidRDefault="00652DD6" w:rsidP="003F1727">
            <w:pPr>
              <w:pStyle w:val="TAC"/>
            </w:pPr>
            <w:r w:rsidRPr="00C7244C">
              <w:t>- 8</w:t>
            </w:r>
          </w:p>
        </w:tc>
        <w:tc>
          <w:tcPr>
            <w:tcW w:w="1984" w:type="dxa"/>
            <w:tcBorders>
              <w:top w:val="single" w:sz="4" w:space="0" w:color="auto"/>
              <w:left w:val="single" w:sz="4" w:space="0" w:color="auto"/>
              <w:right w:val="single" w:sz="4" w:space="0" w:color="auto"/>
            </w:tcBorders>
            <w:vAlign w:val="center"/>
          </w:tcPr>
          <w:p w14:paraId="0ECB2A8E" w14:textId="77777777" w:rsidR="00652DD6" w:rsidRPr="00C7244C" w:rsidRDefault="00652DD6" w:rsidP="003F1727">
            <w:pPr>
              <w:pStyle w:val="TAC"/>
            </w:pPr>
            <w:r w:rsidRPr="00C7244C">
              <w:t>- 17</w:t>
            </w:r>
          </w:p>
        </w:tc>
        <w:tc>
          <w:tcPr>
            <w:tcW w:w="1701" w:type="dxa"/>
            <w:tcBorders>
              <w:top w:val="single" w:sz="4" w:space="0" w:color="auto"/>
              <w:left w:val="single" w:sz="4" w:space="0" w:color="auto"/>
              <w:right w:val="single" w:sz="4" w:space="0" w:color="auto"/>
            </w:tcBorders>
            <w:vAlign w:val="center"/>
          </w:tcPr>
          <w:p w14:paraId="232C4262" w14:textId="77777777" w:rsidR="00652DD6" w:rsidRPr="00C7244C" w:rsidRDefault="00652DD6" w:rsidP="003F1727">
            <w:pPr>
              <w:pStyle w:val="TAC"/>
            </w:pPr>
            <w:r w:rsidRPr="00C7244C">
              <w:t>- 9</w:t>
            </w:r>
          </w:p>
        </w:tc>
      </w:tr>
      <w:tr w:rsidR="00652DD6" w:rsidRPr="00C7244C" w14:paraId="28D349C7" w14:textId="77777777" w:rsidTr="003F1727">
        <w:trPr>
          <w:trHeight w:val="447"/>
          <w:jc w:val="center"/>
        </w:trPr>
        <w:tc>
          <w:tcPr>
            <w:tcW w:w="3397" w:type="dxa"/>
            <w:tcBorders>
              <w:top w:val="single" w:sz="4" w:space="0" w:color="auto"/>
              <w:left w:val="single" w:sz="4" w:space="0" w:color="auto"/>
              <w:right w:val="single" w:sz="4" w:space="0" w:color="auto"/>
            </w:tcBorders>
            <w:vAlign w:val="center"/>
          </w:tcPr>
          <w:p w14:paraId="111CACAD" w14:textId="77777777" w:rsidR="00652DD6" w:rsidRPr="00C7244C" w:rsidRDefault="00652DD6" w:rsidP="003F1727">
            <w:pPr>
              <w:pStyle w:val="TAL"/>
            </w:pPr>
            <w:r w:rsidRPr="00C7244C">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14192B50" w14:textId="77777777" w:rsidR="00652DD6" w:rsidRPr="00C7244C" w:rsidRDefault="00652DD6" w:rsidP="003F1727">
            <w:pPr>
              <w:pStyle w:val="TAC"/>
            </w:pPr>
            <w:r w:rsidRPr="00C7244C">
              <w:t>+ 8</w:t>
            </w:r>
          </w:p>
        </w:tc>
        <w:tc>
          <w:tcPr>
            <w:tcW w:w="1984" w:type="dxa"/>
            <w:tcBorders>
              <w:top w:val="single" w:sz="4" w:space="0" w:color="auto"/>
              <w:left w:val="single" w:sz="4" w:space="0" w:color="auto"/>
              <w:right w:val="single" w:sz="4" w:space="0" w:color="auto"/>
            </w:tcBorders>
            <w:vAlign w:val="center"/>
          </w:tcPr>
          <w:p w14:paraId="249F53F6" w14:textId="77777777" w:rsidR="00652DD6" w:rsidRPr="00C7244C" w:rsidRDefault="00652DD6" w:rsidP="003F1727">
            <w:pPr>
              <w:pStyle w:val="TAC"/>
            </w:pPr>
            <w:r w:rsidRPr="00C7244C">
              <w:t>+ 17</w:t>
            </w:r>
          </w:p>
        </w:tc>
        <w:tc>
          <w:tcPr>
            <w:tcW w:w="1701" w:type="dxa"/>
            <w:tcBorders>
              <w:top w:val="single" w:sz="4" w:space="0" w:color="auto"/>
              <w:left w:val="single" w:sz="4" w:space="0" w:color="auto"/>
              <w:right w:val="single" w:sz="4" w:space="0" w:color="auto"/>
            </w:tcBorders>
            <w:vAlign w:val="center"/>
          </w:tcPr>
          <w:p w14:paraId="0F64CB2D" w14:textId="77777777" w:rsidR="00652DD6" w:rsidRPr="00C7244C" w:rsidRDefault="00652DD6" w:rsidP="003F1727">
            <w:pPr>
              <w:pStyle w:val="TAC"/>
            </w:pPr>
            <w:r w:rsidRPr="00C7244C">
              <w:t>+ 9</w:t>
            </w:r>
          </w:p>
        </w:tc>
      </w:tr>
      <w:tr w:rsidR="00652DD6" w:rsidRPr="00C7244C" w14:paraId="03406BCE"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4CC21542" w14:textId="77777777" w:rsidR="00652DD6" w:rsidRPr="00C7244C" w:rsidRDefault="00652DD6" w:rsidP="003F1727">
            <w:pPr>
              <w:pStyle w:val="TAH"/>
            </w:pPr>
            <w:r w:rsidRPr="00C7244C">
              <w:t>Extreme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4CB66722" w14:textId="77777777" w:rsidR="00652DD6" w:rsidRPr="00C7244C" w:rsidRDefault="00652DD6" w:rsidP="003F1727">
            <w:pPr>
              <w:pStyle w:val="TAH"/>
              <w:rPr>
                <w:rFonts w:ascii="Arial Bold" w:hAnsi="Arial Bold"/>
              </w:rPr>
            </w:pPr>
            <w:r w:rsidRPr="00C7244C">
              <w:rPr>
                <w:rFonts w:ascii="Arial Bold" w:hAnsi="Arial Bold"/>
              </w:rPr>
              <w:t>Test 1</w:t>
            </w:r>
          </w:p>
          <w:p w14:paraId="0C9F5B3F" w14:textId="77777777" w:rsidR="00652DD6" w:rsidRPr="00C7244C" w:rsidRDefault="00652DD6" w:rsidP="003F1727">
            <w:pPr>
              <w:pStyle w:val="TAH"/>
              <w:rPr>
                <w:rFonts w:ascii="Arial Bold" w:hAnsi="Arial Bold"/>
              </w:rPr>
            </w:pPr>
            <w:r w:rsidRPr="00C7244C">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587C35D5" w14:textId="77777777" w:rsidR="00652DD6" w:rsidRPr="00C7244C" w:rsidRDefault="00652DD6" w:rsidP="003F1727">
            <w:pPr>
              <w:pStyle w:val="TAH"/>
              <w:rPr>
                <w:rFonts w:ascii="Arial Bold" w:hAnsi="Arial Bold"/>
              </w:rPr>
            </w:pPr>
            <w:r w:rsidRPr="00C7244C">
              <w:rPr>
                <w:rFonts w:ascii="Arial Bold" w:hAnsi="Arial Bold"/>
              </w:rPr>
              <w:t>Test 2</w:t>
            </w:r>
          </w:p>
          <w:p w14:paraId="302A2431" w14:textId="77777777" w:rsidR="00652DD6" w:rsidRPr="00C7244C" w:rsidRDefault="00652DD6" w:rsidP="003F1727">
            <w:pPr>
              <w:pStyle w:val="TAH"/>
            </w:pPr>
            <w:r w:rsidRPr="00C7244C">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BBB3049" w14:textId="77777777" w:rsidR="00652DD6" w:rsidRPr="00C7244C" w:rsidRDefault="00652DD6" w:rsidP="003F1727">
            <w:pPr>
              <w:pStyle w:val="TAH"/>
              <w:rPr>
                <w:rFonts w:ascii="Arial Bold" w:hAnsi="Arial Bold"/>
              </w:rPr>
            </w:pPr>
            <w:r w:rsidRPr="00C7244C">
              <w:rPr>
                <w:rFonts w:ascii="Arial Bold" w:hAnsi="Arial Bold"/>
              </w:rPr>
              <w:t>Test 3</w:t>
            </w:r>
          </w:p>
          <w:p w14:paraId="37383B1C" w14:textId="77777777" w:rsidR="00652DD6" w:rsidRPr="00C7244C" w:rsidRDefault="00652DD6" w:rsidP="003F1727">
            <w:pPr>
              <w:pStyle w:val="TAH"/>
              <w:rPr>
                <w:rFonts w:ascii="Arial Bold" w:hAnsi="Arial Bold"/>
              </w:rPr>
            </w:pPr>
            <w:r w:rsidRPr="00C7244C">
              <w:t>All bands</w:t>
            </w:r>
          </w:p>
        </w:tc>
      </w:tr>
      <w:tr w:rsidR="00652DD6" w:rsidRPr="00C7244C" w14:paraId="6EC7F935"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59746E03" w14:textId="77777777" w:rsidR="00652DD6" w:rsidRPr="00C7244C" w:rsidRDefault="00652DD6" w:rsidP="003F1727">
            <w:pPr>
              <w:pStyle w:val="TAL"/>
            </w:pPr>
            <w:r w:rsidRPr="00C7244C">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62AD616D" w14:textId="77777777" w:rsidR="00652DD6" w:rsidRPr="00C7244C" w:rsidRDefault="00652DD6" w:rsidP="003F1727">
            <w:pPr>
              <w:pStyle w:val="TAC"/>
            </w:pPr>
            <w:r w:rsidRPr="00C7244C">
              <w:t>– 8 + FFS</w:t>
            </w:r>
          </w:p>
        </w:tc>
        <w:tc>
          <w:tcPr>
            <w:tcW w:w="1984" w:type="dxa"/>
            <w:tcBorders>
              <w:top w:val="single" w:sz="4" w:space="0" w:color="auto"/>
              <w:left w:val="single" w:sz="4" w:space="0" w:color="auto"/>
              <w:right w:val="single" w:sz="4" w:space="0" w:color="auto"/>
            </w:tcBorders>
            <w:vAlign w:val="center"/>
          </w:tcPr>
          <w:p w14:paraId="307F7880" w14:textId="77777777" w:rsidR="00652DD6" w:rsidRPr="00C7244C" w:rsidRDefault="00652DD6" w:rsidP="003F1727">
            <w:pPr>
              <w:pStyle w:val="TAC"/>
            </w:pPr>
            <w:r w:rsidRPr="00C7244C">
              <w:t>– 17 + FFS</w:t>
            </w:r>
          </w:p>
        </w:tc>
        <w:tc>
          <w:tcPr>
            <w:tcW w:w="1701" w:type="dxa"/>
            <w:tcBorders>
              <w:top w:val="single" w:sz="4" w:space="0" w:color="auto"/>
              <w:left w:val="single" w:sz="4" w:space="0" w:color="auto"/>
              <w:right w:val="single" w:sz="4" w:space="0" w:color="auto"/>
            </w:tcBorders>
            <w:vAlign w:val="center"/>
          </w:tcPr>
          <w:p w14:paraId="253EA18A" w14:textId="77777777" w:rsidR="00652DD6" w:rsidRPr="00C7244C" w:rsidRDefault="00652DD6" w:rsidP="003F1727">
            <w:pPr>
              <w:pStyle w:val="TAC"/>
            </w:pPr>
            <w:r w:rsidRPr="00C7244C">
              <w:t>– 9 + FFS</w:t>
            </w:r>
          </w:p>
        </w:tc>
      </w:tr>
      <w:tr w:rsidR="00652DD6" w:rsidRPr="00C7244C" w14:paraId="0702B36B" w14:textId="77777777" w:rsidTr="003F1727">
        <w:trPr>
          <w:trHeight w:val="422"/>
          <w:jc w:val="center"/>
        </w:trPr>
        <w:tc>
          <w:tcPr>
            <w:tcW w:w="3397" w:type="dxa"/>
            <w:tcBorders>
              <w:top w:val="single" w:sz="4" w:space="0" w:color="auto"/>
              <w:left w:val="single" w:sz="4" w:space="0" w:color="auto"/>
              <w:right w:val="single" w:sz="4" w:space="0" w:color="auto"/>
            </w:tcBorders>
            <w:vAlign w:val="center"/>
          </w:tcPr>
          <w:p w14:paraId="08B04A70" w14:textId="77777777" w:rsidR="00652DD6" w:rsidRPr="00C7244C" w:rsidRDefault="00652DD6" w:rsidP="003F1727">
            <w:pPr>
              <w:pStyle w:val="TAL"/>
            </w:pPr>
            <w:r w:rsidRPr="00C7244C">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6E24589E" w14:textId="77777777" w:rsidR="00652DD6" w:rsidRPr="00C7244C" w:rsidRDefault="00652DD6" w:rsidP="003F1727">
            <w:pPr>
              <w:pStyle w:val="TAC"/>
            </w:pPr>
            <w:r w:rsidRPr="00C7244C">
              <w:t>+ 8 + FFS</w:t>
            </w:r>
          </w:p>
        </w:tc>
        <w:tc>
          <w:tcPr>
            <w:tcW w:w="1984" w:type="dxa"/>
            <w:tcBorders>
              <w:top w:val="single" w:sz="4" w:space="0" w:color="auto"/>
              <w:left w:val="single" w:sz="4" w:space="0" w:color="auto"/>
              <w:right w:val="single" w:sz="4" w:space="0" w:color="auto"/>
            </w:tcBorders>
            <w:vAlign w:val="center"/>
          </w:tcPr>
          <w:p w14:paraId="03688C81" w14:textId="77777777" w:rsidR="00652DD6" w:rsidRPr="00C7244C" w:rsidRDefault="00652DD6" w:rsidP="003F1727">
            <w:pPr>
              <w:pStyle w:val="TAC"/>
            </w:pPr>
            <w:r w:rsidRPr="00C7244C">
              <w:t>+ 17 + FFS</w:t>
            </w:r>
          </w:p>
        </w:tc>
        <w:tc>
          <w:tcPr>
            <w:tcW w:w="1701" w:type="dxa"/>
            <w:tcBorders>
              <w:top w:val="single" w:sz="4" w:space="0" w:color="auto"/>
              <w:left w:val="single" w:sz="4" w:space="0" w:color="auto"/>
              <w:right w:val="single" w:sz="4" w:space="0" w:color="auto"/>
            </w:tcBorders>
            <w:vAlign w:val="center"/>
          </w:tcPr>
          <w:p w14:paraId="5CE2E1F1" w14:textId="77777777" w:rsidR="00652DD6" w:rsidRPr="00C7244C" w:rsidRDefault="00652DD6" w:rsidP="003F1727">
            <w:pPr>
              <w:pStyle w:val="TAC"/>
            </w:pPr>
            <w:r w:rsidRPr="00C7244C">
              <w:t>+ 9 + FFS</w:t>
            </w:r>
          </w:p>
        </w:tc>
      </w:tr>
    </w:tbl>
    <w:p w14:paraId="0DA9D3AF" w14:textId="77777777" w:rsidR="00652DD6" w:rsidRPr="00C7244C" w:rsidRDefault="00652DD6" w:rsidP="00652DD6"/>
    <w:p w14:paraId="472AA2D0"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p w14:paraId="66355BCF" w14:textId="77777777" w:rsidR="00A33074" w:rsidRPr="00C7244C" w:rsidRDefault="00565946" w:rsidP="00A33074">
      <w:pPr>
        <w:pStyle w:val="Heading3"/>
      </w:pPr>
      <w:bookmarkStart w:id="170" w:name="_Toc36149308"/>
      <w:bookmarkStart w:id="171" w:name="_Toc44092886"/>
      <w:bookmarkStart w:id="172" w:name="_Toc44093435"/>
      <w:bookmarkStart w:id="173" w:name="_Toc44094258"/>
      <w:bookmarkStart w:id="174" w:name="_Toc44094537"/>
      <w:bookmarkStart w:id="175" w:name="_Toc52295953"/>
      <w:bookmarkStart w:id="176" w:name="_Toc59027659"/>
      <w:bookmarkStart w:id="177" w:name="_Toc69328153"/>
      <w:bookmarkStart w:id="178" w:name="_Toc75989791"/>
      <w:bookmarkStart w:id="179" w:name="_Toc75992897"/>
      <w:bookmarkStart w:id="180" w:name="_Toc76018674"/>
      <w:bookmarkStart w:id="181" w:name="_Toc84513747"/>
      <w:bookmarkStart w:id="182" w:name="_Toc84514311"/>
      <w:r w:rsidRPr="00C7244C">
        <w:rPr>
          <w:lang w:eastAsia="zh-TW"/>
        </w:rPr>
        <w:t>7</w:t>
      </w:r>
      <w:r w:rsidRPr="00C7244C">
        <w:t>.7.</w:t>
      </w:r>
      <w:r w:rsidRPr="00C7244C">
        <w:rPr>
          <w:lang w:eastAsia="zh-TW"/>
        </w:rPr>
        <w:t>4</w:t>
      </w:r>
      <w:r w:rsidRPr="00C7244C">
        <w:tab/>
      </w:r>
      <w:r w:rsidR="00A33074" w:rsidRPr="00C7244C">
        <w:t>L1-RSRP</w:t>
      </w:r>
    </w:p>
    <w:p w14:paraId="280FFD1A" w14:textId="77777777" w:rsidR="00A33074" w:rsidRPr="00C7244C" w:rsidRDefault="00A33074" w:rsidP="00A33074">
      <w:pPr>
        <w:pStyle w:val="Heading4"/>
      </w:pPr>
      <w:r w:rsidRPr="00C7244C">
        <w:t>7.7.4.0</w:t>
      </w:r>
      <w:r w:rsidRPr="00C7244C">
        <w:tab/>
        <w:t>Minimum conformance requirements</w:t>
      </w:r>
    </w:p>
    <w:p w14:paraId="086D8D50" w14:textId="77777777" w:rsidR="00A33074" w:rsidRPr="00C7244C" w:rsidRDefault="00A33074" w:rsidP="00A33074">
      <w:pPr>
        <w:pStyle w:val="Heading5"/>
      </w:pPr>
      <w:r w:rsidRPr="00C7244C">
        <w:t>7.7.4.0.1</w:t>
      </w:r>
      <w:r w:rsidRPr="00C7244C">
        <w:tab/>
        <w:t>SSB-based L1-RSRP absolute measurement accuracy requirements</w:t>
      </w:r>
    </w:p>
    <w:p w14:paraId="6DD2F8BF" w14:textId="77777777" w:rsidR="00A33074" w:rsidRPr="00C7244C" w:rsidRDefault="00A33074" w:rsidP="00A33074">
      <w:pPr>
        <w:rPr>
          <w:lang w:eastAsia="sv-SE"/>
        </w:rPr>
      </w:pPr>
      <w:r w:rsidRPr="00C7244C">
        <w:rPr>
          <w:lang w:eastAsia="sv-SE"/>
        </w:rPr>
        <w:t>Same as in clause 5.7.4.0.1.</w:t>
      </w:r>
    </w:p>
    <w:p w14:paraId="519DAA8D" w14:textId="77777777" w:rsidR="00A33074" w:rsidRPr="00C7244C" w:rsidRDefault="00A33074" w:rsidP="00A33074">
      <w:pPr>
        <w:pStyle w:val="Heading5"/>
      </w:pPr>
      <w:r w:rsidRPr="00C7244C">
        <w:t>7.7.4.0.2</w:t>
      </w:r>
      <w:r w:rsidRPr="00C7244C">
        <w:tab/>
        <w:t>SSB-based L1-RSRP relative measurement accuracy requirements</w:t>
      </w:r>
    </w:p>
    <w:p w14:paraId="28A4C41B" w14:textId="77777777" w:rsidR="00A33074" w:rsidRPr="00C7244C" w:rsidRDefault="00A33074" w:rsidP="00A33074">
      <w:r w:rsidRPr="00C7244C">
        <w:rPr>
          <w:lang w:eastAsia="sv-SE"/>
        </w:rPr>
        <w:t>Same as in clause 5.7.4.0.2.</w:t>
      </w:r>
    </w:p>
    <w:p w14:paraId="54041454" w14:textId="77777777" w:rsidR="00A33074" w:rsidRPr="00C7244C" w:rsidRDefault="00A33074" w:rsidP="00A33074">
      <w:pPr>
        <w:pStyle w:val="Heading5"/>
      </w:pPr>
      <w:r w:rsidRPr="00C7244C">
        <w:t>7.7.4.0.3</w:t>
      </w:r>
      <w:r w:rsidRPr="00C7244C">
        <w:tab/>
        <w:t>CSI-RS-based L1-RSRP absolute measurement accuracy requirements</w:t>
      </w:r>
    </w:p>
    <w:p w14:paraId="3B8CB029" w14:textId="77777777" w:rsidR="00A33074" w:rsidRPr="00C7244C" w:rsidRDefault="00A33074" w:rsidP="00A33074">
      <w:pPr>
        <w:rPr>
          <w:lang w:eastAsia="sv-SE"/>
        </w:rPr>
      </w:pPr>
      <w:r w:rsidRPr="00C7244C">
        <w:rPr>
          <w:lang w:eastAsia="sv-SE"/>
        </w:rPr>
        <w:t>Same as in clause 5.7.4.0.3.</w:t>
      </w:r>
    </w:p>
    <w:p w14:paraId="1F4EDFFA" w14:textId="77777777" w:rsidR="00A33074" w:rsidRPr="00C7244C" w:rsidRDefault="00A33074" w:rsidP="00A33074">
      <w:pPr>
        <w:pStyle w:val="Heading5"/>
      </w:pPr>
      <w:r w:rsidRPr="00C7244C">
        <w:t>7.7.4.0.4</w:t>
      </w:r>
      <w:r w:rsidRPr="00C7244C">
        <w:tab/>
        <w:t>CSI-RS-based L1-RSRP relative measurement accuracy requirements</w:t>
      </w:r>
    </w:p>
    <w:p w14:paraId="2FF32D72" w14:textId="77777777" w:rsidR="00A33074" w:rsidRPr="00C7244C" w:rsidRDefault="00A33074" w:rsidP="00A33074">
      <w:r w:rsidRPr="00C7244C">
        <w:rPr>
          <w:lang w:eastAsia="sv-SE"/>
        </w:rPr>
        <w:t>Same as in clause 5.7.4.0.4.</w:t>
      </w:r>
    </w:p>
    <w:p w14:paraId="07B67603" w14:textId="77777777" w:rsidR="00D22006" w:rsidRPr="00C7244C" w:rsidRDefault="00D22006" w:rsidP="00D22006">
      <w:pPr>
        <w:pStyle w:val="Heading4"/>
        <w:rPr>
          <w:lang w:eastAsia="sv-SE"/>
        </w:rPr>
      </w:pPr>
      <w:r w:rsidRPr="00C7244C">
        <w:rPr>
          <w:lang w:eastAsia="sv-SE"/>
        </w:rPr>
        <w:t>7.7.4.1</w:t>
      </w:r>
      <w:r w:rsidRPr="00C7244C">
        <w:rPr>
          <w:lang w:eastAsia="sv-SE"/>
        </w:rPr>
        <w:tab/>
        <w:t>NR SA FR2 SSB based L1-RSRP measurement accuracy</w:t>
      </w:r>
    </w:p>
    <w:p w14:paraId="7DDA1340" w14:textId="77777777" w:rsidR="00D22006" w:rsidRPr="00C7244C" w:rsidRDefault="00D22006" w:rsidP="00D22006">
      <w:pPr>
        <w:pStyle w:val="EditorsNote"/>
      </w:pPr>
      <w:r w:rsidRPr="00C7244C">
        <w:t>Editor's Note: This test case has been completed for the following configurations:</w:t>
      </w:r>
    </w:p>
    <w:p w14:paraId="32217DFF" w14:textId="77777777" w:rsidR="00D22006" w:rsidRPr="00C7244C" w:rsidRDefault="00D22006" w:rsidP="00D22006">
      <w:pPr>
        <w:pStyle w:val="EditorsNote"/>
      </w:pPr>
      <w:r w:rsidRPr="00C7244C">
        <w:t xml:space="preserve">- Test frequency f </w:t>
      </w:r>
      <w:r w:rsidRPr="00C7244C">
        <w:rPr>
          <w:rFonts w:ascii="Arial" w:hAnsi="Arial" w:cs="Arial"/>
        </w:rPr>
        <w:t>≤</w:t>
      </w:r>
      <w:r w:rsidRPr="00C7244C">
        <w:t xml:space="preserve"> 40.8 GHz</w:t>
      </w:r>
    </w:p>
    <w:p w14:paraId="49EB5EA7" w14:textId="77777777" w:rsidR="00D22006" w:rsidRPr="00C7244C" w:rsidRDefault="00D22006" w:rsidP="00D22006">
      <w:pPr>
        <w:pStyle w:val="EditorsNote"/>
      </w:pPr>
      <w:r w:rsidRPr="00C7244C">
        <w:t>- UE PC3</w:t>
      </w:r>
    </w:p>
    <w:p w14:paraId="659AFD4A" w14:textId="77777777" w:rsidR="00D22006" w:rsidRPr="00C7244C" w:rsidRDefault="00D22006" w:rsidP="00D22006">
      <w:pPr>
        <w:pStyle w:val="EditorsNote"/>
      </w:pPr>
      <w:r w:rsidRPr="00C7244C">
        <w:t>- Normal conditions</w:t>
      </w:r>
    </w:p>
    <w:p w14:paraId="05F3EACF" w14:textId="77777777" w:rsidR="00D22006" w:rsidRPr="00C7244C" w:rsidRDefault="00D22006" w:rsidP="00D22006">
      <w:pPr>
        <w:pStyle w:val="EditorsNote"/>
      </w:pPr>
      <w:r w:rsidRPr="00C7244C">
        <w:t>- The test is incomplete for UE power classes other than PC3</w:t>
      </w:r>
    </w:p>
    <w:p w14:paraId="7983C264" w14:textId="77777777" w:rsidR="00D22006" w:rsidRPr="00C7244C" w:rsidRDefault="00D22006" w:rsidP="00D22006">
      <w:pPr>
        <w:pStyle w:val="EditorsNote"/>
      </w:pPr>
      <w:r w:rsidRPr="00C7244C">
        <w:t>- The test is incomplete for test frequencies &gt; 40.8 GHz</w:t>
      </w:r>
    </w:p>
    <w:p w14:paraId="28DE3E29" w14:textId="77777777" w:rsidR="00DD31A1" w:rsidRPr="00C7244C" w:rsidRDefault="00D22006" w:rsidP="00DD31A1">
      <w:pPr>
        <w:pStyle w:val="EditorsNote"/>
      </w:pPr>
      <w:r w:rsidRPr="00C7244C">
        <w:t>- The test is incomplete for extreme conditions</w:t>
      </w:r>
    </w:p>
    <w:p w14:paraId="057B7286" w14:textId="77777777" w:rsidR="00D22006" w:rsidRPr="00C7244C" w:rsidRDefault="00D22006" w:rsidP="00EE3C3D">
      <w:pPr>
        <w:pStyle w:val="H6"/>
      </w:pPr>
      <w:r w:rsidRPr="00C7244C">
        <w:t>7.7.4.1.1</w:t>
      </w:r>
      <w:r w:rsidRPr="00C7244C">
        <w:tab/>
        <w:t>Test purpose</w:t>
      </w:r>
    </w:p>
    <w:p w14:paraId="6BE52DBB" w14:textId="77777777" w:rsidR="00D22006" w:rsidRPr="00C7244C" w:rsidRDefault="00D22006" w:rsidP="00D22006">
      <w:pPr>
        <w:rPr>
          <w:lang w:eastAsia="sv-SE"/>
        </w:rPr>
      </w:pPr>
      <w:r w:rsidRPr="00C7244C">
        <w:rPr>
          <w:lang w:eastAsia="sv-SE"/>
        </w:rPr>
        <w:t>The purpose of this test is to verify that the SSB based L1-RSRP absolute measurement accuracy is within the specified limits for all bands.</w:t>
      </w:r>
    </w:p>
    <w:p w14:paraId="521861D5" w14:textId="77777777" w:rsidR="00D22006" w:rsidRPr="00C7244C" w:rsidRDefault="00D22006" w:rsidP="00EE3C3D">
      <w:pPr>
        <w:pStyle w:val="H6"/>
      </w:pPr>
      <w:r w:rsidRPr="00C7244C">
        <w:t>7.7.4.1.2</w:t>
      </w:r>
      <w:r w:rsidRPr="00C7244C">
        <w:tab/>
        <w:t>Test applicability</w:t>
      </w:r>
    </w:p>
    <w:p w14:paraId="0C6E0ECF" w14:textId="77777777" w:rsidR="00D22006" w:rsidRPr="00C7244C" w:rsidRDefault="00D22006" w:rsidP="00D22006">
      <w:pPr>
        <w:rPr>
          <w:lang w:eastAsia="sv-SE"/>
        </w:rPr>
      </w:pPr>
      <w:r w:rsidRPr="00C7244C">
        <w:rPr>
          <w:lang w:eastAsia="sv-SE"/>
        </w:rPr>
        <w:t>This test applies to all types of NR UE from Release 15 onwards.</w:t>
      </w:r>
    </w:p>
    <w:p w14:paraId="753ADA49" w14:textId="77777777" w:rsidR="00D22006" w:rsidRPr="00C7244C" w:rsidRDefault="00D22006" w:rsidP="00EE3C3D">
      <w:pPr>
        <w:pStyle w:val="H6"/>
        <w:rPr>
          <w:lang w:eastAsia="sv-SE"/>
        </w:rPr>
      </w:pPr>
      <w:r w:rsidRPr="00C7244C">
        <w:rPr>
          <w:lang w:eastAsia="sv-SE"/>
        </w:rPr>
        <w:t>7.7.4.1.3</w:t>
      </w:r>
      <w:r w:rsidRPr="00C7244C">
        <w:rPr>
          <w:lang w:eastAsia="sv-SE"/>
        </w:rPr>
        <w:tab/>
        <w:t>Minimum conformance requirements</w:t>
      </w:r>
    </w:p>
    <w:p w14:paraId="6DD52079" w14:textId="77777777" w:rsidR="00D22006" w:rsidRPr="00C7244C" w:rsidRDefault="00D22006" w:rsidP="00D22006">
      <w:pPr>
        <w:rPr>
          <w:lang w:eastAsia="sv-SE"/>
        </w:rPr>
      </w:pPr>
      <w:r w:rsidRPr="00C7244C">
        <w:rPr>
          <w:lang w:eastAsia="sv-SE"/>
        </w:rPr>
        <w:t>The minimum conformance requirements are specified in clause 7.7.4.0.1 and 7.7.4.0.2.</w:t>
      </w:r>
    </w:p>
    <w:p w14:paraId="244BA8D6" w14:textId="77777777" w:rsidR="00D22006" w:rsidRPr="00C7244C" w:rsidRDefault="00D22006" w:rsidP="00D22006">
      <w:pPr>
        <w:rPr>
          <w:lang w:eastAsia="sv-SE"/>
        </w:rPr>
      </w:pPr>
      <w:r w:rsidRPr="00C7244C">
        <w:rPr>
          <w:lang w:eastAsia="sv-SE"/>
        </w:rPr>
        <w:t>The normative reference for this requirement is TS 38.133 [6] clause A.7.7.4.1.</w:t>
      </w:r>
    </w:p>
    <w:p w14:paraId="0598DC5B" w14:textId="77777777" w:rsidR="00D22006" w:rsidRPr="00C7244C" w:rsidRDefault="00D22006" w:rsidP="00EE3C3D">
      <w:pPr>
        <w:pStyle w:val="H6"/>
        <w:rPr>
          <w:lang w:eastAsia="sv-SE"/>
        </w:rPr>
      </w:pPr>
      <w:r w:rsidRPr="00C7244C">
        <w:rPr>
          <w:lang w:eastAsia="sv-SE"/>
        </w:rPr>
        <w:t>7.7.4.1.4</w:t>
      </w:r>
      <w:r w:rsidRPr="00C7244C">
        <w:rPr>
          <w:lang w:eastAsia="sv-SE"/>
        </w:rPr>
        <w:tab/>
        <w:t>Test description</w:t>
      </w:r>
    </w:p>
    <w:p w14:paraId="544A54E4" w14:textId="77777777" w:rsidR="00D22006" w:rsidRPr="00C7244C" w:rsidRDefault="00D22006" w:rsidP="00EE3C3D">
      <w:pPr>
        <w:pStyle w:val="H6"/>
        <w:rPr>
          <w:lang w:eastAsia="sv-SE"/>
        </w:rPr>
      </w:pPr>
      <w:r w:rsidRPr="00C7244C">
        <w:rPr>
          <w:lang w:eastAsia="sv-SE"/>
        </w:rPr>
        <w:t>7.7.4.1.4.1</w:t>
      </w:r>
      <w:r w:rsidRPr="00C7244C">
        <w:rPr>
          <w:lang w:eastAsia="sv-SE"/>
        </w:rPr>
        <w:tab/>
        <w:t>Initial conditions</w:t>
      </w:r>
    </w:p>
    <w:p w14:paraId="42A793C2" w14:textId="77777777" w:rsidR="00D22006" w:rsidRPr="00C7244C" w:rsidRDefault="00D22006" w:rsidP="00D22006">
      <w:pPr>
        <w:rPr>
          <w:lang w:eastAsia="sv-SE"/>
        </w:rPr>
      </w:pPr>
      <w:r w:rsidRPr="00C7244C">
        <w:rPr>
          <w:lang w:eastAsia="sv-SE"/>
        </w:rPr>
        <w:t>This test shall be tested using any of the test configurations in Table 7.7.4.1</w:t>
      </w:r>
      <w:r w:rsidRPr="00C7244C">
        <w:t>.</w:t>
      </w:r>
      <w:r w:rsidRPr="00C7244C">
        <w:rPr>
          <w:lang w:eastAsia="sv-SE"/>
        </w:rPr>
        <w:t>4.1-1.</w:t>
      </w:r>
    </w:p>
    <w:p w14:paraId="31DC46A7" w14:textId="77777777" w:rsidR="00D22006" w:rsidRPr="00C7244C" w:rsidRDefault="00D22006" w:rsidP="00EE3C3D">
      <w:pPr>
        <w:pStyle w:val="TH"/>
      </w:pPr>
      <w:r w:rsidRPr="00C7244C">
        <w:t xml:space="preserve">Table 7.7.4.1.4.1-1: </w:t>
      </w:r>
      <w:r w:rsidRPr="00C7244C">
        <w:rPr>
          <w:lang w:eastAsia="sv-SE"/>
        </w:rPr>
        <w:t>S</w:t>
      </w:r>
      <w:r w:rsidRPr="00C7244C">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D22006" w:rsidRPr="00C7244C" w14:paraId="3AF431EA" w14:textId="77777777" w:rsidTr="003F1727">
        <w:trPr>
          <w:trHeight w:val="271"/>
          <w:jc w:val="center"/>
        </w:trPr>
        <w:tc>
          <w:tcPr>
            <w:tcW w:w="1418" w:type="dxa"/>
            <w:shd w:val="clear" w:color="auto" w:fill="auto"/>
          </w:tcPr>
          <w:p w14:paraId="6A8F51F4" w14:textId="77777777" w:rsidR="00D22006" w:rsidRPr="00C7244C" w:rsidRDefault="00D22006" w:rsidP="003F1727">
            <w:pPr>
              <w:pStyle w:val="TAH"/>
            </w:pPr>
            <w:r w:rsidRPr="00C7244C">
              <w:t>Test Case ID</w:t>
            </w:r>
          </w:p>
        </w:tc>
        <w:tc>
          <w:tcPr>
            <w:tcW w:w="7371" w:type="dxa"/>
            <w:shd w:val="clear" w:color="auto" w:fill="auto"/>
          </w:tcPr>
          <w:p w14:paraId="1747DCF4" w14:textId="77777777" w:rsidR="00D22006" w:rsidRPr="00C7244C" w:rsidRDefault="00D22006" w:rsidP="003F1727">
            <w:pPr>
              <w:pStyle w:val="TAH"/>
            </w:pPr>
            <w:r w:rsidRPr="00C7244C">
              <w:t>Description</w:t>
            </w:r>
          </w:p>
        </w:tc>
      </w:tr>
      <w:tr w:rsidR="00D22006" w:rsidRPr="00C7244C" w14:paraId="226B210E" w14:textId="77777777" w:rsidTr="003F1727">
        <w:trPr>
          <w:jc w:val="center"/>
        </w:trPr>
        <w:tc>
          <w:tcPr>
            <w:tcW w:w="1418" w:type="dxa"/>
            <w:shd w:val="clear" w:color="auto" w:fill="auto"/>
          </w:tcPr>
          <w:p w14:paraId="452BBD77" w14:textId="77777777" w:rsidR="00D22006" w:rsidRPr="00C7244C" w:rsidRDefault="00D22006" w:rsidP="003F1727">
            <w:pPr>
              <w:pStyle w:val="TAL"/>
            </w:pPr>
            <w:r w:rsidRPr="00C7244C">
              <w:t>7.7.4.1-1</w:t>
            </w:r>
          </w:p>
        </w:tc>
        <w:tc>
          <w:tcPr>
            <w:tcW w:w="7371" w:type="dxa"/>
            <w:shd w:val="clear" w:color="auto" w:fill="auto"/>
          </w:tcPr>
          <w:p w14:paraId="3A1067CE" w14:textId="77777777" w:rsidR="00D22006" w:rsidRPr="00C7244C" w:rsidRDefault="00D22006" w:rsidP="003F1727">
            <w:pPr>
              <w:pStyle w:val="TAL"/>
            </w:pPr>
            <w:r w:rsidRPr="00C7244C">
              <w:t>NR 120 kHz SSB SCS, 100 MHz bandwidth, TDD duplex mode</w:t>
            </w:r>
          </w:p>
        </w:tc>
      </w:tr>
      <w:tr w:rsidR="00D22006" w:rsidRPr="00C7244C" w14:paraId="464C1EE2" w14:textId="77777777" w:rsidTr="003F1727">
        <w:trPr>
          <w:jc w:val="center"/>
        </w:trPr>
        <w:tc>
          <w:tcPr>
            <w:tcW w:w="1418" w:type="dxa"/>
            <w:shd w:val="clear" w:color="auto" w:fill="auto"/>
          </w:tcPr>
          <w:p w14:paraId="02DFDA0D" w14:textId="77777777" w:rsidR="00D22006" w:rsidRPr="00C7244C" w:rsidRDefault="00D22006" w:rsidP="003F1727">
            <w:pPr>
              <w:pStyle w:val="TAL"/>
            </w:pPr>
            <w:r w:rsidRPr="00C7244C">
              <w:t>7.7.4.1-2</w:t>
            </w:r>
          </w:p>
        </w:tc>
        <w:tc>
          <w:tcPr>
            <w:tcW w:w="7371" w:type="dxa"/>
            <w:shd w:val="clear" w:color="auto" w:fill="auto"/>
          </w:tcPr>
          <w:p w14:paraId="60BCCE88" w14:textId="77777777" w:rsidR="00D22006" w:rsidRPr="00C7244C" w:rsidRDefault="00D22006" w:rsidP="003F1727">
            <w:pPr>
              <w:pStyle w:val="TAL"/>
            </w:pPr>
            <w:r w:rsidRPr="00C7244C">
              <w:t>NR 240 kHz SSB SCS, 100 MHz bandwidth, TDD duplex mode</w:t>
            </w:r>
          </w:p>
        </w:tc>
      </w:tr>
      <w:tr w:rsidR="00D22006" w:rsidRPr="00C7244C" w14:paraId="32CC5ABD" w14:textId="77777777" w:rsidTr="003F1727">
        <w:trPr>
          <w:jc w:val="center"/>
        </w:trPr>
        <w:tc>
          <w:tcPr>
            <w:tcW w:w="8789" w:type="dxa"/>
            <w:gridSpan w:val="2"/>
            <w:shd w:val="clear" w:color="auto" w:fill="auto"/>
          </w:tcPr>
          <w:p w14:paraId="7149AF06" w14:textId="77777777" w:rsidR="00D22006" w:rsidRPr="00C7244C" w:rsidRDefault="00D22006" w:rsidP="003F1727">
            <w:pPr>
              <w:keepNext/>
              <w:keepLines/>
              <w:spacing w:after="0"/>
              <w:ind w:left="851" w:hanging="851"/>
              <w:rPr>
                <w:rFonts w:ascii="Arial" w:hAnsi="Arial"/>
                <w:sz w:val="18"/>
              </w:rPr>
            </w:pPr>
            <w:r w:rsidRPr="00C7244C">
              <w:rPr>
                <w:rFonts w:ascii="Arial" w:hAnsi="Arial"/>
                <w:sz w:val="18"/>
              </w:rPr>
              <w:t>Note: The UE is only required to be tested in one of the supported test configurations</w:t>
            </w:r>
          </w:p>
        </w:tc>
      </w:tr>
    </w:tbl>
    <w:p w14:paraId="64C1CB51" w14:textId="77777777" w:rsidR="00D22006" w:rsidRPr="00C7244C" w:rsidRDefault="00D22006" w:rsidP="00D22006">
      <w:pPr>
        <w:rPr>
          <w:lang w:eastAsia="sv-SE"/>
        </w:rPr>
      </w:pPr>
    </w:p>
    <w:p w14:paraId="79A1C747" w14:textId="77777777" w:rsidR="00D22006" w:rsidRPr="00C7244C" w:rsidRDefault="00D22006" w:rsidP="00D22006">
      <w:pPr>
        <w:rPr>
          <w:lang w:eastAsia="sv-SE"/>
        </w:rPr>
      </w:pPr>
      <w:r w:rsidRPr="00C7244C">
        <w:rPr>
          <w:lang w:eastAsia="sv-SE"/>
        </w:rPr>
        <w:t>Configure the test equipment and the DUT according to the parameters in Table 7.7.4.1.4.1-2.</w:t>
      </w:r>
    </w:p>
    <w:p w14:paraId="4E66DB5D" w14:textId="524FDC68" w:rsidR="00D22006" w:rsidRPr="00C7244C" w:rsidRDefault="00D22006" w:rsidP="00EE3C3D">
      <w:pPr>
        <w:pStyle w:val="TH"/>
      </w:pPr>
      <w:r w:rsidRPr="00C7244C">
        <w:t>Table 7.7.4.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2006" w:rsidRPr="00C7244C" w14:paraId="0E95EB69" w14:textId="77777777" w:rsidTr="003F1727">
        <w:trPr>
          <w:jc w:val="center"/>
        </w:trPr>
        <w:tc>
          <w:tcPr>
            <w:tcW w:w="1701" w:type="dxa"/>
            <w:shd w:val="clear" w:color="auto" w:fill="auto"/>
          </w:tcPr>
          <w:p w14:paraId="5AFA6044" w14:textId="77777777" w:rsidR="00D22006" w:rsidRPr="00C7244C" w:rsidRDefault="00D22006" w:rsidP="003F1727">
            <w:pPr>
              <w:pStyle w:val="TAH"/>
            </w:pPr>
            <w:r w:rsidRPr="00C7244C">
              <w:t>Parameter</w:t>
            </w:r>
          </w:p>
        </w:tc>
        <w:tc>
          <w:tcPr>
            <w:tcW w:w="3943" w:type="dxa"/>
            <w:gridSpan w:val="2"/>
            <w:shd w:val="clear" w:color="auto" w:fill="auto"/>
          </w:tcPr>
          <w:p w14:paraId="524BF69B" w14:textId="77777777" w:rsidR="00D22006" w:rsidRPr="00C7244C" w:rsidRDefault="00D22006" w:rsidP="003F1727">
            <w:pPr>
              <w:pStyle w:val="TAH"/>
            </w:pPr>
            <w:r w:rsidRPr="00C7244C">
              <w:t>Value</w:t>
            </w:r>
          </w:p>
        </w:tc>
        <w:tc>
          <w:tcPr>
            <w:tcW w:w="3961" w:type="dxa"/>
          </w:tcPr>
          <w:p w14:paraId="47407359" w14:textId="77777777" w:rsidR="00D22006" w:rsidRPr="00C7244C" w:rsidRDefault="00D22006" w:rsidP="003F1727">
            <w:pPr>
              <w:pStyle w:val="TAH"/>
            </w:pPr>
            <w:r w:rsidRPr="00C7244C">
              <w:t>Comment</w:t>
            </w:r>
          </w:p>
        </w:tc>
      </w:tr>
      <w:tr w:rsidR="00D22006" w:rsidRPr="00C7244C" w14:paraId="6A11B8AF" w14:textId="77777777" w:rsidTr="003F1727">
        <w:trPr>
          <w:jc w:val="center"/>
        </w:trPr>
        <w:tc>
          <w:tcPr>
            <w:tcW w:w="1701" w:type="dxa"/>
            <w:shd w:val="clear" w:color="auto" w:fill="auto"/>
          </w:tcPr>
          <w:p w14:paraId="2874D8F6" w14:textId="77777777" w:rsidR="00D22006" w:rsidRPr="00C7244C" w:rsidRDefault="00D22006" w:rsidP="003F1727">
            <w:pPr>
              <w:pStyle w:val="TAL"/>
            </w:pPr>
            <w:r w:rsidRPr="00C7244C">
              <w:t>Test environment</w:t>
            </w:r>
          </w:p>
        </w:tc>
        <w:tc>
          <w:tcPr>
            <w:tcW w:w="3943" w:type="dxa"/>
            <w:gridSpan w:val="2"/>
            <w:shd w:val="clear" w:color="auto" w:fill="auto"/>
          </w:tcPr>
          <w:p w14:paraId="25B42997" w14:textId="77777777" w:rsidR="00D22006" w:rsidRPr="00C7244C" w:rsidRDefault="00D22006" w:rsidP="003F1727">
            <w:pPr>
              <w:pStyle w:val="TAL"/>
            </w:pPr>
            <w:r w:rsidRPr="00C7244C">
              <w:t>NC, TL/VL, TL/VH, TH/VL, TH/VH</w:t>
            </w:r>
          </w:p>
        </w:tc>
        <w:tc>
          <w:tcPr>
            <w:tcW w:w="3961" w:type="dxa"/>
          </w:tcPr>
          <w:p w14:paraId="0BAC3FA1" w14:textId="77777777" w:rsidR="00D22006" w:rsidRPr="00C7244C" w:rsidRDefault="00D22006" w:rsidP="003F1727">
            <w:pPr>
              <w:pStyle w:val="TAL"/>
            </w:pPr>
            <w:r w:rsidRPr="00C7244C">
              <w:t>As specified in TS 38.508-1 [14] clause 4.1.</w:t>
            </w:r>
          </w:p>
        </w:tc>
      </w:tr>
      <w:tr w:rsidR="00D22006" w:rsidRPr="00C7244C" w14:paraId="6CE6FB16" w14:textId="77777777" w:rsidTr="003F1727">
        <w:trPr>
          <w:jc w:val="center"/>
        </w:trPr>
        <w:tc>
          <w:tcPr>
            <w:tcW w:w="1701" w:type="dxa"/>
            <w:shd w:val="clear" w:color="auto" w:fill="auto"/>
          </w:tcPr>
          <w:p w14:paraId="44E7106E" w14:textId="77777777" w:rsidR="00D22006" w:rsidRPr="00C7244C" w:rsidRDefault="00D22006" w:rsidP="003F1727">
            <w:pPr>
              <w:pStyle w:val="TAL"/>
            </w:pPr>
            <w:r w:rsidRPr="00C7244C">
              <w:t>Test frequencies</w:t>
            </w:r>
          </w:p>
        </w:tc>
        <w:tc>
          <w:tcPr>
            <w:tcW w:w="7904" w:type="dxa"/>
            <w:gridSpan w:val="3"/>
            <w:shd w:val="clear" w:color="auto" w:fill="auto"/>
          </w:tcPr>
          <w:p w14:paraId="6F6E134A" w14:textId="77777777" w:rsidR="00D22006" w:rsidRPr="00C7244C" w:rsidRDefault="00D22006" w:rsidP="003F1727">
            <w:pPr>
              <w:pStyle w:val="TAL"/>
            </w:pPr>
            <w:r w:rsidRPr="00C7244C">
              <w:t>As specified in Annex E, Table E.5-1 and TS 38.508-1 [14] clause 4.3.1.</w:t>
            </w:r>
          </w:p>
        </w:tc>
      </w:tr>
      <w:tr w:rsidR="00D22006" w:rsidRPr="00C7244C" w14:paraId="4BB023C1" w14:textId="77777777" w:rsidTr="003F1727">
        <w:trPr>
          <w:jc w:val="center"/>
        </w:trPr>
        <w:tc>
          <w:tcPr>
            <w:tcW w:w="1701" w:type="dxa"/>
            <w:shd w:val="clear" w:color="auto" w:fill="auto"/>
          </w:tcPr>
          <w:p w14:paraId="743B68E9" w14:textId="77777777" w:rsidR="00D22006" w:rsidRPr="00C7244C" w:rsidRDefault="00D22006" w:rsidP="003F1727">
            <w:pPr>
              <w:pStyle w:val="TAL"/>
            </w:pPr>
            <w:r w:rsidRPr="00C7244C">
              <w:t>Channel bandwidth</w:t>
            </w:r>
          </w:p>
        </w:tc>
        <w:tc>
          <w:tcPr>
            <w:tcW w:w="7904" w:type="dxa"/>
            <w:gridSpan w:val="3"/>
            <w:shd w:val="clear" w:color="auto" w:fill="auto"/>
          </w:tcPr>
          <w:p w14:paraId="26349E78" w14:textId="77777777" w:rsidR="00D22006" w:rsidRPr="00C7244C" w:rsidRDefault="00D22006" w:rsidP="003F1727">
            <w:pPr>
              <w:pStyle w:val="TAL"/>
            </w:pPr>
            <w:r w:rsidRPr="00C7244C">
              <w:t>As specified by the test configuration selected from Table 7.7.4.1.4.1-1.</w:t>
            </w:r>
          </w:p>
        </w:tc>
      </w:tr>
      <w:tr w:rsidR="00D22006" w:rsidRPr="00C7244C" w14:paraId="31F4A4B8" w14:textId="77777777" w:rsidTr="003F1727">
        <w:trPr>
          <w:jc w:val="center"/>
        </w:trPr>
        <w:tc>
          <w:tcPr>
            <w:tcW w:w="1701" w:type="dxa"/>
            <w:shd w:val="clear" w:color="auto" w:fill="auto"/>
          </w:tcPr>
          <w:p w14:paraId="3F588BDD" w14:textId="77777777" w:rsidR="00D22006" w:rsidRPr="00C7244C" w:rsidRDefault="00D22006" w:rsidP="003F1727">
            <w:pPr>
              <w:pStyle w:val="TAL"/>
            </w:pPr>
            <w:r w:rsidRPr="00C7244C">
              <w:t>Propagation conditions</w:t>
            </w:r>
          </w:p>
        </w:tc>
        <w:tc>
          <w:tcPr>
            <w:tcW w:w="3943" w:type="dxa"/>
            <w:gridSpan w:val="2"/>
            <w:shd w:val="clear" w:color="auto" w:fill="auto"/>
          </w:tcPr>
          <w:p w14:paraId="42FA7494" w14:textId="77777777" w:rsidR="00D22006" w:rsidRPr="00C7244C" w:rsidRDefault="00D22006" w:rsidP="003F1727">
            <w:pPr>
              <w:pStyle w:val="TAL"/>
            </w:pPr>
            <w:r w:rsidRPr="00C7244C">
              <w:t>AWGN</w:t>
            </w:r>
          </w:p>
        </w:tc>
        <w:tc>
          <w:tcPr>
            <w:tcW w:w="3961" w:type="dxa"/>
          </w:tcPr>
          <w:p w14:paraId="1D571CB2" w14:textId="77777777" w:rsidR="00D22006" w:rsidRPr="00C7244C" w:rsidRDefault="00D22006" w:rsidP="003F1727">
            <w:pPr>
              <w:pStyle w:val="TAL"/>
            </w:pPr>
            <w:r w:rsidRPr="00C7244C">
              <w:t>As specified in Annex C.2.2.</w:t>
            </w:r>
          </w:p>
        </w:tc>
      </w:tr>
      <w:tr w:rsidR="00D22006" w:rsidRPr="00C7244C" w14:paraId="5B29DBA5" w14:textId="77777777" w:rsidTr="003F1727">
        <w:trPr>
          <w:trHeight w:val="251"/>
          <w:jc w:val="center"/>
        </w:trPr>
        <w:tc>
          <w:tcPr>
            <w:tcW w:w="1701" w:type="dxa"/>
            <w:vMerge w:val="restart"/>
            <w:shd w:val="clear" w:color="auto" w:fill="auto"/>
          </w:tcPr>
          <w:p w14:paraId="115FE856" w14:textId="77777777" w:rsidR="00D22006" w:rsidRPr="00C7244C" w:rsidRDefault="00D22006" w:rsidP="003F1727">
            <w:pPr>
              <w:pStyle w:val="TAL"/>
            </w:pPr>
            <w:r w:rsidRPr="00C7244C">
              <w:t>Connection Diagram</w:t>
            </w:r>
          </w:p>
        </w:tc>
        <w:tc>
          <w:tcPr>
            <w:tcW w:w="1134" w:type="dxa"/>
            <w:shd w:val="clear" w:color="auto" w:fill="auto"/>
          </w:tcPr>
          <w:p w14:paraId="2760D547" w14:textId="77777777" w:rsidR="00D22006" w:rsidRPr="00C7244C" w:rsidRDefault="00D22006" w:rsidP="003F1727">
            <w:pPr>
              <w:pStyle w:val="TAL"/>
            </w:pPr>
            <w:r w:rsidRPr="00C7244C">
              <w:t>TE Part</w:t>
            </w:r>
          </w:p>
        </w:tc>
        <w:tc>
          <w:tcPr>
            <w:tcW w:w="2809" w:type="dxa"/>
            <w:shd w:val="clear" w:color="auto" w:fill="auto"/>
          </w:tcPr>
          <w:p w14:paraId="48E2DACF" w14:textId="77777777" w:rsidR="00D22006" w:rsidRPr="00C7244C" w:rsidRDefault="00D22006" w:rsidP="003F1727">
            <w:pPr>
              <w:pStyle w:val="TAL"/>
            </w:pPr>
            <w:r w:rsidRPr="00C7244C">
              <w:t>A.3.3.3.1-1</w:t>
            </w:r>
          </w:p>
        </w:tc>
        <w:tc>
          <w:tcPr>
            <w:tcW w:w="3961" w:type="dxa"/>
            <w:vMerge w:val="restart"/>
          </w:tcPr>
          <w:p w14:paraId="41F1251F" w14:textId="77777777" w:rsidR="00D22006" w:rsidRPr="00C7244C" w:rsidRDefault="00D22006" w:rsidP="003F1727">
            <w:pPr>
              <w:pStyle w:val="TAL"/>
            </w:pPr>
            <w:r w:rsidRPr="00C7244C">
              <w:t>As specified in TS 38.508-1 [14] Annex A.</w:t>
            </w:r>
          </w:p>
        </w:tc>
      </w:tr>
      <w:tr w:rsidR="00D22006" w:rsidRPr="00C7244C" w14:paraId="2623DB90" w14:textId="77777777" w:rsidTr="003F1727">
        <w:trPr>
          <w:trHeight w:val="251"/>
          <w:jc w:val="center"/>
        </w:trPr>
        <w:tc>
          <w:tcPr>
            <w:tcW w:w="1701" w:type="dxa"/>
            <w:vMerge/>
            <w:shd w:val="clear" w:color="auto" w:fill="auto"/>
          </w:tcPr>
          <w:p w14:paraId="6FDC2A6C" w14:textId="77777777" w:rsidR="00D22006" w:rsidRPr="00C7244C" w:rsidRDefault="00D22006" w:rsidP="003F1727">
            <w:pPr>
              <w:pStyle w:val="TAL"/>
            </w:pPr>
          </w:p>
        </w:tc>
        <w:tc>
          <w:tcPr>
            <w:tcW w:w="1134" w:type="dxa"/>
            <w:shd w:val="clear" w:color="auto" w:fill="auto"/>
          </w:tcPr>
          <w:p w14:paraId="6C545722" w14:textId="77777777" w:rsidR="00D22006" w:rsidRPr="00C7244C" w:rsidRDefault="00D22006" w:rsidP="003F1727">
            <w:pPr>
              <w:pStyle w:val="TAL"/>
            </w:pPr>
            <w:r w:rsidRPr="00C7244C">
              <w:t>DUT Part</w:t>
            </w:r>
          </w:p>
        </w:tc>
        <w:tc>
          <w:tcPr>
            <w:tcW w:w="2809" w:type="dxa"/>
            <w:shd w:val="clear" w:color="auto" w:fill="auto"/>
          </w:tcPr>
          <w:p w14:paraId="7A9FB4C0" w14:textId="77777777" w:rsidR="00D22006" w:rsidRPr="00C7244C" w:rsidRDefault="00D22006" w:rsidP="003F1727">
            <w:pPr>
              <w:pStyle w:val="TAL"/>
            </w:pPr>
            <w:r w:rsidRPr="00C7244C">
              <w:t>A.3.4.1.1</w:t>
            </w:r>
          </w:p>
        </w:tc>
        <w:tc>
          <w:tcPr>
            <w:tcW w:w="3961" w:type="dxa"/>
            <w:vMerge/>
          </w:tcPr>
          <w:p w14:paraId="5BE61E43" w14:textId="77777777" w:rsidR="00D22006" w:rsidRPr="00C7244C" w:rsidRDefault="00D22006" w:rsidP="003F1727">
            <w:pPr>
              <w:pStyle w:val="TAL"/>
            </w:pPr>
          </w:p>
        </w:tc>
      </w:tr>
      <w:tr w:rsidR="00D22006" w:rsidRPr="00C7244C" w14:paraId="58680DDC" w14:textId="77777777" w:rsidTr="003F1727">
        <w:trPr>
          <w:jc w:val="center"/>
        </w:trPr>
        <w:tc>
          <w:tcPr>
            <w:tcW w:w="1701" w:type="dxa"/>
            <w:shd w:val="clear" w:color="auto" w:fill="auto"/>
          </w:tcPr>
          <w:p w14:paraId="48AAFA61" w14:textId="77777777" w:rsidR="00D22006" w:rsidRPr="00C7244C" w:rsidRDefault="00D22006" w:rsidP="003F1727">
            <w:pPr>
              <w:pStyle w:val="TAL"/>
            </w:pPr>
            <w:r w:rsidRPr="00C7244C">
              <w:t>Exceptions to connection diagram</w:t>
            </w:r>
          </w:p>
        </w:tc>
        <w:tc>
          <w:tcPr>
            <w:tcW w:w="3943" w:type="dxa"/>
            <w:gridSpan w:val="2"/>
            <w:shd w:val="clear" w:color="auto" w:fill="auto"/>
          </w:tcPr>
          <w:p w14:paraId="625437A0" w14:textId="77777777" w:rsidR="00D22006" w:rsidRPr="00C7244C" w:rsidRDefault="00D22006" w:rsidP="003F1727">
            <w:pPr>
              <w:pStyle w:val="TAL"/>
            </w:pPr>
            <w:r w:rsidRPr="00C7244C">
              <w:t>N/A</w:t>
            </w:r>
          </w:p>
        </w:tc>
        <w:tc>
          <w:tcPr>
            <w:tcW w:w="3961" w:type="dxa"/>
          </w:tcPr>
          <w:p w14:paraId="53E6CD8A" w14:textId="77777777" w:rsidR="00D22006" w:rsidRPr="00C7244C" w:rsidRDefault="00D22006" w:rsidP="003F1727">
            <w:pPr>
              <w:pStyle w:val="TAL"/>
            </w:pPr>
          </w:p>
        </w:tc>
      </w:tr>
    </w:tbl>
    <w:p w14:paraId="2AE88BE3" w14:textId="77777777" w:rsidR="00D22006" w:rsidRPr="00C7244C" w:rsidRDefault="00D22006" w:rsidP="007840E4">
      <w:pPr>
        <w:rPr>
          <w:lang w:eastAsia="sv-SE"/>
        </w:rPr>
      </w:pPr>
    </w:p>
    <w:p w14:paraId="364B4A93" w14:textId="77777777" w:rsidR="00D22006" w:rsidRPr="00C7244C" w:rsidRDefault="00D22006" w:rsidP="00D22006">
      <w:pPr>
        <w:ind w:left="568" w:hanging="284"/>
      </w:pPr>
      <w:r w:rsidRPr="00C7244C">
        <w:t>1. Message contents are defined in clause 7.7.4.1.4.3.</w:t>
      </w:r>
    </w:p>
    <w:p w14:paraId="0178AB58" w14:textId="77777777" w:rsidR="00D22006" w:rsidRPr="00C7244C" w:rsidRDefault="00D22006" w:rsidP="00D22006">
      <w:pPr>
        <w:ind w:left="568" w:hanging="284"/>
      </w:pPr>
      <w:r w:rsidRPr="00C7244C">
        <w:t>2. Cell 1 is the NR FR2 cell and the target for SSB-based L1-RSRP measurements. The UE is configured to perform RLM, BFD and L1-RSRP measurement based on the SSBs. The connection setup is done according to the settings in Annex C.1.1.</w:t>
      </w:r>
    </w:p>
    <w:p w14:paraId="0D51FC74" w14:textId="77777777" w:rsidR="00D22006" w:rsidRPr="00C7244C" w:rsidRDefault="00D22006" w:rsidP="00D22006">
      <w:pPr>
        <w:pStyle w:val="B1"/>
      </w:pPr>
      <w:r w:rsidRPr="00C7244C">
        <w:t>3.</w:t>
      </w:r>
      <w:r w:rsidRPr="00C7244C">
        <w:tab/>
        <w:t>The UE Rx beam peak direction has been obtained previously using one of the Rx Beam Peak Search procedures as described in Annex I.</w:t>
      </w:r>
    </w:p>
    <w:p w14:paraId="1D4EAB70" w14:textId="77777777" w:rsidR="00D22006" w:rsidRPr="00C7244C" w:rsidRDefault="00D22006" w:rsidP="00EE3C3D">
      <w:pPr>
        <w:pStyle w:val="H6"/>
        <w:rPr>
          <w:lang w:eastAsia="sv-SE"/>
        </w:rPr>
      </w:pPr>
      <w:r w:rsidRPr="00C7244C">
        <w:rPr>
          <w:lang w:eastAsia="sv-SE"/>
        </w:rPr>
        <w:t>7.7.4.1.4.2</w:t>
      </w:r>
      <w:r w:rsidRPr="00C7244C">
        <w:rPr>
          <w:lang w:eastAsia="sv-SE"/>
        </w:rPr>
        <w:tab/>
        <w:t>Test procedure</w:t>
      </w:r>
    </w:p>
    <w:p w14:paraId="6E1396A1" w14:textId="77777777" w:rsidR="00D22006" w:rsidRPr="00C7244C" w:rsidRDefault="00D22006" w:rsidP="00D22006">
      <w:pPr>
        <w:rPr>
          <w:lang w:eastAsia="sv-SE"/>
        </w:rPr>
      </w:pPr>
      <w:r w:rsidRPr="00C7244C">
        <w:t xml:space="preserve">Prior to the start of the time duration T1, the UE shall be fully synchronized to Cell 1. The UE shall be configured for periodic CSI reporting in PUCCH [format 2] with a reporting periodicity as mentioned in the above table </w:t>
      </w:r>
      <w:r w:rsidRPr="00C7244C">
        <w:rPr>
          <w:lang w:eastAsia="sv-SE"/>
        </w:rPr>
        <w:t>7.7.4.1.4.1-2</w:t>
      </w:r>
      <w:r w:rsidRPr="00C7244C">
        <w:t>.</w:t>
      </w:r>
    </w:p>
    <w:p w14:paraId="008683C2" w14:textId="77777777" w:rsidR="00D22006" w:rsidRPr="00C7244C" w:rsidRDefault="00D22006" w:rsidP="00D2200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3795C81" w14:textId="77777777" w:rsidR="00D22006" w:rsidRPr="00C7244C" w:rsidRDefault="00D22006" w:rsidP="00D22006">
      <w:pPr>
        <w:ind w:left="568" w:hanging="284"/>
      </w:pPr>
      <w:r w:rsidRPr="00C7244C">
        <w:t>2.</w:t>
      </w:r>
      <w:r w:rsidRPr="00C7244C">
        <w:tab/>
        <w:t>Set the parameters according to T1 in Table</w:t>
      </w:r>
      <w:r w:rsidRPr="00C7244C">
        <w:rPr>
          <w:lang w:eastAsia="sv-SE"/>
        </w:rPr>
        <w:t xml:space="preserve"> 7.7.4.1.5-</w:t>
      </w:r>
      <w:r w:rsidRPr="00C7244C">
        <w:t>1.</w:t>
      </w:r>
    </w:p>
    <w:p w14:paraId="21DE8F17" w14:textId="77777777" w:rsidR="00D22006" w:rsidRPr="00C7244C" w:rsidRDefault="00D22006" w:rsidP="00D22006">
      <w:pPr>
        <w:ind w:left="568" w:hanging="284"/>
        <w:rPr>
          <w:rFonts w:cs="v4.2.0"/>
        </w:rPr>
      </w:pPr>
      <w:r w:rsidRPr="00C7244C">
        <w:t>3.</w:t>
      </w:r>
      <w:r w:rsidRPr="00C7244C">
        <w:tab/>
      </w:r>
      <w:bookmarkStart w:id="183" w:name="_Hlk100846718"/>
      <w:r w:rsidRPr="00C7244C">
        <w:t>After 320 ms from the beginning of T1, t</w:t>
      </w:r>
      <w:bookmarkEnd w:id="183"/>
      <w:r w:rsidRPr="00C7244C">
        <w:rPr>
          <w:rFonts w:cs="v4.2.0"/>
        </w:rPr>
        <w:t xml:space="preserve">he UE shall start sending L1-RSRP report including results of both SSB#0 and SSB#1 every 80 slots. </w:t>
      </w:r>
    </w:p>
    <w:p w14:paraId="72243C92" w14:textId="3EB0823A" w:rsidR="00D22006" w:rsidRPr="00C7244C" w:rsidRDefault="00D22006" w:rsidP="00D22006">
      <w:pPr>
        <w:ind w:left="568" w:hanging="284"/>
        <w:rPr>
          <w:rFonts w:cs="v4.2.0"/>
        </w:rPr>
      </w:pPr>
      <w:r w:rsidRPr="00C7244C">
        <w:t>4.</w:t>
      </w:r>
      <w:r w:rsidRPr="00C7244C">
        <w:tab/>
      </w:r>
      <w:r w:rsidR="00B23B40" w:rsidRPr="00C7244C">
        <w:t>The UE shall start sending valid L1-RSRP reports, a valid report shall meet the absolute L1-RSRP requirement for SSB#0 and the relative L1-RSRP requirement for SSB#1.</w:t>
      </w:r>
      <w:r w:rsidR="00B23B40" w:rsidRPr="00C7244C">
        <w:rPr>
          <w:rFonts w:cs="v4.2.0"/>
        </w:rPr>
        <w:t xml:space="preserve"> The SS shall check </w:t>
      </w:r>
      <w:r w:rsidRPr="00C7244C">
        <w:rPr>
          <w:rFonts w:cs="v4.2.0"/>
        </w:rPr>
        <w:t>following requirements:</w:t>
      </w:r>
    </w:p>
    <w:p w14:paraId="7334975C" w14:textId="29BBD7F7" w:rsidR="00D22006" w:rsidRPr="00C7244C" w:rsidRDefault="00D22006" w:rsidP="00D22006">
      <w:pPr>
        <w:pStyle w:val="B2"/>
      </w:pPr>
      <w:r w:rsidRPr="00C7244C">
        <w:t xml:space="preserve">- R1: The </w:t>
      </w:r>
      <w:r w:rsidRPr="00C7244C">
        <w:rPr>
          <w:rFonts w:cs="v4.2.0"/>
        </w:rPr>
        <w:t>L1-RSRP</w:t>
      </w:r>
      <w:r w:rsidRPr="00C7244C">
        <w:t xml:space="preserve"> value of SSB#0 reported by the UE is compared to the expected L1-RSRP value for SSB#0. If the value is outside the limits in Table 7.7.4.1.5-3</w:t>
      </w:r>
      <w:r w:rsidR="002748CE" w:rsidRPr="00C7244C">
        <w:t>, Table 5.7.4.1.5-3a</w:t>
      </w:r>
      <w:r w:rsidRPr="00C7244C">
        <w:t xml:space="preserve"> or Table 7.7.4.1.5-4 (depending on the test configuration) or the UE fails to report the measurement value for SSB#0, the number of failed iterations for R1 is increased by one. Otherwise, the number of passed iterations for R1 is increased by one.</w:t>
      </w:r>
    </w:p>
    <w:p w14:paraId="5D0B706D" w14:textId="08794036" w:rsidR="00D22006" w:rsidRPr="00C7244C" w:rsidRDefault="00D22006" w:rsidP="00D22006">
      <w:pPr>
        <w:pStyle w:val="B2"/>
      </w:pPr>
      <w:r w:rsidRPr="00C7244C">
        <w:t xml:space="preserve">- </w:t>
      </w:r>
      <w:r w:rsidR="009F4FB7" w:rsidRPr="00C7244C">
        <w:t>R2</w:t>
      </w:r>
      <w:r w:rsidRPr="00C7244C">
        <w:t xml:space="preserve">: </w:t>
      </w:r>
      <w:r w:rsidR="009F4FB7" w:rsidRPr="00C7244C">
        <w:t>The DIFF-RSRP value of SSB#1 reported by the UE is compared to the expected DIFF-RSRP value</w:t>
      </w:r>
      <w:r w:rsidRPr="00C7244C">
        <w:t xml:space="preserve">. If the resulting value is outside the limits in Table 5.7.1.1.5-5 or the UE fails to report the measurement value for SSB#1, the number of failed iterations for </w:t>
      </w:r>
      <w:r w:rsidR="0011186D" w:rsidRPr="00C7244C">
        <w:t xml:space="preserve">R2 </w:t>
      </w:r>
      <w:r w:rsidRPr="00C7244C">
        <w:t xml:space="preserve">is increased by one. Otherwise, the number of passed iterations for </w:t>
      </w:r>
      <w:r w:rsidR="0011186D" w:rsidRPr="00C7244C">
        <w:t xml:space="preserve">R2 </w:t>
      </w:r>
      <w:r w:rsidRPr="00C7244C">
        <w:t>is increased by one.</w:t>
      </w:r>
    </w:p>
    <w:p w14:paraId="1AE4DC5E" w14:textId="77777777" w:rsidR="00D22006" w:rsidRPr="00C7244C" w:rsidRDefault="00D22006" w:rsidP="00D22006">
      <w:pPr>
        <w:ind w:left="568" w:hanging="284"/>
      </w:pPr>
      <w:r w:rsidRPr="00C7244C">
        <w:rPr>
          <w:lang w:eastAsia="zh-TW"/>
        </w:rPr>
        <w:t>5.</w:t>
      </w:r>
      <w:r w:rsidRPr="00C7244C">
        <w:rPr>
          <w:lang w:eastAsia="zh-TW"/>
        </w:rPr>
        <w:tab/>
      </w:r>
      <w:r w:rsidRPr="00C7244C">
        <w:t>The SS shall continue checking the L1-RSRP report messages transmitted by the UE until the confidence level according to Table G.2.3-1 in Annex G is achieved.</w:t>
      </w:r>
    </w:p>
    <w:p w14:paraId="58E6C2A9" w14:textId="58DCF3EB" w:rsidR="00D22006" w:rsidRPr="00C7244C" w:rsidRDefault="00D22006" w:rsidP="00D22006">
      <w:pPr>
        <w:ind w:left="568" w:hanging="284"/>
      </w:pPr>
      <w:r w:rsidRPr="00C7244C">
        <w:t>6.</w:t>
      </w:r>
      <w:r w:rsidRPr="00C7244C">
        <w:tab/>
        <w:t xml:space="preserve">Set the parameters according to </w:t>
      </w:r>
      <w:r w:rsidR="00F043F1" w:rsidRPr="00C7244C">
        <w:t>T2</w:t>
      </w:r>
      <w:r w:rsidRPr="00C7244C">
        <w:t xml:space="preserve"> Table 7.7.4.1.5-1 and repeat steps 3-5. In Step 4</w:t>
      </w:r>
      <w:r w:rsidR="00BD4234" w:rsidRPr="00C7244C">
        <w:t>,</w:t>
      </w:r>
      <w:r w:rsidR="00BD4234" w:rsidRPr="00C7244C">
        <w:rPr>
          <w:rFonts w:cs="v4.2.0"/>
        </w:rPr>
        <w:t xml:space="preserve"> The SS shall check the L1-RSRP reported values of SSB#0 and SSB#1 in the periodic L1-RSRP reports for the following requirements</w:t>
      </w:r>
      <w:r w:rsidRPr="00C7244C">
        <w:t>.</w:t>
      </w:r>
    </w:p>
    <w:p w14:paraId="27C6B64C" w14:textId="21F9D136" w:rsidR="00D22006" w:rsidRPr="00C7244C" w:rsidRDefault="00D22006" w:rsidP="00D22006">
      <w:pPr>
        <w:pStyle w:val="B2"/>
      </w:pPr>
      <w:r w:rsidRPr="00C7244C">
        <w:t xml:space="preserve">- </w:t>
      </w:r>
      <w:r w:rsidR="00BC11DE" w:rsidRPr="00C7244C">
        <w:t>R3</w:t>
      </w:r>
      <w:r w:rsidRPr="00C7244C">
        <w:t xml:space="preserve">: The </w:t>
      </w:r>
      <w:r w:rsidRPr="00C7244C">
        <w:rPr>
          <w:rFonts w:cs="v4.2.0"/>
        </w:rPr>
        <w:t>L1-RSRP</w:t>
      </w:r>
      <w:r w:rsidRPr="00C7244C">
        <w:t xml:space="preserve"> value of SSB#0 </w:t>
      </w:r>
      <w:r w:rsidR="003C0094" w:rsidRPr="00C7244C">
        <w:t xml:space="preserve">or SSB#1 </w:t>
      </w:r>
      <w:r w:rsidRPr="00C7244C">
        <w:t>reported by the UE is compared to the expected L1-RSRP value. If the value is outside the limits in Table 7.7.4.1.5-3</w:t>
      </w:r>
      <w:r w:rsidR="002748CE" w:rsidRPr="00C7244C">
        <w:t>, Table 5.7.4.1.5-3b</w:t>
      </w:r>
      <w:r w:rsidRPr="00C7244C">
        <w:t xml:space="preserve"> or Table 7.7.4.1.5-4 (depending on the test configuration) or the UE fails to report the measurement value for SSB#0</w:t>
      </w:r>
      <w:r w:rsidR="00CC6078" w:rsidRPr="00C7244C">
        <w:t xml:space="preserve"> or SSB#1</w:t>
      </w:r>
      <w:r w:rsidRPr="00C7244C">
        <w:t xml:space="preserve">, the number of failed iterations for </w:t>
      </w:r>
      <w:r w:rsidR="00251939" w:rsidRPr="00C7244C">
        <w:t xml:space="preserve">R3 </w:t>
      </w:r>
      <w:r w:rsidRPr="00C7244C">
        <w:t xml:space="preserve">is increased by one. Otherwise, the number of passed iterations for </w:t>
      </w:r>
      <w:r w:rsidR="000935AD" w:rsidRPr="00C7244C">
        <w:t xml:space="preserve">R3 </w:t>
      </w:r>
      <w:r w:rsidRPr="00C7244C">
        <w:t>is increased by one.</w:t>
      </w:r>
    </w:p>
    <w:p w14:paraId="41524B02" w14:textId="12EF6FC7" w:rsidR="00D22006" w:rsidRPr="00C7244C" w:rsidRDefault="00D22006" w:rsidP="00D22006">
      <w:pPr>
        <w:pStyle w:val="B2"/>
      </w:pPr>
      <w:r w:rsidRPr="00C7244C">
        <w:t xml:space="preserve">- </w:t>
      </w:r>
      <w:r w:rsidR="00244486" w:rsidRPr="00C7244C">
        <w:t>R4</w:t>
      </w:r>
      <w:r w:rsidRPr="00C7244C">
        <w:t xml:space="preserve">: </w:t>
      </w:r>
      <w:r w:rsidR="008E4208" w:rsidRPr="00C7244C">
        <w:t>The DIFF-RSRP value of SSB#0 or SSB#1 reported by the UE is compared to the expected DIFF-RSRP value</w:t>
      </w:r>
      <w:r w:rsidRPr="00C7244C">
        <w:t xml:space="preserve">. If the resulting value is outside the limits in Table 5.7.1.1.5-5 or the UE fails to report the measurement value for SSB#0 or SSB#1, the number of failed iterations for </w:t>
      </w:r>
      <w:r w:rsidR="00745B04" w:rsidRPr="00C7244C">
        <w:t xml:space="preserve">R4 </w:t>
      </w:r>
      <w:r w:rsidRPr="00C7244C">
        <w:t xml:space="preserve">is increased by one. Otherwise, the number of passed iterations for </w:t>
      </w:r>
      <w:r w:rsidR="00745B04" w:rsidRPr="00C7244C">
        <w:t xml:space="preserve">R4 </w:t>
      </w:r>
      <w:r w:rsidRPr="00C7244C">
        <w:t>is increased by one.</w:t>
      </w:r>
    </w:p>
    <w:p w14:paraId="0D145888" w14:textId="77777777" w:rsidR="00D22006" w:rsidRPr="00C7244C" w:rsidRDefault="00D22006" w:rsidP="00EE3C3D">
      <w:pPr>
        <w:pStyle w:val="H6"/>
        <w:rPr>
          <w:lang w:eastAsia="sv-SE"/>
        </w:rPr>
      </w:pPr>
      <w:r w:rsidRPr="00C7244C">
        <w:rPr>
          <w:lang w:eastAsia="sv-SE"/>
        </w:rPr>
        <w:t>7.7.4.1.4.3</w:t>
      </w:r>
      <w:r w:rsidRPr="00C7244C">
        <w:rPr>
          <w:lang w:eastAsia="sv-SE"/>
        </w:rPr>
        <w:tab/>
        <w:t>Message contents</w:t>
      </w:r>
    </w:p>
    <w:p w14:paraId="609513D9" w14:textId="77777777" w:rsidR="00D22006" w:rsidRPr="00C7244C" w:rsidRDefault="00D22006" w:rsidP="00D22006">
      <w:pPr>
        <w:rPr>
          <w:lang w:eastAsia="sv-SE"/>
        </w:rPr>
      </w:pPr>
      <w:r w:rsidRPr="00C7244C">
        <w:rPr>
          <w:lang w:eastAsia="sv-SE"/>
        </w:rPr>
        <w:t>Message contents are according to TS 38.508-1 [14] clause 7.3 with the following exceptions:</w:t>
      </w:r>
    </w:p>
    <w:p w14:paraId="52275FBF" w14:textId="77777777" w:rsidR="00D22006" w:rsidRPr="00C7244C" w:rsidRDefault="00D22006" w:rsidP="00EE3C3D">
      <w:pPr>
        <w:pStyle w:val="TH"/>
      </w:pPr>
      <w:r w:rsidRPr="00C7244C">
        <w:t xml:space="preserve">Table </w:t>
      </w:r>
      <w:r w:rsidRPr="00C7244C">
        <w:rPr>
          <w:lang w:eastAsia="sv-SE"/>
        </w:rPr>
        <w:t>7.7.4.1.4.3</w:t>
      </w:r>
      <w:r w:rsidRPr="00C7244C">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22006" w:rsidRPr="00C7244C" w14:paraId="14262EE0" w14:textId="77777777" w:rsidTr="003F1727">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B90FC27" w14:textId="77777777" w:rsidR="00D22006" w:rsidRPr="00C7244C" w:rsidRDefault="00D22006" w:rsidP="003F1727">
            <w:pPr>
              <w:pStyle w:val="TAH"/>
            </w:pPr>
            <w:r w:rsidRPr="00C7244C">
              <w:t>Default Message Contents</w:t>
            </w:r>
          </w:p>
        </w:tc>
      </w:tr>
      <w:tr w:rsidR="00D22006" w:rsidRPr="00C7244C" w14:paraId="34CCB8A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E0FE86" w14:textId="77777777" w:rsidR="00D22006" w:rsidRPr="00C7244C" w:rsidRDefault="00D2200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D912888" w14:textId="77777777" w:rsidR="00D22006" w:rsidRPr="00C7244C" w:rsidRDefault="00D22006" w:rsidP="003F1727">
            <w:pPr>
              <w:pStyle w:val="TAL"/>
            </w:pPr>
          </w:p>
        </w:tc>
      </w:tr>
      <w:tr w:rsidR="00D22006" w:rsidRPr="00C7244C" w14:paraId="3DDA646B"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CD5CBCC" w14:textId="77777777" w:rsidR="00D22006" w:rsidRPr="00C7244C" w:rsidRDefault="00D2200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0F809C2" w14:textId="77777777" w:rsidR="00D22006" w:rsidRPr="00C7244C" w:rsidRDefault="00D22006" w:rsidP="003F1727">
            <w:pPr>
              <w:pStyle w:val="TAL"/>
            </w:pPr>
            <w:r w:rsidRPr="00C7244C">
              <w:t>Table H.3.1-1</w:t>
            </w:r>
          </w:p>
          <w:p w14:paraId="669B173D" w14:textId="77777777" w:rsidR="00D22006" w:rsidRPr="00C7244C" w:rsidRDefault="00D22006" w:rsidP="003F1727">
            <w:pPr>
              <w:pStyle w:val="TAL"/>
            </w:pPr>
            <w:r w:rsidRPr="00C7244C">
              <w:t>Table H.3.1-2</w:t>
            </w:r>
          </w:p>
          <w:p w14:paraId="66D76F1A" w14:textId="77777777" w:rsidR="00D22006" w:rsidRPr="00C7244C" w:rsidRDefault="00D22006" w:rsidP="003F1727">
            <w:pPr>
              <w:pStyle w:val="TAL"/>
            </w:pPr>
            <w:r w:rsidRPr="00C7244C">
              <w:t>Table H.3.6-2 with conditions PERIODIC and SS-RSRP</w:t>
            </w:r>
          </w:p>
          <w:p w14:paraId="71CE2085" w14:textId="77777777" w:rsidR="00D22006" w:rsidRPr="00C7244C" w:rsidRDefault="00D22006" w:rsidP="003F1727">
            <w:pPr>
              <w:pStyle w:val="TAL"/>
            </w:pPr>
            <w:r w:rsidRPr="00C7244C">
              <w:t>Table H.3.6-3 with conditions SSB and PERIODIC</w:t>
            </w:r>
          </w:p>
          <w:p w14:paraId="0BC2739F" w14:textId="77777777" w:rsidR="00D22006" w:rsidRPr="00C7244C" w:rsidRDefault="00D22006" w:rsidP="003F1727">
            <w:pPr>
              <w:pStyle w:val="TAL"/>
            </w:pPr>
            <w:r w:rsidRPr="00C7244C">
              <w:rPr>
                <w:rFonts w:cs="v4.2.0"/>
              </w:rPr>
              <w:t>Table 7.3.1-3 in TS 38.508-1 [14] with condition SMTC.1</w:t>
            </w:r>
          </w:p>
        </w:tc>
      </w:tr>
    </w:tbl>
    <w:p w14:paraId="7E4B258C" w14:textId="77777777" w:rsidR="00D22006" w:rsidRPr="00C7244C" w:rsidRDefault="00D22006" w:rsidP="00D22006">
      <w:pPr>
        <w:rPr>
          <w:lang w:eastAsia="sv-SE"/>
        </w:rPr>
      </w:pPr>
    </w:p>
    <w:p w14:paraId="23EC7368" w14:textId="77777777" w:rsidR="00D22006" w:rsidRPr="00C7244C" w:rsidRDefault="00D22006" w:rsidP="00EE3C3D">
      <w:pPr>
        <w:pStyle w:val="TH"/>
      </w:pPr>
      <w:r w:rsidRPr="00C7244C">
        <w:t xml:space="preserve">Table </w:t>
      </w:r>
      <w:r w:rsidRPr="00C7244C">
        <w:rPr>
          <w:lang w:eastAsia="sv-SE"/>
        </w:rPr>
        <w:t>7.7.4.1.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22006" w:rsidRPr="00C7244C" w14:paraId="3D249E98"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11426E3" w14:textId="77777777" w:rsidR="00D22006" w:rsidRPr="00C7244C" w:rsidRDefault="00D22006" w:rsidP="003F1727">
            <w:pPr>
              <w:keepNext/>
              <w:keepLines/>
              <w:spacing w:after="0"/>
              <w:rPr>
                <w:rFonts w:ascii="Arial" w:hAnsi="Arial"/>
                <w:sz w:val="18"/>
              </w:rPr>
            </w:pPr>
            <w:r w:rsidRPr="00C7244C">
              <w:rPr>
                <w:rFonts w:ascii="Arial" w:hAnsi="Arial"/>
                <w:sz w:val="18"/>
              </w:rPr>
              <w:t>Derivation Path: TS 38.508-1 [14], Table 4.6.3-133</w:t>
            </w:r>
          </w:p>
        </w:tc>
      </w:tr>
      <w:tr w:rsidR="00D22006" w:rsidRPr="00C7244C" w14:paraId="10C2ED5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E4F5AD"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B1BA20"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F3E3404"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105E67DB"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Condition</w:t>
            </w:r>
          </w:p>
        </w:tc>
      </w:tr>
      <w:tr w:rsidR="00D22006" w:rsidRPr="00C7244C" w14:paraId="4AD760B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17DF99" w14:textId="77777777" w:rsidR="00D22006" w:rsidRPr="00C7244C" w:rsidRDefault="00D22006"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BE9C4E1"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232AC7A"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D0F9BC3" w14:textId="77777777" w:rsidR="00D22006" w:rsidRPr="00C7244C" w:rsidRDefault="00D22006" w:rsidP="003F1727">
            <w:pPr>
              <w:pStyle w:val="TAL"/>
            </w:pPr>
          </w:p>
        </w:tc>
      </w:tr>
      <w:tr w:rsidR="00D22006" w:rsidRPr="00C7244C" w14:paraId="378FC54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A5C390" w14:textId="77777777" w:rsidR="00D22006" w:rsidRPr="00C7244C" w:rsidRDefault="00D22006"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494C53EA" w14:textId="77777777" w:rsidR="00D22006" w:rsidRPr="00C7244C" w:rsidRDefault="00D2200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103C015E"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0D1FF4" w14:textId="77777777" w:rsidR="00D22006" w:rsidRPr="00C7244C" w:rsidRDefault="00D22006" w:rsidP="003F1727">
            <w:pPr>
              <w:pStyle w:val="TAL"/>
            </w:pPr>
          </w:p>
        </w:tc>
      </w:tr>
      <w:tr w:rsidR="00D22006" w:rsidRPr="00C7244C" w14:paraId="6467001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91303B" w14:textId="77777777" w:rsidR="00D22006" w:rsidRPr="00C7244C" w:rsidRDefault="00D2200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59F41AAD" w14:textId="77777777" w:rsidR="00D22006" w:rsidRPr="00C7244C" w:rsidRDefault="00D2200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04B0577C" w14:textId="77777777" w:rsidR="00D22006" w:rsidRPr="00C7244C" w:rsidRDefault="00D2200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C18F474" w14:textId="77777777" w:rsidR="00D22006" w:rsidRPr="00C7244C" w:rsidRDefault="00D22006" w:rsidP="003F1727">
            <w:pPr>
              <w:pStyle w:val="TAL"/>
            </w:pPr>
          </w:p>
        </w:tc>
      </w:tr>
      <w:tr w:rsidR="00D22006" w:rsidRPr="00C7244C" w14:paraId="2810A31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E7C9A60" w14:textId="77777777" w:rsidR="00D22006" w:rsidRPr="00C7244C" w:rsidRDefault="00D22006" w:rsidP="003F1727">
            <w:pPr>
              <w:pStyle w:val="TAL"/>
              <w:rPr>
                <w:rFonts w:cs="Arial"/>
                <w:kern w:val="2"/>
                <w:szCs w:val="18"/>
              </w:rPr>
            </w:pPr>
            <w:r w:rsidRPr="00C7244C">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D3B2B0A"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1EF1A7E"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CD810FE" w14:textId="77777777" w:rsidR="00D22006" w:rsidRPr="00C7244C" w:rsidRDefault="00D22006" w:rsidP="003F1727">
            <w:pPr>
              <w:pStyle w:val="TAL"/>
            </w:pPr>
          </w:p>
        </w:tc>
      </w:tr>
      <w:tr w:rsidR="00D22006" w:rsidRPr="00C7244C" w14:paraId="4799519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4E43EA" w14:textId="77777777" w:rsidR="00D22006" w:rsidRPr="00C7244C" w:rsidRDefault="00D22006" w:rsidP="003F1727">
            <w:pPr>
              <w:pStyle w:val="TAL"/>
              <w:rPr>
                <w:rFonts w:cs="Arial"/>
                <w:kern w:val="2"/>
                <w:szCs w:val="18"/>
              </w:rPr>
            </w:pPr>
            <w:r w:rsidRPr="00C7244C">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52901A35" w14:textId="77777777" w:rsidR="00D22006" w:rsidRPr="00C7244C" w:rsidRDefault="00D2200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7D4A57EA"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81BA518" w14:textId="77777777" w:rsidR="00D22006" w:rsidRPr="00C7244C" w:rsidRDefault="00D22006" w:rsidP="003F1727">
            <w:pPr>
              <w:pStyle w:val="TAL"/>
            </w:pPr>
          </w:p>
        </w:tc>
      </w:tr>
      <w:tr w:rsidR="00D22006" w:rsidRPr="00C7244C" w14:paraId="65CD6AD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DB55A8" w14:textId="77777777" w:rsidR="00D22006" w:rsidRPr="00C7244C" w:rsidRDefault="00D2200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C720563"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45B4BB"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3336E3" w14:textId="77777777" w:rsidR="00D22006" w:rsidRPr="00C7244C" w:rsidRDefault="00D22006" w:rsidP="003F1727">
            <w:pPr>
              <w:pStyle w:val="TAL"/>
            </w:pPr>
          </w:p>
        </w:tc>
      </w:tr>
      <w:tr w:rsidR="00D22006" w:rsidRPr="00C7244C" w14:paraId="69D26C2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488CC25" w14:textId="77777777" w:rsidR="00D22006" w:rsidRPr="00C7244C" w:rsidRDefault="00D2200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F0C5B97"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2299E0"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762766" w14:textId="77777777" w:rsidR="00D22006" w:rsidRPr="00C7244C" w:rsidRDefault="00D22006" w:rsidP="003F1727">
            <w:pPr>
              <w:pStyle w:val="TAL"/>
            </w:pPr>
          </w:p>
        </w:tc>
      </w:tr>
      <w:tr w:rsidR="00D22006" w:rsidRPr="00C7244C" w14:paraId="1E49D4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8C679E" w14:textId="77777777" w:rsidR="00D22006" w:rsidRPr="00C7244C" w:rsidRDefault="00D2200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D6FE281"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8513AFD"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F50EABB" w14:textId="77777777" w:rsidR="00D22006" w:rsidRPr="00C7244C" w:rsidRDefault="00D22006" w:rsidP="003F1727">
            <w:pPr>
              <w:pStyle w:val="TAL"/>
            </w:pPr>
          </w:p>
        </w:tc>
      </w:tr>
    </w:tbl>
    <w:p w14:paraId="115EF203" w14:textId="77777777" w:rsidR="00D22006" w:rsidRPr="00C7244C" w:rsidRDefault="00D22006" w:rsidP="00D22006">
      <w:pPr>
        <w:rPr>
          <w:lang w:eastAsia="sv-SE"/>
        </w:rPr>
      </w:pPr>
    </w:p>
    <w:p w14:paraId="02772121" w14:textId="77777777" w:rsidR="00D22006" w:rsidRPr="00C7244C" w:rsidRDefault="00D22006" w:rsidP="00EE3C3D">
      <w:pPr>
        <w:pStyle w:val="H6"/>
        <w:rPr>
          <w:lang w:eastAsia="sv-SE"/>
        </w:rPr>
      </w:pPr>
      <w:r w:rsidRPr="00C7244C">
        <w:rPr>
          <w:lang w:eastAsia="sv-SE"/>
        </w:rPr>
        <w:t>7.7.4.1.5</w:t>
      </w:r>
      <w:r w:rsidRPr="00C7244C">
        <w:rPr>
          <w:lang w:eastAsia="sv-SE"/>
        </w:rPr>
        <w:tab/>
        <w:t>Test requirement</w:t>
      </w:r>
    </w:p>
    <w:p w14:paraId="2F3E9FC5" w14:textId="77777777" w:rsidR="00D22006" w:rsidRPr="00C7244C" w:rsidRDefault="00D22006" w:rsidP="00D22006">
      <w:pPr>
        <w:rPr>
          <w:lang w:eastAsia="sv-SE"/>
        </w:rPr>
      </w:pPr>
      <w:r w:rsidRPr="00C7244C">
        <w:rPr>
          <w:lang w:eastAsia="sv-SE"/>
        </w:rPr>
        <w:t>Table 7.7.4.1.5-1 defines the primary level settings including test tolerances for all tests.</w:t>
      </w:r>
    </w:p>
    <w:p w14:paraId="10840590" w14:textId="069FCE6F" w:rsidR="00D22006" w:rsidRPr="00C7244C" w:rsidRDefault="00D22006" w:rsidP="00D22006">
      <w:pPr>
        <w:rPr>
          <w:lang w:eastAsia="sv-SE"/>
        </w:rPr>
      </w:pPr>
      <w:r w:rsidRPr="00C7244C">
        <w:rPr>
          <w:lang w:eastAsia="sv-SE"/>
        </w:rPr>
        <w:t>Each L1-RSRP measurement report for each of the tests in Table 7.7.4.1.5-1 shall meet the corresponding absolute accuracy requirements in Table 7.7.4.1.5-2 for test configurations 1, 2, 4 and 5, and the corresponding absolute accuracy requirements in Table 7.7.4.1.5-3 for test configurations 3 and 6</w:t>
      </w:r>
      <w:r w:rsidR="00364D3E" w:rsidRPr="00C7244C">
        <w:rPr>
          <w:lang w:eastAsia="sv-SE"/>
        </w:rPr>
        <w:t xml:space="preserve"> </w:t>
      </w:r>
      <w:r w:rsidR="00364D3E" w:rsidRPr="00C7244C">
        <w:t xml:space="preserve">and Table </w:t>
      </w:r>
      <w:r w:rsidR="00364D3E" w:rsidRPr="00C7244C">
        <w:rPr>
          <w:lang w:eastAsia="sv-SE"/>
        </w:rPr>
        <w:t>7.7.4.1.5</w:t>
      </w:r>
      <w:r w:rsidR="00364D3E" w:rsidRPr="00C7244C">
        <w:t>-3a for all configurations</w:t>
      </w:r>
      <w:r w:rsidRPr="00C7244C">
        <w:rPr>
          <w:lang w:eastAsia="sv-SE"/>
        </w:rPr>
        <w:t>.</w:t>
      </w:r>
    </w:p>
    <w:p w14:paraId="33D62A3F" w14:textId="77777777" w:rsidR="00D22006" w:rsidRPr="00C7244C" w:rsidRDefault="00D22006" w:rsidP="00EE3C3D">
      <w:pPr>
        <w:pStyle w:val="TH"/>
      </w:pPr>
      <w:r w:rsidRPr="00C7244C">
        <w:t xml:space="preserve">Table </w:t>
      </w:r>
      <w:r w:rsidRPr="00C7244C">
        <w:rPr>
          <w:lang w:eastAsia="sv-SE"/>
        </w:rPr>
        <w:t>7.7.4.1.5</w:t>
      </w:r>
      <w:r w:rsidRPr="00C7244C">
        <w:t>-1: L1-RSRP test parameters</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4"/>
        <w:gridCol w:w="1268"/>
        <w:gridCol w:w="1785"/>
        <w:gridCol w:w="1556"/>
      </w:tblGrid>
      <w:tr w:rsidR="00D22006" w:rsidRPr="00C7244C" w14:paraId="0EB477F7"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A1F90EC" w14:textId="77777777" w:rsidR="00D22006" w:rsidRPr="00C7244C" w:rsidRDefault="00D22006" w:rsidP="003F1727">
            <w:pPr>
              <w:pStyle w:val="TAH"/>
              <w:spacing w:line="256" w:lineRule="auto"/>
            </w:pPr>
            <w:r w:rsidRPr="00C7244C">
              <w:t>Parameter</w:t>
            </w:r>
          </w:p>
        </w:tc>
        <w:tc>
          <w:tcPr>
            <w:tcW w:w="954" w:type="dxa"/>
            <w:tcBorders>
              <w:top w:val="single" w:sz="4" w:space="0" w:color="auto"/>
              <w:left w:val="single" w:sz="4" w:space="0" w:color="auto"/>
              <w:bottom w:val="single" w:sz="4" w:space="0" w:color="auto"/>
              <w:right w:val="single" w:sz="4" w:space="0" w:color="auto"/>
            </w:tcBorders>
            <w:vAlign w:val="center"/>
            <w:hideMark/>
          </w:tcPr>
          <w:p w14:paraId="680785FF" w14:textId="77777777" w:rsidR="00D22006" w:rsidRPr="00C7244C" w:rsidRDefault="00D22006" w:rsidP="003F1727">
            <w:pPr>
              <w:pStyle w:val="TAH"/>
              <w:spacing w:line="256" w:lineRule="auto"/>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3AC86CB" w14:textId="77777777" w:rsidR="00D22006" w:rsidRPr="00C7244C" w:rsidRDefault="00D22006" w:rsidP="003F1727">
            <w:pPr>
              <w:pStyle w:val="TAH"/>
              <w:spacing w:line="256" w:lineRule="auto"/>
            </w:pPr>
            <w:r w:rsidRPr="00C7244C">
              <w:t>Unit</w:t>
            </w:r>
          </w:p>
        </w:tc>
        <w:tc>
          <w:tcPr>
            <w:tcW w:w="1785" w:type="dxa"/>
            <w:tcBorders>
              <w:top w:val="single" w:sz="4" w:space="0" w:color="auto"/>
              <w:left w:val="single" w:sz="4" w:space="0" w:color="auto"/>
              <w:bottom w:val="single" w:sz="4" w:space="0" w:color="auto"/>
              <w:right w:val="single" w:sz="4" w:space="0" w:color="auto"/>
            </w:tcBorders>
            <w:vAlign w:val="center"/>
            <w:hideMark/>
          </w:tcPr>
          <w:p w14:paraId="0CBBD697" w14:textId="77777777" w:rsidR="00D22006" w:rsidRPr="00C7244C" w:rsidRDefault="00D22006" w:rsidP="003F1727">
            <w:pPr>
              <w:pStyle w:val="TAH"/>
              <w:spacing w:line="256" w:lineRule="auto"/>
            </w:pPr>
            <w:r w:rsidRPr="00C7244C">
              <w:t>Test 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D242537" w14:textId="77777777" w:rsidR="00D22006" w:rsidRPr="00C7244C" w:rsidRDefault="00D22006" w:rsidP="003F1727">
            <w:pPr>
              <w:pStyle w:val="TAH"/>
              <w:spacing w:line="256" w:lineRule="auto"/>
            </w:pPr>
            <w:r w:rsidRPr="00C7244C">
              <w:t>Test 2</w:t>
            </w:r>
          </w:p>
        </w:tc>
      </w:tr>
      <w:tr w:rsidR="00D22006" w:rsidRPr="00C7244C" w14:paraId="78C28BE3"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6AEF0F" w14:textId="77777777" w:rsidR="00D22006" w:rsidRPr="00C7244C" w:rsidRDefault="00D22006" w:rsidP="003F1727">
            <w:pPr>
              <w:pStyle w:val="TAL"/>
              <w:spacing w:line="256" w:lineRule="auto"/>
            </w:pPr>
            <w:r w:rsidRPr="00C7244C">
              <w:t>SSB GSC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D61F25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19B7A1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A73632" w14:textId="77777777" w:rsidR="00D22006" w:rsidRPr="00C7244C" w:rsidRDefault="00D22006" w:rsidP="003F1727">
            <w:pPr>
              <w:pStyle w:val="TAC"/>
              <w:spacing w:line="256" w:lineRule="auto"/>
            </w:pPr>
            <w:r w:rsidRPr="00C7244C">
              <w:t>freq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DD6E957" w14:textId="77777777" w:rsidR="00D22006" w:rsidRPr="00C7244C" w:rsidRDefault="00D22006" w:rsidP="003F1727">
            <w:pPr>
              <w:pStyle w:val="TAC"/>
              <w:spacing w:line="256" w:lineRule="auto"/>
            </w:pPr>
            <w:r w:rsidRPr="00C7244C">
              <w:t>freq1</w:t>
            </w:r>
          </w:p>
        </w:tc>
      </w:tr>
      <w:tr w:rsidR="00D22006" w:rsidRPr="00C7244C" w14:paraId="5EA3827B" w14:textId="77777777" w:rsidTr="003F1727">
        <w:trPr>
          <w:trHeight w:val="279"/>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A7D8923" w14:textId="77777777" w:rsidR="00D22006" w:rsidRPr="00C7244C" w:rsidRDefault="00D22006" w:rsidP="003F1727">
            <w:pPr>
              <w:pStyle w:val="TAL"/>
              <w:spacing w:line="256" w:lineRule="auto"/>
            </w:pPr>
            <w:r w:rsidRPr="00C7244C">
              <w:t>Duplex mode</w:t>
            </w:r>
          </w:p>
        </w:tc>
        <w:tc>
          <w:tcPr>
            <w:tcW w:w="954" w:type="dxa"/>
            <w:tcBorders>
              <w:top w:val="single" w:sz="4" w:space="0" w:color="auto"/>
              <w:left w:val="single" w:sz="4" w:space="0" w:color="auto"/>
              <w:bottom w:val="single" w:sz="4" w:space="0" w:color="auto"/>
              <w:right w:val="single" w:sz="4" w:space="0" w:color="auto"/>
            </w:tcBorders>
            <w:vAlign w:val="center"/>
            <w:hideMark/>
          </w:tcPr>
          <w:p w14:paraId="1D02DF5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23F5F28"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3244BE" w14:textId="77777777" w:rsidR="00D22006" w:rsidRPr="00C7244C" w:rsidRDefault="00D22006" w:rsidP="003F1727">
            <w:pPr>
              <w:pStyle w:val="TAC"/>
              <w:spacing w:line="256" w:lineRule="auto"/>
            </w:pPr>
            <w:r w:rsidRPr="00C7244C">
              <w:t>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784043E" w14:textId="77777777" w:rsidR="00D22006" w:rsidRPr="00C7244C" w:rsidRDefault="00D22006" w:rsidP="003F1727">
            <w:pPr>
              <w:pStyle w:val="TAC"/>
              <w:spacing w:line="256" w:lineRule="auto"/>
            </w:pPr>
            <w:r w:rsidRPr="00C7244C">
              <w:t>TDD</w:t>
            </w:r>
          </w:p>
        </w:tc>
      </w:tr>
      <w:tr w:rsidR="00D22006" w:rsidRPr="00C7244C" w14:paraId="363E4C3A" w14:textId="77777777" w:rsidTr="003F1727">
        <w:trPr>
          <w:trHeight w:val="284"/>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D19F38" w14:textId="77777777" w:rsidR="00D22006" w:rsidRPr="00C7244C" w:rsidRDefault="00D22006" w:rsidP="003F1727">
            <w:pPr>
              <w:pStyle w:val="TAL"/>
              <w:spacing w:line="256" w:lineRule="auto"/>
            </w:pPr>
            <w:r w:rsidRPr="00C7244C">
              <w:t>TDD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1D60ED2"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2C03623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18DB75E1" w14:textId="77777777" w:rsidR="00D22006" w:rsidRPr="00C7244C" w:rsidRDefault="00D22006" w:rsidP="003F1727">
            <w:pPr>
              <w:pStyle w:val="TAC"/>
              <w:spacing w:line="256" w:lineRule="auto"/>
            </w:pPr>
            <w:r w:rsidRPr="00C7244C">
              <w:t>TDDConf.3.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645FE6C" w14:textId="77777777" w:rsidR="00D22006" w:rsidRPr="00C7244C" w:rsidRDefault="00D22006" w:rsidP="003F1727">
            <w:pPr>
              <w:pStyle w:val="TAC"/>
              <w:spacing w:line="256" w:lineRule="auto"/>
            </w:pPr>
            <w:r w:rsidRPr="00C7244C">
              <w:t>TDDConf.3.1</w:t>
            </w:r>
          </w:p>
        </w:tc>
      </w:tr>
      <w:tr w:rsidR="00D22006" w:rsidRPr="00C7244C" w14:paraId="687F7F03" w14:textId="77777777" w:rsidTr="003F1727">
        <w:trPr>
          <w:trHeight w:val="27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EFF227E" w14:textId="77777777" w:rsidR="00D22006" w:rsidRPr="00C7244C" w:rsidRDefault="00D22006" w:rsidP="003F1727">
            <w:pPr>
              <w:pStyle w:val="TAL"/>
              <w:spacing w:line="256" w:lineRule="auto"/>
              <w:rPr>
                <w:vertAlign w:val="subscript"/>
              </w:rPr>
            </w:pPr>
            <w:r w:rsidRPr="00C7244C">
              <w:t>BW</w:t>
            </w:r>
            <w:r w:rsidRPr="00C7244C">
              <w:rPr>
                <w:vertAlign w:val="subscript"/>
              </w:rPr>
              <w:t>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6CDAF1F2"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680B745" w14:textId="77777777" w:rsidR="00D22006" w:rsidRPr="00C7244C" w:rsidRDefault="00D22006" w:rsidP="003F1727">
            <w:pPr>
              <w:pStyle w:val="TAC"/>
              <w:spacing w:line="256" w:lineRule="auto"/>
            </w:pPr>
            <w:r w:rsidRPr="00C7244C">
              <w:t>MHz</w:t>
            </w:r>
          </w:p>
        </w:tc>
        <w:tc>
          <w:tcPr>
            <w:tcW w:w="1785" w:type="dxa"/>
            <w:tcBorders>
              <w:top w:val="single" w:sz="4" w:space="0" w:color="auto"/>
              <w:left w:val="single" w:sz="4" w:space="0" w:color="auto"/>
              <w:bottom w:val="single" w:sz="4" w:space="0" w:color="auto"/>
              <w:right w:val="single" w:sz="4" w:space="0" w:color="auto"/>
            </w:tcBorders>
            <w:vAlign w:val="center"/>
            <w:hideMark/>
          </w:tcPr>
          <w:p w14:paraId="33038A57" w14:textId="77777777" w:rsidR="00D22006" w:rsidRPr="00C7244C" w:rsidRDefault="00D22006" w:rsidP="003F1727">
            <w:pPr>
              <w:pStyle w:val="TAC"/>
              <w:spacing w:line="256" w:lineRule="auto"/>
            </w:pPr>
            <w:r w:rsidRPr="00C7244C">
              <w:t>100: N</w:t>
            </w:r>
            <w:r w:rsidRPr="00C7244C">
              <w:rPr>
                <w:vertAlign w:val="subscript"/>
              </w:rPr>
              <w:t>RB,c</w:t>
            </w:r>
            <w:r w:rsidRPr="00C7244C">
              <w:t xml:space="preserve"> = 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DEEEE5" w14:textId="77777777" w:rsidR="00D22006" w:rsidRPr="00C7244C" w:rsidRDefault="00D22006" w:rsidP="003F1727">
            <w:pPr>
              <w:pStyle w:val="TAC"/>
              <w:spacing w:line="256" w:lineRule="auto"/>
            </w:pPr>
            <w:r w:rsidRPr="00C7244C">
              <w:t>100: N</w:t>
            </w:r>
            <w:r w:rsidRPr="00C7244C">
              <w:rPr>
                <w:vertAlign w:val="subscript"/>
              </w:rPr>
              <w:t>RB,c</w:t>
            </w:r>
            <w:r w:rsidRPr="00C7244C">
              <w:t xml:space="preserve"> = 66</w:t>
            </w:r>
          </w:p>
        </w:tc>
      </w:tr>
      <w:tr w:rsidR="00D22006" w:rsidRPr="00C7244C" w14:paraId="58C7CC2E" w14:textId="77777777" w:rsidTr="003F1727">
        <w:trPr>
          <w:trHeight w:val="26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387C4A" w14:textId="77777777" w:rsidR="00D22006" w:rsidRPr="00C7244C" w:rsidRDefault="00D22006" w:rsidP="003F1727">
            <w:pPr>
              <w:pStyle w:val="TAL"/>
              <w:spacing w:line="256" w:lineRule="auto"/>
            </w:pPr>
            <w:r w:rsidRPr="00C7244C">
              <w:rPr>
                <w:rFonts w:cs="Arial"/>
              </w:rPr>
              <w:t>Data RBs allocated</w:t>
            </w:r>
          </w:p>
        </w:tc>
        <w:tc>
          <w:tcPr>
            <w:tcW w:w="954" w:type="dxa"/>
            <w:tcBorders>
              <w:top w:val="single" w:sz="4" w:space="0" w:color="auto"/>
              <w:left w:val="single" w:sz="4" w:space="0" w:color="auto"/>
              <w:bottom w:val="single" w:sz="4" w:space="0" w:color="auto"/>
              <w:right w:val="single" w:sz="4" w:space="0" w:color="auto"/>
            </w:tcBorders>
            <w:vAlign w:val="center"/>
            <w:hideMark/>
          </w:tcPr>
          <w:p w14:paraId="580519C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56BB64C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E15EC93" w14:textId="77777777" w:rsidR="00D22006" w:rsidRPr="00C7244C" w:rsidRDefault="00D22006" w:rsidP="003F1727">
            <w:pPr>
              <w:pStyle w:val="TAC"/>
              <w:spacing w:line="256" w:lineRule="auto"/>
            </w:pPr>
            <w:r w:rsidRPr="00C7244C">
              <w:rPr>
                <w:rFonts w:cs="Arial"/>
              </w:rPr>
              <w:t>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A21ABC7" w14:textId="77777777" w:rsidR="00D22006" w:rsidRPr="00C7244C" w:rsidRDefault="00D22006" w:rsidP="003F1727">
            <w:pPr>
              <w:pStyle w:val="TAC"/>
              <w:spacing w:line="256" w:lineRule="auto"/>
            </w:pPr>
            <w:r w:rsidRPr="00C7244C">
              <w:rPr>
                <w:rFonts w:cs="Arial"/>
              </w:rPr>
              <w:t>66</w:t>
            </w:r>
          </w:p>
        </w:tc>
      </w:tr>
      <w:tr w:rsidR="00D22006" w:rsidRPr="00C7244C" w14:paraId="082E00BC" w14:textId="77777777" w:rsidTr="003F1727">
        <w:trPr>
          <w:trHeight w:val="263"/>
          <w:jc w:val="center"/>
        </w:trPr>
        <w:tc>
          <w:tcPr>
            <w:tcW w:w="2732" w:type="dxa"/>
            <w:tcBorders>
              <w:top w:val="single" w:sz="4" w:space="0" w:color="auto"/>
              <w:left w:val="single" w:sz="4" w:space="0" w:color="auto"/>
              <w:bottom w:val="nil"/>
              <w:right w:val="single" w:sz="4" w:space="0" w:color="auto"/>
            </w:tcBorders>
            <w:vAlign w:val="center"/>
            <w:hideMark/>
          </w:tcPr>
          <w:p w14:paraId="03F0E738" w14:textId="77777777" w:rsidR="00D22006" w:rsidRPr="00C7244C" w:rsidRDefault="00D22006" w:rsidP="003F1727">
            <w:pPr>
              <w:pStyle w:val="TAL"/>
              <w:spacing w:line="256" w:lineRule="auto"/>
            </w:pPr>
            <w:r w:rsidRPr="00C7244C">
              <w:t>PDSCH Reference measurement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4BE2EF0A"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5BF9261A"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0379AA0" w14:textId="77777777" w:rsidR="00D22006" w:rsidRPr="00C7244C" w:rsidRDefault="00D22006" w:rsidP="003F1727">
            <w:pPr>
              <w:pStyle w:val="TAC"/>
              <w:spacing w:line="256" w:lineRule="auto"/>
            </w:pPr>
            <w:r w:rsidRPr="00C7244C">
              <w:t>S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033A42B" w14:textId="77777777" w:rsidR="00D22006" w:rsidRPr="00C7244C" w:rsidRDefault="00D22006" w:rsidP="003F1727">
            <w:pPr>
              <w:pStyle w:val="TAC"/>
              <w:spacing w:line="256" w:lineRule="auto"/>
            </w:pPr>
            <w:r w:rsidRPr="00C7244C">
              <w:t>SR.3.2 TDD</w:t>
            </w:r>
          </w:p>
        </w:tc>
      </w:tr>
      <w:tr w:rsidR="00D22006" w:rsidRPr="00C7244C" w14:paraId="5987DA2E" w14:textId="77777777" w:rsidTr="003F1727">
        <w:trPr>
          <w:trHeight w:val="263"/>
          <w:jc w:val="center"/>
        </w:trPr>
        <w:tc>
          <w:tcPr>
            <w:tcW w:w="2732" w:type="dxa"/>
            <w:tcBorders>
              <w:top w:val="nil"/>
              <w:left w:val="single" w:sz="4" w:space="0" w:color="auto"/>
              <w:bottom w:val="single" w:sz="4" w:space="0" w:color="auto"/>
              <w:right w:val="single" w:sz="4" w:space="0" w:color="auto"/>
            </w:tcBorders>
            <w:vAlign w:val="center"/>
          </w:tcPr>
          <w:p w14:paraId="67DED894"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6B278D04"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6759B7D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7EE3713" w14:textId="77777777" w:rsidR="00D22006" w:rsidRPr="00C7244C" w:rsidRDefault="00D22006" w:rsidP="003F1727">
            <w:pPr>
              <w:pStyle w:val="TAC"/>
              <w:spacing w:line="256" w:lineRule="auto"/>
            </w:pPr>
            <w:r w:rsidRPr="00C7244C">
              <w:rPr>
                <w:rFonts w:cs="Arial"/>
              </w:rPr>
              <w:t>SR.3.3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8C3C5CC" w14:textId="77777777" w:rsidR="00D22006" w:rsidRPr="00C7244C" w:rsidRDefault="00D22006" w:rsidP="003F1727">
            <w:pPr>
              <w:pStyle w:val="TAC"/>
              <w:spacing w:line="256" w:lineRule="auto"/>
            </w:pPr>
            <w:r w:rsidRPr="00C7244C">
              <w:rPr>
                <w:rFonts w:cs="Arial"/>
              </w:rPr>
              <w:t>SR.3.3 TDD</w:t>
            </w:r>
          </w:p>
        </w:tc>
      </w:tr>
      <w:tr w:rsidR="00D22006" w:rsidRPr="00C7244C" w14:paraId="6042E44E" w14:textId="77777777" w:rsidTr="003F1727">
        <w:trPr>
          <w:trHeight w:val="269"/>
          <w:jc w:val="center"/>
        </w:trPr>
        <w:tc>
          <w:tcPr>
            <w:tcW w:w="2732" w:type="dxa"/>
            <w:tcBorders>
              <w:top w:val="single" w:sz="4" w:space="0" w:color="auto"/>
              <w:left w:val="single" w:sz="4" w:space="0" w:color="auto"/>
              <w:bottom w:val="nil"/>
              <w:right w:val="single" w:sz="4" w:space="0" w:color="auto"/>
            </w:tcBorders>
            <w:vAlign w:val="center"/>
            <w:hideMark/>
          </w:tcPr>
          <w:p w14:paraId="4BCA03F5" w14:textId="77777777" w:rsidR="00D22006" w:rsidRPr="00C7244C" w:rsidRDefault="00D22006" w:rsidP="003F1727">
            <w:pPr>
              <w:pStyle w:val="TAL"/>
              <w:spacing w:line="256" w:lineRule="auto"/>
            </w:pPr>
            <w:r w:rsidRPr="00C7244C">
              <w:t>RMSI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2006A167"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396AA643"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4B793ADF" w14:textId="77777777" w:rsidR="00D22006" w:rsidRPr="00C7244C" w:rsidRDefault="00D22006" w:rsidP="003F1727">
            <w:pPr>
              <w:pStyle w:val="TAC"/>
              <w:spacing w:line="256" w:lineRule="auto"/>
            </w:pPr>
            <w:r w:rsidRPr="00C7244C">
              <w:t>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4D45163" w14:textId="77777777" w:rsidR="00D22006" w:rsidRPr="00C7244C" w:rsidRDefault="00D22006" w:rsidP="003F1727">
            <w:pPr>
              <w:pStyle w:val="TAC"/>
              <w:spacing w:line="256" w:lineRule="auto"/>
            </w:pPr>
            <w:r w:rsidRPr="00C7244C">
              <w:t>CR.3.1 TDD</w:t>
            </w:r>
          </w:p>
        </w:tc>
      </w:tr>
      <w:tr w:rsidR="00D22006" w:rsidRPr="00C7244C" w14:paraId="54EA320E" w14:textId="77777777" w:rsidTr="003F1727">
        <w:trPr>
          <w:trHeight w:val="269"/>
          <w:jc w:val="center"/>
        </w:trPr>
        <w:tc>
          <w:tcPr>
            <w:tcW w:w="2732" w:type="dxa"/>
            <w:tcBorders>
              <w:top w:val="nil"/>
              <w:left w:val="single" w:sz="4" w:space="0" w:color="auto"/>
              <w:bottom w:val="single" w:sz="4" w:space="0" w:color="auto"/>
              <w:right w:val="single" w:sz="4" w:space="0" w:color="auto"/>
            </w:tcBorders>
            <w:vAlign w:val="center"/>
          </w:tcPr>
          <w:p w14:paraId="013D7E06"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2F185F0F"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550382B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2BB6C29" w14:textId="77777777" w:rsidR="00D22006" w:rsidRPr="00C7244C" w:rsidRDefault="00D22006" w:rsidP="003F1727">
            <w:pPr>
              <w:pStyle w:val="TAC"/>
              <w:spacing w:line="256" w:lineRule="auto"/>
            </w:pPr>
            <w:r w:rsidRPr="00C7244C">
              <w:rPr>
                <w:rFonts w:cs="Arial"/>
              </w:rPr>
              <w:t>C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B311471" w14:textId="77777777" w:rsidR="00D22006" w:rsidRPr="00C7244C" w:rsidRDefault="00D22006" w:rsidP="003F1727">
            <w:pPr>
              <w:pStyle w:val="TAC"/>
              <w:spacing w:line="256" w:lineRule="auto"/>
            </w:pPr>
            <w:r w:rsidRPr="00C7244C">
              <w:rPr>
                <w:rFonts w:cs="Arial"/>
              </w:rPr>
              <w:t>CR.3.2 TDD</w:t>
            </w:r>
          </w:p>
        </w:tc>
      </w:tr>
      <w:tr w:rsidR="00D22006" w:rsidRPr="00C7244C" w14:paraId="4E721366" w14:textId="77777777" w:rsidTr="003F1727">
        <w:trPr>
          <w:trHeight w:val="134"/>
          <w:jc w:val="center"/>
        </w:trPr>
        <w:tc>
          <w:tcPr>
            <w:tcW w:w="2732" w:type="dxa"/>
            <w:tcBorders>
              <w:top w:val="single" w:sz="4" w:space="0" w:color="auto"/>
              <w:left w:val="single" w:sz="4" w:space="0" w:color="auto"/>
              <w:bottom w:val="nil"/>
              <w:right w:val="single" w:sz="4" w:space="0" w:color="auto"/>
            </w:tcBorders>
            <w:vAlign w:val="center"/>
            <w:hideMark/>
          </w:tcPr>
          <w:p w14:paraId="378F2F5C" w14:textId="77777777" w:rsidR="00D22006" w:rsidRPr="00C7244C" w:rsidRDefault="00D22006" w:rsidP="003F1727">
            <w:pPr>
              <w:pStyle w:val="TAL"/>
              <w:spacing w:line="256" w:lineRule="auto"/>
            </w:pPr>
            <w:r w:rsidRPr="00C7244C">
              <w:t>Dedicated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0B18A1F5"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4B09FD0F"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93E061C" w14:textId="77777777" w:rsidR="00D22006" w:rsidRPr="00C7244C" w:rsidRDefault="00D22006" w:rsidP="003F1727">
            <w:pPr>
              <w:pStyle w:val="TAC"/>
              <w:spacing w:line="256" w:lineRule="auto"/>
            </w:pPr>
            <w:r w:rsidRPr="00C7244C">
              <w:t>C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B7D3BF6" w14:textId="77777777" w:rsidR="00D22006" w:rsidRPr="00C7244C" w:rsidRDefault="00D22006" w:rsidP="003F1727">
            <w:pPr>
              <w:pStyle w:val="TAC"/>
              <w:spacing w:line="256" w:lineRule="auto"/>
            </w:pPr>
            <w:r w:rsidRPr="00C7244C">
              <w:t>CCR.3.1 TDD</w:t>
            </w:r>
          </w:p>
        </w:tc>
      </w:tr>
      <w:tr w:rsidR="00D22006" w:rsidRPr="00C7244C" w14:paraId="7C346CB9" w14:textId="77777777" w:rsidTr="003F1727">
        <w:trPr>
          <w:trHeight w:val="134"/>
          <w:jc w:val="center"/>
        </w:trPr>
        <w:tc>
          <w:tcPr>
            <w:tcW w:w="2732" w:type="dxa"/>
            <w:tcBorders>
              <w:top w:val="nil"/>
              <w:left w:val="single" w:sz="4" w:space="0" w:color="auto"/>
              <w:bottom w:val="single" w:sz="4" w:space="0" w:color="auto"/>
              <w:right w:val="single" w:sz="4" w:space="0" w:color="auto"/>
            </w:tcBorders>
            <w:vAlign w:val="center"/>
          </w:tcPr>
          <w:p w14:paraId="095F1164"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1F2ADAEF"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4A1DBFBE"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51A959" w14:textId="77777777" w:rsidR="00D22006" w:rsidRPr="00C7244C" w:rsidRDefault="00D22006" w:rsidP="003F1727">
            <w:pPr>
              <w:pStyle w:val="TAC"/>
              <w:spacing w:line="256" w:lineRule="auto"/>
            </w:pPr>
            <w:r w:rsidRPr="00C7244C">
              <w:rPr>
                <w:rFonts w:cs="Arial"/>
              </w:rPr>
              <w:t>CCR.3.7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1DAA68E" w14:textId="77777777" w:rsidR="00D22006" w:rsidRPr="00C7244C" w:rsidRDefault="00D22006" w:rsidP="003F1727">
            <w:pPr>
              <w:pStyle w:val="TAC"/>
              <w:spacing w:line="256" w:lineRule="auto"/>
            </w:pPr>
            <w:r w:rsidRPr="00C7244C">
              <w:rPr>
                <w:rFonts w:cs="Arial"/>
              </w:rPr>
              <w:t>CCR.3.7 TDD</w:t>
            </w:r>
          </w:p>
        </w:tc>
      </w:tr>
      <w:tr w:rsidR="00D22006" w:rsidRPr="00C7244C" w14:paraId="23E31F81" w14:textId="77777777" w:rsidTr="003F1727">
        <w:trPr>
          <w:trHeight w:val="86"/>
          <w:jc w:val="center"/>
        </w:trPr>
        <w:tc>
          <w:tcPr>
            <w:tcW w:w="2732" w:type="dxa"/>
            <w:vMerge w:val="restart"/>
            <w:tcBorders>
              <w:top w:val="single" w:sz="4" w:space="0" w:color="auto"/>
              <w:left w:val="single" w:sz="4" w:space="0" w:color="auto"/>
              <w:bottom w:val="single" w:sz="4" w:space="0" w:color="auto"/>
              <w:right w:val="single" w:sz="4" w:space="0" w:color="auto"/>
            </w:tcBorders>
            <w:vAlign w:val="center"/>
            <w:hideMark/>
          </w:tcPr>
          <w:p w14:paraId="023BFEEE" w14:textId="77777777" w:rsidR="00D22006" w:rsidRPr="00C7244C" w:rsidRDefault="00D22006" w:rsidP="003F1727">
            <w:pPr>
              <w:pStyle w:val="TAL"/>
              <w:spacing w:line="256" w:lineRule="auto"/>
            </w:pPr>
            <w:r w:rsidRPr="00C7244C">
              <w:t>SSB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AF9E8B" w14:textId="77777777" w:rsidR="00D22006" w:rsidRPr="00C7244C" w:rsidRDefault="00D22006" w:rsidP="003F1727">
            <w:pPr>
              <w:pStyle w:val="TAC"/>
              <w:spacing w:line="256" w:lineRule="auto"/>
            </w:pPr>
            <w:r w:rsidRPr="00C7244C">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662092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A06C32F" w14:textId="77777777" w:rsidR="00D22006" w:rsidRPr="00C7244C" w:rsidRDefault="00D22006" w:rsidP="003F1727">
            <w:pPr>
              <w:pStyle w:val="TAC"/>
              <w:spacing w:line="256" w:lineRule="auto"/>
            </w:pPr>
            <w:r w:rsidRPr="00C7244C">
              <w:t>SSB.1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7AD8FD" w14:textId="77777777" w:rsidR="00D22006" w:rsidRPr="00C7244C" w:rsidRDefault="00D22006" w:rsidP="003F1727">
            <w:pPr>
              <w:pStyle w:val="TAC"/>
              <w:spacing w:line="256" w:lineRule="auto"/>
            </w:pPr>
            <w:r w:rsidRPr="00C7244C">
              <w:t>SSB.1 FR2</w:t>
            </w:r>
          </w:p>
        </w:tc>
      </w:tr>
      <w:tr w:rsidR="00D22006" w:rsidRPr="00C7244C" w14:paraId="16C6A396" w14:textId="77777777" w:rsidTr="003F1727">
        <w:trPr>
          <w:trHeight w:val="85"/>
          <w:jc w:val="center"/>
        </w:trPr>
        <w:tc>
          <w:tcPr>
            <w:tcW w:w="2732" w:type="dxa"/>
            <w:vMerge/>
            <w:tcBorders>
              <w:top w:val="single" w:sz="4" w:space="0" w:color="auto"/>
              <w:left w:val="single" w:sz="4" w:space="0" w:color="auto"/>
              <w:bottom w:val="single" w:sz="4" w:space="0" w:color="auto"/>
              <w:right w:val="single" w:sz="4" w:space="0" w:color="auto"/>
            </w:tcBorders>
            <w:vAlign w:val="center"/>
            <w:hideMark/>
          </w:tcPr>
          <w:p w14:paraId="5B3C572D" w14:textId="77777777" w:rsidR="00D22006" w:rsidRPr="00C7244C" w:rsidRDefault="00D22006" w:rsidP="003F1727">
            <w:pPr>
              <w:spacing w:after="0" w:line="256" w:lineRule="auto"/>
              <w:rPr>
                <w:rFonts w:ascii="Arial" w:hAnsi="Arial"/>
                <w:sz w:val="18"/>
              </w:rPr>
            </w:pPr>
          </w:p>
        </w:tc>
        <w:tc>
          <w:tcPr>
            <w:tcW w:w="954" w:type="dxa"/>
            <w:tcBorders>
              <w:top w:val="single" w:sz="4" w:space="0" w:color="auto"/>
              <w:left w:val="single" w:sz="4" w:space="0" w:color="auto"/>
              <w:bottom w:val="single" w:sz="4" w:space="0" w:color="auto"/>
              <w:right w:val="single" w:sz="4" w:space="0" w:color="auto"/>
            </w:tcBorders>
            <w:vAlign w:val="center"/>
            <w:hideMark/>
          </w:tcPr>
          <w:p w14:paraId="34E945D8" w14:textId="77777777" w:rsidR="00D22006" w:rsidRPr="00C7244C" w:rsidRDefault="00D22006" w:rsidP="003F1727">
            <w:pPr>
              <w:pStyle w:val="TAC"/>
              <w:spacing w:line="256" w:lineRule="auto"/>
            </w:pPr>
            <w:r w:rsidRPr="00C7244C">
              <w:rPr>
                <w:rFonts w:cs="Arial"/>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2949E8" w14:textId="77777777" w:rsidR="00D22006" w:rsidRPr="00C7244C" w:rsidRDefault="00D22006" w:rsidP="003F1727">
            <w:pPr>
              <w:spacing w:after="0" w:line="256" w:lineRule="auto"/>
              <w:rPr>
                <w:rFonts w:ascii="Arial" w:hAnsi="Arial"/>
                <w:sz w:val="18"/>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F052C55" w14:textId="77777777" w:rsidR="00D22006" w:rsidRPr="00C7244C" w:rsidRDefault="00D22006" w:rsidP="003F1727">
            <w:pPr>
              <w:pStyle w:val="TAC"/>
              <w:spacing w:line="256" w:lineRule="auto"/>
            </w:pPr>
            <w:r w:rsidRPr="00C7244C">
              <w:t>SSB.2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482BE2D" w14:textId="77777777" w:rsidR="00D22006" w:rsidRPr="00C7244C" w:rsidRDefault="00D22006" w:rsidP="003F1727">
            <w:pPr>
              <w:pStyle w:val="TAC"/>
              <w:spacing w:line="256" w:lineRule="auto"/>
            </w:pPr>
            <w:r w:rsidRPr="00C7244C">
              <w:t>SSB.2 FR2</w:t>
            </w:r>
          </w:p>
        </w:tc>
      </w:tr>
      <w:tr w:rsidR="00D22006" w:rsidRPr="00C7244C" w14:paraId="52859D0E"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D7E5FCC" w14:textId="77777777" w:rsidR="00D22006" w:rsidRPr="00C7244C" w:rsidRDefault="00D22006" w:rsidP="003F1727">
            <w:pPr>
              <w:pStyle w:val="TAL"/>
              <w:spacing w:line="256" w:lineRule="auto"/>
            </w:pPr>
            <w:r w:rsidRPr="00C7244C">
              <w:t>OCNG Patterns</w:t>
            </w:r>
          </w:p>
        </w:tc>
        <w:tc>
          <w:tcPr>
            <w:tcW w:w="954" w:type="dxa"/>
            <w:tcBorders>
              <w:top w:val="single" w:sz="4" w:space="0" w:color="auto"/>
              <w:left w:val="single" w:sz="4" w:space="0" w:color="auto"/>
              <w:bottom w:val="single" w:sz="4" w:space="0" w:color="auto"/>
              <w:right w:val="single" w:sz="4" w:space="0" w:color="auto"/>
            </w:tcBorders>
            <w:vAlign w:val="center"/>
            <w:hideMark/>
          </w:tcPr>
          <w:p w14:paraId="542DF8B0"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2AA612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D5D5674" w14:textId="77777777" w:rsidR="00D22006" w:rsidRPr="00C7244C" w:rsidRDefault="00D22006" w:rsidP="003F1727">
            <w:pPr>
              <w:pStyle w:val="TAC"/>
              <w:spacing w:line="256" w:lineRule="auto"/>
            </w:pPr>
            <w:r w:rsidRPr="00C7244C">
              <w:t>OP.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0CA78B5" w14:textId="77777777" w:rsidR="00D22006" w:rsidRPr="00C7244C" w:rsidRDefault="00D22006" w:rsidP="003F1727">
            <w:pPr>
              <w:pStyle w:val="TAC"/>
              <w:spacing w:line="256" w:lineRule="auto"/>
            </w:pPr>
            <w:r w:rsidRPr="00C7244C">
              <w:t>OP.1</w:t>
            </w:r>
          </w:p>
        </w:tc>
      </w:tr>
      <w:tr w:rsidR="00D22006" w:rsidRPr="00C7244C" w14:paraId="1B53DBCB"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AE7121A" w14:textId="77777777" w:rsidR="00D22006" w:rsidRPr="00C7244C" w:rsidRDefault="00D22006" w:rsidP="003F1727">
            <w:pPr>
              <w:pStyle w:val="TAL"/>
              <w:spacing w:line="256" w:lineRule="auto"/>
            </w:pPr>
            <w:r w:rsidRPr="00C7244C">
              <w:t>Initial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3DAE5E7D"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56BC2B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1ACAFD" w14:textId="77777777" w:rsidR="00D22006" w:rsidRPr="00C7244C" w:rsidRDefault="00D22006" w:rsidP="003F1727">
            <w:pPr>
              <w:pStyle w:val="TAC"/>
              <w:spacing w:line="256" w:lineRule="auto"/>
            </w:pPr>
            <w:r w:rsidRPr="00C7244C">
              <w:t>DLBWP.0.1</w:t>
            </w:r>
          </w:p>
          <w:p w14:paraId="08EA2F32" w14:textId="77777777" w:rsidR="00D22006" w:rsidRPr="00C7244C" w:rsidRDefault="00D22006" w:rsidP="003F1727">
            <w:pPr>
              <w:pStyle w:val="TAC"/>
              <w:spacing w:line="256" w:lineRule="auto"/>
            </w:pPr>
            <w:r w:rsidRPr="00C7244C">
              <w:t>ULBWP.0.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B213834" w14:textId="77777777" w:rsidR="00D22006" w:rsidRPr="00C7244C" w:rsidRDefault="00D22006" w:rsidP="003F1727">
            <w:pPr>
              <w:pStyle w:val="TAC"/>
              <w:spacing w:line="256" w:lineRule="auto"/>
            </w:pPr>
            <w:r w:rsidRPr="00C7244C">
              <w:t>DLBWP.0.1</w:t>
            </w:r>
          </w:p>
          <w:p w14:paraId="6475EEB7" w14:textId="77777777" w:rsidR="00D22006" w:rsidRPr="00C7244C" w:rsidRDefault="00D22006" w:rsidP="003F1727">
            <w:pPr>
              <w:pStyle w:val="TAC"/>
              <w:spacing w:line="256" w:lineRule="auto"/>
            </w:pPr>
            <w:r w:rsidRPr="00C7244C">
              <w:t>ULBWP.0.1</w:t>
            </w:r>
          </w:p>
        </w:tc>
      </w:tr>
      <w:tr w:rsidR="00D22006" w:rsidRPr="00C7244C" w14:paraId="6BEAAA10"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B23B124" w14:textId="77777777" w:rsidR="00D22006" w:rsidRPr="00C7244C" w:rsidRDefault="00D22006" w:rsidP="003F1727">
            <w:pPr>
              <w:pStyle w:val="TAL"/>
              <w:spacing w:line="256" w:lineRule="auto"/>
            </w:pPr>
            <w:r w:rsidRPr="00C7244C">
              <w:t>Dedicated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34FAD56"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42B98E70"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9A427D" w14:textId="77777777" w:rsidR="00D22006" w:rsidRPr="00C7244C" w:rsidRDefault="00D22006" w:rsidP="003F1727">
            <w:pPr>
              <w:pStyle w:val="TAC"/>
              <w:spacing w:line="256" w:lineRule="auto"/>
            </w:pPr>
            <w:r w:rsidRPr="00C7244C">
              <w:t>DLBWP.1.3</w:t>
            </w:r>
          </w:p>
          <w:p w14:paraId="2FF5B384" w14:textId="77777777" w:rsidR="00D22006" w:rsidRPr="00C7244C" w:rsidRDefault="00D22006" w:rsidP="003F1727">
            <w:pPr>
              <w:pStyle w:val="TAC"/>
              <w:spacing w:line="256" w:lineRule="auto"/>
            </w:pPr>
            <w:r w:rsidRPr="00C7244C">
              <w:t>ULBWP.1.3</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FF49D53" w14:textId="77777777" w:rsidR="00D22006" w:rsidRPr="00C7244C" w:rsidRDefault="00D22006" w:rsidP="003F1727">
            <w:pPr>
              <w:pStyle w:val="TAC"/>
              <w:spacing w:line="256" w:lineRule="auto"/>
            </w:pPr>
            <w:r w:rsidRPr="00C7244C">
              <w:t>DLBWP.1.3</w:t>
            </w:r>
          </w:p>
          <w:p w14:paraId="66447934" w14:textId="77777777" w:rsidR="00D22006" w:rsidRPr="00C7244C" w:rsidRDefault="00D22006" w:rsidP="003F1727">
            <w:pPr>
              <w:pStyle w:val="TAC"/>
              <w:spacing w:line="256" w:lineRule="auto"/>
            </w:pPr>
            <w:r w:rsidRPr="00C7244C">
              <w:t>ULBWP.1.3</w:t>
            </w:r>
          </w:p>
        </w:tc>
      </w:tr>
      <w:tr w:rsidR="00D22006" w:rsidRPr="00C7244C" w14:paraId="0476B430"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8B106A" w14:textId="77777777" w:rsidR="00D22006" w:rsidRPr="00C7244C" w:rsidRDefault="00D22006" w:rsidP="003F1727">
            <w:pPr>
              <w:pStyle w:val="TAL"/>
              <w:spacing w:line="256" w:lineRule="auto"/>
            </w:pPr>
            <w:r w:rsidRPr="00C7244C">
              <w:t>TRS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06017BDE" w14:textId="77777777" w:rsidR="00D22006" w:rsidRPr="00C7244C" w:rsidRDefault="00D22006" w:rsidP="003F1727">
            <w:pPr>
              <w:pStyle w:val="TAC"/>
              <w:spacing w:line="256" w:lineRule="auto"/>
              <w:rPr>
                <w:lang w:eastAsia="zh-CN"/>
              </w:rPr>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1F9A07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08D73CE" w14:textId="77777777" w:rsidR="00D22006" w:rsidRPr="00C7244C" w:rsidRDefault="00D22006" w:rsidP="003F1727">
            <w:pPr>
              <w:pStyle w:val="TAC"/>
              <w:spacing w:line="256" w:lineRule="auto"/>
            </w:pPr>
            <w:r w:rsidRPr="00C7244C">
              <w:t>TRS.2.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DA094BC" w14:textId="77777777" w:rsidR="00D22006" w:rsidRPr="00C7244C" w:rsidRDefault="00D22006" w:rsidP="003F1727">
            <w:pPr>
              <w:pStyle w:val="TAC"/>
              <w:spacing w:line="256" w:lineRule="auto"/>
            </w:pPr>
            <w:r w:rsidRPr="00C7244C">
              <w:t>TRS.2.1 TDD</w:t>
            </w:r>
          </w:p>
        </w:tc>
      </w:tr>
      <w:tr w:rsidR="00D22006" w:rsidRPr="00C7244C" w14:paraId="239EA4C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8EB3847" w14:textId="77777777" w:rsidR="00D22006" w:rsidRPr="00C7244C" w:rsidRDefault="00D22006" w:rsidP="003F1727">
            <w:pPr>
              <w:pStyle w:val="TAL"/>
              <w:spacing w:line="256" w:lineRule="auto"/>
              <w:rPr>
                <w:lang w:eastAsia="zh-CN"/>
              </w:rPr>
            </w:pPr>
            <w:r w:rsidRPr="00C7244C">
              <w:rPr>
                <w:lang w:eastAsia="zh-CN"/>
              </w:rPr>
              <w:t>PDCCH/PDSCH TCI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DAE764" w14:textId="77777777" w:rsidR="00D22006" w:rsidRPr="00C7244C" w:rsidRDefault="00D22006" w:rsidP="003F1727">
            <w:pPr>
              <w:pStyle w:val="TAC"/>
              <w:spacing w:line="256" w:lineRule="auto"/>
              <w:rPr>
                <w:lang w:eastAsia="zh-CN"/>
              </w:rPr>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86CEB29"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58637D2" w14:textId="77777777" w:rsidR="00D22006" w:rsidRPr="00C7244C" w:rsidRDefault="00D22006" w:rsidP="003F1727">
            <w:pPr>
              <w:pStyle w:val="TAC"/>
              <w:spacing w:line="256" w:lineRule="auto"/>
            </w:pPr>
            <w:r w:rsidRPr="00C7244C">
              <w:t>TCI.State.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184869" w14:textId="77777777" w:rsidR="00D22006" w:rsidRPr="00C7244C" w:rsidRDefault="00D22006" w:rsidP="003F1727">
            <w:pPr>
              <w:pStyle w:val="TAC"/>
              <w:spacing w:line="256" w:lineRule="auto"/>
            </w:pPr>
            <w:r w:rsidRPr="00C7244C">
              <w:t>TCI.State.2</w:t>
            </w:r>
          </w:p>
        </w:tc>
      </w:tr>
      <w:tr w:rsidR="00D22006" w:rsidRPr="00C7244C" w14:paraId="196021F6"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2569AD" w14:textId="77777777" w:rsidR="00D22006" w:rsidRPr="00C7244C" w:rsidRDefault="00D22006" w:rsidP="003F1727">
            <w:pPr>
              <w:pStyle w:val="TAL"/>
              <w:spacing w:line="256" w:lineRule="auto"/>
            </w:pPr>
            <w:r w:rsidRPr="00C7244C">
              <w:t>SMTC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E53C878"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F3E8D65"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DC32173" w14:textId="77777777" w:rsidR="00D22006" w:rsidRPr="00C7244C" w:rsidRDefault="00D22006" w:rsidP="003F1727">
            <w:pPr>
              <w:pStyle w:val="TAC"/>
              <w:spacing w:line="256" w:lineRule="auto"/>
            </w:pPr>
            <w:r w:rsidRPr="00C7244C">
              <w:t>SMTC.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1E716BE" w14:textId="77777777" w:rsidR="00D22006" w:rsidRPr="00C7244C" w:rsidRDefault="00D22006" w:rsidP="003F1727">
            <w:pPr>
              <w:pStyle w:val="TAC"/>
              <w:spacing w:line="256" w:lineRule="auto"/>
            </w:pPr>
            <w:r w:rsidRPr="00C7244C">
              <w:t xml:space="preserve">SMTC.1 </w:t>
            </w:r>
          </w:p>
        </w:tc>
      </w:tr>
      <w:tr w:rsidR="00D22006" w:rsidRPr="00C7244C" w14:paraId="00E3E36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0390EC" w14:textId="77777777" w:rsidR="00D22006" w:rsidRPr="00C7244C" w:rsidRDefault="00D22006" w:rsidP="003F1727">
            <w:pPr>
              <w:pStyle w:val="TAL"/>
              <w:spacing w:line="256" w:lineRule="auto"/>
            </w:pPr>
            <w:r w:rsidRPr="00C7244C">
              <w:t>reportConfigType</w:t>
            </w:r>
          </w:p>
        </w:tc>
        <w:tc>
          <w:tcPr>
            <w:tcW w:w="954" w:type="dxa"/>
            <w:tcBorders>
              <w:top w:val="single" w:sz="4" w:space="0" w:color="auto"/>
              <w:left w:val="single" w:sz="4" w:space="0" w:color="auto"/>
              <w:bottom w:val="single" w:sz="4" w:space="0" w:color="auto"/>
              <w:right w:val="single" w:sz="4" w:space="0" w:color="auto"/>
            </w:tcBorders>
            <w:vAlign w:val="center"/>
            <w:hideMark/>
          </w:tcPr>
          <w:p w14:paraId="5BDB5AD7"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938D149"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C19590" w14:textId="77777777" w:rsidR="00D22006" w:rsidRPr="00C7244C" w:rsidRDefault="00D22006" w:rsidP="003F1727">
            <w:pPr>
              <w:pStyle w:val="TAC"/>
              <w:spacing w:line="256" w:lineRule="auto"/>
            </w:pPr>
            <w:r w:rsidRPr="00C7244C">
              <w:t>periodic</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493B06C" w14:textId="77777777" w:rsidR="00D22006" w:rsidRPr="00C7244C" w:rsidRDefault="00D22006" w:rsidP="003F1727">
            <w:pPr>
              <w:pStyle w:val="TAC"/>
              <w:spacing w:line="256" w:lineRule="auto"/>
            </w:pPr>
            <w:r w:rsidRPr="00C7244C">
              <w:t>periodic</w:t>
            </w:r>
          </w:p>
        </w:tc>
      </w:tr>
      <w:tr w:rsidR="00D22006" w:rsidRPr="00C7244C" w14:paraId="0D83CD7D"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9864F3" w14:textId="77777777" w:rsidR="00D22006" w:rsidRPr="00C7244C" w:rsidRDefault="00D22006" w:rsidP="003F1727">
            <w:pPr>
              <w:pStyle w:val="TAL"/>
              <w:spacing w:line="256" w:lineRule="auto"/>
            </w:pPr>
            <w:r w:rsidRPr="00C7244C">
              <w:t>reportQuantity</w:t>
            </w:r>
          </w:p>
        </w:tc>
        <w:tc>
          <w:tcPr>
            <w:tcW w:w="954" w:type="dxa"/>
            <w:tcBorders>
              <w:top w:val="single" w:sz="4" w:space="0" w:color="auto"/>
              <w:left w:val="single" w:sz="4" w:space="0" w:color="auto"/>
              <w:bottom w:val="single" w:sz="4" w:space="0" w:color="auto"/>
              <w:right w:val="single" w:sz="4" w:space="0" w:color="auto"/>
            </w:tcBorders>
            <w:vAlign w:val="center"/>
            <w:hideMark/>
          </w:tcPr>
          <w:p w14:paraId="0E659965"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ABA71D5"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DADF6C9" w14:textId="77777777" w:rsidR="00D22006" w:rsidRPr="00C7244C" w:rsidRDefault="00D22006" w:rsidP="003F1727">
            <w:pPr>
              <w:pStyle w:val="TAC"/>
              <w:spacing w:line="256" w:lineRule="auto"/>
            </w:pPr>
            <w:r w:rsidRPr="00C7244C">
              <w:t>ssb-Index-RSRP</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E140E7" w14:textId="77777777" w:rsidR="00D22006" w:rsidRPr="00C7244C" w:rsidRDefault="00D22006" w:rsidP="003F1727">
            <w:pPr>
              <w:pStyle w:val="TAC"/>
              <w:spacing w:line="256" w:lineRule="auto"/>
            </w:pPr>
            <w:r w:rsidRPr="00C7244C">
              <w:t>ssb-Index-RSRP</w:t>
            </w:r>
          </w:p>
        </w:tc>
      </w:tr>
      <w:tr w:rsidR="00D22006" w:rsidRPr="00C7244C" w14:paraId="02011333"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46EF9A6" w14:textId="77777777" w:rsidR="00D22006" w:rsidRPr="00C7244C" w:rsidRDefault="00D22006" w:rsidP="003F1727">
            <w:pPr>
              <w:pStyle w:val="TAL"/>
              <w:spacing w:line="256" w:lineRule="auto"/>
            </w:pPr>
            <w:r w:rsidRPr="00C7244C">
              <w:t>Number of reported RS</w:t>
            </w:r>
          </w:p>
        </w:tc>
        <w:tc>
          <w:tcPr>
            <w:tcW w:w="954" w:type="dxa"/>
            <w:tcBorders>
              <w:top w:val="single" w:sz="4" w:space="0" w:color="auto"/>
              <w:left w:val="single" w:sz="4" w:space="0" w:color="auto"/>
              <w:bottom w:val="single" w:sz="4" w:space="0" w:color="auto"/>
              <w:right w:val="single" w:sz="4" w:space="0" w:color="auto"/>
            </w:tcBorders>
            <w:vAlign w:val="center"/>
            <w:hideMark/>
          </w:tcPr>
          <w:p w14:paraId="006C027E"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4AA83D31"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3405B17" w14:textId="77777777" w:rsidR="00D22006" w:rsidRPr="00C7244C" w:rsidRDefault="00D22006" w:rsidP="003F1727">
            <w:pPr>
              <w:pStyle w:val="TAC"/>
              <w:spacing w:line="256" w:lineRule="auto"/>
            </w:pPr>
            <w:r w:rsidRPr="00C7244C">
              <w:t>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6F361F0" w14:textId="77777777" w:rsidR="00D22006" w:rsidRPr="00C7244C" w:rsidRDefault="00D22006" w:rsidP="003F1727">
            <w:pPr>
              <w:pStyle w:val="TAC"/>
              <w:spacing w:line="256" w:lineRule="auto"/>
            </w:pPr>
            <w:r w:rsidRPr="00C7244C">
              <w:t>2</w:t>
            </w:r>
          </w:p>
        </w:tc>
      </w:tr>
      <w:tr w:rsidR="00D22006" w:rsidRPr="00C7244C" w14:paraId="3ED3B835"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4A4B4A" w14:textId="77777777" w:rsidR="00D22006" w:rsidRPr="00C7244C" w:rsidRDefault="00D22006" w:rsidP="003F1727">
            <w:pPr>
              <w:pStyle w:val="TAL"/>
              <w:spacing w:line="256" w:lineRule="auto"/>
            </w:pPr>
            <w:r w:rsidRPr="00C7244C">
              <w:t>L1-RSRP reporting period</w:t>
            </w:r>
          </w:p>
        </w:tc>
        <w:tc>
          <w:tcPr>
            <w:tcW w:w="954" w:type="dxa"/>
            <w:tcBorders>
              <w:top w:val="single" w:sz="4" w:space="0" w:color="auto"/>
              <w:left w:val="single" w:sz="4" w:space="0" w:color="auto"/>
              <w:bottom w:val="single" w:sz="4" w:space="0" w:color="auto"/>
              <w:right w:val="single" w:sz="4" w:space="0" w:color="auto"/>
            </w:tcBorders>
            <w:vAlign w:val="center"/>
            <w:hideMark/>
          </w:tcPr>
          <w:p w14:paraId="033745D5"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7A7EAEC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904F80B" w14:textId="77777777" w:rsidR="00D22006" w:rsidRPr="00C7244C" w:rsidRDefault="00D22006" w:rsidP="003F1727">
            <w:pPr>
              <w:pStyle w:val="TAC"/>
              <w:spacing w:line="256" w:lineRule="auto"/>
            </w:pPr>
            <w:r w:rsidRPr="00C7244C">
              <w:rPr>
                <w:rFonts w:cs="Arial"/>
              </w:rPr>
              <w:t>slot32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EAC9B6E" w14:textId="77777777" w:rsidR="00D22006" w:rsidRPr="00C7244C" w:rsidRDefault="00D22006" w:rsidP="003F1727">
            <w:pPr>
              <w:pStyle w:val="TAC"/>
              <w:spacing w:line="256" w:lineRule="auto"/>
            </w:pPr>
            <w:r w:rsidRPr="00C7244C">
              <w:rPr>
                <w:rFonts w:cs="Arial"/>
              </w:rPr>
              <w:t>slot320</w:t>
            </w:r>
          </w:p>
        </w:tc>
      </w:tr>
      <w:tr w:rsidR="00D22006" w:rsidRPr="00C7244C" w14:paraId="43F707F9"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B4E9CCC" w14:textId="77777777" w:rsidR="00D22006" w:rsidRPr="00C7244C" w:rsidRDefault="00D22006" w:rsidP="003F1727">
            <w:pPr>
              <w:pStyle w:val="TAL"/>
              <w:spacing w:line="256" w:lineRule="auto"/>
            </w:pPr>
            <w:r w:rsidRPr="00C7244C">
              <w:t>Propagation condi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71E22C40"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CC893E8"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5DEDA1E" w14:textId="77777777" w:rsidR="00D22006" w:rsidRPr="00C7244C" w:rsidRDefault="00D22006" w:rsidP="003F1727">
            <w:pPr>
              <w:pStyle w:val="TAC"/>
              <w:spacing w:line="256" w:lineRule="auto"/>
            </w:pPr>
            <w:r w:rsidRPr="00C7244C">
              <w:t>AWGN</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162522A" w14:textId="77777777" w:rsidR="00D22006" w:rsidRPr="00C7244C" w:rsidRDefault="00D22006" w:rsidP="003F1727">
            <w:pPr>
              <w:pStyle w:val="TAC"/>
              <w:spacing w:line="256" w:lineRule="auto"/>
            </w:pPr>
            <w:r w:rsidRPr="00C7244C">
              <w:t>AWGN</w:t>
            </w:r>
          </w:p>
        </w:tc>
      </w:tr>
      <w:tr w:rsidR="00D22006" w:rsidRPr="00C7244C" w14:paraId="3767352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6F9B8D1" w14:textId="77777777" w:rsidR="00D22006" w:rsidRPr="00C7244C" w:rsidRDefault="00D22006" w:rsidP="003F1727">
            <w:pPr>
              <w:pStyle w:val="TAL"/>
              <w:spacing w:line="256" w:lineRule="auto"/>
            </w:pPr>
            <w:r w:rsidRPr="00C7244C">
              <w:t>Antenna configuration</w:t>
            </w:r>
          </w:p>
        </w:tc>
        <w:tc>
          <w:tcPr>
            <w:tcW w:w="954" w:type="dxa"/>
            <w:tcBorders>
              <w:top w:val="single" w:sz="4" w:space="0" w:color="auto"/>
              <w:left w:val="single" w:sz="4" w:space="0" w:color="auto"/>
              <w:bottom w:val="single" w:sz="4" w:space="0" w:color="auto"/>
              <w:right w:val="single" w:sz="4" w:space="0" w:color="auto"/>
            </w:tcBorders>
            <w:vAlign w:val="center"/>
          </w:tcPr>
          <w:p w14:paraId="65341033" w14:textId="77777777" w:rsidR="00D22006" w:rsidRPr="00C7244C" w:rsidRDefault="00D22006" w:rsidP="003F1727">
            <w:pPr>
              <w:pStyle w:val="TAC"/>
              <w:spacing w:line="256" w:lineRule="auto"/>
            </w:pPr>
          </w:p>
        </w:tc>
        <w:tc>
          <w:tcPr>
            <w:tcW w:w="1268" w:type="dxa"/>
            <w:tcBorders>
              <w:top w:val="single" w:sz="4" w:space="0" w:color="auto"/>
              <w:left w:val="single" w:sz="4" w:space="0" w:color="auto"/>
              <w:bottom w:val="single" w:sz="4" w:space="0" w:color="auto"/>
              <w:right w:val="single" w:sz="4" w:space="0" w:color="auto"/>
            </w:tcBorders>
            <w:vAlign w:val="center"/>
          </w:tcPr>
          <w:p w14:paraId="195E727C"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75ABF7C" w14:textId="77777777" w:rsidR="00D22006" w:rsidRPr="00C7244C" w:rsidRDefault="00D22006" w:rsidP="003F1727">
            <w:pPr>
              <w:pStyle w:val="TAC"/>
              <w:spacing w:line="256" w:lineRule="auto"/>
            </w:pPr>
            <w:r w:rsidRPr="00C7244C">
              <w:t>1x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F70D9FA" w14:textId="77777777" w:rsidR="00D22006" w:rsidRPr="00C7244C" w:rsidRDefault="00D22006" w:rsidP="003F1727">
            <w:pPr>
              <w:pStyle w:val="TAC"/>
              <w:spacing w:line="256" w:lineRule="auto"/>
            </w:pPr>
            <w:r w:rsidRPr="00C7244C">
              <w:t>1x2</w:t>
            </w:r>
          </w:p>
        </w:tc>
      </w:tr>
      <w:tr w:rsidR="00D22006" w:rsidRPr="00C7244C" w14:paraId="261365B9" w14:textId="77777777" w:rsidTr="003F1727">
        <w:trPr>
          <w:trHeight w:val="152"/>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D6F9B4D" w14:textId="77777777" w:rsidR="00D22006" w:rsidRPr="00C7244C" w:rsidRDefault="00D22006" w:rsidP="003F1727">
            <w:pPr>
              <w:pStyle w:val="TAL"/>
              <w:spacing w:line="256" w:lineRule="auto"/>
              <w:rPr>
                <w:szCs w:val="18"/>
              </w:rPr>
            </w:pPr>
            <w:r w:rsidRPr="00C7244C">
              <w:rPr>
                <w:szCs w:val="18"/>
              </w:rPr>
              <w:t>EPRE ratio of PSS to SSS</w:t>
            </w:r>
          </w:p>
        </w:tc>
        <w:tc>
          <w:tcPr>
            <w:tcW w:w="954" w:type="dxa"/>
            <w:vMerge w:val="restart"/>
            <w:tcBorders>
              <w:top w:val="single" w:sz="4" w:space="0" w:color="auto"/>
              <w:left w:val="single" w:sz="4" w:space="0" w:color="auto"/>
              <w:bottom w:val="single" w:sz="4" w:space="0" w:color="auto"/>
              <w:right w:val="single" w:sz="4" w:space="0" w:color="auto"/>
            </w:tcBorders>
            <w:vAlign w:val="center"/>
            <w:hideMark/>
          </w:tcPr>
          <w:p w14:paraId="0DA582F0" w14:textId="77777777" w:rsidR="00D22006" w:rsidRPr="00C7244C" w:rsidRDefault="00D22006" w:rsidP="003F1727">
            <w:pPr>
              <w:pStyle w:val="TAC"/>
              <w:spacing w:line="256" w:lineRule="auto"/>
            </w:pPr>
            <w:r w:rsidRPr="00C7244C">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19CD9E0" w14:textId="77777777" w:rsidR="00D22006" w:rsidRPr="00C7244C" w:rsidRDefault="00D22006" w:rsidP="003F1727">
            <w:pPr>
              <w:pStyle w:val="TAC"/>
              <w:spacing w:line="256" w:lineRule="auto"/>
            </w:pPr>
            <w:r w:rsidRPr="00C7244C">
              <w:t>dB</w:t>
            </w:r>
          </w:p>
        </w:tc>
        <w:tc>
          <w:tcPr>
            <w:tcW w:w="1785" w:type="dxa"/>
            <w:vMerge w:val="restart"/>
            <w:tcBorders>
              <w:top w:val="single" w:sz="4" w:space="0" w:color="auto"/>
              <w:left w:val="single" w:sz="4" w:space="0" w:color="auto"/>
              <w:bottom w:val="single" w:sz="4" w:space="0" w:color="auto"/>
              <w:right w:val="single" w:sz="4" w:space="0" w:color="auto"/>
            </w:tcBorders>
            <w:vAlign w:val="center"/>
            <w:hideMark/>
          </w:tcPr>
          <w:p w14:paraId="195F320E" w14:textId="77777777" w:rsidR="00D22006" w:rsidRPr="00C7244C" w:rsidRDefault="00D22006" w:rsidP="003F1727">
            <w:pPr>
              <w:pStyle w:val="TAC"/>
              <w:spacing w:line="256" w:lineRule="auto"/>
            </w:pPr>
            <w:r w:rsidRPr="00C7244C">
              <w:t>0</w:t>
            </w:r>
          </w:p>
        </w:tc>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4100818" w14:textId="77777777" w:rsidR="00D22006" w:rsidRPr="00C7244C" w:rsidRDefault="00D22006" w:rsidP="003F1727">
            <w:pPr>
              <w:pStyle w:val="TAC"/>
              <w:spacing w:line="256" w:lineRule="auto"/>
            </w:pPr>
            <w:r w:rsidRPr="00C7244C">
              <w:t>0</w:t>
            </w:r>
          </w:p>
        </w:tc>
      </w:tr>
      <w:tr w:rsidR="00D22006" w:rsidRPr="00C7244C" w14:paraId="40A9E73A"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323E5A" w14:textId="77777777" w:rsidR="00D22006" w:rsidRPr="00C7244C" w:rsidRDefault="00D22006" w:rsidP="003F1727">
            <w:pPr>
              <w:pStyle w:val="TAL"/>
              <w:spacing w:line="256" w:lineRule="auto"/>
              <w:rPr>
                <w:szCs w:val="18"/>
              </w:rPr>
            </w:pPr>
            <w:r w:rsidRPr="00C7244C">
              <w:rPr>
                <w:szCs w:val="18"/>
              </w:rPr>
              <w:t>EPRE ratio of PB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F8EDBDD"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695669A"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8E206C"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537EC073" w14:textId="77777777" w:rsidR="00D22006" w:rsidRPr="00C7244C" w:rsidRDefault="00D22006" w:rsidP="003F1727">
            <w:pPr>
              <w:spacing w:after="0" w:line="256" w:lineRule="auto"/>
              <w:rPr>
                <w:rFonts w:ascii="Arial" w:hAnsi="Arial"/>
                <w:sz w:val="18"/>
              </w:rPr>
            </w:pPr>
          </w:p>
        </w:tc>
      </w:tr>
      <w:tr w:rsidR="00D22006" w:rsidRPr="00C7244C" w14:paraId="591BA8F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1861AE" w14:textId="77777777" w:rsidR="00D22006" w:rsidRPr="00C7244C" w:rsidRDefault="00D22006" w:rsidP="003F1727">
            <w:pPr>
              <w:pStyle w:val="TAL"/>
              <w:spacing w:line="256" w:lineRule="auto"/>
              <w:rPr>
                <w:szCs w:val="18"/>
              </w:rPr>
            </w:pPr>
            <w:r w:rsidRPr="00C7244C">
              <w:rPr>
                <w:szCs w:val="18"/>
              </w:rPr>
              <w:t>EPRE ratio of PBCH to PB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F68203C"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8A97756"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853FA68"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8BA2B4B" w14:textId="77777777" w:rsidR="00D22006" w:rsidRPr="00C7244C" w:rsidRDefault="00D22006" w:rsidP="003F1727">
            <w:pPr>
              <w:spacing w:after="0" w:line="256" w:lineRule="auto"/>
              <w:rPr>
                <w:rFonts w:ascii="Arial" w:hAnsi="Arial"/>
                <w:sz w:val="18"/>
              </w:rPr>
            </w:pPr>
          </w:p>
        </w:tc>
      </w:tr>
      <w:tr w:rsidR="00D22006" w:rsidRPr="00C7244C" w14:paraId="61B8555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52E324D" w14:textId="77777777" w:rsidR="00D22006" w:rsidRPr="00C7244C" w:rsidRDefault="00D22006" w:rsidP="003F1727">
            <w:pPr>
              <w:pStyle w:val="TAL"/>
              <w:spacing w:line="256" w:lineRule="auto"/>
              <w:rPr>
                <w:szCs w:val="18"/>
              </w:rPr>
            </w:pPr>
            <w:r w:rsidRPr="00C7244C">
              <w:rPr>
                <w:szCs w:val="18"/>
              </w:rPr>
              <w:t>EPRE ratio of PDC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84C5F48"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F0268C"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039715"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0C7F2BF" w14:textId="77777777" w:rsidR="00D22006" w:rsidRPr="00C7244C" w:rsidRDefault="00D22006" w:rsidP="003F1727">
            <w:pPr>
              <w:spacing w:after="0" w:line="256" w:lineRule="auto"/>
              <w:rPr>
                <w:rFonts w:ascii="Arial" w:hAnsi="Arial"/>
                <w:sz w:val="18"/>
              </w:rPr>
            </w:pPr>
          </w:p>
        </w:tc>
      </w:tr>
      <w:tr w:rsidR="00D22006" w:rsidRPr="00C7244C" w14:paraId="5A9CBC13"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7AFB1AA" w14:textId="77777777" w:rsidR="00D22006" w:rsidRPr="00C7244C" w:rsidRDefault="00D22006" w:rsidP="003F1727">
            <w:pPr>
              <w:pStyle w:val="TAL"/>
              <w:spacing w:line="256" w:lineRule="auto"/>
              <w:rPr>
                <w:szCs w:val="18"/>
              </w:rPr>
            </w:pPr>
            <w:r w:rsidRPr="00C7244C">
              <w:rPr>
                <w:szCs w:val="18"/>
              </w:rPr>
              <w:t>EPRE ratio of PDCCH to PDC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3FC1A4"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F48638"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41CE03C9"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7741029" w14:textId="77777777" w:rsidR="00D22006" w:rsidRPr="00C7244C" w:rsidRDefault="00D22006" w:rsidP="003F1727">
            <w:pPr>
              <w:spacing w:after="0" w:line="256" w:lineRule="auto"/>
              <w:rPr>
                <w:rFonts w:ascii="Arial" w:hAnsi="Arial"/>
                <w:sz w:val="18"/>
              </w:rPr>
            </w:pPr>
          </w:p>
        </w:tc>
      </w:tr>
      <w:tr w:rsidR="00D22006" w:rsidRPr="00C7244C" w14:paraId="6D991225"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9E8142C" w14:textId="77777777" w:rsidR="00D22006" w:rsidRPr="00C7244C" w:rsidRDefault="00D22006" w:rsidP="003F1727">
            <w:pPr>
              <w:pStyle w:val="TAL"/>
              <w:spacing w:line="256" w:lineRule="auto"/>
              <w:rPr>
                <w:szCs w:val="18"/>
              </w:rPr>
            </w:pPr>
            <w:r w:rsidRPr="00C7244C">
              <w:rPr>
                <w:szCs w:val="18"/>
              </w:rPr>
              <w:t>EPRE ratio of PDS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675AABB5"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C7A22C9"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14953F4E"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CAA5559" w14:textId="77777777" w:rsidR="00D22006" w:rsidRPr="00C7244C" w:rsidRDefault="00D22006" w:rsidP="003F1727">
            <w:pPr>
              <w:spacing w:after="0" w:line="256" w:lineRule="auto"/>
              <w:rPr>
                <w:rFonts w:ascii="Arial" w:hAnsi="Arial"/>
                <w:sz w:val="18"/>
              </w:rPr>
            </w:pPr>
          </w:p>
        </w:tc>
      </w:tr>
      <w:tr w:rsidR="00D22006" w:rsidRPr="00C7244C" w14:paraId="0046EECB"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59F4FA" w14:textId="77777777" w:rsidR="00D22006" w:rsidRPr="00C7244C" w:rsidRDefault="00D22006" w:rsidP="003F1727">
            <w:pPr>
              <w:pStyle w:val="TAL"/>
              <w:spacing w:line="256" w:lineRule="auto"/>
              <w:rPr>
                <w:szCs w:val="18"/>
              </w:rPr>
            </w:pPr>
            <w:r w:rsidRPr="00C7244C">
              <w:rPr>
                <w:szCs w:val="18"/>
              </w:rPr>
              <w:t>EPRE ratio of PDSCH to PDS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17E513"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BBE3F7"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025614F"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4512E0CD" w14:textId="77777777" w:rsidR="00D22006" w:rsidRPr="00C7244C" w:rsidRDefault="00D22006" w:rsidP="003F1727">
            <w:pPr>
              <w:spacing w:after="0" w:line="256" w:lineRule="auto"/>
              <w:rPr>
                <w:rFonts w:ascii="Arial" w:hAnsi="Arial"/>
                <w:sz w:val="18"/>
              </w:rPr>
            </w:pPr>
          </w:p>
        </w:tc>
      </w:tr>
      <w:tr w:rsidR="00D22006" w:rsidRPr="00C7244C" w14:paraId="5B9E91BA"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439ED0" w14:textId="77777777" w:rsidR="00D22006" w:rsidRPr="00C7244C" w:rsidRDefault="00D22006" w:rsidP="003F1727">
            <w:pPr>
              <w:pStyle w:val="TAL"/>
              <w:spacing w:line="256" w:lineRule="auto"/>
              <w:rPr>
                <w:szCs w:val="18"/>
              </w:rPr>
            </w:pPr>
            <w:r w:rsidRPr="00C7244C">
              <w:rPr>
                <w:szCs w:val="18"/>
              </w:rPr>
              <w:t>EPRE ratio of OCNG DMRS to SSS</w:t>
            </w:r>
            <w:r w:rsidRPr="00C7244C">
              <w:rPr>
                <w:szCs w:val="18"/>
                <w:vertAlign w:val="superscript"/>
              </w:rPr>
              <w:t>Not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9306CD5"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CBCC05"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25EAED7"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25662B79" w14:textId="77777777" w:rsidR="00D22006" w:rsidRPr="00C7244C" w:rsidRDefault="00D22006" w:rsidP="003F1727">
            <w:pPr>
              <w:spacing w:after="0" w:line="256" w:lineRule="auto"/>
              <w:rPr>
                <w:rFonts w:ascii="Arial" w:hAnsi="Arial"/>
                <w:sz w:val="18"/>
              </w:rPr>
            </w:pPr>
          </w:p>
        </w:tc>
      </w:tr>
      <w:tr w:rsidR="00D22006" w:rsidRPr="00C7244C" w14:paraId="4B43138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D49856D" w14:textId="77777777" w:rsidR="00D22006" w:rsidRPr="00C7244C" w:rsidRDefault="00D22006" w:rsidP="003F1727">
            <w:pPr>
              <w:pStyle w:val="TAL"/>
              <w:spacing w:line="256" w:lineRule="auto"/>
              <w:rPr>
                <w:szCs w:val="18"/>
              </w:rPr>
            </w:pPr>
            <w:r w:rsidRPr="00C7244C">
              <w:rPr>
                <w:szCs w:val="18"/>
              </w:rPr>
              <w:t>EPRE ratio of OCNG to OCNG DMRS</w:t>
            </w:r>
            <w:r w:rsidRPr="00C7244C">
              <w:rPr>
                <w:szCs w:val="18"/>
                <w:vertAlign w:val="superscript"/>
              </w:rPr>
              <w:t xml:space="preserve"> Not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3890A647"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047B90D"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7A92F798"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7331742F" w14:textId="77777777" w:rsidR="00D22006" w:rsidRPr="00C7244C" w:rsidRDefault="00D22006" w:rsidP="003F1727">
            <w:pPr>
              <w:spacing w:after="0" w:line="256" w:lineRule="auto"/>
              <w:rPr>
                <w:rFonts w:ascii="Arial" w:hAnsi="Arial"/>
                <w:sz w:val="18"/>
              </w:rPr>
            </w:pPr>
          </w:p>
        </w:tc>
      </w:tr>
      <w:tr w:rsidR="00D22006" w:rsidRPr="00C7244C" w14:paraId="40EC1EDB" w14:textId="77777777" w:rsidTr="003F1727">
        <w:trPr>
          <w:jc w:val="center"/>
        </w:trPr>
        <w:tc>
          <w:tcPr>
            <w:tcW w:w="8295" w:type="dxa"/>
            <w:gridSpan w:val="5"/>
            <w:tcBorders>
              <w:top w:val="single" w:sz="4" w:space="0" w:color="auto"/>
              <w:left w:val="single" w:sz="4" w:space="0" w:color="auto"/>
              <w:bottom w:val="single" w:sz="4" w:space="0" w:color="auto"/>
              <w:right w:val="single" w:sz="4" w:space="0" w:color="auto"/>
            </w:tcBorders>
            <w:vAlign w:val="center"/>
            <w:hideMark/>
          </w:tcPr>
          <w:p w14:paraId="6751F863" w14:textId="77777777" w:rsidR="00D22006" w:rsidRPr="00C7244C" w:rsidRDefault="00D22006" w:rsidP="003F1727">
            <w:pPr>
              <w:pStyle w:val="TAN"/>
              <w:spacing w:line="256" w:lineRule="auto"/>
            </w:pPr>
            <w:r w:rsidRPr="00C7244C">
              <w:t>Note 1:</w:t>
            </w:r>
            <w:r w:rsidRPr="00C7244C">
              <w:tab/>
              <w:t>OCNG shall be used such that both cells are fully allocated and a constant total transmitted power spectral density is achieved for all OFDM symbols.</w:t>
            </w:r>
          </w:p>
          <w:p w14:paraId="4EB2EAF2" w14:textId="77777777" w:rsidR="00D22006" w:rsidRPr="00C7244C" w:rsidRDefault="00D22006"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CN"/>
              </w:rPr>
              <w:drawing>
                <wp:inline distT="0" distB="0" distL="0" distR="0" wp14:anchorId="0C8C8C42" wp14:editId="06ED71E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t xml:space="preserve"> to be fulfilled.</w:t>
            </w:r>
          </w:p>
        </w:tc>
      </w:tr>
    </w:tbl>
    <w:p w14:paraId="3D688256" w14:textId="77777777" w:rsidR="00D22006" w:rsidRPr="00C7244C" w:rsidRDefault="00D22006" w:rsidP="00D22006">
      <w:pPr>
        <w:rPr>
          <w:lang w:eastAsia="sv-SE"/>
        </w:rPr>
      </w:pPr>
    </w:p>
    <w:p w14:paraId="6D5D01B8" w14:textId="77777777" w:rsidR="00D22006" w:rsidRPr="00C7244C" w:rsidRDefault="00D22006" w:rsidP="00EE3C3D">
      <w:pPr>
        <w:pStyle w:val="TH"/>
      </w:pPr>
      <w:r w:rsidRPr="00C7244C">
        <w:t xml:space="preserve">Table </w:t>
      </w:r>
      <w:r w:rsidRPr="00C7244C">
        <w:rPr>
          <w:lang w:eastAsia="sv-SE"/>
        </w:rPr>
        <w:t>7.7.4.1.5</w:t>
      </w:r>
      <w:r w:rsidRPr="00C7244C">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50"/>
        <w:gridCol w:w="893"/>
        <w:gridCol w:w="993"/>
        <w:gridCol w:w="952"/>
        <w:gridCol w:w="1035"/>
        <w:gridCol w:w="887"/>
      </w:tblGrid>
      <w:tr w:rsidR="00D22006" w:rsidRPr="00C7244C" w14:paraId="4213CF3B"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2417DFF0" w14:textId="77777777" w:rsidR="00D22006" w:rsidRPr="00C7244C" w:rsidRDefault="00D22006" w:rsidP="003F1727">
            <w:pPr>
              <w:pStyle w:val="TAH"/>
              <w:spacing w:line="256" w:lineRule="auto"/>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2F6C9D6" w14:textId="77777777" w:rsidR="00D22006" w:rsidRPr="00C7244C" w:rsidRDefault="00D22006" w:rsidP="003F1727">
            <w:pPr>
              <w:pStyle w:val="TAH"/>
              <w:spacing w:line="256" w:lineRule="auto"/>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10A9F3CE" w14:textId="77777777" w:rsidR="00D22006" w:rsidRPr="00C7244C" w:rsidRDefault="00D22006" w:rsidP="003F1727">
            <w:pPr>
              <w:pStyle w:val="TAH"/>
              <w:spacing w:line="256" w:lineRule="auto"/>
            </w:pPr>
            <w:r w:rsidRPr="00C7244C">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62FAF03D" w14:textId="77777777" w:rsidR="00D22006" w:rsidRPr="00C7244C" w:rsidRDefault="00D22006" w:rsidP="003F1727">
            <w:pPr>
              <w:pStyle w:val="TAH"/>
              <w:spacing w:line="256" w:lineRule="auto"/>
            </w:pPr>
            <w:r w:rsidRPr="00C7244C">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FDF3C29" w14:textId="77777777" w:rsidR="00D22006" w:rsidRPr="00C7244C" w:rsidRDefault="00D22006" w:rsidP="003F1727">
            <w:pPr>
              <w:pStyle w:val="TAH"/>
              <w:spacing w:line="256" w:lineRule="auto"/>
            </w:pPr>
            <w:r w:rsidRPr="00C7244C">
              <w:t>Test 2</w:t>
            </w:r>
            <w:r w:rsidRPr="00C7244C">
              <w:rPr>
                <w:vertAlign w:val="superscript"/>
              </w:rPr>
              <w:t xml:space="preserve"> NOTE 3</w:t>
            </w:r>
          </w:p>
        </w:tc>
      </w:tr>
      <w:tr w:rsidR="00D22006" w:rsidRPr="00C7244C" w14:paraId="013A9450"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0D01D836" w14:textId="77777777" w:rsidR="00D22006" w:rsidRPr="00C7244C" w:rsidRDefault="00D22006" w:rsidP="003F1727">
            <w:pPr>
              <w:spacing w:after="0" w:line="256" w:lineRule="auto"/>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D057ED" w14:textId="77777777" w:rsidR="00D22006" w:rsidRPr="00C7244C" w:rsidRDefault="00D22006" w:rsidP="003F1727">
            <w:pPr>
              <w:spacing w:after="0" w:line="256" w:lineRule="auto"/>
              <w:rPr>
                <w:rFonts w:ascii="Arial"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C9DD70" w14:textId="77777777" w:rsidR="00D22006" w:rsidRPr="00C7244C" w:rsidRDefault="00D22006" w:rsidP="003F1727">
            <w:pPr>
              <w:spacing w:after="0" w:line="256" w:lineRule="auto"/>
              <w:rPr>
                <w:rFonts w:ascii="Arial"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C40F052" w14:textId="77777777" w:rsidR="00D22006" w:rsidRPr="00C7244C" w:rsidRDefault="00D22006" w:rsidP="003F1727">
            <w:pPr>
              <w:pStyle w:val="TAH"/>
              <w:spacing w:line="256" w:lineRule="auto"/>
            </w:pPr>
            <w:r w:rsidRPr="00C7244C">
              <w:t>SSB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2506371" w14:textId="77777777" w:rsidR="00D22006" w:rsidRPr="00C7244C" w:rsidRDefault="00D22006" w:rsidP="003F1727">
            <w:pPr>
              <w:pStyle w:val="TAH"/>
              <w:spacing w:line="256" w:lineRule="auto"/>
            </w:pPr>
            <w:r w:rsidRPr="00C7244C">
              <w:t>SSB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1039E06" w14:textId="77777777" w:rsidR="00D22006" w:rsidRPr="00C7244C" w:rsidRDefault="00D22006" w:rsidP="003F1727">
            <w:pPr>
              <w:pStyle w:val="TAH"/>
              <w:spacing w:line="256" w:lineRule="auto"/>
            </w:pPr>
            <w:r w:rsidRPr="00C7244C">
              <w:t>SSB0</w:t>
            </w:r>
          </w:p>
        </w:tc>
        <w:tc>
          <w:tcPr>
            <w:tcW w:w="887" w:type="dxa"/>
            <w:tcBorders>
              <w:top w:val="single" w:sz="4" w:space="0" w:color="auto"/>
              <w:left w:val="single" w:sz="4" w:space="0" w:color="auto"/>
              <w:bottom w:val="single" w:sz="4" w:space="0" w:color="auto"/>
              <w:right w:val="single" w:sz="4" w:space="0" w:color="auto"/>
            </w:tcBorders>
            <w:vAlign w:val="center"/>
            <w:hideMark/>
          </w:tcPr>
          <w:p w14:paraId="72D219F4" w14:textId="77777777" w:rsidR="00D22006" w:rsidRPr="00C7244C" w:rsidRDefault="00D22006" w:rsidP="003F1727">
            <w:pPr>
              <w:pStyle w:val="TAH"/>
              <w:spacing w:line="256" w:lineRule="auto"/>
            </w:pPr>
            <w:r w:rsidRPr="00C7244C">
              <w:t>SSB1</w:t>
            </w:r>
          </w:p>
        </w:tc>
      </w:tr>
      <w:tr w:rsidR="00D22006" w:rsidRPr="00C7244C" w14:paraId="7A8F481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F587F7A" w14:textId="77777777" w:rsidR="00D22006" w:rsidRPr="00C7244C" w:rsidRDefault="00D22006" w:rsidP="003F1727">
            <w:pPr>
              <w:pStyle w:val="TAL"/>
              <w:spacing w:line="256" w:lineRule="auto"/>
              <w:rPr>
                <w:rFonts w:eastAsia="Calibri"/>
                <w:szCs w:val="22"/>
              </w:rPr>
            </w:pPr>
            <w:r w:rsidRPr="00C7244C">
              <w:t>Angle of arrival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411F50ED" w14:textId="77777777" w:rsidR="00D22006" w:rsidRPr="00C7244C" w:rsidRDefault="00D22006" w:rsidP="003F1727">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69705EB9" w14:textId="77777777" w:rsidR="00D22006" w:rsidRPr="00C7244C" w:rsidRDefault="00D22006" w:rsidP="003F1727">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6EEDC1E" w14:textId="2BA3B6B2" w:rsidR="00D22006" w:rsidRPr="00C7244C" w:rsidRDefault="00D22006" w:rsidP="003F1727">
            <w:pPr>
              <w:pStyle w:val="TAC"/>
              <w:spacing w:line="256" w:lineRule="auto"/>
            </w:pPr>
            <w:r w:rsidRPr="00C7244C">
              <w:rPr>
                <w:rFonts w:cs="Arial"/>
              </w:rPr>
              <w:t xml:space="preserve">Setup 1 according to </w:t>
            </w:r>
            <w:r w:rsidR="004C112D" w:rsidRPr="00C7244C">
              <w:rPr>
                <w:rFonts w:cs="v4.2.0"/>
                <w:lang w:eastAsia="zh-CN"/>
              </w:rPr>
              <w:t>A.9</w:t>
            </w:r>
            <w:r w:rsidRPr="00C7244C">
              <w:rPr>
                <w:rFonts w:cs="Arial"/>
              </w:rPr>
              <w:t>.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647F1681" w14:textId="42A48F73" w:rsidR="00D22006" w:rsidRPr="00C7244C" w:rsidRDefault="00D22006" w:rsidP="003F1727">
            <w:pPr>
              <w:pStyle w:val="TAC"/>
              <w:spacing w:line="256" w:lineRule="auto"/>
            </w:pPr>
            <w:r w:rsidRPr="00C7244C">
              <w:rPr>
                <w:rFonts w:cs="Arial"/>
              </w:rPr>
              <w:t xml:space="preserve">Setup 1 according to </w:t>
            </w:r>
            <w:r w:rsidR="004C112D" w:rsidRPr="00C7244C">
              <w:rPr>
                <w:rFonts w:cs="v4.2.0"/>
                <w:lang w:eastAsia="zh-CN"/>
              </w:rPr>
              <w:t>A.9</w:t>
            </w:r>
            <w:r w:rsidRPr="00C7244C">
              <w:rPr>
                <w:rFonts w:cs="Arial"/>
              </w:rPr>
              <w:t>.1</w:t>
            </w:r>
          </w:p>
        </w:tc>
      </w:tr>
      <w:tr w:rsidR="00D22006" w:rsidRPr="00C7244C" w14:paraId="194F5E5C"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hideMark/>
          </w:tcPr>
          <w:p w14:paraId="65CED7BA" w14:textId="77777777" w:rsidR="00D22006" w:rsidRPr="00C7244C" w:rsidRDefault="00D22006" w:rsidP="003F1727">
            <w:pPr>
              <w:pStyle w:val="TAL"/>
              <w:spacing w:line="256" w:lineRule="auto"/>
            </w:pPr>
            <w:r w:rsidRPr="00C7244C">
              <w:rPr>
                <w:rFonts w:cs="Arial"/>
                <w:szCs w:val="18"/>
              </w:rPr>
              <w:t>Assumption for UE beams</w:t>
            </w:r>
            <w:r w:rsidRPr="00C7244C">
              <w:rPr>
                <w:rFonts w:cs="Arial"/>
                <w:szCs w:val="18"/>
                <w:vertAlign w:val="superscript"/>
              </w:rPr>
              <w:t>Note 4</w:t>
            </w:r>
          </w:p>
        </w:tc>
        <w:tc>
          <w:tcPr>
            <w:tcW w:w="808" w:type="dxa"/>
            <w:tcBorders>
              <w:top w:val="single" w:sz="4" w:space="0" w:color="auto"/>
              <w:left w:val="single" w:sz="4" w:space="0" w:color="auto"/>
              <w:bottom w:val="single" w:sz="4" w:space="0" w:color="auto"/>
              <w:right w:val="single" w:sz="4" w:space="0" w:color="auto"/>
            </w:tcBorders>
            <w:vAlign w:val="center"/>
          </w:tcPr>
          <w:p w14:paraId="4B36EE2F" w14:textId="77777777" w:rsidR="00D22006" w:rsidRPr="00C7244C" w:rsidRDefault="00D22006" w:rsidP="003F1727">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155C6555" w14:textId="77777777" w:rsidR="00D22006" w:rsidRPr="00C7244C" w:rsidRDefault="00D22006" w:rsidP="003F1727">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4A822B5" w14:textId="77777777" w:rsidR="00D22006" w:rsidRPr="00C7244C" w:rsidRDefault="00D22006" w:rsidP="003F1727">
            <w:pPr>
              <w:pStyle w:val="TAC"/>
              <w:spacing w:line="256" w:lineRule="auto"/>
              <w:rPr>
                <w:rFonts w:cs="Arial"/>
              </w:rPr>
            </w:pPr>
            <w:r w:rsidRPr="00C7244C">
              <w:t>Rough</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482F68" w14:textId="77777777" w:rsidR="00D22006" w:rsidRPr="00C7244C" w:rsidRDefault="00D22006" w:rsidP="003F1727">
            <w:pPr>
              <w:pStyle w:val="TAC"/>
              <w:spacing w:line="256" w:lineRule="auto"/>
              <w:rPr>
                <w:rFonts w:cs="Arial"/>
              </w:rPr>
            </w:pPr>
            <w:r w:rsidRPr="00C7244C">
              <w:t>Rough</w:t>
            </w:r>
          </w:p>
        </w:tc>
      </w:tr>
      <w:tr w:rsidR="00D22006" w:rsidRPr="00C7244C" w14:paraId="1C17AF05"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hideMark/>
          </w:tcPr>
          <w:p w14:paraId="14E39E08" w14:textId="77777777" w:rsidR="00D22006" w:rsidRPr="00C7244C" w:rsidRDefault="00D22006" w:rsidP="003F1727">
            <w:pPr>
              <w:pStyle w:val="TAL"/>
              <w:spacing w:line="256" w:lineRule="auto"/>
              <w:rPr>
                <w:vertAlign w:val="superscript"/>
              </w:rPr>
            </w:pPr>
            <w:r w:rsidRPr="00C7244C">
              <w:rPr>
                <w:rFonts w:eastAsia="Calibri"/>
                <w:position w:val="-12"/>
                <w:szCs w:val="22"/>
              </w:rPr>
              <w:object w:dxaOrig="285" w:dyaOrig="285" w14:anchorId="18677D0A">
                <v:shape id="_x0000_i1327" type="#_x0000_t75" style="width:14.4pt;height:14.4pt" o:ole="" fillcolor="window">
                  <v:imagedata r:id="rId8" o:title=""/>
                </v:shape>
                <o:OLEObject Type="Embed" ProgID="Equation.3" ShapeID="_x0000_i1327" DrawAspect="Content" ObjectID="_1781672003" r:id="rId346"/>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7B324BA1"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38C5E91" w14:textId="77777777" w:rsidR="00D22006" w:rsidRPr="00C7244C" w:rsidRDefault="00D22006" w:rsidP="003F1727">
            <w:pPr>
              <w:pStyle w:val="TAC"/>
              <w:spacing w:line="256" w:lineRule="auto"/>
            </w:pPr>
            <w:r w:rsidRPr="00C7244C">
              <w:t>dBm/15kHz</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B14BCEA" w14:textId="77777777" w:rsidR="00D22006" w:rsidRPr="00C7244C" w:rsidRDefault="00D22006" w:rsidP="003F1727">
            <w:pPr>
              <w:pStyle w:val="TAC"/>
              <w:spacing w:line="256" w:lineRule="auto"/>
            </w:pPr>
            <w:r w:rsidRPr="00C7244C">
              <w:t>-104.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5A0277C" w14:textId="77777777" w:rsidR="00D22006" w:rsidRPr="00C7244C" w:rsidRDefault="00D22006" w:rsidP="003F1727">
            <w:pPr>
              <w:pStyle w:val="TAC"/>
              <w:spacing w:line="256" w:lineRule="auto"/>
              <w:rPr>
                <w:lang w:eastAsia="zh-CN"/>
              </w:rPr>
            </w:pPr>
            <w:r w:rsidRPr="00C7244C">
              <w:t>n.a.</w:t>
            </w:r>
          </w:p>
        </w:tc>
      </w:tr>
      <w:tr w:rsidR="00D22006" w:rsidRPr="00C7244C" w14:paraId="4B5A6DE0"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3A206BE" w14:textId="77777777" w:rsidR="00D22006" w:rsidRPr="00C7244C" w:rsidRDefault="00D22006" w:rsidP="003F1727">
            <w:pPr>
              <w:pStyle w:val="TAL"/>
              <w:spacing w:line="256" w:lineRule="auto"/>
              <w:rPr>
                <w:sz w:val="15"/>
                <w:szCs w:val="15"/>
              </w:rPr>
            </w:pPr>
            <w:r w:rsidRPr="00C7244C">
              <w:rPr>
                <w:rFonts w:eastAsia="Calibri"/>
                <w:position w:val="-12"/>
                <w:szCs w:val="22"/>
              </w:rPr>
              <w:object w:dxaOrig="285" w:dyaOrig="285" w14:anchorId="5534B8E1">
                <v:shape id="_x0000_i1328" type="#_x0000_t75" style="width:14.4pt;height:14.4pt" o:ole="" fillcolor="window">
                  <v:imagedata r:id="rId8" o:title=""/>
                </v:shape>
                <o:OLEObject Type="Embed" ProgID="Equation.3" ShapeID="_x0000_i1328" DrawAspect="Content" ObjectID="_1781672004" r:id="rId347"/>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09E97C25" w14:textId="77777777" w:rsidR="00D22006" w:rsidRPr="00C7244C" w:rsidRDefault="00D22006" w:rsidP="003F1727">
            <w:pPr>
              <w:pStyle w:val="TAC"/>
              <w:spacing w:line="256" w:lineRule="auto"/>
            </w:pPr>
            <w:r w:rsidRPr="00C7244C">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D4C581A" w14:textId="77777777" w:rsidR="00D22006" w:rsidRPr="00C7244C" w:rsidRDefault="00D22006" w:rsidP="003F1727">
            <w:pPr>
              <w:pStyle w:val="TAC"/>
              <w:spacing w:line="256" w:lineRule="auto"/>
            </w:pPr>
            <w:r w:rsidRPr="00C7244C">
              <w:t>dBm/SSB SCS</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54DCD448" w14:textId="77777777" w:rsidR="00D22006" w:rsidRPr="00C7244C" w:rsidRDefault="00D22006" w:rsidP="003F1727">
            <w:pPr>
              <w:pStyle w:val="TAC"/>
              <w:spacing w:line="256" w:lineRule="auto"/>
              <w:rPr>
                <w:rFonts w:eastAsia="Calibri"/>
              </w:rPr>
            </w:pPr>
            <w:r w:rsidRPr="00C7244C">
              <w:t>-95.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6C8AB25" w14:textId="77777777" w:rsidR="00D22006" w:rsidRPr="00C7244C" w:rsidRDefault="00D22006" w:rsidP="003F1727">
            <w:pPr>
              <w:pStyle w:val="TAC"/>
              <w:spacing w:line="256" w:lineRule="auto"/>
            </w:pPr>
            <w:r w:rsidRPr="00C7244C">
              <w:t>n.a.</w:t>
            </w:r>
          </w:p>
        </w:tc>
      </w:tr>
      <w:tr w:rsidR="00D22006" w:rsidRPr="00C7244C" w14:paraId="6B500518"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6736167F" w14:textId="77777777" w:rsidR="00D22006" w:rsidRPr="00C7244C" w:rsidRDefault="00D22006" w:rsidP="003F1727">
            <w:pPr>
              <w:spacing w:after="0" w:line="256" w:lineRule="auto"/>
              <w:rPr>
                <w:rFonts w:ascii="Arial" w:hAnsi="Arial"/>
                <w:sz w:val="15"/>
                <w:szCs w:val="15"/>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09E419" w14:textId="77777777" w:rsidR="00D22006" w:rsidRPr="00C7244C" w:rsidRDefault="00D22006" w:rsidP="003F1727">
            <w:pPr>
              <w:pStyle w:val="TAC"/>
              <w:spacing w:line="256" w:lineRule="auto"/>
            </w:pPr>
            <w:r w:rsidRPr="00C7244C">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3806462" w14:textId="77777777" w:rsidR="00D22006" w:rsidRPr="00C7244C" w:rsidRDefault="00D22006" w:rsidP="003F1727">
            <w:pPr>
              <w:spacing w:after="0" w:line="256" w:lineRule="auto"/>
              <w:rPr>
                <w:rFonts w:ascii="Arial" w:hAnsi="Arial"/>
                <w:sz w:val="18"/>
              </w:rPr>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3F97BA26" w14:textId="77777777" w:rsidR="00D22006" w:rsidRPr="00C7244C" w:rsidRDefault="00D22006" w:rsidP="003F1727">
            <w:pPr>
              <w:pStyle w:val="TAC"/>
              <w:spacing w:line="256" w:lineRule="auto"/>
              <w:rPr>
                <w:rFonts w:eastAsia="Calibri"/>
              </w:rPr>
            </w:pPr>
            <w:r w:rsidRPr="00C7244C">
              <w:rPr>
                <w:rFonts w:eastAsia="Calibri"/>
              </w:rPr>
              <w:t>-92.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ACD26A3" w14:textId="77777777" w:rsidR="00D22006" w:rsidRPr="00C7244C" w:rsidRDefault="00D22006" w:rsidP="003F1727">
            <w:pPr>
              <w:pStyle w:val="TAC"/>
              <w:spacing w:line="256" w:lineRule="auto"/>
              <w:rPr>
                <w:lang w:eastAsia="zh-CN"/>
              </w:rPr>
            </w:pPr>
            <w:r w:rsidRPr="00C7244C">
              <w:t>n.a.</w:t>
            </w:r>
          </w:p>
        </w:tc>
      </w:tr>
      <w:tr w:rsidR="00D22006" w:rsidRPr="00C7244C" w14:paraId="0149C36A"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7E0474D" w14:textId="77777777" w:rsidR="00D22006" w:rsidRPr="00C7244C" w:rsidRDefault="00D22006" w:rsidP="003F1727">
            <w:pPr>
              <w:pStyle w:val="TAL"/>
              <w:spacing w:line="256" w:lineRule="auto"/>
            </w:pPr>
            <w:r w:rsidRPr="00C7244C">
              <w:rPr>
                <w:position w:val="-12"/>
              </w:rPr>
              <w:object w:dxaOrig="585" w:dyaOrig="285" w14:anchorId="62A57E2E">
                <v:shape id="_x0000_i1329" type="#_x0000_t75" style="width:29.4pt;height:14.4pt" o:ole="" fillcolor="window">
                  <v:imagedata r:id="rId34" o:title=""/>
                </v:shape>
                <o:OLEObject Type="Embed" ProgID="Equation.3" ShapeID="_x0000_i1329" DrawAspect="Content" ObjectID="_1781672005" r:id="rId348"/>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721C503A"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33EB9A1" w14:textId="77777777" w:rsidR="00D22006" w:rsidRPr="00C7244C" w:rsidRDefault="00D22006" w:rsidP="003F1727">
            <w:pPr>
              <w:pStyle w:val="TAC"/>
              <w:spacing w:line="256" w:lineRule="auto"/>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64395E" w14:textId="77777777" w:rsidR="00D22006" w:rsidRPr="00C7244C" w:rsidRDefault="00D22006" w:rsidP="003F1727">
            <w:pPr>
              <w:pStyle w:val="TAC"/>
              <w:spacing w:line="256" w:lineRule="auto"/>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7F9A9DC" w14:textId="77777777" w:rsidR="00D22006" w:rsidRPr="00C7244C" w:rsidRDefault="00D22006" w:rsidP="003F1727">
            <w:pPr>
              <w:pStyle w:val="TAC"/>
              <w:spacing w:line="256" w:lineRule="auto"/>
            </w:pPr>
            <w:r w:rsidRPr="00C7244C">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5FF6272D" w14:textId="77777777" w:rsidR="00D22006" w:rsidRPr="00C7244C" w:rsidRDefault="00D22006" w:rsidP="003F1727">
            <w:pPr>
              <w:pStyle w:val="TAC"/>
              <w:spacing w:line="256" w:lineRule="auto"/>
              <w:rPr>
                <w:lang w:eastAsia="zh-CN"/>
              </w:rPr>
            </w:pPr>
            <w:r w:rsidRPr="00C7244C">
              <w:t>n.a.</w:t>
            </w:r>
          </w:p>
        </w:tc>
      </w:tr>
      <w:tr w:rsidR="00D22006" w:rsidRPr="00C7244C" w14:paraId="71D51D8F"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05DA79BA" w14:textId="77777777" w:rsidR="00D22006" w:rsidRPr="00C7244C" w:rsidRDefault="00D22006" w:rsidP="003F1727">
            <w:pPr>
              <w:pStyle w:val="TAL"/>
              <w:spacing w:line="256" w:lineRule="auto"/>
              <w:rPr>
                <w:sz w:val="15"/>
                <w:szCs w:val="15"/>
              </w:rPr>
            </w:pPr>
            <w:r w:rsidRPr="00C7244C">
              <w:t>SSB_RP</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7C7B3C" w14:textId="77777777" w:rsidR="00D22006" w:rsidRPr="00C7244C" w:rsidRDefault="00D22006" w:rsidP="003F1727">
            <w:pPr>
              <w:pStyle w:val="TAC"/>
              <w:spacing w:line="256" w:lineRule="auto"/>
            </w:pPr>
            <w:r w:rsidRPr="00C7244C">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79087A5" w14:textId="77777777" w:rsidR="00D22006" w:rsidRPr="00C7244C" w:rsidRDefault="00D22006" w:rsidP="003F1727">
            <w:pPr>
              <w:pStyle w:val="TAC"/>
              <w:spacing w:line="256" w:lineRule="auto"/>
            </w:pPr>
            <w:r w:rsidRPr="00C7244C">
              <w:t>dBm/SCS</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B08D22" w14:textId="77777777" w:rsidR="00D22006" w:rsidRPr="00C7244C" w:rsidRDefault="00D22006" w:rsidP="003F1727">
            <w:pPr>
              <w:pStyle w:val="TAC"/>
              <w:spacing w:line="256" w:lineRule="auto"/>
            </w:pPr>
            <w:r w:rsidRPr="00C7244C">
              <w:t>-85.1</w:t>
            </w:r>
          </w:p>
        </w:tc>
        <w:tc>
          <w:tcPr>
            <w:tcW w:w="952" w:type="dxa"/>
            <w:tcBorders>
              <w:top w:val="single" w:sz="4" w:space="0" w:color="auto"/>
              <w:left w:val="single" w:sz="4" w:space="0" w:color="auto"/>
              <w:bottom w:val="single" w:sz="4" w:space="0" w:color="auto"/>
              <w:right w:val="single" w:sz="4" w:space="0" w:color="auto"/>
            </w:tcBorders>
            <w:vAlign w:val="center"/>
            <w:hideMark/>
          </w:tcPr>
          <w:p w14:paraId="06233ECA" w14:textId="77777777" w:rsidR="00D22006" w:rsidRPr="00C7244C" w:rsidRDefault="00D22006" w:rsidP="003F1727">
            <w:pPr>
              <w:pStyle w:val="TAC"/>
              <w:spacing w:line="256" w:lineRule="auto"/>
            </w:pPr>
            <w:r w:rsidRPr="00C7244C">
              <w:t>-96.9</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2C76C5" w14:textId="77777777" w:rsidR="00D22006" w:rsidRPr="00C7244C" w:rsidRDefault="00D22006" w:rsidP="003F1727">
            <w:pPr>
              <w:pStyle w:val="TAC"/>
              <w:spacing w:line="256" w:lineRule="auto"/>
              <w:rPr>
                <w:lang w:eastAsia="zh-CN"/>
              </w:rPr>
            </w:pPr>
            <w:r w:rsidRPr="00C7244C">
              <w:t>As in Table B.2.4-2 + 5.7</w:t>
            </w:r>
          </w:p>
        </w:tc>
      </w:tr>
      <w:tr w:rsidR="00D22006" w:rsidRPr="00C7244C" w14:paraId="05C17D87"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7DBE76B" w14:textId="77777777" w:rsidR="00D22006" w:rsidRPr="00C7244C" w:rsidRDefault="00D22006" w:rsidP="003F1727">
            <w:pPr>
              <w:spacing w:after="0" w:line="256" w:lineRule="auto"/>
              <w:rPr>
                <w:rFonts w:ascii="Arial" w:hAnsi="Arial"/>
                <w:sz w:val="15"/>
                <w:szCs w:val="15"/>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A49C012" w14:textId="77777777" w:rsidR="00D22006" w:rsidRPr="00C7244C" w:rsidRDefault="00D22006" w:rsidP="003F1727">
            <w:pPr>
              <w:pStyle w:val="TAC"/>
              <w:spacing w:line="256" w:lineRule="auto"/>
            </w:pPr>
            <w:r w:rsidRPr="00C7244C">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A5A6854" w14:textId="77777777" w:rsidR="00D22006" w:rsidRPr="00C7244C" w:rsidRDefault="00D22006" w:rsidP="003F1727">
            <w:pPr>
              <w:spacing w:after="0" w:line="256" w:lineRule="auto"/>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96126AB" w14:textId="77777777" w:rsidR="00D22006" w:rsidRPr="00C7244C" w:rsidRDefault="00D22006" w:rsidP="003F1727">
            <w:pPr>
              <w:pStyle w:val="TAC"/>
              <w:spacing w:line="256" w:lineRule="auto"/>
            </w:pPr>
            <w:r w:rsidRPr="00C7244C">
              <w:t>-78</w:t>
            </w:r>
          </w:p>
        </w:tc>
        <w:tc>
          <w:tcPr>
            <w:tcW w:w="952" w:type="dxa"/>
            <w:tcBorders>
              <w:top w:val="single" w:sz="4" w:space="0" w:color="auto"/>
              <w:left w:val="single" w:sz="4" w:space="0" w:color="auto"/>
              <w:bottom w:val="single" w:sz="4" w:space="0" w:color="auto"/>
              <w:right w:val="single" w:sz="4" w:space="0" w:color="auto"/>
            </w:tcBorders>
            <w:vAlign w:val="center"/>
            <w:hideMark/>
          </w:tcPr>
          <w:p w14:paraId="4F156B40" w14:textId="77777777" w:rsidR="00D22006" w:rsidRPr="00C7244C" w:rsidRDefault="00D22006" w:rsidP="003F1727">
            <w:pPr>
              <w:pStyle w:val="TAC"/>
              <w:spacing w:line="256" w:lineRule="auto"/>
            </w:pPr>
            <w:r w:rsidRPr="00C7244C">
              <w:t>-90</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03C05D21" w14:textId="77777777" w:rsidR="00D22006" w:rsidRPr="00C7244C" w:rsidRDefault="00D22006" w:rsidP="003F1727">
            <w:pPr>
              <w:pStyle w:val="TAC"/>
              <w:spacing w:line="256" w:lineRule="auto"/>
            </w:pPr>
            <w:r w:rsidRPr="00C7244C">
              <w:t>As in Table B.2.4-2 + 5.7</w:t>
            </w:r>
          </w:p>
        </w:tc>
      </w:tr>
      <w:tr w:rsidR="00D22006" w:rsidRPr="00C7244C" w14:paraId="4AA26FC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AF962E8" w14:textId="77777777" w:rsidR="00D22006" w:rsidRPr="00C7244C" w:rsidRDefault="00D22006" w:rsidP="003F1727">
            <w:pPr>
              <w:pStyle w:val="TAL"/>
              <w:spacing w:line="256" w:lineRule="auto"/>
            </w:pPr>
            <w:r w:rsidRPr="00C7244C">
              <w:t>Io</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C544754"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84154D5" w14:textId="77777777" w:rsidR="00D22006" w:rsidRPr="00C7244C" w:rsidRDefault="00D22006" w:rsidP="003F1727">
            <w:pPr>
              <w:pStyle w:val="TAC"/>
              <w:spacing w:line="256" w:lineRule="auto"/>
            </w:pPr>
            <w:r w:rsidRPr="00C7244C">
              <w:t>dBm/</w:t>
            </w:r>
          </w:p>
          <w:p w14:paraId="0D6037D7" w14:textId="77777777" w:rsidR="00D22006" w:rsidRPr="00C7244C" w:rsidRDefault="00D22006" w:rsidP="003F1727">
            <w:pPr>
              <w:pStyle w:val="TAC"/>
              <w:spacing w:line="256" w:lineRule="auto"/>
            </w:pPr>
            <w:r w:rsidRPr="00C7244C">
              <w:t>95.04MHz</w:t>
            </w:r>
          </w:p>
        </w:tc>
        <w:tc>
          <w:tcPr>
            <w:tcW w:w="1945" w:type="dxa"/>
            <w:gridSpan w:val="2"/>
            <w:tcBorders>
              <w:top w:val="single" w:sz="4" w:space="0" w:color="auto"/>
              <w:left w:val="single" w:sz="4" w:space="0" w:color="auto"/>
              <w:bottom w:val="single" w:sz="4" w:space="0" w:color="auto"/>
              <w:right w:val="single" w:sz="4" w:space="0" w:color="auto"/>
            </w:tcBorders>
            <w:vAlign w:val="center"/>
          </w:tcPr>
          <w:p w14:paraId="35746B36" w14:textId="0D1E7F52" w:rsidR="00D22006" w:rsidRPr="00C7244C" w:rsidRDefault="00D22006" w:rsidP="003F1727">
            <w:pPr>
              <w:pStyle w:val="TAC"/>
              <w:spacing w:line="256" w:lineRule="auto"/>
            </w:pPr>
            <w:r w:rsidRPr="00C7244C">
              <w:t>-55.67</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E41BAA7" w14:textId="77777777" w:rsidR="00D22006" w:rsidRPr="00C7244C" w:rsidRDefault="00D22006" w:rsidP="003F1727">
            <w:pPr>
              <w:pStyle w:val="TAC"/>
              <w:spacing w:line="256" w:lineRule="auto"/>
            </w:pPr>
            <w:r w:rsidRPr="00C7244C">
              <w:t>SSB_RP+34.68</w:t>
            </w:r>
          </w:p>
        </w:tc>
      </w:tr>
      <w:tr w:rsidR="00D22006" w:rsidRPr="00C7244C" w14:paraId="1F655ED7"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A83B8E" w14:textId="77777777" w:rsidR="00D22006" w:rsidRPr="00C7244C" w:rsidRDefault="00D22006" w:rsidP="003F1727">
            <w:pPr>
              <w:pStyle w:val="TAL"/>
              <w:spacing w:line="256" w:lineRule="auto"/>
            </w:pPr>
            <w:r w:rsidRPr="00C7244C">
              <w:rPr>
                <w:position w:val="-12"/>
              </w:rPr>
              <w:object w:dxaOrig="870" w:dyaOrig="285" w14:anchorId="01E6A0E1">
                <v:shape id="_x0000_i1330" type="#_x0000_t75" style="width:42.9pt;height:14.4pt" o:ole="" fillcolor="window">
                  <v:imagedata r:id="rId11" o:title=""/>
                </v:shape>
                <o:OLEObject Type="Embed" ProgID="Equation.3" ShapeID="_x0000_i1330" DrawAspect="Content" ObjectID="_1781672006" r:id="rId349"/>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55018AE1"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3739C0D7" w14:textId="77777777" w:rsidR="00D22006" w:rsidRPr="00C7244C" w:rsidRDefault="00D22006" w:rsidP="003F1727">
            <w:pPr>
              <w:pStyle w:val="TAC"/>
              <w:spacing w:line="256" w:lineRule="auto"/>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A7CF8C" w14:textId="77777777" w:rsidR="00D22006" w:rsidRPr="00C7244C" w:rsidRDefault="00D22006" w:rsidP="003F1727">
            <w:pPr>
              <w:pStyle w:val="TAC"/>
              <w:spacing w:line="256" w:lineRule="auto"/>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69D206B9" w14:textId="77777777" w:rsidR="00D22006" w:rsidRPr="00C7244C" w:rsidRDefault="00D22006" w:rsidP="003F1727">
            <w:pPr>
              <w:pStyle w:val="TAC"/>
              <w:spacing w:line="256" w:lineRule="auto"/>
            </w:pPr>
            <w:r w:rsidRPr="00C7244C">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958D162" w14:textId="77777777" w:rsidR="00D22006" w:rsidRPr="00C7244C" w:rsidRDefault="00D22006" w:rsidP="003F1727">
            <w:pPr>
              <w:pStyle w:val="TAC"/>
              <w:spacing w:line="256" w:lineRule="auto"/>
            </w:pPr>
            <w:r w:rsidRPr="00C7244C">
              <w:t>n.a.</w:t>
            </w:r>
          </w:p>
        </w:tc>
      </w:tr>
      <w:tr w:rsidR="00D22006" w:rsidRPr="00C7244C" w14:paraId="0D3F4418" w14:textId="77777777" w:rsidTr="003F1727">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hideMark/>
          </w:tcPr>
          <w:p w14:paraId="0EF42777" w14:textId="77777777" w:rsidR="00D22006" w:rsidRPr="00C7244C" w:rsidRDefault="00D22006" w:rsidP="003F1727">
            <w:pPr>
              <w:pStyle w:val="TAN"/>
              <w:spacing w:line="256" w:lineRule="auto"/>
            </w:pPr>
            <w:r w:rsidRPr="00C7244C">
              <w:t>Note 1:</w:t>
            </w:r>
            <w:r w:rsidRPr="00C7244C">
              <w:tab/>
              <w:t>SSB_RP and Io levels have been derived from other parameters for information purposes. They are not settable parameters themselves.</w:t>
            </w:r>
          </w:p>
          <w:p w14:paraId="479AAD0A" w14:textId="77777777" w:rsidR="00D22006" w:rsidRPr="00C7244C" w:rsidRDefault="00D22006" w:rsidP="003F1727">
            <w:pPr>
              <w:pStyle w:val="TAN"/>
              <w:spacing w:line="256" w:lineRule="auto"/>
            </w:pPr>
            <w:r w:rsidRPr="00C7244C">
              <w:t>Note 2:</w:t>
            </w:r>
            <w:r w:rsidRPr="00C7244C">
              <w:tab/>
              <w:t>Void</w:t>
            </w:r>
          </w:p>
          <w:p w14:paraId="13ED23F0" w14:textId="77777777" w:rsidR="00D22006" w:rsidRPr="00C7244C" w:rsidRDefault="00D22006" w:rsidP="003F1727">
            <w:pPr>
              <w:pStyle w:val="TAN"/>
              <w:spacing w:line="256" w:lineRule="auto"/>
            </w:pPr>
            <w:r w:rsidRPr="00C7244C">
              <w:t>Note 3:</w:t>
            </w:r>
            <w:r w:rsidRPr="00C7244C">
              <w:tab/>
              <w:t>No additional noise is added by the test system in Test 2.</w:t>
            </w:r>
          </w:p>
          <w:p w14:paraId="0B8876B9" w14:textId="77777777" w:rsidR="00D22006" w:rsidRPr="00C7244C" w:rsidRDefault="00D22006" w:rsidP="003F1727">
            <w:pPr>
              <w:pStyle w:val="TAN"/>
              <w:spacing w:line="256" w:lineRule="auto"/>
            </w:pPr>
            <w:r w:rsidRPr="00C7244C">
              <w:t>Note 4:</w:t>
            </w:r>
            <w:r w:rsidRPr="00C7244C">
              <w:tab/>
              <w:t>Information about types of UE beam is given in B.2.1.3, and does not limit UE implementation or test system implementation</w:t>
            </w:r>
          </w:p>
        </w:tc>
      </w:tr>
    </w:tbl>
    <w:p w14:paraId="4F23F8A0" w14:textId="77777777" w:rsidR="00D22006" w:rsidRPr="00C7244C" w:rsidRDefault="00D22006" w:rsidP="00D22006">
      <w:pPr>
        <w:rPr>
          <w:lang w:eastAsia="sv-SE"/>
        </w:rPr>
      </w:pPr>
    </w:p>
    <w:p w14:paraId="3205FCE6" w14:textId="3BBF2116" w:rsidR="00D22006" w:rsidRPr="00C7244C" w:rsidRDefault="00D22006" w:rsidP="00EE3C3D">
      <w:pPr>
        <w:pStyle w:val="TH"/>
      </w:pPr>
      <w:r w:rsidRPr="00C7244C">
        <w:t xml:space="preserve">Table </w:t>
      </w:r>
      <w:r w:rsidRPr="00C7244C">
        <w:rPr>
          <w:lang w:eastAsia="sv-SE"/>
        </w:rPr>
        <w:t>7.7.4.1.5</w:t>
      </w:r>
      <w:r w:rsidRPr="00C7244C">
        <w:t>-3: L1-RSRP absolute accuracy requirements for the reported values for test configurations 1 and 2 for the absolute accuracy rules R1, R</w:t>
      </w:r>
      <w:r w:rsidR="000D3F71"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DC2813" w:rsidRPr="00C7244C" w14:paraId="7831A474"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5D7F501F" w14:textId="77777777" w:rsidR="00DC2813" w:rsidRPr="00C7244C" w:rsidRDefault="00DC2813" w:rsidP="003F1727">
            <w:pPr>
              <w:pStyle w:val="TAH"/>
              <w:rPr>
                <w:rFonts w:ascii="Arial Bold" w:hAnsi="Arial Bold"/>
              </w:rPr>
            </w:pPr>
            <w:r w:rsidRPr="00C7244C">
              <w:rPr>
                <w:rFonts w:ascii="Arial Bold" w:hAnsi="Arial Bold"/>
              </w:rPr>
              <w:t>UE power class 3</w:t>
            </w:r>
          </w:p>
        </w:tc>
      </w:tr>
      <w:tr w:rsidR="00DC2813" w:rsidRPr="00C7244C" w14:paraId="0325549E"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237EE543" w14:textId="77777777" w:rsidR="00DC2813" w:rsidRPr="00C7244C" w:rsidRDefault="00DC2813"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62DFD33" w14:textId="77777777" w:rsidR="00DC2813" w:rsidRPr="00C7244C" w:rsidRDefault="00DC2813" w:rsidP="003F1727">
            <w:pPr>
              <w:pStyle w:val="TAH"/>
              <w:rPr>
                <w:rFonts w:ascii="Arial Bold" w:hAnsi="Arial Bold"/>
              </w:rPr>
            </w:pPr>
            <w:r w:rsidRPr="00C7244C">
              <w:rPr>
                <w:rFonts w:ascii="Arial Bold" w:hAnsi="Arial Bold"/>
              </w:rPr>
              <w:t>Test 1</w:t>
            </w:r>
          </w:p>
          <w:p w14:paraId="3D5780C4" w14:textId="77777777" w:rsidR="00DC2813" w:rsidRPr="00C7244C" w:rsidRDefault="00DC2813"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0F3C6FA" w14:textId="77777777" w:rsidR="00DC2813" w:rsidRPr="00C7244C" w:rsidRDefault="00DC2813" w:rsidP="003F1727">
            <w:pPr>
              <w:pStyle w:val="TAH"/>
            </w:pPr>
            <w:r w:rsidRPr="00C7244C">
              <w:rPr>
                <w:rFonts w:ascii="Arial Bold" w:hAnsi="Arial Bold"/>
              </w:rPr>
              <w:t>Test 2</w:t>
            </w:r>
          </w:p>
        </w:tc>
      </w:tr>
      <w:tr w:rsidR="00DC2813" w:rsidRPr="00C7244C" w14:paraId="3C34A37C"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4A2BE52C" w14:textId="77777777" w:rsidR="00DC2813" w:rsidRPr="00C7244C" w:rsidRDefault="00DC2813" w:rsidP="003F1727">
            <w:pPr>
              <w:pStyle w:val="TAL"/>
            </w:pPr>
            <w:r w:rsidRPr="00C7244C">
              <w:t>Lowest reported value (SSB#0)</w:t>
            </w:r>
          </w:p>
        </w:tc>
        <w:tc>
          <w:tcPr>
            <w:tcW w:w="1134" w:type="dxa"/>
            <w:vMerge w:val="restart"/>
            <w:tcBorders>
              <w:top w:val="single" w:sz="4" w:space="0" w:color="auto"/>
              <w:left w:val="single" w:sz="4" w:space="0" w:color="auto"/>
              <w:right w:val="single" w:sz="4" w:space="0" w:color="auto"/>
            </w:tcBorders>
            <w:vAlign w:val="center"/>
          </w:tcPr>
          <w:p w14:paraId="1103B689" w14:textId="77777777" w:rsidR="00DC2813" w:rsidRPr="00C7244C" w:rsidRDefault="00DC2813" w:rsidP="003F1727">
            <w:pPr>
              <w:pStyle w:val="TAC"/>
            </w:pPr>
            <w:r w:rsidRPr="00C7244C">
              <w:t>42</w:t>
            </w:r>
          </w:p>
        </w:tc>
        <w:tc>
          <w:tcPr>
            <w:tcW w:w="2268" w:type="dxa"/>
            <w:tcBorders>
              <w:top w:val="single" w:sz="4" w:space="0" w:color="auto"/>
              <w:left w:val="single" w:sz="4" w:space="0" w:color="auto"/>
              <w:bottom w:val="single" w:sz="4" w:space="0" w:color="auto"/>
              <w:right w:val="single" w:sz="4" w:space="0" w:color="auto"/>
            </w:tcBorders>
          </w:tcPr>
          <w:p w14:paraId="567E5F50" w14:textId="77777777" w:rsidR="00DC2813" w:rsidRPr="00C7244C" w:rsidRDefault="00DC2813"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1B6D15" w14:textId="77777777" w:rsidR="00DC2813" w:rsidRPr="00C7244C" w:rsidRDefault="00DC2813" w:rsidP="003F1727">
            <w:pPr>
              <w:pStyle w:val="TAC"/>
            </w:pPr>
            <w:r w:rsidRPr="00C7244C">
              <w:t>27</w:t>
            </w:r>
          </w:p>
        </w:tc>
      </w:tr>
      <w:tr w:rsidR="00DC2813" w:rsidRPr="00C7244C" w14:paraId="664DA758" w14:textId="77777777" w:rsidTr="003F1727">
        <w:trPr>
          <w:jc w:val="center"/>
        </w:trPr>
        <w:tc>
          <w:tcPr>
            <w:tcW w:w="2631" w:type="dxa"/>
            <w:vMerge/>
            <w:tcBorders>
              <w:left w:val="single" w:sz="4" w:space="0" w:color="auto"/>
              <w:right w:val="single" w:sz="4" w:space="0" w:color="auto"/>
            </w:tcBorders>
            <w:vAlign w:val="center"/>
          </w:tcPr>
          <w:p w14:paraId="4A709241"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5BA7A90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A0C03C0"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9F8BBE9" w14:textId="77777777" w:rsidR="00DC2813" w:rsidRPr="00C7244C" w:rsidRDefault="00DC2813" w:rsidP="003F1727">
            <w:pPr>
              <w:pStyle w:val="TAC"/>
            </w:pPr>
            <w:r w:rsidRPr="00C7244C">
              <w:t>30</w:t>
            </w:r>
          </w:p>
        </w:tc>
      </w:tr>
      <w:tr w:rsidR="00DC2813" w:rsidRPr="00C7244C" w14:paraId="4CABD7F5"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C19C2AB"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tcPr>
          <w:p w14:paraId="134E02F3"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2D3DC2D"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4B27129" w14:textId="77777777" w:rsidR="00DC2813" w:rsidRPr="00C7244C" w:rsidRDefault="00DC2813" w:rsidP="003F1727">
            <w:pPr>
              <w:pStyle w:val="TAC"/>
            </w:pPr>
            <w:r w:rsidRPr="00C7244C">
              <w:t>FFS</w:t>
            </w:r>
          </w:p>
        </w:tc>
      </w:tr>
      <w:tr w:rsidR="00DC2813" w:rsidRPr="00C7244C" w14:paraId="578F1D7B"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7788B654" w14:textId="77777777" w:rsidR="00DC2813" w:rsidRPr="00C7244C" w:rsidRDefault="00DC2813" w:rsidP="003F1727">
            <w:pPr>
              <w:pStyle w:val="TAL"/>
            </w:pPr>
            <w:r w:rsidRPr="00C7244C">
              <w:t>Highest reported value (SSB#0)</w:t>
            </w:r>
          </w:p>
        </w:tc>
        <w:tc>
          <w:tcPr>
            <w:tcW w:w="1134" w:type="dxa"/>
            <w:vMerge w:val="restart"/>
            <w:tcBorders>
              <w:top w:val="single" w:sz="4" w:space="0" w:color="auto"/>
              <w:left w:val="single" w:sz="4" w:space="0" w:color="auto"/>
              <w:right w:val="single" w:sz="4" w:space="0" w:color="auto"/>
            </w:tcBorders>
            <w:vAlign w:val="center"/>
          </w:tcPr>
          <w:p w14:paraId="52C7BD09" w14:textId="77777777" w:rsidR="00DC2813" w:rsidRPr="00C7244C" w:rsidRDefault="00DC2813" w:rsidP="003F1727">
            <w:pPr>
              <w:pStyle w:val="TAC"/>
            </w:pPr>
            <w:r w:rsidRPr="00C7244C">
              <w:t>101</w:t>
            </w:r>
          </w:p>
        </w:tc>
        <w:tc>
          <w:tcPr>
            <w:tcW w:w="2268" w:type="dxa"/>
            <w:tcBorders>
              <w:top w:val="single" w:sz="4" w:space="0" w:color="auto"/>
              <w:left w:val="single" w:sz="4" w:space="0" w:color="auto"/>
              <w:bottom w:val="single" w:sz="4" w:space="0" w:color="auto"/>
              <w:right w:val="single" w:sz="4" w:space="0" w:color="auto"/>
            </w:tcBorders>
          </w:tcPr>
          <w:p w14:paraId="53ABDA4F" w14:textId="77777777" w:rsidR="00DC2813" w:rsidRPr="00C7244C" w:rsidRDefault="00DC2813"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E2F2F4" w14:textId="77777777" w:rsidR="00DC2813" w:rsidRPr="00C7244C" w:rsidRDefault="00DC2813" w:rsidP="003F1727">
            <w:pPr>
              <w:pStyle w:val="TAC"/>
            </w:pPr>
            <w:r w:rsidRPr="00C7244C">
              <w:t>83</w:t>
            </w:r>
          </w:p>
        </w:tc>
      </w:tr>
      <w:tr w:rsidR="00DC2813" w:rsidRPr="00C7244C" w14:paraId="3501D7CC" w14:textId="77777777" w:rsidTr="003F1727">
        <w:trPr>
          <w:jc w:val="center"/>
        </w:trPr>
        <w:tc>
          <w:tcPr>
            <w:tcW w:w="2631" w:type="dxa"/>
            <w:vMerge/>
            <w:tcBorders>
              <w:left w:val="single" w:sz="4" w:space="0" w:color="auto"/>
              <w:right w:val="single" w:sz="4" w:space="0" w:color="auto"/>
            </w:tcBorders>
            <w:vAlign w:val="center"/>
          </w:tcPr>
          <w:p w14:paraId="286AE349"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279E2BB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9FF7D77" w14:textId="77777777" w:rsidR="00DC2813" w:rsidRPr="00C7244C" w:rsidRDefault="00DC2813"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97D3FB5" w14:textId="77777777" w:rsidR="00DC2813" w:rsidRPr="00C7244C" w:rsidRDefault="00DC2813" w:rsidP="003F1727">
            <w:pPr>
              <w:pStyle w:val="TAC"/>
            </w:pPr>
            <w:r w:rsidRPr="00C7244C">
              <w:t>86</w:t>
            </w:r>
          </w:p>
        </w:tc>
      </w:tr>
      <w:tr w:rsidR="00DC2813" w:rsidRPr="00C7244C" w14:paraId="3BD413C9"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22C08D2B"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tcPr>
          <w:p w14:paraId="4FF47F37"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1C13D97" w14:textId="77777777" w:rsidR="00DC2813" w:rsidRPr="00C7244C" w:rsidRDefault="00DC2813"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D64B72E" w14:textId="77777777" w:rsidR="00DC2813" w:rsidRPr="00C7244C" w:rsidRDefault="00DC2813" w:rsidP="003F1727">
            <w:pPr>
              <w:pStyle w:val="TAC"/>
            </w:pPr>
            <w:r w:rsidRPr="00C7244C">
              <w:t>FFS</w:t>
            </w:r>
          </w:p>
        </w:tc>
      </w:tr>
      <w:tr w:rsidR="00DC2813" w:rsidRPr="00C7244C" w14:paraId="7C9B0FB1"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07E913" w14:textId="77777777" w:rsidR="00DC2813" w:rsidRPr="00C7244C" w:rsidRDefault="00DC2813"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4855CB1" w14:textId="77777777" w:rsidR="00DC2813" w:rsidRPr="00C7244C" w:rsidRDefault="00DC2813" w:rsidP="003F1727">
            <w:pPr>
              <w:pStyle w:val="TAH"/>
              <w:rPr>
                <w:rFonts w:ascii="Arial Bold" w:hAnsi="Arial Bold"/>
              </w:rPr>
            </w:pPr>
            <w:r w:rsidRPr="00C7244C">
              <w:rPr>
                <w:rFonts w:ascii="Arial Bold" w:hAnsi="Arial Bold"/>
              </w:rPr>
              <w:t>Test 1</w:t>
            </w:r>
          </w:p>
          <w:p w14:paraId="5B419D29" w14:textId="77777777" w:rsidR="00DC2813" w:rsidRPr="00C7244C" w:rsidRDefault="00DC2813"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F3703D5" w14:textId="77777777" w:rsidR="00DC2813" w:rsidRPr="00C7244C" w:rsidRDefault="00DC2813" w:rsidP="003F1727">
            <w:pPr>
              <w:pStyle w:val="TAH"/>
            </w:pPr>
            <w:r w:rsidRPr="00C7244C">
              <w:rPr>
                <w:rFonts w:ascii="Arial Bold" w:hAnsi="Arial Bold"/>
              </w:rPr>
              <w:t>Test 2</w:t>
            </w:r>
          </w:p>
        </w:tc>
      </w:tr>
      <w:tr w:rsidR="00DC2813" w:rsidRPr="00C7244C" w14:paraId="337E8084"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63B5E951" w14:textId="77777777" w:rsidR="00DC2813" w:rsidRPr="00C7244C" w:rsidRDefault="00DC2813" w:rsidP="003F1727">
            <w:pPr>
              <w:pStyle w:val="TAL"/>
            </w:pPr>
            <w:r w:rsidRPr="00C7244C">
              <w:t>Lowest reported value (SSB#0)</w:t>
            </w:r>
          </w:p>
        </w:tc>
        <w:tc>
          <w:tcPr>
            <w:tcW w:w="1134" w:type="dxa"/>
            <w:vMerge w:val="restart"/>
            <w:tcBorders>
              <w:top w:val="single" w:sz="4" w:space="0" w:color="auto"/>
              <w:left w:val="single" w:sz="4" w:space="0" w:color="auto"/>
              <w:right w:val="single" w:sz="4" w:space="0" w:color="auto"/>
            </w:tcBorders>
            <w:vAlign w:val="center"/>
          </w:tcPr>
          <w:p w14:paraId="54C4B78B" w14:textId="77777777" w:rsidR="00DC2813" w:rsidRPr="00C7244C" w:rsidRDefault="00DC2813" w:rsidP="003F1727">
            <w:pPr>
              <w:pStyle w:val="TAC"/>
            </w:pPr>
            <w:r w:rsidRPr="00C7244C">
              <w:t>39 + FFS</w:t>
            </w:r>
          </w:p>
        </w:tc>
        <w:tc>
          <w:tcPr>
            <w:tcW w:w="2268" w:type="dxa"/>
            <w:tcBorders>
              <w:top w:val="single" w:sz="4" w:space="0" w:color="auto"/>
              <w:left w:val="single" w:sz="4" w:space="0" w:color="auto"/>
              <w:bottom w:val="single" w:sz="4" w:space="0" w:color="auto"/>
              <w:right w:val="single" w:sz="4" w:space="0" w:color="auto"/>
            </w:tcBorders>
          </w:tcPr>
          <w:p w14:paraId="19C237A6" w14:textId="77777777" w:rsidR="00DC2813" w:rsidRPr="00C7244C" w:rsidRDefault="00DC2813"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ADDA136" w14:textId="77777777" w:rsidR="00DC2813" w:rsidRPr="00C7244C" w:rsidRDefault="00DC2813" w:rsidP="003F1727">
            <w:pPr>
              <w:pStyle w:val="TAC"/>
            </w:pPr>
            <w:r w:rsidRPr="00C7244C">
              <w:t>24 + FFS</w:t>
            </w:r>
          </w:p>
        </w:tc>
      </w:tr>
      <w:tr w:rsidR="00DC2813" w:rsidRPr="00C7244C" w14:paraId="53511FC6" w14:textId="77777777" w:rsidTr="003F1727">
        <w:trPr>
          <w:jc w:val="center"/>
        </w:trPr>
        <w:tc>
          <w:tcPr>
            <w:tcW w:w="2631" w:type="dxa"/>
            <w:vMerge/>
            <w:tcBorders>
              <w:left w:val="single" w:sz="4" w:space="0" w:color="auto"/>
              <w:right w:val="single" w:sz="4" w:space="0" w:color="auto"/>
            </w:tcBorders>
            <w:vAlign w:val="center"/>
          </w:tcPr>
          <w:p w14:paraId="17151103" w14:textId="77777777" w:rsidR="00DC2813" w:rsidRPr="00C7244C" w:rsidRDefault="00DC2813" w:rsidP="003F1727">
            <w:pPr>
              <w:pStyle w:val="TAL"/>
            </w:pPr>
          </w:p>
        </w:tc>
        <w:tc>
          <w:tcPr>
            <w:tcW w:w="1134" w:type="dxa"/>
            <w:vMerge/>
            <w:tcBorders>
              <w:left w:val="single" w:sz="4" w:space="0" w:color="auto"/>
              <w:right w:val="single" w:sz="4" w:space="0" w:color="auto"/>
            </w:tcBorders>
            <w:vAlign w:val="center"/>
          </w:tcPr>
          <w:p w14:paraId="1E3A5764"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F374CC1"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884F25" w14:textId="77777777" w:rsidR="00DC2813" w:rsidRPr="00C7244C" w:rsidRDefault="00DC2813" w:rsidP="003F1727">
            <w:pPr>
              <w:pStyle w:val="TAC"/>
            </w:pPr>
            <w:r w:rsidRPr="00C7244C">
              <w:t>27 + FFS</w:t>
            </w:r>
          </w:p>
        </w:tc>
      </w:tr>
      <w:tr w:rsidR="00DC2813" w:rsidRPr="00C7244C" w14:paraId="1E267262"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6A3CC6E5"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vAlign w:val="center"/>
          </w:tcPr>
          <w:p w14:paraId="38A72279"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EE24948"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A223A61" w14:textId="77777777" w:rsidR="00DC2813" w:rsidRPr="00C7244C" w:rsidRDefault="00DC2813" w:rsidP="003F1727">
            <w:pPr>
              <w:pStyle w:val="TAC"/>
            </w:pPr>
            <w:r w:rsidRPr="00C7244C">
              <w:t>FFS</w:t>
            </w:r>
          </w:p>
        </w:tc>
      </w:tr>
      <w:tr w:rsidR="00DC2813" w:rsidRPr="00C7244C" w14:paraId="7E279FF6"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43FED698" w14:textId="77777777" w:rsidR="00DC2813" w:rsidRPr="00C7244C" w:rsidRDefault="00DC2813" w:rsidP="003F1727">
            <w:pPr>
              <w:pStyle w:val="TAL"/>
            </w:pPr>
            <w:r w:rsidRPr="00C7244C">
              <w:t>Highest reported value (SSB#0)</w:t>
            </w:r>
          </w:p>
        </w:tc>
        <w:tc>
          <w:tcPr>
            <w:tcW w:w="1134" w:type="dxa"/>
            <w:vMerge w:val="restart"/>
            <w:tcBorders>
              <w:top w:val="single" w:sz="4" w:space="0" w:color="auto"/>
              <w:left w:val="single" w:sz="4" w:space="0" w:color="auto"/>
              <w:right w:val="single" w:sz="4" w:space="0" w:color="auto"/>
            </w:tcBorders>
            <w:vAlign w:val="center"/>
          </w:tcPr>
          <w:p w14:paraId="227B5984" w14:textId="77777777" w:rsidR="00DC2813" w:rsidRPr="00C7244C" w:rsidRDefault="00DC2813" w:rsidP="003F1727">
            <w:pPr>
              <w:pStyle w:val="TAC"/>
            </w:pPr>
            <w:r w:rsidRPr="00C7244C">
              <w:t>104 + FFS</w:t>
            </w:r>
          </w:p>
        </w:tc>
        <w:tc>
          <w:tcPr>
            <w:tcW w:w="2268" w:type="dxa"/>
            <w:tcBorders>
              <w:top w:val="single" w:sz="4" w:space="0" w:color="auto"/>
              <w:left w:val="single" w:sz="4" w:space="0" w:color="auto"/>
              <w:bottom w:val="single" w:sz="4" w:space="0" w:color="auto"/>
              <w:right w:val="single" w:sz="4" w:space="0" w:color="auto"/>
            </w:tcBorders>
          </w:tcPr>
          <w:p w14:paraId="7125DDB0" w14:textId="77777777" w:rsidR="00DC2813" w:rsidRPr="00C7244C" w:rsidRDefault="00DC2813"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54B6A6BE" w14:textId="77777777" w:rsidR="00DC2813" w:rsidRPr="00C7244C" w:rsidRDefault="00DC2813" w:rsidP="003F1727">
            <w:pPr>
              <w:pStyle w:val="TAC"/>
            </w:pPr>
            <w:r w:rsidRPr="00C7244C">
              <w:t>86 + FFS</w:t>
            </w:r>
          </w:p>
        </w:tc>
      </w:tr>
      <w:tr w:rsidR="00DC2813" w:rsidRPr="00C7244C" w14:paraId="5731AB21" w14:textId="77777777" w:rsidTr="003F1727">
        <w:trPr>
          <w:jc w:val="center"/>
        </w:trPr>
        <w:tc>
          <w:tcPr>
            <w:tcW w:w="2631" w:type="dxa"/>
            <w:vMerge/>
            <w:tcBorders>
              <w:left w:val="single" w:sz="4" w:space="0" w:color="auto"/>
              <w:right w:val="single" w:sz="4" w:space="0" w:color="auto"/>
            </w:tcBorders>
            <w:vAlign w:val="center"/>
          </w:tcPr>
          <w:p w14:paraId="51309182"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4F4B0CDB"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D39053A"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F8A497A" w14:textId="77777777" w:rsidR="00DC2813" w:rsidRPr="00C7244C" w:rsidRDefault="00DC2813" w:rsidP="003F1727">
            <w:pPr>
              <w:pStyle w:val="TAC"/>
            </w:pPr>
            <w:r w:rsidRPr="00C7244C">
              <w:t>89 + FFS</w:t>
            </w:r>
          </w:p>
        </w:tc>
      </w:tr>
      <w:tr w:rsidR="00DC2813" w:rsidRPr="00C7244C" w14:paraId="111FAC02" w14:textId="77777777" w:rsidTr="003F1727">
        <w:trPr>
          <w:jc w:val="center"/>
        </w:trPr>
        <w:tc>
          <w:tcPr>
            <w:tcW w:w="2631" w:type="dxa"/>
            <w:vMerge/>
            <w:tcBorders>
              <w:left w:val="single" w:sz="4" w:space="0" w:color="auto"/>
              <w:right w:val="single" w:sz="4" w:space="0" w:color="auto"/>
            </w:tcBorders>
            <w:vAlign w:val="center"/>
          </w:tcPr>
          <w:p w14:paraId="277EFAB7"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4D64FD4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6552226"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7B0BDCB9" w14:textId="77777777" w:rsidR="00DC2813" w:rsidRPr="00C7244C" w:rsidRDefault="00DC2813" w:rsidP="003F1727">
            <w:pPr>
              <w:pStyle w:val="TAC"/>
            </w:pPr>
            <w:r w:rsidRPr="00C7244C">
              <w:t>FFS</w:t>
            </w:r>
          </w:p>
        </w:tc>
      </w:tr>
    </w:tbl>
    <w:p w14:paraId="035A3791" w14:textId="77777777" w:rsidR="00DC2813" w:rsidRPr="00C7244C" w:rsidRDefault="00DC2813" w:rsidP="00DC2813">
      <w:pPr>
        <w:rPr>
          <w:lang w:eastAsia="sv-SE"/>
        </w:rPr>
      </w:pPr>
    </w:p>
    <w:p w14:paraId="37127A63" w14:textId="505F2831" w:rsidR="00DC2813" w:rsidRPr="00C7244C" w:rsidRDefault="00DC2813" w:rsidP="00DC2813">
      <w:pPr>
        <w:pStyle w:val="TH"/>
      </w:pPr>
      <w:r w:rsidRPr="00C7244C">
        <w:t>Table 7.7.4.1.5-3a: evaluation limits for the ∆(Max-Min) reported values for SSB#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DC2813" w:rsidRPr="00C7244C" w14:paraId="75470A58"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AEDF118" w14:textId="77777777" w:rsidR="00DC2813" w:rsidRPr="00C7244C" w:rsidRDefault="00DC2813" w:rsidP="003F1727">
            <w:pPr>
              <w:pStyle w:val="TAH"/>
            </w:pPr>
            <w:r w:rsidRPr="00C7244C">
              <w:rPr>
                <w:rFonts w:ascii="Arial Bold" w:hAnsi="Arial Bold"/>
                <w:lang w:eastAsia="fr-FR"/>
              </w:rPr>
              <w:t>UE power class 3</w:t>
            </w:r>
          </w:p>
        </w:tc>
      </w:tr>
      <w:tr w:rsidR="00DC2813" w:rsidRPr="00C7244C" w14:paraId="519EF231"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64D000" w14:textId="77777777" w:rsidR="00DC2813" w:rsidRPr="00C7244C" w:rsidRDefault="00DC2813"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8C578E" w14:textId="77777777" w:rsidR="00DC2813" w:rsidRPr="00C7244C" w:rsidRDefault="00DC2813" w:rsidP="003F1727">
            <w:pPr>
              <w:pStyle w:val="TAH"/>
            </w:pPr>
            <w:r w:rsidRPr="00C7244C">
              <w:rPr>
                <w:rFonts w:ascii="Arial Bold" w:hAnsi="Arial Bold"/>
                <w:lang w:eastAsia="fr-FR"/>
              </w:rPr>
              <w:t>Test 1</w:t>
            </w:r>
          </w:p>
          <w:p w14:paraId="4A07CE55" w14:textId="77777777" w:rsidR="00DC2813" w:rsidRPr="00C7244C" w:rsidRDefault="00DC2813"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883745D" w14:textId="77777777" w:rsidR="00DC2813" w:rsidRPr="00C7244C" w:rsidRDefault="00DC2813" w:rsidP="003F1727">
            <w:pPr>
              <w:pStyle w:val="TAH"/>
            </w:pPr>
            <w:r w:rsidRPr="00C7244C">
              <w:rPr>
                <w:rFonts w:ascii="Arial Bold" w:hAnsi="Arial Bold"/>
                <w:lang w:eastAsia="fr-FR"/>
              </w:rPr>
              <w:t>Test 2</w:t>
            </w:r>
          </w:p>
          <w:p w14:paraId="5613D353" w14:textId="77777777" w:rsidR="00DC2813" w:rsidRPr="00C7244C" w:rsidRDefault="00DC2813" w:rsidP="003F1727">
            <w:pPr>
              <w:pStyle w:val="TAH"/>
            </w:pPr>
            <w:r w:rsidRPr="00C7244C">
              <w:rPr>
                <w:lang w:eastAsia="fr-FR"/>
              </w:rPr>
              <w:t>All bands</w:t>
            </w:r>
          </w:p>
        </w:tc>
      </w:tr>
      <w:tr w:rsidR="00DC2813" w:rsidRPr="00C7244C" w14:paraId="0EDAB5F9"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BE0FE0" w14:textId="77777777" w:rsidR="00DC2813" w:rsidRPr="00C7244C" w:rsidRDefault="00DC2813" w:rsidP="003F1727">
            <w:pPr>
              <w:pStyle w:val="TAL"/>
            </w:pPr>
            <w:r w:rsidRPr="00C7244C">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73E88D" w14:textId="77777777" w:rsidR="00DC2813" w:rsidRPr="00C7244C" w:rsidRDefault="00DC2813"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AD63CE" w14:textId="77777777" w:rsidR="00DC2813" w:rsidRPr="00C7244C" w:rsidRDefault="00DC2813" w:rsidP="003F1727">
            <w:pPr>
              <w:pStyle w:val="TAC"/>
            </w:pPr>
            <w:r w:rsidRPr="00C7244C">
              <w:rPr>
                <w:lang w:eastAsia="fr-FR"/>
              </w:rPr>
              <w:t>18</w:t>
            </w:r>
          </w:p>
        </w:tc>
      </w:tr>
      <w:tr w:rsidR="00DC2813" w:rsidRPr="00C7244C" w14:paraId="54E71D64"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783C6A7" w14:textId="77777777" w:rsidR="00DC2813" w:rsidRPr="00C7244C" w:rsidRDefault="00DC2813"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68F386" w14:textId="77777777" w:rsidR="00DC2813" w:rsidRPr="00C7244C" w:rsidRDefault="00DC2813" w:rsidP="003F1727">
            <w:pPr>
              <w:pStyle w:val="TAH"/>
            </w:pPr>
            <w:r w:rsidRPr="00C7244C">
              <w:rPr>
                <w:rFonts w:ascii="Arial Bold" w:hAnsi="Arial Bold"/>
                <w:lang w:eastAsia="fr-FR"/>
              </w:rPr>
              <w:t>Test 1</w:t>
            </w:r>
          </w:p>
          <w:p w14:paraId="76532315" w14:textId="77777777" w:rsidR="00DC2813" w:rsidRPr="00C7244C" w:rsidRDefault="00DC2813"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E75E0CD" w14:textId="77777777" w:rsidR="00DC2813" w:rsidRPr="00C7244C" w:rsidRDefault="00DC2813" w:rsidP="003F1727">
            <w:pPr>
              <w:pStyle w:val="TAH"/>
            </w:pPr>
            <w:r w:rsidRPr="00C7244C">
              <w:rPr>
                <w:rFonts w:ascii="Arial Bold" w:hAnsi="Arial Bold"/>
                <w:lang w:eastAsia="fr-FR"/>
              </w:rPr>
              <w:t>Test 2</w:t>
            </w:r>
          </w:p>
          <w:p w14:paraId="3B3E0232" w14:textId="77777777" w:rsidR="00DC2813" w:rsidRPr="00C7244C" w:rsidRDefault="00DC2813" w:rsidP="003F1727">
            <w:pPr>
              <w:pStyle w:val="TAH"/>
            </w:pPr>
            <w:r w:rsidRPr="00C7244C">
              <w:rPr>
                <w:lang w:eastAsia="fr-FR"/>
              </w:rPr>
              <w:t>All bands</w:t>
            </w:r>
          </w:p>
        </w:tc>
      </w:tr>
      <w:tr w:rsidR="00DC2813" w:rsidRPr="00C7244C" w14:paraId="3158489A"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5F6E61" w14:textId="77777777" w:rsidR="00DC2813" w:rsidRPr="00C7244C" w:rsidRDefault="00DC2813" w:rsidP="003F1727">
            <w:pPr>
              <w:pStyle w:val="TAL"/>
            </w:pPr>
            <w:r w:rsidRPr="00C7244C">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51A4C0B" w14:textId="77777777" w:rsidR="00DC2813" w:rsidRPr="00C7244C" w:rsidRDefault="00DC2813"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CE3FC70" w14:textId="77777777" w:rsidR="00DC2813" w:rsidRPr="00C7244C" w:rsidRDefault="00DC2813" w:rsidP="003F1727">
            <w:pPr>
              <w:pStyle w:val="TAC"/>
            </w:pPr>
            <w:r w:rsidRPr="00C7244C">
              <w:rPr>
                <w:lang w:eastAsia="fr-FR"/>
              </w:rPr>
              <w:t>18+ FFS</w:t>
            </w:r>
          </w:p>
        </w:tc>
      </w:tr>
    </w:tbl>
    <w:p w14:paraId="18545485" w14:textId="77777777" w:rsidR="002748CE" w:rsidRPr="00C7244C" w:rsidRDefault="002748CE" w:rsidP="00EB0DC0"/>
    <w:p w14:paraId="763B3E84" w14:textId="77777777" w:rsidR="002748CE" w:rsidRPr="00C7244C" w:rsidRDefault="002748CE" w:rsidP="002748CE">
      <w:pPr>
        <w:pStyle w:val="TH"/>
      </w:pPr>
      <w:r w:rsidRPr="00C7244C">
        <w:t>Table 7.7.4.1.5-3b: evaluation limits for the ∆(Max-Min) reported values for SSB#0 or SSB#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C7244C" w14:paraId="2565982E"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DA43BD" w14:textId="77777777" w:rsidR="002748CE" w:rsidRPr="00C7244C" w:rsidRDefault="002748CE" w:rsidP="003F1727">
            <w:pPr>
              <w:pStyle w:val="TAH"/>
            </w:pPr>
            <w:r w:rsidRPr="00C7244C">
              <w:rPr>
                <w:rFonts w:ascii="Arial Bold" w:hAnsi="Arial Bold"/>
                <w:lang w:eastAsia="fr-FR"/>
              </w:rPr>
              <w:t>UE power class 3</w:t>
            </w:r>
          </w:p>
        </w:tc>
      </w:tr>
      <w:tr w:rsidR="002748CE" w:rsidRPr="00C7244C" w14:paraId="51740A6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8BF37A" w14:textId="77777777" w:rsidR="002748CE" w:rsidRPr="00C7244C" w:rsidRDefault="002748CE"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5087633" w14:textId="77777777" w:rsidR="002748CE" w:rsidRPr="00C7244C" w:rsidRDefault="002748CE" w:rsidP="003F1727">
            <w:pPr>
              <w:pStyle w:val="TAH"/>
            </w:pPr>
            <w:r w:rsidRPr="00C7244C">
              <w:rPr>
                <w:rFonts w:ascii="Arial Bold" w:hAnsi="Arial Bold"/>
                <w:lang w:eastAsia="fr-FR"/>
              </w:rPr>
              <w:t>Test 1</w:t>
            </w:r>
          </w:p>
          <w:p w14:paraId="50AB4510"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5855C0A" w14:textId="77777777" w:rsidR="002748CE" w:rsidRPr="00C7244C" w:rsidRDefault="002748CE" w:rsidP="003F1727">
            <w:pPr>
              <w:pStyle w:val="TAH"/>
            </w:pPr>
            <w:r w:rsidRPr="00C7244C">
              <w:rPr>
                <w:rFonts w:ascii="Arial Bold" w:hAnsi="Arial Bold"/>
                <w:lang w:eastAsia="fr-FR"/>
              </w:rPr>
              <w:t>Test 2</w:t>
            </w:r>
          </w:p>
          <w:p w14:paraId="7828D4AE" w14:textId="77777777" w:rsidR="002748CE" w:rsidRPr="00C7244C" w:rsidRDefault="002748CE" w:rsidP="003F1727">
            <w:pPr>
              <w:pStyle w:val="TAH"/>
            </w:pPr>
            <w:r w:rsidRPr="00C7244C">
              <w:rPr>
                <w:lang w:eastAsia="fr-FR"/>
              </w:rPr>
              <w:t>All bands</w:t>
            </w:r>
          </w:p>
        </w:tc>
      </w:tr>
      <w:tr w:rsidR="002748CE" w:rsidRPr="00C7244C" w14:paraId="69C1003B"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BEE5C1" w14:textId="77777777" w:rsidR="002748CE" w:rsidRPr="00C7244C" w:rsidRDefault="002748CE" w:rsidP="003F1727">
            <w:pPr>
              <w:pStyle w:val="TAL"/>
            </w:pPr>
            <w:r w:rsidRPr="00C7244C">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811800" w14:textId="77777777" w:rsidR="002748CE" w:rsidRPr="00C7244C" w:rsidRDefault="002748CE"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826748" w14:textId="77777777" w:rsidR="002748CE" w:rsidRPr="00C7244C" w:rsidRDefault="002748CE" w:rsidP="003F1727">
            <w:pPr>
              <w:pStyle w:val="TAC"/>
            </w:pPr>
            <w:r w:rsidRPr="00C7244C">
              <w:rPr>
                <w:lang w:eastAsia="fr-FR"/>
              </w:rPr>
              <w:t>18</w:t>
            </w:r>
          </w:p>
        </w:tc>
      </w:tr>
      <w:tr w:rsidR="002748CE" w:rsidRPr="00C7244C" w14:paraId="235FDC3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32D7CA" w14:textId="77777777" w:rsidR="002748CE" w:rsidRPr="00C7244C" w:rsidRDefault="002748CE"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58D19A1" w14:textId="77777777" w:rsidR="002748CE" w:rsidRPr="00C7244C" w:rsidRDefault="002748CE" w:rsidP="003F1727">
            <w:pPr>
              <w:pStyle w:val="TAH"/>
            </w:pPr>
            <w:r w:rsidRPr="00C7244C">
              <w:rPr>
                <w:rFonts w:ascii="Arial Bold" w:hAnsi="Arial Bold"/>
                <w:lang w:eastAsia="fr-FR"/>
              </w:rPr>
              <w:t>Test 1</w:t>
            </w:r>
          </w:p>
          <w:p w14:paraId="011D06A4"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1946A30" w14:textId="77777777" w:rsidR="002748CE" w:rsidRPr="00C7244C" w:rsidRDefault="002748CE" w:rsidP="003F1727">
            <w:pPr>
              <w:pStyle w:val="TAH"/>
            </w:pPr>
            <w:r w:rsidRPr="00C7244C">
              <w:rPr>
                <w:rFonts w:ascii="Arial Bold" w:hAnsi="Arial Bold"/>
                <w:lang w:eastAsia="fr-FR"/>
              </w:rPr>
              <w:t>Test 2</w:t>
            </w:r>
          </w:p>
          <w:p w14:paraId="45BA9E83" w14:textId="77777777" w:rsidR="002748CE" w:rsidRPr="00C7244C" w:rsidRDefault="002748CE" w:rsidP="003F1727">
            <w:pPr>
              <w:pStyle w:val="TAH"/>
            </w:pPr>
            <w:r w:rsidRPr="00C7244C">
              <w:rPr>
                <w:lang w:eastAsia="fr-FR"/>
              </w:rPr>
              <w:t>All bands</w:t>
            </w:r>
          </w:p>
        </w:tc>
      </w:tr>
      <w:tr w:rsidR="002748CE" w:rsidRPr="00C7244C" w14:paraId="7A13B7AB"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F8ED3B0" w14:textId="77777777" w:rsidR="002748CE" w:rsidRPr="00C7244C" w:rsidRDefault="002748CE" w:rsidP="003F1727">
            <w:pPr>
              <w:pStyle w:val="TAL"/>
            </w:pPr>
            <w:r w:rsidRPr="00C7244C">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5BCDE6" w14:textId="77777777" w:rsidR="002748CE" w:rsidRPr="00C7244C" w:rsidRDefault="002748CE"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DF6A48D" w14:textId="77777777" w:rsidR="002748CE" w:rsidRPr="00C7244C" w:rsidRDefault="002748CE" w:rsidP="003F1727">
            <w:pPr>
              <w:pStyle w:val="TAC"/>
            </w:pPr>
            <w:r w:rsidRPr="00C7244C">
              <w:rPr>
                <w:lang w:eastAsia="fr-FR"/>
              </w:rPr>
              <w:t>18+ FFS</w:t>
            </w:r>
          </w:p>
        </w:tc>
      </w:tr>
    </w:tbl>
    <w:p w14:paraId="5CFEE32A" w14:textId="77777777" w:rsidR="00D22006" w:rsidRPr="00C7244C" w:rsidRDefault="00D22006" w:rsidP="00D22006">
      <w:pPr>
        <w:rPr>
          <w:lang w:eastAsia="sv-SE"/>
        </w:rPr>
      </w:pPr>
    </w:p>
    <w:p w14:paraId="14A53518" w14:textId="7331986F" w:rsidR="00E73ADD" w:rsidRPr="00C7244C" w:rsidRDefault="00D22006" w:rsidP="00EE3C3D">
      <w:pPr>
        <w:pStyle w:val="TH"/>
      </w:pPr>
      <w:r w:rsidRPr="00C7244C">
        <w:t xml:space="preserve">Table </w:t>
      </w:r>
      <w:r w:rsidRPr="00C7244C">
        <w:rPr>
          <w:lang w:eastAsia="sv-SE"/>
        </w:rPr>
        <w:t>7.7.4.1.5</w:t>
      </w:r>
      <w:r w:rsidRPr="00C7244C">
        <w:t>-4: L1-RSRP absolute accuracy requirements for the reported values for test configurations 3 and 4 for the absolute accuracy rules R1, R</w:t>
      </w:r>
      <w:r w:rsidR="00B462AF"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E73ADD" w:rsidRPr="00C7244C" w14:paraId="13F74AA6"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20F28C26" w14:textId="77777777" w:rsidR="00E73ADD" w:rsidRPr="00C7244C" w:rsidRDefault="00E73ADD" w:rsidP="003F1727">
            <w:pPr>
              <w:pStyle w:val="TAH"/>
              <w:rPr>
                <w:rFonts w:ascii="Arial Bold" w:hAnsi="Arial Bold"/>
              </w:rPr>
            </w:pPr>
            <w:r w:rsidRPr="00C7244C">
              <w:rPr>
                <w:rFonts w:ascii="Arial Bold" w:hAnsi="Arial Bold"/>
              </w:rPr>
              <w:t>UE power class 3</w:t>
            </w:r>
          </w:p>
        </w:tc>
      </w:tr>
      <w:tr w:rsidR="00E73ADD" w:rsidRPr="00C7244C" w14:paraId="6E1306F7"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0F788AA" w14:textId="77777777" w:rsidR="00E73ADD" w:rsidRPr="00C7244C" w:rsidRDefault="00E73ADD"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342AABE" w14:textId="77777777" w:rsidR="00E73ADD" w:rsidRPr="00C7244C" w:rsidRDefault="00E73ADD" w:rsidP="003F1727">
            <w:pPr>
              <w:pStyle w:val="TAH"/>
              <w:rPr>
                <w:rFonts w:ascii="Arial Bold" w:hAnsi="Arial Bold"/>
              </w:rPr>
            </w:pPr>
            <w:r w:rsidRPr="00C7244C">
              <w:rPr>
                <w:rFonts w:ascii="Arial Bold" w:hAnsi="Arial Bold"/>
              </w:rPr>
              <w:t>Test 1</w:t>
            </w:r>
          </w:p>
          <w:p w14:paraId="2F9CEB5B" w14:textId="77777777" w:rsidR="00E73ADD" w:rsidRPr="00C7244C" w:rsidRDefault="00E73ADD"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1FDBB9B" w14:textId="77777777" w:rsidR="00E73ADD" w:rsidRPr="00C7244C" w:rsidRDefault="00E73ADD" w:rsidP="003F1727">
            <w:pPr>
              <w:pStyle w:val="TAH"/>
            </w:pPr>
            <w:r w:rsidRPr="00C7244C">
              <w:rPr>
                <w:rFonts w:ascii="Arial Bold" w:hAnsi="Arial Bold"/>
              </w:rPr>
              <w:t>Test 2</w:t>
            </w:r>
          </w:p>
        </w:tc>
      </w:tr>
      <w:tr w:rsidR="00E73ADD" w:rsidRPr="00C7244C" w14:paraId="630BD581"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6AFF33E1" w14:textId="6D95CF97" w:rsidR="00E73ADD" w:rsidRPr="00C7244C" w:rsidRDefault="00E73ADD" w:rsidP="003F1727">
            <w:pPr>
              <w:pStyle w:val="TAL"/>
            </w:pPr>
            <w:r w:rsidRPr="00C7244C">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5B762C35" w14:textId="77777777" w:rsidR="00E73ADD" w:rsidRPr="00C7244C" w:rsidRDefault="00E73ADD" w:rsidP="003F1727">
            <w:pPr>
              <w:pStyle w:val="TAC"/>
            </w:pPr>
            <w:r w:rsidRPr="00C7244C">
              <w:t>45</w:t>
            </w:r>
          </w:p>
        </w:tc>
        <w:tc>
          <w:tcPr>
            <w:tcW w:w="2268" w:type="dxa"/>
            <w:tcBorders>
              <w:top w:val="single" w:sz="4" w:space="0" w:color="auto"/>
              <w:left w:val="single" w:sz="4" w:space="0" w:color="auto"/>
              <w:bottom w:val="single" w:sz="4" w:space="0" w:color="auto"/>
              <w:right w:val="single" w:sz="4" w:space="0" w:color="auto"/>
            </w:tcBorders>
          </w:tcPr>
          <w:p w14:paraId="5F8AD5A1" w14:textId="77777777" w:rsidR="00E73ADD" w:rsidRPr="00C7244C" w:rsidRDefault="00E73ADD"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C325C4D" w14:textId="77777777" w:rsidR="00E73ADD" w:rsidRPr="00C7244C" w:rsidRDefault="00E73ADD" w:rsidP="003F1727">
            <w:pPr>
              <w:pStyle w:val="TAC"/>
            </w:pPr>
            <w:r w:rsidRPr="00C7244C">
              <w:t>30</w:t>
            </w:r>
          </w:p>
        </w:tc>
      </w:tr>
      <w:tr w:rsidR="00E73ADD" w:rsidRPr="00C7244C" w14:paraId="5044CCD3" w14:textId="77777777" w:rsidTr="003F1727">
        <w:trPr>
          <w:jc w:val="center"/>
        </w:trPr>
        <w:tc>
          <w:tcPr>
            <w:tcW w:w="2631" w:type="dxa"/>
            <w:vMerge/>
            <w:tcBorders>
              <w:left w:val="single" w:sz="4" w:space="0" w:color="auto"/>
              <w:right w:val="single" w:sz="4" w:space="0" w:color="auto"/>
            </w:tcBorders>
            <w:vAlign w:val="center"/>
          </w:tcPr>
          <w:p w14:paraId="580AA67B"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2BA196C0"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12103F6"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AA1E7C2" w14:textId="77777777" w:rsidR="00E73ADD" w:rsidRPr="00C7244C" w:rsidRDefault="00E73ADD" w:rsidP="003F1727">
            <w:pPr>
              <w:pStyle w:val="TAC"/>
            </w:pPr>
            <w:r w:rsidRPr="00C7244C">
              <w:t>33</w:t>
            </w:r>
          </w:p>
        </w:tc>
      </w:tr>
      <w:tr w:rsidR="00E73ADD" w:rsidRPr="00C7244C" w14:paraId="7B9E99FB"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A72A233"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AC57FC8"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5C3DBDF"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5D6C709" w14:textId="77777777" w:rsidR="00E73ADD" w:rsidRPr="00C7244C" w:rsidRDefault="00E73ADD" w:rsidP="003F1727">
            <w:pPr>
              <w:pStyle w:val="TAC"/>
            </w:pPr>
            <w:r w:rsidRPr="00C7244C">
              <w:t>FFS</w:t>
            </w:r>
          </w:p>
        </w:tc>
      </w:tr>
      <w:tr w:rsidR="00E73ADD" w:rsidRPr="00C7244C" w14:paraId="41ED1E87"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E8619BD" w14:textId="2749D45C" w:rsidR="00E73ADD" w:rsidRPr="00C7244C" w:rsidRDefault="00E73ADD" w:rsidP="003F1727">
            <w:pPr>
              <w:pStyle w:val="TAL"/>
            </w:pPr>
            <w:r w:rsidRPr="00C7244C">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9961C56" w14:textId="77777777" w:rsidR="00E73ADD" w:rsidRPr="00C7244C" w:rsidRDefault="00E73ADD" w:rsidP="003F1727">
            <w:pPr>
              <w:pStyle w:val="TAC"/>
            </w:pPr>
            <w:r w:rsidRPr="00C7244C">
              <w:t>104</w:t>
            </w:r>
          </w:p>
        </w:tc>
        <w:tc>
          <w:tcPr>
            <w:tcW w:w="2268" w:type="dxa"/>
            <w:tcBorders>
              <w:top w:val="single" w:sz="4" w:space="0" w:color="auto"/>
              <w:left w:val="single" w:sz="4" w:space="0" w:color="auto"/>
              <w:bottom w:val="single" w:sz="4" w:space="0" w:color="auto"/>
              <w:right w:val="single" w:sz="4" w:space="0" w:color="auto"/>
            </w:tcBorders>
          </w:tcPr>
          <w:p w14:paraId="1EC9DD52" w14:textId="77777777" w:rsidR="00E73ADD" w:rsidRPr="00C7244C" w:rsidRDefault="00E73ADD"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413C509B" w14:textId="77777777" w:rsidR="00E73ADD" w:rsidRPr="00C7244C" w:rsidRDefault="00E73ADD" w:rsidP="003F1727">
            <w:pPr>
              <w:pStyle w:val="TAC"/>
            </w:pPr>
            <w:r w:rsidRPr="00C7244C">
              <w:t>86</w:t>
            </w:r>
          </w:p>
        </w:tc>
      </w:tr>
      <w:tr w:rsidR="00E73ADD" w:rsidRPr="00C7244C" w14:paraId="0E50BA35" w14:textId="77777777" w:rsidTr="003F1727">
        <w:trPr>
          <w:jc w:val="center"/>
        </w:trPr>
        <w:tc>
          <w:tcPr>
            <w:tcW w:w="2631" w:type="dxa"/>
            <w:vMerge/>
            <w:tcBorders>
              <w:left w:val="single" w:sz="4" w:space="0" w:color="auto"/>
              <w:right w:val="single" w:sz="4" w:space="0" w:color="auto"/>
            </w:tcBorders>
            <w:vAlign w:val="center"/>
          </w:tcPr>
          <w:p w14:paraId="40B9012D"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146EF6EA"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0032124" w14:textId="77777777" w:rsidR="00E73ADD" w:rsidRPr="00C7244C" w:rsidRDefault="00E73ADD"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131B030D" w14:textId="77777777" w:rsidR="00E73ADD" w:rsidRPr="00C7244C" w:rsidRDefault="00E73ADD" w:rsidP="003F1727">
            <w:pPr>
              <w:pStyle w:val="TAC"/>
            </w:pPr>
            <w:r w:rsidRPr="00C7244C">
              <w:t>89</w:t>
            </w:r>
          </w:p>
        </w:tc>
      </w:tr>
      <w:tr w:rsidR="00E73ADD" w:rsidRPr="00C7244C" w14:paraId="34841FAC"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A043232"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E068D6F"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C6C8E46" w14:textId="77777777" w:rsidR="00E73ADD" w:rsidRPr="00C7244C" w:rsidRDefault="00E73ADD"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6B9B010C" w14:textId="77777777" w:rsidR="00E73ADD" w:rsidRPr="00C7244C" w:rsidRDefault="00E73ADD" w:rsidP="003F1727">
            <w:pPr>
              <w:pStyle w:val="TAC"/>
            </w:pPr>
            <w:r w:rsidRPr="00C7244C">
              <w:t>FFS</w:t>
            </w:r>
          </w:p>
        </w:tc>
      </w:tr>
      <w:tr w:rsidR="00E73ADD" w:rsidRPr="00C7244C" w14:paraId="0C02870A"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BBFDC21"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A6CC53E"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9D79A89" w14:textId="77777777" w:rsidR="00E73ADD" w:rsidRPr="00C7244C" w:rsidRDefault="00E73ADD"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F5070C2" w14:textId="77777777" w:rsidR="00E73ADD" w:rsidRPr="00C7244C" w:rsidRDefault="00E73ADD" w:rsidP="003F1727">
            <w:pPr>
              <w:pStyle w:val="TAC"/>
            </w:pPr>
            <w:r w:rsidRPr="00C7244C">
              <w:t>FFS</w:t>
            </w:r>
          </w:p>
        </w:tc>
      </w:tr>
      <w:tr w:rsidR="00E73ADD" w:rsidRPr="00C7244C" w14:paraId="652DEE90"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80345D3" w14:textId="77777777" w:rsidR="00E73ADD" w:rsidRPr="00C7244C" w:rsidRDefault="00E73ADD"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09A9C87" w14:textId="77777777" w:rsidR="00E73ADD" w:rsidRPr="00C7244C" w:rsidRDefault="00E73ADD" w:rsidP="003F1727">
            <w:pPr>
              <w:pStyle w:val="TAH"/>
              <w:rPr>
                <w:rFonts w:ascii="Arial Bold" w:hAnsi="Arial Bold"/>
              </w:rPr>
            </w:pPr>
            <w:r w:rsidRPr="00C7244C">
              <w:rPr>
                <w:rFonts w:ascii="Arial Bold" w:hAnsi="Arial Bold"/>
              </w:rPr>
              <w:t>Test 1</w:t>
            </w:r>
          </w:p>
          <w:p w14:paraId="16739799" w14:textId="77777777" w:rsidR="00E73ADD" w:rsidRPr="00C7244C" w:rsidRDefault="00E73ADD"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8B9708" w14:textId="77777777" w:rsidR="00E73ADD" w:rsidRPr="00C7244C" w:rsidRDefault="00E73ADD" w:rsidP="003F1727">
            <w:pPr>
              <w:pStyle w:val="TAH"/>
            </w:pPr>
            <w:r w:rsidRPr="00C7244C">
              <w:rPr>
                <w:rFonts w:ascii="Arial Bold" w:hAnsi="Arial Bold"/>
              </w:rPr>
              <w:t>Test 2</w:t>
            </w:r>
          </w:p>
        </w:tc>
      </w:tr>
      <w:tr w:rsidR="00E73ADD" w:rsidRPr="00C7244C" w14:paraId="0B79478F"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E25F071" w14:textId="566494AD" w:rsidR="00E73ADD" w:rsidRPr="00C7244C" w:rsidRDefault="00E73ADD" w:rsidP="003F1727">
            <w:pPr>
              <w:pStyle w:val="TAL"/>
            </w:pPr>
            <w:r w:rsidRPr="00C7244C">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0085E8A2" w14:textId="77777777" w:rsidR="00E73ADD" w:rsidRPr="00C7244C" w:rsidRDefault="00E73ADD" w:rsidP="003F1727">
            <w:pPr>
              <w:pStyle w:val="TAC"/>
            </w:pPr>
            <w:r w:rsidRPr="00C7244C">
              <w:t>42+ FFS</w:t>
            </w:r>
          </w:p>
        </w:tc>
        <w:tc>
          <w:tcPr>
            <w:tcW w:w="2268" w:type="dxa"/>
            <w:tcBorders>
              <w:top w:val="single" w:sz="4" w:space="0" w:color="auto"/>
              <w:left w:val="single" w:sz="4" w:space="0" w:color="auto"/>
              <w:bottom w:val="single" w:sz="4" w:space="0" w:color="auto"/>
              <w:right w:val="single" w:sz="4" w:space="0" w:color="auto"/>
            </w:tcBorders>
          </w:tcPr>
          <w:p w14:paraId="2C3A5091" w14:textId="77777777" w:rsidR="00E73ADD" w:rsidRPr="00C7244C" w:rsidRDefault="00E73ADD"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431899E" w14:textId="77777777" w:rsidR="00E73ADD" w:rsidRPr="00C7244C" w:rsidRDefault="00E73ADD" w:rsidP="003F1727">
            <w:pPr>
              <w:pStyle w:val="TAC"/>
            </w:pPr>
            <w:r w:rsidRPr="00C7244C">
              <w:t>27 + FFS</w:t>
            </w:r>
          </w:p>
        </w:tc>
      </w:tr>
      <w:tr w:rsidR="00E73ADD" w:rsidRPr="00C7244C" w14:paraId="35736B83" w14:textId="77777777" w:rsidTr="003F1727">
        <w:trPr>
          <w:jc w:val="center"/>
        </w:trPr>
        <w:tc>
          <w:tcPr>
            <w:tcW w:w="2631" w:type="dxa"/>
            <w:vMerge/>
            <w:tcBorders>
              <w:left w:val="single" w:sz="4" w:space="0" w:color="auto"/>
              <w:right w:val="single" w:sz="4" w:space="0" w:color="auto"/>
            </w:tcBorders>
            <w:vAlign w:val="center"/>
          </w:tcPr>
          <w:p w14:paraId="46BAE9F4" w14:textId="77777777" w:rsidR="00E73ADD" w:rsidRPr="00C7244C" w:rsidRDefault="00E73ADD" w:rsidP="003F1727">
            <w:pPr>
              <w:pStyle w:val="TAL"/>
            </w:pPr>
          </w:p>
        </w:tc>
        <w:tc>
          <w:tcPr>
            <w:tcW w:w="1134" w:type="dxa"/>
            <w:vMerge/>
            <w:tcBorders>
              <w:left w:val="single" w:sz="4" w:space="0" w:color="auto"/>
              <w:right w:val="single" w:sz="4" w:space="0" w:color="auto"/>
            </w:tcBorders>
            <w:vAlign w:val="center"/>
          </w:tcPr>
          <w:p w14:paraId="0BAE078A"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E640111"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D89AB0A" w14:textId="77777777" w:rsidR="00E73ADD" w:rsidRPr="00C7244C" w:rsidRDefault="00E73ADD" w:rsidP="003F1727">
            <w:pPr>
              <w:pStyle w:val="TAC"/>
            </w:pPr>
            <w:r w:rsidRPr="00C7244C">
              <w:t>30 + FFS</w:t>
            </w:r>
          </w:p>
        </w:tc>
      </w:tr>
      <w:tr w:rsidR="00E73ADD" w:rsidRPr="00C7244C" w14:paraId="53DE223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27F04201"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vAlign w:val="center"/>
          </w:tcPr>
          <w:p w14:paraId="4720E9CB"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4B5EAE2"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200CDA5" w14:textId="77777777" w:rsidR="00E73ADD" w:rsidRPr="00C7244C" w:rsidRDefault="00E73ADD" w:rsidP="003F1727">
            <w:pPr>
              <w:pStyle w:val="TAC"/>
            </w:pPr>
            <w:r w:rsidRPr="00C7244C">
              <w:t>FFS</w:t>
            </w:r>
          </w:p>
        </w:tc>
      </w:tr>
      <w:tr w:rsidR="00E73ADD" w:rsidRPr="00C7244C" w14:paraId="6D7F6967"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BD34158" w14:textId="6BA8A715" w:rsidR="00E73ADD" w:rsidRPr="00C7244C" w:rsidRDefault="00E73ADD" w:rsidP="003F1727">
            <w:pPr>
              <w:pStyle w:val="TAL"/>
            </w:pPr>
            <w:r w:rsidRPr="00C7244C">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27E8AA3" w14:textId="77777777" w:rsidR="00E73ADD" w:rsidRPr="00C7244C" w:rsidRDefault="00E73ADD" w:rsidP="003F1727">
            <w:pPr>
              <w:pStyle w:val="TAC"/>
            </w:pPr>
            <w:r w:rsidRPr="00C7244C">
              <w:t>107+ FFS</w:t>
            </w:r>
          </w:p>
        </w:tc>
        <w:tc>
          <w:tcPr>
            <w:tcW w:w="2268" w:type="dxa"/>
            <w:tcBorders>
              <w:top w:val="single" w:sz="4" w:space="0" w:color="auto"/>
              <w:left w:val="single" w:sz="4" w:space="0" w:color="auto"/>
              <w:bottom w:val="single" w:sz="4" w:space="0" w:color="auto"/>
              <w:right w:val="single" w:sz="4" w:space="0" w:color="auto"/>
            </w:tcBorders>
          </w:tcPr>
          <w:p w14:paraId="0B995580" w14:textId="77777777" w:rsidR="00E73ADD" w:rsidRPr="00C7244C" w:rsidRDefault="00E73ADD"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1471D184" w14:textId="77777777" w:rsidR="00E73ADD" w:rsidRPr="00C7244C" w:rsidRDefault="00E73ADD" w:rsidP="003F1727">
            <w:pPr>
              <w:pStyle w:val="TAC"/>
            </w:pPr>
            <w:r w:rsidRPr="00C7244C">
              <w:t>89 + FFS</w:t>
            </w:r>
          </w:p>
        </w:tc>
      </w:tr>
      <w:tr w:rsidR="00E73ADD" w:rsidRPr="00C7244C" w14:paraId="664220D3" w14:textId="77777777" w:rsidTr="003F1727">
        <w:trPr>
          <w:jc w:val="center"/>
        </w:trPr>
        <w:tc>
          <w:tcPr>
            <w:tcW w:w="2631" w:type="dxa"/>
            <w:vMerge/>
            <w:tcBorders>
              <w:left w:val="single" w:sz="4" w:space="0" w:color="auto"/>
              <w:right w:val="single" w:sz="4" w:space="0" w:color="auto"/>
            </w:tcBorders>
            <w:vAlign w:val="center"/>
          </w:tcPr>
          <w:p w14:paraId="4BFB73F3"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089C21E6"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8CD2841"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18E2C31" w14:textId="77777777" w:rsidR="00E73ADD" w:rsidRPr="00C7244C" w:rsidRDefault="00E73ADD" w:rsidP="003F1727">
            <w:pPr>
              <w:pStyle w:val="TAC"/>
            </w:pPr>
            <w:r w:rsidRPr="00C7244C">
              <w:t>92 + FFS</w:t>
            </w:r>
          </w:p>
        </w:tc>
      </w:tr>
      <w:tr w:rsidR="00E73ADD" w:rsidRPr="00C7244C" w14:paraId="6F4DF4D4" w14:textId="77777777" w:rsidTr="003F1727">
        <w:trPr>
          <w:jc w:val="center"/>
        </w:trPr>
        <w:tc>
          <w:tcPr>
            <w:tcW w:w="2631" w:type="dxa"/>
            <w:vMerge/>
            <w:tcBorders>
              <w:left w:val="single" w:sz="4" w:space="0" w:color="auto"/>
              <w:right w:val="single" w:sz="4" w:space="0" w:color="auto"/>
            </w:tcBorders>
            <w:vAlign w:val="center"/>
          </w:tcPr>
          <w:p w14:paraId="11F2345E"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13CFBB57"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352AD22"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5C8B17E" w14:textId="77777777" w:rsidR="00E73ADD" w:rsidRPr="00C7244C" w:rsidRDefault="00E73ADD" w:rsidP="003F1727">
            <w:pPr>
              <w:pStyle w:val="TAC"/>
            </w:pPr>
            <w:r w:rsidRPr="00C7244C">
              <w:t>FFS</w:t>
            </w:r>
          </w:p>
        </w:tc>
      </w:tr>
    </w:tbl>
    <w:p w14:paraId="7A53DD6D" w14:textId="77777777" w:rsidR="00D22006" w:rsidRPr="00C7244C" w:rsidRDefault="00D22006" w:rsidP="00D22006"/>
    <w:p w14:paraId="7E62A863" w14:textId="3977719C" w:rsidR="00D22006" w:rsidRPr="00C7244C" w:rsidRDefault="00D22006" w:rsidP="00D22006">
      <w:pPr>
        <w:pStyle w:val="TH"/>
      </w:pPr>
      <w:r w:rsidRPr="00C7244C">
        <w:t xml:space="preserve">Table 7.7.4.1.5-5: evaluation limits for the reported values for T1 and T2 relative accuracy rules </w:t>
      </w:r>
      <w:r w:rsidR="009F6D59" w:rsidRPr="00C7244C">
        <w:t>R2</w:t>
      </w:r>
      <w:r w:rsidRPr="00C7244C">
        <w:t xml:space="preserve">, </w:t>
      </w:r>
      <w:r w:rsidR="009F6D59" w:rsidRPr="00C7244C">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D22006" w:rsidRPr="00C7244C" w14:paraId="7FAB66C7" w14:textId="77777777" w:rsidTr="003F1727">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29E2DFAB" w14:textId="77777777" w:rsidR="00D22006" w:rsidRPr="00C7244C" w:rsidRDefault="00D22006" w:rsidP="003F1727">
            <w:pPr>
              <w:pStyle w:val="TAH"/>
              <w:rPr>
                <w:rFonts w:ascii="Arial Bold" w:hAnsi="Arial Bold"/>
              </w:rPr>
            </w:pPr>
            <w:r w:rsidRPr="00C7244C">
              <w:rPr>
                <w:rFonts w:ascii="Arial Bold" w:hAnsi="Arial Bold"/>
              </w:rPr>
              <w:t>UE power class 3</w:t>
            </w:r>
          </w:p>
        </w:tc>
      </w:tr>
      <w:tr w:rsidR="00D22006" w:rsidRPr="00C7244C" w14:paraId="2D77ED7E"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D92E151" w14:textId="77777777" w:rsidR="00D22006" w:rsidRPr="00C7244C" w:rsidRDefault="00D22006"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6DAD889" w14:textId="77777777" w:rsidR="00D22006" w:rsidRPr="00C7244C" w:rsidRDefault="00D22006" w:rsidP="003F1727">
            <w:pPr>
              <w:pStyle w:val="TAH"/>
              <w:rPr>
                <w:rFonts w:ascii="Arial Bold" w:hAnsi="Arial Bold"/>
              </w:rPr>
            </w:pPr>
            <w:r w:rsidRPr="00C7244C">
              <w:rPr>
                <w:rFonts w:ascii="Arial Bold" w:hAnsi="Arial Bold"/>
              </w:rPr>
              <w:t>Test 1</w:t>
            </w:r>
          </w:p>
          <w:p w14:paraId="04B1E035" w14:textId="77777777" w:rsidR="00D22006" w:rsidRPr="00C7244C" w:rsidRDefault="00D2200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6F2FBF7" w14:textId="77777777" w:rsidR="00D22006" w:rsidRPr="00C7244C" w:rsidRDefault="00D22006" w:rsidP="003F1727">
            <w:pPr>
              <w:pStyle w:val="TAH"/>
              <w:rPr>
                <w:rFonts w:ascii="Arial Bold" w:hAnsi="Arial Bold"/>
              </w:rPr>
            </w:pPr>
            <w:r w:rsidRPr="00C7244C">
              <w:rPr>
                <w:rFonts w:ascii="Arial Bold" w:hAnsi="Arial Bold"/>
              </w:rPr>
              <w:t>Test 2</w:t>
            </w:r>
          </w:p>
          <w:p w14:paraId="22B8FABD" w14:textId="77777777" w:rsidR="00D22006" w:rsidRPr="00C7244C" w:rsidRDefault="00D22006" w:rsidP="003F1727">
            <w:pPr>
              <w:pStyle w:val="TAH"/>
            </w:pPr>
            <w:r w:rsidRPr="00C7244C">
              <w:t>All bands</w:t>
            </w:r>
          </w:p>
        </w:tc>
      </w:tr>
      <w:tr w:rsidR="00D22006" w:rsidRPr="00C7244C" w14:paraId="36175C2E"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6CDEC387" w14:textId="771C25B2" w:rsidR="00D22006" w:rsidRPr="00C7244C" w:rsidRDefault="002748CE"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38FFFA32" w14:textId="364E3E5F" w:rsidR="00D22006" w:rsidRPr="00C7244C" w:rsidRDefault="006B0A15" w:rsidP="003F1727">
            <w:pPr>
              <w:pStyle w:val="TAC"/>
            </w:pPr>
            <w:r w:rsidRPr="00C7244C">
              <w:t>2</w:t>
            </w:r>
          </w:p>
        </w:tc>
        <w:tc>
          <w:tcPr>
            <w:tcW w:w="1701" w:type="dxa"/>
            <w:tcBorders>
              <w:top w:val="single" w:sz="4" w:space="0" w:color="auto"/>
              <w:left w:val="single" w:sz="4" w:space="0" w:color="auto"/>
              <w:right w:val="single" w:sz="4" w:space="0" w:color="auto"/>
            </w:tcBorders>
            <w:vAlign w:val="center"/>
          </w:tcPr>
          <w:p w14:paraId="4F2E1639" w14:textId="72BB8E09" w:rsidR="00D22006" w:rsidRPr="00C7244C" w:rsidRDefault="006B0A15" w:rsidP="003F1727">
            <w:pPr>
              <w:pStyle w:val="TAC"/>
            </w:pPr>
            <w:r w:rsidRPr="00C7244C">
              <w:t>0</w:t>
            </w:r>
          </w:p>
        </w:tc>
      </w:tr>
      <w:tr w:rsidR="00D22006" w:rsidRPr="00C7244C" w14:paraId="362A94A2"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39381186" w14:textId="0DDF0DC3" w:rsidR="00D22006" w:rsidRPr="00C7244C" w:rsidRDefault="002748CE" w:rsidP="003F1727">
            <w:pPr>
              <w:pStyle w:val="TAL"/>
            </w:pPr>
            <w:r w:rsidRPr="00C7244C">
              <w:t>Highest DIFF RSRP reported value</w:t>
            </w:r>
          </w:p>
        </w:tc>
        <w:tc>
          <w:tcPr>
            <w:tcW w:w="1759" w:type="dxa"/>
            <w:tcBorders>
              <w:top w:val="single" w:sz="4" w:space="0" w:color="auto"/>
              <w:left w:val="single" w:sz="4" w:space="0" w:color="auto"/>
              <w:right w:val="single" w:sz="4" w:space="0" w:color="auto"/>
            </w:tcBorders>
            <w:vAlign w:val="center"/>
          </w:tcPr>
          <w:p w14:paraId="37052017" w14:textId="2044F312" w:rsidR="00D22006" w:rsidRPr="00C7244C" w:rsidRDefault="008B4F65" w:rsidP="003F1727">
            <w:pPr>
              <w:pStyle w:val="TAC"/>
            </w:pPr>
            <w:r w:rsidRPr="00C7244C">
              <w:t>9</w:t>
            </w:r>
          </w:p>
        </w:tc>
        <w:tc>
          <w:tcPr>
            <w:tcW w:w="1701" w:type="dxa"/>
            <w:tcBorders>
              <w:top w:val="single" w:sz="4" w:space="0" w:color="auto"/>
              <w:left w:val="single" w:sz="4" w:space="0" w:color="auto"/>
              <w:right w:val="single" w:sz="4" w:space="0" w:color="auto"/>
            </w:tcBorders>
            <w:vAlign w:val="center"/>
          </w:tcPr>
          <w:p w14:paraId="5AACE719" w14:textId="102DC080" w:rsidR="00D22006" w:rsidRPr="00C7244C" w:rsidRDefault="00D22006" w:rsidP="003F1727">
            <w:pPr>
              <w:pStyle w:val="TAC"/>
            </w:pPr>
            <w:r w:rsidRPr="00C7244C">
              <w:t>4</w:t>
            </w:r>
          </w:p>
        </w:tc>
      </w:tr>
      <w:tr w:rsidR="00D22006" w:rsidRPr="00C7244C" w14:paraId="51D90CBC"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1A94C992" w14:textId="77777777" w:rsidR="00D22006" w:rsidRPr="00C7244C" w:rsidRDefault="00D22006"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59059ACA" w14:textId="77777777" w:rsidR="00D22006" w:rsidRPr="00C7244C" w:rsidRDefault="00D22006" w:rsidP="003F1727">
            <w:pPr>
              <w:pStyle w:val="TAH"/>
              <w:rPr>
                <w:rFonts w:ascii="Arial Bold" w:hAnsi="Arial Bold"/>
              </w:rPr>
            </w:pPr>
            <w:r w:rsidRPr="00C7244C">
              <w:rPr>
                <w:rFonts w:ascii="Arial Bold" w:hAnsi="Arial Bold"/>
              </w:rPr>
              <w:t>Test 1</w:t>
            </w:r>
          </w:p>
          <w:p w14:paraId="47100C6D" w14:textId="77777777" w:rsidR="00D22006" w:rsidRPr="00C7244C" w:rsidRDefault="00D2200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4DB991A8" w14:textId="77777777" w:rsidR="00D22006" w:rsidRPr="00C7244C" w:rsidRDefault="00D22006" w:rsidP="003F1727">
            <w:pPr>
              <w:pStyle w:val="TAH"/>
              <w:rPr>
                <w:rFonts w:ascii="Arial Bold" w:hAnsi="Arial Bold"/>
              </w:rPr>
            </w:pPr>
            <w:r w:rsidRPr="00C7244C">
              <w:rPr>
                <w:rFonts w:ascii="Arial Bold" w:hAnsi="Arial Bold"/>
              </w:rPr>
              <w:t>Test 2</w:t>
            </w:r>
          </w:p>
          <w:p w14:paraId="6315AEA0" w14:textId="77777777" w:rsidR="00D22006" w:rsidRPr="00C7244C" w:rsidRDefault="00D22006" w:rsidP="003F1727">
            <w:pPr>
              <w:pStyle w:val="TAH"/>
            </w:pPr>
            <w:r w:rsidRPr="00C7244C">
              <w:t>All bands</w:t>
            </w:r>
          </w:p>
        </w:tc>
      </w:tr>
      <w:tr w:rsidR="00D22006" w:rsidRPr="00C7244C" w14:paraId="1D26F301"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0ECA759F" w14:textId="748EF7AF" w:rsidR="00D22006" w:rsidRPr="00C7244C" w:rsidRDefault="002748CE"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080F08C4" w14:textId="463EA280" w:rsidR="00D22006" w:rsidRPr="00C7244C" w:rsidRDefault="00DB4DE5" w:rsidP="003F1727">
            <w:pPr>
              <w:pStyle w:val="TAC"/>
            </w:pPr>
            <w:r w:rsidRPr="00C7244C">
              <w:t>0</w:t>
            </w:r>
            <w:r w:rsidR="00D22006" w:rsidRPr="00C7244C">
              <w:t>+ FFS</w:t>
            </w:r>
          </w:p>
        </w:tc>
        <w:tc>
          <w:tcPr>
            <w:tcW w:w="1701" w:type="dxa"/>
            <w:tcBorders>
              <w:top w:val="single" w:sz="4" w:space="0" w:color="auto"/>
              <w:left w:val="single" w:sz="4" w:space="0" w:color="auto"/>
              <w:right w:val="single" w:sz="4" w:space="0" w:color="auto"/>
            </w:tcBorders>
            <w:vAlign w:val="center"/>
          </w:tcPr>
          <w:p w14:paraId="43CFFCED" w14:textId="6BECE496" w:rsidR="00D22006" w:rsidRPr="00C7244C" w:rsidRDefault="00DB4DE5" w:rsidP="003F1727">
            <w:pPr>
              <w:pStyle w:val="TAC"/>
            </w:pPr>
            <w:r w:rsidRPr="00C7244C">
              <w:t>0</w:t>
            </w:r>
            <w:r w:rsidR="00D22006" w:rsidRPr="00C7244C">
              <w:t>+ FFS</w:t>
            </w:r>
          </w:p>
        </w:tc>
      </w:tr>
      <w:tr w:rsidR="00D22006" w:rsidRPr="00C7244C" w14:paraId="6D446706"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7A453E35" w14:textId="2BC0E558" w:rsidR="00D22006" w:rsidRPr="00C7244C" w:rsidRDefault="002748CE" w:rsidP="003F1727">
            <w:pPr>
              <w:pStyle w:val="TAL"/>
            </w:pPr>
            <w:r w:rsidRPr="00C7244C">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4D707715" w14:textId="7A0A3165" w:rsidR="00D22006" w:rsidRPr="00C7244C" w:rsidRDefault="00DB4DE5" w:rsidP="003F1727">
            <w:pPr>
              <w:pStyle w:val="TAC"/>
            </w:pPr>
            <w:r w:rsidRPr="00C7244C">
              <w:t>12</w:t>
            </w:r>
            <w:r w:rsidR="00D22006" w:rsidRPr="00C7244C">
              <w:t>+ FFS</w:t>
            </w:r>
          </w:p>
        </w:tc>
        <w:tc>
          <w:tcPr>
            <w:tcW w:w="1701" w:type="dxa"/>
            <w:tcBorders>
              <w:top w:val="single" w:sz="4" w:space="0" w:color="auto"/>
              <w:left w:val="single" w:sz="4" w:space="0" w:color="auto"/>
              <w:bottom w:val="single" w:sz="4" w:space="0" w:color="auto"/>
              <w:right w:val="single" w:sz="4" w:space="0" w:color="auto"/>
            </w:tcBorders>
            <w:vAlign w:val="center"/>
          </w:tcPr>
          <w:p w14:paraId="6E9535F8" w14:textId="7415E6E6" w:rsidR="00D22006" w:rsidRPr="00C7244C" w:rsidRDefault="00D22006" w:rsidP="003F1727">
            <w:pPr>
              <w:pStyle w:val="TAC"/>
            </w:pPr>
            <w:r w:rsidRPr="00C7244C">
              <w:t>7+ FFS</w:t>
            </w:r>
          </w:p>
        </w:tc>
      </w:tr>
    </w:tbl>
    <w:p w14:paraId="74313BCD" w14:textId="77777777" w:rsidR="00D22006" w:rsidRPr="00C7244C" w:rsidRDefault="00D22006" w:rsidP="00D22006">
      <w:pPr>
        <w:rPr>
          <w:lang w:eastAsia="sv-SE"/>
        </w:rPr>
      </w:pPr>
    </w:p>
    <w:p w14:paraId="1FD01399" w14:textId="1412FF47" w:rsidR="00D22006" w:rsidRPr="00C7244C" w:rsidRDefault="00D22006" w:rsidP="00D22006">
      <w:r w:rsidRPr="00C7244C">
        <w:t>For the test to pass, the ratio of successful reported values for each requirement (R1 to R6) shall be more than 90% with a confidence level of 95%. Each requirement is evaluated independently of the others.</w:t>
      </w:r>
    </w:p>
    <w:p w14:paraId="115A636D" w14:textId="77777777" w:rsidR="000A031D" w:rsidRPr="00C7244C" w:rsidRDefault="000A031D" w:rsidP="000A031D">
      <w:pPr>
        <w:pStyle w:val="Heading4"/>
        <w:rPr>
          <w:lang w:eastAsia="sv-SE"/>
        </w:rPr>
      </w:pPr>
      <w:r w:rsidRPr="00C7244C">
        <w:rPr>
          <w:lang w:eastAsia="sv-SE"/>
        </w:rPr>
        <w:t>7.7.4.2</w:t>
      </w:r>
      <w:r w:rsidRPr="00C7244C">
        <w:rPr>
          <w:lang w:eastAsia="sv-SE"/>
        </w:rPr>
        <w:tab/>
        <w:t>NR SA FR2 CSI-RS based L1-RSRP measurement accuracy</w:t>
      </w:r>
    </w:p>
    <w:p w14:paraId="53A50757" w14:textId="77777777" w:rsidR="000A031D" w:rsidRPr="00C7244C" w:rsidRDefault="000A031D" w:rsidP="000A031D">
      <w:pPr>
        <w:pStyle w:val="EditorsNote"/>
      </w:pPr>
      <w:r w:rsidRPr="00C7244C">
        <w:t>Editor's Note: This test case has been completed for the following configurations:</w:t>
      </w:r>
    </w:p>
    <w:p w14:paraId="7D177E07" w14:textId="77777777" w:rsidR="000A031D" w:rsidRPr="00C7244C" w:rsidRDefault="000A031D" w:rsidP="000A031D">
      <w:pPr>
        <w:pStyle w:val="EditorsNote"/>
      </w:pPr>
      <w:r w:rsidRPr="00C7244C">
        <w:t xml:space="preserve">- Test frequency f </w:t>
      </w:r>
      <w:r w:rsidRPr="00C7244C">
        <w:rPr>
          <w:rFonts w:ascii="Arial" w:hAnsi="Arial" w:cs="Arial"/>
        </w:rPr>
        <w:t>≤</w:t>
      </w:r>
      <w:r w:rsidRPr="00C7244C">
        <w:t xml:space="preserve"> 40.8 GHz</w:t>
      </w:r>
    </w:p>
    <w:p w14:paraId="094AC231" w14:textId="77777777" w:rsidR="000A031D" w:rsidRPr="00C7244C" w:rsidRDefault="000A031D" w:rsidP="000A031D">
      <w:pPr>
        <w:pStyle w:val="EditorsNote"/>
      </w:pPr>
      <w:r w:rsidRPr="00C7244C">
        <w:t>- UE PC3</w:t>
      </w:r>
    </w:p>
    <w:p w14:paraId="140877CB" w14:textId="77777777" w:rsidR="000A031D" w:rsidRPr="00C7244C" w:rsidRDefault="000A031D" w:rsidP="000A031D">
      <w:pPr>
        <w:pStyle w:val="EditorsNote"/>
      </w:pPr>
      <w:r w:rsidRPr="00C7244C">
        <w:t>- Normal conditions</w:t>
      </w:r>
    </w:p>
    <w:p w14:paraId="23E85DBF" w14:textId="77777777" w:rsidR="000A031D" w:rsidRPr="00C7244C" w:rsidRDefault="000A031D" w:rsidP="000A031D">
      <w:pPr>
        <w:pStyle w:val="EditorsNote"/>
      </w:pPr>
      <w:r w:rsidRPr="00C7244C">
        <w:t>- The test is incomplete for UE power classes other than PC3</w:t>
      </w:r>
    </w:p>
    <w:p w14:paraId="2461284D" w14:textId="77777777" w:rsidR="000A031D" w:rsidRPr="00C7244C" w:rsidRDefault="000A031D" w:rsidP="000A031D">
      <w:pPr>
        <w:pStyle w:val="EditorsNote"/>
      </w:pPr>
      <w:r w:rsidRPr="00C7244C">
        <w:t>- The test is incomplete for test frequencies &gt; 40.8 GHz</w:t>
      </w:r>
    </w:p>
    <w:p w14:paraId="1F107D26" w14:textId="77777777" w:rsidR="003F7B3F" w:rsidRPr="00C7244C" w:rsidRDefault="000A031D" w:rsidP="003F7B3F">
      <w:pPr>
        <w:pStyle w:val="EditorsNote"/>
      </w:pPr>
      <w:r w:rsidRPr="00C7244C">
        <w:t>- The test is incomplete for extreme conditions</w:t>
      </w:r>
    </w:p>
    <w:p w14:paraId="3431403F" w14:textId="77777777" w:rsidR="000A031D" w:rsidRPr="00C7244C" w:rsidRDefault="000A031D" w:rsidP="00EE3C3D">
      <w:pPr>
        <w:pStyle w:val="H6"/>
      </w:pPr>
      <w:r w:rsidRPr="00C7244C">
        <w:t>7.7.4.2.1</w:t>
      </w:r>
      <w:r w:rsidRPr="00C7244C">
        <w:tab/>
        <w:t>Test purpose</w:t>
      </w:r>
    </w:p>
    <w:p w14:paraId="607A7093" w14:textId="77777777" w:rsidR="000A031D" w:rsidRPr="00C7244C" w:rsidRDefault="000A031D" w:rsidP="000A031D">
      <w:pPr>
        <w:rPr>
          <w:lang w:eastAsia="sv-SE"/>
        </w:rPr>
      </w:pPr>
      <w:r w:rsidRPr="00C7244C">
        <w:rPr>
          <w:lang w:eastAsia="sv-SE"/>
        </w:rPr>
        <w:t>The purpose of this test is to verify that the CSI-RS based L1-RSRP absolute measurement accuracy is within the specified limits for all bands.</w:t>
      </w:r>
    </w:p>
    <w:p w14:paraId="543DA060" w14:textId="77777777" w:rsidR="000A031D" w:rsidRPr="00C7244C" w:rsidRDefault="000A031D" w:rsidP="00EE3C3D">
      <w:pPr>
        <w:pStyle w:val="H6"/>
      </w:pPr>
      <w:r w:rsidRPr="00C7244C">
        <w:t>7.7.4.2.2</w:t>
      </w:r>
      <w:r w:rsidRPr="00C7244C">
        <w:tab/>
        <w:t>Test applicability</w:t>
      </w:r>
    </w:p>
    <w:p w14:paraId="5B3E6F12" w14:textId="77777777" w:rsidR="000A031D" w:rsidRPr="00C7244C" w:rsidRDefault="000A031D" w:rsidP="000A031D">
      <w:pPr>
        <w:rPr>
          <w:lang w:eastAsia="sv-SE"/>
        </w:rPr>
      </w:pPr>
      <w:r w:rsidRPr="00C7244C">
        <w:rPr>
          <w:lang w:eastAsia="sv-SE"/>
        </w:rPr>
        <w:t>This test applies to all types of NR UE from Release 15 onwards.</w:t>
      </w:r>
    </w:p>
    <w:p w14:paraId="0537EA79" w14:textId="77777777" w:rsidR="000A031D" w:rsidRPr="00C7244C" w:rsidRDefault="000A031D" w:rsidP="00EE3C3D">
      <w:pPr>
        <w:pStyle w:val="H6"/>
        <w:rPr>
          <w:lang w:eastAsia="sv-SE"/>
        </w:rPr>
      </w:pPr>
      <w:r w:rsidRPr="00C7244C">
        <w:rPr>
          <w:lang w:eastAsia="sv-SE"/>
        </w:rPr>
        <w:t>7.7.4.2.3</w:t>
      </w:r>
      <w:r w:rsidRPr="00C7244C">
        <w:rPr>
          <w:lang w:eastAsia="sv-SE"/>
        </w:rPr>
        <w:tab/>
        <w:t>Minimum conformance requirements</w:t>
      </w:r>
    </w:p>
    <w:p w14:paraId="4D2ACAC5" w14:textId="77777777" w:rsidR="000A031D" w:rsidRPr="00C7244C" w:rsidRDefault="000A031D" w:rsidP="000A031D">
      <w:pPr>
        <w:rPr>
          <w:lang w:eastAsia="sv-SE"/>
        </w:rPr>
      </w:pPr>
      <w:r w:rsidRPr="00C7244C">
        <w:rPr>
          <w:lang w:eastAsia="sv-SE"/>
        </w:rPr>
        <w:t>The minimum conformance requirements are specified in clause 7.7.4.0.3 and 7.7.4.0.4.</w:t>
      </w:r>
    </w:p>
    <w:p w14:paraId="7DB1C4D9" w14:textId="77777777" w:rsidR="000A031D" w:rsidRPr="00C7244C" w:rsidRDefault="000A031D" w:rsidP="000A031D">
      <w:pPr>
        <w:rPr>
          <w:lang w:eastAsia="sv-SE"/>
        </w:rPr>
      </w:pPr>
      <w:r w:rsidRPr="00C7244C">
        <w:rPr>
          <w:lang w:eastAsia="sv-SE"/>
        </w:rPr>
        <w:t>The normative reference for this requirement is TS 38.133 [6] clause A.7.7.4.1.</w:t>
      </w:r>
    </w:p>
    <w:p w14:paraId="27D9BE82" w14:textId="77777777" w:rsidR="000A031D" w:rsidRPr="00C7244C" w:rsidRDefault="000A031D" w:rsidP="00EE3C3D">
      <w:pPr>
        <w:pStyle w:val="H6"/>
        <w:rPr>
          <w:lang w:eastAsia="sv-SE"/>
        </w:rPr>
      </w:pPr>
      <w:r w:rsidRPr="00C7244C">
        <w:rPr>
          <w:lang w:eastAsia="sv-SE"/>
        </w:rPr>
        <w:t>7.7.4.2.4</w:t>
      </w:r>
      <w:r w:rsidRPr="00C7244C">
        <w:rPr>
          <w:lang w:eastAsia="sv-SE"/>
        </w:rPr>
        <w:tab/>
        <w:t>Test description</w:t>
      </w:r>
    </w:p>
    <w:p w14:paraId="676E3680" w14:textId="77777777" w:rsidR="000A031D" w:rsidRPr="00C7244C" w:rsidRDefault="000A031D" w:rsidP="00EE3C3D">
      <w:pPr>
        <w:pStyle w:val="H6"/>
        <w:rPr>
          <w:lang w:eastAsia="sv-SE"/>
        </w:rPr>
      </w:pPr>
      <w:r w:rsidRPr="00C7244C">
        <w:rPr>
          <w:lang w:eastAsia="sv-SE"/>
        </w:rPr>
        <w:t>7.7.4.2.4.1</w:t>
      </w:r>
      <w:r w:rsidRPr="00C7244C">
        <w:rPr>
          <w:lang w:eastAsia="sv-SE"/>
        </w:rPr>
        <w:tab/>
        <w:t>Initial conditions</w:t>
      </w:r>
    </w:p>
    <w:p w14:paraId="0A2DABF6" w14:textId="77777777" w:rsidR="000A031D" w:rsidRPr="00C7244C" w:rsidRDefault="000A031D" w:rsidP="000A031D">
      <w:pPr>
        <w:rPr>
          <w:lang w:eastAsia="sv-SE"/>
        </w:rPr>
      </w:pPr>
      <w:r w:rsidRPr="00C7244C">
        <w:rPr>
          <w:lang w:eastAsia="sv-SE"/>
        </w:rPr>
        <w:t>This test shall be tested using any of the test configurations in Table 7.7.4.2</w:t>
      </w:r>
      <w:r w:rsidRPr="00C7244C">
        <w:t>.</w:t>
      </w:r>
      <w:r w:rsidRPr="00C7244C">
        <w:rPr>
          <w:lang w:eastAsia="sv-SE"/>
        </w:rPr>
        <w:t>4.1-1.</w:t>
      </w:r>
    </w:p>
    <w:p w14:paraId="152ABF95" w14:textId="77777777" w:rsidR="000A031D" w:rsidRPr="00C7244C" w:rsidRDefault="000A031D" w:rsidP="00EE3C3D">
      <w:pPr>
        <w:pStyle w:val="TH"/>
      </w:pPr>
      <w:r w:rsidRPr="00C7244C">
        <w:t xml:space="preserve">Table 7.7.4.2.4.1-1: </w:t>
      </w:r>
      <w:r w:rsidRPr="00C7244C">
        <w:rPr>
          <w:lang w:eastAsia="sv-SE"/>
        </w:rPr>
        <w:t>S</w:t>
      </w:r>
      <w:r w:rsidRPr="00C7244C">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0A031D" w:rsidRPr="00C7244C" w14:paraId="5D053566" w14:textId="77777777" w:rsidTr="003F1727">
        <w:trPr>
          <w:trHeight w:val="271"/>
          <w:jc w:val="center"/>
        </w:trPr>
        <w:tc>
          <w:tcPr>
            <w:tcW w:w="1418" w:type="dxa"/>
            <w:shd w:val="clear" w:color="auto" w:fill="auto"/>
          </w:tcPr>
          <w:p w14:paraId="240467FC" w14:textId="77777777" w:rsidR="000A031D" w:rsidRPr="00C7244C" w:rsidRDefault="000A031D" w:rsidP="003F1727">
            <w:pPr>
              <w:pStyle w:val="TAH"/>
            </w:pPr>
            <w:r w:rsidRPr="00C7244C">
              <w:t>Test Case ID</w:t>
            </w:r>
          </w:p>
        </w:tc>
        <w:tc>
          <w:tcPr>
            <w:tcW w:w="7371" w:type="dxa"/>
            <w:shd w:val="clear" w:color="auto" w:fill="auto"/>
          </w:tcPr>
          <w:p w14:paraId="5815F281" w14:textId="77777777" w:rsidR="000A031D" w:rsidRPr="00C7244C" w:rsidRDefault="000A031D" w:rsidP="003F1727">
            <w:pPr>
              <w:pStyle w:val="TAH"/>
            </w:pPr>
            <w:r w:rsidRPr="00C7244C">
              <w:t>Description</w:t>
            </w:r>
          </w:p>
        </w:tc>
      </w:tr>
      <w:tr w:rsidR="000A031D" w:rsidRPr="00C7244C" w14:paraId="5E1B54C6" w14:textId="77777777" w:rsidTr="003F1727">
        <w:trPr>
          <w:jc w:val="center"/>
        </w:trPr>
        <w:tc>
          <w:tcPr>
            <w:tcW w:w="1418" w:type="dxa"/>
            <w:shd w:val="clear" w:color="auto" w:fill="auto"/>
          </w:tcPr>
          <w:p w14:paraId="2BDE7188" w14:textId="77777777" w:rsidR="000A031D" w:rsidRPr="00C7244C" w:rsidRDefault="000A031D" w:rsidP="003F1727">
            <w:pPr>
              <w:pStyle w:val="TAL"/>
            </w:pPr>
            <w:r w:rsidRPr="00C7244C">
              <w:t>7.7.4.2-1</w:t>
            </w:r>
          </w:p>
        </w:tc>
        <w:tc>
          <w:tcPr>
            <w:tcW w:w="7371" w:type="dxa"/>
            <w:shd w:val="clear" w:color="auto" w:fill="auto"/>
          </w:tcPr>
          <w:p w14:paraId="0FB64254" w14:textId="77777777" w:rsidR="000A031D" w:rsidRPr="00C7244C" w:rsidRDefault="000A031D" w:rsidP="003F1727">
            <w:pPr>
              <w:pStyle w:val="TAL"/>
            </w:pPr>
            <w:r w:rsidRPr="00C7244C">
              <w:t>NR 120 kHz SSB SCS, 100 MHz bandwidth, TDD duplex mode</w:t>
            </w:r>
          </w:p>
        </w:tc>
      </w:tr>
      <w:tr w:rsidR="000A031D" w:rsidRPr="00C7244C" w14:paraId="088E1CD1" w14:textId="77777777" w:rsidTr="003F1727">
        <w:trPr>
          <w:jc w:val="center"/>
        </w:trPr>
        <w:tc>
          <w:tcPr>
            <w:tcW w:w="8789" w:type="dxa"/>
            <w:gridSpan w:val="2"/>
            <w:shd w:val="clear" w:color="auto" w:fill="auto"/>
          </w:tcPr>
          <w:p w14:paraId="59901BFA" w14:textId="77777777" w:rsidR="000A031D" w:rsidRPr="00C7244C" w:rsidRDefault="000A031D" w:rsidP="003F1727">
            <w:pPr>
              <w:pStyle w:val="TAL"/>
            </w:pPr>
            <w:r w:rsidRPr="00C7244C">
              <w:t>Note: The UE is only required to be tested in one of the supported test configurations</w:t>
            </w:r>
          </w:p>
        </w:tc>
      </w:tr>
    </w:tbl>
    <w:p w14:paraId="4EF42CFB" w14:textId="77777777" w:rsidR="000A031D" w:rsidRPr="00C7244C" w:rsidRDefault="000A031D" w:rsidP="000A031D">
      <w:pPr>
        <w:rPr>
          <w:lang w:eastAsia="sv-SE"/>
        </w:rPr>
      </w:pPr>
    </w:p>
    <w:p w14:paraId="086E75B9" w14:textId="77777777" w:rsidR="000A031D" w:rsidRPr="00C7244C" w:rsidRDefault="000A031D" w:rsidP="000A031D">
      <w:pPr>
        <w:rPr>
          <w:lang w:eastAsia="sv-SE"/>
        </w:rPr>
      </w:pPr>
      <w:r w:rsidRPr="00C7244C">
        <w:rPr>
          <w:lang w:eastAsia="sv-SE"/>
        </w:rPr>
        <w:t>Configure the test equipment and the DUT according to the parameters in Table 7.7.4.2.4.1-2.</w:t>
      </w:r>
    </w:p>
    <w:p w14:paraId="10A6FA33" w14:textId="77777777" w:rsidR="000A031D" w:rsidRPr="00C7244C" w:rsidRDefault="000A031D" w:rsidP="00EE3C3D">
      <w:pPr>
        <w:pStyle w:val="TH"/>
      </w:pPr>
      <w:r w:rsidRPr="00C7244C">
        <w:t>Table 7.7.4.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A031D" w:rsidRPr="00C7244C" w14:paraId="2A8A4231" w14:textId="77777777" w:rsidTr="003F1727">
        <w:trPr>
          <w:jc w:val="center"/>
        </w:trPr>
        <w:tc>
          <w:tcPr>
            <w:tcW w:w="1701" w:type="dxa"/>
            <w:shd w:val="clear" w:color="auto" w:fill="auto"/>
          </w:tcPr>
          <w:p w14:paraId="70D92EA5" w14:textId="77777777" w:rsidR="000A031D" w:rsidRPr="00C7244C" w:rsidRDefault="000A031D" w:rsidP="003F1727">
            <w:pPr>
              <w:pStyle w:val="TAH"/>
            </w:pPr>
            <w:r w:rsidRPr="00C7244C">
              <w:t>Parameter</w:t>
            </w:r>
          </w:p>
        </w:tc>
        <w:tc>
          <w:tcPr>
            <w:tcW w:w="3943" w:type="dxa"/>
            <w:gridSpan w:val="2"/>
            <w:shd w:val="clear" w:color="auto" w:fill="auto"/>
          </w:tcPr>
          <w:p w14:paraId="56DF7204" w14:textId="77777777" w:rsidR="000A031D" w:rsidRPr="00C7244C" w:rsidRDefault="000A031D" w:rsidP="003F1727">
            <w:pPr>
              <w:pStyle w:val="TAH"/>
            </w:pPr>
            <w:r w:rsidRPr="00C7244C">
              <w:t>Value</w:t>
            </w:r>
          </w:p>
        </w:tc>
        <w:tc>
          <w:tcPr>
            <w:tcW w:w="3961" w:type="dxa"/>
          </w:tcPr>
          <w:p w14:paraId="5525E9E1" w14:textId="77777777" w:rsidR="000A031D" w:rsidRPr="00C7244C" w:rsidRDefault="000A031D" w:rsidP="003F1727">
            <w:pPr>
              <w:pStyle w:val="TAH"/>
            </w:pPr>
            <w:r w:rsidRPr="00C7244C">
              <w:t>Comment</w:t>
            </w:r>
          </w:p>
        </w:tc>
      </w:tr>
      <w:tr w:rsidR="000A031D" w:rsidRPr="00C7244C" w14:paraId="7702CFB8" w14:textId="77777777" w:rsidTr="003F1727">
        <w:trPr>
          <w:jc w:val="center"/>
        </w:trPr>
        <w:tc>
          <w:tcPr>
            <w:tcW w:w="1701" w:type="dxa"/>
            <w:shd w:val="clear" w:color="auto" w:fill="auto"/>
          </w:tcPr>
          <w:p w14:paraId="151A2965" w14:textId="77777777" w:rsidR="000A031D" w:rsidRPr="00C7244C" w:rsidRDefault="000A031D" w:rsidP="003F1727">
            <w:pPr>
              <w:pStyle w:val="TAL"/>
            </w:pPr>
            <w:r w:rsidRPr="00C7244C">
              <w:t>Test environment</w:t>
            </w:r>
          </w:p>
        </w:tc>
        <w:tc>
          <w:tcPr>
            <w:tcW w:w="3943" w:type="dxa"/>
            <w:gridSpan w:val="2"/>
            <w:shd w:val="clear" w:color="auto" w:fill="auto"/>
          </w:tcPr>
          <w:p w14:paraId="27B2C822" w14:textId="77777777" w:rsidR="000A031D" w:rsidRPr="00C7244C" w:rsidRDefault="000A031D" w:rsidP="003F1727">
            <w:pPr>
              <w:pStyle w:val="TAL"/>
            </w:pPr>
            <w:r w:rsidRPr="00C7244C">
              <w:t>NC, TL/VL, TL/VH, TH/VL, TH/VH</w:t>
            </w:r>
          </w:p>
        </w:tc>
        <w:tc>
          <w:tcPr>
            <w:tcW w:w="3961" w:type="dxa"/>
          </w:tcPr>
          <w:p w14:paraId="10B47BEC" w14:textId="77777777" w:rsidR="000A031D" w:rsidRPr="00C7244C" w:rsidRDefault="000A031D" w:rsidP="003F1727">
            <w:pPr>
              <w:pStyle w:val="TAL"/>
            </w:pPr>
            <w:r w:rsidRPr="00C7244C">
              <w:t>As specified in TS 38.508-1 [14] clause 4.1.</w:t>
            </w:r>
          </w:p>
        </w:tc>
      </w:tr>
      <w:tr w:rsidR="000A031D" w:rsidRPr="00C7244C" w14:paraId="6E9EE67F" w14:textId="77777777" w:rsidTr="003F1727">
        <w:trPr>
          <w:jc w:val="center"/>
        </w:trPr>
        <w:tc>
          <w:tcPr>
            <w:tcW w:w="1701" w:type="dxa"/>
            <w:shd w:val="clear" w:color="auto" w:fill="auto"/>
          </w:tcPr>
          <w:p w14:paraId="41E7AE85" w14:textId="77777777" w:rsidR="000A031D" w:rsidRPr="00C7244C" w:rsidRDefault="000A031D" w:rsidP="003F1727">
            <w:pPr>
              <w:pStyle w:val="TAL"/>
            </w:pPr>
            <w:r w:rsidRPr="00C7244C">
              <w:t>Test frequencies</w:t>
            </w:r>
          </w:p>
        </w:tc>
        <w:tc>
          <w:tcPr>
            <w:tcW w:w="7904" w:type="dxa"/>
            <w:gridSpan w:val="3"/>
            <w:shd w:val="clear" w:color="auto" w:fill="auto"/>
          </w:tcPr>
          <w:p w14:paraId="701EF4B6" w14:textId="77777777" w:rsidR="000A031D" w:rsidRPr="00C7244C" w:rsidRDefault="000A031D" w:rsidP="003F1727">
            <w:pPr>
              <w:pStyle w:val="TAL"/>
            </w:pPr>
            <w:r w:rsidRPr="00C7244C">
              <w:t>As specified in Annex E, Table E.5-1 and TS 38.508-1 [14] clause 4.3.1.</w:t>
            </w:r>
          </w:p>
        </w:tc>
      </w:tr>
      <w:tr w:rsidR="000A031D" w:rsidRPr="00C7244C" w14:paraId="77BCC4BA" w14:textId="77777777" w:rsidTr="003F1727">
        <w:trPr>
          <w:jc w:val="center"/>
        </w:trPr>
        <w:tc>
          <w:tcPr>
            <w:tcW w:w="1701" w:type="dxa"/>
            <w:shd w:val="clear" w:color="auto" w:fill="auto"/>
          </w:tcPr>
          <w:p w14:paraId="60FD840E" w14:textId="77777777" w:rsidR="000A031D" w:rsidRPr="00C7244C" w:rsidRDefault="000A031D" w:rsidP="003F1727">
            <w:pPr>
              <w:pStyle w:val="TAL"/>
            </w:pPr>
            <w:r w:rsidRPr="00C7244C">
              <w:t>Channel bandwidth</w:t>
            </w:r>
          </w:p>
        </w:tc>
        <w:tc>
          <w:tcPr>
            <w:tcW w:w="7904" w:type="dxa"/>
            <w:gridSpan w:val="3"/>
            <w:shd w:val="clear" w:color="auto" w:fill="auto"/>
          </w:tcPr>
          <w:p w14:paraId="78BFF8E8" w14:textId="77777777" w:rsidR="000A031D" w:rsidRPr="00C7244C" w:rsidRDefault="000A031D" w:rsidP="003F1727">
            <w:pPr>
              <w:pStyle w:val="TAL"/>
            </w:pPr>
            <w:r w:rsidRPr="00C7244C">
              <w:t>As specified by the test configuration selected from Table 7.7.4.2.4.1-1.</w:t>
            </w:r>
          </w:p>
        </w:tc>
      </w:tr>
      <w:tr w:rsidR="000A031D" w:rsidRPr="00C7244C" w14:paraId="0B6E8E43" w14:textId="77777777" w:rsidTr="003F1727">
        <w:trPr>
          <w:jc w:val="center"/>
        </w:trPr>
        <w:tc>
          <w:tcPr>
            <w:tcW w:w="1701" w:type="dxa"/>
            <w:shd w:val="clear" w:color="auto" w:fill="auto"/>
          </w:tcPr>
          <w:p w14:paraId="1FD41BDE" w14:textId="77777777" w:rsidR="000A031D" w:rsidRPr="00C7244C" w:rsidRDefault="000A031D" w:rsidP="003F1727">
            <w:pPr>
              <w:pStyle w:val="TAL"/>
            </w:pPr>
            <w:r w:rsidRPr="00C7244C">
              <w:t>Propagation conditions</w:t>
            </w:r>
          </w:p>
        </w:tc>
        <w:tc>
          <w:tcPr>
            <w:tcW w:w="3943" w:type="dxa"/>
            <w:gridSpan w:val="2"/>
            <w:shd w:val="clear" w:color="auto" w:fill="auto"/>
          </w:tcPr>
          <w:p w14:paraId="273DD6B6" w14:textId="77777777" w:rsidR="000A031D" w:rsidRPr="00C7244C" w:rsidRDefault="000A031D" w:rsidP="003F1727">
            <w:pPr>
              <w:pStyle w:val="TAL"/>
            </w:pPr>
            <w:r w:rsidRPr="00C7244C">
              <w:t>AWGN</w:t>
            </w:r>
          </w:p>
        </w:tc>
        <w:tc>
          <w:tcPr>
            <w:tcW w:w="3961" w:type="dxa"/>
          </w:tcPr>
          <w:p w14:paraId="0A62CD67" w14:textId="77777777" w:rsidR="000A031D" w:rsidRPr="00C7244C" w:rsidRDefault="000A031D" w:rsidP="003F1727">
            <w:pPr>
              <w:pStyle w:val="TAL"/>
            </w:pPr>
            <w:r w:rsidRPr="00C7244C">
              <w:t>As specified in Annex C.2.2.</w:t>
            </w:r>
          </w:p>
        </w:tc>
      </w:tr>
      <w:tr w:rsidR="000A031D" w:rsidRPr="00C7244C" w14:paraId="4F30E309" w14:textId="77777777" w:rsidTr="003F1727">
        <w:trPr>
          <w:trHeight w:val="251"/>
          <w:jc w:val="center"/>
        </w:trPr>
        <w:tc>
          <w:tcPr>
            <w:tcW w:w="1701" w:type="dxa"/>
            <w:vMerge w:val="restart"/>
            <w:shd w:val="clear" w:color="auto" w:fill="auto"/>
          </w:tcPr>
          <w:p w14:paraId="2B544967" w14:textId="77777777" w:rsidR="000A031D" w:rsidRPr="00C7244C" w:rsidRDefault="000A031D" w:rsidP="003F1727">
            <w:pPr>
              <w:pStyle w:val="TAL"/>
            </w:pPr>
            <w:r w:rsidRPr="00C7244C">
              <w:t>Connection Diagram</w:t>
            </w:r>
          </w:p>
        </w:tc>
        <w:tc>
          <w:tcPr>
            <w:tcW w:w="1134" w:type="dxa"/>
            <w:shd w:val="clear" w:color="auto" w:fill="auto"/>
          </w:tcPr>
          <w:p w14:paraId="5B90BC93" w14:textId="77777777" w:rsidR="000A031D" w:rsidRPr="00C7244C" w:rsidRDefault="000A031D" w:rsidP="003F1727">
            <w:pPr>
              <w:pStyle w:val="TAL"/>
            </w:pPr>
            <w:r w:rsidRPr="00C7244C">
              <w:t>TE Part</w:t>
            </w:r>
          </w:p>
        </w:tc>
        <w:tc>
          <w:tcPr>
            <w:tcW w:w="2809" w:type="dxa"/>
            <w:shd w:val="clear" w:color="auto" w:fill="auto"/>
          </w:tcPr>
          <w:p w14:paraId="5A9F2A2B" w14:textId="77777777" w:rsidR="000A031D" w:rsidRPr="00C7244C" w:rsidRDefault="000A031D" w:rsidP="003F1727">
            <w:pPr>
              <w:pStyle w:val="TAL"/>
            </w:pPr>
            <w:r w:rsidRPr="00C7244C">
              <w:t>A.3.3.1.1</w:t>
            </w:r>
          </w:p>
        </w:tc>
        <w:tc>
          <w:tcPr>
            <w:tcW w:w="3961" w:type="dxa"/>
            <w:vMerge w:val="restart"/>
          </w:tcPr>
          <w:p w14:paraId="27219A80" w14:textId="77777777" w:rsidR="000A031D" w:rsidRPr="00C7244C" w:rsidRDefault="000A031D" w:rsidP="003F1727">
            <w:pPr>
              <w:pStyle w:val="TAL"/>
            </w:pPr>
            <w:r w:rsidRPr="00C7244C">
              <w:t>As specified in TS 38.508-1 [14] Annex A.</w:t>
            </w:r>
          </w:p>
        </w:tc>
      </w:tr>
      <w:tr w:rsidR="000A031D" w:rsidRPr="00C7244C" w14:paraId="6F7253A4" w14:textId="77777777" w:rsidTr="003F1727">
        <w:trPr>
          <w:trHeight w:val="251"/>
          <w:jc w:val="center"/>
        </w:trPr>
        <w:tc>
          <w:tcPr>
            <w:tcW w:w="1701" w:type="dxa"/>
            <w:vMerge/>
            <w:shd w:val="clear" w:color="auto" w:fill="auto"/>
          </w:tcPr>
          <w:p w14:paraId="2182B580" w14:textId="77777777" w:rsidR="000A031D" w:rsidRPr="00C7244C" w:rsidRDefault="000A031D" w:rsidP="003F1727">
            <w:pPr>
              <w:pStyle w:val="TAL"/>
            </w:pPr>
          </w:p>
        </w:tc>
        <w:tc>
          <w:tcPr>
            <w:tcW w:w="1134" w:type="dxa"/>
            <w:shd w:val="clear" w:color="auto" w:fill="auto"/>
          </w:tcPr>
          <w:p w14:paraId="2E79B230" w14:textId="77777777" w:rsidR="000A031D" w:rsidRPr="00C7244C" w:rsidRDefault="000A031D" w:rsidP="003F1727">
            <w:pPr>
              <w:pStyle w:val="TAL"/>
            </w:pPr>
            <w:r w:rsidRPr="00C7244C">
              <w:t>DUT Part</w:t>
            </w:r>
          </w:p>
        </w:tc>
        <w:tc>
          <w:tcPr>
            <w:tcW w:w="2809" w:type="dxa"/>
            <w:shd w:val="clear" w:color="auto" w:fill="auto"/>
          </w:tcPr>
          <w:p w14:paraId="0DB5A83E" w14:textId="77777777" w:rsidR="000A031D" w:rsidRPr="00C7244C" w:rsidRDefault="000A031D" w:rsidP="003F1727">
            <w:pPr>
              <w:pStyle w:val="TAL"/>
            </w:pPr>
            <w:r w:rsidRPr="00C7244C">
              <w:t>A.3.4.1.1</w:t>
            </w:r>
          </w:p>
        </w:tc>
        <w:tc>
          <w:tcPr>
            <w:tcW w:w="3961" w:type="dxa"/>
            <w:vMerge/>
          </w:tcPr>
          <w:p w14:paraId="0D040CF9" w14:textId="77777777" w:rsidR="000A031D" w:rsidRPr="00C7244C" w:rsidRDefault="000A031D" w:rsidP="003F1727">
            <w:pPr>
              <w:pStyle w:val="TAL"/>
            </w:pPr>
          </w:p>
        </w:tc>
      </w:tr>
      <w:tr w:rsidR="000A031D" w:rsidRPr="00C7244C" w14:paraId="1C30A516" w14:textId="77777777" w:rsidTr="003F1727">
        <w:trPr>
          <w:jc w:val="center"/>
        </w:trPr>
        <w:tc>
          <w:tcPr>
            <w:tcW w:w="1701" w:type="dxa"/>
            <w:shd w:val="clear" w:color="auto" w:fill="auto"/>
          </w:tcPr>
          <w:p w14:paraId="0FFFBAB5" w14:textId="77777777" w:rsidR="000A031D" w:rsidRPr="00C7244C" w:rsidRDefault="000A031D" w:rsidP="003F1727">
            <w:pPr>
              <w:pStyle w:val="TAL"/>
            </w:pPr>
            <w:r w:rsidRPr="00C7244C">
              <w:t>Exceptions to connection diagram</w:t>
            </w:r>
          </w:p>
        </w:tc>
        <w:tc>
          <w:tcPr>
            <w:tcW w:w="3943" w:type="dxa"/>
            <w:gridSpan w:val="2"/>
            <w:shd w:val="clear" w:color="auto" w:fill="auto"/>
          </w:tcPr>
          <w:p w14:paraId="60AA7C9B" w14:textId="77777777" w:rsidR="000A031D" w:rsidRPr="00C7244C" w:rsidRDefault="000A031D" w:rsidP="003F1727">
            <w:pPr>
              <w:pStyle w:val="TAL"/>
            </w:pPr>
            <w:r w:rsidRPr="00C7244C">
              <w:t>N/A</w:t>
            </w:r>
          </w:p>
        </w:tc>
        <w:tc>
          <w:tcPr>
            <w:tcW w:w="3961" w:type="dxa"/>
          </w:tcPr>
          <w:p w14:paraId="077B31C2" w14:textId="77777777" w:rsidR="000A031D" w:rsidRPr="00C7244C" w:rsidRDefault="000A031D" w:rsidP="003F1727">
            <w:pPr>
              <w:pStyle w:val="TAL"/>
            </w:pPr>
          </w:p>
        </w:tc>
      </w:tr>
    </w:tbl>
    <w:p w14:paraId="113A0D05" w14:textId="77777777" w:rsidR="000A031D" w:rsidRPr="00C7244C" w:rsidRDefault="000A031D" w:rsidP="000A031D">
      <w:pPr>
        <w:rPr>
          <w:rFonts w:ascii="Arial" w:hAnsi="Arial" w:cs="Arial"/>
          <w:sz w:val="18"/>
          <w:szCs w:val="18"/>
          <w:lang w:eastAsia="sv-SE"/>
        </w:rPr>
      </w:pPr>
    </w:p>
    <w:p w14:paraId="7B122BFD" w14:textId="77777777" w:rsidR="000A031D" w:rsidRPr="00C7244C" w:rsidRDefault="000A031D" w:rsidP="000A031D">
      <w:pPr>
        <w:ind w:left="568" w:hanging="284"/>
      </w:pPr>
      <w:r w:rsidRPr="00C7244C">
        <w:t>1. Message contents are defined in clause 7.7.4.2.4.3.</w:t>
      </w:r>
    </w:p>
    <w:p w14:paraId="032E8B70" w14:textId="77777777" w:rsidR="000A031D" w:rsidRPr="00C7244C" w:rsidRDefault="000A031D" w:rsidP="000A031D">
      <w:pPr>
        <w:ind w:left="568" w:hanging="284"/>
      </w:pPr>
      <w:r w:rsidRPr="00C7244C">
        <w:t>2. Cell 1 is the NR FR2 cell and the target for CSI-RS-based L1-RSRP measurements. The UE is configured to perform RLM, BFD and L1-RSRP measurement based on the SSBs. The connection setup is done according to the settings in Annex C.1.1.</w:t>
      </w:r>
    </w:p>
    <w:p w14:paraId="2BA80B59" w14:textId="77777777" w:rsidR="000A031D" w:rsidRPr="00C7244C" w:rsidRDefault="000A031D" w:rsidP="000A031D">
      <w:pPr>
        <w:pStyle w:val="B1"/>
      </w:pPr>
      <w:r w:rsidRPr="00C7244C">
        <w:t>3.</w:t>
      </w:r>
      <w:r w:rsidRPr="00C7244C">
        <w:tab/>
        <w:t>The UE Rx beam peak direction has been obtained previously using one of the Rx Beam Peak Search procedures as described in Annex I.</w:t>
      </w:r>
    </w:p>
    <w:p w14:paraId="68C82FFF" w14:textId="77777777" w:rsidR="000A031D" w:rsidRPr="00C7244C" w:rsidRDefault="000A031D" w:rsidP="00EE3C3D">
      <w:pPr>
        <w:pStyle w:val="H6"/>
        <w:rPr>
          <w:lang w:eastAsia="sv-SE"/>
        </w:rPr>
      </w:pPr>
      <w:r w:rsidRPr="00C7244C">
        <w:rPr>
          <w:lang w:eastAsia="sv-SE"/>
        </w:rPr>
        <w:t>7.7.4.2.4.2</w:t>
      </w:r>
      <w:r w:rsidRPr="00C7244C">
        <w:rPr>
          <w:lang w:eastAsia="sv-SE"/>
        </w:rPr>
        <w:tab/>
        <w:t>Test procedure</w:t>
      </w:r>
    </w:p>
    <w:p w14:paraId="62E6323C" w14:textId="77777777" w:rsidR="000A031D" w:rsidRPr="00C7244C" w:rsidRDefault="000A031D" w:rsidP="000A031D">
      <w:pPr>
        <w:rPr>
          <w:lang w:eastAsia="sv-SE"/>
        </w:rPr>
      </w:pPr>
      <w:r w:rsidRPr="00C7244C">
        <w:t xml:space="preserve">Prior to the start of the time duration T1, the UE shall be fully synchronized to Cell 1. The UE shall be configured for periodic CSI reporting in PUCCH [format 2] with a reporting periodicity as mentioned in the above table </w:t>
      </w:r>
      <w:r w:rsidRPr="00C7244C">
        <w:rPr>
          <w:lang w:eastAsia="sv-SE"/>
        </w:rPr>
        <w:t>7.7.4.2.4.1-2</w:t>
      </w:r>
      <w:r w:rsidRPr="00C7244C">
        <w:t>.</w:t>
      </w:r>
    </w:p>
    <w:p w14:paraId="34221784" w14:textId="77777777" w:rsidR="000A031D" w:rsidRPr="00C7244C" w:rsidRDefault="000A031D" w:rsidP="000A031D">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1AECF620" w14:textId="77777777" w:rsidR="000A031D" w:rsidRPr="00C7244C" w:rsidRDefault="000A031D" w:rsidP="000A031D">
      <w:pPr>
        <w:ind w:left="568" w:hanging="284"/>
      </w:pPr>
      <w:r w:rsidRPr="00C7244C">
        <w:t>2.</w:t>
      </w:r>
      <w:r w:rsidRPr="00C7244C">
        <w:tab/>
        <w:t>Set the parameters according to T1 in Table</w:t>
      </w:r>
      <w:r w:rsidRPr="00C7244C">
        <w:rPr>
          <w:lang w:eastAsia="sv-SE"/>
        </w:rPr>
        <w:t xml:space="preserve"> 7.7.4.2.5-</w:t>
      </w:r>
      <w:r w:rsidRPr="00C7244C">
        <w:t>1.</w:t>
      </w:r>
    </w:p>
    <w:p w14:paraId="0FAAF4EE" w14:textId="77777777" w:rsidR="000A031D" w:rsidRPr="00C7244C" w:rsidRDefault="000A031D" w:rsidP="000A031D">
      <w:pPr>
        <w:ind w:left="568" w:hanging="284"/>
        <w:rPr>
          <w:rFonts w:cs="v4.2.0"/>
        </w:rPr>
      </w:pPr>
      <w:r w:rsidRPr="00C7244C">
        <w:t>3.</w:t>
      </w:r>
      <w:r w:rsidRPr="00C7244C">
        <w:tab/>
        <w:t>After 320 ms from the beginning of T1, t</w:t>
      </w:r>
      <w:r w:rsidRPr="00C7244C">
        <w:rPr>
          <w:rFonts w:cs="v4.2.0"/>
        </w:rPr>
        <w:t xml:space="preserve">he UE shall start sending L1-RSRP report including results of both CSI-RS0 and CSI-RS1. </w:t>
      </w:r>
    </w:p>
    <w:p w14:paraId="2C8316FE" w14:textId="07480576" w:rsidR="000A031D" w:rsidRPr="00C7244C" w:rsidRDefault="000A031D" w:rsidP="000A031D">
      <w:pPr>
        <w:ind w:left="568" w:hanging="284"/>
        <w:rPr>
          <w:rFonts w:cs="v4.2.0"/>
        </w:rPr>
      </w:pPr>
      <w:r w:rsidRPr="00C7244C">
        <w:t>4.</w:t>
      </w:r>
      <w:r w:rsidRPr="00C7244C">
        <w:tab/>
      </w:r>
      <w:r w:rsidR="008D332E" w:rsidRPr="00C7244C">
        <w:t>The UE shall start sending valid L1-RSRP reports, a valid report shall meet the absolute L1-RSRP requirement for CSI-RS0 and the relative L1-RSRP requirement for CSI-RS1.</w:t>
      </w:r>
      <w:r w:rsidR="008D332E" w:rsidRPr="00C7244C">
        <w:rPr>
          <w:rFonts w:cs="v4.2.0"/>
        </w:rPr>
        <w:t xml:space="preserve"> The SS shall check</w:t>
      </w:r>
      <w:r w:rsidR="00B15DA5" w:rsidRPr="00C7244C">
        <w:rPr>
          <w:rFonts w:cs="v4.2.0"/>
        </w:rPr>
        <w:t xml:space="preserve"> </w:t>
      </w:r>
      <w:r w:rsidRPr="00C7244C">
        <w:rPr>
          <w:rFonts w:cs="v4.2.0"/>
        </w:rPr>
        <w:t>for the following requirements:</w:t>
      </w:r>
    </w:p>
    <w:p w14:paraId="3C15E185" w14:textId="49219FC6" w:rsidR="000A031D" w:rsidRPr="00C7244C" w:rsidRDefault="000A031D" w:rsidP="000A031D">
      <w:pPr>
        <w:pStyle w:val="B2"/>
      </w:pPr>
      <w:r w:rsidRPr="00C7244C">
        <w:t xml:space="preserve">- R1: The </w:t>
      </w:r>
      <w:r w:rsidRPr="00C7244C">
        <w:rPr>
          <w:rFonts w:cs="v4.2.0"/>
        </w:rPr>
        <w:t>L1-RSRP</w:t>
      </w:r>
      <w:r w:rsidRPr="00C7244C">
        <w:t xml:space="preserve"> value of </w:t>
      </w:r>
      <w:r w:rsidRPr="00C7244C">
        <w:rPr>
          <w:rFonts w:cs="v4.2.0"/>
        </w:rPr>
        <w:t xml:space="preserve">CSI-RS0 </w:t>
      </w:r>
      <w:r w:rsidRPr="00C7244C">
        <w:t xml:space="preserve">reported by the UE is compared to the expected L1-RSRP value for </w:t>
      </w:r>
      <w:r w:rsidRPr="00C7244C">
        <w:rPr>
          <w:rFonts w:cs="v4.2.0"/>
        </w:rPr>
        <w:t>CSI-RS0</w:t>
      </w:r>
      <w:r w:rsidRPr="00C7244C">
        <w:t>. If the value is outside the limits in Table 7.7.4.2.5-3</w:t>
      </w:r>
      <w:r w:rsidR="002748CE" w:rsidRPr="00C7244C">
        <w:t>, Table 5.7.4.2.5-3a</w:t>
      </w:r>
      <w:r w:rsidRPr="00C7244C">
        <w:t xml:space="preserve"> or Table 7.7.4.2.5-4 (depending on the test configuration) or the UE fails to report the measurement value for </w:t>
      </w:r>
      <w:r w:rsidRPr="00C7244C">
        <w:rPr>
          <w:rFonts w:cs="v4.2.0"/>
        </w:rPr>
        <w:t>CSI-RS0</w:t>
      </w:r>
      <w:r w:rsidRPr="00C7244C">
        <w:t>, the number of failed iterations for R1 is increased by one. Otherwise, the number of passed iterations for R1 is increased by one.</w:t>
      </w:r>
    </w:p>
    <w:p w14:paraId="05D3CE45" w14:textId="730B805F" w:rsidR="000A031D" w:rsidRPr="00C7244C" w:rsidRDefault="000A031D" w:rsidP="000A031D">
      <w:pPr>
        <w:pStyle w:val="B2"/>
      </w:pPr>
      <w:r w:rsidRPr="00C7244C">
        <w:t xml:space="preserve">- </w:t>
      </w:r>
      <w:r w:rsidR="00044DAF" w:rsidRPr="00C7244C">
        <w:t>R2</w:t>
      </w:r>
      <w:r w:rsidRPr="00C7244C">
        <w:t xml:space="preserve">: </w:t>
      </w:r>
      <w:r w:rsidR="00044DAF" w:rsidRPr="00C7244C">
        <w:t>The DIFF-RSRP value of CSI-RS1 reported by the UE is compared to the expected DIFF-RSRP value</w:t>
      </w:r>
      <w:r w:rsidRPr="00C7244C">
        <w:t xml:space="preserve">. If the resulting value is outside the limits in Table </w:t>
      </w:r>
      <w:r w:rsidR="00D75A17" w:rsidRPr="00C7244C">
        <w:t xml:space="preserve">7.7.4.2.5-4 </w:t>
      </w:r>
      <w:r w:rsidRPr="00C7244C">
        <w:t xml:space="preserve"> or the UE fails to report the measurement value for or CSI-RS1, the number of failed iterations for </w:t>
      </w:r>
      <w:r w:rsidR="001C01A1" w:rsidRPr="00C7244C">
        <w:t xml:space="preserve">R2 </w:t>
      </w:r>
      <w:r w:rsidRPr="00C7244C">
        <w:t xml:space="preserve">is increased by one. Otherwise, the number of passed iterations for </w:t>
      </w:r>
      <w:r w:rsidR="001C01A1" w:rsidRPr="00C7244C">
        <w:t xml:space="preserve">R2 </w:t>
      </w:r>
      <w:r w:rsidRPr="00C7244C">
        <w:t>is increased by one.</w:t>
      </w:r>
    </w:p>
    <w:p w14:paraId="299CDA53" w14:textId="77777777" w:rsidR="000A031D" w:rsidRPr="00C7244C" w:rsidRDefault="000A031D" w:rsidP="000A031D">
      <w:pPr>
        <w:ind w:left="568" w:hanging="284"/>
      </w:pPr>
      <w:r w:rsidRPr="00C7244C">
        <w:rPr>
          <w:lang w:eastAsia="zh-TW"/>
        </w:rPr>
        <w:t>5.</w:t>
      </w:r>
      <w:r w:rsidRPr="00C7244C">
        <w:rPr>
          <w:lang w:eastAsia="zh-TW"/>
        </w:rPr>
        <w:tab/>
      </w:r>
      <w:r w:rsidRPr="00C7244C">
        <w:t>The SS shall continue checking the L1-RSRP report messages transmitted by the UE until the confidence level according to Table G.2.3-1 in Annex G is achieved.</w:t>
      </w:r>
    </w:p>
    <w:p w14:paraId="017070E8" w14:textId="68EF81E6" w:rsidR="000A031D" w:rsidRPr="00C7244C" w:rsidRDefault="000A031D" w:rsidP="000A031D">
      <w:pPr>
        <w:ind w:left="568" w:hanging="284"/>
      </w:pPr>
      <w:r w:rsidRPr="00C7244C">
        <w:t>6.</w:t>
      </w:r>
      <w:r w:rsidRPr="00C7244C">
        <w:tab/>
        <w:t xml:space="preserve">Set the parameters according to </w:t>
      </w:r>
      <w:r w:rsidR="00880024" w:rsidRPr="00C7244C">
        <w:t xml:space="preserve">T2 </w:t>
      </w:r>
      <w:r w:rsidRPr="00C7244C">
        <w:t xml:space="preserve">Table 7.7.4.2.5-1 and repeat steps 3-5. In Step 4, </w:t>
      </w:r>
      <w:r w:rsidR="00954AFB" w:rsidRPr="00C7244C">
        <w:rPr>
          <w:rFonts w:cs="v4.2.0"/>
        </w:rPr>
        <w:t>t</w:t>
      </w:r>
      <w:r w:rsidR="00DC2EE1" w:rsidRPr="00C7244C">
        <w:rPr>
          <w:rFonts w:cs="v4.2.0"/>
        </w:rPr>
        <w:t>he SS shall check the L1-RSRP reported values of CSI-RS0 and CSI-RS1 in the periodic L1-RSRP reports for the following requirements</w:t>
      </w:r>
      <w:r w:rsidRPr="00C7244C">
        <w:t>.</w:t>
      </w:r>
    </w:p>
    <w:p w14:paraId="51A82416" w14:textId="6A2F45FD" w:rsidR="000A031D" w:rsidRPr="00C7244C" w:rsidRDefault="000A031D" w:rsidP="000A031D">
      <w:pPr>
        <w:pStyle w:val="B2"/>
      </w:pPr>
      <w:r w:rsidRPr="00C7244C">
        <w:t xml:space="preserve">- </w:t>
      </w:r>
      <w:r w:rsidR="006E1A6F" w:rsidRPr="00C7244C">
        <w:t>R3</w:t>
      </w:r>
      <w:r w:rsidRPr="00C7244C">
        <w:t xml:space="preserve">: The </w:t>
      </w:r>
      <w:r w:rsidRPr="00C7244C">
        <w:rPr>
          <w:rFonts w:cs="v4.2.0"/>
        </w:rPr>
        <w:t>L1-RSRP</w:t>
      </w:r>
      <w:r w:rsidRPr="00C7244C">
        <w:t xml:space="preserve"> value of CSI-RS0</w:t>
      </w:r>
      <w:r w:rsidR="00FE0EFE" w:rsidRPr="00C7244C">
        <w:t xml:space="preserve"> or CSI-RS1</w:t>
      </w:r>
      <w:r w:rsidRPr="00C7244C">
        <w:t xml:space="preserve"> reported by the UE is compared to the expected L1-RSRP value. If the value is outside the limits in Table 7.7.4.2.5-3</w:t>
      </w:r>
      <w:r w:rsidR="002748CE" w:rsidRPr="00C7244C">
        <w:t>, Table 5.7.4.2.5-3b</w:t>
      </w:r>
      <w:r w:rsidRPr="00C7244C">
        <w:t xml:space="preserve"> or Table 7.7.4.2.5-4 (depending on the test configuration) or the UE fails to report the measurement value for CSI-RS0</w:t>
      </w:r>
      <w:r w:rsidR="00AA3AF2" w:rsidRPr="00C7244C">
        <w:t xml:space="preserve"> or CSI-RS1</w:t>
      </w:r>
      <w:r w:rsidRPr="00C7244C">
        <w:t xml:space="preserve">, the number of failed iterations for R1 is increased by one. Otherwise, the number of passed iterations for </w:t>
      </w:r>
      <w:r w:rsidR="001B06A1" w:rsidRPr="00C7244C">
        <w:t xml:space="preserve">R3 </w:t>
      </w:r>
      <w:r w:rsidRPr="00C7244C">
        <w:t>is increased by one.</w:t>
      </w:r>
    </w:p>
    <w:p w14:paraId="7079C503" w14:textId="02D7EF9F" w:rsidR="000A031D" w:rsidRPr="00C7244C" w:rsidRDefault="000A031D" w:rsidP="000A031D">
      <w:pPr>
        <w:pStyle w:val="B2"/>
      </w:pPr>
      <w:r w:rsidRPr="00C7244C">
        <w:t xml:space="preserve">- </w:t>
      </w:r>
      <w:r w:rsidR="008B46A0" w:rsidRPr="00C7244C">
        <w:t>R4</w:t>
      </w:r>
      <w:r w:rsidRPr="00C7244C">
        <w:t xml:space="preserve">: </w:t>
      </w:r>
      <w:r w:rsidR="008B46A0" w:rsidRPr="00C7244C">
        <w:t>The DIFF-RSRP value of CSI-RS0 or CSI-RS1 reported by the UE is compared to the expected DIFF-RSRP value</w:t>
      </w:r>
      <w:r w:rsidRPr="00C7244C">
        <w:t xml:space="preserve">. If the resulting value is outside the limits in Table </w:t>
      </w:r>
      <w:r w:rsidR="00423234" w:rsidRPr="00C7244C">
        <w:t>7.7.4.2.5-4</w:t>
      </w:r>
      <w:r w:rsidRPr="00C7244C">
        <w:t xml:space="preserve"> or the UE fails to report the measurement value for CSI-RS0 or CSI-RS1, the number of failed iterations for </w:t>
      </w:r>
      <w:r w:rsidR="00B908D9" w:rsidRPr="00C7244C">
        <w:t xml:space="preserve">R4 </w:t>
      </w:r>
      <w:r w:rsidRPr="00C7244C">
        <w:t xml:space="preserve">is increased by one. Otherwise, the number of passed iterations for </w:t>
      </w:r>
      <w:r w:rsidR="00B908D9" w:rsidRPr="00C7244C">
        <w:t xml:space="preserve">R4 </w:t>
      </w:r>
      <w:r w:rsidRPr="00C7244C">
        <w:t>is increased by one.</w:t>
      </w:r>
    </w:p>
    <w:p w14:paraId="0A8804AC" w14:textId="77777777" w:rsidR="000A031D" w:rsidRPr="00C7244C" w:rsidRDefault="000A031D" w:rsidP="00EE3C3D">
      <w:pPr>
        <w:pStyle w:val="H6"/>
        <w:rPr>
          <w:lang w:eastAsia="sv-SE"/>
        </w:rPr>
      </w:pPr>
      <w:r w:rsidRPr="00C7244C">
        <w:rPr>
          <w:lang w:eastAsia="sv-SE"/>
        </w:rPr>
        <w:t>7.7.4.2.4.3</w:t>
      </w:r>
      <w:r w:rsidRPr="00C7244C">
        <w:rPr>
          <w:lang w:eastAsia="sv-SE"/>
        </w:rPr>
        <w:tab/>
        <w:t>Message contents</w:t>
      </w:r>
    </w:p>
    <w:p w14:paraId="1F27E246" w14:textId="77777777" w:rsidR="000A031D" w:rsidRPr="00C7244C" w:rsidRDefault="000A031D" w:rsidP="000A031D">
      <w:pPr>
        <w:rPr>
          <w:lang w:eastAsia="sv-SE"/>
        </w:rPr>
      </w:pPr>
      <w:r w:rsidRPr="00C7244C">
        <w:rPr>
          <w:lang w:eastAsia="sv-SE"/>
        </w:rPr>
        <w:t>Message contents are according to TS 38.508-1 [14] clause 7.3 with the following exceptions:</w:t>
      </w:r>
    </w:p>
    <w:p w14:paraId="58205C36" w14:textId="77777777" w:rsidR="000A031D" w:rsidRPr="00C7244C" w:rsidRDefault="000A031D" w:rsidP="00EE3C3D">
      <w:pPr>
        <w:pStyle w:val="TH"/>
      </w:pPr>
      <w:r w:rsidRPr="00C7244C">
        <w:t xml:space="preserve">Table </w:t>
      </w:r>
      <w:r w:rsidRPr="00C7244C">
        <w:rPr>
          <w:lang w:eastAsia="sv-SE"/>
        </w:rPr>
        <w:t>7.7.4.2.4.3</w:t>
      </w:r>
      <w:r w:rsidRPr="00C7244C">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0A031D" w:rsidRPr="00C7244C" w14:paraId="4B1E31C6" w14:textId="77777777" w:rsidTr="003F1727">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C7E7A14"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Default Message Contents</w:t>
            </w:r>
          </w:p>
        </w:tc>
      </w:tr>
      <w:tr w:rsidR="000A031D" w:rsidRPr="00C7244C" w14:paraId="503A0D2C"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6850F8" w14:textId="77777777" w:rsidR="000A031D" w:rsidRPr="00C7244C" w:rsidRDefault="000A031D"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F72458" w14:textId="77777777" w:rsidR="000A031D" w:rsidRPr="00C7244C" w:rsidRDefault="000A031D" w:rsidP="003F1727">
            <w:pPr>
              <w:pStyle w:val="TAL"/>
            </w:pPr>
          </w:p>
        </w:tc>
      </w:tr>
      <w:tr w:rsidR="000A031D" w:rsidRPr="00C7244C" w14:paraId="54CF8B75"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E183C94" w14:textId="77777777" w:rsidR="000A031D" w:rsidRPr="00C7244C" w:rsidRDefault="000A031D"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2D8F3AC" w14:textId="77777777" w:rsidR="000A031D" w:rsidRPr="00C7244C" w:rsidRDefault="000A031D" w:rsidP="003F1727">
            <w:pPr>
              <w:pStyle w:val="TAL"/>
            </w:pPr>
            <w:r w:rsidRPr="00C7244C">
              <w:t>Table H.3.1-1</w:t>
            </w:r>
          </w:p>
          <w:p w14:paraId="3808FBA1" w14:textId="77777777" w:rsidR="000A031D" w:rsidRPr="00C7244C" w:rsidRDefault="000A031D" w:rsidP="003F1727">
            <w:pPr>
              <w:pStyle w:val="TAL"/>
            </w:pPr>
            <w:r w:rsidRPr="00C7244C">
              <w:t>Table H.3.1-2</w:t>
            </w:r>
          </w:p>
          <w:p w14:paraId="4BAA29C7" w14:textId="77777777" w:rsidR="000A031D" w:rsidRPr="00C7244C" w:rsidRDefault="000A031D" w:rsidP="003F1727">
            <w:pPr>
              <w:pStyle w:val="TAL"/>
            </w:pPr>
            <w:r w:rsidRPr="00C7244C">
              <w:t>Table H.3.6-2 with conditions PERIODIC and CSI-RSRP</w:t>
            </w:r>
          </w:p>
          <w:p w14:paraId="5A118C69" w14:textId="77777777" w:rsidR="000A031D" w:rsidRPr="00C7244C" w:rsidRDefault="000A031D" w:rsidP="003F1727">
            <w:pPr>
              <w:pStyle w:val="TAL"/>
            </w:pPr>
            <w:r w:rsidRPr="00C7244C">
              <w:t>Table H.3.6-3 with conditions CSI-RS and PERIODIC</w:t>
            </w:r>
          </w:p>
          <w:p w14:paraId="6E447F2B" w14:textId="77777777" w:rsidR="000A031D" w:rsidRPr="00C7244C" w:rsidRDefault="000A031D" w:rsidP="003F1727">
            <w:pPr>
              <w:pStyle w:val="TAL"/>
            </w:pPr>
            <w:r w:rsidRPr="00C7244C">
              <w:rPr>
                <w:rFonts w:cs="v4.2.0"/>
              </w:rPr>
              <w:t>Table 7.3.1-3 in TS 38.508-1 [14] with condition SMTC.1</w:t>
            </w:r>
          </w:p>
        </w:tc>
      </w:tr>
    </w:tbl>
    <w:p w14:paraId="3925E4A4" w14:textId="77777777" w:rsidR="000A031D" w:rsidRPr="00C7244C" w:rsidRDefault="000A031D" w:rsidP="000A031D">
      <w:pPr>
        <w:rPr>
          <w:lang w:eastAsia="sv-SE"/>
        </w:rPr>
      </w:pPr>
    </w:p>
    <w:p w14:paraId="7DC138F2" w14:textId="77777777" w:rsidR="000A031D" w:rsidRPr="00C7244C" w:rsidRDefault="000A031D" w:rsidP="00EE3C3D">
      <w:pPr>
        <w:pStyle w:val="TH"/>
      </w:pPr>
      <w:r w:rsidRPr="00C7244C">
        <w:t xml:space="preserve">Table </w:t>
      </w:r>
      <w:r w:rsidRPr="00C7244C">
        <w:rPr>
          <w:lang w:eastAsia="sv-SE"/>
        </w:rPr>
        <w:t>7.7.4.2.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A031D" w:rsidRPr="00C7244C" w14:paraId="789D2B5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8B2A627" w14:textId="77777777" w:rsidR="000A031D" w:rsidRPr="00C7244C" w:rsidRDefault="000A031D" w:rsidP="003F1727">
            <w:pPr>
              <w:keepNext/>
              <w:keepLines/>
              <w:spacing w:after="0"/>
              <w:rPr>
                <w:rFonts w:ascii="Arial" w:hAnsi="Arial"/>
                <w:sz w:val="18"/>
              </w:rPr>
            </w:pPr>
            <w:r w:rsidRPr="00C7244C">
              <w:rPr>
                <w:rFonts w:ascii="Arial" w:hAnsi="Arial"/>
                <w:sz w:val="18"/>
              </w:rPr>
              <w:t>Derivation Path: TS 38.508-1 [14], Table 4.6.3-133</w:t>
            </w:r>
          </w:p>
        </w:tc>
      </w:tr>
      <w:tr w:rsidR="000A031D" w:rsidRPr="00C7244C" w14:paraId="56E2A65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9393B9"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96FD31"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37C2A99"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D7B1BB4"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Condition</w:t>
            </w:r>
          </w:p>
        </w:tc>
      </w:tr>
      <w:tr w:rsidR="000A031D" w:rsidRPr="00C7244C" w14:paraId="0961D97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149BFE" w14:textId="77777777" w:rsidR="000A031D" w:rsidRPr="00C7244C" w:rsidRDefault="000A031D"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1B13C2F"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75EB9E8"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0EC32A" w14:textId="77777777" w:rsidR="000A031D" w:rsidRPr="00C7244C" w:rsidRDefault="000A031D" w:rsidP="003F1727">
            <w:pPr>
              <w:pStyle w:val="TAL"/>
            </w:pPr>
          </w:p>
        </w:tc>
      </w:tr>
      <w:tr w:rsidR="000A031D" w:rsidRPr="00C7244C" w14:paraId="0BA5F56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9E11882" w14:textId="77777777" w:rsidR="000A031D" w:rsidRPr="00C7244C" w:rsidRDefault="000A031D"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B75D805" w14:textId="77777777" w:rsidR="000A031D" w:rsidRPr="00C7244C" w:rsidRDefault="000A031D"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12ECF26A"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1C81A2" w14:textId="77777777" w:rsidR="000A031D" w:rsidRPr="00C7244C" w:rsidRDefault="000A031D" w:rsidP="003F1727">
            <w:pPr>
              <w:pStyle w:val="TAL"/>
            </w:pPr>
          </w:p>
        </w:tc>
      </w:tr>
      <w:tr w:rsidR="000A031D" w:rsidRPr="00C7244C" w14:paraId="63DC7E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C32F53" w14:textId="77777777" w:rsidR="000A031D" w:rsidRPr="00C7244C" w:rsidRDefault="000A031D"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2FB7FFB" w14:textId="77777777" w:rsidR="000A031D" w:rsidRPr="00C7244C" w:rsidRDefault="000A031D"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3569B1B3" w14:textId="77777777" w:rsidR="000A031D" w:rsidRPr="00C7244C" w:rsidRDefault="000A031D"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2D30110" w14:textId="77777777" w:rsidR="000A031D" w:rsidRPr="00C7244C" w:rsidRDefault="000A031D" w:rsidP="003F1727">
            <w:pPr>
              <w:pStyle w:val="TAL"/>
            </w:pPr>
          </w:p>
        </w:tc>
      </w:tr>
      <w:tr w:rsidR="000A031D" w:rsidRPr="00C7244C" w14:paraId="6D8FDD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CFD57AF" w14:textId="77777777" w:rsidR="000A031D" w:rsidRPr="00C7244C" w:rsidRDefault="000A031D" w:rsidP="003F1727">
            <w:pPr>
              <w:pStyle w:val="TAL"/>
              <w:rPr>
                <w:rFonts w:cs="Arial"/>
                <w:kern w:val="2"/>
                <w:szCs w:val="18"/>
              </w:rPr>
            </w:pPr>
            <w:r w:rsidRPr="00C7244C">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3E19A067"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2B625C"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69668C" w14:textId="77777777" w:rsidR="000A031D" w:rsidRPr="00C7244C" w:rsidRDefault="000A031D" w:rsidP="003F1727">
            <w:pPr>
              <w:pStyle w:val="TAL"/>
            </w:pPr>
          </w:p>
        </w:tc>
      </w:tr>
      <w:tr w:rsidR="000A031D" w:rsidRPr="00C7244C" w14:paraId="6BBE2F1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40C6FA" w14:textId="77777777" w:rsidR="000A031D" w:rsidRPr="00C7244C" w:rsidRDefault="000A031D" w:rsidP="003F1727">
            <w:pPr>
              <w:pStyle w:val="TAL"/>
              <w:rPr>
                <w:rFonts w:cs="Arial"/>
                <w:kern w:val="2"/>
                <w:szCs w:val="18"/>
              </w:rPr>
            </w:pPr>
            <w:r w:rsidRPr="00C7244C">
              <w:rPr>
                <w:rFonts w:cs="Arial"/>
                <w:kern w:val="2"/>
                <w:szCs w:val="18"/>
              </w:rPr>
              <w:t xml:space="preserve">      csi-RS-Index</w:t>
            </w:r>
          </w:p>
        </w:tc>
        <w:tc>
          <w:tcPr>
            <w:tcW w:w="2267" w:type="dxa"/>
            <w:tcBorders>
              <w:top w:val="single" w:sz="4" w:space="0" w:color="auto"/>
              <w:left w:val="single" w:sz="4" w:space="0" w:color="auto"/>
              <w:bottom w:val="single" w:sz="4" w:space="0" w:color="auto"/>
              <w:right w:val="single" w:sz="4" w:space="0" w:color="auto"/>
            </w:tcBorders>
            <w:hideMark/>
          </w:tcPr>
          <w:p w14:paraId="271E3991" w14:textId="77777777" w:rsidR="000A031D" w:rsidRPr="00C7244C" w:rsidRDefault="000A031D"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4D9333DC"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3396401" w14:textId="77777777" w:rsidR="000A031D" w:rsidRPr="00C7244C" w:rsidRDefault="000A031D" w:rsidP="003F1727">
            <w:pPr>
              <w:pStyle w:val="TAL"/>
            </w:pPr>
          </w:p>
        </w:tc>
      </w:tr>
      <w:tr w:rsidR="000A031D" w:rsidRPr="00C7244C" w14:paraId="4595748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224093" w14:textId="77777777" w:rsidR="000A031D" w:rsidRPr="00C7244C" w:rsidRDefault="000A031D"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144DE7"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8FD4C32"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860D342" w14:textId="77777777" w:rsidR="000A031D" w:rsidRPr="00C7244C" w:rsidRDefault="000A031D" w:rsidP="003F1727">
            <w:pPr>
              <w:pStyle w:val="TAL"/>
            </w:pPr>
          </w:p>
        </w:tc>
      </w:tr>
      <w:tr w:rsidR="000A031D" w:rsidRPr="00C7244C" w14:paraId="79A4A8D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1A51C71" w14:textId="77777777" w:rsidR="000A031D" w:rsidRPr="00C7244C" w:rsidRDefault="000A031D"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640DF04"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1B84644"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6C5FD2" w14:textId="77777777" w:rsidR="000A031D" w:rsidRPr="00C7244C" w:rsidRDefault="000A031D" w:rsidP="003F1727">
            <w:pPr>
              <w:pStyle w:val="TAL"/>
            </w:pPr>
          </w:p>
        </w:tc>
      </w:tr>
      <w:tr w:rsidR="000A031D" w:rsidRPr="00C7244C" w14:paraId="1A4DF18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EE6818" w14:textId="77777777" w:rsidR="000A031D" w:rsidRPr="00C7244C" w:rsidRDefault="000A031D"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11C43DA"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63C195"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2066499" w14:textId="77777777" w:rsidR="000A031D" w:rsidRPr="00C7244C" w:rsidRDefault="000A031D" w:rsidP="003F1727">
            <w:pPr>
              <w:pStyle w:val="TAL"/>
            </w:pPr>
          </w:p>
        </w:tc>
      </w:tr>
    </w:tbl>
    <w:p w14:paraId="3B37F833" w14:textId="77777777" w:rsidR="000A031D" w:rsidRPr="00C7244C" w:rsidRDefault="000A031D" w:rsidP="000A031D">
      <w:pPr>
        <w:rPr>
          <w:lang w:eastAsia="sv-SE"/>
        </w:rPr>
      </w:pPr>
    </w:p>
    <w:p w14:paraId="6D3997CA" w14:textId="77777777" w:rsidR="000A031D" w:rsidRPr="00C7244C" w:rsidRDefault="000A031D" w:rsidP="00EE3C3D">
      <w:pPr>
        <w:pStyle w:val="H6"/>
        <w:rPr>
          <w:lang w:eastAsia="sv-SE"/>
        </w:rPr>
      </w:pPr>
      <w:r w:rsidRPr="00C7244C">
        <w:rPr>
          <w:lang w:eastAsia="sv-SE"/>
        </w:rPr>
        <w:t>7.7.4.2.5</w:t>
      </w:r>
      <w:r w:rsidRPr="00C7244C">
        <w:rPr>
          <w:lang w:eastAsia="sv-SE"/>
        </w:rPr>
        <w:tab/>
        <w:t>Test requirement</w:t>
      </w:r>
    </w:p>
    <w:p w14:paraId="5581035D" w14:textId="77777777" w:rsidR="000A031D" w:rsidRPr="00C7244C" w:rsidRDefault="000A031D" w:rsidP="000A031D">
      <w:pPr>
        <w:rPr>
          <w:lang w:eastAsia="sv-SE"/>
        </w:rPr>
      </w:pPr>
      <w:r w:rsidRPr="00C7244C">
        <w:rPr>
          <w:lang w:eastAsia="sv-SE"/>
        </w:rPr>
        <w:t>Table 7.7.4.2.5-1 defines the primary level settings including test tolerances for all tests.</w:t>
      </w:r>
    </w:p>
    <w:p w14:paraId="516ADEAD" w14:textId="10A24CB1" w:rsidR="000A031D" w:rsidRPr="00C7244C" w:rsidRDefault="000A031D" w:rsidP="000A031D">
      <w:pPr>
        <w:rPr>
          <w:lang w:eastAsia="sv-SE"/>
        </w:rPr>
      </w:pPr>
      <w:r w:rsidRPr="00C7244C">
        <w:rPr>
          <w:lang w:eastAsia="sv-SE"/>
        </w:rPr>
        <w:t>Each L1-RSRP measurement report for each of the tests in Table 7.7.4.2.5-1 shall meet the corresponding absolute accuracy requirements in Table 7.7.4.2.5-2 for test configurations 1, 2, 4 and 5, and the corresponding absolute accuracy requirements in Table 7.7.4.2.5-3 for test configurations 3 and 6</w:t>
      </w:r>
      <w:r w:rsidR="0012116D" w:rsidRPr="00C7244C">
        <w:t xml:space="preserve"> and Table 7</w:t>
      </w:r>
      <w:r w:rsidR="0012116D" w:rsidRPr="00C7244C">
        <w:rPr>
          <w:lang w:eastAsia="sv-SE"/>
        </w:rPr>
        <w:t>.7.4.2.5</w:t>
      </w:r>
      <w:r w:rsidR="0012116D" w:rsidRPr="00C7244C">
        <w:t>-3a for all configurations</w:t>
      </w:r>
      <w:r w:rsidRPr="00C7244C">
        <w:rPr>
          <w:lang w:eastAsia="sv-SE"/>
        </w:rPr>
        <w:t>.</w:t>
      </w:r>
    </w:p>
    <w:p w14:paraId="0BED6F2A" w14:textId="77777777" w:rsidR="000A031D" w:rsidRPr="00C7244C" w:rsidRDefault="000A031D" w:rsidP="00EE3C3D">
      <w:pPr>
        <w:pStyle w:val="TH"/>
      </w:pPr>
      <w:r w:rsidRPr="00C7244C">
        <w:t xml:space="preserve">Table </w:t>
      </w:r>
      <w:r w:rsidRPr="00C7244C">
        <w:rPr>
          <w:lang w:eastAsia="sv-SE"/>
        </w:rPr>
        <w:t>7.7.4.2.5</w:t>
      </w:r>
      <w:r w:rsidRPr="00C7244C">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gridCol w:w="1557"/>
      </w:tblGrid>
      <w:tr w:rsidR="000A031D" w:rsidRPr="00C7244C" w14:paraId="536E6A8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CE4958" w14:textId="77777777" w:rsidR="000A031D" w:rsidRPr="00C7244C" w:rsidRDefault="000A031D" w:rsidP="003F1727">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AE07974" w14:textId="77777777" w:rsidR="000A031D" w:rsidRPr="00C7244C" w:rsidRDefault="000A031D" w:rsidP="003F1727">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0A031BA" w14:textId="77777777" w:rsidR="000A031D" w:rsidRPr="00C7244C" w:rsidRDefault="000A031D" w:rsidP="003F1727">
            <w:pPr>
              <w:pStyle w:val="TAH"/>
            </w:pPr>
            <w:r w:rsidRPr="00C7244C">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CA09D90" w14:textId="77777777" w:rsidR="000A031D" w:rsidRPr="00C7244C" w:rsidRDefault="000A031D" w:rsidP="003F1727">
            <w:pPr>
              <w:pStyle w:val="TAH"/>
            </w:pPr>
            <w:r w:rsidRPr="00C7244C">
              <w:t>Test 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8C973DB" w14:textId="77777777" w:rsidR="000A031D" w:rsidRPr="00C7244C" w:rsidRDefault="000A031D" w:rsidP="003F1727">
            <w:pPr>
              <w:pStyle w:val="TAH"/>
            </w:pPr>
            <w:r w:rsidRPr="00C7244C">
              <w:t>Test 2</w:t>
            </w:r>
          </w:p>
        </w:tc>
      </w:tr>
      <w:tr w:rsidR="000A031D" w:rsidRPr="00C7244C" w14:paraId="38538DC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F9B24E" w14:textId="77777777" w:rsidR="000A031D" w:rsidRPr="00C7244C" w:rsidRDefault="000A031D" w:rsidP="003F1727">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F3A3E70"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87A424C"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54E684E" w14:textId="77777777" w:rsidR="000A031D" w:rsidRPr="00C7244C" w:rsidRDefault="000A031D" w:rsidP="003F1727">
            <w:pPr>
              <w:pStyle w:val="TAC"/>
            </w:pPr>
            <w:r w:rsidRPr="00C7244C">
              <w:t>freq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C043435" w14:textId="77777777" w:rsidR="000A031D" w:rsidRPr="00C7244C" w:rsidRDefault="000A031D" w:rsidP="003F1727">
            <w:pPr>
              <w:pStyle w:val="TAC"/>
            </w:pPr>
            <w:r w:rsidRPr="00C7244C">
              <w:t>freq1</w:t>
            </w:r>
          </w:p>
        </w:tc>
      </w:tr>
      <w:tr w:rsidR="000A031D" w:rsidRPr="00C7244C" w14:paraId="4EA89CEE"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7871D6F0" w14:textId="77777777" w:rsidR="000A031D" w:rsidRPr="00C7244C" w:rsidRDefault="000A031D"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424FAD5F"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05BAFCD7"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1828A16" w14:textId="77777777" w:rsidR="000A031D" w:rsidRPr="00C7244C" w:rsidRDefault="000A031D" w:rsidP="003F1727">
            <w:pPr>
              <w:pStyle w:val="TAC"/>
            </w:pPr>
            <w:r w:rsidRPr="00C7244C">
              <w:t>TDD</w:t>
            </w:r>
          </w:p>
        </w:tc>
        <w:tc>
          <w:tcPr>
            <w:tcW w:w="1557" w:type="dxa"/>
            <w:tcBorders>
              <w:top w:val="single" w:sz="4" w:space="0" w:color="auto"/>
              <w:left w:val="single" w:sz="4" w:space="0" w:color="auto"/>
              <w:right w:val="single" w:sz="4" w:space="0" w:color="auto"/>
            </w:tcBorders>
            <w:vAlign w:val="center"/>
          </w:tcPr>
          <w:p w14:paraId="37F860DC" w14:textId="77777777" w:rsidR="000A031D" w:rsidRPr="00C7244C" w:rsidRDefault="000A031D" w:rsidP="003F1727">
            <w:pPr>
              <w:pStyle w:val="TAC"/>
            </w:pPr>
            <w:r w:rsidRPr="00C7244C">
              <w:t>TDD</w:t>
            </w:r>
          </w:p>
        </w:tc>
      </w:tr>
      <w:tr w:rsidR="000A031D" w:rsidRPr="00C7244C" w14:paraId="0081295B" w14:textId="77777777" w:rsidTr="003F1727">
        <w:trPr>
          <w:trHeight w:val="284"/>
          <w:jc w:val="center"/>
        </w:trPr>
        <w:tc>
          <w:tcPr>
            <w:tcW w:w="2733" w:type="dxa"/>
            <w:tcBorders>
              <w:left w:val="single" w:sz="4" w:space="0" w:color="auto"/>
              <w:right w:val="single" w:sz="4" w:space="0" w:color="auto"/>
            </w:tcBorders>
            <w:vAlign w:val="center"/>
          </w:tcPr>
          <w:p w14:paraId="35993B77" w14:textId="77777777" w:rsidR="000A031D" w:rsidRPr="00C7244C" w:rsidRDefault="000A031D"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528B1860"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3D32F40A" w14:textId="77777777" w:rsidR="000A031D" w:rsidRPr="00C7244C" w:rsidRDefault="000A031D" w:rsidP="003F1727">
            <w:pPr>
              <w:pStyle w:val="TAC"/>
            </w:pPr>
          </w:p>
        </w:tc>
        <w:tc>
          <w:tcPr>
            <w:tcW w:w="1786" w:type="dxa"/>
            <w:tcBorders>
              <w:left w:val="single" w:sz="4" w:space="0" w:color="auto"/>
              <w:right w:val="single" w:sz="4" w:space="0" w:color="auto"/>
            </w:tcBorders>
            <w:vAlign w:val="center"/>
          </w:tcPr>
          <w:p w14:paraId="66C90350" w14:textId="77777777" w:rsidR="000A031D" w:rsidRPr="00C7244C" w:rsidRDefault="000A031D" w:rsidP="003F1727">
            <w:pPr>
              <w:pStyle w:val="TAC"/>
            </w:pPr>
            <w:r w:rsidRPr="00C7244C">
              <w:t>TDDConf.3.1</w:t>
            </w:r>
          </w:p>
        </w:tc>
        <w:tc>
          <w:tcPr>
            <w:tcW w:w="1557" w:type="dxa"/>
            <w:tcBorders>
              <w:left w:val="single" w:sz="4" w:space="0" w:color="auto"/>
              <w:right w:val="single" w:sz="4" w:space="0" w:color="auto"/>
            </w:tcBorders>
            <w:vAlign w:val="center"/>
          </w:tcPr>
          <w:p w14:paraId="4891128B" w14:textId="77777777" w:rsidR="000A031D" w:rsidRPr="00C7244C" w:rsidRDefault="000A031D" w:rsidP="003F1727">
            <w:pPr>
              <w:pStyle w:val="TAC"/>
            </w:pPr>
            <w:r w:rsidRPr="00C7244C">
              <w:t>TDDConf.3.1</w:t>
            </w:r>
          </w:p>
        </w:tc>
      </w:tr>
      <w:tr w:rsidR="000A031D" w:rsidRPr="00C7244C" w14:paraId="59E3D92E"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761C26C7" w14:textId="77777777" w:rsidR="000A031D" w:rsidRPr="00C7244C" w:rsidRDefault="000A031D" w:rsidP="003F1727">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right w:val="single" w:sz="4" w:space="0" w:color="auto"/>
            </w:tcBorders>
            <w:vAlign w:val="center"/>
          </w:tcPr>
          <w:p w14:paraId="31088C44"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2FF9E857" w14:textId="77777777" w:rsidR="000A031D" w:rsidRPr="00C7244C" w:rsidRDefault="000A031D" w:rsidP="003F1727">
            <w:pPr>
              <w:pStyle w:val="TAC"/>
            </w:pPr>
            <w:r w:rsidRPr="00C7244C">
              <w:t>MHz</w:t>
            </w:r>
          </w:p>
        </w:tc>
        <w:tc>
          <w:tcPr>
            <w:tcW w:w="1786" w:type="dxa"/>
            <w:tcBorders>
              <w:top w:val="single" w:sz="4" w:space="0" w:color="auto"/>
              <w:left w:val="single" w:sz="4" w:space="0" w:color="auto"/>
              <w:right w:val="single" w:sz="4" w:space="0" w:color="auto"/>
            </w:tcBorders>
            <w:vAlign w:val="center"/>
          </w:tcPr>
          <w:p w14:paraId="21533111" w14:textId="77777777" w:rsidR="000A031D" w:rsidRPr="00C7244C" w:rsidRDefault="000A031D" w:rsidP="003F1727">
            <w:pPr>
              <w:pStyle w:val="TAC"/>
            </w:pPr>
            <w:r w:rsidRPr="00C7244C">
              <w:t>100: N</w:t>
            </w:r>
            <w:r w:rsidRPr="00C7244C">
              <w:rPr>
                <w:vertAlign w:val="subscript"/>
              </w:rPr>
              <w:t>RB,c</w:t>
            </w:r>
            <w:r w:rsidRPr="00C7244C">
              <w:t xml:space="preserve"> = 66</w:t>
            </w:r>
          </w:p>
        </w:tc>
        <w:tc>
          <w:tcPr>
            <w:tcW w:w="1557" w:type="dxa"/>
            <w:tcBorders>
              <w:top w:val="single" w:sz="4" w:space="0" w:color="auto"/>
              <w:left w:val="single" w:sz="4" w:space="0" w:color="auto"/>
              <w:right w:val="single" w:sz="4" w:space="0" w:color="auto"/>
            </w:tcBorders>
            <w:vAlign w:val="center"/>
          </w:tcPr>
          <w:p w14:paraId="0F8E1C64" w14:textId="77777777" w:rsidR="000A031D" w:rsidRPr="00C7244C" w:rsidRDefault="000A031D" w:rsidP="003F1727">
            <w:pPr>
              <w:pStyle w:val="TAC"/>
            </w:pPr>
            <w:r w:rsidRPr="00C7244C">
              <w:t>100: N</w:t>
            </w:r>
            <w:r w:rsidRPr="00C7244C">
              <w:rPr>
                <w:vertAlign w:val="subscript"/>
              </w:rPr>
              <w:t>RB,c</w:t>
            </w:r>
            <w:r w:rsidRPr="00C7244C">
              <w:t xml:space="preserve"> = 66</w:t>
            </w:r>
          </w:p>
        </w:tc>
      </w:tr>
      <w:tr w:rsidR="000A031D" w:rsidRPr="00C7244C" w14:paraId="1BDA9A09"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150FA40A" w14:textId="77777777" w:rsidR="000A031D" w:rsidRPr="00C7244C" w:rsidRDefault="000A031D"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1414BD72"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7AB47F86"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98D31F6" w14:textId="77777777" w:rsidR="000A031D" w:rsidRPr="00C7244C" w:rsidRDefault="000A031D" w:rsidP="003F1727">
            <w:pPr>
              <w:pStyle w:val="TAC"/>
            </w:pPr>
            <w:r w:rsidRPr="00C7244C">
              <w:t>SR.3.1 TDD</w:t>
            </w:r>
          </w:p>
        </w:tc>
        <w:tc>
          <w:tcPr>
            <w:tcW w:w="1557" w:type="dxa"/>
            <w:tcBorders>
              <w:top w:val="single" w:sz="4" w:space="0" w:color="auto"/>
              <w:left w:val="single" w:sz="4" w:space="0" w:color="auto"/>
              <w:right w:val="single" w:sz="4" w:space="0" w:color="auto"/>
            </w:tcBorders>
            <w:vAlign w:val="center"/>
          </w:tcPr>
          <w:p w14:paraId="38C294FE" w14:textId="77777777" w:rsidR="000A031D" w:rsidRPr="00C7244C" w:rsidRDefault="000A031D" w:rsidP="003F1727">
            <w:pPr>
              <w:pStyle w:val="TAC"/>
            </w:pPr>
            <w:r w:rsidRPr="00C7244C">
              <w:t>SR.3.1 TDD</w:t>
            </w:r>
          </w:p>
        </w:tc>
      </w:tr>
      <w:tr w:rsidR="000A031D" w:rsidRPr="00C7244C" w14:paraId="48FD6FD5"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C5402DE" w14:textId="77777777" w:rsidR="000A031D" w:rsidRPr="00C7244C" w:rsidRDefault="000A031D"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2DFECFF2"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237C53D4"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3A8A87B" w14:textId="77777777" w:rsidR="000A031D" w:rsidRPr="00C7244C" w:rsidRDefault="000A031D" w:rsidP="003F1727">
            <w:pPr>
              <w:pStyle w:val="TAC"/>
            </w:pPr>
            <w:r w:rsidRPr="00C7244C">
              <w:t>CR.3.1 TDD</w:t>
            </w:r>
          </w:p>
        </w:tc>
        <w:tc>
          <w:tcPr>
            <w:tcW w:w="1557" w:type="dxa"/>
            <w:tcBorders>
              <w:top w:val="single" w:sz="4" w:space="0" w:color="auto"/>
              <w:left w:val="single" w:sz="4" w:space="0" w:color="auto"/>
              <w:right w:val="single" w:sz="4" w:space="0" w:color="auto"/>
            </w:tcBorders>
            <w:vAlign w:val="center"/>
          </w:tcPr>
          <w:p w14:paraId="285466EE" w14:textId="77777777" w:rsidR="000A031D" w:rsidRPr="00C7244C" w:rsidRDefault="000A031D" w:rsidP="003F1727">
            <w:pPr>
              <w:pStyle w:val="TAC"/>
            </w:pPr>
            <w:r w:rsidRPr="00C7244C">
              <w:t>CR.3.1 TDD</w:t>
            </w:r>
          </w:p>
        </w:tc>
      </w:tr>
      <w:tr w:rsidR="000A031D" w:rsidRPr="00C7244C" w14:paraId="082C9ADE" w14:textId="77777777" w:rsidTr="003F1727">
        <w:trPr>
          <w:trHeight w:val="134"/>
          <w:jc w:val="center"/>
        </w:trPr>
        <w:tc>
          <w:tcPr>
            <w:tcW w:w="2733" w:type="dxa"/>
            <w:tcBorders>
              <w:left w:val="single" w:sz="4" w:space="0" w:color="auto"/>
              <w:right w:val="single" w:sz="4" w:space="0" w:color="auto"/>
            </w:tcBorders>
            <w:vAlign w:val="center"/>
          </w:tcPr>
          <w:p w14:paraId="3DB82123" w14:textId="77777777" w:rsidR="000A031D" w:rsidRPr="00C7244C" w:rsidRDefault="000A031D"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5BDBFEA0"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21C421D5" w14:textId="77777777" w:rsidR="000A031D" w:rsidRPr="00C7244C" w:rsidRDefault="000A031D" w:rsidP="003F1727">
            <w:pPr>
              <w:pStyle w:val="TAC"/>
            </w:pPr>
          </w:p>
        </w:tc>
        <w:tc>
          <w:tcPr>
            <w:tcW w:w="1786" w:type="dxa"/>
            <w:tcBorders>
              <w:left w:val="single" w:sz="4" w:space="0" w:color="auto"/>
              <w:right w:val="single" w:sz="4" w:space="0" w:color="auto"/>
            </w:tcBorders>
            <w:vAlign w:val="center"/>
          </w:tcPr>
          <w:p w14:paraId="7C52BCD2" w14:textId="77777777" w:rsidR="000A031D" w:rsidRPr="00C7244C" w:rsidRDefault="000A031D" w:rsidP="003F1727">
            <w:pPr>
              <w:pStyle w:val="TAC"/>
            </w:pPr>
            <w:r w:rsidRPr="00C7244C">
              <w:t>CCR.3.1 TDD</w:t>
            </w:r>
          </w:p>
        </w:tc>
        <w:tc>
          <w:tcPr>
            <w:tcW w:w="1557" w:type="dxa"/>
            <w:tcBorders>
              <w:left w:val="single" w:sz="4" w:space="0" w:color="auto"/>
              <w:right w:val="single" w:sz="4" w:space="0" w:color="auto"/>
            </w:tcBorders>
            <w:vAlign w:val="center"/>
          </w:tcPr>
          <w:p w14:paraId="0D22B955" w14:textId="77777777" w:rsidR="000A031D" w:rsidRPr="00C7244C" w:rsidRDefault="000A031D" w:rsidP="003F1727">
            <w:pPr>
              <w:pStyle w:val="TAC"/>
            </w:pPr>
            <w:r w:rsidRPr="00C7244C">
              <w:t>CCR.3.1 TDD</w:t>
            </w:r>
          </w:p>
        </w:tc>
      </w:tr>
      <w:tr w:rsidR="000A031D" w:rsidRPr="00C7244C" w14:paraId="5B770882" w14:textId="77777777" w:rsidTr="003F1727">
        <w:trPr>
          <w:trHeight w:val="267"/>
          <w:jc w:val="center"/>
        </w:trPr>
        <w:tc>
          <w:tcPr>
            <w:tcW w:w="2733" w:type="dxa"/>
            <w:tcBorders>
              <w:left w:val="single" w:sz="4" w:space="0" w:color="auto"/>
              <w:right w:val="single" w:sz="4" w:space="0" w:color="auto"/>
            </w:tcBorders>
            <w:vAlign w:val="center"/>
          </w:tcPr>
          <w:p w14:paraId="323DF7D6" w14:textId="77777777" w:rsidR="000A031D" w:rsidRPr="00C7244C" w:rsidRDefault="000A031D"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0E59A7A2"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2080B1FE"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04392356" w14:textId="77777777" w:rsidR="000A031D" w:rsidRPr="00C7244C" w:rsidRDefault="000A031D" w:rsidP="003F1727">
            <w:pPr>
              <w:pStyle w:val="TAC"/>
            </w:pPr>
            <w:r w:rsidRPr="00C7244C">
              <w:t>SSB.1 FR2</w:t>
            </w:r>
          </w:p>
        </w:tc>
        <w:tc>
          <w:tcPr>
            <w:tcW w:w="1557" w:type="dxa"/>
            <w:tcBorders>
              <w:left w:val="single" w:sz="4" w:space="0" w:color="auto"/>
              <w:right w:val="single" w:sz="4" w:space="0" w:color="auto"/>
            </w:tcBorders>
            <w:vAlign w:val="center"/>
          </w:tcPr>
          <w:p w14:paraId="1F0D475A" w14:textId="77777777" w:rsidR="000A031D" w:rsidRPr="00C7244C" w:rsidRDefault="000A031D" w:rsidP="003F1727">
            <w:pPr>
              <w:pStyle w:val="TAC"/>
            </w:pPr>
            <w:r w:rsidRPr="00C7244C">
              <w:t>SSB.1 FR2</w:t>
            </w:r>
          </w:p>
        </w:tc>
      </w:tr>
      <w:tr w:rsidR="000A031D" w:rsidRPr="00C7244C" w14:paraId="3F2D7E1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8E41A4" w14:textId="77777777" w:rsidR="000A031D" w:rsidRPr="00C7244C" w:rsidRDefault="000A031D"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6C78DEF5"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40E478D"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62DBDCD7" w14:textId="77777777" w:rsidR="000A031D" w:rsidRPr="00C7244C" w:rsidRDefault="000A031D" w:rsidP="003F1727">
            <w:pPr>
              <w:pStyle w:val="TAC"/>
            </w:pPr>
            <w:r w:rsidRPr="00C7244C">
              <w:t>OP.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7B3FE3F" w14:textId="77777777" w:rsidR="000A031D" w:rsidRPr="00C7244C" w:rsidRDefault="000A031D" w:rsidP="003F1727">
            <w:pPr>
              <w:pStyle w:val="TAC"/>
            </w:pPr>
            <w:r w:rsidRPr="00C7244C">
              <w:t>OP.1</w:t>
            </w:r>
          </w:p>
        </w:tc>
      </w:tr>
      <w:tr w:rsidR="000A031D" w:rsidRPr="00C7244C" w14:paraId="3854A72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F4A4172" w14:textId="77777777" w:rsidR="000A031D" w:rsidRPr="00C7244C" w:rsidRDefault="000A031D"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EBD8223"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7365CBE"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90D1BE" w14:textId="77777777" w:rsidR="000A031D" w:rsidRPr="00C7244C" w:rsidRDefault="000A031D" w:rsidP="003F1727">
            <w:pPr>
              <w:pStyle w:val="TAC"/>
            </w:pPr>
            <w:r w:rsidRPr="00C7244C">
              <w:t>DLBWP.0.1</w:t>
            </w:r>
          </w:p>
          <w:p w14:paraId="7DCB5570" w14:textId="77777777" w:rsidR="000A031D" w:rsidRPr="00C7244C" w:rsidRDefault="000A031D" w:rsidP="003F1727">
            <w:pPr>
              <w:pStyle w:val="TAC"/>
            </w:pPr>
            <w:r w:rsidRPr="00C7244C">
              <w:t>ULBWP.0.1</w:t>
            </w:r>
          </w:p>
        </w:tc>
        <w:tc>
          <w:tcPr>
            <w:tcW w:w="1557" w:type="dxa"/>
            <w:tcBorders>
              <w:top w:val="single" w:sz="4" w:space="0" w:color="auto"/>
              <w:left w:val="single" w:sz="4" w:space="0" w:color="auto"/>
              <w:bottom w:val="single" w:sz="4" w:space="0" w:color="auto"/>
              <w:right w:val="single" w:sz="4" w:space="0" w:color="auto"/>
            </w:tcBorders>
            <w:vAlign w:val="center"/>
          </w:tcPr>
          <w:p w14:paraId="7C99ADC8" w14:textId="77777777" w:rsidR="000A031D" w:rsidRPr="00C7244C" w:rsidRDefault="000A031D" w:rsidP="003F1727">
            <w:pPr>
              <w:pStyle w:val="TAC"/>
            </w:pPr>
            <w:r w:rsidRPr="00C7244C">
              <w:t>DLBWP.0.1</w:t>
            </w:r>
          </w:p>
          <w:p w14:paraId="2EACDADA" w14:textId="77777777" w:rsidR="000A031D" w:rsidRPr="00C7244C" w:rsidRDefault="000A031D" w:rsidP="003F1727">
            <w:pPr>
              <w:pStyle w:val="TAC"/>
            </w:pPr>
            <w:r w:rsidRPr="00C7244C">
              <w:t>ULBWP.0.1</w:t>
            </w:r>
          </w:p>
        </w:tc>
      </w:tr>
      <w:tr w:rsidR="000A031D" w:rsidRPr="00C7244C" w14:paraId="3E83DF9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9D415C" w14:textId="77777777" w:rsidR="000A031D" w:rsidRPr="00C7244C" w:rsidRDefault="000A031D"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5E13720"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2C0C6BCA"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39001D1" w14:textId="77777777" w:rsidR="000A031D" w:rsidRPr="00C7244C" w:rsidRDefault="000A031D" w:rsidP="003F1727">
            <w:pPr>
              <w:keepNext/>
              <w:keepLines/>
              <w:spacing w:after="0"/>
              <w:jc w:val="center"/>
              <w:rPr>
                <w:rFonts w:ascii="Arial" w:hAnsi="Arial" w:cs="Arial"/>
                <w:sz w:val="18"/>
              </w:rPr>
            </w:pPr>
            <w:r w:rsidRPr="00C7244C">
              <w:rPr>
                <w:rFonts w:ascii="Arial" w:hAnsi="Arial" w:cs="Arial"/>
                <w:sz w:val="18"/>
              </w:rPr>
              <w:t>DLBWP.1.1</w:t>
            </w:r>
          </w:p>
          <w:p w14:paraId="76A29C2B" w14:textId="77777777" w:rsidR="000A031D" w:rsidRPr="00C7244C" w:rsidRDefault="000A031D" w:rsidP="003F1727">
            <w:pPr>
              <w:pStyle w:val="TAC"/>
            </w:pPr>
            <w:r w:rsidRPr="00C7244C">
              <w:rPr>
                <w:rFonts w:cs="Arial"/>
              </w:rPr>
              <w:t>ULBWP.1.1</w:t>
            </w:r>
          </w:p>
        </w:tc>
        <w:tc>
          <w:tcPr>
            <w:tcW w:w="1557" w:type="dxa"/>
            <w:tcBorders>
              <w:top w:val="single" w:sz="4" w:space="0" w:color="auto"/>
              <w:left w:val="single" w:sz="4" w:space="0" w:color="auto"/>
              <w:bottom w:val="single" w:sz="4" w:space="0" w:color="auto"/>
              <w:right w:val="single" w:sz="4" w:space="0" w:color="auto"/>
            </w:tcBorders>
            <w:vAlign w:val="center"/>
          </w:tcPr>
          <w:p w14:paraId="574E1787" w14:textId="77777777" w:rsidR="000A031D" w:rsidRPr="00C7244C" w:rsidRDefault="000A031D" w:rsidP="003F1727">
            <w:pPr>
              <w:keepNext/>
              <w:keepLines/>
              <w:spacing w:after="0"/>
              <w:jc w:val="center"/>
              <w:rPr>
                <w:rFonts w:ascii="Arial" w:hAnsi="Arial" w:cs="Arial"/>
                <w:sz w:val="18"/>
              </w:rPr>
            </w:pPr>
            <w:r w:rsidRPr="00C7244C">
              <w:rPr>
                <w:rFonts w:ascii="Arial" w:hAnsi="Arial" w:cs="Arial"/>
                <w:sz w:val="18"/>
              </w:rPr>
              <w:t>DLBWP.1.1</w:t>
            </w:r>
          </w:p>
          <w:p w14:paraId="69E98443" w14:textId="77777777" w:rsidR="000A031D" w:rsidRPr="00C7244C" w:rsidRDefault="000A031D" w:rsidP="003F1727">
            <w:pPr>
              <w:pStyle w:val="TAC"/>
            </w:pPr>
            <w:r w:rsidRPr="00C7244C">
              <w:rPr>
                <w:rFonts w:cs="Arial"/>
              </w:rPr>
              <w:t>ULBWP.1.1</w:t>
            </w:r>
          </w:p>
        </w:tc>
      </w:tr>
      <w:tr w:rsidR="000A031D" w:rsidRPr="00C7244C" w14:paraId="7744D40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25C194" w14:textId="77777777" w:rsidR="000A031D" w:rsidRPr="00C7244C" w:rsidRDefault="000A031D"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780322B" w14:textId="77777777" w:rsidR="000A031D" w:rsidRPr="00C7244C" w:rsidRDefault="000A031D" w:rsidP="003F1727">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C116893"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2E597C9" w14:textId="77777777" w:rsidR="000A031D" w:rsidRPr="00C7244C" w:rsidRDefault="000A031D" w:rsidP="003F1727">
            <w:pPr>
              <w:pStyle w:val="TAC"/>
            </w:pPr>
            <w:r w:rsidRPr="00C7244C">
              <w:t>TRS.2.1 TDD</w:t>
            </w:r>
          </w:p>
        </w:tc>
        <w:tc>
          <w:tcPr>
            <w:tcW w:w="1557" w:type="dxa"/>
            <w:tcBorders>
              <w:top w:val="single" w:sz="4" w:space="0" w:color="auto"/>
              <w:left w:val="single" w:sz="4" w:space="0" w:color="auto"/>
              <w:bottom w:val="single" w:sz="4" w:space="0" w:color="auto"/>
              <w:right w:val="single" w:sz="4" w:space="0" w:color="auto"/>
            </w:tcBorders>
            <w:vAlign w:val="center"/>
          </w:tcPr>
          <w:p w14:paraId="2CFCBF54" w14:textId="77777777" w:rsidR="000A031D" w:rsidRPr="00C7244C" w:rsidRDefault="000A031D" w:rsidP="003F1727">
            <w:pPr>
              <w:pStyle w:val="TAC"/>
            </w:pPr>
            <w:r w:rsidRPr="00C7244C">
              <w:t>TRS.2.1 TDD</w:t>
            </w:r>
          </w:p>
        </w:tc>
      </w:tr>
      <w:tr w:rsidR="000A031D" w:rsidRPr="00C7244C" w14:paraId="69E834E4"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686FA92" w14:textId="77777777" w:rsidR="000A031D" w:rsidRPr="00C7244C" w:rsidRDefault="000A031D"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47676B" w14:textId="77777777" w:rsidR="000A031D" w:rsidRPr="00C7244C" w:rsidRDefault="000A031D" w:rsidP="003F1727">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5572614"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5C7533" w14:textId="77777777" w:rsidR="000A031D" w:rsidRPr="00C7244C" w:rsidRDefault="000A031D" w:rsidP="003F1727">
            <w:pPr>
              <w:pStyle w:val="TAC"/>
            </w:pPr>
            <w:r w:rsidRPr="00C7244C">
              <w:t>TCI.State.2</w:t>
            </w:r>
          </w:p>
        </w:tc>
        <w:tc>
          <w:tcPr>
            <w:tcW w:w="1557" w:type="dxa"/>
            <w:tcBorders>
              <w:top w:val="single" w:sz="4" w:space="0" w:color="auto"/>
              <w:left w:val="single" w:sz="4" w:space="0" w:color="auto"/>
              <w:bottom w:val="single" w:sz="4" w:space="0" w:color="auto"/>
              <w:right w:val="single" w:sz="4" w:space="0" w:color="auto"/>
            </w:tcBorders>
            <w:vAlign w:val="center"/>
          </w:tcPr>
          <w:p w14:paraId="25091E9D" w14:textId="77777777" w:rsidR="000A031D" w:rsidRPr="00C7244C" w:rsidRDefault="000A031D" w:rsidP="003F1727">
            <w:pPr>
              <w:pStyle w:val="TAC"/>
            </w:pPr>
            <w:r w:rsidRPr="00C7244C">
              <w:t>TCI.State.2</w:t>
            </w:r>
          </w:p>
        </w:tc>
      </w:tr>
      <w:tr w:rsidR="000A031D" w:rsidRPr="00C7244C" w14:paraId="2C03CF0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C41F017" w14:textId="77777777" w:rsidR="000A031D" w:rsidRPr="00C7244C" w:rsidRDefault="000A031D"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8A44CFD"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322A6D50"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06304" w14:textId="77777777" w:rsidR="000A031D" w:rsidRPr="00C7244C" w:rsidRDefault="000A031D" w:rsidP="003F1727">
            <w:pPr>
              <w:pStyle w:val="TAC"/>
            </w:pPr>
            <w:r w:rsidRPr="00C7244C">
              <w:t>SMTC.1</w:t>
            </w:r>
          </w:p>
        </w:tc>
        <w:tc>
          <w:tcPr>
            <w:tcW w:w="1557" w:type="dxa"/>
            <w:tcBorders>
              <w:top w:val="single" w:sz="4" w:space="0" w:color="auto"/>
              <w:left w:val="single" w:sz="4" w:space="0" w:color="auto"/>
              <w:bottom w:val="single" w:sz="4" w:space="0" w:color="auto"/>
              <w:right w:val="single" w:sz="4" w:space="0" w:color="auto"/>
            </w:tcBorders>
            <w:vAlign w:val="center"/>
          </w:tcPr>
          <w:p w14:paraId="29D358D6" w14:textId="77777777" w:rsidR="000A031D" w:rsidRPr="00C7244C" w:rsidRDefault="000A031D" w:rsidP="003F1727">
            <w:pPr>
              <w:pStyle w:val="TAC"/>
            </w:pPr>
            <w:r w:rsidRPr="00C7244C">
              <w:t xml:space="preserve">SMTC.1 </w:t>
            </w:r>
          </w:p>
        </w:tc>
      </w:tr>
      <w:tr w:rsidR="000A031D" w:rsidRPr="00C7244C" w14:paraId="39DD7B42" w14:textId="77777777" w:rsidTr="003F1727">
        <w:trPr>
          <w:trHeight w:val="337"/>
          <w:jc w:val="center"/>
        </w:trPr>
        <w:tc>
          <w:tcPr>
            <w:tcW w:w="2733" w:type="dxa"/>
            <w:tcBorders>
              <w:top w:val="single" w:sz="4" w:space="0" w:color="auto"/>
              <w:left w:val="single" w:sz="4" w:space="0" w:color="auto"/>
              <w:right w:val="single" w:sz="4" w:space="0" w:color="auto"/>
            </w:tcBorders>
            <w:vAlign w:val="center"/>
          </w:tcPr>
          <w:p w14:paraId="292B003D" w14:textId="77777777" w:rsidR="000A031D" w:rsidRPr="00C7244C" w:rsidRDefault="000A031D" w:rsidP="003F1727">
            <w:pPr>
              <w:pStyle w:val="TAL"/>
            </w:pPr>
            <w:r w:rsidRPr="00C7244C">
              <w:t>CSI-RS</w:t>
            </w:r>
          </w:p>
        </w:tc>
        <w:tc>
          <w:tcPr>
            <w:tcW w:w="955" w:type="dxa"/>
            <w:tcBorders>
              <w:top w:val="single" w:sz="4" w:space="0" w:color="auto"/>
              <w:left w:val="single" w:sz="4" w:space="0" w:color="auto"/>
              <w:right w:val="single" w:sz="4" w:space="0" w:color="auto"/>
            </w:tcBorders>
            <w:vAlign w:val="center"/>
          </w:tcPr>
          <w:p w14:paraId="71B4E7D1"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442E3DF4"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3D0B8B63" w14:textId="77777777" w:rsidR="000A031D" w:rsidRPr="00C7244C" w:rsidRDefault="000A031D" w:rsidP="003F1727">
            <w:pPr>
              <w:pStyle w:val="TAC"/>
            </w:pPr>
            <w:r w:rsidRPr="00C7244C">
              <w:rPr>
                <w:szCs w:val="18"/>
              </w:rPr>
              <w:t>CSI-RS.3.2 TDD</w:t>
            </w:r>
          </w:p>
        </w:tc>
        <w:tc>
          <w:tcPr>
            <w:tcW w:w="1557" w:type="dxa"/>
            <w:tcBorders>
              <w:top w:val="single" w:sz="4" w:space="0" w:color="auto"/>
              <w:left w:val="single" w:sz="4" w:space="0" w:color="auto"/>
              <w:right w:val="single" w:sz="4" w:space="0" w:color="auto"/>
            </w:tcBorders>
            <w:vAlign w:val="center"/>
          </w:tcPr>
          <w:p w14:paraId="7EEF3552" w14:textId="77777777" w:rsidR="000A031D" w:rsidRPr="00C7244C" w:rsidRDefault="000A031D" w:rsidP="003F1727">
            <w:pPr>
              <w:pStyle w:val="TAC"/>
            </w:pPr>
            <w:r w:rsidRPr="00C7244C">
              <w:rPr>
                <w:szCs w:val="18"/>
              </w:rPr>
              <w:t>CSI-RS.3.2 TDD</w:t>
            </w:r>
          </w:p>
        </w:tc>
      </w:tr>
      <w:tr w:rsidR="000A031D" w:rsidRPr="00C7244C" w14:paraId="61F1ABC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CE5F2F" w14:textId="77777777" w:rsidR="000A031D" w:rsidRPr="00C7244C" w:rsidRDefault="000A031D" w:rsidP="003F1727">
            <w:pPr>
              <w:pStyle w:val="TAL"/>
            </w:pPr>
            <w:r w:rsidRPr="00C7244C">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08263723"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3D1E01DF"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33AAA48" w14:textId="77777777" w:rsidR="000A031D" w:rsidRPr="00C7244C" w:rsidRDefault="000A031D" w:rsidP="003F1727">
            <w:pPr>
              <w:pStyle w:val="TAC"/>
            </w:pPr>
            <w:r w:rsidRPr="00C7244C">
              <w:t>periodic</w:t>
            </w:r>
          </w:p>
        </w:tc>
        <w:tc>
          <w:tcPr>
            <w:tcW w:w="1557" w:type="dxa"/>
            <w:tcBorders>
              <w:top w:val="single" w:sz="4" w:space="0" w:color="auto"/>
              <w:left w:val="single" w:sz="4" w:space="0" w:color="auto"/>
              <w:bottom w:val="single" w:sz="4" w:space="0" w:color="auto"/>
              <w:right w:val="single" w:sz="4" w:space="0" w:color="auto"/>
            </w:tcBorders>
            <w:vAlign w:val="center"/>
          </w:tcPr>
          <w:p w14:paraId="3CA35B48" w14:textId="77777777" w:rsidR="000A031D" w:rsidRPr="00C7244C" w:rsidRDefault="000A031D" w:rsidP="003F1727">
            <w:pPr>
              <w:pStyle w:val="TAC"/>
            </w:pPr>
            <w:r w:rsidRPr="00C7244C">
              <w:t>periodic</w:t>
            </w:r>
          </w:p>
        </w:tc>
      </w:tr>
      <w:tr w:rsidR="000A031D" w:rsidRPr="00C7244C" w14:paraId="288FA45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F58BEBA" w14:textId="77777777" w:rsidR="000A031D" w:rsidRPr="00C7244C" w:rsidRDefault="000A031D" w:rsidP="003F1727">
            <w:pPr>
              <w:pStyle w:val="TAL"/>
            </w:pPr>
            <w:r w:rsidRPr="00C7244C">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5A99A495"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534BDF1D"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B4676" w14:textId="77777777" w:rsidR="000A031D" w:rsidRPr="00C7244C" w:rsidRDefault="000A031D" w:rsidP="003F1727">
            <w:pPr>
              <w:pStyle w:val="TAC"/>
            </w:pPr>
            <w:r w:rsidRPr="00C7244C">
              <w:t>cri-RSRP</w:t>
            </w:r>
          </w:p>
        </w:tc>
        <w:tc>
          <w:tcPr>
            <w:tcW w:w="1557" w:type="dxa"/>
            <w:tcBorders>
              <w:top w:val="single" w:sz="4" w:space="0" w:color="auto"/>
              <w:left w:val="single" w:sz="4" w:space="0" w:color="auto"/>
              <w:bottom w:val="single" w:sz="4" w:space="0" w:color="auto"/>
              <w:right w:val="single" w:sz="4" w:space="0" w:color="auto"/>
            </w:tcBorders>
            <w:vAlign w:val="center"/>
          </w:tcPr>
          <w:p w14:paraId="4B8AD80F" w14:textId="77777777" w:rsidR="000A031D" w:rsidRPr="00C7244C" w:rsidRDefault="000A031D" w:rsidP="003F1727">
            <w:pPr>
              <w:pStyle w:val="TAC"/>
            </w:pPr>
            <w:r w:rsidRPr="00C7244C">
              <w:t>cri-RSRP</w:t>
            </w:r>
          </w:p>
        </w:tc>
      </w:tr>
      <w:tr w:rsidR="000A031D" w:rsidRPr="00C7244C" w14:paraId="3679D37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9FB4B5" w14:textId="77777777" w:rsidR="000A031D" w:rsidRPr="00C7244C" w:rsidRDefault="000A031D" w:rsidP="003F1727">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EE45234"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4832758C"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52D461FC" w14:textId="77777777" w:rsidR="000A031D" w:rsidRPr="00C7244C" w:rsidRDefault="000A031D" w:rsidP="003F1727">
            <w:pPr>
              <w:pStyle w:val="TAC"/>
            </w:pPr>
            <w:r w:rsidRPr="00C7244C">
              <w:t>2</w:t>
            </w:r>
          </w:p>
        </w:tc>
        <w:tc>
          <w:tcPr>
            <w:tcW w:w="1557" w:type="dxa"/>
            <w:tcBorders>
              <w:top w:val="single" w:sz="4" w:space="0" w:color="auto"/>
              <w:left w:val="single" w:sz="4" w:space="0" w:color="auto"/>
              <w:bottom w:val="single" w:sz="4" w:space="0" w:color="auto"/>
              <w:right w:val="single" w:sz="4" w:space="0" w:color="auto"/>
            </w:tcBorders>
            <w:vAlign w:val="center"/>
          </w:tcPr>
          <w:p w14:paraId="38BFF07E" w14:textId="77777777" w:rsidR="000A031D" w:rsidRPr="00C7244C" w:rsidRDefault="000A031D" w:rsidP="003F1727">
            <w:pPr>
              <w:pStyle w:val="TAC"/>
            </w:pPr>
            <w:r w:rsidRPr="00C7244C">
              <w:t>2</w:t>
            </w:r>
          </w:p>
        </w:tc>
      </w:tr>
      <w:tr w:rsidR="000A031D" w:rsidRPr="00C7244C" w14:paraId="44EE390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AB32159" w14:textId="77777777" w:rsidR="000A031D" w:rsidRPr="00C7244C" w:rsidRDefault="000A031D" w:rsidP="003F1727">
            <w:pPr>
              <w:pStyle w:val="TAL"/>
            </w:pPr>
            <w:r w:rsidRPr="00C7244C">
              <w:t>L1-RSRP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4513435A"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0F0B9C74"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B7DCFED" w14:textId="77777777" w:rsidR="000A031D" w:rsidRPr="00C7244C" w:rsidRDefault="000A031D" w:rsidP="003F1727">
            <w:pPr>
              <w:pStyle w:val="TAC"/>
            </w:pPr>
            <w:r w:rsidRPr="00C7244C">
              <w:t>slot</w:t>
            </w:r>
            <w:r w:rsidRPr="00C7244C">
              <w:rPr>
                <w:rFonts w:cs="Arial"/>
              </w:rPr>
              <w:t>320</w:t>
            </w:r>
          </w:p>
        </w:tc>
        <w:tc>
          <w:tcPr>
            <w:tcW w:w="1557" w:type="dxa"/>
            <w:tcBorders>
              <w:top w:val="single" w:sz="4" w:space="0" w:color="auto"/>
              <w:left w:val="single" w:sz="4" w:space="0" w:color="auto"/>
              <w:bottom w:val="single" w:sz="4" w:space="0" w:color="auto"/>
              <w:right w:val="single" w:sz="4" w:space="0" w:color="auto"/>
            </w:tcBorders>
            <w:vAlign w:val="center"/>
          </w:tcPr>
          <w:p w14:paraId="349EA35F" w14:textId="77777777" w:rsidR="000A031D" w:rsidRPr="00C7244C" w:rsidRDefault="000A031D" w:rsidP="003F1727">
            <w:pPr>
              <w:pStyle w:val="TAC"/>
            </w:pPr>
            <w:r w:rsidRPr="00C7244C">
              <w:t>slot</w:t>
            </w:r>
            <w:r w:rsidRPr="00C7244C">
              <w:rPr>
                <w:rFonts w:cs="Arial"/>
              </w:rPr>
              <w:t>320</w:t>
            </w:r>
          </w:p>
        </w:tc>
      </w:tr>
      <w:tr w:rsidR="000A031D" w:rsidRPr="00C7244C" w14:paraId="612D489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0F4A6B" w14:textId="77777777" w:rsidR="000A031D" w:rsidRPr="00C7244C" w:rsidRDefault="000A031D" w:rsidP="003F1727">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FA6A22C"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56A82769"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0BFCC52F" w14:textId="77777777" w:rsidR="000A031D" w:rsidRPr="00C7244C" w:rsidRDefault="000A031D" w:rsidP="003F1727">
            <w:pPr>
              <w:pStyle w:val="TAC"/>
            </w:pPr>
            <w:r w:rsidRPr="00C7244C">
              <w:t>AWGN</w:t>
            </w:r>
          </w:p>
        </w:tc>
        <w:tc>
          <w:tcPr>
            <w:tcW w:w="1557" w:type="dxa"/>
            <w:tcBorders>
              <w:top w:val="single" w:sz="4" w:space="0" w:color="auto"/>
              <w:left w:val="single" w:sz="4" w:space="0" w:color="auto"/>
              <w:bottom w:val="single" w:sz="4" w:space="0" w:color="auto"/>
              <w:right w:val="single" w:sz="4" w:space="0" w:color="auto"/>
            </w:tcBorders>
            <w:vAlign w:val="center"/>
          </w:tcPr>
          <w:p w14:paraId="7B254DF9" w14:textId="77777777" w:rsidR="000A031D" w:rsidRPr="00C7244C" w:rsidRDefault="000A031D" w:rsidP="003F1727">
            <w:pPr>
              <w:pStyle w:val="TAC"/>
            </w:pPr>
            <w:r w:rsidRPr="00C7244C">
              <w:t>AWGN</w:t>
            </w:r>
          </w:p>
        </w:tc>
      </w:tr>
      <w:tr w:rsidR="000A031D" w:rsidRPr="00C7244C" w14:paraId="7329584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1476BF4" w14:textId="77777777" w:rsidR="000A031D" w:rsidRPr="00C7244C" w:rsidRDefault="000A031D" w:rsidP="003F1727">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C053CF7"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0000BAF5"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710F9B5" w14:textId="77777777" w:rsidR="000A031D" w:rsidRPr="00C7244C" w:rsidRDefault="000A031D" w:rsidP="003F1727">
            <w:pPr>
              <w:pStyle w:val="TAC"/>
            </w:pPr>
            <w:r w:rsidRPr="00C7244C">
              <w:t>1x2</w:t>
            </w:r>
          </w:p>
        </w:tc>
        <w:tc>
          <w:tcPr>
            <w:tcW w:w="1557" w:type="dxa"/>
            <w:tcBorders>
              <w:top w:val="single" w:sz="4" w:space="0" w:color="auto"/>
              <w:left w:val="single" w:sz="4" w:space="0" w:color="auto"/>
              <w:bottom w:val="single" w:sz="4" w:space="0" w:color="auto"/>
              <w:right w:val="single" w:sz="4" w:space="0" w:color="auto"/>
            </w:tcBorders>
            <w:vAlign w:val="center"/>
          </w:tcPr>
          <w:p w14:paraId="21487125" w14:textId="77777777" w:rsidR="000A031D" w:rsidRPr="00C7244C" w:rsidRDefault="000A031D" w:rsidP="003F1727">
            <w:pPr>
              <w:pStyle w:val="TAC"/>
            </w:pPr>
            <w:r w:rsidRPr="00C7244C">
              <w:t>1x2</w:t>
            </w:r>
          </w:p>
        </w:tc>
      </w:tr>
      <w:tr w:rsidR="000A031D" w:rsidRPr="00C7244C" w14:paraId="08A2130E"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142C92B5" w14:textId="77777777" w:rsidR="000A031D" w:rsidRPr="00C7244C" w:rsidRDefault="000A031D" w:rsidP="003F1727">
            <w:pPr>
              <w:pStyle w:val="TAL"/>
            </w:pPr>
            <w:r w:rsidRPr="00C7244C">
              <w:t>EPRE ratio of PSS to SSS</w:t>
            </w:r>
          </w:p>
        </w:tc>
        <w:tc>
          <w:tcPr>
            <w:tcW w:w="955" w:type="dxa"/>
            <w:vMerge w:val="restart"/>
            <w:tcBorders>
              <w:top w:val="single" w:sz="4" w:space="0" w:color="auto"/>
              <w:left w:val="single" w:sz="4" w:space="0" w:color="auto"/>
              <w:right w:val="single" w:sz="4" w:space="0" w:color="auto"/>
            </w:tcBorders>
            <w:vAlign w:val="center"/>
          </w:tcPr>
          <w:p w14:paraId="0D04E76C" w14:textId="77777777" w:rsidR="000A031D" w:rsidRPr="00C7244C" w:rsidRDefault="000A031D" w:rsidP="003F1727">
            <w:pPr>
              <w:pStyle w:val="TAC"/>
            </w:pPr>
            <w:r w:rsidRPr="00C7244C">
              <w:t>1</w:t>
            </w:r>
          </w:p>
        </w:tc>
        <w:tc>
          <w:tcPr>
            <w:tcW w:w="1269" w:type="dxa"/>
            <w:vMerge w:val="restart"/>
            <w:tcBorders>
              <w:top w:val="single" w:sz="4" w:space="0" w:color="auto"/>
              <w:left w:val="single" w:sz="4" w:space="0" w:color="auto"/>
              <w:right w:val="single" w:sz="4" w:space="0" w:color="auto"/>
            </w:tcBorders>
            <w:vAlign w:val="center"/>
            <w:hideMark/>
          </w:tcPr>
          <w:p w14:paraId="102EE085" w14:textId="77777777" w:rsidR="000A031D" w:rsidRPr="00C7244C" w:rsidRDefault="000A031D" w:rsidP="003F1727">
            <w:pPr>
              <w:pStyle w:val="TAC"/>
            </w:pPr>
            <w:r w:rsidRPr="00C7244C">
              <w:t>dB</w:t>
            </w:r>
          </w:p>
        </w:tc>
        <w:tc>
          <w:tcPr>
            <w:tcW w:w="1786" w:type="dxa"/>
            <w:vMerge w:val="restart"/>
            <w:tcBorders>
              <w:top w:val="single" w:sz="4" w:space="0" w:color="auto"/>
              <w:left w:val="single" w:sz="4" w:space="0" w:color="auto"/>
              <w:right w:val="single" w:sz="4" w:space="0" w:color="auto"/>
            </w:tcBorders>
            <w:vAlign w:val="center"/>
            <w:hideMark/>
          </w:tcPr>
          <w:p w14:paraId="71681053" w14:textId="77777777" w:rsidR="000A031D" w:rsidRPr="00C7244C" w:rsidRDefault="000A031D" w:rsidP="003F1727">
            <w:pPr>
              <w:pStyle w:val="TAC"/>
            </w:pPr>
            <w:r w:rsidRPr="00C7244C">
              <w:t>0</w:t>
            </w:r>
          </w:p>
        </w:tc>
        <w:tc>
          <w:tcPr>
            <w:tcW w:w="1557" w:type="dxa"/>
            <w:vMerge w:val="restart"/>
            <w:tcBorders>
              <w:top w:val="single" w:sz="4" w:space="0" w:color="auto"/>
              <w:left w:val="single" w:sz="4" w:space="0" w:color="auto"/>
              <w:right w:val="single" w:sz="4" w:space="0" w:color="auto"/>
            </w:tcBorders>
            <w:vAlign w:val="center"/>
            <w:hideMark/>
          </w:tcPr>
          <w:p w14:paraId="40474154" w14:textId="77777777" w:rsidR="000A031D" w:rsidRPr="00C7244C" w:rsidRDefault="000A031D" w:rsidP="003F1727">
            <w:pPr>
              <w:pStyle w:val="TAC"/>
            </w:pPr>
            <w:r w:rsidRPr="00C7244C">
              <w:t>0</w:t>
            </w:r>
          </w:p>
        </w:tc>
      </w:tr>
      <w:tr w:rsidR="000A031D" w:rsidRPr="00C7244C" w14:paraId="2CF051DF"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CC1A3E7" w14:textId="77777777" w:rsidR="000A031D" w:rsidRPr="00C7244C" w:rsidRDefault="000A031D" w:rsidP="003F1727">
            <w:pPr>
              <w:pStyle w:val="TAL"/>
            </w:pPr>
            <w:r w:rsidRPr="00C7244C">
              <w:t>EPRE ratio of PBCH DMRS to SSS</w:t>
            </w:r>
          </w:p>
        </w:tc>
        <w:tc>
          <w:tcPr>
            <w:tcW w:w="955" w:type="dxa"/>
            <w:vMerge/>
            <w:tcBorders>
              <w:left w:val="single" w:sz="4" w:space="0" w:color="auto"/>
              <w:right w:val="single" w:sz="4" w:space="0" w:color="auto"/>
            </w:tcBorders>
            <w:vAlign w:val="center"/>
          </w:tcPr>
          <w:p w14:paraId="3BB9A804"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6F65C9"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38A0C309"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A670325" w14:textId="77777777" w:rsidR="000A031D" w:rsidRPr="00C7244C" w:rsidRDefault="000A031D" w:rsidP="003F1727">
            <w:pPr>
              <w:keepNext/>
              <w:keepLines/>
              <w:spacing w:after="0"/>
              <w:jc w:val="center"/>
              <w:rPr>
                <w:rFonts w:ascii="Arial" w:hAnsi="Arial" w:cs="Arial"/>
                <w:sz w:val="18"/>
              </w:rPr>
            </w:pPr>
          </w:p>
        </w:tc>
      </w:tr>
      <w:tr w:rsidR="000A031D" w:rsidRPr="00C7244C" w14:paraId="225DA7A3"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A81B107" w14:textId="77777777" w:rsidR="000A031D" w:rsidRPr="00C7244C" w:rsidRDefault="000A031D" w:rsidP="003F1727">
            <w:pPr>
              <w:pStyle w:val="TAL"/>
            </w:pPr>
            <w:r w:rsidRPr="00C7244C">
              <w:t>EPRE ratio of PBCH to PBCH DMRS</w:t>
            </w:r>
          </w:p>
        </w:tc>
        <w:tc>
          <w:tcPr>
            <w:tcW w:w="955" w:type="dxa"/>
            <w:vMerge/>
            <w:tcBorders>
              <w:left w:val="single" w:sz="4" w:space="0" w:color="auto"/>
              <w:right w:val="single" w:sz="4" w:space="0" w:color="auto"/>
            </w:tcBorders>
            <w:vAlign w:val="center"/>
          </w:tcPr>
          <w:p w14:paraId="7C712B49"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1C96963E"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580E92C7"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221B65B" w14:textId="77777777" w:rsidR="000A031D" w:rsidRPr="00C7244C" w:rsidRDefault="000A031D" w:rsidP="003F1727">
            <w:pPr>
              <w:keepNext/>
              <w:keepLines/>
              <w:spacing w:after="0"/>
              <w:jc w:val="center"/>
              <w:rPr>
                <w:rFonts w:ascii="Arial" w:hAnsi="Arial" w:cs="Arial"/>
                <w:sz w:val="18"/>
              </w:rPr>
            </w:pPr>
          </w:p>
        </w:tc>
      </w:tr>
      <w:tr w:rsidR="000A031D" w:rsidRPr="00C7244C" w14:paraId="1563F32B"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DF4E53D" w14:textId="77777777" w:rsidR="000A031D" w:rsidRPr="00C7244C" w:rsidRDefault="000A031D" w:rsidP="003F1727">
            <w:pPr>
              <w:pStyle w:val="TAL"/>
            </w:pPr>
            <w:r w:rsidRPr="00C7244C">
              <w:t>EPRE ratio of PDCCH DMRS to SSS</w:t>
            </w:r>
          </w:p>
        </w:tc>
        <w:tc>
          <w:tcPr>
            <w:tcW w:w="955" w:type="dxa"/>
            <w:vMerge/>
            <w:tcBorders>
              <w:left w:val="single" w:sz="4" w:space="0" w:color="auto"/>
              <w:right w:val="single" w:sz="4" w:space="0" w:color="auto"/>
            </w:tcBorders>
            <w:vAlign w:val="center"/>
          </w:tcPr>
          <w:p w14:paraId="370B4AE0"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474434A3"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EA43313"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1C481BEC" w14:textId="77777777" w:rsidR="000A031D" w:rsidRPr="00C7244C" w:rsidRDefault="000A031D" w:rsidP="003F1727">
            <w:pPr>
              <w:keepNext/>
              <w:keepLines/>
              <w:spacing w:after="0"/>
              <w:jc w:val="center"/>
              <w:rPr>
                <w:rFonts w:ascii="Arial" w:hAnsi="Arial" w:cs="Arial"/>
                <w:sz w:val="18"/>
              </w:rPr>
            </w:pPr>
          </w:p>
        </w:tc>
      </w:tr>
      <w:tr w:rsidR="000A031D" w:rsidRPr="00C7244C" w14:paraId="104FB49A"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6748892" w14:textId="77777777" w:rsidR="000A031D" w:rsidRPr="00C7244C" w:rsidRDefault="000A031D" w:rsidP="003F1727">
            <w:pPr>
              <w:pStyle w:val="TAL"/>
            </w:pPr>
            <w:r w:rsidRPr="00C7244C">
              <w:t>EPRE ratio of PDCCH to PDCCH DMRS</w:t>
            </w:r>
          </w:p>
        </w:tc>
        <w:tc>
          <w:tcPr>
            <w:tcW w:w="955" w:type="dxa"/>
            <w:vMerge/>
            <w:tcBorders>
              <w:left w:val="single" w:sz="4" w:space="0" w:color="auto"/>
              <w:right w:val="single" w:sz="4" w:space="0" w:color="auto"/>
            </w:tcBorders>
            <w:vAlign w:val="center"/>
          </w:tcPr>
          <w:p w14:paraId="2FA81B9D"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F380FF4"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04C8ED25"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2B3E4E54" w14:textId="77777777" w:rsidR="000A031D" w:rsidRPr="00C7244C" w:rsidRDefault="000A031D" w:rsidP="003F1727">
            <w:pPr>
              <w:keepNext/>
              <w:keepLines/>
              <w:spacing w:after="0"/>
              <w:jc w:val="center"/>
              <w:rPr>
                <w:rFonts w:ascii="Arial" w:hAnsi="Arial" w:cs="Arial"/>
                <w:sz w:val="18"/>
              </w:rPr>
            </w:pPr>
          </w:p>
        </w:tc>
      </w:tr>
      <w:tr w:rsidR="000A031D" w:rsidRPr="00C7244C" w14:paraId="33D8728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CD02161" w14:textId="77777777" w:rsidR="000A031D" w:rsidRPr="00C7244C" w:rsidRDefault="000A031D" w:rsidP="003F1727">
            <w:pPr>
              <w:pStyle w:val="TAL"/>
            </w:pPr>
            <w:r w:rsidRPr="00C7244C">
              <w:t>EPRE ratio of PDSCH DMRS to SSS</w:t>
            </w:r>
          </w:p>
        </w:tc>
        <w:tc>
          <w:tcPr>
            <w:tcW w:w="955" w:type="dxa"/>
            <w:vMerge/>
            <w:tcBorders>
              <w:left w:val="single" w:sz="4" w:space="0" w:color="auto"/>
              <w:right w:val="single" w:sz="4" w:space="0" w:color="auto"/>
            </w:tcBorders>
            <w:vAlign w:val="center"/>
          </w:tcPr>
          <w:p w14:paraId="379D713D"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2E0DF353"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683C7989"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30F7A6C" w14:textId="77777777" w:rsidR="000A031D" w:rsidRPr="00C7244C" w:rsidRDefault="000A031D" w:rsidP="003F1727">
            <w:pPr>
              <w:keepNext/>
              <w:keepLines/>
              <w:spacing w:after="0"/>
              <w:jc w:val="center"/>
              <w:rPr>
                <w:rFonts w:ascii="Arial" w:hAnsi="Arial" w:cs="Arial"/>
                <w:sz w:val="18"/>
              </w:rPr>
            </w:pPr>
          </w:p>
        </w:tc>
      </w:tr>
      <w:tr w:rsidR="000A031D" w:rsidRPr="00C7244C" w14:paraId="6577B75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1AE7119" w14:textId="77777777" w:rsidR="000A031D" w:rsidRPr="00C7244C" w:rsidRDefault="000A031D" w:rsidP="003F1727">
            <w:pPr>
              <w:pStyle w:val="TAL"/>
            </w:pPr>
            <w:r w:rsidRPr="00C7244C">
              <w:t>EPRE ratio of PDSCH to PDSCH DMRS</w:t>
            </w:r>
          </w:p>
        </w:tc>
        <w:tc>
          <w:tcPr>
            <w:tcW w:w="955" w:type="dxa"/>
            <w:vMerge/>
            <w:tcBorders>
              <w:left w:val="single" w:sz="4" w:space="0" w:color="auto"/>
              <w:right w:val="single" w:sz="4" w:space="0" w:color="auto"/>
            </w:tcBorders>
            <w:vAlign w:val="center"/>
          </w:tcPr>
          <w:p w14:paraId="6C358D91"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D84EA70"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F22A0C8"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E7EE72D" w14:textId="77777777" w:rsidR="000A031D" w:rsidRPr="00C7244C" w:rsidRDefault="000A031D" w:rsidP="003F1727">
            <w:pPr>
              <w:keepNext/>
              <w:keepLines/>
              <w:spacing w:after="0"/>
              <w:jc w:val="center"/>
              <w:rPr>
                <w:rFonts w:ascii="Arial" w:hAnsi="Arial" w:cs="Arial"/>
                <w:sz w:val="18"/>
              </w:rPr>
            </w:pPr>
          </w:p>
        </w:tc>
      </w:tr>
      <w:tr w:rsidR="000A031D" w:rsidRPr="00C7244C" w14:paraId="7FD6865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CC1402D" w14:textId="77777777" w:rsidR="000A031D" w:rsidRPr="00C7244C" w:rsidRDefault="000A031D" w:rsidP="003F1727">
            <w:pPr>
              <w:pStyle w:val="TAL"/>
            </w:pPr>
            <w:r w:rsidRPr="00C7244C">
              <w:t>EPRE ratio of OCNG DMRS to SSS</w:t>
            </w:r>
            <w:r w:rsidRPr="00C7244C">
              <w:rPr>
                <w:vertAlign w:val="superscript"/>
              </w:rPr>
              <w:t>Note 1</w:t>
            </w:r>
          </w:p>
        </w:tc>
        <w:tc>
          <w:tcPr>
            <w:tcW w:w="955" w:type="dxa"/>
            <w:vMerge/>
            <w:tcBorders>
              <w:left w:val="single" w:sz="4" w:space="0" w:color="auto"/>
              <w:right w:val="single" w:sz="4" w:space="0" w:color="auto"/>
            </w:tcBorders>
            <w:vAlign w:val="center"/>
          </w:tcPr>
          <w:p w14:paraId="5CC7C155"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650C28D"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34491EA"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89E66B2" w14:textId="77777777" w:rsidR="000A031D" w:rsidRPr="00C7244C" w:rsidRDefault="000A031D" w:rsidP="003F1727">
            <w:pPr>
              <w:keepNext/>
              <w:keepLines/>
              <w:spacing w:after="0"/>
              <w:jc w:val="center"/>
              <w:rPr>
                <w:rFonts w:ascii="Arial" w:hAnsi="Arial" w:cs="Arial"/>
                <w:sz w:val="18"/>
              </w:rPr>
            </w:pPr>
          </w:p>
        </w:tc>
      </w:tr>
      <w:tr w:rsidR="000A031D" w:rsidRPr="00C7244C" w14:paraId="1BC732E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3ECA2FA" w14:textId="77777777" w:rsidR="000A031D" w:rsidRPr="00C7244C" w:rsidRDefault="000A031D" w:rsidP="003F1727">
            <w:pPr>
              <w:pStyle w:val="TAL"/>
            </w:pPr>
            <w:r w:rsidRPr="00C7244C">
              <w:t>EPRE ratio of OCNG to OCNG DMRS</w:t>
            </w:r>
            <w:r w:rsidRPr="00C7244C">
              <w:rPr>
                <w:vertAlign w:val="superscript"/>
              </w:rPr>
              <w:t xml:space="preserve"> Note 1</w:t>
            </w:r>
          </w:p>
        </w:tc>
        <w:tc>
          <w:tcPr>
            <w:tcW w:w="955" w:type="dxa"/>
            <w:vMerge/>
            <w:tcBorders>
              <w:left w:val="single" w:sz="4" w:space="0" w:color="auto"/>
              <w:right w:val="single" w:sz="4" w:space="0" w:color="auto"/>
            </w:tcBorders>
            <w:vAlign w:val="center"/>
          </w:tcPr>
          <w:p w14:paraId="083535E7"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7C6193AA"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66ADC2A"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C8D1765" w14:textId="77777777" w:rsidR="000A031D" w:rsidRPr="00C7244C" w:rsidRDefault="000A031D" w:rsidP="003F1727">
            <w:pPr>
              <w:keepNext/>
              <w:keepLines/>
              <w:spacing w:after="0"/>
              <w:jc w:val="center"/>
              <w:rPr>
                <w:rFonts w:ascii="Arial" w:hAnsi="Arial" w:cs="Arial"/>
                <w:sz w:val="18"/>
              </w:rPr>
            </w:pPr>
          </w:p>
        </w:tc>
      </w:tr>
      <w:tr w:rsidR="000A031D" w:rsidRPr="00C7244C" w14:paraId="55C6FE1A" w14:textId="77777777" w:rsidTr="003F1727">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43F82D52" w14:textId="77777777" w:rsidR="000A031D" w:rsidRPr="00C7244C" w:rsidRDefault="000A031D" w:rsidP="003F1727">
            <w:pPr>
              <w:pStyle w:val="TAN"/>
            </w:pPr>
            <w:r w:rsidRPr="00C7244C">
              <w:t>Note 1:</w:t>
            </w:r>
            <w:r w:rsidRPr="00C7244C">
              <w:tab/>
              <w:t>OCNG shall be used such that both cells are fully allocated and a constant total transmitted power spectral density is achieved for all OFDM symbols.</w:t>
            </w:r>
          </w:p>
          <w:p w14:paraId="22EF6A1F" w14:textId="77777777" w:rsidR="000A031D" w:rsidRPr="00C7244C" w:rsidRDefault="000A031D"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CN"/>
              </w:rPr>
              <w:drawing>
                <wp:inline distT="0" distB="0" distL="0" distR="0" wp14:anchorId="373B651D" wp14:editId="7CA2ED1D">
                  <wp:extent cx="228600" cy="228600"/>
                  <wp:effectExtent l="0" t="0" r="0" b="0"/>
                  <wp:docPr id="305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t xml:space="preserve"> to be fulfilled.</w:t>
            </w:r>
          </w:p>
        </w:tc>
      </w:tr>
    </w:tbl>
    <w:p w14:paraId="4E0F194A" w14:textId="77777777" w:rsidR="000A031D" w:rsidRPr="00C7244C" w:rsidRDefault="000A031D" w:rsidP="000A031D">
      <w:pPr>
        <w:rPr>
          <w:lang w:eastAsia="sv-SE"/>
        </w:rPr>
      </w:pPr>
    </w:p>
    <w:p w14:paraId="344A10AA" w14:textId="77777777" w:rsidR="000A031D" w:rsidRPr="00C7244C" w:rsidRDefault="000A031D" w:rsidP="00EE3C3D">
      <w:pPr>
        <w:pStyle w:val="TH"/>
      </w:pPr>
      <w:r w:rsidRPr="00C7244C">
        <w:t xml:space="preserve">Table </w:t>
      </w:r>
      <w:r w:rsidRPr="00C7244C">
        <w:rPr>
          <w:lang w:eastAsia="sv-SE"/>
        </w:rPr>
        <w:t>7.7.4.2.5</w:t>
      </w:r>
      <w:r w:rsidRPr="00C7244C">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3"/>
        <w:gridCol w:w="952"/>
        <w:gridCol w:w="1035"/>
        <w:gridCol w:w="887"/>
      </w:tblGrid>
      <w:tr w:rsidR="000A031D" w:rsidRPr="00C7244C" w14:paraId="02A95DBD" w14:textId="77777777" w:rsidTr="003F1727">
        <w:trPr>
          <w:jc w:val="center"/>
        </w:trPr>
        <w:tc>
          <w:tcPr>
            <w:tcW w:w="2731" w:type="dxa"/>
            <w:vMerge w:val="restart"/>
            <w:tcBorders>
              <w:top w:val="single" w:sz="4" w:space="0" w:color="auto"/>
              <w:left w:val="single" w:sz="4" w:space="0" w:color="auto"/>
              <w:bottom w:val="single" w:sz="4" w:space="0" w:color="auto"/>
              <w:right w:val="single" w:sz="4" w:space="0" w:color="auto"/>
            </w:tcBorders>
            <w:vAlign w:val="center"/>
            <w:hideMark/>
          </w:tcPr>
          <w:p w14:paraId="186E0900" w14:textId="77777777" w:rsidR="000A031D" w:rsidRPr="00C7244C" w:rsidRDefault="000A031D" w:rsidP="003F1727">
            <w:pPr>
              <w:pStyle w:val="TAH"/>
            </w:pPr>
            <w:bookmarkStart w:id="184" w:name="_Hlk16818645"/>
            <w:r w:rsidRPr="00C7244C">
              <w:t>Parameter</w:t>
            </w:r>
          </w:p>
        </w:tc>
        <w:tc>
          <w:tcPr>
            <w:tcW w:w="808" w:type="dxa"/>
            <w:vMerge w:val="restart"/>
            <w:tcBorders>
              <w:top w:val="single" w:sz="4" w:space="0" w:color="auto"/>
              <w:left w:val="single" w:sz="4" w:space="0" w:color="auto"/>
              <w:bottom w:val="single" w:sz="4" w:space="0" w:color="auto"/>
              <w:right w:val="single" w:sz="4" w:space="0" w:color="auto"/>
            </w:tcBorders>
            <w:vAlign w:val="center"/>
          </w:tcPr>
          <w:p w14:paraId="505C042A" w14:textId="77777777" w:rsidR="000A031D" w:rsidRPr="00C7244C" w:rsidRDefault="000A031D" w:rsidP="003F1727">
            <w:pPr>
              <w:pStyle w:val="TAH"/>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5189DD0" w14:textId="77777777" w:rsidR="000A031D" w:rsidRPr="00C7244C" w:rsidRDefault="000A031D" w:rsidP="003F1727">
            <w:pPr>
              <w:pStyle w:val="TAH"/>
            </w:pPr>
            <w:r w:rsidRPr="00C7244C">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C6B3D9B" w14:textId="77777777" w:rsidR="000A031D" w:rsidRPr="00C7244C" w:rsidRDefault="000A031D" w:rsidP="003F1727">
            <w:pPr>
              <w:pStyle w:val="TAH"/>
            </w:pPr>
            <w:r w:rsidRPr="00C7244C">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92745B0" w14:textId="77777777" w:rsidR="000A031D" w:rsidRPr="00C7244C" w:rsidRDefault="000A031D" w:rsidP="003F1727">
            <w:pPr>
              <w:pStyle w:val="TAH"/>
            </w:pPr>
            <w:r w:rsidRPr="00C7244C">
              <w:t>Test 2</w:t>
            </w:r>
            <w:r w:rsidRPr="00C7244C">
              <w:rPr>
                <w:vertAlign w:val="superscript"/>
              </w:rPr>
              <w:t xml:space="preserve"> NOTE 3</w:t>
            </w:r>
          </w:p>
        </w:tc>
      </w:tr>
      <w:tr w:rsidR="000A031D" w:rsidRPr="00C7244C" w14:paraId="703B0AB4" w14:textId="77777777" w:rsidTr="003F1727">
        <w:trPr>
          <w:jc w:val="center"/>
        </w:trPr>
        <w:tc>
          <w:tcPr>
            <w:tcW w:w="2731" w:type="dxa"/>
            <w:vMerge/>
            <w:tcBorders>
              <w:top w:val="single" w:sz="4" w:space="0" w:color="auto"/>
              <w:left w:val="single" w:sz="4" w:space="0" w:color="auto"/>
              <w:bottom w:val="single" w:sz="4" w:space="0" w:color="auto"/>
              <w:right w:val="single" w:sz="4" w:space="0" w:color="auto"/>
            </w:tcBorders>
            <w:vAlign w:val="center"/>
            <w:hideMark/>
          </w:tcPr>
          <w:p w14:paraId="367DC53F" w14:textId="77777777" w:rsidR="000A031D" w:rsidRPr="00C7244C" w:rsidRDefault="000A031D" w:rsidP="003F1727">
            <w:pPr>
              <w:pStyle w:val="TAH"/>
              <w:rPr>
                <w:rFonts w:eastAsia="Calibri"/>
              </w:rPr>
            </w:pPr>
          </w:p>
        </w:tc>
        <w:tc>
          <w:tcPr>
            <w:tcW w:w="808" w:type="dxa"/>
            <w:vMerge/>
            <w:tcBorders>
              <w:top w:val="single" w:sz="4" w:space="0" w:color="auto"/>
              <w:left w:val="single" w:sz="4" w:space="0" w:color="auto"/>
              <w:bottom w:val="single" w:sz="4" w:space="0" w:color="auto"/>
              <w:right w:val="single" w:sz="4" w:space="0" w:color="auto"/>
            </w:tcBorders>
            <w:vAlign w:val="center"/>
          </w:tcPr>
          <w:p w14:paraId="1204D477" w14:textId="77777777" w:rsidR="000A031D" w:rsidRPr="00C7244C" w:rsidRDefault="000A031D" w:rsidP="003F1727">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E5783CA" w14:textId="77777777" w:rsidR="000A031D" w:rsidRPr="00C7244C" w:rsidRDefault="000A031D" w:rsidP="003F1727">
            <w:pPr>
              <w:pStyle w:val="TAH"/>
              <w:rPr>
                <w:rFonts w:eastAsia="Calibri"/>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E67BCD0" w14:textId="77777777" w:rsidR="000A031D" w:rsidRPr="00C7244C" w:rsidRDefault="000A031D" w:rsidP="003F1727">
            <w:pPr>
              <w:pStyle w:val="TAH"/>
            </w:pPr>
            <w:r w:rsidRPr="00C7244C">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CC36EFF" w14:textId="77777777" w:rsidR="000A031D" w:rsidRPr="00C7244C" w:rsidRDefault="000A031D" w:rsidP="003F1727">
            <w:pPr>
              <w:pStyle w:val="TAH"/>
            </w:pPr>
            <w:r w:rsidRPr="00C7244C">
              <w:t>CSI-RS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0861B03" w14:textId="77777777" w:rsidR="000A031D" w:rsidRPr="00C7244C" w:rsidRDefault="000A031D" w:rsidP="003F1727">
            <w:pPr>
              <w:pStyle w:val="TAH"/>
            </w:pPr>
            <w:r w:rsidRPr="00C7244C">
              <w:t>CSI-RS0</w:t>
            </w:r>
          </w:p>
        </w:tc>
        <w:tc>
          <w:tcPr>
            <w:tcW w:w="887" w:type="dxa"/>
            <w:tcBorders>
              <w:top w:val="single" w:sz="4" w:space="0" w:color="auto"/>
              <w:left w:val="single" w:sz="4" w:space="0" w:color="auto"/>
              <w:bottom w:val="single" w:sz="4" w:space="0" w:color="auto"/>
              <w:right w:val="single" w:sz="4" w:space="0" w:color="auto"/>
            </w:tcBorders>
            <w:vAlign w:val="center"/>
            <w:hideMark/>
          </w:tcPr>
          <w:p w14:paraId="33C6E48F" w14:textId="77777777" w:rsidR="000A031D" w:rsidRPr="00C7244C" w:rsidRDefault="000A031D" w:rsidP="003F1727">
            <w:pPr>
              <w:pStyle w:val="TAH"/>
            </w:pPr>
            <w:r w:rsidRPr="00C7244C">
              <w:t>CSI-RS1</w:t>
            </w:r>
          </w:p>
        </w:tc>
      </w:tr>
      <w:tr w:rsidR="000A031D" w:rsidRPr="00C7244C" w14:paraId="5E454594" w14:textId="77777777" w:rsidTr="003F1727">
        <w:trPr>
          <w:jc w:val="center"/>
        </w:trPr>
        <w:tc>
          <w:tcPr>
            <w:tcW w:w="2731" w:type="dxa"/>
            <w:tcBorders>
              <w:top w:val="single" w:sz="4" w:space="0" w:color="auto"/>
              <w:left w:val="single" w:sz="4" w:space="0" w:color="auto"/>
              <w:right w:val="single" w:sz="4" w:space="0" w:color="auto"/>
            </w:tcBorders>
            <w:vAlign w:val="center"/>
          </w:tcPr>
          <w:p w14:paraId="24168F0B" w14:textId="77777777" w:rsidR="000A031D" w:rsidRPr="00C7244C" w:rsidRDefault="000A031D" w:rsidP="003F1727">
            <w:pPr>
              <w:pStyle w:val="TAL"/>
              <w:rPr>
                <w:rFonts w:eastAsia="Calibri"/>
                <w:szCs w:val="22"/>
              </w:rPr>
            </w:pPr>
            <w:r w:rsidRPr="00C7244C">
              <w:t>Angle of arrival configuration</w:t>
            </w:r>
          </w:p>
        </w:tc>
        <w:tc>
          <w:tcPr>
            <w:tcW w:w="808" w:type="dxa"/>
            <w:tcBorders>
              <w:top w:val="single" w:sz="4" w:space="0" w:color="auto"/>
              <w:left w:val="single" w:sz="4" w:space="0" w:color="auto"/>
              <w:right w:val="single" w:sz="4" w:space="0" w:color="auto"/>
            </w:tcBorders>
            <w:vAlign w:val="center"/>
          </w:tcPr>
          <w:p w14:paraId="107A6D98" w14:textId="77777777" w:rsidR="000A031D" w:rsidRPr="00C7244C" w:rsidRDefault="000A031D"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43CB1678" w14:textId="77777777" w:rsidR="000A031D" w:rsidRPr="00C7244C" w:rsidRDefault="000A031D" w:rsidP="003F1727">
            <w:pPr>
              <w:pStyle w:val="TAC"/>
            </w:pPr>
          </w:p>
        </w:tc>
        <w:tc>
          <w:tcPr>
            <w:tcW w:w="1945" w:type="dxa"/>
            <w:gridSpan w:val="2"/>
            <w:tcBorders>
              <w:top w:val="single" w:sz="4" w:space="0" w:color="auto"/>
              <w:left w:val="single" w:sz="4" w:space="0" w:color="auto"/>
              <w:right w:val="single" w:sz="4" w:space="0" w:color="auto"/>
            </w:tcBorders>
            <w:vAlign w:val="center"/>
          </w:tcPr>
          <w:p w14:paraId="6129C08D" w14:textId="3E1FFEE0" w:rsidR="000A031D" w:rsidRPr="00C7244C" w:rsidRDefault="000A031D" w:rsidP="003F1727">
            <w:pPr>
              <w:pStyle w:val="TAC"/>
            </w:pPr>
            <w:r w:rsidRPr="00C7244C">
              <w:rPr>
                <w:rFonts w:cs="Arial"/>
              </w:rPr>
              <w:t xml:space="preserve">Setup 1 according to </w:t>
            </w:r>
            <w:r w:rsidR="004C112D" w:rsidRPr="00C7244C">
              <w:rPr>
                <w:rFonts w:cs="v4.2.0"/>
                <w:lang w:eastAsia="zh-CN"/>
              </w:rPr>
              <w:t>A.9</w:t>
            </w:r>
            <w:r w:rsidRPr="00C7244C">
              <w:rPr>
                <w:rFonts w:cs="Arial"/>
              </w:rPr>
              <w:t>.1</w:t>
            </w:r>
          </w:p>
        </w:tc>
        <w:tc>
          <w:tcPr>
            <w:tcW w:w="1922" w:type="dxa"/>
            <w:gridSpan w:val="2"/>
            <w:tcBorders>
              <w:top w:val="single" w:sz="4" w:space="0" w:color="auto"/>
              <w:left w:val="single" w:sz="4" w:space="0" w:color="auto"/>
              <w:right w:val="single" w:sz="4" w:space="0" w:color="auto"/>
            </w:tcBorders>
            <w:vAlign w:val="center"/>
          </w:tcPr>
          <w:p w14:paraId="19CCBB97" w14:textId="6C81B7E1" w:rsidR="000A031D" w:rsidRPr="00C7244C" w:rsidRDefault="000A031D" w:rsidP="003F1727">
            <w:pPr>
              <w:pStyle w:val="TAC"/>
            </w:pPr>
            <w:r w:rsidRPr="00C7244C">
              <w:rPr>
                <w:rFonts w:cs="Arial"/>
              </w:rPr>
              <w:t xml:space="preserve">Setup 1 according to </w:t>
            </w:r>
            <w:r w:rsidR="004C112D" w:rsidRPr="00C7244C">
              <w:rPr>
                <w:rFonts w:cs="v4.2.0"/>
                <w:lang w:eastAsia="zh-CN"/>
              </w:rPr>
              <w:t>A.9</w:t>
            </w:r>
            <w:r w:rsidRPr="00C7244C">
              <w:rPr>
                <w:rFonts w:cs="Arial"/>
              </w:rPr>
              <w:t>.1</w:t>
            </w:r>
          </w:p>
        </w:tc>
      </w:tr>
      <w:tr w:rsidR="000A031D" w:rsidRPr="00C7244C" w14:paraId="4AE3302E" w14:textId="77777777" w:rsidTr="003F1727">
        <w:trPr>
          <w:jc w:val="center"/>
        </w:trPr>
        <w:tc>
          <w:tcPr>
            <w:tcW w:w="2731" w:type="dxa"/>
            <w:tcBorders>
              <w:top w:val="single" w:sz="4" w:space="0" w:color="auto"/>
              <w:left w:val="single" w:sz="4" w:space="0" w:color="auto"/>
              <w:right w:val="single" w:sz="4" w:space="0" w:color="auto"/>
            </w:tcBorders>
          </w:tcPr>
          <w:p w14:paraId="228B21AC" w14:textId="77777777" w:rsidR="000A031D" w:rsidRPr="00C7244C" w:rsidRDefault="000A031D" w:rsidP="003F1727">
            <w:pPr>
              <w:pStyle w:val="TAL"/>
            </w:pPr>
            <w:r w:rsidRPr="00C7244C">
              <w:rPr>
                <w:rFonts w:cs="Arial"/>
                <w:szCs w:val="18"/>
              </w:rPr>
              <w:t>Assumption for UE beams</w:t>
            </w:r>
            <w:r w:rsidRPr="00C7244C">
              <w:rPr>
                <w:rFonts w:cs="Arial"/>
                <w:szCs w:val="18"/>
                <w:vertAlign w:val="superscript"/>
              </w:rPr>
              <w:t>Note 4</w:t>
            </w:r>
          </w:p>
        </w:tc>
        <w:tc>
          <w:tcPr>
            <w:tcW w:w="808" w:type="dxa"/>
            <w:tcBorders>
              <w:top w:val="single" w:sz="4" w:space="0" w:color="auto"/>
              <w:left w:val="single" w:sz="4" w:space="0" w:color="auto"/>
              <w:right w:val="single" w:sz="4" w:space="0" w:color="auto"/>
            </w:tcBorders>
            <w:vAlign w:val="center"/>
          </w:tcPr>
          <w:p w14:paraId="4E979455" w14:textId="77777777" w:rsidR="000A031D" w:rsidRPr="00C7244C" w:rsidRDefault="000A031D"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8225A58" w14:textId="77777777" w:rsidR="000A031D" w:rsidRPr="00C7244C" w:rsidRDefault="000A031D" w:rsidP="003F1727">
            <w:pPr>
              <w:pStyle w:val="TAC"/>
            </w:pPr>
          </w:p>
        </w:tc>
        <w:tc>
          <w:tcPr>
            <w:tcW w:w="1945" w:type="dxa"/>
            <w:gridSpan w:val="2"/>
            <w:tcBorders>
              <w:top w:val="single" w:sz="4" w:space="0" w:color="auto"/>
              <w:left w:val="single" w:sz="4" w:space="0" w:color="auto"/>
              <w:right w:val="single" w:sz="4" w:space="0" w:color="auto"/>
            </w:tcBorders>
            <w:vAlign w:val="center"/>
          </w:tcPr>
          <w:p w14:paraId="48F0B729" w14:textId="77777777" w:rsidR="000A031D" w:rsidRPr="00C7244C" w:rsidRDefault="000A031D" w:rsidP="003F1727">
            <w:pPr>
              <w:pStyle w:val="TAC"/>
              <w:rPr>
                <w:rFonts w:cs="Arial"/>
              </w:rPr>
            </w:pPr>
            <w:r w:rsidRPr="00C7244C">
              <w:t>Rough</w:t>
            </w:r>
          </w:p>
        </w:tc>
        <w:tc>
          <w:tcPr>
            <w:tcW w:w="1922" w:type="dxa"/>
            <w:gridSpan w:val="2"/>
            <w:tcBorders>
              <w:top w:val="single" w:sz="4" w:space="0" w:color="auto"/>
              <w:left w:val="single" w:sz="4" w:space="0" w:color="auto"/>
              <w:right w:val="single" w:sz="4" w:space="0" w:color="auto"/>
            </w:tcBorders>
            <w:vAlign w:val="center"/>
          </w:tcPr>
          <w:p w14:paraId="55AF8DE3" w14:textId="77777777" w:rsidR="000A031D" w:rsidRPr="00C7244C" w:rsidRDefault="000A031D" w:rsidP="003F1727">
            <w:pPr>
              <w:pStyle w:val="TAC"/>
              <w:rPr>
                <w:rFonts w:cs="Arial"/>
              </w:rPr>
            </w:pPr>
            <w:r w:rsidRPr="00C7244C">
              <w:t>Rough</w:t>
            </w:r>
          </w:p>
        </w:tc>
      </w:tr>
      <w:tr w:rsidR="000A031D" w:rsidRPr="00C7244C" w14:paraId="615EE224" w14:textId="77777777" w:rsidTr="003F1727">
        <w:trPr>
          <w:jc w:val="center"/>
        </w:trPr>
        <w:tc>
          <w:tcPr>
            <w:tcW w:w="2731" w:type="dxa"/>
            <w:tcBorders>
              <w:top w:val="single" w:sz="4" w:space="0" w:color="auto"/>
              <w:left w:val="single" w:sz="4" w:space="0" w:color="auto"/>
              <w:right w:val="single" w:sz="4" w:space="0" w:color="auto"/>
            </w:tcBorders>
          </w:tcPr>
          <w:p w14:paraId="08BC3213" w14:textId="77777777" w:rsidR="000A031D" w:rsidRPr="00C7244C" w:rsidRDefault="000A031D" w:rsidP="003F1727">
            <w:pPr>
              <w:pStyle w:val="TAL"/>
              <w:rPr>
                <w:vertAlign w:val="superscript"/>
              </w:rPr>
            </w:pPr>
            <w:r w:rsidRPr="00C7244C">
              <w:rPr>
                <w:rFonts w:eastAsia="Calibri"/>
                <w:position w:val="-12"/>
                <w:szCs w:val="22"/>
              </w:rPr>
              <w:object w:dxaOrig="405" w:dyaOrig="345" w14:anchorId="0B725422">
                <v:shape id="_x0000_i1331" type="#_x0000_t75" style="width:21.6pt;height:14.1pt" o:ole="" fillcolor="window">
                  <v:imagedata r:id="rId8" o:title=""/>
                </v:shape>
                <o:OLEObject Type="Embed" ProgID="Equation.3" ShapeID="_x0000_i1331" DrawAspect="Content" ObjectID="_1781672007" r:id="rId350"/>
              </w:object>
            </w:r>
          </w:p>
        </w:tc>
        <w:tc>
          <w:tcPr>
            <w:tcW w:w="808" w:type="dxa"/>
            <w:tcBorders>
              <w:top w:val="single" w:sz="4" w:space="0" w:color="auto"/>
              <w:left w:val="single" w:sz="4" w:space="0" w:color="auto"/>
              <w:right w:val="single" w:sz="4" w:space="0" w:color="auto"/>
            </w:tcBorders>
            <w:vAlign w:val="center"/>
          </w:tcPr>
          <w:p w14:paraId="36D9C2D1"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5B13A371" w14:textId="77777777" w:rsidR="000A031D" w:rsidRPr="00C7244C" w:rsidRDefault="000A031D" w:rsidP="003F1727">
            <w:pPr>
              <w:pStyle w:val="TAC"/>
            </w:pPr>
            <w:r w:rsidRPr="00C7244C">
              <w:t>dBm/15kHz</w:t>
            </w:r>
          </w:p>
        </w:tc>
        <w:tc>
          <w:tcPr>
            <w:tcW w:w="1945" w:type="dxa"/>
            <w:gridSpan w:val="2"/>
            <w:tcBorders>
              <w:top w:val="single" w:sz="4" w:space="0" w:color="auto"/>
              <w:left w:val="single" w:sz="4" w:space="0" w:color="auto"/>
              <w:right w:val="single" w:sz="4" w:space="0" w:color="auto"/>
            </w:tcBorders>
            <w:vAlign w:val="center"/>
          </w:tcPr>
          <w:p w14:paraId="1B7205E3" w14:textId="77777777" w:rsidR="000A031D" w:rsidRPr="00C7244C" w:rsidRDefault="000A031D" w:rsidP="003F1727">
            <w:pPr>
              <w:pStyle w:val="TAC"/>
            </w:pPr>
            <w:r w:rsidRPr="00C7244C">
              <w:t>-104.1</w:t>
            </w:r>
            <w:r w:rsidRPr="00C7244C" w:rsidDel="00023D1D">
              <w:t>0</w:t>
            </w:r>
          </w:p>
        </w:tc>
        <w:tc>
          <w:tcPr>
            <w:tcW w:w="1922" w:type="dxa"/>
            <w:gridSpan w:val="2"/>
            <w:tcBorders>
              <w:top w:val="single" w:sz="4" w:space="0" w:color="auto"/>
              <w:left w:val="single" w:sz="4" w:space="0" w:color="auto"/>
              <w:right w:val="single" w:sz="4" w:space="0" w:color="auto"/>
            </w:tcBorders>
            <w:vAlign w:val="center"/>
          </w:tcPr>
          <w:p w14:paraId="00589528" w14:textId="77777777" w:rsidR="000A031D" w:rsidRPr="00C7244C" w:rsidRDefault="000A031D" w:rsidP="003F1727">
            <w:pPr>
              <w:pStyle w:val="TAC"/>
              <w:rPr>
                <w:lang w:eastAsia="zh-CN"/>
              </w:rPr>
            </w:pPr>
            <w:r w:rsidRPr="00C7244C">
              <w:t>n.a.</w:t>
            </w:r>
          </w:p>
        </w:tc>
      </w:tr>
      <w:tr w:rsidR="000A031D" w:rsidRPr="00C7244C" w14:paraId="622C24F6" w14:textId="77777777" w:rsidTr="003F1727">
        <w:trPr>
          <w:trHeight w:val="424"/>
          <w:jc w:val="center"/>
        </w:trPr>
        <w:tc>
          <w:tcPr>
            <w:tcW w:w="2731" w:type="dxa"/>
            <w:tcBorders>
              <w:top w:val="single" w:sz="4" w:space="0" w:color="auto"/>
              <w:left w:val="single" w:sz="4" w:space="0" w:color="auto"/>
              <w:right w:val="single" w:sz="4" w:space="0" w:color="auto"/>
            </w:tcBorders>
          </w:tcPr>
          <w:p w14:paraId="10166B47" w14:textId="77777777" w:rsidR="000A031D" w:rsidRPr="00C7244C" w:rsidRDefault="000A031D" w:rsidP="003F1727">
            <w:pPr>
              <w:pStyle w:val="TAL"/>
              <w:rPr>
                <w:sz w:val="15"/>
                <w:szCs w:val="15"/>
              </w:rPr>
            </w:pPr>
            <w:r w:rsidRPr="00C7244C">
              <w:rPr>
                <w:rFonts w:eastAsia="Calibri"/>
                <w:position w:val="-12"/>
                <w:szCs w:val="22"/>
              </w:rPr>
              <w:object w:dxaOrig="405" w:dyaOrig="345" w14:anchorId="3C124736">
                <v:shape id="_x0000_i1332" type="#_x0000_t75" style="width:21.6pt;height:14.1pt" o:ole="" fillcolor="window">
                  <v:imagedata r:id="rId8" o:title=""/>
                </v:shape>
                <o:OLEObject Type="Embed" ProgID="Equation.3" ShapeID="_x0000_i1332" DrawAspect="Content" ObjectID="_1781672008" r:id="rId351"/>
              </w:object>
            </w:r>
          </w:p>
        </w:tc>
        <w:tc>
          <w:tcPr>
            <w:tcW w:w="808" w:type="dxa"/>
            <w:tcBorders>
              <w:top w:val="single" w:sz="4" w:space="0" w:color="auto"/>
              <w:left w:val="single" w:sz="4" w:space="0" w:color="auto"/>
              <w:right w:val="single" w:sz="4" w:space="0" w:color="auto"/>
            </w:tcBorders>
            <w:vAlign w:val="center"/>
          </w:tcPr>
          <w:p w14:paraId="471E4FBF"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70E61AC4" w14:textId="77777777" w:rsidR="000A031D" w:rsidRPr="00C7244C" w:rsidRDefault="000A031D" w:rsidP="003F1727">
            <w:pPr>
              <w:pStyle w:val="TAC"/>
            </w:pPr>
            <w:r w:rsidRPr="00C7244C">
              <w:t>dBm/SSB SCS</w:t>
            </w:r>
          </w:p>
        </w:tc>
        <w:tc>
          <w:tcPr>
            <w:tcW w:w="1945" w:type="dxa"/>
            <w:gridSpan w:val="2"/>
            <w:tcBorders>
              <w:left w:val="single" w:sz="4" w:space="0" w:color="auto"/>
              <w:right w:val="single" w:sz="4" w:space="0" w:color="auto"/>
            </w:tcBorders>
            <w:vAlign w:val="center"/>
          </w:tcPr>
          <w:p w14:paraId="469DBCE0" w14:textId="77777777" w:rsidR="000A031D" w:rsidRPr="00C7244C" w:rsidRDefault="000A031D" w:rsidP="003F1727">
            <w:pPr>
              <w:pStyle w:val="TAC"/>
            </w:pPr>
            <w:r w:rsidRPr="00C7244C">
              <w:t>-95.1</w:t>
            </w:r>
            <w:r w:rsidRPr="00C7244C" w:rsidDel="00023D1D">
              <w:t>1</w:t>
            </w:r>
          </w:p>
        </w:tc>
        <w:tc>
          <w:tcPr>
            <w:tcW w:w="1922" w:type="dxa"/>
            <w:gridSpan w:val="2"/>
            <w:tcBorders>
              <w:left w:val="single" w:sz="4" w:space="0" w:color="auto"/>
              <w:right w:val="single" w:sz="4" w:space="0" w:color="auto"/>
            </w:tcBorders>
            <w:vAlign w:val="center"/>
          </w:tcPr>
          <w:p w14:paraId="2C63B7F7" w14:textId="77777777" w:rsidR="000A031D" w:rsidRPr="00C7244C" w:rsidRDefault="000A031D" w:rsidP="003F1727">
            <w:pPr>
              <w:pStyle w:val="TAC"/>
            </w:pPr>
            <w:r w:rsidRPr="00C7244C">
              <w:t>n.a.</w:t>
            </w:r>
          </w:p>
          <w:p w14:paraId="0895495D" w14:textId="77777777" w:rsidR="000A031D" w:rsidRPr="00C7244C" w:rsidRDefault="000A031D" w:rsidP="003F1727">
            <w:pPr>
              <w:pStyle w:val="TAC"/>
            </w:pPr>
            <w:r w:rsidRPr="00C7244C">
              <w:t>n.a.</w:t>
            </w:r>
          </w:p>
        </w:tc>
      </w:tr>
      <w:tr w:rsidR="000A031D" w:rsidRPr="00C7244C" w14:paraId="013CE796"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vAlign w:val="center"/>
          </w:tcPr>
          <w:p w14:paraId="5292E9B4" w14:textId="77777777" w:rsidR="000A031D" w:rsidRPr="00C7244C" w:rsidRDefault="000A031D" w:rsidP="003F1727">
            <w:pPr>
              <w:pStyle w:val="TAL"/>
            </w:pPr>
            <w:r w:rsidRPr="00C7244C">
              <w:rPr>
                <w:i/>
                <w:position w:val="-12"/>
              </w:rPr>
              <w:object w:dxaOrig="620" w:dyaOrig="380" w14:anchorId="2442B890">
                <v:shape id="_x0000_i1333" type="#_x0000_t75" style="width:29.4pt;height:14.4pt" o:ole="" fillcolor="window">
                  <v:imagedata r:id="rId34" o:title=""/>
                </v:shape>
                <o:OLEObject Type="Embed" ProgID="Equation.3" ShapeID="_x0000_i1333" DrawAspect="Content" ObjectID="_1781672009" r:id="rId352"/>
              </w:object>
            </w:r>
          </w:p>
        </w:tc>
        <w:tc>
          <w:tcPr>
            <w:tcW w:w="808" w:type="dxa"/>
            <w:tcBorders>
              <w:top w:val="single" w:sz="4" w:space="0" w:color="auto"/>
              <w:left w:val="single" w:sz="4" w:space="0" w:color="auto"/>
              <w:bottom w:val="single" w:sz="4" w:space="0" w:color="auto"/>
              <w:right w:val="single" w:sz="4" w:space="0" w:color="auto"/>
            </w:tcBorders>
            <w:vAlign w:val="center"/>
          </w:tcPr>
          <w:p w14:paraId="691C6D4A"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029993FE" w14:textId="77777777" w:rsidR="000A031D" w:rsidRPr="00C7244C" w:rsidRDefault="000A031D" w:rsidP="003F1727">
            <w:pPr>
              <w:pStyle w:val="TAC"/>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tcPr>
          <w:p w14:paraId="58CF1E29" w14:textId="77777777" w:rsidR="000A031D" w:rsidRPr="00C7244C" w:rsidRDefault="000A031D" w:rsidP="003F1727">
            <w:pPr>
              <w:pStyle w:val="TAC"/>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tcPr>
          <w:p w14:paraId="1CC4EF27" w14:textId="77777777" w:rsidR="000A031D" w:rsidRPr="00C7244C" w:rsidRDefault="000A031D" w:rsidP="003F1727">
            <w:pPr>
              <w:pStyle w:val="TAC"/>
            </w:pPr>
            <w:r w:rsidRPr="00C7244C">
              <w:t>-1.8</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4A1776FF" w14:textId="77777777" w:rsidR="000A031D" w:rsidRPr="00C7244C" w:rsidRDefault="000A031D" w:rsidP="003F1727">
            <w:pPr>
              <w:pStyle w:val="TAC"/>
              <w:rPr>
                <w:lang w:eastAsia="zh-CN"/>
              </w:rPr>
            </w:pPr>
            <w:r w:rsidRPr="00C7244C">
              <w:t>n.a.</w:t>
            </w:r>
          </w:p>
        </w:tc>
      </w:tr>
      <w:tr w:rsidR="000A031D" w:rsidRPr="00C7244C" w14:paraId="49FC89CE" w14:textId="77777777" w:rsidTr="003F1727">
        <w:trPr>
          <w:trHeight w:val="424"/>
          <w:jc w:val="center"/>
        </w:trPr>
        <w:tc>
          <w:tcPr>
            <w:tcW w:w="2731" w:type="dxa"/>
            <w:tcBorders>
              <w:top w:val="single" w:sz="4" w:space="0" w:color="auto"/>
              <w:left w:val="single" w:sz="4" w:space="0" w:color="auto"/>
              <w:right w:val="single" w:sz="4" w:space="0" w:color="auto"/>
            </w:tcBorders>
            <w:vAlign w:val="center"/>
          </w:tcPr>
          <w:p w14:paraId="188D1BE5" w14:textId="77777777" w:rsidR="000A031D" w:rsidRPr="00C7244C" w:rsidRDefault="000A031D" w:rsidP="003F1727">
            <w:pPr>
              <w:pStyle w:val="TAL"/>
              <w:rPr>
                <w:sz w:val="15"/>
                <w:szCs w:val="15"/>
              </w:rPr>
            </w:pPr>
            <w:r w:rsidRPr="00C7244C">
              <w:t>CSI-RS_RP</w:t>
            </w:r>
            <w:r w:rsidRPr="00C7244C">
              <w:rPr>
                <w:vertAlign w:val="superscript"/>
              </w:rPr>
              <w:t>Note1</w:t>
            </w:r>
          </w:p>
        </w:tc>
        <w:tc>
          <w:tcPr>
            <w:tcW w:w="808" w:type="dxa"/>
            <w:tcBorders>
              <w:top w:val="single" w:sz="4" w:space="0" w:color="auto"/>
              <w:left w:val="single" w:sz="4" w:space="0" w:color="auto"/>
              <w:right w:val="single" w:sz="4" w:space="0" w:color="auto"/>
            </w:tcBorders>
            <w:vAlign w:val="center"/>
          </w:tcPr>
          <w:p w14:paraId="7873CEB8"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0DCE6CD5" w14:textId="77777777" w:rsidR="000A031D" w:rsidRPr="00C7244C" w:rsidRDefault="000A031D" w:rsidP="003F1727">
            <w:pPr>
              <w:pStyle w:val="TAC"/>
            </w:pPr>
            <w:r w:rsidRPr="00C7244C">
              <w:t>dBm/SCS</w:t>
            </w:r>
          </w:p>
        </w:tc>
        <w:tc>
          <w:tcPr>
            <w:tcW w:w="993" w:type="dxa"/>
            <w:tcBorders>
              <w:top w:val="single" w:sz="4" w:space="0" w:color="auto"/>
              <w:left w:val="single" w:sz="4" w:space="0" w:color="auto"/>
              <w:right w:val="single" w:sz="4" w:space="0" w:color="auto"/>
            </w:tcBorders>
            <w:vAlign w:val="center"/>
          </w:tcPr>
          <w:p w14:paraId="4331EC8A" w14:textId="77777777" w:rsidR="000A031D" w:rsidRPr="00C7244C" w:rsidRDefault="000A031D" w:rsidP="003F1727">
            <w:pPr>
              <w:pStyle w:val="TAC"/>
            </w:pPr>
            <w:r w:rsidRPr="00C7244C">
              <w:t>-85.1</w:t>
            </w:r>
            <w:r w:rsidRPr="00C7244C" w:rsidDel="00023D1D">
              <w:t>1</w:t>
            </w:r>
          </w:p>
        </w:tc>
        <w:tc>
          <w:tcPr>
            <w:tcW w:w="952" w:type="dxa"/>
            <w:tcBorders>
              <w:top w:val="single" w:sz="4" w:space="0" w:color="auto"/>
              <w:left w:val="single" w:sz="4" w:space="0" w:color="auto"/>
              <w:right w:val="single" w:sz="4" w:space="0" w:color="auto"/>
            </w:tcBorders>
            <w:vAlign w:val="center"/>
          </w:tcPr>
          <w:p w14:paraId="6D4C36B5" w14:textId="77777777" w:rsidR="000A031D" w:rsidRPr="00C7244C" w:rsidRDefault="000A031D" w:rsidP="003F1727">
            <w:pPr>
              <w:pStyle w:val="TAC"/>
            </w:pPr>
            <w:r w:rsidRPr="00C7244C">
              <w:t>-96.9</w:t>
            </w:r>
            <w:r w:rsidRPr="00C7244C" w:rsidDel="00023D1D">
              <w:t>3</w:t>
            </w:r>
          </w:p>
        </w:tc>
        <w:tc>
          <w:tcPr>
            <w:tcW w:w="1922" w:type="dxa"/>
            <w:gridSpan w:val="2"/>
            <w:tcBorders>
              <w:top w:val="single" w:sz="4" w:space="0" w:color="auto"/>
              <w:left w:val="single" w:sz="4" w:space="0" w:color="auto"/>
              <w:right w:val="single" w:sz="4" w:space="0" w:color="auto"/>
            </w:tcBorders>
            <w:vAlign w:val="center"/>
          </w:tcPr>
          <w:p w14:paraId="1FDBB006" w14:textId="77777777" w:rsidR="000A031D" w:rsidRPr="00C7244C" w:rsidRDefault="000A031D" w:rsidP="003F1727">
            <w:pPr>
              <w:pStyle w:val="TAC"/>
              <w:rPr>
                <w:lang w:eastAsia="zh-CN"/>
              </w:rPr>
            </w:pPr>
            <w:r w:rsidRPr="00C7244C">
              <w:t>As in Table B.2.4.2-2 + 5.7</w:t>
            </w:r>
          </w:p>
        </w:tc>
      </w:tr>
      <w:tr w:rsidR="000A031D" w:rsidRPr="00C7244C" w14:paraId="2B6A3008" w14:textId="77777777" w:rsidTr="003F1727">
        <w:trPr>
          <w:jc w:val="center"/>
        </w:trPr>
        <w:tc>
          <w:tcPr>
            <w:tcW w:w="2731" w:type="dxa"/>
            <w:tcBorders>
              <w:top w:val="single" w:sz="4" w:space="0" w:color="auto"/>
              <w:left w:val="single" w:sz="4" w:space="0" w:color="auto"/>
              <w:right w:val="single" w:sz="4" w:space="0" w:color="auto"/>
            </w:tcBorders>
            <w:vAlign w:val="center"/>
          </w:tcPr>
          <w:p w14:paraId="783F8371" w14:textId="77777777" w:rsidR="000A031D" w:rsidRPr="00C7244C" w:rsidRDefault="000A031D" w:rsidP="003F1727">
            <w:pPr>
              <w:pStyle w:val="TAL"/>
            </w:pPr>
            <w:r w:rsidRPr="00C7244C">
              <w:t>Io</w:t>
            </w:r>
            <w:r w:rsidRPr="00C7244C">
              <w:rPr>
                <w:vertAlign w:val="superscript"/>
              </w:rPr>
              <w:t>Note1</w:t>
            </w:r>
          </w:p>
        </w:tc>
        <w:tc>
          <w:tcPr>
            <w:tcW w:w="808" w:type="dxa"/>
            <w:tcBorders>
              <w:top w:val="single" w:sz="4" w:space="0" w:color="auto"/>
              <w:left w:val="single" w:sz="4" w:space="0" w:color="auto"/>
              <w:right w:val="single" w:sz="4" w:space="0" w:color="auto"/>
            </w:tcBorders>
            <w:vAlign w:val="center"/>
          </w:tcPr>
          <w:p w14:paraId="37A27D90"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6FB7CC5C" w14:textId="77777777" w:rsidR="000A031D" w:rsidRPr="00C7244C" w:rsidRDefault="000A031D" w:rsidP="003F1727">
            <w:pPr>
              <w:pStyle w:val="TAC"/>
            </w:pPr>
            <w:r w:rsidRPr="00C7244C">
              <w:t>dBm/</w:t>
            </w:r>
          </w:p>
          <w:p w14:paraId="7927D776" w14:textId="77777777" w:rsidR="000A031D" w:rsidRPr="00C7244C" w:rsidRDefault="000A031D" w:rsidP="003F1727">
            <w:pPr>
              <w:pStyle w:val="TAC"/>
            </w:pPr>
            <w:r w:rsidRPr="00C7244C">
              <w:t>95.04MHz</w:t>
            </w:r>
          </w:p>
        </w:tc>
        <w:tc>
          <w:tcPr>
            <w:tcW w:w="1945" w:type="dxa"/>
            <w:gridSpan w:val="2"/>
            <w:tcBorders>
              <w:top w:val="single" w:sz="4" w:space="0" w:color="auto"/>
              <w:left w:val="single" w:sz="4" w:space="0" w:color="auto"/>
              <w:right w:val="single" w:sz="4" w:space="0" w:color="auto"/>
            </w:tcBorders>
            <w:vAlign w:val="center"/>
          </w:tcPr>
          <w:p w14:paraId="731889FA" w14:textId="3D9BA8C6" w:rsidR="000A031D" w:rsidRPr="00C7244C" w:rsidRDefault="000A031D" w:rsidP="003F1727">
            <w:pPr>
              <w:pStyle w:val="TAC"/>
            </w:pPr>
            <w:r w:rsidRPr="00C7244C">
              <w:t>-55.67</w:t>
            </w:r>
          </w:p>
        </w:tc>
        <w:tc>
          <w:tcPr>
            <w:tcW w:w="1922" w:type="dxa"/>
            <w:gridSpan w:val="2"/>
            <w:tcBorders>
              <w:top w:val="single" w:sz="4" w:space="0" w:color="auto"/>
              <w:left w:val="single" w:sz="4" w:space="0" w:color="auto"/>
              <w:right w:val="single" w:sz="4" w:space="0" w:color="auto"/>
            </w:tcBorders>
            <w:vAlign w:val="center"/>
          </w:tcPr>
          <w:p w14:paraId="0F72350F" w14:textId="77777777" w:rsidR="000A031D" w:rsidRPr="00C7244C" w:rsidRDefault="000A031D" w:rsidP="003F1727">
            <w:pPr>
              <w:pStyle w:val="TAC"/>
            </w:pPr>
            <w:r w:rsidRPr="00C7244C">
              <w:t>CSI-RS_RP+34.68</w:t>
            </w:r>
          </w:p>
        </w:tc>
      </w:tr>
      <w:tr w:rsidR="000A031D" w:rsidRPr="00C7244C" w14:paraId="5BFD72D8"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vAlign w:val="center"/>
            <w:hideMark/>
          </w:tcPr>
          <w:p w14:paraId="23C1637F" w14:textId="77777777" w:rsidR="000A031D" w:rsidRPr="00C7244C" w:rsidRDefault="000A031D" w:rsidP="003F1727">
            <w:pPr>
              <w:pStyle w:val="TAL"/>
            </w:pPr>
            <w:r w:rsidRPr="00C7244C">
              <w:rPr>
                <w:position w:val="-12"/>
              </w:rPr>
              <w:object w:dxaOrig="800" w:dyaOrig="380" w14:anchorId="2EAF2CE7">
                <v:shape id="_x0000_i1334" type="#_x0000_t75" style="width:42.9pt;height:14.4pt" o:ole="" fillcolor="window">
                  <v:imagedata r:id="rId11" o:title=""/>
                </v:shape>
                <o:OLEObject Type="Embed" ProgID="Equation.3" ShapeID="_x0000_i1334" DrawAspect="Content" ObjectID="_1781672010" r:id="rId353"/>
              </w:object>
            </w:r>
          </w:p>
        </w:tc>
        <w:tc>
          <w:tcPr>
            <w:tcW w:w="808" w:type="dxa"/>
            <w:tcBorders>
              <w:top w:val="single" w:sz="4" w:space="0" w:color="auto"/>
              <w:left w:val="single" w:sz="4" w:space="0" w:color="auto"/>
              <w:bottom w:val="single" w:sz="4" w:space="0" w:color="auto"/>
              <w:right w:val="single" w:sz="4" w:space="0" w:color="auto"/>
            </w:tcBorders>
            <w:vAlign w:val="center"/>
          </w:tcPr>
          <w:p w14:paraId="4D12C8A4"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64A81CAF" w14:textId="77777777" w:rsidR="000A031D" w:rsidRPr="00C7244C" w:rsidRDefault="000A031D" w:rsidP="003F1727">
            <w:pPr>
              <w:pStyle w:val="TAC"/>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tcPr>
          <w:p w14:paraId="20614F00" w14:textId="77777777" w:rsidR="000A031D" w:rsidRPr="00C7244C" w:rsidRDefault="000A031D" w:rsidP="003F1727">
            <w:pPr>
              <w:pStyle w:val="TAC"/>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tcPr>
          <w:p w14:paraId="50207C47" w14:textId="77777777" w:rsidR="000A031D" w:rsidRPr="00C7244C" w:rsidRDefault="000A031D" w:rsidP="003F1727">
            <w:pPr>
              <w:pStyle w:val="TAC"/>
            </w:pPr>
            <w:r w:rsidRPr="00C7244C">
              <w:t>-1.8</w:t>
            </w:r>
            <w:r w:rsidRPr="00C7244C" w:rsidDel="00023D1D">
              <w:t>2</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094CA25D" w14:textId="77777777" w:rsidR="000A031D" w:rsidRPr="00C7244C" w:rsidRDefault="000A031D" w:rsidP="003F1727">
            <w:pPr>
              <w:pStyle w:val="TAC"/>
            </w:pPr>
            <w:r w:rsidRPr="00C7244C">
              <w:t>n.a.</w:t>
            </w:r>
          </w:p>
        </w:tc>
      </w:tr>
      <w:tr w:rsidR="000A031D" w:rsidRPr="00C7244C" w14:paraId="0609CC0A" w14:textId="77777777" w:rsidTr="003F1727">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tcPr>
          <w:p w14:paraId="252BB6FD" w14:textId="77777777" w:rsidR="000A031D" w:rsidRPr="00C7244C" w:rsidRDefault="000A031D" w:rsidP="003F1727">
            <w:pPr>
              <w:pStyle w:val="TAN"/>
            </w:pPr>
            <w:r w:rsidRPr="00C7244C">
              <w:t>Note 1:</w:t>
            </w:r>
            <w:r w:rsidRPr="00C7244C">
              <w:tab/>
              <w:t>RSRP and Io levels have been derived from other parameters for information purposes. They are not settable parameters themselves.</w:t>
            </w:r>
          </w:p>
          <w:p w14:paraId="1917DEAE" w14:textId="77777777" w:rsidR="000A031D" w:rsidRPr="00C7244C" w:rsidRDefault="000A031D" w:rsidP="003F1727">
            <w:pPr>
              <w:pStyle w:val="TAN"/>
            </w:pPr>
            <w:r w:rsidRPr="00C7244C">
              <w:t>Note 2:</w:t>
            </w:r>
            <w:r w:rsidRPr="00C7244C">
              <w:tab/>
              <w:t>RSRP minimum requirements are specified assuming independent interference and noise at each receiver antenna port.</w:t>
            </w:r>
          </w:p>
          <w:p w14:paraId="43C679B9" w14:textId="77777777" w:rsidR="000A031D" w:rsidRPr="00C7244C" w:rsidRDefault="000A031D" w:rsidP="003F1727">
            <w:pPr>
              <w:pStyle w:val="TAN"/>
            </w:pPr>
            <w:r w:rsidRPr="00C7244C">
              <w:t>Note 3:</w:t>
            </w:r>
            <w:r w:rsidRPr="00C7244C">
              <w:tab/>
              <w:t>No additional noise is added by the test system in Test 2.</w:t>
            </w:r>
          </w:p>
          <w:p w14:paraId="3038971C" w14:textId="77777777" w:rsidR="000A031D" w:rsidRPr="00C7244C" w:rsidRDefault="000A031D" w:rsidP="003F1727">
            <w:pPr>
              <w:pStyle w:val="TAN"/>
            </w:pPr>
            <w:r w:rsidRPr="00C7244C">
              <w:t>Note 4:</w:t>
            </w:r>
            <w:r w:rsidRPr="00C7244C">
              <w:tab/>
              <w:t>Information about types of UE beam is given in B.2.1.3, and does not limit UE implementation or test system implementation</w:t>
            </w:r>
          </w:p>
        </w:tc>
      </w:tr>
      <w:bookmarkEnd w:id="184"/>
    </w:tbl>
    <w:p w14:paraId="40E55E52" w14:textId="77777777" w:rsidR="000A031D" w:rsidRPr="00C7244C" w:rsidRDefault="000A031D" w:rsidP="000A031D">
      <w:pPr>
        <w:rPr>
          <w:lang w:eastAsia="sv-SE"/>
        </w:rPr>
      </w:pPr>
    </w:p>
    <w:p w14:paraId="0D7FE575" w14:textId="00BA847C" w:rsidR="009E52D4" w:rsidRPr="00C7244C" w:rsidRDefault="000A031D" w:rsidP="00EE3C3D">
      <w:pPr>
        <w:pStyle w:val="TH"/>
      </w:pPr>
      <w:r w:rsidRPr="00C7244C">
        <w:t xml:space="preserve">Table </w:t>
      </w:r>
      <w:r w:rsidRPr="00C7244C">
        <w:rPr>
          <w:lang w:eastAsia="sv-SE"/>
        </w:rPr>
        <w:t>7.7.4.2.5</w:t>
      </w:r>
      <w:r w:rsidRPr="00C7244C">
        <w:t>-3: L1-RSRP absolute accuracy requirements for the reported values for the absolute accuracy rules R1, R</w:t>
      </w:r>
      <w:r w:rsidR="00A32650"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9E52D4" w:rsidRPr="00C7244C" w14:paraId="53997D46"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7E9274D8" w14:textId="77777777" w:rsidR="009E52D4" w:rsidRPr="00C7244C" w:rsidRDefault="009E52D4" w:rsidP="003F1727">
            <w:pPr>
              <w:pStyle w:val="TAH"/>
              <w:rPr>
                <w:rFonts w:ascii="Arial Bold" w:hAnsi="Arial Bold"/>
              </w:rPr>
            </w:pPr>
            <w:r w:rsidRPr="00C7244C">
              <w:rPr>
                <w:rFonts w:ascii="Arial Bold" w:hAnsi="Arial Bold"/>
              </w:rPr>
              <w:t>UE power class 3</w:t>
            </w:r>
          </w:p>
        </w:tc>
      </w:tr>
      <w:tr w:rsidR="009E52D4" w:rsidRPr="00C7244C" w14:paraId="25364459"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267DB8B" w14:textId="77777777" w:rsidR="009E52D4" w:rsidRPr="00C7244C" w:rsidRDefault="009E52D4"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55E39AA" w14:textId="77777777" w:rsidR="009E52D4" w:rsidRPr="00C7244C" w:rsidRDefault="009E52D4" w:rsidP="003F1727">
            <w:pPr>
              <w:pStyle w:val="TAH"/>
              <w:rPr>
                <w:rFonts w:ascii="Arial Bold" w:hAnsi="Arial Bold"/>
              </w:rPr>
            </w:pPr>
            <w:r w:rsidRPr="00C7244C">
              <w:rPr>
                <w:rFonts w:ascii="Arial Bold" w:hAnsi="Arial Bold"/>
              </w:rPr>
              <w:t>Test 1</w:t>
            </w:r>
          </w:p>
          <w:p w14:paraId="2AD70441" w14:textId="77777777" w:rsidR="009E52D4" w:rsidRPr="00C7244C" w:rsidRDefault="009E52D4"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5CAEEC2" w14:textId="77777777" w:rsidR="009E52D4" w:rsidRPr="00C7244C" w:rsidRDefault="009E52D4" w:rsidP="003F1727">
            <w:pPr>
              <w:pStyle w:val="TAH"/>
            </w:pPr>
            <w:r w:rsidRPr="00C7244C">
              <w:rPr>
                <w:rFonts w:ascii="Arial Bold" w:hAnsi="Arial Bold"/>
              </w:rPr>
              <w:t>Test 2</w:t>
            </w:r>
          </w:p>
        </w:tc>
      </w:tr>
      <w:tr w:rsidR="009E52D4" w:rsidRPr="00C7244C" w14:paraId="052DEB6C"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DE8C2D4" w14:textId="77777777" w:rsidR="009E52D4" w:rsidRPr="00C7244C" w:rsidRDefault="009E52D4" w:rsidP="003F1727">
            <w:pPr>
              <w:pStyle w:val="TAL"/>
            </w:pPr>
            <w:r w:rsidRPr="00C7244C">
              <w:t>Lowest reported value (CSI-RS0)</w:t>
            </w:r>
          </w:p>
        </w:tc>
        <w:tc>
          <w:tcPr>
            <w:tcW w:w="1134" w:type="dxa"/>
            <w:vMerge w:val="restart"/>
            <w:tcBorders>
              <w:top w:val="single" w:sz="4" w:space="0" w:color="auto"/>
              <w:left w:val="single" w:sz="4" w:space="0" w:color="auto"/>
              <w:right w:val="single" w:sz="4" w:space="0" w:color="auto"/>
            </w:tcBorders>
            <w:vAlign w:val="center"/>
          </w:tcPr>
          <w:p w14:paraId="55871735" w14:textId="77777777" w:rsidR="009E52D4" w:rsidRPr="00C7244C" w:rsidRDefault="009E52D4" w:rsidP="003F1727">
            <w:pPr>
              <w:pStyle w:val="TAC"/>
            </w:pPr>
            <w:r w:rsidRPr="00C7244C">
              <w:t>42</w:t>
            </w:r>
          </w:p>
        </w:tc>
        <w:tc>
          <w:tcPr>
            <w:tcW w:w="2268" w:type="dxa"/>
            <w:tcBorders>
              <w:top w:val="single" w:sz="4" w:space="0" w:color="auto"/>
              <w:left w:val="single" w:sz="4" w:space="0" w:color="auto"/>
              <w:bottom w:val="single" w:sz="4" w:space="0" w:color="auto"/>
              <w:right w:val="single" w:sz="4" w:space="0" w:color="auto"/>
            </w:tcBorders>
          </w:tcPr>
          <w:p w14:paraId="3A921E14" w14:textId="77777777" w:rsidR="009E52D4" w:rsidRPr="00C7244C" w:rsidRDefault="009E52D4"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298A63B" w14:textId="77777777" w:rsidR="009E52D4" w:rsidRPr="00C7244C" w:rsidRDefault="009E52D4" w:rsidP="003F1727">
            <w:pPr>
              <w:pStyle w:val="TAC"/>
            </w:pPr>
            <w:r w:rsidRPr="00C7244C">
              <w:t>27</w:t>
            </w:r>
          </w:p>
        </w:tc>
      </w:tr>
      <w:tr w:rsidR="009E52D4" w:rsidRPr="00C7244C" w14:paraId="46216E9A" w14:textId="77777777" w:rsidTr="003F1727">
        <w:trPr>
          <w:jc w:val="center"/>
        </w:trPr>
        <w:tc>
          <w:tcPr>
            <w:tcW w:w="2631" w:type="dxa"/>
            <w:vMerge/>
            <w:tcBorders>
              <w:left w:val="single" w:sz="4" w:space="0" w:color="auto"/>
              <w:right w:val="single" w:sz="4" w:space="0" w:color="auto"/>
            </w:tcBorders>
            <w:vAlign w:val="center"/>
          </w:tcPr>
          <w:p w14:paraId="4DAD345F"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08BF0BD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434E23C"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BD7F011" w14:textId="77777777" w:rsidR="009E52D4" w:rsidRPr="00C7244C" w:rsidRDefault="009E52D4" w:rsidP="003F1727">
            <w:pPr>
              <w:pStyle w:val="TAC"/>
            </w:pPr>
            <w:r w:rsidRPr="00C7244C">
              <w:t>30</w:t>
            </w:r>
          </w:p>
        </w:tc>
      </w:tr>
      <w:tr w:rsidR="009E52D4" w:rsidRPr="00C7244C" w14:paraId="2D394DEC"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0B9CED27"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tcPr>
          <w:p w14:paraId="1E42B787"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0877F07"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920DFDF" w14:textId="77777777" w:rsidR="009E52D4" w:rsidRPr="00C7244C" w:rsidRDefault="009E52D4" w:rsidP="003F1727">
            <w:pPr>
              <w:pStyle w:val="TAC"/>
            </w:pPr>
            <w:r w:rsidRPr="00C7244C">
              <w:t>FFS</w:t>
            </w:r>
          </w:p>
        </w:tc>
      </w:tr>
      <w:tr w:rsidR="009E52D4" w:rsidRPr="00C7244C" w14:paraId="5ACF74B4"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A6F28DC" w14:textId="77777777" w:rsidR="009E52D4" w:rsidRPr="00C7244C" w:rsidRDefault="009E52D4" w:rsidP="003F1727">
            <w:pPr>
              <w:pStyle w:val="TAL"/>
            </w:pPr>
            <w:r w:rsidRPr="00C7244C">
              <w:t>Highest reported value (CSI-RS0)</w:t>
            </w:r>
          </w:p>
        </w:tc>
        <w:tc>
          <w:tcPr>
            <w:tcW w:w="1134" w:type="dxa"/>
            <w:vMerge w:val="restart"/>
            <w:tcBorders>
              <w:top w:val="single" w:sz="4" w:space="0" w:color="auto"/>
              <w:left w:val="single" w:sz="4" w:space="0" w:color="auto"/>
              <w:right w:val="single" w:sz="4" w:space="0" w:color="auto"/>
            </w:tcBorders>
            <w:vAlign w:val="center"/>
          </w:tcPr>
          <w:p w14:paraId="657F3665" w14:textId="77777777" w:rsidR="009E52D4" w:rsidRPr="00C7244C" w:rsidRDefault="009E52D4" w:rsidP="003F1727">
            <w:pPr>
              <w:pStyle w:val="TAC"/>
            </w:pPr>
            <w:r w:rsidRPr="00C7244C">
              <w:t>101</w:t>
            </w:r>
          </w:p>
        </w:tc>
        <w:tc>
          <w:tcPr>
            <w:tcW w:w="2268" w:type="dxa"/>
            <w:tcBorders>
              <w:top w:val="single" w:sz="4" w:space="0" w:color="auto"/>
              <w:left w:val="single" w:sz="4" w:space="0" w:color="auto"/>
              <w:bottom w:val="single" w:sz="4" w:space="0" w:color="auto"/>
              <w:right w:val="single" w:sz="4" w:space="0" w:color="auto"/>
            </w:tcBorders>
          </w:tcPr>
          <w:p w14:paraId="5C569C8D" w14:textId="77777777" w:rsidR="009E52D4" w:rsidRPr="00C7244C" w:rsidRDefault="009E52D4"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1C0C197" w14:textId="77777777" w:rsidR="009E52D4" w:rsidRPr="00C7244C" w:rsidRDefault="009E52D4" w:rsidP="003F1727">
            <w:pPr>
              <w:pStyle w:val="TAC"/>
            </w:pPr>
            <w:r w:rsidRPr="00C7244C">
              <w:t>83</w:t>
            </w:r>
          </w:p>
        </w:tc>
      </w:tr>
      <w:tr w:rsidR="009E52D4" w:rsidRPr="00C7244C" w14:paraId="11E63DBD" w14:textId="77777777" w:rsidTr="003F1727">
        <w:trPr>
          <w:jc w:val="center"/>
        </w:trPr>
        <w:tc>
          <w:tcPr>
            <w:tcW w:w="2631" w:type="dxa"/>
            <w:vMerge/>
            <w:tcBorders>
              <w:left w:val="single" w:sz="4" w:space="0" w:color="auto"/>
              <w:right w:val="single" w:sz="4" w:space="0" w:color="auto"/>
            </w:tcBorders>
            <w:vAlign w:val="center"/>
          </w:tcPr>
          <w:p w14:paraId="63BCF5BB"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632BFDB1"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9B06BAF" w14:textId="77777777" w:rsidR="009E52D4" w:rsidRPr="00C7244C" w:rsidRDefault="009E52D4"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01FE021" w14:textId="77777777" w:rsidR="009E52D4" w:rsidRPr="00C7244C" w:rsidRDefault="009E52D4" w:rsidP="003F1727">
            <w:pPr>
              <w:pStyle w:val="TAC"/>
            </w:pPr>
            <w:r w:rsidRPr="00C7244C">
              <w:t>86</w:t>
            </w:r>
          </w:p>
        </w:tc>
      </w:tr>
      <w:tr w:rsidR="009E52D4" w:rsidRPr="00C7244C" w14:paraId="3A745DA7"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8DB36EE"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tcPr>
          <w:p w14:paraId="1CD715F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2716AFD" w14:textId="77777777" w:rsidR="009E52D4" w:rsidRPr="00C7244C" w:rsidRDefault="009E52D4"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422145F" w14:textId="77777777" w:rsidR="009E52D4" w:rsidRPr="00C7244C" w:rsidRDefault="009E52D4" w:rsidP="003F1727">
            <w:pPr>
              <w:pStyle w:val="TAC"/>
            </w:pPr>
            <w:r w:rsidRPr="00C7244C">
              <w:t>FFS</w:t>
            </w:r>
          </w:p>
        </w:tc>
      </w:tr>
      <w:tr w:rsidR="009E52D4" w:rsidRPr="00C7244C" w14:paraId="150F787E"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3991AF" w14:textId="77777777" w:rsidR="009E52D4" w:rsidRPr="00C7244C" w:rsidRDefault="009E52D4"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4969B06" w14:textId="77777777" w:rsidR="009E52D4" w:rsidRPr="00C7244C" w:rsidRDefault="009E52D4" w:rsidP="003F1727">
            <w:pPr>
              <w:pStyle w:val="TAH"/>
              <w:rPr>
                <w:rFonts w:ascii="Arial Bold" w:hAnsi="Arial Bold"/>
              </w:rPr>
            </w:pPr>
            <w:r w:rsidRPr="00C7244C">
              <w:rPr>
                <w:rFonts w:ascii="Arial Bold" w:hAnsi="Arial Bold"/>
              </w:rPr>
              <w:t>Test 1</w:t>
            </w:r>
          </w:p>
          <w:p w14:paraId="60C614B6" w14:textId="77777777" w:rsidR="009E52D4" w:rsidRPr="00C7244C" w:rsidRDefault="009E52D4"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A157AA9" w14:textId="77777777" w:rsidR="009E52D4" w:rsidRPr="00C7244C" w:rsidRDefault="009E52D4" w:rsidP="003F1727">
            <w:pPr>
              <w:pStyle w:val="TAH"/>
            </w:pPr>
            <w:r w:rsidRPr="00C7244C">
              <w:rPr>
                <w:rFonts w:ascii="Arial Bold" w:hAnsi="Arial Bold"/>
              </w:rPr>
              <w:t>Test 2</w:t>
            </w:r>
          </w:p>
        </w:tc>
      </w:tr>
      <w:tr w:rsidR="009E52D4" w:rsidRPr="00C7244C" w14:paraId="00F949FA"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D8E3E1D" w14:textId="77777777" w:rsidR="009E52D4" w:rsidRPr="00C7244C" w:rsidRDefault="009E52D4" w:rsidP="003F1727">
            <w:pPr>
              <w:pStyle w:val="TAL"/>
            </w:pPr>
            <w:r w:rsidRPr="00C7244C">
              <w:t>Lowest reported value (CSI-RS0)</w:t>
            </w:r>
          </w:p>
        </w:tc>
        <w:tc>
          <w:tcPr>
            <w:tcW w:w="1134" w:type="dxa"/>
            <w:vMerge w:val="restart"/>
            <w:tcBorders>
              <w:top w:val="single" w:sz="4" w:space="0" w:color="auto"/>
              <w:left w:val="single" w:sz="4" w:space="0" w:color="auto"/>
              <w:right w:val="single" w:sz="4" w:space="0" w:color="auto"/>
            </w:tcBorders>
            <w:vAlign w:val="center"/>
          </w:tcPr>
          <w:p w14:paraId="24F184D3" w14:textId="77777777" w:rsidR="009E52D4" w:rsidRPr="00C7244C" w:rsidRDefault="009E52D4" w:rsidP="003F1727">
            <w:pPr>
              <w:pStyle w:val="TAC"/>
            </w:pPr>
            <w:r w:rsidRPr="00C7244C">
              <w:t>39+ FFS</w:t>
            </w:r>
          </w:p>
        </w:tc>
        <w:tc>
          <w:tcPr>
            <w:tcW w:w="2268" w:type="dxa"/>
            <w:tcBorders>
              <w:top w:val="single" w:sz="4" w:space="0" w:color="auto"/>
              <w:left w:val="single" w:sz="4" w:space="0" w:color="auto"/>
              <w:bottom w:val="single" w:sz="4" w:space="0" w:color="auto"/>
              <w:right w:val="single" w:sz="4" w:space="0" w:color="auto"/>
            </w:tcBorders>
          </w:tcPr>
          <w:p w14:paraId="60816585" w14:textId="77777777" w:rsidR="009E52D4" w:rsidRPr="00C7244C" w:rsidRDefault="009E52D4"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F209B79" w14:textId="77777777" w:rsidR="009E52D4" w:rsidRPr="00C7244C" w:rsidRDefault="009E52D4" w:rsidP="003F1727">
            <w:pPr>
              <w:pStyle w:val="TAC"/>
            </w:pPr>
            <w:r w:rsidRPr="00C7244C">
              <w:t>25 + FFS</w:t>
            </w:r>
          </w:p>
        </w:tc>
      </w:tr>
      <w:tr w:rsidR="009E52D4" w:rsidRPr="00C7244C" w14:paraId="33B2D70E" w14:textId="77777777" w:rsidTr="003F1727">
        <w:trPr>
          <w:jc w:val="center"/>
        </w:trPr>
        <w:tc>
          <w:tcPr>
            <w:tcW w:w="2631" w:type="dxa"/>
            <w:vMerge/>
            <w:tcBorders>
              <w:left w:val="single" w:sz="4" w:space="0" w:color="auto"/>
              <w:right w:val="single" w:sz="4" w:space="0" w:color="auto"/>
            </w:tcBorders>
            <w:vAlign w:val="center"/>
          </w:tcPr>
          <w:p w14:paraId="7697A733" w14:textId="77777777" w:rsidR="009E52D4" w:rsidRPr="00C7244C" w:rsidRDefault="009E52D4" w:rsidP="003F1727">
            <w:pPr>
              <w:pStyle w:val="TAL"/>
            </w:pPr>
          </w:p>
        </w:tc>
        <w:tc>
          <w:tcPr>
            <w:tcW w:w="1134" w:type="dxa"/>
            <w:vMerge/>
            <w:tcBorders>
              <w:left w:val="single" w:sz="4" w:space="0" w:color="auto"/>
              <w:right w:val="single" w:sz="4" w:space="0" w:color="auto"/>
            </w:tcBorders>
            <w:vAlign w:val="center"/>
          </w:tcPr>
          <w:p w14:paraId="32F6564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F57AAE5"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143DE45" w14:textId="77777777" w:rsidR="009E52D4" w:rsidRPr="00C7244C" w:rsidRDefault="009E52D4" w:rsidP="003F1727">
            <w:pPr>
              <w:pStyle w:val="TAC"/>
            </w:pPr>
            <w:r w:rsidRPr="00C7244C">
              <w:t>27 + FFS</w:t>
            </w:r>
          </w:p>
        </w:tc>
      </w:tr>
      <w:tr w:rsidR="009E52D4" w:rsidRPr="00C7244C" w14:paraId="0882397E"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6EF113B1"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vAlign w:val="center"/>
          </w:tcPr>
          <w:p w14:paraId="318D64D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8614E9D"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811A8B6" w14:textId="77777777" w:rsidR="009E52D4" w:rsidRPr="00C7244C" w:rsidRDefault="009E52D4" w:rsidP="003F1727">
            <w:pPr>
              <w:pStyle w:val="TAC"/>
            </w:pPr>
            <w:r w:rsidRPr="00C7244C">
              <w:t>FFS</w:t>
            </w:r>
          </w:p>
        </w:tc>
      </w:tr>
      <w:tr w:rsidR="009E52D4" w:rsidRPr="00C7244C" w14:paraId="5E32126E"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6E4556B" w14:textId="77777777" w:rsidR="009E52D4" w:rsidRPr="00C7244C" w:rsidRDefault="009E52D4" w:rsidP="003F1727">
            <w:pPr>
              <w:pStyle w:val="TAL"/>
            </w:pPr>
            <w:r w:rsidRPr="00C7244C">
              <w:t>Highest reported value (CSI-RS0)</w:t>
            </w:r>
          </w:p>
        </w:tc>
        <w:tc>
          <w:tcPr>
            <w:tcW w:w="1134" w:type="dxa"/>
            <w:vMerge w:val="restart"/>
            <w:tcBorders>
              <w:top w:val="single" w:sz="4" w:space="0" w:color="auto"/>
              <w:left w:val="single" w:sz="4" w:space="0" w:color="auto"/>
              <w:right w:val="single" w:sz="4" w:space="0" w:color="auto"/>
            </w:tcBorders>
            <w:vAlign w:val="center"/>
          </w:tcPr>
          <w:p w14:paraId="00AD97A8" w14:textId="77777777" w:rsidR="009E52D4" w:rsidRPr="00C7244C" w:rsidRDefault="009E52D4" w:rsidP="003F1727">
            <w:pPr>
              <w:pStyle w:val="TAC"/>
            </w:pPr>
            <w:r w:rsidRPr="00C7244C">
              <w:t>104+ FFS</w:t>
            </w:r>
          </w:p>
        </w:tc>
        <w:tc>
          <w:tcPr>
            <w:tcW w:w="2268" w:type="dxa"/>
            <w:tcBorders>
              <w:top w:val="single" w:sz="4" w:space="0" w:color="auto"/>
              <w:left w:val="single" w:sz="4" w:space="0" w:color="auto"/>
              <w:bottom w:val="single" w:sz="4" w:space="0" w:color="auto"/>
              <w:right w:val="single" w:sz="4" w:space="0" w:color="auto"/>
            </w:tcBorders>
          </w:tcPr>
          <w:p w14:paraId="1E9FBAD6" w14:textId="77777777" w:rsidR="009E52D4" w:rsidRPr="00C7244C" w:rsidRDefault="009E52D4"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0CF5D10" w14:textId="77777777" w:rsidR="009E52D4" w:rsidRPr="00C7244C" w:rsidRDefault="009E52D4" w:rsidP="003F1727">
            <w:pPr>
              <w:pStyle w:val="TAC"/>
            </w:pPr>
            <w:r w:rsidRPr="00C7244C">
              <w:t>86 + FFS</w:t>
            </w:r>
          </w:p>
        </w:tc>
      </w:tr>
      <w:tr w:rsidR="009E52D4" w:rsidRPr="00C7244C" w14:paraId="03FC2297" w14:textId="77777777" w:rsidTr="003F1727">
        <w:trPr>
          <w:jc w:val="center"/>
        </w:trPr>
        <w:tc>
          <w:tcPr>
            <w:tcW w:w="2631" w:type="dxa"/>
            <w:vMerge/>
            <w:tcBorders>
              <w:left w:val="single" w:sz="4" w:space="0" w:color="auto"/>
              <w:right w:val="single" w:sz="4" w:space="0" w:color="auto"/>
            </w:tcBorders>
            <w:vAlign w:val="center"/>
          </w:tcPr>
          <w:p w14:paraId="41F9DF80"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2A000DAA"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F18F644"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BAC81CB" w14:textId="77777777" w:rsidR="009E52D4" w:rsidRPr="00C7244C" w:rsidRDefault="009E52D4" w:rsidP="003F1727">
            <w:pPr>
              <w:pStyle w:val="TAC"/>
            </w:pPr>
            <w:r w:rsidRPr="00C7244C">
              <w:t>89 + FFS</w:t>
            </w:r>
          </w:p>
        </w:tc>
      </w:tr>
      <w:tr w:rsidR="009E52D4" w:rsidRPr="00C7244C" w14:paraId="3D688BC3" w14:textId="77777777" w:rsidTr="003F1727">
        <w:trPr>
          <w:jc w:val="center"/>
        </w:trPr>
        <w:tc>
          <w:tcPr>
            <w:tcW w:w="2631" w:type="dxa"/>
            <w:vMerge/>
            <w:tcBorders>
              <w:left w:val="single" w:sz="4" w:space="0" w:color="auto"/>
              <w:right w:val="single" w:sz="4" w:space="0" w:color="auto"/>
            </w:tcBorders>
            <w:vAlign w:val="center"/>
          </w:tcPr>
          <w:p w14:paraId="7AC7A629"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583E72A5"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EC1189A"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00D9C509" w14:textId="77777777" w:rsidR="009E52D4" w:rsidRPr="00C7244C" w:rsidRDefault="009E52D4" w:rsidP="003F1727">
            <w:pPr>
              <w:pStyle w:val="TAC"/>
            </w:pPr>
            <w:r w:rsidRPr="00C7244C">
              <w:t>FFS</w:t>
            </w:r>
          </w:p>
        </w:tc>
      </w:tr>
    </w:tbl>
    <w:p w14:paraId="0C78BF17" w14:textId="7D0F94A5" w:rsidR="000A031D" w:rsidRPr="00C7244C" w:rsidRDefault="000A031D" w:rsidP="000A031D">
      <w:pPr>
        <w:rPr>
          <w:lang w:eastAsia="sv-SE"/>
        </w:rPr>
      </w:pPr>
    </w:p>
    <w:p w14:paraId="304C2C6D" w14:textId="4B105B9B" w:rsidR="007071C0" w:rsidRPr="00C7244C" w:rsidRDefault="007071C0" w:rsidP="007071C0">
      <w:pPr>
        <w:pStyle w:val="TH"/>
      </w:pPr>
      <w:r w:rsidRPr="00C7244C">
        <w:t>Table 7.7.4.2.5-3a: evaluation limits for the ∆(Max-Min) reported values for CSI-RS#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7071C0" w:rsidRPr="00C7244C" w14:paraId="42280576"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5111E2" w14:textId="77777777" w:rsidR="007071C0" w:rsidRPr="00C7244C" w:rsidRDefault="007071C0" w:rsidP="003F1727">
            <w:pPr>
              <w:pStyle w:val="TAH"/>
            </w:pPr>
            <w:r w:rsidRPr="00C7244C">
              <w:rPr>
                <w:rFonts w:ascii="Arial Bold" w:hAnsi="Arial Bold"/>
                <w:lang w:eastAsia="fr-FR"/>
              </w:rPr>
              <w:t>UE power class 3</w:t>
            </w:r>
          </w:p>
        </w:tc>
      </w:tr>
      <w:tr w:rsidR="007071C0" w:rsidRPr="00C7244C" w14:paraId="7A8539B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664B2C" w14:textId="77777777" w:rsidR="007071C0" w:rsidRPr="00C7244C" w:rsidRDefault="007071C0"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35E9F84" w14:textId="77777777" w:rsidR="007071C0" w:rsidRPr="00C7244C" w:rsidRDefault="007071C0" w:rsidP="003F1727">
            <w:pPr>
              <w:pStyle w:val="TAH"/>
            </w:pPr>
            <w:r w:rsidRPr="00C7244C">
              <w:rPr>
                <w:rFonts w:ascii="Arial Bold" w:hAnsi="Arial Bold"/>
                <w:lang w:eastAsia="fr-FR"/>
              </w:rPr>
              <w:t>Test 1</w:t>
            </w:r>
          </w:p>
          <w:p w14:paraId="501A5E33" w14:textId="77777777" w:rsidR="007071C0" w:rsidRPr="00C7244C" w:rsidRDefault="007071C0"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E9C9CCD" w14:textId="77777777" w:rsidR="007071C0" w:rsidRPr="00C7244C" w:rsidRDefault="007071C0" w:rsidP="003F1727">
            <w:pPr>
              <w:pStyle w:val="TAH"/>
            </w:pPr>
            <w:r w:rsidRPr="00C7244C">
              <w:rPr>
                <w:rFonts w:ascii="Arial Bold" w:hAnsi="Arial Bold"/>
                <w:lang w:eastAsia="fr-FR"/>
              </w:rPr>
              <w:t>Test 2</w:t>
            </w:r>
          </w:p>
          <w:p w14:paraId="793828E1" w14:textId="77777777" w:rsidR="007071C0" w:rsidRPr="00C7244C" w:rsidRDefault="007071C0" w:rsidP="003F1727">
            <w:pPr>
              <w:pStyle w:val="TAH"/>
            </w:pPr>
            <w:r w:rsidRPr="00C7244C">
              <w:rPr>
                <w:lang w:eastAsia="fr-FR"/>
              </w:rPr>
              <w:t>All bands</w:t>
            </w:r>
          </w:p>
        </w:tc>
      </w:tr>
      <w:tr w:rsidR="007071C0" w:rsidRPr="00C7244C" w14:paraId="1A980FB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4043CF4" w14:textId="77777777" w:rsidR="007071C0" w:rsidRPr="00C7244C" w:rsidRDefault="007071C0" w:rsidP="003F1727">
            <w:pPr>
              <w:pStyle w:val="TAL"/>
            </w:pPr>
            <w:r w:rsidRPr="00C7244C">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A35940" w14:textId="77777777" w:rsidR="007071C0" w:rsidRPr="00C7244C" w:rsidRDefault="007071C0"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2A3A259" w14:textId="77777777" w:rsidR="007071C0" w:rsidRPr="00C7244C" w:rsidRDefault="007071C0" w:rsidP="003F1727">
            <w:pPr>
              <w:pStyle w:val="TAC"/>
            </w:pPr>
            <w:r w:rsidRPr="00C7244C">
              <w:rPr>
                <w:lang w:eastAsia="fr-FR"/>
              </w:rPr>
              <w:t>18</w:t>
            </w:r>
          </w:p>
        </w:tc>
      </w:tr>
      <w:tr w:rsidR="007071C0" w:rsidRPr="00C7244C" w14:paraId="39CB51F9"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69FC216" w14:textId="77777777" w:rsidR="007071C0" w:rsidRPr="00C7244C" w:rsidRDefault="007071C0"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9E5A154" w14:textId="77777777" w:rsidR="007071C0" w:rsidRPr="00C7244C" w:rsidRDefault="007071C0" w:rsidP="003F1727">
            <w:pPr>
              <w:pStyle w:val="TAH"/>
            </w:pPr>
            <w:r w:rsidRPr="00C7244C">
              <w:rPr>
                <w:rFonts w:ascii="Arial Bold" w:hAnsi="Arial Bold"/>
                <w:lang w:eastAsia="fr-FR"/>
              </w:rPr>
              <w:t>Test 1</w:t>
            </w:r>
          </w:p>
          <w:p w14:paraId="096AFD78" w14:textId="77777777" w:rsidR="007071C0" w:rsidRPr="00C7244C" w:rsidRDefault="007071C0"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88A91EC" w14:textId="77777777" w:rsidR="007071C0" w:rsidRPr="00C7244C" w:rsidRDefault="007071C0" w:rsidP="003F1727">
            <w:pPr>
              <w:pStyle w:val="TAH"/>
            </w:pPr>
            <w:r w:rsidRPr="00C7244C">
              <w:rPr>
                <w:rFonts w:ascii="Arial Bold" w:hAnsi="Arial Bold"/>
                <w:lang w:eastAsia="fr-FR"/>
              </w:rPr>
              <w:t>Test 2</w:t>
            </w:r>
          </w:p>
          <w:p w14:paraId="270D06D1" w14:textId="77777777" w:rsidR="007071C0" w:rsidRPr="00C7244C" w:rsidRDefault="007071C0" w:rsidP="003F1727">
            <w:pPr>
              <w:pStyle w:val="TAH"/>
            </w:pPr>
            <w:r w:rsidRPr="00C7244C">
              <w:rPr>
                <w:lang w:eastAsia="fr-FR"/>
              </w:rPr>
              <w:t>All bands</w:t>
            </w:r>
          </w:p>
        </w:tc>
      </w:tr>
      <w:tr w:rsidR="007071C0" w:rsidRPr="00C7244C" w14:paraId="699EF556"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149353" w14:textId="77777777" w:rsidR="007071C0" w:rsidRPr="00C7244C" w:rsidRDefault="007071C0" w:rsidP="003F1727">
            <w:pPr>
              <w:pStyle w:val="TAL"/>
            </w:pPr>
            <w:r w:rsidRPr="00C7244C">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64B722" w14:textId="77777777" w:rsidR="007071C0" w:rsidRPr="00C7244C" w:rsidRDefault="007071C0"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D28758" w14:textId="77777777" w:rsidR="007071C0" w:rsidRPr="00C7244C" w:rsidRDefault="007071C0" w:rsidP="003F1727">
            <w:pPr>
              <w:pStyle w:val="TAC"/>
            </w:pPr>
            <w:r w:rsidRPr="00C7244C">
              <w:rPr>
                <w:lang w:eastAsia="fr-FR"/>
              </w:rPr>
              <w:t>18+ FFS</w:t>
            </w:r>
          </w:p>
        </w:tc>
      </w:tr>
    </w:tbl>
    <w:p w14:paraId="4B60969D" w14:textId="77777777" w:rsidR="002748CE" w:rsidRPr="00C7244C" w:rsidRDefault="002748CE" w:rsidP="002748CE">
      <w:pPr>
        <w:rPr>
          <w:lang w:eastAsia="sv-SE"/>
        </w:rPr>
      </w:pPr>
    </w:p>
    <w:p w14:paraId="537EF580" w14:textId="77777777" w:rsidR="002748CE" w:rsidRPr="00C7244C" w:rsidRDefault="002748CE" w:rsidP="002748CE">
      <w:pPr>
        <w:pStyle w:val="TH"/>
      </w:pPr>
      <w:r w:rsidRPr="00C7244C">
        <w:t>Table 7.7.4.2.5-3b: evaluation limits for the ∆(Max-Min) reported values for CSI-RS#0 or CSI-RS#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C7244C" w14:paraId="4F2DD5BA"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9D21FD" w14:textId="77777777" w:rsidR="002748CE" w:rsidRPr="00C7244C" w:rsidRDefault="002748CE" w:rsidP="003F1727">
            <w:pPr>
              <w:pStyle w:val="TAH"/>
            </w:pPr>
            <w:r w:rsidRPr="00C7244C">
              <w:rPr>
                <w:rFonts w:ascii="Arial Bold" w:hAnsi="Arial Bold"/>
                <w:lang w:eastAsia="fr-FR"/>
              </w:rPr>
              <w:t>UE power class 3</w:t>
            </w:r>
          </w:p>
        </w:tc>
      </w:tr>
      <w:tr w:rsidR="002748CE" w:rsidRPr="00C7244C" w14:paraId="5659063E"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6D3336" w14:textId="77777777" w:rsidR="002748CE" w:rsidRPr="00C7244C" w:rsidRDefault="002748CE"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4527502" w14:textId="77777777" w:rsidR="002748CE" w:rsidRPr="00C7244C" w:rsidRDefault="002748CE" w:rsidP="003F1727">
            <w:pPr>
              <w:pStyle w:val="TAH"/>
            </w:pPr>
            <w:r w:rsidRPr="00C7244C">
              <w:rPr>
                <w:rFonts w:ascii="Arial Bold" w:hAnsi="Arial Bold"/>
                <w:lang w:eastAsia="fr-FR"/>
              </w:rPr>
              <w:t>Test 1</w:t>
            </w:r>
          </w:p>
          <w:p w14:paraId="1A5FB821"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5277AC4" w14:textId="77777777" w:rsidR="002748CE" w:rsidRPr="00C7244C" w:rsidRDefault="002748CE" w:rsidP="003F1727">
            <w:pPr>
              <w:pStyle w:val="TAH"/>
            </w:pPr>
            <w:r w:rsidRPr="00C7244C">
              <w:rPr>
                <w:rFonts w:ascii="Arial Bold" w:hAnsi="Arial Bold"/>
                <w:lang w:eastAsia="fr-FR"/>
              </w:rPr>
              <w:t>Test 2</w:t>
            </w:r>
          </w:p>
          <w:p w14:paraId="369D948F" w14:textId="77777777" w:rsidR="002748CE" w:rsidRPr="00C7244C" w:rsidRDefault="002748CE" w:rsidP="003F1727">
            <w:pPr>
              <w:pStyle w:val="TAH"/>
            </w:pPr>
            <w:r w:rsidRPr="00C7244C">
              <w:rPr>
                <w:lang w:eastAsia="fr-FR"/>
              </w:rPr>
              <w:t>All bands</w:t>
            </w:r>
          </w:p>
        </w:tc>
      </w:tr>
      <w:tr w:rsidR="002748CE" w:rsidRPr="00C7244C" w14:paraId="5686F34E"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0515FA0" w14:textId="77777777" w:rsidR="002748CE" w:rsidRPr="00C7244C" w:rsidRDefault="002748CE" w:rsidP="003F1727">
            <w:pPr>
              <w:pStyle w:val="TAL"/>
            </w:pPr>
            <w:r w:rsidRPr="00C7244C">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CCE5491" w14:textId="77777777" w:rsidR="002748CE" w:rsidRPr="00C7244C" w:rsidRDefault="002748CE"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28F178A" w14:textId="77777777" w:rsidR="002748CE" w:rsidRPr="00C7244C" w:rsidRDefault="002748CE" w:rsidP="003F1727">
            <w:pPr>
              <w:pStyle w:val="TAC"/>
            </w:pPr>
            <w:r w:rsidRPr="00C7244C">
              <w:rPr>
                <w:lang w:eastAsia="fr-FR"/>
              </w:rPr>
              <w:t>18</w:t>
            </w:r>
          </w:p>
        </w:tc>
      </w:tr>
      <w:tr w:rsidR="002748CE" w:rsidRPr="00C7244C" w14:paraId="3B01D7E3"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230DFF0" w14:textId="77777777" w:rsidR="002748CE" w:rsidRPr="00C7244C" w:rsidRDefault="002748CE"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80BC38A" w14:textId="77777777" w:rsidR="002748CE" w:rsidRPr="00C7244C" w:rsidRDefault="002748CE" w:rsidP="003F1727">
            <w:pPr>
              <w:pStyle w:val="TAH"/>
            </w:pPr>
            <w:r w:rsidRPr="00C7244C">
              <w:rPr>
                <w:rFonts w:ascii="Arial Bold" w:hAnsi="Arial Bold"/>
                <w:lang w:eastAsia="fr-FR"/>
              </w:rPr>
              <w:t>Test 1</w:t>
            </w:r>
          </w:p>
          <w:p w14:paraId="76597EAA"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25D3192" w14:textId="77777777" w:rsidR="002748CE" w:rsidRPr="00C7244C" w:rsidRDefault="002748CE" w:rsidP="003F1727">
            <w:pPr>
              <w:pStyle w:val="TAH"/>
            </w:pPr>
            <w:r w:rsidRPr="00C7244C">
              <w:rPr>
                <w:rFonts w:ascii="Arial Bold" w:hAnsi="Arial Bold"/>
                <w:lang w:eastAsia="fr-FR"/>
              </w:rPr>
              <w:t>Test 2</w:t>
            </w:r>
          </w:p>
          <w:p w14:paraId="2C43AAF2" w14:textId="77777777" w:rsidR="002748CE" w:rsidRPr="00C7244C" w:rsidRDefault="002748CE" w:rsidP="003F1727">
            <w:pPr>
              <w:pStyle w:val="TAH"/>
            </w:pPr>
            <w:r w:rsidRPr="00C7244C">
              <w:rPr>
                <w:lang w:eastAsia="fr-FR"/>
              </w:rPr>
              <w:t>All bands</w:t>
            </w:r>
          </w:p>
        </w:tc>
      </w:tr>
      <w:tr w:rsidR="002748CE" w:rsidRPr="00C7244C" w14:paraId="468A4C85"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0C3EE5D" w14:textId="77777777" w:rsidR="002748CE" w:rsidRPr="00C7244C" w:rsidRDefault="002748CE" w:rsidP="003F1727">
            <w:pPr>
              <w:pStyle w:val="TAL"/>
            </w:pPr>
            <w:r w:rsidRPr="00C7244C">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79C49E5" w14:textId="77777777" w:rsidR="002748CE" w:rsidRPr="00C7244C" w:rsidRDefault="002748CE"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CB7D15" w14:textId="77777777" w:rsidR="002748CE" w:rsidRPr="00C7244C" w:rsidRDefault="002748CE" w:rsidP="003F1727">
            <w:pPr>
              <w:pStyle w:val="TAC"/>
            </w:pPr>
            <w:r w:rsidRPr="00C7244C">
              <w:rPr>
                <w:lang w:eastAsia="fr-FR"/>
              </w:rPr>
              <w:t>18+ FFS</w:t>
            </w:r>
          </w:p>
        </w:tc>
      </w:tr>
    </w:tbl>
    <w:p w14:paraId="59C67633" w14:textId="77777777" w:rsidR="007071C0" w:rsidRPr="00C7244C" w:rsidRDefault="007071C0" w:rsidP="000A031D">
      <w:pPr>
        <w:rPr>
          <w:lang w:eastAsia="sv-SE"/>
        </w:rPr>
      </w:pPr>
    </w:p>
    <w:p w14:paraId="0F4780BE" w14:textId="54EFE9A3" w:rsidR="000A031D" w:rsidRPr="00C7244C" w:rsidRDefault="000A031D" w:rsidP="000A031D">
      <w:pPr>
        <w:pStyle w:val="TH"/>
      </w:pPr>
      <w:r w:rsidRPr="00C7244C">
        <w:t xml:space="preserve">Table 7.7.4.2.5-4: evaluation limits for the reported values for T1 and T2 relative accuracy rules </w:t>
      </w:r>
      <w:r w:rsidR="005D79CD" w:rsidRPr="00C7244C">
        <w:t>R2</w:t>
      </w:r>
      <w:r w:rsidRPr="00C7244C">
        <w:t xml:space="preserve">, </w:t>
      </w:r>
      <w:r w:rsidR="005D79CD" w:rsidRPr="00C7244C">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0A031D" w:rsidRPr="00C7244C" w14:paraId="5F3A90EB" w14:textId="77777777" w:rsidTr="003F1727">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4522B305" w14:textId="77777777" w:rsidR="000A031D" w:rsidRPr="00C7244C" w:rsidRDefault="000A031D" w:rsidP="003F1727">
            <w:pPr>
              <w:pStyle w:val="TAH"/>
              <w:rPr>
                <w:rFonts w:ascii="Arial Bold" w:hAnsi="Arial Bold"/>
              </w:rPr>
            </w:pPr>
            <w:r w:rsidRPr="00C7244C">
              <w:rPr>
                <w:rFonts w:ascii="Arial Bold" w:hAnsi="Arial Bold"/>
              </w:rPr>
              <w:t>UE power class 3</w:t>
            </w:r>
          </w:p>
        </w:tc>
      </w:tr>
      <w:tr w:rsidR="000A031D" w:rsidRPr="00C7244C" w14:paraId="7B579836"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4D679DC" w14:textId="77777777" w:rsidR="000A031D" w:rsidRPr="00C7244C" w:rsidRDefault="000A031D"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130DDBBE" w14:textId="77777777" w:rsidR="000A031D" w:rsidRPr="00C7244C" w:rsidRDefault="000A031D" w:rsidP="003F1727">
            <w:pPr>
              <w:pStyle w:val="TAH"/>
              <w:rPr>
                <w:rFonts w:ascii="Arial Bold" w:hAnsi="Arial Bold"/>
              </w:rPr>
            </w:pPr>
            <w:r w:rsidRPr="00C7244C">
              <w:rPr>
                <w:rFonts w:ascii="Arial Bold" w:hAnsi="Arial Bold"/>
              </w:rPr>
              <w:t>Test 1</w:t>
            </w:r>
          </w:p>
          <w:p w14:paraId="15B3D44E" w14:textId="77777777" w:rsidR="000A031D" w:rsidRPr="00C7244C" w:rsidRDefault="000A031D"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2EE4645E" w14:textId="77777777" w:rsidR="000A031D" w:rsidRPr="00C7244C" w:rsidRDefault="000A031D" w:rsidP="003F1727">
            <w:pPr>
              <w:pStyle w:val="TAH"/>
              <w:rPr>
                <w:rFonts w:ascii="Arial Bold" w:hAnsi="Arial Bold"/>
              </w:rPr>
            </w:pPr>
            <w:r w:rsidRPr="00C7244C">
              <w:rPr>
                <w:rFonts w:ascii="Arial Bold" w:hAnsi="Arial Bold"/>
              </w:rPr>
              <w:t>Test 2</w:t>
            </w:r>
          </w:p>
          <w:p w14:paraId="0AEB2E30" w14:textId="77777777" w:rsidR="000A031D" w:rsidRPr="00C7244C" w:rsidRDefault="000A031D" w:rsidP="003F1727">
            <w:pPr>
              <w:pStyle w:val="TAH"/>
            </w:pPr>
            <w:r w:rsidRPr="00C7244C">
              <w:t>All bands</w:t>
            </w:r>
          </w:p>
        </w:tc>
      </w:tr>
      <w:tr w:rsidR="000A031D" w:rsidRPr="00C7244C" w14:paraId="425C7862"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6A775955" w14:textId="3D5C95C0" w:rsidR="000A031D" w:rsidRPr="00C7244C" w:rsidRDefault="00C5038A"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7FAB0CAF" w14:textId="12E2F293" w:rsidR="000A031D" w:rsidRPr="00C7244C" w:rsidRDefault="007512AC" w:rsidP="003F1727">
            <w:pPr>
              <w:pStyle w:val="TAC"/>
            </w:pPr>
            <w:r w:rsidRPr="00C7244C">
              <w:t>2</w:t>
            </w:r>
          </w:p>
        </w:tc>
        <w:tc>
          <w:tcPr>
            <w:tcW w:w="1701" w:type="dxa"/>
            <w:tcBorders>
              <w:top w:val="single" w:sz="4" w:space="0" w:color="auto"/>
              <w:left w:val="single" w:sz="4" w:space="0" w:color="auto"/>
              <w:right w:val="single" w:sz="4" w:space="0" w:color="auto"/>
            </w:tcBorders>
            <w:vAlign w:val="center"/>
          </w:tcPr>
          <w:p w14:paraId="60128A9C" w14:textId="2780BB82" w:rsidR="000A031D" w:rsidRPr="00C7244C" w:rsidRDefault="00B51F93" w:rsidP="003F1727">
            <w:pPr>
              <w:pStyle w:val="TAC"/>
            </w:pPr>
            <w:r w:rsidRPr="00C7244C">
              <w:t>0</w:t>
            </w:r>
          </w:p>
        </w:tc>
      </w:tr>
      <w:tr w:rsidR="000A031D" w:rsidRPr="00C7244C" w14:paraId="32905FDC"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70832F26" w14:textId="23E9ACA9" w:rsidR="000A031D" w:rsidRPr="00C7244C" w:rsidRDefault="00C5038A" w:rsidP="003F1727">
            <w:pPr>
              <w:pStyle w:val="TAL"/>
            </w:pPr>
            <w:r w:rsidRPr="00C7244C">
              <w:t>Highest DIFF RSRP reported value</w:t>
            </w:r>
          </w:p>
        </w:tc>
        <w:tc>
          <w:tcPr>
            <w:tcW w:w="1759" w:type="dxa"/>
            <w:tcBorders>
              <w:top w:val="single" w:sz="4" w:space="0" w:color="auto"/>
              <w:left w:val="single" w:sz="4" w:space="0" w:color="auto"/>
              <w:right w:val="single" w:sz="4" w:space="0" w:color="auto"/>
            </w:tcBorders>
            <w:vAlign w:val="center"/>
          </w:tcPr>
          <w:p w14:paraId="73B4C60E" w14:textId="10A6365B" w:rsidR="000A031D" w:rsidRPr="00C7244C" w:rsidRDefault="00B51F93" w:rsidP="003F1727">
            <w:pPr>
              <w:pStyle w:val="TAC"/>
            </w:pPr>
            <w:r w:rsidRPr="00C7244C">
              <w:t>9</w:t>
            </w:r>
          </w:p>
        </w:tc>
        <w:tc>
          <w:tcPr>
            <w:tcW w:w="1701" w:type="dxa"/>
            <w:tcBorders>
              <w:top w:val="single" w:sz="4" w:space="0" w:color="auto"/>
              <w:left w:val="single" w:sz="4" w:space="0" w:color="auto"/>
              <w:right w:val="single" w:sz="4" w:space="0" w:color="auto"/>
            </w:tcBorders>
            <w:vAlign w:val="center"/>
          </w:tcPr>
          <w:p w14:paraId="791EEDA9" w14:textId="53800983" w:rsidR="000A031D" w:rsidRPr="00C7244C" w:rsidRDefault="000A031D" w:rsidP="003F1727">
            <w:pPr>
              <w:pStyle w:val="TAC"/>
            </w:pPr>
            <w:r w:rsidRPr="00C7244C">
              <w:t>4</w:t>
            </w:r>
          </w:p>
        </w:tc>
      </w:tr>
      <w:tr w:rsidR="000A031D" w:rsidRPr="00C7244C" w14:paraId="468C05BA"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7BA5150" w14:textId="77777777" w:rsidR="000A031D" w:rsidRPr="00C7244C" w:rsidRDefault="000A031D"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71CE5475" w14:textId="77777777" w:rsidR="000A031D" w:rsidRPr="00C7244C" w:rsidRDefault="000A031D" w:rsidP="003F1727">
            <w:pPr>
              <w:pStyle w:val="TAH"/>
              <w:rPr>
                <w:rFonts w:ascii="Arial Bold" w:hAnsi="Arial Bold"/>
              </w:rPr>
            </w:pPr>
            <w:r w:rsidRPr="00C7244C">
              <w:rPr>
                <w:rFonts w:ascii="Arial Bold" w:hAnsi="Arial Bold"/>
              </w:rPr>
              <w:t>Test 1</w:t>
            </w:r>
          </w:p>
          <w:p w14:paraId="138B0A03" w14:textId="77777777" w:rsidR="000A031D" w:rsidRPr="00C7244C" w:rsidRDefault="000A031D"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80BD228" w14:textId="77777777" w:rsidR="000A031D" w:rsidRPr="00C7244C" w:rsidRDefault="000A031D" w:rsidP="003F1727">
            <w:pPr>
              <w:pStyle w:val="TAH"/>
              <w:rPr>
                <w:rFonts w:ascii="Arial Bold" w:hAnsi="Arial Bold"/>
              </w:rPr>
            </w:pPr>
            <w:r w:rsidRPr="00C7244C">
              <w:rPr>
                <w:rFonts w:ascii="Arial Bold" w:hAnsi="Arial Bold"/>
              </w:rPr>
              <w:t>Test 2</w:t>
            </w:r>
          </w:p>
          <w:p w14:paraId="588A23CB" w14:textId="77777777" w:rsidR="000A031D" w:rsidRPr="00C7244C" w:rsidRDefault="000A031D" w:rsidP="003F1727">
            <w:pPr>
              <w:pStyle w:val="TAH"/>
            </w:pPr>
            <w:r w:rsidRPr="00C7244C">
              <w:t>All bands</w:t>
            </w:r>
          </w:p>
        </w:tc>
      </w:tr>
      <w:tr w:rsidR="000A031D" w:rsidRPr="00C7244C" w14:paraId="21A4822E"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04C48864" w14:textId="2A0B3785" w:rsidR="000A031D" w:rsidRPr="00C7244C" w:rsidRDefault="00C5038A"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02B11350" w14:textId="71F9D93A" w:rsidR="000A031D" w:rsidRPr="00C7244C" w:rsidRDefault="00090D1D" w:rsidP="003F1727">
            <w:pPr>
              <w:pStyle w:val="TAC"/>
            </w:pPr>
            <w:r w:rsidRPr="00C7244C">
              <w:t>0</w:t>
            </w:r>
            <w:r w:rsidR="000A031D" w:rsidRPr="00C7244C">
              <w:t>+ FFS</w:t>
            </w:r>
          </w:p>
        </w:tc>
        <w:tc>
          <w:tcPr>
            <w:tcW w:w="1701" w:type="dxa"/>
            <w:tcBorders>
              <w:top w:val="single" w:sz="4" w:space="0" w:color="auto"/>
              <w:left w:val="single" w:sz="4" w:space="0" w:color="auto"/>
              <w:right w:val="single" w:sz="4" w:space="0" w:color="auto"/>
            </w:tcBorders>
            <w:vAlign w:val="center"/>
          </w:tcPr>
          <w:p w14:paraId="5E3E9344" w14:textId="190F82D4" w:rsidR="000A031D" w:rsidRPr="00C7244C" w:rsidRDefault="00090D1D" w:rsidP="003F1727">
            <w:pPr>
              <w:pStyle w:val="TAC"/>
            </w:pPr>
            <w:r w:rsidRPr="00C7244C">
              <w:t>0</w:t>
            </w:r>
            <w:r w:rsidR="000A031D" w:rsidRPr="00C7244C">
              <w:t>+ FFS</w:t>
            </w:r>
          </w:p>
        </w:tc>
      </w:tr>
      <w:tr w:rsidR="000A031D" w:rsidRPr="00C7244C" w14:paraId="7422E057"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3F22ED76" w14:textId="0B5DA09E" w:rsidR="000A031D" w:rsidRPr="00C7244C" w:rsidRDefault="00C5038A" w:rsidP="003F1727">
            <w:pPr>
              <w:pStyle w:val="TAL"/>
            </w:pPr>
            <w:r w:rsidRPr="00C7244C">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39FC9E09" w14:textId="031AC321" w:rsidR="000A031D" w:rsidRPr="00C7244C" w:rsidRDefault="000A031D" w:rsidP="003F1727">
            <w:pPr>
              <w:pStyle w:val="TAC"/>
            </w:pPr>
            <w:r w:rsidRPr="00C7244C">
              <w:t>1</w:t>
            </w:r>
            <w:r w:rsidR="00090D1D" w:rsidRPr="00C7244C">
              <w:t>2</w:t>
            </w:r>
            <w:r w:rsidRPr="00C7244C">
              <w:t>+ FFS</w:t>
            </w:r>
          </w:p>
        </w:tc>
        <w:tc>
          <w:tcPr>
            <w:tcW w:w="1701" w:type="dxa"/>
            <w:tcBorders>
              <w:top w:val="single" w:sz="4" w:space="0" w:color="auto"/>
              <w:left w:val="single" w:sz="4" w:space="0" w:color="auto"/>
              <w:bottom w:val="single" w:sz="4" w:space="0" w:color="auto"/>
              <w:right w:val="single" w:sz="4" w:space="0" w:color="auto"/>
            </w:tcBorders>
            <w:vAlign w:val="center"/>
          </w:tcPr>
          <w:p w14:paraId="2B4794C4" w14:textId="34BC80BC" w:rsidR="000A031D" w:rsidRPr="00C7244C" w:rsidRDefault="000A031D" w:rsidP="003F1727">
            <w:pPr>
              <w:pStyle w:val="TAC"/>
            </w:pPr>
            <w:r w:rsidRPr="00C7244C">
              <w:t>7+ FFS</w:t>
            </w:r>
          </w:p>
        </w:tc>
      </w:tr>
    </w:tbl>
    <w:p w14:paraId="79057232" w14:textId="77777777" w:rsidR="000A031D" w:rsidRPr="00C7244C" w:rsidRDefault="000A031D" w:rsidP="000A031D">
      <w:pPr>
        <w:rPr>
          <w:lang w:eastAsia="sv-SE"/>
        </w:rPr>
      </w:pPr>
    </w:p>
    <w:p w14:paraId="37D810AC" w14:textId="3EA38B89" w:rsidR="000A031D" w:rsidRPr="00C7244C" w:rsidRDefault="000A031D" w:rsidP="00D22006">
      <w:pPr>
        <w:rPr>
          <w:lang w:eastAsia="sv-SE"/>
        </w:rPr>
      </w:pPr>
      <w:r w:rsidRPr="00C7244C">
        <w:t xml:space="preserve">For the test to pass, the ratio of successful reported values for each requirement (R1 to </w:t>
      </w:r>
      <w:r w:rsidR="002956BA" w:rsidRPr="00C7244C">
        <w:t>R4</w:t>
      </w:r>
      <w:r w:rsidRPr="00C7244C">
        <w:t>) shall be more than 90% with a confidence level of 95%. Each requirement is evaluated independently of the others.</w:t>
      </w:r>
    </w:p>
    <w:p w14:paraId="545CF22A" w14:textId="77777777" w:rsidR="00B64C2B" w:rsidRPr="00C7244C" w:rsidRDefault="00B64C2B" w:rsidP="00B64C2B">
      <w:pPr>
        <w:pStyle w:val="Heading3"/>
        <w:keepNext w:val="0"/>
        <w:keepLines w:val="0"/>
      </w:pPr>
      <w:r w:rsidRPr="00C7244C">
        <w:t>7.7.5</w:t>
      </w:r>
      <w:r w:rsidRPr="00C7244C">
        <w:tab/>
        <w:t>SRS-RSRP</w:t>
      </w:r>
    </w:p>
    <w:p w14:paraId="0CC31CD0" w14:textId="77777777" w:rsidR="00B64C2B" w:rsidRPr="00C7244C" w:rsidRDefault="00B64C2B" w:rsidP="00B64C2B">
      <w:pPr>
        <w:pStyle w:val="Heading4"/>
        <w:keepNext w:val="0"/>
        <w:keepLines w:val="0"/>
        <w:rPr>
          <w:lang w:eastAsia="sv-SE"/>
        </w:rPr>
      </w:pPr>
      <w:r w:rsidRPr="00C7244C">
        <w:rPr>
          <w:lang w:eastAsia="sv-SE"/>
        </w:rPr>
        <w:t>7.7.5.0</w:t>
      </w:r>
      <w:r w:rsidRPr="00C7244C">
        <w:rPr>
          <w:lang w:eastAsia="sv-SE"/>
        </w:rPr>
        <w:tab/>
        <w:t>Minimum conformance requirements</w:t>
      </w:r>
    </w:p>
    <w:p w14:paraId="34350C17" w14:textId="77777777" w:rsidR="00B64C2B" w:rsidRPr="00C7244C" w:rsidRDefault="00B64C2B" w:rsidP="00B64C2B">
      <w:pPr>
        <w:pStyle w:val="Heading5"/>
        <w:keepNext w:val="0"/>
        <w:keepLines w:val="0"/>
      </w:pPr>
      <w:r w:rsidRPr="00C7244C">
        <w:t>7.7.5.0.1</w:t>
      </w:r>
      <w:r w:rsidRPr="00C7244C">
        <w:tab/>
        <w:t>Minimum conformance requirements for SRS-RSRP measurement accuracy</w:t>
      </w:r>
    </w:p>
    <w:p w14:paraId="721D8E7E" w14:textId="77777777" w:rsidR="00B64C2B" w:rsidRPr="00C7244C" w:rsidRDefault="00B64C2B" w:rsidP="00B64C2B">
      <w:r w:rsidRPr="00C7244C">
        <w:t xml:space="preserve">The SRS-RSRP measurement reported by the UE shall fulfil the accuracy requirements defined in Table 7.7.5.0.1-1 for FR1 and Table 5.7.7.0.1-2 for FR2, provided that the following conditions are met. The accuracy requirements in this clause are </w:t>
      </w:r>
      <w:r w:rsidRPr="00C7244C">
        <w:rPr>
          <w:lang w:eastAsia="zh-CN"/>
        </w:rPr>
        <w:t>derived based on</w:t>
      </w:r>
      <w:r w:rsidRPr="00C7244C">
        <w:t xml:space="preserve"> AWGN radio propagation conditions.</w:t>
      </w:r>
    </w:p>
    <w:p w14:paraId="72F06431" w14:textId="77777777" w:rsidR="00B64C2B" w:rsidRPr="00C7244C" w:rsidRDefault="00B64C2B" w:rsidP="00B64C2B">
      <w:pPr>
        <w:pStyle w:val="B1"/>
        <w:rPr>
          <w:rFonts w:cs="v4.2.0"/>
        </w:rPr>
      </w:pPr>
      <w:r w:rsidRPr="00C7244C">
        <w:t>-</w:t>
      </w:r>
      <w:r w:rsidRPr="00C7244C">
        <w:tab/>
        <w:t>Conditions defined in clause 7.3 of TS 38.101-1 [18] for reference sensitivity are fulfilled.</w:t>
      </w:r>
    </w:p>
    <w:p w14:paraId="0B40A5B6" w14:textId="77777777" w:rsidR="00B64C2B" w:rsidRPr="00C7244C" w:rsidRDefault="00B64C2B" w:rsidP="00B64C2B">
      <w:pPr>
        <w:pStyle w:val="B1"/>
      </w:pPr>
      <w:r w:rsidRPr="00C7244C">
        <w:t>-</w:t>
      </w:r>
      <w:r w:rsidRPr="00C7244C">
        <w:tab/>
        <w:t xml:space="preserve">Conditions for SRS-RSRP measurements are fulfilled according to Annex B.2.z for a corresponding Band </w:t>
      </w:r>
      <w:r w:rsidRPr="00C7244C">
        <w:rPr>
          <w:rFonts w:cs="v4.2.0"/>
          <w:lang w:eastAsia="ko-KR"/>
        </w:rPr>
        <w:t>for each relevant SRS resource configured for measurement</w:t>
      </w:r>
      <w:r w:rsidRPr="00C7244C">
        <w:t>.</w:t>
      </w:r>
    </w:p>
    <w:p w14:paraId="4A21FEF9" w14:textId="77777777" w:rsidR="00B64C2B" w:rsidRPr="00C7244C" w:rsidRDefault="00B64C2B" w:rsidP="00B64C2B">
      <w:pPr>
        <w:pStyle w:val="B1"/>
      </w:pPr>
      <w:r w:rsidRPr="00C7244C">
        <w:t>-</w:t>
      </w:r>
      <w:r w:rsidRPr="00C7244C">
        <w:tab/>
        <w:t>The time difference between UE’s DL reference timing in the serving cell and SRS arrival time is no larger than T</w:t>
      </w:r>
      <w:r w:rsidRPr="00C7244C">
        <w:rPr>
          <w:vertAlign w:val="subscript"/>
        </w:rPr>
        <w:t>error_SRS_RSRP</w:t>
      </w:r>
      <w:r w:rsidRPr="00C7244C">
        <w:t>, where</w:t>
      </w:r>
    </w:p>
    <w:p w14:paraId="153F77B8" w14:textId="77777777" w:rsidR="00B64C2B" w:rsidRPr="00C7244C" w:rsidRDefault="00B64C2B" w:rsidP="00B64C2B">
      <w:pPr>
        <w:pStyle w:val="B2"/>
      </w:pPr>
      <w:r w:rsidRPr="00C7244C">
        <w:t>-</w:t>
      </w:r>
      <w:r w:rsidRPr="00C7244C">
        <w:tab/>
        <w:t>T</w:t>
      </w:r>
      <w:r w:rsidRPr="00C7244C">
        <w:rPr>
          <w:vertAlign w:val="subscript"/>
        </w:rPr>
        <w:t>error_SRS_RSRP</w:t>
      </w:r>
      <w:r w:rsidRPr="00C7244C">
        <w:t xml:space="preserve"> = T</w:t>
      </w:r>
      <w:r w:rsidRPr="00C7244C">
        <w:rPr>
          <w:vertAlign w:val="subscript"/>
        </w:rPr>
        <w:t>C</w:t>
      </w:r>
      <w:r w:rsidRPr="00C7244C">
        <w:t xml:space="preserve"> × N</w:t>
      </w:r>
      <w:r w:rsidRPr="00C7244C">
        <w:rPr>
          <w:vertAlign w:val="subscript"/>
        </w:rPr>
        <w:t>TA_offset</w:t>
      </w:r>
      <w:r w:rsidRPr="00C7244C">
        <w:t xml:space="preserve"> + 4.67us for FR1</w:t>
      </w:r>
    </w:p>
    <w:p w14:paraId="3EE0787A" w14:textId="77777777" w:rsidR="00B64C2B" w:rsidRPr="00C7244C" w:rsidRDefault="00B64C2B" w:rsidP="00B64C2B">
      <w:pPr>
        <w:pStyle w:val="B2"/>
      </w:pPr>
      <w:r w:rsidRPr="00C7244C">
        <w:t>-</w:t>
      </w:r>
      <w:r w:rsidRPr="00C7244C">
        <w:tab/>
        <w:t>T</w:t>
      </w:r>
      <w:r w:rsidRPr="00C7244C">
        <w:rPr>
          <w:vertAlign w:val="subscript"/>
        </w:rPr>
        <w:t>error_SRS_RSRP</w:t>
      </w:r>
      <w:r w:rsidRPr="00C7244C">
        <w:t xml:space="preserve"> = T</w:t>
      </w:r>
      <w:r w:rsidRPr="00C7244C">
        <w:rPr>
          <w:vertAlign w:val="subscript"/>
        </w:rPr>
        <w:t>C</w:t>
      </w:r>
      <w:r w:rsidRPr="00C7244C">
        <w:t xml:space="preserve"> × N</w:t>
      </w:r>
      <w:r w:rsidRPr="00C7244C">
        <w:rPr>
          <w:vertAlign w:val="subscript"/>
        </w:rPr>
        <w:t>TA_offset</w:t>
      </w:r>
      <w:r w:rsidRPr="00C7244C">
        <w:t xml:space="preserve"> + 3.67us for FR2</w:t>
      </w:r>
    </w:p>
    <w:p w14:paraId="447AC7B9" w14:textId="77777777" w:rsidR="00B64C2B" w:rsidRPr="00C7244C" w:rsidRDefault="00B64C2B" w:rsidP="00B64C2B">
      <w:pPr>
        <w:pStyle w:val="B2"/>
      </w:pPr>
      <w:r w:rsidRPr="00C7244C">
        <w:t>-</w:t>
      </w:r>
      <w:r w:rsidRPr="00C7244C">
        <w:tab/>
        <w:t>N</w:t>
      </w:r>
      <w:r w:rsidRPr="00C7244C">
        <w:rPr>
          <w:vertAlign w:val="subscript"/>
        </w:rPr>
        <w:t>TA_offset</w:t>
      </w:r>
      <w:r w:rsidRPr="00C7244C">
        <w:t xml:space="preserve"> is defined in Table 7.1.2-2</w:t>
      </w:r>
    </w:p>
    <w:p w14:paraId="354CD129" w14:textId="77777777" w:rsidR="00B64C2B" w:rsidRPr="00C7244C" w:rsidRDefault="00B64C2B" w:rsidP="00B64C2B">
      <w:pPr>
        <w:pStyle w:val="B2"/>
      </w:pPr>
      <w:r w:rsidRPr="00C7244C">
        <w:t>-</w:t>
      </w:r>
      <w:r w:rsidRPr="00C7244C">
        <w:tab/>
        <w:t>T</w:t>
      </w:r>
      <w:r w:rsidRPr="00C7244C">
        <w:rPr>
          <w:vertAlign w:val="subscript"/>
        </w:rPr>
        <w:t xml:space="preserve">C </w:t>
      </w:r>
      <w:r w:rsidRPr="00C7244C">
        <w:t>is 0.509ns</w:t>
      </w:r>
    </w:p>
    <w:p w14:paraId="5F00DA46" w14:textId="77777777" w:rsidR="00B64C2B" w:rsidRPr="00C7244C" w:rsidRDefault="00B64C2B" w:rsidP="00B64C2B">
      <w:pPr>
        <w:pStyle w:val="B1"/>
      </w:pPr>
      <w:r w:rsidRPr="00C7244C">
        <w:t>-</w:t>
      </w:r>
      <w:r w:rsidRPr="00C7244C">
        <w:tab/>
        <w:t>The number of SRS ports in the SRS resource configured for measurement is 1,</w:t>
      </w:r>
    </w:p>
    <w:p w14:paraId="3EC29B1A" w14:textId="77777777" w:rsidR="00B64C2B" w:rsidRPr="00C7244C" w:rsidRDefault="00B64C2B" w:rsidP="00B64C2B">
      <w:pPr>
        <w:pStyle w:val="B1"/>
      </w:pPr>
      <w:r w:rsidRPr="00C7244C">
        <w:t>-</w:t>
      </w:r>
      <w:r w:rsidRPr="00C7244C">
        <w:tab/>
        <w:t>The number of symbols in the SRS resource configured for measurement is 1,</w:t>
      </w:r>
    </w:p>
    <w:p w14:paraId="4AC50EF5" w14:textId="77777777" w:rsidR="00B64C2B" w:rsidRPr="00C7244C" w:rsidRDefault="00B64C2B" w:rsidP="00B64C2B">
      <w:pPr>
        <w:pStyle w:val="B1"/>
      </w:pPr>
      <w:r w:rsidRPr="00C7244C">
        <w:t>-</w:t>
      </w:r>
      <w:r w:rsidRPr="00C7244C">
        <w:tab/>
        <w:t>The number of repetitions in the SRS resource configured for measurement is 1,</w:t>
      </w:r>
    </w:p>
    <w:p w14:paraId="04DBB708" w14:textId="77777777" w:rsidR="00B64C2B" w:rsidRPr="00C7244C" w:rsidRDefault="00B64C2B" w:rsidP="00B64C2B">
      <w:pPr>
        <w:pStyle w:val="B1"/>
      </w:pPr>
      <w:r w:rsidRPr="00C7244C">
        <w:t>-</w:t>
      </w:r>
      <w:r w:rsidRPr="00C7244C">
        <w:tab/>
        <w:t>Frequency hopping, sequence group hopping or sequence hopping is disabled in the SRS resource configured for measurement,</w:t>
      </w:r>
    </w:p>
    <w:p w14:paraId="7C096234" w14:textId="77777777" w:rsidR="00B64C2B" w:rsidRPr="00C7244C" w:rsidRDefault="00B64C2B" w:rsidP="00B64C2B">
      <w:pPr>
        <w:pStyle w:val="B1"/>
        <w:rPr>
          <w:lang w:eastAsia="zh-CN"/>
        </w:rPr>
      </w:pPr>
      <w:r w:rsidRPr="00C7244C">
        <w:t>-</w:t>
      </w:r>
      <w:r w:rsidRPr="00C7244C">
        <w:tab/>
      </w:r>
      <w:r w:rsidRPr="00C7244C">
        <w:rPr>
          <w:lang w:eastAsia="zh-CN"/>
        </w:rPr>
        <w:t>The bandwidth of the SRS resource is 48 PRBs.</w:t>
      </w:r>
    </w:p>
    <w:p w14:paraId="0F095CDB" w14:textId="77777777" w:rsidR="00B64C2B" w:rsidRPr="00C7244C" w:rsidRDefault="00B64C2B" w:rsidP="00B64C2B">
      <w:pPr>
        <w:pStyle w:val="B1"/>
      </w:pPr>
      <w:r w:rsidRPr="00C7244C">
        <w:t>-</w:t>
      </w:r>
      <w:r w:rsidRPr="00C7244C">
        <w:tab/>
        <w:t>One of the following conditions is met</w:t>
      </w:r>
    </w:p>
    <w:p w14:paraId="753BE9B0" w14:textId="77777777" w:rsidR="00B64C2B" w:rsidRPr="00C7244C" w:rsidRDefault="00B64C2B" w:rsidP="00B64C2B">
      <w:pPr>
        <w:pStyle w:val="B2"/>
        <w:rPr>
          <w:lang w:eastAsia="zh-CN"/>
        </w:rPr>
      </w:pPr>
      <w:r w:rsidRPr="00C7244C">
        <w:t>-</w:t>
      </w:r>
      <w:r w:rsidRPr="00C7244C">
        <w:tab/>
      </w:r>
      <w:r w:rsidRPr="00C7244C">
        <w:rPr>
          <w:lang w:eastAsia="zh-CN"/>
        </w:rPr>
        <w:t>There is no other SRS resource with the same root sequence and on the same symbol and with same comb as the relevant SRS resource.</w:t>
      </w:r>
    </w:p>
    <w:p w14:paraId="1681049E" w14:textId="77777777" w:rsidR="00B64C2B" w:rsidRPr="00C7244C" w:rsidRDefault="00B64C2B" w:rsidP="00B64C2B">
      <w:pPr>
        <w:pStyle w:val="B2"/>
      </w:pPr>
      <w:r w:rsidRPr="00C7244C">
        <w:t>-</w:t>
      </w:r>
      <w:r w:rsidRPr="00C7244C">
        <w:tab/>
        <w:t xml:space="preserve">If </w:t>
      </w:r>
      <w:r w:rsidRPr="00C7244C">
        <w:rPr>
          <w:lang w:eastAsia="zh-CN"/>
        </w:rPr>
        <w:t xml:space="preserve">multiple SRS resources are on the same symbol and with same comb, </w:t>
      </w:r>
      <w:r w:rsidRPr="00C7244C">
        <w:t xml:space="preserve">the </w:t>
      </w:r>
      <w:r w:rsidRPr="00C7244C">
        <w:rPr>
          <w:lang w:eastAsia="zh-CN"/>
        </w:rPr>
        <w:t xml:space="preserve">distance between cyclic shifts of any two resources is no less than 6 if </w:t>
      </w:r>
      <w:r w:rsidRPr="00C7244C">
        <w:t>transmissionComb = n4, and no less than 4 if transmissionComb = n2.</w:t>
      </w:r>
    </w:p>
    <w:p w14:paraId="6E9AE8A7" w14:textId="77777777" w:rsidR="00B64C2B" w:rsidRPr="00C7244C" w:rsidRDefault="00B64C2B" w:rsidP="00B64C2B">
      <w:pPr>
        <w:pStyle w:val="TH"/>
      </w:pPr>
      <w:r w:rsidRPr="00C7244C">
        <w:t>Table 7.7.5.0.1-1: SRS-RSRP absolute accuracy in FR1</w:t>
      </w:r>
    </w:p>
    <w:tbl>
      <w:tblPr>
        <w:tblW w:w="11640" w:type="dxa"/>
        <w:jc w:val="center"/>
        <w:tblLayout w:type="fixed"/>
        <w:tblLook w:val="01E0" w:firstRow="1" w:lastRow="1" w:firstColumn="1" w:lastColumn="1" w:noHBand="0" w:noVBand="0"/>
      </w:tblPr>
      <w:tblGrid>
        <w:gridCol w:w="778"/>
        <w:gridCol w:w="778"/>
        <w:gridCol w:w="778"/>
        <w:gridCol w:w="778"/>
        <w:gridCol w:w="785"/>
        <w:gridCol w:w="884"/>
        <w:gridCol w:w="715"/>
        <w:gridCol w:w="1653"/>
        <w:gridCol w:w="824"/>
        <w:gridCol w:w="824"/>
        <w:gridCol w:w="825"/>
        <w:gridCol w:w="969"/>
        <w:gridCol w:w="1049"/>
      </w:tblGrid>
      <w:tr w:rsidR="00B64C2B" w:rsidRPr="00C7244C" w14:paraId="50DAD93F" w14:textId="77777777" w:rsidTr="00B64C2B">
        <w:trPr>
          <w:trHeight w:val="207"/>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47DC44E8" w14:textId="77777777" w:rsidR="00B64C2B" w:rsidRPr="00C7244C" w:rsidRDefault="00B64C2B">
            <w:pPr>
              <w:pStyle w:val="TAH"/>
              <w:spacing w:line="254" w:lineRule="auto"/>
            </w:pPr>
            <w:r w:rsidRPr="00C7244C">
              <w:t>Accuracy</w:t>
            </w:r>
          </w:p>
        </w:tc>
        <w:tc>
          <w:tcPr>
            <w:tcW w:w="6858" w:type="dxa"/>
            <w:gridSpan w:val="7"/>
            <w:tcBorders>
              <w:top w:val="single" w:sz="4" w:space="0" w:color="auto"/>
              <w:left w:val="single" w:sz="6" w:space="0" w:color="auto"/>
              <w:bottom w:val="single" w:sz="6" w:space="0" w:color="auto"/>
              <w:right w:val="single" w:sz="4" w:space="0" w:color="auto"/>
            </w:tcBorders>
            <w:hideMark/>
          </w:tcPr>
          <w:p w14:paraId="684C4408" w14:textId="77777777" w:rsidR="00B64C2B" w:rsidRPr="00C7244C" w:rsidRDefault="00B64C2B">
            <w:pPr>
              <w:pStyle w:val="TAH"/>
              <w:spacing w:line="254" w:lineRule="auto"/>
            </w:pPr>
            <w:r w:rsidRPr="00C7244C">
              <w:t>Conditions</w:t>
            </w:r>
          </w:p>
        </w:tc>
      </w:tr>
      <w:tr w:rsidR="00B64C2B" w:rsidRPr="00C7244C" w14:paraId="58DE203C" w14:textId="77777777" w:rsidTr="00B64C2B">
        <w:trPr>
          <w:trHeight w:val="607"/>
          <w:jc w:val="center"/>
        </w:trPr>
        <w:tc>
          <w:tcPr>
            <w:tcW w:w="2333" w:type="dxa"/>
            <w:gridSpan w:val="3"/>
            <w:tcBorders>
              <w:top w:val="single" w:sz="6" w:space="0" w:color="auto"/>
              <w:left w:val="single" w:sz="6" w:space="0" w:color="auto"/>
              <w:bottom w:val="nil"/>
              <w:right w:val="single" w:sz="6" w:space="0" w:color="auto"/>
            </w:tcBorders>
            <w:hideMark/>
          </w:tcPr>
          <w:p w14:paraId="76CD26C4" w14:textId="77777777" w:rsidR="00B64C2B" w:rsidRPr="00C7244C" w:rsidRDefault="00B64C2B">
            <w:pPr>
              <w:pStyle w:val="TAH"/>
              <w:spacing w:line="254" w:lineRule="auto"/>
            </w:pPr>
            <w:r w:rsidRPr="00C7244C">
              <w:t>Normal condition</w:t>
            </w:r>
          </w:p>
        </w:tc>
        <w:tc>
          <w:tcPr>
            <w:tcW w:w="2446" w:type="dxa"/>
            <w:gridSpan w:val="3"/>
            <w:tcBorders>
              <w:top w:val="single" w:sz="4" w:space="0" w:color="auto"/>
              <w:left w:val="single" w:sz="6" w:space="0" w:color="auto"/>
              <w:bottom w:val="nil"/>
              <w:right w:val="single" w:sz="6" w:space="0" w:color="auto"/>
            </w:tcBorders>
            <w:hideMark/>
          </w:tcPr>
          <w:p w14:paraId="37552816" w14:textId="77777777" w:rsidR="00B64C2B" w:rsidRPr="00C7244C" w:rsidRDefault="00B64C2B">
            <w:pPr>
              <w:pStyle w:val="TAH"/>
              <w:spacing w:line="254" w:lineRule="auto"/>
            </w:pPr>
            <w:r w:rsidRPr="00C7244C">
              <w:t>Extreme condition</w:t>
            </w:r>
          </w:p>
        </w:tc>
        <w:tc>
          <w:tcPr>
            <w:tcW w:w="715" w:type="dxa"/>
            <w:tcBorders>
              <w:top w:val="single" w:sz="6" w:space="0" w:color="auto"/>
              <w:left w:val="single" w:sz="6" w:space="0" w:color="auto"/>
              <w:bottom w:val="nil"/>
              <w:right w:val="single" w:sz="6" w:space="0" w:color="auto"/>
            </w:tcBorders>
            <w:hideMark/>
          </w:tcPr>
          <w:p w14:paraId="58EFA9A2" w14:textId="77777777" w:rsidR="00B64C2B" w:rsidRPr="00C7244C" w:rsidRDefault="00B64C2B">
            <w:pPr>
              <w:pStyle w:val="TAH"/>
              <w:spacing w:line="254" w:lineRule="auto"/>
            </w:pPr>
            <w:r w:rsidRPr="00C7244C">
              <w:t>SRS Ês/Iot</w:t>
            </w:r>
          </w:p>
        </w:tc>
        <w:tc>
          <w:tcPr>
            <w:tcW w:w="6142" w:type="dxa"/>
            <w:gridSpan w:val="6"/>
            <w:tcBorders>
              <w:top w:val="single" w:sz="6" w:space="0" w:color="auto"/>
              <w:left w:val="single" w:sz="6" w:space="0" w:color="auto"/>
              <w:bottom w:val="single" w:sz="6" w:space="0" w:color="auto"/>
              <w:right w:val="single" w:sz="4" w:space="0" w:color="auto"/>
            </w:tcBorders>
            <w:hideMark/>
          </w:tcPr>
          <w:p w14:paraId="7D4B9D4A" w14:textId="77777777" w:rsidR="00B64C2B" w:rsidRPr="00C7244C" w:rsidRDefault="00B64C2B">
            <w:pPr>
              <w:pStyle w:val="TAH"/>
              <w:spacing w:line="254" w:lineRule="auto"/>
            </w:pPr>
            <w:r w:rsidRPr="00C7244C">
              <w:t>Io</w:t>
            </w:r>
            <w:r w:rsidRPr="00C7244C">
              <w:rPr>
                <w:vertAlign w:val="superscript"/>
              </w:rPr>
              <w:t xml:space="preserve"> Note 1</w:t>
            </w:r>
            <w:r w:rsidRPr="00C7244C">
              <w:t xml:space="preserve"> range</w:t>
            </w:r>
          </w:p>
        </w:tc>
      </w:tr>
      <w:tr w:rsidR="00B64C2B" w:rsidRPr="00C7244C" w14:paraId="5243B336" w14:textId="77777777" w:rsidTr="00B64C2B">
        <w:trPr>
          <w:trHeight w:val="621"/>
          <w:jc w:val="center"/>
        </w:trPr>
        <w:tc>
          <w:tcPr>
            <w:tcW w:w="2333" w:type="dxa"/>
            <w:gridSpan w:val="3"/>
            <w:tcBorders>
              <w:top w:val="nil"/>
              <w:left w:val="single" w:sz="6" w:space="0" w:color="auto"/>
              <w:bottom w:val="single" w:sz="6" w:space="0" w:color="auto"/>
              <w:right w:val="single" w:sz="6" w:space="0" w:color="auto"/>
            </w:tcBorders>
          </w:tcPr>
          <w:p w14:paraId="5C877D7B" w14:textId="77777777" w:rsidR="00B64C2B" w:rsidRPr="00C7244C" w:rsidRDefault="00B64C2B">
            <w:pPr>
              <w:pStyle w:val="TAH"/>
              <w:spacing w:line="254" w:lineRule="auto"/>
            </w:pPr>
          </w:p>
        </w:tc>
        <w:tc>
          <w:tcPr>
            <w:tcW w:w="2446" w:type="dxa"/>
            <w:gridSpan w:val="3"/>
            <w:tcBorders>
              <w:top w:val="nil"/>
              <w:left w:val="single" w:sz="6" w:space="0" w:color="auto"/>
              <w:bottom w:val="single" w:sz="6" w:space="0" w:color="auto"/>
              <w:right w:val="single" w:sz="6" w:space="0" w:color="auto"/>
            </w:tcBorders>
          </w:tcPr>
          <w:p w14:paraId="54E5AFCC" w14:textId="77777777" w:rsidR="00B64C2B" w:rsidRPr="00C7244C" w:rsidRDefault="00B64C2B">
            <w:pPr>
              <w:pStyle w:val="TAH"/>
              <w:spacing w:line="254" w:lineRule="auto"/>
            </w:pPr>
          </w:p>
        </w:tc>
        <w:tc>
          <w:tcPr>
            <w:tcW w:w="715" w:type="dxa"/>
            <w:tcBorders>
              <w:top w:val="nil"/>
              <w:left w:val="single" w:sz="6" w:space="0" w:color="auto"/>
              <w:bottom w:val="single" w:sz="6" w:space="0" w:color="auto"/>
              <w:right w:val="single" w:sz="6" w:space="0" w:color="auto"/>
            </w:tcBorders>
          </w:tcPr>
          <w:p w14:paraId="0A961654" w14:textId="77777777" w:rsidR="00B64C2B" w:rsidRPr="00C7244C" w:rsidRDefault="00B64C2B">
            <w:pPr>
              <w:pStyle w:val="TAH"/>
              <w:spacing w:line="254" w:lineRule="auto"/>
            </w:pPr>
          </w:p>
        </w:tc>
        <w:tc>
          <w:tcPr>
            <w:tcW w:w="1653" w:type="dxa"/>
            <w:tcBorders>
              <w:top w:val="single" w:sz="6" w:space="0" w:color="auto"/>
              <w:left w:val="single" w:sz="6" w:space="0" w:color="auto"/>
              <w:bottom w:val="single" w:sz="6" w:space="0" w:color="auto"/>
              <w:right w:val="single" w:sz="4" w:space="0" w:color="auto"/>
            </w:tcBorders>
            <w:hideMark/>
          </w:tcPr>
          <w:p w14:paraId="3AE3599A" w14:textId="77777777" w:rsidR="00B64C2B" w:rsidRPr="00C7244C" w:rsidRDefault="00B64C2B">
            <w:pPr>
              <w:pStyle w:val="TAH"/>
              <w:spacing w:line="254" w:lineRule="auto"/>
            </w:pPr>
            <w:r w:rsidRPr="00C7244C">
              <w:t>NR operating band groups</w:t>
            </w:r>
            <w:r w:rsidRPr="00C7244C">
              <w:rPr>
                <w:vertAlign w:val="superscript"/>
              </w:rPr>
              <w:t xml:space="preserve"> Note 2</w:t>
            </w:r>
          </w:p>
        </w:tc>
        <w:tc>
          <w:tcPr>
            <w:tcW w:w="3442" w:type="dxa"/>
            <w:gridSpan w:val="4"/>
            <w:tcBorders>
              <w:top w:val="single" w:sz="4" w:space="0" w:color="auto"/>
              <w:left w:val="single" w:sz="4" w:space="0" w:color="auto"/>
              <w:bottom w:val="single" w:sz="6" w:space="0" w:color="auto"/>
              <w:right w:val="single" w:sz="6" w:space="0" w:color="auto"/>
            </w:tcBorders>
            <w:hideMark/>
          </w:tcPr>
          <w:p w14:paraId="3EF12E8E" w14:textId="77777777" w:rsidR="00B64C2B" w:rsidRPr="00C7244C" w:rsidRDefault="00B64C2B">
            <w:pPr>
              <w:pStyle w:val="TAH"/>
              <w:spacing w:line="254" w:lineRule="auto"/>
            </w:pPr>
            <w:r w:rsidRPr="00C7244C">
              <w:t>Minimum Io</w:t>
            </w:r>
          </w:p>
        </w:tc>
        <w:tc>
          <w:tcPr>
            <w:tcW w:w="1047" w:type="dxa"/>
            <w:tcBorders>
              <w:top w:val="single" w:sz="4" w:space="0" w:color="auto"/>
              <w:left w:val="single" w:sz="6" w:space="0" w:color="auto"/>
              <w:bottom w:val="single" w:sz="6" w:space="0" w:color="auto"/>
              <w:right w:val="single" w:sz="4" w:space="0" w:color="auto"/>
            </w:tcBorders>
            <w:hideMark/>
          </w:tcPr>
          <w:p w14:paraId="4593CD9C" w14:textId="77777777" w:rsidR="00B64C2B" w:rsidRPr="00C7244C" w:rsidRDefault="00B64C2B">
            <w:pPr>
              <w:pStyle w:val="TAH"/>
              <w:spacing w:line="254" w:lineRule="auto"/>
            </w:pPr>
            <w:r w:rsidRPr="00C7244C">
              <w:t>Maximum Io</w:t>
            </w:r>
          </w:p>
        </w:tc>
      </w:tr>
      <w:tr w:rsidR="00B64C2B" w:rsidRPr="00C7244C" w14:paraId="0E24A076" w14:textId="77777777" w:rsidTr="00B64C2B">
        <w:trPr>
          <w:trHeight w:val="118"/>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0A3EFAC8" w14:textId="77777777" w:rsidR="00B64C2B" w:rsidRPr="00C7244C" w:rsidRDefault="00B64C2B">
            <w:pPr>
              <w:pStyle w:val="TAH"/>
              <w:spacing w:line="254" w:lineRule="auto"/>
              <w:rPr>
                <w:lang w:eastAsia="zh-CN"/>
              </w:rPr>
            </w:pPr>
            <w:r w:rsidRPr="00C7244C">
              <w:t>dB</w:t>
            </w:r>
          </w:p>
        </w:tc>
        <w:tc>
          <w:tcPr>
            <w:tcW w:w="715" w:type="dxa"/>
            <w:tcBorders>
              <w:top w:val="single" w:sz="6" w:space="0" w:color="auto"/>
              <w:left w:val="single" w:sz="6" w:space="0" w:color="auto"/>
              <w:bottom w:val="nil"/>
              <w:right w:val="single" w:sz="6" w:space="0" w:color="auto"/>
            </w:tcBorders>
            <w:hideMark/>
          </w:tcPr>
          <w:p w14:paraId="2D278E2B" w14:textId="77777777" w:rsidR="00B64C2B" w:rsidRPr="00C7244C" w:rsidRDefault="00B64C2B">
            <w:pPr>
              <w:pStyle w:val="TAH"/>
              <w:spacing w:line="254" w:lineRule="auto"/>
            </w:pPr>
            <w:r w:rsidRPr="00C7244C">
              <w:t>dB</w:t>
            </w:r>
          </w:p>
        </w:tc>
        <w:tc>
          <w:tcPr>
            <w:tcW w:w="1653" w:type="dxa"/>
            <w:tcBorders>
              <w:top w:val="single" w:sz="6" w:space="0" w:color="auto"/>
              <w:left w:val="single" w:sz="6" w:space="0" w:color="auto"/>
              <w:bottom w:val="nil"/>
              <w:right w:val="single" w:sz="4" w:space="0" w:color="auto"/>
            </w:tcBorders>
          </w:tcPr>
          <w:p w14:paraId="6185D459" w14:textId="77777777" w:rsidR="00B64C2B" w:rsidRPr="00C7244C" w:rsidRDefault="00B64C2B">
            <w:pPr>
              <w:pStyle w:val="TAH"/>
              <w:spacing w:line="254" w:lineRule="auto"/>
            </w:pPr>
          </w:p>
        </w:tc>
        <w:tc>
          <w:tcPr>
            <w:tcW w:w="2473" w:type="dxa"/>
            <w:gridSpan w:val="3"/>
            <w:tcBorders>
              <w:top w:val="single" w:sz="6" w:space="0" w:color="auto"/>
              <w:left w:val="single" w:sz="4" w:space="0" w:color="auto"/>
              <w:bottom w:val="nil"/>
              <w:right w:val="single" w:sz="6" w:space="0" w:color="auto"/>
            </w:tcBorders>
            <w:hideMark/>
          </w:tcPr>
          <w:p w14:paraId="6630342B" w14:textId="77777777" w:rsidR="00B64C2B" w:rsidRPr="00C7244C" w:rsidRDefault="00B64C2B">
            <w:pPr>
              <w:pStyle w:val="TAH"/>
              <w:spacing w:line="254" w:lineRule="auto"/>
            </w:pPr>
            <w:r w:rsidRPr="00C7244C">
              <w:rPr>
                <w:rFonts w:cs="Arial"/>
              </w:rPr>
              <w:t xml:space="preserve">dBm / </w:t>
            </w:r>
            <w:r w:rsidRPr="00C7244C">
              <w:t>SCS</w:t>
            </w:r>
            <w:r w:rsidRPr="00C7244C">
              <w:rPr>
                <w:vertAlign w:val="subscript"/>
              </w:rPr>
              <w:t>SRS</w:t>
            </w:r>
          </w:p>
        </w:tc>
        <w:tc>
          <w:tcPr>
            <w:tcW w:w="969" w:type="dxa"/>
            <w:tcBorders>
              <w:top w:val="single" w:sz="6" w:space="0" w:color="auto"/>
              <w:left w:val="single" w:sz="6" w:space="0" w:color="auto"/>
              <w:bottom w:val="nil"/>
              <w:right w:val="single" w:sz="6" w:space="0" w:color="auto"/>
            </w:tcBorders>
            <w:hideMark/>
          </w:tcPr>
          <w:p w14:paraId="624E4DA8" w14:textId="77777777" w:rsidR="00B64C2B" w:rsidRPr="00C7244C" w:rsidRDefault="00B64C2B">
            <w:pPr>
              <w:pStyle w:val="TAH"/>
              <w:spacing w:line="254" w:lineRule="auto"/>
            </w:pPr>
            <w:r w:rsidRPr="00C7244C">
              <w:t xml:space="preserve">dBm/BW </w:t>
            </w:r>
            <w:r w:rsidRPr="00C7244C">
              <w:rPr>
                <w:vertAlign w:val="subscript"/>
              </w:rPr>
              <w:t>Channel</w:t>
            </w:r>
          </w:p>
        </w:tc>
        <w:tc>
          <w:tcPr>
            <w:tcW w:w="1047" w:type="dxa"/>
            <w:tcBorders>
              <w:top w:val="single" w:sz="6" w:space="0" w:color="auto"/>
              <w:left w:val="single" w:sz="6" w:space="0" w:color="auto"/>
              <w:bottom w:val="nil"/>
              <w:right w:val="single" w:sz="4" w:space="0" w:color="auto"/>
            </w:tcBorders>
            <w:hideMark/>
          </w:tcPr>
          <w:p w14:paraId="7105FF6B" w14:textId="77777777" w:rsidR="00B64C2B" w:rsidRPr="00C7244C" w:rsidRDefault="00B64C2B">
            <w:pPr>
              <w:pStyle w:val="TAH"/>
              <w:spacing w:line="254" w:lineRule="auto"/>
            </w:pPr>
            <w:r w:rsidRPr="00C7244C">
              <w:t xml:space="preserve">dBm/BW </w:t>
            </w:r>
            <w:r w:rsidRPr="00C7244C">
              <w:rPr>
                <w:vertAlign w:val="subscript"/>
              </w:rPr>
              <w:t>Channel</w:t>
            </w:r>
          </w:p>
        </w:tc>
      </w:tr>
      <w:tr w:rsidR="00B64C2B" w:rsidRPr="00C7244C" w14:paraId="1CE308A5" w14:textId="77777777" w:rsidTr="00B64C2B">
        <w:trPr>
          <w:trHeight w:val="118"/>
          <w:jc w:val="center"/>
        </w:trPr>
        <w:tc>
          <w:tcPr>
            <w:tcW w:w="2333" w:type="dxa"/>
            <w:gridSpan w:val="3"/>
            <w:tcBorders>
              <w:top w:val="single" w:sz="6" w:space="0" w:color="auto"/>
              <w:left w:val="single" w:sz="6" w:space="0" w:color="auto"/>
              <w:bottom w:val="single" w:sz="6" w:space="0" w:color="auto"/>
              <w:right w:val="single" w:sz="6" w:space="0" w:color="auto"/>
            </w:tcBorders>
            <w:hideMark/>
          </w:tcPr>
          <w:p w14:paraId="2E2C9A9F" w14:textId="77777777" w:rsidR="00B64C2B" w:rsidRPr="00C7244C" w:rsidRDefault="00B64C2B">
            <w:pPr>
              <w:pStyle w:val="TAH"/>
              <w:spacing w:line="254" w:lineRule="auto"/>
            </w:pPr>
            <w:r w:rsidRPr="00C7244C">
              <w:t>SCS</w:t>
            </w:r>
            <w:r w:rsidRPr="00C7244C">
              <w:rPr>
                <w:vertAlign w:val="subscript"/>
              </w:rPr>
              <w:t>SRS</w:t>
            </w:r>
            <w:r w:rsidRPr="00C7244C">
              <w:t xml:space="preserve"> (kHz)</w:t>
            </w:r>
          </w:p>
        </w:tc>
        <w:tc>
          <w:tcPr>
            <w:tcW w:w="2446" w:type="dxa"/>
            <w:gridSpan w:val="3"/>
            <w:tcBorders>
              <w:top w:val="single" w:sz="6" w:space="0" w:color="auto"/>
              <w:left w:val="single" w:sz="6" w:space="0" w:color="auto"/>
              <w:bottom w:val="single" w:sz="6" w:space="0" w:color="auto"/>
              <w:right w:val="single" w:sz="6" w:space="0" w:color="auto"/>
            </w:tcBorders>
            <w:hideMark/>
          </w:tcPr>
          <w:p w14:paraId="003491BE" w14:textId="77777777" w:rsidR="00B64C2B" w:rsidRPr="00C7244C" w:rsidRDefault="00B64C2B">
            <w:pPr>
              <w:pStyle w:val="TAH"/>
              <w:spacing w:line="254" w:lineRule="auto"/>
            </w:pPr>
            <w:r w:rsidRPr="00C7244C">
              <w:t>SCS</w:t>
            </w:r>
            <w:r w:rsidRPr="00C7244C">
              <w:rPr>
                <w:vertAlign w:val="subscript"/>
              </w:rPr>
              <w:t>SRS</w:t>
            </w:r>
            <w:r w:rsidRPr="00C7244C">
              <w:t xml:space="preserve"> (kHz)</w:t>
            </w:r>
          </w:p>
        </w:tc>
        <w:tc>
          <w:tcPr>
            <w:tcW w:w="715" w:type="dxa"/>
            <w:tcBorders>
              <w:top w:val="nil"/>
              <w:left w:val="single" w:sz="6" w:space="0" w:color="auto"/>
              <w:bottom w:val="nil"/>
              <w:right w:val="single" w:sz="6" w:space="0" w:color="auto"/>
            </w:tcBorders>
          </w:tcPr>
          <w:p w14:paraId="7BC7E08A" w14:textId="77777777" w:rsidR="00B64C2B" w:rsidRPr="00C7244C" w:rsidRDefault="00B64C2B">
            <w:pPr>
              <w:pStyle w:val="TAH"/>
              <w:spacing w:line="254" w:lineRule="auto"/>
            </w:pPr>
          </w:p>
        </w:tc>
        <w:tc>
          <w:tcPr>
            <w:tcW w:w="1653" w:type="dxa"/>
            <w:tcBorders>
              <w:top w:val="nil"/>
              <w:left w:val="single" w:sz="6" w:space="0" w:color="auto"/>
              <w:bottom w:val="nil"/>
              <w:right w:val="single" w:sz="4" w:space="0" w:color="auto"/>
            </w:tcBorders>
          </w:tcPr>
          <w:p w14:paraId="3DFE0904" w14:textId="77777777" w:rsidR="00B64C2B" w:rsidRPr="00C7244C" w:rsidRDefault="00B64C2B">
            <w:pPr>
              <w:pStyle w:val="TAH"/>
              <w:spacing w:line="254" w:lineRule="auto"/>
            </w:pPr>
          </w:p>
        </w:tc>
        <w:tc>
          <w:tcPr>
            <w:tcW w:w="2473" w:type="dxa"/>
            <w:gridSpan w:val="3"/>
            <w:tcBorders>
              <w:top w:val="nil"/>
              <w:left w:val="single" w:sz="4" w:space="0" w:color="auto"/>
              <w:bottom w:val="single" w:sz="6" w:space="0" w:color="auto"/>
              <w:right w:val="single" w:sz="6" w:space="0" w:color="auto"/>
            </w:tcBorders>
          </w:tcPr>
          <w:p w14:paraId="55ACC27B" w14:textId="77777777" w:rsidR="00B64C2B" w:rsidRPr="00C7244C" w:rsidRDefault="00B64C2B">
            <w:pPr>
              <w:pStyle w:val="TAH"/>
              <w:spacing w:line="254" w:lineRule="auto"/>
              <w:rPr>
                <w:rFonts w:cs="Arial"/>
              </w:rPr>
            </w:pPr>
          </w:p>
        </w:tc>
        <w:tc>
          <w:tcPr>
            <w:tcW w:w="969" w:type="dxa"/>
            <w:tcBorders>
              <w:top w:val="nil"/>
              <w:left w:val="single" w:sz="6" w:space="0" w:color="auto"/>
              <w:bottom w:val="nil"/>
              <w:right w:val="single" w:sz="6" w:space="0" w:color="auto"/>
            </w:tcBorders>
          </w:tcPr>
          <w:p w14:paraId="5FADD554" w14:textId="77777777" w:rsidR="00B64C2B" w:rsidRPr="00C7244C" w:rsidRDefault="00B64C2B">
            <w:pPr>
              <w:pStyle w:val="TAH"/>
              <w:spacing w:line="254" w:lineRule="auto"/>
            </w:pPr>
          </w:p>
        </w:tc>
        <w:tc>
          <w:tcPr>
            <w:tcW w:w="1047" w:type="dxa"/>
            <w:tcBorders>
              <w:top w:val="nil"/>
              <w:left w:val="single" w:sz="6" w:space="0" w:color="auto"/>
              <w:bottom w:val="nil"/>
              <w:right w:val="single" w:sz="4" w:space="0" w:color="auto"/>
            </w:tcBorders>
          </w:tcPr>
          <w:p w14:paraId="2ADDDFE4" w14:textId="77777777" w:rsidR="00B64C2B" w:rsidRPr="00C7244C" w:rsidRDefault="00B64C2B">
            <w:pPr>
              <w:pStyle w:val="TAH"/>
              <w:spacing w:line="254" w:lineRule="auto"/>
            </w:pPr>
          </w:p>
        </w:tc>
      </w:tr>
      <w:tr w:rsidR="00B64C2B" w:rsidRPr="00C7244C" w14:paraId="15EF1196" w14:textId="77777777" w:rsidTr="00B64C2B">
        <w:trPr>
          <w:trHeight w:val="310"/>
          <w:jc w:val="center"/>
        </w:trPr>
        <w:tc>
          <w:tcPr>
            <w:tcW w:w="777" w:type="dxa"/>
            <w:tcBorders>
              <w:top w:val="single" w:sz="6" w:space="0" w:color="auto"/>
              <w:left w:val="single" w:sz="6" w:space="0" w:color="auto"/>
              <w:bottom w:val="single" w:sz="4" w:space="0" w:color="auto"/>
              <w:right w:val="single" w:sz="6" w:space="0" w:color="auto"/>
            </w:tcBorders>
            <w:hideMark/>
          </w:tcPr>
          <w:p w14:paraId="4CCF5B1C" w14:textId="77777777" w:rsidR="00B64C2B" w:rsidRPr="00C7244C" w:rsidRDefault="00B64C2B">
            <w:pPr>
              <w:pStyle w:val="TAH"/>
              <w:spacing w:line="254" w:lineRule="auto"/>
              <w:rPr>
                <w:lang w:eastAsia="zh-CN"/>
              </w:rPr>
            </w:pPr>
            <w:r w:rsidRPr="00C7244C">
              <w:rPr>
                <w:lang w:eastAsia="zh-CN"/>
              </w:rPr>
              <w:t>15</w:t>
            </w:r>
          </w:p>
        </w:tc>
        <w:tc>
          <w:tcPr>
            <w:tcW w:w="778" w:type="dxa"/>
            <w:tcBorders>
              <w:top w:val="single" w:sz="6" w:space="0" w:color="auto"/>
              <w:left w:val="single" w:sz="6" w:space="0" w:color="auto"/>
              <w:bottom w:val="single" w:sz="4" w:space="0" w:color="auto"/>
              <w:right w:val="single" w:sz="6" w:space="0" w:color="auto"/>
            </w:tcBorders>
            <w:hideMark/>
          </w:tcPr>
          <w:p w14:paraId="49E731B7" w14:textId="77777777" w:rsidR="00B64C2B" w:rsidRPr="00C7244C" w:rsidRDefault="00B64C2B">
            <w:pPr>
              <w:pStyle w:val="TAH"/>
              <w:spacing w:line="254" w:lineRule="auto"/>
              <w:rPr>
                <w:lang w:eastAsia="zh-CN"/>
              </w:rPr>
            </w:pPr>
            <w:r w:rsidRPr="00C7244C">
              <w:rPr>
                <w:lang w:eastAsia="zh-CN"/>
              </w:rPr>
              <w:t>30</w:t>
            </w:r>
          </w:p>
        </w:tc>
        <w:tc>
          <w:tcPr>
            <w:tcW w:w="778" w:type="dxa"/>
            <w:tcBorders>
              <w:top w:val="single" w:sz="6" w:space="0" w:color="auto"/>
              <w:left w:val="single" w:sz="6" w:space="0" w:color="auto"/>
              <w:bottom w:val="single" w:sz="4" w:space="0" w:color="auto"/>
              <w:right w:val="single" w:sz="6" w:space="0" w:color="auto"/>
            </w:tcBorders>
            <w:hideMark/>
          </w:tcPr>
          <w:p w14:paraId="456B0C93" w14:textId="77777777" w:rsidR="00B64C2B" w:rsidRPr="00C7244C" w:rsidRDefault="00B64C2B">
            <w:pPr>
              <w:pStyle w:val="TAH"/>
              <w:spacing w:line="254" w:lineRule="auto"/>
              <w:rPr>
                <w:lang w:eastAsia="zh-CN"/>
              </w:rPr>
            </w:pPr>
            <w:r w:rsidRPr="00C7244C">
              <w:rPr>
                <w:lang w:eastAsia="zh-CN"/>
              </w:rPr>
              <w:t>60</w:t>
            </w:r>
          </w:p>
        </w:tc>
        <w:tc>
          <w:tcPr>
            <w:tcW w:w="778" w:type="dxa"/>
            <w:tcBorders>
              <w:top w:val="single" w:sz="6" w:space="0" w:color="auto"/>
              <w:left w:val="single" w:sz="6" w:space="0" w:color="auto"/>
              <w:bottom w:val="single" w:sz="4" w:space="0" w:color="auto"/>
              <w:right w:val="single" w:sz="6" w:space="0" w:color="auto"/>
            </w:tcBorders>
            <w:hideMark/>
          </w:tcPr>
          <w:p w14:paraId="36CE4E1A" w14:textId="77777777" w:rsidR="00B64C2B" w:rsidRPr="00C7244C" w:rsidRDefault="00B64C2B">
            <w:pPr>
              <w:pStyle w:val="TAH"/>
              <w:spacing w:line="254" w:lineRule="auto"/>
            </w:pPr>
            <w:r w:rsidRPr="00C7244C">
              <w:rPr>
                <w:lang w:eastAsia="zh-CN"/>
              </w:rPr>
              <w:t>15</w:t>
            </w:r>
          </w:p>
        </w:tc>
        <w:tc>
          <w:tcPr>
            <w:tcW w:w="785" w:type="dxa"/>
            <w:tcBorders>
              <w:top w:val="single" w:sz="6" w:space="0" w:color="auto"/>
              <w:left w:val="single" w:sz="6" w:space="0" w:color="auto"/>
              <w:bottom w:val="single" w:sz="4" w:space="0" w:color="auto"/>
              <w:right w:val="single" w:sz="6" w:space="0" w:color="auto"/>
            </w:tcBorders>
            <w:hideMark/>
          </w:tcPr>
          <w:p w14:paraId="23970819" w14:textId="77777777" w:rsidR="00B64C2B" w:rsidRPr="00C7244C" w:rsidRDefault="00B64C2B">
            <w:pPr>
              <w:pStyle w:val="TAH"/>
              <w:spacing w:line="254" w:lineRule="auto"/>
            </w:pPr>
            <w:r w:rsidRPr="00C7244C">
              <w:rPr>
                <w:lang w:eastAsia="zh-CN"/>
              </w:rPr>
              <w:t>30</w:t>
            </w:r>
          </w:p>
        </w:tc>
        <w:tc>
          <w:tcPr>
            <w:tcW w:w="882" w:type="dxa"/>
            <w:tcBorders>
              <w:top w:val="single" w:sz="6" w:space="0" w:color="auto"/>
              <w:left w:val="single" w:sz="6" w:space="0" w:color="auto"/>
              <w:bottom w:val="single" w:sz="4" w:space="0" w:color="auto"/>
              <w:right w:val="single" w:sz="6" w:space="0" w:color="auto"/>
            </w:tcBorders>
            <w:hideMark/>
          </w:tcPr>
          <w:p w14:paraId="741E79F3" w14:textId="77777777" w:rsidR="00B64C2B" w:rsidRPr="00C7244C" w:rsidRDefault="00B64C2B">
            <w:pPr>
              <w:pStyle w:val="TAH"/>
              <w:spacing w:line="254" w:lineRule="auto"/>
            </w:pPr>
            <w:r w:rsidRPr="00C7244C">
              <w:rPr>
                <w:lang w:eastAsia="zh-CN"/>
              </w:rPr>
              <w:t>60</w:t>
            </w:r>
          </w:p>
        </w:tc>
        <w:tc>
          <w:tcPr>
            <w:tcW w:w="715" w:type="dxa"/>
            <w:tcBorders>
              <w:top w:val="nil"/>
              <w:left w:val="single" w:sz="6" w:space="0" w:color="auto"/>
              <w:bottom w:val="single" w:sz="4" w:space="0" w:color="auto"/>
              <w:right w:val="single" w:sz="6" w:space="0" w:color="auto"/>
            </w:tcBorders>
          </w:tcPr>
          <w:p w14:paraId="50395B6F" w14:textId="77777777" w:rsidR="00B64C2B" w:rsidRPr="00C7244C" w:rsidRDefault="00B64C2B">
            <w:pPr>
              <w:pStyle w:val="TAH"/>
              <w:spacing w:line="254" w:lineRule="auto"/>
            </w:pPr>
          </w:p>
        </w:tc>
        <w:tc>
          <w:tcPr>
            <w:tcW w:w="1653" w:type="dxa"/>
            <w:tcBorders>
              <w:top w:val="nil"/>
              <w:left w:val="single" w:sz="6" w:space="0" w:color="auto"/>
              <w:bottom w:val="nil"/>
              <w:right w:val="single" w:sz="4" w:space="0" w:color="auto"/>
            </w:tcBorders>
          </w:tcPr>
          <w:p w14:paraId="43758A6A" w14:textId="77777777" w:rsidR="00B64C2B" w:rsidRPr="00C7244C" w:rsidRDefault="00B64C2B">
            <w:pPr>
              <w:pStyle w:val="TAH"/>
              <w:spacing w:line="254" w:lineRule="auto"/>
            </w:pPr>
          </w:p>
        </w:tc>
        <w:tc>
          <w:tcPr>
            <w:tcW w:w="824" w:type="dxa"/>
            <w:tcBorders>
              <w:top w:val="single" w:sz="6" w:space="0" w:color="auto"/>
              <w:left w:val="single" w:sz="4" w:space="0" w:color="auto"/>
              <w:bottom w:val="nil"/>
              <w:right w:val="single" w:sz="6" w:space="0" w:color="auto"/>
            </w:tcBorders>
            <w:hideMark/>
          </w:tcPr>
          <w:p w14:paraId="0F4BDD3A"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15 kHz</w:t>
            </w:r>
          </w:p>
        </w:tc>
        <w:tc>
          <w:tcPr>
            <w:tcW w:w="824" w:type="dxa"/>
            <w:tcBorders>
              <w:top w:val="single" w:sz="6" w:space="0" w:color="auto"/>
              <w:left w:val="single" w:sz="4" w:space="0" w:color="auto"/>
              <w:bottom w:val="nil"/>
              <w:right w:val="single" w:sz="6" w:space="0" w:color="auto"/>
            </w:tcBorders>
            <w:hideMark/>
          </w:tcPr>
          <w:p w14:paraId="6C72AFF1"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30 kHz</w:t>
            </w:r>
          </w:p>
        </w:tc>
        <w:tc>
          <w:tcPr>
            <w:tcW w:w="824" w:type="dxa"/>
            <w:tcBorders>
              <w:top w:val="single" w:sz="6" w:space="0" w:color="auto"/>
              <w:left w:val="single" w:sz="4" w:space="0" w:color="auto"/>
              <w:bottom w:val="nil"/>
              <w:right w:val="single" w:sz="6" w:space="0" w:color="auto"/>
            </w:tcBorders>
            <w:hideMark/>
          </w:tcPr>
          <w:p w14:paraId="06D4A166"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60 kHz</w:t>
            </w:r>
          </w:p>
        </w:tc>
        <w:tc>
          <w:tcPr>
            <w:tcW w:w="969" w:type="dxa"/>
            <w:tcBorders>
              <w:top w:val="nil"/>
              <w:left w:val="single" w:sz="6" w:space="0" w:color="auto"/>
              <w:bottom w:val="nil"/>
              <w:right w:val="single" w:sz="6" w:space="0" w:color="auto"/>
            </w:tcBorders>
          </w:tcPr>
          <w:p w14:paraId="26406873" w14:textId="77777777" w:rsidR="00B64C2B" w:rsidRPr="00C7244C" w:rsidRDefault="00B64C2B">
            <w:pPr>
              <w:pStyle w:val="TAH"/>
              <w:spacing w:line="254" w:lineRule="auto"/>
              <w:rPr>
                <w:sz w:val="16"/>
                <w:szCs w:val="16"/>
              </w:rPr>
            </w:pPr>
          </w:p>
        </w:tc>
        <w:tc>
          <w:tcPr>
            <w:tcW w:w="1047" w:type="dxa"/>
            <w:tcBorders>
              <w:top w:val="nil"/>
              <w:left w:val="single" w:sz="6" w:space="0" w:color="auto"/>
              <w:bottom w:val="nil"/>
              <w:right w:val="single" w:sz="4" w:space="0" w:color="auto"/>
            </w:tcBorders>
          </w:tcPr>
          <w:p w14:paraId="0FF3C591" w14:textId="77777777" w:rsidR="00B64C2B" w:rsidRPr="00C7244C" w:rsidRDefault="00B64C2B">
            <w:pPr>
              <w:pStyle w:val="TAH"/>
              <w:spacing w:line="254" w:lineRule="auto"/>
              <w:rPr>
                <w:sz w:val="16"/>
                <w:szCs w:val="16"/>
              </w:rPr>
            </w:pPr>
          </w:p>
        </w:tc>
      </w:tr>
      <w:tr w:rsidR="00B64C2B" w:rsidRPr="00C7244C" w14:paraId="12526B25" w14:textId="77777777" w:rsidTr="00B64C2B">
        <w:trPr>
          <w:trHeight w:val="414"/>
          <w:jc w:val="center"/>
        </w:trPr>
        <w:tc>
          <w:tcPr>
            <w:tcW w:w="777" w:type="dxa"/>
            <w:tcBorders>
              <w:top w:val="single" w:sz="4" w:space="0" w:color="auto"/>
              <w:left w:val="single" w:sz="4" w:space="0" w:color="auto"/>
              <w:bottom w:val="nil"/>
              <w:right w:val="single" w:sz="4" w:space="0" w:color="auto"/>
            </w:tcBorders>
            <w:vAlign w:val="center"/>
            <w:hideMark/>
          </w:tcPr>
          <w:p w14:paraId="0F826D07" w14:textId="77777777" w:rsidR="00B64C2B" w:rsidRPr="00C7244C" w:rsidRDefault="00B64C2B">
            <w:pPr>
              <w:pStyle w:val="TAC"/>
              <w:spacing w:line="254" w:lineRule="auto"/>
            </w:pPr>
            <w:r w:rsidRPr="00C7244C">
              <w:sym w:font="Symbol" w:char="F0B1"/>
            </w:r>
            <w:r w:rsidRPr="00C7244C">
              <w:t>3</w:t>
            </w:r>
          </w:p>
        </w:tc>
        <w:tc>
          <w:tcPr>
            <w:tcW w:w="778" w:type="dxa"/>
            <w:tcBorders>
              <w:top w:val="single" w:sz="4" w:space="0" w:color="auto"/>
              <w:left w:val="single" w:sz="4" w:space="0" w:color="auto"/>
              <w:bottom w:val="nil"/>
              <w:right w:val="single" w:sz="4" w:space="0" w:color="auto"/>
            </w:tcBorders>
            <w:vAlign w:val="center"/>
            <w:hideMark/>
          </w:tcPr>
          <w:p w14:paraId="199D6E9A" w14:textId="77777777" w:rsidR="00B64C2B" w:rsidRPr="00C7244C" w:rsidRDefault="00B64C2B">
            <w:pPr>
              <w:pStyle w:val="TAC"/>
              <w:spacing w:line="254" w:lineRule="auto"/>
            </w:pPr>
            <w:r w:rsidRPr="00C7244C">
              <w:sym w:font="Symbol" w:char="F0B1"/>
            </w:r>
            <w:r w:rsidRPr="00C7244C">
              <w:t>3.5</w:t>
            </w:r>
          </w:p>
        </w:tc>
        <w:tc>
          <w:tcPr>
            <w:tcW w:w="778" w:type="dxa"/>
            <w:tcBorders>
              <w:top w:val="single" w:sz="4" w:space="0" w:color="auto"/>
              <w:left w:val="single" w:sz="4" w:space="0" w:color="auto"/>
              <w:bottom w:val="nil"/>
              <w:right w:val="single" w:sz="4" w:space="0" w:color="auto"/>
            </w:tcBorders>
            <w:vAlign w:val="center"/>
            <w:hideMark/>
          </w:tcPr>
          <w:p w14:paraId="47A8C13E" w14:textId="77777777" w:rsidR="00B64C2B" w:rsidRPr="00C7244C" w:rsidRDefault="00B64C2B">
            <w:pPr>
              <w:pStyle w:val="TAC"/>
              <w:spacing w:line="254" w:lineRule="auto"/>
            </w:pPr>
            <w:r w:rsidRPr="00C7244C">
              <w:sym w:font="Symbol" w:char="F0B1"/>
            </w:r>
            <w:r w:rsidRPr="00C7244C">
              <w:t>5</w:t>
            </w:r>
          </w:p>
        </w:tc>
        <w:tc>
          <w:tcPr>
            <w:tcW w:w="778" w:type="dxa"/>
            <w:tcBorders>
              <w:top w:val="single" w:sz="4" w:space="0" w:color="auto"/>
              <w:left w:val="single" w:sz="4" w:space="0" w:color="auto"/>
              <w:bottom w:val="nil"/>
              <w:right w:val="single" w:sz="4" w:space="0" w:color="auto"/>
            </w:tcBorders>
            <w:vAlign w:val="center"/>
            <w:hideMark/>
          </w:tcPr>
          <w:p w14:paraId="300A4350" w14:textId="77777777" w:rsidR="00B64C2B" w:rsidRPr="00C7244C" w:rsidRDefault="00B64C2B">
            <w:pPr>
              <w:pStyle w:val="TAC"/>
              <w:spacing w:line="254" w:lineRule="auto"/>
            </w:pPr>
            <w:r w:rsidRPr="00C7244C">
              <w:sym w:font="Symbol" w:char="F0B1"/>
            </w:r>
            <w:r w:rsidRPr="00C7244C">
              <w:t>7.5</w:t>
            </w:r>
          </w:p>
        </w:tc>
        <w:tc>
          <w:tcPr>
            <w:tcW w:w="785" w:type="dxa"/>
            <w:tcBorders>
              <w:top w:val="single" w:sz="4" w:space="0" w:color="auto"/>
              <w:left w:val="single" w:sz="4" w:space="0" w:color="auto"/>
              <w:bottom w:val="nil"/>
              <w:right w:val="single" w:sz="4" w:space="0" w:color="auto"/>
            </w:tcBorders>
            <w:vAlign w:val="center"/>
            <w:hideMark/>
          </w:tcPr>
          <w:p w14:paraId="14C51B19" w14:textId="77777777" w:rsidR="00B64C2B" w:rsidRPr="00C7244C" w:rsidRDefault="00B64C2B">
            <w:pPr>
              <w:pStyle w:val="TAC"/>
              <w:spacing w:line="254" w:lineRule="auto"/>
            </w:pPr>
            <w:r w:rsidRPr="00C7244C">
              <w:sym w:font="Symbol" w:char="F0B1"/>
            </w:r>
            <w:r w:rsidRPr="00C7244C">
              <w:t>8</w:t>
            </w:r>
          </w:p>
        </w:tc>
        <w:tc>
          <w:tcPr>
            <w:tcW w:w="882" w:type="dxa"/>
            <w:tcBorders>
              <w:top w:val="single" w:sz="4" w:space="0" w:color="auto"/>
              <w:left w:val="single" w:sz="4" w:space="0" w:color="auto"/>
              <w:bottom w:val="nil"/>
              <w:right w:val="single" w:sz="4" w:space="0" w:color="auto"/>
            </w:tcBorders>
            <w:vAlign w:val="center"/>
            <w:hideMark/>
          </w:tcPr>
          <w:p w14:paraId="68AD490C" w14:textId="77777777" w:rsidR="00B64C2B" w:rsidRPr="00C7244C" w:rsidRDefault="00B64C2B">
            <w:pPr>
              <w:pStyle w:val="TAC"/>
              <w:spacing w:line="254" w:lineRule="auto"/>
            </w:pPr>
            <w:r w:rsidRPr="00C7244C">
              <w:sym w:font="Symbol" w:char="F0B1"/>
            </w:r>
            <w:r w:rsidRPr="00C7244C">
              <w:t>9.5</w:t>
            </w:r>
          </w:p>
        </w:tc>
        <w:tc>
          <w:tcPr>
            <w:tcW w:w="715" w:type="dxa"/>
            <w:tcBorders>
              <w:top w:val="single" w:sz="4" w:space="0" w:color="auto"/>
              <w:left w:val="single" w:sz="4" w:space="0" w:color="auto"/>
              <w:bottom w:val="nil"/>
              <w:right w:val="single" w:sz="4" w:space="0" w:color="auto"/>
            </w:tcBorders>
            <w:vAlign w:val="center"/>
            <w:hideMark/>
          </w:tcPr>
          <w:p w14:paraId="5AD84FB0" w14:textId="77777777" w:rsidR="00B64C2B" w:rsidRPr="00C7244C" w:rsidRDefault="00B64C2B">
            <w:pPr>
              <w:pStyle w:val="TAC"/>
              <w:spacing w:line="254" w:lineRule="auto"/>
            </w:pPr>
            <w:r w:rsidRPr="00C7244C">
              <w:sym w:font="Symbol" w:char="F0B3"/>
            </w:r>
            <w:r w:rsidRPr="00C7244C">
              <w:t>1</w:t>
            </w:r>
          </w:p>
        </w:tc>
        <w:tc>
          <w:tcPr>
            <w:tcW w:w="1653" w:type="dxa"/>
            <w:tcBorders>
              <w:top w:val="single" w:sz="6" w:space="0" w:color="auto"/>
              <w:left w:val="single" w:sz="4" w:space="0" w:color="auto"/>
              <w:bottom w:val="single" w:sz="6" w:space="0" w:color="auto"/>
              <w:right w:val="single" w:sz="4" w:space="0" w:color="auto"/>
            </w:tcBorders>
            <w:vAlign w:val="center"/>
            <w:hideMark/>
          </w:tcPr>
          <w:p w14:paraId="3775F638" w14:textId="77777777" w:rsidR="00B64C2B" w:rsidRPr="00C7244C" w:rsidRDefault="00B64C2B">
            <w:pPr>
              <w:pStyle w:val="TAC"/>
              <w:spacing w:line="254" w:lineRule="auto"/>
            </w:pPr>
            <w:r w:rsidRPr="00C7244C">
              <w:t>NR_TDD_FR1_A,</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738FAB" w14:textId="77777777" w:rsidR="00B64C2B" w:rsidRPr="00C7244C" w:rsidRDefault="00B64C2B">
            <w:pPr>
              <w:pStyle w:val="TAC"/>
              <w:spacing w:line="254" w:lineRule="auto"/>
            </w:pPr>
            <w:r w:rsidRPr="00C7244C">
              <w:t>-120</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5B7E58" w14:textId="77777777" w:rsidR="00B64C2B" w:rsidRPr="00C7244C" w:rsidRDefault="00B64C2B">
            <w:pPr>
              <w:pStyle w:val="TAC"/>
              <w:spacing w:line="254" w:lineRule="auto"/>
            </w:pPr>
            <w:r w:rsidRPr="00C7244C">
              <w:t>-117</w:t>
            </w:r>
          </w:p>
        </w:tc>
        <w:tc>
          <w:tcPr>
            <w:tcW w:w="824" w:type="dxa"/>
            <w:tcBorders>
              <w:top w:val="single" w:sz="6" w:space="0" w:color="auto"/>
              <w:left w:val="single" w:sz="4" w:space="0" w:color="auto"/>
              <w:bottom w:val="single" w:sz="6" w:space="0" w:color="auto"/>
              <w:right w:val="single" w:sz="6" w:space="0" w:color="auto"/>
            </w:tcBorders>
            <w:vAlign w:val="center"/>
            <w:hideMark/>
          </w:tcPr>
          <w:p w14:paraId="280ACD0A" w14:textId="77777777" w:rsidR="00B64C2B" w:rsidRPr="00C7244C" w:rsidRDefault="00B64C2B">
            <w:pPr>
              <w:pStyle w:val="TAC"/>
              <w:spacing w:line="254" w:lineRule="auto"/>
            </w:pPr>
            <w:r w:rsidRPr="00C7244C">
              <w:rPr>
                <w:rFonts w:cs="Arial"/>
                <w:lang w:eastAsia="ko-KR"/>
              </w:rPr>
              <w:t>-114</w:t>
            </w:r>
          </w:p>
        </w:tc>
        <w:tc>
          <w:tcPr>
            <w:tcW w:w="969" w:type="dxa"/>
            <w:tcBorders>
              <w:top w:val="single" w:sz="6" w:space="0" w:color="auto"/>
              <w:left w:val="single" w:sz="6" w:space="0" w:color="auto"/>
              <w:bottom w:val="single" w:sz="6" w:space="0" w:color="auto"/>
              <w:right w:val="single" w:sz="6" w:space="0" w:color="auto"/>
            </w:tcBorders>
            <w:vAlign w:val="center"/>
            <w:hideMark/>
          </w:tcPr>
          <w:p w14:paraId="4168AEA8"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68013B72" w14:textId="77777777" w:rsidR="00B64C2B" w:rsidRPr="00C7244C" w:rsidRDefault="00B64C2B">
            <w:pPr>
              <w:pStyle w:val="TAC"/>
              <w:spacing w:line="254" w:lineRule="auto"/>
            </w:pPr>
            <w:r w:rsidRPr="00C7244C">
              <w:t>-70</w:t>
            </w:r>
          </w:p>
        </w:tc>
      </w:tr>
      <w:tr w:rsidR="00B64C2B" w:rsidRPr="00C7244C" w14:paraId="7A3F7D4B" w14:textId="77777777" w:rsidTr="00B64C2B">
        <w:trPr>
          <w:trHeight w:val="399"/>
          <w:jc w:val="center"/>
        </w:trPr>
        <w:tc>
          <w:tcPr>
            <w:tcW w:w="777" w:type="dxa"/>
            <w:tcBorders>
              <w:top w:val="nil"/>
              <w:left w:val="single" w:sz="4" w:space="0" w:color="auto"/>
              <w:bottom w:val="nil"/>
              <w:right w:val="single" w:sz="4" w:space="0" w:color="auto"/>
            </w:tcBorders>
            <w:vAlign w:val="center"/>
          </w:tcPr>
          <w:p w14:paraId="7EE51F0A"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6E4B01B"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7E44BDD1"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E32FC1B" w14:textId="77777777" w:rsidR="00B64C2B" w:rsidRPr="00C7244C"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74FE50FA" w14:textId="77777777" w:rsidR="00B64C2B" w:rsidRPr="00C7244C"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5B75775C" w14:textId="77777777" w:rsidR="00B64C2B" w:rsidRPr="00C7244C"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4470FE08"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DCE4B2E" w14:textId="77777777" w:rsidR="00B64C2B" w:rsidRPr="00C7244C" w:rsidRDefault="00B64C2B">
            <w:pPr>
              <w:pStyle w:val="TAC"/>
              <w:spacing w:line="254" w:lineRule="auto"/>
            </w:pPr>
            <w:r w:rsidRPr="00C7244C">
              <w:t>NR_TDD_FR1_C</w:t>
            </w:r>
          </w:p>
        </w:tc>
        <w:tc>
          <w:tcPr>
            <w:tcW w:w="824" w:type="dxa"/>
            <w:tcBorders>
              <w:top w:val="single" w:sz="6" w:space="0" w:color="auto"/>
              <w:left w:val="single" w:sz="4" w:space="0" w:color="auto"/>
              <w:bottom w:val="single" w:sz="6" w:space="0" w:color="auto"/>
              <w:right w:val="single" w:sz="6" w:space="0" w:color="auto"/>
            </w:tcBorders>
            <w:vAlign w:val="center"/>
            <w:hideMark/>
          </w:tcPr>
          <w:p w14:paraId="2E26E81F" w14:textId="77777777" w:rsidR="00B64C2B" w:rsidRPr="00C7244C" w:rsidRDefault="00B64C2B">
            <w:pPr>
              <w:pStyle w:val="TAC"/>
              <w:spacing w:line="254" w:lineRule="auto"/>
            </w:pPr>
            <w:r w:rsidRPr="00C7244C">
              <w:t>-119</w:t>
            </w:r>
          </w:p>
        </w:tc>
        <w:tc>
          <w:tcPr>
            <w:tcW w:w="824" w:type="dxa"/>
            <w:tcBorders>
              <w:top w:val="single" w:sz="6" w:space="0" w:color="auto"/>
              <w:left w:val="single" w:sz="4" w:space="0" w:color="auto"/>
              <w:bottom w:val="single" w:sz="6" w:space="0" w:color="auto"/>
              <w:right w:val="single" w:sz="6" w:space="0" w:color="auto"/>
            </w:tcBorders>
            <w:vAlign w:val="center"/>
            <w:hideMark/>
          </w:tcPr>
          <w:p w14:paraId="25A3C0E2" w14:textId="77777777" w:rsidR="00B64C2B" w:rsidRPr="00C7244C" w:rsidRDefault="00B64C2B">
            <w:pPr>
              <w:pStyle w:val="TAC"/>
              <w:spacing w:line="254" w:lineRule="auto"/>
            </w:pPr>
            <w:r w:rsidRPr="00C7244C">
              <w:t>-116</w:t>
            </w:r>
          </w:p>
        </w:tc>
        <w:tc>
          <w:tcPr>
            <w:tcW w:w="824" w:type="dxa"/>
            <w:tcBorders>
              <w:top w:val="single" w:sz="6" w:space="0" w:color="auto"/>
              <w:left w:val="single" w:sz="4" w:space="0" w:color="auto"/>
              <w:bottom w:val="single" w:sz="6" w:space="0" w:color="auto"/>
              <w:right w:val="single" w:sz="6" w:space="0" w:color="auto"/>
            </w:tcBorders>
            <w:vAlign w:val="center"/>
            <w:hideMark/>
          </w:tcPr>
          <w:p w14:paraId="162B6CDB" w14:textId="77777777" w:rsidR="00B64C2B" w:rsidRPr="00C7244C" w:rsidRDefault="00B64C2B">
            <w:pPr>
              <w:pStyle w:val="TAC"/>
              <w:spacing w:line="254" w:lineRule="auto"/>
            </w:pPr>
            <w:r w:rsidRPr="00C7244C">
              <w:rPr>
                <w:rFonts w:cs="Arial"/>
                <w:lang w:eastAsia="ko-KR"/>
              </w:rPr>
              <w:t>-113</w:t>
            </w:r>
          </w:p>
        </w:tc>
        <w:tc>
          <w:tcPr>
            <w:tcW w:w="969" w:type="dxa"/>
            <w:tcBorders>
              <w:top w:val="single" w:sz="6" w:space="0" w:color="auto"/>
              <w:left w:val="single" w:sz="6" w:space="0" w:color="auto"/>
              <w:bottom w:val="single" w:sz="6" w:space="0" w:color="auto"/>
              <w:right w:val="single" w:sz="6" w:space="0" w:color="auto"/>
            </w:tcBorders>
            <w:vAlign w:val="center"/>
            <w:hideMark/>
          </w:tcPr>
          <w:p w14:paraId="1AFBBD5E"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469C6E47" w14:textId="77777777" w:rsidR="00B64C2B" w:rsidRPr="00C7244C" w:rsidRDefault="00B64C2B">
            <w:pPr>
              <w:pStyle w:val="TAC"/>
              <w:spacing w:line="254" w:lineRule="auto"/>
            </w:pPr>
            <w:r w:rsidRPr="00C7244C">
              <w:t>-70</w:t>
            </w:r>
          </w:p>
        </w:tc>
      </w:tr>
      <w:tr w:rsidR="00B64C2B" w:rsidRPr="00C7244C" w14:paraId="296708AF" w14:textId="77777777" w:rsidTr="00B64C2B">
        <w:trPr>
          <w:trHeight w:val="414"/>
          <w:jc w:val="center"/>
        </w:trPr>
        <w:tc>
          <w:tcPr>
            <w:tcW w:w="777" w:type="dxa"/>
            <w:tcBorders>
              <w:top w:val="nil"/>
              <w:left w:val="single" w:sz="4" w:space="0" w:color="auto"/>
              <w:bottom w:val="nil"/>
              <w:right w:val="single" w:sz="4" w:space="0" w:color="auto"/>
            </w:tcBorders>
            <w:vAlign w:val="center"/>
          </w:tcPr>
          <w:p w14:paraId="70B6AED6"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B5E4D0B"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5BBE57DE"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03DB452" w14:textId="77777777" w:rsidR="00B64C2B" w:rsidRPr="00C7244C"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4A3B6B01" w14:textId="77777777" w:rsidR="00B64C2B" w:rsidRPr="00C7244C"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6484EE90" w14:textId="77777777" w:rsidR="00B64C2B" w:rsidRPr="00C7244C"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5AC0E50D"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51FFC4A" w14:textId="77777777" w:rsidR="00B64C2B" w:rsidRPr="00C7244C" w:rsidRDefault="00B64C2B">
            <w:pPr>
              <w:pStyle w:val="TAC"/>
              <w:spacing w:line="254" w:lineRule="auto"/>
            </w:pPr>
            <w:r w:rsidRPr="00C7244C">
              <w:t>NR_TDD_FR1_D</w:t>
            </w:r>
          </w:p>
        </w:tc>
        <w:tc>
          <w:tcPr>
            <w:tcW w:w="824" w:type="dxa"/>
            <w:tcBorders>
              <w:top w:val="single" w:sz="6" w:space="0" w:color="auto"/>
              <w:left w:val="single" w:sz="4" w:space="0" w:color="auto"/>
              <w:bottom w:val="single" w:sz="6" w:space="0" w:color="auto"/>
              <w:right w:val="single" w:sz="6" w:space="0" w:color="auto"/>
            </w:tcBorders>
            <w:vAlign w:val="center"/>
            <w:hideMark/>
          </w:tcPr>
          <w:p w14:paraId="271E712F" w14:textId="77777777" w:rsidR="00B64C2B" w:rsidRPr="00C7244C" w:rsidRDefault="00B64C2B">
            <w:pPr>
              <w:pStyle w:val="TAC"/>
              <w:spacing w:line="254" w:lineRule="auto"/>
            </w:pPr>
            <w:r w:rsidRPr="00C7244C">
              <w:t>-118.5</w:t>
            </w:r>
          </w:p>
        </w:tc>
        <w:tc>
          <w:tcPr>
            <w:tcW w:w="824" w:type="dxa"/>
            <w:tcBorders>
              <w:top w:val="single" w:sz="6" w:space="0" w:color="auto"/>
              <w:left w:val="single" w:sz="4" w:space="0" w:color="auto"/>
              <w:bottom w:val="single" w:sz="6" w:space="0" w:color="auto"/>
              <w:right w:val="single" w:sz="6" w:space="0" w:color="auto"/>
            </w:tcBorders>
            <w:vAlign w:val="center"/>
            <w:hideMark/>
          </w:tcPr>
          <w:p w14:paraId="55E8EACB" w14:textId="77777777" w:rsidR="00B64C2B" w:rsidRPr="00C7244C" w:rsidRDefault="00B64C2B">
            <w:pPr>
              <w:pStyle w:val="TAC"/>
              <w:spacing w:line="254" w:lineRule="auto"/>
            </w:pPr>
            <w:r w:rsidRPr="00C7244C">
              <w:t>-115.5</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845BF7" w14:textId="77777777" w:rsidR="00B64C2B" w:rsidRPr="00C7244C" w:rsidRDefault="00B64C2B">
            <w:pPr>
              <w:pStyle w:val="TAC"/>
              <w:spacing w:line="254" w:lineRule="auto"/>
            </w:pPr>
            <w:r w:rsidRPr="00C7244C">
              <w:rPr>
                <w:rFonts w:cs="Arial"/>
                <w:lang w:eastAsia="ko-KR"/>
              </w:rPr>
              <w:t>-112.5</w:t>
            </w:r>
          </w:p>
        </w:tc>
        <w:tc>
          <w:tcPr>
            <w:tcW w:w="969" w:type="dxa"/>
            <w:tcBorders>
              <w:top w:val="single" w:sz="6" w:space="0" w:color="auto"/>
              <w:left w:val="single" w:sz="6" w:space="0" w:color="auto"/>
              <w:bottom w:val="single" w:sz="6" w:space="0" w:color="auto"/>
              <w:right w:val="single" w:sz="6" w:space="0" w:color="auto"/>
            </w:tcBorders>
            <w:vAlign w:val="center"/>
            <w:hideMark/>
          </w:tcPr>
          <w:p w14:paraId="67C8F3FC"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34501E9" w14:textId="77777777" w:rsidR="00B64C2B" w:rsidRPr="00C7244C" w:rsidRDefault="00B64C2B">
            <w:pPr>
              <w:pStyle w:val="TAC"/>
              <w:spacing w:line="254" w:lineRule="auto"/>
            </w:pPr>
            <w:r w:rsidRPr="00C7244C">
              <w:t>-70</w:t>
            </w:r>
          </w:p>
        </w:tc>
      </w:tr>
      <w:tr w:rsidR="00B64C2B" w:rsidRPr="00C7244C" w14:paraId="5D12C0FB" w14:textId="77777777" w:rsidTr="00B64C2B">
        <w:trPr>
          <w:trHeight w:val="399"/>
          <w:jc w:val="center"/>
        </w:trPr>
        <w:tc>
          <w:tcPr>
            <w:tcW w:w="777" w:type="dxa"/>
            <w:tcBorders>
              <w:top w:val="nil"/>
              <w:left w:val="single" w:sz="4" w:space="0" w:color="auto"/>
              <w:bottom w:val="single" w:sz="4" w:space="0" w:color="auto"/>
              <w:right w:val="single" w:sz="4" w:space="0" w:color="auto"/>
            </w:tcBorders>
            <w:vAlign w:val="center"/>
          </w:tcPr>
          <w:p w14:paraId="70C4EE86"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4DFF796C"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5CE2100E"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678ED189" w14:textId="77777777" w:rsidR="00B64C2B" w:rsidRPr="00C7244C" w:rsidRDefault="00B64C2B">
            <w:pPr>
              <w:pStyle w:val="TAC"/>
              <w:spacing w:line="254" w:lineRule="auto"/>
            </w:pPr>
          </w:p>
        </w:tc>
        <w:tc>
          <w:tcPr>
            <w:tcW w:w="785" w:type="dxa"/>
            <w:tcBorders>
              <w:top w:val="nil"/>
              <w:left w:val="single" w:sz="4" w:space="0" w:color="auto"/>
              <w:bottom w:val="single" w:sz="4" w:space="0" w:color="auto"/>
              <w:right w:val="single" w:sz="4" w:space="0" w:color="auto"/>
            </w:tcBorders>
            <w:vAlign w:val="center"/>
          </w:tcPr>
          <w:p w14:paraId="6D09568C" w14:textId="77777777" w:rsidR="00B64C2B" w:rsidRPr="00C7244C" w:rsidRDefault="00B64C2B">
            <w:pPr>
              <w:pStyle w:val="TAC"/>
              <w:spacing w:line="254" w:lineRule="auto"/>
            </w:pPr>
          </w:p>
        </w:tc>
        <w:tc>
          <w:tcPr>
            <w:tcW w:w="882" w:type="dxa"/>
            <w:tcBorders>
              <w:top w:val="nil"/>
              <w:left w:val="single" w:sz="4" w:space="0" w:color="auto"/>
              <w:bottom w:val="single" w:sz="4" w:space="0" w:color="auto"/>
              <w:right w:val="single" w:sz="4" w:space="0" w:color="auto"/>
            </w:tcBorders>
            <w:vAlign w:val="center"/>
          </w:tcPr>
          <w:p w14:paraId="1A4A3AA3" w14:textId="77777777" w:rsidR="00B64C2B" w:rsidRPr="00C7244C" w:rsidRDefault="00B64C2B">
            <w:pPr>
              <w:pStyle w:val="TAC"/>
              <w:spacing w:line="254" w:lineRule="auto"/>
            </w:pPr>
          </w:p>
        </w:tc>
        <w:tc>
          <w:tcPr>
            <w:tcW w:w="715" w:type="dxa"/>
            <w:tcBorders>
              <w:top w:val="nil"/>
              <w:left w:val="single" w:sz="4" w:space="0" w:color="auto"/>
              <w:bottom w:val="single" w:sz="4" w:space="0" w:color="auto"/>
              <w:right w:val="single" w:sz="4" w:space="0" w:color="auto"/>
            </w:tcBorders>
            <w:vAlign w:val="center"/>
          </w:tcPr>
          <w:p w14:paraId="2CB849C5"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4F2DA24" w14:textId="77777777" w:rsidR="00B64C2B" w:rsidRPr="00C7244C" w:rsidRDefault="00B64C2B">
            <w:pPr>
              <w:pStyle w:val="TAC"/>
              <w:spacing w:line="254" w:lineRule="auto"/>
            </w:pPr>
            <w:r w:rsidRPr="00C7244C">
              <w:t>NR_TDD_FR1_E</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A76D2B" w14:textId="77777777" w:rsidR="00B64C2B" w:rsidRPr="00C7244C" w:rsidRDefault="00B64C2B">
            <w:pPr>
              <w:pStyle w:val="TAC"/>
              <w:spacing w:line="254" w:lineRule="auto"/>
            </w:pPr>
            <w:r w:rsidRPr="00C7244C">
              <w:t>-118</w:t>
            </w:r>
          </w:p>
        </w:tc>
        <w:tc>
          <w:tcPr>
            <w:tcW w:w="824" w:type="dxa"/>
            <w:tcBorders>
              <w:top w:val="single" w:sz="6" w:space="0" w:color="auto"/>
              <w:left w:val="single" w:sz="4" w:space="0" w:color="auto"/>
              <w:bottom w:val="single" w:sz="6" w:space="0" w:color="auto"/>
              <w:right w:val="single" w:sz="6" w:space="0" w:color="auto"/>
            </w:tcBorders>
            <w:vAlign w:val="center"/>
            <w:hideMark/>
          </w:tcPr>
          <w:p w14:paraId="2913FF83" w14:textId="77777777" w:rsidR="00B64C2B" w:rsidRPr="00C7244C" w:rsidRDefault="00B64C2B">
            <w:pPr>
              <w:pStyle w:val="TAC"/>
              <w:spacing w:line="254" w:lineRule="auto"/>
            </w:pPr>
            <w:r w:rsidRPr="00C7244C">
              <w:t>-115</w:t>
            </w:r>
          </w:p>
        </w:tc>
        <w:tc>
          <w:tcPr>
            <w:tcW w:w="824" w:type="dxa"/>
            <w:tcBorders>
              <w:top w:val="single" w:sz="6" w:space="0" w:color="auto"/>
              <w:left w:val="single" w:sz="4" w:space="0" w:color="auto"/>
              <w:bottom w:val="single" w:sz="6" w:space="0" w:color="auto"/>
              <w:right w:val="single" w:sz="6" w:space="0" w:color="auto"/>
            </w:tcBorders>
            <w:vAlign w:val="center"/>
            <w:hideMark/>
          </w:tcPr>
          <w:p w14:paraId="7F3E05D9" w14:textId="77777777" w:rsidR="00B64C2B" w:rsidRPr="00C7244C" w:rsidRDefault="00B64C2B">
            <w:pPr>
              <w:pStyle w:val="TAC"/>
              <w:spacing w:line="254" w:lineRule="auto"/>
            </w:pPr>
            <w:r w:rsidRPr="00C7244C">
              <w:rPr>
                <w:rFonts w:cs="Arial"/>
                <w:lang w:eastAsia="ko-KR"/>
              </w:rPr>
              <w:t>-112</w:t>
            </w:r>
          </w:p>
        </w:tc>
        <w:tc>
          <w:tcPr>
            <w:tcW w:w="969" w:type="dxa"/>
            <w:tcBorders>
              <w:top w:val="single" w:sz="6" w:space="0" w:color="auto"/>
              <w:left w:val="single" w:sz="6" w:space="0" w:color="auto"/>
              <w:bottom w:val="single" w:sz="6" w:space="0" w:color="auto"/>
              <w:right w:val="single" w:sz="6" w:space="0" w:color="auto"/>
            </w:tcBorders>
            <w:vAlign w:val="center"/>
            <w:hideMark/>
          </w:tcPr>
          <w:p w14:paraId="09735E0E"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9EBFB41" w14:textId="77777777" w:rsidR="00B64C2B" w:rsidRPr="00C7244C" w:rsidRDefault="00B64C2B">
            <w:pPr>
              <w:pStyle w:val="TAC"/>
              <w:spacing w:line="254" w:lineRule="auto"/>
            </w:pPr>
            <w:r w:rsidRPr="00C7244C">
              <w:t>-70</w:t>
            </w:r>
          </w:p>
        </w:tc>
      </w:tr>
      <w:tr w:rsidR="00B64C2B" w:rsidRPr="00C7244C" w14:paraId="54221023" w14:textId="77777777" w:rsidTr="00B64C2B">
        <w:trPr>
          <w:trHeight w:val="1643"/>
          <w:jc w:val="center"/>
        </w:trPr>
        <w:tc>
          <w:tcPr>
            <w:tcW w:w="777" w:type="dxa"/>
            <w:tcBorders>
              <w:top w:val="single" w:sz="4" w:space="0" w:color="auto"/>
              <w:left w:val="single" w:sz="6" w:space="0" w:color="auto"/>
              <w:bottom w:val="single" w:sz="6" w:space="0" w:color="auto"/>
              <w:right w:val="single" w:sz="6" w:space="0" w:color="auto"/>
            </w:tcBorders>
            <w:hideMark/>
          </w:tcPr>
          <w:p w14:paraId="33824B41" w14:textId="77777777" w:rsidR="00B64C2B" w:rsidRPr="00C7244C" w:rsidRDefault="00B64C2B">
            <w:pPr>
              <w:pStyle w:val="TAC"/>
              <w:spacing w:line="254" w:lineRule="auto"/>
              <w:rPr>
                <w:lang w:eastAsia="zh-CN"/>
              </w:rPr>
            </w:pPr>
            <w:r w:rsidRPr="00C7244C">
              <w:sym w:font="Symbol" w:char="F0B1"/>
            </w:r>
            <w:r w:rsidRPr="00C7244C">
              <w:t>6.5</w:t>
            </w:r>
          </w:p>
        </w:tc>
        <w:tc>
          <w:tcPr>
            <w:tcW w:w="778" w:type="dxa"/>
            <w:tcBorders>
              <w:top w:val="single" w:sz="4" w:space="0" w:color="auto"/>
              <w:left w:val="single" w:sz="6" w:space="0" w:color="auto"/>
              <w:bottom w:val="single" w:sz="6" w:space="0" w:color="auto"/>
              <w:right w:val="single" w:sz="6" w:space="0" w:color="auto"/>
            </w:tcBorders>
            <w:hideMark/>
          </w:tcPr>
          <w:p w14:paraId="288DCFEF" w14:textId="77777777" w:rsidR="00B64C2B" w:rsidRPr="00C7244C" w:rsidRDefault="00B64C2B">
            <w:pPr>
              <w:pStyle w:val="TAC"/>
              <w:spacing w:line="254" w:lineRule="auto"/>
            </w:pPr>
            <w:r w:rsidRPr="00C7244C">
              <w:sym w:font="Symbol" w:char="F0B1"/>
            </w:r>
            <w:r w:rsidRPr="00C7244C">
              <w:t>7</w:t>
            </w:r>
          </w:p>
        </w:tc>
        <w:tc>
          <w:tcPr>
            <w:tcW w:w="778" w:type="dxa"/>
            <w:tcBorders>
              <w:top w:val="single" w:sz="4" w:space="0" w:color="auto"/>
              <w:left w:val="single" w:sz="6" w:space="0" w:color="auto"/>
              <w:bottom w:val="single" w:sz="6" w:space="0" w:color="auto"/>
              <w:right w:val="single" w:sz="6" w:space="0" w:color="auto"/>
            </w:tcBorders>
            <w:hideMark/>
          </w:tcPr>
          <w:p w14:paraId="636EDD10" w14:textId="77777777" w:rsidR="00B64C2B" w:rsidRPr="00C7244C" w:rsidRDefault="00B64C2B">
            <w:pPr>
              <w:pStyle w:val="TAC"/>
              <w:spacing w:line="254" w:lineRule="auto"/>
            </w:pPr>
            <w:r w:rsidRPr="00C7244C">
              <w:sym w:font="Symbol" w:char="F0B1"/>
            </w:r>
            <w:r w:rsidRPr="00C7244C">
              <w:t>8.5</w:t>
            </w:r>
          </w:p>
        </w:tc>
        <w:tc>
          <w:tcPr>
            <w:tcW w:w="778" w:type="dxa"/>
            <w:tcBorders>
              <w:top w:val="single" w:sz="4" w:space="0" w:color="auto"/>
              <w:left w:val="single" w:sz="6" w:space="0" w:color="auto"/>
              <w:bottom w:val="single" w:sz="6" w:space="0" w:color="auto"/>
              <w:right w:val="single" w:sz="6" w:space="0" w:color="auto"/>
            </w:tcBorders>
            <w:hideMark/>
          </w:tcPr>
          <w:p w14:paraId="2F239577" w14:textId="77777777" w:rsidR="00B64C2B" w:rsidRPr="00C7244C" w:rsidRDefault="00B64C2B">
            <w:pPr>
              <w:pStyle w:val="TAC"/>
              <w:spacing w:line="254" w:lineRule="auto"/>
            </w:pPr>
            <w:r w:rsidRPr="00C7244C">
              <w:sym w:font="Symbol" w:char="F0B1"/>
            </w:r>
            <w:r w:rsidRPr="00C7244C">
              <w:t>9.5</w:t>
            </w:r>
          </w:p>
        </w:tc>
        <w:tc>
          <w:tcPr>
            <w:tcW w:w="785" w:type="dxa"/>
            <w:tcBorders>
              <w:top w:val="single" w:sz="4" w:space="0" w:color="auto"/>
              <w:left w:val="single" w:sz="6" w:space="0" w:color="auto"/>
              <w:bottom w:val="single" w:sz="6" w:space="0" w:color="auto"/>
              <w:right w:val="single" w:sz="6" w:space="0" w:color="auto"/>
            </w:tcBorders>
            <w:hideMark/>
          </w:tcPr>
          <w:p w14:paraId="0329CA3B" w14:textId="77777777" w:rsidR="00B64C2B" w:rsidRPr="00C7244C" w:rsidRDefault="00B64C2B">
            <w:pPr>
              <w:pStyle w:val="TAC"/>
              <w:spacing w:line="254" w:lineRule="auto"/>
            </w:pPr>
            <w:r w:rsidRPr="00C7244C">
              <w:sym w:font="Symbol" w:char="F0B1"/>
            </w:r>
            <w:r w:rsidRPr="00C7244C">
              <w:t>10</w:t>
            </w:r>
          </w:p>
        </w:tc>
        <w:tc>
          <w:tcPr>
            <w:tcW w:w="882" w:type="dxa"/>
            <w:tcBorders>
              <w:top w:val="single" w:sz="4" w:space="0" w:color="auto"/>
              <w:left w:val="single" w:sz="6" w:space="0" w:color="auto"/>
              <w:bottom w:val="single" w:sz="6" w:space="0" w:color="auto"/>
              <w:right w:val="single" w:sz="6" w:space="0" w:color="auto"/>
            </w:tcBorders>
            <w:hideMark/>
          </w:tcPr>
          <w:p w14:paraId="753FDE4C" w14:textId="77777777" w:rsidR="00B64C2B" w:rsidRPr="00C7244C" w:rsidRDefault="00B64C2B">
            <w:pPr>
              <w:pStyle w:val="TAC"/>
              <w:spacing w:line="254" w:lineRule="auto"/>
            </w:pPr>
            <w:r w:rsidRPr="00C7244C">
              <w:sym w:font="Symbol" w:char="F0B1"/>
            </w:r>
            <w:r w:rsidRPr="00C7244C">
              <w:t>11.5</w:t>
            </w:r>
          </w:p>
        </w:tc>
        <w:tc>
          <w:tcPr>
            <w:tcW w:w="715" w:type="dxa"/>
            <w:tcBorders>
              <w:top w:val="single" w:sz="4" w:space="0" w:color="auto"/>
              <w:left w:val="single" w:sz="6" w:space="0" w:color="auto"/>
              <w:bottom w:val="single" w:sz="6" w:space="0" w:color="auto"/>
              <w:right w:val="single" w:sz="6" w:space="0" w:color="auto"/>
            </w:tcBorders>
            <w:hideMark/>
          </w:tcPr>
          <w:p w14:paraId="2E3FF18A" w14:textId="77777777" w:rsidR="00B64C2B" w:rsidRPr="00C7244C" w:rsidRDefault="00B64C2B">
            <w:pPr>
              <w:pStyle w:val="TAC"/>
              <w:spacing w:line="254" w:lineRule="auto"/>
            </w:pPr>
            <w:r w:rsidRPr="00C7244C">
              <w:sym w:font="Symbol" w:char="F0B3"/>
            </w:r>
            <w:r w:rsidRPr="00C7244C">
              <w:t>1</w:t>
            </w:r>
          </w:p>
        </w:tc>
        <w:tc>
          <w:tcPr>
            <w:tcW w:w="1653" w:type="dxa"/>
            <w:tcBorders>
              <w:top w:val="single" w:sz="6" w:space="0" w:color="auto"/>
              <w:left w:val="single" w:sz="6" w:space="0" w:color="auto"/>
              <w:bottom w:val="single" w:sz="6" w:space="0" w:color="auto"/>
              <w:right w:val="single" w:sz="4" w:space="0" w:color="auto"/>
            </w:tcBorders>
            <w:hideMark/>
          </w:tcPr>
          <w:p w14:paraId="66220323" w14:textId="77777777" w:rsidR="00B64C2B" w:rsidRPr="00C7244C" w:rsidRDefault="00B64C2B">
            <w:pPr>
              <w:pStyle w:val="TAC"/>
              <w:spacing w:line="254" w:lineRule="auto"/>
            </w:pPr>
            <w:r w:rsidRPr="00C7244C">
              <w:t>NR_TDD_FR1_A,</w:t>
            </w:r>
          </w:p>
          <w:p w14:paraId="41DF44E9" w14:textId="77777777" w:rsidR="00B64C2B" w:rsidRPr="00C7244C" w:rsidRDefault="00B64C2B">
            <w:pPr>
              <w:pStyle w:val="TAC"/>
              <w:spacing w:line="254" w:lineRule="auto"/>
            </w:pPr>
            <w:r w:rsidRPr="00C7244C">
              <w:t>NR_TDD_FR1_C, NR_TDD_FR1_D, NR_TDD_FR1_E</w:t>
            </w:r>
          </w:p>
        </w:tc>
        <w:tc>
          <w:tcPr>
            <w:tcW w:w="824" w:type="dxa"/>
            <w:tcBorders>
              <w:top w:val="single" w:sz="6" w:space="0" w:color="auto"/>
              <w:left w:val="single" w:sz="4" w:space="0" w:color="auto"/>
              <w:bottom w:val="single" w:sz="4" w:space="0" w:color="auto"/>
              <w:right w:val="single" w:sz="6" w:space="0" w:color="auto"/>
            </w:tcBorders>
            <w:hideMark/>
          </w:tcPr>
          <w:p w14:paraId="2D636767" w14:textId="77777777" w:rsidR="00B64C2B" w:rsidRPr="00C7244C" w:rsidRDefault="00B64C2B">
            <w:pPr>
              <w:pStyle w:val="TAC"/>
              <w:spacing w:line="254" w:lineRule="auto"/>
            </w:pPr>
            <w:r w:rsidRPr="00C7244C">
              <w:t>N/A</w:t>
            </w:r>
          </w:p>
        </w:tc>
        <w:tc>
          <w:tcPr>
            <w:tcW w:w="824" w:type="dxa"/>
            <w:tcBorders>
              <w:top w:val="single" w:sz="6" w:space="0" w:color="auto"/>
              <w:left w:val="single" w:sz="4" w:space="0" w:color="auto"/>
              <w:bottom w:val="single" w:sz="4" w:space="0" w:color="auto"/>
              <w:right w:val="single" w:sz="6" w:space="0" w:color="auto"/>
            </w:tcBorders>
            <w:hideMark/>
          </w:tcPr>
          <w:p w14:paraId="59829C34" w14:textId="77777777" w:rsidR="00B64C2B" w:rsidRPr="00C7244C" w:rsidRDefault="00B64C2B">
            <w:pPr>
              <w:pStyle w:val="TAC"/>
              <w:spacing w:line="254" w:lineRule="auto"/>
              <w:rPr>
                <w:lang w:eastAsia="zh-CN"/>
              </w:rPr>
            </w:pPr>
            <w:r w:rsidRPr="00C7244C">
              <w:rPr>
                <w:lang w:eastAsia="zh-CN"/>
              </w:rPr>
              <w:t>N/A</w:t>
            </w:r>
          </w:p>
        </w:tc>
        <w:tc>
          <w:tcPr>
            <w:tcW w:w="824" w:type="dxa"/>
            <w:tcBorders>
              <w:top w:val="single" w:sz="6" w:space="0" w:color="auto"/>
              <w:left w:val="single" w:sz="4" w:space="0" w:color="auto"/>
              <w:bottom w:val="single" w:sz="4" w:space="0" w:color="auto"/>
              <w:right w:val="single" w:sz="6" w:space="0" w:color="auto"/>
            </w:tcBorders>
            <w:hideMark/>
          </w:tcPr>
          <w:p w14:paraId="02AF632B" w14:textId="77777777" w:rsidR="00B64C2B" w:rsidRPr="00C7244C" w:rsidRDefault="00B64C2B">
            <w:pPr>
              <w:pStyle w:val="TAC"/>
              <w:spacing w:line="254" w:lineRule="auto"/>
              <w:rPr>
                <w:lang w:eastAsia="zh-CN"/>
              </w:rPr>
            </w:pPr>
            <w:r w:rsidRPr="00C7244C">
              <w:rPr>
                <w:lang w:eastAsia="zh-CN"/>
              </w:rPr>
              <w:t>N/A</w:t>
            </w:r>
          </w:p>
        </w:tc>
        <w:tc>
          <w:tcPr>
            <w:tcW w:w="969" w:type="dxa"/>
            <w:tcBorders>
              <w:top w:val="single" w:sz="6" w:space="0" w:color="auto"/>
              <w:left w:val="single" w:sz="6" w:space="0" w:color="auto"/>
              <w:bottom w:val="single" w:sz="4" w:space="0" w:color="auto"/>
              <w:right w:val="single" w:sz="6" w:space="0" w:color="auto"/>
            </w:tcBorders>
            <w:hideMark/>
          </w:tcPr>
          <w:p w14:paraId="1D7C07CB" w14:textId="77777777" w:rsidR="00B64C2B" w:rsidRPr="00C7244C" w:rsidRDefault="00B64C2B">
            <w:pPr>
              <w:pStyle w:val="TAC"/>
              <w:spacing w:line="254" w:lineRule="auto"/>
            </w:pPr>
            <w:r w:rsidRPr="00C7244C">
              <w:t>-70</w:t>
            </w:r>
          </w:p>
        </w:tc>
        <w:tc>
          <w:tcPr>
            <w:tcW w:w="1047" w:type="dxa"/>
            <w:tcBorders>
              <w:top w:val="single" w:sz="6" w:space="0" w:color="auto"/>
              <w:left w:val="single" w:sz="6" w:space="0" w:color="auto"/>
              <w:bottom w:val="single" w:sz="4" w:space="0" w:color="auto"/>
              <w:right w:val="single" w:sz="4" w:space="0" w:color="auto"/>
            </w:tcBorders>
            <w:hideMark/>
          </w:tcPr>
          <w:p w14:paraId="3A43BFCE" w14:textId="77777777" w:rsidR="00B64C2B" w:rsidRPr="00C7244C" w:rsidRDefault="00B64C2B">
            <w:pPr>
              <w:pStyle w:val="TAC"/>
              <w:spacing w:line="254" w:lineRule="auto"/>
            </w:pPr>
            <w:r w:rsidRPr="00C7244C">
              <w:t>-50</w:t>
            </w:r>
          </w:p>
        </w:tc>
      </w:tr>
      <w:tr w:rsidR="00B64C2B" w:rsidRPr="00C7244C" w14:paraId="1025AEC2" w14:textId="77777777" w:rsidTr="00B64C2B">
        <w:trPr>
          <w:trHeight w:val="399"/>
          <w:jc w:val="center"/>
        </w:trPr>
        <w:tc>
          <w:tcPr>
            <w:tcW w:w="11639" w:type="dxa"/>
            <w:gridSpan w:val="13"/>
            <w:tcBorders>
              <w:top w:val="single" w:sz="6" w:space="0" w:color="auto"/>
              <w:left w:val="single" w:sz="6" w:space="0" w:color="auto"/>
              <w:bottom w:val="single" w:sz="6" w:space="0" w:color="auto"/>
              <w:right w:val="single" w:sz="6" w:space="0" w:color="auto"/>
            </w:tcBorders>
            <w:vAlign w:val="center"/>
            <w:hideMark/>
          </w:tcPr>
          <w:p w14:paraId="39D1E170" w14:textId="77777777" w:rsidR="00B64C2B" w:rsidRPr="00C7244C" w:rsidRDefault="00B64C2B">
            <w:pPr>
              <w:pStyle w:val="TAN"/>
              <w:spacing w:line="254" w:lineRule="auto"/>
            </w:pPr>
            <w:r w:rsidRPr="00C7244C">
              <w:t>NOTE 1:</w:t>
            </w:r>
            <w:r w:rsidRPr="00C7244C">
              <w:tab/>
              <w:t>Io is assumed to have constant EPRE across the bandwidth.</w:t>
            </w:r>
          </w:p>
          <w:p w14:paraId="43C24D8B" w14:textId="77777777" w:rsidR="00B64C2B" w:rsidRPr="00C7244C" w:rsidRDefault="00B64C2B">
            <w:pPr>
              <w:pStyle w:val="TAN"/>
              <w:spacing w:line="254" w:lineRule="auto"/>
            </w:pPr>
            <w:r w:rsidRPr="00C7244C">
              <w:t>NOTE 2:</w:t>
            </w:r>
            <w:r w:rsidRPr="00C7244C">
              <w:tab/>
              <w:t>NR operating band groups in FR1 are as defined in clause 3.5.2.</w:t>
            </w:r>
          </w:p>
        </w:tc>
      </w:tr>
    </w:tbl>
    <w:p w14:paraId="10ADF31D" w14:textId="77777777" w:rsidR="00B64C2B" w:rsidRPr="00C7244C" w:rsidRDefault="00B64C2B" w:rsidP="00B64C2B"/>
    <w:p w14:paraId="7C546092" w14:textId="77777777" w:rsidR="00B64C2B" w:rsidRPr="00C7244C" w:rsidRDefault="00B64C2B" w:rsidP="00B64C2B">
      <w:pPr>
        <w:pStyle w:val="TH"/>
      </w:pPr>
      <w:r w:rsidRPr="00C7244C">
        <w:t>Table 7.7.5.0.1-2: SRS-RSRP absolute accuracy in FR2</w:t>
      </w:r>
    </w:p>
    <w:tbl>
      <w:tblPr>
        <w:tblW w:w="11480" w:type="dxa"/>
        <w:jc w:val="center"/>
        <w:tblLook w:val="01E0" w:firstRow="1" w:lastRow="1" w:firstColumn="1" w:lastColumn="1" w:noHBand="0" w:noVBand="0"/>
      </w:tblPr>
      <w:tblGrid>
        <w:gridCol w:w="876"/>
        <w:gridCol w:w="1336"/>
        <w:gridCol w:w="1006"/>
        <w:gridCol w:w="1338"/>
        <w:gridCol w:w="930"/>
        <w:gridCol w:w="1097"/>
        <w:gridCol w:w="1103"/>
        <w:gridCol w:w="1897"/>
        <w:gridCol w:w="1897"/>
      </w:tblGrid>
      <w:tr w:rsidR="00B64C2B" w:rsidRPr="00C7244C" w14:paraId="091DC73C" w14:textId="77777777" w:rsidTr="00B64C2B">
        <w:trPr>
          <w:trHeight w:val="193"/>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C09B45A" w14:textId="77777777" w:rsidR="00B64C2B" w:rsidRPr="00C7244C" w:rsidRDefault="00B64C2B" w:rsidP="005653AA">
            <w:pPr>
              <w:pStyle w:val="TAH"/>
              <w:spacing w:line="254" w:lineRule="auto"/>
              <w:jc w:val="left"/>
            </w:pPr>
            <w:r w:rsidRPr="00C7244C">
              <w:t>Accuracy</w:t>
            </w:r>
          </w:p>
        </w:tc>
        <w:tc>
          <w:tcPr>
            <w:tcW w:w="6923"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B58CF84" w14:textId="77777777" w:rsidR="00B64C2B" w:rsidRPr="00C7244C" w:rsidRDefault="00B64C2B" w:rsidP="005653AA">
            <w:pPr>
              <w:pStyle w:val="TAH"/>
              <w:spacing w:line="254" w:lineRule="auto"/>
              <w:jc w:val="left"/>
            </w:pPr>
            <w:r w:rsidRPr="00C7244C">
              <w:t>Conditions</w:t>
            </w:r>
          </w:p>
        </w:tc>
      </w:tr>
      <w:tr w:rsidR="00B64C2B" w:rsidRPr="00C7244C" w14:paraId="32EBBAE0" w14:textId="77777777" w:rsidTr="00B64C2B">
        <w:trPr>
          <w:trHeight w:val="374"/>
          <w:jc w:val="center"/>
        </w:trPr>
        <w:tc>
          <w:tcPr>
            <w:tcW w:w="2212"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5670F8D3" w14:textId="77777777" w:rsidR="00B64C2B" w:rsidRPr="00C7244C" w:rsidRDefault="00B64C2B" w:rsidP="005653AA">
            <w:pPr>
              <w:pStyle w:val="TAH"/>
              <w:spacing w:line="254" w:lineRule="auto"/>
              <w:jc w:val="left"/>
            </w:pPr>
            <w:r w:rsidRPr="00C7244C">
              <w:t>Normal condition</w:t>
            </w:r>
          </w:p>
        </w:tc>
        <w:tc>
          <w:tcPr>
            <w:tcW w:w="2343"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4706A10D" w14:textId="77777777" w:rsidR="00B64C2B" w:rsidRPr="00C7244C" w:rsidRDefault="00B64C2B" w:rsidP="005653AA">
            <w:pPr>
              <w:pStyle w:val="TAH"/>
              <w:spacing w:line="254" w:lineRule="auto"/>
              <w:jc w:val="left"/>
            </w:pPr>
            <w:r w:rsidRPr="00C7244C">
              <w:t>Extreme condition</w:t>
            </w:r>
          </w:p>
        </w:tc>
        <w:tc>
          <w:tcPr>
            <w:tcW w:w="930" w:type="dxa"/>
            <w:tcBorders>
              <w:top w:val="single" w:sz="6" w:space="0" w:color="000000" w:themeColor="text1"/>
              <w:left w:val="single" w:sz="6" w:space="0" w:color="000000" w:themeColor="text1"/>
              <w:bottom w:val="nil"/>
              <w:right w:val="single" w:sz="6" w:space="0" w:color="000000" w:themeColor="text1"/>
            </w:tcBorders>
            <w:hideMark/>
          </w:tcPr>
          <w:p w14:paraId="645D46DD" w14:textId="77777777" w:rsidR="00B64C2B" w:rsidRPr="00C7244C" w:rsidRDefault="00B64C2B" w:rsidP="005653AA">
            <w:pPr>
              <w:pStyle w:val="TAH"/>
              <w:spacing w:line="254" w:lineRule="auto"/>
              <w:jc w:val="left"/>
            </w:pPr>
            <w:r w:rsidRPr="00C7244C">
              <w:rPr>
                <w:rFonts w:cs="Arial"/>
              </w:rPr>
              <w:t>SRS Ês/Iot</w:t>
            </w:r>
          </w:p>
        </w:tc>
        <w:tc>
          <w:tcPr>
            <w:tcW w:w="599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9746FA3" w14:textId="77777777" w:rsidR="00B64C2B" w:rsidRPr="00C7244C" w:rsidRDefault="00B64C2B" w:rsidP="005653AA">
            <w:pPr>
              <w:pStyle w:val="TAH"/>
              <w:spacing w:line="254" w:lineRule="auto"/>
              <w:jc w:val="left"/>
            </w:pPr>
            <w:r w:rsidRPr="00C7244C">
              <w:t>Io</w:t>
            </w:r>
            <w:r w:rsidRPr="00C7244C">
              <w:rPr>
                <w:vertAlign w:val="superscript"/>
              </w:rPr>
              <w:t xml:space="preserve"> Note 1</w:t>
            </w:r>
            <w:r w:rsidRPr="00C7244C">
              <w:t xml:space="preserve"> range</w:t>
            </w:r>
          </w:p>
        </w:tc>
      </w:tr>
      <w:tr w:rsidR="00B64C2B" w:rsidRPr="00C7244C" w14:paraId="58C73744" w14:textId="77777777" w:rsidTr="00B64C2B">
        <w:trPr>
          <w:trHeight w:val="193"/>
          <w:jc w:val="center"/>
        </w:trPr>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186CE41E" w14:textId="77777777" w:rsidR="00B64C2B" w:rsidRPr="00C7244C" w:rsidRDefault="00B64C2B" w:rsidP="005653AA">
            <w:pPr>
              <w:pStyle w:val="TAL"/>
            </w:pPr>
          </w:p>
        </w:tc>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247803FA" w14:textId="77777777" w:rsidR="00B64C2B" w:rsidRPr="00C7244C" w:rsidRDefault="00B64C2B" w:rsidP="005653AA">
            <w:pPr>
              <w:pStyle w:val="TAL"/>
              <w:rPr>
                <w:rFonts w:ascii="CG Times (WN)" w:hAnsi="CG Times (WN)"/>
              </w:rPr>
            </w:pPr>
          </w:p>
        </w:tc>
        <w:tc>
          <w:tcPr>
            <w:tcW w:w="930" w:type="dxa"/>
            <w:tcBorders>
              <w:top w:val="nil"/>
              <w:left w:val="single" w:sz="6" w:space="0" w:color="000000" w:themeColor="text1"/>
              <w:bottom w:val="single" w:sz="6" w:space="0" w:color="000000" w:themeColor="text1"/>
              <w:right w:val="single" w:sz="6" w:space="0" w:color="000000" w:themeColor="text1"/>
            </w:tcBorders>
            <w:vAlign w:val="center"/>
            <w:hideMark/>
          </w:tcPr>
          <w:p w14:paraId="2B3D66B0" w14:textId="77777777" w:rsidR="00B64C2B" w:rsidRPr="00C7244C" w:rsidRDefault="00B64C2B" w:rsidP="005653AA">
            <w:pPr>
              <w:pStyle w:val="TAL"/>
              <w:rPr>
                <w:rFonts w:ascii="CG Times (WN)" w:hAnsi="CG Times (WN)"/>
              </w:rPr>
            </w:pPr>
          </w:p>
        </w:tc>
        <w:tc>
          <w:tcPr>
            <w:tcW w:w="4097"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931BF" w14:textId="77777777" w:rsidR="00B64C2B" w:rsidRPr="00C7244C" w:rsidRDefault="00B64C2B" w:rsidP="005653AA">
            <w:pPr>
              <w:pStyle w:val="TAH"/>
              <w:spacing w:line="254" w:lineRule="auto"/>
              <w:jc w:val="left"/>
            </w:pPr>
            <w:r w:rsidRPr="00C7244C">
              <w:t>Minimum Io</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91654FD" w14:textId="77777777" w:rsidR="00B64C2B" w:rsidRPr="00C7244C" w:rsidRDefault="00B64C2B" w:rsidP="005653AA">
            <w:pPr>
              <w:pStyle w:val="TAH"/>
              <w:spacing w:line="254" w:lineRule="auto"/>
              <w:jc w:val="left"/>
            </w:pPr>
            <w:r w:rsidRPr="00C7244C">
              <w:t>Maximum Io</w:t>
            </w:r>
          </w:p>
        </w:tc>
      </w:tr>
      <w:tr w:rsidR="00B64C2B" w:rsidRPr="00C7244C" w14:paraId="45CC384B" w14:textId="77777777" w:rsidTr="00B64C2B">
        <w:trPr>
          <w:trHeight w:val="387"/>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FFEDF" w14:textId="77777777" w:rsidR="00B64C2B" w:rsidRPr="00C7244C" w:rsidRDefault="00B64C2B" w:rsidP="005653AA">
            <w:pPr>
              <w:pStyle w:val="TAH"/>
              <w:spacing w:line="254" w:lineRule="auto"/>
              <w:jc w:val="left"/>
            </w:pPr>
            <w:r w:rsidRPr="00C7244C">
              <w:t>dB</w:t>
            </w:r>
          </w:p>
        </w:tc>
        <w:tc>
          <w:tcPr>
            <w:tcW w:w="930" w:type="dxa"/>
            <w:tcBorders>
              <w:top w:val="single" w:sz="6" w:space="0" w:color="000000" w:themeColor="text1"/>
              <w:left w:val="single" w:sz="6" w:space="0" w:color="000000" w:themeColor="text1"/>
              <w:bottom w:val="nil"/>
              <w:right w:val="single" w:sz="6" w:space="0" w:color="000000" w:themeColor="text1"/>
            </w:tcBorders>
            <w:vAlign w:val="center"/>
            <w:hideMark/>
          </w:tcPr>
          <w:p w14:paraId="2E01A2AE" w14:textId="77777777" w:rsidR="00B64C2B" w:rsidRPr="00C7244C" w:rsidRDefault="00B64C2B" w:rsidP="005653AA">
            <w:pPr>
              <w:pStyle w:val="TAH"/>
              <w:spacing w:line="254" w:lineRule="auto"/>
              <w:jc w:val="left"/>
              <w:rPr>
                <w:rFonts w:cs="Arial"/>
              </w:rPr>
            </w:pPr>
            <w:r w:rsidRPr="00C7244C">
              <w:t>dB</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FCAB5D2" w14:textId="77777777" w:rsidR="00B64C2B" w:rsidRPr="00C7244C" w:rsidRDefault="00B64C2B" w:rsidP="005653AA">
            <w:pPr>
              <w:pStyle w:val="TAH"/>
              <w:spacing w:line="254" w:lineRule="auto"/>
              <w:jc w:val="left"/>
            </w:pPr>
            <w:r w:rsidRPr="00C7244C">
              <w:rPr>
                <w:rFonts w:cs="Arial"/>
              </w:rPr>
              <w:t xml:space="preserve">dBm / </w:t>
            </w:r>
            <w:r w:rsidRPr="00C7244C">
              <w:t>SCS</w:t>
            </w:r>
            <w:r w:rsidRPr="00C7244C">
              <w:rPr>
                <w:vertAlign w:val="subscript"/>
              </w:rPr>
              <w:t>SRS</w:t>
            </w:r>
            <w:r w:rsidRPr="00C7244C">
              <w:rPr>
                <w:vertAlign w:val="superscript"/>
              </w:rPr>
              <w:t xml:space="preserve"> Note 2</w:t>
            </w:r>
          </w:p>
        </w:tc>
        <w:tc>
          <w:tcPr>
            <w:tcW w:w="1896" w:type="dxa"/>
            <w:tcBorders>
              <w:top w:val="single" w:sz="6" w:space="0" w:color="000000" w:themeColor="text1"/>
              <w:left w:val="single" w:sz="6" w:space="0" w:color="000000" w:themeColor="text1"/>
              <w:bottom w:val="nil"/>
              <w:right w:val="single" w:sz="6" w:space="0" w:color="000000" w:themeColor="text1"/>
            </w:tcBorders>
            <w:vAlign w:val="center"/>
            <w:hideMark/>
          </w:tcPr>
          <w:p w14:paraId="6EADED23" w14:textId="77777777" w:rsidR="00B64C2B" w:rsidRPr="00C7244C" w:rsidRDefault="00B64C2B" w:rsidP="005653AA">
            <w:pPr>
              <w:pStyle w:val="TAH"/>
              <w:spacing w:line="254" w:lineRule="auto"/>
              <w:jc w:val="left"/>
            </w:pPr>
            <w:r w:rsidRPr="00C7244C">
              <w:t>dBm/BW</w:t>
            </w:r>
            <w:r w:rsidRPr="00C7244C">
              <w:rPr>
                <w:vertAlign w:val="subscript"/>
              </w:rPr>
              <w:t>Channel</w:t>
            </w:r>
          </w:p>
        </w:tc>
        <w:tc>
          <w:tcPr>
            <w:tcW w:w="1895" w:type="dxa"/>
            <w:tcBorders>
              <w:top w:val="single" w:sz="6" w:space="0" w:color="000000" w:themeColor="text1"/>
              <w:left w:val="single" w:sz="6" w:space="0" w:color="000000" w:themeColor="text1"/>
              <w:bottom w:val="nil"/>
              <w:right w:val="single" w:sz="6" w:space="0" w:color="000000" w:themeColor="text1"/>
            </w:tcBorders>
            <w:vAlign w:val="center"/>
            <w:hideMark/>
          </w:tcPr>
          <w:p w14:paraId="216F4C3B" w14:textId="77777777" w:rsidR="00B64C2B" w:rsidRPr="00C7244C" w:rsidRDefault="00B64C2B" w:rsidP="005653AA">
            <w:pPr>
              <w:pStyle w:val="TAH"/>
              <w:spacing w:line="254" w:lineRule="auto"/>
              <w:jc w:val="left"/>
            </w:pPr>
            <w:r w:rsidRPr="00C7244C">
              <w:t>dBm/BW</w:t>
            </w:r>
            <w:r w:rsidRPr="00C7244C">
              <w:rPr>
                <w:vertAlign w:val="subscript"/>
              </w:rPr>
              <w:t>Channel</w:t>
            </w:r>
          </w:p>
        </w:tc>
      </w:tr>
      <w:tr w:rsidR="00B64C2B" w:rsidRPr="00C7244C" w14:paraId="4301E9D6" w14:textId="77777777" w:rsidTr="00B64C2B">
        <w:trPr>
          <w:trHeight w:val="107"/>
          <w:jc w:val="center"/>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6986C50" w14:textId="77777777" w:rsidR="00B64C2B" w:rsidRPr="00C7244C" w:rsidRDefault="00B64C2B" w:rsidP="005653AA">
            <w:pPr>
              <w:pStyle w:val="TAH"/>
              <w:spacing w:line="254" w:lineRule="auto"/>
              <w:jc w:val="left"/>
            </w:pPr>
            <w:r w:rsidRPr="00C7244C">
              <w:t>SCS</w:t>
            </w:r>
            <w:r w:rsidRPr="00C7244C">
              <w:rPr>
                <w:vertAlign w:val="subscript"/>
              </w:rPr>
              <w:t>SRS</w:t>
            </w:r>
            <w:r w:rsidRPr="00C7244C">
              <w:t xml:space="preserve"> (kHz)</w:t>
            </w:r>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0801573" w14:textId="77777777" w:rsidR="00B64C2B" w:rsidRPr="00C7244C" w:rsidRDefault="00B64C2B" w:rsidP="005653AA">
            <w:pPr>
              <w:pStyle w:val="TAH"/>
              <w:spacing w:line="254" w:lineRule="auto"/>
              <w:jc w:val="left"/>
            </w:pPr>
            <w:r w:rsidRPr="00C7244C">
              <w:t>SCS</w:t>
            </w:r>
            <w:r w:rsidRPr="00C7244C">
              <w:rPr>
                <w:vertAlign w:val="subscript"/>
              </w:rPr>
              <w:t>SRS</w:t>
            </w:r>
            <w:r w:rsidRPr="00C7244C">
              <w:t xml:space="preserve"> (kHz)</w:t>
            </w:r>
          </w:p>
        </w:tc>
        <w:tc>
          <w:tcPr>
            <w:tcW w:w="930" w:type="dxa"/>
            <w:tcBorders>
              <w:top w:val="nil"/>
              <w:left w:val="single" w:sz="6" w:space="0" w:color="000000" w:themeColor="text1"/>
              <w:bottom w:val="nil"/>
              <w:right w:val="single" w:sz="6" w:space="0" w:color="000000" w:themeColor="text1"/>
            </w:tcBorders>
            <w:vAlign w:val="center"/>
            <w:hideMark/>
          </w:tcPr>
          <w:p w14:paraId="2CC3B532" w14:textId="77777777" w:rsidR="00B64C2B" w:rsidRPr="00C7244C" w:rsidRDefault="00B64C2B" w:rsidP="00B64C2B"/>
        </w:tc>
        <w:tc>
          <w:tcPr>
            <w:tcW w:w="1097" w:type="dxa"/>
            <w:tcBorders>
              <w:top w:val="single" w:sz="6" w:space="0" w:color="000000" w:themeColor="text1"/>
              <w:left w:val="single" w:sz="6" w:space="0" w:color="000000" w:themeColor="text1"/>
              <w:bottom w:val="nil"/>
              <w:right w:val="single" w:sz="6" w:space="0" w:color="000000" w:themeColor="text1"/>
            </w:tcBorders>
            <w:vAlign w:val="center"/>
            <w:hideMark/>
          </w:tcPr>
          <w:p w14:paraId="6B0AFF86" w14:textId="77777777" w:rsidR="00B64C2B" w:rsidRPr="00C7244C" w:rsidRDefault="00B64C2B" w:rsidP="005653AA">
            <w:pPr>
              <w:pStyle w:val="TAH"/>
              <w:spacing w:line="254" w:lineRule="auto"/>
              <w:jc w:val="left"/>
            </w:pPr>
            <w:r w:rsidRPr="00C7244C">
              <w:t>SCS</w:t>
            </w:r>
            <w:r w:rsidRPr="00C7244C">
              <w:rPr>
                <w:vertAlign w:val="subscript"/>
              </w:rPr>
              <w:t>SRS</w:t>
            </w:r>
            <w:r w:rsidRPr="00C7244C">
              <w:rPr>
                <w:rFonts w:cs="Arial"/>
              </w:rPr>
              <w:t xml:space="preserve"> = </w:t>
            </w:r>
          </w:p>
        </w:tc>
        <w:tc>
          <w:tcPr>
            <w:tcW w:w="1103" w:type="dxa"/>
            <w:tcBorders>
              <w:top w:val="single" w:sz="6" w:space="0" w:color="000000" w:themeColor="text1"/>
              <w:left w:val="single" w:sz="6" w:space="0" w:color="000000" w:themeColor="text1"/>
              <w:bottom w:val="nil"/>
              <w:right w:val="single" w:sz="6" w:space="0" w:color="000000" w:themeColor="text1"/>
            </w:tcBorders>
            <w:vAlign w:val="center"/>
            <w:hideMark/>
          </w:tcPr>
          <w:p w14:paraId="1FF9B902" w14:textId="77777777" w:rsidR="00B64C2B" w:rsidRPr="00C7244C" w:rsidRDefault="00B64C2B" w:rsidP="005653AA">
            <w:pPr>
              <w:pStyle w:val="TAH"/>
              <w:spacing w:line="254" w:lineRule="auto"/>
              <w:jc w:val="left"/>
            </w:pPr>
            <w:r w:rsidRPr="00C7244C">
              <w:t>SCS</w:t>
            </w:r>
            <w:r w:rsidRPr="00C7244C">
              <w:rPr>
                <w:vertAlign w:val="subscript"/>
              </w:rPr>
              <w:t>SRS</w:t>
            </w:r>
            <w:r w:rsidRPr="00C7244C">
              <w:rPr>
                <w:rFonts w:cs="Arial"/>
              </w:rPr>
              <w:t xml:space="preserve"> = </w:t>
            </w:r>
          </w:p>
        </w:tc>
        <w:tc>
          <w:tcPr>
            <w:tcW w:w="1896" w:type="dxa"/>
            <w:tcBorders>
              <w:top w:val="nil"/>
              <w:left w:val="single" w:sz="6" w:space="0" w:color="000000" w:themeColor="text1"/>
              <w:bottom w:val="nil"/>
              <w:right w:val="single" w:sz="6" w:space="0" w:color="000000" w:themeColor="text1"/>
            </w:tcBorders>
            <w:vAlign w:val="center"/>
            <w:hideMark/>
          </w:tcPr>
          <w:p w14:paraId="4A3B48FC" w14:textId="77777777" w:rsidR="00B64C2B" w:rsidRPr="00C7244C" w:rsidRDefault="00B64C2B" w:rsidP="00B64C2B"/>
        </w:tc>
        <w:tc>
          <w:tcPr>
            <w:tcW w:w="0" w:type="auto"/>
            <w:tcBorders>
              <w:top w:val="nil"/>
              <w:left w:val="single" w:sz="6" w:space="0" w:color="000000" w:themeColor="text1"/>
              <w:bottom w:val="nil"/>
              <w:right w:val="single" w:sz="6" w:space="0" w:color="000000" w:themeColor="text1"/>
            </w:tcBorders>
            <w:vAlign w:val="center"/>
            <w:hideMark/>
          </w:tcPr>
          <w:p w14:paraId="5F6BBB6B" w14:textId="77777777" w:rsidR="00B64C2B" w:rsidRPr="00C7244C" w:rsidRDefault="00B64C2B">
            <w:pPr>
              <w:spacing w:after="0"/>
              <w:rPr>
                <w:rFonts w:ascii="CG Times (WN)" w:hAnsi="CG Times (WN)"/>
              </w:rPr>
            </w:pPr>
          </w:p>
        </w:tc>
      </w:tr>
      <w:tr w:rsidR="00B64C2B" w:rsidRPr="00C7244C" w14:paraId="5BA4D83E" w14:textId="77777777" w:rsidTr="00B64C2B">
        <w:trPr>
          <w:trHeight w:val="106"/>
          <w:jc w:val="center"/>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B749B26" w14:textId="77777777" w:rsidR="00B64C2B" w:rsidRPr="00C7244C" w:rsidRDefault="00B64C2B" w:rsidP="005653AA">
            <w:pPr>
              <w:pStyle w:val="TAH"/>
              <w:spacing w:line="254" w:lineRule="auto"/>
              <w:jc w:val="left"/>
              <w:rPr>
                <w:lang w:eastAsia="zh-CN"/>
              </w:rPr>
            </w:pPr>
            <w:r w:rsidRPr="00C7244C">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370C392" w14:textId="77777777" w:rsidR="00B64C2B" w:rsidRPr="00C7244C" w:rsidRDefault="00B64C2B" w:rsidP="005653AA">
            <w:pPr>
              <w:pStyle w:val="TAH"/>
              <w:spacing w:line="254" w:lineRule="auto"/>
              <w:jc w:val="left"/>
              <w:rPr>
                <w:lang w:eastAsia="zh-CN"/>
              </w:rPr>
            </w:pPr>
            <w:r w:rsidRPr="00C7244C">
              <w:rPr>
                <w:lang w:eastAsia="zh-CN"/>
              </w:rPr>
              <w:t>12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80B6573" w14:textId="77777777" w:rsidR="00B64C2B" w:rsidRPr="00C7244C" w:rsidRDefault="00B64C2B" w:rsidP="005653AA">
            <w:pPr>
              <w:pStyle w:val="TAH"/>
              <w:spacing w:line="254" w:lineRule="auto"/>
              <w:jc w:val="left"/>
              <w:rPr>
                <w:lang w:eastAsia="zh-CN"/>
              </w:rPr>
            </w:pPr>
            <w:r w:rsidRPr="00C7244C">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83FA31B" w14:textId="77777777" w:rsidR="00B64C2B" w:rsidRPr="00C7244C" w:rsidRDefault="00B64C2B" w:rsidP="005653AA">
            <w:pPr>
              <w:pStyle w:val="TAH"/>
              <w:spacing w:line="254" w:lineRule="auto"/>
              <w:jc w:val="left"/>
              <w:rPr>
                <w:lang w:eastAsia="zh-CN"/>
              </w:rPr>
            </w:pPr>
            <w:r w:rsidRPr="00C7244C">
              <w:rPr>
                <w:lang w:eastAsia="zh-CN"/>
              </w:rPr>
              <w:t>120</w:t>
            </w:r>
          </w:p>
        </w:tc>
        <w:tc>
          <w:tcPr>
            <w:tcW w:w="930" w:type="dxa"/>
            <w:tcBorders>
              <w:top w:val="nil"/>
              <w:left w:val="single" w:sz="6" w:space="0" w:color="000000" w:themeColor="text1"/>
              <w:bottom w:val="single" w:sz="6" w:space="0" w:color="000000" w:themeColor="text1"/>
              <w:right w:val="single" w:sz="6" w:space="0" w:color="000000" w:themeColor="text1"/>
            </w:tcBorders>
            <w:vAlign w:val="center"/>
          </w:tcPr>
          <w:p w14:paraId="0C60EA60" w14:textId="77777777" w:rsidR="00B64C2B" w:rsidRPr="00C7244C" w:rsidRDefault="00B64C2B" w:rsidP="005653AA">
            <w:pPr>
              <w:pStyle w:val="TAH"/>
              <w:spacing w:line="254" w:lineRule="auto"/>
              <w:jc w:val="left"/>
              <w:rPr>
                <w:rFonts w:cs="Arial"/>
              </w:rPr>
            </w:pPr>
          </w:p>
        </w:tc>
        <w:tc>
          <w:tcPr>
            <w:tcW w:w="1097" w:type="dxa"/>
            <w:tcBorders>
              <w:top w:val="nil"/>
              <w:left w:val="single" w:sz="6" w:space="0" w:color="000000" w:themeColor="text1"/>
              <w:bottom w:val="single" w:sz="6" w:space="0" w:color="000000" w:themeColor="text1"/>
              <w:right w:val="single" w:sz="6" w:space="0" w:color="000000" w:themeColor="text1"/>
            </w:tcBorders>
            <w:vAlign w:val="center"/>
            <w:hideMark/>
          </w:tcPr>
          <w:p w14:paraId="7D0C14C0" w14:textId="77777777" w:rsidR="00B64C2B" w:rsidRPr="00C7244C" w:rsidRDefault="00B64C2B" w:rsidP="005653AA">
            <w:pPr>
              <w:pStyle w:val="TAH"/>
              <w:spacing w:line="254" w:lineRule="auto"/>
              <w:jc w:val="left"/>
            </w:pPr>
            <w:r w:rsidRPr="00C7244C">
              <w:rPr>
                <w:rFonts w:cs="Arial"/>
              </w:rPr>
              <w:t>60kHz</w:t>
            </w:r>
          </w:p>
        </w:tc>
        <w:tc>
          <w:tcPr>
            <w:tcW w:w="1103" w:type="dxa"/>
            <w:tcBorders>
              <w:top w:val="nil"/>
              <w:left w:val="single" w:sz="6" w:space="0" w:color="000000" w:themeColor="text1"/>
              <w:bottom w:val="single" w:sz="6" w:space="0" w:color="000000" w:themeColor="text1"/>
              <w:right w:val="single" w:sz="6" w:space="0" w:color="000000" w:themeColor="text1"/>
            </w:tcBorders>
            <w:vAlign w:val="center"/>
            <w:hideMark/>
          </w:tcPr>
          <w:p w14:paraId="53850C93" w14:textId="77777777" w:rsidR="00B64C2B" w:rsidRPr="00C7244C" w:rsidRDefault="00B64C2B" w:rsidP="005653AA">
            <w:pPr>
              <w:pStyle w:val="TAH"/>
              <w:spacing w:line="254" w:lineRule="auto"/>
              <w:jc w:val="left"/>
            </w:pPr>
            <w:r w:rsidRPr="00C7244C">
              <w:rPr>
                <w:rFonts w:cs="Arial"/>
              </w:rPr>
              <w:t>120kHz</w:t>
            </w:r>
          </w:p>
        </w:tc>
        <w:tc>
          <w:tcPr>
            <w:tcW w:w="1896" w:type="dxa"/>
            <w:tcBorders>
              <w:top w:val="nil"/>
              <w:left w:val="single" w:sz="6" w:space="0" w:color="000000" w:themeColor="text1"/>
              <w:bottom w:val="single" w:sz="6" w:space="0" w:color="000000" w:themeColor="text1"/>
              <w:right w:val="single" w:sz="6" w:space="0" w:color="000000" w:themeColor="text1"/>
            </w:tcBorders>
            <w:vAlign w:val="center"/>
          </w:tcPr>
          <w:p w14:paraId="324042F0" w14:textId="77777777" w:rsidR="00B64C2B" w:rsidRPr="00C7244C" w:rsidRDefault="00B64C2B" w:rsidP="005653AA">
            <w:pPr>
              <w:pStyle w:val="TAH"/>
              <w:spacing w:line="254" w:lineRule="auto"/>
              <w:jc w:val="left"/>
            </w:pPr>
          </w:p>
        </w:tc>
        <w:tc>
          <w:tcPr>
            <w:tcW w:w="0" w:type="auto"/>
            <w:tcBorders>
              <w:top w:val="nil"/>
              <w:left w:val="single" w:sz="6" w:space="0" w:color="000000" w:themeColor="text1"/>
              <w:bottom w:val="single" w:sz="6" w:space="0" w:color="000000" w:themeColor="text1"/>
              <w:right w:val="single" w:sz="6" w:space="0" w:color="000000" w:themeColor="text1"/>
            </w:tcBorders>
            <w:vAlign w:val="center"/>
          </w:tcPr>
          <w:p w14:paraId="6654BB5D" w14:textId="77777777" w:rsidR="00B64C2B" w:rsidRPr="00C7244C" w:rsidRDefault="00B64C2B" w:rsidP="005653AA">
            <w:pPr>
              <w:pStyle w:val="TAH"/>
              <w:spacing w:line="254" w:lineRule="auto"/>
              <w:jc w:val="left"/>
            </w:pPr>
          </w:p>
        </w:tc>
      </w:tr>
      <w:tr w:rsidR="00B64C2B" w:rsidRPr="00C7244C" w14:paraId="64FF62CB" w14:textId="77777777" w:rsidTr="00B64C2B">
        <w:trPr>
          <w:trHeight w:val="1538"/>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E08AD38"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6</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DEA305D"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8.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C4E0C4A"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9</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93A6F0B"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1C2ABBA" w14:textId="77777777" w:rsidR="00B64C2B" w:rsidRPr="00C7244C" w:rsidRDefault="00B64C2B" w:rsidP="005653AA">
            <w:pPr>
              <w:pStyle w:val="TAC"/>
              <w:spacing w:line="254" w:lineRule="auto"/>
              <w:jc w:val="left"/>
            </w:pPr>
            <w:r w:rsidRPr="00C7244C">
              <w:rPr>
                <w:rFonts w:eastAsia="Yu Mincho" w:cs="Arial"/>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442B0EC" w14:textId="77777777" w:rsidR="00B64C2B" w:rsidRPr="00C7244C" w:rsidRDefault="00B64C2B" w:rsidP="005653AA">
            <w:pPr>
              <w:pStyle w:val="TAC"/>
              <w:spacing w:line="254" w:lineRule="auto"/>
              <w:jc w:val="left"/>
              <w:rPr>
                <w:rFonts w:eastAsia="Yu Mincho"/>
              </w:rPr>
            </w:pPr>
            <w:r w:rsidRPr="00C7244C">
              <w:t>Same value as SRS_RP in Table B.2.7-2, according to UE Power class, operating band and angle of arrival</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D8A29F8" w14:textId="77777777" w:rsidR="00B64C2B" w:rsidRPr="00C7244C" w:rsidRDefault="00B64C2B" w:rsidP="005653AA">
            <w:pPr>
              <w:pStyle w:val="TAC"/>
              <w:spacing w:line="254" w:lineRule="auto"/>
              <w:jc w:val="left"/>
            </w:pPr>
            <w:r w:rsidRPr="00C7244C">
              <w:rPr>
                <w:lang w:eastAsia="zh-CN"/>
              </w:rPr>
              <w:t>N/A</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878FFF0" w14:textId="77777777" w:rsidR="00B64C2B" w:rsidRPr="00C7244C" w:rsidRDefault="00B64C2B" w:rsidP="005653AA">
            <w:pPr>
              <w:pStyle w:val="TAC"/>
              <w:spacing w:line="254" w:lineRule="auto"/>
              <w:jc w:val="left"/>
            </w:pPr>
            <w:r w:rsidRPr="00C7244C">
              <w:t>-70</w:t>
            </w:r>
          </w:p>
        </w:tc>
      </w:tr>
      <w:tr w:rsidR="00B64C2B" w:rsidRPr="00C7244C" w14:paraId="04D16EC1" w14:textId="77777777" w:rsidTr="00B64C2B">
        <w:trPr>
          <w:trHeight w:val="179"/>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47DDFF6"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9</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C05AE84"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104E919"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46F5A8C"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3.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EF16702" w14:textId="77777777" w:rsidR="00B64C2B" w:rsidRPr="00C7244C" w:rsidRDefault="00B64C2B" w:rsidP="005653AA">
            <w:pPr>
              <w:pStyle w:val="TAC"/>
              <w:spacing w:line="254" w:lineRule="auto"/>
              <w:jc w:val="left"/>
            </w:pPr>
            <w:r w:rsidRPr="00C7244C">
              <w:rPr>
                <w:rFonts w:eastAsia="Yu Mincho" w:cs="Arial"/>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E096967" w14:textId="77777777" w:rsidR="00B64C2B" w:rsidRPr="00C7244C" w:rsidRDefault="00B64C2B" w:rsidP="005653AA">
            <w:pPr>
              <w:pStyle w:val="TAC"/>
              <w:spacing w:line="254" w:lineRule="auto"/>
              <w:jc w:val="left"/>
            </w:pPr>
            <w:r w:rsidRPr="00C7244C">
              <w:t>N/A</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A1D7EAB" w14:textId="77777777" w:rsidR="00B64C2B" w:rsidRPr="00C7244C" w:rsidRDefault="00B64C2B" w:rsidP="005653AA">
            <w:pPr>
              <w:pStyle w:val="TAC"/>
              <w:spacing w:line="254" w:lineRule="auto"/>
              <w:jc w:val="left"/>
            </w:pPr>
            <w:r w:rsidRPr="00C7244C">
              <w:t>-70</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8912F53" w14:textId="77777777" w:rsidR="00B64C2B" w:rsidRPr="00C7244C" w:rsidRDefault="00B64C2B" w:rsidP="005653AA">
            <w:pPr>
              <w:pStyle w:val="TAC"/>
              <w:spacing w:line="254" w:lineRule="auto"/>
              <w:jc w:val="left"/>
            </w:pPr>
            <w:r w:rsidRPr="00C7244C">
              <w:t>-50</w:t>
            </w:r>
          </w:p>
        </w:tc>
      </w:tr>
      <w:tr w:rsidR="00B64C2B" w:rsidRPr="00C7244C" w14:paraId="5D588E42" w14:textId="77777777" w:rsidTr="00B64C2B">
        <w:trPr>
          <w:trHeight w:val="956"/>
          <w:jc w:val="center"/>
        </w:trPr>
        <w:tc>
          <w:tcPr>
            <w:tcW w:w="1148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1928F4B" w14:textId="77777777" w:rsidR="00B64C2B" w:rsidRPr="00C7244C" w:rsidRDefault="00B64C2B" w:rsidP="00B64C2B">
            <w:pPr>
              <w:pStyle w:val="TAN"/>
              <w:spacing w:line="254" w:lineRule="auto"/>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1E901E65" w14:textId="77777777" w:rsidR="00B64C2B" w:rsidRPr="00C7244C" w:rsidRDefault="00B64C2B">
            <w:pPr>
              <w:pStyle w:val="TAN"/>
              <w:spacing w:line="254" w:lineRule="auto"/>
            </w:pPr>
            <w:r w:rsidRPr="00C7244C">
              <w:t>NOTE 2:</w:t>
            </w:r>
            <w:r w:rsidRPr="00C7244C">
              <w:tab/>
              <w:t>Values based on Refsens and EIS spherical coverage as defined in clauses 7.3.2 and 7.3.4 of TS 38.101-2 [19]. Applicable side condition selected depending on angle of arrival.</w:t>
            </w:r>
          </w:p>
          <w:p w14:paraId="19EABCC5" w14:textId="77777777" w:rsidR="00B64C2B" w:rsidRPr="00C7244C" w:rsidRDefault="00B64C2B">
            <w:pPr>
              <w:pStyle w:val="TAN"/>
              <w:spacing w:line="254" w:lineRule="auto"/>
            </w:pPr>
            <w:r w:rsidRPr="00C7244C">
              <w:t>NOTE 3:</w:t>
            </w:r>
            <w:r w:rsidRPr="00C7244C">
              <w:tab/>
              <w:t>In the test cases, the SSB Ês/Iot and related parameters may need to be adjusted to ensure Ês/Iot at UE baseband is above the value defined in this table.</w:t>
            </w:r>
          </w:p>
        </w:tc>
      </w:tr>
    </w:tbl>
    <w:p w14:paraId="295658C3" w14:textId="77777777" w:rsidR="00B64C2B" w:rsidRPr="00C7244C" w:rsidRDefault="00B64C2B" w:rsidP="00B64C2B"/>
    <w:p w14:paraId="7098020F" w14:textId="77777777" w:rsidR="00B64C2B" w:rsidRPr="00C7244C" w:rsidRDefault="00B64C2B" w:rsidP="005653AA">
      <w:pPr>
        <w:pStyle w:val="H6"/>
      </w:pPr>
      <w:r w:rsidRPr="00C7244C">
        <w:t>7.7.5.0.1.1</w:t>
      </w:r>
      <w:r w:rsidRPr="00C7244C">
        <w:tab/>
        <w:t>SRS-RSRP report mapping</w:t>
      </w:r>
    </w:p>
    <w:p w14:paraId="1293F5C2" w14:textId="77777777" w:rsidR="00B64C2B" w:rsidRPr="00C7244C" w:rsidRDefault="00B64C2B" w:rsidP="00B64C2B">
      <w:pPr>
        <w:rPr>
          <w:rFonts w:cs="v4.2.0"/>
        </w:rPr>
      </w:pPr>
      <w:r w:rsidRPr="00C7244C">
        <w:rPr>
          <w:sz w:val="22"/>
          <w:szCs w:val="22"/>
        </w:rPr>
        <w:t>T</w:t>
      </w:r>
      <w:r w:rsidRPr="00C7244C">
        <w:rPr>
          <w:rFonts w:cs="v4.2.0"/>
        </w:rPr>
        <w:t xml:space="preserve">he reporting range of SRS-RSRP is defined from -140 dBm to -44 dBm with 1 dB resolution. The mapping of measured quantity is defined in Table </w:t>
      </w:r>
      <w:r w:rsidRPr="00C7244C">
        <w:t>5.7.7.0.1</w:t>
      </w:r>
      <w:r w:rsidRPr="00C7244C">
        <w:rPr>
          <w:rFonts w:cs="v4.2.0"/>
        </w:rPr>
        <w:t>.2-1. The range in the signalling may be larger than the guaranteed accuracy range.</w:t>
      </w:r>
    </w:p>
    <w:p w14:paraId="5147D424" w14:textId="77777777" w:rsidR="00B64C2B" w:rsidRPr="00C7244C" w:rsidRDefault="00B64C2B" w:rsidP="00B64C2B">
      <w:pPr>
        <w:pStyle w:val="TH"/>
      </w:pPr>
      <w:r w:rsidRPr="00C7244C">
        <w:t>Table 5.7.7.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B64C2B" w:rsidRPr="00C7244C" w14:paraId="240DF8D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BA2398D" w14:textId="77777777" w:rsidR="00B64C2B" w:rsidRPr="00C7244C" w:rsidRDefault="00B64C2B">
            <w:pPr>
              <w:pStyle w:val="TAH"/>
              <w:spacing w:line="254" w:lineRule="auto"/>
              <w:rPr>
                <w:lang w:eastAsia="ko-KR"/>
              </w:rPr>
            </w:pPr>
            <w:r w:rsidRPr="00C7244C">
              <w:rPr>
                <w:lang w:eastAsia="ko-KR"/>
              </w:rPr>
              <w:t>Reported value</w:t>
            </w:r>
          </w:p>
        </w:tc>
        <w:tc>
          <w:tcPr>
            <w:tcW w:w="2647" w:type="dxa"/>
            <w:tcBorders>
              <w:top w:val="single" w:sz="4" w:space="0" w:color="auto"/>
              <w:left w:val="single" w:sz="4" w:space="0" w:color="auto"/>
              <w:bottom w:val="single" w:sz="4" w:space="0" w:color="auto"/>
              <w:right w:val="single" w:sz="4" w:space="0" w:color="auto"/>
            </w:tcBorders>
            <w:noWrap/>
            <w:hideMark/>
          </w:tcPr>
          <w:p w14:paraId="2986B336" w14:textId="77777777" w:rsidR="00B64C2B" w:rsidRPr="00C7244C" w:rsidRDefault="00B64C2B">
            <w:pPr>
              <w:pStyle w:val="TAH"/>
              <w:spacing w:line="254" w:lineRule="auto"/>
              <w:rPr>
                <w:lang w:eastAsia="ko-KR"/>
              </w:rPr>
            </w:pPr>
            <w:r w:rsidRPr="00C7244C">
              <w:rPr>
                <w:lang w:eastAsia="ko-KR"/>
              </w:rPr>
              <w:t>Measured quantity value</w:t>
            </w:r>
          </w:p>
        </w:tc>
        <w:tc>
          <w:tcPr>
            <w:tcW w:w="872" w:type="dxa"/>
            <w:tcBorders>
              <w:top w:val="single" w:sz="4" w:space="0" w:color="auto"/>
              <w:left w:val="single" w:sz="4" w:space="0" w:color="auto"/>
              <w:bottom w:val="single" w:sz="4" w:space="0" w:color="auto"/>
              <w:right w:val="single" w:sz="4" w:space="0" w:color="auto"/>
            </w:tcBorders>
            <w:noWrap/>
            <w:hideMark/>
          </w:tcPr>
          <w:p w14:paraId="2F95E20E" w14:textId="77777777" w:rsidR="00B64C2B" w:rsidRPr="00C7244C" w:rsidRDefault="00B64C2B">
            <w:pPr>
              <w:pStyle w:val="TAH"/>
              <w:spacing w:line="254" w:lineRule="auto"/>
              <w:rPr>
                <w:lang w:eastAsia="ko-KR"/>
              </w:rPr>
            </w:pPr>
            <w:r w:rsidRPr="00C7244C">
              <w:rPr>
                <w:lang w:eastAsia="ko-KR"/>
              </w:rPr>
              <w:t>Unit</w:t>
            </w:r>
          </w:p>
        </w:tc>
      </w:tr>
      <w:tr w:rsidR="00B64C2B" w:rsidRPr="00C7244C" w14:paraId="12BEC04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710546E" w14:textId="77777777" w:rsidR="00B64C2B" w:rsidRPr="00C7244C" w:rsidRDefault="00B64C2B">
            <w:pPr>
              <w:pStyle w:val="TAC"/>
              <w:spacing w:line="254" w:lineRule="auto"/>
              <w:rPr>
                <w:lang w:eastAsia="ko-KR"/>
              </w:rPr>
            </w:pPr>
            <w:r w:rsidRPr="00C7244C">
              <w:t>SRS-RSRP_0</w:t>
            </w:r>
          </w:p>
        </w:tc>
        <w:tc>
          <w:tcPr>
            <w:tcW w:w="2647" w:type="dxa"/>
            <w:tcBorders>
              <w:top w:val="single" w:sz="4" w:space="0" w:color="auto"/>
              <w:left w:val="single" w:sz="4" w:space="0" w:color="auto"/>
              <w:bottom w:val="single" w:sz="4" w:space="0" w:color="auto"/>
              <w:right w:val="single" w:sz="4" w:space="0" w:color="auto"/>
            </w:tcBorders>
            <w:noWrap/>
            <w:hideMark/>
          </w:tcPr>
          <w:p w14:paraId="5883D142" w14:textId="77777777" w:rsidR="00B64C2B" w:rsidRPr="00C7244C" w:rsidRDefault="00B64C2B">
            <w:pPr>
              <w:pStyle w:val="TAC"/>
              <w:spacing w:line="254" w:lineRule="auto"/>
            </w:pPr>
            <w:r w:rsidRPr="00C7244C">
              <w:t>SRS-RSRP&lt;-140</w:t>
            </w:r>
          </w:p>
        </w:tc>
        <w:tc>
          <w:tcPr>
            <w:tcW w:w="872" w:type="dxa"/>
            <w:tcBorders>
              <w:top w:val="single" w:sz="4" w:space="0" w:color="auto"/>
              <w:left w:val="single" w:sz="4" w:space="0" w:color="auto"/>
              <w:bottom w:val="single" w:sz="4" w:space="0" w:color="auto"/>
              <w:right w:val="single" w:sz="4" w:space="0" w:color="auto"/>
            </w:tcBorders>
            <w:noWrap/>
            <w:hideMark/>
          </w:tcPr>
          <w:p w14:paraId="53FFADE3" w14:textId="77777777" w:rsidR="00B64C2B" w:rsidRPr="00C7244C" w:rsidRDefault="00B64C2B">
            <w:pPr>
              <w:pStyle w:val="TAC"/>
              <w:spacing w:line="254" w:lineRule="auto"/>
              <w:rPr>
                <w:lang w:eastAsia="ko-KR"/>
              </w:rPr>
            </w:pPr>
            <w:r w:rsidRPr="00C7244C">
              <w:t>dBm</w:t>
            </w:r>
          </w:p>
        </w:tc>
      </w:tr>
      <w:tr w:rsidR="00B64C2B" w:rsidRPr="00C7244C" w14:paraId="25ED4BA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AE3ED7D" w14:textId="77777777" w:rsidR="00B64C2B" w:rsidRPr="00C7244C" w:rsidRDefault="00B64C2B">
            <w:pPr>
              <w:pStyle w:val="TAC"/>
              <w:spacing w:line="254" w:lineRule="auto"/>
              <w:rPr>
                <w:lang w:eastAsia="ko-KR"/>
              </w:rPr>
            </w:pPr>
            <w:r w:rsidRPr="00C7244C">
              <w:t>SRS-RSRP_1</w:t>
            </w:r>
          </w:p>
        </w:tc>
        <w:tc>
          <w:tcPr>
            <w:tcW w:w="2647" w:type="dxa"/>
            <w:tcBorders>
              <w:top w:val="single" w:sz="4" w:space="0" w:color="auto"/>
              <w:left w:val="single" w:sz="4" w:space="0" w:color="auto"/>
              <w:bottom w:val="single" w:sz="4" w:space="0" w:color="auto"/>
              <w:right w:val="single" w:sz="4" w:space="0" w:color="auto"/>
            </w:tcBorders>
            <w:noWrap/>
            <w:hideMark/>
          </w:tcPr>
          <w:p w14:paraId="551AB1FF" w14:textId="77777777" w:rsidR="00B64C2B" w:rsidRPr="00C7244C" w:rsidRDefault="00B64C2B">
            <w:pPr>
              <w:pStyle w:val="TAC"/>
              <w:spacing w:line="254" w:lineRule="auto"/>
            </w:pPr>
            <w:r w:rsidRPr="00C7244C">
              <w:t>-140≤ SRS-RSRP&lt;-139</w:t>
            </w:r>
          </w:p>
        </w:tc>
        <w:tc>
          <w:tcPr>
            <w:tcW w:w="872" w:type="dxa"/>
            <w:tcBorders>
              <w:top w:val="single" w:sz="4" w:space="0" w:color="auto"/>
              <w:left w:val="single" w:sz="4" w:space="0" w:color="auto"/>
              <w:bottom w:val="single" w:sz="4" w:space="0" w:color="auto"/>
              <w:right w:val="single" w:sz="4" w:space="0" w:color="auto"/>
            </w:tcBorders>
            <w:noWrap/>
            <w:hideMark/>
          </w:tcPr>
          <w:p w14:paraId="7C2B5874" w14:textId="77777777" w:rsidR="00B64C2B" w:rsidRPr="00C7244C" w:rsidRDefault="00B64C2B">
            <w:pPr>
              <w:pStyle w:val="TAC"/>
              <w:spacing w:line="254" w:lineRule="auto"/>
              <w:rPr>
                <w:lang w:eastAsia="ko-KR"/>
              </w:rPr>
            </w:pPr>
            <w:r w:rsidRPr="00C7244C">
              <w:t>dBm</w:t>
            </w:r>
          </w:p>
        </w:tc>
      </w:tr>
      <w:tr w:rsidR="00B64C2B" w:rsidRPr="00C7244C" w14:paraId="3D9BE46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1B7C4D11" w14:textId="77777777" w:rsidR="00B64C2B" w:rsidRPr="00C7244C" w:rsidRDefault="00B64C2B">
            <w:pPr>
              <w:pStyle w:val="TAC"/>
              <w:spacing w:line="254" w:lineRule="auto"/>
              <w:rPr>
                <w:lang w:eastAsia="ko-KR"/>
              </w:rPr>
            </w:pPr>
            <w:r w:rsidRPr="00C7244C">
              <w:t>SRS-RSRP_2</w:t>
            </w:r>
          </w:p>
        </w:tc>
        <w:tc>
          <w:tcPr>
            <w:tcW w:w="2647" w:type="dxa"/>
            <w:tcBorders>
              <w:top w:val="single" w:sz="4" w:space="0" w:color="auto"/>
              <w:left w:val="single" w:sz="4" w:space="0" w:color="auto"/>
              <w:bottom w:val="single" w:sz="4" w:space="0" w:color="auto"/>
              <w:right w:val="single" w:sz="4" w:space="0" w:color="auto"/>
            </w:tcBorders>
            <w:noWrap/>
            <w:hideMark/>
          </w:tcPr>
          <w:p w14:paraId="0AA54146" w14:textId="77777777" w:rsidR="00B64C2B" w:rsidRPr="00C7244C" w:rsidRDefault="00B64C2B">
            <w:pPr>
              <w:pStyle w:val="TAC"/>
              <w:spacing w:line="254" w:lineRule="auto"/>
            </w:pPr>
            <w:r w:rsidRPr="00C7244C">
              <w:t>-139≤ SRS-RSRP&lt;-138</w:t>
            </w:r>
          </w:p>
        </w:tc>
        <w:tc>
          <w:tcPr>
            <w:tcW w:w="872" w:type="dxa"/>
            <w:tcBorders>
              <w:top w:val="single" w:sz="4" w:space="0" w:color="auto"/>
              <w:left w:val="single" w:sz="4" w:space="0" w:color="auto"/>
              <w:bottom w:val="single" w:sz="4" w:space="0" w:color="auto"/>
              <w:right w:val="single" w:sz="4" w:space="0" w:color="auto"/>
            </w:tcBorders>
            <w:noWrap/>
            <w:hideMark/>
          </w:tcPr>
          <w:p w14:paraId="00C5C179" w14:textId="77777777" w:rsidR="00B64C2B" w:rsidRPr="00C7244C" w:rsidRDefault="00B64C2B">
            <w:pPr>
              <w:pStyle w:val="TAC"/>
              <w:spacing w:line="254" w:lineRule="auto"/>
              <w:rPr>
                <w:lang w:eastAsia="ko-KR"/>
              </w:rPr>
            </w:pPr>
            <w:r w:rsidRPr="00C7244C">
              <w:t>dBm</w:t>
            </w:r>
          </w:p>
        </w:tc>
      </w:tr>
      <w:tr w:rsidR="00B64C2B" w:rsidRPr="00C7244C" w14:paraId="2927DB9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2096D62F" w14:textId="77777777" w:rsidR="00B64C2B" w:rsidRPr="00C7244C" w:rsidRDefault="00B64C2B">
            <w:pPr>
              <w:pStyle w:val="TAC"/>
              <w:spacing w:line="254" w:lineRule="auto"/>
              <w:rPr>
                <w:lang w:eastAsia="ko-KR"/>
              </w:rPr>
            </w:pPr>
            <w:r w:rsidRPr="00C7244C">
              <w:t>SRS-RSRP_3</w:t>
            </w:r>
          </w:p>
        </w:tc>
        <w:tc>
          <w:tcPr>
            <w:tcW w:w="2647" w:type="dxa"/>
            <w:tcBorders>
              <w:top w:val="single" w:sz="4" w:space="0" w:color="auto"/>
              <w:left w:val="single" w:sz="4" w:space="0" w:color="auto"/>
              <w:bottom w:val="single" w:sz="4" w:space="0" w:color="auto"/>
              <w:right w:val="single" w:sz="4" w:space="0" w:color="auto"/>
            </w:tcBorders>
            <w:noWrap/>
            <w:hideMark/>
          </w:tcPr>
          <w:p w14:paraId="55A38AEF" w14:textId="77777777" w:rsidR="00B64C2B" w:rsidRPr="00C7244C" w:rsidRDefault="00B64C2B">
            <w:pPr>
              <w:pStyle w:val="TAC"/>
              <w:spacing w:line="254" w:lineRule="auto"/>
            </w:pPr>
            <w:r w:rsidRPr="00C7244C">
              <w:t>-138≤ SRS-RSRP&lt;-137</w:t>
            </w:r>
          </w:p>
        </w:tc>
        <w:tc>
          <w:tcPr>
            <w:tcW w:w="872" w:type="dxa"/>
            <w:tcBorders>
              <w:top w:val="single" w:sz="4" w:space="0" w:color="auto"/>
              <w:left w:val="single" w:sz="4" w:space="0" w:color="auto"/>
              <w:bottom w:val="single" w:sz="4" w:space="0" w:color="auto"/>
              <w:right w:val="single" w:sz="4" w:space="0" w:color="auto"/>
            </w:tcBorders>
            <w:noWrap/>
            <w:hideMark/>
          </w:tcPr>
          <w:p w14:paraId="7E15E60F" w14:textId="77777777" w:rsidR="00B64C2B" w:rsidRPr="00C7244C" w:rsidRDefault="00B64C2B">
            <w:pPr>
              <w:pStyle w:val="TAC"/>
              <w:spacing w:line="254" w:lineRule="auto"/>
              <w:rPr>
                <w:lang w:eastAsia="ko-KR"/>
              </w:rPr>
            </w:pPr>
            <w:r w:rsidRPr="00C7244C">
              <w:t>dBm</w:t>
            </w:r>
          </w:p>
        </w:tc>
      </w:tr>
      <w:tr w:rsidR="00B64C2B" w:rsidRPr="00C7244C" w14:paraId="421A2FE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91FF95B" w14:textId="77777777" w:rsidR="00B64C2B" w:rsidRPr="00C7244C" w:rsidRDefault="00B64C2B">
            <w:pPr>
              <w:pStyle w:val="TAC"/>
              <w:spacing w:line="254" w:lineRule="auto"/>
              <w:rPr>
                <w:lang w:eastAsia="ko-KR"/>
              </w:rPr>
            </w:pPr>
            <w:r w:rsidRPr="00C7244C">
              <w:t>SRS-RSRP_4</w:t>
            </w:r>
          </w:p>
        </w:tc>
        <w:tc>
          <w:tcPr>
            <w:tcW w:w="2647" w:type="dxa"/>
            <w:tcBorders>
              <w:top w:val="single" w:sz="4" w:space="0" w:color="auto"/>
              <w:left w:val="single" w:sz="4" w:space="0" w:color="auto"/>
              <w:bottom w:val="single" w:sz="4" w:space="0" w:color="auto"/>
              <w:right w:val="single" w:sz="4" w:space="0" w:color="auto"/>
            </w:tcBorders>
            <w:noWrap/>
            <w:hideMark/>
          </w:tcPr>
          <w:p w14:paraId="5AAE1F87" w14:textId="77777777" w:rsidR="00B64C2B" w:rsidRPr="00C7244C" w:rsidRDefault="00B64C2B">
            <w:pPr>
              <w:pStyle w:val="TAC"/>
              <w:spacing w:line="254" w:lineRule="auto"/>
            </w:pPr>
            <w:r w:rsidRPr="00C7244C">
              <w:t>-137≤ SRS-RSRP&lt;-136</w:t>
            </w:r>
          </w:p>
        </w:tc>
        <w:tc>
          <w:tcPr>
            <w:tcW w:w="872" w:type="dxa"/>
            <w:tcBorders>
              <w:top w:val="single" w:sz="4" w:space="0" w:color="auto"/>
              <w:left w:val="single" w:sz="4" w:space="0" w:color="auto"/>
              <w:bottom w:val="single" w:sz="4" w:space="0" w:color="auto"/>
              <w:right w:val="single" w:sz="4" w:space="0" w:color="auto"/>
            </w:tcBorders>
            <w:noWrap/>
            <w:hideMark/>
          </w:tcPr>
          <w:p w14:paraId="64FC6777" w14:textId="77777777" w:rsidR="00B64C2B" w:rsidRPr="00C7244C" w:rsidRDefault="00B64C2B">
            <w:pPr>
              <w:pStyle w:val="TAC"/>
              <w:spacing w:line="254" w:lineRule="auto"/>
              <w:rPr>
                <w:lang w:eastAsia="ko-KR"/>
              </w:rPr>
            </w:pPr>
            <w:r w:rsidRPr="00C7244C">
              <w:t>dBm</w:t>
            </w:r>
          </w:p>
        </w:tc>
      </w:tr>
      <w:tr w:rsidR="00B64C2B" w:rsidRPr="00C7244C" w14:paraId="1C35BCC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1AB7095" w14:textId="77777777" w:rsidR="00B64C2B" w:rsidRPr="00C7244C" w:rsidRDefault="00B64C2B">
            <w:pPr>
              <w:pStyle w:val="TAC"/>
              <w:spacing w:line="254" w:lineRule="auto"/>
              <w:rPr>
                <w:lang w:eastAsia="ko-KR"/>
              </w:rPr>
            </w:pPr>
            <w:r w:rsidRPr="00C7244C">
              <w:rPr>
                <w:lang w:eastAsia="ko-KR"/>
              </w:rPr>
              <w:t>..</w:t>
            </w:r>
          </w:p>
        </w:tc>
        <w:tc>
          <w:tcPr>
            <w:tcW w:w="2647" w:type="dxa"/>
            <w:tcBorders>
              <w:top w:val="single" w:sz="4" w:space="0" w:color="auto"/>
              <w:left w:val="single" w:sz="4" w:space="0" w:color="auto"/>
              <w:bottom w:val="single" w:sz="4" w:space="0" w:color="auto"/>
              <w:right w:val="single" w:sz="4" w:space="0" w:color="auto"/>
            </w:tcBorders>
            <w:noWrap/>
            <w:hideMark/>
          </w:tcPr>
          <w:p w14:paraId="290AAD31" w14:textId="77777777" w:rsidR="00B64C2B" w:rsidRPr="00C7244C" w:rsidRDefault="00B64C2B">
            <w:pPr>
              <w:pStyle w:val="TAC"/>
              <w:spacing w:line="254" w:lineRule="auto"/>
              <w:rPr>
                <w:lang w:eastAsia="ko-KR"/>
              </w:rPr>
            </w:pPr>
            <w:r w:rsidRPr="00C7244C">
              <w:rPr>
                <w:lang w:eastAsia="ko-KR"/>
              </w:rPr>
              <w:t>..</w:t>
            </w:r>
          </w:p>
        </w:tc>
        <w:tc>
          <w:tcPr>
            <w:tcW w:w="872" w:type="dxa"/>
            <w:tcBorders>
              <w:top w:val="single" w:sz="4" w:space="0" w:color="auto"/>
              <w:left w:val="single" w:sz="4" w:space="0" w:color="auto"/>
              <w:bottom w:val="single" w:sz="4" w:space="0" w:color="auto"/>
              <w:right w:val="single" w:sz="4" w:space="0" w:color="auto"/>
            </w:tcBorders>
            <w:noWrap/>
            <w:hideMark/>
          </w:tcPr>
          <w:p w14:paraId="19A2F8F6" w14:textId="77777777" w:rsidR="00B64C2B" w:rsidRPr="00C7244C" w:rsidRDefault="00B64C2B">
            <w:pPr>
              <w:pStyle w:val="TAC"/>
              <w:spacing w:line="254" w:lineRule="auto"/>
              <w:rPr>
                <w:lang w:eastAsia="ko-KR"/>
              </w:rPr>
            </w:pPr>
            <w:r w:rsidRPr="00C7244C">
              <w:rPr>
                <w:lang w:eastAsia="ko-KR"/>
              </w:rPr>
              <w:t>…</w:t>
            </w:r>
          </w:p>
        </w:tc>
      </w:tr>
      <w:tr w:rsidR="00B64C2B" w:rsidRPr="00C7244C" w14:paraId="6931D731"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5497D5BD" w14:textId="77777777" w:rsidR="00B64C2B" w:rsidRPr="00C7244C" w:rsidRDefault="00B64C2B">
            <w:pPr>
              <w:pStyle w:val="TAC"/>
              <w:spacing w:line="254" w:lineRule="auto"/>
              <w:rPr>
                <w:lang w:eastAsia="ko-KR"/>
              </w:rPr>
            </w:pPr>
            <w:r w:rsidRPr="00C7244C">
              <w:t>SRS-RSRP_95</w:t>
            </w:r>
          </w:p>
        </w:tc>
        <w:tc>
          <w:tcPr>
            <w:tcW w:w="2647" w:type="dxa"/>
            <w:tcBorders>
              <w:top w:val="single" w:sz="4" w:space="0" w:color="auto"/>
              <w:left w:val="single" w:sz="4" w:space="0" w:color="auto"/>
              <w:bottom w:val="single" w:sz="4" w:space="0" w:color="auto"/>
              <w:right w:val="single" w:sz="4" w:space="0" w:color="auto"/>
            </w:tcBorders>
            <w:noWrap/>
            <w:hideMark/>
          </w:tcPr>
          <w:p w14:paraId="5FEF9D62" w14:textId="77777777" w:rsidR="00B64C2B" w:rsidRPr="00C7244C" w:rsidRDefault="00B64C2B">
            <w:pPr>
              <w:pStyle w:val="TAC"/>
              <w:spacing w:line="254" w:lineRule="auto"/>
              <w:rPr>
                <w:lang w:eastAsia="ko-KR"/>
              </w:rPr>
            </w:pPr>
            <w:r w:rsidRPr="00C7244C">
              <w:t>-46≤ SRS-RSRP&lt;-45</w:t>
            </w:r>
          </w:p>
        </w:tc>
        <w:tc>
          <w:tcPr>
            <w:tcW w:w="872" w:type="dxa"/>
            <w:tcBorders>
              <w:top w:val="single" w:sz="4" w:space="0" w:color="auto"/>
              <w:left w:val="single" w:sz="4" w:space="0" w:color="auto"/>
              <w:bottom w:val="single" w:sz="4" w:space="0" w:color="auto"/>
              <w:right w:val="single" w:sz="4" w:space="0" w:color="auto"/>
            </w:tcBorders>
            <w:noWrap/>
            <w:hideMark/>
          </w:tcPr>
          <w:p w14:paraId="06759DC2" w14:textId="77777777" w:rsidR="00B64C2B" w:rsidRPr="00C7244C" w:rsidRDefault="00B64C2B">
            <w:pPr>
              <w:pStyle w:val="TAC"/>
              <w:spacing w:line="254" w:lineRule="auto"/>
              <w:rPr>
                <w:lang w:eastAsia="ko-KR"/>
              </w:rPr>
            </w:pPr>
            <w:r w:rsidRPr="00C7244C">
              <w:t>dBm</w:t>
            </w:r>
          </w:p>
        </w:tc>
      </w:tr>
      <w:tr w:rsidR="00B64C2B" w:rsidRPr="00C7244C" w14:paraId="1DDEFA7E"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8196A16" w14:textId="77777777" w:rsidR="00B64C2B" w:rsidRPr="00C7244C" w:rsidRDefault="00B64C2B">
            <w:pPr>
              <w:pStyle w:val="TAC"/>
              <w:spacing w:line="254" w:lineRule="auto"/>
              <w:rPr>
                <w:lang w:eastAsia="ko-KR"/>
              </w:rPr>
            </w:pPr>
            <w:r w:rsidRPr="00C7244C">
              <w:t>SRS-RSRP_96</w:t>
            </w:r>
          </w:p>
        </w:tc>
        <w:tc>
          <w:tcPr>
            <w:tcW w:w="2647" w:type="dxa"/>
            <w:tcBorders>
              <w:top w:val="single" w:sz="4" w:space="0" w:color="auto"/>
              <w:left w:val="single" w:sz="4" w:space="0" w:color="auto"/>
              <w:bottom w:val="single" w:sz="4" w:space="0" w:color="auto"/>
              <w:right w:val="single" w:sz="4" w:space="0" w:color="auto"/>
            </w:tcBorders>
            <w:noWrap/>
            <w:hideMark/>
          </w:tcPr>
          <w:p w14:paraId="4207AE6D" w14:textId="77777777" w:rsidR="00B64C2B" w:rsidRPr="00C7244C" w:rsidRDefault="00B64C2B">
            <w:pPr>
              <w:pStyle w:val="TAC"/>
              <w:spacing w:line="254" w:lineRule="auto"/>
              <w:rPr>
                <w:lang w:eastAsia="ko-KR"/>
              </w:rPr>
            </w:pPr>
            <w:r w:rsidRPr="00C7244C">
              <w:t>-45≤ SRS-RSRP&lt;-44</w:t>
            </w:r>
          </w:p>
        </w:tc>
        <w:tc>
          <w:tcPr>
            <w:tcW w:w="872" w:type="dxa"/>
            <w:tcBorders>
              <w:top w:val="single" w:sz="4" w:space="0" w:color="auto"/>
              <w:left w:val="single" w:sz="4" w:space="0" w:color="auto"/>
              <w:bottom w:val="single" w:sz="4" w:space="0" w:color="auto"/>
              <w:right w:val="single" w:sz="4" w:space="0" w:color="auto"/>
            </w:tcBorders>
            <w:noWrap/>
            <w:hideMark/>
          </w:tcPr>
          <w:p w14:paraId="3BBB5CAC" w14:textId="77777777" w:rsidR="00B64C2B" w:rsidRPr="00C7244C" w:rsidRDefault="00B64C2B">
            <w:pPr>
              <w:pStyle w:val="TAC"/>
              <w:spacing w:line="254" w:lineRule="auto"/>
              <w:rPr>
                <w:lang w:eastAsia="ko-KR"/>
              </w:rPr>
            </w:pPr>
            <w:r w:rsidRPr="00C7244C">
              <w:t>dBm</w:t>
            </w:r>
          </w:p>
        </w:tc>
      </w:tr>
      <w:tr w:rsidR="00B64C2B" w:rsidRPr="00C7244C" w14:paraId="13BA89A4"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E3C7C9B" w14:textId="77777777" w:rsidR="00B64C2B" w:rsidRPr="00C7244C" w:rsidRDefault="00B64C2B">
            <w:pPr>
              <w:pStyle w:val="TAC"/>
              <w:spacing w:line="254" w:lineRule="auto"/>
            </w:pPr>
            <w:r w:rsidRPr="00C7244C">
              <w:t>SRS-RSRP_97</w:t>
            </w:r>
          </w:p>
        </w:tc>
        <w:tc>
          <w:tcPr>
            <w:tcW w:w="2647" w:type="dxa"/>
            <w:tcBorders>
              <w:top w:val="single" w:sz="4" w:space="0" w:color="auto"/>
              <w:left w:val="single" w:sz="4" w:space="0" w:color="auto"/>
              <w:bottom w:val="single" w:sz="4" w:space="0" w:color="auto"/>
              <w:right w:val="single" w:sz="4" w:space="0" w:color="auto"/>
            </w:tcBorders>
            <w:noWrap/>
            <w:hideMark/>
          </w:tcPr>
          <w:p w14:paraId="41850F10" w14:textId="77777777" w:rsidR="00B64C2B" w:rsidRPr="00C7244C" w:rsidRDefault="00B64C2B">
            <w:pPr>
              <w:pStyle w:val="TAC"/>
              <w:spacing w:line="254" w:lineRule="auto"/>
            </w:pPr>
            <w:r w:rsidRPr="00C7244C">
              <w:t>-44≤ SRS-RSRP</w:t>
            </w:r>
          </w:p>
        </w:tc>
        <w:tc>
          <w:tcPr>
            <w:tcW w:w="872" w:type="dxa"/>
            <w:tcBorders>
              <w:top w:val="single" w:sz="4" w:space="0" w:color="auto"/>
              <w:left w:val="single" w:sz="4" w:space="0" w:color="auto"/>
              <w:bottom w:val="single" w:sz="4" w:space="0" w:color="auto"/>
              <w:right w:val="single" w:sz="4" w:space="0" w:color="auto"/>
            </w:tcBorders>
            <w:noWrap/>
            <w:hideMark/>
          </w:tcPr>
          <w:p w14:paraId="289FC0F7" w14:textId="77777777" w:rsidR="00B64C2B" w:rsidRPr="00C7244C" w:rsidRDefault="00B64C2B">
            <w:pPr>
              <w:pStyle w:val="TAC"/>
              <w:spacing w:line="254" w:lineRule="auto"/>
            </w:pPr>
            <w:r w:rsidRPr="00C7244C">
              <w:t>dBm</w:t>
            </w:r>
          </w:p>
        </w:tc>
      </w:tr>
      <w:tr w:rsidR="00B64C2B" w:rsidRPr="00C7244C" w14:paraId="1937C8B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63F1E1C" w14:textId="77777777" w:rsidR="00B64C2B" w:rsidRPr="00C7244C" w:rsidRDefault="00B64C2B">
            <w:pPr>
              <w:pStyle w:val="TAC"/>
              <w:spacing w:line="254" w:lineRule="auto"/>
            </w:pPr>
            <w:r w:rsidRPr="00C7244C">
              <w:t>SRS-RSRP_98</w:t>
            </w:r>
          </w:p>
        </w:tc>
        <w:tc>
          <w:tcPr>
            <w:tcW w:w="2647" w:type="dxa"/>
            <w:tcBorders>
              <w:top w:val="single" w:sz="4" w:space="0" w:color="auto"/>
              <w:left w:val="single" w:sz="4" w:space="0" w:color="auto"/>
              <w:bottom w:val="single" w:sz="4" w:space="0" w:color="auto"/>
              <w:right w:val="single" w:sz="4" w:space="0" w:color="auto"/>
            </w:tcBorders>
            <w:noWrap/>
            <w:hideMark/>
          </w:tcPr>
          <w:p w14:paraId="6E730796" w14:textId="77777777" w:rsidR="00B64C2B" w:rsidRPr="00C7244C" w:rsidRDefault="00B64C2B">
            <w:pPr>
              <w:pStyle w:val="TAC"/>
              <w:spacing w:line="254" w:lineRule="auto"/>
            </w:pPr>
            <w:r w:rsidRPr="00C7244C">
              <w:t>Infinity</w:t>
            </w:r>
          </w:p>
        </w:tc>
        <w:tc>
          <w:tcPr>
            <w:tcW w:w="872" w:type="dxa"/>
            <w:tcBorders>
              <w:top w:val="single" w:sz="4" w:space="0" w:color="auto"/>
              <w:left w:val="single" w:sz="4" w:space="0" w:color="auto"/>
              <w:bottom w:val="single" w:sz="4" w:space="0" w:color="auto"/>
              <w:right w:val="single" w:sz="4" w:space="0" w:color="auto"/>
            </w:tcBorders>
            <w:noWrap/>
          </w:tcPr>
          <w:p w14:paraId="4DF70997" w14:textId="77777777" w:rsidR="00B64C2B" w:rsidRPr="00C7244C" w:rsidRDefault="00B64C2B">
            <w:pPr>
              <w:pStyle w:val="TAC"/>
              <w:spacing w:line="254" w:lineRule="auto"/>
            </w:pPr>
          </w:p>
        </w:tc>
      </w:tr>
      <w:tr w:rsidR="00B64C2B" w:rsidRPr="00C7244C" w14:paraId="7BF01C82" w14:textId="77777777" w:rsidTr="00B64C2B">
        <w:trPr>
          <w:trHeight w:val="289"/>
          <w:jc w:val="center"/>
        </w:trPr>
        <w:tc>
          <w:tcPr>
            <w:tcW w:w="5536" w:type="dxa"/>
            <w:gridSpan w:val="3"/>
            <w:tcBorders>
              <w:top w:val="single" w:sz="4" w:space="0" w:color="auto"/>
              <w:left w:val="single" w:sz="4" w:space="0" w:color="auto"/>
              <w:bottom w:val="single" w:sz="4" w:space="0" w:color="auto"/>
              <w:right w:val="single" w:sz="4" w:space="0" w:color="auto"/>
            </w:tcBorders>
            <w:noWrap/>
            <w:vAlign w:val="bottom"/>
            <w:hideMark/>
          </w:tcPr>
          <w:p w14:paraId="0C1AD1D2" w14:textId="77777777" w:rsidR="00B64C2B" w:rsidRPr="00C7244C" w:rsidRDefault="00B64C2B">
            <w:pPr>
              <w:pStyle w:val="TAN"/>
              <w:spacing w:line="254" w:lineRule="auto"/>
            </w:pPr>
            <w:r w:rsidRPr="00C7244C">
              <w:t>Note:</w:t>
            </w:r>
            <w:r w:rsidRPr="00C7244C">
              <w:tab/>
              <w:t>‘Infinity’ means that UE cannot detect SRS due to too strong signal to measure.</w:t>
            </w:r>
          </w:p>
        </w:tc>
      </w:tr>
    </w:tbl>
    <w:p w14:paraId="4582A269" w14:textId="77777777" w:rsidR="00B64C2B" w:rsidRPr="00C7244C" w:rsidRDefault="00B64C2B" w:rsidP="00B64C2B"/>
    <w:p w14:paraId="3F9D614C" w14:textId="77777777" w:rsidR="00B64C2B" w:rsidRPr="00C7244C" w:rsidRDefault="00B64C2B" w:rsidP="00B64C2B">
      <w:r w:rsidRPr="00C7244C">
        <w:t>The normative reference for this requirement is TS 38.133 [6] clause 10.1.22.1.</w:t>
      </w:r>
    </w:p>
    <w:p w14:paraId="0F39732B" w14:textId="77777777" w:rsidR="00B64C2B" w:rsidRPr="00C7244C" w:rsidRDefault="00B64C2B" w:rsidP="00B64C2B">
      <w:pPr>
        <w:pStyle w:val="Heading4"/>
        <w:keepNext w:val="0"/>
        <w:keepLines w:val="0"/>
        <w:rPr>
          <w:snapToGrid w:val="0"/>
        </w:rPr>
      </w:pPr>
      <w:r w:rsidRPr="00C7244C">
        <w:rPr>
          <w:lang w:eastAsia="sv-SE"/>
        </w:rPr>
        <w:t>7.7.5.1</w:t>
      </w:r>
      <w:r w:rsidRPr="00C7244C">
        <w:rPr>
          <w:lang w:eastAsia="sv-SE"/>
        </w:rPr>
        <w:tab/>
        <w:t>NR SA</w:t>
      </w:r>
      <w:r w:rsidRPr="00C7244C">
        <w:t xml:space="preserve"> FR2 SRS-RSRP measurement accuracy</w:t>
      </w:r>
      <w:r w:rsidRPr="00C7244C">
        <w:rPr>
          <w:snapToGrid w:val="0"/>
        </w:rPr>
        <w:t xml:space="preserve"> </w:t>
      </w:r>
    </w:p>
    <w:p w14:paraId="2A03E3C8" w14:textId="77777777" w:rsidR="00B64C2B" w:rsidRPr="00C7244C" w:rsidRDefault="00B64C2B" w:rsidP="00B64C2B">
      <w:pPr>
        <w:pStyle w:val="EditorsNote"/>
        <w:rPr>
          <w:strike/>
        </w:rPr>
      </w:pPr>
      <w:r w:rsidRPr="00C7244C">
        <w:t>Editor's Note: This test case is incomplete. Following aspects are either missing or TBD</w:t>
      </w:r>
    </w:p>
    <w:p w14:paraId="72463B1B" w14:textId="77777777" w:rsidR="00B64C2B" w:rsidRPr="00C7244C" w:rsidRDefault="00B64C2B" w:rsidP="00B64C2B">
      <w:pPr>
        <w:pStyle w:val="EditorsNote"/>
      </w:pPr>
      <w:r w:rsidRPr="00C7244C">
        <w:t>- The test procedure is incomplete</w:t>
      </w:r>
    </w:p>
    <w:p w14:paraId="07AAB88B" w14:textId="51EB0DCC" w:rsidR="00ED3FF6" w:rsidRPr="00C7244C" w:rsidRDefault="00B64C2B" w:rsidP="00ED3FF6">
      <w:pPr>
        <w:pStyle w:val="EditorsNote"/>
      </w:pPr>
      <w:r w:rsidRPr="00C7244C">
        <w:t>- The message content is FFS</w:t>
      </w:r>
    </w:p>
    <w:p w14:paraId="3B765BED" w14:textId="77777777" w:rsidR="00ED3FF6" w:rsidRPr="00C7244C" w:rsidRDefault="00ED3FF6" w:rsidP="00ED3FF6">
      <w:pPr>
        <w:pStyle w:val="EditorsNote"/>
      </w:pPr>
      <w:r w:rsidRPr="00C7244C">
        <w:t>- MU/TT analysis for UE PC3 and test frequency f ≤ 40.8 GHz is complete.</w:t>
      </w:r>
    </w:p>
    <w:p w14:paraId="46B16C1D" w14:textId="77777777" w:rsidR="00ED3FF6" w:rsidRPr="00C7244C" w:rsidRDefault="00ED3FF6" w:rsidP="00ED3FF6">
      <w:pPr>
        <w:pStyle w:val="EditorsNote"/>
      </w:pPr>
      <w:r w:rsidRPr="00C7244C">
        <w:t>- MU/TT analysis for UE power class other than PC3 is incomplete.</w:t>
      </w:r>
    </w:p>
    <w:p w14:paraId="4C192D19" w14:textId="1F8D6649" w:rsidR="00ED3FF6" w:rsidRPr="00C7244C" w:rsidRDefault="00ED3FF6" w:rsidP="00ED3FF6">
      <w:pPr>
        <w:pStyle w:val="EditorsNote"/>
      </w:pPr>
      <w:r w:rsidRPr="00C7244C">
        <w:t>- MU//TT analysis for test frequency f &gt; 40.8 GHz is incomplete.</w:t>
      </w:r>
    </w:p>
    <w:p w14:paraId="6E93B550" w14:textId="77777777" w:rsidR="00B64C2B" w:rsidRPr="00C7244C" w:rsidRDefault="00B64C2B" w:rsidP="00B64C2B">
      <w:pPr>
        <w:pStyle w:val="H6"/>
      </w:pPr>
      <w:r w:rsidRPr="00C7244C">
        <w:t>7.7.5.1.1</w:t>
      </w:r>
      <w:r w:rsidRPr="00C7244C">
        <w:tab/>
        <w:t>Test purpose</w:t>
      </w:r>
    </w:p>
    <w:p w14:paraId="339FB5F3" w14:textId="77777777" w:rsidR="00B64C2B" w:rsidRPr="00C7244C" w:rsidRDefault="00B64C2B" w:rsidP="00B64C2B">
      <w:pPr>
        <w:rPr>
          <w:rFonts w:cs="v4.2.0"/>
        </w:rPr>
      </w:pPr>
      <w:r w:rsidRPr="00C7244C">
        <w:rPr>
          <w:rFonts w:cs="v4.2.0"/>
        </w:rPr>
        <w:t xml:space="preserve">The purpose of this test is to verify that the SRS-RSRP measurement accuracy is within the specified limits with SRS-RSRP measurement requirements in </w:t>
      </w:r>
      <w:r w:rsidRPr="00C7244C">
        <w:t xml:space="preserve">TS 38.133 [6] </w:t>
      </w:r>
      <w:r w:rsidRPr="00C7244C">
        <w:rPr>
          <w:rFonts w:cs="v4.2.0"/>
        </w:rPr>
        <w:t>clause 10.1.22.1.1.</w:t>
      </w:r>
    </w:p>
    <w:p w14:paraId="1113F6BC" w14:textId="77777777" w:rsidR="00B64C2B" w:rsidRPr="00C7244C" w:rsidRDefault="00B64C2B" w:rsidP="00B64C2B">
      <w:pPr>
        <w:pStyle w:val="H6"/>
      </w:pPr>
      <w:r w:rsidRPr="00C7244C">
        <w:t>7.7.5.1.2</w:t>
      </w:r>
      <w:r w:rsidRPr="00C7244C">
        <w:tab/>
        <w:t>Test applicability</w:t>
      </w:r>
    </w:p>
    <w:p w14:paraId="45ED3A67" w14:textId="77777777" w:rsidR="00B64C2B" w:rsidRPr="00C7244C" w:rsidRDefault="00B64C2B" w:rsidP="00B64C2B">
      <w:pPr>
        <w:rPr>
          <w:lang w:eastAsia="x-none"/>
        </w:rPr>
      </w:pPr>
      <w:r w:rsidRPr="00C7244C">
        <w:t>This test applies to all types of NR UE release 16 onwards and supporting CLI-SRS-RSRP.</w:t>
      </w:r>
    </w:p>
    <w:p w14:paraId="38E64C6C" w14:textId="77777777" w:rsidR="00B64C2B" w:rsidRPr="00C7244C" w:rsidRDefault="00B64C2B" w:rsidP="00B64C2B">
      <w:pPr>
        <w:pStyle w:val="H6"/>
      </w:pPr>
      <w:r w:rsidRPr="00C7244C">
        <w:t>7.7.5.1.3</w:t>
      </w:r>
      <w:r w:rsidRPr="00C7244C">
        <w:tab/>
        <w:t>Minimum conformance requirements</w:t>
      </w:r>
    </w:p>
    <w:p w14:paraId="760E9E40" w14:textId="77777777" w:rsidR="00B64C2B" w:rsidRPr="00C7244C" w:rsidRDefault="00B64C2B" w:rsidP="00B64C2B">
      <w:pPr>
        <w:rPr>
          <w:lang w:eastAsia="sv-SE"/>
        </w:rPr>
      </w:pPr>
      <w:r w:rsidRPr="00C7244C">
        <w:rPr>
          <w:lang w:eastAsia="sv-SE"/>
        </w:rPr>
        <w:t>The minimum conformance requirements are specified in clause 7.7.5.0.1.</w:t>
      </w:r>
    </w:p>
    <w:p w14:paraId="29DA0758" w14:textId="77777777" w:rsidR="00B64C2B" w:rsidRPr="00C7244C" w:rsidRDefault="00B64C2B" w:rsidP="00B64C2B">
      <w:pPr>
        <w:rPr>
          <w:lang w:eastAsia="sv-SE"/>
        </w:rPr>
      </w:pPr>
      <w:r w:rsidRPr="00C7244C">
        <w:rPr>
          <w:lang w:eastAsia="sv-SE"/>
        </w:rPr>
        <w:t>The normative reference for this requirement is TS 38.133 [6] clause A.7.7.5.1.</w:t>
      </w:r>
    </w:p>
    <w:p w14:paraId="2C588BD1" w14:textId="77777777" w:rsidR="00B64C2B" w:rsidRPr="00C7244C" w:rsidRDefault="00B64C2B" w:rsidP="00B64C2B">
      <w:pPr>
        <w:pStyle w:val="H6"/>
        <w:rPr>
          <w:lang w:eastAsia="sv-SE"/>
        </w:rPr>
      </w:pPr>
      <w:r w:rsidRPr="00C7244C">
        <w:rPr>
          <w:lang w:eastAsia="sv-SE"/>
        </w:rPr>
        <w:t>7.7.5.1.4</w:t>
      </w:r>
      <w:r w:rsidRPr="00C7244C">
        <w:rPr>
          <w:lang w:eastAsia="sv-SE"/>
        </w:rPr>
        <w:tab/>
        <w:t>Test description</w:t>
      </w:r>
    </w:p>
    <w:p w14:paraId="5BF8AA64" w14:textId="77777777" w:rsidR="00B64C2B" w:rsidRPr="00C7244C" w:rsidRDefault="00B64C2B" w:rsidP="00B64C2B">
      <w:pPr>
        <w:pStyle w:val="H6"/>
        <w:rPr>
          <w:lang w:eastAsia="sv-SE"/>
        </w:rPr>
      </w:pPr>
      <w:r w:rsidRPr="00C7244C">
        <w:rPr>
          <w:lang w:eastAsia="sv-SE"/>
        </w:rPr>
        <w:t>7.7.5.1.4.1</w:t>
      </w:r>
      <w:r w:rsidRPr="00C7244C">
        <w:rPr>
          <w:lang w:eastAsia="sv-SE"/>
        </w:rPr>
        <w:tab/>
        <w:t>Initial conditions</w:t>
      </w:r>
    </w:p>
    <w:p w14:paraId="6DAD9385" w14:textId="77777777" w:rsidR="00B64C2B" w:rsidRPr="00C7244C" w:rsidRDefault="00B64C2B" w:rsidP="00B64C2B">
      <w:pPr>
        <w:rPr>
          <w:lang w:eastAsia="sv-SE"/>
        </w:rPr>
      </w:pPr>
      <w:r w:rsidRPr="00C7244C">
        <w:rPr>
          <w:lang w:eastAsia="sv-SE"/>
        </w:rPr>
        <w:t xml:space="preserve">This test shall be tested using any of the test configurations in Table 7.7.5.1.4.1-1. </w:t>
      </w:r>
    </w:p>
    <w:p w14:paraId="37014350" w14:textId="77777777" w:rsidR="00B64C2B" w:rsidRPr="00C7244C" w:rsidRDefault="00B64C2B" w:rsidP="00B64C2B">
      <w:pPr>
        <w:pStyle w:val="TH"/>
      </w:pPr>
      <w:r w:rsidRPr="00C7244C">
        <w:t>Table 7.7.5.1.4.1-1: Applicable NR configurations for FR2 SR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64C2B" w:rsidRPr="00C7244C" w14:paraId="0B32ADEE"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4680206A" w14:textId="77777777" w:rsidR="00B64C2B" w:rsidRPr="00C7244C" w:rsidRDefault="00B64C2B">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3C685FDE" w14:textId="77777777" w:rsidR="00B64C2B" w:rsidRPr="00C7244C" w:rsidRDefault="00B64C2B">
            <w:pPr>
              <w:pStyle w:val="TAH"/>
            </w:pPr>
            <w:r w:rsidRPr="00C7244C">
              <w:t>Description</w:t>
            </w:r>
          </w:p>
        </w:tc>
      </w:tr>
      <w:tr w:rsidR="00B64C2B" w:rsidRPr="00C7244C" w14:paraId="35D70CB4"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3247349D" w14:textId="77777777" w:rsidR="00B64C2B" w:rsidRPr="00C7244C" w:rsidRDefault="00B64C2B">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70BA4ADE" w14:textId="77777777" w:rsidR="00B64C2B" w:rsidRPr="00C7244C" w:rsidRDefault="00B64C2B">
            <w:pPr>
              <w:pStyle w:val="TAL"/>
            </w:pPr>
            <w:r w:rsidRPr="00C7244C">
              <w:t>120 kHz SRS SCS, 100 MHz bandwidth, TDD duplex mode</w:t>
            </w:r>
          </w:p>
        </w:tc>
      </w:tr>
      <w:tr w:rsidR="00B64C2B" w:rsidRPr="00C7244C" w14:paraId="5C1E63F0"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160F1828" w14:textId="77777777" w:rsidR="00B64C2B" w:rsidRPr="00C7244C" w:rsidRDefault="00B64C2B">
            <w:pPr>
              <w:pStyle w:val="TAN"/>
            </w:pPr>
            <w:r w:rsidRPr="00C7244C">
              <w:t>Note:</w:t>
            </w:r>
            <w:r w:rsidRPr="00C7244C">
              <w:tab/>
              <w:t>The UE is only required to be tested in one of the supported test configurations in each supported band</w:t>
            </w:r>
          </w:p>
        </w:tc>
      </w:tr>
    </w:tbl>
    <w:p w14:paraId="14ECCAE0" w14:textId="77777777" w:rsidR="00B64C2B" w:rsidRPr="00C7244C" w:rsidRDefault="00B64C2B" w:rsidP="005653AA"/>
    <w:p w14:paraId="5B2FC14D" w14:textId="77777777" w:rsidR="00B64C2B" w:rsidRPr="00C7244C" w:rsidRDefault="00B64C2B" w:rsidP="00B64C2B">
      <w:pPr>
        <w:rPr>
          <w:lang w:eastAsia="sv-SE"/>
        </w:rPr>
      </w:pPr>
      <w:r w:rsidRPr="00C7244C">
        <w:rPr>
          <w:lang w:eastAsia="sv-SE"/>
        </w:rPr>
        <w:t>Configure the test equipment and the DUT according to the parameters in Table 7.7.5.1.4.1-2.</w:t>
      </w:r>
    </w:p>
    <w:p w14:paraId="52177D37" w14:textId="77777777" w:rsidR="00B64C2B" w:rsidRPr="00C7244C" w:rsidRDefault="00B64C2B" w:rsidP="005653AA">
      <w:pPr>
        <w:pStyle w:val="TH"/>
        <w:keepNext w:val="0"/>
        <w:keepLines w:val="0"/>
      </w:pPr>
      <w:r w:rsidRPr="00C7244C">
        <w:t>Table 7.7.5.1.4.1-2: Initial conditions SA FR2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C7244C" w14:paraId="5E2FC6C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A2B8371" w14:textId="77777777" w:rsidR="00B64C2B" w:rsidRPr="00C7244C" w:rsidRDefault="00B64C2B">
            <w:pPr>
              <w:pStyle w:val="TAH"/>
              <w:spacing w:line="254"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5E6570" w14:textId="77777777" w:rsidR="00B64C2B" w:rsidRPr="00C7244C" w:rsidRDefault="00B64C2B">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A6635EF" w14:textId="77777777" w:rsidR="00B64C2B" w:rsidRPr="00C7244C" w:rsidRDefault="00B64C2B">
            <w:pPr>
              <w:pStyle w:val="TAH"/>
              <w:spacing w:line="254" w:lineRule="auto"/>
            </w:pPr>
            <w:r w:rsidRPr="00C7244C">
              <w:t>Comment</w:t>
            </w:r>
          </w:p>
        </w:tc>
      </w:tr>
      <w:tr w:rsidR="00B64C2B" w:rsidRPr="00C7244C" w14:paraId="4A6730F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9EA6A0E" w14:textId="77777777" w:rsidR="00B64C2B" w:rsidRPr="00C7244C" w:rsidRDefault="00B64C2B">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F39524" w14:textId="77777777" w:rsidR="00B64C2B" w:rsidRPr="00C7244C" w:rsidRDefault="00B64C2B">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BAD8228" w14:textId="77777777" w:rsidR="00B64C2B" w:rsidRPr="00C7244C" w:rsidRDefault="00B64C2B">
            <w:pPr>
              <w:pStyle w:val="TAL"/>
              <w:spacing w:line="254" w:lineRule="auto"/>
            </w:pPr>
            <w:r w:rsidRPr="00C7244C">
              <w:t>As specified in TS 38.508-1 [14] clause 4.1.</w:t>
            </w:r>
          </w:p>
        </w:tc>
      </w:tr>
      <w:tr w:rsidR="00B64C2B" w:rsidRPr="00C7244C" w14:paraId="18BE0C3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73CD637E" w14:textId="77777777" w:rsidR="00B64C2B" w:rsidRPr="00C7244C" w:rsidRDefault="00B64C2B">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96EBFBA" w14:textId="77777777" w:rsidR="00B64C2B" w:rsidRPr="00C7244C" w:rsidRDefault="00B64C2B">
            <w:pPr>
              <w:pStyle w:val="TAL"/>
              <w:spacing w:line="254" w:lineRule="auto"/>
            </w:pPr>
            <w:r w:rsidRPr="00C7244C">
              <w:t>As specified in Annex E, Table E.5-1 and TS 38.508-1 [14] clause 4.3.1.</w:t>
            </w:r>
          </w:p>
        </w:tc>
      </w:tr>
      <w:tr w:rsidR="00B64C2B" w:rsidRPr="00C7244C" w14:paraId="663D25D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DE7D5C0" w14:textId="77777777" w:rsidR="00B64C2B" w:rsidRPr="00C7244C" w:rsidRDefault="00B64C2B">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0007EE" w14:textId="77777777" w:rsidR="00B64C2B" w:rsidRPr="00C7244C" w:rsidRDefault="00B64C2B">
            <w:pPr>
              <w:pStyle w:val="TAL"/>
              <w:spacing w:line="254" w:lineRule="auto"/>
            </w:pPr>
            <w:r w:rsidRPr="00C7244C">
              <w:t>As specified by the test configuration selected from Table 6.6.1.1.4.1-1.</w:t>
            </w:r>
          </w:p>
        </w:tc>
      </w:tr>
      <w:tr w:rsidR="00B64C2B" w:rsidRPr="00C7244C" w14:paraId="3C9301A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2E207B7" w14:textId="77777777" w:rsidR="00B64C2B" w:rsidRPr="00C7244C" w:rsidRDefault="00B64C2B">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44EEA6C" w14:textId="77777777" w:rsidR="00B64C2B" w:rsidRPr="00C7244C" w:rsidRDefault="00B64C2B">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283FD24" w14:textId="77777777" w:rsidR="00B64C2B" w:rsidRPr="00C7244C" w:rsidRDefault="00B64C2B">
            <w:pPr>
              <w:pStyle w:val="TAL"/>
              <w:spacing w:line="254" w:lineRule="auto"/>
            </w:pPr>
            <w:r w:rsidRPr="00C7244C">
              <w:t>As specified in Annex C.2.2</w:t>
            </w:r>
          </w:p>
        </w:tc>
      </w:tr>
      <w:tr w:rsidR="00B64C2B" w:rsidRPr="00C7244C" w14:paraId="280FC428"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EB25620" w14:textId="77777777" w:rsidR="00B64C2B" w:rsidRPr="00C7244C" w:rsidRDefault="00B64C2B">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9F0542" w14:textId="77777777" w:rsidR="00B64C2B" w:rsidRPr="00C7244C" w:rsidRDefault="00B64C2B">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19983BA" w14:textId="77777777" w:rsidR="00B64C2B" w:rsidRPr="00C7244C" w:rsidRDefault="00B64C2B">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5F4CBE" w14:textId="77777777" w:rsidR="00B64C2B" w:rsidRPr="00C7244C" w:rsidRDefault="00B64C2B">
            <w:pPr>
              <w:pStyle w:val="TAL"/>
              <w:spacing w:line="254" w:lineRule="auto"/>
            </w:pPr>
            <w:r w:rsidRPr="00C7244C">
              <w:t>As specified in TS 38.508-1 [14] Annex A.</w:t>
            </w:r>
          </w:p>
        </w:tc>
      </w:tr>
      <w:tr w:rsidR="00B64C2B" w:rsidRPr="00C7244C" w14:paraId="5951D4F8"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4EFAB" w14:textId="77777777" w:rsidR="00B64C2B" w:rsidRPr="00C7244C"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CB7BB8" w14:textId="77777777" w:rsidR="00B64C2B" w:rsidRPr="00C7244C" w:rsidRDefault="00B64C2B">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555FA69" w14:textId="77777777" w:rsidR="00B64C2B" w:rsidRPr="00C7244C" w:rsidRDefault="00B64C2B">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493AA" w14:textId="77777777" w:rsidR="00B64C2B" w:rsidRPr="00C7244C" w:rsidRDefault="00B64C2B">
            <w:pPr>
              <w:spacing w:after="0"/>
              <w:rPr>
                <w:rFonts w:ascii="Arial" w:hAnsi="Arial"/>
                <w:sz w:val="18"/>
              </w:rPr>
            </w:pPr>
          </w:p>
        </w:tc>
      </w:tr>
      <w:tr w:rsidR="00B64C2B" w:rsidRPr="00C7244C" w14:paraId="0635A6B3"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36423CF" w14:textId="77777777" w:rsidR="00B64C2B" w:rsidRPr="00C7244C" w:rsidRDefault="00B64C2B">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BE7D64" w14:textId="77777777" w:rsidR="00B64C2B" w:rsidRPr="00C7244C" w:rsidRDefault="00B64C2B">
            <w:pPr>
              <w:pStyle w:val="TAL"/>
              <w:spacing w:line="254"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DDD19DA" w14:textId="77777777" w:rsidR="00B64C2B" w:rsidRPr="00C7244C" w:rsidRDefault="00B64C2B">
            <w:pPr>
              <w:pStyle w:val="TAL"/>
              <w:spacing w:line="254" w:lineRule="auto"/>
            </w:pPr>
          </w:p>
        </w:tc>
      </w:tr>
    </w:tbl>
    <w:p w14:paraId="0406DCB1" w14:textId="77777777" w:rsidR="00B64C2B" w:rsidRPr="00C7244C" w:rsidRDefault="00B64C2B" w:rsidP="005653AA"/>
    <w:p w14:paraId="5348E716" w14:textId="59E36782" w:rsidR="00B64C2B" w:rsidRPr="00C7244C" w:rsidRDefault="00B64C2B" w:rsidP="00B64C2B">
      <w:pPr>
        <w:pStyle w:val="B1"/>
      </w:pPr>
      <w:r w:rsidRPr="00C7244C">
        <w:t>1. Message contents are defined in clause 7.7.5.1.4.3.</w:t>
      </w:r>
    </w:p>
    <w:p w14:paraId="2ED60A77" w14:textId="6C4FE97B" w:rsidR="00B64C2B" w:rsidRPr="00C7244C" w:rsidRDefault="00B64C2B" w:rsidP="005653AA">
      <w:pPr>
        <w:pStyle w:val="B1"/>
      </w:pPr>
      <w:r w:rsidRPr="00C7244C">
        <w:t xml:space="preserve">2. In this set of test cases there is one cell in the test, FR2 PCell (Cell 1). The test parameters for the Cell 1 are given in Table 7.7.5.1.5-1 and Table 7.7.5.1.5-2 below. The test parameter for the (virtual) </w:t>
      </w:r>
      <w:r w:rsidR="005653AA" w:rsidRPr="00C7244C">
        <w:t>neighbour</w:t>
      </w:r>
      <w:r w:rsidRPr="00C7244C">
        <w:t xml:space="preserve"> cell UE transmitting SRS are given in Table 7.7.5.1.5-2.</w:t>
      </w:r>
    </w:p>
    <w:p w14:paraId="40BA5687" w14:textId="415E4E02" w:rsidR="00B64C2B" w:rsidRPr="00C7244C" w:rsidRDefault="00B64C2B" w:rsidP="005653AA">
      <w:pPr>
        <w:pStyle w:val="B1"/>
      </w:pPr>
      <w:r w:rsidRPr="00C7244C">
        <w:t>3.</w:t>
      </w:r>
      <w:r w:rsidRPr="00C7244C">
        <w:tab/>
        <w:t>The UE Rx beam peak direction has been obtained previously using one of the Rx Beam Peak Search procedures as described in Annex I.</w:t>
      </w:r>
    </w:p>
    <w:p w14:paraId="47963D3A" w14:textId="77777777" w:rsidR="00B64C2B" w:rsidRPr="00C7244C" w:rsidRDefault="00B64C2B" w:rsidP="00B64C2B">
      <w:pPr>
        <w:pStyle w:val="H6"/>
      </w:pPr>
      <w:r w:rsidRPr="00C7244C">
        <w:t>7.7.5.1.4</w:t>
      </w:r>
      <w:r w:rsidRPr="00C7244C">
        <w:tab/>
        <w:t>Test description</w:t>
      </w:r>
    </w:p>
    <w:p w14:paraId="69B7BF25" w14:textId="77777777" w:rsidR="00B64C2B" w:rsidRPr="00C7244C" w:rsidRDefault="00B64C2B" w:rsidP="00B64C2B">
      <w:pPr>
        <w:pStyle w:val="H6"/>
        <w:keepNext w:val="0"/>
        <w:keepLines w:val="0"/>
        <w:rPr>
          <w:lang w:eastAsia="sv-SE"/>
        </w:rPr>
      </w:pPr>
      <w:r w:rsidRPr="00C7244C">
        <w:rPr>
          <w:lang w:eastAsia="sv-SE"/>
        </w:rPr>
        <w:t>7.7.5.1.4.1</w:t>
      </w:r>
      <w:r w:rsidRPr="00C7244C">
        <w:rPr>
          <w:lang w:eastAsia="sv-SE"/>
        </w:rPr>
        <w:tab/>
        <w:t>Initial conditions</w:t>
      </w:r>
    </w:p>
    <w:p w14:paraId="492CEFEB" w14:textId="77777777" w:rsidR="00B64C2B" w:rsidRPr="00C7244C" w:rsidRDefault="00B64C2B" w:rsidP="00B64C2B">
      <w:pPr>
        <w:pStyle w:val="H6"/>
        <w:keepLines w:val="0"/>
        <w:rPr>
          <w:lang w:eastAsia="sv-SE"/>
        </w:rPr>
      </w:pPr>
      <w:r w:rsidRPr="00C7244C">
        <w:rPr>
          <w:lang w:eastAsia="sv-SE"/>
        </w:rPr>
        <w:t>7.7.5.1.4.2</w:t>
      </w:r>
      <w:r w:rsidRPr="00C7244C">
        <w:rPr>
          <w:lang w:eastAsia="sv-SE"/>
        </w:rPr>
        <w:tab/>
        <w:t>Test procedure</w:t>
      </w:r>
    </w:p>
    <w:p w14:paraId="5BFCDF6A" w14:textId="77777777" w:rsidR="00B64C2B" w:rsidRPr="00C7244C" w:rsidRDefault="00B64C2B" w:rsidP="00B64C2B">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0F13C592" w14:textId="77777777" w:rsidR="00B64C2B" w:rsidRPr="00C7244C" w:rsidRDefault="00B64C2B" w:rsidP="00B64C2B">
      <w:pPr>
        <w:pStyle w:val="B1"/>
      </w:pPr>
      <w:r w:rsidRPr="00C7244C">
        <w:t>2.</w:t>
      </w:r>
      <w:r w:rsidRPr="00C7244C">
        <w:tab/>
        <w:t>Set the parameters according to Table 7.7.5.1.5-1 as appropriate.</w:t>
      </w:r>
    </w:p>
    <w:p w14:paraId="048F2046" w14:textId="77777777" w:rsidR="00B64C2B" w:rsidRPr="00C7244C" w:rsidRDefault="00B64C2B" w:rsidP="00B64C2B">
      <w:pPr>
        <w:pStyle w:val="B1"/>
      </w:pPr>
      <w:r w:rsidRPr="00C7244C">
        <w:t xml:space="preserve">3. </w:t>
      </w:r>
      <w:r w:rsidRPr="00C7244C">
        <w:tab/>
        <w:t>The SS shall transmit an RRCReconfiguration message on Cell 1.</w:t>
      </w:r>
    </w:p>
    <w:p w14:paraId="01D5D3AF" w14:textId="77777777" w:rsidR="00B64C2B" w:rsidRPr="00C7244C" w:rsidRDefault="00B64C2B" w:rsidP="00B64C2B">
      <w:pPr>
        <w:pStyle w:val="B1"/>
      </w:pPr>
      <w:r w:rsidRPr="00C7244C">
        <w:t xml:space="preserve">4. </w:t>
      </w:r>
      <w:r w:rsidRPr="00C7244C">
        <w:tab/>
        <w:t>The UE shall transmit an RRCReconfigurationComplete message.</w:t>
      </w:r>
    </w:p>
    <w:p w14:paraId="0326812C" w14:textId="77777777" w:rsidR="00B64C2B" w:rsidRPr="00C7244C" w:rsidRDefault="00B64C2B" w:rsidP="00B64C2B">
      <w:pPr>
        <w:pStyle w:val="B1"/>
      </w:pPr>
      <w:r w:rsidRPr="00C7244C">
        <w:t>5.</w:t>
      </w:r>
      <w:r w:rsidRPr="00C7244C">
        <w:tab/>
        <w:t>The UE shall transmit periodically MeasurementReport messages.</w:t>
      </w:r>
    </w:p>
    <w:p w14:paraId="773628FC" w14:textId="77777777" w:rsidR="00B64C2B" w:rsidRPr="00C7244C" w:rsidRDefault="00B64C2B" w:rsidP="00B64C2B">
      <w:pPr>
        <w:ind w:firstLine="284"/>
        <w:rPr>
          <w:lang w:eastAsia="sv-SE"/>
        </w:rPr>
      </w:pPr>
      <w:r w:rsidRPr="00C7244C">
        <w:rPr>
          <w:lang w:eastAsia="sv-SE"/>
        </w:rPr>
        <w:t>&lt;rest of the steps are FFS &gt;</w:t>
      </w:r>
    </w:p>
    <w:p w14:paraId="73CF3EA1" w14:textId="77777777" w:rsidR="00B64C2B" w:rsidRPr="00C7244C" w:rsidRDefault="00B64C2B" w:rsidP="00B64C2B">
      <w:pPr>
        <w:pStyle w:val="H6"/>
        <w:keepLines w:val="0"/>
        <w:rPr>
          <w:lang w:eastAsia="sv-SE"/>
        </w:rPr>
      </w:pPr>
      <w:r w:rsidRPr="00C7244C">
        <w:rPr>
          <w:lang w:eastAsia="sv-SE"/>
        </w:rPr>
        <w:t>7.7.5.1.4.3</w:t>
      </w:r>
      <w:r w:rsidRPr="00C7244C">
        <w:rPr>
          <w:lang w:eastAsia="sv-SE"/>
        </w:rPr>
        <w:tab/>
        <w:t>Message contents</w:t>
      </w:r>
    </w:p>
    <w:p w14:paraId="70A29F32" w14:textId="77777777" w:rsidR="00B64C2B" w:rsidRPr="00C7244C" w:rsidRDefault="00B64C2B" w:rsidP="00B64C2B">
      <w:pPr>
        <w:rPr>
          <w:lang w:eastAsia="sv-SE"/>
        </w:rPr>
      </w:pPr>
      <w:r w:rsidRPr="00C7244C">
        <w:rPr>
          <w:lang w:eastAsia="sv-SE"/>
        </w:rPr>
        <w:t>Message contents are according to TS 38.508-1 [14] clause 7.3 with the following exceptions:</w:t>
      </w:r>
    </w:p>
    <w:p w14:paraId="29C232FB" w14:textId="77777777" w:rsidR="00B64C2B" w:rsidRPr="00C7244C" w:rsidRDefault="00B64C2B" w:rsidP="00B64C2B">
      <w:pPr>
        <w:rPr>
          <w:lang w:eastAsia="sv-SE"/>
        </w:rPr>
      </w:pPr>
      <w:r w:rsidRPr="00C7244C">
        <w:rPr>
          <w:lang w:eastAsia="sv-SE"/>
        </w:rPr>
        <w:t>FFS</w:t>
      </w:r>
    </w:p>
    <w:p w14:paraId="1A2A9DBA" w14:textId="77777777" w:rsidR="00B64C2B" w:rsidRPr="00C7244C" w:rsidRDefault="00B64C2B" w:rsidP="005653AA">
      <w:pPr>
        <w:pStyle w:val="H6"/>
        <w:rPr>
          <w:lang w:eastAsia="sv-SE"/>
        </w:rPr>
      </w:pPr>
      <w:r w:rsidRPr="00C7244C">
        <w:rPr>
          <w:lang w:eastAsia="sv-SE"/>
        </w:rPr>
        <w:t>7.7.5.1.5</w:t>
      </w:r>
      <w:r w:rsidRPr="00C7244C">
        <w:rPr>
          <w:lang w:eastAsia="sv-SE"/>
        </w:rPr>
        <w:tab/>
        <w:t>Test requirement</w:t>
      </w:r>
    </w:p>
    <w:p w14:paraId="278E3566" w14:textId="67DA6B96" w:rsidR="00B64C2B" w:rsidRPr="00C7244C" w:rsidRDefault="00B64C2B" w:rsidP="00B64C2B">
      <w:r w:rsidRPr="00C7244C">
        <w:t>Table 7.7.5.1.5-1 defines the cell specific settings for all tests. Table 7.7.5.1.5-2 defines the OTA primary level settings including test tolerances for all tests.</w:t>
      </w:r>
    </w:p>
    <w:p w14:paraId="15A347E0" w14:textId="77777777" w:rsidR="00B64C2B" w:rsidRPr="00C7244C" w:rsidRDefault="00B64C2B" w:rsidP="00B64C2B">
      <w:pPr>
        <w:pStyle w:val="TH"/>
      </w:pPr>
      <w:r w:rsidRPr="00C7244C">
        <w:t>Table 7.7.5.1.5-1: FR2 test parameters for SRS-RSRP accuracy</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8"/>
        <w:gridCol w:w="1267"/>
        <w:gridCol w:w="1742"/>
        <w:gridCol w:w="1597"/>
      </w:tblGrid>
      <w:tr w:rsidR="00B64C2B" w:rsidRPr="00C7244C" w14:paraId="1B9A1FD8"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4090A3B" w14:textId="77777777" w:rsidR="00B64C2B" w:rsidRPr="00C7244C" w:rsidRDefault="00B64C2B">
            <w:pPr>
              <w:pStyle w:val="TAH"/>
            </w:pPr>
            <w:r w:rsidRPr="00C7244C">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9DA5991" w14:textId="77777777" w:rsidR="00B64C2B" w:rsidRPr="00C7244C" w:rsidRDefault="00B64C2B">
            <w:pPr>
              <w:pStyle w:val="TAH"/>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8AAEB3D" w14:textId="77777777" w:rsidR="00B64C2B" w:rsidRPr="00C7244C" w:rsidRDefault="00B64C2B">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F5BA7" w14:textId="77777777" w:rsidR="00B64C2B" w:rsidRPr="00C7244C" w:rsidRDefault="00B64C2B">
            <w:pPr>
              <w:pStyle w:val="TAH"/>
            </w:pPr>
            <w:r w:rsidRPr="00C7244C">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83BDD00" w14:textId="77777777" w:rsidR="00B64C2B" w:rsidRPr="00C7244C" w:rsidRDefault="00B64C2B">
            <w:pPr>
              <w:pStyle w:val="TAH"/>
            </w:pPr>
            <w:r w:rsidRPr="00C7244C">
              <w:t>Test 2</w:t>
            </w:r>
          </w:p>
        </w:tc>
      </w:tr>
      <w:tr w:rsidR="00B64C2B" w:rsidRPr="00C7244C" w14:paraId="0B151580"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02C468F4" w14:textId="77777777" w:rsidR="00B64C2B" w:rsidRPr="00C7244C" w:rsidRDefault="00B64C2B">
            <w:pPr>
              <w:pStyle w:val="TAL"/>
            </w:pPr>
            <w:r w:rsidRPr="00C7244C">
              <w:t>SSB GSCN</w:t>
            </w:r>
          </w:p>
        </w:tc>
        <w:tc>
          <w:tcPr>
            <w:tcW w:w="959" w:type="dxa"/>
            <w:tcBorders>
              <w:top w:val="single" w:sz="4" w:space="0" w:color="auto"/>
              <w:left w:val="single" w:sz="4" w:space="0" w:color="auto"/>
              <w:bottom w:val="single" w:sz="4" w:space="0" w:color="auto"/>
              <w:right w:val="single" w:sz="4" w:space="0" w:color="auto"/>
            </w:tcBorders>
            <w:hideMark/>
          </w:tcPr>
          <w:p w14:paraId="43FB170E"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2B059B2"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26DB179" w14:textId="77777777" w:rsidR="00B64C2B" w:rsidRPr="00C7244C" w:rsidRDefault="00B64C2B">
            <w:pPr>
              <w:pStyle w:val="TAC"/>
            </w:pPr>
            <w:r w:rsidRPr="00C7244C">
              <w:t>freq1</w:t>
            </w:r>
          </w:p>
        </w:tc>
        <w:tc>
          <w:tcPr>
            <w:tcW w:w="1598" w:type="dxa"/>
            <w:tcBorders>
              <w:top w:val="single" w:sz="4" w:space="0" w:color="auto"/>
              <w:left w:val="single" w:sz="4" w:space="0" w:color="auto"/>
              <w:bottom w:val="single" w:sz="4" w:space="0" w:color="auto"/>
              <w:right w:val="single" w:sz="4" w:space="0" w:color="auto"/>
            </w:tcBorders>
            <w:hideMark/>
          </w:tcPr>
          <w:p w14:paraId="153E1E17" w14:textId="77777777" w:rsidR="00B64C2B" w:rsidRPr="00C7244C" w:rsidRDefault="00B64C2B">
            <w:pPr>
              <w:pStyle w:val="TAC"/>
            </w:pPr>
            <w:r w:rsidRPr="00C7244C">
              <w:t>freq1</w:t>
            </w:r>
          </w:p>
        </w:tc>
      </w:tr>
      <w:tr w:rsidR="00B64C2B" w:rsidRPr="00C7244C" w14:paraId="419C13F9"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42E68B5E" w14:textId="77777777" w:rsidR="00B64C2B" w:rsidRPr="00C7244C" w:rsidRDefault="00B64C2B">
            <w:pPr>
              <w:pStyle w:val="TAL"/>
            </w:pPr>
            <w:r w:rsidRPr="00C7244C">
              <w:t>Duplex mode</w:t>
            </w:r>
          </w:p>
        </w:tc>
        <w:tc>
          <w:tcPr>
            <w:tcW w:w="959" w:type="dxa"/>
            <w:tcBorders>
              <w:top w:val="single" w:sz="4" w:space="0" w:color="auto"/>
              <w:left w:val="single" w:sz="4" w:space="0" w:color="auto"/>
              <w:bottom w:val="single" w:sz="4" w:space="0" w:color="auto"/>
              <w:right w:val="single" w:sz="4" w:space="0" w:color="auto"/>
            </w:tcBorders>
            <w:hideMark/>
          </w:tcPr>
          <w:p w14:paraId="217D7403"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4D848EA"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8723131" w14:textId="77777777" w:rsidR="00B64C2B" w:rsidRPr="00C7244C" w:rsidRDefault="00B64C2B">
            <w:pPr>
              <w:pStyle w:val="TAC"/>
            </w:pPr>
            <w:r w:rsidRPr="00C7244C">
              <w:t>TDD</w:t>
            </w:r>
          </w:p>
        </w:tc>
        <w:tc>
          <w:tcPr>
            <w:tcW w:w="1598" w:type="dxa"/>
            <w:tcBorders>
              <w:top w:val="single" w:sz="4" w:space="0" w:color="auto"/>
              <w:left w:val="single" w:sz="4" w:space="0" w:color="auto"/>
              <w:bottom w:val="single" w:sz="4" w:space="0" w:color="auto"/>
              <w:right w:val="single" w:sz="4" w:space="0" w:color="auto"/>
            </w:tcBorders>
            <w:hideMark/>
          </w:tcPr>
          <w:p w14:paraId="2FD60C21" w14:textId="77777777" w:rsidR="00B64C2B" w:rsidRPr="00C7244C" w:rsidRDefault="00B64C2B">
            <w:pPr>
              <w:pStyle w:val="TAC"/>
            </w:pPr>
            <w:r w:rsidRPr="00C7244C">
              <w:t>TDD</w:t>
            </w:r>
          </w:p>
        </w:tc>
      </w:tr>
      <w:tr w:rsidR="00B64C2B" w:rsidRPr="00C7244C" w14:paraId="2D1E02D6" w14:textId="77777777" w:rsidTr="00B64C2B">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1BB703F6" w14:textId="77777777" w:rsidR="00B64C2B" w:rsidRPr="00C7244C" w:rsidRDefault="00B64C2B">
            <w:pPr>
              <w:pStyle w:val="TAL"/>
            </w:pPr>
            <w:r w:rsidRPr="00C7244C">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71FB94D"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77149D01" w14:textId="77777777" w:rsidR="00B64C2B" w:rsidRPr="00C7244C" w:rsidRDefault="00B64C2B"/>
        </w:tc>
        <w:tc>
          <w:tcPr>
            <w:tcW w:w="1743" w:type="dxa"/>
            <w:tcBorders>
              <w:top w:val="single" w:sz="4" w:space="0" w:color="auto"/>
              <w:left w:val="single" w:sz="4" w:space="0" w:color="auto"/>
              <w:bottom w:val="single" w:sz="4" w:space="0" w:color="auto"/>
              <w:right w:val="single" w:sz="4" w:space="0" w:color="auto"/>
            </w:tcBorders>
            <w:hideMark/>
          </w:tcPr>
          <w:p w14:paraId="6CD82DFD" w14:textId="77777777" w:rsidR="00B64C2B" w:rsidRPr="00C7244C" w:rsidRDefault="00B64C2B">
            <w:pPr>
              <w:pStyle w:val="TAC"/>
            </w:pPr>
            <w:r w:rsidRPr="00C7244C">
              <w:t>TDDConf.3.1</w:t>
            </w:r>
          </w:p>
        </w:tc>
        <w:tc>
          <w:tcPr>
            <w:tcW w:w="1598" w:type="dxa"/>
            <w:tcBorders>
              <w:top w:val="single" w:sz="4" w:space="0" w:color="auto"/>
              <w:left w:val="single" w:sz="4" w:space="0" w:color="auto"/>
              <w:bottom w:val="single" w:sz="4" w:space="0" w:color="auto"/>
              <w:right w:val="single" w:sz="4" w:space="0" w:color="auto"/>
            </w:tcBorders>
            <w:hideMark/>
          </w:tcPr>
          <w:p w14:paraId="3C694237" w14:textId="77777777" w:rsidR="00B64C2B" w:rsidRPr="00C7244C" w:rsidRDefault="00B64C2B">
            <w:pPr>
              <w:pStyle w:val="TAC"/>
            </w:pPr>
            <w:r w:rsidRPr="00C7244C">
              <w:t>TDDConf.3.1</w:t>
            </w:r>
          </w:p>
        </w:tc>
      </w:tr>
      <w:tr w:rsidR="00B64C2B" w:rsidRPr="00C7244C" w14:paraId="776D9710" w14:textId="77777777" w:rsidTr="00B64C2B">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5F90D3" w14:textId="77777777" w:rsidR="00B64C2B" w:rsidRPr="00C7244C" w:rsidRDefault="00B64C2B">
            <w:pPr>
              <w:pStyle w:val="TAL"/>
              <w:rPr>
                <w:vertAlign w:val="subscript"/>
              </w:rPr>
            </w:pPr>
            <w:r w:rsidRPr="00C7244C">
              <w:t>BW</w:t>
            </w:r>
            <w:r w:rsidRPr="00C7244C">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3443DAA0"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2A26FC3A" w14:textId="77777777" w:rsidR="00B64C2B" w:rsidRPr="00C7244C" w:rsidRDefault="00B64C2B">
            <w:pPr>
              <w:pStyle w:val="TAC"/>
            </w:pPr>
            <w:r w:rsidRPr="00C7244C">
              <w:t>MHz</w:t>
            </w:r>
          </w:p>
        </w:tc>
        <w:tc>
          <w:tcPr>
            <w:tcW w:w="1743" w:type="dxa"/>
            <w:tcBorders>
              <w:top w:val="single" w:sz="4" w:space="0" w:color="auto"/>
              <w:left w:val="single" w:sz="4" w:space="0" w:color="auto"/>
              <w:bottom w:val="single" w:sz="4" w:space="0" w:color="auto"/>
              <w:right w:val="single" w:sz="4" w:space="0" w:color="auto"/>
            </w:tcBorders>
            <w:hideMark/>
          </w:tcPr>
          <w:p w14:paraId="34A6F737" w14:textId="77777777" w:rsidR="00B64C2B" w:rsidRPr="00C7244C" w:rsidRDefault="00B64C2B">
            <w:pPr>
              <w:pStyle w:val="TAC"/>
            </w:pPr>
            <w:r w:rsidRPr="00C7244C">
              <w:rPr>
                <w:szCs w:val="18"/>
              </w:rPr>
              <w:t>100: N</w:t>
            </w:r>
            <w:r w:rsidRPr="00C7244C">
              <w:rPr>
                <w:szCs w:val="18"/>
                <w:vertAlign w:val="subscript"/>
              </w:rPr>
              <w:t>RB,c</w:t>
            </w:r>
            <w:r w:rsidRPr="00C7244C">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hideMark/>
          </w:tcPr>
          <w:p w14:paraId="0466D106" w14:textId="77777777" w:rsidR="00B64C2B" w:rsidRPr="00C7244C" w:rsidRDefault="00B64C2B">
            <w:pPr>
              <w:pStyle w:val="TAC"/>
            </w:pPr>
            <w:r w:rsidRPr="00C7244C">
              <w:rPr>
                <w:szCs w:val="18"/>
              </w:rPr>
              <w:t>100: N</w:t>
            </w:r>
            <w:r w:rsidRPr="00C7244C">
              <w:rPr>
                <w:szCs w:val="18"/>
                <w:vertAlign w:val="subscript"/>
              </w:rPr>
              <w:t>RB,c</w:t>
            </w:r>
            <w:r w:rsidRPr="00C7244C">
              <w:rPr>
                <w:szCs w:val="18"/>
              </w:rPr>
              <w:t xml:space="preserve"> = 66</w:t>
            </w:r>
          </w:p>
        </w:tc>
      </w:tr>
      <w:tr w:rsidR="00B64C2B" w:rsidRPr="00C7244C" w14:paraId="7999C7B7" w14:textId="77777777" w:rsidTr="00B64C2B">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42493062" w14:textId="77777777" w:rsidR="00B64C2B" w:rsidRPr="00C7244C" w:rsidRDefault="00B64C2B">
            <w:pPr>
              <w:pStyle w:val="TAL"/>
            </w:pPr>
            <w:r w:rsidRPr="00C7244C">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CD1E4EA"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B47992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CB7D8E" w14:textId="77777777" w:rsidR="00B64C2B" w:rsidRPr="00C7244C" w:rsidRDefault="00B64C2B">
            <w:pPr>
              <w:pStyle w:val="TAC"/>
            </w:pPr>
            <w:r w:rsidRPr="00C7244C">
              <w:t>SR.3.1 TDD</w:t>
            </w:r>
          </w:p>
        </w:tc>
        <w:tc>
          <w:tcPr>
            <w:tcW w:w="1598" w:type="dxa"/>
            <w:tcBorders>
              <w:top w:val="single" w:sz="4" w:space="0" w:color="auto"/>
              <w:left w:val="single" w:sz="4" w:space="0" w:color="auto"/>
              <w:bottom w:val="single" w:sz="4" w:space="0" w:color="auto"/>
              <w:right w:val="single" w:sz="4" w:space="0" w:color="auto"/>
            </w:tcBorders>
            <w:hideMark/>
          </w:tcPr>
          <w:p w14:paraId="7D9C8B52" w14:textId="77777777" w:rsidR="00B64C2B" w:rsidRPr="00C7244C" w:rsidRDefault="00B64C2B">
            <w:pPr>
              <w:pStyle w:val="TAC"/>
            </w:pPr>
            <w:r w:rsidRPr="00C7244C">
              <w:t>SR.3.1 TDD</w:t>
            </w:r>
          </w:p>
        </w:tc>
      </w:tr>
      <w:tr w:rsidR="00B64C2B" w:rsidRPr="00C7244C" w14:paraId="1AB5776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1B8FAC4C" w14:textId="77777777" w:rsidR="00B64C2B" w:rsidRPr="00C7244C" w:rsidRDefault="00B64C2B">
            <w:pPr>
              <w:pStyle w:val="TAL"/>
            </w:pPr>
            <w:r w:rsidRPr="00C7244C">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1D199FA"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10CF8C5"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B0553D" w14:textId="77777777" w:rsidR="00B64C2B" w:rsidRPr="00C7244C" w:rsidRDefault="00B64C2B">
            <w:pPr>
              <w:pStyle w:val="TAC"/>
            </w:pPr>
            <w:r w:rsidRPr="00C7244C">
              <w:t>CR.3.1 TDD</w:t>
            </w:r>
          </w:p>
        </w:tc>
        <w:tc>
          <w:tcPr>
            <w:tcW w:w="1598" w:type="dxa"/>
            <w:tcBorders>
              <w:top w:val="single" w:sz="4" w:space="0" w:color="auto"/>
              <w:left w:val="single" w:sz="4" w:space="0" w:color="auto"/>
              <w:bottom w:val="single" w:sz="4" w:space="0" w:color="auto"/>
              <w:right w:val="single" w:sz="4" w:space="0" w:color="auto"/>
            </w:tcBorders>
            <w:hideMark/>
          </w:tcPr>
          <w:p w14:paraId="3CC2DD6D" w14:textId="77777777" w:rsidR="00B64C2B" w:rsidRPr="00C7244C" w:rsidRDefault="00B64C2B">
            <w:pPr>
              <w:pStyle w:val="TAC"/>
            </w:pPr>
            <w:r w:rsidRPr="00C7244C">
              <w:t>CR.3.1 TDD</w:t>
            </w:r>
          </w:p>
        </w:tc>
      </w:tr>
      <w:tr w:rsidR="00B64C2B" w:rsidRPr="00C7244C" w14:paraId="507728E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3EB1F42C" w14:textId="77777777" w:rsidR="00B64C2B" w:rsidRPr="00C7244C" w:rsidRDefault="00B64C2B">
            <w:pPr>
              <w:pStyle w:val="TAL"/>
            </w:pPr>
            <w:r w:rsidRPr="00C7244C">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BF10257"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7F3B2F2"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24EAF8" w14:textId="77777777" w:rsidR="00B64C2B" w:rsidRPr="00C7244C" w:rsidRDefault="00B64C2B">
            <w:pPr>
              <w:pStyle w:val="TAC"/>
            </w:pPr>
            <w:r w:rsidRPr="00C7244C">
              <w:t>CCR.3.1 TDD</w:t>
            </w:r>
          </w:p>
        </w:tc>
        <w:tc>
          <w:tcPr>
            <w:tcW w:w="1598" w:type="dxa"/>
            <w:tcBorders>
              <w:top w:val="single" w:sz="4" w:space="0" w:color="auto"/>
              <w:left w:val="single" w:sz="4" w:space="0" w:color="auto"/>
              <w:bottom w:val="single" w:sz="4" w:space="0" w:color="auto"/>
              <w:right w:val="single" w:sz="4" w:space="0" w:color="auto"/>
            </w:tcBorders>
            <w:hideMark/>
          </w:tcPr>
          <w:p w14:paraId="32570C14" w14:textId="77777777" w:rsidR="00B64C2B" w:rsidRPr="00C7244C" w:rsidRDefault="00B64C2B">
            <w:pPr>
              <w:pStyle w:val="TAC"/>
            </w:pPr>
            <w:r w:rsidRPr="00C7244C">
              <w:t>CCR.3.1 TDD</w:t>
            </w:r>
          </w:p>
        </w:tc>
      </w:tr>
      <w:tr w:rsidR="00B64C2B" w:rsidRPr="00C7244C" w14:paraId="0DB71878"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6689390" w14:textId="77777777" w:rsidR="00B64C2B" w:rsidRPr="00C7244C" w:rsidRDefault="00B64C2B">
            <w:pPr>
              <w:pStyle w:val="TAL"/>
            </w:pPr>
            <w:r w:rsidRPr="00C7244C">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4F1C1E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9A84C13"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B65AB" w14:textId="77777777" w:rsidR="00B64C2B" w:rsidRPr="00C7244C" w:rsidRDefault="00B64C2B">
            <w:pPr>
              <w:pStyle w:val="TAC"/>
            </w:pPr>
            <w:r w:rsidRPr="00C7244C">
              <w:t>SSB.3 FR2</w:t>
            </w:r>
          </w:p>
        </w:tc>
        <w:tc>
          <w:tcPr>
            <w:tcW w:w="1598" w:type="dxa"/>
            <w:tcBorders>
              <w:top w:val="single" w:sz="4" w:space="0" w:color="auto"/>
              <w:left w:val="single" w:sz="4" w:space="0" w:color="auto"/>
              <w:bottom w:val="single" w:sz="4" w:space="0" w:color="auto"/>
              <w:right w:val="single" w:sz="4" w:space="0" w:color="auto"/>
            </w:tcBorders>
            <w:hideMark/>
          </w:tcPr>
          <w:p w14:paraId="40F83932" w14:textId="77777777" w:rsidR="00B64C2B" w:rsidRPr="00C7244C" w:rsidRDefault="00B64C2B">
            <w:pPr>
              <w:pStyle w:val="TAC"/>
            </w:pPr>
            <w:r w:rsidRPr="00C7244C">
              <w:t>SSB.3 FR2</w:t>
            </w:r>
          </w:p>
        </w:tc>
      </w:tr>
      <w:tr w:rsidR="00B64C2B" w:rsidRPr="00C7244C" w14:paraId="5A2FF4F9"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44327D40" w14:textId="77777777" w:rsidR="00B64C2B" w:rsidRPr="00C7244C" w:rsidRDefault="00B64C2B">
            <w:pPr>
              <w:pStyle w:val="TAL"/>
            </w:pPr>
            <w:r w:rsidRPr="00C7244C">
              <w:t>OCNG Patterns</w:t>
            </w:r>
          </w:p>
        </w:tc>
        <w:tc>
          <w:tcPr>
            <w:tcW w:w="959" w:type="dxa"/>
            <w:tcBorders>
              <w:top w:val="single" w:sz="4" w:space="0" w:color="auto"/>
              <w:left w:val="single" w:sz="4" w:space="0" w:color="auto"/>
              <w:bottom w:val="single" w:sz="4" w:space="0" w:color="auto"/>
              <w:right w:val="single" w:sz="4" w:space="0" w:color="auto"/>
            </w:tcBorders>
            <w:hideMark/>
          </w:tcPr>
          <w:p w14:paraId="5FFBC8EE"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595833A4"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7C20AF9" w14:textId="77777777" w:rsidR="00B64C2B" w:rsidRPr="00C7244C" w:rsidRDefault="00B64C2B">
            <w:pPr>
              <w:pStyle w:val="TAC"/>
            </w:pPr>
            <w:r w:rsidRPr="00C7244C">
              <w:t>OP.1</w:t>
            </w:r>
          </w:p>
        </w:tc>
        <w:tc>
          <w:tcPr>
            <w:tcW w:w="1598" w:type="dxa"/>
            <w:tcBorders>
              <w:top w:val="single" w:sz="4" w:space="0" w:color="auto"/>
              <w:left w:val="single" w:sz="4" w:space="0" w:color="auto"/>
              <w:bottom w:val="single" w:sz="4" w:space="0" w:color="auto"/>
              <w:right w:val="single" w:sz="4" w:space="0" w:color="auto"/>
            </w:tcBorders>
            <w:hideMark/>
          </w:tcPr>
          <w:p w14:paraId="5A2BB79D" w14:textId="77777777" w:rsidR="00B64C2B" w:rsidRPr="00C7244C" w:rsidRDefault="00B64C2B">
            <w:pPr>
              <w:pStyle w:val="TAC"/>
            </w:pPr>
            <w:r w:rsidRPr="00C7244C">
              <w:t>OP.1</w:t>
            </w:r>
          </w:p>
        </w:tc>
      </w:tr>
      <w:tr w:rsidR="00B64C2B" w:rsidRPr="00C7244C" w14:paraId="28ACF4DE" w14:textId="77777777" w:rsidTr="00B64C2B">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7CD5E6B8" w14:textId="77777777" w:rsidR="00B64C2B" w:rsidRPr="00C7244C" w:rsidRDefault="00B64C2B">
            <w:pPr>
              <w:pStyle w:val="TAL"/>
            </w:pPr>
            <w:r w:rsidRPr="00C7244C">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501211F"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7607AE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57C530" w14:textId="77777777" w:rsidR="00B64C2B" w:rsidRPr="00C7244C" w:rsidRDefault="00B64C2B">
            <w:pPr>
              <w:pStyle w:val="TAC"/>
            </w:pPr>
            <w:r w:rsidRPr="00C7244C">
              <w:t>TRS.2.1 TDD</w:t>
            </w:r>
          </w:p>
        </w:tc>
        <w:tc>
          <w:tcPr>
            <w:tcW w:w="1598" w:type="dxa"/>
            <w:tcBorders>
              <w:top w:val="single" w:sz="4" w:space="0" w:color="auto"/>
              <w:left w:val="single" w:sz="4" w:space="0" w:color="auto"/>
              <w:bottom w:val="single" w:sz="4" w:space="0" w:color="auto"/>
              <w:right w:val="single" w:sz="4" w:space="0" w:color="auto"/>
            </w:tcBorders>
            <w:hideMark/>
          </w:tcPr>
          <w:p w14:paraId="1134910A" w14:textId="77777777" w:rsidR="00B64C2B" w:rsidRPr="00C7244C" w:rsidRDefault="00B64C2B">
            <w:pPr>
              <w:pStyle w:val="TAC"/>
            </w:pPr>
            <w:r w:rsidRPr="00C7244C">
              <w:t>TRS.2.1 TDD</w:t>
            </w:r>
          </w:p>
        </w:tc>
      </w:tr>
      <w:tr w:rsidR="00B64C2B" w:rsidRPr="00C7244C" w14:paraId="10BCD38E"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0E3AA006" w14:textId="77777777" w:rsidR="00B64C2B" w:rsidRPr="00C7244C" w:rsidRDefault="00B64C2B">
            <w:pPr>
              <w:pStyle w:val="TAL"/>
            </w:pPr>
            <w:r w:rsidRPr="00C7244C">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A19C292"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94A4450"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12B92D8" w14:textId="77777777" w:rsidR="00B64C2B" w:rsidRPr="00C7244C" w:rsidRDefault="00B64C2B">
            <w:pPr>
              <w:pStyle w:val="TAC"/>
            </w:pPr>
            <w:r w:rsidRPr="00C7244C">
              <w:t>DLBWP.0.1</w:t>
            </w:r>
          </w:p>
          <w:p w14:paraId="3FAD43E2" w14:textId="77777777" w:rsidR="00B64C2B" w:rsidRPr="00C7244C" w:rsidRDefault="00B64C2B">
            <w:pPr>
              <w:pStyle w:val="TAC"/>
            </w:pPr>
            <w:r w:rsidRPr="00C7244C">
              <w:t>ULBWP.0.1</w:t>
            </w:r>
          </w:p>
        </w:tc>
        <w:tc>
          <w:tcPr>
            <w:tcW w:w="1598" w:type="dxa"/>
            <w:tcBorders>
              <w:top w:val="single" w:sz="4" w:space="0" w:color="auto"/>
              <w:left w:val="single" w:sz="4" w:space="0" w:color="auto"/>
              <w:bottom w:val="single" w:sz="4" w:space="0" w:color="auto"/>
              <w:right w:val="single" w:sz="4" w:space="0" w:color="auto"/>
            </w:tcBorders>
            <w:hideMark/>
          </w:tcPr>
          <w:p w14:paraId="7511FFA7" w14:textId="77777777" w:rsidR="00B64C2B" w:rsidRPr="00C7244C" w:rsidRDefault="00B64C2B">
            <w:pPr>
              <w:pStyle w:val="TAC"/>
            </w:pPr>
            <w:r w:rsidRPr="00C7244C">
              <w:t>DLBWP.0.1</w:t>
            </w:r>
          </w:p>
          <w:p w14:paraId="4E899F9B" w14:textId="77777777" w:rsidR="00B64C2B" w:rsidRPr="00C7244C" w:rsidRDefault="00B64C2B">
            <w:pPr>
              <w:pStyle w:val="TAC"/>
            </w:pPr>
            <w:r w:rsidRPr="00C7244C">
              <w:t>ULBWP.0.1</w:t>
            </w:r>
          </w:p>
        </w:tc>
      </w:tr>
      <w:tr w:rsidR="00B64C2B" w:rsidRPr="00C7244C" w14:paraId="1F210D07"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370CA4AF" w14:textId="77777777" w:rsidR="00B64C2B" w:rsidRPr="00C7244C" w:rsidRDefault="00B64C2B">
            <w:pPr>
              <w:pStyle w:val="TAL"/>
            </w:pPr>
            <w:r w:rsidRPr="00C7244C">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7B16ACF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2FF6159C"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A7DD03" w14:textId="77777777" w:rsidR="00B64C2B" w:rsidRPr="00C7244C" w:rsidRDefault="00B64C2B">
            <w:pPr>
              <w:pStyle w:val="TAC"/>
            </w:pPr>
            <w:r w:rsidRPr="00C7244C">
              <w:t>DLBWP.1.3</w:t>
            </w:r>
          </w:p>
          <w:p w14:paraId="58D67FAD" w14:textId="77777777" w:rsidR="00B64C2B" w:rsidRPr="00C7244C" w:rsidRDefault="00B64C2B">
            <w:pPr>
              <w:pStyle w:val="TAC"/>
            </w:pPr>
            <w:r w:rsidRPr="00C7244C">
              <w:t>ULBWP.1.3</w:t>
            </w:r>
          </w:p>
        </w:tc>
        <w:tc>
          <w:tcPr>
            <w:tcW w:w="1598" w:type="dxa"/>
            <w:tcBorders>
              <w:top w:val="single" w:sz="4" w:space="0" w:color="auto"/>
              <w:left w:val="single" w:sz="4" w:space="0" w:color="auto"/>
              <w:bottom w:val="single" w:sz="4" w:space="0" w:color="auto"/>
              <w:right w:val="single" w:sz="4" w:space="0" w:color="auto"/>
            </w:tcBorders>
            <w:hideMark/>
          </w:tcPr>
          <w:p w14:paraId="37ECE38B" w14:textId="77777777" w:rsidR="00B64C2B" w:rsidRPr="00C7244C" w:rsidRDefault="00B64C2B">
            <w:pPr>
              <w:pStyle w:val="TAC"/>
            </w:pPr>
            <w:r w:rsidRPr="00C7244C">
              <w:t>DLBWP.1.3</w:t>
            </w:r>
          </w:p>
          <w:p w14:paraId="15E22138" w14:textId="77777777" w:rsidR="00B64C2B" w:rsidRPr="00C7244C" w:rsidRDefault="00B64C2B">
            <w:pPr>
              <w:pStyle w:val="TAC"/>
            </w:pPr>
            <w:r w:rsidRPr="00C7244C">
              <w:t>ULBWP.1.3</w:t>
            </w:r>
          </w:p>
        </w:tc>
      </w:tr>
      <w:tr w:rsidR="00B64C2B" w:rsidRPr="00C7244C" w14:paraId="3FA7809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51FD9B69" w14:textId="77777777" w:rsidR="00B64C2B" w:rsidRPr="00C7244C" w:rsidRDefault="00B64C2B">
            <w:pPr>
              <w:pStyle w:val="TAL"/>
            </w:pPr>
            <w:r w:rsidRPr="00C7244C">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093FEB22"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42C1E9C"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9F4DC4" w14:textId="77777777" w:rsidR="00B64C2B" w:rsidRPr="00C7244C" w:rsidRDefault="00B64C2B">
            <w:pPr>
              <w:pStyle w:val="TAC"/>
            </w:pPr>
            <w:r w:rsidRPr="00C7244C">
              <w:t>SMTC.1</w:t>
            </w:r>
          </w:p>
        </w:tc>
        <w:tc>
          <w:tcPr>
            <w:tcW w:w="1598" w:type="dxa"/>
            <w:tcBorders>
              <w:top w:val="single" w:sz="4" w:space="0" w:color="auto"/>
              <w:left w:val="single" w:sz="4" w:space="0" w:color="auto"/>
              <w:bottom w:val="single" w:sz="4" w:space="0" w:color="auto"/>
              <w:right w:val="single" w:sz="4" w:space="0" w:color="auto"/>
            </w:tcBorders>
            <w:hideMark/>
          </w:tcPr>
          <w:p w14:paraId="0977453A" w14:textId="77777777" w:rsidR="00B64C2B" w:rsidRPr="00C7244C" w:rsidRDefault="00B64C2B">
            <w:pPr>
              <w:pStyle w:val="TAC"/>
            </w:pPr>
            <w:r w:rsidRPr="00C7244C">
              <w:t>SMTC.1</w:t>
            </w:r>
          </w:p>
        </w:tc>
      </w:tr>
      <w:tr w:rsidR="00B64C2B" w:rsidRPr="00C7244C" w14:paraId="4155999F"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17FBDA86" w14:textId="77777777" w:rsidR="00B64C2B" w:rsidRPr="00C7244C" w:rsidRDefault="00B64C2B">
            <w:pPr>
              <w:pStyle w:val="TAL"/>
            </w:pPr>
            <w:r w:rsidRPr="00C7244C">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hideMark/>
          </w:tcPr>
          <w:p w14:paraId="33FB01B9" w14:textId="77777777" w:rsidR="00B64C2B" w:rsidRPr="00C7244C" w:rsidRDefault="00B64C2B">
            <w:pPr>
              <w:pStyle w:val="TAC"/>
            </w:pPr>
            <w:r w:rsidRPr="00C7244C">
              <w:rPr>
                <w:lang w:eastAsia="zh-CN"/>
              </w:rPr>
              <w:t>1</w:t>
            </w:r>
          </w:p>
        </w:tc>
        <w:tc>
          <w:tcPr>
            <w:tcW w:w="1268" w:type="dxa"/>
            <w:tcBorders>
              <w:top w:val="single" w:sz="4" w:space="0" w:color="auto"/>
              <w:left w:val="single" w:sz="4" w:space="0" w:color="auto"/>
              <w:bottom w:val="single" w:sz="4" w:space="0" w:color="auto"/>
              <w:right w:val="single" w:sz="4" w:space="0" w:color="auto"/>
            </w:tcBorders>
            <w:hideMark/>
          </w:tcPr>
          <w:p w14:paraId="3F7DF524" w14:textId="77777777" w:rsidR="00B64C2B" w:rsidRPr="00C7244C" w:rsidRDefault="00B64C2B">
            <w:pPr>
              <w:pStyle w:val="TAC"/>
            </w:pPr>
            <w:r w:rsidRPr="00C7244C">
              <w:rPr>
                <w:rFonts w:cs="v4.2.0"/>
              </w:rPr>
              <w:sym w:font="Symbol" w:char="F06D"/>
            </w:r>
            <w:r w:rsidRPr="00C7244C">
              <w:rPr>
                <w:rFonts w:cs="v4.2.0"/>
              </w:rPr>
              <w:t>s</w:t>
            </w:r>
          </w:p>
        </w:tc>
        <w:tc>
          <w:tcPr>
            <w:tcW w:w="1743" w:type="dxa"/>
            <w:tcBorders>
              <w:top w:val="single" w:sz="4" w:space="0" w:color="auto"/>
              <w:left w:val="single" w:sz="4" w:space="0" w:color="auto"/>
              <w:bottom w:val="single" w:sz="4" w:space="0" w:color="auto"/>
              <w:right w:val="single" w:sz="4" w:space="0" w:color="auto"/>
            </w:tcBorders>
            <w:hideMark/>
          </w:tcPr>
          <w:p w14:paraId="5E32453C" w14:textId="77777777" w:rsidR="00B64C2B" w:rsidRPr="00C7244C" w:rsidRDefault="00B64C2B">
            <w:pPr>
              <w:pStyle w:val="TAC"/>
            </w:pPr>
            <w:r w:rsidRPr="00C7244C">
              <w:rPr>
                <w:lang w:eastAsia="zh-CN"/>
              </w:rPr>
              <w:t>10.76</w:t>
            </w:r>
          </w:p>
        </w:tc>
        <w:tc>
          <w:tcPr>
            <w:tcW w:w="1598" w:type="dxa"/>
            <w:tcBorders>
              <w:top w:val="single" w:sz="4" w:space="0" w:color="auto"/>
              <w:left w:val="single" w:sz="4" w:space="0" w:color="auto"/>
              <w:bottom w:val="single" w:sz="4" w:space="0" w:color="auto"/>
              <w:right w:val="single" w:sz="4" w:space="0" w:color="auto"/>
            </w:tcBorders>
            <w:hideMark/>
          </w:tcPr>
          <w:p w14:paraId="499702DC" w14:textId="77777777" w:rsidR="00B64C2B" w:rsidRPr="00C7244C" w:rsidRDefault="00B64C2B">
            <w:pPr>
              <w:pStyle w:val="TAC"/>
            </w:pPr>
            <w:r w:rsidRPr="00C7244C">
              <w:rPr>
                <w:lang w:eastAsia="zh-CN"/>
              </w:rPr>
              <w:t>10.67</w:t>
            </w:r>
          </w:p>
        </w:tc>
      </w:tr>
      <w:tr w:rsidR="00B64C2B" w:rsidRPr="00C7244C" w14:paraId="0109FADE" w14:textId="77777777" w:rsidTr="00B64C2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0BF35197" w14:textId="77777777" w:rsidR="00B64C2B" w:rsidRPr="00C7244C" w:rsidRDefault="00B64C2B">
            <w:pPr>
              <w:pStyle w:val="TAL"/>
              <w:rPr>
                <w:szCs w:val="18"/>
              </w:rPr>
            </w:pPr>
            <w:r w:rsidRPr="00C7244C">
              <w:rPr>
                <w:szCs w:val="18"/>
              </w:rPr>
              <w:t>EPRE ratio of PSS to SSS</w:t>
            </w:r>
          </w:p>
        </w:tc>
        <w:tc>
          <w:tcPr>
            <w:tcW w:w="959" w:type="dxa"/>
            <w:tcBorders>
              <w:top w:val="single" w:sz="4" w:space="0" w:color="auto"/>
              <w:left w:val="single" w:sz="4" w:space="0" w:color="auto"/>
              <w:bottom w:val="nil"/>
              <w:right w:val="single" w:sz="4" w:space="0" w:color="auto"/>
            </w:tcBorders>
            <w:hideMark/>
          </w:tcPr>
          <w:p w14:paraId="108DC5C1" w14:textId="77777777" w:rsidR="00B64C2B" w:rsidRPr="00C7244C" w:rsidRDefault="00B64C2B">
            <w:pPr>
              <w:pStyle w:val="TAC"/>
            </w:pPr>
            <w:r w:rsidRPr="00C7244C">
              <w:t>1</w:t>
            </w:r>
          </w:p>
        </w:tc>
        <w:tc>
          <w:tcPr>
            <w:tcW w:w="1268" w:type="dxa"/>
            <w:tcBorders>
              <w:top w:val="single" w:sz="4" w:space="0" w:color="auto"/>
              <w:left w:val="single" w:sz="4" w:space="0" w:color="auto"/>
              <w:bottom w:val="nil"/>
              <w:right w:val="single" w:sz="4" w:space="0" w:color="auto"/>
            </w:tcBorders>
            <w:hideMark/>
          </w:tcPr>
          <w:p w14:paraId="29E843EC" w14:textId="77777777" w:rsidR="00B64C2B" w:rsidRPr="00C7244C" w:rsidRDefault="00B64C2B">
            <w:pPr>
              <w:pStyle w:val="TAC"/>
            </w:pPr>
            <w:r w:rsidRPr="00C7244C">
              <w:t>dB</w:t>
            </w:r>
          </w:p>
        </w:tc>
        <w:tc>
          <w:tcPr>
            <w:tcW w:w="1743" w:type="dxa"/>
            <w:tcBorders>
              <w:top w:val="single" w:sz="4" w:space="0" w:color="auto"/>
              <w:left w:val="single" w:sz="4" w:space="0" w:color="auto"/>
              <w:bottom w:val="nil"/>
              <w:right w:val="single" w:sz="4" w:space="0" w:color="auto"/>
            </w:tcBorders>
            <w:hideMark/>
          </w:tcPr>
          <w:p w14:paraId="4E828129" w14:textId="77777777" w:rsidR="00B64C2B" w:rsidRPr="00C7244C" w:rsidRDefault="00B64C2B">
            <w:pPr>
              <w:pStyle w:val="TAC"/>
            </w:pPr>
            <w:r w:rsidRPr="00C7244C">
              <w:t>0</w:t>
            </w:r>
          </w:p>
        </w:tc>
        <w:tc>
          <w:tcPr>
            <w:tcW w:w="1598" w:type="dxa"/>
            <w:tcBorders>
              <w:top w:val="single" w:sz="4" w:space="0" w:color="auto"/>
              <w:left w:val="single" w:sz="4" w:space="0" w:color="auto"/>
              <w:bottom w:val="nil"/>
              <w:right w:val="single" w:sz="4" w:space="0" w:color="auto"/>
            </w:tcBorders>
            <w:hideMark/>
          </w:tcPr>
          <w:p w14:paraId="7FA1E638" w14:textId="77777777" w:rsidR="00B64C2B" w:rsidRPr="00C7244C" w:rsidRDefault="00B64C2B">
            <w:pPr>
              <w:pStyle w:val="TAC"/>
              <w:rPr>
                <w:lang w:eastAsia="zh-CN"/>
              </w:rPr>
            </w:pPr>
            <w:r w:rsidRPr="00C7244C">
              <w:rPr>
                <w:lang w:eastAsia="zh-CN"/>
              </w:rPr>
              <w:t>0</w:t>
            </w:r>
          </w:p>
        </w:tc>
      </w:tr>
      <w:tr w:rsidR="00B64C2B" w:rsidRPr="00C7244C" w14:paraId="5BC00666"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6E9C853" w14:textId="77777777" w:rsidR="00B64C2B" w:rsidRPr="00C7244C" w:rsidRDefault="00B64C2B">
            <w:pPr>
              <w:pStyle w:val="TAL"/>
              <w:rPr>
                <w:szCs w:val="18"/>
              </w:rPr>
            </w:pPr>
            <w:r w:rsidRPr="00C7244C">
              <w:rPr>
                <w:szCs w:val="18"/>
              </w:rPr>
              <w:t>EPRE ratio of PBCH DMRS to SSS</w:t>
            </w:r>
          </w:p>
        </w:tc>
        <w:tc>
          <w:tcPr>
            <w:tcW w:w="959" w:type="dxa"/>
            <w:tcBorders>
              <w:top w:val="nil"/>
              <w:left w:val="single" w:sz="4" w:space="0" w:color="auto"/>
              <w:bottom w:val="nil"/>
              <w:right w:val="single" w:sz="4" w:space="0" w:color="auto"/>
            </w:tcBorders>
            <w:hideMark/>
          </w:tcPr>
          <w:p w14:paraId="01B70268"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4E3FE29"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99A557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0CCCC22" w14:textId="77777777" w:rsidR="00B64C2B" w:rsidRPr="00C7244C" w:rsidRDefault="00B64C2B">
            <w:pPr>
              <w:spacing w:after="0"/>
              <w:rPr>
                <w:rFonts w:ascii="CG Times (WN)" w:hAnsi="CG Times (WN)"/>
              </w:rPr>
            </w:pPr>
          </w:p>
        </w:tc>
      </w:tr>
      <w:tr w:rsidR="00B64C2B" w:rsidRPr="00C7244C" w14:paraId="1B6F7B2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0C24CEB" w14:textId="77777777" w:rsidR="00B64C2B" w:rsidRPr="00C7244C" w:rsidRDefault="00B64C2B">
            <w:pPr>
              <w:pStyle w:val="TAL"/>
              <w:rPr>
                <w:szCs w:val="18"/>
              </w:rPr>
            </w:pPr>
            <w:r w:rsidRPr="00C7244C">
              <w:rPr>
                <w:szCs w:val="18"/>
              </w:rPr>
              <w:t>EPRE ratio of PBCH to PBCH DMRS</w:t>
            </w:r>
          </w:p>
        </w:tc>
        <w:tc>
          <w:tcPr>
            <w:tcW w:w="959" w:type="dxa"/>
            <w:tcBorders>
              <w:top w:val="nil"/>
              <w:left w:val="single" w:sz="4" w:space="0" w:color="auto"/>
              <w:bottom w:val="nil"/>
              <w:right w:val="single" w:sz="4" w:space="0" w:color="auto"/>
            </w:tcBorders>
            <w:hideMark/>
          </w:tcPr>
          <w:p w14:paraId="690DD9B7"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5366358B"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320FD3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739E4FFC" w14:textId="77777777" w:rsidR="00B64C2B" w:rsidRPr="00C7244C" w:rsidRDefault="00B64C2B">
            <w:pPr>
              <w:spacing w:after="0"/>
              <w:rPr>
                <w:rFonts w:ascii="CG Times (WN)" w:hAnsi="CG Times (WN)"/>
              </w:rPr>
            </w:pPr>
          </w:p>
        </w:tc>
      </w:tr>
      <w:tr w:rsidR="00B64C2B" w:rsidRPr="00C7244C" w14:paraId="78CFB9AE"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ED50DF2" w14:textId="77777777" w:rsidR="00B64C2B" w:rsidRPr="00C7244C" w:rsidRDefault="00B64C2B">
            <w:pPr>
              <w:pStyle w:val="TAL"/>
              <w:rPr>
                <w:szCs w:val="18"/>
              </w:rPr>
            </w:pPr>
            <w:r w:rsidRPr="00C7244C">
              <w:rPr>
                <w:szCs w:val="18"/>
              </w:rPr>
              <w:t>EPRE ratio of PDCCH DMRS to SSS</w:t>
            </w:r>
          </w:p>
        </w:tc>
        <w:tc>
          <w:tcPr>
            <w:tcW w:w="959" w:type="dxa"/>
            <w:tcBorders>
              <w:top w:val="nil"/>
              <w:left w:val="single" w:sz="4" w:space="0" w:color="auto"/>
              <w:bottom w:val="nil"/>
              <w:right w:val="single" w:sz="4" w:space="0" w:color="auto"/>
            </w:tcBorders>
            <w:hideMark/>
          </w:tcPr>
          <w:p w14:paraId="6E84B0E9"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7383DD18"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4C5C4B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217DEEB" w14:textId="77777777" w:rsidR="00B64C2B" w:rsidRPr="00C7244C" w:rsidRDefault="00B64C2B">
            <w:pPr>
              <w:spacing w:after="0"/>
              <w:rPr>
                <w:rFonts w:ascii="CG Times (WN)" w:hAnsi="CG Times (WN)"/>
              </w:rPr>
            </w:pPr>
          </w:p>
        </w:tc>
      </w:tr>
      <w:tr w:rsidR="00B64C2B" w:rsidRPr="00C7244C" w14:paraId="5A10F4F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4134005" w14:textId="77777777" w:rsidR="00B64C2B" w:rsidRPr="00C7244C" w:rsidRDefault="00B64C2B">
            <w:pPr>
              <w:pStyle w:val="TAL"/>
              <w:rPr>
                <w:szCs w:val="18"/>
              </w:rPr>
            </w:pPr>
            <w:r w:rsidRPr="00C7244C">
              <w:rPr>
                <w:szCs w:val="18"/>
              </w:rPr>
              <w:t>EPRE ratio of PDCCH to PDCCH DMRS</w:t>
            </w:r>
          </w:p>
        </w:tc>
        <w:tc>
          <w:tcPr>
            <w:tcW w:w="959" w:type="dxa"/>
            <w:tcBorders>
              <w:top w:val="nil"/>
              <w:left w:val="single" w:sz="4" w:space="0" w:color="auto"/>
              <w:bottom w:val="nil"/>
              <w:right w:val="single" w:sz="4" w:space="0" w:color="auto"/>
            </w:tcBorders>
            <w:hideMark/>
          </w:tcPr>
          <w:p w14:paraId="018BEAB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FB93637"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F61C8DB"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56335BA" w14:textId="77777777" w:rsidR="00B64C2B" w:rsidRPr="00C7244C" w:rsidRDefault="00B64C2B">
            <w:pPr>
              <w:spacing w:after="0"/>
              <w:rPr>
                <w:rFonts w:ascii="CG Times (WN)" w:hAnsi="CG Times (WN)"/>
              </w:rPr>
            </w:pPr>
          </w:p>
        </w:tc>
      </w:tr>
      <w:tr w:rsidR="00B64C2B" w:rsidRPr="00C7244C" w14:paraId="6E93014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7918942" w14:textId="77777777" w:rsidR="00B64C2B" w:rsidRPr="00C7244C" w:rsidRDefault="00B64C2B">
            <w:pPr>
              <w:pStyle w:val="TAL"/>
              <w:rPr>
                <w:szCs w:val="18"/>
              </w:rPr>
            </w:pPr>
            <w:r w:rsidRPr="00C7244C">
              <w:rPr>
                <w:szCs w:val="18"/>
              </w:rPr>
              <w:t>EPRE ratio of PDSCH DMRS to SSS</w:t>
            </w:r>
          </w:p>
        </w:tc>
        <w:tc>
          <w:tcPr>
            <w:tcW w:w="959" w:type="dxa"/>
            <w:tcBorders>
              <w:top w:val="nil"/>
              <w:left w:val="single" w:sz="4" w:space="0" w:color="auto"/>
              <w:bottom w:val="nil"/>
              <w:right w:val="single" w:sz="4" w:space="0" w:color="auto"/>
            </w:tcBorders>
            <w:hideMark/>
          </w:tcPr>
          <w:p w14:paraId="054B7C4D"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3BEC48D9"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2B3937B"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E2DD00A" w14:textId="77777777" w:rsidR="00B64C2B" w:rsidRPr="00C7244C" w:rsidRDefault="00B64C2B">
            <w:pPr>
              <w:spacing w:after="0"/>
              <w:rPr>
                <w:rFonts w:ascii="CG Times (WN)" w:hAnsi="CG Times (WN)"/>
              </w:rPr>
            </w:pPr>
          </w:p>
        </w:tc>
      </w:tr>
      <w:tr w:rsidR="00B64C2B" w:rsidRPr="00C7244C" w14:paraId="4088F09B"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8A5AF95" w14:textId="77777777" w:rsidR="00B64C2B" w:rsidRPr="00C7244C" w:rsidRDefault="00B64C2B">
            <w:pPr>
              <w:pStyle w:val="TAL"/>
              <w:rPr>
                <w:szCs w:val="18"/>
              </w:rPr>
            </w:pPr>
            <w:r w:rsidRPr="00C7244C">
              <w:rPr>
                <w:szCs w:val="18"/>
              </w:rPr>
              <w:t>EPRE ratio of PDSCH to PDSCH DMRS</w:t>
            </w:r>
          </w:p>
        </w:tc>
        <w:tc>
          <w:tcPr>
            <w:tcW w:w="959" w:type="dxa"/>
            <w:tcBorders>
              <w:top w:val="nil"/>
              <w:left w:val="single" w:sz="4" w:space="0" w:color="auto"/>
              <w:bottom w:val="nil"/>
              <w:right w:val="single" w:sz="4" w:space="0" w:color="auto"/>
            </w:tcBorders>
            <w:hideMark/>
          </w:tcPr>
          <w:p w14:paraId="274D9B0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7423D34"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332DAEA"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010539D9" w14:textId="77777777" w:rsidR="00B64C2B" w:rsidRPr="00C7244C" w:rsidRDefault="00B64C2B">
            <w:pPr>
              <w:spacing w:after="0"/>
              <w:rPr>
                <w:rFonts w:ascii="CG Times (WN)" w:hAnsi="CG Times (WN)"/>
              </w:rPr>
            </w:pPr>
          </w:p>
        </w:tc>
      </w:tr>
      <w:tr w:rsidR="00B64C2B" w:rsidRPr="00C7244C" w14:paraId="15BF2337"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833BAE" w14:textId="77777777" w:rsidR="00B64C2B" w:rsidRPr="00C7244C" w:rsidRDefault="00B64C2B">
            <w:pPr>
              <w:pStyle w:val="TAL"/>
              <w:rPr>
                <w:szCs w:val="18"/>
              </w:rPr>
            </w:pPr>
            <w:r w:rsidRPr="00C7244C">
              <w:rPr>
                <w:szCs w:val="18"/>
              </w:rPr>
              <w:t>EPRE ratio of OCNG DMRS to SSS</w:t>
            </w:r>
            <w:r w:rsidRPr="00C7244C">
              <w:rPr>
                <w:szCs w:val="18"/>
                <w:vertAlign w:val="superscript"/>
              </w:rPr>
              <w:t>Note 1</w:t>
            </w:r>
          </w:p>
        </w:tc>
        <w:tc>
          <w:tcPr>
            <w:tcW w:w="959" w:type="dxa"/>
            <w:tcBorders>
              <w:top w:val="nil"/>
              <w:left w:val="single" w:sz="4" w:space="0" w:color="auto"/>
              <w:bottom w:val="nil"/>
              <w:right w:val="single" w:sz="4" w:space="0" w:color="auto"/>
            </w:tcBorders>
            <w:hideMark/>
          </w:tcPr>
          <w:p w14:paraId="2595718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71322B46"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CB322B4"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F471A0C" w14:textId="77777777" w:rsidR="00B64C2B" w:rsidRPr="00C7244C" w:rsidRDefault="00B64C2B">
            <w:pPr>
              <w:spacing w:after="0"/>
              <w:rPr>
                <w:rFonts w:ascii="CG Times (WN)" w:hAnsi="CG Times (WN)"/>
              </w:rPr>
            </w:pPr>
          </w:p>
        </w:tc>
      </w:tr>
      <w:tr w:rsidR="00B64C2B" w:rsidRPr="00C7244C" w14:paraId="035BB1C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B6BB56" w14:textId="77777777" w:rsidR="00B64C2B" w:rsidRPr="00C7244C" w:rsidRDefault="00B64C2B">
            <w:pPr>
              <w:pStyle w:val="TAL"/>
              <w:rPr>
                <w:szCs w:val="18"/>
              </w:rPr>
            </w:pPr>
            <w:r w:rsidRPr="00C7244C">
              <w:rPr>
                <w:szCs w:val="18"/>
              </w:rPr>
              <w:t>EPRE ratio of OCNG to OCNG DMRS</w:t>
            </w:r>
            <w:r w:rsidRPr="00C7244C">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hideMark/>
          </w:tcPr>
          <w:p w14:paraId="5D3DC196" w14:textId="77777777" w:rsidR="00B64C2B" w:rsidRPr="00C7244C" w:rsidRDefault="00B64C2B">
            <w:pPr>
              <w:rPr>
                <w:szCs w:val="18"/>
              </w:rPr>
            </w:pPr>
          </w:p>
        </w:tc>
        <w:tc>
          <w:tcPr>
            <w:tcW w:w="1268" w:type="dxa"/>
            <w:tcBorders>
              <w:top w:val="nil"/>
              <w:left w:val="single" w:sz="4" w:space="0" w:color="auto"/>
              <w:bottom w:val="single" w:sz="4" w:space="0" w:color="auto"/>
              <w:right w:val="single" w:sz="4" w:space="0" w:color="auto"/>
            </w:tcBorders>
            <w:hideMark/>
          </w:tcPr>
          <w:p w14:paraId="25386E30" w14:textId="77777777" w:rsidR="00B64C2B" w:rsidRPr="00C7244C" w:rsidRDefault="00B64C2B">
            <w:pPr>
              <w:spacing w:after="0"/>
              <w:rPr>
                <w:rFonts w:ascii="CG Times (WN)" w:hAnsi="CG Times (WN)"/>
              </w:rPr>
            </w:pPr>
          </w:p>
        </w:tc>
        <w:tc>
          <w:tcPr>
            <w:tcW w:w="1743" w:type="dxa"/>
            <w:tcBorders>
              <w:top w:val="nil"/>
              <w:left w:val="single" w:sz="4" w:space="0" w:color="auto"/>
              <w:bottom w:val="single" w:sz="4" w:space="0" w:color="auto"/>
              <w:right w:val="single" w:sz="4" w:space="0" w:color="auto"/>
            </w:tcBorders>
            <w:hideMark/>
          </w:tcPr>
          <w:p w14:paraId="00E7E0FD" w14:textId="77777777" w:rsidR="00B64C2B" w:rsidRPr="00C7244C" w:rsidRDefault="00B64C2B">
            <w:pPr>
              <w:spacing w:after="0"/>
              <w:rPr>
                <w:rFonts w:ascii="CG Times (WN)" w:hAnsi="CG Times (WN)"/>
              </w:rPr>
            </w:pPr>
          </w:p>
        </w:tc>
        <w:tc>
          <w:tcPr>
            <w:tcW w:w="1598" w:type="dxa"/>
            <w:tcBorders>
              <w:top w:val="nil"/>
              <w:left w:val="single" w:sz="4" w:space="0" w:color="auto"/>
              <w:bottom w:val="single" w:sz="4" w:space="0" w:color="auto"/>
              <w:right w:val="single" w:sz="4" w:space="0" w:color="auto"/>
            </w:tcBorders>
            <w:hideMark/>
          </w:tcPr>
          <w:p w14:paraId="5AAEEA34" w14:textId="77777777" w:rsidR="00B64C2B" w:rsidRPr="00C7244C" w:rsidRDefault="00B64C2B">
            <w:pPr>
              <w:spacing w:after="0"/>
              <w:rPr>
                <w:rFonts w:ascii="CG Times (WN)" w:hAnsi="CG Times (WN)"/>
              </w:rPr>
            </w:pPr>
          </w:p>
        </w:tc>
      </w:tr>
      <w:tr w:rsidR="00B64C2B" w:rsidRPr="00C7244C" w14:paraId="0FB9E41B"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FBEBE0E" w14:textId="77777777" w:rsidR="00B64C2B" w:rsidRPr="00C7244C" w:rsidRDefault="00B64C2B">
            <w:pPr>
              <w:pStyle w:val="TAL"/>
            </w:pPr>
            <w:r w:rsidRPr="00C7244C">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038E1ED8"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7E41EC67" w14:textId="77777777" w:rsidR="00B64C2B" w:rsidRPr="00C7244C" w:rsidRDefault="00B64C2B"/>
        </w:tc>
        <w:tc>
          <w:tcPr>
            <w:tcW w:w="1743" w:type="dxa"/>
            <w:tcBorders>
              <w:top w:val="single" w:sz="4" w:space="0" w:color="auto"/>
              <w:left w:val="single" w:sz="4" w:space="0" w:color="auto"/>
              <w:bottom w:val="single" w:sz="4" w:space="0" w:color="auto"/>
              <w:right w:val="single" w:sz="4" w:space="0" w:color="auto"/>
            </w:tcBorders>
            <w:hideMark/>
          </w:tcPr>
          <w:p w14:paraId="42172481" w14:textId="77777777" w:rsidR="00B64C2B" w:rsidRPr="00C7244C" w:rsidRDefault="00B64C2B">
            <w:pPr>
              <w:pStyle w:val="TAC"/>
            </w:pPr>
            <w:r w:rsidRPr="00C7244C">
              <w:t>AWGN</w:t>
            </w:r>
          </w:p>
        </w:tc>
        <w:tc>
          <w:tcPr>
            <w:tcW w:w="1598" w:type="dxa"/>
            <w:tcBorders>
              <w:top w:val="single" w:sz="4" w:space="0" w:color="auto"/>
              <w:left w:val="single" w:sz="4" w:space="0" w:color="auto"/>
              <w:bottom w:val="single" w:sz="4" w:space="0" w:color="auto"/>
              <w:right w:val="single" w:sz="4" w:space="0" w:color="auto"/>
            </w:tcBorders>
            <w:hideMark/>
          </w:tcPr>
          <w:p w14:paraId="0CE030B9" w14:textId="77777777" w:rsidR="00B64C2B" w:rsidRPr="00C7244C" w:rsidRDefault="00B64C2B">
            <w:pPr>
              <w:pStyle w:val="TAC"/>
            </w:pPr>
            <w:r w:rsidRPr="00C7244C">
              <w:t>AWGN</w:t>
            </w:r>
          </w:p>
        </w:tc>
      </w:tr>
      <w:tr w:rsidR="00B64C2B" w:rsidRPr="00C7244C" w14:paraId="6C3914A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9708A71" w14:textId="77777777" w:rsidR="00B64C2B" w:rsidRPr="00C7244C" w:rsidRDefault="00B64C2B">
            <w:pPr>
              <w:pStyle w:val="TAL"/>
            </w:pPr>
            <w:r w:rsidRPr="00C7244C">
              <w:t>Antenna configuration</w:t>
            </w:r>
          </w:p>
        </w:tc>
        <w:tc>
          <w:tcPr>
            <w:tcW w:w="959" w:type="dxa"/>
            <w:tcBorders>
              <w:top w:val="single" w:sz="4" w:space="0" w:color="auto"/>
              <w:left w:val="single" w:sz="4" w:space="0" w:color="auto"/>
              <w:bottom w:val="single" w:sz="4" w:space="0" w:color="auto"/>
              <w:right w:val="single" w:sz="4" w:space="0" w:color="auto"/>
            </w:tcBorders>
            <w:hideMark/>
          </w:tcPr>
          <w:p w14:paraId="1D7BF87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37F7471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6F2C1A" w14:textId="77777777" w:rsidR="00B64C2B" w:rsidRPr="00C7244C" w:rsidRDefault="00B64C2B">
            <w:pPr>
              <w:pStyle w:val="TAC"/>
            </w:pPr>
            <w:r w:rsidRPr="00C7244C">
              <w:t>1x2</w:t>
            </w:r>
          </w:p>
        </w:tc>
        <w:tc>
          <w:tcPr>
            <w:tcW w:w="1598" w:type="dxa"/>
            <w:tcBorders>
              <w:top w:val="single" w:sz="4" w:space="0" w:color="auto"/>
              <w:left w:val="single" w:sz="4" w:space="0" w:color="auto"/>
              <w:bottom w:val="single" w:sz="4" w:space="0" w:color="auto"/>
              <w:right w:val="single" w:sz="4" w:space="0" w:color="auto"/>
            </w:tcBorders>
            <w:hideMark/>
          </w:tcPr>
          <w:p w14:paraId="57FBA6C1" w14:textId="77777777" w:rsidR="00B64C2B" w:rsidRPr="00C7244C" w:rsidRDefault="00B64C2B">
            <w:pPr>
              <w:pStyle w:val="TAC"/>
            </w:pPr>
            <w:r w:rsidRPr="00C7244C">
              <w:t>1x2</w:t>
            </w:r>
          </w:p>
        </w:tc>
      </w:tr>
      <w:tr w:rsidR="00B64C2B" w:rsidRPr="00C7244C" w14:paraId="79E6148A" w14:textId="77777777" w:rsidTr="00B64C2B">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hideMark/>
          </w:tcPr>
          <w:p w14:paraId="64D92826" w14:textId="77777777" w:rsidR="00B64C2B" w:rsidRPr="00C7244C" w:rsidRDefault="00B64C2B">
            <w:pPr>
              <w:pStyle w:val="TAN"/>
              <w:rPr>
                <w:rFonts w:cs="Arial"/>
              </w:rPr>
            </w:pPr>
            <w:r w:rsidRPr="00C7244C">
              <w:t>Note 1:</w:t>
            </w:r>
            <w:r w:rsidRPr="00C7244C">
              <w:tab/>
              <w:t>OCNG shall be used such that a constant total transmitted power spectral density is achieved for all OFDM symbols.</w:t>
            </w:r>
          </w:p>
        </w:tc>
      </w:tr>
    </w:tbl>
    <w:p w14:paraId="0AAEF111" w14:textId="77777777" w:rsidR="00B64C2B" w:rsidRPr="00C7244C" w:rsidRDefault="00B64C2B" w:rsidP="00B64C2B">
      <w:pPr>
        <w:rPr>
          <w:rFonts w:eastAsia="Malgun Gothic"/>
        </w:rPr>
      </w:pPr>
    </w:p>
    <w:p w14:paraId="7462C142" w14:textId="77777777" w:rsidR="00B64C2B" w:rsidRPr="00C7244C" w:rsidRDefault="00B64C2B" w:rsidP="00B64C2B">
      <w:pPr>
        <w:pStyle w:val="TH"/>
      </w:pPr>
      <w:r w:rsidRPr="00C7244C">
        <w:t>Table 7.7.5.1.5-2: SRS-RSRP accuracy OTA related test parameters</w:t>
      </w:r>
      <w:r w:rsidRPr="00C7244C">
        <w:rPr>
          <w:rFonts w:cs="v4.2.0"/>
        </w:rPr>
        <w:t xml:space="preserve"> for PCell and Neighbour cell UE in FR2</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093"/>
        <w:gridCol w:w="2110"/>
        <w:gridCol w:w="2110"/>
      </w:tblGrid>
      <w:tr w:rsidR="00B64C2B" w:rsidRPr="00C7244C" w14:paraId="3580F63D"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vAlign w:val="center"/>
            <w:hideMark/>
          </w:tcPr>
          <w:p w14:paraId="0B9D0800" w14:textId="77777777" w:rsidR="00B64C2B" w:rsidRPr="00C7244C" w:rsidRDefault="00B64C2B">
            <w:pPr>
              <w:pStyle w:val="TAH"/>
            </w:pPr>
            <w:r w:rsidRPr="00C7244C">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48A7C4" w14:textId="77777777" w:rsidR="00B64C2B" w:rsidRPr="00C7244C" w:rsidRDefault="00B64C2B">
            <w:pPr>
              <w:pStyle w:val="TAH"/>
            </w:pPr>
            <w:r w:rsidRPr="00C7244C">
              <w:t>Unit</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858D3C8" w14:textId="77777777" w:rsidR="00B64C2B" w:rsidRPr="00C7244C" w:rsidRDefault="00B64C2B">
            <w:pPr>
              <w:pStyle w:val="TAH"/>
            </w:pPr>
            <w:r w:rsidRPr="00C7244C">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62C187BB" w14:textId="77777777" w:rsidR="00B64C2B" w:rsidRPr="00C7244C" w:rsidRDefault="00B64C2B">
            <w:pPr>
              <w:pStyle w:val="TAH"/>
            </w:pPr>
            <w:r w:rsidRPr="00C7244C">
              <w:t>T2</w:t>
            </w:r>
          </w:p>
        </w:tc>
      </w:tr>
      <w:tr w:rsidR="00B64C2B" w:rsidRPr="00C7244C" w14:paraId="2FD392D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2F734BD1" w14:textId="77777777" w:rsidR="00B64C2B" w:rsidRPr="00C7244C" w:rsidRDefault="00B64C2B">
            <w:pPr>
              <w:pStyle w:val="TAL"/>
            </w:pPr>
            <w:r w:rsidRPr="00C7244C">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7530599A"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5AEA707D" w14:textId="47783124" w:rsidR="00B64C2B" w:rsidRPr="00C7244C" w:rsidRDefault="00B64C2B">
            <w:pPr>
              <w:pStyle w:val="TAC"/>
            </w:pPr>
            <w:r w:rsidRPr="00C7244C">
              <w:t xml:space="preserve">Setup 1 defined </w:t>
            </w:r>
            <w:r w:rsidR="004C112D" w:rsidRPr="00C7244C">
              <w:rPr>
                <w:rFonts w:cs="v4.2.0"/>
                <w:lang w:eastAsia="zh-CN"/>
              </w:rPr>
              <w:t>A.9</w:t>
            </w:r>
            <w:r w:rsidRPr="00C7244C">
              <w:t>.1</w:t>
            </w:r>
          </w:p>
        </w:tc>
        <w:tc>
          <w:tcPr>
            <w:tcW w:w="2108" w:type="dxa"/>
            <w:tcBorders>
              <w:top w:val="single" w:sz="4" w:space="0" w:color="auto"/>
              <w:left w:val="single" w:sz="4" w:space="0" w:color="auto"/>
              <w:bottom w:val="single" w:sz="4" w:space="0" w:color="auto"/>
              <w:right w:val="single" w:sz="4" w:space="0" w:color="auto"/>
            </w:tcBorders>
            <w:hideMark/>
          </w:tcPr>
          <w:p w14:paraId="6EEA5BE0" w14:textId="69021C66" w:rsidR="00B64C2B" w:rsidRPr="00C7244C" w:rsidRDefault="00B64C2B">
            <w:pPr>
              <w:pStyle w:val="TAC"/>
            </w:pPr>
            <w:r w:rsidRPr="00C7244C">
              <w:rPr>
                <w:rFonts w:cs="v4.2.0"/>
              </w:rPr>
              <w:t xml:space="preserve">Setup 1 defined </w:t>
            </w:r>
            <w:r w:rsidR="004C112D" w:rsidRPr="00C7244C">
              <w:rPr>
                <w:rFonts w:cs="v4.2.0"/>
                <w:lang w:eastAsia="zh-CN"/>
              </w:rPr>
              <w:t>A.9</w:t>
            </w:r>
            <w:r w:rsidRPr="00C7244C">
              <w:rPr>
                <w:rFonts w:cs="v4.2.0"/>
              </w:rPr>
              <w:t>.1</w:t>
            </w:r>
          </w:p>
        </w:tc>
      </w:tr>
      <w:tr w:rsidR="00B64C2B" w:rsidRPr="00C7244C" w14:paraId="05B55A04"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62B6171A" w14:textId="77777777" w:rsidR="00B64C2B" w:rsidRPr="00C7244C" w:rsidRDefault="00B64C2B">
            <w:pPr>
              <w:pStyle w:val="TAL"/>
            </w:pPr>
            <w:r w:rsidRPr="00C7244C">
              <w:t xml:space="preserve">Beam assumption </w:t>
            </w:r>
            <w:r w:rsidRPr="00C7244C">
              <w:rPr>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7EA13315"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931A963" w14:textId="77777777" w:rsidR="00B64C2B" w:rsidRPr="00C7244C" w:rsidRDefault="00B64C2B">
            <w:pPr>
              <w:pStyle w:val="TAC"/>
            </w:pPr>
            <w:r w:rsidRPr="00C7244C">
              <w:t>Fine</w:t>
            </w:r>
          </w:p>
        </w:tc>
        <w:tc>
          <w:tcPr>
            <w:tcW w:w="2108" w:type="dxa"/>
            <w:tcBorders>
              <w:top w:val="single" w:sz="4" w:space="0" w:color="auto"/>
              <w:left w:val="single" w:sz="4" w:space="0" w:color="auto"/>
              <w:bottom w:val="single" w:sz="4" w:space="0" w:color="auto"/>
              <w:right w:val="single" w:sz="4" w:space="0" w:color="auto"/>
            </w:tcBorders>
            <w:hideMark/>
          </w:tcPr>
          <w:p w14:paraId="513BFF13" w14:textId="77777777" w:rsidR="00B64C2B" w:rsidRPr="00C7244C" w:rsidRDefault="00B64C2B">
            <w:pPr>
              <w:pStyle w:val="TAC"/>
              <w:rPr>
                <w:rFonts w:cs="v4.2.0"/>
              </w:rPr>
            </w:pPr>
            <w:r w:rsidRPr="00C7244C">
              <w:rPr>
                <w:rFonts w:cs="v4.2.0"/>
              </w:rPr>
              <w:t>Fine</w:t>
            </w:r>
          </w:p>
        </w:tc>
      </w:tr>
      <w:tr w:rsidR="00B64C2B" w:rsidRPr="00C7244C" w14:paraId="751FA383"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194B0454" w14:textId="77777777" w:rsidR="00B64C2B" w:rsidRPr="00C7244C" w:rsidRDefault="00B64C2B">
            <w:pPr>
              <w:pStyle w:val="TAL"/>
            </w:pPr>
            <w:r w:rsidRPr="00C7244C">
              <w:rPr>
                <w:rFonts w:eastAsia="Calibri"/>
                <w:position w:val="-12"/>
                <w:szCs w:val="22"/>
              </w:rPr>
              <w:object w:dxaOrig="405" w:dyaOrig="405" w14:anchorId="541999C9">
                <v:shape id="_x0000_i1335" type="#_x0000_t75" style="width:21.6pt;height:21.6pt" o:ole="" fillcolor="window">
                  <v:imagedata r:id="rId8" o:title=""/>
                </v:shape>
                <o:OLEObject Type="Embed" ProgID="Equation.3" ShapeID="_x0000_i1335" DrawAspect="Content" ObjectID="_1781672011" r:id="rId354"/>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6DF1B8D2" w14:textId="77777777" w:rsidR="00B64C2B" w:rsidRPr="00C7244C" w:rsidRDefault="00B64C2B">
            <w:pPr>
              <w:pStyle w:val="TAC"/>
            </w:pPr>
            <w:r w:rsidRPr="00C7244C">
              <w:t>dBm/15kHz</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6D4C33DE" w14:textId="77777777" w:rsidR="00B64C2B" w:rsidRPr="00C7244C" w:rsidRDefault="00B64C2B">
            <w:pPr>
              <w:pStyle w:val="TAC"/>
            </w:pPr>
            <w:r w:rsidRPr="00C7244C">
              <w:t>-100</w:t>
            </w:r>
          </w:p>
        </w:tc>
        <w:tc>
          <w:tcPr>
            <w:tcW w:w="2108" w:type="dxa"/>
            <w:tcBorders>
              <w:top w:val="single" w:sz="4" w:space="0" w:color="auto"/>
              <w:left w:val="single" w:sz="4" w:space="0" w:color="auto"/>
              <w:bottom w:val="single" w:sz="4" w:space="0" w:color="auto"/>
              <w:right w:val="single" w:sz="4" w:space="0" w:color="auto"/>
            </w:tcBorders>
            <w:hideMark/>
          </w:tcPr>
          <w:p w14:paraId="1F6EB4ED" w14:textId="77777777" w:rsidR="00B64C2B" w:rsidRPr="00C7244C" w:rsidRDefault="00B64C2B">
            <w:pPr>
              <w:pStyle w:val="TAC"/>
            </w:pPr>
            <w:r w:rsidRPr="00C7244C">
              <w:t>N/A</w:t>
            </w:r>
          </w:p>
        </w:tc>
      </w:tr>
      <w:tr w:rsidR="00B64C2B" w:rsidRPr="00C7244C" w14:paraId="0D20A42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59D0DA5D" w14:textId="77777777" w:rsidR="00B64C2B" w:rsidRPr="00C7244C" w:rsidRDefault="00B64C2B">
            <w:pPr>
              <w:pStyle w:val="TAL"/>
              <w:rPr>
                <w:vertAlign w:val="superscript"/>
              </w:rPr>
            </w:pPr>
            <w:r w:rsidRPr="00C7244C">
              <w:rPr>
                <w:rFonts w:eastAsia="Calibri"/>
                <w:position w:val="-12"/>
                <w:szCs w:val="22"/>
              </w:rPr>
              <w:object w:dxaOrig="405" w:dyaOrig="405" w14:anchorId="752DA4C9">
                <v:shape id="_x0000_i1336" type="#_x0000_t75" style="width:21.6pt;height:21.6pt" o:ole="" fillcolor="window">
                  <v:imagedata r:id="rId8" o:title=""/>
                </v:shape>
                <o:OLEObject Type="Embed" ProgID="Equation.3" ShapeID="_x0000_i1336" DrawAspect="Content" ObjectID="_1781672012" r:id="rId355"/>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3C5612B4" w14:textId="77777777" w:rsidR="00B64C2B" w:rsidRPr="00C7244C" w:rsidRDefault="00B64C2B">
            <w:pPr>
              <w:pStyle w:val="TAC"/>
            </w:pPr>
            <w:r w:rsidRPr="00C7244C">
              <w:t>dBm/SCS</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4D1852F7" w14:textId="77777777" w:rsidR="00B64C2B" w:rsidRPr="00C7244C" w:rsidRDefault="00B64C2B">
            <w:pPr>
              <w:pStyle w:val="TAC"/>
            </w:pPr>
            <w:r w:rsidRPr="00C7244C">
              <w:t>-91</w:t>
            </w:r>
          </w:p>
        </w:tc>
        <w:tc>
          <w:tcPr>
            <w:tcW w:w="2108" w:type="dxa"/>
            <w:tcBorders>
              <w:top w:val="single" w:sz="4" w:space="0" w:color="auto"/>
              <w:left w:val="single" w:sz="4" w:space="0" w:color="auto"/>
              <w:bottom w:val="single" w:sz="4" w:space="0" w:color="auto"/>
              <w:right w:val="single" w:sz="4" w:space="0" w:color="auto"/>
            </w:tcBorders>
            <w:hideMark/>
          </w:tcPr>
          <w:p w14:paraId="3933A3D3" w14:textId="77777777" w:rsidR="00B64C2B" w:rsidRPr="00C7244C" w:rsidRDefault="00B64C2B">
            <w:pPr>
              <w:pStyle w:val="TAC"/>
            </w:pPr>
            <w:r w:rsidRPr="00C7244C">
              <w:t>N/A</w:t>
            </w:r>
          </w:p>
        </w:tc>
      </w:tr>
      <w:tr w:rsidR="00B64C2B" w:rsidRPr="00C7244C" w14:paraId="16D17DC9"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384739F9" w14:textId="77777777" w:rsidR="00B64C2B" w:rsidRPr="00C7244C" w:rsidRDefault="00B64C2B">
            <w:pPr>
              <w:pStyle w:val="TAL"/>
              <w:rPr>
                <w:rFonts w:eastAsia="Calibri"/>
                <w:szCs w:val="22"/>
              </w:rPr>
            </w:pPr>
            <w:r w:rsidRPr="00C7244C">
              <w:rPr>
                <w:rFonts w:eastAsia="Calibri"/>
                <w:position w:val="-12"/>
                <w:szCs w:val="22"/>
              </w:rPr>
              <w:object w:dxaOrig="885" w:dyaOrig="405" w14:anchorId="73179B04">
                <v:shape id="_x0000_i1337" type="#_x0000_t75" style="width:42.6pt;height:21.6pt" o:ole="" fillcolor="window">
                  <v:imagedata r:id="rId11" o:title=""/>
                </v:shape>
                <o:OLEObject Type="Embed" ProgID="Equation.3" ShapeID="_x0000_i1337" DrawAspect="Content" ObjectID="_1781672013" r:id="rId356"/>
              </w:object>
            </w:r>
          </w:p>
        </w:tc>
        <w:tc>
          <w:tcPr>
            <w:tcW w:w="1092" w:type="dxa"/>
            <w:tcBorders>
              <w:top w:val="single" w:sz="4" w:space="0" w:color="auto"/>
              <w:left w:val="single" w:sz="4" w:space="0" w:color="auto"/>
              <w:bottom w:val="single" w:sz="4" w:space="0" w:color="auto"/>
              <w:right w:val="single" w:sz="4" w:space="0" w:color="auto"/>
            </w:tcBorders>
            <w:hideMark/>
          </w:tcPr>
          <w:p w14:paraId="1F87E751" w14:textId="77777777" w:rsidR="00B64C2B" w:rsidRPr="00C7244C" w:rsidRDefault="00B64C2B">
            <w:pPr>
              <w:pStyle w:val="TAC"/>
            </w:pPr>
            <w:r w:rsidRPr="00C7244C">
              <w:t>dB</w:t>
            </w:r>
          </w:p>
        </w:tc>
        <w:tc>
          <w:tcPr>
            <w:tcW w:w="2108" w:type="dxa"/>
            <w:tcBorders>
              <w:top w:val="single" w:sz="4" w:space="0" w:color="auto"/>
              <w:left w:val="single" w:sz="4" w:space="0" w:color="auto"/>
              <w:bottom w:val="single" w:sz="4" w:space="0" w:color="auto"/>
              <w:right w:val="single" w:sz="4" w:space="0" w:color="auto"/>
            </w:tcBorders>
            <w:hideMark/>
          </w:tcPr>
          <w:p w14:paraId="3BC1CA72" w14:textId="77777777" w:rsidR="00B64C2B" w:rsidRPr="00C7244C" w:rsidRDefault="00B64C2B">
            <w:pPr>
              <w:pStyle w:val="TAC"/>
            </w:pPr>
            <w:r w:rsidRPr="00C7244C">
              <w:t>2</w:t>
            </w:r>
          </w:p>
        </w:tc>
        <w:tc>
          <w:tcPr>
            <w:tcW w:w="2108" w:type="dxa"/>
            <w:tcBorders>
              <w:top w:val="single" w:sz="4" w:space="0" w:color="auto"/>
              <w:left w:val="single" w:sz="4" w:space="0" w:color="auto"/>
              <w:bottom w:val="single" w:sz="4" w:space="0" w:color="auto"/>
              <w:right w:val="single" w:sz="4" w:space="0" w:color="auto"/>
            </w:tcBorders>
            <w:hideMark/>
          </w:tcPr>
          <w:p w14:paraId="14803DDA" w14:textId="77777777" w:rsidR="00B64C2B" w:rsidRPr="00C7244C" w:rsidRDefault="00B64C2B">
            <w:pPr>
              <w:pStyle w:val="TAC"/>
            </w:pPr>
            <w:r w:rsidRPr="00C7244C">
              <w:t>N/A</w:t>
            </w:r>
          </w:p>
        </w:tc>
      </w:tr>
      <w:tr w:rsidR="00B64C2B" w:rsidRPr="00C7244C" w14:paraId="596CC97A"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7DD33439" w14:textId="77777777" w:rsidR="00B64C2B" w:rsidRPr="00C7244C" w:rsidRDefault="00B64C2B">
            <w:pPr>
              <w:pStyle w:val="TAL"/>
            </w:pPr>
            <w:r w:rsidRPr="00C7244C">
              <w:t>E</w:t>
            </w:r>
            <w:r w:rsidRPr="00C7244C">
              <w:rPr>
                <w:vertAlign w:val="subscript"/>
              </w:rPr>
              <w:t>s</w:t>
            </w:r>
          </w:p>
        </w:tc>
        <w:tc>
          <w:tcPr>
            <w:tcW w:w="1092" w:type="dxa"/>
            <w:tcBorders>
              <w:top w:val="single" w:sz="4" w:space="0" w:color="auto"/>
              <w:left w:val="single" w:sz="4" w:space="0" w:color="auto"/>
              <w:bottom w:val="single" w:sz="4" w:space="0" w:color="auto"/>
              <w:right w:val="single" w:sz="4" w:space="0" w:color="auto"/>
            </w:tcBorders>
            <w:hideMark/>
          </w:tcPr>
          <w:p w14:paraId="2A87755B" w14:textId="77777777" w:rsidR="00B64C2B" w:rsidRPr="00C7244C" w:rsidRDefault="00B64C2B">
            <w:pPr>
              <w:pStyle w:val="TAC"/>
            </w:pPr>
            <w:r w:rsidRPr="00C7244C">
              <w:t>dBm/SCS</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tcPr>
          <w:p w14:paraId="29ADE745"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F8E1949" w14:textId="0AB962C2" w:rsidR="00B64C2B" w:rsidRPr="00C7244C" w:rsidRDefault="00B64C2B">
            <w:pPr>
              <w:pStyle w:val="TAC"/>
            </w:pPr>
            <w:r w:rsidRPr="00C7244C">
              <w:rPr>
                <w:szCs w:val="18"/>
              </w:rPr>
              <w:t xml:space="preserve">(Table B.2.7-2 </w:t>
            </w:r>
            <w:r w:rsidRPr="00C7244C">
              <w:t>Rx Beam Peak</w:t>
            </w:r>
            <w:r w:rsidRPr="00C7244C">
              <w:rPr>
                <w:szCs w:val="18"/>
              </w:rPr>
              <w:t>)</w:t>
            </w:r>
            <w:r w:rsidR="00A55247" w:rsidRPr="00C7244C">
              <w:rPr>
                <w:szCs w:val="18"/>
              </w:rPr>
              <w:t xml:space="preserve"> +5</w:t>
            </w:r>
          </w:p>
        </w:tc>
      </w:tr>
      <w:tr w:rsidR="00B64C2B" w:rsidRPr="00C7244C" w14:paraId="3311FC7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D7A43DB" w14:textId="77777777" w:rsidR="00B64C2B" w:rsidRPr="00C7244C" w:rsidRDefault="00B64C2B">
            <w:pPr>
              <w:pStyle w:val="TAL"/>
              <w:rPr>
                <w:vertAlign w:val="superscript"/>
              </w:rPr>
            </w:pPr>
            <w:r w:rsidRPr="00C7244C">
              <w:t>SRS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168A100A" w14:textId="77777777" w:rsidR="00B64C2B" w:rsidRPr="00C7244C" w:rsidRDefault="00B64C2B">
            <w:pPr>
              <w:pStyle w:val="TAC"/>
            </w:pPr>
            <w:r w:rsidRPr="00C7244C">
              <w:t>dBm/SCS</w:t>
            </w:r>
          </w:p>
        </w:tc>
        <w:tc>
          <w:tcPr>
            <w:tcW w:w="2108" w:type="dxa"/>
            <w:tcBorders>
              <w:top w:val="single" w:sz="4" w:space="0" w:color="auto"/>
              <w:left w:val="single" w:sz="4" w:space="0" w:color="auto"/>
              <w:bottom w:val="single" w:sz="4" w:space="0" w:color="auto"/>
              <w:right w:val="single" w:sz="4" w:space="0" w:color="auto"/>
            </w:tcBorders>
            <w:hideMark/>
          </w:tcPr>
          <w:p w14:paraId="4995FD30" w14:textId="77777777" w:rsidR="00B64C2B" w:rsidRPr="00C7244C" w:rsidRDefault="00B64C2B">
            <w:pPr>
              <w:pStyle w:val="TAC"/>
            </w:pPr>
            <w:r w:rsidRPr="00C7244C">
              <w:t>-89</w:t>
            </w:r>
          </w:p>
        </w:tc>
        <w:tc>
          <w:tcPr>
            <w:tcW w:w="2108" w:type="dxa"/>
            <w:tcBorders>
              <w:top w:val="single" w:sz="4" w:space="0" w:color="auto"/>
              <w:left w:val="single" w:sz="4" w:space="0" w:color="auto"/>
              <w:bottom w:val="single" w:sz="4" w:space="0" w:color="auto"/>
              <w:right w:val="single" w:sz="4" w:space="0" w:color="auto"/>
            </w:tcBorders>
            <w:hideMark/>
          </w:tcPr>
          <w:p w14:paraId="1A1F0510" w14:textId="78BBBB00" w:rsidR="00B64C2B" w:rsidRPr="00C7244C" w:rsidRDefault="00B64C2B">
            <w:pPr>
              <w:pStyle w:val="TAC"/>
            </w:pPr>
            <w:r w:rsidRPr="00C7244C">
              <w:rPr>
                <w:szCs w:val="18"/>
              </w:rPr>
              <w:t xml:space="preserve">(Table B.2.7-2 </w:t>
            </w:r>
            <w:r w:rsidRPr="00C7244C">
              <w:t>Rx Beam Peak</w:t>
            </w:r>
            <w:r w:rsidRPr="00C7244C">
              <w:rPr>
                <w:szCs w:val="18"/>
              </w:rPr>
              <w:t>)</w:t>
            </w:r>
            <w:r w:rsidR="00A55247" w:rsidRPr="00C7244C">
              <w:rPr>
                <w:szCs w:val="18"/>
              </w:rPr>
              <w:t xml:space="preserve"> +5</w:t>
            </w:r>
          </w:p>
        </w:tc>
      </w:tr>
      <w:tr w:rsidR="00B64C2B" w:rsidRPr="00C7244C" w14:paraId="0E5DB5C8"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54106B21" w14:textId="77777777" w:rsidR="00B64C2B" w:rsidRPr="00C7244C" w:rsidRDefault="00B64C2B">
            <w:pPr>
              <w:pStyle w:val="TAL"/>
            </w:pPr>
            <w:r w:rsidRPr="00C7244C">
              <w:rPr>
                <w:rFonts w:eastAsia="Calibri"/>
                <w:position w:val="-12"/>
                <w:szCs w:val="22"/>
              </w:rPr>
              <w:object w:dxaOrig="585" w:dyaOrig="405" w14:anchorId="6BA2ED26">
                <v:shape id="_x0000_i1338" type="#_x0000_t75" style="width:29.4pt;height:21.6pt" o:ole="" fillcolor="window">
                  <v:imagedata r:id="rId34" o:title=""/>
                </v:shape>
                <o:OLEObject Type="Embed" ProgID="Equation.3" ShapeID="_x0000_i1338" DrawAspect="Content" ObjectID="_1781672014" r:id="rId357"/>
              </w:object>
            </w:r>
            <w:r w:rsidRPr="00C7244C">
              <w:rPr>
                <w:rFonts w:eastAsia="Calibri"/>
                <w:szCs w:val="22"/>
                <w:vertAlign w:val="subscript"/>
              </w:rPr>
              <w:t>BB</w:t>
            </w:r>
            <w:r w:rsidRPr="00C7244C">
              <w:rPr>
                <w:vertAlign w:val="superscript"/>
              </w:rPr>
              <w:t xml:space="preserve"> Note4</w:t>
            </w:r>
          </w:p>
        </w:tc>
        <w:tc>
          <w:tcPr>
            <w:tcW w:w="1092" w:type="dxa"/>
            <w:tcBorders>
              <w:top w:val="single" w:sz="4" w:space="0" w:color="auto"/>
              <w:left w:val="single" w:sz="4" w:space="0" w:color="auto"/>
              <w:bottom w:val="single" w:sz="4" w:space="0" w:color="auto"/>
              <w:right w:val="single" w:sz="4" w:space="0" w:color="auto"/>
            </w:tcBorders>
            <w:hideMark/>
          </w:tcPr>
          <w:p w14:paraId="14EAA669" w14:textId="77777777" w:rsidR="00B64C2B" w:rsidRPr="00C7244C" w:rsidRDefault="00B64C2B">
            <w:pPr>
              <w:pStyle w:val="TAC"/>
            </w:pPr>
            <w:r w:rsidRPr="00C7244C">
              <w:t>dB</w:t>
            </w:r>
          </w:p>
        </w:tc>
        <w:tc>
          <w:tcPr>
            <w:tcW w:w="2108" w:type="dxa"/>
            <w:tcBorders>
              <w:top w:val="single" w:sz="4" w:space="0" w:color="auto"/>
              <w:left w:val="single" w:sz="4" w:space="0" w:color="auto"/>
              <w:bottom w:val="single" w:sz="4" w:space="0" w:color="auto"/>
              <w:right w:val="single" w:sz="4" w:space="0" w:color="auto"/>
            </w:tcBorders>
            <w:hideMark/>
          </w:tcPr>
          <w:p w14:paraId="08FEC052" w14:textId="77777777" w:rsidR="00B64C2B" w:rsidRPr="00C7244C" w:rsidRDefault="00B64C2B">
            <w:pPr>
              <w:pStyle w:val="TAC"/>
            </w:pPr>
            <w:r w:rsidRPr="00C7244C">
              <w:t>&gt;1</w:t>
            </w:r>
          </w:p>
        </w:tc>
        <w:tc>
          <w:tcPr>
            <w:tcW w:w="2108" w:type="dxa"/>
            <w:tcBorders>
              <w:top w:val="single" w:sz="4" w:space="0" w:color="auto"/>
              <w:left w:val="single" w:sz="4" w:space="0" w:color="auto"/>
              <w:bottom w:val="single" w:sz="4" w:space="0" w:color="auto"/>
              <w:right w:val="single" w:sz="4" w:space="0" w:color="auto"/>
            </w:tcBorders>
            <w:hideMark/>
          </w:tcPr>
          <w:p w14:paraId="3024C9C7" w14:textId="77777777" w:rsidR="00B64C2B" w:rsidRPr="00C7244C" w:rsidRDefault="00B64C2B">
            <w:pPr>
              <w:pStyle w:val="TAC"/>
              <w:rPr>
                <w:lang w:eastAsia="zh-CN"/>
              </w:rPr>
            </w:pPr>
            <w:r w:rsidRPr="00C7244C">
              <w:rPr>
                <w:lang w:eastAsia="zh-CN"/>
              </w:rPr>
              <w:t>1</w:t>
            </w:r>
          </w:p>
        </w:tc>
      </w:tr>
      <w:tr w:rsidR="00B64C2B" w:rsidRPr="00C7244C" w14:paraId="080E1DA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C136F01" w14:textId="77777777" w:rsidR="00B64C2B" w:rsidRPr="00C7244C" w:rsidRDefault="00B64C2B">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0965FCA" w14:textId="77777777" w:rsidR="00B64C2B" w:rsidRPr="00C7244C" w:rsidRDefault="00B64C2B">
            <w:pPr>
              <w:pStyle w:val="TAC"/>
            </w:pPr>
            <w:r w:rsidRPr="00C7244C">
              <w:t>dBm/95.04 MHz</w:t>
            </w:r>
            <w:r w:rsidRPr="00C7244C">
              <w:rPr>
                <w:vertAlign w:val="superscript"/>
              </w:rPr>
              <w:t xml:space="preserve"> Note3</w:t>
            </w:r>
          </w:p>
        </w:tc>
        <w:tc>
          <w:tcPr>
            <w:tcW w:w="2108" w:type="dxa"/>
            <w:tcBorders>
              <w:top w:val="single" w:sz="4" w:space="0" w:color="auto"/>
              <w:left w:val="single" w:sz="4" w:space="0" w:color="auto"/>
              <w:bottom w:val="single" w:sz="4" w:space="0" w:color="auto"/>
              <w:right w:val="single" w:sz="4" w:space="0" w:color="auto"/>
            </w:tcBorders>
            <w:hideMark/>
          </w:tcPr>
          <w:p w14:paraId="33E5ADD6" w14:textId="77777777" w:rsidR="00B64C2B" w:rsidRPr="00C7244C" w:rsidRDefault="00B64C2B">
            <w:pPr>
              <w:pStyle w:val="TAC"/>
              <w:rPr>
                <w:lang w:eastAsia="zh-CN"/>
              </w:rPr>
            </w:pPr>
            <w:r w:rsidRPr="00C7244C">
              <w:rPr>
                <w:lang w:eastAsia="zh-CN"/>
              </w:rPr>
              <w:t>-57.89</w:t>
            </w:r>
          </w:p>
        </w:tc>
        <w:tc>
          <w:tcPr>
            <w:tcW w:w="2108" w:type="dxa"/>
            <w:tcBorders>
              <w:top w:val="single" w:sz="4" w:space="0" w:color="auto"/>
              <w:left w:val="single" w:sz="4" w:space="0" w:color="auto"/>
              <w:bottom w:val="single" w:sz="4" w:space="0" w:color="auto"/>
              <w:right w:val="single" w:sz="4" w:space="0" w:color="auto"/>
            </w:tcBorders>
            <w:hideMark/>
          </w:tcPr>
          <w:p w14:paraId="0D4AC256" w14:textId="77777777" w:rsidR="00B64C2B" w:rsidRPr="00C7244C" w:rsidRDefault="00B64C2B">
            <w:pPr>
              <w:pStyle w:val="TAC"/>
            </w:pPr>
            <w:r w:rsidRPr="00C7244C">
              <w:rPr>
                <w:szCs w:val="18"/>
              </w:rPr>
              <w:t xml:space="preserve">(Table B.2.7-2 </w:t>
            </w:r>
            <w:r w:rsidRPr="00C7244C">
              <w:t>Rx Beam Peak</w:t>
            </w:r>
            <w:r w:rsidRPr="00C7244C">
              <w:rPr>
                <w:szCs w:val="18"/>
              </w:rPr>
              <w:t xml:space="preserve"> +50.79dB)</w:t>
            </w:r>
          </w:p>
        </w:tc>
      </w:tr>
      <w:tr w:rsidR="00B64C2B" w:rsidRPr="00C7244C" w14:paraId="5F6604EF" w14:textId="77777777" w:rsidTr="00B64C2B">
        <w:trPr>
          <w:trHeight w:val="207"/>
          <w:jc w:val="center"/>
        </w:trPr>
        <w:tc>
          <w:tcPr>
            <w:tcW w:w="7254" w:type="dxa"/>
            <w:gridSpan w:val="4"/>
            <w:tcBorders>
              <w:top w:val="single" w:sz="4" w:space="0" w:color="auto"/>
              <w:left w:val="single" w:sz="4" w:space="0" w:color="auto"/>
              <w:bottom w:val="single" w:sz="4" w:space="0" w:color="auto"/>
              <w:right w:val="single" w:sz="4" w:space="0" w:color="auto"/>
            </w:tcBorders>
            <w:vAlign w:val="center"/>
            <w:hideMark/>
          </w:tcPr>
          <w:p w14:paraId="20957E25" w14:textId="77777777" w:rsidR="00B64C2B" w:rsidRPr="00C7244C" w:rsidRDefault="00B64C2B">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405" w14:anchorId="6470BF04">
                <v:shape id="_x0000_i1339" type="#_x0000_t75" style="width:21.6pt;height:21.6pt" o:ole="" fillcolor="window">
                  <v:imagedata r:id="rId8" o:title=""/>
                </v:shape>
                <o:OLEObject Type="Embed" ProgID="Equation.3" ShapeID="_x0000_i1339" DrawAspect="Content" ObjectID="_1781672015" r:id="rId358"/>
              </w:object>
            </w:r>
            <w:r w:rsidRPr="00C7244C">
              <w:t xml:space="preserve"> to be fulfilled.</w:t>
            </w:r>
          </w:p>
          <w:p w14:paraId="2215146E" w14:textId="77777777" w:rsidR="00B64C2B" w:rsidRPr="00C7244C" w:rsidRDefault="00B64C2B">
            <w:pPr>
              <w:pStyle w:val="TAN"/>
            </w:pPr>
            <w:r w:rsidRPr="00C7244C">
              <w:t>Note 2:</w:t>
            </w:r>
            <w:r w:rsidRPr="00C7244C">
              <w:tab/>
              <w:t>SRS_RP, Es/Iot and Io levels have been derived from other parameters for information purposes. They are not settable parameters themselves.</w:t>
            </w:r>
          </w:p>
          <w:p w14:paraId="1DBD8246" w14:textId="77777777" w:rsidR="00B64C2B" w:rsidRPr="00C7244C" w:rsidRDefault="00B64C2B">
            <w:pPr>
              <w:pStyle w:val="TAN"/>
            </w:pPr>
            <w:r w:rsidRPr="00C7244C">
              <w:t>Note 3:</w:t>
            </w:r>
            <w:r w:rsidRPr="00C7244C">
              <w:tab/>
              <w:t>Equivalent power received by an antenna with 0 dBi gain at the centre of the quiet zone</w:t>
            </w:r>
          </w:p>
          <w:p w14:paraId="0A3B87C2" w14:textId="77777777" w:rsidR="00B64C2B" w:rsidRPr="00C7244C" w:rsidRDefault="00B64C2B">
            <w:pPr>
              <w:pStyle w:val="TAN"/>
            </w:pPr>
            <w:r w:rsidRPr="00C7244C">
              <w:t>Note 4:</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6.101-2 [19], and an allowance of 2dB for UE multi-band relaxation factor ∑MB</w:t>
            </w:r>
            <w:r w:rsidRPr="00C7244C">
              <w:rPr>
                <w:vertAlign w:val="subscript"/>
              </w:rPr>
              <w:t>P</w:t>
            </w:r>
            <w:r w:rsidRPr="00C7244C">
              <w:t xml:space="preserve"> from TS 38.101-2 [19] Table 6.2.1.3-4.</w:t>
            </w:r>
          </w:p>
          <w:p w14:paraId="28D3C62A" w14:textId="77777777" w:rsidR="00B64C2B" w:rsidRPr="00C7244C" w:rsidRDefault="00B64C2B">
            <w:pPr>
              <w:pStyle w:val="TAN"/>
            </w:pPr>
            <w:r w:rsidRPr="00C7244C">
              <w:t>Note 5:</w:t>
            </w:r>
            <w:r w:rsidRPr="00C7244C">
              <w:tab/>
              <w:t>Information about types of UE beam is given in B.2.1.3, and does not limit UE implementation or test system implementation.</w:t>
            </w:r>
          </w:p>
        </w:tc>
      </w:tr>
    </w:tbl>
    <w:p w14:paraId="67D83032" w14:textId="77777777" w:rsidR="00B64C2B" w:rsidRPr="00C7244C" w:rsidRDefault="00B64C2B" w:rsidP="00B64C2B">
      <w:pPr>
        <w:rPr>
          <w:rFonts w:eastAsia="Malgun Gothic"/>
        </w:rPr>
      </w:pPr>
    </w:p>
    <w:p w14:paraId="6BBDD32A" w14:textId="77777777" w:rsidR="00B64C2B" w:rsidRPr="00C7244C" w:rsidRDefault="00B64C2B" w:rsidP="00B64C2B">
      <w:pPr>
        <w:pStyle w:val="TH"/>
      </w:pPr>
      <w:r w:rsidRPr="00C7244C">
        <w:t>Table 7.7.5.1.5-3: SRS configuration parameters for FR2 SRS-RSRP accuracy</w:t>
      </w:r>
    </w:p>
    <w:tbl>
      <w:tblPr>
        <w:tblW w:w="5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tblGrid>
      <w:tr w:rsidR="00B64C2B" w:rsidRPr="00C7244C" w14:paraId="5443A254" w14:textId="77777777" w:rsidTr="00B64C2B">
        <w:trPr>
          <w:trHeight w:val="187"/>
          <w:jc w:val="center"/>
        </w:trPr>
        <w:tc>
          <w:tcPr>
            <w:tcW w:w="1340" w:type="dxa"/>
            <w:tcBorders>
              <w:top w:val="single" w:sz="4" w:space="0" w:color="auto"/>
              <w:left w:val="single" w:sz="4" w:space="0" w:color="auto"/>
              <w:bottom w:val="single" w:sz="4" w:space="0" w:color="auto"/>
              <w:right w:val="single" w:sz="4" w:space="0" w:color="auto"/>
            </w:tcBorders>
          </w:tcPr>
          <w:p w14:paraId="6C5AECC3" w14:textId="77777777" w:rsidR="00B64C2B" w:rsidRPr="00C7244C"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739F471" w14:textId="77777777" w:rsidR="00B64C2B" w:rsidRPr="00C7244C" w:rsidRDefault="00B64C2B">
            <w:pPr>
              <w:pStyle w:val="TAH"/>
            </w:pPr>
            <w:r w:rsidRPr="00C7244C">
              <w:t>Field</w:t>
            </w:r>
          </w:p>
        </w:tc>
        <w:tc>
          <w:tcPr>
            <w:tcW w:w="1816" w:type="dxa"/>
            <w:tcBorders>
              <w:top w:val="single" w:sz="4" w:space="0" w:color="auto"/>
              <w:left w:val="single" w:sz="4" w:space="0" w:color="auto"/>
              <w:bottom w:val="single" w:sz="4" w:space="0" w:color="auto"/>
              <w:right w:val="single" w:sz="4" w:space="0" w:color="auto"/>
            </w:tcBorders>
            <w:hideMark/>
          </w:tcPr>
          <w:p w14:paraId="056379C8" w14:textId="77777777" w:rsidR="00B64C2B" w:rsidRPr="00C7244C" w:rsidRDefault="00B64C2B">
            <w:pPr>
              <w:pStyle w:val="TAH"/>
            </w:pPr>
            <w:r w:rsidRPr="00C7244C">
              <w:t>SRSConf.1</w:t>
            </w:r>
          </w:p>
        </w:tc>
      </w:tr>
      <w:tr w:rsidR="00B64C2B" w:rsidRPr="00C7244C" w14:paraId="70ACFF5B"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41B764F4" w14:textId="77777777" w:rsidR="00B64C2B" w:rsidRPr="00C7244C" w:rsidRDefault="00B64C2B" w:rsidP="00B64C2B">
            <w:pPr>
              <w:pStyle w:val="TAL"/>
            </w:pPr>
            <w:r w:rsidRPr="00C7244C">
              <w:t>SRS-ResourceSet</w:t>
            </w:r>
          </w:p>
        </w:tc>
        <w:tc>
          <w:tcPr>
            <w:tcW w:w="2389" w:type="dxa"/>
            <w:tcBorders>
              <w:top w:val="single" w:sz="4" w:space="0" w:color="auto"/>
              <w:left w:val="single" w:sz="4" w:space="0" w:color="auto"/>
              <w:bottom w:val="single" w:sz="4" w:space="0" w:color="auto"/>
              <w:right w:val="single" w:sz="4" w:space="0" w:color="auto"/>
            </w:tcBorders>
            <w:hideMark/>
          </w:tcPr>
          <w:p w14:paraId="33A8C8D2" w14:textId="77777777" w:rsidR="00B64C2B" w:rsidRPr="00C7244C" w:rsidRDefault="00B64C2B">
            <w:pPr>
              <w:pStyle w:val="TAL"/>
            </w:pPr>
            <w:r w:rsidRPr="00C7244C">
              <w:t>srs-ResourceSetId</w:t>
            </w:r>
          </w:p>
        </w:tc>
        <w:tc>
          <w:tcPr>
            <w:tcW w:w="1816" w:type="dxa"/>
            <w:tcBorders>
              <w:top w:val="single" w:sz="4" w:space="0" w:color="auto"/>
              <w:left w:val="single" w:sz="4" w:space="0" w:color="auto"/>
              <w:bottom w:val="single" w:sz="4" w:space="0" w:color="auto"/>
              <w:right w:val="single" w:sz="4" w:space="0" w:color="auto"/>
            </w:tcBorders>
            <w:hideMark/>
          </w:tcPr>
          <w:p w14:paraId="6D2CF482" w14:textId="77777777" w:rsidR="00B64C2B" w:rsidRPr="00C7244C" w:rsidRDefault="00B64C2B">
            <w:pPr>
              <w:pStyle w:val="TAC"/>
            </w:pPr>
            <w:r w:rsidRPr="00C7244C">
              <w:t>0</w:t>
            </w:r>
          </w:p>
        </w:tc>
      </w:tr>
      <w:tr w:rsidR="00B64C2B" w:rsidRPr="00C7244C" w14:paraId="16BAE1AB"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7CD480F"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5246FB" w14:textId="77777777" w:rsidR="00B64C2B" w:rsidRPr="00C7244C" w:rsidRDefault="00B64C2B">
            <w:pPr>
              <w:pStyle w:val="TAL"/>
            </w:pPr>
            <w:r w:rsidRPr="00C7244C">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4479FBBA" w14:textId="77777777" w:rsidR="00B64C2B" w:rsidRPr="00C7244C" w:rsidRDefault="00B64C2B">
            <w:pPr>
              <w:pStyle w:val="TAC"/>
            </w:pPr>
            <w:r w:rsidRPr="00C7244C">
              <w:t>0</w:t>
            </w:r>
          </w:p>
        </w:tc>
      </w:tr>
      <w:tr w:rsidR="00B64C2B" w:rsidRPr="00C7244C" w14:paraId="2782943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A7021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C05227" w14:textId="77777777" w:rsidR="00B64C2B" w:rsidRPr="00C7244C" w:rsidRDefault="00B64C2B">
            <w:pPr>
              <w:pStyle w:val="TAL"/>
            </w:pPr>
            <w:r w:rsidRPr="00C7244C">
              <w:t>resourceType</w:t>
            </w:r>
          </w:p>
        </w:tc>
        <w:tc>
          <w:tcPr>
            <w:tcW w:w="1816" w:type="dxa"/>
            <w:tcBorders>
              <w:top w:val="single" w:sz="4" w:space="0" w:color="auto"/>
              <w:left w:val="single" w:sz="4" w:space="0" w:color="auto"/>
              <w:bottom w:val="single" w:sz="4" w:space="0" w:color="auto"/>
              <w:right w:val="single" w:sz="4" w:space="0" w:color="auto"/>
            </w:tcBorders>
            <w:hideMark/>
          </w:tcPr>
          <w:p w14:paraId="1F1C9B67" w14:textId="77777777" w:rsidR="00B64C2B" w:rsidRPr="00C7244C" w:rsidRDefault="00B64C2B">
            <w:pPr>
              <w:pStyle w:val="TAC"/>
            </w:pPr>
            <w:r w:rsidRPr="00C7244C">
              <w:t>Periodic</w:t>
            </w:r>
          </w:p>
        </w:tc>
      </w:tr>
      <w:tr w:rsidR="00B64C2B" w:rsidRPr="00C7244C" w14:paraId="6087BCA7"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577CB4A2"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62A7C99" w14:textId="77777777" w:rsidR="00B64C2B" w:rsidRPr="00C7244C" w:rsidRDefault="00B64C2B">
            <w:pPr>
              <w:pStyle w:val="TAL"/>
            </w:pPr>
            <w:r w:rsidRPr="00C7244C">
              <w:t>Usage</w:t>
            </w:r>
          </w:p>
        </w:tc>
        <w:tc>
          <w:tcPr>
            <w:tcW w:w="1816" w:type="dxa"/>
            <w:tcBorders>
              <w:top w:val="single" w:sz="4" w:space="0" w:color="auto"/>
              <w:left w:val="single" w:sz="4" w:space="0" w:color="auto"/>
              <w:bottom w:val="single" w:sz="4" w:space="0" w:color="auto"/>
              <w:right w:val="single" w:sz="4" w:space="0" w:color="auto"/>
            </w:tcBorders>
            <w:hideMark/>
          </w:tcPr>
          <w:p w14:paraId="06FAD9F2" w14:textId="77777777" w:rsidR="00B64C2B" w:rsidRPr="00C7244C" w:rsidRDefault="00B64C2B">
            <w:pPr>
              <w:pStyle w:val="TAC"/>
            </w:pPr>
            <w:r w:rsidRPr="00C7244C">
              <w:t>Codebook</w:t>
            </w:r>
          </w:p>
        </w:tc>
      </w:tr>
      <w:tr w:rsidR="00B64C2B" w:rsidRPr="00C7244C" w14:paraId="40FDBCDA"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525D4528" w14:textId="77777777" w:rsidR="00B64C2B" w:rsidRPr="00C7244C" w:rsidRDefault="00B64C2B" w:rsidP="00B64C2B">
            <w:pPr>
              <w:pStyle w:val="TAL"/>
            </w:pPr>
            <w:r w:rsidRPr="00C7244C">
              <w:t>SRS-Resource</w:t>
            </w:r>
          </w:p>
        </w:tc>
        <w:tc>
          <w:tcPr>
            <w:tcW w:w="2389" w:type="dxa"/>
            <w:tcBorders>
              <w:top w:val="single" w:sz="4" w:space="0" w:color="auto"/>
              <w:left w:val="single" w:sz="4" w:space="0" w:color="auto"/>
              <w:bottom w:val="single" w:sz="4" w:space="0" w:color="auto"/>
              <w:right w:val="single" w:sz="4" w:space="0" w:color="auto"/>
            </w:tcBorders>
            <w:hideMark/>
          </w:tcPr>
          <w:p w14:paraId="5F32FE59" w14:textId="77777777" w:rsidR="00B64C2B" w:rsidRPr="00C7244C" w:rsidRDefault="00B64C2B">
            <w:pPr>
              <w:pStyle w:val="TAL"/>
            </w:pPr>
            <w:r w:rsidRPr="00C7244C">
              <w:t>SRS-ResourceId</w:t>
            </w:r>
          </w:p>
        </w:tc>
        <w:tc>
          <w:tcPr>
            <w:tcW w:w="1816" w:type="dxa"/>
            <w:tcBorders>
              <w:top w:val="single" w:sz="4" w:space="0" w:color="auto"/>
              <w:left w:val="single" w:sz="4" w:space="0" w:color="auto"/>
              <w:bottom w:val="single" w:sz="4" w:space="0" w:color="auto"/>
              <w:right w:val="single" w:sz="4" w:space="0" w:color="auto"/>
            </w:tcBorders>
            <w:hideMark/>
          </w:tcPr>
          <w:p w14:paraId="42548EF9" w14:textId="77777777" w:rsidR="00B64C2B" w:rsidRPr="00C7244C" w:rsidRDefault="00B64C2B">
            <w:pPr>
              <w:pStyle w:val="TAC"/>
            </w:pPr>
            <w:r w:rsidRPr="00C7244C">
              <w:t>0</w:t>
            </w:r>
          </w:p>
        </w:tc>
      </w:tr>
      <w:tr w:rsidR="00B64C2B" w:rsidRPr="00C7244C" w14:paraId="66762DC5"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6142BB3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159D93" w14:textId="77777777" w:rsidR="00B64C2B" w:rsidRPr="00C7244C" w:rsidRDefault="00B64C2B">
            <w:pPr>
              <w:pStyle w:val="TAL"/>
            </w:pPr>
            <w:r w:rsidRPr="00C7244C">
              <w:t>nrofSRS-Ports</w:t>
            </w:r>
          </w:p>
        </w:tc>
        <w:tc>
          <w:tcPr>
            <w:tcW w:w="1816" w:type="dxa"/>
            <w:tcBorders>
              <w:top w:val="single" w:sz="4" w:space="0" w:color="auto"/>
              <w:left w:val="single" w:sz="4" w:space="0" w:color="auto"/>
              <w:bottom w:val="single" w:sz="4" w:space="0" w:color="auto"/>
              <w:right w:val="single" w:sz="4" w:space="0" w:color="auto"/>
            </w:tcBorders>
            <w:hideMark/>
          </w:tcPr>
          <w:p w14:paraId="504AF3C2" w14:textId="77777777" w:rsidR="00B64C2B" w:rsidRPr="00C7244C" w:rsidRDefault="00B64C2B">
            <w:pPr>
              <w:pStyle w:val="TAC"/>
            </w:pPr>
            <w:r w:rsidRPr="00C7244C">
              <w:t>Port1</w:t>
            </w:r>
          </w:p>
        </w:tc>
      </w:tr>
      <w:tr w:rsidR="00B64C2B" w:rsidRPr="00C7244C" w14:paraId="159B898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C6C5A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A9A0891" w14:textId="77777777" w:rsidR="00B64C2B" w:rsidRPr="00C7244C" w:rsidRDefault="00B64C2B">
            <w:pPr>
              <w:pStyle w:val="TAL"/>
            </w:pPr>
            <w:r w:rsidRPr="00C7244C">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5247552D" w14:textId="77777777" w:rsidR="00B64C2B" w:rsidRPr="00C7244C" w:rsidRDefault="00B64C2B">
            <w:pPr>
              <w:pStyle w:val="TAC"/>
            </w:pPr>
            <w:r w:rsidRPr="00C7244C">
              <w:t>n2</w:t>
            </w:r>
          </w:p>
        </w:tc>
      </w:tr>
      <w:tr w:rsidR="00B64C2B" w:rsidRPr="00C7244C" w14:paraId="34FBF554"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AF79BE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254FBA" w14:textId="77777777" w:rsidR="00B64C2B" w:rsidRPr="00C7244C" w:rsidRDefault="00B64C2B">
            <w:pPr>
              <w:pStyle w:val="TAL"/>
            </w:pPr>
            <w:r w:rsidRPr="00C7244C">
              <w:t>combOffset-n2</w:t>
            </w:r>
          </w:p>
        </w:tc>
        <w:tc>
          <w:tcPr>
            <w:tcW w:w="1816" w:type="dxa"/>
            <w:tcBorders>
              <w:top w:val="single" w:sz="4" w:space="0" w:color="auto"/>
              <w:left w:val="single" w:sz="4" w:space="0" w:color="auto"/>
              <w:bottom w:val="single" w:sz="4" w:space="0" w:color="auto"/>
              <w:right w:val="single" w:sz="4" w:space="0" w:color="auto"/>
            </w:tcBorders>
            <w:hideMark/>
          </w:tcPr>
          <w:p w14:paraId="2A7065BE" w14:textId="77777777" w:rsidR="00B64C2B" w:rsidRPr="00C7244C" w:rsidRDefault="00B64C2B">
            <w:pPr>
              <w:pStyle w:val="TAC"/>
            </w:pPr>
            <w:r w:rsidRPr="00C7244C">
              <w:t>0</w:t>
            </w:r>
          </w:p>
        </w:tc>
      </w:tr>
      <w:tr w:rsidR="00B64C2B" w:rsidRPr="00C7244C" w14:paraId="63DE2B8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0FF600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147F9B" w14:textId="77777777" w:rsidR="00B64C2B" w:rsidRPr="00C7244C" w:rsidRDefault="00B64C2B">
            <w:pPr>
              <w:pStyle w:val="TAL"/>
            </w:pPr>
            <w:r w:rsidRPr="00C7244C">
              <w:t>cyclicShift-n2</w:t>
            </w:r>
          </w:p>
        </w:tc>
        <w:tc>
          <w:tcPr>
            <w:tcW w:w="1816" w:type="dxa"/>
            <w:tcBorders>
              <w:top w:val="single" w:sz="4" w:space="0" w:color="auto"/>
              <w:left w:val="single" w:sz="4" w:space="0" w:color="auto"/>
              <w:bottom w:val="single" w:sz="4" w:space="0" w:color="auto"/>
              <w:right w:val="single" w:sz="4" w:space="0" w:color="auto"/>
            </w:tcBorders>
            <w:hideMark/>
          </w:tcPr>
          <w:p w14:paraId="4D702F94" w14:textId="77777777" w:rsidR="00B64C2B" w:rsidRPr="00C7244C" w:rsidRDefault="00B64C2B">
            <w:pPr>
              <w:pStyle w:val="TAC"/>
            </w:pPr>
            <w:r w:rsidRPr="00C7244C">
              <w:t>0</w:t>
            </w:r>
          </w:p>
        </w:tc>
      </w:tr>
      <w:tr w:rsidR="00B64C2B" w:rsidRPr="00C7244C" w14:paraId="482B3B1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D3920C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3AA5ADC" w14:textId="77777777" w:rsidR="00B64C2B" w:rsidRPr="00C7244C" w:rsidRDefault="00B64C2B">
            <w:pPr>
              <w:pStyle w:val="TAL"/>
            </w:pPr>
            <w:r w:rsidRPr="00C7244C">
              <w:t>resourceMapping</w:t>
            </w:r>
          </w:p>
          <w:p w14:paraId="696CA673" w14:textId="77777777" w:rsidR="00B64C2B" w:rsidRPr="00C7244C" w:rsidRDefault="00B64C2B">
            <w:pPr>
              <w:pStyle w:val="TAL"/>
            </w:pPr>
            <w:r w:rsidRPr="00C7244C">
              <w:t>startPosition</w:t>
            </w:r>
          </w:p>
        </w:tc>
        <w:tc>
          <w:tcPr>
            <w:tcW w:w="1816" w:type="dxa"/>
            <w:tcBorders>
              <w:top w:val="single" w:sz="4" w:space="0" w:color="auto"/>
              <w:left w:val="single" w:sz="4" w:space="0" w:color="auto"/>
              <w:bottom w:val="single" w:sz="4" w:space="0" w:color="auto"/>
              <w:right w:val="single" w:sz="4" w:space="0" w:color="auto"/>
            </w:tcBorders>
            <w:hideMark/>
          </w:tcPr>
          <w:p w14:paraId="083A85CA" w14:textId="77777777" w:rsidR="00B64C2B" w:rsidRPr="00C7244C" w:rsidRDefault="00B64C2B">
            <w:pPr>
              <w:pStyle w:val="TAC"/>
            </w:pPr>
            <w:r w:rsidRPr="00C7244C">
              <w:t>0</w:t>
            </w:r>
          </w:p>
        </w:tc>
      </w:tr>
      <w:tr w:rsidR="00B64C2B" w:rsidRPr="00C7244C" w14:paraId="5083777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D870812"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04D7A27" w14:textId="77777777" w:rsidR="00B64C2B" w:rsidRPr="00C7244C" w:rsidRDefault="00B64C2B">
            <w:pPr>
              <w:pStyle w:val="TAL"/>
            </w:pPr>
            <w:r w:rsidRPr="00C7244C">
              <w:t>resourceMapping</w:t>
            </w:r>
          </w:p>
          <w:p w14:paraId="3753D4F4" w14:textId="5C9C00E0" w:rsidR="00B64C2B" w:rsidRPr="00C7244C" w:rsidRDefault="00B64C2B">
            <w:pPr>
              <w:pStyle w:val="TAL"/>
            </w:pPr>
            <w:r w:rsidRPr="00C7244C">
              <w:t>nrofSymbols</w:t>
            </w:r>
          </w:p>
        </w:tc>
        <w:tc>
          <w:tcPr>
            <w:tcW w:w="1816" w:type="dxa"/>
            <w:tcBorders>
              <w:top w:val="single" w:sz="4" w:space="0" w:color="auto"/>
              <w:left w:val="single" w:sz="4" w:space="0" w:color="auto"/>
              <w:bottom w:val="single" w:sz="4" w:space="0" w:color="auto"/>
              <w:right w:val="single" w:sz="4" w:space="0" w:color="auto"/>
            </w:tcBorders>
            <w:hideMark/>
          </w:tcPr>
          <w:p w14:paraId="261D639E" w14:textId="77777777" w:rsidR="00B64C2B" w:rsidRPr="00C7244C" w:rsidRDefault="00B64C2B">
            <w:pPr>
              <w:pStyle w:val="TAC"/>
            </w:pPr>
            <w:r w:rsidRPr="00C7244C">
              <w:t>n1</w:t>
            </w:r>
          </w:p>
        </w:tc>
      </w:tr>
      <w:tr w:rsidR="00B64C2B" w:rsidRPr="00C7244C" w14:paraId="4E4F19E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8C077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D07799C" w14:textId="77777777" w:rsidR="00B64C2B" w:rsidRPr="00C7244C" w:rsidRDefault="00B64C2B">
            <w:pPr>
              <w:pStyle w:val="TAL"/>
            </w:pPr>
            <w:r w:rsidRPr="00C7244C">
              <w:t>resourceMapping</w:t>
            </w:r>
          </w:p>
          <w:p w14:paraId="62D1288A" w14:textId="77777777" w:rsidR="00B64C2B" w:rsidRPr="00C7244C" w:rsidRDefault="00B64C2B">
            <w:pPr>
              <w:pStyle w:val="TAL"/>
            </w:pPr>
            <w:r w:rsidRPr="00C7244C">
              <w:t>repetitionFactor</w:t>
            </w:r>
          </w:p>
        </w:tc>
        <w:tc>
          <w:tcPr>
            <w:tcW w:w="1816" w:type="dxa"/>
            <w:tcBorders>
              <w:top w:val="single" w:sz="4" w:space="0" w:color="auto"/>
              <w:left w:val="single" w:sz="4" w:space="0" w:color="auto"/>
              <w:bottom w:val="single" w:sz="4" w:space="0" w:color="auto"/>
              <w:right w:val="single" w:sz="4" w:space="0" w:color="auto"/>
            </w:tcBorders>
            <w:hideMark/>
          </w:tcPr>
          <w:p w14:paraId="0D0D324B" w14:textId="77777777" w:rsidR="00B64C2B" w:rsidRPr="00C7244C" w:rsidRDefault="00B64C2B">
            <w:pPr>
              <w:pStyle w:val="TAC"/>
            </w:pPr>
            <w:r w:rsidRPr="00C7244C">
              <w:t>n1</w:t>
            </w:r>
          </w:p>
        </w:tc>
      </w:tr>
      <w:tr w:rsidR="00B64C2B" w:rsidRPr="00C7244C" w14:paraId="25604DA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BA15E4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AB9056" w14:textId="77777777" w:rsidR="00B64C2B" w:rsidRPr="00C7244C" w:rsidRDefault="00B64C2B">
            <w:pPr>
              <w:pStyle w:val="TAL"/>
            </w:pPr>
            <w:r w:rsidRPr="00C7244C">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38CCD6FC" w14:textId="77777777" w:rsidR="00B64C2B" w:rsidRPr="00C7244C" w:rsidRDefault="00B64C2B">
            <w:pPr>
              <w:pStyle w:val="TAC"/>
            </w:pPr>
            <w:r w:rsidRPr="00C7244C">
              <w:t>0</w:t>
            </w:r>
          </w:p>
        </w:tc>
      </w:tr>
      <w:tr w:rsidR="00B64C2B" w:rsidRPr="00C7244C" w14:paraId="11AF8AB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7A90AE4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7BB29E" w14:textId="77777777" w:rsidR="00B64C2B" w:rsidRPr="00C7244C" w:rsidRDefault="00B64C2B">
            <w:pPr>
              <w:pStyle w:val="TAL"/>
            </w:pPr>
            <w:r w:rsidRPr="00C7244C">
              <w:t>freqDomainShift</w:t>
            </w:r>
          </w:p>
        </w:tc>
        <w:tc>
          <w:tcPr>
            <w:tcW w:w="1816" w:type="dxa"/>
            <w:tcBorders>
              <w:top w:val="single" w:sz="4" w:space="0" w:color="auto"/>
              <w:left w:val="single" w:sz="4" w:space="0" w:color="auto"/>
              <w:bottom w:val="single" w:sz="4" w:space="0" w:color="auto"/>
              <w:right w:val="single" w:sz="4" w:space="0" w:color="auto"/>
            </w:tcBorders>
            <w:hideMark/>
          </w:tcPr>
          <w:p w14:paraId="73800793" w14:textId="77777777" w:rsidR="00B64C2B" w:rsidRPr="00C7244C" w:rsidRDefault="00B64C2B">
            <w:pPr>
              <w:pStyle w:val="TAC"/>
            </w:pPr>
            <w:r w:rsidRPr="00C7244C">
              <w:t>0</w:t>
            </w:r>
          </w:p>
        </w:tc>
      </w:tr>
      <w:tr w:rsidR="00B64C2B" w:rsidRPr="00C7244C" w14:paraId="083AC011"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66A43B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5B468CC" w14:textId="77777777" w:rsidR="00B64C2B" w:rsidRPr="00C7244C" w:rsidRDefault="00B64C2B">
            <w:pPr>
              <w:pStyle w:val="TAL"/>
            </w:pPr>
            <w:r w:rsidRPr="00C7244C">
              <w:t>freqHopping</w:t>
            </w:r>
          </w:p>
          <w:p w14:paraId="75251F1E" w14:textId="77777777" w:rsidR="00B64C2B" w:rsidRPr="00C7244C" w:rsidRDefault="00B64C2B">
            <w:pPr>
              <w:pStyle w:val="TAL"/>
            </w:pPr>
            <w:r w:rsidRPr="00C7244C">
              <w:t>c-SRS</w:t>
            </w:r>
          </w:p>
        </w:tc>
        <w:tc>
          <w:tcPr>
            <w:tcW w:w="1816" w:type="dxa"/>
            <w:tcBorders>
              <w:top w:val="single" w:sz="4" w:space="0" w:color="auto"/>
              <w:left w:val="single" w:sz="4" w:space="0" w:color="auto"/>
              <w:bottom w:val="single" w:sz="4" w:space="0" w:color="auto"/>
              <w:right w:val="single" w:sz="4" w:space="0" w:color="auto"/>
            </w:tcBorders>
            <w:hideMark/>
          </w:tcPr>
          <w:p w14:paraId="2C27A6E7" w14:textId="77777777" w:rsidR="00B64C2B" w:rsidRPr="00C7244C" w:rsidRDefault="00B64C2B">
            <w:pPr>
              <w:pStyle w:val="TAC"/>
            </w:pPr>
            <w:r w:rsidRPr="00C7244C">
              <w:t>12</w:t>
            </w:r>
          </w:p>
        </w:tc>
      </w:tr>
      <w:tr w:rsidR="00B64C2B" w:rsidRPr="00C7244C" w14:paraId="527FA4B7"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0E6FEF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8D09C81" w14:textId="77777777" w:rsidR="00B64C2B" w:rsidRPr="00C7244C" w:rsidRDefault="00B64C2B">
            <w:pPr>
              <w:pStyle w:val="TAL"/>
            </w:pPr>
            <w:r w:rsidRPr="00C7244C">
              <w:t>freqHopping</w:t>
            </w:r>
          </w:p>
          <w:p w14:paraId="0610D8FC" w14:textId="77777777" w:rsidR="00B64C2B" w:rsidRPr="00C7244C" w:rsidRDefault="00B64C2B">
            <w:pPr>
              <w:pStyle w:val="TAL"/>
            </w:pPr>
            <w:r w:rsidRPr="00C7244C">
              <w:t>b-SRS</w:t>
            </w:r>
          </w:p>
        </w:tc>
        <w:tc>
          <w:tcPr>
            <w:tcW w:w="1816" w:type="dxa"/>
            <w:tcBorders>
              <w:top w:val="single" w:sz="4" w:space="0" w:color="auto"/>
              <w:left w:val="single" w:sz="4" w:space="0" w:color="auto"/>
              <w:bottom w:val="single" w:sz="4" w:space="0" w:color="auto"/>
              <w:right w:val="single" w:sz="4" w:space="0" w:color="auto"/>
            </w:tcBorders>
            <w:hideMark/>
          </w:tcPr>
          <w:p w14:paraId="4F60E009" w14:textId="77777777" w:rsidR="00B64C2B" w:rsidRPr="00C7244C" w:rsidRDefault="00B64C2B">
            <w:pPr>
              <w:pStyle w:val="TAC"/>
            </w:pPr>
            <w:r w:rsidRPr="00C7244C">
              <w:t>0</w:t>
            </w:r>
          </w:p>
        </w:tc>
      </w:tr>
      <w:tr w:rsidR="00B64C2B" w:rsidRPr="00C7244C" w14:paraId="7C6720F0"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5DEEC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21EE2A" w14:textId="77777777" w:rsidR="00B64C2B" w:rsidRPr="00C7244C" w:rsidRDefault="00B64C2B">
            <w:pPr>
              <w:pStyle w:val="TAL"/>
            </w:pPr>
            <w:r w:rsidRPr="00C7244C">
              <w:t>freqHopping</w:t>
            </w:r>
          </w:p>
          <w:p w14:paraId="34BA9ACC" w14:textId="77777777" w:rsidR="00B64C2B" w:rsidRPr="00C7244C" w:rsidRDefault="00B64C2B">
            <w:pPr>
              <w:pStyle w:val="TAL"/>
            </w:pPr>
            <w:r w:rsidRPr="00C7244C">
              <w:t>b-hop</w:t>
            </w:r>
          </w:p>
        </w:tc>
        <w:tc>
          <w:tcPr>
            <w:tcW w:w="1816" w:type="dxa"/>
            <w:tcBorders>
              <w:top w:val="single" w:sz="4" w:space="0" w:color="auto"/>
              <w:left w:val="single" w:sz="4" w:space="0" w:color="auto"/>
              <w:bottom w:val="single" w:sz="4" w:space="0" w:color="auto"/>
              <w:right w:val="single" w:sz="4" w:space="0" w:color="auto"/>
            </w:tcBorders>
            <w:hideMark/>
          </w:tcPr>
          <w:p w14:paraId="75D16045" w14:textId="77777777" w:rsidR="00B64C2B" w:rsidRPr="00C7244C" w:rsidRDefault="00B64C2B">
            <w:pPr>
              <w:pStyle w:val="TAC"/>
            </w:pPr>
            <w:r w:rsidRPr="00C7244C">
              <w:t>0</w:t>
            </w:r>
          </w:p>
        </w:tc>
      </w:tr>
      <w:tr w:rsidR="00B64C2B" w:rsidRPr="00C7244C" w14:paraId="754D372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B678A5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E337F93" w14:textId="77777777" w:rsidR="00B64C2B" w:rsidRPr="00C7244C" w:rsidRDefault="00B64C2B">
            <w:pPr>
              <w:pStyle w:val="TAL"/>
            </w:pPr>
            <w:r w:rsidRPr="00C7244C">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48B22549" w14:textId="77777777" w:rsidR="00B64C2B" w:rsidRPr="00C7244C" w:rsidRDefault="00B64C2B">
            <w:pPr>
              <w:pStyle w:val="TAC"/>
            </w:pPr>
            <w:r w:rsidRPr="00C7244C">
              <w:t>Neither</w:t>
            </w:r>
          </w:p>
        </w:tc>
      </w:tr>
      <w:tr w:rsidR="00B64C2B" w:rsidRPr="00C7244C" w14:paraId="1A217FE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2E4A115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87EA61" w14:textId="77777777" w:rsidR="00B64C2B" w:rsidRPr="00C7244C" w:rsidRDefault="00B64C2B">
            <w:pPr>
              <w:pStyle w:val="TAL"/>
            </w:pPr>
            <w:r w:rsidRPr="00C7244C">
              <w:t>resourceType</w:t>
            </w:r>
          </w:p>
        </w:tc>
        <w:tc>
          <w:tcPr>
            <w:tcW w:w="1816" w:type="dxa"/>
            <w:tcBorders>
              <w:top w:val="single" w:sz="4" w:space="0" w:color="auto"/>
              <w:left w:val="single" w:sz="4" w:space="0" w:color="auto"/>
              <w:bottom w:val="single" w:sz="4" w:space="0" w:color="auto"/>
              <w:right w:val="single" w:sz="4" w:space="0" w:color="auto"/>
            </w:tcBorders>
            <w:hideMark/>
          </w:tcPr>
          <w:p w14:paraId="7B3778C8" w14:textId="77777777" w:rsidR="00B64C2B" w:rsidRPr="00C7244C" w:rsidRDefault="00B64C2B">
            <w:pPr>
              <w:pStyle w:val="TAC"/>
            </w:pPr>
            <w:r w:rsidRPr="00C7244C">
              <w:t>Periodic</w:t>
            </w:r>
          </w:p>
        </w:tc>
      </w:tr>
      <w:tr w:rsidR="00B64C2B" w:rsidRPr="00C7244C" w14:paraId="49D2451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23576E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81F1A31" w14:textId="77777777" w:rsidR="00B64C2B" w:rsidRPr="00C7244C" w:rsidRDefault="00B64C2B">
            <w:pPr>
              <w:pStyle w:val="TAL"/>
            </w:pPr>
            <w:r w:rsidRPr="00C7244C">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4C3C8BF6" w14:textId="77777777" w:rsidR="00B64C2B" w:rsidRPr="00C7244C" w:rsidRDefault="00B64C2B">
            <w:pPr>
              <w:pStyle w:val="TAC"/>
              <w:rPr>
                <w:lang w:eastAsia="zh-CN"/>
              </w:rPr>
            </w:pPr>
            <w:r w:rsidRPr="00C7244C">
              <w:t>sl160,25</w:t>
            </w:r>
          </w:p>
        </w:tc>
      </w:tr>
      <w:tr w:rsidR="00B64C2B" w:rsidRPr="00C7244C" w14:paraId="78E94D65"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22B26731" w14:textId="77777777" w:rsidR="00B64C2B" w:rsidRPr="00C7244C" w:rsidRDefault="00B64C2B" w:rsidP="005653AA">
            <w:pPr>
              <w:pStyle w:val="TAL"/>
              <w:rPr>
                <w:lang w:eastAsia="zh-CN"/>
              </w:rPr>
            </w:pPr>
          </w:p>
        </w:tc>
        <w:tc>
          <w:tcPr>
            <w:tcW w:w="2389" w:type="dxa"/>
            <w:tcBorders>
              <w:top w:val="single" w:sz="4" w:space="0" w:color="auto"/>
              <w:left w:val="single" w:sz="4" w:space="0" w:color="auto"/>
              <w:bottom w:val="single" w:sz="4" w:space="0" w:color="auto"/>
              <w:right w:val="single" w:sz="4" w:space="0" w:color="auto"/>
            </w:tcBorders>
            <w:hideMark/>
          </w:tcPr>
          <w:p w14:paraId="312D8DBB" w14:textId="77777777" w:rsidR="00B64C2B" w:rsidRPr="00C7244C" w:rsidRDefault="00B64C2B">
            <w:pPr>
              <w:pStyle w:val="TAL"/>
            </w:pPr>
            <w:r w:rsidRPr="00C7244C">
              <w:t>sequenceId</w:t>
            </w:r>
          </w:p>
        </w:tc>
        <w:tc>
          <w:tcPr>
            <w:tcW w:w="1816" w:type="dxa"/>
            <w:tcBorders>
              <w:top w:val="single" w:sz="4" w:space="0" w:color="auto"/>
              <w:left w:val="single" w:sz="4" w:space="0" w:color="auto"/>
              <w:bottom w:val="single" w:sz="4" w:space="0" w:color="auto"/>
              <w:right w:val="single" w:sz="4" w:space="0" w:color="auto"/>
            </w:tcBorders>
            <w:hideMark/>
          </w:tcPr>
          <w:p w14:paraId="3BA30AFD" w14:textId="77777777" w:rsidR="00B64C2B" w:rsidRPr="00C7244C" w:rsidRDefault="00B64C2B">
            <w:pPr>
              <w:pStyle w:val="TAC"/>
            </w:pPr>
            <w:r w:rsidRPr="00C7244C">
              <w:t>0</w:t>
            </w:r>
          </w:p>
        </w:tc>
      </w:tr>
    </w:tbl>
    <w:p w14:paraId="294B1274" w14:textId="77777777" w:rsidR="00B64C2B" w:rsidRPr="00C7244C" w:rsidRDefault="00B64C2B" w:rsidP="00B64C2B">
      <w:pPr>
        <w:rPr>
          <w:rFonts w:eastAsia="Malgun Gothic"/>
        </w:rPr>
      </w:pPr>
    </w:p>
    <w:p w14:paraId="400FC23C" w14:textId="5FBF2BE8" w:rsidR="00B64C2B" w:rsidRPr="00C7244C" w:rsidRDefault="00B64C2B" w:rsidP="005653AA">
      <w:pPr>
        <w:pStyle w:val="TH"/>
      </w:pPr>
      <w:r w:rsidRPr="00C7244C">
        <w:t>Table 7.7.5.1.5-4: SRS-RSRP absolute accuracy test requirement</w:t>
      </w:r>
    </w:p>
    <w:tbl>
      <w:tblPr>
        <w:tblStyle w:val="TableGrid10"/>
        <w:tblW w:w="0" w:type="auto"/>
        <w:tblLook w:val="04A0" w:firstRow="1" w:lastRow="0" w:firstColumn="1" w:lastColumn="0" w:noHBand="0" w:noVBand="1"/>
      </w:tblPr>
      <w:tblGrid>
        <w:gridCol w:w="2547"/>
        <w:gridCol w:w="7081"/>
      </w:tblGrid>
      <w:tr w:rsidR="00B64C2B" w:rsidRPr="00C7244C" w14:paraId="3621875D" w14:textId="77777777" w:rsidTr="00B64C2B">
        <w:tc>
          <w:tcPr>
            <w:tcW w:w="2547" w:type="dxa"/>
            <w:tcBorders>
              <w:top w:val="single" w:sz="4" w:space="0" w:color="auto"/>
              <w:left w:val="single" w:sz="4" w:space="0" w:color="auto"/>
              <w:bottom w:val="single" w:sz="4" w:space="0" w:color="auto"/>
              <w:right w:val="single" w:sz="4" w:space="0" w:color="auto"/>
            </w:tcBorders>
          </w:tcPr>
          <w:p w14:paraId="379B4653" w14:textId="77777777" w:rsidR="00B64C2B" w:rsidRPr="00C7244C" w:rsidRDefault="00B64C2B">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AE59F6A" w14:textId="77777777" w:rsidR="00B64C2B" w:rsidRPr="00C7244C" w:rsidRDefault="00B64C2B">
            <w:pPr>
              <w:pStyle w:val="TAH"/>
              <w:rPr>
                <w:rFonts w:eastAsia="MS Mincho"/>
              </w:rPr>
            </w:pPr>
            <w:r w:rsidRPr="00C7244C">
              <w:t>Test requirement</w:t>
            </w:r>
            <w:r w:rsidRPr="00C7244C">
              <w:rPr>
                <w:vertAlign w:val="superscript"/>
              </w:rPr>
              <w:t xml:space="preserve"> Notes1,2,3</w:t>
            </w:r>
          </w:p>
        </w:tc>
      </w:tr>
      <w:tr w:rsidR="00B64C2B" w:rsidRPr="00C7244C" w14:paraId="1392C60A" w14:textId="77777777" w:rsidTr="00B64C2B">
        <w:tc>
          <w:tcPr>
            <w:tcW w:w="2547" w:type="dxa"/>
            <w:tcBorders>
              <w:top w:val="single" w:sz="4" w:space="0" w:color="auto"/>
              <w:left w:val="single" w:sz="4" w:space="0" w:color="auto"/>
              <w:bottom w:val="single" w:sz="4" w:space="0" w:color="auto"/>
              <w:right w:val="single" w:sz="4" w:space="0" w:color="auto"/>
            </w:tcBorders>
            <w:hideMark/>
          </w:tcPr>
          <w:p w14:paraId="3F52DD2B" w14:textId="77777777" w:rsidR="00B64C2B" w:rsidRPr="00C7244C" w:rsidRDefault="00B64C2B">
            <w:pPr>
              <w:pStyle w:val="TAC"/>
              <w:rPr>
                <w:rFonts w:eastAsia="MS Mincho"/>
              </w:rPr>
            </w:pPr>
            <w:r w:rsidRPr="00C7244C">
              <w:t>SRS</w:t>
            </w:r>
          </w:p>
        </w:tc>
        <w:tc>
          <w:tcPr>
            <w:tcW w:w="7082" w:type="dxa"/>
            <w:tcBorders>
              <w:top w:val="single" w:sz="4" w:space="0" w:color="auto"/>
              <w:left w:val="single" w:sz="4" w:space="0" w:color="auto"/>
              <w:bottom w:val="single" w:sz="4" w:space="0" w:color="auto"/>
              <w:right w:val="single" w:sz="4" w:space="0" w:color="auto"/>
            </w:tcBorders>
            <w:hideMark/>
          </w:tcPr>
          <w:p w14:paraId="68FB810D" w14:textId="77777777" w:rsidR="00B64C2B" w:rsidRPr="00C7244C" w:rsidRDefault="00B64C2B">
            <w:pPr>
              <w:pStyle w:val="TAC"/>
              <w:rPr>
                <w:rFonts w:eastAsia="MS Mincho" w:cs="Arial"/>
                <w:szCs w:val="18"/>
              </w:rPr>
            </w:pPr>
            <w:r w:rsidRPr="00C7244C">
              <w:rPr>
                <w:rFonts w:cs="Arial"/>
                <w:szCs w:val="18"/>
              </w:rPr>
              <w:t>SRS_RP -δ +G</w:t>
            </w:r>
            <w:r w:rsidRPr="00C7244C">
              <w:rPr>
                <w:rFonts w:cs="Arial"/>
                <w:szCs w:val="18"/>
                <w:vertAlign w:val="subscript"/>
              </w:rPr>
              <w:t>min</w:t>
            </w:r>
            <w:r w:rsidRPr="00C7244C">
              <w:rPr>
                <w:rFonts w:cs="Arial"/>
                <w:szCs w:val="18"/>
              </w:rPr>
              <w:t xml:space="preserve"> ≤ Reported SRS-RSRP(dBm) ≤SRS_RP +δ +G</w:t>
            </w:r>
            <w:r w:rsidRPr="00C7244C">
              <w:rPr>
                <w:rFonts w:cs="Arial"/>
                <w:szCs w:val="18"/>
                <w:vertAlign w:val="subscript"/>
              </w:rPr>
              <w:t>max</w:t>
            </w:r>
          </w:p>
        </w:tc>
      </w:tr>
      <w:tr w:rsidR="00B64C2B" w:rsidRPr="00C7244C" w14:paraId="6E096904"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00C419D8" w14:textId="77777777" w:rsidR="00B64C2B" w:rsidRPr="00C7244C" w:rsidRDefault="00B64C2B">
            <w:pPr>
              <w:pStyle w:val="TAN"/>
              <w:rPr>
                <w:rFonts w:eastAsia="MS Mincho"/>
              </w:rPr>
            </w:pPr>
            <w:r w:rsidRPr="00C7244C">
              <w:t>Note 1:</w:t>
            </w:r>
            <w:r w:rsidRPr="00C7244C">
              <w:rPr>
                <w:rFonts w:cs="Arial"/>
              </w:rPr>
              <w:tab/>
            </w:r>
            <w:r w:rsidRPr="00C7244C">
              <w:rPr>
                <w:rFonts w:cs="Arial"/>
                <w:szCs w:val="18"/>
              </w:rPr>
              <w:t>SRS_RP</w:t>
            </w:r>
            <w:r w:rsidRPr="00C7244C">
              <w:t xml:space="preserve"> is the equivalent power received by an antenna with 0dBi gain at the centre of the quiet zone configured in the test</w:t>
            </w:r>
          </w:p>
          <w:p w14:paraId="7E202D63" w14:textId="77777777" w:rsidR="00B64C2B" w:rsidRPr="00C7244C" w:rsidRDefault="00B64C2B">
            <w:pPr>
              <w:pStyle w:val="TAN"/>
              <w:rPr>
                <w:rFonts w:eastAsia="MS Mincho"/>
              </w:rPr>
            </w:pPr>
            <w:r w:rsidRPr="00C7244C">
              <w:t>Note 2:</w:t>
            </w:r>
            <w:r w:rsidRPr="00C7244C">
              <w:rPr>
                <w:rFonts w:cs="Arial"/>
              </w:rPr>
              <w:tab/>
            </w:r>
            <w:r w:rsidRPr="00C7244C">
              <w:t>δ is the RSRP absolute accuracy requirement from Table 10.1.22.1.1-2, selected according to the Io used in the test</w:t>
            </w:r>
          </w:p>
          <w:p w14:paraId="337A1877" w14:textId="77777777" w:rsidR="00B64C2B" w:rsidRPr="00C7244C" w:rsidRDefault="00B64C2B">
            <w:pPr>
              <w:pStyle w:val="TAN"/>
              <w:rPr>
                <w:rFonts w:eastAsia="MS Mincho"/>
              </w:rPr>
            </w:pPr>
            <w:r w:rsidRPr="00C7244C">
              <w:t>Note 3:</w:t>
            </w:r>
            <w:r w:rsidRPr="00C7244C">
              <w:tab/>
              <w:t>G</w:t>
            </w:r>
            <w:r w:rsidRPr="00C7244C">
              <w:rPr>
                <w:vertAlign w:val="subscript"/>
              </w:rPr>
              <w:t>min</w:t>
            </w:r>
            <w:r w:rsidRPr="00C7244C">
              <w:t xml:space="preserve"> and G</w:t>
            </w:r>
            <w:r w:rsidRPr="00C7244C">
              <w:rPr>
                <w:vertAlign w:val="subscript"/>
              </w:rPr>
              <w:t>max</w:t>
            </w:r>
            <w:r w:rsidRPr="00C7244C">
              <w:t xml:space="preserve"> are the minimum and maximum UE gain values from Table B.2.1.5.1-1, selected according to the UE power class</w:t>
            </w:r>
          </w:p>
        </w:tc>
      </w:tr>
    </w:tbl>
    <w:p w14:paraId="7A0EABD8" w14:textId="77777777" w:rsidR="00B64C2B" w:rsidRPr="00C7244C" w:rsidRDefault="00B64C2B" w:rsidP="00B64C2B"/>
    <w:p w14:paraId="1FE3852B" w14:textId="77777777" w:rsidR="00B64C2B" w:rsidRPr="00C7244C" w:rsidRDefault="00B64C2B" w:rsidP="00B64C2B">
      <w:r w:rsidRPr="00C7244C">
        <w:t>The SRS-RSRP measurement accuracy shall fulfil the absolute accuracy requirements in clauses 7.7.5.0.</w:t>
      </w:r>
      <w:r w:rsidRPr="00C7244C">
        <w:rPr>
          <w:lang w:eastAsia="zh-CN"/>
        </w:rPr>
        <w:t xml:space="preserve"> </w:t>
      </w:r>
      <w:r w:rsidRPr="00C7244C">
        <w:t>The following requirements are to be verified:</w:t>
      </w:r>
    </w:p>
    <w:p w14:paraId="7678744C" w14:textId="77777777" w:rsidR="00B64C2B" w:rsidRPr="00C7244C" w:rsidRDefault="00B64C2B" w:rsidP="00B64C2B">
      <w:r w:rsidRPr="00C7244C">
        <w:t>During T1:</w:t>
      </w:r>
    </w:p>
    <w:p w14:paraId="061271DD" w14:textId="77777777" w:rsidR="00B64C2B" w:rsidRPr="00C7244C" w:rsidRDefault="00B64C2B" w:rsidP="00B64C2B">
      <w:r w:rsidRPr="00C7244C">
        <w:t>The UE is deemed to meet the requirement if the reported SRS-RSRP is in the range shown in table 7.7.5.1.5-4.</w:t>
      </w:r>
    </w:p>
    <w:p w14:paraId="0CA6CE48" w14:textId="77777777" w:rsidR="00B64C2B" w:rsidRPr="00C7244C" w:rsidRDefault="00B64C2B" w:rsidP="00B64C2B">
      <w:r w:rsidRPr="00C7244C">
        <w:t>During T2:</w:t>
      </w:r>
    </w:p>
    <w:p w14:paraId="76444CF6" w14:textId="77777777" w:rsidR="00B64C2B" w:rsidRPr="00C7244C" w:rsidRDefault="00B64C2B" w:rsidP="00B64C2B">
      <w:r w:rsidRPr="00C7244C">
        <w:t>The UE is deemed to meet the requirement if the reported SRS-RSRP is in the range shown in table 7.7.5.1.5-4.</w:t>
      </w:r>
    </w:p>
    <w:p w14:paraId="79BDBC75" w14:textId="77777777" w:rsidR="00EB40A8" w:rsidRPr="00C7244C" w:rsidRDefault="00B64C2B" w:rsidP="00EB40A8">
      <w:bookmarkStart w:id="185" w:name="_Hlk101790729"/>
      <w:r w:rsidRPr="00C7244C">
        <w:t xml:space="preserve">For the test to pass, the ratio of successful reported values for each </w:t>
      </w:r>
      <w:r w:rsidR="005653AA" w:rsidRPr="00C7244C">
        <w:t>requirement</w:t>
      </w:r>
      <w:r w:rsidRPr="00C7244C">
        <w:t xml:space="preserve"> shall be more than 90% with a confidence level of 95%. Each requirement is evaluated independently of the others.</w:t>
      </w:r>
      <w:bookmarkEnd w:id="185"/>
    </w:p>
    <w:p w14:paraId="7EF3C844" w14:textId="77777777" w:rsidR="00EB40A8" w:rsidRPr="00C7244C" w:rsidRDefault="00EB40A8" w:rsidP="00EB40A8">
      <w:pPr>
        <w:pStyle w:val="Heading4"/>
        <w:keepNext w:val="0"/>
        <w:keepLines w:val="0"/>
        <w:rPr>
          <w:snapToGrid w:val="0"/>
        </w:rPr>
      </w:pPr>
      <w:r w:rsidRPr="00C7244C">
        <w:rPr>
          <w:lang w:eastAsia="sv-SE"/>
        </w:rPr>
        <w:t>7.7.5.2</w:t>
      </w:r>
      <w:r w:rsidRPr="00C7244C">
        <w:rPr>
          <w:lang w:eastAsia="sv-SE"/>
        </w:rPr>
        <w:tab/>
        <w:t>NR SA</w:t>
      </w:r>
      <w:r w:rsidRPr="00C7244C">
        <w:t xml:space="preserve"> FR2 CLI-RSSI measurement accuracy</w:t>
      </w:r>
      <w:r w:rsidRPr="00C7244C">
        <w:rPr>
          <w:snapToGrid w:val="0"/>
        </w:rPr>
        <w:t xml:space="preserve"> </w:t>
      </w:r>
    </w:p>
    <w:p w14:paraId="6956CAF7" w14:textId="77777777" w:rsidR="00EB40A8" w:rsidRPr="00C7244C" w:rsidRDefault="00EB40A8" w:rsidP="00EB40A8">
      <w:pPr>
        <w:pStyle w:val="EditorsNote"/>
        <w:rPr>
          <w:strike/>
        </w:rPr>
      </w:pPr>
      <w:r w:rsidRPr="00C7244C">
        <w:t>Editor's Note: This test case is incomplete. Following aspects are either missing or TBD</w:t>
      </w:r>
    </w:p>
    <w:p w14:paraId="41B56615" w14:textId="77777777" w:rsidR="00EB40A8" w:rsidRPr="00C7244C" w:rsidRDefault="00EB40A8" w:rsidP="00EB40A8">
      <w:pPr>
        <w:pStyle w:val="EditorsNote"/>
      </w:pPr>
      <w:r w:rsidRPr="00C7244C">
        <w:t>- The test procedure is incomplete</w:t>
      </w:r>
    </w:p>
    <w:p w14:paraId="671A133C" w14:textId="77777777" w:rsidR="00EB40A8" w:rsidRPr="00C7244C" w:rsidRDefault="00EB40A8" w:rsidP="00EB40A8">
      <w:pPr>
        <w:pStyle w:val="EditorsNote"/>
      </w:pPr>
      <w:r w:rsidRPr="00C7244C">
        <w:t>- The message content is FFS</w:t>
      </w:r>
    </w:p>
    <w:p w14:paraId="6E60DC4E" w14:textId="77777777" w:rsidR="00EB40A8" w:rsidRPr="00C7244C" w:rsidRDefault="00EB40A8" w:rsidP="00EB40A8">
      <w:pPr>
        <w:pStyle w:val="EditorsNote"/>
        <w:rPr>
          <w:lang w:eastAsia="zh-CN"/>
        </w:rPr>
      </w:pPr>
      <w:r w:rsidRPr="00C7244C">
        <w:rPr>
          <w:lang w:eastAsia="zh-CN"/>
        </w:rPr>
        <w:t>- TT analysis is missing.</w:t>
      </w:r>
    </w:p>
    <w:p w14:paraId="14F091AD" w14:textId="77777777" w:rsidR="00EB40A8" w:rsidRPr="00C7244C" w:rsidRDefault="00EB40A8" w:rsidP="00EB40A8">
      <w:pPr>
        <w:pStyle w:val="Heading5"/>
      </w:pPr>
      <w:r w:rsidRPr="00C7244C">
        <w:t>7.7.5.2.1</w:t>
      </w:r>
      <w:r w:rsidRPr="00C7244C">
        <w:tab/>
        <w:t>Test purpose</w:t>
      </w:r>
    </w:p>
    <w:p w14:paraId="6C115EB4" w14:textId="77777777" w:rsidR="00EB40A8" w:rsidRPr="00C7244C" w:rsidRDefault="00EB40A8" w:rsidP="00EB40A8">
      <w:pPr>
        <w:rPr>
          <w:rFonts w:cs="v4.2.0"/>
        </w:rPr>
      </w:pPr>
      <w:r w:rsidRPr="00C7244C">
        <w:rPr>
          <w:rFonts w:cs="v4.2.0"/>
        </w:rPr>
        <w:t xml:space="preserve">The purpose of this test is to verify that the CLI-RSSI measurement accuracy is within the specified limits with CLI-RSSI measurement requirements in </w:t>
      </w:r>
      <w:r w:rsidRPr="00C7244C">
        <w:t xml:space="preserve">TS 38.133 [6] </w:t>
      </w:r>
      <w:r w:rsidRPr="00C7244C">
        <w:rPr>
          <w:rFonts w:cs="v4.2.0"/>
        </w:rPr>
        <w:t>clause 10.1.22.2.1.</w:t>
      </w:r>
    </w:p>
    <w:p w14:paraId="716B1CD1" w14:textId="77777777" w:rsidR="00EB40A8" w:rsidRPr="00C7244C" w:rsidRDefault="00EB40A8" w:rsidP="00EB40A8">
      <w:pPr>
        <w:pStyle w:val="Heading5"/>
      </w:pPr>
      <w:r w:rsidRPr="00C7244C">
        <w:t>7.7.5.2.2</w:t>
      </w:r>
      <w:r w:rsidRPr="00C7244C">
        <w:tab/>
        <w:t>Test applicability</w:t>
      </w:r>
    </w:p>
    <w:p w14:paraId="353D80D4" w14:textId="77777777" w:rsidR="00EB40A8" w:rsidRPr="00C7244C" w:rsidRDefault="00EB40A8" w:rsidP="00EB40A8">
      <w:pPr>
        <w:rPr>
          <w:lang w:eastAsia="x-none"/>
        </w:rPr>
      </w:pPr>
      <w:r w:rsidRPr="00C7244C">
        <w:t>This test applies to all types of NR UE release 16 onwards and supporting CLI-RSSI.</w:t>
      </w:r>
    </w:p>
    <w:p w14:paraId="13840515" w14:textId="77777777" w:rsidR="00EB40A8" w:rsidRPr="00C7244C" w:rsidRDefault="00EB40A8" w:rsidP="00EB40A8">
      <w:pPr>
        <w:pStyle w:val="Heading5"/>
      </w:pPr>
      <w:r w:rsidRPr="00C7244C">
        <w:t>7.7.5.2.3</w:t>
      </w:r>
      <w:r w:rsidRPr="00C7244C">
        <w:tab/>
        <w:t>Minimum conformance requirements</w:t>
      </w:r>
    </w:p>
    <w:p w14:paraId="4AC3B5B8" w14:textId="77777777" w:rsidR="00EB40A8" w:rsidRPr="00C7244C" w:rsidRDefault="00EB40A8" w:rsidP="00EB40A8">
      <w:pPr>
        <w:rPr>
          <w:lang w:eastAsia="sv-SE"/>
        </w:rPr>
      </w:pPr>
      <w:r w:rsidRPr="00C7244C">
        <w:rPr>
          <w:lang w:eastAsia="sv-SE"/>
        </w:rPr>
        <w:t>The minimum conformance requirements are specified in clause 7.7.5.0.1.</w:t>
      </w:r>
    </w:p>
    <w:p w14:paraId="511F2B6F" w14:textId="77777777" w:rsidR="00EB40A8" w:rsidRPr="00C7244C" w:rsidRDefault="00EB40A8" w:rsidP="00EB40A8">
      <w:pPr>
        <w:rPr>
          <w:lang w:eastAsia="sv-SE"/>
        </w:rPr>
      </w:pPr>
      <w:r w:rsidRPr="00C7244C">
        <w:rPr>
          <w:lang w:eastAsia="sv-SE"/>
        </w:rPr>
        <w:t>The normative reference for this requirement is TS 38.133 [6] clause A.7.7.5.2.</w:t>
      </w:r>
    </w:p>
    <w:p w14:paraId="33D22820" w14:textId="77777777" w:rsidR="00EB40A8" w:rsidRPr="00C7244C" w:rsidRDefault="00EB40A8" w:rsidP="00EB40A8">
      <w:pPr>
        <w:pStyle w:val="Heading5"/>
        <w:rPr>
          <w:lang w:eastAsia="sv-SE"/>
        </w:rPr>
      </w:pPr>
      <w:r w:rsidRPr="00C7244C">
        <w:rPr>
          <w:lang w:eastAsia="sv-SE"/>
        </w:rPr>
        <w:t>7.7.5.2.4</w:t>
      </w:r>
      <w:r w:rsidRPr="00C7244C">
        <w:rPr>
          <w:lang w:eastAsia="sv-SE"/>
        </w:rPr>
        <w:tab/>
        <w:t>Test description</w:t>
      </w:r>
    </w:p>
    <w:p w14:paraId="205A358F" w14:textId="77777777" w:rsidR="00EB40A8" w:rsidRPr="00C7244C" w:rsidRDefault="00EB40A8" w:rsidP="00EB40A8">
      <w:pPr>
        <w:pStyle w:val="H6"/>
        <w:rPr>
          <w:lang w:eastAsia="sv-SE"/>
        </w:rPr>
      </w:pPr>
      <w:r w:rsidRPr="00C7244C">
        <w:rPr>
          <w:lang w:eastAsia="sv-SE"/>
        </w:rPr>
        <w:t>7.7.5.2.4.1</w:t>
      </w:r>
      <w:r w:rsidRPr="00C7244C">
        <w:rPr>
          <w:lang w:eastAsia="sv-SE"/>
        </w:rPr>
        <w:tab/>
        <w:t>Initial conditions</w:t>
      </w:r>
    </w:p>
    <w:p w14:paraId="3FC571EF" w14:textId="77777777" w:rsidR="00EB40A8" w:rsidRPr="00C7244C" w:rsidRDefault="00EB40A8" w:rsidP="00EB40A8">
      <w:pPr>
        <w:rPr>
          <w:lang w:eastAsia="sv-SE"/>
        </w:rPr>
      </w:pPr>
      <w:r w:rsidRPr="00C7244C">
        <w:rPr>
          <w:lang w:eastAsia="sv-SE"/>
        </w:rPr>
        <w:t xml:space="preserve">This test shall be tested using any of the test configurations in Table 7.7.5.2.4.1-1. </w:t>
      </w:r>
    </w:p>
    <w:p w14:paraId="14B0C681" w14:textId="77777777" w:rsidR="00EB40A8" w:rsidRPr="00C7244C" w:rsidRDefault="00EB40A8" w:rsidP="00EB40A8">
      <w:pPr>
        <w:pStyle w:val="TH"/>
      </w:pPr>
      <w:r w:rsidRPr="00C7244C">
        <w:t>Table 7.7.5.2.4.1-1: Applicable NR configurations for FR2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B40A8" w:rsidRPr="00C7244C" w14:paraId="3341AA12"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5CBBECD2" w14:textId="77777777" w:rsidR="00EB40A8" w:rsidRPr="00C7244C" w:rsidRDefault="00EB40A8" w:rsidP="003F1727">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307929B4" w14:textId="77777777" w:rsidR="00EB40A8" w:rsidRPr="00C7244C" w:rsidRDefault="00EB40A8" w:rsidP="003F1727">
            <w:pPr>
              <w:pStyle w:val="TAH"/>
            </w:pPr>
            <w:r w:rsidRPr="00C7244C">
              <w:t>Description</w:t>
            </w:r>
          </w:p>
        </w:tc>
      </w:tr>
      <w:tr w:rsidR="00EB40A8" w:rsidRPr="00C7244C" w14:paraId="5BADB66E"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7926398B" w14:textId="77777777" w:rsidR="00EB40A8" w:rsidRPr="00C7244C" w:rsidRDefault="00EB40A8" w:rsidP="003F1727">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4A7A94DD" w14:textId="77777777" w:rsidR="00EB40A8" w:rsidRPr="00C7244C" w:rsidRDefault="00EB40A8" w:rsidP="003F1727">
            <w:pPr>
              <w:pStyle w:val="TAL"/>
            </w:pPr>
            <w:r w:rsidRPr="00C7244C">
              <w:t>120 kHz SRS SCS, 100 MHz bandwidth, TDD duplex mode</w:t>
            </w:r>
          </w:p>
        </w:tc>
      </w:tr>
      <w:tr w:rsidR="00EB40A8" w:rsidRPr="00C7244C" w14:paraId="5419724F"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323C7320" w14:textId="77777777" w:rsidR="00EB40A8" w:rsidRPr="00C7244C" w:rsidRDefault="00EB40A8" w:rsidP="003F1727">
            <w:pPr>
              <w:pStyle w:val="TAN"/>
            </w:pPr>
            <w:r w:rsidRPr="00C7244C">
              <w:t>Note:</w:t>
            </w:r>
            <w:r w:rsidRPr="00C7244C">
              <w:tab/>
              <w:t>The UE is only required to be tested in one of the supported test configurations in each supported band</w:t>
            </w:r>
          </w:p>
        </w:tc>
      </w:tr>
    </w:tbl>
    <w:p w14:paraId="20E49B0F" w14:textId="77777777" w:rsidR="00157629" w:rsidRPr="00C7244C" w:rsidRDefault="00157629" w:rsidP="00EB40A8">
      <w:pPr>
        <w:rPr>
          <w:lang w:eastAsia="sv-SE"/>
        </w:rPr>
      </w:pPr>
    </w:p>
    <w:p w14:paraId="7C1BD4C7" w14:textId="729A34B3" w:rsidR="00EB40A8" w:rsidRPr="00C7244C" w:rsidRDefault="00EB40A8" w:rsidP="00EB40A8">
      <w:pPr>
        <w:rPr>
          <w:lang w:eastAsia="sv-SE"/>
        </w:rPr>
      </w:pPr>
      <w:r w:rsidRPr="00C7244C">
        <w:rPr>
          <w:lang w:eastAsia="sv-SE"/>
        </w:rPr>
        <w:t>Configure the test equipment and the DUT according to the parameters in Table 7.7.5.2.4.1-2.</w:t>
      </w:r>
    </w:p>
    <w:p w14:paraId="52BEC1D0" w14:textId="77777777" w:rsidR="00EB40A8" w:rsidRPr="00C7244C" w:rsidRDefault="00EB40A8" w:rsidP="00EB40A8">
      <w:pPr>
        <w:pStyle w:val="TH"/>
        <w:keepNext w:val="0"/>
        <w:keepLines w:val="0"/>
      </w:pPr>
      <w:r w:rsidRPr="00C7244C">
        <w:t>Table 7.7.5.2.4.1-2: Initial conditions SA FR2 CLI-RSSI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B40A8" w:rsidRPr="00C7244C" w14:paraId="4BB8637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1E3B93" w14:textId="77777777" w:rsidR="00EB40A8" w:rsidRPr="00C7244C" w:rsidRDefault="00EB40A8" w:rsidP="003F1727">
            <w:pPr>
              <w:pStyle w:val="TAH"/>
              <w:spacing w:line="252"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E06FA3" w14:textId="77777777" w:rsidR="00EB40A8" w:rsidRPr="00C7244C" w:rsidRDefault="00EB40A8" w:rsidP="003F1727">
            <w:pPr>
              <w:pStyle w:val="TAH"/>
              <w:spacing w:line="252"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A279629" w14:textId="77777777" w:rsidR="00EB40A8" w:rsidRPr="00C7244C" w:rsidRDefault="00EB40A8" w:rsidP="003F1727">
            <w:pPr>
              <w:pStyle w:val="TAH"/>
              <w:spacing w:line="252" w:lineRule="auto"/>
            </w:pPr>
            <w:r w:rsidRPr="00C7244C">
              <w:t>Comment</w:t>
            </w:r>
          </w:p>
        </w:tc>
      </w:tr>
      <w:tr w:rsidR="00EB40A8" w:rsidRPr="00C7244C" w14:paraId="07E644D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CD558C" w14:textId="77777777" w:rsidR="00EB40A8" w:rsidRPr="00C7244C" w:rsidRDefault="00EB40A8" w:rsidP="003F1727">
            <w:pPr>
              <w:pStyle w:val="TAL"/>
              <w:spacing w:line="252"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57E355" w14:textId="77777777" w:rsidR="00EB40A8" w:rsidRPr="00C7244C" w:rsidRDefault="00EB40A8" w:rsidP="003F1727">
            <w:pPr>
              <w:pStyle w:val="TAL"/>
              <w:spacing w:line="252"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9B8F6F1" w14:textId="77777777" w:rsidR="00EB40A8" w:rsidRPr="00C7244C" w:rsidRDefault="00EB40A8" w:rsidP="003F1727">
            <w:pPr>
              <w:pStyle w:val="TAL"/>
              <w:spacing w:line="252" w:lineRule="auto"/>
            </w:pPr>
            <w:r w:rsidRPr="00C7244C">
              <w:t>As specified in TS 38.508-1 [14] clause 4.1.</w:t>
            </w:r>
          </w:p>
        </w:tc>
      </w:tr>
      <w:tr w:rsidR="00EB40A8" w:rsidRPr="00C7244C" w14:paraId="28EDC9B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7EB6B95" w14:textId="77777777" w:rsidR="00EB40A8" w:rsidRPr="00C7244C" w:rsidRDefault="00EB40A8" w:rsidP="003F1727">
            <w:pPr>
              <w:pStyle w:val="TAL"/>
              <w:spacing w:line="252"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D8B028E" w14:textId="77777777" w:rsidR="00EB40A8" w:rsidRPr="00C7244C" w:rsidRDefault="00EB40A8" w:rsidP="003F1727">
            <w:pPr>
              <w:pStyle w:val="TAL"/>
              <w:spacing w:line="252" w:lineRule="auto"/>
            </w:pPr>
            <w:r w:rsidRPr="00C7244C">
              <w:t>As specified in Annex E, Table E.5-1 and TS 38.508-1 [14] clause 4.3.1.</w:t>
            </w:r>
          </w:p>
        </w:tc>
      </w:tr>
      <w:tr w:rsidR="00EB40A8" w:rsidRPr="00C7244C" w14:paraId="62BCBCE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56154CA" w14:textId="77777777" w:rsidR="00EB40A8" w:rsidRPr="00C7244C" w:rsidRDefault="00EB40A8" w:rsidP="003F1727">
            <w:pPr>
              <w:pStyle w:val="TAL"/>
              <w:spacing w:line="252"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FEB042" w14:textId="77777777" w:rsidR="00EB40A8" w:rsidRPr="00C7244C" w:rsidRDefault="00EB40A8" w:rsidP="003F1727">
            <w:pPr>
              <w:pStyle w:val="TAL"/>
              <w:spacing w:line="252" w:lineRule="auto"/>
            </w:pPr>
            <w:r w:rsidRPr="00C7244C">
              <w:t>As specified by the test configuration selected from Table 6.6.1.1.4.1-1.</w:t>
            </w:r>
          </w:p>
        </w:tc>
      </w:tr>
      <w:tr w:rsidR="00EB40A8" w:rsidRPr="00C7244C" w14:paraId="153C263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A6C29A" w14:textId="77777777" w:rsidR="00EB40A8" w:rsidRPr="00C7244C" w:rsidRDefault="00EB40A8" w:rsidP="003F1727">
            <w:pPr>
              <w:pStyle w:val="TAL"/>
              <w:spacing w:line="252"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1847700" w14:textId="77777777" w:rsidR="00EB40A8" w:rsidRPr="00C7244C" w:rsidRDefault="00EB40A8" w:rsidP="003F1727">
            <w:pPr>
              <w:pStyle w:val="TAL"/>
              <w:spacing w:line="252"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1D5E196" w14:textId="77777777" w:rsidR="00EB40A8" w:rsidRPr="00C7244C" w:rsidRDefault="00EB40A8" w:rsidP="003F1727">
            <w:pPr>
              <w:pStyle w:val="TAL"/>
              <w:spacing w:line="252" w:lineRule="auto"/>
            </w:pPr>
            <w:r w:rsidRPr="00C7244C">
              <w:t>As specified in Annex C.2.2</w:t>
            </w:r>
          </w:p>
        </w:tc>
      </w:tr>
      <w:tr w:rsidR="00EB40A8" w:rsidRPr="00C7244C" w14:paraId="5D0C0F1F"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93C2EF" w14:textId="77777777" w:rsidR="00EB40A8" w:rsidRPr="00C7244C" w:rsidRDefault="00EB40A8" w:rsidP="003F1727">
            <w:pPr>
              <w:pStyle w:val="TAL"/>
              <w:spacing w:line="252"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2AA1D53" w14:textId="77777777" w:rsidR="00EB40A8" w:rsidRPr="00C7244C" w:rsidRDefault="00EB40A8" w:rsidP="003F1727">
            <w:pPr>
              <w:pStyle w:val="TAL"/>
              <w:spacing w:line="252"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333AC1A" w14:textId="77777777" w:rsidR="00EB40A8" w:rsidRPr="00C7244C" w:rsidRDefault="00EB40A8" w:rsidP="003F1727">
            <w:pPr>
              <w:pStyle w:val="TAL"/>
              <w:spacing w:line="252"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5E4F11" w14:textId="77777777" w:rsidR="00EB40A8" w:rsidRPr="00C7244C" w:rsidRDefault="00EB40A8" w:rsidP="003F1727">
            <w:pPr>
              <w:pStyle w:val="TAL"/>
              <w:spacing w:line="252" w:lineRule="auto"/>
            </w:pPr>
            <w:r w:rsidRPr="00C7244C">
              <w:t>As specified in TS 38.508-1 [14] Annex A.</w:t>
            </w:r>
          </w:p>
        </w:tc>
      </w:tr>
      <w:tr w:rsidR="00EB40A8" w:rsidRPr="00C7244C" w14:paraId="13EB8E10"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D1132" w14:textId="77777777" w:rsidR="00EB40A8" w:rsidRPr="00C7244C" w:rsidRDefault="00EB40A8" w:rsidP="003F1727">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34798B73" w14:textId="77777777" w:rsidR="00EB40A8" w:rsidRPr="00C7244C" w:rsidRDefault="00EB40A8" w:rsidP="003F1727">
            <w:pPr>
              <w:pStyle w:val="TAL"/>
              <w:spacing w:line="252"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5E77DEA" w14:textId="77777777" w:rsidR="00EB40A8" w:rsidRPr="00C7244C" w:rsidRDefault="00EB40A8" w:rsidP="003F1727">
            <w:pPr>
              <w:pStyle w:val="TAL"/>
              <w:spacing w:line="252"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64A42" w14:textId="77777777" w:rsidR="00EB40A8" w:rsidRPr="00C7244C" w:rsidRDefault="00EB40A8" w:rsidP="003F1727">
            <w:pPr>
              <w:spacing w:after="0"/>
              <w:rPr>
                <w:rFonts w:ascii="Arial" w:hAnsi="Arial"/>
                <w:sz w:val="18"/>
                <w:szCs w:val="22"/>
              </w:rPr>
            </w:pPr>
          </w:p>
        </w:tc>
      </w:tr>
      <w:tr w:rsidR="00EB40A8" w:rsidRPr="00C7244C" w14:paraId="08B77CE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EB5A53F" w14:textId="77777777" w:rsidR="00EB40A8" w:rsidRPr="00C7244C" w:rsidRDefault="00EB40A8" w:rsidP="003F1727">
            <w:pPr>
              <w:pStyle w:val="TAL"/>
              <w:spacing w:line="252"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9914CE3" w14:textId="77777777" w:rsidR="00EB40A8" w:rsidRPr="00C7244C" w:rsidRDefault="00EB40A8" w:rsidP="003F1727">
            <w:pPr>
              <w:pStyle w:val="TAL"/>
              <w:spacing w:line="252"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63F62A0" w14:textId="77777777" w:rsidR="00EB40A8" w:rsidRPr="00C7244C" w:rsidRDefault="00EB40A8" w:rsidP="003F1727">
            <w:pPr>
              <w:pStyle w:val="TAL"/>
              <w:spacing w:line="252" w:lineRule="auto"/>
            </w:pPr>
          </w:p>
        </w:tc>
      </w:tr>
    </w:tbl>
    <w:p w14:paraId="023E74AC" w14:textId="77777777" w:rsidR="00EB40A8" w:rsidRPr="00C7244C" w:rsidRDefault="00EB40A8" w:rsidP="00EB40A8">
      <w:pPr>
        <w:rPr>
          <w:rFonts w:asciiTheme="minorHAnsi" w:hAnsiTheme="minorHAnsi" w:cstheme="minorBidi"/>
          <w:sz w:val="22"/>
          <w:szCs w:val="22"/>
        </w:rPr>
      </w:pPr>
    </w:p>
    <w:p w14:paraId="310E8F0D" w14:textId="77777777" w:rsidR="00EB40A8" w:rsidRPr="00C7244C" w:rsidRDefault="00EB40A8" w:rsidP="00EB40A8">
      <w:pPr>
        <w:pStyle w:val="B1"/>
      </w:pPr>
      <w:r w:rsidRPr="00C7244C">
        <w:t>1. Message contents are defined in clause 7.7.5.2.4.3.</w:t>
      </w:r>
    </w:p>
    <w:p w14:paraId="1692B1C8" w14:textId="77777777" w:rsidR="00EB40A8" w:rsidRPr="00C7244C" w:rsidRDefault="00EB40A8" w:rsidP="00EB40A8">
      <w:pPr>
        <w:pStyle w:val="B1"/>
      </w:pPr>
      <w:r w:rsidRPr="00C7244C">
        <w:t>2. In this set of test cases there is one cell in the test, FR2 PCell (Cell 1). The test parameters for the Cell 1 are given in Table 7.7.5.2.5-1 and Table 7.7.5.2.5-2 below. The test parameter for the (virtual) neighbour cell UE transmitting SRS are given in Table 7.7.5.2.5-2.</w:t>
      </w:r>
    </w:p>
    <w:p w14:paraId="14BAF7C9" w14:textId="77777777" w:rsidR="00EB40A8" w:rsidRPr="00C7244C" w:rsidRDefault="00EB40A8" w:rsidP="00EB40A8">
      <w:pPr>
        <w:pStyle w:val="B1"/>
      </w:pPr>
      <w:r w:rsidRPr="00C7244C">
        <w:t>3.</w:t>
      </w:r>
      <w:r w:rsidRPr="00C7244C">
        <w:tab/>
        <w:t>The UE Rx beam peak direction has been obtained previously using one of the Rx Beam Peak Search procedures as described in Annex I.</w:t>
      </w:r>
    </w:p>
    <w:p w14:paraId="63C0A159" w14:textId="77777777" w:rsidR="00EB40A8" w:rsidRPr="00C7244C" w:rsidRDefault="00EB40A8" w:rsidP="00EB40A8">
      <w:pPr>
        <w:pStyle w:val="Heading5"/>
      </w:pPr>
      <w:r w:rsidRPr="00C7244C">
        <w:t>7.7.5.2.4</w:t>
      </w:r>
      <w:r w:rsidRPr="00C7244C">
        <w:tab/>
        <w:t>Test description</w:t>
      </w:r>
    </w:p>
    <w:p w14:paraId="6FFAD089" w14:textId="77777777" w:rsidR="00EB40A8" w:rsidRPr="00C7244C" w:rsidRDefault="00EB40A8" w:rsidP="00EB40A8">
      <w:pPr>
        <w:pStyle w:val="H6"/>
        <w:keepNext w:val="0"/>
        <w:keepLines w:val="0"/>
        <w:rPr>
          <w:lang w:eastAsia="sv-SE"/>
        </w:rPr>
      </w:pPr>
      <w:r w:rsidRPr="00C7244C">
        <w:rPr>
          <w:lang w:eastAsia="sv-SE"/>
        </w:rPr>
        <w:t>7.7.5.2.4.1</w:t>
      </w:r>
      <w:r w:rsidRPr="00C7244C">
        <w:rPr>
          <w:lang w:eastAsia="sv-SE"/>
        </w:rPr>
        <w:tab/>
        <w:t>Initial conditions</w:t>
      </w:r>
    </w:p>
    <w:p w14:paraId="041F059E" w14:textId="77777777" w:rsidR="00EB40A8" w:rsidRPr="00C7244C" w:rsidRDefault="00EB40A8" w:rsidP="00EB40A8">
      <w:pPr>
        <w:pStyle w:val="H6"/>
        <w:keepLines w:val="0"/>
        <w:rPr>
          <w:lang w:eastAsia="sv-SE"/>
        </w:rPr>
      </w:pPr>
      <w:r w:rsidRPr="00C7244C">
        <w:rPr>
          <w:lang w:eastAsia="sv-SE"/>
        </w:rPr>
        <w:t>7.7.5.2.4.2</w:t>
      </w:r>
      <w:r w:rsidRPr="00C7244C">
        <w:rPr>
          <w:lang w:eastAsia="sv-SE"/>
        </w:rPr>
        <w:tab/>
        <w:t>Test procedure</w:t>
      </w:r>
    </w:p>
    <w:p w14:paraId="35273CF7" w14:textId="77777777" w:rsidR="00EB40A8" w:rsidRPr="00C7244C" w:rsidRDefault="00EB40A8" w:rsidP="00EB40A8">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3D5A9CE8" w14:textId="77777777" w:rsidR="00EB40A8" w:rsidRPr="00C7244C" w:rsidRDefault="00EB40A8" w:rsidP="00EB40A8">
      <w:pPr>
        <w:pStyle w:val="B1"/>
      </w:pPr>
      <w:r w:rsidRPr="00C7244C">
        <w:t>2.</w:t>
      </w:r>
      <w:r w:rsidRPr="00C7244C">
        <w:tab/>
        <w:t>Set the parameters according to Table 7.7.5.2.5-1 as appropriate.</w:t>
      </w:r>
    </w:p>
    <w:p w14:paraId="58424D91" w14:textId="77777777" w:rsidR="00EB40A8" w:rsidRPr="00C7244C" w:rsidRDefault="00EB40A8" w:rsidP="00EB40A8">
      <w:pPr>
        <w:pStyle w:val="B1"/>
      </w:pPr>
      <w:r w:rsidRPr="00C7244C">
        <w:t xml:space="preserve">3. </w:t>
      </w:r>
      <w:r w:rsidRPr="00C7244C">
        <w:tab/>
        <w:t>The SS shall transmit an RRCReconfiguration message on Cell 1.</w:t>
      </w:r>
    </w:p>
    <w:p w14:paraId="02A692FD" w14:textId="77777777" w:rsidR="00EB40A8" w:rsidRPr="00C7244C" w:rsidRDefault="00EB40A8" w:rsidP="00EB40A8">
      <w:pPr>
        <w:pStyle w:val="B1"/>
      </w:pPr>
      <w:r w:rsidRPr="00C7244C">
        <w:t xml:space="preserve">4. </w:t>
      </w:r>
      <w:r w:rsidRPr="00C7244C">
        <w:tab/>
        <w:t>The UE shall transmit an RRCReconfigurationComplete message.</w:t>
      </w:r>
    </w:p>
    <w:p w14:paraId="4B61A92F" w14:textId="77777777" w:rsidR="00EB40A8" w:rsidRPr="00C7244C" w:rsidRDefault="00EB40A8" w:rsidP="00EB40A8">
      <w:pPr>
        <w:pStyle w:val="B1"/>
      </w:pPr>
      <w:r w:rsidRPr="00C7244C">
        <w:t>5.</w:t>
      </w:r>
      <w:r w:rsidRPr="00C7244C">
        <w:tab/>
        <w:t>The UE shall transmit periodically MeasurementReport messages.</w:t>
      </w:r>
    </w:p>
    <w:p w14:paraId="7CA44F88" w14:textId="77777777" w:rsidR="00EB40A8" w:rsidRPr="00C7244C" w:rsidRDefault="00EB40A8" w:rsidP="00EB40A8">
      <w:pPr>
        <w:ind w:firstLine="284"/>
        <w:rPr>
          <w:lang w:eastAsia="sv-SE"/>
        </w:rPr>
      </w:pPr>
      <w:r w:rsidRPr="00C7244C">
        <w:rPr>
          <w:lang w:eastAsia="sv-SE"/>
        </w:rPr>
        <w:t>&lt;rest of the steps are FFS &gt;</w:t>
      </w:r>
    </w:p>
    <w:p w14:paraId="468C14FC" w14:textId="77777777" w:rsidR="00EB40A8" w:rsidRPr="00C7244C" w:rsidRDefault="00EB40A8" w:rsidP="00EB40A8">
      <w:pPr>
        <w:pStyle w:val="H6"/>
        <w:keepLines w:val="0"/>
        <w:rPr>
          <w:lang w:eastAsia="sv-SE"/>
        </w:rPr>
      </w:pPr>
      <w:r w:rsidRPr="00C7244C">
        <w:rPr>
          <w:lang w:eastAsia="sv-SE"/>
        </w:rPr>
        <w:t>7.7.5.2.4.3</w:t>
      </w:r>
      <w:r w:rsidRPr="00C7244C">
        <w:rPr>
          <w:lang w:eastAsia="sv-SE"/>
        </w:rPr>
        <w:tab/>
        <w:t>Message contents</w:t>
      </w:r>
    </w:p>
    <w:p w14:paraId="070DD5B3" w14:textId="77777777" w:rsidR="00EB40A8" w:rsidRPr="00C7244C" w:rsidRDefault="00EB40A8" w:rsidP="00EB40A8">
      <w:pPr>
        <w:rPr>
          <w:lang w:eastAsia="sv-SE"/>
        </w:rPr>
      </w:pPr>
      <w:r w:rsidRPr="00C7244C">
        <w:rPr>
          <w:lang w:eastAsia="sv-SE"/>
        </w:rPr>
        <w:t>Message contents are according to TS 38.508-1 [14] clause 7.3 with the following exceptions:</w:t>
      </w:r>
    </w:p>
    <w:p w14:paraId="38CBF8D0" w14:textId="77777777" w:rsidR="00EB40A8" w:rsidRPr="00C7244C" w:rsidRDefault="00EB40A8" w:rsidP="00EB40A8">
      <w:pPr>
        <w:rPr>
          <w:lang w:eastAsia="sv-SE"/>
        </w:rPr>
      </w:pPr>
      <w:r w:rsidRPr="00C7244C">
        <w:rPr>
          <w:lang w:eastAsia="sv-SE"/>
        </w:rPr>
        <w:t>FFS</w:t>
      </w:r>
    </w:p>
    <w:p w14:paraId="041513AA" w14:textId="77777777" w:rsidR="00EB40A8" w:rsidRPr="00C7244C" w:rsidRDefault="00EB40A8" w:rsidP="00EB40A8">
      <w:pPr>
        <w:pStyle w:val="Heading5"/>
        <w:rPr>
          <w:lang w:eastAsia="sv-SE"/>
        </w:rPr>
      </w:pPr>
      <w:r w:rsidRPr="00C7244C">
        <w:rPr>
          <w:lang w:eastAsia="sv-SE"/>
        </w:rPr>
        <w:t>7.7.5.2.5</w:t>
      </w:r>
      <w:r w:rsidRPr="00C7244C">
        <w:rPr>
          <w:lang w:eastAsia="sv-SE"/>
        </w:rPr>
        <w:tab/>
        <w:t>Test requirement</w:t>
      </w:r>
    </w:p>
    <w:p w14:paraId="37A01AE7" w14:textId="77777777" w:rsidR="00EB40A8" w:rsidRPr="00C7244C" w:rsidRDefault="00EB40A8" w:rsidP="00EB40A8">
      <w:r w:rsidRPr="00C7244C">
        <w:t>Table 7.7.5.2.5-1 defines the cell specific settings for all tests. Table 7.7.5.2.5-2 defines the OTA primary level settings including test tolerances for all tests.</w:t>
      </w:r>
    </w:p>
    <w:p w14:paraId="1434E7F6" w14:textId="77777777" w:rsidR="00EB40A8" w:rsidRPr="00C7244C" w:rsidRDefault="00EB40A8" w:rsidP="00EB40A8">
      <w:pPr>
        <w:pStyle w:val="TH"/>
      </w:pPr>
      <w:r w:rsidRPr="00C7244C">
        <w:t>Table 7.7.5.2.5-1: : FR2 test parameters for CLI-RSSI accuracy</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gridCol w:w="1598"/>
      </w:tblGrid>
      <w:tr w:rsidR="00EB40A8" w:rsidRPr="00C7244C" w14:paraId="22C3787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CB38C40" w14:textId="77777777" w:rsidR="00EB40A8" w:rsidRPr="00C7244C" w:rsidRDefault="00EB40A8" w:rsidP="003F1727">
            <w:pPr>
              <w:pStyle w:val="TAH"/>
            </w:pPr>
            <w:r w:rsidRPr="00C7244C">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1862D2" w14:textId="77777777" w:rsidR="00EB40A8" w:rsidRPr="00C7244C" w:rsidRDefault="00EB40A8" w:rsidP="003F1727">
            <w:pPr>
              <w:pStyle w:val="TAH"/>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593D787" w14:textId="77777777" w:rsidR="00EB40A8" w:rsidRPr="00C7244C" w:rsidRDefault="00EB40A8" w:rsidP="003F1727">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C0033A" w14:textId="77777777" w:rsidR="00EB40A8" w:rsidRPr="00C7244C" w:rsidRDefault="00EB40A8" w:rsidP="003F1727">
            <w:pPr>
              <w:pStyle w:val="TAH"/>
            </w:pPr>
            <w:r w:rsidRPr="00C7244C">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488FDA" w14:textId="77777777" w:rsidR="00EB40A8" w:rsidRPr="00C7244C" w:rsidRDefault="00EB40A8" w:rsidP="003F1727">
            <w:pPr>
              <w:pStyle w:val="TAH"/>
            </w:pPr>
            <w:r w:rsidRPr="00C7244C">
              <w:t>Test 2</w:t>
            </w:r>
          </w:p>
        </w:tc>
      </w:tr>
      <w:tr w:rsidR="00EB40A8" w:rsidRPr="00C7244C" w14:paraId="4D9A920D" w14:textId="77777777" w:rsidTr="003F1727">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3FF2022A" w14:textId="77777777" w:rsidR="00EB40A8" w:rsidRPr="00C7244C" w:rsidRDefault="00EB40A8" w:rsidP="003F1727">
            <w:pPr>
              <w:pStyle w:val="TAL"/>
            </w:pPr>
            <w:r w:rsidRPr="00C7244C">
              <w:t>SSB GSCN</w:t>
            </w:r>
          </w:p>
        </w:tc>
        <w:tc>
          <w:tcPr>
            <w:tcW w:w="959" w:type="dxa"/>
            <w:tcBorders>
              <w:top w:val="single" w:sz="4" w:space="0" w:color="auto"/>
              <w:left w:val="single" w:sz="4" w:space="0" w:color="auto"/>
              <w:bottom w:val="single" w:sz="4" w:space="0" w:color="auto"/>
              <w:right w:val="single" w:sz="4" w:space="0" w:color="auto"/>
            </w:tcBorders>
          </w:tcPr>
          <w:p w14:paraId="4249EC49"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28FA7CFF"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tcPr>
          <w:p w14:paraId="2C99F943" w14:textId="77777777" w:rsidR="00EB40A8" w:rsidRPr="00C7244C" w:rsidRDefault="00EB40A8" w:rsidP="003F1727">
            <w:pPr>
              <w:pStyle w:val="TAC"/>
            </w:pPr>
            <w:r w:rsidRPr="00C7244C">
              <w:t>freq1</w:t>
            </w:r>
          </w:p>
        </w:tc>
        <w:tc>
          <w:tcPr>
            <w:tcW w:w="1598" w:type="dxa"/>
            <w:tcBorders>
              <w:top w:val="single" w:sz="4" w:space="0" w:color="auto"/>
              <w:left w:val="single" w:sz="4" w:space="0" w:color="auto"/>
              <w:bottom w:val="single" w:sz="4" w:space="0" w:color="auto"/>
              <w:right w:val="single" w:sz="4" w:space="0" w:color="auto"/>
            </w:tcBorders>
          </w:tcPr>
          <w:p w14:paraId="29FC42C7" w14:textId="77777777" w:rsidR="00EB40A8" w:rsidRPr="00C7244C" w:rsidRDefault="00EB40A8" w:rsidP="003F1727">
            <w:pPr>
              <w:pStyle w:val="TAC"/>
            </w:pPr>
            <w:r w:rsidRPr="00C7244C">
              <w:t>freq1</w:t>
            </w:r>
          </w:p>
        </w:tc>
      </w:tr>
      <w:tr w:rsidR="00EB40A8" w:rsidRPr="00C7244C" w14:paraId="74D9B82B" w14:textId="77777777" w:rsidTr="003F1727">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3DE1DAAF" w14:textId="77777777" w:rsidR="00EB40A8" w:rsidRPr="00C7244C" w:rsidRDefault="00EB40A8" w:rsidP="003F1727">
            <w:pPr>
              <w:pStyle w:val="TAL"/>
            </w:pPr>
            <w:r w:rsidRPr="00C7244C">
              <w:t>Duplex mode</w:t>
            </w:r>
          </w:p>
        </w:tc>
        <w:tc>
          <w:tcPr>
            <w:tcW w:w="959" w:type="dxa"/>
            <w:tcBorders>
              <w:top w:val="single" w:sz="4" w:space="0" w:color="auto"/>
              <w:left w:val="single" w:sz="4" w:space="0" w:color="auto"/>
              <w:bottom w:val="single" w:sz="4" w:space="0" w:color="auto"/>
              <w:right w:val="single" w:sz="4" w:space="0" w:color="auto"/>
            </w:tcBorders>
            <w:hideMark/>
          </w:tcPr>
          <w:p w14:paraId="1C8F3CE0"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3E1F13EC"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94C2791" w14:textId="77777777" w:rsidR="00EB40A8" w:rsidRPr="00C7244C" w:rsidRDefault="00EB40A8" w:rsidP="003F1727">
            <w:pPr>
              <w:pStyle w:val="TAC"/>
            </w:pPr>
            <w:r w:rsidRPr="00C7244C">
              <w:t>TDD</w:t>
            </w:r>
          </w:p>
        </w:tc>
        <w:tc>
          <w:tcPr>
            <w:tcW w:w="1598" w:type="dxa"/>
            <w:tcBorders>
              <w:top w:val="single" w:sz="4" w:space="0" w:color="auto"/>
              <w:left w:val="single" w:sz="4" w:space="0" w:color="auto"/>
              <w:bottom w:val="single" w:sz="4" w:space="0" w:color="auto"/>
              <w:right w:val="single" w:sz="4" w:space="0" w:color="auto"/>
            </w:tcBorders>
          </w:tcPr>
          <w:p w14:paraId="0996AF8F" w14:textId="77777777" w:rsidR="00EB40A8" w:rsidRPr="00C7244C" w:rsidRDefault="00EB40A8" w:rsidP="003F1727">
            <w:pPr>
              <w:pStyle w:val="TAC"/>
            </w:pPr>
            <w:r w:rsidRPr="00C7244C">
              <w:t>TDD</w:t>
            </w:r>
          </w:p>
        </w:tc>
      </w:tr>
      <w:tr w:rsidR="00EB40A8" w:rsidRPr="00C7244C" w14:paraId="1A5CBE9E" w14:textId="77777777" w:rsidTr="003F1727">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5F7B44CD" w14:textId="77777777" w:rsidR="00EB40A8" w:rsidRPr="00C7244C" w:rsidRDefault="00EB40A8" w:rsidP="003F1727">
            <w:pPr>
              <w:pStyle w:val="TAL"/>
            </w:pPr>
            <w:r w:rsidRPr="00C7244C">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70B5DFE"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2A2193DE"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328722" w14:textId="77777777" w:rsidR="00EB40A8" w:rsidRPr="00C7244C" w:rsidRDefault="00EB40A8" w:rsidP="003F1727">
            <w:pPr>
              <w:pStyle w:val="TAC"/>
            </w:pPr>
            <w:r w:rsidRPr="00C7244C">
              <w:t>TDDConf.3.1</w:t>
            </w:r>
          </w:p>
        </w:tc>
        <w:tc>
          <w:tcPr>
            <w:tcW w:w="1598" w:type="dxa"/>
            <w:tcBorders>
              <w:top w:val="single" w:sz="4" w:space="0" w:color="auto"/>
              <w:left w:val="single" w:sz="4" w:space="0" w:color="auto"/>
              <w:bottom w:val="single" w:sz="4" w:space="0" w:color="auto"/>
              <w:right w:val="single" w:sz="4" w:space="0" w:color="auto"/>
            </w:tcBorders>
          </w:tcPr>
          <w:p w14:paraId="5E771B3C" w14:textId="77777777" w:rsidR="00EB40A8" w:rsidRPr="00C7244C" w:rsidRDefault="00EB40A8" w:rsidP="003F1727">
            <w:pPr>
              <w:pStyle w:val="TAC"/>
            </w:pPr>
            <w:r w:rsidRPr="00C7244C">
              <w:t>TDDConf.3.1</w:t>
            </w:r>
          </w:p>
        </w:tc>
      </w:tr>
      <w:tr w:rsidR="00EB40A8" w:rsidRPr="00C7244C" w14:paraId="5A2F3FCB" w14:textId="77777777" w:rsidTr="003F1727">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096380" w14:textId="77777777" w:rsidR="00EB40A8" w:rsidRPr="00C7244C" w:rsidRDefault="00EB40A8" w:rsidP="003F1727">
            <w:pPr>
              <w:pStyle w:val="TAL"/>
              <w:rPr>
                <w:vertAlign w:val="subscript"/>
              </w:rPr>
            </w:pPr>
            <w:r w:rsidRPr="00C7244C">
              <w:t>BW</w:t>
            </w:r>
            <w:r w:rsidRPr="00C7244C">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4A3B16DE"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57E915BE" w14:textId="77777777" w:rsidR="00EB40A8" w:rsidRPr="00C7244C" w:rsidRDefault="00EB40A8" w:rsidP="003F1727">
            <w:pPr>
              <w:pStyle w:val="TAC"/>
            </w:pPr>
            <w:r w:rsidRPr="00C7244C">
              <w:t>MHz</w:t>
            </w:r>
          </w:p>
        </w:tc>
        <w:tc>
          <w:tcPr>
            <w:tcW w:w="1743" w:type="dxa"/>
            <w:tcBorders>
              <w:top w:val="single" w:sz="4" w:space="0" w:color="auto"/>
              <w:left w:val="single" w:sz="4" w:space="0" w:color="auto"/>
              <w:bottom w:val="single" w:sz="4" w:space="0" w:color="auto"/>
              <w:right w:val="single" w:sz="4" w:space="0" w:color="auto"/>
            </w:tcBorders>
            <w:hideMark/>
          </w:tcPr>
          <w:p w14:paraId="23F404B9" w14:textId="77777777" w:rsidR="00EB40A8" w:rsidRPr="00C7244C" w:rsidRDefault="00EB40A8" w:rsidP="003F1727">
            <w:pPr>
              <w:pStyle w:val="TAC"/>
            </w:pPr>
            <w:r w:rsidRPr="00C7244C">
              <w:rPr>
                <w:szCs w:val="18"/>
              </w:rPr>
              <w:t>100: N</w:t>
            </w:r>
            <w:r w:rsidRPr="00C7244C">
              <w:rPr>
                <w:szCs w:val="18"/>
                <w:vertAlign w:val="subscript"/>
              </w:rPr>
              <w:t>RB,c</w:t>
            </w:r>
            <w:r w:rsidRPr="00C7244C">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tcPr>
          <w:p w14:paraId="6365F9DB" w14:textId="77777777" w:rsidR="00EB40A8" w:rsidRPr="00C7244C" w:rsidRDefault="00EB40A8" w:rsidP="003F1727">
            <w:pPr>
              <w:pStyle w:val="TAC"/>
            </w:pPr>
            <w:r w:rsidRPr="00C7244C">
              <w:rPr>
                <w:szCs w:val="18"/>
              </w:rPr>
              <w:t>100: N</w:t>
            </w:r>
            <w:r w:rsidRPr="00C7244C">
              <w:rPr>
                <w:szCs w:val="18"/>
                <w:vertAlign w:val="subscript"/>
              </w:rPr>
              <w:t>RB,c</w:t>
            </w:r>
            <w:r w:rsidRPr="00C7244C">
              <w:rPr>
                <w:szCs w:val="18"/>
              </w:rPr>
              <w:t xml:space="preserve"> = 66</w:t>
            </w:r>
          </w:p>
        </w:tc>
      </w:tr>
      <w:tr w:rsidR="00EB40A8" w:rsidRPr="00C7244C" w14:paraId="54B492EC" w14:textId="77777777" w:rsidTr="003F1727">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61AF248A" w14:textId="77777777" w:rsidR="00EB40A8" w:rsidRPr="00C7244C" w:rsidRDefault="00EB40A8" w:rsidP="003F1727">
            <w:pPr>
              <w:pStyle w:val="TAL"/>
            </w:pPr>
            <w:r w:rsidRPr="00C7244C">
              <w:t>PDSCH Reference measurement channel</w:t>
            </w:r>
          </w:p>
        </w:tc>
        <w:tc>
          <w:tcPr>
            <w:tcW w:w="959" w:type="dxa"/>
            <w:tcBorders>
              <w:top w:val="single" w:sz="4" w:space="0" w:color="auto"/>
              <w:left w:val="single" w:sz="4" w:space="0" w:color="auto"/>
              <w:bottom w:val="single" w:sz="4" w:space="0" w:color="auto"/>
              <w:right w:val="single" w:sz="4" w:space="0" w:color="auto"/>
            </w:tcBorders>
          </w:tcPr>
          <w:p w14:paraId="17199B2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C61D28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D74B94" w14:textId="77777777" w:rsidR="00EB40A8" w:rsidRPr="00C7244C" w:rsidRDefault="00EB40A8" w:rsidP="003F1727">
            <w:pPr>
              <w:pStyle w:val="TAC"/>
            </w:pPr>
            <w:r w:rsidRPr="00C7244C">
              <w:t>SR.3.1 TDD</w:t>
            </w:r>
          </w:p>
        </w:tc>
        <w:tc>
          <w:tcPr>
            <w:tcW w:w="1598" w:type="dxa"/>
            <w:tcBorders>
              <w:top w:val="single" w:sz="4" w:space="0" w:color="auto"/>
              <w:left w:val="single" w:sz="4" w:space="0" w:color="auto"/>
              <w:bottom w:val="single" w:sz="4" w:space="0" w:color="auto"/>
              <w:right w:val="single" w:sz="4" w:space="0" w:color="auto"/>
            </w:tcBorders>
          </w:tcPr>
          <w:p w14:paraId="617B5D3B" w14:textId="77777777" w:rsidR="00EB40A8" w:rsidRPr="00C7244C" w:rsidRDefault="00EB40A8" w:rsidP="003F1727">
            <w:pPr>
              <w:pStyle w:val="TAC"/>
            </w:pPr>
            <w:r w:rsidRPr="00C7244C">
              <w:t>SR.3.1 TDD</w:t>
            </w:r>
          </w:p>
        </w:tc>
      </w:tr>
      <w:tr w:rsidR="00EB40A8" w:rsidRPr="00C7244C" w14:paraId="10D4CBE7"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2E75568E" w14:textId="77777777" w:rsidR="00EB40A8" w:rsidRPr="00C7244C" w:rsidRDefault="00EB40A8" w:rsidP="003F1727">
            <w:pPr>
              <w:pStyle w:val="TAL"/>
            </w:pPr>
            <w:r w:rsidRPr="00C7244C">
              <w:t>RMSI CORESET Reference Channel</w:t>
            </w:r>
          </w:p>
        </w:tc>
        <w:tc>
          <w:tcPr>
            <w:tcW w:w="959" w:type="dxa"/>
            <w:tcBorders>
              <w:top w:val="single" w:sz="4" w:space="0" w:color="auto"/>
              <w:left w:val="single" w:sz="4" w:space="0" w:color="auto"/>
              <w:bottom w:val="single" w:sz="4" w:space="0" w:color="auto"/>
              <w:right w:val="single" w:sz="4" w:space="0" w:color="auto"/>
            </w:tcBorders>
          </w:tcPr>
          <w:p w14:paraId="668651D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9FF61A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53143E" w14:textId="77777777" w:rsidR="00EB40A8" w:rsidRPr="00C7244C" w:rsidRDefault="00EB40A8" w:rsidP="003F1727">
            <w:pPr>
              <w:pStyle w:val="TAC"/>
            </w:pPr>
            <w:r w:rsidRPr="00C7244C">
              <w:t>CR.3.1 TDD</w:t>
            </w:r>
          </w:p>
        </w:tc>
        <w:tc>
          <w:tcPr>
            <w:tcW w:w="1598" w:type="dxa"/>
            <w:tcBorders>
              <w:top w:val="single" w:sz="4" w:space="0" w:color="auto"/>
              <w:left w:val="single" w:sz="4" w:space="0" w:color="auto"/>
              <w:bottom w:val="single" w:sz="4" w:space="0" w:color="auto"/>
              <w:right w:val="single" w:sz="4" w:space="0" w:color="auto"/>
            </w:tcBorders>
          </w:tcPr>
          <w:p w14:paraId="3F3C8C07" w14:textId="77777777" w:rsidR="00EB40A8" w:rsidRPr="00C7244C" w:rsidRDefault="00EB40A8" w:rsidP="003F1727">
            <w:pPr>
              <w:pStyle w:val="TAC"/>
            </w:pPr>
            <w:r w:rsidRPr="00C7244C">
              <w:t>CR.3.1 TDD</w:t>
            </w:r>
          </w:p>
        </w:tc>
      </w:tr>
      <w:tr w:rsidR="00EB40A8" w:rsidRPr="00C7244C" w14:paraId="52BEF782"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4E9F0AD9" w14:textId="77777777" w:rsidR="00EB40A8" w:rsidRPr="00C7244C" w:rsidRDefault="00EB40A8" w:rsidP="003F1727">
            <w:pPr>
              <w:pStyle w:val="TAL"/>
            </w:pPr>
            <w:r w:rsidRPr="00C7244C">
              <w:t>Dedicated CORESET Reference Channel</w:t>
            </w:r>
          </w:p>
        </w:tc>
        <w:tc>
          <w:tcPr>
            <w:tcW w:w="959" w:type="dxa"/>
            <w:tcBorders>
              <w:top w:val="single" w:sz="4" w:space="0" w:color="auto"/>
              <w:left w:val="single" w:sz="4" w:space="0" w:color="auto"/>
              <w:bottom w:val="single" w:sz="4" w:space="0" w:color="auto"/>
              <w:right w:val="single" w:sz="4" w:space="0" w:color="auto"/>
            </w:tcBorders>
          </w:tcPr>
          <w:p w14:paraId="46700DE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53D36144"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F474691" w14:textId="77777777" w:rsidR="00EB40A8" w:rsidRPr="00C7244C" w:rsidRDefault="00EB40A8" w:rsidP="003F1727">
            <w:pPr>
              <w:pStyle w:val="TAC"/>
            </w:pPr>
            <w:r w:rsidRPr="00C7244C">
              <w:t>CCR.3.1 TDD</w:t>
            </w:r>
          </w:p>
        </w:tc>
        <w:tc>
          <w:tcPr>
            <w:tcW w:w="1598" w:type="dxa"/>
            <w:tcBorders>
              <w:top w:val="single" w:sz="4" w:space="0" w:color="auto"/>
              <w:left w:val="single" w:sz="4" w:space="0" w:color="auto"/>
              <w:bottom w:val="single" w:sz="4" w:space="0" w:color="auto"/>
              <w:right w:val="single" w:sz="4" w:space="0" w:color="auto"/>
            </w:tcBorders>
          </w:tcPr>
          <w:p w14:paraId="1C6B12DA" w14:textId="77777777" w:rsidR="00EB40A8" w:rsidRPr="00C7244C" w:rsidRDefault="00EB40A8" w:rsidP="003F1727">
            <w:pPr>
              <w:pStyle w:val="TAC"/>
            </w:pPr>
            <w:r w:rsidRPr="00C7244C">
              <w:t>CCR.3.1 TDD</w:t>
            </w:r>
          </w:p>
        </w:tc>
      </w:tr>
      <w:tr w:rsidR="00EB40A8" w:rsidRPr="00C7244C" w14:paraId="2DA665D2"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32A068E" w14:textId="77777777" w:rsidR="00EB40A8" w:rsidRPr="00C7244C" w:rsidRDefault="00EB40A8" w:rsidP="003F1727">
            <w:pPr>
              <w:pStyle w:val="TAL"/>
            </w:pPr>
            <w:r w:rsidRPr="00C7244C">
              <w:t>SSB configuration</w:t>
            </w:r>
          </w:p>
        </w:tc>
        <w:tc>
          <w:tcPr>
            <w:tcW w:w="959" w:type="dxa"/>
            <w:tcBorders>
              <w:top w:val="single" w:sz="4" w:space="0" w:color="auto"/>
              <w:left w:val="single" w:sz="4" w:space="0" w:color="auto"/>
              <w:bottom w:val="single" w:sz="4" w:space="0" w:color="auto"/>
              <w:right w:val="single" w:sz="4" w:space="0" w:color="auto"/>
            </w:tcBorders>
          </w:tcPr>
          <w:p w14:paraId="7E4A1E45"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C782F1B"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9B42143" w14:textId="77777777" w:rsidR="00EB40A8" w:rsidRPr="00C7244C" w:rsidRDefault="00EB40A8" w:rsidP="003F1727">
            <w:pPr>
              <w:pStyle w:val="TAC"/>
            </w:pPr>
            <w:r w:rsidRPr="00C7244C">
              <w:t>SSB.3 FR2</w:t>
            </w:r>
          </w:p>
        </w:tc>
        <w:tc>
          <w:tcPr>
            <w:tcW w:w="1598" w:type="dxa"/>
            <w:tcBorders>
              <w:top w:val="single" w:sz="4" w:space="0" w:color="auto"/>
              <w:left w:val="single" w:sz="4" w:space="0" w:color="auto"/>
              <w:bottom w:val="single" w:sz="4" w:space="0" w:color="auto"/>
              <w:right w:val="single" w:sz="4" w:space="0" w:color="auto"/>
            </w:tcBorders>
          </w:tcPr>
          <w:p w14:paraId="7E6CC3F4" w14:textId="77777777" w:rsidR="00EB40A8" w:rsidRPr="00C7244C" w:rsidRDefault="00EB40A8" w:rsidP="003F1727">
            <w:pPr>
              <w:pStyle w:val="TAC"/>
            </w:pPr>
            <w:r w:rsidRPr="00C7244C">
              <w:t>SSB.3 FR2</w:t>
            </w:r>
          </w:p>
        </w:tc>
      </w:tr>
      <w:tr w:rsidR="00EB40A8" w:rsidRPr="00C7244C" w14:paraId="6D7A682B"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639CFEA1" w14:textId="77777777" w:rsidR="00EB40A8" w:rsidRPr="00C7244C" w:rsidRDefault="00EB40A8" w:rsidP="003F1727">
            <w:pPr>
              <w:pStyle w:val="TAL"/>
            </w:pPr>
            <w:r w:rsidRPr="00C7244C">
              <w:t>OCNG Patterns</w:t>
            </w:r>
            <w:r w:rsidRPr="00C7244C">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tcPr>
          <w:p w14:paraId="18E1626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9898D59"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D004714" w14:textId="77777777" w:rsidR="00EB40A8" w:rsidRPr="00C7244C" w:rsidRDefault="00EB40A8" w:rsidP="003F1727">
            <w:pPr>
              <w:pStyle w:val="TAC"/>
            </w:pPr>
            <w:r w:rsidRPr="00C7244C">
              <w:t>OP.1</w:t>
            </w:r>
          </w:p>
        </w:tc>
        <w:tc>
          <w:tcPr>
            <w:tcW w:w="1598" w:type="dxa"/>
            <w:tcBorders>
              <w:top w:val="single" w:sz="4" w:space="0" w:color="auto"/>
              <w:left w:val="single" w:sz="4" w:space="0" w:color="auto"/>
              <w:bottom w:val="single" w:sz="4" w:space="0" w:color="auto"/>
              <w:right w:val="single" w:sz="4" w:space="0" w:color="auto"/>
            </w:tcBorders>
          </w:tcPr>
          <w:p w14:paraId="1EB3A980" w14:textId="77777777" w:rsidR="00EB40A8" w:rsidRPr="00C7244C" w:rsidRDefault="00EB40A8" w:rsidP="003F1727">
            <w:pPr>
              <w:pStyle w:val="TAC"/>
            </w:pPr>
            <w:r w:rsidRPr="00C7244C">
              <w:t>OP.1</w:t>
            </w:r>
          </w:p>
        </w:tc>
      </w:tr>
      <w:tr w:rsidR="00EB40A8" w:rsidRPr="00C7244C" w14:paraId="51DD5253" w14:textId="77777777" w:rsidTr="003F1727">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0BFB1D34" w14:textId="77777777" w:rsidR="00EB40A8" w:rsidRPr="00C7244C" w:rsidRDefault="00EB40A8" w:rsidP="003F1727">
            <w:pPr>
              <w:pStyle w:val="TAL"/>
            </w:pPr>
            <w:r w:rsidRPr="00C7244C">
              <w:t>TRS configuration</w:t>
            </w:r>
          </w:p>
        </w:tc>
        <w:tc>
          <w:tcPr>
            <w:tcW w:w="959" w:type="dxa"/>
            <w:tcBorders>
              <w:top w:val="single" w:sz="4" w:space="0" w:color="auto"/>
              <w:left w:val="single" w:sz="4" w:space="0" w:color="auto"/>
              <w:bottom w:val="single" w:sz="4" w:space="0" w:color="auto"/>
              <w:right w:val="single" w:sz="4" w:space="0" w:color="auto"/>
            </w:tcBorders>
          </w:tcPr>
          <w:p w14:paraId="3B9C16CD"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E23982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91F127" w14:textId="77777777" w:rsidR="00EB40A8" w:rsidRPr="00C7244C" w:rsidRDefault="00EB40A8" w:rsidP="003F1727">
            <w:pPr>
              <w:pStyle w:val="TAC"/>
            </w:pPr>
            <w:r w:rsidRPr="00C7244C">
              <w:t>TRS.2.1 TDD</w:t>
            </w:r>
          </w:p>
        </w:tc>
        <w:tc>
          <w:tcPr>
            <w:tcW w:w="1598" w:type="dxa"/>
            <w:tcBorders>
              <w:top w:val="single" w:sz="4" w:space="0" w:color="auto"/>
              <w:left w:val="single" w:sz="4" w:space="0" w:color="auto"/>
              <w:bottom w:val="single" w:sz="4" w:space="0" w:color="auto"/>
              <w:right w:val="single" w:sz="4" w:space="0" w:color="auto"/>
            </w:tcBorders>
          </w:tcPr>
          <w:p w14:paraId="07DD5A49" w14:textId="77777777" w:rsidR="00EB40A8" w:rsidRPr="00C7244C" w:rsidRDefault="00EB40A8" w:rsidP="003F1727">
            <w:pPr>
              <w:pStyle w:val="TAC"/>
            </w:pPr>
            <w:r w:rsidRPr="00C7244C">
              <w:t>TRS.2.1 TDD</w:t>
            </w:r>
          </w:p>
        </w:tc>
      </w:tr>
      <w:tr w:rsidR="00EB40A8" w:rsidRPr="00C7244C" w14:paraId="47AC05B4"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32AC0FA6" w14:textId="77777777" w:rsidR="00EB40A8" w:rsidRPr="00C7244C" w:rsidRDefault="00EB40A8" w:rsidP="003F1727">
            <w:pPr>
              <w:pStyle w:val="TAL"/>
            </w:pPr>
            <w:r w:rsidRPr="00C7244C">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0DE11073"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E40C7A6"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37E3CC" w14:textId="77777777" w:rsidR="00EB40A8" w:rsidRPr="00C7244C" w:rsidRDefault="00EB40A8" w:rsidP="003F1727">
            <w:pPr>
              <w:pStyle w:val="TAC"/>
            </w:pPr>
            <w:r w:rsidRPr="00C7244C">
              <w:t>DLBWP.0.1</w:t>
            </w:r>
          </w:p>
          <w:p w14:paraId="092B07AB" w14:textId="77777777" w:rsidR="00EB40A8" w:rsidRPr="00C7244C" w:rsidRDefault="00EB40A8" w:rsidP="003F1727">
            <w:pPr>
              <w:pStyle w:val="TAC"/>
            </w:pPr>
            <w:r w:rsidRPr="00C7244C">
              <w:t>ULBWP.0.1</w:t>
            </w:r>
          </w:p>
        </w:tc>
        <w:tc>
          <w:tcPr>
            <w:tcW w:w="1598" w:type="dxa"/>
            <w:tcBorders>
              <w:top w:val="single" w:sz="4" w:space="0" w:color="auto"/>
              <w:left w:val="single" w:sz="4" w:space="0" w:color="auto"/>
              <w:bottom w:val="single" w:sz="4" w:space="0" w:color="auto"/>
              <w:right w:val="single" w:sz="4" w:space="0" w:color="auto"/>
            </w:tcBorders>
          </w:tcPr>
          <w:p w14:paraId="52D1D694" w14:textId="77777777" w:rsidR="00EB40A8" w:rsidRPr="00C7244C" w:rsidRDefault="00EB40A8" w:rsidP="003F1727">
            <w:pPr>
              <w:pStyle w:val="TAC"/>
            </w:pPr>
            <w:r w:rsidRPr="00C7244C">
              <w:t>DLBWP.0.1</w:t>
            </w:r>
          </w:p>
          <w:p w14:paraId="5721D317" w14:textId="77777777" w:rsidR="00EB40A8" w:rsidRPr="00C7244C" w:rsidRDefault="00EB40A8" w:rsidP="003F1727">
            <w:pPr>
              <w:pStyle w:val="TAC"/>
            </w:pPr>
            <w:r w:rsidRPr="00C7244C">
              <w:t>ULBWP.0.1</w:t>
            </w:r>
          </w:p>
        </w:tc>
      </w:tr>
      <w:tr w:rsidR="00EB40A8" w:rsidRPr="00C7244C" w14:paraId="32649EE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2D6396E5" w14:textId="77777777" w:rsidR="00EB40A8" w:rsidRPr="00C7244C" w:rsidRDefault="00EB40A8" w:rsidP="003F1727">
            <w:pPr>
              <w:pStyle w:val="TAL"/>
            </w:pPr>
            <w:r w:rsidRPr="00C7244C">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0A09420"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B5F6DAA"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FEC4A8" w14:textId="77777777" w:rsidR="00EB40A8" w:rsidRPr="00C7244C" w:rsidRDefault="00EB40A8" w:rsidP="003F1727">
            <w:pPr>
              <w:pStyle w:val="TAC"/>
            </w:pPr>
            <w:r w:rsidRPr="00C7244C">
              <w:t>DLBWP.1.3</w:t>
            </w:r>
          </w:p>
          <w:p w14:paraId="56CB602F" w14:textId="77777777" w:rsidR="00EB40A8" w:rsidRPr="00C7244C" w:rsidRDefault="00EB40A8" w:rsidP="003F1727">
            <w:pPr>
              <w:pStyle w:val="TAC"/>
            </w:pPr>
            <w:r w:rsidRPr="00C7244C">
              <w:t>ULBWP.1.3</w:t>
            </w:r>
          </w:p>
        </w:tc>
        <w:tc>
          <w:tcPr>
            <w:tcW w:w="1598" w:type="dxa"/>
            <w:tcBorders>
              <w:top w:val="single" w:sz="4" w:space="0" w:color="auto"/>
              <w:left w:val="single" w:sz="4" w:space="0" w:color="auto"/>
              <w:bottom w:val="single" w:sz="4" w:space="0" w:color="auto"/>
              <w:right w:val="single" w:sz="4" w:space="0" w:color="auto"/>
            </w:tcBorders>
          </w:tcPr>
          <w:p w14:paraId="5335CE47" w14:textId="77777777" w:rsidR="00EB40A8" w:rsidRPr="00C7244C" w:rsidRDefault="00EB40A8" w:rsidP="003F1727">
            <w:pPr>
              <w:pStyle w:val="TAC"/>
            </w:pPr>
            <w:r w:rsidRPr="00C7244C">
              <w:t>DLBWP.1.3</w:t>
            </w:r>
          </w:p>
          <w:p w14:paraId="52376683" w14:textId="77777777" w:rsidR="00EB40A8" w:rsidRPr="00C7244C" w:rsidRDefault="00EB40A8" w:rsidP="003F1727">
            <w:pPr>
              <w:pStyle w:val="TAC"/>
            </w:pPr>
            <w:r w:rsidRPr="00C7244C">
              <w:t>ULBWP.1.3</w:t>
            </w:r>
          </w:p>
        </w:tc>
      </w:tr>
      <w:tr w:rsidR="00EB40A8" w:rsidRPr="00C7244C" w14:paraId="40008A14"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59320D84" w14:textId="77777777" w:rsidR="00EB40A8" w:rsidRPr="00C7244C" w:rsidRDefault="00EB40A8" w:rsidP="003F1727">
            <w:pPr>
              <w:pStyle w:val="TAL"/>
            </w:pPr>
            <w:r w:rsidRPr="00C7244C">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03D60D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DB9C4F0"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AC5367A" w14:textId="77777777" w:rsidR="00EB40A8" w:rsidRPr="00C7244C" w:rsidRDefault="00EB40A8" w:rsidP="003F1727">
            <w:pPr>
              <w:pStyle w:val="TAC"/>
            </w:pPr>
            <w:r w:rsidRPr="00C7244C">
              <w:t>SMTC.1</w:t>
            </w:r>
          </w:p>
        </w:tc>
        <w:tc>
          <w:tcPr>
            <w:tcW w:w="1598" w:type="dxa"/>
            <w:tcBorders>
              <w:top w:val="single" w:sz="4" w:space="0" w:color="auto"/>
              <w:left w:val="single" w:sz="4" w:space="0" w:color="auto"/>
              <w:bottom w:val="single" w:sz="4" w:space="0" w:color="auto"/>
              <w:right w:val="single" w:sz="4" w:space="0" w:color="auto"/>
            </w:tcBorders>
            <w:hideMark/>
          </w:tcPr>
          <w:p w14:paraId="5AC7D9EF" w14:textId="77777777" w:rsidR="00EB40A8" w:rsidRPr="00C7244C" w:rsidRDefault="00EB40A8" w:rsidP="003F1727">
            <w:pPr>
              <w:pStyle w:val="TAC"/>
            </w:pPr>
            <w:r w:rsidRPr="00C7244C">
              <w:t>SMTC.1</w:t>
            </w:r>
          </w:p>
        </w:tc>
      </w:tr>
      <w:tr w:rsidR="00EB40A8" w:rsidRPr="00C7244C" w14:paraId="7335B50E"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tcPr>
          <w:p w14:paraId="6FBDFC73" w14:textId="77777777" w:rsidR="00EB40A8" w:rsidRPr="00C7244C" w:rsidRDefault="00EB40A8" w:rsidP="003F1727">
            <w:pPr>
              <w:pStyle w:val="TAL"/>
            </w:pPr>
            <w:r w:rsidRPr="00C7244C">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668ACA2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57A161A" w14:textId="77777777" w:rsidR="00EB40A8" w:rsidRPr="00C7244C" w:rsidRDefault="00EB40A8" w:rsidP="003F1727">
            <w:pPr>
              <w:pStyle w:val="TAC"/>
            </w:pPr>
            <w:r w:rsidRPr="00C7244C">
              <w:rPr>
                <w:rFonts w:cs="v4.2.0"/>
              </w:rPr>
              <w:sym w:font="Symbol" w:char="F06D"/>
            </w:r>
            <w:r w:rsidRPr="00C7244C">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67AEDEC6" w14:textId="77777777" w:rsidR="00EB40A8" w:rsidRPr="00C7244C" w:rsidRDefault="00EB40A8" w:rsidP="003F1727">
            <w:pPr>
              <w:pStyle w:val="TAC"/>
            </w:pPr>
            <w:r w:rsidRPr="00C7244C">
              <w:rPr>
                <w:lang w:eastAsia="zh-CN"/>
              </w:rPr>
              <w:t>10.67</w:t>
            </w:r>
          </w:p>
        </w:tc>
        <w:tc>
          <w:tcPr>
            <w:tcW w:w="1598" w:type="dxa"/>
            <w:tcBorders>
              <w:top w:val="single" w:sz="4" w:space="0" w:color="auto"/>
              <w:left w:val="single" w:sz="4" w:space="0" w:color="auto"/>
              <w:bottom w:val="single" w:sz="4" w:space="0" w:color="auto"/>
              <w:right w:val="single" w:sz="4" w:space="0" w:color="auto"/>
            </w:tcBorders>
          </w:tcPr>
          <w:p w14:paraId="3AA55189" w14:textId="77777777" w:rsidR="00EB40A8" w:rsidRPr="00C7244C" w:rsidRDefault="00EB40A8" w:rsidP="003F1727">
            <w:pPr>
              <w:pStyle w:val="TAC"/>
            </w:pPr>
            <w:r w:rsidRPr="00C7244C">
              <w:rPr>
                <w:lang w:eastAsia="zh-CN"/>
              </w:rPr>
              <w:t>10.67</w:t>
            </w:r>
          </w:p>
        </w:tc>
      </w:tr>
      <w:tr w:rsidR="00EB40A8" w:rsidRPr="00C7244C" w14:paraId="62482861" w14:textId="77777777" w:rsidTr="003F1727">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6E6FD471" w14:textId="77777777" w:rsidR="00EB40A8" w:rsidRPr="00C7244C" w:rsidRDefault="00EB40A8" w:rsidP="003F1727">
            <w:pPr>
              <w:pStyle w:val="TAL"/>
              <w:rPr>
                <w:szCs w:val="18"/>
              </w:rPr>
            </w:pPr>
            <w:r w:rsidRPr="00C7244C">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335E4B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nil"/>
              <w:right w:val="single" w:sz="4" w:space="0" w:color="auto"/>
            </w:tcBorders>
            <w:shd w:val="clear" w:color="auto" w:fill="auto"/>
            <w:hideMark/>
          </w:tcPr>
          <w:p w14:paraId="55942F73" w14:textId="77777777" w:rsidR="00EB40A8" w:rsidRPr="00C7244C" w:rsidRDefault="00EB40A8" w:rsidP="003F1727">
            <w:pPr>
              <w:pStyle w:val="TAC"/>
            </w:pPr>
            <w:r w:rsidRPr="00C7244C">
              <w:t>dB</w:t>
            </w:r>
          </w:p>
        </w:tc>
        <w:tc>
          <w:tcPr>
            <w:tcW w:w="1743" w:type="dxa"/>
            <w:tcBorders>
              <w:top w:val="single" w:sz="4" w:space="0" w:color="auto"/>
              <w:left w:val="single" w:sz="4" w:space="0" w:color="auto"/>
              <w:bottom w:val="nil"/>
              <w:right w:val="single" w:sz="4" w:space="0" w:color="auto"/>
            </w:tcBorders>
            <w:shd w:val="clear" w:color="auto" w:fill="auto"/>
            <w:hideMark/>
          </w:tcPr>
          <w:p w14:paraId="30ED28FE" w14:textId="77777777" w:rsidR="00EB40A8" w:rsidRPr="00C7244C" w:rsidRDefault="00EB40A8" w:rsidP="003F1727">
            <w:pPr>
              <w:pStyle w:val="TAC"/>
            </w:pPr>
            <w:r w:rsidRPr="00C7244C">
              <w:t>0</w:t>
            </w:r>
          </w:p>
        </w:tc>
        <w:tc>
          <w:tcPr>
            <w:tcW w:w="1598" w:type="dxa"/>
            <w:tcBorders>
              <w:top w:val="single" w:sz="4" w:space="0" w:color="auto"/>
              <w:left w:val="single" w:sz="4" w:space="0" w:color="auto"/>
              <w:bottom w:val="nil"/>
              <w:right w:val="single" w:sz="4" w:space="0" w:color="auto"/>
            </w:tcBorders>
            <w:shd w:val="clear" w:color="auto" w:fill="auto"/>
            <w:hideMark/>
          </w:tcPr>
          <w:p w14:paraId="154A666D" w14:textId="77777777" w:rsidR="00EB40A8" w:rsidRPr="00C7244C" w:rsidRDefault="00EB40A8" w:rsidP="003F1727">
            <w:pPr>
              <w:pStyle w:val="TAC"/>
              <w:rPr>
                <w:lang w:eastAsia="zh-CN"/>
              </w:rPr>
            </w:pPr>
            <w:r w:rsidRPr="00C7244C">
              <w:rPr>
                <w:lang w:eastAsia="zh-CN"/>
              </w:rPr>
              <w:t>0</w:t>
            </w:r>
          </w:p>
        </w:tc>
      </w:tr>
      <w:tr w:rsidR="00EB40A8" w:rsidRPr="00C7244C" w14:paraId="083ADC87"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54207B4" w14:textId="77777777" w:rsidR="00EB40A8" w:rsidRPr="00C7244C" w:rsidRDefault="00EB40A8" w:rsidP="003F1727">
            <w:pPr>
              <w:pStyle w:val="TAL"/>
              <w:rPr>
                <w:szCs w:val="18"/>
              </w:rPr>
            </w:pPr>
            <w:r w:rsidRPr="00C7244C">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512E3E89"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7621E5CF"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0D7A2073"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213BA522" w14:textId="77777777" w:rsidR="00EB40A8" w:rsidRPr="00C7244C" w:rsidRDefault="00EB40A8" w:rsidP="003F1727">
            <w:pPr>
              <w:pStyle w:val="TAC"/>
            </w:pPr>
          </w:p>
        </w:tc>
      </w:tr>
      <w:tr w:rsidR="00EB40A8" w:rsidRPr="00C7244C" w14:paraId="1C693A4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52ACBFB" w14:textId="77777777" w:rsidR="00EB40A8" w:rsidRPr="00C7244C" w:rsidRDefault="00EB40A8" w:rsidP="003F1727">
            <w:pPr>
              <w:pStyle w:val="TAL"/>
              <w:rPr>
                <w:szCs w:val="18"/>
              </w:rPr>
            </w:pPr>
            <w:r w:rsidRPr="00C7244C">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65E04B13"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68AD1182"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5285A0DC"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6B7902B1" w14:textId="77777777" w:rsidR="00EB40A8" w:rsidRPr="00C7244C" w:rsidRDefault="00EB40A8" w:rsidP="003F1727">
            <w:pPr>
              <w:pStyle w:val="TAC"/>
            </w:pPr>
          </w:p>
        </w:tc>
      </w:tr>
      <w:tr w:rsidR="00EB40A8" w:rsidRPr="00C7244C" w14:paraId="5DCDD81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BEDD146" w14:textId="77777777" w:rsidR="00EB40A8" w:rsidRPr="00C7244C" w:rsidRDefault="00EB40A8" w:rsidP="003F1727">
            <w:pPr>
              <w:pStyle w:val="TAL"/>
              <w:rPr>
                <w:szCs w:val="18"/>
              </w:rPr>
            </w:pPr>
            <w:r w:rsidRPr="00C7244C">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3D821A3C"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335454A"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6DB00B63"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15B1B733" w14:textId="77777777" w:rsidR="00EB40A8" w:rsidRPr="00C7244C" w:rsidRDefault="00EB40A8" w:rsidP="003F1727">
            <w:pPr>
              <w:pStyle w:val="TAC"/>
            </w:pPr>
          </w:p>
        </w:tc>
      </w:tr>
      <w:tr w:rsidR="00EB40A8" w:rsidRPr="00C7244C" w14:paraId="2D657DD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CE8163E" w14:textId="77777777" w:rsidR="00EB40A8" w:rsidRPr="00C7244C" w:rsidRDefault="00EB40A8" w:rsidP="003F1727">
            <w:pPr>
              <w:pStyle w:val="TAL"/>
              <w:rPr>
                <w:szCs w:val="18"/>
              </w:rPr>
            </w:pPr>
            <w:r w:rsidRPr="00C7244C">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2EAA163A"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E237068"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409C2E9B"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42B4CE92" w14:textId="77777777" w:rsidR="00EB40A8" w:rsidRPr="00C7244C" w:rsidRDefault="00EB40A8" w:rsidP="003F1727">
            <w:pPr>
              <w:pStyle w:val="TAC"/>
            </w:pPr>
          </w:p>
        </w:tc>
      </w:tr>
      <w:tr w:rsidR="00EB40A8" w:rsidRPr="00C7244C" w14:paraId="12C356F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999BA43" w14:textId="77777777" w:rsidR="00EB40A8" w:rsidRPr="00C7244C" w:rsidRDefault="00EB40A8" w:rsidP="003F1727">
            <w:pPr>
              <w:pStyle w:val="TAL"/>
              <w:rPr>
                <w:szCs w:val="18"/>
              </w:rPr>
            </w:pPr>
            <w:r w:rsidRPr="00C7244C">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098B5A4F"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214447E"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1E946DAB"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3F3FEF12" w14:textId="77777777" w:rsidR="00EB40A8" w:rsidRPr="00C7244C" w:rsidRDefault="00EB40A8" w:rsidP="003F1727">
            <w:pPr>
              <w:pStyle w:val="TAC"/>
            </w:pPr>
          </w:p>
        </w:tc>
      </w:tr>
      <w:tr w:rsidR="00EB40A8" w:rsidRPr="00C7244C" w14:paraId="4203679F"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AECEC64" w14:textId="77777777" w:rsidR="00EB40A8" w:rsidRPr="00C7244C" w:rsidRDefault="00EB40A8" w:rsidP="003F1727">
            <w:pPr>
              <w:pStyle w:val="TAL"/>
              <w:rPr>
                <w:szCs w:val="18"/>
              </w:rPr>
            </w:pPr>
            <w:r w:rsidRPr="00C7244C">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E35B948"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0E11C9DD"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5B79DA6E"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6CBDA22C" w14:textId="77777777" w:rsidR="00EB40A8" w:rsidRPr="00C7244C" w:rsidRDefault="00EB40A8" w:rsidP="003F1727">
            <w:pPr>
              <w:pStyle w:val="TAC"/>
            </w:pPr>
          </w:p>
        </w:tc>
      </w:tr>
      <w:tr w:rsidR="00EB40A8" w:rsidRPr="00C7244C" w14:paraId="443EDEF8"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7AB1F7F" w14:textId="77777777" w:rsidR="00EB40A8" w:rsidRPr="00C7244C" w:rsidRDefault="00EB40A8" w:rsidP="003F1727">
            <w:pPr>
              <w:pStyle w:val="TAL"/>
              <w:rPr>
                <w:szCs w:val="18"/>
              </w:rPr>
            </w:pPr>
            <w:r w:rsidRPr="00C7244C">
              <w:rPr>
                <w:szCs w:val="18"/>
              </w:rPr>
              <w:t>EPRE ratio of OCNG DMRS to SSS</w:t>
            </w:r>
            <w:r w:rsidRPr="00C7244C">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1AE411B9"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3A889DBB"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2617D944"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7BF6C05E" w14:textId="77777777" w:rsidR="00EB40A8" w:rsidRPr="00C7244C" w:rsidRDefault="00EB40A8" w:rsidP="003F1727">
            <w:pPr>
              <w:pStyle w:val="TAC"/>
            </w:pPr>
          </w:p>
        </w:tc>
      </w:tr>
      <w:tr w:rsidR="00EB40A8" w:rsidRPr="00C7244C" w14:paraId="53FFEE9C"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AFC9DA5" w14:textId="77777777" w:rsidR="00EB40A8" w:rsidRPr="00C7244C" w:rsidRDefault="00EB40A8" w:rsidP="003F1727">
            <w:pPr>
              <w:pStyle w:val="TAL"/>
              <w:rPr>
                <w:szCs w:val="18"/>
              </w:rPr>
            </w:pPr>
            <w:r w:rsidRPr="00C7244C">
              <w:rPr>
                <w:szCs w:val="18"/>
              </w:rPr>
              <w:t>EPRE ratio of OCNG to OCNG DMRS</w:t>
            </w:r>
            <w:r w:rsidRPr="00C7244C">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8389CB6" w14:textId="77777777" w:rsidR="00EB40A8" w:rsidRPr="00C7244C" w:rsidRDefault="00EB40A8" w:rsidP="003F1727">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7EE09674" w14:textId="77777777" w:rsidR="00EB40A8" w:rsidRPr="00C7244C" w:rsidRDefault="00EB40A8" w:rsidP="003F1727">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8F8E405" w14:textId="77777777" w:rsidR="00EB40A8" w:rsidRPr="00C7244C" w:rsidRDefault="00EB40A8" w:rsidP="003F1727">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F503B4E" w14:textId="77777777" w:rsidR="00EB40A8" w:rsidRPr="00C7244C" w:rsidRDefault="00EB40A8" w:rsidP="003F1727">
            <w:pPr>
              <w:pStyle w:val="TAC"/>
            </w:pPr>
          </w:p>
        </w:tc>
      </w:tr>
      <w:tr w:rsidR="00EB40A8" w:rsidRPr="00C7244C" w14:paraId="603A17E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1C71B742" w14:textId="77777777" w:rsidR="00EB40A8" w:rsidRPr="00C7244C" w:rsidRDefault="00EB40A8" w:rsidP="003F1727">
            <w:pPr>
              <w:pStyle w:val="TAL"/>
            </w:pPr>
            <w:r w:rsidRPr="00C7244C">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5190179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1FE714E4"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193867" w14:textId="77777777" w:rsidR="00EB40A8" w:rsidRPr="00C7244C" w:rsidRDefault="00EB40A8" w:rsidP="003F1727">
            <w:pPr>
              <w:pStyle w:val="TAC"/>
            </w:pPr>
            <w:r w:rsidRPr="00C7244C">
              <w:t>AWGN</w:t>
            </w:r>
          </w:p>
        </w:tc>
        <w:tc>
          <w:tcPr>
            <w:tcW w:w="1598" w:type="dxa"/>
            <w:tcBorders>
              <w:top w:val="single" w:sz="4" w:space="0" w:color="auto"/>
              <w:left w:val="single" w:sz="4" w:space="0" w:color="auto"/>
              <w:bottom w:val="single" w:sz="4" w:space="0" w:color="auto"/>
              <w:right w:val="single" w:sz="4" w:space="0" w:color="auto"/>
            </w:tcBorders>
            <w:hideMark/>
          </w:tcPr>
          <w:p w14:paraId="0595D5DC" w14:textId="77777777" w:rsidR="00EB40A8" w:rsidRPr="00C7244C" w:rsidRDefault="00EB40A8" w:rsidP="003F1727">
            <w:pPr>
              <w:pStyle w:val="TAC"/>
            </w:pPr>
            <w:r w:rsidRPr="00C7244C">
              <w:t>AWGN</w:t>
            </w:r>
          </w:p>
        </w:tc>
      </w:tr>
      <w:tr w:rsidR="00EB40A8" w:rsidRPr="00C7244C" w14:paraId="7F0AB5FD"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tcPr>
          <w:p w14:paraId="2FB522D0" w14:textId="77777777" w:rsidR="00EB40A8" w:rsidRPr="00C7244C" w:rsidRDefault="00EB40A8" w:rsidP="003F1727">
            <w:pPr>
              <w:pStyle w:val="TAL"/>
            </w:pPr>
            <w:r w:rsidRPr="00C7244C">
              <w:t>Antenna configuration</w:t>
            </w:r>
          </w:p>
        </w:tc>
        <w:tc>
          <w:tcPr>
            <w:tcW w:w="959" w:type="dxa"/>
            <w:tcBorders>
              <w:top w:val="single" w:sz="4" w:space="0" w:color="auto"/>
              <w:left w:val="single" w:sz="4" w:space="0" w:color="auto"/>
              <w:bottom w:val="single" w:sz="4" w:space="0" w:color="auto"/>
              <w:right w:val="single" w:sz="4" w:space="0" w:color="auto"/>
            </w:tcBorders>
          </w:tcPr>
          <w:p w14:paraId="53054A1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CF968D2"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tcPr>
          <w:p w14:paraId="573706CC" w14:textId="77777777" w:rsidR="00EB40A8" w:rsidRPr="00C7244C" w:rsidRDefault="00EB40A8" w:rsidP="003F1727">
            <w:pPr>
              <w:pStyle w:val="TAC"/>
            </w:pPr>
            <w:r w:rsidRPr="00C7244C">
              <w:t>1x2</w:t>
            </w:r>
          </w:p>
        </w:tc>
        <w:tc>
          <w:tcPr>
            <w:tcW w:w="1598" w:type="dxa"/>
            <w:tcBorders>
              <w:top w:val="single" w:sz="4" w:space="0" w:color="auto"/>
              <w:left w:val="single" w:sz="4" w:space="0" w:color="auto"/>
              <w:bottom w:val="single" w:sz="4" w:space="0" w:color="auto"/>
              <w:right w:val="single" w:sz="4" w:space="0" w:color="auto"/>
            </w:tcBorders>
          </w:tcPr>
          <w:p w14:paraId="750C9706" w14:textId="77777777" w:rsidR="00EB40A8" w:rsidRPr="00C7244C" w:rsidRDefault="00EB40A8" w:rsidP="003F1727">
            <w:pPr>
              <w:pStyle w:val="TAC"/>
            </w:pPr>
            <w:r w:rsidRPr="00C7244C">
              <w:t>1x2</w:t>
            </w:r>
          </w:p>
        </w:tc>
      </w:tr>
      <w:tr w:rsidR="00EB40A8" w:rsidRPr="00C7244C" w14:paraId="2D373D75" w14:textId="77777777" w:rsidTr="003F1727">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58F4B201" w14:textId="77777777" w:rsidR="00EB40A8" w:rsidRPr="00C7244C" w:rsidRDefault="00EB40A8" w:rsidP="003F1727">
            <w:pPr>
              <w:pStyle w:val="TAN"/>
            </w:pPr>
            <w:r w:rsidRPr="00C7244C">
              <w:t>Note 1:</w:t>
            </w:r>
            <w:r w:rsidRPr="00C7244C">
              <w:tab/>
              <w:t>OCNG shall be used such that a constant total transmitted power spectral density is achieved for all OFDM symbols.</w:t>
            </w:r>
          </w:p>
          <w:p w14:paraId="3E5DBD62" w14:textId="77777777" w:rsidR="00EB40A8" w:rsidRPr="00C7244C" w:rsidRDefault="00EB40A8" w:rsidP="003F1727">
            <w:pPr>
              <w:pStyle w:val="TAN"/>
            </w:pPr>
            <w:r w:rsidRPr="00C7244C">
              <w:t>Note 2:</w:t>
            </w:r>
            <w:r w:rsidRPr="00C7244C">
              <w:tab/>
            </w:r>
            <w:r w:rsidRPr="00C7244C">
              <w:rPr>
                <w:rFonts w:cs="Arial"/>
              </w:rPr>
              <w:t>OCNG is not transmitted in the CLI-RSSI measurement resources.</w:t>
            </w:r>
          </w:p>
        </w:tc>
      </w:tr>
    </w:tbl>
    <w:p w14:paraId="3B3D77B6" w14:textId="77777777" w:rsidR="00EB40A8" w:rsidRPr="00C7244C" w:rsidRDefault="00EB40A8" w:rsidP="00157629">
      <w:pPr>
        <w:rPr>
          <w:rFonts w:eastAsia="Malgun Gothic"/>
        </w:rPr>
      </w:pPr>
    </w:p>
    <w:p w14:paraId="40266286" w14:textId="77777777" w:rsidR="00EB40A8" w:rsidRPr="00C7244C" w:rsidRDefault="00EB40A8" w:rsidP="00EB40A8">
      <w:pPr>
        <w:pStyle w:val="TH"/>
      </w:pPr>
      <w:r w:rsidRPr="00C7244C">
        <w:t>Table 7.7.5.2.5-2:  CLI-RSSI accuracy OTA related test parameters</w:t>
      </w:r>
    </w:p>
    <w:tbl>
      <w:tblPr>
        <w:tblW w:w="7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1134"/>
        <w:gridCol w:w="1062"/>
        <w:gridCol w:w="2108"/>
      </w:tblGrid>
      <w:tr w:rsidR="00EB40A8" w:rsidRPr="00C7244C" w14:paraId="03887B60" w14:textId="77777777" w:rsidTr="003F1727">
        <w:trPr>
          <w:trHeight w:val="187"/>
          <w:jc w:val="center"/>
        </w:trPr>
        <w:tc>
          <w:tcPr>
            <w:tcW w:w="2808" w:type="dxa"/>
            <w:tcBorders>
              <w:top w:val="single" w:sz="4" w:space="0" w:color="auto"/>
              <w:left w:val="single" w:sz="4" w:space="0" w:color="auto"/>
              <w:right w:val="single" w:sz="4" w:space="0" w:color="auto"/>
            </w:tcBorders>
            <w:vAlign w:val="center"/>
            <w:hideMark/>
          </w:tcPr>
          <w:p w14:paraId="1B9E8D9E" w14:textId="77777777" w:rsidR="00EB40A8" w:rsidRPr="00C7244C" w:rsidRDefault="00EB40A8" w:rsidP="003F1727">
            <w:pPr>
              <w:pStyle w:val="TAH"/>
            </w:pPr>
            <w:r w:rsidRPr="00C7244C">
              <w:t>Parame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AB9F32" w14:textId="77777777" w:rsidR="00EB40A8" w:rsidRPr="00C7244C" w:rsidRDefault="00EB40A8" w:rsidP="003F1727">
            <w:pPr>
              <w:pStyle w:val="TAH"/>
            </w:pPr>
            <w:r w:rsidRPr="00C7244C">
              <w:t>Unit</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F070EDD" w14:textId="77777777" w:rsidR="00EB40A8" w:rsidRPr="00C7244C" w:rsidRDefault="00EB40A8" w:rsidP="003F1727">
            <w:pPr>
              <w:pStyle w:val="TAH"/>
            </w:pPr>
            <w:r w:rsidRPr="00C7244C">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CD21BFC" w14:textId="77777777" w:rsidR="00EB40A8" w:rsidRPr="00C7244C" w:rsidRDefault="00EB40A8" w:rsidP="003F1727">
            <w:pPr>
              <w:pStyle w:val="TAH"/>
            </w:pPr>
            <w:r w:rsidRPr="00C7244C">
              <w:t>T2</w:t>
            </w:r>
          </w:p>
        </w:tc>
      </w:tr>
      <w:tr w:rsidR="00EB40A8" w:rsidRPr="00C7244C" w14:paraId="19D8E253"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25F1C9C6" w14:textId="77777777" w:rsidR="00EB40A8" w:rsidRPr="00C7244C" w:rsidRDefault="00EB40A8" w:rsidP="003F1727">
            <w:pPr>
              <w:pStyle w:val="TAL"/>
            </w:pPr>
            <w:r w:rsidRPr="00C7244C">
              <w:t>Angle of arrival configuration</w:t>
            </w:r>
          </w:p>
        </w:tc>
        <w:tc>
          <w:tcPr>
            <w:tcW w:w="1134" w:type="dxa"/>
            <w:tcBorders>
              <w:top w:val="single" w:sz="4" w:space="0" w:color="auto"/>
              <w:left w:val="single" w:sz="4" w:space="0" w:color="auto"/>
              <w:bottom w:val="single" w:sz="4" w:space="0" w:color="auto"/>
              <w:right w:val="single" w:sz="4" w:space="0" w:color="auto"/>
            </w:tcBorders>
          </w:tcPr>
          <w:p w14:paraId="47D677BD" w14:textId="77777777" w:rsidR="00EB40A8" w:rsidRPr="00C7244C" w:rsidRDefault="00EB40A8" w:rsidP="003F1727">
            <w:pPr>
              <w:pStyle w:val="TAC"/>
            </w:pPr>
          </w:p>
        </w:tc>
        <w:tc>
          <w:tcPr>
            <w:tcW w:w="3170" w:type="dxa"/>
            <w:gridSpan w:val="2"/>
            <w:tcBorders>
              <w:top w:val="single" w:sz="4" w:space="0" w:color="auto"/>
              <w:left w:val="single" w:sz="4" w:space="0" w:color="auto"/>
              <w:bottom w:val="single" w:sz="4" w:space="0" w:color="auto"/>
              <w:right w:val="single" w:sz="4" w:space="0" w:color="auto"/>
            </w:tcBorders>
          </w:tcPr>
          <w:p w14:paraId="09BC5A17" w14:textId="11086B98" w:rsidR="00EB40A8" w:rsidRPr="00C7244C" w:rsidRDefault="00EB40A8" w:rsidP="003F1727">
            <w:pPr>
              <w:pStyle w:val="TAC"/>
            </w:pPr>
            <w:r w:rsidRPr="00C7244C">
              <w:t xml:space="preserve">Setup 1 defined </w:t>
            </w:r>
            <w:r w:rsidR="004C112D" w:rsidRPr="00C7244C">
              <w:rPr>
                <w:rFonts w:cs="v4.2.0"/>
                <w:lang w:eastAsia="zh-CN"/>
              </w:rPr>
              <w:t>A.9</w:t>
            </w:r>
            <w:r w:rsidRPr="00C7244C">
              <w:t>.1</w:t>
            </w:r>
          </w:p>
        </w:tc>
      </w:tr>
      <w:tr w:rsidR="00EB40A8" w:rsidRPr="00C7244C" w14:paraId="7648FE4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vAlign w:val="center"/>
          </w:tcPr>
          <w:p w14:paraId="306F45F2" w14:textId="77777777" w:rsidR="00EB40A8" w:rsidRPr="00C7244C" w:rsidRDefault="00EB40A8" w:rsidP="003F1727">
            <w:pPr>
              <w:pStyle w:val="TAL"/>
            </w:pPr>
            <w:r w:rsidRPr="00C7244C">
              <w:t xml:space="preserve">Beam assumption </w:t>
            </w:r>
            <w:r w:rsidRPr="00C7244C">
              <w:rPr>
                <w:vertAlign w:val="superscript"/>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37DB2CCE" w14:textId="77777777" w:rsidR="00EB40A8" w:rsidRPr="00C7244C" w:rsidRDefault="00EB40A8" w:rsidP="003F1727">
            <w:pPr>
              <w:pStyle w:val="TAC"/>
            </w:pPr>
          </w:p>
        </w:tc>
        <w:tc>
          <w:tcPr>
            <w:tcW w:w="3170" w:type="dxa"/>
            <w:gridSpan w:val="2"/>
            <w:tcBorders>
              <w:top w:val="single" w:sz="4" w:space="0" w:color="auto"/>
              <w:left w:val="single" w:sz="4" w:space="0" w:color="auto"/>
              <w:bottom w:val="single" w:sz="4" w:space="0" w:color="auto"/>
              <w:right w:val="single" w:sz="4" w:space="0" w:color="auto"/>
            </w:tcBorders>
            <w:vAlign w:val="center"/>
          </w:tcPr>
          <w:p w14:paraId="6E52B725" w14:textId="77777777" w:rsidR="00EB40A8" w:rsidRPr="00C7244C" w:rsidRDefault="00EB40A8" w:rsidP="003F1727">
            <w:pPr>
              <w:pStyle w:val="TAC"/>
            </w:pPr>
            <w:r w:rsidRPr="00C7244C">
              <w:t>Fine</w:t>
            </w:r>
          </w:p>
        </w:tc>
      </w:tr>
      <w:tr w:rsidR="00EB40A8" w:rsidRPr="00C7244C" w14:paraId="3DF39F2C"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694EC82C" w14:textId="77777777" w:rsidR="00EB40A8" w:rsidRPr="00C7244C" w:rsidRDefault="00EB40A8" w:rsidP="003F1727">
            <w:pPr>
              <w:pStyle w:val="TAL"/>
            </w:pPr>
            <w:r w:rsidRPr="00C7244C">
              <w:rPr>
                <w:rFonts w:eastAsia="Calibri"/>
                <w:position w:val="-12"/>
                <w:szCs w:val="22"/>
              </w:rPr>
              <w:object w:dxaOrig="405" w:dyaOrig="345" w14:anchorId="5920FF6F">
                <v:shape id="_x0000_i1340" type="#_x0000_t75" style="width:29.1pt;height:29.4pt" o:ole="" fillcolor="window">
                  <v:imagedata r:id="rId8" o:title=""/>
                </v:shape>
                <o:OLEObject Type="Embed" ProgID="Equation.3" ShapeID="_x0000_i1340" DrawAspect="Content" ObjectID="_1781672016" r:id="rId359"/>
              </w:object>
            </w:r>
            <w:r w:rsidRPr="00C7244C">
              <w:t xml:space="preserve"> on CLI-RSSI measurement resource</w:t>
            </w:r>
            <w:r w:rsidRPr="00C7244C">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0E62219F" w14:textId="77777777" w:rsidR="00EB40A8" w:rsidRPr="00C7244C" w:rsidRDefault="00EB40A8" w:rsidP="003F1727">
            <w:pPr>
              <w:pStyle w:val="TAC"/>
            </w:pPr>
            <w:r w:rsidRPr="00C7244C">
              <w:t>dBm/15kHz</w:t>
            </w:r>
            <w:r w:rsidRPr="00C7244C">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65B077DF" w14:textId="77777777" w:rsidR="00EB40A8" w:rsidRPr="00C7244C" w:rsidRDefault="00EB40A8" w:rsidP="003F1727">
            <w:pPr>
              <w:pStyle w:val="TAC"/>
            </w:pPr>
            <w:r w:rsidRPr="00C7244C">
              <w:t>-100+TT</w:t>
            </w:r>
          </w:p>
        </w:tc>
      </w:tr>
      <w:tr w:rsidR="00EB40A8" w:rsidRPr="00C7244C" w14:paraId="57700E1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62E29CF" w14:textId="77777777" w:rsidR="00EB40A8" w:rsidRPr="00C7244C" w:rsidRDefault="00EB40A8" w:rsidP="003F1727">
            <w:pPr>
              <w:pStyle w:val="TAL"/>
              <w:rPr>
                <w:vertAlign w:val="superscript"/>
              </w:rPr>
            </w:pPr>
            <w:r w:rsidRPr="00C7244C">
              <w:rPr>
                <w:rFonts w:eastAsia="Calibri"/>
                <w:position w:val="-12"/>
                <w:szCs w:val="22"/>
              </w:rPr>
              <w:object w:dxaOrig="405" w:dyaOrig="345" w14:anchorId="61F439E9">
                <v:shape id="_x0000_i1341" type="#_x0000_t75" style="width:29.1pt;height:29.4pt" o:ole="" fillcolor="window">
                  <v:imagedata r:id="rId8" o:title=""/>
                </v:shape>
                <o:OLEObject Type="Embed" ProgID="Equation.3" ShapeID="_x0000_i1341" DrawAspect="Content" ObjectID="_1781672017" r:id="rId360"/>
              </w:object>
            </w:r>
            <w:r w:rsidRPr="00C7244C">
              <w:t xml:space="preserve"> on CLI-RSSI measurement resource</w:t>
            </w:r>
            <w:r w:rsidRPr="00C7244C">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7406C755" w14:textId="77777777" w:rsidR="00EB40A8" w:rsidRPr="00C7244C" w:rsidRDefault="00EB40A8" w:rsidP="003F1727">
            <w:pPr>
              <w:pStyle w:val="TAC"/>
            </w:pPr>
            <w:r w:rsidRPr="00C7244C">
              <w:t>dBm/SCS</w:t>
            </w:r>
            <w:r w:rsidRPr="00C7244C">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4319FF9D" w14:textId="77777777" w:rsidR="00EB40A8" w:rsidRPr="00C7244C" w:rsidRDefault="00EB40A8" w:rsidP="003F1727">
            <w:pPr>
              <w:pStyle w:val="TAC"/>
            </w:pPr>
            <w:r w:rsidRPr="00C7244C">
              <w:t>-91</w:t>
            </w:r>
          </w:p>
        </w:tc>
      </w:tr>
      <w:tr w:rsidR="00EB40A8" w:rsidRPr="00C7244C" w14:paraId="05C90E43"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00D86876" w14:textId="77777777" w:rsidR="00EB40A8" w:rsidRPr="00C7244C" w:rsidRDefault="00EB40A8" w:rsidP="003F1727">
            <w:pPr>
              <w:pStyle w:val="TAL"/>
              <w:rPr>
                <w:rFonts w:eastAsia="Calibri"/>
                <w:szCs w:val="22"/>
              </w:rPr>
            </w:pPr>
            <w:r w:rsidRPr="00C7244C">
              <w:rPr>
                <w:rFonts w:eastAsia="Calibri"/>
                <w:position w:val="-12"/>
                <w:szCs w:val="22"/>
              </w:rPr>
              <w:object w:dxaOrig="840" w:dyaOrig="360" w14:anchorId="715E91C2">
                <v:shape id="_x0000_i1342" type="#_x0000_t75" style="width:42.9pt;height:29.4pt" o:ole="" fillcolor="window">
                  <v:imagedata r:id="rId11" o:title=""/>
                </v:shape>
                <o:OLEObject Type="Embed" ProgID="Equation.3" ShapeID="_x0000_i1342" DrawAspect="Content" ObjectID="_1781672018" r:id="rId361"/>
              </w:object>
            </w:r>
            <w:r w:rsidRPr="00C7244C">
              <w:t xml:space="preserve"> on CLI-RSSI measurement resource</w:t>
            </w:r>
          </w:p>
        </w:tc>
        <w:tc>
          <w:tcPr>
            <w:tcW w:w="1134" w:type="dxa"/>
            <w:tcBorders>
              <w:top w:val="single" w:sz="4" w:space="0" w:color="auto"/>
              <w:left w:val="single" w:sz="4" w:space="0" w:color="auto"/>
              <w:bottom w:val="single" w:sz="4" w:space="0" w:color="auto"/>
              <w:right w:val="single" w:sz="4" w:space="0" w:color="auto"/>
            </w:tcBorders>
          </w:tcPr>
          <w:p w14:paraId="092C38E2" w14:textId="77777777" w:rsidR="00EB40A8" w:rsidRPr="00C7244C" w:rsidRDefault="00EB40A8" w:rsidP="003F1727">
            <w:pPr>
              <w:pStyle w:val="TAC"/>
            </w:pPr>
            <w:r w:rsidRPr="00C7244C">
              <w:t>dB</w:t>
            </w:r>
          </w:p>
        </w:tc>
        <w:tc>
          <w:tcPr>
            <w:tcW w:w="3170" w:type="dxa"/>
            <w:gridSpan w:val="2"/>
            <w:tcBorders>
              <w:top w:val="single" w:sz="4" w:space="0" w:color="auto"/>
              <w:left w:val="single" w:sz="4" w:space="0" w:color="auto"/>
              <w:bottom w:val="single" w:sz="4" w:space="0" w:color="auto"/>
              <w:right w:val="single" w:sz="4" w:space="0" w:color="auto"/>
            </w:tcBorders>
          </w:tcPr>
          <w:p w14:paraId="008EEA8F" w14:textId="77777777" w:rsidR="00EB40A8" w:rsidRPr="00C7244C" w:rsidRDefault="00EB40A8" w:rsidP="003F1727">
            <w:pPr>
              <w:pStyle w:val="TAC"/>
            </w:pPr>
            <w:r w:rsidRPr="00C7244C">
              <w:rPr>
                <w:lang w:eastAsia="zh-CN"/>
              </w:rPr>
              <w:t>-Infinity</w:t>
            </w:r>
          </w:p>
        </w:tc>
      </w:tr>
      <w:tr w:rsidR="00EB40A8" w:rsidRPr="00C7244C" w14:paraId="6AC1B184"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0D34D2CF" w14:textId="77777777" w:rsidR="00EB40A8" w:rsidRPr="00C7244C" w:rsidRDefault="00EB40A8" w:rsidP="003F1727">
            <w:pPr>
              <w:pStyle w:val="TAL"/>
              <w:rPr>
                <w:vertAlign w:val="superscript"/>
              </w:rPr>
            </w:pPr>
            <w:r w:rsidRPr="00C7244C">
              <w:t>RSRP on CLI-RSSI measurement resource</w:t>
            </w:r>
            <w:r w:rsidRPr="00C7244C">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3E8807D7" w14:textId="77777777" w:rsidR="00EB40A8" w:rsidRPr="00C7244C" w:rsidRDefault="00EB40A8" w:rsidP="003F1727">
            <w:pPr>
              <w:pStyle w:val="TAC"/>
            </w:pPr>
            <w:r w:rsidRPr="00C7244C">
              <w:t>dBm/SCS</w:t>
            </w:r>
          </w:p>
        </w:tc>
        <w:tc>
          <w:tcPr>
            <w:tcW w:w="3170" w:type="dxa"/>
            <w:gridSpan w:val="2"/>
            <w:tcBorders>
              <w:top w:val="single" w:sz="4" w:space="0" w:color="auto"/>
              <w:left w:val="single" w:sz="4" w:space="0" w:color="auto"/>
              <w:bottom w:val="single" w:sz="4" w:space="0" w:color="auto"/>
              <w:right w:val="single" w:sz="4" w:space="0" w:color="auto"/>
            </w:tcBorders>
            <w:hideMark/>
          </w:tcPr>
          <w:p w14:paraId="03A1A19D" w14:textId="77777777" w:rsidR="00EB40A8" w:rsidRPr="00C7244C" w:rsidRDefault="00EB40A8" w:rsidP="003F1727">
            <w:pPr>
              <w:pStyle w:val="TAC"/>
            </w:pPr>
            <w:r w:rsidRPr="00C7244C">
              <w:rPr>
                <w:lang w:eastAsia="zh-CN"/>
              </w:rPr>
              <w:t>-Infinity</w:t>
            </w:r>
          </w:p>
        </w:tc>
      </w:tr>
      <w:tr w:rsidR="00EB40A8" w:rsidRPr="00C7244C" w14:paraId="20ED8821" w14:textId="77777777" w:rsidTr="003F1727">
        <w:trPr>
          <w:trHeight w:val="187"/>
          <w:jc w:val="center"/>
        </w:trPr>
        <w:tc>
          <w:tcPr>
            <w:tcW w:w="2808" w:type="dxa"/>
            <w:tcBorders>
              <w:top w:val="single" w:sz="4" w:space="0" w:color="auto"/>
              <w:left w:val="single" w:sz="4" w:space="0" w:color="auto"/>
              <w:right w:val="single" w:sz="4" w:space="0" w:color="auto"/>
            </w:tcBorders>
            <w:hideMark/>
          </w:tcPr>
          <w:p w14:paraId="23C3F89C" w14:textId="77777777" w:rsidR="00EB40A8" w:rsidRPr="00C7244C" w:rsidRDefault="00EB40A8" w:rsidP="003F1727">
            <w:pPr>
              <w:pStyle w:val="TAL"/>
            </w:pPr>
            <w:r w:rsidRPr="00C7244C">
              <w:rPr>
                <w:rFonts w:eastAsia="Calibri"/>
                <w:position w:val="-12"/>
                <w:szCs w:val="22"/>
              </w:rPr>
              <w:object w:dxaOrig="615" w:dyaOrig="390" w14:anchorId="540AB1D1">
                <v:shape id="_x0000_i1343" type="#_x0000_t75" style="width:29.1pt;height:29.4pt" o:ole="" fillcolor="window">
                  <v:imagedata r:id="rId34" o:title=""/>
                </v:shape>
                <o:OLEObject Type="Embed" ProgID="Equation.3" ShapeID="_x0000_i1343" DrawAspect="Content" ObjectID="_1781672019" r:id="rId362"/>
              </w:object>
            </w:r>
            <w:r w:rsidRPr="00C7244C">
              <w:rPr>
                <w:rFonts w:eastAsia="Calibri"/>
                <w:szCs w:val="22"/>
                <w:vertAlign w:val="subscript"/>
              </w:rPr>
              <w:t>BB</w:t>
            </w:r>
            <w:r w:rsidRPr="00C7244C">
              <w:rPr>
                <w:vertAlign w:val="superscript"/>
              </w:rPr>
              <w:t xml:space="preserve"> </w:t>
            </w:r>
            <w:r w:rsidRPr="00C7244C">
              <w:t>on CLI-RSSI measurement resource</w:t>
            </w:r>
            <w:r w:rsidRPr="00C7244C">
              <w:rPr>
                <w:vertAlign w:val="superscript"/>
              </w:rPr>
              <w:t xml:space="preserve"> Note4</w:t>
            </w:r>
          </w:p>
        </w:tc>
        <w:tc>
          <w:tcPr>
            <w:tcW w:w="1134" w:type="dxa"/>
            <w:tcBorders>
              <w:top w:val="single" w:sz="4" w:space="0" w:color="auto"/>
              <w:left w:val="single" w:sz="4" w:space="0" w:color="auto"/>
              <w:right w:val="single" w:sz="4" w:space="0" w:color="auto"/>
            </w:tcBorders>
            <w:hideMark/>
          </w:tcPr>
          <w:p w14:paraId="3025427A" w14:textId="77777777" w:rsidR="00EB40A8" w:rsidRPr="00C7244C" w:rsidRDefault="00EB40A8" w:rsidP="003F1727">
            <w:pPr>
              <w:pStyle w:val="TAC"/>
            </w:pPr>
            <w:r w:rsidRPr="00C7244C">
              <w:t>dB</w:t>
            </w:r>
          </w:p>
        </w:tc>
        <w:tc>
          <w:tcPr>
            <w:tcW w:w="3170" w:type="dxa"/>
            <w:gridSpan w:val="2"/>
            <w:tcBorders>
              <w:top w:val="single" w:sz="4" w:space="0" w:color="auto"/>
              <w:left w:val="single" w:sz="4" w:space="0" w:color="auto"/>
              <w:right w:val="single" w:sz="4" w:space="0" w:color="auto"/>
            </w:tcBorders>
            <w:hideMark/>
          </w:tcPr>
          <w:p w14:paraId="207418F1" w14:textId="77777777" w:rsidR="00EB40A8" w:rsidRPr="00C7244C" w:rsidRDefault="00EB40A8" w:rsidP="003F1727">
            <w:pPr>
              <w:pStyle w:val="TAC"/>
              <w:rPr>
                <w:lang w:eastAsia="zh-CN"/>
              </w:rPr>
            </w:pPr>
            <w:r w:rsidRPr="00C7244C">
              <w:rPr>
                <w:lang w:eastAsia="zh-CN"/>
              </w:rPr>
              <w:t>-Infinity</w:t>
            </w:r>
          </w:p>
        </w:tc>
      </w:tr>
      <w:tr w:rsidR="00EB40A8" w:rsidRPr="00C7244C" w14:paraId="1138E5FD"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538C24C4" w14:textId="77777777" w:rsidR="00EB40A8" w:rsidRPr="00C7244C" w:rsidRDefault="00EB40A8" w:rsidP="003F1727">
            <w:pPr>
              <w:pStyle w:val="TAL"/>
              <w:rPr>
                <w:vertAlign w:val="superscript"/>
              </w:rPr>
            </w:pPr>
            <w:r w:rsidRPr="00C7244C">
              <w:t>Io on CLI-RSSI measurement resource</w:t>
            </w:r>
            <w:r w:rsidRPr="00C7244C">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426B57AF" w14:textId="77777777" w:rsidR="00EB40A8" w:rsidRPr="00C7244C" w:rsidRDefault="00EB40A8" w:rsidP="003F1727">
            <w:pPr>
              <w:pStyle w:val="TAC"/>
            </w:pPr>
            <w:r w:rsidRPr="00C7244C">
              <w:t>dBm/95.04 MHz</w:t>
            </w:r>
            <w:r w:rsidRPr="00C7244C">
              <w:rPr>
                <w:vertAlign w:val="superscript"/>
              </w:rPr>
              <w:t xml:space="preserve"> Note3</w:t>
            </w:r>
          </w:p>
        </w:tc>
        <w:tc>
          <w:tcPr>
            <w:tcW w:w="3170" w:type="dxa"/>
            <w:gridSpan w:val="2"/>
            <w:tcBorders>
              <w:top w:val="single" w:sz="4" w:space="0" w:color="auto"/>
              <w:left w:val="single" w:sz="4" w:space="0" w:color="auto"/>
              <w:bottom w:val="single" w:sz="4" w:space="0" w:color="auto"/>
              <w:right w:val="single" w:sz="4" w:space="0" w:color="auto"/>
            </w:tcBorders>
            <w:hideMark/>
          </w:tcPr>
          <w:p w14:paraId="2B0F9E4E" w14:textId="77777777" w:rsidR="00EB40A8" w:rsidRPr="00C7244C" w:rsidRDefault="00EB40A8" w:rsidP="003F1727">
            <w:pPr>
              <w:pStyle w:val="TAC"/>
            </w:pPr>
            <w:r w:rsidRPr="00C7244C">
              <w:rPr>
                <w:lang w:eastAsia="zh-CN"/>
              </w:rPr>
              <w:t>-62.01</w:t>
            </w:r>
          </w:p>
        </w:tc>
      </w:tr>
      <w:tr w:rsidR="00EB40A8" w:rsidRPr="00C7244C" w14:paraId="6720144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EDBD19B" w14:textId="77777777" w:rsidR="00EB40A8" w:rsidRPr="00C7244C" w:rsidRDefault="00EB40A8" w:rsidP="003F1727">
            <w:pPr>
              <w:pStyle w:val="TAL"/>
            </w:pPr>
            <w:r w:rsidRPr="00C7244C">
              <w:t>Io</w:t>
            </w:r>
            <w:r w:rsidRPr="00C7244C">
              <w:rPr>
                <w:lang w:eastAsia="zh-CN"/>
              </w:rPr>
              <w:t xml:space="preserve"> on </w:t>
            </w:r>
            <w:r w:rsidRPr="00C7244C">
              <w:t xml:space="preserve">CLI-RSSI measurement resource </w: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tcPr>
          <w:p w14:paraId="62051813" w14:textId="77777777" w:rsidR="00EB40A8" w:rsidRPr="00C7244C" w:rsidRDefault="00EB40A8" w:rsidP="003F1727">
            <w:pPr>
              <w:pStyle w:val="TAC"/>
            </w:pPr>
            <w:r w:rsidRPr="00C7244C">
              <w:rPr>
                <w:lang w:eastAsia="zh-CN"/>
              </w:rPr>
              <w:t>dBm/1.08</w:t>
            </w:r>
            <w:r w:rsidRPr="00C7244C">
              <w:rPr>
                <w:lang w:eastAsia="zh-CN"/>
              </w:rPr>
              <w:br/>
              <w:t>MHz</w:t>
            </w:r>
          </w:p>
        </w:tc>
        <w:tc>
          <w:tcPr>
            <w:tcW w:w="3170" w:type="dxa"/>
            <w:gridSpan w:val="2"/>
            <w:tcBorders>
              <w:top w:val="single" w:sz="4" w:space="0" w:color="auto"/>
              <w:left w:val="single" w:sz="4" w:space="0" w:color="auto"/>
              <w:bottom w:val="single" w:sz="4" w:space="0" w:color="auto"/>
              <w:right w:val="single" w:sz="4" w:space="0" w:color="auto"/>
            </w:tcBorders>
          </w:tcPr>
          <w:p w14:paraId="787978E6" w14:textId="77777777" w:rsidR="00EB40A8" w:rsidRPr="00C7244C" w:rsidRDefault="00EB40A8" w:rsidP="003F1727">
            <w:pPr>
              <w:pStyle w:val="TAC"/>
              <w:rPr>
                <w:szCs w:val="18"/>
              </w:rPr>
            </w:pPr>
            <w:r w:rsidRPr="00C7244C">
              <w:rPr>
                <w:lang w:eastAsia="zh-CN"/>
              </w:rPr>
              <w:t>-81.46</w:t>
            </w:r>
          </w:p>
        </w:tc>
      </w:tr>
      <w:tr w:rsidR="00EB40A8" w:rsidRPr="00C7244C" w14:paraId="33CF7E5E" w14:textId="77777777" w:rsidTr="003F1727">
        <w:trPr>
          <w:trHeight w:val="187"/>
          <w:jc w:val="center"/>
        </w:trPr>
        <w:tc>
          <w:tcPr>
            <w:tcW w:w="7112" w:type="dxa"/>
            <w:gridSpan w:val="4"/>
            <w:tcBorders>
              <w:top w:val="single" w:sz="4" w:space="0" w:color="auto"/>
              <w:left w:val="single" w:sz="4" w:space="0" w:color="auto"/>
              <w:bottom w:val="single" w:sz="4" w:space="0" w:color="auto"/>
              <w:right w:val="single" w:sz="4" w:space="0" w:color="auto"/>
            </w:tcBorders>
            <w:vAlign w:val="center"/>
          </w:tcPr>
          <w:p w14:paraId="54B5CF76" w14:textId="77777777" w:rsidR="00EB40A8" w:rsidRPr="00C7244C" w:rsidRDefault="00EB40A8" w:rsidP="003F1727">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9547FF5">
                <v:shape id="_x0000_i1344" type="#_x0000_t75" style="width:29.1pt;height:29.4pt" o:ole="" fillcolor="window">
                  <v:imagedata r:id="rId8" o:title=""/>
                </v:shape>
                <o:OLEObject Type="Embed" ProgID="Equation.3" ShapeID="_x0000_i1344" DrawAspect="Content" ObjectID="_1781672020" r:id="rId363"/>
              </w:object>
            </w:r>
            <w:r w:rsidRPr="00C7244C">
              <w:t xml:space="preserve"> to be fulfilled.</w:t>
            </w:r>
          </w:p>
          <w:p w14:paraId="5DE4D781" w14:textId="77777777" w:rsidR="00EB40A8" w:rsidRPr="00C7244C" w:rsidRDefault="00EB40A8" w:rsidP="003F1727">
            <w:pPr>
              <w:pStyle w:val="TAN"/>
            </w:pPr>
            <w:r w:rsidRPr="00C7244C">
              <w:t>Note 2:</w:t>
            </w:r>
            <w:r w:rsidRPr="00C7244C">
              <w:tab/>
              <w:t>SRS_RP, Es/Iot and Io levels have been derived from other parameters for information purposes. They are not settable parameters themselves.</w:t>
            </w:r>
          </w:p>
          <w:p w14:paraId="2F2C5072" w14:textId="77777777" w:rsidR="00EB40A8" w:rsidRPr="00C7244C" w:rsidRDefault="00EB40A8" w:rsidP="003F1727">
            <w:pPr>
              <w:pStyle w:val="TAN"/>
            </w:pPr>
            <w:r w:rsidRPr="00C7244C">
              <w:t>Note 3:</w:t>
            </w:r>
            <w:r w:rsidRPr="00C7244C">
              <w:tab/>
              <w:t>Equivalent power received by an antenna with 0 dBi gain at the centre of the quiet zone</w:t>
            </w:r>
          </w:p>
          <w:p w14:paraId="5217046C" w14:textId="77777777" w:rsidR="00EB40A8" w:rsidRPr="00C7244C" w:rsidRDefault="00EB40A8" w:rsidP="003F1727">
            <w:pPr>
              <w:pStyle w:val="TAN"/>
            </w:pPr>
            <w:r w:rsidRPr="00C7244C">
              <w:t>Note 4:</w:t>
            </w:r>
            <w:r w:rsidRPr="00C7244C">
              <w:tab/>
              <w:t>Calculation of Es/Iot</w:t>
            </w:r>
            <w:r w:rsidRPr="00C7244C">
              <w:rPr>
                <w:vertAlign w:val="subscript"/>
              </w:rPr>
              <w:t>BB</w:t>
            </w:r>
            <w:r w:rsidRPr="00C7244C">
              <w:t xml:space="preserve"> includes the effect of UE internal noise up to the value assumed for the associated Refsens requirement in clause 7.3.2 of TS 36.101-2 [19], and an allowance of 2dB for UE multi-band relaxation factor ∑MB</w:t>
            </w:r>
            <w:r w:rsidRPr="00C7244C">
              <w:rPr>
                <w:vertAlign w:val="subscript"/>
              </w:rPr>
              <w:t>P</w:t>
            </w:r>
            <w:r w:rsidRPr="00C7244C">
              <w:t xml:space="preserve"> from TS 38.101-2 [19] Table 6.2.1.3-4.</w:t>
            </w:r>
          </w:p>
          <w:p w14:paraId="5811895C" w14:textId="77777777" w:rsidR="00EB40A8" w:rsidRPr="00C7244C" w:rsidRDefault="00EB40A8" w:rsidP="003F1727">
            <w:pPr>
              <w:pStyle w:val="TAN"/>
            </w:pPr>
            <w:r w:rsidRPr="00C7244C">
              <w:t>Note 5:</w:t>
            </w:r>
            <w:r w:rsidRPr="00C7244C">
              <w:tab/>
              <w:t>Information about types of UE beam is given in B.2.1.3, and does not limit UE implementation or test system implementation.</w:t>
            </w:r>
          </w:p>
        </w:tc>
      </w:tr>
    </w:tbl>
    <w:p w14:paraId="3A2F9DDC" w14:textId="77777777" w:rsidR="00EB40A8" w:rsidRPr="00C7244C" w:rsidRDefault="00EB40A8" w:rsidP="00157629">
      <w:pPr>
        <w:rPr>
          <w:rFonts w:eastAsia="Malgun Gothic"/>
        </w:rPr>
      </w:pPr>
    </w:p>
    <w:p w14:paraId="4FC7E639" w14:textId="77777777" w:rsidR="00EB40A8" w:rsidRPr="00C7244C" w:rsidRDefault="00EB40A8" w:rsidP="00EB40A8">
      <w:pPr>
        <w:pStyle w:val="TH"/>
      </w:pPr>
      <w:r w:rsidRPr="00C7244C">
        <w:t>Table 7.7.5.2.5-3: CLI-RSSI measurement resource configuration for FR2 CLI-RSSI accuracy</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2404"/>
      </w:tblGrid>
      <w:tr w:rsidR="00EB40A8" w:rsidRPr="00C7244C" w14:paraId="2383146E" w14:textId="77777777" w:rsidTr="003F1727">
        <w:trPr>
          <w:jc w:val="center"/>
        </w:trPr>
        <w:tc>
          <w:tcPr>
            <w:tcW w:w="1340" w:type="dxa"/>
            <w:tcBorders>
              <w:top w:val="single" w:sz="4" w:space="0" w:color="auto"/>
              <w:left w:val="single" w:sz="4" w:space="0" w:color="auto"/>
              <w:bottom w:val="single" w:sz="4" w:space="0" w:color="auto"/>
              <w:right w:val="single" w:sz="4" w:space="0" w:color="auto"/>
            </w:tcBorders>
          </w:tcPr>
          <w:p w14:paraId="42D808BA" w14:textId="77777777" w:rsidR="00EB40A8" w:rsidRPr="00C7244C" w:rsidRDefault="00EB40A8" w:rsidP="003F1727">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4D3903F" w14:textId="77777777" w:rsidR="00EB40A8" w:rsidRPr="00C7244C" w:rsidRDefault="00EB40A8" w:rsidP="003F1727">
            <w:pPr>
              <w:pStyle w:val="TAH"/>
            </w:pPr>
            <w:r w:rsidRPr="00C7244C">
              <w:t>Field</w:t>
            </w:r>
          </w:p>
        </w:tc>
        <w:tc>
          <w:tcPr>
            <w:tcW w:w="2404" w:type="dxa"/>
            <w:tcBorders>
              <w:top w:val="single" w:sz="4" w:space="0" w:color="auto"/>
              <w:left w:val="single" w:sz="4" w:space="0" w:color="auto"/>
              <w:bottom w:val="single" w:sz="4" w:space="0" w:color="auto"/>
              <w:right w:val="single" w:sz="4" w:space="0" w:color="auto"/>
            </w:tcBorders>
            <w:hideMark/>
          </w:tcPr>
          <w:p w14:paraId="7351C86E" w14:textId="77777777" w:rsidR="00EB40A8" w:rsidRPr="00C7244C" w:rsidRDefault="00EB40A8" w:rsidP="003F1727">
            <w:pPr>
              <w:pStyle w:val="TAH"/>
            </w:pPr>
            <w:r w:rsidRPr="00C7244C">
              <w:t>SRSConf.1</w:t>
            </w:r>
          </w:p>
        </w:tc>
      </w:tr>
      <w:tr w:rsidR="00EB40A8" w:rsidRPr="00C7244C" w14:paraId="7F8D5FB2" w14:textId="77777777" w:rsidTr="003F1727">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6B38C29" w14:textId="77777777" w:rsidR="00EB40A8" w:rsidRPr="00C7244C" w:rsidRDefault="00EB40A8" w:rsidP="003F1727">
            <w:pPr>
              <w:pStyle w:val="TAL"/>
            </w:pPr>
            <w:r w:rsidRPr="00C7244C">
              <w:t>CLI-RSSI measurement resource</w:t>
            </w:r>
          </w:p>
        </w:tc>
        <w:tc>
          <w:tcPr>
            <w:tcW w:w="2389" w:type="dxa"/>
            <w:tcBorders>
              <w:top w:val="single" w:sz="4" w:space="0" w:color="auto"/>
              <w:left w:val="single" w:sz="4" w:space="0" w:color="auto"/>
              <w:bottom w:val="single" w:sz="4" w:space="0" w:color="auto"/>
              <w:right w:val="single" w:sz="4" w:space="0" w:color="auto"/>
            </w:tcBorders>
            <w:hideMark/>
          </w:tcPr>
          <w:p w14:paraId="6114F6AE" w14:textId="77777777" w:rsidR="00EB40A8" w:rsidRPr="00C7244C" w:rsidRDefault="00EB40A8" w:rsidP="003F1727">
            <w:pPr>
              <w:pStyle w:val="TAL"/>
            </w:pPr>
            <w:r w:rsidRPr="00C7244C">
              <w:t>rssi-ResourceId</w:t>
            </w:r>
          </w:p>
        </w:tc>
        <w:tc>
          <w:tcPr>
            <w:tcW w:w="2404" w:type="dxa"/>
            <w:tcBorders>
              <w:top w:val="single" w:sz="4" w:space="0" w:color="auto"/>
              <w:left w:val="single" w:sz="4" w:space="0" w:color="auto"/>
              <w:bottom w:val="single" w:sz="4" w:space="0" w:color="auto"/>
              <w:right w:val="single" w:sz="4" w:space="0" w:color="auto"/>
            </w:tcBorders>
            <w:hideMark/>
          </w:tcPr>
          <w:p w14:paraId="7C485FBA" w14:textId="77777777" w:rsidR="00EB40A8" w:rsidRPr="00C7244C" w:rsidRDefault="00EB40A8" w:rsidP="003F1727">
            <w:pPr>
              <w:pStyle w:val="TAC"/>
            </w:pPr>
            <w:r w:rsidRPr="00C7244C">
              <w:t>0</w:t>
            </w:r>
          </w:p>
        </w:tc>
      </w:tr>
      <w:tr w:rsidR="00EB40A8" w:rsidRPr="00C7244C" w14:paraId="565F0862" w14:textId="77777777" w:rsidTr="003F1727">
        <w:trPr>
          <w:trHeight w:val="197"/>
          <w:jc w:val="center"/>
        </w:trPr>
        <w:tc>
          <w:tcPr>
            <w:tcW w:w="0" w:type="auto"/>
            <w:tcBorders>
              <w:top w:val="nil"/>
              <w:left w:val="single" w:sz="4" w:space="0" w:color="auto"/>
              <w:bottom w:val="nil"/>
              <w:right w:val="single" w:sz="4" w:space="0" w:color="auto"/>
            </w:tcBorders>
            <w:shd w:val="clear" w:color="auto" w:fill="auto"/>
            <w:vAlign w:val="center"/>
            <w:hideMark/>
          </w:tcPr>
          <w:p w14:paraId="6D9D3D0D" w14:textId="77777777" w:rsidR="00EB40A8" w:rsidRPr="00C7244C" w:rsidRDefault="00EB40A8" w:rsidP="003F1727">
            <w:pPr>
              <w:pStyle w:val="TAL"/>
            </w:pPr>
          </w:p>
        </w:tc>
        <w:tc>
          <w:tcPr>
            <w:tcW w:w="2389" w:type="dxa"/>
            <w:tcBorders>
              <w:top w:val="single" w:sz="4" w:space="0" w:color="auto"/>
              <w:left w:val="single" w:sz="4" w:space="0" w:color="auto"/>
              <w:right w:val="single" w:sz="4" w:space="0" w:color="auto"/>
            </w:tcBorders>
            <w:hideMark/>
          </w:tcPr>
          <w:p w14:paraId="443C12A2" w14:textId="77777777" w:rsidR="00EB40A8" w:rsidRPr="00C7244C" w:rsidRDefault="00EB40A8" w:rsidP="003F1727">
            <w:pPr>
              <w:pStyle w:val="TAL"/>
            </w:pPr>
            <w:r w:rsidRPr="00C7244C">
              <w:t>rssi-SCS</w:t>
            </w:r>
          </w:p>
        </w:tc>
        <w:tc>
          <w:tcPr>
            <w:tcW w:w="2404" w:type="dxa"/>
            <w:tcBorders>
              <w:top w:val="single" w:sz="4" w:space="0" w:color="auto"/>
              <w:left w:val="single" w:sz="4" w:space="0" w:color="auto"/>
              <w:right w:val="single" w:sz="4" w:space="0" w:color="auto"/>
            </w:tcBorders>
            <w:hideMark/>
          </w:tcPr>
          <w:p w14:paraId="4FA3B4E1" w14:textId="77777777" w:rsidR="00EB40A8" w:rsidRPr="00C7244C" w:rsidRDefault="00EB40A8" w:rsidP="003F1727">
            <w:pPr>
              <w:pStyle w:val="TAC"/>
            </w:pPr>
            <w:r w:rsidRPr="00C7244C">
              <w:t>120kHz</w:t>
            </w:r>
          </w:p>
        </w:tc>
      </w:tr>
      <w:tr w:rsidR="00EB40A8" w:rsidRPr="00C7244C" w14:paraId="34DC823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16D17FFB"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E2774A1" w14:textId="77777777" w:rsidR="00EB40A8" w:rsidRPr="00C7244C" w:rsidRDefault="00EB40A8" w:rsidP="003F1727">
            <w:pPr>
              <w:pStyle w:val="TAL"/>
            </w:pPr>
            <w:r w:rsidRPr="00C7244C">
              <w:t xml:space="preserve">startPRB </w:t>
            </w:r>
          </w:p>
        </w:tc>
        <w:tc>
          <w:tcPr>
            <w:tcW w:w="2404" w:type="dxa"/>
            <w:tcBorders>
              <w:top w:val="single" w:sz="4" w:space="0" w:color="auto"/>
              <w:left w:val="single" w:sz="4" w:space="0" w:color="auto"/>
              <w:bottom w:val="single" w:sz="4" w:space="0" w:color="auto"/>
              <w:right w:val="single" w:sz="4" w:space="0" w:color="auto"/>
            </w:tcBorders>
            <w:hideMark/>
          </w:tcPr>
          <w:p w14:paraId="4AB24A63" w14:textId="77777777" w:rsidR="00EB40A8" w:rsidRPr="00C7244C" w:rsidRDefault="00EB40A8" w:rsidP="003F1727">
            <w:pPr>
              <w:pStyle w:val="TAC"/>
            </w:pPr>
            <w:r w:rsidRPr="00C7244C">
              <w:t>0</w:t>
            </w:r>
          </w:p>
        </w:tc>
      </w:tr>
      <w:tr w:rsidR="00EB40A8" w:rsidRPr="00C7244C" w14:paraId="15223D21" w14:textId="77777777" w:rsidTr="003F1727">
        <w:trPr>
          <w:trHeight w:val="191"/>
          <w:jc w:val="center"/>
        </w:trPr>
        <w:tc>
          <w:tcPr>
            <w:tcW w:w="0" w:type="auto"/>
            <w:tcBorders>
              <w:top w:val="nil"/>
              <w:left w:val="single" w:sz="4" w:space="0" w:color="auto"/>
              <w:bottom w:val="nil"/>
              <w:right w:val="single" w:sz="4" w:space="0" w:color="auto"/>
            </w:tcBorders>
            <w:shd w:val="clear" w:color="auto" w:fill="auto"/>
            <w:vAlign w:val="center"/>
            <w:hideMark/>
          </w:tcPr>
          <w:p w14:paraId="0A7C7869" w14:textId="77777777" w:rsidR="00EB40A8" w:rsidRPr="00C7244C" w:rsidRDefault="00EB40A8" w:rsidP="003F1727">
            <w:pPr>
              <w:pStyle w:val="TAL"/>
            </w:pPr>
          </w:p>
        </w:tc>
        <w:tc>
          <w:tcPr>
            <w:tcW w:w="2389" w:type="dxa"/>
            <w:tcBorders>
              <w:top w:val="single" w:sz="4" w:space="0" w:color="auto"/>
              <w:left w:val="single" w:sz="4" w:space="0" w:color="auto"/>
              <w:right w:val="single" w:sz="4" w:space="0" w:color="auto"/>
            </w:tcBorders>
            <w:hideMark/>
          </w:tcPr>
          <w:p w14:paraId="6424145B" w14:textId="77777777" w:rsidR="00EB40A8" w:rsidRPr="00C7244C" w:rsidRDefault="00EB40A8" w:rsidP="003F1727">
            <w:pPr>
              <w:pStyle w:val="TAL"/>
            </w:pPr>
            <w:r w:rsidRPr="00C7244C">
              <w:t>nrofPRBs</w:t>
            </w:r>
          </w:p>
        </w:tc>
        <w:tc>
          <w:tcPr>
            <w:tcW w:w="2404" w:type="dxa"/>
            <w:tcBorders>
              <w:top w:val="single" w:sz="4" w:space="0" w:color="auto"/>
              <w:left w:val="single" w:sz="4" w:space="0" w:color="auto"/>
              <w:right w:val="single" w:sz="4" w:space="0" w:color="auto"/>
            </w:tcBorders>
            <w:hideMark/>
          </w:tcPr>
          <w:p w14:paraId="572DDA72" w14:textId="77777777" w:rsidR="00EB40A8" w:rsidRPr="00C7244C" w:rsidRDefault="00EB40A8" w:rsidP="003F1727">
            <w:pPr>
              <w:pStyle w:val="TAC"/>
            </w:pPr>
            <w:r w:rsidRPr="00C7244C">
              <w:t>66</w:t>
            </w:r>
          </w:p>
        </w:tc>
      </w:tr>
      <w:tr w:rsidR="00EB40A8" w:rsidRPr="00C7244C" w14:paraId="1EEB910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5D8FDC2D"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FE853C" w14:textId="77777777" w:rsidR="00EB40A8" w:rsidRPr="00C7244C" w:rsidRDefault="00EB40A8" w:rsidP="003F1727">
            <w:pPr>
              <w:pStyle w:val="TAL"/>
            </w:pPr>
            <w:r w:rsidRPr="00C7244C">
              <w:t>startPosition</w:t>
            </w:r>
          </w:p>
        </w:tc>
        <w:tc>
          <w:tcPr>
            <w:tcW w:w="2404" w:type="dxa"/>
            <w:tcBorders>
              <w:top w:val="single" w:sz="4" w:space="0" w:color="auto"/>
              <w:left w:val="single" w:sz="4" w:space="0" w:color="auto"/>
              <w:bottom w:val="single" w:sz="4" w:space="0" w:color="auto"/>
              <w:right w:val="single" w:sz="4" w:space="0" w:color="auto"/>
            </w:tcBorders>
            <w:hideMark/>
          </w:tcPr>
          <w:p w14:paraId="294A354D" w14:textId="77777777" w:rsidR="00EB40A8" w:rsidRPr="00C7244C" w:rsidRDefault="00EB40A8" w:rsidP="003F1727">
            <w:pPr>
              <w:pStyle w:val="TAC"/>
            </w:pPr>
            <w:r w:rsidRPr="00C7244C">
              <w:t>3</w:t>
            </w:r>
          </w:p>
        </w:tc>
      </w:tr>
      <w:tr w:rsidR="00EB40A8" w:rsidRPr="00C7244C" w14:paraId="5A27731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E27B360"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419510D" w14:textId="77777777" w:rsidR="00EB40A8" w:rsidRPr="00C7244C" w:rsidRDefault="00EB40A8" w:rsidP="003F1727">
            <w:pPr>
              <w:pStyle w:val="TAL"/>
            </w:pPr>
            <w:r w:rsidRPr="00C7244C">
              <w:t>nrofSymbols</w:t>
            </w:r>
          </w:p>
        </w:tc>
        <w:tc>
          <w:tcPr>
            <w:tcW w:w="2404" w:type="dxa"/>
            <w:tcBorders>
              <w:top w:val="single" w:sz="4" w:space="0" w:color="auto"/>
              <w:left w:val="single" w:sz="4" w:space="0" w:color="auto"/>
              <w:bottom w:val="single" w:sz="4" w:space="0" w:color="auto"/>
              <w:right w:val="single" w:sz="4" w:space="0" w:color="auto"/>
            </w:tcBorders>
            <w:hideMark/>
          </w:tcPr>
          <w:p w14:paraId="3A473E22" w14:textId="77777777" w:rsidR="00EB40A8" w:rsidRPr="00C7244C" w:rsidRDefault="00EB40A8" w:rsidP="003F1727">
            <w:pPr>
              <w:pStyle w:val="TAC"/>
            </w:pPr>
            <w:r w:rsidRPr="00C7244C">
              <w:t>11</w:t>
            </w:r>
          </w:p>
        </w:tc>
      </w:tr>
      <w:tr w:rsidR="00EB40A8" w:rsidRPr="00C7244C" w14:paraId="0FCFF09D" w14:textId="77777777" w:rsidTr="003F1727">
        <w:trPr>
          <w:jc w:val="center"/>
        </w:trPr>
        <w:tc>
          <w:tcPr>
            <w:tcW w:w="0" w:type="auto"/>
            <w:tcBorders>
              <w:top w:val="nil"/>
              <w:left w:val="single" w:sz="4" w:space="0" w:color="auto"/>
              <w:right w:val="single" w:sz="4" w:space="0" w:color="auto"/>
            </w:tcBorders>
            <w:shd w:val="clear" w:color="auto" w:fill="auto"/>
            <w:vAlign w:val="center"/>
            <w:hideMark/>
          </w:tcPr>
          <w:p w14:paraId="36774A45"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68F7C9" w14:textId="77777777" w:rsidR="00EB40A8" w:rsidRPr="00C7244C" w:rsidRDefault="00EB40A8" w:rsidP="003F1727">
            <w:pPr>
              <w:pStyle w:val="TAL"/>
            </w:pPr>
            <w:r w:rsidRPr="00C7244C">
              <w:t>rssi-PeriodicityAndOffset</w:t>
            </w:r>
          </w:p>
        </w:tc>
        <w:tc>
          <w:tcPr>
            <w:tcW w:w="2404" w:type="dxa"/>
            <w:tcBorders>
              <w:top w:val="single" w:sz="4" w:space="0" w:color="auto"/>
              <w:left w:val="single" w:sz="4" w:space="0" w:color="auto"/>
              <w:bottom w:val="single" w:sz="4" w:space="0" w:color="auto"/>
              <w:right w:val="single" w:sz="4" w:space="0" w:color="auto"/>
            </w:tcBorders>
            <w:hideMark/>
          </w:tcPr>
          <w:p w14:paraId="6AF68EC4" w14:textId="77777777" w:rsidR="00EB40A8" w:rsidRPr="00C7244C" w:rsidRDefault="00EB40A8" w:rsidP="003F1727">
            <w:pPr>
              <w:pStyle w:val="TAC"/>
            </w:pPr>
            <w:r w:rsidRPr="00C7244C">
              <w:t>sl160, 25</w:t>
            </w:r>
          </w:p>
        </w:tc>
      </w:tr>
    </w:tbl>
    <w:p w14:paraId="374E70CE" w14:textId="77777777" w:rsidR="00EB40A8" w:rsidRPr="00C7244C" w:rsidRDefault="00EB40A8" w:rsidP="00157629">
      <w:pPr>
        <w:rPr>
          <w:rFonts w:eastAsia="Malgun Gothic"/>
        </w:rPr>
      </w:pPr>
    </w:p>
    <w:p w14:paraId="574A6A66" w14:textId="77777777" w:rsidR="00EB40A8" w:rsidRPr="00C7244C" w:rsidRDefault="00EB40A8" w:rsidP="00EB40A8">
      <w:pPr>
        <w:pStyle w:val="TH"/>
      </w:pPr>
      <w:r w:rsidRPr="00C7244C">
        <w:t>Table 7.7.5.2.5-4: CLI-RSSI absolute accuracy test requirement</w:t>
      </w:r>
    </w:p>
    <w:tbl>
      <w:tblPr>
        <w:tblStyle w:val="TableGrid10"/>
        <w:tblW w:w="0" w:type="auto"/>
        <w:tblLook w:val="04A0" w:firstRow="1" w:lastRow="0" w:firstColumn="1" w:lastColumn="0" w:noHBand="0" w:noVBand="1"/>
      </w:tblPr>
      <w:tblGrid>
        <w:gridCol w:w="2547"/>
        <w:gridCol w:w="7081"/>
      </w:tblGrid>
      <w:tr w:rsidR="00EB40A8" w:rsidRPr="00C7244C" w14:paraId="5ADAA3A4" w14:textId="77777777" w:rsidTr="003F1727">
        <w:tc>
          <w:tcPr>
            <w:tcW w:w="2547" w:type="dxa"/>
          </w:tcPr>
          <w:p w14:paraId="5CE0A38B" w14:textId="77777777" w:rsidR="00EB40A8" w:rsidRPr="00C7244C" w:rsidRDefault="00EB40A8" w:rsidP="003F1727">
            <w:pPr>
              <w:pStyle w:val="TAH"/>
            </w:pPr>
          </w:p>
        </w:tc>
        <w:tc>
          <w:tcPr>
            <w:tcW w:w="7082" w:type="dxa"/>
          </w:tcPr>
          <w:p w14:paraId="30EEF931" w14:textId="77777777" w:rsidR="00EB40A8" w:rsidRPr="00C7244C" w:rsidRDefault="00EB40A8" w:rsidP="003F1727">
            <w:pPr>
              <w:pStyle w:val="TAH"/>
            </w:pPr>
            <w:r w:rsidRPr="00C7244C">
              <w:t>Test requirement</w:t>
            </w:r>
            <w:r w:rsidRPr="00C7244C">
              <w:rPr>
                <w:vertAlign w:val="superscript"/>
              </w:rPr>
              <w:t xml:space="preserve"> Notes1,2,3</w:t>
            </w:r>
          </w:p>
        </w:tc>
      </w:tr>
      <w:tr w:rsidR="00EB40A8" w:rsidRPr="00C7244C" w14:paraId="73E214B1" w14:textId="77777777" w:rsidTr="003F1727">
        <w:tc>
          <w:tcPr>
            <w:tcW w:w="2547" w:type="dxa"/>
          </w:tcPr>
          <w:p w14:paraId="10C4B86D" w14:textId="77777777" w:rsidR="00EB40A8" w:rsidRPr="00C7244C" w:rsidRDefault="00EB40A8" w:rsidP="003F1727">
            <w:pPr>
              <w:pStyle w:val="TAC"/>
            </w:pPr>
          </w:p>
        </w:tc>
        <w:tc>
          <w:tcPr>
            <w:tcW w:w="7082" w:type="dxa"/>
          </w:tcPr>
          <w:p w14:paraId="65E3EC03" w14:textId="77777777" w:rsidR="00EB40A8" w:rsidRPr="00C7244C" w:rsidRDefault="00EB40A8" w:rsidP="003F1727">
            <w:pPr>
              <w:pStyle w:val="TAC"/>
              <w:rPr>
                <w:rFonts w:cs="Arial"/>
                <w:szCs w:val="18"/>
              </w:rPr>
            </w:pPr>
            <w:r w:rsidRPr="00C7244C">
              <w:rPr>
                <w:rFonts w:cs="Arial"/>
                <w:szCs w:val="18"/>
              </w:rPr>
              <w:t>Io -δ +G</w:t>
            </w:r>
            <w:r w:rsidRPr="00C7244C">
              <w:rPr>
                <w:rFonts w:cs="Arial"/>
                <w:szCs w:val="18"/>
                <w:vertAlign w:val="subscript"/>
              </w:rPr>
              <w:t>min</w:t>
            </w:r>
            <w:r w:rsidRPr="00C7244C">
              <w:rPr>
                <w:rFonts w:cs="Arial"/>
                <w:szCs w:val="18"/>
              </w:rPr>
              <w:t xml:space="preserve"> ≤ Reported CLI-RSSI(dBm) ≤Io</w:t>
            </w:r>
            <w:r w:rsidRPr="00C7244C" w:rsidDel="00367EC1">
              <w:rPr>
                <w:rFonts w:cs="Arial"/>
                <w:szCs w:val="18"/>
              </w:rPr>
              <w:t xml:space="preserve"> </w:t>
            </w:r>
            <w:r w:rsidRPr="00C7244C">
              <w:rPr>
                <w:rFonts w:cs="Arial"/>
                <w:szCs w:val="18"/>
              </w:rPr>
              <w:t>+δ +G</w:t>
            </w:r>
            <w:r w:rsidRPr="00C7244C">
              <w:rPr>
                <w:rFonts w:cs="Arial"/>
                <w:szCs w:val="18"/>
                <w:vertAlign w:val="subscript"/>
              </w:rPr>
              <w:t>max</w:t>
            </w:r>
          </w:p>
        </w:tc>
      </w:tr>
      <w:tr w:rsidR="00EB40A8" w:rsidRPr="00C7244C" w14:paraId="111FD9D4" w14:textId="77777777" w:rsidTr="003F1727">
        <w:tc>
          <w:tcPr>
            <w:tcW w:w="9629" w:type="dxa"/>
            <w:gridSpan w:val="2"/>
          </w:tcPr>
          <w:p w14:paraId="4340AFD4" w14:textId="77777777" w:rsidR="00EB40A8" w:rsidRPr="00C7244C" w:rsidRDefault="00EB40A8" w:rsidP="003F1727">
            <w:pPr>
              <w:pStyle w:val="TAN"/>
            </w:pPr>
            <w:r w:rsidRPr="00C7244C">
              <w:t>Note 1:</w:t>
            </w:r>
            <w:r w:rsidRPr="00C7244C">
              <w:rPr>
                <w:rFonts w:cs="Arial"/>
              </w:rPr>
              <w:tab/>
            </w:r>
            <w:r w:rsidRPr="00C7244C">
              <w:rPr>
                <w:rFonts w:cs="Arial"/>
                <w:szCs w:val="18"/>
              </w:rPr>
              <w:t>Io</w:t>
            </w:r>
            <w:r w:rsidRPr="00C7244C">
              <w:t xml:space="preserve"> is the equivalent power received by an antenna with 0dBi gain at the centre of the quiet zone configured in the test for 1.08MHz</w:t>
            </w:r>
          </w:p>
          <w:p w14:paraId="23A636A7" w14:textId="77777777" w:rsidR="00EB40A8" w:rsidRPr="00C7244C" w:rsidRDefault="00EB40A8" w:rsidP="003F1727">
            <w:pPr>
              <w:pStyle w:val="TAN"/>
            </w:pPr>
            <w:r w:rsidRPr="00C7244C">
              <w:t>Note 2:</w:t>
            </w:r>
            <w:r w:rsidRPr="00C7244C">
              <w:rPr>
                <w:rFonts w:cs="Arial"/>
              </w:rPr>
              <w:tab/>
            </w:r>
            <w:r w:rsidRPr="00C7244C">
              <w:t>δ is the RSRP absolute accuracy requirement from Table 10.1.22.1.1-2, selected according to the Io used in the test</w:t>
            </w:r>
          </w:p>
          <w:p w14:paraId="3A8B67F4" w14:textId="77777777" w:rsidR="00EB40A8" w:rsidRPr="00C7244C" w:rsidRDefault="00EB40A8" w:rsidP="003F1727">
            <w:pPr>
              <w:pStyle w:val="TAN"/>
            </w:pPr>
            <w:r w:rsidRPr="00C7244C">
              <w:t>Note 3:</w:t>
            </w:r>
            <w:r w:rsidRPr="00C7244C">
              <w:tab/>
              <w:t>G</w:t>
            </w:r>
            <w:r w:rsidRPr="00C7244C">
              <w:rPr>
                <w:vertAlign w:val="subscript"/>
              </w:rPr>
              <w:t>min</w:t>
            </w:r>
            <w:r w:rsidRPr="00C7244C">
              <w:t xml:space="preserve"> and G</w:t>
            </w:r>
            <w:r w:rsidRPr="00C7244C">
              <w:rPr>
                <w:vertAlign w:val="subscript"/>
              </w:rPr>
              <w:t>max</w:t>
            </w:r>
            <w:r w:rsidRPr="00C7244C">
              <w:t xml:space="preserve"> are the minimum and maximum UE gain values from Table B.2.1.5.1-1, selected according to the UE power class</w:t>
            </w:r>
          </w:p>
        </w:tc>
      </w:tr>
    </w:tbl>
    <w:p w14:paraId="0DF459DC" w14:textId="77777777" w:rsidR="00EB40A8" w:rsidRPr="00C7244C" w:rsidRDefault="00EB40A8" w:rsidP="00157629">
      <w:pPr>
        <w:rPr>
          <w:rFonts w:eastAsiaTheme="minorHAnsi"/>
        </w:rPr>
      </w:pPr>
    </w:p>
    <w:p w14:paraId="7227F71B" w14:textId="77777777" w:rsidR="00EB40A8" w:rsidRPr="00C7244C" w:rsidRDefault="00EB40A8" w:rsidP="00EB40A8">
      <w:r w:rsidRPr="00C7244C">
        <w:t>The CLI-RSSI measurement accuracy shall fulfil the absolute accuracy requirements in clauses 10.1.22.2.1.</w:t>
      </w:r>
      <w:r w:rsidRPr="00C7244C">
        <w:rPr>
          <w:lang w:eastAsia="zh-CN"/>
        </w:rPr>
        <w:t xml:space="preserve"> </w:t>
      </w:r>
      <w:r w:rsidRPr="00C7244C">
        <w:t>The following requirements are to be verified:</w:t>
      </w:r>
    </w:p>
    <w:p w14:paraId="023FAAC4" w14:textId="77777777" w:rsidR="00EB40A8" w:rsidRPr="00C7244C" w:rsidRDefault="00EB40A8" w:rsidP="00EB40A8">
      <w:r w:rsidRPr="00C7244C">
        <w:t>During T1:</w:t>
      </w:r>
    </w:p>
    <w:p w14:paraId="5F86E0AA" w14:textId="77777777" w:rsidR="00EB40A8" w:rsidRPr="00C7244C" w:rsidRDefault="00EB40A8" w:rsidP="00EB40A8">
      <w:r w:rsidRPr="00C7244C">
        <w:t>The UE is deemed to meet the requirement if the reported CLI-RSSI is in the range shown in table 7.7.5.2.5-4.</w:t>
      </w:r>
    </w:p>
    <w:p w14:paraId="5465D431" w14:textId="77777777" w:rsidR="00EB40A8" w:rsidRPr="00C7244C" w:rsidRDefault="00EB40A8" w:rsidP="00EB40A8">
      <w:r w:rsidRPr="00C7244C">
        <w:t>During T2:</w:t>
      </w:r>
    </w:p>
    <w:p w14:paraId="058509F2" w14:textId="6CB144B1" w:rsidR="00EB40A8" w:rsidRPr="00C7244C" w:rsidRDefault="00EB40A8" w:rsidP="00B64C2B">
      <w:r w:rsidRPr="00C7244C">
        <w:t>The UE is deemed to meet the requirement if the reported CLI-RSSI is in the range shown in table 7.7.5.2.5-4.</w:t>
      </w:r>
    </w:p>
    <w:p w14:paraId="500EE80B" w14:textId="3DB5C7AF" w:rsidR="00565946" w:rsidRPr="00C7244C" w:rsidRDefault="00565946" w:rsidP="00565946">
      <w:pPr>
        <w:pStyle w:val="Heading3"/>
        <w:rPr>
          <w:lang w:eastAsia="zh-TW"/>
        </w:rPr>
      </w:pPr>
      <w:r w:rsidRPr="00C7244C">
        <w:rPr>
          <w:lang w:eastAsia="zh-TW"/>
        </w:rPr>
        <w:t>7</w:t>
      </w:r>
      <w:r w:rsidRPr="00C7244C">
        <w:t>.7.</w:t>
      </w:r>
      <w:r w:rsidRPr="00C7244C">
        <w:rPr>
          <w:lang w:eastAsia="zh-TW"/>
        </w:rPr>
        <w:t>6</w:t>
      </w:r>
      <w:r w:rsidRPr="00C7244C">
        <w:tab/>
      </w:r>
      <w:bookmarkEnd w:id="170"/>
      <w:bookmarkEnd w:id="171"/>
      <w:bookmarkEnd w:id="172"/>
      <w:bookmarkEnd w:id="173"/>
      <w:bookmarkEnd w:id="174"/>
      <w:bookmarkEnd w:id="175"/>
      <w:bookmarkEnd w:id="176"/>
      <w:bookmarkEnd w:id="177"/>
      <w:bookmarkEnd w:id="178"/>
      <w:bookmarkEnd w:id="179"/>
      <w:bookmarkEnd w:id="180"/>
      <w:bookmarkEnd w:id="181"/>
      <w:bookmarkEnd w:id="182"/>
      <w:r w:rsidRPr="00C7244C">
        <w:t>L1-SINR</w:t>
      </w:r>
    </w:p>
    <w:p w14:paraId="66E8C25D" w14:textId="77777777" w:rsidR="00565946" w:rsidRPr="00C7244C" w:rsidRDefault="00565946" w:rsidP="00565946">
      <w:pPr>
        <w:pStyle w:val="Heading4"/>
        <w:rPr>
          <w:lang w:eastAsia="sv-SE"/>
        </w:rPr>
      </w:pPr>
      <w:bookmarkStart w:id="186" w:name="_Toc21621494"/>
      <w:bookmarkStart w:id="187" w:name="_Toc29297108"/>
      <w:bookmarkStart w:id="188" w:name="_Toc36149309"/>
      <w:bookmarkStart w:id="189" w:name="_Toc44092887"/>
      <w:bookmarkStart w:id="190" w:name="_Toc44093436"/>
      <w:bookmarkStart w:id="191" w:name="_Toc44094259"/>
      <w:bookmarkStart w:id="192" w:name="_Toc44094538"/>
      <w:bookmarkStart w:id="193" w:name="_Toc52295954"/>
      <w:bookmarkStart w:id="194" w:name="_Toc59027660"/>
      <w:bookmarkStart w:id="195" w:name="_Toc69328154"/>
      <w:bookmarkStart w:id="196" w:name="_Toc75989792"/>
      <w:bookmarkStart w:id="197" w:name="_Toc75992898"/>
      <w:bookmarkStart w:id="198" w:name="_Toc76018675"/>
      <w:bookmarkStart w:id="199" w:name="_Toc84513748"/>
      <w:bookmarkStart w:id="200" w:name="_Toc84514312"/>
      <w:r w:rsidRPr="00C7244C">
        <w:rPr>
          <w:lang w:eastAsia="zh-TW"/>
        </w:rPr>
        <w:t>7</w:t>
      </w:r>
      <w:r w:rsidRPr="00C7244C">
        <w:rPr>
          <w:lang w:eastAsia="sv-SE"/>
        </w:rPr>
        <w:t>.7.</w:t>
      </w:r>
      <w:r w:rsidRPr="00C7244C">
        <w:rPr>
          <w:lang w:eastAsia="zh-TW"/>
        </w:rPr>
        <w:t>6</w:t>
      </w:r>
      <w:r w:rsidRPr="00C7244C">
        <w:rPr>
          <w:lang w:eastAsia="sv-SE"/>
        </w:rPr>
        <w:t>.0</w:t>
      </w:r>
      <w:r w:rsidRPr="00C7244C">
        <w:rPr>
          <w:lang w:eastAsia="sv-SE"/>
        </w:rPr>
        <w:tab/>
        <w:t>Minimum conformance requirements</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0A7557DC" w14:textId="77777777" w:rsidR="00565946" w:rsidRPr="00C7244C" w:rsidRDefault="00565946" w:rsidP="00565946">
      <w:pPr>
        <w:pStyle w:val="Heading5"/>
        <w:rPr>
          <w:lang w:eastAsia="sv-SE"/>
        </w:rPr>
      </w:pPr>
      <w:bookmarkStart w:id="201" w:name="_Toc36149301"/>
      <w:bookmarkStart w:id="202" w:name="_Toc44092879"/>
      <w:bookmarkStart w:id="203" w:name="_Toc44093428"/>
      <w:bookmarkStart w:id="204" w:name="_Toc44094251"/>
      <w:bookmarkStart w:id="205" w:name="_Toc44094530"/>
      <w:bookmarkStart w:id="206" w:name="_Toc52295946"/>
      <w:bookmarkStart w:id="207" w:name="_Toc59027652"/>
      <w:bookmarkStart w:id="208" w:name="_Toc69328146"/>
      <w:bookmarkStart w:id="209" w:name="_Toc75989784"/>
      <w:bookmarkStart w:id="210" w:name="_Toc75992890"/>
      <w:bookmarkStart w:id="211" w:name="_Toc76018667"/>
      <w:bookmarkStart w:id="212" w:name="_Toc84513740"/>
      <w:bookmarkStart w:id="213" w:name="_Toc84514304"/>
      <w:r w:rsidRPr="00C7244C">
        <w:rPr>
          <w:lang w:eastAsia="zh-TW"/>
        </w:rPr>
        <w:t>7</w:t>
      </w:r>
      <w:r w:rsidRPr="00C7244C">
        <w:rPr>
          <w:lang w:eastAsia="sv-SE"/>
        </w:rPr>
        <w:t>.7.</w:t>
      </w:r>
      <w:r w:rsidRPr="00C7244C">
        <w:rPr>
          <w:lang w:eastAsia="zh-TW"/>
        </w:rPr>
        <w:t>6</w:t>
      </w:r>
      <w:r w:rsidRPr="00C7244C">
        <w:rPr>
          <w:lang w:eastAsia="sv-SE"/>
        </w:rPr>
        <w:t>.0.1</w:t>
      </w:r>
      <w:r w:rsidRPr="00C7244C">
        <w:rPr>
          <w:lang w:eastAsia="sv-SE"/>
        </w:rPr>
        <w:tab/>
      </w:r>
      <w:r w:rsidRPr="00C7244C">
        <w:rPr>
          <w:lang w:eastAsia="zh-TW"/>
        </w:rPr>
        <w:t xml:space="preserve">Minimum conformance requirements for </w:t>
      </w:r>
      <w:bookmarkEnd w:id="201"/>
      <w:bookmarkEnd w:id="202"/>
      <w:bookmarkEnd w:id="203"/>
      <w:bookmarkEnd w:id="204"/>
      <w:bookmarkEnd w:id="205"/>
      <w:bookmarkEnd w:id="206"/>
      <w:bookmarkEnd w:id="207"/>
      <w:bookmarkEnd w:id="208"/>
      <w:bookmarkEnd w:id="209"/>
      <w:bookmarkEnd w:id="210"/>
      <w:bookmarkEnd w:id="211"/>
      <w:bookmarkEnd w:id="212"/>
      <w:bookmarkEnd w:id="213"/>
      <w:r w:rsidRPr="00C7244C">
        <w:rPr>
          <w:snapToGrid w:val="0"/>
          <w:sz w:val="24"/>
        </w:rPr>
        <w:t>CSI-RS based CMR and no dedicated IMR configured and CSI-RS resource set with repetition off</w:t>
      </w:r>
    </w:p>
    <w:p w14:paraId="52B83FE1" w14:textId="77777777" w:rsidR="00565946" w:rsidRPr="00C7244C" w:rsidRDefault="00565946" w:rsidP="00565946">
      <w:pPr>
        <w:rPr>
          <w:rFonts w:eastAsia="?? ??"/>
        </w:rPr>
      </w:pPr>
      <w:r w:rsidRPr="00C7244C">
        <w:rPr>
          <w:rFonts w:cs="Arial"/>
          <w:lang w:eastAsia="zh-TW"/>
        </w:rPr>
        <w:t>D</w:t>
      </w:r>
      <w:r w:rsidRPr="00C7244C">
        <w:rPr>
          <w:rFonts w:cs="Arial"/>
        </w:rPr>
        <w:t xml:space="preserve">edicated resource configured as IMR for </w:t>
      </w:r>
      <w:r w:rsidRPr="00C7244C">
        <w:t>L1-SINR computation</w:t>
      </w:r>
      <w:r w:rsidRPr="00C7244C">
        <w:rPr>
          <w:rFonts w:cs="v4.2.0"/>
        </w:rPr>
        <w:t xml:space="preserve">, and the UE physical layer shall be capable of reporting L1-SINR measured over the measurement period of </w:t>
      </w:r>
      <w:r w:rsidRPr="00C7244C">
        <w:t>T</w:t>
      </w:r>
      <w:r w:rsidRPr="00C7244C">
        <w:rPr>
          <w:vertAlign w:val="subscript"/>
        </w:rPr>
        <w:t>L1-SINR_Measurement_Period_CSI-RS_CMR_Only</w:t>
      </w:r>
      <w:r w:rsidRPr="00C7244C">
        <w:rPr>
          <w:rFonts w:cs="v4.2.0"/>
        </w:rPr>
        <w:t>.</w:t>
      </w:r>
    </w:p>
    <w:p w14:paraId="017773FB"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CSI-RS_CMR_Only</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1-</w:t>
      </w:r>
      <w:r w:rsidRPr="00C7244C">
        <w:rPr>
          <w:lang w:eastAsia="zh-TW"/>
        </w:rPr>
        <w:t>1</w:t>
      </w:r>
      <w:r w:rsidRPr="00C7244C">
        <w:rPr>
          <w:rFonts w:eastAsia="?? ??"/>
        </w:rPr>
        <w:t xml:space="preserve"> for FR2, where</w:t>
      </w:r>
    </w:p>
    <w:p w14:paraId="5EA92478" w14:textId="77777777" w:rsidR="00565946" w:rsidRPr="00C7244C" w:rsidRDefault="00565946" w:rsidP="00565946">
      <w:pPr>
        <w:rPr>
          <w:rFonts w:eastAsia="?? ??"/>
        </w:rPr>
      </w:pPr>
      <w:r w:rsidRPr="00C7244C">
        <w:rPr>
          <w:rFonts w:eastAsia="?? ??"/>
        </w:rPr>
        <w:t>For the value of M,</w:t>
      </w:r>
    </w:p>
    <w:p w14:paraId="19E909F5" w14:textId="77777777" w:rsidR="00565946" w:rsidRPr="00C7244C" w:rsidRDefault="00565946" w:rsidP="00565946">
      <w:pPr>
        <w:pStyle w:val="B1"/>
      </w:pPr>
      <w:r w:rsidRPr="00C7244C">
        <w:t>-</w:t>
      </w:r>
      <w:r w:rsidRPr="00C7244C">
        <w:tab/>
        <w:t xml:space="preserve">For periodic and semi-persistent CSI-RS resources as CMR, M=1 if higher layer parameter </w:t>
      </w:r>
      <w:r w:rsidRPr="00C7244C">
        <w:rPr>
          <w:i/>
        </w:rPr>
        <w:t>timeRestrictionForChannelMeasurement</w:t>
      </w:r>
      <w:r w:rsidRPr="00C7244C">
        <w:t xml:space="preserve"> is configured, and M=3 otherwise;</w:t>
      </w:r>
    </w:p>
    <w:p w14:paraId="1C2FAC56" w14:textId="77777777" w:rsidR="00565946" w:rsidRPr="00C7244C" w:rsidRDefault="00565946" w:rsidP="00565946">
      <w:pPr>
        <w:pStyle w:val="B1"/>
      </w:pPr>
      <w:r w:rsidRPr="00C7244C">
        <w:t>-</w:t>
      </w:r>
      <w:r w:rsidRPr="00C7244C">
        <w:tab/>
        <w:t>For aperiodic CSI-RS resources as CMR, M=1.</w:t>
      </w:r>
    </w:p>
    <w:p w14:paraId="6BF318C9" w14:textId="77777777" w:rsidR="00565946" w:rsidRPr="00C7244C" w:rsidRDefault="00565946" w:rsidP="00565946">
      <w:pPr>
        <w:ind w:left="284" w:hanging="284"/>
        <w:rPr>
          <w:lang w:eastAsia="zh-CN"/>
        </w:rPr>
      </w:pPr>
      <w:r w:rsidRPr="00C7244C">
        <w:rPr>
          <w:lang w:eastAsia="zh-CN"/>
        </w:rPr>
        <w:t>For the value of N in FR2</w:t>
      </w:r>
    </w:p>
    <w:p w14:paraId="680AC40A"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FF, N=1. </w:t>
      </w:r>
      <w:r w:rsidRPr="00C7244C">
        <w:rPr>
          <w:lang w:eastAsia="zh-CN"/>
        </w:rPr>
        <w:t>The requirements apply</w:t>
      </w:r>
      <w:r w:rsidRPr="00C7244C">
        <w:t xml:space="preserve"> if </w:t>
      </w:r>
      <w:r w:rsidRPr="00C7244C">
        <w:rPr>
          <w:i/>
        </w:rPr>
        <w:t>qcl-InfoPeriodicCSI-RS</w:t>
      </w:r>
      <w:r w:rsidRPr="00C7244C">
        <w:t xml:space="preserve"> is configured for all the resources in the resource set and </w:t>
      </w:r>
      <w:r w:rsidRPr="00C7244C">
        <w:rPr>
          <w:lang w:eastAsia="zh-CN"/>
        </w:rPr>
        <w:t xml:space="preserve">for </w:t>
      </w:r>
      <w:r w:rsidRPr="00C7244C">
        <w:t xml:space="preserve">each resource one RS has QCL-TypeD with </w:t>
      </w:r>
    </w:p>
    <w:p w14:paraId="000F9891"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715C997C" w14:textId="77777777" w:rsidR="00565946" w:rsidRPr="00C7244C" w:rsidRDefault="00565946" w:rsidP="00565946">
      <w:pPr>
        <w:pStyle w:val="B2"/>
        <w:rPr>
          <w:lang w:eastAsia="zh-CN"/>
        </w:rPr>
      </w:pPr>
      <w:r w:rsidRPr="00C7244C">
        <w:rPr>
          <w:lang w:eastAsia="zh-CN"/>
        </w:rPr>
        <w:t>-</w:t>
      </w:r>
      <w:r w:rsidRPr="00C7244C">
        <w:rPr>
          <w:lang w:eastAsia="zh-CN"/>
        </w:rPr>
        <w:tab/>
        <w:t>another CSI-RS in resource set configured with repetition ON.</w:t>
      </w:r>
    </w:p>
    <w:p w14:paraId="08792DB3"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N, N=ceil(</w:t>
      </w:r>
      <w:r w:rsidRPr="00C7244C">
        <w:rPr>
          <w:i/>
        </w:rPr>
        <w:t>maxNumberRxBeam</w:t>
      </w:r>
      <w:r w:rsidRPr="00C7244C">
        <w:t xml:space="preserve"> / N</w:t>
      </w:r>
      <w:r w:rsidRPr="00C7244C">
        <w:rPr>
          <w:vertAlign w:val="subscript"/>
        </w:rPr>
        <w:t>res_per_set</w:t>
      </w:r>
      <w:r w:rsidRPr="00C7244C">
        <w:t>), where N</w:t>
      </w:r>
      <w:r w:rsidRPr="00C7244C">
        <w:rPr>
          <w:vertAlign w:val="subscript"/>
        </w:rPr>
        <w:t>res_per_set</w:t>
      </w:r>
      <w:r w:rsidRPr="00C7244C">
        <w:t xml:space="preserve"> is number of resources in the resource set. The requirements apply provided </w:t>
      </w:r>
      <w:r w:rsidRPr="00C7244C">
        <w:rPr>
          <w:i/>
        </w:rPr>
        <w:t>qcl-InfoPeriodicCSI-RS</w:t>
      </w:r>
      <w:r w:rsidRPr="00C7244C">
        <w:t xml:space="preserve"> is configured for all resources in the resource set.</w:t>
      </w:r>
    </w:p>
    <w:p w14:paraId="2BDAF2B0"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FF, N=1. The requirements apply provided TCI state is provided for all resources in the resource set in the MAC CE activating the resource set and for each resource has QCL-TypeD with </w:t>
      </w:r>
    </w:p>
    <w:p w14:paraId="099D086E"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68592A2B"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3FB39507"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N, N=ceil(</w:t>
      </w:r>
      <w:r w:rsidRPr="00C7244C">
        <w:rPr>
          <w:i/>
        </w:rPr>
        <w:t>maxNumberRxBeam</w:t>
      </w:r>
      <w:r w:rsidRPr="00C7244C">
        <w:t xml:space="preserve"> / N</w:t>
      </w:r>
      <w:r w:rsidRPr="00C7244C">
        <w:rPr>
          <w:vertAlign w:val="subscript"/>
        </w:rPr>
        <w:t>res_per_set</w:t>
      </w:r>
      <w:r w:rsidRPr="00C7244C">
        <w:t>), where N</w:t>
      </w:r>
      <w:r w:rsidRPr="00C7244C">
        <w:rPr>
          <w:vertAlign w:val="subscript"/>
        </w:rPr>
        <w:t>res_per_set</w:t>
      </w:r>
      <w:r w:rsidRPr="00C7244C">
        <w:t xml:space="preserve"> is number of resources in the resource set. The requirements apply provided TCI state is provided for all resources in the resource set in the MAC CE activating the resource set.</w:t>
      </w:r>
    </w:p>
    <w:p w14:paraId="67690C7A" w14:textId="4EFDCC6A"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FF, N=1. The </w:t>
      </w:r>
      <w:r w:rsidR="00EE4E39" w:rsidRPr="00C7244C">
        <w:t>requirements</w:t>
      </w:r>
      <w:r w:rsidRPr="00C7244C">
        <w:t xml:space="preserve"> apply provided </w:t>
      </w:r>
      <w:r w:rsidRPr="00C7244C">
        <w:rPr>
          <w:i/>
        </w:rPr>
        <w:t>qcl-info</w:t>
      </w:r>
      <w:r w:rsidRPr="00C7244C">
        <w:t xml:space="preserve"> is configured for all resources in the resource set and for each resource has QCL-TypeD with </w:t>
      </w:r>
    </w:p>
    <w:p w14:paraId="4410837B"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4890D362"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770A3E4D" w14:textId="547E3B88"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N, N=1. UE is not required to meet the accuracy requirements in clause 10.1.28.1 and 10.1.28.3 if number of resources in the resource set is smaller than </w:t>
      </w:r>
      <w:r w:rsidRPr="00C7244C">
        <w:rPr>
          <w:i/>
        </w:rPr>
        <w:t>maxNumberRxBeam</w:t>
      </w:r>
      <w:r w:rsidRPr="00C7244C">
        <w:t xml:space="preserve">. The </w:t>
      </w:r>
      <w:r w:rsidR="00EE4E39" w:rsidRPr="00C7244C">
        <w:t>requirements</w:t>
      </w:r>
      <w:r w:rsidRPr="00C7244C">
        <w:t xml:space="preserve"> apply provided </w:t>
      </w:r>
      <w:r w:rsidRPr="00C7244C">
        <w:rPr>
          <w:i/>
        </w:rPr>
        <w:t>qcl-info</w:t>
      </w:r>
      <w:r w:rsidRPr="00C7244C">
        <w:t xml:space="preserve"> is configured for all resources in the resource set.</w:t>
      </w:r>
    </w:p>
    <w:p w14:paraId="5F04F8CC" w14:textId="77777777" w:rsidR="00565946" w:rsidRPr="00C7244C" w:rsidRDefault="00565946" w:rsidP="00565946">
      <w:pPr>
        <w:rPr>
          <w:rFonts w:eastAsia="?? ??"/>
        </w:rPr>
      </w:pPr>
      <w:r w:rsidRPr="00C7244C">
        <w:rPr>
          <w:rFonts w:eastAsia="?? ??"/>
        </w:rPr>
        <w:t>For the value of P in FR2,</w:t>
      </w:r>
    </w:p>
    <w:p w14:paraId="5CC98871" w14:textId="77777777" w:rsidR="00565946" w:rsidRPr="00C7244C" w:rsidRDefault="00565946" w:rsidP="00565946">
      <w:pPr>
        <w:pStyle w:val="B1"/>
      </w:pPr>
      <w:r w:rsidRPr="00C7244C">
        <w:t>-</w:t>
      </w:r>
      <w:r w:rsidRPr="00C7244C">
        <w:tab/>
        <w:t>P=1, when CSI-RS is not overlapped with measurement gap and also not overlapped with SMTC occasion.</w:t>
      </w:r>
    </w:p>
    <w:p w14:paraId="3A844B31" w14:textId="77777777" w:rsidR="00565946" w:rsidRPr="00C7244C" w:rsidRDefault="00565946" w:rsidP="00565946">
      <w:pPr>
        <w:pStyle w:val="B1"/>
      </w:pPr>
      <w:r w:rsidRPr="00C7244C">
        <w:t>-</w:t>
      </w:r>
      <w:r w:rsidRPr="00C7244C">
        <w:tab/>
      </w:r>
      <w:r w:rsidRPr="00C7244C">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not overlapped with SMTC occasion (T</w:t>
      </w:r>
      <w:r w:rsidRPr="00C7244C">
        <w:rPr>
          <w:vertAlign w:val="subscript"/>
        </w:rPr>
        <w:t>CSI-RS</w:t>
      </w:r>
      <w:r w:rsidRPr="00C7244C">
        <w:t xml:space="preserve"> &lt; MGRP)</w:t>
      </w:r>
    </w:p>
    <w:p w14:paraId="00455F1C"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CSI-RS is not overlapped with measurement gap and CSI-RS is partially overlapped with SMTC occasion (T</w:t>
      </w:r>
      <w:r w:rsidRPr="00C7244C">
        <w:rPr>
          <w:vertAlign w:val="subscript"/>
        </w:rPr>
        <w:t>CSI-RS</w:t>
      </w:r>
      <w:r w:rsidRPr="00C7244C">
        <w:t xml:space="preserve"> &lt; T</w:t>
      </w:r>
      <w:r w:rsidRPr="00C7244C">
        <w:rPr>
          <w:vertAlign w:val="subscript"/>
        </w:rPr>
        <w:t>SMTCperiod</w:t>
      </w:r>
      <w:r w:rsidRPr="00C7244C">
        <w:t>).</w:t>
      </w:r>
    </w:p>
    <w:p w14:paraId="005E7384" w14:textId="77777777" w:rsidR="00565946" w:rsidRPr="00C7244C" w:rsidRDefault="00565946" w:rsidP="00565946">
      <w:pPr>
        <w:pStyle w:val="B1"/>
      </w:pPr>
      <w:r w:rsidRPr="00C7244C">
        <w:t>-</w:t>
      </w:r>
      <w:r w:rsidRPr="00C7244C">
        <w:tab/>
        <w:t>P=3, when CSI-RS is not overlapped with measurement gap and CSI-RS is fully overlapped with SMTC occasion (</w:t>
      </w:r>
      <w:r w:rsidRPr="00C7244C">
        <w:rPr>
          <w:rFonts w:eastAsia="?? ??"/>
        </w:rPr>
        <w:t>T</w:t>
      </w:r>
      <w:r w:rsidRPr="00C7244C">
        <w:rPr>
          <w:rFonts w:eastAsia="?? ??"/>
          <w:vertAlign w:val="subscript"/>
        </w:rPr>
        <w:t>CSI-RS</w:t>
      </w:r>
      <w:r w:rsidRPr="00C7244C">
        <w:t xml:space="preserve"> = T</w:t>
      </w:r>
      <w:r w:rsidRPr="00C7244C">
        <w:rPr>
          <w:vertAlign w:val="subscript"/>
        </w:rPr>
        <w:t>SMTCperiod</w:t>
      </w:r>
      <w:r w:rsidRPr="00C7244C">
        <w:t>).</w:t>
      </w:r>
    </w:p>
    <w:p w14:paraId="4282473A" w14:textId="77777777" w:rsidR="00565946" w:rsidRPr="00C7244C" w:rsidRDefault="00565946" w:rsidP="00565946">
      <w:pPr>
        <w:pStyle w:val="B1"/>
      </w:pPr>
      <w:r w:rsidRPr="00C7244C">
        <w:t>-</w:t>
      </w:r>
      <w:r w:rsidRPr="00C7244C">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CSI-RS is partially overlapped with measurement gap and CSI-RS is partially overlapped with SMTC occasion (T</w:t>
      </w:r>
      <w:r w:rsidRPr="00C7244C">
        <w:rPr>
          <w:vertAlign w:val="subscript"/>
        </w:rPr>
        <w:t xml:space="preserve">CSI-RS </w:t>
      </w:r>
      <w:r w:rsidRPr="00C7244C">
        <w:t>&lt; T</w:t>
      </w:r>
      <w:r w:rsidRPr="00C7244C">
        <w:rPr>
          <w:vertAlign w:val="subscript"/>
        </w:rPr>
        <w:t>SMTCperiod</w:t>
      </w:r>
      <w:r w:rsidRPr="00C7244C">
        <w:t>) and SMTC occasion is not overlapped with measurement gap and</w:t>
      </w:r>
    </w:p>
    <w:p w14:paraId="1AF34DBC" w14:textId="77777777" w:rsidR="00565946" w:rsidRPr="00C7244C" w:rsidRDefault="00565946" w:rsidP="00565946">
      <w:pPr>
        <w:pStyle w:val="B2"/>
      </w:pPr>
      <w:r w:rsidRPr="00C7244C">
        <w:t>-</w:t>
      </w:r>
      <w:r w:rsidRPr="00C7244C">
        <w:tab/>
        <w:t>T</w:t>
      </w:r>
      <w:r w:rsidRPr="00C7244C">
        <w:rPr>
          <w:vertAlign w:val="subscript"/>
        </w:rPr>
        <w:t>SMTCperiod</w:t>
      </w:r>
      <w:r w:rsidRPr="00C7244C">
        <w:t xml:space="preserve"> ≠ MGRP or</w:t>
      </w:r>
    </w:p>
    <w:p w14:paraId="02F9D2B5" w14:textId="77777777" w:rsidR="00565946" w:rsidRPr="00C7244C" w:rsidRDefault="00565946" w:rsidP="00565946">
      <w:pPr>
        <w:pStyle w:val="B2"/>
      </w:pPr>
      <w:r w:rsidRPr="00C7244C">
        <w:t>-</w:t>
      </w:r>
      <w:r w:rsidRPr="00C7244C">
        <w:tab/>
        <w:t>T</w:t>
      </w:r>
      <w:r w:rsidRPr="00C7244C">
        <w:rPr>
          <w:vertAlign w:val="subscript"/>
        </w:rPr>
        <w:t>SMTCperiod</w:t>
      </w:r>
      <w:r w:rsidRPr="00C7244C">
        <w:t xml:space="preserve"> = MGRP and </w:t>
      </w:r>
      <w:r w:rsidRPr="00C7244C">
        <w:rPr>
          <w:rFonts w:eastAsia="?? ??"/>
        </w:rPr>
        <w:t>T</w:t>
      </w:r>
      <w:r w:rsidRPr="00C7244C">
        <w:rPr>
          <w:rFonts w:eastAsia="?? ??"/>
          <w:vertAlign w:val="subscript"/>
        </w:rPr>
        <w:t>CSI-RS</w:t>
      </w:r>
      <w:r w:rsidRPr="00C7244C">
        <w:t xml:space="preserve"> &lt; 0.5*T</w:t>
      </w:r>
      <w:r w:rsidRPr="00C7244C">
        <w:rPr>
          <w:vertAlign w:val="subscript"/>
        </w:rPr>
        <w:t>SMTCperiod</w:t>
      </w:r>
    </w:p>
    <w:p w14:paraId="45152014"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partially overlapped with SMTC occasion (</w:t>
      </w:r>
      <w:r w:rsidRPr="00C7244C">
        <w:rPr>
          <w:rFonts w:eastAsia="?? ??"/>
        </w:rPr>
        <w:t>T</w:t>
      </w:r>
      <w:r w:rsidRPr="00C7244C">
        <w:rPr>
          <w:rFonts w:eastAsia="?? ??"/>
          <w:vertAlign w:val="subscript"/>
        </w:rPr>
        <w:t>CSI-RS</w:t>
      </w:r>
      <w:r w:rsidRPr="00C7244C">
        <w:t xml:space="preserve"> &lt; T</w:t>
      </w:r>
      <w:r w:rsidRPr="00C7244C">
        <w:rPr>
          <w:vertAlign w:val="subscript"/>
        </w:rPr>
        <w:t>SMTCperiod</w:t>
      </w:r>
      <w:r w:rsidRPr="00C7244C">
        <w:t>) and SMTC occasion is not overlapped with measurement gap and T</w:t>
      </w:r>
      <w:r w:rsidRPr="00C7244C">
        <w:rPr>
          <w:vertAlign w:val="subscript"/>
        </w:rPr>
        <w:t>SMTCperiod</w:t>
      </w:r>
      <w:r w:rsidRPr="00C7244C">
        <w:t xml:space="preserve"> = MGRP and </w:t>
      </w:r>
      <w:r w:rsidRPr="00C7244C">
        <w:rPr>
          <w:rFonts w:eastAsia="?? ??"/>
        </w:rPr>
        <w:t>T</w:t>
      </w:r>
      <w:r w:rsidRPr="00C7244C">
        <w:rPr>
          <w:rFonts w:eastAsia="?? ??"/>
          <w:vertAlign w:val="subscript"/>
        </w:rPr>
        <w:t>CSI-RS</w:t>
      </w:r>
      <w:r w:rsidRPr="00C7244C">
        <w:t xml:space="preserve"> = 0.5*T</w:t>
      </w:r>
      <w:r w:rsidRPr="00C7244C">
        <w:rPr>
          <w:vertAlign w:val="subscript"/>
        </w:rPr>
        <w:t>SMTCperiod</w:t>
      </w:r>
    </w:p>
    <w:p w14:paraId="567C6D31" w14:textId="77777777" w:rsidR="00565946" w:rsidRPr="00C7244C" w:rsidRDefault="00565946" w:rsidP="00565946">
      <w:pPr>
        <w:pStyle w:val="B1"/>
      </w:pPr>
      <w:r w:rsidRPr="00C7244C">
        <w:t>-</w:t>
      </w:r>
      <w:r w:rsidRPr="00C7244C">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C7244C">
        <w:t>, when CSI-RS is partially overlapped with measurement gap (</w:t>
      </w:r>
      <w:r w:rsidRPr="00C7244C">
        <w:rPr>
          <w:rFonts w:eastAsia="?? ??"/>
        </w:rPr>
        <w:t>T</w:t>
      </w:r>
      <w:r w:rsidRPr="00C7244C">
        <w:rPr>
          <w:rFonts w:eastAsia="?? ??"/>
          <w:vertAlign w:val="subscript"/>
        </w:rPr>
        <w:t>CSI-RS</w:t>
      </w:r>
      <w:r w:rsidRPr="00C7244C">
        <w:t xml:space="preserve"> &lt; MGRP) and CSI-RS is partially overlapped with SMTC occasion (</w:t>
      </w:r>
      <w:r w:rsidRPr="00C7244C">
        <w:rPr>
          <w:rFonts w:eastAsia="?? ??"/>
        </w:rPr>
        <w:t>T</w:t>
      </w:r>
      <w:r w:rsidRPr="00C7244C">
        <w:rPr>
          <w:rFonts w:eastAsia="?? ??"/>
          <w:vertAlign w:val="subscript"/>
        </w:rPr>
        <w:t>CSI-RS</w:t>
      </w:r>
      <w:r w:rsidRPr="00C7244C">
        <w:t xml:space="preserve"> &lt; T</w:t>
      </w:r>
      <w:r w:rsidRPr="00C7244C">
        <w:rPr>
          <w:vertAlign w:val="subscript"/>
        </w:rPr>
        <w:t>SMTCperiod</w:t>
      </w:r>
      <w:r w:rsidRPr="00C7244C">
        <w:t>) and SMTC occasion is partially or fully overlapped with measurement gap.</w:t>
      </w:r>
    </w:p>
    <w:p w14:paraId="7E75DE0B"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fully overlapped with SMTC occasion (</w:t>
      </w:r>
      <w:r w:rsidRPr="00C7244C">
        <w:rPr>
          <w:rFonts w:eastAsia="?? ??"/>
        </w:rPr>
        <w:t>T</w:t>
      </w:r>
      <w:r w:rsidRPr="00C7244C">
        <w:rPr>
          <w:rFonts w:eastAsia="?? ??"/>
          <w:vertAlign w:val="subscript"/>
        </w:rPr>
        <w:t>CSI-RS</w:t>
      </w:r>
      <w:r w:rsidRPr="00C7244C">
        <w:t xml:space="preserve"> = T</w:t>
      </w:r>
      <w:r w:rsidRPr="00C7244C">
        <w:rPr>
          <w:vertAlign w:val="subscript"/>
        </w:rPr>
        <w:t>SMTCperiod</w:t>
      </w:r>
      <w:r w:rsidRPr="00C7244C">
        <w:t>) and SMTC occasion is partially overlapped with measurement gap (T</w:t>
      </w:r>
      <w:r w:rsidRPr="00C7244C">
        <w:rPr>
          <w:vertAlign w:val="subscript"/>
        </w:rPr>
        <w:t>SMTCperiod</w:t>
      </w:r>
      <w:r w:rsidRPr="00C7244C">
        <w:t xml:space="preserve"> &lt; MGRP)</w:t>
      </w:r>
    </w:p>
    <w:p w14:paraId="0AD445C2" w14:textId="77777777" w:rsidR="00565946" w:rsidRPr="00C7244C" w:rsidRDefault="00565946" w:rsidP="00565946">
      <w:r w:rsidRPr="00C7244C">
        <w:t>Where:</w:t>
      </w:r>
    </w:p>
    <w:p w14:paraId="0C84DD66" w14:textId="77777777" w:rsidR="00565946" w:rsidRPr="00C7244C" w:rsidRDefault="00565946" w:rsidP="00565946">
      <w:pPr>
        <w:pStyle w:val="B1"/>
      </w:pPr>
      <w:r w:rsidRPr="00C7244C">
        <w:tab/>
        <w:t>T</w:t>
      </w:r>
      <w:r w:rsidRPr="00C7244C">
        <w:rPr>
          <w:vertAlign w:val="subscript"/>
        </w:rPr>
        <w:t>SMTCperiod</w:t>
      </w:r>
      <w:r w:rsidRPr="00C7244C">
        <w:t xml:space="preserve"> = the configured SMTC1 period or SMTC2 period if configured.</w:t>
      </w:r>
    </w:p>
    <w:p w14:paraId="602E5530" w14:textId="77777777" w:rsidR="00565946" w:rsidRPr="00C7244C" w:rsidRDefault="00565946" w:rsidP="00565946">
      <w:pPr>
        <w:pStyle w:val="B1"/>
      </w:pPr>
      <w:r w:rsidRPr="00C7244C">
        <w:tab/>
      </w:r>
      <w:r w:rsidRPr="00C7244C">
        <w:rPr>
          <w:rFonts w:cs="v4.2.0"/>
        </w:rPr>
        <w:t>T</w:t>
      </w:r>
      <w:r w:rsidRPr="00C7244C">
        <w:rPr>
          <w:rFonts w:cs="v4.2.0"/>
          <w:vertAlign w:val="subscript"/>
        </w:rPr>
        <w:t>CSI-RS</w:t>
      </w:r>
      <w:r w:rsidRPr="00C7244C">
        <w:t xml:space="preserve"> = the periodicity of CSI-RS configured for L1-SINR measurement</w:t>
      </w:r>
    </w:p>
    <w:p w14:paraId="6C87090C" w14:textId="5A24FC6A" w:rsidR="00565946" w:rsidRPr="00C7244C" w:rsidRDefault="00565946" w:rsidP="00565946">
      <w:r w:rsidRPr="00C7244C">
        <w:t xml:space="preserve">If the high layer in TS 38.331 [2] </w:t>
      </w:r>
      <w:r w:rsidR="00EE4E39" w:rsidRPr="00C7244C">
        <w:t>signalling</w:t>
      </w:r>
      <w:r w:rsidRPr="00C7244C">
        <w:t xml:space="preserve"> of </w:t>
      </w:r>
      <w:r w:rsidRPr="00C7244C">
        <w:rPr>
          <w:i/>
        </w:rPr>
        <w:t>smtc2</w:t>
      </w:r>
      <w:r w:rsidRPr="00C7244C">
        <w:t xml:space="preserve"> is configured, T</w:t>
      </w:r>
      <w:r w:rsidRPr="00C7244C">
        <w:rPr>
          <w:vertAlign w:val="subscript"/>
        </w:rPr>
        <w:t>SMTCperiod</w:t>
      </w:r>
      <w:r w:rsidRPr="00C7244C">
        <w:t xml:space="preserve"> corresponds to the value of higher layer parameter </w:t>
      </w:r>
      <w:r w:rsidRPr="00C7244C">
        <w:rPr>
          <w:i/>
        </w:rPr>
        <w:t>smtc2</w:t>
      </w:r>
      <w:r w:rsidRPr="00C7244C">
        <w:t>; Otherwise T</w:t>
      </w:r>
      <w:r w:rsidRPr="00C7244C">
        <w:rPr>
          <w:vertAlign w:val="subscript"/>
        </w:rPr>
        <w:t>SMTCperiod</w:t>
      </w:r>
      <w:r w:rsidRPr="00C7244C">
        <w:t xml:space="preserve"> corresponds to the value of higher layer parameter </w:t>
      </w:r>
      <w:r w:rsidRPr="00C7244C">
        <w:rPr>
          <w:i/>
        </w:rPr>
        <w:t>smtc1</w:t>
      </w:r>
      <w:r w:rsidRPr="00C7244C">
        <w:t>.</w:t>
      </w:r>
    </w:p>
    <w:p w14:paraId="1372FFCF" w14:textId="77777777" w:rsidR="00565946" w:rsidRPr="00C7244C" w:rsidRDefault="00565946" w:rsidP="00565946">
      <w:pPr>
        <w:rPr>
          <w:rFonts w:eastAsia="?? ??"/>
        </w:rPr>
      </w:pPr>
      <w:r w:rsidRPr="00C7244C">
        <w:t>Note: The overlap between CSI-RS for L1-SINR measurement and SMTC means that CSI-RS for L1-SINR measurement is within the SMTC window duration.</w:t>
      </w:r>
    </w:p>
    <w:p w14:paraId="3DCC51C9" w14:textId="77777777" w:rsidR="00565946" w:rsidRPr="00C7244C" w:rsidRDefault="00565946" w:rsidP="00565946">
      <w:r w:rsidRPr="00C7244C">
        <w:t>Longer evaluation period would be expected if the combination of CSI-RS, SMTC occasion and measurement gap configurations does not meet pervious conditions.</w:t>
      </w:r>
    </w:p>
    <w:p w14:paraId="626A5E97"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0</w:t>
      </w:r>
      <w:r w:rsidRPr="00C7244C">
        <w:t>.1-</w:t>
      </w:r>
      <w:r w:rsidRPr="00C7244C">
        <w:rPr>
          <w:lang w:eastAsia="zh-TW"/>
        </w:rPr>
        <w:t>1</w:t>
      </w:r>
      <w:r w:rsidRPr="00C7244C">
        <w:t>: Measurement period T</w:t>
      </w:r>
      <w:r w:rsidRPr="00C7244C">
        <w:rPr>
          <w:vertAlign w:val="subscript"/>
        </w:rPr>
        <w:t>L1-SINR_Measurement_Period_CSI-RS_CMR_Only</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663EB53A"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5BBA724"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2B07D337" w14:textId="77777777" w:rsidR="00565946" w:rsidRPr="00C7244C" w:rsidRDefault="00565946" w:rsidP="003F1727">
            <w:pPr>
              <w:pStyle w:val="TAH"/>
            </w:pPr>
            <w:r w:rsidRPr="00C7244C">
              <w:t>T</w:t>
            </w:r>
            <w:r w:rsidRPr="00C7244C">
              <w:rPr>
                <w:vertAlign w:val="subscript"/>
              </w:rPr>
              <w:t>L1-SINR_Measurement_Period_CSI-RS_CMR_Only</w:t>
            </w:r>
            <w:r w:rsidRPr="00C7244C">
              <w:t xml:space="preserve"> (ms) </w:t>
            </w:r>
          </w:p>
        </w:tc>
      </w:tr>
      <w:tr w:rsidR="00565946" w:rsidRPr="00C7244C" w14:paraId="5368EBBF"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EBB6085"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457277C0"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M*P*N)*T</w:t>
            </w:r>
            <w:r w:rsidRPr="00C7244C">
              <w:rPr>
                <w:rFonts w:cs="v4.2.0"/>
                <w:vertAlign w:val="subscript"/>
              </w:rPr>
              <w:t>CSI-RS</w:t>
            </w:r>
            <w:r w:rsidRPr="00C7244C">
              <w:rPr>
                <w:rFonts w:cs="v4.2.0"/>
              </w:rPr>
              <w:t>)</w:t>
            </w:r>
          </w:p>
        </w:tc>
      </w:tr>
      <w:tr w:rsidR="00565946" w:rsidRPr="00C7244C" w14:paraId="13B83723"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7B28E6E9" w14:textId="77777777" w:rsidR="00565946" w:rsidRPr="00C7244C" w:rsidRDefault="00565946" w:rsidP="003F1727">
            <w:pPr>
              <w:pStyle w:val="TAC"/>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6B2F6164"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1.5*M*P*N)*max(T</w:t>
            </w:r>
            <w:r w:rsidRPr="00C7244C">
              <w:rPr>
                <w:rFonts w:cs="v4.2.0"/>
                <w:vertAlign w:val="subscript"/>
              </w:rPr>
              <w:t>DRX</w:t>
            </w:r>
            <w:r w:rsidRPr="00C7244C">
              <w:rPr>
                <w:rFonts w:cs="v4.2.0"/>
              </w:rPr>
              <w:t>,T</w:t>
            </w:r>
            <w:r w:rsidRPr="00C7244C">
              <w:rPr>
                <w:rFonts w:cs="v4.2.0"/>
                <w:vertAlign w:val="subscript"/>
              </w:rPr>
              <w:t>CSI-RS</w:t>
            </w:r>
            <w:r w:rsidRPr="00C7244C">
              <w:rPr>
                <w:rFonts w:cs="v4.2.0"/>
              </w:rPr>
              <w:t>))</w:t>
            </w:r>
          </w:p>
        </w:tc>
      </w:tr>
      <w:tr w:rsidR="00565946" w:rsidRPr="00C7244C" w14:paraId="758CFEA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1D27EC4B"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FA0C407" w14:textId="77777777" w:rsidR="00565946" w:rsidRPr="00C7244C" w:rsidRDefault="00565946" w:rsidP="003F1727">
            <w:pPr>
              <w:pStyle w:val="TAC"/>
            </w:pPr>
            <w:r w:rsidRPr="00C7244C">
              <w:rPr>
                <w:rFonts w:cs="v4.2.0"/>
              </w:rPr>
              <w:t>ceil(M*P*N)*T</w:t>
            </w:r>
            <w:r w:rsidRPr="00C7244C">
              <w:rPr>
                <w:rFonts w:cs="v4.2.0"/>
                <w:vertAlign w:val="subscript"/>
              </w:rPr>
              <w:t>DRX</w:t>
            </w:r>
          </w:p>
        </w:tc>
      </w:tr>
      <w:tr w:rsidR="00565946" w:rsidRPr="00C7244C" w14:paraId="7105647D"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D126320"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CSI-RS</w:t>
            </w:r>
            <w:r w:rsidRPr="00C7244C">
              <w:t xml:space="preserve"> is the periodicity of CSI-RS configured for L1-SINR measurement.</w:t>
            </w:r>
            <w:r w:rsidRPr="00C7244C">
              <w:rPr>
                <w:rFonts w:cs="v4.2.0"/>
              </w:rPr>
              <w:t xml:space="preserve"> T</w:t>
            </w:r>
            <w:r w:rsidRPr="00C7244C">
              <w:rPr>
                <w:rFonts w:cs="v4.2.0"/>
                <w:vertAlign w:val="subscript"/>
              </w:rPr>
              <w:t>DRX</w:t>
            </w:r>
            <w:r w:rsidRPr="00C7244C">
              <w:t xml:space="preserve"> is the DRX cycle length. </w:t>
            </w:r>
            <w:r w:rsidRPr="00C7244C">
              <w:rPr>
                <w:rFonts w:cs="v4.2.0"/>
              </w:rPr>
              <w:t>T</w:t>
            </w:r>
            <w:r w:rsidRPr="00C7244C">
              <w:rPr>
                <w:rFonts w:cs="v4.2.0"/>
                <w:vertAlign w:val="subscript"/>
              </w:rPr>
              <w:t>Report</w:t>
            </w:r>
            <w:r w:rsidRPr="00C7244C">
              <w:t xml:space="preserve"> is configured periodicity for reporting.</w:t>
            </w:r>
          </w:p>
          <w:p w14:paraId="05719247" w14:textId="77777777" w:rsidR="00565946" w:rsidRPr="00C7244C" w:rsidRDefault="00565946" w:rsidP="003F1727">
            <w:pPr>
              <w:pStyle w:val="TAN"/>
              <w:rPr>
                <w:rFonts w:cs="v4.2.0"/>
              </w:rPr>
            </w:pPr>
            <w:r w:rsidRPr="00C7244C">
              <w:t>Note 2:</w:t>
            </w:r>
            <w:r w:rsidRPr="00C7244C">
              <w:rPr>
                <w:sz w:val="28"/>
              </w:rPr>
              <w:tab/>
            </w:r>
            <w:r w:rsidRPr="00C7244C">
              <w:t>the requirements are applicable provided that the CSI-RS resource configured for L1-SINR measurement is transmitted with Density = 3.</w:t>
            </w:r>
          </w:p>
        </w:tc>
      </w:tr>
    </w:tbl>
    <w:p w14:paraId="76ED002D" w14:textId="77777777" w:rsidR="00565946" w:rsidRPr="00C7244C" w:rsidRDefault="00565946" w:rsidP="00565946">
      <w:pPr>
        <w:rPr>
          <w:lang w:eastAsia="zh-CN"/>
        </w:rPr>
      </w:pPr>
    </w:p>
    <w:p w14:paraId="7D2CA66B" w14:textId="77777777" w:rsidR="00565946" w:rsidRPr="00C7244C" w:rsidRDefault="00565946" w:rsidP="00565946">
      <w:pPr>
        <w:rPr>
          <w:rFonts w:cs="v4.2.0"/>
        </w:rPr>
      </w:pPr>
      <w:r w:rsidRPr="00C7244C">
        <w:rPr>
          <w:rFonts w:cs="v4.2.0"/>
        </w:rPr>
        <w:t xml:space="preserve">The accuracy requirements in Table </w:t>
      </w:r>
      <w:r w:rsidRPr="00C7244C">
        <w:rPr>
          <w:rFonts w:cs="v4.2.0"/>
          <w:lang w:eastAsia="zh-TW"/>
        </w:rPr>
        <w:t>7</w:t>
      </w:r>
      <w:r w:rsidRPr="00C7244C">
        <w:rPr>
          <w:rFonts w:cs="v4.2.0"/>
          <w:lang w:eastAsia="zh-CN"/>
        </w:rPr>
        <w:t>.</w:t>
      </w:r>
      <w:r w:rsidRPr="00C7244C">
        <w:rPr>
          <w:rFonts w:cs="v4.2.0"/>
          <w:lang w:eastAsia="zh-TW"/>
        </w:rPr>
        <w:t>7</w:t>
      </w:r>
      <w:r w:rsidRPr="00C7244C">
        <w:rPr>
          <w:rFonts w:cs="v4.2.0"/>
          <w:lang w:eastAsia="zh-CN"/>
        </w:rPr>
        <w:t>.</w:t>
      </w:r>
      <w:r w:rsidRPr="00C7244C">
        <w:rPr>
          <w:rFonts w:cs="v4.2.0"/>
          <w:lang w:eastAsia="zh-TW"/>
        </w:rPr>
        <w:t>6.0</w:t>
      </w:r>
      <w:r w:rsidRPr="00C7244C">
        <w:rPr>
          <w:rFonts w:cs="v4.2.0"/>
          <w:lang w:eastAsia="zh-CN"/>
        </w:rPr>
        <w:t>.1</w:t>
      </w:r>
      <w:r w:rsidRPr="00C7244C">
        <w:rPr>
          <w:rFonts w:cs="v4.2.0"/>
        </w:rPr>
        <w:t>-</w:t>
      </w:r>
      <w:r w:rsidRPr="00C7244C">
        <w:rPr>
          <w:rFonts w:cs="v4.2.0"/>
          <w:lang w:eastAsia="zh-TW"/>
        </w:rPr>
        <w:t>3</w:t>
      </w:r>
      <w:r w:rsidRPr="00C7244C">
        <w:rPr>
          <w:rFonts w:cs="v4.2.0"/>
        </w:rPr>
        <w:t xml:space="preserve"> are valid under the following conditions:</w:t>
      </w:r>
    </w:p>
    <w:p w14:paraId="34F9629D" w14:textId="77777777" w:rsidR="00565946" w:rsidRPr="00C7244C" w:rsidRDefault="00565946" w:rsidP="00565946">
      <w:pPr>
        <w:pStyle w:val="B1"/>
      </w:pPr>
      <w:r w:rsidRPr="00C7244C">
        <w:t>-</w:t>
      </w:r>
      <w:r w:rsidRPr="00C7244C">
        <w:tab/>
        <w:t>Conditions defined in clause 7.3 of TS 38.101-2 [19] for reference sensitivity are fulfilled.</w:t>
      </w:r>
    </w:p>
    <w:p w14:paraId="5E48F1BB" w14:textId="77777777" w:rsidR="00565946" w:rsidRPr="00C7244C" w:rsidRDefault="00565946" w:rsidP="00565946">
      <w:pPr>
        <w:pStyle w:val="B1"/>
        <w:rPr>
          <w:lang w:eastAsia="zh-CN"/>
        </w:rPr>
      </w:pPr>
      <w:r w:rsidRPr="00C7244C">
        <w:t>-</w:t>
      </w:r>
      <w:r w:rsidRPr="00C7244C">
        <w:tab/>
        <w:t xml:space="preserve">Conditions for L1-SINR measurements are fulfilled according to Annex B.2.8.1 for a corresponding Band </w:t>
      </w:r>
      <w:r w:rsidRPr="00C7244C">
        <w:rPr>
          <w:rFonts w:cs="v4.2.0"/>
          <w:lang w:eastAsia="ko-KR"/>
        </w:rPr>
        <w:t>for each relevant CSI-RS based CMR</w:t>
      </w:r>
      <w:r w:rsidRPr="00C7244C">
        <w:rPr>
          <w:lang w:eastAsia="zh-CN"/>
        </w:rPr>
        <w:t>.</w:t>
      </w:r>
    </w:p>
    <w:p w14:paraId="2F6E84D3" w14:textId="77777777" w:rsidR="00565946" w:rsidRPr="00C7244C" w:rsidRDefault="00565946" w:rsidP="00565946">
      <w:pPr>
        <w:pStyle w:val="B1"/>
        <w:rPr>
          <w:lang w:eastAsia="zh-CN"/>
        </w:rPr>
      </w:pPr>
      <w:r w:rsidRPr="00C7244C">
        <w:t>-</w:t>
      </w:r>
      <w:r w:rsidRPr="00C7244C">
        <w:tab/>
      </w:r>
      <w:r w:rsidRPr="00C7244C">
        <w:rPr>
          <w:lang w:eastAsia="zh-CN"/>
        </w:rPr>
        <w:t xml:space="preserve">The bandwidth of CSI-RS as CMR is 48 PRBs and the density is 3. </w:t>
      </w:r>
    </w:p>
    <w:p w14:paraId="3DEA7017" w14:textId="77777777" w:rsidR="00565946" w:rsidRPr="00C7244C" w:rsidRDefault="00565946" w:rsidP="0056594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65DAE93C"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1A329C8F" w14:textId="77777777" w:rsidR="00565946" w:rsidRPr="00C7244C" w:rsidRDefault="00565946" w:rsidP="00565946">
      <w:pPr>
        <w:rPr>
          <w:lang w:eastAsia="zh-CN"/>
        </w:rPr>
      </w:pPr>
      <w:r w:rsidRPr="00C7244C">
        <w:rPr>
          <w:lang w:eastAsia="zh-CN"/>
        </w:rPr>
        <w:t xml:space="preserve">The performance with larger bandwidth of CSI-RS as CMR is equal to or better than the accuracy requirements in Table </w:t>
      </w:r>
      <w:r w:rsidRPr="00C7244C">
        <w:rPr>
          <w:lang w:eastAsia="zh-TW"/>
        </w:rPr>
        <w:t>7</w:t>
      </w:r>
      <w:r w:rsidRPr="00C7244C">
        <w:rPr>
          <w:lang w:eastAsia="zh-CN"/>
        </w:rPr>
        <w:t>.</w:t>
      </w:r>
      <w:r w:rsidRPr="00C7244C">
        <w:rPr>
          <w:lang w:eastAsia="zh-TW"/>
        </w:rPr>
        <w:t>7</w:t>
      </w:r>
      <w:r w:rsidRPr="00C7244C">
        <w:rPr>
          <w:lang w:eastAsia="zh-CN"/>
        </w:rPr>
        <w:t>.</w:t>
      </w:r>
      <w:r w:rsidRPr="00C7244C">
        <w:rPr>
          <w:lang w:eastAsia="zh-TW"/>
        </w:rPr>
        <w:t>6</w:t>
      </w:r>
      <w:r w:rsidRPr="00C7244C">
        <w:rPr>
          <w:lang w:eastAsia="zh-CN"/>
        </w:rPr>
        <w:t>.</w:t>
      </w:r>
      <w:r w:rsidRPr="00C7244C">
        <w:rPr>
          <w:lang w:eastAsia="zh-TW"/>
        </w:rPr>
        <w:t>0</w:t>
      </w:r>
      <w:r w:rsidRPr="00C7244C">
        <w:rPr>
          <w:lang w:eastAsia="zh-CN"/>
        </w:rPr>
        <w:t>.1-</w:t>
      </w:r>
      <w:r w:rsidRPr="00C7244C">
        <w:rPr>
          <w:lang w:eastAsia="zh-TW"/>
        </w:rPr>
        <w:t>3</w:t>
      </w:r>
      <w:r w:rsidRPr="00C7244C">
        <w:rPr>
          <w:lang w:eastAsia="zh-CN"/>
        </w:rPr>
        <w:t>.</w:t>
      </w:r>
    </w:p>
    <w:p w14:paraId="22ACD3CC"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1-</w:t>
      </w:r>
      <w:r w:rsidRPr="00C7244C">
        <w:rPr>
          <w:lang w:eastAsia="zh-TW"/>
        </w:rPr>
        <w:t>3</w:t>
      </w:r>
      <w:r w:rsidRPr="00C7244C">
        <w:t>: L1-SINR absolute accuracy for CSI-RS based CMR only in FR2</w:t>
      </w:r>
    </w:p>
    <w:tbl>
      <w:tblPr>
        <w:tblW w:w="8720" w:type="dxa"/>
        <w:jc w:val="center"/>
        <w:tblLook w:val="01E0" w:firstRow="1" w:lastRow="1" w:firstColumn="1" w:lastColumn="1" w:noHBand="0" w:noVBand="0"/>
      </w:tblPr>
      <w:tblGrid>
        <w:gridCol w:w="1103"/>
        <w:gridCol w:w="1103"/>
        <w:gridCol w:w="1050"/>
        <w:gridCol w:w="1575"/>
        <w:gridCol w:w="1009"/>
        <w:gridCol w:w="1440"/>
        <w:gridCol w:w="1440"/>
      </w:tblGrid>
      <w:tr w:rsidR="00565946" w:rsidRPr="00C7244C" w14:paraId="093807F8" w14:textId="77777777" w:rsidTr="003F1727">
        <w:trPr>
          <w:jc w:val="center"/>
        </w:trPr>
        <w:tc>
          <w:tcPr>
            <w:tcW w:w="2206" w:type="dxa"/>
            <w:gridSpan w:val="2"/>
            <w:tcBorders>
              <w:top w:val="single" w:sz="6" w:space="0" w:color="auto"/>
              <w:left w:val="single" w:sz="4" w:space="0" w:color="auto"/>
              <w:bottom w:val="nil"/>
              <w:right w:val="single" w:sz="6" w:space="0" w:color="auto"/>
            </w:tcBorders>
            <w:vAlign w:val="center"/>
            <w:hideMark/>
          </w:tcPr>
          <w:p w14:paraId="5B45F547" w14:textId="77777777" w:rsidR="00565946" w:rsidRPr="00C7244C" w:rsidRDefault="00565946" w:rsidP="003F1727">
            <w:pPr>
              <w:pStyle w:val="TAH"/>
            </w:pPr>
            <w:r w:rsidRPr="00C7244C">
              <w:t>Accuracy</w:t>
            </w:r>
          </w:p>
        </w:tc>
        <w:tc>
          <w:tcPr>
            <w:tcW w:w="6514" w:type="dxa"/>
            <w:gridSpan w:val="5"/>
            <w:tcBorders>
              <w:top w:val="single" w:sz="4" w:space="0" w:color="auto"/>
              <w:left w:val="single" w:sz="4" w:space="0" w:color="auto"/>
              <w:bottom w:val="nil"/>
              <w:right w:val="single" w:sz="4" w:space="0" w:color="auto"/>
            </w:tcBorders>
            <w:vAlign w:val="center"/>
            <w:hideMark/>
          </w:tcPr>
          <w:p w14:paraId="25DF792A" w14:textId="77777777" w:rsidR="00565946" w:rsidRPr="00C7244C" w:rsidRDefault="00565946" w:rsidP="003F1727">
            <w:pPr>
              <w:pStyle w:val="TAH"/>
            </w:pPr>
            <w:r w:rsidRPr="00C7244C">
              <w:t>Conditions</w:t>
            </w:r>
          </w:p>
        </w:tc>
      </w:tr>
      <w:tr w:rsidR="00565946" w:rsidRPr="00C7244C" w14:paraId="04469112" w14:textId="77777777" w:rsidTr="003F1727">
        <w:trPr>
          <w:jc w:val="center"/>
        </w:trPr>
        <w:tc>
          <w:tcPr>
            <w:tcW w:w="1103" w:type="dxa"/>
            <w:tcBorders>
              <w:top w:val="single" w:sz="6" w:space="0" w:color="auto"/>
              <w:left w:val="single" w:sz="4" w:space="0" w:color="auto"/>
              <w:bottom w:val="nil"/>
              <w:right w:val="single" w:sz="6" w:space="0" w:color="auto"/>
            </w:tcBorders>
            <w:vAlign w:val="center"/>
            <w:hideMark/>
          </w:tcPr>
          <w:p w14:paraId="4596620D" w14:textId="77777777" w:rsidR="00565946" w:rsidRPr="00C7244C" w:rsidRDefault="00565946" w:rsidP="003F1727">
            <w:pPr>
              <w:pStyle w:val="TAH"/>
            </w:pPr>
            <w:r w:rsidRPr="00C7244C">
              <w:t>Normal condition</w:t>
            </w:r>
          </w:p>
        </w:tc>
        <w:tc>
          <w:tcPr>
            <w:tcW w:w="1103" w:type="dxa"/>
            <w:tcBorders>
              <w:top w:val="single" w:sz="6" w:space="0" w:color="auto"/>
              <w:left w:val="single" w:sz="6" w:space="0" w:color="auto"/>
              <w:bottom w:val="nil"/>
              <w:right w:val="single" w:sz="6" w:space="0" w:color="auto"/>
            </w:tcBorders>
            <w:vAlign w:val="center"/>
            <w:hideMark/>
          </w:tcPr>
          <w:p w14:paraId="353C65F7" w14:textId="77777777" w:rsidR="00565946" w:rsidRPr="00C7244C" w:rsidRDefault="00565946" w:rsidP="003F1727">
            <w:pPr>
              <w:pStyle w:val="TAH"/>
            </w:pPr>
            <w:r w:rsidRPr="00C7244C">
              <w:t>Extreme condition</w:t>
            </w:r>
          </w:p>
        </w:tc>
        <w:tc>
          <w:tcPr>
            <w:tcW w:w="1050" w:type="dxa"/>
            <w:vMerge w:val="restart"/>
            <w:tcBorders>
              <w:top w:val="single" w:sz="4" w:space="0" w:color="auto"/>
              <w:left w:val="single" w:sz="4" w:space="0" w:color="auto"/>
              <w:right w:val="single" w:sz="4" w:space="0" w:color="auto"/>
            </w:tcBorders>
            <w:hideMark/>
          </w:tcPr>
          <w:p w14:paraId="69207504" w14:textId="77777777" w:rsidR="00565946" w:rsidRPr="00C7244C" w:rsidRDefault="00565946" w:rsidP="003F1727">
            <w:pPr>
              <w:pStyle w:val="TAH"/>
              <w:rPr>
                <w:rFonts w:cs="Arial"/>
              </w:rPr>
            </w:pPr>
            <w:r w:rsidRPr="00C7244C">
              <w:rPr>
                <w:rFonts w:cs="Arial"/>
              </w:rPr>
              <w:t>CSI-RS</w:t>
            </w:r>
          </w:p>
          <w:p w14:paraId="1D3614D0" w14:textId="77777777" w:rsidR="00565946" w:rsidRPr="00C7244C" w:rsidRDefault="00565946" w:rsidP="003F1727">
            <w:pPr>
              <w:pStyle w:val="TAH"/>
              <w:rPr>
                <w:rFonts w:cs="Arial"/>
              </w:rPr>
            </w:pPr>
            <w:r w:rsidRPr="00C7244C">
              <w:rPr>
                <w:rFonts w:cs="Arial"/>
              </w:rPr>
              <w:t>CMR</w:t>
            </w:r>
          </w:p>
          <w:p w14:paraId="3EC93ACA" w14:textId="77777777" w:rsidR="00565946" w:rsidRPr="00C7244C" w:rsidRDefault="00565946" w:rsidP="003F1727">
            <w:pPr>
              <w:pStyle w:val="TAH"/>
              <w:rPr>
                <w:rFonts w:cs="Arial"/>
              </w:rPr>
            </w:pPr>
            <w:r w:rsidRPr="00C7244C">
              <w:rPr>
                <w:rFonts w:cs="Arial"/>
              </w:rPr>
              <w:t xml:space="preserve">Ês/Iot </w:t>
            </w:r>
            <w:r w:rsidRPr="00C7244C">
              <w:rPr>
                <w:vertAlign w:val="superscript"/>
              </w:rPr>
              <w:t>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48E13F4F"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2F9CCBA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2380B13"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B0D9FD5" w14:textId="77777777" w:rsidR="00565946" w:rsidRPr="00C7244C" w:rsidRDefault="00565946" w:rsidP="00EE4E39">
            <w:pPr>
              <w:pStyle w:val="TAC"/>
            </w:pPr>
          </w:p>
        </w:tc>
        <w:tc>
          <w:tcPr>
            <w:tcW w:w="1050" w:type="dxa"/>
            <w:vMerge/>
            <w:tcBorders>
              <w:left w:val="single" w:sz="4" w:space="0" w:color="auto"/>
              <w:bottom w:val="single" w:sz="6" w:space="0" w:color="auto"/>
              <w:right w:val="single" w:sz="4" w:space="0" w:color="auto"/>
            </w:tcBorders>
            <w:vAlign w:val="center"/>
            <w:hideMark/>
          </w:tcPr>
          <w:p w14:paraId="34B9969B" w14:textId="77777777" w:rsidR="00565946" w:rsidRPr="00C7244C" w:rsidRDefault="00565946" w:rsidP="003F1727">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4ED3852F"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3A943DA" w14:textId="77777777" w:rsidR="00565946" w:rsidRPr="00C7244C" w:rsidRDefault="00565946" w:rsidP="003F1727">
            <w:pPr>
              <w:pStyle w:val="TAH"/>
            </w:pPr>
            <w:r w:rsidRPr="00C7244C">
              <w:t>Maximum Io</w:t>
            </w:r>
          </w:p>
        </w:tc>
      </w:tr>
      <w:tr w:rsidR="00565946" w:rsidRPr="00C7244C" w14:paraId="68CC12FB" w14:textId="77777777" w:rsidTr="003F1727">
        <w:trPr>
          <w:jc w:val="center"/>
        </w:trPr>
        <w:tc>
          <w:tcPr>
            <w:tcW w:w="1103" w:type="dxa"/>
            <w:tcBorders>
              <w:top w:val="single" w:sz="6" w:space="0" w:color="auto"/>
              <w:left w:val="single" w:sz="4" w:space="0" w:color="auto"/>
              <w:bottom w:val="nil"/>
              <w:right w:val="single" w:sz="6" w:space="0" w:color="auto"/>
            </w:tcBorders>
            <w:hideMark/>
          </w:tcPr>
          <w:p w14:paraId="2D3C9344" w14:textId="77777777" w:rsidR="00565946" w:rsidRPr="00C7244C" w:rsidRDefault="00565946" w:rsidP="003F1727">
            <w:pPr>
              <w:pStyle w:val="TAH"/>
            </w:pPr>
            <w:r w:rsidRPr="00C7244C">
              <w:t>dB</w:t>
            </w:r>
          </w:p>
        </w:tc>
        <w:tc>
          <w:tcPr>
            <w:tcW w:w="1103" w:type="dxa"/>
            <w:tcBorders>
              <w:top w:val="single" w:sz="6" w:space="0" w:color="auto"/>
              <w:left w:val="single" w:sz="6" w:space="0" w:color="auto"/>
              <w:bottom w:val="nil"/>
              <w:right w:val="single" w:sz="6" w:space="0" w:color="auto"/>
            </w:tcBorders>
            <w:hideMark/>
          </w:tcPr>
          <w:p w14:paraId="07EA5EE4" w14:textId="77777777" w:rsidR="00565946" w:rsidRPr="00C7244C" w:rsidRDefault="00565946" w:rsidP="003F1727">
            <w:pPr>
              <w:pStyle w:val="TAH"/>
            </w:pPr>
            <w:r w:rsidRPr="00C7244C">
              <w:t>dB</w:t>
            </w:r>
          </w:p>
        </w:tc>
        <w:tc>
          <w:tcPr>
            <w:tcW w:w="1050" w:type="dxa"/>
            <w:tcBorders>
              <w:top w:val="single" w:sz="6" w:space="0" w:color="auto"/>
              <w:left w:val="single" w:sz="4" w:space="0" w:color="auto"/>
              <w:bottom w:val="nil"/>
              <w:right w:val="single" w:sz="4" w:space="0" w:color="auto"/>
            </w:tcBorders>
            <w:hideMark/>
          </w:tcPr>
          <w:p w14:paraId="4546F35F" w14:textId="77777777" w:rsidR="00565946" w:rsidRPr="00C7244C" w:rsidRDefault="00565946" w:rsidP="003F1727">
            <w:pPr>
              <w:pStyle w:val="TAH"/>
              <w:rPr>
                <w:rFonts w:cs="Arial"/>
              </w:rPr>
            </w:pPr>
            <w:r w:rsidRPr="00C7244C">
              <w:t>dB</w:t>
            </w:r>
          </w:p>
        </w:tc>
        <w:tc>
          <w:tcPr>
            <w:tcW w:w="2584" w:type="dxa"/>
            <w:gridSpan w:val="2"/>
            <w:tcBorders>
              <w:top w:val="single" w:sz="6" w:space="0" w:color="auto"/>
              <w:left w:val="single" w:sz="4" w:space="0" w:color="auto"/>
              <w:bottom w:val="single" w:sz="6" w:space="0" w:color="auto"/>
              <w:right w:val="single" w:sz="6" w:space="0" w:color="auto"/>
            </w:tcBorders>
            <w:hideMark/>
          </w:tcPr>
          <w:p w14:paraId="4DF3533C"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ACD08D4" w14:textId="77777777" w:rsidR="00565946" w:rsidRPr="00C7244C" w:rsidRDefault="00565946" w:rsidP="003F1727">
            <w:pPr>
              <w:pStyle w:val="TAH"/>
            </w:pPr>
            <w:r w:rsidRPr="00C7244C">
              <w:t>dBm/BW</w:t>
            </w:r>
            <w:r w:rsidRPr="00C7244C">
              <w:rPr>
                <w:vertAlign w:val="subscript"/>
              </w:rPr>
              <w:t>Channel</w:t>
            </w:r>
          </w:p>
        </w:tc>
        <w:tc>
          <w:tcPr>
            <w:tcW w:w="1440" w:type="dxa"/>
            <w:tcBorders>
              <w:top w:val="single" w:sz="6" w:space="0" w:color="auto"/>
              <w:left w:val="single" w:sz="6" w:space="0" w:color="auto"/>
              <w:bottom w:val="nil"/>
              <w:right w:val="single" w:sz="4" w:space="0" w:color="auto"/>
            </w:tcBorders>
            <w:hideMark/>
          </w:tcPr>
          <w:p w14:paraId="76D8734C" w14:textId="77777777" w:rsidR="00565946" w:rsidRPr="00C7244C" w:rsidRDefault="00565946" w:rsidP="003F1727">
            <w:pPr>
              <w:pStyle w:val="TAH"/>
            </w:pPr>
            <w:r w:rsidRPr="00C7244C">
              <w:t>dBm/BW</w:t>
            </w:r>
            <w:r w:rsidRPr="00C7244C">
              <w:rPr>
                <w:vertAlign w:val="subscript"/>
              </w:rPr>
              <w:t>Channel</w:t>
            </w:r>
          </w:p>
        </w:tc>
      </w:tr>
      <w:tr w:rsidR="00565946" w:rsidRPr="00C7244C" w14:paraId="348B6A74"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7801286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5F7910D3" w14:textId="77777777" w:rsidR="00565946" w:rsidRPr="00C7244C" w:rsidRDefault="00565946" w:rsidP="00EE4E39">
            <w:pPr>
              <w:pStyle w:val="TAC"/>
            </w:pPr>
          </w:p>
        </w:tc>
        <w:tc>
          <w:tcPr>
            <w:tcW w:w="1050" w:type="dxa"/>
            <w:tcBorders>
              <w:top w:val="nil"/>
              <w:left w:val="single" w:sz="4" w:space="0" w:color="auto"/>
              <w:bottom w:val="single" w:sz="4" w:space="0" w:color="auto"/>
              <w:right w:val="single" w:sz="4" w:space="0" w:color="auto"/>
            </w:tcBorders>
            <w:hideMark/>
          </w:tcPr>
          <w:p w14:paraId="42875B13" w14:textId="77777777" w:rsidR="00565946" w:rsidRPr="00C7244C" w:rsidRDefault="00565946" w:rsidP="00EE4E39">
            <w:pPr>
              <w:pStyle w:val="TAC"/>
            </w:pPr>
          </w:p>
        </w:tc>
        <w:tc>
          <w:tcPr>
            <w:tcW w:w="1575" w:type="dxa"/>
            <w:tcBorders>
              <w:top w:val="single" w:sz="6" w:space="0" w:color="auto"/>
              <w:left w:val="single" w:sz="4" w:space="0" w:color="auto"/>
              <w:bottom w:val="single" w:sz="6" w:space="0" w:color="auto"/>
              <w:right w:val="single" w:sz="6" w:space="0" w:color="auto"/>
            </w:tcBorders>
            <w:hideMark/>
          </w:tcPr>
          <w:p w14:paraId="5DBDBB5F"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 </w:t>
            </w:r>
          </w:p>
        </w:tc>
        <w:tc>
          <w:tcPr>
            <w:tcW w:w="1009" w:type="dxa"/>
            <w:tcBorders>
              <w:top w:val="single" w:sz="6" w:space="0" w:color="auto"/>
              <w:left w:val="single" w:sz="4" w:space="0" w:color="auto"/>
              <w:bottom w:val="single" w:sz="6" w:space="0" w:color="auto"/>
              <w:right w:val="single" w:sz="6" w:space="0" w:color="auto"/>
            </w:tcBorders>
          </w:tcPr>
          <w:p w14:paraId="52CA12B0"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2D3BC859"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hideMark/>
          </w:tcPr>
          <w:p w14:paraId="6981D313" w14:textId="77777777" w:rsidR="00565946" w:rsidRPr="00C7244C" w:rsidRDefault="00565946" w:rsidP="00EE4E39">
            <w:pPr>
              <w:pStyle w:val="TAC"/>
            </w:pPr>
          </w:p>
        </w:tc>
      </w:tr>
      <w:tr w:rsidR="00565946" w:rsidRPr="00C7244C" w14:paraId="3644A1A0" w14:textId="77777777" w:rsidTr="003F1727">
        <w:trPr>
          <w:jc w:val="center"/>
        </w:trPr>
        <w:tc>
          <w:tcPr>
            <w:tcW w:w="1103" w:type="dxa"/>
            <w:tcBorders>
              <w:top w:val="single" w:sz="6" w:space="0" w:color="auto"/>
              <w:left w:val="single" w:sz="4" w:space="0" w:color="auto"/>
              <w:bottom w:val="nil"/>
              <w:right w:val="single" w:sz="6" w:space="0" w:color="auto"/>
            </w:tcBorders>
            <w:hideMark/>
          </w:tcPr>
          <w:p w14:paraId="637FA2DB" w14:textId="77777777" w:rsidR="00565946" w:rsidRPr="00C7244C" w:rsidRDefault="00565946" w:rsidP="003F1727">
            <w:pPr>
              <w:pStyle w:val="TAC"/>
            </w:pPr>
            <w:r w:rsidRPr="00C7244C">
              <w:rPr>
                <w:rFonts w:cs="Arial"/>
              </w:rPr>
              <w:t>±</w:t>
            </w:r>
            <w:r w:rsidRPr="00C7244C">
              <w:t>5.5</w:t>
            </w:r>
          </w:p>
        </w:tc>
        <w:tc>
          <w:tcPr>
            <w:tcW w:w="1103" w:type="dxa"/>
            <w:tcBorders>
              <w:top w:val="single" w:sz="6" w:space="0" w:color="auto"/>
              <w:left w:val="single" w:sz="6" w:space="0" w:color="auto"/>
              <w:bottom w:val="nil"/>
              <w:right w:val="single" w:sz="4" w:space="0" w:color="auto"/>
            </w:tcBorders>
            <w:hideMark/>
          </w:tcPr>
          <w:p w14:paraId="329786AC" w14:textId="77777777" w:rsidR="00565946" w:rsidRPr="00C7244C" w:rsidRDefault="00565946" w:rsidP="003F1727">
            <w:pPr>
              <w:pStyle w:val="TAC"/>
            </w:pPr>
            <w:r w:rsidRPr="00C7244C">
              <w:rPr>
                <w:rFonts w:cs="Arial"/>
              </w:rPr>
              <w:t>±</w:t>
            </w:r>
            <w:r w:rsidRPr="00C7244C">
              <w:t>6.5</w:t>
            </w:r>
          </w:p>
        </w:tc>
        <w:tc>
          <w:tcPr>
            <w:tcW w:w="1050" w:type="dxa"/>
            <w:tcBorders>
              <w:top w:val="single" w:sz="4" w:space="0" w:color="auto"/>
              <w:left w:val="single" w:sz="4" w:space="0" w:color="auto"/>
              <w:bottom w:val="single" w:sz="4" w:space="0" w:color="auto"/>
              <w:right w:val="single" w:sz="4" w:space="0" w:color="auto"/>
            </w:tcBorders>
            <w:hideMark/>
          </w:tcPr>
          <w:p w14:paraId="7A164986" w14:textId="77777777" w:rsidR="00565946" w:rsidRPr="00C7244C" w:rsidRDefault="00565946" w:rsidP="003F1727">
            <w:pPr>
              <w:pStyle w:val="TAC"/>
            </w:pPr>
            <w:r w:rsidRPr="00C7244C">
              <w:rPr>
                <w:rFonts w:eastAsia="Yu Mincho" w:cs="Arial"/>
              </w:rPr>
              <w:t>≥-3</w:t>
            </w:r>
          </w:p>
        </w:tc>
        <w:tc>
          <w:tcPr>
            <w:tcW w:w="2584" w:type="dxa"/>
            <w:gridSpan w:val="2"/>
            <w:tcBorders>
              <w:top w:val="single" w:sz="6" w:space="0" w:color="auto"/>
              <w:left w:val="single" w:sz="4" w:space="0" w:color="auto"/>
              <w:bottom w:val="single" w:sz="6" w:space="0" w:color="auto"/>
              <w:right w:val="single" w:sz="6" w:space="0" w:color="auto"/>
            </w:tcBorders>
            <w:hideMark/>
          </w:tcPr>
          <w:p w14:paraId="440FA01A" w14:textId="77777777" w:rsidR="00565946" w:rsidRPr="00C7244C" w:rsidRDefault="00565946" w:rsidP="003F1727">
            <w:pPr>
              <w:pStyle w:val="TAC"/>
              <w:rPr>
                <w:rFonts w:eastAsia="Yu Mincho"/>
              </w:rPr>
            </w:pPr>
            <w:r w:rsidRPr="00C7244C">
              <w:t>Same value as CSI-RS_RP in Table in B.2.8.1,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267DDA31"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45284DFC" w14:textId="77777777" w:rsidR="00565946" w:rsidRPr="00C7244C" w:rsidRDefault="00565946" w:rsidP="003F1727">
            <w:pPr>
              <w:pStyle w:val="TAC"/>
            </w:pPr>
            <w:r w:rsidRPr="00C7244C">
              <w:t>-50</w:t>
            </w:r>
          </w:p>
        </w:tc>
      </w:tr>
      <w:tr w:rsidR="00565946" w:rsidRPr="00C7244C" w14:paraId="2EF332E0"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1F9523E"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54D4C334" w14:textId="77777777" w:rsidR="00565946" w:rsidRPr="00C7244C" w:rsidRDefault="00565946" w:rsidP="003F1727">
            <w:pPr>
              <w:pStyle w:val="TAN"/>
            </w:pPr>
            <w:r w:rsidRPr="00C7244C">
              <w:t>NOTE 2:</w:t>
            </w:r>
            <w:r w:rsidRPr="00C7244C">
              <w:tab/>
              <w:t>Values based on Refsens and EIS spherical coverage as defined in clauses 7.3.2 and 7.3.4 of TS 38.101-2 [19]. Applicable side condition selected depending on angle of arrival.</w:t>
            </w:r>
          </w:p>
          <w:p w14:paraId="015181F5" w14:textId="77777777" w:rsidR="00565946" w:rsidRPr="00C7244C" w:rsidRDefault="00565946" w:rsidP="003F1727">
            <w:pPr>
              <w:pStyle w:val="TAN"/>
            </w:pPr>
            <w:r w:rsidRPr="00C7244C">
              <w:t>NOTE 3:</w:t>
            </w:r>
            <w:r w:rsidRPr="00C7244C">
              <w:tab/>
              <w:t>In the test cases, the CSI-RS CMR Ês/Iot and related parameters may need to be adjusted to ensure Ês/Iot at UE baseband is above the value defined in this table.</w:t>
            </w:r>
          </w:p>
        </w:tc>
      </w:tr>
    </w:tbl>
    <w:p w14:paraId="42F38EEC" w14:textId="77777777" w:rsidR="00565946" w:rsidRPr="00C7244C" w:rsidRDefault="00565946" w:rsidP="00565946">
      <w:pPr>
        <w:rPr>
          <w:lang w:eastAsia="zh-TW"/>
        </w:rPr>
      </w:pPr>
    </w:p>
    <w:p w14:paraId="14BEC705" w14:textId="77777777" w:rsidR="00565946" w:rsidRPr="00C7244C" w:rsidRDefault="00565946" w:rsidP="00565946">
      <w:pPr>
        <w:rPr>
          <w:rFonts w:eastAsiaTheme="minorEastAsia"/>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1</w:t>
      </w:r>
      <w:r w:rsidRPr="00C7244C">
        <w:rPr>
          <w:lang w:eastAsia="sv-SE"/>
        </w:rPr>
        <w:t xml:space="preserve"> and 10.1.</w:t>
      </w:r>
      <w:r w:rsidRPr="00C7244C">
        <w:rPr>
          <w:lang w:eastAsia="zh-TW"/>
        </w:rPr>
        <w:t>28.1</w:t>
      </w:r>
      <w:r w:rsidRPr="00C7244C">
        <w:rPr>
          <w:lang w:eastAsia="sv-SE"/>
        </w:rPr>
        <w:t>.</w:t>
      </w:r>
    </w:p>
    <w:p w14:paraId="75E5CD5A" w14:textId="77777777" w:rsidR="00565946" w:rsidRPr="00C7244C" w:rsidRDefault="00565946" w:rsidP="00565946">
      <w:pPr>
        <w:pStyle w:val="Heading5"/>
        <w:rPr>
          <w:lang w:eastAsia="sv-SE"/>
        </w:rPr>
      </w:pP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2</w:t>
      </w:r>
      <w:r w:rsidRPr="00C7244C">
        <w:rPr>
          <w:lang w:eastAsia="sv-SE"/>
        </w:rPr>
        <w:tab/>
      </w:r>
      <w:r w:rsidRPr="00C7244C">
        <w:rPr>
          <w:lang w:eastAsia="zh-TW"/>
        </w:rPr>
        <w:t xml:space="preserve">Minimum conformance requirements for </w:t>
      </w:r>
      <w:r w:rsidRPr="00C7244C">
        <w:rPr>
          <w:snapToGrid w:val="0"/>
          <w:sz w:val="24"/>
        </w:rPr>
        <w:t>SSB based CMR and dedicated IMR L1-SINR measurement accuracy</w:t>
      </w:r>
    </w:p>
    <w:p w14:paraId="0C03DAED" w14:textId="77777777" w:rsidR="00565946" w:rsidRPr="00C7244C" w:rsidRDefault="00565946" w:rsidP="00565946">
      <w:pPr>
        <w:rPr>
          <w:rFonts w:eastAsia="?? ??"/>
        </w:rPr>
      </w:pPr>
      <w:r w:rsidRPr="00C7244C">
        <w:rPr>
          <w:rFonts w:cs="v4.2.0"/>
        </w:rPr>
        <w:t>The UE shall be capable of performing L1-SINR</w:t>
      </w:r>
      <w:r w:rsidRPr="00C7244C">
        <w:rPr>
          <w:rFonts w:eastAsia="?? ??"/>
        </w:rPr>
        <w:t xml:space="preserve"> </w:t>
      </w:r>
      <w:r w:rsidRPr="00C7244C">
        <w:rPr>
          <w:rFonts w:cs="v4.2.0"/>
        </w:rPr>
        <w:t>measurements with</w:t>
      </w:r>
      <w:r w:rsidRPr="00C7244C">
        <w:rPr>
          <w:rFonts w:eastAsia="?? ??"/>
        </w:rPr>
        <w:t xml:space="preserve"> the SSB</w:t>
      </w:r>
      <w:r w:rsidRPr="00C7244C">
        <w:rPr>
          <w:rFonts w:cs="Arial"/>
        </w:rPr>
        <w:t xml:space="preserve"> configured as CMR and dedicated resource configured as IMR for </w:t>
      </w:r>
      <w:r w:rsidRPr="00C7244C">
        <w:t>L1-SINR computation</w:t>
      </w:r>
      <w:r w:rsidRPr="00C7244C">
        <w:rPr>
          <w:rFonts w:cs="v4.2.0"/>
        </w:rPr>
        <w:t xml:space="preserve">, </w:t>
      </w:r>
      <w:r w:rsidRPr="00C7244C">
        <w:t>in which the NZP-CSI-RS or CSI-IM resource configured as dedicated IMR shall be 1-to-1 mapped to SSB configured as CMR, with the same periodicity</w:t>
      </w:r>
      <w:r w:rsidRPr="00C7244C">
        <w:rPr>
          <w:rFonts w:cs="v4.2.0"/>
        </w:rPr>
        <w:t xml:space="preserve">. The UE physical layer shall be capable of reporting L1-SINR measured over the measurement period of </w:t>
      </w:r>
      <w:r w:rsidRPr="00C7244C">
        <w:t>T</w:t>
      </w:r>
      <w:r w:rsidRPr="00C7244C">
        <w:rPr>
          <w:vertAlign w:val="subscript"/>
        </w:rPr>
        <w:t>L1-SINR_Measurement_Period_</w:t>
      </w:r>
      <w:r w:rsidRPr="00C7244C">
        <w:rPr>
          <w:vertAlign w:val="subscript"/>
          <w:lang w:eastAsia="zh-CN"/>
        </w:rPr>
        <w:t>SSB</w:t>
      </w:r>
      <w:r w:rsidRPr="00C7244C">
        <w:rPr>
          <w:vertAlign w:val="subscript"/>
        </w:rPr>
        <w:t>_CMR_</w:t>
      </w:r>
      <w:r w:rsidRPr="00C7244C">
        <w:rPr>
          <w:vertAlign w:val="subscript"/>
          <w:lang w:eastAsia="zh-CN"/>
        </w:rPr>
        <w:t>IMR</w:t>
      </w:r>
      <w:r w:rsidRPr="00C7244C">
        <w:rPr>
          <w:rFonts w:cs="v4.2.0"/>
        </w:rPr>
        <w:t>.</w:t>
      </w:r>
    </w:p>
    <w:p w14:paraId="0AF278DD" w14:textId="77777777" w:rsidR="00565946" w:rsidRPr="00C7244C" w:rsidRDefault="00565946" w:rsidP="00565946">
      <w:pPr>
        <w:rPr>
          <w:rFonts w:eastAsia="?? ??"/>
        </w:rPr>
      </w:pPr>
      <w:bookmarkStart w:id="214" w:name="OLE_LINK462"/>
      <w:r w:rsidRPr="00C7244C">
        <w:t xml:space="preserve">The requirements in this clause </w:t>
      </w:r>
      <w:bookmarkStart w:id="215" w:name="OLE_LINK464"/>
      <w:r w:rsidRPr="00C7244C">
        <w:t>are not applicable if</w:t>
      </w:r>
      <w:bookmarkEnd w:id="215"/>
      <w:r w:rsidRPr="00C7244C">
        <w:t xml:space="preserve"> NZP-CSI-RS or CSI-IM resource configured as dedicated IMR is scheduled with different periodicity as SSB configured as CMR.</w:t>
      </w:r>
    </w:p>
    <w:bookmarkEnd w:id="214"/>
    <w:p w14:paraId="131363B2"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SSB_CMR_IMR</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2-</w:t>
      </w:r>
      <w:r w:rsidRPr="00C7244C">
        <w:rPr>
          <w:lang w:eastAsia="zh-TW"/>
        </w:rPr>
        <w:t>1</w:t>
      </w:r>
      <w:r w:rsidRPr="00C7244C">
        <w:rPr>
          <w:rFonts w:eastAsia="?? ??"/>
        </w:rPr>
        <w:t xml:space="preserve"> for FR2, where</w:t>
      </w:r>
    </w:p>
    <w:p w14:paraId="69E459FC" w14:textId="77777777" w:rsidR="00565946" w:rsidRPr="00C7244C" w:rsidRDefault="00565946" w:rsidP="00565946">
      <w:pPr>
        <w:rPr>
          <w:rFonts w:eastAsia="?? ??"/>
        </w:rPr>
      </w:pPr>
      <w:r w:rsidRPr="00C7244C">
        <w:rPr>
          <w:rFonts w:eastAsia="?? ??"/>
        </w:rPr>
        <w:t>For the value of M</w:t>
      </w:r>
    </w:p>
    <w:p w14:paraId="785D0CD5" w14:textId="77777777" w:rsidR="00565946" w:rsidRPr="00C7244C" w:rsidRDefault="00565946" w:rsidP="00565946">
      <w:pPr>
        <w:pStyle w:val="B1"/>
      </w:pPr>
      <w:r w:rsidRPr="00C7244C">
        <w:t>-</w:t>
      </w:r>
      <w:r w:rsidRPr="00C7244C">
        <w:tab/>
        <w:t xml:space="preserve">For periodic or semi-persistent NZP CSI-RS or CSI-IM resource as dedicated IMR, M=1 if the higher layer parameters </w:t>
      </w:r>
      <w:r w:rsidRPr="00C7244C">
        <w:rPr>
          <w:i/>
        </w:rPr>
        <w:t>timeRestrictionForChannelMeasurements</w:t>
      </w:r>
      <w:r w:rsidRPr="00C7244C">
        <w:t xml:space="preserve"> and/or </w:t>
      </w:r>
      <w:r w:rsidRPr="00C7244C">
        <w:rPr>
          <w:i/>
        </w:rPr>
        <w:t>timeRestrictionForInterferenceMeasurements</w:t>
      </w:r>
      <w:r w:rsidRPr="00C7244C">
        <w:t xml:space="preserve"> are configured, and M=3 otherwise;</w:t>
      </w:r>
    </w:p>
    <w:p w14:paraId="24C243FD" w14:textId="77777777" w:rsidR="00565946" w:rsidRPr="00C7244C" w:rsidRDefault="00565946" w:rsidP="00565946">
      <w:pPr>
        <w:ind w:left="284" w:hanging="284"/>
        <w:rPr>
          <w:lang w:eastAsia="zh-CN"/>
        </w:rPr>
      </w:pPr>
      <w:r w:rsidRPr="00C7244C">
        <w:rPr>
          <w:lang w:eastAsia="zh-CN"/>
        </w:rPr>
        <w:t>For the value of N in FR2</w:t>
      </w:r>
    </w:p>
    <w:p w14:paraId="4BB6F715" w14:textId="77777777" w:rsidR="00565946" w:rsidRPr="00C7244C" w:rsidRDefault="00565946" w:rsidP="00565946">
      <w:pPr>
        <w:ind w:left="284"/>
      </w:pPr>
      <w:r w:rsidRPr="00C7244C">
        <w:t>-</w:t>
      </w:r>
      <w:r w:rsidRPr="00C7244C">
        <w:tab/>
        <w:t>N = 8.</w:t>
      </w:r>
    </w:p>
    <w:p w14:paraId="4531C6FB" w14:textId="77777777" w:rsidR="00565946" w:rsidRPr="00C7244C" w:rsidRDefault="00565946" w:rsidP="00565946">
      <w:pPr>
        <w:ind w:left="284" w:hanging="284"/>
      </w:pPr>
      <w:r w:rsidRPr="00C7244C">
        <w:t>P is defined as the maximum value between P</w:t>
      </w:r>
      <w:r w:rsidRPr="00C7244C">
        <w:rPr>
          <w:vertAlign w:val="subscript"/>
        </w:rPr>
        <w:t>CMR</w:t>
      </w:r>
      <w:r w:rsidRPr="00C7244C">
        <w:t xml:space="preserve"> and P</w:t>
      </w:r>
      <w:r w:rsidRPr="00C7244C">
        <w:rPr>
          <w:vertAlign w:val="subscript"/>
        </w:rPr>
        <w:t>IMR</w:t>
      </w:r>
      <w:r w:rsidRPr="00C7244C">
        <w:t>, i.e., P = max(P</w:t>
      </w:r>
      <w:r w:rsidRPr="00C7244C">
        <w:rPr>
          <w:vertAlign w:val="subscript"/>
        </w:rPr>
        <w:t>CMR</w:t>
      </w:r>
      <w:r w:rsidRPr="00C7244C">
        <w:t>, P</w:t>
      </w:r>
      <w:r w:rsidRPr="00C7244C">
        <w:rPr>
          <w:vertAlign w:val="subscript"/>
        </w:rPr>
        <w:t>IMR</w:t>
      </w:r>
      <w:r w:rsidRPr="00C7244C">
        <w:t>), where</w:t>
      </w:r>
    </w:p>
    <w:p w14:paraId="21AB69AC" w14:textId="77777777" w:rsidR="00565946" w:rsidRPr="00C7244C" w:rsidRDefault="00565946" w:rsidP="00565946">
      <w:pPr>
        <w:pStyle w:val="B1"/>
      </w:pPr>
      <w:r w:rsidRPr="00C7244C">
        <w:t>-</w:t>
      </w:r>
      <w:r w:rsidRPr="00C7244C">
        <w:tab/>
        <w:t>the value of P</w:t>
      </w:r>
      <w:r w:rsidRPr="00C7244C">
        <w:rPr>
          <w:vertAlign w:val="subscript"/>
        </w:rPr>
        <w:t>CMR</w:t>
      </w:r>
      <w:r w:rsidRPr="00C7244C">
        <w:t xml:space="preserve"> shall be derived in the same way as the value of P used for SSB based L1-RSRP measurement in clause 9.5.4.1, in which the occasions and period of the SSB for CMR shall be used instead. </w:t>
      </w:r>
    </w:p>
    <w:p w14:paraId="4801A0D5" w14:textId="77777777" w:rsidR="00565946" w:rsidRPr="00C7244C" w:rsidRDefault="00565946" w:rsidP="00565946">
      <w:pPr>
        <w:pStyle w:val="B1"/>
      </w:pPr>
      <w:r w:rsidRPr="00C7244C">
        <w:t>-</w:t>
      </w:r>
      <w:r w:rsidRPr="00C7244C">
        <w:tab/>
        <w:t>the value of P</w:t>
      </w:r>
      <w:r w:rsidRPr="00C7244C">
        <w:rPr>
          <w:vertAlign w:val="subscript"/>
        </w:rPr>
        <w:t>IMR</w:t>
      </w:r>
      <w:r w:rsidRPr="00C7244C">
        <w:t xml:space="preserve"> shall be de</w:t>
      </w:r>
      <w:r w:rsidRPr="00C7244C">
        <w:rPr>
          <w:lang w:eastAsia="zh-CN"/>
        </w:rPr>
        <w:t>riv</w:t>
      </w:r>
      <w:r w:rsidRPr="00C7244C">
        <w:t xml:space="preserve">ed in the same way as the value of P used for CSI-RS based L1-RSRP measurement in clause 9.5.4.2, in which the occasions and period of the NZP CSI-RS for NZP-IMR or CSI-IM for ZP-IMR shall be used instead. </w:t>
      </w:r>
    </w:p>
    <w:p w14:paraId="0183F1CF" w14:textId="77777777" w:rsidR="00565946" w:rsidRPr="00C7244C" w:rsidRDefault="00565946" w:rsidP="00565946">
      <w:r w:rsidRPr="00C7244C">
        <w:t>Longer evaluation period would be expected if the combination of SSB, SMTC occasion and measurement gap configurations does not meet pervious conditions.</w:t>
      </w:r>
    </w:p>
    <w:p w14:paraId="3DE0514A" w14:textId="77777777" w:rsidR="00565946" w:rsidRPr="00C7244C" w:rsidRDefault="00565946" w:rsidP="00565946">
      <w:r w:rsidRPr="00C7244C">
        <w:t>For L1-SINR measurement with SSB as CMR and CSI-RS or CSI-IM as IMR, the requirement shall apply if the CSI-RS is configured as IMR with repetition field as “repetition = OFF” or CSI-IM is configured as IMR.</w:t>
      </w:r>
    </w:p>
    <w:p w14:paraId="619B5B79" w14:textId="77777777" w:rsidR="00565946" w:rsidRPr="00C7244C" w:rsidRDefault="00565946" w:rsidP="00565946">
      <w:r w:rsidRPr="00C7244C">
        <w:t xml:space="preserve">For L1-SINR measurement with SSB as CMR and CSI-RS/CSI-IM as IMR, no requirement shall apply if SSB occasions for CMR or CSI-RS/CSI-IM occasions for IMR are fully overlapped with the configured measurement gap  </w:t>
      </w:r>
    </w:p>
    <w:p w14:paraId="2011233A"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0</w:t>
      </w:r>
      <w:r w:rsidRPr="00C7244C">
        <w:t>.2-</w:t>
      </w:r>
      <w:r w:rsidRPr="00C7244C">
        <w:rPr>
          <w:lang w:eastAsia="zh-TW"/>
        </w:rPr>
        <w:t>1</w:t>
      </w:r>
      <w:r w:rsidRPr="00C7244C">
        <w:t>: Measurement period T</w:t>
      </w:r>
      <w:r w:rsidRPr="00C7244C">
        <w:rPr>
          <w:vertAlign w:val="subscript"/>
        </w:rPr>
        <w:t>L1-SINR_Measurement_Period_SSB_CMR_IMR</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7043F3AF"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4C811B9F"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100D7B68" w14:textId="77777777" w:rsidR="00565946" w:rsidRPr="00C7244C" w:rsidRDefault="00565946" w:rsidP="003F1727">
            <w:pPr>
              <w:pStyle w:val="TAH"/>
            </w:pPr>
            <w:r w:rsidRPr="00C7244C">
              <w:t>T</w:t>
            </w:r>
            <w:r w:rsidRPr="00C7244C">
              <w:rPr>
                <w:vertAlign w:val="subscript"/>
              </w:rPr>
              <w:t>L1-SINR_Measurement_Period_SSB_CMR_IMR</w:t>
            </w:r>
            <w:r w:rsidRPr="00C7244C">
              <w:t xml:space="preserve"> (ms) </w:t>
            </w:r>
          </w:p>
        </w:tc>
      </w:tr>
      <w:tr w:rsidR="00565946" w:rsidRPr="00C7244C" w14:paraId="0EAE687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79E87589"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65F1F770"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M*P*N)*T</w:t>
            </w:r>
            <w:r w:rsidRPr="00C7244C">
              <w:rPr>
                <w:rFonts w:cs="v4.2.0"/>
                <w:vertAlign w:val="subscript"/>
              </w:rPr>
              <w:t>SSB</w:t>
            </w:r>
            <w:r w:rsidRPr="00C7244C">
              <w:rPr>
                <w:rFonts w:cs="v4.2.0"/>
              </w:rPr>
              <w:t>)</w:t>
            </w:r>
          </w:p>
        </w:tc>
      </w:tr>
      <w:tr w:rsidR="00565946" w:rsidRPr="00C7244C" w14:paraId="247144D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53EA82D5" w14:textId="77777777" w:rsidR="00565946" w:rsidRPr="00C7244C" w:rsidRDefault="00565946" w:rsidP="003F1727">
            <w:pPr>
              <w:pStyle w:val="TAC"/>
            </w:pPr>
            <w:r w:rsidRPr="00C7244C">
              <w:t xml:space="preserve">DRX cycle </w:t>
            </w:r>
            <w:r w:rsidRPr="00C7244C">
              <w:rPr>
                <w:rFonts w:ascii="Times New Roman" w:hAnsi="Times New Roman"/>
              </w:rPr>
              <w:t>≤</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66AA0AE8"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1.5*M*P*N)*max(T</w:t>
            </w:r>
            <w:r w:rsidRPr="00C7244C">
              <w:rPr>
                <w:rFonts w:cs="v4.2.0"/>
                <w:vertAlign w:val="subscript"/>
              </w:rPr>
              <w:t>DRX</w:t>
            </w:r>
            <w:r w:rsidRPr="00C7244C">
              <w:rPr>
                <w:rFonts w:cs="v4.2.0"/>
              </w:rPr>
              <w:t>,T</w:t>
            </w:r>
            <w:r w:rsidRPr="00C7244C">
              <w:rPr>
                <w:rFonts w:cs="v4.2.0"/>
                <w:vertAlign w:val="subscript"/>
              </w:rPr>
              <w:t>SSB</w:t>
            </w:r>
            <w:r w:rsidRPr="00C7244C">
              <w:rPr>
                <w:rFonts w:cs="v4.2.0"/>
              </w:rPr>
              <w:t>))</w:t>
            </w:r>
          </w:p>
        </w:tc>
      </w:tr>
      <w:tr w:rsidR="00565946" w:rsidRPr="00C7244C" w14:paraId="23D070FB"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86ACECA"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48BD754" w14:textId="77777777" w:rsidR="00565946" w:rsidRPr="00C7244C" w:rsidRDefault="00565946" w:rsidP="003F1727">
            <w:pPr>
              <w:pStyle w:val="TAC"/>
            </w:pPr>
            <w:r w:rsidRPr="00C7244C">
              <w:rPr>
                <w:rFonts w:cs="v4.2.0"/>
              </w:rPr>
              <w:t>ceil(1.5*M*P*N)*T</w:t>
            </w:r>
            <w:r w:rsidRPr="00C7244C">
              <w:rPr>
                <w:rFonts w:cs="v4.2.0"/>
                <w:vertAlign w:val="subscript"/>
              </w:rPr>
              <w:t>DRX</w:t>
            </w:r>
          </w:p>
        </w:tc>
      </w:tr>
      <w:tr w:rsidR="00565946" w:rsidRPr="00C7244C" w14:paraId="0D31C502"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E8B2142"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SSB</w:t>
            </w:r>
            <w:r w:rsidRPr="00C7244C">
              <w:t xml:space="preserve"> = ssb-periodicityServingCell is the periodicity of the SSB-Index configured for L1-SINR measurement.</w:t>
            </w:r>
            <w:r w:rsidRPr="00C7244C">
              <w:rPr>
                <w:rFonts w:cs="v4.2.0"/>
              </w:rPr>
              <w:t xml:space="preserve"> T</w:t>
            </w:r>
            <w:r w:rsidRPr="00C7244C">
              <w:rPr>
                <w:rFonts w:cs="v4.2.0"/>
                <w:vertAlign w:val="subscript"/>
              </w:rPr>
              <w:t>DRX</w:t>
            </w:r>
            <w:r w:rsidRPr="00C7244C">
              <w:t xml:space="preserve"> is the DRX cycle length. </w:t>
            </w:r>
            <w:r w:rsidRPr="00C7244C">
              <w:rPr>
                <w:rFonts w:cs="v4.2.0"/>
              </w:rPr>
              <w:t>T</w:t>
            </w:r>
            <w:r w:rsidRPr="00C7244C">
              <w:rPr>
                <w:rFonts w:cs="v4.2.0"/>
                <w:vertAlign w:val="subscript"/>
              </w:rPr>
              <w:t>Report</w:t>
            </w:r>
            <w:r w:rsidRPr="00C7244C">
              <w:t xml:space="preserve"> is configured periodicity for reporting.</w:t>
            </w:r>
          </w:p>
          <w:p w14:paraId="0A878CD0" w14:textId="77777777" w:rsidR="00565946" w:rsidRPr="00C7244C" w:rsidRDefault="00565946" w:rsidP="003F1727">
            <w:pPr>
              <w:pStyle w:val="TAN"/>
              <w:rPr>
                <w:rFonts w:cs="v4.2.0"/>
              </w:rPr>
            </w:pPr>
            <w:r w:rsidRPr="00C7244C">
              <w:rPr>
                <w:rFonts w:cs="v4.2.0"/>
              </w:rPr>
              <w:t>Note 2:</w:t>
            </w:r>
            <w:r w:rsidRPr="00C7244C">
              <w:rPr>
                <w:sz w:val="28"/>
              </w:rPr>
              <w:tab/>
            </w:r>
            <w:r w:rsidRPr="00C7244C">
              <w:t>The requirements are applicable provided that the CSI-RS resource configured for interference measurement shall be 1-to-1 mapped to SSB configured for channel measurement, with the same periodicity.</w:t>
            </w:r>
          </w:p>
        </w:tc>
      </w:tr>
    </w:tbl>
    <w:p w14:paraId="495F8F1B" w14:textId="77777777" w:rsidR="00565946" w:rsidRPr="00C7244C" w:rsidRDefault="00565946" w:rsidP="00565946"/>
    <w:p w14:paraId="7201CD2E" w14:textId="77777777" w:rsidR="00565946" w:rsidRPr="00C7244C" w:rsidRDefault="00565946" w:rsidP="00565946">
      <w:pPr>
        <w:rPr>
          <w:rFonts w:cs="v4.2.0"/>
        </w:rPr>
      </w:pPr>
      <w:r w:rsidRPr="00C7244C">
        <w:rPr>
          <w:rFonts w:cs="v4.2.0"/>
        </w:rPr>
        <w:t xml:space="preserve">The accuracy requirements in Tables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rPr>
          <w:rFonts w:cs="v4.2.0"/>
        </w:rPr>
        <w:t xml:space="preserve"> and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rPr>
          <w:rFonts w:cs="v4.2.0"/>
        </w:rPr>
        <w:t xml:space="preserve"> are valid under the following conditions:</w:t>
      </w:r>
    </w:p>
    <w:p w14:paraId="4A295DC3" w14:textId="77777777" w:rsidR="00565946" w:rsidRPr="00C7244C" w:rsidRDefault="00565946" w:rsidP="00565946">
      <w:pPr>
        <w:pStyle w:val="B1"/>
      </w:pPr>
      <w:r w:rsidRPr="00C7244C">
        <w:t>-</w:t>
      </w:r>
      <w:r w:rsidRPr="00C7244C">
        <w:tab/>
        <w:t>Conditions defined in clause 7.3 of TS 38.101-2 [19] for reference sensitivity are fulfilled.</w:t>
      </w:r>
    </w:p>
    <w:p w14:paraId="2FFEEC04" w14:textId="77777777" w:rsidR="00565946" w:rsidRPr="00C7244C" w:rsidRDefault="00565946" w:rsidP="00565946">
      <w:pPr>
        <w:pStyle w:val="B1"/>
      </w:pPr>
      <w:r w:rsidRPr="00C7244C">
        <w:t>-</w:t>
      </w:r>
      <w:r w:rsidRPr="00C7244C">
        <w:tab/>
        <w:t xml:space="preserve">Conditions for L1-SINR measurements are fulfilled according to Annex B.2.8.2 for a corresponding Band </w:t>
      </w:r>
      <w:r w:rsidRPr="00C7244C">
        <w:rPr>
          <w:rFonts w:eastAsia="PMingLiU"/>
        </w:rPr>
        <w:t>for each relevant SSB based CMR and IMR</w:t>
      </w:r>
      <w:r w:rsidRPr="00C7244C">
        <w:t>.</w:t>
      </w:r>
    </w:p>
    <w:p w14:paraId="61B117B0" w14:textId="77777777" w:rsidR="00565946" w:rsidRPr="00C7244C" w:rsidRDefault="00565946" w:rsidP="00565946">
      <w:pPr>
        <w:pStyle w:val="B1"/>
        <w:rPr>
          <w:lang w:eastAsia="zh-CN"/>
        </w:rPr>
      </w:pPr>
      <w:r w:rsidRPr="00C7244C">
        <w:rPr>
          <w:lang w:eastAsia="zh-CN"/>
        </w:rPr>
        <w:t>-</w:t>
      </w:r>
      <w:r w:rsidRPr="00C7244C">
        <w:rPr>
          <w:lang w:eastAsia="zh-CN"/>
        </w:rPr>
        <w:tab/>
        <w:t>The bandwidth of NZP-IMR and ZP-IMR is 48 PRBs and the density is 3.</w:t>
      </w:r>
    </w:p>
    <w:p w14:paraId="61E6AAA7" w14:textId="77777777" w:rsidR="00565946" w:rsidRPr="00C7244C" w:rsidRDefault="00565946" w:rsidP="0056594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692DC233"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1B801032" w14:textId="77777777" w:rsidR="00565946" w:rsidRPr="00C7244C" w:rsidRDefault="00565946" w:rsidP="00565946">
      <w:pPr>
        <w:pStyle w:val="B1"/>
        <w:rPr>
          <w:lang w:eastAsia="zh-CN"/>
        </w:rPr>
      </w:pPr>
      <w:r w:rsidRPr="00C7244C">
        <w:rPr>
          <w:lang w:eastAsia="zh-CN"/>
        </w:rPr>
        <w:t>-</w:t>
      </w:r>
      <w:r w:rsidRPr="00C7244C">
        <w:rPr>
          <w:lang w:eastAsia="zh-CN"/>
        </w:rPr>
        <w:tab/>
        <w:t>SSB based CMR and IMR in the test come from the same direction.</w:t>
      </w:r>
    </w:p>
    <w:p w14:paraId="1AFA16B2" w14:textId="77777777" w:rsidR="00565946" w:rsidRPr="00C7244C" w:rsidRDefault="00565946" w:rsidP="00565946">
      <w:pPr>
        <w:pStyle w:val="B1"/>
        <w:ind w:left="0" w:firstLine="0"/>
        <w:rPr>
          <w:lang w:eastAsia="zh-CN"/>
        </w:rPr>
      </w:pPr>
      <w:r w:rsidRPr="00C7244C">
        <w:rPr>
          <w:rFonts w:eastAsia="PMingLiU"/>
          <w:lang w:eastAsia="zh-CN"/>
        </w:rPr>
        <w:t xml:space="preserve">The performance with larger bandwidth of NZP-IMR and ZP-IMR is equal to or better than the accuracy requirements in Tables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rPr>
          <w:rFonts w:eastAsia="PMingLiU"/>
          <w:lang w:eastAsia="zh-CN"/>
        </w:rPr>
        <w:t xml:space="preserve"> and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rPr>
          <w:rFonts w:eastAsia="PMingLiU"/>
          <w:lang w:eastAsia="zh-CN"/>
        </w:rPr>
        <w:t>.</w:t>
      </w:r>
    </w:p>
    <w:p w14:paraId="07457DEA"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t>: L1-SINR absolute accuracy for SSB based CMR and NZP-IMR in FR2</w:t>
      </w:r>
    </w:p>
    <w:tbl>
      <w:tblPr>
        <w:tblW w:w="8720" w:type="dxa"/>
        <w:jc w:val="center"/>
        <w:tblLook w:val="01E0" w:firstRow="1" w:lastRow="1" w:firstColumn="1" w:lastColumn="1" w:noHBand="0" w:noVBand="0"/>
      </w:tblPr>
      <w:tblGrid>
        <w:gridCol w:w="1107"/>
        <w:gridCol w:w="1107"/>
        <w:gridCol w:w="875"/>
        <w:gridCol w:w="875"/>
        <w:gridCol w:w="921"/>
        <w:gridCol w:w="922"/>
        <w:gridCol w:w="1473"/>
        <w:gridCol w:w="1440"/>
      </w:tblGrid>
      <w:tr w:rsidR="00565946" w:rsidRPr="00C7244C" w14:paraId="6A250846" w14:textId="77777777" w:rsidTr="003F1727">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0FFC25EB" w14:textId="77777777" w:rsidR="00565946" w:rsidRPr="00C7244C" w:rsidRDefault="00565946" w:rsidP="003F1727">
            <w:pPr>
              <w:pStyle w:val="TAH"/>
            </w:pPr>
            <w:r w:rsidRPr="00C7244C">
              <w:t>Accuracy</w:t>
            </w:r>
          </w:p>
        </w:tc>
        <w:tc>
          <w:tcPr>
            <w:tcW w:w="6506" w:type="dxa"/>
            <w:gridSpan w:val="6"/>
            <w:tcBorders>
              <w:top w:val="single" w:sz="4" w:space="0" w:color="auto"/>
              <w:left w:val="single" w:sz="4" w:space="0" w:color="auto"/>
              <w:bottom w:val="nil"/>
              <w:right w:val="single" w:sz="4" w:space="0" w:color="auto"/>
            </w:tcBorders>
            <w:vAlign w:val="center"/>
            <w:hideMark/>
          </w:tcPr>
          <w:p w14:paraId="57476CC8" w14:textId="77777777" w:rsidR="00565946" w:rsidRPr="00C7244C" w:rsidRDefault="00565946" w:rsidP="003F1727">
            <w:pPr>
              <w:pStyle w:val="TAH"/>
            </w:pPr>
            <w:r w:rsidRPr="00C7244C">
              <w:t>Conditions</w:t>
            </w:r>
          </w:p>
        </w:tc>
      </w:tr>
      <w:tr w:rsidR="00565946" w:rsidRPr="00C7244C" w14:paraId="54FDCB6C"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29BB5A8B" w14:textId="77777777" w:rsidR="00565946" w:rsidRPr="00C7244C" w:rsidRDefault="00565946" w:rsidP="003F1727">
            <w:pPr>
              <w:pStyle w:val="TAH"/>
            </w:pPr>
            <w:r w:rsidRPr="00C7244C">
              <w:t>Normal condition</w:t>
            </w:r>
          </w:p>
        </w:tc>
        <w:tc>
          <w:tcPr>
            <w:tcW w:w="1107" w:type="dxa"/>
            <w:tcBorders>
              <w:top w:val="single" w:sz="6" w:space="0" w:color="auto"/>
              <w:left w:val="single" w:sz="6" w:space="0" w:color="auto"/>
              <w:bottom w:val="nil"/>
              <w:right w:val="single" w:sz="6" w:space="0" w:color="auto"/>
            </w:tcBorders>
            <w:vAlign w:val="center"/>
            <w:hideMark/>
          </w:tcPr>
          <w:p w14:paraId="138D5CAB" w14:textId="77777777" w:rsidR="00565946" w:rsidRPr="00C7244C" w:rsidRDefault="00565946" w:rsidP="003F1727">
            <w:pPr>
              <w:pStyle w:val="TAH"/>
            </w:pPr>
            <w:r w:rsidRPr="00C7244C">
              <w:t>Extreme condition</w:t>
            </w:r>
          </w:p>
        </w:tc>
        <w:tc>
          <w:tcPr>
            <w:tcW w:w="875" w:type="dxa"/>
            <w:vMerge w:val="restart"/>
            <w:tcBorders>
              <w:top w:val="single" w:sz="4" w:space="0" w:color="auto"/>
              <w:left w:val="single" w:sz="4" w:space="0" w:color="auto"/>
              <w:right w:val="single" w:sz="4" w:space="0" w:color="auto"/>
            </w:tcBorders>
            <w:hideMark/>
          </w:tcPr>
          <w:p w14:paraId="3128BB41" w14:textId="77777777" w:rsidR="00565946" w:rsidRPr="00C7244C" w:rsidRDefault="00565946" w:rsidP="003F1727">
            <w:pPr>
              <w:pStyle w:val="TAH"/>
              <w:rPr>
                <w:rFonts w:cs="Arial"/>
              </w:rPr>
            </w:pPr>
            <w:r w:rsidRPr="00C7244C">
              <w:rPr>
                <w:rFonts w:cs="Arial"/>
              </w:rPr>
              <w:t xml:space="preserve">SSB </w:t>
            </w:r>
          </w:p>
          <w:p w14:paraId="02A469C2" w14:textId="77777777" w:rsidR="00565946" w:rsidRPr="00C7244C" w:rsidRDefault="00565946" w:rsidP="003F1727">
            <w:pPr>
              <w:pStyle w:val="TAH"/>
              <w:rPr>
                <w:rFonts w:cs="Arial"/>
              </w:rPr>
            </w:pPr>
            <w:r w:rsidRPr="00C7244C">
              <w:rPr>
                <w:rFonts w:cs="Arial"/>
              </w:rPr>
              <w:t>CMR</w:t>
            </w:r>
          </w:p>
          <w:p w14:paraId="7879F357" w14:textId="77777777" w:rsidR="00565946" w:rsidRPr="00C7244C" w:rsidRDefault="00565946" w:rsidP="003F1727">
            <w:pPr>
              <w:pStyle w:val="TAH"/>
            </w:pPr>
            <w:r w:rsidRPr="00C7244C">
              <w:rPr>
                <w:rFonts w:cs="Arial"/>
              </w:rPr>
              <w:t xml:space="preserve">Ês/Iot </w:t>
            </w:r>
            <w:r w:rsidRPr="00C7244C">
              <w:rPr>
                <w:vertAlign w:val="superscript"/>
              </w:rPr>
              <w:t>Note 3</w:t>
            </w:r>
          </w:p>
        </w:tc>
        <w:tc>
          <w:tcPr>
            <w:tcW w:w="875" w:type="dxa"/>
            <w:tcBorders>
              <w:top w:val="single" w:sz="4" w:space="0" w:color="auto"/>
              <w:left w:val="single" w:sz="4" w:space="0" w:color="auto"/>
              <w:bottom w:val="nil"/>
              <w:right w:val="single" w:sz="4" w:space="0" w:color="auto"/>
            </w:tcBorders>
          </w:tcPr>
          <w:p w14:paraId="797955D4" w14:textId="77777777" w:rsidR="00565946" w:rsidRPr="00C7244C" w:rsidRDefault="00565946" w:rsidP="003F1727">
            <w:pPr>
              <w:pStyle w:val="TAH"/>
            </w:pPr>
            <w:r w:rsidRPr="00C7244C">
              <w:t>NZP-IMR</w:t>
            </w:r>
          </w:p>
          <w:p w14:paraId="3EDE9549" w14:textId="77777777" w:rsidR="00565946" w:rsidRPr="00C7244C" w:rsidRDefault="00565946" w:rsidP="003F1727">
            <w:pPr>
              <w:pStyle w:val="TAH"/>
            </w:pPr>
            <w:r w:rsidRPr="00C7244C">
              <w:rPr>
                <w:rFonts w:cs="Arial"/>
              </w:rPr>
              <w:t xml:space="preserve">Ês/Iot </w:t>
            </w:r>
            <w:r w:rsidRPr="00C7244C">
              <w:rPr>
                <w:vertAlign w:val="superscript"/>
              </w:rPr>
              <w:t>Note 3</w:t>
            </w:r>
          </w:p>
        </w:tc>
        <w:tc>
          <w:tcPr>
            <w:tcW w:w="4756" w:type="dxa"/>
            <w:gridSpan w:val="4"/>
            <w:tcBorders>
              <w:top w:val="single" w:sz="4" w:space="0" w:color="auto"/>
              <w:left w:val="single" w:sz="4" w:space="0" w:color="auto"/>
              <w:bottom w:val="single" w:sz="6" w:space="0" w:color="auto"/>
              <w:right w:val="single" w:sz="4" w:space="0" w:color="auto"/>
            </w:tcBorders>
            <w:vAlign w:val="center"/>
            <w:hideMark/>
          </w:tcPr>
          <w:p w14:paraId="7C11E151"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A41206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771D6C3"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548B93A" w14:textId="77777777" w:rsidR="00565946" w:rsidRPr="00C7244C" w:rsidRDefault="00565946" w:rsidP="00EE4E39">
            <w:pPr>
              <w:pStyle w:val="TAC"/>
            </w:pPr>
          </w:p>
        </w:tc>
        <w:tc>
          <w:tcPr>
            <w:tcW w:w="875" w:type="dxa"/>
            <w:vMerge/>
            <w:tcBorders>
              <w:left w:val="single" w:sz="4" w:space="0" w:color="auto"/>
              <w:bottom w:val="single" w:sz="6" w:space="0" w:color="auto"/>
              <w:right w:val="single" w:sz="4" w:space="0" w:color="auto"/>
            </w:tcBorders>
            <w:vAlign w:val="center"/>
            <w:hideMark/>
          </w:tcPr>
          <w:p w14:paraId="61F6BD5C" w14:textId="77777777" w:rsidR="00565946" w:rsidRPr="00C7244C" w:rsidRDefault="00565946" w:rsidP="00EE4E39">
            <w:pPr>
              <w:pStyle w:val="TAC"/>
            </w:pPr>
          </w:p>
        </w:tc>
        <w:tc>
          <w:tcPr>
            <w:tcW w:w="875" w:type="dxa"/>
            <w:tcBorders>
              <w:top w:val="nil"/>
              <w:left w:val="single" w:sz="4" w:space="0" w:color="auto"/>
              <w:bottom w:val="single" w:sz="6" w:space="0" w:color="auto"/>
              <w:right w:val="single" w:sz="4" w:space="0" w:color="auto"/>
            </w:tcBorders>
            <w:vAlign w:val="center"/>
          </w:tcPr>
          <w:p w14:paraId="51CB63B6" w14:textId="77777777" w:rsidR="00565946" w:rsidRPr="00C7244C" w:rsidRDefault="00565946" w:rsidP="00EE4E39">
            <w:pPr>
              <w:pStyle w:val="TAC"/>
            </w:pPr>
          </w:p>
        </w:tc>
        <w:tc>
          <w:tcPr>
            <w:tcW w:w="3316" w:type="dxa"/>
            <w:gridSpan w:val="3"/>
            <w:tcBorders>
              <w:top w:val="single" w:sz="4" w:space="0" w:color="auto"/>
              <w:left w:val="single" w:sz="4" w:space="0" w:color="auto"/>
              <w:bottom w:val="single" w:sz="6" w:space="0" w:color="auto"/>
              <w:right w:val="single" w:sz="6" w:space="0" w:color="auto"/>
            </w:tcBorders>
            <w:vAlign w:val="center"/>
            <w:hideMark/>
          </w:tcPr>
          <w:p w14:paraId="02BD2F89"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ED55C42" w14:textId="77777777" w:rsidR="00565946" w:rsidRPr="00C7244C" w:rsidRDefault="00565946" w:rsidP="003F1727">
            <w:pPr>
              <w:pStyle w:val="TAH"/>
            </w:pPr>
            <w:r w:rsidRPr="00C7244C">
              <w:t>Maximum Io</w:t>
            </w:r>
          </w:p>
        </w:tc>
      </w:tr>
      <w:tr w:rsidR="00565946" w:rsidRPr="00C7244C" w14:paraId="7B0AADBB"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3F83EFE5" w14:textId="77777777" w:rsidR="00565946" w:rsidRPr="00C7244C" w:rsidRDefault="00565946" w:rsidP="003F1727">
            <w:pPr>
              <w:pStyle w:val="TAH"/>
            </w:pPr>
            <w:r w:rsidRPr="00C7244C">
              <w:t>dB</w:t>
            </w:r>
          </w:p>
        </w:tc>
        <w:tc>
          <w:tcPr>
            <w:tcW w:w="1107" w:type="dxa"/>
            <w:tcBorders>
              <w:top w:val="single" w:sz="6" w:space="0" w:color="auto"/>
              <w:left w:val="single" w:sz="6" w:space="0" w:color="auto"/>
              <w:bottom w:val="nil"/>
              <w:right w:val="single" w:sz="6" w:space="0" w:color="auto"/>
            </w:tcBorders>
            <w:vAlign w:val="center"/>
            <w:hideMark/>
          </w:tcPr>
          <w:p w14:paraId="4397090C" w14:textId="77777777" w:rsidR="00565946" w:rsidRPr="00C7244C" w:rsidRDefault="00565946" w:rsidP="003F1727">
            <w:pPr>
              <w:pStyle w:val="TAH"/>
            </w:pPr>
            <w:r w:rsidRPr="00C7244C">
              <w:t>dB</w:t>
            </w:r>
          </w:p>
        </w:tc>
        <w:tc>
          <w:tcPr>
            <w:tcW w:w="875" w:type="dxa"/>
            <w:tcBorders>
              <w:top w:val="single" w:sz="6" w:space="0" w:color="auto"/>
              <w:left w:val="single" w:sz="4" w:space="0" w:color="auto"/>
              <w:bottom w:val="nil"/>
              <w:right w:val="single" w:sz="4" w:space="0" w:color="auto"/>
            </w:tcBorders>
            <w:vAlign w:val="center"/>
            <w:hideMark/>
          </w:tcPr>
          <w:p w14:paraId="1442D792" w14:textId="77777777" w:rsidR="00565946" w:rsidRPr="00C7244C" w:rsidRDefault="00565946" w:rsidP="003F1727">
            <w:pPr>
              <w:pStyle w:val="TAH"/>
              <w:rPr>
                <w:rFonts w:cs="Arial"/>
              </w:rPr>
            </w:pPr>
            <w:r w:rsidRPr="00C7244C">
              <w:t>dB</w:t>
            </w:r>
          </w:p>
        </w:tc>
        <w:tc>
          <w:tcPr>
            <w:tcW w:w="875" w:type="dxa"/>
            <w:tcBorders>
              <w:top w:val="single" w:sz="6" w:space="0" w:color="auto"/>
              <w:left w:val="single" w:sz="4" w:space="0" w:color="auto"/>
              <w:bottom w:val="nil"/>
              <w:right w:val="single" w:sz="4" w:space="0" w:color="auto"/>
            </w:tcBorders>
            <w:vAlign w:val="center"/>
          </w:tcPr>
          <w:p w14:paraId="6354B715" w14:textId="77777777" w:rsidR="00565946" w:rsidRPr="00C7244C" w:rsidRDefault="00565946" w:rsidP="003F1727">
            <w:pPr>
              <w:pStyle w:val="TAH"/>
              <w:rPr>
                <w:rFonts w:cs="Arial"/>
              </w:rPr>
            </w:pPr>
            <w:r w:rsidRPr="00C7244C">
              <w:rPr>
                <w:rFonts w:cs="Arial"/>
              </w:rPr>
              <w:t>dB</w:t>
            </w:r>
          </w:p>
        </w:tc>
        <w:tc>
          <w:tcPr>
            <w:tcW w:w="1843" w:type="dxa"/>
            <w:gridSpan w:val="2"/>
            <w:tcBorders>
              <w:top w:val="single" w:sz="6" w:space="0" w:color="auto"/>
              <w:left w:val="single" w:sz="4" w:space="0" w:color="auto"/>
              <w:bottom w:val="single" w:sz="6" w:space="0" w:color="auto"/>
              <w:right w:val="single" w:sz="6" w:space="0" w:color="auto"/>
            </w:tcBorders>
            <w:vAlign w:val="center"/>
            <w:hideMark/>
          </w:tcPr>
          <w:p w14:paraId="44007F90" w14:textId="77777777" w:rsidR="00565946" w:rsidRPr="00C7244C" w:rsidRDefault="0056594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622A9678" w14:textId="77777777" w:rsidR="00565946" w:rsidRPr="00C7244C" w:rsidRDefault="00565946" w:rsidP="003F1727">
            <w:pPr>
              <w:pStyle w:val="TAH"/>
            </w:pPr>
            <w:r w:rsidRPr="00C7244C">
              <w:t>dBm/BW</w:t>
            </w:r>
            <w:r w:rsidRPr="00C7244C">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6DB6DA9" w14:textId="77777777" w:rsidR="00565946" w:rsidRPr="00C7244C" w:rsidRDefault="00565946" w:rsidP="003F1727">
            <w:pPr>
              <w:pStyle w:val="TAH"/>
            </w:pPr>
            <w:r w:rsidRPr="00C7244C">
              <w:t>dBm/BW</w:t>
            </w:r>
            <w:r w:rsidRPr="00C7244C">
              <w:rPr>
                <w:vertAlign w:val="subscript"/>
              </w:rPr>
              <w:t>Channel</w:t>
            </w:r>
          </w:p>
        </w:tc>
      </w:tr>
      <w:tr w:rsidR="00565946" w:rsidRPr="00C7244C" w14:paraId="32F63D7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63B7C7C2"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1C773BD0" w14:textId="77777777" w:rsidR="00565946" w:rsidRPr="00C7244C"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hideMark/>
          </w:tcPr>
          <w:p w14:paraId="253E6857" w14:textId="77777777" w:rsidR="00565946" w:rsidRPr="00C7244C"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tcPr>
          <w:p w14:paraId="663599E9" w14:textId="77777777" w:rsidR="00565946" w:rsidRPr="00C7244C" w:rsidRDefault="00565946" w:rsidP="00EE4E39">
            <w:pPr>
              <w:pStyle w:val="TAC"/>
            </w:pPr>
          </w:p>
        </w:tc>
        <w:tc>
          <w:tcPr>
            <w:tcW w:w="921" w:type="dxa"/>
            <w:tcBorders>
              <w:top w:val="single" w:sz="6" w:space="0" w:color="auto"/>
              <w:left w:val="single" w:sz="4" w:space="0" w:color="auto"/>
              <w:bottom w:val="single" w:sz="6" w:space="0" w:color="auto"/>
              <w:right w:val="single" w:sz="6" w:space="0" w:color="auto"/>
            </w:tcBorders>
            <w:vAlign w:val="center"/>
            <w:hideMark/>
          </w:tcPr>
          <w:p w14:paraId="315E6459" w14:textId="77777777" w:rsidR="00565946" w:rsidRPr="00C7244C" w:rsidRDefault="00565946" w:rsidP="00EE4E39">
            <w:pPr>
              <w:pStyle w:val="TAC"/>
            </w:pPr>
            <w:r w:rsidRPr="00C7244C">
              <w:t>SCS</w:t>
            </w:r>
            <w:r w:rsidRPr="00C7244C">
              <w:rPr>
                <w:vertAlign w:val="subscript"/>
              </w:rPr>
              <w:t>SSB</w:t>
            </w:r>
            <w:r w:rsidRPr="00C7244C">
              <w:rPr>
                <w:rFonts w:cs="Arial"/>
              </w:rPr>
              <w:t xml:space="preserve"> = 120kHz</w:t>
            </w:r>
          </w:p>
        </w:tc>
        <w:tc>
          <w:tcPr>
            <w:tcW w:w="922" w:type="dxa"/>
            <w:tcBorders>
              <w:top w:val="single" w:sz="6" w:space="0" w:color="auto"/>
              <w:left w:val="single" w:sz="4" w:space="0" w:color="auto"/>
              <w:bottom w:val="single" w:sz="6" w:space="0" w:color="auto"/>
              <w:right w:val="single" w:sz="6" w:space="0" w:color="auto"/>
            </w:tcBorders>
            <w:vAlign w:val="center"/>
          </w:tcPr>
          <w:p w14:paraId="0D3C88F8" w14:textId="77777777" w:rsidR="00565946" w:rsidRPr="00C7244C" w:rsidRDefault="00565946" w:rsidP="00EE4E39">
            <w:pPr>
              <w:pStyle w:val="TAC"/>
            </w:pPr>
            <w:r w:rsidRPr="00C7244C">
              <w:t>SCS</w:t>
            </w:r>
            <w:r w:rsidRPr="00C7244C">
              <w:rPr>
                <w:vertAlign w:val="subscript"/>
              </w:rPr>
              <w:t>SSB</w:t>
            </w:r>
            <w:r w:rsidRPr="00C7244C">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665F5561"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725B486C" w14:textId="77777777" w:rsidR="00565946" w:rsidRPr="00C7244C" w:rsidRDefault="00565946" w:rsidP="00EE4E39">
            <w:pPr>
              <w:pStyle w:val="TAC"/>
            </w:pPr>
          </w:p>
        </w:tc>
      </w:tr>
      <w:tr w:rsidR="00565946" w:rsidRPr="00C7244C" w14:paraId="48353E50" w14:textId="77777777" w:rsidTr="003F1727">
        <w:trPr>
          <w:jc w:val="center"/>
        </w:trPr>
        <w:tc>
          <w:tcPr>
            <w:tcW w:w="1107" w:type="dxa"/>
            <w:tcBorders>
              <w:top w:val="single" w:sz="6" w:space="0" w:color="auto"/>
              <w:left w:val="single" w:sz="4" w:space="0" w:color="auto"/>
              <w:bottom w:val="nil"/>
              <w:right w:val="single" w:sz="6" w:space="0" w:color="auto"/>
            </w:tcBorders>
            <w:hideMark/>
          </w:tcPr>
          <w:p w14:paraId="2B9FC23D" w14:textId="77777777" w:rsidR="00565946" w:rsidRPr="00C7244C" w:rsidRDefault="00565946" w:rsidP="003F1727">
            <w:pPr>
              <w:pStyle w:val="TAC"/>
            </w:pPr>
            <w:r w:rsidRPr="00C7244C">
              <w:rPr>
                <w:rFonts w:cs="Arial"/>
              </w:rPr>
              <w:t>±</w:t>
            </w:r>
            <w:r w:rsidRPr="00C7244C">
              <w:t>4.0</w:t>
            </w:r>
          </w:p>
        </w:tc>
        <w:tc>
          <w:tcPr>
            <w:tcW w:w="1107" w:type="dxa"/>
            <w:tcBorders>
              <w:top w:val="single" w:sz="6" w:space="0" w:color="auto"/>
              <w:left w:val="single" w:sz="6" w:space="0" w:color="auto"/>
              <w:bottom w:val="nil"/>
              <w:right w:val="single" w:sz="4" w:space="0" w:color="auto"/>
            </w:tcBorders>
            <w:hideMark/>
          </w:tcPr>
          <w:p w14:paraId="2AEB5BC1" w14:textId="77777777" w:rsidR="00565946" w:rsidRPr="00C7244C" w:rsidRDefault="00565946" w:rsidP="003F1727">
            <w:pPr>
              <w:pStyle w:val="TAC"/>
            </w:pPr>
            <w:r w:rsidRPr="00C7244C">
              <w:rPr>
                <w:rFonts w:cs="Arial"/>
              </w:rPr>
              <w:t>±</w:t>
            </w:r>
            <w:r w:rsidRPr="00C7244C">
              <w:t>5.0</w:t>
            </w:r>
          </w:p>
        </w:tc>
        <w:tc>
          <w:tcPr>
            <w:tcW w:w="875" w:type="dxa"/>
            <w:tcBorders>
              <w:top w:val="single" w:sz="4" w:space="0" w:color="auto"/>
              <w:left w:val="single" w:sz="4" w:space="0" w:color="auto"/>
              <w:bottom w:val="single" w:sz="4" w:space="0" w:color="auto"/>
              <w:right w:val="single" w:sz="4" w:space="0" w:color="auto"/>
            </w:tcBorders>
            <w:hideMark/>
          </w:tcPr>
          <w:p w14:paraId="222BBA6E" w14:textId="77777777" w:rsidR="00565946" w:rsidRPr="00C7244C" w:rsidRDefault="00565946" w:rsidP="003F1727">
            <w:pPr>
              <w:pStyle w:val="TAC"/>
            </w:pPr>
            <w:r w:rsidRPr="00C7244C">
              <w:rPr>
                <w:rFonts w:eastAsia="Yu Mincho" w:cs="Arial"/>
              </w:rPr>
              <w:t>≥0</w:t>
            </w:r>
          </w:p>
        </w:tc>
        <w:tc>
          <w:tcPr>
            <w:tcW w:w="875" w:type="dxa"/>
            <w:tcBorders>
              <w:top w:val="single" w:sz="4" w:space="0" w:color="auto"/>
              <w:left w:val="single" w:sz="4" w:space="0" w:color="auto"/>
              <w:bottom w:val="single" w:sz="4" w:space="0" w:color="auto"/>
              <w:right w:val="single" w:sz="4" w:space="0" w:color="auto"/>
            </w:tcBorders>
          </w:tcPr>
          <w:p w14:paraId="029BD419" w14:textId="77777777" w:rsidR="00565946" w:rsidRPr="00C7244C" w:rsidRDefault="00565946" w:rsidP="003F1727">
            <w:pPr>
              <w:pStyle w:val="TAC"/>
            </w:pPr>
            <w:r w:rsidRPr="00C7244C">
              <w:rPr>
                <w:rFonts w:eastAsia="Yu Mincho" w:cs="Arial"/>
              </w:rPr>
              <w:t>≥0</w:t>
            </w:r>
          </w:p>
        </w:tc>
        <w:tc>
          <w:tcPr>
            <w:tcW w:w="1843" w:type="dxa"/>
            <w:gridSpan w:val="2"/>
            <w:tcBorders>
              <w:top w:val="single" w:sz="6" w:space="0" w:color="auto"/>
              <w:left w:val="single" w:sz="4" w:space="0" w:color="auto"/>
              <w:bottom w:val="single" w:sz="6" w:space="0" w:color="auto"/>
              <w:right w:val="single" w:sz="6" w:space="0" w:color="auto"/>
            </w:tcBorders>
            <w:hideMark/>
          </w:tcPr>
          <w:p w14:paraId="2F247729" w14:textId="77777777" w:rsidR="00565946" w:rsidRPr="00C7244C" w:rsidRDefault="00565946" w:rsidP="003F1727">
            <w:pPr>
              <w:pStyle w:val="TAC"/>
              <w:rPr>
                <w:rFonts w:eastAsia="Yu Mincho"/>
              </w:rPr>
            </w:pPr>
            <w:r w:rsidRPr="00C7244C">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24FC1C97"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76E19C47" w14:textId="77777777" w:rsidR="00565946" w:rsidRPr="00C7244C" w:rsidRDefault="00565946" w:rsidP="003F1727">
            <w:pPr>
              <w:pStyle w:val="TAC"/>
            </w:pPr>
            <w:r w:rsidRPr="00C7244C">
              <w:t>-50</w:t>
            </w:r>
          </w:p>
        </w:tc>
      </w:tr>
      <w:tr w:rsidR="00565946" w:rsidRPr="00C7244C" w14:paraId="556FFC00" w14:textId="77777777" w:rsidTr="003F1727">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3DA459E8"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6519E0C3" w14:textId="77777777" w:rsidR="00565946" w:rsidRPr="00C7244C" w:rsidRDefault="00565946" w:rsidP="003F1727">
            <w:pPr>
              <w:pStyle w:val="TAN"/>
            </w:pPr>
            <w:r w:rsidRPr="00C7244C">
              <w:t>NOTE 2:</w:t>
            </w:r>
            <w:r w:rsidRPr="00C7244C">
              <w:tab/>
              <w:t>Values based on Refsens and EIS spherical coverage as defined in clauses 7.3.2 and 7.3.4 of TS 38.101-2 [19]. Applicable side condition selected depending on angle of arrival.</w:t>
            </w:r>
          </w:p>
          <w:p w14:paraId="2CD07D9F" w14:textId="77777777" w:rsidR="00565946" w:rsidRPr="00C7244C" w:rsidRDefault="00565946" w:rsidP="003F1727">
            <w:pPr>
              <w:pStyle w:val="TAN"/>
            </w:pPr>
            <w:r w:rsidRPr="00C7244C">
              <w:t>NOTE 3:</w:t>
            </w:r>
            <w:r w:rsidRPr="00C7244C">
              <w:tab/>
              <w:t>In the test cases, the SSB Ês/Iot, NZP-IMR Ês/Iot and related parameters may need to be adjusted to ensure Ês/Iot at UE baseband is above the value defined in this table.</w:t>
            </w:r>
          </w:p>
        </w:tc>
      </w:tr>
    </w:tbl>
    <w:p w14:paraId="44237187" w14:textId="77777777" w:rsidR="00565946" w:rsidRPr="00C7244C" w:rsidRDefault="00565946" w:rsidP="00565946">
      <w:pPr>
        <w:rPr>
          <w:rFonts w:eastAsia="?? ??"/>
        </w:rPr>
      </w:pPr>
    </w:p>
    <w:p w14:paraId="1EC7269B"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t>: L1-SINR absolute accuracy for SSB based CMR and ZP-IMR in FR2</w:t>
      </w:r>
    </w:p>
    <w:tbl>
      <w:tblPr>
        <w:tblW w:w="8720" w:type="dxa"/>
        <w:jc w:val="center"/>
        <w:tblLook w:val="01E0" w:firstRow="1" w:lastRow="1" w:firstColumn="1" w:lastColumn="1" w:noHBand="0" w:noVBand="0"/>
      </w:tblPr>
      <w:tblGrid>
        <w:gridCol w:w="1107"/>
        <w:gridCol w:w="1107"/>
        <w:gridCol w:w="1042"/>
        <w:gridCol w:w="1275"/>
        <w:gridCol w:w="1276"/>
        <w:gridCol w:w="1473"/>
        <w:gridCol w:w="1440"/>
      </w:tblGrid>
      <w:tr w:rsidR="00565946" w:rsidRPr="00C7244C" w14:paraId="579731CA" w14:textId="77777777" w:rsidTr="003F1727">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5920C4A0" w14:textId="77777777" w:rsidR="00565946" w:rsidRPr="00C7244C" w:rsidRDefault="00565946" w:rsidP="003F1727">
            <w:pPr>
              <w:pStyle w:val="TAH"/>
            </w:pPr>
            <w:r w:rsidRPr="00C7244C">
              <w:t>Accuracy</w:t>
            </w:r>
          </w:p>
        </w:tc>
        <w:tc>
          <w:tcPr>
            <w:tcW w:w="6506" w:type="dxa"/>
            <w:gridSpan w:val="5"/>
            <w:tcBorders>
              <w:top w:val="single" w:sz="4" w:space="0" w:color="auto"/>
              <w:left w:val="single" w:sz="4" w:space="0" w:color="auto"/>
              <w:bottom w:val="nil"/>
              <w:right w:val="single" w:sz="4" w:space="0" w:color="auto"/>
            </w:tcBorders>
            <w:vAlign w:val="center"/>
            <w:hideMark/>
          </w:tcPr>
          <w:p w14:paraId="5924106E" w14:textId="77777777" w:rsidR="00565946" w:rsidRPr="00C7244C" w:rsidRDefault="00565946" w:rsidP="003F1727">
            <w:pPr>
              <w:pStyle w:val="TAH"/>
            </w:pPr>
            <w:r w:rsidRPr="00C7244C">
              <w:t>Conditions</w:t>
            </w:r>
          </w:p>
        </w:tc>
      </w:tr>
      <w:tr w:rsidR="00565946" w:rsidRPr="00C7244C" w14:paraId="4195E7C1"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5E5DE673" w14:textId="77777777" w:rsidR="00565946" w:rsidRPr="00C7244C" w:rsidRDefault="00565946" w:rsidP="003F1727">
            <w:pPr>
              <w:pStyle w:val="TAH"/>
            </w:pPr>
            <w:r w:rsidRPr="00C7244C">
              <w:t>Normal condition</w:t>
            </w:r>
          </w:p>
        </w:tc>
        <w:tc>
          <w:tcPr>
            <w:tcW w:w="1107" w:type="dxa"/>
            <w:tcBorders>
              <w:top w:val="single" w:sz="6" w:space="0" w:color="auto"/>
              <w:left w:val="single" w:sz="6" w:space="0" w:color="auto"/>
              <w:bottom w:val="nil"/>
              <w:right w:val="single" w:sz="6" w:space="0" w:color="auto"/>
            </w:tcBorders>
            <w:vAlign w:val="center"/>
            <w:hideMark/>
          </w:tcPr>
          <w:p w14:paraId="535EC256" w14:textId="77777777" w:rsidR="00565946" w:rsidRPr="00C7244C" w:rsidRDefault="00565946" w:rsidP="003F1727">
            <w:pPr>
              <w:pStyle w:val="TAH"/>
            </w:pPr>
            <w:r w:rsidRPr="00C7244C">
              <w:t>Extreme condition</w:t>
            </w:r>
          </w:p>
        </w:tc>
        <w:tc>
          <w:tcPr>
            <w:tcW w:w="1042" w:type="dxa"/>
            <w:vMerge w:val="restart"/>
            <w:tcBorders>
              <w:top w:val="single" w:sz="4" w:space="0" w:color="auto"/>
              <w:left w:val="single" w:sz="4" w:space="0" w:color="auto"/>
              <w:right w:val="single" w:sz="4" w:space="0" w:color="auto"/>
            </w:tcBorders>
            <w:hideMark/>
          </w:tcPr>
          <w:p w14:paraId="7552410B" w14:textId="77777777" w:rsidR="00565946" w:rsidRPr="00C7244C" w:rsidRDefault="00565946" w:rsidP="003F1727">
            <w:pPr>
              <w:pStyle w:val="TAH"/>
              <w:rPr>
                <w:rFonts w:cs="Arial"/>
              </w:rPr>
            </w:pPr>
            <w:r w:rsidRPr="00C7244C">
              <w:rPr>
                <w:rFonts w:cs="Arial"/>
              </w:rPr>
              <w:t xml:space="preserve">SSB </w:t>
            </w:r>
          </w:p>
          <w:p w14:paraId="6F964119" w14:textId="77777777" w:rsidR="00565946" w:rsidRPr="00C7244C" w:rsidRDefault="00565946" w:rsidP="003F1727">
            <w:pPr>
              <w:pStyle w:val="TAH"/>
              <w:rPr>
                <w:rFonts w:cs="Arial"/>
              </w:rPr>
            </w:pPr>
            <w:r w:rsidRPr="00C7244C">
              <w:rPr>
                <w:rFonts w:cs="Arial"/>
              </w:rPr>
              <w:t>CMR</w:t>
            </w:r>
          </w:p>
          <w:p w14:paraId="724C50E4" w14:textId="77777777" w:rsidR="00565946" w:rsidRPr="00C7244C" w:rsidRDefault="00565946" w:rsidP="003F1727">
            <w:pPr>
              <w:pStyle w:val="TAH"/>
            </w:pPr>
            <w:r w:rsidRPr="00C7244C">
              <w:rPr>
                <w:rFonts w:cs="Arial"/>
              </w:rPr>
              <w:t>Ês/Iot</w:t>
            </w:r>
            <w:r w:rsidRPr="00C7244C">
              <w:rPr>
                <w:vertAlign w:val="superscript"/>
              </w:rPr>
              <w:t xml:space="preserve"> 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74C841EC"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1B1A50C"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EE8BC0B"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3182BF2C" w14:textId="77777777" w:rsidR="00565946" w:rsidRPr="00C7244C" w:rsidRDefault="00565946" w:rsidP="00EE4E39">
            <w:pPr>
              <w:pStyle w:val="TAC"/>
            </w:pPr>
          </w:p>
        </w:tc>
        <w:tc>
          <w:tcPr>
            <w:tcW w:w="1042" w:type="dxa"/>
            <w:vMerge/>
            <w:tcBorders>
              <w:left w:val="single" w:sz="4" w:space="0" w:color="auto"/>
              <w:bottom w:val="single" w:sz="6" w:space="0" w:color="auto"/>
              <w:right w:val="single" w:sz="4" w:space="0" w:color="auto"/>
            </w:tcBorders>
            <w:vAlign w:val="center"/>
            <w:hideMark/>
          </w:tcPr>
          <w:p w14:paraId="7FECD844" w14:textId="77777777" w:rsidR="00565946" w:rsidRPr="00C7244C" w:rsidRDefault="00565946" w:rsidP="003F1727">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3C31AE60"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8FB7483" w14:textId="77777777" w:rsidR="00565946" w:rsidRPr="00C7244C" w:rsidRDefault="00565946" w:rsidP="003F1727">
            <w:pPr>
              <w:pStyle w:val="TAH"/>
            </w:pPr>
            <w:r w:rsidRPr="00C7244C">
              <w:t>Maximum Io</w:t>
            </w:r>
          </w:p>
        </w:tc>
      </w:tr>
      <w:tr w:rsidR="00565946" w:rsidRPr="00C7244C" w14:paraId="63992CDD"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5715A6EF" w14:textId="77777777" w:rsidR="00565946" w:rsidRPr="00C7244C" w:rsidRDefault="00565946" w:rsidP="003F1727">
            <w:pPr>
              <w:pStyle w:val="TAH"/>
            </w:pPr>
            <w:r w:rsidRPr="00C7244C">
              <w:t>dB</w:t>
            </w:r>
          </w:p>
        </w:tc>
        <w:tc>
          <w:tcPr>
            <w:tcW w:w="1107" w:type="dxa"/>
            <w:tcBorders>
              <w:top w:val="single" w:sz="6" w:space="0" w:color="auto"/>
              <w:left w:val="single" w:sz="6" w:space="0" w:color="auto"/>
              <w:bottom w:val="nil"/>
              <w:right w:val="single" w:sz="6" w:space="0" w:color="auto"/>
            </w:tcBorders>
            <w:vAlign w:val="center"/>
            <w:hideMark/>
          </w:tcPr>
          <w:p w14:paraId="74B1F60A" w14:textId="77777777" w:rsidR="00565946" w:rsidRPr="00C7244C" w:rsidRDefault="00565946" w:rsidP="003F1727">
            <w:pPr>
              <w:pStyle w:val="TAH"/>
            </w:pPr>
            <w:r w:rsidRPr="00C7244C">
              <w:t>dB</w:t>
            </w:r>
          </w:p>
        </w:tc>
        <w:tc>
          <w:tcPr>
            <w:tcW w:w="1042" w:type="dxa"/>
            <w:tcBorders>
              <w:top w:val="single" w:sz="6" w:space="0" w:color="auto"/>
              <w:left w:val="single" w:sz="4" w:space="0" w:color="auto"/>
              <w:bottom w:val="nil"/>
              <w:right w:val="single" w:sz="4" w:space="0" w:color="auto"/>
            </w:tcBorders>
            <w:vAlign w:val="center"/>
            <w:hideMark/>
          </w:tcPr>
          <w:p w14:paraId="6A38C7F4" w14:textId="77777777" w:rsidR="00565946" w:rsidRPr="00C7244C" w:rsidRDefault="00565946" w:rsidP="003F1727">
            <w:pPr>
              <w:pStyle w:val="TAH"/>
              <w:rPr>
                <w:rFonts w:cs="Arial"/>
              </w:rPr>
            </w:pPr>
            <w:r w:rsidRPr="00C7244C">
              <w:t>dB</w:t>
            </w:r>
          </w:p>
        </w:tc>
        <w:tc>
          <w:tcPr>
            <w:tcW w:w="2551" w:type="dxa"/>
            <w:gridSpan w:val="2"/>
            <w:tcBorders>
              <w:top w:val="single" w:sz="6" w:space="0" w:color="auto"/>
              <w:left w:val="single" w:sz="4" w:space="0" w:color="auto"/>
              <w:bottom w:val="single" w:sz="6" w:space="0" w:color="auto"/>
              <w:right w:val="single" w:sz="6" w:space="0" w:color="auto"/>
            </w:tcBorders>
            <w:vAlign w:val="center"/>
            <w:hideMark/>
          </w:tcPr>
          <w:p w14:paraId="1F5BD241" w14:textId="77777777" w:rsidR="00565946" w:rsidRPr="00C7244C" w:rsidRDefault="0056594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209DCFB2" w14:textId="77777777" w:rsidR="00565946" w:rsidRPr="00C7244C" w:rsidRDefault="00565946" w:rsidP="003F1727">
            <w:pPr>
              <w:pStyle w:val="TAH"/>
            </w:pPr>
            <w:r w:rsidRPr="00C7244C">
              <w:t>dBm/BW</w:t>
            </w:r>
            <w:r w:rsidRPr="00C7244C">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135AF76" w14:textId="77777777" w:rsidR="00565946" w:rsidRPr="00C7244C" w:rsidRDefault="00565946" w:rsidP="003F1727">
            <w:pPr>
              <w:pStyle w:val="TAH"/>
            </w:pPr>
            <w:r w:rsidRPr="00C7244C">
              <w:t>dBm/BW</w:t>
            </w:r>
            <w:r w:rsidRPr="00C7244C">
              <w:rPr>
                <w:vertAlign w:val="subscript"/>
              </w:rPr>
              <w:t>Channel</w:t>
            </w:r>
          </w:p>
        </w:tc>
      </w:tr>
      <w:tr w:rsidR="00565946" w:rsidRPr="00C7244C" w14:paraId="1F5D507B"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065B02D0"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6C87A7F2" w14:textId="77777777" w:rsidR="00565946" w:rsidRPr="00C7244C" w:rsidRDefault="00565946" w:rsidP="00EE4E39">
            <w:pPr>
              <w:pStyle w:val="TAC"/>
            </w:pPr>
          </w:p>
        </w:tc>
        <w:tc>
          <w:tcPr>
            <w:tcW w:w="1042" w:type="dxa"/>
            <w:tcBorders>
              <w:top w:val="nil"/>
              <w:left w:val="single" w:sz="4" w:space="0" w:color="auto"/>
              <w:bottom w:val="single" w:sz="4" w:space="0" w:color="auto"/>
              <w:right w:val="single" w:sz="4" w:space="0" w:color="auto"/>
            </w:tcBorders>
            <w:vAlign w:val="center"/>
            <w:hideMark/>
          </w:tcPr>
          <w:p w14:paraId="2B42EC92" w14:textId="77777777" w:rsidR="00565946" w:rsidRPr="00C7244C" w:rsidRDefault="00565946" w:rsidP="00EE4E39">
            <w:pPr>
              <w:pStyle w:val="TAC"/>
            </w:pPr>
          </w:p>
        </w:tc>
        <w:tc>
          <w:tcPr>
            <w:tcW w:w="1275" w:type="dxa"/>
            <w:tcBorders>
              <w:top w:val="single" w:sz="6" w:space="0" w:color="auto"/>
              <w:left w:val="single" w:sz="4" w:space="0" w:color="auto"/>
              <w:bottom w:val="single" w:sz="6" w:space="0" w:color="auto"/>
              <w:right w:val="single" w:sz="6" w:space="0" w:color="auto"/>
            </w:tcBorders>
            <w:vAlign w:val="center"/>
            <w:hideMark/>
          </w:tcPr>
          <w:p w14:paraId="417A680B" w14:textId="77777777" w:rsidR="00565946" w:rsidRPr="00C7244C" w:rsidRDefault="00565946" w:rsidP="00EE4E39">
            <w:pPr>
              <w:pStyle w:val="TAC"/>
            </w:pPr>
            <w:r w:rsidRPr="00C7244C">
              <w:t>SCS</w:t>
            </w:r>
            <w:r w:rsidRPr="00C7244C">
              <w:rPr>
                <w:vertAlign w:val="subscript"/>
              </w:rPr>
              <w:t>SSB</w:t>
            </w:r>
            <w:r w:rsidRPr="00C7244C">
              <w:rPr>
                <w:rFonts w:cs="Arial"/>
              </w:rPr>
              <w:t xml:space="preserve"> = 120kHz</w:t>
            </w:r>
          </w:p>
        </w:tc>
        <w:tc>
          <w:tcPr>
            <w:tcW w:w="1276" w:type="dxa"/>
            <w:tcBorders>
              <w:top w:val="single" w:sz="6" w:space="0" w:color="auto"/>
              <w:left w:val="single" w:sz="4" w:space="0" w:color="auto"/>
              <w:bottom w:val="single" w:sz="6" w:space="0" w:color="auto"/>
              <w:right w:val="single" w:sz="6" w:space="0" w:color="auto"/>
            </w:tcBorders>
            <w:vAlign w:val="center"/>
          </w:tcPr>
          <w:p w14:paraId="0FF64105" w14:textId="77777777" w:rsidR="00565946" w:rsidRPr="00C7244C" w:rsidRDefault="00565946" w:rsidP="00EE4E39">
            <w:pPr>
              <w:pStyle w:val="TAC"/>
            </w:pPr>
            <w:r w:rsidRPr="00C7244C">
              <w:t>SCS</w:t>
            </w:r>
            <w:r w:rsidRPr="00C7244C">
              <w:rPr>
                <w:vertAlign w:val="subscript"/>
              </w:rPr>
              <w:t>SSB</w:t>
            </w:r>
            <w:r w:rsidRPr="00C7244C">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75291A2E"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44DE4DD9" w14:textId="77777777" w:rsidR="00565946" w:rsidRPr="00C7244C" w:rsidRDefault="00565946" w:rsidP="00EE4E39">
            <w:pPr>
              <w:pStyle w:val="TAC"/>
            </w:pPr>
          </w:p>
        </w:tc>
      </w:tr>
      <w:tr w:rsidR="00565946" w:rsidRPr="00C7244C" w14:paraId="650C03C9" w14:textId="77777777" w:rsidTr="003F1727">
        <w:trPr>
          <w:jc w:val="center"/>
        </w:trPr>
        <w:tc>
          <w:tcPr>
            <w:tcW w:w="1107" w:type="dxa"/>
            <w:tcBorders>
              <w:top w:val="single" w:sz="6" w:space="0" w:color="auto"/>
              <w:left w:val="single" w:sz="4" w:space="0" w:color="auto"/>
              <w:bottom w:val="nil"/>
              <w:right w:val="single" w:sz="6" w:space="0" w:color="auto"/>
            </w:tcBorders>
            <w:hideMark/>
          </w:tcPr>
          <w:p w14:paraId="59E53F92" w14:textId="77777777" w:rsidR="00565946" w:rsidRPr="00C7244C" w:rsidRDefault="00565946" w:rsidP="003F1727">
            <w:pPr>
              <w:pStyle w:val="TAC"/>
            </w:pPr>
            <w:r w:rsidRPr="00C7244C">
              <w:rPr>
                <w:rFonts w:cs="Arial"/>
              </w:rPr>
              <w:t>±</w:t>
            </w:r>
            <w:r w:rsidRPr="00C7244C">
              <w:t>4.5</w:t>
            </w:r>
          </w:p>
        </w:tc>
        <w:tc>
          <w:tcPr>
            <w:tcW w:w="1107" w:type="dxa"/>
            <w:tcBorders>
              <w:top w:val="single" w:sz="6" w:space="0" w:color="auto"/>
              <w:left w:val="single" w:sz="6" w:space="0" w:color="auto"/>
              <w:bottom w:val="nil"/>
              <w:right w:val="single" w:sz="4" w:space="0" w:color="auto"/>
            </w:tcBorders>
            <w:hideMark/>
          </w:tcPr>
          <w:p w14:paraId="4AC4A96B" w14:textId="77777777" w:rsidR="00565946" w:rsidRPr="00C7244C" w:rsidRDefault="00565946" w:rsidP="003F1727">
            <w:pPr>
              <w:pStyle w:val="TAC"/>
            </w:pPr>
            <w:r w:rsidRPr="00C7244C">
              <w:rPr>
                <w:rFonts w:cs="Arial"/>
              </w:rPr>
              <w:t>±</w:t>
            </w:r>
            <w:r w:rsidRPr="00C7244C">
              <w:t>5.5</w:t>
            </w:r>
          </w:p>
        </w:tc>
        <w:tc>
          <w:tcPr>
            <w:tcW w:w="1042" w:type="dxa"/>
            <w:tcBorders>
              <w:top w:val="single" w:sz="4" w:space="0" w:color="auto"/>
              <w:left w:val="single" w:sz="4" w:space="0" w:color="auto"/>
              <w:bottom w:val="single" w:sz="4" w:space="0" w:color="auto"/>
              <w:right w:val="single" w:sz="4" w:space="0" w:color="auto"/>
            </w:tcBorders>
            <w:hideMark/>
          </w:tcPr>
          <w:p w14:paraId="75A43E7E" w14:textId="77777777" w:rsidR="00565946" w:rsidRPr="00C7244C" w:rsidRDefault="00565946" w:rsidP="003F1727">
            <w:pPr>
              <w:pStyle w:val="TAC"/>
            </w:pPr>
            <w:r w:rsidRPr="00C7244C">
              <w:rPr>
                <w:rFonts w:eastAsia="Yu Mincho" w:cs="Arial"/>
              </w:rPr>
              <w:t>≥-3</w:t>
            </w:r>
          </w:p>
        </w:tc>
        <w:tc>
          <w:tcPr>
            <w:tcW w:w="2551" w:type="dxa"/>
            <w:gridSpan w:val="2"/>
            <w:tcBorders>
              <w:top w:val="single" w:sz="6" w:space="0" w:color="auto"/>
              <w:left w:val="single" w:sz="4" w:space="0" w:color="auto"/>
              <w:bottom w:val="single" w:sz="6" w:space="0" w:color="auto"/>
              <w:right w:val="single" w:sz="6" w:space="0" w:color="auto"/>
            </w:tcBorders>
            <w:hideMark/>
          </w:tcPr>
          <w:p w14:paraId="38FE52B2" w14:textId="77777777" w:rsidR="00565946" w:rsidRPr="00C7244C" w:rsidRDefault="00565946" w:rsidP="003F1727">
            <w:pPr>
              <w:pStyle w:val="TAC"/>
              <w:rPr>
                <w:rFonts w:eastAsia="Yu Mincho"/>
              </w:rPr>
            </w:pPr>
            <w:r w:rsidRPr="00C7244C">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0FB7584D"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07C32917" w14:textId="77777777" w:rsidR="00565946" w:rsidRPr="00C7244C" w:rsidRDefault="00565946" w:rsidP="003F1727">
            <w:pPr>
              <w:pStyle w:val="TAC"/>
            </w:pPr>
            <w:r w:rsidRPr="00C7244C">
              <w:t>-50</w:t>
            </w:r>
          </w:p>
        </w:tc>
      </w:tr>
      <w:tr w:rsidR="00565946" w:rsidRPr="00C7244C" w14:paraId="4595C4E8"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18FA2B36"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50586D64" w14:textId="77777777" w:rsidR="00565946" w:rsidRPr="00C7244C" w:rsidRDefault="00565946" w:rsidP="003F1727">
            <w:pPr>
              <w:pStyle w:val="TAN"/>
            </w:pPr>
            <w:r w:rsidRPr="00C7244C">
              <w:t>NOTE 2:</w:t>
            </w:r>
            <w:r w:rsidRPr="00C7244C">
              <w:tab/>
              <w:t>Values based on Refsens and EIS spherical coverage as defined in clauses 7.3.2 and 7.3.4 of TS 38.101-2 [19]. Applicable side condition selected depending on angle of arrival.</w:t>
            </w:r>
          </w:p>
          <w:p w14:paraId="6B6966B3" w14:textId="77777777" w:rsidR="00565946" w:rsidRPr="00C7244C" w:rsidRDefault="00565946" w:rsidP="003F1727">
            <w:pPr>
              <w:pStyle w:val="TAN"/>
            </w:pPr>
            <w:r w:rsidRPr="00C7244C">
              <w:t>NOTE 3:</w:t>
            </w:r>
            <w:r w:rsidRPr="00C7244C">
              <w:tab/>
              <w:t>In the test cases, the SSB CMR Ês/Iot and related parameters may need to be adjusted to ensure Ês/Iot at UE baseband is above the value defined in this table.</w:t>
            </w:r>
          </w:p>
        </w:tc>
      </w:tr>
    </w:tbl>
    <w:p w14:paraId="1DAFD711" w14:textId="77777777" w:rsidR="00565946" w:rsidRPr="00C7244C" w:rsidRDefault="00565946" w:rsidP="00565946">
      <w:pPr>
        <w:rPr>
          <w:sz w:val="24"/>
          <w:szCs w:val="24"/>
          <w:lang w:eastAsia="zh-TW"/>
        </w:rPr>
      </w:pPr>
    </w:p>
    <w:p w14:paraId="4149B6FF" w14:textId="395F8B44" w:rsidR="00565946" w:rsidRPr="00C7244C" w:rsidRDefault="00565946" w:rsidP="00565946">
      <w:pPr>
        <w:rPr>
          <w:rFonts w:eastAsiaTheme="minorEastAsia"/>
          <w:sz w:val="24"/>
          <w:szCs w:val="24"/>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2</w:t>
      </w:r>
      <w:r w:rsidRPr="00C7244C">
        <w:rPr>
          <w:lang w:eastAsia="sv-SE"/>
        </w:rPr>
        <w:t xml:space="preserve"> and 10.1.</w:t>
      </w:r>
      <w:r w:rsidRPr="00C7244C">
        <w:rPr>
          <w:lang w:eastAsia="zh-TW"/>
        </w:rPr>
        <w:t>28.2</w:t>
      </w:r>
      <w:r w:rsidRPr="00C7244C">
        <w:rPr>
          <w:lang w:eastAsia="sv-SE"/>
        </w:rPr>
        <w:t>.</w:t>
      </w:r>
    </w:p>
    <w:p w14:paraId="43FE3BAA" w14:textId="77777777" w:rsidR="00565946" w:rsidRPr="00C7244C" w:rsidRDefault="00565946" w:rsidP="00565946">
      <w:pPr>
        <w:pStyle w:val="Heading5"/>
        <w:rPr>
          <w:lang w:eastAsia="zh-TW"/>
        </w:rPr>
      </w:pP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3</w:t>
      </w:r>
      <w:r w:rsidRPr="00C7244C">
        <w:rPr>
          <w:lang w:eastAsia="sv-SE"/>
        </w:rPr>
        <w:tab/>
      </w:r>
      <w:r w:rsidRPr="00C7244C">
        <w:rPr>
          <w:lang w:eastAsia="zh-TW"/>
        </w:rPr>
        <w:t xml:space="preserve">Minimum conformance requirements for </w:t>
      </w:r>
      <w:r w:rsidRPr="00C7244C">
        <w:rPr>
          <w:snapToGrid w:val="0"/>
          <w:sz w:val="24"/>
        </w:rPr>
        <w:t>CSI-RS based CMR and dedicated IMR L1-SINR measurement accuracy</w:t>
      </w:r>
    </w:p>
    <w:p w14:paraId="0B43B93C" w14:textId="77777777" w:rsidR="00565946" w:rsidRPr="00C7244C" w:rsidRDefault="00565946" w:rsidP="00565946">
      <w:r w:rsidRPr="00C7244C">
        <w:rPr>
          <w:rFonts w:cs="v4.2.0"/>
        </w:rPr>
        <w:t>The UE shall be capable of performing L1-SINR</w:t>
      </w:r>
      <w:r w:rsidRPr="00C7244C">
        <w:rPr>
          <w:rFonts w:eastAsia="?? ??"/>
        </w:rPr>
        <w:t xml:space="preserve"> </w:t>
      </w:r>
      <w:r w:rsidRPr="00C7244C">
        <w:rPr>
          <w:rFonts w:cs="v4.2.0"/>
        </w:rPr>
        <w:t>measurements with</w:t>
      </w:r>
      <w:r w:rsidRPr="00C7244C">
        <w:rPr>
          <w:rFonts w:eastAsia="?? ??"/>
        </w:rPr>
        <w:t xml:space="preserve"> the CSI-RS </w:t>
      </w:r>
      <w:r w:rsidRPr="00C7244C">
        <w:rPr>
          <w:rFonts w:cs="Arial"/>
        </w:rPr>
        <w:t xml:space="preserve">resource configured as CMR and dedicated resource configured as IMR for </w:t>
      </w:r>
      <w:r w:rsidRPr="00C7244C">
        <w:t xml:space="preserve">L1-SINR computation, in which the NZP-CSI-RS or CSI-IM resource configured as dedicated IMR shall be 1-to-1 mapped to CSI-RS resource configured as CMR, with the same periodicity. </w:t>
      </w:r>
      <w:r w:rsidRPr="00C7244C">
        <w:rPr>
          <w:rFonts w:cs="v4.2.0"/>
        </w:rPr>
        <w:t xml:space="preserve">The UE physical layer shall be capable of reporting L1-SINR measured over the measurement period of </w:t>
      </w:r>
      <w:r w:rsidRPr="00C7244C">
        <w:t>T</w:t>
      </w:r>
      <w:r w:rsidRPr="00C7244C">
        <w:rPr>
          <w:vertAlign w:val="subscript"/>
        </w:rPr>
        <w:t>L1-SINR_Measurement_Period_CSI-RS_CMR_IMR</w:t>
      </w:r>
      <w:r w:rsidRPr="00C7244C">
        <w:rPr>
          <w:rFonts w:cs="v4.2.0"/>
        </w:rPr>
        <w:t>.</w:t>
      </w:r>
      <w:r w:rsidRPr="00C7244C">
        <w:t xml:space="preserve"> </w:t>
      </w:r>
    </w:p>
    <w:p w14:paraId="4025E96B" w14:textId="77777777" w:rsidR="00565946" w:rsidRPr="00C7244C" w:rsidRDefault="00565946" w:rsidP="00565946">
      <w:pPr>
        <w:rPr>
          <w:rFonts w:eastAsia="?? ??"/>
        </w:rPr>
      </w:pPr>
      <w:r w:rsidRPr="00C7244C">
        <w:t>The requirements in this clause are not applicable if NZP-CSI-RS or CSI-IM resource configured as dedicated IMR is scheduled with different periodicity as CSI-RS resource configured as CMR.</w:t>
      </w:r>
    </w:p>
    <w:p w14:paraId="097897AC"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CSI-RS_CMR_IMR</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eastAsia="?? ??"/>
        </w:rPr>
        <w:t>-</w:t>
      </w:r>
      <w:r w:rsidRPr="00C7244C">
        <w:rPr>
          <w:lang w:eastAsia="zh-TW"/>
        </w:rPr>
        <w:t>2</w:t>
      </w:r>
      <w:r w:rsidRPr="00C7244C">
        <w:rPr>
          <w:rFonts w:eastAsia="?? ??"/>
        </w:rPr>
        <w:t xml:space="preserve"> for FR2, where</w:t>
      </w:r>
    </w:p>
    <w:p w14:paraId="725F673D" w14:textId="77777777" w:rsidR="00565946" w:rsidRPr="00C7244C" w:rsidRDefault="00565946" w:rsidP="00565946">
      <w:pPr>
        <w:rPr>
          <w:rFonts w:eastAsia="?? ??"/>
        </w:rPr>
      </w:pPr>
      <w:r w:rsidRPr="00C7244C">
        <w:rPr>
          <w:rFonts w:eastAsia="?? ??"/>
        </w:rPr>
        <w:t>For the value of M,</w:t>
      </w:r>
    </w:p>
    <w:p w14:paraId="5108937C" w14:textId="77777777" w:rsidR="00565946" w:rsidRPr="00C7244C" w:rsidRDefault="00565946" w:rsidP="00565946">
      <w:pPr>
        <w:pStyle w:val="B1"/>
      </w:pPr>
      <w:r w:rsidRPr="00C7244C">
        <w:t>-</w:t>
      </w:r>
      <w:r w:rsidRPr="00C7244C">
        <w:tab/>
        <w:t>M=1 shall be applied if</w:t>
      </w:r>
    </w:p>
    <w:p w14:paraId="510ECD7E" w14:textId="77777777" w:rsidR="00565946" w:rsidRPr="00C7244C" w:rsidRDefault="00565946" w:rsidP="00565946">
      <w:pPr>
        <w:pStyle w:val="B2"/>
      </w:pPr>
      <w:r w:rsidRPr="00C7244C">
        <w:t>-</w:t>
      </w:r>
      <w:r w:rsidRPr="00C7244C">
        <w:tab/>
        <w:t>aperiodic NZP-CSI-RS as CMR or dedicated IMR, or</w:t>
      </w:r>
    </w:p>
    <w:p w14:paraId="3FEE459F" w14:textId="77777777" w:rsidR="00565946" w:rsidRPr="00C7244C" w:rsidRDefault="00565946" w:rsidP="00565946">
      <w:pPr>
        <w:pStyle w:val="B2"/>
      </w:pPr>
      <w:r w:rsidRPr="00C7244C">
        <w:t>-</w:t>
      </w:r>
      <w:r w:rsidRPr="00C7244C">
        <w:tab/>
        <w:t>aperiodic CSI-IMR as dedicated IMR, or</w:t>
      </w:r>
    </w:p>
    <w:p w14:paraId="32F1BF5A" w14:textId="77777777" w:rsidR="00565946" w:rsidRPr="00C7244C" w:rsidRDefault="00565946" w:rsidP="00565946">
      <w:pPr>
        <w:pStyle w:val="B2"/>
      </w:pPr>
      <w:r w:rsidRPr="00C7244C">
        <w:t>-</w:t>
      </w:r>
      <w:r w:rsidRPr="00C7244C">
        <w:tab/>
        <w:t xml:space="preserve">periodic and semi-persistent NZP-CSI-RS as CMR or dedicated IMR and the higher layer parameters </w:t>
      </w:r>
      <w:r w:rsidRPr="00C7244C">
        <w:rPr>
          <w:i/>
        </w:rPr>
        <w:t>timeRestrictionForChannelMeasurement</w:t>
      </w:r>
      <w:r w:rsidRPr="00C7244C">
        <w:t xml:space="preserve"> and/or </w:t>
      </w:r>
      <w:r w:rsidRPr="00C7244C">
        <w:rPr>
          <w:i/>
        </w:rPr>
        <w:t>timeRestrictionForInterferenceMeasurements</w:t>
      </w:r>
      <w:r w:rsidRPr="00C7244C">
        <w:t xml:space="preserve"> are configured, or</w:t>
      </w:r>
    </w:p>
    <w:p w14:paraId="7F46AA52" w14:textId="77777777" w:rsidR="00565946" w:rsidRPr="00C7244C" w:rsidRDefault="00565946" w:rsidP="00565946">
      <w:pPr>
        <w:pStyle w:val="B2"/>
      </w:pPr>
      <w:r w:rsidRPr="00C7244C">
        <w:t>-</w:t>
      </w:r>
      <w:r w:rsidRPr="00C7244C">
        <w:tab/>
        <w:t xml:space="preserve">periodic and semi-persistent CSI-IM as dedicated IMR and the higher layer parameters </w:t>
      </w:r>
      <w:r w:rsidRPr="00C7244C">
        <w:rPr>
          <w:i/>
        </w:rPr>
        <w:t>timeRestrictionForChannelMeasurement</w:t>
      </w:r>
      <w:r w:rsidRPr="00C7244C">
        <w:t xml:space="preserve"> and/or </w:t>
      </w:r>
      <w:r w:rsidRPr="00C7244C">
        <w:rPr>
          <w:i/>
        </w:rPr>
        <w:t>timeRestrictionForInterferenceMeasurements</w:t>
      </w:r>
      <w:r w:rsidRPr="00C7244C">
        <w:t xml:space="preserve"> are configured;</w:t>
      </w:r>
    </w:p>
    <w:p w14:paraId="550108B2" w14:textId="77777777" w:rsidR="00565946" w:rsidRPr="00C7244C" w:rsidRDefault="00565946" w:rsidP="00565946">
      <w:pPr>
        <w:pStyle w:val="B1"/>
      </w:pPr>
      <w:r w:rsidRPr="00C7244C">
        <w:t>-</w:t>
      </w:r>
      <w:r w:rsidRPr="00C7244C">
        <w:tab/>
        <w:t xml:space="preserve">M=3 otherwise.  </w:t>
      </w:r>
    </w:p>
    <w:p w14:paraId="23B766B6" w14:textId="77777777" w:rsidR="00565946" w:rsidRPr="00C7244C" w:rsidRDefault="00565946" w:rsidP="00565946">
      <w:pPr>
        <w:ind w:left="284" w:hanging="284"/>
        <w:rPr>
          <w:lang w:eastAsia="zh-CN"/>
        </w:rPr>
      </w:pPr>
      <w:r w:rsidRPr="00C7244C">
        <w:rPr>
          <w:lang w:eastAsia="zh-CN"/>
        </w:rPr>
        <w:t>For the value of N in FR2</w:t>
      </w:r>
    </w:p>
    <w:p w14:paraId="4DEC29FC"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FF, N=1. </w:t>
      </w:r>
      <w:r w:rsidRPr="00C7244C">
        <w:rPr>
          <w:lang w:eastAsia="zh-CN"/>
        </w:rPr>
        <w:t>The requirements apply</w:t>
      </w:r>
      <w:r w:rsidRPr="00C7244C">
        <w:t xml:space="preserve"> if </w:t>
      </w:r>
      <w:r w:rsidRPr="00C7244C">
        <w:rPr>
          <w:i/>
        </w:rPr>
        <w:t>qcl-InfoPeriodicCSI-RS</w:t>
      </w:r>
      <w:r w:rsidRPr="00C7244C">
        <w:t xml:space="preserve"> is configured for all the resources in the resource set and </w:t>
      </w:r>
      <w:r w:rsidRPr="00C7244C">
        <w:rPr>
          <w:lang w:eastAsia="zh-CN"/>
        </w:rPr>
        <w:t xml:space="preserve">for </w:t>
      </w:r>
      <w:r w:rsidRPr="00C7244C">
        <w:t xml:space="preserve">each resource one RS has QCL-TypeD with </w:t>
      </w:r>
    </w:p>
    <w:p w14:paraId="78138887"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20699709" w14:textId="77777777" w:rsidR="00565946" w:rsidRPr="00C7244C" w:rsidRDefault="00565946" w:rsidP="00565946">
      <w:pPr>
        <w:pStyle w:val="B2"/>
        <w:rPr>
          <w:lang w:eastAsia="zh-CN"/>
        </w:rPr>
      </w:pPr>
      <w:r w:rsidRPr="00C7244C">
        <w:rPr>
          <w:lang w:eastAsia="zh-CN"/>
        </w:rPr>
        <w:t>-</w:t>
      </w:r>
      <w:r w:rsidRPr="00C7244C">
        <w:rPr>
          <w:lang w:eastAsia="zh-CN"/>
        </w:rPr>
        <w:tab/>
        <w:t>another CSI-RS in resource set configured with repetition ON.</w:t>
      </w:r>
    </w:p>
    <w:p w14:paraId="0DD3EEA4" w14:textId="77777777" w:rsidR="00565946" w:rsidRPr="00C7244C" w:rsidRDefault="00565946" w:rsidP="00565946">
      <w:pPr>
        <w:pStyle w:val="B1"/>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N, N=ceil(</w:t>
      </w:r>
      <w:r w:rsidRPr="00C7244C">
        <w:rPr>
          <w:i/>
        </w:rPr>
        <w:t>maxNumberRxBeam</w:t>
      </w:r>
      <w:r w:rsidRPr="00C7244C">
        <w:t xml:space="preserve"> / N</w:t>
      </w:r>
      <w:r w:rsidRPr="00C7244C">
        <w:rPr>
          <w:vertAlign w:val="subscript"/>
        </w:rPr>
        <w:t>res_per_set</w:t>
      </w:r>
      <w:r w:rsidRPr="00C7244C">
        <w:t>), where N</w:t>
      </w:r>
      <w:r w:rsidRPr="00C7244C">
        <w:rPr>
          <w:vertAlign w:val="subscript"/>
        </w:rPr>
        <w:t>res_per_set</w:t>
      </w:r>
      <w:r w:rsidRPr="00C7244C">
        <w:t xml:space="preserve"> is number of resources in the resource set. The requirements apply provided </w:t>
      </w:r>
      <w:r w:rsidRPr="00C7244C">
        <w:rPr>
          <w:i/>
        </w:rPr>
        <w:t>qcl-InfoPeriodicCSI-RS</w:t>
      </w:r>
      <w:r w:rsidRPr="00C7244C">
        <w:t xml:space="preserve"> is configured for all resources in the resource set.</w:t>
      </w:r>
    </w:p>
    <w:p w14:paraId="1676D02A"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FF, N=1. The requirements apply provided TCI state is provided for all resources in the resource set in the MAC CE activating the resource set and for each resource has QCL-TypeD with </w:t>
      </w:r>
    </w:p>
    <w:p w14:paraId="671C92C7"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4E37CCFC"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4DBFC094"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N, N=ceil(</w:t>
      </w:r>
      <w:r w:rsidRPr="00C7244C">
        <w:rPr>
          <w:i/>
        </w:rPr>
        <w:t>maxNumberRxBeam</w:t>
      </w:r>
      <w:r w:rsidRPr="00C7244C">
        <w:t xml:space="preserve"> / N</w:t>
      </w:r>
      <w:r w:rsidRPr="00C7244C">
        <w:rPr>
          <w:vertAlign w:val="subscript"/>
        </w:rPr>
        <w:t>res_per_set</w:t>
      </w:r>
      <w:r w:rsidRPr="00C7244C">
        <w:t>), where N</w:t>
      </w:r>
      <w:r w:rsidRPr="00C7244C">
        <w:rPr>
          <w:vertAlign w:val="subscript"/>
        </w:rPr>
        <w:t>res_per_set</w:t>
      </w:r>
      <w:r w:rsidRPr="00C7244C">
        <w:t xml:space="preserve"> is number of resources in the resource set. The requirements apply provided TCI state is provided for all resources in the resource set in the MAC CE activating the resource set.</w:t>
      </w:r>
    </w:p>
    <w:p w14:paraId="504BD039" w14:textId="528B045D"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FF, N=1. The </w:t>
      </w:r>
      <w:r w:rsidR="00EE4E39" w:rsidRPr="00C7244C">
        <w:t>requirements</w:t>
      </w:r>
      <w:r w:rsidRPr="00C7244C">
        <w:t xml:space="preserve"> apply provided </w:t>
      </w:r>
      <w:r w:rsidRPr="00C7244C">
        <w:rPr>
          <w:i/>
        </w:rPr>
        <w:t>qcl-info</w:t>
      </w:r>
      <w:r w:rsidRPr="00C7244C">
        <w:t xml:space="preserve"> is configured for all resources in the resource set and for each resource has QCL-TypeD with </w:t>
      </w:r>
    </w:p>
    <w:p w14:paraId="077FE81D"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50F84600"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5FA240F2" w14:textId="5CA75F96"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N, N=1. UE is not required to meet the accuracy requirements in clause 10.1.28.1 and 10.1.28.3 if number of resources in the resource set is smaller than </w:t>
      </w:r>
      <w:r w:rsidRPr="00C7244C">
        <w:rPr>
          <w:i/>
        </w:rPr>
        <w:t>maxNumberRxBeam</w:t>
      </w:r>
      <w:r w:rsidRPr="00C7244C">
        <w:t xml:space="preserve">. The </w:t>
      </w:r>
      <w:r w:rsidR="00EE4E39" w:rsidRPr="00C7244C">
        <w:t>requirements</w:t>
      </w:r>
      <w:r w:rsidRPr="00C7244C">
        <w:t xml:space="preserve"> apply provided </w:t>
      </w:r>
      <w:r w:rsidRPr="00C7244C">
        <w:rPr>
          <w:i/>
        </w:rPr>
        <w:t>qcl-info</w:t>
      </w:r>
      <w:r w:rsidRPr="00C7244C">
        <w:t xml:space="preserve"> is configured for all resources in the resource set.</w:t>
      </w:r>
    </w:p>
    <w:p w14:paraId="6EA260AC" w14:textId="77777777" w:rsidR="00565946" w:rsidRPr="00C7244C" w:rsidRDefault="00565946" w:rsidP="00565946">
      <w:pPr>
        <w:rPr>
          <w:rFonts w:eastAsia="?? ??"/>
        </w:rPr>
      </w:pPr>
      <w:r w:rsidRPr="00C7244C">
        <w:rPr>
          <w:rFonts w:eastAsia="?? ??"/>
        </w:rPr>
        <w:t>P is defined as the maximum value between P</w:t>
      </w:r>
      <w:r w:rsidRPr="00C7244C">
        <w:rPr>
          <w:rFonts w:eastAsia="?? ??"/>
          <w:vertAlign w:val="subscript"/>
        </w:rPr>
        <w:t>CMR</w:t>
      </w:r>
      <w:r w:rsidRPr="00C7244C">
        <w:rPr>
          <w:rFonts w:eastAsia="?? ??"/>
        </w:rPr>
        <w:t xml:space="preserve"> and P</w:t>
      </w:r>
      <w:r w:rsidRPr="00C7244C">
        <w:rPr>
          <w:rFonts w:eastAsia="?? ??"/>
          <w:vertAlign w:val="subscript"/>
        </w:rPr>
        <w:t>IMR</w:t>
      </w:r>
      <w:r w:rsidRPr="00C7244C">
        <w:rPr>
          <w:rFonts w:eastAsia="?? ??"/>
        </w:rPr>
        <w:t>, i.e., P = max(P</w:t>
      </w:r>
      <w:r w:rsidRPr="00C7244C">
        <w:rPr>
          <w:rFonts w:eastAsia="?? ??"/>
          <w:vertAlign w:val="subscript"/>
        </w:rPr>
        <w:t>CMR</w:t>
      </w:r>
      <w:r w:rsidRPr="00C7244C">
        <w:rPr>
          <w:rFonts w:eastAsia="?? ??"/>
        </w:rPr>
        <w:t>, P</w:t>
      </w:r>
      <w:r w:rsidRPr="00C7244C">
        <w:rPr>
          <w:rFonts w:eastAsia="?? ??"/>
          <w:vertAlign w:val="subscript"/>
        </w:rPr>
        <w:t>IMR</w:t>
      </w:r>
      <w:r w:rsidRPr="00C7244C">
        <w:rPr>
          <w:rFonts w:eastAsia="?? ??"/>
        </w:rPr>
        <w:t>), where</w:t>
      </w:r>
    </w:p>
    <w:p w14:paraId="6663A1BD" w14:textId="77777777" w:rsidR="00565946" w:rsidRPr="00C7244C" w:rsidRDefault="00565946" w:rsidP="00565946">
      <w:pPr>
        <w:pStyle w:val="B1"/>
      </w:pPr>
      <w:r w:rsidRPr="00C7244C">
        <w:t>-</w:t>
      </w:r>
      <w:r w:rsidRPr="00C7244C">
        <w:tab/>
        <w:t>The value of P</w:t>
      </w:r>
      <w:r w:rsidRPr="00C7244C">
        <w:rPr>
          <w:vertAlign w:val="subscript"/>
        </w:rPr>
        <w:t>CMR</w:t>
      </w:r>
      <w:r w:rsidRPr="00C7244C">
        <w:t xml:space="preserve"> and P</w:t>
      </w:r>
      <w:r w:rsidRPr="00C7244C">
        <w:rPr>
          <w:vertAlign w:val="subscript"/>
        </w:rPr>
        <w:t>IMR</w:t>
      </w:r>
      <w:r w:rsidRPr="00C7244C">
        <w:t xml:space="preserve"> shall be derived in the same way as the value of P used for CSI-RS based L1-RSRP measurement in clause 9.5.4.2, in which the occasions and period of the CSI-RS for CMR and NZP CSI-RS for NZP-IMR or CSI-IM for ZP-IMR shall be used instead respectively. </w:t>
      </w:r>
    </w:p>
    <w:p w14:paraId="1740C839" w14:textId="77777777" w:rsidR="00565946" w:rsidRPr="00C7244C" w:rsidRDefault="00565946" w:rsidP="00565946">
      <w:r w:rsidRPr="00C7244C">
        <w:t>Longer evaluation period would be expected if the combination of CSI-RS, SMTC occasion and measurement gap configurations does not meet pervious conditions.</w:t>
      </w:r>
    </w:p>
    <w:p w14:paraId="2B4DF026" w14:textId="77777777" w:rsidR="00565946" w:rsidRPr="00C7244C" w:rsidRDefault="00565946" w:rsidP="00565946">
      <w:r w:rsidRPr="00C7244C">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6802B98B" w14:textId="77777777" w:rsidR="00565946" w:rsidRPr="00C7244C" w:rsidRDefault="00565946" w:rsidP="00565946">
      <w:r w:rsidRPr="00C7244C">
        <w:t xml:space="preserve">For L1-SINR measurement with CSI-RS as CMR and CSI-IM as IMR, the requirement shall apply only if the number of CSI-RS resources in the resource set for CMR and the number of CSI-IM resources in the resource set for IMR are same. </w:t>
      </w:r>
    </w:p>
    <w:p w14:paraId="4B94FE3C" w14:textId="77777777" w:rsidR="00565946" w:rsidRPr="00C7244C" w:rsidRDefault="00565946" w:rsidP="00565946">
      <w:r w:rsidRPr="00C7244C">
        <w:t>For L1-SINR measurement with CSI-RS as CMR and CSI-RS/CSI-IM as IMR, no requirement shall apply if CSI-RS occasions for CMR or CSI-RS/CSI-IM occasions for IMR are fully overlapped with the configured measurement gap.</w:t>
      </w:r>
    </w:p>
    <w:p w14:paraId="2DEA1D7D" w14:textId="77777777" w:rsidR="00565946" w:rsidRPr="00C7244C" w:rsidRDefault="00565946" w:rsidP="00565946">
      <w:pPr>
        <w:pStyle w:val="TH"/>
      </w:pPr>
      <w:r w:rsidRPr="00C7244C">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eastAsia="?? ??"/>
        </w:rPr>
        <w:t>-</w:t>
      </w:r>
      <w:r w:rsidRPr="00C7244C">
        <w:rPr>
          <w:lang w:eastAsia="zh-TW"/>
        </w:rPr>
        <w:t>1</w:t>
      </w:r>
      <w:r w:rsidRPr="00C7244C">
        <w:t>: Measurement period T</w:t>
      </w:r>
      <w:r w:rsidRPr="00C7244C">
        <w:rPr>
          <w:vertAlign w:val="subscript"/>
        </w:rPr>
        <w:t>L1-SINR_Measurement_Period_CSI-RS_CMR_IMR</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2DA7876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97A0826"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29975513" w14:textId="77777777" w:rsidR="00565946" w:rsidRPr="00C7244C" w:rsidRDefault="00565946" w:rsidP="003F1727">
            <w:pPr>
              <w:pStyle w:val="TAH"/>
            </w:pPr>
            <w:r w:rsidRPr="00C7244C">
              <w:t>T</w:t>
            </w:r>
            <w:r w:rsidRPr="00C7244C">
              <w:rPr>
                <w:vertAlign w:val="subscript"/>
              </w:rPr>
              <w:t>L1-SINR_Measurement_Period_CSI-RS_CMR_IMR</w:t>
            </w:r>
            <w:r w:rsidRPr="00C7244C">
              <w:t xml:space="preserve"> (ms) </w:t>
            </w:r>
          </w:p>
        </w:tc>
      </w:tr>
      <w:tr w:rsidR="00565946" w:rsidRPr="00C7244C" w14:paraId="3349DCDB"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F01670A"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43DA9318"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M*P*N)*T</w:t>
            </w:r>
            <w:r w:rsidRPr="00C7244C">
              <w:rPr>
                <w:rFonts w:cs="v4.2.0"/>
                <w:vertAlign w:val="subscript"/>
              </w:rPr>
              <w:t>CSI-RS</w:t>
            </w:r>
            <w:r w:rsidRPr="00C7244C">
              <w:rPr>
                <w:rFonts w:cs="v4.2.0"/>
              </w:rPr>
              <w:t>)</w:t>
            </w:r>
          </w:p>
        </w:tc>
      </w:tr>
      <w:tr w:rsidR="00565946" w:rsidRPr="00C7244C" w14:paraId="1E90FC5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3AA8EEF" w14:textId="77777777" w:rsidR="00565946" w:rsidRPr="00C7244C" w:rsidRDefault="00565946" w:rsidP="003F1727">
            <w:pPr>
              <w:pStyle w:val="TAC"/>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313A2457" w14:textId="77777777" w:rsidR="00565946" w:rsidRPr="00C7244C" w:rsidRDefault="00565946" w:rsidP="003F1727">
            <w:pPr>
              <w:pStyle w:val="TAC"/>
            </w:pPr>
            <w:r w:rsidRPr="00C7244C">
              <w:rPr>
                <w:rFonts w:cs="v4.2.0"/>
              </w:rPr>
              <w:t>max(T</w:t>
            </w:r>
            <w:r w:rsidRPr="00C7244C">
              <w:rPr>
                <w:rFonts w:cs="v4.2.0"/>
                <w:vertAlign w:val="subscript"/>
              </w:rPr>
              <w:t>Report</w:t>
            </w:r>
            <w:r w:rsidRPr="00C7244C">
              <w:rPr>
                <w:rFonts w:cs="v4.2.0"/>
              </w:rPr>
              <w:t>, ceil(1.5*M*P*N)*max(T</w:t>
            </w:r>
            <w:r w:rsidRPr="00C7244C">
              <w:rPr>
                <w:rFonts w:cs="v4.2.0"/>
                <w:vertAlign w:val="subscript"/>
              </w:rPr>
              <w:t>DRX</w:t>
            </w:r>
            <w:r w:rsidRPr="00C7244C">
              <w:rPr>
                <w:rFonts w:cs="v4.2.0"/>
              </w:rPr>
              <w:t>,T</w:t>
            </w:r>
            <w:r w:rsidRPr="00C7244C">
              <w:rPr>
                <w:rFonts w:cs="v4.2.0"/>
                <w:vertAlign w:val="subscript"/>
              </w:rPr>
              <w:t>CSI-RS</w:t>
            </w:r>
            <w:r w:rsidRPr="00C7244C">
              <w:rPr>
                <w:rFonts w:cs="v4.2.0"/>
              </w:rPr>
              <w:t>))</w:t>
            </w:r>
          </w:p>
        </w:tc>
      </w:tr>
      <w:tr w:rsidR="00565946" w:rsidRPr="00C7244C" w14:paraId="51A97E0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B2C79AE"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444E247" w14:textId="77777777" w:rsidR="00565946" w:rsidRPr="00C7244C" w:rsidRDefault="00565946" w:rsidP="003F1727">
            <w:pPr>
              <w:pStyle w:val="TAC"/>
            </w:pPr>
            <w:r w:rsidRPr="00C7244C">
              <w:rPr>
                <w:rFonts w:cs="v4.2.0"/>
              </w:rPr>
              <w:t>ceil(M*P*N)*T</w:t>
            </w:r>
            <w:r w:rsidRPr="00C7244C">
              <w:rPr>
                <w:rFonts w:cs="v4.2.0"/>
                <w:vertAlign w:val="subscript"/>
              </w:rPr>
              <w:t>DRX</w:t>
            </w:r>
          </w:p>
        </w:tc>
      </w:tr>
      <w:tr w:rsidR="00565946" w:rsidRPr="00C7244C" w14:paraId="222E6FA2"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E53DFC0"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CSI-RS</w:t>
            </w:r>
            <w:r w:rsidRPr="00C7244C">
              <w:t xml:space="preserve"> is the periodicity of CSI-RS configured for L1-SINR measurement.</w:t>
            </w:r>
            <w:r w:rsidRPr="00C7244C">
              <w:rPr>
                <w:rFonts w:cs="v4.2.0"/>
              </w:rPr>
              <w:t xml:space="preserve"> T</w:t>
            </w:r>
            <w:r w:rsidRPr="00C7244C">
              <w:rPr>
                <w:rFonts w:cs="v4.2.0"/>
                <w:vertAlign w:val="subscript"/>
              </w:rPr>
              <w:t>DRX</w:t>
            </w:r>
            <w:r w:rsidRPr="00C7244C">
              <w:t xml:space="preserve"> is the DRX cycle length. </w:t>
            </w:r>
            <w:r w:rsidRPr="00C7244C">
              <w:rPr>
                <w:rFonts w:cs="v4.2.0"/>
              </w:rPr>
              <w:t>T</w:t>
            </w:r>
            <w:r w:rsidRPr="00C7244C">
              <w:rPr>
                <w:rFonts w:cs="v4.2.0"/>
                <w:vertAlign w:val="subscript"/>
              </w:rPr>
              <w:t>Report</w:t>
            </w:r>
            <w:r w:rsidRPr="00C7244C">
              <w:t xml:space="preserve"> is configured periodicity for reporting.</w:t>
            </w:r>
          </w:p>
          <w:p w14:paraId="22BBBE77" w14:textId="77777777" w:rsidR="00565946" w:rsidRPr="00C7244C" w:rsidRDefault="00565946" w:rsidP="003F1727">
            <w:pPr>
              <w:pStyle w:val="TAN"/>
            </w:pPr>
            <w:r w:rsidRPr="00C7244C">
              <w:t>Note 2:</w:t>
            </w:r>
            <w:r w:rsidRPr="00C7244C">
              <w:rPr>
                <w:sz w:val="28"/>
              </w:rPr>
              <w:tab/>
            </w:r>
            <w:r w:rsidRPr="00C7244C">
              <w:t>the requirements are applicable provided that the CSI-RS resource configured for L1-SINR measurement is transmitted with Density = 3.</w:t>
            </w:r>
          </w:p>
          <w:p w14:paraId="17869C7F" w14:textId="77777777" w:rsidR="00565946" w:rsidRPr="00C7244C" w:rsidRDefault="00565946" w:rsidP="003F1727">
            <w:pPr>
              <w:pStyle w:val="TAN"/>
              <w:rPr>
                <w:rFonts w:cs="v4.2.0"/>
              </w:rPr>
            </w:pPr>
            <w:r w:rsidRPr="00C7244C">
              <w:rPr>
                <w:rFonts w:cs="v4.2.0"/>
              </w:rPr>
              <w:t>Note 3:</w:t>
            </w:r>
            <w:r w:rsidRPr="00C7244C">
              <w:rPr>
                <w:sz w:val="28"/>
              </w:rPr>
              <w:tab/>
            </w:r>
            <w:r w:rsidRPr="00C7244C">
              <w:t>The requirements are applicable provided that the CSI-RS resource configured for interference measurement shall be 1-to-1 mapped to CSI-RS configured for channel measurement, with the same periodicity.</w:t>
            </w:r>
          </w:p>
        </w:tc>
      </w:tr>
    </w:tbl>
    <w:p w14:paraId="6A7D55DE" w14:textId="77777777" w:rsidR="00565946" w:rsidRPr="00C7244C" w:rsidRDefault="00565946" w:rsidP="00565946"/>
    <w:p w14:paraId="65541271" w14:textId="77777777" w:rsidR="00565946" w:rsidRPr="00C7244C" w:rsidRDefault="00565946" w:rsidP="00565946">
      <w:pPr>
        <w:rPr>
          <w:rFonts w:cs="v4.2.0"/>
        </w:rPr>
      </w:pPr>
      <w:r w:rsidRPr="00C7244C">
        <w:rPr>
          <w:rFonts w:cs="v4.2.0"/>
        </w:rPr>
        <w:t xml:space="preserve">The accuracy requirements in Tables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rPr>
          <w:rFonts w:cs="v4.2.0"/>
        </w:rPr>
        <w:t xml:space="preserve"> and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rPr>
          <w:rFonts w:cs="v4.2.0"/>
        </w:rPr>
        <w:t xml:space="preserve"> are valid under the following conditions:</w:t>
      </w:r>
    </w:p>
    <w:p w14:paraId="65546F5C" w14:textId="77777777" w:rsidR="00565946" w:rsidRPr="00C7244C" w:rsidRDefault="00565946" w:rsidP="00565946">
      <w:pPr>
        <w:pStyle w:val="B1"/>
      </w:pPr>
      <w:r w:rsidRPr="00C7244C">
        <w:t>-</w:t>
      </w:r>
      <w:r w:rsidRPr="00C7244C">
        <w:tab/>
        <w:t>Conditions defined in clause 7.3 of TS 38.101-2 [19] for reference sensitivity are fulfilled.</w:t>
      </w:r>
    </w:p>
    <w:p w14:paraId="7341155A" w14:textId="77777777" w:rsidR="00565946" w:rsidRPr="00C7244C" w:rsidRDefault="00565946" w:rsidP="00565946">
      <w:pPr>
        <w:pStyle w:val="B1"/>
        <w:rPr>
          <w:lang w:eastAsia="zh-CN"/>
        </w:rPr>
      </w:pPr>
      <w:r w:rsidRPr="00C7244C">
        <w:t>-</w:t>
      </w:r>
      <w:r w:rsidRPr="00C7244C">
        <w:tab/>
        <w:t xml:space="preserve">Conditions for L1-SINR measurements are fulfilled according to Annex B.2.8.3 for a corresponding Band </w:t>
      </w:r>
      <w:r w:rsidRPr="00C7244C">
        <w:rPr>
          <w:rFonts w:cs="v4.2.0"/>
          <w:lang w:eastAsia="ko-KR"/>
        </w:rPr>
        <w:t>for each relevant CSI-RS based CMR and IMR</w:t>
      </w:r>
      <w:r w:rsidRPr="00C7244C">
        <w:rPr>
          <w:lang w:eastAsia="zh-CN"/>
        </w:rPr>
        <w:t>.</w:t>
      </w:r>
    </w:p>
    <w:p w14:paraId="22DD2458" w14:textId="77777777" w:rsidR="00565946" w:rsidRPr="00C7244C" w:rsidRDefault="00565946" w:rsidP="00565946">
      <w:pPr>
        <w:pStyle w:val="B1"/>
        <w:rPr>
          <w:lang w:eastAsia="zh-CN"/>
        </w:rPr>
      </w:pPr>
      <w:r w:rsidRPr="00C7244C">
        <w:rPr>
          <w:lang w:eastAsia="zh-CN"/>
        </w:rPr>
        <w:t>-</w:t>
      </w:r>
      <w:r w:rsidRPr="00C7244C">
        <w:rPr>
          <w:lang w:eastAsia="zh-CN"/>
        </w:rPr>
        <w:tab/>
        <w:t>The bandwidth of CSI-RS as CMR, NZP-IMR and ZP-IMR is 48 PRBs and the density is 3.</w:t>
      </w:r>
    </w:p>
    <w:p w14:paraId="18C8072F" w14:textId="77777777" w:rsidR="00565946" w:rsidRPr="00C7244C" w:rsidRDefault="00565946" w:rsidP="00565946">
      <w:pPr>
        <w:pStyle w:val="B1"/>
        <w:rPr>
          <w:lang w:eastAsia="zh-CN"/>
        </w:rPr>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4CC846ED"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3A55DC6C" w14:textId="77777777" w:rsidR="00565946" w:rsidRPr="00C7244C" w:rsidRDefault="00565946" w:rsidP="00565946">
      <w:pPr>
        <w:pStyle w:val="B1"/>
        <w:rPr>
          <w:lang w:eastAsia="zh-CN"/>
        </w:rPr>
      </w:pPr>
      <w:r w:rsidRPr="00C7244C">
        <w:rPr>
          <w:lang w:eastAsia="zh-CN"/>
        </w:rPr>
        <w:t>-</w:t>
      </w:r>
      <w:r w:rsidRPr="00C7244C">
        <w:rPr>
          <w:lang w:eastAsia="zh-CN"/>
        </w:rPr>
        <w:tab/>
        <w:t>CSI-RS based CMR and IMR in the test come from the same direction.</w:t>
      </w:r>
    </w:p>
    <w:p w14:paraId="0AF5EB69" w14:textId="77777777" w:rsidR="00565946" w:rsidRPr="00C7244C" w:rsidRDefault="00565946" w:rsidP="00565946">
      <w:pPr>
        <w:rPr>
          <w:rFonts w:eastAsia="?? ??"/>
          <w:sz w:val="24"/>
          <w:szCs w:val="24"/>
        </w:rPr>
      </w:pPr>
      <w:r w:rsidRPr="00C7244C">
        <w:rPr>
          <w:rFonts w:eastAsia="PMingLiU"/>
          <w:lang w:eastAsia="zh-CN"/>
        </w:rPr>
        <w:t xml:space="preserve">The performance with larger bandwidth of CSI-RS as CMR, NZP-IMR and ZP-IMR is equal to or better than the accuracy requirements in Tables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rPr>
          <w:rFonts w:eastAsia="PMingLiU"/>
          <w:lang w:eastAsia="zh-CN"/>
        </w:rPr>
        <w:t xml:space="preserve"> and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rPr>
          <w:rFonts w:cs="v4.2.0"/>
        </w:rPr>
        <w:t>.</w:t>
      </w:r>
    </w:p>
    <w:p w14:paraId="1754DC43" w14:textId="77777777" w:rsidR="00565946" w:rsidRPr="00C7244C" w:rsidRDefault="00565946" w:rsidP="00565946">
      <w:pPr>
        <w:pStyle w:val="TH"/>
      </w:pPr>
      <w:r w:rsidRPr="00C7244C">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t>: L1-SINR absolute accuracy for CSI-RS based CMR and NZP-IMR in FR2</w:t>
      </w:r>
    </w:p>
    <w:tbl>
      <w:tblPr>
        <w:tblW w:w="8720" w:type="dxa"/>
        <w:jc w:val="center"/>
        <w:tblLook w:val="01E0" w:firstRow="1" w:lastRow="1" w:firstColumn="1" w:lastColumn="1" w:noHBand="0" w:noVBand="0"/>
      </w:tblPr>
      <w:tblGrid>
        <w:gridCol w:w="1110"/>
        <w:gridCol w:w="1109"/>
        <w:gridCol w:w="802"/>
        <w:gridCol w:w="802"/>
        <w:gridCol w:w="981"/>
        <w:gridCol w:w="982"/>
        <w:gridCol w:w="1440"/>
        <w:gridCol w:w="1494"/>
      </w:tblGrid>
      <w:tr w:rsidR="00565946" w:rsidRPr="00C7244C" w14:paraId="258F819C" w14:textId="77777777" w:rsidTr="003F1727">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2D92A3E6" w14:textId="77777777" w:rsidR="00565946" w:rsidRPr="00C7244C" w:rsidRDefault="00565946" w:rsidP="003F1727">
            <w:pPr>
              <w:pStyle w:val="TAH"/>
            </w:pPr>
            <w:r w:rsidRPr="00C7244C">
              <w:t>Accuracy</w:t>
            </w:r>
          </w:p>
        </w:tc>
        <w:tc>
          <w:tcPr>
            <w:tcW w:w="6501" w:type="dxa"/>
            <w:gridSpan w:val="6"/>
            <w:tcBorders>
              <w:top w:val="single" w:sz="4" w:space="0" w:color="auto"/>
              <w:left w:val="single" w:sz="4" w:space="0" w:color="auto"/>
              <w:bottom w:val="nil"/>
              <w:right w:val="single" w:sz="4" w:space="0" w:color="auto"/>
            </w:tcBorders>
            <w:vAlign w:val="center"/>
            <w:hideMark/>
          </w:tcPr>
          <w:p w14:paraId="6DA672D0" w14:textId="77777777" w:rsidR="00565946" w:rsidRPr="00C7244C" w:rsidRDefault="00565946" w:rsidP="003F1727">
            <w:pPr>
              <w:pStyle w:val="TAH"/>
            </w:pPr>
            <w:r w:rsidRPr="00C7244C">
              <w:t>Conditions</w:t>
            </w:r>
          </w:p>
        </w:tc>
      </w:tr>
      <w:tr w:rsidR="00565946" w:rsidRPr="00C7244C" w14:paraId="1A9FBE7B" w14:textId="77777777" w:rsidTr="003F1727">
        <w:trPr>
          <w:jc w:val="center"/>
        </w:trPr>
        <w:tc>
          <w:tcPr>
            <w:tcW w:w="1110" w:type="dxa"/>
            <w:tcBorders>
              <w:top w:val="single" w:sz="6" w:space="0" w:color="auto"/>
              <w:left w:val="single" w:sz="4" w:space="0" w:color="auto"/>
              <w:bottom w:val="nil"/>
              <w:right w:val="single" w:sz="6" w:space="0" w:color="auto"/>
            </w:tcBorders>
            <w:vAlign w:val="center"/>
            <w:hideMark/>
          </w:tcPr>
          <w:p w14:paraId="0D6C14D1" w14:textId="77777777" w:rsidR="00565946" w:rsidRPr="00C7244C" w:rsidRDefault="00565946" w:rsidP="003F1727">
            <w:pPr>
              <w:pStyle w:val="TAH"/>
            </w:pPr>
            <w:r w:rsidRPr="00C7244C">
              <w:t>Normal condition</w:t>
            </w:r>
          </w:p>
        </w:tc>
        <w:tc>
          <w:tcPr>
            <w:tcW w:w="1109" w:type="dxa"/>
            <w:tcBorders>
              <w:top w:val="single" w:sz="6" w:space="0" w:color="auto"/>
              <w:left w:val="single" w:sz="6" w:space="0" w:color="auto"/>
              <w:bottom w:val="nil"/>
              <w:right w:val="single" w:sz="6" w:space="0" w:color="auto"/>
            </w:tcBorders>
            <w:vAlign w:val="center"/>
            <w:hideMark/>
          </w:tcPr>
          <w:p w14:paraId="066752EC" w14:textId="77777777" w:rsidR="00565946" w:rsidRPr="00C7244C" w:rsidRDefault="00565946" w:rsidP="003F1727">
            <w:pPr>
              <w:pStyle w:val="TAH"/>
            </w:pPr>
            <w:r w:rsidRPr="00C7244C">
              <w:t>Extreme condition</w:t>
            </w:r>
          </w:p>
        </w:tc>
        <w:tc>
          <w:tcPr>
            <w:tcW w:w="802" w:type="dxa"/>
            <w:vMerge w:val="restart"/>
            <w:tcBorders>
              <w:top w:val="single" w:sz="4" w:space="0" w:color="auto"/>
              <w:left w:val="single" w:sz="4" w:space="0" w:color="auto"/>
              <w:right w:val="single" w:sz="4" w:space="0" w:color="auto"/>
            </w:tcBorders>
            <w:hideMark/>
          </w:tcPr>
          <w:p w14:paraId="44E4D5AA" w14:textId="77777777" w:rsidR="00565946" w:rsidRPr="00C7244C" w:rsidRDefault="00565946" w:rsidP="003F1727">
            <w:pPr>
              <w:pStyle w:val="TAH"/>
            </w:pPr>
            <w:r w:rsidRPr="00C7244C">
              <w:rPr>
                <w:rFonts w:cs="Arial"/>
              </w:rPr>
              <w:t>CSI-RS CMR Ês/Iot</w:t>
            </w:r>
            <w:r w:rsidRPr="00C7244C">
              <w:rPr>
                <w:vertAlign w:val="superscript"/>
              </w:rPr>
              <w:t xml:space="preserve"> Note 3</w:t>
            </w:r>
          </w:p>
        </w:tc>
        <w:tc>
          <w:tcPr>
            <w:tcW w:w="802" w:type="dxa"/>
            <w:vMerge w:val="restart"/>
            <w:tcBorders>
              <w:top w:val="single" w:sz="4" w:space="0" w:color="auto"/>
              <w:left w:val="single" w:sz="4" w:space="0" w:color="auto"/>
              <w:right w:val="single" w:sz="4" w:space="0" w:color="auto"/>
            </w:tcBorders>
          </w:tcPr>
          <w:p w14:paraId="19E5C1DD" w14:textId="77777777" w:rsidR="00565946" w:rsidRPr="00C7244C" w:rsidRDefault="00565946" w:rsidP="003F1727">
            <w:pPr>
              <w:pStyle w:val="TAH"/>
            </w:pPr>
            <w:r w:rsidRPr="00C7244C">
              <w:t>NZP-IMR</w:t>
            </w:r>
          </w:p>
          <w:p w14:paraId="1E4AEC5E" w14:textId="77777777" w:rsidR="00565946" w:rsidRPr="00C7244C" w:rsidRDefault="00565946" w:rsidP="003F1727">
            <w:pPr>
              <w:pStyle w:val="TAH"/>
            </w:pPr>
            <w:r w:rsidRPr="00C7244C">
              <w:rPr>
                <w:rFonts w:cs="Arial"/>
              </w:rPr>
              <w:t>Ês/Iot</w:t>
            </w:r>
            <w:r w:rsidRPr="00C7244C">
              <w:rPr>
                <w:vertAlign w:val="superscript"/>
              </w:rPr>
              <w:t xml:space="preserve"> Note 3</w:t>
            </w:r>
          </w:p>
        </w:tc>
        <w:tc>
          <w:tcPr>
            <w:tcW w:w="4897" w:type="dxa"/>
            <w:gridSpan w:val="4"/>
            <w:tcBorders>
              <w:top w:val="single" w:sz="4" w:space="0" w:color="auto"/>
              <w:left w:val="single" w:sz="4" w:space="0" w:color="auto"/>
              <w:bottom w:val="single" w:sz="6" w:space="0" w:color="auto"/>
              <w:right w:val="single" w:sz="4" w:space="0" w:color="auto"/>
            </w:tcBorders>
            <w:vAlign w:val="center"/>
            <w:hideMark/>
          </w:tcPr>
          <w:p w14:paraId="3B5A84A7"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140FA0C"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7D5B36EB"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2F56C517" w14:textId="77777777" w:rsidR="00565946" w:rsidRPr="00C7244C" w:rsidRDefault="00565946" w:rsidP="00EE4E39">
            <w:pPr>
              <w:pStyle w:val="TAC"/>
            </w:pPr>
          </w:p>
        </w:tc>
        <w:tc>
          <w:tcPr>
            <w:tcW w:w="802" w:type="dxa"/>
            <w:vMerge/>
            <w:tcBorders>
              <w:left w:val="single" w:sz="4" w:space="0" w:color="auto"/>
              <w:bottom w:val="single" w:sz="6" w:space="0" w:color="auto"/>
              <w:right w:val="single" w:sz="4" w:space="0" w:color="auto"/>
            </w:tcBorders>
            <w:vAlign w:val="center"/>
            <w:hideMark/>
          </w:tcPr>
          <w:p w14:paraId="2ED3D69A" w14:textId="77777777" w:rsidR="00565946" w:rsidRPr="00C7244C" w:rsidRDefault="00565946" w:rsidP="003F1727">
            <w:pPr>
              <w:spacing w:after="0"/>
            </w:pPr>
          </w:p>
        </w:tc>
        <w:tc>
          <w:tcPr>
            <w:tcW w:w="802" w:type="dxa"/>
            <w:vMerge/>
            <w:tcBorders>
              <w:left w:val="single" w:sz="4" w:space="0" w:color="auto"/>
              <w:bottom w:val="single" w:sz="6" w:space="0" w:color="auto"/>
              <w:right w:val="single" w:sz="4" w:space="0" w:color="auto"/>
            </w:tcBorders>
            <w:vAlign w:val="center"/>
          </w:tcPr>
          <w:p w14:paraId="0FDCA438" w14:textId="77777777" w:rsidR="00565946" w:rsidRPr="00C7244C" w:rsidRDefault="00565946" w:rsidP="003F1727">
            <w:pPr>
              <w:spacing w:after="0"/>
            </w:pPr>
          </w:p>
        </w:tc>
        <w:tc>
          <w:tcPr>
            <w:tcW w:w="3403" w:type="dxa"/>
            <w:gridSpan w:val="3"/>
            <w:tcBorders>
              <w:top w:val="single" w:sz="4" w:space="0" w:color="auto"/>
              <w:left w:val="single" w:sz="4" w:space="0" w:color="auto"/>
              <w:bottom w:val="single" w:sz="6" w:space="0" w:color="auto"/>
              <w:right w:val="single" w:sz="6" w:space="0" w:color="auto"/>
            </w:tcBorders>
            <w:vAlign w:val="center"/>
            <w:hideMark/>
          </w:tcPr>
          <w:p w14:paraId="1E94BCC1" w14:textId="77777777" w:rsidR="00565946" w:rsidRPr="00C7244C" w:rsidRDefault="00565946" w:rsidP="003F1727">
            <w:pPr>
              <w:pStyle w:val="TAH"/>
            </w:pPr>
            <w:r w:rsidRPr="00C7244C">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4B1A0BBC" w14:textId="77777777" w:rsidR="00565946" w:rsidRPr="00C7244C" w:rsidRDefault="00565946" w:rsidP="003F1727">
            <w:pPr>
              <w:pStyle w:val="TAH"/>
            </w:pPr>
            <w:r w:rsidRPr="00C7244C">
              <w:t>Maximum Io</w:t>
            </w:r>
          </w:p>
        </w:tc>
      </w:tr>
      <w:tr w:rsidR="00565946" w:rsidRPr="00C7244C" w14:paraId="0D26B002"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74C57486" w14:textId="77777777" w:rsidR="00565946" w:rsidRPr="00C7244C" w:rsidRDefault="00565946" w:rsidP="003F1727">
            <w:pPr>
              <w:pStyle w:val="TAH"/>
            </w:pPr>
            <w:r w:rsidRPr="00C7244C">
              <w:t>dB</w:t>
            </w:r>
          </w:p>
        </w:tc>
        <w:tc>
          <w:tcPr>
            <w:tcW w:w="1109" w:type="dxa"/>
            <w:tcBorders>
              <w:top w:val="single" w:sz="6" w:space="0" w:color="auto"/>
              <w:left w:val="single" w:sz="6" w:space="0" w:color="auto"/>
              <w:bottom w:val="nil"/>
              <w:right w:val="single" w:sz="6" w:space="0" w:color="auto"/>
            </w:tcBorders>
            <w:hideMark/>
          </w:tcPr>
          <w:p w14:paraId="56143489" w14:textId="77777777" w:rsidR="00565946" w:rsidRPr="00C7244C" w:rsidRDefault="00565946" w:rsidP="003F1727">
            <w:pPr>
              <w:pStyle w:val="TAH"/>
            </w:pPr>
            <w:r w:rsidRPr="00C7244C">
              <w:t>dB</w:t>
            </w:r>
          </w:p>
        </w:tc>
        <w:tc>
          <w:tcPr>
            <w:tcW w:w="802" w:type="dxa"/>
            <w:tcBorders>
              <w:top w:val="single" w:sz="6" w:space="0" w:color="auto"/>
              <w:left w:val="single" w:sz="4" w:space="0" w:color="auto"/>
              <w:bottom w:val="nil"/>
              <w:right w:val="single" w:sz="4" w:space="0" w:color="auto"/>
            </w:tcBorders>
            <w:hideMark/>
          </w:tcPr>
          <w:p w14:paraId="60304F59" w14:textId="77777777" w:rsidR="00565946" w:rsidRPr="00C7244C" w:rsidRDefault="00565946" w:rsidP="003F1727">
            <w:pPr>
              <w:pStyle w:val="TAH"/>
              <w:rPr>
                <w:rFonts w:cs="Arial"/>
              </w:rPr>
            </w:pPr>
            <w:r w:rsidRPr="00C7244C">
              <w:t>dB</w:t>
            </w:r>
          </w:p>
        </w:tc>
        <w:tc>
          <w:tcPr>
            <w:tcW w:w="802" w:type="dxa"/>
            <w:tcBorders>
              <w:top w:val="single" w:sz="6" w:space="0" w:color="auto"/>
              <w:left w:val="single" w:sz="4" w:space="0" w:color="auto"/>
              <w:bottom w:val="nil"/>
              <w:right w:val="single" w:sz="4" w:space="0" w:color="auto"/>
            </w:tcBorders>
          </w:tcPr>
          <w:p w14:paraId="3860F288" w14:textId="77777777" w:rsidR="00565946" w:rsidRPr="00C7244C" w:rsidRDefault="00565946" w:rsidP="003F1727">
            <w:pPr>
              <w:pStyle w:val="TAH"/>
              <w:rPr>
                <w:rFonts w:cs="Arial"/>
              </w:rPr>
            </w:pPr>
            <w:r w:rsidRPr="00C7244C">
              <w:rPr>
                <w:rFonts w:cs="Arial"/>
              </w:rPr>
              <w:t>dB</w:t>
            </w:r>
          </w:p>
        </w:tc>
        <w:tc>
          <w:tcPr>
            <w:tcW w:w="1963" w:type="dxa"/>
            <w:gridSpan w:val="2"/>
            <w:tcBorders>
              <w:top w:val="single" w:sz="6" w:space="0" w:color="auto"/>
              <w:left w:val="single" w:sz="4" w:space="0" w:color="auto"/>
              <w:bottom w:val="single" w:sz="6" w:space="0" w:color="auto"/>
              <w:right w:val="single" w:sz="6" w:space="0" w:color="auto"/>
            </w:tcBorders>
            <w:hideMark/>
          </w:tcPr>
          <w:p w14:paraId="7A452624"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49D53202" w14:textId="77777777" w:rsidR="00565946" w:rsidRPr="00C7244C" w:rsidRDefault="00565946" w:rsidP="003F1727">
            <w:pPr>
              <w:pStyle w:val="TAH"/>
            </w:pPr>
            <w:r w:rsidRPr="00C7244C">
              <w:t>dBm/BW</w:t>
            </w:r>
            <w:r w:rsidRPr="00C7244C">
              <w:rPr>
                <w:vertAlign w:val="subscript"/>
              </w:rPr>
              <w:t>Channel</w:t>
            </w:r>
          </w:p>
        </w:tc>
        <w:tc>
          <w:tcPr>
            <w:tcW w:w="1494" w:type="dxa"/>
            <w:tcBorders>
              <w:top w:val="single" w:sz="6" w:space="0" w:color="auto"/>
              <w:left w:val="single" w:sz="6" w:space="0" w:color="auto"/>
              <w:bottom w:val="nil"/>
              <w:right w:val="single" w:sz="4" w:space="0" w:color="auto"/>
            </w:tcBorders>
            <w:hideMark/>
          </w:tcPr>
          <w:p w14:paraId="12EC452E" w14:textId="77777777" w:rsidR="00565946" w:rsidRPr="00C7244C" w:rsidRDefault="00565946" w:rsidP="003F1727">
            <w:pPr>
              <w:pStyle w:val="TAH"/>
            </w:pPr>
            <w:r w:rsidRPr="00C7244C">
              <w:t>dBm/BW</w:t>
            </w:r>
            <w:r w:rsidRPr="00C7244C">
              <w:rPr>
                <w:vertAlign w:val="subscript"/>
              </w:rPr>
              <w:t>Channel</w:t>
            </w:r>
          </w:p>
        </w:tc>
      </w:tr>
      <w:tr w:rsidR="00565946" w:rsidRPr="00C7244C" w14:paraId="26A52061"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203AFC58"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11EF779D" w14:textId="77777777" w:rsidR="00565946" w:rsidRPr="00C7244C" w:rsidRDefault="00565946" w:rsidP="00EE4E39">
            <w:pPr>
              <w:pStyle w:val="TAC"/>
            </w:pPr>
          </w:p>
        </w:tc>
        <w:tc>
          <w:tcPr>
            <w:tcW w:w="802" w:type="dxa"/>
            <w:tcBorders>
              <w:top w:val="nil"/>
              <w:left w:val="single" w:sz="4" w:space="0" w:color="auto"/>
              <w:bottom w:val="single" w:sz="4" w:space="0" w:color="auto"/>
              <w:right w:val="single" w:sz="4" w:space="0" w:color="auto"/>
            </w:tcBorders>
            <w:hideMark/>
          </w:tcPr>
          <w:p w14:paraId="2ACC8BFE" w14:textId="77777777" w:rsidR="00565946" w:rsidRPr="00C7244C" w:rsidRDefault="00565946" w:rsidP="00EE4E39">
            <w:pPr>
              <w:pStyle w:val="TAC"/>
            </w:pPr>
          </w:p>
        </w:tc>
        <w:tc>
          <w:tcPr>
            <w:tcW w:w="802" w:type="dxa"/>
            <w:tcBorders>
              <w:top w:val="nil"/>
              <w:left w:val="single" w:sz="4" w:space="0" w:color="auto"/>
              <w:bottom w:val="single" w:sz="4" w:space="0" w:color="auto"/>
              <w:right w:val="single" w:sz="4" w:space="0" w:color="auto"/>
            </w:tcBorders>
          </w:tcPr>
          <w:p w14:paraId="04234D78" w14:textId="77777777" w:rsidR="00565946" w:rsidRPr="00C7244C" w:rsidRDefault="00565946" w:rsidP="00EE4E39">
            <w:pPr>
              <w:pStyle w:val="TAC"/>
            </w:pPr>
          </w:p>
        </w:tc>
        <w:tc>
          <w:tcPr>
            <w:tcW w:w="981" w:type="dxa"/>
            <w:tcBorders>
              <w:top w:val="single" w:sz="6" w:space="0" w:color="auto"/>
              <w:left w:val="single" w:sz="4" w:space="0" w:color="auto"/>
              <w:bottom w:val="single" w:sz="6" w:space="0" w:color="auto"/>
              <w:right w:val="single" w:sz="6" w:space="0" w:color="auto"/>
            </w:tcBorders>
            <w:hideMark/>
          </w:tcPr>
          <w:p w14:paraId="595F9EED"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4460DBFD"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52E45658" w14:textId="77777777" w:rsidR="00565946" w:rsidRPr="00C7244C"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1CD15B37" w14:textId="77777777" w:rsidR="00565946" w:rsidRPr="00C7244C" w:rsidRDefault="00565946" w:rsidP="00EE4E39">
            <w:pPr>
              <w:pStyle w:val="TAC"/>
            </w:pPr>
          </w:p>
        </w:tc>
      </w:tr>
      <w:tr w:rsidR="00565946" w:rsidRPr="00C7244C" w14:paraId="52762BE1"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27D7E316" w14:textId="77777777" w:rsidR="00565946" w:rsidRPr="00C7244C" w:rsidRDefault="00565946" w:rsidP="003F1727">
            <w:pPr>
              <w:pStyle w:val="TAC"/>
            </w:pPr>
            <w:r w:rsidRPr="00C7244C">
              <w:rPr>
                <w:rFonts w:cs="Arial"/>
              </w:rPr>
              <w:t>±</w:t>
            </w:r>
            <w:r w:rsidRPr="00C7244C">
              <w:t>4.0</w:t>
            </w:r>
          </w:p>
        </w:tc>
        <w:tc>
          <w:tcPr>
            <w:tcW w:w="1109" w:type="dxa"/>
            <w:tcBorders>
              <w:top w:val="single" w:sz="6" w:space="0" w:color="auto"/>
              <w:left w:val="single" w:sz="6" w:space="0" w:color="auto"/>
              <w:bottom w:val="nil"/>
              <w:right w:val="single" w:sz="4" w:space="0" w:color="auto"/>
            </w:tcBorders>
            <w:hideMark/>
          </w:tcPr>
          <w:p w14:paraId="202F7F29" w14:textId="77777777" w:rsidR="00565946" w:rsidRPr="00C7244C" w:rsidRDefault="00565946" w:rsidP="003F1727">
            <w:pPr>
              <w:pStyle w:val="TAC"/>
            </w:pPr>
            <w:r w:rsidRPr="00C7244C">
              <w:rPr>
                <w:rFonts w:cs="Arial"/>
              </w:rPr>
              <w:t>±</w:t>
            </w:r>
            <w:r w:rsidRPr="00C7244C">
              <w:t>5.0</w:t>
            </w:r>
          </w:p>
        </w:tc>
        <w:tc>
          <w:tcPr>
            <w:tcW w:w="802" w:type="dxa"/>
            <w:tcBorders>
              <w:top w:val="single" w:sz="4" w:space="0" w:color="auto"/>
              <w:left w:val="single" w:sz="4" w:space="0" w:color="auto"/>
              <w:bottom w:val="single" w:sz="4" w:space="0" w:color="auto"/>
              <w:right w:val="single" w:sz="4" w:space="0" w:color="auto"/>
            </w:tcBorders>
            <w:hideMark/>
          </w:tcPr>
          <w:p w14:paraId="592E1C43" w14:textId="77777777" w:rsidR="00565946" w:rsidRPr="00C7244C" w:rsidRDefault="00565946" w:rsidP="003F1727">
            <w:pPr>
              <w:pStyle w:val="TAC"/>
            </w:pPr>
            <w:r w:rsidRPr="00C7244C">
              <w:rPr>
                <w:rFonts w:eastAsia="Yu Mincho" w:cs="Arial"/>
              </w:rPr>
              <w:t>≥0</w:t>
            </w:r>
          </w:p>
        </w:tc>
        <w:tc>
          <w:tcPr>
            <w:tcW w:w="802" w:type="dxa"/>
            <w:tcBorders>
              <w:top w:val="single" w:sz="4" w:space="0" w:color="auto"/>
              <w:left w:val="single" w:sz="4" w:space="0" w:color="auto"/>
              <w:bottom w:val="single" w:sz="4" w:space="0" w:color="auto"/>
              <w:right w:val="single" w:sz="4" w:space="0" w:color="auto"/>
            </w:tcBorders>
          </w:tcPr>
          <w:p w14:paraId="58FF2469" w14:textId="77777777" w:rsidR="00565946" w:rsidRPr="00C7244C" w:rsidRDefault="00565946" w:rsidP="003F1727">
            <w:pPr>
              <w:pStyle w:val="TAC"/>
            </w:pPr>
            <w:r w:rsidRPr="00C7244C">
              <w:rPr>
                <w:rFonts w:eastAsia="Yu Mincho" w:cs="Arial"/>
              </w:rPr>
              <w:t>≥0</w:t>
            </w:r>
          </w:p>
        </w:tc>
        <w:tc>
          <w:tcPr>
            <w:tcW w:w="1963" w:type="dxa"/>
            <w:gridSpan w:val="2"/>
            <w:tcBorders>
              <w:top w:val="single" w:sz="6" w:space="0" w:color="auto"/>
              <w:left w:val="single" w:sz="4" w:space="0" w:color="auto"/>
              <w:bottom w:val="single" w:sz="6" w:space="0" w:color="auto"/>
              <w:right w:val="single" w:sz="6" w:space="0" w:color="auto"/>
            </w:tcBorders>
            <w:hideMark/>
          </w:tcPr>
          <w:p w14:paraId="4F24A377" w14:textId="77777777" w:rsidR="00565946" w:rsidRPr="00C7244C" w:rsidRDefault="00565946" w:rsidP="003F1727">
            <w:pPr>
              <w:pStyle w:val="TAC"/>
              <w:rPr>
                <w:rFonts w:eastAsia="Yu Mincho"/>
              </w:rPr>
            </w:pPr>
            <w:r w:rsidRPr="00C7244C">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4B9FE578" w14:textId="77777777" w:rsidR="00565946" w:rsidRPr="00C7244C" w:rsidRDefault="00565946" w:rsidP="003F1727">
            <w:pPr>
              <w:pStyle w:val="TAC"/>
            </w:pPr>
            <w:r w:rsidRPr="00C7244C">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5033133F" w14:textId="77777777" w:rsidR="00565946" w:rsidRPr="00C7244C" w:rsidRDefault="00565946" w:rsidP="003F1727">
            <w:pPr>
              <w:pStyle w:val="TAC"/>
            </w:pPr>
            <w:r w:rsidRPr="00C7244C">
              <w:t>-50</w:t>
            </w:r>
          </w:p>
        </w:tc>
      </w:tr>
      <w:tr w:rsidR="00565946" w:rsidRPr="00C7244C" w14:paraId="00131EEC" w14:textId="77777777" w:rsidTr="003F1727">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1A7E4855"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79A9A670" w14:textId="77777777" w:rsidR="00565946" w:rsidRPr="00C7244C" w:rsidRDefault="00565946" w:rsidP="003F1727">
            <w:pPr>
              <w:pStyle w:val="TAN"/>
            </w:pPr>
            <w:r w:rsidRPr="00C7244C">
              <w:t>NOTE 2:</w:t>
            </w:r>
            <w:r w:rsidRPr="00C7244C">
              <w:tab/>
              <w:t>Values based on Refsens and EIS spherical coverage as defined in clauses 7.3.2 and 7.3.4 of TS 38.101-2 [19]. Applicable side condition selected depending on angle of arrival.</w:t>
            </w:r>
          </w:p>
          <w:p w14:paraId="7C63146A" w14:textId="77777777" w:rsidR="00565946" w:rsidRPr="00C7244C" w:rsidRDefault="00565946" w:rsidP="003F1727">
            <w:pPr>
              <w:pStyle w:val="TAN"/>
            </w:pPr>
            <w:r w:rsidRPr="00C7244C">
              <w:t>NOTE 3:</w:t>
            </w:r>
            <w:r w:rsidRPr="00C7244C">
              <w:tab/>
              <w:t>In the test cases, the CSI-RS Ês/Iot, NZP-IMR Ês/Iot and related parameters may need to be adjusted to ensure Ês/Iot at UE baseband is above the value defined in this table.</w:t>
            </w:r>
          </w:p>
        </w:tc>
      </w:tr>
    </w:tbl>
    <w:p w14:paraId="7895F350" w14:textId="77777777" w:rsidR="00565946" w:rsidRPr="00C7244C" w:rsidRDefault="00565946" w:rsidP="00565946"/>
    <w:p w14:paraId="2BA42B04" w14:textId="77777777" w:rsidR="00565946" w:rsidRPr="00C7244C" w:rsidRDefault="00565946" w:rsidP="00565946">
      <w:pPr>
        <w:pStyle w:val="TH"/>
      </w:pPr>
      <w:r w:rsidRPr="00C7244C">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t>: L1-SINR absolute accuracy for CSI-RS based CMR and ZP-IMR in FR2</w:t>
      </w:r>
    </w:p>
    <w:tbl>
      <w:tblPr>
        <w:tblW w:w="8720" w:type="dxa"/>
        <w:jc w:val="center"/>
        <w:tblLook w:val="01E0" w:firstRow="1" w:lastRow="1" w:firstColumn="1" w:lastColumn="1" w:noHBand="0" w:noVBand="0"/>
      </w:tblPr>
      <w:tblGrid>
        <w:gridCol w:w="1110"/>
        <w:gridCol w:w="1109"/>
        <w:gridCol w:w="895"/>
        <w:gridCol w:w="1690"/>
        <w:gridCol w:w="982"/>
        <w:gridCol w:w="1440"/>
        <w:gridCol w:w="1494"/>
      </w:tblGrid>
      <w:tr w:rsidR="00565946" w:rsidRPr="00C7244C" w14:paraId="64EA387A" w14:textId="77777777" w:rsidTr="003F1727">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54130FBE" w14:textId="77777777" w:rsidR="00565946" w:rsidRPr="00C7244C" w:rsidRDefault="00565946" w:rsidP="003F1727">
            <w:pPr>
              <w:pStyle w:val="TAH"/>
            </w:pPr>
            <w:r w:rsidRPr="00C7244C">
              <w:t>Accuracy</w:t>
            </w:r>
          </w:p>
        </w:tc>
        <w:tc>
          <w:tcPr>
            <w:tcW w:w="6501" w:type="dxa"/>
            <w:gridSpan w:val="5"/>
            <w:tcBorders>
              <w:top w:val="single" w:sz="4" w:space="0" w:color="auto"/>
              <w:left w:val="single" w:sz="4" w:space="0" w:color="auto"/>
              <w:bottom w:val="nil"/>
              <w:right w:val="single" w:sz="4" w:space="0" w:color="auto"/>
            </w:tcBorders>
            <w:vAlign w:val="center"/>
            <w:hideMark/>
          </w:tcPr>
          <w:p w14:paraId="7A4FDD50" w14:textId="77777777" w:rsidR="00565946" w:rsidRPr="00C7244C" w:rsidRDefault="00565946" w:rsidP="003F1727">
            <w:pPr>
              <w:pStyle w:val="TAH"/>
            </w:pPr>
            <w:r w:rsidRPr="00C7244C">
              <w:t>Conditions</w:t>
            </w:r>
          </w:p>
        </w:tc>
      </w:tr>
      <w:tr w:rsidR="00565946" w:rsidRPr="00C7244C" w14:paraId="5931B28A" w14:textId="77777777" w:rsidTr="003F1727">
        <w:trPr>
          <w:jc w:val="center"/>
        </w:trPr>
        <w:tc>
          <w:tcPr>
            <w:tcW w:w="1110" w:type="dxa"/>
            <w:tcBorders>
              <w:top w:val="single" w:sz="6" w:space="0" w:color="auto"/>
              <w:left w:val="single" w:sz="4" w:space="0" w:color="auto"/>
              <w:bottom w:val="nil"/>
              <w:right w:val="single" w:sz="6" w:space="0" w:color="auto"/>
            </w:tcBorders>
            <w:vAlign w:val="center"/>
            <w:hideMark/>
          </w:tcPr>
          <w:p w14:paraId="08858840" w14:textId="77777777" w:rsidR="00565946" w:rsidRPr="00C7244C" w:rsidRDefault="00565946" w:rsidP="003F1727">
            <w:pPr>
              <w:pStyle w:val="TAH"/>
            </w:pPr>
            <w:r w:rsidRPr="00C7244C">
              <w:t>Normal condition</w:t>
            </w:r>
          </w:p>
        </w:tc>
        <w:tc>
          <w:tcPr>
            <w:tcW w:w="1109" w:type="dxa"/>
            <w:tcBorders>
              <w:top w:val="single" w:sz="6" w:space="0" w:color="auto"/>
              <w:left w:val="single" w:sz="6" w:space="0" w:color="auto"/>
              <w:bottom w:val="nil"/>
              <w:right w:val="single" w:sz="6" w:space="0" w:color="auto"/>
            </w:tcBorders>
            <w:vAlign w:val="center"/>
            <w:hideMark/>
          </w:tcPr>
          <w:p w14:paraId="05C8B042" w14:textId="77777777" w:rsidR="00565946" w:rsidRPr="00C7244C" w:rsidRDefault="00565946" w:rsidP="003F1727">
            <w:pPr>
              <w:pStyle w:val="TAH"/>
            </w:pPr>
            <w:r w:rsidRPr="00C7244C">
              <w:t>Extreme condition</w:t>
            </w:r>
          </w:p>
        </w:tc>
        <w:tc>
          <w:tcPr>
            <w:tcW w:w="895" w:type="dxa"/>
            <w:vMerge w:val="restart"/>
            <w:tcBorders>
              <w:top w:val="single" w:sz="4" w:space="0" w:color="auto"/>
              <w:left w:val="single" w:sz="4" w:space="0" w:color="auto"/>
              <w:right w:val="single" w:sz="4" w:space="0" w:color="auto"/>
            </w:tcBorders>
            <w:hideMark/>
          </w:tcPr>
          <w:p w14:paraId="7F1E7F82" w14:textId="77777777" w:rsidR="00565946" w:rsidRPr="00C7244C" w:rsidRDefault="00565946" w:rsidP="003F1727">
            <w:pPr>
              <w:pStyle w:val="TAH"/>
            </w:pPr>
            <w:r w:rsidRPr="00C7244C">
              <w:rPr>
                <w:rFonts w:cs="Arial"/>
              </w:rPr>
              <w:t>CSI-RS CMR Ês/Iot</w:t>
            </w:r>
            <w:r w:rsidRPr="00C7244C">
              <w:rPr>
                <w:vertAlign w:val="superscript"/>
              </w:rPr>
              <w:t xml:space="preserve"> Note 3</w:t>
            </w:r>
          </w:p>
        </w:tc>
        <w:tc>
          <w:tcPr>
            <w:tcW w:w="5606" w:type="dxa"/>
            <w:gridSpan w:val="4"/>
            <w:tcBorders>
              <w:top w:val="single" w:sz="4" w:space="0" w:color="auto"/>
              <w:left w:val="single" w:sz="4" w:space="0" w:color="auto"/>
              <w:bottom w:val="single" w:sz="6" w:space="0" w:color="auto"/>
              <w:right w:val="single" w:sz="4" w:space="0" w:color="auto"/>
            </w:tcBorders>
            <w:vAlign w:val="center"/>
            <w:hideMark/>
          </w:tcPr>
          <w:p w14:paraId="500E8C85"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2F64C4D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629B4B5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7AA76349" w14:textId="77777777" w:rsidR="00565946" w:rsidRPr="00C7244C" w:rsidRDefault="00565946" w:rsidP="00EE4E39">
            <w:pPr>
              <w:pStyle w:val="TAC"/>
            </w:pPr>
          </w:p>
        </w:tc>
        <w:tc>
          <w:tcPr>
            <w:tcW w:w="895" w:type="dxa"/>
            <w:vMerge/>
            <w:tcBorders>
              <w:left w:val="single" w:sz="4" w:space="0" w:color="auto"/>
              <w:bottom w:val="single" w:sz="6" w:space="0" w:color="auto"/>
              <w:right w:val="single" w:sz="4" w:space="0" w:color="auto"/>
            </w:tcBorders>
            <w:vAlign w:val="center"/>
            <w:hideMark/>
          </w:tcPr>
          <w:p w14:paraId="0298D751" w14:textId="77777777" w:rsidR="00565946" w:rsidRPr="00C7244C" w:rsidRDefault="00565946" w:rsidP="003F1727">
            <w:pPr>
              <w:spacing w:after="0"/>
            </w:pPr>
          </w:p>
        </w:tc>
        <w:tc>
          <w:tcPr>
            <w:tcW w:w="4112" w:type="dxa"/>
            <w:gridSpan w:val="3"/>
            <w:tcBorders>
              <w:top w:val="single" w:sz="4" w:space="0" w:color="auto"/>
              <w:left w:val="single" w:sz="4" w:space="0" w:color="auto"/>
              <w:bottom w:val="single" w:sz="6" w:space="0" w:color="auto"/>
              <w:right w:val="single" w:sz="6" w:space="0" w:color="auto"/>
            </w:tcBorders>
            <w:vAlign w:val="center"/>
            <w:hideMark/>
          </w:tcPr>
          <w:p w14:paraId="3C88F234" w14:textId="77777777" w:rsidR="00565946" w:rsidRPr="00C7244C" w:rsidRDefault="00565946" w:rsidP="003F1727">
            <w:pPr>
              <w:pStyle w:val="TAH"/>
            </w:pPr>
            <w:r w:rsidRPr="00C7244C">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6CC07C13" w14:textId="77777777" w:rsidR="00565946" w:rsidRPr="00C7244C" w:rsidRDefault="00565946" w:rsidP="003F1727">
            <w:pPr>
              <w:pStyle w:val="TAH"/>
            </w:pPr>
            <w:r w:rsidRPr="00C7244C">
              <w:t>Maximum Io</w:t>
            </w:r>
          </w:p>
        </w:tc>
      </w:tr>
      <w:tr w:rsidR="00565946" w:rsidRPr="00C7244C" w14:paraId="61090BA2"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47DF2638" w14:textId="77777777" w:rsidR="00565946" w:rsidRPr="00C7244C" w:rsidRDefault="00565946" w:rsidP="003F1727">
            <w:pPr>
              <w:pStyle w:val="TAH"/>
            </w:pPr>
            <w:r w:rsidRPr="00C7244C">
              <w:t>dB</w:t>
            </w:r>
          </w:p>
        </w:tc>
        <w:tc>
          <w:tcPr>
            <w:tcW w:w="1109" w:type="dxa"/>
            <w:tcBorders>
              <w:top w:val="single" w:sz="6" w:space="0" w:color="auto"/>
              <w:left w:val="single" w:sz="6" w:space="0" w:color="auto"/>
              <w:bottom w:val="nil"/>
              <w:right w:val="single" w:sz="6" w:space="0" w:color="auto"/>
            </w:tcBorders>
            <w:hideMark/>
          </w:tcPr>
          <w:p w14:paraId="56CA1732" w14:textId="77777777" w:rsidR="00565946" w:rsidRPr="00C7244C" w:rsidRDefault="00565946" w:rsidP="003F1727">
            <w:pPr>
              <w:pStyle w:val="TAH"/>
            </w:pPr>
            <w:r w:rsidRPr="00C7244C">
              <w:t>dB</w:t>
            </w:r>
          </w:p>
        </w:tc>
        <w:tc>
          <w:tcPr>
            <w:tcW w:w="895" w:type="dxa"/>
            <w:tcBorders>
              <w:top w:val="single" w:sz="6" w:space="0" w:color="auto"/>
              <w:left w:val="single" w:sz="4" w:space="0" w:color="auto"/>
              <w:bottom w:val="nil"/>
              <w:right w:val="single" w:sz="4" w:space="0" w:color="auto"/>
            </w:tcBorders>
            <w:hideMark/>
          </w:tcPr>
          <w:p w14:paraId="21E8C5BD" w14:textId="77777777" w:rsidR="00565946" w:rsidRPr="00C7244C" w:rsidRDefault="00565946" w:rsidP="003F1727">
            <w:pPr>
              <w:pStyle w:val="TAH"/>
              <w:rPr>
                <w:rFonts w:cs="Arial"/>
              </w:rPr>
            </w:pPr>
            <w:r w:rsidRPr="00C7244C">
              <w:t>dB</w:t>
            </w:r>
          </w:p>
        </w:tc>
        <w:tc>
          <w:tcPr>
            <w:tcW w:w="2672" w:type="dxa"/>
            <w:gridSpan w:val="2"/>
            <w:tcBorders>
              <w:top w:val="single" w:sz="6" w:space="0" w:color="auto"/>
              <w:left w:val="single" w:sz="4" w:space="0" w:color="auto"/>
              <w:bottom w:val="single" w:sz="6" w:space="0" w:color="auto"/>
              <w:right w:val="single" w:sz="6" w:space="0" w:color="auto"/>
            </w:tcBorders>
            <w:hideMark/>
          </w:tcPr>
          <w:p w14:paraId="79F69EB3"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5333E54" w14:textId="77777777" w:rsidR="00565946" w:rsidRPr="00C7244C" w:rsidRDefault="00565946" w:rsidP="003F1727">
            <w:pPr>
              <w:pStyle w:val="TAH"/>
            </w:pPr>
            <w:r w:rsidRPr="00C7244C">
              <w:t>dBm/BW</w:t>
            </w:r>
            <w:r w:rsidRPr="00C7244C">
              <w:rPr>
                <w:vertAlign w:val="subscript"/>
              </w:rPr>
              <w:t>Channel</w:t>
            </w:r>
          </w:p>
        </w:tc>
        <w:tc>
          <w:tcPr>
            <w:tcW w:w="1494" w:type="dxa"/>
            <w:tcBorders>
              <w:top w:val="single" w:sz="6" w:space="0" w:color="auto"/>
              <w:left w:val="single" w:sz="6" w:space="0" w:color="auto"/>
              <w:bottom w:val="nil"/>
              <w:right w:val="single" w:sz="4" w:space="0" w:color="auto"/>
            </w:tcBorders>
            <w:hideMark/>
          </w:tcPr>
          <w:p w14:paraId="19EAD564" w14:textId="77777777" w:rsidR="00565946" w:rsidRPr="00C7244C" w:rsidRDefault="00565946" w:rsidP="003F1727">
            <w:pPr>
              <w:pStyle w:val="TAH"/>
            </w:pPr>
            <w:r w:rsidRPr="00C7244C">
              <w:t>dBm/BW</w:t>
            </w:r>
            <w:r w:rsidRPr="00C7244C">
              <w:rPr>
                <w:vertAlign w:val="subscript"/>
              </w:rPr>
              <w:t>Channel</w:t>
            </w:r>
          </w:p>
        </w:tc>
      </w:tr>
      <w:tr w:rsidR="00565946" w:rsidRPr="00C7244C" w14:paraId="5A18D655"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3310296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0E124A2A" w14:textId="77777777" w:rsidR="00565946" w:rsidRPr="00C7244C" w:rsidRDefault="00565946" w:rsidP="00EE4E39">
            <w:pPr>
              <w:pStyle w:val="TAC"/>
            </w:pPr>
          </w:p>
        </w:tc>
        <w:tc>
          <w:tcPr>
            <w:tcW w:w="895" w:type="dxa"/>
            <w:tcBorders>
              <w:top w:val="nil"/>
              <w:left w:val="single" w:sz="4" w:space="0" w:color="auto"/>
              <w:bottom w:val="single" w:sz="4" w:space="0" w:color="auto"/>
              <w:right w:val="single" w:sz="4" w:space="0" w:color="auto"/>
            </w:tcBorders>
            <w:hideMark/>
          </w:tcPr>
          <w:p w14:paraId="6EB3E1A1" w14:textId="77777777" w:rsidR="00565946" w:rsidRPr="00C7244C" w:rsidRDefault="00565946" w:rsidP="00EE4E39">
            <w:pPr>
              <w:pStyle w:val="TAC"/>
            </w:pPr>
          </w:p>
        </w:tc>
        <w:tc>
          <w:tcPr>
            <w:tcW w:w="1690" w:type="dxa"/>
            <w:tcBorders>
              <w:top w:val="single" w:sz="6" w:space="0" w:color="auto"/>
              <w:left w:val="single" w:sz="4" w:space="0" w:color="auto"/>
              <w:bottom w:val="single" w:sz="6" w:space="0" w:color="auto"/>
              <w:right w:val="single" w:sz="6" w:space="0" w:color="auto"/>
            </w:tcBorders>
            <w:hideMark/>
          </w:tcPr>
          <w:p w14:paraId="05E3DC6C"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118BC353"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39D10172" w14:textId="77777777" w:rsidR="00565946" w:rsidRPr="00C7244C"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22315865" w14:textId="77777777" w:rsidR="00565946" w:rsidRPr="00C7244C" w:rsidRDefault="00565946" w:rsidP="00EE4E39">
            <w:pPr>
              <w:pStyle w:val="TAC"/>
            </w:pPr>
          </w:p>
        </w:tc>
      </w:tr>
      <w:tr w:rsidR="00565946" w:rsidRPr="00C7244C" w14:paraId="3BDA45D3"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05E36B33" w14:textId="77777777" w:rsidR="00565946" w:rsidRPr="00C7244C" w:rsidRDefault="00565946" w:rsidP="00565946">
            <w:pPr>
              <w:pStyle w:val="TAC"/>
            </w:pPr>
            <w:r w:rsidRPr="00C7244C">
              <w:rPr>
                <w:rFonts w:cs="Arial"/>
              </w:rPr>
              <w:t>±</w:t>
            </w:r>
            <w:r w:rsidRPr="00C7244C">
              <w:t>4.5</w:t>
            </w:r>
          </w:p>
        </w:tc>
        <w:tc>
          <w:tcPr>
            <w:tcW w:w="1109" w:type="dxa"/>
            <w:tcBorders>
              <w:top w:val="single" w:sz="6" w:space="0" w:color="auto"/>
              <w:left w:val="single" w:sz="6" w:space="0" w:color="auto"/>
              <w:bottom w:val="nil"/>
              <w:right w:val="single" w:sz="4" w:space="0" w:color="auto"/>
            </w:tcBorders>
            <w:hideMark/>
          </w:tcPr>
          <w:p w14:paraId="009441B9" w14:textId="77777777" w:rsidR="00565946" w:rsidRPr="00C7244C" w:rsidRDefault="00565946" w:rsidP="00565946">
            <w:pPr>
              <w:pStyle w:val="TAC"/>
            </w:pPr>
            <w:r w:rsidRPr="00C7244C">
              <w:rPr>
                <w:rFonts w:cs="Arial"/>
              </w:rPr>
              <w:t>±</w:t>
            </w:r>
            <w:r w:rsidRPr="00C7244C">
              <w:t>5.5</w:t>
            </w:r>
          </w:p>
        </w:tc>
        <w:tc>
          <w:tcPr>
            <w:tcW w:w="895" w:type="dxa"/>
            <w:tcBorders>
              <w:top w:val="single" w:sz="4" w:space="0" w:color="auto"/>
              <w:left w:val="single" w:sz="4" w:space="0" w:color="auto"/>
              <w:bottom w:val="single" w:sz="4" w:space="0" w:color="auto"/>
              <w:right w:val="single" w:sz="4" w:space="0" w:color="auto"/>
            </w:tcBorders>
            <w:hideMark/>
          </w:tcPr>
          <w:p w14:paraId="52AA008A" w14:textId="77777777" w:rsidR="00565946" w:rsidRPr="00C7244C" w:rsidRDefault="00565946" w:rsidP="00565946">
            <w:pPr>
              <w:pStyle w:val="TAC"/>
            </w:pPr>
            <w:r w:rsidRPr="00C7244C">
              <w:rPr>
                <w:rFonts w:eastAsia="Yu Mincho" w:cs="Arial"/>
              </w:rPr>
              <w:t>≥-3</w:t>
            </w:r>
          </w:p>
        </w:tc>
        <w:tc>
          <w:tcPr>
            <w:tcW w:w="2672" w:type="dxa"/>
            <w:gridSpan w:val="2"/>
            <w:tcBorders>
              <w:top w:val="single" w:sz="6" w:space="0" w:color="auto"/>
              <w:left w:val="single" w:sz="4" w:space="0" w:color="auto"/>
              <w:bottom w:val="single" w:sz="6" w:space="0" w:color="auto"/>
              <w:right w:val="single" w:sz="6" w:space="0" w:color="auto"/>
            </w:tcBorders>
            <w:hideMark/>
          </w:tcPr>
          <w:p w14:paraId="5EE3A006" w14:textId="77777777" w:rsidR="00565946" w:rsidRPr="00C7244C" w:rsidRDefault="00565946" w:rsidP="00D26727">
            <w:pPr>
              <w:pStyle w:val="TAC"/>
              <w:rPr>
                <w:rFonts w:eastAsia="Yu Mincho"/>
              </w:rPr>
            </w:pPr>
            <w:r w:rsidRPr="00C7244C">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5D7EEF14" w14:textId="77777777" w:rsidR="00565946" w:rsidRPr="00C7244C" w:rsidRDefault="00565946" w:rsidP="00D26727">
            <w:pPr>
              <w:pStyle w:val="TAC"/>
            </w:pPr>
            <w:r w:rsidRPr="00C7244C">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69A6B77E" w14:textId="77777777" w:rsidR="00565946" w:rsidRPr="00C7244C" w:rsidRDefault="00565946">
            <w:pPr>
              <w:pStyle w:val="TAC"/>
            </w:pPr>
            <w:r w:rsidRPr="00C7244C">
              <w:t>-50</w:t>
            </w:r>
          </w:p>
        </w:tc>
      </w:tr>
      <w:tr w:rsidR="00565946" w:rsidRPr="00C7244C" w14:paraId="651ED7C7"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3FB57C74"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30744EF3" w14:textId="77777777" w:rsidR="00565946" w:rsidRPr="00C7244C" w:rsidRDefault="00565946" w:rsidP="003F1727">
            <w:pPr>
              <w:pStyle w:val="TAN"/>
            </w:pPr>
            <w:r w:rsidRPr="00C7244C">
              <w:t>NOTE 2:</w:t>
            </w:r>
            <w:r w:rsidRPr="00C7244C">
              <w:tab/>
              <w:t>Values based on Refsens and EIS spherical coverage as defined in clauses 7.3.2 and 7.3.4 of TS 38.101-2 [19]. Applicable side condition selected depending on angle of arrival.</w:t>
            </w:r>
          </w:p>
          <w:p w14:paraId="79058DD3" w14:textId="77777777" w:rsidR="00565946" w:rsidRPr="00C7244C" w:rsidRDefault="00565946" w:rsidP="003F1727">
            <w:pPr>
              <w:pStyle w:val="TAN"/>
            </w:pPr>
            <w:r w:rsidRPr="00C7244C">
              <w:t>NOTE 3:</w:t>
            </w:r>
            <w:r w:rsidRPr="00C7244C">
              <w:tab/>
              <w:t>In the test cases, the CSI-RS Ês/Iot and related parameters may need to be adjusted to ensure Ês/Iot at UE baseband is above the value defined in this table.</w:t>
            </w:r>
          </w:p>
        </w:tc>
      </w:tr>
    </w:tbl>
    <w:p w14:paraId="6B48DE82" w14:textId="77777777" w:rsidR="00565946" w:rsidRPr="00C7244C" w:rsidRDefault="00565946" w:rsidP="00565946"/>
    <w:p w14:paraId="658D0CAC" w14:textId="77777777" w:rsidR="00565946" w:rsidRPr="00C7244C" w:rsidRDefault="00565946" w:rsidP="00565946">
      <w:pPr>
        <w:rPr>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3</w:t>
      </w:r>
      <w:r w:rsidRPr="00C7244C">
        <w:rPr>
          <w:lang w:eastAsia="sv-SE"/>
        </w:rPr>
        <w:t xml:space="preserve"> and 10.1.</w:t>
      </w:r>
      <w:r w:rsidRPr="00C7244C">
        <w:rPr>
          <w:lang w:eastAsia="zh-TW"/>
        </w:rPr>
        <w:t>28.3</w:t>
      </w:r>
      <w:r w:rsidRPr="00C7244C">
        <w:rPr>
          <w:lang w:eastAsia="sv-SE"/>
        </w:rPr>
        <w:t>.</w:t>
      </w:r>
    </w:p>
    <w:p w14:paraId="6F2C0E9A" w14:textId="77777777" w:rsidR="00565946" w:rsidRPr="00C7244C" w:rsidRDefault="00565946" w:rsidP="00565946">
      <w:pPr>
        <w:pStyle w:val="Heading4"/>
        <w:rPr>
          <w:lang w:eastAsia="zh-TW"/>
        </w:rPr>
      </w:pPr>
      <w:bookmarkStart w:id="216" w:name="_Toc36149304"/>
      <w:bookmarkStart w:id="217" w:name="_Toc44092882"/>
      <w:bookmarkStart w:id="218" w:name="_Toc44093431"/>
      <w:bookmarkStart w:id="219" w:name="_Toc44094254"/>
      <w:bookmarkStart w:id="220" w:name="_Toc44094533"/>
      <w:bookmarkStart w:id="221" w:name="_Toc52295949"/>
      <w:bookmarkStart w:id="222" w:name="_Toc59027655"/>
      <w:bookmarkStart w:id="223" w:name="_Toc69328149"/>
      <w:bookmarkStart w:id="224" w:name="_Toc75989787"/>
      <w:bookmarkStart w:id="225" w:name="_Toc75992893"/>
      <w:bookmarkStart w:id="226" w:name="_Toc76018670"/>
      <w:bookmarkStart w:id="227" w:name="_Toc84513743"/>
      <w:bookmarkStart w:id="228" w:name="_Toc84514307"/>
      <w:r w:rsidRPr="00C7244C">
        <w:rPr>
          <w:lang w:eastAsia="zh-TW"/>
        </w:rPr>
        <w:t>7</w:t>
      </w:r>
      <w:r w:rsidRPr="00C7244C">
        <w:t>.7.</w:t>
      </w:r>
      <w:r w:rsidRPr="00C7244C">
        <w:rPr>
          <w:lang w:eastAsia="zh-TW"/>
        </w:rPr>
        <w:t>6</w:t>
      </w:r>
      <w:r w:rsidRPr="00C7244C">
        <w:t>.1</w:t>
      </w:r>
      <w:r w:rsidRPr="00C7244C">
        <w:tab/>
      </w:r>
      <w:bookmarkEnd w:id="216"/>
      <w:bookmarkEnd w:id="217"/>
      <w:bookmarkEnd w:id="218"/>
      <w:bookmarkEnd w:id="219"/>
      <w:bookmarkEnd w:id="220"/>
      <w:bookmarkEnd w:id="221"/>
      <w:bookmarkEnd w:id="222"/>
      <w:bookmarkEnd w:id="223"/>
      <w:bookmarkEnd w:id="224"/>
      <w:bookmarkEnd w:id="225"/>
      <w:bookmarkEnd w:id="226"/>
      <w:bookmarkEnd w:id="227"/>
      <w:bookmarkEnd w:id="228"/>
      <w:r w:rsidRPr="00C7244C">
        <w:t>NR SA FR2 CSI-RS based CMR and no dedicated IMR configured and CSI-RS resource set with repetition off L1-SINR measurement accuracy</w:t>
      </w:r>
    </w:p>
    <w:p w14:paraId="08392E46" w14:textId="77777777" w:rsidR="00565946" w:rsidRPr="00C7244C" w:rsidRDefault="00565946" w:rsidP="00EE4E39">
      <w:r w:rsidRPr="00C7244C">
        <w:rPr>
          <w:rFonts w:asciiTheme="minorHAnsi" w:eastAsiaTheme="minorHAnsi" w:hAnsiTheme="minorHAnsi" w:cstheme="minorBidi"/>
          <w:color w:val="FF0000"/>
          <w:sz w:val="22"/>
          <w:szCs w:val="22"/>
        </w:rPr>
        <w:t>Editor’s note: This test case is incomplete. The following aspects are either missing or not yet determined:</w:t>
      </w:r>
    </w:p>
    <w:p w14:paraId="4738103C" w14:textId="77777777" w:rsidR="00955AC0" w:rsidRPr="00C7244C" w:rsidRDefault="00565946" w:rsidP="00955AC0">
      <w:pPr>
        <w:pStyle w:val="EditorsNote"/>
      </w:pPr>
      <w:r w:rsidRPr="00C7244C">
        <w:rPr>
          <w:lang w:eastAsia="zh-TW"/>
        </w:rPr>
        <w:t>-</w:t>
      </w:r>
      <w:r w:rsidRPr="00C7244C">
        <w:rPr>
          <w:lang w:eastAsia="zh-TW"/>
        </w:rPr>
        <w:tab/>
      </w:r>
      <w:r w:rsidRPr="00C7244C">
        <w:t>The test is incomplete for test frequencies &gt; 40.8 GHz</w:t>
      </w:r>
    </w:p>
    <w:p w14:paraId="6A2A039A"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1.1</w:t>
      </w:r>
      <w:r w:rsidRPr="00C7244C">
        <w:tab/>
        <w:t>Test purpose</w:t>
      </w:r>
    </w:p>
    <w:p w14:paraId="68D90F0C" w14:textId="77777777" w:rsidR="00565946" w:rsidRPr="00C7244C" w:rsidRDefault="00565946" w:rsidP="00565946">
      <w:pPr>
        <w:rPr>
          <w:lang w:eastAsia="zh-TW"/>
        </w:rPr>
      </w:pPr>
      <w:r w:rsidRPr="00C7244C">
        <w:t>The purpose of this test is to verify that the L1-SINR measurement accuracy is within the specified limits.</w:t>
      </w:r>
    </w:p>
    <w:p w14:paraId="6A2332F9"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1.2</w:t>
      </w:r>
      <w:r w:rsidRPr="00C7244C">
        <w:tab/>
        <w:t>Test applicability</w:t>
      </w:r>
    </w:p>
    <w:p w14:paraId="63675EB6"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0FA9474F"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3</w:t>
      </w:r>
      <w:r w:rsidRPr="00C7244C">
        <w:rPr>
          <w:lang w:eastAsia="sv-SE"/>
        </w:rPr>
        <w:tab/>
        <w:t>Minimum conformance requirements</w:t>
      </w:r>
    </w:p>
    <w:p w14:paraId="6C215758"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1.</w:t>
      </w:r>
    </w:p>
    <w:p w14:paraId="5620CD45"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1.</w:t>
      </w:r>
    </w:p>
    <w:p w14:paraId="436FA51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4</w:t>
      </w:r>
      <w:r w:rsidRPr="00C7244C">
        <w:rPr>
          <w:lang w:eastAsia="sv-SE"/>
        </w:rPr>
        <w:tab/>
        <w:t>Test description</w:t>
      </w:r>
    </w:p>
    <w:p w14:paraId="2D1E033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4.1</w:t>
      </w:r>
      <w:r w:rsidRPr="00C7244C">
        <w:rPr>
          <w:lang w:eastAsia="sv-SE"/>
        </w:rPr>
        <w:tab/>
        <w:t>Initial conditions</w:t>
      </w:r>
    </w:p>
    <w:p w14:paraId="736EC306"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1</w:t>
      </w:r>
      <w:r w:rsidRPr="00C7244C">
        <w:t>.</w:t>
      </w:r>
      <w:r w:rsidRPr="00C7244C">
        <w:rPr>
          <w:lang w:eastAsia="sv-SE"/>
        </w:rPr>
        <w:t>4.1-1.</w:t>
      </w:r>
    </w:p>
    <w:p w14:paraId="7B3CC027" w14:textId="00D6409D" w:rsidR="00565946" w:rsidRPr="00C7244C" w:rsidRDefault="00565946" w:rsidP="00EE3C3D">
      <w:pPr>
        <w:pStyle w:val="TH"/>
      </w:pPr>
      <w:r w:rsidRPr="00C7244C">
        <w:t>Table 7.7.6.1</w:t>
      </w:r>
      <w:r w:rsidRPr="00C7244C">
        <w:rPr>
          <w:lang w:eastAsia="zh-TW"/>
        </w:rPr>
        <w:t>.4</w:t>
      </w:r>
      <w:r w:rsidRPr="00C7244C">
        <w:t>.1-1: Applicable NR configurations for FR2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C7244C" w14:paraId="5C21F5E3" w14:textId="77777777" w:rsidTr="003F1727">
        <w:tc>
          <w:tcPr>
            <w:tcW w:w="2276" w:type="dxa"/>
            <w:shd w:val="clear" w:color="auto" w:fill="auto"/>
          </w:tcPr>
          <w:p w14:paraId="64A4857D" w14:textId="77777777" w:rsidR="00565946" w:rsidRPr="00C7244C" w:rsidRDefault="00565946" w:rsidP="003F1727">
            <w:pPr>
              <w:keepNext/>
              <w:keepLines/>
              <w:spacing w:after="0"/>
              <w:jc w:val="center"/>
              <w:rPr>
                <w:rFonts w:ascii="Arial" w:hAnsi="Arial"/>
                <w:sz w:val="18"/>
              </w:rPr>
            </w:pPr>
            <w:r w:rsidRPr="00C7244C">
              <w:rPr>
                <w:rFonts w:ascii="Arial" w:hAnsi="Arial"/>
                <w:b/>
                <w:sz w:val="18"/>
              </w:rPr>
              <w:t>Config</w:t>
            </w:r>
          </w:p>
        </w:tc>
        <w:tc>
          <w:tcPr>
            <w:tcW w:w="7074" w:type="dxa"/>
            <w:shd w:val="clear" w:color="auto" w:fill="auto"/>
          </w:tcPr>
          <w:p w14:paraId="16A1E6DA" w14:textId="77777777" w:rsidR="00565946" w:rsidRPr="00C7244C" w:rsidRDefault="00565946" w:rsidP="003F1727">
            <w:pPr>
              <w:keepNext/>
              <w:keepLines/>
              <w:spacing w:after="0"/>
              <w:jc w:val="center"/>
              <w:rPr>
                <w:rFonts w:ascii="Arial" w:hAnsi="Arial"/>
                <w:sz w:val="18"/>
              </w:rPr>
            </w:pPr>
            <w:r w:rsidRPr="00C7244C">
              <w:rPr>
                <w:rFonts w:ascii="Arial" w:hAnsi="Arial"/>
                <w:b/>
                <w:sz w:val="18"/>
              </w:rPr>
              <w:t>Description</w:t>
            </w:r>
          </w:p>
        </w:tc>
      </w:tr>
      <w:tr w:rsidR="00565946" w:rsidRPr="00C7244C" w14:paraId="5B2BC3E6" w14:textId="77777777" w:rsidTr="003F1727">
        <w:tc>
          <w:tcPr>
            <w:tcW w:w="2276" w:type="dxa"/>
            <w:shd w:val="clear" w:color="auto" w:fill="auto"/>
          </w:tcPr>
          <w:p w14:paraId="1DE2E440" w14:textId="77777777" w:rsidR="00565946" w:rsidRPr="00C7244C" w:rsidRDefault="00565946" w:rsidP="003F1727">
            <w:pPr>
              <w:keepNext/>
              <w:keepLines/>
              <w:spacing w:after="0"/>
              <w:rPr>
                <w:rFonts w:ascii="Arial" w:hAnsi="Arial"/>
                <w:sz w:val="18"/>
              </w:rPr>
            </w:pPr>
            <w:r w:rsidRPr="00C7244C">
              <w:rPr>
                <w:rFonts w:ascii="Arial" w:hAnsi="Arial"/>
                <w:sz w:val="18"/>
              </w:rPr>
              <w:t>1</w:t>
            </w:r>
          </w:p>
        </w:tc>
        <w:tc>
          <w:tcPr>
            <w:tcW w:w="7074" w:type="dxa"/>
            <w:shd w:val="clear" w:color="auto" w:fill="auto"/>
          </w:tcPr>
          <w:p w14:paraId="245B3C79" w14:textId="77777777" w:rsidR="00565946" w:rsidRPr="00C7244C" w:rsidRDefault="00565946" w:rsidP="003F1727">
            <w:pPr>
              <w:keepNext/>
              <w:keepLines/>
              <w:spacing w:after="0"/>
              <w:rPr>
                <w:rFonts w:ascii="Arial" w:hAnsi="Arial"/>
                <w:sz w:val="18"/>
              </w:rPr>
            </w:pPr>
            <w:r w:rsidRPr="00C7244C">
              <w:rPr>
                <w:rFonts w:ascii="Arial" w:hAnsi="Arial"/>
                <w:sz w:val="18"/>
              </w:rPr>
              <w:t>NR 120 kHz CSI-RS SCS, 100 MHz bandwidth, TDD duplex mode</w:t>
            </w:r>
          </w:p>
        </w:tc>
      </w:tr>
    </w:tbl>
    <w:p w14:paraId="39073582" w14:textId="77777777" w:rsidR="00565946" w:rsidRPr="00C7244C" w:rsidRDefault="00565946" w:rsidP="00565946"/>
    <w:p w14:paraId="649C85BB"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1.4.1-2.</w:t>
      </w:r>
    </w:p>
    <w:p w14:paraId="63C3380A" w14:textId="77777777" w:rsidR="00565946" w:rsidRPr="00C7244C" w:rsidRDefault="00565946" w:rsidP="00565946">
      <w:pPr>
        <w:pStyle w:val="TH"/>
        <w:rPr>
          <w:lang w:eastAsia="zh-TW"/>
        </w:rPr>
      </w:pPr>
      <w:r w:rsidRPr="00C7244C">
        <w:t xml:space="preserve">Table </w:t>
      </w:r>
      <w:r w:rsidRPr="00C7244C">
        <w:rPr>
          <w:lang w:eastAsia="zh-TW"/>
        </w:rPr>
        <w:t>7</w:t>
      </w:r>
      <w:r w:rsidRPr="00C7244C">
        <w:t>.7.</w:t>
      </w:r>
      <w:r w:rsidRPr="00C7244C">
        <w:rPr>
          <w:lang w:eastAsia="zh-TW"/>
        </w:rPr>
        <w:t>6</w:t>
      </w:r>
      <w:r w:rsidRPr="00C7244C">
        <w:t>.1.</w:t>
      </w:r>
      <w:r w:rsidRPr="00C7244C">
        <w:rPr>
          <w:lang w:eastAsia="zh-TW"/>
        </w:rPr>
        <w:t>4</w:t>
      </w:r>
      <w:r w:rsidRPr="00C7244C">
        <w:t>.</w:t>
      </w:r>
      <w:r w:rsidRPr="00C7244C">
        <w:rPr>
          <w:lang w:eastAsia="zh-TW"/>
        </w:rPr>
        <w:t>1</w:t>
      </w:r>
      <w:r w:rsidRPr="00C7244C">
        <w:t>-2: Initial conditions for CSI-RS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2A00652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349C10E" w14:textId="77777777" w:rsidR="00565946" w:rsidRPr="00C7244C" w:rsidRDefault="0056594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4F8025BA" w14:textId="77777777" w:rsidR="00565946" w:rsidRPr="00C7244C" w:rsidRDefault="0056594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2344324" w14:textId="77777777" w:rsidR="00565946" w:rsidRPr="00C7244C" w:rsidRDefault="00565946" w:rsidP="003F1727">
            <w:pPr>
              <w:pStyle w:val="TAH"/>
            </w:pPr>
            <w:r w:rsidRPr="00C7244C">
              <w:t>Comment</w:t>
            </w:r>
          </w:p>
        </w:tc>
      </w:tr>
      <w:tr w:rsidR="00565946" w:rsidRPr="00C7244C" w14:paraId="45706FA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C34DE3C" w14:textId="77777777" w:rsidR="00565946" w:rsidRPr="00C7244C" w:rsidRDefault="0056594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33E9191" w14:textId="77777777" w:rsidR="00565946" w:rsidRPr="00C7244C" w:rsidRDefault="0056594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263458F" w14:textId="77777777" w:rsidR="00565946" w:rsidRPr="00C7244C" w:rsidRDefault="00565946" w:rsidP="003F1727">
            <w:pPr>
              <w:pStyle w:val="TAL"/>
            </w:pPr>
            <w:r w:rsidRPr="00C7244C">
              <w:t>As specified in TS 36.508 [25] clause 4.1.</w:t>
            </w:r>
          </w:p>
        </w:tc>
      </w:tr>
      <w:tr w:rsidR="00565946" w:rsidRPr="00C7244C" w14:paraId="0B26556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77C79D" w14:textId="77777777" w:rsidR="00565946" w:rsidRPr="00C7244C" w:rsidRDefault="0056594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5F318E20" w14:textId="77777777" w:rsidR="00565946" w:rsidRPr="00C7244C" w:rsidRDefault="00565946" w:rsidP="003F1727">
            <w:pPr>
              <w:pStyle w:val="TAL"/>
            </w:pPr>
            <w:r w:rsidRPr="00C7244C">
              <w:t>As specified in Annex E, Table E.5-1 and TS 38.508-1 [14] clause 4.3.1.</w:t>
            </w:r>
          </w:p>
        </w:tc>
      </w:tr>
      <w:tr w:rsidR="00565946" w:rsidRPr="00C7244C" w14:paraId="789AC3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8A6A928" w14:textId="77777777" w:rsidR="00565946" w:rsidRPr="00C7244C" w:rsidRDefault="0056594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0CB4367B" w14:textId="77777777" w:rsidR="00565946" w:rsidRPr="00C7244C" w:rsidRDefault="00565946" w:rsidP="003F1727">
            <w:pPr>
              <w:pStyle w:val="TAL"/>
            </w:pPr>
            <w:r w:rsidRPr="00C7244C">
              <w:t>As specified by the selected test configuration.</w:t>
            </w:r>
          </w:p>
        </w:tc>
      </w:tr>
      <w:tr w:rsidR="00565946" w:rsidRPr="00C7244C" w14:paraId="3C62E87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3AD185" w14:textId="77777777" w:rsidR="00565946" w:rsidRPr="00C7244C" w:rsidRDefault="0056594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3F84D3E0" w14:textId="77777777" w:rsidR="00565946" w:rsidRPr="00C7244C" w:rsidRDefault="0056594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5C11C2D" w14:textId="77777777" w:rsidR="00565946" w:rsidRPr="00C7244C" w:rsidRDefault="00565946" w:rsidP="003F1727">
            <w:pPr>
              <w:pStyle w:val="TAL"/>
            </w:pPr>
            <w:r w:rsidRPr="00C7244C">
              <w:t>As specified in Annex C.2.1</w:t>
            </w:r>
          </w:p>
        </w:tc>
      </w:tr>
      <w:tr w:rsidR="00565946" w:rsidRPr="00C7244C" w14:paraId="36D55429"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397C7884" w14:textId="77777777" w:rsidR="00565946" w:rsidRPr="00C7244C" w:rsidRDefault="0056594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72839A4" w14:textId="77777777" w:rsidR="00565946" w:rsidRPr="00C7244C" w:rsidRDefault="00565946" w:rsidP="003F1727">
            <w:pPr>
              <w:pStyle w:val="TAL"/>
            </w:pPr>
            <w:r w:rsidRPr="00C7244C">
              <w:t>TE Part:</w:t>
            </w:r>
            <w:r w:rsidRPr="00C7244C">
              <w:tab/>
              <w:t>A.3.3.1.1</w:t>
            </w:r>
          </w:p>
          <w:p w14:paraId="5D3832AD" w14:textId="3EABD210" w:rsidR="00565946" w:rsidRPr="00C7244C" w:rsidRDefault="00565946" w:rsidP="003F1727">
            <w:pPr>
              <w:pStyle w:val="TAL"/>
            </w:pPr>
            <w:r w:rsidRPr="00C7244C">
              <w:t>DUT Part:</w:t>
            </w:r>
            <w:r w:rsidR="005653AA" w:rsidRPr="00C7244C">
              <w:t xml:space="preserve"> </w:t>
            </w:r>
            <w:r w:rsidRPr="00C7244C">
              <w:t>A.3.4.1.1</w:t>
            </w:r>
          </w:p>
        </w:tc>
        <w:tc>
          <w:tcPr>
            <w:tcW w:w="3961" w:type="dxa"/>
            <w:tcBorders>
              <w:top w:val="single" w:sz="4" w:space="0" w:color="auto"/>
              <w:left w:val="single" w:sz="4" w:space="0" w:color="auto"/>
              <w:bottom w:val="single" w:sz="4" w:space="0" w:color="auto"/>
              <w:right w:val="single" w:sz="4" w:space="0" w:color="auto"/>
            </w:tcBorders>
            <w:hideMark/>
          </w:tcPr>
          <w:p w14:paraId="4FFCF87B" w14:textId="77777777" w:rsidR="00565946" w:rsidRPr="00C7244C" w:rsidRDefault="00565946" w:rsidP="003F1727">
            <w:pPr>
              <w:pStyle w:val="TAL"/>
            </w:pPr>
            <w:r w:rsidRPr="00C7244C">
              <w:t>As specified in TS 38.508-1 [14] Annex A.</w:t>
            </w:r>
          </w:p>
        </w:tc>
      </w:tr>
      <w:tr w:rsidR="00565946" w:rsidRPr="00C7244C" w14:paraId="5C73364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10A7BB1" w14:textId="77777777" w:rsidR="00565946" w:rsidRPr="00C7244C" w:rsidRDefault="0056594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7A38041F" w14:textId="77777777" w:rsidR="00565946" w:rsidRPr="00C7244C" w:rsidRDefault="0056594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2031CC3" w14:textId="77777777" w:rsidR="00565946" w:rsidRPr="00C7244C" w:rsidRDefault="00565946" w:rsidP="003F1727">
            <w:pPr>
              <w:pStyle w:val="TAL"/>
            </w:pPr>
          </w:p>
        </w:tc>
      </w:tr>
    </w:tbl>
    <w:p w14:paraId="4AF6795E" w14:textId="77777777" w:rsidR="00565946" w:rsidRPr="00C7244C" w:rsidRDefault="00565946" w:rsidP="00565946">
      <w:pPr>
        <w:rPr>
          <w:lang w:eastAsia="zh-TW"/>
        </w:rPr>
      </w:pPr>
    </w:p>
    <w:p w14:paraId="6C9AE5BC"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1.4.3.</w:t>
      </w:r>
    </w:p>
    <w:p w14:paraId="0D6C4E4B" w14:textId="77777777"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CSI-RS based L1-</w:t>
      </w:r>
      <w:r w:rsidRPr="00C7244C">
        <w:rPr>
          <w:lang w:eastAsia="zh-TW"/>
        </w:rPr>
        <w:t>SINR</w:t>
      </w:r>
      <w:r w:rsidRPr="00C7244C">
        <w:t xml:space="preserve"> measurements. The UE is configured to perform RLM and BFD measurement based on the </w:t>
      </w:r>
      <w:r w:rsidRPr="00C7244C">
        <w:rPr>
          <w:lang w:eastAsia="zh-TW"/>
        </w:rPr>
        <w:t>CSI-RS</w:t>
      </w:r>
      <w:r w:rsidRPr="00C7244C">
        <w:t>.</w:t>
      </w:r>
    </w:p>
    <w:p w14:paraId="0F04436E"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319B7E92" w14:textId="77777777" w:rsidR="00565946" w:rsidRPr="00C7244C" w:rsidRDefault="00565946" w:rsidP="00565946">
      <w:pPr>
        <w:pStyle w:val="H6"/>
        <w:rPr>
          <w:lang w:eastAsia="sv-SE"/>
        </w:rPr>
      </w:pPr>
      <w:r w:rsidRPr="00C7244C">
        <w:rPr>
          <w:lang w:eastAsia="sv-SE"/>
        </w:rPr>
        <w:t>7.7.</w:t>
      </w:r>
      <w:r w:rsidRPr="00C7244C">
        <w:rPr>
          <w:lang w:eastAsia="zh-TW"/>
        </w:rPr>
        <w:t>6</w:t>
      </w:r>
      <w:r w:rsidRPr="00C7244C">
        <w:rPr>
          <w:lang w:eastAsia="sv-SE"/>
        </w:rPr>
        <w:t>.1.4.2</w:t>
      </w:r>
      <w:r w:rsidRPr="00C7244C">
        <w:rPr>
          <w:lang w:eastAsia="sv-SE"/>
        </w:rPr>
        <w:tab/>
        <w:t>Test procedure</w:t>
      </w:r>
    </w:p>
    <w:p w14:paraId="355375F1" w14:textId="77777777" w:rsidR="00565946" w:rsidRPr="00C7244C" w:rsidRDefault="00565946" w:rsidP="00565946">
      <w:pPr>
        <w:rPr>
          <w:lang w:eastAsia="sv-SE"/>
        </w:rPr>
      </w:pPr>
      <w:r w:rsidRPr="00C7244C">
        <w:t xml:space="preserve">Prior to the start of the time duration T1, the UE shall be fully synchronized to PSCell. The UE shall be configured for periodic CSI reporting in PUCCH [format 2] with a reporting periodicity as mentioned in the above table </w:t>
      </w:r>
      <w:r w:rsidRPr="00C7244C">
        <w:rPr>
          <w:lang w:eastAsia="sv-SE"/>
        </w:rPr>
        <w:t>7.</w:t>
      </w:r>
      <w:r w:rsidRPr="00C7244C">
        <w:rPr>
          <w:lang w:eastAsia="zh-TW"/>
        </w:rPr>
        <w:t>7</w:t>
      </w:r>
      <w:r w:rsidRPr="00C7244C">
        <w:rPr>
          <w:lang w:eastAsia="sv-SE"/>
        </w:rPr>
        <w:t>.</w:t>
      </w:r>
      <w:r w:rsidRPr="00C7244C">
        <w:rPr>
          <w:lang w:eastAsia="zh-TW"/>
        </w:rPr>
        <w:t>6.1</w:t>
      </w:r>
      <w:r w:rsidRPr="00C7244C">
        <w:rPr>
          <w:lang w:eastAsia="sv-SE"/>
        </w:rPr>
        <w:t>.</w:t>
      </w:r>
      <w:r w:rsidRPr="00C7244C">
        <w:rPr>
          <w:lang w:eastAsia="zh-TW"/>
        </w:rPr>
        <w:t>4</w:t>
      </w:r>
      <w:r w:rsidRPr="00C7244C">
        <w:rPr>
          <w:lang w:eastAsia="sv-SE"/>
        </w:rPr>
        <w:t>.1-2</w:t>
      </w:r>
      <w:r w:rsidRPr="00C7244C">
        <w:t>.</w:t>
      </w:r>
    </w:p>
    <w:p w14:paraId="5DE05C4A" w14:textId="77777777" w:rsidR="00565946" w:rsidRPr="00C7244C" w:rsidRDefault="00565946" w:rsidP="0056594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03417680" w14:textId="77777777" w:rsidR="00565946" w:rsidRPr="00C7244C" w:rsidRDefault="00565946" w:rsidP="00565946">
      <w:pPr>
        <w:pStyle w:val="B1"/>
      </w:pPr>
      <w:r w:rsidRPr="00C7244C">
        <w:t>2.</w:t>
      </w:r>
      <w:r w:rsidRPr="00C7244C">
        <w:tab/>
        <w:t>Set the parameters according to</w:t>
      </w:r>
      <w:r w:rsidRPr="00C7244C">
        <w:rPr>
          <w:lang w:eastAsia="zh-TW"/>
        </w:rPr>
        <w:t xml:space="preserve"> T1 in</w:t>
      </w:r>
      <w:r w:rsidRPr="00C7244C">
        <w:t xml:space="preserve"> Table 7.7.</w:t>
      </w:r>
      <w:r w:rsidRPr="00C7244C">
        <w:rPr>
          <w:lang w:eastAsia="zh-TW"/>
        </w:rPr>
        <w:t>6</w:t>
      </w:r>
      <w:r w:rsidRPr="00C7244C">
        <w:t>.</w:t>
      </w:r>
      <w:r w:rsidRPr="00C7244C">
        <w:rPr>
          <w:lang w:eastAsia="zh-TW"/>
        </w:rPr>
        <w:t>1</w:t>
      </w:r>
      <w:r w:rsidRPr="00C7244C">
        <w:t>.5-1.</w:t>
      </w:r>
    </w:p>
    <w:p w14:paraId="016BCA65" w14:textId="6935E572" w:rsidR="00565946" w:rsidRPr="00C7244C" w:rsidRDefault="00565946" w:rsidP="00565946">
      <w:pPr>
        <w:pStyle w:val="B1"/>
        <w:rPr>
          <w:rFonts w:cs="v4.2.0"/>
        </w:rPr>
      </w:pPr>
      <w:r w:rsidRPr="00C7244C">
        <w:t>3.</w:t>
      </w:r>
      <w:r w:rsidRPr="00C7244C">
        <w:tab/>
      </w:r>
      <w:r w:rsidR="004B0B4F" w:rsidRPr="00C7244C">
        <w:t>After 640ms from the start of the test the SS transmits CSI-RS with a periodicity of 20 slots</w:t>
      </w:r>
      <w:r w:rsidRPr="00C7244C">
        <w:rPr>
          <w:rFonts w:cs="v4.2.0"/>
        </w:rPr>
        <w:t xml:space="preserve">. </w:t>
      </w:r>
    </w:p>
    <w:p w14:paraId="36DB00AC" w14:textId="77777777" w:rsidR="009B007F" w:rsidRPr="00C7244C" w:rsidRDefault="00565946" w:rsidP="009B007F">
      <w:pPr>
        <w:pStyle w:val="B1"/>
        <w:rPr>
          <w:rFonts w:cs="v4.2.0"/>
        </w:rPr>
      </w:pPr>
      <w:r w:rsidRPr="00C7244C">
        <w:t>4.</w:t>
      </w:r>
      <w:r w:rsidRPr="00C7244C">
        <w:tab/>
      </w:r>
      <w:r w:rsidRPr="00C7244C">
        <w:rPr>
          <w:rFonts w:cs="v4.2.0"/>
        </w:rPr>
        <w:t>The SS shall check</w:t>
      </w:r>
      <w:r w:rsidR="009B007F" w:rsidRPr="00C7244C">
        <w:rPr>
          <w:rFonts w:cs="v4.2.0"/>
        </w:rPr>
        <w:t xml:space="preserve"> following requirements:</w:t>
      </w:r>
    </w:p>
    <w:p w14:paraId="3EF1F3C0" w14:textId="77777777" w:rsidR="001237A8" w:rsidRPr="00C7244C" w:rsidRDefault="009B007F" w:rsidP="001237A8">
      <w:pPr>
        <w:pStyle w:val="B2"/>
      </w:pPr>
      <w:r w:rsidRPr="00C7244C">
        <w:t>- R1:</w:t>
      </w:r>
      <w:r w:rsidRPr="00C7244C">
        <w:tab/>
      </w:r>
      <w:r w:rsidR="00565946" w:rsidRPr="00C7244C">
        <w:rPr>
          <w:rFonts w:cs="v4.2.0"/>
        </w:rPr>
        <w:t xml:space="preserve"> the L1-</w:t>
      </w:r>
      <w:r w:rsidR="00565946" w:rsidRPr="00C7244C">
        <w:rPr>
          <w:rFonts w:cs="v4.2.0"/>
          <w:lang w:eastAsia="zh-TW"/>
        </w:rPr>
        <w:t>SINR</w:t>
      </w:r>
      <w:r w:rsidR="00565946" w:rsidRPr="00C7244C">
        <w:rPr>
          <w:rFonts w:cs="v4.2.0"/>
        </w:rPr>
        <w:t xml:space="preserve"> reported values of CSI-RS#0 and CSI-RS#1 in the periodic L1-RSRP reports. If the value for both CSI-RSs 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 xml:space="preserve">.1.5-2 or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w:t>
      </w:r>
      <w:r w:rsidR="00565946" w:rsidRPr="00C7244C">
        <w:rPr>
          <w:rFonts w:cs="v4.2.0"/>
          <w:lang w:eastAsia="zh-TW"/>
        </w:rPr>
        <w:t>1</w:t>
      </w:r>
      <w:r w:rsidR="00565946" w:rsidRPr="00C7244C">
        <w:rPr>
          <w:rFonts w:cs="v4.2.0"/>
        </w:rPr>
        <w:t xml:space="preserve">.5-3 (depending on the test configuration), the number </w:t>
      </w:r>
      <w:r w:rsidR="00565946" w:rsidRPr="00C7244C">
        <w:t>of passed iterations is increased by one, otherwise the number of failed iterations is increased by one.</w:t>
      </w:r>
    </w:p>
    <w:p w14:paraId="6320F1AD" w14:textId="77777777" w:rsidR="001237A8" w:rsidRPr="00C7244C" w:rsidRDefault="001237A8" w:rsidP="001237A8">
      <w:pPr>
        <w:pStyle w:val="B2"/>
      </w:pPr>
      <w:r w:rsidRPr="00C7244C">
        <w:t>- R2:</w:t>
      </w:r>
      <w:r w:rsidRPr="00C7244C">
        <w:tab/>
        <w:t xml:space="preserve">the L1-SINR value of </w:t>
      </w:r>
      <w:r w:rsidRPr="00C7244C">
        <w:rPr>
          <w:rFonts w:cs="v4.2.0"/>
        </w:rPr>
        <w:t>CSI-RS#1</w:t>
      </w:r>
      <w:r w:rsidRPr="00C7244C">
        <w:t xml:space="preserve"> reported by the UE is compared to the expected L1-SINR value for </w:t>
      </w:r>
      <w:r w:rsidRPr="00C7244C">
        <w:rPr>
          <w:rFonts w:cs="v4.2.0"/>
        </w:rPr>
        <w:t>CSI-RS#1</w:t>
      </w:r>
      <w:r w:rsidRPr="00C7244C">
        <w:t xml:space="preserve">. If the resulting value is outside the limits in Table 7.7.6.1.5-4 or the UE fails to report the measurement value for </w:t>
      </w:r>
      <w:r w:rsidRPr="00C7244C">
        <w:rPr>
          <w:rFonts w:cs="v4.2.0"/>
        </w:rPr>
        <w:t>CSI-RS#1</w:t>
      </w:r>
      <w:r w:rsidRPr="00C7244C">
        <w:t>, the number of failed iterations for R2 is increased by one. Otherwise, the number of passed iterations for R2 is increased by one.</w:t>
      </w:r>
    </w:p>
    <w:p w14:paraId="01E46D64" w14:textId="77777777" w:rsidR="001237A8" w:rsidRPr="00C7244C" w:rsidRDefault="001237A8" w:rsidP="001237A8">
      <w:pPr>
        <w:pStyle w:val="B2"/>
        <w:rPr>
          <w:color w:val="0078D4"/>
        </w:rPr>
      </w:pPr>
      <w:r w:rsidRPr="00C7244C">
        <w:t>- R3:</w:t>
      </w:r>
      <w:r w:rsidRPr="00C7244C">
        <w:tab/>
        <w:t xml:space="preserve">the DIFF SINR value of </w:t>
      </w:r>
      <w:r w:rsidRPr="00C7244C">
        <w:rPr>
          <w:rFonts w:cs="v4.2.0"/>
        </w:rPr>
        <w:t>CSI-RS#0</w:t>
      </w:r>
      <w:r w:rsidRPr="00C7244C">
        <w:t xml:space="preserve"> reported by the UE is compared to the expected DIFF SINR value. If the resulting value is outside the limits in Table 7.7.6.1.5-4 or the UE fails to report the measurement value for </w:t>
      </w:r>
      <w:r w:rsidRPr="00C7244C">
        <w:rPr>
          <w:rFonts w:cs="v4.2.0"/>
        </w:rPr>
        <w:t>CSI-RS#0</w:t>
      </w:r>
      <w:r w:rsidRPr="00C7244C">
        <w:t>, the number of failed iterations for R3 is increased by one. Otherwise, the number of passed iterations for R3 is increased by one.</w:t>
      </w:r>
    </w:p>
    <w:p w14:paraId="7DEB6FF5"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4C331675" w14:textId="77777777" w:rsidR="00565946" w:rsidRPr="00C7244C" w:rsidRDefault="00565946" w:rsidP="00565946">
      <w:pPr>
        <w:pStyle w:val="B1"/>
      </w:pPr>
      <w:r w:rsidRPr="00C7244C">
        <w:t xml:space="preserve">6. 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1</w:t>
      </w:r>
      <w:r w:rsidRPr="00C7244C">
        <w:t>.5-1 as appropriate and repeat steps 3-5.</w:t>
      </w:r>
    </w:p>
    <w:p w14:paraId="5EF15FE4"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4.3</w:t>
      </w:r>
      <w:r w:rsidRPr="00C7244C">
        <w:rPr>
          <w:lang w:eastAsia="sv-SE"/>
        </w:rPr>
        <w:tab/>
        <w:t>Message contents</w:t>
      </w:r>
    </w:p>
    <w:p w14:paraId="6CF8A26A" w14:textId="77777777" w:rsidR="00565946" w:rsidRPr="00C7244C" w:rsidRDefault="00565946" w:rsidP="00565946">
      <w:pPr>
        <w:rPr>
          <w:lang w:eastAsia="sv-SE"/>
        </w:rPr>
      </w:pPr>
      <w:r w:rsidRPr="00C7244C">
        <w:rPr>
          <w:lang w:eastAsia="sv-SE"/>
        </w:rPr>
        <w:t>Message contents are according to TS 38.508-1 [14] clause 7.3 with the following exceptions:</w:t>
      </w:r>
    </w:p>
    <w:p w14:paraId="197BAEA0"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1.4.3</w:t>
      </w:r>
      <w:r w:rsidRPr="00C7244C">
        <w:t xml:space="preserve">-1: Common Exception messages </w:t>
      </w:r>
      <w:r w:rsidRPr="00C7244C">
        <w:rPr>
          <w:lang w:eastAsia="zh-TW"/>
        </w:rPr>
        <w:t>NR SA</w:t>
      </w:r>
      <w:r w:rsidRPr="00C7244C">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C7244C" w14:paraId="10653234" w14:textId="77777777" w:rsidTr="003F1727">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38E6FC2E" w14:textId="77777777" w:rsidR="00565946" w:rsidRPr="00C7244C" w:rsidRDefault="00565946" w:rsidP="003F1727">
            <w:pPr>
              <w:pStyle w:val="TAH"/>
            </w:pPr>
            <w:r w:rsidRPr="00C7244C">
              <w:t>Default Message Contents</w:t>
            </w:r>
          </w:p>
        </w:tc>
      </w:tr>
      <w:tr w:rsidR="00565946" w:rsidRPr="00C7244C" w14:paraId="28BB067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439EEE" w14:textId="77777777" w:rsidR="00565946" w:rsidRPr="00C7244C" w:rsidRDefault="0056594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E34C01D" w14:textId="77777777" w:rsidR="00565946" w:rsidRPr="00C7244C" w:rsidRDefault="00565946" w:rsidP="003F1727">
            <w:pPr>
              <w:pStyle w:val="TAL"/>
            </w:pPr>
          </w:p>
        </w:tc>
      </w:tr>
      <w:tr w:rsidR="00565946" w:rsidRPr="00C7244C" w14:paraId="509BDD04"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9F37BE4" w14:textId="77777777" w:rsidR="00565946" w:rsidRPr="00C7244C" w:rsidRDefault="0056594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CE494F1" w14:textId="77777777" w:rsidR="00565946" w:rsidRPr="00C7244C" w:rsidRDefault="00565946" w:rsidP="003F1727">
            <w:pPr>
              <w:pStyle w:val="TAL"/>
            </w:pPr>
            <w:r w:rsidRPr="00C7244C">
              <w:t>Table H.3.6A-1 with conditions PERIODIC and CSI-SINR</w:t>
            </w:r>
          </w:p>
          <w:p w14:paraId="6832EDD0" w14:textId="77777777" w:rsidR="00565946" w:rsidRPr="00C7244C" w:rsidRDefault="00565946" w:rsidP="003F1727">
            <w:pPr>
              <w:pStyle w:val="TAL"/>
              <w:rPr>
                <w:lang w:eastAsia="zh-TW"/>
              </w:rPr>
            </w:pPr>
            <w:r w:rsidRPr="00C7244C">
              <w:t>Table H.3.6A-2 with conditions CSI-RS and PERIODIC</w:t>
            </w:r>
          </w:p>
          <w:p w14:paraId="04DA45F8" w14:textId="77777777" w:rsidR="00565946" w:rsidRPr="00C7244C" w:rsidRDefault="00565946" w:rsidP="003F1727">
            <w:pPr>
              <w:pStyle w:val="TAL"/>
              <w:rPr>
                <w:lang w:eastAsia="zh-TW"/>
              </w:rPr>
            </w:pPr>
            <w:r w:rsidRPr="00C7244C">
              <w:t>Table H.3.6A-3 with condition PERIODIC</w:t>
            </w:r>
          </w:p>
          <w:p w14:paraId="44BAE2CE" w14:textId="77777777" w:rsidR="00565946" w:rsidRPr="00C7244C" w:rsidRDefault="00565946" w:rsidP="003F1727">
            <w:pPr>
              <w:pStyle w:val="TAL"/>
            </w:pPr>
            <w:r w:rsidRPr="00C7244C">
              <w:rPr>
                <w:rFonts w:cs="v4.2.0"/>
              </w:rPr>
              <w:t>Table 7.3.1-3 in TS 38.508-1 [14] with condition SMTC.1</w:t>
            </w:r>
          </w:p>
        </w:tc>
      </w:tr>
    </w:tbl>
    <w:p w14:paraId="067AB6AD" w14:textId="77777777" w:rsidR="00565946" w:rsidRPr="00C7244C" w:rsidRDefault="00565946" w:rsidP="00565946">
      <w:pPr>
        <w:rPr>
          <w:lang w:eastAsia="zh-TW"/>
        </w:rPr>
      </w:pPr>
    </w:p>
    <w:p w14:paraId="2CBEC49E"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1.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182301D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D89BCF6" w14:textId="77777777" w:rsidR="00565946" w:rsidRPr="00C7244C" w:rsidRDefault="00565946" w:rsidP="003F1727">
            <w:pPr>
              <w:pStyle w:val="TAH"/>
              <w:jc w:val="left"/>
              <w:rPr>
                <w:b w:val="0"/>
              </w:rPr>
            </w:pPr>
            <w:r w:rsidRPr="00C7244C">
              <w:rPr>
                <w:b w:val="0"/>
              </w:rPr>
              <w:t>Derivation Path: TS 38.508-1 [14], Table 4.6.3-133</w:t>
            </w:r>
          </w:p>
        </w:tc>
      </w:tr>
      <w:tr w:rsidR="00565946" w:rsidRPr="00C7244C" w14:paraId="77F624C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0B1C42" w14:textId="77777777" w:rsidR="00565946" w:rsidRPr="00C7244C" w:rsidRDefault="0056594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47C074" w14:textId="77777777" w:rsidR="00565946" w:rsidRPr="00C7244C" w:rsidRDefault="0056594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EAF0FFD" w14:textId="77777777" w:rsidR="00565946" w:rsidRPr="00C7244C" w:rsidRDefault="0056594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D051B53" w14:textId="77777777" w:rsidR="00565946" w:rsidRPr="00C7244C" w:rsidRDefault="00565946" w:rsidP="003F1727">
            <w:pPr>
              <w:pStyle w:val="TAH"/>
            </w:pPr>
            <w:r w:rsidRPr="00C7244C">
              <w:t>Condition</w:t>
            </w:r>
          </w:p>
        </w:tc>
      </w:tr>
      <w:tr w:rsidR="00565946" w:rsidRPr="00C7244C" w14:paraId="0B38B8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ECE5A4" w14:textId="77777777" w:rsidR="00565946" w:rsidRPr="00C7244C" w:rsidRDefault="00565946"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332A336"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AC3843"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1F7670B" w14:textId="77777777" w:rsidR="00565946" w:rsidRPr="00C7244C" w:rsidRDefault="00565946" w:rsidP="003F1727">
            <w:pPr>
              <w:pStyle w:val="TAL"/>
            </w:pPr>
          </w:p>
        </w:tc>
      </w:tr>
      <w:tr w:rsidR="00565946" w:rsidRPr="00C7244C" w14:paraId="266A55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0A3C53" w14:textId="77777777" w:rsidR="00565946" w:rsidRPr="00C7244C" w:rsidRDefault="00565946"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5B90D5E" w14:textId="77777777" w:rsidR="00565946" w:rsidRPr="00C7244C" w:rsidRDefault="0056594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774295D7"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07B54A0" w14:textId="77777777" w:rsidR="00565946" w:rsidRPr="00C7244C" w:rsidRDefault="00565946" w:rsidP="003F1727">
            <w:pPr>
              <w:pStyle w:val="TAL"/>
            </w:pPr>
          </w:p>
        </w:tc>
      </w:tr>
      <w:tr w:rsidR="00565946" w:rsidRPr="00C7244C" w14:paraId="7A826BA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861748A" w14:textId="77777777" w:rsidR="00565946" w:rsidRPr="00C7244C" w:rsidRDefault="0056594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DC0BC4F" w14:textId="77777777" w:rsidR="00565946" w:rsidRPr="00C7244C" w:rsidRDefault="0056594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5604E4EF" w14:textId="77777777" w:rsidR="00565946" w:rsidRPr="00C7244C" w:rsidRDefault="00565946" w:rsidP="003F1727">
            <w:pPr>
              <w:pStyle w:val="TAL"/>
            </w:pPr>
            <w:r w:rsidRPr="00C7244C">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4CF948C" w14:textId="77777777" w:rsidR="00565946" w:rsidRPr="00C7244C" w:rsidRDefault="00565946" w:rsidP="003F1727">
            <w:pPr>
              <w:pStyle w:val="TAL"/>
            </w:pPr>
          </w:p>
        </w:tc>
      </w:tr>
      <w:tr w:rsidR="00565946" w:rsidRPr="00C7244C" w14:paraId="66934DE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694A6C" w14:textId="77777777" w:rsidR="00565946" w:rsidRPr="00C7244C" w:rsidRDefault="0056594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590033"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369A52E"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6F2AAE8" w14:textId="77777777" w:rsidR="00565946" w:rsidRPr="00C7244C" w:rsidRDefault="00565946" w:rsidP="003F1727">
            <w:pPr>
              <w:pStyle w:val="TAL"/>
            </w:pPr>
          </w:p>
        </w:tc>
      </w:tr>
      <w:tr w:rsidR="00565946" w:rsidRPr="00C7244C" w14:paraId="0963337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20D65C" w14:textId="77777777" w:rsidR="00565946" w:rsidRPr="00C7244C" w:rsidRDefault="0056594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2CC64C8"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4332F0"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B05D257" w14:textId="77777777" w:rsidR="00565946" w:rsidRPr="00C7244C" w:rsidRDefault="00565946" w:rsidP="003F1727">
            <w:pPr>
              <w:pStyle w:val="TAL"/>
            </w:pPr>
          </w:p>
        </w:tc>
      </w:tr>
    </w:tbl>
    <w:p w14:paraId="3DB935BE" w14:textId="77777777" w:rsidR="00565946" w:rsidRPr="00C7244C" w:rsidRDefault="00565946" w:rsidP="00565946">
      <w:pPr>
        <w:rPr>
          <w:lang w:eastAsia="sv-SE"/>
        </w:rPr>
      </w:pPr>
    </w:p>
    <w:p w14:paraId="054F7CA3" w14:textId="5E38D82D"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5</w:t>
      </w:r>
      <w:r w:rsidRPr="00C7244C">
        <w:rPr>
          <w:lang w:eastAsia="sv-SE"/>
        </w:rPr>
        <w:tab/>
        <w:t>Test requirement</w:t>
      </w:r>
    </w:p>
    <w:p w14:paraId="556D3F0C" w14:textId="77777777" w:rsidR="00565946" w:rsidRPr="00C7244C" w:rsidRDefault="00565946" w:rsidP="00565946">
      <w:pPr>
        <w:rPr>
          <w:lang w:eastAsia="zh-TW"/>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 xml:space="preserve">.1.5-1 defines the primary level settings </w:t>
      </w:r>
      <w:r w:rsidRPr="00C7244C">
        <w:rPr>
          <w:lang w:eastAsia="zh-TW"/>
        </w:rPr>
        <w:t>ex</w:t>
      </w:r>
      <w:r w:rsidRPr="00C7244C">
        <w:rPr>
          <w:lang w:eastAsia="sv-SE"/>
        </w:rPr>
        <w:t>cluding test tolerances for all tests.</w:t>
      </w:r>
      <w:r w:rsidRPr="00C7244C">
        <w:rPr>
          <w:lang w:eastAsia="zh-TW"/>
        </w:rPr>
        <w:t xml:space="preserve"> (Refer to Sec. 7.7.3.1.5)</w:t>
      </w:r>
    </w:p>
    <w:p w14:paraId="5B189449" w14:textId="77777777" w:rsidR="00565946" w:rsidRPr="00C7244C" w:rsidRDefault="00565946" w:rsidP="00565946">
      <w:pPr>
        <w:rPr>
          <w:lang w:eastAsia="sv-SE"/>
        </w:rPr>
      </w:pPr>
      <w:r w:rsidRPr="00C7244C">
        <w:rPr>
          <w:lang w:eastAsia="sv-SE"/>
        </w:rPr>
        <w:t>Each L1-</w:t>
      </w:r>
      <w:r w:rsidRPr="00C7244C">
        <w:rPr>
          <w:lang w:eastAsia="zh-TW"/>
        </w:rPr>
        <w:t>SINR</w:t>
      </w:r>
      <w:r w:rsidRPr="00C7244C">
        <w:rPr>
          <w:lang w:eastAsia="sv-SE"/>
        </w:rPr>
        <w:t xml:space="preserve">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 xml:space="preserve">.1.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1.5-3 for test configuration 3.</w:t>
      </w:r>
    </w:p>
    <w:p w14:paraId="58FDA80F" w14:textId="77777777" w:rsidR="00565946" w:rsidRPr="00C7244C" w:rsidRDefault="00565946" w:rsidP="00EE3C3D">
      <w:pPr>
        <w:pStyle w:val="TH"/>
      </w:pPr>
      <w:r w:rsidRPr="00C7244C">
        <w:t>Table 7.7.6.1.</w:t>
      </w:r>
      <w:r w:rsidRPr="00C7244C">
        <w:rPr>
          <w:lang w:eastAsia="zh-TW"/>
        </w:rPr>
        <w:t>5</w:t>
      </w:r>
      <w:r w:rsidRPr="00C7244C">
        <w:t>-1: FR2 CSI-RS based L1-SINR general test parameters</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8"/>
      </w:tblGrid>
      <w:tr w:rsidR="00565946" w:rsidRPr="00C7244C" w14:paraId="142FF51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2524BD"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9FF1F9B"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B6C58F2"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69D1B5F"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Test 1</w:t>
            </w:r>
          </w:p>
        </w:tc>
      </w:tr>
      <w:tr w:rsidR="00565946" w:rsidRPr="00C7244C" w14:paraId="5B3043A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EDA2436"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61ABEF9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C12D0F1"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8E66EAB"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freq1</w:t>
            </w:r>
          </w:p>
        </w:tc>
      </w:tr>
      <w:tr w:rsidR="00565946" w:rsidRPr="00C7244C" w14:paraId="468EADE9"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65A12E78"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73809DA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82C739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4C5A7D8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DD</w:t>
            </w:r>
          </w:p>
        </w:tc>
      </w:tr>
      <w:tr w:rsidR="00565946" w:rsidRPr="00C7244C" w14:paraId="0D61FE43" w14:textId="77777777" w:rsidTr="003F1727">
        <w:trPr>
          <w:trHeight w:val="284"/>
          <w:jc w:val="center"/>
        </w:trPr>
        <w:tc>
          <w:tcPr>
            <w:tcW w:w="2733" w:type="dxa"/>
            <w:tcBorders>
              <w:left w:val="single" w:sz="4" w:space="0" w:color="auto"/>
              <w:right w:val="single" w:sz="4" w:space="0" w:color="auto"/>
            </w:tcBorders>
            <w:vAlign w:val="center"/>
          </w:tcPr>
          <w:p w14:paraId="6AB2A5E0"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6292613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24A912FD" w14:textId="77777777" w:rsidR="00565946" w:rsidRPr="00C7244C" w:rsidRDefault="00565946" w:rsidP="003F1727">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054A45B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DDConf.3.1</w:t>
            </w:r>
          </w:p>
        </w:tc>
      </w:tr>
      <w:tr w:rsidR="00565946" w:rsidRPr="00C7244C" w14:paraId="02544F79"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03641654" w14:textId="77777777" w:rsidR="00565946" w:rsidRPr="00C7244C" w:rsidRDefault="00565946" w:rsidP="003F1727">
            <w:pPr>
              <w:keepNext/>
              <w:keepLines/>
              <w:spacing w:after="0"/>
              <w:rPr>
                <w:rFonts w:ascii="Arial" w:hAnsi="Arial" w:cs="Arial"/>
                <w:sz w:val="18"/>
                <w:vertAlign w:val="subscript"/>
              </w:rPr>
            </w:pPr>
            <w:r w:rsidRPr="00C7244C">
              <w:rPr>
                <w:rFonts w:ascii="Arial" w:hAnsi="Arial" w:cs="Arial"/>
                <w:sz w:val="18"/>
              </w:rPr>
              <w:t>BW</w:t>
            </w:r>
            <w:r w:rsidRPr="00C7244C">
              <w:rPr>
                <w:rFonts w:ascii="Arial" w:hAnsi="Arial" w:cs="Arial"/>
                <w:sz w:val="18"/>
                <w:vertAlign w:val="subscript"/>
              </w:rPr>
              <w:t>channel</w:t>
            </w:r>
          </w:p>
        </w:tc>
        <w:tc>
          <w:tcPr>
            <w:tcW w:w="955" w:type="dxa"/>
            <w:tcBorders>
              <w:top w:val="single" w:sz="4" w:space="0" w:color="auto"/>
              <w:left w:val="single" w:sz="4" w:space="0" w:color="auto"/>
              <w:right w:val="single" w:sz="4" w:space="0" w:color="auto"/>
            </w:tcBorders>
            <w:vAlign w:val="center"/>
          </w:tcPr>
          <w:p w14:paraId="31B93AA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A0C03F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MHz</w:t>
            </w:r>
          </w:p>
        </w:tc>
        <w:tc>
          <w:tcPr>
            <w:tcW w:w="1788" w:type="dxa"/>
            <w:tcBorders>
              <w:top w:val="single" w:sz="4" w:space="0" w:color="auto"/>
              <w:left w:val="single" w:sz="4" w:space="0" w:color="auto"/>
              <w:right w:val="single" w:sz="4" w:space="0" w:color="auto"/>
            </w:tcBorders>
            <w:vAlign w:val="center"/>
          </w:tcPr>
          <w:p w14:paraId="2A00F8C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00: N</w:t>
            </w:r>
            <w:r w:rsidRPr="00C7244C">
              <w:rPr>
                <w:rFonts w:ascii="Arial" w:hAnsi="Arial" w:cs="Arial"/>
                <w:sz w:val="18"/>
                <w:vertAlign w:val="subscript"/>
              </w:rPr>
              <w:t>RB,c</w:t>
            </w:r>
            <w:r w:rsidRPr="00C7244C">
              <w:rPr>
                <w:rFonts w:ascii="Arial" w:hAnsi="Arial" w:cs="Arial"/>
                <w:sz w:val="18"/>
              </w:rPr>
              <w:t xml:space="preserve"> = 66</w:t>
            </w:r>
          </w:p>
        </w:tc>
      </w:tr>
      <w:tr w:rsidR="00565946" w:rsidRPr="00C7244C" w14:paraId="0DBCF97B"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77798761"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0C4B9DD0"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4BF1EBA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1AE9931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R.3.1 TDD</w:t>
            </w:r>
          </w:p>
        </w:tc>
      </w:tr>
      <w:tr w:rsidR="00565946" w:rsidRPr="00C7244C" w14:paraId="6D53B888"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5BB9D88"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2997269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6AFA9C6"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3C10D8A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R.3.1 TDD</w:t>
            </w:r>
          </w:p>
        </w:tc>
      </w:tr>
      <w:tr w:rsidR="00565946" w:rsidRPr="00C7244C" w14:paraId="6641B04E" w14:textId="77777777" w:rsidTr="003F1727">
        <w:trPr>
          <w:trHeight w:val="134"/>
          <w:jc w:val="center"/>
        </w:trPr>
        <w:tc>
          <w:tcPr>
            <w:tcW w:w="2733" w:type="dxa"/>
            <w:tcBorders>
              <w:left w:val="single" w:sz="4" w:space="0" w:color="auto"/>
              <w:right w:val="single" w:sz="4" w:space="0" w:color="auto"/>
            </w:tcBorders>
            <w:vAlign w:val="center"/>
          </w:tcPr>
          <w:p w14:paraId="3FDB3902"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5826E87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67B0851A" w14:textId="77777777" w:rsidR="00565946" w:rsidRPr="00C7244C" w:rsidRDefault="00565946" w:rsidP="003F1727">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79EF23E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CR.3.1 TDD</w:t>
            </w:r>
          </w:p>
        </w:tc>
      </w:tr>
      <w:tr w:rsidR="00565946" w:rsidRPr="00C7244C" w14:paraId="6C49D3FD" w14:textId="77777777" w:rsidTr="003F1727">
        <w:trPr>
          <w:trHeight w:val="267"/>
          <w:jc w:val="center"/>
        </w:trPr>
        <w:tc>
          <w:tcPr>
            <w:tcW w:w="2733" w:type="dxa"/>
            <w:tcBorders>
              <w:left w:val="single" w:sz="4" w:space="0" w:color="auto"/>
              <w:right w:val="single" w:sz="4" w:space="0" w:color="auto"/>
            </w:tcBorders>
            <w:vAlign w:val="center"/>
          </w:tcPr>
          <w:p w14:paraId="01159A8C"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34D6AA27"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2A4A63FA"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02EA299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SB.1 FR2</w:t>
            </w:r>
          </w:p>
        </w:tc>
      </w:tr>
      <w:tr w:rsidR="00565946" w:rsidRPr="00C7244C" w14:paraId="6625A04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756827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CD7F79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0442D020"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23714C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OP.1</w:t>
            </w:r>
          </w:p>
        </w:tc>
      </w:tr>
      <w:tr w:rsidR="00565946" w:rsidRPr="00C7244C" w14:paraId="55CA866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C8309FA"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A22A68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E5B08F7"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0573E4F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DLBWP.0.1</w:t>
            </w:r>
          </w:p>
          <w:p w14:paraId="4A23ADA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ULBWP.0.1</w:t>
            </w:r>
          </w:p>
        </w:tc>
      </w:tr>
      <w:tr w:rsidR="00565946" w:rsidRPr="00C7244C" w14:paraId="5E7AAC61"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5944031"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36F78E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67E45B4"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4544FA0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DLBWP.1.3</w:t>
            </w:r>
          </w:p>
          <w:p w14:paraId="0238F77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ULBWP.1.3</w:t>
            </w:r>
          </w:p>
        </w:tc>
      </w:tr>
      <w:tr w:rsidR="00565946" w:rsidRPr="00C7244C" w14:paraId="22DADA1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333F3C3"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1B4740"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08919B3"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26ABAB6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RS.2.1 TDD</w:t>
            </w:r>
          </w:p>
        </w:tc>
      </w:tr>
      <w:tr w:rsidR="00565946" w:rsidRPr="00C7244C" w14:paraId="267016C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EE9E7B" w14:textId="77777777" w:rsidR="00565946" w:rsidRPr="00C7244C" w:rsidRDefault="00565946" w:rsidP="003F1727">
            <w:pPr>
              <w:keepNext/>
              <w:keepLines/>
              <w:spacing w:after="0"/>
              <w:rPr>
                <w:rFonts w:ascii="Arial" w:hAnsi="Arial" w:cs="Arial"/>
                <w:sz w:val="18"/>
              </w:rPr>
            </w:pPr>
            <w:r w:rsidRPr="00C7244C">
              <w:rPr>
                <w:rFonts w:ascii="Arial" w:hAnsi="Arial" w:cs="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D42B44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0A026C"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20BB6C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CI.State.2</w:t>
            </w:r>
          </w:p>
        </w:tc>
      </w:tr>
      <w:tr w:rsidR="00565946" w:rsidRPr="00C7244C" w14:paraId="610C6BC5"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6E7B9"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09481B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4C413DB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7DE8A4EF"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MTC.1</w:t>
            </w:r>
          </w:p>
        </w:tc>
      </w:tr>
      <w:tr w:rsidR="00565946" w:rsidRPr="00C7244C" w14:paraId="3C5FDD4E" w14:textId="77777777" w:rsidTr="003F1727">
        <w:trPr>
          <w:trHeight w:val="337"/>
          <w:jc w:val="center"/>
        </w:trPr>
        <w:tc>
          <w:tcPr>
            <w:tcW w:w="2733" w:type="dxa"/>
            <w:tcBorders>
              <w:top w:val="single" w:sz="4" w:space="0" w:color="auto"/>
              <w:left w:val="single" w:sz="4" w:space="0" w:color="auto"/>
              <w:right w:val="single" w:sz="4" w:space="0" w:color="auto"/>
            </w:tcBorders>
            <w:vAlign w:val="center"/>
          </w:tcPr>
          <w:p w14:paraId="348F43A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CSI-RS</w:t>
            </w:r>
          </w:p>
        </w:tc>
        <w:tc>
          <w:tcPr>
            <w:tcW w:w="955" w:type="dxa"/>
            <w:tcBorders>
              <w:top w:val="single" w:sz="4" w:space="0" w:color="auto"/>
              <w:left w:val="single" w:sz="4" w:space="0" w:color="auto"/>
              <w:right w:val="single" w:sz="4" w:space="0" w:color="auto"/>
            </w:tcBorders>
            <w:vAlign w:val="center"/>
          </w:tcPr>
          <w:p w14:paraId="77232466"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1A3848E1"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7C50A1E6" w14:textId="77777777" w:rsidR="00565946" w:rsidRPr="00C7244C" w:rsidRDefault="00565946" w:rsidP="003F1727">
            <w:pPr>
              <w:keepNext/>
              <w:keepLines/>
              <w:spacing w:after="0"/>
              <w:jc w:val="center"/>
              <w:rPr>
                <w:rFonts w:ascii="Arial" w:hAnsi="Arial" w:cs="Arial"/>
                <w:sz w:val="18"/>
              </w:rPr>
            </w:pPr>
            <w:r w:rsidRPr="00C7244C">
              <w:rPr>
                <w:rFonts w:ascii="Arial" w:hAnsi="Arial"/>
                <w:sz w:val="18"/>
                <w:szCs w:val="18"/>
              </w:rPr>
              <w:t>CSI-RS.3.2 TDD</w:t>
            </w:r>
          </w:p>
        </w:tc>
      </w:tr>
      <w:tr w:rsidR="00565946" w:rsidRPr="00C7244C" w14:paraId="6005E5A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4B9D0C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278B3B2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6957B5"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1B567CFE"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periodic</w:t>
            </w:r>
          </w:p>
        </w:tc>
      </w:tr>
      <w:tr w:rsidR="00565946" w:rsidRPr="00C7244C" w14:paraId="10729A7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4724A8"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0D5632B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EE3C58F"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tcPr>
          <w:p w14:paraId="431ED23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ri-SINR-r16</w:t>
            </w:r>
          </w:p>
        </w:tc>
      </w:tr>
      <w:tr w:rsidR="00565946" w:rsidRPr="00C7244C" w14:paraId="13CA4688"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79B7F1A"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nrofReportedRS</w:t>
            </w:r>
          </w:p>
        </w:tc>
        <w:tc>
          <w:tcPr>
            <w:tcW w:w="955" w:type="dxa"/>
            <w:tcBorders>
              <w:top w:val="single" w:sz="4" w:space="0" w:color="auto"/>
              <w:left w:val="single" w:sz="4" w:space="0" w:color="auto"/>
              <w:bottom w:val="single" w:sz="4" w:space="0" w:color="auto"/>
              <w:right w:val="single" w:sz="4" w:space="0" w:color="auto"/>
            </w:tcBorders>
            <w:vAlign w:val="center"/>
          </w:tcPr>
          <w:p w14:paraId="4367B5B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CB28923"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6844003E"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2</w:t>
            </w:r>
          </w:p>
        </w:tc>
      </w:tr>
      <w:tr w:rsidR="00565946" w:rsidRPr="00C7244C" w14:paraId="6C91187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009A7C"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7C33610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A1E75E0"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D9D09E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 xml:space="preserve">slot80 </w:t>
            </w:r>
          </w:p>
        </w:tc>
      </w:tr>
      <w:tr w:rsidR="00565946" w:rsidRPr="00C7244C" w14:paraId="440B56F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36BC3"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29E10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BAB4E98"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5F2F0C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AWGN</w:t>
            </w:r>
          </w:p>
        </w:tc>
      </w:tr>
      <w:tr w:rsidR="00565946" w:rsidRPr="00C7244C" w14:paraId="48B7C408"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14DBD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54275D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1B05FF4"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65DD4C1"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x2</w:t>
            </w:r>
          </w:p>
        </w:tc>
      </w:tr>
      <w:tr w:rsidR="00565946" w:rsidRPr="00C7244C" w14:paraId="081A764A"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4CE85187"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078C9418"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1</w:t>
            </w:r>
          </w:p>
        </w:tc>
        <w:tc>
          <w:tcPr>
            <w:tcW w:w="1269" w:type="dxa"/>
            <w:vMerge w:val="restart"/>
            <w:tcBorders>
              <w:top w:val="single" w:sz="4" w:space="0" w:color="auto"/>
              <w:left w:val="single" w:sz="4" w:space="0" w:color="auto"/>
              <w:right w:val="single" w:sz="4" w:space="0" w:color="auto"/>
            </w:tcBorders>
            <w:vAlign w:val="center"/>
            <w:hideMark/>
          </w:tcPr>
          <w:p w14:paraId="371A0D59"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88" w:type="dxa"/>
            <w:vMerge w:val="restart"/>
            <w:tcBorders>
              <w:top w:val="single" w:sz="4" w:space="0" w:color="auto"/>
              <w:left w:val="single" w:sz="4" w:space="0" w:color="auto"/>
              <w:right w:val="single" w:sz="4" w:space="0" w:color="auto"/>
            </w:tcBorders>
            <w:vAlign w:val="center"/>
            <w:hideMark/>
          </w:tcPr>
          <w:p w14:paraId="7D7EE4BF"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0</w:t>
            </w:r>
          </w:p>
        </w:tc>
      </w:tr>
      <w:tr w:rsidR="00565946" w:rsidRPr="00C7244C" w14:paraId="43EFCF73"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A38B4F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BCH DMRS to SSS</w:t>
            </w:r>
          </w:p>
        </w:tc>
        <w:tc>
          <w:tcPr>
            <w:tcW w:w="955" w:type="dxa"/>
            <w:vMerge/>
            <w:tcBorders>
              <w:left w:val="single" w:sz="4" w:space="0" w:color="auto"/>
              <w:right w:val="single" w:sz="4" w:space="0" w:color="auto"/>
            </w:tcBorders>
            <w:vAlign w:val="center"/>
          </w:tcPr>
          <w:p w14:paraId="6C828D5D"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677626E3"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ABEC747"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16257378"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1F654C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BCH to PBCH DMRS</w:t>
            </w:r>
          </w:p>
        </w:tc>
        <w:tc>
          <w:tcPr>
            <w:tcW w:w="955" w:type="dxa"/>
            <w:vMerge/>
            <w:tcBorders>
              <w:left w:val="single" w:sz="4" w:space="0" w:color="auto"/>
              <w:right w:val="single" w:sz="4" w:space="0" w:color="auto"/>
            </w:tcBorders>
            <w:vAlign w:val="center"/>
          </w:tcPr>
          <w:p w14:paraId="421E521F"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20413938"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013CD78A"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24444AEA"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5CB8E20"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CCH DMRS to SSS</w:t>
            </w:r>
          </w:p>
        </w:tc>
        <w:tc>
          <w:tcPr>
            <w:tcW w:w="955" w:type="dxa"/>
            <w:vMerge/>
            <w:tcBorders>
              <w:left w:val="single" w:sz="4" w:space="0" w:color="auto"/>
              <w:right w:val="single" w:sz="4" w:space="0" w:color="auto"/>
            </w:tcBorders>
            <w:vAlign w:val="center"/>
          </w:tcPr>
          <w:p w14:paraId="5D18243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02318E19"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4225193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BD760AC"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AFAC2E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CCH to PDCCH DMRS</w:t>
            </w:r>
          </w:p>
        </w:tc>
        <w:tc>
          <w:tcPr>
            <w:tcW w:w="955" w:type="dxa"/>
            <w:vMerge/>
            <w:tcBorders>
              <w:left w:val="single" w:sz="4" w:space="0" w:color="auto"/>
              <w:right w:val="single" w:sz="4" w:space="0" w:color="auto"/>
            </w:tcBorders>
            <w:vAlign w:val="center"/>
          </w:tcPr>
          <w:p w14:paraId="311323B5"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64D94DF"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954F8BE"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F26A46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0A4838B"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SCH DMRS to SSS</w:t>
            </w:r>
          </w:p>
        </w:tc>
        <w:tc>
          <w:tcPr>
            <w:tcW w:w="955" w:type="dxa"/>
            <w:vMerge/>
            <w:tcBorders>
              <w:left w:val="single" w:sz="4" w:space="0" w:color="auto"/>
              <w:right w:val="single" w:sz="4" w:space="0" w:color="auto"/>
            </w:tcBorders>
            <w:vAlign w:val="center"/>
          </w:tcPr>
          <w:p w14:paraId="52575C4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C7B5E56"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3DF0DF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45C4E08D"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87DD2B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SCH to PDSCH DMRS</w:t>
            </w:r>
          </w:p>
        </w:tc>
        <w:tc>
          <w:tcPr>
            <w:tcW w:w="955" w:type="dxa"/>
            <w:vMerge/>
            <w:tcBorders>
              <w:left w:val="single" w:sz="4" w:space="0" w:color="auto"/>
              <w:right w:val="single" w:sz="4" w:space="0" w:color="auto"/>
            </w:tcBorders>
            <w:vAlign w:val="center"/>
          </w:tcPr>
          <w:p w14:paraId="1E08B0E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E76AD1C"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9DBF14D"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438EF0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CE7694D"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OCNG DMRS to SSS</w:t>
            </w:r>
            <w:r w:rsidRPr="00C7244C">
              <w:rPr>
                <w:rFonts w:ascii="Arial" w:hAnsi="Arial" w:cs="Arial"/>
                <w:sz w:val="18"/>
                <w:szCs w:val="18"/>
                <w:vertAlign w:val="superscript"/>
              </w:rPr>
              <w:t>Note 1</w:t>
            </w:r>
          </w:p>
        </w:tc>
        <w:tc>
          <w:tcPr>
            <w:tcW w:w="955" w:type="dxa"/>
            <w:vMerge/>
            <w:tcBorders>
              <w:left w:val="single" w:sz="4" w:space="0" w:color="auto"/>
              <w:right w:val="single" w:sz="4" w:space="0" w:color="auto"/>
            </w:tcBorders>
            <w:vAlign w:val="center"/>
          </w:tcPr>
          <w:p w14:paraId="44BF6DEA"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EE873A9"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6AA0970"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6CC593A0"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366AC9"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OCNG to OCNG DMRS</w:t>
            </w:r>
            <w:r w:rsidRPr="00C7244C">
              <w:rPr>
                <w:rFonts w:ascii="Arial" w:hAnsi="Arial" w:cs="Arial"/>
                <w:sz w:val="18"/>
                <w:szCs w:val="18"/>
                <w:vertAlign w:val="superscript"/>
              </w:rPr>
              <w:t xml:space="preserve"> Note 1</w:t>
            </w:r>
          </w:p>
        </w:tc>
        <w:tc>
          <w:tcPr>
            <w:tcW w:w="955" w:type="dxa"/>
            <w:vMerge/>
            <w:tcBorders>
              <w:left w:val="single" w:sz="4" w:space="0" w:color="auto"/>
              <w:right w:val="single" w:sz="4" w:space="0" w:color="auto"/>
            </w:tcBorders>
            <w:vAlign w:val="center"/>
          </w:tcPr>
          <w:p w14:paraId="4DAB5DF0"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23F8D84"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1B24C5D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2469EC0F" w14:textId="77777777" w:rsidTr="003F1727">
        <w:trPr>
          <w:jc w:val="center"/>
        </w:trPr>
        <w:tc>
          <w:tcPr>
            <w:tcW w:w="6745" w:type="dxa"/>
            <w:gridSpan w:val="4"/>
            <w:tcBorders>
              <w:top w:val="single" w:sz="4" w:space="0" w:color="auto"/>
              <w:left w:val="single" w:sz="4" w:space="0" w:color="auto"/>
              <w:bottom w:val="single" w:sz="4" w:space="0" w:color="auto"/>
              <w:right w:val="single" w:sz="4" w:space="0" w:color="auto"/>
            </w:tcBorders>
            <w:vAlign w:val="center"/>
          </w:tcPr>
          <w:p w14:paraId="72BD63DF" w14:textId="77777777" w:rsidR="00565946" w:rsidRPr="00C7244C" w:rsidRDefault="00565946" w:rsidP="003F1727">
            <w:pPr>
              <w:keepNext/>
              <w:keepLines/>
              <w:spacing w:after="0"/>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both cells are fully allocated and a constant total transmitted power spectral density is achieved for all OFDM symbols.</w:t>
            </w:r>
          </w:p>
          <w:p w14:paraId="66AD60DD" w14:textId="77777777" w:rsidR="00565946" w:rsidRPr="00C7244C" w:rsidRDefault="00565946" w:rsidP="003F1727">
            <w:pPr>
              <w:keepNext/>
              <w:keepLines/>
              <w:spacing w:after="0"/>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Arial"/>
                <w:noProof/>
                <w:sz w:val="18"/>
                <w:lang w:eastAsia="zh-TW"/>
              </w:rPr>
              <w:drawing>
                <wp:inline distT="0" distB="0" distL="0" distR="0" wp14:anchorId="028BFDF0" wp14:editId="4F999084">
                  <wp:extent cx="259080" cy="228600"/>
                  <wp:effectExtent l="0" t="0" r="7620" b="0"/>
                  <wp:docPr id="297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C7244C">
              <w:rPr>
                <w:rFonts w:ascii="Arial" w:hAnsi="Arial" w:cs="Arial"/>
                <w:sz w:val="18"/>
              </w:rPr>
              <w:t xml:space="preserve"> to be fulfilled.</w:t>
            </w:r>
          </w:p>
        </w:tc>
      </w:tr>
    </w:tbl>
    <w:p w14:paraId="0688E4EB" w14:textId="77777777" w:rsidR="00565946" w:rsidRPr="00C7244C" w:rsidRDefault="00565946" w:rsidP="00565946"/>
    <w:p w14:paraId="4CC2CA29" w14:textId="77777777" w:rsidR="00565946" w:rsidRPr="00C7244C" w:rsidRDefault="00565946" w:rsidP="00EE3C3D">
      <w:pPr>
        <w:pStyle w:val="TH"/>
      </w:pPr>
      <w:r w:rsidRPr="00C7244C">
        <w:t>Table 7.7.6.1.</w:t>
      </w:r>
      <w:r w:rsidRPr="00C7244C">
        <w:rPr>
          <w:lang w:eastAsia="zh-TW"/>
        </w:rPr>
        <w:t>5</w:t>
      </w:r>
      <w:r w:rsidRPr="00C7244C">
        <w:t>-2: FR2 CSI-RS based L1-SINR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5"/>
        <w:gridCol w:w="850"/>
        <w:gridCol w:w="893"/>
        <w:gridCol w:w="993"/>
        <w:gridCol w:w="952"/>
      </w:tblGrid>
      <w:tr w:rsidR="00565946" w:rsidRPr="00C7244C" w14:paraId="769D76C5"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67D268F9"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0E120FBF"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5F2CC74"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2E9A7594"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Test 1</w:t>
            </w:r>
          </w:p>
        </w:tc>
      </w:tr>
      <w:tr w:rsidR="00565946" w:rsidRPr="00C7244C" w14:paraId="4F6FAA9F"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1E252C3" w14:textId="77777777" w:rsidR="00565946" w:rsidRPr="00C7244C" w:rsidRDefault="00565946" w:rsidP="003F1727">
            <w:pPr>
              <w:keepNext/>
              <w:keepLines/>
              <w:spacing w:after="0"/>
              <w:jc w:val="center"/>
              <w:rPr>
                <w:rFonts w:ascii="Arial" w:eastAsia="Calibri"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28DCB99" w14:textId="77777777" w:rsidR="00565946" w:rsidRPr="00C7244C" w:rsidRDefault="00565946" w:rsidP="003F1727">
            <w:pPr>
              <w:keepNext/>
              <w:keepLines/>
              <w:spacing w:after="0"/>
              <w:jc w:val="center"/>
              <w:rPr>
                <w:rFonts w:ascii="Arial" w:eastAsia="Calibri"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C86E5F" w14:textId="77777777" w:rsidR="00565946" w:rsidRPr="00C7244C" w:rsidRDefault="00565946" w:rsidP="003F1727">
            <w:pPr>
              <w:keepNext/>
              <w:keepLines/>
              <w:spacing w:after="0"/>
              <w:jc w:val="center"/>
              <w:rPr>
                <w:rFonts w:ascii="Arial" w:eastAsia="Calibri"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83EF86C"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2CD0CC5"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SI-RS1</w:t>
            </w:r>
          </w:p>
        </w:tc>
      </w:tr>
      <w:tr w:rsidR="00565946" w:rsidRPr="00C7244C" w14:paraId="64A2493E" w14:textId="77777777" w:rsidTr="003F1727">
        <w:trPr>
          <w:jc w:val="center"/>
        </w:trPr>
        <w:tc>
          <w:tcPr>
            <w:tcW w:w="2689" w:type="dxa"/>
            <w:tcBorders>
              <w:top w:val="single" w:sz="4" w:space="0" w:color="auto"/>
              <w:left w:val="single" w:sz="4" w:space="0" w:color="auto"/>
              <w:right w:val="single" w:sz="4" w:space="0" w:color="auto"/>
            </w:tcBorders>
          </w:tcPr>
          <w:p w14:paraId="09F1736D" w14:textId="77777777" w:rsidR="00565946" w:rsidRPr="00C7244C" w:rsidRDefault="00565946" w:rsidP="003F1727">
            <w:pPr>
              <w:keepNext/>
              <w:keepLines/>
              <w:spacing w:after="0"/>
              <w:rPr>
                <w:rFonts w:ascii="Arial" w:eastAsia="Calibri" w:hAnsi="Arial"/>
                <w:sz w:val="18"/>
                <w:szCs w:val="22"/>
              </w:rPr>
            </w:pPr>
            <w:r w:rsidRPr="00C7244C">
              <w:rPr>
                <w:rFonts w:ascii="Arial" w:hAnsi="Arial" w:cs="Arial"/>
                <w:sz w:val="18"/>
              </w:rPr>
              <w:t>Angle of arrival configuration</w:t>
            </w:r>
          </w:p>
        </w:tc>
        <w:tc>
          <w:tcPr>
            <w:tcW w:w="850" w:type="dxa"/>
            <w:tcBorders>
              <w:top w:val="single" w:sz="4" w:space="0" w:color="auto"/>
              <w:left w:val="single" w:sz="4" w:space="0" w:color="auto"/>
              <w:right w:val="single" w:sz="4" w:space="0" w:color="auto"/>
            </w:tcBorders>
            <w:vAlign w:val="center"/>
          </w:tcPr>
          <w:p w14:paraId="0EE5D206" w14:textId="77777777" w:rsidR="00565946" w:rsidRPr="00C7244C" w:rsidRDefault="00565946" w:rsidP="003F1727">
            <w:pPr>
              <w:keepNext/>
              <w:keepLines/>
              <w:spacing w:after="0"/>
              <w:jc w:val="center"/>
              <w:rPr>
                <w:rFonts w:ascii="Arial" w:hAnsi="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21B6F737" w14:textId="77777777" w:rsidR="00565946" w:rsidRPr="00C7244C" w:rsidRDefault="00565946" w:rsidP="003F1727">
            <w:pPr>
              <w:keepNext/>
              <w:keepLines/>
              <w:spacing w:after="0"/>
              <w:jc w:val="center"/>
              <w:rPr>
                <w:rFonts w:ascii="Arial" w:hAnsi="Arial"/>
                <w:sz w:val="18"/>
              </w:rPr>
            </w:pPr>
          </w:p>
        </w:tc>
        <w:tc>
          <w:tcPr>
            <w:tcW w:w="1945" w:type="dxa"/>
            <w:gridSpan w:val="2"/>
            <w:tcBorders>
              <w:top w:val="single" w:sz="4" w:space="0" w:color="auto"/>
              <w:left w:val="single" w:sz="4" w:space="0" w:color="auto"/>
              <w:right w:val="single" w:sz="4" w:space="0" w:color="auto"/>
            </w:tcBorders>
            <w:vAlign w:val="center"/>
          </w:tcPr>
          <w:p w14:paraId="0336B3F4" w14:textId="426E6703" w:rsidR="00565946" w:rsidRPr="00C7244C" w:rsidRDefault="00565946" w:rsidP="003F1727">
            <w:pPr>
              <w:keepNext/>
              <w:keepLines/>
              <w:spacing w:after="0"/>
              <w:jc w:val="center"/>
              <w:rPr>
                <w:rFonts w:ascii="Arial" w:hAnsi="Arial"/>
                <w:sz w:val="18"/>
              </w:rPr>
            </w:pPr>
            <w:r w:rsidRPr="00C7244C">
              <w:rPr>
                <w:rFonts w:ascii="Arial" w:hAnsi="Arial" w:cs="Arial"/>
                <w:sz w:val="18"/>
              </w:rPr>
              <w:t xml:space="preserve">Setup 1 according to </w:t>
            </w:r>
            <w:r w:rsidR="004C112D" w:rsidRPr="00C7244C">
              <w:rPr>
                <w:rFonts w:ascii="Arial" w:hAnsi="Arial" w:cs="Arial"/>
                <w:sz w:val="18"/>
                <w:szCs w:val="18"/>
                <w:lang w:eastAsia="zh-CN"/>
              </w:rPr>
              <w:t>A.9</w:t>
            </w:r>
            <w:r w:rsidRPr="00C7244C">
              <w:rPr>
                <w:rFonts w:ascii="Arial" w:hAnsi="Arial" w:cs="Arial"/>
                <w:sz w:val="18"/>
              </w:rPr>
              <w:t>.1</w:t>
            </w:r>
          </w:p>
        </w:tc>
      </w:tr>
      <w:tr w:rsidR="00565946" w:rsidRPr="00C7244C" w14:paraId="45B12D5E" w14:textId="77777777" w:rsidTr="003F1727">
        <w:trPr>
          <w:jc w:val="center"/>
        </w:trPr>
        <w:tc>
          <w:tcPr>
            <w:tcW w:w="2695" w:type="dxa"/>
            <w:tcBorders>
              <w:top w:val="single" w:sz="4" w:space="0" w:color="auto"/>
              <w:left w:val="single" w:sz="4" w:space="0" w:color="auto"/>
              <w:right w:val="single" w:sz="4" w:space="0" w:color="auto"/>
            </w:tcBorders>
          </w:tcPr>
          <w:p w14:paraId="40E0B2CE" w14:textId="77777777" w:rsidR="00565946" w:rsidRPr="00C7244C" w:rsidRDefault="00565946" w:rsidP="003F1727">
            <w:pPr>
              <w:pStyle w:val="TAL"/>
            </w:pPr>
            <w:r w:rsidRPr="00C7244C">
              <w:rPr>
                <w:rFonts w:cs="Arial"/>
                <w:szCs w:val="18"/>
              </w:rPr>
              <w:t>Assumption for UE beams</w:t>
            </w:r>
            <w:r w:rsidRPr="00C7244C">
              <w:rPr>
                <w:rFonts w:cs="Arial"/>
                <w:szCs w:val="18"/>
                <w:vertAlign w:val="superscript"/>
              </w:rPr>
              <w:t>Note 4</w:t>
            </w:r>
          </w:p>
        </w:tc>
        <w:tc>
          <w:tcPr>
            <w:tcW w:w="844" w:type="dxa"/>
            <w:tcBorders>
              <w:top w:val="single" w:sz="4" w:space="0" w:color="auto"/>
              <w:left w:val="single" w:sz="4" w:space="0" w:color="auto"/>
              <w:right w:val="single" w:sz="4" w:space="0" w:color="auto"/>
            </w:tcBorders>
            <w:vAlign w:val="center"/>
          </w:tcPr>
          <w:p w14:paraId="07386D2B" w14:textId="77777777" w:rsidR="00565946" w:rsidRPr="00C7244C" w:rsidRDefault="00565946"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1AC0C66B" w14:textId="77777777" w:rsidR="00565946" w:rsidRPr="00C7244C" w:rsidRDefault="00565946" w:rsidP="003F1727">
            <w:pPr>
              <w:pStyle w:val="TAC"/>
            </w:pPr>
          </w:p>
        </w:tc>
        <w:tc>
          <w:tcPr>
            <w:tcW w:w="1945" w:type="dxa"/>
            <w:gridSpan w:val="2"/>
            <w:tcBorders>
              <w:top w:val="single" w:sz="4" w:space="0" w:color="auto"/>
              <w:left w:val="single" w:sz="4" w:space="0" w:color="auto"/>
              <w:right w:val="single" w:sz="4" w:space="0" w:color="auto"/>
            </w:tcBorders>
            <w:vAlign w:val="center"/>
          </w:tcPr>
          <w:p w14:paraId="7088A865" w14:textId="77777777" w:rsidR="00565946" w:rsidRPr="00C7244C" w:rsidRDefault="00565946" w:rsidP="003F1727">
            <w:pPr>
              <w:pStyle w:val="TAC"/>
              <w:rPr>
                <w:rFonts w:cs="Arial"/>
              </w:rPr>
            </w:pPr>
            <w:r w:rsidRPr="00C7244C">
              <w:t>Rough</w:t>
            </w:r>
          </w:p>
        </w:tc>
      </w:tr>
      <w:tr w:rsidR="00565946" w:rsidRPr="00C7244C" w14:paraId="1FB576EC" w14:textId="77777777" w:rsidTr="003F1727">
        <w:trPr>
          <w:jc w:val="center"/>
        </w:trPr>
        <w:tc>
          <w:tcPr>
            <w:tcW w:w="2689" w:type="dxa"/>
            <w:tcBorders>
              <w:top w:val="single" w:sz="4" w:space="0" w:color="auto"/>
              <w:left w:val="single" w:sz="4" w:space="0" w:color="auto"/>
              <w:right w:val="single" w:sz="4" w:space="0" w:color="auto"/>
            </w:tcBorders>
          </w:tcPr>
          <w:p w14:paraId="39264099" w14:textId="77777777" w:rsidR="00565946" w:rsidRPr="00C7244C" w:rsidRDefault="00565946" w:rsidP="003F1727">
            <w:pPr>
              <w:keepNext/>
              <w:keepLines/>
              <w:spacing w:after="0"/>
              <w:rPr>
                <w:rFonts w:ascii="Arial" w:hAnsi="Arial"/>
                <w:sz w:val="18"/>
                <w:vertAlign w:val="superscript"/>
              </w:rPr>
            </w:pPr>
            <w:r w:rsidRPr="00C7244C">
              <w:rPr>
                <w:rFonts w:ascii="Arial" w:eastAsia="Calibri" w:hAnsi="Arial"/>
                <w:position w:val="-12"/>
                <w:sz w:val="18"/>
                <w:szCs w:val="22"/>
              </w:rPr>
              <w:object w:dxaOrig="405" w:dyaOrig="345" w14:anchorId="1AC7AFCC">
                <v:shape id="_x0000_i1345" type="#_x0000_t75" style="width:21.6pt;height:14.1pt" o:ole="" fillcolor="window">
                  <v:imagedata r:id="rId8" o:title=""/>
                </v:shape>
                <o:OLEObject Type="Embed" ProgID="Equation.3" ShapeID="_x0000_i1345" DrawAspect="Content" ObjectID="_1781672021" r:id="rId364"/>
              </w:object>
            </w:r>
          </w:p>
        </w:tc>
        <w:tc>
          <w:tcPr>
            <w:tcW w:w="850" w:type="dxa"/>
            <w:tcBorders>
              <w:top w:val="single" w:sz="4" w:space="0" w:color="auto"/>
              <w:left w:val="single" w:sz="4" w:space="0" w:color="auto"/>
              <w:right w:val="single" w:sz="4" w:space="0" w:color="auto"/>
            </w:tcBorders>
            <w:vAlign w:val="center"/>
          </w:tcPr>
          <w:p w14:paraId="0B88F212"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1FBB50C4"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15kHz</w:t>
            </w:r>
          </w:p>
        </w:tc>
        <w:tc>
          <w:tcPr>
            <w:tcW w:w="1945" w:type="dxa"/>
            <w:gridSpan w:val="2"/>
            <w:tcBorders>
              <w:top w:val="single" w:sz="4" w:space="0" w:color="auto"/>
              <w:left w:val="single" w:sz="4" w:space="0" w:color="auto"/>
              <w:right w:val="single" w:sz="4" w:space="0" w:color="auto"/>
            </w:tcBorders>
            <w:vAlign w:val="center"/>
          </w:tcPr>
          <w:p w14:paraId="701639D4" w14:textId="53B02F3D" w:rsidR="00565946" w:rsidRPr="00C7244C" w:rsidRDefault="00565946" w:rsidP="003F1727">
            <w:pPr>
              <w:keepNext/>
              <w:keepLines/>
              <w:spacing w:after="0"/>
              <w:jc w:val="center"/>
              <w:rPr>
                <w:rFonts w:ascii="Arial" w:hAnsi="Arial"/>
                <w:sz w:val="18"/>
              </w:rPr>
            </w:pPr>
            <w:r w:rsidRPr="00C7244C">
              <w:rPr>
                <w:rFonts w:ascii="Arial" w:hAnsi="Arial"/>
                <w:sz w:val="18"/>
              </w:rPr>
              <w:t>-10</w:t>
            </w:r>
            <w:r w:rsidR="00C70F10" w:rsidRPr="00C7244C">
              <w:rPr>
                <w:rFonts w:ascii="Arial" w:hAnsi="Arial"/>
                <w:sz w:val="18"/>
              </w:rPr>
              <w:t>4.1</w:t>
            </w:r>
          </w:p>
        </w:tc>
      </w:tr>
      <w:tr w:rsidR="00565946" w:rsidRPr="00C7244C" w14:paraId="5D3C9255" w14:textId="77777777" w:rsidTr="003F1727">
        <w:trPr>
          <w:trHeight w:val="424"/>
          <w:jc w:val="center"/>
        </w:trPr>
        <w:tc>
          <w:tcPr>
            <w:tcW w:w="2689" w:type="dxa"/>
            <w:tcBorders>
              <w:top w:val="single" w:sz="4" w:space="0" w:color="auto"/>
              <w:left w:val="single" w:sz="4" w:space="0" w:color="auto"/>
              <w:right w:val="single" w:sz="4" w:space="0" w:color="auto"/>
            </w:tcBorders>
          </w:tcPr>
          <w:p w14:paraId="0FA00DC9" w14:textId="77777777" w:rsidR="00565946" w:rsidRPr="00C7244C" w:rsidRDefault="00565946" w:rsidP="003F1727">
            <w:pPr>
              <w:keepNext/>
              <w:keepLines/>
              <w:spacing w:after="0"/>
              <w:rPr>
                <w:rFonts w:ascii="Arial" w:hAnsi="Arial"/>
                <w:sz w:val="15"/>
                <w:szCs w:val="15"/>
              </w:rPr>
            </w:pPr>
            <w:r w:rsidRPr="00C7244C">
              <w:rPr>
                <w:rFonts w:ascii="Arial" w:eastAsia="Calibri" w:hAnsi="Arial"/>
                <w:position w:val="-12"/>
                <w:sz w:val="18"/>
                <w:szCs w:val="22"/>
              </w:rPr>
              <w:object w:dxaOrig="405" w:dyaOrig="345" w14:anchorId="79AFF0DC">
                <v:shape id="_x0000_i1346" type="#_x0000_t75" style="width:21.6pt;height:14.1pt" o:ole="" fillcolor="window">
                  <v:imagedata r:id="rId8" o:title=""/>
                </v:shape>
                <o:OLEObject Type="Embed" ProgID="Equation.3" ShapeID="_x0000_i1346" DrawAspect="Content" ObjectID="_1781672022" r:id="rId365"/>
              </w:object>
            </w:r>
          </w:p>
        </w:tc>
        <w:tc>
          <w:tcPr>
            <w:tcW w:w="850" w:type="dxa"/>
            <w:tcBorders>
              <w:top w:val="single" w:sz="4" w:space="0" w:color="auto"/>
              <w:left w:val="single" w:sz="4" w:space="0" w:color="auto"/>
              <w:right w:val="single" w:sz="4" w:space="0" w:color="auto"/>
            </w:tcBorders>
            <w:vAlign w:val="center"/>
          </w:tcPr>
          <w:p w14:paraId="0A3D8787"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7584FFA9"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SSB SCS</w:t>
            </w:r>
          </w:p>
        </w:tc>
        <w:tc>
          <w:tcPr>
            <w:tcW w:w="1945" w:type="dxa"/>
            <w:gridSpan w:val="2"/>
            <w:tcBorders>
              <w:left w:val="single" w:sz="4" w:space="0" w:color="auto"/>
              <w:right w:val="single" w:sz="4" w:space="0" w:color="auto"/>
            </w:tcBorders>
            <w:vAlign w:val="center"/>
          </w:tcPr>
          <w:p w14:paraId="0A50EA63" w14:textId="2911156C" w:rsidR="00565946" w:rsidRPr="00C7244C" w:rsidRDefault="00565946" w:rsidP="003F1727">
            <w:pPr>
              <w:keepNext/>
              <w:keepLines/>
              <w:spacing w:after="0"/>
              <w:jc w:val="center"/>
              <w:rPr>
                <w:rFonts w:ascii="Arial" w:hAnsi="Arial"/>
                <w:sz w:val="18"/>
              </w:rPr>
            </w:pPr>
            <w:r w:rsidRPr="00C7244C">
              <w:rPr>
                <w:rFonts w:ascii="Arial" w:hAnsi="Arial"/>
                <w:sz w:val="18"/>
              </w:rPr>
              <w:t>-9</w:t>
            </w:r>
            <w:r w:rsidR="00B2578F" w:rsidRPr="00C7244C">
              <w:rPr>
                <w:rFonts w:ascii="Arial" w:hAnsi="Arial"/>
                <w:sz w:val="18"/>
              </w:rPr>
              <w:t>5.1</w:t>
            </w:r>
          </w:p>
        </w:tc>
      </w:tr>
      <w:tr w:rsidR="00565946" w:rsidRPr="00C7244C" w14:paraId="347ED4B2"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7C6B3D2" w14:textId="77777777" w:rsidR="00565946" w:rsidRPr="00C7244C" w:rsidRDefault="00565946" w:rsidP="003F1727">
            <w:pPr>
              <w:keepNext/>
              <w:keepLines/>
              <w:spacing w:after="0"/>
              <w:rPr>
                <w:rFonts w:ascii="Arial" w:hAnsi="Arial"/>
                <w:sz w:val="18"/>
              </w:rPr>
            </w:pPr>
            <w:r w:rsidRPr="00C7244C">
              <w:rPr>
                <w:rFonts w:ascii="Arial" w:hAnsi="Arial"/>
                <w:i/>
                <w:position w:val="-12"/>
                <w:sz w:val="18"/>
              </w:rPr>
              <w:object w:dxaOrig="620" w:dyaOrig="380" w14:anchorId="6DB81A43">
                <v:shape id="_x0000_i1347" type="#_x0000_t75" style="width:29.4pt;height:14.4pt" o:ole="" fillcolor="window">
                  <v:imagedata r:id="rId34" o:title=""/>
                </v:shape>
                <o:OLEObject Type="Embed" ProgID="Equation.3" ShapeID="_x0000_i1347" DrawAspect="Content" ObjectID="_1781672023" r:id="rId366"/>
              </w:object>
            </w:r>
          </w:p>
        </w:tc>
        <w:tc>
          <w:tcPr>
            <w:tcW w:w="850" w:type="dxa"/>
            <w:tcBorders>
              <w:top w:val="single" w:sz="4" w:space="0" w:color="auto"/>
              <w:left w:val="single" w:sz="4" w:space="0" w:color="auto"/>
              <w:bottom w:val="single" w:sz="4" w:space="0" w:color="auto"/>
              <w:right w:val="single" w:sz="4" w:space="0" w:color="auto"/>
            </w:tcBorders>
            <w:vAlign w:val="center"/>
          </w:tcPr>
          <w:p w14:paraId="1CED838A"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EDC0F89"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3B4CE2C5"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0FA47DE8" w14:textId="0F6F970B" w:rsidR="00565946" w:rsidRPr="00C7244C" w:rsidRDefault="00565946" w:rsidP="003F1727">
            <w:pPr>
              <w:keepNext/>
              <w:keepLines/>
              <w:spacing w:after="0"/>
              <w:jc w:val="center"/>
              <w:rPr>
                <w:rFonts w:ascii="Arial" w:hAnsi="Arial"/>
                <w:sz w:val="18"/>
              </w:rPr>
            </w:pPr>
            <w:r w:rsidRPr="00C7244C">
              <w:rPr>
                <w:rFonts w:ascii="Arial" w:hAnsi="Arial"/>
                <w:sz w:val="18"/>
              </w:rPr>
              <w:t>-</w:t>
            </w:r>
            <w:r w:rsidR="00BC2B67" w:rsidRPr="00C7244C">
              <w:rPr>
                <w:rFonts w:ascii="Arial" w:hAnsi="Arial"/>
                <w:sz w:val="18"/>
              </w:rPr>
              <w:t>1.8</w:t>
            </w:r>
          </w:p>
        </w:tc>
      </w:tr>
      <w:tr w:rsidR="00565946" w:rsidRPr="00C7244C" w14:paraId="3FA70B98" w14:textId="77777777" w:rsidTr="003F1727">
        <w:trPr>
          <w:trHeight w:val="424"/>
          <w:jc w:val="center"/>
        </w:trPr>
        <w:tc>
          <w:tcPr>
            <w:tcW w:w="2689" w:type="dxa"/>
            <w:tcBorders>
              <w:top w:val="single" w:sz="4" w:space="0" w:color="auto"/>
              <w:left w:val="single" w:sz="4" w:space="0" w:color="auto"/>
              <w:right w:val="single" w:sz="4" w:space="0" w:color="auto"/>
            </w:tcBorders>
            <w:vAlign w:val="center"/>
          </w:tcPr>
          <w:p w14:paraId="00B278F9" w14:textId="77777777" w:rsidR="00565946" w:rsidRPr="00C7244C" w:rsidRDefault="00565946" w:rsidP="003F1727">
            <w:pPr>
              <w:keepNext/>
              <w:keepLines/>
              <w:spacing w:after="0"/>
              <w:rPr>
                <w:rFonts w:ascii="Arial" w:hAnsi="Arial"/>
                <w:sz w:val="15"/>
                <w:szCs w:val="15"/>
              </w:rPr>
            </w:pPr>
            <w:r w:rsidRPr="00C7244C">
              <w:rPr>
                <w:rFonts w:ascii="Arial" w:hAnsi="Arial"/>
                <w:sz w:val="18"/>
              </w:rPr>
              <w:t>CSI-RS-RSRP</w:t>
            </w:r>
            <w:r w:rsidRPr="00C7244C">
              <w:rPr>
                <w:rFonts w:ascii="Arial" w:hAnsi="Arial"/>
                <w:sz w:val="18"/>
                <w:vertAlign w:val="superscript"/>
              </w:rPr>
              <w:t>Note1</w:t>
            </w:r>
          </w:p>
        </w:tc>
        <w:tc>
          <w:tcPr>
            <w:tcW w:w="850" w:type="dxa"/>
            <w:tcBorders>
              <w:top w:val="single" w:sz="4" w:space="0" w:color="auto"/>
              <w:left w:val="single" w:sz="4" w:space="0" w:color="auto"/>
              <w:right w:val="single" w:sz="4" w:space="0" w:color="auto"/>
            </w:tcBorders>
            <w:vAlign w:val="center"/>
          </w:tcPr>
          <w:p w14:paraId="59D7A6CC"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4126BEBF"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SCS</w:t>
            </w:r>
          </w:p>
        </w:tc>
        <w:tc>
          <w:tcPr>
            <w:tcW w:w="993" w:type="dxa"/>
            <w:tcBorders>
              <w:top w:val="single" w:sz="4" w:space="0" w:color="auto"/>
              <w:left w:val="single" w:sz="4" w:space="0" w:color="auto"/>
              <w:right w:val="single" w:sz="4" w:space="0" w:color="auto"/>
            </w:tcBorders>
            <w:vAlign w:val="center"/>
          </w:tcPr>
          <w:p w14:paraId="06707424" w14:textId="47024D6C" w:rsidR="00565946" w:rsidRPr="00C7244C" w:rsidRDefault="00565946" w:rsidP="003F1727">
            <w:pPr>
              <w:keepNext/>
              <w:keepLines/>
              <w:spacing w:after="0"/>
              <w:jc w:val="center"/>
              <w:rPr>
                <w:rFonts w:ascii="Arial" w:hAnsi="Arial"/>
                <w:sz w:val="18"/>
              </w:rPr>
            </w:pPr>
            <w:r w:rsidRPr="00C7244C">
              <w:rPr>
                <w:rFonts w:ascii="Arial" w:hAnsi="Arial"/>
                <w:sz w:val="18"/>
              </w:rPr>
              <w:t>-8</w:t>
            </w:r>
            <w:r w:rsidR="00707C5A" w:rsidRPr="00C7244C">
              <w:rPr>
                <w:rFonts w:ascii="Arial" w:hAnsi="Arial"/>
                <w:sz w:val="18"/>
              </w:rPr>
              <w:t>5.07</w:t>
            </w:r>
          </w:p>
        </w:tc>
        <w:tc>
          <w:tcPr>
            <w:tcW w:w="952" w:type="dxa"/>
            <w:tcBorders>
              <w:top w:val="single" w:sz="4" w:space="0" w:color="auto"/>
              <w:left w:val="single" w:sz="4" w:space="0" w:color="auto"/>
              <w:right w:val="single" w:sz="4" w:space="0" w:color="auto"/>
            </w:tcBorders>
            <w:vAlign w:val="center"/>
          </w:tcPr>
          <w:p w14:paraId="232438E2" w14:textId="3E610C90" w:rsidR="00565946" w:rsidRPr="00C7244C" w:rsidRDefault="00565946" w:rsidP="003F1727">
            <w:pPr>
              <w:keepNext/>
              <w:keepLines/>
              <w:spacing w:after="0"/>
              <w:jc w:val="center"/>
              <w:rPr>
                <w:rFonts w:ascii="Arial" w:hAnsi="Arial"/>
                <w:sz w:val="18"/>
              </w:rPr>
            </w:pPr>
            <w:r w:rsidRPr="00C7244C">
              <w:rPr>
                <w:rFonts w:ascii="Arial" w:hAnsi="Arial"/>
                <w:sz w:val="18"/>
              </w:rPr>
              <w:t>-9</w:t>
            </w:r>
            <w:r w:rsidR="00350BB6" w:rsidRPr="00C7244C">
              <w:rPr>
                <w:rFonts w:ascii="Arial" w:hAnsi="Arial"/>
                <w:sz w:val="18"/>
              </w:rPr>
              <w:t>6.87</w:t>
            </w:r>
          </w:p>
        </w:tc>
      </w:tr>
      <w:tr w:rsidR="005E16AD" w:rsidRPr="00C7244C" w14:paraId="7CBC5D6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9547F15" w14:textId="555C9E6A" w:rsidR="005E16AD" w:rsidRPr="00C7244C" w:rsidRDefault="005E16AD" w:rsidP="005E16AD">
            <w:pPr>
              <w:keepNext/>
              <w:keepLines/>
              <w:spacing w:after="0"/>
              <w:rPr>
                <w:rFonts w:ascii="Arial" w:hAnsi="Arial"/>
                <w:sz w:val="18"/>
              </w:rPr>
            </w:pPr>
            <w:r w:rsidRPr="00C7244C">
              <w:rPr>
                <w:rFonts w:ascii="Arial" w:hAnsi="Arial"/>
                <w:sz w:val="18"/>
              </w:rPr>
              <w:t>Io</w:t>
            </w:r>
            <w:r w:rsidRPr="00C7244C">
              <w:rPr>
                <w:rFonts w:ascii="Arial" w:hAnsi="Arial"/>
                <w:sz w:val="18"/>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tcPr>
          <w:p w14:paraId="699C26E3" w14:textId="5D363707" w:rsidR="005E16AD" w:rsidRPr="00C7244C" w:rsidRDefault="005E16AD" w:rsidP="005E16AD">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tcPr>
          <w:p w14:paraId="03E9DE50" w14:textId="77777777" w:rsidR="005E16AD" w:rsidRPr="00C7244C" w:rsidRDefault="005E16AD" w:rsidP="005E16AD">
            <w:pPr>
              <w:keepNext/>
              <w:keepLines/>
              <w:spacing w:after="0"/>
              <w:jc w:val="center"/>
              <w:rPr>
                <w:rFonts w:ascii="Arial" w:hAnsi="Arial"/>
                <w:sz w:val="18"/>
              </w:rPr>
            </w:pPr>
            <w:r w:rsidRPr="00C7244C">
              <w:rPr>
                <w:rFonts w:ascii="Arial" w:hAnsi="Arial"/>
                <w:sz w:val="18"/>
              </w:rPr>
              <w:t>dBm/</w:t>
            </w:r>
          </w:p>
          <w:p w14:paraId="268CBFA3" w14:textId="3E026394" w:rsidR="005E16AD" w:rsidRPr="00C7244C" w:rsidRDefault="005E16AD" w:rsidP="005E16AD">
            <w:pPr>
              <w:keepNext/>
              <w:keepLines/>
              <w:spacing w:after="0"/>
              <w:jc w:val="center"/>
              <w:rPr>
                <w:rFonts w:ascii="Arial" w:hAnsi="Arial"/>
                <w:sz w:val="18"/>
              </w:rPr>
            </w:pPr>
            <w:r w:rsidRPr="00C7244C">
              <w:rPr>
                <w:rFonts w:ascii="Arial" w:hAnsi="Arial"/>
                <w:sz w:val="18"/>
              </w:rPr>
              <w:t>95.04MHz</w:t>
            </w:r>
          </w:p>
        </w:tc>
        <w:tc>
          <w:tcPr>
            <w:tcW w:w="993" w:type="dxa"/>
            <w:tcBorders>
              <w:top w:val="single" w:sz="4" w:space="0" w:color="auto"/>
              <w:left w:val="single" w:sz="4" w:space="0" w:color="auto"/>
              <w:bottom w:val="single" w:sz="4" w:space="0" w:color="auto"/>
              <w:right w:val="single" w:sz="4" w:space="0" w:color="auto"/>
            </w:tcBorders>
            <w:vAlign w:val="center"/>
          </w:tcPr>
          <w:p w14:paraId="00A09CA5" w14:textId="7CB2E74C" w:rsidR="005E16AD" w:rsidRPr="00C7244C" w:rsidRDefault="005E16AD" w:rsidP="005E16AD">
            <w:pPr>
              <w:keepNext/>
              <w:keepLines/>
              <w:spacing w:after="0"/>
              <w:jc w:val="center"/>
              <w:rPr>
                <w:rFonts w:ascii="Arial" w:hAnsi="Arial"/>
                <w:sz w:val="18"/>
              </w:rPr>
            </w:pPr>
            <w:r w:rsidRPr="00C7244C">
              <w:rPr>
                <w:rFonts w:ascii="Arial" w:hAnsi="Arial"/>
                <w:sz w:val="18"/>
                <w:lang w:eastAsia="zh-TW"/>
              </w:rPr>
              <w:t>-55.67</w:t>
            </w:r>
          </w:p>
        </w:tc>
        <w:tc>
          <w:tcPr>
            <w:tcW w:w="952" w:type="dxa"/>
            <w:tcBorders>
              <w:top w:val="single" w:sz="4" w:space="0" w:color="auto"/>
              <w:left w:val="single" w:sz="4" w:space="0" w:color="auto"/>
              <w:bottom w:val="single" w:sz="4" w:space="0" w:color="auto"/>
              <w:right w:val="single" w:sz="4" w:space="0" w:color="auto"/>
            </w:tcBorders>
            <w:vAlign w:val="center"/>
          </w:tcPr>
          <w:p w14:paraId="2CA623E9" w14:textId="76605A33" w:rsidR="005E16AD" w:rsidRPr="00C7244C" w:rsidRDefault="005E16AD" w:rsidP="005E16AD">
            <w:pPr>
              <w:keepNext/>
              <w:keepLines/>
              <w:spacing w:after="0"/>
              <w:jc w:val="center"/>
              <w:rPr>
                <w:rFonts w:ascii="Arial" w:hAnsi="Arial"/>
                <w:sz w:val="18"/>
              </w:rPr>
            </w:pPr>
            <w:r w:rsidRPr="00C7244C">
              <w:rPr>
                <w:rFonts w:ascii="Arial" w:hAnsi="Arial"/>
                <w:sz w:val="18"/>
                <w:lang w:eastAsia="zh-TW"/>
              </w:rPr>
              <w:t>-63.88</w:t>
            </w:r>
          </w:p>
        </w:tc>
      </w:tr>
      <w:tr w:rsidR="005E16AD" w:rsidRPr="00C7244C" w14:paraId="5C4A5C72"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082ADA3" w14:textId="77777777" w:rsidR="005E16AD" w:rsidRPr="00C7244C" w:rsidRDefault="005E16AD" w:rsidP="005E16AD">
            <w:pPr>
              <w:keepNext/>
              <w:keepLines/>
              <w:spacing w:after="0"/>
              <w:rPr>
                <w:rFonts w:ascii="Arial" w:hAnsi="Arial"/>
                <w:sz w:val="18"/>
              </w:rPr>
            </w:pPr>
            <w:r w:rsidRPr="00C7244C">
              <w:rPr>
                <w:rFonts w:ascii="Arial" w:hAnsi="Arial"/>
                <w:position w:val="-12"/>
                <w:sz w:val="18"/>
              </w:rPr>
              <w:object w:dxaOrig="800" w:dyaOrig="380" w14:anchorId="4AD45D5F">
                <v:shape id="_x0000_i1348" type="#_x0000_t75" style="width:42.9pt;height:14.4pt" o:ole="" fillcolor="window">
                  <v:imagedata r:id="rId11" o:title=""/>
                </v:shape>
                <o:OLEObject Type="Embed" ProgID="Equation.3" ShapeID="_x0000_i1348" DrawAspect="Content" ObjectID="_1781672024" r:id="rId367"/>
              </w:object>
            </w:r>
          </w:p>
        </w:tc>
        <w:tc>
          <w:tcPr>
            <w:tcW w:w="850" w:type="dxa"/>
            <w:tcBorders>
              <w:top w:val="single" w:sz="4" w:space="0" w:color="auto"/>
              <w:left w:val="single" w:sz="4" w:space="0" w:color="auto"/>
              <w:bottom w:val="single" w:sz="4" w:space="0" w:color="auto"/>
              <w:right w:val="single" w:sz="4" w:space="0" w:color="auto"/>
            </w:tcBorders>
            <w:vAlign w:val="center"/>
          </w:tcPr>
          <w:p w14:paraId="204C12B8" w14:textId="77777777" w:rsidR="005E16AD" w:rsidRPr="00C7244C" w:rsidRDefault="005E16AD" w:rsidP="005E16AD">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2176E1C8" w14:textId="77777777" w:rsidR="005E16AD" w:rsidRPr="00C7244C" w:rsidRDefault="005E16AD" w:rsidP="005E16AD">
            <w:pPr>
              <w:keepNext/>
              <w:keepLines/>
              <w:spacing w:after="0"/>
              <w:jc w:val="center"/>
              <w:rPr>
                <w:rFonts w:ascii="Arial" w:hAnsi="Arial"/>
                <w:sz w:val="18"/>
              </w:rPr>
            </w:pPr>
            <w:r w:rsidRPr="00C7244C">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68C06D53" w14:textId="77777777" w:rsidR="005E16AD" w:rsidRPr="00C7244C" w:rsidRDefault="005E16AD" w:rsidP="005E16AD">
            <w:pPr>
              <w:keepNext/>
              <w:keepLines/>
              <w:spacing w:after="0"/>
              <w:jc w:val="center"/>
              <w:rPr>
                <w:rFonts w:ascii="Arial" w:hAnsi="Arial"/>
                <w:strike/>
                <w:sz w:val="18"/>
              </w:rPr>
            </w:pPr>
            <w:r w:rsidRPr="00C7244C">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392F07C8" w14:textId="2C2BD278" w:rsidR="005E16AD" w:rsidRPr="00C7244C" w:rsidRDefault="005E16AD" w:rsidP="005E16AD">
            <w:pPr>
              <w:keepNext/>
              <w:keepLines/>
              <w:spacing w:after="0"/>
              <w:jc w:val="center"/>
              <w:rPr>
                <w:rFonts w:ascii="Arial" w:hAnsi="Arial"/>
                <w:sz w:val="18"/>
              </w:rPr>
            </w:pPr>
            <w:r w:rsidRPr="00C7244C">
              <w:rPr>
                <w:rFonts w:ascii="Arial" w:hAnsi="Arial"/>
                <w:sz w:val="18"/>
              </w:rPr>
              <w:t>-</w:t>
            </w:r>
            <w:r w:rsidR="00636DCB" w:rsidRPr="00C7244C">
              <w:rPr>
                <w:rFonts w:ascii="Arial" w:hAnsi="Arial"/>
                <w:sz w:val="18"/>
              </w:rPr>
              <w:t>1.8</w:t>
            </w:r>
          </w:p>
        </w:tc>
      </w:tr>
      <w:tr w:rsidR="005E16AD" w:rsidRPr="00C7244C" w14:paraId="40981EE4" w14:textId="77777777" w:rsidTr="003F1727">
        <w:trPr>
          <w:jc w:val="center"/>
        </w:trPr>
        <w:tc>
          <w:tcPr>
            <w:tcW w:w="6377" w:type="dxa"/>
            <w:gridSpan w:val="5"/>
            <w:tcBorders>
              <w:top w:val="single" w:sz="4" w:space="0" w:color="auto"/>
              <w:left w:val="single" w:sz="4" w:space="0" w:color="auto"/>
              <w:bottom w:val="single" w:sz="4" w:space="0" w:color="auto"/>
              <w:right w:val="single" w:sz="4" w:space="0" w:color="auto"/>
            </w:tcBorders>
            <w:vAlign w:val="center"/>
          </w:tcPr>
          <w:p w14:paraId="2BC9649F" w14:textId="77777777" w:rsidR="005E16AD" w:rsidRPr="00C7244C" w:rsidRDefault="005E16AD" w:rsidP="005E16AD">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RSRP and Io levels have been derived from other parameters for information purposes. They are not settable parameters themselves.</w:t>
            </w:r>
          </w:p>
          <w:p w14:paraId="6825EE1E" w14:textId="77777777" w:rsidR="005E16AD" w:rsidRPr="00C7244C" w:rsidRDefault="005E16AD" w:rsidP="005E16AD">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RSRP minimum requirements are specified assuming independent interference and noise at each receiver antenna port.</w:t>
            </w:r>
          </w:p>
          <w:p w14:paraId="122CE43F" w14:textId="77777777" w:rsidR="005E16AD" w:rsidRPr="00C7244C" w:rsidRDefault="005E16AD" w:rsidP="005E16AD">
            <w:pPr>
              <w:pStyle w:val="TAN"/>
            </w:pPr>
            <w:r w:rsidRPr="00C7244C">
              <w:t>Note 3:</w:t>
            </w:r>
            <w:r w:rsidRPr="00C7244C">
              <w:tab/>
              <w:t>Void.</w:t>
            </w:r>
          </w:p>
          <w:p w14:paraId="5F3CF537" w14:textId="69F6020D" w:rsidR="005E16AD" w:rsidRPr="00C7244C" w:rsidRDefault="005E16AD" w:rsidP="005E16AD">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Information about types of UE beam is given in</w:t>
            </w:r>
            <w:r w:rsidRPr="00C7244C">
              <w:rPr>
                <w:rFonts w:ascii="Arial" w:hAnsi="Arial"/>
                <w:sz w:val="18"/>
                <w:lang w:eastAsia="zh-TW"/>
              </w:rPr>
              <w:t xml:space="preserve"> TS 38.133 Annex</w:t>
            </w:r>
            <w:r w:rsidRPr="00C7244C">
              <w:rPr>
                <w:rFonts w:ascii="Arial" w:hAnsi="Arial"/>
                <w:sz w:val="18"/>
              </w:rPr>
              <w:t xml:space="preserve"> B.2.1.3, and does not limit UE implementation or test system implementation</w:t>
            </w:r>
          </w:p>
        </w:tc>
      </w:tr>
    </w:tbl>
    <w:p w14:paraId="26E5D77D" w14:textId="77777777" w:rsidR="00565946" w:rsidRPr="00C7244C" w:rsidRDefault="00565946" w:rsidP="00565946">
      <w:pPr>
        <w:rPr>
          <w:lang w:eastAsia="zh-TW"/>
        </w:rPr>
      </w:pPr>
    </w:p>
    <w:p w14:paraId="5AA13508" w14:textId="518B0D68" w:rsidR="00565946" w:rsidRPr="00C7244C" w:rsidRDefault="00565946" w:rsidP="00E174B5">
      <w:r w:rsidRPr="00C7244C">
        <w:t>After 640ms from the beginning of the test, the L1-SINR measurement accuracy for CSI-RS#0 and CSI-RS#1 of Cell 1 shall meet the</w:t>
      </w:r>
      <w:r w:rsidR="00D92436" w:rsidRPr="00C7244C">
        <w:t xml:space="preserve"> corresponding absolute accuracy</w:t>
      </w:r>
      <w:r w:rsidRPr="00C7244C">
        <w:t xml:space="preserve"> requirement</w:t>
      </w:r>
      <w:r w:rsidR="008812F9" w:rsidRPr="00C7244C">
        <w:t>s</w:t>
      </w:r>
      <w:r w:rsidRPr="00C7244C">
        <w:t xml:space="preserve"> in Table 7.7.6.1.</w:t>
      </w:r>
      <w:r w:rsidRPr="00C7244C">
        <w:rPr>
          <w:lang w:eastAsia="zh-TW"/>
        </w:rPr>
        <w:t>5</w:t>
      </w:r>
      <w:r w:rsidRPr="00C7244C">
        <w:t>-</w:t>
      </w:r>
      <w:r w:rsidRPr="00C7244C">
        <w:rPr>
          <w:lang w:eastAsia="zh-TW"/>
        </w:rPr>
        <w:t>3</w:t>
      </w:r>
      <w:r w:rsidR="00BE5E03" w:rsidRPr="00C7244C">
        <w:rPr>
          <w:lang w:eastAsia="zh-TW"/>
        </w:rPr>
        <w:t xml:space="preserve"> and</w:t>
      </w:r>
      <w:r w:rsidR="00474698" w:rsidRPr="00C7244C">
        <w:t xml:space="preserve"> the corresponding relative accuracy requirements in Table 7.7.6.1.5-4.</w:t>
      </w:r>
    </w:p>
    <w:p w14:paraId="757C52D6" w14:textId="5F990849" w:rsidR="00565946" w:rsidRPr="00C7244C" w:rsidRDefault="00565946" w:rsidP="00565946">
      <w:pPr>
        <w:pStyle w:val="TH"/>
      </w:pPr>
      <w:r w:rsidRPr="00C7244C">
        <w:t>Table 7.7.6.1.</w:t>
      </w:r>
      <w:r w:rsidRPr="00C7244C">
        <w:rPr>
          <w:lang w:eastAsia="zh-TW"/>
        </w:rPr>
        <w:t>5</w:t>
      </w:r>
      <w:r w:rsidRPr="00C7244C">
        <w:t>-</w:t>
      </w:r>
      <w:r w:rsidRPr="00C7244C">
        <w:rPr>
          <w:lang w:eastAsia="zh-TW"/>
        </w:rPr>
        <w:t>3</w:t>
      </w:r>
      <w:r w:rsidRPr="00C7244C">
        <w:t>: L1-SINR absolute accuracy requirement</w:t>
      </w:r>
      <w:r w:rsidR="000A1712" w:rsidRPr="00C7244C">
        <w:t>s for the reported values</w:t>
      </w:r>
      <w:r w:rsidR="004C3E0D"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4A11CC" w:rsidRPr="00C7244C" w14:paraId="73208E9A" w14:textId="77777777" w:rsidTr="00EE3C3D">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4D8256E" w14:textId="77777777" w:rsidR="004A11CC" w:rsidRPr="00C7244C" w:rsidRDefault="004A11CC" w:rsidP="004C3E0D">
            <w:pPr>
              <w:pStyle w:val="TAH"/>
              <w:rPr>
                <w:rFonts w:ascii="Arial Bold" w:hAnsi="Arial Bold"/>
              </w:rPr>
            </w:pPr>
            <w:r w:rsidRPr="00C7244C">
              <w:rPr>
                <w:rFonts w:ascii="Arial Bold" w:hAnsi="Arial Bold"/>
              </w:rPr>
              <w:t>UE power class 3</w:t>
            </w:r>
          </w:p>
        </w:tc>
      </w:tr>
      <w:tr w:rsidR="004A11CC" w:rsidRPr="00C7244C" w14:paraId="5AFC205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30B9924" w14:textId="77777777" w:rsidR="004A11CC" w:rsidRPr="00C7244C" w:rsidRDefault="004A11CC" w:rsidP="004C3E0D">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EFEC2D6" w14:textId="77777777" w:rsidR="004A11CC" w:rsidRPr="00C7244C" w:rsidRDefault="004A11CC" w:rsidP="004C3E0D">
            <w:pPr>
              <w:pStyle w:val="TAH"/>
              <w:rPr>
                <w:rFonts w:ascii="Arial Bold" w:hAnsi="Arial Bold"/>
              </w:rPr>
            </w:pPr>
            <w:r w:rsidRPr="00C7244C">
              <w:rPr>
                <w:rFonts w:ascii="Arial Bold" w:hAnsi="Arial Bold"/>
              </w:rPr>
              <w:t>Test 1</w:t>
            </w:r>
          </w:p>
          <w:p w14:paraId="7E854D87" w14:textId="77777777" w:rsidR="004A11CC" w:rsidRPr="00C7244C" w:rsidRDefault="004A11CC" w:rsidP="004C3E0D">
            <w:pPr>
              <w:pStyle w:val="TAH"/>
              <w:rPr>
                <w:rFonts w:ascii="Arial Bold" w:hAnsi="Arial Bold"/>
              </w:rPr>
            </w:pPr>
            <w:r w:rsidRPr="00C7244C">
              <w:rPr>
                <w:rFonts w:ascii="Arial Bold" w:hAnsi="Arial Bold"/>
              </w:rPr>
              <w:t>All bands</w:t>
            </w:r>
          </w:p>
        </w:tc>
      </w:tr>
      <w:tr w:rsidR="004A11CC" w:rsidRPr="00C7244C" w14:paraId="2AD38CC9"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15708909" w14:textId="77777777" w:rsidR="004A11CC" w:rsidRPr="00C7244C" w:rsidRDefault="004A11CC" w:rsidP="004C3E0D">
            <w:pPr>
              <w:pStyle w:val="TAL"/>
              <w:jc w:val="center"/>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1945EE4C" w14:textId="77777777" w:rsidR="004A11CC" w:rsidRPr="00C7244C" w:rsidRDefault="004A11CC" w:rsidP="004C3E0D">
            <w:pPr>
              <w:pStyle w:val="TAC"/>
              <w:rPr>
                <w:lang w:eastAsia="zh-TW"/>
              </w:rPr>
            </w:pPr>
            <w:r w:rsidRPr="00C7244C">
              <w:rPr>
                <w:lang w:eastAsia="zh-TW"/>
              </w:rPr>
              <w:t>53</w:t>
            </w:r>
          </w:p>
        </w:tc>
      </w:tr>
      <w:tr w:rsidR="004A11CC" w:rsidRPr="00C7244C" w14:paraId="3678EC38" w14:textId="77777777" w:rsidTr="00EE3C3D">
        <w:trPr>
          <w:trHeight w:val="207"/>
          <w:jc w:val="center"/>
        </w:trPr>
        <w:tc>
          <w:tcPr>
            <w:tcW w:w="0" w:type="auto"/>
            <w:vMerge/>
            <w:tcBorders>
              <w:left w:val="single" w:sz="4" w:space="0" w:color="auto"/>
              <w:right w:val="single" w:sz="4" w:space="0" w:color="auto"/>
            </w:tcBorders>
            <w:vAlign w:val="center"/>
          </w:tcPr>
          <w:p w14:paraId="10CCD72F"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D67E996" w14:textId="77777777" w:rsidR="004A11CC" w:rsidRPr="00C7244C" w:rsidRDefault="004A11CC" w:rsidP="004C3E0D">
            <w:pPr>
              <w:pStyle w:val="TAC"/>
            </w:pPr>
          </w:p>
        </w:tc>
      </w:tr>
      <w:tr w:rsidR="004A11CC" w:rsidRPr="00C7244C" w14:paraId="2538AEC7"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580AFA2E"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382CAEBF" w14:textId="77777777" w:rsidR="004A11CC" w:rsidRPr="00C7244C" w:rsidRDefault="004A11CC" w:rsidP="004C3E0D">
            <w:pPr>
              <w:pStyle w:val="TAC"/>
            </w:pPr>
          </w:p>
        </w:tc>
      </w:tr>
      <w:tr w:rsidR="004A11CC" w:rsidRPr="00C7244C" w14:paraId="6A321684"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0A95D686" w14:textId="77777777" w:rsidR="004A11CC" w:rsidRPr="00C7244C" w:rsidRDefault="004A11CC" w:rsidP="004C3E0D">
            <w:pPr>
              <w:pStyle w:val="TAL"/>
              <w:jc w:val="center"/>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31537812" w14:textId="77777777" w:rsidR="004A11CC" w:rsidRPr="00C7244C" w:rsidRDefault="004A11CC" w:rsidP="004C3E0D">
            <w:pPr>
              <w:pStyle w:val="TAC"/>
              <w:rPr>
                <w:lang w:eastAsia="zh-TW"/>
              </w:rPr>
            </w:pPr>
            <w:r w:rsidRPr="00C7244C">
              <w:rPr>
                <w:lang w:eastAsia="zh-TW"/>
              </w:rPr>
              <w:t>76</w:t>
            </w:r>
          </w:p>
        </w:tc>
      </w:tr>
      <w:tr w:rsidR="004A11CC" w:rsidRPr="00C7244C" w14:paraId="3B60C3FC" w14:textId="77777777" w:rsidTr="00EE3C3D">
        <w:trPr>
          <w:trHeight w:val="207"/>
          <w:jc w:val="center"/>
        </w:trPr>
        <w:tc>
          <w:tcPr>
            <w:tcW w:w="0" w:type="auto"/>
            <w:vMerge/>
            <w:tcBorders>
              <w:left w:val="single" w:sz="4" w:space="0" w:color="auto"/>
              <w:right w:val="single" w:sz="4" w:space="0" w:color="auto"/>
            </w:tcBorders>
            <w:vAlign w:val="center"/>
          </w:tcPr>
          <w:p w14:paraId="1E96A6D6"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48B3444" w14:textId="77777777" w:rsidR="004A11CC" w:rsidRPr="00C7244C" w:rsidRDefault="004A11CC" w:rsidP="004C3E0D">
            <w:pPr>
              <w:pStyle w:val="TAC"/>
            </w:pPr>
          </w:p>
        </w:tc>
      </w:tr>
      <w:tr w:rsidR="004A11CC" w:rsidRPr="00C7244C" w14:paraId="08AD892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0A4B65A1"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0986851E" w14:textId="77777777" w:rsidR="004A11CC" w:rsidRPr="00C7244C" w:rsidRDefault="004A11CC" w:rsidP="004C3E0D">
            <w:pPr>
              <w:pStyle w:val="TAC"/>
            </w:pPr>
          </w:p>
        </w:tc>
      </w:tr>
      <w:tr w:rsidR="004A11CC" w:rsidRPr="00C7244C" w14:paraId="5647EC16" w14:textId="77777777" w:rsidTr="00EE3C3D">
        <w:trPr>
          <w:trHeight w:val="207"/>
          <w:jc w:val="center"/>
        </w:trPr>
        <w:tc>
          <w:tcPr>
            <w:tcW w:w="0" w:type="auto"/>
            <w:vMerge/>
            <w:tcBorders>
              <w:left w:val="single" w:sz="4" w:space="0" w:color="auto"/>
              <w:right w:val="single" w:sz="4" w:space="0" w:color="auto"/>
            </w:tcBorders>
            <w:vAlign w:val="center"/>
          </w:tcPr>
          <w:p w14:paraId="04732198"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4FDC6CD4" w14:textId="77777777" w:rsidR="004A11CC" w:rsidRPr="00C7244C" w:rsidRDefault="004A11CC" w:rsidP="004C3E0D">
            <w:pPr>
              <w:pStyle w:val="TAC"/>
            </w:pPr>
          </w:p>
        </w:tc>
      </w:tr>
      <w:tr w:rsidR="004A11CC" w:rsidRPr="00C7244C" w14:paraId="45A0A884"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2038F77D"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447B34AD" w14:textId="77777777" w:rsidR="004A11CC" w:rsidRPr="00C7244C" w:rsidRDefault="004A11CC" w:rsidP="004C3E0D">
            <w:pPr>
              <w:pStyle w:val="TAC"/>
            </w:pPr>
          </w:p>
        </w:tc>
      </w:tr>
      <w:tr w:rsidR="004A11CC" w:rsidRPr="00C7244C" w14:paraId="0AF412B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F6D975C" w14:textId="77777777" w:rsidR="004A11CC" w:rsidRPr="00C7244C" w:rsidRDefault="004A11CC" w:rsidP="004C3E0D">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A54823B" w14:textId="77777777" w:rsidR="004A11CC" w:rsidRPr="00C7244C" w:rsidRDefault="004A11CC" w:rsidP="004C3E0D">
            <w:pPr>
              <w:pStyle w:val="TAH"/>
              <w:rPr>
                <w:rFonts w:ascii="Arial Bold" w:hAnsi="Arial Bold"/>
              </w:rPr>
            </w:pPr>
            <w:r w:rsidRPr="00C7244C">
              <w:rPr>
                <w:rFonts w:ascii="Arial Bold" w:hAnsi="Arial Bold"/>
              </w:rPr>
              <w:t>Test 1</w:t>
            </w:r>
          </w:p>
          <w:p w14:paraId="4714FB28" w14:textId="77777777" w:rsidR="004A11CC" w:rsidRPr="00C7244C" w:rsidRDefault="004A11CC" w:rsidP="004C3E0D">
            <w:pPr>
              <w:pStyle w:val="TAH"/>
              <w:rPr>
                <w:rFonts w:ascii="Arial Bold" w:hAnsi="Arial Bold"/>
              </w:rPr>
            </w:pPr>
            <w:r w:rsidRPr="00C7244C">
              <w:rPr>
                <w:rFonts w:ascii="Arial Bold" w:hAnsi="Arial Bold"/>
              </w:rPr>
              <w:t>All bands</w:t>
            </w:r>
          </w:p>
        </w:tc>
      </w:tr>
      <w:tr w:rsidR="004A11CC" w:rsidRPr="00C7244C" w14:paraId="2C03E713"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507DA5A8" w14:textId="77777777" w:rsidR="004A11CC" w:rsidRPr="00C7244C" w:rsidRDefault="004A11CC" w:rsidP="004C3E0D">
            <w:pPr>
              <w:pStyle w:val="TAL"/>
              <w:jc w:val="center"/>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7F48EEF3" w14:textId="77777777" w:rsidR="004A11CC" w:rsidRPr="00C7244C" w:rsidRDefault="004A11CC" w:rsidP="004C3E0D">
            <w:pPr>
              <w:pStyle w:val="TAC"/>
              <w:rPr>
                <w:lang w:eastAsia="zh-TW"/>
              </w:rPr>
            </w:pPr>
            <w:r w:rsidRPr="00C7244C">
              <w:rPr>
                <w:lang w:eastAsia="zh-TW"/>
              </w:rPr>
              <w:t>51</w:t>
            </w:r>
          </w:p>
        </w:tc>
      </w:tr>
      <w:tr w:rsidR="004A11CC" w:rsidRPr="00C7244C" w14:paraId="1383B1BD" w14:textId="77777777" w:rsidTr="00EE3C3D">
        <w:trPr>
          <w:trHeight w:val="207"/>
          <w:jc w:val="center"/>
        </w:trPr>
        <w:tc>
          <w:tcPr>
            <w:tcW w:w="0" w:type="auto"/>
            <w:vMerge/>
            <w:tcBorders>
              <w:left w:val="single" w:sz="4" w:space="0" w:color="auto"/>
              <w:right w:val="single" w:sz="4" w:space="0" w:color="auto"/>
            </w:tcBorders>
            <w:vAlign w:val="center"/>
          </w:tcPr>
          <w:p w14:paraId="2CC4950D" w14:textId="77777777" w:rsidR="004A11CC" w:rsidRPr="00C7244C" w:rsidRDefault="004A11CC" w:rsidP="004C3E0D">
            <w:pPr>
              <w:pStyle w:val="TAL"/>
              <w:jc w:val="center"/>
            </w:pPr>
          </w:p>
        </w:tc>
        <w:tc>
          <w:tcPr>
            <w:tcW w:w="0" w:type="auto"/>
            <w:vMerge/>
            <w:tcBorders>
              <w:left w:val="single" w:sz="4" w:space="0" w:color="auto"/>
              <w:right w:val="single" w:sz="4" w:space="0" w:color="auto"/>
            </w:tcBorders>
            <w:vAlign w:val="center"/>
          </w:tcPr>
          <w:p w14:paraId="0C96E2B3" w14:textId="77777777" w:rsidR="004A11CC" w:rsidRPr="00C7244C" w:rsidRDefault="004A11CC" w:rsidP="004C3E0D">
            <w:pPr>
              <w:pStyle w:val="TAC"/>
            </w:pPr>
          </w:p>
        </w:tc>
      </w:tr>
      <w:tr w:rsidR="004A11CC" w:rsidRPr="00C7244C" w14:paraId="5A0734C1"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3E4668CA"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vAlign w:val="center"/>
          </w:tcPr>
          <w:p w14:paraId="2E2EF203" w14:textId="77777777" w:rsidR="004A11CC" w:rsidRPr="00C7244C" w:rsidRDefault="004A11CC" w:rsidP="004C3E0D">
            <w:pPr>
              <w:pStyle w:val="TAC"/>
            </w:pPr>
          </w:p>
        </w:tc>
      </w:tr>
      <w:tr w:rsidR="004A11CC" w:rsidRPr="00C7244C" w14:paraId="49C0285E"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617FBDE2" w14:textId="77777777" w:rsidR="004A11CC" w:rsidRPr="00C7244C" w:rsidRDefault="004A11CC" w:rsidP="004C3E0D">
            <w:pPr>
              <w:pStyle w:val="TAL"/>
              <w:jc w:val="center"/>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7CA464E9" w14:textId="77777777" w:rsidR="004A11CC" w:rsidRPr="00C7244C" w:rsidRDefault="004A11CC" w:rsidP="004C3E0D">
            <w:pPr>
              <w:pStyle w:val="TAC"/>
            </w:pPr>
            <w:r w:rsidRPr="00C7244C">
              <w:t>78</w:t>
            </w:r>
          </w:p>
        </w:tc>
      </w:tr>
      <w:tr w:rsidR="004A11CC" w:rsidRPr="00C7244C" w14:paraId="01BB6B0E" w14:textId="77777777" w:rsidTr="00EE3C3D">
        <w:trPr>
          <w:trHeight w:val="207"/>
          <w:jc w:val="center"/>
        </w:trPr>
        <w:tc>
          <w:tcPr>
            <w:tcW w:w="0" w:type="auto"/>
            <w:vMerge/>
            <w:tcBorders>
              <w:left w:val="single" w:sz="4" w:space="0" w:color="auto"/>
              <w:right w:val="single" w:sz="4" w:space="0" w:color="auto"/>
            </w:tcBorders>
            <w:vAlign w:val="center"/>
          </w:tcPr>
          <w:p w14:paraId="6BD98360"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291E2ED" w14:textId="77777777" w:rsidR="004A11CC" w:rsidRPr="00C7244C" w:rsidRDefault="004A11CC" w:rsidP="004C3E0D">
            <w:pPr>
              <w:pStyle w:val="TAC"/>
            </w:pPr>
          </w:p>
        </w:tc>
      </w:tr>
      <w:tr w:rsidR="004A11CC" w:rsidRPr="00C7244C" w14:paraId="3814476A" w14:textId="77777777" w:rsidTr="00EE3C3D">
        <w:trPr>
          <w:trHeight w:val="207"/>
          <w:jc w:val="center"/>
        </w:trPr>
        <w:tc>
          <w:tcPr>
            <w:tcW w:w="0" w:type="auto"/>
            <w:vMerge/>
            <w:tcBorders>
              <w:left w:val="single" w:sz="4" w:space="0" w:color="auto"/>
              <w:right w:val="single" w:sz="4" w:space="0" w:color="auto"/>
            </w:tcBorders>
            <w:vAlign w:val="center"/>
          </w:tcPr>
          <w:p w14:paraId="0E069A1B"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2E52C31F" w14:textId="77777777" w:rsidR="004A11CC" w:rsidRPr="00C7244C" w:rsidRDefault="004A11CC" w:rsidP="004C3E0D">
            <w:pPr>
              <w:pStyle w:val="TAC"/>
            </w:pPr>
          </w:p>
        </w:tc>
      </w:tr>
      <w:tr w:rsidR="004A11CC" w:rsidRPr="00C7244C" w14:paraId="7AD7D270" w14:textId="77777777" w:rsidTr="00EE3C3D">
        <w:trPr>
          <w:trHeight w:val="207"/>
          <w:jc w:val="center"/>
        </w:trPr>
        <w:tc>
          <w:tcPr>
            <w:tcW w:w="0" w:type="auto"/>
            <w:vMerge/>
            <w:tcBorders>
              <w:left w:val="single" w:sz="4" w:space="0" w:color="auto"/>
              <w:right w:val="single" w:sz="4" w:space="0" w:color="auto"/>
            </w:tcBorders>
            <w:vAlign w:val="center"/>
          </w:tcPr>
          <w:p w14:paraId="7D048E76"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32DA46B8" w14:textId="77777777" w:rsidR="004A11CC" w:rsidRPr="00C7244C" w:rsidRDefault="004A11CC" w:rsidP="004C3E0D">
            <w:pPr>
              <w:pStyle w:val="TAC"/>
            </w:pPr>
          </w:p>
        </w:tc>
      </w:tr>
      <w:tr w:rsidR="004A11CC" w:rsidRPr="00C7244C" w14:paraId="66AFC2B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44B10B79"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5711F34D" w14:textId="77777777" w:rsidR="004A11CC" w:rsidRPr="00C7244C" w:rsidRDefault="004A11CC" w:rsidP="004C3E0D">
            <w:pPr>
              <w:pStyle w:val="TAC"/>
            </w:pPr>
          </w:p>
        </w:tc>
      </w:tr>
    </w:tbl>
    <w:p w14:paraId="6A3EA895" w14:textId="77777777" w:rsidR="00EE3C3D" w:rsidRPr="00C7244C" w:rsidRDefault="00EE3C3D" w:rsidP="00EE3C3D"/>
    <w:p w14:paraId="0753BEB4" w14:textId="1B3921B6" w:rsidR="00313AA9" w:rsidRPr="00C7244C" w:rsidRDefault="00313AA9" w:rsidP="00313AA9">
      <w:pPr>
        <w:pStyle w:val="TH"/>
      </w:pPr>
      <w:r w:rsidRPr="00C7244C">
        <w:t>Table 7.7.6.1.</w:t>
      </w:r>
      <w:r w:rsidRPr="00C7244C">
        <w:rPr>
          <w:lang w:eastAsia="zh-TW"/>
        </w:rPr>
        <w:t>5</w:t>
      </w:r>
      <w:r w:rsidRPr="00C7244C">
        <w:t>-</w:t>
      </w:r>
      <w:r w:rsidRPr="00C7244C">
        <w:rPr>
          <w:lang w:eastAsia="zh-TW"/>
        </w:rPr>
        <w:t>4</w:t>
      </w:r>
      <w:r w:rsidRPr="00C7244C">
        <w:t>: L1-SINR relative accuracy requirements for the reported values</w:t>
      </w:r>
      <w:r w:rsidR="004C3E0D"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313AA9" w:rsidRPr="00C7244C" w14:paraId="3099122B"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32C7A887" w14:textId="77777777" w:rsidR="00313AA9" w:rsidRPr="00C7244C" w:rsidRDefault="00313AA9" w:rsidP="003F1727">
            <w:pPr>
              <w:pStyle w:val="TAH"/>
              <w:rPr>
                <w:rFonts w:ascii="Arial Bold" w:hAnsi="Arial Bold"/>
              </w:rPr>
            </w:pPr>
            <w:r w:rsidRPr="00C7244C">
              <w:rPr>
                <w:rFonts w:ascii="Arial Bold" w:hAnsi="Arial Bold"/>
              </w:rPr>
              <w:t>UE power class 3</w:t>
            </w:r>
          </w:p>
        </w:tc>
      </w:tr>
      <w:tr w:rsidR="00313AA9" w:rsidRPr="00C7244C" w14:paraId="7161432E"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7B5ACE44" w14:textId="77777777" w:rsidR="00313AA9" w:rsidRPr="00C7244C" w:rsidRDefault="00313AA9" w:rsidP="003F1727">
            <w:pPr>
              <w:pStyle w:val="TAH"/>
            </w:pPr>
            <w:r w:rsidRPr="00C7244C">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5A7EDF4" w14:textId="77777777" w:rsidR="00313AA9" w:rsidRPr="00C7244C" w:rsidRDefault="00313AA9" w:rsidP="003F1727">
            <w:pPr>
              <w:pStyle w:val="TAH"/>
              <w:rPr>
                <w:rFonts w:ascii="Arial Bold" w:hAnsi="Arial Bold"/>
              </w:rPr>
            </w:pPr>
            <w:r w:rsidRPr="00C7244C">
              <w:rPr>
                <w:rFonts w:ascii="Arial Bold" w:hAnsi="Arial Bold"/>
              </w:rPr>
              <w:t>Test 1</w:t>
            </w:r>
          </w:p>
          <w:p w14:paraId="76608F2A" w14:textId="77777777" w:rsidR="00313AA9" w:rsidRPr="00C7244C" w:rsidRDefault="00313AA9" w:rsidP="003F1727">
            <w:pPr>
              <w:pStyle w:val="TAH"/>
              <w:rPr>
                <w:rFonts w:ascii="Arial Bold" w:hAnsi="Arial Bold"/>
              </w:rPr>
            </w:pPr>
            <w:r w:rsidRPr="00C7244C">
              <w:rPr>
                <w:rFonts w:ascii="Arial Bold" w:hAnsi="Arial Bold"/>
              </w:rPr>
              <w:t>All bands</w:t>
            </w:r>
          </w:p>
        </w:tc>
      </w:tr>
      <w:tr w:rsidR="00313AA9" w:rsidRPr="00C7244C" w14:paraId="35791455"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B5B1E8B" w14:textId="77777777" w:rsidR="00313AA9" w:rsidRPr="00C7244C" w:rsidRDefault="00313AA9"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31AF8474" w14:textId="77777777" w:rsidR="00313AA9" w:rsidRPr="00C7244C" w:rsidRDefault="00313AA9" w:rsidP="003F1727">
            <w:pPr>
              <w:pStyle w:val="TAC"/>
            </w:pPr>
            <w:r w:rsidRPr="00C7244C">
              <w:t>6</w:t>
            </w:r>
          </w:p>
        </w:tc>
      </w:tr>
      <w:tr w:rsidR="00313AA9" w:rsidRPr="00C7244C" w14:paraId="1DE8A8AF"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010DD195" w14:textId="77777777" w:rsidR="00313AA9" w:rsidRPr="00C7244C" w:rsidRDefault="00313AA9" w:rsidP="003F1727">
            <w:pPr>
              <w:pStyle w:val="TAL"/>
            </w:pPr>
            <w:r w:rsidRPr="00C7244C">
              <w:t xml:space="preserve">Highest DIFF SINR reported value </w:t>
            </w:r>
          </w:p>
        </w:tc>
        <w:tc>
          <w:tcPr>
            <w:tcW w:w="947" w:type="dxa"/>
            <w:tcBorders>
              <w:top w:val="single" w:sz="4" w:space="0" w:color="auto"/>
              <w:left w:val="single" w:sz="4" w:space="0" w:color="auto"/>
              <w:right w:val="single" w:sz="4" w:space="0" w:color="auto"/>
            </w:tcBorders>
            <w:vAlign w:val="center"/>
          </w:tcPr>
          <w:p w14:paraId="0A2DE64C" w14:textId="77777777" w:rsidR="00313AA9" w:rsidRPr="00C7244C" w:rsidRDefault="00313AA9" w:rsidP="003F1727">
            <w:pPr>
              <w:pStyle w:val="TAC"/>
              <w:rPr>
                <w:lang w:eastAsia="zh-TW"/>
              </w:rPr>
            </w:pPr>
            <w:r w:rsidRPr="00C7244C">
              <w:rPr>
                <w:lang w:eastAsia="zh-TW"/>
              </w:rPr>
              <w:t>15</w:t>
            </w:r>
          </w:p>
        </w:tc>
      </w:tr>
      <w:tr w:rsidR="00313AA9" w:rsidRPr="00C7244C" w14:paraId="5BD973FF"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019C13F6" w14:textId="77777777" w:rsidR="00313AA9" w:rsidRPr="00C7244C" w:rsidRDefault="00313AA9" w:rsidP="003F1727">
            <w:pPr>
              <w:pStyle w:val="TAH"/>
            </w:pPr>
            <w:r w:rsidRPr="00C7244C">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5BB6800C" w14:textId="77777777" w:rsidR="00313AA9" w:rsidRPr="00C7244C" w:rsidRDefault="00313AA9" w:rsidP="003F1727">
            <w:pPr>
              <w:pStyle w:val="TAH"/>
              <w:rPr>
                <w:rFonts w:ascii="Arial Bold" w:hAnsi="Arial Bold"/>
              </w:rPr>
            </w:pPr>
            <w:r w:rsidRPr="00C7244C">
              <w:rPr>
                <w:rFonts w:ascii="Arial Bold" w:hAnsi="Arial Bold"/>
              </w:rPr>
              <w:t>Test 1</w:t>
            </w:r>
          </w:p>
          <w:p w14:paraId="035B2CFC" w14:textId="77777777" w:rsidR="00313AA9" w:rsidRPr="00C7244C" w:rsidRDefault="00313AA9" w:rsidP="003F1727">
            <w:pPr>
              <w:pStyle w:val="TAH"/>
              <w:rPr>
                <w:rFonts w:ascii="Arial Bold" w:hAnsi="Arial Bold"/>
              </w:rPr>
            </w:pPr>
            <w:r w:rsidRPr="00C7244C">
              <w:rPr>
                <w:rFonts w:ascii="Arial Bold" w:hAnsi="Arial Bold"/>
              </w:rPr>
              <w:t>All bands</w:t>
            </w:r>
          </w:p>
        </w:tc>
      </w:tr>
      <w:tr w:rsidR="00313AA9" w:rsidRPr="00C7244C" w14:paraId="441B3D5A"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4043DD2C" w14:textId="77777777" w:rsidR="00313AA9" w:rsidRPr="00C7244C" w:rsidRDefault="00313AA9"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0688AB2B" w14:textId="77777777" w:rsidR="00313AA9" w:rsidRPr="00C7244C" w:rsidRDefault="00313AA9" w:rsidP="003F1727">
            <w:pPr>
              <w:pStyle w:val="TAC"/>
              <w:rPr>
                <w:lang w:eastAsia="zh-TW"/>
              </w:rPr>
            </w:pPr>
            <w:r w:rsidRPr="00C7244C">
              <w:rPr>
                <w:lang w:eastAsia="zh-TW"/>
              </w:rPr>
              <w:t>5</w:t>
            </w:r>
          </w:p>
        </w:tc>
      </w:tr>
      <w:tr w:rsidR="00313AA9" w:rsidRPr="00C7244C" w14:paraId="1BAFE5D8"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640D9064" w14:textId="34F90D96" w:rsidR="00313AA9" w:rsidRPr="00C7244C" w:rsidRDefault="00313AA9" w:rsidP="003F1727">
            <w:pPr>
              <w:pStyle w:val="TAL"/>
            </w:pPr>
            <w:r w:rsidRPr="00C7244C">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77693F57" w14:textId="77777777" w:rsidR="00313AA9" w:rsidRPr="00C7244C" w:rsidRDefault="00313AA9" w:rsidP="003F1727">
            <w:pPr>
              <w:pStyle w:val="TAC"/>
              <w:rPr>
                <w:lang w:eastAsia="zh-TW"/>
              </w:rPr>
            </w:pPr>
            <w:r w:rsidRPr="00C7244C">
              <w:rPr>
                <w:lang w:eastAsia="zh-TW"/>
              </w:rPr>
              <w:t>15</w:t>
            </w:r>
          </w:p>
        </w:tc>
      </w:tr>
    </w:tbl>
    <w:p w14:paraId="46113F0C" w14:textId="77777777" w:rsidR="00313AA9" w:rsidRPr="00C7244C" w:rsidRDefault="00313AA9" w:rsidP="00313AA9"/>
    <w:p w14:paraId="4E416331" w14:textId="3D60C2C1" w:rsidR="00570997" w:rsidRPr="00C7244C" w:rsidRDefault="00313AA9" w:rsidP="00394223">
      <w:r w:rsidRPr="00C7244C">
        <w:t>For the test to pass, the ratio of successful reported values for each requirement</w:t>
      </w:r>
      <w:r w:rsidR="004C3E0D" w:rsidRPr="00C7244C">
        <w:t xml:space="preserve"> (R1 to R3)</w:t>
      </w:r>
      <w:r w:rsidRPr="00C7244C">
        <w:t xml:space="preserve"> shall be more than 90% with a confidence level of 95%. Each requirement is evaluated independently of the others.</w:t>
      </w:r>
    </w:p>
    <w:p w14:paraId="7EC317A8" w14:textId="77777777" w:rsidR="00565946" w:rsidRPr="00C7244C" w:rsidRDefault="00565946" w:rsidP="00565946">
      <w:pPr>
        <w:pStyle w:val="Heading4"/>
        <w:rPr>
          <w:lang w:eastAsia="zh-TW"/>
        </w:rPr>
      </w:pPr>
      <w:r w:rsidRPr="00C7244C">
        <w:rPr>
          <w:lang w:eastAsia="zh-TW"/>
        </w:rPr>
        <w:t>7</w:t>
      </w:r>
      <w:r w:rsidRPr="00C7244C">
        <w:t>.7.</w:t>
      </w:r>
      <w:r w:rsidRPr="00C7244C">
        <w:rPr>
          <w:lang w:eastAsia="zh-TW"/>
        </w:rPr>
        <w:t>6</w:t>
      </w:r>
      <w:r w:rsidRPr="00C7244C">
        <w:t>.</w:t>
      </w:r>
      <w:r w:rsidRPr="00C7244C">
        <w:rPr>
          <w:lang w:eastAsia="zh-TW"/>
        </w:rPr>
        <w:t>2</w:t>
      </w:r>
      <w:r w:rsidRPr="00C7244C">
        <w:tab/>
        <w:t>NR SA FR2 SSB based CMR and dedicated IMR L1-SINR measurement accuracy</w:t>
      </w:r>
    </w:p>
    <w:p w14:paraId="1D6F907A" w14:textId="77777777" w:rsidR="00565946" w:rsidRPr="00C7244C" w:rsidRDefault="00565946" w:rsidP="00565946">
      <w:pPr>
        <w:pStyle w:val="EditorsNote"/>
      </w:pPr>
      <w:r w:rsidRPr="00C7244C">
        <w:t>Editor’s note: This test case is incomplete. The following aspects are either missing or not yet determined:</w:t>
      </w:r>
    </w:p>
    <w:p w14:paraId="2A1B868D" w14:textId="77777777" w:rsidR="00565946" w:rsidRPr="00C7244C" w:rsidRDefault="00565946" w:rsidP="00EE4E39">
      <w:pPr>
        <w:pStyle w:val="EditorsNote"/>
        <w:rPr>
          <w:lang w:eastAsia="zh-TW"/>
        </w:rPr>
      </w:pPr>
      <w:r w:rsidRPr="00C7244C">
        <w:rPr>
          <w:lang w:eastAsia="zh-TW"/>
        </w:rPr>
        <w:t>-</w:t>
      </w:r>
      <w:r w:rsidRPr="00C7244C">
        <w:rPr>
          <w:lang w:eastAsia="zh-TW"/>
        </w:rPr>
        <w:tab/>
      </w:r>
      <w:r w:rsidRPr="00C7244C">
        <w:t>The test is incomplete for UE power classes other than PC3</w:t>
      </w:r>
    </w:p>
    <w:p w14:paraId="7D059B92" w14:textId="77777777" w:rsidR="00565946" w:rsidRPr="00C7244C" w:rsidRDefault="00565946" w:rsidP="00EE4E39">
      <w:pPr>
        <w:pStyle w:val="EditorsNote"/>
        <w:rPr>
          <w:lang w:eastAsia="zh-TW"/>
        </w:rPr>
      </w:pPr>
      <w:r w:rsidRPr="00C7244C">
        <w:rPr>
          <w:lang w:eastAsia="zh-TW"/>
        </w:rPr>
        <w:t>-</w:t>
      </w:r>
      <w:r w:rsidRPr="00C7244C">
        <w:rPr>
          <w:lang w:eastAsia="zh-TW"/>
        </w:rPr>
        <w:tab/>
      </w:r>
      <w:r w:rsidRPr="00C7244C">
        <w:t>The test is incomplete for test frequencies &gt; 40.8 GHz</w:t>
      </w:r>
    </w:p>
    <w:p w14:paraId="4324344F" w14:textId="77777777" w:rsidR="008905F4" w:rsidRPr="00C7244C" w:rsidRDefault="00565946" w:rsidP="008905F4">
      <w:pPr>
        <w:pStyle w:val="EditorsNote"/>
      </w:pPr>
      <w:r w:rsidRPr="00C7244C">
        <w:rPr>
          <w:lang w:eastAsia="zh-TW"/>
        </w:rPr>
        <w:t>-</w:t>
      </w:r>
      <w:r w:rsidRPr="00C7244C">
        <w:rPr>
          <w:lang w:eastAsia="zh-TW"/>
        </w:rPr>
        <w:tab/>
      </w:r>
      <w:r w:rsidRPr="00C7244C">
        <w:t>The test is incomplete for extreme conditions</w:t>
      </w:r>
    </w:p>
    <w:p w14:paraId="1684A645"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2</w:t>
      </w:r>
      <w:r w:rsidRPr="00C7244C">
        <w:t>.1</w:t>
      </w:r>
      <w:r w:rsidRPr="00C7244C">
        <w:tab/>
        <w:t>Test purpose</w:t>
      </w:r>
    </w:p>
    <w:p w14:paraId="79EB6427" w14:textId="77777777" w:rsidR="00565946" w:rsidRPr="00C7244C" w:rsidRDefault="00565946" w:rsidP="00565946">
      <w:pPr>
        <w:rPr>
          <w:lang w:eastAsia="zh-TW"/>
        </w:rPr>
      </w:pPr>
      <w:r w:rsidRPr="00C7244C">
        <w:t>The purpose of this test is to verify that the L1-SINR measurement accuracy is within the specified limits.</w:t>
      </w:r>
    </w:p>
    <w:p w14:paraId="566E2A1F"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2</w:t>
      </w:r>
      <w:r w:rsidRPr="00C7244C">
        <w:t>.2</w:t>
      </w:r>
      <w:r w:rsidRPr="00C7244C">
        <w:tab/>
        <w:t>Test applicability</w:t>
      </w:r>
    </w:p>
    <w:p w14:paraId="5B52CE23"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12BAFD9E"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3</w:t>
      </w:r>
      <w:r w:rsidRPr="00C7244C">
        <w:rPr>
          <w:lang w:eastAsia="sv-SE"/>
        </w:rPr>
        <w:tab/>
        <w:t>Minimum conformance requirements</w:t>
      </w:r>
    </w:p>
    <w:p w14:paraId="2AA05544"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2</w:t>
      </w:r>
      <w:r w:rsidRPr="00C7244C">
        <w:rPr>
          <w:lang w:eastAsia="sv-SE"/>
        </w:rPr>
        <w:t>.</w:t>
      </w:r>
    </w:p>
    <w:p w14:paraId="63F3D463"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w:t>
      </w:r>
    </w:p>
    <w:p w14:paraId="1C27CD22"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w:t>
      </w:r>
      <w:r w:rsidRPr="00C7244C">
        <w:rPr>
          <w:lang w:eastAsia="sv-SE"/>
        </w:rPr>
        <w:tab/>
        <w:t>Test description</w:t>
      </w:r>
    </w:p>
    <w:p w14:paraId="3DF54BC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w:t>
      </w:r>
      <w:r w:rsidRPr="00C7244C">
        <w:rPr>
          <w:lang w:eastAsia="sv-SE"/>
        </w:rPr>
        <w:tab/>
        <w:t>Initial conditions</w:t>
      </w:r>
    </w:p>
    <w:p w14:paraId="06699EAA"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t>.</w:t>
      </w:r>
      <w:r w:rsidRPr="00C7244C">
        <w:rPr>
          <w:lang w:eastAsia="sv-SE"/>
        </w:rPr>
        <w:t>4.1-1.</w:t>
      </w:r>
    </w:p>
    <w:p w14:paraId="1CF89329" w14:textId="77777777" w:rsidR="00565946" w:rsidRPr="00C7244C" w:rsidRDefault="00565946" w:rsidP="00565946">
      <w:pPr>
        <w:pStyle w:val="TH"/>
      </w:pPr>
      <w:r w:rsidRPr="00C7244C">
        <w:t>Table 7.7.6.2.</w:t>
      </w:r>
      <w:r w:rsidRPr="00C7244C">
        <w:rPr>
          <w:lang w:eastAsia="zh-TW"/>
        </w:rPr>
        <w:t>4.</w:t>
      </w:r>
      <w:r w:rsidRPr="00C7244C">
        <w:t>1-1: Applicable NR configurations for FR2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946" w:rsidRPr="00C7244C" w14:paraId="4136AB92" w14:textId="77777777" w:rsidTr="003F1727">
        <w:tc>
          <w:tcPr>
            <w:tcW w:w="2376" w:type="dxa"/>
            <w:shd w:val="clear" w:color="auto" w:fill="auto"/>
          </w:tcPr>
          <w:p w14:paraId="0732569A" w14:textId="77777777" w:rsidR="00565946" w:rsidRPr="00C7244C" w:rsidRDefault="00565946" w:rsidP="003F1727">
            <w:pPr>
              <w:pStyle w:val="TAH"/>
            </w:pPr>
            <w:r w:rsidRPr="00C7244C">
              <w:t>Config</w:t>
            </w:r>
          </w:p>
        </w:tc>
        <w:tc>
          <w:tcPr>
            <w:tcW w:w="7479" w:type="dxa"/>
            <w:shd w:val="clear" w:color="auto" w:fill="auto"/>
          </w:tcPr>
          <w:p w14:paraId="31310918" w14:textId="77777777" w:rsidR="00565946" w:rsidRPr="00C7244C" w:rsidRDefault="00565946" w:rsidP="003F1727">
            <w:pPr>
              <w:pStyle w:val="TAH"/>
            </w:pPr>
            <w:r w:rsidRPr="00C7244C">
              <w:t>Description</w:t>
            </w:r>
          </w:p>
        </w:tc>
      </w:tr>
      <w:tr w:rsidR="00565946" w:rsidRPr="00C7244C" w14:paraId="4AD168F3" w14:textId="77777777" w:rsidTr="003F1727">
        <w:tc>
          <w:tcPr>
            <w:tcW w:w="2376" w:type="dxa"/>
            <w:shd w:val="clear" w:color="auto" w:fill="auto"/>
          </w:tcPr>
          <w:p w14:paraId="6960CF50" w14:textId="77777777" w:rsidR="00565946" w:rsidRPr="00C7244C" w:rsidRDefault="00565946" w:rsidP="003F1727">
            <w:pPr>
              <w:pStyle w:val="TAC"/>
            </w:pPr>
            <w:r w:rsidRPr="00C7244C">
              <w:t>1</w:t>
            </w:r>
          </w:p>
        </w:tc>
        <w:tc>
          <w:tcPr>
            <w:tcW w:w="7479" w:type="dxa"/>
            <w:shd w:val="clear" w:color="auto" w:fill="auto"/>
          </w:tcPr>
          <w:p w14:paraId="41FE10A5" w14:textId="77777777" w:rsidR="00565946" w:rsidRPr="00C7244C" w:rsidRDefault="00565946" w:rsidP="003F1727">
            <w:pPr>
              <w:pStyle w:val="TAC"/>
            </w:pPr>
            <w:r w:rsidRPr="00C7244C">
              <w:t>LTE FDD, NR 120 kHz SSB SCS, 100 MHz bandwidth, TDD duplex mode</w:t>
            </w:r>
          </w:p>
        </w:tc>
      </w:tr>
      <w:tr w:rsidR="00565946" w:rsidRPr="00C7244C" w14:paraId="63A20C7F" w14:textId="77777777" w:rsidTr="003F1727">
        <w:tc>
          <w:tcPr>
            <w:tcW w:w="2376" w:type="dxa"/>
            <w:shd w:val="clear" w:color="auto" w:fill="auto"/>
          </w:tcPr>
          <w:p w14:paraId="5EB41867" w14:textId="77777777" w:rsidR="00565946" w:rsidRPr="00C7244C" w:rsidRDefault="00565946" w:rsidP="003F1727">
            <w:pPr>
              <w:pStyle w:val="TAC"/>
            </w:pPr>
            <w:r w:rsidRPr="00C7244C">
              <w:t>2</w:t>
            </w:r>
          </w:p>
        </w:tc>
        <w:tc>
          <w:tcPr>
            <w:tcW w:w="7479" w:type="dxa"/>
            <w:shd w:val="clear" w:color="auto" w:fill="auto"/>
          </w:tcPr>
          <w:p w14:paraId="3E19175C" w14:textId="77777777" w:rsidR="00565946" w:rsidRPr="00C7244C" w:rsidRDefault="00565946" w:rsidP="003F1727">
            <w:pPr>
              <w:pStyle w:val="TAC"/>
            </w:pPr>
            <w:r w:rsidRPr="00C7244C">
              <w:t>LTE FDD, NR 240 kHz SSB SCS, 100 MHz bandwidth, TDD duplex mode</w:t>
            </w:r>
          </w:p>
        </w:tc>
      </w:tr>
      <w:tr w:rsidR="00565946" w:rsidRPr="00C7244C" w14:paraId="03FC3DB6" w14:textId="77777777" w:rsidTr="003F1727">
        <w:tc>
          <w:tcPr>
            <w:tcW w:w="9855" w:type="dxa"/>
            <w:gridSpan w:val="2"/>
            <w:shd w:val="clear" w:color="auto" w:fill="auto"/>
          </w:tcPr>
          <w:p w14:paraId="5AC64970" w14:textId="77777777" w:rsidR="00565946" w:rsidRPr="00C7244C" w:rsidRDefault="00565946" w:rsidP="003F1727">
            <w:pPr>
              <w:pStyle w:val="TAN"/>
            </w:pPr>
            <w:r w:rsidRPr="00C7244C">
              <w:t>Note:</w:t>
            </w:r>
            <w:r w:rsidRPr="00C7244C">
              <w:tab/>
              <w:t>The UE is only required to be tested in one of the supported test configurations in each supported band</w:t>
            </w:r>
          </w:p>
        </w:tc>
      </w:tr>
    </w:tbl>
    <w:p w14:paraId="7ED8116E" w14:textId="77777777" w:rsidR="00565946" w:rsidRPr="00C7244C" w:rsidRDefault="00565946" w:rsidP="00565946"/>
    <w:p w14:paraId="4221B082"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2.</w:t>
      </w:r>
    </w:p>
    <w:p w14:paraId="217D3555" w14:textId="77777777" w:rsidR="00565946" w:rsidRPr="00C7244C" w:rsidRDefault="00565946" w:rsidP="00565946">
      <w:pPr>
        <w:pStyle w:val="TH"/>
        <w:rPr>
          <w:lang w:eastAsia="zh-TW"/>
        </w:rPr>
      </w:pPr>
      <w:r w:rsidRPr="00C7244C">
        <w:t xml:space="preserve">Table </w:t>
      </w:r>
      <w:r w:rsidRPr="00C7244C">
        <w:rPr>
          <w:lang w:eastAsia="zh-TW"/>
        </w:rPr>
        <w:t>7</w:t>
      </w:r>
      <w:r w:rsidRPr="00C7244C">
        <w:t>.7.</w:t>
      </w:r>
      <w:r w:rsidRPr="00C7244C">
        <w:rPr>
          <w:lang w:eastAsia="zh-TW"/>
        </w:rPr>
        <w:t>6</w:t>
      </w:r>
      <w:r w:rsidRPr="00C7244C">
        <w:t>.</w:t>
      </w:r>
      <w:r w:rsidRPr="00C7244C">
        <w:rPr>
          <w:lang w:eastAsia="zh-TW"/>
        </w:rPr>
        <w:t>2</w:t>
      </w:r>
      <w:r w:rsidRPr="00C7244C">
        <w:t>.</w:t>
      </w:r>
      <w:r w:rsidRPr="00C7244C">
        <w:rPr>
          <w:lang w:eastAsia="zh-TW"/>
        </w:rPr>
        <w:t>4</w:t>
      </w:r>
      <w:r w:rsidRPr="00C7244C">
        <w:t>.</w:t>
      </w:r>
      <w:r w:rsidRPr="00C7244C">
        <w:rPr>
          <w:lang w:eastAsia="zh-TW"/>
        </w:rPr>
        <w:t>1</w:t>
      </w:r>
      <w:r w:rsidRPr="00C7244C">
        <w:t xml:space="preserve">-2: Initial conditions for </w:t>
      </w:r>
      <w:r w:rsidRPr="00C7244C">
        <w:rPr>
          <w:lang w:eastAsia="zh-TW"/>
        </w:rPr>
        <w:t>SSB</w:t>
      </w:r>
      <w:r w:rsidRPr="00C7244C">
        <w:t xml:space="preserve">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3112DD1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B73CA01" w14:textId="77777777" w:rsidR="00565946" w:rsidRPr="00C7244C" w:rsidRDefault="0056594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04197730" w14:textId="77777777" w:rsidR="00565946" w:rsidRPr="00C7244C" w:rsidRDefault="0056594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FFE1259" w14:textId="77777777" w:rsidR="00565946" w:rsidRPr="00C7244C" w:rsidRDefault="00565946" w:rsidP="003F1727">
            <w:pPr>
              <w:pStyle w:val="TAH"/>
            </w:pPr>
            <w:r w:rsidRPr="00C7244C">
              <w:t>Comment</w:t>
            </w:r>
          </w:p>
        </w:tc>
      </w:tr>
      <w:tr w:rsidR="00565946" w:rsidRPr="00C7244C" w14:paraId="45CE0A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BB87F64" w14:textId="77777777" w:rsidR="00565946" w:rsidRPr="00C7244C" w:rsidRDefault="0056594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2FFBF679" w14:textId="77777777" w:rsidR="00565946" w:rsidRPr="00C7244C" w:rsidRDefault="0056594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02B3CF2" w14:textId="77777777" w:rsidR="00565946" w:rsidRPr="00C7244C" w:rsidRDefault="00565946" w:rsidP="003F1727">
            <w:pPr>
              <w:pStyle w:val="TAL"/>
            </w:pPr>
            <w:r w:rsidRPr="00C7244C">
              <w:t>As specified in TS 36.508 [25] clause 4.1.</w:t>
            </w:r>
          </w:p>
        </w:tc>
      </w:tr>
      <w:tr w:rsidR="00565946" w:rsidRPr="00C7244C" w14:paraId="5ABC371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C786A38" w14:textId="77777777" w:rsidR="00565946" w:rsidRPr="00C7244C" w:rsidRDefault="0056594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028F9E65" w14:textId="77777777" w:rsidR="00565946" w:rsidRPr="00C7244C" w:rsidRDefault="00565946" w:rsidP="003F1727">
            <w:pPr>
              <w:pStyle w:val="TAL"/>
            </w:pPr>
            <w:r w:rsidRPr="00C7244C">
              <w:t>As specified in Annex E, Table E.5-1 and TS 38.508-1 [14] clause 4.3.1.</w:t>
            </w:r>
          </w:p>
        </w:tc>
      </w:tr>
      <w:tr w:rsidR="00565946" w:rsidRPr="00C7244C" w14:paraId="697A2AF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999818" w14:textId="77777777" w:rsidR="00565946" w:rsidRPr="00C7244C" w:rsidRDefault="0056594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C6C8012" w14:textId="333EF08B" w:rsidR="00565946" w:rsidRPr="00C7244C" w:rsidRDefault="00565946" w:rsidP="003F1727">
            <w:pPr>
              <w:pStyle w:val="TAL"/>
            </w:pPr>
            <w:r w:rsidRPr="00C7244C">
              <w:t>As specified by the test configuration</w:t>
            </w:r>
            <w:r w:rsidR="003359A6" w:rsidRPr="00C7244C">
              <w:t xml:space="preserve"> </w:t>
            </w:r>
            <w:r w:rsidR="003359A6" w:rsidRPr="00C7244C">
              <w:rPr>
                <w:lang w:eastAsia="zh-TW"/>
              </w:rPr>
              <w:t>selected from Table 7.7.6.2.4.1-1</w:t>
            </w:r>
            <w:r w:rsidRPr="00C7244C">
              <w:t>.</w:t>
            </w:r>
          </w:p>
        </w:tc>
      </w:tr>
      <w:tr w:rsidR="00565946" w:rsidRPr="00C7244C" w14:paraId="3C1F3ED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CE8DC3" w14:textId="77777777" w:rsidR="00565946" w:rsidRPr="00C7244C" w:rsidRDefault="0056594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5213162" w14:textId="77777777" w:rsidR="00565946" w:rsidRPr="00C7244C" w:rsidRDefault="0056594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703148" w14:textId="77777777" w:rsidR="00565946" w:rsidRPr="00C7244C" w:rsidRDefault="00565946" w:rsidP="003F1727">
            <w:pPr>
              <w:pStyle w:val="TAL"/>
            </w:pPr>
            <w:r w:rsidRPr="00C7244C">
              <w:t>As specified in Annex C.2.1</w:t>
            </w:r>
          </w:p>
        </w:tc>
      </w:tr>
      <w:tr w:rsidR="00565946" w:rsidRPr="00C7244C" w14:paraId="7687FCAB"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5BBAED5" w14:textId="77777777" w:rsidR="00565946" w:rsidRPr="00C7244C" w:rsidRDefault="0056594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C2ECF3C" w14:textId="77777777" w:rsidR="00565946" w:rsidRPr="00C7244C" w:rsidRDefault="00565946" w:rsidP="003F1727">
            <w:pPr>
              <w:pStyle w:val="TAL"/>
            </w:pPr>
            <w:r w:rsidRPr="00C7244C">
              <w:t>TE Part:</w:t>
            </w:r>
            <w:r w:rsidRPr="00C7244C">
              <w:tab/>
              <w:t>A.3.3.1.1</w:t>
            </w:r>
          </w:p>
          <w:p w14:paraId="0AD110EF" w14:textId="6D143AE0" w:rsidR="00565946" w:rsidRPr="00C7244C" w:rsidRDefault="00565946" w:rsidP="003F1727">
            <w:pPr>
              <w:pStyle w:val="TAL"/>
            </w:pPr>
            <w:r w:rsidRPr="00C7244C">
              <w:t>DUT Part:</w:t>
            </w:r>
            <w:r w:rsidR="005653AA" w:rsidRPr="00C7244C">
              <w:t xml:space="preserve"> </w:t>
            </w:r>
            <w:r w:rsidRPr="00C7244C">
              <w:t>A.3.4.1.1</w:t>
            </w:r>
          </w:p>
        </w:tc>
        <w:tc>
          <w:tcPr>
            <w:tcW w:w="3961" w:type="dxa"/>
            <w:tcBorders>
              <w:top w:val="single" w:sz="4" w:space="0" w:color="auto"/>
              <w:left w:val="single" w:sz="4" w:space="0" w:color="auto"/>
              <w:bottom w:val="single" w:sz="4" w:space="0" w:color="auto"/>
              <w:right w:val="single" w:sz="4" w:space="0" w:color="auto"/>
            </w:tcBorders>
            <w:hideMark/>
          </w:tcPr>
          <w:p w14:paraId="11835607" w14:textId="77777777" w:rsidR="00565946" w:rsidRPr="00C7244C" w:rsidRDefault="00565946" w:rsidP="003F1727">
            <w:pPr>
              <w:pStyle w:val="TAL"/>
            </w:pPr>
            <w:r w:rsidRPr="00C7244C">
              <w:t>As specified in TS 38.508-1 [14] Annex A.</w:t>
            </w:r>
          </w:p>
        </w:tc>
      </w:tr>
      <w:tr w:rsidR="00565946" w:rsidRPr="00C7244C" w14:paraId="605F8F2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F519D1" w14:textId="77777777" w:rsidR="00565946" w:rsidRPr="00C7244C" w:rsidRDefault="0056594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AEC3DC5" w14:textId="77777777" w:rsidR="00565946" w:rsidRPr="00C7244C" w:rsidRDefault="0056594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40A760C" w14:textId="77777777" w:rsidR="00565946" w:rsidRPr="00C7244C" w:rsidRDefault="00565946" w:rsidP="003F1727">
            <w:pPr>
              <w:pStyle w:val="TAL"/>
            </w:pPr>
          </w:p>
        </w:tc>
      </w:tr>
    </w:tbl>
    <w:p w14:paraId="4D031751" w14:textId="77777777" w:rsidR="00565946" w:rsidRPr="00C7244C" w:rsidRDefault="00565946" w:rsidP="00565946">
      <w:pPr>
        <w:rPr>
          <w:lang w:eastAsia="zh-TW"/>
        </w:rPr>
      </w:pPr>
    </w:p>
    <w:p w14:paraId="0AA263F5"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w:t>
      </w:r>
      <w:r w:rsidRPr="00C7244C">
        <w:rPr>
          <w:lang w:eastAsia="zh-TW"/>
        </w:rPr>
        <w:t>2</w:t>
      </w:r>
      <w:r w:rsidRPr="00C7244C">
        <w:t>.4.3.</w:t>
      </w:r>
    </w:p>
    <w:p w14:paraId="12E16634" w14:textId="3820ADCC"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SSB-based L1-RSRP measurements. The UE is configured </w:t>
      </w:r>
      <w:r w:rsidR="00E760C3" w:rsidRPr="00C7244C">
        <w:t xml:space="preserve">one SSB resource set with two SSB resources and one CSI-IM resource set with two CSI-IM resource. UE is configured to perform RLM and BFD measurement based on the SSB resources 0 and 1. UE is configured to perform L1-SINR measurement based on the SSBs as CMR and the </w:t>
      </w:r>
      <w:r w:rsidR="00E760C3" w:rsidRPr="00C7244C">
        <w:rPr>
          <w:rFonts w:cs="v4.2.0"/>
        </w:rPr>
        <w:t>CSI-IM resources as IMR</w:t>
      </w:r>
      <w:r w:rsidR="00E760C3" w:rsidRPr="00C7244C">
        <w:t>.</w:t>
      </w:r>
      <w:r w:rsidRPr="00C7244C">
        <w:t>.</w:t>
      </w:r>
    </w:p>
    <w:p w14:paraId="6C1A9535"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52DAF48F"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w:t>
      </w:r>
      <w:r w:rsidRPr="00C7244C">
        <w:rPr>
          <w:lang w:eastAsia="zh-TW"/>
        </w:rPr>
        <w:t>.</w:t>
      </w:r>
      <w:r w:rsidRPr="00C7244C">
        <w:rPr>
          <w:lang w:eastAsia="sv-SE"/>
        </w:rPr>
        <w:t>2</w:t>
      </w:r>
      <w:r w:rsidRPr="00C7244C">
        <w:rPr>
          <w:lang w:eastAsia="sv-SE"/>
        </w:rPr>
        <w:tab/>
        <w:t>Test procedure</w:t>
      </w:r>
    </w:p>
    <w:p w14:paraId="34E4F7C7" w14:textId="77777777" w:rsidR="00565946" w:rsidRPr="00C7244C" w:rsidRDefault="00565946" w:rsidP="00565946">
      <w:pPr>
        <w:rPr>
          <w:lang w:eastAsia="sv-SE"/>
        </w:rPr>
      </w:pPr>
      <w:r w:rsidRPr="00C7244C">
        <w:t xml:space="preserve">Prior to the start of the time duration T1, the UE shall be fully synchronized to PSCell. The UE shall be configured for periodic CSI reporting in PUCCH [format 2] with a reporting periodicity as mentioned in the above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2</w:t>
      </w:r>
      <w:r w:rsidRPr="00C7244C">
        <w:t>.</w:t>
      </w:r>
    </w:p>
    <w:p w14:paraId="4F02615D" w14:textId="3E781A07" w:rsidR="00565946" w:rsidRPr="00C7244C" w:rsidRDefault="00565946" w:rsidP="0056594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295DFEFC" w14:textId="287B1776" w:rsidR="00565946" w:rsidRPr="00C7244C" w:rsidRDefault="00565946" w:rsidP="00565946">
      <w:pPr>
        <w:pStyle w:val="B1"/>
        <w:rPr>
          <w:lang w:eastAsia="zh-TW"/>
        </w:rPr>
      </w:pPr>
      <w:r w:rsidRPr="00C7244C">
        <w:t>2.</w:t>
      </w:r>
      <w:r w:rsidRPr="00C7244C">
        <w:tab/>
        <w:t>Set the parameters according to T1 in Table</w:t>
      </w:r>
      <w:r w:rsidRPr="00C7244C">
        <w:rPr>
          <w:lang w:eastAsia="sv-SE"/>
        </w:rPr>
        <w:t xml:space="preserve"> </w:t>
      </w:r>
      <w:r w:rsidRPr="00C7244C">
        <w:rPr>
          <w:lang w:eastAsia="zh-TW"/>
        </w:rPr>
        <w:t>7</w:t>
      </w:r>
      <w:r w:rsidRPr="00C7244C">
        <w:rPr>
          <w:lang w:eastAsia="sv-SE"/>
        </w:rPr>
        <w:t>.7.</w:t>
      </w:r>
      <w:r w:rsidRPr="00C7244C">
        <w:rPr>
          <w:lang w:eastAsia="zh-TW"/>
        </w:rPr>
        <w:t>6.2</w:t>
      </w:r>
      <w:r w:rsidRPr="00C7244C">
        <w:rPr>
          <w:lang w:eastAsia="sv-SE"/>
        </w:rPr>
        <w:t>.5-</w:t>
      </w:r>
      <w:r w:rsidRPr="00C7244C">
        <w:t>1.</w:t>
      </w:r>
    </w:p>
    <w:p w14:paraId="160BC6FE" w14:textId="5DF1077F" w:rsidR="00565946" w:rsidRPr="00C7244C" w:rsidRDefault="00565946" w:rsidP="00565946">
      <w:pPr>
        <w:pStyle w:val="B1"/>
        <w:rPr>
          <w:rFonts w:cs="v4.2.0"/>
        </w:rPr>
      </w:pPr>
      <w:r w:rsidRPr="00C7244C">
        <w:t>3.</w:t>
      </w:r>
      <w:r w:rsidRPr="00C7244C">
        <w:tab/>
      </w:r>
      <w:r w:rsidR="00077CDC" w:rsidRPr="00C7244C">
        <w:t>After 640ms from the start of the test the SS transmits CSI-RS as IMR with a periodicity of 20 slots.</w:t>
      </w:r>
      <w:r w:rsidRPr="00C7244C">
        <w:rPr>
          <w:rFonts w:cs="v4.2.0"/>
        </w:rPr>
        <w:t xml:space="preserve"> </w:t>
      </w:r>
    </w:p>
    <w:p w14:paraId="4A166426" w14:textId="77777777" w:rsidR="009A51F5" w:rsidRPr="00C7244C" w:rsidRDefault="00565946" w:rsidP="00565946">
      <w:pPr>
        <w:pStyle w:val="B1"/>
        <w:rPr>
          <w:rFonts w:cs="v4.2.0"/>
        </w:rPr>
      </w:pPr>
      <w:r w:rsidRPr="00C7244C">
        <w:t>4.</w:t>
      </w:r>
      <w:r w:rsidRPr="00C7244C">
        <w:tab/>
      </w:r>
      <w:r w:rsidRPr="00C7244C">
        <w:rPr>
          <w:rFonts w:cs="v4.2.0"/>
        </w:rPr>
        <w:t>The SS shall check</w:t>
      </w:r>
      <w:r w:rsidR="009A51F5" w:rsidRPr="00C7244C">
        <w:rPr>
          <w:rFonts w:cs="v4.2.0"/>
        </w:rPr>
        <w:t xml:space="preserve"> following requirements:</w:t>
      </w:r>
    </w:p>
    <w:p w14:paraId="17F8F654" w14:textId="62024324" w:rsidR="00A4626F" w:rsidRPr="00C7244C" w:rsidRDefault="00754F37" w:rsidP="00EE3C3D">
      <w:pPr>
        <w:pStyle w:val="B2"/>
      </w:pPr>
      <w:r w:rsidRPr="00C7244C">
        <w:t>- R1:</w:t>
      </w:r>
      <w:r w:rsidRPr="00C7244C">
        <w:tab/>
      </w:r>
      <w:r w:rsidR="00565946" w:rsidRPr="00C7244C">
        <w:rPr>
          <w:rFonts w:cs="v4.2.0"/>
        </w:rPr>
        <w:t>the L1-</w:t>
      </w:r>
      <w:r w:rsidR="00565946" w:rsidRPr="00C7244C">
        <w:rPr>
          <w:rFonts w:cs="v4.2.0"/>
          <w:lang w:eastAsia="zh-TW"/>
        </w:rPr>
        <w:t>SINR</w:t>
      </w:r>
      <w:r w:rsidR="00565946" w:rsidRPr="00C7244C">
        <w:rPr>
          <w:rFonts w:cs="v4.2.0"/>
        </w:rPr>
        <w:t xml:space="preserve"> reported values of </w:t>
      </w:r>
      <w:r w:rsidR="004637E5" w:rsidRPr="00C7244C">
        <w:t>SSB#0+CSI-IM#0 and SSB#1+CSI-IM#1</w:t>
      </w:r>
      <w:r w:rsidR="00565946" w:rsidRPr="00C7244C">
        <w:rPr>
          <w:rFonts w:cs="v4.2.0"/>
        </w:rPr>
        <w:t xml:space="preserve"> in the periodic L1-RSRP reports. If the</w:t>
      </w:r>
      <w:r w:rsidR="00565946" w:rsidRPr="00C7244C">
        <w:rPr>
          <w:rFonts w:cs="v4.2.0"/>
          <w:lang w:eastAsia="zh-TW"/>
        </w:rPr>
        <w:t xml:space="preserve"> value for both </w:t>
      </w:r>
      <w:r w:rsidR="00716252" w:rsidRPr="00C7244C">
        <w:t>SSB#0+CSI-IM#0 and SSB#1+CSI-IM#1</w:t>
      </w:r>
      <w:r w:rsidR="00565946" w:rsidRPr="00C7244C">
        <w:rPr>
          <w:rFonts w:cs="v4.2.0"/>
          <w:lang w:eastAsia="zh-TW"/>
        </w:rPr>
        <w:t xml:space="preserve"> </w:t>
      </w:r>
      <w:r w:rsidR="00565946" w:rsidRPr="00C7244C">
        <w:rPr>
          <w:rFonts w:cs="v4.2.0"/>
        </w:rPr>
        <w:t xml:space="preserve">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2.5-2</w:t>
      </w:r>
      <w:r w:rsidR="00565946" w:rsidRPr="00C7244C">
        <w:rPr>
          <w:rFonts w:cs="v4.2.0"/>
          <w:lang w:eastAsia="zh-TW"/>
        </w:rPr>
        <w:t xml:space="preserve"> and Table 7.7.6.2.5-3 </w:t>
      </w:r>
      <w:r w:rsidR="00565946" w:rsidRPr="00C7244C">
        <w:rPr>
          <w:rFonts w:cs="v4.2.0"/>
        </w:rPr>
        <w:t xml:space="preserve">(depending on the test configuration), the number </w:t>
      </w:r>
      <w:r w:rsidR="00565946" w:rsidRPr="00C7244C">
        <w:t>of passed iterations is increased by one, otherwise the number of failed iterations is increased by one.</w:t>
      </w:r>
    </w:p>
    <w:p w14:paraId="450EA4FF" w14:textId="77777777" w:rsidR="00A4626F" w:rsidRPr="00C7244C" w:rsidRDefault="00A4626F" w:rsidP="00A4626F">
      <w:pPr>
        <w:pStyle w:val="B2"/>
      </w:pPr>
      <w:r w:rsidRPr="00C7244C">
        <w:t>- R2:</w:t>
      </w:r>
      <w:r w:rsidRPr="00C7244C">
        <w:tab/>
        <w:t>the L1-SINR value of SSB#1 reported by the UE is compared to the expected L1-SINR value for SSB#1. If the resulting value is outside the limits in Table 7.7.6.2.5-4 or the UE fails to report the measurement value for SSB#1, the number of failed iterations for R2 is increased by one. Otherwise, the number of passed iterations for R2 is increased by one.</w:t>
      </w:r>
    </w:p>
    <w:p w14:paraId="5DDC921E" w14:textId="77777777" w:rsidR="00A4626F" w:rsidRPr="00C7244C" w:rsidRDefault="00A4626F" w:rsidP="00A4626F">
      <w:pPr>
        <w:pStyle w:val="B2"/>
        <w:rPr>
          <w:color w:val="0078D4"/>
        </w:rPr>
      </w:pPr>
      <w:r w:rsidRPr="00C7244C">
        <w:t>- R3:</w:t>
      </w:r>
      <w:r w:rsidRPr="00C7244C">
        <w:tab/>
        <w:t>the DIFF SINR value of SSB#0 reported by the UE is compared to the expected DIFF SINR value. If the resulting value is outside the limits in Table 7.7.6.2.5-4 or the UE fails to report the measurement value for SSB#0, the number of failed iterations for R3 is increased by one. Otherwise, the number of passed iterations for R3 is increased by one.</w:t>
      </w:r>
    </w:p>
    <w:p w14:paraId="3FA8680B"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3AAC47B0" w14:textId="6FCE143B" w:rsidR="00565946" w:rsidRPr="00C7244C" w:rsidRDefault="00565946" w:rsidP="00565946">
      <w:pPr>
        <w:pStyle w:val="B1"/>
      </w:pPr>
      <w:r w:rsidRPr="00C7244C">
        <w:t>6.</w:t>
      </w:r>
      <w:r w:rsidR="001E49FF">
        <w:tab/>
      </w:r>
      <w:r w:rsidRPr="00C7244C">
        <w:t xml:space="preserve">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2</w:t>
      </w:r>
      <w:r w:rsidRPr="00C7244C">
        <w:t>.5-1 as appropriate and repeat steps 3-5.</w:t>
      </w:r>
    </w:p>
    <w:p w14:paraId="7E46EEA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rPr>
          <w:lang w:eastAsia="sv-SE"/>
        </w:rPr>
        <w:tab/>
        <w:t>Message contents</w:t>
      </w:r>
    </w:p>
    <w:p w14:paraId="023F1E1F" w14:textId="77777777" w:rsidR="00565946" w:rsidRPr="00C7244C" w:rsidRDefault="00565946" w:rsidP="00565946">
      <w:r w:rsidRPr="00C7244C">
        <w:t xml:space="preserve">Message contents are according to TS 38.508-1 [14] clause 7.3 with the following exceptions: </w:t>
      </w:r>
    </w:p>
    <w:p w14:paraId="4A733273"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65946" w:rsidRPr="00C7244C" w14:paraId="3A899934" w14:textId="77777777" w:rsidTr="003F1727">
        <w:trPr>
          <w:cantSplit/>
          <w:jc w:val="center"/>
        </w:trPr>
        <w:tc>
          <w:tcPr>
            <w:tcW w:w="9775" w:type="dxa"/>
            <w:gridSpan w:val="2"/>
          </w:tcPr>
          <w:p w14:paraId="40633F8B" w14:textId="77777777" w:rsidR="00565946" w:rsidRPr="00C7244C" w:rsidRDefault="00565946" w:rsidP="003F1727">
            <w:pPr>
              <w:pStyle w:val="TAH"/>
            </w:pPr>
            <w:r w:rsidRPr="00C7244C">
              <w:t>Default Message Contents</w:t>
            </w:r>
          </w:p>
        </w:tc>
      </w:tr>
      <w:tr w:rsidR="00565946" w:rsidRPr="00C7244C" w14:paraId="20972793" w14:textId="77777777" w:rsidTr="003F1727">
        <w:trPr>
          <w:cantSplit/>
          <w:jc w:val="center"/>
        </w:trPr>
        <w:tc>
          <w:tcPr>
            <w:tcW w:w="0" w:type="auto"/>
          </w:tcPr>
          <w:p w14:paraId="4BC73456" w14:textId="77777777" w:rsidR="00565946" w:rsidRPr="00C7244C" w:rsidRDefault="00565946" w:rsidP="003F1727">
            <w:pPr>
              <w:pStyle w:val="TAL"/>
            </w:pPr>
            <w:r w:rsidRPr="00C7244C">
              <w:t>Common contents of system information blocks exceptions</w:t>
            </w:r>
          </w:p>
        </w:tc>
        <w:tc>
          <w:tcPr>
            <w:tcW w:w="5801" w:type="dxa"/>
          </w:tcPr>
          <w:p w14:paraId="342F95EB" w14:textId="77777777" w:rsidR="00565946" w:rsidRPr="00C7244C" w:rsidRDefault="00565946" w:rsidP="003F1727">
            <w:pPr>
              <w:pStyle w:val="TAL"/>
            </w:pPr>
          </w:p>
        </w:tc>
      </w:tr>
      <w:tr w:rsidR="00565946" w:rsidRPr="00C7244C" w14:paraId="0BEE3997" w14:textId="77777777" w:rsidTr="003F1727">
        <w:trPr>
          <w:cantSplit/>
          <w:jc w:val="center"/>
        </w:trPr>
        <w:tc>
          <w:tcPr>
            <w:tcW w:w="0" w:type="auto"/>
          </w:tcPr>
          <w:p w14:paraId="61D5E5A7" w14:textId="77777777" w:rsidR="00565946" w:rsidRPr="00C7244C" w:rsidRDefault="00565946" w:rsidP="003F1727">
            <w:pPr>
              <w:pStyle w:val="TAL"/>
            </w:pPr>
            <w:r w:rsidRPr="00C7244C">
              <w:t>Default RRC messages and information elements contents exceptions</w:t>
            </w:r>
          </w:p>
        </w:tc>
        <w:tc>
          <w:tcPr>
            <w:tcW w:w="5801" w:type="dxa"/>
          </w:tcPr>
          <w:p w14:paraId="65D81ACC" w14:textId="77777777" w:rsidR="00565946" w:rsidRPr="00C7244C" w:rsidRDefault="00565946" w:rsidP="003F1727">
            <w:pPr>
              <w:pStyle w:val="TAL"/>
            </w:pPr>
            <w:r w:rsidRPr="00C7244C">
              <w:t xml:space="preserve">Table H.3.6A-1 with conditions PERIODIC and SS-SINR and </w:t>
            </w:r>
            <w:r w:rsidRPr="00C7244C">
              <w:rPr>
                <w:lang w:eastAsia="zh-CN"/>
              </w:rPr>
              <w:t>CSI-RS_IMR</w:t>
            </w:r>
          </w:p>
          <w:p w14:paraId="2E88E9DD" w14:textId="77777777" w:rsidR="00565946" w:rsidRPr="00C7244C" w:rsidRDefault="00565946" w:rsidP="003F1727">
            <w:pPr>
              <w:pStyle w:val="TAL"/>
            </w:pPr>
            <w:r w:rsidRPr="00C7244C">
              <w:t>Table H.3.6A-2 with conditions SSB and PERIODIC</w:t>
            </w:r>
          </w:p>
          <w:p w14:paraId="55809063" w14:textId="77777777" w:rsidR="00565946" w:rsidRPr="00C7244C" w:rsidRDefault="00565946" w:rsidP="003F1727">
            <w:pPr>
              <w:pStyle w:val="TAL"/>
              <w:rPr>
                <w:lang w:eastAsia="zh-TW"/>
              </w:rPr>
            </w:pPr>
            <w:r w:rsidRPr="00C7244C">
              <w:t>Table H.3.6A-3 with condition PERIODIC</w:t>
            </w:r>
          </w:p>
          <w:p w14:paraId="402FFC48" w14:textId="77777777" w:rsidR="00565946" w:rsidRPr="00C7244C" w:rsidRDefault="00565946" w:rsidP="003F1727">
            <w:pPr>
              <w:pStyle w:val="TAL"/>
              <w:rPr>
                <w:lang w:eastAsia="zh-TW"/>
              </w:rPr>
            </w:pPr>
            <w:r w:rsidRPr="00C7244C">
              <w:rPr>
                <w:rFonts w:cs="v4.2.0"/>
              </w:rPr>
              <w:t>Table 7.3.1-3 in TS 38.508-1 [14] with condition SMTC.1</w:t>
            </w:r>
          </w:p>
        </w:tc>
      </w:tr>
    </w:tbl>
    <w:p w14:paraId="4D240AC1" w14:textId="77777777" w:rsidR="00565946" w:rsidRPr="00C7244C" w:rsidRDefault="00565946" w:rsidP="00565946">
      <w:pPr>
        <w:ind w:firstLine="284"/>
        <w:rPr>
          <w:lang w:eastAsia="sv-SE"/>
        </w:rPr>
      </w:pPr>
    </w:p>
    <w:p w14:paraId="7ABD7117"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6AE4C61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0A87D89" w14:textId="77777777" w:rsidR="00565946" w:rsidRPr="00C7244C" w:rsidRDefault="00565946" w:rsidP="003F1727">
            <w:pPr>
              <w:pStyle w:val="TAH"/>
              <w:jc w:val="left"/>
              <w:rPr>
                <w:b w:val="0"/>
              </w:rPr>
            </w:pPr>
            <w:r w:rsidRPr="00C7244C">
              <w:rPr>
                <w:b w:val="0"/>
              </w:rPr>
              <w:t>Derivation Path: TS 38.508-1 [14], Table 4.6.3-133</w:t>
            </w:r>
          </w:p>
        </w:tc>
      </w:tr>
      <w:tr w:rsidR="00565946" w:rsidRPr="00C7244C" w14:paraId="389F09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5911C1A" w14:textId="77777777" w:rsidR="00565946" w:rsidRPr="00C7244C" w:rsidRDefault="0056594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EFFC12" w14:textId="77777777" w:rsidR="00565946" w:rsidRPr="00C7244C" w:rsidRDefault="0056594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3A60439" w14:textId="77777777" w:rsidR="00565946" w:rsidRPr="00C7244C" w:rsidRDefault="0056594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2FCD5B4" w14:textId="77777777" w:rsidR="00565946" w:rsidRPr="00C7244C" w:rsidRDefault="00565946" w:rsidP="003F1727">
            <w:pPr>
              <w:pStyle w:val="TAH"/>
            </w:pPr>
            <w:r w:rsidRPr="00C7244C">
              <w:t>Condition</w:t>
            </w:r>
          </w:p>
        </w:tc>
      </w:tr>
      <w:tr w:rsidR="00565946" w:rsidRPr="00C7244C" w14:paraId="26A1964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3A36F4" w14:textId="77777777" w:rsidR="00565946" w:rsidRPr="00C7244C" w:rsidRDefault="00565946" w:rsidP="003F1727">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C5B05A1"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F3ED45"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E24C9B" w14:textId="77777777" w:rsidR="00565946" w:rsidRPr="00C7244C" w:rsidRDefault="00565946" w:rsidP="003F1727">
            <w:pPr>
              <w:pStyle w:val="TAL"/>
            </w:pPr>
          </w:p>
        </w:tc>
      </w:tr>
      <w:tr w:rsidR="00565946" w:rsidRPr="00C7244C" w14:paraId="2C6BC59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00FC019" w14:textId="77777777" w:rsidR="00565946" w:rsidRPr="00C7244C" w:rsidRDefault="00565946" w:rsidP="003F1727">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749346F" w14:textId="77777777" w:rsidR="00565946" w:rsidRPr="00C7244C" w:rsidRDefault="0056594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6E6D4663"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32296A" w14:textId="77777777" w:rsidR="00565946" w:rsidRPr="00C7244C" w:rsidRDefault="00565946" w:rsidP="003F1727">
            <w:pPr>
              <w:pStyle w:val="TAL"/>
            </w:pPr>
          </w:p>
        </w:tc>
      </w:tr>
      <w:tr w:rsidR="00565946" w:rsidRPr="00C7244C" w14:paraId="32F306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88E67C" w14:textId="77777777" w:rsidR="00565946" w:rsidRPr="00C7244C" w:rsidRDefault="0056594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7FF03B4" w14:textId="77777777" w:rsidR="00565946" w:rsidRPr="00C7244C" w:rsidRDefault="0056594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1D3DF65F" w14:textId="77777777" w:rsidR="00565946" w:rsidRPr="00C7244C" w:rsidRDefault="0056594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6D215627" w14:textId="77777777" w:rsidR="00565946" w:rsidRPr="00C7244C" w:rsidRDefault="00565946" w:rsidP="003F1727">
            <w:pPr>
              <w:pStyle w:val="TAL"/>
            </w:pPr>
          </w:p>
        </w:tc>
      </w:tr>
      <w:tr w:rsidR="00565946" w:rsidRPr="00C7244C" w14:paraId="7258DE2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04CA7AD" w14:textId="77777777" w:rsidR="00565946" w:rsidRPr="00C7244C" w:rsidRDefault="00565946" w:rsidP="003F1727">
            <w:pPr>
              <w:pStyle w:val="TAL"/>
              <w:rPr>
                <w:rFonts w:cs="Arial"/>
                <w:kern w:val="2"/>
                <w:szCs w:val="18"/>
              </w:rPr>
            </w:pPr>
            <w:r w:rsidRPr="00C7244C">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07C96F84"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5C7E25C"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043C13B" w14:textId="77777777" w:rsidR="00565946" w:rsidRPr="00C7244C" w:rsidRDefault="00565946" w:rsidP="003F1727">
            <w:pPr>
              <w:pStyle w:val="TAL"/>
            </w:pPr>
          </w:p>
        </w:tc>
      </w:tr>
      <w:tr w:rsidR="00565946" w:rsidRPr="00C7244C" w14:paraId="693EE38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4F89C2" w14:textId="77777777" w:rsidR="00565946" w:rsidRPr="00C7244C" w:rsidRDefault="00565946" w:rsidP="003F1727">
            <w:pPr>
              <w:pStyle w:val="TAL"/>
              <w:rPr>
                <w:rFonts w:cs="Arial"/>
                <w:kern w:val="2"/>
                <w:szCs w:val="18"/>
              </w:rPr>
            </w:pPr>
            <w:r w:rsidRPr="00C7244C">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4464C09A" w14:textId="77777777" w:rsidR="00565946" w:rsidRPr="00C7244C" w:rsidRDefault="0056594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683DA7B7"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57F42B" w14:textId="77777777" w:rsidR="00565946" w:rsidRPr="00C7244C" w:rsidRDefault="00565946" w:rsidP="003F1727">
            <w:pPr>
              <w:pStyle w:val="TAL"/>
            </w:pPr>
          </w:p>
        </w:tc>
      </w:tr>
      <w:tr w:rsidR="00565946" w:rsidRPr="00C7244C" w14:paraId="452ABF1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CAC481A" w14:textId="77777777" w:rsidR="00565946" w:rsidRPr="00C7244C" w:rsidRDefault="0056594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856E9E8"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95848AA"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E8845C" w14:textId="77777777" w:rsidR="00565946" w:rsidRPr="00C7244C" w:rsidRDefault="00565946" w:rsidP="003F1727">
            <w:pPr>
              <w:pStyle w:val="TAL"/>
            </w:pPr>
          </w:p>
        </w:tc>
      </w:tr>
      <w:tr w:rsidR="00565946" w:rsidRPr="00C7244C" w14:paraId="7A8D13A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F2F24A" w14:textId="77777777" w:rsidR="00565946" w:rsidRPr="00C7244C" w:rsidRDefault="0056594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A45B52E"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F449DAD"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61A1E8" w14:textId="77777777" w:rsidR="00565946" w:rsidRPr="00C7244C" w:rsidRDefault="00565946" w:rsidP="003F1727">
            <w:pPr>
              <w:pStyle w:val="TAL"/>
            </w:pPr>
          </w:p>
        </w:tc>
      </w:tr>
      <w:tr w:rsidR="00565946" w:rsidRPr="00C7244C" w14:paraId="7EA7124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136D2DF" w14:textId="77777777" w:rsidR="00565946" w:rsidRPr="00C7244C" w:rsidRDefault="0056594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F445E4B"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CE266AB"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4899F0A" w14:textId="77777777" w:rsidR="00565946" w:rsidRPr="00C7244C" w:rsidRDefault="00565946" w:rsidP="003F1727">
            <w:pPr>
              <w:pStyle w:val="TAL"/>
            </w:pPr>
          </w:p>
        </w:tc>
      </w:tr>
    </w:tbl>
    <w:p w14:paraId="6A753137" w14:textId="77777777" w:rsidR="00565946" w:rsidRPr="00C7244C" w:rsidRDefault="00565946" w:rsidP="00565946">
      <w:pPr>
        <w:rPr>
          <w:lang w:eastAsia="zh-TW"/>
        </w:rPr>
      </w:pPr>
    </w:p>
    <w:p w14:paraId="2CEDFBE6" w14:textId="77777777" w:rsidR="00565946" w:rsidRPr="00C7244C" w:rsidRDefault="00565946" w:rsidP="00565946">
      <w:pPr>
        <w:pStyle w:val="H6"/>
        <w:rPr>
          <w:lang w:eastAsia="zh-TW"/>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w:t>
      </w:r>
      <w:r w:rsidRPr="00C7244C">
        <w:rPr>
          <w:lang w:eastAsia="sv-SE"/>
        </w:rPr>
        <w:tab/>
        <w:t>Test requirement</w:t>
      </w:r>
    </w:p>
    <w:p w14:paraId="40E57621" w14:textId="77777777" w:rsidR="00565946" w:rsidRPr="00C7244C" w:rsidRDefault="00565946" w:rsidP="00565946">
      <w:pPr>
        <w:rPr>
          <w:lang w:eastAsia="sv-SE"/>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1 defines the primary level settings including test tolerances for all tests.</w:t>
      </w:r>
    </w:p>
    <w:p w14:paraId="3DF1A615" w14:textId="77777777" w:rsidR="00565946" w:rsidRPr="00C7244C" w:rsidRDefault="00565946" w:rsidP="00565946">
      <w:pPr>
        <w:rPr>
          <w:lang w:eastAsia="sv-SE"/>
        </w:rPr>
      </w:pPr>
      <w:r w:rsidRPr="00C7244C">
        <w:rPr>
          <w:lang w:eastAsia="sv-SE"/>
        </w:rPr>
        <w:t xml:space="preserve">Each L1-RSRP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 xml:space="preserve">.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3 for test configuration 3.</w:t>
      </w:r>
    </w:p>
    <w:p w14:paraId="7A7D4227" w14:textId="77777777" w:rsidR="00565946" w:rsidRPr="00C7244C" w:rsidRDefault="00565946" w:rsidP="00565946">
      <w:pPr>
        <w:pStyle w:val="TH"/>
      </w:pPr>
      <w:r w:rsidRPr="00C7244C">
        <w:t>Table 7.7.6.2.</w:t>
      </w:r>
      <w:r w:rsidRPr="00C7244C">
        <w:rPr>
          <w:lang w:eastAsia="zh-TW"/>
        </w:rPr>
        <w:t>5</w:t>
      </w:r>
      <w:r w:rsidRPr="00C7244C">
        <w:t>-1: FR2 L1-SINR general test parameters with SSB based CMR and CSI-IM based IMR</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3343"/>
      </w:tblGrid>
      <w:tr w:rsidR="00565946" w:rsidRPr="00C7244C" w14:paraId="36CBA66E"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25FB9CC" w14:textId="77777777" w:rsidR="00565946" w:rsidRPr="00C7244C" w:rsidRDefault="00565946" w:rsidP="003F1727">
            <w:pPr>
              <w:pStyle w:val="TAH"/>
              <w:rPr>
                <w:rFonts w:cs="Arial"/>
              </w:rPr>
            </w:pPr>
            <w:r w:rsidRPr="00C7244C">
              <w:rPr>
                <w:rFonts w:cs="Arial"/>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D6782AE" w14:textId="77777777" w:rsidR="00565946" w:rsidRPr="00C7244C" w:rsidRDefault="00565946" w:rsidP="003F1727">
            <w:pPr>
              <w:pStyle w:val="TAH"/>
              <w:rPr>
                <w:rFonts w:cs="Arial"/>
              </w:rPr>
            </w:pPr>
            <w:r w:rsidRPr="00C7244C">
              <w:rPr>
                <w:rFonts w:cs="Arial"/>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70D1033" w14:textId="77777777" w:rsidR="00565946" w:rsidRPr="00C7244C" w:rsidRDefault="00565946" w:rsidP="003F1727">
            <w:pPr>
              <w:pStyle w:val="TAH"/>
              <w:rPr>
                <w:rFonts w:cs="Arial"/>
              </w:rPr>
            </w:pPr>
            <w:r w:rsidRPr="00C7244C">
              <w:rPr>
                <w:rFonts w:cs="Arial"/>
              </w:rPr>
              <w:t>Unit</w:t>
            </w:r>
          </w:p>
        </w:tc>
        <w:tc>
          <w:tcPr>
            <w:tcW w:w="3343" w:type="dxa"/>
            <w:tcBorders>
              <w:top w:val="single" w:sz="4" w:space="0" w:color="auto"/>
              <w:left w:val="single" w:sz="4" w:space="0" w:color="auto"/>
              <w:bottom w:val="single" w:sz="4" w:space="0" w:color="auto"/>
              <w:right w:val="single" w:sz="4" w:space="0" w:color="auto"/>
            </w:tcBorders>
            <w:vAlign w:val="center"/>
            <w:hideMark/>
          </w:tcPr>
          <w:p w14:paraId="3B3336D7" w14:textId="77777777" w:rsidR="00565946" w:rsidRPr="00C7244C" w:rsidRDefault="00565946" w:rsidP="003F1727">
            <w:pPr>
              <w:pStyle w:val="TAH"/>
              <w:rPr>
                <w:rFonts w:cs="Arial"/>
              </w:rPr>
            </w:pPr>
            <w:r w:rsidRPr="00C7244C">
              <w:rPr>
                <w:rFonts w:cs="Arial"/>
              </w:rPr>
              <w:t>Test 1</w:t>
            </w:r>
          </w:p>
        </w:tc>
      </w:tr>
      <w:tr w:rsidR="00565946" w:rsidRPr="00C7244C" w14:paraId="4AE45EE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DBC9903" w14:textId="77777777" w:rsidR="00565946" w:rsidRPr="00C7244C" w:rsidRDefault="00565946" w:rsidP="003F1727">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tcPr>
          <w:p w14:paraId="0746D3C5"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336F19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2DDE7968" w14:textId="77777777" w:rsidR="00565946" w:rsidRPr="00C7244C" w:rsidRDefault="00565946" w:rsidP="003F1727">
            <w:pPr>
              <w:pStyle w:val="TAC"/>
            </w:pPr>
            <w:r w:rsidRPr="00C7244C">
              <w:t>freq1</w:t>
            </w:r>
          </w:p>
        </w:tc>
      </w:tr>
      <w:tr w:rsidR="00565946" w:rsidRPr="00C7244C" w14:paraId="31680351"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361A8343" w14:textId="77777777" w:rsidR="00565946" w:rsidRPr="00C7244C" w:rsidRDefault="00565946"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322A8106"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23A49B4C"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7CE67D76" w14:textId="77777777" w:rsidR="00565946" w:rsidRPr="00C7244C" w:rsidRDefault="00565946" w:rsidP="003F1727">
            <w:pPr>
              <w:pStyle w:val="TAC"/>
            </w:pPr>
            <w:r w:rsidRPr="00C7244C">
              <w:t>TDD</w:t>
            </w:r>
          </w:p>
        </w:tc>
      </w:tr>
      <w:tr w:rsidR="00565946" w:rsidRPr="00C7244C" w14:paraId="0DCE72FA" w14:textId="77777777" w:rsidTr="003F1727">
        <w:trPr>
          <w:trHeight w:val="284"/>
          <w:jc w:val="center"/>
        </w:trPr>
        <w:tc>
          <w:tcPr>
            <w:tcW w:w="2733" w:type="dxa"/>
            <w:tcBorders>
              <w:left w:val="single" w:sz="4" w:space="0" w:color="auto"/>
              <w:right w:val="single" w:sz="4" w:space="0" w:color="auto"/>
            </w:tcBorders>
            <w:vAlign w:val="center"/>
          </w:tcPr>
          <w:p w14:paraId="7E54002E" w14:textId="77777777" w:rsidR="00565946" w:rsidRPr="00C7244C" w:rsidRDefault="00565946"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7797E908"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19D3CFB8"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6DD48A67" w14:textId="77777777" w:rsidR="00565946" w:rsidRPr="00C7244C" w:rsidRDefault="00565946" w:rsidP="003F1727">
            <w:pPr>
              <w:pStyle w:val="TAC"/>
            </w:pPr>
            <w:r w:rsidRPr="00C7244C">
              <w:t>TDDConf.3.1</w:t>
            </w:r>
          </w:p>
        </w:tc>
      </w:tr>
      <w:tr w:rsidR="00565946" w:rsidRPr="00C7244C" w14:paraId="137C5336"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441DA77A" w14:textId="77777777" w:rsidR="00565946" w:rsidRPr="00C7244C" w:rsidRDefault="00565946" w:rsidP="003F1727">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right w:val="single" w:sz="4" w:space="0" w:color="auto"/>
            </w:tcBorders>
            <w:vAlign w:val="center"/>
          </w:tcPr>
          <w:p w14:paraId="40AED82D"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0EA7FC8F" w14:textId="77777777" w:rsidR="00565946" w:rsidRPr="00C7244C" w:rsidRDefault="00565946" w:rsidP="003F1727">
            <w:pPr>
              <w:pStyle w:val="TAC"/>
            </w:pPr>
            <w:r w:rsidRPr="00C7244C">
              <w:t>MHz</w:t>
            </w:r>
          </w:p>
        </w:tc>
        <w:tc>
          <w:tcPr>
            <w:tcW w:w="3343" w:type="dxa"/>
            <w:tcBorders>
              <w:top w:val="single" w:sz="4" w:space="0" w:color="auto"/>
              <w:left w:val="single" w:sz="4" w:space="0" w:color="auto"/>
              <w:right w:val="single" w:sz="4" w:space="0" w:color="auto"/>
            </w:tcBorders>
            <w:vAlign w:val="center"/>
          </w:tcPr>
          <w:p w14:paraId="5D90B4FE" w14:textId="77777777" w:rsidR="00565946" w:rsidRPr="00C7244C" w:rsidRDefault="00565946" w:rsidP="003F1727">
            <w:pPr>
              <w:pStyle w:val="TAC"/>
            </w:pPr>
            <w:r w:rsidRPr="00C7244C">
              <w:t>100: N</w:t>
            </w:r>
            <w:r w:rsidRPr="00C7244C">
              <w:rPr>
                <w:vertAlign w:val="subscript"/>
              </w:rPr>
              <w:t>RB,c</w:t>
            </w:r>
            <w:r w:rsidRPr="00C7244C">
              <w:t xml:space="preserve"> = 66</w:t>
            </w:r>
          </w:p>
        </w:tc>
      </w:tr>
      <w:tr w:rsidR="00565946" w:rsidRPr="00C7244C" w14:paraId="60AD5790"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2390F76A" w14:textId="77777777" w:rsidR="00565946" w:rsidRPr="00C7244C" w:rsidRDefault="00565946"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0B706B36"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72CDB7F4"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5916F477" w14:textId="77777777" w:rsidR="00565946" w:rsidRPr="00C7244C" w:rsidRDefault="00565946" w:rsidP="003F1727">
            <w:pPr>
              <w:pStyle w:val="TAC"/>
            </w:pPr>
            <w:r w:rsidRPr="00C7244C">
              <w:t>SR.3.1 TDD</w:t>
            </w:r>
          </w:p>
        </w:tc>
      </w:tr>
      <w:tr w:rsidR="00565946" w:rsidRPr="00C7244C" w14:paraId="154D2CF3"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75052373" w14:textId="77777777" w:rsidR="00565946" w:rsidRPr="00C7244C" w:rsidRDefault="00565946"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612DE172"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382EB732"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7336B867" w14:textId="77777777" w:rsidR="00565946" w:rsidRPr="00C7244C" w:rsidRDefault="00565946" w:rsidP="003F1727">
            <w:pPr>
              <w:pStyle w:val="TAC"/>
            </w:pPr>
            <w:r w:rsidRPr="00C7244C">
              <w:t>CR.3.1 TDD</w:t>
            </w:r>
          </w:p>
        </w:tc>
      </w:tr>
      <w:tr w:rsidR="00565946" w:rsidRPr="00C7244C" w14:paraId="3BFDD3E1" w14:textId="77777777" w:rsidTr="003F1727">
        <w:trPr>
          <w:trHeight w:val="134"/>
          <w:jc w:val="center"/>
        </w:trPr>
        <w:tc>
          <w:tcPr>
            <w:tcW w:w="2733" w:type="dxa"/>
            <w:tcBorders>
              <w:left w:val="single" w:sz="4" w:space="0" w:color="auto"/>
              <w:right w:val="single" w:sz="4" w:space="0" w:color="auto"/>
            </w:tcBorders>
            <w:vAlign w:val="center"/>
          </w:tcPr>
          <w:p w14:paraId="4CC21E8C" w14:textId="77777777" w:rsidR="00565946" w:rsidRPr="00C7244C" w:rsidRDefault="00565946"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4E1ACA82"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74D7BB69"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133D915A" w14:textId="77777777" w:rsidR="00565946" w:rsidRPr="00C7244C" w:rsidRDefault="00565946" w:rsidP="003F1727">
            <w:pPr>
              <w:pStyle w:val="TAC"/>
            </w:pPr>
            <w:r w:rsidRPr="00C7244C">
              <w:t>CCR.3.1 TDD</w:t>
            </w:r>
          </w:p>
        </w:tc>
      </w:tr>
      <w:tr w:rsidR="00565946" w:rsidRPr="00C7244C" w14:paraId="442D9E57" w14:textId="77777777" w:rsidTr="003F1727">
        <w:trPr>
          <w:trHeight w:val="86"/>
          <w:jc w:val="center"/>
        </w:trPr>
        <w:tc>
          <w:tcPr>
            <w:tcW w:w="2733" w:type="dxa"/>
            <w:vMerge w:val="restart"/>
            <w:tcBorders>
              <w:left w:val="single" w:sz="4" w:space="0" w:color="auto"/>
              <w:right w:val="single" w:sz="4" w:space="0" w:color="auto"/>
            </w:tcBorders>
            <w:vAlign w:val="center"/>
          </w:tcPr>
          <w:p w14:paraId="13B642B2" w14:textId="77777777" w:rsidR="00565946" w:rsidRPr="00C7244C" w:rsidRDefault="00565946"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522965FA" w14:textId="77777777" w:rsidR="00565946" w:rsidRPr="00C7244C" w:rsidRDefault="00565946" w:rsidP="003F1727">
            <w:pPr>
              <w:pStyle w:val="TAC"/>
            </w:pPr>
            <w:r w:rsidRPr="00C7244C">
              <w:t>1</w:t>
            </w:r>
          </w:p>
        </w:tc>
        <w:tc>
          <w:tcPr>
            <w:tcW w:w="1269" w:type="dxa"/>
            <w:vMerge w:val="restart"/>
            <w:tcBorders>
              <w:left w:val="single" w:sz="4" w:space="0" w:color="auto"/>
              <w:right w:val="single" w:sz="4" w:space="0" w:color="auto"/>
            </w:tcBorders>
            <w:vAlign w:val="center"/>
          </w:tcPr>
          <w:p w14:paraId="193A1452"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642A41DD" w14:textId="77777777" w:rsidR="00565946" w:rsidRPr="00C7244C" w:rsidRDefault="00565946" w:rsidP="003F1727">
            <w:pPr>
              <w:pStyle w:val="TAC"/>
            </w:pPr>
            <w:r w:rsidRPr="00C7244C">
              <w:t>SSB.1 FR2</w:t>
            </w:r>
          </w:p>
        </w:tc>
      </w:tr>
      <w:tr w:rsidR="00565946" w:rsidRPr="00C7244C" w14:paraId="39F4A91F" w14:textId="77777777" w:rsidTr="003F1727">
        <w:trPr>
          <w:trHeight w:val="85"/>
          <w:jc w:val="center"/>
        </w:trPr>
        <w:tc>
          <w:tcPr>
            <w:tcW w:w="2733" w:type="dxa"/>
            <w:vMerge/>
            <w:tcBorders>
              <w:left w:val="single" w:sz="4" w:space="0" w:color="auto"/>
              <w:right w:val="single" w:sz="4" w:space="0" w:color="auto"/>
            </w:tcBorders>
            <w:vAlign w:val="center"/>
          </w:tcPr>
          <w:p w14:paraId="25204E64" w14:textId="77777777" w:rsidR="00565946" w:rsidRPr="00C7244C" w:rsidRDefault="00565946" w:rsidP="003F1727">
            <w:pPr>
              <w:pStyle w:val="TAL"/>
            </w:pPr>
          </w:p>
        </w:tc>
        <w:tc>
          <w:tcPr>
            <w:tcW w:w="955" w:type="dxa"/>
            <w:tcBorders>
              <w:top w:val="single" w:sz="4" w:space="0" w:color="auto"/>
              <w:left w:val="single" w:sz="4" w:space="0" w:color="auto"/>
              <w:right w:val="single" w:sz="4" w:space="0" w:color="auto"/>
            </w:tcBorders>
            <w:vAlign w:val="center"/>
          </w:tcPr>
          <w:p w14:paraId="636C238C" w14:textId="77777777" w:rsidR="00565946" w:rsidRPr="00C7244C" w:rsidRDefault="00565946" w:rsidP="003F1727">
            <w:pPr>
              <w:pStyle w:val="TAC"/>
            </w:pPr>
            <w:r w:rsidRPr="00C7244C">
              <w:t>2</w:t>
            </w:r>
          </w:p>
        </w:tc>
        <w:tc>
          <w:tcPr>
            <w:tcW w:w="1269" w:type="dxa"/>
            <w:vMerge/>
            <w:tcBorders>
              <w:left w:val="single" w:sz="4" w:space="0" w:color="auto"/>
              <w:right w:val="single" w:sz="4" w:space="0" w:color="auto"/>
            </w:tcBorders>
            <w:vAlign w:val="center"/>
          </w:tcPr>
          <w:p w14:paraId="469CAE2A"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03D26837" w14:textId="77777777" w:rsidR="00565946" w:rsidRPr="00C7244C" w:rsidRDefault="00565946" w:rsidP="003F1727">
            <w:pPr>
              <w:pStyle w:val="TAC"/>
            </w:pPr>
            <w:r w:rsidRPr="00C7244C">
              <w:t>SSB.2 FR2</w:t>
            </w:r>
          </w:p>
        </w:tc>
      </w:tr>
      <w:tr w:rsidR="00565946" w:rsidRPr="00C7244C" w14:paraId="46D5029C" w14:textId="77777777" w:rsidTr="003F1727">
        <w:trPr>
          <w:trHeight w:val="85"/>
          <w:jc w:val="center"/>
        </w:trPr>
        <w:tc>
          <w:tcPr>
            <w:tcW w:w="2733" w:type="dxa"/>
            <w:tcBorders>
              <w:left w:val="single" w:sz="4" w:space="0" w:color="auto"/>
              <w:right w:val="single" w:sz="4" w:space="0" w:color="auto"/>
            </w:tcBorders>
            <w:vAlign w:val="center"/>
          </w:tcPr>
          <w:p w14:paraId="7A08EB5E" w14:textId="77777777" w:rsidR="00565946" w:rsidRPr="00C7244C" w:rsidRDefault="00565946" w:rsidP="003F1727">
            <w:pPr>
              <w:pStyle w:val="TAL"/>
            </w:pPr>
            <w:r w:rsidRPr="00C7244C">
              <w:rPr>
                <w:rFonts w:cs="Arial"/>
              </w:rPr>
              <w:t>CSI-</w:t>
            </w:r>
            <w:r w:rsidRPr="00C7244C">
              <w:rPr>
                <w:rFonts w:cs="Arial"/>
                <w:lang w:eastAsia="zh-CN"/>
              </w:rPr>
              <w:t>IM</w:t>
            </w:r>
            <w:r w:rsidRPr="00C7244C">
              <w:rPr>
                <w:rFonts w:cs="Arial"/>
              </w:rPr>
              <w:t xml:space="preserve"> configuration</w:t>
            </w:r>
          </w:p>
        </w:tc>
        <w:tc>
          <w:tcPr>
            <w:tcW w:w="955" w:type="dxa"/>
            <w:tcBorders>
              <w:top w:val="single" w:sz="4" w:space="0" w:color="auto"/>
              <w:left w:val="single" w:sz="4" w:space="0" w:color="auto"/>
              <w:right w:val="single" w:sz="4" w:space="0" w:color="auto"/>
            </w:tcBorders>
            <w:vAlign w:val="center"/>
          </w:tcPr>
          <w:p w14:paraId="433A5E93"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314AF6C2"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23E943A6" w14:textId="77777777" w:rsidR="00565946" w:rsidRPr="00C7244C" w:rsidRDefault="00565946" w:rsidP="003F1727">
            <w:pPr>
              <w:keepNext/>
              <w:keepLines/>
              <w:spacing w:after="0" w:line="256" w:lineRule="auto"/>
              <w:jc w:val="center"/>
              <w:rPr>
                <w:rFonts w:ascii="Arial" w:hAnsi="Arial" w:cs="Arial"/>
                <w:sz w:val="18"/>
              </w:rPr>
            </w:pPr>
            <w:r w:rsidRPr="00C7244C">
              <w:rPr>
                <w:rFonts w:ascii="Arial" w:hAnsi="Arial" w:cs="Arial"/>
                <w:sz w:val="18"/>
              </w:rPr>
              <w:t>CSI-</w:t>
            </w:r>
            <w:r w:rsidRPr="00C7244C">
              <w:rPr>
                <w:rFonts w:ascii="Arial" w:hAnsi="Arial" w:cs="Arial"/>
                <w:sz w:val="18"/>
                <w:lang w:eastAsia="zh-CN"/>
              </w:rPr>
              <w:t>IM</w:t>
            </w:r>
            <w:r w:rsidRPr="00C7244C">
              <w:rPr>
                <w:rFonts w:ascii="Arial" w:hAnsi="Arial" w:cs="Arial"/>
                <w:sz w:val="18"/>
              </w:rPr>
              <w:t xml:space="preserve"> 3.1 TDD</w:t>
            </w:r>
          </w:p>
        </w:tc>
      </w:tr>
      <w:tr w:rsidR="00565946" w:rsidRPr="00C7244C" w14:paraId="0621B64E"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4D1E333" w14:textId="77777777" w:rsidR="00565946" w:rsidRPr="00C7244C" w:rsidRDefault="00565946"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3061523"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B65B211"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576CDB30" w14:textId="77777777" w:rsidR="00565946" w:rsidRPr="00C7244C" w:rsidRDefault="00565946" w:rsidP="003F1727">
            <w:pPr>
              <w:pStyle w:val="TAC"/>
            </w:pPr>
            <w:r w:rsidRPr="00C7244C">
              <w:t>OP.1</w:t>
            </w:r>
          </w:p>
        </w:tc>
      </w:tr>
      <w:tr w:rsidR="00565946" w:rsidRPr="00C7244C" w14:paraId="1DA882F3"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5B7719" w14:textId="77777777" w:rsidR="00565946" w:rsidRPr="00C7244C" w:rsidRDefault="00565946"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F4CCBB"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35EE2D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A3077AA" w14:textId="77777777" w:rsidR="00565946" w:rsidRPr="00C7244C" w:rsidRDefault="00565946" w:rsidP="003F1727">
            <w:pPr>
              <w:pStyle w:val="TAC"/>
            </w:pPr>
            <w:r w:rsidRPr="00C7244C">
              <w:t>DLBWP.0.1</w:t>
            </w:r>
          </w:p>
          <w:p w14:paraId="606BABBE" w14:textId="77777777" w:rsidR="00565946" w:rsidRPr="00C7244C" w:rsidRDefault="00565946" w:rsidP="003F1727">
            <w:pPr>
              <w:pStyle w:val="TAC"/>
            </w:pPr>
            <w:r w:rsidRPr="00C7244C">
              <w:t>ULBWP.0.1</w:t>
            </w:r>
          </w:p>
        </w:tc>
      </w:tr>
      <w:tr w:rsidR="00565946" w:rsidRPr="00C7244C" w14:paraId="5015DA0B"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B45F78" w14:textId="77777777" w:rsidR="00565946" w:rsidRPr="00C7244C" w:rsidRDefault="00565946"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6BF6B76"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88A8B26"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608FF41" w14:textId="77777777" w:rsidR="00565946" w:rsidRPr="00C7244C" w:rsidRDefault="00565946" w:rsidP="003F1727">
            <w:pPr>
              <w:pStyle w:val="TAC"/>
            </w:pPr>
            <w:r w:rsidRPr="00C7244C">
              <w:t>DLBWP.1.3</w:t>
            </w:r>
          </w:p>
          <w:p w14:paraId="02354146" w14:textId="77777777" w:rsidR="00565946" w:rsidRPr="00C7244C" w:rsidRDefault="00565946" w:rsidP="003F1727">
            <w:pPr>
              <w:pStyle w:val="TAC"/>
            </w:pPr>
            <w:r w:rsidRPr="00C7244C">
              <w:t>ULBWP.1.3</w:t>
            </w:r>
          </w:p>
        </w:tc>
      </w:tr>
      <w:tr w:rsidR="00565946" w:rsidRPr="00C7244C" w14:paraId="02394DA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5ABA01" w14:textId="77777777" w:rsidR="00565946" w:rsidRPr="00C7244C" w:rsidRDefault="00565946"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09E9952" w14:textId="77777777" w:rsidR="00565946" w:rsidRPr="00C7244C" w:rsidRDefault="00565946" w:rsidP="003F1727">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F6CBA6E"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938C70F" w14:textId="77777777" w:rsidR="00565946" w:rsidRPr="00C7244C" w:rsidRDefault="00565946" w:rsidP="003F1727">
            <w:pPr>
              <w:pStyle w:val="TAC"/>
            </w:pPr>
            <w:r w:rsidRPr="00C7244C">
              <w:t>TRS.2.1 TDD</w:t>
            </w:r>
          </w:p>
        </w:tc>
      </w:tr>
      <w:tr w:rsidR="00565946" w:rsidRPr="00C7244C" w14:paraId="5C3E3433"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B65239C" w14:textId="77777777" w:rsidR="00565946" w:rsidRPr="00C7244C" w:rsidRDefault="00565946"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2140200" w14:textId="77777777" w:rsidR="00565946" w:rsidRPr="00C7244C" w:rsidRDefault="00565946" w:rsidP="003F1727">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9D7ACF"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587D5BF9" w14:textId="77777777" w:rsidR="00565946" w:rsidRPr="00C7244C" w:rsidRDefault="00565946" w:rsidP="003F1727">
            <w:pPr>
              <w:pStyle w:val="TAC"/>
            </w:pPr>
            <w:r w:rsidRPr="00C7244C">
              <w:t>TCI.State.2</w:t>
            </w:r>
          </w:p>
        </w:tc>
      </w:tr>
      <w:tr w:rsidR="00565946" w:rsidRPr="00C7244C" w14:paraId="77890AB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9657313" w14:textId="77777777" w:rsidR="00565946" w:rsidRPr="00C7244C" w:rsidRDefault="00565946"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FC84FC"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9866C4C"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4F574A8" w14:textId="77777777" w:rsidR="00565946" w:rsidRPr="00C7244C" w:rsidRDefault="00565946" w:rsidP="003F1727">
            <w:pPr>
              <w:pStyle w:val="TAC"/>
            </w:pPr>
            <w:r w:rsidRPr="00C7244C">
              <w:t>SMTC.1</w:t>
            </w:r>
          </w:p>
        </w:tc>
      </w:tr>
      <w:tr w:rsidR="00565946" w:rsidRPr="00C7244C" w14:paraId="3554A64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F6D562A" w14:textId="77777777" w:rsidR="00565946" w:rsidRPr="00C7244C" w:rsidRDefault="00565946" w:rsidP="003F1727">
            <w:pPr>
              <w:pStyle w:val="TAL"/>
            </w:pPr>
            <w:r w:rsidRPr="00C7244C">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008F65F3"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846C2D8"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DAD8859" w14:textId="77777777" w:rsidR="00565946" w:rsidRPr="00C7244C" w:rsidRDefault="00565946" w:rsidP="003F1727">
            <w:pPr>
              <w:pStyle w:val="TAC"/>
            </w:pPr>
            <w:r w:rsidRPr="00C7244C">
              <w:t>periodic</w:t>
            </w:r>
          </w:p>
        </w:tc>
      </w:tr>
      <w:tr w:rsidR="00565946" w:rsidRPr="00C7244C" w14:paraId="48F1D54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B7C7952" w14:textId="77777777" w:rsidR="00565946" w:rsidRPr="00C7244C" w:rsidRDefault="00565946" w:rsidP="003F1727">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4146EBBF"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8CED7A0"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232FBC8" w14:textId="77777777" w:rsidR="00565946" w:rsidRPr="00C7244C" w:rsidRDefault="00565946" w:rsidP="003F1727">
            <w:pPr>
              <w:pStyle w:val="TAC"/>
            </w:pPr>
            <w:r w:rsidRPr="00C7244C">
              <w:t>ssb-Index-SINR-r16</w:t>
            </w:r>
          </w:p>
        </w:tc>
      </w:tr>
      <w:tr w:rsidR="00565946" w:rsidRPr="00C7244C" w14:paraId="07DC34F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90431D" w14:textId="77777777" w:rsidR="00565946" w:rsidRPr="00C7244C" w:rsidRDefault="00565946" w:rsidP="003F1727">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396B7119"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9DEA37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D315024" w14:textId="77777777" w:rsidR="00565946" w:rsidRPr="00C7244C" w:rsidRDefault="00565946" w:rsidP="003F1727">
            <w:pPr>
              <w:pStyle w:val="TAC"/>
            </w:pPr>
            <w:r w:rsidRPr="00C7244C">
              <w:t>2</w:t>
            </w:r>
          </w:p>
        </w:tc>
      </w:tr>
      <w:tr w:rsidR="00565946" w:rsidRPr="00C7244C" w14:paraId="62C92AE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5E9CBCB" w14:textId="77777777" w:rsidR="00565946" w:rsidRPr="00C7244C" w:rsidRDefault="00565946" w:rsidP="003F1727">
            <w:pPr>
              <w:pStyle w:val="TAL"/>
            </w:pPr>
            <w:r w:rsidRPr="00C7244C">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153BE438"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5AEF809"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46E33E2" w14:textId="77777777" w:rsidR="00565946" w:rsidRPr="00C7244C" w:rsidRDefault="00565946" w:rsidP="003F1727">
            <w:pPr>
              <w:pStyle w:val="TAC"/>
            </w:pPr>
            <w:r w:rsidRPr="00C7244C">
              <w:t>slot640</w:t>
            </w:r>
          </w:p>
        </w:tc>
      </w:tr>
      <w:tr w:rsidR="00565946" w:rsidRPr="00C7244C" w14:paraId="120A6E1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A80F7C0" w14:textId="77777777" w:rsidR="00565946" w:rsidRPr="00C7244C" w:rsidRDefault="00565946" w:rsidP="003F1727">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0AD744B"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953182B"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43D308EE" w14:textId="77777777" w:rsidR="00565946" w:rsidRPr="00C7244C" w:rsidRDefault="00565946" w:rsidP="003F1727">
            <w:pPr>
              <w:pStyle w:val="TAC"/>
            </w:pPr>
            <w:r w:rsidRPr="00C7244C">
              <w:t>AWGN</w:t>
            </w:r>
          </w:p>
        </w:tc>
      </w:tr>
      <w:tr w:rsidR="00565946" w:rsidRPr="00C7244C" w14:paraId="2B770A0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E948B" w14:textId="77777777" w:rsidR="00565946" w:rsidRPr="00C7244C" w:rsidRDefault="00565946" w:rsidP="003F1727">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7055BB5"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39C05F9"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39DE56C" w14:textId="77777777" w:rsidR="00565946" w:rsidRPr="00C7244C" w:rsidRDefault="00565946" w:rsidP="003F1727">
            <w:pPr>
              <w:pStyle w:val="TAC"/>
            </w:pPr>
            <w:r w:rsidRPr="00C7244C">
              <w:t>1x2</w:t>
            </w:r>
          </w:p>
        </w:tc>
      </w:tr>
      <w:tr w:rsidR="00565946" w:rsidRPr="00C7244C" w14:paraId="2D3F2591"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10C92F7A" w14:textId="77777777" w:rsidR="00565946" w:rsidRPr="00C7244C" w:rsidRDefault="00565946" w:rsidP="003F1727">
            <w:pPr>
              <w:pStyle w:val="TAL"/>
            </w:pPr>
            <w:r w:rsidRPr="00C7244C">
              <w:rPr>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112F08E1" w14:textId="77777777" w:rsidR="00565946" w:rsidRPr="00C7244C" w:rsidRDefault="00565946" w:rsidP="003F1727">
            <w:pPr>
              <w:pStyle w:val="TAC"/>
            </w:pPr>
            <w:r w:rsidRPr="00C7244C">
              <w:t>1~2</w:t>
            </w:r>
          </w:p>
        </w:tc>
        <w:tc>
          <w:tcPr>
            <w:tcW w:w="1269" w:type="dxa"/>
            <w:vMerge w:val="restart"/>
            <w:tcBorders>
              <w:top w:val="single" w:sz="4" w:space="0" w:color="auto"/>
              <w:left w:val="single" w:sz="4" w:space="0" w:color="auto"/>
              <w:right w:val="single" w:sz="4" w:space="0" w:color="auto"/>
            </w:tcBorders>
            <w:vAlign w:val="center"/>
            <w:hideMark/>
          </w:tcPr>
          <w:p w14:paraId="547463FF" w14:textId="77777777" w:rsidR="00565946" w:rsidRPr="00C7244C" w:rsidRDefault="00565946" w:rsidP="003F1727">
            <w:pPr>
              <w:pStyle w:val="TAC"/>
            </w:pPr>
            <w:r w:rsidRPr="00C7244C">
              <w:t>dB</w:t>
            </w:r>
          </w:p>
        </w:tc>
        <w:tc>
          <w:tcPr>
            <w:tcW w:w="3343" w:type="dxa"/>
            <w:vMerge w:val="restart"/>
            <w:tcBorders>
              <w:top w:val="single" w:sz="4" w:space="0" w:color="auto"/>
              <w:left w:val="single" w:sz="4" w:space="0" w:color="auto"/>
              <w:right w:val="single" w:sz="4" w:space="0" w:color="auto"/>
            </w:tcBorders>
            <w:vAlign w:val="center"/>
            <w:hideMark/>
          </w:tcPr>
          <w:p w14:paraId="102D19B0" w14:textId="77777777" w:rsidR="00565946" w:rsidRPr="00C7244C" w:rsidRDefault="00565946" w:rsidP="003F1727">
            <w:pPr>
              <w:pStyle w:val="TAC"/>
            </w:pPr>
            <w:r w:rsidRPr="00C7244C">
              <w:t>0</w:t>
            </w:r>
          </w:p>
        </w:tc>
      </w:tr>
      <w:tr w:rsidR="00565946" w:rsidRPr="00C7244C" w14:paraId="456048B1"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A910117" w14:textId="77777777" w:rsidR="00565946" w:rsidRPr="00C7244C" w:rsidRDefault="00565946" w:rsidP="003F1727">
            <w:pPr>
              <w:pStyle w:val="TAL"/>
            </w:pPr>
            <w:r w:rsidRPr="00C7244C">
              <w:rPr>
                <w:szCs w:val="15"/>
              </w:rPr>
              <w:t>EPRE ratio of PBCH DMRS to SSS</w:t>
            </w:r>
          </w:p>
        </w:tc>
        <w:tc>
          <w:tcPr>
            <w:tcW w:w="955" w:type="dxa"/>
            <w:vMerge/>
            <w:tcBorders>
              <w:left w:val="single" w:sz="4" w:space="0" w:color="auto"/>
              <w:right w:val="single" w:sz="4" w:space="0" w:color="auto"/>
            </w:tcBorders>
            <w:vAlign w:val="center"/>
          </w:tcPr>
          <w:p w14:paraId="57E3D241"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A05EDF7"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086FB37" w14:textId="77777777" w:rsidR="00565946" w:rsidRPr="00C7244C" w:rsidRDefault="00565946" w:rsidP="003F1727">
            <w:pPr>
              <w:keepNext/>
              <w:keepLines/>
              <w:spacing w:after="0"/>
              <w:jc w:val="center"/>
              <w:rPr>
                <w:rFonts w:ascii="Arial" w:hAnsi="Arial" w:cs="Arial"/>
                <w:sz w:val="18"/>
              </w:rPr>
            </w:pPr>
          </w:p>
        </w:tc>
      </w:tr>
      <w:tr w:rsidR="00565946" w:rsidRPr="00C7244C" w14:paraId="52384614"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9D194BB" w14:textId="77777777" w:rsidR="00565946" w:rsidRPr="00C7244C" w:rsidRDefault="00565946" w:rsidP="003F1727">
            <w:pPr>
              <w:pStyle w:val="TAL"/>
            </w:pPr>
            <w:r w:rsidRPr="00C7244C">
              <w:rPr>
                <w:szCs w:val="15"/>
              </w:rPr>
              <w:t>EPRE ratio of PBCH to PBCH DMRS</w:t>
            </w:r>
          </w:p>
        </w:tc>
        <w:tc>
          <w:tcPr>
            <w:tcW w:w="955" w:type="dxa"/>
            <w:vMerge/>
            <w:tcBorders>
              <w:left w:val="single" w:sz="4" w:space="0" w:color="auto"/>
              <w:right w:val="single" w:sz="4" w:space="0" w:color="auto"/>
            </w:tcBorders>
            <w:vAlign w:val="center"/>
          </w:tcPr>
          <w:p w14:paraId="18438907"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1EC82C5"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961A65F" w14:textId="77777777" w:rsidR="00565946" w:rsidRPr="00C7244C" w:rsidRDefault="00565946" w:rsidP="003F1727">
            <w:pPr>
              <w:keepNext/>
              <w:keepLines/>
              <w:spacing w:after="0"/>
              <w:jc w:val="center"/>
              <w:rPr>
                <w:rFonts w:ascii="Arial" w:hAnsi="Arial" w:cs="Arial"/>
                <w:sz w:val="18"/>
              </w:rPr>
            </w:pPr>
          </w:p>
        </w:tc>
      </w:tr>
      <w:tr w:rsidR="00565946" w:rsidRPr="00C7244C" w14:paraId="330D5E20"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3E5569D" w14:textId="77777777" w:rsidR="00565946" w:rsidRPr="00C7244C" w:rsidRDefault="00565946" w:rsidP="003F1727">
            <w:pPr>
              <w:pStyle w:val="TAL"/>
            </w:pPr>
            <w:r w:rsidRPr="00C7244C">
              <w:rPr>
                <w:szCs w:val="15"/>
              </w:rPr>
              <w:t>EPRE ratio of PDCCH DMRS to SSS</w:t>
            </w:r>
          </w:p>
        </w:tc>
        <w:tc>
          <w:tcPr>
            <w:tcW w:w="955" w:type="dxa"/>
            <w:vMerge/>
            <w:tcBorders>
              <w:left w:val="single" w:sz="4" w:space="0" w:color="auto"/>
              <w:right w:val="single" w:sz="4" w:space="0" w:color="auto"/>
            </w:tcBorders>
            <w:vAlign w:val="center"/>
          </w:tcPr>
          <w:p w14:paraId="2038ADB6"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396CEF71"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232A911A" w14:textId="77777777" w:rsidR="00565946" w:rsidRPr="00C7244C" w:rsidRDefault="00565946" w:rsidP="003F1727">
            <w:pPr>
              <w:keepNext/>
              <w:keepLines/>
              <w:spacing w:after="0"/>
              <w:jc w:val="center"/>
              <w:rPr>
                <w:rFonts w:ascii="Arial" w:hAnsi="Arial" w:cs="Arial"/>
                <w:sz w:val="18"/>
              </w:rPr>
            </w:pPr>
          </w:p>
        </w:tc>
      </w:tr>
      <w:tr w:rsidR="00565946" w:rsidRPr="00C7244C" w14:paraId="2B6D6B4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2E0B6A3" w14:textId="77777777" w:rsidR="00565946" w:rsidRPr="00C7244C" w:rsidRDefault="00565946" w:rsidP="003F1727">
            <w:pPr>
              <w:pStyle w:val="TAL"/>
            </w:pPr>
            <w:r w:rsidRPr="00C7244C">
              <w:rPr>
                <w:szCs w:val="15"/>
              </w:rPr>
              <w:t>EPRE ratio of PDCCH to PDCCH DMRS</w:t>
            </w:r>
          </w:p>
        </w:tc>
        <w:tc>
          <w:tcPr>
            <w:tcW w:w="955" w:type="dxa"/>
            <w:vMerge/>
            <w:tcBorders>
              <w:left w:val="single" w:sz="4" w:space="0" w:color="auto"/>
              <w:right w:val="single" w:sz="4" w:space="0" w:color="auto"/>
            </w:tcBorders>
            <w:vAlign w:val="center"/>
          </w:tcPr>
          <w:p w14:paraId="21CB49DB"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0EDD2AB5"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55BC148E" w14:textId="77777777" w:rsidR="00565946" w:rsidRPr="00C7244C" w:rsidRDefault="00565946" w:rsidP="003F1727">
            <w:pPr>
              <w:keepNext/>
              <w:keepLines/>
              <w:spacing w:after="0"/>
              <w:jc w:val="center"/>
              <w:rPr>
                <w:rFonts w:ascii="Arial" w:hAnsi="Arial" w:cs="Arial"/>
                <w:sz w:val="18"/>
              </w:rPr>
            </w:pPr>
          </w:p>
        </w:tc>
      </w:tr>
      <w:tr w:rsidR="00565946" w:rsidRPr="00C7244C" w14:paraId="145D499F"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FB90E2F" w14:textId="77777777" w:rsidR="00565946" w:rsidRPr="00C7244C" w:rsidRDefault="00565946" w:rsidP="003F1727">
            <w:pPr>
              <w:pStyle w:val="TAL"/>
            </w:pPr>
            <w:r w:rsidRPr="00C7244C">
              <w:rPr>
                <w:szCs w:val="15"/>
              </w:rPr>
              <w:t>EPRE ratio of PDSCH DMRS to SSS</w:t>
            </w:r>
          </w:p>
        </w:tc>
        <w:tc>
          <w:tcPr>
            <w:tcW w:w="955" w:type="dxa"/>
            <w:vMerge/>
            <w:tcBorders>
              <w:left w:val="single" w:sz="4" w:space="0" w:color="auto"/>
              <w:right w:val="single" w:sz="4" w:space="0" w:color="auto"/>
            </w:tcBorders>
            <w:vAlign w:val="center"/>
          </w:tcPr>
          <w:p w14:paraId="1961EBEE"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A4CE8B"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9949678" w14:textId="77777777" w:rsidR="00565946" w:rsidRPr="00C7244C" w:rsidRDefault="00565946" w:rsidP="003F1727">
            <w:pPr>
              <w:keepNext/>
              <w:keepLines/>
              <w:spacing w:after="0"/>
              <w:jc w:val="center"/>
              <w:rPr>
                <w:rFonts w:ascii="Arial" w:hAnsi="Arial" w:cs="Arial"/>
                <w:sz w:val="18"/>
              </w:rPr>
            </w:pPr>
          </w:p>
        </w:tc>
      </w:tr>
      <w:tr w:rsidR="00565946" w:rsidRPr="00C7244C" w14:paraId="19257A0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9DE0BF0" w14:textId="77777777" w:rsidR="00565946" w:rsidRPr="00C7244C" w:rsidRDefault="00565946" w:rsidP="003F1727">
            <w:pPr>
              <w:pStyle w:val="TAL"/>
            </w:pPr>
            <w:r w:rsidRPr="00C7244C">
              <w:rPr>
                <w:szCs w:val="15"/>
              </w:rPr>
              <w:t>EPRE ratio of PDSCH to PDSCH DMRS</w:t>
            </w:r>
          </w:p>
        </w:tc>
        <w:tc>
          <w:tcPr>
            <w:tcW w:w="955" w:type="dxa"/>
            <w:vMerge/>
            <w:tcBorders>
              <w:left w:val="single" w:sz="4" w:space="0" w:color="auto"/>
              <w:right w:val="single" w:sz="4" w:space="0" w:color="auto"/>
            </w:tcBorders>
            <w:vAlign w:val="center"/>
          </w:tcPr>
          <w:p w14:paraId="367CD25A"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D9E8A34"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7628DFFA" w14:textId="77777777" w:rsidR="00565946" w:rsidRPr="00C7244C" w:rsidRDefault="00565946" w:rsidP="003F1727">
            <w:pPr>
              <w:keepNext/>
              <w:keepLines/>
              <w:spacing w:after="0"/>
              <w:jc w:val="center"/>
              <w:rPr>
                <w:rFonts w:ascii="Arial" w:hAnsi="Arial" w:cs="Arial"/>
                <w:sz w:val="18"/>
              </w:rPr>
            </w:pPr>
          </w:p>
        </w:tc>
      </w:tr>
      <w:tr w:rsidR="00565946" w:rsidRPr="00C7244C" w14:paraId="275F2BEE"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DC709ED" w14:textId="77777777" w:rsidR="00565946" w:rsidRPr="00C7244C" w:rsidRDefault="00565946" w:rsidP="003F1727">
            <w:pPr>
              <w:pStyle w:val="TAL"/>
            </w:pPr>
            <w:r w:rsidRPr="00C7244C">
              <w:rPr>
                <w:szCs w:val="15"/>
              </w:rPr>
              <w:t>EPRE ratio of OCNG DMRS to SSS</w:t>
            </w:r>
            <w:r w:rsidRPr="00C7244C">
              <w:rPr>
                <w:szCs w:val="15"/>
                <w:vertAlign w:val="superscript"/>
              </w:rPr>
              <w:t>Note 1</w:t>
            </w:r>
          </w:p>
        </w:tc>
        <w:tc>
          <w:tcPr>
            <w:tcW w:w="955" w:type="dxa"/>
            <w:vMerge/>
            <w:tcBorders>
              <w:left w:val="single" w:sz="4" w:space="0" w:color="auto"/>
              <w:right w:val="single" w:sz="4" w:space="0" w:color="auto"/>
            </w:tcBorders>
            <w:vAlign w:val="center"/>
          </w:tcPr>
          <w:p w14:paraId="67D4A974"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475B79B"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311A7CD" w14:textId="77777777" w:rsidR="00565946" w:rsidRPr="00C7244C" w:rsidRDefault="00565946" w:rsidP="003F1727">
            <w:pPr>
              <w:keepNext/>
              <w:keepLines/>
              <w:spacing w:after="0"/>
              <w:jc w:val="center"/>
              <w:rPr>
                <w:rFonts w:ascii="Arial" w:hAnsi="Arial" w:cs="Arial"/>
                <w:sz w:val="18"/>
              </w:rPr>
            </w:pPr>
          </w:p>
        </w:tc>
      </w:tr>
      <w:tr w:rsidR="00565946" w:rsidRPr="00C7244C" w14:paraId="2141D5C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092515BE" w14:textId="77777777" w:rsidR="00565946" w:rsidRPr="00C7244C" w:rsidRDefault="00565946" w:rsidP="003F1727">
            <w:pPr>
              <w:pStyle w:val="TAL"/>
            </w:pPr>
            <w:r w:rsidRPr="00C7244C">
              <w:rPr>
                <w:szCs w:val="15"/>
              </w:rPr>
              <w:t>EPRE ratio of OCNG to OCNG DMRS</w:t>
            </w:r>
            <w:r w:rsidRPr="00C7244C">
              <w:rPr>
                <w:szCs w:val="15"/>
                <w:vertAlign w:val="superscript"/>
              </w:rPr>
              <w:t xml:space="preserve"> Note 1</w:t>
            </w:r>
          </w:p>
        </w:tc>
        <w:tc>
          <w:tcPr>
            <w:tcW w:w="955" w:type="dxa"/>
            <w:vMerge/>
            <w:tcBorders>
              <w:left w:val="single" w:sz="4" w:space="0" w:color="auto"/>
              <w:right w:val="single" w:sz="4" w:space="0" w:color="auto"/>
            </w:tcBorders>
            <w:vAlign w:val="center"/>
          </w:tcPr>
          <w:p w14:paraId="6EBFCA0D"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4EB73F1F"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66FD5F67" w14:textId="77777777" w:rsidR="00565946" w:rsidRPr="00C7244C" w:rsidRDefault="00565946" w:rsidP="003F1727">
            <w:pPr>
              <w:keepNext/>
              <w:keepLines/>
              <w:spacing w:after="0"/>
              <w:jc w:val="center"/>
              <w:rPr>
                <w:rFonts w:ascii="Arial" w:hAnsi="Arial" w:cs="Arial"/>
                <w:sz w:val="18"/>
              </w:rPr>
            </w:pPr>
          </w:p>
        </w:tc>
      </w:tr>
      <w:tr w:rsidR="00565946" w:rsidRPr="00C7244C" w14:paraId="794B92A3" w14:textId="77777777" w:rsidTr="003F1727">
        <w:trPr>
          <w:jc w:val="center"/>
        </w:trPr>
        <w:tc>
          <w:tcPr>
            <w:tcW w:w="8300" w:type="dxa"/>
            <w:gridSpan w:val="4"/>
            <w:tcBorders>
              <w:top w:val="single" w:sz="4" w:space="0" w:color="auto"/>
              <w:left w:val="single" w:sz="4" w:space="0" w:color="auto"/>
              <w:bottom w:val="single" w:sz="4" w:space="0" w:color="auto"/>
              <w:right w:val="single" w:sz="4" w:space="0" w:color="auto"/>
            </w:tcBorders>
            <w:vAlign w:val="center"/>
          </w:tcPr>
          <w:p w14:paraId="75B2E139" w14:textId="77777777" w:rsidR="00565946" w:rsidRPr="00C7244C" w:rsidRDefault="00565946" w:rsidP="003F1727">
            <w:pPr>
              <w:pStyle w:val="TAN"/>
            </w:pPr>
            <w:r w:rsidRPr="00C7244C">
              <w:t>Note 1:</w:t>
            </w:r>
            <w:r w:rsidRPr="00C7244C">
              <w:tab/>
              <w:t>OCNG shall be used such that both cells are fully allocated and a constant total transmitted power spectral density is achieved for all OFDM symbols.</w:t>
            </w:r>
          </w:p>
          <w:p w14:paraId="6A772ECE" w14:textId="77777777" w:rsidR="00565946" w:rsidRPr="00C7244C" w:rsidRDefault="0056594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TW"/>
              </w:rPr>
              <w:drawing>
                <wp:inline distT="0" distB="0" distL="0" distR="0" wp14:anchorId="5E46F89A" wp14:editId="63BC1D76">
                  <wp:extent cx="259080" cy="228600"/>
                  <wp:effectExtent l="0" t="0" r="7620" b="0"/>
                  <wp:docPr id="280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C7244C">
              <w:t xml:space="preserve"> to be fulfilled.</w:t>
            </w:r>
          </w:p>
        </w:tc>
      </w:tr>
    </w:tbl>
    <w:p w14:paraId="63457671" w14:textId="77777777" w:rsidR="00565946" w:rsidRPr="00C7244C" w:rsidRDefault="00565946" w:rsidP="00565946"/>
    <w:p w14:paraId="7ADDB75F" w14:textId="77777777" w:rsidR="00565946" w:rsidRPr="00C7244C" w:rsidRDefault="00565946" w:rsidP="00565946">
      <w:pPr>
        <w:pStyle w:val="TH"/>
      </w:pPr>
      <w:r w:rsidRPr="00C7244C">
        <w:t>Table 7.7.6.2.</w:t>
      </w:r>
      <w:r w:rsidRPr="00C7244C">
        <w:rPr>
          <w:lang w:eastAsia="zh-TW"/>
        </w:rPr>
        <w:t>5</w:t>
      </w:r>
      <w:r w:rsidRPr="00C7244C">
        <w:t>-2: FR2 L1-SINR SSB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1276"/>
        <w:gridCol w:w="1843"/>
        <w:gridCol w:w="1788"/>
      </w:tblGrid>
      <w:tr w:rsidR="00565946" w:rsidRPr="00C7244C" w14:paraId="749105FA"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26D0AE0D" w14:textId="77777777" w:rsidR="00565946" w:rsidRPr="00C7244C" w:rsidRDefault="00565946" w:rsidP="003F1727">
            <w:pPr>
              <w:pStyle w:val="TAH"/>
              <w:rPr>
                <w:rFonts w:eastAsia="Calibri"/>
              </w:rPr>
            </w:pPr>
            <w:r w:rsidRPr="00C7244C">
              <w:t>Parameter</w:t>
            </w:r>
          </w:p>
        </w:tc>
        <w:tc>
          <w:tcPr>
            <w:tcW w:w="850" w:type="dxa"/>
            <w:vMerge w:val="restart"/>
            <w:tcBorders>
              <w:top w:val="single" w:sz="4" w:space="0" w:color="auto"/>
              <w:left w:val="single" w:sz="4" w:space="0" w:color="auto"/>
              <w:right w:val="single" w:sz="4" w:space="0" w:color="auto"/>
            </w:tcBorders>
            <w:vAlign w:val="center"/>
          </w:tcPr>
          <w:p w14:paraId="2EB1E9FD" w14:textId="77777777" w:rsidR="00565946" w:rsidRPr="00C7244C" w:rsidRDefault="00565946" w:rsidP="003F1727">
            <w:pPr>
              <w:pStyle w:val="TAH"/>
              <w:rPr>
                <w:rFonts w:eastAsia="Calibri"/>
              </w:rPr>
            </w:pPr>
            <w:r w:rsidRPr="00C7244C">
              <w:t>Config</w:t>
            </w:r>
          </w:p>
        </w:tc>
        <w:tc>
          <w:tcPr>
            <w:tcW w:w="1276" w:type="dxa"/>
            <w:vMerge w:val="restart"/>
            <w:tcBorders>
              <w:top w:val="single" w:sz="4" w:space="0" w:color="auto"/>
              <w:left w:val="single" w:sz="4" w:space="0" w:color="auto"/>
              <w:right w:val="single" w:sz="4" w:space="0" w:color="auto"/>
            </w:tcBorders>
            <w:vAlign w:val="center"/>
          </w:tcPr>
          <w:p w14:paraId="7A6A4A66" w14:textId="77777777" w:rsidR="00565946" w:rsidRPr="00C7244C" w:rsidRDefault="00565946" w:rsidP="003F1727">
            <w:pPr>
              <w:pStyle w:val="TAH"/>
              <w:rPr>
                <w:rFonts w:eastAsia="Calibri"/>
              </w:rPr>
            </w:pPr>
            <w:r w:rsidRPr="00C7244C">
              <w:t>Unit</w:t>
            </w:r>
          </w:p>
        </w:tc>
        <w:tc>
          <w:tcPr>
            <w:tcW w:w="3631" w:type="dxa"/>
            <w:gridSpan w:val="2"/>
            <w:tcBorders>
              <w:top w:val="single" w:sz="4" w:space="0" w:color="auto"/>
              <w:left w:val="single" w:sz="4" w:space="0" w:color="auto"/>
              <w:bottom w:val="single" w:sz="4" w:space="0" w:color="auto"/>
              <w:right w:val="single" w:sz="4" w:space="0" w:color="auto"/>
            </w:tcBorders>
            <w:vAlign w:val="center"/>
          </w:tcPr>
          <w:p w14:paraId="5AB533CC" w14:textId="77777777" w:rsidR="00565946" w:rsidRPr="00C7244C" w:rsidRDefault="00565946" w:rsidP="003F1727">
            <w:pPr>
              <w:pStyle w:val="TAH"/>
            </w:pPr>
            <w:r w:rsidRPr="00C7244C">
              <w:t>Test 1</w:t>
            </w:r>
          </w:p>
        </w:tc>
      </w:tr>
      <w:tr w:rsidR="00565946" w:rsidRPr="00C7244C" w14:paraId="51822969"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A9F4519" w14:textId="77777777" w:rsidR="00565946" w:rsidRPr="00C7244C" w:rsidRDefault="00565946" w:rsidP="003F1727">
            <w:pPr>
              <w:pStyle w:val="TAH"/>
              <w:rPr>
                <w:rFonts w:eastAsia="Calibri"/>
              </w:rPr>
            </w:pPr>
          </w:p>
        </w:tc>
        <w:tc>
          <w:tcPr>
            <w:tcW w:w="850" w:type="dxa"/>
            <w:vMerge/>
            <w:tcBorders>
              <w:left w:val="single" w:sz="4" w:space="0" w:color="auto"/>
              <w:bottom w:val="single" w:sz="4" w:space="0" w:color="auto"/>
              <w:right w:val="single" w:sz="4" w:space="0" w:color="auto"/>
            </w:tcBorders>
            <w:vAlign w:val="center"/>
          </w:tcPr>
          <w:p w14:paraId="4B2AC4E5" w14:textId="77777777" w:rsidR="00565946" w:rsidRPr="00C7244C" w:rsidRDefault="00565946" w:rsidP="003F1727">
            <w:pPr>
              <w:pStyle w:val="TAH"/>
              <w:rPr>
                <w:rFonts w:eastAsia="Calibri"/>
              </w:rPr>
            </w:pPr>
          </w:p>
        </w:tc>
        <w:tc>
          <w:tcPr>
            <w:tcW w:w="1276" w:type="dxa"/>
            <w:vMerge/>
            <w:tcBorders>
              <w:left w:val="single" w:sz="4" w:space="0" w:color="auto"/>
              <w:bottom w:val="single" w:sz="4" w:space="0" w:color="auto"/>
              <w:right w:val="single" w:sz="4" w:space="0" w:color="auto"/>
            </w:tcBorders>
            <w:vAlign w:val="center"/>
          </w:tcPr>
          <w:p w14:paraId="42D065ED" w14:textId="77777777" w:rsidR="00565946" w:rsidRPr="00C7244C" w:rsidRDefault="00565946" w:rsidP="003F1727">
            <w:pPr>
              <w:pStyle w:val="TAH"/>
              <w:rPr>
                <w:rFonts w:eastAsia="Calibri"/>
              </w:rPr>
            </w:pPr>
          </w:p>
        </w:tc>
        <w:tc>
          <w:tcPr>
            <w:tcW w:w="1843" w:type="dxa"/>
            <w:tcBorders>
              <w:top w:val="single" w:sz="4" w:space="0" w:color="auto"/>
              <w:left w:val="single" w:sz="4" w:space="0" w:color="auto"/>
              <w:bottom w:val="single" w:sz="4" w:space="0" w:color="auto"/>
              <w:right w:val="single" w:sz="4" w:space="0" w:color="auto"/>
            </w:tcBorders>
            <w:vAlign w:val="center"/>
          </w:tcPr>
          <w:p w14:paraId="4FE2FBAE" w14:textId="77777777" w:rsidR="00565946" w:rsidRPr="00C7244C" w:rsidRDefault="00565946" w:rsidP="003F1727">
            <w:pPr>
              <w:pStyle w:val="TAH"/>
            </w:pPr>
            <w:r w:rsidRPr="00C7244C">
              <w:t>SSB0</w:t>
            </w:r>
          </w:p>
        </w:tc>
        <w:tc>
          <w:tcPr>
            <w:tcW w:w="1788" w:type="dxa"/>
            <w:tcBorders>
              <w:top w:val="single" w:sz="4" w:space="0" w:color="auto"/>
              <w:left w:val="single" w:sz="4" w:space="0" w:color="auto"/>
              <w:bottom w:val="single" w:sz="4" w:space="0" w:color="auto"/>
              <w:right w:val="single" w:sz="4" w:space="0" w:color="auto"/>
            </w:tcBorders>
            <w:vAlign w:val="center"/>
          </w:tcPr>
          <w:p w14:paraId="51DE2018" w14:textId="77777777" w:rsidR="00565946" w:rsidRPr="00C7244C" w:rsidRDefault="00565946" w:rsidP="003F1727">
            <w:pPr>
              <w:pStyle w:val="TAH"/>
            </w:pPr>
            <w:r w:rsidRPr="00C7244C">
              <w:t>SSB1</w:t>
            </w:r>
          </w:p>
        </w:tc>
      </w:tr>
      <w:tr w:rsidR="00565946" w:rsidRPr="00C7244C" w14:paraId="066FDDDC" w14:textId="77777777" w:rsidTr="003F1727">
        <w:trPr>
          <w:jc w:val="center"/>
        </w:trPr>
        <w:tc>
          <w:tcPr>
            <w:tcW w:w="2689" w:type="dxa"/>
            <w:tcBorders>
              <w:top w:val="single" w:sz="4" w:space="0" w:color="auto"/>
              <w:left w:val="single" w:sz="4" w:space="0" w:color="auto"/>
              <w:right w:val="single" w:sz="4" w:space="0" w:color="auto"/>
            </w:tcBorders>
            <w:vAlign w:val="center"/>
          </w:tcPr>
          <w:p w14:paraId="097B822E" w14:textId="77777777" w:rsidR="00565946" w:rsidRPr="00C7244C" w:rsidRDefault="00565946" w:rsidP="003F1727">
            <w:pPr>
              <w:pStyle w:val="TAL"/>
              <w:rPr>
                <w:rFonts w:eastAsia="Calibri"/>
                <w:szCs w:val="22"/>
              </w:rPr>
            </w:pPr>
            <w:r w:rsidRPr="00C7244C">
              <w:t>Angle of arrival configuration</w:t>
            </w:r>
          </w:p>
        </w:tc>
        <w:tc>
          <w:tcPr>
            <w:tcW w:w="850" w:type="dxa"/>
            <w:tcBorders>
              <w:top w:val="single" w:sz="4" w:space="0" w:color="auto"/>
              <w:left w:val="single" w:sz="4" w:space="0" w:color="auto"/>
              <w:right w:val="single" w:sz="4" w:space="0" w:color="auto"/>
            </w:tcBorders>
            <w:vAlign w:val="center"/>
          </w:tcPr>
          <w:p w14:paraId="623DDACD" w14:textId="77777777" w:rsidR="00565946" w:rsidRPr="00C7244C" w:rsidRDefault="00565946" w:rsidP="003F1727">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79FFDE3C" w14:textId="77777777" w:rsidR="00565946" w:rsidRPr="00C7244C" w:rsidRDefault="00565946" w:rsidP="003F1727">
            <w:pPr>
              <w:pStyle w:val="TAL"/>
              <w:jc w:val="center"/>
            </w:pPr>
          </w:p>
        </w:tc>
        <w:tc>
          <w:tcPr>
            <w:tcW w:w="3631" w:type="dxa"/>
            <w:gridSpan w:val="2"/>
            <w:tcBorders>
              <w:top w:val="single" w:sz="4" w:space="0" w:color="auto"/>
              <w:left w:val="single" w:sz="4" w:space="0" w:color="auto"/>
              <w:right w:val="single" w:sz="4" w:space="0" w:color="auto"/>
            </w:tcBorders>
            <w:vAlign w:val="center"/>
          </w:tcPr>
          <w:p w14:paraId="67FD95FC" w14:textId="2072BC94" w:rsidR="00565946" w:rsidRPr="00C7244C" w:rsidRDefault="00565946" w:rsidP="003F1727">
            <w:pPr>
              <w:pStyle w:val="TAL"/>
              <w:jc w:val="center"/>
            </w:pPr>
            <w:r w:rsidRPr="00C7244C">
              <w:t xml:space="preserve">Setup 1 according to </w:t>
            </w:r>
            <w:r w:rsidR="004C112D" w:rsidRPr="00C7244C">
              <w:rPr>
                <w:rFonts w:cs="v4.2.0"/>
                <w:lang w:eastAsia="zh-CN"/>
              </w:rPr>
              <w:t>A.9</w:t>
            </w:r>
            <w:r w:rsidRPr="00C7244C">
              <w:t>.1</w:t>
            </w:r>
          </w:p>
        </w:tc>
      </w:tr>
      <w:tr w:rsidR="00565946" w:rsidRPr="00C7244C" w14:paraId="34AFAF5D" w14:textId="77777777" w:rsidTr="003F1727">
        <w:trPr>
          <w:jc w:val="center"/>
        </w:trPr>
        <w:tc>
          <w:tcPr>
            <w:tcW w:w="2689" w:type="dxa"/>
            <w:tcBorders>
              <w:top w:val="single" w:sz="4" w:space="0" w:color="auto"/>
              <w:left w:val="single" w:sz="4" w:space="0" w:color="auto"/>
              <w:right w:val="single" w:sz="4" w:space="0" w:color="auto"/>
            </w:tcBorders>
          </w:tcPr>
          <w:p w14:paraId="0C9EF753" w14:textId="77777777" w:rsidR="00565946" w:rsidRPr="00C7244C" w:rsidRDefault="00565946" w:rsidP="003F1727">
            <w:pPr>
              <w:pStyle w:val="TAL"/>
            </w:pPr>
            <w:r w:rsidRPr="00C7244C">
              <w:rPr>
                <w:rFonts w:cs="Arial"/>
                <w:szCs w:val="18"/>
              </w:rPr>
              <w:t>Assumption for UE beams</w:t>
            </w:r>
            <w:r w:rsidRPr="00C7244C">
              <w:rPr>
                <w:rFonts w:cs="Arial"/>
                <w:szCs w:val="18"/>
                <w:vertAlign w:val="superscript"/>
              </w:rPr>
              <w:t>Note 4</w:t>
            </w:r>
          </w:p>
        </w:tc>
        <w:tc>
          <w:tcPr>
            <w:tcW w:w="850" w:type="dxa"/>
            <w:tcBorders>
              <w:top w:val="single" w:sz="4" w:space="0" w:color="auto"/>
              <w:left w:val="single" w:sz="4" w:space="0" w:color="auto"/>
              <w:right w:val="single" w:sz="4" w:space="0" w:color="auto"/>
            </w:tcBorders>
            <w:vAlign w:val="center"/>
          </w:tcPr>
          <w:p w14:paraId="4982D9AF" w14:textId="77777777" w:rsidR="00565946" w:rsidRPr="00C7244C" w:rsidRDefault="00565946" w:rsidP="003F1727">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3BE5E0B2" w14:textId="77777777" w:rsidR="00565946" w:rsidRPr="00C7244C" w:rsidRDefault="00565946" w:rsidP="003F1727">
            <w:pPr>
              <w:pStyle w:val="TAL"/>
              <w:jc w:val="center"/>
            </w:pPr>
          </w:p>
        </w:tc>
        <w:tc>
          <w:tcPr>
            <w:tcW w:w="3631" w:type="dxa"/>
            <w:gridSpan w:val="2"/>
            <w:tcBorders>
              <w:top w:val="single" w:sz="4" w:space="0" w:color="auto"/>
              <w:left w:val="single" w:sz="4" w:space="0" w:color="auto"/>
              <w:right w:val="single" w:sz="4" w:space="0" w:color="auto"/>
            </w:tcBorders>
            <w:vAlign w:val="center"/>
          </w:tcPr>
          <w:p w14:paraId="7CE9E97F" w14:textId="77777777" w:rsidR="00565946" w:rsidRPr="00C7244C" w:rsidRDefault="00565946" w:rsidP="003F1727">
            <w:pPr>
              <w:pStyle w:val="TAL"/>
              <w:jc w:val="center"/>
            </w:pPr>
            <w:r w:rsidRPr="00C7244C">
              <w:t>Rough</w:t>
            </w:r>
          </w:p>
        </w:tc>
      </w:tr>
      <w:tr w:rsidR="00565946" w:rsidRPr="00C7244C" w14:paraId="3F780FC3" w14:textId="77777777" w:rsidTr="003F1727">
        <w:trPr>
          <w:jc w:val="center"/>
        </w:trPr>
        <w:tc>
          <w:tcPr>
            <w:tcW w:w="2689" w:type="dxa"/>
            <w:tcBorders>
              <w:top w:val="single" w:sz="4" w:space="0" w:color="auto"/>
              <w:left w:val="single" w:sz="4" w:space="0" w:color="auto"/>
              <w:right w:val="single" w:sz="4" w:space="0" w:color="auto"/>
            </w:tcBorders>
            <w:vAlign w:val="center"/>
          </w:tcPr>
          <w:p w14:paraId="52E750EF" w14:textId="77777777" w:rsidR="00565946" w:rsidRPr="00C7244C" w:rsidRDefault="00565946" w:rsidP="003F1727">
            <w:pPr>
              <w:pStyle w:val="TAL"/>
              <w:rPr>
                <w:vertAlign w:val="superscript"/>
              </w:rPr>
            </w:pPr>
            <w:r w:rsidRPr="00C7244C">
              <w:rPr>
                <w:rFonts w:eastAsia="Calibri"/>
                <w:position w:val="-12"/>
                <w:szCs w:val="22"/>
              </w:rPr>
              <w:object w:dxaOrig="405" w:dyaOrig="345" w14:anchorId="57285465">
                <v:shape id="_x0000_i1349" type="#_x0000_t75" style="width:21.6pt;height:14.1pt" o:ole="" fillcolor="window">
                  <v:imagedata r:id="rId8" o:title=""/>
                </v:shape>
                <o:OLEObject Type="Embed" ProgID="Equation.3" ShapeID="_x0000_i1349" DrawAspect="Content" ObjectID="_1781672025" r:id="rId368"/>
              </w:object>
            </w:r>
          </w:p>
        </w:tc>
        <w:tc>
          <w:tcPr>
            <w:tcW w:w="850" w:type="dxa"/>
            <w:tcBorders>
              <w:top w:val="single" w:sz="4" w:space="0" w:color="auto"/>
              <w:left w:val="single" w:sz="4" w:space="0" w:color="auto"/>
              <w:right w:val="single" w:sz="4" w:space="0" w:color="auto"/>
            </w:tcBorders>
            <w:vAlign w:val="center"/>
          </w:tcPr>
          <w:p w14:paraId="0F18CBF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55DF8E" w14:textId="77777777" w:rsidR="00565946" w:rsidRPr="00C7244C" w:rsidRDefault="00565946" w:rsidP="003F1727">
            <w:pPr>
              <w:pStyle w:val="TAL"/>
            </w:pPr>
            <w:r w:rsidRPr="00C7244C">
              <w:t>dBm/15kHz</w:t>
            </w:r>
          </w:p>
        </w:tc>
        <w:tc>
          <w:tcPr>
            <w:tcW w:w="3631" w:type="dxa"/>
            <w:gridSpan w:val="2"/>
            <w:tcBorders>
              <w:top w:val="single" w:sz="4" w:space="0" w:color="auto"/>
              <w:left w:val="single" w:sz="4" w:space="0" w:color="auto"/>
              <w:right w:val="single" w:sz="4" w:space="0" w:color="auto"/>
            </w:tcBorders>
            <w:vAlign w:val="center"/>
          </w:tcPr>
          <w:p w14:paraId="0A6E2B19" w14:textId="0BD6B5EA" w:rsidR="00565946" w:rsidRPr="00C7244C" w:rsidRDefault="00565946" w:rsidP="003F1727">
            <w:pPr>
              <w:pStyle w:val="TAL"/>
              <w:jc w:val="center"/>
              <w:rPr>
                <w:lang w:eastAsia="zh-CN"/>
              </w:rPr>
            </w:pPr>
            <w:r w:rsidRPr="00C7244C">
              <w:t>-10</w:t>
            </w:r>
            <w:r w:rsidR="00B01D69" w:rsidRPr="00C7244C">
              <w:t>4.1</w:t>
            </w:r>
          </w:p>
        </w:tc>
      </w:tr>
      <w:tr w:rsidR="00565946" w:rsidRPr="00C7244C" w14:paraId="2F4B5E87"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C016FB9" w14:textId="77777777" w:rsidR="00565946" w:rsidRPr="00C7244C" w:rsidRDefault="00565946" w:rsidP="003F1727">
            <w:pPr>
              <w:pStyle w:val="TAL"/>
              <w:rPr>
                <w:sz w:val="15"/>
                <w:szCs w:val="15"/>
              </w:rPr>
            </w:pPr>
            <w:r w:rsidRPr="00C7244C">
              <w:rPr>
                <w:rFonts w:eastAsia="Calibri"/>
                <w:position w:val="-12"/>
                <w:szCs w:val="22"/>
              </w:rPr>
              <w:object w:dxaOrig="405" w:dyaOrig="345" w14:anchorId="413A906A">
                <v:shape id="_x0000_i1350" type="#_x0000_t75" style="width:21.6pt;height:14.1pt" o:ole="" fillcolor="window">
                  <v:imagedata r:id="rId8" o:title=""/>
                </v:shape>
                <o:OLEObject Type="Embed" ProgID="Equation.3" ShapeID="_x0000_i1350" DrawAspect="Content" ObjectID="_1781672026" r:id="rId369"/>
              </w:object>
            </w:r>
          </w:p>
        </w:tc>
        <w:tc>
          <w:tcPr>
            <w:tcW w:w="850" w:type="dxa"/>
            <w:tcBorders>
              <w:top w:val="single" w:sz="4" w:space="0" w:color="auto"/>
              <w:left w:val="single" w:sz="4" w:space="0" w:color="auto"/>
              <w:right w:val="single" w:sz="4" w:space="0" w:color="auto"/>
            </w:tcBorders>
            <w:vAlign w:val="center"/>
          </w:tcPr>
          <w:p w14:paraId="5E27FBC6" w14:textId="77777777" w:rsidR="00565946" w:rsidRPr="00C7244C" w:rsidRDefault="00565946" w:rsidP="003F1727">
            <w:pPr>
              <w:pStyle w:val="TAL"/>
            </w:pPr>
            <w:r w:rsidRPr="00C7244C">
              <w:t>1</w:t>
            </w:r>
          </w:p>
        </w:tc>
        <w:tc>
          <w:tcPr>
            <w:tcW w:w="1276" w:type="dxa"/>
            <w:vMerge w:val="restart"/>
            <w:tcBorders>
              <w:top w:val="single" w:sz="4" w:space="0" w:color="auto"/>
              <w:left w:val="single" w:sz="4" w:space="0" w:color="auto"/>
              <w:right w:val="single" w:sz="4" w:space="0" w:color="auto"/>
            </w:tcBorders>
            <w:vAlign w:val="center"/>
          </w:tcPr>
          <w:p w14:paraId="3EF2C69A" w14:textId="77777777" w:rsidR="00565946" w:rsidRPr="00C7244C" w:rsidRDefault="00565946" w:rsidP="003F1727">
            <w:pPr>
              <w:pStyle w:val="TAL"/>
            </w:pPr>
            <w:r w:rsidRPr="00C7244C">
              <w:t>dBm/SSB SCS</w:t>
            </w:r>
          </w:p>
        </w:tc>
        <w:tc>
          <w:tcPr>
            <w:tcW w:w="3631" w:type="dxa"/>
            <w:gridSpan w:val="2"/>
            <w:tcBorders>
              <w:left w:val="single" w:sz="4" w:space="0" w:color="auto"/>
              <w:right w:val="single" w:sz="4" w:space="0" w:color="auto"/>
            </w:tcBorders>
            <w:vAlign w:val="center"/>
          </w:tcPr>
          <w:p w14:paraId="02B9DC76" w14:textId="470D92D2" w:rsidR="00565946" w:rsidRPr="00C7244C" w:rsidRDefault="00565946" w:rsidP="003F1727">
            <w:pPr>
              <w:pStyle w:val="TAL"/>
              <w:jc w:val="center"/>
            </w:pPr>
            <w:r w:rsidRPr="00C7244C">
              <w:t>-9</w:t>
            </w:r>
            <w:r w:rsidR="0002223C" w:rsidRPr="00C7244C">
              <w:t>5.1</w:t>
            </w:r>
          </w:p>
        </w:tc>
      </w:tr>
      <w:tr w:rsidR="00565946" w:rsidRPr="00C7244C" w14:paraId="1638BE84" w14:textId="77777777" w:rsidTr="003F1727">
        <w:trPr>
          <w:jc w:val="center"/>
        </w:trPr>
        <w:tc>
          <w:tcPr>
            <w:tcW w:w="2689" w:type="dxa"/>
            <w:vMerge/>
            <w:tcBorders>
              <w:left w:val="single" w:sz="4" w:space="0" w:color="auto"/>
              <w:right w:val="single" w:sz="4" w:space="0" w:color="auto"/>
            </w:tcBorders>
            <w:vAlign w:val="center"/>
          </w:tcPr>
          <w:p w14:paraId="79763BB5" w14:textId="77777777" w:rsidR="00565946" w:rsidRPr="00C7244C" w:rsidRDefault="00565946" w:rsidP="003F1727">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47DD775B" w14:textId="77777777" w:rsidR="00565946" w:rsidRPr="00C7244C" w:rsidRDefault="00565946" w:rsidP="003F1727">
            <w:pPr>
              <w:pStyle w:val="TAL"/>
            </w:pPr>
            <w:r w:rsidRPr="00C7244C">
              <w:t>2</w:t>
            </w:r>
          </w:p>
        </w:tc>
        <w:tc>
          <w:tcPr>
            <w:tcW w:w="1276" w:type="dxa"/>
            <w:vMerge/>
            <w:tcBorders>
              <w:left w:val="single" w:sz="4" w:space="0" w:color="auto"/>
              <w:right w:val="single" w:sz="4" w:space="0" w:color="auto"/>
            </w:tcBorders>
            <w:vAlign w:val="center"/>
          </w:tcPr>
          <w:p w14:paraId="1638A76B" w14:textId="77777777" w:rsidR="00565946" w:rsidRPr="00C7244C" w:rsidRDefault="00565946" w:rsidP="003F1727">
            <w:pPr>
              <w:pStyle w:val="TAL"/>
            </w:pPr>
          </w:p>
        </w:tc>
        <w:tc>
          <w:tcPr>
            <w:tcW w:w="3631" w:type="dxa"/>
            <w:gridSpan w:val="2"/>
            <w:tcBorders>
              <w:left w:val="single" w:sz="4" w:space="0" w:color="auto"/>
              <w:right w:val="single" w:sz="4" w:space="0" w:color="auto"/>
            </w:tcBorders>
            <w:vAlign w:val="center"/>
          </w:tcPr>
          <w:p w14:paraId="167B60AE" w14:textId="6EC660B2" w:rsidR="00565946" w:rsidRPr="00C7244C" w:rsidRDefault="00E31AB0" w:rsidP="003F1727">
            <w:pPr>
              <w:pStyle w:val="TAL"/>
              <w:jc w:val="center"/>
              <w:rPr>
                <w:lang w:eastAsia="zh-CN"/>
              </w:rPr>
            </w:pPr>
            <w:r w:rsidRPr="00C7244C">
              <w:rPr>
                <w:rFonts w:eastAsia="Calibri"/>
              </w:rPr>
              <w:t>92.1</w:t>
            </w:r>
          </w:p>
        </w:tc>
      </w:tr>
      <w:tr w:rsidR="00565946" w:rsidRPr="00C7244C" w14:paraId="1C01008E"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9F1967D" w14:textId="77777777" w:rsidR="00565946" w:rsidRPr="00C7244C" w:rsidRDefault="00565946" w:rsidP="003F1727">
            <w:pPr>
              <w:pStyle w:val="TAL"/>
            </w:pPr>
            <w:r w:rsidRPr="00C7244C">
              <w:rPr>
                <w:noProof/>
                <w:lang w:eastAsia="zh-TW"/>
              </w:rPr>
              <w:drawing>
                <wp:inline distT="0" distB="0" distL="0" distR="0" wp14:anchorId="42C318D3" wp14:editId="519C3224">
                  <wp:extent cx="388620" cy="251460"/>
                  <wp:effectExtent l="0" t="0" r="0" b="0"/>
                  <wp:docPr id="28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6426E64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5D9D84" w14:textId="77777777" w:rsidR="00565946" w:rsidRPr="00C7244C" w:rsidRDefault="00565946" w:rsidP="003F1727">
            <w:pPr>
              <w:pStyle w:val="TAL"/>
            </w:pPr>
            <w:r w:rsidRPr="00C7244C">
              <w:t>dB</w:t>
            </w:r>
          </w:p>
        </w:tc>
        <w:tc>
          <w:tcPr>
            <w:tcW w:w="1843" w:type="dxa"/>
            <w:tcBorders>
              <w:top w:val="single" w:sz="4" w:space="0" w:color="auto"/>
              <w:left w:val="single" w:sz="4" w:space="0" w:color="auto"/>
              <w:bottom w:val="single" w:sz="4" w:space="0" w:color="auto"/>
              <w:right w:val="single" w:sz="4" w:space="0" w:color="auto"/>
            </w:tcBorders>
            <w:vAlign w:val="center"/>
          </w:tcPr>
          <w:p w14:paraId="7970BBB9" w14:textId="77777777" w:rsidR="00565946" w:rsidRPr="00C7244C" w:rsidRDefault="00565946" w:rsidP="003F1727">
            <w:pPr>
              <w:pStyle w:val="TAL"/>
              <w:jc w:val="center"/>
            </w:pPr>
            <w:r w:rsidRPr="00C7244C">
              <w:t>10</w:t>
            </w:r>
          </w:p>
        </w:tc>
        <w:tc>
          <w:tcPr>
            <w:tcW w:w="1788" w:type="dxa"/>
            <w:tcBorders>
              <w:top w:val="single" w:sz="4" w:space="0" w:color="auto"/>
              <w:left w:val="single" w:sz="4" w:space="0" w:color="auto"/>
              <w:bottom w:val="single" w:sz="4" w:space="0" w:color="auto"/>
              <w:right w:val="single" w:sz="4" w:space="0" w:color="auto"/>
            </w:tcBorders>
            <w:vAlign w:val="center"/>
          </w:tcPr>
          <w:p w14:paraId="74DEA230" w14:textId="4B7887C5" w:rsidR="00565946" w:rsidRPr="00C7244C" w:rsidRDefault="001576A6" w:rsidP="003F1727">
            <w:pPr>
              <w:pStyle w:val="TAL"/>
              <w:jc w:val="center"/>
              <w:rPr>
                <w:lang w:eastAsia="zh-CN"/>
              </w:rPr>
            </w:pPr>
            <w:r w:rsidRPr="00C7244C">
              <w:t>1.8</w:t>
            </w:r>
          </w:p>
        </w:tc>
      </w:tr>
      <w:tr w:rsidR="00565946" w:rsidRPr="00C7244C" w14:paraId="2496432E"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D7EF776" w14:textId="77777777" w:rsidR="00565946" w:rsidRPr="00C7244C" w:rsidRDefault="00565946" w:rsidP="003F1727">
            <w:pPr>
              <w:pStyle w:val="TAL"/>
              <w:rPr>
                <w:sz w:val="15"/>
                <w:szCs w:val="15"/>
              </w:rPr>
            </w:pPr>
            <w:r w:rsidRPr="00C7244C">
              <w:t>SS-RSRP</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3AE86CB1" w14:textId="77777777" w:rsidR="00565946" w:rsidRPr="00C7244C" w:rsidRDefault="00565946" w:rsidP="003F1727">
            <w:pPr>
              <w:pStyle w:val="TAL"/>
            </w:pPr>
            <w:r w:rsidRPr="00C7244C">
              <w:t>1</w:t>
            </w:r>
          </w:p>
        </w:tc>
        <w:tc>
          <w:tcPr>
            <w:tcW w:w="1276" w:type="dxa"/>
            <w:vMerge w:val="restart"/>
            <w:tcBorders>
              <w:top w:val="single" w:sz="4" w:space="0" w:color="auto"/>
              <w:left w:val="single" w:sz="4" w:space="0" w:color="auto"/>
              <w:right w:val="single" w:sz="4" w:space="0" w:color="auto"/>
            </w:tcBorders>
            <w:vAlign w:val="center"/>
          </w:tcPr>
          <w:p w14:paraId="019EA1D7" w14:textId="77777777" w:rsidR="00565946" w:rsidRPr="00C7244C" w:rsidRDefault="00565946" w:rsidP="003F1727">
            <w:pPr>
              <w:pStyle w:val="TAL"/>
            </w:pPr>
            <w:r w:rsidRPr="00C7244C">
              <w:t>dBm/SCS</w:t>
            </w:r>
          </w:p>
        </w:tc>
        <w:tc>
          <w:tcPr>
            <w:tcW w:w="1843" w:type="dxa"/>
            <w:tcBorders>
              <w:top w:val="single" w:sz="4" w:space="0" w:color="auto"/>
              <w:left w:val="single" w:sz="4" w:space="0" w:color="auto"/>
              <w:right w:val="single" w:sz="4" w:space="0" w:color="auto"/>
            </w:tcBorders>
            <w:vAlign w:val="center"/>
          </w:tcPr>
          <w:p w14:paraId="3DB358EC" w14:textId="69FD7B30" w:rsidR="00565946" w:rsidRPr="00C7244C" w:rsidRDefault="00565946" w:rsidP="003F1727">
            <w:pPr>
              <w:pStyle w:val="TAL"/>
              <w:jc w:val="center"/>
            </w:pPr>
            <w:r w:rsidRPr="00C7244C">
              <w:t>-8</w:t>
            </w:r>
            <w:r w:rsidR="00843479" w:rsidRPr="00C7244C">
              <w:t>5.07</w:t>
            </w:r>
          </w:p>
        </w:tc>
        <w:tc>
          <w:tcPr>
            <w:tcW w:w="1788" w:type="dxa"/>
            <w:tcBorders>
              <w:top w:val="single" w:sz="4" w:space="0" w:color="auto"/>
              <w:left w:val="single" w:sz="4" w:space="0" w:color="auto"/>
              <w:right w:val="single" w:sz="4" w:space="0" w:color="auto"/>
            </w:tcBorders>
            <w:vAlign w:val="center"/>
          </w:tcPr>
          <w:p w14:paraId="246728D5" w14:textId="3C6BCC7C" w:rsidR="00565946" w:rsidRPr="00C7244C" w:rsidRDefault="00565946" w:rsidP="003F1727">
            <w:pPr>
              <w:pStyle w:val="TAL"/>
              <w:jc w:val="center"/>
              <w:rPr>
                <w:lang w:eastAsia="zh-CN"/>
              </w:rPr>
            </w:pPr>
            <w:r w:rsidRPr="00C7244C">
              <w:t>-9</w:t>
            </w:r>
            <w:r w:rsidR="00F22EC0" w:rsidRPr="00C7244C">
              <w:t>6.87</w:t>
            </w:r>
          </w:p>
        </w:tc>
      </w:tr>
      <w:tr w:rsidR="00565946" w:rsidRPr="00C7244C" w14:paraId="31EB9A55" w14:textId="77777777" w:rsidTr="003F1727">
        <w:trPr>
          <w:jc w:val="center"/>
        </w:trPr>
        <w:tc>
          <w:tcPr>
            <w:tcW w:w="2689" w:type="dxa"/>
            <w:vMerge/>
            <w:tcBorders>
              <w:left w:val="single" w:sz="4" w:space="0" w:color="auto"/>
              <w:right w:val="single" w:sz="4" w:space="0" w:color="auto"/>
            </w:tcBorders>
            <w:vAlign w:val="center"/>
            <w:hideMark/>
          </w:tcPr>
          <w:p w14:paraId="339C0059" w14:textId="77777777" w:rsidR="00565946" w:rsidRPr="00C7244C" w:rsidRDefault="00565946" w:rsidP="003F1727">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02C6187F" w14:textId="77777777" w:rsidR="00565946" w:rsidRPr="00C7244C" w:rsidRDefault="00565946" w:rsidP="003F1727">
            <w:pPr>
              <w:pStyle w:val="TAL"/>
            </w:pPr>
            <w:r w:rsidRPr="00C7244C">
              <w:t>2</w:t>
            </w:r>
          </w:p>
        </w:tc>
        <w:tc>
          <w:tcPr>
            <w:tcW w:w="1276" w:type="dxa"/>
            <w:vMerge/>
            <w:tcBorders>
              <w:left w:val="single" w:sz="4" w:space="0" w:color="auto"/>
              <w:right w:val="single" w:sz="4" w:space="0" w:color="auto"/>
            </w:tcBorders>
            <w:vAlign w:val="center"/>
            <w:hideMark/>
          </w:tcPr>
          <w:p w14:paraId="04A68287" w14:textId="77777777" w:rsidR="00565946" w:rsidRPr="00C7244C" w:rsidRDefault="00565946" w:rsidP="003F1727">
            <w:pPr>
              <w:pStyle w:val="TAL"/>
            </w:pPr>
          </w:p>
        </w:tc>
        <w:tc>
          <w:tcPr>
            <w:tcW w:w="1843" w:type="dxa"/>
            <w:tcBorders>
              <w:top w:val="single" w:sz="4" w:space="0" w:color="auto"/>
              <w:left w:val="single" w:sz="4" w:space="0" w:color="auto"/>
              <w:right w:val="single" w:sz="4" w:space="0" w:color="auto"/>
            </w:tcBorders>
            <w:vAlign w:val="center"/>
          </w:tcPr>
          <w:p w14:paraId="02EA25FA" w14:textId="0E90880B" w:rsidR="00565946" w:rsidRPr="00C7244C" w:rsidRDefault="00565946" w:rsidP="003F1727">
            <w:pPr>
              <w:pStyle w:val="TAL"/>
              <w:jc w:val="center"/>
            </w:pPr>
            <w:r w:rsidRPr="00C7244C">
              <w:t>-</w:t>
            </w:r>
            <w:r w:rsidR="001946B9" w:rsidRPr="00C7244C">
              <w:t>82.06</w:t>
            </w:r>
          </w:p>
        </w:tc>
        <w:tc>
          <w:tcPr>
            <w:tcW w:w="1788" w:type="dxa"/>
            <w:tcBorders>
              <w:top w:val="single" w:sz="4" w:space="0" w:color="auto"/>
              <w:left w:val="single" w:sz="4" w:space="0" w:color="auto"/>
              <w:right w:val="single" w:sz="4" w:space="0" w:color="auto"/>
            </w:tcBorders>
            <w:vAlign w:val="center"/>
          </w:tcPr>
          <w:p w14:paraId="6BBFA360" w14:textId="59BFBD0D" w:rsidR="00565946" w:rsidRPr="00C7244C" w:rsidRDefault="00565946" w:rsidP="003F1727">
            <w:pPr>
              <w:pStyle w:val="TAL"/>
              <w:jc w:val="center"/>
            </w:pPr>
            <w:r w:rsidRPr="00C7244C">
              <w:t>-9</w:t>
            </w:r>
            <w:r w:rsidR="00B157E2" w:rsidRPr="00C7244C">
              <w:t>3.86</w:t>
            </w:r>
          </w:p>
        </w:tc>
      </w:tr>
      <w:tr w:rsidR="00286EB2" w:rsidRPr="00C7244C" w:rsidDel="00286EB2" w14:paraId="5ACAEFEE" w14:textId="77777777" w:rsidTr="003F1727">
        <w:trPr>
          <w:jc w:val="center"/>
        </w:trPr>
        <w:tc>
          <w:tcPr>
            <w:tcW w:w="2689" w:type="dxa"/>
            <w:tcBorders>
              <w:top w:val="single" w:sz="4" w:space="0" w:color="auto"/>
              <w:left w:val="single" w:sz="4" w:space="0" w:color="auto"/>
              <w:right w:val="single" w:sz="4" w:space="0" w:color="auto"/>
            </w:tcBorders>
            <w:vAlign w:val="center"/>
          </w:tcPr>
          <w:p w14:paraId="4832BED0" w14:textId="31B451F8" w:rsidR="00286EB2" w:rsidRPr="00C7244C" w:rsidDel="00286EB2" w:rsidRDefault="00286EB2" w:rsidP="00286EB2">
            <w:pPr>
              <w:pStyle w:val="TAL"/>
            </w:pPr>
            <w:r w:rsidRPr="00C7244C">
              <w:t>Io</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5DCF0C99" w14:textId="6DB96D2F" w:rsidR="00286EB2" w:rsidRPr="00C7244C" w:rsidDel="00286EB2" w:rsidRDefault="00286EB2" w:rsidP="00286EB2">
            <w:pPr>
              <w:pStyle w:val="TAL"/>
            </w:pPr>
            <w:r w:rsidRPr="00C7244C">
              <w:t>1~2</w:t>
            </w:r>
          </w:p>
        </w:tc>
        <w:tc>
          <w:tcPr>
            <w:tcW w:w="1276" w:type="dxa"/>
            <w:tcBorders>
              <w:top w:val="single" w:sz="4" w:space="0" w:color="auto"/>
              <w:left w:val="single" w:sz="4" w:space="0" w:color="auto"/>
              <w:right w:val="single" w:sz="4" w:space="0" w:color="auto"/>
            </w:tcBorders>
            <w:vAlign w:val="center"/>
          </w:tcPr>
          <w:p w14:paraId="6B233E05" w14:textId="7D9E98F5" w:rsidR="00286EB2" w:rsidRPr="00C7244C" w:rsidDel="00286EB2" w:rsidRDefault="00286EB2" w:rsidP="00286EB2">
            <w:pPr>
              <w:pStyle w:val="TAL"/>
            </w:pPr>
            <w:r w:rsidRPr="00C7244C">
              <w:t>dBm/95.04 MHz</w:t>
            </w:r>
          </w:p>
        </w:tc>
        <w:tc>
          <w:tcPr>
            <w:tcW w:w="3631" w:type="dxa"/>
            <w:gridSpan w:val="2"/>
            <w:tcBorders>
              <w:top w:val="single" w:sz="4" w:space="0" w:color="auto"/>
              <w:left w:val="single" w:sz="4" w:space="0" w:color="auto"/>
              <w:right w:val="single" w:sz="4" w:space="0" w:color="auto"/>
            </w:tcBorders>
            <w:vAlign w:val="center"/>
          </w:tcPr>
          <w:p w14:paraId="420F29FF" w14:textId="485EFCFE" w:rsidR="00286EB2" w:rsidRPr="00C7244C" w:rsidDel="00286EB2" w:rsidRDefault="00286EB2" w:rsidP="00286EB2">
            <w:pPr>
              <w:pStyle w:val="TAL"/>
              <w:jc w:val="center"/>
            </w:pPr>
            <w:r w:rsidRPr="00C7244C">
              <w:t>-55.67</w:t>
            </w:r>
          </w:p>
        </w:tc>
      </w:tr>
      <w:tr w:rsidR="00565946" w:rsidRPr="00C7244C" w14:paraId="242446B3"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07E615C" w14:textId="77777777" w:rsidR="00565946" w:rsidRPr="00C7244C" w:rsidRDefault="00565946" w:rsidP="003F1727">
            <w:pPr>
              <w:pStyle w:val="TAL"/>
            </w:pPr>
            <w:r w:rsidRPr="00C7244C">
              <w:rPr>
                <w:noProof/>
                <w:lang w:eastAsia="zh-TW"/>
              </w:rPr>
              <w:drawing>
                <wp:inline distT="0" distB="0" distL="0" distR="0" wp14:anchorId="703C6099" wp14:editId="5752BF66">
                  <wp:extent cx="518160" cy="251460"/>
                  <wp:effectExtent l="0" t="0" r="0" b="0"/>
                  <wp:docPr id="2802"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1B69EC1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936794" w14:textId="77777777" w:rsidR="00565946" w:rsidRPr="00C7244C" w:rsidRDefault="00565946" w:rsidP="003F1727">
            <w:pPr>
              <w:pStyle w:val="TAL"/>
            </w:pPr>
            <w:r w:rsidRPr="00C7244C">
              <w:t>dB</w:t>
            </w:r>
          </w:p>
        </w:tc>
        <w:tc>
          <w:tcPr>
            <w:tcW w:w="1843" w:type="dxa"/>
            <w:tcBorders>
              <w:top w:val="single" w:sz="4" w:space="0" w:color="auto"/>
              <w:left w:val="single" w:sz="4" w:space="0" w:color="auto"/>
              <w:bottom w:val="single" w:sz="4" w:space="0" w:color="auto"/>
              <w:right w:val="single" w:sz="4" w:space="0" w:color="auto"/>
            </w:tcBorders>
            <w:vAlign w:val="center"/>
          </w:tcPr>
          <w:p w14:paraId="36F97334" w14:textId="77777777" w:rsidR="00565946" w:rsidRPr="00C7244C" w:rsidRDefault="00565946" w:rsidP="003F1727">
            <w:pPr>
              <w:pStyle w:val="TAL"/>
              <w:jc w:val="center"/>
            </w:pPr>
            <w:r w:rsidRPr="00C7244C">
              <w:t>10</w:t>
            </w:r>
          </w:p>
        </w:tc>
        <w:tc>
          <w:tcPr>
            <w:tcW w:w="1788" w:type="dxa"/>
            <w:tcBorders>
              <w:top w:val="single" w:sz="4" w:space="0" w:color="auto"/>
              <w:left w:val="single" w:sz="4" w:space="0" w:color="auto"/>
              <w:bottom w:val="single" w:sz="4" w:space="0" w:color="auto"/>
              <w:right w:val="single" w:sz="4" w:space="0" w:color="auto"/>
            </w:tcBorders>
            <w:vAlign w:val="center"/>
          </w:tcPr>
          <w:p w14:paraId="1AC574F3" w14:textId="2BC47843" w:rsidR="00565946" w:rsidRPr="00C7244C" w:rsidRDefault="00565946" w:rsidP="003F1727">
            <w:pPr>
              <w:pStyle w:val="TAL"/>
              <w:jc w:val="center"/>
            </w:pPr>
            <w:r w:rsidRPr="00C7244C">
              <w:t>-</w:t>
            </w:r>
            <w:r w:rsidR="00B43CEC" w:rsidRPr="00C7244C">
              <w:t>1.8</w:t>
            </w:r>
          </w:p>
        </w:tc>
      </w:tr>
      <w:tr w:rsidR="00565946" w:rsidRPr="00C7244C" w14:paraId="1E7A2A9F" w14:textId="77777777" w:rsidTr="003F1727">
        <w:trPr>
          <w:jc w:val="center"/>
        </w:trPr>
        <w:tc>
          <w:tcPr>
            <w:tcW w:w="8446" w:type="dxa"/>
            <w:gridSpan w:val="5"/>
            <w:tcBorders>
              <w:top w:val="single" w:sz="4" w:space="0" w:color="auto"/>
              <w:left w:val="single" w:sz="4" w:space="0" w:color="auto"/>
              <w:bottom w:val="single" w:sz="4" w:space="0" w:color="auto"/>
              <w:right w:val="single" w:sz="4" w:space="0" w:color="auto"/>
            </w:tcBorders>
            <w:vAlign w:val="center"/>
          </w:tcPr>
          <w:p w14:paraId="1EB91241" w14:textId="77777777" w:rsidR="00565946" w:rsidRPr="00C7244C" w:rsidRDefault="00565946" w:rsidP="003F1727">
            <w:pPr>
              <w:pStyle w:val="TAN"/>
            </w:pPr>
            <w:r w:rsidRPr="00C7244C">
              <w:t>Note 1:</w:t>
            </w:r>
            <w:r w:rsidRPr="00C7244C">
              <w:tab/>
              <w:t>RSRP and Io levels have been derived from other parameters for information purposes. They are not settable parameters themselves.</w:t>
            </w:r>
          </w:p>
          <w:p w14:paraId="3CFDF731" w14:textId="77777777" w:rsidR="00565946" w:rsidRPr="00C7244C" w:rsidRDefault="00565946" w:rsidP="003F1727">
            <w:pPr>
              <w:pStyle w:val="TAN"/>
            </w:pPr>
            <w:r w:rsidRPr="00C7244C">
              <w:t>Note 2:</w:t>
            </w:r>
            <w:r w:rsidRPr="00C7244C">
              <w:tab/>
              <w:t>RSRP minimum requirements are specified assuming independent interference and noise at each receiver antenna port.</w:t>
            </w:r>
          </w:p>
          <w:p w14:paraId="7600F9C0" w14:textId="77777777" w:rsidR="00565946" w:rsidRPr="00C7244C" w:rsidRDefault="00565946" w:rsidP="003F1727">
            <w:pPr>
              <w:pStyle w:val="TAN"/>
            </w:pPr>
            <w:r w:rsidRPr="00C7244C">
              <w:t>Note 3:</w:t>
            </w:r>
            <w:r w:rsidRPr="00C7244C">
              <w:tab/>
            </w:r>
            <w:r w:rsidRPr="00C7244C">
              <w:rPr>
                <w:rFonts w:cs="Arial"/>
              </w:rPr>
              <w:t>Information about types of UE beam is given in</w:t>
            </w:r>
            <w:r w:rsidRPr="00C7244C">
              <w:rPr>
                <w:rFonts w:cs="Arial"/>
                <w:lang w:eastAsia="zh-TW"/>
              </w:rPr>
              <w:t xml:space="preserve"> TS 38.133 Annex</w:t>
            </w:r>
            <w:r w:rsidRPr="00C7244C">
              <w:rPr>
                <w:rFonts w:cs="Arial"/>
              </w:rPr>
              <w:t xml:space="preserve"> B.2.1.3, and does not limit UE implementation or test system implementation</w:t>
            </w:r>
          </w:p>
        </w:tc>
      </w:tr>
    </w:tbl>
    <w:p w14:paraId="4FC1D094" w14:textId="77777777" w:rsidR="00565946" w:rsidRPr="00C7244C" w:rsidRDefault="00565946" w:rsidP="00565946">
      <w:pPr>
        <w:rPr>
          <w:lang w:eastAsia="zh-TW"/>
        </w:rPr>
      </w:pPr>
    </w:p>
    <w:p w14:paraId="46AB85AA" w14:textId="0B1533A3" w:rsidR="00565946" w:rsidRPr="00C7244C" w:rsidRDefault="00565946" w:rsidP="00565946">
      <w:r w:rsidRPr="00C7244C">
        <w:t xml:space="preserve">After 640ms from the beginning of the test, the L1-SINR measurement accuracy for </w:t>
      </w:r>
      <w:r w:rsidRPr="00C7244C">
        <w:rPr>
          <w:rFonts w:cs="v4.2.0"/>
        </w:rPr>
        <w:t>SSB#0+CSI-IM#0 and SSB#1+CSI-IM#1</w:t>
      </w:r>
      <w:r w:rsidRPr="00C7244C">
        <w:t xml:space="preserve"> of Cell 1 shall</w:t>
      </w:r>
      <w:r w:rsidR="00C30DF1" w:rsidRPr="00C7244C">
        <w:t xml:space="preserve"> meet the corresponding</w:t>
      </w:r>
      <w:r w:rsidR="00F63348" w:rsidRPr="00C7244C">
        <w:t xml:space="preserve"> </w:t>
      </w:r>
      <w:r w:rsidR="004D66FA" w:rsidRPr="00C7244C">
        <w:t xml:space="preserve">absolute </w:t>
      </w:r>
      <w:r w:rsidRPr="00C7244C">
        <w:t xml:space="preserve">accuracy of </w:t>
      </w:r>
      <w:r w:rsidRPr="00C7244C">
        <w:rPr>
          <w:rFonts w:cs="v4.2.0"/>
        </w:rPr>
        <w:t xml:space="preserve">SSB#0+CSI-IM#0 </w:t>
      </w:r>
      <w:r w:rsidRPr="00C7244C">
        <w:t xml:space="preserve">and absolute accuracy of </w:t>
      </w:r>
      <w:r w:rsidRPr="00C7244C">
        <w:rPr>
          <w:rFonts w:cs="v4.2.0"/>
        </w:rPr>
        <w:t>SSB#1+CSI-IM#1</w:t>
      </w:r>
      <w:r w:rsidR="00F20A35" w:rsidRPr="00C7244C">
        <w:rPr>
          <w:rFonts w:cs="v4.2.0"/>
        </w:rPr>
        <w:t xml:space="preserve"> </w:t>
      </w:r>
      <w:r w:rsidR="00F20A35" w:rsidRPr="00C7244C">
        <w:t>in Table 7.7.6.2.</w:t>
      </w:r>
      <w:r w:rsidR="00F20A35" w:rsidRPr="00C7244C">
        <w:rPr>
          <w:lang w:eastAsia="zh-TW"/>
        </w:rPr>
        <w:t>5</w:t>
      </w:r>
      <w:r w:rsidR="00F20A35" w:rsidRPr="00C7244C">
        <w:t>-</w:t>
      </w:r>
      <w:r w:rsidR="00F20A35" w:rsidRPr="00C7244C">
        <w:rPr>
          <w:lang w:eastAsia="zh-TW"/>
        </w:rPr>
        <w:t>3</w:t>
      </w:r>
      <w:r w:rsidRPr="00C7244C">
        <w:t>.</w:t>
      </w:r>
      <w:r w:rsidR="00EF491C" w:rsidRPr="00C7244C">
        <w:t xml:space="preserve"> The corresponding relative accuracy requirements in Table 7.7.6.2.5-4</w:t>
      </w:r>
    </w:p>
    <w:p w14:paraId="3D3396A9" w14:textId="1FC985BE" w:rsidR="00565946" w:rsidRPr="00C7244C" w:rsidRDefault="00565946" w:rsidP="00EE3C3D">
      <w:pPr>
        <w:pStyle w:val="TH"/>
      </w:pPr>
      <w:r w:rsidRPr="00C7244C">
        <w:t>Table 7.7.6.2.</w:t>
      </w:r>
      <w:r w:rsidRPr="00C7244C">
        <w:rPr>
          <w:lang w:eastAsia="zh-TW"/>
        </w:rPr>
        <w:t>5</w:t>
      </w:r>
      <w:r w:rsidRPr="00C7244C">
        <w:t>-</w:t>
      </w:r>
      <w:r w:rsidRPr="00C7244C">
        <w:rPr>
          <w:lang w:eastAsia="zh-TW"/>
        </w:rPr>
        <w:t>3</w:t>
      </w:r>
      <w:r w:rsidRPr="00C7244C">
        <w:t>: L1-SINR absolute accuracy test requirement</w:t>
      </w:r>
      <w:r w:rsidR="004C3E0D"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7146FF" w:rsidRPr="00C7244C" w14:paraId="2F76201E" w14:textId="77777777" w:rsidTr="001E49FF">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B3C9D95" w14:textId="77777777" w:rsidR="007146FF" w:rsidRPr="00C7244C" w:rsidRDefault="007146FF" w:rsidP="003F1727">
            <w:pPr>
              <w:pStyle w:val="TAH"/>
              <w:rPr>
                <w:rFonts w:ascii="Arial Bold" w:hAnsi="Arial Bold"/>
              </w:rPr>
            </w:pPr>
            <w:r w:rsidRPr="00C7244C">
              <w:rPr>
                <w:rFonts w:ascii="Arial Bold" w:hAnsi="Arial Bold"/>
              </w:rPr>
              <w:t>UE power class 3</w:t>
            </w:r>
          </w:p>
        </w:tc>
      </w:tr>
      <w:tr w:rsidR="007146FF" w:rsidRPr="00C7244C" w14:paraId="25545FA0" w14:textId="77777777" w:rsidTr="001E49F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1BAE135" w14:textId="77777777" w:rsidR="007146FF" w:rsidRPr="00C7244C" w:rsidRDefault="007146FF" w:rsidP="003F1727">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595EA4F0" w14:textId="77777777" w:rsidR="007146FF" w:rsidRPr="00C7244C" w:rsidRDefault="007146FF" w:rsidP="003F1727">
            <w:pPr>
              <w:pStyle w:val="TAH"/>
              <w:rPr>
                <w:rFonts w:ascii="Arial Bold" w:hAnsi="Arial Bold"/>
              </w:rPr>
            </w:pPr>
            <w:r w:rsidRPr="00C7244C">
              <w:rPr>
                <w:rFonts w:ascii="Arial Bold" w:hAnsi="Arial Bold"/>
              </w:rPr>
              <w:t>Test 1</w:t>
            </w:r>
          </w:p>
          <w:p w14:paraId="1EEA809A"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7FEC3233" w14:textId="77777777" w:rsidTr="001E49FF">
        <w:trPr>
          <w:trHeight w:val="207"/>
          <w:jc w:val="center"/>
        </w:trPr>
        <w:tc>
          <w:tcPr>
            <w:tcW w:w="0" w:type="auto"/>
            <w:vMerge w:val="restart"/>
            <w:tcBorders>
              <w:top w:val="single" w:sz="4" w:space="0" w:color="auto"/>
              <w:left w:val="single" w:sz="4" w:space="0" w:color="auto"/>
              <w:right w:val="single" w:sz="4" w:space="0" w:color="auto"/>
            </w:tcBorders>
            <w:vAlign w:val="center"/>
          </w:tcPr>
          <w:p w14:paraId="30E54223" w14:textId="77777777" w:rsidR="007146FF" w:rsidRPr="00C7244C" w:rsidRDefault="007146FF"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6626F75A" w14:textId="77777777" w:rsidR="007146FF" w:rsidRPr="00C7244C" w:rsidRDefault="007146FF" w:rsidP="003F1727">
            <w:pPr>
              <w:pStyle w:val="TAC"/>
              <w:rPr>
                <w:lang w:eastAsia="zh-TW"/>
              </w:rPr>
            </w:pPr>
            <w:r w:rsidRPr="00C7244C">
              <w:rPr>
                <w:lang w:eastAsia="zh-TW"/>
              </w:rPr>
              <w:t>55</w:t>
            </w:r>
          </w:p>
        </w:tc>
      </w:tr>
      <w:tr w:rsidR="007146FF" w:rsidRPr="00C7244C" w14:paraId="4165F36C" w14:textId="77777777" w:rsidTr="001E49FF">
        <w:trPr>
          <w:trHeight w:val="207"/>
          <w:jc w:val="center"/>
        </w:trPr>
        <w:tc>
          <w:tcPr>
            <w:tcW w:w="0" w:type="auto"/>
            <w:vMerge/>
            <w:tcBorders>
              <w:left w:val="single" w:sz="4" w:space="0" w:color="auto"/>
              <w:right w:val="single" w:sz="4" w:space="0" w:color="auto"/>
            </w:tcBorders>
            <w:vAlign w:val="center"/>
          </w:tcPr>
          <w:p w14:paraId="234ECE0F"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2143CEEC" w14:textId="77777777" w:rsidR="007146FF" w:rsidRPr="00C7244C" w:rsidRDefault="007146FF" w:rsidP="003F1727">
            <w:pPr>
              <w:pStyle w:val="TAC"/>
            </w:pPr>
          </w:p>
        </w:tc>
      </w:tr>
      <w:tr w:rsidR="007146FF" w:rsidRPr="00C7244C" w14:paraId="6CE600B4" w14:textId="77777777" w:rsidTr="001E49FF">
        <w:trPr>
          <w:trHeight w:val="207"/>
          <w:jc w:val="center"/>
        </w:trPr>
        <w:tc>
          <w:tcPr>
            <w:tcW w:w="0" w:type="auto"/>
            <w:vMerge/>
            <w:tcBorders>
              <w:left w:val="single" w:sz="4" w:space="0" w:color="auto"/>
              <w:bottom w:val="single" w:sz="4" w:space="0" w:color="auto"/>
              <w:right w:val="single" w:sz="4" w:space="0" w:color="auto"/>
            </w:tcBorders>
            <w:vAlign w:val="center"/>
          </w:tcPr>
          <w:p w14:paraId="7F385F35"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30A96074" w14:textId="77777777" w:rsidR="007146FF" w:rsidRPr="00C7244C" w:rsidRDefault="007146FF" w:rsidP="003F1727">
            <w:pPr>
              <w:pStyle w:val="TAC"/>
            </w:pPr>
          </w:p>
        </w:tc>
      </w:tr>
      <w:tr w:rsidR="007146FF" w:rsidRPr="00C7244C" w14:paraId="5FEC956F" w14:textId="77777777" w:rsidTr="001E49FF">
        <w:trPr>
          <w:trHeight w:val="207"/>
          <w:jc w:val="center"/>
        </w:trPr>
        <w:tc>
          <w:tcPr>
            <w:tcW w:w="0" w:type="auto"/>
            <w:vMerge w:val="restart"/>
            <w:tcBorders>
              <w:top w:val="single" w:sz="4" w:space="0" w:color="auto"/>
              <w:left w:val="single" w:sz="4" w:space="0" w:color="auto"/>
              <w:right w:val="single" w:sz="4" w:space="0" w:color="auto"/>
            </w:tcBorders>
            <w:vAlign w:val="center"/>
          </w:tcPr>
          <w:p w14:paraId="4EB5ECEE" w14:textId="77777777" w:rsidR="007146FF" w:rsidRPr="00C7244C" w:rsidRDefault="007146FF"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344F43E6" w14:textId="77777777" w:rsidR="007146FF" w:rsidRPr="00C7244C" w:rsidRDefault="007146FF" w:rsidP="003F1727">
            <w:pPr>
              <w:pStyle w:val="TAC"/>
              <w:rPr>
                <w:lang w:eastAsia="zh-TW"/>
              </w:rPr>
            </w:pPr>
            <w:r w:rsidRPr="00C7244C">
              <w:rPr>
                <w:lang w:eastAsia="zh-TW"/>
              </w:rPr>
              <w:t>74</w:t>
            </w:r>
          </w:p>
        </w:tc>
      </w:tr>
      <w:tr w:rsidR="007146FF" w:rsidRPr="00C7244C" w14:paraId="5E2F2A45" w14:textId="77777777" w:rsidTr="001E49FF">
        <w:trPr>
          <w:trHeight w:val="207"/>
          <w:jc w:val="center"/>
        </w:trPr>
        <w:tc>
          <w:tcPr>
            <w:tcW w:w="0" w:type="auto"/>
            <w:vMerge/>
            <w:tcBorders>
              <w:left w:val="single" w:sz="4" w:space="0" w:color="auto"/>
              <w:right w:val="single" w:sz="4" w:space="0" w:color="auto"/>
            </w:tcBorders>
            <w:vAlign w:val="center"/>
          </w:tcPr>
          <w:p w14:paraId="122DBD16"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7FBBAED5" w14:textId="77777777" w:rsidR="007146FF" w:rsidRPr="00C7244C" w:rsidRDefault="007146FF" w:rsidP="003F1727">
            <w:pPr>
              <w:pStyle w:val="TAC"/>
            </w:pPr>
          </w:p>
        </w:tc>
      </w:tr>
      <w:tr w:rsidR="007146FF" w:rsidRPr="00C7244C" w14:paraId="15FF0CED" w14:textId="77777777" w:rsidTr="001E49FF">
        <w:trPr>
          <w:trHeight w:val="207"/>
          <w:jc w:val="center"/>
        </w:trPr>
        <w:tc>
          <w:tcPr>
            <w:tcW w:w="0" w:type="auto"/>
            <w:vMerge/>
            <w:tcBorders>
              <w:left w:val="single" w:sz="4" w:space="0" w:color="auto"/>
              <w:bottom w:val="single" w:sz="4" w:space="0" w:color="auto"/>
              <w:right w:val="single" w:sz="4" w:space="0" w:color="auto"/>
            </w:tcBorders>
            <w:vAlign w:val="center"/>
          </w:tcPr>
          <w:p w14:paraId="527593E0"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03B6C70E" w14:textId="77777777" w:rsidR="007146FF" w:rsidRPr="00C7244C" w:rsidRDefault="007146FF" w:rsidP="003F1727">
            <w:pPr>
              <w:pStyle w:val="TAC"/>
            </w:pPr>
          </w:p>
        </w:tc>
      </w:tr>
      <w:tr w:rsidR="007146FF" w:rsidRPr="00C7244C" w14:paraId="65ECB4B1" w14:textId="77777777" w:rsidTr="001E49FF">
        <w:trPr>
          <w:trHeight w:val="207"/>
          <w:jc w:val="center"/>
        </w:trPr>
        <w:tc>
          <w:tcPr>
            <w:tcW w:w="0" w:type="auto"/>
            <w:vMerge/>
            <w:tcBorders>
              <w:left w:val="single" w:sz="4" w:space="0" w:color="auto"/>
              <w:bottom w:val="single" w:sz="4" w:space="0" w:color="auto"/>
              <w:right w:val="single" w:sz="4" w:space="0" w:color="auto"/>
            </w:tcBorders>
            <w:vAlign w:val="center"/>
          </w:tcPr>
          <w:p w14:paraId="749F9359"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28E4A077" w14:textId="77777777" w:rsidR="007146FF" w:rsidRPr="00C7244C" w:rsidRDefault="007146FF" w:rsidP="003F1727">
            <w:pPr>
              <w:pStyle w:val="TAC"/>
            </w:pPr>
          </w:p>
        </w:tc>
      </w:tr>
      <w:tr w:rsidR="007146FF" w:rsidRPr="00C7244C" w14:paraId="1C117882" w14:textId="77777777" w:rsidTr="001E49F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CE4BC" w14:textId="77777777" w:rsidR="007146FF" w:rsidRPr="00C7244C" w:rsidRDefault="007146FF" w:rsidP="003F1727">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93FD27E" w14:textId="77777777" w:rsidR="007146FF" w:rsidRPr="00C7244C" w:rsidRDefault="007146FF" w:rsidP="003F1727">
            <w:pPr>
              <w:pStyle w:val="TAH"/>
              <w:rPr>
                <w:rFonts w:ascii="Arial Bold" w:hAnsi="Arial Bold"/>
              </w:rPr>
            </w:pPr>
            <w:r w:rsidRPr="00C7244C">
              <w:rPr>
                <w:rFonts w:ascii="Arial Bold" w:hAnsi="Arial Bold"/>
              </w:rPr>
              <w:t>Test 1</w:t>
            </w:r>
          </w:p>
          <w:p w14:paraId="507B0F94"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7FB5F2F2" w14:textId="77777777" w:rsidTr="001E49FF">
        <w:trPr>
          <w:trHeight w:val="207"/>
          <w:jc w:val="center"/>
        </w:trPr>
        <w:tc>
          <w:tcPr>
            <w:tcW w:w="0" w:type="auto"/>
            <w:vMerge w:val="restart"/>
            <w:tcBorders>
              <w:top w:val="single" w:sz="4" w:space="0" w:color="auto"/>
              <w:left w:val="single" w:sz="4" w:space="0" w:color="auto"/>
              <w:right w:val="single" w:sz="4" w:space="0" w:color="auto"/>
            </w:tcBorders>
            <w:vAlign w:val="center"/>
          </w:tcPr>
          <w:p w14:paraId="6548E199" w14:textId="77777777" w:rsidR="007146FF" w:rsidRPr="00C7244C" w:rsidRDefault="007146FF"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3803AAA3" w14:textId="77777777" w:rsidR="007146FF" w:rsidRPr="00C7244C" w:rsidRDefault="007146FF" w:rsidP="003F1727">
            <w:pPr>
              <w:pStyle w:val="TAC"/>
              <w:rPr>
                <w:lang w:eastAsia="zh-TW"/>
              </w:rPr>
            </w:pPr>
            <w:r w:rsidRPr="00C7244C">
              <w:rPr>
                <w:lang w:eastAsia="zh-TW"/>
              </w:rPr>
              <w:t>53</w:t>
            </w:r>
          </w:p>
        </w:tc>
      </w:tr>
      <w:tr w:rsidR="007146FF" w:rsidRPr="00C7244C" w14:paraId="5D6ACCEE" w14:textId="77777777" w:rsidTr="001E49FF">
        <w:trPr>
          <w:trHeight w:val="207"/>
          <w:jc w:val="center"/>
        </w:trPr>
        <w:tc>
          <w:tcPr>
            <w:tcW w:w="0" w:type="auto"/>
            <w:vMerge/>
            <w:tcBorders>
              <w:left w:val="single" w:sz="4" w:space="0" w:color="auto"/>
              <w:right w:val="single" w:sz="4" w:space="0" w:color="auto"/>
            </w:tcBorders>
            <w:vAlign w:val="center"/>
          </w:tcPr>
          <w:p w14:paraId="023635EA"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74BEF931" w14:textId="77777777" w:rsidR="007146FF" w:rsidRPr="00C7244C" w:rsidRDefault="007146FF" w:rsidP="003F1727">
            <w:pPr>
              <w:pStyle w:val="TAC"/>
            </w:pPr>
          </w:p>
        </w:tc>
      </w:tr>
      <w:tr w:rsidR="007146FF" w:rsidRPr="00C7244C" w14:paraId="46AA1ABE" w14:textId="77777777" w:rsidTr="001E49FF">
        <w:trPr>
          <w:trHeight w:val="207"/>
          <w:jc w:val="center"/>
        </w:trPr>
        <w:tc>
          <w:tcPr>
            <w:tcW w:w="0" w:type="auto"/>
            <w:vMerge/>
            <w:tcBorders>
              <w:left w:val="single" w:sz="4" w:space="0" w:color="auto"/>
              <w:bottom w:val="single" w:sz="4" w:space="0" w:color="auto"/>
              <w:right w:val="single" w:sz="4" w:space="0" w:color="auto"/>
            </w:tcBorders>
            <w:vAlign w:val="center"/>
          </w:tcPr>
          <w:p w14:paraId="6544A83E"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15F72DF0" w14:textId="77777777" w:rsidR="007146FF" w:rsidRPr="00C7244C" w:rsidRDefault="007146FF" w:rsidP="003F1727">
            <w:pPr>
              <w:pStyle w:val="TAC"/>
            </w:pPr>
          </w:p>
        </w:tc>
      </w:tr>
      <w:tr w:rsidR="007146FF" w:rsidRPr="00C7244C" w14:paraId="7F4A9C5E" w14:textId="77777777" w:rsidTr="001E49FF">
        <w:trPr>
          <w:trHeight w:val="207"/>
          <w:jc w:val="center"/>
        </w:trPr>
        <w:tc>
          <w:tcPr>
            <w:tcW w:w="0" w:type="auto"/>
            <w:vMerge w:val="restart"/>
            <w:tcBorders>
              <w:top w:val="single" w:sz="4" w:space="0" w:color="auto"/>
              <w:left w:val="single" w:sz="4" w:space="0" w:color="auto"/>
              <w:right w:val="single" w:sz="4" w:space="0" w:color="auto"/>
            </w:tcBorders>
            <w:vAlign w:val="center"/>
          </w:tcPr>
          <w:p w14:paraId="06D0BA9A" w14:textId="77777777" w:rsidR="007146FF" w:rsidRPr="00C7244C" w:rsidRDefault="007146FF"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109355AE" w14:textId="77777777" w:rsidR="007146FF" w:rsidRPr="00C7244C" w:rsidRDefault="007146FF" w:rsidP="003F1727">
            <w:pPr>
              <w:pStyle w:val="TAC"/>
              <w:rPr>
                <w:lang w:eastAsia="zh-TW"/>
              </w:rPr>
            </w:pPr>
            <w:r w:rsidRPr="00C7244C">
              <w:rPr>
                <w:lang w:eastAsia="zh-TW"/>
              </w:rPr>
              <w:t>76</w:t>
            </w:r>
          </w:p>
        </w:tc>
      </w:tr>
      <w:tr w:rsidR="007146FF" w:rsidRPr="00C7244C" w14:paraId="29B3935E" w14:textId="77777777" w:rsidTr="001E49FF">
        <w:trPr>
          <w:trHeight w:val="207"/>
          <w:jc w:val="center"/>
        </w:trPr>
        <w:tc>
          <w:tcPr>
            <w:tcW w:w="0" w:type="auto"/>
            <w:vMerge/>
            <w:tcBorders>
              <w:left w:val="single" w:sz="4" w:space="0" w:color="auto"/>
              <w:right w:val="single" w:sz="4" w:space="0" w:color="auto"/>
            </w:tcBorders>
            <w:vAlign w:val="center"/>
          </w:tcPr>
          <w:p w14:paraId="6C5DD023"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6606B0A5" w14:textId="77777777" w:rsidR="007146FF" w:rsidRPr="00C7244C" w:rsidRDefault="007146FF" w:rsidP="003F1727">
            <w:pPr>
              <w:pStyle w:val="TAC"/>
            </w:pPr>
          </w:p>
        </w:tc>
      </w:tr>
      <w:tr w:rsidR="007146FF" w:rsidRPr="00C7244C" w14:paraId="117C38AF" w14:textId="77777777" w:rsidTr="001E49FF">
        <w:trPr>
          <w:trHeight w:val="207"/>
          <w:jc w:val="center"/>
        </w:trPr>
        <w:tc>
          <w:tcPr>
            <w:tcW w:w="0" w:type="auto"/>
            <w:vMerge/>
            <w:tcBorders>
              <w:left w:val="single" w:sz="4" w:space="0" w:color="auto"/>
              <w:right w:val="single" w:sz="4" w:space="0" w:color="auto"/>
            </w:tcBorders>
            <w:vAlign w:val="center"/>
          </w:tcPr>
          <w:p w14:paraId="6929466D"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6F7FB629" w14:textId="77777777" w:rsidR="007146FF" w:rsidRPr="00C7244C" w:rsidRDefault="007146FF" w:rsidP="003F1727">
            <w:pPr>
              <w:pStyle w:val="TAC"/>
            </w:pPr>
          </w:p>
        </w:tc>
      </w:tr>
      <w:tr w:rsidR="007146FF" w:rsidRPr="00C7244C" w14:paraId="713186E7" w14:textId="77777777" w:rsidTr="001E49FF">
        <w:trPr>
          <w:trHeight w:val="207"/>
          <w:jc w:val="center"/>
        </w:trPr>
        <w:tc>
          <w:tcPr>
            <w:tcW w:w="0" w:type="auto"/>
            <w:vMerge/>
            <w:tcBorders>
              <w:left w:val="single" w:sz="4" w:space="0" w:color="auto"/>
              <w:bottom w:val="single" w:sz="4" w:space="0" w:color="auto"/>
              <w:right w:val="single" w:sz="4" w:space="0" w:color="auto"/>
            </w:tcBorders>
            <w:vAlign w:val="center"/>
          </w:tcPr>
          <w:p w14:paraId="659759BA"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7A5A31B3" w14:textId="77777777" w:rsidR="007146FF" w:rsidRPr="00C7244C" w:rsidRDefault="007146FF" w:rsidP="003F1727">
            <w:pPr>
              <w:pStyle w:val="TAC"/>
            </w:pPr>
          </w:p>
        </w:tc>
      </w:tr>
    </w:tbl>
    <w:p w14:paraId="141134E5" w14:textId="77777777" w:rsidR="007146FF" w:rsidRPr="00C7244C" w:rsidRDefault="007146FF" w:rsidP="007146FF"/>
    <w:p w14:paraId="7326FB19" w14:textId="3263E7E8" w:rsidR="007146FF" w:rsidRPr="00C7244C" w:rsidRDefault="007146FF" w:rsidP="007146FF">
      <w:pPr>
        <w:pStyle w:val="TH"/>
      </w:pPr>
      <w:r w:rsidRPr="00C7244C">
        <w:t>Table 7.7.6.2.</w:t>
      </w:r>
      <w:r w:rsidRPr="00C7244C">
        <w:rPr>
          <w:lang w:eastAsia="zh-TW"/>
        </w:rPr>
        <w:t>5</w:t>
      </w:r>
      <w:r w:rsidRPr="00C7244C">
        <w:t>-</w:t>
      </w:r>
      <w:r w:rsidRPr="00C7244C">
        <w:rPr>
          <w:lang w:eastAsia="zh-TW"/>
        </w:rPr>
        <w:t>4</w:t>
      </w:r>
      <w:r w:rsidRPr="00C7244C">
        <w:t>: L1-SINR relative accuracy requirements for the reported values</w:t>
      </w:r>
      <w:r w:rsidR="001510AC"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658"/>
        <w:gridCol w:w="1128"/>
      </w:tblGrid>
      <w:tr w:rsidR="007146FF" w:rsidRPr="00C7244C" w14:paraId="5F663B3D" w14:textId="77777777" w:rsidTr="003F1727">
        <w:trPr>
          <w:jc w:val="center"/>
        </w:trPr>
        <w:tc>
          <w:tcPr>
            <w:tcW w:w="6786" w:type="dxa"/>
            <w:gridSpan w:val="2"/>
            <w:tcBorders>
              <w:top w:val="single" w:sz="4" w:space="0" w:color="auto"/>
              <w:left w:val="single" w:sz="4" w:space="0" w:color="auto"/>
              <w:bottom w:val="single" w:sz="4" w:space="0" w:color="auto"/>
              <w:right w:val="single" w:sz="4" w:space="0" w:color="auto"/>
            </w:tcBorders>
            <w:vAlign w:val="center"/>
          </w:tcPr>
          <w:p w14:paraId="397BD9FB" w14:textId="77777777" w:rsidR="007146FF" w:rsidRPr="00C7244C" w:rsidRDefault="007146FF" w:rsidP="003F1727">
            <w:pPr>
              <w:pStyle w:val="TAH"/>
              <w:rPr>
                <w:rFonts w:ascii="Arial Bold" w:hAnsi="Arial Bold"/>
              </w:rPr>
            </w:pPr>
            <w:r w:rsidRPr="00C7244C">
              <w:rPr>
                <w:rFonts w:ascii="Arial Bold" w:hAnsi="Arial Bold"/>
              </w:rPr>
              <w:t>UE power class 3</w:t>
            </w:r>
          </w:p>
        </w:tc>
      </w:tr>
      <w:tr w:rsidR="007146FF" w:rsidRPr="00C7244C" w14:paraId="727536CF"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6FFB70D1" w14:textId="77777777" w:rsidR="007146FF" w:rsidRPr="00C7244C" w:rsidRDefault="007146FF" w:rsidP="003F1727">
            <w:pPr>
              <w:pStyle w:val="TAH"/>
            </w:pPr>
            <w:r w:rsidRPr="00C7244C">
              <w:t>Normal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1C240414" w14:textId="77777777" w:rsidR="007146FF" w:rsidRPr="00C7244C" w:rsidRDefault="007146FF" w:rsidP="003F1727">
            <w:pPr>
              <w:pStyle w:val="TAH"/>
              <w:rPr>
                <w:rFonts w:ascii="Arial Bold" w:hAnsi="Arial Bold"/>
              </w:rPr>
            </w:pPr>
            <w:r w:rsidRPr="00C7244C">
              <w:rPr>
                <w:rFonts w:ascii="Arial Bold" w:hAnsi="Arial Bold"/>
              </w:rPr>
              <w:t>Test 1</w:t>
            </w:r>
          </w:p>
          <w:p w14:paraId="2CBD3A60"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10B6AC5E"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15C49D69" w14:textId="77777777" w:rsidR="007146FF" w:rsidRPr="00C7244C" w:rsidRDefault="007146FF" w:rsidP="003F1727">
            <w:pPr>
              <w:pStyle w:val="TAL"/>
            </w:pPr>
            <w:r w:rsidRPr="00C7244C">
              <w:t>Lowest DIFF SINR reported value</w:t>
            </w:r>
          </w:p>
        </w:tc>
        <w:tc>
          <w:tcPr>
            <w:tcW w:w="1128" w:type="dxa"/>
            <w:tcBorders>
              <w:top w:val="single" w:sz="4" w:space="0" w:color="auto"/>
              <w:left w:val="single" w:sz="4" w:space="0" w:color="auto"/>
              <w:right w:val="single" w:sz="4" w:space="0" w:color="auto"/>
            </w:tcBorders>
            <w:vAlign w:val="center"/>
          </w:tcPr>
          <w:p w14:paraId="32D78283" w14:textId="77777777" w:rsidR="007146FF" w:rsidRPr="00C7244C" w:rsidRDefault="007146FF" w:rsidP="003F1727">
            <w:pPr>
              <w:pStyle w:val="TAC"/>
            </w:pPr>
            <w:r w:rsidRPr="00C7244C">
              <w:t>7</w:t>
            </w:r>
          </w:p>
        </w:tc>
      </w:tr>
      <w:tr w:rsidR="007146FF" w:rsidRPr="00C7244C" w14:paraId="0A14CE38"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4AFF3E48" w14:textId="77777777" w:rsidR="007146FF" w:rsidRPr="00C7244C" w:rsidRDefault="007146FF" w:rsidP="003F1727">
            <w:pPr>
              <w:pStyle w:val="TAL"/>
            </w:pPr>
            <w:r w:rsidRPr="00C7244C">
              <w:t>Highest DIFF SINR reported value</w:t>
            </w:r>
          </w:p>
        </w:tc>
        <w:tc>
          <w:tcPr>
            <w:tcW w:w="1128" w:type="dxa"/>
            <w:tcBorders>
              <w:top w:val="single" w:sz="4" w:space="0" w:color="auto"/>
              <w:left w:val="single" w:sz="4" w:space="0" w:color="auto"/>
              <w:right w:val="single" w:sz="4" w:space="0" w:color="auto"/>
            </w:tcBorders>
            <w:vAlign w:val="center"/>
          </w:tcPr>
          <w:p w14:paraId="3D052979" w14:textId="77777777" w:rsidR="007146FF" w:rsidRPr="00C7244C" w:rsidRDefault="007146FF" w:rsidP="003F1727">
            <w:pPr>
              <w:pStyle w:val="TAC"/>
              <w:rPr>
                <w:lang w:eastAsia="zh-TW"/>
              </w:rPr>
            </w:pPr>
            <w:r w:rsidRPr="00C7244C">
              <w:rPr>
                <w:lang w:eastAsia="zh-TW"/>
              </w:rPr>
              <w:t>15</w:t>
            </w:r>
          </w:p>
        </w:tc>
      </w:tr>
      <w:tr w:rsidR="007146FF" w:rsidRPr="00C7244C" w14:paraId="758145BB"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5B37E3DA" w14:textId="77777777" w:rsidR="007146FF" w:rsidRPr="00C7244C" w:rsidRDefault="007146FF" w:rsidP="003F1727">
            <w:pPr>
              <w:pStyle w:val="TAH"/>
            </w:pPr>
            <w:r w:rsidRPr="00C7244C">
              <w:t>Extreme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0A2D142A" w14:textId="77777777" w:rsidR="007146FF" w:rsidRPr="00C7244C" w:rsidRDefault="007146FF" w:rsidP="003F1727">
            <w:pPr>
              <w:pStyle w:val="TAH"/>
              <w:rPr>
                <w:rFonts w:ascii="Arial Bold" w:hAnsi="Arial Bold"/>
              </w:rPr>
            </w:pPr>
            <w:r w:rsidRPr="00C7244C">
              <w:rPr>
                <w:rFonts w:ascii="Arial Bold" w:hAnsi="Arial Bold"/>
              </w:rPr>
              <w:t>Test 1</w:t>
            </w:r>
          </w:p>
          <w:p w14:paraId="7E6B4D4C"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681F570B"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7B5D1123" w14:textId="77777777" w:rsidR="007146FF" w:rsidRPr="00C7244C" w:rsidRDefault="007146FF" w:rsidP="003F1727">
            <w:pPr>
              <w:pStyle w:val="TAL"/>
            </w:pPr>
            <w:r w:rsidRPr="00C7244C">
              <w:t>Lowest DIFF SINR reported value</w:t>
            </w:r>
          </w:p>
        </w:tc>
        <w:tc>
          <w:tcPr>
            <w:tcW w:w="1128" w:type="dxa"/>
            <w:tcBorders>
              <w:top w:val="single" w:sz="4" w:space="0" w:color="auto"/>
              <w:left w:val="single" w:sz="4" w:space="0" w:color="auto"/>
              <w:right w:val="single" w:sz="4" w:space="0" w:color="auto"/>
            </w:tcBorders>
            <w:vAlign w:val="center"/>
          </w:tcPr>
          <w:p w14:paraId="3C6775CF" w14:textId="77777777" w:rsidR="007146FF" w:rsidRPr="00C7244C" w:rsidRDefault="007146FF" w:rsidP="003F1727">
            <w:pPr>
              <w:pStyle w:val="TAC"/>
              <w:rPr>
                <w:lang w:eastAsia="zh-TW"/>
              </w:rPr>
            </w:pPr>
            <w:r w:rsidRPr="00C7244C">
              <w:t>6</w:t>
            </w:r>
          </w:p>
        </w:tc>
      </w:tr>
      <w:tr w:rsidR="007146FF" w:rsidRPr="00C7244C" w14:paraId="764A5376"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155B40D4" w14:textId="77777777" w:rsidR="007146FF" w:rsidRPr="00C7244C" w:rsidRDefault="007146FF" w:rsidP="003F1727">
            <w:pPr>
              <w:pStyle w:val="TAL"/>
            </w:pPr>
            <w:r w:rsidRPr="00C7244C">
              <w:t>Highest DIFF SINR reported value</w:t>
            </w:r>
          </w:p>
        </w:tc>
        <w:tc>
          <w:tcPr>
            <w:tcW w:w="1128" w:type="dxa"/>
            <w:tcBorders>
              <w:top w:val="single" w:sz="4" w:space="0" w:color="auto"/>
              <w:left w:val="single" w:sz="4" w:space="0" w:color="auto"/>
              <w:bottom w:val="single" w:sz="4" w:space="0" w:color="auto"/>
              <w:right w:val="single" w:sz="4" w:space="0" w:color="auto"/>
            </w:tcBorders>
            <w:vAlign w:val="center"/>
          </w:tcPr>
          <w:p w14:paraId="68D2B3D8" w14:textId="77777777" w:rsidR="007146FF" w:rsidRPr="00C7244C" w:rsidRDefault="007146FF" w:rsidP="003F1727">
            <w:pPr>
              <w:pStyle w:val="TAC"/>
              <w:rPr>
                <w:lang w:eastAsia="zh-TW"/>
              </w:rPr>
            </w:pPr>
            <w:r w:rsidRPr="00C7244C">
              <w:t>15</w:t>
            </w:r>
          </w:p>
        </w:tc>
      </w:tr>
    </w:tbl>
    <w:p w14:paraId="1C70C896" w14:textId="77777777" w:rsidR="007146FF" w:rsidRPr="00C7244C" w:rsidRDefault="007146FF" w:rsidP="007146FF"/>
    <w:p w14:paraId="59DAAF2D" w14:textId="7ACC9111" w:rsidR="00565946" w:rsidRPr="00C7244C" w:rsidRDefault="007146FF" w:rsidP="00394223">
      <w:r w:rsidRPr="00C7244C">
        <w:t>For the test to pass, the ratio of successful reported values for each requirement</w:t>
      </w:r>
      <w:r w:rsidR="001510AC" w:rsidRPr="00C7244C">
        <w:t xml:space="preserve"> (R1 to R3)</w:t>
      </w:r>
      <w:r w:rsidRPr="00C7244C">
        <w:t xml:space="preserve"> shall be more than 90% with a confidence level of 95%. Each requirement is evaluated independently of the others.</w:t>
      </w:r>
    </w:p>
    <w:p w14:paraId="3862AF1A" w14:textId="77777777" w:rsidR="00565946" w:rsidRPr="00C7244C" w:rsidRDefault="00565946" w:rsidP="00565946">
      <w:pPr>
        <w:pStyle w:val="Heading4"/>
        <w:rPr>
          <w:rFonts w:eastAsiaTheme="minorEastAsia"/>
          <w:lang w:eastAsia="zh-TW"/>
        </w:rPr>
      </w:pPr>
      <w:r w:rsidRPr="00C7244C">
        <w:rPr>
          <w:rFonts w:eastAsiaTheme="minorEastAsia"/>
          <w:lang w:eastAsia="zh-TW"/>
        </w:rPr>
        <w:t>7</w:t>
      </w:r>
      <w:r w:rsidRPr="00C7244C">
        <w:rPr>
          <w:rFonts w:eastAsiaTheme="minorEastAsia"/>
        </w:rPr>
        <w:t>.7.</w:t>
      </w:r>
      <w:r w:rsidRPr="00C7244C">
        <w:rPr>
          <w:rFonts w:eastAsiaTheme="minorEastAsia"/>
          <w:lang w:eastAsia="zh-TW"/>
        </w:rPr>
        <w:t>6</w:t>
      </w:r>
      <w:r w:rsidRPr="00C7244C">
        <w:rPr>
          <w:rFonts w:eastAsiaTheme="minorEastAsia"/>
        </w:rPr>
        <w:t>.</w:t>
      </w:r>
      <w:r w:rsidRPr="00C7244C">
        <w:rPr>
          <w:rFonts w:eastAsiaTheme="minorEastAsia"/>
          <w:lang w:eastAsia="zh-TW"/>
        </w:rPr>
        <w:t>3</w:t>
      </w:r>
      <w:r w:rsidRPr="00C7244C">
        <w:rPr>
          <w:rFonts w:eastAsiaTheme="minorEastAsia"/>
        </w:rPr>
        <w:tab/>
        <w:t>NR SA FR2 CSI-RS based CMR and dedicated IMR L1-SINR measurement accuracy</w:t>
      </w:r>
    </w:p>
    <w:p w14:paraId="3CE43DE8" w14:textId="77777777" w:rsidR="00565946" w:rsidRPr="00C7244C" w:rsidRDefault="00565946" w:rsidP="00190F8A">
      <w:pPr>
        <w:pStyle w:val="EditorsNote"/>
        <w:rPr>
          <w:rFonts w:eastAsiaTheme="minorEastAsia"/>
        </w:rPr>
      </w:pPr>
      <w:r w:rsidRPr="00C7244C">
        <w:t>Editor’s note: This test case is incomplete. The following aspects are either missing or not yet determined:</w:t>
      </w:r>
    </w:p>
    <w:p w14:paraId="2401A7E0" w14:textId="77777777" w:rsidR="00565946"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UE power classes other than PC3</w:t>
      </w:r>
    </w:p>
    <w:p w14:paraId="6E9206ED" w14:textId="77777777" w:rsidR="00565946"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test frequencies &gt; 40.8 GHz</w:t>
      </w:r>
    </w:p>
    <w:p w14:paraId="2CA29418" w14:textId="77777777" w:rsidR="002B509D"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extreme conditions</w:t>
      </w:r>
    </w:p>
    <w:p w14:paraId="46DB3783"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3</w:t>
      </w:r>
      <w:r w:rsidRPr="00C7244C">
        <w:t>.1</w:t>
      </w:r>
      <w:r w:rsidRPr="00C7244C">
        <w:tab/>
        <w:t>Test purpose</w:t>
      </w:r>
    </w:p>
    <w:p w14:paraId="62ED7920" w14:textId="77777777" w:rsidR="00565946" w:rsidRPr="00C7244C" w:rsidRDefault="00565946" w:rsidP="00565946">
      <w:pPr>
        <w:rPr>
          <w:lang w:eastAsia="zh-TW"/>
        </w:rPr>
      </w:pPr>
      <w:r w:rsidRPr="00C7244C">
        <w:t>The purpose of this test is to verify that the L1-SINR measurement accuracy is within the specified limits.</w:t>
      </w:r>
    </w:p>
    <w:p w14:paraId="4B4CA6FA"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3</w:t>
      </w:r>
      <w:r w:rsidRPr="00C7244C">
        <w:t>.2</w:t>
      </w:r>
      <w:r w:rsidRPr="00C7244C">
        <w:tab/>
        <w:t>Test applicability</w:t>
      </w:r>
    </w:p>
    <w:p w14:paraId="56AEA34E"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04BBC30D"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3</w:t>
      </w:r>
      <w:r w:rsidRPr="00C7244C">
        <w:rPr>
          <w:lang w:eastAsia="sv-SE"/>
        </w:rPr>
        <w:tab/>
        <w:t>Minimum conformance requirements</w:t>
      </w:r>
    </w:p>
    <w:p w14:paraId="323689CA"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3</w:t>
      </w:r>
      <w:r w:rsidRPr="00C7244C">
        <w:rPr>
          <w:lang w:eastAsia="sv-SE"/>
        </w:rPr>
        <w:t>.</w:t>
      </w:r>
    </w:p>
    <w:p w14:paraId="7150C978"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w:t>
      </w:r>
    </w:p>
    <w:p w14:paraId="434DFE8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w:t>
      </w:r>
      <w:r w:rsidRPr="00C7244C">
        <w:rPr>
          <w:lang w:eastAsia="sv-SE"/>
        </w:rPr>
        <w:tab/>
        <w:t>Test description</w:t>
      </w:r>
    </w:p>
    <w:p w14:paraId="222B27BD"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w:t>
      </w:r>
      <w:r w:rsidRPr="00C7244C">
        <w:rPr>
          <w:lang w:eastAsia="sv-SE"/>
        </w:rPr>
        <w:tab/>
        <w:t>Initial conditions</w:t>
      </w:r>
    </w:p>
    <w:p w14:paraId="6CA04032"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t>.</w:t>
      </w:r>
      <w:r w:rsidRPr="00C7244C">
        <w:rPr>
          <w:lang w:eastAsia="sv-SE"/>
        </w:rPr>
        <w:t>4.1-1.</w:t>
      </w:r>
    </w:p>
    <w:p w14:paraId="5ACBA364" w14:textId="77777777" w:rsidR="00565946" w:rsidRPr="00C7244C" w:rsidRDefault="00565946" w:rsidP="00565946">
      <w:pPr>
        <w:pStyle w:val="TH"/>
      </w:pPr>
      <w:r w:rsidRPr="00C7244C">
        <w:t>Table 7.7.6.3</w:t>
      </w:r>
      <w:r w:rsidRPr="00C7244C">
        <w:rPr>
          <w:lang w:eastAsia="zh-TW"/>
        </w:rPr>
        <w:t>.4</w:t>
      </w:r>
      <w:r w:rsidRPr="00C7244C">
        <w:t>.1-1: Applicable NR configurations for FR2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C7244C" w14:paraId="63510454"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51481C74" w14:textId="77777777" w:rsidR="00565946" w:rsidRPr="00C7244C" w:rsidRDefault="00565946">
            <w:pPr>
              <w:pStyle w:val="TAH"/>
            </w:pPr>
            <w:r w:rsidRPr="00C7244C">
              <w:t>Config</w:t>
            </w:r>
          </w:p>
        </w:tc>
        <w:tc>
          <w:tcPr>
            <w:tcW w:w="7074" w:type="dxa"/>
            <w:tcBorders>
              <w:top w:val="single" w:sz="4" w:space="0" w:color="auto"/>
              <w:left w:val="single" w:sz="4" w:space="0" w:color="auto"/>
              <w:bottom w:val="single" w:sz="4" w:space="0" w:color="auto"/>
              <w:right w:val="single" w:sz="4" w:space="0" w:color="auto"/>
            </w:tcBorders>
            <w:hideMark/>
          </w:tcPr>
          <w:p w14:paraId="567861E9" w14:textId="77777777" w:rsidR="00565946" w:rsidRPr="00C7244C" w:rsidRDefault="00565946">
            <w:pPr>
              <w:pStyle w:val="TAH"/>
            </w:pPr>
            <w:r w:rsidRPr="00C7244C">
              <w:t>Description</w:t>
            </w:r>
          </w:p>
        </w:tc>
      </w:tr>
      <w:tr w:rsidR="00565946" w:rsidRPr="00C7244C" w14:paraId="16730ABB"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361FFECE" w14:textId="77777777" w:rsidR="00565946" w:rsidRPr="00C7244C" w:rsidRDefault="00565946">
            <w:pPr>
              <w:pStyle w:val="TAL"/>
            </w:pPr>
            <w:r w:rsidRPr="00C7244C">
              <w:t>1</w:t>
            </w:r>
          </w:p>
        </w:tc>
        <w:tc>
          <w:tcPr>
            <w:tcW w:w="7074" w:type="dxa"/>
            <w:tcBorders>
              <w:top w:val="single" w:sz="4" w:space="0" w:color="auto"/>
              <w:left w:val="single" w:sz="4" w:space="0" w:color="auto"/>
              <w:bottom w:val="single" w:sz="4" w:space="0" w:color="auto"/>
              <w:right w:val="single" w:sz="4" w:space="0" w:color="auto"/>
            </w:tcBorders>
            <w:hideMark/>
          </w:tcPr>
          <w:p w14:paraId="047EFB15" w14:textId="77777777" w:rsidR="00565946" w:rsidRPr="00C7244C" w:rsidRDefault="00565946">
            <w:pPr>
              <w:pStyle w:val="TAL"/>
            </w:pPr>
            <w:r w:rsidRPr="00C7244C">
              <w:t>NR 120 kHz CSI-RS SCS, 100 MHz bandwidth, TDD duplex mode</w:t>
            </w:r>
          </w:p>
        </w:tc>
      </w:tr>
    </w:tbl>
    <w:p w14:paraId="566F60F4" w14:textId="77777777" w:rsidR="00565946" w:rsidRPr="00C7244C" w:rsidRDefault="00565946" w:rsidP="00565946"/>
    <w:p w14:paraId="09E75340"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2.</w:t>
      </w:r>
    </w:p>
    <w:p w14:paraId="0A71733A" w14:textId="77777777" w:rsidR="00565946" w:rsidRPr="00C7244C" w:rsidRDefault="00565946" w:rsidP="00565946">
      <w:pPr>
        <w:pStyle w:val="TH"/>
        <w:rPr>
          <w:lang w:eastAsia="zh-TW"/>
        </w:rPr>
      </w:pPr>
      <w:r w:rsidRPr="00C7244C">
        <w:t xml:space="preserve">Table </w:t>
      </w:r>
      <w:r w:rsidRPr="00C7244C">
        <w:rPr>
          <w:lang w:eastAsia="zh-TW"/>
        </w:rPr>
        <w:t>7</w:t>
      </w:r>
      <w:r w:rsidRPr="00C7244C">
        <w:t>.7.</w:t>
      </w:r>
      <w:r w:rsidRPr="00C7244C">
        <w:rPr>
          <w:lang w:eastAsia="zh-TW"/>
        </w:rPr>
        <w:t>6</w:t>
      </w:r>
      <w:r w:rsidRPr="00C7244C">
        <w:t>.</w:t>
      </w:r>
      <w:r w:rsidRPr="00C7244C">
        <w:rPr>
          <w:lang w:eastAsia="zh-TW"/>
        </w:rPr>
        <w:t>3</w:t>
      </w:r>
      <w:r w:rsidRPr="00C7244C">
        <w:t>.</w:t>
      </w:r>
      <w:r w:rsidRPr="00C7244C">
        <w:rPr>
          <w:lang w:eastAsia="zh-TW"/>
        </w:rPr>
        <w:t>4</w:t>
      </w:r>
      <w:r w:rsidRPr="00C7244C">
        <w:t>.</w:t>
      </w:r>
      <w:r w:rsidRPr="00C7244C">
        <w:rPr>
          <w:lang w:eastAsia="zh-TW"/>
        </w:rPr>
        <w:t>1</w:t>
      </w:r>
      <w:r w:rsidRPr="00C7244C">
        <w:t xml:space="preserve">-2: Initial conditions for </w:t>
      </w:r>
      <w:r w:rsidRPr="00C7244C">
        <w:rPr>
          <w:lang w:eastAsia="zh-TW"/>
        </w:rPr>
        <w:t>CSI-RS</w:t>
      </w:r>
      <w:r w:rsidRPr="00C7244C">
        <w:t xml:space="preserve">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5484D0EE"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3D5E3BA8" w14:textId="77777777" w:rsidR="00565946" w:rsidRPr="00C7244C" w:rsidRDefault="00565946">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63236FB9" w14:textId="77777777" w:rsidR="00565946" w:rsidRPr="00C7244C" w:rsidRDefault="00565946">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1820849" w14:textId="77777777" w:rsidR="00565946" w:rsidRPr="00C7244C" w:rsidRDefault="00565946">
            <w:pPr>
              <w:pStyle w:val="TAH"/>
            </w:pPr>
            <w:r w:rsidRPr="00C7244C">
              <w:t>Comment</w:t>
            </w:r>
          </w:p>
        </w:tc>
      </w:tr>
      <w:tr w:rsidR="00565946" w:rsidRPr="00C7244C" w14:paraId="2E442E5C"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501055" w14:textId="77777777" w:rsidR="00565946" w:rsidRPr="00C7244C" w:rsidRDefault="00565946">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88F4680" w14:textId="77777777" w:rsidR="00565946" w:rsidRPr="00C7244C" w:rsidRDefault="00565946">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B906A20" w14:textId="77777777" w:rsidR="00565946" w:rsidRPr="00C7244C" w:rsidRDefault="00565946">
            <w:pPr>
              <w:pStyle w:val="TAL"/>
            </w:pPr>
            <w:r w:rsidRPr="00C7244C">
              <w:t>As specified in TS 36.508 [25] clause 4.1.</w:t>
            </w:r>
          </w:p>
        </w:tc>
      </w:tr>
      <w:tr w:rsidR="00565946" w:rsidRPr="00C7244C" w14:paraId="46D8CB9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8B34602" w14:textId="77777777" w:rsidR="00565946" w:rsidRPr="00C7244C" w:rsidRDefault="00565946">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091723F" w14:textId="77777777" w:rsidR="00565946" w:rsidRPr="00C7244C" w:rsidRDefault="00565946">
            <w:pPr>
              <w:pStyle w:val="TAL"/>
            </w:pPr>
            <w:r w:rsidRPr="00C7244C">
              <w:t>As specified in Annex E, Table E.5-1 and TS 38.508-1 [14] clause 4.3.1.</w:t>
            </w:r>
          </w:p>
        </w:tc>
      </w:tr>
      <w:tr w:rsidR="00565946" w:rsidRPr="00C7244C" w14:paraId="20D3A11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06CDCD" w14:textId="77777777" w:rsidR="00565946" w:rsidRPr="00C7244C" w:rsidRDefault="00565946">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4E11ED91" w14:textId="31CCA094" w:rsidR="00565946" w:rsidRPr="00C7244C" w:rsidRDefault="00565946">
            <w:pPr>
              <w:pStyle w:val="TAL"/>
            </w:pPr>
            <w:r w:rsidRPr="00C7244C">
              <w:t>As specified by the test configuration</w:t>
            </w:r>
            <w:r w:rsidR="00F95236" w:rsidRPr="00C7244C">
              <w:t xml:space="preserve"> selected from Table 7.7.6.3.4.1-1</w:t>
            </w:r>
            <w:r w:rsidRPr="00C7244C">
              <w:t>.</w:t>
            </w:r>
          </w:p>
        </w:tc>
      </w:tr>
      <w:tr w:rsidR="00565946" w:rsidRPr="00C7244C" w14:paraId="1E2C4C28"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1D74817" w14:textId="77777777" w:rsidR="00565946" w:rsidRPr="00C7244C" w:rsidRDefault="00565946">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6AF593A9" w14:textId="77777777" w:rsidR="00565946" w:rsidRPr="00C7244C" w:rsidRDefault="00565946">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A2EBD97" w14:textId="77777777" w:rsidR="00565946" w:rsidRPr="00C7244C" w:rsidRDefault="00565946">
            <w:pPr>
              <w:pStyle w:val="TAL"/>
            </w:pPr>
            <w:r w:rsidRPr="00C7244C">
              <w:t>As specified in Annex C.2.1</w:t>
            </w:r>
          </w:p>
        </w:tc>
      </w:tr>
      <w:tr w:rsidR="00565946" w:rsidRPr="00C7244C" w14:paraId="6320DA45" w14:textId="77777777" w:rsidTr="00565946">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4726F80" w14:textId="77777777" w:rsidR="00565946" w:rsidRPr="00C7244C" w:rsidRDefault="00565946">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52C5A97" w14:textId="3861BD18" w:rsidR="00565946" w:rsidRPr="00C7244C" w:rsidRDefault="00565946">
            <w:pPr>
              <w:pStyle w:val="TAL"/>
            </w:pPr>
            <w:r w:rsidRPr="00C7244C">
              <w:t>TE Part:</w:t>
            </w:r>
            <w:r w:rsidR="001E49FF">
              <w:t xml:space="preserve"> </w:t>
            </w:r>
            <w:r w:rsidRPr="00C7244C">
              <w:t>A.3.3.1.1</w:t>
            </w:r>
          </w:p>
          <w:p w14:paraId="219C2B93" w14:textId="07346920" w:rsidR="00565946" w:rsidRPr="00C7244C" w:rsidRDefault="00565946">
            <w:pPr>
              <w:pStyle w:val="TAL"/>
            </w:pPr>
            <w:r w:rsidRPr="00C7244C">
              <w:t>DUT Part:</w:t>
            </w:r>
            <w:r w:rsidR="001E49FF">
              <w:t xml:space="preserve"> </w:t>
            </w:r>
            <w:r w:rsidRPr="00C7244C">
              <w:t>A.3.4.1.1</w:t>
            </w:r>
          </w:p>
        </w:tc>
        <w:tc>
          <w:tcPr>
            <w:tcW w:w="3961" w:type="dxa"/>
            <w:tcBorders>
              <w:top w:val="single" w:sz="4" w:space="0" w:color="auto"/>
              <w:left w:val="single" w:sz="4" w:space="0" w:color="auto"/>
              <w:bottom w:val="single" w:sz="4" w:space="0" w:color="auto"/>
              <w:right w:val="single" w:sz="4" w:space="0" w:color="auto"/>
            </w:tcBorders>
            <w:hideMark/>
          </w:tcPr>
          <w:p w14:paraId="7F405C46" w14:textId="77777777" w:rsidR="00565946" w:rsidRPr="00C7244C" w:rsidRDefault="00565946">
            <w:pPr>
              <w:pStyle w:val="TAL"/>
            </w:pPr>
            <w:r w:rsidRPr="00C7244C">
              <w:t>As specified in TS 38.508-1 [14] Annex A.</w:t>
            </w:r>
          </w:p>
        </w:tc>
      </w:tr>
      <w:tr w:rsidR="00565946" w:rsidRPr="00C7244C" w14:paraId="39452376"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E62782E" w14:textId="77777777" w:rsidR="00565946" w:rsidRPr="00C7244C" w:rsidRDefault="00565946">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2A98B3A" w14:textId="77777777" w:rsidR="00565946" w:rsidRPr="00C7244C" w:rsidRDefault="00565946">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D4EF620" w14:textId="77777777" w:rsidR="00565946" w:rsidRPr="00C7244C" w:rsidRDefault="00565946">
            <w:pPr>
              <w:pStyle w:val="TAL"/>
            </w:pPr>
          </w:p>
        </w:tc>
      </w:tr>
    </w:tbl>
    <w:p w14:paraId="2C6E26AF" w14:textId="77777777" w:rsidR="00565946" w:rsidRPr="00C7244C" w:rsidRDefault="00565946" w:rsidP="00565946">
      <w:pPr>
        <w:rPr>
          <w:lang w:eastAsia="zh-TW"/>
        </w:rPr>
      </w:pPr>
    </w:p>
    <w:p w14:paraId="18CEBFA0"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w:t>
      </w:r>
      <w:r w:rsidRPr="00C7244C">
        <w:rPr>
          <w:lang w:eastAsia="zh-TW"/>
        </w:rPr>
        <w:t>3</w:t>
      </w:r>
      <w:r w:rsidRPr="00C7244C">
        <w:t>.4.3.</w:t>
      </w:r>
    </w:p>
    <w:p w14:paraId="4E9A0B81" w14:textId="3C3D63BC"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SSB-based L1-RSRP measurements. The UE is configured</w:t>
      </w:r>
      <w:r w:rsidR="00F263C5" w:rsidRPr="00C7244C">
        <w:t xml:space="preserve">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F263C5" w:rsidRPr="00C7244C">
        <w:rPr>
          <w:rFonts w:cs="v4.2.0"/>
        </w:rPr>
        <w:t>IMR</w:t>
      </w:r>
      <w:r w:rsidRPr="00C7244C">
        <w:t>.</w:t>
      </w:r>
    </w:p>
    <w:p w14:paraId="06B83E6A"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653F2739"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w:t>
      </w:r>
      <w:r w:rsidRPr="00C7244C">
        <w:rPr>
          <w:lang w:eastAsia="zh-TW"/>
        </w:rPr>
        <w:t>.</w:t>
      </w:r>
      <w:r w:rsidRPr="00C7244C">
        <w:rPr>
          <w:lang w:eastAsia="sv-SE"/>
        </w:rPr>
        <w:t>2</w:t>
      </w:r>
      <w:r w:rsidRPr="00C7244C">
        <w:rPr>
          <w:lang w:eastAsia="sv-SE"/>
        </w:rPr>
        <w:tab/>
        <w:t>Test procedure</w:t>
      </w:r>
    </w:p>
    <w:p w14:paraId="42D090D2" w14:textId="77777777" w:rsidR="00565946" w:rsidRPr="00C7244C" w:rsidRDefault="00565946" w:rsidP="00565946">
      <w:pPr>
        <w:rPr>
          <w:lang w:eastAsia="sv-SE"/>
        </w:rPr>
      </w:pPr>
      <w:r w:rsidRPr="00C7244C">
        <w:t xml:space="preserve">Prior to the start of the time duration T1, the UE shall be fully synchronized to PSCell. The UE shall be configured for periodic CSI reporting in PUCCH [format 2] with a reporting periodicity as mentioned in the above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2</w:t>
      </w:r>
      <w:r w:rsidRPr="00C7244C">
        <w:t>.</w:t>
      </w:r>
    </w:p>
    <w:p w14:paraId="56509D55" w14:textId="1810ADAC" w:rsidR="00565946" w:rsidRPr="00C7244C" w:rsidRDefault="00565946" w:rsidP="0056594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r w:rsidR="009873D6" w:rsidRPr="00C7244C">
        <w:t>.</w:t>
      </w:r>
    </w:p>
    <w:p w14:paraId="6DB0A5EF" w14:textId="5030AE8C" w:rsidR="00565946" w:rsidRPr="00C7244C" w:rsidRDefault="00565946" w:rsidP="00565946">
      <w:pPr>
        <w:pStyle w:val="B1"/>
        <w:rPr>
          <w:lang w:eastAsia="zh-TW"/>
        </w:rPr>
      </w:pPr>
      <w:r w:rsidRPr="00C7244C">
        <w:t>2.</w:t>
      </w:r>
      <w:r w:rsidRPr="00C7244C">
        <w:tab/>
        <w:t>Set the parameters according to T1 in Table</w:t>
      </w:r>
      <w:r w:rsidRPr="00C7244C">
        <w:rPr>
          <w:lang w:eastAsia="sv-SE"/>
        </w:rPr>
        <w:t xml:space="preserve"> </w:t>
      </w:r>
      <w:r w:rsidRPr="00C7244C">
        <w:rPr>
          <w:lang w:eastAsia="zh-TW"/>
        </w:rPr>
        <w:t>7</w:t>
      </w:r>
      <w:r w:rsidRPr="00C7244C">
        <w:rPr>
          <w:lang w:eastAsia="sv-SE"/>
        </w:rPr>
        <w:t>.7.</w:t>
      </w:r>
      <w:r w:rsidRPr="00C7244C">
        <w:rPr>
          <w:lang w:eastAsia="zh-TW"/>
        </w:rPr>
        <w:t>6.3</w:t>
      </w:r>
      <w:r w:rsidRPr="00C7244C">
        <w:rPr>
          <w:lang w:eastAsia="sv-SE"/>
        </w:rPr>
        <w:t>.5-</w:t>
      </w:r>
      <w:r w:rsidRPr="00C7244C">
        <w:t>1.</w:t>
      </w:r>
      <w:r w:rsidRPr="00C7244C">
        <w:rPr>
          <w:lang w:eastAsia="zh-TW"/>
        </w:rPr>
        <w:t xml:space="preserve"> </w:t>
      </w:r>
    </w:p>
    <w:p w14:paraId="2CDABCC8" w14:textId="25BD4668" w:rsidR="00565946" w:rsidRPr="00C7244C" w:rsidRDefault="00565946" w:rsidP="00565946">
      <w:pPr>
        <w:pStyle w:val="B1"/>
        <w:rPr>
          <w:rFonts w:cs="v4.2.0"/>
        </w:rPr>
      </w:pPr>
      <w:r w:rsidRPr="00C7244C">
        <w:t>3.</w:t>
      </w:r>
      <w:r w:rsidRPr="00C7244C">
        <w:tab/>
      </w:r>
      <w:r w:rsidR="00D231E0" w:rsidRPr="00C7244C">
        <w:t>After 640ms from the start of the test the SS transmits CSI-RS as IMR with a periodicity of 20 slots.</w:t>
      </w:r>
    </w:p>
    <w:p w14:paraId="2D6BFFF2" w14:textId="77777777" w:rsidR="00972F89" w:rsidRPr="00C7244C" w:rsidRDefault="00565946" w:rsidP="00972F89">
      <w:pPr>
        <w:pStyle w:val="B1"/>
        <w:rPr>
          <w:rFonts w:cs="v4.2.0"/>
        </w:rPr>
      </w:pPr>
      <w:r w:rsidRPr="00C7244C">
        <w:t>4.</w:t>
      </w:r>
      <w:r w:rsidRPr="00C7244C">
        <w:tab/>
      </w:r>
      <w:r w:rsidRPr="00C7244C">
        <w:rPr>
          <w:rFonts w:cs="v4.2.0"/>
        </w:rPr>
        <w:t>The SS shall check</w:t>
      </w:r>
      <w:r w:rsidR="00972F89" w:rsidRPr="00C7244C">
        <w:rPr>
          <w:rFonts w:cs="v4.2.0"/>
        </w:rPr>
        <w:t xml:space="preserve"> following requirements:</w:t>
      </w:r>
    </w:p>
    <w:p w14:paraId="5FEF4235" w14:textId="03E741BD" w:rsidR="005264AD" w:rsidRPr="00C7244C" w:rsidRDefault="00972F89" w:rsidP="00EE3C3D">
      <w:pPr>
        <w:pStyle w:val="B2"/>
      </w:pPr>
      <w:r w:rsidRPr="00C7244C">
        <w:t>- R1:</w:t>
      </w:r>
      <w:r w:rsidRPr="00C7244C">
        <w:tab/>
      </w:r>
      <w:r w:rsidR="00565946" w:rsidRPr="00C7244C">
        <w:rPr>
          <w:rFonts w:cs="v4.2.0"/>
        </w:rPr>
        <w:t xml:space="preserve"> the L1-</w:t>
      </w:r>
      <w:r w:rsidR="00565946" w:rsidRPr="00C7244C">
        <w:rPr>
          <w:rFonts w:cs="v4.2.0"/>
          <w:lang w:eastAsia="zh-TW"/>
        </w:rPr>
        <w:t>SINR</w:t>
      </w:r>
      <w:r w:rsidR="00565946" w:rsidRPr="00C7244C">
        <w:rPr>
          <w:rFonts w:cs="v4.2.0"/>
        </w:rPr>
        <w:t xml:space="preserve"> reported values of </w:t>
      </w:r>
      <w:r w:rsidR="00753693" w:rsidRPr="00C7244C">
        <w:rPr>
          <w:rFonts w:cs="v4.2.0"/>
        </w:rPr>
        <w:t>CSI-RS</w:t>
      </w:r>
      <w:r w:rsidR="00753693" w:rsidRPr="00C7244C">
        <w:t>#0+CSI-IM#0 and CSI-RS#1+CSI-IM#1</w:t>
      </w:r>
      <w:r w:rsidR="00565946" w:rsidRPr="00C7244C">
        <w:rPr>
          <w:rFonts w:cs="v4.2.0"/>
        </w:rPr>
        <w:t xml:space="preserve"> in the periodic L1-RSRP reports. If the</w:t>
      </w:r>
      <w:r w:rsidR="00565946" w:rsidRPr="00C7244C">
        <w:rPr>
          <w:rFonts w:cs="v4.2.0"/>
          <w:lang w:eastAsia="zh-TW"/>
        </w:rPr>
        <w:t xml:space="preserve"> value for both </w:t>
      </w:r>
      <w:r w:rsidR="0033649F" w:rsidRPr="00C7244C">
        <w:rPr>
          <w:rFonts w:cs="v4.2.0"/>
        </w:rPr>
        <w:t>CSI-RS</w:t>
      </w:r>
      <w:r w:rsidR="0033649F" w:rsidRPr="00C7244C">
        <w:t>#0+CSI-IM#0 and CSI-RS#1+CSI-IM#1</w:t>
      </w:r>
      <w:r w:rsidR="00565946" w:rsidRPr="00C7244C">
        <w:rPr>
          <w:rFonts w:cs="v4.2.0"/>
          <w:lang w:eastAsia="zh-TW"/>
        </w:rPr>
        <w:t xml:space="preserve"> </w:t>
      </w:r>
      <w:r w:rsidR="00565946" w:rsidRPr="00C7244C">
        <w:rPr>
          <w:rFonts w:cs="v4.2.0"/>
        </w:rPr>
        <w:t xml:space="preserve">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w:t>
      </w:r>
      <w:r w:rsidR="00565946" w:rsidRPr="00C7244C">
        <w:rPr>
          <w:rFonts w:cs="v4.2.0"/>
          <w:lang w:eastAsia="zh-TW"/>
        </w:rPr>
        <w:t>3</w:t>
      </w:r>
      <w:r w:rsidR="00565946" w:rsidRPr="00C7244C">
        <w:rPr>
          <w:rFonts w:cs="v4.2.0"/>
        </w:rPr>
        <w:t>.5-2</w:t>
      </w:r>
      <w:r w:rsidR="00565946" w:rsidRPr="00C7244C">
        <w:rPr>
          <w:rFonts w:cs="v4.2.0"/>
          <w:lang w:eastAsia="zh-TW"/>
        </w:rPr>
        <w:t xml:space="preserve"> and Table 7.7.6.3.5-3 </w:t>
      </w:r>
      <w:r w:rsidR="00565946" w:rsidRPr="00C7244C">
        <w:rPr>
          <w:rFonts w:cs="v4.2.0"/>
        </w:rPr>
        <w:t xml:space="preserve">(depending on the test configuration), the number </w:t>
      </w:r>
      <w:r w:rsidR="00565946" w:rsidRPr="00C7244C">
        <w:t>of passed iterations is increased by one, otherwise the number of failed iterations is increased by one.</w:t>
      </w:r>
    </w:p>
    <w:p w14:paraId="78CBC4CB" w14:textId="08A02224" w:rsidR="005264AD" w:rsidRPr="00C7244C" w:rsidRDefault="005264AD" w:rsidP="005264AD">
      <w:pPr>
        <w:pStyle w:val="B2"/>
        <w:rPr>
          <w:color w:val="0078D4"/>
        </w:rPr>
      </w:pPr>
      <w:r w:rsidRPr="00C7244C">
        <w:t>- R2:</w:t>
      </w:r>
      <w:r w:rsidRPr="00C7244C">
        <w:tab/>
        <w:t>the L1-SINR value of CSI-RS#1 reported by the UE is compared to the expected L1-SINR value for CSI-RS #1. If the resulting value is outside the limits in Table 7.7.6.3.5-</w:t>
      </w:r>
      <w:r w:rsidR="001510AC" w:rsidRPr="00C7244C">
        <w:t>4</w:t>
      </w:r>
      <w:r w:rsidRPr="00C7244C">
        <w:t xml:space="preserve"> or the UE fails to report the measurement value for CSI-RS #1, the number of failed iterations for R2 is increased by one. Otherwise, the number of passed iterations for R2 is increased by one.</w:t>
      </w:r>
    </w:p>
    <w:p w14:paraId="3C49875F" w14:textId="024A6FC9" w:rsidR="005264AD" w:rsidRPr="00C7244C" w:rsidRDefault="005264AD" w:rsidP="005264AD">
      <w:pPr>
        <w:pStyle w:val="B2"/>
        <w:rPr>
          <w:color w:val="0078D4"/>
        </w:rPr>
      </w:pPr>
      <w:r w:rsidRPr="00C7244C">
        <w:t>-R3:</w:t>
      </w:r>
      <w:r w:rsidRPr="00C7244C">
        <w:tab/>
        <w:t>The DIFF SINR value of CSI-RS #0 reported by the UE is compared to the expected DIFF SINR value. If the resulting value is outside the limits in Table 7.7.6.3.5-</w:t>
      </w:r>
      <w:r w:rsidR="001510AC" w:rsidRPr="00C7244C">
        <w:t>4</w:t>
      </w:r>
      <w:r w:rsidRPr="00C7244C">
        <w:t xml:space="preserve"> or the UE fails to report the measurement value for CSI-RS #0, the number of failed iterations for R3 is increased by one. Otherwise, the number of passed iterations for R3 is increased by one.</w:t>
      </w:r>
    </w:p>
    <w:p w14:paraId="4DD0FAE5"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6535F96F" w14:textId="77777777" w:rsidR="00565946" w:rsidRPr="00C7244C" w:rsidRDefault="00565946" w:rsidP="00565946">
      <w:pPr>
        <w:pStyle w:val="B1"/>
      </w:pPr>
      <w:r w:rsidRPr="00C7244C">
        <w:t xml:space="preserve">6. 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3</w:t>
      </w:r>
      <w:r w:rsidRPr="00C7244C">
        <w:t>.5-1 as appropriate and repeat steps 3-5.</w:t>
      </w:r>
    </w:p>
    <w:p w14:paraId="62AEF3C9"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rPr>
          <w:lang w:eastAsia="sv-SE"/>
        </w:rPr>
        <w:tab/>
        <w:t>Message contents</w:t>
      </w:r>
    </w:p>
    <w:p w14:paraId="6CCB4567" w14:textId="77777777" w:rsidR="00565946" w:rsidRPr="00C7244C" w:rsidRDefault="00565946" w:rsidP="00565946">
      <w:r w:rsidRPr="00C7244C">
        <w:t xml:space="preserve">Message contents are according to TS 38.508-1 [14] clause 7.3 with the following exceptions: </w:t>
      </w:r>
    </w:p>
    <w:p w14:paraId="4D326306"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t xml:space="preserve">-1: Common Exception messages </w:t>
      </w:r>
      <w:r w:rsidRPr="00C7244C">
        <w:rPr>
          <w:lang w:eastAsia="zh-TW"/>
        </w:rPr>
        <w:t>NR SA</w:t>
      </w:r>
      <w:r w:rsidRPr="00C7244C">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C7244C" w14:paraId="266C89E7" w14:textId="77777777" w:rsidTr="0056594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10DB885" w14:textId="77777777" w:rsidR="00565946" w:rsidRPr="00C7244C" w:rsidRDefault="00565946">
            <w:pPr>
              <w:pStyle w:val="TAH"/>
            </w:pPr>
            <w:r w:rsidRPr="00C7244C">
              <w:t>Default Message Contents</w:t>
            </w:r>
          </w:p>
        </w:tc>
      </w:tr>
      <w:tr w:rsidR="00565946" w:rsidRPr="00C7244C" w14:paraId="00DA902A" w14:textId="77777777" w:rsidTr="0056594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F3369D" w14:textId="77777777" w:rsidR="00565946" w:rsidRPr="00C7244C" w:rsidRDefault="00565946">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982FAC2" w14:textId="77777777" w:rsidR="00565946" w:rsidRPr="00C7244C" w:rsidRDefault="00565946">
            <w:pPr>
              <w:pStyle w:val="TAL"/>
            </w:pPr>
          </w:p>
        </w:tc>
      </w:tr>
      <w:tr w:rsidR="00565946" w:rsidRPr="00C7244C" w14:paraId="3693FE1C" w14:textId="77777777" w:rsidTr="0056594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D94AC3" w14:textId="77777777" w:rsidR="00565946" w:rsidRPr="00C7244C" w:rsidRDefault="00565946">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15FAD3" w14:textId="77777777" w:rsidR="00565946" w:rsidRPr="00C7244C" w:rsidRDefault="00565946">
            <w:pPr>
              <w:pStyle w:val="TAL"/>
            </w:pPr>
            <w:r w:rsidRPr="00C7244C">
              <w:t>Table H.3.6A-1 with conditions PERIODIC and CSI-SINR</w:t>
            </w:r>
          </w:p>
          <w:p w14:paraId="784449BD" w14:textId="77777777" w:rsidR="00565946" w:rsidRPr="00C7244C" w:rsidRDefault="00565946">
            <w:pPr>
              <w:pStyle w:val="TAL"/>
              <w:rPr>
                <w:lang w:eastAsia="zh-TW"/>
              </w:rPr>
            </w:pPr>
            <w:r w:rsidRPr="00C7244C">
              <w:t>Table H.3.6A-2 with conditions CSI-RS and PERIODIC</w:t>
            </w:r>
          </w:p>
          <w:p w14:paraId="6ECDD6BC" w14:textId="77777777" w:rsidR="00565946" w:rsidRPr="00C7244C" w:rsidRDefault="00565946">
            <w:pPr>
              <w:pStyle w:val="TAL"/>
              <w:rPr>
                <w:lang w:eastAsia="zh-TW"/>
              </w:rPr>
            </w:pPr>
            <w:r w:rsidRPr="00C7244C">
              <w:t>Table H.3.6A-3 with condition PERIODIC</w:t>
            </w:r>
          </w:p>
          <w:p w14:paraId="69B3ECE5" w14:textId="77777777" w:rsidR="00565946" w:rsidRPr="00C7244C" w:rsidRDefault="00565946">
            <w:pPr>
              <w:pStyle w:val="TAL"/>
            </w:pPr>
            <w:r w:rsidRPr="00C7244C">
              <w:rPr>
                <w:rFonts w:cs="v4.2.0"/>
              </w:rPr>
              <w:t>Table 7.3.1-3 in TS 38.508-1 [14] with condition SMTC.1</w:t>
            </w:r>
          </w:p>
        </w:tc>
      </w:tr>
    </w:tbl>
    <w:p w14:paraId="668847BE" w14:textId="77777777" w:rsidR="00565946" w:rsidRPr="00C7244C" w:rsidRDefault="00565946" w:rsidP="00565946">
      <w:pPr>
        <w:rPr>
          <w:lang w:eastAsia="zh-TW"/>
        </w:rPr>
      </w:pPr>
    </w:p>
    <w:p w14:paraId="1535407B"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4F8B41E1" w14:textId="77777777" w:rsidTr="00565946">
        <w:tc>
          <w:tcPr>
            <w:tcW w:w="9747" w:type="dxa"/>
            <w:gridSpan w:val="4"/>
            <w:tcBorders>
              <w:top w:val="single" w:sz="4" w:space="0" w:color="auto"/>
              <w:left w:val="single" w:sz="4" w:space="0" w:color="auto"/>
              <w:bottom w:val="single" w:sz="4" w:space="0" w:color="auto"/>
              <w:right w:val="single" w:sz="4" w:space="0" w:color="auto"/>
            </w:tcBorders>
            <w:hideMark/>
          </w:tcPr>
          <w:p w14:paraId="36F77D36" w14:textId="77777777" w:rsidR="00565946" w:rsidRPr="00C7244C" w:rsidRDefault="00565946">
            <w:pPr>
              <w:pStyle w:val="TAH"/>
              <w:jc w:val="left"/>
              <w:rPr>
                <w:b w:val="0"/>
              </w:rPr>
            </w:pPr>
            <w:r w:rsidRPr="00C7244C">
              <w:rPr>
                <w:b w:val="0"/>
              </w:rPr>
              <w:t>Derivation Path: TS 38.508-1 [14], Table 4.6.3-133</w:t>
            </w:r>
          </w:p>
        </w:tc>
      </w:tr>
      <w:tr w:rsidR="00565946" w:rsidRPr="00C7244C" w14:paraId="454CE602"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C6B3699" w14:textId="77777777" w:rsidR="00565946" w:rsidRPr="00C7244C" w:rsidRDefault="00565946">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1A479A" w14:textId="77777777" w:rsidR="00565946" w:rsidRPr="00C7244C" w:rsidRDefault="00565946">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339A562" w14:textId="77777777" w:rsidR="00565946" w:rsidRPr="00C7244C" w:rsidRDefault="00565946">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58A4A30" w14:textId="77777777" w:rsidR="00565946" w:rsidRPr="00C7244C" w:rsidRDefault="00565946">
            <w:pPr>
              <w:pStyle w:val="TAH"/>
            </w:pPr>
            <w:r w:rsidRPr="00C7244C">
              <w:t>Condition</w:t>
            </w:r>
          </w:p>
        </w:tc>
      </w:tr>
      <w:tr w:rsidR="00565946" w:rsidRPr="00C7244C" w14:paraId="625669F5"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3220BB03" w14:textId="77777777" w:rsidR="00565946" w:rsidRPr="00C7244C" w:rsidRDefault="00565946">
            <w:pPr>
              <w:pStyle w:val="TAL"/>
            </w:pPr>
            <w:r w:rsidRPr="00C7244C">
              <w:t xml:space="preserve">RadioLinkMonitoringConfig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CB3253A"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FA7F251"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907FBDF" w14:textId="77777777" w:rsidR="00565946" w:rsidRPr="00C7244C" w:rsidRDefault="00565946">
            <w:pPr>
              <w:pStyle w:val="TAL"/>
            </w:pPr>
          </w:p>
        </w:tc>
      </w:tr>
      <w:tr w:rsidR="00565946" w:rsidRPr="00C7244C" w14:paraId="27EACE2D"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82BD4F1" w14:textId="77777777" w:rsidR="00565946" w:rsidRPr="00C7244C" w:rsidRDefault="00565946">
            <w:pPr>
              <w:pStyle w:val="TAL"/>
            </w:pPr>
            <w:r w:rsidRPr="00C7244C">
              <w:rPr>
                <w:rFonts w:cs="Arial"/>
                <w:kern w:val="2"/>
                <w:szCs w:val="18"/>
              </w:rPr>
              <w:t xml:space="preserve">  failureDetectionResourcesToAddModList</w:t>
            </w:r>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494DB79" w14:textId="77777777" w:rsidR="00565946" w:rsidRPr="00C7244C" w:rsidRDefault="00565946">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DB47418"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ED68CF8" w14:textId="77777777" w:rsidR="00565946" w:rsidRPr="00C7244C" w:rsidRDefault="00565946">
            <w:pPr>
              <w:pStyle w:val="TAL"/>
            </w:pPr>
          </w:p>
        </w:tc>
      </w:tr>
      <w:tr w:rsidR="00565946" w:rsidRPr="00C7244C" w14:paraId="2B06D871"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75F46425" w14:textId="77777777" w:rsidR="00565946" w:rsidRPr="00C7244C" w:rsidRDefault="00565946">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BB2CA71" w14:textId="77777777" w:rsidR="00565946" w:rsidRPr="00C7244C" w:rsidRDefault="00565946">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550D1336" w14:textId="77777777" w:rsidR="00565946" w:rsidRPr="00C7244C" w:rsidRDefault="00565946">
            <w:pPr>
              <w:pStyle w:val="TAL"/>
            </w:pPr>
            <w:r w:rsidRPr="00C7244C">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1A6E75D" w14:textId="77777777" w:rsidR="00565946" w:rsidRPr="00C7244C" w:rsidRDefault="00565946">
            <w:pPr>
              <w:pStyle w:val="TAL"/>
            </w:pPr>
          </w:p>
        </w:tc>
      </w:tr>
      <w:tr w:rsidR="00565946" w:rsidRPr="00C7244C" w14:paraId="398871C7"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0AA320E" w14:textId="77777777" w:rsidR="00565946" w:rsidRPr="00C7244C" w:rsidRDefault="00565946">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C4F161B"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10FED89"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3B1897E8" w14:textId="77777777" w:rsidR="00565946" w:rsidRPr="00C7244C" w:rsidRDefault="00565946">
            <w:pPr>
              <w:pStyle w:val="TAL"/>
            </w:pPr>
          </w:p>
        </w:tc>
      </w:tr>
      <w:tr w:rsidR="00565946" w:rsidRPr="00C7244C" w14:paraId="54933DDF"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281B89C" w14:textId="77777777" w:rsidR="00565946" w:rsidRPr="00C7244C" w:rsidRDefault="00565946">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593FFEF"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19CE1D56"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34837D9" w14:textId="77777777" w:rsidR="00565946" w:rsidRPr="00C7244C" w:rsidRDefault="00565946">
            <w:pPr>
              <w:pStyle w:val="TAL"/>
            </w:pPr>
          </w:p>
        </w:tc>
      </w:tr>
    </w:tbl>
    <w:p w14:paraId="2FB97D23" w14:textId="77777777" w:rsidR="00565946" w:rsidRPr="00C7244C" w:rsidRDefault="00565946" w:rsidP="00565946">
      <w:pPr>
        <w:rPr>
          <w:lang w:eastAsia="sv-SE"/>
        </w:rPr>
      </w:pPr>
    </w:p>
    <w:p w14:paraId="7A027B7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5</w:t>
      </w:r>
      <w:r w:rsidRPr="00C7244C">
        <w:rPr>
          <w:lang w:eastAsia="sv-SE"/>
        </w:rPr>
        <w:tab/>
        <w:t xml:space="preserve">Test requirement </w:t>
      </w:r>
    </w:p>
    <w:p w14:paraId="4C4820BC" w14:textId="18A0187D" w:rsidR="00565946" w:rsidRPr="00C7244C" w:rsidRDefault="00565946" w:rsidP="00565946">
      <w:pPr>
        <w:rPr>
          <w:lang w:eastAsia="zh-TW"/>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1 defines the primary level settings </w:t>
      </w:r>
      <w:r w:rsidRPr="00C7244C">
        <w:rPr>
          <w:lang w:eastAsia="zh-TW"/>
        </w:rPr>
        <w:t>ex</w:t>
      </w:r>
      <w:r w:rsidRPr="00C7244C">
        <w:rPr>
          <w:lang w:eastAsia="sv-SE"/>
        </w:rPr>
        <w:t>cluding test tolerances for all tests.</w:t>
      </w:r>
    </w:p>
    <w:p w14:paraId="061C9A4D" w14:textId="77777777" w:rsidR="00565946" w:rsidRPr="00C7244C" w:rsidRDefault="00565946" w:rsidP="00565946">
      <w:pPr>
        <w:rPr>
          <w:lang w:eastAsia="sv-SE"/>
        </w:rPr>
      </w:pPr>
      <w:r w:rsidRPr="00C7244C">
        <w:rPr>
          <w:lang w:eastAsia="sv-SE"/>
        </w:rPr>
        <w:t>Each L1-</w:t>
      </w:r>
      <w:r w:rsidRPr="00C7244C">
        <w:rPr>
          <w:lang w:eastAsia="zh-TW"/>
        </w:rPr>
        <w:t>SINR</w:t>
      </w:r>
      <w:r w:rsidRPr="00C7244C">
        <w:rPr>
          <w:lang w:eastAsia="sv-SE"/>
        </w:rPr>
        <w:t xml:space="preserve">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5-3 for test configuration 3.</w:t>
      </w:r>
    </w:p>
    <w:p w14:paraId="125832D3" w14:textId="77777777" w:rsidR="00565946" w:rsidRPr="00C7244C" w:rsidRDefault="00565946" w:rsidP="00EE3C3D">
      <w:pPr>
        <w:pStyle w:val="TH"/>
      </w:pPr>
      <w:r w:rsidRPr="00C7244C">
        <w:t>Table 7.7.6.3.</w:t>
      </w:r>
      <w:r w:rsidRPr="00C7244C">
        <w:rPr>
          <w:lang w:eastAsia="zh-TW"/>
        </w:rPr>
        <w:t>5</w:t>
      </w:r>
      <w:r w:rsidRPr="00C7244C">
        <w:t>-1: FR2 L1-SINR measurement test with CSI-RS based both CMR and IMR</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4"/>
        <w:gridCol w:w="1268"/>
        <w:gridCol w:w="3117"/>
      </w:tblGrid>
      <w:tr w:rsidR="00565946" w:rsidRPr="00C7244C" w14:paraId="48FC194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CA27AA1" w14:textId="77777777" w:rsidR="00565946" w:rsidRPr="00C7244C" w:rsidRDefault="00565946">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047523F" w14:textId="77777777" w:rsidR="00565946" w:rsidRPr="00C7244C" w:rsidRDefault="00565946">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B2B19F9" w14:textId="77777777" w:rsidR="00565946" w:rsidRPr="00C7244C" w:rsidRDefault="00565946">
            <w:pPr>
              <w:pStyle w:val="TAH"/>
            </w:pPr>
            <w:r w:rsidRPr="00C7244C">
              <w:t>Unit</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F902C31" w14:textId="77777777" w:rsidR="00565946" w:rsidRPr="00C7244C" w:rsidRDefault="00565946">
            <w:pPr>
              <w:pStyle w:val="TAH"/>
            </w:pPr>
            <w:r w:rsidRPr="00C7244C">
              <w:t>Test 1</w:t>
            </w:r>
          </w:p>
        </w:tc>
      </w:tr>
      <w:tr w:rsidR="00565946" w:rsidRPr="00C7244C" w14:paraId="5D278F4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A61E16E" w14:textId="77777777" w:rsidR="00565946" w:rsidRPr="00C7244C" w:rsidRDefault="00565946">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hideMark/>
          </w:tcPr>
          <w:p w14:paraId="6811F46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3D908A7"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82DB93A" w14:textId="77777777" w:rsidR="00565946" w:rsidRPr="00C7244C" w:rsidRDefault="00565946">
            <w:pPr>
              <w:pStyle w:val="TAC"/>
            </w:pPr>
            <w:r w:rsidRPr="00C7244C">
              <w:t>freq1</w:t>
            </w:r>
          </w:p>
        </w:tc>
      </w:tr>
      <w:tr w:rsidR="00565946" w:rsidRPr="00C7244C" w14:paraId="5A38FD6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B09340" w14:textId="77777777" w:rsidR="00565946" w:rsidRPr="00C7244C" w:rsidRDefault="00565946">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hideMark/>
          </w:tcPr>
          <w:p w14:paraId="7E0DCCC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275AF8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7DCBC85" w14:textId="77777777" w:rsidR="00565946" w:rsidRPr="00C7244C" w:rsidRDefault="00565946">
            <w:pPr>
              <w:pStyle w:val="TAC"/>
            </w:pPr>
            <w:r w:rsidRPr="00C7244C">
              <w:t>TDD</w:t>
            </w:r>
          </w:p>
        </w:tc>
      </w:tr>
      <w:tr w:rsidR="00565946" w:rsidRPr="00C7244C" w14:paraId="30C18A7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75D3B84" w14:textId="77777777" w:rsidR="00565946" w:rsidRPr="00C7244C" w:rsidRDefault="00565946">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hideMark/>
          </w:tcPr>
          <w:p w14:paraId="2EC1298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4362A2B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0A1B2E" w14:textId="77777777" w:rsidR="00565946" w:rsidRPr="00C7244C" w:rsidRDefault="00565946">
            <w:pPr>
              <w:pStyle w:val="TAC"/>
            </w:pPr>
            <w:r w:rsidRPr="00C7244C">
              <w:t>TDDConf.3.1</w:t>
            </w:r>
          </w:p>
        </w:tc>
      </w:tr>
      <w:tr w:rsidR="00565946" w:rsidRPr="00C7244C" w14:paraId="0EF4D561"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BEA5133" w14:textId="77777777" w:rsidR="00565946" w:rsidRPr="00C7244C" w:rsidRDefault="00565946">
            <w:pPr>
              <w:pStyle w:val="TAL"/>
              <w:rPr>
                <w:vertAlign w:val="subscript"/>
              </w:rPr>
            </w:pPr>
            <w:r w:rsidRPr="00C7244C">
              <w:t>BW</w:t>
            </w:r>
            <w:r w:rsidRPr="00C7244C">
              <w:rPr>
                <w:vertAlign w:val="subscript"/>
              </w:rPr>
              <w:t>channel</w:t>
            </w:r>
          </w:p>
        </w:tc>
        <w:tc>
          <w:tcPr>
            <w:tcW w:w="955" w:type="dxa"/>
            <w:tcBorders>
              <w:top w:val="single" w:sz="4" w:space="0" w:color="auto"/>
              <w:left w:val="single" w:sz="4" w:space="0" w:color="auto"/>
              <w:bottom w:val="single" w:sz="4" w:space="0" w:color="auto"/>
              <w:right w:val="single" w:sz="4" w:space="0" w:color="auto"/>
            </w:tcBorders>
            <w:hideMark/>
          </w:tcPr>
          <w:p w14:paraId="3739D41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hideMark/>
          </w:tcPr>
          <w:p w14:paraId="40894F0A" w14:textId="77777777" w:rsidR="00565946" w:rsidRPr="00C7244C" w:rsidRDefault="00565946">
            <w:pPr>
              <w:pStyle w:val="TAC"/>
            </w:pPr>
            <w:r w:rsidRPr="00C7244C">
              <w:t>MHz</w:t>
            </w:r>
          </w:p>
        </w:tc>
        <w:tc>
          <w:tcPr>
            <w:tcW w:w="3119" w:type="dxa"/>
            <w:tcBorders>
              <w:top w:val="single" w:sz="4" w:space="0" w:color="auto"/>
              <w:left w:val="single" w:sz="4" w:space="0" w:color="auto"/>
              <w:bottom w:val="single" w:sz="4" w:space="0" w:color="auto"/>
              <w:right w:val="single" w:sz="4" w:space="0" w:color="auto"/>
            </w:tcBorders>
            <w:hideMark/>
          </w:tcPr>
          <w:p w14:paraId="6EAA1BAE" w14:textId="77777777" w:rsidR="00565946" w:rsidRPr="00C7244C" w:rsidRDefault="00565946">
            <w:pPr>
              <w:pStyle w:val="TAC"/>
            </w:pPr>
            <w:r w:rsidRPr="00C7244C">
              <w:t>100: N</w:t>
            </w:r>
            <w:r w:rsidRPr="00C7244C">
              <w:rPr>
                <w:vertAlign w:val="subscript"/>
              </w:rPr>
              <w:t>RB,c</w:t>
            </w:r>
            <w:r w:rsidRPr="00C7244C">
              <w:t xml:space="preserve"> = 66</w:t>
            </w:r>
          </w:p>
        </w:tc>
      </w:tr>
      <w:tr w:rsidR="00565946" w:rsidRPr="00C7244C" w14:paraId="2B82C6CA"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1AAA4C1" w14:textId="77777777" w:rsidR="00565946" w:rsidRPr="00C7244C" w:rsidRDefault="00565946">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hideMark/>
          </w:tcPr>
          <w:p w14:paraId="6A7F7AFE"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79E5E48"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5193BB3C" w14:textId="77777777" w:rsidR="00565946" w:rsidRPr="00C7244C" w:rsidRDefault="00565946">
            <w:pPr>
              <w:pStyle w:val="TAC"/>
            </w:pPr>
            <w:r w:rsidRPr="00C7244C">
              <w:t>SR.3.1 TDD</w:t>
            </w:r>
          </w:p>
        </w:tc>
      </w:tr>
      <w:tr w:rsidR="00565946" w:rsidRPr="00C7244C" w14:paraId="25E413B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310ECA1" w14:textId="77777777" w:rsidR="00565946" w:rsidRPr="00C7244C" w:rsidRDefault="00565946">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B52ADA3"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DDC153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25BD83" w14:textId="77777777" w:rsidR="00565946" w:rsidRPr="00C7244C" w:rsidRDefault="00565946">
            <w:pPr>
              <w:pStyle w:val="TAC"/>
            </w:pPr>
            <w:r w:rsidRPr="00C7244C">
              <w:t>CR.3.1 TDD</w:t>
            </w:r>
          </w:p>
        </w:tc>
      </w:tr>
      <w:tr w:rsidR="00565946" w:rsidRPr="00C7244C" w14:paraId="1C022EB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9D55E79" w14:textId="77777777" w:rsidR="00565946" w:rsidRPr="00C7244C" w:rsidRDefault="00565946">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9961F9F"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F480489"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8E2B338" w14:textId="77777777" w:rsidR="00565946" w:rsidRPr="00C7244C" w:rsidRDefault="00565946">
            <w:pPr>
              <w:pStyle w:val="TAC"/>
            </w:pPr>
            <w:r w:rsidRPr="00C7244C">
              <w:t>CCR.3.1 TDD</w:t>
            </w:r>
          </w:p>
        </w:tc>
      </w:tr>
      <w:tr w:rsidR="00565946" w:rsidRPr="00C7244C" w14:paraId="13601D9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AC6948C" w14:textId="77777777" w:rsidR="00565946" w:rsidRPr="00C7244C" w:rsidRDefault="00565946">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hideMark/>
          </w:tcPr>
          <w:p w14:paraId="4F3D7A94"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49450B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8E8505F" w14:textId="77777777" w:rsidR="00565946" w:rsidRPr="00C7244C" w:rsidRDefault="00565946">
            <w:pPr>
              <w:pStyle w:val="TAC"/>
            </w:pPr>
            <w:r w:rsidRPr="00C7244C">
              <w:t>SSB.1 FR2</w:t>
            </w:r>
          </w:p>
        </w:tc>
      </w:tr>
      <w:tr w:rsidR="00565946" w:rsidRPr="00C7244C" w14:paraId="3DF905C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95BCB7F" w14:textId="77777777" w:rsidR="00565946" w:rsidRPr="00C7244C" w:rsidRDefault="00565946">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hideMark/>
          </w:tcPr>
          <w:p w14:paraId="019AB656"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2751A3A3"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1FF6602" w14:textId="77777777" w:rsidR="00565946" w:rsidRPr="00C7244C" w:rsidRDefault="00565946">
            <w:pPr>
              <w:pStyle w:val="TAC"/>
            </w:pPr>
            <w:r w:rsidRPr="00C7244C">
              <w:t>OP.1</w:t>
            </w:r>
          </w:p>
        </w:tc>
      </w:tr>
      <w:tr w:rsidR="00565946" w:rsidRPr="00C7244C" w14:paraId="3EA7148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55F511E" w14:textId="77777777" w:rsidR="00565946" w:rsidRPr="00C7244C" w:rsidRDefault="00565946">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hideMark/>
          </w:tcPr>
          <w:p w14:paraId="04B7A5F9"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466EC2B"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B7EF5A0" w14:textId="77777777" w:rsidR="00565946" w:rsidRPr="00C7244C" w:rsidRDefault="00565946">
            <w:pPr>
              <w:pStyle w:val="TAC"/>
            </w:pPr>
            <w:r w:rsidRPr="00C7244C">
              <w:t>DLBWP.0.1</w:t>
            </w:r>
          </w:p>
          <w:p w14:paraId="60A1EA51" w14:textId="77777777" w:rsidR="00565946" w:rsidRPr="00C7244C" w:rsidRDefault="00565946">
            <w:pPr>
              <w:pStyle w:val="TAC"/>
            </w:pPr>
            <w:r w:rsidRPr="00C7244C">
              <w:t>ULBWP.0.1</w:t>
            </w:r>
          </w:p>
        </w:tc>
      </w:tr>
      <w:tr w:rsidR="00565946" w:rsidRPr="00C7244C" w14:paraId="52E261C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CC00A6" w14:textId="77777777" w:rsidR="00565946" w:rsidRPr="00C7244C" w:rsidRDefault="00565946">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hideMark/>
          </w:tcPr>
          <w:p w14:paraId="6F41A636"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44925184"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4DFE02" w14:textId="77777777" w:rsidR="00565946" w:rsidRPr="00C7244C" w:rsidRDefault="00565946">
            <w:pPr>
              <w:pStyle w:val="TAC"/>
              <w:rPr>
                <w:rFonts w:cs="Arial"/>
              </w:rPr>
            </w:pPr>
            <w:r w:rsidRPr="00C7244C">
              <w:rPr>
                <w:rFonts w:cs="Arial"/>
              </w:rPr>
              <w:t>DLBWP.1.1</w:t>
            </w:r>
          </w:p>
          <w:p w14:paraId="17167064" w14:textId="77777777" w:rsidR="00565946" w:rsidRPr="00C7244C" w:rsidRDefault="00565946">
            <w:pPr>
              <w:pStyle w:val="TAC"/>
            </w:pPr>
            <w:r w:rsidRPr="00C7244C">
              <w:rPr>
                <w:rFonts w:cs="Arial"/>
              </w:rPr>
              <w:t>ULBWP.1.1</w:t>
            </w:r>
          </w:p>
        </w:tc>
      </w:tr>
      <w:tr w:rsidR="00565946" w:rsidRPr="00C7244C" w14:paraId="1DB0BA4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CCF025" w14:textId="77777777" w:rsidR="00565946" w:rsidRPr="00C7244C" w:rsidRDefault="00565946">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hideMark/>
          </w:tcPr>
          <w:p w14:paraId="3E259CC6" w14:textId="77777777" w:rsidR="00565946" w:rsidRPr="00C7244C" w:rsidRDefault="00565946">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3FC2FE5"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C64779" w14:textId="77777777" w:rsidR="00565946" w:rsidRPr="00C7244C" w:rsidRDefault="00565946">
            <w:pPr>
              <w:pStyle w:val="TAC"/>
            </w:pPr>
            <w:r w:rsidRPr="00C7244C">
              <w:t>TRS.2.1 TDD</w:t>
            </w:r>
          </w:p>
        </w:tc>
      </w:tr>
      <w:tr w:rsidR="00565946" w:rsidRPr="00C7244C" w14:paraId="5BF42A7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FE74762" w14:textId="77777777" w:rsidR="00565946" w:rsidRPr="00C7244C" w:rsidRDefault="00565946">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hideMark/>
          </w:tcPr>
          <w:p w14:paraId="06AA2B4F" w14:textId="77777777" w:rsidR="00565946" w:rsidRPr="00C7244C" w:rsidRDefault="00565946">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94C2BB9"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A3630A0" w14:textId="77777777" w:rsidR="00565946" w:rsidRPr="00C7244C" w:rsidRDefault="00565946">
            <w:pPr>
              <w:pStyle w:val="TAC"/>
            </w:pPr>
            <w:r w:rsidRPr="00C7244C">
              <w:t>TCI.State.2</w:t>
            </w:r>
          </w:p>
        </w:tc>
      </w:tr>
      <w:tr w:rsidR="00565946" w:rsidRPr="00C7244C" w14:paraId="2179687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10ED860" w14:textId="77777777" w:rsidR="00565946" w:rsidRPr="00C7244C" w:rsidRDefault="00565946">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hideMark/>
          </w:tcPr>
          <w:p w14:paraId="718FA1FB"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2E46027C"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EDA22E4" w14:textId="77777777" w:rsidR="00565946" w:rsidRPr="00C7244C" w:rsidRDefault="00565946">
            <w:pPr>
              <w:pStyle w:val="TAC"/>
            </w:pPr>
            <w:r w:rsidRPr="00C7244C">
              <w:t>SMTC.1</w:t>
            </w:r>
          </w:p>
        </w:tc>
      </w:tr>
      <w:tr w:rsidR="00565946" w:rsidRPr="00C7244C" w14:paraId="4BCC6A0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9AA26DA" w14:textId="77777777" w:rsidR="00565946" w:rsidRPr="00C7244C" w:rsidRDefault="00565946">
            <w:pPr>
              <w:pStyle w:val="TAL"/>
            </w:pPr>
            <w:r w:rsidRPr="00C7244C">
              <w:t>CSI-RS configuration as CMR</w:t>
            </w:r>
          </w:p>
        </w:tc>
        <w:tc>
          <w:tcPr>
            <w:tcW w:w="955" w:type="dxa"/>
            <w:tcBorders>
              <w:top w:val="single" w:sz="4" w:space="0" w:color="auto"/>
              <w:left w:val="single" w:sz="4" w:space="0" w:color="auto"/>
              <w:bottom w:val="single" w:sz="4" w:space="0" w:color="auto"/>
              <w:right w:val="single" w:sz="4" w:space="0" w:color="auto"/>
            </w:tcBorders>
            <w:hideMark/>
          </w:tcPr>
          <w:p w14:paraId="1FA14FD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A7FB782"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60AF9AA4" w14:textId="77777777" w:rsidR="00565946" w:rsidRPr="00C7244C" w:rsidRDefault="00565946">
            <w:pPr>
              <w:pStyle w:val="TAC"/>
            </w:pPr>
            <w:r w:rsidRPr="00C7244C">
              <w:rPr>
                <w:szCs w:val="18"/>
              </w:rPr>
              <w:t>CSI-RS.3.2 TDD</w:t>
            </w:r>
          </w:p>
        </w:tc>
      </w:tr>
      <w:tr w:rsidR="00565946" w:rsidRPr="00C7244C" w14:paraId="3C5C65D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C0D8B2D" w14:textId="77777777" w:rsidR="00565946" w:rsidRPr="00C7244C" w:rsidRDefault="00565946">
            <w:pPr>
              <w:pStyle w:val="TAL"/>
            </w:pPr>
            <w:r w:rsidRPr="00C7244C">
              <w:t>CSI-RS configuration as IMR</w:t>
            </w:r>
          </w:p>
        </w:tc>
        <w:tc>
          <w:tcPr>
            <w:tcW w:w="955" w:type="dxa"/>
            <w:tcBorders>
              <w:top w:val="single" w:sz="4" w:space="0" w:color="auto"/>
              <w:left w:val="single" w:sz="4" w:space="0" w:color="auto"/>
              <w:bottom w:val="single" w:sz="4" w:space="0" w:color="auto"/>
              <w:right w:val="single" w:sz="4" w:space="0" w:color="auto"/>
            </w:tcBorders>
            <w:hideMark/>
          </w:tcPr>
          <w:p w14:paraId="2EA1335C" w14:textId="77777777" w:rsidR="00565946" w:rsidRPr="00C7244C" w:rsidRDefault="00565946">
            <w:pPr>
              <w:pStyle w:val="TAC"/>
              <w:rPr>
                <w:lang w:eastAsia="zh-CN"/>
              </w:rPr>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793C2D8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4AC9853" w14:textId="77777777" w:rsidR="00565946" w:rsidRPr="00C7244C" w:rsidRDefault="00565946">
            <w:pPr>
              <w:pStyle w:val="TAC"/>
              <w:rPr>
                <w:szCs w:val="18"/>
              </w:rPr>
            </w:pPr>
            <w:r w:rsidRPr="00C7244C">
              <w:rPr>
                <w:szCs w:val="18"/>
              </w:rPr>
              <w:t>CSI-RS.3.3A TDD</w:t>
            </w:r>
          </w:p>
        </w:tc>
      </w:tr>
      <w:tr w:rsidR="00565946" w:rsidRPr="00C7244C" w14:paraId="30E89BF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FBAEF92" w14:textId="77777777" w:rsidR="00565946" w:rsidRPr="00C7244C" w:rsidRDefault="00565946">
            <w:pPr>
              <w:pStyle w:val="TAL"/>
            </w:pPr>
            <w:r w:rsidRPr="00C7244C">
              <w:t>reportConfigType</w:t>
            </w:r>
          </w:p>
        </w:tc>
        <w:tc>
          <w:tcPr>
            <w:tcW w:w="955" w:type="dxa"/>
            <w:tcBorders>
              <w:top w:val="single" w:sz="4" w:space="0" w:color="auto"/>
              <w:left w:val="single" w:sz="4" w:space="0" w:color="auto"/>
              <w:bottom w:val="single" w:sz="4" w:space="0" w:color="auto"/>
              <w:right w:val="single" w:sz="4" w:space="0" w:color="auto"/>
            </w:tcBorders>
            <w:hideMark/>
          </w:tcPr>
          <w:p w14:paraId="01859C6B"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DCE695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72AB4E52" w14:textId="77777777" w:rsidR="00565946" w:rsidRPr="00C7244C" w:rsidRDefault="00565946">
            <w:pPr>
              <w:pStyle w:val="TAC"/>
            </w:pPr>
            <w:r w:rsidRPr="00C7244C">
              <w:t>periodic</w:t>
            </w:r>
          </w:p>
        </w:tc>
      </w:tr>
      <w:tr w:rsidR="00565946" w:rsidRPr="00C7244C" w14:paraId="77E9559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6B36C00" w14:textId="77777777" w:rsidR="00565946" w:rsidRPr="00C7244C" w:rsidRDefault="00565946">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hideMark/>
          </w:tcPr>
          <w:p w14:paraId="0C433B1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A3E4A82"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2BD0158" w14:textId="77777777" w:rsidR="00565946" w:rsidRPr="00C7244C" w:rsidRDefault="00565946">
            <w:pPr>
              <w:pStyle w:val="TAC"/>
            </w:pPr>
            <w:r w:rsidRPr="00C7244C">
              <w:rPr>
                <w:rFonts w:cs="Arial"/>
              </w:rPr>
              <w:t>cri-SINR-r16</w:t>
            </w:r>
          </w:p>
        </w:tc>
      </w:tr>
      <w:tr w:rsidR="00565946" w:rsidRPr="00C7244C" w14:paraId="2BC7C9E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D84C29E" w14:textId="77777777" w:rsidR="00565946" w:rsidRPr="00C7244C" w:rsidRDefault="00565946">
            <w:pPr>
              <w:pStyle w:val="TAL"/>
            </w:pPr>
            <w:r w:rsidRPr="00C7244C">
              <w:t>nrofReportedRS</w:t>
            </w:r>
          </w:p>
        </w:tc>
        <w:tc>
          <w:tcPr>
            <w:tcW w:w="955" w:type="dxa"/>
            <w:tcBorders>
              <w:top w:val="single" w:sz="4" w:space="0" w:color="auto"/>
              <w:left w:val="single" w:sz="4" w:space="0" w:color="auto"/>
              <w:bottom w:val="single" w:sz="4" w:space="0" w:color="auto"/>
              <w:right w:val="single" w:sz="4" w:space="0" w:color="auto"/>
            </w:tcBorders>
            <w:hideMark/>
          </w:tcPr>
          <w:p w14:paraId="792AF58C"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01AE703"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31D07FA" w14:textId="77777777" w:rsidR="00565946" w:rsidRPr="00C7244C" w:rsidRDefault="00565946">
            <w:pPr>
              <w:pStyle w:val="TAC"/>
            </w:pPr>
            <w:r w:rsidRPr="00C7244C">
              <w:t>2</w:t>
            </w:r>
          </w:p>
        </w:tc>
      </w:tr>
      <w:tr w:rsidR="00565946" w:rsidRPr="00C7244C" w14:paraId="528602A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99811B" w14:textId="77777777" w:rsidR="00565946" w:rsidRPr="00C7244C" w:rsidRDefault="00565946">
            <w:pPr>
              <w:pStyle w:val="TAL"/>
            </w:pPr>
            <w:r w:rsidRPr="00C7244C">
              <w:t>L1-RSRP reporting period</w:t>
            </w:r>
          </w:p>
        </w:tc>
        <w:tc>
          <w:tcPr>
            <w:tcW w:w="955" w:type="dxa"/>
            <w:tcBorders>
              <w:top w:val="single" w:sz="4" w:space="0" w:color="auto"/>
              <w:left w:val="single" w:sz="4" w:space="0" w:color="auto"/>
              <w:bottom w:val="single" w:sz="4" w:space="0" w:color="auto"/>
              <w:right w:val="single" w:sz="4" w:space="0" w:color="auto"/>
            </w:tcBorders>
            <w:hideMark/>
          </w:tcPr>
          <w:p w14:paraId="5DFAA8A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424B8DA"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D46726" w14:textId="77777777" w:rsidR="00565946" w:rsidRPr="00C7244C" w:rsidRDefault="00565946">
            <w:pPr>
              <w:pStyle w:val="TAC"/>
            </w:pPr>
            <w:r w:rsidRPr="00C7244C">
              <w:t>slot80</w:t>
            </w:r>
          </w:p>
        </w:tc>
      </w:tr>
      <w:tr w:rsidR="00565946" w:rsidRPr="00C7244C" w14:paraId="5BD8B2A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A1FD4EB" w14:textId="77777777" w:rsidR="00565946" w:rsidRPr="00C7244C" w:rsidRDefault="00565946">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hideMark/>
          </w:tcPr>
          <w:p w14:paraId="323833EF"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12D1557"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9988951" w14:textId="77777777" w:rsidR="00565946" w:rsidRPr="00C7244C" w:rsidRDefault="00565946">
            <w:pPr>
              <w:pStyle w:val="TAC"/>
            </w:pPr>
            <w:r w:rsidRPr="00C7244C">
              <w:t>AWGN</w:t>
            </w:r>
          </w:p>
        </w:tc>
      </w:tr>
      <w:tr w:rsidR="00565946" w:rsidRPr="00C7244C" w14:paraId="0ED3616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34B9747" w14:textId="77777777" w:rsidR="00565946" w:rsidRPr="00C7244C" w:rsidRDefault="00565946">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hideMark/>
          </w:tcPr>
          <w:p w14:paraId="25F73F02"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938FCC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454777" w14:textId="77777777" w:rsidR="00565946" w:rsidRPr="00C7244C" w:rsidRDefault="00565946">
            <w:pPr>
              <w:pStyle w:val="TAC"/>
            </w:pPr>
            <w:r w:rsidRPr="00C7244C">
              <w:t>1x2</w:t>
            </w:r>
          </w:p>
        </w:tc>
      </w:tr>
      <w:tr w:rsidR="00565946" w:rsidRPr="00C7244C" w14:paraId="6399337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E4D20C2" w14:textId="77777777" w:rsidR="00565946" w:rsidRPr="00C7244C" w:rsidRDefault="00565946">
            <w:pPr>
              <w:pStyle w:val="TAL"/>
              <w:rPr>
                <w:szCs w:val="18"/>
              </w:rPr>
            </w:pPr>
            <w:r w:rsidRPr="00C7244C">
              <w:rPr>
                <w:szCs w:val="18"/>
              </w:rPr>
              <w:t>EPRE ratio of PSS to SSS</w:t>
            </w:r>
          </w:p>
        </w:tc>
        <w:tc>
          <w:tcPr>
            <w:tcW w:w="955" w:type="dxa"/>
            <w:tcBorders>
              <w:top w:val="single" w:sz="4" w:space="0" w:color="auto"/>
              <w:left w:val="single" w:sz="4" w:space="0" w:color="auto"/>
              <w:bottom w:val="nil"/>
              <w:right w:val="single" w:sz="4" w:space="0" w:color="auto"/>
            </w:tcBorders>
            <w:hideMark/>
          </w:tcPr>
          <w:p w14:paraId="4FEE98FA" w14:textId="77777777" w:rsidR="00565946" w:rsidRPr="00C7244C" w:rsidRDefault="00565946">
            <w:pPr>
              <w:pStyle w:val="TAC"/>
            </w:pPr>
            <w:r w:rsidRPr="00C7244C">
              <w:t>1</w:t>
            </w:r>
          </w:p>
        </w:tc>
        <w:tc>
          <w:tcPr>
            <w:tcW w:w="1269" w:type="dxa"/>
            <w:tcBorders>
              <w:top w:val="single" w:sz="4" w:space="0" w:color="auto"/>
              <w:left w:val="single" w:sz="4" w:space="0" w:color="auto"/>
              <w:bottom w:val="nil"/>
              <w:right w:val="single" w:sz="4" w:space="0" w:color="auto"/>
            </w:tcBorders>
            <w:hideMark/>
          </w:tcPr>
          <w:p w14:paraId="0F6F9B3F" w14:textId="77777777" w:rsidR="00565946" w:rsidRPr="00C7244C" w:rsidRDefault="00565946">
            <w:pPr>
              <w:pStyle w:val="TAC"/>
            </w:pPr>
            <w:r w:rsidRPr="00C7244C">
              <w:t>dB</w:t>
            </w:r>
          </w:p>
        </w:tc>
        <w:tc>
          <w:tcPr>
            <w:tcW w:w="3119" w:type="dxa"/>
            <w:tcBorders>
              <w:top w:val="single" w:sz="4" w:space="0" w:color="auto"/>
              <w:left w:val="single" w:sz="4" w:space="0" w:color="auto"/>
              <w:bottom w:val="nil"/>
              <w:right w:val="single" w:sz="4" w:space="0" w:color="auto"/>
            </w:tcBorders>
            <w:hideMark/>
          </w:tcPr>
          <w:p w14:paraId="47A36CFE" w14:textId="77777777" w:rsidR="00565946" w:rsidRPr="00C7244C" w:rsidRDefault="00565946">
            <w:pPr>
              <w:pStyle w:val="TAC"/>
            </w:pPr>
            <w:r w:rsidRPr="00C7244C">
              <w:t>0</w:t>
            </w:r>
          </w:p>
        </w:tc>
      </w:tr>
      <w:tr w:rsidR="00565946" w:rsidRPr="00C7244C" w14:paraId="25F20F47"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757A131" w14:textId="77777777" w:rsidR="00565946" w:rsidRPr="00C7244C" w:rsidRDefault="00565946">
            <w:pPr>
              <w:pStyle w:val="TAL"/>
              <w:rPr>
                <w:szCs w:val="18"/>
              </w:rPr>
            </w:pPr>
            <w:r w:rsidRPr="00C7244C">
              <w:rPr>
                <w:szCs w:val="18"/>
              </w:rPr>
              <w:t>EPRE ratio of PBCH DMRS to SSS</w:t>
            </w:r>
          </w:p>
        </w:tc>
        <w:tc>
          <w:tcPr>
            <w:tcW w:w="955" w:type="dxa"/>
            <w:tcBorders>
              <w:top w:val="nil"/>
              <w:left w:val="single" w:sz="4" w:space="0" w:color="auto"/>
              <w:bottom w:val="nil"/>
              <w:right w:val="single" w:sz="4" w:space="0" w:color="auto"/>
            </w:tcBorders>
          </w:tcPr>
          <w:p w14:paraId="47CF832E"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7EE86641"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34A7D70E" w14:textId="77777777" w:rsidR="00565946" w:rsidRPr="00C7244C" w:rsidRDefault="00565946">
            <w:pPr>
              <w:pStyle w:val="TAC"/>
              <w:rPr>
                <w:rFonts w:cs="Arial"/>
              </w:rPr>
            </w:pPr>
          </w:p>
        </w:tc>
      </w:tr>
      <w:tr w:rsidR="00565946" w:rsidRPr="00C7244C" w14:paraId="7BF399B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240CC71" w14:textId="77777777" w:rsidR="00565946" w:rsidRPr="00C7244C" w:rsidRDefault="00565946">
            <w:pPr>
              <w:pStyle w:val="TAL"/>
              <w:rPr>
                <w:szCs w:val="18"/>
              </w:rPr>
            </w:pPr>
            <w:r w:rsidRPr="00C7244C">
              <w:rPr>
                <w:szCs w:val="18"/>
              </w:rPr>
              <w:t>EPRE ratio of PBCH to PBCH DMRS</w:t>
            </w:r>
          </w:p>
        </w:tc>
        <w:tc>
          <w:tcPr>
            <w:tcW w:w="955" w:type="dxa"/>
            <w:tcBorders>
              <w:top w:val="nil"/>
              <w:left w:val="single" w:sz="4" w:space="0" w:color="auto"/>
              <w:bottom w:val="nil"/>
              <w:right w:val="single" w:sz="4" w:space="0" w:color="auto"/>
            </w:tcBorders>
          </w:tcPr>
          <w:p w14:paraId="1AEFE6FE"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007D4CE2"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1FB2CD4" w14:textId="77777777" w:rsidR="00565946" w:rsidRPr="00C7244C" w:rsidRDefault="00565946">
            <w:pPr>
              <w:pStyle w:val="TAC"/>
              <w:rPr>
                <w:rFonts w:cs="Arial"/>
              </w:rPr>
            </w:pPr>
          </w:p>
        </w:tc>
      </w:tr>
      <w:tr w:rsidR="00565946" w:rsidRPr="00C7244C" w14:paraId="1797F19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B5D82A2" w14:textId="77777777" w:rsidR="00565946" w:rsidRPr="00C7244C" w:rsidRDefault="00565946">
            <w:pPr>
              <w:pStyle w:val="TAL"/>
              <w:rPr>
                <w:szCs w:val="18"/>
              </w:rPr>
            </w:pPr>
            <w:r w:rsidRPr="00C7244C">
              <w:rPr>
                <w:szCs w:val="18"/>
              </w:rPr>
              <w:t>EPRE ratio of PDCCH DMRS to SSS</w:t>
            </w:r>
          </w:p>
        </w:tc>
        <w:tc>
          <w:tcPr>
            <w:tcW w:w="955" w:type="dxa"/>
            <w:tcBorders>
              <w:top w:val="nil"/>
              <w:left w:val="single" w:sz="4" w:space="0" w:color="auto"/>
              <w:bottom w:val="nil"/>
              <w:right w:val="single" w:sz="4" w:space="0" w:color="auto"/>
            </w:tcBorders>
          </w:tcPr>
          <w:p w14:paraId="5D6969AD"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007F01C"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3B9328FB" w14:textId="77777777" w:rsidR="00565946" w:rsidRPr="00C7244C" w:rsidRDefault="00565946">
            <w:pPr>
              <w:pStyle w:val="TAC"/>
              <w:rPr>
                <w:rFonts w:cs="Arial"/>
              </w:rPr>
            </w:pPr>
          </w:p>
        </w:tc>
      </w:tr>
      <w:tr w:rsidR="00565946" w:rsidRPr="00C7244C" w14:paraId="10EEAD4F"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B1CD200" w14:textId="77777777" w:rsidR="00565946" w:rsidRPr="00C7244C" w:rsidRDefault="00565946">
            <w:pPr>
              <w:pStyle w:val="TAL"/>
              <w:rPr>
                <w:szCs w:val="18"/>
              </w:rPr>
            </w:pPr>
            <w:r w:rsidRPr="00C7244C">
              <w:rPr>
                <w:szCs w:val="18"/>
              </w:rPr>
              <w:t>EPRE ratio of PDCCH to PDCCH DMRS</w:t>
            </w:r>
          </w:p>
        </w:tc>
        <w:tc>
          <w:tcPr>
            <w:tcW w:w="955" w:type="dxa"/>
            <w:tcBorders>
              <w:top w:val="nil"/>
              <w:left w:val="single" w:sz="4" w:space="0" w:color="auto"/>
              <w:bottom w:val="nil"/>
              <w:right w:val="single" w:sz="4" w:space="0" w:color="auto"/>
            </w:tcBorders>
          </w:tcPr>
          <w:p w14:paraId="5BB12C28"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6F7D26C"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5C50558B" w14:textId="77777777" w:rsidR="00565946" w:rsidRPr="00C7244C" w:rsidRDefault="00565946">
            <w:pPr>
              <w:pStyle w:val="TAC"/>
              <w:rPr>
                <w:rFonts w:cs="Arial"/>
              </w:rPr>
            </w:pPr>
          </w:p>
        </w:tc>
      </w:tr>
      <w:tr w:rsidR="00565946" w:rsidRPr="00C7244C" w14:paraId="1DB65A3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F7B742F" w14:textId="77777777" w:rsidR="00565946" w:rsidRPr="00C7244C" w:rsidRDefault="00565946">
            <w:pPr>
              <w:pStyle w:val="TAL"/>
              <w:rPr>
                <w:szCs w:val="18"/>
              </w:rPr>
            </w:pPr>
            <w:r w:rsidRPr="00C7244C">
              <w:rPr>
                <w:szCs w:val="18"/>
              </w:rPr>
              <w:t>EPRE ratio of PDSCH DMRS to SSS</w:t>
            </w:r>
          </w:p>
        </w:tc>
        <w:tc>
          <w:tcPr>
            <w:tcW w:w="955" w:type="dxa"/>
            <w:tcBorders>
              <w:top w:val="nil"/>
              <w:left w:val="single" w:sz="4" w:space="0" w:color="auto"/>
              <w:bottom w:val="nil"/>
              <w:right w:val="single" w:sz="4" w:space="0" w:color="auto"/>
            </w:tcBorders>
          </w:tcPr>
          <w:p w14:paraId="2E2509AA"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5DF08963"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FD37181" w14:textId="77777777" w:rsidR="00565946" w:rsidRPr="00C7244C" w:rsidRDefault="00565946">
            <w:pPr>
              <w:pStyle w:val="TAC"/>
              <w:rPr>
                <w:rFonts w:cs="Arial"/>
              </w:rPr>
            </w:pPr>
          </w:p>
        </w:tc>
      </w:tr>
      <w:tr w:rsidR="00565946" w:rsidRPr="00C7244C" w14:paraId="7FA44C1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7AF2593" w14:textId="77777777" w:rsidR="00565946" w:rsidRPr="00C7244C" w:rsidRDefault="00565946">
            <w:pPr>
              <w:pStyle w:val="TAL"/>
              <w:rPr>
                <w:szCs w:val="18"/>
              </w:rPr>
            </w:pPr>
            <w:r w:rsidRPr="00C7244C">
              <w:rPr>
                <w:szCs w:val="18"/>
              </w:rPr>
              <w:t>EPRE ratio of PDSCH to PDSCH DMRS</w:t>
            </w:r>
          </w:p>
        </w:tc>
        <w:tc>
          <w:tcPr>
            <w:tcW w:w="955" w:type="dxa"/>
            <w:tcBorders>
              <w:top w:val="nil"/>
              <w:left w:val="single" w:sz="4" w:space="0" w:color="auto"/>
              <w:bottom w:val="nil"/>
              <w:right w:val="single" w:sz="4" w:space="0" w:color="auto"/>
            </w:tcBorders>
          </w:tcPr>
          <w:p w14:paraId="15416A72"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099D5C94"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74F53FFA" w14:textId="77777777" w:rsidR="00565946" w:rsidRPr="00C7244C" w:rsidRDefault="00565946">
            <w:pPr>
              <w:pStyle w:val="TAC"/>
              <w:rPr>
                <w:rFonts w:cs="Arial"/>
              </w:rPr>
            </w:pPr>
          </w:p>
        </w:tc>
      </w:tr>
      <w:tr w:rsidR="00565946" w:rsidRPr="00C7244C" w14:paraId="60543F8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D07C1FB" w14:textId="77777777" w:rsidR="00565946" w:rsidRPr="00C7244C" w:rsidRDefault="00565946">
            <w:pPr>
              <w:pStyle w:val="TAL"/>
              <w:rPr>
                <w:szCs w:val="18"/>
              </w:rPr>
            </w:pPr>
            <w:r w:rsidRPr="00C7244C">
              <w:rPr>
                <w:szCs w:val="18"/>
              </w:rPr>
              <w:t>EPRE ratio of OCNG DMRS to SSS</w:t>
            </w:r>
            <w:r w:rsidRPr="00C7244C">
              <w:rPr>
                <w:szCs w:val="18"/>
                <w:vertAlign w:val="superscript"/>
              </w:rPr>
              <w:t>Note 1</w:t>
            </w:r>
          </w:p>
        </w:tc>
        <w:tc>
          <w:tcPr>
            <w:tcW w:w="955" w:type="dxa"/>
            <w:tcBorders>
              <w:top w:val="nil"/>
              <w:left w:val="single" w:sz="4" w:space="0" w:color="auto"/>
              <w:bottom w:val="nil"/>
              <w:right w:val="single" w:sz="4" w:space="0" w:color="auto"/>
            </w:tcBorders>
          </w:tcPr>
          <w:p w14:paraId="0DA999DF"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E80B1C4"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A30770E" w14:textId="77777777" w:rsidR="00565946" w:rsidRPr="00C7244C" w:rsidRDefault="00565946">
            <w:pPr>
              <w:pStyle w:val="TAC"/>
              <w:rPr>
                <w:rFonts w:cs="Arial"/>
              </w:rPr>
            </w:pPr>
          </w:p>
        </w:tc>
      </w:tr>
      <w:tr w:rsidR="00565946" w:rsidRPr="00C7244C" w14:paraId="36F9F094"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B163061" w14:textId="77777777" w:rsidR="00565946" w:rsidRPr="00C7244C" w:rsidRDefault="00565946">
            <w:pPr>
              <w:pStyle w:val="TAL"/>
              <w:rPr>
                <w:szCs w:val="18"/>
              </w:rPr>
            </w:pPr>
            <w:r w:rsidRPr="00C7244C">
              <w:rPr>
                <w:szCs w:val="18"/>
              </w:rPr>
              <w:t>EPRE ratio of OCNG to OCNG DMRS</w:t>
            </w:r>
            <w:r w:rsidRPr="00C7244C">
              <w:rPr>
                <w:szCs w:val="18"/>
                <w:vertAlign w:val="superscript"/>
              </w:rPr>
              <w:t xml:space="preserve"> Note 1</w:t>
            </w:r>
          </w:p>
        </w:tc>
        <w:tc>
          <w:tcPr>
            <w:tcW w:w="955" w:type="dxa"/>
            <w:tcBorders>
              <w:top w:val="nil"/>
              <w:left w:val="single" w:sz="4" w:space="0" w:color="auto"/>
              <w:bottom w:val="single" w:sz="4" w:space="0" w:color="auto"/>
              <w:right w:val="single" w:sz="4" w:space="0" w:color="auto"/>
            </w:tcBorders>
          </w:tcPr>
          <w:p w14:paraId="3D4AC943" w14:textId="77777777" w:rsidR="00565946" w:rsidRPr="00C7244C" w:rsidRDefault="00565946">
            <w:pPr>
              <w:pStyle w:val="TAC"/>
              <w:rPr>
                <w:rFonts w:cs="Arial"/>
              </w:rPr>
            </w:pPr>
          </w:p>
        </w:tc>
        <w:tc>
          <w:tcPr>
            <w:tcW w:w="1269" w:type="dxa"/>
            <w:tcBorders>
              <w:top w:val="nil"/>
              <w:left w:val="single" w:sz="4" w:space="0" w:color="auto"/>
              <w:bottom w:val="single" w:sz="4" w:space="0" w:color="auto"/>
              <w:right w:val="single" w:sz="4" w:space="0" w:color="auto"/>
            </w:tcBorders>
          </w:tcPr>
          <w:p w14:paraId="7917E8E0" w14:textId="77777777" w:rsidR="00565946" w:rsidRPr="00C7244C" w:rsidRDefault="00565946">
            <w:pPr>
              <w:pStyle w:val="TAC"/>
              <w:rPr>
                <w:rFonts w:cs="Arial"/>
              </w:rPr>
            </w:pPr>
          </w:p>
        </w:tc>
        <w:tc>
          <w:tcPr>
            <w:tcW w:w="3119" w:type="dxa"/>
            <w:tcBorders>
              <w:top w:val="nil"/>
              <w:left w:val="single" w:sz="4" w:space="0" w:color="auto"/>
              <w:bottom w:val="single" w:sz="4" w:space="0" w:color="auto"/>
              <w:right w:val="single" w:sz="4" w:space="0" w:color="auto"/>
            </w:tcBorders>
          </w:tcPr>
          <w:p w14:paraId="254DDBE7" w14:textId="77777777" w:rsidR="00565946" w:rsidRPr="00C7244C" w:rsidRDefault="00565946">
            <w:pPr>
              <w:pStyle w:val="TAC"/>
              <w:rPr>
                <w:rFonts w:cs="Arial"/>
              </w:rPr>
            </w:pPr>
          </w:p>
        </w:tc>
      </w:tr>
      <w:tr w:rsidR="00565946" w:rsidRPr="00C7244C" w14:paraId="18003160" w14:textId="77777777" w:rsidTr="00565946">
        <w:trPr>
          <w:trHeight w:val="187"/>
          <w:jc w:val="center"/>
        </w:trPr>
        <w:tc>
          <w:tcPr>
            <w:tcW w:w="8075" w:type="dxa"/>
            <w:gridSpan w:val="4"/>
            <w:tcBorders>
              <w:top w:val="single" w:sz="4" w:space="0" w:color="auto"/>
              <w:left w:val="single" w:sz="4" w:space="0" w:color="auto"/>
              <w:bottom w:val="single" w:sz="4" w:space="0" w:color="auto"/>
              <w:right w:val="single" w:sz="4" w:space="0" w:color="auto"/>
            </w:tcBorders>
            <w:vAlign w:val="center"/>
            <w:hideMark/>
          </w:tcPr>
          <w:p w14:paraId="2D8F386E" w14:textId="77777777" w:rsidR="00565946" w:rsidRPr="00C7244C" w:rsidRDefault="00565946">
            <w:pPr>
              <w:pStyle w:val="TAN"/>
            </w:pPr>
            <w:r w:rsidRPr="00C7244C">
              <w:t>Note 1:</w:t>
            </w:r>
            <w:r w:rsidRPr="00C7244C">
              <w:tab/>
              <w:t>OCNG shall be used such that both cells are fully allocated and a constant total transmitted power spectral density is achieved for all OFDM symbols.</w:t>
            </w:r>
          </w:p>
          <w:p w14:paraId="6A74A58E" w14:textId="1285EF86" w:rsidR="00565946" w:rsidRPr="00C7244C" w:rsidRDefault="00565946">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TW"/>
              </w:rPr>
              <w:drawing>
                <wp:inline distT="0" distB="0" distL="0" distR="0" wp14:anchorId="729EC3C9" wp14:editId="4F79E653">
                  <wp:extent cx="260350" cy="2286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C7244C">
              <w:t xml:space="preserve"> to be fulfilled.</w:t>
            </w:r>
          </w:p>
        </w:tc>
      </w:tr>
    </w:tbl>
    <w:p w14:paraId="5A72DBDB" w14:textId="77777777" w:rsidR="00565946" w:rsidRPr="00C7244C" w:rsidRDefault="00565946" w:rsidP="00565946"/>
    <w:p w14:paraId="0369524E" w14:textId="77777777" w:rsidR="00565946" w:rsidRPr="00C7244C" w:rsidRDefault="00565946" w:rsidP="00565946">
      <w:pPr>
        <w:pStyle w:val="TH"/>
      </w:pPr>
      <w:r w:rsidRPr="00C7244C">
        <w:t>Table 7.7.6.3.</w:t>
      </w:r>
      <w:r w:rsidRPr="00C7244C">
        <w:rPr>
          <w:lang w:eastAsia="zh-TW"/>
        </w:rPr>
        <w:t>5</w:t>
      </w:r>
      <w:r w:rsidRPr="00C7244C">
        <w:t>-2: FR2 CSI-RS based L1-SINR measurement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1517"/>
        <w:gridCol w:w="1559"/>
      </w:tblGrid>
      <w:tr w:rsidR="00565946" w:rsidRPr="00C7244C" w14:paraId="1B6B4C97" w14:textId="77777777" w:rsidTr="00565946">
        <w:trPr>
          <w:trHeight w:val="187"/>
          <w:jc w:val="center"/>
        </w:trPr>
        <w:tc>
          <w:tcPr>
            <w:tcW w:w="2689" w:type="dxa"/>
            <w:tcBorders>
              <w:top w:val="single" w:sz="4" w:space="0" w:color="auto"/>
              <w:left w:val="single" w:sz="4" w:space="0" w:color="auto"/>
              <w:bottom w:val="nil"/>
              <w:right w:val="single" w:sz="4" w:space="0" w:color="auto"/>
            </w:tcBorders>
            <w:hideMark/>
          </w:tcPr>
          <w:p w14:paraId="7A872378" w14:textId="77777777" w:rsidR="00565946" w:rsidRPr="00C7244C" w:rsidRDefault="00565946">
            <w:pPr>
              <w:pStyle w:val="TAH"/>
            </w:pPr>
            <w:r w:rsidRPr="00C7244C">
              <w:t>Parameter</w:t>
            </w:r>
          </w:p>
        </w:tc>
        <w:tc>
          <w:tcPr>
            <w:tcW w:w="850" w:type="dxa"/>
            <w:tcBorders>
              <w:top w:val="single" w:sz="4" w:space="0" w:color="auto"/>
              <w:left w:val="single" w:sz="4" w:space="0" w:color="auto"/>
              <w:bottom w:val="nil"/>
              <w:right w:val="single" w:sz="4" w:space="0" w:color="auto"/>
            </w:tcBorders>
            <w:hideMark/>
          </w:tcPr>
          <w:p w14:paraId="2D68A815" w14:textId="77777777" w:rsidR="00565946" w:rsidRPr="00C7244C" w:rsidRDefault="00565946">
            <w:pPr>
              <w:pStyle w:val="TAH"/>
            </w:pPr>
            <w:r w:rsidRPr="00C7244C">
              <w:t>Config</w:t>
            </w:r>
          </w:p>
        </w:tc>
        <w:tc>
          <w:tcPr>
            <w:tcW w:w="893" w:type="dxa"/>
            <w:tcBorders>
              <w:top w:val="single" w:sz="4" w:space="0" w:color="auto"/>
              <w:left w:val="single" w:sz="4" w:space="0" w:color="auto"/>
              <w:bottom w:val="nil"/>
              <w:right w:val="single" w:sz="4" w:space="0" w:color="auto"/>
            </w:tcBorders>
            <w:hideMark/>
          </w:tcPr>
          <w:p w14:paraId="23050047" w14:textId="77777777" w:rsidR="00565946" w:rsidRPr="00C7244C" w:rsidRDefault="00565946">
            <w:pPr>
              <w:pStyle w:val="TAH"/>
            </w:pPr>
            <w:r w:rsidRPr="00C7244C">
              <w:t>Unit</w:t>
            </w:r>
          </w:p>
        </w:tc>
        <w:tc>
          <w:tcPr>
            <w:tcW w:w="3076" w:type="dxa"/>
            <w:gridSpan w:val="2"/>
            <w:tcBorders>
              <w:top w:val="single" w:sz="4" w:space="0" w:color="auto"/>
              <w:left w:val="single" w:sz="4" w:space="0" w:color="auto"/>
              <w:bottom w:val="single" w:sz="4" w:space="0" w:color="auto"/>
              <w:right w:val="single" w:sz="4" w:space="0" w:color="auto"/>
            </w:tcBorders>
            <w:hideMark/>
          </w:tcPr>
          <w:p w14:paraId="11E864AF" w14:textId="77777777" w:rsidR="00565946" w:rsidRPr="00C7244C" w:rsidRDefault="00565946">
            <w:pPr>
              <w:pStyle w:val="TAH"/>
            </w:pPr>
            <w:r w:rsidRPr="00C7244C">
              <w:t>Test 1</w:t>
            </w:r>
          </w:p>
        </w:tc>
      </w:tr>
      <w:tr w:rsidR="00565946" w:rsidRPr="00C7244C" w14:paraId="33AFDA81" w14:textId="77777777" w:rsidTr="00565946">
        <w:trPr>
          <w:trHeight w:val="187"/>
          <w:jc w:val="center"/>
        </w:trPr>
        <w:tc>
          <w:tcPr>
            <w:tcW w:w="2689" w:type="dxa"/>
            <w:tcBorders>
              <w:top w:val="nil"/>
              <w:left w:val="single" w:sz="4" w:space="0" w:color="auto"/>
              <w:bottom w:val="single" w:sz="4" w:space="0" w:color="auto"/>
              <w:right w:val="single" w:sz="4" w:space="0" w:color="auto"/>
            </w:tcBorders>
            <w:hideMark/>
          </w:tcPr>
          <w:p w14:paraId="7E660D7A" w14:textId="77777777" w:rsidR="00565946" w:rsidRPr="00C7244C" w:rsidRDefault="00565946" w:rsidP="00EE4E39">
            <w:pPr>
              <w:pStyle w:val="TAC"/>
            </w:pPr>
          </w:p>
        </w:tc>
        <w:tc>
          <w:tcPr>
            <w:tcW w:w="850" w:type="dxa"/>
            <w:tcBorders>
              <w:top w:val="nil"/>
              <w:left w:val="single" w:sz="4" w:space="0" w:color="auto"/>
              <w:bottom w:val="single" w:sz="4" w:space="0" w:color="auto"/>
              <w:right w:val="single" w:sz="4" w:space="0" w:color="auto"/>
            </w:tcBorders>
          </w:tcPr>
          <w:p w14:paraId="2C1FEC3F" w14:textId="77777777" w:rsidR="00565946" w:rsidRPr="00C7244C" w:rsidRDefault="00565946" w:rsidP="00EE4E39">
            <w:pPr>
              <w:pStyle w:val="TAC"/>
              <w:rPr>
                <w:rFonts w:eastAsia="Calibri"/>
              </w:rPr>
            </w:pPr>
          </w:p>
        </w:tc>
        <w:tc>
          <w:tcPr>
            <w:tcW w:w="893" w:type="dxa"/>
            <w:tcBorders>
              <w:top w:val="nil"/>
              <w:left w:val="single" w:sz="4" w:space="0" w:color="auto"/>
              <w:bottom w:val="single" w:sz="4" w:space="0" w:color="auto"/>
              <w:right w:val="single" w:sz="4" w:space="0" w:color="auto"/>
            </w:tcBorders>
            <w:hideMark/>
          </w:tcPr>
          <w:p w14:paraId="5FB6E827" w14:textId="77777777" w:rsidR="00565946" w:rsidRPr="00C7244C" w:rsidRDefault="00565946" w:rsidP="00EE4E39">
            <w:pPr>
              <w:pStyle w:val="TAC"/>
              <w:rPr>
                <w:rFonts w:eastAsia="Calibri"/>
              </w:rPr>
            </w:pPr>
          </w:p>
        </w:tc>
        <w:tc>
          <w:tcPr>
            <w:tcW w:w="1517" w:type="dxa"/>
            <w:tcBorders>
              <w:top w:val="single" w:sz="4" w:space="0" w:color="auto"/>
              <w:left w:val="single" w:sz="4" w:space="0" w:color="auto"/>
              <w:bottom w:val="single" w:sz="4" w:space="0" w:color="auto"/>
              <w:right w:val="single" w:sz="4" w:space="0" w:color="auto"/>
            </w:tcBorders>
            <w:hideMark/>
          </w:tcPr>
          <w:p w14:paraId="06F51403" w14:textId="77777777" w:rsidR="00565946" w:rsidRPr="00C7244C" w:rsidRDefault="00565946">
            <w:pPr>
              <w:pStyle w:val="TAH"/>
            </w:pPr>
            <w:r w:rsidRPr="00C7244C">
              <w:t>CSI-RS0</w:t>
            </w:r>
          </w:p>
        </w:tc>
        <w:tc>
          <w:tcPr>
            <w:tcW w:w="1559" w:type="dxa"/>
            <w:tcBorders>
              <w:top w:val="single" w:sz="4" w:space="0" w:color="auto"/>
              <w:left w:val="single" w:sz="4" w:space="0" w:color="auto"/>
              <w:bottom w:val="single" w:sz="4" w:space="0" w:color="auto"/>
              <w:right w:val="single" w:sz="4" w:space="0" w:color="auto"/>
            </w:tcBorders>
            <w:hideMark/>
          </w:tcPr>
          <w:p w14:paraId="030D6387" w14:textId="77777777" w:rsidR="00565946" w:rsidRPr="00C7244C" w:rsidRDefault="00565946">
            <w:pPr>
              <w:pStyle w:val="TAH"/>
            </w:pPr>
            <w:r w:rsidRPr="00C7244C">
              <w:t>CSI-RS1</w:t>
            </w:r>
          </w:p>
        </w:tc>
      </w:tr>
      <w:tr w:rsidR="00565946" w:rsidRPr="00C7244C" w14:paraId="79394A06"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C5E6400" w14:textId="77777777" w:rsidR="00565946" w:rsidRPr="00C7244C" w:rsidRDefault="00565946">
            <w:pPr>
              <w:pStyle w:val="TAL"/>
              <w:rPr>
                <w:rFonts w:eastAsia="Calibri"/>
                <w:szCs w:val="22"/>
              </w:rPr>
            </w:pPr>
            <w:r w:rsidRPr="00C7244C">
              <w:t>Angle of arrival configuration</w:t>
            </w:r>
          </w:p>
        </w:tc>
        <w:tc>
          <w:tcPr>
            <w:tcW w:w="850" w:type="dxa"/>
            <w:tcBorders>
              <w:top w:val="single" w:sz="4" w:space="0" w:color="auto"/>
              <w:left w:val="single" w:sz="4" w:space="0" w:color="auto"/>
              <w:bottom w:val="single" w:sz="4" w:space="0" w:color="auto"/>
              <w:right w:val="single" w:sz="4" w:space="0" w:color="auto"/>
            </w:tcBorders>
          </w:tcPr>
          <w:p w14:paraId="4C2F3C60" w14:textId="77777777" w:rsidR="00565946" w:rsidRPr="00C7244C" w:rsidRDefault="00565946">
            <w:pPr>
              <w:pStyle w:val="TAC"/>
              <w:rPr>
                <w:rFonts w:eastAsiaTheme="minorEastAsia"/>
              </w:rPr>
            </w:pPr>
          </w:p>
        </w:tc>
        <w:tc>
          <w:tcPr>
            <w:tcW w:w="893" w:type="dxa"/>
            <w:tcBorders>
              <w:top w:val="single" w:sz="4" w:space="0" w:color="auto"/>
              <w:left w:val="single" w:sz="4" w:space="0" w:color="auto"/>
              <w:bottom w:val="single" w:sz="4" w:space="0" w:color="auto"/>
              <w:right w:val="single" w:sz="4" w:space="0" w:color="auto"/>
            </w:tcBorders>
          </w:tcPr>
          <w:p w14:paraId="4B2C09C3" w14:textId="77777777" w:rsidR="00565946" w:rsidRPr="00C7244C"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737F6457" w14:textId="6CB92F1D" w:rsidR="00565946" w:rsidRPr="00C7244C" w:rsidRDefault="00565946">
            <w:pPr>
              <w:pStyle w:val="TAC"/>
            </w:pPr>
            <w:r w:rsidRPr="00C7244C">
              <w:rPr>
                <w:rFonts w:cs="Arial"/>
              </w:rPr>
              <w:t xml:space="preserve">Setup 1 according to </w:t>
            </w:r>
            <w:r w:rsidR="004C112D" w:rsidRPr="00C7244C">
              <w:rPr>
                <w:rFonts w:cs="v4.2.0"/>
                <w:lang w:eastAsia="zh-CN"/>
              </w:rPr>
              <w:t>A.9</w:t>
            </w:r>
            <w:r w:rsidRPr="00C7244C">
              <w:rPr>
                <w:rFonts w:cs="Arial"/>
              </w:rPr>
              <w:t>.1</w:t>
            </w:r>
          </w:p>
        </w:tc>
      </w:tr>
      <w:tr w:rsidR="00565946" w:rsidRPr="00C7244C" w14:paraId="6A85F9E9"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25D9C217" w14:textId="77777777" w:rsidR="00565946" w:rsidRPr="00C7244C" w:rsidRDefault="00565946">
            <w:pPr>
              <w:pStyle w:val="TAL"/>
            </w:pPr>
            <w:r w:rsidRPr="00C7244C">
              <w:rPr>
                <w:rFonts w:cs="Arial"/>
                <w:szCs w:val="18"/>
              </w:rPr>
              <w:t>Assumption for UE beams</w:t>
            </w:r>
            <w:r w:rsidRPr="00C7244C">
              <w:rPr>
                <w:rFonts w:cs="Arial"/>
                <w:szCs w:val="18"/>
                <w:vertAlign w:val="superscript"/>
              </w:rPr>
              <w:t>Note 4</w:t>
            </w:r>
          </w:p>
        </w:tc>
        <w:tc>
          <w:tcPr>
            <w:tcW w:w="850" w:type="dxa"/>
            <w:tcBorders>
              <w:top w:val="single" w:sz="4" w:space="0" w:color="auto"/>
              <w:left w:val="single" w:sz="4" w:space="0" w:color="auto"/>
              <w:bottom w:val="single" w:sz="4" w:space="0" w:color="auto"/>
              <w:right w:val="single" w:sz="4" w:space="0" w:color="auto"/>
            </w:tcBorders>
          </w:tcPr>
          <w:p w14:paraId="2DF7B437" w14:textId="77777777" w:rsidR="00565946" w:rsidRPr="00C7244C" w:rsidRDefault="00565946">
            <w:pPr>
              <w:pStyle w:val="TAC"/>
            </w:pPr>
          </w:p>
        </w:tc>
        <w:tc>
          <w:tcPr>
            <w:tcW w:w="893" w:type="dxa"/>
            <w:tcBorders>
              <w:top w:val="single" w:sz="4" w:space="0" w:color="auto"/>
              <w:left w:val="single" w:sz="4" w:space="0" w:color="auto"/>
              <w:bottom w:val="single" w:sz="4" w:space="0" w:color="auto"/>
              <w:right w:val="single" w:sz="4" w:space="0" w:color="auto"/>
            </w:tcBorders>
          </w:tcPr>
          <w:p w14:paraId="12C95CE1" w14:textId="77777777" w:rsidR="00565946" w:rsidRPr="00C7244C"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51FCCE5F" w14:textId="77777777" w:rsidR="00565946" w:rsidRPr="00C7244C" w:rsidRDefault="00565946">
            <w:pPr>
              <w:pStyle w:val="TAC"/>
              <w:rPr>
                <w:rFonts w:cs="Arial"/>
              </w:rPr>
            </w:pPr>
            <w:r w:rsidRPr="00C7244C">
              <w:t>Rough</w:t>
            </w:r>
          </w:p>
        </w:tc>
      </w:tr>
      <w:tr w:rsidR="00565946" w:rsidRPr="00C7244C" w14:paraId="04632A6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30D152F6" w14:textId="77777777" w:rsidR="00565946" w:rsidRPr="00C7244C" w:rsidRDefault="00565946">
            <w:pPr>
              <w:pStyle w:val="TAL"/>
              <w:rPr>
                <w:vertAlign w:val="superscript"/>
              </w:rPr>
            </w:pPr>
            <w:r w:rsidRPr="00C7244C">
              <w:rPr>
                <w:rFonts w:eastAsia="Calibri"/>
                <w:position w:val="-12"/>
                <w:szCs w:val="22"/>
              </w:rPr>
              <w:object w:dxaOrig="280" w:dyaOrig="280" w14:anchorId="4FC9FA6B">
                <v:shape id="_x0000_i1351" type="#_x0000_t75" style="width:21.9pt;height:21.9pt" o:ole="" fillcolor="window">
                  <v:imagedata r:id="rId8" o:title=""/>
                </v:shape>
                <o:OLEObject Type="Embed" ProgID="Equation.3" ShapeID="_x0000_i1351" DrawAspect="Content" ObjectID="_1781672027" r:id="rId370"/>
              </w:object>
            </w:r>
          </w:p>
        </w:tc>
        <w:tc>
          <w:tcPr>
            <w:tcW w:w="850" w:type="dxa"/>
            <w:tcBorders>
              <w:top w:val="single" w:sz="4" w:space="0" w:color="auto"/>
              <w:left w:val="single" w:sz="4" w:space="0" w:color="auto"/>
              <w:bottom w:val="single" w:sz="4" w:space="0" w:color="auto"/>
              <w:right w:val="single" w:sz="4" w:space="0" w:color="auto"/>
            </w:tcBorders>
            <w:hideMark/>
          </w:tcPr>
          <w:p w14:paraId="69686FBF"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6693DE0F" w14:textId="77777777" w:rsidR="00565946" w:rsidRPr="00C7244C" w:rsidRDefault="00565946">
            <w:pPr>
              <w:pStyle w:val="TAC"/>
            </w:pPr>
            <w:r w:rsidRPr="00C7244C">
              <w:t>dBm/15kHz</w:t>
            </w:r>
          </w:p>
        </w:tc>
        <w:tc>
          <w:tcPr>
            <w:tcW w:w="3076" w:type="dxa"/>
            <w:gridSpan w:val="2"/>
            <w:tcBorders>
              <w:top w:val="single" w:sz="4" w:space="0" w:color="auto"/>
              <w:left w:val="single" w:sz="4" w:space="0" w:color="auto"/>
              <w:bottom w:val="single" w:sz="4" w:space="0" w:color="auto"/>
              <w:right w:val="single" w:sz="4" w:space="0" w:color="auto"/>
            </w:tcBorders>
            <w:hideMark/>
          </w:tcPr>
          <w:p w14:paraId="51BABFF6" w14:textId="59D19A38" w:rsidR="00565946" w:rsidRPr="00C7244C" w:rsidRDefault="00565946">
            <w:pPr>
              <w:pStyle w:val="TAC"/>
            </w:pPr>
            <w:r w:rsidRPr="00C7244C">
              <w:t>-</w:t>
            </w:r>
            <w:r w:rsidR="00837F6D" w:rsidRPr="00C7244C">
              <w:t>104.1</w:t>
            </w:r>
          </w:p>
        </w:tc>
      </w:tr>
      <w:tr w:rsidR="00565946" w:rsidRPr="00C7244C" w14:paraId="7DEF01C0"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6B5E18FD" w14:textId="77777777" w:rsidR="00565946" w:rsidRPr="00C7244C" w:rsidRDefault="00565946">
            <w:pPr>
              <w:pStyle w:val="TAL"/>
              <w:rPr>
                <w:sz w:val="15"/>
                <w:szCs w:val="15"/>
              </w:rPr>
            </w:pPr>
            <w:r w:rsidRPr="00C7244C">
              <w:rPr>
                <w:rFonts w:eastAsia="Calibri"/>
                <w:position w:val="-12"/>
                <w:szCs w:val="22"/>
              </w:rPr>
              <w:object w:dxaOrig="280" w:dyaOrig="280" w14:anchorId="1298B337">
                <v:shape id="_x0000_i1352" type="#_x0000_t75" style="width:21.9pt;height:21.9pt" o:ole="" fillcolor="window">
                  <v:imagedata r:id="rId8" o:title=""/>
                </v:shape>
                <o:OLEObject Type="Embed" ProgID="Equation.3" ShapeID="_x0000_i1352" DrawAspect="Content" ObjectID="_1781672028" r:id="rId371"/>
              </w:object>
            </w:r>
          </w:p>
        </w:tc>
        <w:tc>
          <w:tcPr>
            <w:tcW w:w="850" w:type="dxa"/>
            <w:tcBorders>
              <w:top w:val="single" w:sz="4" w:space="0" w:color="auto"/>
              <w:left w:val="single" w:sz="4" w:space="0" w:color="auto"/>
              <w:bottom w:val="single" w:sz="4" w:space="0" w:color="auto"/>
              <w:right w:val="single" w:sz="4" w:space="0" w:color="auto"/>
            </w:tcBorders>
            <w:hideMark/>
          </w:tcPr>
          <w:p w14:paraId="13F199E0"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36A8D282" w14:textId="77777777" w:rsidR="00565946" w:rsidRPr="00C7244C" w:rsidRDefault="00565946">
            <w:pPr>
              <w:pStyle w:val="TAC"/>
            </w:pPr>
            <w:r w:rsidRPr="00C7244C">
              <w:t>dBm/SSB SCS</w:t>
            </w:r>
          </w:p>
        </w:tc>
        <w:tc>
          <w:tcPr>
            <w:tcW w:w="3076" w:type="dxa"/>
            <w:gridSpan w:val="2"/>
            <w:tcBorders>
              <w:top w:val="single" w:sz="4" w:space="0" w:color="auto"/>
              <w:left w:val="single" w:sz="4" w:space="0" w:color="auto"/>
              <w:bottom w:val="single" w:sz="4" w:space="0" w:color="auto"/>
              <w:right w:val="single" w:sz="4" w:space="0" w:color="auto"/>
            </w:tcBorders>
            <w:hideMark/>
          </w:tcPr>
          <w:p w14:paraId="05A09E8C" w14:textId="591636C6" w:rsidR="00565946" w:rsidRPr="00C7244C" w:rsidRDefault="00565946">
            <w:pPr>
              <w:pStyle w:val="TAC"/>
            </w:pPr>
            <w:r w:rsidRPr="00C7244C">
              <w:t>-</w:t>
            </w:r>
            <w:r w:rsidR="00E8149D" w:rsidRPr="00C7244C">
              <w:t>95.1</w:t>
            </w:r>
          </w:p>
        </w:tc>
      </w:tr>
      <w:tr w:rsidR="00565946" w:rsidRPr="00C7244C" w14:paraId="22876D14"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552318FC" w14:textId="77777777" w:rsidR="00565946" w:rsidRPr="00C7244C" w:rsidRDefault="00565946">
            <w:pPr>
              <w:pStyle w:val="TAL"/>
            </w:pPr>
            <w:r w:rsidRPr="00C7244C">
              <w:rPr>
                <w:rFonts w:eastAsiaTheme="minorEastAsia"/>
                <w:i/>
                <w:position w:val="-12"/>
              </w:rPr>
              <w:object w:dxaOrig="560" w:dyaOrig="280" w14:anchorId="071FFE61">
                <v:shape id="_x0000_i1353" type="#_x0000_t75" style="width:29.4pt;height:21.9pt" o:ole="" fillcolor="window">
                  <v:imagedata r:id="rId34" o:title=""/>
                </v:shape>
                <o:OLEObject Type="Embed" ProgID="Equation.3" ShapeID="_x0000_i1353" DrawAspect="Content" ObjectID="_1781672029" r:id="rId372"/>
              </w:object>
            </w:r>
          </w:p>
        </w:tc>
        <w:tc>
          <w:tcPr>
            <w:tcW w:w="850" w:type="dxa"/>
            <w:tcBorders>
              <w:top w:val="single" w:sz="4" w:space="0" w:color="auto"/>
              <w:left w:val="single" w:sz="4" w:space="0" w:color="auto"/>
              <w:bottom w:val="single" w:sz="4" w:space="0" w:color="auto"/>
              <w:right w:val="single" w:sz="4" w:space="0" w:color="auto"/>
            </w:tcBorders>
            <w:hideMark/>
          </w:tcPr>
          <w:p w14:paraId="3E826DAA"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2CB5DEBD" w14:textId="77777777" w:rsidR="00565946" w:rsidRPr="00C7244C" w:rsidRDefault="00565946">
            <w:pPr>
              <w:pStyle w:val="TAC"/>
            </w:pPr>
            <w:r w:rsidRPr="00C7244C">
              <w:t>dB</w:t>
            </w:r>
          </w:p>
        </w:tc>
        <w:tc>
          <w:tcPr>
            <w:tcW w:w="1517" w:type="dxa"/>
            <w:tcBorders>
              <w:top w:val="single" w:sz="4" w:space="0" w:color="auto"/>
              <w:left w:val="single" w:sz="4" w:space="0" w:color="auto"/>
              <w:bottom w:val="single" w:sz="4" w:space="0" w:color="auto"/>
              <w:right w:val="single" w:sz="4" w:space="0" w:color="auto"/>
            </w:tcBorders>
            <w:hideMark/>
          </w:tcPr>
          <w:p w14:paraId="582EB32E" w14:textId="77777777" w:rsidR="00565946" w:rsidRPr="00C7244C" w:rsidRDefault="00565946">
            <w:pPr>
              <w:pStyle w:val="TAC"/>
            </w:pPr>
            <w:r w:rsidRPr="00C7244C">
              <w:t>10</w:t>
            </w:r>
          </w:p>
        </w:tc>
        <w:tc>
          <w:tcPr>
            <w:tcW w:w="1559" w:type="dxa"/>
            <w:tcBorders>
              <w:top w:val="single" w:sz="4" w:space="0" w:color="auto"/>
              <w:left w:val="single" w:sz="4" w:space="0" w:color="auto"/>
              <w:bottom w:val="single" w:sz="4" w:space="0" w:color="auto"/>
              <w:right w:val="single" w:sz="4" w:space="0" w:color="auto"/>
            </w:tcBorders>
            <w:hideMark/>
          </w:tcPr>
          <w:p w14:paraId="129CC03C" w14:textId="1BED20ED" w:rsidR="00565946" w:rsidRPr="00C7244C" w:rsidRDefault="00565946">
            <w:pPr>
              <w:pStyle w:val="TAC"/>
            </w:pPr>
            <w:r w:rsidRPr="00C7244C">
              <w:t>0</w:t>
            </w:r>
            <w:r w:rsidR="00C34BBB" w:rsidRPr="00C7244C">
              <w:t>.2</w:t>
            </w:r>
          </w:p>
        </w:tc>
      </w:tr>
      <w:tr w:rsidR="00565946" w:rsidRPr="00C7244C" w14:paraId="4BE9EF6E"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40706358" w14:textId="77777777" w:rsidR="00565946" w:rsidRPr="00C7244C" w:rsidRDefault="00565946">
            <w:pPr>
              <w:pStyle w:val="TAL"/>
              <w:rPr>
                <w:sz w:val="15"/>
                <w:szCs w:val="15"/>
              </w:rPr>
            </w:pPr>
            <w:r w:rsidRPr="00C7244C">
              <w:t>CSI-RS-RSRP</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hideMark/>
          </w:tcPr>
          <w:p w14:paraId="32A000F5"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3F51969D" w14:textId="77777777" w:rsidR="00565946" w:rsidRPr="00C7244C" w:rsidRDefault="00565946">
            <w:pPr>
              <w:pStyle w:val="TAC"/>
            </w:pPr>
            <w:r w:rsidRPr="00C7244C">
              <w:t>dBm/SCS</w:t>
            </w:r>
          </w:p>
        </w:tc>
        <w:tc>
          <w:tcPr>
            <w:tcW w:w="1517" w:type="dxa"/>
            <w:tcBorders>
              <w:top w:val="single" w:sz="4" w:space="0" w:color="auto"/>
              <w:left w:val="single" w:sz="4" w:space="0" w:color="auto"/>
              <w:bottom w:val="single" w:sz="4" w:space="0" w:color="auto"/>
              <w:right w:val="single" w:sz="4" w:space="0" w:color="auto"/>
            </w:tcBorders>
            <w:hideMark/>
          </w:tcPr>
          <w:p w14:paraId="380BD62F" w14:textId="4440415E" w:rsidR="00565946" w:rsidRPr="00C7244C" w:rsidRDefault="00565946">
            <w:pPr>
              <w:pStyle w:val="TAC"/>
            </w:pPr>
            <w:r w:rsidRPr="00C7244C">
              <w:t>-</w:t>
            </w:r>
            <w:r w:rsidR="006321D0" w:rsidRPr="00C7244C">
              <w:t>85.07</w:t>
            </w:r>
          </w:p>
        </w:tc>
        <w:tc>
          <w:tcPr>
            <w:tcW w:w="1559" w:type="dxa"/>
            <w:tcBorders>
              <w:top w:val="single" w:sz="4" w:space="0" w:color="auto"/>
              <w:left w:val="single" w:sz="4" w:space="0" w:color="auto"/>
              <w:bottom w:val="single" w:sz="4" w:space="0" w:color="auto"/>
              <w:right w:val="single" w:sz="4" w:space="0" w:color="auto"/>
            </w:tcBorders>
            <w:hideMark/>
          </w:tcPr>
          <w:p w14:paraId="3924980D" w14:textId="70187B27" w:rsidR="00565946" w:rsidRPr="00C7244C" w:rsidRDefault="00565946">
            <w:pPr>
              <w:pStyle w:val="TAC"/>
            </w:pPr>
            <w:r w:rsidRPr="00C7244C">
              <w:t>-</w:t>
            </w:r>
            <w:r w:rsidR="00091C17" w:rsidRPr="00C7244C">
              <w:t>94.87</w:t>
            </w:r>
          </w:p>
        </w:tc>
      </w:tr>
      <w:tr w:rsidR="00803F1A" w:rsidRPr="00C7244C" w14:paraId="27A8CA83"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20924872" w14:textId="640EE973" w:rsidR="00803F1A" w:rsidRPr="00C7244C" w:rsidRDefault="00803F1A" w:rsidP="00803F1A">
            <w:pPr>
              <w:pStyle w:val="TAL"/>
              <w:rPr>
                <w:rFonts w:eastAsiaTheme="minorEastAsia"/>
              </w:rPr>
            </w:pPr>
            <w:r w:rsidRPr="00C7244C">
              <w:t>Io</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tcPr>
          <w:p w14:paraId="26F20AD1" w14:textId="2B1ECFAC" w:rsidR="00803F1A" w:rsidRPr="00C7244C" w:rsidRDefault="00803F1A" w:rsidP="00803F1A">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tcPr>
          <w:p w14:paraId="5811CCBB" w14:textId="77777777" w:rsidR="00803F1A" w:rsidRPr="00C7244C" w:rsidRDefault="00803F1A" w:rsidP="00803F1A">
            <w:pPr>
              <w:keepNext/>
              <w:keepLines/>
              <w:spacing w:after="0"/>
              <w:jc w:val="center"/>
              <w:rPr>
                <w:rFonts w:ascii="Arial" w:hAnsi="Arial"/>
                <w:sz w:val="18"/>
              </w:rPr>
            </w:pPr>
            <w:r w:rsidRPr="00C7244C">
              <w:rPr>
                <w:rFonts w:ascii="Arial" w:hAnsi="Arial"/>
                <w:sz w:val="18"/>
              </w:rPr>
              <w:t>dBm/</w:t>
            </w:r>
          </w:p>
          <w:p w14:paraId="2E95BFC1" w14:textId="3DE7F435" w:rsidR="00803F1A" w:rsidRPr="00C7244C" w:rsidRDefault="00803F1A" w:rsidP="00803F1A">
            <w:pPr>
              <w:pStyle w:val="TAC"/>
            </w:pPr>
            <w:r w:rsidRPr="00C7244C">
              <w:t>95.04MHz</w:t>
            </w:r>
          </w:p>
        </w:tc>
        <w:tc>
          <w:tcPr>
            <w:tcW w:w="1517" w:type="dxa"/>
            <w:tcBorders>
              <w:top w:val="single" w:sz="4" w:space="0" w:color="auto"/>
              <w:left w:val="single" w:sz="4" w:space="0" w:color="auto"/>
              <w:bottom w:val="single" w:sz="4" w:space="0" w:color="auto"/>
              <w:right w:val="single" w:sz="4" w:space="0" w:color="auto"/>
            </w:tcBorders>
          </w:tcPr>
          <w:p w14:paraId="41EA220F" w14:textId="069059AB" w:rsidR="00803F1A" w:rsidRPr="00C7244C" w:rsidRDefault="00803F1A" w:rsidP="00803F1A">
            <w:pPr>
              <w:pStyle w:val="TAC"/>
            </w:pPr>
            <w:r w:rsidRPr="00C7244C">
              <w:rPr>
                <w:lang w:eastAsia="zh-CN"/>
              </w:rPr>
              <w:t>-55.67</w:t>
            </w:r>
          </w:p>
        </w:tc>
        <w:tc>
          <w:tcPr>
            <w:tcW w:w="1559" w:type="dxa"/>
            <w:tcBorders>
              <w:top w:val="single" w:sz="4" w:space="0" w:color="auto"/>
              <w:left w:val="single" w:sz="4" w:space="0" w:color="auto"/>
              <w:bottom w:val="single" w:sz="4" w:space="0" w:color="auto"/>
              <w:right w:val="single" w:sz="4" w:space="0" w:color="auto"/>
            </w:tcBorders>
          </w:tcPr>
          <w:p w14:paraId="4E297636" w14:textId="6ACCA260" w:rsidR="00803F1A" w:rsidRPr="00C7244C" w:rsidRDefault="00803F1A" w:rsidP="00803F1A">
            <w:pPr>
              <w:pStyle w:val="TAC"/>
            </w:pPr>
            <w:r w:rsidRPr="00C7244C">
              <w:t>-62.97</w:t>
            </w:r>
          </w:p>
        </w:tc>
      </w:tr>
      <w:tr w:rsidR="00565946" w:rsidRPr="00C7244C" w14:paraId="6CF1083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ADF214E" w14:textId="77777777" w:rsidR="00565946" w:rsidRPr="00C7244C" w:rsidRDefault="00565946">
            <w:pPr>
              <w:pStyle w:val="TAL"/>
            </w:pPr>
            <w:r w:rsidRPr="00C7244C">
              <w:rPr>
                <w:rFonts w:eastAsiaTheme="minorEastAsia"/>
                <w:position w:val="-12"/>
              </w:rPr>
              <w:object w:dxaOrig="880" w:dyaOrig="280" w14:anchorId="716E87F5">
                <v:shape id="_x0000_i1354" type="#_x0000_t75" style="width:42.9pt;height:21.9pt" o:ole="" fillcolor="window">
                  <v:imagedata r:id="rId11" o:title=""/>
                </v:shape>
                <o:OLEObject Type="Embed" ProgID="Equation.3" ShapeID="_x0000_i1354" DrawAspect="Content" ObjectID="_1781672030" r:id="rId373"/>
              </w:object>
            </w:r>
          </w:p>
        </w:tc>
        <w:tc>
          <w:tcPr>
            <w:tcW w:w="850" w:type="dxa"/>
            <w:tcBorders>
              <w:top w:val="single" w:sz="4" w:space="0" w:color="auto"/>
              <w:left w:val="single" w:sz="4" w:space="0" w:color="auto"/>
              <w:bottom w:val="single" w:sz="4" w:space="0" w:color="auto"/>
              <w:right w:val="single" w:sz="4" w:space="0" w:color="auto"/>
            </w:tcBorders>
            <w:hideMark/>
          </w:tcPr>
          <w:p w14:paraId="5D0DAEBC"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70F556CF" w14:textId="77777777" w:rsidR="00565946" w:rsidRPr="00C7244C" w:rsidRDefault="00565946">
            <w:pPr>
              <w:pStyle w:val="TAC"/>
            </w:pPr>
            <w:r w:rsidRPr="00C7244C">
              <w:t>dB</w:t>
            </w:r>
          </w:p>
        </w:tc>
        <w:tc>
          <w:tcPr>
            <w:tcW w:w="1517" w:type="dxa"/>
            <w:tcBorders>
              <w:top w:val="single" w:sz="4" w:space="0" w:color="auto"/>
              <w:left w:val="single" w:sz="4" w:space="0" w:color="auto"/>
              <w:bottom w:val="single" w:sz="4" w:space="0" w:color="auto"/>
              <w:right w:val="single" w:sz="4" w:space="0" w:color="auto"/>
            </w:tcBorders>
            <w:hideMark/>
          </w:tcPr>
          <w:p w14:paraId="0F102E5A" w14:textId="77777777" w:rsidR="00565946" w:rsidRPr="00C7244C" w:rsidRDefault="00565946">
            <w:pPr>
              <w:pStyle w:val="TAC"/>
            </w:pPr>
            <w:r w:rsidRPr="00C7244C">
              <w:t>10</w:t>
            </w:r>
          </w:p>
        </w:tc>
        <w:tc>
          <w:tcPr>
            <w:tcW w:w="1559" w:type="dxa"/>
            <w:tcBorders>
              <w:top w:val="single" w:sz="4" w:space="0" w:color="auto"/>
              <w:left w:val="single" w:sz="4" w:space="0" w:color="auto"/>
              <w:bottom w:val="single" w:sz="4" w:space="0" w:color="auto"/>
              <w:right w:val="single" w:sz="4" w:space="0" w:color="auto"/>
            </w:tcBorders>
            <w:hideMark/>
          </w:tcPr>
          <w:p w14:paraId="7ACEDC94" w14:textId="00D151E1" w:rsidR="00565946" w:rsidRPr="00C7244C" w:rsidRDefault="00565946">
            <w:pPr>
              <w:pStyle w:val="TAC"/>
            </w:pPr>
            <w:r w:rsidRPr="00C7244C">
              <w:t>0</w:t>
            </w:r>
            <w:r w:rsidR="0013049E" w:rsidRPr="00C7244C">
              <w:t>.2</w:t>
            </w:r>
          </w:p>
        </w:tc>
      </w:tr>
      <w:tr w:rsidR="00565946" w:rsidRPr="00C7244C" w14:paraId="5E5BA5FD" w14:textId="77777777" w:rsidTr="00565946">
        <w:trPr>
          <w:trHeight w:val="187"/>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5D4CF90" w14:textId="77777777" w:rsidR="00565946" w:rsidRPr="00C7244C" w:rsidRDefault="00565946">
            <w:pPr>
              <w:pStyle w:val="TAN"/>
            </w:pPr>
            <w:r w:rsidRPr="00C7244C">
              <w:t>Note 1:</w:t>
            </w:r>
            <w:r w:rsidRPr="00C7244C">
              <w:tab/>
              <w:t>RSRP and Io levels have been derived from other parameters for information purposes. They are not settable parameters themselves.</w:t>
            </w:r>
          </w:p>
          <w:p w14:paraId="002BC053" w14:textId="77777777" w:rsidR="00565946" w:rsidRPr="00C7244C" w:rsidRDefault="00565946">
            <w:pPr>
              <w:pStyle w:val="TAN"/>
            </w:pPr>
            <w:r w:rsidRPr="00C7244C">
              <w:t>Note 2:</w:t>
            </w:r>
            <w:r w:rsidRPr="00C7244C">
              <w:tab/>
              <w:t>RSRP minimum requirements are specified assuming independent interference and noise at each receiver antenna port.</w:t>
            </w:r>
          </w:p>
          <w:p w14:paraId="297DF11E" w14:textId="77777777" w:rsidR="00565946" w:rsidRPr="00C7244C" w:rsidRDefault="00565946">
            <w:pPr>
              <w:pStyle w:val="TAN"/>
            </w:pPr>
            <w:r w:rsidRPr="00C7244C">
              <w:t>Note 3:</w:t>
            </w:r>
            <w:r w:rsidRPr="00C7244C">
              <w:tab/>
              <w:t>No additional noise is added by the test system in Test 2.</w:t>
            </w:r>
          </w:p>
          <w:p w14:paraId="5F97D1E2" w14:textId="77777777" w:rsidR="00565946" w:rsidRPr="00C7244C" w:rsidRDefault="00565946">
            <w:pPr>
              <w:pStyle w:val="TAN"/>
            </w:pPr>
            <w:r w:rsidRPr="00C7244C">
              <w:t>Note 4:</w:t>
            </w:r>
            <w:r w:rsidRPr="00C7244C">
              <w:tab/>
            </w:r>
            <w:r w:rsidRPr="00C7244C">
              <w:rPr>
                <w:rFonts w:cs="Arial"/>
              </w:rPr>
              <w:t>Information about types of UE beam is given in</w:t>
            </w:r>
            <w:r w:rsidRPr="00C7244C">
              <w:rPr>
                <w:rFonts w:cs="Arial"/>
                <w:lang w:eastAsia="zh-TW"/>
              </w:rPr>
              <w:t xml:space="preserve"> TS 38.133 Annex</w:t>
            </w:r>
            <w:r w:rsidRPr="00C7244C">
              <w:rPr>
                <w:rFonts w:cs="Arial"/>
              </w:rPr>
              <w:t xml:space="preserve"> B.2.1.3, and does not limit UE implementation or test system implementation</w:t>
            </w:r>
          </w:p>
        </w:tc>
      </w:tr>
    </w:tbl>
    <w:p w14:paraId="7CFBC169" w14:textId="77777777" w:rsidR="00565946" w:rsidRPr="00C7244C" w:rsidRDefault="00565946" w:rsidP="00565946"/>
    <w:p w14:paraId="13F1957E" w14:textId="48C0206D" w:rsidR="00565946" w:rsidRPr="00C7244C" w:rsidRDefault="00565946" w:rsidP="00565946">
      <w:r w:rsidRPr="00C7244C">
        <w:t xml:space="preserve">After 640ms from the beginning of the test, the L1-SINR measurement accuracy for CSI-RS#0+CSI-RS#2 and CSI-RS#1+CSI-RS#3 of Cell 1 shall </w:t>
      </w:r>
      <w:r w:rsidR="002E3550" w:rsidRPr="00C7244C">
        <w:t>meet the corresponding</w:t>
      </w:r>
      <w:r w:rsidR="004F2102" w:rsidRPr="00C7244C">
        <w:t xml:space="preserve"> </w:t>
      </w:r>
      <w:r w:rsidR="009C04F2" w:rsidRPr="00C7244C">
        <w:t>a</w:t>
      </w:r>
      <w:r w:rsidRPr="00C7244C">
        <w:t>bsolute accuracy of CSI-RS#0 and absolute accuracy of CSI-RS#1 in Table 7.7.6.3.</w:t>
      </w:r>
      <w:r w:rsidRPr="00C7244C">
        <w:rPr>
          <w:lang w:eastAsia="zh-TW"/>
        </w:rPr>
        <w:t>5</w:t>
      </w:r>
      <w:r w:rsidRPr="00C7244C">
        <w:t>-</w:t>
      </w:r>
      <w:r w:rsidRPr="00C7244C">
        <w:rPr>
          <w:lang w:eastAsia="zh-TW"/>
        </w:rPr>
        <w:t>3</w:t>
      </w:r>
      <w:r w:rsidRPr="00C7244C">
        <w:t>.</w:t>
      </w:r>
      <w:r w:rsidR="009F7601" w:rsidRPr="00C7244C">
        <w:t xml:space="preserve"> The corresponding</w:t>
      </w:r>
      <w:r w:rsidR="000B0BE9" w:rsidRPr="00C7244C">
        <w:t xml:space="preserve"> </w:t>
      </w:r>
      <w:r w:rsidR="009F7601" w:rsidRPr="00C7244C">
        <w:t>r</w:t>
      </w:r>
      <w:r w:rsidRPr="00C7244C">
        <w:t>elative accuracy of CSI-RS#0 compared with CSI-RS#1</w:t>
      </w:r>
      <w:r w:rsidR="003F4D64" w:rsidRPr="00C7244C">
        <w:t xml:space="preserve"> in Table 7.7.6.3.5-4</w:t>
      </w:r>
      <w:r w:rsidRPr="00C7244C">
        <w:t>.</w:t>
      </w:r>
    </w:p>
    <w:p w14:paraId="3600B6B3" w14:textId="34333DA8" w:rsidR="00565946" w:rsidRPr="00C7244C" w:rsidRDefault="00565946" w:rsidP="00565946">
      <w:pPr>
        <w:pStyle w:val="TH"/>
      </w:pPr>
      <w:r w:rsidRPr="00C7244C">
        <w:t>Table 7.7.6.3.</w:t>
      </w:r>
      <w:r w:rsidRPr="00C7244C">
        <w:rPr>
          <w:lang w:eastAsia="zh-TW"/>
        </w:rPr>
        <w:t>5</w:t>
      </w:r>
      <w:r w:rsidRPr="00C7244C">
        <w:t>-</w:t>
      </w:r>
      <w:r w:rsidRPr="00C7244C">
        <w:rPr>
          <w:lang w:eastAsia="zh-TW"/>
        </w:rPr>
        <w:t>3</w:t>
      </w:r>
      <w:r w:rsidRPr="00C7244C">
        <w:t>: L1-SINR absolute accuracy test requirement</w:t>
      </w:r>
      <w:r w:rsidR="001510AC"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5C2EB7" w:rsidRPr="00C7244C" w14:paraId="1FC38BD5" w14:textId="77777777" w:rsidTr="00EF7FF6">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BB4BD00" w14:textId="77777777" w:rsidR="005C2EB7" w:rsidRPr="00C7244C" w:rsidRDefault="005C2EB7" w:rsidP="003F1727">
            <w:pPr>
              <w:pStyle w:val="TAH"/>
              <w:rPr>
                <w:rFonts w:ascii="Arial Bold" w:hAnsi="Arial Bold"/>
              </w:rPr>
            </w:pPr>
            <w:r w:rsidRPr="00C7244C">
              <w:rPr>
                <w:rFonts w:ascii="Arial Bold" w:hAnsi="Arial Bold"/>
              </w:rPr>
              <w:t>UE power class 3</w:t>
            </w:r>
          </w:p>
        </w:tc>
      </w:tr>
      <w:tr w:rsidR="005C2EB7" w:rsidRPr="00C7244C" w14:paraId="425B9581" w14:textId="77777777" w:rsidTr="00EF7FF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D83442" w14:textId="77777777" w:rsidR="005C2EB7" w:rsidRPr="00C7244C" w:rsidRDefault="005C2EB7" w:rsidP="003F1727">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059A590" w14:textId="77777777" w:rsidR="005C2EB7" w:rsidRPr="00C7244C" w:rsidRDefault="005C2EB7" w:rsidP="003F1727">
            <w:pPr>
              <w:pStyle w:val="TAH"/>
              <w:rPr>
                <w:rFonts w:ascii="Arial Bold" w:hAnsi="Arial Bold"/>
              </w:rPr>
            </w:pPr>
            <w:r w:rsidRPr="00C7244C">
              <w:rPr>
                <w:rFonts w:ascii="Arial Bold" w:hAnsi="Arial Bold"/>
              </w:rPr>
              <w:t>Test 1</w:t>
            </w:r>
          </w:p>
          <w:p w14:paraId="2A315A22"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543350D0" w14:textId="77777777" w:rsidTr="00EF7FF6">
        <w:trPr>
          <w:trHeight w:val="207"/>
          <w:jc w:val="center"/>
        </w:trPr>
        <w:tc>
          <w:tcPr>
            <w:tcW w:w="0" w:type="auto"/>
            <w:vMerge w:val="restart"/>
            <w:tcBorders>
              <w:top w:val="single" w:sz="4" w:space="0" w:color="auto"/>
              <w:left w:val="single" w:sz="4" w:space="0" w:color="auto"/>
              <w:right w:val="single" w:sz="4" w:space="0" w:color="auto"/>
            </w:tcBorders>
            <w:vAlign w:val="center"/>
          </w:tcPr>
          <w:p w14:paraId="4E8356D2" w14:textId="77777777" w:rsidR="005C2EB7" w:rsidRPr="00C7244C" w:rsidRDefault="005C2EB7"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1FA691C7" w14:textId="77777777" w:rsidR="005C2EB7" w:rsidRPr="00C7244C" w:rsidRDefault="005C2EB7" w:rsidP="003F1727">
            <w:pPr>
              <w:pStyle w:val="TAC"/>
              <w:rPr>
                <w:lang w:eastAsia="zh-TW"/>
              </w:rPr>
            </w:pPr>
            <w:r w:rsidRPr="00C7244C">
              <w:rPr>
                <w:lang w:eastAsia="zh-TW"/>
              </w:rPr>
              <w:t>55</w:t>
            </w:r>
          </w:p>
        </w:tc>
      </w:tr>
      <w:tr w:rsidR="005C2EB7" w:rsidRPr="00C7244C" w14:paraId="39BFC2C2" w14:textId="77777777" w:rsidTr="00EF7FF6">
        <w:trPr>
          <w:trHeight w:val="207"/>
          <w:jc w:val="center"/>
        </w:trPr>
        <w:tc>
          <w:tcPr>
            <w:tcW w:w="0" w:type="auto"/>
            <w:vMerge/>
            <w:tcBorders>
              <w:left w:val="single" w:sz="4" w:space="0" w:color="auto"/>
              <w:right w:val="single" w:sz="4" w:space="0" w:color="auto"/>
            </w:tcBorders>
            <w:vAlign w:val="center"/>
          </w:tcPr>
          <w:p w14:paraId="4FB02D61"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34C9B8B5" w14:textId="77777777" w:rsidR="005C2EB7" w:rsidRPr="00C7244C" w:rsidRDefault="005C2EB7" w:rsidP="003F1727">
            <w:pPr>
              <w:pStyle w:val="TAC"/>
            </w:pPr>
          </w:p>
        </w:tc>
      </w:tr>
      <w:tr w:rsidR="005C2EB7" w:rsidRPr="00C7244C" w14:paraId="25ED0B6C" w14:textId="77777777" w:rsidTr="00EF7FF6">
        <w:trPr>
          <w:trHeight w:val="207"/>
          <w:jc w:val="center"/>
        </w:trPr>
        <w:tc>
          <w:tcPr>
            <w:tcW w:w="0" w:type="auto"/>
            <w:vMerge/>
            <w:tcBorders>
              <w:left w:val="single" w:sz="4" w:space="0" w:color="auto"/>
              <w:bottom w:val="single" w:sz="4" w:space="0" w:color="auto"/>
              <w:right w:val="single" w:sz="4" w:space="0" w:color="auto"/>
            </w:tcBorders>
            <w:vAlign w:val="center"/>
          </w:tcPr>
          <w:p w14:paraId="0C9F5F80"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591F6EDD" w14:textId="77777777" w:rsidR="005C2EB7" w:rsidRPr="00C7244C" w:rsidRDefault="005C2EB7" w:rsidP="003F1727">
            <w:pPr>
              <w:pStyle w:val="TAC"/>
            </w:pPr>
          </w:p>
        </w:tc>
      </w:tr>
      <w:tr w:rsidR="005C2EB7" w:rsidRPr="00C7244C" w14:paraId="7BC56181" w14:textId="77777777" w:rsidTr="00EF7FF6">
        <w:trPr>
          <w:trHeight w:val="207"/>
          <w:jc w:val="center"/>
        </w:trPr>
        <w:tc>
          <w:tcPr>
            <w:tcW w:w="0" w:type="auto"/>
            <w:vMerge w:val="restart"/>
            <w:tcBorders>
              <w:top w:val="single" w:sz="4" w:space="0" w:color="auto"/>
              <w:left w:val="single" w:sz="4" w:space="0" w:color="auto"/>
              <w:right w:val="single" w:sz="4" w:space="0" w:color="auto"/>
            </w:tcBorders>
            <w:vAlign w:val="center"/>
          </w:tcPr>
          <w:p w14:paraId="11DC00BC" w14:textId="77777777" w:rsidR="005C2EB7" w:rsidRPr="00C7244C" w:rsidRDefault="005C2EB7"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4014DF40" w14:textId="77777777" w:rsidR="005C2EB7" w:rsidRPr="00C7244C" w:rsidRDefault="005C2EB7" w:rsidP="003F1727">
            <w:pPr>
              <w:pStyle w:val="TAC"/>
              <w:rPr>
                <w:lang w:eastAsia="zh-TW"/>
              </w:rPr>
            </w:pPr>
            <w:r w:rsidRPr="00C7244C">
              <w:rPr>
                <w:lang w:eastAsia="zh-TW"/>
              </w:rPr>
              <w:t>74</w:t>
            </w:r>
          </w:p>
        </w:tc>
      </w:tr>
      <w:tr w:rsidR="005C2EB7" w:rsidRPr="00C7244C" w14:paraId="14C78582" w14:textId="77777777" w:rsidTr="00EF7FF6">
        <w:trPr>
          <w:trHeight w:val="207"/>
          <w:jc w:val="center"/>
        </w:trPr>
        <w:tc>
          <w:tcPr>
            <w:tcW w:w="0" w:type="auto"/>
            <w:vMerge/>
            <w:tcBorders>
              <w:left w:val="single" w:sz="4" w:space="0" w:color="auto"/>
              <w:right w:val="single" w:sz="4" w:space="0" w:color="auto"/>
            </w:tcBorders>
            <w:vAlign w:val="center"/>
          </w:tcPr>
          <w:p w14:paraId="5E3A8819"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06841934" w14:textId="77777777" w:rsidR="005C2EB7" w:rsidRPr="00C7244C" w:rsidRDefault="005C2EB7" w:rsidP="003F1727">
            <w:pPr>
              <w:pStyle w:val="TAC"/>
            </w:pPr>
          </w:p>
        </w:tc>
      </w:tr>
      <w:tr w:rsidR="005C2EB7" w:rsidRPr="00C7244C" w14:paraId="258896ED" w14:textId="77777777" w:rsidTr="00EF7FF6">
        <w:trPr>
          <w:trHeight w:val="207"/>
          <w:jc w:val="center"/>
        </w:trPr>
        <w:tc>
          <w:tcPr>
            <w:tcW w:w="0" w:type="auto"/>
            <w:vMerge/>
            <w:tcBorders>
              <w:left w:val="single" w:sz="4" w:space="0" w:color="auto"/>
              <w:bottom w:val="single" w:sz="4" w:space="0" w:color="auto"/>
              <w:right w:val="single" w:sz="4" w:space="0" w:color="auto"/>
            </w:tcBorders>
            <w:vAlign w:val="center"/>
          </w:tcPr>
          <w:p w14:paraId="455986BF"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169321E9" w14:textId="77777777" w:rsidR="005C2EB7" w:rsidRPr="00C7244C" w:rsidRDefault="005C2EB7" w:rsidP="003F1727">
            <w:pPr>
              <w:pStyle w:val="TAC"/>
            </w:pPr>
          </w:p>
        </w:tc>
      </w:tr>
      <w:tr w:rsidR="005C2EB7" w:rsidRPr="00C7244C" w14:paraId="60E3EFD9" w14:textId="77777777" w:rsidTr="00EF7FF6">
        <w:trPr>
          <w:trHeight w:val="207"/>
          <w:jc w:val="center"/>
        </w:trPr>
        <w:tc>
          <w:tcPr>
            <w:tcW w:w="0" w:type="auto"/>
            <w:vMerge/>
            <w:tcBorders>
              <w:left w:val="single" w:sz="4" w:space="0" w:color="auto"/>
              <w:bottom w:val="single" w:sz="4" w:space="0" w:color="auto"/>
              <w:right w:val="single" w:sz="4" w:space="0" w:color="auto"/>
            </w:tcBorders>
            <w:vAlign w:val="center"/>
          </w:tcPr>
          <w:p w14:paraId="0412CD2E"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60561156" w14:textId="77777777" w:rsidR="005C2EB7" w:rsidRPr="00C7244C" w:rsidRDefault="005C2EB7" w:rsidP="003F1727">
            <w:pPr>
              <w:pStyle w:val="TAC"/>
            </w:pPr>
          </w:p>
        </w:tc>
      </w:tr>
      <w:tr w:rsidR="005C2EB7" w:rsidRPr="00C7244C" w14:paraId="3115A442" w14:textId="77777777" w:rsidTr="00EF7FF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3754F58" w14:textId="77777777" w:rsidR="005C2EB7" w:rsidRPr="00C7244C" w:rsidRDefault="005C2EB7" w:rsidP="003F1727">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671B1F1" w14:textId="77777777" w:rsidR="005C2EB7" w:rsidRPr="00C7244C" w:rsidRDefault="005C2EB7" w:rsidP="003F1727">
            <w:pPr>
              <w:pStyle w:val="TAH"/>
              <w:rPr>
                <w:rFonts w:ascii="Arial Bold" w:hAnsi="Arial Bold"/>
              </w:rPr>
            </w:pPr>
            <w:r w:rsidRPr="00C7244C">
              <w:rPr>
                <w:rFonts w:ascii="Arial Bold" w:hAnsi="Arial Bold"/>
              </w:rPr>
              <w:t>Test 1</w:t>
            </w:r>
          </w:p>
          <w:p w14:paraId="32C455A0"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1D15DF36" w14:textId="77777777" w:rsidTr="00EF7FF6">
        <w:trPr>
          <w:trHeight w:val="207"/>
          <w:jc w:val="center"/>
        </w:trPr>
        <w:tc>
          <w:tcPr>
            <w:tcW w:w="0" w:type="auto"/>
            <w:vMerge w:val="restart"/>
            <w:tcBorders>
              <w:top w:val="single" w:sz="4" w:space="0" w:color="auto"/>
              <w:left w:val="single" w:sz="4" w:space="0" w:color="auto"/>
              <w:right w:val="single" w:sz="4" w:space="0" w:color="auto"/>
            </w:tcBorders>
            <w:vAlign w:val="center"/>
          </w:tcPr>
          <w:p w14:paraId="264B363E" w14:textId="77777777" w:rsidR="005C2EB7" w:rsidRPr="00C7244C" w:rsidRDefault="005C2EB7"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2E6CC031" w14:textId="77777777" w:rsidR="005C2EB7" w:rsidRPr="00C7244C" w:rsidRDefault="005C2EB7" w:rsidP="003F1727">
            <w:pPr>
              <w:pStyle w:val="TAC"/>
              <w:rPr>
                <w:lang w:eastAsia="zh-TW"/>
              </w:rPr>
            </w:pPr>
            <w:r w:rsidRPr="00C7244C">
              <w:rPr>
                <w:lang w:eastAsia="zh-TW"/>
              </w:rPr>
              <w:t>53</w:t>
            </w:r>
          </w:p>
        </w:tc>
      </w:tr>
      <w:tr w:rsidR="005C2EB7" w:rsidRPr="00C7244C" w14:paraId="3B3A0200" w14:textId="77777777" w:rsidTr="00EF7FF6">
        <w:trPr>
          <w:trHeight w:val="207"/>
          <w:jc w:val="center"/>
        </w:trPr>
        <w:tc>
          <w:tcPr>
            <w:tcW w:w="0" w:type="auto"/>
            <w:vMerge/>
            <w:tcBorders>
              <w:left w:val="single" w:sz="4" w:space="0" w:color="auto"/>
              <w:right w:val="single" w:sz="4" w:space="0" w:color="auto"/>
            </w:tcBorders>
            <w:vAlign w:val="center"/>
          </w:tcPr>
          <w:p w14:paraId="6B20D210" w14:textId="77777777" w:rsidR="005C2EB7" w:rsidRPr="00C7244C" w:rsidRDefault="005C2EB7" w:rsidP="003F1727">
            <w:pPr>
              <w:pStyle w:val="TAL"/>
            </w:pPr>
          </w:p>
        </w:tc>
        <w:tc>
          <w:tcPr>
            <w:tcW w:w="0" w:type="auto"/>
            <w:vMerge/>
            <w:tcBorders>
              <w:left w:val="single" w:sz="4" w:space="0" w:color="auto"/>
              <w:right w:val="single" w:sz="4" w:space="0" w:color="auto"/>
            </w:tcBorders>
            <w:vAlign w:val="center"/>
          </w:tcPr>
          <w:p w14:paraId="65279989" w14:textId="77777777" w:rsidR="005C2EB7" w:rsidRPr="00C7244C" w:rsidRDefault="005C2EB7" w:rsidP="003F1727">
            <w:pPr>
              <w:pStyle w:val="TAC"/>
            </w:pPr>
          </w:p>
        </w:tc>
      </w:tr>
      <w:tr w:rsidR="005C2EB7" w:rsidRPr="00C7244C" w14:paraId="4EDC8B78" w14:textId="77777777" w:rsidTr="00EF7FF6">
        <w:trPr>
          <w:trHeight w:val="207"/>
          <w:jc w:val="center"/>
        </w:trPr>
        <w:tc>
          <w:tcPr>
            <w:tcW w:w="0" w:type="auto"/>
            <w:vMerge/>
            <w:tcBorders>
              <w:left w:val="single" w:sz="4" w:space="0" w:color="auto"/>
              <w:bottom w:val="single" w:sz="4" w:space="0" w:color="auto"/>
              <w:right w:val="single" w:sz="4" w:space="0" w:color="auto"/>
            </w:tcBorders>
            <w:vAlign w:val="center"/>
          </w:tcPr>
          <w:p w14:paraId="3B6B7CB0"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vAlign w:val="center"/>
          </w:tcPr>
          <w:p w14:paraId="259B38BE" w14:textId="77777777" w:rsidR="005C2EB7" w:rsidRPr="00C7244C" w:rsidRDefault="005C2EB7" w:rsidP="003F1727">
            <w:pPr>
              <w:pStyle w:val="TAC"/>
            </w:pPr>
          </w:p>
        </w:tc>
      </w:tr>
      <w:tr w:rsidR="005C2EB7" w:rsidRPr="00C7244C" w14:paraId="1038F51C" w14:textId="77777777" w:rsidTr="00EF7FF6">
        <w:trPr>
          <w:trHeight w:val="207"/>
          <w:jc w:val="center"/>
        </w:trPr>
        <w:tc>
          <w:tcPr>
            <w:tcW w:w="0" w:type="auto"/>
            <w:vMerge w:val="restart"/>
            <w:tcBorders>
              <w:top w:val="single" w:sz="4" w:space="0" w:color="auto"/>
              <w:left w:val="single" w:sz="4" w:space="0" w:color="auto"/>
              <w:right w:val="single" w:sz="4" w:space="0" w:color="auto"/>
            </w:tcBorders>
            <w:vAlign w:val="center"/>
          </w:tcPr>
          <w:p w14:paraId="7DDF4824" w14:textId="77777777" w:rsidR="005C2EB7" w:rsidRPr="00C7244C" w:rsidRDefault="005C2EB7"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79DF8D34" w14:textId="77777777" w:rsidR="005C2EB7" w:rsidRPr="00C7244C" w:rsidRDefault="005C2EB7" w:rsidP="003F1727">
            <w:pPr>
              <w:pStyle w:val="TAC"/>
              <w:rPr>
                <w:lang w:eastAsia="zh-TW"/>
              </w:rPr>
            </w:pPr>
            <w:r w:rsidRPr="00C7244C">
              <w:rPr>
                <w:lang w:eastAsia="zh-TW"/>
              </w:rPr>
              <w:t>76</w:t>
            </w:r>
          </w:p>
        </w:tc>
      </w:tr>
      <w:tr w:rsidR="005C2EB7" w:rsidRPr="00C7244C" w14:paraId="0CECD18F" w14:textId="77777777" w:rsidTr="00EF7FF6">
        <w:trPr>
          <w:trHeight w:val="207"/>
          <w:jc w:val="center"/>
        </w:trPr>
        <w:tc>
          <w:tcPr>
            <w:tcW w:w="0" w:type="auto"/>
            <w:vMerge/>
            <w:tcBorders>
              <w:left w:val="single" w:sz="4" w:space="0" w:color="auto"/>
              <w:right w:val="single" w:sz="4" w:space="0" w:color="auto"/>
            </w:tcBorders>
            <w:vAlign w:val="center"/>
          </w:tcPr>
          <w:p w14:paraId="741FF854"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0986A176" w14:textId="77777777" w:rsidR="005C2EB7" w:rsidRPr="00C7244C" w:rsidRDefault="005C2EB7" w:rsidP="003F1727">
            <w:pPr>
              <w:pStyle w:val="TAC"/>
            </w:pPr>
          </w:p>
        </w:tc>
      </w:tr>
      <w:tr w:rsidR="005C2EB7" w:rsidRPr="00C7244C" w14:paraId="7BF8B315" w14:textId="77777777" w:rsidTr="00EF7FF6">
        <w:trPr>
          <w:trHeight w:val="207"/>
          <w:jc w:val="center"/>
        </w:trPr>
        <w:tc>
          <w:tcPr>
            <w:tcW w:w="0" w:type="auto"/>
            <w:vMerge/>
            <w:tcBorders>
              <w:left w:val="single" w:sz="4" w:space="0" w:color="auto"/>
              <w:right w:val="single" w:sz="4" w:space="0" w:color="auto"/>
            </w:tcBorders>
            <w:vAlign w:val="center"/>
          </w:tcPr>
          <w:p w14:paraId="74301C6F"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74BFC515" w14:textId="77777777" w:rsidR="005C2EB7" w:rsidRPr="00C7244C" w:rsidRDefault="005C2EB7" w:rsidP="003F1727">
            <w:pPr>
              <w:pStyle w:val="TAC"/>
            </w:pPr>
          </w:p>
        </w:tc>
      </w:tr>
      <w:tr w:rsidR="005C2EB7" w:rsidRPr="00C7244C" w14:paraId="07CFD563" w14:textId="77777777" w:rsidTr="00EF7FF6">
        <w:trPr>
          <w:trHeight w:val="207"/>
          <w:jc w:val="center"/>
        </w:trPr>
        <w:tc>
          <w:tcPr>
            <w:tcW w:w="0" w:type="auto"/>
            <w:vMerge/>
            <w:tcBorders>
              <w:left w:val="single" w:sz="4" w:space="0" w:color="auto"/>
              <w:bottom w:val="single" w:sz="4" w:space="0" w:color="auto"/>
              <w:right w:val="single" w:sz="4" w:space="0" w:color="auto"/>
            </w:tcBorders>
            <w:vAlign w:val="center"/>
          </w:tcPr>
          <w:p w14:paraId="0EFB2198"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53448C86" w14:textId="77777777" w:rsidR="005C2EB7" w:rsidRPr="00C7244C" w:rsidRDefault="005C2EB7" w:rsidP="003F1727">
            <w:pPr>
              <w:pStyle w:val="TAC"/>
            </w:pPr>
          </w:p>
        </w:tc>
      </w:tr>
    </w:tbl>
    <w:p w14:paraId="4B39EF3C" w14:textId="77777777" w:rsidR="005C2EB7" w:rsidRPr="00C7244C" w:rsidRDefault="005C2EB7" w:rsidP="005C2EB7"/>
    <w:p w14:paraId="089BBA73" w14:textId="34C5468F" w:rsidR="005C2EB7" w:rsidRPr="00C7244C" w:rsidRDefault="005C2EB7" w:rsidP="005C2EB7">
      <w:pPr>
        <w:pStyle w:val="TH"/>
      </w:pPr>
      <w:r w:rsidRPr="00C7244C">
        <w:t>Table 7.7.6.3.</w:t>
      </w:r>
      <w:r w:rsidRPr="00C7244C">
        <w:rPr>
          <w:lang w:eastAsia="zh-TW"/>
        </w:rPr>
        <w:t>5</w:t>
      </w:r>
      <w:r w:rsidRPr="00C7244C">
        <w:t>-</w:t>
      </w:r>
      <w:r w:rsidRPr="00C7244C">
        <w:rPr>
          <w:lang w:eastAsia="zh-TW"/>
        </w:rPr>
        <w:t>4</w:t>
      </w:r>
      <w:r w:rsidRPr="00C7244C">
        <w:t>: L1-SINR relative accuracy test requirement for the reported values</w:t>
      </w:r>
      <w:r w:rsidR="001510AC"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5C2EB7" w:rsidRPr="00C7244C" w14:paraId="67AE24C8"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594C8599" w14:textId="77777777" w:rsidR="005C2EB7" w:rsidRPr="00C7244C" w:rsidRDefault="005C2EB7" w:rsidP="003F1727">
            <w:pPr>
              <w:pStyle w:val="TAH"/>
              <w:rPr>
                <w:rFonts w:ascii="Arial Bold" w:hAnsi="Arial Bold"/>
              </w:rPr>
            </w:pPr>
            <w:r w:rsidRPr="00C7244C">
              <w:rPr>
                <w:rFonts w:ascii="Arial Bold" w:hAnsi="Arial Bold"/>
              </w:rPr>
              <w:t>UE power class 3</w:t>
            </w:r>
          </w:p>
        </w:tc>
      </w:tr>
      <w:tr w:rsidR="005C2EB7" w:rsidRPr="00C7244C" w14:paraId="7A7482C0"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EC60392" w14:textId="77777777" w:rsidR="005C2EB7" w:rsidRPr="00C7244C" w:rsidRDefault="005C2EB7" w:rsidP="003F1727">
            <w:pPr>
              <w:pStyle w:val="TAH"/>
            </w:pPr>
            <w:r w:rsidRPr="00C7244C">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2D83B5A2" w14:textId="77777777" w:rsidR="005C2EB7" w:rsidRPr="00C7244C" w:rsidRDefault="005C2EB7" w:rsidP="003F1727">
            <w:pPr>
              <w:pStyle w:val="TAH"/>
              <w:rPr>
                <w:rFonts w:ascii="Arial Bold" w:hAnsi="Arial Bold"/>
              </w:rPr>
            </w:pPr>
            <w:r w:rsidRPr="00C7244C">
              <w:rPr>
                <w:rFonts w:ascii="Arial Bold" w:hAnsi="Arial Bold"/>
              </w:rPr>
              <w:t>Test 1</w:t>
            </w:r>
          </w:p>
          <w:p w14:paraId="30DBC72B"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77DED672"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2C9008D" w14:textId="77777777" w:rsidR="005C2EB7" w:rsidRPr="00C7244C" w:rsidRDefault="005C2EB7"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5427045A" w14:textId="77777777" w:rsidR="005C2EB7" w:rsidRPr="00C7244C" w:rsidRDefault="005C2EB7" w:rsidP="003F1727">
            <w:pPr>
              <w:pStyle w:val="TAC"/>
            </w:pPr>
            <w:r w:rsidRPr="00C7244C">
              <w:t>5</w:t>
            </w:r>
          </w:p>
        </w:tc>
      </w:tr>
      <w:tr w:rsidR="005C2EB7" w:rsidRPr="00C7244C" w14:paraId="2315E863"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AD5C6E1" w14:textId="77777777" w:rsidR="005C2EB7" w:rsidRPr="00C7244C" w:rsidRDefault="005C2EB7" w:rsidP="003F1727">
            <w:pPr>
              <w:pStyle w:val="TAL"/>
            </w:pPr>
            <w:r w:rsidRPr="00C7244C">
              <w:t>Highest DIFF SINR reported value</w:t>
            </w:r>
          </w:p>
        </w:tc>
        <w:tc>
          <w:tcPr>
            <w:tcW w:w="947" w:type="dxa"/>
            <w:tcBorders>
              <w:top w:val="single" w:sz="4" w:space="0" w:color="auto"/>
              <w:left w:val="single" w:sz="4" w:space="0" w:color="auto"/>
              <w:right w:val="single" w:sz="4" w:space="0" w:color="auto"/>
            </w:tcBorders>
            <w:vAlign w:val="center"/>
          </w:tcPr>
          <w:p w14:paraId="363B7C22" w14:textId="77777777" w:rsidR="005C2EB7" w:rsidRPr="00C7244C" w:rsidRDefault="005C2EB7" w:rsidP="003F1727">
            <w:pPr>
              <w:pStyle w:val="TAC"/>
            </w:pPr>
            <w:r w:rsidRPr="00C7244C">
              <w:t>13</w:t>
            </w:r>
          </w:p>
        </w:tc>
      </w:tr>
      <w:tr w:rsidR="005C2EB7" w:rsidRPr="00C7244C" w14:paraId="0C59BB54"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A80F51C" w14:textId="77777777" w:rsidR="005C2EB7" w:rsidRPr="00C7244C" w:rsidRDefault="005C2EB7" w:rsidP="003F1727">
            <w:pPr>
              <w:pStyle w:val="TAH"/>
            </w:pPr>
            <w:r w:rsidRPr="00C7244C">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047F029" w14:textId="77777777" w:rsidR="005C2EB7" w:rsidRPr="00C7244C" w:rsidRDefault="005C2EB7" w:rsidP="003F1727">
            <w:pPr>
              <w:pStyle w:val="TAH"/>
              <w:rPr>
                <w:rFonts w:ascii="Arial Bold" w:hAnsi="Arial Bold"/>
              </w:rPr>
            </w:pPr>
            <w:r w:rsidRPr="00C7244C">
              <w:rPr>
                <w:rFonts w:ascii="Arial Bold" w:hAnsi="Arial Bold"/>
              </w:rPr>
              <w:t>Test 1</w:t>
            </w:r>
          </w:p>
          <w:p w14:paraId="42D54F8D"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22DD95CE"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9743697" w14:textId="77777777" w:rsidR="005C2EB7" w:rsidRPr="00C7244C" w:rsidRDefault="005C2EB7"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2A5F3E16" w14:textId="77777777" w:rsidR="005C2EB7" w:rsidRPr="00C7244C" w:rsidRDefault="005C2EB7" w:rsidP="003F1727">
            <w:pPr>
              <w:pStyle w:val="TAC"/>
              <w:rPr>
                <w:lang w:eastAsia="zh-TW"/>
              </w:rPr>
            </w:pPr>
            <w:r w:rsidRPr="00C7244C">
              <w:rPr>
                <w:lang w:eastAsia="zh-TW"/>
              </w:rPr>
              <w:t>4</w:t>
            </w:r>
          </w:p>
        </w:tc>
      </w:tr>
      <w:tr w:rsidR="005C2EB7" w:rsidRPr="00C7244C" w14:paraId="05AAE327"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29C8C213" w14:textId="77777777" w:rsidR="005C2EB7" w:rsidRPr="00C7244C" w:rsidRDefault="005C2EB7" w:rsidP="003F1727">
            <w:pPr>
              <w:pStyle w:val="TAL"/>
            </w:pPr>
            <w:r w:rsidRPr="00C7244C">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15CA1C43" w14:textId="77777777" w:rsidR="005C2EB7" w:rsidRPr="00C7244C" w:rsidRDefault="005C2EB7" w:rsidP="003F1727">
            <w:pPr>
              <w:pStyle w:val="TAC"/>
              <w:rPr>
                <w:lang w:eastAsia="zh-TW"/>
              </w:rPr>
            </w:pPr>
            <w:r w:rsidRPr="00C7244C">
              <w:rPr>
                <w:lang w:eastAsia="zh-TW"/>
              </w:rPr>
              <w:t>14</w:t>
            </w:r>
          </w:p>
        </w:tc>
      </w:tr>
    </w:tbl>
    <w:p w14:paraId="7B901626" w14:textId="77777777" w:rsidR="00EB0DC0" w:rsidRPr="00C7244C" w:rsidRDefault="00EB0DC0" w:rsidP="00394223"/>
    <w:p w14:paraId="4763A2A0" w14:textId="1B11239E" w:rsidR="00565946" w:rsidRDefault="001510AC" w:rsidP="00394223">
      <w:r w:rsidRPr="00C7244C">
        <w:t>For the test to pass, the ratio of successful reported values for each requirement (R1 to R3) shall be more than 90% with a confidence level of 95%. Each requirement is evaluated independently of the others.</w:t>
      </w:r>
    </w:p>
    <w:p w14:paraId="5B720DDD" w14:textId="77777777" w:rsidR="001369C3" w:rsidRDefault="001369C3" w:rsidP="001369C3">
      <w:pPr>
        <w:pStyle w:val="Heading3"/>
      </w:pPr>
      <w:r>
        <w:t>7.7.8</w:t>
      </w:r>
      <w:r>
        <w:tab/>
      </w:r>
      <w:r w:rsidRPr="006460EA">
        <w:t>CSI-RSRQ</w:t>
      </w:r>
    </w:p>
    <w:p w14:paraId="418ABB8A" w14:textId="77777777" w:rsidR="001369C3" w:rsidRPr="00125A2D" w:rsidRDefault="001369C3" w:rsidP="005E3570">
      <w:pPr>
        <w:pStyle w:val="Heading4"/>
      </w:pPr>
      <w:r>
        <w:t>7.7.8.0</w:t>
      </w:r>
      <w:r w:rsidRPr="00125A2D">
        <w:tab/>
        <w:t>Minimum conformance requirements</w:t>
      </w:r>
    </w:p>
    <w:p w14:paraId="02497853" w14:textId="77777777" w:rsidR="001369C3" w:rsidRPr="001369C3" w:rsidRDefault="001369C3" w:rsidP="005E3570">
      <w:pPr>
        <w:pStyle w:val="Heading5"/>
      </w:pPr>
      <w:r>
        <w:t>7.7.8.0.1</w:t>
      </w:r>
      <w:r w:rsidRPr="00AA5C65">
        <w:tab/>
        <w:t xml:space="preserve">Intra-frequency CSI-RSRQ </w:t>
      </w:r>
      <w:r w:rsidRPr="001369C3">
        <w:t>accuracy requirements</w:t>
      </w:r>
    </w:p>
    <w:p w14:paraId="5799BDCD" w14:textId="77777777" w:rsidR="001369C3" w:rsidRPr="001369C3" w:rsidRDefault="001369C3" w:rsidP="005E3570">
      <w:r w:rsidRPr="001369C3">
        <w:t>[TS 38.133, Clause 10.1.8.2 and Clause 10.1.11]</w:t>
      </w:r>
    </w:p>
    <w:p w14:paraId="40133D6A" w14:textId="77777777" w:rsidR="001369C3" w:rsidRPr="001369C3" w:rsidRDefault="001369C3" w:rsidP="005E3570">
      <w:pPr>
        <w:pStyle w:val="Heading6"/>
      </w:pPr>
      <w:r w:rsidRPr="001369C3">
        <w:t>7.7.8.0.1.1</w:t>
      </w:r>
      <w:r w:rsidRPr="001369C3">
        <w:tab/>
        <w:t>Absolute CSI-RSRQ accuracy</w:t>
      </w:r>
    </w:p>
    <w:p w14:paraId="3D27D11E" w14:textId="77777777" w:rsidR="001369C3" w:rsidRPr="001369C3" w:rsidRDefault="001369C3" w:rsidP="001369C3">
      <w:pPr>
        <w:rPr>
          <w:rFonts w:cs="v4.2.0"/>
        </w:rPr>
      </w:pPr>
      <w:r w:rsidRPr="001369C3">
        <w:rPr>
          <w:rFonts w:cs="v4.2.0"/>
        </w:rPr>
        <w:t xml:space="preserve">Unless otherwise specified, the requirements for absolute accuracy of CSI-RSRQ in this clause apply to the </w:t>
      </w:r>
      <w:r w:rsidRPr="001369C3">
        <w:t>intra-frequency measurement defined in Clause 9.10.2.1 in TS 38.133 [6]</w:t>
      </w:r>
      <w:r w:rsidRPr="001369C3">
        <w:rPr>
          <w:rFonts w:cs="v4.2.0"/>
        </w:rPr>
        <w:t xml:space="preserve"> in FR2.</w:t>
      </w:r>
    </w:p>
    <w:p w14:paraId="3B8E3BEC" w14:textId="77777777" w:rsidR="001369C3" w:rsidRPr="001369C3" w:rsidRDefault="001369C3" w:rsidP="001369C3">
      <w:pPr>
        <w:rPr>
          <w:rFonts w:cs="v4.2.0"/>
        </w:rPr>
      </w:pPr>
      <w:r w:rsidRPr="001369C3">
        <w:rPr>
          <w:rFonts w:cs="v4.2.0"/>
        </w:rPr>
        <w:t>The accuracy requirements in Table 7.7.8.0.1.1-1 are valid under the following conditions:</w:t>
      </w:r>
    </w:p>
    <w:p w14:paraId="5A9DA646" w14:textId="77777777" w:rsidR="001369C3" w:rsidRPr="001369C3" w:rsidRDefault="001369C3" w:rsidP="001369C3">
      <w:pPr>
        <w:pStyle w:val="B1"/>
      </w:pPr>
      <w:r w:rsidRPr="001369C3">
        <w:t>-</w:t>
      </w:r>
      <w:r w:rsidRPr="001369C3">
        <w:tab/>
        <w:t>Conditions defined in Clause 7.3 of TS 38.101-2 [3] for reference sensitivity are fulfilled.</w:t>
      </w:r>
    </w:p>
    <w:p w14:paraId="6D00A797" w14:textId="77777777" w:rsidR="001369C3" w:rsidRPr="001369C3" w:rsidRDefault="001369C3" w:rsidP="001369C3">
      <w:pPr>
        <w:pStyle w:val="B1"/>
      </w:pPr>
      <w:r w:rsidRPr="001369C3">
        <w:t>-</w:t>
      </w:r>
      <w:r w:rsidRPr="001369C3">
        <w:tab/>
        <w:t>Conditions for intra-frequency measurements are fulfilled according to Annex B.2.2</w:t>
      </w:r>
      <w:r w:rsidRPr="001369C3">
        <w:rPr>
          <w:rFonts w:cs="v4.2.0"/>
        </w:rPr>
        <w:t xml:space="preserve"> in TS 38.133 [6]</w:t>
      </w:r>
      <w:r w:rsidRPr="001369C3">
        <w:t xml:space="preserve"> for a corresponding Band </w:t>
      </w:r>
      <w:r w:rsidRPr="001369C3">
        <w:rPr>
          <w:rFonts w:cs="v4.2.0"/>
        </w:rPr>
        <w:t>for each relevant SSB</w:t>
      </w:r>
      <w:r w:rsidRPr="001369C3">
        <w:t>.</w:t>
      </w:r>
    </w:p>
    <w:p w14:paraId="4D2A35BB" w14:textId="77777777" w:rsidR="001369C3" w:rsidRPr="001369C3" w:rsidRDefault="001369C3" w:rsidP="001369C3">
      <w:pPr>
        <w:pStyle w:val="B1"/>
      </w:pPr>
      <w:r w:rsidRPr="001369C3">
        <w:t>-</w:t>
      </w:r>
      <w:r w:rsidRPr="001369C3">
        <w:tab/>
        <w:t>Conditions for intra-frequency measurements are fulfilled according to Annex B.2.12</w:t>
      </w:r>
      <w:r w:rsidRPr="001369C3">
        <w:rPr>
          <w:rFonts w:cs="v4.2.0"/>
        </w:rPr>
        <w:t xml:space="preserve"> in TS 38.133 [6]</w:t>
      </w:r>
      <w:r w:rsidRPr="001369C3">
        <w:t xml:space="preserve"> for a corresponding Band </w:t>
      </w:r>
      <w:r w:rsidRPr="001369C3">
        <w:rPr>
          <w:rFonts w:cs="v4.2.0"/>
        </w:rPr>
        <w:t xml:space="preserve">for </w:t>
      </w:r>
      <w:r w:rsidRPr="001369C3">
        <w:t>each relevant CSI-RS.</w:t>
      </w:r>
    </w:p>
    <w:p w14:paraId="675C13BC" w14:textId="6CEDE13F" w:rsidR="001369C3" w:rsidRDefault="001369C3" w:rsidP="001369C3">
      <w:pPr>
        <w:pStyle w:val="B1"/>
      </w:pPr>
      <w:r w:rsidRPr="001369C3">
        <w:t>-</w:t>
      </w:r>
      <w:r w:rsidRPr="001369C3">
        <w:tab/>
        <w:t>The bandwidth of CSI-RS is 48 PRBs and the density is 3.</w:t>
      </w:r>
    </w:p>
    <w:p w14:paraId="526DF41A" w14:textId="078BB1C8" w:rsidR="001369C3" w:rsidRDefault="001369C3" w:rsidP="001369C3">
      <w:pPr>
        <w:pStyle w:val="B2"/>
      </w:pPr>
      <w:r>
        <w:t>-</w:t>
      </w:r>
      <w:r>
        <w:tab/>
        <w:t xml:space="preserve">The performance with larger bandwidth of CSI-RS is equal to or better than the accuracy requirements in Table </w:t>
      </w:r>
      <w:r w:rsidRPr="00A45E99">
        <w:rPr>
          <w:rFonts w:cs="v4.2.0"/>
        </w:rPr>
        <w:t>7.7.8.0.1.1</w:t>
      </w:r>
      <w:r>
        <w:rPr>
          <w:rFonts w:cs="v4.2.0"/>
        </w:rPr>
        <w:t>-1</w:t>
      </w:r>
      <w:r>
        <w:t>.</w:t>
      </w:r>
    </w:p>
    <w:p w14:paraId="5F3A7D5C" w14:textId="77777777" w:rsidR="001369C3" w:rsidRDefault="001369C3" w:rsidP="001369C3">
      <w:pPr>
        <w:pStyle w:val="B1"/>
      </w:pPr>
      <w:r>
        <w:t>-</w:t>
      </w:r>
      <w:r>
        <w:tab/>
        <w:t>The timing offset between the reference measurement timing and the target CSI-RS in one layer is no larger than CP.</w:t>
      </w:r>
    </w:p>
    <w:p w14:paraId="61E80C2F" w14:textId="77777777" w:rsidR="001369C3" w:rsidRDefault="001369C3" w:rsidP="001369C3">
      <w:pPr>
        <w:pStyle w:val="NO"/>
      </w:pPr>
      <w:r>
        <w:t>Note:</w:t>
      </w:r>
      <w:r>
        <w:tab/>
        <w:t>The reference measurement timing for one layer for intra-frequency measurement is serving cell timing.</w:t>
      </w:r>
    </w:p>
    <w:p w14:paraId="1E285825" w14:textId="77777777" w:rsidR="001369C3" w:rsidRDefault="001369C3" w:rsidP="001369C3">
      <w:pPr>
        <w:pStyle w:val="B1"/>
      </w:pPr>
      <w:r>
        <w:t>-</w:t>
      </w:r>
      <w:r>
        <w:tab/>
        <w:t xml:space="preserve">The measured signals are in the directions covered by the percentile EIS spherical coverage of the UE, defined in </w:t>
      </w:r>
      <w:r>
        <w:rPr>
          <w:rFonts w:cs="Arial"/>
        </w:rPr>
        <w:t>Clause 7.3.4 of TS 38.101-2 [3]</w:t>
      </w:r>
      <w:r>
        <w:t>.</w:t>
      </w:r>
    </w:p>
    <w:p w14:paraId="0CCA3A98" w14:textId="77777777" w:rsidR="001369C3" w:rsidRDefault="001369C3" w:rsidP="001369C3">
      <w:pPr>
        <w:pStyle w:val="TH"/>
      </w:pPr>
      <w:r>
        <w:t xml:space="preserve">Table </w:t>
      </w:r>
      <w:r w:rsidRPr="00A45E99">
        <w:t>7.7.8.0.1.1</w:t>
      </w:r>
      <w:r>
        <w:t>-1: CSI-RSRQ Intra frequency absolute accuracy in FR2</w:t>
      </w:r>
    </w:p>
    <w:tbl>
      <w:tblPr>
        <w:tblW w:w="8789" w:type="dxa"/>
        <w:jc w:val="center"/>
        <w:tblLook w:val="04A0" w:firstRow="1" w:lastRow="0" w:firstColumn="1" w:lastColumn="0" w:noHBand="0" w:noVBand="1"/>
      </w:tblPr>
      <w:tblGrid>
        <w:gridCol w:w="1122"/>
        <w:gridCol w:w="1119"/>
        <w:gridCol w:w="1119"/>
        <w:gridCol w:w="1580"/>
        <w:gridCol w:w="1581"/>
        <w:gridCol w:w="2268"/>
      </w:tblGrid>
      <w:tr w:rsidR="001369C3" w14:paraId="7A54401F"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453680B5" w14:textId="77777777" w:rsidR="001369C3" w:rsidRDefault="001369C3" w:rsidP="00A021A7">
            <w:pPr>
              <w:pStyle w:val="TAH"/>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56F46F07" w14:textId="77777777" w:rsidR="001369C3" w:rsidRDefault="001369C3" w:rsidP="00A021A7">
            <w:pPr>
              <w:pStyle w:val="TAH"/>
            </w:pPr>
            <w:r>
              <w:t>Conditions</w:t>
            </w:r>
          </w:p>
        </w:tc>
      </w:tr>
      <w:tr w:rsidR="001369C3" w14:paraId="4E08924F" w14:textId="77777777" w:rsidTr="00A021A7">
        <w:trPr>
          <w:jc w:val="center"/>
        </w:trPr>
        <w:tc>
          <w:tcPr>
            <w:tcW w:w="1122" w:type="dxa"/>
            <w:tcBorders>
              <w:top w:val="nil"/>
              <w:left w:val="single" w:sz="4" w:space="0" w:color="auto"/>
              <w:bottom w:val="nil"/>
              <w:right w:val="single" w:sz="4" w:space="0" w:color="auto"/>
            </w:tcBorders>
            <w:vAlign w:val="center"/>
            <w:hideMark/>
          </w:tcPr>
          <w:p w14:paraId="0D2CEAA3" w14:textId="77777777" w:rsidR="001369C3" w:rsidRDefault="001369C3" w:rsidP="00A021A7">
            <w:pPr>
              <w:pStyle w:val="TAH"/>
            </w:pPr>
            <w:r>
              <w:t>Normal condition</w:t>
            </w:r>
          </w:p>
        </w:tc>
        <w:tc>
          <w:tcPr>
            <w:tcW w:w="1119" w:type="dxa"/>
            <w:tcBorders>
              <w:top w:val="nil"/>
              <w:left w:val="nil"/>
              <w:bottom w:val="nil"/>
              <w:right w:val="single" w:sz="4" w:space="0" w:color="auto"/>
            </w:tcBorders>
            <w:vAlign w:val="center"/>
            <w:hideMark/>
          </w:tcPr>
          <w:p w14:paraId="0F322EFB" w14:textId="77777777" w:rsidR="001369C3" w:rsidRDefault="001369C3" w:rsidP="00A021A7">
            <w:pPr>
              <w:pStyle w:val="TAH"/>
            </w:pPr>
            <w:r>
              <w:t>Extreme condition</w:t>
            </w:r>
          </w:p>
        </w:tc>
        <w:tc>
          <w:tcPr>
            <w:tcW w:w="1119" w:type="dxa"/>
            <w:tcBorders>
              <w:top w:val="nil"/>
              <w:left w:val="nil"/>
              <w:bottom w:val="nil"/>
              <w:right w:val="single" w:sz="4" w:space="0" w:color="auto"/>
            </w:tcBorders>
            <w:hideMark/>
          </w:tcPr>
          <w:p w14:paraId="13411CC4" w14:textId="77777777" w:rsidR="001369C3" w:rsidRDefault="001369C3"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43F94CEA" w14:textId="77777777" w:rsidR="001369C3" w:rsidRDefault="001369C3" w:rsidP="00A021A7">
            <w:pPr>
              <w:pStyle w:val="TAH"/>
            </w:pPr>
            <w:r>
              <w:t>Io</w:t>
            </w:r>
            <w:r>
              <w:rPr>
                <w:vertAlign w:val="superscript"/>
              </w:rPr>
              <w:t xml:space="preserve"> Note 2</w:t>
            </w:r>
            <w:r>
              <w:t xml:space="preserve"> range</w:t>
            </w:r>
          </w:p>
        </w:tc>
      </w:tr>
      <w:tr w:rsidR="001369C3" w14:paraId="425C5B12" w14:textId="77777777" w:rsidTr="00A021A7">
        <w:trPr>
          <w:jc w:val="center"/>
        </w:trPr>
        <w:tc>
          <w:tcPr>
            <w:tcW w:w="1122" w:type="dxa"/>
            <w:tcBorders>
              <w:top w:val="nil"/>
              <w:left w:val="single" w:sz="4" w:space="0" w:color="auto"/>
              <w:bottom w:val="single" w:sz="4" w:space="0" w:color="auto"/>
              <w:right w:val="single" w:sz="4" w:space="0" w:color="auto"/>
            </w:tcBorders>
          </w:tcPr>
          <w:p w14:paraId="39E1D0B8"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2710EB87"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4F2854DC" w14:textId="77777777" w:rsidR="001369C3" w:rsidRDefault="001369C3" w:rsidP="00A021A7">
            <w:pPr>
              <w:pStyle w:val="TAH"/>
            </w:pPr>
          </w:p>
        </w:tc>
        <w:tc>
          <w:tcPr>
            <w:tcW w:w="3161" w:type="dxa"/>
            <w:gridSpan w:val="2"/>
            <w:tcBorders>
              <w:top w:val="single" w:sz="4" w:space="0" w:color="auto"/>
              <w:left w:val="nil"/>
              <w:bottom w:val="single" w:sz="4" w:space="0" w:color="auto"/>
              <w:right w:val="single" w:sz="4" w:space="0" w:color="auto"/>
            </w:tcBorders>
            <w:hideMark/>
          </w:tcPr>
          <w:p w14:paraId="594C6C50" w14:textId="77777777" w:rsidR="001369C3" w:rsidRDefault="001369C3" w:rsidP="00A021A7">
            <w:pPr>
              <w:pStyle w:val="TAH"/>
            </w:pPr>
            <w:r>
              <w:t>Minimum Io</w:t>
            </w:r>
          </w:p>
        </w:tc>
        <w:tc>
          <w:tcPr>
            <w:tcW w:w="2268" w:type="dxa"/>
            <w:tcBorders>
              <w:top w:val="single" w:sz="4" w:space="0" w:color="auto"/>
              <w:left w:val="nil"/>
              <w:bottom w:val="single" w:sz="4" w:space="0" w:color="auto"/>
              <w:right w:val="single" w:sz="4" w:space="0" w:color="auto"/>
            </w:tcBorders>
            <w:hideMark/>
          </w:tcPr>
          <w:p w14:paraId="63E42495" w14:textId="77777777" w:rsidR="001369C3" w:rsidRDefault="001369C3" w:rsidP="00A021A7">
            <w:pPr>
              <w:pStyle w:val="TAH"/>
            </w:pPr>
            <w:r>
              <w:t>Maximum Io</w:t>
            </w:r>
          </w:p>
        </w:tc>
      </w:tr>
      <w:tr w:rsidR="001369C3" w14:paraId="00B4D71A"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6C1E8D70"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6B2501F6"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05C93960" w14:textId="77777777" w:rsidR="001369C3" w:rsidRDefault="001369C3"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13AAC6DC" w14:textId="77777777" w:rsidR="001369C3" w:rsidRDefault="001369C3" w:rsidP="00A021A7">
            <w:pPr>
              <w:pStyle w:val="TAH"/>
            </w:pPr>
            <w:r>
              <w:rPr>
                <w:rFonts w:cs="Arial"/>
              </w:rPr>
              <w:t xml:space="preserve">dBm / </w:t>
            </w:r>
            <w:r>
              <w:t>SCS</w:t>
            </w:r>
            <w:r>
              <w:rPr>
                <w:rFonts w:cs="Arial"/>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199B9521" w14:textId="77777777" w:rsidR="001369C3" w:rsidRDefault="001369C3" w:rsidP="00A021A7">
            <w:pPr>
              <w:pStyle w:val="TAH"/>
            </w:pPr>
            <w:r>
              <w:t>dBm/BW</w:t>
            </w:r>
            <w:r>
              <w:rPr>
                <w:vertAlign w:val="subscript"/>
              </w:rPr>
              <w:t>Channel</w:t>
            </w:r>
          </w:p>
        </w:tc>
      </w:tr>
      <w:tr w:rsidR="001369C3" w14:paraId="4BE61E23" w14:textId="77777777" w:rsidTr="00A021A7">
        <w:trPr>
          <w:jc w:val="center"/>
        </w:trPr>
        <w:tc>
          <w:tcPr>
            <w:tcW w:w="1122" w:type="dxa"/>
            <w:tcBorders>
              <w:top w:val="nil"/>
              <w:left w:val="single" w:sz="4" w:space="0" w:color="auto"/>
              <w:bottom w:val="single" w:sz="4" w:space="0" w:color="auto"/>
              <w:right w:val="single" w:sz="4" w:space="0" w:color="auto"/>
            </w:tcBorders>
          </w:tcPr>
          <w:p w14:paraId="34ACB831"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61230F09"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1904AC71" w14:textId="77777777" w:rsidR="001369C3" w:rsidRDefault="001369C3" w:rsidP="00A021A7">
            <w:pPr>
              <w:pStyle w:val="TAH"/>
            </w:pPr>
          </w:p>
        </w:tc>
        <w:tc>
          <w:tcPr>
            <w:tcW w:w="1580" w:type="dxa"/>
            <w:tcBorders>
              <w:top w:val="single" w:sz="4" w:space="0" w:color="auto"/>
              <w:left w:val="nil"/>
              <w:bottom w:val="single" w:sz="4" w:space="0" w:color="auto"/>
              <w:right w:val="single" w:sz="4" w:space="0" w:color="auto"/>
            </w:tcBorders>
            <w:hideMark/>
          </w:tcPr>
          <w:p w14:paraId="635836E0" w14:textId="77777777" w:rsidR="001369C3" w:rsidRDefault="001369C3" w:rsidP="00A021A7">
            <w:pPr>
              <w:pStyle w:val="TAH"/>
            </w:pPr>
            <w:r>
              <w:t>SCS</w:t>
            </w:r>
            <w:r>
              <w:rPr>
                <w:rFonts w:cs="Arial"/>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4A3E28AF" w14:textId="77777777" w:rsidR="001369C3" w:rsidRDefault="001369C3" w:rsidP="00A021A7">
            <w:pPr>
              <w:pStyle w:val="TAH"/>
            </w:pPr>
            <w:r>
              <w:t>SCS</w:t>
            </w:r>
            <w:r>
              <w:rPr>
                <w:rFonts w:cs="Arial"/>
                <w:vertAlign w:val="subscript"/>
              </w:rPr>
              <w:t>CSI-RS</w:t>
            </w:r>
            <w:r>
              <w:rPr>
                <w:rFonts w:cs="Arial"/>
              </w:rPr>
              <w:t xml:space="preserve"> = 120kHz</w:t>
            </w:r>
          </w:p>
        </w:tc>
        <w:tc>
          <w:tcPr>
            <w:tcW w:w="2268" w:type="dxa"/>
            <w:tcBorders>
              <w:top w:val="nil"/>
              <w:left w:val="nil"/>
              <w:bottom w:val="single" w:sz="4" w:space="0" w:color="auto"/>
              <w:right w:val="single" w:sz="4" w:space="0" w:color="auto"/>
            </w:tcBorders>
          </w:tcPr>
          <w:p w14:paraId="4DAB9E56" w14:textId="77777777" w:rsidR="001369C3" w:rsidRDefault="001369C3" w:rsidP="00A021A7">
            <w:pPr>
              <w:pStyle w:val="TAH"/>
            </w:pPr>
          </w:p>
        </w:tc>
      </w:tr>
      <w:tr w:rsidR="001369C3" w14:paraId="28E9CEE3"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561EF6D6" w14:textId="77777777" w:rsidR="001369C3" w:rsidRDefault="001369C3" w:rsidP="00A021A7">
            <w:pPr>
              <w:pStyle w:val="TAC"/>
            </w:pPr>
            <w:r>
              <w:rPr>
                <w:rFonts w:ascii="Symbol" w:hAnsi="Symbol"/>
              </w:rPr>
              <w:t>±</w:t>
            </w:r>
            <w:r>
              <w:t>2.5</w:t>
            </w:r>
          </w:p>
        </w:tc>
        <w:tc>
          <w:tcPr>
            <w:tcW w:w="1119" w:type="dxa"/>
            <w:tcBorders>
              <w:top w:val="single" w:sz="4" w:space="0" w:color="auto"/>
              <w:left w:val="nil"/>
              <w:bottom w:val="single" w:sz="4" w:space="0" w:color="auto"/>
              <w:right w:val="single" w:sz="4" w:space="0" w:color="auto"/>
            </w:tcBorders>
            <w:hideMark/>
          </w:tcPr>
          <w:p w14:paraId="7CF04C93"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29B6A5A1" w14:textId="77777777" w:rsidR="001369C3" w:rsidRDefault="001369C3" w:rsidP="00A021A7">
            <w:pPr>
              <w:pStyle w:val="TAC"/>
            </w:pPr>
            <w:r>
              <w:rPr>
                <w:rFonts w:ascii="Times New Roman" w:hAnsi="Times New Roman"/>
              </w:rPr>
              <w:t>≥</w:t>
            </w:r>
            <w:r>
              <w:t>-3</w:t>
            </w:r>
          </w:p>
        </w:tc>
        <w:tc>
          <w:tcPr>
            <w:tcW w:w="3161" w:type="dxa"/>
            <w:gridSpan w:val="2"/>
            <w:tcBorders>
              <w:top w:val="single" w:sz="4" w:space="0" w:color="auto"/>
              <w:left w:val="nil"/>
              <w:bottom w:val="nil"/>
              <w:right w:val="single" w:sz="4" w:space="0" w:color="auto"/>
            </w:tcBorders>
            <w:hideMark/>
          </w:tcPr>
          <w:p w14:paraId="5EFCDFA3" w14:textId="77777777" w:rsidR="001369C3" w:rsidRDefault="001369C3" w:rsidP="00A021A7">
            <w:pPr>
              <w:pStyle w:val="TAL"/>
              <w:jc w:val="center"/>
              <w:rPr>
                <w:rFonts w:eastAsia="Yu Mincho"/>
              </w:rPr>
            </w:pPr>
            <w:r>
              <w:t xml:space="preserve">Same value as </w:t>
            </w:r>
            <w:r>
              <w:rPr>
                <w:rFonts w:cs="Arial"/>
              </w:rPr>
              <w:t>CSI</w:t>
            </w:r>
            <w:r>
              <w:t>_RP in Table B.2.</w:t>
            </w:r>
            <w:r>
              <w:rPr>
                <w:rFonts w:cs="Arial"/>
              </w:rPr>
              <w:t>8</w:t>
            </w:r>
            <w:r>
              <w:t>-2 in TS 38.133 [6], according to UE Power class, operating band and angle of arrival</w:t>
            </w:r>
          </w:p>
        </w:tc>
        <w:tc>
          <w:tcPr>
            <w:tcW w:w="2268" w:type="dxa"/>
            <w:tcBorders>
              <w:top w:val="single" w:sz="4" w:space="0" w:color="auto"/>
              <w:left w:val="nil"/>
              <w:bottom w:val="nil"/>
              <w:right w:val="single" w:sz="4" w:space="0" w:color="auto"/>
            </w:tcBorders>
            <w:hideMark/>
          </w:tcPr>
          <w:p w14:paraId="261C5B5D" w14:textId="77777777" w:rsidR="001369C3" w:rsidRDefault="001369C3" w:rsidP="00A021A7">
            <w:pPr>
              <w:pStyle w:val="TAC"/>
            </w:pPr>
            <w:r>
              <w:t>-50</w:t>
            </w:r>
          </w:p>
        </w:tc>
      </w:tr>
      <w:tr w:rsidR="001369C3" w14:paraId="35419BCB"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2CB2949C" w14:textId="77777777" w:rsidR="001369C3" w:rsidRDefault="001369C3" w:rsidP="00A021A7">
            <w:pPr>
              <w:pStyle w:val="TAC"/>
            </w:pPr>
            <w:r>
              <w:rPr>
                <w:rFonts w:ascii="Symbol" w:hAnsi="Symbol"/>
              </w:rPr>
              <w:t>±</w:t>
            </w:r>
            <w:r>
              <w:t>3.5</w:t>
            </w:r>
          </w:p>
        </w:tc>
        <w:tc>
          <w:tcPr>
            <w:tcW w:w="1119" w:type="dxa"/>
            <w:tcBorders>
              <w:top w:val="single" w:sz="4" w:space="0" w:color="auto"/>
              <w:left w:val="nil"/>
              <w:bottom w:val="single" w:sz="4" w:space="0" w:color="auto"/>
              <w:right w:val="single" w:sz="4" w:space="0" w:color="auto"/>
            </w:tcBorders>
            <w:hideMark/>
          </w:tcPr>
          <w:p w14:paraId="59FBFCB6"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331ABC5E" w14:textId="77777777" w:rsidR="001369C3" w:rsidRDefault="001369C3" w:rsidP="00A021A7">
            <w:pPr>
              <w:pStyle w:val="TAC"/>
            </w:pPr>
            <w:r>
              <w:rPr>
                <w:rFonts w:eastAsia="Yu Mincho" w:cs="Arial"/>
              </w:rPr>
              <w:t>≥-6</w:t>
            </w:r>
          </w:p>
        </w:tc>
        <w:tc>
          <w:tcPr>
            <w:tcW w:w="3161" w:type="dxa"/>
            <w:gridSpan w:val="2"/>
            <w:tcBorders>
              <w:top w:val="nil"/>
              <w:left w:val="nil"/>
              <w:bottom w:val="single" w:sz="4" w:space="0" w:color="auto"/>
              <w:right w:val="single" w:sz="4" w:space="0" w:color="auto"/>
            </w:tcBorders>
          </w:tcPr>
          <w:p w14:paraId="23B92B5B" w14:textId="77777777" w:rsidR="001369C3" w:rsidRDefault="001369C3" w:rsidP="00A021A7">
            <w:pPr>
              <w:keepNext/>
              <w:keepLines/>
              <w:widowControl w:val="0"/>
              <w:spacing w:after="0"/>
              <w:jc w:val="center"/>
              <w:rPr>
                <w:rFonts w:ascii="Arial" w:hAnsi="Arial"/>
                <w:sz w:val="18"/>
                <w:szCs w:val="18"/>
              </w:rPr>
            </w:pPr>
          </w:p>
        </w:tc>
        <w:tc>
          <w:tcPr>
            <w:tcW w:w="2268" w:type="dxa"/>
            <w:tcBorders>
              <w:top w:val="nil"/>
              <w:left w:val="nil"/>
              <w:bottom w:val="single" w:sz="4" w:space="0" w:color="auto"/>
              <w:right w:val="single" w:sz="4" w:space="0" w:color="auto"/>
            </w:tcBorders>
          </w:tcPr>
          <w:p w14:paraId="11C1074C" w14:textId="77777777" w:rsidR="001369C3" w:rsidRDefault="001369C3" w:rsidP="00A021A7">
            <w:pPr>
              <w:keepNext/>
              <w:keepLines/>
              <w:widowControl w:val="0"/>
              <w:spacing w:after="0"/>
              <w:jc w:val="center"/>
              <w:rPr>
                <w:rFonts w:ascii="Arial" w:hAnsi="Arial"/>
                <w:sz w:val="18"/>
                <w:szCs w:val="18"/>
              </w:rPr>
            </w:pPr>
          </w:p>
        </w:tc>
      </w:tr>
      <w:tr w:rsidR="001369C3" w14:paraId="3419D1AA"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31028287" w14:textId="77777777" w:rsidR="001369C3" w:rsidRDefault="001369C3" w:rsidP="00A021A7">
            <w:pPr>
              <w:pStyle w:val="TAN"/>
              <w:rPr>
                <w:szCs w:val="18"/>
              </w:rPr>
            </w:pPr>
            <w:r>
              <w:t>Note 1:</w:t>
            </w:r>
            <w:r>
              <w:tab/>
              <w:t>Values based on Refsens and EIS spherical coverage as defined in Clauses 7.3.2 and 7.3.4 of TS 38.101-2 [3]. Applicable side condition selected depending on angle of arrival.</w:t>
            </w:r>
          </w:p>
          <w:p w14:paraId="48564F55" w14:textId="77777777" w:rsidR="001369C3" w:rsidRDefault="001369C3" w:rsidP="00A021A7">
            <w:pPr>
              <w:pStyle w:val="TAN"/>
            </w:pPr>
            <w:r>
              <w:t>Note 2:</w:t>
            </w:r>
            <w:r>
              <w:tab/>
            </w:r>
            <w:r>
              <w:rPr>
                <w:rFonts w:eastAsia="MS Mincho"/>
              </w:rPr>
              <w:t>Io specified at the reference point and assumed to have constant EPRE across the bandwidth</w:t>
            </w:r>
            <w:r>
              <w:t>.</w:t>
            </w:r>
          </w:p>
          <w:p w14:paraId="322E4500" w14:textId="77777777" w:rsidR="001369C3" w:rsidRDefault="001369C3" w:rsidP="00A021A7">
            <w:pPr>
              <w:pStyle w:val="TAN"/>
            </w:pPr>
            <w:r>
              <w:t>Note 3:</w:t>
            </w:r>
            <w:r>
              <w:tab/>
              <w:t xml:space="preserve">In the test cases, the </w:t>
            </w:r>
            <w:r>
              <w:rPr>
                <w:rFonts w:cs="Arial"/>
              </w:rPr>
              <w:t>CSI-RS</w:t>
            </w:r>
            <w:r>
              <w:t xml:space="preserve"> </w:t>
            </w:r>
            <w:r>
              <w:rPr>
                <w:rFonts w:cs="Arial"/>
              </w:rPr>
              <w:t>Ê</w:t>
            </w:r>
            <w:r>
              <w:t xml:space="preserve">s/Iot and related parameters may need to be adjusted to ensure </w:t>
            </w:r>
            <w:r>
              <w:rPr>
                <w:rFonts w:cs="Arial"/>
              </w:rPr>
              <w:t>Ê</w:t>
            </w:r>
            <w:r>
              <w:t>s/Iot at UE baseband is above the value defined in this table.</w:t>
            </w:r>
          </w:p>
        </w:tc>
      </w:tr>
    </w:tbl>
    <w:p w14:paraId="667EE8CB" w14:textId="77777777" w:rsidR="001369C3" w:rsidRDefault="001369C3" w:rsidP="001369C3"/>
    <w:p w14:paraId="5D8D373B" w14:textId="45A5035D" w:rsidR="001369C3" w:rsidRPr="00B1035A" w:rsidRDefault="001369C3" w:rsidP="001369C3">
      <w:pPr>
        <w:rPr>
          <w:rFonts w:cs="v4.2.0"/>
        </w:rPr>
      </w:pPr>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1F40C3">
        <w:rPr>
          <w:rFonts w:cs="v4.2.0"/>
        </w:rPr>
        <w:t>7.7.8.0.1.1</w:t>
      </w:r>
      <w:r w:rsidRPr="00B1035A">
        <w:rPr>
          <w:rFonts w:cs="v4.2.0"/>
        </w:rPr>
        <w:t>-</w:t>
      </w:r>
      <w:r>
        <w:rPr>
          <w:rFonts w:cs="v4.2.0"/>
        </w:rPr>
        <w:t>2</w:t>
      </w:r>
      <w:r w:rsidRPr="00B1035A">
        <w:rPr>
          <w:rFonts w:cs="v4.2.0"/>
        </w:rPr>
        <w:t>. The range in the signaling may be larger than the guaranteed accuracy range.</w:t>
      </w:r>
    </w:p>
    <w:p w14:paraId="0D8CAF6C" w14:textId="77777777" w:rsidR="001369C3" w:rsidRDefault="001369C3" w:rsidP="001369C3">
      <w:pPr>
        <w:pStyle w:val="TH"/>
      </w:pPr>
      <w:r>
        <w:t xml:space="preserve">Table </w:t>
      </w:r>
      <w:r w:rsidRPr="001F40C3">
        <w:t>7.7.8.0.1.1</w:t>
      </w:r>
      <w:r w:rsidRPr="00B1035A">
        <w:t>-</w:t>
      </w:r>
      <w:r>
        <w:t xml:space="preserve">2: </w:t>
      </w:r>
      <w:r>
        <w:rPr>
          <w:rFonts w:cs="Arial"/>
        </w:rPr>
        <w:t xml:space="preserve">CSI-RSRQ </w:t>
      </w:r>
      <w:r>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1369C3" w14:paraId="1BA07359"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93285AB" w14:textId="77777777" w:rsidR="001369C3" w:rsidRDefault="001369C3" w:rsidP="00A021A7">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523EDD3E" w14:textId="77777777" w:rsidR="001369C3" w:rsidRDefault="001369C3" w:rsidP="00A021A7">
            <w:pPr>
              <w:pStyle w:val="TAH"/>
            </w:pPr>
            <w:r>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50BA717C" w14:textId="77777777" w:rsidR="001369C3" w:rsidRDefault="001369C3" w:rsidP="00A021A7">
            <w:pPr>
              <w:pStyle w:val="TAH"/>
            </w:pPr>
            <w:r>
              <w:t>Unit</w:t>
            </w:r>
          </w:p>
        </w:tc>
      </w:tr>
      <w:tr w:rsidR="001369C3" w14:paraId="0274BFD5"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575D3E0" w14:textId="77777777" w:rsidR="001369C3" w:rsidRDefault="001369C3" w:rsidP="00A021A7">
            <w:pPr>
              <w:pStyle w:val="TAC"/>
            </w:pPr>
            <w:r>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444E4192" w14:textId="77777777" w:rsidR="001369C3" w:rsidRDefault="001369C3" w:rsidP="00A021A7">
            <w:pPr>
              <w:pStyle w:val="TAC"/>
            </w:pPr>
            <w:r>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093647FF" w14:textId="77777777" w:rsidR="001369C3" w:rsidRDefault="001369C3" w:rsidP="00A021A7">
            <w:pPr>
              <w:pStyle w:val="TAC"/>
            </w:pPr>
            <w:r>
              <w:t>dB</w:t>
            </w:r>
          </w:p>
        </w:tc>
      </w:tr>
      <w:tr w:rsidR="001369C3" w14:paraId="37E59C70"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3EFF8B6" w14:textId="77777777" w:rsidR="001369C3" w:rsidRDefault="001369C3" w:rsidP="00A021A7">
            <w:pPr>
              <w:pStyle w:val="TAC"/>
            </w:pPr>
            <w:r>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38255003" w14:textId="77777777" w:rsidR="001369C3" w:rsidRDefault="001369C3" w:rsidP="00A021A7">
            <w:pPr>
              <w:pStyle w:val="TAC"/>
            </w:pPr>
            <w:r>
              <w:t>-43</w:t>
            </w:r>
            <w:r>
              <w:rPr>
                <w:rFonts w:ascii="Times New Roman" w:hAnsi="Times New Roman"/>
              </w:rPr>
              <w:t>≤</w:t>
            </w:r>
            <w:r>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0A7B512B" w14:textId="77777777" w:rsidR="001369C3" w:rsidRDefault="001369C3" w:rsidP="00A021A7">
            <w:pPr>
              <w:pStyle w:val="TAC"/>
            </w:pPr>
            <w:r>
              <w:t>dB</w:t>
            </w:r>
          </w:p>
        </w:tc>
      </w:tr>
      <w:tr w:rsidR="001369C3" w14:paraId="5ADF9CE6"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EAF48E7" w14:textId="77777777" w:rsidR="001369C3" w:rsidRDefault="001369C3" w:rsidP="00A021A7">
            <w:pPr>
              <w:pStyle w:val="TAC"/>
            </w:pPr>
            <w:r>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258CCC6B" w14:textId="77777777" w:rsidR="001369C3" w:rsidRDefault="001369C3" w:rsidP="00A021A7">
            <w:pPr>
              <w:pStyle w:val="TAC"/>
            </w:pPr>
            <w:r>
              <w:t>-42.5</w:t>
            </w:r>
            <w:r>
              <w:rPr>
                <w:rFonts w:ascii="Times New Roman" w:hAnsi="Times New Roman"/>
              </w:rPr>
              <w:t>≤</w:t>
            </w:r>
            <w:r>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258ADA26" w14:textId="77777777" w:rsidR="001369C3" w:rsidRDefault="001369C3" w:rsidP="00A021A7">
            <w:pPr>
              <w:pStyle w:val="TAC"/>
            </w:pPr>
            <w:r>
              <w:t>dB</w:t>
            </w:r>
          </w:p>
        </w:tc>
      </w:tr>
      <w:tr w:rsidR="001369C3" w14:paraId="04DBE12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F930D21" w14:textId="77777777" w:rsidR="001369C3" w:rsidRDefault="001369C3" w:rsidP="00A021A7">
            <w:pPr>
              <w:pStyle w:val="TAC"/>
            </w:pPr>
            <w:r>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576B8234" w14:textId="77777777" w:rsidR="001369C3" w:rsidRDefault="001369C3" w:rsidP="00A021A7">
            <w:pPr>
              <w:pStyle w:val="TAC"/>
            </w:pPr>
            <w:r>
              <w:t>-42</w:t>
            </w:r>
            <w:r>
              <w:rPr>
                <w:rFonts w:ascii="Times New Roman" w:hAnsi="Times New Roman"/>
              </w:rPr>
              <w:t>≤</w:t>
            </w:r>
            <w:r>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526EEF37" w14:textId="77777777" w:rsidR="001369C3" w:rsidRDefault="001369C3" w:rsidP="00A021A7">
            <w:pPr>
              <w:pStyle w:val="TAC"/>
            </w:pPr>
            <w:r>
              <w:t>dB</w:t>
            </w:r>
          </w:p>
        </w:tc>
      </w:tr>
      <w:tr w:rsidR="001369C3" w14:paraId="2F8D128C"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2597CA6" w14:textId="77777777" w:rsidR="001369C3" w:rsidRDefault="001369C3" w:rsidP="00A021A7">
            <w:pPr>
              <w:pStyle w:val="TAC"/>
            </w:pPr>
            <w:r>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3E0F99DD" w14:textId="77777777" w:rsidR="001369C3" w:rsidRDefault="001369C3" w:rsidP="00A021A7">
            <w:pPr>
              <w:pStyle w:val="TAC"/>
            </w:pPr>
            <w:r>
              <w:t>-41.5</w:t>
            </w:r>
            <w:r>
              <w:rPr>
                <w:rFonts w:ascii="Times New Roman" w:hAnsi="Times New Roman"/>
              </w:rPr>
              <w:t>≤</w:t>
            </w:r>
            <w:r>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778E778B" w14:textId="77777777" w:rsidR="001369C3" w:rsidRDefault="001369C3" w:rsidP="00A021A7">
            <w:pPr>
              <w:pStyle w:val="TAC"/>
            </w:pPr>
            <w:r>
              <w:t>dB</w:t>
            </w:r>
          </w:p>
        </w:tc>
      </w:tr>
      <w:tr w:rsidR="001369C3" w14:paraId="4ADB6D0F"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20D52DC" w14:textId="77777777" w:rsidR="001369C3" w:rsidRDefault="001369C3" w:rsidP="00A021A7">
            <w:pPr>
              <w:pStyle w:val="TAC"/>
            </w:pPr>
            <w:r>
              <w:t>..</w:t>
            </w:r>
          </w:p>
        </w:tc>
        <w:tc>
          <w:tcPr>
            <w:tcW w:w="2154" w:type="dxa"/>
            <w:tcBorders>
              <w:top w:val="single" w:sz="4" w:space="0" w:color="auto"/>
              <w:left w:val="single" w:sz="4" w:space="0" w:color="auto"/>
              <w:bottom w:val="single" w:sz="4" w:space="0" w:color="auto"/>
              <w:right w:val="single" w:sz="4" w:space="0" w:color="auto"/>
            </w:tcBorders>
            <w:noWrap/>
            <w:hideMark/>
          </w:tcPr>
          <w:p w14:paraId="64309F21" w14:textId="77777777" w:rsidR="001369C3" w:rsidRDefault="001369C3" w:rsidP="00A021A7">
            <w:pPr>
              <w:pStyle w:val="TAC"/>
            </w:pPr>
            <w:r>
              <w:t>..</w:t>
            </w:r>
          </w:p>
        </w:tc>
        <w:tc>
          <w:tcPr>
            <w:tcW w:w="710" w:type="dxa"/>
            <w:tcBorders>
              <w:top w:val="single" w:sz="4" w:space="0" w:color="auto"/>
              <w:left w:val="single" w:sz="4" w:space="0" w:color="auto"/>
              <w:bottom w:val="single" w:sz="4" w:space="0" w:color="auto"/>
              <w:right w:val="single" w:sz="4" w:space="0" w:color="auto"/>
            </w:tcBorders>
            <w:noWrap/>
            <w:hideMark/>
          </w:tcPr>
          <w:p w14:paraId="3855B3B1" w14:textId="77777777" w:rsidR="001369C3" w:rsidRDefault="001369C3" w:rsidP="00A021A7">
            <w:pPr>
              <w:pStyle w:val="TAC"/>
            </w:pPr>
            <w:r>
              <w:rPr>
                <w:rFonts w:cs="Arial"/>
              </w:rPr>
              <w:t>…</w:t>
            </w:r>
          </w:p>
        </w:tc>
      </w:tr>
      <w:tr w:rsidR="001369C3" w14:paraId="6615753D"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EF3B788" w14:textId="77777777" w:rsidR="001369C3" w:rsidRDefault="001369C3" w:rsidP="00A021A7">
            <w:pPr>
              <w:pStyle w:val="TAC"/>
            </w:pPr>
            <w:r>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46D4C980" w14:textId="77777777" w:rsidR="001369C3" w:rsidRDefault="001369C3" w:rsidP="00A021A7">
            <w:pPr>
              <w:pStyle w:val="TAC"/>
            </w:pPr>
            <w:r>
              <w:t>17.5</w:t>
            </w:r>
            <w:r>
              <w:rPr>
                <w:rFonts w:ascii="Times New Roman" w:hAnsi="Times New Roman"/>
              </w:rPr>
              <w:t>≤</w:t>
            </w:r>
            <w:r>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6C431F52" w14:textId="77777777" w:rsidR="001369C3" w:rsidRDefault="001369C3" w:rsidP="00A021A7">
            <w:pPr>
              <w:pStyle w:val="TAC"/>
            </w:pPr>
            <w:r>
              <w:t>dB</w:t>
            </w:r>
          </w:p>
        </w:tc>
      </w:tr>
      <w:tr w:rsidR="001369C3" w14:paraId="63D48C80"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03F8717" w14:textId="77777777" w:rsidR="001369C3" w:rsidRDefault="001369C3" w:rsidP="00A021A7">
            <w:pPr>
              <w:pStyle w:val="TAC"/>
            </w:pPr>
            <w:r>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002E66B5" w14:textId="77777777" w:rsidR="001369C3" w:rsidRDefault="001369C3" w:rsidP="00A021A7">
            <w:pPr>
              <w:pStyle w:val="TAC"/>
            </w:pPr>
            <w:r>
              <w:t>18</w:t>
            </w:r>
            <w:r>
              <w:rPr>
                <w:rFonts w:ascii="Times New Roman" w:hAnsi="Times New Roman"/>
              </w:rPr>
              <w:t>≤</w:t>
            </w:r>
            <w:r>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0F26F012" w14:textId="77777777" w:rsidR="001369C3" w:rsidRDefault="001369C3" w:rsidP="00A021A7">
            <w:pPr>
              <w:pStyle w:val="TAC"/>
            </w:pPr>
            <w:r>
              <w:t>dB</w:t>
            </w:r>
          </w:p>
        </w:tc>
      </w:tr>
      <w:tr w:rsidR="001369C3" w14:paraId="75F11966"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C1EE7EA" w14:textId="77777777" w:rsidR="001369C3" w:rsidRDefault="001369C3" w:rsidP="00A021A7">
            <w:pPr>
              <w:pStyle w:val="TAC"/>
            </w:pPr>
            <w:r>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78B3F11E" w14:textId="77777777" w:rsidR="001369C3" w:rsidRDefault="001369C3" w:rsidP="00A021A7">
            <w:pPr>
              <w:pStyle w:val="TAC"/>
            </w:pPr>
            <w:r>
              <w:t>18.5</w:t>
            </w:r>
            <w:r>
              <w:rPr>
                <w:rFonts w:ascii="Times New Roman" w:hAnsi="Times New Roman"/>
              </w:rPr>
              <w:t>≤</w:t>
            </w:r>
            <w:r>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2A360881" w14:textId="77777777" w:rsidR="001369C3" w:rsidRDefault="001369C3" w:rsidP="00A021A7">
            <w:pPr>
              <w:pStyle w:val="TAC"/>
            </w:pPr>
            <w:r>
              <w:t>dB</w:t>
            </w:r>
          </w:p>
        </w:tc>
      </w:tr>
      <w:tr w:rsidR="001369C3" w14:paraId="45F560B7"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D684468" w14:textId="77777777" w:rsidR="001369C3" w:rsidRDefault="001369C3" w:rsidP="00A021A7">
            <w:pPr>
              <w:pStyle w:val="TAC"/>
            </w:pPr>
            <w:r>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6415286A" w14:textId="77777777" w:rsidR="001369C3" w:rsidRDefault="001369C3" w:rsidP="00A021A7">
            <w:pPr>
              <w:pStyle w:val="TAC"/>
            </w:pPr>
            <w:r>
              <w:t>19</w:t>
            </w:r>
            <w:r>
              <w:rPr>
                <w:rFonts w:ascii="Times New Roman" w:hAnsi="Times New Roman"/>
              </w:rPr>
              <w:t>≤</w:t>
            </w:r>
            <w:r>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1ABC5429" w14:textId="77777777" w:rsidR="001369C3" w:rsidRDefault="001369C3" w:rsidP="00A021A7">
            <w:pPr>
              <w:pStyle w:val="TAC"/>
            </w:pPr>
            <w:r>
              <w:t>dB</w:t>
            </w:r>
          </w:p>
        </w:tc>
      </w:tr>
      <w:tr w:rsidR="001369C3" w14:paraId="19A29C8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8C32AE" w14:textId="77777777" w:rsidR="001369C3" w:rsidRDefault="001369C3" w:rsidP="00A021A7">
            <w:pPr>
              <w:pStyle w:val="TAC"/>
            </w:pPr>
            <w:r>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2A813420" w14:textId="77777777" w:rsidR="001369C3" w:rsidRDefault="001369C3" w:rsidP="00A021A7">
            <w:pPr>
              <w:pStyle w:val="TAC"/>
            </w:pPr>
            <w:r>
              <w:t>19.5</w:t>
            </w:r>
            <w:r>
              <w:rPr>
                <w:rFonts w:ascii="Times New Roman" w:hAnsi="Times New Roman"/>
              </w:rPr>
              <w:t>≤</w:t>
            </w:r>
            <w:r>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39B96D4B" w14:textId="77777777" w:rsidR="001369C3" w:rsidRDefault="001369C3" w:rsidP="00A021A7">
            <w:pPr>
              <w:pStyle w:val="TAC"/>
            </w:pPr>
            <w:r>
              <w:t>dB</w:t>
            </w:r>
          </w:p>
        </w:tc>
      </w:tr>
      <w:tr w:rsidR="001369C3" w14:paraId="5EC3576D"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E5BCF6C" w14:textId="77777777" w:rsidR="001369C3" w:rsidRDefault="001369C3" w:rsidP="00A021A7">
            <w:pPr>
              <w:pStyle w:val="TAC"/>
            </w:pPr>
            <w:r>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733116AE" w14:textId="77777777" w:rsidR="001369C3" w:rsidRDefault="001369C3" w:rsidP="00A021A7">
            <w:pPr>
              <w:pStyle w:val="TAC"/>
            </w:pPr>
            <w:r>
              <w:t xml:space="preserve">20 </w:t>
            </w:r>
            <w:r>
              <w:rPr>
                <w:rFonts w:ascii="Times New Roman" w:hAnsi="Times New Roman"/>
              </w:rPr>
              <w:t>≤</w:t>
            </w:r>
            <w:r>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3D40171C" w14:textId="77777777" w:rsidR="001369C3" w:rsidRDefault="001369C3" w:rsidP="00A021A7">
            <w:pPr>
              <w:pStyle w:val="TAC"/>
            </w:pPr>
            <w:r>
              <w:t>dB</w:t>
            </w:r>
          </w:p>
        </w:tc>
      </w:tr>
    </w:tbl>
    <w:p w14:paraId="51549BF8" w14:textId="50F4B673" w:rsidR="001369C3" w:rsidRPr="001369C3" w:rsidRDefault="001369C3" w:rsidP="001369C3"/>
    <w:p w14:paraId="35F06C7C" w14:textId="77777777" w:rsidR="001369C3" w:rsidRPr="00AA5C65" w:rsidRDefault="001369C3" w:rsidP="005E3570">
      <w:pPr>
        <w:pStyle w:val="Heading5"/>
      </w:pPr>
      <w:r>
        <w:t>7.7.8.0.2</w:t>
      </w:r>
      <w:r w:rsidRPr="00AA5C65">
        <w:tab/>
        <w:t>Int</w:t>
      </w:r>
      <w:r>
        <w:t>er</w:t>
      </w:r>
      <w:r w:rsidRPr="00AA5C65">
        <w:t>-frequency CSI-RSRQ accuracy requirements</w:t>
      </w:r>
    </w:p>
    <w:p w14:paraId="637EA065" w14:textId="77777777" w:rsidR="001369C3" w:rsidRDefault="001369C3" w:rsidP="005E3570">
      <w:r w:rsidRPr="001369C3">
        <w:t>[TS 38.133, Clause 10.1.10.2 and Clause 10.1.11]</w:t>
      </w:r>
    </w:p>
    <w:p w14:paraId="0BDC2A3F" w14:textId="77777777" w:rsidR="001369C3" w:rsidRPr="0068671D" w:rsidRDefault="001369C3" w:rsidP="005E3570">
      <w:pPr>
        <w:pStyle w:val="Heading6"/>
        <w:rPr>
          <w:szCs w:val="22"/>
        </w:rPr>
      </w:pPr>
      <w:r>
        <w:t>7.7.8.0.2</w:t>
      </w:r>
      <w:r w:rsidRPr="0068671D">
        <w:t>.1</w:t>
      </w:r>
      <w:r w:rsidRPr="0068671D">
        <w:tab/>
        <w:t xml:space="preserve">Absolute CSI-RSRQ </w:t>
      </w:r>
      <w:r>
        <w:t>a</w:t>
      </w:r>
      <w:r w:rsidRPr="0068671D">
        <w:t>ccuracy</w:t>
      </w:r>
    </w:p>
    <w:p w14:paraId="184D676A" w14:textId="77777777" w:rsidR="001369C3" w:rsidRPr="009B0A07" w:rsidRDefault="001369C3" w:rsidP="001369C3">
      <w:pPr>
        <w:rPr>
          <w:rFonts w:cs="v4.2.0"/>
          <w:i/>
        </w:rPr>
      </w:pPr>
      <w:r w:rsidRPr="009B0A07">
        <w:rPr>
          <w:rFonts w:cs="v4.2.0"/>
        </w:rPr>
        <w:t xml:space="preserve">Unless otherwise specified, the requirements for absolute accuracy of CSI-RSRQ in this </w:t>
      </w:r>
      <w:r>
        <w:rPr>
          <w:rFonts w:cs="v4.2.0"/>
        </w:rPr>
        <w:t>clause</w:t>
      </w:r>
      <w:r w:rsidRPr="009B0A07">
        <w:rPr>
          <w:rFonts w:cs="v4.2.0"/>
        </w:rPr>
        <w:t xml:space="preserve"> apply the inter-frequency measurement defined in </w:t>
      </w:r>
      <w:r>
        <w:rPr>
          <w:rFonts w:cs="v4.2.0"/>
        </w:rPr>
        <w:t xml:space="preserve">Clause </w:t>
      </w:r>
      <w:r w:rsidRPr="009B0A07">
        <w:rPr>
          <w:rFonts w:cs="v4.2.0"/>
        </w:rPr>
        <w:t>9.10.3.1</w:t>
      </w:r>
      <w:r w:rsidRPr="00A45E99">
        <w:t xml:space="preserve"> </w:t>
      </w:r>
      <w:r w:rsidRPr="00A45E99">
        <w:rPr>
          <w:rFonts w:cs="v4.2.0"/>
        </w:rPr>
        <w:t>in TS 38.133 [6]</w:t>
      </w:r>
      <w:r w:rsidRPr="009B0A07">
        <w:rPr>
          <w:rFonts w:cs="v4.2.0"/>
        </w:rPr>
        <w:t xml:space="preserve"> in FR</w:t>
      </w:r>
      <w:r w:rsidRPr="009B0A07">
        <w:t>2</w:t>
      </w:r>
      <w:r w:rsidRPr="009B0A07">
        <w:rPr>
          <w:rFonts w:cs="v4.2.0"/>
        </w:rPr>
        <w:t>.</w:t>
      </w:r>
    </w:p>
    <w:p w14:paraId="6C850DA5" w14:textId="77777777" w:rsidR="001369C3" w:rsidRPr="009B0A07" w:rsidRDefault="001369C3" w:rsidP="001369C3">
      <w:pPr>
        <w:rPr>
          <w:rFonts w:cs="v4.2.0"/>
        </w:rPr>
      </w:pPr>
      <w:r w:rsidRPr="009B0A07">
        <w:rPr>
          <w:rFonts w:cs="v4.2.0"/>
        </w:rPr>
        <w:t xml:space="preserve">The accuracy requirements in Table </w:t>
      </w:r>
      <w:r w:rsidRPr="00A45E99">
        <w:rPr>
          <w:rFonts w:cs="v4.2.0"/>
        </w:rPr>
        <w:t>7.7.8.0.2.1</w:t>
      </w:r>
      <w:r w:rsidRPr="009B0A07">
        <w:rPr>
          <w:rFonts w:cs="v4.2.0"/>
        </w:rPr>
        <w:t>-1 are valid under the following conditions:</w:t>
      </w:r>
    </w:p>
    <w:p w14:paraId="47695F5D" w14:textId="77777777" w:rsidR="001369C3" w:rsidRDefault="001369C3" w:rsidP="001369C3">
      <w:pPr>
        <w:pStyle w:val="B1"/>
        <w:rPr>
          <w:rFonts w:cs="v4.2.0"/>
        </w:rPr>
      </w:pPr>
      <w:r>
        <w:t>-</w:t>
      </w:r>
      <w:r>
        <w:tab/>
        <w:t>Conditions defined in Clause 7.3 of TS 38.101-2 [3] for reference sensitivity are fulfilled.</w:t>
      </w:r>
    </w:p>
    <w:p w14:paraId="307C4655" w14:textId="77777777" w:rsidR="001369C3" w:rsidRDefault="001369C3" w:rsidP="001369C3">
      <w:pPr>
        <w:pStyle w:val="B1"/>
      </w:pPr>
      <w:r w:rsidRPr="003D50EC">
        <w:t>-</w:t>
      </w:r>
      <w:r w:rsidRPr="003D50EC">
        <w:tab/>
        <w:t>Conditions for inter-frequency measurements are fulfilled according to Annex B.2.3</w:t>
      </w:r>
      <w:r w:rsidRPr="003D50EC">
        <w:rPr>
          <w:rFonts w:cs="v4.2.0"/>
        </w:rPr>
        <w:t xml:space="preserve"> in TS 38.133 [6]</w:t>
      </w:r>
      <w:r w:rsidRPr="003D50EC">
        <w:t xml:space="preserve"> for a corresponding Band </w:t>
      </w:r>
      <w:r w:rsidRPr="003D50EC">
        <w:rPr>
          <w:rFonts w:cs="v4.2.0"/>
        </w:rPr>
        <w:t>for associated SSB</w:t>
      </w:r>
      <w:r w:rsidRPr="003D50EC">
        <w:t>.</w:t>
      </w:r>
    </w:p>
    <w:p w14:paraId="2AA2F2A9" w14:textId="77777777" w:rsidR="001369C3" w:rsidRDefault="001369C3" w:rsidP="001369C3">
      <w:pPr>
        <w:pStyle w:val="B1"/>
      </w:pPr>
      <w:r w:rsidRPr="001369C3">
        <w:t>-</w:t>
      </w:r>
      <w:r w:rsidRPr="001369C3">
        <w:tab/>
        <w:t>Conditions for inter-frequency measurements are fulfilled according to Annex B.2.13</w:t>
      </w:r>
      <w:r w:rsidRPr="001369C3">
        <w:rPr>
          <w:rFonts w:cs="v4.2.0"/>
        </w:rPr>
        <w:t xml:space="preserve"> in TS 38.133 [6]</w:t>
      </w:r>
      <w:r w:rsidRPr="001369C3">
        <w:t xml:space="preserve"> for a corresponding Band </w:t>
      </w:r>
      <w:r w:rsidRPr="001369C3">
        <w:rPr>
          <w:rFonts w:cs="v4.2.0"/>
        </w:rPr>
        <w:t xml:space="preserve">for </w:t>
      </w:r>
      <w:r w:rsidRPr="001369C3">
        <w:t>each relevant CSI-RS.</w:t>
      </w:r>
    </w:p>
    <w:p w14:paraId="484417AF" w14:textId="77777777" w:rsidR="001369C3" w:rsidRDefault="001369C3" w:rsidP="001369C3">
      <w:pPr>
        <w:pStyle w:val="B1"/>
      </w:pPr>
      <w:r>
        <w:t>-</w:t>
      </w:r>
      <w:r>
        <w:tab/>
        <w:t>The bandwidth of CSI-RS is 48 PRBs and the density is 3.</w:t>
      </w:r>
    </w:p>
    <w:p w14:paraId="774D69B1" w14:textId="193D7E9B" w:rsidR="001369C3" w:rsidRDefault="001369C3" w:rsidP="001369C3">
      <w:pPr>
        <w:pStyle w:val="B1"/>
        <w:ind w:leftChars="342" w:left="968"/>
      </w:pPr>
      <w:r>
        <w:t>-</w:t>
      </w:r>
      <w:r>
        <w:tab/>
        <w:t xml:space="preserve">The performance with larger bandwidth of CSI-RS is equal to or better than the accuracy requirements in Table </w:t>
      </w:r>
      <w:r w:rsidRPr="00A45E99">
        <w:rPr>
          <w:rFonts w:cs="v4.2.0"/>
        </w:rPr>
        <w:t>7.7.8.0.2.1</w:t>
      </w:r>
      <w:r>
        <w:rPr>
          <w:rFonts w:cs="v4.2.0"/>
        </w:rPr>
        <w:t>-1</w:t>
      </w:r>
      <w:r>
        <w:t>.</w:t>
      </w:r>
    </w:p>
    <w:p w14:paraId="6FDC9253" w14:textId="2FF51F56" w:rsidR="001369C3" w:rsidRDefault="001369C3" w:rsidP="001369C3">
      <w:pPr>
        <w:pStyle w:val="B1"/>
      </w:pPr>
      <w:r>
        <w:t>-</w:t>
      </w:r>
      <w:r>
        <w:tab/>
        <w:t>The timing offset between the reference measurement timing and the target CSI-RS in one layer is no larger than CP.</w:t>
      </w:r>
    </w:p>
    <w:p w14:paraId="7BE6710F" w14:textId="4E3F9165" w:rsidR="001369C3" w:rsidRDefault="001369C3" w:rsidP="001369C3">
      <w:pPr>
        <w:pStyle w:val="NO"/>
      </w:pPr>
      <w:r>
        <w:t>Note:</w:t>
      </w:r>
      <w:r>
        <w:tab/>
        <w:t>The reference measurement timing for one layer for inter-frequency measurement is up to UE implementation and shall be based on the timing of one of the target cells.</w:t>
      </w:r>
    </w:p>
    <w:p w14:paraId="528C56D7" w14:textId="77777777" w:rsidR="001369C3" w:rsidRDefault="001369C3" w:rsidP="001369C3">
      <w:pPr>
        <w:pStyle w:val="TH"/>
      </w:pPr>
      <w:r>
        <w:t xml:space="preserve">Table </w:t>
      </w:r>
      <w:r w:rsidRPr="00A45E99">
        <w:t>7.7.8.0.2.1</w:t>
      </w:r>
      <w:r>
        <w:t>-1: CSI-RSRQ Int</w:t>
      </w:r>
      <w:r>
        <w:rPr>
          <w:rFonts w:cs="Arial"/>
        </w:rPr>
        <w:t>er</w:t>
      </w:r>
      <w:r>
        <w:t xml:space="preserve"> frequency absolute accuracy in FR</w:t>
      </w:r>
      <w:r>
        <w:rPr>
          <w:rFonts w:cs="Arial"/>
        </w:rPr>
        <w:t>2</w:t>
      </w:r>
    </w:p>
    <w:tbl>
      <w:tblPr>
        <w:tblW w:w="8789" w:type="dxa"/>
        <w:jc w:val="center"/>
        <w:tblLook w:val="04A0" w:firstRow="1" w:lastRow="0" w:firstColumn="1" w:lastColumn="0" w:noHBand="0" w:noVBand="1"/>
      </w:tblPr>
      <w:tblGrid>
        <w:gridCol w:w="1122"/>
        <w:gridCol w:w="1119"/>
        <w:gridCol w:w="1119"/>
        <w:gridCol w:w="1580"/>
        <w:gridCol w:w="1581"/>
        <w:gridCol w:w="2268"/>
      </w:tblGrid>
      <w:tr w:rsidR="001369C3" w14:paraId="3F43387B"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6CEC62D3" w14:textId="77777777" w:rsidR="001369C3" w:rsidRDefault="001369C3" w:rsidP="00A021A7">
            <w:pPr>
              <w:pStyle w:val="TAH"/>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439827FF" w14:textId="77777777" w:rsidR="001369C3" w:rsidRDefault="001369C3" w:rsidP="00A021A7">
            <w:pPr>
              <w:pStyle w:val="TAH"/>
            </w:pPr>
            <w:r>
              <w:t>Conditions</w:t>
            </w:r>
          </w:p>
        </w:tc>
      </w:tr>
      <w:tr w:rsidR="001369C3" w14:paraId="653928B1" w14:textId="77777777" w:rsidTr="00A021A7">
        <w:trPr>
          <w:jc w:val="center"/>
        </w:trPr>
        <w:tc>
          <w:tcPr>
            <w:tcW w:w="1122" w:type="dxa"/>
            <w:tcBorders>
              <w:top w:val="single" w:sz="4" w:space="0" w:color="auto"/>
              <w:left w:val="single" w:sz="4" w:space="0" w:color="auto"/>
              <w:bottom w:val="nil"/>
              <w:right w:val="single" w:sz="4" w:space="0" w:color="auto"/>
            </w:tcBorders>
            <w:vAlign w:val="center"/>
            <w:hideMark/>
          </w:tcPr>
          <w:p w14:paraId="10DA8E2B" w14:textId="77777777" w:rsidR="001369C3" w:rsidRDefault="001369C3" w:rsidP="00A021A7">
            <w:pPr>
              <w:pStyle w:val="TAH"/>
            </w:pPr>
            <w:r>
              <w:t>Normal condition</w:t>
            </w:r>
          </w:p>
        </w:tc>
        <w:tc>
          <w:tcPr>
            <w:tcW w:w="1119" w:type="dxa"/>
            <w:tcBorders>
              <w:top w:val="single" w:sz="4" w:space="0" w:color="auto"/>
              <w:left w:val="nil"/>
              <w:bottom w:val="nil"/>
              <w:right w:val="single" w:sz="4" w:space="0" w:color="auto"/>
            </w:tcBorders>
            <w:vAlign w:val="center"/>
            <w:hideMark/>
          </w:tcPr>
          <w:p w14:paraId="2B8CC60A" w14:textId="77777777" w:rsidR="001369C3" w:rsidRDefault="001369C3" w:rsidP="00A021A7">
            <w:pPr>
              <w:pStyle w:val="TAH"/>
            </w:pPr>
            <w:r>
              <w:t>Extreme condition</w:t>
            </w:r>
          </w:p>
        </w:tc>
        <w:tc>
          <w:tcPr>
            <w:tcW w:w="1119" w:type="dxa"/>
            <w:tcBorders>
              <w:top w:val="nil"/>
              <w:left w:val="nil"/>
              <w:bottom w:val="nil"/>
              <w:right w:val="single" w:sz="4" w:space="0" w:color="auto"/>
            </w:tcBorders>
            <w:hideMark/>
          </w:tcPr>
          <w:p w14:paraId="52962CDF" w14:textId="77777777" w:rsidR="001369C3" w:rsidRDefault="001369C3"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66444C8A" w14:textId="77777777" w:rsidR="001369C3" w:rsidRDefault="001369C3" w:rsidP="00A021A7">
            <w:pPr>
              <w:pStyle w:val="TAH"/>
            </w:pPr>
            <w:r>
              <w:t>Io</w:t>
            </w:r>
            <w:r>
              <w:rPr>
                <w:vertAlign w:val="superscript"/>
              </w:rPr>
              <w:t xml:space="preserve"> Note 2</w:t>
            </w:r>
            <w:r>
              <w:t xml:space="preserve"> range</w:t>
            </w:r>
          </w:p>
        </w:tc>
      </w:tr>
      <w:tr w:rsidR="001369C3" w14:paraId="621A254A" w14:textId="77777777" w:rsidTr="00A021A7">
        <w:trPr>
          <w:jc w:val="center"/>
        </w:trPr>
        <w:tc>
          <w:tcPr>
            <w:tcW w:w="1122" w:type="dxa"/>
            <w:tcBorders>
              <w:top w:val="nil"/>
              <w:left w:val="single" w:sz="4" w:space="0" w:color="auto"/>
              <w:bottom w:val="single" w:sz="4" w:space="0" w:color="auto"/>
              <w:right w:val="single" w:sz="4" w:space="0" w:color="auto"/>
            </w:tcBorders>
            <w:vAlign w:val="center"/>
          </w:tcPr>
          <w:p w14:paraId="5CDAF0FB" w14:textId="77777777" w:rsidR="001369C3" w:rsidRDefault="001369C3" w:rsidP="00A021A7">
            <w:pPr>
              <w:pStyle w:val="TAH"/>
            </w:pPr>
          </w:p>
        </w:tc>
        <w:tc>
          <w:tcPr>
            <w:tcW w:w="1119" w:type="dxa"/>
            <w:tcBorders>
              <w:top w:val="nil"/>
              <w:left w:val="nil"/>
              <w:bottom w:val="single" w:sz="4" w:space="0" w:color="auto"/>
              <w:right w:val="single" w:sz="4" w:space="0" w:color="auto"/>
            </w:tcBorders>
            <w:vAlign w:val="center"/>
          </w:tcPr>
          <w:p w14:paraId="565BAF7D" w14:textId="77777777" w:rsidR="001369C3" w:rsidRDefault="001369C3" w:rsidP="00A021A7">
            <w:pPr>
              <w:pStyle w:val="TAH"/>
            </w:pPr>
          </w:p>
        </w:tc>
        <w:tc>
          <w:tcPr>
            <w:tcW w:w="1119" w:type="dxa"/>
            <w:tcBorders>
              <w:top w:val="nil"/>
              <w:left w:val="nil"/>
              <w:bottom w:val="single" w:sz="4" w:space="0" w:color="auto"/>
              <w:right w:val="single" w:sz="4" w:space="0" w:color="auto"/>
            </w:tcBorders>
            <w:vAlign w:val="center"/>
          </w:tcPr>
          <w:p w14:paraId="1668343E" w14:textId="77777777" w:rsidR="001369C3" w:rsidRDefault="001369C3" w:rsidP="00A021A7">
            <w:pPr>
              <w:pStyle w:val="TAH"/>
            </w:pPr>
          </w:p>
        </w:tc>
        <w:tc>
          <w:tcPr>
            <w:tcW w:w="3161" w:type="dxa"/>
            <w:gridSpan w:val="2"/>
            <w:tcBorders>
              <w:top w:val="single" w:sz="4" w:space="0" w:color="auto"/>
              <w:left w:val="nil"/>
              <w:bottom w:val="single" w:sz="4" w:space="0" w:color="auto"/>
              <w:right w:val="single" w:sz="4" w:space="0" w:color="auto"/>
            </w:tcBorders>
            <w:vAlign w:val="center"/>
            <w:hideMark/>
          </w:tcPr>
          <w:p w14:paraId="36A8DC3B" w14:textId="77777777" w:rsidR="001369C3" w:rsidRDefault="001369C3" w:rsidP="00A021A7">
            <w:pPr>
              <w:pStyle w:val="TAH"/>
            </w:pPr>
            <w:r>
              <w:t>Minimum Io</w:t>
            </w:r>
          </w:p>
        </w:tc>
        <w:tc>
          <w:tcPr>
            <w:tcW w:w="2268" w:type="dxa"/>
            <w:tcBorders>
              <w:top w:val="single" w:sz="4" w:space="0" w:color="auto"/>
              <w:left w:val="nil"/>
              <w:bottom w:val="single" w:sz="4" w:space="0" w:color="auto"/>
              <w:right w:val="single" w:sz="4" w:space="0" w:color="auto"/>
            </w:tcBorders>
            <w:vAlign w:val="center"/>
            <w:hideMark/>
          </w:tcPr>
          <w:p w14:paraId="071595A2" w14:textId="77777777" w:rsidR="001369C3" w:rsidRDefault="001369C3" w:rsidP="00A021A7">
            <w:pPr>
              <w:pStyle w:val="TAH"/>
            </w:pPr>
            <w:r>
              <w:t>Maximum Io</w:t>
            </w:r>
          </w:p>
        </w:tc>
      </w:tr>
      <w:tr w:rsidR="001369C3" w14:paraId="794631E1"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201585FD"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74C20948"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52EB0F35" w14:textId="77777777" w:rsidR="001369C3" w:rsidRDefault="001369C3"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1EB34E6E" w14:textId="77777777" w:rsidR="001369C3" w:rsidRDefault="001369C3" w:rsidP="00A021A7">
            <w:pPr>
              <w:pStyle w:val="TAH"/>
            </w:pPr>
            <w:r>
              <w:rPr>
                <w:rFonts w:cs="Arial"/>
              </w:rPr>
              <w:t xml:space="preserve">dBm / </w:t>
            </w:r>
            <w:r>
              <w:t>SCS</w:t>
            </w:r>
            <w:r>
              <w:rPr>
                <w:rFonts w:cs="Arial"/>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5FD49432" w14:textId="77777777" w:rsidR="001369C3" w:rsidRDefault="001369C3" w:rsidP="00A021A7">
            <w:pPr>
              <w:pStyle w:val="TAH"/>
            </w:pPr>
            <w:r>
              <w:t>dBm/BW</w:t>
            </w:r>
            <w:r>
              <w:rPr>
                <w:vertAlign w:val="subscript"/>
              </w:rPr>
              <w:t>Channel</w:t>
            </w:r>
          </w:p>
        </w:tc>
      </w:tr>
      <w:tr w:rsidR="001369C3" w14:paraId="05F38849" w14:textId="77777777" w:rsidTr="00A021A7">
        <w:trPr>
          <w:jc w:val="center"/>
        </w:trPr>
        <w:tc>
          <w:tcPr>
            <w:tcW w:w="1122" w:type="dxa"/>
            <w:tcBorders>
              <w:top w:val="nil"/>
              <w:left w:val="single" w:sz="4" w:space="0" w:color="auto"/>
              <w:bottom w:val="single" w:sz="4" w:space="0" w:color="auto"/>
              <w:right w:val="single" w:sz="4" w:space="0" w:color="auto"/>
            </w:tcBorders>
          </w:tcPr>
          <w:p w14:paraId="14F47E46"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029D0EE3"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5E50CA91" w14:textId="77777777" w:rsidR="001369C3" w:rsidRDefault="001369C3" w:rsidP="00A021A7">
            <w:pPr>
              <w:pStyle w:val="TAH"/>
            </w:pPr>
          </w:p>
        </w:tc>
        <w:tc>
          <w:tcPr>
            <w:tcW w:w="1580" w:type="dxa"/>
            <w:tcBorders>
              <w:top w:val="single" w:sz="4" w:space="0" w:color="auto"/>
              <w:left w:val="nil"/>
              <w:bottom w:val="single" w:sz="4" w:space="0" w:color="auto"/>
              <w:right w:val="single" w:sz="4" w:space="0" w:color="auto"/>
            </w:tcBorders>
            <w:hideMark/>
          </w:tcPr>
          <w:p w14:paraId="5C780E0B" w14:textId="77777777" w:rsidR="001369C3" w:rsidRDefault="001369C3" w:rsidP="00A021A7">
            <w:pPr>
              <w:pStyle w:val="TAH"/>
            </w:pPr>
            <w:r>
              <w:t>SCS</w:t>
            </w:r>
            <w:r>
              <w:rPr>
                <w:rFonts w:cs="Arial"/>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04BFA606" w14:textId="77777777" w:rsidR="001369C3" w:rsidRDefault="001369C3" w:rsidP="00A021A7">
            <w:pPr>
              <w:pStyle w:val="TAH"/>
            </w:pPr>
            <w:r>
              <w:t>SCS</w:t>
            </w:r>
            <w:r>
              <w:rPr>
                <w:rFonts w:cs="Arial"/>
                <w:vertAlign w:val="subscript"/>
              </w:rPr>
              <w:t>CSI-RS</w:t>
            </w:r>
            <w:r>
              <w:rPr>
                <w:rFonts w:cs="Arial"/>
              </w:rPr>
              <w:t xml:space="preserve"> = 120kHz</w:t>
            </w:r>
          </w:p>
        </w:tc>
        <w:tc>
          <w:tcPr>
            <w:tcW w:w="2268" w:type="dxa"/>
            <w:tcBorders>
              <w:top w:val="nil"/>
              <w:left w:val="nil"/>
              <w:bottom w:val="single" w:sz="4" w:space="0" w:color="auto"/>
              <w:right w:val="single" w:sz="4" w:space="0" w:color="auto"/>
            </w:tcBorders>
          </w:tcPr>
          <w:p w14:paraId="4750E87B" w14:textId="77777777" w:rsidR="001369C3" w:rsidRDefault="001369C3" w:rsidP="00A021A7">
            <w:pPr>
              <w:pStyle w:val="TAH"/>
            </w:pPr>
          </w:p>
        </w:tc>
      </w:tr>
      <w:tr w:rsidR="001369C3" w14:paraId="20BC7458"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6AC00493" w14:textId="77777777" w:rsidR="001369C3" w:rsidRDefault="001369C3" w:rsidP="00A021A7">
            <w:pPr>
              <w:pStyle w:val="TAC"/>
            </w:pPr>
            <w:r>
              <w:rPr>
                <w:rFonts w:ascii="Symbol" w:hAnsi="Symbol"/>
              </w:rPr>
              <w:t>±</w:t>
            </w:r>
            <w:r>
              <w:t>2.5</w:t>
            </w:r>
          </w:p>
        </w:tc>
        <w:tc>
          <w:tcPr>
            <w:tcW w:w="1119" w:type="dxa"/>
            <w:tcBorders>
              <w:top w:val="single" w:sz="4" w:space="0" w:color="auto"/>
              <w:left w:val="nil"/>
              <w:bottom w:val="single" w:sz="4" w:space="0" w:color="auto"/>
              <w:right w:val="single" w:sz="4" w:space="0" w:color="auto"/>
            </w:tcBorders>
            <w:hideMark/>
          </w:tcPr>
          <w:p w14:paraId="637C741C"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387F47EA" w14:textId="77777777" w:rsidR="001369C3" w:rsidRDefault="001369C3" w:rsidP="00A021A7">
            <w:pPr>
              <w:pStyle w:val="TAC"/>
            </w:pPr>
            <w:r>
              <w:rPr>
                <w:rFonts w:eastAsia="Yu Mincho" w:cs="Arial"/>
              </w:rPr>
              <w:t>≥</w:t>
            </w:r>
            <w:r>
              <w:t>-3</w:t>
            </w:r>
          </w:p>
        </w:tc>
        <w:tc>
          <w:tcPr>
            <w:tcW w:w="3161" w:type="dxa"/>
            <w:gridSpan w:val="2"/>
            <w:tcBorders>
              <w:top w:val="single" w:sz="4" w:space="0" w:color="auto"/>
              <w:left w:val="nil"/>
              <w:bottom w:val="nil"/>
              <w:right w:val="single" w:sz="4" w:space="0" w:color="auto"/>
            </w:tcBorders>
            <w:hideMark/>
          </w:tcPr>
          <w:p w14:paraId="05F6AB83" w14:textId="77777777" w:rsidR="001369C3" w:rsidRDefault="001369C3" w:rsidP="00A021A7">
            <w:pPr>
              <w:pStyle w:val="TAC"/>
              <w:rPr>
                <w:rFonts w:eastAsia="Yu Mincho"/>
              </w:rPr>
            </w:pPr>
            <w:r>
              <w:t xml:space="preserve">Same value as </w:t>
            </w:r>
            <w:r>
              <w:rPr>
                <w:rFonts w:cs="Arial"/>
              </w:rPr>
              <w:t>CSI</w:t>
            </w:r>
            <w:r>
              <w:t>_RP in Table B.2.</w:t>
            </w:r>
            <w:r>
              <w:rPr>
                <w:rFonts w:cs="Arial"/>
              </w:rPr>
              <w:t>9</w:t>
            </w:r>
            <w:r>
              <w:t>-2 in TS 38.133 [6], according to UE Power class, operating band and angle of arrival</w:t>
            </w:r>
          </w:p>
        </w:tc>
        <w:tc>
          <w:tcPr>
            <w:tcW w:w="2268" w:type="dxa"/>
            <w:tcBorders>
              <w:top w:val="single" w:sz="4" w:space="0" w:color="auto"/>
              <w:left w:val="nil"/>
              <w:bottom w:val="nil"/>
              <w:right w:val="single" w:sz="4" w:space="0" w:color="auto"/>
            </w:tcBorders>
            <w:hideMark/>
          </w:tcPr>
          <w:p w14:paraId="631E6959" w14:textId="77777777" w:rsidR="001369C3" w:rsidRDefault="001369C3" w:rsidP="00A021A7">
            <w:pPr>
              <w:pStyle w:val="TAC"/>
            </w:pPr>
            <w:r>
              <w:t>-50</w:t>
            </w:r>
          </w:p>
        </w:tc>
      </w:tr>
      <w:tr w:rsidR="001369C3" w14:paraId="384BAA00"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78C814DA" w14:textId="77777777" w:rsidR="001369C3" w:rsidRDefault="001369C3" w:rsidP="00A021A7">
            <w:pPr>
              <w:pStyle w:val="TAC"/>
            </w:pPr>
            <w:r>
              <w:rPr>
                <w:rFonts w:ascii="Symbol" w:hAnsi="Symbol"/>
              </w:rPr>
              <w:t>±</w:t>
            </w:r>
            <w:r>
              <w:t>3.5</w:t>
            </w:r>
          </w:p>
        </w:tc>
        <w:tc>
          <w:tcPr>
            <w:tcW w:w="1119" w:type="dxa"/>
            <w:tcBorders>
              <w:top w:val="single" w:sz="4" w:space="0" w:color="auto"/>
              <w:left w:val="nil"/>
              <w:bottom w:val="single" w:sz="4" w:space="0" w:color="auto"/>
              <w:right w:val="single" w:sz="4" w:space="0" w:color="auto"/>
            </w:tcBorders>
            <w:hideMark/>
          </w:tcPr>
          <w:p w14:paraId="2ED4FAF0"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3BAB99E3" w14:textId="77777777" w:rsidR="001369C3" w:rsidRDefault="001369C3" w:rsidP="00A021A7">
            <w:pPr>
              <w:pStyle w:val="TAC"/>
            </w:pPr>
            <w:r>
              <w:rPr>
                <w:rFonts w:eastAsia="Yu Mincho" w:cs="Arial"/>
              </w:rPr>
              <w:t>≥-4</w:t>
            </w:r>
          </w:p>
        </w:tc>
        <w:tc>
          <w:tcPr>
            <w:tcW w:w="3161" w:type="dxa"/>
            <w:gridSpan w:val="2"/>
            <w:tcBorders>
              <w:top w:val="nil"/>
              <w:left w:val="nil"/>
              <w:bottom w:val="single" w:sz="4" w:space="0" w:color="auto"/>
              <w:right w:val="single" w:sz="4" w:space="0" w:color="auto"/>
            </w:tcBorders>
          </w:tcPr>
          <w:p w14:paraId="413B64FE" w14:textId="77777777" w:rsidR="001369C3" w:rsidRDefault="001369C3" w:rsidP="00A021A7">
            <w:pPr>
              <w:pStyle w:val="TAC"/>
            </w:pPr>
          </w:p>
        </w:tc>
        <w:tc>
          <w:tcPr>
            <w:tcW w:w="2268" w:type="dxa"/>
            <w:tcBorders>
              <w:top w:val="nil"/>
              <w:left w:val="nil"/>
              <w:bottom w:val="single" w:sz="4" w:space="0" w:color="auto"/>
              <w:right w:val="single" w:sz="4" w:space="0" w:color="auto"/>
            </w:tcBorders>
          </w:tcPr>
          <w:p w14:paraId="1E9E41B6" w14:textId="77777777" w:rsidR="001369C3" w:rsidRDefault="001369C3" w:rsidP="00A021A7">
            <w:pPr>
              <w:pStyle w:val="TAC"/>
            </w:pPr>
          </w:p>
        </w:tc>
      </w:tr>
      <w:tr w:rsidR="001369C3" w14:paraId="135B4D5D"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49C59565" w14:textId="77777777" w:rsidR="001369C3" w:rsidRDefault="001369C3" w:rsidP="00A021A7">
            <w:pPr>
              <w:pStyle w:val="TAN"/>
            </w:pPr>
            <w:r>
              <w:t>Note 1:</w:t>
            </w:r>
            <w:r>
              <w:tab/>
              <w:t>Values based on Refsens and EIS spherical coverage as defined in Clauses 7.3.2 and 7.3.4 of TS 38.101-2 [3]. Applicable side condition selected depending on angle of arrival.</w:t>
            </w:r>
          </w:p>
          <w:p w14:paraId="3C0123E6" w14:textId="77777777" w:rsidR="001369C3" w:rsidRDefault="001369C3" w:rsidP="00A021A7">
            <w:pPr>
              <w:pStyle w:val="TAN"/>
            </w:pPr>
            <w:r>
              <w:t>Note 2:</w:t>
            </w:r>
            <w:r>
              <w:tab/>
            </w:r>
            <w:r>
              <w:rPr>
                <w:rFonts w:eastAsia="MS Mincho"/>
              </w:rPr>
              <w:t>Io specified at the reference point and assumed to have constant EPRE across the bandwidth</w:t>
            </w:r>
            <w:r>
              <w:t>.</w:t>
            </w:r>
          </w:p>
          <w:p w14:paraId="12CB1117" w14:textId="77777777" w:rsidR="001369C3" w:rsidRDefault="001369C3" w:rsidP="00A021A7">
            <w:pPr>
              <w:pStyle w:val="TAN"/>
            </w:pPr>
            <w:r>
              <w:t>Note 3:</w:t>
            </w:r>
            <w:r>
              <w:tab/>
              <w:t xml:space="preserve">In the test cases, the </w:t>
            </w:r>
            <w:r>
              <w:rPr>
                <w:rFonts w:cs="Arial"/>
              </w:rPr>
              <w:t>CSI-RS</w:t>
            </w:r>
            <w:r>
              <w:t xml:space="preserve"> </w:t>
            </w:r>
            <w:r>
              <w:rPr>
                <w:rFonts w:cs="Arial"/>
              </w:rPr>
              <w:t>Ê</w:t>
            </w:r>
            <w:r>
              <w:t xml:space="preserve">s/Iot and related parameters may need to be adjusted to ensure </w:t>
            </w:r>
            <w:r>
              <w:rPr>
                <w:rFonts w:cs="Arial"/>
              </w:rPr>
              <w:t>Ê</w:t>
            </w:r>
            <w:r>
              <w:t>s/Iot at UE baseband is above the value defined in this table.</w:t>
            </w:r>
          </w:p>
        </w:tc>
      </w:tr>
    </w:tbl>
    <w:p w14:paraId="1158A755" w14:textId="77777777" w:rsidR="001369C3" w:rsidRDefault="001369C3" w:rsidP="001369C3"/>
    <w:p w14:paraId="30B3B07E" w14:textId="1CC6CAA4" w:rsidR="001369C3" w:rsidRPr="00B1035A" w:rsidRDefault="001369C3" w:rsidP="001369C3">
      <w:pPr>
        <w:rPr>
          <w:rFonts w:cs="v4.2.0"/>
        </w:rPr>
      </w:pPr>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1F40C3">
        <w:rPr>
          <w:rFonts w:cs="v4.2.0"/>
        </w:rPr>
        <w:t>7.7.8.0.2.1</w:t>
      </w:r>
      <w:r w:rsidRPr="00B1035A">
        <w:rPr>
          <w:rFonts w:cs="v4.2.0"/>
        </w:rPr>
        <w:t>-</w:t>
      </w:r>
      <w:r>
        <w:rPr>
          <w:rFonts w:cs="v4.2.0"/>
        </w:rPr>
        <w:t>2</w:t>
      </w:r>
      <w:r w:rsidRPr="00B1035A">
        <w:rPr>
          <w:rFonts w:cs="v4.2.0"/>
        </w:rPr>
        <w:t>. The range in the signaling may be larger than the guaranteed accuracy range.</w:t>
      </w:r>
    </w:p>
    <w:p w14:paraId="7886A517" w14:textId="77777777" w:rsidR="001369C3" w:rsidRDefault="001369C3" w:rsidP="001369C3">
      <w:pPr>
        <w:pStyle w:val="TH"/>
      </w:pPr>
      <w:r>
        <w:t xml:space="preserve">Table </w:t>
      </w:r>
      <w:r w:rsidRPr="001F40C3">
        <w:t>7.7.8.0.2.1</w:t>
      </w:r>
      <w:r w:rsidRPr="00B1035A">
        <w:t>-</w:t>
      </w:r>
      <w:r>
        <w:t xml:space="preserve">2: </w:t>
      </w:r>
      <w:r>
        <w:rPr>
          <w:rFonts w:cs="Arial"/>
        </w:rPr>
        <w:t xml:space="preserve">CSI-RSRQ </w:t>
      </w:r>
      <w:r>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1369C3" w14:paraId="5D0FCDA9"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07862F5" w14:textId="77777777" w:rsidR="001369C3" w:rsidRDefault="001369C3" w:rsidP="00A021A7">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057937BC" w14:textId="77777777" w:rsidR="001369C3" w:rsidRDefault="001369C3" w:rsidP="00A021A7">
            <w:pPr>
              <w:pStyle w:val="TAH"/>
            </w:pPr>
            <w:r>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165BDBE6" w14:textId="77777777" w:rsidR="001369C3" w:rsidRDefault="001369C3" w:rsidP="00A021A7">
            <w:pPr>
              <w:pStyle w:val="TAH"/>
            </w:pPr>
            <w:r>
              <w:t>Unit</w:t>
            </w:r>
          </w:p>
        </w:tc>
      </w:tr>
      <w:tr w:rsidR="001369C3" w14:paraId="3BA0D1E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251B4B2" w14:textId="77777777" w:rsidR="001369C3" w:rsidRDefault="001369C3" w:rsidP="00A021A7">
            <w:pPr>
              <w:pStyle w:val="TAC"/>
            </w:pPr>
            <w:r>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538DE482" w14:textId="77777777" w:rsidR="001369C3" w:rsidRDefault="001369C3" w:rsidP="00A021A7">
            <w:pPr>
              <w:pStyle w:val="TAC"/>
            </w:pPr>
            <w:r>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058432E3" w14:textId="77777777" w:rsidR="001369C3" w:rsidRDefault="001369C3" w:rsidP="00A021A7">
            <w:pPr>
              <w:pStyle w:val="TAC"/>
            </w:pPr>
            <w:r>
              <w:t>dB</w:t>
            </w:r>
          </w:p>
        </w:tc>
      </w:tr>
      <w:tr w:rsidR="001369C3" w14:paraId="4DC0B27C"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3A187E7" w14:textId="77777777" w:rsidR="001369C3" w:rsidRDefault="001369C3" w:rsidP="00A021A7">
            <w:pPr>
              <w:pStyle w:val="TAC"/>
            </w:pPr>
            <w:r>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06E75B80" w14:textId="77777777" w:rsidR="001369C3" w:rsidRDefault="001369C3" w:rsidP="00A021A7">
            <w:pPr>
              <w:pStyle w:val="TAC"/>
            </w:pPr>
            <w:r>
              <w:t>-43</w:t>
            </w:r>
            <w:r>
              <w:rPr>
                <w:rFonts w:ascii="Times New Roman" w:hAnsi="Times New Roman"/>
              </w:rPr>
              <w:t>≤</w:t>
            </w:r>
            <w:r>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74ADE1EA" w14:textId="77777777" w:rsidR="001369C3" w:rsidRDefault="001369C3" w:rsidP="00A021A7">
            <w:pPr>
              <w:pStyle w:val="TAC"/>
            </w:pPr>
            <w:r>
              <w:t>dB</w:t>
            </w:r>
          </w:p>
        </w:tc>
      </w:tr>
      <w:tr w:rsidR="001369C3" w14:paraId="0E496C76"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48C2F36" w14:textId="77777777" w:rsidR="001369C3" w:rsidRDefault="001369C3" w:rsidP="00A021A7">
            <w:pPr>
              <w:pStyle w:val="TAC"/>
            </w:pPr>
            <w:r>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40FC2799" w14:textId="77777777" w:rsidR="001369C3" w:rsidRDefault="001369C3" w:rsidP="00A021A7">
            <w:pPr>
              <w:pStyle w:val="TAC"/>
            </w:pPr>
            <w:r>
              <w:t>-42.5</w:t>
            </w:r>
            <w:r>
              <w:rPr>
                <w:rFonts w:ascii="Times New Roman" w:hAnsi="Times New Roman"/>
              </w:rPr>
              <w:t>≤</w:t>
            </w:r>
            <w:r>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2487F186" w14:textId="77777777" w:rsidR="001369C3" w:rsidRDefault="001369C3" w:rsidP="00A021A7">
            <w:pPr>
              <w:pStyle w:val="TAC"/>
            </w:pPr>
            <w:r>
              <w:t>dB</w:t>
            </w:r>
          </w:p>
        </w:tc>
      </w:tr>
      <w:tr w:rsidR="001369C3" w14:paraId="51DB9030"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1D2A8FC" w14:textId="77777777" w:rsidR="001369C3" w:rsidRDefault="001369C3" w:rsidP="00A021A7">
            <w:pPr>
              <w:pStyle w:val="TAC"/>
            </w:pPr>
            <w:r>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79A99546" w14:textId="77777777" w:rsidR="001369C3" w:rsidRDefault="001369C3" w:rsidP="00A021A7">
            <w:pPr>
              <w:pStyle w:val="TAC"/>
            </w:pPr>
            <w:r>
              <w:t>-42</w:t>
            </w:r>
            <w:r>
              <w:rPr>
                <w:rFonts w:ascii="Times New Roman" w:hAnsi="Times New Roman"/>
              </w:rPr>
              <w:t>≤</w:t>
            </w:r>
            <w:r>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79D09470" w14:textId="77777777" w:rsidR="001369C3" w:rsidRDefault="001369C3" w:rsidP="00A021A7">
            <w:pPr>
              <w:pStyle w:val="TAC"/>
            </w:pPr>
            <w:r>
              <w:t>dB</w:t>
            </w:r>
          </w:p>
        </w:tc>
      </w:tr>
      <w:tr w:rsidR="001369C3" w14:paraId="5FB92504"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F3752E2" w14:textId="77777777" w:rsidR="001369C3" w:rsidRDefault="001369C3" w:rsidP="00A021A7">
            <w:pPr>
              <w:pStyle w:val="TAC"/>
            </w:pPr>
            <w:r>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387392F3" w14:textId="77777777" w:rsidR="001369C3" w:rsidRDefault="001369C3" w:rsidP="00A021A7">
            <w:pPr>
              <w:pStyle w:val="TAC"/>
            </w:pPr>
            <w:r>
              <w:t>-41.5</w:t>
            </w:r>
            <w:r>
              <w:rPr>
                <w:rFonts w:ascii="Times New Roman" w:hAnsi="Times New Roman"/>
              </w:rPr>
              <w:t>≤</w:t>
            </w:r>
            <w:r>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44D94F04" w14:textId="77777777" w:rsidR="001369C3" w:rsidRDefault="001369C3" w:rsidP="00A021A7">
            <w:pPr>
              <w:pStyle w:val="TAC"/>
            </w:pPr>
            <w:r>
              <w:t>dB</w:t>
            </w:r>
          </w:p>
        </w:tc>
      </w:tr>
      <w:tr w:rsidR="001369C3" w14:paraId="4B1671A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CCDFF1D" w14:textId="77777777" w:rsidR="001369C3" w:rsidRDefault="001369C3" w:rsidP="00A021A7">
            <w:pPr>
              <w:pStyle w:val="TAC"/>
            </w:pPr>
            <w:r>
              <w:t>..</w:t>
            </w:r>
          </w:p>
        </w:tc>
        <w:tc>
          <w:tcPr>
            <w:tcW w:w="2154" w:type="dxa"/>
            <w:tcBorders>
              <w:top w:val="single" w:sz="4" w:space="0" w:color="auto"/>
              <w:left w:val="single" w:sz="4" w:space="0" w:color="auto"/>
              <w:bottom w:val="single" w:sz="4" w:space="0" w:color="auto"/>
              <w:right w:val="single" w:sz="4" w:space="0" w:color="auto"/>
            </w:tcBorders>
            <w:noWrap/>
            <w:hideMark/>
          </w:tcPr>
          <w:p w14:paraId="65C0F49E" w14:textId="77777777" w:rsidR="001369C3" w:rsidRDefault="001369C3" w:rsidP="00A021A7">
            <w:pPr>
              <w:pStyle w:val="TAC"/>
            </w:pPr>
            <w:r>
              <w:t>..</w:t>
            </w:r>
          </w:p>
        </w:tc>
        <w:tc>
          <w:tcPr>
            <w:tcW w:w="710" w:type="dxa"/>
            <w:tcBorders>
              <w:top w:val="single" w:sz="4" w:space="0" w:color="auto"/>
              <w:left w:val="single" w:sz="4" w:space="0" w:color="auto"/>
              <w:bottom w:val="single" w:sz="4" w:space="0" w:color="auto"/>
              <w:right w:val="single" w:sz="4" w:space="0" w:color="auto"/>
            </w:tcBorders>
            <w:noWrap/>
            <w:hideMark/>
          </w:tcPr>
          <w:p w14:paraId="36753F9E" w14:textId="77777777" w:rsidR="001369C3" w:rsidRDefault="001369C3" w:rsidP="00A021A7">
            <w:pPr>
              <w:pStyle w:val="TAC"/>
            </w:pPr>
            <w:r>
              <w:rPr>
                <w:rFonts w:cs="Arial"/>
              </w:rPr>
              <w:t>…</w:t>
            </w:r>
          </w:p>
        </w:tc>
      </w:tr>
      <w:tr w:rsidR="001369C3" w14:paraId="20B2DF1B"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7130B08" w14:textId="77777777" w:rsidR="001369C3" w:rsidRDefault="001369C3" w:rsidP="00A021A7">
            <w:pPr>
              <w:pStyle w:val="TAC"/>
            </w:pPr>
            <w:r>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709AF2F1" w14:textId="77777777" w:rsidR="001369C3" w:rsidRDefault="001369C3" w:rsidP="00A021A7">
            <w:pPr>
              <w:pStyle w:val="TAC"/>
            </w:pPr>
            <w:r>
              <w:t>17.5</w:t>
            </w:r>
            <w:r>
              <w:rPr>
                <w:rFonts w:ascii="Times New Roman" w:hAnsi="Times New Roman"/>
              </w:rPr>
              <w:t>≤</w:t>
            </w:r>
            <w:r>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0366FADF" w14:textId="77777777" w:rsidR="001369C3" w:rsidRDefault="001369C3" w:rsidP="00A021A7">
            <w:pPr>
              <w:pStyle w:val="TAC"/>
            </w:pPr>
            <w:r>
              <w:t>dB</w:t>
            </w:r>
          </w:p>
        </w:tc>
      </w:tr>
      <w:tr w:rsidR="001369C3" w14:paraId="5589C224"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925DB17" w14:textId="77777777" w:rsidR="001369C3" w:rsidRDefault="001369C3" w:rsidP="00A021A7">
            <w:pPr>
              <w:pStyle w:val="TAC"/>
            </w:pPr>
            <w:r>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0C52B163" w14:textId="77777777" w:rsidR="001369C3" w:rsidRDefault="001369C3" w:rsidP="00A021A7">
            <w:pPr>
              <w:pStyle w:val="TAC"/>
            </w:pPr>
            <w:r>
              <w:t>18</w:t>
            </w:r>
            <w:r>
              <w:rPr>
                <w:rFonts w:ascii="Times New Roman" w:hAnsi="Times New Roman"/>
              </w:rPr>
              <w:t>≤</w:t>
            </w:r>
            <w:r>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5B6BE700" w14:textId="77777777" w:rsidR="001369C3" w:rsidRDefault="001369C3" w:rsidP="00A021A7">
            <w:pPr>
              <w:pStyle w:val="TAC"/>
            </w:pPr>
            <w:r>
              <w:t>dB</w:t>
            </w:r>
          </w:p>
        </w:tc>
      </w:tr>
      <w:tr w:rsidR="001369C3" w14:paraId="23C239F2"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0E9C26F" w14:textId="77777777" w:rsidR="001369C3" w:rsidRDefault="001369C3" w:rsidP="00A021A7">
            <w:pPr>
              <w:pStyle w:val="TAC"/>
            </w:pPr>
            <w:r>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42D4F09E" w14:textId="77777777" w:rsidR="001369C3" w:rsidRDefault="001369C3" w:rsidP="00A021A7">
            <w:pPr>
              <w:pStyle w:val="TAC"/>
            </w:pPr>
            <w:r>
              <w:t>18.5</w:t>
            </w:r>
            <w:r>
              <w:rPr>
                <w:rFonts w:ascii="Times New Roman" w:hAnsi="Times New Roman"/>
              </w:rPr>
              <w:t>≤</w:t>
            </w:r>
            <w:r>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7E1FC47F" w14:textId="77777777" w:rsidR="001369C3" w:rsidRDefault="001369C3" w:rsidP="00A021A7">
            <w:pPr>
              <w:pStyle w:val="TAC"/>
            </w:pPr>
            <w:r>
              <w:t>dB</w:t>
            </w:r>
          </w:p>
        </w:tc>
      </w:tr>
      <w:tr w:rsidR="001369C3" w14:paraId="05C5B6DE"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D35AB7D" w14:textId="77777777" w:rsidR="001369C3" w:rsidRDefault="001369C3" w:rsidP="00A021A7">
            <w:pPr>
              <w:pStyle w:val="TAC"/>
            </w:pPr>
            <w:r>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3F00CB8D" w14:textId="77777777" w:rsidR="001369C3" w:rsidRDefault="001369C3" w:rsidP="00A021A7">
            <w:pPr>
              <w:pStyle w:val="TAC"/>
            </w:pPr>
            <w:r>
              <w:t>19</w:t>
            </w:r>
            <w:r>
              <w:rPr>
                <w:rFonts w:ascii="Times New Roman" w:hAnsi="Times New Roman"/>
              </w:rPr>
              <w:t>≤</w:t>
            </w:r>
            <w:r>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1C8DC4DB" w14:textId="77777777" w:rsidR="001369C3" w:rsidRDefault="001369C3" w:rsidP="00A021A7">
            <w:pPr>
              <w:pStyle w:val="TAC"/>
            </w:pPr>
            <w:r>
              <w:t>dB</w:t>
            </w:r>
          </w:p>
        </w:tc>
      </w:tr>
      <w:tr w:rsidR="001369C3" w14:paraId="219A9859"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D0503B2" w14:textId="77777777" w:rsidR="001369C3" w:rsidRDefault="001369C3" w:rsidP="00A021A7">
            <w:pPr>
              <w:pStyle w:val="TAC"/>
            </w:pPr>
            <w:r>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146B7B1D" w14:textId="77777777" w:rsidR="001369C3" w:rsidRDefault="001369C3" w:rsidP="00A021A7">
            <w:pPr>
              <w:pStyle w:val="TAC"/>
            </w:pPr>
            <w:r>
              <w:t>19.5</w:t>
            </w:r>
            <w:r>
              <w:rPr>
                <w:rFonts w:ascii="Times New Roman" w:hAnsi="Times New Roman"/>
              </w:rPr>
              <w:t>≤</w:t>
            </w:r>
            <w:r>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7A5ECAE4" w14:textId="77777777" w:rsidR="001369C3" w:rsidRDefault="001369C3" w:rsidP="00A021A7">
            <w:pPr>
              <w:pStyle w:val="TAC"/>
            </w:pPr>
            <w:r>
              <w:t>dB</w:t>
            </w:r>
          </w:p>
        </w:tc>
      </w:tr>
      <w:tr w:rsidR="001369C3" w14:paraId="12B7535B"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2D34A33" w14:textId="77777777" w:rsidR="001369C3" w:rsidRDefault="001369C3" w:rsidP="00A021A7">
            <w:pPr>
              <w:pStyle w:val="TAC"/>
            </w:pPr>
            <w:r>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3ED26563" w14:textId="77777777" w:rsidR="001369C3" w:rsidRDefault="001369C3" w:rsidP="00A021A7">
            <w:pPr>
              <w:pStyle w:val="TAC"/>
            </w:pPr>
            <w:r>
              <w:t xml:space="preserve">20 </w:t>
            </w:r>
            <w:r>
              <w:rPr>
                <w:rFonts w:ascii="Times New Roman" w:hAnsi="Times New Roman"/>
              </w:rPr>
              <w:t>≤</w:t>
            </w:r>
            <w:r>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28885F28" w14:textId="77777777" w:rsidR="001369C3" w:rsidRDefault="001369C3" w:rsidP="00A021A7">
            <w:pPr>
              <w:pStyle w:val="TAC"/>
            </w:pPr>
            <w:r>
              <w:t>dB</w:t>
            </w:r>
          </w:p>
        </w:tc>
      </w:tr>
    </w:tbl>
    <w:p w14:paraId="1E058B06" w14:textId="77777777" w:rsidR="001369C3" w:rsidRDefault="001369C3" w:rsidP="001369C3"/>
    <w:p w14:paraId="55B32B29" w14:textId="77777777" w:rsidR="001369C3" w:rsidRPr="0068671D" w:rsidRDefault="001369C3" w:rsidP="005E3570">
      <w:pPr>
        <w:pStyle w:val="Heading6"/>
      </w:pPr>
      <w:r>
        <w:t>7.7.8.0.2</w:t>
      </w:r>
      <w:r w:rsidRPr="0068671D">
        <w:t>.2</w:t>
      </w:r>
      <w:r w:rsidRPr="0068671D">
        <w:tab/>
        <w:t xml:space="preserve">Relative CSI-RSRQ </w:t>
      </w:r>
      <w:r>
        <w:t>a</w:t>
      </w:r>
      <w:r w:rsidRPr="0068671D">
        <w:t>ccuracy</w:t>
      </w:r>
    </w:p>
    <w:p w14:paraId="558BB6C2" w14:textId="77777777" w:rsidR="001369C3" w:rsidRPr="009B0A07" w:rsidRDefault="001369C3" w:rsidP="001369C3">
      <w:pPr>
        <w:rPr>
          <w:rFonts w:cs="v4.2.0"/>
          <w:i/>
        </w:rPr>
      </w:pPr>
      <w:r w:rsidRPr="009B0A07">
        <w:rPr>
          <w:rFonts w:cs="v4.2.0"/>
        </w:rPr>
        <w:t>The relative accuracy of CSI-RSRQ is defined as the CSI-RSRQ measured from one cell compared to the CSI-RSRQ measured from another cell with the same center frequency, or between any two CSI-RSRQ levels measured on the same cell in FR</w:t>
      </w:r>
      <w:r w:rsidRPr="009B0A07">
        <w:t>2</w:t>
      </w:r>
      <w:r w:rsidRPr="009B0A07">
        <w:rPr>
          <w:rFonts w:cs="v4.2.0"/>
        </w:rPr>
        <w:t>.</w:t>
      </w:r>
    </w:p>
    <w:p w14:paraId="6BEF1BC6" w14:textId="77777777" w:rsidR="001369C3" w:rsidRPr="009B0A07" w:rsidRDefault="001369C3" w:rsidP="001369C3">
      <w:pPr>
        <w:rPr>
          <w:rFonts w:cs="v4.2.0"/>
        </w:rPr>
      </w:pPr>
      <w:r w:rsidRPr="009B0A07">
        <w:rPr>
          <w:rFonts w:cs="v4.2.0"/>
        </w:rPr>
        <w:t xml:space="preserve">The accuracy requirements in Table </w:t>
      </w:r>
      <w:r w:rsidRPr="00A45E99">
        <w:t>7.7.8.0.2.2</w:t>
      </w:r>
      <w:r w:rsidRPr="009B0A07">
        <w:rPr>
          <w:rFonts w:cs="v4.2.0"/>
        </w:rPr>
        <w:t>-1 are valid under the following conditions:</w:t>
      </w:r>
    </w:p>
    <w:p w14:paraId="4F0958F7" w14:textId="77777777" w:rsidR="001369C3" w:rsidRDefault="001369C3" w:rsidP="001369C3">
      <w:pPr>
        <w:pStyle w:val="B1"/>
      </w:pPr>
      <w:r>
        <w:t>-</w:t>
      </w:r>
      <w:r>
        <w:tab/>
        <w:t>Conditions defined in Clause 7.3 of TS 38.101-2 [3] for reference sensitivity are fulfilled.</w:t>
      </w:r>
    </w:p>
    <w:p w14:paraId="34A6D412" w14:textId="77777777" w:rsidR="001369C3" w:rsidRDefault="001369C3" w:rsidP="001369C3">
      <w:pPr>
        <w:pStyle w:val="B1"/>
      </w:pPr>
      <w:r w:rsidRPr="003D50EC">
        <w:t>-</w:t>
      </w:r>
      <w:r w:rsidRPr="003D50EC">
        <w:tab/>
        <w:t>Conditions for inter-frequency measurements are fulfilled according to Annex B.2.3</w:t>
      </w:r>
      <w:r w:rsidRPr="003D50EC">
        <w:rPr>
          <w:rFonts w:cs="v4.2.0"/>
        </w:rPr>
        <w:t xml:space="preserve"> in TS 38.133 [6]</w:t>
      </w:r>
      <w:r w:rsidRPr="003D50EC">
        <w:t xml:space="preserve"> for a corresponding Band for the associated SSB.</w:t>
      </w:r>
    </w:p>
    <w:p w14:paraId="7F22964B" w14:textId="77777777" w:rsidR="001369C3" w:rsidRDefault="001369C3" w:rsidP="001369C3">
      <w:pPr>
        <w:pStyle w:val="B1"/>
      </w:pPr>
      <w:r>
        <w:t>-</w:t>
      </w:r>
      <w:r>
        <w:tab/>
        <w:t xml:space="preserve">Conditions for inter-frequency measurements are fulfilled according </w:t>
      </w:r>
      <w:r w:rsidRPr="001369C3">
        <w:t>to Annex B.2.13</w:t>
      </w:r>
      <w:r w:rsidRPr="001369C3">
        <w:rPr>
          <w:rFonts w:cs="v4.2.0"/>
        </w:rPr>
        <w:t xml:space="preserve"> in TS 38.133 [6]</w:t>
      </w:r>
      <w:r w:rsidRPr="001369C3">
        <w:t xml:space="preserve"> for a corresponding Band </w:t>
      </w:r>
      <w:r w:rsidRPr="001369C3">
        <w:rPr>
          <w:rFonts w:cs="v4.2.0"/>
        </w:rPr>
        <w:t xml:space="preserve">for </w:t>
      </w:r>
      <w:r w:rsidRPr="001369C3">
        <w:t>each relevant CSI-RS.</w:t>
      </w:r>
    </w:p>
    <w:p w14:paraId="6CECC0B1" w14:textId="2475B88F" w:rsidR="001369C3" w:rsidRDefault="001369C3" w:rsidP="001369C3">
      <w:pPr>
        <w:pStyle w:val="B1"/>
      </w:pPr>
      <w:r>
        <w:t>-</w:t>
      </w:r>
      <w:r>
        <w:tab/>
        <w:t>The bandwidth of CSI-RS is 48 PRBs and the density is 3.</w:t>
      </w:r>
    </w:p>
    <w:p w14:paraId="51A93378" w14:textId="1443EB11" w:rsidR="001369C3" w:rsidRDefault="001369C3" w:rsidP="001369C3">
      <w:pPr>
        <w:pStyle w:val="B2"/>
      </w:pPr>
      <w:r>
        <w:t>-</w:t>
      </w:r>
      <w:r>
        <w:tab/>
        <w:t xml:space="preserve">The performance with larger bandwidth of CSI-RS is equal to or better than the accuracy requirements in Table </w:t>
      </w:r>
      <w:r w:rsidRPr="00A45E99">
        <w:t>7.7.8.0.2.2</w:t>
      </w:r>
      <w:r>
        <w:rPr>
          <w:rFonts w:cs="v4.2.0"/>
        </w:rPr>
        <w:t>-1</w:t>
      </w:r>
      <w:r>
        <w:t>.</w:t>
      </w:r>
    </w:p>
    <w:p w14:paraId="63287575" w14:textId="77777777" w:rsidR="001369C3" w:rsidRDefault="001369C3" w:rsidP="001369C3">
      <w:pPr>
        <w:pStyle w:val="B1"/>
      </w:pPr>
      <w:r>
        <w:t>-</w:t>
      </w:r>
      <w:r>
        <w:tab/>
        <w:t>The timing offset between the reference measurement timing and the target CSI-RS in one layer is no larger than CP.</w:t>
      </w:r>
    </w:p>
    <w:p w14:paraId="222EF4CE" w14:textId="2B24D9FC" w:rsidR="001369C3" w:rsidRDefault="001369C3" w:rsidP="001369C3">
      <w:pPr>
        <w:pStyle w:val="NO"/>
      </w:pPr>
      <w:r>
        <w:t>Note:</w:t>
      </w:r>
      <w:r>
        <w:tab/>
        <w:t>The reference measurement timing for one layer for inter-frequency measurement is up to UE implementation and shall be based on the timing of one of the target cells.</w:t>
      </w:r>
    </w:p>
    <w:p w14:paraId="7E723A81" w14:textId="77777777" w:rsidR="001369C3" w:rsidRDefault="001369C3" w:rsidP="001369C3">
      <w:pPr>
        <w:pStyle w:val="TH"/>
      </w:pPr>
      <w:r>
        <w:t xml:space="preserve">Table </w:t>
      </w:r>
      <w:r w:rsidRPr="00A45E99">
        <w:t>7.7.8.0.2.2</w:t>
      </w:r>
      <w:r>
        <w:t>-1: CSI-RSRQ Int</w:t>
      </w:r>
      <w:r>
        <w:rPr>
          <w:rFonts w:cs="Arial"/>
        </w:rPr>
        <w:t>er</w:t>
      </w:r>
      <w:r>
        <w:t xml:space="preserve"> frequency relative accuracy in FR</w:t>
      </w:r>
      <w:r>
        <w:rPr>
          <w:rFonts w:cs="Arial"/>
        </w:rPr>
        <w:t>2</w:t>
      </w:r>
    </w:p>
    <w:tbl>
      <w:tblPr>
        <w:tblW w:w="8789" w:type="dxa"/>
        <w:jc w:val="center"/>
        <w:tblLook w:val="04A0" w:firstRow="1" w:lastRow="0" w:firstColumn="1" w:lastColumn="0" w:noHBand="0" w:noVBand="1"/>
      </w:tblPr>
      <w:tblGrid>
        <w:gridCol w:w="1122"/>
        <w:gridCol w:w="1119"/>
        <w:gridCol w:w="1119"/>
        <w:gridCol w:w="1580"/>
        <w:gridCol w:w="1581"/>
        <w:gridCol w:w="2268"/>
      </w:tblGrid>
      <w:tr w:rsidR="001369C3" w14:paraId="457E1655"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7F3B657D" w14:textId="77777777" w:rsidR="001369C3" w:rsidRDefault="001369C3" w:rsidP="00A021A7">
            <w:pPr>
              <w:pStyle w:val="TAH"/>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24B16BB7" w14:textId="77777777" w:rsidR="001369C3" w:rsidRDefault="001369C3" w:rsidP="00A021A7">
            <w:pPr>
              <w:pStyle w:val="TAH"/>
            </w:pPr>
            <w:r>
              <w:t>Conditions</w:t>
            </w:r>
          </w:p>
        </w:tc>
      </w:tr>
      <w:tr w:rsidR="001369C3" w14:paraId="766474A1" w14:textId="77777777" w:rsidTr="00A021A7">
        <w:trPr>
          <w:jc w:val="center"/>
        </w:trPr>
        <w:tc>
          <w:tcPr>
            <w:tcW w:w="1122" w:type="dxa"/>
            <w:tcBorders>
              <w:top w:val="single" w:sz="4" w:space="0" w:color="auto"/>
              <w:left w:val="single" w:sz="4" w:space="0" w:color="auto"/>
              <w:bottom w:val="nil"/>
              <w:right w:val="single" w:sz="4" w:space="0" w:color="auto"/>
            </w:tcBorders>
            <w:vAlign w:val="center"/>
            <w:hideMark/>
          </w:tcPr>
          <w:p w14:paraId="112BA654" w14:textId="77777777" w:rsidR="001369C3" w:rsidRDefault="001369C3" w:rsidP="00A021A7">
            <w:pPr>
              <w:pStyle w:val="TAH"/>
            </w:pPr>
            <w:r>
              <w:t>Normal condition</w:t>
            </w:r>
          </w:p>
        </w:tc>
        <w:tc>
          <w:tcPr>
            <w:tcW w:w="1119" w:type="dxa"/>
            <w:tcBorders>
              <w:top w:val="single" w:sz="4" w:space="0" w:color="auto"/>
              <w:left w:val="nil"/>
              <w:bottom w:val="nil"/>
              <w:right w:val="single" w:sz="4" w:space="0" w:color="auto"/>
            </w:tcBorders>
            <w:vAlign w:val="center"/>
            <w:hideMark/>
          </w:tcPr>
          <w:p w14:paraId="5298AA20" w14:textId="77777777" w:rsidR="001369C3" w:rsidRDefault="001369C3" w:rsidP="00A021A7">
            <w:pPr>
              <w:pStyle w:val="TAH"/>
            </w:pPr>
            <w:r>
              <w:t>Extreme condition</w:t>
            </w:r>
          </w:p>
        </w:tc>
        <w:tc>
          <w:tcPr>
            <w:tcW w:w="1119" w:type="dxa"/>
            <w:tcBorders>
              <w:top w:val="single" w:sz="4" w:space="0" w:color="auto"/>
              <w:left w:val="nil"/>
              <w:bottom w:val="nil"/>
              <w:right w:val="single" w:sz="4" w:space="0" w:color="auto"/>
            </w:tcBorders>
            <w:hideMark/>
          </w:tcPr>
          <w:p w14:paraId="45C35DA6" w14:textId="77777777" w:rsidR="001369C3" w:rsidRDefault="001369C3"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72EC82D7" w14:textId="77777777" w:rsidR="001369C3" w:rsidRDefault="001369C3" w:rsidP="00A021A7">
            <w:pPr>
              <w:pStyle w:val="TAH"/>
            </w:pPr>
            <w:r>
              <w:t>Io</w:t>
            </w:r>
            <w:r>
              <w:rPr>
                <w:vertAlign w:val="superscript"/>
              </w:rPr>
              <w:t xml:space="preserve"> Note 2</w:t>
            </w:r>
            <w:r>
              <w:t xml:space="preserve"> range</w:t>
            </w:r>
          </w:p>
        </w:tc>
      </w:tr>
      <w:tr w:rsidR="001369C3" w14:paraId="2E7E03EF" w14:textId="77777777" w:rsidTr="00A021A7">
        <w:trPr>
          <w:jc w:val="center"/>
        </w:trPr>
        <w:tc>
          <w:tcPr>
            <w:tcW w:w="1122" w:type="dxa"/>
            <w:tcBorders>
              <w:top w:val="nil"/>
              <w:left w:val="single" w:sz="4" w:space="0" w:color="auto"/>
              <w:bottom w:val="single" w:sz="4" w:space="0" w:color="auto"/>
              <w:right w:val="single" w:sz="4" w:space="0" w:color="auto"/>
            </w:tcBorders>
            <w:vAlign w:val="center"/>
          </w:tcPr>
          <w:p w14:paraId="06DB2E84" w14:textId="77777777" w:rsidR="001369C3" w:rsidRDefault="001369C3" w:rsidP="00A021A7">
            <w:pPr>
              <w:pStyle w:val="TAH"/>
            </w:pPr>
          </w:p>
        </w:tc>
        <w:tc>
          <w:tcPr>
            <w:tcW w:w="1119" w:type="dxa"/>
            <w:tcBorders>
              <w:top w:val="nil"/>
              <w:left w:val="nil"/>
              <w:bottom w:val="single" w:sz="4" w:space="0" w:color="auto"/>
              <w:right w:val="single" w:sz="4" w:space="0" w:color="auto"/>
            </w:tcBorders>
            <w:vAlign w:val="center"/>
          </w:tcPr>
          <w:p w14:paraId="21943255" w14:textId="77777777" w:rsidR="001369C3" w:rsidRDefault="001369C3" w:rsidP="00A021A7">
            <w:pPr>
              <w:pStyle w:val="TAH"/>
            </w:pPr>
          </w:p>
        </w:tc>
        <w:tc>
          <w:tcPr>
            <w:tcW w:w="1119" w:type="dxa"/>
            <w:tcBorders>
              <w:top w:val="nil"/>
              <w:left w:val="nil"/>
              <w:bottom w:val="single" w:sz="4" w:space="0" w:color="auto"/>
              <w:right w:val="single" w:sz="4" w:space="0" w:color="auto"/>
            </w:tcBorders>
            <w:vAlign w:val="center"/>
          </w:tcPr>
          <w:p w14:paraId="4D5B9915" w14:textId="77777777" w:rsidR="001369C3" w:rsidRDefault="001369C3" w:rsidP="00A021A7">
            <w:pPr>
              <w:pStyle w:val="TAH"/>
            </w:pPr>
          </w:p>
        </w:tc>
        <w:tc>
          <w:tcPr>
            <w:tcW w:w="3161" w:type="dxa"/>
            <w:gridSpan w:val="2"/>
            <w:tcBorders>
              <w:top w:val="single" w:sz="4" w:space="0" w:color="auto"/>
              <w:left w:val="nil"/>
              <w:bottom w:val="single" w:sz="4" w:space="0" w:color="auto"/>
              <w:right w:val="single" w:sz="4" w:space="0" w:color="auto"/>
            </w:tcBorders>
            <w:vAlign w:val="center"/>
            <w:hideMark/>
          </w:tcPr>
          <w:p w14:paraId="4E0C88EE" w14:textId="77777777" w:rsidR="001369C3" w:rsidRDefault="001369C3" w:rsidP="00A021A7">
            <w:pPr>
              <w:pStyle w:val="TAH"/>
            </w:pPr>
            <w:r>
              <w:t>Minimum Io</w:t>
            </w:r>
          </w:p>
        </w:tc>
        <w:tc>
          <w:tcPr>
            <w:tcW w:w="2268" w:type="dxa"/>
            <w:tcBorders>
              <w:top w:val="single" w:sz="4" w:space="0" w:color="auto"/>
              <w:left w:val="nil"/>
              <w:bottom w:val="single" w:sz="4" w:space="0" w:color="auto"/>
              <w:right w:val="single" w:sz="4" w:space="0" w:color="auto"/>
            </w:tcBorders>
            <w:vAlign w:val="center"/>
            <w:hideMark/>
          </w:tcPr>
          <w:p w14:paraId="51EDE52E" w14:textId="77777777" w:rsidR="001369C3" w:rsidRDefault="001369C3" w:rsidP="00A021A7">
            <w:pPr>
              <w:pStyle w:val="TAH"/>
            </w:pPr>
            <w:r>
              <w:t>Maximum Io</w:t>
            </w:r>
          </w:p>
        </w:tc>
      </w:tr>
      <w:tr w:rsidR="001369C3" w14:paraId="1F0F2708"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3369A2B8"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76943DD7" w14:textId="77777777" w:rsidR="001369C3" w:rsidRDefault="001369C3" w:rsidP="00A021A7">
            <w:pPr>
              <w:pStyle w:val="TAH"/>
            </w:pPr>
            <w:r>
              <w:t>dB</w:t>
            </w:r>
          </w:p>
        </w:tc>
        <w:tc>
          <w:tcPr>
            <w:tcW w:w="1119" w:type="dxa"/>
            <w:tcBorders>
              <w:top w:val="single" w:sz="4" w:space="0" w:color="auto"/>
              <w:left w:val="nil"/>
              <w:bottom w:val="nil"/>
              <w:right w:val="single" w:sz="4" w:space="0" w:color="auto"/>
            </w:tcBorders>
            <w:hideMark/>
          </w:tcPr>
          <w:p w14:paraId="30154882" w14:textId="77777777" w:rsidR="001369C3" w:rsidRDefault="001369C3"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3B8B702E" w14:textId="77777777" w:rsidR="001369C3" w:rsidRDefault="001369C3" w:rsidP="00A021A7">
            <w:pPr>
              <w:pStyle w:val="TAH"/>
            </w:pPr>
            <w:r>
              <w:rPr>
                <w:rFonts w:cs="Arial"/>
              </w:rPr>
              <w:t xml:space="preserve">dBm / </w:t>
            </w:r>
            <w:r>
              <w:t>SCS</w:t>
            </w:r>
            <w:r>
              <w:rPr>
                <w:rFonts w:cs="Arial"/>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6F5B5D17" w14:textId="77777777" w:rsidR="001369C3" w:rsidRDefault="001369C3" w:rsidP="00A021A7">
            <w:pPr>
              <w:pStyle w:val="TAH"/>
            </w:pPr>
            <w:r>
              <w:t>dBm/BW</w:t>
            </w:r>
            <w:r>
              <w:rPr>
                <w:vertAlign w:val="subscript"/>
              </w:rPr>
              <w:t>Channel</w:t>
            </w:r>
          </w:p>
        </w:tc>
      </w:tr>
      <w:tr w:rsidR="001369C3" w14:paraId="6C5EDC5C" w14:textId="77777777" w:rsidTr="00A021A7">
        <w:trPr>
          <w:jc w:val="center"/>
        </w:trPr>
        <w:tc>
          <w:tcPr>
            <w:tcW w:w="1122" w:type="dxa"/>
            <w:tcBorders>
              <w:top w:val="nil"/>
              <w:left w:val="single" w:sz="4" w:space="0" w:color="auto"/>
              <w:bottom w:val="single" w:sz="4" w:space="0" w:color="auto"/>
              <w:right w:val="single" w:sz="4" w:space="0" w:color="auto"/>
            </w:tcBorders>
          </w:tcPr>
          <w:p w14:paraId="23591222"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2B196CFB" w14:textId="77777777" w:rsidR="001369C3" w:rsidRDefault="001369C3" w:rsidP="00A021A7">
            <w:pPr>
              <w:pStyle w:val="TAH"/>
            </w:pPr>
          </w:p>
        </w:tc>
        <w:tc>
          <w:tcPr>
            <w:tcW w:w="1119" w:type="dxa"/>
            <w:tcBorders>
              <w:top w:val="nil"/>
              <w:left w:val="nil"/>
              <w:bottom w:val="single" w:sz="4" w:space="0" w:color="auto"/>
              <w:right w:val="single" w:sz="4" w:space="0" w:color="auto"/>
            </w:tcBorders>
          </w:tcPr>
          <w:p w14:paraId="0976AFBB" w14:textId="77777777" w:rsidR="001369C3" w:rsidRDefault="001369C3" w:rsidP="00A021A7">
            <w:pPr>
              <w:pStyle w:val="TAH"/>
            </w:pPr>
          </w:p>
        </w:tc>
        <w:tc>
          <w:tcPr>
            <w:tcW w:w="1580" w:type="dxa"/>
            <w:tcBorders>
              <w:top w:val="single" w:sz="4" w:space="0" w:color="auto"/>
              <w:left w:val="nil"/>
              <w:bottom w:val="single" w:sz="4" w:space="0" w:color="auto"/>
              <w:right w:val="single" w:sz="4" w:space="0" w:color="auto"/>
            </w:tcBorders>
            <w:hideMark/>
          </w:tcPr>
          <w:p w14:paraId="2940448B" w14:textId="77777777" w:rsidR="001369C3" w:rsidRDefault="001369C3" w:rsidP="00A021A7">
            <w:pPr>
              <w:pStyle w:val="TAH"/>
            </w:pPr>
            <w:r>
              <w:t>SCS</w:t>
            </w:r>
            <w:r>
              <w:rPr>
                <w:rFonts w:cs="Arial"/>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21925766" w14:textId="77777777" w:rsidR="001369C3" w:rsidRDefault="001369C3" w:rsidP="00A021A7">
            <w:pPr>
              <w:pStyle w:val="TAH"/>
            </w:pPr>
            <w:r>
              <w:t>SCS</w:t>
            </w:r>
            <w:r>
              <w:rPr>
                <w:rFonts w:cs="Arial"/>
                <w:vertAlign w:val="subscript"/>
              </w:rPr>
              <w:t xml:space="preserve">CSI-RS </w:t>
            </w:r>
            <w:r>
              <w:rPr>
                <w:rFonts w:cs="Arial"/>
              </w:rPr>
              <w:t>= 120kHz</w:t>
            </w:r>
          </w:p>
        </w:tc>
        <w:tc>
          <w:tcPr>
            <w:tcW w:w="2268" w:type="dxa"/>
            <w:tcBorders>
              <w:top w:val="nil"/>
              <w:left w:val="nil"/>
              <w:bottom w:val="single" w:sz="4" w:space="0" w:color="auto"/>
              <w:right w:val="single" w:sz="4" w:space="0" w:color="auto"/>
            </w:tcBorders>
          </w:tcPr>
          <w:p w14:paraId="062FA1CD" w14:textId="77777777" w:rsidR="001369C3" w:rsidRDefault="001369C3" w:rsidP="00A021A7">
            <w:pPr>
              <w:pStyle w:val="TAH"/>
            </w:pPr>
          </w:p>
        </w:tc>
      </w:tr>
      <w:tr w:rsidR="001369C3" w14:paraId="503FCCC4"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0E3899AE" w14:textId="77777777" w:rsidR="001369C3" w:rsidRDefault="001369C3" w:rsidP="00A021A7">
            <w:pPr>
              <w:pStyle w:val="TAC"/>
            </w:pPr>
            <w:r>
              <w:rPr>
                <w:rFonts w:ascii="Symbol" w:hAnsi="Symbol"/>
              </w:rPr>
              <w:t>±</w:t>
            </w:r>
            <w:r>
              <w:t>3</w:t>
            </w:r>
          </w:p>
        </w:tc>
        <w:tc>
          <w:tcPr>
            <w:tcW w:w="1119" w:type="dxa"/>
            <w:tcBorders>
              <w:top w:val="single" w:sz="4" w:space="0" w:color="auto"/>
              <w:left w:val="nil"/>
              <w:bottom w:val="single" w:sz="4" w:space="0" w:color="auto"/>
              <w:right w:val="single" w:sz="4" w:space="0" w:color="auto"/>
            </w:tcBorders>
            <w:hideMark/>
          </w:tcPr>
          <w:p w14:paraId="2C6C5D30"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543FBE06" w14:textId="77777777" w:rsidR="001369C3" w:rsidRDefault="001369C3" w:rsidP="00A021A7">
            <w:pPr>
              <w:pStyle w:val="TAC"/>
            </w:pPr>
            <w:r>
              <w:rPr>
                <w:rFonts w:eastAsia="Yu Mincho" w:cs="Arial"/>
              </w:rPr>
              <w:t>≥</w:t>
            </w:r>
            <w:r>
              <w:t>-3</w:t>
            </w:r>
          </w:p>
        </w:tc>
        <w:tc>
          <w:tcPr>
            <w:tcW w:w="3161" w:type="dxa"/>
            <w:gridSpan w:val="2"/>
            <w:tcBorders>
              <w:top w:val="single" w:sz="4" w:space="0" w:color="auto"/>
              <w:left w:val="nil"/>
              <w:bottom w:val="nil"/>
              <w:right w:val="single" w:sz="4" w:space="0" w:color="auto"/>
            </w:tcBorders>
            <w:hideMark/>
          </w:tcPr>
          <w:p w14:paraId="2C69BFE0" w14:textId="77777777" w:rsidR="001369C3" w:rsidRDefault="001369C3" w:rsidP="00A021A7">
            <w:pPr>
              <w:pStyle w:val="TAC"/>
              <w:rPr>
                <w:rFonts w:eastAsia="Yu Mincho"/>
              </w:rPr>
            </w:pPr>
            <w:r>
              <w:t xml:space="preserve">Same value as </w:t>
            </w:r>
            <w:r>
              <w:rPr>
                <w:rFonts w:cs="Arial"/>
              </w:rPr>
              <w:t>CSI</w:t>
            </w:r>
            <w:r>
              <w:t>_RP in Table B.2.</w:t>
            </w:r>
            <w:r>
              <w:rPr>
                <w:rFonts w:cs="Arial"/>
              </w:rPr>
              <w:t>9</w:t>
            </w:r>
            <w:r>
              <w:t>-2 in TS 38.133 [6], according to UE Power class, operating band and angle of arrival</w:t>
            </w:r>
          </w:p>
        </w:tc>
        <w:tc>
          <w:tcPr>
            <w:tcW w:w="2268" w:type="dxa"/>
            <w:tcBorders>
              <w:top w:val="single" w:sz="4" w:space="0" w:color="auto"/>
              <w:left w:val="nil"/>
              <w:bottom w:val="nil"/>
              <w:right w:val="single" w:sz="4" w:space="0" w:color="auto"/>
            </w:tcBorders>
            <w:hideMark/>
          </w:tcPr>
          <w:p w14:paraId="6FF2CA17" w14:textId="77777777" w:rsidR="001369C3" w:rsidRDefault="001369C3" w:rsidP="00A021A7">
            <w:pPr>
              <w:pStyle w:val="TAC"/>
            </w:pPr>
            <w:r>
              <w:t>-50</w:t>
            </w:r>
          </w:p>
        </w:tc>
      </w:tr>
      <w:tr w:rsidR="001369C3" w14:paraId="09062D0F"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3A9F5126"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0CF8DF65" w14:textId="77777777" w:rsidR="001369C3" w:rsidRDefault="001369C3"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429EEF32" w14:textId="77777777" w:rsidR="001369C3" w:rsidRDefault="001369C3" w:rsidP="00A021A7">
            <w:pPr>
              <w:pStyle w:val="TAC"/>
            </w:pPr>
            <w:r>
              <w:rPr>
                <w:rFonts w:eastAsia="Yu Mincho" w:cs="Arial"/>
              </w:rPr>
              <w:t>≥-4</w:t>
            </w:r>
          </w:p>
        </w:tc>
        <w:tc>
          <w:tcPr>
            <w:tcW w:w="3161" w:type="dxa"/>
            <w:gridSpan w:val="2"/>
            <w:tcBorders>
              <w:top w:val="nil"/>
              <w:left w:val="nil"/>
              <w:bottom w:val="single" w:sz="4" w:space="0" w:color="auto"/>
              <w:right w:val="single" w:sz="4" w:space="0" w:color="auto"/>
            </w:tcBorders>
          </w:tcPr>
          <w:p w14:paraId="664B3245" w14:textId="77777777" w:rsidR="001369C3" w:rsidRDefault="001369C3" w:rsidP="00A021A7">
            <w:pPr>
              <w:pStyle w:val="TAC"/>
            </w:pPr>
          </w:p>
        </w:tc>
        <w:tc>
          <w:tcPr>
            <w:tcW w:w="2268" w:type="dxa"/>
            <w:tcBorders>
              <w:top w:val="nil"/>
              <w:left w:val="nil"/>
              <w:bottom w:val="single" w:sz="4" w:space="0" w:color="auto"/>
              <w:right w:val="single" w:sz="4" w:space="0" w:color="auto"/>
            </w:tcBorders>
          </w:tcPr>
          <w:p w14:paraId="6DD46A7D" w14:textId="77777777" w:rsidR="001369C3" w:rsidRDefault="001369C3" w:rsidP="00A021A7">
            <w:pPr>
              <w:pStyle w:val="TAC"/>
            </w:pPr>
          </w:p>
        </w:tc>
      </w:tr>
      <w:tr w:rsidR="001369C3" w14:paraId="181237C5"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4CFB3E70" w14:textId="77777777" w:rsidR="001369C3" w:rsidRDefault="001369C3" w:rsidP="00A021A7">
            <w:pPr>
              <w:pStyle w:val="TAN"/>
            </w:pPr>
            <w:r>
              <w:t>Note 1:</w:t>
            </w:r>
            <w:r>
              <w:tab/>
              <w:t>Values based on Refsens and EIS spherical coverage as defined in Clauses 7.3.2 and 7.3.4 of TS 38.101-2 [3]. Applicable side condition selected depending on angle of arrival.</w:t>
            </w:r>
          </w:p>
          <w:p w14:paraId="5D972C0C" w14:textId="77777777" w:rsidR="001369C3" w:rsidRDefault="001369C3" w:rsidP="00A021A7">
            <w:pPr>
              <w:pStyle w:val="TAN"/>
            </w:pPr>
            <w:r>
              <w:t>Note 2:</w:t>
            </w:r>
            <w:r>
              <w:tab/>
            </w:r>
            <w:r>
              <w:rPr>
                <w:rFonts w:eastAsia="MS Mincho"/>
              </w:rPr>
              <w:t>Io specified at the reference point and assumed to have constant EPRE across the bandwidth</w:t>
            </w:r>
            <w:r>
              <w:t>.</w:t>
            </w:r>
          </w:p>
          <w:p w14:paraId="0B81AEA4" w14:textId="77777777" w:rsidR="001369C3" w:rsidRDefault="001369C3" w:rsidP="00A021A7">
            <w:pPr>
              <w:pStyle w:val="TAN"/>
            </w:pPr>
            <w:r>
              <w:t>Note 3:</w:t>
            </w:r>
            <w:r>
              <w:tab/>
              <w:t xml:space="preserve">The parameter </w:t>
            </w:r>
            <w:r>
              <w:rPr>
                <w:rFonts w:cs="Arial"/>
              </w:rPr>
              <w:t>CSI-RS</w:t>
            </w:r>
            <w:r>
              <w:t xml:space="preserve"> Ês/Iot is the minimum </w:t>
            </w:r>
            <w:r>
              <w:rPr>
                <w:rFonts w:cs="Arial"/>
              </w:rPr>
              <w:t>CSI-RS</w:t>
            </w:r>
            <w:r>
              <w:t xml:space="preserve"> Ês/Iot of the pair of cells to which the requirement applies.</w:t>
            </w:r>
          </w:p>
          <w:p w14:paraId="09157ABC" w14:textId="77777777" w:rsidR="001369C3" w:rsidRDefault="001369C3" w:rsidP="00A021A7">
            <w:pPr>
              <w:pStyle w:val="TAN"/>
            </w:pPr>
            <w:r>
              <w:t>Note 4:</w:t>
            </w:r>
            <w:r>
              <w:tab/>
              <w:t xml:space="preserve">In the test cases, the </w:t>
            </w:r>
            <w:r>
              <w:rPr>
                <w:rFonts w:cs="Arial"/>
              </w:rPr>
              <w:t>CSI-RS</w:t>
            </w:r>
            <w:r>
              <w:t xml:space="preserve"> </w:t>
            </w:r>
            <w:r>
              <w:rPr>
                <w:rFonts w:cs="Arial"/>
              </w:rPr>
              <w:t>Ê</w:t>
            </w:r>
            <w:r>
              <w:t xml:space="preserve">s/Iot and related parameters may need to be adjusted to ensure </w:t>
            </w:r>
            <w:r>
              <w:rPr>
                <w:rFonts w:cs="Arial"/>
              </w:rPr>
              <w:t>Ê</w:t>
            </w:r>
            <w:r>
              <w:t>s/Iot at UE baseband is above the value defined in this table.</w:t>
            </w:r>
          </w:p>
        </w:tc>
      </w:tr>
    </w:tbl>
    <w:p w14:paraId="3AAB5F41" w14:textId="189AC9F2" w:rsidR="001369C3" w:rsidRDefault="001369C3" w:rsidP="00394223"/>
    <w:p w14:paraId="43B691A8" w14:textId="77777777" w:rsidR="005E3570" w:rsidRDefault="005E3570" w:rsidP="005E3570">
      <w:pPr>
        <w:pStyle w:val="Heading4"/>
      </w:pPr>
      <w:r>
        <w:t>7.7.8.1</w:t>
      </w:r>
      <w:r>
        <w:tab/>
      </w:r>
      <w:r w:rsidRPr="000A5517">
        <w:rPr>
          <w:rFonts w:eastAsiaTheme="minorEastAsia"/>
        </w:rPr>
        <w:t>SA intra-frequency measurement accuracy with FR2 serving cell and FR2 target cell</w:t>
      </w:r>
    </w:p>
    <w:p w14:paraId="4DFEA70F" w14:textId="77777777" w:rsidR="005E3570" w:rsidRDefault="005E3570" w:rsidP="005E3570">
      <w:pPr>
        <w:pStyle w:val="EditorsNote"/>
      </w:pPr>
      <w:r>
        <w:t>Editor's Note: This test case is incomplete in following aspects:</w:t>
      </w:r>
    </w:p>
    <w:p w14:paraId="3D5BB9CC" w14:textId="77777777" w:rsidR="005E3570" w:rsidRDefault="005E3570" w:rsidP="005E3570">
      <w:pPr>
        <w:pStyle w:val="EditorsNote"/>
      </w:pPr>
      <w:r>
        <w:t>-</w:t>
      </w:r>
      <w:r>
        <w:tab/>
        <w:t>Message contents are missing</w:t>
      </w:r>
    </w:p>
    <w:p w14:paraId="02F3AEAA" w14:textId="77777777" w:rsidR="005E3570" w:rsidRDefault="005E3570" w:rsidP="005E3570">
      <w:pPr>
        <w:pStyle w:val="EditorsNote"/>
      </w:pPr>
      <w:r>
        <w:t>-</w:t>
      </w:r>
      <w:r>
        <w:tab/>
        <w:t>TT analysis is missing</w:t>
      </w:r>
    </w:p>
    <w:p w14:paraId="59806448" w14:textId="77777777" w:rsidR="005E3570" w:rsidRDefault="005E3570" w:rsidP="005E3570">
      <w:pPr>
        <w:pStyle w:val="Heading5"/>
        <w:rPr>
          <w:lang w:eastAsia="zh-CN"/>
        </w:rPr>
      </w:pPr>
      <w:r>
        <w:rPr>
          <w:lang w:eastAsia="zh-CN"/>
        </w:rPr>
        <w:t>7.7.8.1.1</w:t>
      </w:r>
      <w:r>
        <w:rPr>
          <w:lang w:eastAsia="zh-CN"/>
        </w:rPr>
        <w:tab/>
        <w:t>Test purpose</w:t>
      </w:r>
    </w:p>
    <w:p w14:paraId="2D9404A9" w14:textId="77777777" w:rsidR="005E3570" w:rsidRPr="00FE2E37" w:rsidRDefault="005E3570" w:rsidP="005E3570">
      <w:r w:rsidRPr="00FE2E37">
        <w:t>The purpose of this test is to verify that the CSI-RSRQ measurement accuracy is within the specified limits. This test will verify the requirements in Clause 10.1.8.2.1</w:t>
      </w:r>
      <w:r w:rsidRPr="002D19F2">
        <w:rPr>
          <w:rFonts w:eastAsiaTheme="minorEastAsia"/>
        </w:rPr>
        <w:t xml:space="preserve"> </w:t>
      </w:r>
      <w:r>
        <w:rPr>
          <w:rFonts w:eastAsiaTheme="minorEastAsia"/>
        </w:rPr>
        <w:t>in TS 38.133 [6]</w:t>
      </w:r>
      <w:r w:rsidRPr="00FE2E37">
        <w:t>.</w:t>
      </w:r>
    </w:p>
    <w:p w14:paraId="2283A475" w14:textId="73E7CB16" w:rsidR="005E3570" w:rsidRDefault="005E3570" w:rsidP="005E3570">
      <w:pPr>
        <w:pStyle w:val="Heading5"/>
        <w:ind w:left="0" w:firstLine="0"/>
        <w:rPr>
          <w:lang w:eastAsia="zh-CN"/>
        </w:rPr>
      </w:pPr>
      <w:r>
        <w:rPr>
          <w:lang w:eastAsia="zh-CN"/>
        </w:rPr>
        <w:t>7.7.8.1.2</w:t>
      </w:r>
      <w:r>
        <w:rPr>
          <w:lang w:eastAsia="zh-CN"/>
        </w:rPr>
        <w:tab/>
        <w:t>Test applicability</w:t>
      </w:r>
    </w:p>
    <w:p w14:paraId="2F48E6E9" w14:textId="77777777" w:rsidR="005E3570" w:rsidRDefault="005E3570" w:rsidP="005E3570">
      <w:r>
        <w:t>This test applies to all types of NR UE Rel-16 and forward supporting NR SA.</w:t>
      </w:r>
    </w:p>
    <w:p w14:paraId="1ACF3A49" w14:textId="77777777" w:rsidR="005E3570" w:rsidRDefault="005E3570" w:rsidP="005E3570">
      <w:pPr>
        <w:pStyle w:val="Heading5"/>
        <w:rPr>
          <w:lang w:eastAsia="zh-CN"/>
        </w:rPr>
      </w:pPr>
      <w:r>
        <w:rPr>
          <w:lang w:eastAsia="zh-CN"/>
        </w:rPr>
        <w:t>7.7.8.1.3</w:t>
      </w:r>
      <w:r>
        <w:rPr>
          <w:lang w:eastAsia="zh-CN"/>
        </w:rPr>
        <w:tab/>
        <w:t>Minimum conformance requirements</w:t>
      </w:r>
    </w:p>
    <w:p w14:paraId="1AFBBA7E" w14:textId="77777777" w:rsidR="005E3570" w:rsidRDefault="005E3570" w:rsidP="005E3570">
      <w:r>
        <w:t>The minimum conformance requirements are defined in Clause 7.7.8.0.1.</w:t>
      </w:r>
    </w:p>
    <w:p w14:paraId="462E418D" w14:textId="77777777" w:rsidR="005E3570" w:rsidRDefault="005E3570" w:rsidP="005E3570">
      <w:r>
        <w:t>The normative reference for this requirement is in TS 38.133 [6] A.7.7.8.1.</w:t>
      </w:r>
    </w:p>
    <w:p w14:paraId="77958687" w14:textId="77777777" w:rsidR="005E3570" w:rsidRDefault="005E3570" w:rsidP="005E3570">
      <w:pPr>
        <w:pStyle w:val="Heading5"/>
        <w:rPr>
          <w:lang w:eastAsia="zh-CN"/>
        </w:rPr>
      </w:pPr>
      <w:r>
        <w:rPr>
          <w:lang w:eastAsia="zh-CN"/>
        </w:rPr>
        <w:t>7.7.8.1.4</w:t>
      </w:r>
      <w:r>
        <w:rPr>
          <w:lang w:eastAsia="zh-CN"/>
        </w:rPr>
        <w:tab/>
        <w:t>Test description</w:t>
      </w:r>
    </w:p>
    <w:p w14:paraId="3E56CDBF" w14:textId="77777777" w:rsidR="005E3570" w:rsidRPr="00294128" w:rsidRDefault="005E3570" w:rsidP="005E3570">
      <w:pPr>
        <w:pStyle w:val="H6"/>
        <w:keepLines w:val="0"/>
        <w:ind w:left="1710" w:hanging="1715"/>
        <w:rPr>
          <w:sz w:val="22"/>
          <w:szCs w:val="22"/>
          <w:lang w:val="en-US" w:eastAsia="zh-CN"/>
        </w:rPr>
      </w:pPr>
      <w:r>
        <w:rPr>
          <w:sz w:val="22"/>
          <w:szCs w:val="22"/>
        </w:rPr>
        <w:t>7.7.8.1</w:t>
      </w:r>
      <w:r w:rsidRPr="00294128">
        <w:rPr>
          <w:sz w:val="22"/>
          <w:szCs w:val="22"/>
        </w:rPr>
        <w:t>.4.1</w:t>
      </w:r>
      <w:r>
        <w:rPr>
          <w:sz w:val="22"/>
          <w:szCs w:val="22"/>
        </w:rPr>
        <w:tab/>
      </w:r>
      <w:r w:rsidRPr="00294128">
        <w:rPr>
          <w:sz w:val="22"/>
          <w:szCs w:val="22"/>
        </w:rPr>
        <w:t>Initial conditions</w:t>
      </w:r>
    </w:p>
    <w:p w14:paraId="231FF706" w14:textId="77777777" w:rsidR="005E3570" w:rsidRDefault="005E3570" w:rsidP="005E3570">
      <w:r w:rsidRPr="00FE2E37">
        <w:t xml:space="preserve">Supported test configurations are shown in Table </w:t>
      </w:r>
      <w:r>
        <w:t>7.7.8.1</w:t>
      </w:r>
      <w:r w:rsidRPr="0058127C">
        <w:t>.4.</w:t>
      </w:r>
      <w:r>
        <w:t>1</w:t>
      </w:r>
      <w:r w:rsidRPr="00FE2E37">
        <w:t>-1.</w:t>
      </w:r>
    </w:p>
    <w:p w14:paraId="1C546478" w14:textId="77777777" w:rsidR="005E3570" w:rsidRPr="00FE2E37" w:rsidRDefault="005E3570" w:rsidP="005E3570">
      <w:pPr>
        <w:pStyle w:val="TH"/>
      </w:pPr>
      <w:r w:rsidRPr="00FE2E37">
        <w:t xml:space="preserve">Table </w:t>
      </w:r>
      <w:r w:rsidRPr="002D19F2">
        <w:t>7.7.8.1.4.1</w:t>
      </w:r>
      <w:r w:rsidRPr="00FE2E37">
        <w:t>-1: CSI-RSRQ Intra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5E3570" w:rsidRPr="00FE2E37" w14:paraId="24543DAB" w14:textId="77777777" w:rsidTr="00A021A7">
        <w:tc>
          <w:tcPr>
            <w:tcW w:w="2376" w:type="dxa"/>
            <w:shd w:val="clear" w:color="auto" w:fill="auto"/>
            <w:vAlign w:val="center"/>
          </w:tcPr>
          <w:p w14:paraId="6C9F076A" w14:textId="77777777" w:rsidR="005E3570" w:rsidRPr="00FE2E37" w:rsidRDefault="005E3570" w:rsidP="00A021A7">
            <w:pPr>
              <w:pStyle w:val="TAH"/>
            </w:pPr>
            <w:r w:rsidRPr="00FE2E37">
              <w:t>Configuration</w:t>
            </w:r>
          </w:p>
        </w:tc>
        <w:tc>
          <w:tcPr>
            <w:tcW w:w="7479" w:type="dxa"/>
            <w:shd w:val="clear" w:color="auto" w:fill="auto"/>
            <w:vAlign w:val="center"/>
          </w:tcPr>
          <w:p w14:paraId="2BEC53B6" w14:textId="77777777" w:rsidR="005E3570" w:rsidRPr="00FE2E37" w:rsidRDefault="005E3570" w:rsidP="00A021A7">
            <w:pPr>
              <w:pStyle w:val="TAH"/>
            </w:pPr>
            <w:r w:rsidRPr="00FE2E37">
              <w:t>Description</w:t>
            </w:r>
          </w:p>
        </w:tc>
      </w:tr>
      <w:tr w:rsidR="005E3570" w:rsidRPr="00FE2E37" w14:paraId="423A2D3E" w14:textId="77777777" w:rsidTr="00A021A7">
        <w:tc>
          <w:tcPr>
            <w:tcW w:w="2376" w:type="dxa"/>
            <w:shd w:val="clear" w:color="auto" w:fill="auto"/>
            <w:vAlign w:val="center"/>
          </w:tcPr>
          <w:p w14:paraId="4ECE86B6" w14:textId="77777777" w:rsidR="005E3570" w:rsidRPr="00FE2E37" w:rsidRDefault="005E3570" w:rsidP="00A021A7">
            <w:pPr>
              <w:pStyle w:val="TAL"/>
            </w:pPr>
            <w:r w:rsidRPr="00FE2E37">
              <w:t>1</w:t>
            </w:r>
          </w:p>
        </w:tc>
        <w:tc>
          <w:tcPr>
            <w:tcW w:w="7479" w:type="dxa"/>
            <w:shd w:val="clear" w:color="auto" w:fill="auto"/>
            <w:vAlign w:val="center"/>
          </w:tcPr>
          <w:p w14:paraId="6412D9CB" w14:textId="77777777" w:rsidR="005E3570" w:rsidRPr="00FE2E37" w:rsidRDefault="005E3570" w:rsidP="00A021A7">
            <w:pPr>
              <w:pStyle w:val="TAL"/>
            </w:pPr>
            <w:r w:rsidRPr="00FE2E37">
              <w:t xml:space="preserve">120 kHz SSB </w:t>
            </w:r>
            <w:r>
              <w:rPr>
                <w:rFonts w:hint="eastAsia"/>
              </w:rPr>
              <w:t xml:space="preserve">and CSI-RS </w:t>
            </w:r>
            <w:r w:rsidRPr="00FE2E37">
              <w:t>SCS, 100 MHz bandwidth, TDD duplex mode</w:t>
            </w:r>
          </w:p>
        </w:tc>
      </w:tr>
    </w:tbl>
    <w:p w14:paraId="6CDBEFDC" w14:textId="77777777" w:rsidR="005E3570" w:rsidRDefault="005E3570" w:rsidP="005E3570"/>
    <w:p w14:paraId="4CE67DF6" w14:textId="005F8E1F" w:rsidR="005E3570" w:rsidRDefault="005E3570" w:rsidP="005E3570">
      <w:r>
        <w:t xml:space="preserve">Configure the test equipment and the DUT according to the parameters in Table </w:t>
      </w:r>
      <w:r w:rsidRPr="00605215">
        <w:t>7.7.8.1.4.1</w:t>
      </w:r>
      <w:r>
        <w:t>-2.</w:t>
      </w:r>
    </w:p>
    <w:p w14:paraId="417B296C" w14:textId="77777777" w:rsidR="005E3570" w:rsidRDefault="005E3570" w:rsidP="005E3570">
      <w:pPr>
        <w:pStyle w:val="TH"/>
      </w:pPr>
      <w:r>
        <w:t xml:space="preserve">Table </w:t>
      </w:r>
      <w:r w:rsidRPr="00605215">
        <w:t>7.7.8.1.4.1</w:t>
      </w:r>
      <w:r>
        <w:t>-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E3570" w14:paraId="6836675A"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2CF0F305" w14:textId="77777777" w:rsidR="005E3570" w:rsidRDefault="005E3570" w:rsidP="00A021A7">
            <w:pPr>
              <w:pStyle w:val="TAH"/>
            </w:pPr>
            <w:r>
              <w:t>Parameter</w:t>
            </w:r>
          </w:p>
        </w:tc>
        <w:tc>
          <w:tcPr>
            <w:tcW w:w="3943" w:type="dxa"/>
            <w:tcBorders>
              <w:top w:val="single" w:sz="4" w:space="0" w:color="auto"/>
              <w:left w:val="nil"/>
              <w:bottom w:val="single" w:sz="4" w:space="0" w:color="auto"/>
              <w:right w:val="single" w:sz="4" w:space="0" w:color="auto"/>
            </w:tcBorders>
            <w:hideMark/>
          </w:tcPr>
          <w:p w14:paraId="32A7D80A" w14:textId="77777777" w:rsidR="005E3570" w:rsidRDefault="005E3570" w:rsidP="00A021A7">
            <w:pPr>
              <w:pStyle w:val="TAH"/>
            </w:pPr>
            <w:r>
              <w:t>Value</w:t>
            </w:r>
          </w:p>
        </w:tc>
        <w:tc>
          <w:tcPr>
            <w:tcW w:w="3961" w:type="dxa"/>
            <w:tcBorders>
              <w:top w:val="single" w:sz="4" w:space="0" w:color="auto"/>
              <w:left w:val="nil"/>
              <w:bottom w:val="single" w:sz="4" w:space="0" w:color="auto"/>
              <w:right w:val="single" w:sz="4" w:space="0" w:color="auto"/>
            </w:tcBorders>
            <w:hideMark/>
          </w:tcPr>
          <w:p w14:paraId="6C17CD93" w14:textId="77777777" w:rsidR="005E3570" w:rsidRDefault="005E3570" w:rsidP="00A021A7">
            <w:pPr>
              <w:pStyle w:val="TAH"/>
            </w:pPr>
            <w:r>
              <w:t>Comment</w:t>
            </w:r>
          </w:p>
        </w:tc>
      </w:tr>
      <w:tr w:rsidR="005E3570" w14:paraId="584EC74B"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A27D7B7" w14:textId="77777777" w:rsidR="005E3570" w:rsidRDefault="005E3570" w:rsidP="00A021A7">
            <w:pPr>
              <w:pStyle w:val="TAL"/>
            </w:pPr>
            <w:r>
              <w:t>Test environment</w:t>
            </w:r>
          </w:p>
        </w:tc>
        <w:tc>
          <w:tcPr>
            <w:tcW w:w="3943" w:type="dxa"/>
            <w:tcBorders>
              <w:top w:val="single" w:sz="4" w:space="0" w:color="auto"/>
              <w:left w:val="nil"/>
              <w:bottom w:val="single" w:sz="4" w:space="0" w:color="auto"/>
              <w:right w:val="single" w:sz="4" w:space="0" w:color="auto"/>
            </w:tcBorders>
            <w:hideMark/>
          </w:tcPr>
          <w:p w14:paraId="358B5029" w14:textId="77777777" w:rsidR="005E3570" w:rsidRDefault="005E3570" w:rsidP="00A021A7">
            <w:pPr>
              <w:pStyle w:val="TAL"/>
            </w:pPr>
            <w:r>
              <w:t>NC</w:t>
            </w:r>
          </w:p>
        </w:tc>
        <w:tc>
          <w:tcPr>
            <w:tcW w:w="3961" w:type="dxa"/>
            <w:tcBorders>
              <w:top w:val="single" w:sz="4" w:space="0" w:color="auto"/>
              <w:left w:val="nil"/>
              <w:bottom w:val="single" w:sz="4" w:space="0" w:color="auto"/>
              <w:right w:val="single" w:sz="4" w:space="0" w:color="auto"/>
            </w:tcBorders>
            <w:hideMark/>
          </w:tcPr>
          <w:p w14:paraId="3C8F1614" w14:textId="77777777" w:rsidR="005E3570" w:rsidRDefault="005E3570" w:rsidP="00A021A7">
            <w:pPr>
              <w:pStyle w:val="TAL"/>
            </w:pPr>
            <w:r>
              <w:t>As specified in TS 36.508 [25] Clause 4.1.</w:t>
            </w:r>
          </w:p>
        </w:tc>
      </w:tr>
      <w:tr w:rsidR="005E3570" w14:paraId="7F1F6C57"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614073C4" w14:textId="77777777" w:rsidR="005E3570" w:rsidRDefault="005E3570" w:rsidP="00A021A7">
            <w:pPr>
              <w:pStyle w:val="TAL"/>
            </w:pPr>
            <w:r>
              <w:t>Test frequencies</w:t>
            </w:r>
          </w:p>
        </w:tc>
        <w:tc>
          <w:tcPr>
            <w:tcW w:w="7904" w:type="dxa"/>
            <w:gridSpan w:val="2"/>
            <w:tcBorders>
              <w:top w:val="single" w:sz="4" w:space="0" w:color="auto"/>
              <w:left w:val="nil"/>
              <w:bottom w:val="single" w:sz="4" w:space="0" w:color="auto"/>
              <w:right w:val="single" w:sz="4" w:space="0" w:color="auto"/>
            </w:tcBorders>
            <w:hideMark/>
          </w:tcPr>
          <w:p w14:paraId="00A61926" w14:textId="77777777" w:rsidR="005E3570" w:rsidRDefault="005E3570" w:rsidP="00A021A7">
            <w:pPr>
              <w:pStyle w:val="TAL"/>
            </w:pPr>
            <w:r>
              <w:t>As specified in Annex E, Table E.5-1 and TS 38.508-1 [14] Clause 4.3.1.</w:t>
            </w:r>
          </w:p>
        </w:tc>
      </w:tr>
      <w:tr w:rsidR="005E3570" w14:paraId="2EF34574"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738C45E2" w14:textId="77777777" w:rsidR="005E3570" w:rsidRDefault="005E3570" w:rsidP="00A021A7">
            <w:pPr>
              <w:pStyle w:val="TAL"/>
            </w:pPr>
            <w:r>
              <w:t>Channel bandwidth</w:t>
            </w:r>
          </w:p>
        </w:tc>
        <w:tc>
          <w:tcPr>
            <w:tcW w:w="7904" w:type="dxa"/>
            <w:gridSpan w:val="2"/>
            <w:tcBorders>
              <w:top w:val="single" w:sz="4" w:space="0" w:color="auto"/>
              <w:left w:val="nil"/>
              <w:bottom w:val="single" w:sz="4" w:space="0" w:color="auto"/>
              <w:right w:val="single" w:sz="4" w:space="0" w:color="auto"/>
            </w:tcBorders>
            <w:hideMark/>
          </w:tcPr>
          <w:p w14:paraId="6761D347" w14:textId="77777777" w:rsidR="005E3570" w:rsidRDefault="005E3570" w:rsidP="00A021A7">
            <w:pPr>
              <w:pStyle w:val="TAL"/>
            </w:pPr>
            <w:r>
              <w:t>As specified by the selected test configuration.</w:t>
            </w:r>
          </w:p>
        </w:tc>
      </w:tr>
      <w:tr w:rsidR="005E3570" w14:paraId="3502E094"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45BC33E1" w14:textId="77777777" w:rsidR="005E3570" w:rsidRDefault="005E3570" w:rsidP="00A021A7">
            <w:pPr>
              <w:pStyle w:val="TAL"/>
            </w:pPr>
            <w:r>
              <w:t>Propagation conditions</w:t>
            </w:r>
          </w:p>
        </w:tc>
        <w:tc>
          <w:tcPr>
            <w:tcW w:w="3943" w:type="dxa"/>
            <w:tcBorders>
              <w:top w:val="single" w:sz="4" w:space="0" w:color="auto"/>
              <w:left w:val="nil"/>
              <w:bottom w:val="single" w:sz="4" w:space="0" w:color="auto"/>
              <w:right w:val="single" w:sz="4" w:space="0" w:color="auto"/>
            </w:tcBorders>
            <w:hideMark/>
          </w:tcPr>
          <w:p w14:paraId="601F162E" w14:textId="77777777" w:rsidR="005E3570" w:rsidRDefault="005E3570" w:rsidP="00A021A7">
            <w:pPr>
              <w:pStyle w:val="TAL"/>
            </w:pPr>
            <w:r>
              <w:t>AWGN</w:t>
            </w:r>
          </w:p>
        </w:tc>
        <w:tc>
          <w:tcPr>
            <w:tcW w:w="3961" w:type="dxa"/>
            <w:tcBorders>
              <w:top w:val="single" w:sz="4" w:space="0" w:color="auto"/>
              <w:left w:val="nil"/>
              <w:bottom w:val="single" w:sz="4" w:space="0" w:color="auto"/>
              <w:right w:val="single" w:sz="4" w:space="0" w:color="auto"/>
            </w:tcBorders>
            <w:hideMark/>
          </w:tcPr>
          <w:p w14:paraId="23A2BB94" w14:textId="77777777" w:rsidR="005E3570" w:rsidRDefault="005E3570" w:rsidP="00A021A7">
            <w:pPr>
              <w:pStyle w:val="TAL"/>
            </w:pPr>
            <w:r>
              <w:t>As specified in Annex C.2.1</w:t>
            </w:r>
          </w:p>
        </w:tc>
      </w:tr>
      <w:tr w:rsidR="005E3570" w14:paraId="711D4014" w14:textId="77777777" w:rsidTr="00A021A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4A6E5000" w14:textId="77777777" w:rsidR="005E3570" w:rsidRDefault="005E3570" w:rsidP="00A021A7">
            <w:pPr>
              <w:pStyle w:val="TAL"/>
            </w:pPr>
            <w:r>
              <w:t>Connection Diagram</w:t>
            </w:r>
          </w:p>
        </w:tc>
        <w:tc>
          <w:tcPr>
            <w:tcW w:w="3943" w:type="dxa"/>
            <w:tcBorders>
              <w:top w:val="single" w:sz="4" w:space="0" w:color="auto"/>
              <w:left w:val="nil"/>
              <w:bottom w:val="single" w:sz="4" w:space="0" w:color="auto"/>
              <w:right w:val="single" w:sz="4" w:space="0" w:color="auto"/>
            </w:tcBorders>
            <w:hideMark/>
          </w:tcPr>
          <w:p w14:paraId="04FFFFB9" w14:textId="6AC443F1" w:rsidR="005E3570" w:rsidRDefault="005E3570" w:rsidP="00A021A7">
            <w:pPr>
              <w:pStyle w:val="TAL"/>
            </w:pPr>
            <w:r>
              <w:t>TE Part: A.3.3.1.1</w:t>
            </w:r>
          </w:p>
          <w:p w14:paraId="6C020903" w14:textId="7C1B6AA7" w:rsidR="005E3570" w:rsidRDefault="005E3570" w:rsidP="00A021A7">
            <w:pPr>
              <w:pStyle w:val="TAL"/>
            </w:pPr>
            <w:r>
              <w:t>DUT Part: A.3.4.1.1</w:t>
            </w:r>
          </w:p>
        </w:tc>
        <w:tc>
          <w:tcPr>
            <w:tcW w:w="3961" w:type="dxa"/>
            <w:tcBorders>
              <w:top w:val="single" w:sz="4" w:space="0" w:color="auto"/>
              <w:left w:val="nil"/>
              <w:bottom w:val="single" w:sz="4" w:space="0" w:color="auto"/>
              <w:right w:val="single" w:sz="4" w:space="0" w:color="auto"/>
            </w:tcBorders>
            <w:hideMark/>
          </w:tcPr>
          <w:p w14:paraId="2520A9C2" w14:textId="77777777" w:rsidR="005E3570" w:rsidRDefault="005E3570" w:rsidP="00A021A7">
            <w:pPr>
              <w:pStyle w:val="TAL"/>
            </w:pPr>
            <w:r>
              <w:t>As specified in TS 38.508-1 [14] Annex A.</w:t>
            </w:r>
          </w:p>
        </w:tc>
      </w:tr>
      <w:tr w:rsidR="005E3570" w14:paraId="3B19CA1C"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A303FD9" w14:textId="77777777" w:rsidR="005E3570" w:rsidRDefault="005E3570" w:rsidP="00A021A7">
            <w:pPr>
              <w:pStyle w:val="TAL"/>
            </w:pPr>
            <w:r>
              <w:t>Exceptions to connection diagram</w:t>
            </w:r>
          </w:p>
        </w:tc>
        <w:tc>
          <w:tcPr>
            <w:tcW w:w="3943" w:type="dxa"/>
            <w:tcBorders>
              <w:top w:val="single" w:sz="4" w:space="0" w:color="auto"/>
              <w:left w:val="nil"/>
              <w:bottom w:val="single" w:sz="4" w:space="0" w:color="auto"/>
              <w:right w:val="single" w:sz="4" w:space="0" w:color="auto"/>
            </w:tcBorders>
            <w:hideMark/>
          </w:tcPr>
          <w:p w14:paraId="780E0F9E" w14:textId="77777777" w:rsidR="005E3570" w:rsidRDefault="005E3570" w:rsidP="00A021A7">
            <w:pPr>
              <w:pStyle w:val="TAL"/>
            </w:pPr>
            <w:r>
              <w:t>N/A</w:t>
            </w:r>
          </w:p>
        </w:tc>
        <w:tc>
          <w:tcPr>
            <w:tcW w:w="3961" w:type="dxa"/>
            <w:tcBorders>
              <w:top w:val="single" w:sz="4" w:space="0" w:color="auto"/>
              <w:left w:val="nil"/>
              <w:bottom w:val="single" w:sz="4" w:space="0" w:color="auto"/>
              <w:right w:val="single" w:sz="4" w:space="0" w:color="auto"/>
            </w:tcBorders>
          </w:tcPr>
          <w:p w14:paraId="4E7A0B8C" w14:textId="77777777" w:rsidR="005E3570" w:rsidRDefault="005E3570" w:rsidP="00A021A7">
            <w:pPr>
              <w:pStyle w:val="TAL"/>
            </w:pPr>
          </w:p>
        </w:tc>
      </w:tr>
    </w:tbl>
    <w:p w14:paraId="676B5C40" w14:textId="16DFE00F" w:rsidR="005E3570" w:rsidRDefault="005E3570" w:rsidP="005E3570"/>
    <w:p w14:paraId="1CBEF96A" w14:textId="77777777" w:rsidR="005E3570" w:rsidRDefault="005E3570" w:rsidP="005E3570">
      <w:pPr>
        <w:pStyle w:val="B1"/>
      </w:pPr>
      <w:r>
        <w:t>1.</w:t>
      </w:r>
      <w:r>
        <w:tab/>
        <w:t xml:space="preserve">The general test parameter settings are set up according to Table </w:t>
      </w:r>
      <w:r w:rsidRPr="00605215">
        <w:t>7.7.8.1.5-1</w:t>
      </w:r>
      <w:r>
        <w:t>.</w:t>
      </w:r>
    </w:p>
    <w:p w14:paraId="65731C24" w14:textId="77777777" w:rsidR="005E3570" w:rsidRDefault="005E3570" w:rsidP="005E3570">
      <w:pPr>
        <w:pStyle w:val="B1"/>
      </w:pPr>
      <w:r>
        <w:t>2.</w:t>
      </w:r>
      <w:r>
        <w:tab/>
        <w:t xml:space="preserve">Message contents are defined in Clause </w:t>
      </w:r>
      <w:r w:rsidRPr="00605215">
        <w:t>7.7.8.1.4.3</w:t>
      </w:r>
      <w:r>
        <w:t>.</w:t>
      </w:r>
    </w:p>
    <w:p w14:paraId="0C0B799B" w14:textId="77777777" w:rsidR="005E3570" w:rsidRDefault="005E3570" w:rsidP="005E3570">
      <w:pPr>
        <w:pStyle w:val="B1"/>
      </w:pPr>
      <w:r>
        <w:t>3.</w:t>
      </w:r>
      <w:r>
        <w:tab/>
        <w:t>There are two intra-frequency cells specified in the test, where Cell 1 is the NR FR2 serving cell and Cell 2 is the neighbour cell on the same NR FR2 carrier and the target cell for the CSI-RSRQ measurements.</w:t>
      </w:r>
    </w:p>
    <w:p w14:paraId="02F910F6" w14:textId="57D80FB8" w:rsidR="005E3570" w:rsidRPr="00431AE2" w:rsidRDefault="005E3570" w:rsidP="005E3570">
      <w:pPr>
        <w:pStyle w:val="B1"/>
      </w:pPr>
      <w:r>
        <w:t>4.</w:t>
      </w:r>
      <w:r>
        <w:tab/>
        <w:t>The UE Rx beam peak direction has been obtained previously using one of the Rx Beam Peak Search procedures as described in Annex I.</w:t>
      </w:r>
    </w:p>
    <w:p w14:paraId="280C51EF" w14:textId="0356B14F" w:rsidR="005E3570" w:rsidRDefault="005E3570" w:rsidP="005E3570">
      <w:pPr>
        <w:pStyle w:val="H6"/>
        <w:keepLines w:val="0"/>
        <w:ind w:left="1710" w:hanging="1715"/>
        <w:rPr>
          <w:sz w:val="22"/>
          <w:szCs w:val="22"/>
        </w:rPr>
      </w:pPr>
      <w:r>
        <w:rPr>
          <w:sz w:val="22"/>
          <w:szCs w:val="22"/>
        </w:rPr>
        <w:t>7.7.8.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7BB009E0" w14:textId="77777777" w:rsidR="005E3570" w:rsidRDefault="005E3570" w:rsidP="005E3570">
      <w:pPr>
        <w:pStyle w:val="B1"/>
      </w:pPr>
      <w:r>
        <w:t>1.</w:t>
      </w:r>
      <w:r>
        <w:tab/>
        <w:t xml:space="preserve">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2B77D53B" w14:textId="77777777" w:rsidR="005E3570" w:rsidRDefault="005E3570" w:rsidP="005E3570">
      <w:pPr>
        <w:pStyle w:val="B1"/>
      </w:pPr>
      <w:r>
        <w:t>2.</w:t>
      </w:r>
      <w:r>
        <w:tab/>
        <w:t xml:space="preserve">Set the parameters according to Table </w:t>
      </w:r>
      <w:r w:rsidRPr="00605215">
        <w:t>7.7.8.1.5-1</w:t>
      </w:r>
      <w:r>
        <w:t xml:space="preserve"> and </w:t>
      </w:r>
      <w:r w:rsidRPr="00605215">
        <w:t>7.7.8.1.5-</w:t>
      </w:r>
      <w:r>
        <w:t>2 as appropriate.</w:t>
      </w:r>
    </w:p>
    <w:p w14:paraId="2F3BFFD7" w14:textId="77777777" w:rsidR="005E3570" w:rsidRDefault="005E3570" w:rsidP="005E3570">
      <w:pPr>
        <w:pStyle w:val="B1"/>
      </w:pPr>
      <w:r>
        <w:t xml:space="preserve">3. </w:t>
      </w:r>
      <w:r>
        <w:tab/>
        <w:t>The SS shall transmit an RRCReconfiguration message on Cell 1.</w:t>
      </w:r>
    </w:p>
    <w:p w14:paraId="2BD2B8EB" w14:textId="77777777" w:rsidR="005E3570" w:rsidRDefault="005E3570" w:rsidP="005E3570">
      <w:pPr>
        <w:pStyle w:val="B1"/>
      </w:pPr>
      <w:r>
        <w:t xml:space="preserve">4. </w:t>
      </w:r>
      <w:r>
        <w:tab/>
        <w:t>The UE shall transmit an RRCReconfigurationComplete message.</w:t>
      </w:r>
    </w:p>
    <w:p w14:paraId="4E0CD2BB" w14:textId="77777777" w:rsidR="005E3570" w:rsidRDefault="005E3570" w:rsidP="005E3570">
      <w:pPr>
        <w:pStyle w:val="B1"/>
      </w:pPr>
      <w:r>
        <w:t>5.</w:t>
      </w:r>
      <w:r>
        <w:tab/>
        <w:t>The UE shall transmit periodically MeasurementReport messages.</w:t>
      </w:r>
    </w:p>
    <w:p w14:paraId="5CFD3516" w14:textId="77777777" w:rsidR="005E3570" w:rsidRDefault="005E3570" w:rsidP="005E3570">
      <w:pPr>
        <w:pStyle w:val="B1"/>
      </w:pPr>
      <w:r w:rsidRPr="000D6FE8">
        <w:t>6.</w:t>
      </w:r>
      <w:r w:rsidRPr="000D6FE8">
        <w:tab/>
        <w:t>After 10s wait from Step 3, the SS shall check the CSI-RSRQ reported values in the periodic MeasurementReport. The CSI-RSRQ value of Cell 2 reported by the UE is compared to the expected CSI-RSRQ. If the value is outside the limits (determined Table 7.7.8.0.1.1-1 and Table 7.7.8.0.1.1-2) or the UE fails to report the measurement value for Cell 2, the number of failed iterations is increased by one. Otherwise, the number of passed iterations is increased by one.</w:t>
      </w:r>
    </w:p>
    <w:p w14:paraId="78EA6F12" w14:textId="77777777" w:rsidR="005E3570" w:rsidRDefault="005E3570" w:rsidP="005E3570">
      <w:pPr>
        <w:pStyle w:val="B1"/>
      </w:pPr>
      <w:r>
        <w:t>7.</w:t>
      </w:r>
      <w:r>
        <w:tab/>
        <w:t>The SS shall continue checking the MeasurementReport messages transmitted by the UE until the confidence level according to Table G.2.3-1 in Annex G is achieved.</w:t>
      </w:r>
    </w:p>
    <w:p w14:paraId="17F70B16" w14:textId="2DDC20E6" w:rsidR="005E3570" w:rsidRPr="00285C3E" w:rsidRDefault="005E3570" w:rsidP="005E3570">
      <w:pPr>
        <w:pStyle w:val="B1"/>
      </w:pPr>
      <w:r>
        <w:t>8.</w:t>
      </w:r>
      <w:r>
        <w:tab/>
        <w:t xml:space="preserve">Set the parameters according to each sub-test in Table </w:t>
      </w:r>
      <w:r w:rsidRPr="00605215">
        <w:t>7.7.8.1.5-1</w:t>
      </w:r>
      <w:r>
        <w:t xml:space="preserve"> and </w:t>
      </w:r>
      <w:r w:rsidRPr="00605215">
        <w:t>7.7.8.1.5-</w:t>
      </w:r>
      <w:r>
        <w:t>2 as appropriate and repeat steps 5-7.</w:t>
      </w:r>
    </w:p>
    <w:p w14:paraId="7B711C10" w14:textId="77777777" w:rsidR="005E3570" w:rsidRPr="005B586A" w:rsidRDefault="005E3570" w:rsidP="005E3570">
      <w:pPr>
        <w:pStyle w:val="H6"/>
        <w:keepLines w:val="0"/>
        <w:ind w:left="1710" w:hanging="1715"/>
        <w:rPr>
          <w:sz w:val="22"/>
          <w:szCs w:val="22"/>
          <w:lang w:val="en-US" w:eastAsia="zh-CN"/>
        </w:rPr>
      </w:pPr>
      <w:r>
        <w:rPr>
          <w:sz w:val="22"/>
          <w:szCs w:val="22"/>
        </w:rPr>
        <w:t>7.7.8.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3D4E802F" w14:textId="77777777" w:rsidR="005E3570" w:rsidRDefault="005E3570" w:rsidP="005E3570">
      <w:r>
        <w:t>[TBD]</w:t>
      </w:r>
    </w:p>
    <w:p w14:paraId="079853FC" w14:textId="77777777" w:rsidR="005E3570" w:rsidRDefault="005E3570" w:rsidP="005E3570">
      <w:pPr>
        <w:pStyle w:val="Heading5"/>
        <w:rPr>
          <w:lang w:eastAsia="zh-CN"/>
        </w:rPr>
      </w:pPr>
      <w:r>
        <w:rPr>
          <w:lang w:eastAsia="zh-CN"/>
        </w:rPr>
        <w:t>7.7.8.1.5</w:t>
      </w:r>
      <w:r>
        <w:rPr>
          <w:lang w:eastAsia="zh-CN"/>
        </w:rPr>
        <w:tab/>
        <w:t>Test Requirements</w:t>
      </w:r>
    </w:p>
    <w:p w14:paraId="79DA93E7" w14:textId="77777777" w:rsidR="005E3570" w:rsidRDefault="005E3570" w:rsidP="005E3570">
      <w:pPr>
        <w:rPr>
          <w:rFonts w:cs="Arial"/>
        </w:rPr>
      </w:pPr>
      <w:r w:rsidRPr="00FE2E37">
        <w:t>The CSI-RSRQ absolute measurement accuracy in test 1 shall be within the range Nominal CSI-RSRQ+</w:t>
      </w:r>
      <w:r>
        <w:t>2.5</w:t>
      </w:r>
      <w:r w:rsidRPr="00FE2E37">
        <w:t xml:space="preserve"> dB to Nominal CSI-RSRQ-</w:t>
      </w:r>
      <w:r>
        <w:t>3.5</w:t>
      </w:r>
      <w:r w:rsidRPr="00FE2E37">
        <w:t xml:space="preserve"> dB and the CSI-RSRQ measurement accuracy in test 2 shall be within the range Nominal CSI-RSRQ+</w:t>
      </w:r>
      <w:r>
        <w:t>3.5</w:t>
      </w:r>
      <w:r w:rsidRPr="00FE2E37">
        <w:t xml:space="preserve"> dB to Nominal CSI-RSRQ-</w:t>
      </w:r>
      <w:r>
        <w:t>4.5</w:t>
      </w:r>
      <w:r w:rsidRPr="00FE2E37">
        <w:t xml:space="preserve"> dB according to the requirements in </w:t>
      </w:r>
      <w:r>
        <w:t>Clause</w:t>
      </w:r>
      <w:r w:rsidRPr="00FE2E37">
        <w:t xml:space="preserve"> </w:t>
      </w:r>
      <w:r>
        <w:t xml:space="preserve">7.7.8.0.1.1 </w:t>
      </w:r>
      <w:r w:rsidRPr="00FE2E37">
        <w:t xml:space="preserve">with an additional -1dB margin reflecting the possible impact of UE self noise in the test. Nominal RSRQ is the value shown in </w:t>
      </w:r>
      <w:r>
        <w:t>Table</w:t>
      </w:r>
      <w:r w:rsidRPr="00FE2E37">
        <w:t xml:space="preserve"> </w:t>
      </w:r>
      <w:r w:rsidRPr="00285C3E">
        <w:rPr>
          <w:rFonts w:cs="Arial"/>
        </w:rPr>
        <w:t>7.7.8.1.5-2</w:t>
      </w:r>
      <w:r w:rsidRPr="00FE2E37">
        <w:rPr>
          <w:rFonts w:cs="Arial"/>
        </w:rPr>
        <w:t>.</w:t>
      </w:r>
    </w:p>
    <w:p w14:paraId="51690F4F" w14:textId="77777777" w:rsidR="005E3570" w:rsidRPr="00FE2E37" w:rsidRDefault="005E3570" w:rsidP="005E3570">
      <w:pPr>
        <w:pStyle w:val="TH"/>
      </w:pPr>
      <w:r w:rsidRPr="00FE2E37">
        <w:t xml:space="preserve">Table </w:t>
      </w:r>
      <w:r w:rsidRPr="00605215">
        <w:t>7.7.8.1.5</w:t>
      </w:r>
      <w:r>
        <w:t>-1</w:t>
      </w:r>
      <w:r w:rsidRPr="00FE2E37">
        <w:t>: CSI-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5E3570" w:rsidRPr="00FE2E37" w14:paraId="325ED95A" w14:textId="77777777" w:rsidTr="00A021A7">
        <w:trPr>
          <w:trHeight w:val="20"/>
          <w:jc w:val="center"/>
        </w:trPr>
        <w:tc>
          <w:tcPr>
            <w:tcW w:w="367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7D366C" w14:textId="77777777" w:rsidR="005E3570" w:rsidRPr="00FE2E37" w:rsidRDefault="005E3570" w:rsidP="00A021A7">
            <w:pPr>
              <w:pStyle w:val="TAH"/>
            </w:pPr>
            <w:r w:rsidRPr="00FE2E37">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4C9D9637" w14:textId="77777777" w:rsidR="005E3570" w:rsidRPr="00FE2E37" w:rsidRDefault="005E3570" w:rsidP="00A021A7">
            <w:pPr>
              <w:pStyle w:val="TAH"/>
            </w:pPr>
            <w:r w:rsidRPr="00FE2E37">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549892AC" w14:textId="77777777" w:rsidR="005E3570" w:rsidRPr="00FE2E37" w:rsidRDefault="005E3570" w:rsidP="00A021A7">
            <w:pPr>
              <w:pStyle w:val="TAH"/>
            </w:pPr>
            <w:r w:rsidRPr="00FE2E37">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C3FB064" w14:textId="77777777" w:rsidR="005E3570" w:rsidRPr="00FE2E37" w:rsidRDefault="005E3570" w:rsidP="00A021A7">
            <w:pPr>
              <w:pStyle w:val="TAH"/>
            </w:pPr>
            <w:r w:rsidRPr="00FE2E37">
              <w:t>Test 2</w:t>
            </w:r>
          </w:p>
        </w:tc>
      </w:tr>
      <w:tr w:rsidR="005E3570" w:rsidRPr="00FE2E37" w14:paraId="27EDE313" w14:textId="77777777" w:rsidTr="00A021A7">
        <w:trPr>
          <w:trHeight w:val="20"/>
          <w:jc w:val="center"/>
        </w:trPr>
        <w:tc>
          <w:tcPr>
            <w:tcW w:w="3675" w:type="dxa"/>
            <w:gridSpan w:val="2"/>
            <w:vMerge/>
            <w:tcBorders>
              <w:top w:val="single" w:sz="4" w:space="0" w:color="auto"/>
              <w:left w:val="single" w:sz="4" w:space="0" w:color="auto"/>
              <w:bottom w:val="single" w:sz="4" w:space="0" w:color="auto"/>
              <w:right w:val="single" w:sz="4" w:space="0" w:color="auto"/>
            </w:tcBorders>
            <w:vAlign w:val="center"/>
            <w:hideMark/>
          </w:tcPr>
          <w:p w14:paraId="7BC51042" w14:textId="77777777" w:rsidR="005E3570" w:rsidRPr="00FE2E37" w:rsidRDefault="005E3570" w:rsidP="00A021A7">
            <w:pPr>
              <w:pStyle w:val="TAH"/>
              <w:rPr>
                <w:rFonts w:eastAsia="Calibri"/>
                <w:szCs w:val="22"/>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20DA784" w14:textId="77777777" w:rsidR="005E3570" w:rsidRPr="00FE2E37" w:rsidRDefault="005E3570" w:rsidP="00A021A7">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70E05063" w14:textId="77777777" w:rsidR="005E3570" w:rsidRPr="00FE2E37" w:rsidRDefault="005E3570" w:rsidP="00A021A7">
            <w:pPr>
              <w:pStyle w:val="TAH"/>
            </w:pPr>
            <w:r w:rsidRPr="00FE2E37">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78D335" w14:textId="77777777" w:rsidR="005E3570" w:rsidRPr="00FE2E37" w:rsidRDefault="005E3570" w:rsidP="00A021A7">
            <w:pPr>
              <w:pStyle w:val="TAH"/>
            </w:pPr>
            <w:r w:rsidRPr="00FE2E37">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4B9229" w14:textId="77777777" w:rsidR="005E3570" w:rsidRPr="00FE2E37" w:rsidRDefault="005E3570" w:rsidP="00A021A7">
            <w:pPr>
              <w:pStyle w:val="TAH"/>
            </w:pPr>
            <w:r w:rsidRPr="00FE2E37">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331D0A" w14:textId="77777777" w:rsidR="005E3570" w:rsidRPr="00FE2E37" w:rsidRDefault="005E3570" w:rsidP="00A021A7">
            <w:pPr>
              <w:pStyle w:val="TAH"/>
            </w:pPr>
            <w:r w:rsidRPr="00FE2E37">
              <w:t>Cell 2</w:t>
            </w:r>
          </w:p>
        </w:tc>
      </w:tr>
      <w:tr w:rsidR="005E3570" w:rsidRPr="00FE2E37" w14:paraId="5F9DFC2A"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C2D0C98" w14:textId="77777777" w:rsidR="005E3570" w:rsidRPr="00FE2E37" w:rsidRDefault="005E3570" w:rsidP="00A021A7">
            <w:pPr>
              <w:pStyle w:val="TAL"/>
              <w:rPr>
                <w:rFonts w:eastAsia="Calibri"/>
                <w:b/>
                <w:szCs w:val="22"/>
              </w:rPr>
            </w:pPr>
            <w:r w:rsidRPr="00FE2E37">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17490201" w14:textId="77777777" w:rsidR="005E3570" w:rsidRPr="00FE2E37" w:rsidRDefault="005E3570" w:rsidP="00A021A7">
            <w:pPr>
              <w:pStyle w:val="TAC"/>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66DEB1A9" w14:textId="77777777" w:rsidR="005E3570" w:rsidRPr="00FE2E37" w:rsidRDefault="005E3570" w:rsidP="00A021A7">
            <w:pPr>
              <w:pStyle w:val="TAC"/>
            </w:pPr>
            <w:r w:rsidRPr="00FE2E37">
              <w:t>Freq1</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08527D4F" w14:textId="77777777" w:rsidR="005E3570" w:rsidRPr="00FE2E37" w:rsidRDefault="005E3570" w:rsidP="00A021A7">
            <w:pPr>
              <w:pStyle w:val="TAC"/>
            </w:pPr>
            <w:r w:rsidRPr="00FE2E37">
              <w:t>Freq1</w:t>
            </w:r>
          </w:p>
        </w:tc>
      </w:tr>
      <w:tr w:rsidR="005E3570" w:rsidRPr="00FE2E37" w14:paraId="06B07E71"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ADFC780" w14:textId="77777777" w:rsidR="005E3570" w:rsidRPr="00FE2E37" w:rsidRDefault="005E3570" w:rsidP="00A021A7">
            <w:pPr>
              <w:pStyle w:val="TAL"/>
              <w:rPr>
                <w:lang w:val="it-IT"/>
              </w:rPr>
            </w:pPr>
            <w:r w:rsidRPr="00FE2E37">
              <w:rPr>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05F55717" w14:textId="77777777" w:rsidR="005E3570" w:rsidRPr="00FE2E37" w:rsidRDefault="005E3570" w:rsidP="00A021A7">
            <w:pPr>
              <w:pStyle w:val="TAC"/>
              <w:rPr>
                <w:lang w:val="it-IT"/>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301ABBD0" w14:textId="77777777" w:rsidR="005E3570" w:rsidRPr="00FE2E37" w:rsidRDefault="005E3570" w:rsidP="00A021A7">
            <w:pPr>
              <w:pStyle w:val="TAC"/>
            </w:pPr>
            <w:r w:rsidRPr="00FE2E37">
              <w:t>TDD</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0CA3E5B8" w14:textId="77777777" w:rsidR="005E3570" w:rsidRPr="00FE2E37" w:rsidRDefault="005E3570" w:rsidP="00A021A7">
            <w:pPr>
              <w:pStyle w:val="TAC"/>
            </w:pPr>
            <w:r w:rsidRPr="00FE2E37">
              <w:t>TDD</w:t>
            </w:r>
          </w:p>
        </w:tc>
      </w:tr>
      <w:tr w:rsidR="005E3570" w:rsidRPr="00FE2E37" w14:paraId="700C57E6"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BEF6A2D" w14:textId="77777777" w:rsidR="005E3570" w:rsidRPr="00FE2E37" w:rsidRDefault="005E3570" w:rsidP="00A021A7">
            <w:pPr>
              <w:pStyle w:val="TAL"/>
            </w:pPr>
            <w:r w:rsidRPr="00FE2E37">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6AC911DE" w14:textId="77777777" w:rsidR="005E3570" w:rsidRPr="00FE2E37" w:rsidRDefault="005E3570" w:rsidP="00A021A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3EBF6377" w14:textId="77777777" w:rsidR="005E3570" w:rsidRPr="00FE2E37" w:rsidRDefault="005E3570" w:rsidP="00A021A7">
            <w:pPr>
              <w:pStyle w:val="TAC"/>
            </w:pPr>
            <w:r w:rsidRPr="00FE2E37">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4F57A2C6" w14:textId="77777777" w:rsidR="005E3570" w:rsidRPr="00FE2E37" w:rsidRDefault="005E3570" w:rsidP="00A021A7">
            <w:pPr>
              <w:pStyle w:val="TAC"/>
            </w:pPr>
            <w:r w:rsidRPr="00FE2E37">
              <w:rPr>
                <w:lang w:eastAsia="ja-JP"/>
              </w:rPr>
              <w:t>TDDConf.3.1</w:t>
            </w:r>
          </w:p>
        </w:tc>
      </w:tr>
      <w:tr w:rsidR="005E3570" w:rsidRPr="00FE2E37" w14:paraId="1D66296A"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49507D2" w14:textId="77777777" w:rsidR="005E3570" w:rsidRPr="00FE2E37" w:rsidRDefault="005E3570" w:rsidP="00A021A7">
            <w:pPr>
              <w:pStyle w:val="TAL"/>
              <w:rPr>
                <w:rFonts w:eastAsia="Malgun Gothic"/>
                <w:szCs w:val="18"/>
              </w:rPr>
            </w:pPr>
            <w:r w:rsidRPr="00FE2E37">
              <w:rPr>
                <w:rFonts w:eastAsia="Malgun Gothic"/>
                <w:szCs w:val="18"/>
              </w:rPr>
              <w:t>BW</w:t>
            </w:r>
            <w:r w:rsidRPr="00FE2E37">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0459C11C" w14:textId="77777777" w:rsidR="005E3570" w:rsidRPr="00FE2E37" w:rsidRDefault="005E3570" w:rsidP="00A021A7">
            <w:pPr>
              <w:pStyle w:val="TAC"/>
            </w:pPr>
            <w:r w:rsidRPr="00FE2E37">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251FD08" w14:textId="77777777" w:rsidR="005E3570" w:rsidRPr="00FE2E37" w:rsidRDefault="005E3570" w:rsidP="00A021A7">
            <w:pPr>
              <w:pStyle w:val="TAC"/>
              <w:rPr>
                <w:lang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1E64D5AE" w14:textId="77777777" w:rsidR="005E3570" w:rsidRPr="00FE2E37" w:rsidRDefault="005E3570" w:rsidP="00A021A7">
            <w:pPr>
              <w:pStyle w:val="TAC"/>
              <w:rPr>
                <w:lang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5E3570" w:rsidRPr="00FE2E37" w14:paraId="260CA5F7" w14:textId="77777777" w:rsidTr="00A021A7">
        <w:trPr>
          <w:trHeight w:val="245"/>
          <w:jc w:val="center"/>
        </w:trPr>
        <w:tc>
          <w:tcPr>
            <w:tcW w:w="1694" w:type="dxa"/>
            <w:vMerge w:val="restart"/>
            <w:tcBorders>
              <w:top w:val="single" w:sz="4" w:space="0" w:color="auto"/>
              <w:left w:val="single" w:sz="4" w:space="0" w:color="auto"/>
              <w:right w:val="single" w:sz="4" w:space="0" w:color="auto"/>
            </w:tcBorders>
            <w:vAlign w:val="center"/>
          </w:tcPr>
          <w:p w14:paraId="734F90A3" w14:textId="77777777" w:rsidR="005E3570" w:rsidRPr="00FE2E37" w:rsidRDefault="005E3570" w:rsidP="00A021A7">
            <w:pPr>
              <w:pStyle w:val="TAL"/>
              <w:rPr>
                <w:rFonts w:eastAsia="Malgun Gothic"/>
                <w:szCs w:val="18"/>
              </w:rPr>
            </w:pPr>
            <w:r w:rsidRPr="00FE2E37">
              <w:rPr>
                <w:rFonts w:eastAsia="Malgun Gothic"/>
                <w:szCs w:val="18"/>
              </w:rPr>
              <w:t>BWP configuration</w:t>
            </w:r>
          </w:p>
        </w:tc>
        <w:tc>
          <w:tcPr>
            <w:tcW w:w="1981" w:type="dxa"/>
            <w:tcBorders>
              <w:top w:val="single" w:sz="4" w:space="0" w:color="auto"/>
              <w:left w:val="single" w:sz="4" w:space="0" w:color="auto"/>
              <w:bottom w:val="single" w:sz="4" w:space="0" w:color="auto"/>
              <w:right w:val="single" w:sz="4" w:space="0" w:color="auto"/>
            </w:tcBorders>
          </w:tcPr>
          <w:p w14:paraId="4E6CA1D8" w14:textId="77777777" w:rsidR="005E3570" w:rsidRPr="00FE2E37" w:rsidRDefault="005E3570" w:rsidP="00A021A7">
            <w:pPr>
              <w:pStyle w:val="TAL"/>
              <w:rPr>
                <w:rFonts w:eastAsia="Malgun Gothic"/>
                <w:szCs w:val="18"/>
              </w:rPr>
            </w:pPr>
            <w:r w:rsidRPr="00FE2E37">
              <w:rPr>
                <w:rFonts w:eastAsia="Malgun Gothic"/>
                <w:szCs w:val="18"/>
              </w:rPr>
              <w:t>Initial DL BWP</w:t>
            </w:r>
          </w:p>
        </w:tc>
        <w:tc>
          <w:tcPr>
            <w:tcW w:w="1260" w:type="dxa"/>
            <w:vMerge w:val="restart"/>
            <w:tcBorders>
              <w:top w:val="single" w:sz="4" w:space="0" w:color="auto"/>
              <w:left w:val="single" w:sz="4" w:space="0" w:color="auto"/>
              <w:right w:val="single" w:sz="4" w:space="0" w:color="auto"/>
            </w:tcBorders>
          </w:tcPr>
          <w:p w14:paraId="3889B336" w14:textId="77777777" w:rsidR="005E3570" w:rsidRPr="00FE2E37" w:rsidRDefault="005E3570" w:rsidP="00A021A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15ACECFF" w14:textId="77777777" w:rsidR="005E3570" w:rsidRPr="00FE2E37" w:rsidRDefault="005E3570" w:rsidP="00A021A7">
            <w:pPr>
              <w:pStyle w:val="TAC"/>
              <w:rPr>
                <w:rFonts w:eastAsia="Malgun Gothic"/>
                <w:szCs w:val="18"/>
              </w:rPr>
            </w:pPr>
            <w:r w:rsidRPr="00FE2E37">
              <w:rPr>
                <w:rFonts w:eastAsia="Malgun Gothic"/>
                <w:szCs w:val="18"/>
              </w:rPr>
              <w:t>DLBWP.0.1</w:t>
            </w:r>
          </w:p>
        </w:tc>
      </w:tr>
      <w:tr w:rsidR="005E3570" w:rsidRPr="00FE2E37" w14:paraId="14F8840B" w14:textId="77777777" w:rsidTr="00A021A7">
        <w:trPr>
          <w:trHeight w:val="174"/>
          <w:jc w:val="center"/>
        </w:trPr>
        <w:tc>
          <w:tcPr>
            <w:tcW w:w="1694" w:type="dxa"/>
            <w:vMerge/>
            <w:tcBorders>
              <w:left w:val="single" w:sz="4" w:space="0" w:color="auto"/>
              <w:right w:val="single" w:sz="4" w:space="0" w:color="auto"/>
            </w:tcBorders>
          </w:tcPr>
          <w:p w14:paraId="4E47B877" w14:textId="77777777" w:rsidR="005E3570" w:rsidRPr="00FE2E37" w:rsidRDefault="005E3570" w:rsidP="00A021A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307C8EDD" w14:textId="77777777" w:rsidR="005E3570" w:rsidRPr="00FE2E37" w:rsidRDefault="005E3570" w:rsidP="00A021A7">
            <w:pPr>
              <w:pStyle w:val="TAL"/>
              <w:rPr>
                <w:rFonts w:eastAsia="Malgun Gothic"/>
                <w:szCs w:val="18"/>
              </w:rPr>
            </w:pPr>
            <w:r w:rsidRPr="00FE2E37">
              <w:rPr>
                <w:rFonts w:eastAsia="Malgun Gothic"/>
                <w:szCs w:val="18"/>
              </w:rPr>
              <w:t>Dedicated DL BWP</w:t>
            </w:r>
          </w:p>
        </w:tc>
        <w:tc>
          <w:tcPr>
            <w:tcW w:w="1260" w:type="dxa"/>
            <w:vMerge/>
            <w:tcBorders>
              <w:left w:val="single" w:sz="4" w:space="0" w:color="auto"/>
              <w:right w:val="single" w:sz="4" w:space="0" w:color="auto"/>
            </w:tcBorders>
          </w:tcPr>
          <w:p w14:paraId="358181C3" w14:textId="77777777" w:rsidR="005E3570" w:rsidRPr="00FE2E37" w:rsidRDefault="005E3570" w:rsidP="00A021A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5BE8A3" w14:textId="77777777" w:rsidR="005E3570" w:rsidRPr="00FE2E37" w:rsidRDefault="005E3570" w:rsidP="00A021A7">
            <w:pPr>
              <w:pStyle w:val="TAC"/>
              <w:rPr>
                <w:rFonts w:eastAsia="Malgun Gothic"/>
                <w:szCs w:val="18"/>
              </w:rPr>
            </w:pPr>
            <w:r w:rsidRPr="00FE2E37">
              <w:rPr>
                <w:rFonts w:eastAsia="Malgun Gothic"/>
                <w:szCs w:val="18"/>
              </w:rPr>
              <w:t>DLBWP.1.1</w:t>
            </w:r>
          </w:p>
        </w:tc>
      </w:tr>
      <w:tr w:rsidR="005E3570" w:rsidRPr="00FE2E37" w14:paraId="07552198" w14:textId="77777777" w:rsidTr="00A021A7">
        <w:trPr>
          <w:trHeight w:val="190"/>
          <w:jc w:val="center"/>
        </w:trPr>
        <w:tc>
          <w:tcPr>
            <w:tcW w:w="1694" w:type="dxa"/>
            <w:vMerge/>
            <w:tcBorders>
              <w:left w:val="single" w:sz="4" w:space="0" w:color="auto"/>
              <w:right w:val="single" w:sz="4" w:space="0" w:color="auto"/>
            </w:tcBorders>
          </w:tcPr>
          <w:p w14:paraId="1CEE50C5" w14:textId="77777777" w:rsidR="005E3570" w:rsidRPr="00FE2E37" w:rsidRDefault="005E3570" w:rsidP="00A021A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7D9D66EF" w14:textId="77777777" w:rsidR="005E3570" w:rsidRPr="00FE2E37" w:rsidRDefault="005E3570" w:rsidP="00A021A7">
            <w:pPr>
              <w:pStyle w:val="TAL"/>
              <w:rPr>
                <w:rFonts w:eastAsia="Malgun Gothic"/>
                <w:szCs w:val="18"/>
              </w:rPr>
            </w:pPr>
            <w:r w:rsidRPr="00FE2E37">
              <w:rPr>
                <w:rFonts w:eastAsia="Malgun Gothic"/>
                <w:szCs w:val="18"/>
              </w:rPr>
              <w:t>Initial UL BWP</w:t>
            </w:r>
          </w:p>
        </w:tc>
        <w:tc>
          <w:tcPr>
            <w:tcW w:w="1260" w:type="dxa"/>
            <w:vMerge/>
            <w:tcBorders>
              <w:left w:val="single" w:sz="4" w:space="0" w:color="auto"/>
              <w:right w:val="single" w:sz="4" w:space="0" w:color="auto"/>
            </w:tcBorders>
          </w:tcPr>
          <w:p w14:paraId="1A82E912" w14:textId="77777777" w:rsidR="005E3570" w:rsidRPr="00FE2E37" w:rsidRDefault="005E3570" w:rsidP="00A021A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2B340FF6" w14:textId="77777777" w:rsidR="005E3570" w:rsidRPr="00FE2E37" w:rsidRDefault="005E3570" w:rsidP="00A021A7">
            <w:pPr>
              <w:pStyle w:val="TAC"/>
              <w:rPr>
                <w:rFonts w:eastAsia="Malgun Gothic"/>
                <w:szCs w:val="18"/>
              </w:rPr>
            </w:pPr>
            <w:r w:rsidRPr="00FE2E37">
              <w:rPr>
                <w:rFonts w:eastAsia="Malgun Gothic"/>
                <w:szCs w:val="18"/>
              </w:rPr>
              <w:t>ULBWP.0.1</w:t>
            </w:r>
          </w:p>
        </w:tc>
      </w:tr>
      <w:tr w:rsidR="005E3570" w:rsidRPr="00FE2E37" w14:paraId="514BC5B3" w14:textId="77777777" w:rsidTr="00A021A7">
        <w:trPr>
          <w:trHeight w:val="198"/>
          <w:jc w:val="center"/>
        </w:trPr>
        <w:tc>
          <w:tcPr>
            <w:tcW w:w="1694" w:type="dxa"/>
            <w:vMerge/>
            <w:tcBorders>
              <w:left w:val="single" w:sz="4" w:space="0" w:color="auto"/>
              <w:bottom w:val="single" w:sz="4" w:space="0" w:color="auto"/>
              <w:right w:val="single" w:sz="4" w:space="0" w:color="auto"/>
            </w:tcBorders>
          </w:tcPr>
          <w:p w14:paraId="67F673CC" w14:textId="77777777" w:rsidR="005E3570" w:rsidRPr="00FE2E37" w:rsidRDefault="005E3570" w:rsidP="00A021A7">
            <w:pPr>
              <w:pStyle w:val="TAL"/>
              <w:rPr>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74C5400F" w14:textId="77777777" w:rsidR="005E3570" w:rsidRPr="00FE2E37" w:rsidRDefault="005E3570" w:rsidP="00A021A7">
            <w:pPr>
              <w:pStyle w:val="TAL"/>
              <w:rPr>
                <w:rFonts w:eastAsia="Malgun Gothic"/>
                <w:szCs w:val="18"/>
              </w:rPr>
            </w:pPr>
            <w:r w:rsidRPr="00FE2E37">
              <w:rPr>
                <w:rFonts w:eastAsia="Malgun Gothic"/>
                <w:szCs w:val="18"/>
              </w:rPr>
              <w:t>Dedicated UL BWP</w:t>
            </w:r>
          </w:p>
        </w:tc>
        <w:tc>
          <w:tcPr>
            <w:tcW w:w="1260" w:type="dxa"/>
            <w:vMerge/>
            <w:tcBorders>
              <w:left w:val="single" w:sz="4" w:space="0" w:color="auto"/>
              <w:bottom w:val="single" w:sz="4" w:space="0" w:color="auto"/>
              <w:right w:val="single" w:sz="4" w:space="0" w:color="auto"/>
            </w:tcBorders>
          </w:tcPr>
          <w:p w14:paraId="4E376F51" w14:textId="77777777" w:rsidR="005E3570" w:rsidRPr="00FE2E37" w:rsidRDefault="005E3570" w:rsidP="00A021A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FB6579C" w14:textId="77777777" w:rsidR="005E3570" w:rsidRPr="00FE2E37" w:rsidRDefault="005E3570" w:rsidP="00A021A7">
            <w:pPr>
              <w:pStyle w:val="TAC"/>
              <w:rPr>
                <w:rFonts w:eastAsia="Malgun Gothic"/>
                <w:szCs w:val="18"/>
              </w:rPr>
            </w:pPr>
            <w:r w:rsidRPr="00FE2E37">
              <w:rPr>
                <w:rFonts w:eastAsia="Malgun Gothic"/>
                <w:szCs w:val="18"/>
              </w:rPr>
              <w:t>ULBWP.1.1</w:t>
            </w:r>
          </w:p>
        </w:tc>
      </w:tr>
      <w:tr w:rsidR="005E3570" w:rsidRPr="00FE2E37" w14:paraId="4AA09760"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2EC4F8C" w14:textId="77777777" w:rsidR="005E3570" w:rsidRPr="00FE2E37" w:rsidRDefault="005E3570" w:rsidP="00A021A7">
            <w:pPr>
              <w:pStyle w:val="TAL"/>
            </w:pPr>
            <w:r w:rsidRPr="00FE2E37">
              <w:t>TRS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1EB4A0CD" w14:textId="77777777" w:rsidR="005E3570" w:rsidRPr="00FE2E37" w:rsidRDefault="005E3570" w:rsidP="00A021A7">
            <w:pPr>
              <w:pStyle w:val="TAC"/>
            </w:pPr>
          </w:p>
        </w:tc>
        <w:tc>
          <w:tcPr>
            <w:tcW w:w="1014" w:type="dxa"/>
            <w:tcBorders>
              <w:top w:val="single" w:sz="4" w:space="0" w:color="auto"/>
              <w:left w:val="single" w:sz="4" w:space="0" w:color="auto"/>
              <w:bottom w:val="single" w:sz="4" w:space="0" w:color="auto"/>
              <w:right w:val="single" w:sz="4" w:space="0" w:color="auto"/>
            </w:tcBorders>
            <w:vAlign w:val="center"/>
          </w:tcPr>
          <w:p w14:paraId="1289A461" w14:textId="77777777" w:rsidR="005E3570" w:rsidRPr="00FE2E37" w:rsidRDefault="005E3570" w:rsidP="00A021A7">
            <w:pPr>
              <w:pStyle w:val="TAC"/>
            </w:pPr>
            <w:r w:rsidRPr="00FE2E37">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4573D0CA" w14:textId="77777777" w:rsidR="005E3570" w:rsidRPr="00FE2E37" w:rsidRDefault="005E3570" w:rsidP="00A021A7">
            <w:pPr>
              <w:pStyle w:val="TAC"/>
            </w:pPr>
          </w:p>
        </w:tc>
        <w:tc>
          <w:tcPr>
            <w:tcW w:w="851" w:type="dxa"/>
            <w:tcBorders>
              <w:top w:val="single" w:sz="4" w:space="0" w:color="auto"/>
              <w:left w:val="single" w:sz="4" w:space="0" w:color="auto"/>
              <w:bottom w:val="single" w:sz="4" w:space="0" w:color="auto"/>
              <w:right w:val="single" w:sz="4" w:space="0" w:color="auto"/>
            </w:tcBorders>
            <w:vAlign w:val="center"/>
          </w:tcPr>
          <w:p w14:paraId="071DAE07" w14:textId="77777777" w:rsidR="005E3570" w:rsidRPr="00FE2E37" w:rsidRDefault="005E3570" w:rsidP="00A021A7">
            <w:pPr>
              <w:pStyle w:val="TAC"/>
            </w:pPr>
            <w:r w:rsidRPr="00FE2E37">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18A9F173" w14:textId="77777777" w:rsidR="005E3570" w:rsidRPr="00FE2E37" w:rsidRDefault="005E3570" w:rsidP="00A021A7">
            <w:pPr>
              <w:pStyle w:val="TAC"/>
            </w:pPr>
          </w:p>
        </w:tc>
      </w:tr>
      <w:tr w:rsidR="005E3570" w:rsidRPr="00FE2E37" w14:paraId="2D1CF3E7"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DC2C79" w14:textId="77777777" w:rsidR="005E3570" w:rsidRPr="00FE2E37" w:rsidRDefault="005E3570" w:rsidP="00A021A7">
            <w:pPr>
              <w:pStyle w:val="TAL"/>
            </w:pPr>
            <w:r w:rsidRPr="00FE2E37">
              <w:t>TCI state</w:t>
            </w:r>
          </w:p>
        </w:tc>
        <w:tc>
          <w:tcPr>
            <w:tcW w:w="1260" w:type="dxa"/>
            <w:tcBorders>
              <w:top w:val="single" w:sz="4" w:space="0" w:color="auto"/>
              <w:left w:val="single" w:sz="4" w:space="0" w:color="auto"/>
              <w:bottom w:val="single" w:sz="4" w:space="0" w:color="auto"/>
              <w:right w:val="single" w:sz="4" w:space="0" w:color="auto"/>
            </w:tcBorders>
            <w:vAlign w:val="center"/>
          </w:tcPr>
          <w:p w14:paraId="52A2D554" w14:textId="77777777" w:rsidR="005E3570" w:rsidRPr="00FE2E37" w:rsidRDefault="005E3570" w:rsidP="00A021A7">
            <w:pPr>
              <w:pStyle w:val="TAC"/>
            </w:pPr>
          </w:p>
        </w:tc>
        <w:tc>
          <w:tcPr>
            <w:tcW w:w="1014" w:type="dxa"/>
            <w:tcBorders>
              <w:top w:val="single" w:sz="4" w:space="0" w:color="auto"/>
              <w:left w:val="single" w:sz="4" w:space="0" w:color="auto"/>
              <w:bottom w:val="single" w:sz="4" w:space="0" w:color="auto"/>
              <w:right w:val="single" w:sz="4" w:space="0" w:color="auto"/>
            </w:tcBorders>
            <w:vAlign w:val="center"/>
          </w:tcPr>
          <w:p w14:paraId="4BDEDA45" w14:textId="77777777" w:rsidR="005E3570" w:rsidRPr="00FE2E37" w:rsidRDefault="005E3570" w:rsidP="00A021A7">
            <w:pPr>
              <w:pStyle w:val="TAC"/>
              <w:rPr>
                <w:szCs w:val="18"/>
              </w:rPr>
            </w:pPr>
            <w:r w:rsidRPr="00FE2E37">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3F687257" w14:textId="77777777" w:rsidR="005E3570" w:rsidRPr="00FE2E37" w:rsidRDefault="005E3570" w:rsidP="00A021A7">
            <w:pPr>
              <w:pStyle w:val="TAC"/>
            </w:pPr>
          </w:p>
        </w:tc>
        <w:tc>
          <w:tcPr>
            <w:tcW w:w="851" w:type="dxa"/>
            <w:tcBorders>
              <w:top w:val="single" w:sz="4" w:space="0" w:color="auto"/>
              <w:left w:val="single" w:sz="4" w:space="0" w:color="auto"/>
              <w:bottom w:val="single" w:sz="4" w:space="0" w:color="auto"/>
              <w:right w:val="single" w:sz="4" w:space="0" w:color="auto"/>
            </w:tcBorders>
            <w:vAlign w:val="center"/>
          </w:tcPr>
          <w:p w14:paraId="24F75550" w14:textId="77777777" w:rsidR="005E3570" w:rsidRPr="00FE2E37" w:rsidRDefault="005E3570" w:rsidP="00A021A7">
            <w:pPr>
              <w:pStyle w:val="TAC"/>
              <w:rPr>
                <w:szCs w:val="18"/>
              </w:rPr>
            </w:pPr>
            <w:r w:rsidRPr="00FE2E37">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3F90B282" w14:textId="77777777" w:rsidR="005E3570" w:rsidRPr="00FE2E37" w:rsidRDefault="005E3570" w:rsidP="00A021A7">
            <w:pPr>
              <w:pStyle w:val="TAC"/>
            </w:pPr>
          </w:p>
        </w:tc>
      </w:tr>
      <w:tr w:rsidR="005E3570" w:rsidRPr="00FE2E37" w14:paraId="6DF48730"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AC5B41E" w14:textId="77777777" w:rsidR="005E3570" w:rsidRPr="00FE2E37" w:rsidRDefault="005E3570" w:rsidP="00A021A7">
            <w:pPr>
              <w:pStyle w:val="TAL"/>
            </w:pPr>
            <w:r w:rsidRPr="00FE2E37">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1D9BBC84" w14:textId="77777777" w:rsidR="005E3570" w:rsidRPr="00FE2E37" w:rsidRDefault="005E3570" w:rsidP="00A021A7">
            <w:pPr>
              <w:pStyle w:val="TAC"/>
            </w:pPr>
          </w:p>
        </w:tc>
        <w:tc>
          <w:tcPr>
            <w:tcW w:w="1014" w:type="dxa"/>
            <w:tcBorders>
              <w:top w:val="single" w:sz="4" w:space="0" w:color="auto"/>
              <w:left w:val="single" w:sz="4" w:space="0" w:color="auto"/>
              <w:bottom w:val="single" w:sz="4" w:space="0" w:color="auto"/>
              <w:right w:val="single" w:sz="4" w:space="0" w:color="auto"/>
            </w:tcBorders>
            <w:vAlign w:val="center"/>
          </w:tcPr>
          <w:p w14:paraId="7A9BD0B7" w14:textId="77777777" w:rsidR="005E3570" w:rsidRPr="00FE2E37" w:rsidRDefault="005E3570" w:rsidP="00A021A7">
            <w:pPr>
              <w:pStyle w:val="TAC"/>
            </w:pPr>
            <w:r w:rsidRPr="00FE2E37">
              <w:t>SR.3.1 TDD</w:t>
            </w:r>
          </w:p>
        </w:tc>
        <w:tc>
          <w:tcPr>
            <w:tcW w:w="850" w:type="dxa"/>
            <w:tcBorders>
              <w:top w:val="single" w:sz="4" w:space="0" w:color="auto"/>
              <w:left w:val="single" w:sz="4" w:space="0" w:color="auto"/>
              <w:bottom w:val="single" w:sz="4" w:space="0" w:color="auto"/>
              <w:right w:val="single" w:sz="4" w:space="0" w:color="auto"/>
            </w:tcBorders>
            <w:vAlign w:val="center"/>
          </w:tcPr>
          <w:p w14:paraId="46A30899" w14:textId="77777777" w:rsidR="005E3570" w:rsidRPr="00FE2E37" w:rsidRDefault="005E3570" w:rsidP="00A021A7">
            <w:pPr>
              <w:pStyle w:val="TAC"/>
            </w:pPr>
          </w:p>
        </w:tc>
        <w:tc>
          <w:tcPr>
            <w:tcW w:w="851" w:type="dxa"/>
            <w:tcBorders>
              <w:top w:val="single" w:sz="4" w:space="0" w:color="auto"/>
              <w:left w:val="single" w:sz="4" w:space="0" w:color="auto"/>
              <w:bottom w:val="single" w:sz="4" w:space="0" w:color="auto"/>
              <w:right w:val="single" w:sz="4" w:space="0" w:color="auto"/>
            </w:tcBorders>
            <w:vAlign w:val="center"/>
          </w:tcPr>
          <w:p w14:paraId="778DA2D4" w14:textId="77777777" w:rsidR="005E3570" w:rsidRPr="00FE2E37" w:rsidRDefault="005E3570" w:rsidP="00A021A7">
            <w:pPr>
              <w:pStyle w:val="TAC"/>
            </w:pPr>
            <w:r w:rsidRPr="00FE2E37">
              <w:t>SR.3.1 TDD</w:t>
            </w:r>
          </w:p>
        </w:tc>
        <w:tc>
          <w:tcPr>
            <w:tcW w:w="992" w:type="dxa"/>
            <w:tcBorders>
              <w:top w:val="single" w:sz="4" w:space="0" w:color="auto"/>
              <w:left w:val="single" w:sz="4" w:space="0" w:color="auto"/>
              <w:bottom w:val="single" w:sz="4" w:space="0" w:color="auto"/>
              <w:right w:val="single" w:sz="4" w:space="0" w:color="auto"/>
            </w:tcBorders>
            <w:vAlign w:val="center"/>
          </w:tcPr>
          <w:p w14:paraId="0FACA9A3" w14:textId="77777777" w:rsidR="005E3570" w:rsidRPr="00FE2E37" w:rsidRDefault="005E3570" w:rsidP="00A021A7">
            <w:pPr>
              <w:pStyle w:val="TAC"/>
            </w:pPr>
          </w:p>
        </w:tc>
      </w:tr>
      <w:tr w:rsidR="005E3570" w:rsidRPr="00FE2E37" w14:paraId="3237C8A3"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58F32663" w14:textId="77777777" w:rsidR="005E3570" w:rsidRPr="00FE2E37" w:rsidRDefault="005E3570" w:rsidP="00A021A7">
            <w:pPr>
              <w:pStyle w:val="TAL"/>
              <w:rPr>
                <w:rFonts w:cs="v5.0.0"/>
              </w:rPr>
            </w:pPr>
            <w:r w:rsidRPr="00FE2E37">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031477D0" w14:textId="77777777" w:rsidR="005E3570" w:rsidRPr="00FE2E37" w:rsidRDefault="005E3570" w:rsidP="00A021A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434523DB" w14:textId="77777777" w:rsidR="005E3570" w:rsidRPr="00FE2E37" w:rsidRDefault="005E3570" w:rsidP="00A021A7">
            <w:pPr>
              <w:pStyle w:val="TAC"/>
            </w:pPr>
            <w:r w:rsidRPr="00FE2E37">
              <w:t>CR.3.1 TDD</w:t>
            </w:r>
          </w:p>
        </w:tc>
        <w:tc>
          <w:tcPr>
            <w:tcW w:w="850" w:type="dxa"/>
            <w:tcBorders>
              <w:top w:val="single" w:sz="4" w:space="0" w:color="auto"/>
              <w:left w:val="single" w:sz="4" w:space="0" w:color="auto"/>
              <w:bottom w:val="single" w:sz="4" w:space="0" w:color="auto"/>
              <w:right w:val="single" w:sz="4" w:space="0" w:color="auto"/>
            </w:tcBorders>
            <w:vAlign w:val="center"/>
          </w:tcPr>
          <w:p w14:paraId="4E7D525D" w14:textId="77777777" w:rsidR="005E3570" w:rsidRPr="00FE2E37" w:rsidRDefault="005E3570" w:rsidP="00A021A7">
            <w:pPr>
              <w:pStyle w:val="TAC"/>
            </w:pPr>
            <w:r w:rsidRPr="00FE2E37">
              <w:t>-</w:t>
            </w:r>
          </w:p>
        </w:tc>
        <w:tc>
          <w:tcPr>
            <w:tcW w:w="851" w:type="dxa"/>
            <w:tcBorders>
              <w:top w:val="single" w:sz="4" w:space="0" w:color="auto"/>
              <w:left w:val="single" w:sz="4" w:space="0" w:color="auto"/>
              <w:bottom w:val="single" w:sz="4" w:space="0" w:color="auto"/>
              <w:right w:val="single" w:sz="4" w:space="0" w:color="auto"/>
            </w:tcBorders>
            <w:vAlign w:val="center"/>
          </w:tcPr>
          <w:p w14:paraId="38CDA768" w14:textId="77777777" w:rsidR="005E3570" w:rsidRPr="00FE2E37" w:rsidRDefault="005E3570" w:rsidP="00A021A7">
            <w:pPr>
              <w:pStyle w:val="TAC"/>
            </w:pPr>
            <w:r w:rsidRPr="00FE2E37">
              <w:t>CR.3.1 TDD</w:t>
            </w:r>
          </w:p>
        </w:tc>
        <w:tc>
          <w:tcPr>
            <w:tcW w:w="992" w:type="dxa"/>
            <w:tcBorders>
              <w:top w:val="single" w:sz="4" w:space="0" w:color="auto"/>
              <w:left w:val="single" w:sz="4" w:space="0" w:color="auto"/>
              <w:bottom w:val="single" w:sz="4" w:space="0" w:color="auto"/>
              <w:right w:val="single" w:sz="4" w:space="0" w:color="auto"/>
            </w:tcBorders>
            <w:vAlign w:val="center"/>
          </w:tcPr>
          <w:p w14:paraId="449C10A8" w14:textId="77777777" w:rsidR="005E3570" w:rsidRPr="00FE2E37" w:rsidRDefault="005E3570" w:rsidP="00A021A7">
            <w:pPr>
              <w:pStyle w:val="TAC"/>
            </w:pPr>
          </w:p>
        </w:tc>
      </w:tr>
      <w:tr w:rsidR="005E3570" w:rsidRPr="00FE2E37" w14:paraId="24B14750"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118D342" w14:textId="77777777" w:rsidR="005E3570" w:rsidRPr="00FE2E37" w:rsidRDefault="005E3570" w:rsidP="00A021A7">
            <w:pPr>
              <w:pStyle w:val="TAL"/>
              <w:rPr>
                <w:lang w:val="da-DK"/>
              </w:rPr>
            </w:pPr>
            <w:r w:rsidRPr="00FE2E37">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vAlign w:val="center"/>
          </w:tcPr>
          <w:p w14:paraId="506D4DBD" w14:textId="77777777" w:rsidR="005E3570" w:rsidRPr="00FE2E37" w:rsidRDefault="005E3570" w:rsidP="00A021A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0C4C1F6F" w14:textId="77777777" w:rsidR="005E3570" w:rsidRPr="00FE2E37" w:rsidRDefault="005E3570" w:rsidP="00A021A7">
            <w:pPr>
              <w:pStyle w:val="TAC"/>
            </w:pPr>
            <w:r w:rsidRPr="00FE2E37">
              <w:t>CCR.3.1 TDD</w:t>
            </w:r>
          </w:p>
        </w:tc>
        <w:tc>
          <w:tcPr>
            <w:tcW w:w="850" w:type="dxa"/>
            <w:tcBorders>
              <w:top w:val="single" w:sz="4" w:space="0" w:color="auto"/>
              <w:left w:val="single" w:sz="4" w:space="0" w:color="auto"/>
              <w:bottom w:val="single" w:sz="4" w:space="0" w:color="auto"/>
              <w:right w:val="single" w:sz="4" w:space="0" w:color="auto"/>
            </w:tcBorders>
            <w:vAlign w:val="center"/>
          </w:tcPr>
          <w:p w14:paraId="5F5E9BA5" w14:textId="77777777" w:rsidR="005E3570" w:rsidRPr="00FE2E37" w:rsidRDefault="005E3570" w:rsidP="00A021A7">
            <w:pPr>
              <w:pStyle w:val="TAC"/>
            </w:pPr>
            <w:r w:rsidRPr="00FE2E37">
              <w:t>-</w:t>
            </w:r>
          </w:p>
        </w:tc>
        <w:tc>
          <w:tcPr>
            <w:tcW w:w="851" w:type="dxa"/>
            <w:tcBorders>
              <w:top w:val="single" w:sz="4" w:space="0" w:color="auto"/>
              <w:left w:val="single" w:sz="4" w:space="0" w:color="auto"/>
              <w:bottom w:val="single" w:sz="4" w:space="0" w:color="auto"/>
              <w:right w:val="single" w:sz="4" w:space="0" w:color="auto"/>
            </w:tcBorders>
            <w:vAlign w:val="center"/>
          </w:tcPr>
          <w:p w14:paraId="4B85FD3B" w14:textId="77777777" w:rsidR="005E3570" w:rsidRPr="00FE2E37" w:rsidRDefault="005E3570" w:rsidP="00A021A7">
            <w:pPr>
              <w:pStyle w:val="TAC"/>
            </w:pPr>
            <w:r w:rsidRPr="00FE2E37">
              <w:t>CCR.3.1 TDD</w:t>
            </w:r>
          </w:p>
        </w:tc>
        <w:tc>
          <w:tcPr>
            <w:tcW w:w="992" w:type="dxa"/>
            <w:tcBorders>
              <w:top w:val="single" w:sz="4" w:space="0" w:color="auto"/>
              <w:left w:val="single" w:sz="4" w:space="0" w:color="auto"/>
              <w:bottom w:val="single" w:sz="4" w:space="0" w:color="auto"/>
              <w:right w:val="single" w:sz="4" w:space="0" w:color="auto"/>
            </w:tcBorders>
            <w:vAlign w:val="center"/>
          </w:tcPr>
          <w:p w14:paraId="6E5096AC" w14:textId="77777777" w:rsidR="005E3570" w:rsidRPr="00FE2E37" w:rsidRDefault="005E3570" w:rsidP="00A021A7">
            <w:pPr>
              <w:pStyle w:val="TAC"/>
            </w:pPr>
            <w:r w:rsidRPr="00FE2E37">
              <w:t>-</w:t>
            </w:r>
          </w:p>
        </w:tc>
      </w:tr>
      <w:tr w:rsidR="005E3570" w:rsidRPr="00FE2E37" w14:paraId="51FB4476"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009813C" w14:textId="77777777" w:rsidR="005E3570" w:rsidRPr="00FE2E37" w:rsidRDefault="005E3570" w:rsidP="00A021A7">
            <w:pPr>
              <w:pStyle w:val="TAL"/>
              <w:rPr>
                <w:rFonts w:cs="v5.0.0"/>
              </w:rPr>
            </w:pPr>
            <w:r w:rsidRPr="00FE2E37">
              <w:rPr>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47AFA4FA" w14:textId="77777777" w:rsidR="005E3570" w:rsidRPr="00FE2E37" w:rsidRDefault="005E3570" w:rsidP="00A021A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3858DDEB" w14:textId="77777777" w:rsidR="005E3570" w:rsidRPr="00FE2E37" w:rsidRDefault="005E3570" w:rsidP="00A021A7">
            <w:pPr>
              <w:pStyle w:val="TAC"/>
            </w:pPr>
            <w:r w:rsidRPr="00FE2E37">
              <w:rPr>
                <w:rFonts w:eastAsia="Malgun Gothic"/>
                <w:szCs w:val="18"/>
              </w:rPr>
              <w:t>OP.1</w:t>
            </w:r>
            <w:r w:rsidRPr="00FE2E37">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444644B5" w14:textId="77777777" w:rsidR="005E3570" w:rsidRPr="00FE2E37" w:rsidRDefault="005E3570" w:rsidP="00A021A7">
            <w:pPr>
              <w:pStyle w:val="TAC"/>
            </w:pPr>
            <w:r w:rsidRPr="00FE2E37">
              <w:rPr>
                <w:rFonts w:eastAsia="Malgun Gothic"/>
                <w:szCs w:val="18"/>
              </w:rPr>
              <w:t>OP.1</w:t>
            </w:r>
            <w:r w:rsidRPr="00FE2E37">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6C6A068" w14:textId="77777777" w:rsidR="005E3570" w:rsidRPr="00FE2E37" w:rsidRDefault="005E3570" w:rsidP="00A021A7">
            <w:pPr>
              <w:pStyle w:val="TAC"/>
            </w:pPr>
            <w:r w:rsidRPr="00FE2E37">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tcPr>
          <w:p w14:paraId="1D0488A8" w14:textId="77777777" w:rsidR="005E3570" w:rsidRPr="00FE2E37" w:rsidRDefault="005E3570" w:rsidP="00A021A7">
            <w:pPr>
              <w:pStyle w:val="TAC"/>
            </w:pPr>
            <w:r w:rsidRPr="00FE2E37">
              <w:rPr>
                <w:rFonts w:eastAsia="Malgun Gothic"/>
                <w:szCs w:val="18"/>
              </w:rPr>
              <w:t>OP.1</w:t>
            </w:r>
            <w:r w:rsidRPr="00FE2E37">
              <w:t xml:space="preserve"> </w:t>
            </w:r>
          </w:p>
        </w:tc>
      </w:tr>
      <w:tr w:rsidR="005E3570" w:rsidRPr="00FE2E37" w14:paraId="5C9EC439"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F7E3BE2" w14:textId="77777777" w:rsidR="005E3570" w:rsidRPr="00FE2E37" w:rsidRDefault="005E3570" w:rsidP="00A021A7">
            <w:pPr>
              <w:pStyle w:val="TAL"/>
              <w:rPr>
                <w:rFonts w:cs="Arial"/>
                <w:szCs w:val="22"/>
                <w:lang w:val="da-DK"/>
              </w:rPr>
            </w:pPr>
            <w:r w:rsidRPr="00FE2E37">
              <w:rPr>
                <w:rFonts w:cs="Arial"/>
                <w:szCs w:val="22"/>
                <w:lang w:val="da-DK"/>
              </w:rPr>
              <w:t>Time offset with Cell 1</w:t>
            </w:r>
          </w:p>
        </w:tc>
        <w:tc>
          <w:tcPr>
            <w:tcW w:w="1260" w:type="dxa"/>
            <w:tcBorders>
              <w:top w:val="single" w:sz="4" w:space="0" w:color="auto"/>
              <w:left w:val="single" w:sz="4" w:space="0" w:color="auto"/>
              <w:bottom w:val="single" w:sz="4" w:space="0" w:color="auto"/>
              <w:right w:val="single" w:sz="4" w:space="0" w:color="auto"/>
            </w:tcBorders>
            <w:vAlign w:val="center"/>
          </w:tcPr>
          <w:p w14:paraId="18CC1EDA" w14:textId="77777777" w:rsidR="005E3570" w:rsidRPr="00F521D0" w:rsidRDefault="005E3570" w:rsidP="00A021A7">
            <w:pPr>
              <w:pStyle w:val="TAC"/>
              <w:rPr>
                <w:rFonts w:cs="v4.2.0"/>
                <w:szCs w:val="18"/>
              </w:rPr>
            </w:pPr>
            <w:r w:rsidRPr="00F521D0">
              <w:rPr>
                <w:rFonts w:cs="v4.2.0"/>
                <w:szCs w:val="18"/>
              </w:rPr>
              <w:sym w:font="Symbol" w:char="F06D"/>
            </w:r>
            <w:r w:rsidRPr="00F521D0">
              <w:rPr>
                <w:rFonts w:cs="v4.2.0"/>
                <w:szCs w:val="18"/>
              </w:rPr>
              <w:t>s</w:t>
            </w:r>
          </w:p>
        </w:tc>
        <w:tc>
          <w:tcPr>
            <w:tcW w:w="1014" w:type="dxa"/>
            <w:tcBorders>
              <w:top w:val="single" w:sz="4" w:space="0" w:color="auto"/>
              <w:left w:val="single" w:sz="4" w:space="0" w:color="auto"/>
              <w:bottom w:val="single" w:sz="4" w:space="0" w:color="auto"/>
              <w:right w:val="single" w:sz="4" w:space="0" w:color="auto"/>
            </w:tcBorders>
            <w:vAlign w:val="center"/>
          </w:tcPr>
          <w:p w14:paraId="69C84B30" w14:textId="77777777" w:rsidR="005E3570" w:rsidRPr="00FE2E37" w:rsidRDefault="005E3570" w:rsidP="00A021A7">
            <w:pPr>
              <w:pStyle w:val="TAC"/>
            </w:pPr>
            <w:r w:rsidRPr="00FE2E37">
              <w:rPr>
                <w:rFonts w:hint="eastAsia"/>
              </w:rPr>
              <w:t>-</w:t>
            </w:r>
          </w:p>
        </w:tc>
        <w:tc>
          <w:tcPr>
            <w:tcW w:w="850" w:type="dxa"/>
            <w:tcBorders>
              <w:top w:val="single" w:sz="4" w:space="0" w:color="auto"/>
              <w:left w:val="single" w:sz="4" w:space="0" w:color="auto"/>
              <w:bottom w:val="single" w:sz="4" w:space="0" w:color="auto"/>
              <w:right w:val="single" w:sz="4" w:space="0" w:color="auto"/>
            </w:tcBorders>
          </w:tcPr>
          <w:p w14:paraId="43F960E8" w14:textId="77777777" w:rsidR="005E3570" w:rsidRDefault="005E3570" w:rsidP="00A021A7">
            <w:pPr>
              <w:pStyle w:val="TAC"/>
              <w:rPr>
                <w:rFonts w:cs="v4.2.0"/>
              </w:rPr>
            </w:pPr>
            <w:r>
              <w:rPr>
                <w:rFonts w:cs="v4.2.0"/>
              </w:rPr>
              <w:t>0.58</w:t>
            </w:r>
          </w:p>
        </w:tc>
        <w:tc>
          <w:tcPr>
            <w:tcW w:w="851" w:type="dxa"/>
            <w:tcBorders>
              <w:top w:val="single" w:sz="4" w:space="0" w:color="auto"/>
              <w:left w:val="single" w:sz="4" w:space="0" w:color="auto"/>
              <w:bottom w:val="single" w:sz="4" w:space="0" w:color="auto"/>
              <w:right w:val="single" w:sz="4" w:space="0" w:color="auto"/>
            </w:tcBorders>
            <w:vAlign w:val="center"/>
          </w:tcPr>
          <w:p w14:paraId="51077068" w14:textId="77777777" w:rsidR="005E3570" w:rsidRPr="00FE2E37" w:rsidRDefault="005E3570" w:rsidP="00A021A7">
            <w:pPr>
              <w:pStyle w:val="TAC"/>
            </w:pPr>
            <w:r w:rsidRPr="00FE2E37">
              <w:rPr>
                <w:rFonts w:hint="eastAsia"/>
              </w:rPr>
              <w:t>-</w:t>
            </w:r>
          </w:p>
        </w:tc>
        <w:tc>
          <w:tcPr>
            <w:tcW w:w="992" w:type="dxa"/>
            <w:tcBorders>
              <w:top w:val="single" w:sz="4" w:space="0" w:color="auto"/>
              <w:left w:val="single" w:sz="4" w:space="0" w:color="auto"/>
              <w:bottom w:val="single" w:sz="4" w:space="0" w:color="auto"/>
              <w:right w:val="single" w:sz="4" w:space="0" w:color="auto"/>
            </w:tcBorders>
            <w:vAlign w:val="center"/>
          </w:tcPr>
          <w:p w14:paraId="2570349A" w14:textId="77777777" w:rsidR="005E3570" w:rsidRDefault="005E3570" w:rsidP="00A021A7">
            <w:pPr>
              <w:pStyle w:val="TAC"/>
              <w:rPr>
                <w:rFonts w:cs="v4.2.0"/>
              </w:rPr>
            </w:pPr>
            <w:r>
              <w:rPr>
                <w:rFonts w:cs="v4.2.0"/>
              </w:rPr>
              <w:t>0.58</w:t>
            </w:r>
          </w:p>
        </w:tc>
      </w:tr>
      <w:tr w:rsidR="005E3570" w:rsidRPr="00FE2E37" w14:paraId="6A4D2D01"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51DA9519" w14:textId="77777777" w:rsidR="005E3570" w:rsidRPr="00FE2E37" w:rsidRDefault="005E3570" w:rsidP="00A021A7">
            <w:pPr>
              <w:pStyle w:val="TAL"/>
              <w:rPr>
                <w:lang w:val="da-DK"/>
              </w:rPr>
            </w:pPr>
            <w:r w:rsidRPr="00FE2E37">
              <w:rPr>
                <w:lang w:val="da-DK"/>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4996CA7B" w14:textId="77777777" w:rsidR="005E3570" w:rsidRPr="00FE2E37" w:rsidRDefault="005E3570" w:rsidP="00A021A7">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38E2A7D3" w14:textId="77777777" w:rsidR="005E3570" w:rsidRPr="00FE2E37" w:rsidRDefault="005E3570" w:rsidP="00A021A7">
            <w:pPr>
              <w:pStyle w:val="TAC"/>
            </w:pPr>
            <w:r w:rsidRPr="00FE2E37">
              <w:t>SMTC.1</w:t>
            </w:r>
          </w:p>
        </w:tc>
      </w:tr>
      <w:tr w:rsidR="005E3570" w:rsidRPr="00FE2E37" w14:paraId="668B95E8"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DC47A06" w14:textId="77777777" w:rsidR="005E3570" w:rsidRPr="00FE2E37" w:rsidRDefault="005E3570" w:rsidP="00A021A7">
            <w:pPr>
              <w:pStyle w:val="TAL"/>
              <w:rPr>
                <w:rFonts w:cs="v5.0.0"/>
              </w:rPr>
            </w:pPr>
            <w:r w:rsidRPr="00FE2E37">
              <w:rPr>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6589F8EA" w14:textId="77777777" w:rsidR="005E3570" w:rsidRPr="00FE2E37" w:rsidRDefault="005E3570" w:rsidP="00A021A7">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791F26CF" w14:textId="77777777" w:rsidR="005E3570" w:rsidRPr="00FE2E37" w:rsidRDefault="005E3570" w:rsidP="00A021A7">
            <w:pPr>
              <w:pStyle w:val="TAC"/>
            </w:pPr>
            <w:r w:rsidRPr="00FE2E37">
              <w:t xml:space="preserve">SSB.1 FR2 </w:t>
            </w:r>
          </w:p>
        </w:tc>
        <w:tc>
          <w:tcPr>
            <w:tcW w:w="850" w:type="dxa"/>
            <w:tcBorders>
              <w:top w:val="single" w:sz="4" w:space="0" w:color="auto"/>
              <w:left w:val="single" w:sz="4" w:space="0" w:color="auto"/>
              <w:bottom w:val="single" w:sz="4" w:space="0" w:color="auto"/>
              <w:right w:val="single" w:sz="4" w:space="0" w:color="auto"/>
            </w:tcBorders>
          </w:tcPr>
          <w:p w14:paraId="3B20D26E" w14:textId="77777777" w:rsidR="005E3570" w:rsidRPr="00FE2E37" w:rsidRDefault="005E3570" w:rsidP="00A021A7">
            <w:pPr>
              <w:pStyle w:val="TAC"/>
            </w:pPr>
            <w:r w:rsidRPr="00FE2E37">
              <w:t>SSB.1 FR2</w:t>
            </w:r>
          </w:p>
        </w:tc>
        <w:tc>
          <w:tcPr>
            <w:tcW w:w="851" w:type="dxa"/>
            <w:tcBorders>
              <w:top w:val="single" w:sz="4" w:space="0" w:color="auto"/>
              <w:left w:val="single" w:sz="4" w:space="0" w:color="auto"/>
              <w:bottom w:val="single" w:sz="4" w:space="0" w:color="auto"/>
              <w:right w:val="single" w:sz="4" w:space="0" w:color="auto"/>
            </w:tcBorders>
          </w:tcPr>
          <w:p w14:paraId="753589EB" w14:textId="77777777" w:rsidR="005E3570" w:rsidRPr="00FE2E37" w:rsidRDefault="005E3570" w:rsidP="00A021A7">
            <w:pPr>
              <w:pStyle w:val="TAC"/>
            </w:pPr>
            <w:r w:rsidRPr="00FE2E37">
              <w:t>SSB.1 FR2</w:t>
            </w:r>
          </w:p>
        </w:tc>
        <w:tc>
          <w:tcPr>
            <w:tcW w:w="992" w:type="dxa"/>
            <w:tcBorders>
              <w:top w:val="single" w:sz="4" w:space="0" w:color="auto"/>
              <w:left w:val="single" w:sz="4" w:space="0" w:color="auto"/>
              <w:bottom w:val="single" w:sz="4" w:space="0" w:color="auto"/>
              <w:right w:val="single" w:sz="4" w:space="0" w:color="auto"/>
            </w:tcBorders>
          </w:tcPr>
          <w:p w14:paraId="21F8F2E9" w14:textId="77777777" w:rsidR="005E3570" w:rsidRPr="00FE2E37" w:rsidRDefault="005E3570" w:rsidP="00A021A7">
            <w:pPr>
              <w:pStyle w:val="TAC"/>
            </w:pPr>
            <w:r w:rsidRPr="00FE2E37">
              <w:t>SSB.1 FR2</w:t>
            </w:r>
          </w:p>
        </w:tc>
      </w:tr>
      <w:tr w:rsidR="005E3570" w:rsidRPr="00FE2E37" w14:paraId="4C2832CD"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402C724" w14:textId="77777777" w:rsidR="005E3570" w:rsidRPr="00FE2E37" w:rsidRDefault="005E3570" w:rsidP="00A021A7">
            <w:pPr>
              <w:pStyle w:val="TAL"/>
              <w:rPr>
                <w:lang w:val="da-DK"/>
              </w:rPr>
            </w:pPr>
            <w:r w:rsidRPr="00FE2E37">
              <w:rPr>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499E6C18" w14:textId="77777777" w:rsidR="005E3570" w:rsidRPr="00FE2E37" w:rsidRDefault="005E3570" w:rsidP="00A021A7">
            <w:pPr>
              <w:pStyle w:val="TAC"/>
              <w:rPr>
                <w:lang w:val="da-DK"/>
              </w:rPr>
            </w:pPr>
            <w:r w:rsidRPr="00FE2E37">
              <w:rPr>
                <w:lang w:val="da-DK"/>
              </w:rPr>
              <w:t>kHz</w:t>
            </w:r>
          </w:p>
        </w:tc>
        <w:tc>
          <w:tcPr>
            <w:tcW w:w="1014" w:type="dxa"/>
            <w:tcBorders>
              <w:top w:val="single" w:sz="4" w:space="0" w:color="auto"/>
              <w:left w:val="single" w:sz="4" w:space="0" w:color="auto"/>
              <w:bottom w:val="single" w:sz="4" w:space="0" w:color="auto"/>
              <w:right w:val="single" w:sz="4" w:space="0" w:color="auto"/>
            </w:tcBorders>
            <w:vAlign w:val="center"/>
          </w:tcPr>
          <w:p w14:paraId="5DA5C183" w14:textId="77777777" w:rsidR="005E3570" w:rsidRPr="00FE2E37" w:rsidRDefault="005E3570" w:rsidP="00A021A7">
            <w:pPr>
              <w:pStyle w:val="TAC"/>
            </w:pPr>
            <w:r w:rsidRPr="00FE2E37">
              <w:t xml:space="preserve">120 </w:t>
            </w:r>
          </w:p>
        </w:tc>
        <w:tc>
          <w:tcPr>
            <w:tcW w:w="850" w:type="dxa"/>
            <w:tcBorders>
              <w:top w:val="single" w:sz="4" w:space="0" w:color="auto"/>
              <w:left w:val="single" w:sz="4" w:space="0" w:color="auto"/>
              <w:bottom w:val="single" w:sz="4" w:space="0" w:color="auto"/>
              <w:right w:val="single" w:sz="4" w:space="0" w:color="auto"/>
            </w:tcBorders>
            <w:vAlign w:val="center"/>
          </w:tcPr>
          <w:p w14:paraId="3AFDB4E7" w14:textId="77777777" w:rsidR="005E3570" w:rsidRPr="00FE2E37" w:rsidRDefault="005E3570" w:rsidP="00A021A7">
            <w:pPr>
              <w:pStyle w:val="TAC"/>
            </w:pPr>
            <w:r w:rsidRPr="00FE2E37">
              <w:t xml:space="preserve">120 </w:t>
            </w:r>
          </w:p>
        </w:tc>
        <w:tc>
          <w:tcPr>
            <w:tcW w:w="851" w:type="dxa"/>
            <w:tcBorders>
              <w:top w:val="single" w:sz="4" w:space="0" w:color="auto"/>
              <w:left w:val="single" w:sz="4" w:space="0" w:color="auto"/>
              <w:bottom w:val="single" w:sz="4" w:space="0" w:color="auto"/>
              <w:right w:val="single" w:sz="4" w:space="0" w:color="auto"/>
            </w:tcBorders>
            <w:vAlign w:val="center"/>
          </w:tcPr>
          <w:p w14:paraId="3211D47D" w14:textId="77777777" w:rsidR="005E3570" w:rsidRPr="00FE2E37" w:rsidRDefault="005E3570" w:rsidP="00A021A7">
            <w:pPr>
              <w:pStyle w:val="TAC"/>
            </w:pPr>
            <w:r w:rsidRPr="00FE2E37">
              <w:t xml:space="preserve">120 </w:t>
            </w:r>
          </w:p>
        </w:tc>
        <w:tc>
          <w:tcPr>
            <w:tcW w:w="992" w:type="dxa"/>
            <w:tcBorders>
              <w:top w:val="single" w:sz="4" w:space="0" w:color="auto"/>
              <w:left w:val="single" w:sz="4" w:space="0" w:color="auto"/>
              <w:bottom w:val="single" w:sz="4" w:space="0" w:color="auto"/>
              <w:right w:val="single" w:sz="4" w:space="0" w:color="auto"/>
            </w:tcBorders>
            <w:vAlign w:val="center"/>
          </w:tcPr>
          <w:p w14:paraId="71119FB1" w14:textId="77777777" w:rsidR="005E3570" w:rsidRPr="00FE2E37" w:rsidRDefault="005E3570" w:rsidP="00A021A7">
            <w:pPr>
              <w:pStyle w:val="TAC"/>
            </w:pPr>
            <w:r w:rsidRPr="00FE2E37">
              <w:t xml:space="preserve">120 </w:t>
            </w:r>
          </w:p>
        </w:tc>
      </w:tr>
      <w:tr w:rsidR="005E3570" w:rsidRPr="00FE2E37" w14:paraId="330C4F36"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D31B2B9" w14:textId="77777777" w:rsidR="005E3570" w:rsidRPr="00FE2E37" w:rsidRDefault="005E3570" w:rsidP="00A021A7">
            <w:pPr>
              <w:pStyle w:val="TAL"/>
              <w:rPr>
                <w:lang w:val="da-DK"/>
              </w:rPr>
            </w:pPr>
            <w:r w:rsidRPr="00FE2E37">
              <w:rPr>
                <w:lang w:val="da-DK"/>
              </w:rPr>
              <w:t>CSI-RS configuration</w:t>
            </w:r>
            <w:r>
              <w:rPr>
                <w:lang w:val="da-DK"/>
              </w:rPr>
              <w:t xml:space="preserve"> for RRM</w:t>
            </w:r>
          </w:p>
        </w:tc>
        <w:tc>
          <w:tcPr>
            <w:tcW w:w="1260" w:type="dxa"/>
            <w:tcBorders>
              <w:top w:val="single" w:sz="4" w:space="0" w:color="auto"/>
              <w:left w:val="single" w:sz="4" w:space="0" w:color="auto"/>
              <w:bottom w:val="single" w:sz="4" w:space="0" w:color="auto"/>
              <w:right w:val="single" w:sz="4" w:space="0" w:color="auto"/>
            </w:tcBorders>
            <w:vAlign w:val="center"/>
          </w:tcPr>
          <w:p w14:paraId="36A22B4A" w14:textId="77777777" w:rsidR="005E3570" w:rsidRPr="00FE2E37" w:rsidRDefault="005E3570" w:rsidP="00A021A7">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066385AF" w14:textId="77777777" w:rsidR="005E3570" w:rsidRPr="00FE2E37" w:rsidRDefault="005E3570" w:rsidP="00A021A7">
            <w:pPr>
              <w:pStyle w:val="TAC"/>
            </w:pPr>
            <w:r w:rsidRPr="00FE2E37">
              <w:t>CSI-RS.RRM.FR2.1 TDD</w:t>
            </w:r>
          </w:p>
        </w:tc>
      </w:tr>
      <w:tr w:rsidR="005E3570" w:rsidRPr="00FE2E37" w14:paraId="1EDEA59A"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A478CC7" w14:textId="77777777" w:rsidR="005E3570" w:rsidRPr="00FE2E37" w:rsidRDefault="005E3570" w:rsidP="00A021A7">
            <w:pPr>
              <w:pStyle w:val="TAL"/>
            </w:pPr>
            <w:r w:rsidRPr="00FE2E37">
              <w:rPr>
                <w:szCs w:val="18"/>
              </w:rPr>
              <w:t>EPRE ratio of CSI-R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25F0970B" w14:textId="77777777" w:rsidR="005E3570" w:rsidRPr="00FE2E37" w:rsidRDefault="005E3570" w:rsidP="00A021A7">
            <w:pPr>
              <w:pStyle w:val="TAC"/>
            </w:pPr>
            <w:r w:rsidRPr="00FE2E37">
              <w:t>dB</w:t>
            </w:r>
          </w:p>
        </w:tc>
        <w:tc>
          <w:tcPr>
            <w:tcW w:w="1014" w:type="dxa"/>
            <w:vMerge w:val="restart"/>
            <w:tcBorders>
              <w:top w:val="single" w:sz="4" w:space="0" w:color="auto"/>
              <w:left w:val="single" w:sz="4" w:space="0" w:color="auto"/>
              <w:bottom w:val="single" w:sz="4" w:space="0" w:color="auto"/>
              <w:right w:val="single" w:sz="4" w:space="0" w:color="auto"/>
            </w:tcBorders>
            <w:vAlign w:val="center"/>
            <w:hideMark/>
          </w:tcPr>
          <w:p w14:paraId="19DF5871" w14:textId="77777777" w:rsidR="005E3570" w:rsidRPr="00FE2E37" w:rsidRDefault="005E3570" w:rsidP="00A021A7">
            <w:pPr>
              <w:pStyle w:val="TAC"/>
            </w:pPr>
            <w:r w:rsidRPr="00FE2E37">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50998E" w14:textId="77777777" w:rsidR="005E3570" w:rsidRPr="00FE2E37" w:rsidRDefault="005E3570" w:rsidP="00A021A7">
            <w:pPr>
              <w:pStyle w:val="TAC"/>
            </w:pPr>
            <w:r w:rsidRPr="00FE2E37">
              <w:t>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371FA066" w14:textId="77777777" w:rsidR="005E3570" w:rsidRPr="00FE2E37" w:rsidRDefault="005E3570" w:rsidP="00A021A7">
            <w:pPr>
              <w:pStyle w:val="TAC"/>
            </w:pPr>
            <w:r w:rsidRPr="00FE2E37">
              <w:t>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53592B4A" w14:textId="77777777" w:rsidR="005E3570" w:rsidRPr="00FE2E37" w:rsidRDefault="005E3570" w:rsidP="00A021A7">
            <w:pPr>
              <w:pStyle w:val="TAC"/>
            </w:pPr>
            <w:r w:rsidRPr="00FE2E37">
              <w:t>0</w:t>
            </w:r>
          </w:p>
        </w:tc>
      </w:tr>
      <w:tr w:rsidR="005E3570" w:rsidRPr="00FE2E37" w14:paraId="6A5E488F"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E83D81D" w14:textId="77777777" w:rsidR="005E3570" w:rsidRPr="00FE2E37" w:rsidRDefault="005E3570" w:rsidP="00A021A7">
            <w:pPr>
              <w:pStyle w:val="TAL"/>
              <w:rPr>
                <w:szCs w:val="18"/>
              </w:rPr>
            </w:pPr>
            <w:r w:rsidRPr="00FE2E37">
              <w:rPr>
                <w:szCs w:val="18"/>
              </w:rPr>
              <w:t>EPRE ratio of PSS to SSS</w:t>
            </w:r>
          </w:p>
        </w:tc>
        <w:tc>
          <w:tcPr>
            <w:tcW w:w="1260" w:type="dxa"/>
            <w:vMerge/>
            <w:tcBorders>
              <w:top w:val="single" w:sz="4" w:space="0" w:color="auto"/>
              <w:left w:val="single" w:sz="4" w:space="0" w:color="auto"/>
              <w:bottom w:val="single" w:sz="4" w:space="0" w:color="auto"/>
              <w:right w:val="single" w:sz="4" w:space="0" w:color="auto"/>
            </w:tcBorders>
            <w:vAlign w:val="center"/>
          </w:tcPr>
          <w:p w14:paraId="0306C235"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tcPr>
          <w:p w14:paraId="35550D6C"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tcPr>
          <w:p w14:paraId="1AF0BB7C"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205546F6"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029006B7" w14:textId="77777777" w:rsidR="005E3570" w:rsidRPr="00FE2E37" w:rsidRDefault="005E3570" w:rsidP="00A021A7">
            <w:pPr>
              <w:pStyle w:val="TAC"/>
            </w:pPr>
          </w:p>
        </w:tc>
      </w:tr>
      <w:tr w:rsidR="005E3570" w:rsidRPr="00FE2E37" w14:paraId="1B77A731"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E128AFD" w14:textId="77777777" w:rsidR="005E3570" w:rsidRPr="00FE2E37" w:rsidRDefault="005E3570" w:rsidP="00A021A7">
            <w:pPr>
              <w:pStyle w:val="TAL"/>
            </w:pPr>
            <w:r w:rsidRPr="00FE2E37">
              <w:rPr>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86AF21C"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9D71315"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03F094"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613169CE"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3FB4F068" w14:textId="77777777" w:rsidR="005E3570" w:rsidRPr="00FE2E37" w:rsidRDefault="005E3570" w:rsidP="00A021A7">
            <w:pPr>
              <w:pStyle w:val="TAC"/>
            </w:pPr>
          </w:p>
        </w:tc>
      </w:tr>
      <w:tr w:rsidR="005E3570" w:rsidRPr="00FE2E37" w14:paraId="6BFDDFE2"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855BB5F" w14:textId="77777777" w:rsidR="005E3570" w:rsidRPr="00FE2E37" w:rsidRDefault="005E3570" w:rsidP="00A021A7">
            <w:pPr>
              <w:pStyle w:val="TAL"/>
            </w:pPr>
            <w:r w:rsidRPr="00FE2E37">
              <w:rPr>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C020AAB"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25603630"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70B90D9"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1C0C4A1"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2B440844" w14:textId="77777777" w:rsidR="005E3570" w:rsidRPr="00FE2E37" w:rsidRDefault="005E3570" w:rsidP="00A021A7">
            <w:pPr>
              <w:pStyle w:val="TAC"/>
            </w:pPr>
          </w:p>
        </w:tc>
      </w:tr>
      <w:tr w:rsidR="005E3570" w:rsidRPr="00FE2E37" w14:paraId="624508DC"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582D060" w14:textId="77777777" w:rsidR="005E3570" w:rsidRPr="00FE2E37" w:rsidRDefault="005E3570" w:rsidP="00A021A7">
            <w:pPr>
              <w:pStyle w:val="TAL"/>
            </w:pPr>
            <w:r w:rsidRPr="00FE2E37">
              <w:rPr>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6809C50"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EF96DB3"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1F22E31"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2E2D031"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225998BB" w14:textId="77777777" w:rsidR="005E3570" w:rsidRPr="00FE2E37" w:rsidRDefault="005E3570" w:rsidP="00A021A7">
            <w:pPr>
              <w:pStyle w:val="TAC"/>
            </w:pPr>
          </w:p>
        </w:tc>
      </w:tr>
      <w:tr w:rsidR="005E3570" w:rsidRPr="00FE2E37" w14:paraId="7BC4AED1"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D71D257" w14:textId="77777777" w:rsidR="005E3570" w:rsidRPr="00FE2E37" w:rsidRDefault="005E3570" w:rsidP="00A021A7">
            <w:pPr>
              <w:pStyle w:val="TAL"/>
            </w:pPr>
            <w:r w:rsidRPr="00FE2E37">
              <w:rPr>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29F1517"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BF90A1F"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05F6EA"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3BDE5CEE"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5C9FDBEB" w14:textId="77777777" w:rsidR="005E3570" w:rsidRPr="00FE2E37" w:rsidRDefault="005E3570" w:rsidP="00A021A7">
            <w:pPr>
              <w:pStyle w:val="TAC"/>
            </w:pPr>
          </w:p>
        </w:tc>
      </w:tr>
      <w:tr w:rsidR="005E3570" w:rsidRPr="00FE2E37" w14:paraId="53224082"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3739012" w14:textId="77777777" w:rsidR="005E3570" w:rsidRPr="00FE2E37" w:rsidRDefault="005E3570" w:rsidP="00A021A7">
            <w:pPr>
              <w:pStyle w:val="TAL"/>
            </w:pPr>
            <w:r w:rsidRPr="00FE2E37">
              <w:rPr>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36ADE07"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75D48410"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4DB4BA0"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1BF13608"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0FB2A2F5" w14:textId="77777777" w:rsidR="005E3570" w:rsidRPr="00FE2E37" w:rsidRDefault="005E3570" w:rsidP="00A021A7">
            <w:pPr>
              <w:pStyle w:val="TAC"/>
            </w:pPr>
          </w:p>
        </w:tc>
      </w:tr>
      <w:tr w:rsidR="005E3570" w:rsidRPr="00FE2E37" w14:paraId="2522F393"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4119B35" w14:textId="77777777" w:rsidR="005E3570" w:rsidRPr="00FE2E37" w:rsidRDefault="005E3570" w:rsidP="00A021A7">
            <w:pPr>
              <w:pStyle w:val="TAL"/>
            </w:pPr>
            <w:r w:rsidRPr="00FE2E37">
              <w:rPr>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27C343F"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1ED0F42"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E6F1D8F"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47CDD4D6"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3E6AE012" w14:textId="77777777" w:rsidR="005E3570" w:rsidRPr="00FE2E37" w:rsidRDefault="005E3570" w:rsidP="00A021A7">
            <w:pPr>
              <w:pStyle w:val="TAC"/>
            </w:pPr>
          </w:p>
        </w:tc>
      </w:tr>
      <w:tr w:rsidR="005E3570" w:rsidRPr="00FE2E37" w14:paraId="7A66C2DE"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8E70A7F" w14:textId="77777777" w:rsidR="005E3570" w:rsidRPr="00FE2E37" w:rsidRDefault="005E3570" w:rsidP="00A021A7">
            <w:pPr>
              <w:pStyle w:val="TAL"/>
            </w:pPr>
            <w:r w:rsidRPr="00FE2E37">
              <w:rPr>
                <w:rFonts w:eastAsia="Malgun Gothic"/>
                <w:szCs w:val="18"/>
              </w:rPr>
              <w:t>EPRE ratio of OCNG DMRS to SSS</w:t>
            </w:r>
            <w:r w:rsidRPr="00FE2E37">
              <w:rPr>
                <w:rFonts w:eastAsia="Malgun Gothic"/>
                <w:szCs w:val="18"/>
                <w:vertAlign w:val="superscript"/>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28A7789"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7518B4F5"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FE31450"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558F1DE6"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6E7ADC6A" w14:textId="77777777" w:rsidR="005E3570" w:rsidRPr="00FE2E37" w:rsidRDefault="005E3570" w:rsidP="00A021A7">
            <w:pPr>
              <w:pStyle w:val="TAC"/>
            </w:pPr>
          </w:p>
        </w:tc>
      </w:tr>
      <w:tr w:rsidR="005E3570" w:rsidRPr="00FE2E37" w14:paraId="0EF7958D" w14:textId="77777777" w:rsidTr="00A021A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34EC24C" w14:textId="77777777" w:rsidR="005E3570" w:rsidRPr="00FE2E37" w:rsidRDefault="005E3570" w:rsidP="00A021A7">
            <w:pPr>
              <w:pStyle w:val="TAL"/>
            </w:pPr>
            <w:r w:rsidRPr="00FE2E37">
              <w:rPr>
                <w:rFonts w:eastAsia="Malgun Gothic"/>
                <w:szCs w:val="18"/>
              </w:rPr>
              <w:t>EPRE ratio of OCNG to OCNG DMRS</w:t>
            </w:r>
            <w:r w:rsidRPr="00FE2E37">
              <w:rPr>
                <w:rFonts w:eastAsia="Malgun Gothic"/>
                <w:szCs w:val="18"/>
                <w:vertAlign w:val="superscript"/>
              </w:rPr>
              <w:t xml:space="preserve"> 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F80BCFF" w14:textId="77777777" w:rsidR="005E3570" w:rsidRPr="00FE2E37" w:rsidRDefault="005E3570" w:rsidP="00A021A7">
            <w:pPr>
              <w:pStyle w:val="TAC"/>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58DF3EE1" w14:textId="77777777" w:rsidR="005E3570" w:rsidRPr="00FE2E37" w:rsidRDefault="005E3570" w:rsidP="00A021A7">
            <w:pPr>
              <w:pStyle w:val="TAC"/>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7C1914" w14:textId="77777777" w:rsidR="005E3570" w:rsidRPr="00FE2E37" w:rsidRDefault="005E3570" w:rsidP="00A021A7">
            <w:pPr>
              <w:pStyle w:val="TAC"/>
            </w:pPr>
          </w:p>
        </w:tc>
        <w:tc>
          <w:tcPr>
            <w:tcW w:w="851" w:type="dxa"/>
            <w:vMerge/>
            <w:tcBorders>
              <w:top w:val="single" w:sz="4" w:space="0" w:color="auto"/>
              <w:left w:val="single" w:sz="4" w:space="0" w:color="auto"/>
              <w:bottom w:val="single" w:sz="4" w:space="0" w:color="auto"/>
              <w:right w:val="single" w:sz="4" w:space="0" w:color="auto"/>
            </w:tcBorders>
            <w:vAlign w:val="center"/>
          </w:tcPr>
          <w:p w14:paraId="3EDAD7DA" w14:textId="77777777" w:rsidR="005E3570" w:rsidRPr="00FE2E37" w:rsidRDefault="005E3570" w:rsidP="00A021A7">
            <w:pPr>
              <w:pStyle w:val="TAC"/>
            </w:pPr>
          </w:p>
        </w:tc>
        <w:tc>
          <w:tcPr>
            <w:tcW w:w="992" w:type="dxa"/>
            <w:vMerge/>
            <w:tcBorders>
              <w:top w:val="single" w:sz="4" w:space="0" w:color="auto"/>
              <w:left w:val="single" w:sz="4" w:space="0" w:color="auto"/>
              <w:bottom w:val="single" w:sz="4" w:space="0" w:color="auto"/>
              <w:right w:val="single" w:sz="4" w:space="0" w:color="auto"/>
            </w:tcBorders>
            <w:vAlign w:val="center"/>
          </w:tcPr>
          <w:p w14:paraId="6C9799E3" w14:textId="77777777" w:rsidR="005E3570" w:rsidRPr="00FE2E37" w:rsidRDefault="005E3570" w:rsidP="00A021A7">
            <w:pPr>
              <w:pStyle w:val="TAC"/>
            </w:pPr>
          </w:p>
        </w:tc>
      </w:tr>
      <w:tr w:rsidR="005E3570" w:rsidRPr="00FE2E37" w14:paraId="14CD66AA" w14:textId="77777777" w:rsidTr="00A021A7">
        <w:trPr>
          <w:trHeight w:val="20"/>
          <w:jc w:val="center"/>
        </w:trPr>
        <w:tc>
          <w:tcPr>
            <w:tcW w:w="3675" w:type="dxa"/>
            <w:gridSpan w:val="2"/>
            <w:tcBorders>
              <w:top w:val="single" w:sz="4" w:space="0" w:color="auto"/>
              <w:left w:val="single" w:sz="4" w:space="0" w:color="auto"/>
              <w:right w:val="single" w:sz="4" w:space="0" w:color="auto"/>
            </w:tcBorders>
            <w:vAlign w:val="center"/>
          </w:tcPr>
          <w:p w14:paraId="4B30EDE8" w14:textId="77777777" w:rsidR="005E3570" w:rsidRPr="00FE2E37" w:rsidRDefault="005E3570" w:rsidP="00A021A7">
            <w:pPr>
              <w:pStyle w:val="TAL"/>
            </w:pPr>
            <w:r w:rsidRPr="00FE2E37">
              <w:rPr>
                <w:rFonts w:eastAsia="Calibri"/>
                <w:noProof/>
                <w:position w:val="-12"/>
                <w:szCs w:val="22"/>
              </w:rPr>
              <w:object w:dxaOrig="810" w:dyaOrig="390" w14:anchorId="64F8CA70">
                <v:shape id="_x0000_i1355" type="#_x0000_t75" alt="" style="width:39pt;height:12.9pt;mso-width-percent:0;mso-height-percent:0;mso-width-percent:0;mso-height-percent:0" o:ole="" fillcolor="window">
                  <v:imagedata r:id="rId11" o:title=""/>
                </v:shape>
                <o:OLEObject Type="Embed" ProgID="Equation.3" ShapeID="_x0000_i1355" DrawAspect="Content" ObjectID="_1781672031" r:id="rId374"/>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2F23B327" w14:textId="77777777" w:rsidR="005E3570" w:rsidRPr="00FE2E37" w:rsidRDefault="005E3570" w:rsidP="00A021A7">
            <w:pPr>
              <w:pStyle w:val="TAC"/>
            </w:pPr>
            <w:r w:rsidRPr="00FE2E37">
              <w:t>dB</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79C98CB" w14:textId="77777777" w:rsidR="005E3570" w:rsidRPr="00FE2E37" w:rsidRDefault="005E3570" w:rsidP="00A021A7">
            <w:pPr>
              <w:pStyle w:val="TAC"/>
            </w:pPr>
            <w:r w:rsidRPr="00FE2E37">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1D9E4B03" w14:textId="77777777" w:rsidR="005E3570" w:rsidRPr="00FE2E37" w:rsidRDefault="005E3570" w:rsidP="00A021A7">
            <w:pPr>
              <w:pStyle w:val="TAC"/>
            </w:pPr>
            <w:r w:rsidRPr="00FE2E37">
              <w:t>3</w:t>
            </w:r>
          </w:p>
        </w:tc>
        <w:tc>
          <w:tcPr>
            <w:tcW w:w="851" w:type="dxa"/>
            <w:tcBorders>
              <w:top w:val="single" w:sz="4" w:space="0" w:color="auto"/>
              <w:left w:val="single" w:sz="4" w:space="0" w:color="auto"/>
              <w:bottom w:val="single" w:sz="4" w:space="0" w:color="auto"/>
              <w:right w:val="single" w:sz="4" w:space="0" w:color="auto"/>
            </w:tcBorders>
            <w:vAlign w:val="center"/>
          </w:tcPr>
          <w:p w14:paraId="5CB06C75" w14:textId="77777777" w:rsidR="005E3570" w:rsidRPr="00FE2E37" w:rsidRDefault="005E3570" w:rsidP="00A021A7">
            <w:pPr>
              <w:pStyle w:val="TAC"/>
            </w:pPr>
            <w:r w:rsidRPr="00FE2E37">
              <w:t>-3</w:t>
            </w:r>
          </w:p>
        </w:tc>
        <w:tc>
          <w:tcPr>
            <w:tcW w:w="992" w:type="dxa"/>
            <w:tcBorders>
              <w:top w:val="single" w:sz="4" w:space="0" w:color="auto"/>
              <w:left w:val="single" w:sz="4" w:space="0" w:color="auto"/>
              <w:bottom w:val="single" w:sz="4" w:space="0" w:color="auto"/>
              <w:right w:val="single" w:sz="4" w:space="0" w:color="auto"/>
            </w:tcBorders>
            <w:vAlign w:val="center"/>
          </w:tcPr>
          <w:p w14:paraId="773DB172" w14:textId="77777777" w:rsidR="005E3570" w:rsidRPr="00FE2E37" w:rsidRDefault="005E3570" w:rsidP="00A021A7">
            <w:pPr>
              <w:pStyle w:val="TAC"/>
            </w:pPr>
            <w:r w:rsidRPr="00FE2E37">
              <w:t>-3</w:t>
            </w:r>
          </w:p>
        </w:tc>
      </w:tr>
      <w:tr w:rsidR="005E3570" w:rsidRPr="00FE2E37" w14:paraId="65833D98" w14:textId="77777777" w:rsidTr="00A021A7">
        <w:trPr>
          <w:trHeight w:val="20"/>
          <w:jc w:val="center"/>
        </w:trPr>
        <w:tc>
          <w:tcPr>
            <w:tcW w:w="3675" w:type="dxa"/>
            <w:gridSpan w:val="2"/>
            <w:tcBorders>
              <w:top w:val="single" w:sz="4" w:space="0" w:color="auto"/>
              <w:left w:val="single" w:sz="4" w:space="0" w:color="auto"/>
              <w:right w:val="single" w:sz="4" w:space="0" w:color="auto"/>
            </w:tcBorders>
            <w:vAlign w:val="center"/>
          </w:tcPr>
          <w:p w14:paraId="26E8522A" w14:textId="77777777" w:rsidR="005E3570" w:rsidRPr="00FE2E37" w:rsidRDefault="005E3570" w:rsidP="00A021A7">
            <w:pPr>
              <w:pStyle w:val="TAL"/>
              <w:rPr>
                <w:rFonts w:eastAsia="Calibri"/>
                <w:szCs w:val="22"/>
              </w:rPr>
            </w:pPr>
            <w:r w:rsidRPr="00FE2E37">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vAlign w:val="center"/>
          </w:tcPr>
          <w:p w14:paraId="39A4D6E5" w14:textId="77777777" w:rsidR="005E3570" w:rsidRPr="00FE2E37" w:rsidRDefault="005E3570" w:rsidP="00A021A7">
            <w:pPr>
              <w:pStyle w:val="TAC"/>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03D4ED88" w14:textId="77777777" w:rsidR="005E3570" w:rsidRPr="00FE2E37" w:rsidRDefault="005E3570" w:rsidP="00A021A7">
            <w:pPr>
              <w:pStyle w:val="TAC"/>
            </w:pPr>
            <w:r w:rsidRPr="00FE2E37">
              <w:t>AWGN</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1AA921D2" w14:textId="77777777" w:rsidR="005E3570" w:rsidRPr="00FE2E37" w:rsidDel="0058781A" w:rsidRDefault="005E3570" w:rsidP="00A021A7">
            <w:pPr>
              <w:pStyle w:val="TAC"/>
            </w:pPr>
            <w:r w:rsidRPr="00FE2E37">
              <w:t>AWGN</w:t>
            </w:r>
          </w:p>
        </w:tc>
      </w:tr>
      <w:tr w:rsidR="005E3570" w:rsidRPr="00FE2E37" w14:paraId="3043B457" w14:textId="77777777" w:rsidTr="00A021A7">
        <w:trPr>
          <w:trHeight w:val="20"/>
          <w:jc w:val="center"/>
        </w:trPr>
        <w:tc>
          <w:tcPr>
            <w:tcW w:w="3675" w:type="dxa"/>
            <w:gridSpan w:val="2"/>
            <w:tcBorders>
              <w:top w:val="single" w:sz="4" w:space="0" w:color="auto"/>
              <w:left w:val="single" w:sz="4" w:space="0" w:color="auto"/>
              <w:right w:val="single" w:sz="4" w:space="0" w:color="auto"/>
            </w:tcBorders>
            <w:vAlign w:val="center"/>
          </w:tcPr>
          <w:p w14:paraId="76DED4EB" w14:textId="77777777" w:rsidR="005E3570" w:rsidRPr="00FE2E37" w:rsidRDefault="005E3570" w:rsidP="00A021A7">
            <w:pPr>
              <w:pStyle w:val="TAL"/>
              <w:rPr>
                <w:rFonts w:eastAsia="Calibri"/>
                <w:szCs w:val="22"/>
              </w:rPr>
            </w:pPr>
            <w:r w:rsidRPr="00FE2E37">
              <w:rPr>
                <w:rFonts w:eastAsia="Calibri"/>
                <w:szCs w:val="22"/>
              </w:rPr>
              <w:t>Antenna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5D9B405E" w14:textId="77777777" w:rsidR="005E3570" w:rsidRPr="00FE2E37" w:rsidRDefault="005E3570" w:rsidP="00A021A7">
            <w:pPr>
              <w:pStyle w:val="TAC"/>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28013FE0" w14:textId="77777777" w:rsidR="005E3570" w:rsidRPr="00FE2E37" w:rsidRDefault="005E3570" w:rsidP="00A021A7">
            <w:pPr>
              <w:pStyle w:val="TAC"/>
            </w:pPr>
            <w:r w:rsidRPr="00FE2E37">
              <w:t>1x2</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52FC332A" w14:textId="77777777" w:rsidR="005E3570" w:rsidRPr="00FE2E37" w:rsidDel="0058781A" w:rsidRDefault="005E3570" w:rsidP="00A021A7">
            <w:pPr>
              <w:pStyle w:val="TAC"/>
            </w:pPr>
            <w:r w:rsidRPr="00FE2E37">
              <w:t>1x2</w:t>
            </w:r>
          </w:p>
        </w:tc>
      </w:tr>
      <w:tr w:rsidR="005E3570" w:rsidRPr="00FE2E37" w14:paraId="15589665" w14:textId="77777777" w:rsidTr="00A021A7">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306A3E88" w14:textId="77777777" w:rsidR="005E3570" w:rsidRPr="00FE2E37" w:rsidRDefault="005E3570" w:rsidP="00A021A7">
            <w:pPr>
              <w:pStyle w:val="TAN"/>
              <w:ind w:left="850" w:hanging="850"/>
            </w:pPr>
            <w:r w:rsidRPr="00FE2E37">
              <w:t>Note 1:</w:t>
            </w:r>
            <w:r w:rsidRPr="00FE2E37">
              <w:tab/>
              <w:t>OCNG shall be used such that both cells are fully allocated and a constant total transmitted power spectral density is achieved for all OFDM symbols.</w:t>
            </w:r>
          </w:p>
          <w:p w14:paraId="76EDA179" w14:textId="77777777" w:rsidR="005E3570" w:rsidRPr="00FE2E37" w:rsidRDefault="005E3570" w:rsidP="00A021A7">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377B226C">
                <v:shape id="_x0000_i1356" type="#_x0000_t75" alt="" style="width:12.9pt;height:12.9pt;mso-width-percent:0;mso-height-percent:0;mso-width-percent:0;mso-height-percent:0" o:ole="" fillcolor="window">
                  <v:imagedata r:id="rId8" o:title=""/>
                </v:shape>
                <o:OLEObject Type="Embed" ProgID="Equation.3" ShapeID="_x0000_i1356" DrawAspect="Content" ObjectID="_1781672032" r:id="rId375"/>
              </w:object>
            </w:r>
            <w:r w:rsidRPr="00FE2E37">
              <w:t xml:space="preserve"> to be fulfilled.</w:t>
            </w:r>
          </w:p>
        </w:tc>
      </w:tr>
    </w:tbl>
    <w:p w14:paraId="028E68DA" w14:textId="77777777" w:rsidR="005E3570" w:rsidRPr="00FE2E37" w:rsidRDefault="005E3570" w:rsidP="005E3570"/>
    <w:p w14:paraId="2C59239A" w14:textId="77777777" w:rsidR="005E3570" w:rsidRPr="00FE2E37" w:rsidRDefault="005E3570" w:rsidP="005E3570">
      <w:pPr>
        <w:pStyle w:val="TH"/>
      </w:pPr>
      <w:r w:rsidRPr="00FE2E37">
        <w:t xml:space="preserve">Table </w:t>
      </w:r>
      <w:r w:rsidRPr="00605215">
        <w:rPr>
          <w:rFonts w:cs="Arial"/>
        </w:rPr>
        <w:t>7.7.8.1.5</w:t>
      </w:r>
      <w:r>
        <w:rPr>
          <w:rFonts w:cs="Arial"/>
        </w:rPr>
        <w:t>-2</w:t>
      </w:r>
      <w:r w:rsidRPr="00FE2E37">
        <w:t>: CSI-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5E3570" w:rsidRPr="00FE2E37" w14:paraId="239CF338" w14:textId="77777777" w:rsidTr="00A021A7">
        <w:trPr>
          <w:jc w:val="center"/>
        </w:trPr>
        <w:tc>
          <w:tcPr>
            <w:tcW w:w="4017" w:type="dxa"/>
            <w:vMerge w:val="restart"/>
            <w:tcBorders>
              <w:top w:val="single" w:sz="4" w:space="0" w:color="auto"/>
              <w:left w:val="single" w:sz="4" w:space="0" w:color="auto"/>
              <w:bottom w:val="single" w:sz="4" w:space="0" w:color="auto"/>
              <w:right w:val="single" w:sz="4" w:space="0" w:color="auto"/>
            </w:tcBorders>
            <w:vAlign w:val="center"/>
            <w:hideMark/>
          </w:tcPr>
          <w:p w14:paraId="72B78B75" w14:textId="77777777" w:rsidR="005E3570" w:rsidRPr="00FE2E37" w:rsidRDefault="005E3570" w:rsidP="00A021A7">
            <w:pPr>
              <w:pStyle w:val="TAH"/>
            </w:pPr>
          </w:p>
        </w:tc>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066E0769" w14:textId="77777777" w:rsidR="005E3570" w:rsidRPr="00FE2E37" w:rsidRDefault="005E3570" w:rsidP="00A021A7">
            <w:pPr>
              <w:pStyle w:val="TAH"/>
            </w:pPr>
            <w:r w:rsidRPr="00FE2E37">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461EFD05" w14:textId="77777777" w:rsidR="005E3570" w:rsidRPr="00FE2E37" w:rsidRDefault="005E3570" w:rsidP="00A021A7">
            <w:pPr>
              <w:pStyle w:val="TAH"/>
            </w:pPr>
            <w:r w:rsidRPr="00FE2E37">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2DDD734C" w14:textId="77777777" w:rsidR="005E3570" w:rsidRPr="00FE2E37" w:rsidRDefault="005E3570" w:rsidP="00A021A7">
            <w:pPr>
              <w:pStyle w:val="TAH"/>
            </w:pPr>
            <w:r w:rsidRPr="00FE2E37">
              <w:t>Test 2</w:t>
            </w:r>
          </w:p>
        </w:tc>
      </w:tr>
      <w:tr w:rsidR="005E3570" w:rsidRPr="00FE2E37" w14:paraId="6E9BAB86" w14:textId="77777777" w:rsidTr="00A021A7">
        <w:trPr>
          <w:jc w:val="center"/>
        </w:trPr>
        <w:tc>
          <w:tcPr>
            <w:tcW w:w="4017" w:type="dxa"/>
            <w:vMerge/>
            <w:tcBorders>
              <w:top w:val="single" w:sz="4" w:space="0" w:color="auto"/>
              <w:left w:val="single" w:sz="4" w:space="0" w:color="auto"/>
              <w:bottom w:val="single" w:sz="4" w:space="0" w:color="auto"/>
              <w:right w:val="single" w:sz="4" w:space="0" w:color="auto"/>
            </w:tcBorders>
            <w:vAlign w:val="center"/>
            <w:hideMark/>
          </w:tcPr>
          <w:p w14:paraId="572B5F31" w14:textId="77777777" w:rsidR="005E3570" w:rsidRPr="00FE2E37" w:rsidRDefault="005E3570" w:rsidP="00A021A7">
            <w:pPr>
              <w:pStyle w:val="TAH"/>
            </w:pPr>
          </w:p>
        </w:tc>
        <w:tc>
          <w:tcPr>
            <w:tcW w:w="1408" w:type="dxa"/>
            <w:vMerge/>
            <w:tcBorders>
              <w:top w:val="single" w:sz="4" w:space="0" w:color="auto"/>
              <w:left w:val="single" w:sz="4" w:space="0" w:color="auto"/>
              <w:bottom w:val="single" w:sz="4" w:space="0" w:color="auto"/>
              <w:right w:val="single" w:sz="4" w:space="0" w:color="auto"/>
            </w:tcBorders>
            <w:vAlign w:val="center"/>
            <w:hideMark/>
          </w:tcPr>
          <w:p w14:paraId="35EFCF51" w14:textId="77777777" w:rsidR="005E3570" w:rsidRPr="00FE2E37" w:rsidRDefault="005E3570" w:rsidP="00A021A7">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4BF11B36" w14:textId="77777777" w:rsidR="005E3570" w:rsidRPr="00FE2E37" w:rsidRDefault="005E3570" w:rsidP="00A021A7">
            <w:pPr>
              <w:pStyle w:val="TAH"/>
            </w:pPr>
            <w:r w:rsidRPr="00FE2E37">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7BADB6B6" w14:textId="77777777" w:rsidR="005E3570" w:rsidRPr="00FE2E37" w:rsidRDefault="005E3570" w:rsidP="00A021A7">
            <w:pPr>
              <w:pStyle w:val="TAH"/>
            </w:pPr>
            <w:r w:rsidRPr="00FE2E37">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52476AFD" w14:textId="77777777" w:rsidR="005E3570" w:rsidRPr="00FE2E37" w:rsidRDefault="005E3570" w:rsidP="00A021A7">
            <w:pPr>
              <w:pStyle w:val="TAH"/>
            </w:pPr>
            <w:r w:rsidRPr="00FE2E37">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18E043F4" w14:textId="77777777" w:rsidR="005E3570" w:rsidRPr="00FE2E37" w:rsidRDefault="005E3570" w:rsidP="00A021A7">
            <w:pPr>
              <w:pStyle w:val="TAH"/>
            </w:pPr>
            <w:r w:rsidRPr="00FE2E37">
              <w:t>Cell 2</w:t>
            </w:r>
          </w:p>
        </w:tc>
      </w:tr>
      <w:tr w:rsidR="005E3570" w:rsidRPr="00FE2E37" w14:paraId="0880247F"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hideMark/>
          </w:tcPr>
          <w:p w14:paraId="6510233F" w14:textId="77777777" w:rsidR="005E3570" w:rsidRPr="00FE2E37" w:rsidRDefault="005E3570" w:rsidP="00A021A7">
            <w:pPr>
              <w:pStyle w:val="TAL"/>
              <w:rPr>
                <w:lang w:val="da-DK"/>
              </w:rPr>
            </w:pPr>
            <w:r w:rsidRPr="00FE2E37">
              <w:rPr>
                <w:lang w:val="da-DK"/>
              </w:rPr>
              <w:t>Angle of arrival configuration</w:t>
            </w:r>
          </w:p>
        </w:tc>
        <w:tc>
          <w:tcPr>
            <w:tcW w:w="1408" w:type="dxa"/>
            <w:tcBorders>
              <w:top w:val="single" w:sz="4" w:space="0" w:color="auto"/>
              <w:left w:val="single" w:sz="4" w:space="0" w:color="auto"/>
              <w:bottom w:val="single" w:sz="4" w:space="0" w:color="auto"/>
              <w:right w:val="single" w:sz="4" w:space="0" w:color="auto"/>
            </w:tcBorders>
            <w:vAlign w:val="center"/>
          </w:tcPr>
          <w:p w14:paraId="3725138F" w14:textId="77777777" w:rsidR="005E3570" w:rsidRPr="00FE2E37" w:rsidRDefault="005E3570" w:rsidP="00A021A7">
            <w:pPr>
              <w:pStyle w:val="TAC"/>
              <w:rPr>
                <w:lang w:val="da-DK"/>
              </w:rPr>
            </w:pP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246C2F77" w14:textId="77777777" w:rsidR="005E3570" w:rsidRPr="00FE2E37" w:rsidRDefault="005E3570" w:rsidP="00A021A7">
            <w:pPr>
              <w:pStyle w:val="TAC"/>
            </w:pPr>
            <w:r w:rsidRPr="00FE2E37">
              <w:t xml:space="preserve">Setup 1 according to </w:t>
            </w:r>
            <w:r>
              <w:t>Clause</w:t>
            </w:r>
            <w:r w:rsidRPr="00FE2E37">
              <w:t xml:space="preserve"> A.3.15.1</w:t>
            </w:r>
            <w:r>
              <w:t xml:space="preserve"> in TS 38.133 [6]</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6565ABE4" w14:textId="77777777" w:rsidR="005E3570" w:rsidRPr="00FE2E37" w:rsidRDefault="005E3570" w:rsidP="00A021A7">
            <w:pPr>
              <w:pStyle w:val="TAC"/>
            </w:pPr>
            <w:r w:rsidRPr="00FE2E37">
              <w:t xml:space="preserve">Setup 1according to </w:t>
            </w:r>
            <w:r>
              <w:t>Clause</w:t>
            </w:r>
            <w:r w:rsidRPr="00FE2E37">
              <w:t xml:space="preserve"> A.3.15.1</w:t>
            </w:r>
            <w:r>
              <w:t xml:space="preserve"> in TS 38.133 [6]</w:t>
            </w:r>
          </w:p>
        </w:tc>
      </w:tr>
      <w:tr w:rsidR="005E3570" w:rsidRPr="00FE2E37" w14:paraId="3B147B5D"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3704C75F" w14:textId="77777777" w:rsidR="005E3570" w:rsidRPr="00FE2E37" w:rsidRDefault="005E3570" w:rsidP="00A021A7">
            <w:pPr>
              <w:pStyle w:val="TAL"/>
              <w:rPr>
                <w:rFonts w:cs="Arial"/>
                <w:lang w:val="da-DK"/>
              </w:rPr>
            </w:pPr>
            <w:r w:rsidRPr="00FE2E37">
              <w:rPr>
                <w:rFonts w:cs="Arial"/>
                <w:szCs w:val="18"/>
              </w:rPr>
              <w:t>Assumption for UE beams</w:t>
            </w:r>
            <w:r w:rsidRPr="00FE2E37">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vAlign w:val="center"/>
          </w:tcPr>
          <w:p w14:paraId="4D6159EF" w14:textId="77777777" w:rsidR="005E3570" w:rsidRPr="00FE2E37" w:rsidRDefault="005E3570" w:rsidP="00A021A7">
            <w:pPr>
              <w:pStyle w:val="TAC"/>
              <w:rPr>
                <w:lang w:val="da-DK"/>
              </w:rPr>
            </w:pPr>
          </w:p>
        </w:tc>
        <w:tc>
          <w:tcPr>
            <w:tcW w:w="4460" w:type="dxa"/>
            <w:gridSpan w:val="7"/>
            <w:tcBorders>
              <w:top w:val="single" w:sz="4" w:space="0" w:color="auto"/>
              <w:left w:val="single" w:sz="4" w:space="0" w:color="auto"/>
              <w:bottom w:val="single" w:sz="4" w:space="0" w:color="auto"/>
              <w:right w:val="single" w:sz="4" w:space="0" w:color="auto"/>
            </w:tcBorders>
            <w:vAlign w:val="center"/>
          </w:tcPr>
          <w:p w14:paraId="2AC3F82C" w14:textId="77777777" w:rsidR="005E3570" w:rsidRPr="00FE2E37" w:rsidRDefault="005E3570" w:rsidP="00A021A7">
            <w:pPr>
              <w:pStyle w:val="TAC"/>
            </w:pPr>
            <w:r w:rsidRPr="00FE2E37">
              <w:t>Rough</w:t>
            </w:r>
          </w:p>
        </w:tc>
      </w:tr>
      <w:tr w:rsidR="005E3570" w:rsidRPr="00FE2E37" w14:paraId="4FE81067"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1BCD6E49" w14:textId="77777777" w:rsidR="005E3570" w:rsidRPr="00FE2E37" w:rsidRDefault="005E3570" w:rsidP="00A021A7">
            <w:pPr>
              <w:pStyle w:val="TAL"/>
              <w:rPr>
                <w:szCs w:val="18"/>
              </w:rPr>
            </w:pPr>
            <w:r w:rsidRPr="00FE2E37">
              <w:rPr>
                <w:noProof/>
              </w:rPr>
              <w:object w:dxaOrig="360" w:dyaOrig="360" w14:anchorId="09E46D1E">
                <v:shape id="_x0000_i1357" type="#_x0000_t75" alt="" style="width:26.1pt;height:26.1pt;mso-width-percent:0;mso-height-percent:0;mso-width-percent:0;mso-height-percent:0" o:ole="" fillcolor="window">
                  <v:imagedata r:id="rId8" o:title=""/>
                </v:shape>
                <o:OLEObject Type="Embed" ProgID="Equation.3" ShapeID="_x0000_i1357" DrawAspect="Content" ObjectID="_1781672033" r:id="rId376"/>
              </w:object>
            </w:r>
            <w:r w:rsidRPr="00FE2E37">
              <w:rPr>
                <w:vertAlign w:val="superscript"/>
              </w:rPr>
              <w:t>Note1</w:t>
            </w:r>
          </w:p>
        </w:tc>
        <w:tc>
          <w:tcPr>
            <w:tcW w:w="1408" w:type="dxa"/>
            <w:tcBorders>
              <w:top w:val="single" w:sz="4" w:space="0" w:color="auto"/>
              <w:left w:val="single" w:sz="4" w:space="0" w:color="auto"/>
              <w:bottom w:val="single" w:sz="4" w:space="0" w:color="auto"/>
              <w:right w:val="single" w:sz="4" w:space="0" w:color="auto"/>
            </w:tcBorders>
            <w:vAlign w:val="center"/>
          </w:tcPr>
          <w:p w14:paraId="330CB5A5" w14:textId="77777777" w:rsidR="005E3570" w:rsidRPr="00FE2E37" w:rsidRDefault="005E3570" w:rsidP="00A021A7">
            <w:pPr>
              <w:pStyle w:val="TAC"/>
              <w:rPr>
                <w:lang w:val="da-DK"/>
              </w:rPr>
            </w:pPr>
            <w:r w:rsidRPr="00FE2E37">
              <w:t>dBm/15kHz</w:t>
            </w:r>
            <w:r w:rsidRPr="00FE2E37">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09A14D97" w14:textId="77777777" w:rsidR="005E3570" w:rsidRPr="00FE2E37" w:rsidRDefault="005E3570" w:rsidP="00A021A7">
            <w:pPr>
              <w:pStyle w:val="TAC"/>
            </w:pPr>
            <w:r w:rsidRPr="00FE2E37">
              <w:t>-95</w:t>
            </w:r>
          </w:p>
        </w:tc>
        <w:tc>
          <w:tcPr>
            <w:tcW w:w="2230" w:type="dxa"/>
            <w:gridSpan w:val="3"/>
            <w:tcBorders>
              <w:top w:val="single" w:sz="4" w:space="0" w:color="auto"/>
              <w:left w:val="single" w:sz="4" w:space="0" w:color="auto"/>
              <w:bottom w:val="single" w:sz="4" w:space="0" w:color="auto"/>
              <w:right w:val="single" w:sz="4" w:space="0" w:color="auto"/>
            </w:tcBorders>
            <w:vAlign w:val="center"/>
          </w:tcPr>
          <w:p w14:paraId="0C2A5ABF" w14:textId="77777777" w:rsidR="005E3570" w:rsidRPr="00FE2E37" w:rsidRDefault="005E3570" w:rsidP="00A021A7">
            <w:pPr>
              <w:pStyle w:val="TAC"/>
            </w:pPr>
            <w:r w:rsidRPr="00FE2E37">
              <w:t>-95</w:t>
            </w:r>
          </w:p>
        </w:tc>
      </w:tr>
      <w:tr w:rsidR="005E3570" w:rsidRPr="00FE2E37" w14:paraId="33750132"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14CA100B" w14:textId="77777777" w:rsidR="005E3570" w:rsidRPr="00FE2E37" w:rsidRDefault="005E3570" w:rsidP="00A021A7">
            <w:pPr>
              <w:pStyle w:val="TAL"/>
              <w:rPr>
                <w:szCs w:val="18"/>
              </w:rPr>
            </w:pPr>
            <w:r w:rsidRPr="00FE2E37">
              <w:rPr>
                <w:noProof/>
              </w:rPr>
              <w:object w:dxaOrig="360" w:dyaOrig="360" w14:anchorId="1B3AD03F">
                <v:shape id="_x0000_i1358" type="#_x0000_t75" alt="" style="width:26.1pt;height:26.1pt;mso-width-percent:0;mso-height-percent:0;mso-width-percent:0;mso-height-percent:0" o:ole="" fillcolor="window">
                  <v:imagedata r:id="rId8" o:title=""/>
                </v:shape>
                <o:OLEObject Type="Embed" ProgID="Equation.3" ShapeID="_x0000_i1358" DrawAspect="Content" ObjectID="_1781672034" r:id="rId377"/>
              </w:object>
            </w:r>
            <w:r w:rsidRPr="00FE2E37">
              <w:rPr>
                <w:vertAlign w:val="superscript"/>
              </w:rPr>
              <w:t>Note1</w:t>
            </w:r>
          </w:p>
        </w:tc>
        <w:tc>
          <w:tcPr>
            <w:tcW w:w="1408" w:type="dxa"/>
            <w:tcBorders>
              <w:top w:val="single" w:sz="4" w:space="0" w:color="auto"/>
              <w:left w:val="single" w:sz="4" w:space="0" w:color="auto"/>
              <w:bottom w:val="single" w:sz="4" w:space="0" w:color="auto"/>
              <w:right w:val="single" w:sz="4" w:space="0" w:color="auto"/>
            </w:tcBorders>
            <w:vAlign w:val="center"/>
          </w:tcPr>
          <w:p w14:paraId="26D63A8F" w14:textId="77777777" w:rsidR="005E3570" w:rsidRPr="00FE2E37" w:rsidRDefault="005E3570" w:rsidP="00A021A7">
            <w:pPr>
              <w:pStyle w:val="TAC"/>
              <w:rPr>
                <w:lang w:val="da-DK"/>
              </w:rPr>
            </w:pPr>
            <w:r w:rsidRPr="00FE2E37">
              <w:t>dBm/SCS</w:t>
            </w:r>
            <w:r w:rsidRPr="00FE2E37">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03913B26" w14:textId="77777777" w:rsidR="005E3570" w:rsidRPr="00FE2E37" w:rsidRDefault="005E3570" w:rsidP="00A021A7">
            <w:pPr>
              <w:pStyle w:val="TAC"/>
            </w:pPr>
            <w:r w:rsidRPr="00FE2E37">
              <w:t>-86</w:t>
            </w:r>
          </w:p>
        </w:tc>
        <w:tc>
          <w:tcPr>
            <w:tcW w:w="2230" w:type="dxa"/>
            <w:gridSpan w:val="3"/>
            <w:tcBorders>
              <w:top w:val="single" w:sz="4" w:space="0" w:color="auto"/>
              <w:left w:val="single" w:sz="4" w:space="0" w:color="auto"/>
              <w:bottom w:val="single" w:sz="4" w:space="0" w:color="auto"/>
              <w:right w:val="single" w:sz="4" w:space="0" w:color="auto"/>
            </w:tcBorders>
            <w:vAlign w:val="center"/>
          </w:tcPr>
          <w:p w14:paraId="7596C0F2" w14:textId="77777777" w:rsidR="005E3570" w:rsidRPr="00FE2E37" w:rsidRDefault="005E3570" w:rsidP="00A021A7">
            <w:pPr>
              <w:pStyle w:val="TAC"/>
            </w:pPr>
            <w:r w:rsidRPr="00FE2E37">
              <w:t>-86</w:t>
            </w:r>
          </w:p>
        </w:tc>
      </w:tr>
      <w:tr w:rsidR="005E3570" w:rsidRPr="00FE2E37" w14:paraId="1FB7BE12"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2ABBA99E" w14:textId="77777777" w:rsidR="005E3570" w:rsidRPr="00FE2E37" w:rsidRDefault="005E3570" w:rsidP="00A021A7">
            <w:pPr>
              <w:pStyle w:val="TAL"/>
              <w:rPr>
                <w:szCs w:val="18"/>
              </w:rPr>
            </w:pPr>
            <w:r w:rsidRPr="00FE2E37">
              <w:t>CSI-RSRP</w:t>
            </w:r>
            <w:r w:rsidRPr="00FE2E37">
              <w:rPr>
                <w:vertAlign w:val="superscript"/>
              </w:rPr>
              <w:t>Note2</w:t>
            </w:r>
          </w:p>
        </w:tc>
        <w:tc>
          <w:tcPr>
            <w:tcW w:w="1408" w:type="dxa"/>
            <w:tcBorders>
              <w:top w:val="single" w:sz="4" w:space="0" w:color="auto"/>
              <w:left w:val="single" w:sz="4" w:space="0" w:color="auto"/>
              <w:bottom w:val="single" w:sz="4" w:space="0" w:color="auto"/>
              <w:right w:val="single" w:sz="4" w:space="0" w:color="auto"/>
            </w:tcBorders>
            <w:vAlign w:val="center"/>
          </w:tcPr>
          <w:p w14:paraId="7C66CCB0" w14:textId="77777777" w:rsidR="005E3570" w:rsidRPr="00FE2E37" w:rsidRDefault="005E3570" w:rsidP="00A021A7">
            <w:pPr>
              <w:pStyle w:val="TAC"/>
              <w:rPr>
                <w:lang w:val="da-DK"/>
              </w:rPr>
            </w:pPr>
            <w:r w:rsidRPr="00FE2E37">
              <w:t>dBm/SCS</w:t>
            </w:r>
            <w:r w:rsidRPr="00FE2E37">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0EC78848" w14:textId="77777777" w:rsidR="005E3570" w:rsidRPr="00FE2E37" w:rsidRDefault="005E3570" w:rsidP="00A021A7">
            <w:pPr>
              <w:pStyle w:val="TAC"/>
            </w:pPr>
            <w:r w:rsidRPr="00FE2E37">
              <w:t>-83</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17C3EDE0" w14:textId="77777777" w:rsidR="005E3570" w:rsidRPr="00FE2E37" w:rsidRDefault="005E3570" w:rsidP="00A021A7">
            <w:pPr>
              <w:pStyle w:val="TAC"/>
            </w:pPr>
            <w:r w:rsidRPr="00FE2E37">
              <w:t>-83</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52897B4C" w14:textId="77777777" w:rsidR="005E3570" w:rsidRPr="00FE2E37" w:rsidRDefault="005E3570" w:rsidP="00A021A7">
            <w:pPr>
              <w:pStyle w:val="TAC"/>
            </w:pPr>
            <w:r w:rsidRPr="00FE2E37">
              <w:t>-89</w:t>
            </w:r>
          </w:p>
        </w:tc>
        <w:tc>
          <w:tcPr>
            <w:tcW w:w="1115" w:type="dxa"/>
            <w:tcBorders>
              <w:top w:val="single" w:sz="4" w:space="0" w:color="auto"/>
              <w:left w:val="single" w:sz="4" w:space="0" w:color="auto"/>
              <w:bottom w:val="single" w:sz="4" w:space="0" w:color="auto"/>
              <w:right w:val="single" w:sz="4" w:space="0" w:color="auto"/>
            </w:tcBorders>
            <w:vAlign w:val="center"/>
          </w:tcPr>
          <w:p w14:paraId="7F4BF30A" w14:textId="77777777" w:rsidR="005E3570" w:rsidRPr="00FE2E37" w:rsidRDefault="005E3570" w:rsidP="00A021A7">
            <w:pPr>
              <w:pStyle w:val="TAC"/>
              <w:rPr>
                <w:rFonts w:cs="Arial"/>
              </w:rPr>
            </w:pPr>
            <w:r w:rsidRPr="00FE2E37">
              <w:rPr>
                <w:rFonts w:cs="Arial"/>
              </w:rPr>
              <w:t>-89</w:t>
            </w:r>
          </w:p>
        </w:tc>
      </w:tr>
      <w:tr w:rsidR="005E3570" w:rsidRPr="00FE2E37" w14:paraId="035EFF45"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670380B1" w14:textId="77777777" w:rsidR="005E3570" w:rsidRPr="00FE2E37" w:rsidRDefault="005E3570" w:rsidP="00A021A7">
            <w:pPr>
              <w:pStyle w:val="TAL"/>
              <w:rPr>
                <w:szCs w:val="18"/>
              </w:rPr>
            </w:pPr>
            <w:r w:rsidRPr="00FE2E37">
              <w:t>CSI-RSRQ</w:t>
            </w:r>
            <w:r w:rsidRPr="00FE2E37">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vAlign w:val="center"/>
          </w:tcPr>
          <w:p w14:paraId="0C6D036F" w14:textId="77777777" w:rsidR="005E3570" w:rsidRPr="00FE2E37" w:rsidRDefault="005E3570" w:rsidP="00A021A7">
            <w:pPr>
              <w:pStyle w:val="TAC"/>
              <w:rPr>
                <w:lang w:val="da-DK"/>
              </w:rPr>
            </w:pPr>
            <w:r w:rsidRPr="00FE2E37">
              <w:t>dB</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4D2979D6" w14:textId="77777777" w:rsidR="005E3570" w:rsidRPr="00FE2E37" w:rsidRDefault="005E3570" w:rsidP="00A021A7">
            <w:pPr>
              <w:pStyle w:val="TAC"/>
            </w:pPr>
            <w:r w:rsidRPr="00FE2E37">
              <w:t>-14.77</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4B33EFA4" w14:textId="77777777" w:rsidR="005E3570" w:rsidRPr="00FE2E37" w:rsidRDefault="005E3570" w:rsidP="00A021A7">
            <w:pPr>
              <w:pStyle w:val="TAC"/>
            </w:pPr>
            <w:r w:rsidRPr="00FE2E37">
              <w:t>-14.77</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227D4BCF" w14:textId="77777777" w:rsidR="005E3570" w:rsidRPr="00FE2E37" w:rsidRDefault="005E3570" w:rsidP="00A021A7">
            <w:pPr>
              <w:pStyle w:val="TAC"/>
            </w:pPr>
            <w:r w:rsidRPr="00FE2E37">
              <w:t>-16.81</w:t>
            </w:r>
          </w:p>
        </w:tc>
        <w:tc>
          <w:tcPr>
            <w:tcW w:w="1115" w:type="dxa"/>
            <w:tcBorders>
              <w:top w:val="single" w:sz="4" w:space="0" w:color="auto"/>
              <w:left w:val="single" w:sz="4" w:space="0" w:color="auto"/>
              <w:bottom w:val="single" w:sz="4" w:space="0" w:color="auto"/>
              <w:right w:val="single" w:sz="4" w:space="0" w:color="auto"/>
            </w:tcBorders>
            <w:vAlign w:val="center"/>
          </w:tcPr>
          <w:p w14:paraId="3BD206E3" w14:textId="77777777" w:rsidR="005E3570" w:rsidRPr="00FE2E37" w:rsidRDefault="005E3570" w:rsidP="00A021A7">
            <w:pPr>
              <w:pStyle w:val="TAC"/>
              <w:rPr>
                <w:rFonts w:cs="Arial"/>
              </w:rPr>
            </w:pPr>
            <w:r w:rsidRPr="00FE2E37">
              <w:rPr>
                <w:rFonts w:cs="Arial"/>
              </w:rPr>
              <w:t>-16.81</w:t>
            </w:r>
          </w:p>
        </w:tc>
      </w:tr>
      <w:tr w:rsidR="005E3570" w:rsidRPr="00FE2E37" w14:paraId="1C81908E"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6E73B482" w14:textId="77777777" w:rsidR="005E3570" w:rsidRPr="00FE2E37" w:rsidRDefault="005E3570" w:rsidP="00A021A7">
            <w:pPr>
              <w:pStyle w:val="TAL"/>
            </w:pPr>
            <w:r w:rsidRPr="00FE2E37">
              <w:rPr>
                <w:noProof/>
              </w:rPr>
              <w:object w:dxaOrig="600" w:dyaOrig="360" w14:anchorId="3A53CB24">
                <v:shape id="_x0000_i1359" type="#_x0000_t75" alt="" style="width:33pt;height:26.1pt;mso-width-percent:0;mso-height-percent:0;mso-width-percent:0;mso-height-percent:0" o:ole="" fillcolor="window">
                  <v:imagedata r:id="rId34" o:title=""/>
                </v:shape>
                <o:OLEObject Type="Embed" ProgID="Equation.3" ShapeID="_x0000_i1359" DrawAspect="Content" ObjectID="_1781672035" r:id="rId378"/>
              </w:object>
            </w:r>
          </w:p>
        </w:tc>
        <w:tc>
          <w:tcPr>
            <w:tcW w:w="1408" w:type="dxa"/>
            <w:tcBorders>
              <w:top w:val="single" w:sz="4" w:space="0" w:color="auto"/>
              <w:left w:val="single" w:sz="4" w:space="0" w:color="auto"/>
              <w:bottom w:val="single" w:sz="4" w:space="0" w:color="auto"/>
              <w:right w:val="single" w:sz="4" w:space="0" w:color="auto"/>
            </w:tcBorders>
            <w:vAlign w:val="center"/>
          </w:tcPr>
          <w:p w14:paraId="67E0D323" w14:textId="77777777" w:rsidR="005E3570" w:rsidRPr="00FE2E37" w:rsidRDefault="005E3570" w:rsidP="00A021A7">
            <w:pPr>
              <w:pStyle w:val="TAC"/>
            </w:pPr>
            <w:r w:rsidRPr="00FE2E37">
              <w:t>dB</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3710E5EB" w14:textId="77777777" w:rsidR="005E3570" w:rsidRPr="00FE2E37" w:rsidRDefault="005E3570" w:rsidP="00A021A7">
            <w:pPr>
              <w:pStyle w:val="TAC"/>
            </w:pPr>
            <w:r w:rsidRPr="00FE2E37">
              <w:t>-1.76</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1E513A0C" w14:textId="77777777" w:rsidR="005E3570" w:rsidRPr="00FE2E37" w:rsidRDefault="005E3570" w:rsidP="00A021A7">
            <w:pPr>
              <w:pStyle w:val="TAC"/>
            </w:pPr>
            <w:r w:rsidRPr="00FE2E37">
              <w:t>-1.76</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2D2C9163" w14:textId="77777777" w:rsidR="005E3570" w:rsidRPr="00FE2E37" w:rsidRDefault="005E3570" w:rsidP="00A021A7">
            <w:pPr>
              <w:pStyle w:val="TAC"/>
            </w:pPr>
            <w:r w:rsidRPr="00FE2E37">
              <w:t>-4.76</w:t>
            </w:r>
          </w:p>
        </w:tc>
        <w:tc>
          <w:tcPr>
            <w:tcW w:w="1115" w:type="dxa"/>
            <w:tcBorders>
              <w:top w:val="single" w:sz="4" w:space="0" w:color="auto"/>
              <w:left w:val="single" w:sz="4" w:space="0" w:color="auto"/>
              <w:bottom w:val="single" w:sz="4" w:space="0" w:color="auto"/>
              <w:right w:val="single" w:sz="4" w:space="0" w:color="auto"/>
            </w:tcBorders>
            <w:vAlign w:val="center"/>
          </w:tcPr>
          <w:p w14:paraId="21D25131" w14:textId="77777777" w:rsidR="005E3570" w:rsidRPr="00FE2E37" w:rsidRDefault="005E3570" w:rsidP="00A021A7">
            <w:pPr>
              <w:pStyle w:val="TAC"/>
              <w:rPr>
                <w:rFonts w:cs="Arial"/>
              </w:rPr>
            </w:pPr>
            <w:r w:rsidRPr="00FE2E37">
              <w:rPr>
                <w:rFonts w:cs="Arial"/>
              </w:rPr>
              <w:t>-4.76</w:t>
            </w:r>
          </w:p>
        </w:tc>
      </w:tr>
      <w:tr w:rsidR="005E3570" w:rsidRPr="00FE2E37" w14:paraId="7D57A938" w14:textId="77777777" w:rsidTr="00A021A7">
        <w:trPr>
          <w:jc w:val="center"/>
        </w:trPr>
        <w:tc>
          <w:tcPr>
            <w:tcW w:w="4017" w:type="dxa"/>
            <w:tcBorders>
              <w:top w:val="single" w:sz="4" w:space="0" w:color="auto"/>
              <w:left w:val="single" w:sz="4" w:space="0" w:color="auto"/>
              <w:bottom w:val="single" w:sz="4" w:space="0" w:color="auto"/>
              <w:right w:val="single" w:sz="4" w:space="0" w:color="auto"/>
            </w:tcBorders>
            <w:vAlign w:val="center"/>
          </w:tcPr>
          <w:p w14:paraId="31936390" w14:textId="77777777" w:rsidR="005E3570" w:rsidRPr="00FE2E37" w:rsidRDefault="005E3570" w:rsidP="00A021A7">
            <w:pPr>
              <w:pStyle w:val="TAL"/>
              <w:rPr>
                <w:szCs w:val="18"/>
              </w:rPr>
            </w:pPr>
            <w:r w:rsidRPr="00FE2E37">
              <w:t>Io</w:t>
            </w:r>
            <w:r w:rsidRPr="00FE2E37">
              <w:rPr>
                <w:vertAlign w:val="superscript"/>
              </w:rPr>
              <w:t>Note2</w:t>
            </w:r>
          </w:p>
        </w:tc>
        <w:tc>
          <w:tcPr>
            <w:tcW w:w="1408" w:type="dxa"/>
            <w:tcBorders>
              <w:top w:val="single" w:sz="4" w:space="0" w:color="auto"/>
              <w:left w:val="single" w:sz="4" w:space="0" w:color="auto"/>
              <w:bottom w:val="single" w:sz="4" w:space="0" w:color="auto"/>
              <w:right w:val="single" w:sz="4" w:space="0" w:color="auto"/>
            </w:tcBorders>
            <w:vAlign w:val="center"/>
          </w:tcPr>
          <w:p w14:paraId="7E5F6C31" w14:textId="77777777" w:rsidR="005E3570" w:rsidRPr="00FE2E37" w:rsidRDefault="005E3570" w:rsidP="00A021A7">
            <w:pPr>
              <w:pStyle w:val="TAC"/>
              <w:rPr>
                <w:lang w:val="da-DK"/>
              </w:rPr>
            </w:pPr>
            <w:r w:rsidRPr="00FE2E37">
              <w:t>dBm/95.04 MHz</w:t>
            </w:r>
            <w:r w:rsidRPr="00FE2E37">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vAlign w:val="center"/>
          </w:tcPr>
          <w:p w14:paraId="2DC68EAF" w14:textId="77777777" w:rsidR="005E3570" w:rsidRPr="00FE2E37" w:rsidRDefault="005E3570" w:rsidP="00A021A7">
            <w:pPr>
              <w:pStyle w:val="TAC"/>
            </w:pPr>
            <w:r w:rsidRPr="00FE2E37">
              <w:t xml:space="preserve">-50 </w:t>
            </w:r>
          </w:p>
        </w:tc>
        <w:tc>
          <w:tcPr>
            <w:tcW w:w="1115" w:type="dxa"/>
            <w:gridSpan w:val="2"/>
            <w:tcBorders>
              <w:top w:val="single" w:sz="4" w:space="0" w:color="auto"/>
              <w:left w:val="single" w:sz="4" w:space="0" w:color="auto"/>
              <w:bottom w:val="single" w:sz="4" w:space="0" w:color="auto"/>
              <w:right w:val="single" w:sz="4" w:space="0" w:color="auto"/>
            </w:tcBorders>
            <w:vAlign w:val="center"/>
          </w:tcPr>
          <w:p w14:paraId="355CA538" w14:textId="77777777" w:rsidR="005E3570" w:rsidRPr="00FE2E37" w:rsidRDefault="005E3570" w:rsidP="00A021A7">
            <w:pPr>
              <w:pStyle w:val="TAC"/>
            </w:pPr>
            <w:r w:rsidRPr="00FE2E37">
              <w:t>-54</w:t>
            </w:r>
          </w:p>
        </w:tc>
        <w:tc>
          <w:tcPr>
            <w:tcW w:w="1115" w:type="dxa"/>
            <w:tcBorders>
              <w:top w:val="single" w:sz="4" w:space="0" w:color="auto"/>
              <w:left w:val="single" w:sz="4" w:space="0" w:color="auto"/>
              <w:bottom w:val="single" w:sz="4" w:space="0" w:color="auto"/>
              <w:right w:val="single" w:sz="4" w:space="0" w:color="auto"/>
            </w:tcBorders>
            <w:vAlign w:val="center"/>
          </w:tcPr>
          <w:p w14:paraId="3E3B206C" w14:textId="77777777" w:rsidR="005E3570" w:rsidRPr="00FE2E37" w:rsidRDefault="005E3570" w:rsidP="00A021A7">
            <w:pPr>
              <w:pStyle w:val="TAC"/>
              <w:rPr>
                <w:rFonts w:cs="Arial"/>
              </w:rPr>
            </w:pPr>
            <w:r w:rsidRPr="00FE2E37">
              <w:rPr>
                <w:rFonts w:cs="Arial"/>
              </w:rPr>
              <w:t>-54</w:t>
            </w:r>
          </w:p>
        </w:tc>
      </w:tr>
      <w:tr w:rsidR="005E3570" w:rsidRPr="00FE2E37" w14:paraId="7E28ECF7" w14:textId="77777777" w:rsidTr="00A021A7">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2703CF51" w14:textId="77777777" w:rsidR="005E3570" w:rsidRPr="00FE2E37" w:rsidRDefault="005E3570" w:rsidP="00A021A7">
            <w:pPr>
              <w:pStyle w:val="TAN"/>
              <w:ind w:left="850" w:hanging="850"/>
            </w:pPr>
            <w:r w:rsidRPr="00FE2E37">
              <w:t>Note 1:</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360" w:dyaOrig="360" w14:anchorId="3BA4FE24">
                <v:shape id="_x0000_i1360" type="#_x0000_t75" alt="" style="width:12.9pt;height:12.9pt;mso-width-percent:0;mso-height-percent:0;mso-width-percent:0;mso-height-percent:0" o:ole="" fillcolor="window">
                  <v:imagedata r:id="rId8" o:title=""/>
                </v:shape>
                <o:OLEObject Type="Embed" ProgID="Equation.3" ShapeID="_x0000_i1360" DrawAspect="Content" ObjectID="_1781672036" r:id="rId379"/>
              </w:object>
            </w:r>
            <w:r w:rsidRPr="00FE2E37">
              <w:t xml:space="preserve"> to be fulfilled.</w:t>
            </w:r>
          </w:p>
          <w:p w14:paraId="58352792" w14:textId="77777777" w:rsidR="005E3570" w:rsidRPr="00FE2E37" w:rsidRDefault="005E3570" w:rsidP="00A021A7">
            <w:pPr>
              <w:pStyle w:val="TAN"/>
              <w:ind w:left="850" w:hanging="850"/>
            </w:pPr>
            <w:r w:rsidRPr="00FE2E37">
              <w:t>Note 2:</w:t>
            </w:r>
            <w:r w:rsidRPr="00FE2E37">
              <w:tab/>
              <w:t>CSI-RSRQ, CSI-RSRP, and Io levels have been derived from other parameters for information purposes. They are not settable parameters themselves.</w:t>
            </w:r>
          </w:p>
          <w:p w14:paraId="0A3C0161" w14:textId="77777777" w:rsidR="005E3570" w:rsidRPr="00FE2E37" w:rsidRDefault="005E3570" w:rsidP="00A021A7">
            <w:pPr>
              <w:pStyle w:val="TAN"/>
              <w:ind w:left="850" w:hanging="850"/>
            </w:pPr>
            <w:r w:rsidRPr="00FE2E37">
              <w:t>Note 3:</w:t>
            </w:r>
            <w:r w:rsidRPr="00FE2E37">
              <w:tab/>
              <w:t>CSI-RSRQ and CSI-RSRP minimum requirements are specified assuming independent interference and noise at each receiver antenna port.</w:t>
            </w:r>
          </w:p>
          <w:p w14:paraId="3B0DAAF3" w14:textId="77777777" w:rsidR="005E3570" w:rsidRPr="00FE2E37" w:rsidRDefault="005E3570" w:rsidP="00A021A7">
            <w:pPr>
              <w:pStyle w:val="TAN"/>
              <w:ind w:left="850" w:hanging="850"/>
            </w:pPr>
            <w:r w:rsidRPr="00FE2E37">
              <w:t>Note 4:</w:t>
            </w:r>
            <w:r w:rsidRPr="00FE2E37">
              <w:tab/>
              <w:t>Equivalent power received by an antenna with 0dBi gain at the centre of the quiet zone</w:t>
            </w:r>
            <w:r>
              <w:t>.</w:t>
            </w:r>
          </w:p>
          <w:p w14:paraId="1663F569" w14:textId="77777777" w:rsidR="005E3570" w:rsidRPr="00FE2E37" w:rsidRDefault="005E3570" w:rsidP="00A021A7">
            <w:pPr>
              <w:pStyle w:val="TAN"/>
              <w:ind w:left="850" w:hanging="850"/>
            </w:pPr>
            <w:r w:rsidRPr="00FE2E37">
              <w:t>Note 5:</w:t>
            </w:r>
            <w:r w:rsidRPr="00FE2E37">
              <w:tab/>
              <w:t>As observed with 0dBi gain antenna at the centre of the quiet zone</w:t>
            </w:r>
            <w:r>
              <w:t>.</w:t>
            </w:r>
          </w:p>
          <w:p w14:paraId="13CA7B6A" w14:textId="77777777" w:rsidR="005E3570" w:rsidRPr="00FE2E37" w:rsidRDefault="005E3570" w:rsidP="00A021A7">
            <w:pPr>
              <w:pStyle w:val="TAN"/>
              <w:ind w:left="850" w:hanging="850"/>
            </w:pPr>
            <w:r w:rsidRPr="00FE2E37">
              <w:t>Note 6:</w:t>
            </w:r>
            <w:r w:rsidRPr="00FE2E37">
              <w:tab/>
              <w:t>NR operating band groups are as defined in Clause 3.5.2</w:t>
            </w:r>
            <w:r>
              <w:t xml:space="preserve"> in TS 38.133 [6]</w:t>
            </w:r>
            <w:r w:rsidRPr="00FE2E37">
              <w:t>.</w:t>
            </w:r>
          </w:p>
          <w:p w14:paraId="59ED42CF" w14:textId="77777777" w:rsidR="005E3570" w:rsidRPr="00FE2E37" w:rsidRDefault="005E3570" w:rsidP="00A021A7">
            <w:pPr>
              <w:pStyle w:val="TAN"/>
              <w:ind w:left="850" w:hanging="850"/>
            </w:pPr>
            <w:r w:rsidRPr="00FE2E37">
              <w:t>Note 7:</w:t>
            </w:r>
            <w:r w:rsidRPr="00FE2E37">
              <w:tab/>
              <w:t>Information about types of UE beam is given in B.2.1.3</w:t>
            </w:r>
            <w:r>
              <w:t xml:space="preserve"> in TS 38.133 [6]</w:t>
            </w:r>
            <w:r w:rsidRPr="00FE2E37">
              <w:t xml:space="preserve"> and does not limit UE implementation or test system implementation</w:t>
            </w:r>
            <w:r>
              <w:t>.</w:t>
            </w:r>
          </w:p>
        </w:tc>
      </w:tr>
    </w:tbl>
    <w:p w14:paraId="65EDB931" w14:textId="77777777" w:rsidR="005E3570" w:rsidRDefault="005E3570" w:rsidP="005E3570"/>
    <w:p w14:paraId="0317C3E8" w14:textId="1608AD51" w:rsidR="005E3570" w:rsidRDefault="005E3570" w:rsidP="005E3570">
      <w:r>
        <w:t>For the test to pass, the ratio of successful reported values in each test shall be more than 90% with a confidence level of 95%.</w:t>
      </w:r>
    </w:p>
    <w:p w14:paraId="05DCE970" w14:textId="77777777" w:rsidR="00C4518C" w:rsidRDefault="00C4518C" w:rsidP="00C4518C">
      <w:pPr>
        <w:pStyle w:val="Heading4"/>
      </w:pPr>
      <w:r>
        <w:t>7.7.8.2</w:t>
      </w:r>
      <w:r>
        <w:tab/>
      </w:r>
      <w:r w:rsidRPr="003B7491">
        <w:rPr>
          <w:rFonts w:eastAsiaTheme="minorEastAsia"/>
        </w:rPr>
        <w:t xml:space="preserve">SA </w:t>
      </w:r>
      <w:r>
        <w:rPr>
          <w:rFonts w:eastAsiaTheme="minorEastAsia"/>
        </w:rPr>
        <w:t>i</w:t>
      </w:r>
      <w:r w:rsidRPr="003B7491">
        <w:rPr>
          <w:rFonts w:eastAsiaTheme="minorEastAsia"/>
        </w:rPr>
        <w:t>nter-frequency measurement accuracy with FR2 serving cell and FR2 TDD target cell</w:t>
      </w:r>
    </w:p>
    <w:p w14:paraId="06F419D3" w14:textId="77777777" w:rsidR="00C4518C" w:rsidRDefault="00C4518C" w:rsidP="00C4518C">
      <w:pPr>
        <w:pStyle w:val="EditorsNote"/>
      </w:pPr>
      <w:r>
        <w:t>Editor's Note: This test case is incomplete in following aspects:</w:t>
      </w:r>
    </w:p>
    <w:p w14:paraId="5D8F669A" w14:textId="77777777" w:rsidR="00C4518C" w:rsidRDefault="00C4518C" w:rsidP="00C4518C">
      <w:pPr>
        <w:pStyle w:val="EditorsNote"/>
      </w:pPr>
      <w:r>
        <w:t>-</w:t>
      </w:r>
      <w:r>
        <w:tab/>
        <w:t>Message contents are missing</w:t>
      </w:r>
    </w:p>
    <w:p w14:paraId="61600F90" w14:textId="77777777" w:rsidR="00C4518C" w:rsidRDefault="00C4518C" w:rsidP="00C4518C">
      <w:pPr>
        <w:pStyle w:val="EditorsNote"/>
      </w:pPr>
      <w:r>
        <w:t>-</w:t>
      </w:r>
      <w:r>
        <w:tab/>
        <w:t>TT analysis is missing</w:t>
      </w:r>
    </w:p>
    <w:p w14:paraId="3D41FD8D" w14:textId="77777777" w:rsidR="00C4518C" w:rsidRDefault="00C4518C" w:rsidP="00C4518C">
      <w:pPr>
        <w:pStyle w:val="Heading5"/>
        <w:rPr>
          <w:lang w:eastAsia="zh-CN"/>
        </w:rPr>
      </w:pPr>
      <w:r>
        <w:rPr>
          <w:lang w:eastAsia="zh-CN"/>
        </w:rPr>
        <w:t>7.7.8.2.1</w:t>
      </w:r>
      <w:r>
        <w:rPr>
          <w:lang w:eastAsia="zh-CN"/>
        </w:rPr>
        <w:tab/>
        <w:t>Test purpose</w:t>
      </w:r>
    </w:p>
    <w:p w14:paraId="27A8D5D4" w14:textId="77777777" w:rsidR="00C4518C" w:rsidRPr="00FE2E37" w:rsidRDefault="00C4518C" w:rsidP="00C4518C">
      <w:r w:rsidRPr="00FE2E37">
        <w:t xml:space="preserve">The purpose of this test is to verify that the CSI-RSRQ measurement accuracy is within the specified limits. This test will verify the requirements in </w:t>
      </w:r>
      <w:r>
        <w:t>Clauses</w:t>
      </w:r>
      <w:r w:rsidRPr="00FE2E37">
        <w:t xml:space="preserve"> 10.1.10.2.1 and 10.1.10.2.2</w:t>
      </w:r>
      <w:r w:rsidRPr="00A9121D">
        <w:rPr>
          <w:rFonts w:eastAsiaTheme="minorEastAsia"/>
        </w:rPr>
        <w:t xml:space="preserve"> </w:t>
      </w:r>
      <w:r>
        <w:rPr>
          <w:rFonts w:eastAsiaTheme="minorEastAsia"/>
        </w:rPr>
        <w:t>in TS 38.133 [6]</w:t>
      </w:r>
      <w:r w:rsidRPr="00FE2E37">
        <w:t xml:space="preserve"> for inter-frequency measurement.</w:t>
      </w:r>
    </w:p>
    <w:p w14:paraId="131FE40F" w14:textId="4BFF04DC" w:rsidR="00C4518C" w:rsidRDefault="00C4518C" w:rsidP="00C4518C">
      <w:pPr>
        <w:pStyle w:val="Heading5"/>
        <w:ind w:left="0" w:firstLine="0"/>
        <w:rPr>
          <w:lang w:eastAsia="zh-CN"/>
        </w:rPr>
      </w:pPr>
      <w:r>
        <w:rPr>
          <w:lang w:eastAsia="zh-CN"/>
        </w:rPr>
        <w:t>7.7.8.2.2</w:t>
      </w:r>
      <w:r>
        <w:rPr>
          <w:lang w:eastAsia="zh-CN"/>
        </w:rPr>
        <w:tab/>
        <w:t>Test applicability</w:t>
      </w:r>
    </w:p>
    <w:p w14:paraId="497CD636" w14:textId="77777777" w:rsidR="00C4518C" w:rsidRDefault="00C4518C" w:rsidP="00C4518C">
      <w:r>
        <w:t>This test applies to all types of NR UE Rel-16 and forward supporting NR SA.</w:t>
      </w:r>
    </w:p>
    <w:p w14:paraId="5532A963" w14:textId="77777777" w:rsidR="00C4518C" w:rsidRDefault="00C4518C" w:rsidP="00C4518C">
      <w:pPr>
        <w:pStyle w:val="Heading5"/>
        <w:rPr>
          <w:lang w:eastAsia="zh-CN"/>
        </w:rPr>
      </w:pPr>
      <w:r>
        <w:rPr>
          <w:lang w:eastAsia="zh-CN"/>
        </w:rPr>
        <w:t>7.7.8.2.3</w:t>
      </w:r>
      <w:r>
        <w:rPr>
          <w:lang w:eastAsia="zh-CN"/>
        </w:rPr>
        <w:tab/>
        <w:t>Minimum conformance requirements</w:t>
      </w:r>
    </w:p>
    <w:p w14:paraId="139917A7" w14:textId="77777777" w:rsidR="00C4518C" w:rsidRDefault="00C4518C" w:rsidP="00C4518C">
      <w:r>
        <w:t>The minimum conformance requirements are defined in Clause 7.7.8.0.2.</w:t>
      </w:r>
    </w:p>
    <w:p w14:paraId="732D2F97" w14:textId="77777777" w:rsidR="00C4518C" w:rsidRDefault="00C4518C" w:rsidP="00C4518C">
      <w:r>
        <w:t>The normative reference for this requirement is in TS 38.133 [6] A.7.7.8.2.</w:t>
      </w:r>
    </w:p>
    <w:p w14:paraId="2787B077" w14:textId="77777777" w:rsidR="00C4518C" w:rsidRDefault="00C4518C" w:rsidP="00C4518C">
      <w:pPr>
        <w:pStyle w:val="Heading5"/>
        <w:rPr>
          <w:lang w:eastAsia="zh-CN"/>
        </w:rPr>
      </w:pPr>
      <w:r>
        <w:rPr>
          <w:lang w:eastAsia="zh-CN"/>
        </w:rPr>
        <w:t>7.7.8.2.4</w:t>
      </w:r>
      <w:r>
        <w:rPr>
          <w:lang w:eastAsia="zh-CN"/>
        </w:rPr>
        <w:tab/>
        <w:t>Test description</w:t>
      </w:r>
    </w:p>
    <w:p w14:paraId="1B897B68" w14:textId="77777777" w:rsidR="00C4518C" w:rsidRPr="00294128" w:rsidRDefault="00C4518C" w:rsidP="00C4518C">
      <w:pPr>
        <w:pStyle w:val="H6"/>
        <w:keepLines w:val="0"/>
        <w:ind w:left="1710" w:hanging="1715"/>
        <w:rPr>
          <w:sz w:val="22"/>
          <w:szCs w:val="22"/>
          <w:lang w:val="en-US" w:eastAsia="zh-CN"/>
        </w:rPr>
      </w:pPr>
      <w:r>
        <w:rPr>
          <w:sz w:val="22"/>
          <w:szCs w:val="22"/>
        </w:rPr>
        <w:t>7.7.8.2</w:t>
      </w:r>
      <w:r w:rsidRPr="00294128">
        <w:rPr>
          <w:sz w:val="22"/>
          <w:szCs w:val="22"/>
        </w:rPr>
        <w:t>.4.1</w:t>
      </w:r>
      <w:r>
        <w:rPr>
          <w:sz w:val="22"/>
          <w:szCs w:val="22"/>
        </w:rPr>
        <w:tab/>
      </w:r>
      <w:r w:rsidRPr="00294128">
        <w:rPr>
          <w:sz w:val="22"/>
          <w:szCs w:val="22"/>
        </w:rPr>
        <w:t>Initial conditions</w:t>
      </w:r>
    </w:p>
    <w:p w14:paraId="045004C6" w14:textId="77777777" w:rsidR="00C4518C" w:rsidRDefault="00C4518C" w:rsidP="00C4518C">
      <w:r w:rsidRPr="00FE2E37">
        <w:t xml:space="preserve">Supported test configurations are shown in Table </w:t>
      </w:r>
      <w:r>
        <w:t>7.7.8.2</w:t>
      </w:r>
      <w:r w:rsidRPr="0058127C">
        <w:t>.4.</w:t>
      </w:r>
      <w:r>
        <w:t>1</w:t>
      </w:r>
      <w:r w:rsidRPr="00FE2E37">
        <w:t>-1.</w:t>
      </w:r>
    </w:p>
    <w:p w14:paraId="0CD3D80E" w14:textId="77777777" w:rsidR="00C4518C" w:rsidRPr="00FE2E37" w:rsidRDefault="00C4518C" w:rsidP="00C4518C">
      <w:pPr>
        <w:pStyle w:val="TH"/>
      </w:pPr>
      <w:r w:rsidRPr="00FE2E37">
        <w:t xml:space="preserve">Table </w:t>
      </w:r>
      <w:r w:rsidRPr="00A9121D">
        <w:t>7.7.8.2.4.1</w:t>
      </w:r>
      <w:r w:rsidRPr="00FE2E37">
        <w:t>-1: CSI-RSRQ Inter frequency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C4518C" w:rsidRPr="00FE2E37" w14:paraId="7EAD0933" w14:textId="77777777" w:rsidTr="00A021A7">
        <w:trPr>
          <w:jc w:val="center"/>
        </w:trPr>
        <w:tc>
          <w:tcPr>
            <w:tcW w:w="2376" w:type="dxa"/>
            <w:shd w:val="clear" w:color="auto" w:fill="auto"/>
            <w:vAlign w:val="center"/>
          </w:tcPr>
          <w:p w14:paraId="36144670" w14:textId="77777777" w:rsidR="00C4518C" w:rsidRPr="00FE2E37" w:rsidRDefault="00C4518C" w:rsidP="00A021A7">
            <w:pPr>
              <w:pStyle w:val="TAH"/>
            </w:pPr>
            <w:r w:rsidRPr="00FE2E37">
              <w:t>Configuration</w:t>
            </w:r>
          </w:p>
        </w:tc>
        <w:tc>
          <w:tcPr>
            <w:tcW w:w="7479" w:type="dxa"/>
            <w:shd w:val="clear" w:color="auto" w:fill="auto"/>
            <w:vAlign w:val="center"/>
          </w:tcPr>
          <w:p w14:paraId="42DEF6C0" w14:textId="77777777" w:rsidR="00C4518C" w:rsidRPr="00FE2E37" w:rsidRDefault="00C4518C" w:rsidP="00A021A7">
            <w:pPr>
              <w:pStyle w:val="TAH"/>
            </w:pPr>
            <w:r w:rsidRPr="00FE2E37">
              <w:t>Description</w:t>
            </w:r>
          </w:p>
        </w:tc>
      </w:tr>
      <w:tr w:rsidR="00C4518C" w:rsidRPr="00FE2E37" w14:paraId="0C5896DA" w14:textId="77777777" w:rsidTr="00A021A7">
        <w:trPr>
          <w:jc w:val="center"/>
        </w:trPr>
        <w:tc>
          <w:tcPr>
            <w:tcW w:w="2376" w:type="dxa"/>
            <w:shd w:val="clear" w:color="auto" w:fill="auto"/>
            <w:vAlign w:val="center"/>
          </w:tcPr>
          <w:p w14:paraId="4F46E77B" w14:textId="77777777" w:rsidR="00C4518C" w:rsidRPr="00FE2E37" w:rsidRDefault="00C4518C" w:rsidP="00A021A7">
            <w:pPr>
              <w:pStyle w:val="TAL"/>
            </w:pPr>
            <w:r w:rsidRPr="00FE2E37">
              <w:t>1</w:t>
            </w:r>
          </w:p>
        </w:tc>
        <w:tc>
          <w:tcPr>
            <w:tcW w:w="7479" w:type="dxa"/>
            <w:shd w:val="clear" w:color="auto" w:fill="auto"/>
            <w:vAlign w:val="center"/>
          </w:tcPr>
          <w:p w14:paraId="6E2B408F" w14:textId="77777777" w:rsidR="00C4518C" w:rsidRPr="00FE2E37" w:rsidRDefault="00C4518C" w:rsidP="00A021A7">
            <w:pPr>
              <w:pStyle w:val="TAL"/>
              <w:rPr>
                <w:rFonts w:eastAsia="Malgun Gothic"/>
              </w:rPr>
            </w:pPr>
            <w:r w:rsidRPr="00FE2E37">
              <w:rPr>
                <w:rFonts w:eastAsia="Malgun Gothic"/>
              </w:rPr>
              <w:t xml:space="preserve">120 kHz SSB </w:t>
            </w:r>
            <w:r>
              <w:rPr>
                <w:rFonts w:hint="eastAsia"/>
              </w:rPr>
              <w:t xml:space="preserve">and CSI-RS </w:t>
            </w:r>
            <w:r w:rsidRPr="00FE2E37">
              <w:rPr>
                <w:rFonts w:eastAsia="Malgun Gothic"/>
              </w:rPr>
              <w:t>SCS, 100 MHz bandwidth, TDD duplex mode</w:t>
            </w:r>
          </w:p>
        </w:tc>
      </w:tr>
    </w:tbl>
    <w:p w14:paraId="72A53B77" w14:textId="77777777" w:rsidR="00C4518C" w:rsidRDefault="00C4518C" w:rsidP="00C4518C"/>
    <w:p w14:paraId="3D9FE810" w14:textId="5340A921" w:rsidR="00C4518C" w:rsidRDefault="00C4518C" w:rsidP="00C4518C">
      <w:r>
        <w:t xml:space="preserve">Configure the test equipment and the DUT according to the parameters in Table </w:t>
      </w:r>
      <w:r w:rsidRPr="001206A8">
        <w:t>7.7.8.2.4.1</w:t>
      </w:r>
      <w:r>
        <w:t>-2.</w:t>
      </w:r>
    </w:p>
    <w:p w14:paraId="3A967080" w14:textId="77777777" w:rsidR="00C4518C" w:rsidRDefault="00C4518C" w:rsidP="00C4518C">
      <w:pPr>
        <w:pStyle w:val="TH"/>
      </w:pPr>
      <w:r>
        <w:t xml:space="preserve">Table </w:t>
      </w:r>
      <w:r w:rsidRPr="001206A8">
        <w:t>7.7.8.2.4.1</w:t>
      </w:r>
      <w:r>
        <w:t>-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C4518C" w14:paraId="76094A04"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3866AB4D" w14:textId="77777777" w:rsidR="00C4518C" w:rsidRDefault="00C4518C" w:rsidP="00A021A7">
            <w:pPr>
              <w:pStyle w:val="TAH"/>
            </w:pPr>
            <w:r>
              <w:t>Parameter</w:t>
            </w:r>
          </w:p>
        </w:tc>
        <w:tc>
          <w:tcPr>
            <w:tcW w:w="3943" w:type="dxa"/>
            <w:tcBorders>
              <w:top w:val="single" w:sz="4" w:space="0" w:color="auto"/>
              <w:left w:val="single" w:sz="4" w:space="0" w:color="auto"/>
              <w:bottom w:val="single" w:sz="4" w:space="0" w:color="auto"/>
              <w:right w:val="single" w:sz="4" w:space="0" w:color="auto"/>
            </w:tcBorders>
            <w:hideMark/>
          </w:tcPr>
          <w:p w14:paraId="55C689C7" w14:textId="77777777" w:rsidR="00C4518C" w:rsidRDefault="00C4518C" w:rsidP="00A021A7">
            <w:pPr>
              <w:pStyle w:val="TAH"/>
            </w:pPr>
            <w:r>
              <w:t>Value</w:t>
            </w:r>
          </w:p>
        </w:tc>
        <w:tc>
          <w:tcPr>
            <w:tcW w:w="3961" w:type="dxa"/>
            <w:tcBorders>
              <w:top w:val="single" w:sz="4" w:space="0" w:color="auto"/>
              <w:left w:val="single" w:sz="4" w:space="0" w:color="auto"/>
              <w:bottom w:val="single" w:sz="4" w:space="0" w:color="auto"/>
              <w:right w:val="single" w:sz="4" w:space="0" w:color="auto"/>
            </w:tcBorders>
            <w:hideMark/>
          </w:tcPr>
          <w:p w14:paraId="3CA08B35" w14:textId="77777777" w:rsidR="00C4518C" w:rsidRDefault="00C4518C" w:rsidP="00A021A7">
            <w:pPr>
              <w:pStyle w:val="TAH"/>
            </w:pPr>
            <w:r>
              <w:t>Comment</w:t>
            </w:r>
          </w:p>
        </w:tc>
      </w:tr>
      <w:tr w:rsidR="00C4518C" w14:paraId="315F06D1"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5D696C85" w14:textId="77777777" w:rsidR="00C4518C" w:rsidRDefault="00C4518C" w:rsidP="00A021A7">
            <w:pPr>
              <w:pStyle w:val="TAL"/>
            </w:pPr>
            <w:r>
              <w:t>Test environment</w:t>
            </w:r>
          </w:p>
        </w:tc>
        <w:tc>
          <w:tcPr>
            <w:tcW w:w="3943" w:type="dxa"/>
            <w:tcBorders>
              <w:top w:val="single" w:sz="4" w:space="0" w:color="auto"/>
              <w:left w:val="single" w:sz="4" w:space="0" w:color="auto"/>
              <w:bottom w:val="single" w:sz="4" w:space="0" w:color="auto"/>
              <w:right w:val="single" w:sz="4" w:space="0" w:color="auto"/>
            </w:tcBorders>
            <w:hideMark/>
          </w:tcPr>
          <w:p w14:paraId="307507E7" w14:textId="77777777" w:rsidR="00C4518C" w:rsidRDefault="00C4518C" w:rsidP="00A021A7">
            <w:pPr>
              <w:pStyle w:val="TAL"/>
            </w:pPr>
            <w:r>
              <w:t>NC</w:t>
            </w:r>
          </w:p>
        </w:tc>
        <w:tc>
          <w:tcPr>
            <w:tcW w:w="3961" w:type="dxa"/>
            <w:tcBorders>
              <w:top w:val="single" w:sz="4" w:space="0" w:color="auto"/>
              <w:left w:val="single" w:sz="4" w:space="0" w:color="auto"/>
              <w:bottom w:val="single" w:sz="4" w:space="0" w:color="auto"/>
              <w:right w:val="single" w:sz="4" w:space="0" w:color="auto"/>
            </w:tcBorders>
            <w:hideMark/>
          </w:tcPr>
          <w:p w14:paraId="14BCFDBD" w14:textId="77777777" w:rsidR="00C4518C" w:rsidRDefault="00C4518C" w:rsidP="00A021A7">
            <w:pPr>
              <w:pStyle w:val="TAL"/>
            </w:pPr>
            <w:r>
              <w:t>As specified in TS 36.508 [25] Clause 4.1.</w:t>
            </w:r>
          </w:p>
        </w:tc>
      </w:tr>
      <w:tr w:rsidR="00C4518C" w14:paraId="47E73F5C"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25953A86" w14:textId="77777777" w:rsidR="00C4518C" w:rsidRDefault="00C4518C" w:rsidP="00A021A7">
            <w:pPr>
              <w:pStyle w:val="TAL"/>
            </w:pPr>
            <w:r>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8F2DBCD" w14:textId="77777777" w:rsidR="00C4518C" w:rsidRDefault="00C4518C" w:rsidP="00A021A7">
            <w:pPr>
              <w:pStyle w:val="TAL"/>
            </w:pPr>
            <w:r>
              <w:t>As specified in Annex E, Table E.5-1 and TS 38.508-1 [14] Clause 4.3.1.</w:t>
            </w:r>
          </w:p>
        </w:tc>
      </w:tr>
      <w:tr w:rsidR="00C4518C" w14:paraId="2F310379"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D7677E1" w14:textId="77777777" w:rsidR="00C4518C" w:rsidRDefault="00C4518C" w:rsidP="00A021A7">
            <w:pPr>
              <w:pStyle w:val="TAL"/>
            </w:pPr>
            <w:r>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14E1A2D8" w14:textId="77777777" w:rsidR="00C4518C" w:rsidRDefault="00C4518C" w:rsidP="00A021A7">
            <w:pPr>
              <w:pStyle w:val="TAL"/>
            </w:pPr>
            <w:r>
              <w:t>As specified by the selected test configuration.</w:t>
            </w:r>
          </w:p>
        </w:tc>
      </w:tr>
      <w:tr w:rsidR="00C4518C" w14:paraId="1EBB7723"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65F0BFB" w14:textId="77777777" w:rsidR="00C4518C" w:rsidRDefault="00C4518C" w:rsidP="00A021A7">
            <w:pPr>
              <w:pStyle w:val="TAL"/>
            </w:pPr>
            <w:r>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075B598E" w14:textId="77777777" w:rsidR="00C4518C" w:rsidRDefault="00C4518C" w:rsidP="00A021A7">
            <w:pPr>
              <w:pStyle w:val="TAL"/>
            </w:pPr>
            <w:r>
              <w:t>AWGN</w:t>
            </w:r>
          </w:p>
        </w:tc>
        <w:tc>
          <w:tcPr>
            <w:tcW w:w="3961" w:type="dxa"/>
            <w:tcBorders>
              <w:top w:val="single" w:sz="4" w:space="0" w:color="auto"/>
              <w:left w:val="single" w:sz="4" w:space="0" w:color="auto"/>
              <w:bottom w:val="single" w:sz="4" w:space="0" w:color="auto"/>
              <w:right w:val="single" w:sz="4" w:space="0" w:color="auto"/>
            </w:tcBorders>
            <w:hideMark/>
          </w:tcPr>
          <w:p w14:paraId="568746FF" w14:textId="77777777" w:rsidR="00C4518C" w:rsidRDefault="00C4518C" w:rsidP="00A021A7">
            <w:pPr>
              <w:pStyle w:val="TAL"/>
            </w:pPr>
            <w:r>
              <w:t>As specified in Annex C.2.1</w:t>
            </w:r>
          </w:p>
        </w:tc>
      </w:tr>
      <w:tr w:rsidR="00C4518C" w14:paraId="3B9DC6DC" w14:textId="77777777" w:rsidTr="00A021A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8D62CAB" w14:textId="77777777" w:rsidR="00C4518C" w:rsidRDefault="00C4518C" w:rsidP="00A021A7">
            <w:pPr>
              <w:pStyle w:val="TAL"/>
            </w:pPr>
            <w:r>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6B7C6360" w14:textId="059C4D4B" w:rsidR="00C4518C" w:rsidRDefault="00C4518C" w:rsidP="00A021A7">
            <w:pPr>
              <w:pStyle w:val="TAL"/>
            </w:pPr>
            <w:r>
              <w:t>TE Part: A.3.3.1.1</w:t>
            </w:r>
          </w:p>
          <w:p w14:paraId="1DFD501D" w14:textId="62589F1D" w:rsidR="00C4518C" w:rsidRDefault="00C4518C" w:rsidP="00A021A7">
            <w:pPr>
              <w:pStyle w:val="TAL"/>
            </w:pPr>
            <w:r>
              <w:t>DUT Part: A.3.4.1.1</w:t>
            </w:r>
          </w:p>
        </w:tc>
        <w:tc>
          <w:tcPr>
            <w:tcW w:w="3961" w:type="dxa"/>
            <w:tcBorders>
              <w:top w:val="single" w:sz="4" w:space="0" w:color="auto"/>
              <w:left w:val="single" w:sz="4" w:space="0" w:color="auto"/>
              <w:bottom w:val="single" w:sz="4" w:space="0" w:color="auto"/>
              <w:right w:val="single" w:sz="4" w:space="0" w:color="auto"/>
            </w:tcBorders>
            <w:hideMark/>
          </w:tcPr>
          <w:p w14:paraId="19F7344A" w14:textId="77777777" w:rsidR="00C4518C" w:rsidRDefault="00C4518C" w:rsidP="00A021A7">
            <w:pPr>
              <w:pStyle w:val="TAL"/>
            </w:pPr>
            <w:r>
              <w:t>As specified in TS 38.508-1 [14] Annex A.</w:t>
            </w:r>
          </w:p>
        </w:tc>
      </w:tr>
      <w:tr w:rsidR="00C4518C" w14:paraId="4E29C578"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2EE2C6CE" w14:textId="77777777" w:rsidR="00C4518C" w:rsidRDefault="00C4518C" w:rsidP="00A021A7">
            <w:pPr>
              <w:pStyle w:val="TAL"/>
            </w:pPr>
            <w:r>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4CF1A15B" w14:textId="77777777" w:rsidR="00C4518C" w:rsidRDefault="00C4518C" w:rsidP="00A021A7">
            <w:pPr>
              <w:pStyle w:val="TAL"/>
            </w:pPr>
            <w:r>
              <w:t>N/A</w:t>
            </w:r>
          </w:p>
        </w:tc>
        <w:tc>
          <w:tcPr>
            <w:tcW w:w="3961" w:type="dxa"/>
            <w:tcBorders>
              <w:top w:val="single" w:sz="4" w:space="0" w:color="auto"/>
              <w:left w:val="single" w:sz="4" w:space="0" w:color="auto"/>
              <w:bottom w:val="single" w:sz="4" w:space="0" w:color="auto"/>
              <w:right w:val="single" w:sz="4" w:space="0" w:color="auto"/>
            </w:tcBorders>
          </w:tcPr>
          <w:p w14:paraId="6CC7F5B3" w14:textId="77777777" w:rsidR="00C4518C" w:rsidRDefault="00C4518C" w:rsidP="00A021A7">
            <w:pPr>
              <w:pStyle w:val="TAL"/>
            </w:pPr>
          </w:p>
        </w:tc>
      </w:tr>
    </w:tbl>
    <w:p w14:paraId="338966BC" w14:textId="0460D593" w:rsidR="00C4518C" w:rsidRDefault="00C4518C" w:rsidP="00C4518C"/>
    <w:p w14:paraId="3937017B" w14:textId="77777777" w:rsidR="00C4518C" w:rsidRDefault="00C4518C" w:rsidP="00C4518C">
      <w:pPr>
        <w:pStyle w:val="B1"/>
      </w:pPr>
      <w:r>
        <w:t>1.</w:t>
      </w:r>
      <w:r>
        <w:tab/>
        <w:t xml:space="preserve">The general test parameter settings are set up according to Table </w:t>
      </w:r>
      <w:r w:rsidRPr="001206A8">
        <w:t>7.7.8.2.5-1</w:t>
      </w:r>
      <w:r>
        <w:t>.</w:t>
      </w:r>
    </w:p>
    <w:p w14:paraId="0E409498" w14:textId="77777777" w:rsidR="00C4518C" w:rsidRDefault="00C4518C" w:rsidP="00C4518C">
      <w:pPr>
        <w:pStyle w:val="B1"/>
      </w:pPr>
      <w:r>
        <w:t>2.</w:t>
      </w:r>
      <w:r>
        <w:tab/>
        <w:t xml:space="preserve">Message contents are defined in Clause </w:t>
      </w:r>
      <w:r w:rsidRPr="001206A8">
        <w:t>7.7.8.2.4.3</w:t>
      </w:r>
      <w:r>
        <w:t>.</w:t>
      </w:r>
    </w:p>
    <w:p w14:paraId="5E913494" w14:textId="77777777" w:rsidR="00C4518C" w:rsidRDefault="00C4518C" w:rsidP="00C4518C">
      <w:pPr>
        <w:pStyle w:val="B1"/>
      </w:pPr>
      <w:r>
        <w:t>3.</w:t>
      </w:r>
      <w:r>
        <w:tab/>
        <w:t>There are two inter-frequency cells specified in the test, where Cell 1 is the serving cell on an NR FR2 carrier and Cell 2 is the neighbour cell on a different NR FR2 carrier and the target cell for the CSI-RSRQ measurements.</w:t>
      </w:r>
    </w:p>
    <w:p w14:paraId="6AD45964" w14:textId="33269992" w:rsidR="00C4518C" w:rsidRDefault="00C4518C" w:rsidP="00C4518C">
      <w:pPr>
        <w:pStyle w:val="B1"/>
      </w:pPr>
      <w:r>
        <w:t>4.</w:t>
      </w:r>
      <w:r>
        <w:tab/>
        <w:t>The UE Rx beam peak direction has been obtained previously using one of the Rx Beam Peak Search procedures as described in Annex I.</w:t>
      </w:r>
    </w:p>
    <w:p w14:paraId="6F7639B3" w14:textId="5FE324C1" w:rsidR="00C4518C" w:rsidRDefault="00C4518C" w:rsidP="00C4518C">
      <w:pPr>
        <w:pStyle w:val="H6"/>
        <w:keepLines w:val="0"/>
        <w:ind w:left="1710" w:hanging="1715"/>
        <w:rPr>
          <w:sz w:val="22"/>
          <w:szCs w:val="22"/>
        </w:rPr>
      </w:pPr>
      <w:r>
        <w:rPr>
          <w:sz w:val="22"/>
          <w:szCs w:val="22"/>
        </w:rPr>
        <w:t>7.7.8.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25908948" w14:textId="77777777" w:rsidR="00C4518C" w:rsidRDefault="00C4518C" w:rsidP="00C4518C">
      <w:pPr>
        <w:pStyle w:val="B1"/>
      </w:pPr>
      <w:r>
        <w:t>1.</w:t>
      </w:r>
      <w:r>
        <w:tab/>
        <w:t xml:space="preserve">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34EF4F5F" w14:textId="77777777" w:rsidR="00C4518C" w:rsidRDefault="00C4518C" w:rsidP="00C4518C">
      <w:pPr>
        <w:pStyle w:val="B1"/>
      </w:pPr>
      <w:r>
        <w:t>2.</w:t>
      </w:r>
      <w:r>
        <w:tab/>
        <w:t xml:space="preserve">Set the parameters according to Table </w:t>
      </w:r>
      <w:r w:rsidRPr="001206A8">
        <w:t>7.7.8.2.5</w:t>
      </w:r>
      <w:r w:rsidRPr="00605215">
        <w:t>-1</w:t>
      </w:r>
      <w:r>
        <w:t xml:space="preserve"> and </w:t>
      </w:r>
      <w:r w:rsidRPr="001206A8">
        <w:t>7.7.8.2.5</w:t>
      </w:r>
      <w:r w:rsidRPr="00605215">
        <w:t>-</w:t>
      </w:r>
      <w:r>
        <w:t>2 as appropriate.</w:t>
      </w:r>
    </w:p>
    <w:p w14:paraId="5BC4BC89" w14:textId="77777777" w:rsidR="00C4518C" w:rsidRDefault="00C4518C" w:rsidP="00C4518C">
      <w:pPr>
        <w:pStyle w:val="B1"/>
      </w:pPr>
      <w:r>
        <w:t xml:space="preserve">3. </w:t>
      </w:r>
      <w:r>
        <w:tab/>
        <w:t>The SS shall transmit an RRCReconfiguration message on Cell 1.</w:t>
      </w:r>
    </w:p>
    <w:p w14:paraId="2581C97C" w14:textId="77777777" w:rsidR="00C4518C" w:rsidRDefault="00C4518C" w:rsidP="00C4518C">
      <w:pPr>
        <w:pStyle w:val="B1"/>
      </w:pPr>
      <w:r>
        <w:t xml:space="preserve">4. </w:t>
      </w:r>
      <w:r>
        <w:tab/>
        <w:t>The UE shall transmit an RRCReconfigurationComplete message.</w:t>
      </w:r>
    </w:p>
    <w:p w14:paraId="7F1B5B3B" w14:textId="77777777" w:rsidR="00C4518C" w:rsidRDefault="00C4518C" w:rsidP="00C4518C">
      <w:pPr>
        <w:pStyle w:val="B1"/>
      </w:pPr>
      <w:r>
        <w:t>5.</w:t>
      </w:r>
      <w:r>
        <w:tab/>
        <w:t>The UE shall transmit periodically MeasurementReport messages.</w:t>
      </w:r>
    </w:p>
    <w:p w14:paraId="5787E7AF" w14:textId="77777777" w:rsidR="00C4518C" w:rsidRDefault="00C4518C" w:rsidP="00C4518C">
      <w:pPr>
        <w:pStyle w:val="B1"/>
      </w:pPr>
      <w:r w:rsidRPr="00D0637B">
        <w:t>6.</w:t>
      </w:r>
      <w:r w:rsidRPr="00D0637B">
        <w:tab/>
        <w:t>After 10s wait from Step 3, the SS shall check the CSI-RSRQ reported values in the periodic MeasurementReport. The CSI-RSRQ value of Cell 2 reported by the UE is compared to the expected CSI-RSRQ. If the value is outside the limits (determined by Table 7.7.8.0.2.1-1 and Table 7.7.8.0.2.1-2) or the UE fails to report the measurement value for Cell 2, the number of failed iterations is increased by one. Otherwise, the number of passed iterations is increased by one.</w:t>
      </w:r>
    </w:p>
    <w:p w14:paraId="13D00B27" w14:textId="77777777" w:rsidR="00C4518C" w:rsidRDefault="00C4518C" w:rsidP="00C4518C">
      <w:pPr>
        <w:pStyle w:val="B1"/>
      </w:pPr>
      <w:r>
        <w:t>7.</w:t>
      </w:r>
      <w:r>
        <w:tab/>
        <w:t>The SS shall continue checking the MeasurementReport messages transmitted by the UE until the confidence level according to Table G.2.3-1 in Annex G is achieved.</w:t>
      </w:r>
    </w:p>
    <w:p w14:paraId="10CFE184" w14:textId="38BAB8AF" w:rsidR="00C4518C" w:rsidRDefault="00C4518C" w:rsidP="00C4518C">
      <w:pPr>
        <w:pStyle w:val="B1"/>
      </w:pPr>
      <w:r>
        <w:t>8.</w:t>
      </w:r>
      <w:r>
        <w:tab/>
        <w:t xml:space="preserve">Set the parameters according to each sub-test in Table </w:t>
      </w:r>
      <w:r w:rsidRPr="001206A8">
        <w:t>7.7.8.2.5</w:t>
      </w:r>
      <w:r w:rsidRPr="00605215">
        <w:t>-1</w:t>
      </w:r>
      <w:r>
        <w:t xml:space="preserve"> and </w:t>
      </w:r>
      <w:r w:rsidRPr="001206A8">
        <w:t>7.7.8.2.5</w:t>
      </w:r>
      <w:r w:rsidRPr="00605215">
        <w:t>-</w:t>
      </w:r>
      <w:r>
        <w:t>2 as appropriate and repeat steps 5-7.</w:t>
      </w:r>
    </w:p>
    <w:p w14:paraId="120B4625" w14:textId="77777777" w:rsidR="00C4518C" w:rsidRPr="005B586A" w:rsidRDefault="00C4518C" w:rsidP="00C4518C">
      <w:pPr>
        <w:pStyle w:val="H6"/>
        <w:keepLines w:val="0"/>
        <w:ind w:left="1710" w:hanging="1715"/>
        <w:rPr>
          <w:sz w:val="22"/>
          <w:szCs w:val="22"/>
          <w:lang w:val="en-US" w:eastAsia="zh-CN"/>
        </w:rPr>
      </w:pPr>
      <w:r>
        <w:rPr>
          <w:sz w:val="22"/>
          <w:szCs w:val="22"/>
        </w:rPr>
        <w:t>7.7.8.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558EADF7" w14:textId="77777777" w:rsidR="00C4518C" w:rsidRDefault="00C4518C" w:rsidP="00C4518C">
      <w:r>
        <w:t>[TBD]</w:t>
      </w:r>
    </w:p>
    <w:p w14:paraId="5DB4C33B" w14:textId="77777777" w:rsidR="00C4518C" w:rsidRDefault="00C4518C" w:rsidP="00C4518C">
      <w:pPr>
        <w:pStyle w:val="Heading5"/>
        <w:rPr>
          <w:lang w:eastAsia="zh-CN"/>
        </w:rPr>
      </w:pPr>
      <w:r>
        <w:rPr>
          <w:lang w:eastAsia="zh-CN"/>
        </w:rPr>
        <w:t>7.7.8.2.5</w:t>
      </w:r>
      <w:r>
        <w:rPr>
          <w:lang w:eastAsia="zh-CN"/>
        </w:rPr>
        <w:tab/>
        <w:t>Test Requirements</w:t>
      </w:r>
    </w:p>
    <w:p w14:paraId="7AB29ADA" w14:textId="77777777" w:rsidR="00C4518C" w:rsidRPr="00FE2E37" w:rsidRDefault="00C4518C" w:rsidP="00C4518C">
      <w:r w:rsidRPr="00FE2E37">
        <w:t>The CSI-RSRQ absolute measurement accuracy in test 1 shall be within the range Nominal CSI-RSRQ+</w:t>
      </w:r>
      <w:r>
        <w:t>2.5</w:t>
      </w:r>
      <w:r w:rsidRPr="00FE2E37">
        <w:t>dB to Nominal CSI-RSRQ -</w:t>
      </w:r>
      <w:r>
        <w:t>3.5</w:t>
      </w:r>
      <w:r w:rsidRPr="00FE2E37">
        <w:t>dB and the CSI-RSRQ measurement accuracy in test 2 shall be within the range Nominal CSI-RSRQ +</w:t>
      </w:r>
      <w:r>
        <w:t>3.5</w:t>
      </w:r>
      <w:r w:rsidRPr="00FE2E37">
        <w:t>dB to Nominal CSI-RSRQ -</w:t>
      </w:r>
      <w:r>
        <w:t>4.5</w:t>
      </w:r>
      <w:r w:rsidRPr="00FE2E37">
        <w:t xml:space="preserve">dB according to the requirements in </w:t>
      </w:r>
      <w:r>
        <w:t>Clause</w:t>
      </w:r>
      <w:r w:rsidRPr="00FE2E37">
        <w:t xml:space="preserve"> </w:t>
      </w:r>
      <w:r>
        <w:t>7.7.8.0.2.1</w:t>
      </w:r>
      <w:r w:rsidRPr="00FE2E37">
        <w:t xml:space="preserve"> with an additional -1dB margin reflecting the possible impact of UE self noise in the test. </w:t>
      </w:r>
    </w:p>
    <w:p w14:paraId="30EB9708" w14:textId="77777777" w:rsidR="00C4518C" w:rsidRPr="00FE2E37" w:rsidRDefault="00C4518C" w:rsidP="00C4518C">
      <w:r w:rsidRPr="00FE2E37">
        <w:t xml:space="preserve">The CSI-RSRQ relative measurement accuracy shall fulfil the requirements in </w:t>
      </w:r>
      <w:r>
        <w:t>Clause</w:t>
      </w:r>
      <w:r w:rsidRPr="00FE2E37">
        <w:t xml:space="preserve"> </w:t>
      </w:r>
      <w:r>
        <w:t>7.7.8.0.2.2</w:t>
      </w:r>
      <w:r w:rsidRPr="00FE2E37">
        <w:t>.</w:t>
      </w:r>
    </w:p>
    <w:p w14:paraId="590DCEDE" w14:textId="77777777" w:rsidR="00C4518C" w:rsidRPr="00FE2E37" w:rsidRDefault="00C4518C" w:rsidP="00C4518C">
      <w:pPr>
        <w:pStyle w:val="TH"/>
      </w:pPr>
      <w:r w:rsidRPr="00FE2E37">
        <w:t xml:space="preserve">Table </w:t>
      </w:r>
      <w:r w:rsidRPr="001206A8">
        <w:t>7.7.8.2.5</w:t>
      </w:r>
      <w:r>
        <w:t>-1</w:t>
      </w:r>
      <w:r w:rsidRPr="00FE2E37">
        <w:t>: CSI-RSRQ Inter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C4518C" w:rsidRPr="00FE2E37" w14:paraId="27117830" w14:textId="77777777" w:rsidTr="00A021A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1C60700" w14:textId="77777777" w:rsidR="00C4518C" w:rsidRPr="00FE2E37" w:rsidRDefault="00C4518C" w:rsidP="00A021A7">
            <w:pPr>
              <w:pStyle w:val="TAH"/>
            </w:pPr>
            <w:r w:rsidRPr="00FE2E37">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5073124" w14:textId="77777777" w:rsidR="00C4518C" w:rsidRPr="00FE2E37" w:rsidRDefault="00C4518C" w:rsidP="00A021A7">
            <w:pPr>
              <w:pStyle w:val="TAH"/>
            </w:pPr>
            <w:r w:rsidRPr="00FE2E37">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FF4F704" w14:textId="77777777" w:rsidR="00C4518C" w:rsidRPr="00FE2E37" w:rsidRDefault="00C4518C" w:rsidP="00A021A7">
            <w:pPr>
              <w:pStyle w:val="TAH"/>
            </w:pPr>
            <w:r w:rsidRPr="00FE2E37">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3B52322" w14:textId="77777777" w:rsidR="00C4518C" w:rsidRPr="00FE2E37" w:rsidRDefault="00C4518C" w:rsidP="00A021A7">
            <w:pPr>
              <w:pStyle w:val="TAH"/>
            </w:pPr>
            <w:r w:rsidRPr="00FE2E37">
              <w:t xml:space="preserve">Test </w:t>
            </w:r>
            <w:r w:rsidRPr="00FE2E37">
              <w:rPr>
                <w:rFonts w:hint="eastAsia"/>
              </w:rPr>
              <w:t>2</w:t>
            </w:r>
          </w:p>
        </w:tc>
      </w:tr>
      <w:tr w:rsidR="00C4518C" w:rsidRPr="00FE2E37" w14:paraId="310D69CB" w14:textId="77777777" w:rsidTr="00A021A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43CA30D" w14:textId="77777777" w:rsidR="00C4518C" w:rsidRPr="00FE2E37" w:rsidRDefault="00C4518C" w:rsidP="00A021A7">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480CDB" w14:textId="77777777" w:rsidR="00C4518C" w:rsidRPr="00FE2E37" w:rsidRDefault="00C4518C" w:rsidP="00A021A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821ECF3" w14:textId="77777777" w:rsidR="00C4518C" w:rsidRPr="00FE2E37" w:rsidRDefault="00C4518C"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88BF362" w14:textId="77777777" w:rsidR="00C4518C" w:rsidRPr="00FE2E37" w:rsidRDefault="00C4518C"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04A68D" w14:textId="77777777" w:rsidR="00C4518C" w:rsidRPr="00FE2E37" w:rsidRDefault="00C4518C"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9767904" w14:textId="77777777" w:rsidR="00C4518C" w:rsidRPr="00FE2E37" w:rsidRDefault="00C4518C" w:rsidP="00A021A7">
            <w:pPr>
              <w:pStyle w:val="TAH"/>
            </w:pPr>
            <w:r w:rsidRPr="00FE2E37">
              <w:t>Cell 2</w:t>
            </w:r>
          </w:p>
        </w:tc>
      </w:tr>
      <w:tr w:rsidR="00C4518C" w:rsidRPr="00FE2E37" w14:paraId="0AAA2F3D"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AA05454" w14:textId="77777777" w:rsidR="00C4518C" w:rsidRPr="00FE2E37" w:rsidRDefault="00C4518C" w:rsidP="00A021A7">
            <w:pPr>
              <w:pStyle w:val="TAL"/>
              <w:rPr>
                <w:lang w:val="it-IT"/>
              </w:rPr>
            </w:pPr>
            <w:r w:rsidRPr="00FE2E37">
              <w:rPr>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3D01493" w14:textId="77777777" w:rsidR="00C4518C" w:rsidRPr="00FE2E37" w:rsidRDefault="00C4518C" w:rsidP="00A021A7">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0B22120" w14:textId="77777777" w:rsidR="00C4518C" w:rsidRPr="00FE2E37" w:rsidRDefault="00C4518C" w:rsidP="00A021A7">
            <w:pPr>
              <w:pStyle w:val="TAC"/>
            </w:pPr>
            <w:r w:rsidRPr="00FE2E37">
              <w:t>Freq1</w:t>
            </w:r>
          </w:p>
        </w:tc>
        <w:tc>
          <w:tcPr>
            <w:tcW w:w="831" w:type="dxa"/>
            <w:tcBorders>
              <w:top w:val="single" w:sz="4" w:space="0" w:color="auto"/>
              <w:left w:val="single" w:sz="4" w:space="0" w:color="auto"/>
              <w:bottom w:val="single" w:sz="4" w:space="0" w:color="auto"/>
              <w:right w:val="single" w:sz="4" w:space="0" w:color="auto"/>
            </w:tcBorders>
            <w:vAlign w:val="center"/>
          </w:tcPr>
          <w:p w14:paraId="4CAD744F" w14:textId="77777777" w:rsidR="00C4518C" w:rsidRPr="00FE2E37" w:rsidRDefault="00C4518C" w:rsidP="00A021A7">
            <w:pPr>
              <w:pStyle w:val="TAC"/>
            </w:pPr>
            <w:r w:rsidRPr="00FE2E37">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553D092" w14:textId="77777777" w:rsidR="00C4518C" w:rsidRPr="00FE2E37" w:rsidRDefault="00C4518C" w:rsidP="00A021A7">
            <w:pPr>
              <w:pStyle w:val="TAC"/>
            </w:pPr>
            <w:r w:rsidRPr="00FE2E37">
              <w:t>freq1</w:t>
            </w:r>
          </w:p>
        </w:tc>
        <w:tc>
          <w:tcPr>
            <w:tcW w:w="832" w:type="dxa"/>
            <w:tcBorders>
              <w:top w:val="single" w:sz="4" w:space="0" w:color="auto"/>
              <w:left w:val="single" w:sz="4" w:space="0" w:color="auto"/>
              <w:bottom w:val="single" w:sz="4" w:space="0" w:color="auto"/>
              <w:right w:val="single" w:sz="4" w:space="0" w:color="auto"/>
            </w:tcBorders>
            <w:vAlign w:val="center"/>
          </w:tcPr>
          <w:p w14:paraId="6B75361F" w14:textId="77777777" w:rsidR="00C4518C" w:rsidRPr="00FE2E37" w:rsidRDefault="00C4518C" w:rsidP="00A021A7">
            <w:pPr>
              <w:pStyle w:val="TAC"/>
            </w:pPr>
            <w:r w:rsidRPr="00FE2E37">
              <w:t>Freq2</w:t>
            </w:r>
          </w:p>
        </w:tc>
      </w:tr>
      <w:tr w:rsidR="00C4518C" w:rsidRPr="00FE2E37" w14:paraId="033014C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3DE2E0E5" w14:textId="77777777" w:rsidR="00C4518C" w:rsidRPr="00FE2E37" w:rsidRDefault="00C4518C" w:rsidP="00A021A7">
            <w:pPr>
              <w:pStyle w:val="TAL"/>
            </w:pPr>
            <w:r w:rsidRPr="00FE2E37">
              <w:rPr>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43DA91B3" w14:textId="77777777" w:rsidR="00C4518C" w:rsidRPr="00FE2E37" w:rsidRDefault="00C4518C" w:rsidP="00A021A7">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3145812" w14:textId="77777777" w:rsidR="00C4518C" w:rsidRPr="00FE2E37" w:rsidRDefault="00C4518C" w:rsidP="00A021A7">
            <w:pPr>
              <w:pStyle w:val="TAC"/>
            </w:pPr>
            <w:r w:rsidRPr="00FE2E37">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E836E6D" w14:textId="77777777" w:rsidR="00C4518C" w:rsidRPr="00FE2E37" w:rsidRDefault="00C4518C" w:rsidP="00A021A7">
            <w:pPr>
              <w:pStyle w:val="TAC"/>
            </w:pPr>
            <w:r w:rsidRPr="00FE2E37">
              <w:t>TDD</w:t>
            </w:r>
          </w:p>
        </w:tc>
      </w:tr>
      <w:tr w:rsidR="00C4518C" w:rsidRPr="00FE2E37" w14:paraId="044FD4E6"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669AE811" w14:textId="77777777" w:rsidR="00C4518C" w:rsidRPr="00FE2E37" w:rsidRDefault="00C4518C" w:rsidP="00A021A7">
            <w:pPr>
              <w:pStyle w:val="TAL"/>
            </w:pPr>
            <w:r w:rsidRPr="00FE2E37">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FC5CE16" w14:textId="77777777" w:rsidR="00C4518C" w:rsidRPr="00FE2E37" w:rsidRDefault="00C4518C" w:rsidP="00A021A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28000C7" w14:textId="77777777" w:rsidR="00C4518C" w:rsidRPr="00FE2E37" w:rsidRDefault="00C4518C" w:rsidP="00A021A7">
            <w:pPr>
              <w:pStyle w:val="TAC"/>
            </w:pPr>
            <w:r w:rsidRPr="00FE2E37">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3AAA384" w14:textId="77777777" w:rsidR="00C4518C" w:rsidRPr="00FE2E37" w:rsidRDefault="00C4518C" w:rsidP="00A021A7">
            <w:pPr>
              <w:pStyle w:val="TAC"/>
            </w:pPr>
            <w:r w:rsidRPr="00FE2E37">
              <w:rPr>
                <w:lang w:eastAsia="ja-JP"/>
              </w:rPr>
              <w:t>TDDConf.3.1</w:t>
            </w:r>
          </w:p>
        </w:tc>
      </w:tr>
      <w:tr w:rsidR="00C4518C" w:rsidRPr="00FE2E37" w14:paraId="2EB125C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05A73C26" w14:textId="77777777" w:rsidR="00C4518C" w:rsidRPr="00FE2E37" w:rsidRDefault="00C4518C" w:rsidP="00A021A7">
            <w:pPr>
              <w:pStyle w:val="TAL"/>
            </w:pPr>
            <w:r w:rsidRPr="00FE2E37">
              <w:rPr>
                <w:rFonts w:eastAsia="Malgun Gothic"/>
                <w:szCs w:val="18"/>
              </w:rPr>
              <w:t>BW</w:t>
            </w:r>
            <w:r w:rsidRPr="00FE2E37">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BBB20F1" w14:textId="77777777" w:rsidR="00C4518C" w:rsidRPr="00FE2E37" w:rsidRDefault="00C4518C" w:rsidP="00A021A7">
            <w:pPr>
              <w:pStyle w:val="TAC"/>
            </w:pPr>
            <w:r w:rsidRPr="00FE2E37">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4EBC505" w14:textId="77777777" w:rsidR="00C4518C" w:rsidRPr="00FE2E37" w:rsidRDefault="00C4518C" w:rsidP="00A021A7">
            <w:pPr>
              <w:pStyle w:val="TAC"/>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3F23A3D" w14:textId="77777777" w:rsidR="00C4518C" w:rsidRPr="00FE2E37" w:rsidRDefault="00C4518C" w:rsidP="00A021A7">
            <w:pPr>
              <w:pStyle w:val="TAC"/>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C4518C" w:rsidRPr="00FE2E37" w14:paraId="59D28AC5"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D041C30" w14:textId="77777777" w:rsidR="00C4518C" w:rsidRPr="00FE2E37" w:rsidRDefault="00C4518C" w:rsidP="00A021A7">
            <w:pPr>
              <w:pStyle w:val="TAL"/>
            </w:pPr>
            <w:r w:rsidRPr="00FE2E37">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01BA3ACD" w14:textId="77777777" w:rsidR="00C4518C" w:rsidRPr="00FE2E37" w:rsidRDefault="00C4518C" w:rsidP="00A021A7">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6E8A63" w14:textId="77777777" w:rsidR="00C4518C" w:rsidRPr="00FE2E37" w:rsidRDefault="00C4518C" w:rsidP="00A021A7">
            <w:pPr>
              <w:pStyle w:val="TAC"/>
            </w:pPr>
            <w:r w:rsidRPr="00FE2E37">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BFCF7D" w14:textId="77777777" w:rsidR="00C4518C" w:rsidRPr="00FE2E37" w:rsidRDefault="00C4518C" w:rsidP="00A021A7">
            <w:pPr>
              <w:pStyle w:val="TAC"/>
            </w:pPr>
            <w:r w:rsidRPr="00FE2E37">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879885" w14:textId="77777777" w:rsidR="00C4518C" w:rsidRPr="00FE2E37" w:rsidRDefault="00C4518C" w:rsidP="00A021A7">
            <w:pPr>
              <w:pStyle w:val="TAC"/>
            </w:pPr>
            <w:r w:rsidRPr="00FE2E37">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64F3034D" w14:textId="77777777" w:rsidR="00C4518C" w:rsidRPr="00FE2E37" w:rsidRDefault="00C4518C" w:rsidP="00A021A7">
            <w:pPr>
              <w:pStyle w:val="TAC"/>
            </w:pPr>
            <w:r w:rsidRPr="00FE2E37">
              <w:t>-</w:t>
            </w:r>
          </w:p>
        </w:tc>
      </w:tr>
      <w:tr w:rsidR="00C4518C" w:rsidRPr="00FE2E37" w14:paraId="6566FFD3"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D2293AF" w14:textId="77777777" w:rsidR="00C4518C" w:rsidRPr="00FE2E37" w:rsidRDefault="00C4518C" w:rsidP="00A021A7">
            <w:pPr>
              <w:pStyle w:val="TAL"/>
            </w:pPr>
            <w:r w:rsidRPr="00FE2E37">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288A4E6" w14:textId="77777777" w:rsidR="00C4518C" w:rsidRPr="00FE2E37" w:rsidRDefault="00C4518C" w:rsidP="00A021A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2ADD01" w14:textId="77777777" w:rsidR="00C4518C" w:rsidRPr="00FE2E37" w:rsidRDefault="00C4518C" w:rsidP="00A021A7">
            <w:pPr>
              <w:pStyle w:val="TAC"/>
            </w:pPr>
            <w:r w:rsidRPr="00FE2E37">
              <w:t>CR.3.1 TDD</w:t>
            </w:r>
          </w:p>
        </w:tc>
        <w:tc>
          <w:tcPr>
            <w:tcW w:w="831" w:type="dxa"/>
            <w:tcBorders>
              <w:top w:val="single" w:sz="4" w:space="0" w:color="auto"/>
              <w:left w:val="single" w:sz="4" w:space="0" w:color="auto"/>
              <w:bottom w:val="single" w:sz="4" w:space="0" w:color="auto"/>
              <w:right w:val="single" w:sz="4" w:space="0" w:color="auto"/>
            </w:tcBorders>
            <w:vAlign w:val="center"/>
          </w:tcPr>
          <w:p w14:paraId="6A6D33D8" w14:textId="77777777" w:rsidR="00C4518C" w:rsidRPr="00FE2E37" w:rsidRDefault="00C4518C" w:rsidP="00A021A7">
            <w:pPr>
              <w:pStyle w:val="TAC"/>
            </w:pPr>
            <w:r w:rsidRPr="00FE2E37">
              <w:t>-</w:t>
            </w:r>
          </w:p>
        </w:tc>
        <w:tc>
          <w:tcPr>
            <w:tcW w:w="831" w:type="dxa"/>
            <w:tcBorders>
              <w:top w:val="single" w:sz="4" w:space="0" w:color="auto"/>
              <w:left w:val="single" w:sz="4" w:space="0" w:color="auto"/>
              <w:bottom w:val="single" w:sz="4" w:space="0" w:color="auto"/>
              <w:right w:val="single" w:sz="4" w:space="0" w:color="auto"/>
            </w:tcBorders>
            <w:vAlign w:val="center"/>
          </w:tcPr>
          <w:p w14:paraId="7A6AE66B" w14:textId="77777777" w:rsidR="00C4518C" w:rsidRPr="00FE2E37" w:rsidRDefault="00C4518C" w:rsidP="00A021A7">
            <w:pPr>
              <w:pStyle w:val="TAC"/>
            </w:pPr>
            <w:r w:rsidRPr="00FE2E37">
              <w:t>CR.3.1 TDD</w:t>
            </w:r>
          </w:p>
        </w:tc>
        <w:tc>
          <w:tcPr>
            <w:tcW w:w="832" w:type="dxa"/>
            <w:tcBorders>
              <w:top w:val="single" w:sz="4" w:space="0" w:color="auto"/>
              <w:left w:val="single" w:sz="4" w:space="0" w:color="auto"/>
              <w:bottom w:val="single" w:sz="4" w:space="0" w:color="auto"/>
              <w:right w:val="single" w:sz="4" w:space="0" w:color="auto"/>
            </w:tcBorders>
            <w:vAlign w:val="center"/>
          </w:tcPr>
          <w:p w14:paraId="721687DC" w14:textId="77777777" w:rsidR="00C4518C" w:rsidRPr="00FE2E37" w:rsidRDefault="00C4518C" w:rsidP="00A021A7">
            <w:pPr>
              <w:pStyle w:val="TAC"/>
            </w:pPr>
            <w:r w:rsidRPr="00FE2E37">
              <w:t>-</w:t>
            </w:r>
          </w:p>
        </w:tc>
      </w:tr>
      <w:tr w:rsidR="00C4518C" w:rsidRPr="00FE2E37" w14:paraId="782E530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B713A10" w14:textId="77777777" w:rsidR="00C4518C" w:rsidRPr="00FE2E37" w:rsidRDefault="00C4518C" w:rsidP="00A021A7">
            <w:pPr>
              <w:pStyle w:val="TAL"/>
              <w:rPr>
                <w:lang w:val="da-DK"/>
              </w:rPr>
            </w:pPr>
            <w:r w:rsidRPr="00FE2E37">
              <w:rPr>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1CD4DAF" w14:textId="77777777" w:rsidR="00C4518C" w:rsidRPr="00FE2E37" w:rsidRDefault="00C4518C" w:rsidP="00A021A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C29EC32" w14:textId="77777777" w:rsidR="00C4518C" w:rsidRPr="00FE2E37" w:rsidRDefault="00C4518C" w:rsidP="00A021A7">
            <w:pPr>
              <w:pStyle w:val="TAC"/>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5707CB" w14:textId="77777777" w:rsidR="00C4518C" w:rsidRPr="00FE2E37" w:rsidRDefault="00C4518C" w:rsidP="00A021A7">
            <w:pPr>
              <w:pStyle w:val="TAC"/>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8D2C81E" w14:textId="77777777" w:rsidR="00C4518C" w:rsidRPr="00FE2E37" w:rsidRDefault="00C4518C" w:rsidP="00A021A7">
            <w:pPr>
              <w:pStyle w:val="TAC"/>
            </w:pPr>
            <w:r w:rsidRPr="00FE2E37">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9540AC8" w14:textId="77777777" w:rsidR="00C4518C" w:rsidRPr="00FE2E37" w:rsidRDefault="00C4518C" w:rsidP="00A021A7">
            <w:pPr>
              <w:pStyle w:val="TAC"/>
            </w:pPr>
            <w:r w:rsidRPr="00FE2E37">
              <w:rPr>
                <w:rFonts w:eastAsia="Malgun Gothic"/>
                <w:szCs w:val="18"/>
              </w:rPr>
              <w:t>OP.1</w:t>
            </w:r>
          </w:p>
        </w:tc>
      </w:tr>
      <w:tr w:rsidR="00C4518C" w:rsidRPr="00FE2E37" w14:paraId="5A3A561B"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33179F" w14:textId="77777777" w:rsidR="00C4518C" w:rsidRPr="00FE2E37" w:rsidRDefault="00C4518C" w:rsidP="00A021A7">
            <w:pPr>
              <w:pStyle w:val="TAL"/>
              <w:rPr>
                <w:szCs w:val="22"/>
                <w:lang w:val="da-DK"/>
              </w:rPr>
            </w:pPr>
            <w:r w:rsidRPr="00FE2E37">
              <w:rPr>
                <w:szCs w:val="22"/>
                <w:lang w:val="da-DK"/>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tcPr>
          <w:p w14:paraId="571DE289" w14:textId="77777777" w:rsidR="00C4518C" w:rsidRPr="00F521D0" w:rsidRDefault="00C4518C" w:rsidP="00A021A7">
            <w:pPr>
              <w:pStyle w:val="TAC"/>
              <w:rPr>
                <w:rFonts w:cs="v4.2.0"/>
                <w:szCs w:val="18"/>
              </w:rPr>
            </w:pPr>
            <w:r w:rsidRPr="00F521D0">
              <w:rPr>
                <w:rFonts w:cs="v4.2.0"/>
                <w:szCs w:val="18"/>
              </w:rPr>
              <w:sym w:font="Symbol" w:char="F06D"/>
            </w:r>
            <w:r w:rsidRPr="00F521D0">
              <w:rPr>
                <w:rFonts w:cs="v4.2.0"/>
                <w:szCs w:val="18"/>
              </w:rPr>
              <w:t>s</w:t>
            </w:r>
          </w:p>
        </w:tc>
        <w:tc>
          <w:tcPr>
            <w:tcW w:w="830" w:type="dxa"/>
            <w:tcBorders>
              <w:top w:val="single" w:sz="4" w:space="0" w:color="auto"/>
              <w:left w:val="single" w:sz="4" w:space="0" w:color="auto"/>
              <w:bottom w:val="single" w:sz="4" w:space="0" w:color="auto"/>
              <w:right w:val="single" w:sz="4" w:space="0" w:color="auto"/>
            </w:tcBorders>
            <w:vAlign w:val="center"/>
          </w:tcPr>
          <w:p w14:paraId="30888F51" w14:textId="77777777" w:rsidR="00C4518C" w:rsidRPr="00FE2E37" w:rsidRDefault="00C4518C" w:rsidP="00A021A7">
            <w:pPr>
              <w:pStyle w:val="TAC"/>
            </w:pPr>
            <w:r w:rsidRPr="00FE2E37">
              <w:rPr>
                <w:rFonts w:hint="eastAsia"/>
              </w:rPr>
              <w:t>-</w:t>
            </w:r>
          </w:p>
        </w:tc>
        <w:tc>
          <w:tcPr>
            <w:tcW w:w="831" w:type="dxa"/>
            <w:tcBorders>
              <w:top w:val="single" w:sz="4" w:space="0" w:color="auto"/>
              <w:left w:val="single" w:sz="4" w:space="0" w:color="auto"/>
              <w:bottom w:val="single" w:sz="4" w:space="0" w:color="auto"/>
              <w:right w:val="single" w:sz="4" w:space="0" w:color="auto"/>
            </w:tcBorders>
          </w:tcPr>
          <w:p w14:paraId="01EEDF56" w14:textId="77777777" w:rsidR="00C4518C" w:rsidRDefault="00C4518C" w:rsidP="00A021A7">
            <w:pPr>
              <w:pStyle w:val="TAC"/>
              <w:rPr>
                <w:rFonts w:cs="v4.2.0"/>
              </w:rPr>
            </w:pPr>
            <w:r>
              <w:rPr>
                <w:rFonts w:cs="v4.2.0"/>
              </w:rPr>
              <w:t>0.58</w:t>
            </w:r>
          </w:p>
        </w:tc>
        <w:tc>
          <w:tcPr>
            <w:tcW w:w="831" w:type="dxa"/>
            <w:tcBorders>
              <w:top w:val="single" w:sz="4" w:space="0" w:color="auto"/>
              <w:left w:val="single" w:sz="4" w:space="0" w:color="auto"/>
              <w:bottom w:val="single" w:sz="4" w:space="0" w:color="auto"/>
              <w:right w:val="single" w:sz="4" w:space="0" w:color="auto"/>
            </w:tcBorders>
            <w:vAlign w:val="center"/>
          </w:tcPr>
          <w:p w14:paraId="43FA8F9A" w14:textId="77777777" w:rsidR="00C4518C" w:rsidRPr="00FE2E37" w:rsidRDefault="00C4518C" w:rsidP="00A021A7">
            <w:pPr>
              <w:pStyle w:val="TAC"/>
            </w:pPr>
            <w:r w:rsidRPr="00FE2E37">
              <w:rPr>
                <w:rFonts w:hint="eastAsia"/>
              </w:rPr>
              <w:t>-</w:t>
            </w:r>
          </w:p>
        </w:tc>
        <w:tc>
          <w:tcPr>
            <w:tcW w:w="832" w:type="dxa"/>
            <w:tcBorders>
              <w:top w:val="single" w:sz="4" w:space="0" w:color="auto"/>
              <w:left w:val="single" w:sz="4" w:space="0" w:color="auto"/>
              <w:bottom w:val="single" w:sz="4" w:space="0" w:color="auto"/>
              <w:right w:val="single" w:sz="4" w:space="0" w:color="auto"/>
            </w:tcBorders>
            <w:vAlign w:val="center"/>
          </w:tcPr>
          <w:p w14:paraId="7E63EAF9" w14:textId="77777777" w:rsidR="00C4518C" w:rsidRDefault="00C4518C" w:rsidP="00A021A7">
            <w:pPr>
              <w:pStyle w:val="TAC"/>
              <w:rPr>
                <w:rFonts w:cs="v4.2.0"/>
              </w:rPr>
            </w:pPr>
            <w:r>
              <w:rPr>
                <w:rFonts w:cs="v4.2.0"/>
              </w:rPr>
              <w:t>0.58</w:t>
            </w:r>
          </w:p>
        </w:tc>
      </w:tr>
      <w:tr w:rsidR="00C4518C" w:rsidRPr="00FE2E37" w14:paraId="1DA3CEC2"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B062932" w14:textId="77777777" w:rsidR="00C4518C" w:rsidRPr="00FE2E37" w:rsidRDefault="00C4518C" w:rsidP="00A021A7">
            <w:pPr>
              <w:pStyle w:val="TAL"/>
              <w:rPr>
                <w:lang w:val="da-DK"/>
              </w:rPr>
            </w:pPr>
            <w:r w:rsidRPr="00FE2E37">
              <w:rPr>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6671F69" w14:textId="77777777" w:rsidR="00C4518C" w:rsidRPr="00FE2E37" w:rsidRDefault="00C4518C" w:rsidP="00A021A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D2CB41F" w14:textId="77777777" w:rsidR="00C4518C" w:rsidRPr="00FE2E37" w:rsidRDefault="00C4518C" w:rsidP="00A021A7">
            <w:pPr>
              <w:pStyle w:val="TAC"/>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706CCD8" w14:textId="77777777" w:rsidR="00C4518C" w:rsidRPr="00FE2E37" w:rsidRDefault="00C4518C" w:rsidP="00A021A7">
            <w:pPr>
              <w:pStyle w:val="TAC"/>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AED7487" w14:textId="77777777" w:rsidR="00C4518C" w:rsidRPr="00FE2E37" w:rsidRDefault="00C4518C" w:rsidP="00A021A7">
            <w:pPr>
              <w:pStyle w:val="TAC"/>
            </w:pPr>
            <w:r w:rsidRPr="00FE2E37">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629C34D6" w14:textId="77777777" w:rsidR="00C4518C" w:rsidRPr="00FE2E37" w:rsidRDefault="00C4518C" w:rsidP="00A021A7">
            <w:pPr>
              <w:pStyle w:val="TAC"/>
            </w:pPr>
            <w:r w:rsidRPr="00FE2E37">
              <w:t xml:space="preserve">SMTC.1 FR2 </w:t>
            </w:r>
          </w:p>
        </w:tc>
      </w:tr>
      <w:tr w:rsidR="00C4518C" w:rsidRPr="00FE2E37" w14:paraId="27CC7949"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03FBA3A" w14:textId="77777777" w:rsidR="00C4518C" w:rsidRPr="00FE2E37" w:rsidRDefault="00C4518C" w:rsidP="00A021A7">
            <w:pPr>
              <w:pStyle w:val="TAL"/>
              <w:rPr>
                <w:lang w:val="da-DK"/>
              </w:rPr>
            </w:pPr>
            <w:r w:rsidRPr="00FE2E37">
              <w:rPr>
                <w:lang w:val="da-DK"/>
              </w:rPr>
              <w:t>CSI-RS configuration</w:t>
            </w:r>
            <w:r>
              <w:rPr>
                <w:lang w:val="da-DK"/>
              </w:rPr>
              <w:t xml:space="preserve"> for RRM</w:t>
            </w:r>
          </w:p>
        </w:tc>
        <w:tc>
          <w:tcPr>
            <w:tcW w:w="1271" w:type="dxa"/>
            <w:tcBorders>
              <w:top w:val="single" w:sz="4" w:space="0" w:color="auto"/>
              <w:left w:val="single" w:sz="4" w:space="0" w:color="auto"/>
              <w:bottom w:val="single" w:sz="4" w:space="0" w:color="auto"/>
              <w:right w:val="single" w:sz="4" w:space="0" w:color="auto"/>
            </w:tcBorders>
            <w:vAlign w:val="center"/>
          </w:tcPr>
          <w:p w14:paraId="17D7FD11" w14:textId="77777777" w:rsidR="00C4518C" w:rsidRPr="00FE2E37" w:rsidRDefault="00C4518C" w:rsidP="00A021A7">
            <w:pPr>
              <w:pStyle w:val="TAC"/>
              <w:rPr>
                <w:lang w:val="da-DK"/>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54143F47" w14:textId="77777777" w:rsidR="00C4518C" w:rsidRPr="00FE2E37" w:rsidRDefault="00C4518C" w:rsidP="00A021A7">
            <w:pPr>
              <w:pStyle w:val="TAC"/>
            </w:pPr>
            <w:r w:rsidRPr="00FE2E37">
              <w:t>CSI-RS.RRM.FR2.1 TDD</w:t>
            </w:r>
          </w:p>
        </w:tc>
      </w:tr>
      <w:tr w:rsidR="00C4518C" w:rsidRPr="00FE2E37" w14:paraId="6CF7A499"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55ADF9" w14:textId="77777777" w:rsidR="00C4518C" w:rsidRPr="00FE2E37" w:rsidRDefault="00C4518C" w:rsidP="00A021A7">
            <w:pPr>
              <w:pStyle w:val="TAL"/>
              <w:rPr>
                <w:lang w:val="da-DK"/>
              </w:rPr>
            </w:pPr>
            <w:r w:rsidRPr="00FE2E37">
              <w:rPr>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74001C18" w14:textId="77777777" w:rsidR="00C4518C" w:rsidRPr="00FE2E37" w:rsidRDefault="00C4518C" w:rsidP="00A021A7">
            <w:pPr>
              <w:pStyle w:val="TAC"/>
              <w:rPr>
                <w:lang w:val="da-DK"/>
              </w:rPr>
            </w:pPr>
            <w:r w:rsidRPr="00FE2E37">
              <w:rPr>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342C179" w14:textId="77777777" w:rsidR="00C4518C" w:rsidRPr="00FE2E37" w:rsidRDefault="00C4518C" w:rsidP="00A021A7">
            <w:pPr>
              <w:pStyle w:val="TAC"/>
            </w:pPr>
            <w:r w:rsidRPr="00FE2E37">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305296D" w14:textId="77777777" w:rsidR="00C4518C" w:rsidRPr="00FE2E37" w:rsidRDefault="00C4518C" w:rsidP="00A021A7">
            <w:pPr>
              <w:pStyle w:val="TAC"/>
            </w:pPr>
            <w:r w:rsidRPr="00FE2E37">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8133F13" w14:textId="77777777" w:rsidR="00C4518C" w:rsidRPr="00FE2E37" w:rsidRDefault="00C4518C" w:rsidP="00A021A7">
            <w:pPr>
              <w:pStyle w:val="TAC"/>
            </w:pPr>
            <w:r w:rsidRPr="00FE2E37">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056774C7" w14:textId="77777777" w:rsidR="00C4518C" w:rsidRPr="00FE2E37" w:rsidRDefault="00C4518C" w:rsidP="00A021A7">
            <w:pPr>
              <w:pStyle w:val="TAC"/>
            </w:pPr>
            <w:r w:rsidRPr="00FE2E37">
              <w:t xml:space="preserve">120 </w:t>
            </w:r>
          </w:p>
        </w:tc>
      </w:tr>
      <w:tr w:rsidR="00C4518C" w:rsidRPr="00FE2E37" w14:paraId="3AF54418"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73726529" w14:textId="77777777" w:rsidR="00C4518C" w:rsidRPr="00FE2E37" w:rsidRDefault="00C4518C" w:rsidP="00A021A7">
            <w:pPr>
              <w:pStyle w:val="TAL"/>
            </w:pPr>
            <w:r w:rsidRPr="00FE2E37">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9FBF2C" w14:textId="77777777" w:rsidR="00C4518C" w:rsidRPr="00FE2E37" w:rsidRDefault="00C4518C" w:rsidP="00A021A7">
            <w:pPr>
              <w:pStyle w:val="TAC"/>
            </w:pPr>
            <w:r w:rsidRPr="00FE2E37">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3975B667" w14:textId="77777777" w:rsidR="00C4518C" w:rsidRPr="00FE2E37" w:rsidRDefault="00C4518C" w:rsidP="00A021A7">
            <w:pPr>
              <w:pStyle w:val="TAC"/>
            </w:pPr>
            <w:r w:rsidRPr="00FE2E37">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3E368D4" w14:textId="77777777" w:rsidR="00C4518C" w:rsidRPr="00FE2E37" w:rsidRDefault="00C4518C" w:rsidP="00A021A7">
            <w:pPr>
              <w:pStyle w:val="TAC"/>
            </w:pPr>
            <w:r w:rsidRPr="00FE2E37">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6397DEE" w14:textId="77777777" w:rsidR="00C4518C" w:rsidRPr="00FE2E37" w:rsidRDefault="00C4518C" w:rsidP="00A021A7">
            <w:pPr>
              <w:pStyle w:val="TAC"/>
            </w:pPr>
            <w:r w:rsidRPr="00FE2E37">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6A1097A" w14:textId="77777777" w:rsidR="00C4518C" w:rsidRPr="00FE2E37" w:rsidRDefault="00C4518C" w:rsidP="00A021A7">
            <w:pPr>
              <w:pStyle w:val="TAC"/>
            </w:pPr>
            <w:r w:rsidRPr="00FE2E37">
              <w:t>0</w:t>
            </w:r>
          </w:p>
        </w:tc>
      </w:tr>
      <w:tr w:rsidR="00C4518C" w:rsidRPr="00FE2E37" w14:paraId="61AC5254"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6E421E17" w14:textId="77777777" w:rsidR="00C4518C" w:rsidRPr="00FE2E37" w:rsidRDefault="00C4518C" w:rsidP="00A021A7">
            <w:pPr>
              <w:pStyle w:val="TAL"/>
            </w:pPr>
            <w:r w:rsidRPr="00FE2E37">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9893C3B"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0D8A895"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2C82D6D"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4838B82"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58BDD10" w14:textId="77777777" w:rsidR="00C4518C" w:rsidRPr="00FE2E37" w:rsidRDefault="00C4518C" w:rsidP="00A021A7">
            <w:pPr>
              <w:pStyle w:val="TAC"/>
              <w:rPr>
                <w:rFonts w:eastAsia="Calibri"/>
                <w:szCs w:val="22"/>
              </w:rPr>
            </w:pPr>
          </w:p>
        </w:tc>
      </w:tr>
      <w:tr w:rsidR="00C4518C" w:rsidRPr="00FE2E37" w14:paraId="1A5E32DC"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2ADF3E1A" w14:textId="77777777" w:rsidR="00C4518C" w:rsidRPr="00FE2E37" w:rsidRDefault="00C4518C" w:rsidP="00A021A7">
            <w:pPr>
              <w:pStyle w:val="TAL"/>
            </w:pPr>
            <w:r w:rsidRPr="00FE2E37">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15E4043"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7D43BDC"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4092185"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D57A071"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5B2E092" w14:textId="77777777" w:rsidR="00C4518C" w:rsidRPr="00FE2E37" w:rsidRDefault="00C4518C" w:rsidP="00A021A7">
            <w:pPr>
              <w:pStyle w:val="TAC"/>
              <w:rPr>
                <w:rFonts w:eastAsia="Calibri"/>
                <w:szCs w:val="22"/>
              </w:rPr>
            </w:pPr>
          </w:p>
        </w:tc>
      </w:tr>
      <w:tr w:rsidR="00C4518C" w:rsidRPr="00FE2E37" w14:paraId="5B0BF841"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2AD1D207" w14:textId="77777777" w:rsidR="00C4518C" w:rsidRPr="00FE2E37" w:rsidRDefault="00C4518C" w:rsidP="00A021A7">
            <w:pPr>
              <w:pStyle w:val="TAL"/>
            </w:pPr>
            <w:r w:rsidRPr="00FE2E37">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73218C"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1DACAE2"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A5FD78"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F9B55E"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1AFA9A5" w14:textId="77777777" w:rsidR="00C4518C" w:rsidRPr="00FE2E37" w:rsidRDefault="00C4518C" w:rsidP="00A021A7">
            <w:pPr>
              <w:pStyle w:val="TAC"/>
              <w:rPr>
                <w:rFonts w:eastAsia="Calibri"/>
                <w:szCs w:val="22"/>
              </w:rPr>
            </w:pPr>
          </w:p>
        </w:tc>
      </w:tr>
      <w:tr w:rsidR="00C4518C" w:rsidRPr="00FE2E37" w14:paraId="6F854216"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753FC33B" w14:textId="77777777" w:rsidR="00C4518C" w:rsidRPr="00FE2E37" w:rsidRDefault="00C4518C" w:rsidP="00A021A7">
            <w:pPr>
              <w:pStyle w:val="TAL"/>
            </w:pPr>
            <w:r w:rsidRPr="00FE2E37">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A31A4AC"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87263D"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D2BE23"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3D52599"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310331B" w14:textId="77777777" w:rsidR="00C4518C" w:rsidRPr="00FE2E37" w:rsidRDefault="00C4518C" w:rsidP="00A021A7">
            <w:pPr>
              <w:pStyle w:val="TAC"/>
              <w:rPr>
                <w:rFonts w:eastAsia="Calibri"/>
                <w:szCs w:val="22"/>
              </w:rPr>
            </w:pPr>
          </w:p>
        </w:tc>
      </w:tr>
      <w:tr w:rsidR="00C4518C" w:rsidRPr="00FE2E37" w14:paraId="1B6E2A97"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6645376E" w14:textId="77777777" w:rsidR="00C4518C" w:rsidRPr="00FE2E37" w:rsidRDefault="00C4518C" w:rsidP="00A021A7">
            <w:pPr>
              <w:pStyle w:val="TAL"/>
            </w:pPr>
            <w:r w:rsidRPr="00FE2E37">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6C7777"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42FD76A"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67C669"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33A03A"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96DB77" w14:textId="77777777" w:rsidR="00C4518C" w:rsidRPr="00FE2E37" w:rsidRDefault="00C4518C" w:rsidP="00A021A7">
            <w:pPr>
              <w:pStyle w:val="TAC"/>
              <w:rPr>
                <w:rFonts w:eastAsia="Calibri"/>
                <w:szCs w:val="22"/>
              </w:rPr>
            </w:pPr>
          </w:p>
        </w:tc>
      </w:tr>
      <w:tr w:rsidR="00C4518C" w:rsidRPr="00FE2E37" w14:paraId="58245A72"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6C64ABD5" w14:textId="77777777" w:rsidR="00C4518C" w:rsidRPr="00FE2E37" w:rsidRDefault="00C4518C" w:rsidP="00A021A7">
            <w:pPr>
              <w:pStyle w:val="TAL"/>
            </w:pPr>
            <w:r w:rsidRPr="00FE2E37">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21076F"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7270D4F"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365D67"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A9F9C1"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3DF49EF" w14:textId="77777777" w:rsidR="00C4518C" w:rsidRPr="00FE2E37" w:rsidRDefault="00C4518C" w:rsidP="00A021A7">
            <w:pPr>
              <w:pStyle w:val="TAC"/>
              <w:rPr>
                <w:rFonts w:eastAsia="Calibri"/>
                <w:szCs w:val="22"/>
              </w:rPr>
            </w:pPr>
          </w:p>
        </w:tc>
      </w:tr>
      <w:tr w:rsidR="00C4518C" w:rsidRPr="00FE2E37" w14:paraId="30BDBFC1"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05AEB4BD" w14:textId="77777777" w:rsidR="00C4518C" w:rsidRPr="00FE2E37" w:rsidRDefault="00C4518C" w:rsidP="00A021A7">
            <w:pPr>
              <w:pStyle w:val="TAL"/>
            </w:pPr>
            <w:r w:rsidRPr="00FE2E37">
              <w:rPr>
                <w:rFonts w:eastAsia="Malgun Gothic"/>
                <w:szCs w:val="18"/>
              </w:rPr>
              <w:t>EPRE ratio of OCNG DMRS to SSS</w:t>
            </w:r>
            <w:r w:rsidRPr="00FE2E37">
              <w:rPr>
                <w:rFonts w:eastAsia="Malgun Gothic"/>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A586AAA"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00B17B"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EA59E97"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2C1D7B5"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17CEDDC" w14:textId="77777777" w:rsidR="00C4518C" w:rsidRPr="00FE2E37" w:rsidRDefault="00C4518C" w:rsidP="00A021A7">
            <w:pPr>
              <w:pStyle w:val="TAC"/>
              <w:rPr>
                <w:rFonts w:eastAsia="Calibri"/>
                <w:szCs w:val="22"/>
              </w:rPr>
            </w:pPr>
          </w:p>
        </w:tc>
      </w:tr>
      <w:tr w:rsidR="00C4518C" w:rsidRPr="00FE2E37" w14:paraId="379343BC" w14:textId="77777777" w:rsidTr="00A021A7">
        <w:trPr>
          <w:trHeight w:val="217"/>
          <w:jc w:val="center"/>
        </w:trPr>
        <w:tc>
          <w:tcPr>
            <w:tcW w:w="3628" w:type="dxa"/>
            <w:tcBorders>
              <w:top w:val="single" w:sz="4" w:space="0" w:color="auto"/>
              <w:left w:val="single" w:sz="4" w:space="0" w:color="auto"/>
              <w:right w:val="single" w:sz="4" w:space="0" w:color="auto"/>
            </w:tcBorders>
            <w:hideMark/>
          </w:tcPr>
          <w:p w14:paraId="7A7216BE" w14:textId="77777777" w:rsidR="00C4518C" w:rsidRPr="00FE2E37" w:rsidRDefault="00C4518C" w:rsidP="00A021A7">
            <w:pPr>
              <w:pStyle w:val="TAL"/>
            </w:pPr>
            <w:r w:rsidRPr="00FE2E37">
              <w:rPr>
                <w:szCs w:val="18"/>
              </w:rPr>
              <w:t>EPRE ratio of CSI-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DF753E" w14:textId="77777777" w:rsidR="00C4518C" w:rsidRPr="00FE2E37" w:rsidRDefault="00C4518C"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8A19148"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94F551E" w14:textId="77777777" w:rsidR="00C4518C" w:rsidRPr="00FE2E37" w:rsidRDefault="00C4518C"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3813133" w14:textId="77777777" w:rsidR="00C4518C" w:rsidRPr="00FE2E37" w:rsidRDefault="00C4518C" w:rsidP="00A021A7">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E492813" w14:textId="77777777" w:rsidR="00C4518C" w:rsidRPr="00FE2E37" w:rsidRDefault="00C4518C" w:rsidP="00A021A7">
            <w:pPr>
              <w:pStyle w:val="TAC"/>
              <w:rPr>
                <w:rFonts w:eastAsia="Calibri"/>
                <w:szCs w:val="22"/>
              </w:rPr>
            </w:pPr>
          </w:p>
        </w:tc>
      </w:tr>
      <w:tr w:rsidR="00C4518C" w:rsidRPr="00FE2E37" w14:paraId="547DAFC3" w14:textId="77777777" w:rsidTr="00A021A7">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279A4D2E" w14:textId="77777777" w:rsidR="00C4518C" w:rsidRPr="00FE2E37" w:rsidRDefault="00C4518C" w:rsidP="00A021A7">
            <w:pPr>
              <w:pStyle w:val="TAL"/>
              <w:rPr>
                <w:rFonts w:eastAsia="Calibri"/>
                <w:szCs w:val="18"/>
              </w:rPr>
            </w:pPr>
            <w:r w:rsidRPr="00FE2E37">
              <w:rPr>
                <w:rFonts w:eastAsia="Calibri"/>
                <w:noProof/>
                <w:position w:val="-12"/>
                <w:szCs w:val="22"/>
              </w:rPr>
              <w:object w:dxaOrig="810" w:dyaOrig="390" w14:anchorId="79A604E6">
                <v:shape id="_x0000_i1361" type="#_x0000_t75" alt="" style="width:39pt;height:12.9pt;mso-width-percent:0;mso-height-percent:0;mso-width-percent:0;mso-height-percent:0" o:ole="" fillcolor="window">
                  <v:imagedata r:id="rId11" o:title=""/>
                </v:shape>
                <o:OLEObject Type="Embed" ProgID="Equation.3" ShapeID="_x0000_i1361" DrawAspect="Content" ObjectID="_1781672037" r:id="rId380"/>
              </w:object>
            </w:r>
          </w:p>
        </w:tc>
        <w:tc>
          <w:tcPr>
            <w:tcW w:w="1271" w:type="dxa"/>
            <w:tcBorders>
              <w:top w:val="single" w:sz="4" w:space="0" w:color="auto"/>
              <w:left w:val="single" w:sz="4" w:space="0" w:color="auto"/>
              <w:bottom w:val="single" w:sz="4" w:space="0" w:color="auto"/>
              <w:right w:val="single" w:sz="4" w:space="0" w:color="auto"/>
            </w:tcBorders>
            <w:vAlign w:val="center"/>
          </w:tcPr>
          <w:p w14:paraId="658F94EE" w14:textId="77777777" w:rsidR="00C4518C" w:rsidRPr="00FE2E37" w:rsidRDefault="00C4518C" w:rsidP="00A021A7">
            <w:pPr>
              <w:pStyle w:val="TAC"/>
            </w:pPr>
            <w:r w:rsidRPr="00FE2E37">
              <w:t>dB</w:t>
            </w:r>
          </w:p>
        </w:tc>
        <w:tc>
          <w:tcPr>
            <w:tcW w:w="830" w:type="dxa"/>
            <w:tcBorders>
              <w:left w:val="single" w:sz="4" w:space="0" w:color="auto"/>
              <w:bottom w:val="single" w:sz="4" w:space="0" w:color="auto"/>
              <w:right w:val="single" w:sz="4" w:space="0" w:color="auto"/>
            </w:tcBorders>
            <w:vAlign w:val="center"/>
          </w:tcPr>
          <w:p w14:paraId="505169A4" w14:textId="77777777" w:rsidR="00C4518C" w:rsidRPr="00FE2E37" w:rsidRDefault="00C4518C" w:rsidP="00A021A7">
            <w:pPr>
              <w:pStyle w:val="TAC"/>
            </w:pPr>
            <w:r w:rsidRPr="00FE2E37">
              <w:t>-1.75</w:t>
            </w:r>
          </w:p>
        </w:tc>
        <w:tc>
          <w:tcPr>
            <w:tcW w:w="831" w:type="dxa"/>
            <w:tcBorders>
              <w:left w:val="single" w:sz="4" w:space="0" w:color="auto"/>
              <w:bottom w:val="single" w:sz="4" w:space="0" w:color="auto"/>
              <w:right w:val="single" w:sz="4" w:space="0" w:color="auto"/>
            </w:tcBorders>
            <w:vAlign w:val="center"/>
          </w:tcPr>
          <w:p w14:paraId="5E4EAA18" w14:textId="77777777" w:rsidR="00C4518C" w:rsidRPr="00FE2E37" w:rsidRDefault="00C4518C" w:rsidP="00A021A7">
            <w:pPr>
              <w:pStyle w:val="TAC"/>
            </w:pPr>
            <w:r w:rsidRPr="00FE2E37">
              <w:t xml:space="preserve"> -1.75</w:t>
            </w:r>
          </w:p>
        </w:tc>
        <w:tc>
          <w:tcPr>
            <w:tcW w:w="831" w:type="dxa"/>
            <w:tcBorders>
              <w:top w:val="single" w:sz="4" w:space="0" w:color="auto"/>
              <w:left w:val="single" w:sz="4" w:space="0" w:color="auto"/>
              <w:bottom w:val="single" w:sz="4" w:space="0" w:color="auto"/>
              <w:right w:val="single" w:sz="4" w:space="0" w:color="auto"/>
            </w:tcBorders>
            <w:vAlign w:val="center"/>
          </w:tcPr>
          <w:p w14:paraId="0AE03BAE" w14:textId="77777777" w:rsidR="00C4518C" w:rsidRPr="00FE2E37" w:rsidRDefault="00C4518C" w:rsidP="00A021A7">
            <w:pPr>
              <w:pStyle w:val="TAC"/>
            </w:pPr>
            <w:r w:rsidRPr="00FE2E37">
              <w:t>-</w:t>
            </w:r>
            <w:r w:rsidRPr="00FE2E37">
              <w:rPr>
                <w:rFonts w:hint="eastAsia"/>
              </w:rPr>
              <w:t>3</w:t>
            </w:r>
          </w:p>
        </w:tc>
        <w:tc>
          <w:tcPr>
            <w:tcW w:w="832" w:type="dxa"/>
            <w:tcBorders>
              <w:top w:val="single" w:sz="4" w:space="0" w:color="auto"/>
              <w:left w:val="single" w:sz="4" w:space="0" w:color="auto"/>
              <w:bottom w:val="single" w:sz="4" w:space="0" w:color="auto"/>
              <w:right w:val="single" w:sz="4" w:space="0" w:color="auto"/>
            </w:tcBorders>
            <w:vAlign w:val="center"/>
          </w:tcPr>
          <w:p w14:paraId="575E3756" w14:textId="77777777" w:rsidR="00C4518C" w:rsidRPr="00FE2E37" w:rsidRDefault="00C4518C" w:rsidP="00A021A7">
            <w:pPr>
              <w:pStyle w:val="TAC"/>
            </w:pPr>
            <w:r w:rsidRPr="00FE2E37">
              <w:t>-1.75</w:t>
            </w:r>
          </w:p>
        </w:tc>
      </w:tr>
      <w:tr w:rsidR="00C4518C" w:rsidRPr="00FE2E37" w14:paraId="7BAA75A6" w14:textId="77777777" w:rsidTr="00A021A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74CCBDA7" w14:textId="77777777" w:rsidR="00C4518C" w:rsidRPr="00FE2E37" w:rsidRDefault="00C4518C" w:rsidP="00A021A7">
            <w:pPr>
              <w:pStyle w:val="TAN"/>
              <w:ind w:left="850" w:hanging="850"/>
            </w:pPr>
            <w:r w:rsidRPr="00FE2E37">
              <w:t>Note 1:</w:t>
            </w:r>
            <w:r w:rsidRPr="00FE2E37">
              <w:tab/>
              <w:t>OCNG shall be used such that both cells are fully allocated and a constant total transmitted power spectral density is achieved for all OFDM symbols.</w:t>
            </w:r>
          </w:p>
          <w:p w14:paraId="6D94AC7F" w14:textId="77777777" w:rsidR="00C4518C" w:rsidRPr="00FE2E37" w:rsidRDefault="00C4518C" w:rsidP="00A021A7">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7116D520">
                <v:shape id="_x0000_i1362" type="#_x0000_t75" alt="" style="width:19.5pt;height:12.9pt;mso-width-percent:0;mso-height-percent:0;mso-width-percent:0;mso-height-percent:0" o:ole="" fillcolor="window">
                  <v:imagedata r:id="rId8" o:title=""/>
                </v:shape>
                <o:OLEObject Type="Embed" ProgID="Equation.3" ShapeID="_x0000_i1362" DrawAspect="Content" ObjectID="_1781672038" r:id="rId381"/>
              </w:object>
            </w:r>
            <w:r w:rsidRPr="00FE2E37">
              <w:t xml:space="preserve"> to be fulfilled.</w:t>
            </w:r>
          </w:p>
        </w:tc>
      </w:tr>
    </w:tbl>
    <w:p w14:paraId="557068B3" w14:textId="77777777" w:rsidR="00C4518C" w:rsidRPr="00FE2E37" w:rsidRDefault="00C4518C" w:rsidP="00C4518C"/>
    <w:p w14:paraId="546D7D8F" w14:textId="77777777" w:rsidR="00C4518C" w:rsidRPr="00FE2E37" w:rsidRDefault="00C4518C" w:rsidP="00C4518C">
      <w:pPr>
        <w:pStyle w:val="TH"/>
      </w:pPr>
      <w:r w:rsidRPr="00FE2E37">
        <w:t xml:space="preserve">Table </w:t>
      </w:r>
      <w:r w:rsidRPr="001206A8">
        <w:t>7.7.8.2.5</w:t>
      </w:r>
      <w:r>
        <w:t>-2</w:t>
      </w:r>
      <w:r w:rsidRPr="00FE2E37">
        <w:t>: CSI-RSRQ Inter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C4518C" w:rsidRPr="00FE2E37" w14:paraId="03BE7FAE" w14:textId="77777777" w:rsidTr="00A021A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776AB52" w14:textId="77777777" w:rsidR="00C4518C" w:rsidRPr="00FE2E37" w:rsidRDefault="00C4518C" w:rsidP="00A021A7">
            <w:pPr>
              <w:pStyle w:val="TAH"/>
            </w:pPr>
            <w:r w:rsidRPr="00FE2E37">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E97307E" w14:textId="77777777" w:rsidR="00C4518C" w:rsidRPr="00FE2E37" w:rsidRDefault="00C4518C" w:rsidP="00A021A7">
            <w:pPr>
              <w:pStyle w:val="TAH"/>
            </w:pPr>
            <w:r w:rsidRPr="00FE2E37">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92C4B75" w14:textId="77777777" w:rsidR="00C4518C" w:rsidRPr="00FE2E37" w:rsidRDefault="00C4518C" w:rsidP="00A021A7">
            <w:pPr>
              <w:pStyle w:val="TAH"/>
            </w:pPr>
            <w:r w:rsidRPr="00FE2E37">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357A0BE" w14:textId="77777777" w:rsidR="00C4518C" w:rsidRPr="00FE2E37" w:rsidRDefault="00C4518C" w:rsidP="00A021A7">
            <w:pPr>
              <w:pStyle w:val="TAH"/>
            </w:pPr>
            <w:r w:rsidRPr="00FE2E37">
              <w:t xml:space="preserve">Test </w:t>
            </w:r>
            <w:r w:rsidRPr="00FE2E37">
              <w:rPr>
                <w:rFonts w:hint="eastAsia"/>
              </w:rPr>
              <w:t>2</w:t>
            </w:r>
          </w:p>
        </w:tc>
      </w:tr>
      <w:tr w:rsidR="00C4518C" w:rsidRPr="00FE2E37" w14:paraId="5B23CEB1" w14:textId="77777777" w:rsidTr="00A021A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E34E3FE" w14:textId="77777777" w:rsidR="00C4518C" w:rsidRPr="00FE2E37" w:rsidRDefault="00C4518C" w:rsidP="00A021A7">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E1B6071" w14:textId="77777777" w:rsidR="00C4518C" w:rsidRPr="00FE2E37" w:rsidRDefault="00C4518C" w:rsidP="00A021A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B4F885F" w14:textId="77777777" w:rsidR="00C4518C" w:rsidRPr="00FE2E37" w:rsidRDefault="00C4518C"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2F7CA1" w14:textId="77777777" w:rsidR="00C4518C" w:rsidRPr="00FE2E37" w:rsidRDefault="00C4518C"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CCF757" w14:textId="77777777" w:rsidR="00C4518C" w:rsidRPr="00FE2E37" w:rsidRDefault="00C4518C"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739B00D" w14:textId="77777777" w:rsidR="00C4518C" w:rsidRPr="00FE2E37" w:rsidRDefault="00C4518C" w:rsidP="00A021A7">
            <w:pPr>
              <w:pStyle w:val="TAH"/>
            </w:pPr>
            <w:r w:rsidRPr="00FE2E37">
              <w:t>Cell 2</w:t>
            </w:r>
          </w:p>
        </w:tc>
      </w:tr>
      <w:tr w:rsidR="00C4518C" w:rsidRPr="00FE2E37" w14:paraId="267685AD"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7BD52B1" w14:textId="77777777" w:rsidR="00C4518C" w:rsidRPr="00FE2E37" w:rsidRDefault="00C4518C" w:rsidP="00A021A7">
            <w:pPr>
              <w:pStyle w:val="TAL"/>
              <w:rPr>
                <w:lang w:val="da-DK"/>
              </w:rPr>
            </w:pPr>
            <w:r w:rsidRPr="00FE2E37">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051A037B" w14:textId="77777777" w:rsidR="00C4518C" w:rsidRPr="00FE2E37" w:rsidRDefault="00C4518C" w:rsidP="00A021A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2043B7B" w14:textId="77777777" w:rsidR="00C4518C" w:rsidRPr="00FE2E37" w:rsidRDefault="00C4518C" w:rsidP="00A021A7">
            <w:pPr>
              <w:pStyle w:val="TAC"/>
            </w:pPr>
            <w:r w:rsidRPr="00FE2E37">
              <w:rPr>
                <w:rFonts w:hint="eastAsia"/>
              </w:rPr>
              <w:t>Setup 1</w:t>
            </w:r>
            <w:r w:rsidRPr="00FE2E37">
              <w:rPr>
                <w:snapToGrid w:val="0"/>
              </w:rPr>
              <w:t xml:space="preserve"> in </w:t>
            </w:r>
            <w:r>
              <w:rPr>
                <w:snapToGrid w:val="0"/>
              </w:rPr>
              <w:t>Clause</w:t>
            </w:r>
            <w:r w:rsidRPr="00FE2E37">
              <w:rPr>
                <w:snapToGrid w:val="0"/>
              </w:rPr>
              <w:t xml:space="preserve"> A.3.15</w:t>
            </w:r>
            <w:r>
              <w:t xml:space="preserve"> in TS 38.133 [6]</w:t>
            </w:r>
            <w:r w:rsidRPr="00FE2E37">
              <w:t>.</w:t>
            </w:r>
          </w:p>
        </w:tc>
        <w:tc>
          <w:tcPr>
            <w:tcW w:w="1663" w:type="dxa"/>
            <w:gridSpan w:val="2"/>
            <w:tcBorders>
              <w:top w:val="single" w:sz="4" w:space="0" w:color="auto"/>
              <w:left w:val="single" w:sz="4" w:space="0" w:color="auto"/>
              <w:bottom w:val="single" w:sz="4" w:space="0" w:color="auto"/>
              <w:right w:val="single" w:sz="4" w:space="0" w:color="auto"/>
            </w:tcBorders>
          </w:tcPr>
          <w:p w14:paraId="076AC790" w14:textId="77777777" w:rsidR="00C4518C" w:rsidRPr="00FE2E37" w:rsidRDefault="00C4518C" w:rsidP="00A021A7">
            <w:pPr>
              <w:pStyle w:val="TAC"/>
            </w:pPr>
            <w:r w:rsidRPr="00FE2E37">
              <w:rPr>
                <w:rFonts w:hint="eastAsia"/>
              </w:rPr>
              <w:t>Setup 1</w:t>
            </w:r>
            <w:r w:rsidRPr="00FE2E37">
              <w:rPr>
                <w:snapToGrid w:val="0"/>
              </w:rPr>
              <w:t xml:space="preserve"> in </w:t>
            </w:r>
            <w:r>
              <w:rPr>
                <w:snapToGrid w:val="0"/>
              </w:rPr>
              <w:t>Clause</w:t>
            </w:r>
            <w:r w:rsidRPr="00FE2E37">
              <w:rPr>
                <w:snapToGrid w:val="0"/>
              </w:rPr>
              <w:t xml:space="preserve"> A.3.15</w:t>
            </w:r>
            <w:r>
              <w:t xml:space="preserve"> in TS 38.133 [6]</w:t>
            </w:r>
            <w:r w:rsidRPr="00FE2E37">
              <w:t>.</w:t>
            </w:r>
          </w:p>
        </w:tc>
      </w:tr>
      <w:tr w:rsidR="00C4518C" w:rsidRPr="00FE2E37" w14:paraId="1E527563"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BF317B0" w14:textId="77777777" w:rsidR="00C4518C" w:rsidRPr="00FE2E37" w:rsidRDefault="00C4518C" w:rsidP="00A021A7">
            <w:pPr>
              <w:pStyle w:val="TAL"/>
            </w:pPr>
            <w:r w:rsidRPr="00FE2E37">
              <w:rPr>
                <w:szCs w:val="18"/>
              </w:rPr>
              <w:t>Assumption for UE beams</w:t>
            </w:r>
            <w:r w:rsidRPr="00FE2E37">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27E08C9C" w14:textId="77777777" w:rsidR="00C4518C" w:rsidRPr="00FE2E37" w:rsidRDefault="00C4518C" w:rsidP="00A021A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C7F160F" w14:textId="77777777" w:rsidR="00C4518C" w:rsidRPr="00FE2E37" w:rsidRDefault="00C4518C" w:rsidP="00A021A7">
            <w:pPr>
              <w:pStyle w:val="TAC"/>
            </w:pPr>
            <w:r w:rsidRPr="00FE2E37">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27E3209" w14:textId="77777777" w:rsidR="00C4518C" w:rsidRPr="00FE2E37" w:rsidRDefault="00C4518C" w:rsidP="00A021A7">
            <w:pPr>
              <w:pStyle w:val="TAC"/>
            </w:pPr>
            <w:r w:rsidRPr="00FE2E37">
              <w:rPr>
                <w:szCs w:val="18"/>
              </w:rPr>
              <w:t>Rough</w:t>
            </w:r>
          </w:p>
        </w:tc>
      </w:tr>
      <w:tr w:rsidR="00C4518C" w:rsidRPr="00FE2E37" w14:paraId="03541D7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3F5870" w14:textId="3F8C5C23" w:rsidR="00C4518C" w:rsidRPr="00C4518C" w:rsidRDefault="00C4518C" w:rsidP="00A021A7">
            <w:pPr>
              <w:pStyle w:val="TAL"/>
              <w:rPr>
                <w:vertAlign w:val="superscript"/>
              </w:rPr>
            </w:pPr>
            <w:r w:rsidRPr="00FE2E37">
              <w:rPr>
                <w:rFonts w:eastAsia="Calibri"/>
                <w:noProof/>
                <w:position w:val="-12"/>
                <w:szCs w:val="22"/>
              </w:rPr>
              <w:object w:dxaOrig="405" w:dyaOrig="345" w14:anchorId="13FB2A48">
                <v:shape id="_x0000_i1363" type="#_x0000_t75" alt="" style="width:19.5pt;height:12.9pt;mso-width-percent:0;mso-height-percent:0;mso-width-percent:0;mso-height-percent:0" o:ole="" fillcolor="window">
                  <v:imagedata r:id="rId8" o:title=""/>
                </v:shape>
                <o:OLEObject Type="Embed" ProgID="Equation.3" ShapeID="_x0000_i1363" DrawAspect="Content" ObjectID="_1781672039" r:id="rId382"/>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01306ED9" w14:textId="77777777" w:rsidR="00C4518C" w:rsidRPr="00FE2E37" w:rsidRDefault="00C4518C" w:rsidP="00A021A7">
            <w:pPr>
              <w:pStyle w:val="TAC"/>
              <w:rPr>
                <w:lang w:val="da-DK"/>
              </w:rPr>
            </w:pPr>
            <w:r w:rsidRPr="00FE2E37">
              <w:t>dBm/15kHz</w:t>
            </w:r>
            <w:r w:rsidRPr="00FE2E37">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A192A1D" w14:textId="77777777" w:rsidR="00C4518C" w:rsidRPr="00FE2E37" w:rsidRDefault="00C4518C" w:rsidP="00A021A7">
            <w:pPr>
              <w:pStyle w:val="TAC"/>
            </w:pPr>
            <w:r w:rsidRPr="00FE2E37">
              <w:rPr>
                <w:rFonts w:hint="eastAsia"/>
              </w:rPr>
              <w:t>-94.03</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271659D" w14:textId="77777777" w:rsidR="00C4518C" w:rsidRPr="00FE2E37" w:rsidRDefault="00C4518C" w:rsidP="00A021A7">
            <w:pPr>
              <w:pStyle w:val="TAC"/>
              <w:rPr>
                <w:szCs w:val="18"/>
              </w:rPr>
            </w:pPr>
            <w:r w:rsidRPr="00FE2E37">
              <w:rPr>
                <w:rFonts w:hint="eastAsia"/>
              </w:rPr>
              <w:t>-94.03</w:t>
            </w:r>
          </w:p>
        </w:tc>
      </w:tr>
      <w:tr w:rsidR="00C4518C" w:rsidRPr="00FE2E37" w14:paraId="21CFD32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ED0D28B" w14:textId="3429B833" w:rsidR="00C4518C" w:rsidRPr="00C4518C" w:rsidRDefault="00C4518C" w:rsidP="00A021A7">
            <w:pPr>
              <w:pStyle w:val="TAL"/>
              <w:rPr>
                <w:vertAlign w:val="superscript"/>
              </w:rPr>
            </w:pPr>
            <w:r w:rsidRPr="00FE2E37">
              <w:rPr>
                <w:rFonts w:eastAsia="Calibri"/>
                <w:noProof/>
                <w:position w:val="-12"/>
                <w:szCs w:val="22"/>
              </w:rPr>
              <w:object w:dxaOrig="405" w:dyaOrig="345" w14:anchorId="2591D729">
                <v:shape id="_x0000_i1364" type="#_x0000_t75" alt="" style="width:19.5pt;height:12.9pt;mso-width-percent:0;mso-height-percent:0;mso-width-percent:0;mso-height-percent:0" o:ole="" fillcolor="window">
                  <v:imagedata r:id="rId8" o:title=""/>
                </v:shape>
                <o:OLEObject Type="Embed" ProgID="Equation.3" ShapeID="_x0000_i1364" DrawAspect="Content" ObjectID="_1781672040" r:id="rId383"/>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2C2A0F31" w14:textId="77777777" w:rsidR="00C4518C" w:rsidRPr="00FE2E37" w:rsidRDefault="00C4518C" w:rsidP="00A021A7">
            <w:pPr>
              <w:pStyle w:val="TAC"/>
              <w:rPr>
                <w:lang w:val="da-DK"/>
              </w:rPr>
            </w:pPr>
            <w:r w:rsidRPr="00FE2E37">
              <w:t>dBm/SCS</w:t>
            </w:r>
            <w:r w:rsidRPr="00FE2E37">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4958578" w14:textId="77777777" w:rsidR="00C4518C" w:rsidRPr="00FE2E37" w:rsidRDefault="00C4518C" w:rsidP="00A021A7">
            <w:pPr>
              <w:pStyle w:val="TAC"/>
            </w:pPr>
            <w:r w:rsidRPr="00FE2E37">
              <w:rPr>
                <w:rFonts w:hint="eastAsia"/>
              </w:rPr>
              <w:t>-85.0</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72E2F0C" w14:textId="77777777" w:rsidR="00C4518C" w:rsidRPr="00FE2E37" w:rsidRDefault="00C4518C" w:rsidP="00A021A7">
            <w:pPr>
              <w:pStyle w:val="TAC"/>
              <w:rPr>
                <w:szCs w:val="18"/>
              </w:rPr>
            </w:pPr>
            <w:r w:rsidRPr="00FE2E37">
              <w:rPr>
                <w:rFonts w:hint="eastAsia"/>
              </w:rPr>
              <w:t>-85.0</w:t>
            </w:r>
          </w:p>
        </w:tc>
      </w:tr>
      <w:tr w:rsidR="00C4518C" w:rsidRPr="00FE2E37" w14:paraId="007C8A4A"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4DFBB15" w14:textId="43EB47AE" w:rsidR="00C4518C" w:rsidRPr="00C4518C" w:rsidRDefault="00C4518C" w:rsidP="00A021A7">
            <w:pPr>
              <w:pStyle w:val="TAL"/>
              <w:rPr>
                <w:vertAlign w:val="superscript"/>
              </w:rPr>
            </w:pPr>
            <w:r w:rsidRPr="00FE2E37">
              <w:t>CSI-RSRP</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461917C1" w14:textId="77777777" w:rsidR="00C4518C" w:rsidRPr="00FE2E37" w:rsidRDefault="00C4518C" w:rsidP="00A021A7">
            <w:pPr>
              <w:pStyle w:val="TAC"/>
              <w:rPr>
                <w:lang w:val="da-DK"/>
              </w:rPr>
            </w:pPr>
            <w:r w:rsidRPr="00FE2E37">
              <w:t>dBm/SCS</w:t>
            </w:r>
            <w:r w:rsidRPr="00FE2E37">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4BB11C28" w14:textId="77777777" w:rsidR="00C4518C" w:rsidRPr="00FE2E37" w:rsidRDefault="00C4518C" w:rsidP="00A021A7">
            <w:pPr>
              <w:pStyle w:val="TAC"/>
            </w:pPr>
            <w:r w:rsidRPr="00FE2E37">
              <w:rPr>
                <w:rFonts w:hint="eastAsia"/>
              </w:rPr>
              <w:t>-86.75</w:t>
            </w:r>
          </w:p>
        </w:tc>
        <w:tc>
          <w:tcPr>
            <w:tcW w:w="831" w:type="dxa"/>
            <w:tcBorders>
              <w:top w:val="single" w:sz="4" w:space="0" w:color="auto"/>
              <w:left w:val="single" w:sz="4" w:space="0" w:color="auto"/>
              <w:bottom w:val="single" w:sz="4" w:space="0" w:color="auto"/>
              <w:right w:val="single" w:sz="4" w:space="0" w:color="auto"/>
            </w:tcBorders>
            <w:vAlign w:val="center"/>
          </w:tcPr>
          <w:p w14:paraId="64920A96" w14:textId="77777777" w:rsidR="00C4518C" w:rsidRPr="00FE2E37" w:rsidRDefault="00C4518C" w:rsidP="00A021A7">
            <w:pPr>
              <w:pStyle w:val="TAC"/>
            </w:pPr>
            <w:r w:rsidRPr="00FE2E37">
              <w:rPr>
                <w:rFonts w:hint="eastAsia"/>
              </w:rPr>
              <w:t>-86.75</w:t>
            </w:r>
          </w:p>
        </w:tc>
        <w:tc>
          <w:tcPr>
            <w:tcW w:w="831" w:type="dxa"/>
            <w:tcBorders>
              <w:top w:val="single" w:sz="4" w:space="0" w:color="auto"/>
              <w:left w:val="single" w:sz="4" w:space="0" w:color="auto"/>
              <w:bottom w:val="single" w:sz="4" w:space="0" w:color="auto"/>
              <w:right w:val="single" w:sz="4" w:space="0" w:color="auto"/>
            </w:tcBorders>
            <w:vAlign w:val="center"/>
          </w:tcPr>
          <w:p w14:paraId="51AD1773" w14:textId="77777777" w:rsidR="00C4518C" w:rsidRPr="00FE2E37" w:rsidRDefault="00C4518C" w:rsidP="00A021A7">
            <w:pPr>
              <w:pStyle w:val="TAC"/>
              <w:rPr>
                <w:szCs w:val="18"/>
              </w:rPr>
            </w:pPr>
            <w:r w:rsidRPr="00FE2E37">
              <w:t>-88</w:t>
            </w:r>
          </w:p>
        </w:tc>
        <w:tc>
          <w:tcPr>
            <w:tcW w:w="832" w:type="dxa"/>
            <w:tcBorders>
              <w:top w:val="single" w:sz="4" w:space="0" w:color="auto"/>
              <w:left w:val="single" w:sz="4" w:space="0" w:color="auto"/>
              <w:bottom w:val="single" w:sz="4" w:space="0" w:color="auto"/>
              <w:right w:val="single" w:sz="4" w:space="0" w:color="auto"/>
            </w:tcBorders>
            <w:vAlign w:val="center"/>
          </w:tcPr>
          <w:p w14:paraId="78697363" w14:textId="77777777" w:rsidR="00C4518C" w:rsidRPr="00FE2E37" w:rsidRDefault="00C4518C" w:rsidP="00A021A7">
            <w:pPr>
              <w:pStyle w:val="TAC"/>
              <w:rPr>
                <w:szCs w:val="18"/>
              </w:rPr>
            </w:pPr>
            <w:r w:rsidRPr="00FE2E37">
              <w:t>-88</w:t>
            </w:r>
          </w:p>
        </w:tc>
      </w:tr>
      <w:tr w:rsidR="00C4518C" w:rsidRPr="00FE2E37" w14:paraId="4047131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47C560F" w14:textId="1FD83162" w:rsidR="00C4518C" w:rsidRPr="00C4518C" w:rsidRDefault="00C4518C" w:rsidP="00A021A7">
            <w:pPr>
              <w:pStyle w:val="TAL"/>
              <w:rPr>
                <w:vertAlign w:val="superscript"/>
              </w:rPr>
            </w:pPr>
            <w:r w:rsidRPr="00FE2E37">
              <w:t>CSI-RSRQ</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70FE67B2" w14:textId="77777777" w:rsidR="00C4518C" w:rsidRPr="00FE2E37" w:rsidRDefault="00C4518C" w:rsidP="00A021A7">
            <w:pPr>
              <w:pStyle w:val="TAC"/>
              <w:rPr>
                <w:lang w:val="da-DK"/>
              </w:rPr>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6ADD073B" w14:textId="77777777" w:rsidR="00C4518C" w:rsidRPr="00FE2E37" w:rsidRDefault="00C4518C" w:rsidP="00A021A7">
            <w:pPr>
              <w:pStyle w:val="TAC"/>
            </w:pPr>
            <w:r w:rsidRPr="00FE2E37">
              <w:rPr>
                <w:rFonts w:hint="eastAsia"/>
              </w:rPr>
              <w:t>-14.75</w:t>
            </w:r>
          </w:p>
        </w:tc>
        <w:tc>
          <w:tcPr>
            <w:tcW w:w="831" w:type="dxa"/>
            <w:tcBorders>
              <w:top w:val="single" w:sz="4" w:space="0" w:color="auto"/>
              <w:left w:val="single" w:sz="4" w:space="0" w:color="auto"/>
              <w:bottom w:val="single" w:sz="4" w:space="0" w:color="auto"/>
              <w:right w:val="single" w:sz="4" w:space="0" w:color="auto"/>
            </w:tcBorders>
            <w:vAlign w:val="center"/>
          </w:tcPr>
          <w:p w14:paraId="3C6B4E1B" w14:textId="77777777" w:rsidR="00C4518C" w:rsidRPr="00FE2E37" w:rsidRDefault="00C4518C" w:rsidP="00A021A7">
            <w:pPr>
              <w:pStyle w:val="TAC"/>
            </w:pPr>
            <w:r w:rsidRPr="00FE2E37">
              <w:rPr>
                <w:rFonts w:hint="eastAsia"/>
              </w:rPr>
              <w:t>-14.75</w:t>
            </w:r>
          </w:p>
        </w:tc>
        <w:tc>
          <w:tcPr>
            <w:tcW w:w="831" w:type="dxa"/>
            <w:tcBorders>
              <w:top w:val="single" w:sz="4" w:space="0" w:color="auto"/>
              <w:left w:val="single" w:sz="4" w:space="0" w:color="auto"/>
              <w:bottom w:val="single" w:sz="4" w:space="0" w:color="auto"/>
              <w:right w:val="single" w:sz="4" w:space="0" w:color="auto"/>
            </w:tcBorders>
            <w:vAlign w:val="center"/>
          </w:tcPr>
          <w:p w14:paraId="7BA03C65" w14:textId="77777777" w:rsidR="00C4518C" w:rsidRPr="00FE2E37" w:rsidRDefault="00C4518C" w:rsidP="00A021A7">
            <w:pPr>
              <w:pStyle w:val="TAC"/>
              <w:rPr>
                <w:szCs w:val="18"/>
              </w:rPr>
            </w:pPr>
            <w:r w:rsidRPr="00FE2E37">
              <w:t>-15.56</w:t>
            </w:r>
          </w:p>
        </w:tc>
        <w:tc>
          <w:tcPr>
            <w:tcW w:w="832" w:type="dxa"/>
            <w:tcBorders>
              <w:top w:val="single" w:sz="4" w:space="0" w:color="auto"/>
              <w:left w:val="single" w:sz="4" w:space="0" w:color="auto"/>
              <w:bottom w:val="single" w:sz="4" w:space="0" w:color="auto"/>
              <w:right w:val="single" w:sz="4" w:space="0" w:color="auto"/>
            </w:tcBorders>
            <w:vAlign w:val="center"/>
          </w:tcPr>
          <w:p w14:paraId="4D39DFAF" w14:textId="77777777" w:rsidR="00C4518C" w:rsidRPr="00FE2E37" w:rsidRDefault="00C4518C" w:rsidP="00A021A7">
            <w:pPr>
              <w:pStyle w:val="TAC"/>
              <w:rPr>
                <w:szCs w:val="18"/>
              </w:rPr>
            </w:pPr>
            <w:r w:rsidRPr="00FE2E37">
              <w:t>-15.56</w:t>
            </w:r>
          </w:p>
        </w:tc>
      </w:tr>
      <w:tr w:rsidR="00C4518C" w:rsidRPr="00FE2E37" w14:paraId="4E3B54EB"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1B537E0" w14:textId="77777777" w:rsidR="00C4518C" w:rsidRPr="00FE2E37" w:rsidRDefault="00C4518C" w:rsidP="00A021A7">
            <w:pPr>
              <w:pStyle w:val="TAL"/>
              <w:rPr>
                <w:szCs w:val="18"/>
              </w:rPr>
            </w:pPr>
            <w:r w:rsidRPr="00FE2E37">
              <w:rPr>
                <w:rFonts w:eastAsia="Calibri"/>
                <w:noProof/>
                <w:position w:val="-12"/>
                <w:szCs w:val="22"/>
              </w:rPr>
              <w:object w:dxaOrig="615" w:dyaOrig="390" w14:anchorId="66F812EA">
                <v:shape id="_x0000_i1365" type="#_x0000_t75" alt="" style="width:33pt;height:12.9pt;mso-width-percent:0;mso-height-percent:0;mso-width-percent:0;mso-height-percent:0" o:ole="" fillcolor="window">
                  <v:imagedata r:id="rId34" o:title=""/>
                </v:shape>
                <o:OLEObject Type="Embed" ProgID="Equation.3" ShapeID="_x0000_i1365" DrawAspect="Content" ObjectID="_1781672041" r:id="rId384"/>
              </w:object>
            </w:r>
          </w:p>
        </w:tc>
        <w:tc>
          <w:tcPr>
            <w:tcW w:w="1271" w:type="dxa"/>
            <w:tcBorders>
              <w:top w:val="single" w:sz="4" w:space="0" w:color="auto"/>
              <w:left w:val="single" w:sz="4" w:space="0" w:color="auto"/>
              <w:bottom w:val="single" w:sz="4" w:space="0" w:color="auto"/>
              <w:right w:val="single" w:sz="4" w:space="0" w:color="auto"/>
            </w:tcBorders>
            <w:vAlign w:val="center"/>
          </w:tcPr>
          <w:p w14:paraId="202D34EA" w14:textId="77777777" w:rsidR="00C4518C" w:rsidRPr="00FE2E37" w:rsidRDefault="00C4518C" w:rsidP="00A021A7">
            <w:pPr>
              <w:pStyle w:val="TAC"/>
              <w:rPr>
                <w:lang w:val="da-DK"/>
              </w:rPr>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0153B2C1" w14:textId="77777777" w:rsidR="00C4518C" w:rsidRPr="00FE2E37" w:rsidRDefault="00C4518C" w:rsidP="00A021A7">
            <w:pPr>
              <w:pStyle w:val="TAC"/>
            </w:pPr>
            <w:r w:rsidRPr="00FE2E37">
              <w:t>-1.75</w:t>
            </w:r>
          </w:p>
        </w:tc>
        <w:tc>
          <w:tcPr>
            <w:tcW w:w="831" w:type="dxa"/>
            <w:tcBorders>
              <w:top w:val="single" w:sz="4" w:space="0" w:color="auto"/>
              <w:left w:val="single" w:sz="4" w:space="0" w:color="auto"/>
              <w:bottom w:val="single" w:sz="4" w:space="0" w:color="auto"/>
              <w:right w:val="single" w:sz="4" w:space="0" w:color="auto"/>
            </w:tcBorders>
            <w:vAlign w:val="center"/>
          </w:tcPr>
          <w:p w14:paraId="02FD5402" w14:textId="77777777" w:rsidR="00C4518C" w:rsidRPr="00FE2E37" w:rsidRDefault="00C4518C" w:rsidP="00A021A7">
            <w:pPr>
              <w:pStyle w:val="TAC"/>
            </w:pPr>
            <w:r w:rsidRPr="00FE2E37">
              <w:rPr>
                <w:szCs w:val="22"/>
              </w:rPr>
              <w:t xml:space="preserve"> </w:t>
            </w:r>
            <w:r w:rsidRPr="00FE2E37">
              <w:t>-1.75</w:t>
            </w:r>
          </w:p>
        </w:tc>
        <w:tc>
          <w:tcPr>
            <w:tcW w:w="831" w:type="dxa"/>
            <w:tcBorders>
              <w:top w:val="single" w:sz="4" w:space="0" w:color="auto"/>
              <w:left w:val="single" w:sz="4" w:space="0" w:color="auto"/>
              <w:bottom w:val="single" w:sz="4" w:space="0" w:color="auto"/>
              <w:right w:val="single" w:sz="4" w:space="0" w:color="auto"/>
            </w:tcBorders>
            <w:vAlign w:val="center"/>
          </w:tcPr>
          <w:p w14:paraId="4B8C858D" w14:textId="77777777" w:rsidR="00C4518C" w:rsidRPr="00FE2E37" w:rsidRDefault="00C4518C" w:rsidP="00A021A7">
            <w:pPr>
              <w:pStyle w:val="TAC"/>
              <w:rPr>
                <w:szCs w:val="18"/>
              </w:rPr>
            </w:pPr>
            <w:r w:rsidRPr="00FE2E37">
              <w:rPr>
                <w:szCs w:val="22"/>
              </w:rPr>
              <w:t>-3</w:t>
            </w:r>
          </w:p>
        </w:tc>
        <w:tc>
          <w:tcPr>
            <w:tcW w:w="832" w:type="dxa"/>
            <w:tcBorders>
              <w:top w:val="single" w:sz="4" w:space="0" w:color="auto"/>
              <w:left w:val="single" w:sz="4" w:space="0" w:color="auto"/>
              <w:bottom w:val="single" w:sz="4" w:space="0" w:color="auto"/>
              <w:right w:val="single" w:sz="4" w:space="0" w:color="auto"/>
            </w:tcBorders>
            <w:vAlign w:val="center"/>
          </w:tcPr>
          <w:p w14:paraId="68EC59BB" w14:textId="77777777" w:rsidR="00C4518C" w:rsidRPr="00FE2E37" w:rsidRDefault="00C4518C" w:rsidP="00A021A7">
            <w:pPr>
              <w:pStyle w:val="TAC"/>
              <w:rPr>
                <w:szCs w:val="18"/>
              </w:rPr>
            </w:pPr>
            <w:r w:rsidRPr="00FE2E37">
              <w:t>-3</w:t>
            </w:r>
          </w:p>
        </w:tc>
      </w:tr>
      <w:tr w:rsidR="00C4518C" w:rsidRPr="00FE2E37" w14:paraId="2268049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2009D6F" w14:textId="0CEDF4E2" w:rsidR="00C4518C" w:rsidRPr="00C4518C" w:rsidRDefault="00C4518C" w:rsidP="00A021A7">
            <w:pPr>
              <w:pStyle w:val="TAL"/>
              <w:rPr>
                <w:vertAlign w:val="superscript"/>
              </w:rPr>
            </w:pPr>
            <w:r w:rsidRPr="00FE2E37">
              <w:t>Io</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6CA45A74" w14:textId="77777777" w:rsidR="00C4518C" w:rsidRPr="00FE2E37" w:rsidRDefault="00C4518C" w:rsidP="00A021A7">
            <w:pPr>
              <w:pStyle w:val="TAC"/>
              <w:rPr>
                <w:lang w:val="da-DK"/>
              </w:rPr>
            </w:pPr>
            <w:r w:rsidRPr="00FE2E37">
              <w:t>dBm/95.04 MHz</w:t>
            </w:r>
            <w:r w:rsidRPr="00FE2E37">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782EF7A5" w14:textId="77777777" w:rsidR="00C4518C" w:rsidRPr="00FE2E37" w:rsidRDefault="00C4518C" w:rsidP="00A021A7">
            <w:pPr>
              <w:pStyle w:val="TAC"/>
            </w:pPr>
            <w:r w:rsidRPr="00FE2E37">
              <w:rPr>
                <w:rFonts w:hint="eastAsia"/>
              </w:rPr>
              <w:t>-53.8</w:t>
            </w:r>
          </w:p>
        </w:tc>
        <w:tc>
          <w:tcPr>
            <w:tcW w:w="831" w:type="dxa"/>
            <w:tcBorders>
              <w:top w:val="single" w:sz="4" w:space="0" w:color="auto"/>
              <w:left w:val="single" w:sz="4" w:space="0" w:color="auto"/>
              <w:bottom w:val="single" w:sz="4" w:space="0" w:color="auto"/>
              <w:right w:val="single" w:sz="4" w:space="0" w:color="auto"/>
            </w:tcBorders>
            <w:vAlign w:val="center"/>
          </w:tcPr>
          <w:p w14:paraId="3CDF6E40" w14:textId="77777777" w:rsidR="00C4518C" w:rsidRPr="00FE2E37" w:rsidRDefault="00C4518C" w:rsidP="00A021A7">
            <w:pPr>
              <w:pStyle w:val="TAC"/>
            </w:pPr>
            <w:r w:rsidRPr="00FE2E37">
              <w:rPr>
                <w:rFonts w:hint="eastAsia"/>
              </w:rPr>
              <w:t>-53.8</w:t>
            </w:r>
          </w:p>
        </w:tc>
        <w:tc>
          <w:tcPr>
            <w:tcW w:w="831" w:type="dxa"/>
            <w:tcBorders>
              <w:top w:val="single" w:sz="4" w:space="0" w:color="auto"/>
              <w:left w:val="single" w:sz="4" w:space="0" w:color="auto"/>
              <w:bottom w:val="single" w:sz="4" w:space="0" w:color="auto"/>
              <w:right w:val="single" w:sz="4" w:space="0" w:color="auto"/>
            </w:tcBorders>
            <w:vAlign w:val="center"/>
          </w:tcPr>
          <w:p w14:paraId="62956A16" w14:textId="77777777" w:rsidR="00C4518C" w:rsidRPr="00FE2E37" w:rsidRDefault="00C4518C" w:rsidP="00A021A7">
            <w:pPr>
              <w:pStyle w:val="TAC"/>
              <w:rPr>
                <w:szCs w:val="18"/>
              </w:rPr>
            </w:pPr>
            <w:r w:rsidRPr="00FE2E37">
              <w:t>-54.25</w:t>
            </w:r>
          </w:p>
        </w:tc>
        <w:tc>
          <w:tcPr>
            <w:tcW w:w="832" w:type="dxa"/>
            <w:tcBorders>
              <w:top w:val="single" w:sz="4" w:space="0" w:color="auto"/>
              <w:left w:val="single" w:sz="4" w:space="0" w:color="auto"/>
              <w:bottom w:val="single" w:sz="4" w:space="0" w:color="auto"/>
              <w:right w:val="single" w:sz="4" w:space="0" w:color="auto"/>
            </w:tcBorders>
            <w:vAlign w:val="center"/>
          </w:tcPr>
          <w:p w14:paraId="1913A9DB" w14:textId="77777777" w:rsidR="00C4518C" w:rsidRPr="00FE2E37" w:rsidRDefault="00C4518C" w:rsidP="00A021A7">
            <w:pPr>
              <w:pStyle w:val="TAC"/>
              <w:rPr>
                <w:szCs w:val="18"/>
              </w:rPr>
            </w:pPr>
            <w:r w:rsidRPr="00FE2E37">
              <w:t>-54.25</w:t>
            </w:r>
          </w:p>
        </w:tc>
      </w:tr>
      <w:tr w:rsidR="00C4518C" w:rsidRPr="00FE2E37" w14:paraId="7EDC45FE" w14:textId="77777777" w:rsidTr="00A021A7">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B83BF2A" w14:textId="77777777" w:rsidR="00C4518C" w:rsidRPr="00FE2E37" w:rsidRDefault="00C4518C" w:rsidP="00A021A7">
            <w:pPr>
              <w:pStyle w:val="TAN"/>
              <w:ind w:left="850" w:hanging="850"/>
            </w:pPr>
            <w:r w:rsidRPr="00FE2E37">
              <w:t>Note 1:</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55FA7EBD">
                <v:shape id="_x0000_i1366" type="#_x0000_t75" alt="" style="width:19.5pt;height:12.9pt;mso-width-percent:0;mso-height-percent:0;mso-width-percent:0;mso-height-percent:0" o:ole="" fillcolor="window">
                  <v:imagedata r:id="rId8" o:title=""/>
                </v:shape>
                <o:OLEObject Type="Embed" ProgID="Equation.3" ShapeID="_x0000_i1366" DrawAspect="Content" ObjectID="_1781672042" r:id="rId385"/>
              </w:object>
            </w:r>
            <w:r w:rsidRPr="00FE2E37">
              <w:t xml:space="preserve"> to be fulfilled.</w:t>
            </w:r>
          </w:p>
          <w:p w14:paraId="5849603C" w14:textId="77777777" w:rsidR="00C4518C" w:rsidRPr="00FE2E37" w:rsidRDefault="00C4518C" w:rsidP="00A021A7">
            <w:pPr>
              <w:pStyle w:val="TAN"/>
              <w:ind w:left="850" w:hanging="850"/>
            </w:pPr>
            <w:r w:rsidRPr="00FE2E37">
              <w:t>Note 2:</w:t>
            </w:r>
            <w:r w:rsidRPr="00FE2E37">
              <w:tab/>
              <w:t>CSI-RSRQ, CSI-RSRP, and Io levels have been derived from other parameters for information purposes. They are not settable parameters themselves.</w:t>
            </w:r>
          </w:p>
          <w:p w14:paraId="11FDBD8F" w14:textId="77777777" w:rsidR="00C4518C" w:rsidRPr="00FE2E37" w:rsidRDefault="00C4518C" w:rsidP="00A021A7">
            <w:pPr>
              <w:pStyle w:val="TAN"/>
              <w:ind w:left="850" w:hanging="850"/>
            </w:pPr>
            <w:r w:rsidRPr="00FE2E37">
              <w:t>Note 3:</w:t>
            </w:r>
            <w:r w:rsidRPr="00FE2E37">
              <w:tab/>
              <w:t>CSI-RSRQ and CSI-RSRP minimum requirements are specified assuming independent interference and noise at each receiver antenna port.</w:t>
            </w:r>
          </w:p>
          <w:p w14:paraId="4E5DCFAB" w14:textId="77777777" w:rsidR="00C4518C" w:rsidRPr="00FE2E37" w:rsidRDefault="00C4518C" w:rsidP="00A021A7">
            <w:pPr>
              <w:pStyle w:val="TAN"/>
              <w:ind w:left="850" w:hanging="850"/>
            </w:pPr>
            <w:r w:rsidRPr="00FE2E37">
              <w:t xml:space="preserve">Note 4: </w:t>
            </w:r>
            <w:r w:rsidRPr="00FE2E37">
              <w:tab/>
              <w:t>Equivalent power received by an antenna with 0dBi gain at the centre of the quiet zone</w:t>
            </w:r>
            <w:r>
              <w:t>.</w:t>
            </w:r>
          </w:p>
          <w:p w14:paraId="7FF4C037" w14:textId="77777777" w:rsidR="00C4518C" w:rsidRPr="00FE2E37" w:rsidRDefault="00C4518C" w:rsidP="00A021A7">
            <w:pPr>
              <w:pStyle w:val="TAN"/>
              <w:ind w:left="850" w:hanging="850"/>
            </w:pPr>
            <w:r w:rsidRPr="00FE2E37">
              <w:t>Note 5:</w:t>
            </w:r>
            <w:r w:rsidRPr="00FE2E37">
              <w:tab/>
              <w:t>As observed with 0dBi gain antenna at the centre of the quiet zone</w:t>
            </w:r>
            <w:r>
              <w:t>.</w:t>
            </w:r>
          </w:p>
          <w:p w14:paraId="6B7EE9CD" w14:textId="77777777" w:rsidR="00C4518C" w:rsidRPr="00FE2E37" w:rsidRDefault="00C4518C" w:rsidP="00A021A7">
            <w:pPr>
              <w:pStyle w:val="TAN"/>
              <w:ind w:left="850" w:hanging="850"/>
            </w:pPr>
            <w:r w:rsidRPr="00FE2E37">
              <w:t>Note 6:</w:t>
            </w:r>
            <w:r w:rsidRPr="00FE2E37">
              <w:tab/>
              <w:t>Information about types of UE beam is given in B.2.1.3</w:t>
            </w:r>
            <w:r>
              <w:t xml:space="preserve"> in TS 38.133 [6]</w:t>
            </w:r>
            <w:r w:rsidRPr="00FE2E37">
              <w:t xml:space="preserve"> and does not limit UE implementation or test system implementation</w:t>
            </w:r>
            <w:r>
              <w:t>.</w:t>
            </w:r>
          </w:p>
        </w:tc>
      </w:tr>
    </w:tbl>
    <w:p w14:paraId="56A3F88B" w14:textId="77777777" w:rsidR="00C4518C" w:rsidRDefault="00C4518C" w:rsidP="00C4518C"/>
    <w:p w14:paraId="63763076" w14:textId="4B1DF099" w:rsidR="00C4518C" w:rsidRDefault="00C4518C" w:rsidP="00C4518C">
      <w:r>
        <w:t>For the test to pass, the ratio of successful reported values in each test shall be more than 90% with a confidence level of 95%.</w:t>
      </w:r>
    </w:p>
    <w:p w14:paraId="41ACA1E6" w14:textId="77777777" w:rsidR="00D30EF8" w:rsidRDefault="00D30EF8" w:rsidP="00D30EF8">
      <w:pPr>
        <w:pStyle w:val="Heading3"/>
      </w:pPr>
      <w:r>
        <w:t>7.7.9</w:t>
      </w:r>
      <w:r>
        <w:tab/>
      </w:r>
      <w:r w:rsidRPr="006460EA">
        <w:t>CSI-</w:t>
      </w:r>
      <w:r>
        <w:t>SINR</w:t>
      </w:r>
    </w:p>
    <w:p w14:paraId="16CBC747" w14:textId="77777777" w:rsidR="00D30EF8" w:rsidRPr="00125A2D" w:rsidRDefault="00D30EF8" w:rsidP="00D30EF8">
      <w:pPr>
        <w:pStyle w:val="Heading4"/>
      </w:pPr>
      <w:r>
        <w:t>7.7.9.0</w:t>
      </w:r>
      <w:r w:rsidRPr="00125A2D">
        <w:tab/>
        <w:t>Minimum conformance requirements</w:t>
      </w:r>
    </w:p>
    <w:p w14:paraId="22A8B6A7" w14:textId="77777777" w:rsidR="00D30EF8" w:rsidRPr="00AA5C65" w:rsidRDefault="00D30EF8" w:rsidP="00D30EF8">
      <w:pPr>
        <w:pStyle w:val="Heading5"/>
      </w:pPr>
      <w:r>
        <w:t>7.7.9.0.1</w:t>
      </w:r>
      <w:r w:rsidRPr="00AA5C65">
        <w:tab/>
        <w:t>Intra-frequency CSI-</w:t>
      </w:r>
      <w:r>
        <w:t>SINR</w:t>
      </w:r>
      <w:r w:rsidRPr="00AA5C65">
        <w:t xml:space="preserve"> accuracy requirements</w:t>
      </w:r>
    </w:p>
    <w:p w14:paraId="3D73DF90" w14:textId="77777777" w:rsidR="00D30EF8" w:rsidRPr="00D30EF8" w:rsidRDefault="00D30EF8" w:rsidP="00D30EF8">
      <w:r w:rsidRPr="00D30EF8">
        <w:t>[TS 38.133, Clause 10.1.13.2 and Clause 10.1.16]</w:t>
      </w:r>
    </w:p>
    <w:p w14:paraId="21546850" w14:textId="77777777" w:rsidR="00D30EF8" w:rsidRPr="00D30EF8" w:rsidRDefault="00D30EF8" w:rsidP="00D30EF8">
      <w:pPr>
        <w:pStyle w:val="Heading6"/>
      </w:pPr>
      <w:r w:rsidRPr="00D30EF8">
        <w:t>7.7.9.0.1.1</w:t>
      </w:r>
      <w:r w:rsidRPr="00D30EF8">
        <w:tab/>
        <w:t>Absolute CSI-SINR accuracy</w:t>
      </w:r>
    </w:p>
    <w:p w14:paraId="3E32861A" w14:textId="77777777" w:rsidR="00D30EF8" w:rsidRPr="00D30EF8" w:rsidRDefault="00D30EF8" w:rsidP="00D30EF8">
      <w:pPr>
        <w:rPr>
          <w:rFonts w:cs="v4.2.0"/>
          <w:i/>
        </w:rPr>
      </w:pPr>
      <w:r w:rsidRPr="00D30EF8">
        <w:rPr>
          <w:rFonts w:cs="v4.2.0"/>
        </w:rPr>
        <w:t>Unless otherwise specified, the requirements for absolute accuracy of CSI-SINR in this clause apply to a cell on the same frequency as that of the serving cell in FR2.</w:t>
      </w:r>
    </w:p>
    <w:p w14:paraId="334F6066" w14:textId="77777777" w:rsidR="00D30EF8" w:rsidRPr="00D30EF8" w:rsidRDefault="00D30EF8" w:rsidP="00D30EF8">
      <w:pPr>
        <w:rPr>
          <w:rFonts w:cs="v4.2.0"/>
        </w:rPr>
      </w:pPr>
      <w:r w:rsidRPr="00D30EF8">
        <w:rPr>
          <w:rFonts w:cs="v4.2.0"/>
        </w:rPr>
        <w:t>The accuracy requirements in Table 7.7.9.0.1.1-1 are valid under the following conditions:</w:t>
      </w:r>
    </w:p>
    <w:p w14:paraId="0731F170" w14:textId="797AD8A6" w:rsidR="00D30EF8" w:rsidRPr="00D30EF8" w:rsidRDefault="00D30EF8" w:rsidP="00D30EF8">
      <w:pPr>
        <w:pStyle w:val="B1"/>
        <w:rPr>
          <w:rFonts w:cs="v4.2.0"/>
        </w:rPr>
      </w:pPr>
      <w:r w:rsidRPr="00D30EF8">
        <w:t>-</w:t>
      </w:r>
      <w:r w:rsidR="00E01B0A">
        <w:tab/>
      </w:r>
      <w:r w:rsidRPr="00D30EF8">
        <w:t>Conditions defined in Clause 7.3 of TS 38.101-2 [3] for reference sensitivity are fulfilled.</w:t>
      </w:r>
    </w:p>
    <w:p w14:paraId="22081B00" w14:textId="2F55E69A" w:rsidR="00D30EF8" w:rsidRDefault="00D30EF8" w:rsidP="00D30EF8">
      <w:pPr>
        <w:pStyle w:val="B1"/>
      </w:pPr>
      <w:r w:rsidRPr="00D30EF8">
        <w:t>-</w:t>
      </w:r>
      <w:r w:rsidR="00E01B0A">
        <w:tab/>
      </w:r>
      <w:r w:rsidRPr="00D30EF8">
        <w:t>Conditions for intra-frequency measurements are fulfilled according to Annex B.2.12 in TS 38.133 [6] for a corresponding Band.</w:t>
      </w:r>
    </w:p>
    <w:p w14:paraId="2C008327" w14:textId="77777777" w:rsidR="00D30EF8" w:rsidRDefault="00D30EF8" w:rsidP="00D30EF8">
      <w:pPr>
        <w:pStyle w:val="B1"/>
      </w:pPr>
      <w:r>
        <w:t>-</w:t>
      </w:r>
      <w:r>
        <w:tab/>
        <w:t xml:space="preserve">The measured signals are in the directions covered by the percentile EIS spherical coverage of the UE, defined in </w:t>
      </w:r>
      <w:r>
        <w:rPr>
          <w:rFonts w:cs="Arial"/>
        </w:rPr>
        <w:t>Clause 7.3.4 of TS 38.101-2 [3]</w:t>
      </w:r>
      <w:r>
        <w:t>.</w:t>
      </w:r>
    </w:p>
    <w:p w14:paraId="2AB432D4" w14:textId="77777777" w:rsidR="00D30EF8" w:rsidRDefault="00D30EF8" w:rsidP="00D30EF8">
      <w:pPr>
        <w:pStyle w:val="B1"/>
      </w:pPr>
      <w:r>
        <w:t>-</w:t>
      </w:r>
      <w:r>
        <w:tab/>
        <w:t>The timing offset between the reference measurement timing and the target CSI-RS in one layer is no larger than CP.</w:t>
      </w:r>
    </w:p>
    <w:p w14:paraId="5E0EC9AD" w14:textId="4DA7FC23" w:rsidR="00D30EF8" w:rsidRDefault="00E01B0A" w:rsidP="00D30EF8">
      <w:pPr>
        <w:pStyle w:val="B2"/>
      </w:pPr>
      <w:r>
        <w:t>-</w:t>
      </w:r>
      <w:r w:rsidR="00D30EF8">
        <w:tab/>
        <w:t>Note: The reference measurement timing for intra-frequency measurement is serving cell timing.</w:t>
      </w:r>
    </w:p>
    <w:p w14:paraId="785BE9CE" w14:textId="089636CF" w:rsidR="00D30EF8" w:rsidRDefault="00D30EF8" w:rsidP="00D30EF8">
      <w:pPr>
        <w:pStyle w:val="B1"/>
      </w:pPr>
      <w:r>
        <w:t>-</w:t>
      </w:r>
      <w:r>
        <w:tab/>
        <w:t>The bandwidth of CSI-RS is 48 PRBs and the density is 3.</w:t>
      </w:r>
    </w:p>
    <w:p w14:paraId="79257C9E" w14:textId="1A9DE4E9" w:rsidR="00D30EF8" w:rsidRDefault="00E01B0A" w:rsidP="00D30EF8">
      <w:pPr>
        <w:pStyle w:val="B2"/>
      </w:pPr>
      <w:r>
        <w:t>-</w:t>
      </w:r>
      <w:r w:rsidR="00D30EF8">
        <w:tab/>
        <w:t xml:space="preserve">The performance with larger bandwidth of CSI-RS is equal to or better than the accuracy requirements in Table </w:t>
      </w:r>
      <w:r w:rsidR="00D30EF8" w:rsidRPr="00586EA5">
        <w:t>7.7.9.0.1.1</w:t>
      </w:r>
      <w:r w:rsidR="00D30EF8">
        <w:t>-1.</w:t>
      </w:r>
    </w:p>
    <w:p w14:paraId="2E2AB21C" w14:textId="77777777" w:rsidR="00D30EF8" w:rsidRDefault="00D30EF8" w:rsidP="00D30EF8">
      <w:pPr>
        <w:pStyle w:val="TH"/>
      </w:pPr>
      <w:r>
        <w:t xml:space="preserve">Table </w:t>
      </w:r>
      <w:r w:rsidRPr="00586EA5">
        <w:t>7.7.9.0.1.1</w:t>
      </w:r>
      <w:r>
        <w:t>-1: CSI-SINR Intra frequency absolute accuracy in FR2</w:t>
      </w:r>
    </w:p>
    <w:tbl>
      <w:tblPr>
        <w:tblW w:w="8789" w:type="dxa"/>
        <w:jc w:val="center"/>
        <w:tblLook w:val="04A0" w:firstRow="1" w:lastRow="0" w:firstColumn="1" w:lastColumn="0" w:noHBand="0" w:noVBand="1"/>
      </w:tblPr>
      <w:tblGrid>
        <w:gridCol w:w="1122"/>
        <w:gridCol w:w="1119"/>
        <w:gridCol w:w="1119"/>
        <w:gridCol w:w="1580"/>
        <w:gridCol w:w="1581"/>
        <w:gridCol w:w="2268"/>
      </w:tblGrid>
      <w:tr w:rsidR="00D30EF8" w14:paraId="74684138"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36FFA7A0" w14:textId="77777777" w:rsidR="00D30EF8" w:rsidRDefault="00D30EF8" w:rsidP="00A021A7">
            <w:pPr>
              <w:pStyle w:val="TAH"/>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08CE7B99" w14:textId="77777777" w:rsidR="00D30EF8" w:rsidRDefault="00D30EF8" w:rsidP="00A021A7">
            <w:pPr>
              <w:pStyle w:val="TAH"/>
            </w:pPr>
            <w:r>
              <w:t>Conditions</w:t>
            </w:r>
          </w:p>
        </w:tc>
      </w:tr>
      <w:tr w:rsidR="00D30EF8" w14:paraId="76D91728" w14:textId="77777777" w:rsidTr="00A021A7">
        <w:trPr>
          <w:jc w:val="center"/>
        </w:trPr>
        <w:tc>
          <w:tcPr>
            <w:tcW w:w="1122" w:type="dxa"/>
            <w:tcBorders>
              <w:top w:val="nil"/>
              <w:left w:val="single" w:sz="4" w:space="0" w:color="auto"/>
              <w:bottom w:val="nil"/>
              <w:right w:val="single" w:sz="4" w:space="0" w:color="auto"/>
            </w:tcBorders>
            <w:vAlign w:val="center"/>
            <w:hideMark/>
          </w:tcPr>
          <w:p w14:paraId="5E9AFABA" w14:textId="77777777" w:rsidR="00D30EF8" w:rsidRDefault="00D30EF8" w:rsidP="00A021A7">
            <w:pPr>
              <w:pStyle w:val="TAH"/>
            </w:pPr>
            <w:r>
              <w:t>Normal condition</w:t>
            </w:r>
          </w:p>
        </w:tc>
        <w:tc>
          <w:tcPr>
            <w:tcW w:w="1119" w:type="dxa"/>
            <w:tcBorders>
              <w:top w:val="nil"/>
              <w:left w:val="nil"/>
              <w:bottom w:val="nil"/>
              <w:right w:val="single" w:sz="4" w:space="0" w:color="auto"/>
            </w:tcBorders>
            <w:vAlign w:val="center"/>
            <w:hideMark/>
          </w:tcPr>
          <w:p w14:paraId="7A91954C" w14:textId="77777777" w:rsidR="00D30EF8" w:rsidRDefault="00D30EF8" w:rsidP="00A021A7">
            <w:pPr>
              <w:pStyle w:val="TAH"/>
            </w:pPr>
            <w:r>
              <w:t>Extreme condition</w:t>
            </w:r>
          </w:p>
        </w:tc>
        <w:tc>
          <w:tcPr>
            <w:tcW w:w="1119" w:type="dxa"/>
            <w:tcBorders>
              <w:top w:val="nil"/>
              <w:left w:val="nil"/>
              <w:bottom w:val="nil"/>
              <w:right w:val="single" w:sz="4" w:space="0" w:color="auto"/>
            </w:tcBorders>
            <w:hideMark/>
          </w:tcPr>
          <w:p w14:paraId="3E197BBF" w14:textId="77777777" w:rsidR="00D30EF8" w:rsidRDefault="00D30EF8"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72AD2108" w14:textId="77777777" w:rsidR="00D30EF8" w:rsidRDefault="00D30EF8" w:rsidP="00A021A7">
            <w:pPr>
              <w:pStyle w:val="TAH"/>
            </w:pPr>
            <w:r>
              <w:t>Io</w:t>
            </w:r>
            <w:r>
              <w:rPr>
                <w:vertAlign w:val="superscript"/>
              </w:rPr>
              <w:t xml:space="preserve"> Note 2</w:t>
            </w:r>
            <w:r>
              <w:t xml:space="preserve"> range</w:t>
            </w:r>
          </w:p>
        </w:tc>
      </w:tr>
      <w:tr w:rsidR="00D30EF8" w14:paraId="607697E3" w14:textId="77777777" w:rsidTr="00A021A7">
        <w:trPr>
          <w:jc w:val="center"/>
        </w:trPr>
        <w:tc>
          <w:tcPr>
            <w:tcW w:w="1122" w:type="dxa"/>
            <w:tcBorders>
              <w:top w:val="nil"/>
              <w:left w:val="single" w:sz="4" w:space="0" w:color="auto"/>
              <w:bottom w:val="single" w:sz="4" w:space="0" w:color="auto"/>
              <w:right w:val="single" w:sz="4" w:space="0" w:color="auto"/>
            </w:tcBorders>
          </w:tcPr>
          <w:p w14:paraId="015A3F10"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7E320115"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5F606C47" w14:textId="77777777" w:rsidR="00D30EF8" w:rsidRDefault="00D30EF8" w:rsidP="00A021A7">
            <w:pPr>
              <w:pStyle w:val="TAH"/>
            </w:pPr>
          </w:p>
        </w:tc>
        <w:tc>
          <w:tcPr>
            <w:tcW w:w="3161" w:type="dxa"/>
            <w:gridSpan w:val="2"/>
            <w:tcBorders>
              <w:top w:val="single" w:sz="4" w:space="0" w:color="auto"/>
              <w:left w:val="nil"/>
              <w:bottom w:val="single" w:sz="4" w:space="0" w:color="auto"/>
              <w:right w:val="single" w:sz="4" w:space="0" w:color="auto"/>
            </w:tcBorders>
            <w:hideMark/>
          </w:tcPr>
          <w:p w14:paraId="1126C985" w14:textId="77777777" w:rsidR="00D30EF8" w:rsidRDefault="00D30EF8" w:rsidP="00A021A7">
            <w:pPr>
              <w:pStyle w:val="TAH"/>
            </w:pPr>
            <w:r>
              <w:t>Minimum Io</w:t>
            </w:r>
          </w:p>
        </w:tc>
        <w:tc>
          <w:tcPr>
            <w:tcW w:w="2268" w:type="dxa"/>
            <w:tcBorders>
              <w:top w:val="single" w:sz="4" w:space="0" w:color="auto"/>
              <w:left w:val="nil"/>
              <w:bottom w:val="single" w:sz="4" w:space="0" w:color="auto"/>
              <w:right w:val="single" w:sz="4" w:space="0" w:color="auto"/>
            </w:tcBorders>
            <w:hideMark/>
          </w:tcPr>
          <w:p w14:paraId="180DB21C" w14:textId="77777777" w:rsidR="00D30EF8" w:rsidRDefault="00D30EF8" w:rsidP="00A021A7">
            <w:pPr>
              <w:pStyle w:val="TAH"/>
            </w:pPr>
            <w:r>
              <w:t>Maximum Io</w:t>
            </w:r>
          </w:p>
        </w:tc>
      </w:tr>
      <w:tr w:rsidR="00D30EF8" w14:paraId="38496051"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40ADD6C0"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6814642E"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71543025" w14:textId="77777777" w:rsidR="00D30EF8" w:rsidRDefault="00D30EF8"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45C7E9D0" w14:textId="77777777" w:rsidR="00D30EF8" w:rsidRDefault="00D30EF8" w:rsidP="00A021A7">
            <w:pPr>
              <w:pStyle w:val="TAH"/>
            </w:pPr>
            <w:r>
              <w:rPr>
                <w:rFonts w:cs="Arial"/>
              </w:rPr>
              <w:t xml:space="preserve">dBm / </w:t>
            </w:r>
            <w:r>
              <w:t>SCS</w:t>
            </w:r>
            <w:r>
              <w:rPr>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21619978" w14:textId="77777777" w:rsidR="00D30EF8" w:rsidRDefault="00D30EF8" w:rsidP="00A021A7">
            <w:pPr>
              <w:pStyle w:val="TAH"/>
            </w:pPr>
            <w:r>
              <w:t>dBm/BW</w:t>
            </w:r>
            <w:r>
              <w:rPr>
                <w:vertAlign w:val="subscript"/>
              </w:rPr>
              <w:t>Channel</w:t>
            </w:r>
          </w:p>
        </w:tc>
      </w:tr>
      <w:tr w:rsidR="00D30EF8" w14:paraId="72D87B69" w14:textId="77777777" w:rsidTr="00A021A7">
        <w:trPr>
          <w:jc w:val="center"/>
        </w:trPr>
        <w:tc>
          <w:tcPr>
            <w:tcW w:w="1122" w:type="dxa"/>
            <w:tcBorders>
              <w:top w:val="nil"/>
              <w:left w:val="single" w:sz="4" w:space="0" w:color="auto"/>
              <w:bottom w:val="single" w:sz="4" w:space="0" w:color="auto"/>
              <w:right w:val="single" w:sz="4" w:space="0" w:color="auto"/>
            </w:tcBorders>
          </w:tcPr>
          <w:p w14:paraId="7200E774"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27BC39CA"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7B01BC8B" w14:textId="77777777" w:rsidR="00D30EF8" w:rsidRDefault="00D30EF8" w:rsidP="00A021A7">
            <w:pPr>
              <w:pStyle w:val="TAH"/>
            </w:pPr>
          </w:p>
        </w:tc>
        <w:tc>
          <w:tcPr>
            <w:tcW w:w="1580" w:type="dxa"/>
            <w:tcBorders>
              <w:top w:val="single" w:sz="4" w:space="0" w:color="auto"/>
              <w:left w:val="nil"/>
              <w:bottom w:val="single" w:sz="4" w:space="0" w:color="auto"/>
              <w:right w:val="single" w:sz="4" w:space="0" w:color="auto"/>
            </w:tcBorders>
            <w:hideMark/>
          </w:tcPr>
          <w:p w14:paraId="0CAB0940" w14:textId="77777777" w:rsidR="00D30EF8" w:rsidRDefault="00D30EF8" w:rsidP="00A021A7">
            <w:pPr>
              <w:pStyle w:val="TAH"/>
            </w:pPr>
            <w:r>
              <w:t>SCS</w:t>
            </w:r>
            <w:r>
              <w:rPr>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188E8D55" w14:textId="77777777" w:rsidR="00D30EF8" w:rsidRDefault="00D30EF8" w:rsidP="00A021A7">
            <w:pPr>
              <w:pStyle w:val="TAH"/>
            </w:pPr>
            <w:r>
              <w:t>SCS</w:t>
            </w:r>
            <w:r>
              <w:rPr>
                <w:vertAlign w:val="subscript"/>
              </w:rPr>
              <w:t>CSI-RS</w:t>
            </w:r>
            <w:r>
              <w:rPr>
                <w:rFonts w:cs="Arial"/>
              </w:rPr>
              <w:t xml:space="preserve"> = 120kHz</w:t>
            </w:r>
          </w:p>
        </w:tc>
        <w:tc>
          <w:tcPr>
            <w:tcW w:w="2268" w:type="dxa"/>
            <w:tcBorders>
              <w:top w:val="nil"/>
              <w:left w:val="nil"/>
              <w:bottom w:val="single" w:sz="4" w:space="0" w:color="auto"/>
              <w:right w:val="single" w:sz="4" w:space="0" w:color="auto"/>
            </w:tcBorders>
          </w:tcPr>
          <w:p w14:paraId="2FD0A862" w14:textId="77777777" w:rsidR="00D30EF8" w:rsidRDefault="00D30EF8" w:rsidP="00A021A7">
            <w:pPr>
              <w:pStyle w:val="TAH"/>
            </w:pPr>
          </w:p>
        </w:tc>
      </w:tr>
      <w:tr w:rsidR="00D30EF8" w14:paraId="0C9818F8"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760353BE" w14:textId="77777777" w:rsidR="00D30EF8" w:rsidRDefault="00D30EF8" w:rsidP="00A021A7">
            <w:pPr>
              <w:pStyle w:val="TAC"/>
            </w:pPr>
            <w:r>
              <w:rPr>
                <w:rFonts w:ascii="Symbol" w:hAnsi="Symbol"/>
              </w:rPr>
              <w:t>±</w:t>
            </w:r>
            <w:r>
              <w:t>3</w:t>
            </w:r>
          </w:p>
        </w:tc>
        <w:tc>
          <w:tcPr>
            <w:tcW w:w="1119" w:type="dxa"/>
            <w:tcBorders>
              <w:top w:val="single" w:sz="4" w:space="0" w:color="auto"/>
              <w:left w:val="nil"/>
              <w:bottom w:val="single" w:sz="4" w:space="0" w:color="auto"/>
              <w:right w:val="single" w:sz="4" w:space="0" w:color="auto"/>
            </w:tcBorders>
            <w:hideMark/>
          </w:tcPr>
          <w:p w14:paraId="78B08FBD"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28873F45" w14:textId="77777777" w:rsidR="00D30EF8" w:rsidRDefault="00D30EF8" w:rsidP="00A021A7">
            <w:pPr>
              <w:pStyle w:val="TAC"/>
            </w:pPr>
            <w:r>
              <w:rPr>
                <w:rFonts w:eastAsia="Yu Mincho" w:cs="Arial"/>
              </w:rPr>
              <w:t>≥</w:t>
            </w:r>
            <w:r>
              <w:t>-3</w:t>
            </w:r>
          </w:p>
        </w:tc>
        <w:tc>
          <w:tcPr>
            <w:tcW w:w="3161" w:type="dxa"/>
            <w:gridSpan w:val="2"/>
            <w:vMerge w:val="restart"/>
            <w:tcBorders>
              <w:top w:val="nil"/>
              <w:left w:val="nil"/>
              <w:bottom w:val="nil"/>
              <w:right w:val="single" w:sz="4" w:space="0" w:color="auto"/>
            </w:tcBorders>
            <w:hideMark/>
          </w:tcPr>
          <w:p w14:paraId="67930C69" w14:textId="77777777" w:rsidR="00D30EF8" w:rsidRDefault="00D30EF8" w:rsidP="00A021A7">
            <w:pPr>
              <w:pStyle w:val="TAL"/>
              <w:jc w:val="center"/>
              <w:rPr>
                <w:rFonts w:eastAsia="Yu Mincho"/>
              </w:rPr>
            </w:pPr>
            <w:r>
              <w:t>Same value as CSI_RP in Table B.2.</w:t>
            </w:r>
            <w:r>
              <w:rPr>
                <w:rFonts w:cs="Arial"/>
              </w:rPr>
              <w:t>8</w:t>
            </w:r>
            <w:r>
              <w:t>-2 in TS 38.133 [6], according to UE Power class, operating band and angle of arrival</w:t>
            </w:r>
          </w:p>
        </w:tc>
        <w:tc>
          <w:tcPr>
            <w:tcW w:w="2268" w:type="dxa"/>
            <w:vMerge w:val="restart"/>
            <w:tcBorders>
              <w:top w:val="nil"/>
              <w:left w:val="nil"/>
              <w:bottom w:val="nil"/>
              <w:right w:val="single" w:sz="4" w:space="0" w:color="auto"/>
            </w:tcBorders>
            <w:hideMark/>
          </w:tcPr>
          <w:p w14:paraId="0F5009E4" w14:textId="77777777" w:rsidR="00D30EF8" w:rsidRDefault="00D30EF8" w:rsidP="00A021A7">
            <w:pPr>
              <w:pStyle w:val="TAC"/>
            </w:pPr>
            <w:r>
              <w:t>-50</w:t>
            </w:r>
          </w:p>
        </w:tc>
      </w:tr>
      <w:tr w:rsidR="00D30EF8" w14:paraId="0643F947"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42028ADB" w14:textId="77777777" w:rsidR="00D30EF8" w:rsidRDefault="00D30EF8" w:rsidP="00A021A7">
            <w:pPr>
              <w:pStyle w:val="TAC"/>
            </w:pPr>
            <w:r>
              <w:rPr>
                <w:rFonts w:ascii="Symbol" w:hAnsi="Symbol"/>
              </w:rPr>
              <w:t>±</w:t>
            </w:r>
            <w:r>
              <w:t>3.5</w:t>
            </w:r>
          </w:p>
        </w:tc>
        <w:tc>
          <w:tcPr>
            <w:tcW w:w="1119" w:type="dxa"/>
            <w:tcBorders>
              <w:top w:val="single" w:sz="4" w:space="0" w:color="auto"/>
              <w:left w:val="nil"/>
              <w:bottom w:val="single" w:sz="4" w:space="0" w:color="auto"/>
              <w:right w:val="single" w:sz="4" w:space="0" w:color="auto"/>
            </w:tcBorders>
            <w:hideMark/>
          </w:tcPr>
          <w:p w14:paraId="7695C634"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6AE1A024" w14:textId="77777777" w:rsidR="00D30EF8" w:rsidRDefault="00D30EF8" w:rsidP="00A021A7">
            <w:pPr>
              <w:pStyle w:val="TAC"/>
            </w:pPr>
            <w:r>
              <w:rPr>
                <w:rFonts w:eastAsia="Yu Mincho" w:cs="Arial"/>
              </w:rPr>
              <w:t>≥-6</w:t>
            </w:r>
          </w:p>
        </w:tc>
        <w:tc>
          <w:tcPr>
            <w:tcW w:w="0" w:type="auto"/>
            <w:gridSpan w:val="2"/>
            <w:vMerge/>
            <w:tcBorders>
              <w:top w:val="single" w:sz="4" w:space="0" w:color="auto"/>
              <w:left w:val="nil"/>
              <w:bottom w:val="single" w:sz="4" w:space="0" w:color="auto"/>
              <w:right w:val="single" w:sz="4" w:space="0" w:color="auto"/>
            </w:tcBorders>
            <w:vAlign w:val="center"/>
            <w:hideMark/>
          </w:tcPr>
          <w:p w14:paraId="6CC96A9B" w14:textId="77777777" w:rsidR="00D30EF8" w:rsidRDefault="00D30EF8" w:rsidP="00A021A7">
            <w:pPr>
              <w:overflowPunct/>
              <w:autoSpaceDE/>
              <w:autoSpaceDN/>
              <w:adjustRightInd/>
              <w:spacing w:after="0"/>
              <w:textAlignment w:val="auto"/>
              <w:rPr>
                <w:rFonts w:ascii="Arial" w:eastAsia="Yu Mincho" w:hAnsi="Arial"/>
                <w:sz w:val="18"/>
                <w:szCs w:val="18"/>
              </w:rPr>
            </w:pPr>
          </w:p>
        </w:tc>
        <w:tc>
          <w:tcPr>
            <w:tcW w:w="0" w:type="auto"/>
            <w:vMerge/>
            <w:tcBorders>
              <w:top w:val="nil"/>
              <w:left w:val="nil"/>
              <w:bottom w:val="nil"/>
              <w:right w:val="single" w:sz="4" w:space="0" w:color="auto"/>
            </w:tcBorders>
            <w:vAlign w:val="center"/>
            <w:hideMark/>
          </w:tcPr>
          <w:p w14:paraId="060B9AF2" w14:textId="77777777" w:rsidR="00D30EF8" w:rsidRDefault="00D30EF8" w:rsidP="00A021A7">
            <w:pPr>
              <w:overflowPunct/>
              <w:autoSpaceDE/>
              <w:autoSpaceDN/>
              <w:adjustRightInd/>
              <w:spacing w:after="0"/>
              <w:textAlignment w:val="auto"/>
              <w:rPr>
                <w:rFonts w:ascii="Arial" w:hAnsi="Arial"/>
                <w:sz w:val="18"/>
                <w:szCs w:val="18"/>
              </w:rPr>
            </w:pPr>
          </w:p>
        </w:tc>
      </w:tr>
      <w:tr w:rsidR="00D30EF8" w14:paraId="728E48A3"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78BED794" w14:textId="77777777" w:rsidR="00D30EF8" w:rsidRDefault="00D30EF8" w:rsidP="00A021A7">
            <w:pPr>
              <w:pStyle w:val="TAN"/>
            </w:pPr>
            <w:r>
              <w:t>Note 1:</w:t>
            </w:r>
            <w:r>
              <w:tab/>
              <w:t>Values based on Refsens and EIS spherical coverage as defined in Clauses 7.3.2 and 7.3.4 of TS 38.101-2 [3]. Applicable side condition selected depending on angle of arrival.</w:t>
            </w:r>
          </w:p>
          <w:p w14:paraId="4C615136" w14:textId="77777777" w:rsidR="00D30EF8" w:rsidRDefault="00D30EF8" w:rsidP="00A021A7">
            <w:pPr>
              <w:pStyle w:val="TAN"/>
            </w:pPr>
            <w:r>
              <w:t>Note 2:</w:t>
            </w:r>
            <w:r>
              <w:tab/>
            </w:r>
            <w:r>
              <w:rPr>
                <w:rFonts w:eastAsia="MS Mincho"/>
              </w:rPr>
              <w:t>Io specified at the reference point and assumed to have constant EPRE across the bandwidth</w:t>
            </w:r>
            <w:r>
              <w:t>.</w:t>
            </w:r>
          </w:p>
          <w:p w14:paraId="4C75559D" w14:textId="77777777" w:rsidR="00D30EF8" w:rsidRDefault="00D30EF8" w:rsidP="00A021A7">
            <w:pPr>
              <w:pStyle w:val="TAN"/>
            </w:pPr>
            <w:r>
              <w:t>Note 3:</w:t>
            </w:r>
            <w:r>
              <w:tab/>
              <w:t>In the test cases, the CSI-RS Ês/Iot and related parameters may need to be adjusted to ensure Ês/Iot at UE baseband is above the value defined in this table.</w:t>
            </w:r>
          </w:p>
          <w:p w14:paraId="4C624F70" w14:textId="77777777" w:rsidR="00D30EF8" w:rsidRDefault="00D30EF8" w:rsidP="00A021A7">
            <w:pPr>
              <w:pStyle w:val="TAN"/>
            </w:pPr>
            <w:r>
              <w:rPr>
                <w:rFonts w:cs="Arial"/>
              </w:rPr>
              <w:t>Note 4:</w:t>
            </w:r>
            <w:r>
              <w:rPr>
                <w:rFonts w:cs="Arial"/>
              </w:rPr>
              <w:tab/>
              <w:t xml:space="preserve">The requirements apply for CSI-RS Ês/Iot </w:t>
            </w:r>
            <w:r>
              <w:rPr>
                <w:rFonts w:ascii="Times New Roman" w:hAnsi="Times New Roman"/>
              </w:rPr>
              <w:t>≤</w:t>
            </w:r>
            <w:r>
              <w:rPr>
                <w:rFonts w:cs="Arial"/>
              </w:rPr>
              <w:t xml:space="preserve">XdB. X=15 if </w:t>
            </w:r>
            <w:r>
              <w:t xml:space="preserve">timing offset between the reference measurement timing and the target CSI-RS is </w:t>
            </w:r>
            <w:r>
              <w:rPr>
                <w:rFonts w:cs="Arial"/>
              </w:rPr>
              <w:t xml:space="preserve">no larger than 0.5*CP, and X=4 if </w:t>
            </w:r>
            <w:r>
              <w:t>timing offset between the reference measurement timing and the target CSI-RS is larger than 0.5*CP but no larger than CP</w:t>
            </w:r>
            <w:r>
              <w:rPr>
                <w:rFonts w:cs="Arial"/>
              </w:rPr>
              <w:t>.</w:t>
            </w:r>
          </w:p>
        </w:tc>
      </w:tr>
    </w:tbl>
    <w:p w14:paraId="2A09C437" w14:textId="77777777" w:rsidR="00D30EF8" w:rsidRDefault="00D30EF8" w:rsidP="00D30EF8"/>
    <w:p w14:paraId="578583F5" w14:textId="1EA7E505" w:rsidR="00D30EF8" w:rsidRPr="003244B6" w:rsidRDefault="00D30EF8" w:rsidP="00D30EF8">
      <w:pPr>
        <w:rPr>
          <w:rFonts w:cs="v4.2.0"/>
        </w:rPr>
      </w:pPr>
      <w:r w:rsidRPr="003244B6">
        <w:t>T</w:t>
      </w:r>
      <w:r w:rsidRPr="003244B6">
        <w:rPr>
          <w:rFonts w:cs="v4.2.0"/>
        </w:rPr>
        <w:t xml:space="preserve">he reporting range of CSI-SINR for reporting is defined from -23 dB to 40 dB with 0.5 dB resolution. The mapping of measured quantity is defined in Table </w:t>
      </w:r>
      <w:r w:rsidRPr="00586EA5">
        <w:rPr>
          <w:rFonts w:cs="v4.2.0"/>
        </w:rPr>
        <w:t>7.7.9.0.1.1</w:t>
      </w:r>
      <w:r w:rsidRPr="003244B6">
        <w:rPr>
          <w:rFonts w:cs="v4.2.0"/>
        </w:rPr>
        <w:t>-</w:t>
      </w:r>
      <w:r>
        <w:rPr>
          <w:rFonts w:cs="v4.2.0"/>
        </w:rPr>
        <w:t>2</w:t>
      </w:r>
      <w:r w:rsidRPr="003244B6">
        <w:rPr>
          <w:rFonts w:cs="v4.2.0"/>
        </w:rPr>
        <w:t>. The range in the signaling may be larger than the guaranteed accuracy range.</w:t>
      </w:r>
    </w:p>
    <w:p w14:paraId="382439D4" w14:textId="77777777" w:rsidR="00D30EF8" w:rsidRDefault="00D30EF8" w:rsidP="00D30EF8">
      <w:pPr>
        <w:pStyle w:val="TH"/>
      </w:pPr>
      <w:r>
        <w:t xml:space="preserve">Table </w:t>
      </w:r>
      <w:r w:rsidRPr="00586EA5">
        <w:t>7.7.9.0.1.1</w:t>
      </w:r>
      <w:r w:rsidRPr="003244B6">
        <w:t>-</w:t>
      </w:r>
      <w:r>
        <w:t>2: CSI-</w:t>
      </w:r>
      <w:r>
        <w:rPr>
          <w:rFonts w:cs="Arial"/>
        </w:rPr>
        <w:t>SINR</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D30EF8" w14:paraId="5FAAA699"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0CB3C1A" w14:textId="77777777" w:rsidR="00D30EF8" w:rsidRDefault="00D30EF8" w:rsidP="00A021A7">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6FCD9339" w14:textId="77777777" w:rsidR="00D30EF8" w:rsidRDefault="00D30EF8" w:rsidP="00A021A7">
            <w:pPr>
              <w:pStyle w:val="TAH"/>
            </w:pPr>
            <w:r>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C95F37C" w14:textId="77777777" w:rsidR="00D30EF8" w:rsidRDefault="00D30EF8" w:rsidP="00A021A7">
            <w:pPr>
              <w:pStyle w:val="TAH"/>
            </w:pPr>
            <w:r>
              <w:t>Unit</w:t>
            </w:r>
          </w:p>
        </w:tc>
      </w:tr>
      <w:tr w:rsidR="00D30EF8" w14:paraId="179582C0"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0C63185" w14:textId="77777777" w:rsidR="00D30EF8" w:rsidRDefault="00D30EF8" w:rsidP="00A021A7">
            <w:pPr>
              <w:pStyle w:val="TAL"/>
            </w:pPr>
            <w:r>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3E669169" w14:textId="77777777" w:rsidR="00D30EF8" w:rsidRDefault="00D30EF8" w:rsidP="00A021A7">
            <w:pPr>
              <w:pStyle w:val="TAL"/>
            </w:pPr>
            <w:r>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7FE537AA" w14:textId="77777777" w:rsidR="00D30EF8" w:rsidRDefault="00D30EF8" w:rsidP="00A021A7">
            <w:pPr>
              <w:pStyle w:val="TAL"/>
            </w:pPr>
            <w:r>
              <w:t>dB</w:t>
            </w:r>
          </w:p>
        </w:tc>
      </w:tr>
      <w:tr w:rsidR="00D30EF8" w14:paraId="740EE1A1"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DC5BB51" w14:textId="77777777" w:rsidR="00D30EF8" w:rsidRDefault="00D30EF8" w:rsidP="00A021A7">
            <w:pPr>
              <w:pStyle w:val="TAL"/>
            </w:pPr>
            <w:r>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05AFFBC7" w14:textId="77777777" w:rsidR="00D30EF8" w:rsidRDefault="00D30EF8" w:rsidP="00A021A7">
            <w:pPr>
              <w:pStyle w:val="TAL"/>
            </w:pPr>
            <w:r>
              <w:t>-23</w:t>
            </w:r>
            <w:r>
              <w:rPr>
                <w:rFonts w:ascii="Times New Roman" w:hAnsi="Times New Roman"/>
              </w:rPr>
              <w:t>≤</w:t>
            </w:r>
            <w:r>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4B5AC39B" w14:textId="77777777" w:rsidR="00D30EF8" w:rsidRDefault="00D30EF8" w:rsidP="00A021A7">
            <w:pPr>
              <w:pStyle w:val="TAL"/>
            </w:pPr>
            <w:r>
              <w:t>dB</w:t>
            </w:r>
          </w:p>
        </w:tc>
      </w:tr>
      <w:tr w:rsidR="00D30EF8" w14:paraId="0D5D04B3"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9F2D2E6" w14:textId="77777777" w:rsidR="00D30EF8" w:rsidRDefault="00D30EF8" w:rsidP="00A021A7">
            <w:pPr>
              <w:pStyle w:val="TAL"/>
            </w:pPr>
            <w:r>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7391B3AB" w14:textId="77777777" w:rsidR="00D30EF8" w:rsidRDefault="00D30EF8" w:rsidP="00A021A7">
            <w:pPr>
              <w:pStyle w:val="TAL"/>
            </w:pPr>
            <w:r>
              <w:t>-22.5</w:t>
            </w:r>
            <w:r>
              <w:rPr>
                <w:rFonts w:ascii="Times New Roman" w:hAnsi="Times New Roman"/>
              </w:rPr>
              <w:t>≤</w:t>
            </w:r>
            <w:r>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37A6998A" w14:textId="77777777" w:rsidR="00D30EF8" w:rsidRDefault="00D30EF8" w:rsidP="00A021A7">
            <w:pPr>
              <w:pStyle w:val="TAL"/>
            </w:pPr>
            <w:r>
              <w:t>dB</w:t>
            </w:r>
          </w:p>
        </w:tc>
      </w:tr>
      <w:tr w:rsidR="00D30EF8" w14:paraId="1010916E"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489F808" w14:textId="77777777" w:rsidR="00D30EF8" w:rsidRDefault="00D30EF8" w:rsidP="00A021A7">
            <w:pPr>
              <w:pStyle w:val="TAL"/>
            </w:pPr>
            <w:r>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7BFD1CCD" w14:textId="77777777" w:rsidR="00D30EF8" w:rsidRDefault="00D30EF8" w:rsidP="00A021A7">
            <w:pPr>
              <w:pStyle w:val="TAL"/>
            </w:pPr>
            <w:r>
              <w:t>-22</w:t>
            </w:r>
            <w:r>
              <w:rPr>
                <w:rFonts w:ascii="Times New Roman" w:hAnsi="Times New Roman"/>
              </w:rPr>
              <w:t>≤</w:t>
            </w:r>
            <w:r>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3846D2C5" w14:textId="77777777" w:rsidR="00D30EF8" w:rsidRDefault="00D30EF8" w:rsidP="00A021A7">
            <w:pPr>
              <w:pStyle w:val="TAL"/>
            </w:pPr>
            <w:r>
              <w:t>dB</w:t>
            </w:r>
          </w:p>
        </w:tc>
      </w:tr>
      <w:tr w:rsidR="00D30EF8" w14:paraId="4A0A3E86"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6A7F5D6" w14:textId="77777777" w:rsidR="00D30EF8" w:rsidRDefault="00D30EF8" w:rsidP="00A021A7">
            <w:pPr>
              <w:pStyle w:val="TAL"/>
            </w:pPr>
            <w:r>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548EFA84" w14:textId="77777777" w:rsidR="00D30EF8" w:rsidRDefault="00D30EF8" w:rsidP="00A021A7">
            <w:pPr>
              <w:pStyle w:val="TAL"/>
            </w:pPr>
            <w:r>
              <w:t>-21.5</w:t>
            </w:r>
            <w:r>
              <w:rPr>
                <w:rFonts w:ascii="Times New Roman" w:hAnsi="Times New Roman"/>
              </w:rPr>
              <w:t>≤</w:t>
            </w:r>
            <w:r>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0C2D89C0" w14:textId="77777777" w:rsidR="00D30EF8" w:rsidRDefault="00D30EF8" w:rsidP="00A021A7">
            <w:pPr>
              <w:pStyle w:val="TAL"/>
            </w:pPr>
            <w:r>
              <w:t>dB</w:t>
            </w:r>
          </w:p>
        </w:tc>
      </w:tr>
      <w:tr w:rsidR="00D30EF8" w14:paraId="207DCF87"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60D883B" w14:textId="77777777" w:rsidR="00D30EF8" w:rsidRDefault="00D30EF8" w:rsidP="00A021A7">
            <w:pPr>
              <w:pStyle w:val="TAL"/>
            </w:pPr>
            <w:r>
              <w:t>..</w:t>
            </w:r>
          </w:p>
        </w:tc>
        <w:tc>
          <w:tcPr>
            <w:tcW w:w="2154" w:type="dxa"/>
            <w:tcBorders>
              <w:top w:val="single" w:sz="4" w:space="0" w:color="auto"/>
              <w:left w:val="single" w:sz="4" w:space="0" w:color="auto"/>
              <w:bottom w:val="single" w:sz="4" w:space="0" w:color="auto"/>
              <w:right w:val="single" w:sz="4" w:space="0" w:color="auto"/>
            </w:tcBorders>
            <w:noWrap/>
            <w:hideMark/>
          </w:tcPr>
          <w:p w14:paraId="502FE1FA" w14:textId="77777777" w:rsidR="00D30EF8" w:rsidRDefault="00D30EF8" w:rsidP="00A021A7">
            <w:pPr>
              <w:pStyle w:val="TAL"/>
            </w:pPr>
            <w:r>
              <w:t>..</w:t>
            </w:r>
          </w:p>
        </w:tc>
        <w:tc>
          <w:tcPr>
            <w:tcW w:w="567" w:type="dxa"/>
            <w:tcBorders>
              <w:top w:val="single" w:sz="4" w:space="0" w:color="auto"/>
              <w:left w:val="single" w:sz="4" w:space="0" w:color="auto"/>
              <w:bottom w:val="single" w:sz="4" w:space="0" w:color="auto"/>
              <w:right w:val="single" w:sz="4" w:space="0" w:color="auto"/>
            </w:tcBorders>
            <w:noWrap/>
            <w:hideMark/>
          </w:tcPr>
          <w:p w14:paraId="57FD038B" w14:textId="77777777" w:rsidR="00D30EF8" w:rsidRDefault="00D30EF8" w:rsidP="00A021A7">
            <w:pPr>
              <w:pStyle w:val="TAL"/>
            </w:pPr>
            <w:r>
              <w:rPr>
                <w:rFonts w:cs="Arial"/>
              </w:rPr>
              <w:t>…</w:t>
            </w:r>
          </w:p>
        </w:tc>
      </w:tr>
      <w:tr w:rsidR="00D30EF8" w14:paraId="2C9A6E1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58F3454" w14:textId="77777777" w:rsidR="00D30EF8" w:rsidRDefault="00D30EF8" w:rsidP="00A021A7">
            <w:pPr>
              <w:pStyle w:val="TAL"/>
            </w:pPr>
            <w:r>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31D73C87" w14:textId="77777777" w:rsidR="00D30EF8" w:rsidRDefault="00D30EF8" w:rsidP="00A021A7">
            <w:pPr>
              <w:pStyle w:val="TAL"/>
            </w:pPr>
            <w:r>
              <w:t>38</w:t>
            </w:r>
            <w:r>
              <w:rPr>
                <w:rFonts w:ascii="Times New Roman" w:hAnsi="Times New Roman"/>
              </w:rPr>
              <w:t>≤</w:t>
            </w:r>
            <w:r>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2939E1DC" w14:textId="77777777" w:rsidR="00D30EF8" w:rsidRDefault="00D30EF8" w:rsidP="00A021A7">
            <w:pPr>
              <w:pStyle w:val="TAL"/>
            </w:pPr>
            <w:r>
              <w:t>dB</w:t>
            </w:r>
          </w:p>
        </w:tc>
      </w:tr>
      <w:tr w:rsidR="00D30EF8" w14:paraId="71E48403"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B7E58E6" w14:textId="77777777" w:rsidR="00D30EF8" w:rsidRDefault="00D30EF8" w:rsidP="00A021A7">
            <w:pPr>
              <w:pStyle w:val="TAL"/>
            </w:pPr>
            <w:r>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792542A6" w14:textId="77777777" w:rsidR="00D30EF8" w:rsidRDefault="00D30EF8" w:rsidP="00A021A7">
            <w:pPr>
              <w:pStyle w:val="TAL"/>
            </w:pPr>
            <w:r>
              <w:t>38.5</w:t>
            </w:r>
            <w:r>
              <w:rPr>
                <w:rFonts w:ascii="Times New Roman" w:hAnsi="Times New Roman"/>
              </w:rPr>
              <w:t>≤</w:t>
            </w:r>
            <w:r>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257AC501" w14:textId="77777777" w:rsidR="00D30EF8" w:rsidRDefault="00D30EF8" w:rsidP="00A021A7">
            <w:pPr>
              <w:pStyle w:val="TAL"/>
            </w:pPr>
            <w:r>
              <w:t>dB</w:t>
            </w:r>
          </w:p>
        </w:tc>
      </w:tr>
      <w:tr w:rsidR="00D30EF8" w14:paraId="00D388FE"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6A96052" w14:textId="77777777" w:rsidR="00D30EF8" w:rsidRDefault="00D30EF8" w:rsidP="00A021A7">
            <w:pPr>
              <w:pStyle w:val="TAL"/>
            </w:pPr>
            <w:r>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0AE12619" w14:textId="77777777" w:rsidR="00D30EF8" w:rsidRDefault="00D30EF8" w:rsidP="00A021A7">
            <w:pPr>
              <w:pStyle w:val="TAL"/>
            </w:pPr>
            <w:r>
              <w:t>39</w:t>
            </w:r>
            <w:r>
              <w:rPr>
                <w:rFonts w:ascii="Times New Roman" w:hAnsi="Times New Roman"/>
              </w:rPr>
              <w:t>≤</w:t>
            </w:r>
            <w:r>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7A7F4DAB" w14:textId="77777777" w:rsidR="00D30EF8" w:rsidRDefault="00D30EF8" w:rsidP="00A021A7">
            <w:pPr>
              <w:pStyle w:val="TAL"/>
            </w:pPr>
            <w:r>
              <w:t>dB</w:t>
            </w:r>
          </w:p>
        </w:tc>
      </w:tr>
      <w:tr w:rsidR="00D30EF8" w14:paraId="6BB1966F"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E3B3317" w14:textId="77777777" w:rsidR="00D30EF8" w:rsidRDefault="00D30EF8" w:rsidP="00A021A7">
            <w:pPr>
              <w:pStyle w:val="TAL"/>
            </w:pPr>
            <w:r>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5023E9C0" w14:textId="77777777" w:rsidR="00D30EF8" w:rsidRDefault="00D30EF8" w:rsidP="00A021A7">
            <w:pPr>
              <w:pStyle w:val="TAL"/>
            </w:pPr>
            <w:r>
              <w:t>39.5</w:t>
            </w:r>
            <w:r>
              <w:rPr>
                <w:rFonts w:ascii="Times New Roman" w:hAnsi="Times New Roman"/>
              </w:rPr>
              <w:t>≤</w:t>
            </w:r>
            <w:r>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0CCB3B60" w14:textId="77777777" w:rsidR="00D30EF8" w:rsidRDefault="00D30EF8" w:rsidP="00A021A7">
            <w:pPr>
              <w:pStyle w:val="TAL"/>
            </w:pPr>
            <w:r>
              <w:t>dB</w:t>
            </w:r>
          </w:p>
        </w:tc>
      </w:tr>
      <w:tr w:rsidR="00D30EF8" w14:paraId="04F60717"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6E501E2" w14:textId="77777777" w:rsidR="00D30EF8" w:rsidRDefault="00D30EF8" w:rsidP="00A021A7">
            <w:pPr>
              <w:pStyle w:val="TAL"/>
            </w:pPr>
            <w:r>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6A8601C2" w14:textId="77777777" w:rsidR="00D30EF8" w:rsidRDefault="00D30EF8" w:rsidP="00A021A7">
            <w:pPr>
              <w:pStyle w:val="TAL"/>
            </w:pPr>
            <w:r>
              <w:t>40</w:t>
            </w:r>
            <w:r>
              <w:rPr>
                <w:rFonts w:ascii="Times New Roman" w:hAnsi="Times New Roman"/>
              </w:rPr>
              <w:t>≤</w:t>
            </w:r>
            <w:r>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31FE5455" w14:textId="77777777" w:rsidR="00D30EF8" w:rsidRDefault="00D30EF8" w:rsidP="00A021A7">
            <w:pPr>
              <w:pStyle w:val="TAL"/>
            </w:pPr>
            <w:r>
              <w:t>dB</w:t>
            </w:r>
          </w:p>
        </w:tc>
      </w:tr>
    </w:tbl>
    <w:p w14:paraId="6D7AB866" w14:textId="77777777" w:rsidR="00D30EF8" w:rsidRDefault="00D30EF8" w:rsidP="00D30EF8">
      <w:pPr>
        <w:rPr>
          <w:lang w:val="en-US"/>
        </w:rPr>
      </w:pPr>
    </w:p>
    <w:p w14:paraId="1800FFFE" w14:textId="77777777" w:rsidR="00D30EF8" w:rsidRPr="00D30EF8" w:rsidRDefault="00D30EF8" w:rsidP="00D30EF8">
      <w:pPr>
        <w:pStyle w:val="Heading5"/>
      </w:pPr>
      <w:r>
        <w:t>7.7.9.0.2</w:t>
      </w:r>
      <w:r w:rsidRPr="00AA5C65">
        <w:tab/>
        <w:t>Int</w:t>
      </w:r>
      <w:r>
        <w:t>er</w:t>
      </w:r>
      <w:r w:rsidRPr="00AA5C65">
        <w:t>-frequency CSI-</w:t>
      </w:r>
      <w:r w:rsidRPr="00D30EF8">
        <w:t>SINR accuracy requirements</w:t>
      </w:r>
    </w:p>
    <w:p w14:paraId="79696C24" w14:textId="77777777" w:rsidR="00D30EF8" w:rsidRPr="00D30EF8" w:rsidRDefault="00D30EF8" w:rsidP="00D30EF8">
      <w:r w:rsidRPr="00D30EF8">
        <w:t>[TS 38.133, Clause 10.1.15.2 and Clause 10.1.16]</w:t>
      </w:r>
    </w:p>
    <w:p w14:paraId="5C669C1C" w14:textId="77777777" w:rsidR="00D30EF8" w:rsidRPr="00D30EF8" w:rsidRDefault="00D30EF8" w:rsidP="00D30EF8">
      <w:pPr>
        <w:pStyle w:val="Heading6"/>
      </w:pPr>
      <w:r w:rsidRPr="00D30EF8">
        <w:t>7.7.9.0.2.1</w:t>
      </w:r>
      <w:r w:rsidRPr="00D30EF8">
        <w:tab/>
        <w:t>Absolute CSI-SINR accuracy</w:t>
      </w:r>
    </w:p>
    <w:p w14:paraId="677FC1E6" w14:textId="77777777" w:rsidR="00D30EF8" w:rsidRPr="00D30EF8" w:rsidRDefault="00D30EF8" w:rsidP="00D30EF8">
      <w:pPr>
        <w:rPr>
          <w:rFonts w:cs="v4.2.0"/>
          <w:i/>
        </w:rPr>
      </w:pPr>
      <w:r w:rsidRPr="00D30EF8">
        <w:rPr>
          <w:rFonts w:cs="v4.2.0"/>
        </w:rPr>
        <w:t>The requirements for absolute accuracy of CSI-SINR in this clause apply to a cell on a frequency in FR2 that has different carrier frequency from the serving cell.</w:t>
      </w:r>
    </w:p>
    <w:p w14:paraId="2B3E8BB1" w14:textId="77777777" w:rsidR="00D30EF8" w:rsidRPr="00D30EF8" w:rsidRDefault="00D30EF8" w:rsidP="00D30EF8">
      <w:pPr>
        <w:rPr>
          <w:rFonts w:cs="v4.2.0"/>
        </w:rPr>
      </w:pPr>
      <w:r w:rsidRPr="00D30EF8">
        <w:rPr>
          <w:rFonts w:cs="v4.2.0"/>
        </w:rPr>
        <w:t>The accuracy requirements in Table 7.7.9.0.2.1-1 are valid under the following conditions:</w:t>
      </w:r>
    </w:p>
    <w:p w14:paraId="1981D7CD" w14:textId="77777777" w:rsidR="00D30EF8" w:rsidRPr="00D30EF8" w:rsidRDefault="00D30EF8" w:rsidP="00D30EF8">
      <w:pPr>
        <w:pStyle w:val="B1"/>
        <w:rPr>
          <w:rFonts w:cs="v4.2.0"/>
        </w:rPr>
      </w:pPr>
      <w:r w:rsidRPr="00D30EF8">
        <w:t>-</w:t>
      </w:r>
      <w:r w:rsidRPr="00D30EF8">
        <w:rPr>
          <w:rFonts w:ascii="Arial" w:hAnsi="Arial"/>
          <w:sz w:val="28"/>
          <w:szCs w:val="28"/>
        </w:rPr>
        <w:tab/>
      </w:r>
      <w:r w:rsidRPr="00D30EF8">
        <w:t>Conditions defined in Clause 7.3 of TS 38.101-2 [3] for reference sensitivity are fulfilled.</w:t>
      </w:r>
    </w:p>
    <w:p w14:paraId="2540866D" w14:textId="77777777" w:rsidR="00D30EF8" w:rsidRDefault="00D30EF8" w:rsidP="00D30EF8">
      <w:pPr>
        <w:pStyle w:val="B1"/>
      </w:pPr>
      <w:r w:rsidRPr="00D30EF8">
        <w:t>-</w:t>
      </w:r>
      <w:r w:rsidRPr="00D30EF8">
        <w:rPr>
          <w:rFonts w:ascii="Arial" w:hAnsi="Arial"/>
          <w:sz w:val="28"/>
          <w:szCs w:val="28"/>
        </w:rPr>
        <w:tab/>
      </w:r>
      <w:r w:rsidRPr="00D30EF8">
        <w:t>Conditions for inter-frequency measurements are fulfilled according to Annex B.2.13 in TS 38.133 [6] for a corresponding Band.</w:t>
      </w:r>
    </w:p>
    <w:p w14:paraId="3771CADB" w14:textId="77777777" w:rsidR="00D30EF8" w:rsidRDefault="00D30EF8" w:rsidP="00D30EF8">
      <w:pPr>
        <w:pStyle w:val="B1"/>
      </w:pPr>
      <w:r>
        <w:t>-</w:t>
      </w:r>
      <w:r>
        <w:tab/>
        <w:t xml:space="preserve">The measured signals are in the directions covered by the percentile EIS spherical coverage of the UE, defined in </w:t>
      </w:r>
      <w:r>
        <w:rPr>
          <w:rFonts w:cs="Arial"/>
        </w:rPr>
        <w:t>Clause 7.3.4 of TS 38.101-2 [3]</w:t>
      </w:r>
      <w:r>
        <w:t>.</w:t>
      </w:r>
    </w:p>
    <w:p w14:paraId="2380036F" w14:textId="77777777" w:rsidR="00D30EF8" w:rsidRDefault="00D30EF8" w:rsidP="00D30EF8">
      <w:pPr>
        <w:pStyle w:val="B1"/>
      </w:pPr>
      <w:r>
        <w:t>-</w:t>
      </w:r>
      <w:r>
        <w:tab/>
        <w:t>The timing offset between the reference measurement timing and the target CSI-RS in one layer is no larger than CP.</w:t>
      </w:r>
    </w:p>
    <w:p w14:paraId="011084EE" w14:textId="7CA4D28C" w:rsidR="00D30EF8" w:rsidRDefault="00D30EF8" w:rsidP="00D30EF8">
      <w:pPr>
        <w:pStyle w:val="B2"/>
      </w:pPr>
      <w:r>
        <w:t>-</w:t>
      </w:r>
      <w:r>
        <w:tab/>
        <w:t>Note: The reference measurement timing for inter-frequency measurement is up to UE implementation and shall be based on the timing of one of the target cells.</w:t>
      </w:r>
    </w:p>
    <w:p w14:paraId="71C85C80" w14:textId="572365F6" w:rsidR="00D30EF8" w:rsidRDefault="00D30EF8" w:rsidP="00D30EF8">
      <w:pPr>
        <w:pStyle w:val="B1"/>
      </w:pPr>
      <w:r>
        <w:t>-</w:t>
      </w:r>
      <w:r>
        <w:tab/>
        <w:t>The bandwidth of CSI-RS is 48 PRBs and the density is 3.</w:t>
      </w:r>
    </w:p>
    <w:p w14:paraId="2E9183A1" w14:textId="0B3EA185" w:rsidR="00D30EF8" w:rsidRDefault="00D30EF8" w:rsidP="00D30EF8">
      <w:pPr>
        <w:pStyle w:val="B2"/>
      </w:pPr>
      <w:r>
        <w:t>-</w:t>
      </w:r>
      <w:r>
        <w:tab/>
        <w:t xml:space="preserve">The performance with larger bandwidth of CSI-RS is equal to or better than the accuracy requirements in Table </w:t>
      </w:r>
      <w:r w:rsidRPr="00D70640">
        <w:t>7.7.9.0.2.1</w:t>
      </w:r>
      <w:r>
        <w:t>-1.</w:t>
      </w:r>
    </w:p>
    <w:p w14:paraId="1F737083" w14:textId="77777777" w:rsidR="00D30EF8" w:rsidRDefault="00D30EF8" w:rsidP="00D30EF8">
      <w:pPr>
        <w:pStyle w:val="TH"/>
      </w:pPr>
      <w:r>
        <w:t xml:space="preserve">Table </w:t>
      </w:r>
      <w:r w:rsidRPr="00D70640">
        <w:t>7.7.9.0.2.1</w:t>
      </w:r>
      <w:r>
        <w:t>-1: CSI-SINR Inter frequency absolute accuracy in FR2</w:t>
      </w:r>
    </w:p>
    <w:tbl>
      <w:tblPr>
        <w:tblW w:w="8789" w:type="dxa"/>
        <w:jc w:val="center"/>
        <w:tblLook w:val="04A0" w:firstRow="1" w:lastRow="0" w:firstColumn="1" w:lastColumn="0" w:noHBand="0" w:noVBand="1"/>
      </w:tblPr>
      <w:tblGrid>
        <w:gridCol w:w="1122"/>
        <w:gridCol w:w="1119"/>
        <w:gridCol w:w="1119"/>
        <w:gridCol w:w="1580"/>
        <w:gridCol w:w="1581"/>
        <w:gridCol w:w="2268"/>
      </w:tblGrid>
      <w:tr w:rsidR="00D30EF8" w14:paraId="50A3796E"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2AB00DD5" w14:textId="77777777" w:rsidR="00D30EF8" w:rsidRDefault="00D30EF8" w:rsidP="00A021A7">
            <w:pPr>
              <w:pStyle w:val="TAH"/>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3F0F7FB8" w14:textId="77777777" w:rsidR="00D30EF8" w:rsidRDefault="00D30EF8" w:rsidP="00A021A7">
            <w:pPr>
              <w:pStyle w:val="TAH"/>
            </w:pPr>
            <w:r>
              <w:t>Conditions</w:t>
            </w:r>
          </w:p>
        </w:tc>
      </w:tr>
      <w:tr w:rsidR="00D30EF8" w14:paraId="3B9ADEF4" w14:textId="77777777" w:rsidTr="00A021A7">
        <w:trPr>
          <w:jc w:val="center"/>
        </w:trPr>
        <w:tc>
          <w:tcPr>
            <w:tcW w:w="1122" w:type="dxa"/>
            <w:tcBorders>
              <w:top w:val="nil"/>
              <w:left w:val="single" w:sz="4" w:space="0" w:color="auto"/>
              <w:bottom w:val="nil"/>
              <w:right w:val="single" w:sz="4" w:space="0" w:color="auto"/>
            </w:tcBorders>
            <w:vAlign w:val="center"/>
            <w:hideMark/>
          </w:tcPr>
          <w:p w14:paraId="2A7644A8" w14:textId="77777777" w:rsidR="00D30EF8" w:rsidRDefault="00D30EF8" w:rsidP="00A021A7">
            <w:pPr>
              <w:pStyle w:val="TAH"/>
            </w:pPr>
            <w:r>
              <w:t>Normal condition</w:t>
            </w:r>
          </w:p>
        </w:tc>
        <w:tc>
          <w:tcPr>
            <w:tcW w:w="1119" w:type="dxa"/>
            <w:tcBorders>
              <w:top w:val="nil"/>
              <w:left w:val="nil"/>
              <w:bottom w:val="nil"/>
              <w:right w:val="single" w:sz="4" w:space="0" w:color="auto"/>
            </w:tcBorders>
            <w:vAlign w:val="center"/>
            <w:hideMark/>
          </w:tcPr>
          <w:p w14:paraId="1634B6C1" w14:textId="77777777" w:rsidR="00D30EF8" w:rsidRDefault="00D30EF8" w:rsidP="00A021A7">
            <w:pPr>
              <w:pStyle w:val="TAH"/>
            </w:pPr>
            <w:r>
              <w:t>Extreme condition</w:t>
            </w:r>
          </w:p>
        </w:tc>
        <w:tc>
          <w:tcPr>
            <w:tcW w:w="1119" w:type="dxa"/>
            <w:tcBorders>
              <w:top w:val="nil"/>
              <w:left w:val="nil"/>
              <w:bottom w:val="nil"/>
              <w:right w:val="single" w:sz="4" w:space="0" w:color="auto"/>
            </w:tcBorders>
            <w:hideMark/>
          </w:tcPr>
          <w:p w14:paraId="7F53B5CB" w14:textId="77777777" w:rsidR="00D30EF8" w:rsidRDefault="00D30EF8"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497228FA" w14:textId="77777777" w:rsidR="00D30EF8" w:rsidRDefault="00D30EF8" w:rsidP="00A021A7">
            <w:pPr>
              <w:pStyle w:val="TAH"/>
            </w:pPr>
            <w:r>
              <w:t>Io</w:t>
            </w:r>
            <w:r>
              <w:rPr>
                <w:vertAlign w:val="superscript"/>
              </w:rPr>
              <w:t xml:space="preserve"> Note 2</w:t>
            </w:r>
            <w:r>
              <w:t xml:space="preserve"> range</w:t>
            </w:r>
          </w:p>
        </w:tc>
      </w:tr>
      <w:tr w:rsidR="00D30EF8" w14:paraId="6C978DB9" w14:textId="77777777" w:rsidTr="00A021A7">
        <w:trPr>
          <w:jc w:val="center"/>
        </w:trPr>
        <w:tc>
          <w:tcPr>
            <w:tcW w:w="1122" w:type="dxa"/>
            <w:tcBorders>
              <w:top w:val="nil"/>
              <w:left w:val="single" w:sz="4" w:space="0" w:color="auto"/>
              <w:bottom w:val="single" w:sz="4" w:space="0" w:color="auto"/>
              <w:right w:val="single" w:sz="4" w:space="0" w:color="auto"/>
            </w:tcBorders>
          </w:tcPr>
          <w:p w14:paraId="3F681234"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168F2D62"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0DCCCFF0" w14:textId="77777777" w:rsidR="00D30EF8" w:rsidRDefault="00D30EF8" w:rsidP="00A021A7">
            <w:pPr>
              <w:pStyle w:val="TAH"/>
            </w:pPr>
          </w:p>
        </w:tc>
        <w:tc>
          <w:tcPr>
            <w:tcW w:w="3161" w:type="dxa"/>
            <w:gridSpan w:val="2"/>
            <w:tcBorders>
              <w:top w:val="single" w:sz="4" w:space="0" w:color="auto"/>
              <w:left w:val="nil"/>
              <w:bottom w:val="single" w:sz="4" w:space="0" w:color="auto"/>
              <w:right w:val="single" w:sz="4" w:space="0" w:color="auto"/>
            </w:tcBorders>
            <w:hideMark/>
          </w:tcPr>
          <w:p w14:paraId="0551DAAC" w14:textId="77777777" w:rsidR="00D30EF8" w:rsidRDefault="00D30EF8" w:rsidP="00A021A7">
            <w:pPr>
              <w:pStyle w:val="TAH"/>
            </w:pPr>
            <w:r>
              <w:t>Minimum Io</w:t>
            </w:r>
          </w:p>
        </w:tc>
        <w:tc>
          <w:tcPr>
            <w:tcW w:w="2268" w:type="dxa"/>
            <w:tcBorders>
              <w:top w:val="single" w:sz="4" w:space="0" w:color="auto"/>
              <w:left w:val="nil"/>
              <w:bottom w:val="single" w:sz="4" w:space="0" w:color="auto"/>
              <w:right w:val="single" w:sz="4" w:space="0" w:color="auto"/>
            </w:tcBorders>
            <w:hideMark/>
          </w:tcPr>
          <w:p w14:paraId="303E999B" w14:textId="77777777" w:rsidR="00D30EF8" w:rsidRDefault="00D30EF8" w:rsidP="00A021A7">
            <w:pPr>
              <w:pStyle w:val="TAH"/>
            </w:pPr>
            <w:r>
              <w:t>Maximum Io</w:t>
            </w:r>
          </w:p>
        </w:tc>
      </w:tr>
      <w:tr w:rsidR="00D30EF8" w14:paraId="3127944C"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0D24D7D0"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597805BA"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6C808F21" w14:textId="77777777" w:rsidR="00D30EF8" w:rsidRDefault="00D30EF8"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1AFFC7AC" w14:textId="77777777" w:rsidR="00D30EF8" w:rsidRDefault="00D30EF8" w:rsidP="00A021A7">
            <w:pPr>
              <w:pStyle w:val="TAH"/>
            </w:pPr>
            <w:r>
              <w:rPr>
                <w:rFonts w:cs="Arial"/>
              </w:rPr>
              <w:t xml:space="preserve">dBm / </w:t>
            </w:r>
            <w:r>
              <w:t>SCS</w:t>
            </w:r>
            <w:r>
              <w:rPr>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619BCD80" w14:textId="77777777" w:rsidR="00D30EF8" w:rsidRDefault="00D30EF8" w:rsidP="00A021A7">
            <w:pPr>
              <w:pStyle w:val="TAH"/>
            </w:pPr>
            <w:r>
              <w:t>dBm/BW</w:t>
            </w:r>
            <w:r>
              <w:rPr>
                <w:vertAlign w:val="subscript"/>
              </w:rPr>
              <w:t>Channel</w:t>
            </w:r>
          </w:p>
        </w:tc>
      </w:tr>
      <w:tr w:rsidR="00D30EF8" w14:paraId="5C15883C" w14:textId="77777777" w:rsidTr="00A021A7">
        <w:trPr>
          <w:jc w:val="center"/>
        </w:trPr>
        <w:tc>
          <w:tcPr>
            <w:tcW w:w="1122" w:type="dxa"/>
            <w:tcBorders>
              <w:top w:val="nil"/>
              <w:left w:val="single" w:sz="4" w:space="0" w:color="auto"/>
              <w:bottom w:val="single" w:sz="4" w:space="0" w:color="auto"/>
              <w:right w:val="single" w:sz="4" w:space="0" w:color="auto"/>
            </w:tcBorders>
          </w:tcPr>
          <w:p w14:paraId="5670F78F"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46D5FB85"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1A1EFD9A" w14:textId="77777777" w:rsidR="00D30EF8" w:rsidRDefault="00D30EF8" w:rsidP="00A021A7">
            <w:pPr>
              <w:pStyle w:val="TAH"/>
            </w:pPr>
          </w:p>
        </w:tc>
        <w:tc>
          <w:tcPr>
            <w:tcW w:w="1580" w:type="dxa"/>
            <w:tcBorders>
              <w:top w:val="single" w:sz="4" w:space="0" w:color="auto"/>
              <w:left w:val="nil"/>
              <w:bottom w:val="single" w:sz="4" w:space="0" w:color="auto"/>
              <w:right w:val="single" w:sz="4" w:space="0" w:color="auto"/>
            </w:tcBorders>
            <w:hideMark/>
          </w:tcPr>
          <w:p w14:paraId="31F3C015" w14:textId="77777777" w:rsidR="00D30EF8" w:rsidRDefault="00D30EF8" w:rsidP="00A021A7">
            <w:pPr>
              <w:pStyle w:val="TAH"/>
            </w:pPr>
            <w:r>
              <w:t>SCS</w:t>
            </w:r>
            <w:r>
              <w:rPr>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6F1CB5E0" w14:textId="77777777" w:rsidR="00D30EF8" w:rsidRDefault="00D30EF8" w:rsidP="00A021A7">
            <w:pPr>
              <w:pStyle w:val="TAH"/>
            </w:pPr>
            <w:r>
              <w:t>SCS</w:t>
            </w:r>
            <w:r>
              <w:rPr>
                <w:vertAlign w:val="subscript"/>
              </w:rPr>
              <w:t>CSI-RS</w:t>
            </w:r>
            <w:r>
              <w:rPr>
                <w:rFonts w:cs="Arial"/>
              </w:rPr>
              <w:t xml:space="preserve"> = 120kHz</w:t>
            </w:r>
          </w:p>
        </w:tc>
        <w:tc>
          <w:tcPr>
            <w:tcW w:w="2268" w:type="dxa"/>
            <w:tcBorders>
              <w:top w:val="nil"/>
              <w:left w:val="nil"/>
              <w:bottom w:val="single" w:sz="4" w:space="0" w:color="auto"/>
              <w:right w:val="single" w:sz="4" w:space="0" w:color="auto"/>
            </w:tcBorders>
          </w:tcPr>
          <w:p w14:paraId="3B7A40D2" w14:textId="77777777" w:rsidR="00D30EF8" w:rsidRDefault="00D30EF8" w:rsidP="00A021A7">
            <w:pPr>
              <w:pStyle w:val="TAH"/>
            </w:pPr>
          </w:p>
        </w:tc>
      </w:tr>
      <w:tr w:rsidR="00D30EF8" w14:paraId="711B093A"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41185EBB" w14:textId="77777777" w:rsidR="00D30EF8" w:rsidRDefault="00D30EF8" w:rsidP="00A021A7">
            <w:pPr>
              <w:pStyle w:val="TAC"/>
            </w:pPr>
            <w:r>
              <w:rPr>
                <w:rFonts w:ascii="Symbol" w:hAnsi="Symbol"/>
              </w:rPr>
              <w:t>±</w:t>
            </w:r>
            <w:r>
              <w:t>3</w:t>
            </w:r>
          </w:p>
        </w:tc>
        <w:tc>
          <w:tcPr>
            <w:tcW w:w="1119" w:type="dxa"/>
            <w:tcBorders>
              <w:top w:val="single" w:sz="4" w:space="0" w:color="auto"/>
              <w:left w:val="nil"/>
              <w:bottom w:val="single" w:sz="4" w:space="0" w:color="auto"/>
              <w:right w:val="single" w:sz="4" w:space="0" w:color="auto"/>
            </w:tcBorders>
            <w:hideMark/>
          </w:tcPr>
          <w:p w14:paraId="5EF70C37"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469C837B" w14:textId="77777777" w:rsidR="00D30EF8" w:rsidRDefault="00D30EF8" w:rsidP="00A021A7">
            <w:pPr>
              <w:pStyle w:val="TAC"/>
            </w:pPr>
            <w:r>
              <w:rPr>
                <w:rFonts w:eastAsia="Yu Mincho" w:cs="Arial"/>
              </w:rPr>
              <w:t>≥</w:t>
            </w:r>
            <w:r>
              <w:t>-3</w:t>
            </w:r>
          </w:p>
        </w:tc>
        <w:tc>
          <w:tcPr>
            <w:tcW w:w="3161" w:type="dxa"/>
            <w:gridSpan w:val="2"/>
            <w:vMerge w:val="restart"/>
            <w:tcBorders>
              <w:top w:val="nil"/>
              <w:left w:val="nil"/>
              <w:bottom w:val="nil"/>
              <w:right w:val="single" w:sz="4" w:space="0" w:color="auto"/>
            </w:tcBorders>
            <w:hideMark/>
          </w:tcPr>
          <w:p w14:paraId="7D6CD5EE" w14:textId="77777777" w:rsidR="00D30EF8" w:rsidRDefault="00D30EF8" w:rsidP="00A021A7">
            <w:pPr>
              <w:pStyle w:val="TAL"/>
              <w:jc w:val="center"/>
              <w:rPr>
                <w:rFonts w:eastAsia="Yu Mincho"/>
              </w:rPr>
            </w:pPr>
            <w:r>
              <w:t>Same value as CSI_RP in Table B.2.</w:t>
            </w:r>
            <w:r>
              <w:rPr>
                <w:rFonts w:cs="Arial"/>
              </w:rPr>
              <w:t>9</w:t>
            </w:r>
            <w:r>
              <w:t>-2 in TS 38.133 [6], according to UE Power class, operating band and angle of arrival</w:t>
            </w:r>
          </w:p>
        </w:tc>
        <w:tc>
          <w:tcPr>
            <w:tcW w:w="2268" w:type="dxa"/>
            <w:vMerge w:val="restart"/>
            <w:tcBorders>
              <w:top w:val="nil"/>
              <w:left w:val="nil"/>
              <w:bottom w:val="nil"/>
              <w:right w:val="single" w:sz="4" w:space="0" w:color="auto"/>
            </w:tcBorders>
            <w:hideMark/>
          </w:tcPr>
          <w:p w14:paraId="5357F9E8" w14:textId="77777777" w:rsidR="00D30EF8" w:rsidRDefault="00D30EF8" w:rsidP="00A021A7">
            <w:pPr>
              <w:pStyle w:val="TAC"/>
            </w:pPr>
            <w:r>
              <w:t>-50</w:t>
            </w:r>
          </w:p>
        </w:tc>
      </w:tr>
      <w:tr w:rsidR="00D30EF8" w14:paraId="70AAB09F"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353DEF01" w14:textId="77777777" w:rsidR="00D30EF8" w:rsidRDefault="00D30EF8" w:rsidP="00A021A7">
            <w:pPr>
              <w:pStyle w:val="TAC"/>
            </w:pPr>
            <w:r>
              <w:t>3.5</w:t>
            </w:r>
          </w:p>
        </w:tc>
        <w:tc>
          <w:tcPr>
            <w:tcW w:w="1119" w:type="dxa"/>
            <w:tcBorders>
              <w:top w:val="single" w:sz="4" w:space="0" w:color="auto"/>
              <w:left w:val="nil"/>
              <w:bottom w:val="single" w:sz="4" w:space="0" w:color="auto"/>
              <w:right w:val="single" w:sz="4" w:space="0" w:color="auto"/>
            </w:tcBorders>
            <w:hideMark/>
          </w:tcPr>
          <w:p w14:paraId="2406D9CC"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35DE382F" w14:textId="77777777" w:rsidR="00D30EF8" w:rsidRDefault="00D30EF8" w:rsidP="00A021A7">
            <w:pPr>
              <w:pStyle w:val="TAC"/>
            </w:pPr>
            <w:r>
              <w:rPr>
                <w:rFonts w:eastAsia="Yu Mincho" w:cs="Arial"/>
              </w:rPr>
              <w:t>≥-4</w:t>
            </w:r>
          </w:p>
        </w:tc>
        <w:tc>
          <w:tcPr>
            <w:tcW w:w="0" w:type="auto"/>
            <w:gridSpan w:val="2"/>
            <w:vMerge/>
            <w:tcBorders>
              <w:top w:val="single" w:sz="4" w:space="0" w:color="auto"/>
              <w:left w:val="nil"/>
              <w:bottom w:val="single" w:sz="4" w:space="0" w:color="auto"/>
              <w:right w:val="single" w:sz="4" w:space="0" w:color="auto"/>
            </w:tcBorders>
            <w:vAlign w:val="center"/>
            <w:hideMark/>
          </w:tcPr>
          <w:p w14:paraId="291E2B15" w14:textId="77777777" w:rsidR="00D30EF8" w:rsidRDefault="00D30EF8" w:rsidP="00A021A7">
            <w:pPr>
              <w:overflowPunct/>
              <w:autoSpaceDE/>
              <w:autoSpaceDN/>
              <w:adjustRightInd/>
              <w:spacing w:after="0"/>
              <w:textAlignment w:val="auto"/>
              <w:rPr>
                <w:rFonts w:ascii="Arial" w:eastAsia="Yu Mincho" w:hAnsi="Arial"/>
                <w:sz w:val="18"/>
                <w:szCs w:val="18"/>
              </w:rPr>
            </w:pPr>
          </w:p>
        </w:tc>
        <w:tc>
          <w:tcPr>
            <w:tcW w:w="0" w:type="auto"/>
            <w:vMerge/>
            <w:tcBorders>
              <w:top w:val="nil"/>
              <w:left w:val="nil"/>
              <w:bottom w:val="nil"/>
              <w:right w:val="single" w:sz="4" w:space="0" w:color="auto"/>
            </w:tcBorders>
            <w:vAlign w:val="center"/>
            <w:hideMark/>
          </w:tcPr>
          <w:p w14:paraId="05678D77" w14:textId="77777777" w:rsidR="00D30EF8" w:rsidRDefault="00D30EF8" w:rsidP="00A021A7">
            <w:pPr>
              <w:overflowPunct/>
              <w:autoSpaceDE/>
              <w:autoSpaceDN/>
              <w:adjustRightInd/>
              <w:spacing w:after="0"/>
              <w:textAlignment w:val="auto"/>
              <w:rPr>
                <w:rFonts w:ascii="Arial" w:hAnsi="Arial"/>
                <w:sz w:val="18"/>
                <w:szCs w:val="18"/>
              </w:rPr>
            </w:pPr>
          </w:p>
        </w:tc>
      </w:tr>
      <w:tr w:rsidR="00D30EF8" w14:paraId="3B3D3F4F"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5F46ABE9" w14:textId="77777777" w:rsidR="00D30EF8" w:rsidRDefault="00D30EF8" w:rsidP="00A021A7">
            <w:pPr>
              <w:pStyle w:val="TAN"/>
            </w:pPr>
            <w:r>
              <w:t>Note 1:</w:t>
            </w:r>
            <w:r>
              <w:tab/>
              <w:t>Values based on Refsens and EIS spherical coverage as defined in Clauses 7.3.2 and 7.3.4 of TS 38.101-2 [3]. Applicable side condition selected depending on angle of arrival.</w:t>
            </w:r>
          </w:p>
          <w:p w14:paraId="353DF611" w14:textId="77777777" w:rsidR="00D30EF8" w:rsidRDefault="00D30EF8" w:rsidP="00A021A7">
            <w:pPr>
              <w:pStyle w:val="TAN"/>
            </w:pPr>
            <w:r>
              <w:t>Note 2:</w:t>
            </w:r>
            <w:r>
              <w:tab/>
            </w:r>
            <w:r>
              <w:rPr>
                <w:rFonts w:eastAsia="MS Mincho"/>
              </w:rPr>
              <w:t>Io specified at the reference point and assumed to have constant EPRE across the bandwidth</w:t>
            </w:r>
            <w:r>
              <w:t>.</w:t>
            </w:r>
          </w:p>
          <w:p w14:paraId="2515BDA6" w14:textId="77777777" w:rsidR="00D30EF8" w:rsidRDefault="00D30EF8" w:rsidP="00A021A7">
            <w:pPr>
              <w:pStyle w:val="TAN"/>
            </w:pPr>
            <w:r>
              <w:t>Note 3:</w:t>
            </w:r>
            <w:r>
              <w:tab/>
              <w:t>In the test cases, the CSI-RS Ês/Iot and related parameters may need to be adjusted to ensure Ês/Iot at UE baseband is above the value defined in this table.</w:t>
            </w:r>
          </w:p>
          <w:p w14:paraId="4E194A1E" w14:textId="77777777" w:rsidR="00D30EF8" w:rsidRDefault="00D30EF8" w:rsidP="00A021A7">
            <w:pPr>
              <w:pStyle w:val="TAN"/>
            </w:pPr>
            <w:r>
              <w:t>Note 4:</w:t>
            </w:r>
            <w:r>
              <w:tab/>
              <w:t xml:space="preserve">The requirements apply for CSI-RS Ês/Iot </w:t>
            </w:r>
            <w:r>
              <w:rPr>
                <w:rFonts w:ascii="Times New Roman" w:hAnsi="Times New Roman"/>
              </w:rPr>
              <w:t>≤</w:t>
            </w:r>
            <w:r>
              <w:t xml:space="preserve">XdB. </w:t>
            </w:r>
            <w:r>
              <w:rPr>
                <w:rFonts w:cs="Arial"/>
              </w:rPr>
              <w:t xml:space="preserve">X=15 if </w:t>
            </w:r>
            <w:r>
              <w:t xml:space="preserve">timing offset between the reference measurement timing and the target CSI-RS is </w:t>
            </w:r>
            <w:r>
              <w:rPr>
                <w:rFonts w:cs="Arial"/>
              </w:rPr>
              <w:t xml:space="preserve">no larger than 0.5*CP, and X=4 if </w:t>
            </w:r>
            <w:r>
              <w:t>timing offset between the reference measurement timing and the target CSI-RS is larger than 0.5*CP but no larger than CP</w:t>
            </w:r>
            <w:r>
              <w:rPr>
                <w:rFonts w:cs="Arial"/>
              </w:rPr>
              <w:t>.</w:t>
            </w:r>
          </w:p>
        </w:tc>
      </w:tr>
    </w:tbl>
    <w:p w14:paraId="2DB1BE6C" w14:textId="77777777" w:rsidR="00D30EF8" w:rsidRDefault="00D30EF8" w:rsidP="00D30EF8"/>
    <w:p w14:paraId="37B28E72" w14:textId="61665402" w:rsidR="00D30EF8" w:rsidRPr="003244B6" w:rsidRDefault="00D30EF8" w:rsidP="00D30EF8">
      <w:pPr>
        <w:rPr>
          <w:rFonts w:cs="v4.2.0"/>
        </w:rPr>
      </w:pPr>
      <w:r w:rsidRPr="003244B6">
        <w:t>T</w:t>
      </w:r>
      <w:r w:rsidRPr="003244B6">
        <w:rPr>
          <w:rFonts w:cs="v4.2.0"/>
        </w:rPr>
        <w:t xml:space="preserve">he reporting range of CSI-SINR for reporting is defined from -23 dB to 40 dB with 0.5 dB resolution. The mapping of measured quantity is defined in Table </w:t>
      </w:r>
      <w:r w:rsidRPr="00D70640">
        <w:rPr>
          <w:rFonts w:cs="v4.2.0"/>
        </w:rPr>
        <w:t>7.7.9.0.2.1</w:t>
      </w:r>
      <w:r w:rsidRPr="00BD25B8">
        <w:rPr>
          <w:rFonts w:cs="v4.2.0"/>
        </w:rPr>
        <w:t>-</w:t>
      </w:r>
      <w:r>
        <w:rPr>
          <w:rFonts w:cs="v4.2.0"/>
        </w:rPr>
        <w:t>2</w:t>
      </w:r>
      <w:r w:rsidRPr="003244B6">
        <w:rPr>
          <w:rFonts w:cs="v4.2.0"/>
        </w:rPr>
        <w:t>. The range in the signaling may be larger than the guaranteed accuracy range.</w:t>
      </w:r>
    </w:p>
    <w:p w14:paraId="580F6F99" w14:textId="77777777" w:rsidR="00D30EF8" w:rsidRDefault="00D30EF8" w:rsidP="00D30EF8">
      <w:pPr>
        <w:pStyle w:val="TH"/>
      </w:pPr>
      <w:r>
        <w:t xml:space="preserve">Table </w:t>
      </w:r>
      <w:r w:rsidRPr="00D70640">
        <w:t>7.7.9.0.2.1</w:t>
      </w:r>
      <w:r w:rsidRPr="00BD25B8">
        <w:t>-</w:t>
      </w:r>
      <w:r>
        <w:t>2: CSI-</w:t>
      </w:r>
      <w:r>
        <w:rPr>
          <w:rFonts w:cs="Arial"/>
        </w:rPr>
        <w:t>SINR</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D30EF8" w14:paraId="28AA1E20"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33925A9" w14:textId="77777777" w:rsidR="00D30EF8" w:rsidRDefault="00D30EF8" w:rsidP="00A021A7">
            <w:pPr>
              <w:pStyle w:val="TAH"/>
            </w:pPr>
            <w:r>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22669F82" w14:textId="77777777" w:rsidR="00D30EF8" w:rsidRDefault="00D30EF8" w:rsidP="00A021A7">
            <w:pPr>
              <w:pStyle w:val="TAH"/>
            </w:pPr>
            <w:r>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6021345" w14:textId="77777777" w:rsidR="00D30EF8" w:rsidRDefault="00D30EF8" w:rsidP="00A021A7">
            <w:pPr>
              <w:pStyle w:val="TAH"/>
            </w:pPr>
            <w:r>
              <w:t>Unit</w:t>
            </w:r>
          </w:p>
        </w:tc>
      </w:tr>
      <w:tr w:rsidR="00D30EF8" w14:paraId="19F5FECF"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1528639" w14:textId="77777777" w:rsidR="00D30EF8" w:rsidRDefault="00D30EF8" w:rsidP="00A021A7">
            <w:pPr>
              <w:pStyle w:val="TAL"/>
            </w:pPr>
            <w:r>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75F3EEF4" w14:textId="77777777" w:rsidR="00D30EF8" w:rsidRDefault="00D30EF8" w:rsidP="00A021A7">
            <w:pPr>
              <w:pStyle w:val="TAL"/>
            </w:pPr>
            <w:r>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2A22F3F6" w14:textId="77777777" w:rsidR="00D30EF8" w:rsidRDefault="00D30EF8" w:rsidP="00A021A7">
            <w:pPr>
              <w:pStyle w:val="TAL"/>
            </w:pPr>
            <w:r>
              <w:t>dB</w:t>
            </w:r>
          </w:p>
        </w:tc>
      </w:tr>
      <w:tr w:rsidR="00D30EF8" w14:paraId="5996E5EB"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D3D07E5" w14:textId="77777777" w:rsidR="00D30EF8" w:rsidRDefault="00D30EF8" w:rsidP="00A021A7">
            <w:pPr>
              <w:pStyle w:val="TAL"/>
            </w:pPr>
            <w:r>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7964949C" w14:textId="77777777" w:rsidR="00D30EF8" w:rsidRDefault="00D30EF8" w:rsidP="00A021A7">
            <w:pPr>
              <w:pStyle w:val="TAL"/>
            </w:pPr>
            <w:r>
              <w:t>-23</w:t>
            </w:r>
            <w:r>
              <w:rPr>
                <w:rFonts w:ascii="Times New Roman" w:hAnsi="Times New Roman"/>
              </w:rPr>
              <w:t>≤</w:t>
            </w:r>
            <w:r>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22A61C42" w14:textId="77777777" w:rsidR="00D30EF8" w:rsidRDefault="00D30EF8" w:rsidP="00A021A7">
            <w:pPr>
              <w:pStyle w:val="TAL"/>
            </w:pPr>
            <w:r>
              <w:t>dB</w:t>
            </w:r>
          </w:p>
        </w:tc>
      </w:tr>
      <w:tr w:rsidR="00D30EF8" w14:paraId="5E908A23"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CFF4F53" w14:textId="77777777" w:rsidR="00D30EF8" w:rsidRDefault="00D30EF8" w:rsidP="00A021A7">
            <w:pPr>
              <w:pStyle w:val="TAL"/>
            </w:pPr>
            <w:r>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3992ECA8" w14:textId="77777777" w:rsidR="00D30EF8" w:rsidRDefault="00D30EF8" w:rsidP="00A021A7">
            <w:pPr>
              <w:pStyle w:val="TAL"/>
            </w:pPr>
            <w:r>
              <w:t>-22.5</w:t>
            </w:r>
            <w:r>
              <w:rPr>
                <w:rFonts w:ascii="Times New Roman" w:hAnsi="Times New Roman"/>
              </w:rPr>
              <w:t>≤</w:t>
            </w:r>
            <w:r>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548DCA23" w14:textId="77777777" w:rsidR="00D30EF8" w:rsidRDefault="00D30EF8" w:rsidP="00A021A7">
            <w:pPr>
              <w:pStyle w:val="TAL"/>
            </w:pPr>
            <w:r>
              <w:t>dB</w:t>
            </w:r>
          </w:p>
        </w:tc>
      </w:tr>
      <w:tr w:rsidR="00D30EF8" w14:paraId="41067B61"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A10505B" w14:textId="77777777" w:rsidR="00D30EF8" w:rsidRDefault="00D30EF8" w:rsidP="00A021A7">
            <w:pPr>
              <w:pStyle w:val="TAL"/>
            </w:pPr>
            <w:r>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0EE7A5A1" w14:textId="77777777" w:rsidR="00D30EF8" w:rsidRDefault="00D30EF8" w:rsidP="00A021A7">
            <w:pPr>
              <w:pStyle w:val="TAL"/>
            </w:pPr>
            <w:r>
              <w:t>-22</w:t>
            </w:r>
            <w:r>
              <w:rPr>
                <w:rFonts w:ascii="Times New Roman" w:hAnsi="Times New Roman"/>
              </w:rPr>
              <w:t>≤</w:t>
            </w:r>
            <w:r>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67C9BA8C" w14:textId="77777777" w:rsidR="00D30EF8" w:rsidRDefault="00D30EF8" w:rsidP="00A021A7">
            <w:pPr>
              <w:pStyle w:val="TAL"/>
            </w:pPr>
            <w:r>
              <w:t>dB</w:t>
            </w:r>
          </w:p>
        </w:tc>
      </w:tr>
      <w:tr w:rsidR="00D30EF8" w14:paraId="67285DAD"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0B80F02" w14:textId="77777777" w:rsidR="00D30EF8" w:rsidRDefault="00D30EF8" w:rsidP="00A021A7">
            <w:pPr>
              <w:pStyle w:val="TAL"/>
            </w:pPr>
            <w:r>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2024803E" w14:textId="77777777" w:rsidR="00D30EF8" w:rsidRDefault="00D30EF8" w:rsidP="00A021A7">
            <w:pPr>
              <w:pStyle w:val="TAL"/>
            </w:pPr>
            <w:r>
              <w:t>-21.5</w:t>
            </w:r>
            <w:r>
              <w:rPr>
                <w:rFonts w:ascii="Times New Roman" w:hAnsi="Times New Roman"/>
              </w:rPr>
              <w:t>≤</w:t>
            </w:r>
            <w:r>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33588D10" w14:textId="77777777" w:rsidR="00D30EF8" w:rsidRDefault="00D30EF8" w:rsidP="00A021A7">
            <w:pPr>
              <w:pStyle w:val="TAL"/>
            </w:pPr>
            <w:r>
              <w:t>dB</w:t>
            </w:r>
          </w:p>
        </w:tc>
      </w:tr>
      <w:tr w:rsidR="00D30EF8" w14:paraId="5F1B2333"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29E9EE6" w14:textId="77777777" w:rsidR="00D30EF8" w:rsidRDefault="00D30EF8" w:rsidP="00A021A7">
            <w:pPr>
              <w:pStyle w:val="TAL"/>
            </w:pPr>
            <w:r>
              <w:t>..</w:t>
            </w:r>
          </w:p>
        </w:tc>
        <w:tc>
          <w:tcPr>
            <w:tcW w:w="2154" w:type="dxa"/>
            <w:tcBorders>
              <w:top w:val="single" w:sz="4" w:space="0" w:color="auto"/>
              <w:left w:val="single" w:sz="4" w:space="0" w:color="auto"/>
              <w:bottom w:val="single" w:sz="4" w:space="0" w:color="auto"/>
              <w:right w:val="single" w:sz="4" w:space="0" w:color="auto"/>
            </w:tcBorders>
            <w:noWrap/>
            <w:hideMark/>
          </w:tcPr>
          <w:p w14:paraId="6A42AA5B" w14:textId="77777777" w:rsidR="00D30EF8" w:rsidRDefault="00D30EF8" w:rsidP="00A021A7">
            <w:pPr>
              <w:pStyle w:val="TAL"/>
            </w:pPr>
            <w:r>
              <w:t>..</w:t>
            </w:r>
          </w:p>
        </w:tc>
        <w:tc>
          <w:tcPr>
            <w:tcW w:w="567" w:type="dxa"/>
            <w:tcBorders>
              <w:top w:val="single" w:sz="4" w:space="0" w:color="auto"/>
              <w:left w:val="single" w:sz="4" w:space="0" w:color="auto"/>
              <w:bottom w:val="single" w:sz="4" w:space="0" w:color="auto"/>
              <w:right w:val="single" w:sz="4" w:space="0" w:color="auto"/>
            </w:tcBorders>
            <w:noWrap/>
            <w:hideMark/>
          </w:tcPr>
          <w:p w14:paraId="1A8E45DE" w14:textId="77777777" w:rsidR="00D30EF8" w:rsidRDefault="00D30EF8" w:rsidP="00A021A7">
            <w:pPr>
              <w:pStyle w:val="TAL"/>
            </w:pPr>
            <w:r>
              <w:rPr>
                <w:rFonts w:cs="Arial"/>
              </w:rPr>
              <w:t>…</w:t>
            </w:r>
          </w:p>
        </w:tc>
      </w:tr>
      <w:tr w:rsidR="00D30EF8" w14:paraId="5CB7663B"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F22354B" w14:textId="77777777" w:rsidR="00D30EF8" w:rsidRDefault="00D30EF8" w:rsidP="00A021A7">
            <w:pPr>
              <w:pStyle w:val="TAL"/>
            </w:pPr>
            <w:r>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4E6348F3" w14:textId="77777777" w:rsidR="00D30EF8" w:rsidRDefault="00D30EF8" w:rsidP="00A021A7">
            <w:pPr>
              <w:pStyle w:val="TAL"/>
            </w:pPr>
            <w:r>
              <w:t>38</w:t>
            </w:r>
            <w:r>
              <w:rPr>
                <w:rFonts w:ascii="Times New Roman" w:hAnsi="Times New Roman"/>
              </w:rPr>
              <w:t>≤</w:t>
            </w:r>
            <w:r>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51F26FC9" w14:textId="77777777" w:rsidR="00D30EF8" w:rsidRDefault="00D30EF8" w:rsidP="00A021A7">
            <w:pPr>
              <w:pStyle w:val="TAL"/>
            </w:pPr>
            <w:r>
              <w:t>dB</w:t>
            </w:r>
          </w:p>
        </w:tc>
      </w:tr>
      <w:tr w:rsidR="00D30EF8" w14:paraId="3826FA46"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2D9DB13" w14:textId="77777777" w:rsidR="00D30EF8" w:rsidRDefault="00D30EF8" w:rsidP="00A021A7">
            <w:pPr>
              <w:pStyle w:val="TAL"/>
            </w:pPr>
            <w:r>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7AB6221E" w14:textId="77777777" w:rsidR="00D30EF8" w:rsidRDefault="00D30EF8" w:rsidP="00A021A7">
            <w:pPr>
              <w:pStyle w:val="TAL"/>
            </w:pPr>
            <w:r>
              <w:t>38.5</w:t>
            </w:r>
            <w:r>
              <w:rPr>
                <w:rFonts w:ascii="Times New Roman" w:hAnsi="Times New Roman"/>
              </w:rPr>
              <w:t>≤</w:t>
            </w:r>
            <w:r>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3847DE46" w14:textId="77777777" w:rsidR="00D30EF8" w:rsidRDefault="00D30EF8" w:rsidP="00A021A7">
            <w:pPr>
              <w:pStyle w:val="TAL"/>
            </w:pPr>
            <w:r>
              <w:t>dB</w:t>
            </w:r>
          </w:p>
        </w:tc>
      </w:tr>
      <w:tr w:rsidR="00D30EF8" w14:paraId="620E3045"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A5C16E9" w14:textId="77777777" w:rsidR="00D30EF8" w:rsidRDefault="00D30EF8" w:rsidP="00A021A7">
            <w:pPr>
              <w:pStyle w:val="TAL"/>
            </w:pPr>
            <w:r>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49E7CD6C" w14:textId="77777777" w:rsidR="00D30EF8" w:rsidRDefault="00D30EF8" w:rsidP="00A021A7">
            <w:pPr>
              <w:pStyle w:val="TAL"/>
            </w:pPr>
            <w:r>
              <w:t>39</w:t>
            </w:r>
            <w:r>
              <w:rPr>
                <w:rFonts w:ascii="Times New Roman" w:hAnsi="Times New Roman"/>
              </w:rPr>
              <w:t>≤</w:t>
            </w:r>
            <w:r>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5CC08DD6" w14:textId="77777777" w:rsidR="00D30EF8" w:rsidRDefault="00D30EF8" w:rsidP="00A021A7">
            <w:pPr>
              <w:pStyle w:val="TAL"/>
            </w:pPr>
            <w:r>
              <w:t>dB</w:t>
            </w:r>
          </w:p>
        </w:tc>
      </w:tr>
      <w:tr w:rsidR="00D30EF8" w14:paraId="3DBB5CE8"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55EA5A0" w14:textId="77777777" w:rsidR="00D30EF8" w:rsidRDefault="00D30EF8" w:rsidP="00A021A7">
            <w:pPr>
              <w:pStyle w:val="TAL"/>
            </w:pPr>
            <w:r>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2B04CDCF" w14:textId="77777777" w:rsidR="00D30EF8" w:rsidRDefault="00D30EF8" w:rsidP="00A021A7">
            <w:pPr>
              <w:pStyle w:val="TAL"/>
            </w:pPr>
            <w:r>
              <w:t>39.5</w:t>
            </w:r>
            <w:r>
              <w:rPr>
                <w:rFonts w:ascii="Times New Roman" w:hAnsi="Times New Roman"/>
              </w:rPr>
              <w:t>≤</w:t>
            </w:r>
            <w:r>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72583A24" w14:textId="77777777" w:rsidR="00D30EF8" w:rsidRDefault="00D30EF8" w:rsidP="00A021A7">
            <w:pPr>
              <w:pStyle w:val="TAL"/>
            </w:pPr>
            <w:r>
              <w:t>dB</w:t>
            </w:r>
          </w:p>
        </w:tc>
      </w:tr>
      <w:tr w:rsidR="00D30EF8" w14:paraId="2682D6DF" w14:textId="77777777" w:rsidTr="00A021A7">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7E8046D" w14:textId="77777777" w:rsidR="00D30EF8" w:rsidRDefault="00D30EF8" w:rsidP="00A021A7">
            <w:pPr>
              <w:pStyle w:val="TAL"/>
            </w:pPr>
            <w:r>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7AFEA2C2" w14:textId="77777777" w:rsidR="00D30EF8" w:rsidRDefault="00D30EF8" w:rsidP="00A021A7">
            <w:pPr>
              <w:pStyle w:val="TAL"/>
            </w:pPr>
            <w:r>
              <w:t>40</w:t>
            </w:r>
            <w:r>
              <w:rPr>
                <w:rFonts w:ascii="Times New Roman" w:hAnsi="Times New Roman"/>
              </w:rPr>
              <w:t>≤</w:t>
            </w:r>
            <w:r>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15B6F287" w14:textId="77777777" w:rsidR="00D30EF8" w:rsidRDefault="00D30EF8" w:rsidP="00A021A7">
            <w:pPr>
              <w:pStyle w:val="TAL"/>
            </w:pPr>
            <w:r>
              <w:t>dB</w:t>
            </w:r>
          </w:p>
        </w:tc>
      </w:tr>
    </w:tbl>
    <w:p w14:paraId="0479FAD6" w14:textId="77777777" w:rsidR="00D30EF8" w:rsidRDefault="00D30EF8" w:rsidP="00D30EF8">
      <w:pPr>
        <w:rPr>
          <w:i/>
        </w:rPr>
      </w:pPr>
    </w:p>
    <w:p w14:paraId="5698A4B4" w14:textId="77777777" w:rsidR="00D30EF8" w:rsidRPr="001C068B" w:rsidRDefault="00D30EF8" w:rsidP="00D30EF8">
      <w:pPr>
        <w:pStyle w:val="Heading6"/>
      </w:pPr>
      <w:r>
        <w:t>7.7.9.0.2</w:t>
      </w:r>
      <w:r w:rsidRPr="001C068B">
        <w:t>.2</w:t>
      </w:r>
      <w:r w:rsidRPr="001C068B">
        <w:tab/>
        <w:t>Relative CSI-</w:t>
      </w:r>
      <w:r>
        <w:t>SINR</w:t>
      </w:r>
      <w:r w:rsidRPr="001C068B">
        <w:t xml:space="preserve"> </w:t>
      </w:r>
      <w:r>
        <w:t>a</w:t>
      </w:r>
      <w:r w:rsidRPr="001C068B">
        <w:t>ccuracy</w:t>
      </w:r>
    </w:p>
    <w:p w14:paraId="38F379BD" w14:textId="77777777" w:rsidR="00D30EF8" w:rsidRPr="003818C4" w:rsidRDefault="00D30EF8" w:rsidP="00D30EF8">
      <w:pPr>
        <w:rPr>
          <w:i/>
        </w:rPr>
      </w:pPr>
      <w:r w:rsidRPr="003818C4">
        <w:t>The relative accuracy of CSI-SINR in inter frequency case is defined as the CSI-SINR measured from one cell on a frequency in FR2 compared to the CSI-SINR measured from another cell on a different frequency in FR2.</w:t>
      </w:r>
    </w:p>
    <w:p w14:paraId="6F921429" w14:textId="77777777" w:rsidR="00D30EF8" w:rsidRPr="003818C4" w:rsidRDefault="00D30EF8" w:rsidP="00D30EF8">
      <w:pPr>
        <w:rPr>
          <w:rFonts w:cs="v4.2.0"/>
        </w:rPr>
      </w:pPr>
      <w:r w:rsidRPr="003818C4">
        <w:rPr>
          <w:rFonts w:cs="v4.2.0"/>
        </w:rPr>
        <w:t xml:space="preserve">The accuracy requirements in Table </w:t>
      </w:r>
      <w:r w:rsidRPr="00D70640">
        <w:rPr>
          <w:rFonts w:cs="v4.2.0"/>
        </w:rPr>
        <w:t>7.7.9.0.2.2</w:t>
      </w:r>
      <w:r w:rsidRPr="003818C4">
        <w:rPr>
          <w:rFonts w:cs="v4.2.0"/>
        </w:rPr>
        <w:t>-1 are valid under the following conditions:</w:t>
      </w:r>
    </w:p>
    <w:p w14:paraId="521C5431" w14:textId="0AFE5942" w:rsidR="00D30EF8" w:rsidRPr="00D30EF8" w:rsidRDefault="00D30EF8" w:rsidP="00D30EF8">
      <w:pPr>
        <w:pStyle w:val="B1"/>
        <w:rPr>
          <w:rFonts w:cs="v4.2.0"/>
        </w:rPr>
      </w:pPr>
      <w:r>
        <w:t>-</w:t>
      </w:r>
      <w:r>
        <w:tab/>
        <w:t>Conditions defined in Clause 7.3 of TS 38.101-2 [3] for reference sensitivity are fulfilled</w:t>
      </w:r>
      <w:r w:rsidRPr="00D30EF8">
        <w:t>.</w:t>
      </w:r>
    </w:p>
    <w:p w14:paraId="23D6B9D6" w14:textId="70219A99" w:rsidR="00D30EF8" w:rsidRDefault="00D30EF8" w:rsidP="00D30EF8">
      <w:pPr>
        <w:pStyle w:val="B1"/>
      </w:pPr>
      <w:r w:rsidRPr="00D30EF8">
        <w:t>-</w:t>
      </w:r>
      <w:r>
        <w:tab/>
      </w:r>
      <w:r w:rsidRPr="00D30EF8">
        <w:t>Conditions for inter-frequency measurements are fulfilled according to Annex B.2.13 in TS 38.133 [6] for a corresponding Band.</w:t>
      </w:r>
    </w:p>
    <w:p w14:paraId="7FA41F01" w14:textId="7A5AE7B4" w:rsidR="00D30EF8" w:rsidRDefault="00D30EF8" w:rsidP="00D30EF8">
      <w:pPr>
        <w:pStyle w:val="B1"/>
        <w:rPr>
          <w:rFonts w:cs="v4.2.0"/>
          <w:sz w:val="18"/>
          <w:szCs w:val="18"/>
        </w:rPr>
      </w:pPr>
      <w:r>
        <w:t>-</w:t>
      </w:r>
      <w:r>
        <w:tab/>
        <w:t>|CSI_RP1</w:t>
      </w:r>
      <w:r>
        <w:rPr>
          <w:vertAlign w:val="subscript"/>
        </w:rPr>
        <w:t>dBm</w:t>
      </w:r>
      <w:r>
        <w:t xml:space="preserve"> - CSI_RP2</w:t>
      </w:r>
      <w:r>
        <w:rPr>
          <w:vertAlign w:val="subscript"/>
        </w:rPr>
        <w:t>dBm</w:t>
      </w:r>
      <w:r>
        <w:t xml:space="preserve">| </w:t>
      </w:r>
      <w:r>
        <w:rPr>
          <w:rFonts w:ascii="Symbol" w:hAnsi="Symbol"/>
        </w:rPr>
        <w:t>£</w:t>
      </w:r>
      <w:r>
        <w:t xml:space="preserve"> 27 dB</w:t>
      </w:r>
    </w:p>
    <w:p w14:paraId="56466884" w14:textId="77777777" w:rsidR="00D30EF8" w:rsidRPr="00547558" w:rsidRDefault="00D30EF8" w:rsidP="00D30EF8">
      <w:pPr>
        <w:pStyle w:val="B1"/>
        <w:rPr>
          <w:sz w:val="24"/>
          <w:szCs w:val="24"/>
          <w:lang w:val="en-US" w:eastAsia="zh-CN"/>
        </w:rPr>
      </w:pPr>
      <w:r>
        <w:t>-</w:t>
      </w:r>
      <w:r>
        <w:rPr>
          <w:rFonts w:ascii="Arial" w:hAnsi="Arial"/>
          <w:sz w:val="28"/>
          <w:szCs w:val="28"/>
        </w:rPr>
        <w:tab/>
      </w:r>
      <w:r>
        <w:t xml:space="preserve">| Channel 1_Io </w:t>
      </w:r>
      <w:r>
        <w:noBreakHyphen/>
        <w:t xml:space="preserve">Channel 2_Io | </w:t>
      </w:r>
      <w:r>
        <w:rPr>
          <w:rFonts w:ascii="Symbol" w:hAnsi="Symbol"/>
        </w:rPr>
        <w:t>£</w:t>
      </w:r>
      <w:r>
        <w:t xml:space="preserve"> 20 dB</w:t>
      </w:r>
    </w:p>
    <w:p w14:paraId="6624733B" w14:textId="77777777" w:rsidR="00D30EF8" w:rsidRDefault="00D30EF8" w:rsidP="00D30EF8">
      <w:pPr>
        <w:pStyle w:val="B1"/>
      </w:pPr>
      <w:r>
        <w:t>-</w:t>
      </w:r>
      <w:r>
        <w:tab/>
        <w:t xml:space="preserve">The measured signals are in the directions covered by the percentile EIS spherical coverage of the UE, defined in </w:t>
      </w:r>
      <w:r>
        <w:rPr>
          <w:rFonts w:cs="Arial"/>
        </w:rPr>
        <w:t>Clause 7.3.4 of TS 38.101-2 [3]</w:t>
      </w:r>
      <w:r>
        <w:t>.</w:t>
      </w:r>
    </w:p>
    <w:p w14:paraId="1F659220" w14:textId="77777777" w:rsidR="00D30EF8" w:rsidRDefault="00D30EF8" w:rsidP="00D30EF8">
      <w:pPr>
        <w:pStyle w:val="B1"/>
      </w:pPr>
      <w:r>
        <w:t>-</w:t>
      </w:r>
      <w:r>
        <w:tab/>
        <w:t>The timing offset between the reference measurement timing and the target CSI-RS in one layer is no larger than CP.</w:t>
      </w:r>
    </w:p>
    <w:p w14:paraId="16A39A7D" w14:textId="29927135" w:rsidR="00D30EF8" w:rsidRDefault="00D30EF8" w:rsidP="00D30EF8">
      <w:pPr>
        <w:pStyle w:val="B2"/>
      </w:pPr>
      <w:r>
        <w:t>-</w:t>
      </w:r>
      <w:r>
        <w:tab/>
        <w:t>Note: The reference measurement timing for inter-frequency measurement is up to UE implementation and shall be based on the timing of one of the target cells.</w:t>
      </w:r>
    </w:p>
    <w:p w14:paraId="1D6A5E1E" w14:textId="397C00CF" w:rsidR="00D30EF8" w:rsidRDefault="00D30EF8" w:rsidP="00D30EF8">
      <w:pPr>
        <w:pStyle w:val="B1"/>
      </w:pPr>
      <w:r>
        <w:t>-</w:t>
      </w:r>
      <w:r>
        <w:tab/>
        <w:t>The bandwidth of CSI-RS is 48 PRBs and the density is 3.</w:t>
      </w:r>
    </w:p>
    <w:p w14:paraId="14A95AED" w14:textId="2FFA379A" w:rsidR="00D30EF8" w:rsidRDefault="00D30EF8" w:rsidP="00D30EF8">
      <w:pPr>
        <w:pStyle w:val="B2"/>
      </w:pPr>
      <w:r>
        <w:t>-</w:t>
      </w:r>
      <w:r>
        <w:tab/>
        <w:t xml:space="preserve">The performance with larger bandwidth of CSI-RS is equal to or better than the accuracy requirements in Table </w:t>
      </w:r>
      <w:r w:rsidRPr="00D70640">
        <w:t>7.7.9.0.2.2</w:t>
      </w:r>
      <w:r>
        <w:t>-1.</w:t>
      </w:r>
    </w:p>
    <w:p w14:paraId="4011E826" w14:textId="77777777" w:rsidR="00D30EF8" w:rsidRDefault="00D30EF8" w:rsidP="00D30EF8">
      <w:pPr>
        <w:pStyle w:val="TH"/>
        <w:rPr>
          <w:sz w:val="22"/>
          <w:szCs w:val="22"/>
        </w:rPr>
      </w:pPr>
      <w:r>
        <w:t xml:space="preserve">Table </w:t>
      </w:r>
      <w:r w:rsidRPr="00D70640">
        <w:t>7.7.9.0.2.2</w:t>
      </w:r>
      <w:r>
        <w:t>-1: CSI-SINR Inter frequency relative accuracy</w:t>
      </w:r>
      <w:r>
        <w:rPr>
          <w:sz w:val="22"/>
          <w:szCs w:val="22"/>
        </w:rPr>
        <w:t xml:space="preserve"> in FR2</w:t>
      </w:r>
    </w:p>
    <w:tbl>
      <w:tblPr>
        <w:tblW w:w="8789" w:type="dxa"/>
        <w:jc w:val="center"/>
        <w:tblLook w:val="04A0" w:firstRow="1" w:lastRow="0" w:firstColumn="1" w:lastColumn="0" w:noHBand="0" w:noVBand="1"/>
      </w:tblPr>
      <w:tblGrid>
        <w:gridCol w:w="1122"/>
        <w:gridCol w:w="1119"/>
        <w:gridCol w:w="1119"/>
        <w:gridCol w:w="1580"/>
        <w:gridCol w:w="1581"/>
        <w:gridCol w:w="2268"/>
      </w:tblGrid>
      <w:tr w:rsidR="00D30EF8" w14:paraId="3E80AF9E" w14:textId="77777777" w:rsidTr="00A021A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0A03E089" w14:textId="77777777" w:rsidR="00D30EF8" w:rsidRDefault="00D30EF8" w:rsidP="00A021A7">
            <w:pPr>
              <w:pStyle w:val="TAH"/>
              <w:rPr>
                <w:szCs w:val="18"/>
              </w:rPr>
            </w:pPr>
            <w:r>
              <w:t>Accuracy</w:t>
            </w:r>
          </w:p>
        </w:tc>
        <w:tc>
          <w:tcPr>
            <w:tcW w:w="6548" w:type="dxa"/>
            <w:gridSpan w:val="4"/>
            <w:tcBorders>
              <w:top w:val="single" w:sz="4" w:space="0" w:color="auto"/>
              <w:left w:val="nil"/>
              <w:bottom w:val="single" w:sz="4" w:space="0" w:color="auto"/>
              <w:right w:val="single" w:sz="4" w:space="0" w:color="auto"/>
            </w:tcBorders>
            <w:vAlign w:val="center"/>
            <w:hideMark/>
          </w:tcPr>
          <w:p w14:paraId="51C99C5E" w14:textId="77777777" w:rsidR="00D30EF8" w:rsidRDefault="00D30EF8" w:rsidP="00A021A7">
            <w:pPr>
              <w:pStyle w:val="TAH"/>
            </w:pPr>
            <w:r>
              <w:t>Conditions</w:t>
            </w:r>
          </w:p>
        </w:tc>
      </w:tr>
      <w:tr w:rsidR="00D30EF8" w14:paraId="0898A3B8" w14:textId="77777777" w:rsidTr="00A021A7">
        <w:trPr>
          <w:jc w:val="center"/>
        </w:trPr>
        <w:tc>
          <w:tcPr>
            <w:tcW w:w="1122" w:type="dxa"/>
            <w:tcBorders>
              <w:top w:val="nil"/>
              <w:left w:val="single" w:sz="4" w:space="0" w:color="auto"/>
              <w:bottom w:val="nil"/>
              <w:right w:val="single" w:sz="4" w:space="0" w:color="auto"/>
            </w:tcBorders>
            <w:vAlign w:val="center"/>
            <w:hideMark/>
          </w:tcPr>
          <w:p w14:paraId="69DE28B2" w14:textId="77777777" w:rsidR="00D30EF8" w:rsidRDefault="00D30EF8" w:rsidP="00A021A7">
            <w:pPr>
              <w:pStyle w:val="TAH"/>
            </w:pPr>
            <w:r>
              <w:t>Normal condition</w:t>
            </w:r>
          </w:p>
        </w:tc>
        <w:tc>
          <w:tcPr>
            <w:tcW w:w="1119" w:type="dxa"/>
            <w:tcBorders>
              <w:top w:val="nil"/>
              <w:left w:val="nil"/>
              <w:bottom w:val="nil"/>
              <w:right w:val="single" w:sz="4" w:space="0" w:color="auto"/>
            </w:tcBorders>
            <w:vAlign w:val="center"/>
            <w:hideMark/>
          </w:tcPr>
          <w:p w14:paraId="0ACC2EE0" w14:textId="77777777" w:rsidR="00D30EF8" w:rsidRDefault="00D30EF8" w:rsidP="00A021A7">
            <w:pPr>
              <w:pStyle w:val="TAH"/>
            </w:pPr>
            <w:r>
              <w:t>Extreme condition</w:t>
            </w:r>
          </w:p>
        </w:tc>
        <w:tc>
          <w:tcPr>
            <w:tcW w:w="1119" w:type="dxa"/>
            <w:tcBorders>
              <w:top w:val="nil"/>
              <w:left w:val="nil"/>
              <w:bottom w:val="nil"/>
              <w:right w:val="single" w:sz="4" w:space="0" w:color="auto"/>
            </w:tcBorders>
            <w:hideMark/>
          </w:tcPr>
          <w:p w14:paraId="562F04AA" w14:textId="77777777" w:rsidR="00D30EF8" w:rsidRDefault="00D30EF8" w:rsidP="00A021A7">
            <w:pPr>
              <w:pStyle w:val="TAH"/>
            </w:pPr>
            <w:r>
              <w:rPr>
                <w:rFonts w:cs="Arial"/>
              </w:rPr>
              <w:t>CSI-RS Ês/Iot</w:t>
            </w:r>
          </w:p>
        </w:tc>
        <w:tc>
          <w:tcPr>
            <w:tcW w:w="5429" w:type="dxa"/>
            <w:gridSpan w:val="3"/>
            <w:tcBorders>
              <w:top w:val="single" w:sz="4" w:space="0" w:color="auto"/>
              <w:left w:val="nil"/>
              <w:bottom w:val="single" w:sz="4" w:space="0" w:color="auto"/>
              <w:right w:val="single" w:sz="4" w:space="0" w:color="auto"/>
            </w:tcBorders>
            <w:vAlign w:val="center"/>
            <w:hideMark/>
          </w:tcPr>
          <w:p w14:paraId="64D2DDEC" w14:textId="77777777" w:rsidR="00D30EF8" w:rsidRDefault="00D30EF8" w:rsidP="00A021A7">
            <w:pPr>
              <w:pStyle w:val="TAH"/>
            </w:pPr>
            <w:r>
              <w:t>Io</w:t>
            </w:r>
            <w:r>
              <w:rPr>
                <w:vertAlign w:val="superscript"/>
              </w:rPr>
              <w:t xml:space="preserve"> Note 2</w:t>
            </w:r>
            <w:r>
              <w:t xml:space="preserve"> range</w:t>
            </w:r>
          </w:p>
        </w:tc>
      </w:tr>
      <w:tr w:rsidR="00D30EF8" w14:paraId="5AB93E43" w14:textId="77777777" w:rsidTr="00A021A7">
        <w:trPr>
          <w:jc w:val="center"/>
        </w:trPr>
        <w:tc>
          <w:tcPr>
            <w:tcW w:w="1122" w:type="dxa"/>
            <w:tcBorders>
              <w:top w:val="nil"/>
              <w:left w:val="single" w:sz="4" w:space="0" w:color="auto"/>
              <w:bottom w:val="single" w:sz="4" w:space="0" w:color="auto"/>
              <w:right w:val="single" w:sz="4" w:space="0" w:color="auto"/>
            </w:tcBorders>
          </w:tcPr>
          <w:p w14:paraId="62CD7C6B"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002B0604"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0D928592" w14:textId="77777777" w:rsidR="00D30EF8" w:rsidRDefault="00D30EF8" w:rsidP="00A021A7">
            <w:pPr>
              <w:pStyle w:val="TAH"/>
            </w:pPr>
          </w:p>
        </w:tc>
        <w:tc>
          <w:tcPr>
            <w:tcW w:w="3161" w:type="dxa"/>
            <w:gridSpan w:val="2"/>
            <w:tcBorders>
              <w:top w:val="single" w:sz="4" w:space="0" w:color="auto"/>
              <w:left w:val="nil"/>
              <w:bottom w:val="single" w:sz="4" w:space="0" w:color="auto"/>
              <w:right w:val="single" w:sz="4" w:space="0" w:color="auto"/>
            </w:tcBorders>
            <w:hideMark/>
          </w:tcPr>
          <w:p w14:paraId="491AFBC5" w14:textId="77777777" w:rsidR="00D30EF8" w:rsidRDefault="00D30EF8" w:rsidP="00A021A7">
            <w:pPr>
              <w:pStyle w:val="TAH"/>
            </w:pPr>
            <w:r>
              <w:t>Minimum Io</w:t>
            </w:r>
          </w:p>
        </w:tc>
        <w:tc>
          <w:tcPr>
            <w:tcW w:w="2268" w:type="dxa"/>
            <w:tcBorders>
              <w:top w:val="single" w:sz="4" w:space="0" w:color="auto"/>
              <w:left w:val="nil"/>
              <w:bottom w:val="single" w:sz="4" w:space="0" w:color="auto"/>
              <w:right w:val="single" w:sz="4" w:space="0" w:color="auto"/>
            </w:tcBorders>
            <w:hideMark/>
          </w:tcPr>
          <w:p w14:paraId="2B399296" w14:textId="77777777" w:rsidR="00D30EF8" w:rsidRDefault="00D30EF8" w:rsidP="00A021A7">
            <w:pPr>
              <w:pStyle w:val="TAH"/>
            </w:pPr>
            <w:r>
              <w:t>Maximum Io</w:t>
            </w:r>
          </w:p>
        </w:tc>
      </w:tr>
      <w:tr w:rsidR="00D30EF8" w14:paraId="1C0A0C71" w14:textId="77777777" w:rsidTr="00A021A7">
        <w:trPr>
          <w:jc w:val="center"/>
        </w:trPr>
        <w:tc>
          <w:tcPr>
            <w:tcW w:w="1122" w:type="dxa"/>
            <w:tcBorders>
              <w:top w:val="single" w:sz="4" w:space="0" w:color="auto"/>
              <w:left w:val="single" w:sz="4" w:space="0" w:color="auto"/>
              <w:bottom w:val="nil"/>
              <w:right w:val="single" w:sz="4" w:space="0" w:color="auto"/>
            </w:tcBorders>
            <w:hideMark/>
          </w:tcPr>
          <w:p w14:paraId="0F966BE8"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18B65569" w14:textId="77777777" w:rsidR="00D30EF8" w:rsidRDefault="00D30EF8" w:rsidP="00A021A7">
            <w:pPr>
              <w:pStyle w:val="TAH"/>
            </w:pPr>
            <w:r>
              <w:t>dB</w:t>
            </w:r>
          </w:p>
        </w:tc>
        <w:tc>
          <w:tcPr>
            <w:tcW w:w="1119" w:type="dxa"/>
            <w:tcBorders>
              <w:top w:val="single" w:sz="4" w:space="0" w:color="auto"/>
              <w:left w:val="nil"/>
              <w:bottom w:val="nil"/>
              <w:right w:val="single" w:sz="4" w:space="0" w:color="auto"/>
            </w:tcBorders>
            <w:hideMark/>
          </w:tcPr>
          <w:p w14:paraId="25F7647A" w14:textId="77777777" w:rsidR="00D30EF8" w:rsidRDefault="00D30EF8" w:rsidP="00A021A7">
            <w:pPr>
              <w:pStyle w:val="TAH"/>
              <w:rPr>
                <w:rFonts w:cs="Arial"/>
              </w:rPr>
            </w:pPr>
            <w:r>
              <w:t>dB</w:t>
            </w:r>
          </w:p>
        </w:tc>
        <w:tc>
          <w:tcPr>
            <w:tcW w:w="3161" w:type="dxa"/>
            <w:gridSpan w:val="2"/>
            <w:tcBorders>
              <w:top w:val="single" w:sz="4" w:space="0" w:color="auto"/>
              <w:left w:val="nil"/>
              <w:bottom w:val="single" w:sz="4" w:space="0" w:color="auto"/>
              <w:right w:val="single" w:sz="4" w:space="0" w:color="auto"/>
            </w:tcBorders>
            <w:hideMark/>
          </w:tcPr>
          <w:p w14:paraId="1ED6732A" w14:textId="77777777" w:rsidR="00D30EF8" w:rsidRDefault="00D30EF8" w:rsidP="00A021A7">
            <w:pPr>
              <w:pStyle w:val="TAH"/>
            </w:pPr>
            <w:r>
              <w:rPr>
                <w:rFonts w:cs="Arial"/>
              </w:rPr>
              <w:t xml:space="preserve">dBm / </w:t>
            </w:r>
            <w:r>
              <w:t>SCS</w:t>
            </w:r>
            <w:r>
              <w:rPr>
                <w:vertAlign w:val="subscript"/>
              </w:rPr>
              <w:t>CSI-RS</w:t>
            </w:r>
            <w:r>
              <w:rPr>
                <w:vertAlign w:val="superscript"/>
              </w:rPr>
              <w:t xml:space="preserve"> Note 1</w:t>
            </w:r>
          </w:p>
        </w:tc>
        <w:tc>
          <w:tcPr>
            <w:tcW w:w="2268" w:type="dxa"/>
            <w:tcBorders>
              <w:top w:val="single" w:sz="4" w:space="0" w:color="auto"/>
              <w:left w:val="nil"/>
              <w:bottom w:val="nil"/>
              <w:right w:val="single" w:sz="4" w:space="0" w:color="auto"/>
            </w:tcBorders>
            <w:hideMark/>
          </w:tcPr>
          <w:p w14:paraId="240CD9BE" w14:textId="77777777" w:rsidR="00D30EF8" w:rsidRDefault="00D30EF8" w:rsidP="00A021A7">
            <w:pPr>
              <w:pStyle w:val="TAH"/>
            </w:pPr>
            <w:r>
              <w:t>dBm/BW</w:t>
            </w:r>
            <w:r>
              <w:rPr>
                <w:vertAlign w:val="subscript"/>
              </w:rPr>
              <w:t>Channel</w:t>
            </w:r>
          </w:p>
        </w:tc>
      </w:tr>
      <w:tr w:rsidR="00D30EF8" w14:paraId="4C296BC1" w14:textId="77777777" w:rsidTr="00A021A7">
        <w:trPr>
          <w:jc w:val="center"/>
        </w:trPr>
        <w:tc>
          <w:tcPr>
            <w:tcW w:w="1122" w:type="dxa"/>
            <w:tcBorders>
              <w:top w:val="nil"/>
              <w:left w:val="single" w:sz="4" w:space="0" w:color="auto"/>
              <w:bottom w:val="single" w:sz="4" w:space="0" w:color="auto"/>
              <w:right w:val="single" w:sz="4" w:space="0" w:color="auto"/>
            </w:tcBorders>
          </w:tcPr>
          <w:p w14:paraId="488C0A4A"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3F739E69" w14:textId="77777777" w:rsidR="00D30EF8" w:rsidRDefault="00D30EF8" w:rsidP="00A021A7">
            <w:pPr>
              <w:pStyle w:val="TAH"/>
            </w:pPr>
          </w:p>
        </w:tc>
        <w:tc>
          <w:tcPr>
            <w:tcW w:w="1119" w:type="dxa"/>
            <w:tcBorders>
              <w:top w:val="nil"/>
              <w:left w:val="nil"/>
              <w:bottom w:val="single" w:sz="4" w:space="0" w:color="auto"/>
              <w:right w:val="single" w:sz="4" w:space="0" w:color="auto"/>
            </w:tcBorders>
          </w:tcPr>
          <w:p w14:paraId="519100B4" w14:textId="77777777" w:rsidR="00D30EF8" w:rsidRDefault="00D30EF8" w:rsidP="00A021A7">
            <w:pPr>
              <w:pStyle w:val="TAH"/>
            </w:pPr>
          </w:p>
        </w:tc>
        <w:tc>
          <w:tcPr>
            <w:tcW w:w="1580" w:type="dxa"/>
            <w:tcBorders>
              <w:top w:val="single" w:sz="4" w:space="0" w:color="auto"/>
              <w:left w:val="nil"/>
              <w:bottom w:val="single" w:sz="4" w:space="0" w:color="auto"/>
              <w:right w:val="single" w:sz="4" w:space="0" w:color="auto"/>
            </w:tcBorders>
            <w:hideMark/>
          </w:tcPr>
          <w:p w14:paraId="42D4DC12" w14:textId="77777777" w:rsidR="00D30EF8" w:rsidRDefault="00D30EF8" w:rsidP="00A021A7">
            <w:pPr>
              <w:pStyle w:val="TAH"/>
            </w:pPr>
            <w:r>
              <w:t>SCS</w:t>
            </w:r>
            <w:r>
              <w:rPr>
                <w:vertAlign w:val="subscript"/>
              </w:rPr>
              <w:t>CSI-RS</w:t>
            </w:r>
            <w:r>
              <w:rPr>
                <w:rFonts w:cs="Arial"/>
              </w:rPr>
              <w:t xml:space="preserve"> = 60kHz</w:t>
            </w:r>
          </w:p>
        </w:tc>
        <w:tc>
          <w:tcPr>
            <w:tcW w:w="1581" w:type="dxa"/>
            <w:tcBorders>
              <w:top w:val="single" w:sz="4" w:space="0" w:color="auto"/>
              <w:left w:val="nil"/>
              <w:bottom w:val="single" w:sz="4" w:space="0" w:color="auto"/>
              <w:right w:val="single" w:sz="4" w:space="0" w:color="auto"/>
            </w:tcBorders>
            <w:hideMark/>
          </w:tcPr>
          <w:p w14:paraId="7B0B80D7" w14:textId="77777777" w:rsidR="00D30EF8" w:rsidRDefault="00D30EF8" w:rsidP="00A021A7">
            <w:pPr>
              <w:pStyle w:val="TAH"/>
            </w:pPr>
            <w:r>
              <w:t>SCS</w:t>
            </w:r>
            <w:r>
              <w:rPr>
                <w:vertAlign w:val="subscript"/>
              </w:rPr>
              <w:t>CSI-RS</w:t>
            </w:r>
            <w:r>
              <w:rPr>
                <w:rFonts w:cs="Arial"/>
              </w:rPr>
              <w:t xml:space="preserve"> = 120kHz</w:t>
            </w:r>
          </w:p>
        </w:tc>
        <w:tc>
          <w:tcPr>
            <w:tcW w:w="2268" w:type="dxa"/>
            <w:tcBorders>
              <w:top w:val="nil"/>
              <w:left w:val="nil"/>
              <w:bottom w:val="single" w:sz="4" w:space="0" w:color="auto"/>
              <w:right w:val="single" w:sz="4" w:space="0" w:color="auto"/>
            </w:tcBorders>
          </w:tcPr>
          <w:p w14:paraId="035AC44D" w14:textId="77777777" w:rsidR="00D30EF8" w:rsidRDefault="00D30EF8" w:rsidP="00A021A7">
            <w:pPr>
              <w:pStyle w:val="TAH"/>
            </w:pPr>
          </w:p>
        </w:tc>
      </w:tr>
      <w:tr w:rsidR="00D30EF8" w14:paraId="55EED0F0"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6C17A447" w14:textId="77777777" w:rsidR="00D30EF8" w:rsidRDefault="00D30EF8" w:rsidP="00A021A7">
            <w:pPr>
              <w:pStyle w:val="TAC"/>
            </w:pPr>
            <w:r>
              <w:rPr>
                <w:rFonts w:ascii="Symbol" w:hAnsi="Symbol"/>
              </w:rPr>
              <w:t>±</w:t>
            </w:r>
            <w:r>
              <w:t>3.5</w:t>
            </w:r>
          </w:p>
        </w:tc>
        <w:tc>
          <w:tcPr>
            <w:tcW w:w="1119" w:type="dxa"/>
            <w:tcBorders>
              <w:top w:val="single" w:sz="4" w:space="0" w:color="auto"/>
              <w:left w:val="nil"/>
              <w:bottom w:val="single" w:sz="4" w:space="0" w:color="auto"/>
              <w:right w:val="single" w:sz="4" w:space="0" w:color="auto"/>
            </w:tcBorders>
            <w:hideMark/>
          </w:tcPr>
          <w:p w14:paraId="6206177A"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1EBF7B83" w14:textId="77777777" w:rsidR="00D30EF8" w:rsidRDefault="00D30EF8" w:rsidP="00A021A7">
            <w:pPr>
              <w:pStyle w:val="TAC"/>
            </w:pPr>
            <w:r>
              <w:rPr>
                <w:rFonts w:eastAsia="Yu Mincho" w:cs="Arial"/>
              </w:rPr>
              <w:t>≥</w:t>
            </w:r>
            <w:r>
              <w:t>-3</w:t>
            </w:r>
          </w:p>
        </w:tc>
        <w:tc>
          <w:tcPr>
            <w:tcW w:w="3161" w:type="dxa"/>
            <w:gridSpan w:val="2"/>
            <w:vMerge w:val="restart"/>
            <w:tcBorders>
              <w:top w:val="nil"/>
              <w:left w:val="nil"/>
              <w:bottom w:val="nil"/>
              <w:right w:val="single" w:sz="4" w:space="0" w:color="auto"/>
            </w:tcBorders>
            <w:hideMark/>
          </w:tcPr>
          <w:p w14:paraId="32F2226A" w14:textId="77777777" w:rsidR="00D30EF8" w:rsidRDefault="00D30EF8" w:rsidP="00A021A7">
            <w:pPr>
              <w:pStyle w:val="TAL"/>
              <w:jc w:val="center"/>
              <w:rPr>
                <w:rFonts w:eastAsia="Yu Mincho"/>
              </w:rPr>
            </w:pPr>
            <w:r>
              <w:t>Same value as CSI_RP in Table B.2.</w:t>
            </w:r>
            <w:r>
              <w:rPr>
                <w:rFonts w:cs="Arial"/>
              </w:rPr>
              <w:t>9</w:t>
            </w:r>
            <w:r>
              <w:t>-2 in TS 38.133 [6], according to UE Power class, operating band and angle of arrival</w:t>
            </w:r>
          </w:p>
        </w:tc>
        <w:tc>
          <w:tcPr>
            <w:tcW w:w="2268" w:type="dxa"/>
            <w:vMerge w:val="restart"/>
            <w:tcBorders>
              <w:top w:val="nil"/>
              <w:left w:val="nil"/>
              <w:bottom w:val="nil"/>
              <w:right w:val="single" w:sz="4" w:space="0" w:color="auto"/>
            </w:tcBorders>
            <w:hideMark/>
          </w:tcPr>
          <w:p w14:paraId="0E1EFD79" w14:textId="77777777" w:rsidR="00D30EF8" w:rsidRDefault="00D30EF8" w:rsidP="00A021A7">
            <w:pPr>
              <w:pStyle w:val="TAC"/>
            </w:pPr>
            <w:r>
              <w:t>-50</w:t>
            </w:r>
          </w:p>
        </w:tc>
      </w:tr>
      <w:tr w:rsidR="00D30EF8" w14:paraId="2F8E373D" w14:textId="77777777" w:rsidTr="00A021A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45D27A0D"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36A13005" w14:textId="77777777" w:rsidR="00D30EF8" w:rsidRDefault="00D30EF8" w:rsidP="00A021A7">
            <w:pPr>
              <w:pStyle w:val="TAC"/>
            </w:pPr>
            <w:r>
              <w:rPr>
                <w:rFonts w:ascii="Symbol" w:hAnsi="Symbol"/>
              </w:rPr>
              <w:t>±</w:t>
            </w:r>
            <w:r>
              <w:t>4</w:t>
            </w:r>
          </w:p>
        </w:tc>
        <w:tc>
          <w:tcPr>
            <w:tcW w:w="1119" w:type="dxa"/>
            <w:tcBorders>
              <w:top w:val="single" w:sz="4" w:space="0" w:color="auto"/>
              <w:left w:val="nil"/>
              <w:bottom w:val="single" w:sz="4" w:space="0" w:color="auto"/>
              <w:right w:val="single" w:sz="4" w:space="0" w:color="auto"/>
            </w:tcBorders>
            <w:hideMark/>
          </w:tcPr>
          <w:p w14:paraId="60BC0DDA" w14:textId="77777777" w:rsidR="00D30EF8" w:rsidRDefault="00D30EF8" w:rsidP="00A021A7">
            <w:pPr>
              <w:pStyle w:val="TAC"/>
            </w:pPr>
            <w:r>
              <w:rPr>
                <w:rFonts w:eastAsia="Yu Mincho" w:cs="Arial"/>
              </w:rPr>
              <w:t>≥-6</w:t>
            </w:r>
          </w:p>
        </w:tc>
        <w:tc>
          <w:tcPr>
            <w:tcW w:w="0" w:type="auto"/>
            <w:gridSpan w:val="2"/>
            <w:vMerge/>
            <w:tcBorders>
              <w:top w:val="single" w:sz="4" w:space="0" w:color="auto"/>
              <w:left w:val="nil"/>
              <w:bottom w:val="single" w:sz="4" w:space="0" w:color="auto"/>
              <w:right w:val="single" w:sz="4" w:space="0" w:color="auto"/>
            </w:tcBorders>
            <w:vAlign w:val="center"/>
            <w:hideMark/>
          </w:tcPr>
          <w:p w14:paraId="296C3C76" w14:textId="77777777" w:rsidR="00D30EF8" w:rsidRDefault="00D30EF8" w:rsidP="00A021A7">
            <w:pPr>
              <w:overflowPunct/>
              <w:autoSpaceDE/>
              <w:autoSpaceDN/>
              <w:adjustRightInd/>
              <w:spacing w:after="0"/>
              <w:textAlignment w:val="auto"/>
              <w:rPr>
                <w:rFonts w:ascii="Arial" w:eastAsia="Yu Mincho" w:hAnsi="Arial"/>
                <w:sz w:val="18"/>
                <w:szCs w:val="18"/>
              </w:rPr>
            </w:pPr>
          </w:p>
        </w:tc>
        <w:tc>
          <w:tcPr>
            <w:tcW w:w="0" w:type="auto"/>
            <w:vMerge/>
            <w:tcBorders>
              <w:top w:val="nil"/>
              <w:left w:val="nil"/>
              <w:bottom w:val="nil"/>
              <w:right w:val="single" w:sz="4" w:space="0" w:color="auto"/>
            </w:tcBorders>
            <w:vAlign w:val="center"/>
            <w:hideMark/>
          </w:tcPr>
          <w:p w14:paraId="385853A8" w14:textId="77777777" w:rsidR="00D30EF8" w:rsidRDefault="00D30EF8" w:rsidP="00A021A7">
            <w:pPr>
              <w:overflowPunct/>
              <w:autoSpaceDE/>
              <w:autoSpaceDN/>
              <w:adjustRightInd/>
              <w:spacing w:after="0"/>
              <w:textAlignment w:val="auto"/>
              <w:rPr>
                <w:rFonts w:ascii="Arial" w:hAnsi="Arial"/>
                <w:sz w:val="18"/>
                <w:szCs w:val="18"/>
              </w:rPr>
            </w:pPr>
          </w:p>
        </w:tc>
      </w:tr>
      <w:tr w:rsidR="00D30EF8" w14:paraId="50B9AF8A" w14:textId="77777777" w:rsidTr="00A021A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7DE9E584" w14:textId="77777777" w:rsidR="00D30EF8" w:rsidRDefault="00D30EF8" w:rsidP="00A021A7">
            <w:pPr>
              <w:pStyle w:val="TAN"/>
            </w:pPr>
            <w:r>
              <w:t>Note 1:</w:t>
            </w:r>
            <w:r>
              <w:tab/>
              <w:t>Values based on Refsens and EIS spherical coverage as defined in Clauses 7.3.2 and 7.3.4 of TS 38.101-2 [3]. Applicable side condition selected depending on angle of arrival.</w:t>
            </w:r>
          </w:p>
          <w:p w14:paraId="1116E84D" w14:textId="77777777" w:rsidR="00D30EF8" w:rsidRDefault="00D30EF8" w:rsidP="00A021A7">
            <w:pPr>
              <w:pStyle w:val="TAN"/>
            </w:pPr>
            <w:r>
              <w:t>Note 2:</w:t>
            </w:r>
            <w:r>
              <w:tab/>
            </w:r>
            <w:r>
              <w:rPr>
                <w:rFonts w:eastAsia="MS Mincho"/>
              </w:rPr>
              <w:t>Io specified at the reference point and assumed to have constant EPRE across the bandwidth</w:t>
            </w:r>
            <w:r>
              <w:t>.</w:t>
            </w:r>
          </w:p>
          <w:p w14:paraId="36DA8274" w14:textId="77777777" w:rsidR="00D30EF8" w:rsidRDefault="00D30EF8" w:rsidP="00A021A7">
            <w:pPr>
              <w:pStyle w:val="TAN"/>
            </w:pPr>
            <w:r>
              <w:t>Note 3:</w:t>
            </w:r>
            <w:r>
              <w:tab/>
              <w:t>In the test cases, the CSI-RS Ês/Iot and related parameters may need to be adjusted to ensure Ês/Iot at UE baseband is above the value defined in this table.</w:t>
            </w:r>
          </w:p>
          <w:p w14:paraId="77CB639E" w14:textId="77777777" w:rsidR="00D30EF8" w:rsidRDefault="00D30EF8" w:rsidP="00A021A7">
            <w:pPr>
              <w:pStyle w:val="TAN"/>
            </w:pPr>
            <w:r>
              <w:t>Note 4:</w:t>
            </w:r>
            <w:r>
              <w:tab/>
              <w:t xml:space="preserve">The requirements apply for CSI-RS Ês/Iot </w:t>
            </w:r>
            <w:r>
              <w:rPr>
                <w:rFonts w:ascii="Times New Roman" w:hAnsi="Times New Roman"/>
              </w:rPr>
              <w:t>≤</w:t>
            </w:r>
            <w:r>
              <w:t>XdB. X=15 if timing offset between the reference measurement timing and the target CSI-RS is no larger than 0.5*CP, and X=4 if timing offset between the reference measurement timing and the target CSI-RS is larger than 0.5*CP but no larger than CP.</w:t>
            </w:r>
          </w:p>
        </w:tc>
      </w:tr>
    </w:tbl>
    <w:p w14:paraId="520C834D" w14:textId="77777777" w:rsidR="005E3570" w:rsidRDefault="005E3570" w:rsidP="00394223"/>
    <w:p w14:paraId="766D1878" w14:textId="77777777" w:rsidR="00082162" w:rsidRDefault="00082162" w:rsidP="00082162">
      <w:pPr>
        <w:pStyle w:val="Heading4"/>
      </w:pPr>
      <w:r>
        <w:t>7.7.9.1</w:t>
      </w:r>
      <w:r>
        <w:tab/>
      </w:r>
      <w:r w:rsidRPr="00E630E7">
        <w:rPr>
          <w:rFonts w:eastAsiaTheme="minorEastAsia"/>
        </w:rPr>
        <w:t>SA intra-frequency case measurement accuracy with FR2 serving cell and FR2 target cell</w:t>
      </w:r>
    </w:p>
    <w:p w14:paraId="5250A256" w14:textId="77777777" w:rsidR="00082162" w:rsidRDefault="00082162" w:rsidP="00082162">
      <w:pPr>
        <w:pStyle w:val="EditorsNote"/>
      </w:pPr>
      <w:r>
        <w:t>Editor's Note: This test case is incomplete in following aspects:</w:t>
      </w:r>
    </w:p>
    <w:p w14:paraId="7A70A910" w14:textId="77777777" w:rsidR="00082162" w:rsidRDefault="00082162" w:rsidP="00082162">
      <w:pPr>
        <w:pStyle w:val="EditorsNote"/>
      </w:pPr>
      <w:r>
        <w:t>-</w:t>
      </w:r>
      <w:r>
        <w:tab/>
        <w:t>Message contents are missing</w:t>
      </w:r>
    </w:p>
    <w:p w14:paraId="4F12B343" w14:textId="77777777" w:rsidR="00082162" w:rsidRDefault="00082162" w:rsidP="00082162">
      <w:pPr>
        <w:pStyle w:val="EditorsNote"/>
      </w:pPr>
      <w:r>
        <w:t>-</w:t>
      </w:r>
      <w:r>
        <w:tab/>
        <w:t>TT analysis is missing</w:t>
      </w:r>
    </w:p>
    <w:p w14:paraId="1B73F346" w14:textId="77777777" w:rsidR="00082162" w:rsidRDefault="00082162" w:rsidP="00082162">
      <w:pPr>
        <w:pStyle w:val="Heading5"/>
        <w:rPr>
          <w:lang w:eastAsia="zh-CN"/>
        </w:rPr>
      </w:pPr>
      <w:r>
        <w:rPr>
          <w:lang w:eastAsia="zh-CN"/>
        </w:rPr>
        <w:t>7.7.9.1.1</w:t>
      </w:r>
      <w:r>
        <w:rPr>
          <w:lang w:eastAsia="zh-CN"/>
        </w:rPr>
        <w:tab/>
        <w:t>Test purpose</w:t>
      </w:r>
    </w:p>
    <w:p w14:paraId="4A48876A" w14:textId="77777777" w:rsidR="00082162" w:rsidRPr="00FE2E37" w:rsidRDefault="00082162" w:rsidP="00082162">
      <w:pPr>
        <w:rPr>
          <w:rFonts w:eastAsia="PMingLiU"/>
        </w:rPr>
      </w:pPr>
      <w:r w:rsidRPr="00FE2E37">
        <w:rPr>
          <w:rFonts w:eastAsia="PMingLiU"/>
        </w:rPr>
        <w:t>The purpose of this test is to verify that the CSI-SINR measurement accuracy is within the specified limits. This test will verify the requirements in Clause 10.1.</w:t>
      </w:r>
      <w:r>
        <w:rPr>
          <w:rFonts w:eastAsia="PMingLiU"/>
        </w:rPr>
        <w:t>13.2.1</w:t>
      </w:r>
      <w:r w:rsidRPr="00D2435E">
        <w:rPr>
          <w:rFonts w:eastAsiaTheme="minorEastAsia"/>
        </w:rPr>
        <w:t xml:space="preserve"> </w:t>
      </w:r>
      <w:r>
        <w:rPr>
          <w:rFonts w:eastAsiaTheme="minorEastAsia"/>
        </w:rPr>
        <w:t>in TS 38.133 [6]</w:t>
      </w:r>
      <w:r w:rsidRPr="00FE2E37">
        <w:rPr>
          <w:rFonts w:eastAsia="PMingLiU"/>
        </w:rPr>
        <w:t>.</w:t>
      </w:r>
    </w:p>
    <w:p w14:paraId="5B7FD62E" w14:textId="77777777" w:rsidR="00082162" w:rsidRDefault="00082162" w:rsidP="00082162">
      <w:pPr>
        <w:pStyle w:val="Heading5"/>
        <w:ind w:left="0" w:firstLine="0"/>
        <w:rPr>
          <w:lang w:eastAsia="zh-CN"/>
        </w:rPr>
      </w:pPr>
      <w:r>
        <w:rPr>
          <w:lang w:eastAsia="zh-CN"/>
        </w:rPr>
        <w:t>7.7.9.1.2</w:t>
      </w:r>
      <w:r>
        <w:rPr>
          <w:lang w:eastAsia="zh-CN"/>
        </w:rPr>
        <w:tab/>
      </w:r>
      <w:r>
        <w:rPr>
          <w:lang w:eastAsia="zh-CN"/>
        </w:rPr>
        <w:tab/>
      </w:r>
      <w:r>
        <w:rPr>
          <w:lang w:eastAsia="zh-CN"/>
        </w:rPr>
        <w:tab/>
        <w:t>Test applicability</w:t>
      </w:r>
    </w:p>
    <w:p w14:paraId="52489966" w14:textId="77777777" w:rsidR="00082162" w:rsidRDefault="00082162" w:rsidP="00082162">
      <w:r>
        <w:t>This test applies to all types of NR UE Rel-16 and forward supporting NR SA.</w:t>
      </w:r>
    </w:p>
    <w:p w14:paraId="4631AD1B" w14:textId="77777777" w:rsidR="00082162" w:rsidRDefault="00082162" w:rsidP="00082162">
      <w:pPr>
        <w:pStyle w:val="Heading5"/>
        <w:rPr>
          <w:lang w:eastAsia="zh-CN"/>
        </w:rPr>
      </w:pPr>
      <w:r>
        <w:rPr>
          <w:lang w:eastAsia="zh-CN"/>
        </w:rPr>
        <w:t>7.7.9.1.3</w:t>
      </w:r>
      <w:r>
        <w:rPr>
          <w:lang w:eastAsia="zh-CN"/>
        </w:rPr>
        <w:tab/>
        <w:t>Minimum conformance requirements</w:t>
      </w:r>
    </w:p>
    <w:p w14:paraId="7ACAB07C" w14:textId="77777777" w:rsidR="00082162" w:rsidRDefault="00082162" w:rsidP="00082162">
      <w:r>
        <w:t>The minimum conformance requirements are defined in Clause 7.7.9.0.1.</w:t>
      </w:r>
    </w:p>
    <w:p w14:paraId="4CE1706B" w14:textId="77777777" w:rsidR="00082162" w:rsidRDefault="00082162" w:rsidP="00082162">
      <w:r>
        <w:t>The normative reference for this requirement is in TS 38.133 [6] A.7.7.9.1.</w:t>
      </w:r>
    </w:p>
    <w:p w14:paraId="7FA29DF2" w14:textId="77777777" w:rsidR="00082162" w:rsidRDefault="00082162" w:rsidP="00082162">
      <w:pPr>
        <w:pStyle w:val="Heading5"/>
        <w:rPr>
          <w:lang w:eastAsia="zh-CN"/>
        </w:rPr>
      </w:pPr>
      <w:r>
        <w:rPr>
          <w:lang w:eastAsia="zh-CN"/>
        </w:rPr>
        <w:t>7.7.9.1.4</w:t>
      </w:r>
      <w:r>
        <w:rPr>
          <w:lang w:eastAsia="zh-CN"/>
        </w:rPr>
        <w:tab/>
        <w:t>Test description</w:t>
      </w:r>
    </w:p>
    <w:p w14:paraId="1C924E65" w14:textId="77777777" w:rsidR="00082162" w:rsidRPr="00294128" w:rsidRDefault="00082162" w:rsidP="00082162">
      <w:pPr>
        <w:pStyle w:val="H6"/>
        <w:keepLines w:val="0"/>
        <w:ind w:left="1710" w:hanging="1715"/>
        <w:rPr>
          <w:sz w:val="22"/>
          <w:szCs w:val="22"/>
          <w:lang w:val="en-US" w:eastAsia="zh-CN"/>
        </w:rPr>
      </w:pPr>
      <w:r>
        <w:rPr>
          <w:sz w:val="22"/>
          <w:szCs w:val="22"/>
        </w:rPr>
        <w:t>7.7.9.1</w:t>
      </w:r>
      <w:r w:rsidRPr="00294128">
        <w:rPr>
          <w:sz w:val="22"/>
          <w:szCs w:val="22"/>
        </w:rPr>
        <w:t>.4.1</w:t>
      </w:r>
      <w:r>
        <w:rPr>
          <w:sz w:val="22"/>
          <w:szCs w:val="22"/>
        </w:rPr>
        <w:tab/>
      </w:r>
      <w:r w:rsidRPr="00294128">
        <w:rPr>
          <w:sz w:val="22"/>
          <w:szCs w:val="22"/>
        </w:rPr>
        <w:t>Initial conditions</w:t>
      </w:r>
    </w:p>
    <w:p w14:paraId="33D6275F" w14:textId="77777777" w:rsidR="00082162" w:rsidRDefault="00082162" w:rsidP="00082162">
      <w:r w:rsidRPr="00FE2E37">
        <w:t xml:space="preserve">Supported test configurations are shown in Table </w:t>
      </w:r>
      <w:r>
        <w:t>7.7.9.1</w:t>
      </w:r>
      <w:r w:rsidRPr="0058127C">
        <w:t>.4.</w:t>
      </w:r>
      <w:r>
        <w:t>1</w:t>
      </w:r>
      <w:r w:rsidRPr="00FE2E37">
        <w:t>-1.</w:t>
      </w:r>
    </w:p>
    <w:p w14:paraId="39B14792" w14:textId="77777777" w:rsidR="00082162" w:rsidRPr="00FE2E37" w:rsidRDefault="00082162" w:rsidP="00082162">
      <w:pPr>
        <w:pStyle w:val="TH"/>
      </w:pPr>
      <w:r w:rsidRPr="00FE2E37">
        <w:t xml:space="preserve">Table </w:t>
      </w:r>
      <w:r w:rsidRPr="00D2435E">
        <w:t>7.7.9.1.4.1</w:t>
      </w:r>
      <w:r w:rsidRPr="00FE2E37">
        <w:t>-1: CSI-SINR Intra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082162" w:rsidRPr="00FE2E37" w14:paraId="189DD331" w14:textId="77777777" w:rsidTr="00A021A7">
        <w:tc>
          <w:tcPr>
            <w:tcW w:w="2376" w:type="dxa"/>
            <w:shd w:val="clear" w:color="auto" w:fill="auto"/>
            <w:vAlign w:val="center"/>
          </w:tcPr>
          <w:p w14:paraId="611380A2" w14:textId="77777777" w:rsidR="00082162" w:rsidRPr="00FE2E37" w:rsidRDefault="00082162" w:rsidP="00A021A7">
            <w:pPr>
              <w:pStyle w:val="TAH"/>
            </w:pPr>
            <w:r w:rsidRPr="00FE2E37">
              <w:t>Configuration</w:t>
            </w:r>
          </w:p>
        </w:tc>
        <w:tc>
          <w:tcPr>
            <w:tcW w:w="7479" w:type="dxa"/>
            <w:shd w:val="clear" w:color="auto" w:fill="auto"/>
            <w:vAlign w:val="center"/>
          </w:tcPr>
          <w:p w14:paraId="443AA377" w14:textId="77777777" w:rsidR="00082162" w:rsidRPr="00FE2E37" w:rsidRDefault="00082162" w:rsidP="00A021A7">
            <w:pPr>
              <w:pStyle w:val="TAH"/>
            </w:pPr>
            <w:r w:rsidRPr="00FE2E37">
              <w:t>Description</w:t>
            </w:r>
          </w:p>
        </w:tc>
      </w:tr>
      <w:tr w:rsidR="00082162" w:rsidRPr="00FE2E37" w14:paraId="66B7D6ED" w14:textId="77777777" w:rsidTr="00A021A7">
        <w:tc>
          <w:tcPr>
            <w:tcW w:w="2376" w:type="dxa"/>
            <w:shd w:val="clear" w:color="auto" w:fill="auto"/>
            <w:vAlign w:val="center"/>
          </w:tcPr>
          <w:p w14:paraId="79BBB2CC" w14:textId="77777777" w:rsidR="00082162" w:rsidRPr="00FE2E37" w:rsidRDefault="00082162" w:rsidP="00A021A7">
            <w:pPr>
              <w:pStyle w:val="TAL"/>
            </w:pPr>
            <w:r w:rsidRPr="00FE2E37">
              <w:t>1</w:t>
            </w:r>
          </w:p>
        </w:tc>
        <w:tc>
          <w:tcPr>
            <w:tcW w:w="7479" w:type="dxa"/>
            <w:shd w:val="clear" w:color="auto" w:fill="auto"/>
            <w:vAlign w:val="center"/>
          </w:tcPr>
          <w:p w14:paraId="30C73E90" w14:textId="77777777" w:rsidR="00082162" w:rsidRPr="00FE2E37" w:rsidRDefault="00082162" w:rsidP="00A021A7">
            <w:pPr>
              <w:pStyle w:val="TAL"/>
            </w:pPr>
            <w:r w:rsidRPr="00FE2E37">
              <w:t xml:space="preserve">120 kHz SSB </w:t>
            </w:r>
            <w:r>
              <w:rPr>
                <w:rFonts w:hint="eastAsia"/>
              </w:rPr>
              <w:t xml:space="preserve">and CSI-RS </w:t>
            </w:r>
            <w:r w:rsidRPr="00FE2E37">
              <w:t>SCS, 100 MHz bandwidth, TDD duplex mode</w:t>
            </w:r>
          </w:p>
        </w:tc>
      </w:tr>
    </w:tbl>
    <w:p w14:paraId="54F62736" w14:textId="77777777" w:rsidR="00082162" w:rsidRDefault="00082162" w:rsidP="00082162"/>
    <w:p w14:paraId="35BD4047" w14:textId="19065EDA" w:rsidR="00082162" w:rsidRDefault="00082162" w:rsidP="00082162">
      <w:r>
        <w:t xml:space="preserve">Configure the test equipment and the DUT according to the parameters in Table </w:t>
      </w:r>
      <w:r w:rsidRPr="00605215">
        <w:t>7.7.8.1.4.1-</w:t>
      </w:r>
      <w:r>
        <w:t>2.</w:t>
      </w:r>
    </w:p>
    <w:p w14:paraId="3857B923" w14:textId="77777777" w:rsidR="00082162" w:rsidRDefault="00082162" w:rsidP="00082162">
      <w:pPr>
        <w:pStyle w:val="TH"/>
      </w:pPr>
      <w:r>
        <w:t xml:space="preserve">Table </w:t>
      </w:r>
      <w:r w:rsidRPr="006529AE">
        <w:t>7.7.9.1.4.1-</w:t>
      </w:r>
      <w:r>
        <w:t>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082162" w14:paraId="14CFD3D2"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8664949" w14:textId="77777777" w:rsidR="00082162" w:rsidRDefault="00082162" w:rsidP="00A021A7">
            <w:pPr>
              <w:pStyle w:val="TAH"/>
            </w:pPr>
            <w:r>
              <w:t>Parameter</w:t>
            </w:r>
          </w:p>
        </w:tc>
        <w:tc>
          <w:tcPr>
            <w:tcW w:w="3943" w:type="dxa"/>
            <w:tcBorders>
              <w:top w:val="single" w:sz="4" w:space="0" w:color="auto"/>
              <w:left w:val="nil"/>
              <w:bottom w:val="single" w:sz="4" w:space="0" w:color="auto"/>
              <w:right w:val="single" w:sz="4" w:space="0" w:color="auto"/>
            </w:tcBorders>
            <w:hideMark/>
          </w:tcPr>
          <w:p w14:paraId="271639A2" w14:textId="77777777" w:rsidR="00082162" w:rsidRDefault="00082162" w:rsidP="00A021A7">
            <w:pPr>
              <w:pStyle w:val="TAH"/>
            </w:pPr>
            <w:r>
              <w:t>Value</w:t>
            </w:r>
          </w:p>
        </w:tc>
        <w:tc>
          <w:tcPr>
            <w:tcW w:w="3961" w:type="dxa"/>
            <w:tcBorders>
              <w:top w:val="single" w:sz="4" w:space="0" w:color="auto"/>
              <w:left w:val="nil"/>
              <w:bottom w:val="single" w:sz="4" w:space="0" w:color="auto"/>
              <w:right w:val="single" w:sz="4" w:space="0" w:color="auto"/>
            </w:tcBorders>
            <w:hideMark/>
          </w:tcPr>
          <w:p w14:paraId="1AADB39A" w14:textId="77777777" w:rsidR="00082162" w:rsidRDefault="00082162" w:rsidP="00A021A7">
            <w:pPr>
              <w:pStyle w:val="TAH"/>
            </w:pPr>
            <w:r>
              <w:t>Comment</w:t>
            </w:r>
          </w:p>
        </w:tc>
      </w:tr>
      <w:tr w:rsidR="00082162" w14:paraId="3AC5DB70"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3FDCD99" w14:textId="77777777" w:rsidR="00082162" w:rsidRDefault="00082162" w:rsidP="00A021A7">
            <w:pPr>
              <w:pStyle w:val="TAL"/>
            </w:pPr>
            <w:r>
              <w:t>Test environment</w:t>
            </w:r>
          </w:p>
        </w:tc>
        <w:tc>
          <w:tcPr>
            <w:tcW w:w="3943" w:type="dxa"/>
            <w:tcBorders>
              <w:top w:val="single" w:sz="4" w:space="0" w:color="auto"/>
              <w:left w:val="nil"/>
              <w:bottom w:val="single" w:sz="4" w:space="0" w:color="auto"/>
              <w:right w:val="single" w:sz="4" w:space="0" w:color="auto"/>
            </w:tcBorders>
            <w:hideMark/>
          </w:tcPr>
          <w:p w14:paraId="3AC523CD" w14:textId="77777777" w:rsidR="00082162" w:rsidRDefault="00082162" w:rsidP="00A021A7">
            <w:pPr>
              <w:pStyle w:val="TAL"/>
            </w:pPr>
            <w:r>
              <w:t>NC</w:t>
            </w:r>
          </w:p>
        </w:tc>
        <w:tc>
          <w:tcPr>
            <w:tcW w:w="3961" w:type="dxa"/>
            <w:tcBorders>
              <w:top w:val="single" w:sz="4" w:space="0" w:color="auto"/>
              <w:left w:val="nil"/>
              <w:bottom w:val="single" w:sz="4" w:space="0" w:color="auto"/>
              <w:right w:val="single" w:sz="4" w:space="0" w:color="auto"/>
            </w:tcBorders>
            <w:hideMark/>
          </w:tcPr>
          <w:p w14:paraId="37FB324F" w14:textId="77777777" w:rsidR="00082162" w:rsidRDefault="00082162" w:rsidP="00A021A7">
            <w:pPr>
              <w:pStyle w:val="TAL"/>
            </w:pPr>
            <w:r>
              <w:t>As specified in TS 36.508 [25] Clause 4.1.</w:t>
            </w:r>
          </w:p>
        </w:tc>
      </w:tr>
      <w:tr w:rsidR="00082162" w14:paraId="4E1812BA"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53803040" w14:textId="77777777" w:rsidR="00082162" w:rsidRDefault="00082162" w:rsidP="00A021A7">
            <w:pPr>
              <w:pStyle w:val="TAL"/>
            </w:pPr>
            <w:r>
              <w:t>Test frequencies</w:t>
            </w:r>
          </w:p>
        </w:tc>
        <w:tc>
          <w:tcPr>
            <w:tcW w:w="7904" w:type="dxa"/>
            <w:gridSpan w:val="2"/>
            <w:tcBorders>
              <w:top w:val="single" w:sz="4" w:space="0" w:color="auto"/>
              <w:left w:val="nil"/>
              <w:bottom w:val="single" w:sz="4" w:space="0" w:color="auto"/>
              <w:right w:val="single" w:sz="4" w:space="0" w:color="auto"/>
            </w:tcBorders>
            <w:hideMark/>
          </w:tcPr>
          <w:p w14:paraId="77C7FBE9" w14:textId="77777777" w:rsidR="00082162" w:rsidRDefault="00082162" w:rsidP="00A021A7">
            <w:pPr>
              <w:pStyle w:val="TAL"/>
            </w:pPr>
            <w:r>
              <w:t>As specified in Annex E, Table E.5-1 and TS 38.508-1 [14] Clause 4.3.1.</w:t>
            </w:r>
          </w:p>
        </w:tc>
      </w:tr>
      <w:tr w:rsidR="00082162" w14:paraId="71608193"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C9357CB" w14:textId="77777777" w:rsidR="00082162" w:rsidRDefault="00082162" w:rsidP="00A021A7">
            <w:pPr>
              <w:pStyle w:val="TAL"/>
            </w:pPr>
            <w:r>
              <w:t>Channel bandwidth</w:t>
            </w:r>
          </w:p>
        </w:tc>
        <w:tc>
          <w:tcPr>
            <w:tcW w:w="7904" w:type="dxa"/>
            <w:gridSpan w:val="2"/>
            <w:tcBorders>
              <w:top w:val="single" w:sz="4" w:space="0" w:color="auto"/>
              <w:left w:val="nil"/>
              <w:bottom w:val="single" w:sz="4" w:space="0" w:color="auto"/>
              <w:right w:val="single" w:sz="4" w:space="0" w:color="auto"/>
            </w:tcBorders>
            <w:hideMark/>
          </w:tcPr>
          <w:p w14:paraId="0B9BC1A5" w14:textId="77777777" w:rsidR="00082162" w:rsidRDefault="00082162" w:rsidP="00A021A7">
            <w:pPr>
              <w:pStyle w:val="TAL"/>
            </w:pPr>
            <w:r>
              <w:t>As specified by the selected test configuration.</w:t>
            </w:r>
          </w:p>
        </w:tc>
      </w:tr>
      <w:tr w:rsidR="00082162" w14:paraId="04931784"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E57CBCE" w14:textId="77777777" w:rsidR="00082162" w:rsidRDefault="00082162" w:rsidP="00A021A7">
            <w:pPr>
              <w:pStyle w:val="TAL"/>
            </w:pPr>
            <w:r>
              <w:t>Propagation conditions</w:t>
            </w:r>
          </w:p>
        </w:tc>
        <w:tc>
          <w:tcPr>
            <w:tcW w:w="3943" w:type="dxa"/>
            <w:tcBorders>
              <w:top w:val="single" w:sz="4" w:space="0" w:color="auto"/>
              <w:left w:val="nil"/>
              <w:bottom w:val="single" w:sz="4" w:space="0" w:color="auto"/>
              <w:right w:val="single" w:sz="4" w:space="0" w:color="auto"/>
            </w:tcBorders>
            <w:hideMark/>
          </w:tcPr>
          <w:p w14:paraId="29326ACA" w14:textId="77777777" w:rsidR="00082162" w:rsidRDefault="00082162" w:rsidP="00A021A7">
            <w:pPr>
              <w:pStyle w:val="TAL"/>
            </w:pPr>
            <w:r>
              <w:t>AWGN</w:t>
            </w:r>
          </w:p>
        </w:tc>
        <w:tc>
          <w:tcPr>
            <w:tcW w:w="3961" w:type="dxa"/>
            <w:tcBorders>
              <w:top w:val="single" w:sz="4" w:space="0" w:color="auto"/>
              <w:left w:val="nil"/>
              <w:bottom w:val="single" w:sz="4" w:space="0" w:color="auto"/>
              <w:right w:val="single" w:sz="4" w:space="0" w:color="auto"/>
            </w:tcBorders>
            <w:hideMark/>
          </w:tcPr>
          <w:p w14:paraId="0E378FC4" w14:textId="77777777" w:rsidR="00082162" w:rsidRDefault="00082162" w:rsidP="00A021A7">
            <w:pPr>
              <w:pStyle w:val="TAL"/>
            </w:pPr>
            <w:r>
              <w:t>As specified in Annex C.2.1</w:t>
            </w:r>
          </w:p>
        </w:tc>
      </w:tr>
      <w:tr w:rsidR="00082162" w14:paraId="6AFA32D2" w14:textId="77777777" w:rsidTr="00A021A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9F9D71B" w14:textId="77777777" w:rsidR="00082162" w:rsidRDefault="00082162" w:rsidP="00A021A7">
            <w:pPr>
              <w:pStyle w:val="TAL"/>
            </w:pPr>
            <w:r>
              <w:t>Connection Diagram</w:t>
            </w:r>
          </w:p>
        </w:tc>
        <w:tc>
          <w:tcPr>
            <w:tcW w:w="3943" w:type="dxa"/>
            <w:tcBorders>
              <w:top w:val="single" w:sz="4" w:space="0" w:color="auto"/>
              <w:left w:val="nil"/>
              <w:bottom w:val="single" w:sz="4" w:space="0" w:color="auto"/>
              <w:right w:val="single" w:sz="4" w:space="0" w:color="auto"/>
            </w:tcBorders>
            <w:hideMark/>
          </w:tcPr>
          <w:p w14:paraId="20BDEA79" w14:textId="7E7D8E13" w:rsidR="00082162" w:rsidRDefault="00082162" w:rsidP="00A021A7">
            <w:pPr>
              <w:pStyle w:val="TAL"/>
            </w:pPr>
            <w:r>
              <w:t>TE Part: A.3.3.1.1</w:t>
            </w:r>
          </w:p>
          <w:p w14:paraId="30D8D842" w14:textId="0CB65560" w:rsidR="00082162" w:rsidRDefault="00082162" w:rsidP="00A021A7">
            <w:pPr>
              <w:pStyle w:val="TAL"/>
            </w:pPr>
            <w:r>
              <w:t>DUT Part: A.3.4.1.1</w:t>
            </w:r>
          </w:p>
        </w:tc>
        <w:tc>
          <w:tcPr>
            <w:tcW w:w="3961" w:type="dxa"/>
            <w:tcBorders>
              <w:top w:val="single" w:sz="4" w:space="0" w:color="auto"/>
              <w:left w:val="nil"/>
              <w:bottom w:val="single" w:sz="4" w:space="0" w:color="auto"/>
              <w:right w:val="single" w:sz="4" w:space="0" w:color="auto"/>
            </w:tcBorders>
            <w:hideMark/>
          </w:tcPr>
          <w:p w14:paraId="09ED2D94" w14:textId="77777777" w:rsidR="00082162" w:rsidRDefault="00082162" w:rsidP="00A021A7">
            <w:pPr>
              <w:pStyle w:val="TAL"/>
            </w:pPr>
            <w:r>
              <w:t>As specified in TS 38.508-1 [14] Annex A.</w:t>
            </w:r>
          </w:p>
        </w:tc>
      </w:tr>
      <w:tr w:rsidR="00082162" w14:paraId="38DFEDAD"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B7C9B00" w14:textId="77777777" w:rsidR="00082162" w:rsidRDefault="00082162" w:rsidP="00A021A7">
            <w:pPr>
              <w:pStyle w:val="TAL"/>
            </w:pPr>
            <w:r>
              <w:t>Exceptions to connection diagram</w:t>
            </w:r>
          </w:p>
        </w:tc>
        <w:tc>
          <w:tcPr>
            <w:tcW w:w="3943" w:type="dxa"/>
            <w:tcBorders>
              <w:top w:val="single" w:sz="4" w:space="0" w:color="auto"/>
              <w:left w:val="nil"/>
              <w:bottom w:val="single" w:sz="4" w:space="0" w:color="auto"/>
              <w:right w:val="single" w:sz="4" w:space="0" w:color="auto"/>
            </w:tcBorders>
            <w:hideMark/>
          </w:tcPr>
          <w:p w14:paraId="16531A75" w14:textId="77777777" w:rsidR="00082162" w:rsidRDefault="00082162" w:rsidP="00A021A7">
            <w:pPr>
              <w:pStyle w:val="TAL"/>
            </w:pPr>
            <w:r>
              <w:t>N/A</w:t>
            </w:r>
          </w:p>
        </w:tc>
        <w:tc>
          <w:tcPr>
            <w:tcW w:w="3961" w:type="dxa"/>
            <w:tcBorders>
              <w:top w:val="single" w:sz="4" w:space="0" w:color="auto"/>
              <w:left w:val="nil"/>
              <w:bottom w:val="single" w:sz="4" w:space="0" w:color="auto"/>
              <w:right w:val="single" w:sz="4" w:space="0" w:color="auto"/>
            </w:tcBorders>
          </w:tcPr>
          <w:p w14:paraId="0D2AAA9C" w14:textId="77777777" w:rsidR="00082162" w:rsidRDefault="00082162" w:rsidP="00A021A7">
            <w:pPr>
              <w:pStyle w:val="TAL"/>
            </w:pPr>
          </w:p>
        </w:tc>
      </w:tr>
    </w:tbl>
    <w:p w14:paraId="01ADD8DF" w14:textId="5FF1DF0E" w:rsidR="00082162" w:rsidRDefault="00082162" w:rsidP="00082162"/>
    <w:p w14:paraId="0565A062" w14:textId="77777777" w:rsidR="00082162" w:rsidRDefault="00082162" w:rsidP="00082162">
      <w:pPr>
        <w:pStyle w:val="B1"/>
      </w:pPr>
      <w:r>
        <w:t>1.</w:t>
      </w:r>
      <w:r>
        <w:tab/>
        <w:t xml:space="preserve">The general test parameter settings are set up according to Table </w:t>
      </w:r>
      <w:r w:rsidRPr="006529AE">
        <w:t>7.7.9.1.5-1</w:t>
      </w:r>
      <w:r>
        <w:t>.</w:t>
      </w:r>
    </w:p>
    <w:p w14:paraId="26C67A04" w14:textId="77777777" w:rsidR="00082162" w:rsidRDefault="00082162" w:rsidP="00082162">
      <w:pPr>
        <w:pStyle w:val="B1"/>
      </w:pPr>
      <w:r>
        <w:t>2.</w:t>
      </w:r>
      <w:r>
        <w:tab/>
        <w:t xml:space="preserve">Message contents are defined in Clause </w:t>
      </w:r>
      <w:r w:rsidRPr="006529AE">
        <w:t>7.7.9.1.4.3</w:t>
      </w:r>
      <w:r>
        <w:t>.</w:t>
      </w:r>
    </w:p>
    <w:p w14:paraId="2743AE95" w14:textId="77777777" w:rsidR="00082162" w:rsidRDefault="00082162" w:rsidP="00082162">
      <w:pPr>
        <w:pStyle w:val="B1"/>
      </w:pPr>
      <w:r>
        <w:t>3.</w:t>
      </w:r>
      <w:r>
        <w:tab/>
        <w:t xml:space="preserve">There are two intra-frequency cells specified in the test, where Cell 1 is the NR FR2 serving cell and Cell 2 is the neighbour cell on the same NR FR2 carrier and the target cell for the CSI-SINR measurements. </w:t>
      </w:r>
      <w:r w:rsidRPr="00FE2E37">
        <w:t>The TCI status for Cell 1 is defined in Table A.3.16.2-1</w:t>
      </w:r>
      <w:r w:rsidRPr="00D2435E">
        <w:t xml:space="preserve"> </w:t>
      </w:r>
      <w:r>
        <w:t>in TS 38.133 [6]</w:t>
      </w:r>
      <w:r w:rsidRPr="00FE2E37">
        <w:t xml:space="preserve"> and TRS configuration for Cell 1 is defined in Table A.3.17.2.1-1</w:t>
      </w:r>
      <w:r w:rsidRPr="00D2435E">
        <w:t xml:space="preserve"> </w:t>
      </w:r>
      <w:r>
        <w:t>in TS 38.133 [6]</w:t>
      </w:r>
      <w:r w:rsidRPr="00FE2E37">
        <w:t>.</w:t>
      </w:r>
    </w:p>
    <w:p w14:paraId="49880DA3" w14:textId="6033ACCD" w:rsidR="00082162" w:rsidRPr="00082162" w:rsidRDefault="00082162" w:rsidP="00082162">
      <w:pPr>
        <w:pStyle w:val="B1"/>
      </w:pPr>
      <w:r>
        <w:t>4.</w:t>
      </w:r>
      <w:r>
        <w:tab/>
        <w:t>The UE Rx beam peak direction has been obtained previously using one of the Rx Beam Peak Search procedures as described in Annex I.</w:t>
      </w:r>
    </w:p>
    <w:p w14:paraId="038003E1" w14:textId="48509AF3" w:rsidR="00082162" w:rsidRDefault="00082162" w:rsidP="00082162">
      <w:pPr>
        <w:pStyle w:val="H6"/>
        <w:keepLines w:val="0"/>
        <w:ind w:left="1710" w:hanging="1715"/>
        <w:rPr>
          <w:sz w:val="22"/>
          <w:szCs w:val="22"/>
        </w:rPr>
      </w:pPr>
      <w:r>
        <w:rPr>
          <w:sz w:val="22"/>
          <w:szCs w:val="22"/>
        </w:rPr>
        <w:t>7.7.9.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61218429" w14:textId="77777777" w:rsidR="00082162" w:rsidRDefault="00082162" w:rsidP="00082162">
      <w:pPr>
        <w:pStyle w:val="B1"/>
      </w:pPr>
      <w:r>
        <w:t>1.</w:t>
      </w:r>
      <w:r>
        <w:tab/>
        <w:t xml:space="preserve">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5DD8064A" w14:textId="21181033" w:rsidR="00082162" w:rsidRDefault="00082162" w:rsidP="00082162">
      <w:pPr>
        <w:pStyle w:val="B1"/>
      </w:pPr>
      <w:r>
        <w:t>2.</w:t>
      </w:r>
      <w:r>
        <w:tab/>
        <w:t xml:space="preserve">Set the parameters according to Table </w:t>
      </w:r>
      <w:r w:rsidRPr="006529AE">
        <w:t>7.7.9.1.5</w:t>
      </w:r>
      <w:r w:rsidRPr="00605215">
        <w:t>-1</w:t>
      </w:r>
      <w:r>
        <w:t xml:space="preserve"> and </w:t>
      </w:r>
      <w:r w:rsidRPr="006529AE">
        <w:t>7.7.9.1.5</w:t>
      </w:r>
      <w:r w:rsidRPr="00605215">
        <w:t>-</w:t>
      </w:r>
      <w:r>
        <w:t>2 as appropriate.</w:t>
      </w:r>
    </w:p>
    <w:p w14:paraId="43762637" w14:textId="5A04D610" w:rsidR="00082162" w:rsidRDefault="00082162" w:rsidP="00082162">
      <w:pPr>
        <w:pStyle w:val="B1"/>
      </w:pPr>
      <w:r>
        <w:t>3.</w:t>
      </w:r>
      <w:r>
        <w:tab/>
        <w:t>The SS shall transmit an RRCReconfiguration message on Cell 1.</w:t>
      </w:r>
    </w:p>
    <w:p w14:paraId="26A4E3F3" w14:textId="77777777" w:rsidR="00082162" w:rsidRDefault="00082162" w:rsidP="00082162">
      <w:pPr>
        <w:pStyle w:val="B1"/>
      </w:pPr>
      <w:r>
        <w:t xml:space="preserve">4. </w:t>
      </w:r>
      <w:r>
        <w:tab/>
        <w:t>The UE shall transmit an RRCReconfigurationComplete message.</w:t>
      </w:r>
    </w:p>
    <w:p w14:paraId="1EC99E32" w14:textId="77777777" w:rsidR="00082162" w:rsidRDefault="00082162" w:rsidP="00082162">
      <w:pPr>
        <w:pStyle w:val="B1"/>
      </w:pPr>
      <w:r>
        <w:t>5.</w:t>
      </w:r>
      <w:r>
        <w:tab/>
        <w:t>The UE shall transmit periodically MeasurementReport messages.</w:t>
      </w:r>
    </w:p>
    <w:p w14:paraId="37C6B17E" w14:textId="77777777" w:rsidR="00082162" w:rsidRDefault="00082162" w:rsidP="00082162">
      <w:pPr>
        <w:pStyle w:val="B1"/>
      </w:pPr>
      <w:r w:rsidRPr="00B847F4">
        <w:t>6.</w:t>
      </w:r>
      <w:r w:rsidRPr="00B847F4">
        <w:tab/>
        <w:t>After 10s wait from Step 3, the SS shall check the CSI-SINR reported values in the periodic MeasurementReport. The CSI-SINR value of Cell 2 reported by the UE is compared to the expected CSI-SINR. If the value is outside the limits (determined by Table 7.7.9.0.1.1-1 and Table 7.7.9.0.1.1-2) or the UE fails to report the measurement value for Cell 2, the number of failed iterations is increased by one. Otherwise, the number of passed iterations is increased by one.</w:t>
      </w:r>
    </w:p>
    <w:p w14:paraId="5C93F3A2" w14:textId="77777777" w:rsidR="00082162" w:rsidRDefault="00082162" w:rsidP="00082162">
      <w:pPr>
        <w:pStyle w:val="B1"/>
      </w:pPr>
      <w:r>
        <w:t>7.</w:t>
      </w:r>
      <w:r>
        <w:tab/>
        <w:t>The SS shall continue checking the MeasurementReport messages transmitted by the UE until the confidence level according to Table G.2.3-1 in Annex G is achieved.</w:t>
      </w:r>
    </w:p>
    <w:p w14:paraId="318A67C2" w14:textId="51FE541C" w:rsidR="00082162" w:rsidRPr="00016C4B" w:rsidRDefault="00082162" w:rsidP="00082162">
      <w:pPr>
        <w:pStyle w:val="B1"/>
      </w:pPr>
      <w:r>
        <w:t>8.</w:t>
      </w:r>
      <w:r>
        <w:tab/>
        <w:t xml:space="preserve">Set the parameters according to each sub-test in Table </w:t>
      </w:r>
      <w:r w:rsidRPr="006529AE">
        <w:t>7.7.9.1.5</w:t>
      </w:r>
      <w:r w:rsidRPr="00605215">
        <w:t>-1</w:t>
      </w:r>
      <w:r>
        <w:t xml:space="preserve"> and </w:t>
      </w:r>
      <w:r w:rsidRPr="006529AE">
        <w:t>7.7.9.1.5</w:t>
      </w:r>
      <w:r w:rsidRPr="00605215">
        <w:t>-</w:t>
      </w:r>
      <w:r>
        <w:t>2 as appropriate and repeat steps 5-7.</w:t>
      </w:r>
    </w:p>
    <w:p w14:paraId="25BB55E5" w14:textId="77777777" w:rsidR="00082162" w:rsidRPr="005B586A" w:rsidRDefault="00082162" w:rsidP="00082162">
      <w:pPr>
        <w:pStyle w:val="H6"/>
        <w:keepLines w:val="0"/>
        <w:ind w:left="1710" w:hanging="1715"/>
        <w:rPr>
          <w:sz w:val="22"/>
          <w:szCs w:val="22"/>
          <w:lang w:val="en-US" w:eastAsia="zh-CN"/>
        </w:rPr>
      </w:pPr>
      <w:r>
        <w:rPr>
          <w:sz w:val="22"/>
          <w:szCs w:val="22"/>
        </w:rPr>
        <w:t>7.7.9.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1EDAF28F" w14:textId="77777777" w:rsidR="00082162" w:rsidRDefault="00082162" w:rsidP="00082162">
      <w:r>
        <w:t>[TBD]</w:t>
      </w:r>
    </w:p>
    <w:p w14:paraId="50980C8C" w14:textId="77777777" w:rsidR="00082162" w:rsidRDefault="00082162" w:rsidP="00082162">
      <w:pPr>
        <w:pStyle w:val="Heading5"/>
        <w:rPr>
          <w:lang w:eastAsia="zh-CN"/>
        </w:rPr>
      </w:pPr>
      <w:r>
        <w:rPr>
          <w:lang w:eastAsia="zh-CN"/>
        </w:rPr>
        <w:t>7.7.9.1.5</w:t>
      </w:r>
      <w:r>
        <w:rPr>
          <w:lang w:eastAsia="zh-CN"/>
        </w:rPr>
        <w:tab/>
        <w:t>Test Requirements</w:t>
      </w:r>
    </w:p>
    <w:p w14:paraId="74264454" w14:textId="436F4D4E" w:rsidR="00082162" w:rsidRPr="00FE2E37" w:rsidRDefault="00082162" w:rsidP="00082162">
      <w:pPr>
        <w:rPr>
          <w:rFonts w:eastAsia="PMingLiU"/>
        </w:rPr>
      </w:pPr>
      <w:r w:rsidRPr="00FE2E37">
        <w:rPr>
          <w:rFonts w:eastAsia="PMingLiU"/>
        </w:rPr>
        <w:t xml:space="preserve">The </w:t>
      </w:r>
      <w:bookmarkStart w:id="229" w:name="OLE_LINK44"/>
      <w:bookmarkStart w:id="230" w:name="OLE_LINK45"/>
      <w:r w:rsidRPr="00FE2E37">
        <w:rPr>
          <w:rFonts w:eastAsia="PMingLiU"/>
        </w:rPr>
        <w:t>CSI-SINR absolute measurement accuracy</w:t>
      </w:r>
      <w:bookmarkEnd w:id="229"/>
      <w:bookmarkEnd w:id="230"/>
      <w:r w:rsidRPr="00FE2E37">
        <w:rPr>
          <w:rFonts w:eastAsia="PMingLiU"/>
        </w:rPr>
        <w:t xml:space="preserve"> in test 1 shall be within the range Nominal CSI-SINR+XdB to Nominal CSI-SINR –X-1dB and the CSI-SINR measurement accuracy in test 2 shall be within the range Nominal CSI-SINR +YdB to Nominal CSI-SINR –Y-1dB according to the requirements in </w:t>
      </w:r>
      <w:r>
        <w:rPr>
          <w:rFonts w:eastAsia="PMingLiU"/>
        </w:rPr>
        <w:t>Clause</w:t>
      </w:r>
      <w:r w:rsidRPr="00FE2E37">
        <w:rPr>
          <w:rFonts w:eastAsia="PMingLiU"/>
        </w:rPr>
        <w:t xml:space="preserve"> </w:t>
      </w:r>
      <w:r>
        <w:rPr>
          <w:rFonts w:eastAsia="PMingLiU"/>
        </w:rPr>
        <w:t>7.7.9.0.1.1</w:t>
      </w:r>
      <w:r w:rsidRPr="00FE2E37">
        <w:rPr>
          <w:rFonts w:eastAsia="PMingLiU"/>
        </w:rPr>
        <w:t xml:space="preserve"> with an additional -1dB margin reflecting the possible impact of UE self-noise in the test. The relative CSI-SINR measurement accuracy shall fulfil the requirements in </w:t>
      </w:r>
      <w:r>
        <w:rPr>
          <w:rFonts w:eastAsia="PMingLiU"/>
        </w:rPr>
        <w:t>Clause</w:t>
      </w:r>
      <w:r w:rsidRPr="00FE2E37">
        <w:rPr>
          <w:rFonts w:eastAsia="PMingLiU"/>
        </w:rPr>
        <w:t xml:space="preserve"> </w:t>
      </w:r>
      <w:r>
        <w:rPr>
          <w:rFonts w:eastAsia="PMingLiU"/>
        </w:rPr>
        <w:t>7.7.9.0.1.1</w:t>
      </w:r>
      <w:r w:rsidRPr="00FE2E37">
        <w:rPr>
          <w:rFonts w:eastAsia="PMingLiU"/>
        </w:rPr>
        <w:t>.</w:t>
      </w:r>
    </w:p>
    <w:p w14:paraId="7B1832D0" w14:textId="77777777" w:rsidR="00082162" w:rsidRDefault="00082162" w:rsidP="00082162">
      <w:pPr>
        <w:rPr>
          <w:rFonts w:eastAsia="PMingLiU"/>
          <w:color w:val="FF0000"/>
        </w:rPr>
      </w:pPr>
      <w:r w:rsidRPr="00D2435E">
        <w:rPr>
          <w:rFonts w:eastAsia="PMingLiU"/>
          <w:color w:val="FF0000"/>
        </w:rPr>
        <w:t>Editor’s note: The values of X and Y are pending on the accuracy requirement discussion.</w:t>
      </w:r>
    </w:p>
    <w:p w14:paraId="6A624FC5" w14:textId="77777777" w:rsidR="00082162" w:rsidRPr="00FE2E37" w:rsidRDefault="00082162" w:rsidP="00082162">
      <w:pPr>
        <w:pStyle w:val="TH"/>
      </w:pPr>
      <w:r w:rsidRPr="00FE2E37">
        <w:t xml:space="preserve">Table </w:t>
      </w:r>
      <w:r w:rsidRPr="006529AE">
        <w:t>7.7.9.1.5</w:t>
      </w:r>
      <w:r>
        <w:t>-1</w:t>
      </w:r>
      <w:r w:rsidRPr="00FE2E37">
        <w:t>: CSI-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082162" w:rsidRPr="00FE2E37" w14:paraId="07453A51" w14:textId="77777777" w:rsidTr="00A021A7">
        <w:trPr>
          <w:jc w:val="center"/>
        </w:trPr>
        <w:tc>
          <w:tcPr>
            <w:tcW w:w="3676" w:type="dxa"/>
            <w:vMerge w:val="restart"/>
            <w:tcBorders>
              <w:top w:val="single" w:sz="4" w:space="0" w:color="auto"/>
              <w:left w:val="single" w:sz="4" w:space="0" w:color="auto"/>
              <w:bottom w:val="single" w:sz="4" w:space="0" w:color="auto"/>
              <w:right w:val="single" w:sz="4" w:space="0" w:color="auto"/>
            </w:tcBorders>
            <w:vAlign w:val="center"/>
            <w:hideMark/>
          </w:tcPr>
          <w:p w14:paraId="589B1C4B" w14:textId="77777777" w:rsidR="00082162" w:rsidRPr="00FE2E37" w:rsidRDefault="00082162" w:rsidP="00A021A7">
            <w:pPr>
              <w:pStyle w:val="TAH"/>
            </w:pPr>
            <w:r w:rsidRPr="00FE2E37">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1996062" w14:textId="77777777" w:rsidR="00082162" w:rsidRPr="00FE2E37" w:rsidRDefault="00082162" w:rsidP="00A021A7">
            <w:pPr>
              <w:pStyle w:val="TAH"/>
            </w:pPr>
            <w:r w:rsidRPr="00FE2E37">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0413621A" w14:textId="77777777" w:rsidR="00082162" w:rsidRPr="00FE2E37" w:rsidRDefault="00082162" w:rsidP="00A021A7">
            <w:pPr>
              <w:pStyle w:val="TAH"/>
            </w:pPr>
            <w:r w:rsidRPr="00FE2E37">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6A73265" w14:textId="77777777" w:rsidR="00082162" w:rsidRPr="00FE2E37" w:rsidRDefault="00082162" w:rsidP="00A021A7">
            <w:pPr>
              <w:pStyle w:val="TAH"/>
            </w:pPr>
            <w:r w:rsidRPr="00FE2E37">
              <w:t>Test 2</w:t>
            </w:r>
          </w:p>
        </w:tc>
      </w:tr>
      <w:tr w:rsidR="00082162" w:rsidRPr="00FE2E37" w14:paraId="38BF626B" w14:textId="77777777" w:rsidTr="00A021A7">
        <w:trPr>
          <w:jc w:val="center"/>
        </w:trPr>
        <w:tc>
          <w:tcPr>
            <w:tcW w:w="3676" w:type="dxa"/>
            <w:vMerge/>
            <w:tcBorders>
              <w:top w:val="single" w:sz="4" w:space="0" w:color="auto"/>
              <w:left w:val="single" w:sz="4" w:space="0" w:color="auto"/>
              <w:bottom w:val="single" w:sz="4" w:space="0" w:color="auto"/>
              <w:right w:val="single" w:sz="4" w:space="0" w:color="auto"/>
            </w:tcBorders>
            <w:vAlign w:val="center"/>
            <w:hideMark/>
          </w:tcPr>
          <w:p w14:paraId="05DADF04" w14:textId="77777777" w:rsidR="00082162" w:rsidRPr="00FE2E37" w:rsidRDefault="00082162" w:rsidP="00A021A7">
            <w:pPr>
              <w:pStyle w:val="TAH"/>
              <w:rPr>
                <w:rFonts w:eastAsia="Calibri"/>
                <w:szCs w:val="22"/>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8AA48A9" w14:textId="77777777" w:rsidR="00082162" w:rsidRPr="00FE2E37" w:rsidRDefault="00082162" w:rsidP="00A021A7">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77B25BAD" w14:textId="77777777" w:rsidR="00082162" w:rsidRPr="00FE2E37" w:rsidRDefault="00082162"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73E55A" w14:textId="77777777" w:rsidR="00082162" w:rsidRPr="00FE2E37" w:rsidRDefault="00082162"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325794" w14:textId="77777777" w:rsidR="00082162" w:rsidRPr="00FE2E37" w:rsidRDefault="00082162"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56B736" w14:textId="77777777" w:rsidR="00082162" w:rsidRPr="00FE2E37" w:rsidRDefault="00082162" w:rsidP="00A021A7">
            <w:pPr>
              <w:pStyle w:val="TAH"/>
            </w:pPr>
            <w:r w:rsidRPr="00FE2E37">
              <w:t>Cell 2</w:t>
            </w:r>
          </w:p>
        </w:tc>
      </w:tr>
      <w:tr w:rsidR="00082162" w:rsidRPr="00FE2E37" w14:paraId="013843DD"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212F6782" w14:textId="77777777" w:rsidR="00082162" w:rsidRPr="00FE2E37" w:rsidRDefault="00082162" w:rsidP="00A021A7">
            <w:pPr>
              <w:pStyle w:val="TAL"/>
              <w:rPr>
                <w:rFonts w:eastAsia="Calibri"/>
                <w:b/>
                <w:szCs w:val="22"/>
              </w:rPr>
            </w:pPr>
            <w:r w:rsidRPr="00FE2E37">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32A2A864" w14:textId="77777777" w:rsidR="00082162" w:rsidRPr="00FE2E37" w:rsidRDefault="00082162" w:rsidP="00A021A7">
            <w:pPr>
              <w:pStyle w:val="TAC"/>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522C6B7" w14:textId="77777777" w:rsidR="00082162" w:rsidRPr="00FE2E37" w:rsidRDefault="00082162" w:rsidP="00A021A7">
            <w:pPr>
              <w:pStyle w:val="TAC"/>
            </w:pPr>
            <w:r w:rsidRPr="00FE2E37">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22E31C6" w14:textId="77777777" w:rsidR="00082162" w:rsidRPr="00FE2E37" w:rsidRDefault="00082162" w:rsidP="00A021A7">
            <w:pPr>
              <w:pStyle w:val="TAC"/>
            </w:pPr>
            <w:r w:rsidRPr="00FE2E37">
              <w:t>Freq2</w:t>
            </w:r>
          </w:p>
        </w:tc>
      </w:tr>
      <w:tr w:rsidR="00082162" w:rsidRPr="00FE2E37" w14:paraId="42C68846"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tcPr>
          <w:p w14:paraId="66901AF9" w14:textId="77777777" w:rsidR="00082162" w:rsidRPr="00FE2E37" w:rsidRDefault="00082162" w:rsidP="00A021A7">
            <w:pPr>
              <w:pStyle w:val="TAL"/>
              <w:rPr>
                <w:lang w:val="it-IT"/>
              </w:rPr>
            </w:pPr>
            <w:r w:rsidRPr="00FE2E37">
              <w:rPr>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4167AA4F" w14:textId="77777777" w:rsidR="00082162" w:rsidRPr="00FE2E37" w:rsidRDefault="00082162" w:rsidP="00A021A7">
            <w:pPr>
              <w:pStyle w:val="TAC"/>
              <w:rPr>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40FD7490" w14:textId="77777777" w:rsidR="00082162" w:rsidRPr="00FE2E37" w:rsidRDefault="00082162" w:rsidP="00A021A7">
            <w:pPr>
              <w:pStyle w:val="TAC"/>
            </w:pPr>
            <w:r w:rsidRPr="00FE2E37">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66D8650" w14:textId="77777777" w:rsidR="00082162" w:rsidRPr="00FE2E37" w:rsidRDefault="00082162" w:rsidP="00A021A7">
            <w:pPr>
              <w:pStyle w:val="TAC"/>
            </w:pPr>
            <w:r w:rsidRPr="00FE2E37">
              <w:t>TDD</w:t>
            </w:r>
          </w:p>
        </w:tc>
      </w:tr>
      <w:tr w:rsidR="00082162" w:rsidRPr="00FE2E37" w14:paraId="2EBA65A7"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566BDC5" w14:textId="77777777" w:rsidR="00082162" w:rsidRPr="00FE2E37" w:rsidRDefault="00082162" w:rsidP="00A021A7">
            <w:pPr>
              <w:pStyle w:val="TAL"/>
            </w:pPr>
            <w:r w:rsidRPr="00FE2E37">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618B0E53" w14:textId="77777777" w:rsidR="00082162" w:rsidRPr="00FE2E37" w:rsidRDefault="00082162" w:rsidP="00A021A7">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EB1653D" w14:textId="77777777" w:rsidR="00082162" w:rsidRPr="00FE2E37" w:rsidRDefault="00082162" w:rsidP="00A021A7">
            <w:pPr>
              <w:pStyle w:val="TAC"/>
            </w:pPr>
            <w:r w:rsidRPr="00FE2E37">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66859BE4" w14:textId="77777777" w:rsidR="00082162" w:rsidRPr="00FE2E37" w:rsidRDefault="00082162" w:rsidP="00A021A7">
            <w:pPr>
              <w:pStyle w:val="TAC"/>
            </w:pPr>
            <w:r w:rsidRPr="00FE2E37">
              <w:rPr>
                <w:lang w:eastAsia="ja-JP"/>
              </w:rPr>
              <w:t>TDDConf.3.1</w:t>
            </w:r>
          </w:p>
        </w:tc>
      </w:tr>
      <w:tr w:rsidR="00082162" w:rsidRPr="00FE2E37" w14:paraId="1E65B7DD"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FDA79C1" w14:textId="77777777" w:rsidR="00082162" w:rsidRPr="00FE2E37" w:rsidRDefault="00082162" w:rsidP="00A021A7">
            <w:pPr>
              <w:pStyle w:val="TAL"/>
              <w:rPr>
                <w:rFonts w:eastAsia="Malgun Gothic"/>
                <w:szCs w:val="18"/>
              </w:rPr>
            </w:pPr>
            <w:r w:rsidRPr="00FE2E37">
              <w:rPr>
                <w:rFonts w:eastAsia="Malgun Gothic"/>
                <w:szCs w:val="18"/>
              </w:rPr>
              <w:t>BW</w:t>
            </w:r>
            <w:r w:rsidRPr="00FE2E37">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3B7DC2E5" w14:textId="77777777" w:rsidR="00082162" w:rsidRPr="00FE2E37" w:rsidRDefault="00082162" w:rsidP="00A021A7">
            <w:pPr>
              <w:pStyle w:val="TAC"/>
            </w:pPr>
            <w:r w:rsidRPr="00FE2E37">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62AAA69A" w14:textId="77777777" w:rsidR="00082162" w:rsidRPr="00FE2E37" w:rsidRDefault="00082162" w:rsidP="00A021A7">
            <w:pPr>
              <w:pStyle w:val="TAC"/>
              <w:rPr>
                <w:lang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47C652DD" w14:textId="77777777" w:rsidR="00082162" w:rsidRPr="00FE2E37" w:rsidRDefault="00082162" w:rsidP="00A021A7">
            <w:pPr>
              <w:pStyle w:val="TAC"/>
              <w:rPr>
                <w:lang w:eastAsia="ja-JP"/>
              </w:rPr>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r>
      <w:tr w:rsidR="00082162" w:rsidRPr="00FE2E37" w14:paraId="2A6F6946"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F4B4904" w14:textId="77777777" w:rsidR="00082162" w:rsidRPr="00FE2E37" w:rsidRDefault="00082162" w:rsidP="00A021A7">
            <w:pPr>
              <w:pStyle w:val="TAL"/>
              <w:rPr>
                <w:rFonts w:eastAsia="Malgun Gothic"/>
                <w:szCs w:val="18"/>
              </w:rPr>
            </w:pPr>
            <w:r w:rsidRPr="00FE2E37">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463CECFA"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A5C1A73" w14:textId="77777777" w:rsidR="00082162" w:rsidRPr="00FE2E37" w:rsidRDefault="00082162" w:rsidP="00A021A7">
            <w:pPr>
              <w:pStyle w:val="TAC"/>
              <w:rPr>
                <w:rFonts w:eastAsia="Malgun Gothic"/>
                <w:szCs w:val="18"/>
              </w:rPr>
            </w:pPr>
            <w:r w:rsidRPr="00FE2E37">
              <w:t>DLBWP.0.1</w:t>
            </w:r>
          </w:p>
        </w:tc>
      </w:tr>
      <w:tr w:rsidR="00082162" w:rsidRPr="00FE2E37" w14:paraId="3B3DE03F"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F265E73" w14:textId="77777777" w:rsidR="00082162" w:rsidRPr="00FE2E37" w:rsidRDefault="00082162" w:rsidP="00A021A7">
            <w:pPr>
              <w:pStyle w:val="TAL"/>
              <w:rPr>
                <w:rFonts w:eastAsia="Malgun Gothic"/>
                <w:szCs w:val="18"/>
              </w:rPr>
            </w:pPr>
            <w:r w:rsidRPr="00FE2E37">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4E022836"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3CD6F91" w14:textId="77777777" w:rsidR="00082162" w:rsidRPr="00FE2E37" w:rsidRDefault="00082162" w:rsidP="00A021A7">
            <w:pPr>
              <w:pStyle w:val="TAC"/>
              <w:rPr>
                <w:rFonts w:eastAsia="Malgun Gothic"/>
                <w:szCs w:val="18"/>
              </w:rPr>
            </w:pPr>
            <w:r w:rsidRPr="00FE2E37">
              <w:t>DLBWP.1.1</w:t>
            </w:r>
          </w:p>
        </w:tc>
      </w:tr>
      <w:tr w:rsidR="00082162" w:rsidRPr="00FE2E37" w14:paraId="7592D2AB"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4FD0B12B" w14:textId="77777777" w:rsidR="00082162" w:rsidRPr="00FE2E37" w:rsidRDefault="00082162" w:rsidP="00A021A7">
            <w:pPr>
              <w:pStyle w:val="TAL"/>
              <w:rPr>
                <w:rFonts w:eastAsia="Malgun Gothic"/>
                <w:szCs w:val="18"/>
              </w:rPr>
            </w:pPr>
            <w:r w:rsidRPr="00FE2E37">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1429A820"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D237D83" w14:textId="77777777" w:rsidR="00082162" w:rsidRPr="00FE2E37" w:rsidRDefault="00082162" w:rsidP="00A021A7">
            <w:pPr>
              <w:pStyle w:val="TAC"/>
              <w:rPr>
                <w:rFonts w:eastAsia="Malgun Gothic"/>
                <w:szCs w:val="18"/>
              </w:rPr>
            </w:pPr>
            <w:r w:rsidRPr="00FE2E37">
              <w:t>ULBWP.0.1</w:t>
            </w:r>
          </w:p>
        </w:tc>
      </w:tr>
      <w:tr w:rsidR="00082162" w:rsidRPr="00FE2E37" w14:paraId="174815F2"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CA8E049" w14:textId="77777777" w:rsidR="00082162" w:rsidRPr="00FE2E37" w:rsidRDefault="00082162" w:rsidP="00A021A7">
            <w:pPr>
              <w:pStyle w:val="TAL"/>
              <w:rPr>
                <w:rFonts w:eastAsia="Malgun Gothic"/>
                <w:szCs w:val="18"/>
              </w:rPr>
            </w:pPr>
            <w:r w:rsidRPr="00FE2E37">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15B1153B"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5884190" w14:textId="77777777" w:rsidR="00082162" w:rsidRPr="00FE2E37" w:rsidRDefault="00082162" w:rsidP="00A021A7">
            <w:pPr>
              <w:pStyle w:val="TAC"/>
              <w:rPr>
                <w:rFonts w:eastAsia="Malgun Gothic"/>
                <w:szCs w:val="18"/>
              </w:rPr>
            </w:pPr>
            <w:r w:rsidRPr="00FE2E37">
              <w:t>ULBWP.1.1</w:t>
            </w:r>
          </w:p>
        </w:tc>
      </w:tr>
      <w:tr w:rsidR="00082162" w:rsidRPr="00FE2E37" w14:paraId="797B3FAB"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437E9638" w14:textId="77777777" w:rsidR="00082162" w:rsidRPr="00FE2E37" w:rsidRDefault="00082162" w:rsidP="00A021A7">
            <w:pPr>
              <w:pStyle w:val="TAL"/>
              <w:rPr>
                <w:rFonts w:eastAsia="Malgun Gothic"/>
                <w:szCs w:val="18"/>
              </w:rPr>
            </w:pPr>
            <w:r w:rsidRPr="00FE2E37">
              <w:t>DRX cycle configuration</w:t>
            </w:r>
          </w:p>
        </w:tc>
        <w:tc>
          <w:tcPr>
            <w:tcW w:w="1260" w:type="dxa"/>
            <w:tcBorders>
              <w:top w:val="single" w:sz="4" w:space="0" w:color="auto"/>
              <w:left w:val="single" w:sz="4" w:space="0" w:color="auto"/>
              <w:bottom w:val="single" w:sz="4" w:space="0" w:color="auto"/>
              <w:right w:val="single" w:sz="4" w:space="0" w:color="auto"/>
            </w:tcBorders>
          </w:tcPr>
          <w:p w14:paraId="6A55A9C0" w14:textId="77777777" w:rsidR="00082162" w:rsidRPr="00FE2E37" w:rsidRDefault="00082162" w:rsidP="00A021A7">
            <w:pPr>
              <w:pStyle w:val="TAC"/>
              <w:rPr>
                <w:rFonts w:eastAsia="Malgun Gothic"/>
                <w:szCs w:val="18"/>
              </w:rPr>
            </w:pPr>
            <w:r w:rsidRPr="00FE2E37">
              <w:t>ms</w:t>
            </w:r>
          </w:p>
        </w:tc>
        <w:tc>
          <w:tcPr>
            <w:tcW w:w="3286" w:type="dxa"/>
            <w:gridSpan w:val="4"/>
            <w:tcBorders>
              <w:top w:val="single" w:sz="4" w:space="0" w:color="auto"/>
              <w:left w:val="single" w:sz="4" w:space="0" w:color="auto"/>
              <w:bottom w:val="single" w:sz="4" w:space="0" w:color="auto"/>
              <w:right w:val="single" w:sz="4" w:space="0" w:color="auto"/>
            </w:tcBorders>
          </w:tcPr>
          <w:p w14:paraId="735E088F" w14:textId="77777777" w:rsidR="00082162" w:rsidRPr="00FE2E37" w:rsidRDefault="00082162" w:rsidP="00A021A7">
            <w:pPr>
              <w:pStyle w:val="TAC"/>
              <w:rPr>
                <w:rFonts w:eastAsia="Malgun Gothic"/>
                <w:szCs w:val="18"/>
              </w:rPr>
            </w:pPr>
            <w:r w:rsidRPr="00FE2E37">
              <w:t>Not applicable</w:t>
            </w:r>
          </w:p>
        </w:tc>
      </w:tr>
      <w:tr w:rsidR="00082162" w:rsidRPr="00FE2E37" w14:paraId="1B25ACEF"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8468EB7" w14:textId="77777777" w:rsidR="00082162" w:rsidRPr="00FE2E37" w:rsidRDefault="00082162" w:rsidP="00A021A7">
            <w:pPr>
              <w:pStyle w:val="TAL"/>
              <w:rPr>
                <w:rFonts w:eastAsia="Malgun Gothic"/>
                <w:szCs w:val="18"/>
              </w:rPr>
            </w:pPr>
            <w:r w:rsidRPr="00FE2E37">
              <w:t>TRS configuration</w:t>
            </w:r>
          </w:p>
        </w:tc>
        <w:tc>
          <w:tcPr>
            <w:tcW w:w="1260" w:type="dxa"/>
            <w:tcBorders>
              <w:top w:val="single" w:sz="4" w:space="0" w:color="auto"/>
              <w:left w:val="single" w:sz="4" w:space="0" w:color="auto"/>
              <w:bottom w:val="single" w:sz="4" w:space="0" w:color="auto"/>
              <w:right w:val="single" w:sz="4" w:space="0" w:color="auto"/>
            </w:tcBorders>
          </w:tcPr>
          <w:p w14:paraId="15DDC53F"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7E4AF4A" w14:textId="77777777" w:rsidR="00082162" w:rsidRPr="00FE2E37" w:rsidRDefault="00082162" w:rsidP="00A021A7">
            <w:pPr>
              <w:pStyle w:val="TAC"/>
              <w:rPr>
                <w:rFonts w:eastAsia="Malgun Gothic"/>
                <w:szCs w:val="18"/>
              </w:rPr>
            </w:pPr>
            <w:r w:rsidRPr="00FE2E37">
              <w:t>TRS.2.1 TDD</w:t>
            </w:r>
          </w:p>
        </w:tc>
      </w:tr>
      <w:tr w:rsidR="00082162" w:rsidRPr="00FE2E37" w14:paraId="4E6F4CE2" w14:textId="77777777" w:rsidTr="00A021A7">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F681AD4" w14:textId="77777777" w:rsidR="00082162" w:rsidRPr="00FE2E37" w:rsidRDefault="00082162" w:rsidP="00A021A7">
            <w:pPr>
              <w:pStyle w:val="TAL"/>
              <w:rPr>
                <w:rFonts w:eastAsia="Malgun Gothic"/>
                <w:szCs w:val="18"/>
              </w:rPr>
            </w:pPr>
            <w:r w:rsidRPr="00FE2E37">
              <w:t>TCI state</w:t>
            </w:r>
          </w:p>
        </w:tc>
        <w:tc>
          <w:tcPr>
            <w:tcW w:w="1260" w:type="dxa"/>
            <w:tcBorders>
              <w:top w:val="single" w:sz="4" w:space="0" w:color="auto"/>
              <w:left w:val="single" w:sz="4" w:space="0" w:color="auto"/>
              <w:bottom w:val="single" w:sz="4" w:space="0" w:color="auto"/>
              <w:right w:val="single" w:sz="4" w:space="0" w:color="auto"/>
            </w:tcBorders>
          </w:tcPr>
          <w:p w14:paraId="27D9EDDD" w14:textId="77777777" w:rsidR="00082162" w:rsidRPr="00FE2E37" w:rsidRDefault="00082162" w:rsidP="00A021A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E870FA0" w14:textId="77777777" w:rsidR="00082162" w:rsidRPr="00FE2E37" w:rsidRDefault="00082162" w:rsidP="00A021A7">
            <w:pPr>
              <w:pStyle w:val="TAC"/>
              <w:rPr>
                <w:rFonts w:eastAsia="Malgun Gothic"/>
                <w:szCs w:val="18"/>
              </w:rPr>
            </w:pPr>
            <w:r w:rsidRPr="00FE2E37">
              <w:t>TCI.State.0</w:t>
            </w:r>
          </w:p>
        </w:tc>
      </w:tr>
      <w:tr w:rsidR="00082162" w:rsidRPr="00FE2E37" w14:paraId="4A7715E7"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1EE55956" w14:textId="77777777" w:rsidR="00082162" w:rsidRPr="00FE2E37" w:rsidRDefault="00082162" w:rsidP="00A021A7">
            <w:pPr>
              <w:pStyle w:val="TAL"/>
            </w:pPr>
            <w:r w:rsidRPr="00FE2E37">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5FA10CE9" w14:textId="77777777" w:rsidR="00082162" w:rsidRPr="00FE2E37" w:rsidRDefault="00082162" w:rsidP="00A021A7">
            <w:pPr>
              <w:pStyle w:val="TAC"/>
            </w:pPr>
          </w:p>
        </w:tc>
        <w:tc>
          <w:tcPr>
            <w:tcW w:w="792" w:type="dxa"/>
            <w:tcBorders>
              <w:top w:val="single" w:sz="4" w:space="0" w:color="auto"/>
              <w:left w:val="single" w:sz="4" w:space="0" w:color="auto"/>
              <w:bottom w:val="single" w:sz="4" w:space="0" w:color="auto"/>
              <w:right w:val="single" w:sz="4" w:space="0" w:color="auto"/>
            </w:tcBorders>
            <w:vAlign w:val="center"/>
          </w:tcPr>
          <w:p w14:paraId="40792A39" w14:textId="77777777" w:rsidR="00082162" w:rsidRPr="00FE2E37" w:rsidRDefault="00082162" w:rsidP="00A021A7">
            <w:pPr>
              <w:pStyle w:val="TAC"/>
            </w:pPr>
            <w:r w:rsidRPr="00FE2E37">
              <w:t>SR.3.1 TDD</w:t>
            </w:r>
          </w:p>
        </w:tc>
        <w:tc>
          <w:tcPr>
            <w:tcW w:w="831" w:type="dxa"/>
            <w:tcBorders>
              <w:top w:val="single" w:sz="4" w:space="0" w:color="auto"/>
              <w:left w:val="single" w:sz="4" w:space="0" w:color="auto"/>
              <w:bottom w:val="single" w:sz="4" w:space="0" w:color="auto"/>
              <w:right w:val="single" w:sz="4" w:space="0" w:color="auto"/>
            </w:tcBorders>
            <w:vAlign w:val="center"/>
          </w:tcPr>
          <w:p w14:paraId="0355B5E9" w14:textId="77777777" w:rsidR="00082162" w:rsidRPr="00FE2E37" w:rsidRDefault="00082162" w:rsidP="00A021A7">
            <w:pPr>
              <w:pStyle w:val="TAC"/>
            </w:pPr>
          </w:p>
        </w:tc>
        <w:tc>
          <w:tcPr>
            <w:tcW w:w="831" w:type="dxa"/>
            <w:tcBorders>
              <w:top w:val="single" w:sz="4" w:space="0" w:color="auto"/>
              <w:left w:val="single" w:sz="4" w:space="0" w:color="auto"/>
              <w:bottom w:val="single" w:sz="4" w:space="0" w:color="auto"/>
              <w:right w:val="single" w:sz="4" w:space="0" w:color="auto"/>
            </w:tcBorders>
            <w:vAlign w:val="center"/>
          </w:tcPr>
          <w:p w14:paraId="0A306006" w14:textId="77777777" w:rsidR="00082162" w:rsidRPr="00FE2E37" w:rsidRDefault="00082162" w:rsidP="00A021A7">
            <w:pPr>
              <w:pStyle w:val="TAC"/>
            </w:pPr>
            <w:r w:rsidRPr="00FE2E37">
              <w:t>SR.3.1 TDD</w:t>
            </w:r>
          </w:p>
        </w:tc>
        <w:tc>
          <w:tcPr>
            <w:tcW w:w="832" w:type="dxa"/>
            <w:tcBorders>
              <w:top w:val="single" w:sz="4" w:space="0" w:color="auto"/>
              <w:left w:val="single" w:sz="4" w:space="0" w:color="auto"/>
              <w:bottom w:val="single" w:sz="4" w:space="0" w:color="auto"/>
              <w:right w:val="single" w:sz="4" w:space="0" w:color="auto"/>
            </w:tcBorders>
            <w:vAlign w:val="center"/>
          </w:tcPr>
          <w:p w14:paraId="7CE07861" w14:textId="77777777" w:rsidR="00082162" w:rsidRPr="00FE2E37" w:rsidRDefault="00082162" w:rsidP="00A021A7">
            <w:pPr>
              <w:pStyle w:val="TAC"/>
            </w:pPr>
          </w:p>
        </w:tc>
      </w:tr>
      <w:tr w:rsidR="00082162" w:rsidRPr="00FE2E37" w14:paraId="5E2E84AC"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559011B6" w14:textId="77777777" w:rsidR="00082162" w:rsidRPr="00FE2E37" w:rsidRDefault="00082162" w:rsidP="00A021A7">
            <w:pPr>
              <w:pStyle w:val="TAL"/>
              <w:rPr>
                <w:rFonts w:cs="v5.0.0"/>
              </w:rPr>
            </w:pPr>
            <w:r w:rsidRPr="00FE2E37">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1304684F" w14:textId="77777777" w:rsidR="00082162" w:rsidRPr="00FE2E37" w:rsidRDefault="00082162" w:rsidP="00A021A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B225579" w14:textId="77777777" w:rsidR="00082162" w:rsidRPr="00FE2E37" w:rsidRDefault="00082162" w:rsidP="00A021A7">
            <w:pPr>
              <w:pStyle w:val="TAC"/>
            </w:pPr>
            <w:r w:rsidRPr="00FE2E37">
              <w:t>CR.3.1 TDD</w:t>
            </w:r>
          </w:p>
        </w:tc>
        <w:tc>
          <w:tcPr>
            <w:tcW w:w="831" w:type="dxa"/>
            <w:tcBorders>
              <w:top w:val="single" w:sz="4" w:space="0" w:color="auto"/>
              <w:left w:val="single" w:sz="4" w:space="0" w:color="auto"/>
              <w:bottom w:val="single" w:sz="4" w:space="0" w:color="auto"/>
              <w:right w:val="single" w:sz="4" w:space="0" w:color="auto"/>
            </w:tcBorders>
            <w:vAlign w:val="center"/>
          </w:tcPr>
          <w:p w14:paraId="5F35D454" w14:textId="77777777" w:rsidR="00082162" w:rsidRPr="00FE2E37" w:rsidRDefault="00082162" w:rsidP="00A021A7">
            <w:pPr>
              <w:pStyle w:val="TAC"/>
            </w:pPr>
            <w:r w:rsidRPr="00FE2E37">
              <w:t>-</w:t>
            </w:r>
          </w:p>
        </w:tc>
        <w:tc>
          <w:tcPr>
            <w:tcW w:w="831" w:type="dxa"/>
            <w:tcBorders>
              <w:top w:val="single" w:sz="4" w:space="0" w:color="auto"/>
              <w:left w:val="single" w:sz="4" w:space="0" w:color="auto"/>
              <w:bottom w:val="single" w:sz="4" w:space="0" w:color="auto"/>
              <w:right w:val="single" w:sz="4" w:space="0" w:color="auto"/>
            </w:tcBorders>
            <w:vAlign w:val="center"/>
          </w:tcPr>
          <w:p w14:paraId="2F1F7E65" w14:textId="77777777" w:rsidR="00082162" w:rsidRPr="00FE2E37" w:rsidRDefault="00082162" w:rsidP="00A021A7">
            <w:pPr>
              <w:pStyle w:val="TAC"/>
            </w:pPr>
            <w:r w:rsidRPr="00FE2E37">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640C766" w14:textId="77777777" w:rsidR="00082162" w:rsidRPr="00FE2E37" w:rsidRDefault="00082162" w:rsidP="00A021A7">
            <w:pPr>
              <w:pStyle w:val="TAC"/>
            </w:pPr>
          </w:p>
        </w:tc>
      </w:tr>
      <w:tr w:rsidR="00082162" w:rsidRPr="00FE2E37" w14:paraId="29C634E4"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39A4948D" w14:textId="77777777" w:rsidR="00082162" w:rsidRPr="00FE2E37" w:rsidRDefault="00082162" w:rsidP="00A021A7">
            <w:pPr>
              <w:pStyle w:val="TAL"/>
              <w:rPr>
                <w:lang w:val="da-DK"/>
              </w:rPr>
            </w:pPr>
            <w:r w:rsidRPr="00FE2E37">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79E3A56F" w14:textId="77777777" w:rsidR="00082162" w:rsidRPr="00FE2E37" w:rsidRDefault="00082162" w:rsidP="00A021A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D4E86B7" w14:textId="77777777" w:rsidR="00082162" w:rsidRPr="00FE2E37" w:rsidRDefault="00082162" w:rsidP="00A021A7">
            <w:pPr>
              <w:pStyle w:val="TAC"/>
            </w:pPr>
            <w:r w:rsidRPr="00FE2E37">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3892E9D5" w14:textId="77777777" w:rsidR="00082162" w:rsidRPr="00FE2E37" w:rsidRDefault="00082162" w:rsidP="00A021A7">
            <w:pPr>
              <w:pStyle w:val="TAC"/>
            </w:pPr>
            <w:r w:rsidRPr="00FE2E37">
              <w:t>-</w:t>
            </w:r>
          </w:p>
        </w:tc>
        <w:tc>
          <w:tcPr>
            <w:tcW w:w="831" w:type="dxa"/>
            <w:tcBorders>
              <w:top w:val="single" w:sz="4" w:space="0" w:color="auto"/>
              <w:left w:val="single" w:sz="4" w:space="0" w:color="auto"/>
              <w:bottom w:val="single" w:sz="4" w:space="0" w:color="auto"/>
              <w:right w:val="single" w:sz="4" w:space="0" w:color="auto"/>
            </w:tcBorders>
            <w:vAlign w:val="center"/>
          </w:tcPr>
          <w:p w14:paraId="77215190" w14:textId="77777777" w:rsidR="00082162" w:rsidRPr="00FE2E37" w:rsidRDefault="00082162" w:rsidP="00A021A7">
            <w:pPr>
              <w:pStyle w:val="TAC"/>
            </w:pPr>
            <w:r w:rsidRPr="00FE2E37">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54430290" w14:textId="77777777" w:rsidR="00082162" w:rsidRPr="00FE2E37" w:rsidRDefault="00082162" w:rsidP="00A021A7">
            <w:pPr>
              <w:pStyle w:val="TAC"/>
            </w:pPr>
            <w:r w:rsidRPr="00FE2E37">
              <w:t>-</w:t>
            </w:r>
          </w:p>
        </w:tc>
      </w:tr>
      <w:tr w:rsidR="00082162" w:rsidRPr="00FE2E37" w14:paraId="187E5689"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33E7DBDB" w14:textId="77777777" w:rsidR="00082162" w:rsidRPr="00FE2E37" w:rsidRDefault="00082162" w:rsidP="00A021A7">
            <w:pPr>
              <w:pStyle w:val="TAL"/>
              <w:rPr>
                <w:rFonts w:cs="Arial"/>
              </w:rPr>
            </w:pPr>
            <w:r w:rsidRPr="00FE2E37">
              <w:rPr>
                <w:rFonts w:cs="Arial"/>
              </w:rPr>
              <w:t>Time offset with Cell 1</w:t>
            </w:r>
          </w:p>
        </w:tc>
        <w:tc>
          <w:tcPr>
            <w:tcW w:w="1260" w:type="dxa"/>
            <w:tcBorders>
              <w:top w:val="single" w:sz="4" w:space="0" w:color="auto"/>
              <w:left w:val="single" w:sz="4" w:space="0" w:color="auto"/>
              <w:bottom w:val="single" w:sz="4" w:space="0" w:color="auto"/>
              <w:right w:val="single" w:sz="4" w:space="0" w:color="auto"/>
            </w:tcBorders>
            <w:vAlign w:val="center"/>
          </w:tcPr>
          <w:p w14:paraId="60EA2FE8" w14:textId="77777777" w:rsidR="00082162" w:rsidRPr="00FE2E37" w:rsidRDefault="00082162" w:rsidP="00A021A7">
            <w:pPr>
              <w:pStyle w:val="TAC"/>
              <w:rPr>
                <w:rFonts w:cs="Arial"/>
              </w:rPr>
            </w:pPr>
            <w:r w:rsidRPr="00F521D0">
              <w:rPr>
                <w:rFonts w:cs="v4.2.0"/>
                <w:szCs w:val="18"/>
              </w:rPr>
              <w:sym w:font="Symbol" w:char="F06D"/>
            </w:r>
            <w:r w:rsidRPr="00F521D0">
              <w:rPr>
                <w:rFonts w:cs="v4.2.0"/>
                <w:szCs w:val="18"/>
              </w:rPr>
              <w:t>s</w:t>
            </w:r>
          </w:p>
        </w:tc>
        <w:tc>
          <w:tcPr>
            <w:tcW w:w="792" w:type="dxa"/>
            <w:tcBorders>
              <w:top w:val="single" w:sz="4" w:space="0" w:color="auto"/>
              <w:left w:val="single" w:sz="4" w:space="0" w:color="auto"/>
              <w:bottom w:val="single" w:sz="4" w:space="0" w:color="auto"/>
              <w:right w:val="single" w:sz="4" w:space="0" w:color="auto"/>
            </w:tcBorders>
            <w:vAlign w:val="center"/>
          </w:tcPr>
          <w:p w14:paraId="133CBED6" w14:textId="77777777" w:rsidR="00082162" w:rsidRPr="00FE2E37" w:rsidRDefault="00082162"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C71CC45" w14:textId="77777777" w:rsidR="00082162" w:rsidRPr="0050013E" w:rsidRDefault="00082162" w:rsidP="00A021A7">
            <w:pPr>
              <w:pStyle w:val="TAC"/>
              <w:rPr>
                <w:rFonts w:cs="Arial"/>
              </w:rPr>
            </w:pPr>
            <w:r>
              <w:rPr>
                <w:rFonts w:cs="Arial" w:hint="eastAsia"/>
              </w:rPr>
              <w:t>0.29</w:t>
            </w:r>
          </w:p>
        </w:tc>
        <w:tc>
          <w:tcPr>
            <w:tcW w:w="831" w:type="dxa"/>
            <w:tcBorders>
              <w:top w:val="single" w:sz="4" w:space="0" w:color="auto"/>
              <w:left w:val="single" w:sz="4" w:space="0" w:color="auto"/>
              <w:bottom w:val="single" w:sz="4" w:space="0" w:color="auto"/>
              <w:right w:val="single" w:sz="4" w:space="0" w:color="auto"/>
            </w:tcBorders>
            <w:vAlign w:val="center"/>
          </w:tcPr>
          <w:p w14:paraId="54B63334" w14:textId="77777777" w:rsidR="00082162" w:rsidRPr="00FE2E37" w:rsidRDefault="00082162" w:rsidP="00A021A7">
            <w:pPr>
              <w:pStyle w:val="TAC"/>
              <w:rPr>
                <w:rFonts w:cs="Arial"/>
              </w:rPr>
            </w:pPr>
            <w:r w:rsidRPr="00FE2E37">
              <w:rPr>
                <w:rFonts w:cs="Arial"/>
              </w:rPr>
              <w:t>-</w:t>
            </w:r>
          </w:p>
        </w:tc>
        <w:tc>
          <w:tcPr>
            <w:tcW w:w="832" w:type="dxa"/>
            <w:tcBorders>
              <w:top w:val="single" w:sz="4" w:space="0" w:color="auto"/>
              <w:left w:val="single" w:sz="4" w:space="0" w:color="auto"/>
              <w:bottom w:val="single" w:sz="4" w:space="0" w:color="auto"/>
              <w:right w:val="single" w:sz="4" w:space="0" w:color="auto"/>
            </w:tcBorders>
            <w:vAlign w:val="center"/>
          </w:tcPr>
          <w:p w14:paraId="6CD73E4F" w14:textId="77777777" w:rsidR="00082162" w:rsidRPr="0050013E" w:rsidRDefault="00082162" w:rsidP="00A021A7">
            <w:pPr>
              <w:pStyle w:val="TAC"/>
              <w:rPr>
                <w:rFonts w:cs="Arial"/>
              </w:rPr>
            </w:pPr>
            <w:r>
              <w:rPr>
                <w:rFonts w:cs="Arial" w:hint="eastAsia"/>
              </w:rPr>
              <w:t>0.29</w:t>
            </w:r>
          </w:p>
        </w:tc>
      </w:tr>
      <w:tr w:rsidR="00082162" w:rsidRPr="00FE2E37" w14:paraId="576E4234"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41CA86BC" w14:textId="77777777" w:rsidR="00082162" w:rsidRPr="00FE2E37" w:rsidRDefault="00082162" w:rsidP="00A021A7">
            <w:pPr>
              <w:pStyle w:val="TAL"/>
              <w:rPr>
                <w:rFonts w:cs="v5.0.0"/>
              </w:rPr>
            </w:pPr>
            <w:r w:rsidRPr="00FE2E37">
              <w:rPr>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119FA048" w14:textId="77777777" w:rsidR="00082162" w:rsidRPr="00FE2E37" w:rsidRDefault="00082162" w:rsidP="00A021A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3D4B6A9" w14:textId="77777777" w:rsidR="00082162" w:rsidRPr="00FE2E37" w:rsidRDefault="00082162" w:rsidP="00A021A7">
            <w:pPr>
              <w:pStyle w:val="TAC"/>
            </w:pPr>
            <w:r w:rsidRPr="00FE2E37">
              <w:rPr>
                <w:rFonts w:eastAsia="Malgun Gothic"/>
                <w:szCs w:val="18"/>
              </w:rPr>
              <w:t>OP.1</w:t>
            </w:r>
            <w:r w:rsidRPr="00FE2E37">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2703655" w14:textId="77777777" w:rsidR="00082162" w:rsidRPr="00FE2E37" w:rsidRDefault="00082162" w:rsidP="00A021A7">
            <w:pPr>
              <w:pStyle w:val="TAC"/>
            </w:pPr>
            <w:r w:rsidRPr="00FE2E37">
              <w:rPr>
                <w:rFonts w:eastAsia="Malgun Gothic"/>
                <w:szCs w:val="18"/>
              </w:rPr>
              <w:t>OP.1</w:t>
            </w:r>
            <w:r w:rsidRPr="00FE2E37">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5E1128D" w14:textId="77777777" w:rsidR="00082162" w:rsidRPr="00FE2E37" w:rsidRDefault="00082162" w:rsidP="00A021A7">
            <w:pPr>
              <w:pStyle w:val="TAC"/>
            </w:pPr>
            <w:r w:rsidRPr="00FE2E37">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4691837E" w14:textId="77777777" w:rsidR="00082162" w:rsidRPr="00FE2E37" w:rsidRDefault="00082162" w:rsidP="00A021A7">
            <w:pPr>
              <w:pStyle w:val="TAC"/>
            </w:pPr>
            <w:r w:rsidRPr="00FE2E37">
              <w:rPr>
                <w:rFonts w:eastAsia="Malgun Gothic"/>
                <w:szCs w:val="18"/>
              </w:rPr>
              <w:t>OP.1</w:t>
            </w:r>
            <w:r w:rsidRPr="00FE2E37">
              <w:t xml:space="preserve"> </w:t>
            </w:r>
          </w:p>
        </w:tc>
      </w:tr>
      <w:tr w:rsidR="00082162" w:rsidRPr="00FE2E37" w14:paraId="132AAE11"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3BEE9F08" w14:textId="77777777" w:rsidR="00082162" w:rsidRPr="00FE2E37" w:rsidRDefault="00082162" w:rsidP="00A021A7">
            <w:pPr>
              <w:pStyle w:val="TAL"/>
              <w:rPr>
                <w:lang w:val="da-DK"/>
              </w:rPr>
            </w:pPr>
            <w:r w:rsidRPr="00FE2E37">
              <w:rPr>
                <w:lang w:val="da-DK"/>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4C57BD16" w14:textId="77777777" w:rsidR="00082162" w:rsidRPr="00FE2E37" w:rsidRDefault="00082162" w:rsidP="00A021A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CFDE442" w14:textId="77777777" w:rsidR="00082162" w:rsidRPr="00FE2E37" w:rsidRDefault="00082162" w:rsidP="00A021A7">
            <w:pPr>
              <w:pStyle w:val="TAC"/>
            </w:pPr>
            <w:r w:rsidRPr="00FE2E37">
              <w:t>SMTC.1</w:t>
            </w:r>
          </w:p>
        </w:tc>
      </w:tr>
      <w:tr w:rsidR="00082162" w:rsidRPr="00FE2E37" w14:paraId="7B034A8F"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67647FD7" w14:textId="77777777" w:rsidR="00082162" w:rsidRPr="00FE2E37" w:rsidRDefault="00082162" w:rsidP="00A021A7">
            <w:pPr>
              <w:pStyle w:val="TAL"/>
              <w:rPr>
                <w:rFonts w:cs="v5.0.0"/>
              </w:rPr>
            </w:pPr>
            <w:r w:rsidRPr="00FE2E37">
              <w:rPr>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158947C1" w14:textId="77777777" w:rsidR="00082162" w:rsidRPr="00FE2E37" w:rsidRDefault="00082162" w:rsidP="00A021A7">
            <w:pPr>
              <w:pStyle w:val="TAC"/>
              <w:rPr>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4E927920" w14:textId="77777777" w:rsidR="00082162" w:rsidRPr="00FE2E37" w:rsidRDefault="00082162" w:rsidP="00A021A7">
            <w:pPr>
              <w:pStyle w:val="TAC"/>
            </w:pPr>
            <w:r w:rsidRPr="00FE2E37">
              <w:t xml:space="preserve">SSB.1 FR2 </w:t>
            </w:r>
          </w:p>
        </w:tc>
        <w:tc>
          <w:tcPr>
            <w:tcW w:w="831" w:type="dxa"/>
            <w:tcBorders>
              <w:top w:val="single" w:sz="4" w:space="0" w:color="auto"/>
              <w:left w:val="single" w:sz="4" w:space="0" w:color="auto"/>
              <w:bottom w:val="single" w:sz="4" w:space="0" w:color="auto"/>
              <w:right w:val="single" w:sz="4" w:space="0" w:color="auto"/>
            </w:tcBorders>
          </w:tcPr>
          <w:p w14:paraId="643D9B70" w14:textId="77777777" w:rsidR="00082162" w:rsidRPr="00FE2E37" w:rsidRDefault="00082162" w:rsidP="00A021A7">
            <w:pPr>
              <w:pStyle w:val="TAC"/>
            </w:pPr>
            <w:r w:rsidRPr="00FE2E37">
              <w:t>SSB.1 FR2</w:t>
            </w:r>
          </w:p>
        </w:tc>
        <w:tc>
          <w:tcPr>
            <w:tcW w:w="831" w:type="dxa"/>
            <w:tcBorders>
              <w:top w:val="single" w:sz="4" w:space="0" w:color="auto"/>
              <w:left w:val="single" w:sz="4" w:space="0" w:color="auto"/>
              <w:bottom w:val="single" w:sz="4" w:space="0" w:color="auto"/>
              <w:right w:val="single" w:sz="4" w:space="0" w:color="auto"/>
            </w:tcBorders>
          </w:tcPr>
          <w:p w14:paraId="2A80F739" w14:textId="77777777" w:rsidR="00082162" w:rsidRPr="00FE2E37" w:rsidRDefault="00082162" w:rsidP="00A021A7">
            <w:pPr>
              <w:pStyle w:val="TAC"/>
            </w:pPr>
            <w:r w:rsidRPr="00FE2E37">
              <w:t>SSB.1 FR2</w:t>
            </w:r>
          </w:p>
        </w:tc>
        <w:tc>
          <w:tcPr>
            <w:tcW w:w="832" w:type="dxa"/>
            <w:tcBorders>
              <w:top w:val="single" w:sz="4" w:space="0" w:color="auto"/>
              <w:left w:val="single" w:sz="4" w:space="0" w:color="auto"/>
              <w:bottom w:val="single" w:sz="4" w:space="0" w:color="auto"/>
              <w:right w:val="single" w:sz="4" w:space="0" w:color="auto"/>
            </w:tcBorders>
          </w:tcPr>
          <w:p w14:paraId="30990FE3" w14:textId="77777777" w:rsidR="00082162" w:rsidRPr="00FE2E37" w:rsidRDefault="00082162" w:rsidP="00A021A7">
            <w:pPr>
              <w:pStyle w:val="TAC"/>
            </w:pPr>
            <w:r w:rsidRPr="00FE2E37">
              <w:t>SSB.1 FR2</w:t>
            </w:r>
          </w:p>
        </w:tc>
      </w:tr>
      <w:tr w:rsidR="00082162" w:rsidRPr="00FE2E37" w14:paraId="2FF45A2B"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48503AA6" w14:textId="77777777" w:rsidR="00082162" w:rsidRPr="00FE2E37" w:rsidRDefault="00082162" w:rsidP="00A021A7">
            <w:pPr>
              <w:pStyle w:val="TAL"/>
              <w:rPr>
                <w:lang w:val="da-DK"/>
              </w:rPr>
            </w:pPr>
            <w:r>
              <w:rPr>
                <w:lang w:val="da-DK"/>
              </w:rPr>
              <w:t>CSI-RS configuration for RRM</w:t>
            </w:r>
          </w:p>
        </w:tc>
        <w:tc>
          <w:tcPr>
            <w:tcW w:w="1260" w:type="dxa"/>
            <w:tcBorders>
              <w:top w:val="single" w:sz="4" w:space="0" w:color="auto"/>
              <w:left w:val="single" w:sz="4" w:space="0" w:color="auto"/>
              <w:bottom w:val="single" w:sz="4" w:space="0" w:color="auto"/>
              <w:right w:val="single" w:sz="4" w:space="0" w:color="auto"/>
            </w:tcBorders>
            <w:vAlign w:val="center"/>
          </w:tcPr>
          <w:p w14:paraId="48E6BEF5" w14:textId="77777777" w:rsidR="00082162" w:rsidRPr="00FE2E37" w:rsidRDefault="00082162" w:rsidP="00A021A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7388FE0" w14:textId="77777777" w:rsidR="00082162" w:rsidRPr="00FE2E37" w:rsidRDefault="00082162" w:rsidP="00A021A7">
            <w:pPr>
              <w:pStyle w:val="TAC"/>
            </w:pPr>
            <w:r w:rsidRPr="00FE2E37">
              <w:t>CSI-RS.RRM.FR2.1 TDD</w:t>
            </w:r>
          </w:p>
        </w:tc>
      </w:tr>
      <w:tr w:rsidR="00082162" w:rsidRPr="00FE2E37" w14:paraId="2F55B058"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4C33FCA3" w14:textId="77777777" w:rsidR="00082162" w:rsidRPr="00FE2E37" w:rsidRDefault="00082162" w:rsidP="00A021A7">
            <w:pPr>
              <w:pStyle w:val="TAL"/>
              <w:rPr>
                <w:lang w:val="da-DK"/>
              </w:rPr>
            </w:pPr>
            <w:r w:rsidRPr="00FE2E37">
              <w:rPr>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016FCAF7" w14:textId="77777777" w:rsidR="00082162" w:rsidRPr="00FE2E37" w:rsidRDefault="00082162" w:rsidP="00A021A7">
            <w:pPr>
              <w:pStyle w:val="TAC"/>
              <w:rPr>
                <w:lang w:val="da-DK"/>
              </w:rPr>
            </w:pPr>
            <w:r w:rsidRPr="00FE2E37">
              <w:rPr>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38CA1FBA" w14:textId="77777777" w:rsidR="00082162" w:rsidRPr="00FE2E37" w:rsidRDefault="00082162" w:rsidP="00A021A7">
            <w:pPr>
              <w:pStyle w:val="TAC"/>
            </w:pPr>
            <w:r w:rsidRPr="00FE2E37">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D2FECAD" w14:textId="77777777" w:rsidR="00082162" w:rsidRPr="00FE2E37" w:rsidRDefault="00082162" w:rsidP="00A021A7">
            <w:pPr>
              <w:pStyle w:val="TAC"/>
            </w:pPr>
            <w:r w:rsidRPr="00FE2E37">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2978070" w14:textId="77777777" w:rsidR="00082162" w:rsidRPr="00FE2E37" w:rsidRDefault="00082162" w:rsidP="00A021A7">
            <w:pPr>
              <w:pStyle w:val="TAC"/>
            </w:pPr>
            <w:r w:rsidRPr="00FE2E37">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39272F7D" w14:textId="77777777" w:rsidR="00082162" w:rsidRPr="00FE2E37" w:rsidRDefault="00082162" w:rsidP="00A021A7">
            <w:pPr>
              <w:pStyle w:val="TAC"/>
            </w:pPr>
            <w:r w:rsidRPr="00FE2E37">
              <w:t xml:space="preserve">120 </w:t>
            </w:r>
          </w:p>
        </w:tc>
      </w:tr>
      <w:tr w:rsidR="00082162" w:rsidRPr="00FE2E37" w14:paraId="2FCF46CD"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vAlign w:val="center"/>
          </w:tcPr>
          <w:p w14:paraId="055AE2F5" w14:textId="77777777" w:rsidR="00082162" w:rsidRPr="00FE2E37" w:rsidRDefault="00082162" w:rsidP="00A021A7">
            <w:pPr>
              <w:pStyle w:val="TAL"/>
              <w:rPr>
                <w:lang w:val="da-DK"/>
              </w:rPr>
            </w:pPr>
            <w:r w:rsidRPr="00FE2E37">
              <w:rPr>
                <w:lang w:val="da-DK"/>
              </w:rPr>
              <w:t>SS-RSSI-Measurement</w:t>
            </w:r>
          </w:p>
        </w:tc>
        <w:tc>
          <w:tcPr>
            <w:tcW w:w="1260" w:type="dxa"/>
            <w:tcBorders>
              <w:top w:val="single" w:sz="4" w:space="0" w:color="auto"/>
              <w:left w:val="single" w:sz="4" w:space="0" w:color="auto"/>
              <w:bottom w:val="single" w:sz="4" w:space="0" w:color="auto"/>
              <w:right w:val="single" w:sz="4" w:space="0" w:color="auto"/>
            </w:tcBorders>
            <w:vAlign w:val="center"/>
          </w:tcPr>
          <w:p w14:paraId="0AC19352" w14:textId="77777777" w:rsidR="00082162" w:rsidRPr="00FE2E37" w:rsidRDefault="00082162" w:rsidP="00A021A7">
            <w:pPr>
              <w:pStyle w:val="TAC"/>
              <w:rPr>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F3D5AC0" w14:textId="77777777" w:rsidR="00082162" w:rsidRPr="00FE2E37" w:rsidRDefault="00082162" w:rsidP="00A021A7">
            <w:pPr>
              <w:pStyle w:val="TAC"/>
            </w:pPr>
            <w:r w:rsidRPr="00FE2E37">
              <w:t>Not Applicable</w:t>
            </w:r>
          </w:p>
        </w:tc>
      </w:tr>
      <w:tr w:rsidR="00082162" w:rsidRPr="00FE2E37" w14:paraId="01D3F2B0"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3DDBF227" w14:textId="77777777" w:rsidR="00082162" w:rsidRPr="00FE2E37" w:rsidRDefault="00082162" w:rsidP="00A021A7">
            <w:pPr>
              <w:pStyle w:val="TAL"/>
            </w:pPr>
            <w:r w:rsidRPr="00FE2E37">
              <w:rPr>
                <w:szCs w:val="18"/>
              </w:rPr>
              <w:t>EPRE ratio of PS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39E5872D" w14:textId="77777777" w:rsidR="00082162" w:rsidRPr="00FE2E37" w:rsidRDefault="00082162" w:rsidP="00A021A7">
            <w:pPr>
              <w:pStyle w:val="TAC"/>
            </w:pPr>
            <w:r w:rsidRPr="00FE2E37">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357FAE5A" w14:textId="77777777" w:rsidR="00082162" w:rsidRPr="00FE2E37" w:rsidRDefault="00082162" w:rsidP="00A021A7">
            <w:pPr>
              <w:pStyle w:val="TAC"/>
            </w:pPr>
            <w:r w:rsidRPr="00FE2E37">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E5086D6" w14:textId="77777777" w:rsidR="00082162" w:rsidRPr="00FE2E37" w:rsidRDefault="00082162" w:rsidP="00A021A7">
            <w:pPr>
              <w:pStyle w:val="TAC"/>
            </w:pPr>
            <w:r w:rsidRPr="00FE2E37">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7251BF44" w14:textId="77777777" w:rsidR="00082162" w:rsidRPr="00FE2E37" w:rsidRDefault="00082162" w:rsidP="00A021A7">
            <w:pPr>
              <w:pStyle w:val="TAC"/>
            </w:pPr>
            <w:r w:rsidRPr="00FE2E37">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452399E6" w14:textId="77777777" w:rsidR="00082162" w:rsidRPr="00FE2E37" w:rsidRDefault="00082162" w:rsidP="00A021A7">
            <w:pPr>
              <w:pStyle w:val="TAC"/>
            </w:pPr>
            <w:r w:rsidRPr="00FE2E37">
              <w:t>0</w:t>
            </w:r>
          </w:p>
        </w:tc>
      </w:tr>
      <w:tr w:rsidR="00082162" w:rsidRPr="00FE2E37" w14:paraId="4CD84C5C"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3B11ED28" w14:textId="77777777" w:rsidR="00082162" w:rsidRPr="00FE2E37" w:rsidRDefault="00082162" w:rsidP="00A021A7">
            <w:pPr>
              <w:pStyle w:val="TAL"/>
            </w:pPr>
            <w:r w:rsidRPr="00FE2E37">
              <w:rPr>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9C3D93F"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9721BD5"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9A27AF8"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0954459A"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00FEDFB1" w14:textId="77777777" w:rsidR="00082162" w:rsidRPr="00FE2E37" w:rsidRDefault="00082162" w:rsidP="00A021A7">
            <w:pPr>
              <w:pStyle w:val="TAC"/>
            </w:pPr>
          </w:p>
        </w:tc>
      </w:tr>
      <w:tr w:rsidR="00082162" w:rsidRPr="00FE2E37" w14:paraId="66C90F92"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20F65512" w14:textId="77777777" w:rsidR="00082162" w:rsidRPr="00FE2E37" w:rsidRDefault="00082162" w:rsidP="00A021A7">
            <w:pPr>
              <w:pStyle w:val="TAL"/>
            </w:pPr>
            <w:r w:rsidRPr="00FE2E37">
              <w:rPr>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252A44D8"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19FD9E0"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C76442F"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7022A8CC"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7CB27F42" w14:textId="77777777" w:rsidR="00082162" w:rsidRPr="00FE2E37" w:rsidRDefault="00082162" w:rsidP="00A021A7">
            <w:pPr>
              <w:pStyle w:val="TAC"/>
            </w:pPr>
          </w:p>
        </w:tc>
      </w:tr>
      <w:tr w:rsidR="00082162" w:rsidRPr="00FE2E37" w14:paraId="1BE1ADED"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4A6732F9" w14:textId="77777777" w:rsidR="00082162" w:rsidRPr="00FE2E37" w:rsidRDefault="00082162" w:rsidP="00A021A7">
            <w:pPr>
              <w:pStyle w:val="TAL"/>
            </w:pPr>
            <w:r w:rsidRPr="00FE2E37">
              <w:rPr>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41B599D"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849D019"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2C136DC"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69625F59"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7DF0D9D5" w14:textId="77777777" w:rsidR="00082162" w:rsidRPr="00FE2E37" w:rsidRDefault="00082162" w:rsidP="00A021A7">
            <w:pPr>
              <w:pStyle w:val="TAC"/>
            </w:pPr>
          </w:p>
        </w:tc>
      </w:tr>
      <w:tr w:rsidR="00082162" w:rsidRPr="00FE2E37" w14:paraId="694D4315"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3BDA2627" w14:textId="77777777" w:rsidR="00082162" w:rsidRPr="00FE2E37" w:rsidRDefault="00082162" w:rsidP="00A021A7">
            <w:pPr>
              <w:pStyle w:val="TAL"/>
            </w:pPr>
            <w:r w:rsidRPr="00FE2E37">
              <w:rPr>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AF683D4"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1E2C37CE"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165A0DF"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52D945FB"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745E8626" w14:textId="77777777" w:rsidR="00082162" w:rsidRPr="00FE2E37" w:rsidRDefault="00082162" w:rsidP="00A021A7">
            <w:pPr>
              <w:pStyle w:val="TAC"/>
            </w:pPr>
          </w:p>
        </w:tc>
      </w:tr>
      <w:tr w:rsidR="00082162" w:rsidRPr="00FE2E37" w14:paraId="7E5E8F46"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54137064" w14:textId="77777777" w:rsidR="00082162" w:rsidRPr="00FE2E37" w:rsidRDefault="00082162" w:rsidP="00A021A7">
            <w:pPr>
              <w:pStyle w:val="TAL"/>
            </w:pPr>
            <w:r w:rsidRPr="00FE2E37">
              <w:rPr>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8CB9E86"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68D2744"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281219"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4C4B4457"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7E898FCC" w14:textId="77777777" w:rsidR="00082162" w:rsidRPr="00FE2E37" w:rsidRDefault="00082162" w:rsidP="00A021A7">
            <w:pPr>
              <w:pStyle w:val="TAC"/>
            </w:pPr>
          </w:p>
        </w:tc>
      </w:tr>
      <w:tr w:rsidR="00082162" w:rsidRPr="00FE2E37" w14:paraId="10A6508B"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0CAB6E8A" w14:textId="77777777" w:rsidR="00082162" w:rsidRPr="00FE2E37" w:rsidRDefault="00082162" w:rsidP="00A021A7">
            <w:pPr>
              <w:pStyle w:val="TAL"/>
            </w:pPr>
            <w:r w:rsidRPr="00FE2E37">
              <w:rPr>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27BC4C39"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DC4E0FF"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F8A2FB"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519132E7"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4A5A98D7" w14:textId="77777777" w:rsidR="00082162" w:rsidRPr="00FE2E37" w:rsidRDefault="00082162" w:rsidP="00A021A7">
            <w:pPr>
              <w:pStyle w:val="TAC"/>
            </w:pPr>
          </w:p>
        </w:tc>
      </w:tr>
      <w:tr w:rsidR="00082162" w:rsidRPr="00FE2E37" w14:paraId="7F0FC787"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tcPr>
          <w:p w14:paraId="576C8F34" w14:textId="77777777" w:rsidR="00082162" w:rsidRPr="00FE2E37" w:rsidRDefault="00082162" w:rsidP="00A021A7">
            <w:pPr>
              <w:pStyle w:val="TAL"/>
              <w:rPr>
                <w:szCs w:val="18"/>
              </w:rPr>
            </w:pPr>
            <w:r w:rsidRPr="00FE2E37">
              <w:rPr>
                <w:szCs w:val="18"/>
              </w:rPr>
              <w:t>EPRE ratio of CSI-RS to SSS</w:t>
            </w:r>
          </w:p>
        </w:tc>
        <w:tc>
          <w:tcPr>
            <w:tcW w:w="1260" w:type="dxa"/>
            <w:vMerge/>
            <w:tcBorders>
              <w:top w:val="single" w:sz="4" w:space="0" w:color="auto"/>
              <w:left w:val="single" w:sz="4" w:space="0" w:color="auto"/>
              <w:bottom w:val="single" w:sz="4" w:space="0" w:color="auto"/>
              <w:right w:val="single" w:sz="4" w:space="0" w:color="auto"/>
            </w:tcBorders>
            <w:vAlign w:val="center"/>
          </w:tcPr>
          <w:p w14:paraId="7ABEAC42"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tcPr>
          <w:p w14:paraId="7FE34F2B"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4E6113BD"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7D3F21E2"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7A03CE57" w14:textId="77777777" w:rsidR="00082162" w:rsidRPr="00FE2E37" w:rsidRDefault="00082162" w:rsidP="00A021A7">
            <w:pPr>
              <w:pStyle w:val="TAC"/>
            </w:pPr>
          </w:p>
        </w:tc>
      </w:tr>
      <w:tr w:rsidR="00082162" w:rsidRPr="00FE2E37" w14:paraId="7E72925C" w14:textId="77777777" w:rsidTr="00A021A7">
        <w:trPr>
          <w:jc w:val="center"/>
        </w:trPr>
        <w:tc>
          <w:tcPr>
            <w:tcW w:w="3676" w:type="dxa"/>
            <w:tcBorders>
              <w:top w:val="single" w:sz="4" w:space="0" w:color="auto"/>
              <w:left w:val="single" w:sz="4" w:space="0" w:color="auto"/>
              <w:bottom w:val="single" w:sz="4" w:space="0" w:color="auto"/>
              <w:right w:val="single" w:sz="4" w:space="0" w:color="auto"/>
            </w:tcBorders>
            <w:hideMark/>
          </w:tcPr>
          <w:p w14:paraId="1B6683DA" w14:textId="77777777" w:rsidR="00082162" w:rsidRPr="00FE2E37" w:rsidRDefault="00082162" w:rsidP="00A021A7">
            <w:pPr>
              <w:pStyle w:val="TAL"/>
            </w:pPr>
            <w:r w:rsidRPr="00FE2E37">
              <w:rPr>
                <w:rFonts w:eastAsia="Malgun Gothic"/>
                <w:szCs w:val="18"/>
              </w:rPr>
              <w:t>EPRE ratio of OCNG to SSS</w:t>
            </w:r>
            <w:r w:rsidRPr="00FE2E37">
              <w:rPr>
                <w:rFonts w:eastAsia="Malgun Gothic"/>
                <w:szCs w:val="18"/>
                <w:vertAlign w:val="superscript"/>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6DCF4C6" w14:textId="77777777" w:rsidR="00082162" w:rsidRPr="00FE2E37" w:rsidRDefault="00082162" w:rsidP="00A021A7">
            <w:pPr>
              <w:pStyle w:val="TAC"/>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5A71AB6"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6B8763C" w14:textId="77777777" w:rsidR="00082162" w:rsidRPr="00FE2E37" w:rsidRDefault="00082162" w:rsidP="00A021A7">
            <w:pPr>
              <w:pStyle w:val="TAC"/>
            </w:pPr>
          </w:p>
        </w:tc>
        <w:tc>
          <w:tcPr>
            <w:tcW w:w="831" w:type="dxa"/>
            <w:vMerge/>
            <w:tcBorders>
              <w:top w:val="single" w:sz="4" w:space="0" w:color="auto"/>
              <w:left w:val="single" w:sz="4" w:space="0" w:color="auto"/>
              <w:bottom w:val="single" w:sz="4" w:space="0" w:color="auto"/>
              <w:right w:val="single" w:sz="4" w:space="0" w:color="auto"/>
            </w:tcBorders>
            <w:vAlign w:val="center"/>
          </w:tcPr>
          <w:p w14:paraId="3D9CA587" w14:textId="77777777" w:rsidR="00082162" w:rsidRPr="00FE2E37" w:rsidRDefault="00082162" w:rsidP="00A021A7">
            <w:pPr>
              <w:pStyle w:val="TAC"/>
            </w:pPr>
          </w:p>
        </w:tc>
        <w:tc>
          <w:tcPr>
            <w:tcW w:w="832" w:type="dxa"/>
            <w:vMerge/>
            <w:tcBorders>
              <w:top w:val="single" w:sz="4" w:space="0" w:color="auto"/>
              <w:left w:val="single" w:sz="4" w:space="0" w:color="auto"/>
              <w:bottom w:val="single" w:sz="4" w:space="0" w:color="auto"/>
              <w:right w:val="single" w:sz="4" w:space="0" w:color="auto"/>
            </w:tcBorders>
            <w:vAlign w:val="center"/>
          </w:tcPr>
          <w:p w14:paraId="3D86FBB1" w14:textId="77777777" w:rsidR="00082162" w:rsidRPr="00FE2E37" w:rsidRDefault="00082162" w:rsidP="00A021A7">
            <w:pPr>
              <w:pStyle w:val="TAC"/>
            </w:pPr>
          </w:p>
        </w:tc>
      </w:tr>
      <w:tr w:rsidR="00082162" w:rsidRPr="00FE2E37" w14:paraId="4D8A55F5" w14:textId="77777777" w:rsidTr="00A021A7">
        <w:trPr>
          <w:trHeight w:val="663"/>
          <w:jc w:val="center"/>
        </w:trPr>
        <w:tc>
          <w:tcPr>
            <w:tcW w:w="3676" w:type="dxa"/>
            <w:tcBorders>
              <w:top w:val="single" w:sz="4" w:space="0" w:color="auto"/>
              <w:left w:val="single" w:sz="4" w:space="0" w:color="auto"/>
              <w:right w:val="single" w:sz="4" w:space="0" w:color="auto"/>
            </w:tcBorders>
            <w:vAlign w:val="center"/>
          </w:tcPr>
          <w:p w14:paraId="0C65C431" w14:textId="77777777" w:rsidR="00082162" w:rsidRPr="00FE2E37" w:rsidRDefault="00082162" w:rsidP="00A021A7">
            <w:pPr>
              <w:pStyle w:val="TAL"/>
            </w:pPr>
            <w:r w:rsidRPr="00FE2E37">
              <w:rPr>
                <w:rFonts w:eastAsia="Calibri"/>
                <w:noProof/>
                <w:position w:val="-12"/>
                <w:szCs w:val="22"/>
              </w:rPr>
              <w:object w:dxaOrig="810" w:dyaOrig="390" w14:anchorId="05712BF1">
                <v:shape id="_x0000_i1367" type="#_x0000_t75" alt="" style="width:39pt;height:12.9pt;mso-width-percent:0;mso-height-percent:0;mso-width-percent:0;mso-height-percent:0" o:ole="" fillcolor="window">
                  <v:imagedata r:id="rId11" o:title=""/>
                </v:shape>
                <o:OLEObject Type="Embed" ProgID="Equation.3" ShapeID="_x0000_i1367" DrawAspect="Content" ObjectID="_1781672043" r:id="rId386"/>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37244D84" w14:textId="77777777" w:rsidR="00082162" w:rsidRPr="00FE2E37" w:rsidRDefault="00082162" w:rsidP="00A021A7">
            <w:pPr>
              <w:pStyle w:val="TAC"/>
            </w:pPr>
            <w:r w:rsidRPr="00FE2E37">
              <w:t>dB</w:t>
            </w:r>
          </w:p>
        </w:tc>
        <w:tc>
          <w:tcPr>
            <w:tcW w:w="792" w:type="dxa"/>
            <w:tcBorders>
              <w:top w:val="single" w:sz="4" w:space="0" w:color="auto"/>
              <w:left w:val="single" w:sz="4" w:space="0" w:color="auto"/>
              <w:bottom w:val="single" w:sz="4" w:space="0" w:color="auto"/>
              <w:right w:val="single" w:sz="4" w:space="0" w:color="auto"/>
            </w:tcBorders>
            <w:vAlign w:val="center"/>
            <w:hideMark/>
          </w:tcPr>
          <w:p w14:paraId="06BE7FE6" w14:textId="77777777" w:rsidR="00082162" w:rsidRPr="00FE2E37" w:rsidRDefault="00082162" w:rsidP="00A021A7">
            <w:pPr>
              <w:pStyle w:val="TAC"/>
            </w:pPr>
            <w:r w:rsidRPr="00FE2E37">
              <w:t>4.54</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3D3DD8" w14:textId="77777777" w:rsidR="00082162" w:rsidRPr="00FE2E37" w:rsidRDefault="00082162" w:rsidP="00A021A7">
            <w:pPr>
              <w:pStyle w:val="TAC"/>
            </w:pPr>
            <w:r w:rsidRPr="00FE2E37">
              <w:t>2.66</w:t>
            </w:r>
          </w:p>
        </w:tc>
        <w:tc>
          <w:tcPr>
            <w:tcW w:w="831" w:type="dxa"/>
            <w:tcBorders>
              <w:top w:val="single" w:sz="4" w:space="0" w:color="auto"/>
              <w:left w:val="single" w:sz="4" w:space="0" w:color="auto"/>
              <w:bottom w:val="single" w:sz="4" w:space="0" w:color="auto"/>
              <w:right w:val="single" w:sz="4" w:space="0" w:color="auto"/>
            </w:tcBorders>
            <w:vAlign w:val="center"/>
          </w:tcPr>
          <w:p w14:paraId="297A7684" w14:textId="77777777" w:rsidR="00082162" w:rsidRPr="00FE2E37" w:rsidRDefault="00082162" w:rsidP="00A021A7">
            <w:pPr>
              <w:pStyle w:val="TAC"/>
            </w:pPr>
            <w:r w:rsidRPr="00FE2E37">
              <w:t>-3</w:t>
            </w:r>
          </w:p>
        </w:tc>
        <w:tc>
          <w:tcPr>
            <w:tcW w:w="832" w:type="dxa"/>
            <w:tcBorders>
              <w:top w:val="single" w:sz="4" w:space="0" w:color="auto"/>
              <w:left w:val="single" w:sz="4" w:space="0" w:color="auto"/>
              <w:bottom w:val="single" w:sz="4" w:space="0" w:color="auto"/>
              <w:right w:val="single" w:sz="4" w:space="0" w:color="auto"/>
            </w:tcBorders>
            <w:vAlign w:val="center"/>
          </w:tcPr>
          <w:p w14:paraId="5A2160C5" w14:textId="77777777" w:rsidR="00082162" w:rsidRPr="00FE2E37" w:rsidRDefault="00082162" w:rsidP="00A021A7">
            <w:pPr>
              <w:pStyle w:val="TAC"/>
            </w:pPr>
            <w:r w:rsidRPr="00FE2E37">
              <w:t>-3</w:t>
            </w:r>
          </w:p>
        </w:tc>
      </w:tr>
      <w:tr w:rsidR="00082162" w:rsidRPr="00FE2E37" w14:paraId="39D224AC" w14:textId="77777777" w:rsidTr="00A021A7">
        <w:trPr>
          <w:trHeight w:val="163"/>
          <w:jc w:val="center"/>
        </w:trPr>
        <w:tc>
          <w:tcPr>
            <w:tcW w:w="3676" w:type="dxa"/>
            <w:tcBorders>
              <w:top w:val="single" w:sz="4" w:space="0" w:color="auto"/>
              <w:left w:val="single" w:sz="4" w:space="0" w:color="auto"/>
              <w:right w:val="single" w:sz="4" w:space="0" w:color="auto"/>
            </w:tcBorders>
            <w:vAlign w:val="center"/>
          </w:tcPr>
          <w:p w14:paraId="4F108387" w14:textId="77777777" w:rsidR="00082162" w:rsidRPr="00FE2E37" w:rsidRDefault="00082162" w:rsidP="00A021A7">
            <w:pPr>
              <w:pStyle w:val="TAL"/>
            </w:pPr>
            <w:r w:rsidRPr="00FE2E37">
              <w:t>Propagation conditions</w:t>
            </w:r>
          </w:p>
        </w:tc>
        <w:tc>
          <w:tcPr>
            <w:tcW w:w="1260" w:type="dxa"/>
            <w:tcBorders>
              <w:top w:val="single" w:sz="4" w:space="0" w:color="auto"/>
              <w:left w:val="single" w:sz="4" w:space="0" w:color="auto"/>
              <w:bottom w:val="single" w:sz="4" w:space="0" w:color="auto"/>
              <w:right w:val="single" w:sz="4" w:space="0" w:color="auto"/>
            </w:tcBorders>
            <w:vAlign w:val="center"/>
          </w:tcPr>
          <w:p w14:paraId="47929E9F" w14:textId="77777777" w:rsidR="00082162" w:rsidRPr="00FE2E37" w:rsidRDefault="00082162" w:rsidP="00A021A7">
            <w:pPr>
              <w:pStyle w:val="TAC"/>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EDC05AA" w14:textId="77777777" w:rsidR="00082162" w:rsidRPr="00FE2E37" w:rsidRDefault="00082162" w:rsidP="00A021A7">
            <w:pPr>
              <w:pStyle w:val="TAC"/>
            </w:pPr>
            <w:r w:rsidRPr="00FE2E37">
              <w:t>AWGN</w:t>
            </w:r>
          </w:p>
        </w:tc>
      </w:tr>
      <w:tr w:rsidR="00082162" w:rsidRPr="00FE2E37" w14:paraId="1FDE95FB" w14:textId="77777777" w:rsidTr="00A021A7">
        <w:trPr>
          <w:trHeight w:val="163"/>
          <w:jc w:val="center"/>
        </w:trPr>
        <w:tc>
          <w:tcPr>
            <w:tcW w:w="3676" w:type="dxa"/>
            <w:tcBorders>
              <w:top w:val="single" w:sz="4" w:space="0" w:color="auto"/>
              <w:left w:val="single" w:sz="4" w:space="0" w:color="auto"/>
              <w:right w:val="single" w:sz="4" w:space="0" w:color="auto"/>
            </w:tcBorders>
            <w:vAlign w:val="center"/>
          </w:tcPr>
          <w:p w14:paraId="4DD5B320" w14:textId="77777777" w:rsidR="00082162" w:rsidRPr="00FE2E37" w:rsidRDefault="00082162" w:rsidP="00A021A7">
            <w:pPr>
              <w:pStyle w:val="TAL"/>
            </w:pPr>
            <w:r w:rsidRPr="00FE2E37">
              <w:t>Antenna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1A45A7E5" w14:textId="77777777" w:rsidR="00082162" w:rsidRPr="00FE2E37" w:rsidRDefault="00082162" w:rsidP="00A021A7">
            <w:pPr>
              <w:pStyle w:val="TAC"/>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7D46CACA" w14:textId="77777777" w:rsidR="00082162" w:rsidRPr="00FE2E37" w:rsidRDefault="00082162" w:rsidP="00A021A7">
            <w:pPr>
              <w:pStyle w:val="TAC"/>
            </w:pPr>
            <w:r w:rsidRPr="00FE2E37">
              <w:t>1x2</w:t>
            </w:r>
          </w:p>
        </w:tc>
      </w:tr>
      <w:tr w:rsidR="00082162" w:rsidRPr="00FE2E37" w14:paraId="69A6B7BA" w14:textId="77777777" w:rsidTr="00A021A7">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392C758E" w14:textId="77777777" w:rsidR="00082162" w:rsidRPr="00FE2E37" w:rsidRDefault="00082162" w:rsidP="00A021A7">
            <w:pPr>
              <w:pStyle w:val="TAN"/>
              <w:ind w:left="850" w:hanging="850"/>
            </w:pPr>
            <w:r w:rsidRPr="00FE2E37">
              <w:t>Note 1:</w:t>
            </w:r>
            <w:r w:rsidRPr="00FE2E37">
              <w:tab/>
              <w:t>OCNG shall be used such that both cells are fully allocated and a constant total transmitted power spectral density is achieved for all OFDM symbols.</w:t>
            </w:r>
          </w:p>
          <w:p w14:paraId="79A6AB57" w14:textId="77777777" w:rsidR="00082162" w:rsidRPr="00FE2E37" w:rsidRDefault="00082162" w:rsidP="00A021A7">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61AF6CF4">
                <v:shape id="_x0000_i1368" type="#_x0000_t75" alt="" style="width:19.5pt;height:12.9pt;mso-width-percent:0;mso-height-percent:0;mso-width-percent:0;mso-height-percent:0" o:ole="" fillcolor="window">
                  <v:imagedata r:id="rId8" o:title=""/>
                </v:shape>
                <o:OLEObject Type="Embed" ProgID="Equation.3" ShapeID="_x0000_i1368" DrawAspect="Content" ObjectID="_1781672044" r:id="rId387"/>
              </w:object>
            </w:r>
            <w:r w:rsidRPr="00FE2E37">
              <w:t xml:space="preserve"> to be fulfilled.</w:t>
            </w:r>
          </w:p>
          <w:p w14:paraId="0A0811E2" w14:textId="77777777" w:rsidR="00082162" w:rsidRPr="00FE2E37" w:rsidRDefault="00082162" w:rsidP="00A021A7">
            <w:pPr>
              <w:pStyle w:val="TAN"/>
              <w:ind w:left="850" w:hanging="850"/>
            </w:pPr>
            <w:r w:rsidRPr="00FE2E37">
              <w:t>Note 3:</w:t>
            </w:r>
            <w:r w:rsidRPr="00FE2E37">
              <w:tab/>
              <w:t>CSI-SINR, CSI-RSRP, and Io levels have been derived from other parameters for information purposes. They are not settable parameters themselves.</w:t>
            </w:r>
          </w:p>
          <w:p w14:paraId="72A2C684" w14:textId="77777777" w:rsidR="00082162" w:rsidRPr="00FE2E37" w:rsidRDefault="00082162" w:rsidP="00A021A7">
            <w:pPr>
              <w:pStyle w:val="TAN"/>
              <w:ind w:left="850" w:hanging="850"/>
            </w:pPr>
            <w:r w:rsidRPr="00FE2E37">
              <w:t>Note 4:</w:t>
            </w:r>
            <w:r w:rsidRPr="00FE2E37">
              <w:tab/>
              <w:t>CSI-SINR and CSI-RSRP minimum requirements are specified assuming independent interference and noise at each receiver antenna port.</w:t>
            </w:r>
          </w:p>
        </w:tc>
      </w:tr>
    </w:tbl>
    <w:p w14:paraId="3BE34B7D" w14:textId="77777777" w:rsidR="00082162" w:rsidRPr="00FE2E37" w:rsidRDefault="00082162" w:rsidP="00082162"/>
    <w:p w14:paraId="19D3C9FD" w14:textId="77777777" w:rsidR="00082162" w:rsidRPr="00FE2E37" w:rsidRDefault="00082162" w:rsidP="00082162">
      <w:pPr>
        <w:pStyle w:val="TH"/>
      </w:pPr>
      <w:r w:rsidRPr="00FE2E37">
        <w:t xml:space="preserve">Table </w:t>
      </w:r>
      <w:r w:rsidRPr="006529AE">
        <w:rPr>
          <w:rFonts w:cs="Arial"/>
        </w:rPr>
        <w:t>7.7.9.1.5</w:t>
      </w:r>
      <w:r>
        <w:rPr>
          <w:rFonts w:cs="Arial"/>
        </w:rPr>
        <w:t>-2</w:t>
      </w:r>
      <w:r w:rsidRPr="00FE2E37">
        <w:t>: CSI-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082162" w:rsidRPr="00FE2E37" w14:paraId="1B1CA614" w14:textId="77777777" w:rsidTr="00A021A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CF89EA3" w14:textId="77777777" w:rsidR="00082162" w:rsidRPr="00FE2E37" w:rsidRDefault="00082162" w:rsidP="00A021A7">
            <w:pPr>
              <w:pStyle w:val="TAH"/>
            </w:pPr>
            <w:r w:rsidRPr="00FE2E37">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8EAC81B" w14:textId="77777777" w:rsidR="00082162" w:rsidRPr="00FE2E37" w:rsidRDefault="00082162" w:rsidP="00A021A7">
            <w:pPr>
              <w:pStyle w:val="TAH"/>
            </w:pPr>
            <w:r w:rsidRPr="00FE2E37">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20B7513" w14:textId="77777777" w:rsidR="00082162" w:rsidRPr="00FE2E37" w:rsidRDefault="00082162" w:rsidP="00A021A7">
            <w:pPr>
              <w:pStyle w:val="TAH"/>
            </w:pPr>
            <w:r w:rsidRPr="00FE2E37">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C971566" w14:textId="77777777" w:rsidR="00082162" w:rsidRPr="00FE2E37" w:rsidRDefault="00082162" w:rsidP="00A021A7">
            <w:pPr>
              <w:pStyle w:val="TAH"/>
            </w:pPr>
            <w:r w:rsidRPr="00FE2E37">
              <w:t>Test 3</w:t>
            </w:r>
          </w:p>
        </w:tc>
      </w:tr>
      <w:tr w:rsidR="00082162" w:rsidRPr="00FE2E37" w14:paraId="546DB28F" w14:textId="77777777" w:rsidTr="00A021A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51C0454" w14:textId="77777777" w:rsidR="00082162" w:rsidRPr="00FE2E37" w:rsidRDefault="00082162" w:rsidP="00A021A7">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EDEE884" w14:textId="77777777" w:rsidR="00082162" w:rsidRPr="00FE2E37" w:rsidRDefault="00082162" w:rsidP="00A021A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88AD18E" w14:textId="77777777" w:rsidR="00082162" w:rsidRPr="00FE2E37" w:rsidRDefault="00082162"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95FC42" w14:textId="77777777" w:rsidR="00082162" w:rsidRPr="00FE2E37" w:rsidRDefault="00082162"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4FB2CA2" w14:textId="77777777" w:rsidR="00082162" w:rsidRPr="00FE2E37" w:rsidRDefault="00082162"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2EC0AF9" w14:textId="77777777" w:rsidR="00082162" w:rsidRPr="00FE2E37" w:rsidRDefault="00082162" w:rsidP="00A021A7">
            <w:pPr>
              <w:pStyle w:val="TAH"/>
            </w:pPr>
            <w:r w:rsidRPr="00FE2E37">
              <w:t>Cell 2</w:t>
            </w:r>
          </w:p>
        </w:tc>
      </w:tr>
      <w:tr w:rsidR="00082162" w:rsidRPr="00FE2E37" w14:paraId="6D21491A"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F67EDB5" w14:textId="77777777" w:rsidR="00082162" w:rsidRPr="00FE2E37" w:rsidRDefault="00082162" w:rsidP="00A021A7">
            <w:pPr>
              <w:pStyle w:val="TAL"/>
              <w:rPr>
                <w:lang w:val="da-DK"/>
              </w:rPr>
            </w:pPr>
            <w:r w:rsidRPr="00FE2E37">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116FB25" w14:textId="77777777" w:rsidR="00082162" w:rsidRPr="00FE2E37" w:rsidRDefault="00082162" w:rsidP="00A021A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9AD6B60" w14:textId="77777777" w:rsidR="00082162" w:rsidRPr="00FE2E37" w:rsidRDefault="00082162" w:rsidP="00A021A7">
            <w:pPr>
              <w:pStyle w:val="TAC"/>
            </w:pPr>
            <w:r w:rsidRPr="00FE2E37">
              <w:rPr>
                <w:rFonts w:cs="Arial"/>
              </w:rPr>
              <w:t xml:space="preserve">Setup 1 according to </w:t>
            </w:r>
            <w:r>
              <w:rPr>
                <w:rFonts w:cs="Arial"/>
              </w:rPr>
              <w:t>Clause</w:t>
            </w:r>
            <w:r w:rsidRPr="00FE2E37">
              <w:rPr>
                <w:rFonts w:cs="Arial"/>
              </w:rPr>
              <w:t xml:space="preserve"> A.3.15.1</w:t>
            </w:r>
            <w:r>
              <w:t xml:space="preserve"> in TS 38.133 [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CFCE670" w14:textId="77777777" w:rsidR="00082162" w:rsidRPr="00FE2E37" w:rsidRDefault="00082162" w:rsidP="00A021A7">
            <w:pPr>
              <w:pStyle w:val="TAC"/>
            </w:pPr>
            <w:r w:rsidRPr="00FE2E37">
              <w:rPr>
                <w:rFonts w:cs="Arial"/>
              </w:rPr>
              <w:t xml:space="preserve">Setup 1 according to </w:t>
            </w:r>
            <w:r>
              <w:rPr>
                <w:rFonts w:cs="Arial"/>
              </w:rPr>
              <w:t>Clause</w:t>
            </w:r>
            <w:r w:rsidRPr="00FE2E37">
              <w:rPr>
                <w:rFonts w:cs="Arial"/>
              </w:rPr>
              <w:t xml:space="preserve"> A.3.15.1</w:t>
            </w:r>
            <w:r>
              <w:t xml:space="preserve"> in TS 38.133 [6]</w:t>
            </w:r>
          </w:p>
        </w:tc>
      </w:tr>
      <w:tr w:rsidR="00082162" w:rsidRPr="00FE2E37" w14:paraId="51195FC7"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0FE524C" w14:textId="77777777" w:rsidR="00082162" w:rsidRPr="00FE2E37" w:rsidRDefault="00082162" w:rsidP="00A021A7">
            <w:pPr>
              <w:pStyle w:val="TAL"/>
              <w:rPr>
                <w:lang w:val="da-DK"/>
              </w:rPr>
            </w:pPr>
            <w:r w:rsidRPr="00FE2E37">
              <w:rPr>
                <w:rFonts w:cs="Arial"/>
                <w:szCs w:val="18"/>
              </w:rPr>
              <w:t>Assumption for UE beams</w:t>
            </w:r>
            <w:r w:rsidRPr="00FE2E37">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27A7FE29" w14:textId="77777777" w:rsidR="00082162" w:rsidRPr="00FE2E37" w:rsidRDefault="00082162" w:rsidP="00A021A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2CE287C" w14:textId="77777777" w:rsidR="00082162" w:rsidRPr="00FE2E37" w:rsidRDefault="00082162" w:rsidP="00A021A7">
            <w:pPr>
              <w:pStyle w:val="TAC"/>
            </w:pPr>
            <w:r w:rsidRPr="00FE2E37">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9F402B9" w14:textId="77777777" w:rsidR="00082162" w:rsidRPr="00FE2E37" w:rsidRDefault="00082162" w:rsidP="00A021A7">
            <w:pPr>
              <w:pStyle w:val="TAC"/>
            </w:pPr>
            <w:r w:rsidRPr="00FE2E37">
              <w:rPr>
                <w:szCs w:val="18"/>
              </w:rPr>
              <w:t>Rough</w:t>
            </w:r>
          </w:p>
        </w:tc>
      </w:tr>
      <w:tr w:rsidR="00082162" w:rsidRPr="00FE2E37" w14:paraId="24626FCD"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57C36B3" w14:textId="77777777" w:rsidR="00082162" w:rsidRPr="00FE2E37" w:rsidRDefault="00082162" w:rsidP="00A021A7">
            <w:pPr>
              <w:pStyle w:val="TAL"/>
              <w:rPr>
                <w:vertAlign w:val="superscript"/>
              </w:rPr>
            </w:pPr>
            <w:r w:rsidRPr="00FE2E37">
              <w:rPr>
                <w:rFonts w:eastAsia="Calibri"/>
                <w:noProof/>
                <w:position w:val="-12"/>
                <w:szCs w:val="22"/>
              </w:rPr>
              <w:object w:dxaOrig="405" w:dyaOrig="345" w14:anchorId="21F3B385">
                <v:shape id="_x0000_i1369" type="#_x0000_t75" alt="" style="width:19.5pt;height:12.9pt;mso-width-percent:0;mso-height-percent:0;mso-width-percent:0;mso-height-percent:0" o:ole="" fillcolor="window">
                  <v:imagedata r:id="rId8" o:title=""/>
                </v:shape>
                <o:OLEObject Type="Embed" ProgID="Equation.3" ShapeID="_x0000_i1369" DrawAspect="Content" ObjectID="_1781672045" r:id="rId388"/>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194B4FF7" w14:textId="77777777" w:rsidR="00082162" w:rsidRPr="00FE2E37" w:rsidRDefault="00082162" w:rsidP="00A021A7">
            <w:pPr>
              <w:pStyle w:val="TAC"/>
              <w:rPr>
                <w:lang w:val="da-DK"/>
              </w:rPr>
            </w:pPr>
            <w:r w:rsidRPr="00FE2E37">
              <w:t>dBm/15kHz</w:t>
            </w:r>
            <w:r w:rsidRPr="00FE2E37">
              <w:br/>
            </w:r>
            <w:r w:rsidRPr="00FE2E37">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9476F86" w14:textId="77777777" w:rsidR="00082162" w:rsidRPr="00FE2E37" w:rsidRDefault="00082162" w:rsidP="00A021A7">
            <w:pPr>
              <w:pStyle w:val="TAC"/>
            </w:pPr>
            <w:r w:rsidRPr="00FE2E37">
              <w:t>-10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48E5BBE" w14:textId="77777777" w:rsidR="00082162" w:rsidRPr="00FE2E37" w:rsidRDefault="00082162" w:rsidP="00A021A7">
            <w:pPr>
              <w:pStyle w:val="TAC"/>
              <w:rPr>
                <w:szCs w:val="18"/>
              </w:rPr>
            </w:pPr>
            <w:r w:rsidRPr="00FE2E37">
              <w:t>-105</w:t>
            </w:r>
          </w:p>
        </w:tc>
      </w:tr>
      <w:tr w:rsidR="00082162" w:rsidRPr="00FE2E37" w14:paraId="761AC0F5"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67D4E6" w14:textId="77777777" w:rsidR="00082162" w:rsidRPr="00FE2E37" w:rsidRDefault="00082162" w:rsidP="00A021A7">
            <w:pPr>
              <w:pStyle w:val="TAL"/>
              <w:rPr>
                <w:vertAlign w:val="superscript"/>
              </w:rPr>
            </w:pPr>
            <w:r w:rsidRPr="00FE2E37">
              <w:rPr>
                <w:rFonts w:eastAsia="Calibri"/>
                <w:noProof/>
                <w:position w:val="-12"/>
                <w:szCs w:val="22"/>
              </w:rPr>
              <w:object w:dxaOrig="405" w:dyaOrig="345" w14:anchorId="1D3AB7DB">
                <v:shape id="_x0000_i1370" type="#_x0000_t75" alt="" style="width:19.5pt;height:12.9pt;mso-width-percent:0;mso-height-percent:0;mso-width-percent:0;mso-height-percent:0" o:ole="" fillcolor="window">
                  <v:imagedata r:id="rId8" o:title=""/>
                </v:shape>
                <o:OLEObject Type="Embed" ProgID="Equation.3" ShapeID="_x0000_i1370" DrawAspect="Content" ObjectID="_1781672046" r:id="rId389"/>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7D5F7C0E" w14:textId="77777777" w:rsidR="00082162" w:rsidRPr="00FE2E37" w:rsidRDefault="00082162" w:rsidP="00A021A7">
            <w:pPr>
              <w:pStyle w:val="TAC"/>
              <w:rPr>
                <w:lang w:val="da-DK"/>
              </w:rPr>
            </w:pPr>
            <w:r w:rsidRPr="00FE2E37">
              <w:t>dBm/SCS</w:t>
            </w:r>
            <w:r w:rsidRPr="00FE2E37">
              <w:br/>
            </w:r>
            <w:r w:rsidRPr="00FE2E37">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32712B5" w14:textId="77777777" w:rsidR="00082162" w:rsidRPr="00FE2E37" w:rsidRDefault="00082162" w:rsidP="00A021A7">
            <w:pPr>
              <w:pStyle w:val="TAC"/>
            </w:pPr>
            <w:r w:rsidRPr="00FE2E37">
              <w:t>-9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D0579B4" w14:textId="77777777" w:rsidR="00082162" w:rsidRPr="00FE2E37" w:rsidRDefault="00082162" w:rsidP="00A021A7">
            <w:pPr>
              <w:pStyle w:val="TAC"/>
              <w:rPr>
                <w:szCs w:val="18"/>
              </w:rPr>
            </w:pPr>
            <w:r w:rsidRPr="00FE2E37">
              <w:t>-96</w:t>
            </w:r>
          </w:p>
        </w:tc>
      </w:tr>
      <w:tr w:rsidR="00082162" w:rsidRPr="00FE2E37" w14:paraId="05E8B3F7"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90632E2" w14:textId="38C05615" w:rsidR="00082162" w:rsidRPr="00082162" w:rsidRDefault="00082162" w:rsidP="00A021A7">
            <w:pPr>
              <w:pStyle w:val="TAL"/>
              <w:rPr>
                <w:vertAlign w:val="superscript"/>
              </w:rPr>
            </w:pPr>
            <w:r w:rsidRPr="00FE2E37">
              <w:t>CSI-RSRP</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1DDAB908" w14:textId="77777777" w:rsidR="00082162" w:rsidRPr="00FE2E37" w:rsidRDefault="00082162" w:rsidP="00A021A7">
            <w:pPr>
              <w:pStyle w:val="TAC"/>
            </w:pPr>
            <w:r w:rsidRPr="00FE2E37">
              <w:t>dBm/SCS</w:t>
            </w:r>
            <w:r w:rsidRPr="00FE2E37">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6AF932D5" w14:textId="77777777" w:rsidR="00082162" w:rsidRPr="00FE2E37" w:rsidRDefault="00082162" w:rsidP="00A021A7">
            <w:pPr>
              <w:pStyle w:val="TAC"/>
            </w:pPr>
            <w:r w:rsidRPr="00FE2E37">
              <w:t>-91.46</w:t>
            </w:r>
          </w:p>
        </w:tc>
        <w:tc>
          <w:tcPr>
            <w:tcW w:w="831" w:type="dxa"/>
            <w:tcBorders>
              <w:top w:val="single" w:sz="4" w:space="0" w:color="auto"/>
              <w:left w:val="single" w:sz="4" w:space="0" w:color="auto"/>
              <w:bottom w:val="single" w:sz="4" w:space="0" w:color="auto"/>
              <w:right w:val="single" w:sz="4" w:space="0" w:color="auto"/>
            </w:tcBorders>
            <w:vAlign w:val="center"/>
          </w:tcPr>
          <w:p w14:paraId="752007CB" w14:textId="77777777" w:rsidR="00082162" w:rsidRPr="00FE2E37" w:rsidRDefault="00082162" w:rsidP="00A021A7">
            <w:pPr>
              <w:pStyle w:val="TAC"/>
            </w:pPr>
            <w:r w:rsidRPr="00FE2E37">
              <w:t>-93.34</w:t>
            </w:r>
          </w:p>
        </w:tc>
        <w:tc>
          <w:tcPr>
            <w:tcW w:w="831" w:type="dxa"/>
            <w:tcBorders>
              <w:top w:val="single" w:sz="4" w:space="0" w:color="auto"/>
              <w:left w:val="single" w:sz="4" w:space="0" w:color="auto"/>
              <w:bottom w:val="single" w:sz="4" w:space="0" w:color="auto"/>
              <w:right w:val="single" w:sz="4" w:space="0" w:color="auto"/>
            </w:tcBorders>
            <w:vAlign w:val="center"/>
          </w:tcPr>
          <w:p w14:paraId="68D7DEAB" w14:textId="77777777" w:rsidR="00082162" w:rsidRPr="00FE2E37" w:rsidRDefault="00082162" w:rsidP="00A021A7">
            <w:pPr>
              <w:pStyle w:val="TAC"/>
            </w:pPr>
            <w:r w:rsidRPr="00FE2E37">
              <w:t>-99</w:t>
            </w:r>
          </w:p>
        </w:tc>
        <w:tc>
          <w:tcPr>
            <w:tcW w:w="832" w:type="dxa"/>
            <w:tcBorders>
              <w:top w:val="single" w:sz="4" w:space="0" w:color="auto"/>
              <w:left w:val="single" w:sz="4" w:space="0" w:color="auto"/>
              <w:bottom w:val="single" w:sz="4" w:space="0" w:color="auto"/>
              <w:right w:val="single" w:sz="4" w:space="0" w:color="auto"/>
            </w:tcBorders>
            <w:vAlign w:val="center"/>
          </w:tcPr>
          <w:p w14:paraId="3C8643ED" w14:textId="77777777" w:rsidR="00082162" w:rsidRPr="00FE2E37" w:rsidRDefault="00082162" w:rsidP="00A021A7">
            <w:pPr>
              <w:pStyle w:val="TAC"/>
            </w:pPr>
            <w:r w:rsidRPr="00FE2E37">
              <w:t>-99</w:t>
            </w:r>
          </w:p>
        </w:tc>
      </w:tr>
      <w:tr w:rsidR="00082162" w:rsidRPr="00FE2E37" w14:paraId="3F65C423"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C9C6CBB" w14:textId="7A58B90E" w:rsidR="00082162" w:rsidRPr="00082162" w:rsidRDefault="00082162" w:rsidP="00A021A7">
            <w:pPr>
              <w:pStyle w:val="TAL"/>
              <w:rPr>
                <w:szCs w:val="22"/>
                <w:vertAlign w:val="superscript"/>
              </w:rPr>
            </w:pPr>
            <w:r w:rsidRPr="00FE2E37">
              <w:t>CSI-SINR</w:t>
            </w:r>
            <w:r w:rsidRPr="00FE2E37">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vAlign w:val="center"/>
          </w:tcPr>
          <w:p w14:paraId="780431A6" w14:textId="77777777" w:rsidR="00082162" w:rsidRPr="00FE2E37" w:rsidRDefault="00082162" w:rsidP="00A021A7">
            <w:pPr>
              <w:pStyle w:val="TAC"/>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53F1A6D6" w14:textId="77777777" w:rsidR="00082162" w:rsidRPr="00FE2E37" w:rsidRDefault="00082162" w:rsidP="00A021A7">
            <w:pPr>
              <w:pStyle w:val="TAC"/>
            </w:pPr>
            <w:r w:rsidRPr="00FE2E37">
              <w:t>0</w:t>
            </w:r>
          </w:p>
        </w:tc>
        <w:tc>
          <w:tcPr>
            <w:tcW w:w="831" w:type="dxa"/>
            <w:tcBorders>
              <w:top w:val="single" w:sz="4" w:space="0" w:color="auto"/>
              <w:left w:val="single" w:sz="4" w:space="0" w:color="auto"/>
              <w:bottom w:val="single" w:sz="4" w:space="0" w:color="auto"/>
              <w:right w:val="single" w:sz="4" w:space="0" w:color="auto"/>
            </w:tcBorders>
            <w:vAlign w:val="center"/>
          </w:tcPr>
          <w:p w14:paraId="789A518E" w14:textId="77777777" w:rsidR="00082162" w:rsidRPr="00FE2E37" w:rsidRDefault="00082162" w:rsidP="00A021A7">
            <w:pPr>
              <w:pStyle w:val="TAC"/>
            </w:pPr>
            <w:r w:rsidRPr="00FE2E37">
              <w:t>-3.2</w:t>
            </w:r>
          </w:p>
        </w:tc>
        <w:tc>
          <w:tcPr>
            <w:tcW w:w="831" w:type="dxa"/>
            <w:tcBorders>
              <w:top w:val="single" w:sz="4" w:space="0" w:color="auto"/>
              <w:left w:val="single" w:sz="4" w:space="0" w:color="auto"/>
              <w:bottom w:val="single" w:sz="4" w:space="0" w:color="auto"/>
              <w:right w:val="single" w:sz="4" w:space="0" w:color="auto"/>
            </w:tcBorders>
            <w:vAlign w:val="center"/>
          </w:tcPr>
          <w:p w14:paraId="5337B16A" w14:textId="77777777" w:rsidR="00082162" w:rsidRPr="00FE2E37" w:rsidRDefault="00082162" w:rsidP="00A021A7">
            <w:pPr>
              <w:pStyle w:val="TAC"/>
            </w:pPr>
            <w:r w:rsidRPr="00FE2E37">
              <w:t>-4.76</w:t>
            </w:r>
          </w:p>
        </w:tc>
        <w:tc>
          <w:tcPr>
            <w:tcW w:w="832" w:type="dxa"/>
            <w:tcBorders>
              <w:top w:val="single" w:sz="4" w:space="0" w:color="auto"/>
              <w:left w:val="single" w:sz="4" w:space="0" w:color="auto"/>
              <w:bottom w:val="single" w:sz="4" w:space="0" w:color="auto"/>
              <w:right w:val="single" w:sz="4" w:space="0" w:color="auto"/>
            </w:tcBorders>
            <w:vAlign w:val="center"/>
          </w:tcPr>
          <w:p w14:paraId="1A9E2107" w14:textId="77777777" w:rsidR="00082162" w:rsidRPr="00FE2E37" w:rsidRDefault="00082162" w:rsidP="00A021A7">
            <w:pPr>
              <w:pStyle w:val="TAC"/>
            </w:pPr>
            <w:r w:rsidRPr="00FE2E37">
              <w:t>-4.76</w:t>
            </w:r>
          </w:p>
        </w:tc>
      </w:tr>
      <w:tr w:rsidR="00082162" w:rsidRPr="00FE2E37" w14:paraId="1CEE6583"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E224E34" w14:textId="77777777" w:rsidR="00082162" w:rsidRPr="00FE2E37" w:rsidRDefault="00082162" w:rsidP="00A021A7">
            <w:pPr>
              <w:pStyle w:val="TAL"/>
              <w:rPr>
                <w:rFonts w:eastAsia="Calibri"/>
                <w:szCs w:val="22"/>
              </w:rPr>
            </w:pPr>
            <w:r w:rsidRPr="00FE2E37">
              <w:rPr>
                <w:rFonts w:eastAsia="Calibri"/>
                <w:noProof/>
                <w:position w:val="-12"/>
                <w:szCs w:val="22"/>
              </w:rPr>
              <w:object w:dxaOrig="615" w:dyaOrig="390" w14:anchorId="70AC0B6C">
                <v:shape id="_x0000_i1371" type="#_x0000_t75" alt="" style="width:33pt;height:12.9pt;mso-width-percent:0;mso-height-percent:0;mso-width-percent:0;mso-height-percent:0" o:ole="" fillcolor="window">
                  <v:imagedata r:id="rId34" o:title=""/>
                </v:shape>
                <o:OLEObject Type="Embed" ProgID="Equation.3" ShapeID="_x0000_i1371" DrawAspect="Content" ObjectID="_1781672047" r:id="rId390"/>
              </w:object>
            </w:r>
          </w:p>
        </w:tc>
        <w:tc>
          <w:tcPr>
            <w:tcW w:w="1271" w:type="dxa"/>
            <w:tcBorders>
              <w:top w:val="single" w:sz="4" w:space="0" w:color="auto"/>
              <w:left w:val="single" w:sz="4" w:space="0" w:color="auto"/>
              <w:bottom w:val="single" w:sz="4" w:space="0" w:color="auto"/>
              <w:right w:val="single" w:sz="4" w:space="0" w:color="auto"/>
            </w:tcBorders>
            <w:vAlign w:val="center"/>
          </w:tcPr>
          <w:p w14:paraId="451EF26A" w14:textId="77777777" w:rsidR="00082162" w:rsidRPr="00FE2E37" w:rsidRDefault="00082162" w:rsidP="00A021A7">
            <w:pPr>
              <w:pStyle w:val="TAC"/>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4F4697F6" w14:textId="77777777" w:rsidR="00082162" w:rsidRPr="00FE2E37" w:rsidRDefault="00082162" w:rsidP="00A021A7">
            <w:pPr>
              <w:pStyle w:val="TAC"/>
            </w:pPr>
            <w:r w:rsidRPr="00FE2E37">
              <w:t>0</w:t>
            </w:r>
          </w:p>
        </w:tc>
        <w:tc>
          <w:tcPr>
            <w:tcW w:w="831" w:type="dxa"/>
            <w:tcBorders>
              <w:top w:val="single" w:sz="4" w:space="0" w:color="auto"/>
              <w:left w:val="single" w:sz="4" w:space="0" w:color="auto"/>
              <w:bottom w:val="single" w:sz="4" w:space="0" w:color="auto"/>
              <w:right w:val="single" w:sz="4" w:space="0" w:color="auto"/>
            </w:tcBorders>
            <w:vAlign w:val="center"/>
          </w:tcPr>
          <w:p w14:paraId="62408ED5" w14:textId="77777777" w:rsidR="00082162" w:rsidRPr="00FE2E37" w:rsidRDefault="00082162" w:rsidP="00A021A7">
            <w:pPr>
              <w:pStyle w:val="TAC"/>
            </w:pPr>
            <w:r w:rsidRPr="00FE2E37">
              <w:t>-3.2</w:t>
            </w:r>
          </w:p>
        </w:tc>
        <w:tc>
          <w:tcPr>
            <w:tcW w:w="831" w:type="dxa"/>
            <w:tcBorders>
              <w:top w:val="single" w:sz="4" w:space="0" w:color="auto"/>
              <w:left w:val="single" w:sz="4" w:space="0" w:color="auto"/>
              <w:bottom w:val="single" w:sz="4" w:space="0" w:color="auto"/>
              <w:right w:val="single" w:sz="4" w:space="0" w:color="auto"/>
            </w:tcBorders>
            <w:vAlign w:val="center"/>
          </w:tcPr>
          <w:p w14:paraId="61B472BE" w14:textId="77777777" w:rsidR="00082162" w:rsidRPr="00FE2E37" w:rsidRDefault="00082162" w:rsidP="00A021A7">
            <w:pPr>
              <w:pStyle w:val="TAC"/>
            </w:pPr>
            <w:r w:rsidRPr="00FE2E37">
              <w:t>-4.76</w:t>
            </w:r>
          </w:p>
        </w:tc>
        <w:tc>
          <w:tcPr>
            <w:tcW w:w="832" w:type="dxa"/>
            <w:tcBorders>
              <w:top w:val="single" w:sz="4" w:space="0" w:color="auto"/>
              <w:left w:val="single" w:sz="4" w:space="0" w:color="auto"/>
              <w:bottom w:val="single" w:sz="4" w:space="0" w:color="auto"/>
              <w:right w:val="single" w:sz="4" w:space="0" w:color="auto"/>
            </w:tcBorders>
            <w:vAlign w:val="center"/>
          </w:tcPr>
          <w:p w14:paraId="62A2DC68" w14:textId="77777777" w:rsidR="00082162" w:rsidRPr="00FE2E37" w:rsidRDefault="00082162" w:rsidP="00A021A7">
            <w:pPr>
              <w:pStyle w:val="TAC"/>
            </w:pPr>
            <w:r w:rsidRPr="00FE2E37">
              <w:t>-4.76</w:t>
            </w:r>
          </w:p>
        </w:tc>
      </w:tr>
      <w:tr w:rsidR="00082162" w:rsidRPr="00FE2E37" w14:paraId="55EE886F"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98E7948" w14:textId="0ABDED4B" w:rsidR="00082162" w:rsidRPr="00082162" w:rsidRDefault="00082162" w:rsidP="00A021A7">
            <w:pPr>
              <w:pStyle w:val="TAL"/>
              <w:rPr>
                <w:vertAlign w:val="superscript"/>
              </w:rPr>
            </w:pPr>
            <w:r w:rsidRPr="00FE2E37">
              <w:t>Io</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49CF9879" w14:textId="77777777" w:rsidR="00082162" w:rsidRPr="00FE2E37" w:rsidRDefault="00082162" w:rsidP="00A021A7">
            <w:pPr>
              <w:pStyle w:val="TAC"/>
            </w:pPr>
            <w:r w:rsidRPr="00FE2E37">
              <w:t>dBm/95.04 MHz</w:t>
            </w:r>
            <w:r w:rsidRPr="00FE2E37">
              <w:rPr>
                <w:vertAlign w:val="superscript"/>
              </w:rPr>
              <w:t xml:space="preserve"> </w:t>
            </w:r>
            <w:r w:rsidRPr="00FE2E37">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C192CAE" w14:textId="77777777" w:rsidR="00082162" w:rsidRPr="00FE2E37" w:rsidRDefault="00082162" w:rsidP="00A021A7">
            <w:pPr>
              <w:pStyle w:val="TAC"/>
            </w:pPr>
            <w:r w:rsidRPr="00FE2E37">
              <w:t>-59.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CD3D712" w14:textId="77777777" w:rsidR="00082162" w:rsidRPr="00FE2E37" w:rsidRDefault="00082162" w:rsidP="00A021A7">
            <w:pPr>
              <w:pStyle w:val="TAC"/>
            </w:pPr>
            <w:r w:rsidRPr="00FE2E37">
              <w:t>-64</w:t>
            </w:r>
          </w:p>
        </w:tc>
      </w:tr>
      <w:tr w:rsidR="00082162" w:rsidRPr="00FE2E37" w14:paraId="1F286D2A" w14:textId="77777777" w:rsidTr="00A021A7">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AF4DB53" w14:textId="77777777" w:rsidR="00082162" w:rsidRPr="00FE2E37" w:rsidRDefault="00082162" w:rsidP="00A021A7">
            <w:pPr>
              <w:pStyle w:val="TAN"/>
            </w:pPr>
            <w:r w:rsidRPr="00FE2E37">
              <w:t>Note 1:</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133F1749">
                <v:shape id="_x0000_i1372" type="#_x0000_t75" alt="" style="width:19.5pt;height:12.9pt;mso-width-percent:0;mso-height-percent:0;mso-width-percent:0;mso-height-percent:0" o:ole="" fillcolor="window">
                  <v:imagedata r:id="rId8" o:title=""/>
                </v:shape>
                <o:OLEObject Type="Embed" ProgID="Equation.3" ShapeID="_x0000_i1372" DrawAspect="Content" ObjectID="_1781672048" r:id="rId391"/>
              </w:object>
            </w:r>
            <w:r w:rsidRPr="00FE2E37">
              <w:t xml:space="preserve"> to be fulfilled.</w:t>
            </w:r>
          </w:p>
          <w:p w14:paraId="5E8EC030" w14:textId="77777777" w:rsidR="00082162" w:rsidRPr="00FE2E37" w:rsidRDefault="00082162" w:rsidP="00A021A7">
            <w:pPr>
              <w:pStyle w:val="TAN"/>
            </w:pPr>
            <w:r w:rsidRPr="00FE2E37">
              <w:t>Note 2:</w:t>
            </w:r>
            <w:r w:rsidRPr="00FE2E37">
              <w:tab/>
              <w:t>CSI-SINR, CSI-RSRP, and Io levels have been derived from other parameters for information purposes. They are not settable parameters themselves.</w:t>
            </w:r>
          </w:p>
          <w:p w14:paraId="256FE4C1" w14:textId="77777777" w:rsidR="00082162" w:rsidRPr="00FE2E37" w:rsidRDefault="00082162" w:rsidP="00A021A7">
            <w:pPr>
              <w:pStyle w:val="TAN"/>
            </w:pPr>
            <w:r w:rsidRPr="00FE2E37">
              <w:t>Note 3:</w:t>
            </w:r>
            <w:r w:rsidRPr="00FE2E37">
              <w:tab/>
              <w:t>CSI-SINR and CSI-RSRP minimum requirements are specified assuming independent interference and noise at each receiver antenna port.</w:t>
            </w:r>
          </w:p>
          <w:p w14:paraId="50A7887E" w14:textId="77777777" w:rsidR="00082162" w:rsidRPr="00FE2E37" w:rsidRDefault="00082162" w:rsidP="00A021A7">
            <w:pPr>
              <w:pStyle w:val="TAN"/>
            </w:pPr>
            <w:r w:rsidRPr="00FE2E37">
              <w:t>Note 4:</w:t>
            </w:r>
            <w:r w:rsidRPr="00FE2E37">
              <w:tab/>
              <w:t>Equivalent power received by an antenna with 0 dBi gain at the centre of the quiet zone</w:t>
            </w:r>
            <w:r>
              <w:t>.</w:t>
            </w:r>
          </w:p>
          <w:p w14:paraId="462C3572" w14:textId="77777777" w:rsidR="00082162" w:rsidRPr="00FE2E37" w:rsidRDefault="00082162" w:rsidP="00A021A7">
            <w:pPr>
              <w:pStyle w:val="TAN"/>
            </w:pPr>
            <w:r w:rsidRPr="00FE2E37">
              <w:t>Note 5:</w:t>
            </w:r>
            <w:r w:rsidRPr="00FE2E37">
              <w:tab/>
              <w:t>As observed with 0 dBi gain antenna at the centre of the quiet zone</w:t>
            </w:r>
            <w:r>
              <w:t>.</w:t>
            </w:r>
          </w:p>
          <w:p w14:paraId="290B30EE" w14:textId="77777777" w:rsidR="00082162" w:rsidRPr="00FE2E37" w:rsidRDefault="00082162" w:rsidP="00A021A7">
            <w:pPr>
              <w:pStyle w:val="TAN"/>
            </w:pPr>
            <w:r w:rsidRPr="00FE2E37">
              <w:t>Note 6:</w:t>
            </w:r>
            <w:r w:rsidRPr="00FE2E37">
              <w:tab/>
              <w:t xml:space="preserve">NR operating band groups are as defined in </w:t>
            </w:r>
            <w:r>
              <w:t>Clause</w:t>
            </w:r>
            <w:r w:rsidRPr="00FE2E37">
              <w:t xml:space="preserve"> 3.5.2</w:t>
            </w:r>
            <w:r>
              <w:t xml:space="preserve"> in TS 38.133 [6]</w:t>
            </w:r>
            <w:r w:rsidRPr="00FE2E37">
              <w:t>.</w:t>
            </w:r>
          </w:p>
          <w:p w14:paraId="2D60DE1F" w14:textId="77777777" w:rsidR="00082162" w:rsidRPr="00FE2E37" w:rsidRDefault="00082162" w:rsidP="00A021A7">
            <w:pPr>
              <w:pStyle w:val="TAN"/>
            </w:pPr>
            <w:r w:rsidRPr="00FE2E37">
              <w:t>Note 7:</w:t>
            </w:r>
            <w:r w:rsidRPr="00FE2E37">
              <w:tab/>
              <w:t>Void</w:t>
            </w:r>
          </w:p>
          <w:p w14:paraId="783625EC" w14:textId="77777777" w:rsidR="00082162" w:rsidRPr="00FE2E37" w:rsidRDefault="00082162" w:rsidP="00A021A7">
            <w:pPr>
              <w:pStyle w:val="TAN"/>
              <w:rPr>
                <w:rFonts w:cs="Arial"/>
              </w:rPr>
            </w:pPr>
            <w:r w:rsidRPr="00FE2E37">
              <w:t>Note 8:</w:t>
            </w:r>
            <w:r w:rsidRPr="00FE2E37">
              <w:tab/>
              <w:t>Void</w:t>
            </w:r>
          </w:p>
          <w:p w14:paraId="5059C6B2" w14:textId="77777777" w:rsidR="00082162" w:rsidRPr="00FE2E37" w:rsidRDefault="00082162" w:rsidP="00A021A7">
            <w:pPr>
              <w:pStyle w:val="TAN"/>
            </w:pPr>
            <w:r w:rsidRPr="00FE2E37">
              <w:t>Note 9:</w:t>
            </w:r>
            <w:r w:rsidRPr="00FE2E37">
              <w:tab/>
            </w:r>
            <w:r w:rsidRPr="00FE2E37">
              <w:rPr>
                <w:rFonts w:cs="Arial"/>
              </w:rPr>
              <w:t>Information about types of UE beam is given in B.2.1.3</w:t>
            </w:r>
            <w:r>
              <w:t xml:space="preserve"> in TS 38.133 [6]</w:t>
            </w:r>
            <w:r w:rsidRPr="00FE2E37">
              <w:rPr>
                <w:rFonts w:cs="Arial"/>
              </w:rPr>
              <w:t xml:space="preserve"> and does not limit UE implementation or test system implementation</w:t>
            </w:r>
            <w:r>
              <w:rPr>
                <w:rFonts w:cs="Arial"/>
              </w:rPr>
              <w:t>.</w:t>
            </w:r>
          </w:p>
        </w:tc>
      </w:tr>
    </w:tbl>
    <w:p w14:paraId="5F73E40D" w14:textId="77777777" w:rsidR="00082162" w:rsidRDefault="00082162" w:rsidP="00082162"/>
    <w:p w14:paraId="6CF09735" w14:textId="180DAB5E" w:rsidR="00082162" w:rsidRDefault="00082162" w:rsidP="00082162">
      <w:r>
        <w:t>For the test to pass, the ratio of successful reported values in each test shall be more than 90% with a confidence level of 95%.</w:t>
      </w:r>
    </w:p>
    <w:p w14:paraId="409B2BDC" w14:textId="77777777" w:rsidR="00691A9D" w:rsidRDefault="00691A9D" w:rsidP="00691A9D">
      <w:pPr>
        <w:pStyle w:val="Heading4"/>
      </w:pPr>
      <w:r>
        <w:t>7.7.9.2</w:t>
      </w:r>
      <w:r>
        <w:tab/>
      </w:r>
      <w:r w:rsidRPr="00053E77">
        <w:rPr>
          <w:rFonts w:eastAsiaTheme="minorEastAsia"/>
        </w:rPr>
        <w:t xml:space="preserve">SA </w:t>
      </w:r>
      <w:r>
        <w:rPr>
          <w:rFonts w:eastAsiaTheme="minorEastAsia"/>
        </w:rPr>
        <w:t>i</w:t>
      </w:r>
      <w:r w:rsidRPr="00053E77">
        <w:rPr>
          <w:rFonts w:eastAsiaTheme="minorEastAsia"/>
        </w:rPr>
        <w:t>nter-frequency measurement accuracy with FR2 serving cell and FR2 TDD target cell</w:t>
      </w:r>
    </w:p>
    <w:p w14:paraId="1BEE678C" w14:textId="77777777" w:rsidR="00691A9D" w:rsidRDefault="00691A9D" w:rsidP="00691A9D">
      <w:pPr>
        <w:pStyle w:val="EditorsNote"/>
      </w:pPr>
      <w:r>
        <w:t>Editor's Note: This test case is incomplete in following aspects:</w:t>
      </w:r>
    </w:p>
    <w:p w14:paraId="24072A6C" w14:textId="77777777" w:rsidR="00691A9D" w:rsidRDefault="00691A9D" w:rsidP="00691A9D">
      <w:pPr>
        <w:pStyle w:val="EditorsNote"/>
      </w:pPr>
      <w:r>
        <w:t>-</w:t>
      </w:r>
      <w:r>
        <w:tab/>
        <w:t>Message contents are missing</w:t>
      </w:r>
    </w:p>
    <w:p w14:paraId="41F32C6E" w14:textId="77777777" w:rsidR="00691A9D" w:rsidRDefault="00691A9D" w:rsidP="00691A9D">
      <w:pPr>
        <w:pStyle w:val="EditorsNote"/>
      </w:pPr>
      <w:r>
        <w:t>-</w:t>
      </w:r>
      <w:r>
        <w:tab/>
        <w:t>TT analysis is missing</w:t>
      </w:r>
    </w:p>
    <w:p w14:paraId="28FC3E78" w14:textId="77777777" w:rsidR="00691A9D" w:rsidRDefault="00691A9D" w:rsidP="00691A9D">
      <w:pPr>
        <w:pStyle w:val="Heading5"/>
        <w:rPr>
          <w:lang w:eastAsia="zh-CN"/>
        </w:rPr>
      </w:pPr>
      <w:r>
        <w:rPr>
          <w:lang w:eastAsia="zh-CN"/>
        </w:rPr>
        <w:t>7.7.9.2.1</w:t>
      </w:r>
      <w:r>
        <w:rPr>
          <w:lang w:eastAsia="zh-CN"/>
        </w:rPr>
        <w:tab/>
        <w:t>Test purpose</w:t>
      </w:r>
    </w:p>
    <w:p w14:paraId="6FF55882" w14:textId="77777777" w:rsidR="00691A9D" w:rsidRPr="00FE2E37" w:rsidRDefault="00691A9D" w:rsidP="00691A9D">
      <w:pPr>
        <w:rPr>
          <w:rFonts w:eastAsia="PMingLiU"/>
        </w:rPr>
      </w:pPr>
      <w:r w:rsidRPr="00FE2E37">
        <w:rPr>
          <w:rFonts w:eastAsia="PMingLiU"/>
        </w:rPr>
        <w:t>The purpose of this test is to verify that the CSI-SINR measurement accuracy is within the specified limits. This test will verify the requirements in Clause</w:t>
      </w:r>
      <w:r>
        <w:rPr>
          <w:rFonts w:eastAsia="PMingLiU"/>
        </w:rPr>
        <w:t>s</w:t>
      </w:r>
      <w:r w:rsidRPr="00FE2E37">
        <w:rPr>
          <w:rFonts w:eastAsia="PMingLiU"/>
        </w:rPr>
        <w:t xml:space="preserve"> 10.1.</w:t>
      </w:r>
      <w:r>
        <w:rPr>
          <w:rFonts w:eastAsia="PMingLiU"/>
        </w:rPr>
        <w:t>15.2.1</w:t>
      </w:r>
      <w:r w:rsidRPr="00FE2E37">
        <w:rPr>
          <w:rFonts w:eastAsia="PMingLiU"/>
        </w:rPr>
        <w:t xml:space="preserve"> and 10.1.</w:t>
      </w:r>
      <w:r>
        <w:rPr>
          <w:rFonts w:eastAsia="PMingLiU"/>
        </w:rPr>
        <w:t>15.2.2</w:t>
      </w:r>
      <w:r w:rsidRPr="00FE2E37">
        <w:rPr>
          <w:rFonts w:eastAsia="PMingLiU"/>
        </w:rPr>
        <w:t xml:space="preserve"> </w:t>
      </w:r>
      <w:r>
        <w:rPr>
          <w:rFonts w:eastAsiaTheme="minorEastAsia"/>
        </w:rPr>
        <w:t xml:space="preserve">in TS 38.133 [6] </w:t>
      </w:r>
      <w:r w:rsidRPr="00FE2E37">
        <w:rPr>
          <w:rFonts w:eastAsia="PMingLiU"/>
        </w:rPr>
        <w:t>for inter-frequency measurement.</w:t>
      </w:r>
    </w:p>
    <w:p w14:paraId="3251680A" w14:textId="48EF3751" w:rsidR="00691A9D" w:rsidRDefault="00691A9D" w:rsidP="00691A9D">
      <w:pPr>
        <w:pStyle w:val="Heading5"/>
        <w:ind w:left="0" w:firstLine="0"/>
        <w:rPr>
          <w:lang w:eastAsia="zh-CN"/>
        </w:rPr>
      </w:pPr>
      <w:r>
        <w:rPr>
          <w:lang w:eastAsia="zh-CN"/>
        </w:rPr>
        <w:t>7.7.9.2.2</w:t>
      </w:r>
      <w:r>
        <w:rPr>
          <w:lang w:eastAsia="zh-CN"/>
        </w:rPr>
        <w:tab/>
        <w:t>Test applicability</w:t>
      </w:r>
    </w:p>
    <w:p w14:paraId="7811285D" w14:textId="77777777" w:rsidR="00691A9D" w:rsidRDefault="00691A9D" w:rsidP="00691A9D">
      <w:r>
        <w:t>This test applies to all types of NR UE Rel-16 and forward supporting NR SA.</w:t>
      </w:r>
    </w:p>
    <w:p w14:paraId="454664BB" w14:textId="77777777" w:rsidR="00691A9D" w:rsidRDefault="00691A9D" w:rsidP="00691A9D">
      <w:pPr>
        <w:pStyle w:val="Heading5"/>
        <w:rPr>
          <w:lang w:eastAsia="zh-CN"/>
        </w:rPr>
      </w:pPr>
      <w:r>
        <w:rPr>
          <w:lang w:eastAsia="zh-CN"/>
        </w:rPr>
        <w:t>7.7.9.2.3</w:t>
      </w:r>
      <w:r>
        <w:rPr>
          <w:lang w:eastAsia="zh-CN"/>
        </w:rPr>
        <w:tab/>
        <w:t>Minimum conformance requirements</w:t>
      </w:r>
    </w:p>
    <w:p w14:paraId="389337F8" w14:textId="77777777" w:rsidR="00691A9D" w:rsidRDefault="00691A9D" w:rsidP="00691A9D">
      <w:r>
        <w:t>The minimum conformance requirements are defined in Clause 7.7.9.0.2.</w:t>
      </w:r>
    </w:p>
    <w:p w14:paraId="02D6FD5D" w14:textId="77777777" w:rsidR="00691A9D" w:rsidRDefault="00691A9D" w:rsidP="00691A9D">
      <w:r>
        <w:t>The normative reference for this requirement is in TS 38.133 [6] A.7.7.9.2.</w:t>
      </w:r>
    </w:p>
    <w:p w14:paraId="0CC28B37" w14:textId="77777777" w:rsidR="00691A9D" w:rsidRDefault="00691A9D" w:rsidP="00691A9D">
      <w:pPr>
        <w:pStyle w:val="Heading5"/>
        <w:rPr>
          <w:lang w:eastAsia="zh-CN"/>
        </w:rPr>
      </w:pPr>
      <w:r>
        <w:rPr>
          <w:lang w:eastAsia="zh-CN"/>
        </w:rPr>
        <w:t>7.7.9.2.4</w:t>
      </w:r>
      <w:r>
        <w:rPr>
          <w:lang w:eastAsia="zh-CN"/>
        </w:rPr>
        <w:tab/>
        <w:t>Test description</w:t>
      </w:r>
    </w:p>
    <w:p w14:paraId="1E6379D4" w14:textId="77777777" w:rsidR="00691A9D" w:rsidRPr="00294128" w:rsidRDefault="00691A9D" w:rsidP="00691A9D">
      <w:pPr>
        <w:pStyle w:val="H6"/>
        <w:keepLines w:val="0"/>
        <w:ind w:left="1710" w:hanging="1715"/>
        <w:rPr>
          <w:sz w:val="22"/>
          <w:szCs w:val="22"/>
          <w:lang w:val="en-US" w:eastAsia="zh-CN"/>
        </w:rPr>
      </w:pPr>
      <w:r>
        <w:rPr>
          <w:sz w:val="22"/>
          <w:szCs w:val="22"/>
        </w:rPr>
        <w:t>7.7.9.2</w:t>
      </w:r>
      <w:r w:rsidRPr="00294128">
        <w:rPr>
          <w:sz w:val="22"/>
          <w:szCs w:val="22"/>
        </w:rPr>
        <w:t>.4.1</w:t>
      </w:r>
      <w:r>
        <w:rPr>
          <w:sz w:val="22"/>
          <w:szCs w:val="22"/>
        </w:rPr>
        <w:tab/>
      </w:r>
      <w:r w:rsidRPr="00294128">
        <w:rPr>
          <w:sz w:val="22"/>
          <w:szCs w:val="22"/>
        </w:rPr>
        <w:t>Initial conditions</w:t>
      </w:r>
    </w:p>
    <w:p w14:paraId="69457100" w14:textId="77777777" w:rsidR="00691A9D" w:rsidRDefault="00691A9D" w:rsidP="00691A9D">
      <w:r w:rsidRPr="00FE2E37">
        <w:t xml:space="preserve">Supported test configurations are shown in Table </w:t>
      </w:r>
      <w:r>
        <w:t>7.7.9.2</w:t>
      </w:r>
      <w:r w:rsidRPr="0058127C">
        <w:t>.4.</w:t>
      </w:r>
      <w:r>
        <w:t>1</w:t>
      </w:r>
      <w:r w:rsidRPr="00FE2E37">
        <w:t>-1.</w:t>
      </w:r>
    </w:p>
    <w:p w14:paraId="280D0A65" w14:textId="77777777" w:rsidR="00691A9D" w:rsidRPr="00FE2E37" w:rsidRDefault="00691A9D" w:rsidP="00691A9D">
      <w:pPr>
        <w:pStyle w:val="TH"/>
      </w:pPr>
      <w:r w:rsidRPr="00FE2E37">
        <w:t xml:space="preserve">Table </w:t>
      </w:r>
      <w:r w:rsidRPr="003D47F9">
        <w:t>7.7.9.2.4.1</w:t>
      </w:r>
      <w:r w:rsidRPr="00FE2E37">
        <w:t>-1: CSI-SINR Inter frequency CSI-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691A9D" w:rsidRPr="00FE2E37" w14:paraId="2FCA2911" w14:textId="77777777" w:rsidTr="00A021A7">
        <w:trPr>
          <w:jc w:val="center"/>
        </w:trPr>
        <w:tc>
          <w:tcPr>
            <w:tcW w:w="2376" w:type="dxa"/>
            <w:shd w:val="clear" w:color="auto" w:fill="auto"/>
            <w:vAlign w:val="center"/>
          </w:tcPr>
          <w:p w14:paraId="17548A61" w14:textId="77777777" w:rsidR="00691A9D" w:rsidRPr="00FE2E37" w:rsidRDefault="00691A9D" w:rsidP="00A021A7">
            <w:pPr>
              <w:pStyle w:val="TAH"/>
            </w:pPr>
            <w:r w:rsidRPr="00FE2E37">
              <w:t>Configuration</w:t>
            </w:r>
          </w:p>
        </w:tc>
        <w:tc>
          <w:tcPr>
            <w:tcW w:w="7479" w:type="dxa"/>
            <w:shd w:val="clear" w:color="auto" w:fill="auto"/>
            <w:vAlign w:val="center"/>
          </w:tcPr>
          <w:p w14:paraId="214D5BDE" w14:textId="77777777" w:rsidR="00691A9D" w:rsidRPr="00FE2E37" w:rsidRDefault="00691A9D" w:rsidP="00A021A7">
            <w:pPr>
              <w:pStyle w:val="TAH"/>
            </w:pPr>
            <w:r w:rsidRPr="00FE2E37">
              <w:t>Description</w:t>
            </w:r>
          </w:p>
        </w:tc>
      </w:tr>
      <w:tr w:rsidR="00691A9D" w:rsidRPr="00FE2E37" w14:paraId="501A4B3A" w14:textId="77777777" w:rsidTr="00A021A7">
        <w:trPr>
          <w:jc w:val="center"/>
        </w:trPr>
        <w:tc>
          <w:tcPr>
            <w:tcW w:w="2376" w:type="dxa"/>
            <w:shd w:val="clear" w:color="auto" w:fill="auto"/>
            <w:vAlign w:val="center"/>
          </w:tcPr>
          <w:p w14:paraId="79964DB6" w14:textId="77777777" w:rsidR="00691A9D" w:rsidRPr="00FE2E37" w:rsidRDefault="00691A9D" w:rsidP="00A021A7">
            <w:pPr>
              <w:pStyle w:val="TAL"/>
            </w:pPr>
            <w:r w:rsidRPr="00FE2E37">
              <w:t>1</w:t>
            </w:r>
          </w:p>
        </w:tc>
        <w:tc>
          <w:tcPr>
            <w:tcW w:w="7479" w:type="dxa"/>
            <w:shd w:val="clear" w:color="auto" w:fill="auto"/>
            <w:vAlign w:val="center"/>
          </w:tcPr>
          <w:p w14:paraId="16302579" w14:textId="77777777" w:rsidR="00691A9D" w:rsidRPr="00FE2E37" w:rsidRDefault="00691A9D" w:rsidP="00A021A7">
            <w:pPr>
              <w:pStyle w:val="TAL"/>
              <w:rPr>
                <w:rFonts w:eastAsia="Malgun Gothic"/>
              </w:rPr>
            </w:pPr>
            <w:r w:rsidRPr="00FE2E37">
              <w:rPr>
                <w:rFonts w:eastAsia="Malgun Gothic"/>
              </w:rPr>
              <w:t xml:space="preserve">120 kHz SSB </w:t>
            </w:r>
            <w:r>
              <w:rPr>
                <w:rFonts w:hint="eastAsia"/>
              </w:rPr>
              <w:t xml:space="preserve">and CSI-RS </w:t>
            </w:r>
            <w:r w:rsidRPr="00FE2E37">
              <w:rPr>
                <w:rFonts w:eastAsia="Malgun Gothic"/>
              </w:rPr>
              <w:t>SCS, 100 MHz bandwidth, TDD duplex mode</w:t>
            </w:r>
          </w:p>
        </w:tc>
      </w:tr>
    </w:tbl>
    <w:p w14:paraId="1BC4D9B9" w14:textId="77777777" w:rsidR="00691A9D" w:rsidRDefault="00691A9D" w:rsidP="00691A9D">
      <w:r>
        <w:t xml:space="preserve">Configure the test equipment and the DUT according to the parameters in Table </w:t>
      </w:r>
      <w:r w:rsidRPr="00CA2291">
        <w:t>7.7.9.2.4.1</w:t>
      </w:r>
      <w:r>
        <w:t>-2.</w:t>
      </w:r>
    </w:p>
    <w:p w14:paraId="69E14607" w14:textId="77777777" w:rsidR="00691A9D" w:rsidRDefault="00691A9D" w:rsidP="00691A9D">
      <w:pPr>
        <w:pStyle w:val="TH"/>
      </w:pPr>
      <w:r>
        <w:t xml:space="preserve">Table </w:t>
      </w:r>
      <w:r w:rsidRPr="00605215">
        <w:t>7.7</w:t>
      </w:r>
      <w:r w:rsidRPr="00EE0A06">
        <w:t>.9.2.</w:t>
      </w:r>
      <w:r w:rsidRPr="00605215">
        <w:t>4.1</w:t>
      </w:r>
      <w:r>
        <w:t>-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91A9D" w14:paraId="287939FA"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024860C0" w14:textId="77777777" w:rsidR="00691A9D" w:rsidRDefault="00691A9D" w:rsidP="00A021A7">
            <w:pPr>
              <w:pStyle w:val="TAH"/>
            </w:pPr>
            <w:r>
              <w:t>Parameter</w:t>
            </w:r>
          </w:p>
        </w:tc>
        <w:tc>
          <w:tcPr>
            <w:tcW w:w="3943" w:type="dxa"/>
            <w:tcBorders>
              <w:top w:val="single" w:sz="4" w:space="0" w:color="auto"/>
              <w:left w:val="nil"/>
              <w:bottom w:val="single" w:sz="4" w:space="0" w:color="auto"/>
              <w:right w:val="single" w:sz="4" w:space="0" w:color="auto"/>
            </w:tcBorders>
            <w:hideMark/>
          </w:tcPr>
          <w:p w14:paraId="2DB44FF0" w14:textId="77777777" w:rsidR="00691A9D" w:rsidRDefault="00691A9D" w:rsidP="00A021A7">
            <w:pPr>
              <w:pStyle w:val="TAH"/>
            </w:pPr>
            <w:r>
              <w:t>Value</w:t>
            </w:r>
          </w:p>
        </w:tc>
        <w:tc>
          <w:tcPr>
            <w:tcW w:w="3961" w:type="dxa"/>
            <w:tcBorders>
              <w:top w:val="single" w:sz="4" w:space="0" w:color="auto"/>
              <w:left w:val="nil"/>
              <w:bottom w:val="single" w:sz="4" w:space="0" w:color="auto"/>
              <w:right w:val="single" w:sz="4" w:space="0" w:color="auto"/>
            </w:tcBorders>
            <w:hideMark/>
          </w:tcPr>
          <w:p w14:paraId="796B67C7" w14:textId="77777777" w:rsidR="00691A9D" w:rsidRDefault="00691A9D" w:rsidP="00A021A7">
            <w:pPr>
              <w:pStyle w:val="TAH"/>
            </w:pPr>
            <w:r>
              <w:t>Comment</w:t>
            </w:r>
          </w:p>
        </w:tc>
      </w:tr>
      <w:tr w:rsidR="00691A9D" w14:paraId="12E6120B"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4DB1E8E3" w14:textId="77777777" w:rsidR="00691A9D" w:rsidRDefault="00691A9D" w:rsidP="00A021A7">
            <w:pPr>
              <w:pStyle w:val="TAL"/>
            </w:pPr>
            <w:r>
              <w:t>Test environment</w:t>
            </w:r>
          </w:p>
        </w:tc>
        <w:tc>
          <w:tcPr>
            <w:tcW w:w="3943" w:type="dxa"/>
            <w:tcBorders>
              <w:top w:val="single" w:sz="4" w:space="0" w:color="auto"/>
              <w:left w:val="nil"/>
              <w:bottom w:val="single" w:sz="4" w:space="0" w:color="auto"/>
              <w:right w:val="single" w:sz="4" w:space="0" w:color="auto"/>
            </w:tcBorders>
            <w:hideMark/>
          </w:tcPr>
          <w:p w14:paraId="3D4027BA" w14:textId="77777777" w:rsidR="00691A9D" w:rsidRDefault="00691A9D" w:rsidP="00A021A7">
            <w:pPr>
              <w:pStyle w:val="TAL"/>
            </w:pPr>
            <w:r>
              <w:t>NC</w:t>
            </w:r>
          </w:p>
        </w:tc>
        <w:tc>
          <w:tcPr>
            <w:tcW w:w="3961" w:type="dxa"/>
            <w:tcBorders>
              <w:top w:val="single" w:sz="4" w:space="0" w:color="auto"/>
              <w:left w:val="nil"/>
              <w:bottom w:val="single" w:sz="4" w:space="0" w:color="auto"/>
              <w:right w:val="single" w:sz="4" w:space="0" w:color="auto"/>
            </w:tcBorders>
            <w:hideMark/>
          </w:tcPr>
          <w:p w14:paraId="6140ED8D" w14:textId="77777777" w:rsidR="00691A9D" w:rsidRDefault="00691A9D" w:rsidP="00A021A7">
            <w:pPr>
              <w:pStyle w:val="TAL"/>
            </w:pPr>
            <w:r>
              <w:t>As specified in TS 36.508 [25] Clause 4.1.</w:t>
            </w:r>
          </w:p>
        </w:tc>
      </w:tr>
      <w:tr w:rsidR="00691A9D" w14:paraId="647BAA70"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F4EDEFA" w14:textId="77777777" w:rsidR="00691A9D" w:rsidRDefault="00691A9D" w:rsidP="00A021A7">
            <w:pPr>
              <w:pStyle w:val="TAL"/>
            </w:pPr>
            <w:r>
              <w:t>Test frequencies</w:t>
            </w:r>
          </w:p>
        </w:tc>
        <w:tc>
          <w:tcPr>
            <w:tcW w:w="7904" w:type="dxa"/>
            <w:gridSpan w:val="2"/>
            <w:tcBorders>
              <w:top w:val="single" w:sz="4" w:space="0" w:color="auto"/>
              <w:left w:val="nil"/>
              <w:bottom w:val="single" w:sz="4" w:space="0" w:color="auto"/>
              <w:right w:val="single" w:sz="4" w:space="0" w:color="auto"/>
            </w:tcBorders>
            <w:hideMark/>
          </w:tcPr>
          <w:p w14:paraId="2FCCF264" w14:textId="77777777" w:rsidR="00691A9D" w:rsidRDefault="00691A9D" w:rsidP="00A021A7">
            <w:pPr>
              <w:pStyle w:val="TAL"/>
            </w:pPr>
            <w:r>
              <w:t>As specified in Annex E, Table E.5-1 and TS 38.508-1 [14] Clause 4.3.1.</w:t>
            </w:r>
          </w:p>
        </w:tc>
      </w:tr>
      <w:tr w:rsidR="00691A9D" w14:paraId="25B7B9B7"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774668CB" w14:textId="77777777" w:rsidR="00691A9D" w:rsidRDefault="00691A9D" w:rsidP="00A021A7">
            <w:pPr>
              <w:pStyle w:val="TAL"/>
            </w:pPr>
            <w:r>
              <w:t>Channel bandwidth</w:t>
            </w:r>
          </w:p>
        </w:tc>
        <w:tc>
          <w:tcPr>
            <w:tcW w:w="7904" w:type="dxa"/>
            <w:gridSpan w:val="2"/>
            <w:tcBorders>
              <w:top w:val="single" w:sz="4" w:space="0" w:color="auto"/>
              <w:left w:val="nil"/>
              <w:bottom w:val="single" w:sz="4" w:space="0" w:color="auto"/>
              <w:right w:val="single" w:sz="4" w:space="0" w:color="auto"/>
            </w:tcBorders>
            <w:hideMark/>
          </w:tcPr>
          <w:p w14:paraId="632F3957" w14:textId="77777777" w:rsidR="00691A9D" w:rsidRDefault="00691A9D" w:rsidP="00A021A7">
            <w:pPr>
              <w:pStyle w:val="TAL"/>
            </w:pPr>
            <w:r>
              <w:t>As specified by the selected test configuration.</w:t>
            </w:r>
          </w:p>
        </w:tc>
      </w:tr>
      <w:tr w:rsidR="00691A9D" w14:paraId="3FC3299A"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45C65AB" w14:textId="77777777" w:rsidR="00691A9D" w:rsidRDefault="00691A9D" w:rsidP="00A021A7">
            <w:pPr>
              <w:pStyle w:val="TAL"/>
            </w:pPr>
            <w:r>
              <w:t>Propagation conditions</w:t>
            </w:r>
          </w:p>
        </w:tc>
        <w:tc>
          <w:tcPr>
            <w:tcW w:w="3943" w:type="dxa"/>
            <w:tcBorders>
              <w:top w:val="single" w:sz="4" w:space="0" w:color="auto"/>
              <w:left w:val="nil"/>
              <w:bottom w:val="single" w:sz="4" w:space="0" w:color="auto"/>
              <w:right w:val="single" w:sz="4" w:space="0" w:color="auto"/>
            </w:tcBorders>
            <w:hideMark/>
          </w:tcPr>
          <w:p w14:paraId="37B50FD6" w14:textId="77777777" w:rsidR="00691A9D" w:rsidRDefault="00691A9D" w:rsidP="00A021A7">
            <w:pPr>
              <w:pStyle w:val="TAL"/>
            </w:pPr>
            <w:r>
              <w:t>AWGN</w:t>
            </w:r>
          </w:p>
        </w:tc>
        <w:tc>
          <w:tcPr>
            <w:tcW w:w="3961" w:type="dxa"/>
            <w:tcBorders>
              <w:top w:val="single" w:sz="4" w:space="0" w:color="auto"/>
              <w:left w:val="nil"/>
              <w:bottom w:val="single" w:sz="4" w:space="0" w:color="auto"/>
              <w:right w:val="single" w:sz="4" w:space="0" w:color="auto"/>
            </w:tcBorders>
            <w:hideMark/>
          </w:tcPr>
          <w:p w14:paraId="382D5FDB" w14:textId="77777777" w:rsidR="00691A9D" w:rsidRDefault="00691A9D" w:rsidP="00A021A7">
            <w:pPr>
              <w:pStyle w:val="TAL"/>
            </w:pPr>
            <w:r>
              <w:t>As specified in Annex C.2.1</w:t>
            </w:r>
          </w:p>
        </w:tc>
      </w:tr>
      <w:tr w:rsidR="00691A9D" w14:paraId="10E4176D" w14:textId="77777777" w:rsidTr="00A021A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3D1FD901" w14:textId="77777777" w:rsidR="00691A9D" w:rsidRDefault="00691A9D" w:rsidP="00A021A7">
            <w:pPr>
              <w:pStyle w:val="TAL"/>
            </w:pPr>
            <w:r>
              <w:t>Connection Diagram</w:t>
            </w:r>
          </w:p>
        </w:tc>
        <w:tc>
          <w:tcPr>
            <w:tcW w:w="3943" w:type="dxa"/>
            <w:tcBorders>
              <w:top w:val="single" w:sz="4" w:space="0" w:color="auto"/>
              <w:left w:val="nil"/>
              <w:bottom w:val="single" w:sz="4" w:space="0" w:color="auto"/>
              <w:right w:val="single" w:sz="4" w:space="0" w:color="auto"/>
            </w:tcBorders>
            <w:hideMark/>
          </w:tcPr>
          <w:p w14:paraId="09D4CFF6" w14:textId="7F89BA0F" w:rsidR="00691A9D" w:rsidRDefault="00691A9D" w:rsidP="00A021A7">
            <w:pPr>
              <w:pStyle w:val="TAL"/>
            </w:pPr>
            <w:r>
              <w:t>TE Part: A.3.3.1.1</w:t>
            </w:r>
          </w:p>
          <w:p w14:paraId="443AC69E" w14:textId="29637314" w:rsidR="00691A9D" w:rsidRDefault="00691A9D" w:rsidP="00A021A7">
            <w:pPr>
              <w:pStyle w:val="TAL"/>
            </w:pPr>
            <w:r>
              <w:t>DUT Part: A.3.4.1.1</w:t>
            </w:r>
          </w:p>
        </w:tc>
        <w:tc>
          <w:tcPr>
            <w:tcW w:w="3961" w:type="dxa"/>
            <w:tcBorders>
              <w:top w:val="single" w:sz="4" w:space="0" w:color="auto"/>
              <w:left w:val="nil"/>
              <w:bottom w:val="single" w:sz="4" w:space="0" w:color="auto"/>
              <w:right w:val="single" w:sz="4" w:space="0" w:color="auto"/>
            </w:tcBorders>
            <w:hideMark/>
          </w:tcPr>
          <w:p w14:paraId="1DE2625C" w14:textId="77777777" w:rsidR="00691A9D" w:rsidRDefault="00691A9D" w:rsidP="00A021A7">
            <w:pPr>
              <w:pStyle w:val="TAL"/>
            </w:pPr>
            <w:r>
              <w:t>As specified in TS 38.508-1 [14] Annex A.</w:t>
            </w:r>
          </w:p>
        </w:tc>
      </w:tr>
      <w:tr w:rsidR="00691A9D" w14:paraId="3DE76E0E" w14:textId="77777777" w:rsidTr="00A021A7">
        <w:trPr>
          <w:jc w:val="center"/>
        </w:trPr>
        <w:tc>
          <w:tcPr>
            <w:tcW w:w="1701" w:type="dxa"/>
            <w:tcBorders>
              <w:top w:val="single" w:sz="4" w:space="0" w:color="auto"/>
              <w:left w:val="single" w:sz="4" w:space="0" w:color="auto"/>
              <w:bottom w:val="single" w:sz="4" w:space="0" w:color="auto"/>
              <w:right w:val="single" w:sz="4" w:space="0" w:color="auto"/>
            </w:tcBorders>
            <w:hideMark/>
          </w:tcPr>
          <w:p w14:paraId="19636653" w14:textId="77777777" w:rsidR="00691A9D" w:rsidRDefault="00691A9D" w:rsidP="00A021A7">
            <w:pPr>
              <w:pStyle w:val="TAL"/>
            </w:pPr>
            <w:r>
              <w:t>Exceptions to connection diagram</w:t>
            </w:r>
          </w:p>
        </w:tc>
        <w:tc>
          <w:tcPr>
            <w:tcW w:w="3943" w:type="dxa"/>
            <w:tcBorders>
              <w:top w:val="single" w:sz="4" w:space="0" w:color="auto"/>
              <w:left w:val="nil"/>
              <w:bottom w:val="single" w:sz="4" w:space="0" w:color="auto"/>
              <w:right w:val="single" w:sz="4" w:space="0" w:color="auto"/>
            </w:tcBorders>
            <w:hideMark/>
          </w:tcPr>
          <w:p w14:paraId="15593AB3" w14:textId="77777777" w:rsidR="00691A9D" w:rsidRDefault="00691A9D" w:rsidP="00A021A7">
            <w:pPr>
              <w:pStyle w:val="TAL"/>
            </w:pPr>
            <w:r>
              <w:t>N/A</w:t>
            </w:r>
          </w:p>
        </w:tc>
        <w:tc>
          <w:tcPr>
            <w:tcW w:w="3961" w:type="dxa"/>
            <w:tcBorders>
              <w:top w:val="single" w:sz="4" w:space="0" w:color="auto"/>
              <w:left w:val="nil"/>
              <w:bottom w:val="single" w:sz="4" w:space="0" w:color="auto"/>
              <w:right w:val="single" w:sz="4" w:space="0" w:color="auto"/>
            </w:tcBorders>
          </w:tcPr>
          <w:p w14:paraId="1B2D8F84" w14:textId="77777777" w:rsidR="00691A9D" w:rsidRDefault="00691A9D" w:rsidP="00A021A7">
            <w:pPr>
              <w:pStyle w:val="TAL"/>
            </w:pPr>
          </w:p>
        </w:tc>
      </w:tr>
    </w:tbl>
    <w:p w14:paraId="7275E447" w14:textId="6F8AF675" w:rsidR="00691A9D" w:rsidRDefault="00691A9D" w:rsidP="00691A9D"/>
    <w:p w14:paraId="2FC365CA" w14:textId="77777777" w:rsidR="00691A9D" w:rsidRDefault="00691A9D" w:rsidP="00691A9D">
      <w:pPr>
        <w:pStyle w:val="B1"/>
      </w:pPr>
      <w:r>
        <w:t>1.</w:t>
      </w:r>
      <w:r>
        <w:tab/>
        <w:t xml:space="preserve">The general test parameter settings are set up according to Table </w:t>
      </w:r>
      <w:r w:rsidRPr="00CA2291">
        <w:t>7.7.9.2.5-1</w:t>
      </w:r>
      <w:r>
        <w:t>.</w:t>
      </w:r>
    </w:p>
    <w:p w14:paraId="7624C2BB" w14:textId="77777777" w:rsidR="00691A9D" w:rsidRDefault="00691A9D" w:rsidP="00691A9D">
      <w:pPr>
        <w:pStyle w:val="B1"/>
      </w:pPr>
      <w:r>
        <w:t>2.</w:t>
      </w:r>
      <w:r>
        <w:tab/>
        <w:t xml:space="preserve">Message contents are defined in Clause </w:t>
      </w:r>
      <w:r w:rsidRPr="00CA2291">
        <w:t>7.7.9.2.4.3</w:t>
      </w:r>
      <w:r>
        <w:t>.</w:t>
      </w:r>
    </w:p>
    <w:p w14:paraId="7B4F83A7" w14:textId="77777777" w:rsidR="00691A9D" w:rsidRDefault="00691A9D" w:rsidP="00691A9D">
      <w:pPr>
        <w:pStyle w:val="B1"/>
      </w:pPr>
      <w:r>
        <w:t>3.</w:t>
      </w:r>
      <w:r>
        <w:tab/>
        <w:t>There are two inter-frequency cells specified in the test, where Cell 1 is the serving cell on an NR FR2 carrier and Cell 2 is the neighbour cell on a different NR FR2 carrier and the target cell for the CSI-SINR measurements.</w:t>
      </w:r>
      <w:r w:rsidRPr="00CA2291">
        <w:t xml:space="preserve"> </w:t>
      </w:r>
      <w:r w:rsidRPr="00FE2E37">
        <w:t xml:space="preserve">The TCI status for Cell 1 is defined in Table A.3.16.2-1 </w:t>
      </w:r>
      <w:r>
        <w:t xml:space="preserve">in TS 38.133 [6] </w:t>
      </w:r>
      <w:r w:rsidRPr="00FE2E37">
        <w:t>and TRS configuration for Cell 1 is defined in Table A.3.17.2.1-1</w:t>
      </w:r>
      <w:r w:rsidRPr="003D47F9">
        <w:t xml:space="preserve"> </w:t>
      </w:r>
      <w:r>
        <w:t>in TS 38.133 [6]</w:t>
      </w:r>
      <w:r w:rsidRPr="00FE2E37">
        <w:t>.</w:t>
      </w:r>
    </w:p>
    <w:p w14:paraId="60EA3008" w14:textId="52630435" w:rsidR="00691A9D" w:rsidRPr="00691A9D" w:rsidRDefault="00691A9D" w:rsidP="00691A9D">
      <w:pPr>
        <w:pStyle w:val="B1"/>
      </w:pPr>
      <w:r>
        <w:t>4.</w:t>
      </w:r>
      <w:r>
        <w:tab/>
        <w:t>The UE Rx beam peak direction has been obtained previously using one of the Rx Beam Peak Search procedures as described in Annex I.</w:t>
      </w:r>
    </w:p>
    <w:p w14:paraId="13418178" w14:textId="61D8D9AB" w:rsidR="00691A9D" w:rsidRDefault="00691A9D" w:rsidP="00691A9D">
      <w:pPr>
        <w:pStyle w:val="H6"/>
        <w:keepLines w:val="0"/>
        <w:ind w:left="1710" w:hanging="1715"/>
        <w:rPr>
          <w:sz w:val="22"/>
          <w:szCs w:val="22"/>
        </w:rPr>
      </w:pPr>
      <w:r>
        <w:rPr>
          <w:sz w:val="22"/>
          <w:szCs w:val="22"/>
        </w:rPr>
        <w:t>7.7.9.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p>
    <w:p w14:paraId="531094E9" w14:textId="77777777" w:rsidR="00691A9D" w:rsidRDefault="00691A9D" w:rsidP="00691A9D">
      <w:pPr>
        <w:pStyle w:val="B1"/>
      </w:pPr>
      <w:r>
        <w:t>1.</w:t>
      </w:r>
      <w:r>
        <w:tab/>
        <w:t xml:space="preserve">Ensure the UE is in state RRC_CONNECTED with generic procedure parameters Connectivity </w:t>
      </w:r>
      <w:r>
        <w:rPr>
          <w:i/>
        </w:rPr>
        <w:t>NR</w:t>
      </w:r>
      <w:r>
        <w:t xml:space="preserve">, Connected without release </w:t>
      </w:r>
      <w:r>
        <w:rPr>
          <w:i/>
        </w:rPr>
        <w:t>On</w:t>
      </w:r>
      <w:r>
        <w:t xml:space="preserve"> and Test Mode </w:t>
      </w:r>
      <w:r>
        <w:rPr>
          <w:i/>
        </w:rPr>
        <w:t>On</w:t>
      </w:r>
      <w:r>
        <w:t xml:space="preserve"> according to TS 38.508-1 [14] Clause 4.5.</w:t>
      </w:r>
    </w:p>
    <w:p w14:paraId="3E2D90F3" w14:textId="77777777" w:rsidR="00691A9D" w:rsidRDefault="00691A9D" w:rsidP="00691A9D">
      <w:pPr>
        <w:pStyle w:val="B1"/>
      </w:pPr>
      <w:r>
        <w:t>2.</w:t>
      </w:r>
      <w:r>
        <w:tab/>
        <w:t xml:space="preserve">Set the parameters according to Table </w:t>
      </w:r>
      <w:r w:rsidRPr="00CA2291">
        <w:t>7.7.9.2.5</w:t>
      </w:r>
      <w:r w:rsidRPr="00605215">
        <w:t>-1</w:t>
      </w:r>
      <w:r>
        <w:t xml:space="preserve"> and </w:t>
      </w:r>
      <w:r w:rsidRPr="00CA2291">
        <w:t>7.7.9.2.5</w:t>
      </w:r>
      <w:r w:rsidRPr="00605215">
        <w:t>-</w:t>
      </w:r>
      <w:r>
        <w:t>2 as appropriate.</w:t>
      </w:r>
    </w:p>
    <w:p w14:paraId="751EA01A" w14:textId="77777777" w:rsidR="00691A9D" w:rsidRDefault="00691A9D" w:rsidP="00691A9D">
      <w:pPr>
        <w:pStyle w:val="B1"/>
      </w:pPr>
      <w:r>
        <w:t xml:space="preserve">3. </w:t>
      </w:r>
      <w:r>
        <w:tab/>
        <w:t>The SS shall transmit an RRCReconfiguration message on Cell 1.</w:t>
      </w:r>
    </w:p>
    <w:p w14:paraId="32F0FFE1" w14:textId="77777777" w:rsidR="00691A9D" w:rsidRDefault="00691A9D" w:rsidP="00691A9D">
      <w:pPr>
        <w:pStyle w:val="B1"/>
      </w:pPr>
      <w:r>
        <w:t xml:space="preserve">4. </w:t>
      </w:r>
      <w:r>
        <w:tab/>
        <w:t>The UE shall transmit an RRCReconfigurationComplete message.</w:t>
      </w:r>
    </w:p>
    <w:p w14:paraId="62952D15" w14:textId="77777777" w:rsidR="00691A9D" w:rsidRDefault="00691A9D" w:rsidP="00691A9D">
      <w:pPr>
        <w:pStyle w:val="B1"/>
      </w:pPr>
      <w:r>
        <w:t>5.</w:t>
      </w:r>
      <w:r>
        <w:tab/>
        <w:t>The UE shall transmit periodically MeasurementReport messages.</w:t>
      </w:r>
    </w:p>
    <w:p w14:paraId="0FEF7060" w14:textId="77777777" w:rsidR="00691A9D" w:rsidRDefault="00691A9D" w:rsidP="00691A9D">
      <w:pPr>
        <w:pStyle w:val="B1"/>
      </w:pPr>
      <w:r>
        <w:t>6.</w:t>
      </w:r>
      <w:r>
        <w:tab/>
        <w:t xml:space="preserve">After 10s wait from Step 3, the SS shall check the CSI-SINR reported values in the periodic MeasurementReport. The CSI-SINR value of Cell 2 reported by the UE is compared to the expected CSI-SINR. </w:t>
      </w:r>
      <w:r w:rsidRPr="00D62261">
        <w:t xml:space="preserve">If the value is outside the limits </w:t>
      </w:r>
      <w:r>
        <w:t xml:space="preserve">(determined by Table </w:t>
      </w:r>
      <w:r w:rsidRPr="00D70640">
        <w:t>7.7.9.0.2.1</w:t>
      </w:r>
      <w:r>
        <w:t xml:space="preserve">-1 and Table </w:t>
      </w:r>
      <w:r w:rsidRPr="00D70640">
        <w:t>7.7.9.0.2.1</w:t>
      </w:r>
      <w:r>
        <w:t>-2) or the UE fails to report the measurement value for Cell 2, the number of failed iterations is increased by one. Otherwise, the number of passed iterations is increased by one.</w:t>
      </w:r>
    </w:p>
    <w:p w14:paraId="6FB6BC02" w14:textId="77777777" w:rsidR="00691A9D" w:rsidRDefault="00691A9D" w:rsidP="00691A9D">
      <w:pPr>
        <w:pStyle w:val="B1"/>
      </w:pPr>
      <w:r>
        <w:t>7.</w:t>
      </w:r>
      <w:r>
        <w:tab/>
        <w:t>The SS shall continue checking the MeasurementReport messages transmitted by the UE until the confidence level according to Table G.2.3-1 in Annex G is achieved.</w:t>
      </w:r>
    </w:p>
    <w:p w14:paraId="49F7A6A0" w14:textId="2AE0020A" w:rsidR="00691A9D" w:rsidRDefault="00691A9D" w:rsidP="00691A9D">
      <w:pPr>
        <w:pStyle w:val="B1"/>
      </w:pPr>
      <w:r>
        <w:t>8.</w:t>
      </w:r>
      <w:r>
        <w:tab/>
        <w:t xml:space="preserve">Set the parameters according to each sub-test in Table </w:t>
      </w:r>
      <w:r w:rsidRPr="00CA2291">
        <w:t>7.7.9.2.5</w:t>
      </w:r>
      <w:r w:rsidRPr="00605215">
        <w:t>-1</w:t>
      </w:r>
      <w:r>
        <w:t xml:space="preserve"> and </w:t>
      </w:r>
      <w:r w:rsidRPr="00CA2291">
        <w:t>7.7.9.2.5</w:t>
      </w:r>
      <w:r w:rsidRPr="00605215">
        <w:t>-</w:t>
      </w:r>
      <w:r>
        <w:t>2 as appropriate and repeat steps 5-7.</w:t>
      </w:r>
    </w:p>
    <w:p w14:paraId="3CC02F60" w14:textId="77777777" w:rsidR="00691A9D" w:rsidRPr="005B586A" w:rsidRDefault="00691A9D" w:rsidP="00691A9D">
      <w:pPr>
        <w:pStyle w:val="H6"/>
        <w:keepLines w:val="0"/>
        <w:ind w:left="1710" w:hanging="1715"/>
        <w:rPr>
          <w:sz w:val="22"/>
          <w:szCs w:val="22"/>
          <w:lang w:val="en-US" w:eastAsia="zh-CN"/>
        </w:rPr>
      </w:pPr>
      <w:r>
        <w:rPr>
          <w:sz w:val="22"/>
          <w:szCs w:val="22"/>
        </w:rPr>
        <w:t>7.7.9.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p>
    <w:p w14:paraId="33E65B41" w14:textId="77777777" w:rsidR="00691A9D" w:rsidRDefault="00691A9D" w:rsidP="00691A9D">
      <w:r>
        <w:t>[TBD]</w:t>
      </w:r>
    </w:p>
    <w:p w14:paraId="27479D3D" w14:textId="77777777" w:rsidR="00691A9D" w:rsidRDefault="00691A9D" w:rsidP="00691A9D">
      <w:pPr>
        <w:pStyle w:val="Heading5"/>
        <w:rPr>
          <w:lang w:eastAsia="zh-CN"/>
        </w:rPr>
      </w:pPr>
      <w:r>
        <w:rPr>
          <w:lang w:eastAsia="zh-CN"/>
        </w:rPr>
        <w:t>7.7.9.2.5</w:t>
      </w:r>
      <w:r>
        <w:rPr>
          <w:lang w:eastAsia="zh-CN"/>
        </w:rPr>
        <w:tab/>
        <w:t>Test Requirements</w:t>
      </w:r>
    </w:p>
    <w:p w14:paraId="0167F1B9" w14:textId="77777777" w:rsidR="00691A9D" w:rsidRPr="00FE2E37" w:rsidRDefault="00691A9D" w:rsidP="00691A9D">
      <w:pPr>
        <w:rPr>
          <w:rFonts w:eastAsia="PMingLiU"/>
        </w:rPr>
      </w:pPr>
      <w:r w:rsidRPr="00FE2E37">
        <w:rPr>
          <w:rFonts w:eastAsia="PMingLiU"/>
        </w:rPr>
        <w:t xml:space="preserve">The CSI-SINR absolute measurement accuracy in test 1 shall be within the range Nominal CSI-SINR +XdB to Nominal CSI-SINR –X-1dB and the CSI-SINR measurement accuracy in test 2 shall be within the range Nominal CSI-SINR +YdB to Nominal CSI-SINR –Y-1dB according to the requirements in </w:t>
      </w:r>
      <w:r>
        <w:rPr>
          <w:rFonts w:eastAsia="PMingLiU"/>
        </w:rPr>
        <w:t xml:space="preserve">7.7.9.0.2.1 </w:t>
      </w:r>
      <w:r w:rsidRPr="00FE2E37">
        <w:rPr>
          <w:rFonts w:eastAsia="PMingLiU"/>
        </w:rPr>
        <w:t xml:space="preserve">with an additional -1dB margin reflecting the possible impact of UE self noise in the test. </w:t>
      </w:r>
    </w:p>
    <w:p w14:paraId="0BB10167" w14:textId="77777777" w:rsidR="00691A9D" w:rsidRPr="00FE2E37" w:rsidRDefault="00691A9D" w:rsidP="00691A9D">
      <w:pPr>
        <w:rPr>
          <w:rFonts w:eastAsia="PMingLiU"/>
        </w:rPr>
      </w:pPr>
      <w:r w:rsidRPr="00FE2E37">
        <w:rPr>
          <w:rFonts w:eastAsia="PMingLiU"/>
        </w:rPr>
        <w:t xml:space="preserve">The CSI-SINR relative measurement accuracy shall fulfil the requirements in </w:t>
      </w:r>
      <w:r>
        <w:rPr>
          <w:rFonts w:eastAsia="PMingLiU"/>
        </w:rPr>
        <w:t>Clause</w:t>
      </w:r>
      <w:r w:rsidRPr="00FE2E37">
        <w:rPr>
          <w:rFonts w:eastAsia="PMingLiU"/>
        </w:rPr>
        <w:t xml:space="preserve"> </w:t>
      </w:r>
      <w:r>
        <w:rPr>
          <w:rFonts w:eastAsia="PMingLiU"/>
        </w:rPr>
        <w:t>7.7.9.0.2.2</w:t>
      </w:r>
      <w:r w:rsidRPr="00FE2E37">
        <w:rPr>
          <w:rFonts w:eastAsia="PMingLiU"/>
        </w:rPr>
        <w:t>.</w:t>
      </w:r>
    </w:p>
    <w:p w14:paraId="208F92EE" w14:textId="77777777" w:rsidR="00691A9D" w:rsidRDefault="00691A9D" w:rsidP="00691A9D">
      <w:pPr>
        <w:rPr>
          <w:rFonts w:eastAsia="PMingLiU"/>
          <w:color w:val="FF0000"/>
        </w:rPr>
      </w:pPr>
      <w:r w:rsidRPr="00D2435E">
        <w:rPr>
          <w:rFonts w:eastAsia="PMingLiU"/>
          <w:color w:val="FF0000"/>
        </w:rPr>
        <w:t>Editor’s note: The values of X and Y are pending on the accuracy requirement discussion.</w:t>
      </w:r>
    </w:p>
    <w:p w14:paraId="3F047084" w14:textId="77777777" w:rsidR="00691A9D" w:rsidRPr="00FE2E37" w:rsidRDefault="00691A9D" w:rsidP="00691A9D">
      <w:pPr>
        <w:pStyle w:val="TH"/>
      </w:pPr>
      <w:r w:rsidRPr="00FE2E37">
        <w:t xml:space="preserve">Table </w:t>
      </w:r>
      <w:r w:rsidRPr="00CA2291">
        <w:t>7.7.9.2.5</w:t>
      </w:r>
      <w:r>
        <w:t>-1</w:t>
      </w:r>
      <w:r w:rsidRPr="00FE2E37">
        <w:t>: CSI-SINR Inter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691A9D" w:rsidRPr="00FE2E37" w14:paraId="377C8C21" w14:textId="77777777" w:rsidTr="00A021A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285D550E" w14:textId="77777777" w:rsidR="00691A9D" w:rsidRPr="00FE2E37" w:rsidRDefault="00691A9D" w:rsidP="00A021A7">
            <w:pPr>
              <w:pStyle w:val="TAH"/>
            </w:pPr>
            <w:r w:rsidRPr="00FE2E37">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F94B4D5" w14:textId="77777777" w:rsidR="00691A9D" w:rsidRPr="00FE2E37" w:rsidRDefault="00691A9D" w:rsidP="00A021A7">
            <w:pPr>
              <w:pStyle w:val="TAH"/>
            </w:pPr>
            <w:r w:rsidRPr="00FE2E37">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6EA1271" w14:textId="77777777" w:rsidR="00691A9D" w:rsidRPr="00FE2E37" w:rsidRDefault="00691A9D" w:rsidP="00A021A7">
            <w:pPr>
              <w:pStyle w:val="TAH"/>
            </w:pPr>
            <w:r w:rsidRPr="00FE2E37">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CD24254" w14:textId="77777777" w:rsidR="00691A9D" w:rsidRPr="00FE2E37" w:rsidRDefault="00691A9D" w:rsidP="00A021A7">
            <w:pPr>
              <w:pStyle w:val="TAH"/>
            </w:pPr>
            <w:r w:rsidRPr="00FE2E37">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9478315" w14:textId="77777777" w:rsidR="00691A9D" w:rsidRPr="00FE2E37" w:rsidRDefault="00691A9D" w:rsidP="00A021A7">
            <w:pPr>
              <w:pStyle w:val="TAH"/>
            </w:pPr>
            <w:r w:rsidRPr="00FE2E37">
              <w:t>Test 3</w:t>
            </w:r>
          </w:p>
        </w:tc>
      </w:tr>
      <w:tr w:rsidR="00691A9D" w:rsidRPr="00FE2E37" w14:paraId="623D3D8D" w14:textId="77777777" w:rsidTr="00A021A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40189D1D" w14:textId="77777777" w:rsidR="00691A9D" w:rsidRPr="00FE2E37" w:rsidRDefault="00691A9D" w:rsidP="00A021A7">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50342F" w14:textId="77777777" w:rsidR="00691A9D" w:rsidRPr="00FE2E37" w:rsidRDefault="00691A9D" w:rsidP="00A021A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EEEAFF7" w14:textId="77777777" w:rsidR="00691A9D" w:rsidRPr="00FE2E37" w:rsidRDefault="00691A9D"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E155BF" w14:textId="77777777" w:rsidR="00691A9D" w:rsidRPr="00FE2E37" w:rsidRDefault="00691A9D"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A35102" w14:textId="77777777" w:rsidR="00691A9D" w:rsidRPr="00FE2E37" w:rsidRDefault="00691A9D"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67A4A6" w14:textId="77777777" w:rsidR="00691A9D" w:rsidRPr="00FE2E37" w:rsidRDefault="00691A9D"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72455EF" w14:textId="77777777" w:rsidR="00691A9D" w:rsidRPr="00FE2E37" w:rsidRDefault="00691A9D"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801A5AA" w14:textId="77777777" w:rsidR="00691A9D" w:rsidRPr="00FE2E37" w:rsidRDefault="00691A9D" w:rsidP="00A021A7">
            <w:pPr>
              <w:pStyle w:val="TAH"/>
            </w:pPr>
            <w:r w:rsidRPr="00FE2E37">
              <w:t>Cell 2</w:t>
            </w:r>
          </w:p>
        </w:tc>
      </w:tr>
      <w:tr w:rsidR="00691A9D" w:rsidRPr="00FE2E37" w14:paraId="526196B2"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26F3F69" w14:textId="77777777" w:rsidR="00691A9D" w:rsidRPr="00FE2E37" w:rsidRDefault="00691A9D" w:rsidP="00A021A7">
            <w:pPr>
              <w:pStyle w:val="TAL"/>
              <w:rPr>
                <w:lang w:val="it-IT"/>
              </w:rPr>
            </w:pPr>
            <w:r w:rsidRPr="00FE2E37">
              <w:rPr>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60E07C47" w14:textId="77777777" w:rsidR="00691A9D" w:rsidRPr="00FE2E37" w:rsidRDefault="00691A9D" w:rsidP="00A021A7">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F0CA788" w14:textId="77777777" w:rsidR="00691A9D" w:rsidRPr="00FE2E37" w:rsidRDefault="00691A9D" w:rsidP="00A021A7">
            <w:pPr>
              <w:pStyle w:val="TAC"/>
            </w:pPr>
            <w:r w:rsidRPr="00FE2E37">
              <w:t>freq1</w:t>
            </w:r>
          </w:p>
        </w:tc>
        <w:tc>
          <w:tcPr>
            <w:tcW w:w="831" w:type="dxa"/>
            <w:tcBorders>
              <w:top w:val="single" w:sz="4" w:space="0" w:color="auto"/>
              <w:left w:val="single" w:sz="4" w:space="0" w:color="auto"/>
              <w:bottom w:val="single" w:sz="4" w:space="0" w:color="auto"/>
              <w:right w:val="single" w:sz="4" w:space="0" w:color="auto"/>
            </w:tcBorders>
            <w:vAlign w:val="center"/>
          </w:tcPr>
          <w:p w14:paraId="4383C9EC" w14:textId="77777777" w:rsidR="00691A9D" w:rsidRPr="00FE2E37" w:rsidRDefault="00691A9D" w:rsidP="00A021A7">
            <w:pPr>
              <w:pStyle w:val="TAC"/>
              <w:rPr>
                <w:rFonts w:cs="Arial"/>
              </w:rPr>
            </w:pPr>
            <w:r w:rsidRPr="00FE2E37">
              <w:rPr>
                <w:rFonts w:cs="Arial"/>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E64172" w14:textId="77777777" w:rsidR="00691A9D" w:rsidRPr="00FE2E37" w:rsidRDefault="00691A9D" w:rsidP="00A021A7">
            <w:pPr>
              <w:pStyle w:val="TAC"/>
              <w:rPr>
                <w:rFonts w:cs="Arial"/>
              </w:rPr>
            </w:pPr>
            <w:r w:rsidRPr="00FE2E37">
              <w:rPr>
                <w:rFonts w:cs="Arial"/>
              </w:rPr>
              <w:t>freq1</w:t>
            </w:r>
          </w:p>
        </w:tc>
        <w:tc>
          <w:tcPr>
            <w:tcW w:w="831" w:type="dxa"/>
            <w:tcBorders>
              <w:top w:val="single" w:sz="4" w:space="0" w:color="auto"/>
              <w:left w:val="single" w:sz="4" w:space="0" w:color="auto"/>
              <w:bottom w:val="single" w:sz="4" w:space="0" w:color="auto"/>
              <w:right w:val="single" w:sz="4" w:space="0" w:color="auto"/>
            </w:tcBorders>
            <w:vAlign w:val="center"/>
          </w:tcPr>
          <w:p w14:paraId="69697CAA" w14:textId="77777777" w:rsidR="00691A9D" w:rsidRPr="00FE2E37" w:rsidRDefault="00691A9D" w:rsidP="00A021A7">
            <w:pPr>
              <w:pStyle w:val="TAC"/>
              <w:rPr>
                <w:rFonts w:cs="Arial"/>
              </w:rPr>
            </w:pPr>
            <w:r w:rsidRPr="00FE2E37">
              <w:rPr>
                <w:rFonts w:cs="Arial"/>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EE08630" w14:textId="77777777" w:rsidR="00691A9D" w:rsidRPr="00FE2E37" w:rsidRDefault="00691A9D" w:rsidP="00A021A7">
            <w:pPr>
              <w:pStyle w:val="TAC"/>
              <w:rPr>
                <w:rFonts w:cs="Arial"/>
              </w:rPr>
            </w:pPr>
            <w:r w:rsidRPr="00FE2E37">
              <w:rPr>
                <w:rFonts w:cs="Arial"/>
              </w:rPr>
              <w:t>freq1</w:t>
            </w:r>
          </w:p>
        </w:tc>
        <w:tc>
          <w:tcPr>
            <w:tcW w:w="832" w:type="dxa"/>
            <w:tcBorders>
              <w:top w:val="single" w:sz="4" w:space="0" w:color="auto"/>
              <w:left w:val="single" w:sz="4" w:space="0" w:color="auto"/>
              <w:bottom w:val="single" w:sz="4" w:space="0" w:color="auto"/>
              <w:right w:val="single" w:sz="4" w:space="0" w:color="auto"/>
            </w:tcBorders>
            <w:vAlign w:val="center"/>
          </w:tcPr>
          <w:p w14:paraId="56889FA6" w14:textId="77777777" w:rsidR="00691A9D" w:rsidRPr="00FE2E37" w:rsidRDefault="00691A9D" w:rsidP="00A021A7">
            <w:pPr>
              <w:pStyle w:val="TAC"/>
              <w:rPr>
                <w:rFonts w:cs="Arial"/>
              </w:rPr>
            </w:pPr>
            <w:r w:rsidRPr="00FE2E37">
              <w:rPr>
                <w:rFonts w:cs="Arial"/>
              </w:rPr>
              <w:t>freq2</w:t>
            </w:r>
          </w:p>
        </w:tc>
      </w:tr>
      <w:tr w:rsidR="00691A9D" w:rsidRPr="00FE2E37" w14:paraId="4E29AF6B"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04DEFA04" w14:textId="77777777" w:rsidR="00691A9D" w:rsidRPr="00FE2E37" w:rsidRDefault="00691A9D" w:rsidP="00A021A7">
            <w:pPr>
              <w:pStyle w:val="TAL"/>
            </w:pPr>
            <w:r w:rsidRPr="00FE2E37">
              <w:rPr>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792A2CA3" w14:textId="77777777" w:rsidR="00691A9D" w:rsidRPr="00FE2E37" w:rsidRDefault="00691A9D" w:rsidP="00A021A7">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1FF6A77" w14:textId="77777777" w:rsidR="00691A9D" w:rsidRPr="00FE2E37" w:rsidRDefault="00691A9D" w:rsidP="00A021A7">
            <w:pPr>
              <w:pStyle w:val="TAC"/>
            </w:pPr>
            <w:r w:rsidRPr="00FE2E37">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EA43DCF" w14:textId="77777777" w:rsidR="00691A9D" w:rsidRPr="00FE2E37" w:rsidRDefault="00691A9D" w:rsidP="00A021A7">
            <w:pPr>
              <w:pStyle w:val="TAC"/>
              <w:rPr>
                <w:rFonts w:cs="Arial"/>
              </w:rPr>
            </w:pPr>
            <w:r w:rsidRPr="00FE2E37">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DE3FB3A" w14:textId="77777777" w:rsidR="00691A9D" w:rsidRPr="00FE2E37" w:rsidRDefault="00691A9D" w:rsidP="00A021A7">
            <w:pPr>
              <w:pStyle w:val="TAC"/>
              <w:rPr>
                <w:rFonts w:cs="Arial"/>
              </w:rPr>
            </w:pPr>
            <w:r w:rsidRPr="00FE2E37">
              <w:rPr>
                <w:rFonts w:cs="Arial"/>
              </w:rPr>
              <w:t>TDD</w:t>
            </w:r>
          </w:p>
        </w:tc>
      </w:tr>
      <w:tr w:rsidR="00691A9D" w:rsidRPr="00FE2E37" w14:paraId="27A76A61"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303B836C" w14:textId="77777777" w:rsidR="00691A9D" w:rsidRPr="00FE2E37" w:rsidRDefault="00691A9D" w:rsidP="00A021A7">
            <w:pPr>
              <w:pStyle w:val="TAL"/>
            </w:pPr>
            <w:r w:rsidRPr="00FE2E37">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62DA11F" w14:textId="77777777" w:rsidR="00691A9D" w:rsidRPr="00FE2E37" w:rsidRDefault="00691A9D" w:rsidP="00A021A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F8B08C3" w14:textId="77777777" w:rsidR="00691A9D" w:rsidRPr="00FE2E37" w:rsidRDefault="00691A9D" w:rsidP="00A021A7">
            <w:pPr>
              <w:pStyle w:val="TAC"/>
            </w:pPr>
            <w:r w:rsidRPr="00FE2E37">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3DC0D43" w14:textId="77777777" w:rsidR="00691A9D" w:rsidRPr="00FE2E37" w:rsidRDefault="00691A9D" w:rsidP="00A021A7">
            <w:pPr>
              <w:pStyle w:val="TAC"/>
              <w:rPr>
                <w:rFonts w:cs="Arial"/>
              </w:rPr>
            </w:pPr>
            <w:r w:rsidRPr="00FE2E37">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F596CF" w14:textId="77777777" w:rsidR="00691A9D" w:rsidRPr="00FE2E37" w:rsidRDefault="00691A9D" w:rsidP="00A021A7">
            <w:pPr>
              <w:pStyle w:val="TAC"/>
              <w:rPr>
                <w:rFonts w:cs="Arial"/>
              </w:rPr>
            </w:pPr>
            <w:r w:rsidRPr="00FE2E37">
              <w:rPr>
                <w:lang w:eastAsia="ja-JP"/>
              </w:rPr>
              <w:t>TDDConf.3.1</w:t>
            </w:r>
          </w:p>
        </w:tc>
      </w:tr>
      <w:tr w:rsidR="00691A9D" w:rsidRPr="00FE2E37" w14:paraId="6962D9B7"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5CA8C349" w14:textId="77777777" w:rsidR="00691A9D" w:rsidRPr="00FE2E37" w:rsidRDefault="00691A9D" w:rsidP="00A021A7">
            <w:pPr>
              <w:pStyle w:val="TAL"/>
            </w:pPr>
            <w:r w:rsidRPr="00FE2E37">
              <w:rPr>
                <w:rFonts w:eastAsia="Malgun Gothic"/>
                <w:szCs w:val="18"/>
              </w:rPr>
              <w:t>BW</w:t>
            </w:r>
            <w:r w:rsidRPr="00FE2E37">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51589C43" w14:textId="77777777" w:rsidR="00691A9D" w:rsidRPr="00FE2E37" w:rsidRDefault="00691A9D" w:rsidP="00A021A7">
            <w:pPr>
              <w:pStyle w:val="TAC"/>
            </w:pPr>
            <w:r w:rsidRPr="00FE2E37">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F6FA0E3" w14:textId="77777777" w:rsidR="00691A9D" w:rsidRPr="00FE2E37" w:rsidRDefault="00691A9D" w:rsidP="00A021A7">
            <w:pPr>
              <w:pStyle w:val="TAC"/>
            </w:pPr>
            <w:r w:rsidRPr="00FE2E37">
              <w:rPr>
                <w:rFonts w:eastAsia="Malgun Gothic"/>
                <w:szCs w:val="18"/>
              </w:rPr>
              <w:t xml:space="preserve">100: </w:t>
            </w:r>
            <w:r w:rsidRPr="00FE2E37">
              <w:rPr>
                <w:rFonts w:eastAsia="Malgun Gothic"/>
                <w:szCs w:val="18"/>
                <w:lang w:val="de-DE"/>
              </w:rPr>
              <w:t>N</w:t>
            </w:r>
            <w:r w:rsidRPr="00FE2E37">
              <w:rPr>
                <w:rFonts w:eastAsia="Malgun Gothic"/>
                <w:szCs w:val="18"/>
                <w:vertAlign w:val="subscript"/>
                <w:lang w:val="de-DE"/>
              </w:rPr>
              <w:t>RB,c</w:t>
            </w:r>
            <w:r w:rsidRPr="00FE2E37">
              <w:rPr>
                <w:rFonts w:eastAsia="Malgun Gothic"/>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087C098C" w14:textId="77777777" w:rsidR="00691A9D" w:rsidRPr="00FE2E37" w:rsidRDefault="00691A9D" w:rsidP="00A021A7">
            <w:pPr>
              <w:pStyle w:val="TAC"/>
              <w:rPr>
                <w:rFonts w:cs="Arial"/>
              </w:rPr>
            </w:pPr>
            <w:r w:rsidRPr="00FE2E37">
              <w:rPr>
                <w:rFonts w:eastAsia="Malgun Gothic"/>
                <w:szCs w:val="18"/>
              </w:rPr>
              <w:t xml:space="preserve">100: </w:t>
            </w:r>
            <w:r w:rsidRPr="00FE2E37">
              <w:rPr>
                <w:rFonts w:eastAsia="Malgun Gothic" w:cs="Arial"/>
                <w:szCs w:val="18"/>
                <w:lang w:val="de-DE"/>
              </w:rPr>
              <w:t>N</w:t>
            </w:r>
            <w:r w:rsidRPr="00FE2E37">
              <w:rPr>
                <w:rFonts w:eastAsia="Malgun Gothic" w:cs="Arial"/>
                <w:szCs w:val="18"/>
                <w:vertAlign w:val="subscript"/>
                <w:lang w:val="de-DE"/>
              </w:rPr>
              <w:t>RB,c</w:t>
            </w:r>
            <w:r w:rsidRPr="00FE2E37">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986F49D" w14:textId="77777777" w:rsidR="00691A9D" w:rsidRPr="00FE2E37" w:rsidRDefault="00691A9D" w:rsidP="00A021A7">
            <w:pPr>
              <w:pStyle w:val="TAC"/>
              <w:rPr>
                <w:rFonts w:cs="Arial"/>
              </w:rPr>
            </w:pPr>
            <w:r w:rsidRPr="00FE2E37">
              <w:rPr>
                <w:rFonts w:eastAsia="Malgun Gothic"/>
                <w:szCs w:val="18"/>
              </w:rPr>
              <w:t xml:space="preserve">100: </w:t>
            </w:r>
            <w:r w:rsidRPr="00FE2E37">
              <w:rPr>
                <w:rFonts w:eastAsia="Malgun Gothic" w:cs="Arial"/>
                <w:szCs w:val="18"/>
                <w:lang w:val="de-DE"/>
              </w:rPr>
              <w:t>N</w:t>
            </w:r>
            <w:r w:rsidRPr="00FE2E37">
              <w:rPr>
                <w:rFonts w:eastAsia="Malgun Gothic" w:cs="Arial"/>
                <w:szCs w:val="18"/>
                <w:vertAlign w:val="subscript"/>
                <w:lang w:val="de-DE"/>
              </w:rPr>
              <w:t>RB,c</w:t>
            </w:r>
            <w:r w:rsidRPr="00FE2E37">
              <w:rPr>
                <w:rFonts w:eastAsia="Malgun Gothic" w:cs="Arial"/>
                <w:szCs w:val="18"/>
                <w:lang w:val="de-DE"/>
              </w:rPr>
              <w:t xml:space="preserve"> = 66</w:t>
            </w:r>
          </w:p>
        </w:tc>
      </w:tr>
      <w:tr w:rsidR="00691A9D" w:rsidRPr="00FE2E37" w14:paraId="233CD509"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1047218B" w14:textId="77777777" w:rsidR="00691A9D" w:rsidRPr="00FE2E37" w:rsidRDefault="00691A9D" w:rsidP="00A021A7">
            <w:pPr>
              <w:pStyle w:val="TAL"/>
              <w:rPr>
                <w:rFonts w:eastAsia="Malgun Gothic"/>
                <w:szCs w:val="18"/>
              </w:rPr>
            </w:pPr>
            <w:r w:rsidRPr="00FE2E37">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3DE7FBB"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9D6DF2E" w14:textId="77777777" w:rsidR="00691A9D" w:rsidRPr="00FE2E37" w:rsidRDefault="00691A9D" w:rsidP="00A021A7">
            <w:pPr>
              <w:pStyle w:val="TAC"/>
              <w:rPr>
                <w:rFonts w:eastAsia="Malgun Gothic"/>
                <w:szCs w:val="18"/>
              </w:rPr>
            </w:pPr>
            <w:r w:rsidRPr="00FE2E37">
              <w:t>DLBWP.0.1</w:t>
            </w:r>
          </w:p>
        </w:tc>
      </w:tr>
      <w:tr w:rsidR="00691A9D" w:rsidRPr="00FE2E37" w14:paraId="424BA99F"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6FC56E44" w14:textId="77777777" w:rsidR="00691A9D" w:rsidRPr="00FE2E37" w:rsidRDefault="00691A9D" w:rsidP="00A021A7">
            <w:pPr>
              <w:pStyle w:val="TAL"/>
              <w:rPr>
                <w:rFonts w:eastAsia="Malgun Gothic"/>
                <w:szCs w:val="18"/>
              </w:rPr>
            </w:pPr>
            <w:r w:rsidRPr="00FE2E37">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4242928"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A4BA025" w14:textId="77777777" w:rsidR="00691A9D" w:rsidRPr="00FE2E37" w:rsidRDefault="00691A9D" w:rsidP="00A021A7">
            <w:pPr>
              <w:pStyle w:val="TAC"/>
              <w:rPr>
                <w:rFonts w:eastAsia="Malgun Gothic"/>
                <w:szCs w:val="18"/>
              </w:rPr>
            </w:pPr>
            <w:r w:rsidRPr="00FE2E37">
              <w:t>DLBWP.1.1</w:t>
            </w:r>
          </w:p>
        </w:tc>
      </w:tr>
      <w:tr w:rsidR="00691A9D" w:rsidRPr="00FE2E37" w14:paraId="3E59DC2F"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6BB70E1A" w14:textId="77777777" w:rsidR="00691A9D" w:rsidRPr="00FE2E37" w:rsidRDefault="00691A9D" w:rsidP="00A021A7">
            <w:pPr>
              <w:pStyle w:val="TAL"/>
              <w:rPr>
                <w:rFonts w:eastAsia="Malgun Gothic"/>
                <w:szCs w:val="18"/>
              </w:rPr>
            </w:pPr>
            <w:r w:rsidRPr="00FE2E37">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68A4F760"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BB30880" w14:textId="77777777" w:rsidR="00691A9D" w:rsidRPr="00FE2E37" w:rsidRDefault="00691A9D" w:rsidP="00A021A7">
            <w:pPr>
              <w:pStyle w:val="TAC"/>
              <w:rPr>
                <w:rFonts w:eastAsia="Malgun Gothic"/>
                <w:szCs w:val="18"/>
              </w:rPr>
            </w:pPr>
            <w:r w:rsidRPr="00FE2E37">
              <w:t>ULBWP.0.1</w:t>
            </w:r>
          </w:p>
        </w:tc>
      </w:tr>
      <w:tr w:rsidR="00691A9D" w:rsidRPr="00FE2E37" w14:paraId="1ED23878"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1860CE12" w14:textId="77777777" w:rsidR="00691A9D" w:rsidRPr="00FE2E37" w:rsidRDefault="00691A9D" w:rsidP="00A021A7">
            <w:pPr>
              <w:pStyle w:val="TAL"/>
              <w:rPr>
                <w:rFonts w:eastAsia="Malgun Gothic"/>
                <w:szCs w:val="18"/>
              </w:rPr>
            </w:pPr>
            <w:r w:rsidRPr="00FE2E37">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54CE3798"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6379EC2" w14:textId="77777777" w:rsidR="00691A9D" w:rsidRPr="00FE2E37" w:rsidRDefault="00691A9D" w:rsidP="00A021A7">
            <w:pPr>
              <w:pStyle w:val="TAC"/>
              <w:rPr>
                <w:rFonts w:eastAsia="Malgun Gothic"/>
                <w:szCs w:val="18"/>
              </w:rPr>
            </w:pPr>
            <w:r w:rsidRPr="00FE2E37">
              <w:t>ULBWP.1.1</w:t>
            </w:r>
          </w:p>
        </w:tc>
      </w:tr>
      <w:tr w:rsidR="00691A9D" w:rsidRPr="00FE2E37" w14:paraId="0505F288"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01CD0BB8" w14:textId="77777777" w:rsidR="00691A9D" w:rsidRPr="00FE2E37" w:rsidRDefault="00691A9D" w:rsidP="00A021A7">
            <w:pPr>
              <w:pStyle w:val="TAL"/>
              <w:rPr>
                <w:rFonts w:eastAsia="Malgun Gothic"/>
                <w:szCs w:val="18"/>
              </w:rPr>
            </w:pPr>
            <w:r w:rsidRPr="00FE2E37">
              <w:t>DRX cycle configuration</w:t>
            </w:r>
          </w:p>
        </w:tc>
        <w:tc>
          <w:tcPr>
            <w:tcW w:w="1271" w:type="dxa"/>
            <w:tcBorders>
              <w:top w:val="single" w:sz="4" w:space="0" w:color="auto"/>
              <w:left w:val="single" w:sz="4" w:space="0" w:color="auto"/>
              <w:bottom w:val="single" w:sz="4" w:space="0" w:color="auto"/>
              <w:right w:val="single" w:sz="4" w:space="0" w:color="auto"/>
            </w:tcBorders>
          </w:tcPr>
          <w:p w14:paraId="32474732" w14:textId="77777777" w:rsidR="00691A9D" w:rsidRPr="00FE2E37" w:rsidRDefault="00691A9D" w:rsidP="00A021A7">
            <w:pPr>
              <w:pStyle w:val="TAC"/>
              <w:rPr>
                <w:rFonts w:eastAsia="Malgun Gothic"/>
                <w:szCs w:val="18"/>
              </w:rPr>
            </w:pPr>
            <w:r w:rsidRPr="00FE2E37">
              <w:t>ms</w:t>
            </w:r>
          </w:p>
        </w:tc>
        <w:tc>
          <w:tcPr>
            <w:tcW w:w="4986" w:type="dxa"/>
            <w:gridSpan w:val="6"/>
            <w:tcBorders>
              <w:top w:val="single" w:sz="4" w:space="0" w:color="auto"/>
              <w:left w:val="single" w:sz="4" w:space="0" w:color="auto"/>
              <w:bottom w:val="single" w:sz="4" w:space="0" w:color="auto"/>
              <w:right w:val="single" w:sz="4" w:space="0" w:color="auto"/>
            </w:tcBorders>
          </w:tcPr>
          <w:p w14:paraId="7383093A" w14:textId="77777777" w:rsidR="00691A9D" w:rsidRPr="00FE2E37" w:rsidRDefault="00691A9D" w:rsidP="00A021A7">
            <w:pPr>
              <w:pStyle w:val="TAC"/>
              <w:rPr>
                <w:rFonts w:eastAsia="Malgun Gothic"/>
                <w:szCs w:val="18"/>
              </w:rPr>
            </w:pPr>
            <w:r w:rsidRPr="00FE2E37">
              <w:t>Not applicable</w:t>
            </w:r>
          </w:p>
        </w:tc>
      </w:tr>
      <w:tr w:rsidR="00691A9D" w:rsidRPr="00FE2E37" w14:paraId="53EAC799"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5035F3A4" w14:textId="77777777" w:rsidR="00691A9D" w:rsidRPr="00FE2E37" w:rsidRDefault="00691A9D" w:rsidP="00A021A7">
            <w:pPr>
              <w:pStyle w:val="TAL"/>
              <w:rPr>
                <w:rFonts w:eastAsia="Malgun Gothic"/>
                <w:szCs w:val="18"/>
              </w:rPr>
            </w:pPr>
            <w:r w:rsidRPr="00FE2E37">
              <w:t>TRS configuration</w:t>
            </w:r>
          </w:p>
        </w:tc>
        <w:tc>
          <w:tcPr>
            <w:tcW w:w="1271" w:type="dxa"/>
            <w:tcBorders>
              <w:top w:val="single" w:sz="4" w:space="0" w:color="auto"/>
              <w:left w:val="single" w:sz="4" w:space="0" w:color="auto"/>
              <w:bottom w:val="single" w:sz="4" w:space="0" w:color="auto"/>
              <w:right w:val="single" w:sz="4" w:space="0" w:color="auto"/>
            </w:tcBorders>
          </w:tcPr>
          <w:p w14:paraId="40D0C92C"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4C27AB9" w14:textId="77777777" w:rsidR="00691A9D" w:rsidRPr="00FE2E37" w:rsidRDefault="00691A9D" w:rsidP="00A021A7">
            <w:pPr>
              <w:pStyle w:val="TAC"/>
              <w:rPr>
                <w:rFonts w:eastAsia="Malgun Gothic"/>
                <w:szCs w:val="18"/>
              </w:rPr>
            </w:pPr>
            <w:r w:rsidRPr="00FE2E37">
              <w:t>TRS.2.1 TDD</w:t>
            </w:r>
          </w:p>
        </w:tc>
      </w:tr>
      <w:tr w:rsidR="00691A9D" w:rsidRPr="00FE2E37" w14:paraId="3FD6818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tcPr>
          <w:p w14:paraId="70F821DB" w14:textId="77777777" w:rsidR="00691A9D" w:rsidRPr="00FE2E37" w:rsidRDefault="00691A9D" w:rsidP="00A021A7">
            <w:pPr>
              <w:pStyle w:val="TAL"/>
              <w:rPr>
                <w:rFonts w:eastAsia="Malgun Gothic"/>
                <w:szCs w:val="18"/>
              </w:rPr>
            </w:pPr>
            <w:r w:rsidRPr="00FE2E37">
              <w:t>TCI state</w:t>
            </w:r>
          </w:p>
        </w:tc>
        <w:tc>
          <w:tcPr>
            <w:tcW w:w="1271" w:type="dxa"/>
            <w:tcBorders>
              <w:top w:val="single" w:sz="4" w:space="0" w:color="auto"/>
              <w:left w:val="single" w:sz="4" w:space="0" w:color="auto"/>
              <w:bottom w:val="single" w:sz="4" w:space="0" w:color="auto"/>
              <w:right w:val="single" w:sz="4" w:space="0" w:color="auto"/>
            </w:tcBorders>
          </w:tcPr>
          <w:p w14:paraId="7A37B043" w14:textId="77777777" w:rsidR="00691A9D" w:rsidRPr="00FE2E37" w:rsidRDefault="00691A9D" w:rsidP="00A021A7">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571F526" w14:textId="77777777" w:rsidR="00691A9D" w:rsidRPr="00FE2E37" w:rsidRDefault="00691A9D" w:rsidP="00A021A7">
            <w:pPr>
              <w:pStyle w:val="TAC"/>
              <w:rPr>
                <w:rFonts w:eastAsia="Malgun Gothic"/>
                <w:szCs w:val="18"/>
              </w:rPr>
            </w:pPr>
            <w:r w:rsidRPr="00FE2E37">
              <w:t>TCI.State.0</w:t>
            </w:r>
          </w:p>
        </w:tc>
      </w:tr>
      <w:tr w:rsidR="00691A9D" w:rsidRPr="00FE2E37" w14:paraId="0F8FBC7C"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334FAC1" w14:textId="77777777" w:rsidR="00691A9D" w:rsidRPr="00FE2E37" w:rsidRDefault="00691A9D" w:rsidP="00A021A7">
            <w:pPr>
              <w:pStyle w:val="TAL"/>
            </w:pPr>
            <w:r w:rsidRPr="00FE2E37">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4284939B" w14:textId="77777777" w:rsidR="00691A9D" w:rsidRPr="00FE2E37" w:rsidRDefault="00691A9D" w:rsidP="00A021A7">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1B3701CC" w14:textId="3E4740D4" w:rsidR="00691A9D" w:rsidRPr="00FE2E37" w:rsidRDefault="00691A9D" w:rsidP="00691A9D">
            <w:pPr>
              <w:pStyle w:val="TAC"/>
            </w:pPr>
            <w:r w:rsidRPr="00FE2E37">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4CA7AF"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A71337" w14:textId="25B2E418" w:rsidR="00691A9D" w:rsidRPr="00FE2E37" w:rsidRDefault="00691A9D" w:rsidP="00691A9D">
            <w:pPr>
              <w:pStyle w:val="TAC"/>
              <w:rPr>
                <w:rFonts w:cs="Arial"/>
              </w:rPr>
            </w:pPr>
            <w:r w:rsidRPr="00FE2E37">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98E651"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D26782" w14:textId="5AE5249D" w:rsidR="00691A9D" w:rsidRPr="00FE2E37" w:rsidRDefault="00691A9D" w:rsidP="00691A9D">
            <w:pPr>
              <w:pStyle w:val="TAC"/>
              <w:rPr>
                <w:rFonts w:cs="Arial"/>
              </w:rPr>
            </w:pPr>
            <w:r w:rsidRPr="00FE2E37">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D9D366" w14:textId="77777777" w:rsidR="00691A9D" w:rsidRPr="00FE2E37" w:rsidRDefault="00691A9D" w:rsidP="00A021A7">
            <w:pPr>
              <w:pStyle w:val="TAC"/>
              <w:rPr>
                <w:rFonts w:cs="Arial"/>
              </w:rPr>
            </w:pPr>
            <w:r w:rsidRPr="00FE2E37">
              <w:rPr>
                <w:rFonts w:cs="Arial"/>
              </w:rPr>
              <w:t>-</w:t>
            </w:r>
          </w:p>
        </w:tc>
      </w:tr>
      <w:tr w:rsidR="00691A9D" w:rsidRPr="00FE2E37" w14:paraId="1CE1BF07"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83E9F04" w14:textId="77777777" w:rsidR="00691A9D" w:rsidRPr="00FE2E37" w:rsidRDefault="00691A9D" w:rsidP="00A021A7">
            <w:pPr>
              <w:pStyle w:val="TAL"/>
            </w:pPr>
            <w:r w:rsidRPr="00FE2E37">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567183F" w14:textId="77777777" w:rsidR="00691A9D" w:rsidRPr="00FE2E37" w:rsidRDefault="00691A9D" w:rsidP="00A021A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39CAE9B" w14:textId="316BB3C3" w:rsidR="00691A9D" w:rsidRPr="00FE2E37" w:rsidRDefault="00691A9D" w:rsidP="00A021A7">
            <w:pPr>
              <w:pStyle w:val="TAC"/>
            </w:pPr>
            <w:r w:rsidRPr="00FE2E37">
              <w:t>CR.3.1 TDD</w:t>
            </w:r>
          </w:p>
        </w:tc>
        <w:tc>
          <w:tcPr>
            <w:tcW w:w="831" w:type="dxa"/>
            <w:tcBorders>
              <w:top w:val="single" w:sz="4" w:space="0" w:color="auto"/>
              <w:left w:val="single" w:sz="4" w:space="0" w:color="auto"/>
              <w:bottom w:val="single" w:sz="4" w:space="0" w:color="auto"/>
              <w:right w:val="single" w:sz="4" w:space="0" w:color="auto"/>
            </w:tcBorders>
            <w:vAlign w:val="center"/>
          </w:tcPr>
          <w:p w14:paraId="1CE341C2"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3937EF5" w14:textId="67E323D7" w:rsidR="00691A9D" w:rsidRPr="00FE2E37" w:rsidRDefault="00691A9D" w:rsidP="00A021A7">
            <w:pPr>
              <w:pStyle w:val="TAC"/>
              <w:rPr>
                <w:rFonts w:cs="Arial"/>
              </w:rPr>
            </w:pPr>
            <w:r w:rsidRPr="00FE2E37">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6C7A47A1"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5523CBC" w14:textId="00009549" w:rsidR="00691A9D" w:rsidRPr="00FE2E37" w:rsidRDefault="00691A9D" w:rsidP="00A021A7">
            <w:pPr>
              <w:pStyle w:val="TAC"/>
              <w:rPr>
                <w:rFonts w:cs="Arial"/>
              </w:rPr>
            </w:pPr>
            <w:r w:rsidRPr="00FE2E37">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1EF0F488" w14:textId="77777777" w:rsidR="00691A9D" w:rsidRPr="00FE2E37" w:rsidRDefault="00691A9D" w:rsidP="00A021A7">
            <w:pPr>
              <w:pStyle w:val="TAC"/>
              <w:rPr>
                <w:rFonts w:cs="Arial"/>
              </w:rPr>
            </w:pPr>
            <w:r w:rsidRPr="00FE2E37">
              <w:rPr>
                <w:rFonts w:cs="Arial"/>
              </w:rPr>
              <w:t>-</w:t>
            </w:r>
          </w:p>
        </w:tc>
      </w:tr>
      <w:tr w:rsidR="00691A9D" w:rsidRPr="00FE2E37" w14:paraId="37BF09C1"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B6A3D2C" w14:textId="77777777" w:rsidR="00691A9D" w:rsidRPr="00FE2E37" w:rsidRDefault="00691A9D" w:rsidP="00A021A7">
            <w:pPr>
              <w:pStyle w:val="TAL"/>
              <w:rPr>
                <w:rFonts w:cs="Arial"/>
              </w:rPr>
            </w:pPr>
            <w:r w:rsidRPr="00FE2E37">
              <w:rPr>
                <w:rFonts w:cs="Arial"/>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tcPr>
          <w:p w14:paraId="55B97B5A" w14:textId="77777777" w:rsidR="00691A9D" w:rsidRPr="00FE2E37" w:rsidRDefault="00691A9D" w:rsidP="00A021A7">
            <w:pPr>
              <w:pStyle w:val="TAC"/>
              <w:rPr>
                <w:rFonts w:cs="Arial"/>
              </w:rPr>
            </w:pPr>
            <w:r w:rsidRPr="00F521D0">
              <w:rPr>
                <w:rFonts w:cs="v4.2.0"/>
                <w:szCs w:val="18"/>
              </w:rPr>
              <w:sym w:font="Symbol" w:char="F06D"/>
            </w:r>
            <w:r w:rsidRPr="00F521D0">
              <w:rPr>
                <w:rFonts w:cs="v4.2.0"/>
                <w:szCs w:val="18"/>
              </w:rPr>
              <w:t>s</w:t>
            </w:r>
          </w:p>
        </w:tc>
        <w:tc>
          <w:tcPr>
            <w:tcW w:w="830" w:type="dxa"/>
            <w:tcBorders>
              <w:top w:val="single" w:sz="4" w:space="0" w:color="auto"/>
              <w:left w:val="single" w:sz="4" w:space="0" w:color="auto"/>
              <w:bottom w:val="single" w:sz="4" w:space="0" w:color="auto"/>
              <w:right w:val="single" w:sz="4" w:space="0" w:color="auto"/>
            </w:tcBorders>
          </w:tcPr>
          <w:p w14:paraId="47BE18A4"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2C42976" w14:textId="77777777" w:rsidR="00691A9D" w:rsidRPr="0050013E" w:rsidRDefault="00691A9D" w:rsidP="00A021A7">
            <w:pPr>
              <w:pStyle w:val="TAC"/>
              <w:rPr>
                <w:rFonts w:cs="Arial"/>
              </w:rPr>
            </w:pPr>
            <w:r>
              <w:rPr>
                <w:rFonts w:cs="Arial" w:hint="eastAsia"/>
              </w:rPr>
              <w:t>0.29</w:t>
            </w:r>
          </w:p>
        </w:tc>
        <w:tc>
          <w:tcPr>
            <w:tcW w:w="831" w:type="dxa"/>
            <w:tcBorders>
              <w:top w:val="single" w:sz="4" w:space="0" w:color="auto"/>
              <w:left w:val="single" w:sz="4" w:space="0" w:color="auto"/>
              <w:bottom w:val="single" w:sz="4" w:space="0" w:color="auto"/>
              <w:right w:val="single" w:sz="4" w:space="0" w:color="auto"/>
            </w:tcBorders>
          </w:tcPr>
          <w:p w14:paraId="1A778490" w14:textId="77777777" w:rsidR="00691A9D" w:rsidRPr="00FE2E37" w:rsidRDefault="00691A9D" w:rsidP="00A021A7">
            <w:pPr>
              <w:pStyle w:val="TAC"/>
              <w:rPr>
                <w:rFonts w:cs="Arial"/>
              </w:rPr>
            </w:pPr>
            <w:r w:rsidRPr="00FE2E37">
              <w:rPr>
                <w:rFonts w:cs="Arial"/>
              </w:rPr>
              <w:t>-</w:t>
            </w:r>
          </w:p>
        </w:tc>
        <w:tc>
          <w:tcPr>
            <w:tcW w:w="831" w:type="dxa"/>
            <w:tcBorders>
              <w:top w:val="single" w:sz="4" w:space="0" w:color="auto"/>
              <w:left w:val="single" w:sz="4" w:space="0" w:color="auto"/>
              <w:bottom w:val="single" w:sz="4" w:space="0" w:color="auto"/>
              <w:right w:val="single" w:sz="4" w:space="0" w:color="auto"/>
            </w:tcBorders>
          </w:tcPr>
          <w:p w14:paraId="762542FA" w14:textId="77777777" w:rsidR="00691A9D" w:rsidRPr="00FE2E37" w:rsidRDefault="00691A9D" w:rsidP="00A021A7">
            <w:pPr>
              <w:pStyle w:val="TAC"/>
              <w:rPr>
                <w:rFonts w:cs="Arial"/>
              </w:rPr>
            </w:pPr>
            <w:r>
              <w:rPr>
                <w:rFonts w:cs="Arial" w:hint="eastAsia"/>
              </w:rPr>
              <w:t>0.29</w:t>
            </w:r>
          </w:p>
        </w:tc>
        <w:tc>
          <w:tcPr>
            <w:tcW w:w="831" w:type="dxa"/>
            <w:tcBorders>
              <w:top w:val="single" w:sz="4" w:space="0" w:color="auto"/>
              <w:left w:val="single" w:sz="4" w:space="0" w:color="auto"/>
              <w:bottom w:val="single" w:sz="4" w:space="0" w:color="auto"/>
              <w:right w:val="single" w:sz="4" w:space="0" w:color="auto"/>
            </w:tcBorders>
          </w:tcPr>
          <w:p w14:paraId="0E8779A5" w14:textId="77777777" w:rsidR="00691A9D" w:rsidRPr="00FE2E37" w:rsidRDefault="00691A9D" w:rsidP="00A021A7">
            <w:pPr>
              <w:pStyle w:val="TAC"/>
              <w:rPr>
                <w:rFonts w:cs="Arial"/>
              </w:rPr>
            </w:pPr>
            <w:r w:rsidRPr="00FE2E37">
              <w:rPr>
                <w:rFonts w:cs="Arial"/>
              </w:rPr>
              <w:t>-</w:t>
            </w:r>
          </w:p>
        </w:tc>
        <w:tc>
          <w:tcPr>
            <w:tcW w:w="832" w:type="dxa"/>
            <w:tcBorders>
              <w:top w:val="single" w:sz="4" w:space="0" w:color="auto"/>
              <w:left w:val="single" w:sz="4" w:space="0" w:color="auto"/>
              <w:bottom w:val="single" w:sz="4" w:space="0" w:color="auto"/>
              <w:right w:val="single" w:sz="4" w:space="0" w:color="auto"/>
            </w:tcBorders>
          </w:tcPr>
          <w:p w14:paraId="7E525620" w14:textId="77777777" w:rsidR="00691A9D" w:rsidRPr="00FE2E37" w:rsidRDefault="00691A9D" w:rsidP="00A021A7">
            <w:pPr>
              <w:pStyle w:val="TAC"/>
              <w:rPr>
                <w:rFonts w:cs="Arial"/>
              </w:rPr>
            </w:pPr>
            <w:r>
              <w:rPr>
                <w:rFonts w:cs="Arial" w:hint="eastAsia"/>
              </w:rPr>
              <w:t>0.29</w:t>
            </w:r>
          </w:p>
        </w:tc>
      </w:tr>
      <w:tr w:rsidR="00691A9D" w:rsidRPr="00FE2E37" w14:paraId="4533AB22"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6E5FBF8" w14:textId="77777777" w:rsidR="00691A9D" w:rsidRPr="00FE2E37" w:rsidRDefault="00691A9D" w:rsidP="00A021A7">
            <w:pPr>
              <w:pStyle w:val="TAL"/>
              <w:rPr>
                <w:lang w:val="da-DK"/>
              </w:rPr>
            </w:pPr>
            <w:r w:rsidRPr="00FE2E37">
              <w:rPr>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0001E2E" w14:textId="77777777" w:rsidR="00691A9D" w:rsidRPr="00FE2E37" w:rsidRDefault="00691A9D" w:rsidP="00A021A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4B769D1" w14:textId="33D9B132" w:rsidR="00691A9D" w:rsidRPr="00FE2E37" w:rsidRDefault="00691A9D" w:rsidP="00691A9D">
            <w:pPr>
              <w:pStyle w:val="TAC"/>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653039B" w14:textId="407B8D36" w:rsidR="00691A9D" w:rsidRPr="00FE2E37" w:rsidRDefault="00691A9D" w:rsidP="00691A9D">
            <w:pPr>
              <w:pStyle w:val="TAC"/>
              <w:rPr>
                <w:rFonts w:cs="Arial"/>
              </w:rPr>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F146E0" w14:textId="1EB94263" w:rsidR="00691A9D" w:rsidRPr="00FE2E37" w:rsidRDefault="00691A9D" w:rsidP="00691A9D">
            <w:pPr>
              <w:pStyle w:val="TAC"/>
              <w:rPr>
                <w:rFonts w:cs="Arial"/>
              </w:rPr>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FD38A1" w14:textId="6DA11076" w:rsidR="00691A9D" w:rsidRPr="00FE2E37" w:rsidRDefault="00691A9D" w:rsidP="00691A9D">
            <w:pPr>
              <w:pStyle w:val="TAC"/>
              <w:rPr>
                <w:rFonts w:cs="Arial"/>
              </w:rPr>
            </w:pPr>
            <w:r w:rsidRPr="00FE2E37">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0A9488" w14:textId="673B4055" w:rsidR="00691A9D" w:rsidRPr="00FE2E37" w:rsidRDefault="00691A9D" w:rsidP="00691A9D">
            <w:pPr>
              <w:pStyle w:val="TAC"/>
              <w:rPr>
                <w:rFonts w:cs="Arial"/>
              </w:rPr>
            </w:pPr>
            <w:r w:rsidRPr="00FE2E37">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AC2FB69" w14:textId="68920AD2" w:rsidR="00691A9D" w:rsidRPr="00FE2E37" w:rsidRDefault="00691A9D" w:rsidP="00691A9D">
            <w:pPr>
              <w:pStyle w:val="TAC"/>
              <w:rPr>
                <w:rFonts w:cs="Arial"/>
              </w:rPr>
            </w:pPr>
            <w:r w:rsidRPr="00FE2E37">
              <w:rPr>
                <w:rFonts w:eastAsia="Malgun Gothic"/>
                <w:szCs w:val="18"/>
              </w:rPr>
              <w:t>OP.1</w:t>
            </w:r>
          </w:p>
        </w:tc>
      </w:tr>
      <w:tr w:rsidR="00691A9D" w:rsidRPr="00FE2E37" w14:paraId="31F893B5"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3915D5" w14:textId="77777777" w:rsidR="00691A9D" w:rsidRPr="00FE2E37" w:rsidRDefault="00691A9D" w:rsidP="00A021A7">
            <w:pPr>
              <w:pStyle w:val="TAL"/>
              <w:rPr>
                <w:lang w:val="da-DK"/>
              </w:rPr>
            </w:pPr>
            <w:r w:rsidRPr="00FE2E37">
              <w:rPr>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B078E75" w14:textId="77777777" w:rsidR="00691A9D" w:rsidRPr="00FE2E37" w:rsidRDefault="00691A9D" w:rsidP="00A021A7">
            <w:pPr>
              <w:pStyle w:val="TAC"/>
              <w:rPr>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5BF0DE91" w14:textId="77777777" w:rsidR="00691A9D" w:rsidRPr="00FE2E37" w:rsidRDefault="00691A9D" w:rsidP="00A021A7">
            <w:pPr>
              <w:pStyle w:val="TAC"/>
            </w:pPr>
            <w:r w:rsidRPr="00FE2E37">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2974621" w14:textId="77777777" w:rsidR="00691A9D" w:rsidRPr="00FE2E37" w:rsidRDefault="00691A9D" w:rsidP="00A021A7">
            <w:pPr>
              <w:pStyle w:val="TAC"/>
              <w:rPr>
                <w:rFonts w:cs="Arial"/>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06A3794" w14:textId="77777777" w:rsidR="00691A9D" w:rsidRPr="00FE2E37" w:rsidRDefault="00691A9D" w:rsidP="00A021A7">
            <w:pPr>
              <w:pStyle w:val="TAC"/>
              <w:rPr>
                <w:rFonts w:cs="Arial"/>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5E30F91" w14:textId="77777777" w:rsidR="00691A9D" w:rsidRPr="00FE2E37" w:rsidRDefault="00691A9D" w:rsidP="00A021A7">
            <w:pPr>
              <w:pStyle w:val="TAC"/>
              <w:rPr>
                <w:rFonts w:cs="Arial"/>
              </w:rPr>
            </w:pPr>
            <w:r w:rsidRPr="00FE2E37">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2D90F9C" w14:textId="77777777" w:rsidR="00691A9D" w:rsidRPr="00FE2E37" w:rsidRDefault="00691A9D" w:rsidP="00A021A7">
            <w:pPr>
              <w:pStyle w:val="TAC"/>
              <w:rPr>
                <w:rFonts w:cs="Arial"/>
              </w:rPr>
            </w:pPr>
            <w:r w:rsidRPr="00FE2E37">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4C3896A8" w14:textId="77777777" w:rsidR="00691A9D" w:rsidRPr="00FE2E37" w:rsidRDefault="00691A9D" w:rsidP="00A021A7">
            <w:pPr>
              <w:pStyle w:val="TAC"/>
              <w:rPr>
                <w:rFonts w:cs="Arial"/>
              </w:rPr>
            </w:pPr>
            <w:r w:rsidRPr="00FE2E37">
              <w:rPr>
                <w:rFonts w:cs="Arial"/>
              </w:rPr>
              <w:t xml:space="preserve">SMTC.1 FR2 </w:t>
            </w:r>
          </w:p>
        </w:tc>
      </w:tr>
      <w:tr w:rsidR="00691A9D" w:rsidRPr="00FE2E37" w14:paraId="7D7514D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8475714" w14:textId="77777777" w:rsidR="00691A9D" w:rsidRPr="00FE2E37" w:rsidRDefault="00691A9D" w:rsidP="00A021A7">
            <w:pPr>
              <w:pStyle w:val="TAL"/>
              <w:rPr>
                <w:lang w:val="da-DK"/>
              </w:rPr>
            </w:pPr>
            <w:r>
              <w:rPr>
                <w:lang w:val="da-DK"/>
              </w:rPr>
              <w:t>CSI-RS configuration for RRM</w:t>
            </w:r>
          </w:p>
        </w:tc>
        <w:tc>
          <w:tcPr>
            <w:tcW w:w="1271" w:type="dxa"/>
            <w:tcBorders>
              <w:top w:val="single" w:sz="4" w:space="0" w:color="auto"/>
              <w:left w:val="single" w:sz="4" w:space="0" w:color="auto"/>
              <w:bottom w:val="single" w:sz="4" w:space="0" w:color="auto"/>
              <w:right w:val="single" w:sz="4" w:space="0" w:color="auto"/>
            </w:tcBorders>
            <w:vAlign w:val="center"/>
          </w:tcPr>
          <w:p w14:paraId="53E46950" w14:textId="77777777" w:rsidR="00691A9D" w:rsidRPr="00FE2E37" w:rsidRDefault="00691A9D" w:rsidP="00A021A7">
            <w:pPr>
              <w:pStyle w:val="TAC"/>
              <w:rPr>
                <w:lang w:val="da-DK"/>
              </w:rPr>
            </w:pPr>
          </w:p>
        </w:tc>
        <w:tc>
          <w:tcPr>
            <w:tcW w:w="4986" w:type="dxa"/>
            <w:gridSpan w:val="6"/>
            <w:tcBorders>
              <w:top w:val="single" w:sz="4" w:space="0" w:color="auto"/>
              <w:left w:val="single" w:sz="4" w:space="0" w:color="auto"/>
              <w:bottom w:val="single" w:sz="4" w:space="0" w:color="auto"/>
              <w:right w:val="single" w:sz="4" w:space="0" w:color="auto"/>
            </w:tcBorders>
            <w:vAlign w:val="center"/>
          </w:tcPr>
          <w:p w14:paraId="7CA9141A" w14:textId="77777777" w:rsidR="00691A9D" w:rsidRPr="00FE2E37" w:rsidRDefault="00691A9D" w:rsidP="00A021A7">
            <w:pPr>
              <w:pStyle w:val="TAC"/>
              <w:rPr>
                <w:rFonts w:cs="Arial"/>
              </w:rPr>
            </w:pPr>
            <w:r w:rsidRPr="00FE2E37">
              <w:t>CSI-RS.RRM.FR2.1 TDD</w:t>
            </w:r>
          </w:p>
        </w:tc>
      </w:tr>
      <w:tr w:rsidR="00691A9D" w:rsidRPr="00FE2E37" w14:paraId="5EB32B2D"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FAC7B02" w14:textId="77777777" w:rsidR="00691A9D" w:rsidRPr="00FE2E37" w:rsidRDefault="00691A9D" w:rsidP="00A021A7">
            <w:pPr>
              <w:pStyle w:val="TAL"/>
              <w:rPr>
                <w:lang w:val="da-DK"/>
              </w:rPr>
            </w:pPr>
            <w:r w:rsidRPr="00FE2E37">
              <w:rPr>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66F7B08D" w14:textId="77777777" w:rsidR="00691A9D" w:rsidRPr="00FE2E37" w:rsidRDefault="00691A9D" w:rsidP="00A021A7">
            <w:pPr>
              <w:pStyle w:val="TAC"/>
              <w:rPr>
                <w:lang w:val="da-DK"/>
              </w:rPr>
            </w:pPr>
            <w:r w:rsidRPr="00FE2E37">
              <w:rPr>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73CED3C" w14:textId="77777777" w:rsidR="00691A9D" w:rsidRPr="00FE2E37" w:rsidRDefault="00691A9D" w:rsidP="00A021A7">
            <w:pPr>
              <w:pStyle w:val="TAC"/>
            </w:pPr>
            <w:r w:rsidRPr="00FE2E37">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765F2BD" w14:textId="77777777" w:rsidR="00691A9D" w:rsidRPr="00FE2E37" w:rsidRDefault="00691A9D" w:rsidP="00A021A7">
            <w:pPr>
              <w:pStyle w:val="TAC"/>
              <w:rPr>
                <w:rFonts w:cs="Arial"/>
              </w:rPr>
            </w:pPr>
            <w:r w:rsidRPr="00FE2E37">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D1DEB43" w14:textId="77777777" w:rsidR="00691A9D" w:rsidRPr="00FE2E37" w:rsidRDefault="00691A9D" w:rsidP="00A021A7">
            <w:pPr>
              <w:pStyle w:val="TAC"/>
              <w:rPr>
                <w:rFonts w:cs="Arial"/>
              </w:rPr>
            </w:pPr>
            <w:r w:rsidRPr="00FE2E37">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FD768CB" w14:textId="77777777" w:rsidR="00691A9D" w:rsidRPr="00FE2E37" w:rsidRDefault="00691A9D" w:rsidP="00A021A7">
            <w:pPr>
              <w:pStyle w:val="TAC"/>
              <w:rPr>
                <w:rFonts w:cs="Arial"/>
              </w:rPr>
            </w:pPr>
            <w:r w:rsidRPr="00FE2E37">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5DC0C88" w14:textId="77777777" w:rsidR="00691A9D" w:rsidRPr="00FE2E37" w:rsidRDefault="00691A9D" w:rsidP="00A021A7">
            <w:pPr>
              <w:pStyle w:val="TAC"/>
              <w:rPr>
                <w:rFonts w:cs="Arial"/>
              </w:rPr>
            </w:pPr>
            <w:r w:rsidRPr="00FE2E37">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15D9C6FA" w14:textId="77777777" w:rsidR="00691A9D" w:rsidRPr="00FE2E37" w:rsidRDefault="00691A9D" w:rsidP="00A021A7">
            <w:pPr>
              <w:pStyle w:val="TAC"/>
              <w:rPr>
                <w:rFonts w:cs="Arial"/>
              </w:rPr>
            </w:pPr>
            <w:r w:rsidRPr="00FE2E37">
              <w:rPr>
                <w:rFonts w:cs="Arial"/>
              </w:rPr>
              <w:t xml:space="preserve">120 </w:t>
            </w:r>
          </w:p>
        </w:tc>
      </w:tr>
      <w:tr w:rsidR="00691A9D" w:rsidRPr="00FE2E37" w14:paraId="454070F5"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1A8C4CB2" w14:textId="77777777" w:rsidR="00691A9D" w:rsidRPr="00FE2E37" w:rsidRDefault="00691A9D" w:rsidP="00A021A7">
            <w:pPr>
              <w:pStyle w:val="TAL"/>
            </w:pPr>
            <w:r w:rsidRPr="00FE2E37">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366F8FF" w14:textId="77777777" w:rsidR="00691A9D" w:rsidRPr="00FE2E37" w:rsidRDefault="00691A9D" w:rsidP="00A021A7">
            <w:pPr>
              <w:pStyle w:val="TAC"/>
            </w:pPr>
            <w:r w:rsidRPr="00FE2E37">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06B082E" w14:textId="77777777" w:rsidR="00691A9D" w:rsidRPr="00FE2E37" w:rsidRDefault="00691A9D" w:rsidP="00A021A7">
            <w:pPr>
              <w:pStyle w:val="TAC"/>
            </w:pPr>
            <w:r w:rsidRPr="00FE2E37">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525B9BB" w14:textId="77777777" w:rsidR="00691A9D" w:rsidRPr="00FE2E37" w:rsidRDefault="00691A9D" w:rsidP="00A021A7">
            <w:pPr>
              <w:pStyle w:val="TAC"/>
              <w:rPr>
                <w:rFonts w:cs="Arial"/>
              </w:rPr>
            </w:pPr>
            <w:r w:rsidRPr="00FE2E37">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3531FDD" w14:textId="77777777" w:rsidR="00691A9D" w:rsidRPr="00FE2E37" w:rsidRDefault="00691A9D" w:rsidP="00A021A7">
            <w:pPr>
              <w:pStyle w:val="TAC"/>
              <w:rPr>
                <w:rFonts w:cs="Arial"/>
              </w:rPr>
            </w:pPr>
            <w:r w:rsidRPr="00FE2E37">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6FA2E76" w14:textId="77777777" w:rsidR="00691A9D" w:rsidRPr="00FE2E37" w:rsidRDefault="00691A9D" w:rsidP="00A021A7">
            <w:pPr>
              <w:pStyle w:val="TAC"/>
              <w:rPr>
                <w:rFonts w:cs="Arial"/>
              </w:rPr>
            </w:pPr>
            <w:r w:rsidRPr="00FE2E37">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6D54228" w14:textId="77777777" w:rsidR="00691A9D" w:rsidRPr="00FE2E37" w:rsidRDefault="00691A9D" w:rsidP="00A021A7">
            <w:pPr>
              <w:pStyle w:val="TAC"/>
              <w:rPr>
                <w:rFonts w:cs="Arial"/>
              </w:rPr>
            </w:pPr>
            <w:r w:rsidRPr="00FE2E37">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3E57B17A" w14:textId="77777777" w:rsidR="00691A9D" w:rsidRPr="00FE2E37" w:rsidRDefault="00691A9D" w:rsidP="00A021A7">
            <w:pPr>
              <w:pStyle w:val="TAC"/>
              <w:rPr>
                <w:rFonts w:cs="Arial"/>
              </w:rPr>
            </w:pPr>
            <w:r w:rsidRPr="00FE2E37">
              <w:rPr>
                <w:rFonts w:cs="Arial"/>
              </w:rPr>
              <w:t>0</w:t>
            </w:r>
          </w:p>
        </w:tc>
      </w:tr>
      <w:tr w:rsidR="00691A9D" w:rsidRPr="00FE2E37" w14:paraId="63B31F1A"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543A4676" w14:textId="77777777" w:rsidR="00691A9D" w:rsidRPr="00FE2E37" w:rsidRDefault="00691A9D" w:rsidP="00A021A7">
            <w:pPr>
              <w:pStyle w:val="TAL"/>
            </w:pPr>
            <w:r w:rsidRPr="00FE2E37">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AAE0671"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139F444"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75CBF08"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C193FB8"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AE36F5"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97F28ED"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E51D05C" w14:textId="77777777" w:rsidR="00691A9D" w:rsidRPr="00FE2E37" w:rsidRDefault="00691A9D" w:rsidP="00A021A7">
            <w:pPr>
              <w:pStyle w:val="TAC"/>
              <w:rPr>
                <w:rFonts w:eastAsia="Calibri" w:cs="Arial"/>
                <w:szCs w:val="22"/>
              </w:rPr>
            </w:pPr>
          </w:p>
        </w:tc>
      </w:tr>
      <w:tr w:rsidR="00691A9D" w:rsidRPr="00FE2E37" w14:paraId="298598B6"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69BD25CC" w14:textId="77777777" w:rsidR="00691A9D" w:rsidRPr="00FE2E37" w:rsidRDefault="00691A9D" w:rsidP="00A021A7">
            <w:pPr>
              <w:pStyle w:val="TAL"/>
            </w:pPr>
            <w:r w:rsidRPr="00FE2E37">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5FFEE5"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5C24D5E"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1ECF22"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FD5034"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2FA9051"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7F3A75"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8F27BD7" w14:textId="77777777" w:rsidR="00691A9D" w:rsidRPr="00FE2E37" w:rsidRDefault="00691A9D" w:rsidP="00A021A7">
            <w:pPr>
              <w:pStyle w:val="TAC"/>
              <w:rPr>
                <w:rFonts w:eastAsia="Calibri" w:cs="Arial"/>
                <w:szCs w:val="22"/>
              </w:rPr>
            </w:pPr>
          </w:p>
        </w:tc>
      </w:tr>
      <w:tr w:rsidR="00691A9D" w:rsidRPr="00FE2E37" w14:paraId="08D34F8C"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05403B0A" w14:textId="77777777" w:rsidR="00691A9D" w:rsidRPr="00FE2E37" w:rsidRDefault="00691A9D" w:rsidP="00A021A7">
            <w:pPr>
              <w:pStyle w:val="TAL"/>
            </w:pPr>
            <w:r w:rsidRPr="00FE2E37">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259599"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8E8D372"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046D1E"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DAF449"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DA6CEF"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F91F38D"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394330" w14:textId="77777777" w:rsidR="00691A9D" w:rsidRPr="00FE2E37" w:rsidRDefault="00691A9D" w:rsidP="00A021A7">
            <w:pPr>
              <w:pStyle w:val="TAC"/>
              <w:rPr>
                <w:rFonts w:eastAsia="Calibri" w:cs="Arial"/>
                <w:szCs w:val="22"/>
              </w:rPr>
            </w:pPr>
          </w:p>
        </w:tc>
      </w:tr>
      <w:tr w:rsidR="00691A9D" w:rsidRPr="00FE2E37" w14:paraId="3856CA7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2D9F6FCC" w14:textId="77777777" w:rsidR="00691A9D" w:rsidRPr="00FE2E37" w:rsidRDefault="00691A9D" w:rsidP="00A021A7">
            <w:pPr>
              <w:pStyle w:val="TAL"/>
            </w:pPr>
            <w:r w:rsidRPr="00FE2E37">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90B8F4"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3144C4C"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CBFC969"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9EBE1F"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8F0AA91"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CC4775"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EDE119E" w14:textId="77777777" w:rsidR="00691A9D" w:rsidRPr="00FE2E37" w:rsidRDefault="00691A9D" w:rsidP="00A021A7">
            <w:pPr>
              <w:pStyle w:val="TAC"/>
              <w:rPr>
                <w:rFonts w:eastAsia="Calibri" w:cs="Arial"/>
                <w:szCs w:val="22"/>
              </w:rPr>
            </w:pPr>
          </w:p>
        </w:tc>
      </w:tr>
      <w:tr w:rsidR="00691A9D" w:rsidRPr="00FE2E37" w14:paraId="3D0147F8"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74A3136B" w14:textId="77777777" w:rsidR="00691A9D" w:rsidRPr="00FE2E37" w:rsidRDefault="00691A9D" w:rsidP="00A021A7">
            <w:pPr>
              <w:pStyle w:val="TAL"/>
            </w:pPr>
            <w:r w:rsidRPr="00FE2E37">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F2CF34C"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A7E7529"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619BD6"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BA4107A"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18C07C"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9D164F"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56DB68E" w14:textId="77777777" w:rsidR="00691A9D" w:rsidRPr="00FE2E37" w:rsidRDefault="00691A9D" w:rsidP="00A021A7">
            <w:pPr>
              <w:pStyle w:val="TAC"/>
              <w:rPr>
                <w:rFonts w:eastAsia="Calibri" w:cs="Arial"/>
                <w:szCs w:val="22"/>
              </w:rPr>
            </w:pPr>
          </w:p>
        </w:tc>
      </w:tr>
      <w:tr w:rsidR="00691A9D" w:rsidRPr="00FE2E37" w14:paraId="38C7D34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hideMark/>
          </w:tcPr>
          <w:p w14:paraId="7532BB86" w14:textId="77777777" w:rsidR="00691A9D" w:rsidRPr="00FE2E37" w:rsidRDefault="00691A9D" w:rsidP="00A021A7">
            <w:pPr>
              <w:pStyle w:val="TAL"/>
            </w:pPr>
            <w:r w:rsidRPr="00FE2E37">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650F9FE"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B9357EB"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EA0B99F"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6FDEE24"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6A5ABB3"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B8DCF3"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B0137D6" w14:textId="77777777" w:rsidR="00691A9D" w:rsidRPr="00FE2E37" w:rsidRDefault="00691A9D" w:rsidP="00A021A7">
            <w:pPr>
              <w:pStyle w:val="TAC"/>
              <w:rPr>
                <w:rFonts w:eastAsia="Calibri" w:cs="Arial"/>
                <w:szCs w:val="22"/>
              </w:rPr>
            </w:pPr>
          </w:p>
        </w:tc>
      </w:tr>
      <w:tr w:rsidR="00691A9D" w:rsidRPr="00FE2E37" w14:paraId="7A4550C5" w14:textId="77777777" w:rsidTr="00A021A7">
        <w:trPr>
          <w:trHeight w:val="228"/>
          <w:jc w:val="center"/>
        </w:trPr>
        <w:tc>
          <w:tcPr>
            <w:tcW w:w="3628" w:type="dxa"/>
            <w:tcBorders>
              <w:top w:val="single" w:sz="4" w:space="0" w:color="auto"/>
              <w:left w:val="single" w:sz="4" w:space="0" w:color="auto"/>
              <w:right w:val="single" w:sz="4" w:space="0" w:color="auto"/>
            </w:tcBorders>
            <w:hideMark/>
          </w:tcPr>
          <w:p w14:paraId="6500152A" w14:textId="77777777" w:rsidR="00691A9D" w:rsidRPr="00FE2E37" w:rsidRDefault="00691A9D" w:rsidP="00A021A7">
            <w:pPr>
              <w:pStyle w:val="TAL"/>
            </w:pPr>
            <w:r w:rsidRPr="00FE2E37">
              <w:rPr>
                <w:rFonts w:eastAsia="Malgun Gothic"/>
                <w:szCs w:val="18"/>
              </w:rPr>
              <w:t>EPRE ratio of OCNG to SSS</w:t>
            </w:r>
            <w:r w:rsidRPr="00FE2E37">
              <w:rPr>
                <w:rFonts w:eastAsia="Malgun Gothic"/>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38E112" w14:textId="77777777" w:rsidR="00691A9D" w:rsidRPr="00FE2E37" w:rsidRDefault="00691A9D" w:rsidP="00A021A7">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41F5032" w14:textId="77777777" w:rsidR="00691A9D" w:rsidRPr="00FE2E37" w:rsidRDefault="00691A9D" w:rsidP="00A021A7">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547424"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2F86B15"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30F4F3" w14:textId="77777777" w:rsidR="00691A9D" w:rsidRPr="00FE2E37" w:rsidRDefault="00691A9D" w:rsidP="00A021A7">
            <w:pPr>
              <w:pStyle w:val="TAC"/>
              <w:rPr>
                <w:rFonts w:eastAsia="Calibri" w:cs="Arial"/>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31CC78" w14:textId="77777777" w:rsidR="00691A9D" w:rsidRPr="00FE2E37" w:rsidRDefault="00691A9D" w:rsidP="00A021A7">
            <w:pPr>
              <w:pStyle w:val="TAC"/>
              <w:rPr>
                <w:rFonts w:eastAsia="Calibri" w:cs="Arial"/>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57DE84A" w14:textId="77777777" w:rsidR="00691A9D" w:rsidRPr="00FE2E37" w:rsidRDefault="00691A9D" w:rsidP="00A021A7">
            <w:pPr>
              <w:pStyle w:val="TAC"/>
              <w:rPr>
                <w:rFonts w:eastAsia="Calibri" w:cs="Arial"/>
                <w:szCs w:val="22"/>
              </w:rPr>
            </w:pPr>
          </w:p>
        </w:tc>
      </w:tr>
      <w:tr w:rsidR="00691A9D" w:rsidRPr="00FE2E37" w14:paraId="68F6F089" w14:textId="77777777" w:rsidTr="00A021A7">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5038995D" w14:textId="77777777" w:rsidR="00691A9D" w:rsidRPr="00FE2E37" w:rsidRDefault="00691A9D" w:rsidP="00A021A7">
            <w:pPr>
              <w:pStyle w:val="TAL"/>
              <w:rPr>
                <w:rFonts w:eastAsia="Calibri"/>
                <w:szCs w:val="18"/>
              </w:rPr>
            </w:pPr>
            <w:r w:rsidRPr="00FE2E37">
              <w:rPr>
                <w:rFonts w:eastAsia="Calibri"/>
                <w:noProof/>
                <w:position w:val="-12"/>
                <w:szCs w:val="22"/>
              </w:rPr>
              <w:object w:dxaOrig="810" w:dyaOrig="390" w14:anchorId="20761E1A">
                <v:shape id="_x0000_i1373" type="#_x0000_t75" alt="" style="width:39pt;height:12.9pt;mso-width-percent:0;mso-height-percent:0;mso-width-percent:0;mso-height-percent:0" o:ole="" fillcolor="window">
                  <v:imagedata r:id="rId11" o:title=""/>
                </v:shape>
                <o:OLEObject Type="Embed" ProgID="Equation.3" ShapeID="_x0000_i1373" DrawAspect="Content" ObjectID="_1781672049" r:id="rId392"/>
              </w:object>
            </w:r>
          </w:p>
        </w:tc>
        <w:tc>
          <w:tcPr>
            <w:tcW w:w="1271" w:type="dxa"/>
            <w:tcBorders>
              <w:top w:val="single" w:sz="4" w:space="0" w:color="auto"/>
              <w:left w:val="single" w:sz="4" w:space="0" w:color="auto"/>
              <w:bottom w:val="single" w:sz="4" w:space="0" w:color="auto"/>
              <w:right w:val="single" w:sz="4" w:space="0" w:color="auto"/>
            </w:tcBorders>
            <w:vAlign w:val="center"/>
          </w:tcPr>
          <w:p w14:paraId="2660721B" w14:textId="77777777" w:rsidR="00691A9D" w:rsidRPr="00FE2E37" w:rsidRDefault="00691A9D" w:rsidP="00A021A7">
            <w:pPr>
              <w:pStyle w:val="TAC"/>
              <w:rPr>
                <w:rFonts w:eastAsia="Calibri"/>
                <w:szCs w:val="22"/>
              </w:rPr>
            </w:pPr>
            <w:r w:rsidRPr="00FE2E37">
              <w:rPr>
                <w:rFonts w:eastAsia="Calibri"/>
                <w:szCs w:val="22"/>
              </w:rPr>
              <w:t>dB</w:t>
            </w:r>
          </w:p>
        </w:tc>
        <w:tc>
          <w:tcPr>
            <w:tcW w:w="830" w:type="dxa"/>
            <w:tcBorders>
              <w:left w:val="single" w:sz="4" w:space="0" w:color="auto"/>
              <w:bottom w:val="single" w:sz="4" w:space="0" w:color="auto"/>
              <w:right w:val="single" w:sz="4" w:space="0" w:color="auto"/>
            </w:tcBorders>
            <w:vAlign w:val="center"/>
          </w:tcPr>
          <w:p w14:paraId="5D06502C" w14:textId="77777777" w:rsidR="00691A9D" w:rsidRPr="00FE2E37" w:rsidRDefault="00691A9D" w:rsidP="00A021A7">
            <w:pPr>
              <w:pStyle w:val="TAC"/>
            </w:pPr>
            <w:r w:rsidRPr="00FE2E37">
              <w:t>-0.5</w:t>
            </w:r>
          </w:p>
        </w:tc>
        <w:tc>
          <w:tcPr>
            <w:tcW w:w="831" w:type="dxa"/>
            <w:tcBorders>
              <w:left w:val="single" w:sz="4" w:space="0" w:color="auto"/>
              <w:bottom w:val="single" w:sz="4" w:space="0" w:color="auto"/>
              <w:right w:val="single" w:sz="4" w:space="0" w:color="auto"/>
            </w:tcBorders>
            <w:vAlign w:val="center"/>
          </w:tcPr>
          <w:p w14:paraId="563E8412" w14:textId="77777777" w:rsidR="00691A9D" w:rsidRPr="00FE2E37" w:rsidRDefault="00691A9D" w:rsidP="00A021A7">
            <w:pPr>
              <w:pStyle w:val="TAC"/>
              <w:rPr>
                <w:rFonts w:eastAsia="Calibri"/>
              </w:rPr>
            </w:pPr>
            <w:r w:rsidRPr="00FE2E37">
              <w:t xml:space="preserve"> -0.5</w:t>
            </w:r>
          </w:p>
        </w:tc>
        <w:tc>
          <w:tcPr>
            <w:tcW w:w="831" w:type="dxa"/>
            <w:tcBorders>
              <w:left w:val="single" w:sz="4" w:space="0" w:color="auto"/>
              <w:bottom w:val="single" w:sz="4" w:space="0" w:color="auto"/>
              <w:right w:val="single" w:sz="4" w:space="0" w:color="auto"/>
            </w:tcBorders>
            <w:vAlign w:val="center"/>
          </w:tcPr>
          <w:p w14:paraId="375D8972" w14:textId="77777777" w:rsidR="00691A9D" w:rsidRPr="00FE2E37" w:rsidRDefault="00691A9D" w:rsidP="00A021A7">
            <w:pPr>
              <w:pStyle w:val="TAC"/>
              <w:rPr>
                <w:rFonts w:eastAsia="Calibri"/>
              </w:rPr>
            </w:pPr>
            <w:r w:rsidRPr="00FE2E37">
              <w:t>11.0</w:t>
            </w:r>
            <w:r w:rsidRPr="00FE2E37" w:rsidDel="0071774B">
              <w:rPr>
                <w:rFonts w:eastAsia="Calibri"/>
              </w:rPr>
              <w:t xml:space="preserve"> </w:t>
            </w:r>
          </w:p>
        </w:tc>
        <w:tc>
          <w:tcPr>
            <w:tcW w:w="831" w:type="dxa"/>
            <w:tcBorders>
              <w:left w:val="single" w:sz="4" w:space="0" w:color="auto"/>
              <w:bottom w:val="single" w:sz="4" w:space="0" w:color="auto"/>
              <w:right w:val="single" w:sz="4" w:space="0" w:color="auto"/>
            </w:tcBorders>
            <w:vAlign w:val="center"/>
          </w:tcPr>
          <w:p w14:paraId="1A6EAB44" w14:textId="77777777" w:rsidR="00691A9D" w:rsidRPr="00FE2E37" w:rsidRDefault="00691A9D" w:rsidP="00A021A7">
            <w:pPr>
              <w:pStyle w:val="TAC"/>
              <w:rPr>
                <w:rFonts w:eastAsia="Calibri"/>
              </w:rPr>
            </w:pPr>
            <w:r w:rsidRPr="00FE2E37">
              <w:t>11.0</w:t>
            </w:r>
            <w:r w:rsidRPr="00FE2E37" w:rsidDel="0071774B">
              <w:rPr>
                <w:rFonts w:eastAsia="Calibri"/>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2AD02CE" w14:textId="77777777" w:rsidR="00691A9D" w:rsidRPr="00FE2E37" w:rsidRDefault="00691A9D" w:rsidP="00A021A7">
            <w:pPr>
              <w:pStyle w:val="TAC"/>
            </w:pPr>
            <w:r w:rsidRPr="00FE2E37">
              <w:t>-3.0</w:t>
            </w:r>
          </w:p>
        </w:tc>
        <w:tc>
          <w:tcPr>
            <w:tcW w:w="832" w:type="dxa"/>
            <w:tcBorders>
              <w:top w:val="single" w:sz="4" w:space="0" w:color="auto"/>
              <w:left w:val="single" w:sz="4" w:space="0" w:color="auto"/>
              <w:bottom w:val="single" w:sz="4" w:space="0" w:color="auto"/>
              <w:right w:val="single" w:sz="4" w:space="0" w:color="auto"/>
            </w:tcBorders>
            <w:vAlign w:val="center"/>
          </w:tcPr>
          <w:p w14:paraId="62516E07" w14:textId="77777777" w:rsidR="00691A9D" w:rsidRPr="00FE2E37" w:rsidRDefault="00691A9D" w:rsidP="00A021A7">
            <w:pPr>
              <w:pStyle w:val="TAC"/>
            </w:pPr>
            <w:r w:rsidRPr="00FE2E37">
              <w:t>-3.0</w:t>
            </w:r>
          </w:p>
        </w:tc>
      </w:tr>
      <w:tr w:rsidR="00691A9D" w:rsidRPr="00FE2E37" w14:paraId="08CBF6F8" w14:textId="77777777" w:rsidTr="00A021A7">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6476AA7C" w14:textId="77777777" w:rsidR="00691A9D" w:rsidRPr="00FE2E37" w:rsidRDefault="00691A9D" w:rsidP="00A021A7">
            <w:pPr>
              <w:pStyle w:val="TAL"/>
            </w:pPr>
            <w:r w:rsidRPr="00FE2E37">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37773469" w14:textId="77777777" w:rsidR="00691A9D" w:rsidRPr="00FE2E37" w:rsidRDefault="00691A9D" w:rsidP="00A021A7">
            <w:pPr>
              <w:pStyle w:val="TAC"/>
            </w:pPr>
          </w:p>
        </w:tc>
        <w:tc>
          <w:tcPr>
            <w:tcW w:w="4986" w:type="dxa"/>
            <w:gridSpan w:val="6"/>
            <w:tcBorders>
              <w:left w:val="single" w:sz="4" w:space="0" w:color="auto"/>
              <w:bottom w:val="single" w:sz="4" w:space="0" w:color="auto"/>
              <w:right w:val="single" w:sz="4" w:space="0" w:color="auto"/>
            </w:tcBorders>
            <w:vAlign w:val="center"/>
          </w:tcPr>
          <w:p w14:paraId="7322600E" w14:textId="77777777" w:rsidR="00691A9D" w:rsidRPr="00FE2E37" w:rsidRDefault="00691A9D" w:rsidP="00A021A7">
            <w:pPr>
              <w:pStyle w:val="TAC"/>
            </w:pPr>
            <w:r w:rsidRPr="00FE2E37">
              <w:t>AWGN</w:t>
            </w:r>
          </w:p>
        </w:tc>
      </w:tr>
      <w:tr w:rsidR="00691A9D" w:rsidRPr="00FE2E37" w14:paraId="50ED85AC" w14:textId="77777777" w:rsidTr="00A021A7">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13CE4191" w14:textId="77777777" w:rsidR="00691A9D" w:rsidRPr="00FE2E37" w:rsidRDefault="00691A9D" w:rsidP="00A021A7">
            <w:pPr>
              <w:pStyle w:val="TAL"/>
            </w:pPr>
            <w:r w:rsidRPr="00FE2E37">
              <w:t>Antenna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B6175D" w14:textId="77777777" w:rsidR="00691A9D" w:rsidRPr="00FE2E37" w:rsidRDefault="00691A9D" w:rsidP="00A021A7">
            <w:pPr>
              <w:pStyle w:val="TAC"/>
            </w:pPr>
          </w:p>
        </w:tc>
        <w:tc>
          <w:tcPr>
            <w:tcW w:w="4986" w:type="dxa"/>
            <w:gridSpan w:val="6"/>
            <w:tcBorders>
              <w:left w:val="single" w:sz="4" w:space="0" w:color="auto"/>
              <w:bottom w:val="single" w:sz="4" w:space="0" w:color="auto"/>
              <w:right w:val="single" w:sz="4" w:space="0" w:color="auto"/>
            </w:tcBorders>
            <w:vAlign w:val="center"/>
          </w:tcPr>
          <w:p w14:paraId="66AB33C2" w14:textId="77777777" w:rsidR="00691A9D" w:rsidRPr="00FE2E37" w:rsidRDefault="00691A9D" w:rsidP="00A021A7">
            <w:pPr>
              <w:pStyle w:val="TAC"/>
            </w:pPr>
            <w:r w:rsidRPr="00FE2E37">
              <w:t>1x2</w:t>
            </w:r>
          </w:p>
        </w:tc>
      </w:tr>
      <w:tr w:rsidR="00691A9D" w:rsidRPr="00FE2E37" w14:paraId="65CB3B12" w14:textId="77777777" w:rsidTr="00A021A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432DFC6A" w14:textId="77777777" w:rsidR="00691A9D" w:rsidRPr="00FE2E37" w:rsidRDefault="00691A9D" w:rsidP="00A021A7">
            <w:pPr>
              <w:pStyle w:val="TAN"/>
              <w:ind w:left="850" w:hanging="850"/>
            </w:pPr>
            <w:r w:rsidRPr="00FE2E37">
              <w:t>Note 1:</w:t>
            </w:r>
            <w:r w:rsidRPr="00FE2E37">
              <w:tab/>
              <w:t>OCNG shall be used such that both cells are fully allocated and a constant total transmitted power spectral density is achieved for all OFDM symbols.</w:t>
            </w:r>
          </w:p>
          <w:p w14:paraId="56393BAF" w14:textId="77777777" w:rsidR="00691A9D" w:rsidRPr="00FE2E37" w:rsidRDefault="00691A9D" w:rsidP="00A021A7">
            <w:pPr>
              <w:pStyle w:val="TAN"/>
              <w:ind w:left="850" w:hanging="850"/>
            </w:pPr>
            <w:r w:rsidRPr="00FE2E37">
              <w:t>Note 2:</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6E6D9BB1">
                <v:shape id="_x0000_i1374" type="#_x0000_t75" alt="" style="width:19.5pt;height:12.9pt;mso-width-percent:0;mso-height-percent:0;mso-width-percent:0;mso-height-percent:0" o:ole="" fillcolor="window">
                  <v:imagedata r:id="rId8" o:title=""/>
                </v:shape>
                <o:OLEObject Type="Embed" ProgID="Equation.3" ShapeID="_x0000_i1374" DrawAspect="Content" ObjectID="_1781672050" r:id="rId393"/>
              </w:object>
            </w:r>
            <w:r w:rsidRPr="00FE2E37">
              <w:t xml:space="preserve"> to be fulfilled.</w:t>
            </w:r>
          </w:p>
          <w:p w14:paraId="6CB385DC" w14:textId="77777777" w:rsidR="00691A9D" w:rsidRPr="00FE2E37" w:rsidRDefault="00691A9D" w:rsidP="00A021A7">
            <w:pPr>
              <w:pStyle w:val="TAN"/>
              <w:ind w:left="850" w:hanging="850"/>
            </w:pPr>
            <w:r w:rsidRPr="00FE2E37">
              <w:t>Note 3:</w:t>
            </w:r>
            <w:r w:rsidRPr="00FE2E37">
              <w:tab/>
              <w:t>CSI-SINR, CSI-RSRP and Io levels have been derived from other parameters for information purposes. They are not settable parameters themselves.</w:t>
            </w:r>
          </w:p>
          <w:p w14:paraId="3E23283B" w14:textId="77777777" w:rsidR="00691A9D" w:rsidRPr="00FE2E37" w:rsidRDefault="00691A9D" w:rsidP="00A021A7">
            <w:pPr>
              <w:pStyle w:val="TAN"/>
              <w:ind w:left="850" w:hanging="850"/>
            </w:pPr>
            <w:r w:rsidRPr="00FE2E37">
              <w:t>Note 4:</w:t>
            </w:r>
            <w:r w:rsidRPr="00FE2E37">
              <w:tab/>
              <w:t>CSI-SINR and CSI-RSRP minimum requirements are specified assuming independent interference and noise at each receiver antenna port.</w:t>
            </w:r>
          </w:p>
        </w:tc>
      </w:tr>
    </w:tbl>
    <w:p w14:paraId="40A600FF" w14:textId="77777777" w:rsidR="00691A9D" w:rsidRPr="00FE2E37" w:rsidRDefault="00691A9D" w:rsidP="00691A9D">
      <w:pPr>
        <w:rPr>
          <w:rFonts w:eastAsia="PMingLiU"/>
        </w:rPr>
      </w:pPr>
    </w:p>
    <w:p w14:paraId="3B812036" w14:textId="77777777" w:rsidR="00691A9D" w:rsidRPr="00FE2E37" w:rsidRDefault="00691A9D" w:rsidP="00691A9D">
      <w:pPr>
        <w:pStyle w:val="TH"/>
      </w:pPr>
      <w:r w:rsidRPr="00FE2E37">
        <w:t xml:space="preserve">Table </w:t>
      </w:r>
      <w:r w:rsidRPr="00CA2291">
        <w:t>7.7.9.2.5</w:t>
      </w:r>
      <w:r>
        <w:t>-2</w:t>
      </w:r>
      <w:r w:rsidRPr="00FE2E37">
        <w:t>: CSI-SINR Inter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691A9D" w:rsidRPr="00FE2E37" w14:paraId="73C53860" w14:textId="77777777" w:rsidTr="00A021A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3BD8ED5" w14:textId="77777777" w:rsidR="00691A9D" w:rsidRPr="00FE2E37" w:rsidRDefault="00691A9D" w:rsidP="00A021A7">
            <w:pPr>
              <w:pStyle w:val="TAH"/>
            </w:pPr>
            <w:r w:rsidRPr="00FE2E37">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A1D6BB3" w14:textId="77777777" w:rsidR="00691A9D" w:rsidRPr="00FE2E37" w:rsidRDefault="00691A9D" w:rsidP="00A021A7">
            <w:pPr>
              <w:pStyle w:val="TAH"/>
            </w:pPr>
            <w:r w:rsidRPr="00FE2E37">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5B9A890" w14:textId="77777777" w:rsidR="00691A9D" w:rsidRPr="00FE2E37" w:rsidRDefault="00691A9D" w:rsidP="00A021A7">
            <w:pPr>
              <w:pStyle w:val="TAH"/>
            </w:pPr>
            <w:r w:rsidRPr="00FE2E37">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8483F0" w14:textId="77777777" w:rsidR="00691A9D" w:rsidRPr="00FE2E37" w:rsidRDefault="00691A9D" w:rsidP="00A021A7">
            <w:pPr>
              <w:pStyle w:val="TAH"/>
            </w:pPr>
            <w:r w:rsidRPr="00FE2E37">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CC6700B" w14:textId="77777777" w:rsidR="00691A9D" w:rsidRPr="00FE2E37" w:rsidRDefault="00691A9D" w:rsidP="00A021A7">
            <w:pPr>
              <w:pStyle w:val="TAH"/>
            </w:pPr>
            <w:r w:rsidRPr="00FE2E37">
              <w:t>Test 3</w:t>
            </w:r>
          </w:p>
        </w:tc>
      </w:tr>
      <w:tr w:rsidR="00691A9D" w:rsidRPr="00FE2E37" w14:paraId="51758E85" w14:textId="77777777" w:rsidTr="00A021A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010A7AB" w14:textId="77777777" w:rsidR="00691A9D" w:rsidRPr="00FE2E37" w:rsidRDefault="00691A9D" w:rsidP="00A021A7">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9FD416F" w14:textId="77777777" w:rsidR="00691A9D" w:rsidRPr="00FE2E37" w:rsidRDefault="00691A9D" w:rsidP="00A021A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C411F9" w14:textId="77777777" w:rsidR="00691A9D" w:rsidRPr="00FE2E37" w:rsidRDefault="00691A9D"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3F23E58" w14:textId="77777777" w:rsidR="00691A9D" w:rsidRPr="00FE2E37" w:rsidRDefault="00691A9D"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4E9B58" w14:textId="77777777" w:rsidR="00691A9D" w:rsidRPr="00FE2E37" w:rsidRDefault="00691A9D" w:rsidP="00A021A7">
            <w:pPr>
              <w:pStyle w:val="TAH"/>
            </w:pPr>
            <w:r w:rsidRPr="00FE2E37">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AA75F4" w14:textId="77777777" w:rsidR="00691A9D" w:rsidRPr="00FE2E37" w:rsidRDefault="00691A9D" w:rsidP="00A021A7">
            <w:pPr>
              <w:pStyle w:val="TAH"/>
            </w:pPr>
            <w:r w:rsidRPr="00FE2E37">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77BFC90" w14:textId="77777777" w:rsidR="00691A9D" w:rsidRPr="00FE2E37" w:rsidRDefault="00691A9D" w:rsidP="00A021A7">
            <w:pPr>
              <w:pStyle w:val="TAH"/>
            </w:pPr>
            <w:r w:rsidRPr="00FE2E37">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9501DE" w14:textId="77777777" w:rsidR="00691A9D" w:rsidRPr="00FE2E37" w:rsidRDefault="00691A9D" w:rsidP="00A021A7">
            <w:pPr>
              <w:pStyle w:val="TAH"/>
            </w:pPr>
            <w:r w:rsidRPr="00FE2E37">
              <w:t>Cell 2</w:t>
            </w:r>
          </w:p>
        </w:tc>
      </w:tr>
      <w:tr w:rsidR="00691A9D" w:rsidRPr="00FE2E37" w14:paraId="77294EAF"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5E95B3C" w14:textId="77777777" w:rsidR="00691A9D" w:rsidRPr="00FE2E37" w:rsidRDefault="00691A9D" w:rsidP="00A021A7">
            <w:pPr>
              <w:pStyle w:val="TAL"/>
              <w:rPr>
                <w:lang w:val="da-DK"/>
              </w:rPr>
            </w:pPr>
            <w:r w:rsidRPr="00FE2E37">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5DDB40" w14:textId="77777777" w:rsidR="00691A9D" w:rsidRPr="00FE2E37" w:rsidRDefault="00691A9D" w:rsidP="00A021A7">
            <w:pPr>
              <w:pStyle w:val="TAC"/>
              <w:rPr>
                <w:lang w:val="da-DK"/>
              </w:rPr>
            </w:pPr>
            <w:r w:rsidRPr="00FE2E37">
              <w:rPr>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FB0E08C" w14:textId="77777777" w:rsidR="00691A9D" w:rsidRPr="00FE2E37" w:rsidRDefault="00691A9D" w:rsidP="00A021A7">
            <w:pPr>
              <w:pStyle w:val="TAC"/>
              <w:rPr>
                <w:lang w:val="da-DK"/>
              </w:rPr>
            </w:pPr>
            <w:r w:rsidRPr="00FE2E37">
              <w:rPr>
                <w:lang w:val="da-DK"/>
              </w:rPr>
              <w:t>Setup 1 according to A.3.15.1</w:t>
            </w:r>
            <w:r>
              <w:t xml:space="preserve"> in TS 38.133 [6]</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FA31A79" w14:textId="77777777" w:rsidR="00691A9D" w:rsidRPr="00FE2E37" w:rsidRDefault="00691A9D" w:rsidP="00A021A7">
            <w:pPr>
              <w:pStyle w:val="TAC"/>
              <w:rPr>
                <w:lang w:val="da-DK"/>
              </w:rPr>
            </w:pPr>
            <w:r w:rsidRPr="00FE2E37">
              <w:rPr>
                <w:lang w:val="da-DK"/>
              </w:rPr>
              <w:t xml:space="preserve">Setup 1 according to A.3.15.1 </w:t>
            </w:r>
            <w:r>
              <w:t>in TS 38.133 [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F3B75F7" w14:textId="77777777" w:rsidR="00691A9D" w:rsidRPr="00FE2E37" w:rsidRDefault="00691A9D" w:rsidP="00A021A7">
            <w:pPr>
              <w:pStyle w:val="TAC"/>
              <w:rPr>
                <w:lang w:val="da-DK"/>
              </w:rPr>
            </w:pPr>
            <w:r w:rsidRPr="00FE2E37">
              <w:rPr>
                <w:lang w:val="da-DK"/>
              </w:rPr>
              <w:t>Setup 1 according to A.3.15.1</w:t>
            </w:r>
            <w:r>
              <w:t xml:space="preserve"> in TS 38.133 [6]</w:t>
            </w:r>
          </w:p>
        </w:tc>
      </w:tr>
      <w:tr w:rsidR="00691A9D" w:rsidRPr="00FE2E37" w14:paraId="05A07280"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6BC7422" w14:textId="77777777" w:rsidR="00691A9D" w:rsidRPr="00FE2E37" w:rsidRDefault="00691A9D" w:rsidP="00A021A7">
            <w:pPr>
              <w:pStyle w:val="TAL"/>
              <w:rPr>
                <w:lang w:val="da-DK"/>
              </w:rPr>
            </w:pPr>
            <w:r w:rsidRPr="00FE2E37">
              <w:rPr>
                <w:rFonts w:cs="Arial"/>
                <w:lang w:val="da-DK"/>
              </w:rPr>
              <w:t>Assumption for UE beams</w:t>
            </w:r>
            <w:r w:rsidRPr="00FE2E37">
              <w:rPr>
                <w:rFonts w:cs="Arial"/>
                <w:vertAlign w:val="superscript"/>
                <w:lang w:val="da-DK"/>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06BFE6D7" w14:textId="77777777" w:rsidR="00691A9D" w:rsidRPr="00FE2E37" w:rsidRDefault="00691A9D" w:rsidP="00A021A7">
            <w:pPr>
              <w:pStyle w:val="TAC"/>
              <w:rPr>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B077936" w14:textId="77777777" w:rsidR="00691A9D" w:rsidRPr="00FE2E37" w:rsidRDefault="00691A9D" w:rsidP="00A021A7">
            <w:pPr>
              <w:pStyle w:val="TAC"/>
              <w:rPr>
                <w:lang w:val="da-DK"/>
              </w:rPr>
            </w:pPr>
            <w:r w:rsidRPr="00FE2E37">
              <w:rPr>
                <w:rFonts w:cs="Arial"/>
                <w:lang w:val="da-DK"/>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8C1BB73" w14:textId="77777777" w:rsidR="00691A9D" w:rsidRPr="00FE2E37" w:rsidRDefault="00691A9D" w:rsidP="00A021A7">
            <w:pPr>
              <w:pStyle w:val="TAC"/>
              <w:rPr>
                <w:lang w:val="da-DK"/>
              </w:rPr>
            </w:pPr>
            <w:r w:rsidRPr="00FE2E37">
              <w:rPr>
                <w:rFonts w:cs="Arial"/>
                <w:lang w:val="da-DK"/>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B40F268" w14:textId="77777777" w:rsidR="00691A9D" w:rsidRPr="00FE2E37" w:rsidRDefault="00691A9D" w:rsidP="00A021A7">
            <w:pPr>
              <w:pStyle w:val="TAC"/>
              <w:rPr>
                <w:lang w:val="da-DK"/>
              </w:rPr>
            </w:pPr>
            <w:r w:rsidRPr="00FE2E37">
              <w:rPr>
                <w:rFonts w:cs="Arial"/>
                <w:lang w:val="da-DK"/>
              </w:rPr>
              <w:t>Rough</w:t>
            </w:r>
          </w:p>
        </w:tc>
      </w:tr>
      <w:tr w:rsidR="00691A9D" w:rsidRPr="00FE2E37" w14:paraId="32D00F5E"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7554F92" w14:textId="77777777" w:rsidR="00691A9D" w:rsidRPr="00FE2E37" w:rsidRDefault="00691A9D" w:rsidP="00A021A7">
            <w:pPr>
              <w:pStyle w:val="TAL"/>
              <w:rPr>
                <w:vertAlign w:val="superscript"/>
              </w:rPr>
            </w:pPr>
            <w:r w:rsidRPr="00FE2E37">
              <w:rPr>
                <w:rFonts w:eastAsia="Calibri"/>
                <w:noProof/>
                <w:position w:val="-12"/>
                <w:szCs w:val="22"/>
              </w:rPr>
              <w:object w:dxaOrig="405" w:dyaOrig="345" w14:anchorId="7DFAC3BE">
                <v:shape id="_x0000_i1375" type="#_x0000_t75" alt="" style="width:19.5pt;height:12.9pt;mso-width-percent:0;mso-height-percent:0;mso-width-percent:0;mso-height-percent:0" o:ole="" fillcolor="window">
                  <v:imagedata r:id="rId8" o:title=""/>
                </v:shape>
                <o:OLEObject Type="Embed" ProgID="Equation.3" ShapeID="_x0000_i1375" DrawAspect="Content" ObjectID="_1781672051" r:id="rId394"/>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1EDA8149" w14:textId="77777777" w:rsidR="00691A9D" w:rsidRPr="00FE2E37" w:rsidRDefault="00691A9D" w:rsidP="00A021A7">
            <w:pPr>
              <w:pStyle w:val="TAC"/>
              <w:rPr>
                <w:lang w:val="da-DK"/>
              </w:rPr>
            </w:pPr>
            <w:r w:rsidRPr="00FE2E37">
              <w:t>dBm/15kHz</w:t>
            </w:r>
            <w:r w:rsidRPr="00FE2E37">
              <w:br/>
            </w:r>
            <w:r w:rsidRPr="00FE2E37">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F9EA111" w14:textId="77777777" w:rsidR="00691A9D" w:rsidRPr="00FE2E37" w:rsidRDefault="00691A9D" w:rsidP="00A021A7">
            <w:pPr>
              <w:pStyle w:val="TAC"/>
              <w:rPr>
                <w:rFonts w:cs="Arial"/>
                <w:lang w:val="da-DK"/>
              </w:rPr>
            </w:pPr>
            <w:r w:rsidRPr="00FE2E37">
              <w:t>-105</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395D0F5" w14:textId="77777777" w:rsidR="00691A9D" w:rsidRPr="00FE2E37" w:rsidRDefault="00691A9D" w:rsidP="00A021A7">
            <w:pPr>
              <w:pStyle w:val="TAC"/>
              <w:rPr>
                <w:rFonts w:cs="Arial"/>
                <w:lang w:val="da-DK"/>
              </w:rPr>
            </w:pPr>
            <w:r w:rsidRPr="00FE2E37">
              <w:t>-10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7E214A" w14:textId="77777777" w:rsidR="00691A9D" w:rsidRPr="00FE2E37" w:rsidRDefault="00691A9D" w:rsidP="00A021A7">
            <w:pPr>
              <w:pStyle w:val="TAC"/>
              <w:rPr>
                <w:rFonts w:cs="Arial"/>
                <w:lang w:val="da-DK"/>
              </w:rPr>
            </w:pPr>
            <w:r w:rsidRPr="00FE2E37">
              <w:t>-105</w:t>
            </w:r>
          </w:p>
        </w:tc>
      </w:tr>
      <w:tr w:rsidR="00691A9D" w:rsidRPr="00FE2E37" w14:paraId="66623511"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2EA49CF" w14:textId="77777777" w:rsidR="00691A9D" w:rsidRPr="00FE2E37" w:rsidRDefault="00691A9D" w:rsidP="00A021A7">
            <w:pPr>
              <w:pStyle w:val="TAL"/>
              <w:rPr>
                <w:vertAlign w:val="superscript"/>
              </w:rPr>
            </w:pPr>
            <w:r w:rsidRPr="00FE2E37">
              <w:rPr>
                <w:rFonts w:eastAsia="Calibri"/>
                <w:noProof/>
                <w:position w:val="-12"/>
                <w:szCs w:val="22"/>
              </w:rPr>
              <w:object w:dxaOrig="405" w:dyaOrig="345" w14:anchorId="18344657">
                <v:shape id="_x0000_i1376" type="#_x0000_t75" alt="" style="width:19.5pt;height:12.9pt;mso-width-percent:0;mso-height-percent:0;mso-width-percent:0;mso-height-percent:0" o:ole="" fillcolor="window">
                  <v:imagedata r:id="rId8" o:title=""/>
                </v:shape>
                <o:OLEObject Type="Embed" ProgID="Equation.3" ShapeID="_x0000_i1376" DrawAspect="Content" ObjectID="_1781672052" r:id="rId395"/>
              </w:object>
            </w:r>
            <w:r w:rsidRPr="00FE2E37">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211E810A" w14:textId="77777777" w:rsidR="00691A9D" w:rsidRPr="00FE2E37" w:rsidRDefault="00691A9D" w:rsidP="00A021A7">
            <w:pPr>
              <w:pStyle w:val="TAC"/>
              <w:rPr>
                <w:lang w:val="da-DK"/>
              </w:rPr>
            </w:pPr>
            <w:r w:rsidRPr="00FE2E37">
              <w:t>dBm/SCS</w:t>
            </w:r>
            <w:r w:rsidRPr="00FE2E37">
              <w:br/>
            </w:r>
            <w:r w:rsidRPr="00FE2E37">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A491368" w14:textId="77777777" w:rsidR="00691A9D" w:rsidRPr="00FE2E37" w:rsidRDefault="00691A9D" w:rsidP="00A021A7">
            <w:pPr>
              <w:pStyle w:val="TAC"/>
              <w:rPr>
                <w:rFonts w:cs="Arial"/>
                <w:lang w:val="da-DK"/>
              </w:rPr>
            </w:pPr>
            <w:r w:rsidRPr="00FE2E37">
              <w:t>-96</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07A4E27" w14:textId="77777777" w:rsidR="00691A9D" w:rsidRPr="00FE2E37" w:rsidRDefault="00691A9D" w:rsidP="00A021A7">
            <w:pPr>
              <w:pStyle w:val="TAC"/>
              <w:rPr>
                <w:rFonts w:cs="Arial"/>
                <w:lang w:val="da-DK"/>
              </w:rPr>
            </w:pPr>
            <w:r w:rsidRPr="00FE2E37">
              <w:t>-96</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F15120B" w14:textId="77777777" w:rsidR="00691A9D" w:rsidRPr="00FE2E37" w:rsidRDefault="00691A9D" w:rsidP="00A021A7">
            <w:pPr>
              <w:pStyle w:val="TAC"/>
              <w:rPr>
                <w:rFonts w:cs="Arial"/>
                <w:lang w:val="da-DK"/>
              </w:rPr>
            </w:pPr>
            <w:r w:rsidRPr="00FE2E37">
              <w:t>-96</w:t>
            </w:r>
          </w:p>
        </w:tc>
      </w:tr>
      <w:tr w:rsidR="00691A9D" w:rsidRPr="00FE2E37" w14:paraId="0E9C9914"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B6FEED0" w14:textId="305907ED" w:rsidR="00691A9D" w:rsidRPr="00691A9D" w:rsidRDefault="00691A9D" w:rsidP="00A021A7">
            <w:pPr>
              <w:pStyle w:val="TAL"/>
              <w:rPr>
                <w:vertAlign w:val="superscript"/>
              </w:rPr>
            </w:pPr>
            <w:r w:rsidRPr="00FE2E37">
              <w:t>CSI-RSRP</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002961C8" w14:textId="77777777" w:rsidR="00691A9D" w:rsidRPr="00FE2E37" w:rsidRDefault="00691A9D" w:rsidP="00A021A7">
            <w:pPr>
              <w:pStyle w:val="TAC"/>
              <w:rPr>
                <w:lang w:val="da-DK"/>
              </w:rPr>
            </w:pPr>
            <w:r w:rsidRPr="00FE2E37">
              <w:t>dBm/SCS</w:t>
            </w:r>
            <w:r w:rsidRPr="00FE2E37">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tcPr>
          <w:p w14:paraId="4E98DC52" w14:textId="77777777" w:rsidR="00691A9D" w:rsidRPr="00FE2E37" w:rsidRDefault="00691A9D" w:rsidP="00A021A7">
            <w:pPr>
              <w:pStyle w:val="TAC"/>
              <w:rPr>
                <w:rFonts w:cs="Arial"/>
                <w:lang w:val="da-DK"/>
              </w:rPr>
            </w:pPr>
            <w:r w:rsidRPr="00FE2E37">
              <w:t>-96.5</w:t>
            </w:r>
          </w:p>
        </w:tc>
        <w:tc>
          <w:tcPr>
            <w:tcW w:w="831" w:type="dxa"/>
            <w:tcBorders>
              <w:top w:val="single" w:sz="4" w:space="0" w:color="auto"/>
              <w:left w:val="single" w:sz="4" w:space="0" w:color="auto"/>
              <w:bottom w:val="single" w:sz="4" w:space="0" w:color="auto"/>
              <w:right w:val="single" w:sz="4" w:space="0" w:color="auto"/>
            </w:tcBorders>
            <w:vAlign w:val="center"/>
          </w:tcPr>
          <w:p w14:paraId="59490523" w14:textId="77777777" w:rsidR="00691A9D" w:rsidRPr="00FE2E37" w:rsidRDefault="00691A9D" w:rsidP="00A021A7">
            <w:pPr>
              <w:pStyle w:val="TAC"/>
              <w:rPr>
                <w:rFonts w:cs="Arial"/>
                <w:lang w:val="da-DK"/>
              </w:rPr>
            </w:pPr>
            <w:r w:rsidRPr="00FE2E37">
              <w:t>-96.5</w:t>
            </w:r>
          </w:p>
        </w:tc>
        <w:tc>
          <w:tcPr>
            <w:tcW w:w="831" w:type="dxa"/>
            <w:tcBorders>
              <w:top w:val="single" w:sz="4" w:space="0" w:color="auto"/>
              <w:left w:val="single" w:sz="4" w:space="0" w:color="auto"/>
              <w:bottom w:val="single" w:sz="4" w:space="0" w:color="auto"/>
              <w:right w:val="single" w:sz="4" w:space="0" w:color="auto"/>
            </w:tcBorders>
            <w:vAlign w:val="center"/>
          </w:tcPr>
          <w:p w14:paraId="615705A6" w14:textId="77777777" w:rsidR="00691A9D" w:rsidRPr="00FE2E37" w:rsidRDefault="00691A9D" w:rsidP="00A021A7">
            <w:pPr>
              <w:pStyle w:val="TAC"/>
              <w:rPr>
                <w:rFonts w:cs="Arial"/>
                <w:lang w:val="da-DK"/>
              </w:rPr>
            </w:pPr>
            <w:r w:rsidRPr="00FE2E37">
              <w:t>-85</w:t>
            </w:r>
          </w:p>
        </w:tc>
        <w:tc>
          <w:tcPr>
            <w:tcW w:w="831" w:type="dxa"/>
            <w:tcBorders>
              <w:top w:val="single" w:sz="4" w:space="0" w:color="auto"/>
              <w:left w:val="single" w:sz="4" w:space="0" w:color="auto"/>
              <w:bottom w:val="single" w:sz="4" w:space="0" w:color="auto"/>
              <w:right w:val="single" w:sz="4" w:space="0" w:color="auto"/>
            </w:tcBorders>
            <w:vAlign w:val="center"/>
          </w:tcPr>
          <w:p w14:paraId="6280ADC2" w14:textId="77777777" w:rsidR="00691A9D" w:rsidRPr="00FE2E37" w:rsidRDefault="00691A9D" w:rsidP="00A021A7">
            <w:pPr>
              <w:pStyle w:val="TAC"/>
              <w:rPr>
                <w:rFonts w:cs="Arial"/>
                <w:lang w:val="da-DK"/>
              </w:rPr>
            </w:pPr>
            <w:r w:rsidRPr="00FE2E37">
              <w:t>-85</w:t>
            </w:r>
          </w:p>
        </w:tc>
        <w:tc>
          <w:tcPr>
            <w:tcW w:w="831" w:type="dxa"/>
            <w:tcBorders>
              <w:top w:val="single" w:sz="4" w:space="0" w:color="auto"/>
              <w:left w:val="single" w:sz="4" w:space="0" w:color="auto"/>
              <w:bottom w:val="single" w:sz="4" w:space="0" w:color="auto"/>
              <w:right w:val="single" w:sz="4" w:space="0" w:color="auto"/>
            </w:tcBorders>
            <w:vAlign w:val="center"/>
          </w:tcPr>
          <w:p w14:paraId="7D96E05C" w14:textId="77777777" w:rsidR="00691A9D" w:rsidRPr="00FE2E37" w:rsidRDefault="00691A9D" w:rsidP="00A021A7">
            <w:pPr>
              <w:pStyle w:val="TAC"/>
              <w:rPr>
                <w:rFonts w:cs="Arial"/>
                <w:lang w:val="da-DK"/>
              </w:rPr>
            </w:pPr>
            <w:r w:rsidRPr="00FE2E37">
              <w:t>-99</w:t>
            </w:r>
          </w:p>
        </w:tc>
        <w:tc>
          <w:tcPr>
            <w:tcW w:w="832" w:type="dxa"/>
            <w:tcBorders>
              <w:top w:val="single" w:sz="4" w:space="0" w:color="auto"/>
              <w:left w:val="single" w:sz="4" w:space="0" w:color="auto"/>
              <w:bottom w:val="single" w:sz="4" w:space="0" w:color="auto"/>
              <w:right w:val="single" w:sz="4" w:space="0" w:color="auto"/>
            </w:tcBorders>
            <w:vAlign w:val="center"/>
          </w:tcPr>
          <w:p w14:paraId="202A376A" w14:textId="77777777" w:rsidR="00691A9D" w:rsidRPr="00FE2E37" w:rsidRDefault="00691A9D" w:rsidP="00A021A7">
            <w:pPr>
              <w:pStyle w:val="TAC"/>
              <w:rPr>
                <w:rFonts w:cs="Arial"/>
                <w:lang w:val="da-DK"/>
              </w:rPr>
            </w:pPr>
            <w:r w:rsidRPr="00FE2E37">
              <w:t>-99</w:t>
            </w:r>
          </w:p>
        </w:tc>
      </w:tr>
      <w:tr w:rsidR="00691A9D" w:rsidRPr="00FE2E37" w14:paraId="3F0FD323"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3851AEE" w14:textId="32A5633F" w:rsidR="00691A9D" w:rsidRPr="00691A9D" w:rsidRDefault="00691A9D" w:rsidP="00A021A7">
            <w:pPr>
              <w:pStyle w:val="TAL"/>
              <w:rPr>
                <w:vertAlign w:val="superscript"/>
              </w:rPr>
            </w:pPr>
            <w:r w:rsidRPr="00FE2E37">
              <w:t>CSI-SINR</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2466C66C" w14:textId="77777777" w:rsidR="00691A9D" w:rsidRPr="00FE2E37" w:rsidRDefault="00691A9D" w:rsidP="00A021A7">
            <w:pPr>
              <w:pStyle w:val="TAC"/>
              <w:rPr>
                <w:lang w:val="da-DK"/>
              </w:rPr>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15D6EC49" w14:textId="77777777" w:rsidR="00691A9D" w:rsidRPr="00FE2E37" w:rsidRDefault="00691A9D" w:rsidP="00A021A7">
            <w:pPr>
              <w:pStyle w:val="TAC"/>
              <w:rPr>
                <w:rFonts w:cs="Arial"/>
                <w:lang w:val="da-DK"/>
              </w:rPr>
            </w:pPr>
            <w:r w:rsidRPr="00FE2E37">
              <w:t>-0.5</w:t>
            </w:r>
          </w:p>
        </w:tc>
        <w:tc>
          <w:tcPr>
            <w:tcW w:w="831" w:type="dxa"/>
            <w:tcBorders>
              <w:top w:val="single" w:sz="4" w:space="0" w:color="auto"/>
              <w:left w:val="single" w:sz="4" w:space="0" w:color="auto"/>
              <w:bottom w:val="single" w:sz="4" w:space="0" w:color="auto"/>
              <w:right w:val="single" w:sz="4" w:space="0" w:color="auto"/>
            </w:tcBorders>
            <w:vAlign w:val="center"/>
          </w:tcPr>
          <w:p w14:paraId="71337832" w14:textId="77777777" w:rsidR="00691A9D" w:rsidRPr="00FE2E37" w:rsidRDefault="00691A9D" w:rsidP="00A021A7">
            <w:pPr>
              <w:pStyle w:val="TAC"/>
              <w:rPr>
                <w:rFonts w:cs="Arial"/>
                <w:lang w:val="da-DK"/>
              </w:rPr>
            </w:pPr>
            <w:r w:rsidRPr="00FE2E37">
              <w:t>-0.5</w:t>
            </w:r>
          </w:p>
        </w:tc>
        <w:tc>
          <w:tcPr>
            <w:tcW w:w="831" w:type="dxa"/>
            <w:tcBorders>
              <w:top w:val="single" w:sz="4" w:space="0" w:color="auto"/>
              <w:left w:val="single" w:sz="4" w:space="0" w:color="auto"/>
              <w:bottom w:val="single" w:sz="4" w:space="0" w:color="auto"/>
              <w:right w:val="single" w:sz="4" w:space="0" w:color="auto"/>
            </w:tcBorders>
            <w:vAlign w:val="center"/>
          </w:tcPr>
          <w:p w14:paraId="5E970189" w14:textId="77777777" w:rsidR="00691A9D" w:rsidRPr="00FE2E37" w:rsidRDefault="00691A9D" w:rsidP="00A021A7">
            <w:pPr>
              <w:pStyle w:val="TAC"/>
              <w:rPr>
                <w:rFonts w:cs="Arial"/>
                <w:lang w:val="da-DK"/>
              </w:rPr>
            </w:pPr>
            <w:r w:rsidRPr="00FE2E37">
              <w:t>11</w:t>
            </w:r>
          </w:p>
        </w:tc>
        <w:tc>
          <w:tcPr>
            <w:tcW w:w="831" w:type="dxa"/>
            <w:tcBorders>
              <w:top w:val="single" w:sz="4" w:space="0" w:color="auto"/>
              <w:left w:val="single" w:sz="4" w:space="0" w:color="auto"/>
              <w:bottom w:val="single" w:sz="4" w:space="0" w:color="auto"/>
              <w:right w:val="single" w:sz="4" w:space="0" w:color="auto"/>
            </w:tcBorders>
            <w:vAlign w:val="center"/>
          </w:tcPr>
          <w:p w14:paraId="6222C9D9" w14:textId="77777777" w:rsidR="00691A9D" w:rsidRPr="00FE2E37" w:rsidRDefault="00691A9D" w:rsidP="00A021A7">
            <w:pPr>
              <w:pStyle w:val="TAC"/>
              <w:rPr>
                <w:rFonts w:cs="Arial"/>
                <w:lang w:val="da-DK"/>
              </w:rPr>
            </w:pPr>
            <w:r w:rsidRPr="00FE2E37">
              <w:t>11</w:t>
            </w:r>
          </w:p>
        </w:tc>
        <w:tc>
          <w:tcPr>
            <w:tcW w:w="831" w:type="dxa"/>
            <w:tcBorders>
              <w:top w:val="single" w:sz="4" w:space="0" w:color="auto"/>
              <w:left w:val="single" w:sz="4" w:space="0" w:color="auto"/>
              <w:bottom w:val="single" w:sz="4" w:space="0" w:color="auto"/>
              <w:right w:val="single" w:sz="4" w:space="0" w:color="auto"/>
            </w:tcBorders>
            <w:vAlign w:val="center"/>
          </w:tcPr>
          <w:p w14:paraId="6BA664F1" w14:textId="77777777" w:rsidR="00691A9D" w:rsidRPr="00FE2E37" w:rsidRDefault="00691A9D" w:rsidP="00A021A7">
            <w:pPr>
              <w:pStyle w:val="TAC"/>
              <w:rPr>
                <w:rFonts w:cs="Arial"/>
                <w:lang w:val="da-DK"/>
              </w:rPr>
            </w:pPr>
            <w:r w:rsidRPr="00FE2E37">
              <w:t>-3.0</w:t>
            </w:r>
          </w:p>
        </w:tc>
        <w:tc>
          <w:tcPr>
            <w:tcW w:w="832" w:type="dxa"/>
            <w:tcBorders>
              <w:top w:val="single" w:sz="4" w:space="0" w:color="auto"/>
              <w:left w:val="single" w:sz="4" w:space="0" w:color="auto"/>
              <w:bottom w:val="single" w:sz="4" w:space="0" w:color="auto"/>
              <w:right w:val="single" w:sz="4" w:space="0" w:color="auto"/>
            </w:tcBorders>
            <w:vAlign w:val="center"/>
          </w:tcPr>
          <w:p w14:paraId="697B6CF5" w14:textId="77777777" w:rsidR="00691A9D" w:rsidRPr="00FE2E37" w:rsidRDefault="00691A9D" w:rsidP="00A021A7">
            <w:pPr>
              <w:pStyle w:val="TAC"/>
              <w:rPr>
                <w:rFonts w:cs="Arial"/>
                <w:lang w:val="da-DK"/>
              </w:rPr>
            </w:pPr>
            <w:r w:rsidRPr="00FE2E37">
              <w:t>-3.0</w:t>
            </w:r>
          </w:p>
        </w:tc>
      </w:tr>
      <w:tr w:rsidR="00691A9D" w:rsidRPr="00FE2E37" w14:paraId="2FC9D9BA"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D23C147" w14:textId="77777777" w:rsidR="00691A9D" w:rsidRPr="00FE2E37" w:rsidRDefault="00691A9D" w:rsidP="00A021A7">
            <w:pPr>
              <w:pStyle w:val="TAL"/>
              <w:rPr>
                <w:rFonts w:cs="Arial"/>
                <w:lang w:val="da-DK"/>
              </w:rPr>
            </w:pPr>
            <w:r w:rsidRPr="00FE2E37">
              <w:rPr>
                <w:rFonts w:eastAsia="Calibri"/>
                <w:noProof/>
                <w:position w:val="-12"/>
                <w:szCs w:val="22"/>
              </w:rPr>
              <w:object w:dxaOrig="615" w:dyaOrig="390" w14:anchorId="287B23E4">
                <v:shape id="_x0000_i1377" type="#_x0000_t75" alt="" style="width:33pt;height:12.9pt;mso-width-percent:0;mso-height-percent:0;mso-width-percent:0;mso-height-percent:0" o:ole="" fillcolor="window">
                  <v:imagedata r:id="rId34" o:title=""/>
                </v:shape>
                <o:OLEObject Type="Embed" ProgID="Equation.3" ShapeID="_x0000_i1377" DrawAspect="Content" ObjectID="_1781672053" r:id="rId396"/>
              </w:object>
            </w:r>
          </w:p>
        </w:tc>
        <w:tc>
          <w:tcPr>
            <w:tcW w:w="1271" w:type="dxa"/>
            <w:tcBorders>
              <w:top w:val="single" w:sz="4" w:space="0" w:color="auto"/>
              <w:left w:val="single" w:sz="4" w:space="0" w:color="auto"/>
              <w:bottom w:val="single" w:sz="4" w:space="0" w:color="auto"/>
              <w:right w:val="single" w:sz="4" w:space="0" w:color="auto"/>
            </w:tcBorders>
            <w:vAlign w:val="center"/>
          </w:tcPr>
          <w:p w14:paraId="3FBA9949" w14:textId="77777777" w:rsidR="00691A9D" w:rsidRPr="00FE2E37" w:rsidRDefault="00691A9D" w:rsidP="00A021A7">
            <w:pPr>
              <w:pStyle w:val="TAC"/>
              <w:rPr>
                <w:lang w:val="da-DK"/>
              </w:rPr>
            </w:pPr>
            <w:r w:rsidRPr="00FE2E37">
              <w:t>dB</w:t>
            </w:r>
          </w:p>
        </w:tc>
        <w:tc>
          <w:tcPr>
            <w:tcW w:w="830" w:type="dxa"/>
            <w:tcBorders>
              <w:top w:val="single" w:sz="4" w:space="0" w:color="auto"/>
              <w:left w:val="single" w:sz="4" w:space="0" w:color="auto"/>
              <w:bottom w:val="single" w:sz="4" w:space="0" w:color="auto"/>
              <w:right w:val="single" w:sz="4" w:space="0" w:color="auto"/>
            </w:tcBorders>
            <w:vAlign w:val="center"/>
          </w:tcPr>
          <w:p w14:paraId="74974CD9" w14:textId="77777777" w:rsidR="00691A9D" w:rsidRPr="00FE2E37" w:rsidRDefault="00691A9D" w:rsidP="00A021A7">
            <w:pPr>
              <w:pStyle w:val="TAC"/>
              <w:rPr>
                <w:rFonts w:cs="Arial"/>
                <w:lang w:val="da-DK"/>
              </w:rPr>
            </w:pPr>
            <w:r w:rsidRPr="00FE2E37">
              <w:t>-0.5</w:t>
            </w:r>
          </w:p>
        </w:tc>
        <w:tc>
          <w:tcPr>
            <w:tcW w:w="831" w:type="dxa"/>
            <w:tcBorders>
              <w:top w:val="single" w:sz="4" w:space="0" w:color="auto"/>
              <w:left w:val="single" w:sz="4" w:space="0" w:color="auto"/>
              <w:bottom w:val="single" w:sz="4" w:space="0" w:color="auto"/>
              <w:right w:val="single" w:sz="4" w:space="0" w:color="auto"/>
            </w:tcBorders>
            <w:vAlign w:val="center"/>
          </w:tcPr>
          <w:p w14:paraId="6B6C1E09" w14:textId="77777777" w:rsidR="00691A9D" w:rsidRPr="00FE2E37" w:rsidRDefault="00691A9D" w:rsidP="00A021A7">
            <w:pPr>
              <w:pStyle w:val="TAC"/>
              <w:rPr>
                <w:rFonts w:cs="Arial"/>
                <w:lang w:val="da-DK"/>
              </w:rPr>
            </w:pPr>
            <w:r w:rsidRPr="00FE2E37">
              <w:t>-0.5</w:t>
            </w:r>
          </w:p>
        </w:tc>
        <w:tc>
          <w:tcPr>
            <w:tcW w:w="831" w:type="dxa"/>
            <w:tcBorders>
              <w:top w:val="single" w:sz="4" w:space="0" w:color="auto"/>
              <w:left w:val="single" w:sz="4" w:space="0" w:color="auto"/>
              <w:bottom w:val="single" w:sz="4" w:space="0" w:color="auto"/>
              <w:right w:val="single" w:sz="4" w:space="0" w:color="auto"/>
            </w:tcBorders>
            <w:vAlign w:val="center"/>
          </w:tcPr>
          <w:p w14:paraId="2DC92D31" w14:textId="77777777" w:rsidR="00691A9D" w:rsidRPr="00FE2E37" w:rsidRDefault="00691A9D" w:rsidP="00A021A7">
            <w:pPr>
              <w:pStyle w:val="TAC"/>
              <w:rPr>
                <w:rFonts w:cs="Arial"/>
                <w:lang w:val="da-DK"/>
              </w:rPr>
            </w:pPr>
            <w:r w:rsidRPr="00FE2E37">
              <w:t>11</w:t>
            </w:r>
          </w:p>
        </w:tc>
        <w:tc>
          <w:tcPr>
            <w:tcW w:w="831" w:type="dxa"/>
            <w:tcBorders>
              <w:top w:val="single" w:sz="4" w:space="0" w:color="auto"/>
              <w:left w:val="single" w:sz="4" w:space="0" w:color="auto"/>
              <w:bottom w:val="single" w:sz="4" w:space="0" w:color="auto"/>
              <w:right w:val="single" w:sz="4" w:space="0" w:color="auto"/>
            </w:tcBorders>
            <w:vAlign w:val="center"/>
          </w:tcPr>
          <w:p w14:paraId="19D77643" w14:textId="77777777" w:rsidR="00691A9D" w:rsidRPr="00FE2E37" w:rsidRDefault="00691A9D" w:rsidP="00A021A7">
            <w:pPr>
              <w:pStyle w:val="TAC"/>
              <w:rPr>
                <w:rFonts w:cs="Arial"/>
                <w:lang w:val="da-DK"/>
              </w:rPr>
            </w:pPr>
            <w:r w:rsidRPr="00FE2E37">
              <w:t>11</w:t>
            </w:r>
          </w:p>
        </w:tc>
        <w:tc>
          <w:tcPr>
            <w:tcW w:w="831" w:type="dxa"/>
            <w:tcBorders>
              <w:top w:val="single" w:sz="4" w:space="0" w:color="auto"/>
              <w:left w:val="single" w:sz="4" w:space="0" w:color="auto"/>
              <w:bottom w:val="single" w:sz="4" w:space="0" w:color="auto"/>
              <w:right w:val="single" w:sz="4" w:space="0" w:color="auto"/>
            </w:tcBorders>
            <w:vAlign w:val="center"/>
          </w:tcPr>
          <w:p w14:paraId="79E0AA6C" w14:textId="77777777" w:rsidR="00691A9D" w:rsidRPr="00FE2E37" w:rsidRDefault="00691A9D" w:rsidP="00A021A7">
            <w:pPr>
              <w:pStyle w:val="TAC"/>
              <w:rPr>
                <w:rFonts w:cs="Arial"/>
                <w:lang w:val="da-DK"/>
              </w:rPr>
            </w:pPr>
            <w:r w:rsidRPr="00FE2E37">
              <w:rPr>
                <w:szCs w:val="22"/>
              </w:rPr>
              <w:t>-3.0</w:t>
            </w:r>
          </w:p>
        </w:tc>
        <w:tc>
          <w:tcPr>
            <w:tcW w:w="832" w:type="dxa"/>
            <w:tcBorders>
              <w:top w:val="single" w:sz="4" w:space="0" w:color="auto"/>
              <w:left w:val="single" w:sz="4" w:space="0" w:color="auto"/>
              <w:bottom w:val="single" w:sz="4" w:space="0" w:color="auto"/>
              <w:right w:val="single" w:sz="4" w:space="0" w:color="auto"/>
            </w:tcBorders>
            <w:vAlign w:val="center"/>
          </w:tcPr>
          <w:p w14:paraId="3AF6F961" w14:textId="77777777" w:rsidR="00691A9D" w:rsidRPr="00FE2E37" w:rsidRDefault="00691A9D" w:rsidP="00A021A7">
            <w:pPr>
              <w:pStyle w:val="TAC"/>
              <w:rPr>
                <w:rFonts w:cs="Arial"/>
                <w:lang w:val="da-DK"/>
              </w:rPr>
            </w:pPr>
            <w:r w:rsidRPr="00FE2E37">
              <w:rPr>
                <w:szCs w:val="22"/>
              </w:rPr>
              <w:t>-3.0</w:t>
            </w:r>
          </w:p>
        </w:tc>
      </w:tr>
      <w:tr w:rsidR="00691A9D" w:rsidRPr="00FE2E37" w14:paraId="0DD89FB2" w14:textId="77777777" w:rsidTr="00A021A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B28617" w14:textId="77777777" w:rsidR="00691A9D" w:rsidRPr="00FE2E37" w:rsidRDefault="00691A9D" w:rsidP="00A021A7">
            <w:pPr>
              <w:pStyle w:val="TAL"/>
              <w:rPr>
                <w:vertAlign w:val="superscript"/>
              </w:rPr>
            </w:pPr>
            <w:r w:rsidRPr="00FE2E37">
              <w:t>Io</w:t>
            </w:r>
            <w:r w:rsidRPr="00FE2E37">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74CF122B" w14:textId="77777777" w:rsidR="00691A9D" w:rsidRPr="00FE2E37" w:rsidRDefault="00691A9D" w:rsidP="00A021A7">
            <w:pPr>
              <w:pStyle w:val="TAC"/>
              <w:rPr>
                <w:lang w:val="da-DK"/>
              </w:rPr>
            </w:pPr>
            <w:r w:rsidRPr="00FE2E37">
              <w:t>dBm/95.04 MHz</w:t>
            </w:r>
            <w:r w:rsidRPr="00FE2E37">
              <w:rPr>
                <w:vertAlign w:val="superscript"/>
              </w:rPr>
              <w:t xml:space="preserve"> </w:t>
            </w:r>
            <w:r w:rsidRPr="00FE2E37">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6F8F887" w14:textId="77777777" w:rsidR="00691A9D" w:rsidRPr="00FE2E37" w:rsidRDefault="00691A9D" w:rsidP="00A021A7">
            <w:pPr>
              <w:pStyle w:val="TAC"/>
              <w:rPr>
                <w:rFonts w:cs="Arial"/>
                <w:lang w:val="da-DK"/>
              </w:rPr>
            </w:pPr>
            <w:r w:rsidRPr="00FE2E37">
              <w:t xml:space="preserve">-69.3 </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8632517" w14:textId="77777777" w:rsidR="00691A9D" w:rsidRPr="00FE2E37" w:rsidRDefault="00691A9D" w:rsidP="00A021A7">
            <w:pPr>
              <w:pStyle w:val="TAC"/>
              <w:rPr>
                <w:rFonts w:cs="Arial"/>
                <w:lang w:val="da-DK"/>
              </w:rPr>
            </w:pPr>
            <w:r w:rsidRPr="00FE2E37">
              <w:t>-55.4</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E92B939" w14:textId="77777777" w:rsidR="00691A9D" w:rsidRPr="00FE2E37" w:rsidRDefault="00691A9D" w:rsidP="00A021A7">
            <w:pPr>
              <w:pStyle w:val="TAC"/>
              <w:rPr>
                <w:rFonts w:cs="Arial"/>
                <w:lang w:val="da-DK"/>
              </w:rPr>
            </w:pPr>
            <w:r w:rsidRPr="00FE2E37">
              <w:t>-65.24</w:t>
            </w:r>
          </w:p>
        </w:tc>
      </w:tr>
      <w:tr w:rsidR="00691A9D" w:rsidRPr="00FE2E37" w14:paraId="71430DEA" w14:textId="77777777" w:rsidTr="00A021A7">
        <w:trPr>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4A731700" w14:textId="77777777" w:rsidR="00691A9D" w:rsidRPr="00FE2E37" w:rsidRDefault="00691A9D" w:rsidP="00A021A7">
            <w:pPr>
              <w:pStyle w:val="TAN"/>
              <w:ind w:left="850" w:hanging="850"/>
            </w:pPr>
            <w:r w:rsidRPr="00FE2E37">
              <w:t>Note 1:</w:t>
            </w:r>
            <w:r w:rsidRPr="00FE2E37">
              <w:tab/>
              <w:t xml:space="preserve">Interference from other cells and noise sources not specified in the test is assumed to be constant over subcarriers and time and shall be modelled as AWGN of appropriate power for </w:t>
            </w:r>
            <w:r w:rsidRPr="00FE2E37">
              <w:rPr>
                <w:rFonts w:eastAsia="Calibri" w:cs="v4.2.0"/>
                <w:noProof/>
                <w:position w:val="-12"/>
                <w:szCs w:val="22"/>
              </w:rPr>
              <w:object w:dxaOrig="405" w:dyaOrig="345" w14:anchorId="171CA2B8">
                <v:shape id="_x0000_i1378" type="#_x0000_t75" alt="" style="width:19.5pt;height:12.9pt;mso-width-percent:0;mso-height-percent:0;mso-width-percent:0;mso-height-percent:0" o:ole="" fillcolor="window">
                  <v:imagedata r:id="rId8" o:title=""/>
                </v:shape>
                <o:OLEObject Type="Embed" ProgID="Equation.3" ShapeID="_x0000_i1378" DrawAspect="Content" ObjectID="_1781672054" r:id="rId397"/>
              </w:object>
            </w:r>
            <w:r w:rsidRPr="00FE2E37">
              <w:t xml:space="preserve"> to be fulfilled.</w:t>
            </w:r>
          </w:p>
          <w:p w14:paraId="3C4642B4" w14:textId="77777777" w:rsidR="00691A9D" w:rsidRPr="00FE2E37" w:rsidRDefault="00691A9D" w:rsidP="00A021A7">
            <w:pPr>
              <w:pStyle w:val="TAN"/>
              <w:ind w:left="850" w:hanging="850"/>
            </w:pPr>
            <w:r w:rsidRPr="00FE2E37">
              <w:t>Note 2:</w:t>
            </w:r>
            <w:r w:rsidRPr="00FE2E37">
              <w:tab/>
              <w:t>CSI-SINR, CSI-RSRP, and Io levels have been derived from other parameters for information purposes. They are not settable parameters themselves.</w:t>
            </w:r>
          </w:p>
          <w:p w14:paraId="6E79B5D9" w14:textId="77777777" w:rsidR="00691A9D" w:rsidRPr="00FE2E37" w:rsidRDefault="00691A9D" w:rsidP="00A021A7">
            <w:pPr>
              <w:pStyle w:val="TAN"/>
              <w:ind w:left="850" w:hanging="850"/>
            </w:pPr>
            <w:r w:rsidRPr="00FE2E37">
              <w:t>Note 3:</w:t>
            </w:r>
            <w:r w:rsidRPr="00FE2E37">
              <w:tab/>
              <w:t>CSI-SINR and CSI-RSRP minimum requirements are specified assuming independent interference and noise at each receiver antenna port.</w:t>
            </w:r>
          </w:p>
          <w:p w14:paraId="4E424A74" w14:textId="77777777" w:rsidR="00691A9D" w:rsidRPr="00FE2E37" w:rsidRDefault="00691A9D" w:rsidP="00A021A7">
            <w:pPr>
              <w:pStyle w:val="TAN"/>
              <w:ind w:left="850" w:hanging="850"/>
            </w:pPr>
            <w:r w:rsidRPr="00FE2E37">
              <w:t>Note 4:</w:t>
            </w:r>
            <w:r w:rsidRPr="00FE2E37">
              <w:tab/>
              <w:t>Equivalent power received by an antenna with 0 dBi gain at the centre of the quiet zone</w:t>
            </w:r>
            <w:r>
              <w:t>.</w:t>
            </w:r>
          </w:p>
          <w:p w14:paraId="602F3176" w14:textId="77777777" w:rsidR="00691A9D" w:rsidRPr="00FE2E37" w:rsidRDefault="00691A9D" w:rsidP="00A021A7">
            <w:pPr>
              <w:pStyle w:val="TAN"/>
              <w:ind w:left="850" w:hanging="850"/>
            </w:pPr>
            <w:r w:rsidRPr="00FE2E37">
              <w:t>Note 5:</w:t>
            </w:r>
            <w:r w:rsidRPr="00FE2E37">
              <w:tab/>
              <w:t>As observed with 0 dBi gain antenna at the centre of the quiet zone</w:t>
            </w:r>
            <w:r>
              <w:t>.</w:t>
            </w:r>
          </w:p>
          <w:p w14:paraId="0D89563C" w14:textId="77777777" w:rsidR="00691A9D" w:rsidRPr="00FE2E37" w:rsidRDefault="00691A9D" w:rsidP="00A021A7">
            <w:pPr>
              <w:pStyle w:val="TAN"/>
              <w:ind w:left="850" w:hanging="850"/>
            </w:pPr>
            <w:r w:rsidRPr="00FE2E37">
              <w:t>Note 6:</w:t>
            </w:r>
            <w:r w:rsidRPr="00FE2E37">
              <w:tab/>
              <w:t xml:space="preserve">NR operating band groups are as defined in </w:t>
            </w:r>
            <w:r>
              <w:t>Clause</w:t>
            </w:r>
            <w:r w:rsidRPr="00FE2E37">
              <w:t xml:space="preserve"> 3.5.2</w:t>
            </w:r>
            <w:r>
              <w:t xml:space="preserve"> in TS 38.133 [6]</w:t>
            </w:r>
            <w:r w:rsidRPr="00FE2E37">
              <w:t>.</w:t>
            </w:r>
          </w:p>
          <w:p w14:paraId="68BDF185" w14:textId="77777777" w:rsidR="00691A9D" w:rsidRPr="00FE2E37" w:rsidRDefault="00691A9D" w:rsidP="00A021A7">
            <w:pPr>
              <w:pStyle w:val="TAN"/>
              <w:ind w:left="850" w:hanging="850"/>
            </w:pPr>
            <w:r w:rsidRPr="00FE2E37">
              <w:t>Note 7:</w:t>
            </w:r>
            <w:r w:rsidRPr="00FE2E37">
              <w:tab/>
              <w:t>Void</w:t>
            </w:r>
          </w:p>
          <w:p w14:paraId="59E75E38" w14:textId="77777777" w:rsidR="00691A9D" w:rsidRPr="00FE2E37" w:rsidRDefault="00691A9D" w:rsidP="00A021A7">
            <w:pPr>
              <w:pStyle w:val="TAN"/>
              <w:ind w:left="850" w:hanging="850"/>
            </w:pPr>
            <w:r w:rsidRPr="00FE2E37">
              <w:t>Note 8:</w:t>
            </w:r>
            <w:r w:rsidRPr="00FE2E37">
              <w:tab/>
              <w:t>Void</w:t>
            </w:r>
          </w:p>
          <w:p w14:paraId="1C16818F" w14:textId="77777777" w:rsidR="00691A9D" w:rsidRPr="00FE2E37" w:rsidRDefault="00691A9D" w:rsidP="00A021A7">
            <w:pPr>
              <w:pStyle w:val="TAN"/>
              <w:ind w:left="850" w:hanging="850"/>
            </w:pPr>
            <w:r w:rsidRPr="00FE2E37">
              <w:t>Note 9:</w:t>
            </w:r>
            <w:r w:rsidRPr="00FE2E37">
              <w:tab/>
              <w:t>Void</w:t>
            </w:r>
          </w:p>
          <w:p w14:paraId="2674FE0D" w14:textId="77777777" w:rsidR="00691A9D" w:rsidRPr="00FE2E37" w:rsidRDefault="00691A9D" w:rsidP="00A021A7">
            <w:pPr>
              <w:pStyle w:val="TAN"/>
              <w:ind w:left="850" w:hanging="850"/>
              <w:rPr>
                <w:lang w:val="da-DK"/>
              </w:rPr>
            </w:pPr>
            <w:r w:rsidRPr="00FE2E37">
              <w:rPr>
                <w:rFonts w:cs="Arial"/>
              </w:rPr>
              <w:t>Note 10:</w:t>
            </w:r>
            <w:r w:rsidRPr="00FE2E37">
              <w:rPr>
                <w:rFonts w:cs="Arial"/>
              </w:rPr>
              <w:tab/>
              <w:t>Information about types of UE beam is given in B.2.1.3</w:t>
            </w:r>
            <w:r>
              <w:t xml:space="preserve"> in TS 38.133 [6]</w:t>
            </w:r>
            <w:r w:rsidRPr="00FE2E37">
              <w:rPr>
                <w:rFonts w:cs="Arial"/>
              </w:rPr>
              <w:t xml:space="preserve"> and does not limit UE implementation or test system implementation</w:t>
            </w:r>
            <w:r>
              <w:rPr>
                <w:rFonts w:cs="Arial"/>
              </w:rPr>
              <w:t>.</w:t>
            </w:r>
          </w:p>
        </w:tc>
      </w:tr>
    </w:tbl>
    <w:p w14:paraId="15C9B412" w14:textId="77777777" w:rsidR="00691A9D" w:rsidRDefault="00691A9D" w:rsidP="00691A9D"/>
    <w:p w14:paraId="3C94CAB7" w14:textId="03816343" w:rsidR="00691A9D" w:rsidRDefault="00691A9D" w:rsidP="00691A9D">
      <w:r>
        <w:t>For the test to pass, the ratio of successful reported values in each test shall be more than 90% with a confidence level of 95%.</w:t>
      </w:r>
    </w:p>
    <w:p w14:paraId="06FF2669" w14:textId="77777777" w:rsidR="00082162" w:rsidRPr="00C7244C" w:rsidRDefault="00082162" w:rsidP="00394223"/>
    <w:sectPr w:rsidR="00082162" w:rsidRPr="00C7244C" w:rsidSect="001005BD">
      <w:headerReference w:type="default" r:id="rId398"/>
      <w:footerReference w:type="default" r:id="rId399"/>
      <w:pgSz w:w="11906" w:h="16838" w:code="9"/>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32E95B" w14:textId="77777777" w:rsidR="00F31FCE" w:rsidRPr="00C7244C" w:rsidRDefault="00F31FCE" w:rsidP="00770780">
      <w:pPr>
        <w:spacing w:after="0"/>
      </w:pPr>
      <w:r w:rsidRPr="00C7244C">
        <w:separator/>
      </w:r>
    </w:p>
  </w:endnote>
  <w:endnote w:type="continuationSeparator" w:id="0">
    <w:p w14:paraId="34574735" w14:textId="77777777" w:rsidR="00F31FCE" w:rsidRPr="00C7244C" w:rsidRDefault="00F31FCE" w:rsidP="00770780">
      <w:pPr>
        <w:spacing w:after="0"/>
      </w:pPr>
      <w:r w:rsidRPr="00C7244C">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altName w:val="ＭＳ Ｐゴシック"/>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v3.7.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 ??">
    <w:altName w:val="MS Gothic"/>
    <w:charset w:val="80"/>
    <w:family w:val="roman"/>
    <w:pitch w:val="default"/>
    <w:sig w:usb0="00000000" w:usb1="00000000" w:usb2="00000010" w:usb3="00000000" w:csb0="00020000" w:csb1="00000000"/>
  </w:font>
  <w:font w:name="??">
    <w:altName w:val="Yu Gothic"/>
    <w:charset w:val="80"/>
    <w:family w:val="roman"/>
    <w:pitch w:val="default"/>
    <w:sig w:usb0="00000001"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DengXian">
    <w:panose1 w:val="02010600030101010101"/>
    <w:charset w:val="86"/>
    <w:family w:val="auto"/>
    <w:pitch w:val="variable"/>
    <w:sig w:usb0="A00002BF" w:usb1="38CF7CFA" w:usb2="00000016" w:usb3="00000000" w:csb0="0004000F" w:csb1="00000000"/>
  </w:font>
  <w:font w:name="Arial Bold">
    <w:altName w:val="Arial"/>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B99FE4" w14:textId="197C5576" w:rsidR="00770780" w:rsidRPr="00C7244C" w:rsidRDefault="007E05A7">
    <w:pPr>
      <w:pStyle w:val="Footer"/>
      <w:rPr>
        <w:noProof w:val="0"/>
      </w:rPr>
    </w:pPr>
    <w:r w:rsidRPr="00C7244C">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5F4E0E" w14:textId="77777777" w:rsidR="00F31FCE" w:rsidRPr="00C7244C" w:rsidRDefault="00F31FCE" w:rsidP="00770780">
      <w:pPr>
        <w:spacing w:after="0"/>
      </w:pPr>
      <w:r w:rsidRPr="00C7244C">
        <w:separator/>
      </w:r>
    </w:p>
  </w:footnote>
  <w:footnote w:type="continuationSeparator" w:id="0">
    <w:p w14:paraId="3E75D7F3" w14:textId="77777777" w:rsidR="00F31FCE" w:rsidRPr="00C7244C" w:rsidRDefault="00F31FCE" w:rsidP="00770780">
      <w:pPr>
        <w:spacing w:after="0"/>
      </w:pPr>
      <w:r w:rsidRPr="00C7244C">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93465054"/>
      <w:docPartObj>
        <w:docPartGallery w:val="Page Numbers (Top of Page)"/>
        <w:docPartUnique/>
      </w:docPartObj>
    </w:sdtPr>
    <w:sdtContent>
      <w:p w14:paraId="3F930284" w14:textId="57A801C5" w:rsidR="00157629" w:rsidRPr="00C7244C" w:rsidRDefault="00157629" w:rsidP="00157629">
        <w:pPr>
          <w:pStyle w:val="Header"/>
          <w:tabs>
            <w:tab w:val="center" w:pos="4820"/>
            <w:tab w:val="right" w:pos="9638"/>
          </w:tabs>
          <w:rPr>
            <w:noProof w:val="0"/>
          </w:rPr>
        </w:pPr>
        <w:r w:rsidRPr="00C7244C">
          <w:rPr>
            <w:rFonts w:cs="Arial"/>
            <w:noProof w:val="0"/>
            <w:szCs w:val="18"/>
          </w:rPr>
          <w:t>Release 1</w:t>
        </w:r>
        <w:r w:rsidR="0049164C">
          <w:rPr>
            <w:rFonts w:cs="Arial"/>
            <w:noProof w:val="0"/>
            <w:szCs w:val="18"/>
          </w:rPr>
          <w:t>8</w:t>
        </w:r>
        <w:r w:rsidRPr="00C7244C">
          <w:rPr>
            <w:rFonts w:cs="Arial"/>
            <w:noProof w:val="0"/>
            <w:szCs w:val="18"/>
          </w:rPr>
          <w:tab/>
        </w:r>
        <w:r w:rsidRPr="00C7244C">
          <w:rPr>
            <w:noProof w:val="0"/>
          </w:rPr>
          <w:fldChar w:fldCharType="begin"/>
        </w:r>
        <w:r w:rsidRPr="00C7244C">
          <w:rPr>
            <w:noProof w:val="0"/>
          </w:rPr>
          <w:instrText xml:space="preserve"> PAGE   \* MERGEFORMAT </w:instrText>
        </w:r>
        <w:r w:rsidRPr="00C7244C">
          <w:rPr>
            <w:noProof w:val="0"/>
          </w:rPr>
          <w:fldChar w:fldCharType="separate"/>
        </w:r>
        <w:r w:rsidRPr="00C7244C">
          <w:rPr>
            <w:noProof w:val="0"/>
          </w:rPr>
          <w:t>2081</w:t>
        </w:r>
        <w:r w:rsidRPr="00C7244C">
          <w:rPr>
            <w:noProof w:val="0"/>
          </w:rPr>
          <w:fldChar w:fldCharType="end"/>
        </w:r>
        <w:r w:rsidRPr="00C7244C">
          <w:rPr>
            <w:noProof w:val="0"/>
          </w:rPr>
          <w:tab/>
          <w:t>TS 38.533 V1</w:t>
        </w:r>
        <w:r w:rsidR="0049164C">
          <w:rPr>
            <w:noProof w:val="0"/>
          </w:rPr>
          <w:t>8</w:t>
        </w:r>
        <w:r w:rsidRPr="00C7244C">
          <w:rPr>
            <w:noProof w:val="0"/>
          </w:rPr>
          <w:t>.</w:t>
        </w:r>
        <w:r w:rsidR="003051E8">
          <w:rPr>
            <w:noProof w:val="0"/>
          </w:rPr>
          <w:t>2</w:t>
        </w:r>
        <w:r w:rsidR="00A9694F" w:rsidRPr="00C7244C">
          <w:rPr>
            <w:noProof w:val="0"/>
          </w:rPr>
          <w:t>.</w:t>
        </w:r>
        <w:r w:rsidR="00386CEA">
          <w:rPr>
            <w:noProof w:val="0"/>
          </w:rPr>
          <w:t>1</w:t>
        </w:r>
        <w:r w:rsidRPr="00C7244C">
          <w:rPr>
            <w:noProof w:val="0"/>
          </w:rPr>
          <w:t xml:space="preserve"> (202</w:t>
        </w:r>
        <w:r w:rsidR="003051E8">
          <w:rPr>
            <w:noProof w:val="0"/>
          </w:rPr>
          <w:t>4</w:t>
        </w:r>
        <w:r w:rsidRPr="00C7244C">
          <w:rPr>
            <w:noProof w:val="0"/>
          </w:rPr>
          <w:t>-</w:t>
        </w:r>
        <w:r w:rsidR="003051E8">
          <w:rPr>
            <w:noProof w:val="0"/>
          </w:rPr>
          <w:t>03</w:t>
        </w:r>
        <w:r w:rsidRPr="00C7244C">
          <w:rPr>
            <w:noProof w:val="0"/>
          </w:rPr>
          <w:t>)</w:t>
        </w:r>
      </w:p>
    </w:sdtContent>
  </w:sdt>
  <w:p w14:paraId="499F0760" w14:textId="77777777" w:rsidR="00C50216" w:rsidRPr="00C7244C" w:rsidRDefault="00C50216">
    <w:pPr>
      <w:pStyle w:val="Header"/>
      <w:rPr>
        <w:noProof w:val="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369135068"/>
      <w:docPartObj>
        <w:docPartGallery w:val="Page Numbers (Top of Page)"/>
        <w:docPartUnique/>
      </w:docPartObj>
    </w:sdtPr>
    <w:sdtContent>
      <w:p w14:paraId="7B28CCF8" w14:textId="1678547A" w:rsidR="00770780" w:rsidRPr="00C7244C" w:rsidRDefault="00770780" w:rsidP="00770780">
        <w:pPr>
          <w:pStyle w:val="Header"/>
          <w:tabs>
            <w:tab w:val="center" w:pos="4820"/>
            <w:tab w:val="right" w:pos="9638"/>
          </w:tabs>
          <w:rPr>
            <w:noProof w:val="0"/>
          </w:rPr>
        </w:pPr>
        <w:r w:rsidRPr="00C7244C">
          <w:rPr>
            <w:rFonts w:cs="Arial"/>
            <w:noProof w:val="0"/>
            <w:szCs w:val="18"/>
          </w:rPr>
          <w:t>Release 1</w:t>
        </w:r>
        <w:r w:rsidR="0049164C">
          <w:rPr>
            <w:rFonts w:cs="Arial"/>
            <w:noProof w:val="0"/>
            <w:szCs w:val="18"/>
          </w:rPr>
          <w:t>8</w:t>
        </w:r>
        <w:r w:rsidRPr="00C7244C">
          <w:rPr>
            <w:rFonts w:cs="Arial"/>
            <w:noProof w:val="0"/>
            <w:szCs w:val="18"/>
          </w:rPr>
          <w:tab/>
        </w:r>
        <w:r w:rsidRPr="00C7244C">
          <w:rPr>
            <w:noProof w:val="0"/>
          </w:rPr>
          <w:fldChar w:fldCharType="begin"/>
        </w:r>
        <w:r w:rsidRPr="00C7244C">
          <w:rPr>
            <w:noProof w:val="0"/>
          </w:rPr>
          <w:instrText xml:space="preserve"> PAGE   \* MERGEFORMAT </w:instrText>
        </w:r>
        <w:r w:rsidRPr="00C7244C">
          <w:rPr>
            <w:noProof w:val="0"/>
          </w:rPr>
          <w:fldChar w:fldCharType="separate"/>
        </w:r>
        <w:r w:rsidR="00291525" w:rsidRPr="00C7244C">
          <w:rPr>
            <w:noProof w:val="0"/>
          </w:rPr>
          <w:t>21</w:t>
        </w:r>
        <w:r w:rsidRPr="00C7244C">
          <w:rPr>
            <w:noProof w:val="0"/>
          </w:rPr>
          <w:fldChar w:fldCharType="end"/>
        </w:r>
        <w:r w:rsidRPr="00C7244C">
          <w:rPr>
            <w:noProof w:val="0"/>
          </w:rPr>
          <w:tab/>
          <w:t xml:space="preserve">3GPP TS 38.533 </w:t>
        </w:r>
        <w:r w:rsidR="008C43C7" w:rsidRPr="00C7244C">
          <w:rPr>
            <w:noProof w:val="0"/>
          </w:rPr>
          <w:t>V</w:t>
        </w:r>
        <w:r w:rsidR="003051E8">
          <w:rPr>
            <w:noProof w:val="0"/>
          </w:rPr>
          <w:t>18.2.</w:t>
        </w:r>
        <w:r w:rsidR="00E81A7B">
          <w:rPr>
            <w:noProof w:val="0"/>
          </w:rPr>
          <w:t>1</w:t>
        </w:r>
        <w:r w:rsidR="003051E8">
          <w:rPr>
            <w:noProof w:val="0"/>
          </w:rPr>
          <w:t xml:space="preserve"> (2024-03</w:t>
        </w:r>
        <w:r w:rsidRPr="00C7244C">
          <w:rPr>
            <w:noProof w:val="0"/>
          </w:rPr>
          <w:t>)</w:t>
        </w:r>
      </w:p>
    </w:sdtContent>
  </w:sdt>
  <w:p w14:paraId="0DA7AEC1" w14:textId="77777777" w:rsidR="000C4E87" w:rsidRPr="00C7244C" w:rsidRDefault="000C4E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DBA4ABF"/>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15:restartNumberingAfterBreak="0">
    <w:nsid w:val="0EA6359D"/>
    <w:multiLevelType w:val="hybridMultilevel"/>
    <w:tmpl w:val="2D127066"/>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 w15:restartNumberingAfterBreak="0">
    <w:nsid w:val="15102ED7"/>
    <w:multiLevelType w:val="hybridMultilevel"/>
    <w:tmpl w:val="3FECC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5AE7376"/>
    <w:multiLevelType w:val="hybridMultilevel"/>
    <w:tmpl w:val="67BE6632"/>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1BC46340"/>
    <w:multiLevelType w:val="hybridMultilevel"/>
    <w:tmpl w:val="346C7C24"/>
    <w:lvl w:ilvl="0" w:tplc="D2B2B87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DB84165"/>
    <w:multiLevelType w:val="hybridMultilevel"/>
    <w:tmpl w:val="CFA2F8B4"/>
    <w:styleLink w:val="SGS12"/>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7" w15:restartNumberingAfterBreak="0">
    <w:nsid w:val="237B4DC9"/>
    <w:multiLevelType w:val="hybridMultilevel"/>
    <w:tmpl w:val="255210BE"/>
    <w:lvl w:ilvl="0" w:tplc="D368F68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26BE121D"/>
    <w:multiLevelType w:val="hybridMultilevel"/>
    <w:tmpl w:val="2328027E"/>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9"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0" w15:restartNumberingAfterBreak="0">
    <w:nsid w:val="377F3032"/>
    <w:multiLevelType w:val="hybridMultilevel"/>
    <w:tmpl w:val="373C554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39147F58"/>
    <w:multiLevelType w:val="hybridMultilevel"/>
    <w:tmpl w:val="395A99C2"/>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start w:val="1"/>
      <w:numFmt w:val="bullet"/>
      <w:lvlText w:val="o"/>
      <w:lvlJc w:val="left"/>
      <w:pPr>
        <w:ind w:left="2215" w:hanging="360"/>
      </w:pPr>
      <w:rPr>
        <w:rFonts w:ascii="Courier New" w:hAnsi="Courier New" w:cs="Courier New" w:hint="default"/>
      </w:rPr>
    </w:lvl>
    <w:lvl w:ilvl="2" w:tplc="04090005">
      <w:start w:val="1"/>
      <w:numFmt w:val="bullet"/>
      <w:lvlText w:val=""/>
      <w:lvlJc w:val="left"/>
      <w:pPr>
        <w:ind w:left="2935" w:hanging="360"/>
      </w:pPr>
      <w:rPr>
        <w:rFonts w:ascii="Wingdings" w:hAnsi="Wingdings" w:hint="default"/>
      </w:rPr>
    </w:lvl>
    <w:lvl w:ilvl="3" w:tplc="04090001">
      <w:start w:val="1"/>
      <w:numFmt w:val="bullet"/>
      <w:lvlText w:val=""/>
      <w:lvlJc w:val="left"/>
      <w:pPr>
        <w:ind w:left="3655" w:hanging="360"/>
      </w:pPr>
      <w:rPr>
        <w:rFonts w:ascii="Symbol" w:hAnsi="Symbol" w:hint="default"/>
      </w:rPr>
    </w:lvl>
    <w:lvl w:ilvl="4" w:tplc="04090003">
      <w:start w:val="1"/>
      <w:numFmt w:val="bullet"/>
      <w:lvlText w:val="o"/>
      <w:lvlJc w:val="left"/>
      <w:pPr>
        <w:ind w:left="4375" w:hanging="360"/>
      </w:pPr>
      <w:rPr>
        <w:rFonts w:ascii="Courier New" w:hAnsi="Courier New" w:cs="Courier New" w:hint="default"/>
      </w:rPr>
    </w:lvl>
    <w:lvl w:ilvl="5" w:tplc="04090005">
      <w:start w:val="1"/>
      <w:numFmt w:val="bullet"/>
      <w:lvlText w:val=""/>
      <w:lvlJc w:val="left"/>
      <w:pPr>
        <w:ind w:left="5095" w:hanging="360"/>
      </w:pPr>
      <w:rPr>
        <w:rFonts w:ascii="Wingdings" w:hAnsi="Wingdings" w:hint="default"/>
      </w:rPr>
    </w:lvl>
    <w:lvl w:ilvl="6" w:tplc="04090001">
      <w:start w:val="1"/>
      <w:numFmt w:val="bullet"/>
      <w:lvlText w:val=""/>
      <w:lvlJc w:val="left"/>
      <w:pPr>
        <w:ind w:left="5815" w:hanging="360"/>
      </w:pPr>
      <w:rPr>
        <w:rFonts w:ascii="Symbol" w:hAnsi="Symbol" w:hint="default"/>
      </w:rPr>
    </w:lvl>
    <w:lvl w:ilvl="7" w:tplc="04090003">
      <w:start w:val="1"/>
      <w:numFmt w:val="bullet"/>
      <w:lvlText w:val="o"/>
      <w:lvlJc w:val="left"/>
      <w:pPr>
        <w:ind w:left="6535" w:hanging="360"/>
      </w:pPr>
      <w:rPr>
        <w:rFonts w:ascii="Courier New" w:hAnsi="Courier New" w:cs="Courier New" w:hint="default"/>
      </w:rPr>
    </w:lvl>
    <w:lvl w:ilvl="8" w:tplc="04090005">
      <w:start w:val="1"/>
      <w:numFmt w:val="bullet"/>
      <w:lvlText w:val=""/>
      <w:lvlJc w:val="left"/>
      <w:pPr>
        <w:ind w:left="7255" w:hanging="360"/>
      </w:pPr>
      <w:rPr>
        <w:rFonts w:ascii="Wingdings" w:hAnsi="Wingdings" w:hint="default"/>
      </w:rPr>
    </w:lvl>
  </w:abstractNum>
  <w:abstractNum w:abstractNumId="14" w15:restartNumberingAfterBreak="0">
    <w:nsid w:val="412E40B8"/>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476D63B7"/>
    <w:multiLevelType w:val="hybridMultilevel"/>
    <w:tmpl w:val="D16EEA92"/>
    <w:styleLink w:val="Style12"/>
    <w:lvl w:ilvl="0" w:tplc="D54200E6">
      <w:start w:val="5"/>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500514C3"/>
    <w:multiLevelType w:val="hybridMultilevel"/>
    <w:tmpl w:val="A0E4B4AC"/>
    <w:lvl w:ilvl="0" w:tplc="088C5476">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0" w15:restartNumberingAfterBreak="0">
    <w:nsid w:val="52AF59E1"/>
    <w:multiLevelType w:val="hybridMultilevel"/>
    <w:tmpl w:val="DB7A554A"/>
    <w:lvl w:ilvl="0" w:tplc="5FE08312">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34C40D1"/>
    <w:multiLevelType w:val="hybridMultilevel"/>
    <w:tmpl w:val="F016441C"/>
    <w:lvl w:ilvl="0" w:tplc="2CE0070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2" w15:restartNumberingAfterBreak="0">
    <w:nsid w:val="54DC3E2A"/>
    <w:multiLevelType w:val="hybridMultilevel"/>
    <w:tmpl w:val="9F0C2EE0"/>
    <w:lvl w:ilvl="0" w:tplc="55D41046">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571912E6"/>
    <w:multiLevelType w:val="hybridMultilevel"/>
    <w:tmpl w:val="6E34242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4"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15:restartNumberingAfterBreak="0">
    <w:nsid w:val="583C5170"/>
    <w:multiLevelType w:val="hybridMultilevel"/>
    <w:tmpl w:val="C8A27DFC"/>
    <w:lvl w:ilvl="0" w:tplc="5E320226">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4194DD1"/>
    <w:multiLevelType w:val="hybridMultilevel"/>
    <w:tmpl w:val="FB2C8388"/>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0"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1"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2" w15:restartNumberingAfterBreak="0">
    <w:nsid w:val="6C6C470E"/>
    <w:multiLevelType w:val="hybridMultilevel"/>
    <w:tmpl w:val="3FE47486"/>
    <w:styleLink w:val="Style112"/>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16cid:durableId="1174295561">
    <w:abstractNumId w:val="33"/>
  </w:num>
  <w:num w:numId="2" w16cid:durableId="232744528">
    <w:abstractNumId w:val="12"/>
  </w:num>
  <w:num w:numId="3" w16cid:durableId="1064792965">
    <w:abstractNumId w:val="24"/>
  </w:num>
  <w:num w:numId="4" w16cid:durableId="852036005">
    <w:abstractNumId w:val="31"/>
  </w:num>
  <w:num w:numId="5" w16cid:durableId="166330836">
    <w:abstractNumId w:val="28"/>
  </w:num>
  <w:num w:numId="6" w16cid:durableId="1367676795">
    <w:abstractNumId w:val="27"/>
  </w:num>
  <w:num w:numId="7" w16cid:durableId="1548026886">
    <w:abstractNumId w:val="26"/>
  </w:num>
  <w:num w:numId="8" w16cid:durableId="395204260">
    <w:abstractNumId w:val="9"/>
  </w:num>
  <w:num w:numId="9" w16cid:durableId="279456912">
    <w:abstractNumId w:val="0"/>
  </w:num>
  <w:num w:numId="10" w16cid:durableId="864095691">
    <w:abstractNumId w:val="23"/>
  </w:num>
  <w:num w:numId="11" w16cid:durableId="1211696958">
    <w:abstractNumId w:val="10"/>
  </w:num>
  <w:num w:numId="12" w16cid:durableId="365764671">
    <w:abstractNumId w:val="16"/>
  </w:num>
  <w:num w:numId="13" w16cid:durableId="395400249">
    <w:abstractNumId w:val="8"/>
  </w:num>
  <w:num w:numId="14" w16cid:durableId="411119500">
    <w:abstractNumId w:val="11"/>
  </w:num>
  <w:num w:numId="15" w16cid:durableId="437138111">
    <w:abstractNumId w:val="18"/>
  </w:num>
  <w:num w:numId="16" w16cid:durableId="279796980">
    <w:abstractNumId w:val="30"/>
  </w:num>
  <w:num w:numId="17" w16cid:durableId="391539967">
    <w:abstractNumId w:val="4"/>
  </w:num>
  <w:num w:numId="18" w16cid:durableId="1808426198">
    <w:abstractNumId w:val="20"/>
  </w:num>
  <w:num w:numId="19" w16cid:durableId="1123378168">
    <w:abstractNumId w:val="6"/>
  </w:num>
  <w:num w:numId="20" w16cid:durableId="1806434565">
    <w:abstractNumId w:val="32"/>
  </w:num>
  <w:num w:numId="21" w16cid:durableId="16228766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39458871">
    <w:abstractNumId w:val="25"/>
  </w:num>
  <w:num w:numId="23" w16cid:durableId="561603817">
    <w:abstractNumId w:val="34"/>
  </w:num>
  <w:num w:numId="24" w16cid:durableId="1145195794">
    <w:abstractNumId w:val="1"/>
  </w:num>
  <w:num w:numId="25" w16cid:durableId="1137600146">
    <w:abstractNumId w:val="13"/>
  </w:num>
  <w:num w:numId="26" w16cid:durableId="1378897380">
    <w:abstractNumId w:val="17"/>
  </w:num>
  <w:num w:numId="27" w16cid:durableId="384262834">
    <w:abstractNumId w:val="15"/>
  </w:num>
  <w:num w:numId="28" w16cid:durableId="1473869891">
    <w:abstractNumId w:val="5"/>
  </w:num>
  <w:num w:numId="29" w16cid:durableId="1594043914">
    <w:abstractNumId w:val="29"/>
  </w:num>
  <w:num w:numId="30" w16cid:durableId="265358075">
    <w:abstractNumId w:val="7"/>
  </w:num>
  <w:num w:numId="31" w16cid:durableId="683240513">
    <w:abstractNumId w:val="22"/>
  </w:num>
  <w:num w:numId="32" w16cid:durableId="805047566">
    <w:abstractNumId w:val="21"/>
  </w:num>
  <w:num w:numId="33" w16cid:durableId="1050883395">
    <w:abstractNumId w:val="3"/>
  </w:num>
  <w:num w:numId="34" w16cid:durableId="374504873">
    <w:abstractNumId w:val="2"/>
  </w:num>
  <w:num w:numId="35" w16cid:durableId="512954997">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ttachedTemplate r:id="rId1"/>
  <w:linkStyles/>
  <w:doNotTrackFormatting/>
  <w:defaultTabStop w:val="720"/>
  <w:hyphenationZone w:val="425"/>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0780"/>
    <w:rsid w:val="00006B9E"/>
    <w:rsid w:val="00007E74"/>
    <w:rsid w:val="0001225D"/>
    <w:rsid w:val="00021C74"/>
    <w:rsid w:val="0002223C"/>
    <w:rsid w:val="00023254"/>
    <w:rsid w:val="000326F1"/>
    <w:rsid w:val="0003289F"/>
    <w:rsid w:val="00035255"/>
    <w:rsid w:val="00035BFC"/>
    <w:rsid w:val="00044DAF"/>
    <w:rsid w:val="0004678E"/>
    <w:rsid w:val="0004684D"/>
    <w:rsid w:val="00050FC3"/>
    <w:rsid w:val="000553A0"/>
    <w:rsid w:val="00056FE2"/>
    <w:rsid w:val="000619E3"/>
    <w:rsid w:val="00064F33"/>
    <w:rsid w:val="0006668A"/>
    <w:rsid w:val="00070FBC"/>
    <w:rsid w:val="000720DD"/>
    <w:rsid w:val="000729A4"/>
    <w:rsid w:val="00072F24"/>
    <w:rsid w:val="0007464E"/>
    <w:rsid w:val="0007553B"/>
    <w:rsid w:val="00075D60"/>
    <w:rsid w:val="00076246"/>
    <w:rsid w:val="0007783B"/>
    <w:rsid w:val="00077CDC"/>
    <w:rsid w:val="00081DC7"/>
    <w:rsid w:val="00082162"/>
    <w:rsid w:val="00085D7B"/>
    <w:rsid w:val="000862E5"/>
    <w:rsid w:val="0009081E"/>
    <w:rsid w:val="00090A27"/>
    <w:rsid w:val="00090D1D"/>
    <w:rsid w:val="0009118D"/>
    <w:rsid w:val="00091C17"/>
    <w:rsid w:val="00091E99"/>
    <w:rsid w:val="00092D23"/>
    <w:rsid w:val="000935AD"/>
    <w:rsid w:val="00094275"/>
    <w:rsid w:val="00097AAF"/>
    <w:rsid w:val="00097D51"/>
    <w:rsid w:val="000A031D"/>
    <w:rsid w:val="000A1712"/>
    <w:rsid w:val="000A707F"/>
    <w:rsid w:val="000B0BE9"/>
    <w:rsid w:val="000B38D5"/>
    <w:rsid w:val="000B6C28"/>
    <w:rsid w:val="000B761F"/>
    <w:rsid w:val="000B7D95"/>
    <w:rsid w:val="000C0DE6"/>
    <w:rsid w:val="000C1BBE"/>
    <w:rsid w:val="000C4ADB"/>
    <w:rsid w:val="000C4E87"/>
    <w:rsid w:val="000C6F26"/>
    <w:rsid w:val="000C7B6E"/>
    <w:rsid w:val="000D06E7"/>
    <w:rsid w:val="000D0A5A"/>
    <w:rsid w:val="000D1831"/>
    <w:rsid w:val="000D3CA1"/>
    <w:rsid w:val="000D3F71"/>
    <w:rsid w:val="000D4054"/>
    <w:rsid w:val="000D414A"/>
    <w:rsid w:val="000D591F"/>
    <w:rsid w:val="000E0928"/>
    <w:rsid w:val="000E1A01"/>
    <w:rsid w:val="000E1C4E"/>
    <w:rsid w:val="000E5015"/>
    <w:rsid w:val="000E6845"/>
    <w:rsid w:val="000E7188"/>
    <w:rsid w:val="000F309A"/>
    <w:rsid w:val="000F7592"/>
    <w:rsid w:val="001005BD"/>
    <w:rsid w:val="00103ADD"/>
    <w:rsid w:val="0010614C"/>
    <w:rsid w:val="00107455"/>
    <w:rsid w:val="0011186D"/>
    <w:rsid w:val="001121D3"/>
    <w:rsid w:val="001145CF"/>
    <w:rsid w:val="00120AB0"/>
    <w:rsid w:val="0012116D"/>
    <w:rsid w:val="001237A8"/>
    <w:rsid w:val="00123D4B"/>
    <w:rsid w:val="001300C5"/>
    <w:rsid w:val="0013049E"/>
    <w:rsid w:val="00131A75"/>
    <w:rsid w:val="001325CE"/>
    <w:rsid w:val="00134A71"/>
    <w:rsid w:val="00134CD3"/>
    <w:rsid w:val="00136485"/>
    <w:rsid w:val="001369C3"/>
    <w:rsid w:val="00137154"/>
    <w:rsid w:val="001417A4"/>
    <w:rsid w:val="00142C73"/>
    <w:rsid w:val="001439D3"/>
    <w:rsid w:val="001510AC"/>
    <w:rsid w:val="00155D68"/>
    <w:rsid w:val="00156306"/>
    <w:rsid w:val="00156670"/>
    <w:rsid w:val="00157629"/>
    <w:rsid w:val="001576A6"/>
    <w:rsid w:val="00160713"/>
    <w:rsid w:val="00163FEE"/>
    <w:rsid w:val="00164B50"/>
    <w:rsid w:val="00164D8C"/>
    <w:rsid w:val="00164F55"/>
    <w:rsid w:val="001669C8"/>
    <w:rsid w:val="001715DA"/>
    <w:rsid w:val="001724A1"/>
    <w:rsid w:val="0017337A"/>
    <w:rsid w:val="00175AD4"/>
    <w:rsid w:val="00180468"/>
    <w:rsid w:val="0018139E"/>
    <w:rsid w:val="001830E1"/>
    <w:rsid w:val="00184311"/>
    <w:rsid w:val="00185F4A"/>
    <w:rsid w:val="00190582"/>
    <w:rsid w:val="001909D8"/>
    <w:rsid w:val="00190C18"/>
    <w:rsid w:val="00190EC5"/>
    <w:rsid w:val="00190F8A"/>
    <w:rsid w:val="001946B9"/>
    <w:rsid w:val="001953F4"/>
    <w:rsid w:val="0019740D"/>
    <w:rsid w:val="001A2445"/>
    <w:rsid w:val="001A2707"/>
    <w:rsid w:val="001A2E34"/>
    <w:rsid w:val="001A3E04"/>
    <w:rsid w:val="001B06A1"/>
    <w:rsid w:val="001B0FD3"/>
    <w:rsid w:val="001B306F"/>
    <w:rsid w:val="001C01A1"/>
    <w:rsid w:val="001C174D"/>
    <w:rsid w:val="001C2988"/>
    <w:rsid w:val="001C373E"/>
    <w:rsid w:val="001C44C3"/>
    <w:rsid w:val="001C5751"/>
    <w:rsid w:val="001C5C78"/>
    <w:rsid w:val="001D3BF9"/>
    <w:rsid w:val="001D7179"/>
    <w:rsid w:val="001E1BE6"/>
    <w:rsid w:val="001E31D2"/>
    <w:rsid w:val="001E36F9"/>
    <w:rsid w:val="001E49FF"/>
    <w:rsid w:val="001E5D87"/>
    <w:rsid w:val="001E626E"/>
    <w:rsid w:val="001F122F"/>
    <w:rsid w:val="001F14FA"/>
    <w:rsid w:val="001F154B"/>
    <w:rsid w:val="001F56C2"/>
    <w:rsid w:val="002008AD"/>
    <w:rsid w:val="00200917"/>
    <w:rsid w:val="00203F83"/>
    <w:rsid w:val="002060E7"/>
    <w:rsid w:val="00211F73"/>
    <w:rsid w:val="00216415"/>
    <w:rsid w:val="0021759C"/>
    <w:rsid w:val="002205B0"/>
    <w:rsid w:val="00222464"/>
    <w:rsid w:val="00223D77"/>
    <w:rsid w:val="0022486F"/>
    <w:rsid w:val="00225781"/>
    <w:rsid w:val="00225C4E"/>
    <w:rsid w:val="002265BA"/>
    <w:rsid w:val="00232010"/>
    <w:rsid w:val="00232BEF"/>
    <w:rsid w:val="0023366D"/>
    <w:rsid w:val="00233A83"/>
    <w:rsid w:val="00235F0F"/>
    <w:rsid w:val="0023794F"/>
    <w:rsid w:val="00237E76"/>
    <w:rsid w:val="0024009B"/>
    <w:rsid w:val="0024035E"/>
    <w:rsid w:val="0024060C"/>
    <w:rsid w:val="002408E3"/>
    <w:rsid w:val="00242EAE"/>
    <w:rsid w:val="00242ED2"/>
    <w:rsid w:val="002437A4"/>
    <w:rsid w:val="00244486"/>
    <w:rsid w:val="00244774"/>
    <w:rsid w:val="00245DED"/>
    <w:rsid w:val="0024684A"/>
    <w:rsid w:val="00251939"/>
    <w:rsid w:val="00253962"/>
    <w:rsid w:val="00253D91"/>
    <w:rsid w:val="002553D0"/>
    <w:rsid w:val="00257F64"/>
    <w:rsid w:val="00260DF6"/>
    <w:rsid w:val="0026211F"/>
    <w:rsid w:val="0026265C"/>
    <w:rsid w:val="002663DF"/>
    <w:rsid w:val="00266F3C"/>
    <w:rsid w:val="0026734E"/>
    <w:rsid w:val="00272CF4"/>
    <w:rsid w:val="002732B1"/>
    <w:rsid w:val="0027438F"/>
    <w:rsid w:val="00274543"/>
    <w:rsid w:val="002748CE"/>
    <w:rsid w:val="002760AF"/>
    <w:rsid w:val="00277C19"/>
    <w:rsid w:val="0028375D"/>
    <w:rsid w:val="00284488"/>
    <w:rsid w:val="0028478B"/>
    <w:rsid w:val="00286EB2"/>
    <w:rsid w:val="002871AE"/>
    <w:rsid w:val="00291525"/>
    <w:rsid w:val="00292BA8"/>
    <w:rsid w:val="00292C66"/>
    <w:rsid w:val="002956BA"/>
    <w:rsid w:val="002A15C8"/>
    <w:rsid w:val="002A39CF"/>
    <w:rsid w:val="002B0F0A"/>
    <w:rsid w:val="002B1AA4"/>
    <w:rsid w:val="002B263B"/>
    <w:rsid w:val="002B498E"/>
    <w:rsid w:val="002B509D"/>
    <w:rsid w:val="002B6D70"/>
    <w:rsid w:val="002B7028"/>
    <w:rsid w:val="002C0652"/>
    <w:rsid w:val="002C1E48"/>
    <w:rsid w:val="002C2976"/>
    <w:rsid w:val="002C29C6"/>
    <w:rsid w:val="002C73C2"/>
    <w:rsid w:val="002D030B"/>
    <w:rsid w:val="002D09B9"/>
    <w:rsid w:val="002D22E7"/>
    <w:rsid w:val="002D2C71"/>
    <w:rsid w:val="002D44B8"/>
    <w:rsid w:val="002D5BFE"/>
    <w:rsid w:val="002D6F9D"/>
    <w:rsid w:val="002E3550"/>
    <w:rsid w:val="002F438C"/>
    <w:rsid w:val="002F4981"/>
    <w:rsid w:val="003009D6"/>
    <w:rsid w:val="003051E8"/>
    <w:rsid w:val="00312384"/>
    <w:rsid w:val="00313AA9"/>
    <w:rsid w:val="00314B8A"/>
    <w:rsid w:val="003157F7"/>
    <w:rsid w:val="0032063F"/>
    <w:rsid w:val="00320CC1"/>
    <w:rsid w:val="003222C0"/>
    <w:rsid w:val="00322633"/>
    <w:rsid w:val="00325725"/>
    <w:rsid w:val="003269AC"/>
    <w:rsid w:val="003305F6"/>
    <w:rsid w:val="00330FF7"/>
    <w:rsid w:val="003359A6"/>
    <w:rsid w:val="0033649F"/>
    <w:rsid w:val="00337129"/>
    <w:rsid w:val="00345B27"/>
    <w:rsid w:val="0034724F"/>
    <w:rsid w:val="003506A4"/>
    <w:rsid w:val="0035073B"/>
    <w:rsid w:val="003509B3"/>
    <w:rsid w:val="00350BB6"/>
    <w:rsid w:val="00353BC8"/>
    <w:rsid w:val="00355DEC"/>
    <w:rsid w:val="00360FC2"/>
    <w:rsid w:val="00361D5F"/>
    <w:rsid w:val="003622B9"/>
    <w:rsid w:val="00364D3E"/>
    <w:rsid w:val="003714CE"/>
    <w:rsid w:val="00372605"/>
    <w:rsid w:val="00372BBF"/>
    <w:rsid w:val="003750AD"/>
    <w:rsid w:val="003770A8"/>
    <w:rsid w:val="00386CEA"/>
    <w:rsid w:val="00394223"/>
    <w:rsid w:val="003A12D6"/>
    <w:rsid w:val="003A2DE5"/>
    <w:rsid w:val="003A2ED5"/>
    <w:rsid w:val="003A35F9"/>
    <w:rsid w:val="003A3C19"/>
    <w:rsid w:val="003A5609"/>
    <w:rsid w:val="003A5AA3"/>
    <w:rsid w:val="003A6A8F"/>
    <w:rsid w:val="003B0228"/>
    <w:rsid w:val="003B064F"/>
    <w:rsid w:val="003B4F44"/>
    <w:rsid w:val="003B6099"/>
    <w:rsid w:val="003B7463"/>
    <w:rsid w:val="003C0094"/>
    <w:rsid w:val="003C157A"/>
    <w:rsid w:val="003C16DB"/>
    <w:rsid w:val="003C3C74"/>
    <w:rsid w:val="003D264C"/>
    <w:rsid w:val="003D37B3"/>
    <w:rsid w:val="003D4CCF"/>
    <w:rsid w:val="003D50B7"/>
    <w:rsid w:val="003D57B2"/>
    <w:rsid w:val="003D5EA7"/>
    <w:rsid w:val="003D6786"/>
    <w:rsid w:val="003E2681"/>
    <w:rsid w:val="003E2A77"/>
    <w:rsid w:val="003E2C47"/>
    <w:rsid w:val="003E3A48"/>
    <w:rsid w:val="003E68A6"/>
    <w:rsid w:val="003E694B"/>
    <w:rsid w:val="003F1727"/>
    <w:rsid w:val="003F2672"/>
    <w:rsid w:val="003F2A02"/>
    <w:rsid w:val="003F4D64"/>
    <w:rsid w:val="003F7B3F"/>
    <w:rsid w:val="00403D1B"/>
    <w:rsid w:val="0040403C"/>
    <w:rsid w:val="00412ADA"/>
    <w:rsid w:val="004147F3"/>
    <w:rsid w:val="004204D9"/>
    <w:rsid w:val="00423234"/>
    <w:rsid w:val="00423875"/>
    <w:rsid w:val="0042643E"/>
    <w:rsid w:val="004279B7"/>
    <w:rsid w:val="00430EC4"/>
    <w:rsid w:val="004317F4"/>
    <w:rsid w:val="0043196E"/>
    <w:rsid w:val="00432D29"/>
    <w:rsid w:val="00441600"/>
    <w:rsid w:val="00441C5D"/>
    <w:rsid w:val="00444426"/>
    <w:rsid w:val="004448BB"/>
    <w:rsid w:val="00444EC8"/>
    <w:rsid w:val="004450D4"/>
    <w:rsid w:val="00446C4A"/>
    <w:rsid w:val="004478D1"/>
    <w:rsid w:val="00451A68"/>
    <w:rsid w:val="00451E21"/>
    <w:rsid w:val="004534B3"/>
    <w:rsid w:val="00453F66"/>
    <w:rsid w:val="00457287"/>
    <w:rsid w:val="00461787"/>
    <w:rsid w:val="004637E5"/>
    <w:rsid w:val="00464EE1"/>
    <w:rsid w:val="00466E8E"/>
    <w:rsid w:val="00467014"/>
    <w:rsid w:val="00470FC5"/>
    <w:rsid w:val="00472F5C"/>
    <w:rsid w:val="00474698"/>
    <w:rsid w:val="00474F2D"/>
    <w:rsid w:val="00476591"/>
    <w:rsid w:val="00481300"/>
    <w:rsid w:val="004876EE"/>
    <w:rsid w:val="0049164C"/>
    <w:rsid w:val="00491949"/>
    <w:rsid w:val="00492ED5"/>
    <w:rsid w:val="004939E6"/>
    <w:rsid w:val="004941B7"/>
    <w:rsid w:val="00495C9E"/>
    <w:rsid w:val="00497FD5"/>
    <w:rsid w:val="004A11CC"/>
    <w:rsid w:val="004A7009"/>
    <w:rsid w:val="004B0B4F"/>
    <w:rsid w:val="004B282A"/>
    <w:rsid w:val="004B4902"/>
    <w:rsid w:val="004B4B38"/>
    <w:rsid w:val="004B55A1"/>
    <w:rsid w:val="004C112D"/>
    <w:rsid w:val="004C2836"/>
    <w:rsid w:val="004C3E0D"/>
    <w:rsid w:val="004C4881"/>
    <w:rsid w:val="004C6E76"/>
    <w:rsid w:val="004C7731"/>
    <w:rsid w:val="004D31BD"/>
    <w:rsid w:val="004D66FA"/>
    <w:rsid w:val="004D7229"/>
    <w:rsid w:val="004D7925"/>
    <w:rsid w:val="004E14E8"/>
    <w:rsid w:val="004E1C4A"/>
    <w:rsid w:val="004E22B1"/>
    <w:rsid w:val="004E2665"/>
    <w:rsid w:val="004F1CDE"/>
    <w:rsid w:val="004F2102"/>
    <w:rsid w:val="004F38C2"/>
    <w:rsid w:val="004F64ED"/>
    <w:rsid w:val="004F73DE"/>
    <w:rsid w:val="00500695"/>
    <w:rsid w:val="005032E8"/>
    <w:rsid w:val="005113B1"/>
    <w:rsid w:val="00512D05"/>
    <w:rsid w:val="00514D5F"/>
    <w:rsid w:val="0051649D"/>
    <w:rsid w:val="005179D4"/>
    <w:rsid w:val="00517BD6"/>
    <w:rsid w:val="00521FA6"/>
    <w:rsid w:val="005222E0"/>
    <w:rsid w:val="00523925"/>
    <w:rsid w:val="005264AD"/>
    <w:rsid w:val="00526836"/>
    <w:rsid w:val="00530354"/>
    <w:rsid w:val="00530EAF"/>
    <w:rsid w:val="00531D3D"/>
    <w:rsid w:val="00532EC0"/>
    <w:rsid w:val="00533FED"/>
    <w:rsid w:val="0053761C"/>
    <w:rsid w:val="005379BC"/>
    <w:rsid w:val="00540451"/>
    <w:rsid w:val="0054152A"/>
    <w:rsid w:val="00546922"/>
    <w:rsid w:val="00546BF0"/>
    <w:rsid w:val="00550AAF"/>
    <w:rsid w:val="005517C0"/>
    <w:rsid w:val="00553185"/>
    <w:rsid w:val="00553988"/>
    <w:rsid w:val="00553D86"/>
    <w:rsid w:val="00556180"/>
    <w:rsid w:val="00556B6F"/>
    <w:rsid w:val="005608E0"/>
    <w:rsid w:val="00560C59"/>
    <w:rsid w:val="00561AEE"/>
    <w:rsid w:val="005653AA"/>
    <w:rsid w:val="00565946"/>
    <w:rsid w:val="00566963"/>
    <w:rsid w:val="00570997"/>
    <w:rsid w:val="00572F00"/>
    <w:rsid w:val="00573250"/>
    <w:rsid w:val="00574C43"/>
    <w:rsid w:val="005752EF"/>
    <w:rsid w:val="00581840"/>
    <w:rsid w:val="005828BA"/>
    <w:rsid w:val="00583FE2"/>
    <w:rsid w:val="00584E92"/>
    <w:rsid w:val="00586905"/>
    <w:rsid w:val="005924F8"/>
    <w:rsid w:val="005A03BF"/>
    <w:rsid w:val="005A04CE"/>
    <w:rsid w:val="005A0805"/>
    <w:rsid w:val="005B29E3"/>
    <w:rsid w:val="005B4D3D"/>
    <w:rsid w:val="005B529C"/>
    <w:rsid w:val="005B7960"/>
    <w:rsid w:val="005C00D2"/>
    <w:rsid w:val="005C0613"/>
    <w:rsid w:val="005C0AFC"/>
    <w:rsid w:val="005C2EB7"/>
    <w:rsid w:val="005D1A10"/>
    <w:rsid w:val="005D2050"/>
    <w:rsid w:val="005D3E9B"/>
    <w:rsid w:val="005D4226"/>
    <w:rsid w:val="005D55AE"/>
    <w:rsid w:val="005D5D55"/>
    <w:rsid w:val="005D79CD"/>
    <w:rsid w:val="005E16AD"/>
    <w:rsid w:val="005E3219"/>
    <w:rsid w:val="005E3570"/>
    <w:rsid w:val="005E41D5"/>
    <w:rsid w:val="005E4A83"/>
    <w:rsid w:val="005E5AFF"/>
    <w:rsid w:val="005E66FE"/>
    <w:rsid w:val="005E7D9A"/>
    <w:rsid w:val="005F4957"/>
    <w:rsid w:val="005F498E"/>
    <w:rsid w:val="005F6A6A"/>
    <w:rsid w:val="005F6E7F"/>
    <w:rsid w:val="00600F1F"/>
    <w:rsid w:val="00605CAA"/>
    <w:rsid w:val="00610863"/>
    <w:rsid w:val="00610B0E"/>
    <w:rsid w:val="0061217F"/>
    <w:rsid w:val="00614F2A"/>
    <w:rsid w:val="00615947"/>
    <w:rsid w:val="00615FEA"/>
    <w:rsid w:val="006166C1"/>
    <w:rsid w:val="0062005B"/>
    <w:rsid w:val="00623D15"/>
    <w:rsid w:val="00624B61"/>
    <w:rsid w:val="006321D0"/>
    <w:rsid w:val="00633BA2"/>
    <w:rsid w:val="006363C9"/>
    <w:rsid w:val="00636DCB"/>
    <w:rsid w:val="006402B5"/>
    <w:rsid w:val="00641EA6"/>
    <w:rsid w:val="0064393C"/>
    <w:rsid w:val="00645915"/>
    <w:rsid w:val="00646D37"/>
    <w:rsid w:val="00647F95"/>
    <w:rsid w:val="00652DD6"/>
    <w:rsid w:val="00655520"/>
    <w:rsid w:val="00655E41"/>
    <w:rsid w:val="006564FC"/>
    <w:rsid w:val="00657A23"/>
    <w:rsid w:val="006631CF"/>
    <w:rsid w:val="00665493"/>
    <w:rsid w:val="00670098"/>
    <w:rsid w:val="006740DA"/>
    <w:rsid w:val="00675189"/>
    <w:rsid w:val="00676737"/>
    <w:rsid w:val="00676C90"/>
    <w:rsid w:val="006772EE"/>
    <w:rsid w:val="00681742"/>
    <w:rsid w:val="00683370"/>
    <w:rsid w:val="00683418"/>
    <w:rsid w:val="00683773"/>
    <w:rsid w:val="006853F8"/>
    <w:rsid w:val="006858EC"/>
    <w:rsid w:val="00685A73"/>
    <w:rsid w:val="00691A9D"/>
    <w:rsid w:val="0069408A"/>
    <w:rsid w:val="0069577C"/>
    <w:rsid w:val="00696AF7"/>
    <w:rsid w:val="006A514D"/>
    <w:rsid w:val="006A6525"/>
    <w:rsid w:val="006A693A"/>
    <w:rsid w:val="006B0A15"/>
    <w:rsid w:val="006B54B0"/>
    <w:rsid w:val="006B648D"/>
    <w:rsid w:val="006B6701"/>
    <w:rsid w:val="006B7EB4"/>
    <w:rsid w:val="006C0B5C"/>
    <w:rsid w:val="006C26A3"/>
    <w:rsid w:val="006C4D52"/>
    <w:rsid w:val="006D1FE7"/>
    <w:rsid w:val="006D2C84"/>
    <w:rsid w:val="006D4265"/>
    <w:rsid w:val="006D5531"/>
    <w:rsid w:val="006D6C6C"/>
    <w:rsid w:val="006E19CF"/>
    <w:rsid w:val="006E1A6F"/>
    <w:rsid w:val="006E3369"/>
    <w:rsid w:val="006E3A8A"/>
    <w:rsid w:val="006E78BA"/>
    <w:rsid w:val="006E7CD9"/>
    <w:rsid w:val="006F19D9"/>
    <w:rsid w:val="006F1CD5"/>
    <w:rsid w:val="006F5F01"/>
    <w:rsid w:val="006F7263"/>
    <w:rsid w:val="00700C17"/>
    <w:rsid w:val="007028CB"/>
    <w:rsid w:val="00704F87"/>
    <w:rsid w:val="0070540D"/>
    <w:rsid w:val="007071C0"/>
    <w:rsid w:val="00707C1B"/>
    <w:rsid w:val="00707C5A"/>
    <w:rsid w:val="00707EDC"/>
    <w:rsid w:val="0071060C"/>
    <w:rsid w:val="007146FF"/>
    <w:rsid w:val="0071605E"/>
    <w:rsid w:val="00716252"/>
    <w:rsid w:val="007165E2"/>
    <w:rsid w:val="007206B9"/>
    <w:rsid w:val="00720876"/>
    <w:rsid w:val="007227E3"/>
    <w:rsid w:val="00722FE8"/>
    <w:rsid w:val="00726B6D"/>
    <w:rsid w:val="0073196D"/>
    <w:rsid w:val="00735D5E"/>
    <w:rsid w:val="00735F30"/>
    <w:rsid w:val="007365E9"/>
    <w:rsid w:val="00742962"/>
    <w:rsid w:val="0074555B"/>
    <w:rsid w:val="00745B04"/>
    <w:rsid w:val="00745D93"/>
    <w:rsid w:val="00746AC4"/>
    <w:rsid w:val="007512AC"/>
    <w:rsid w:val="00751E0A"/>
    <w:rsid w:val="00753693"/>
    <w:rsid w:val="00754F37"/>
    <w:rsid w:val="007604EA"/>
    <w:rsid w:val="007621ED"/>
    <w:rsid w:val="0076425E"/>
    <w:rsid w:val="007649E9"/>
    <w:rsid w:val="00765308"/>
    <w:rsid w:val="00770780"/>
    <w:rsid w:val="00772BB8"/>
    <w:rsid w:val="0077407F"/>
    <w:rsid w:val="0077416F"/>
    <w:rsid w:val="00774AFD"/>
    <w:rsid w:val="00776BF3"/>
    <w:rsid w:val="00777BE6"/>
    <w:rsid w:val="00780CD2"/>
    <w:rsid w:val="00781288"/>
    <w:rsid w:val="00781AFC"/>
    <w:rsid w:val="00783361"/>
    <w:rsid w:val="007840E4"/>
    <w:rsid w:val="00790522"/>
    <w:rsid w:val="0079085B"/>
    <w:rsid w:val="00792C23"/>
    <w:rsid w:val="007942FE"/>
    <w:rsid w:val="00795618"/>
    <w:rsid w:val="007968ED"/>
    <w:rsid w:val="007A2624"/>
    <w:rsid w:val="007A2A7B"/>
    <w:rsid w:val="007A47C1"/>
    <w:rsid w:val="007A5BAE"/>
    <w:rsid w:val="007A6C11"/>
    <w:rsid w:val="007B1315"/>
    <w:rsid w:val="007B3450"/>
    <w:rsid w:val="007B6249"/>
    <w:rsid w:val="007C2B50"/>
    <w:rsid w:val="007C3D52"/>
    <w:rsid w:val="007C4E27"/>
    <w:rsid w:val="007C5783"/>
    <w:rsid w:val="007C5870"/>
    <w:rsid w:val="007D1E19"/>
    <w:rsid w:val="007D4E6A"/>
    <w:rsid w:val="007D5A90"/>
    <w:rsid w:val="007D6B54"/>
    <w:rsid w:val="007D7B20"/>
    <w:rsid w:val="007E05A7"/>
    <w:rsid w:val="007E0CD4"/>
    <w:rsid w:val="007E39FD"/>
    <w:rsid w:val="007E5D1A"/>
    <w:rsid w:val="007E6AA1"/>
    <w:rsid w:val="007E7DF4"/>
    <w:rsid w:val="007F000C"/>
    <w:rsid w:val="007F179B"/>
    <w:rsid w:val="007F2825"/>
    <w:rsid w:val="007F2EDB"/>
    <w:rsid w:val="007F34B4"/>
    <w:rsid w:val="007F365F"/>
    <w:rsid w:val="007F46EC"/>
    <w:rsid w:val="007F5CB6"/>
    <w:rsid w:val="00800ABA"/>
    <w:rsid w:val="00800EE2"/>
    <w:rsid w:val="008019B1"/>
    <w:rsid w:val="008038B9"/>
    <w:rsid w:val="00803F1A"/>
    <w:rsid w:val="00805A5F"/>
    <w:rsid w:val="00805B6D"/>
    <w:rsid w:val="008079B2"/>
    <w:rsid w:val="00815386"/>
    <w:rsid w:val="008176D6"/>
    <w:rsid w:val="00817A27"/>
    <w:rsid w:val="00817DD6"/>
    <w:rsid w:val="00826934"/>
    <w:rsid w:val="00831E00"/>
    <w:rsid w:val="00832C75"/>
    <w:rsid w:val="00834E30"/>
    <w:rsid w:val="00836137"/>
    <w:rsid w:val="008370F3"/>
    <w:rsid w:val="00837F6D"/>
    <w:rsid w:val="008404D1"/>
    <w:rsid w:val="00841060"/>
    <w:rsid w:val="00843479"/>
    <w:rsid w:val="00845249"/>
    <w:rsid w:val="00850455"/>
    <w:rsid w:val="008520E9"/>
    <w:rsid w:val="0085305E"/>
    <w:rsid w:val="008534D2"/>
    <w:rsid w:val="00853D9A"/>
    <w:rsid w:val="00854387"/>
    <w:rsid w:val="00856BB8"/>
    <w:rsid w:val="00861696"/>
    <w:rsid w:val="00863307"/>
    <w:rsid w:val="00876754"/>
    <w:rsid w:val="008768B2"/>
    <w:rsid w:val="00880024"/>
    <w:rsid w:val="008812F9"/>
    <w:rsid w:val="008837B9"/>
    <w:rsid w:val="00885ED8"/>
    <w:rsid w:val="008905EF"/>
    <w:rsid w:val="008905F4"/>
    <w:rsid w:val="00891F85"/>
    <w:rsid w:val="00892B5D"/>
    <w:rsid w:val="00892E6C"/>
    <w:rsid w:val="0089494E"/>
    <w:rsid w:val="00895579"/>
    <w:rsid w:val="00895A17"/>
    <w:rsid w:val="008A1BAB"/>
    <w:rsid w:val="008A2EE6"/>
    <w:rsid w:val="008A5EA2"/>
    <w:rsid w:val="008A7929"/>
    <w:rsid w:val="008B46A0"/>
    <w:rsid w:val="008B4F65"/>
    <w:rsid w:val="008C152C"/>
    <w:rsid w:val="008C1847"/>
    <w:rsid w:val="008C1AFF"/>
    <w:rsid w:val="008C43C7"/>
    <w:rsid w:val="008D0399"/>
    <w:rsid w:val="008D1F7F"/>
    <w:rsid w:val="008D3250"/>
    <w:rsid w:val="008D332E"/>
    <w:rsid w:val="008D5725"/>
    <w:rsid w:val="008D600C"/>
    <w:rsid w:val="008D7715"/>
    <w:rsid w:val="008D7B46"/>
    <w:rsid w:val="008E03D6"/>
    <w:rsid w:val="008E1A0D"/>
    <w:rsid w:val="008E4208"/>
    <w:rsid w:val="008E4251"/>
    <w:rsid w:val="008E50B2"/>
    <w:rsid w:val="008E6B03"/>
    <w:rsid w:val="008E7594"/>
    <w:rsid w:val="008E7E53"/>
    <w:rsid w:val="008F06EB"/>
    <w:rsid w:val="008F0A92"/>
    <w:rsid w:val="008F0EAE"/>
    <w:rsid w:val="008F28C6"/>
    <w:rsid w:val="00900AD1"/>
    <w:rsid w:val="009031B3"/>
    <w:rsid w:val="00903868"/>
    <w:rsid w:val="009056A1"/>
    <w:rsid w:val="009134C8"/>
    <w:rsid w:val="0091410F"/>
    <w:rsid w:val="009171ED"/>
    <w:rsid w:val="009230EE"/>
    <w:rsid w:val="00924A01"/>
    <w:rsid w:val="00926834"/>
    <w:rsid w:val="00926DA8"/>
    <w:rsid w:val="009309FD"/>
    <w:rsid w:val="00934C13"/>
    <w:rsid w:val="00935532"/>
    <w:rsid w:val="009365DC"/>
    <w:rsid w:val="00941665"/>
    <w:rsid w:val="00942542"/>
    <w:rsid w:val="0094364D"/>
    <w:rsid w:val="0095095E"/>
    <w:rsid w:val="00951A89"/>
    <w:rsid w:val="00951FAE"/>
    <w:rsid w:val="00953720"/>
    <w:rsid w:val="0095476C"/>
    <w:rsid w:val="00954AFB"/>
    <w:rsid w:val="00955AC0"/>
    <w:rsid w:val="00955F1D"/>
    <w:rsid w:val="00960D53"/>
    <w:rsid w:val="00961039"/>
    <w:rsid w:val="00962A3B"/>
    <w:rsid w:val="0096431C"/>
    <w:rsid w:val="00970EC9"/>
    <w:rsid w:val="00970EEB"/>
    <w:rsid w:val="00972F89"/>
    <w:rsid w:val="00975340"/>
    <w:rsid w:val="00980D75"/>
    <w:rsid w:val="00982261"/>
    <w:rsid w:val="00982DDA"/>
    <w:rsid w:val="00983EA4"/>
    <w:rsid w:val="00986DCA"/>
    <w:rsid w:val="009870FF"/>
    <w:rsid w:val="009873D6"/>
    <w:rsid w:val="009937CD"/>
    <w:rsid w:val="00994A46"/>
    <w:rsid w:val="00995844"/>
    <w:rsid w:val="009959A3"/>
    <w:rsid w:val="00996B00"/>
    <w:rsid w:val="00997CB9"/>
    <w:rsid w:val="009A0DC6"/>
    <w:rsid w:val="009A51F5"/>
    <w:rsid w:val="009A604F"/>
    <w:rsid w:val="009A7426"/>
    <w:rsid w:val="009A7BB2"/>
    <w:rsid w:val="009A7C74"/>
    <w:rsid w:val="009B007F"/>
    <w:rsid w:val="009B12B7"/>
    <w:rsid w:val="009B1AA2"/>
    <w:rsid w:val="009B32B1"/>
    <w:rsid w:val="009B5E6D"/>
    <w:rsid w:val="009B70DF"/>
    <w:rsid w:val="009C04F2"/>
    <w:rsid w:val="009C4F60"/>
    <w:rsid w:val="009C5833"/>
    <w:rsid w:val="009D0424"/>
    <w:rsid w:val="009D05DF"/>
    <w:rsid w:val="009D0E6A"/>
    <w:rsid w:val="009D32A0"/>
    <w:rsid w:val="009D4C42"/>
    <w:rsid w:val="009D7690"/>
    <w:rsid w:val="009E1F33"/>
    <w:rsid w:val="009E4099"/>
    <w:rsid w:val="009E52D4"/>
    <w:rsid w:val="009E55C8"/>
    <w:rsid w:val="009F12BC"/>
    <w:rsid w:val="009F1FD1"/>
    <w:rsid w:val="009F25F0"/>
    <w:rsid w:val="009F3127"/>
    <w:rsid w:val="009F4FB7"/>
    <w:rsid w:val="009F5906"/>
    <w:rsid w:val="009F6695"/>
    <w:rsid w:val="009F692E"/>
    <w:rsid w:val="009F6D59"/>
    <w:rsid w:val="009F7601"/>
    <w:rsid w:val="00A00227"/>
    <w:rsid w:val="00A014B0"/>
    <w:rsid w:val="00A05F67"/>
    <w:rsid w:val="00A072C6"/>
    <w:rsid w:val="00A07FE9"/>
    <w:rsid w:val="00A13AB4"/>
    <w:rsid w:val="00A1479B"/>
    <w:rsid w:val="00A14F61"/>
    <w:rsid w:val="00A160A4"/>
    <w:rsid w:val="00A22A30"/>
    <w:rsid w:val="00A23787"/>
    <w:rsid w:val="00A24A60"/>
    <w:rsid w:val="00A24A92"/>
    <w:rsid w:val="00A32650"/>
    <w:rsid w:val="00A3268B"/>
    <w:rsid w:val="00A33074"/>
    <w:rsid w:val="00A35B0B"/>
    <w:rsid w:val="00A40311"/>
    <w:rsid w:val="00A409E8"/>
    <w:rsid w:val="00A4626F"/>
    <w:rsid w:val="00A51E82"/>
    <w:rsid w:val="00A54A38"/>
    <w:rsid w:val="00A55247"/>
    <w:rsid w:val="00A56177"/>
    <w:rsid w:val="00A573C8"/>
    <w:rsid w:val="00A57688"/>
    <w:rsid w:val="00A61A94"/>
    <w:rsid w:val="00A63BB7"/>
    <w:rsid w:val="00A6510C"/>
    <w:rsid w:val="00A6593F"/>
    <w:rsid w:val="00A700D7"/>
    <w:rsid w:val="00A7077B"/>
    <w:rsid w:val="00A711B2"/>
    <w:rsid w:val="00A71905"/>
    <w:rsid w:val="00A73178"/>
    <w:rsid w:val="00A73B79"/>
    <w:rsid w:val="00A74445"/>
    <w:rsid w:val="00A775EB"/>
    <w:rsid w:val="00A77E3A"/>
    <w:rsid w:val="00A80238"/>
    <w:rsid w:val="00A811B7"/>
    <w:rsid w:val="00A8230A"/>
    <w:rsid w:val="00A834E3"/>
    <w:rsid w:val="00A8513C"/>
    <w:rsid w:val="00A86DCB"/>
    <w:rsid w:val="00A9126F"/>
    <w:rsid w:val="00A92B01"/>
    <w:rsid w:val="00A92C16"/>
    <w:rsid w:val="00A92CB9"/>
    <w:rsid w:val="00A93CAE"/>
    <w:rsid w:val="00A9417A"/>
    <w:rsid w:val="00A9427E"/>
    <w:rsid w:val="00A9694F"/>
    <w:rsid w:val="00A96EED"/>
    <w:rsid w:val="00AA0BE6"/>
    <w:rsid w:val="00AA1471"/>
    <w:rsid w:val="00AA14CB"/>
    <w:rsid w:val="00AA1521"/>
    <w:rsid w:val="00AA3AF2"/>
    <w:rsid w:val="00AA5185"/>
    <w:rsid w:val="00AB0CC9"/>
    <w:rsid w:val="00AB332C"/>
    <w:rsid w:val="00AB3E36"/>
    <w:rsid w:val="00AB6B19"/>
    <w:rsid w:val="00AB6DD3"/>
    <w:rsid w:val="00AC172E"/>
    <w:rsid w:val="00AC559C"/>
    <w:rsid w:val="00AC6380"/>
    <w:rsid w:val="00AC685A"/>
    <w:rsid w:val="00AD2868"/>
    <w:rsid w:val="00AD7527"/>
    <w:rsid w:val="00AD799F"/>
    <w:rsid w:val="00AE10E2"/>
    <w:rsid w:val="00AE1B59"/>
    <w:rsid w:val="00AE26F6"/>
    <w:rsid w:val="00AE34D7"/>
    <w:rsid w:val="00AE3D86"/>
    <w:rsid w:val="00AE4A6F"/>
    <w:rsid w:val="00AE5EB1"/>
    <w:rsid w:val="00AE620D"/>
    <w:rsid w:val="00AE78E3"/>
    <w:rsid w:val="00AF2E01"/>
    <w:rsid w:val="00AF3497"/>
    <w:rsid w:val="00AF3AE1"/>
    <w:rsid w:val="00AF607E"/>
    <w:rsid w:val="00AF671A"/>
    <w:rsid w:val="00AF7F65"/>
    <w:rsid w:val="00B01D69"/>
    <w:rsid w:val="00B02C7B"/>
    <w:rsid w:val="00B03809"/>
    <w:rsid w:val="00B04C70"/>
    <w:rsid w:val="00B05313"/>
    <w:rsid w:val="00B05868"/>
    <w:rsid w:val="00B05C4A"/>
    <w:rsid w:val="00B07D55"/>
    <w:rsid w:val="00B1391F"/>
    <w:rsid w:val="00B14762"/>
    <w:rsid w:val="00B157E2"/>
    <w:rsid w:val="00B15DA5"/>
    <w:rsid w:val="00B1799D"/>
    <w:rsid w:val="00B2240A"/>
    <w:rsid w:val="00B23230"/>
    <w:rsid w:val="00B23B40"/>
    <w:rsid w:val="00B245B0"/>
    <w:rsid w:val="00B2578F"/>
    <w:rsid w:val="00B26B09"/>
    <w:rsid w:val="00B31B09"/>
    <w:rsid w:val="00B3221C"/>
    <w:rsid w:val="00B3337F"/>
    <w:rsid w:val="00B3601D"/>
    <w:rsid w:val="00B40188"/>
    <w:rsid w:val="00B408A8"/>
    <w:rsid w:val="00B411E5"/>
    <w:rsid w:val="00B419A8"/>
    <w:rsid w:val="00B4246F"/>
    <w:rsid w:val="00B43CEC"/>
    <w:rsid w:val="00B462AF"/>
    <w:rsid w:val="00B50CFA"/>
    <w:rsid w:val="00B518AC"/>
    <w:rsid w:val="00B51F93"/>
    <w:rsid w:val="00B61860"/>
    <w:rsid w:val="00B64B62"/>
    <w:rsid w:val="00B64C2B"/>
    <w:rsid w:val="00B662A9"/>
    <w:rsid w:val="00B7149A"/>
    <w:rsid w:val="00B71BB0"/>
    <w:rsid w:val="00B752F3"/>
    <w:rsid w:val="00B772CC"/>
    <w:rsid w:val="00B817FA"/>
    <w:rsid w:val="00B8198D"/>
    <w:rsid w:val="00B82EF3"/>
    <w:rsid w:val="00B83FFA"/>
    <w:rsid w:val="00B908D9"/>
    <w:rsid w:val="00B908DE"/>
    <w:rsid w:val="00B908DF"/>
    <w:rsid w:val="00B9162D"/>
    <w:rsid w:val="00B937F3"/>
    <w:rsid w:val="00B94207"/>
    <w:rsid w:val="00B97B07"/>
    <w:rsid w:val="00BA2EC4"/>
    <w:rsid w:val="00BA561E"/>
    <w:rsid w:val="00BB2009"/>
    <w:rsid w:val="00BB5CCF"/>
    <w:rsid w:val="00BB6FE2"/>
    <w:rsid w:val="00BC0657"/>
    <w:rsid w:val="00BC11DE"/>
    <w:rsid w:val="00BC2B67"/>
    <w:rsid w:val="00BC48DD"/>
    <w:rsid w:val="00BC530D"/>
    <w:rsid w:val="00BD0437"/>
    <w:rsid w:val="00BD25F3"/>
    <w:rsid w:val="00BD4234"/>
    <w:rsid w:val="00BD6987"/>
    <w:rsid w:val="00BD73D7"/>
    <w:rsid w:val="00BD7D00"/>
    <w:rsid w:val="00BE1C2B"/>
    <w:rsid w:val="00BE287B"/>
    <w:rsid w:val="00BE382F"/>
    <w:rsid w:val="00BE5E03"/>
    <w:rsid w:val="00BE6831"/>
    <w:rsid w:val="00BF2B16"/>
    <w:rsid w:val="00BF3343"/>
    <w:rsid w:val="00C10731"/>
    <w:rsid w:val="00C14523"/>
    <w:rsid w:val="00C17C30"/>
    <w:rsid w:val="00C21495"/>
    <w:rsid w:val="00C23E9B"/>
    <w:rsid w:val="00C2692F"/>
    <w:rsid w:val="00C30674"/>
    <w:rsid w:val="00C30DF1"/>
    <w:rsid w:val="00C30F9A"/>
    <w:rsid w:val="00C33B9F"/>
    <w:rsid w:val="00C34234"/>
    <w:rsid w:val="00C3437F"/>
    <w:rsid w:val="00C34BBB"/>
    <w:rsid w:val="00C36898"/>
    <w:rsid w:val="00C40049"/>
    <w:rsid w:val="00C4518C"/>
    <w:rsid w:val="00C4661A"/>
    <w:rsid w:val="00C50216"/>
    <w:rsid w:val="00C5038A"/>
    <w:rsid w:val="00C51C5D"/>
    <w:rsid w:val="00C5277D"/>
    <w:rsid w:val="00C54976"/>
    <w:rsid w:val="00C551BA"/>
    <w:rsid w:val="00C5660A"/>
    <w:rsid w:val="00C603A4"/>
    <w:rsid w:val="00C6095D"/>
    <w:rsid w:val="00C650A3"/>
    <w:rsid w:val="00C65357"/>
    <w:rsid w:val="00C67D73"/>
    <w:rsid w:val="00C70F10"/>
    <w:rsid w:val="00C72155"/>
    <w:rsid w:val="00C7244C"/>
    <w:rsid w:val="00C72B5A"/>
    <w:rsid w:val="00C75E1F"/>
    <w:rsid w:val="00C765C0"/>
    <w:rsid w:val="00C81A2F"/>
    <w:rsid w:val="00C85399"/>
    <w:rsid w:val="00C854F7"/>
    <w:rsid w:val="00C876B5"/>
    <w:rsid w:val="00C914CE"/>
    <w:rsid w:val="00C94273"/>
    <w:rsid w:val="00C9592D"/>
    <w:rsid w:val="00C97D1B"/>
    <w:rsid w:val="00CA6394"/>
    <w:rsid w:val="00CA646C"/>
    <w:rsid w:val="00CB1FF3"/>
    <w:rsid w:val="00CB3EF7"/>
    <w:rsid w:val="00CB4174"/>
    <w:rsid w:val="00CB544B"/>
    <w:rsid w:val="00CB5668"/>
    <w:rsid w:val="00CB7E81"/>
    <w:rsid w:val="00CC01FC"/>
    <w:rsid w:val="00CC34B0"/>
    <w:rsid w:val="00CC6078"/>
    <w:rsid w:val="00CC6574"/>
    <w:rsid w:val="00CC7CB3"/>
    <w:rsid w:val="00CD3457"/>
    <w:rsid w:val="00CD44E6"/>
    <w:rsid w:val="00CD6446"/>
    <w:rsid w:val="00CE74D8"/>
    <w:rsid w:val="00CE7CD4"/>
    <w:rsid w:val="00CE7ECB"/>
    <w:rsid w:val="00CF027E"/>
    <w:rsid w:val="00CF578A"/>
    <w:rsid w:val="00CF57CE"/>
    <w:rsid w:val="00CF7CC9"/>
    <w:rsid w:val="00D00AA3"/>
    <w:rsid w:val="00D00FB4"/>
    <w:rsid w:val="00D0290B"/>
    <w:rsid w:val="00D10472"/>
    <w:rsid w:val="00D10E31"/>
    <w:rsid w:val="00D118BC"/>
    <w:rsid w:val="00D2066D"/>
    <w:rsid w:val="00D20C06"/>
    <w:rsid w:val="00D22006"/>
    <w:rsid w:val="00D230BD"/>
    <w:rsid w:val="00D231E0"/>
    <w:rsid w:val="00D26727"/>
    <w:rsid w:val="00D268AE"/>
    <w:rsid w:val="00D30EF8"/>
    <w:rsid w:val="00D31496"/>
    <w:rsid w:val="00D31DEB"/>
    <w:rsid w:val="00D349AA"/>
    <w:rsid w:val="00D35EAC"/>
    <w:rsid w:val="00D36079"/>
    <w:rsid w:val="00D37C7D"/>
    <w:rsid w:val="00D42FF1"/>
    <w:rsid w:val="00D45528"/>
    <w:rsid w:val="00D46F00"/>
    <w:rsid w:val="00D5205F"/>
    <w:rsid w:val="00D54203"/>
    <w:rsid w:val="00D62CB8"/>
    <w:rsid w:val="00D72649"/>
    <w:rsid w:val="00D73BD0"/>
    <w:rsid w:val="00D75878"/>
    <w:rsid w:val="00D75A17"/>
    <w:rsid w:val="00D80098"/>
    <w:rsid w:val="00D831F0"/>
    <w:rsid w:val="00D84F84"/>
    <w:rsid w:val="00D85E07"/>
    <w:rsid w:val="00D87229"/>
    <w:rsid w:val="00D90A06"/>
    <w:rsid w:val="00D92436"/>
    <w:rsid w:val="00D9296B"/>
    <w:rsid w:val="00D9440A"/>
    <w:rsid w:val="00D95875"/>
    <w:rsid w:val="00DA279D"/>
    <w:rsid w:val="00DA357E"/>
    <w:rsid w:val="00DB4DE5"/>
    <w:rsid w:val="00DB587C"/>
    <w:rsid w:val="00DB5D62"/>
    <w:rsid w:val="00DC1989"/>
    <w:rsid w:val="00DC2813"/>
    <w:rsid w:val="00DC2EE1"/>
    <w:rsid w:val="00DC423D"/>
    <w:rsid w:val="00DC56D2"/>
    <w:rsid w:val="00DC5E2A"/>
    <w:rsid w:val="00DC6E97"/>
    <w:rsid w:val="00DD31A1"/>
    <w:rsid w:val="00DD3614"/>
    <w:rsid w:val="00DD67AC"/>
    <w:rsid w:val="00DE057D"/>
    <w:rsid w:val="00DE12A1"/>
    <w:rsid w:val="00DF0C3C"/>
    <w:rsid w:val="00DF4880"/>
    <w:rsid w:val="00DF576B"/>
    <w:rsid w:val="00DF5CB4"/>
    <w:rsid w:val="00E01B0A"/>
    <w:rsid w:val="00E023BC"/>
    <w:rsid w:val="00E032C9"/>
    <w:rsid w:val="00E03B4B"/>
    <w:rsid w:val="00E071DF"/>
    <w:rsid w:val="00E12E75"/>
    <w:rsid w:val="00E15F39"/>
    <w:rsid w:val="00E1638E"/>
    <w:rsid w:val="00E174B5"/>
    <w:rsid w:val="00E202E7"/>
    <w:rsid w:val="00E21FAA"/>
    <w:rsid w:val="00E261C7"/>
    <w:rsid w:val="00E2782D"/>
    <w:rsid w:val="00E301E6"/>
    <w:rsid w:val="00E3097C"/>
    <w:rsid w:val="00E319B0"/>
    <w:rsid w:val="00E31AB0"/>
    <w:rsid w:val="00E31FA8"/>
    <w:rsid w:val="00E32E5E"/>
    <w:rsid w:val="00E35B1B"/>
    <w:rsid w:val="00E35DC7"/>
    <w:rsid w:val="00E36EBC"/>
    <w:rsid w:val="00E40FE1"/>
    <w:rsid w:val="00E4193E"/>
    <w:rsid w:val="00E41BB5"/>
    <w:rsid w:val="00E46C15"/>
    <w:rsid w:val="00E47E16"/>
    <w:rsid w:val="00E50518"/>
    <w:rsid w:val="00E510BA"/>
    <w:rsid w:val="00E54674"/>
    <w:rsid w:val="00E559C3"/>
    <w:rsid w:val="00E56592"/>
    <w:rsid w:val="00E624E1"/>
    <w:rsid w:val="00E65187"/>
    <w:rsid w:val="00E65B3E"/>
    <w:rsid w:val="00E7141B"/>
    <w:rsid w:val="00E7258F"/>
    <w:rsid w:val="00E7328D"/>
    <w:rsid w:val="00E73ADD"/>
    <w:rsid w:val="00E74F41"/>
    <w:rsid w:val="00E760C3"/>
    <w:rsid w:val="00E8149D"/>
    <w:rsid w:val="00E81A7B"/>
    <w:rsid w:val="00E81D51"/>
    <w:rsid w:val="00E83212"/>
    <w:rsid w:val="00E840C9"/>
    <w:rsid w:val="00E95F4F"/>
    <w:rsid w:val="00E9687B"/>
    <w:rsid w:val="00E96E72"/>
    <w:rsid w:val="00EA0991"/>
    <w:rsid w:val="00EA22B5"/>
    <w:rsid w:val="00EA353C"/>
    <w:rsid w:val="00EA684F"/>
    <w:rsid w:val="00EB0146"/>
    <w:rsid w:val="00EB0DC0"/>
    <w:rsid w:val="00EB1ED2"/>
    <w:rsid w:val="00EB40A8"/>
    <w:rsid w:val="00EB563F"/>
    <w:rsid w:val="00EB7633"/>
    <w:rsid w:val="00EC11EA"/>
    <w:rsid w:val="00EC1F04"/>
    <w:rsid w:val="00EC2CC8"/>
    <w:rsid w:val="00EC384F"/>
    <w:rsid w:val="00EC3E4A"/>
    <w:rsid w:val="00EC77AB"/>
    <w:rsid w:val="00ED18A8"/>
    <w:rsid w:val="00ED1997"/>
    <w:rsid w:val="00ED302F"/>
    <w:rsid w:val="00ED3FF6"/>
    <w:rsid w:val="00ED607E"/>
    <w:rsid w:val="00ED790D"/>
    <w:rsid w:val="00ED7C18"/>
    <w:rsid w:val="00ED7E03"/>
    <w:rsid w:val="00EE3141"/>
    <w:rsid w:val="00EE3C3D"/>
    <w:rsid w:val="00EE4E39"/>
    <w:rsid w:val="00EF0080"/>
    <w:rsid w:val="00EF214A"/>
    <w:rsid w:val="00EF4105"/>
    <w:rsid w:val="00EF491C"/>
    <w:rsid w:val="00EF5CB0"/>
    <w:rsid w:val="00EF7FF6"/>
    <w:rsid w:val="00F00256"/>
    <w:rsid w:val="00F00311"/>
    <w:rsid w:val="00F02BFD"/>
    <w:rsid w:val="00F03308"/>
    <w:rsid w:val="00F043F1"/>
    <w:rsid w:val="00F05E22"/>
    <w:rsid w:val="00F06C30"/>
    <w:rsid w:val="00F1747E"/>
    <w:rsid w:val="00F20A35"/>
    <w:rsid w:val="00F22EC0"/>
    <w:rsid w:val="00F23960"/>
    <w:rsid w:val="00F263C5"/>
    <w:rsid w:val="00F26B2D"/>
    <w:rsid w:val="00F30FD0"/>
    <w:rsid w:val="00F31FCE"/>
    <w:rsid w:val="00F35609"/>
    <w:rsid w:val="00F36255"/>
    <w:rsid w:val="00F37C71"/>
    <w:rsid w:val="00F405AB"/>
    <w:rsid w:val="00F41A47"/>
    <w:rsid w:val="00F41E96"/>
    <w:rsid w:val="00F449D5"/>
    <w:rsid w:val="00F461A3"/>
    <w:rsid w:val="00F5007E"/>
    <w:rsid w:val="00F56163"/>
    <w:rsid w:val="00F57705"/>
    <w:rsid w:val="00F60957"/>
    <w:rsid w:val="00F63348"/>
    <w:rsid w:val="00F63A0A"/>
    <w:rsid w:val="00F6460E"/>
    <w:rsid w:val="00F64C22"/>
    <w:rsid w:val="00F67F0E"/>
    <w:rsid w:val="00F67F2D"/>
    <w:rsid w:val="00F72152"/>
    <w:rsid w:val="00F73740"/>
    <w:rsid w:val="00F776CE"/>
    <w:rsid w:val="00F81D1A"/>
    <w:rsid w:val="00F820E0"/>
    <w:rsid w:val="00F84BD5"/>
    <w:rsid w:val="00F9040C"/>
    <w:rsid w:val="00F90ADD"/>
    <w:rsid w:val="00F92FEC"/>
    <w:rsid w:val="00F95236"/>
    <w:rsid w:val="00F976CB"/>
    <w:rsid w:val="00FA0DA4"/>
    <w:rsid w:val="00FA2B35"/>
    <w:rsid w:val="00FA300B"/>
    <w:rsid w:val="00FA373C"/>
    <w:rsid w:val="00FA37DF"/>
    <w:rsid w:val="00FA4638"/>
    <w:rsid w:val="00FA4639"/>
    <w:rsid w:val="00FA58DA"/>
    <w:rsid w:val="00FA6A53"/>
    <w:rsid w:val="00FA7F03"/>
    <w:rsid w:val="00FB58C6"/>
    <w:rsid w:val="00FB68E1"/>
    <w:rsid w:val="00FB6F3A"/>
    <w:rsid w:val="00FB7679"/>
    <w:rsid w:val="00FC1388"/>
    <w:rsid w:val="00FC215E"/>
    <w:rsid w:val="00FC2411"/>
    <w:rsid w:val="00FC2C3B"/>
    <w:rsid w:val="00FC3CD7"/>
    <w:rsid w:val="00FC4840"/>
    <w:rsid w:val="00FD0853"/>
    <w:rsid w:val="00FD13C4"/>
    <w:rsid w:val="00FD1A2B"/>
    <w:rsid w:val="00FD2A59"/>
    <w:rsid w:val="00FD43CE"/>
    <w:rsid w:val="00FD5322"/>
    <w:rsid w:val="00FD686E"/>
    <w:rsid w:val="00FD7B04"/>
    <w:rsid w:val="00FE0EFE"/>
    <w:rsid w:val="00FE136C"/>
    <w:rsid w:val="00FE1472"/>
    <w:rsid w:val="00FE304F"/>
    <w:rsid w:val="00FE4A0D"/>
    <w:rsid w:val="00FE4F5C"/>
    <w:rsid w:val="00FE7A92"/>
    <w:rsid w:val="00FF28E3"/>
    <w:rsid w:val="00FF2A3F"/>
    <w:rsid w:val="00FF2AC1"/>
    <w:rsid w:val="00FF349B"/>
    <w:rsid w:val="00FF3A8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17D49469"/>
  <w15:docId w15:val="{B30DCFB5-DECB-4CC7-BFAA-85E0C22EE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iPriority="0"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6CEA"/>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386CEA"/>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386CEA"/>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386CEA"/>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386CEA"/>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386CEA"/>
    <w:pPr>
      <w:ind w:left="1701" w:hanging="1701"/>
      <w:outlineLvl w:val="4"/>
    </w:pPr>
    <w:rPr>
      <w:sz w:val="22"/>
    </w:rPr>
  </w:style>
  <w:style w:type="paragraph" w:styleId="Heading6">
    <w:name w:val="heading 6"/>
    <w:aliases w:val="T1,Header 6"/>
    <w:basedOn w:val="H6"/>
    <w:next w:val="Normal"/>
    <w:link w:val="Heading6Char3"/>
    <w:qFormat/>
    <w:rsid w:val="00386CEA"/>
    <w:pPr>
      <w:outlineLvl w:val="5"/>
    </w:pPr>
  </w:style>
  <w:style w:type="paragraph" w:styleId="Heading7">
    <w:name w:val="heading 7"/>
    <w:aliases w:val="L7,Header 7"/>
    <w:basedOn w:val="H6"/>
    <w:next w:val="Normal"/>
    <w:link w:val="Heading7Char4"/>
    <w:qFormat/>
    <w:rsid w:val="00386CEA"/>
    <w:pPr>
      <w:outlineLvl w:val="6"/>
    </w:pPr>
  </w:style>
  <w:style w:type="paragraph" w:styleId="Heading8">
    <w:name w:val="heading 8"/>
    <w:basedOn w:val="Heading1"/>
    <w:next w:val="Normal"/>
    <w:link w:val="Heading8Char4"/>
    <w:qFormat/>
    <w:rsid w:val="00386CEA"/>
    <w:pPr>
      <w:ind w:left="0" w:firstLine="0"/>
      <w:outlineLvl w:val="7"/>
    </w:pPr>
  </w:style>
  <w:style w:type="paragraph" w:styleId="Heading9">
    <w:name w:val="heading 9"/>
    <w:aliases w:val="Figure Heading,FH"/>
    <w:basedOn w:val="Heading8"/>
    <w:next w:val="Normal"/>
    <w:link w:val="Heading9Char3"/>
    <w:qFormat/>
    <w:rsid w:val="00386CE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link w:val="ListChar4"/>
    <w:rsid w:val="00386CEA"/>
    <w:pPr>
      <w:ind w:left="568" w:hanging="284"/>
    </w:pPr>
  </w:style>
  <w:style w:type="paragraph" w:styleId="List2">
    <w:name w:val="List 2"/>
    <w:basedOn w:val="List"/>
    <w:link w:val="List2Char"/>
    <w:rsid w:val="00386CEA"/>
    <w:pPr>
      <w:ind w:left="851"/>
    </w:pPr>
  </w:style>
  <w:style w:type="paragraph" w:styleId="List3">
    <w:name w:val="List 3"/>
    <w:basedOn w:val="List2"/>
    <w:link w:val="List3Char"/>
    <w:rsid w:val="00386CEA"/>
    <w:pPr>
      <w:ind w:left="1135"/>
    </w:pPr>
  </w:style>
  <w:style w:type="paragraph" w:styleId="List4">
    <w:name w:val="List 4"/>
    <w:basedOn w:val="List3"/>
    <w:rsid w:val="00386CEA"/>
    <w:pPr>
      <w:ind w:left="1418"/>
    </w:pPr>
  </w:style>
  <w:style w:type="paragraph" w:styleId="List5">
    <w:name w:val="List 5"/>
    <w:basedOn w:val="List4"/>
    <w:rsid w:val="00386CEA"/>
    <w:pPr>
      <w:ind w:left="1702"/>
    </w:pPr>
  </w:style>
  <w:style w:type="paragraph" w:customStyle="1" w:styleId="EditorsNote">
    <w:name w:val="Editor's Note"/>
    <w:aliases w:val="EN,Editor's Noteormal"/>
    <w:basedOn w:val="NO"/>
    <w:link w:val="EditorsNoteChar2"/>
    <w:rsid w:val="00386CEA"/>
    <w:rPr>
      <w:color w:val="FF0000"/>
    </w:rPr>
  </w:style>
  <w:style w:type="paragraph" w:customStyle="1" w:styleId="EQ">
    <w:name w:val="EQ"/>
    <w:basedOn w:val="Normal"/>
    <w:next w:val="Normal"/>
    <w:link w:val="EQChar"/>
    <w:rsid w:val="00386CEA"/>
    <w:pPr>
      <w:keepLines/>
      <w:tabs>
        <w:tab w:val="center" w:pos="4536"/>
        <w:tab w:val="right" w:pos="9072"/>
      </w:tabs>
    </w:pPr>
    <w:rPr>
      <w:noProof/>
    </w:rPr>
  </w:style>
  <w:style w:type="paragraph" w:customStyle="1" w:styleId="EW">
    <w:name w:val="EW"/>
    <w:basedOn w:val="EX"/>
    <w:rsid w:val="00386CEA"/>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1"/>
    <w:rsid w:val="00386CEA"/>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paragraph" w:styleId="Footer">
    <w:name w:val="footer"/>
    <w:aliases w:val="footer odd,footer,fo,pie de página"/>
    <w:basedOn w:val="Header"/>
    <w:link w:val="FooterChar3"/>
    <w:rsid w:val="00386CEA"/>
    <w:pPr>
      <w:jc w:val="center"/>
    </w:pPr>
    <w:rPr>
      <w:i/>
    </w:rPr>
  </w:style>
  <w:style w:type="character" w:styleId="FootnoteReference">
    <w:name w:val="footnote reference"/>
    <w:aliases w:val="Appel note de bas de p,Nota,Footnote symbol,Footnote"/>
    <w:basedOn w:val="DefaultParagraphFont"/>
    <w:rsid w:val="00386CE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386CEA"/>
    <w:pPr>
      <w:keepLines/>
      <w:spacing w:after="0"/>
      <w:ind w:left="454" w:hanging="454"/>
    </w:pPr>
    <w:rPr>
      <w:sz w:val="16"/>
    </w:rPr>
  </w:style>
  <w:style w:type="paragraph" w:customStyle="1" w:styleId="FP">
    <w:name w:val="FP"/>
    <w:basedOn w:val="Normal"/>
    <w:rsid w:val="00386CEA"/>
    <w:pPr>
      <w:spacing w:after="0"/>
    </w:pPr>
  </w:style>
  <w:style w:type="paragraph" w:customStyle="1" w:styleId="H6">
    <w:name w:val="H6"/>
    <w:basedOn w:val="Heading5"/>
    <w:next w:val="Normal"/>
    <w:link w:val="H6Char"/>
    <w:rsid w:val="00386CEA"/>
    <w:pPr>
      <w:ind w:left="1985" w:hanging="1985"/>
      <w:outlineLvl w:val="9"/>
    </w:pPr>
    <w:rPr>
      <w:sz w:val="20"/>
    </w:rPr>
  </w:style>
  <w:style w:type="paragraph" w:styleId="Index1">
    <w:name w:val="index 1"/>
    <w:basedOn w:val="Normal"/>
    <w:rsid w:val="00386CEA"/>
    <w:pPr>
      <w:keepLines/>
      <w:spacing w:after="0"/>
    </w:pPr>
  </w:style>
  <w:style w:type="paragraph" w:styleId="Index2">
    <w:name w:val="index 2"/>
    <w:basedOn w:val="Index1"/>
    <w:rsid w:val="00386CEA"/>
    <w:pPr>
      <w:ind w:left="284"/>
    </w:pPr>
  </w:style>
  <w:style w:type="paragraph" w:customStyle="1" w:styleId="LD">
    <w:name w:val="LD"/>
    <w:rsid w:val="00386CEA"/>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styleId="ListBullet">
    <w:name w:val="List Bullet"/>
    <w:aliases w:val="UL"/>
    <w:basedOn w:val="List"/>
    <w:link w:val="ListBulletChar"/>
    <w:rsid w:val="00386CEA"/>
  </w:style>
  <w:style w:type="paragraph" w:styleId="ListBullet2">
    <w:name w:val="List Bullet 2"/>
    <w:aliases w:val="lb2"/>
    <w:basedOn w:val="ListBullet"/>
    <w:link w:val="ListBullet2Char"/>
    <w:rsid w:val="00386CEA"/>
    <w:pPr>
      <w:ind w:left="851"/>
    </w:pPr>
  </w:style>
  <w:style w:type="paragraph" w:styleId="ListBullet3">
    <w:name w:val="List Bullet 3"/>
    <w:basedOn w:val="ListBullet2"/>
    <w:link w:val="ListBullet3Char"/>
    <w:rsid w:val="00386CEA"/>
    <w:pPr>
      <w:ind w:left="1135"/>
    </w:pPr>
  </w:style>
  <w:style w:type="paragraph" w:styleId="ListBullet4">
    <w:name w:val="List Bullet 4"/>
    <w:basedOn w:val="ListBullet3"/>
    <w:rsid w:val="00386CEA"/>
    <w:pPr>
      <w:ind w:left="1418"/>
    </w:pPr>
  </w:style>
  <w:style w:type="paragraph" w:styleId="ListBullet5">
    <w:name w:val="List Bullet 5"/>
    <w:basedOn w:val="ListBullet4"/>
    <w:rsid w:val="00386CEA"/>
    <w:pPr>
      <w:ind w:left="1702"/>
    </w:pPr>
  </w:style>
  <w:style w:type="paragraph" w:styleId="ListNumber">
    <w:name w:val="List Number"/>
    <w:basedOn w:val="List"/>
    <w:rsid w:val="00386CEA"/>
  </w:style>
  <w:style w:type="paragraph" w:styleId="ListNumber2">
    <w:name w:val="List Number 2"/>
    <w:basedOn w:val="ListNumber"/>
    <w:rsid w:val="00386CEA"/>
    <w:pPr>
      <w:ind w:left="851"/>
    </w:pPr>
  </w:style>
  <w:style w:type="paragraph" w:customStyle="1" w:styleId="NF">
    <w:name w:val="NF"/>
    <w:basedOn w:val="NO"/>
    <w:rsid w:val="00386CEA"/>
    <w:pPr>
      <w:keepNext/>
      <w:spacing w:after="0"/>
    </w:pPr>
    <w:rPr>
      <w:rFonts w:ascii="Arial" w:hAnsi="Arial"/>
      <w:sz w:val="18"/>
    </w:rPr>
  </w:style>
  <w:style w:type="paragraph" w:customStyle="1" w:styleId="NW">
    <w:name w:val="NW"/>
    <w:basedOn w:val="NO"/>
    <w:rsid w:val="00386CEA"/>
    <w:pPr>
      <w:spacing w:after="0"/>
    </w:pPr>
  </w:style>
  <w:style w:type="paragraph" w:customStyle="1" w:styleId="TAR">
    <w:name w:val="TAR"/>
    <w:basedOn w:val="TAL"/>
    <w:rsid w:val="00386CEA"/>
    <w:pPr>
      <w:jc w:val="right"/>
    </w:pPr>
  </w:style>
  <w:style w:type="paragraph" w:customStyle="1" w:styleId="TF">
    <w:name w:val="TF"/>
    <w:aliases w:val="left"/>
    <w:basedOn w:val="TH"/>
    <w:link w:val="TFChar"/>
    <w:rsid w:val="00386CEA"/>
    <w:pPr>
      <w:keepNext w:val="0"/>
      <w:spacing w:before="0" w:after="240"/>
    </w:pPr>
  </w:style>
  <w:style w:type="paragraph" w:styleId="TOC1">
    <w:name w:val="toc 1"/>
    <w:rsid w:val="00386CEA"/>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styleId="TOC2">
    <w:name w:val="toc 2"/>
    <w:basedOn w:val="TOC1"/>
    <w:rsid w:val="00386CEA"/>
    <w:pPr>
      <w:keepNext w:val="0"/>
      <w:spacing w:before="0"/>
      <w:ind w:left="851" w:hanging="851"/>
    </w:pPr>
    <w:rPr>
      <w:sz w:val="20"/>
    </w:rPr>
  </w:style>
  <w:style w:type="paragraph" w:styleId="TOC3">
    <w:name w:val="toc 3"/>
    <w:basedOn w:val="TOC2"/>
    <w:rsid w:val="00386CEA"/>
    <w:pPr>
      <w:ind w:left="1134" w:hanging="1134"/>
    </w:pPr>
  </w:style>
  <w:style w:type="paragraph" w:styleId="TOC4">
    <w:name w:val="toc 4"/>
    <w:basedOn w:val="TOC3"/>
    <w:rsid w:val="00386CEA"/>
    <w:pPr>
      <w:ind w:left="1418" w:hanging="1418"/>
    </w:pPr>
  </w:style>
  <w:style w:type="paragraph" w:styleId="TOC5">
    <w:name w:val="toc 5"/>
    <w:basedOn w:val="TOC4"/>
    <w:rsid w:val="00386CEA"/>
    <w:pPr>
      <w:ind w:left="1701" w:hanging="1701"/>
    </w:pPr>
  </w:style>
  <w:style w:type="paragraph" w:styleId="TOC6">
    <w:name w:val="toc 6"/>
    <w:basedOn w:val="TOC5"/>
    <w:next w:val="Normal"/>
    <w:rsid w:val="00386CEA"/>
    <w:pPr>
      <w:ind w:left="1985" w:hanging="1985"/>
    </w:pPr>
  </w:style>
  <w:style w:type="paragraph" w:styleId="TOC7">
    <w:name w:val="toc 7"/>
    <w:basedOn w:val="TOC6"/>
    <w:next w:val="Normal"/>
    <w:rsid w:val="00386CEA"/>
    <w:pPr>
      <w:ind w:left="2268" w:hanging="2268"/>
    </w:pPr>
  </w:style>
  <w:style w:type="paragraph" w:styleId="TOC8">
    <w:name w:val="toc 8"/>
    <w:basedOn w:val="TOC1"/>
    <w:rsid w:val="00386CEA"/>
    <w:pPr>
      <w:spacing w:before="180"/>
      <w:ind w:left="2693" w:hanging="2693"/>
    </w:pPr>
    <w:rPr>
      <w:b/>
    </w:rPr>
  </w:style>
  <w:style w:type="paragraph" w:styleId="TOC9">
    <w:name w:val="toc 9"/>
    <w:basedOn w:val="TOC8"/>
    <w:rsid w:val="00386CEA"/>
    <w:pPr>
      <w:ind w:left="1418" w:hanging="1418"/>
    </w:pPr>
  </w:style>
  <w:style w:type="paragraph" w:customStyle="1" w:styleId="TT">
    <w:name w:val="TT"/>
    <w:basedOn w:val="Heading1"/>
    <w:next w:val="Normal"/>
    <w:rsid w:val="00386CEA"/>
    <w:pPr>
      <w:outlineLvl w:val="9"/>
    </w:pPr>
  </w:style>
  <w:style w:type="paragraph" w:customStyle="1" w:styleId="ZA">
    <w:name w:val="ZA"/>
    <w:rsid w:val="00386CEA"/>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386CEA"/>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386CEA"/>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G">
    <w:name w:val="ZG"/>
    <w:rsid w:val="00386CE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character" w:customStyle="1" w:styleId="ZGSM">
    <w:name w:val="ZGSM"/>
    <w:rsid w:val="00386CEA"/>
  </w:style>
  <w:style w:type="paragraph" w:customStyle="1" w:styleId="ZH">
    <w:name w:val="ZH"/>
    <w:rsid w:val="00386CEA"/>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ZT">
    <w:name w:val="ZT"/>
    <w:rsid w:val="00386CEA"/>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customStyle="1" w:styleId="ZTD">
    <w:name w:val="ZTD"/>
    <w:basedOn w:val="ZB"/>
    <w:rsid w:val="00386CEA"/>
    <w:pPr>
      <w:framePr w:hRule="auto" w:wrap="notBeside" w:y="852"/>
    </w:pPr>
    <w:rPr>
      <w:i w:val="0"/>
      <w:sz w:val="40"/>
    </w:rPr>
  </w:style>
  <w:style w:type="paragraph" w:customStyle="1" w:styleId="ZU">
    <w:name w:val="ZU"/>
    <w:rsid w:val="00386CEA"/>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386CEA"/>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paragraph" w:styleId="BalloonText">
    <w:name w:val="Balloon Text"/>
    <w:basedOn w:val="Normal"/>
    <w:link w:val="BalloonTextChar"/>
    <w:uiPriority w:val="99"/>
    <w:qFormat/>
    <w:rsid w:val="00570997"/>
    <w:pPr>
      <w:spacing w:after="0"/>
    </w:pPr>
    <w:rPr>
      <w:rFonts w:ascii="Segoe UI" w:hAnsi="Segoe UI" w:cs="Segoe UI"/>
      <w:sz w:val="18"/>
      <w:szCs w:val="18"/>
    </w:rPr>
  </w:style>
  <w:style w:type="character" w:styleId="Hyperlink">
    <w:name w:val="Hyperlink"/>
    <w:qFormat/>
    <w:rsid w:val="00570997"/>
    <w:rPr>
      <w:color w:val="0000FF"/>
      <w:u w:val="single"/>
    </w:rPr>
  </w:style>
  <w:style w:type="character" w:styleId="CommentReference">
    <w:name w:val="annotation reference"/>
    <w:uiPriority w:val="99"/>
    <w:qFormat/>
    <w:rsid w:val="00570997"/>
    <w:rPr>
      <w:sz w:val="16"/>
    </w:rPr>
  </w:style>
  <w:style w:type="paragraph" w:styleId="CommentText">
    <w:name w:val="annotation text"/>
    <w:basedOn w:val="Normal"/>
    <w:link w:val="CommentTextChar"/>
    <w:uiPriority w:val="99"/>
    <w:qFormat/>
    <w:rsid w:val="00570997"/>
  </w:style>
  <w:style w:type="character" w:styleId="FollowedHyperlink">
    <w:name w:val="FollowedHyperlink"/>
    <w:qFormat/>
    <w:rsid w:val="00570997"/>
    <w:rPr>
      <w:color w:val="800080"/>
      <w:u w:val="single"/>
    </w:rPr>
  </w:style>
  <w:style w:type="paragraph" w:styleId="CommentSubject">
    <w:name w:val="annotation subject"/>
    <w:basedOn w:val="CommentText"/>
    <w:next w:val="CommentText"/>
    <w:link w:val="CommentSubjectChar"/>
    <w:uiPriority w:val="99"/>
    <w:qFormat/>
    <w:rsid w:val="00570997"/>
    <w:rPr>
      <w:b/>
      <w:bCs/>
    </w:rPr>
  </w:style>
  <w:style w:type="paragraph" w:styleId="DocumentMap">
    <w:name w:val="Document Map"/>
    <w:basedOn w:val="Normal"/>
    <w:link w:val="DocumentMapChar"/>
    <w:qFormat/>
    <w:rsid w:val="00570997"/>
    <w:pPr>
      <w:shd w:val="clear" w:color="auto" w:fill="000080"/>
    </w:pPr>
    <w:rPr>
      <w:rFonts w:ascii="Tahoma" w:hAnsi="Tahoma" w:cs="Tahoma"/>
    </w:rPr>
  </w:style>
  <w:style w:type="character" w:styleId="Emphasis">
    <w:name w:val="Emphasis"/>
    <w:uiPriority w:val="20"/>
    <w:qFormat/>
    <w:rsid w:val="00570997"/>
    <w:rPr>
      <w:i/>
      <w:iCs/>
    </w:rPr>
  </w:style>
  <w:style w:type="paragraph" w:styleId="Revision">
    <w:name w:val="Revision"/>
    <w:hidden/>
    <w:uiPriority w:val="99"/>
    <w:qFormat/>
    <w:rsid w:val="00570997"/>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70997"/>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列表"/>
    <w:basedOn w:val="Normal"/>
    <w:link w:val="ListParagraphChar"/>
    <w:uiPriority w:val="34"/>
    <w:qFormat/>
    <w:rsid w:val="00570997"/>
    <w:pPr>
      <w:spacing w:after="0"/>
      <w:ind w:left="720"/>
      <w:contextualSpacing/>
    </w:pPr>
    <w:rPr>
      <w:rFonts w:eastAsia="SimSun"/>
      <w:sz w:val="24"/>
      <w:szCs w:val="24"/>
    </w:rPr>
  </w:style>
  <w:style w:type="character" w:styleId="Strong">
    <w:name w:val="Strong"/>
    <w:aliases w:val="Level 2"/>
    <w:qFormat/>
    <w:rsid w:val="00570997"/>
    <w:rPr>
      <w:b/>
      <w:bCs/>
    </w:rPr>
  </w:style>
  <w:style w:type="paragraph" w:styleId="BodyTextIndent">
    <w:name w:val="Body Text Indent"/>
    <w:basedOn w:val="Normal"/>
    <w:link w:val="BodyTextIndentChar"/>
    <w:unhideWhenUsed/>
    <w:qFormat/>
    <w:rsid w:val="00570997"/>
    <w:pPr>
      <w:spacing w:after="120" w:line="271" w:lineRule="auto"/>
      <w:ind w:left="425"/>
    </w:pPr>
    <w:rPr>
      <w:rFonts w:ascii="Arial" w:eastAsia="Arial" w:hAnsi="Arial" w:cs="Arial Unicode MS"/>
      <w:lang w:val="en-US"/>
    </w:rPr>
  </w:style>
  <w:style w:type="character" w:styleId="PageNumber">
    <w:name w:val="page number"/>
    <w:rsid w:val="00570997"/>
  </w:style>
  <w:style w:type="paragraph" w:styleId="NormalWeb">
    <w:name w:val="Normal (Web)"/>
    <w:basedOn w:val="Normal"/>
    <w:qFormat/>
    <w:rsid w:val="00570997"/>
    <w:pPr>
      <w:spacing w:before="100" w:beforeAutospacing="1" w:after="100" w:afterAutospacing="1"/>
    </w:pPr>
    <w:rPr>
      <w:rFonts w:eastAsia="Arial Unicode MS"/>
      <w:sz w:val="24"/>
      <w:szCs w:val="24"/>
    </w:rPr>
  </w:style>
  <w:style w:type="character" w:customStyle="1" w:styleId="THC">
    <w:name w:val="TH C"/>
    <w:rsid w:val="00570997"/>
    <w:rPr>
      <w:rFonts w:ascii="Arial" w:eastAsia="MS Mincho" w:hAnsi="Arial" w:cs="Arial"/>
      <w:b/>
      <w:bCs/>
      <w:lang w:val="en-GB" w:eastAsia="ja-JP"/>
    </w:rPr>
  </w:style>
  <w:style w:type="character" w:customStyle="1" w:styleId="Heading4C">
    <w:name w:val="Heading 4 C"/>
    <w:rsid w:val="00570997"/>
    <w:rPr>
      <w:rFonts w:ascii="Arial" w:hAnsi="Arial"/>
      <w:sz w:val="24"/>
      <w:szCs w:val="28"/>
      <w:lang w:val="en-GB" w:eastAsia="en-US" w:bidi="ar-SA"/>
    </w:rPr>
  </w:style>
  <w:style w:type="character" w:customStyle="1" w:styleId="H6C">
    <w:name w:val="H6 C"/>
    <w:rsid w:val="00570997"/>
    <w:rPr>
      <w:rFonts w:ascii="Arial" w:hAnsi="Arial"/>
      <w:sz w:val="22"/>
      <w:lang w:val="en-GB" w:eastAsia="ja-JP" w:bidi="ar-SA"/>
    </w:rPr>
  </w:style>
  <w:style w:type="character" w:customStyle="1" w:styleId="h51">
    <w:name w:val="h5 1"/>
    <w:rsid w:val="00570997"/>
    <w:rPr>
      <w:rFonts w:ascii="Arial" w:eastAsia="MS Mincho" w:hAnsi="Arial"/>
      <w:sz w:val="22"/>
      <w:lang w:val="en-GB" w:eastAsia="en-US" w:bidi="ar-SA"/>
    </w:rPr>
  </w:style>
  <w:style w:type="paragraph" w:styleId="ListNumber5">
    <w:name w:val="List Number 5"/>
    <w:basedOn w:val="Normal"/>
    <w:qFormat/>
    <w:rsid w:val="00570997"/>
    <w:pPr>
      <w:tabs>
        <w:tab w:val="num" w:pos="1492"/>
        <w:tab w:val="num" w:pos="1800"/>
      </w:tabs>
      <w:ind w:left="1800" w:hanging="360"/>
    </w:pPr>
    <w:rPr>
      <w:rFonts w:eastAsia="MS Mincho"/>
    </w:rPr>
  </w:style>
  <w:style w:type="paragraph" w:styleId="ListNumber3">
    <w:name w:val="List Number 3"/>
    <w:basedOn w:val="Normal"/>
    <w:qFormat/>
    <w:rsid w:val="00570997"/>
    <w:pPr>
      <w:numPr>
        <w:numId w:val="2"/>
      </w:numPr>
      <w:tabs>
        <w:tab w:val="num" w:pos="720"/>
        <w:tab w:val="num" w:pos="926"/>
      </w:tabs>
      <w:ind w:left="926"/>
    </w:pPr>
    <w:rPr>
      <w:rFonts w:eastAsia="MS Mincho"/>
    </w:rPr>
  </w:style>
  <w:style w:type="paragraph" w:styleId="ListNumber4">
    <w:name w:val="List Number 4"/>
    <w:basedOn w:val="Normal"/>
    <w:qFormat/>
    <w:rsid w:val="00570997"/>
    <w:pPr>
      <w:numPr>
        <w:numId w:val="1"/>
      </w:numPr>
      <w:tabs>
        <w:tab w:val="clear" w:pos="720"/>
        <w:tab w:val="num" w:pos="360"/>
        <w:tab w:val="num" w:pos="1209"/>
        <w:tab w:val="num" w:pos="1492"/>
      </w:tabs>
      <w:ind w:left="1209" w:firstLine="0"/>
    </w:pPr>
    <w:rPr>
      <w:rFonts w:eastAsia="MS Mincho"/>
    </w:rPr>
  </w:style>
  <w:style w:type="paragraph" w:styleId="NoteHeading">
    <w:name w:val="Note Heading"/>
    <w:basedOn w:val="Normal"/>
    <w:next w:val="Normal"/>
    <w:link w:val="NoteHeadingChar2"/>
    <w:qFormat/>
    <w:rsid w:val="00570997"/>
    <w:rPr>
      <w:rFonts w:eastAsia="MS Mincho"/>
      <w:lang w:val="x-none" w:eastAsia="x-none"/>
    </w:rPr>
  </w:style>
  <w:style w:type="paragraph" w:styleId="PlainText">
    <w:name w:val="Plain Text"/>
    <w:basedOn w:val="Normal"/>
    <w:link w:val="PlainTextChar4"/>
    <w:qFormat/>
    <w:rsid w:val="00570997"/>
    <w:rPr>
      <w:rFonts w:ascii="Courier New" w:eastAsia="SimSun" w:hAnsi="Courier New"/>
      <w:lang w:val="nb-NO"/>
    </w:rPr>
  </w:style>
  <w:style w:type="paragraph" w:styleId="IndexHeading">
    <w:name w:val="index heading"/>
    <w:basedOn w:val="Normal"/>
    <w:next w:val="Normal"/>
    <w:qFormat/>
    <w:rsid w:val="00570997"/>
    <w:pPr>
      <w:pBdr>
        <w:top w:val="single" w:sz="12" w:space="0" w:color="auto"/>
      </w:pBdr>
      <w:spacing w:before="360" w:after="240"/>
    </w:pPr>
    <w:rPr>
      <w:rFonts w:eastAsia="Batang"/>
      <w:b/>
      <w:i/>
      <w:sz w:val="26"/>
    </w:rPr>
  </w:style>
  <w:style w:type="paragraph" w:customStyle="1" w:styleId="Revision1">
    <w:name w:val="Revision1"/>
    <w:hidden/>
    <w:semiHidden/>
    <w:qFormat/>
    <w:rsid w:val="00570997"/>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570997"/>
    <w:pPr>
      <w:snapToGrid w:val="0"/>
    </w:pPr>
    <w:rPr>
      <w:rFonts w:eastAsia="SimSun"/>
    </w:rPr>
  </w:style>
  <w:style w:type="character" w:styleId="EndnoteReference">
    <w:name w:val="endnote reference"/>
    <w:qFormat/>
    <w:rsid w:val="00570997"/>
    <w:rPr>
      <w:vertAlign w:val="superscript"/>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570997"/>
    <w:rPr>
      <w:rFonts w:eastAsia="SimSun"/>
      <w:lang w:eastAsia="x-none"/>
    </w:rPr>
  </w:style>
  <w:style w:type="table" w:styleId="TableGrid">
    <w:name w:val="Table Grid"/>
    <w:aliases w:val="SGS Table Basic 1,TableGrid"/>
    <w:basedOn w:val="TableNormal"/>
    <w:uiPriority w:val="39"/>
    <w:qFormat/>
    <w:rsid w:val="00570997"/>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cap5,cap6"/>
    <w:basedOn w:val="Normal"/>
    <w:next w:val="Normal"/>
    <w:link w:val="CaptionChar"/>
    <w:uiPriority w:val="35"/>
    <w:qFormat/>
    <w:rsid w:val="00570997"/>
    <w:pPr>
      <w:spacing w:before="120" w:after="120"/>
    </w:pPr>
    <w:rPr>
      <w:rFonts w:eastAsia="SimSun"/>
      <w:b/>
      <w:lang w:val="x-none" w:eastAsia="x-none"/>
    </w:rPr>
  </w:style>
  <w:style w:type="character" w:styleId="HTMLTypewriter">
    <w:name w:val="HTML Typewriter"/>
    <w:rsid w:val="00570997"/>
    <w:rPr>
      <w:rFonts w:ascii="Courier New" w:eastAsia="Times New Roman" w:hAnsi="Courier New" w:cs="Courier New"/>
      <w:sz w:val="20"/>
      <w:szCs w:val="20"/>
    </w:rPr>
  </w:style>
  <w:style w:type="character" w:customStyle="1" w:styleId="msoins0">
    <w:name w:val="msoins"/>
    <w:qFormat/>
    <w:rsid w:val="00570997"/>
  </w:style>
  <w:style w:type="paragraph" w:styleId="BodyText2">
    <w:name w:val="Body Text 2"/>
    <w:basedOn w:val="Normal"/>
    <w:link w:val="BodyText2Char4"/>
    <w:qFormat/>
    <w:rsid w:val="00570997"/>
    <w:rPr>
      <w:rFonts w:ascii="CG Times (WN)" w:eastAsia="Malgun Gothic" w:hAnsi="CG Times (WN)"/>
      <w:i/>
      <w:lang w:eastAsia="ko-KR"/>
    </w:rPr>
  </w:style>
  <w:style w:type="paragraph" w:styleId="BodyText3">
    <w:name w:val="Body Text 3"/>
    <w:basedOn w:val="Normal"/>
    <w:link w:val="BodyText3Char4"/>
    <w:qFormat/>
    <w:rsid w:val="00570997"/>
    <w:pPr>
      <w:keepNext/>
      <w:keepLines/>
    </w:pPr>
    <w:rPr>
      <w:rFonts w:ascii="CG Times (WN)" w:eastAsia="Osaka" w:hAnsi="CG Times (WN)"/>
      <w:color w:val="000000"/>
      <w:lang w:eastAsia="ko-KR"/>
    </w:rPr>
  </w:style>
  <w:style w:type="paragraph" w:styleId="BodyTextIndent2">
    <w:name w:val="Body Text Indent 2"/>
    <w:basedOn w:val="Normal"/>
    <w:link w:val="BodyTextIndent2Char4"/>
    <w:qFormat/>
    <w:rsid w:val="00570997"/>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570997"/>
    <w:rPr>
      <w:rFonts w:ascii="Times New Roman" w:eastAsia="Times New Roman" w:hAnsi="Times New Roman" w:cs="Times New Roman"/>
      <w:sz w:val="20"/>
      <w:szCs w:val="20"/>
    </w:rPr>
  </w:style>
  <w:style w:type="character" w:customStyle="1" w:styleId="BodyTextIndent2Char4">
    <w:name w:val="Body Text Indent 2 Char4"/>
    <w:link w:val="BodyTextIndent2"/>
    <w:rsid w:val="00570997"/>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570997"/>
    <w:pPr>
      <w:spacing w:after="0"/>
      <w:ind w:left="851"/>
    </w:pPr>
    <w:rPr>
      <w:rFonts w:eastAsia="MS Mincho"/>
      <w:lang w:val="it-IT"/>
    </w:rPr>
  </w:style>
  <w:style w:type="paragraph" w:styleId="HTMLPreformatted">
    <w:name w:val="HTML Preformatted"/>
    <w:basedOn w:val="Normal"/>
    <w:link w:val="HTMLPreformattedChar2"/>
    <w:rsid w:val="00570997"/>
    <w:rPr>
      <w:rFonts w:ascii="Courier New" w:eastAsia="MS Mincho" w:hAnsi="Courier New"/>
      <w:lang w:eastAsia="x-none"/>
    </w:rPr>
  </w:style>
  <w:style w:type="character" w:customStyle="1" w:styleId="im-content1">
    <w:name w:val="im-content1"/>
    <w:rsid w:val="00570997"/>
    <w:rPr>
      <w:color w:val="333333"/>
    </w:rPr>
  </w:style>
  <w:style w:type="paragraph" w:styleId="Date">
    <w:name w:val="Date"/>
    <w:basedOn w:val="Normal"/>
    <w:next w:val="Normal"/>
    <w:link w:val="DateChar"/>
    <w:qFormat/>
    <w:rsid w:val="00570997"/>
    <w:pPr>
      <w:spacing w:after="0"/>
      <w:jc w:val="both"/>
    </w:pPr>
    <w:rPr>
      <w:lang w:eastAsia="x-none"/>
    </w:rPr>
  </w:style>
  <w:style w:type="paragraph" w:customStyle="1" w:styleId="Revision2">
    <w:name w:val="Revision2"/>
    <w:hidden/>
    <w:semiHidden/>
    <w:qFormat/>
    <w:rsid w:val="00570997"/>
    <w:pPr>
      <w:spacing w:after="0" w:line="240" w:lineRule="auto"/>
    </w:pPr>
    <w:rPr>
      <w:rFonts w:ascii="Times New Roman" w:eastAsia="MS Mincho" w:hAnsi="Times New Roman" w:cs="Times New Roman"/>
      <w:sz w:val="20"/>
      <w:szCs w:val="20"/>
    </w:rPr>
  </w:style>
  <w:style w:type="character" w:customStyle="1" w:styleId="B3c">
    <w:name w:val="B3 c"/>
    <w:rsid w:val="00570997"/>
    <w:rPr>
      <w:lang w:val="en-GB" w:eastAsia="en-GB"/>
    </w:rPr>
  </w:style>
  <w:style w:type="character" w:customStyle="1" w:styleId="fontstyle01">
    <w:name w:val="fontstyle01"/>
    <w:qFormat/>
    <w:rsid w:val="00570997"/>
    <w:rPr>
      <w:rFonts w:ascii="Times-Roman" w:hAnsi="Times-Roman" w:hint="default"/>
      <w:b w:val="0"/>
      <w:bCs w:val="0"/>
      <w:i w:val="0"/>
      <w:iCs w:val="0"/>
      <w:color w:val="000000"/>
      <w:sz w:val="20"/>
      <w:szCs w:val="20"/>
    </w:rPr>
  </w:style>
  <w:style w:type="character" w:customStyle="1" w:styleId="shorttext1">
    <w:name w:val="short_text1"/>
    <w:rsid w:val="00570997"/>
    <w:rPr>
      <w:sz w:val="29"/>
      <w:szCs w:val="29"/>
    </w:rPr>
  </w:style>
  <w:style w:type="paragraph" w:styleId="BodyTextIndent3">
    <w:name w:val="Body Text Indent 3"/>
    <w:basedOn w:val="Normal"/>
    <w:link w:val="BodyTextIndent3Char"/>
    <w:qFormat/>
    <w:rsid w:val="00570997"/>
    <w:pPr>
      <w:spacing w:after="0"/>
      <w:ind w:left="1080"/>
    </w:pPr>
    <w:rPr>
      <w:lang w:val="x-none"/>
    </w:rPr>
  </w:style>
  <w:style w:type="character" w:customStyle="1" w:styleId="BodyTextIndent3Char">
    <w:name w:val="Body Text Indent 3 Char"/>
    <w:basedOn w:val="DefaultParagraphFont"/>
    <w:link w:val="BodyTextIndent3"/>
    <w:rsid w:val="00570997"/>
    <w:rPr>
      <w:rFonts w:ascii="Times New Roman" w:eastAsia="Times New Roman" w:hAnsi="Times New Roman" w:cs="Times New Roman"/>
      <w:sz w:val="20"/>
      <w:szCs w:val="20"/>
      <w:lang w:val="x-none" w:eastAsia="ja-JP"/>
    </w:rPr>
  </w:style>
  <w:style w:type="character" w:customStyle="1" w:styleId="H1">
    <w:name w:val="H1_"/>
    <w:rsid w:val="00570997"/>
    <w:rPr>
      <w:rFonts w:ascii="Arial" w:eastAsia="MS Mincho" w:hAnsi="Arial"/>
      <w:sz w:val="36"/>
      <w:lang w:val="en-GB" w:eastAsia="en-US" w:bidi="ar-SA"/>
    </w:rPr>
  </w:style>
  <w:style w:type="character" w:customStyle="1" w:styleId="DefaultParagraphFont1">
    <w:name w:val="Default Paragraph Font1"/>
    <w:rsid w:val="00570997"/>
  </w:style>
  <w:style w:type="character" w:customStyle="1" w:styleId="Heading2-">
    <w:name w:val="Heading 2-"/>
    <w:rsid w:val="00570997"/>
    <w:rPr>
      <w:rFonts w:ascii="Arial" w:hAnsi="Arial"/>
      <w:sz w:val="32"/>
      <w:lang w:val="en-GB"/>
    </w:rPr>
  </w:style>
  <w:style w:type="character" w:customStyle="1" w:styleId="CommentReference1">
    <w:name w:val="Comment Reference1"/>
    <w:rsid w:val="00570997"/>
    <w:rPr>
      <w:sz w:val="16"/>
    </w:rPr>
  </w:style>
  <w:style w:type="character" w:customStyle="1" w:styleId="BodyTextIndent2Char1">
    <w:name w:val="Body Text Indent 2 Char1"/>
    <w:rsid w:val="00570997"/>
    <w:rPr>
      <w:rFonts w:ascii="Arial" w:eastAsia="MS Mincho" w:hAnsi="Arial"/>
      <w:lang w:val="en-GB" w:eastAsia="ja-JP"/>
    </w:rPr>
  </w:style>
  <w:style w:type="character" w:customStyle="1" w:styleId="BodyTextIndent2Char3">
    <w:name w:val="Body Text Indent 2 Char3"/>
    <w:rsid w:val="00570997"/>
    <w:rPr>
      <w:rFonts w:ascii="Arial" w:eastAsia="MS Mincho" w:hAnsi="Arial" w:cs="Arial"/>
      <w:lang w:val="en-GB" w:eastAsia="ja-JP"/>
    </w:rPr>
  </w:style>
  <w:style w:type="character" w:customStyle="1" w:styleId="BodyTextIndent2Char2">
    <w:name w:val="Body Text Indent 2 Char2"/>
    <w:rsid w:val="00570997"/>
    <w:rPr>
      <w:rFonts w:ascii="Arial" w:eastAsia="MS Mincho" w:hAnsi="Arial" w:cs="Arial"/>
      <w:lang w:val="en-GB" w:eastAsia="ja-JP" w:bidi="ar-SA"/>
    </w:rPr>
  </w:style>
  <w:style w:type="character" w:customStyle="1" w:styleId="EmailStyle97">
    <w:name w:val="EmailStyle97"/>
    <w:semiHidden/>
    <w:rsid w:val="00570997"/>
    <w:rPr>
      <w:rFonts w:ascii="Arial" w:hAnsi="Arial" w:cs="Arial"/>
      <w:color w:val="auto"/>
      <w:sz w:val="20"/>
      <w:szCs w:val="20"/>
    </w:rPr>
  </w:style>
  <w:style w:type="character" w:customStyle="1" w:styleId="B1C">
    <w:name w:val="B1 C"/>
    <w:rsid w:val="00570997"/>
    <w:rPr>
      <w:lang w:val="en-GB" w:eastAsia="en-US" w:bidi="ar-SA"/>
    </w:rPr>
  </w:style>
  <w:style w:type="character" w:customStyle="1" w:styleId="Titre3">
    <w:name w:val="Titre 3"/>
    <w:rsid w:val="00570997"/>
    <w:rPr>
      <w:rFonts w:ascii="Arial" w:hAnsi="Arial"/>
      <w:sz w:val="28"/>
      <w:szCs w:val="28"/>
      <w:lang w:val="en-GB" w:eastAsia="en-GB"/>
    </w:rPr>
  </w:style>
  <w:style w:type="character" w:customStyle="1" w:styleId="B2C">
    <w:name w:val="B2 C"/>
    <w:rsid w:val="00570997"/>
    <w:rPr>
      <w:lang w:val="en-GB" w:eastAsia="en-GB"/>
    </w:rPr>
  </w:style>
  <w:style w:type="character" w:customStyle="1" w:styleId="AndreaLeonardi">
    <w:name w:val="Andrea Leonardi"/>
    <w:semiHidden/>
    <w:qFormat/>
    <w:rsid w:val="00570997"/>
    <w:rPr>
      <w:rFonts w:ascii="Arial" w:hAnsi="Arial" w:cs="Arial"/>
      <w:color w:val="auto"/>
      <w:sz w:val="20"/>
      <w:szCs w:val="20"/>
    </w:rPr>
  </w:style>
  <w:style w:type="paragraph" w:styleId="Title">
    <w:name w:val="Title"/>
    <w:aliases w:val="Section Header"/>
    <w:basedOn w:val="Normal"/>
    <w:next w:val="Normal"/>
    <w:link w:val="TitleChar"/>
    <w:qFormat/>
    <w:rsid w:val="00570997"/>
    <w:pPr>
      <w:spacing w:before="240" w:after="60"/>
      <w:outlineLvl w:val="0"/>
    </w:pPr>
    <w:rPr>
      <w:rFonts w:ascii="Courier New" w:eastAsia="SimSun" w:hAnsi="Courier New"/>
      <w:lang w:val="nb-NO"/>
    </w:rPr>
  </w:style>
  <w:style w:type="character" w:customStyle="1" w:styleId="Titre32">
    <w:name w:val="Titre 32"/>
    <w:rsid w:val="00570997"/>
    <w:rPr>
      <w:rFonts w:ascii="Arial" w:hAnsi="Arial"/>
      <w:sz w:val="28"/>
      <w:szCs w:val="28"/>
      <w:lang w:val="en-GB" w:eastAsia="en-GB"/>
    </w:rPr>
  </w:style>
  <w:style w:type="character" w:customStyle="1" w:styleId="Titre31">
    <w:name w:val="Titre 31"/>
    <w:rsid w:val="00570997"/>
    <w:rPr>
      <w:rFonts w:ascii="Arial" w:hAnsi="Arial"/>
      <w:sz w:val="28"/>
      <w:szCs w:val="28"/>
      <w:lang w:val="en-GB" w:eastAsia="en-GB"/>
    </w:rPr>
  </w:style>
  <w:style w:type="character" w:customStyle="1" w:styleId="h510">
    <w:name w:val="h51"/>
    <w:rsid w:val="00570997"/>
    <w:rPr>
      <w:rFonts w:ascii="Arial" w:eastAsia="SimSun" w:hAnsi="Arial" w:cs="Arial" w:hint="default"/>
      <w:sz w:val="22"/>
      <w:lang w:val="en-GB" w:eastAsia="en-US" w:bidi="ar-SA"/>
    </w:rPr>
  </w:style>
  <w:style w:type="character" w:customStyle="1" w:styleId="Head2A1">
    <w:name w:val="Head2A1"/>
    <w:rsid w:val="00570997"/>
    <w:rPr>
      <w:rFonts w:ascii="Arial" w:eastAsia="MS Mincho" w:hAnsi="Arial" w:cs="Arial" w:hint="default"/>
      <w:sz w:val="32"/>
      <w:lang w:val="en-GB" w:eastAsia="en-US" w:bidi="ar-SA"/>
    </w:rPr>
  </w:style>
  <w:style w:type="character" w:styleId="HTMLCode">
    <w:name w:val="HTML Code"/>
    <w:rsid w:val="00570997"/>
    <w:rPr>
      <w:rFonts w:ascii="Arial Unicode MS" w:eastAsia="Arial Unicode MS" w:hAnsi="Arial Unicode MS" w:cs="Arial Unicode MS"/>
      <w:sz w:val="20"/>
      <w:szCs w:val="20"/>
    </w:rPr>
  </w:style>
  <w:style w:type="character" w:customStyle="1" w:styleId="PTK">
    <w:name w:val="PTK"/>
    <w:semiHidden/>
    <w:rsid w:val="00570997"/>
    <w:rPr>
      <w:rFonts w:ascii="Arial" w:hAnsi="Arial" w:cs="Arial"/>
      <w:color w:val="000080"/>
      <w:sz w:val="20"/>
      <w:szCs w:val="20"/>
    </w:rPr>
  </w:style>
  <w:style w:type="character" w:customStyle="1" w:styleId="MTEquationSection">
    <w:name w:val="MTEquationSection"/>
    <w:rsid w:val="00570997"/>
    <w:rPr>
      <w:noProof w:val="0"/>
      <w:vanish w:val="0"/>
      <w:color w:val="FF0000"/>
      <w:lang w:eastAsia="en-US"/>
    </w:rPr>
  </w:style>
  <w:style w:type="paragraph" w:styleId="TOCHeading">
    <w:name w:val="TOC Heading"/>
    <w:basedOn w:val="Heading1"/>
    <w:next w:val="Normal"/>
    <w:uiPriority w:val="39"/>
    <w:unhideWhenUsed/>
    <w:qFormat/>
    <w:rsid w:val="00570997"/>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70997"/>
    <w:rPr>
      <w:color w:val="808080"/>
    </w:rPr>
  </w:style>
  <w:style w:type="paragraph" w:styleId="Subtitle">
    <w:name w:val="Subtitle"/>
    <w:basedOn w:val="Normal"/>
    <w:next w:val="Normal"/>
    <w:link w:val="SubtitleChar"/>
    <w:qFormat/>
    <w:rsid w:val="00570997"/>
    <w:pPr>
      <w:spacing w:before="240" w:after="60" w:line="312" w:lineRule="auto"/>
      <w:jc w:val="center"/>
      <w:outlineLvl w:val="1"/>
    </w:pPr>
    <w:rPr>
      <w:rFonts w:ascii="Calibri Light" w:eastAsia="SimSun" w:hAnsi="Calibri Light"/>
      <w:b/>
      <w:bCs/>
      <w:kern w:val="28"/>
      <w:sz w:val="32"/>
      <w:szCs w:val="32"/>
      <w:lang w:eastAsia="ko-KR"/>
    </w:rPr>
  </w:style>
  <w:style w:type="paragraph" w:styleId="TableofFigures">
    <w:name w:val="table of figures"/>
    <w:basedOn w:val="Normal"/>
    <w:next w:val="Normal"/>
    <w:qFormat/>
    <w:rsid w:val="00570997"/>
    <w:pPr>
      <w:ind w:left="400" w:hanging="400"/>
      <w:jc w:val="center"/>
    </w:pPr>
    <w:rPr>
      <w:rFonts w:eastAsia="Malgun Gothic"/>
      <w:b/>
    </w:rPr>
  </w:style>
  <w:style w:type="character" w:customStyle="1" w:styleId="Titre33">
    <w:name w:val="Titre 33"/>
    <w:rsid w:val="00570997"/>
    <w:rPr>
      <w:rFonts w:ascii="Arial" w:hAnsi="Arial"/>
      <w:sz w:val="28"/>
      <w:lang w:val="en-GB" w:eastAsia="en-GB"/>
    </w:rPr>
  </w:style>
  <w:style w:type="table" w:styleId="TableGrid1">
    <w:name w:val="Table Grid 1"/>
    <w:basedOn w:val="TableNormal"/>
    <w:rsid w:val="00570997"/>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570997"/>
    <w:rPr>
      <w:rFonts w:ascii="Arial" w:hAnsi="Arial" w:cs="Arial"/>
    </w:rPr>
  </w:style>
  <w:style w:type="character" w:customStyle="1" w:styleId="UnresolvedMention1">
    <w:name w:val="Unresolved Mention1"/>
    <w:uiPriority w:val="99"/>
    <w:semiHidden/>
    <w:unhideWhenUsed/>
    <w:rsid w:val="00570997"/>
    <w:rPr>
      <w:color w:val="808080"/>
      <w:shd w:val="clear" w:color="auto" w:fill="E6E6E6"/>
    </w:rPr>
  </w:style>
  <w:style w:type="character" w:styleId="SubtleReference">
    <w:name w:val="Subtle Reference"/>
    <w:uiPriority w:val="31"/>
    <w:qFormat/>
    <w:rsid w:val="00570997"/>
    <w:rPr>
      <w:smallCaps/>
      <w:color w:val="5A5A5A"/>
    </w:rPr>
  </w:style>
  <w:style w:type="character" w:customStyle="1" w:styleId="salin1c">
    <w:name w:val="salin1c"/>
    <w:semiHidden/>
    <w:rsid w:val="00570997"/>
    <w:rPr>
      <w:rFonts w:ascii="Arial" w:hAnsi="Arial" w:cs="Arial"/>
      <w:color w:val="auto"/>
      <w:sz w:val="20"/>
      <w:szCs w:val="20"/>
    </w:rPr>
  </w:style>
  <w:style w:type="character" w:customStyle="1" w:styleId="textbodybold1">
    <w:name w:val="textbodybold1"/>
    <w:rsid w:val="00570997"/>
    <w:rPr>
      <w:rFonts w:ascii="Arial" w:hAnsi="Arial" w:cs="Arial" w:hint="default"/>
      <w:b/>
      <w:bCs/>
      <w:color w:val="902630"/>
      <w:sz w:val="18"/>
      <w:szCs w:val="18"/>
      <w:bdr w:val="none" w:sz="0" w:space="0" w:color="auto" w:frame="1"/>
    </w:rPr>
  </w:style>
  <w:style w:type="table" w:styleId="TableClassic2">
    <w:name w:val="Table Classic 2"/>
    <w:basedOn w:val="TableNormal"/>
    <w:rsid w:val="00570997"/>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3">
    <w:name w:val="Unresolved Mention13"/>
    <w:uiPriority w:val="99"/>
    <w:unhideWhenUsed/>
    <w:rsid w:val="00570997"/>
    <w:rPr>
      <w:color w:val="808080"/>
      <w:shd w:val="clear" w:color="auto" w:fill="E6E6E6"/>
    </w:rPr>
  </w:style>
  <w:style w:type="character" w:customStyle="1" w:styleId="UnresolvedMention2">
    <w:name w:val="Unresolved Mention2"/>
    <w:uiPriority w:val="99"/>
    <w:semiHidden/>
    <w:rsid w:val="00570997"/>
    <w:rPr>
      <w:color w:val="808080"/>
      <w:shd w:val="clear" w:color="auto" w:fill="E6E6E6"/>
    </w:rPr>
  </w:style>
  <w:style w:type="character" w:customStyle="1" w:styleId="UnresolvedMention3">
    <w:name w:val="Unresolved Mention3"/>
    <w:uiPriority w:val="99"/>
    <w:semiHidden/>
    <w:unhideWhenUsed/>
    <w:rsid w:val="00570997"/>
    <w:rPr>
      <w:color w:val="808080"/>
      <w:shd w:val="clear" w:color="auto" w:fill="E6E6E6"/>
    </w:rPr>
  </w:style>
  <w:style w:type="paragraph" w:styleId="NoSpacing">
    <w:name w:val="No Spacing"/>
    <w:basedOn w:val="Normal"/>
    <w:link w:val="NoSpacingChar"/>
    <w:uiPriority w:val="1"/>
    <w:qFormat/>
    <w:rsid w:val="00570997"/>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70997"/>
    <w:pPr>
      <w:overflowPunct/>
      <w:autoSpaceDE/>
      <w:autoSpaceDN/>
      <w:adjustRightInd/>
      <w:jc w:val="both"/>
      <w:textAlignment w:val="auto"/>
    </w:pPr>
    <w:rPr>
      <w:rFonts w:ascii="Arial" w:eastAsia="PMingLiU" w:hAnsi="Arial"/>
      <w:i/>
      <w:iCs/>
      <w:color w:val="000000"/>
    </w:rPr>
  </w:style>
  <w:style w:type="paragraph" w:styleId="IntenseQuote">
    <w:name w:val="Intense Quote"/>
    <w:basedOn w:val="Normal"/>
    <w:next w:val="Normal"/>
    <w:link w:val="IntenseQuoteChar"/>
    <w:uiPriority w:val="30"/>
    <w:qFormat/>
    <w:rsid w:val="00570997"/>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styleId="SubtleEmphasis">
    <w:name w:val="Subtle Emphasis"/>
    <w:uiPriority w:val="19"/>
    <w:qFormat/>
    <w:rsid w:val="00570997"/>
    <w:rPr>
      <w:i/>
      <w:iCs/>
      <w:color w:val="808080"/>
    </w:rPr>
  </w:style>
  <w:style w:type="character" w:styleId="IntenseEmphasis">
    <w:name w:val="Intense Emphasis"/>
    <w:uiPriority w:val="21"/>
    <w:qFormat/>
    <w:rsid w:val="00570997"/>
    <w:rPr>
      <w:b/>
      <w:bCs/>
      <w:i/>
      <w:iCs/>
      <w:color w:val="4F81BD"/>
    </w:rPr>
  </w:style>
  <w:style w:type="character" w:styleId="IntenseReference">
    <w:name w:val="Intense Reference"/>
    <w:uiPriority w:val="32"/>
    <w:qFormat/>
    <w:rsid w:val="00570997"/>
    <w:rPr>
      <w:b/>
      <w:bCs/>
      <w:smallCaps/>
      <w:color w:val="C0504D"/>
      <w:spacing w:val="5"/>
      <w:u w:val="single"/>
    </w:rPr>
  </w:style>
  <w:style w:type="character" w:styleId="BookTitle">
    <w:name w:val="Book Title"/>
    <w:uiPriority w:val="33"/>
    <w:qFormat/>
    <w:rsid w:val="00570997"/>
    <w:rPr>
      <w:b/>
      <w:bCs/>
      <w:smallCaps/>
      <w:spacing w:val="5"/>
    </w:rPr>
  </w:style>
  <w:style w:type="character" w:customStyle="1" w:styleId="gt-baf-word-clickable1">
    <w:name w:val="gt-baf-word-clickable1"/>
    <w:rsid w:val="00570997"/>
    <w:rPr>
      <w:color w:val="000000"/>
    </w:rPr>
  </w:style>
  <w:style w:type="character" w:customStyle="1" w:styleId="searchcontent1">
    <w:name w:val="search_content1"/>
    <w:rsid w:val="00570997"/>
    <w:rPr>
      <w:sz w:val="13"/>
      <w:szCs w:val="13"/>
    </w:rPr>
  </w:style>
  <w:style w:type="table" w:styleId="ColorfulGrid-Accent1">
    <w:name w:val="Colorful Grid Accent 1"/>
    <w:basedOn w:val="TableNormal"/>
    <w:link w:val="ColorfulGrid-Accent1Char"/>
    <w:uiPriority w:val="29"/>
    <w:rsid w:val="00570997"/>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570997"/>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570997"/>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70997"/>
    <w:rPr>
      <w:rFonts w:ascii="Arial" w:eastAsia="PMingLiU" w:hAnsi="Arial" w:cs="Arial" w:hint="default"/>
      <w:b/>
      <w:bCs/>
      <w:i/>
      <w:iCs/>
      <w:color w:val="4F81BD"/>
      <w:lang w:val="en-GB" w:eastAsia="en-US"/>
    </w:rPr>
  </w:style>
  <w:style w:type="character" w:customStyle="1" w:styleId="NurTextZchn1">
    <w:name w:val="Nur Text Zchn1"/>
    <w:rsid w:val="00570997"/>
    <w:rPr>
      <w:rFonts w:ascii="Courier New" w:hAnsi="Courier New" w:cs="Courier New" w:hint="default"/>
      <w:lang w:val="en-GB" w:eastAsia="en-US"/>
    </w:rPr>
  </w:style>
  <w:style w:type="table" w:styleId="TableClassic3">
    <w:name w:val="Table Classic 3"/>
    <w:basedOn w:val="TableNormal"/>
    <w:unhideWhenUsed/>
    <w:rsid w:val="00570997"/>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70997"/>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70997"/>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h49">
    <w:name w:val="h49"/>
    <w:rsid w:val="00570997"/>
    <w:rPr>
      <w:rFonts w:ascii="Arial" w:hAnsi="Arial" w:cs="Arial" w:hint="default"/>
      <w:sz w:val="24"/>
      <w:lang w:val="en-GB"/>
    </w:rPr>
  </w:style>
  <w:style w:type="character" w:customStyle="1" w:styleId="h52">
    <w:name w:val="h52"/>
    <w:rsid w:val="00570997"/>
    <w:rPr>
      <w:rFonts w:ascii="Arial" w:eastAsia="SimSun" w:hAnsi="Arial" w:cs="Arial" w:hint="default"/>
      <w:sz w:val="22"/>
      <w:lang w:val="en-GB" w:eastAsia="en-US" w:bidi="ar-SA"/>
    </w:rPr>
  </w:style>
  <w:style w:type="character" w:customStyle="1" w:styleId="BodyTextIndent2Char5">
    <w:name w:val="Body Text Indent 2 Char5"/>
    <w:basedOn w:val="DefaultParagraphFont"/>
    <w:uiPriority w:val="99"/>
    <w:rsid w:val="00570997"/>
    <w:rPr>
      <w:rFonts w:eastAsia="MS Mincho"/>
      <w:lang w:val="en-GB" w:eastAsia="en-GB"/>
    </w:rPr>
  </w:style>
  <w:style w:type="character" w:customStyle="1" w:styleId="abstractlabel">
    <w:name w:val="abstractlabel"/>
    <w:rsid w:val="00570997"/>
  </w:style>
  <w:style w:type="character" w:styleId="HTMLCite">
    <w:name w:val="HTML Cite"/>
    <w:unhideWhenUsed/>
    <w:rsid w:val="00570997"/>
    <w:rPr>
      <w:i w:val="0"/>
      <w:color w:val="008000"/>
    </w:rPr>
  </w:style>
  <w:style w:type="character" w:customStyle="1" w:styleId="opdict3lineoneresulttip">
    <w:name w:val="op_dict3_lineone_result_tip"/>
    <w:rsid w:val="00570997"/>
    <w:rPr>
      <w:color w:val="999999"/>
    </w:rPr>
  </w:style>
  <w:style w:type="character" w:customStyle="1" w:styleId="c-icon">
    <w:name w:val="c-icon"/>
    <w:rsid w:val="00570997"/>
  </w:style>
  <w:style w:type="character" w:customStyle="1" w:styleId="Head2A2">
    <w:name w:val="Head2A2"/>
    <w:rsid w:val="00570997"/>
    <w:rPr>
      <w:rFonts w:ascii="Arial" w:eastAsia="MS Mincho" w:hAnsi="Arial"/>
      <w:sz w:val="32"/>
      <w:lang w:val="en-GB" w:eastAsia="en-US" w:bidi="ar-SA"/>
    </w:rPr>
  </w:style>
  <w:style w:type="character" w:customStyle="1" w:styleId="h410">
    <w:name w:val="h410"/>
    <w:rsid w:val="00570997"/>
    <w:rPr>
      <w:rFonts w:ascii="Arial" w:hAnsi="Arial"/>
      <w:sz w:val="24"/>
      <w:lang w:val="en-GB"/>
    </w:rPr>
  </w:style>
  <w:style w:type="character" w:customStyle="1" w:styleId="h53">
    <w:name w:val="h53"/>
    <w:rsid w:val="00570997"/>
    <w:rPr>
      <w:rFonts w:ascii="Arial" w:eastAsia="SimSun" w:hAnsi="Arial"/>
      <w:sz w:val="22"/>
      <w:lang w:val="en-GB" w:eastAsia="en-US" w:bidi="ar-SA"/>
    </w:rPr>
  </w:style>
  <w:style w:type="character" w:customStyle="1" w:styleId="Titre34">
    <w:name w:val="Titre 34"/>
    <w:rsid w:val="00570997"/>
    <w:rPr>
      <w:rFonts w:ascii="Arial" w:hAnsi="Arial"/>
      <w:sz w:val="28"/>
      <w:szCs w:val="28"/>
      <w:lang w:val="en-GB" w:eastAsia="en-GB"/>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qFormat/>
    <w:rsid w:val="00394223"/>
    <w:rPr>
      <w:rFonts w:ascii="Arial" w:eastAsia="Times New Roman" w:hAnsi="Arial" w:cs="Times New Roman"/>
      <w:sz w:val="36"/>
      <w:szCs w:val="20"/>
      <w:lang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94223"/>
    <w:rPr>
      <w:rFonts w:ascii="Arial" w:eastAsia="Times New Roman" w:hAnsi="Arial" w:cs="Times New Roman"/>
      <w:sz w:val="32"/>
      <w:szCs w:val="20"/>
      <w:lang w:eastAsia="en-GB"/>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link w:val="Heading3"/>
    <w:qFormat/>
    <w:rsid w:val="00394223"/>
    <w:rPr>
      <w:rFonts w:ascii="Arial" w:eastAsia="Times New Roman" w:hAnsi="Arial" w:cs="Times New Roman"/>
      <w:sz w:val="28"/>
      <w:szCs w:val="20"/>
      <w:lang w:eastAsia="en-GB"/>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link w:val="Heading4"/>
    <w:qFormat/>
    <w:rsid w:val="00394223"/>
    <w:rPr>
      <w:rFonts w:ascii="Arial" w:eastAsia="Times New Roman" w:hAnsi="Arial" w:cs="Times New Roman"/>
      <w:sz w:val="24"/>
      <w:szCs w:val="20"/>
      <w:lang w:eastAsia="en-GB"/>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394223"/>
    <w:rPr>
      <w:rFonts w:ascii="Arial" w:eastAsia="Times New Roman" w:hAnsi="Arial" w:cs="Times New Roman"/>
      <w:szCs w:val="20"/>
      <w:lang w:eastAsia="en-GB"/>
    </w:rPr>
  </w:style>
  <w:style w:type="character" w:customStyle="1" w:styleId="H6Char">
    <w:name w:val="H6 Char"/>
    <w:link w:val="H6"/>
    <w:qFormat/>
    <w:rsid w:val="00394223"/>
    <w:rPr>
      <w:rFonts w:ascii="Arial" w:eastAsia="Times New Roman" w:hAnsi="Arial" w:cs="Times New Roman"/>
      <w:sz w:val="20"/>
      <w:szCs w:val="20"/>
      <w:lang w:eastAsia="en-GB"/>
    </w:rPr>
  </w:style>
  <w:style w:type="character" w:customStyle="1" w:styleId="Heading6Char3">
    <w:name w:val="Heading 6 Char3"/>
    <w:aliases w:val="T1 Char11,Header 6 Char2"/>
    <w:link w:val="Heading6"/>
    <w:rsid w:val="00394223"/>
    <w:rPr>
      <w:rFonts w:ascii="Arial" w:eastAsia="Times New Roman" w:hAnsi="Arial" w:cs="Times New Roman"/>
      <w:sz w:val="20"/>
      <w:szCs w:val="20"/>
      <w:lang w:eastAsia="en-GB"/>
    </w:rPr>
  </w:style>
  <w:style w:type="character" w:customStyle="1" w:styleId="Heading7Char4">
    <w:name w:val="Heading 7 Char4"/>
    <w:aliases w:val="L7 Char1,Header 7 Char1"/>
    <w:link w:val="Heading7"/>
    <w:rsid w:val="00394223"/>
    <w:rPr>
      <w:rFonts w:ascii="Arial" w:eastAsia="Times New Roman" w:hAnsi="Arial" w:cs="Times New Roman"/>
      <w:sz w:val="20"/>
      <w:szCs w:val="20"/>
      <w:lang w:eastAsia="en-GB"/>
    </w:rPr>
  </w:style>
  <w:style w:type="character" w:customStyle="1" w:styleId="Heading8Char4">
    <w:name w:val="Heading 8 Char4"/>
    <w:link w:val="Heading8"/>
    <w:rsid w:val="00394223"/>
    <w:rPr>
      <w:rFonts w:ascii="Arial" w:eastAsia="Times New Roman" w:hAnsi="Arial" w:cs="Times New Roman"/>
      <w:sz w:val="36"/>
      <w:szCs w:val="20"/>
      <w:lang w:eastAsia="en-GB"/>
    </w:rPr>
  </w:style>
  <w:style w:type="character" w:customStyle="1" w:styleId="Heading9Char3">
    <w:name w:val="Heading 9 Char3"/>
    <w:aliases w:val="Figure Heading Char2,FH Char2"/>
    <w:link w:val="Heading9"/>
    <w:rsid w:val="00394223"/>
    <w:rPr>
      <w:rFonts w:ascii="Arial" w:eastAsia="Times New Roman" w:hAnsi="Arial" w:cs="Times New Roman"/>
      <w:sz w:val="36"/>
      <w:szCs w:val="20"/>
      <w:lang w:eastAsia="en-GB"/>
    </w:rPr>
  </w:style>
  <w:style w:type="character" w:customStyle="1" w:styleId="EQChar">
    <w:name w:val="EQ Char"/>
    <w:link w:val="EQ"/>
    <w:qFormat/>
    <w:rsid w:val="00394223"/>
    <w:rPr>
      <w:rFonts w:ascii="Times New Roman" w:eastAsia="Times New Roman" w:hAnsi="Times New Roman" w:cs="Times New Roman"/>
      <w:noProof/>
      <w:sz w:val="20"/>
      <w:szCs w:val="20"/>
      <w:lang w:eastAsia="en-GB"/>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link w:val="Header"/>
    <w:qFormat/>
    <w:rsid w:val="00394223"/>
    <w:rPr>
      <w:rFonts w:ascii="Arial" w:eastAsia="Times New Roman" w:hAnsi="Arial" w:cs="Times New Roman"/>
      <w:b/>
      <w:noProof/>
      <w:sz w:val="18"/>
      <w:szCs w:val="20"/>
      <w:lang w:eastAsia="en-GB"/>
    </w:rPr>
  </w:style>
  <w:style w:type="character" w:customStyle="1" w:styleId="FooterChar3">
    <w:name w:val="Footer Char3"/>
    <w:aliases w:val="footer odd Char2,footer Char2,fo Char2,pie de página Char2"/>
    <w:link w:val="Footer"/>
    <w:rsid w:val="00394223"/>
    <w:rPr>
      <w:rFonts w:ascii="Arial" w:eastAsia="Times New Roman" w:hAnsi="Arial" w:cs="Times New Roman"/>
      <w:b/>
      <w:i/>
      <w:noProof/>
      <w:sz w:val="18"/>
      <w:szCs w:val="20"/>
      <w:lang w:eastAsia="en-GB"/>
    </w:rPr>
  </w:style>
  <w:style w:type="paragraph" w:customStyle="1" w:styleId="NO">
    <w:name w:val="NO"/>
    <w:basedOn w:val="Normal"/>
    <w:link w:val="NOChar"/>
    <w:rsid w:val="00386CEA"/>
    <w:pPr>
      <w:keepLines/>
      <w:ind w:left="1135" w:hanging="851"/>
    </w:pPr>
  </w:style>
  <w:style w:type="character" w:customStyle="1" w:styleId="NOChar">
    <w:name w:val="NO Char"/>
    <w:link w:val="NO"/>
    <w:qFormat/>
    <w:rsid w:val="00394223"/>
    <w:rPr>
      <w:rFonts w:ascii="Times New Roman" w:eastAsia="Times New Roman" w:hAnsi="Times New Roman" w:cs="Times New Roman"/>
      <w:sz w:val="20"/>
      <w:szCs w:val="20"/>
      <w:lang w:eastAsia="en-GB"/>
    </w:rPr>
  </w:style>
  <w:style w:type="paragraph" w:customStyle="1" w:styleId="PL">
    <w:name w:val="PL"/>
    <w:link w:val="PLChar"/>
    <w:rsid w:val="00386CE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character" w:customStyle="1" w:styleId="PLChar">
    <w:name w:val="PL Char"/>
    <w:link w:val="PL"/>
    <w:qFormat/>
    <w:rsid w:val="00394223"/>
    <w:rPr>
      <w:rFonts w:ascii="Courier New" w:eastAsia="Times New Roman" w:hAnsi="Courier New" w:cs="Times New Roman"/>
      <w:noProof/>
      <w:sz w:val="16"/>
      <w:szCs w:val="20"/>
      <w:lang w:eastAsia="en-GB"/>
    </w:rPr>
  </w:style>
  <w:style w:type="paragraph" w:customStyle="1" w:styleId="TAL">
    <w:name w:val="TAL"/>
    <w:basedOn w:val="Normal"/>
    <w:link w:val="TALCar"/>
    <w:rsid w:val="00386CEA"/>
    <w:pPr>
      <w:keepNext/>
      <w:keepLines/>
      <w:spacing w:after="0"/>
    </w:pPr>
    <w:rPr>
      <w:rFonts w:ascii="Arial" w:hAnsi="Arial"/>
      <w:sz w:val="18"/>
    </w:rPr>
  </w:style>
  <w:style w:type="character" w:customStyle="1" w:styleId="TALCar">
    <w:name w:val="TAL Car"/>
    <w:link w:val="TAL"/>
    <w:qFormat/>
    <w:rsid w:val="00394223"/>
    <w:rPr>
      <w:rFonts w:ascii="Arial" w:eastAsia="Times New Roman" w:hAnsi="Arial" w:cs="Times New Roman"/>
      <w:sz w:val="18"/>
      <w:szCs w:val="20"/>
      <w:lang w:eastAsia="en-GB"/>
    </w:rPr>
  </w:style>
  <w:style w:type="paragraph" w:customStyle="1" w:styleId="TAH">
    <w:name w:val="TAH"/>
    <w:basedOn w:val="TAC"/>
    <w:link w:val="TAHCar"/>
    <w:rsid w:val="00386CEA"/>
    <w:rPr>
      <w:b/>
    </w:rPr>
  </w:style>
  <w:style w:type="paragraph" w:customStyle="1" w:styleId="TAC">
    <w:name w:val="TAC"/>
    <w:basedOn w:val="TAL"/>
    <w:link w:val="TACChar"/>
    <w:rsid w:val="00386CEA"/>
    <w:pPr>
      <w:jc w:val="center"/>
    </w:pPr>
  </w:style>
  <w:style w:type="character" w:customStyle="1" w:styleId="TACChar">
    <w:name w:val="TAC Char"/>
    <w:link w:val="TAC"/>
    <w:qFormat/>
    <w:rsid w:val="00394223"/>
    <w:rPr>
      <w:rFonts w:ascii="Arial" w:eastAsia="Times New Roman" w:hAnsi="Arial" w:cs="Times New Roman"/>
      <w:sz w:val="18"/>
      <w:szCs w:val="20"/>
      <w:lang w:eastAsia="en-GB"/>
    </w:rPr>
  </w:style>
  <w:style w:type="character" w:customStyle="1" w:styleId="TAHCar">
    <w:name w:val="TAH Car"/>
    <w:link w:val="TAH"/>
    <w:qFormat/>
    <w:rsid w:val="00394223"/>
    <w:rPr>
      <w:rFonts w:ascii="Arial" w:eastAsia="Times New Roman" w:hAnsi="Arial" w:cs="Times New Roman"/>
      <w:b/>
      <w:sz w:val="18"/>
      <w:szCs w:val="20"/>
      <w:lang w:eastAsia="en-GB"/>
    </w:rPr>
  </w:style>
  <w:style w:type="paragraph" w:customStyle="1" w:styleId="EX">
    <w:name w:val="EX"/>
    <w:basedOn w:val="Normal"/>
    <w:link w:val="EXChar"/>
    <w:rsid w:val="00386CEA"/>
    <w:pPr>
      <w:keepLines/>
      <w:ind w:left="1702" w:hanging="1418"/>
    </w:pPr>
  </w:style>
  <w:style w:type="character" w:customStyle="1" w:styleId="EXChar">
    <w:name w:val="EX Char"/>
    <w:link w:val="EX"/>
    <w:qFormat/>
    <w:rsid w:val="00394223"/>
    <w:rPr>
      <w:rFonts w:ascii="Times New Roman" w:eastAsia="Times New Roman" w:hAnsi="Times New Roman" w:cs="Times New Roman"/>
      <w:sz w:val="20"/>
      <w:szCs w:val="20"/>
      <w:lang w:eastAsia="en-GB"/>
    </w:rPr>
  </w:style>
  <w:style w:type="paragraph" w:customStyle="1" w:styleId="B1">
    <w:name w:val="B1"/>
    <w:basedOn w:val="List"/>
    <w:link w:val="B1Char"/>
    <w:rsid w:val="00386CEA"/>
  </w:style>
  <w:style w:type="character" w:customStyle="1" w:styleId="ListChar4">
    <w:name w:val="List Char4"/>
    <w:link w:val="List"/>
    <w:rsid w:val="00394223"/>
    <w:rPr>
      <w:rFonts w:ascii="Times New Roman" w:eastAsia="Times New Roman" w:hAnsi="Times New Roman" w:cs="Times New Roman"/>
      <w:sz w:val="20"/>
      <w:szCs w:val="20"/>
      <w:lang w:eastAsia="en-GB"/>
    </w:rPr>
  </w:style>
  <w:style w:type="character" w:customStyle="1" w:styleId="B1Char">
    <w:name w:val="B1 Char"/>
    <w:link w:val="B1"/>
    <w:qFormat/>
    <w:rsid w:val="00394223"/>
    <w:rPr>
      <w:rFonts w:ascii="Times New Roman" w:eastAsia="Times New Roman" w:hAnsi="Times New Roman" w:cs="Times New Roman"/>
      <w:sz w:val="20"/>
      <w:szCs w:val="20"/>
      <w:lang w:eastAsia="en-GB"/>
    </w:rPr>
  </w:style>
  <w:style w:type="character" w:customStyle="1" w:styleId="EditorsNoteChar2">
    <w:name w:val="Editor's Note Char2"/>
    <w:aliases w:val="EN Char1"/>
    <w:link w:val="EditorsNote"/>
    <w:qFormat/>
    <w:rsid w:val="00394223"/>
    <w:rPr>
      <w:rFonts w:ascii="Times New Roman" w:eastAsia="Times New Roman" w:hAnsi="Times New Roman" w:cs="Times New Roman"/>
      <w:color w:val="FF0000"/>
      <w:sz w:val="20"/>
      <w:szCs w:val="20"/>
      <w:lang w:eastAsia="en-GB"/>
    </w:rPr>
  </w:style>
  <w:style w:type="paragraph" w:customStyle="1" w:styleId="TH">
    <w:name w:val="TH"/>
    <w:basedOn w:val="Normal"/>
    <w:link w:val="THChar"/>
    <w:rsid w:val="00386CEA"/>
    <w:pPr>
      <w:keepNext/>
      <w:keepLines/>
      <w:spacing w:before="60"/>
      <w:jc w:val="center"/>
    </w:pPr>
    <w:rPr>
      <w:rFonts w:ascii="Arial" w:hAnsi="Arial"/>
      <w:b/>
    </w:rPr>
  </w:style>
  <w:style w:type="character" w:customStyle="1" w:styleId="THChar">
    <w:name w:val="TH Char"/>
    <w:link w:val="TH"/>
    <w:qFormat/>
    <w:rsid w:val="00394223"/>
    <w:rPr>
      <w:rFonts w:ascii="Arial" w:eastAsia="Times New Roman" w:hAnsi="Arial" w:cs="Times New Roman"/>
      <w:b/>
      <w:sz w:val="20"/>
      <w:szCs w:val="20"/>
      <w:lang w:eastAsia="en-GB"/>
    </w:rPr>
  </w:style>
  <w:style w:type="paragraph" w:customStyle="1" w:styleId="TAN">
    <w:name w:val="TAN"/>
    <w:basedOn w:val="TAL"/>
    <w:link w:val="TANChar"/>
    <w:rsid w:val="00386CEA"/>
    <w:pPr>
      <w:ind w:left="851" w:hanging="851"/>
    </w:pPr>
  </w:style>
  <w:style w:type="character" w:customStyle="1" w:styleId="TANChar">
    <w:name w:val="TAN Char"/>
    <w:link w:val="TAN"/>
    <w:qFormat/>
    <w:rsid w:val="00394223"/>
    <w:rPr>
      <w:rFonts w:ascii="Arial" w:eastAsia="Times New Roman" w:hAnsi="Arial" w:cs="Times New Roman"/>
      <w:sz w:val="18"/>
      <w:szCs w:val="20"/>
      <w:lang w:eastAsia="en-GB"/>
    </w:rPr>
  </w:style>
  <w:style w:type="character" w:customStyle="1" w:styleId="TFChar">
    <w:name w:val="TF Char"/>
    <w:link w:val="TF"/>
    <w:qFormat/>
    <w:rsid w:val="00394223"/>
    <w:rPr>
      <w:rFonts w:ascii="Arial" w:eastAsia="Times New Roman" w:hAnsi="Arial" w:cs="Times New Roman"/>
      <w:b/>
      <w:sz w:val="20"/>
      <w:szCs w:val="20"/>
      <w:lang w:eastAsia="en-GB"/>
    </w:rPr>
  </w:style>
  <w:style w:type="paragraph" w:customStyle="1" w:styleId="B2">
    <w:name w:val="B2"/>
    <w:basedOn w:val="List2"/>
    <w:link w:val="B2Char"/>
    <w:rsid w:val="00386CEA"/>
  </w:style>
  <w:style w:type="character" w:customStyle="1" w:styleId="List2Char">
    <w:name w:val="List 2 Char"/>
    <w:link w:val="List2"/>
    <w:qFormat/>
    <w:rsid w:val="00394223"/>
    <w:rPr>
      <w:rFonts w:ascii="Times New Roman" w:eastAsia="Times New Roman" w:hAnsi="Times New Roman" w:cs="Times New Roman"/>
      <w:sz w:val="20"/>
      <w:szCs w:val="20"/>
      <w:lang w:eastAsia="en-GB"/>
    </w:rPr>
  </w:style>
  <w:style w:type="character" w:customStyle="1" w:styleId="B2Char">
    <w:name w:val="B2 Char"/>
    <w:link w:val="B2"/>
    <w:qFormat/>
    <w:rsid w:val="00394223"/>
    <w:rPr>
      <w:rFonts w:ascii="Times New Roman" w:eastAsia="Times New Roman" w:hAnsi="Times New Roman" w:cs="Times New Roman"/>
      <w:sz w:val="20"/>
      <w:szCs w:val="20"/>
      <w:lang w:eastAsia="en-GB"/>
    </w:rPr>
  </w:style>
  <w:style w:type="paragraph" w:customStyle="1" w:styleId="B3">
    <w:name w:val="B3"/>
    <w:basedOn w:val="List3"/>
    <w:link w:val="B3Char"/>
    <w:rsid w:val="00386CEA"/>
  </w:style>
  <w:style w:type="character" w:customStyle="1" w:styleId="List3Char">
    <w:name w:val="List 3 Char"/>
    <w:link w:val="List3"/>
    <w:rsid w:val="00394223"/>
    <w:rPr>
      <w:rFonts w:ascii="Times New Roman" w:eastAsia="Times New Roman" w:hAnsi="Times New Roman" w:cs="Times New Roman"/>
      <w:sz w:val="20"/>
      <w:szCs w:val="20"/>
      <w:lang w:eastAsia="en-GB"/>
    </w:rPr>
  </w:style>
  <w:style w:type="character" w:customStyle="1" w:styleId="B3Char">
    <w:name w:val="B3 Char"/>
    <w:link w:val="B3"/>
    <w:qFormat/>
    <w:rsid w:val="00394223"/>
    <w:rPr>
      <w:rFonts w:ascii="Times New Roman" w:eastAsia="Times New Roman" w:hAnsi="Times New Roman" w:cs="Times New Roman"/>
      <w:sz w:val="20"/>
      <w:szCs w:val="20"/>
      <w:lang w:eastAsia="en-GB"/>
    </w:rPr>
  </w:style>
  <w:style w:type="paragraph" w:customStyle="1" w:styleId="B4">
    <w:name w:val="B4"/>
    <w:basedOn w:val="List4"/>
    <w:link w:val="B4Char"/>
    <w:rsid w:val="00386CEA"/>
  </w:style>
  <w:style w:type="character" w:customStyle="1" w:styleId="B4Char">
    <w:name w:val="B4 Char"/>
    <w:link w:val="B4"/>
    <w:qFormat/>
    <w:rsid w:val="00394223"/>
    <w:rPr>
      <w:rFonts w:ascii="Times New Roman" w:eastAsia="Times New Roman" w:hAnsi="Times New Roman" w:cs="Times New Roman"/>
      <w:sz w:val="20"/>
      <w:szCs w:val="20"/>
      <w:lang w:eastAsia="en-GB"/>
    </w:rPr>
  </w:style>
  <w:style w:type="paragraph" w:customStyle="1" w:styleId="B5">
    <w:name w:val="B5"/>
    <w:basedOn w:val="List5"/>
    <w:link w:val="B5Char"/>
    <w:rsid w:val="00386CEA"/>
  </w:style>
  <w:style w:type="character" w:customStyle="1" w:styleId="B5Char">
    <w:name w:val="B5 Char"/>
    <w:link w:val="B5"/>
    <w:qFormat/>
    <w:rsid w:val="00394223"/>
    <w:rPr>
      <w:rFonts w:ascii="Times New Roman" w:eastAsia="Times New Roman" w:hAnsi="Times New Roman" w:cs="Times New Roman"/>
      <w:sz w:val="20"/>
      <w:szCs w:val="20"/>
      <w:lang w:eastAsia="en-GB"/>
    </w:rPr>
  </w:style>
  <w:style w:type="character" w:customStyle="1" w:styleId="BalloonTextChar">
    <w:name w:val="Balloon Text Char"/>
    <w:link w:val="BalloonText"/>
    <w:uiPriority w:val="99"/>
    <w:qFormat/>
    <w:rsid w:val="00394223"/>
    <w:rPr>
      <w:rFonts w:ascii="Segoe UI" w:eastAsia="Times New Roman" w:hAnsi="Segoe UI" w:cs="Segoe UI"/>
      <w:sz w:val="18"/>
      <w:szCs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394223"/>
    <w:rPr>
      <w:rFonts w:ascii="Times New Roman" w:eastAsia="Times New Roman" w:hAnsi="Times New Roman" w:cs="Times New Roman"/>
      <w:sz w:val="16"/>
      <w:szCs w:val="20"/>
      <w:lang w:eastAsia="en-GB"/>
    </w:rPr>
  </w:style>
  <w:style w:type="character" w:customStyle="1" w:styleId="ListBulletChar">
    <w:name w:val="List Bullet Char"/>
    <w:aliases w:val="UL Char"/>
    <w:link w:val="ListBullet"/>
    <w:rsid w:val="00394223"/>
    <w:rPr>
      <w:rFonts w:ascii="Times New Roman" w:eastAsia="Times New Roman" w:hAnsi="Times New Roman" w:cs="Times New Roman"/>
      <w:sz w:val="20"/>
      <w:szCs w:val="20"/>
      <w:lang w:eastAsia="en-GB"/>
    </w:rPr>
  </w:style>
  <w:style w:type="character" w:customStyle="1" w:styleId="ListBullet2Char">
    <w:name w:val="List Bullet 2 Char"/>
    <w:aliases w:val="lb2 Char"/>
    <w:link w:val="ListBullet2"/>
    <w:rsid w:val="00394223"/>
    <w:rPr>
      <w:rFonts w:ascii="Times New Roman" w:eastAsia="Times New Roman" w:hAnsi="Times New Roman" w:cs="Times New Roman"/>
      <w:sz w:val="20"/>
      <w:szCs w:val="20"/>
      <w:lang w:eastAsia="en-GB"/>
    </w:rPr>
  </w:style>
  <w:style w:type="character" w:customStyle="1" w:styleId="ListBullet3Char">
    <w:name w:val="List Bullet 3 Char"/>
    <w:link w:val="ListBullet3"/>
    <w:rsid w:val="00394223"/>
    <w:rPr>
      <w:rFonts w:ascii="Times New Roman" w:eastAsia="Times New Roman" w:hAnsi="Times New Roman" w:cs="Times New Roman"/>
      <w:sz w:val="20"/>
      <w:szCs w:val="20"/>
      <w:lang w:eastAsia="en-GB"/>
    </w:rPr>
  </w:style>
  <w:style w:type="character" w:customStyle="1" w:styleId="CommentTextChar">
    <w:name w:val="Comment Text Char"/>
    <w:link w:val="CommentText"/>
    <w:uiPriority w:val="99"/>
    <w:qFormat/>
    <w:rsid w:val="00394223"/>
    <w:rPr>
      <w:rFonts w:ascii="Times New Roman" w:eastAsia="Times New Roman" w:hAnsi="Times New Roman" w:cs="Times New Roman"/>
      <w:sz w:val="20"/>
      <w:szCs w:val="20"/>
    </w:rPr>
  </w:style>
  <w:style w:type="character" w:customStyle="1" w:styleId="CommentSubjectChar">
    <w:name w:val="Comment Subject Char"/>
    <w:link w:val="CommentSubject"/>
    <w:uiPriority w:val="99"/>
    <w:qFormat/>
    <w:rsid w:val="00394223"/>
    <w:rPr>
      <w:rFonts w:ascii="Times New Roman" w:eastAsia="Times New Roman" w:hAnsi="Times New Roman" w:cs="Times New Roman"/>
      <w:b/>
      <w:bCs/>
      <w:sz w:val="20"/>
      <w:szCs w:val="20"/>
    </w:rPr>
  </w:style>
  <w:style w:type="character" w:customStyle="1" w:styleId="DocumentMapChar">
    <w:name w:val="Document Map Char"/>
    <w:link w:val="DocumentMap"/>
    <w:qFormat/>
    <w:rsid w:val="00394223"/>
    <w:rPr>
      <w:rFonts w:ascii="Tahoma" w:eastAsia="Times New Roman" w:hAnsi="Tahoma" w:cs="Tahoma"/>
      <w:sz w:val="20"/>
      <w:szCs w:val="20"/>
      <w:shd w:val="clear" w:color="auto" w:fill="000080"/>
    </w:rPr>
  </w:style>
  <w:style w:type="character" w:customStyle="1" w:styleId="TALChar">
    <w:name w:val="TAL Char"/>
    <w:qFormat/>
    <w:rsid w:val="00394223"/>
    <w:rPr>
      <w:rFonts w:ascii="Arial" w:hAnsi="Arial"/>
      <w:sz w:val="18"/>
      <w:lang w:val="en-GB"/>
    </w:rPr>
  </w:style>
  <w:style w:type="character" w:customStyle="1" w:styleId="B1Zchn">
    <w:name w:val="B1 Zchn"/>
    <w:qFormat/>
    <w:locked/>
    <w:rsid w:val="00394223"/>
    <w:rPr>
      <w:rFonts w:ascii="Times New Roman" w:hAnsi="Times New Roman"/>
      <w:lang w:val="en-GB" w:eastAsia="en-US"/>
    </w:rPr>
  </w:style>
  <w:style w:type="character" w:customStyle="1" w:styleId="EditorsNoteChar">
    <w:name w:val="Editor's Note Char"/>
    <w:qFormat/>
    <w:rsid w:val="00394223"/>
    <w:rPr>
      <w:rFonts w:ascii="Times New Roman" w:hAnsi="Times New Roman"/>
      <w:color w:val="FF0000"/>
      <w:lang w:val="en-GB"/>
    </w:rPr>
  </w:style>
  <w:style w:type="character" w:customStyle="1" w:styleId="TAL0">
    <w:name w:val="TAL (文字)"/>
    <w:qFormat/>
    <w:rsid w:val="00394223"/>
    <w:rPr>
      <w:rFonts w:ascii="Arial" w:eastAsia="Times New Roman" w:hAnsi="Arial"/>
      <w:sz w:val="18"/>
      <w:lang w:val="en-GB"/>
    </w:rPr>
  </w:style>
  <w:style w:type="character" w:customStyle="1" w:styleId="TACCar">
    <w:name w:val="TAC Car"/>
    <w:qFormat/>
    <w:rsid w:val="00394223"/>
    <w:rPr>
      <w:rFonts w:ascii="Arial" w:eastAsia="Times New Roman" w:hAnsi="Arial"/>
      <w:sz w:val="18"/>
      <w:lang w:val="en-GB"/>
    </w:rPr>
  </w:style>
  <w:style w:type="character" w:customStyle="1" w:styleId="CarCar10">
    <w:name w:val="Car Car10"/>
    <w:rsid w:val="00394223"/>
    <w:rPr>
      <w:rFonts w:ascii="Arial" w:hAnsi="Arial"/>
      <w:lang w:val="en-GB" w:eastAsia="ja-JP" w:bidi="ar-SA"/>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394223"/>
    <w:rPr>
      <w:rFonts w:ascii="Times New Roman" w:eastAsia="SimSun" w:hAnsi="Times New Roman" w:cs="Times New Roman"/>
      <w:sz w:val="24"/>
      <w:szCs w:val="24"/>
      <w:lang w:eastAsia="en-GB"/>
    </w:rPr>
  </w:style>
  <w:style w:type="character" w:customStyle="1" w:styleId="BodyTextIndentChar">
    <w:name w:val="Body Text Indent Char"/>
    <w:link w:val="BodyTextIndent"/>
    <w:qFormat/>
    <w:rsid w:val="0039422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394223"/>
    <w:rPr>
      <w:rFonts w:ascii="Arial" w:hAnsi="Arial"/>
      <w:sz w:val="24"/>
      <w:lang w:val="en-GB"/>
    </w:rPr>
  </w:style>
  <w:style w:type="character" w:customStyle="1" w:styleId="NOZchn">
    <w:name w:val="NO Zchn"/>
    <w:qFormat/>
    <w:rsid w:val="00394223"/>
    <w:rPr>
      <w:lang w:val="en-GB" w:eastAsia="en-US" w:bidi="ar-SA"/>
    </w:rPr>
  </w:style>
  <w:style w:type="character" w:customStyle="1" w:styleId="TALZchn">
    <w:name w:val="TAL Zchn"/>
    <w:rsid w:val="00394223"/>
    <w:rPr>
      <w:rFonts w:ascii="Arial" w:hAnsi="Arial"/>
      <w:sz w:val="18"/>
      <w:lang w:val="en-GB" w:eastAsia="en-US" w:bidi="ar-SA"/>
    </w:rPr>
  </w:style>
  <w:style w:type="character" w:customStyle="1" w:styleId="h4Char">
    <w:name w:val="h4 Char"/>
    <w:aliases w:val="h413 Char,H423 Char,h423 Char,4H Char,4 Char"/>
    <w:rsid w:val="00394223"/>
    <w:rPr>
      <w:rFonts w:ascii="Arial" w:hAnsi="Arial"/>
      <w:sz w:val="24"/>
      <w:lang w:val="en-GB" w:eastAsia="en-US" w:bidi="ar-SA"/>
    </w:rPr>
  </w:style>
  <w:style w:type="character" w:customStyle="1" w:styleId="Underrubrik2Char">
    <w:name w:val="Underrubrik2 Char"/>
    <w:aliases w:val="321 Char,34 Char,311 Ch"/>
    <w:rsid w:val="0039422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394223"/>
    <w:rPr>
      <w:rFonts w:ascii="Arial" w:hAnsi="Arial"/>
      <w:sz w:val="22"/>
      <w:lang w:val="en-GB" w:eastAsia="en-US" w:bidi="ar-SA"/>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39422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9422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39422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394223"/>
    <w:rPr>
      <w:rFonts w:ascii="Arial" w:hAnsi="Arial"/>
      <w:sz w:val="24"/>
      <w:szCs w:val="28"/>
      <w:lang w:val="en-GB" w:eastAsia="en-GB" w:bidi="ar-SA"/>
    </w:rPr>
  </w:style>
  <w:style w:type="character" w:customStyle="1" w:styleId="EXCar">
    <w:name w:val="EX Car"/>
    <w:rsid w:val="0039422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39422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39422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394223"/>
    <w:rPr>
      <w:rFonts w:ascii="Arial" w:hAnsi="Arial"/>
      <w:sz w:val="24"/>
      <w:lang w:val="en-GB" w:eastAsia="ja-JP" w:bidi="ar-SA"/>
    </w:rPr>
  </w:style>
  <w:style w:type="character" w:customStyle="1" w:styleId="FootnoteTextChar2">
    <w:name w:val="Footnote Text Char2"/>
    <w:rsid w:val="0039422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394223"/>
    <w:rPr>
      <w:rFonts w:ascii="Arial" w:eastAsia="Times New Roman" w:hAnsi="Arial"/>
      <w:sz w:val="28"/>
      <w:lang w:val="en-GB"/>
    </w:rPr>
  </w:style>
  <w:style w:type="character" w:customStyle="1" w:styleId="ENChar">
    <w:name w:val="EN Char"/>
    <w:rsid w:val="00394223"/>
    <w:rPr>
      <w:rFonts w:ascii="Times New Roman" w:hAnsi="Times New Roman"/>
      <w:color w:val="FF0000"/>
      <w:lang w:val="en-US" w:eastAsia="en-US"/>
    </w:rPr>
  </w:style>
  <w:style w:type="character" w:customStyle="1" w:styleId="Heading5Char2">
    <w:name w:val="Heading 5 Char2"/>
    <w:aliases w:val="M5 Cha"/>
    <w:qFormat/>
    <w:rsid w:val="00394223"/>
    <w:rPr>
      <w:rFonts w:ascii="Arial" w:eastAsia="Times New Roman" w:hAnsi="Arial"/>
      <w:sz w:val="22"/>
      <w:lang w:val="en-GB"/>
    </w:rPr>
  </w:style>
  <w:style w:type="character" w:customStyle="1" w:styleId="FooterChar1">
    <w:name w:val="Footer Char1"/>
    <w:aliases w:val="footer odd Char1,footer Char1,fo Char1,pie de página Char1"/>
    <w:rsid w:val="00394223"/>
    <w:rPr>
      <w:rFonts w:ascii="Arial" w:hAnsi="Arial"/>
      <w:b/>
      <w:i/>
      <w:noProof/>
      <w:sz w:val="18"/>
    </w:rPr>
  </w:style>
  <w:style w:type="character" w:customStyle="1" w:styleId="CommentTextChar3">
    <w:name w:val="Comment Text Char3"/>
    <w:rsid w:val="00394223"/>
    <w:rPr>
      <w:rFonts w:eastAsia="SimSun"/>
      <w:lang w:val="en-GB"/>
    </w:rPr>
  </w:style>
  <w:style w:type="character" w:customStyle="1" w:styleId="CommentSubjectChar2">
    <w:name w:val="Comment Subject Char2"/>
    <w:rsid w:val="00394223"/>
    <w:rPr>
      <w:rFonts w:eastAsia="SimSun"/>
      <w:b/>
      <w:bCs/>
      <w:lang w:val="en-GB"/>
    </w:rPr>
  </w:style>
  <w:style w:type="character" w:customStyle="1" w:styleId="DocumentMapChar2">
    <w:name w:val="Document Map Char2"/>
    <w:uiPriority w:val="99"/>
    <w:rsid w:val="00394223"/>
    <w:rPr>
      <w:rFonts w:ascii="Tahoma" w:eastAsia="Times New Roman" w:hAnsi="Tahoma" w:cs="Tahoma"/>
      <w:shd w:val="clear" w:color="auto" w:fill="000080"/>
      <w:lang w:val="en-GB"/>
    </w:rPr>
  </w:style>
  <w:style w:type="character" w:customStyle="1" w:styleId="CharChar21">
    <w:name w:val="Char Char21"/>
    <w:rsid w:val="00394223"/>
    <w:rPr>
      <w:rFonts w:ascii="Times New Roman" w:hAnsi="Times New Roman"/>
      <w:lang w:val="en-GB" w:eastAsia="en-US"/>
    </w:rPr>
  </w:style>
  <w:style w:type="paragraph" w:customStyle="1" w:styleId="CarCar">
    <w:name w:val="Car Car"/>
    <w:uiPriority w:val="99"/>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394223"/>
    <w:rPr>
      <w:rFonts w:ascii="Times New Roman" w:hAnsi="Times New Roman"/>
      <w:b/>
      <w:bCs/>
      <w:lang w:val="en-GB" w:eastAsia="en-US"/>
    </w:rPr>
  </w:style>
  <w:style w:type="paragraph" w:customStyle="1" w:styleId="Char">
    <w:name w:val="Char"/>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394223"/>
    <w:rPr>
      <w:rFonts w:eastAsia="SimSun"/>
      <w:lang w:val="en-GB" w:eastAsia="en-US" w:bidi="ar-SA"/>
    </w:rPr>
  </w:style>
  <w:style w:type="character" w:customStyle="1" w:styleId="CharChar7">
    <w:name w:val="Char Char7"/>
    <w:qFormat/>
    <w:rsid w:val="00394223"/>
    <w:rPr>
      <w:rFonts w:ascii="Arial" w:eastAsia="SimSun"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rsid w:val="00394223"/>
    <w:rPr>
      <w:rFonts w:ascii="Arial" w:eastAsia="SimSun" w:hAnsi="Arial"/>
      <w:sz w:val="32"/>
      <w:lang w:val="en-GB" w:eastAsia="en-US" w:bidi="ar-SA"/>
    </w:rPr>
  </w:style>
  <w:style w:type="character" w:customStyle="1" w:styleId="CharChar5">
    <w:name w:val="Char Char5"/>
    <w:rsid w:val="00394223"/>
    <w:rPr>
      <w:rFonts w:ascii="Arial" w:eastAsia="SimSun" w:hAnsi="Arial"/>
      <w:sz w:val="28"/>
      <w:lang w:val="en-GB" w:eastAsia="en-US" w:bidi="ar-SA"/>
    </w:rPr>
  </w:style>
  <w:style w:type="character" w:customStyle="1" w:styleId="CharChar16">
    <w:name w:val="Char Char16"/>
    <w:rsid w:val="00394223"/>
    <w:rPr>
      <w:rFonts w:ascii="Arial" w:eastAsia="SimSun" w:hAnsi="Arial"/>
      <w:lang w:val="en-GB" w:eastAsia="en-US" w:bidi="ar-SA"/>
    </w:rPr>
  </w:style>
  <w:style w:type="character" w:customStyle="1" w:styleId="CharChar14">
    <w:name w:val="Char Char14"/>
    <w:rsid w:val="00394223"/>
    <w:rPr>
      <w:rFonts w:ascii="Arial" w:eastAsia="SimSun" w:hAnsi="Arial"/>
      <w:sz w:val="36"/>
      <w:lang w:val="en-GB" w:eastAsia="en-US" w:bidi="ar-SA"/>
    </w:rPr>
  </w:style>
  <w:style w:type="character" w:customStyle="1" w:styleId="CharChar11">
    <w:name w:val="Char Char11"/>
    <w:rsid w:val="00394223"/>
    <w:rPr>
      <w:rFonts w:ascii="Tahoma" w:eastAsia="SimSun" w:hAnsi="Tahoma" w:cs="Tahoma"/>
      <w:lang w:val="en-GB" w:eastAsia="en-US" w:bidi="ar-SA"/>
    </w:rPr>
  </w:style>
  <w:style w:type="paragraph" w:customStyle="1" w:styleId="CharCharCharCharCharChar">
    <w:name w:val="Char Char Char Char Char Ch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
    <w:name w:val="修订2"/>
    <w:hidden/>
    <w:semiHidden/>
    <w:qFormat/>
    <w:rsid w:val="00394223"/>
    <w:pPr>
      <w:spacing w:after="0" w:line="240" w:lineRule="auto"/>
    </w:pPr>
    <w:rPr>
      <w:rFonts w:ascii="Times New Roman" w:eastAsia="Batang" w:hAnsi="Times New Roman" w:cs="Times New Roman"/>
      <w:sz w:val="20"/>
      <w:szCs w:val="20"/>
    </w:rPr>
  </w:style>
  <w:style w:type="paragraph" w:customStyle="1" w:styleId="a">
    <w:name w:val="変更箇所"/>
    <w:hidden/>
    <w:semiHidden/>
    <w:qFormat/>
    <w:rsid w:val="0039422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394223"/>
    <w:rPr>
      <w:rFonts w:ascii="Tahoma" w:hAnsi="Tahoma" w:cs="Tahoma"/>
      <w:sz w:val="16"/>
      <w:szCs w:val="16"/>
      <w:lang w:val="en-GB" w:eastAsia="en-US" w:bidi="ar-SA"/>
    </w:rPr>
  </w:style>
  <w:style w:type="character" w:customStyle="1" w:styleId="NoteHeadingChar2">
    <w:name w:val="Note Heading Char2"/>
    <w:link w:val="NoteHeading"/>
    <w:rsid w:val="00394223"/>
    <w:rPr>
      <w:rFonts w:ascii="Times New Roman" w:eastAsia="MS Mincho" w:hAnsi="Times New Roman" w:cs="Times New Roman"/>
      <w:sz w:val="20"/>
      <w:szCs w:val="20"/>
      <w:lang w:val="x-none" w:eastAsia="x-none"/>
    </w:rPr>
  </w:style>
  <w:style w:type="character" w:customStyle="1" w:styleId="NoteHeadingChar">
    <w:name w:val="Note Heading Char"/>
    <w:rsid w:val="00394223"/>
    <w:rPr>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9422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394223"/>
    <w:rPr>
      <w:rFonts w:ascii="Arial" w:hAnsi="Arial"/>
      <w:b/>
      <w:noProof/>
      <w:sz w:val="18"/>
      <w:lang w:val="en-GB" w:eastAsia="en-US" w:bidi="ar-SA"/>
    </w:rPr>
  </w:style>
  <w:style w:type="character" w:customStyle="1" w:styleId="PlainTextChar4">
    <w:name w:val="Plain Text Char4"/>
    <w:link w:val="PlainText"/>
    <w:rsid w:val="00394223"/>
    <w:rPr>
      <w:rFonts w:ascii="Courier New" w:eastAsia="SimSun" w:hAnsi="Courier New" w:cs="Times New Roman"/>
      <w:sz w:val="20"/>
      <w:szCs w:val="20"/>
      <w:lang w:val="nb-NO"/>
    </w:rPr>
  </w:style>
  <w:style w:type="character" w:customStyle="1" w:styleId="PlainTextChar">
    <w:name w:val="Plain Text Char"/>
    <w:qFormat/>
    <w:rsid w:val="00394223"/>
    <w:rPr>
      <w:rFonts w:ascii="Courier New" w:hAnsi="Courier New" w:cs="Courier New"/>
      <w:lang w:val="en-GB"/>
    </w:rPr>
  </w:style>
  <w:style w:type="character" w:customStyle="1" w:styleId="CharChar25">
    <w:name w:val="Char Char25"/>
    <w:rsid w:val="00394223"/>
    <w:rPr>
      <w:rFonts w:ascii="Arial" w:hAnsi="Arial"/>
      <w:lang w:val="en-GB" w:eastAsia="en-US"/>
    </w:rPr>
  </w:style>
  <w:style w:type="character" w:customStyle="1" w:styleId="CharChar24">
    <w:name w:val="Char Char24"/>
    <w:rsid w:val="00394223"/>
    <w:rPr>
      <w:rFonts w:ascii="Arial" w:hAnsi="Arial"/>
      <w:sz w:val="36"/>
      <w:lang w:val="en-GB" w:eastAsia="en-US"/>
    </w:rPr>
  </w:style>
  <w:style w:type="character" w:customStyle="1" w:styleId="CharChar17">
    <w:name w:val="Char Char17"/>
    <w:rsid w:val="00394223"/>
    <w:rPr>
      <w:rFonts w:ascii="Tahoma" w:hAnsi="Tahoma" w:cs="Tahoma"/>
      <w:shd w:val="clear" w:color="auto" w:fill="000080"/>
      <w:lang w:val="en-GB" w:eastAsia="en-US"/>
    </w:rPr>
  </w:style>
  <w:style w:type="character" w:customStyle="1" w:styleId="CharChar19">
    <w:name w:val="Char Char19"/>
    <w:rsid w:val="00394223"/>
    <w:rPr>
      <w:rFonts w:ascii="Times New Roman" w:hAnsi="Times New Roman"/>
      <w:lang w:val="en-GB"/>
    </w:rPr>
  </w:style>
  <w:style w:type="character" w:customStyle="1" w:styleId="CharChar20">
    <w:name w:val="Char Char20"/>
    <w:rsid w:val="00394223"/>
    <w:rPr>
      <w:rFonts w:ascii="Tahoma" w:hAnsi="Tahoma" w:cs="Tahoma"/>
      <w:sz w:val="16"/>
      <w:szCs w:val="16"/>
      <w:lang w:val="en-GB" w:eastAsia="en-US"/>
    </w:rPr>
  </w:style>
  <w:style w:type="paragraph" w:customStyle="1" w:styleId="a0">
    <w:name w:val="수정"/>
    <w:hidden/>
    <w:semiHidden/>
    <w:qFormat/>
    <w:rsid w:val="00394223"/>
    <w:pPr>
      <w:spacing w:after="0" w:line="240" w:lineRule="auto"/>
    </w:pPr>
    <w:rPr>
      <w:rFonts w:ascii="Times New Roman" w:eastAsia="Batang" w:hAnsi="Times New Roman" w:cs="Times New Roman"/>
      <w:sz w:val="20"/>
      <w:szCs w:val="20"/>
    </w:rPr>
  </w:style>
  <w:style w:type="character" w:customStyle="1" w:styleId="CharChar30">
    <w:name w:val="Char Char30"/>
    <w:rsid w:val="00394223"/>
    <w:rPr>
      <w:rFonts w:ascii="Arial" w:hAnsi="Arial"/>
      <w:lang w:val="en-GB" w:eastAsia="en-US"/>
    </w:rPr>
  </w:style>
  <w:style w:type="character" w:customStyle="1" w:styleId="CharChar29">
    <w:name w:val="Char Char29"/>
    <w:qFormat/>
    <w:rsid w:val="00394223"/>
    <w:rPr>
      <w:rFonts w:ascii="Arial" w:hAnsi="Arial"/>
      <w:sz w:val="36"/>
      <w:lang w:val="en-GB" w:eastAsia="en-US"/>
    </w:rPr>
  </w:style>
  <w:style w:type="character" w:customStyle="1" w:styleId="CharChar26">
    <w:name w:val="Char Char26"/>
    <w:rsid w:val="00394223"/>
    <w:rPr>
      <w:rFonts w:ascii="Times New Roman" w:hAnsi="Times New Roman"/>
      <w:lang w:val="en-GB" w:eastAsia="en-US"/>
    </w:rPr>
  </w:style>
  <w:style w:type="character" w:customStyle="1" w:styleId="CharChar28">
    <w:name w:val="Char Char28"/>
    <w:qFormat/>
    <w:rsid w:val="00394223"/>
    <w:rPr>
      <w:rFonts w:ascii="Arial" w:hAnsi="Arial"/>
      <w:sz w:val="36"/>
      <w:lang w:val="en-GB" w:eastAsia="en-US"/>
    </w:rPr>
  </w:style>
  <w:style w:type="character" w:customStyle="1" w:styleId="CharChar27">
    <w:name w:val="Char Char27"/>
    <w:rsid w:val="00394223"/>
    <w:rPr>
      <w:rFonts w:ascii="Arial" w:hAnsi="Arial"/>
      <w:b/>
      <w:i/>
      <w:noProof/>
      <w:sz w:val="18"/>
      <w:lang w:val="en-GB" w:eastAsia="en-US"/>
    </w:rPr>
  </w:style>
  <w:style w:type="character" w:customStyle="1" w:styleId="BalloonTextChar2">
    <w:name w:val="Balloon Text Char2"/>
    <w:uiPriority w:val="99"/>
    <w:rsid w:val="00394223"/>
    <w:rPr>
      <w:rFonts w:ascii="Tahoma" w:eastAsia="Times New Roman" w:hAnsi="Tahoma" w:cs="Tahoma"/>
      <w:sz w:val="16"/>
      <w:szCs w:val="16"/>
      <w:lang w:val="en-GB"/>
    </w:rPr>
  </w:style>
  <w:style w:type="paragraph" w:customStyle="1" w:styleId="40">
    <w:name w:val="(文字) (文字)4"/>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ing6Char1">
    <w:name w:val="Heading 6 Char1"/>
    <w:aliases w:val="T1 Char1,Header 6 Char1,Header 6 Char Char1,T1 Char10"/>
    <w:qFormat/>
    <w:rsid w:val="00394223"/>
    <w:rPr>
      <w:rFonts w:ascii="Cambria" w:eastAsia="MS Gothic" w:hAnsi="Cambria" w:cs="Times New Roman"/>
      <w:i/>
      <w:iCs/>
      <w:color w:val="243F60"/>
      <w:lang w:eastAsia="en-US"/>
    </w:rPr>
  </w:style>
  <w:style w:type="character" w:customStyle="1" w:styleId="B2Char1">
    <w:name w:val="B2 Char1"/>
    <w:rsid w:val="00394223"/>
    <w:rPr>
      <w:color w:val="000000"/>
      <w:lang w:val="en-GB" w:eastAsia="ja-JP" w:bidi="ar-SA"/>
    </w:rPr>
  </w:style>
  <w:style w:type="character" w:customStyle="1" w:styleId="T1Char3">
    <w:name w:val="T1 Char3"/>
    <w:aliases w:val="Header 6 Char Char3"/>
    <w:qFormat/>
    <w:rsid w:val="00394223"/>
    <w:rPr>
      <w:rFonts w:ascii="Arial" w:eastAsia="Times New Roman" w:hAnsi="Arial" w:cs="Times New Roman"/>
      <w:sz w:val="20"/>
      <w:szCs w:val="20"/>
      <w:lang w:val="en-GB" w:eastAsia="ja-JP"/>
    </w:rPr>
  </w:style>
  <w:style w:type="character" w:customStyle="1" w:styleId="CharChar9">
    <w:name w:val="Char Char9"/>
    <w:qFormat/>
    <w:rsid w:val="00394223"/>
    <w:rPr>
      <w:rFonts w:ascii="Arial" w:eastAsia="MS Mincho" w:hAnsi="Arial" w:cs="CG Times (WN)"/>
      <w:kern w:val="0"/>
      <w:sz w:val="22"/>
      <w:szCs w:val="20"/>
      <w:lang w:val="en-GB" w:eastAsia="ar-SA"/>
    </w:rPr>
  </w:style>
  <w:style w:type="character" w:customStyle="1" w:styleId="CharChar3">
    <w:name w:val="Char Char3"/>
    <w:qFormat/>
    <w:rsid w:val="00394223"/>
    <w:rPr>
      <w:rFonts w:ascii="Arial" w:hAnsi="Arial"/>
      <w:sz w:val="22"/>
      <w:lang w:val="en-GB" w:eastAsia="en-US" w:bidi="ar-SA"/>
    </w:rPr>
  </w:style>
  <w:style w:type="paragraph" w:customStyle="1" w:styleId="CharCharCharCharChar">
    <w:name w:val="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394223"/>
    <w:rPr>
      <w:lang w:val="en-GB" w:eastAsia="ja-JP" w:bidi="ar-SA"/>
    </w:rPr>
  </w:style>
  <w:style w:type="paragraph" w:customStyle="1" w:styleId="CharChar1CharChar">
    <w:name w:val="Char Char1 Char Char"/>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94223"/>
    <w:rPr>
      <w:rFonts w:ascii="Arial" w:hAnsi="Arial"/>
      <w:sz w:val="32"/>
      <w:lang w:val="en-GB" w:eastAsia="ja-JP" w:bidi="ar-SA"/>
    </w:rPr>
  </w:style>
  <w:style w:type="character" w:customStyle="1" w:styleId="CharChar4">
    <w:name w:val="Char Char4"/>
    <w:qFormat/>
    <w:rsid w:val="00394223"/>
    <w:rPr>
      <w:rFonts w:ascii="Courier New" w:hAnsi="Courier New"/>
      <w:lang w:val="nb-NO" w:eastAsia="ja-JP" w:bidi="ar-SA"/>
    </w:rPr>
  </w:style>
  <w:style w:type="character" w:customStyle="1" w:styleId="NOCharChar">
    <w:name w:val="NO Char Char"/>
    <w:qFormat/>
    <w:rsid w:val="0039422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94223"/>
    <w:rPr>
      <w:rFonts w:ascii="Arial" w:hAnsi="Arial"/>
      <w:sz w:val="32"/>
      <w:lang w:val="en-GB" w:eastAsia="en-US" w:bidi="ar-SA"/>
    </w:rPr>
  </w:style>
  <w:style w:type="character" w:customStyle="1" w:styleId="T1Char2">
    <w:name w:val="T1 Char2"/>
    <w:aliases w:val="Header 6 Char Char2"/>
    <w:qFormat/>
    <w:rsid w:val="00394223"/>
    <w:rPr>
      <w:rFonts w:ascii="Arial" w:hAnsi="Arial"/>
      <w:lang w:val="en-GB" w:eastAsia="en-US"/>
    </w:rPr>
  </w:style>
  <w:style w:type="character" w:customStyle="1" w:styleId="CharChar10">
    <w:name w:val="Char Char10"/>
    <w:qFormat/>
    <w:rsid w:val="00394223"/>
    <w:rPr>
      <w:rFonts w:ascii="Times New Roman" w:hAnsi="Times New Roman"/>
      <w:lang w:val="en-GB" w:eastAsia="en-US"/>
    </w:rPr>
  </w:style>
  <w:style w:type="character" w:customStyle="1" w:styleId="EndnoteTextChar">
    <w:name w:val="Endnote Text Char"/>
    <w:link w:val="EndnoteText"/>
    <w:qFormat/>
    <w:rsid w:val="00394223"/>
    <w:rPr>
      <w:rFonts w:ascii="Times New Roman" w:eastAsia="SimSun" w:hAnsi="Times New Roman" w:cs="Times New Roman"/>
      <w:sz w:val="20"/>
      <w:szCs w:val="20"/>
    </w:rPr>
  </w:style>
  <w:style w:type="paragraph" w:customStyle="1" w:styleId="1">
    <w:name w:val="修订1"/>
    <w:hidden/>
    <w:qFormat/>
    <w:rsid w:val="00394223"/>
    <w:pPr>
      <w:spacing w:after="0" w:line="240" w:lineRule="auto"/>
    </w:pPr>
    <w:rPr>
      <w:rFonts w:ascii="Times New Roman" w:eastAsia="Batang" w:hAnsi="Times New Roman" w:cs="Times New Roman"/>
      <w:sz w:val="20"/>
      <w:szCs w:val="20"/>
    </w:rPr>
  </w:style>
  <w:style w:type="character" w:customStyle="1" w:styleId="Heading1Char2">
    <w:name w:val="Heading 1 Char2"/>
    <w:rsid w:val="00394223"/>
    <w:rPr>
      <w:rFonts w:ascii="Arial" w:hAnsi="Arial"/>
      <w:sz w:val="36"/>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qFormat/>
    <w:rsid w:val="00394223"/>
    <w:rPr>
      <w:rFonts w:ascii="Times New Roman" w:eastAsia="SimSun" w:hAnsi="Times New Roman" w:cs="Times New Roman"/>
      <w:sz w:val="20"/>
      <w:szCs w:val="20"/>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394223"/>
    <w:rPr>
      <w:lang w:val="en-GB"/>
    </w:rPr>
  </w:style>
  <w:style w:type="character" w:customStyle="1" w:styleId="BodyTextIndentChar4">
    <w:name w:val="Body Text Indent Char4"/>
    <w:uiPriority w:val="99"/>
    <w:rsid w:val="00394223"/>
    <w:rPr>
      <w:rFonts w:eastAsia="Batang"/>
      <w:lang w:val="en-GB"/>
    </w:rPr>
  </w:style>
  <w:style w:type="character" w:customStyle="1" w:styleId="CharChar15">
    <w:name w:val="Char Char15"/>
    <w:rsid w:val="00394223"/>
    <w:rPr>
      <w:rFonts w:ascii="Arial" w:hAnsi="Arial"/>
      <w:sz w:val="36"/>
      <w:lang w:val="en-GB"/>
    </w:rPr>
  </w:style>
  <w:style w:type="character" w:customStyle="1" w:styleId="CharChar2">
    <w:name w:val="Char Char2"/>
    <w:rsid w:val="00394223"/>
    <w:rPr>
      <w:rFonts w:ascii="Arial" w:hAnsi="Arial"/>
      <w:lang w:val="en-GB" w:eastAsia="en-US" w:bidi="ar-SA"/>
    </w:rPr>
  </w:style>
  <w:style w:type="character" w:customStyle="1" w:styleId="B1Char1">
    <w:name w:val="B1 Char1"/>
    <w:qFormat/>
    <w:rsid w:val="00394223"/>
    <w:rPr>
      <w:rFonts w:ascii="Times New Roman" w:hAnsi="Times New Roman"/>
      <w:lang w:val="en-GB"/>
    </w:rPr>
  </w:style>
  <w:style w:type="character" w:customStyle="1" w:styleId="msoins00">
    <w:name w:val="msoins0"/>
    <w:qFormat/>
    <w:rsid w:val="00394223"/>
  </w:style>
  <w:style w:type="paragraph" w:customStyle="1" w:styleId="10">
    <w:name w:val="수정1"/>
    <w:hidden/>
    <w:semiHidden/>
    <w:qFormat/>
    <w:rsid w:val="00394223"/>
    <w:pPr>
      <w:spacing w:after="0" w:line="240" w:lineRule="auto"/>
    </w:pPr>
    <w:rPr>
      <w:rFonts w:ascii="Times New Roman" w:eastAsia="Batang" w:hAnsi="Times New Roman" w:cs="Times New Roman"/>
      <w:sz w:val="20"/>
      <w:szCs w:val="20"/>
    </w:rPr>
  </w:style>
  <w:style w:type="paragraph" w:customStyle="1" w:styleId="11">
    <w:name w:val="変更箇所1"/>
    <w:hidden/>
    <w:semiHidden/>
    <w:qFormat/>
    <w:rsid w:val="00394223"/>
    <w:pPr>
      <w:spacing w:after="0" w:line="240" w:lineRule="auto"/>
    </w:pPr>
    <w:rPr>
      <w:rFonts w:ascii="Times New Roman" w:eastAsia="MS Mincho" w:hAnsi="Times New Roman" w:cs="Times New Roman"/>
      <w:sz w:val="20"/>
      <w:szCs w:val="20"/>
    </w:rPr>
  </w:style>
  <w:style w:type="character" w:customStyle="1" w:styleId="hps">
    <w:name w:val="hps"/>
    <w:rsid w:val="00394223"/>
  </w:style>
  <w:style w:type="paragraph" w:customStyle="1" w:styleId="CarCar5">
    <w:name w:val="Car Car5"/>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394223"/>
    <w:rPr>
      <w:rFonts w:ascii="Times New Roman" w:eastAsia="SimSun" w:hAnsi="Times New Roman" w:cs="Times New Roman"/>
      <w:b/>
      <w:sz w:val="20"/>
      <w:szCs w:val="20"/>
      <w:lang w:val="x-none" w:eastAsia="x-none"/>
    </w:rPr>
  </w:style>
  <w:style w:type="character" w:customStyle="1" w:styleId="BodyText2Char4">
    <w:name w:val="Body Text 2 Char4"/>
    <w:link w:val="BodyText2"/>
    <w:rsid w:val="00394223"/>
    <w:rPr>
      <w:rFonts w:ascii="CG Times (WN)" w:eastAsia="Malgun Gothic" w:hAnsi="CG Times (WN)" w:cs="Times New Roman"/>
      <w:i/>
      <w:sz w:val="20"/>
      <w:szCs w:val="20"/>
      <w:lang w:eastAsia="ko-KR"/>
    </w:rPr>
  </w:style>
  <w:style w:type="character" w:customStyle="1" w:styleId="BodyText2Char">
    <w:name w:val="Body Text 2 Char"/>
    <w:qFormat/>
    <w:rsid w:val="00394223"/>
    <w:rPr>
      <w:lang w:val="en-GB"/>
    </w:rPr>
  </w:style>
  <w:style w:type="character" w:customStyle="1" w:styleId="BodyText3Char4">
    <w:name w:val="Body Text 3 Char4"/>
    <w:link w:val="BodyText3"/>
    <w:rsid w:val="00394223"/>
    <w:rPr>
      <w:rFonts w:ascii="CG Times (WN)" w:eastAsia="Osaka" w:hAnsi="CG Times (WN)" w:cs="Times New Roman"/>
      <w:color w:val="000000"/>
      <w:sz w:val="20"/>
      <w:szCs w:val="20"/>
      <w:lang w:eastAsia="ko-KR"/>
    </w:rPr>
  </w:style>
  <w:style w:type="character" w:customStyle="1" w:styleId="BodyText3Char">
    <w:name w:val="Body Text 3 Char"/>
    <w:qFormat/>
    <w:rsid w:val="00394223"/>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394223"/>
    <w:rPr>
      <w:b/>
      <w:lang w:val="en-GB" w:eastAsia="en-US" w:bidi="ar-SA"/>
    </w:rPr>
  </w:style>
  <w:style w:type="character" w:customStyle="1" w:styleId="HTMLPreformattedChar2">
    <w:name w:val="HTML Preformatted Char2"/>
    <w:link w:val="HTMLPreformatted"/>
    <w:rsid w:val="00394223"/>
    <w:rPr>
      <w:rFonts w:ascii="Courier New" w:eastAsia="MS Mincho" w:hAnsi="Courier New" w:cs="Times New Roman"/>
      <w:sz w:val="20"/>
      <w:szCs w:val="20"/>
      <w:lang w:eastAsia="x-none"/>
    </w:rPr>
  </w:style>
  <w:style w:type="character" w:customStyle="1" w:styleId="HTMLPreformattedChar">
    <w:name w:val="HTML Preformatted Char"/>
    <w:rsid w:val="00394223"/>
    <w:rPr>
      <w:rFonts w:ascii="Courier New" w:hAnsi="Courier New" w:cs="Courier New"/>
      <w:lang w:val="en-GB"/>
    </w:rPr>
  </w:style>
  <w:style w:type="character" w:customStyle="1" w:styleId="Char0">
    <w:name w:val="批注主题 Char"/>
    <w:rsid w:val="00394223"/>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394223"/>
  </w:style>
  <w:style w:type="character" w:customStyle="1" w:styleId="B3Char2">
    <w:name w:val="B3 Char2"/>
    <w:qFormat/>
    <w:rsid w:val="00394223"/>
    <w:rPr>
      <w:rFonts w:ascii="Times New Roman" w:hAnsi="Times New Roman"/>
      <w:lang w:val="en-GB" w:eastAsia="en-US"/>
    </w:rPr>
  </w:style>
  <w:style w:type="character" w:customStyle="1" w:styleId="EditorsNoteChar1">
    <w:name w:val="Editor's Note Char1"/>
    <w:locked/>
    <w:rsid w:val="00394223"/>
    <w:rPr>
      <w:color w:val="FF0000"/>
      <w:lang w:eastAsia="en-US"/>
    </w:rPr>
  </w:style>
  <w:style w:type="character" w:customStyle="1" w:styleId="PlainTextChar1">
    <w:name w:val="Plain Text Char1"/>
    <w:locked/>
    <w:rsid w:val="00394223"/>
    <w:rPr>
      <w:rFonts w:ascii="Courier New" w:hAnsi="Courier New"/>
      <w:lang w:val="nb-NO"/>
    </w:rPr>
  </w:style>
  <w:style w:type="character" w:customStyle="1" w:styleId="12">
    <w:name w:val="書式なし (文字)1"/>
    <w:rsid w:val="0039422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394223"/>
    <w:rPr>
      <w:rFonts w:eastAsia="SimSun"/>
    </w:rPr>
  </w:style>
  <w:style w:type="character" w:customStyle="1" w:styleId="13">
    <w:name w:val="文末脚注文字列 (文字)1"/>
    <w:rsid w:val="00394223"/>
    <w:rPr>
      <w:rFonts w:ascii="Times New Roman" w:hAnsi="Times New Roman" w:cs="Times New Roman" w:hint="default"/>
      <w:lang w:val="en-GB" w:eastAsia="en-US"/>
    </w:rPr>
  </w:style>
  <w:style w:type="character" w:customStyle="1" w:styleId="B2Car">
    <w:name w:val="B2 Car"/>
    <w:rsid w:val="0039422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394223"/>
    <w:rPr>
      <w:rFonts w:ascii="Arial" w:hAnsi="Arial"/>
      <w:sz w:val="24"/>
      <w:szCs w:val="28"/>
      <w:lang w:val="en-GB" w:eastAsia="en-GB"/>
    </w:rPr>
  </w:style>
  <w:style w:type="character" w:customStyle="1" w:styleId="Heading7Char1">
    <w:name w:val="Heading 7 Char1"/>
    <w:rsid w:val="00394223"/>
    <w:rPr>
      <w:rFonts w:ascii="Arial" w:hAnsi="Arial"/>
      <w:lang w:val="en-GB"/>
    </w:rPr>
  </w:style>
  <w:style w:type="character" w:customStyle="1" w:styleId="Heading8Char1">
    <w:name w:val="Heading 8 Char1"/>
    <w:rsid w:val="00394223"/>
    <w:rPr>
      <w:rFonts w:ascii="Arial" w:hAnsi="Arial"/>
      <w:sz w:val="36"/>
      <w:lang w:val="en-GB"/>
    </w:rPr>
  </w:style>
  <w:style w:type="character" w:customStyle="1" w:styleId="Heading9Char1">
    <w:name w:val="Heading 9 Char1"/>
    <w:aliases w:val="Figure Heading Char,FH Char"/>
    <w:qFormat/>
    <w:rsid w:val="00394223"/>
    <w:rPr>
      <w:rFonts w:ascii="Arial" w:hAnsi="Arial"/>
      <w:sz w:val="36"/>
      <w:lang w:val="en-GB"/>
    </w:rPr>
  </w:style>
  <w:style w:type="character" w:customStyle="1" w:styleId="DocumentMapChar1">
    <w:name w:val="Document Map Char1"/>
    <w:uiPriority w:val="99"/>
    <w:semiHidden/>
    <w:rsid w:val="00394223"/>
    <w:rPr>
      <w:rFonts w:ascii="Tahoma" w:hAnsi="Tahoma"/>
      <w:lang w:val="en-GB" w:eastAsia="en-US"/>
    </w:rPr>
  </w:style>
  <w:style w:type="character" w:customStyle="1" w:styleId="BalloonTextChar1">
    <w:name w:val="Balloon Text Char1"/>
    <w:uiPriority w:val="99"/>
    <w:rsid w:val="00394223"/>
    <w:rPr>
      <w:rFonts w:ascii="Tahoma" w:hAnsi="Tahoma" w:cs="Tahoma"/>
      <w:sz w:val="16"/>
      <w:szCs w:val="16"/>
      <w:lang w:val="en-GB" w:eastAsia="en-GB" w:bidi="ar-SA"/>
    </w:rPr>
  </w:style>
  <w:style w:type="character" w:customStyle="1" w:styleId="DateChar">
    <w:name w:val="Date Char"/>
    <w:link w:val="Date"/>
    <w:qFormat/>
    <w:rsid w:val="00394223"/>
    <w:rPr>
      <w:rFonts w:ascii="Times New Roman" w:eastAsia="Times New Roman" w:hAnsi="Times New Roman" w:cs="Times New Roman"/>
      <w:sz w:val="20"/>
      <w:szCs w:val="20"/>
      <w:lang w:eastAsia="x-none"/>
    </w:rPr>
  </w:style>
  <w:style w:type="paragraph" w:customStyle="1" w:styleId="6">
    <w:name w:val="修订6"/>
    <w:hidden/>
    <w:semiHidden/>
    <w:qFormat/>
    <w:rsid w:val="00394223"/>
    <w:pPr>
      <w:spacing w:after="0" w:line="240" w:lineRule="auto"/>
    </w:pPr>
    <w:rPr>
      <w:rFonts w:ascii="Times New Roman" w:eastAsia="Batang" w:hAnsi="Times New Roman" w:cs="Times New Roman"/>
      <w:sz w:val="20"/>
      <w:szCs w:val="20"/>
    </w:rPr>
  </w:style>
  <w:style w:type="paragraph" w:customStyle="1" w:styleId="3">
    <w:name w:val="修订3"/>
    <w:hidden/>
    <w:semiHidden/>
    <w:qFormat/>
    <w:rsid w:val="00394223"/>
    <w:pPr>
      <w:spacing w:after="0" w:line="240" w:lineRule="auto"/>
    </w:pPr>
    <w:rPr>
      <w:rFonts w:ascii="Times New Roman" w:eastAsia="Batang" w:hAnsi="Times New Roman" w:cs="Times New Roman"/>
      <w:sz w:val="20"/>
      <w:szCs w:val="20"/>
    </w:rPr>
  </w:style>
  <w:style w:type="paragraph" w:customStyle="1" w:styleId="20">
    <w:name w:val="수정2"/>
    <w:hidden/>
    <w:semiHidden/>
    <w:qFormat/>
    <w:rsid w:val="00394223"/>
    <w:pPr>
      <w:spacing w:after="0" w:line="240" w:lineRule="auto"/>
    </w:pPr>
    <w:rPr>
      <w:rFonts w:ascii="Times New Roman" w:eastAsia="Batang" w:hAnsi="Times New Roman" w:cs="Times New Roman"/>
      <w:sz w:val="20"/>
      <w:szCs w:val="20"/>
    </w:rPr>
  </w:style>
  <w:style w:type="character" w:customStyle="1" w:styleId="apple-style-span">
    <w:name w:val="apple-style-span"/>
    <w:rsid w:val="00394223"/>
  </w:style>
  <w:style w:type="character" w:customStyle="1" w:styleId="Titre3Car">
    <w:name w:val="Titre 3 Car"/>
    <w:rsid w:val="00394223"/>
    <w:rPr>
      <w:rFonts w:ascii="Arial" w:hAnsi="Arial"/>
      <w:sz w:val="28"/>
      <w:szCs w:val="28"/>
      <w:lang w:val="en-GB" w:eastAsia="en-GB"/>
    </w:rPr>
  </w:style>
  <w:style w:type="character" w:customStyle="1" w:styleId="CommentTextChar1">
    <w:name w:val="Comment Text Char1"/>
    <w:rsid w:val="00394223"/>
    <w:rPr>
      <w:lang w:val="en-GB" w:eastAsia="x-none"/>
    </w:rPr>
  </w:style>
  <w:style w:type="character" w:customStyle="1" w:styleId="H6Car">
    <w:name w:val="H6 Car"/>
    <w:rsid w:val="00394223"/>
    <w:rPr>
      <w:rFonts w:ascii="Arial" w:eastAsia="Times New Roman" w:hAnsi="Arial" w:cs="Times New Roman"/>
      <w:szCs w:val="20"/>
      <w:lang w:val="en-GB"/>
    </w:rPr>
  </w:style>
  <w:style w:type="character" w:customStyle="1" w:styleId="NOChar1">
    <w:name w:val="NO Char1"/>
    <w:qFormat/>
    <w:rsid w:val="00394223"/>
    <w:rPr>
      <w:rFonts w:eastAsia="MS Mincho"/>
      <w:lang w:val="en-GB" w:eastAsia="en-US" w:bidi="ar-SA"/>
    </w:rPr>
  </w:style>
  <w:style w:type="character" w:customStyle="1" w:styleId="a1">
    <w:name w:val="+"/>
    <w:aliases w:val="superscript"/>
    <w:qFormat/>
    <w:rsid w:val="00394223"/>
    <w:rPr>
      <w:vertAlign w:val="superscript"/>
    </w:rPr>
  </w:style>
  <w:style w:type="character" w:customStyle="1" w:styleId="CommentSubjectChar1">
    <w:name w:val="Comment Subject Char1"/>
    <w:uiPriority w:val="99"/>
    <w:rsid w:val="0039422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39422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394223"/>
    <w:rPr>
      <w:sz w:val="28"/>
      <w:lang w:val="en-GB" w:eastAsia="en-US"/>
    </w:rPr>
  </w:style>
  <w:style w:type="character" w:customStyle="1" w:styleId="apple-converted-space">
    <w:name w:val="apple-converted-space"/>
    <w:qFormat/>
    <w:rsid w:val="0039422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394223"/>
    <w:rPr>
      <w:sz w:val="28"/>
      <w:lang w:val="en-GB" w:eastAsia="en-US"/>
    </w:rPr>
  </w:style>
  <w:style w:type="character" w:customStyle="1" w:styleId="mediumtext1">
    <w:name w:val="medium_text1"/>
    <w:rsid w:val="00394223"/>
    <w:rPr>
      <w:sz w:val="18"/>
      <w:szCs w:val="18"/>
    </w:rPr>
  </w:style>
  <w:style w:type="character" w:customStyle="1" w:styleId="EditorsNoteCharCharChar">
    <w:name w:val="Editor's Note Char Char Char"/>
    <w:rsid w:val="0039422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39422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39422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39422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39422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39422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394223"/>
    <w:rPr>
      <w:rFonts w:ascii="Times New Roman" w:eastAsia="SimSun" w:hAnsi="Times New Roman"/>
      <w:lang w:val="en-GB" w:eastAsia="en-US"/>
    </w:rPr>
  </w:style>
  <w:style w:type="character" w:customStyle="1" w:styleId="GuidanceChar">
    <w:name w:val="Guidance Char"/>
    <w:link w:val="Guidance"/>
    <w:qFormat/>
    <w:rsid w:val="00394223"/>
    <w:rPr>
      <w:i/>
      <w:color w:val="0000FF"/>
      <w:lang w:eastAsia="ja-JP"/>
    </w:rPr>
  </w:style>
  <w:style w:type="character" w:customStyle="1" w:styleId="h4CharChar">
    <w:name w:val="h4 Char Char"/>
    <w:rsid w:val="00394223"/>
    <w:rPr>
      <w:rFonts w:ascii="Arial" w:hAnsi="Arial"/>
      <w:sz w:val="24"/>
      <w:lang w:val="en-GB" w:eastAsia="ja-JP" w:bidi="ar-SA"/>
    </w:rPr>
  </w:style>
  <w:style w:type="character" w:customStyle="1" w:styleId="FigureCaption1">
    <w:name w:val="Figure Caption1"/>
    <w:aliases w:val="fc Char1,Figure Caption Char Char"/>
    <w:rsid w:val="00394223"/>
    <w:rPr>
      <w:rFonts w:ascii="Arial" w:eastAsia="????" w:hAnsi="Arial" w:cs="Arial"/>
      <w:color w:val="0000FF"/>
      <w:kern w:val="2"/>
      <w:lang w:val="en-US"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39422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39422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39422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394223"/>
    <w:rPr>
      <w:rFonts w:ascii="Arial" w:eastAsia="MS Mincho" w:hAnsi="Arial"/>
      <w:sz w:val="22"/>
      <w:lang w:val="en-GB" w:eastAsia="en-US" w:bidi="ar-SA"/>
    </w:rPr>
  </w:style>
  <w:style w:type="character" w:customStyle="1" w:styleId="T1Car">
    <w:name w:val="T1 Car"/>
    <w:aliases w:val="Header 6 Car Car"/>
    <w:rsid w:val="0039422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39422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39422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39422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39422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39422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394223"/>
    <w:rPr>
      <w:rFonts w:ascii="Arial" w:hAnsi="Arial"/>
      <w:sz w:val="28"/>
      <w:lang w:val="en-GB" w:eastAsia="ja-JP" w:bidi="ar-SA"/>
    </w:rPr>
  </w:style>
  <w:style w:type="character" w:customStyle="1" w:styleId="Absatz-Standardschriftart">
    <w:name w:val="Absatz-Standardschriftart"/>
    <w:rsid w:val="00394223"/>
  </w:style>
  <w:style w:type="character" w:customStyle="1" w:styleId="WW-Absatz-Standardschriftart">
    <w:name w:val="WW-Absatz-Standardschriftart"/>
    <w:rsid w:val="00394223"/>
  </w:style>
  <w:style w:type="character" w:customStyle="1" w:styleId="WW8Num1z0">
    <w:name w:val="WW8Num1z0"/>
    <w:rsid w:val="00394223"/>
    <w:rPr>
      <w:rFonts w:ascii="Symbol" w:hAnsi="Symbol"/>
    </w:rPr>
  </w:style>
  <w:style w:type="character" w:customStyle="1" w:styleId="WW8Num5z0">
    <w:name w:val="WW8Num5z0"/>
    <w:rsid w:val="00394223"/>
    <w:rPr>
      <w:rFonts w:ascii="Times New Roman" w:eastAsia="MS Mincho" w:hAnsi="Times New Roman" w:cs="Times New Roman"/>
    </w:rPr>
  </w:style>
  <w:style w:type="character" w:customStyle="1" w:styleId="WW8Num5z1">
    <w:name w:val="WW8Num5z1"/>
    <w:rsid w:val="00394223"/>
    <w:rPr>
      <w:rFonts w:ascii="Courier New" w:hAnsi="Courier New" w:cs="Courier New"/>
    </w:rPr>
  </w:style>
  <w:style w:type="character" w:customStyle="1" w:styleId="WW8Num5z2">
    <w:name w:val="WW8Num5z2"/>
    <w:rsid w:val="00394223"/>
    <w:rPr>
      <w:rFonts w:ascii="Wingdings" w:hAnsi="Wingdings"/>
    </w:rPr>
  </w:style>
  <w:style w:type="character" w:customStyle="1" w:styleId="WW8Num5z3">
    <w:name w:val="WW8Num5z3"/>
    <w:rsid w:val="00394223"/>
    <w:rPr>
      <w:rFonts w:ascii="Symbol" w:hAnsi="Symbol"/>
    </w:rPr>
  </w:style>
  <w:style w:type="character" w:customStyle="1" w:styleId="WW8Num6z0">
    <w:name w:val="WW8Num6z0"/>
    <w:rsid w:val="00394223"/>
    <w:rPr>
      <w:rFonts w:ascii="Arial" w:eastAsia="MS Mincho" w:hAnsi="Arial" w:cs="Arial"/>
    </w:rPr>
  </w:style>
  <w:style w:type="character" w:customStyle="1" w:styleId="WW8Num6z1">
    <w:name w:val="WW8Num6z1"/>
    <w:rsid w:val="00394223"/>
    <w:rPr>
      <w:rFonts w:ascii="Courier New" w:hAnsi="Courier New" w:cs="Courier New"/>
    </w:rPr>
  </w:style>
  <w:style w:type="character" w:customStyle="1" w:styleId="WW8Num6z2">
    <w:name w:val="WW8Num6z2"/>
    <w:rsid w:val="00394223"/>
    <w:rPr>
      <w:rFonts w:ascii="Wingdings" w:hAnsi="Wingdings"/>
    </w:rPr>
  </w:style>
  <w:style w:type="character" w:customStyle="1" w:styleId="WW8Num6z3">
    <w:name w:val="WW8Num6z3"/>
    <w:rsid w:val="00394223"/>
    <w:rPr>
      <w:rFonts w:ascii="Symbol" w:hAnsi="Symbol"/>
    </w:rPr>
  </w:style>
  <w:style w:type="character" w:customStyle="1" w:styleId="WW8Num9z0">
    <w:name w:val="WW8Num9z0"/>
    <w:rsid w:val="00394223"/>
    <w:rPr>
      <w:rFonts w:ascii="Times New Roman" w:eastAsia="MS Mincho" w:hAnsi="Times New Roman" w:cs="Times New Roman"/>
    </w:rPr>
  </w:style>
  <w:style w:type="character" w:customStyle="1" w:styleId="WW8Num9z1">
    <w:name w:val="WW8Num9z1"/>
    <w:rsid w:val="00394223"/>
    <w:rPr>
      <w:rFonts w:ascii="Courier New" w:hAnsi="Courier New" w:cs="Courier New"/>
    </w:rPr>
  </w:style>
  <w:style w:type="character" w:customStyle="1" w:styleId="WW8Num9z2">
    <w:name w:val="WW8Num9z2"/>
    <w:rsid w:val="00394223"/>
    <w:rPr>
      <w:rFonts w:ascii="Wingdings" w:hAnsi="Wingdings"/>
    </w:rPr>
  </w:style>
  <w:style w:type="character" w:customStyle="1" w:styleId="WW8Num9z3">
    <w:name w:val="WW8Num9z3"/>
    <w:rsid w:val="00394223"/>
    <w:rPr>
      <w:rFonts w:ascii="Symbol" w:hAnsi="Symbol"/>
    </w:rPr>
  </w:style>
  <w:style w:type="character" w:customStyle="1" w:styleId="WW8Num11z0">
    <w:name w:val="WW8Num11z0"/>
    <w:rsid w:val="00394223"/>
    <w:rPr>
      <w:rFonts w:ascii="Times New Roman" w:eastAsia="MS Mincho" w:hAnsi="Times New Roman" w:cs="Times New Roman"/>
    </w:rPr>
  </w:style>
  <w:style w:type="character" w:customStyle="1" w:styleId="WW8Num11z1">
    <w:name w:val="WW8Num11z1"/>
    <w:rsid w:val="00394223"/>
    <w:rPr>
      <w:rFonts w:ascii="Courier New" w:hAnsi="Courier New" w:cs="Courier New"/>
    </w:rPr>
  </w:style>
  <w:style w:type="character" w:customStyle="1" w:styleId="WW8Num11z2">
    <w:name w:val="WW8Num11z2"/>
    <w:rsid w:val="00394223"/>
    <w:rPr>
      <w:rFonts w:ascii="Wingdings" w:hAnsi="Wingdings"/>
    </w:rPr>
  </w:style>
  <w:style w:type="character" w:customStyle="1" w:styleId="WW8Num11z3">
    <w:name w:val="WW8Num11z3"/>
    <w:rsid w:val="00394223"/>
    <w:rPr>
      <w:rFonts w:ascii="Symbol" w:hAnsi="Symbol"/>
    </w:rPr>
  </w:style>
  <w:style w:type="character" w:customStyle="1" w:styleId="WW8Num15z0">
    <w:name w:val="WW8Num15z0"/>
    <w:rsid w:val="00394223"/>
    <w:rPr>
      <w:rFonts w:ascii="Times New Roman" w:eastAsia="Times New Roman" w:hAnsi="Times New Roman" w:cs="Times New Roman"/>
    </w:rPr>
  </w:style>
  <w:style w:type="character" w:customStyle="1" w:styleId="WW8Num15z1">
    <w:name w:val="WW8Num15z1"/>
    <w:rsid w:val="00394223"/>
    <w:rPr>
      <w:rFonts w:ascii="Courier New" w:hAnsi="Courier New" w:cs="Courier New"/>
    </w:rPr>
  </w:style>
  <w:style w:type="character" w:customStyle="1" w:styleId="WW8Num15z2">
    <w:name w:val="WW8Num15z2"/>
    <w:rsid w:val="00394223"/>
    <w:rPr>
      <w:rFonts w:ascii="Wingdings" w:hAnsi="Wingdings"/>
    </w:rPr>
  </w:style>
  <w:style w:type="character" w:customStyle="1" w:styleId="WW8Num15z3">
    <w:name w:val="WW8Num15z3"/>
    <w:rsid w:val="00394223"/>
    <w:rPr>
      <w:rFonts w:ascii="Symbol" w:hAnsi="Symbol"/>
    </w:rPr>
  </w:style>
  <w:style w:type="character" w:customStyle="1" w:styleId="WW8Num16z0">
    <w:name w:val="WW8Num16z0"/>
    <w:rsid w:val="00394223"/>
    <w:rPr>
      <w:rFonts w:ascii="Times New Roman" w:eastAsia="MS Mincho" w:hAnsi="Times New Roman" w:cs="Times New Roman"/>
    </w:rPr>
  </w:style>
  <w:style w:type="character" w:customStyle="1" w:styleId="WW8Num16z1">
    <w:name w:val="WW8Num16z1"/>
    <w:rsid w:val="00394223"/>
    <w:rPr>
      <w:rFonts w:ascii="Courier New" w:hAnsi="Courier New" w:cs="Courier New"/>
    </w:rPr>
  </w:style>
  <w:style w:type="character" w:customStyle="1" w:styleId="WW8Num16z2">
    <w:name w:val="WW8Num16z2"/>
    <w:rsid w:val="00394223"/>
    <w:rPr>
      <w:rFonts w:ascii="Wingdings" w:hAnsi="Wingdings"/>
    </w:rPr>
  </w:style>
  <w:style w:type="character" w:customStyle="1" w:styleId="WW8Num16z3">
    <w:name w:val="WW8Num16z3"/>
    <w:rsid w:val="00394223"/>
    <w:rPr>
      <w:rFonts w:ascii="Symbol" w:hAnsi="Symbol"/>
    </w:rPr>
  </w:style>
  <w:style w:type="character" w:customStyle="1" w:styleId="WW8Num18z0">
    <w:name w:val="WW8Num18z0"/>
    <w:rsid w:val="00394223"/>
    <w:rPr>
      <w:rFonts w:ascii="Times New Roman" w:eastAsia="Times New Roman" w:hAnsi="Times New Roman" w:cs="Times New Roman"/>
    </w:rPr>
  </w:style>
  <w:style w:type="character" w:customStyle="1" w:styleId="WW8Num18z1">
    <w:name w:val="WW8Num18z1"/>
    <w:rsid w:val="00394223"/>
    <w:rPr>
      <w:rFonts w:ascii="Courier New" w:hAnsi="Courier New" w:cs="Courier New"/>
    </w:rPr>
  </w:style>
  <w:style w:type="character" w:customStyle="1" w:styleId="WW8Num18z2">
    <w:name w:val="WW8Num18z2"/>
    <w:rsid w:val="00394223"/>
    <w:rPr>
      <w:rFonts w:ascii="Wingdings" w:hAnsi="Wingdings"/>
    </w:rPr>
  </w:style>
  <w:style w:type="character" w:customStyle="1" w:styleId="WW8Num18z3">
    <w:name w:val="WW8Num18z3"/>
    <w:rsid w:val="00394223"/>
    <w:rPr>
      <w:rFonts w:ascii="Symbol" w:hAnsi="Symbol"/>
    </w:rPr>
  </w:style>
  <w:style w:type="character" w:customStyle="1" w:styleId="WW8Num19z0">
    <w:name w:val="WW8Num19z0"/>
    <w:rsid w:val="00394223"/>
    <w:rPr>
      <w:rFonts w:ascii="Times New Roman" w:eastAsia="MS Mincho" w:hAnsi="Times New Roman" w:cs="Times New Roman"/>
    </w:rPr>
  </w:style>
  <w:style w:type="character" w:customStyle="1" w:styleId="WW8Num19z1">
    <w:name w:val="WW8Num19z1"/>
    <w:rsid w:val="00394223"/>
    <w:rPr>
      <w:rFonts w:ascii="Wingdings" w:hAnsi="Wingdings"/>
    </w:rPr>
  </w:style>
  <w:style w:type="character" w:customStyle="1" w:styleId="WW8Num25z0">
    <w:name w:val="WW8Num25z0"/>
    <w:rsid w:val="00394223"/>
    <w:rPr>
      <w:rFonts w:ascii="Arial" w:eastAsia="SimSun" w:hAnsi="Arial" w:cs="Arial"/>
    </w:rPr>
  </w:style>
  <w:style w:type="character" w:customStyle="1" w:styleId="WW8Num25z1">
    <w:name w:val="WW8Num25z1"/>
    <w:rsid w:val="00394223"/>
    <w:rPr>
      <w:rFonts w:ascii="Wingdings" w:hAnsi="Wingdings"/>
    </w:rPr>
  </w:style>
  <w:style w:type="character" w:customStyle="1" w:styleId="WW8Num28z0">
    <w:name w:val="WW8Num28z0"/>
    <w:rsid w:val="00394223"/>
    <w:rPr>
      <w:rFonts w:ascii="Times New Roman" w:eastAsia="MS Mincho" w:hAnsi="Times New Roman" w:cs="Times New Roman"/>
    </w:rPr>
  </w:style>
  <w:style w:type="character" w:customStyle="1" w:styleId="WW8Num28z1">
    <w:name w:val="WW8Num28z1"/>
    <w:rsid w:val="00394223"/>
    <w:rPr>
      <w:rFonts w:ascii="Courier New" w:hAnsi="Courier New" w:cs="Courier New"/>
    </w:rPr>
  </w:style>
  <w:style w:type="character" w:customStyle="1" w:styleId="WW8Num28z2">
    <w:name w:val="WW8Num28z2"/>
    <w:rsid w:val="00394223"/>
    <w:rPr>
      <w:rFonts w:ascii="Wingdings" w:hAnsi="Wingdings"/>
    </w:rPr>
  </w:style>
  <w:style w:type="character" w:customStyle="1" w:styleId="WW8Num28z3">
    <w:name w:val="WW8Num28z3"/>
    <w:rsid w:val="00394223"/>
    <w:rPr>
      <w:rFonts w:ascii="Symbol" w:hAnsi="Symbol"/>
    </w:rPr>
  </w:style>
  <w:style w:type="character" w:customStyle="1" w:styleId="WW8Num32z0">
    <w:name w:val="WW8Num32z0"/>
    <w:rsid w:val="00394223"/>
    <w:rPr>
      <w:rFonts w:ascii="Times New Roman" w:eastAsia="Times New Roman" w:hAnsi="Times New Roman" w:cs="Times New Roman"/>
    </w:rPr>
  </w:style>
  <w:style w:type="character" w:customStyle="1" w:styleId="WW8Num32z1">
    <w:name w:val="WW8Num32z1"/>
    <w:rsid w:val="00394223"/>
    <w:rPr>
      <w:rFonts w:ascii="Courier New" w:hAnsi="Courier New" w:cs="Courier New"/>
    </w:rPr>
  </w:style>
  <w:style w:type="character" w:customStyle="1" w:styleId="WW8Num32z2">
    <w:name w:val="WW8Num32z2"/>
    <w:rsid w:val="00394223"/>
    <w:rPr>
      <w:rFonts w:ascii="Wingdings" w:hAnsi="Wingdings"/>
    </w:rPr>
  </w:style>
  <w:style w:type="character" w:customStyle="1" w:styleId="WW8Num32z3">
    <w:name w:val="WW8Num32z3"/>
    <w:rsid w:val="00394223"/>
    <w:rPr>
      <w:rFonts w:ascii="Symbol" w:hAnsi="Symbol"/>
    </w:rPr>
  </w:style>
  <w:style w:type="character" w:customStyle="1" w:styleId="WW8Num34z0">
    <w:name w:val="WW8Num34z0"/>
    <w:rsid w:val="00394223"/>
    <w:rPr>
      <w:rFonts w:ascii="Times New Roman" w:eastAsia="SimSun" w:hAnsi="Times New Roman" w:cs="Times New Roman"/>
    </w:rPr>
  </w:style>
  <w:style w:type="character" w:customStyle="1" w:styleId="WW8Num34z1">
    <w:name w:val="WW8Num34z1"/>
    <w:rsid w:val="00394223"/>
    <w:rPr>
      <w:rFonts w:ascii="Wingdings" w:hAnsi="Wingdings"/>
    </w:rPr>
  </w:style>
  <w:style w:type="character" w:customStyle="1" w:styleId="WW8Num35z0">
    <w:name w:val="WW8Num35z0"/>
    <w:rsid w:val="00394223"/>
    <w:rPr>
      <w:rFonts w:ascii="Times New Roman" w:eastAsia="SimSun" w:hAnsi="Times New Roman" w:cs="Times New Roman"/>
    </w:rPr>
  </w:style>
  <w:style w:type="character" w:customStyle="1" w:styleId="WW8Num35z1">
    <w:name w:val="WW8Num35z1"/>
    <w:rsid w:val="00394223"/>
    <w:rPr>
      <w:rFonts w:ascii="Wingdings" w:hAnsi="Wingdings"/>
    </w:rPr>
  </w:style>
  <w:style w:type="character" w:customStyle="1" w:styleId="WW8Num36z0">
    <w:name w:val="WW8Num36z0"/>
    <w:rsid w:val="00394223"/>
    <w:rPr>
      <w:rFonts w:ascii="Times New Roman" w:eastAsia="SimSun" w:hAnsi="Times New Roman" w:cs="Times New Roman"/>
    </w:rPr>
  </w:style>
  <w:style w:type="character" w:customStyle="1" w:styleId="WW8Num36z1">
    <w:name w:val="WW8Num36z1"/>
    <w:rsid w:val="00394223"/>
    <w:rPr>
      <w:rFonts w:ascii="Wingdings" w:hAnsi="Wingdings"/>
    </w:rPr>
  </w:style>
  <w:style w:type="character" w:customStyle="1" w:styleId="WW8Num39z0">
    <w:name w:val="WW8Num39z0"/>
    <w:rsid w:val="00394223"/>
    <w:rPr>
      <w:rFonts w:ascii="Times New Roman" w:eastAsia="SimSun" w:hAnsi="Times New Roman" w:cs="Times New Roman"/>
    </w:rPr>
  </w:style>
  <w:style w:type="character" w:customStyle="1" w:styleId="WW8Num39z1">
    <w:name w:val="WW8Num39z1"/>
    <w:rsid w:val="00394223"/>
    <w:rPr>
      <w:rFonts w:ascii="Wingdings" w:hAnsi="Wingdings"/>
    </w:rPr>
  </w:style>
  <w:style w:type="character" w:customStyle="1" w:styleId="WW8NumSt1z0">
    <w:name w:val="WW8NumSt1z0"/>
    <w:rsid w:val="00394223"/>
    <w:rPr>
      <w:rFonts w:ascii="Symbol" w:hAnsi="Symbol"/>
    </w:rPr>
  </w:style>
  <w:style w:type="character" w:customStyle="1" w:styleId="WW8NumSt18z0">
    <w:name w:val="WW8NumSt18z0"/>
    <w:rsid w:val="00394223"/>
    <w:rPr>
      <w:rFonts w:ascii="Geneva" w:hAnsi="Geneva"/>
    </w:rPr>
  </w:style>
  <w:style w:type="character" w:customStyle="1" w:styleId="a2">
    <w:name w:val="段落フォント"/>
    <w:rsid w:val="00394223"/>
  </w:style>
  <w:style w:type="character" w:customStyle="1" w:styleId="a3">
    <w:name w:val="脚注番号"/>
    <w:rsid w:val="00394223"/>
    <w:rPr>
      <w:b/>
      <w:position w:val="3"/>
      <w:sz w:val="16"/>
    </w:rPr>
  </w:style>
  <w:style w:type="character" w:customStyle="1" w:styleId="a4">
    <w:name w:val="コメント参照"/>
    <w:rsid w:val="00394223"/>
    <w:rPr>
      <w:sz w:val="16"/>
    </w:rPr>
  </w:style>
  <w:style w:type="character" w:customStyle="1" w:styleId="H10">
    <w:name w:val="H1 (文字)"/>
    <w:rsid w:val="00394223"/>
    <w:rPr>
      <w:rFonts w:ascii="Arial" w:eastAsia="MS Mincho" w:hAnsi="Arial"/>
      <w:sz w:val="36"/>
      <w:lang w:val="en-GB" w:eastAsia="ar-SA" w:bidi="ar-SA"/>
    </w:rPr>
  </w:style>
  <w:style w:type="character" w:customStyle="1" w:styleId="Head2A">
    <w:name w:val="Head2A (文字)"/>
    <w:rsid w:val="00394223"/>
    <w:rPr>
      <w:rFonts w:ascii="Arial" w:eastAsia="MS Mincho" w:hAnsi="Arial"/>
      <w:sz w:val="32"/>
      <w:lang w:val="en-GB" w:eastAsia="ar-SA" w:bidi="ar-SA"/>
    </w:rPr>
  </w:style>
  <w:style w:type="character" w:customStyle="1" w:styleId="Underrubrik2">
    <w:name w:val="Underrubrik2 (文字)"/>
    <w:rsid w:val="00394223"/>
    <w:rPr>
      <w:rFonts w:ascii="Arial" w:eastAsia="MS Mincho" w:hAnsi="Arial"/>
      <w:sz w:val="28"/>
      <w:lang w:val="en-GB" w:eastAsia="ar-SA" w:bidi="ar-SA"/>
    </w:rPr>
  </w:style>
  <w:style w:type="character" w:customStyle="1" w:styleId="h4">
    <w:name w:val="h4 (文字)"/>
    <w:rsid w:val="00394223"/>
    <w:rPr>
      <w:rFonts w:ascii="Arial" w:eastAsia="MS Mincho" w:hAnsi="Arial" w:cs="Arial"/>
      <w:color w:val="0000FF"/>
      <w:kern w:val="2"/>
      <w:sz w:val="24"/>
      <w:szCs w:val="28"/>
      <w:lang w:val="en-GB" w:eastAsia="ar-SA" w:bidi="ar-SA"/>
    </w:rPr>
  </w:style>
  <w:style w:type="character" w:customStyle="1" w:styleId="M5">
    <w:name w:val="M5 (文字)"/>
    <w:rsid w:val="00394223"/>
    <w:rPr>
      <w:rFonts w:ascii="Arial" w:eastAsia="MS Mincho" w:hAnsi="Arial"/>
      <w:sz w:val="22"/>
      <w:lang w:val="en-GB" w:eastAsia="ar-SA" w:bidi="ar-SA"/>
    </w:rPr>
  </w:style>
  <w:style w:type="character" w:customStyle="1" w:styleId="T1">
    <w:name w:val="T1 (文字)"/>
    <w:rsid w:val="00394223"/>
    <w:rPr>
      <w:rFonts w:ascii="Arial" w:eastAsia="MS Mincho" w:hAnsi="Arial"/>
      <w:lang w:val="en-GB" w:eastAsia="ar-SA" w:bidi="ar-SA"/>
    </w:rPr>
  </w:style>
  <w:style w:type="character" w:customStyle="1" w:styleId="headerodd">
    <w:name w:val="header odd (文字)"/>
    <w:rsid w:val="00394223"/>
    <w:rPr>
      <w:rFonts w:ascii="Arial" w:eastAsia="MS Mincho" w:hAnsi="Arial"/>
      <w:b/>
      <w:sz w:val="18"/>
      <w:lang w:val="en-GB" w:eastAsia="ar-SA" w:bidi="ar-SA"/>
    </w:rPr>
  </w:style>
  <w:style w:type="character" w:customStyle="1" w:styleId="footnotetext1">
    <w:name w:val="footnote text1 (文字)"/>
    <w:rsid w:val="00394223"/>
    <w:rPr>
      <w:rFonts w:eastAsia="MS Mincho"/>
      <w:sz w:val="16"/>
      <w:lang w:val="en-GB" w:eastAsia="ar-SA" w:bidi="ar-SA"/>
    </w:rPr>
  </w:style>
  <w:style w:type="character" w:customStyle="1" w:styleId="cap">
    <w:name w:val="cap (文字)"/>
    <w:rsid w:val="00394223"/>
    <w:rPr>
      <w:rFonts w:eastAsia="MS Mincho"/>
      <w:b/>
      <w:lang w:val="en-GB" w:eastAsia="ar-SA" w:bidi="ar-SA"/>
    </w:rPr>
  </w:style>
  <w:style w:type="character" w:customStyle="1" w:styleId="bt">
    <w:name w:val="bt (文字)"/>
    <w:rsid w:val="00394223"/>
    <w:rPr>
      <w:rFonts w:eastAsia="MS Mincho"/>
      <w:lang w:val="en-GB" w:eastAsia="ar-SA" w:bidi="ar-SA"/>
    </w:rPr>
  </w:style>
  <w:style w:type="character" w:customStyle="1" w:styleId="a5">
    <w:name w:val="番号付け記号"/>
    <w:rsid w:val="00394223"/>
  </w:style>
  <w:style w:type="character" w:customStyle="1" w:styleId="WW8Num27z0">
    <w:name w:val="WW8Num27z0"/>
    <w:rsid w:val="00394223"/>
    <w:rPr>
      <w:rFonts w:ascii="Arial" w:eastAsia="Times New Roman" w:hAnsi="Arial" w:cs="Arial"/>
    </w:rPr>
  </w:style>
  <w:style w:type="character" w:customStyle="1" w:styleId="WW8Num27z1">
    <w:name w:val="WW8Num27z1"/>
    <w:rsid w:val="00394223"/>
    <w:rPr>
      <w:rFonts w:ascii="Courier New" w:hAnsi="Courier New" w:cs="Courier New"/>
    </w:rPr>
  </w:style>
  <w:style w:type="character" w:customStyle="1" w:styleId="WW8Num27z2">
    <w:name w:val="WW8Num27z2"/>
    <w:rsid w:val="00394223"/>
    <w:rPr>
      <w:rFonts w:ascii="Wingdings" w:hAnsi="Wingdings"/>
    </w:rPr>
  </w:style>
  <w:style w:type="character" w:customStyle="1" w:styleId="WW8Num27z3">
    <w:name w:val="WW8Num27z3"/>
    <w:rsid w:val="00394223"/>
    <w:rPr>
      <w:rFonts w:ascii="Symbol" w:hAnsi="Symbol"/>
    </w:rPr>
  </w:style>
  <w:style w:type="character" w:customStyle="1" w:styleId="WW8Num29z0">
    <w:name w:val="WW8Num29z0"/>
    <w:rsid w:val="00394223"/>
    <w:rPr>
      <w:rFonts w:ascii="Times New Roman" w:eastAsia="MS Mincho" w:hAnsi="Times New Roman" w:cs="Times New Roman"/>
    </w:rPr>
  </w:style>
  <w:style w:type="character" w:customStyle="1" w:styleId="WW8Num29z1">
    <w:name w:val="WW8Num29z1"/>
    <w:rsid w:val="00394223"/>
    <w:rPr>
      <w:rFonts w:ascii="Courier New" w:hAnsi="Courier New" w:cs="Courier New"/>
    </w:rPr>
  </w:style>
  <w:style w:type="character" w:customStyle="1" w:styleId="WW8Num29z2">
    <w:name w:val="WW8Num29z2"/>
    <w:rsid w:val="00394223"/>
    <w:rPr>
      <w:rFonts w:ascii="Wingdings" w:hAnsi="Wingdings"/>
    </w:rPr>
  </w:style>
  <w:style w:type="character" w:customStyle="1" w:styleId="WW8Num29z3">
    <w:name w:val="WW8Num29z3"/>
    <w:rsid w:val="00394223"/>
    <w:rPr>
      <w:rFonts w:ascii="Symbol" w:hAnsi="Symbol"/>
    </w:rPr>
  </w:style>
  <w:style w:type="character" w:customStyle="1" w:styleId="WW8Num31z0">
    <w:name w:val="WW8Num31z0"/>
    <w:rsid w:val="00394223"/>
    <w:rPr>
      <w:rFonts w:ascii="Symbol" w:hAnsi="Symbol"/>
    </w:rPr>
  </w:style>
  <w:style w:type="character" w:customStyle="1" w:styleId="WW8Num31z1">
    <w:name w:val="WW8Num31z1"/>
    <w:rsid w:val="00394223"/>
    <w:rPr>
      <w:rFonts w:ascii="Courier New" w:hAnsi="Courier New" w:cs="Courier New"/>
    </w:rPr>
  </w:style>
  <w:style w:type="character" w:customStyle="1" w:styleId="WW8Num31z2">
    <w:name w:val="WW8Num31z2"/>
    <w:rsid w:val="00394223"/>
    <w:rPr>
      <w:rFonts w:ascii="Wingdings" w:hAnsi="Wingdings"/>
    </w:rPr>
  </w:style>
  <w:style w:type="character" w:customStyle="1" w:styleId="WW8Num34z2">
    <w:name w:val="WW8Num34z2"/>
    <w:rsid w:val="00394223"/>
    <w:rPr>
      <w:rFonts w:ascii="Wingdings" w:hAnsi="Wingdings"/>
    </w:rPr>
  </w:style>
  <w:style w:type="character" w:customStyle="1" w:styleId="WW8Num34z3">
    <w:name w:val="WW8Num34z3"/>
    <w:rsid w:val="00394223"/>
    <w:rPr>
      <w:rFonts w:ascii="Symbol" w:hAnsi="Symbol"/>
    </w:rPr>
  </w:style>
  <w:style w:type="character" w:customStyle="1" w:styleId="WW8Num37z0">
    <w:name w:val="WW8Num37z0"/>
    <w:rsid w:val="00394223"/>
    <w:rPr>
      <w:rFonts w:ascii="Times New Roman" w:eastAsia="SimSun" w:hAnsi="Times New Roman" w:cs="Times New Roman"/>
    </w:rPr>
  </w:style>
  <w:style w:type="character" w:customStyle="1" w:styleId="WW8Num37z1">
    <w:name w:val="WW8Num37z1"/>
    <w:rsid w:val="00394223"/>
    <w:rPr>
      <w:rFonts w:ascii="Wingdings" w:hAnsi="Wingdings"/>
    </w:rPr>
  </w:style>
  <w:style w:type="character" w:customStyle="1" w:styleId="WW8Num38z0">
    <w:name w:val="WW8Num38z0"/>
    <w:rsid w:val="00394223"/>
    <w:rPr>
      <w:rFonts w:ascii="Times New Roman" w:eastAsia="SimSun" w:hAnsi="Times New Roman" w:cs="Times New Roman"/>
    </w:rPr>
  </w:style>
  <w:style w:type="character" w:customStyle="1" w:styleId="WW8Num38z1">
    <w:name w:val="WW8Num38z1"/>
    <w:rsid w:val="00394223"/>
    <w:rPr>
      <w:rFonts w:ascii="Wingdings" w:hAnsi="Wingdings"/>
    </w:rPr>
  </w:style>
  <w:style w:type="character" w:customStyle="1" w:styleId="WW8Num41z0">
    <w:name w:val="WW8Num41z0"/>
    <w:rsid w:val="00394223"/>
    <w:rPr>
      <w:rFonts w:ascii="Times New Roman" w:eastAsia="SimSun" w:hAnsi="Times New Roman" w:cs="Times New Roman"/>
    </w:rPr>
  </w:style>
  <w:style w:type="character" w:customStyle="1" w:styleId="WW8Num41z1">
    <w:name w:val="WW8Num41z1"/>
    <w:rsid w:val="00394223"/>
    <w:rPr>
      <w:rFonts w:ascii="Wingdings" w:hAnsi="Wingdings"/>
    </w:rPr>
  </w:style>
  <w:style w:type="character" w:customStyle="1" w:styleId="WW8NumSt20z0">
    <w:name w:val="WW8NumSt20z0"/>
    <w:rsid w:val="00394223"/>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394223"/>
    <w:rPr>
      <w:rFonts w:ascii="Arial" w:hAnsi="Arial"/>
      <w:sz w:val="36"/>
      <w:lang w:val="en-GB"/>
    </w:rPr>
  </w:style>
  <w:style w:type="character" w:customStyle="1" w:styleId="Heading4Char1">
    <w:name w:val="Heading 4 Char1"/>
    <w:aliases w:val="H46 Char,H432 Char,Memo Heading 4 Char1"/>
    <w:qFormat/>
    <w:rsid w:val="00394223"/>
    <w:rPr>
      <w:rFonts w:ascii="Arial" w:hAnsi="Arial"/>
      <w:sz w:val="24"/>
      <w:szCs w:val="28"/>
      <w:lang w:val="en-GB"/>
    </w:rPr>
  </w:style>
  <w:style w:type="character" w:customStyle="1" w:styleId="ListChar">
    <w:name w:val="List Char"/>
    <w:qFormat/>
    <w:rsid w:val="00394223"/>
    <w:rPr>
      <w:lang w:val="en-GB" w:eastAsia="ar-SA" w:bidi="ar-SA"/>
    </w:rPr>
  </w:style>
  <w:style w:type="character" w:customStyle="1" w:styleId="T1Char6">
    <w:name w:val="T1 Char6"/>
    <w:aliases w:val="Header 6 Char Char6"/>
    <w:rsid w:val="0039422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394223"/>
    <w:rPr>
      <w:b/>
      <w:lang w:val="en-GB" w:eastAsia="en-US" w:bidi="ar-SA"/>
    </w:rPr>
  </w:style>
  <w:style w:type="character" w:customStyle="1" w:styleId="Head2AZchn">
    <w:name w:val="Head2A Zchn"/>
    <w:aliases w:val="2 Zchn,H2 Zchn,h2 Zchn,DO NOT USE_h2 Zchn,h21 Zchn,UNDERRUBRIK 1-2 Zchn Zchn"/>
    <w:rsid w:val="0039422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39422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39422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394223"/>
    <w:rPr>
      <w:rFonts w:ascii="Arial" w:hAnsi="Arial"/>
      <w:sz w:val="22"/>
      <w:lang w:val="en-GB" w:eastAsia="en-GB" w:bidi="ar-SA"/>
    </w:rPr>
  </w:style>
  <w:style w:type="character" w:customStyle="1" w:styleId="T1Zchn">
    <w:name w:val="T1 Zchn"/>
    <w:aliases w:val="Header 6 Zchn Zchn"/>
    <w:rsid w:val="0039422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394223"/>
    <w:rPr>
      <w:rFonts w:ascii="Arial" w:hAnsi="Arial"/>
      <w:sz w:val="36"/>
      <w:lang w:val="en-GB" w:eastAsia="en-US" w:bidi="ar-SA"/>
    </w:rPr>
  </w:style>
  <w:style w:type="character" w:customStyle="1" w:styleId="T1Char4">
    <w:name w:val="T1 Char4"/>
    <w:aliases w:val="Header 6 Char Char4"/>
    <w:rsid w:val="0039422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39422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394223"/>
    <w:rPr>
      <w:rFonts w:eastAsia="Batang"/>
      <w:b/>
      <w:lang w:val="en-GB" w:eastAsia="en-US" w:bidi="ar-SA"/>
    </w:rPr>
  </w:style>
  <w:style w:type="character" w:customStyle="1" w:styleId="Heading6Char2">
    <w:name w:val="Heading 6 Char2"/>
    <w:rsid w:val="00394223"/>
    <w:rPr>
      <w:rFonts w:ascii="Arial" w:eastAsia="Times New Roman" w:hAnsi="Arial" w:cs="Times New Roman"/>
      <w:sz w:val="20"/>
      <w:szCs w:val="20"/>
      <w:lang w:val="en-GB"/>
    </w:rPr>
  </w:style>
  <w:style w:type="character" w:customStyle="1" w:styleId="T1Char5">
    <w:name w:val="T1 Char5"/>
    <w:aliases w:val="Header 6 Char Char5"/>
    <w:rsid w:val="00394223"/>
  </w:style>
  <w:style w:type="character" w:customStyle="1" w:styleId="capChar4">
    <w:name w:val="cap Char4"/>
    <w:aliases w:val="cap Char Char4,Caption Char Char3,Caption Char1 Char Char3,cap Char Char1 Char3,Caption Char Char1 Char Char3,cap Char2 Char Char Char3"/>
    <w:rsid w:val="0039422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39422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394223"/>
    <w:rPr>
      <w:rFonts w:ascii="Arial" w:hAnsi="Arial"/>
      <w:sz w:val="28"/>
      <w:lang w:val="en-GB" w:eastAsia="en-US"/>
    </w:rPr>
  </w:style>
  <w:style w:type="character" w:customStyle="1" w:styleId="h4Char10">
    <w:name w:val="h4 Char10"/>
    <w:aliases w:val="h431 Char10"/>
    <w:rsid w:val="0039422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394223"/>
    <w:rPr>
      <w:rFonts w:ascii="Arial" w:hAnsi="Arial"/>
      <w:sz w:val="32"/>
      <w:lang w:val="en-GB"/>
    </w:rPr>
  </w:style>
  <w:style w:type="character" w:customStyle="1" w:styleId="T1Char8">
    <w:name w:val="T1 Char8"/>
    <w:aliases w:val="Header 6 Char Char7"/>
    <w:rsid w:val="00394223"/>
    <w:rPr>
      <w:rFonts w:ascii="Arial" w:hAnsi="Arial"/>
      <w:lang w:val="en-GB" w:eastAsia="en-US" w:bidi="ar-SA"/>
    </w:rPr>
  </w:style>
  <w:style w:type="character" w:customStyle="1" w:styleId="Head2AChar8">
    <w:name w:val="Head2A Char8"/>
    <w:aliases w:val="heading 2 Char8"/>
    <w:rsid w:val="00394223"/>
    <w:rPr>
      <w:rFonts w:ascii="Arial" w:hAnsi="Arial" w:cs="Arial"/>
      <w:sz w:val="32"/>
      <w:szCs w:val="32"/>
      <w:lang w:val="en-GB" w:eastAsia="en-US" w:bidi="he-IL"/>
    </w:rPr>
  </w:style>
  <w:style w:type="character" w:customStyle="1" w:styleId="Underrubrik2Char9">
    <w:name w:val="Underrubrik2 Char9"/>
    <w:aliases w:val="31 Char9,32 Char9,33 Char9,34 Char9"/>
    <w:rsid w:val="0039422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39422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39422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39422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394223"/>
    <w:rPr>
      <w:rFonts w:ascii="Arial" w:hAnsi="Arial"/>
      <w:sz w:val="32"/>
      <w:lang w:val="en-GB" w:eastAsia="en-US"/>
    </w:rPr>
  </w:style>
  <w:style w:type="character" w:customStyle="1" w:styleId="T1Char7">
    <w:name w:val="T1 Char7"/>
    <w:aliases w:val="Header 6 Char Char8"/>
    <w:rsid w:val="0039422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39422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39422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394223"/>
    <w:rPr>
      <w:rFonts w:ascii="Arial" w:hAnsi="Arial" w:cs="Arial"/>
      <w:sz w:val="24"/>
      <w:szCs w:val="24"/>
      <w:lang w:val="en-GB" w:eastAsia="en-US" w:bidi="he-IL"/>
    </w:rPr>
  </w:style>
  <w:style w:type="character" w:customStyle="1" w:styleId="T1Char9">
    <w:name w:val="T1 Char9"/>
    <w:aliases w:val="Header 6 Char Char9"/>
    <w:rsid w:val="00394223"/>
    <w:rPr>
      <w:rFonts w:ascii="Arial" w:hAnsi="Arial" w:cs="Arial"/>
      <w:lang w:val="en-GB" w:eastAsia="en-US" w:bidi="he-IL"/>
    </w:rPr>
  </w:style>
  <w:style w:type="character" w:customStyle="1" w:styleId="TF0">
    <w:name w:val="TF (文字)"/>
    <w:rsid w:val="00394223"/>
    <w:rPr>
      <w:rFonts w:ascii="Arial" w:hAnsi="Arial"/>
      <w:b/>
      <w:lang w:val="en-US" w:eastAsia="en-US"/>
    </w:rPr>
  </w:style>
  <w:style w:type="character" w:customStyle="1" w:styleId="BodyText2Char1">
    <w:name w:val="Body Text 2 Char1"/>
    <w:rsid w:val="00394223"/>
    <w:rPr>
      <w:lang w:val="en-GB" w:eastAsia="ja-JP"/>
    </w:rPr>
  </w:style>
  <w:style w:type="character" w:customStyle="1" w:styleId="BodyText3Char1">
    <w:name w:val="Body Text 3 Char1"/>
    <w:rsid w:val="00394223"/>
    <w:rPr>
      <w:lang w:val="en-GB" w:eastAsia="ja-JP"/>
    </w:rPr>
  </w:style>
  <w:style w:type="character" w:customStyle="1" w:styleId="BodyTextIndentChar1">
    <w:name w:val="Body Text Indent Char1"/>
    <w:rsid w:val="00394223"/>
    <w:rPr>
      <w:rFonts w:eastAsia="MS Mincho"/>
      <w:lang w:val="en-GB" w:eastAsia="x-none"/>
    </w:rPr>
  </w:style>
  <w:style w:type="character" w:customStyle="1" w:styleId="NoteHeadingChar1">
    <w:name w:val="Note Heading Char1"/>
    <w:rsid w:val="00394223"/>
    <w:rPr>
      <w:rFonts w:eastAsia="MS Mincho"/>
      <w:lang w:val="en-GB" w:eastAsia="x-none"/>
    </w:rPr>
  </w:style>
  <w:style w:type="character" w:customStyle="1" w:styleId="HTMLPreformattedChar1">
    <w:name w:val="HTML Preformatted Char1"/>
    <w:uiPriority w:val="99"/>
    <w:rsid w:val="00394223"/>
    <w:rPr>
      <w:rFonts w:ascii="Courier New" w:eastAsia="MS Mincho" w:hAnsi="Courier New"/>
      <w:lang w:val="en-GB" w:eastAsia="x-none"/>
    </w:rPr>
  </w:style>
  <w:style w:type="character" w:customStyle="1" w:styleId="Heading7Char3">
    <w:name w:val="Heading 7 Char3"/>
    <w:rsid w:val="00394223"/>
    <w:rPr>
      <w:rFonts w:ascii="Arial" w:eastAsia="Times New Roman" w:hAnsi="Arial"/>
      <w:lang w:val="en-GB"/>
    </w:rPr>
  </w:style>
  <w:style w:type="character" w:customStyle="1" w:styleId="Heading8Char3">
    <w:name w:val="Heading 8 Char3"/>
    <w:rsid w:val="00394223"/>
    <w:rPr>
      <w:rFonts w:ascii="Arial" w:eastAsia="Times New Roman" w:hAnsi="Arial"/>
      <w:sz w:val="36"/>
      <w:lang w:val="en-GB"/>
    </w:rPr>
  </w:style>
  <w:style w:type="character" w:customStyle="1" w:styleId="Heading9Char2">
    <w:name w:val="Heading 9 Char2"/>
    <w:rsid w:val="00394223"/>
    <w:rPr>
      <w:rFonts w:ascii="Arial" w:eastAsia="Times New Roman" w:hAnsi="Arial"/>
      <w:sz w:val="36"/>
      <w:lang w:val="en-GB"/>
    </w:rPr>
  </w:style>
  <w:style w:type="character" w:customStyle="1" w:styleId="FooterChar2">
    <w:name w:val="Footer Char2"/>
    <w:rsid w:val="00394223"/>
    <w:rPr>
      <w:rFonts w:ascii="Arial" w:eastAsia="Times New Roman" w:hAnsi="Arial"/>
      <w:b/>
      <w:i/>
      <w:noProof/>
      <w:sz w:val="18"/>
    </w:rPr>
  </w:style>
  <w:style w:type="character" w:customStyle="1" w:styleId="PlainTextChar3">
    <w:name w:val="Plain Text Char3"/>
    <w:rsid w:val="00394223"/>
    <w:rPr>
      <w:rFonts w:ascii="Courier New" w:hAnsi="Courier New"/>
      <w:lang w:val="nb-NO" w:eastAsia="ja-JP"/>
    </w:rPr>
  </w:style>
  <w:style w:type="character" w:customStyle="1" w:styleId="BodyText2Char3">
    <w:name w:val="Body Text 2 Char3"/>
    <w:rsid w:val="00394223"/>
    <w:rPr>
      <w:rFonts w:ascii="Times New Roman" w:eastAsia="SimSun" w:hAnsi="Times New Roman"/>
      <w:lang w:val="en-GB" w:eastAsia="ja-JP"/>
    </w:rPr>
  </w:style>
  <w:style w:type="character" w:customStyle="1" w:styleId="BodyText3Char3">
    <w:name w:val="Body Text 3 Char3"/>
    <w:rsid w:val="00394223"/>
    <w:rPr>
      <w:rFonts w:ascii="Times New Roman" w:eastAsia="SimSun" w:hAnsi="Times New Roman"/>
      <w:lang w:val="en-GB" w:eastAsia="ja-JP"/>
    </w:rPr>
  </w:style>
  <w:style w:type="character" w:customStyle="1" w:styleId="ListChar3">
    <w:name w:val="List Char3"/>
    <w:rsid w:val="00394223"/>
    <w:rPr>
      <w:rFonts w:ascii="Times New Roman" w:eastAsia="Times New Roman" w:hAnsi="Times New Roman"/>
      <w:lang w:val="en-GB"/>
    </w:rPr>
  </w:style>
  <w:style w:type="character" w:customStyle="1" w:styleId="BodyTextIndentChar3">
    <w:name w:val="Body Text Indent Char3"/>
    <w:rsid w:val="00394223"/>
    <w:rPr>
      <w:rFonts w:ascii="Times New Roman" w:eastAsia="SimSun" w:hAnsi="Times New Roman"/>
      <w:lang w:val="en-GB" w:eastAsia="ja-JP"/>
    </w:rPr>
  </w:style>
  <w:style w:type="character" w:customStyle="1" w:styleId="Heading7Char2">
    <w:name w:val="Heading 7 Char2"/>
    <w:rsid w:val="00394223"/>
    <w:rPr>
      <w:rFonts w:ascii="Arial" w:hAnsi="Arial"/>
      <w:lang w:val="en-GB" w:eastAsia="en-GB" w:bidi="ar-SA"/>
    </w:rPr>
  </w:style>
  <w:style w:type="character" w:customStyle="1" w:styleId="Heading8Char2">
    <w:name w:val="Heading 8 Char2"/>
    <w:rsid w:val="00394223"/>
    <w:rPr>
      <w:rFonts w:ascii="Arial" w:hAnsi="Arial"/>
      <w:sz w:val="36"/>
      <w:lang w:val="en-GB" w:eastAsia="en-GB" w:bidi="ar-SA"/>
    </w:rPr>
  </w:style>
  <w:style w:type="character" w:customStyle="1" w:styleId="ListChar2">
    <w:name w:val="List Char2"/>
    <w:rsid w:val="00394223"/>
    <w:rPr>
      <w:lang w:val="en-GB" w:eastAsia="en-GB" w:bidi="ar-SA"/>
    </w:rPr>
  </w:style>
  <w:style w:type="character" w:customStyle="1" w:styleId="PlainTextChar2">
    <w:name w:val="Plain Text Char2"/>
    <w:rsid w:val="00394223"/>
    <w:rPr>
      <w:rFonts w:ascii="Courier New" w:hAnsi="Courier New"/>
      <w:lang w:val="nb-NO" w:eastAsia="en-US" w:bidi="ar-SA"/>
    </w:rPr>
  </w:style>
  <w:style w:type="character" w:customStyle="1" w:styleId="CommentTextChar2">
    <w:name w:val="Comment Text Char2"/>
    <w:semiHidden/>
    <w:rsid w:val="00394223"/>
    <w:rPr>
      <w:lang w:val="en-GB" w:eastAsia="en-US" w:bidi="ar-SA"/>
    </w:rPr>
  </w:style>
  <w:style w:type="character" w:customStyle="1" w:styleId="BodyText2Char2">
    <w:name w:val="Body Text 2 Char2"/>
    <w:rsid w:val="00394223"/>
    <w:rPr>
      <w:lang w:val="en-GB" w:eastAsia="ja-JP" w:bidi="ar-SA"/>
    </w:rPr>
  </w:style>
  <w:style w:type="character" w:customStyle="1" w:styleId="BodyText3Char2">
    <w:name w:val="Body Text 3 Char2"/>
    <w:rsid w:val="00394223"/>
    <w:rPr>
      <w:lang w:val="en-GB" w:eastAsia="ja-JP" w:bidi="ar-SA"/>
    </w:rPr>
  </w:style>
  <w:style w:type="character" w:customStyle="1" w:styleId="BodyTextIndentChar2">
    <w:name w:val="Body Text Indent Char2"/>
    <w:rsid w:val="00394223"/>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394223"/>
    <w:rPr>
      <w:lang w:val="en-GB" w:eastAsia="ja-JP" w:bidi="ar-SA"/>
    </w:rPr>
  </w:style>
  <w:style w:type="character" w:customStyle="1" w:styleId="14">
    <w:name w:val="段落フォント1"/>
    <w:rsid w:val="00394223"/>
  </w:style>
  <w:style w:type="character" w:customStyle="1" w:styleId="15">
    <w:name w:val="コメント参照1"/>
    <w:rsid w:val="00394223"/>
    <w:rPr>
      <w:sz w:val="16"/>
    </w:rPr>
  </w:style>
  <w:style w:type="character" w:customStyle="1" w:styleId="st1">
    <w:name w:val="st1"/>
    <w:rsid w:val="0039422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394223"/>
    <w:rPr>
      <w:rFonts w:ascii="Times New Roman" w:eastAsia="Times New Roman" w:hAnsi="Times New Roman"/>
    </w:rPr>
  </w:style>
  <w:style w:type="character" w:customStyle="1" w:styleId="NMPHeading1Char3">
    <w:name w:val="NMP Heading 1 Char3"/>
    <w:aliases w:val="h112 Char1,h19 Char"/>
    <w:rsid w:val="00394223"/>
    <w:rPr>
      <w:rFonts w:ascii="Arial" w:hAnsi="Arial"/>
      <w:sz w:val="36"/>
      <w:lang w:val="en-GB" w:eastAsia="en-US" w:bidi="ar-SA"/>
    </w:rPr>
  </w:style>
  <w:style w:type="character" w:customStyle="1" w:styleId="TitleChar">
    <w:name w:val="Title Char"/>
    <w:aliases w:val="Section Header Char"/>
    <w:link w:val="Title"/>
    <w:qFormat/>
    <w:rsid w:val="0039422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39422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394223"/>
    <w:rPr>
      <w:rFonts w:ascii="Arial" w:eastAsia="MS Mincho" w:hAnsi="Arial"/>
      <w:sz w:val="36"/>
      <w:lang w:val="en-GB" w:eastAsia="en-US" w:bidi="ar-SA"/>
    </w:rPr>
  </w:style>
  <w:style w:type="character" w:customStyle="1" w:styleId="Absatz-Standardschriftart1">
    <w:name w:val="Absatz-Standardschriftart1"/>
    <w:rsid w:val="0039422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394223"/>
    <w:rPr>
      <w:rFonts w:ascii="Arial" w:hAnsi="Arial"/>
      <w:sz w:val="28"/>
      <w:lang w:val="en-GB"/>
    </w:rPr>
  </w:style>
  <w:style w:type="character" w:customStyle="1" w:styleId="1Char">
    <w:name w:val="标题 1 Char"/>
    <w:aliases w:val="h132 Char"/>
    <w:uiPriority w:val="9"/>
    <w:rsid w:val="00394223"/>
    <w:rPr>
      <w:rFonts w:ascii="Arial" w:hAnsi="Arial"/>
      <w:sz w:val="36"/>
      <w:lang w:val="en-GB" w:eastAsia="en-US" w:bidi="ar-SA"/>
    </w:rPr>
  </w:style>
  <w:style w:type="character" w:customStyle="1" w:styleId="2Char">
    <w:name w:val="标题 2 Char"/>
    <w:aliases w:val="level 2 Char,Heading 2 3GPP Char,22 Char"/>
    <w:uiPriority w:val="9"/>
    <w:rsid w:val="0039422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394223"/>
    <w:rPr>
      <w:rFonts w:ascii="Arial" w:hAnsi="Arial"/>
      <w:sz w:val="28"/>
      <w:lang w:val="en-GB"/>
    </w:rPr>
  </w:style>
  <w:style w:type="character" w:customStyle="1" w:styleId="4Char">
    <w:name w:val="标题 4 Char"/>
    <w:aliases w:val="4 Ch"/>
    <w:rsid w:val="00394223"/>
    <w:rPr>
      <w:rFonts w:ascii="Arial" w:hAnsi="Arial"/>
      <w:sz w:val="24"/>
      <w:szCs w:val="28"/>
      <w:lang w:val="en-GB" w:eastAsia="en-GB"/>
    </w:rPr>
  </w:style>
  <w:style w:type="character" w:customStyle="1" w:styleId="6Char">
    <w:name w:val="标题 6 Char"/>
    <w:uiPriority w:val="9"/>
    <w:rsid w:val="00394223"/>
    <w:rPr>
      <w:rFonts w:ascii="Arial" w:hAnsi="Arial"/>
      <w:lang w:val="en-GB"/>
    </w:rPr>
  </w:style>
  <w:style w:type="character" w:customStyle="1" w:styleId="7Char">
    <w:name w:val="标题 7 Char"/>
    <w:uiPriority w:val="9"/>
    <w:rsid w:val="00394223"/>
    <w:rPr>
      <w:rFonts w:ascii="Arial" w:hAnsi="Arial"/>
      <w:lang w:val="en-GB"/>
    </w:rPr>
  </w:style>
  <w:style w:type="character" w:customStyle="1" w:styleId="8Char">
    <w:name w:val="标题 8 Char"/>
    <w:uiPriority w:val="9"/>
    <w:rsid w:val="00394223"/>
    <w:rPr>
      <w:rFonts w:ascii="Arial" w:hAnsi="Arial"/>
      <w:sz w:val="36"/>
      <w:lang w:val="en-GB"/>
    </w:rPr>
  </w:style>
  <w:style w:type="character" w:customStyle="1" w:styleId="9Char">
    <w:name w:val="标题 9 Char"/>
    <w:uiPriority w:val="9"/>
    <w:rsid w:val="00394223"/>
    <w:rPr>
      <w:rFonts w:ascii="Arial" w:hAnsi="Arial"/>
      <w:sz w:val="36"/>
      <w:lang w:val="en-GB"/>
    </w:rPr>
  </w:style>
  <w:style w:type="character" w:customStyle="1" w:styleId="Char1">
    <w:name w:val="页脚 Char"/>
    <w:uiPriority w:val="99"/>
    <w:rsid w:val="00394223"/>
    <w:rPr>
      <w:rFonts w:ascii="Arial" w:hAnsi="Arial"/>
      <w:b/>
      <w:i/>
      <w:noProof/>
      <w:sz w:val="18"/>
    </w:rPr>
  </w:style>
  <w:style w:type="character" w:customStyle="1" w:styleId="Char2">
    <w:name w:val="列表 Char"/>
    <w:rsid w:val="00394223"/>
    <w:rPr>
      <w:lang w:val="en-GB"/>
    </w:rPr>
  </w:style>
  <w:style w:type="character" w:customStyle="1" w:styleId="Char3">
    <w:name w:val="文档结构图 Char"/>
    <w:uiPriority w:val="99"/>
    <w:rsid w:val="00394223"/>
    <w:rPr>
      <w:rFonts w:ascii="Tahoma" w:hAnsi="Tahoma"/>
      <w:lang w:val="en-GB" w:eastAsia="en-US"/>
    </w:rPr>
  </w:style>
  <w:style w:type="character" w:customStyle="1" w:styleId="Char4">
    <w:name w:val="纯文本 Char"/>
    <w:rsid w:val="00394223"/>
    <w:rPr>
      <w:rFonts w:ascii="Courier New" w:hAnsi="Courier New"/>
      <w:lang w:val="nb-NO"/>
    </w:rPr>
  </w:style>
  <w:style w:type="character" w:customStyle="1" w:styleId="Char5">
    <w:name w:val="批注框文本 Char"/>
    <w:uiPriority w:val="99"/>
    <w:rsid w:val="00394223"/>
    <w:rPr>
      <w:rFonts w:ascii="Tahoma" w:hAnsi="Tahoma" w:cs="Tahoma"/>
      <w:sz w:val="16"/>
      <w:szCs w:val="16"/>
      <w:lang w:val="en-GB" w:eastAsia="en-GB" w:bidi="ar-SA"/>
    </w:rPr>
  </w:style>
  <w:style w:type="character" w:customStyle="1" w:styleId="Char6">
    <w:name w:val="日期 Char"/>
    <w:rsid w:val="00394223"/>
    <w:rPr>
      <w:lang w:val="en-GB"/>
    </w:rPr>
  </w:style>
  <w:style w:type="paragraph" w:customStyle="1" w:styleId="41">
    <w:name w:val="修订4"/>
    <w:hidden/>
    <w:semiHidden/>
    <w:qFormat/>
    <w:rsid w:val="00394223"/>
    <w:pPr>
      <w:spacing w:after="0" w:line="240" w:lineRule="auto"/>
    </w:pPr>
    <w:rPr>
      <w:rFonts w:ascii="Times New Roman" w:eastAsia="Batang" w:hAnsi="Times New Roman" w:cs="Times New Roman"/>
      <w:sz w:val="20"/>
      <w:szCs w:val="20"/>
    </w:rPr>
  </w:style>
  <w:style w:type="paragraph" w:customStyle="1" w:styleId="Char10">
    <w:name w:val="Char1"/>
    <w:semiHidden/>
    <w:qFormat/>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394223"/>
    <w:rPr>
      <w:rFonts w:ascii="Arial" w:hAnsi="Arial"/>
      <w:b/>
      <w:i/>
      <w:noProof/>
      <w:sz w:val="18"/>
      <w:lang w:val="en-GB"/>
    </w:rPr>
  </w:style>
  <w:style w:type="character" w:customStyle="1" w:styleId="a6">
    <w:name w:val="(文字) (文字)"/>
    <w:rsid w:val="00394223"/>
    <w:rPr>
      <w:rFonts w:ascii="Arial" w:eastAsia="MS Mincho" w:hAnsi="Arial" w:cs="Arial"/>
      <w:sz w:val="28"/>
      <w:szCs w:val="28"/>
      <w:lang w:val="en-GB" w:eastAsia="ja-JP"/>
    </w:rPr>
  </w:style>
  <w:style w:type="character" w:customStyle="1" w:styleId="CharChar18">
    <w:name w:val="Char Char18"/>
    <w:rsid w:val="00394223"/>
    <w:rPr>
      <w:rFonts w:ascii="Arial" w:hAnsi="Arial"/>
      <w:lang w:eastAsia="en-US"/>
    </w:rPr>
  </w:style>
  <w:style w:type="paragraph" w:customStyle="1" w:styleId="CharCharCharChar">
    <w:name w:val="Char Char Char Char"/>
    <w:qFormat/>
    <w:rsid w:val="0039422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394223"/>
    <w:rPr>
      <w:rFonts w:ascii="Arial" w:eastAsia="MS Mincho" w:hAnsi="Arial"/>
      <w:lang w:val="en-GB" w:eastAsia="en-US" w:bidi="ar-SA"/>
    </w:rPr>
  </w:style>
  <w:style w:type="character" w:customStyle="1" w:styleId="CarCar8">
    <w:name w:val="Car Car8"/>
    <w:rsid w:val="00394223"/>
    <w:rPr>
      <w:rFonts w:ascii="Arial" w:eastAsia="MS Mincho" w:hAnsi="Arial"/>
      <w:sz w:val="36"/>
      <w:lang w:val="en-GB" w:eastAsia="en-US" w:bidi="ar-SA"/>
    </w:rPr>
  </w:style>
  <w:style w:type="character" w:customStyle="1" w:styleId="CarCar3">
    <w:name w:val="Car Car3"/>
    <w:rsid w:val="00394223"/>
    <w:rPr>
      <w:rFonts w:ascii="Arial" w:eastAsia="MS Mincho" w:hAnsi="Arial"/>
      <w:sz w:val="36"/>
      <w:lang w:val="en-GB" w:eastAsia="en-US" w:bidi="ar-SA"/>
    </w:rPr>
  </w:style>
  <w:style w:type="character" w:customStyle="1" w:styleId="CarCar7">
    <w:name w:val="Car Car7"/>
    <w:rsid w:val="00394223"/>
    <w:rPr>
      <w:rFonts w:eastAsia="MS Mincho"/>
      <w:lang w:val="en-GB" w:eastAsia="en-US" w:bidi="ar-SA"/>
    </w:rPr>
  </w:style>
  <w:style w:type="character" w:customStyle="1" w:styleId="CarCar6">
    <w:name w:val="Car Car6"/>
    <w:rsid w:val="00394223"/>
    <w:rPr>
      <w:rFonts w:ascii="Courier New" w:hAnsi="Courier New"/>
      <w:lang w:val="nb-NO" w:eastAsia="ja-JP" w:bidi="ar-SA"/>
    </w:rPr>
  </w:style>
  <w:style w:type="character" w:customStyle="1" w:styleId="CarCar2">
    <w:name w:val="Car Car2"/>
    <w:rsid w:val="00394223"/>
    <w:rPr>
      <w:rFonts w:eastAsia="MS Mincho"/>
      <w:lang w:val="en-GB" w:eastAsia="ja-JP" w:bidi="ar-SA"/>
    </w:rPr>
  </w:style>
  <w:style w:type="character" w:customStyle="1" w:styleId="CarCar9">
    <w:name w:val="Car Car9"/>
    <w:rsid w:val="00394223"/>
    <w:rPr>
      <w:rFonts w:ascii="Arial" w:hAnsi="Arial"/>
      <w:lang w:val="en-GB" w:eastAsia="ja-JP" w:bidi="ar-SA"/>
    </w:rPr>
  </w:style>
  <w:style w:type="character" w:customStyle="1" w:styleId="8">
    <w:name w:val="(文字) (文字)8"/>
    <w:rsid w:val="00394223"/>
    <w:rPr>
      <w:rFonts w:ascii="Arial" w:eastAsia="MS Mincho" w:hAnsi="Arial"/>
      <w:lang w:val="en-GB" w:eastAsia="ar-SA" w:bidi="ar-SA"/>
    </w:rPr>
  </w:style>
  <w:style w:type="character" w:customStyle="1" w:styleId="7">
    <w:name w:val="(文字) (文字)7"/>
    <w:rsid w:val="00394223"/>
    <w:rPr>
      <w:rFonts w:ascii="Arial" w:eastAsia="MS Mincho" w:hAnsi="Arial"/>
      <w:sz w:val="36"/>
      <w:lang w:val="en-GB" w:eastAsia="ar-SA" w:bidi="ar-SA"/>
    </w:rPr>
  </w:style>
  <w:style w:type="character" w:customStyle="1" w:styleId="60">
    <w:name w:val="(文字) (文字)6"/>
    <w:rsid w:val="00394223"/>
    <w:rPr>
      <w:rFonts w:eastAsia="MS Mincho"/>
      <w:lang w:val="en-GB" w:eastAsia="ar-SA" w:bidi="ar-SA"/>
    </w:rPr>
  </w:style>
  <w:style w:type="character" w:customStyle="1" w:styleId="5">
    <w:name w:val="(文字) (文字)5"/>
    <w:rsid w:val="00394223"/>
    <w:rPr>
      <w:rFonts w:ascii="Courier New" w:eastAsia="MS Mincho" w:hAnsi="Courier New"/>
      <w:lang w:val="nb-NO" w:eastAsia="ar-SA" w:bidi="ar-SA"/>
    </w:rPr>
  </w:style>
  <w:style w:type="character" w:customStyle="1" w:styleId="31">
    <w:name w:val="(文字) (文字)3"/>
    <w:rsid w:val="00394223"/>
    <w:rPr>
      <w:rFonts w:eastAsia="MS Mincho"/>
      <w:lang w:val="en-GB" w:eastAsia="ar-SA" w:bidi="ar-SA"/>
    </w:rPr>
  </w:style>
  <w:style w:type="character" w:customStyle="1" w:styleId="16">
    <w:name w:val="(文字) (文字)1"/>
    <w:rsid w:val="00394223"/>
    <w:rPr>
      <w:rFonts w:eastAsia="MS Mincho"/>
      <w:lang w:val="en-GB" w:eastAsia="ar-SA" w:bidi="ar-SA"/>
    </w:rPr>
  </w:style>
  <w:style w:type="paragraph" w:customStyle="1" w:styleId="21">
    <w:name w:val="(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394223"/>
    <w:rPr>
      <w:rFonts w:ascii="Arial" w:hAnsi="Arial"/>
      <w:lang w:val="en-GB" w:eastAsia="en-US"/>
    </w:rPr>
  </w:style>
  <w:style w:type="paragraph" w:customStyle="1" w:styleId="1Char0">
    <w:name w:val="(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
    <w:name w:val="Zchn Zchn5"/>
    <w:qFormat/>
    <w:rsid w:val="00394223"/>
    <w:rPr>
      <w:rFonts w:ascii="Courier New" w:eastAsia="Batang" w:hAnsi="Courier New"/>
      <w:lang w:val="nb-NO" w:eastAsia="en-US" w:bidi="ar-SA"/>
    </w:rPr>
  </w:style>
  <w:style w:type="paragraph" w:customStyle="1" w:styleId="1CharChar1Char">
    <w:name w:val="(文字) (文字)1 Char (文字) (文字) Char (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50">
    <w:name w:val="修订5"/>
    <w:hidden/>
    <w:semiHidden/>
    <w:qFormat/>
    <w:rsid w:val="0039422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394223"/>
    <w:rPr>
      <w:lang w:val="en-GB" w:eastAsia="x-none"/>
    </w:rPr>
  </w:style>
  <w:style w:type="character" w:customStyle="1" w:styleId="Char11">
    <w:name w:val="批注主题 Char1"/>
    <w:rsid w:val="00394223"/>
    <w:rPr>
      <w:b/>
      <w:bCs/>
      <w:lang w:val="en-GB" w:eastAsia="x-none"/>
    </w:rPr>
  </w:style>
  <w:style w:type="character" w:customStyle="1" w:styleId="trans">
    <w:name w:val="trans"/>
    <w:rsid w:val="00394223"/>
  </w:style>
  <w:style w:type="character" w:customStyle="1" w:styleId="Char12">
    <w:name w:val="批注文字 Char1"/>
    <w:rsid w:val="00394223"/>
    <w:rPr>
      <w:rFonts w:ascii="Times New Roman" w:hAnsi="Times New Roman"/>
      <w:lang w:val="en-GB" w:eastAsia="en-US"/>
    </w:rPr>
  </w:style>
  <w:style w:type="character" w:customStyle="1" w:styleId="h48">
    <w:name w:val="h48"/>
    <w:rsid w:val="00394223"/>
    <w:rPr>
      <w:rFonts w:ascii="Arial" w:hAnsi="Arial" w:cs="Arial" w:hint="default"/>
      <w:sz w:val="24"/>
      <w:lang w:val="en-GB"/>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94223"/>
    <w:rPr>
      <w:lang w:val="en-GB" w:eastAsia="en-US" w:bidi="ar-SA"/>
    </w:rPr>
  </w:style>
  <w:style w:type="character" w:customStyle="1" w:styleId="ListChar1">
    <w:name w:val="List Char1"/>
    <w:rsid w:val="0039422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394223"/>
    <w:rPr>
      <w:b/>
      <w:lang w:val="en-GB"/>
    </w:rPr>
  </w:style>
  <w:style w:type="character" w:customStyle="1" w:styleId="Heading6Char">
    <w:name w:val="Heading 6 Char"/>
    <w:aliases w:val="T1 Char,Header 6 Char,Heading 6 Char4,Heading 6 Char Char,Header 6 Char Char,Heading 6 Char5"/>
    <w:qFormat/>
    <w:rsid w:val="00394223"/>
    <w:rPr>
      <w:rFonts w:ascii="Arial" w:hAnsi="Arial"/>
      <w:lang w:val="en-GB"/>
    </w:rPr>
  </w:style>
  <w:style w:type="character" w:customStyle="1" w:styleId="Heading7Char">
    <w:name w:val="Heading 7 Char"/>
    <w:aliases w:val="L7 Char,Header 7 Char"/>
    <w:qFormat/>
    <w:rsid w:val="00394223"/>
    <w:rPr>
      <w:rFonts w:ascii="Arial" w:hAnsi="Arial"/>
      <w:lang w:val="en-GB"/>
    </w:rPr>
  </w:style>
  <w:style w:type="character" w:customStyle="1" w:styleId="Heading8Char">
    <w:name w:val="Heading 8 Char"/>
    <w:qFormat/>
    <w:rsid w:val="00394223"/>
    <w:rPr>
      <w:rFonts w:ascii="Arial" w:hAnsi="Arial"/>
      <w:sz w:val="36"/>
      <w:lang w:val="en-GB"/>
    </w:rPr>
  </w:style>
  <w:style w:type="character" w:customStyle="1" w:styleId="Heading9Char">
    <w:name w:val="Heading 9 Char"/>
    <w:aliases w:val="Figure Heading Char1,FH Char1"/>
    <w:qFormat/>
    <w:rsid w:val="00394223"/>
    <w:rPr>
      <w:rFonts w:ascii="Arial" w:hAnsi="Arial"/>
      <w:sz w:val="36"/>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qFormat/>
    <w:rsid w:val="00394223"/>
    <w:rPr>
      <w:rFonts w:ascii="Arial" w:hAnsi="Arial"/>
      <w:b/>
      <w:sz w:val="18"/>
      <w:lang w:val="en-GB"/>
    </w:rPr>
  </w:style>
  <w:style w:type="character" w:customStyle="1" w:styleId="FooterChar">
    <w:name w:val="Footer Char"/>
    <w:aliases w:val="footer odd Char,footer Char,fo Char,pie de página Char"/>
    <w:uiPriority w:val="99"/>
    <w:qFormat/>
    <w:rsid w:val="00394223"/>
    <w:rPr>
      <w:rFonts w:ascii="Arial" w:hAnsi="Arial"/>
      <w:b/>
      <w:i/>
      <w:sz w:val="18"/>
      <w:lang w:val="en-GB"/>
    </w:rPr>
  </w:style>
  <w:style w:type="character" w:customStyle="1" w:styleId="a7">
    <w:name w:val="標準太字"/>
    <w:autoRedefine/>
    <w:rsid w:val="00394223"/>
    <w:rPr>
      <w:b/>
    </w:rPr>
  </w:style>
  <w:style w:type="character" w:customStyle="1" w:styleId="CharChar31">
    <w:name w:val="Char Char31"/>
    <w:qFormat/>
    <w:rsid w:val="00394223"/>
    <w:rPr>
      <w:rFonts w:ascii="Arial" w:hAnsi="Arial" w:cs="Arial" w:hint="default"/>
      <w:sz w:val="28"/>
      <w:lang w:val="en-GB" w:eastAsia="ko-KR" w:bidi="ar-SA"/>
    </w:rPr>
  </w:style>
  <w:style w:type="character" w:customStyle="1" w:styleId="SubtitleChar">
    <w:name w:val="Subtitle Char"/>
    <w:link w:val="Subtitle"/>
    <w:qFormat/>
    <w:rsid w:val="00394223"/>
    <w:rPr>
      <w:rFonts w:ascii="Calibri Light" w:eastAsia="SimSun" w:hAnsi="Calibri Light" w:cs="Times New Roman"/>
      <w:b/>
      <w:bCs/>
      <w:kern w:val="28"/>
      <w:sz w:val="32"/>
      <w:szCs w:val="32"/>
      <w:lang w:eastAsia="ko-KR"/>
    </w:rPr>
  </w:style>
  <w:style w:type="character" w:customStyle="1" w:styleId="CharChar12">
    <w:name w:val="Char Char12"/>
    <w:rsid w:val="00394223"/>
    <w:rPr>
      <w:lang w:val="en-GB" w:eastAsia="ja-JP"/>
    </w:rPr>
  </w:style>
  <w:style w:type="character" w:customStyle="1" w:styleId="CharChar41">
    <w:name w:val="Char Char41"/>
    <w:rsid w:val="00394223"/>
    <w:rPr>
      <w:rFonts w:ascii="Times-Roman" w:hAnsi="Times-Roman"/>
      <w:lang w:val="nb-NO" w:eastAsia="ja-JP"/>
    </w:rPr>
  </w:style>
  <w:style w:type="character" w:customStyle="1" w:styleId="CharChar71">
    <w:name w:val="Char Char71"/>
    <w:rsid w:val="00394223"/>
    <w:rPr>
      <w:rFonts w:ascii="SimHei" w:eastAsia="SimHei"/>
      <w:shd w:val="clear" w:color="auto" w:fill="000080"/>
      <w:lang w:val="en-GB" w:eastAsia="en-US"/>
    </w:rPr>
  </w:style>
  <w:style w:type="character" w:customStyle="1" w:styleId="CharChar101">
    <w:name w:val="Char Char101"/>
    <w:rsid w:val="00394223"/>
    <w:rPr>
      <w:rFonts w:ascii="Times New Roman" w:hAnsi="Times New Roman"/>
      <w:lang w:val="en-GB" w:eastAsia="en-US"/>
    </w:rPr>
  </w:style>
  <w:style w:type="character" w:customStyle="1" w:styleId="CharChar91">
    <w:name w:val="Char Char91"/>
    <w:rsid w:val="00394223"/>
    <w:rPr>
      <w:rFonts w:ascii="SimHei" w:eastAsia="SimHei"/>
      <w:sz w:val="16"/>
      <w:lang w:val="en-GB" w:eastAsia="en-US"/>
    </w:rPr>
  </w:style>
  <w:style w:type="character" w:customStyle="1" w:styleId="CharChar81">
    <w:name w:val="Char Char81"/>
    <w:semiHidden/>
    <w:rsid w:val="00394223"/>
    <w:rPr>
      <w:rFonts w:ascii="Times New Roman" w:hAnsi="Times New Roman"/>
      <w:b/>
      <w:lang w:val="en-GB" w:eastAsia="en-US"/>
    </w:rPr>
  </w:style>
  <w:style w:type="character" w:customStyle="1" w:styleId="CharChar191">
    <w:name w:val="Char Char191"/>
    <w:rsid w:val="00394223"/>
    <w:rPr>
      <w:rFonts w:ascii="Times New Roman" w:hAnsi="Times New Roman"/>
      <w:lang w:val="en-GB" w:eastAsia="x-none"/>
    </w:rPr>
  </w:style>
  <w:style w:type="character" w:customStyle="1" w:styleId="CharChar131">
    <w:name w:val="Char Char131"/>
    <w:semiHidden/>
    <w:rsid w:val="00394223"/>
    <w:rPr>
      <w:rFonts w:ascii="Malgun Gothic" w:eastAsia="Malgun Gothic" w:hAnsi="Malgun Gothic"/>
      <w:lang w:val="en-GB" w:eastAsia="en-US"/>
    </w:rPr>
  </w:style>
  <w:style w:type="character" w:customStyle="1" w:styleId="CharChar61">
    <w:name w:val="Char Char61"/>
    <w:rsid w:val="00394223"/>
    <w:rPr>
      <w:rFonts w:ascii="Arial" w:eastAsia="Malgun Gothic" w:hAnsi="Arial"/>
      <w:sz w:val="32"/>
      <w:lang w:val="en-GB" w:eastAsia="en-US"/>
    </w:rPr>
  </w:style>
  <w:style w:type="character" w:customStyle="1" w:styleId="CharChar51">
    <w:name w:val="Char Char51"/>
    <w:rsid w:val="00394223"/>
    <w:rPr>
      <w:rFonts w:ascii="Arial" w:eastAsia="Malgun Gothic" w:hAnsi="Arial"/>
      <w:sz w:val="28"/>
      <w:lang w:val="en-GB" w:eastAsia="en-US"/>
    </w:rPr>
  </w:style>
  <w:style w:type="character" w:customStyle="1" w:styleId="CharChar161">
    <w:name w:val="Char Char161"/>
    <w:rsid w:val="00394223"/>
    <w:rPr>
      <w:rFonts w:ascii="Arial" w:eastAsia="Malgun Gothic" w:hAnsi="Arial"/>
      <w:lang w:val="en-GB" w:eastAsia="en-US"/>
    </w:rPr>
  </w:style>
  <w:style w:type="character" w:customStyle="1" w:styleId="CharChar141">
    <w:name w:val="Char Char141"/>
    <w:rsid w:val="00394223"/>
    <w:rPr>
      <w:rFonts w:ascii="Arial" w:eastAsia="Malgun Gothic" w:hAnsi="Arial"/>
      <w:sz w:val="36"/>
      <w:lang w:val="en-GB" w:eastAsia="en-US"/>
    </w:rPr>
  </w:style>
  <w:style w:type="character" w:customStyle="1" w:styleId="CharChar111">
    <w:name w:val="Char Char111"/>
    <w:rsid w:val="00394223"/>
    <w:rPr>
      <w:rFonts w:ascii="SimHei" w:eastAsia="Malgun Gothic" w:hAnsi="SimHei"/>
      <w:lang w:val="en-GB" w:eastAsia="en-US"/>
    </w:rPr>
  </w:style>
  <w:style w:type="character" w:customStyle="1" w:styleId="CharChar210">
    <w:name w:val="Char Char210"/>
    <w:rsid w:val="00394223"/>
    <w:rPr>
      <w:rFonts w:ascii="Arial" w:hAnsi="Arial"/>
      <w:sz w:val="28"/>
      <w:lang w:val="en-GB" w:eastAsia="en-US"/>
    </w:rPr>
  </w:style>
  <w:style w:type="character" w:customStyle="1" w:styleId="CharChar151">
    <w:name w:val="Char Char151"/>
    <w:rsid w:val="00394223"/>
    <w:rPr>
      <w:rFonts w:ascii="Arial" w:hAnsi="Arial"/>
      <w:sz w:val="36"/>
      <w:lang w:val="en-GB" w:eastAsia="x-none"/>
    </w:rPr>
  </w:style>
  <w:style w:type="character" w:customStyle="1" w:styleId="CharChar251">
    <w:name w:val="Char Char251"/>
    <w:rsid w:val="00394223"/>
    <w:rPr>
      <w:rFonts w:ascii="Arial" w:hAnsi="Arial"/>
      <w:lang w:val="en-GB" w:eastAsia="en-US"/>
    </w:rPr>
  </w:style>
  <w:style w:type="character" w:customStyle="1" w:styleId="CharChar241">
    <w:name w:val="Char Char241"/>
    <w:rsid w:val="00394223"/>
    <w:rPr>
      <w:rFonts w:ascii="Arial" w:hAnsi="Arial"/>
      <w:sz w:val="36"/>
      <w:lang w:val="en-GB" w:eastAsia="en-US"/>
    </w:rPr>
  </w:style>
  <w:style w:type="character" w:customStyle="1" w:styleId="CharChar301">
    <w:name w:val="Char Char301"/>
    <w:rsid w:val="00394223"/>
    <w:rPr>
      <w:rFonts w:ascii="Arial" w:hAnsi="Arial"/>
      <w:lang w:val="en-GB" w:eastAsia="en-US"/>
    </w:rPr>
  </w:style>
  <w:style w:type="character" w:customStyle="1" w:styleId="CharChar291">
    <w:name w:val="Char Char291"/>
    <w:rsid w:val="00394223"/>
    <w:rPr>
      <w:rFonts w:ascii="Arial" w:hAnsi="Arial"/>
      <w:sz w:val="36"/>
      <w:lang w:val="en-GB" w:eastAsia="en-US"/>
    </w:rPr>
  </w:style>
  <w:style w:type="character" w:customStyle="1" w:styleId="CharChar281">
    <w:name w:val="Char Char281"/>
    <w:rsid w:val="00394223"/>
    <w:rPr>
      <w:rFonts w:ascii="Arial" w:hAnsi="Arial"/>
      <w:sz w:val="36"/>
      <w:lang w:val="en-GB" w:eastAsia="en-US"/>
    </w:rPr>
  </w:style>
  <w:style w:type="character" w:customStyle="1" w:styleId="CharChar271">
    <w:name w:val="Char Char271"/>
    <w:rsid w:val="00394223"/>
    <w:rPr>
      <w:rFonts w:ascii="Arial" w:hAnsi="Arial"/>
      <w:b/>
      <w:i/>
      <w:noProof/>
      <w:sz w:val="18"/>
      <w:lang w:val="en-GB" w:eastAsia="en-US"/>
    </w:rPr>
  </w:style>
  <w:style w:type="character" w:customStyle="1" w:styleId="CharChar261">
    <w:name w:val="Char Char261"/>
    <w:rsid w:val="00394223"/>
    <w:rPr>
      <w:rFonts w:ascii="Arial" w:hAnsi="Arial"/>
      <w:lang w:val="en-GB" w:eastAsia="x-none"/>
    </w:rPr>
  </w:style>
  <w:style w:type="character" w:customStyle="1" w:styleId="CharChar171">
    <w:name w:val="Char Char171"/>
    <w:rsid w:val="00394223"/>
    <w:rPr>
      <w:rFonts w:ascii="Arial" w:hAnsi="Arial"/>
      <w:sz w:val="36"/>
      <w:lang w:val="x-none" w:eastAsia="en-US"/>
    </w:rPr>
  </w:style>
  <w:style w:type="character" w:customStyle="1" w:styleId="410">
    <w:name w:val="(文字) (文字)41"/>
    <w:rsid w:val="00394223"/>
    <w:rPr>
      <w:rFonts w:eastAsia="Times New Roman"/>
      <w:lang w:val="en-GB" w:eastAsia="ar-SA" w:bidi="ar-SA"/>
    </w:rPr>
  </w:style>
  <w:style w:type="character" w:customStyle="1" w:styleId="CharChar211">
    <w:name w:val="Char Char211"/>
    <w:rsid w:val="00394223"/>
    <w:rPr>
      <w:rFonts w:ascii="Times New Roman" w:hAnsi="Times New Roman"/>
      <w:lang w:val="en-GB" w:eastAsia="en-US"/>
    </w:rPr>
  </w:style>
  <w:style w:type="character" w:customStyle="1" w:styleId="CharChar201">
    <w:name w:val="Char Char201"/>
    <w:rsid w:val="00394223"/>
    <w:rPr>
      <w:rFonts w:ascii="SimHei" w:eastAsia="SimHei"/>
      <w:sz w:val="16"/>
      <w:lang w:val="en-GB" w:eastAsia="en-US"/>
    </w:rPr>
  </w:style>
  <w:style w:type="character" w:customStyle="1" w:styleId="CharChar221">
    <w:name w:val="Char Char221"/>
    <w:rsid w:val="00394223"/>
    <w:rPr>
      <w:rFonts w:ascii="Arial" w:hAnsi="Arial"/>
      <w:b/>
      <w:i/>
      <w:noProof/>
      <w:sz w:val="18"/>
      <w:lang w:val="en-GB"/>
    </w:rPr>
  </w:style>
  <w:style w:type="character" w:customStyle="1" w:styleId="9">
    <w:name w:val="(文字) (文字)9"/>
    <w:rsid w:val="00394223"/>
    <w:rPr>
      <w:rFonts w:ascii="Arial" w:hAnsi="Arial"/>
      <w:sz w:val="28"/>
      <w:lang w:val="en-GB" w:eastAsia="ja-JP"/>
    </w:rPr>
  </w:style>
  <w:style w:type="character" w:customStyle="1" w:styleId="CharChar181">
    <w:name w:val="Char Char181"/>
    <w:rsid w:val="00394223"/>
    <w:rPr>
      <w:rFonts w:ascii="Arial" w:hAnsi="Arial"/>
      <w:lang w:val="x-none" w:eastAsia="en-US"/>
    </w:rPr>
  </w:style>
  <w:style w:type="character" w:customStyle="1" w:styleId="CarCar41">
    <w:name w:val="Car Car41"/>
    <w:rsid w:val="00394223"/>
    <w:rPr>
      <w:rFonts w:ascii="Arial" w:hAnsi="Arial"/>
      <w:lang w:val="en-GB" w:eastAsia="en-US"/>
    </w:rPr>
  </w:style>
  <w:style w:type="character" w:customStyle="1" w:styleId="CarCar81">
    <w:name w:val="Car Car81"/>
    <w:rsid w:val="00394223"/>
    <w:rPr>
      <w:rFonts w:ascii="Arial" w:hAnsi="Arial"/>
      <w:sz w:val="36"/>
      <w:lang w:val="en-GB" w:eastAsia="en-US"/>
    </w:rPr>
  </w:style>
  <w:style w:type="character" w:customStyle="1" w:styleId="CarCar31">
    <w:name w:val="Car Car31"/>
    <w:rsid w:val="00394223"/>
    <w:rPr>
      <w:rFonts w:ascii="Arial" w:hAnsi="Arial"/>
      <w:sz w:val="36"/>
      <w:lang w:val="en-GB" w:eastAsia="en-US"/>
    </w:rPr>
  </w:style>
  <w:style w:type="character" w:customStyle="1" w:styleId="CarCar71">
    <w:name w:val="Car Car71"/>
    <w:rsid w:val="00394223"/>
    <w:rPr>
      <w:rFonts w:eastAsia="Times New Roman"/>
      <w:lang w:val="en-GB" w:eastAsia="en-US"/>
    </w:rPr>
  </w:style>
  <w:style w:type="character" w:customStyle="1" w:styleId="CarCar61">
    <w:name w:val="Car Car61"/>
    <w:rsid w:val="00394223"/>
    <w:rPr>
      <w:rFonts w:ascii="Times-Roman" w:hAnsi="Times-Roman"/>
      <w:lang w:val="nb-NO" w:eastAsia="ja-JP"/>
    </w:rPr>
  </w:style>
  <w:style w:type="character" w:customStyle="1" w:styleId="CarCar21">
    <w:name w:val="Car Car21"/>
    <w:rsid w:val="00394223"/>
    <w:rPr>
      <w:rFonts w:eastAsia="Times New Roman"/>
      <w:lang w:val="en-GB" w:eastAsia="ja-JP"/>
    </w:rPr>
  </w:style>
  <w:style w:type="character" w:customStyle="1" w:styleId="CarCar91">
    <w:name w:val="Car Car91"/>
    <w:rsid w:val="00394223"/>
    <w:rPr>
      <w:rFonts w:ascii="Arial" w:hAnsi="Arial"/>
      <w:lang w:val="en-GB" w:eastAsia="ja-JP"/>
    </w:rPr>
  </w:style>
  <w:style w:type="character" w:customStyle="1" w:styleId="CarCar101">
    <w:name w:val="Car Car101"/>
    <w:rsid w:val="00394223"/>
    <w:rPr>
      <w:rFonts w:ascii="Arial" w:hAnsi="Arial"/>
      <w:lang w:val="en-GB" w:eastAsia="ja-JP"/>
    </w:rPr>
  </w:style>
  <w:style w:type="character" w:customStyle="1" w:styleId="81">
    <w:name w:val="(文字) (文字)81"/>
    <w:rsid w:val="00394223"/>
    <w:rPr>
      <w:rFonts w:ascii="Arial" w:hAnsi="Arial"/>
      <w:lang w:val="en-GB" w:eastAsia="ar-SA" w:bidi="ar-SA"/>
    </w:rPr>
  </w:style>
  <w:style w:type="character" w:customStyle="1" w:styleId="71">
    <w:name w:val="(文字) (文字)71"/>
    <w:rsid w:val="00394223"/>
    <w:rPr>
      <w:rFonts w:ascii="Arial" w:hAnsi="Arial"/>
      <w:sz w:val="36"/>
      <w:lang w:val="en-GB" w:eastAsia="ar-SA" w:bidi="ar-SA"/>
    </w:rPr>
  </w:style>
  <w:style w:type="character" w:customStyle="1" w:styleId="61">
    <w:name w:val="(文字) (文字)61"/>
    <w:rsid w:val="00394223"/>
    <w:rPr>
      <w:rFonts w:eastAsia="Times New Roman"/>
      <w:lang w:val="en-GB" w:eastAsia="ar-SA" w:bidi="ar-SA"/>
    </w:rPr>
  </w:style>
  <w:style w:type="character" w:customStyle="1" w:styleId="51">
    <w:name w:val="(文字) (文字)51"/>
    <w:rsid w:val="00394223"/>
    <w:rPr>
      <w:rFonts w:ascii="Times-Roman" w:hAnsi="Times-Roman"/>
      <w:lang w:val="nb-NO" w:eastAsia="ar-SA" w:bidi="ar-SA"/>
    </w:rPr>
  </w:style>
  <w:style w:type="character" w:customStyle="1" w:styleId="310">
    <w:name w:val="(文字) (文字)31"/>
    <w:rsid w:val="00394223"/>
    <w:rPr>
      <w:rFonts w:eastAsia="Times New Roman"/>
      <w:lang w:val="en-GB" w:eastAsia="ar-SA" w:bidi="ar-SA"/>
    </w:rPr>
  </w:style>
  <w:style w:type="character" w:customStyle="1" w:styleId="110">
    <w:name w:val="(文字) (文字)11"/>
    <w:rsid w:val="00394223"/>
    <w:rPr>
      <w:rFonts w:eastAsia="Times New Roman"/>
      <w:lang w:val="en-GB" w:eastAsia="ar-SA" w:bidi="ar-SA"/>
    </w:rPr>
  </w:style>
  <w:style w:type="character" w:customStyle="1" w:styleId="CharChar231">
    <w:name w:val="Char Char231"/>
    <w:rsid w:val="00394223"/>
    <w:rPr>
      <w:rFonts w:ascii="Arial" w:hAnsi="Arial"/>
      <w:lang w:val="en-GB" w:eastAsia="en-US"/>
    </w:rPr>
  </w:style>
  <w:style w:type="character" w:customStyle="1" w:styleId="ZchnZchn51">
    <w:name w:val="Zchn Zchn51"/>
    <w:rsid w:val="0039422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394223"/>
    <w:rPr>
      <w:rFonts w:ascii="Times New Roman" w:eastAsia="Times New Roman" w:hAnsi="Times New Roman" w:cs="Times New Roman"/>
      <w:b/>
      <w:sz w:val="20"/>
      <w:szCs w:val="20"/>
      <w:lang w:val="en-GB" w:eastAsia="x-none"/>
    </w:rPr>
  </w:style>
  <w:style w:type="character" w:styleId="UnresolvedMention">
    <w:name w:val="Unresolved Mention"/>
    <w:uiPriority w:val="99"/>
    <w:unhideWhenUsed/>
    <w:rsid w:val="00394223"/>
    <w:rPr>
      <w:color w:val="808080"/>
      <w:shd w:val="clear" w:color="auto" w:fill="E6E6E6"/>
    </w:rPr>
  </w:style>
  <w:style w:type="character" w:customStyle="1" w:styleId="TF1">
    <w:name w:val="TF字符"/>
    <w:aliases w:val="left字符"/>
    <w:rsid w:val="00394223"/>
    <w:rPr>
      <w:rFonts w:ascii="Arial" w:hAnsi="Arial"/>
      <w:b/>
      <w:lang w:val="en-GB" w:eastAsia="en-US"/>
    </w:rPr>
  </w:style>
  <w:style w:type="paragraph" w:customStyle="1" w:styleId="a8">
    <w:name w:val="修订"/>
    <w:hidden/>
    <w:semiHidden/>
    <w:qFormat/>
    <w:rsid w:val="0039422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qFormat/>
    <w:rsid w:val="0039422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394223"/>
    <w:rPr>
      <w:smallCaps/>
      <w:color w:val="5A5A5A"/>
    </w:rPr>
  </w:style>
  <w:style w:type="character" w:customStyle="1" w:styleId="TitleChar1">
    <w:name w:val="Title Char1"/>
    <w:aliases w:val="Section Header Char1"/>
    <w:rsid w:val="00394223"/>
    <w:rPr>
      <w:rFonts w:ascii="Cambria" w:eastAsia="Times New Roman" w:hAnsi="Cambria" w:cs="Times New Roman"/>
      <w:b/>
      <w:bCs/>
      <w:kern w:val="28"/>
      <w:sz w:val="32"/>
      <w:szCs w:val="32"/>
      <w:lang w:val="en-GB"/>
    </w:rPr>
  </w:style>
  <w:style w:type="paragraph" w:customStyle="1" w:styleId="121">
    <w:name w:val="表 (青) 121"/>
    <w:hidden/>
    <w:uiPriority w:val="71"/>
    <w:qFormat/>
    <w:rsid w:val="00394223"/>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394223"/>
    <w:rPr>
      <w:color w:val="808080"/>
    </w:rPr>
  </w:style>
  <w:style w:type="character" w:customStyle="1" w:styleId="nowrap1">
    <w:name w:val="nowrap1"/>
    <w:rsid w:val="00394223"/>
  </w:style>
  <w:style w:type="character" w:customStyle="1" w:styleId="shorttext">
    <w:name w:val="short_text"/>
    <w:rsid w:val="00394223"/>
  </w:style>
  <w:style w:type="character" w:customStyle="1" w:styleId="Char13">
    <w:name w:val="页脚 Char1"/>
    <w:rsid w:val="00394223"/>
    <w:rPr>
      <w:sz w:val="18"/>
      <w:szCs w:val="18"/>
      <w:lang w:val="en-GB" w:eastAsia="en-US"/>
    </w:rPr>
  </w:style>
  <w:style w:type="character" w:customStyle="1" w:styleId="-11">
    <w:name w:val="浅色网格 - 着色 11"/>
    <w:uiPriority w:val="99"/>
    <w:rsid w:val="00394223"/>
    <w:rPr>
      <w:color w:val="808080"/>
    </w:rPr>
  </w:style>
  <w:style w:type="paragraph" w:customStyle="1" w:styleId="-110">
    <w:name w:val="彩色底纹 - 着色 11"/>
    <w:hidden/>
    <w:uiPriority w:val="99"/>
    <w:semiHidden/>
    <w:qFormat/>
    <w:rsid w:val="00394223"/>
    <w:pPr>
      <w:spacing w:after="0" w:line="240" w:lineRule="auto"/>
    </w:pPr>
    <w:rPr>
      <w:rFonts w:ascii="Times New Roman" w:eastAsia="SimSun" w:hAnsi="Times New Roman" w:cs="Times New Roman"/>
      <w:sz w:val="20"/>
      <w:szCs w:val="20"/>
    </w:rPr>
  </w:style>
  <w:style w:type="character" w:customStyle="1" w:styleId="a9">
    <w:name w:val="未处理的提及"/>
    <w:uiPriority w:val="52"/>
    <w:rsid w:val="00394223"/>
    <w:rPr>
      <w:color w:val="808080"/>
      <w:shd w:val="clear" w:color="auto" w:fill="E6E6E6"/>
    </w:rPr>
  </w:style>
  <w:style w:type="character" w:customStyle="1" w:styleId="Char14">
    <w:name w:val="标题 Char1"/>
    <w:rsid w:val="00394223"/>
    <w:rPr>
      <w:rFonts w:ascii="Cambria" w:hAnsi="Cambria" w:cs="Times New Roman"/>
      <w:b/>
      <w:bCs/>
      <w:sz w:val="32"/>
      <w:szCs w:val="32"/>
      <w:lang w:val="en-GB" w:eastAsia="en-US"/>
    </w:rPr>
  </w:style>
  <w:style w:type="character" w:customStyle="1" w:styleId="NoSpacingChar">
    <w:name w:val="No Spacing Char"/>
    <w:link w:val="NoSpacing"/>
    <w:uiPriority w:val="1"/>
    <w:locked/>
    <w:rsid w:val="00394223"/>
    <w:rPr>
      <w:rFonts w:ascii="Arial" w:eastAsia="PMingLiU" w:hAnsi="Arial" w:cs="Arial"/>
    </w:rPr>
  </w:style>
  <w:style w:type="character" w:customStyle="1" w:styleId="QuoteChar">
    <w:name w:val="Quote Char"/>
    <w:link w:val="Quote"/>
    <w:uiPriority w:val="29"/>
    <w:rsid w:val="00394223"/>
    <w:rPr>
      <w:rFonts w:ascii="Arial" w:eastAsia="PMingLiU" w:hAnsi="Arial" w:cs="Times New Roman"/>
      <w:i/>
      <w:iCs/>
      <w:color w:val="000000"/>
      <w:sz w:val="20"/>
      <w:szCs w:val="20"/>
    </w:rPr>
  </w:style>
  <w:style w:type="character" w:customStyle="1" w:styleId="IntenseQuoteChar">
    <w:name w:val="Intense Quote Char"/>
    <w:link w:val="IntenseQuote"/>
    <w:uiPriority w:val="30"/>
    <w:qFormat/>
    <w:rsid w:val="00394223"/>
    <w:rPr>
      <w:rFonts w:ascii="Arial" w:eastAsia="PMingLiU" w:hAnsi="Arial" w:cs="Times New Roman"/>
      <w:b/>
      <w:bCs/>
      <w:i/>
      <w:iCs/>
      <w:color w:val="4F81BD"/>
      <w:sz w:val="20"/>
      <w:szCs w:val="20"/>
    </w:rPr>
  </w:style>
  <w:style w:type="character" w:customStyle="1" w:styleId="Char30">
    <w:name w:val="批注主题 Char3"/>
    <w:locked/>
    <w:rsid w:val="00394223"/>
    <w:rPr>
      <w:rFonts w:ascii="Times New Roman" w:eastAsia="MS Mincho" w:hAnsi="Times New Roman"/>
      <w:b/>
      <w:bCs/>
      <w:lang w:eastAsia="en-US"/>
    </w:rPr>
  </w:style>
  <w:style w:type="character" w:customStyle="1" w:styleId="Char15">
    <w:name w:val="日期 Char1"/>
    <w:rsid w:val="00394223"/>
    <w:rPr>
      <w:rFonts w:ascii="MS Mincho" w:eastAsia="MS Mincho" w:hAnsi="MS Mincho" w:hint="eastAsia"/>
      <w:lang w:val="en-GB"/>
    </w:rPr>
  </w:style>
  <w:style w:type="character" w:customStyle="1" w:styleId="Absatz-Standardschriftart2">
    <w:name w:val="Absatz-Standardschriftart2"/>
    <w:rsid w:val="00394223"/>
  </w:style>
  <w:style w:type="character" w:customStyle="1" w:styleId="Absatz-Standardschriftart3">
    <w:name w:val="Absatz-Standardschriftart3"/>
    <w:rsid w:val="00394223"/>
  </w:style>
  <w:style w:type="character" w:customStyle="1" w:styleId="8Char1">
    <w:name w:val="标题 8 Char1"/>
    <w:rsid w:val="00394223"/>
    <w:rPr>
      <w:rFonts w:ascii="Arial" w:hAnsi="Arial" w:cs="Arial" w:hint="default"/>
      <w:sz w:val="36"/>
      <w:lang w:val="en-GB" w:eastAsia="en-US" w:bidi="ar-SA"/>
    </w:rPr>
  </w:style>
  <w:style w:type="character" w:customStyle="1" w:styleId="Char20">
    <w:name w:val="批注主题 Char2"/>
    <w:rsid w:val="00394223"/>
    <w:rPr>
      <w:rFonts w:ascii="SimSun" w:eastAsia="SimSun" w:hAnsi="SimSun" w:hint="eastAsia"/>
      <w:b/>
      <w:bCs/>
      <w:lang w:eastAsia="en-US"/>
    </w:rPr>
  </w:style>
  <w:style w:type="character" w:customStyle="1" w:styleId="Char16">
    <w:name w:val="注释标题 Char1"/>
    <w:rsid w:val="00394223"/>
    <w:rPr>
      <w:rFonts w:ascii="MS Mincho" w:eastAsia="MS Mincho" w:hAnsi="MS Mincho" w:hint="eastAsia"/>
      <w:lang w:eastAsia="en-US"/>
    </w:rPr>
  </w:style>
  <w:style w:type="character" w:customStyle="1" w:styleId="9Char1">
    <w:name w:val="标题 9 Char1"/>
    <w:rsid w:val="00394223"/>
    <w:rPr>
      <w:rFonts w:ascii="Arial" w:hAnsi="Arial" w:cs="Arial" w:hint="default"/>
      <w:sz w:val="36"/>
      <w:lang w:val="en-GB"/>
    </w:rPr>
  </w:style>
  <w:style w:type="character" w:customStyle="1" w:styleId="Char17">
    <w:name w:val="文档结构图 Char1"/>
    <w:semiHidden/>
    <w:rsid w:val="00394223"/>
    <w:rPr>
      <w:rFonts w:ascii="Tahoma" w:hAnsi="Tahoma" w:cs="Tahoma" w:hint="default"/>
      <w:shd w:val="clear" w:color="auto" w:fill="000080"/>
      <w:lang w:val="en-GB"/>
    </w:rPr>
  </w:style>
  <w:style w:type="character" w:customStyle="1" w:styleId="Char18">
    <w:name w:val="纯文本 Char1"/>
    <w:rsid w:val="00394223"/>
    <w:rPr>
      <w:rFonts w:ascii="Courier New" w:eastAsia="SimSun" w:hAnsi="Courier New" w:cs="Courier New" w:hint="default"/>
      <w:lang w:val="nb-NO"/>
    </w:rPr>
  </w:style>
  <w:style w:type="character" w:customStyle="1" w:styleId="Char19">
    <w:name w:val="批注框文本 Char1"/>
    <w:uiPriority w:val="99"/>
    <w:rsid w:val="00394223"/>
    <w:rPr>
      <w:rFonts w:ascii="Tahoma" w:hAnsi="Tahoma" w:cs="Tahoma" w:hint="default"/>
      <w:sz w:val="16"/>
      <w:szCs w:val="16"/>
      <w:lang w:val="en-GB"/>
    </w:rPr>
  </w:style>
  <w:style w:type="character" w:customStyle="1" w:styleId="Char1a">
    <w:name w:val="尾注文本 Char1"/>
    <w:rsid w:val="00394223"/>
    <w:rPr>
      <w:rFonts w:ascii="SimSun" w:eastAsia="SimSun" w:hAnsi="SimSun" w:hint="eastAsia"/>
      <w:lang w:val="en-GB"/>
    </w:rPr>
  </w:style>
  <w:style w:type="character" w:customStyle="1" w:styleId="Char1b">
    <w:name w:val="正文文本缩进 Char1"/>
    <w:rsid w:val="00394223"/>
    <w:rPr>
      <w:rFonts w:ascii="Batang" w:eastAsia="Batang" w:hAnsi="Batang" w:hint="eastAsia"/>
      <w:lang w:val="en-GB"/>
    </w:rPr>
  </w:style>
  <w:style w:type="character" w:customStyle="1" w:styleId="2Char1">
    <w:name w:val="正文文本 2 Char1"/>
    <w:rsid w:val="00394223"/>
    <w:rPr>
      <w:rFonts w:ascii="CG Times (WN)" w:eastAsia="Malgun Gothic" w:hAnsi="CG Times (WN)" w:hint="default"/>
      <w:i/>
      <w:iCs w:val="0"/>
      <w:lang w:val="en-GB" w:eastAsia="ko-KR"/>
    </w:rPr>
  </w:style>
  <w:style w:type="character" w:customStyle="1" w:styleId="3Char1">
    <w:name w:val="正文文本 3 Char1"/>
    <w:rsid w:val="00394223"/>
    <w:rPr>
      <w:rFonts w:ascii="CG Times (WN)" w:eastAsia="Osaka" w:hAnsi="CG Times (WN)" w:hint="default"/>
      <w:color w:val="000000"/>
      <w:lang w:val="en-GB" w:eastAsia="ko-KR"/>
    </w:rPr>
  </w:style>
  <w:style w:type="character" w:customStyle="1" w:styleId="2Char10">
    <w:name w:val="正文文本缩进 2 Char1"/>
    <w:rsid w:val="00394223"/>
    <w:rPr>
      <w:rFonts w:ascii="CG Times (WN)" w:eastAsia="MS Mincho" w:hAnsi="CG Times (WN)" w:hint="default"/>
      <w:lang w:val="en-GB"/>
    </w:rPr>
  </w:style>
  <w:style w:type="character" w:customStyle="1" w:styleId="HTMLChar1">
    <w:name w:val="HTML 预设格式 Char1"/>
    <w:rsid w:val="00394223"/>
    <w:rPr>
      <w:rFonts w:ascii="Courier New" w:eastAsia="MS Mincho" w:hAnsi="Courier New" w:cs="Courier New" w:hint="default"/>
      <w:lang w:val="en-GB"/>
    </w:rPr>
  </w:style>
  <w:style w:type="character" w:customStyle="1" w:styleId="a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394223"/>
    <w:rPr>
      <w:rFonts w:ascii="Arial" w:hAnsi="Arial" w:cs="Arial" w:hint="default"/>
      <w:b/>
      <w:bCs w:val="0"/>
      <w:sz w:val="18"/>
      <w:lang w:val="en-GB" w:eastAsia="en-US"/>
    </w:rPr>
  </w:style>
  <w:style w:type="character" w:customStyle="1" w:styleId="Char21">
    <w:name w:val="메모 주제 Char2"/>
    <w:rsid w:val="00394223"/>
    <w:rPr>
      <w:rFonts w:ascii="Times New Roman" w:eastAsia="Times New Roman" w:hAnsi="Times New Roman" w:cs="Times New Roman" w:hint="default"/>
      <w:b/>
      <w:bCs/>
      <w:lang w:val="en-GB" w:eastAsia="en-US"/>
    </w:rPr>
  </w:style>
  <w:style w:type="character" w:customStyle="1" w:styleId="17">
    <w:name w:val="純文字 字元1"/>
    <w:rsid w:val="00394223"/>
    <w:rPr>
      <w:rFonts w:ascii="MingLiU" w:eastAsia="MingLiU" w:hAnsi="Courier New" w:cs="Courier New" w:hint="eastAsia"/>
      <w:sz w:val="24"/>
      <w:szCs w:val="24"/>
      <w:lang w:val="en-GB" w:eastAsia="en-US"/>
    </w:rPr>
  </w:style>
  <w:style w:type="character" w:customStyle="1" w:styleId="18">
    <w:name w:val="章節附註文字 字元1"/>
    <w:rsid w:val="00394223"/>
    <w:rPr>
      <w:lang w:val="en-GB" w:eastAsia="en-US"/>
    </w:rPr>
  </w:style>
  <w:style w:type="character" w:customStyle="1" w:styleId="22">
    <w:name w:val="段落フォント2"/>
    <w:rsid w:val="00394223"/>
  </w:style>
  <w:style w:type="character" w:customStyle="1" w:styleId="23">
    <w:name w:val="コメント参照2"/>
    <w:rsid w:val="0039422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394223"/>
    <w:rPr>
      <w:rFonts w:ascii="Arial" w:hAnsi="Arial" w:cs="Arial" w:hint="default"/>
      <w:sz w:val="36"/>
      <w:lang w:val="en-GB" w:eastAsia="en-US"/>
    </w:rPr>
  </w:style>
  <w:style w:type="character" w:customStyle="1" w:styleId="32">
    <w:name w:val="段落フォント3"/>
    <w:rsid w:val="00394223"/>
  </w:style>
  <w:style w:type="character" w:customStyle="1" w:styleId="33">
    <w:name w:val="コメント参照3"/>
    <w:rsid w:val="00394223"/>
    <w:rPr>
      <w:sz w:val="16"/>
    </w:rPr>
  </w:style>
  <w:style w:type="character" w:customStyle="1" w:styleId="CommentSubjectChar3">
    <w:name w:val="Comment Subject Char3"/>
    <w:rsid w:val="00394223"/>
    <w:rPr>
      <w:rFonts w:ascii="Times New Roman" w:hAnsi="Times New Roman" w:cs="Times New Roman" w:hint="default"/>
      <w:b/>
      <w:bCs/>
      <w:lang w:val="en-GB" w:eastAsia="en-US"/>
    </w:rPr>
  </w:style>
  <w:style w:type="character" w:customStyle="1" w:styleId="19">
    <w:name w:val="吹き出し (文字)1"/>
    <w:uiPriority w:val="99"/>
    <w:semiHidden/>
    <w:rsid w:val="00394223"/>
    <w:rPr>
      <w:rFonts w:ascii="MS Mincho" w:eastAsia="MS Mincho" w:hAnsi="Times New Roman" w:hint="eastAsia"/>
      <w:sz w:val="18"/>
      <w:szCs w:val="18"/>
      <w:lang w:val="en-GB" w:eastAsia="en-US"/>
    </w:rPr>
  </w:style>
  <w:style w:type="character" w:customStyle="1" w:styleId="1a">
    <w:name w:val="見出しマップ (文字)1"/>
    <w:uiPriority w:val="99"/>
    <w:semiHidden/>
    <w:rsid w:val="00394223"/>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394223"/>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394223"/>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394223"/>
    <w:rPr>
      <w:rFonts w:ascii="Times New Roman" w:eastAsia="Times New Roman" w:hAnsi="Times New Roman" w:cs="Times New Roman" w:hint="default"/>
      <w:b/>
      <w:bCs/>
      <w:lang w:val="en-GB" w:eastAsia="en-US"/>
    </w:rPr>
  </w:style>
  <w:style w:type="character" w:customStyle="1" w:styleId="PlainTable35">
    <w:name w:val="Plain Table 35"/>
    <w:uiPriority w:val="19"/>
    <w:qFormat/>
    <w:rsid w:val="00394223"/>
    <w:rPr>
      <w:i/>
      <w:iCs/>
      <w:color w:val="808080"/>
    </w:rPr>
  </w:style>
  <w:style w:type="character" w:customStyle="1" w:styleId="PlainTable45">
    <w:name w:val="Plain Table 45"/>
    <w:uiPriority w:val="21"/>
    <w:qFormat/>
    <w:rsid w:val="00394223"/>
    <w:rPr>
      <w:b/>
      <w:bCs/>
      <w:i/>
      <w:iCs/>
      <w:color w:val="4F81BD"/>
    </w:rPr>
  </w:style>
  <w:style w:type="character" w:customStyle="1" w:styleId="PlainTable55">
    <w:name w:val="Plain Table 55"/>
    <w:uiPriority w:val="31"/>
    <w:qFormat/>
    <w:rsid w:val="00394223"/>
    <w:rPr>
      <w:smallCaps/>
      <w:color w:val="C0504D"/>
      <w:u w:val="single"/>
    </w:rPr>
  </w:style>
  <w:style w:type="character" w:customStyle="1" w:styleId="TableGridLight5">
    <w:name w:val="Table Grid Light5"/>
    <w:uiPriority w:val="32"/>
    <w:qFormat/>
    <w:rsid w:val="00394223"/>
    <w:rPr>
      <w:b/>
      <w:bCs/>
      <w:smallCaps/>
      <w:color w:val="C0504D"/>
      <w:spacing w:val="5"/>
      <w:u w:val="single"/>
    </w:rPr>
  </w:style>
  <w:style w:type="character" w:customStyle="1" w:styleId="GridTable1Light5">
    <w:name w:val="Grid Table 1 Light5"/>
    <w:uiPriority w:val="33"/>
    <w:qFormat/>
    <w:rsid w:val="00394223"/>
    <w:rPr>
      <w:b/>
      <w:bCs/>
      <w:smallCaps/>
      <w:spacing w:val="5"/>
    </w:rPr>
  </w:style>
  <w:style w:type="character" w:customStyle="1" w:styleId="ab">
    <w:name w:val="註解文字 字元"/>
    <w:rsid w:val="00394223"/>
    <w:rPr>
      <w:rFonts w:ascii="Times New Roman" w:eastAsia="Times New Roman" w:hAnsi="Times New Roman" w:cs="Times New Roman" w:hint="default"/>
      <w:lang w:val="en-GB"/>
    </w:rPr>
  </w:style>
  <w:style w:type="character" w:customStyle="1" w:styleId="1e">
    <w:name w:val="註解主旨 字元1"/>
    <w:rsid w:val="00394223"/>
    <w:rPr>
      <w:b/>
      <w:bCs/>
      <w:lang w:val="en-GB" w:eastAsia="sv-SE"/>
    </w:rPr>
  </w:style>
  <w:style w:type="character" w:customStyle="1" w:styleId="EndnotentextZchn1">
    <w:name w:val="Endnotentext Zchn1"/>
    <w:rsid w:val="00394223"/>
    <w:rPr>
      <w:rFonts w:ascii="Times New Roman" w:hAnsi="Times New Roman" w:cs="Times New Roman" w:hint="default"/>
      <w:lang w:val="en-GB" w:eastAsia="en-US"/>
    </w:rPr>
  </w:style>
  <w:style w:type="character" w:customStyle="1" w:styleId="42">
    <w:name w:val="段落フォント4"/>
    <w:rsid w:val="00394223"/>
  </w:style>
  <w:style w:type="character" w:customStyle="1" w:styleId="43">
    <w:name w:val="コメント参照4"/>
    <w:rsid w:val="00394223"/>
    <w:rPr>
      <w:sz w:val="16"/>
    </w:rPr>
  </w:style>
  <w:style w:type="character" w:customStyle="1" w:styleId="Char1c">
    <w:name w:val="글자만 Char1"/>
    <w:uiPriority w:val="99"/>
    <w:semiHidden/>
    <w:rsid w:val="00394223"/>
    <w:rPr>
      <w:rFonts w:ascii="Malgun Gothic" w:eastAsia="Malgun Gothic" w:hAnsi="Courier New" w:cs="Courier New" w:hint="eastAsia"/>
      <w:lang w:val="en-GB" w:eastAsia="en-US"/>
    </w:rPr>
  </w:style>
  <w:style w:type="character" w:customStyle="1" w:styleId="Char1d">
    <w:name w:val="미주 텍스트 Char1"/>
    <w:uiPriority w:val="99"/>
    <w:semiHidden/>
    <w:rsid w:val="0039422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39422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39422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39422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39422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39422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394223"/>
  </w:style>
  <w:style w:type="character" w:customStyle="1" w:styleId="CommentSubjectChar4">
    <w:name w:val="Comment Subject Char4"/>
    <w:rsid w:val="00394223"/>
    <w:rPr>
      <w:rFonts w:ascii="Times New Roman" w:hAnsi="Times New Roman" w:cs="Times New Roman" w:hint="default"/>
      <w:b/>
      <w:bCs/>
      <w:lang w:val="en-GB" w:eastAsia="en-US"/>
    </w:rPr>
  </w:style>
  <w:style w:type="character" w:customStyle="1" w:styleId="Char8">
    <w:name w:val="메모 주제 Char"/>
    <w:rsid w:val="0039422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39422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394223"/>
    <w:rPr>
      <w:rFonts w:ascii="Times New Roman" w:hAnsi="Times New Roman" w:cs="Times New Roman" w:hint="default"/>
      <w:b/>
      <w:bCs w:val="0"/>
      <w:lang w:val="en-GB"/>
    </w:rPr>
  </w:style>
  <w:style w:type="character" w:customStyle="1" w:styleId="Absatz-Standardschriftart5">
    <w:name w:val="Absatz-Standardschriftart5"/>
    <w:rsid w:val="00394223"/>
  </w:style>
  <w:style w:type="character" w:customStyle="1" w:styleId="PlainTable31">
    <w:name w:val="Plain Table 31"/>
    <w:uiPriority w:val="19"/>
    <w:qFormat/>
    <w:rsid w:val="00394223"/>
    <w:rPr>
      <w:i/>
      <w:iCs/>
      <w:color w:val="808080"/>
    </w:rPr>
  </w:style>
  <w:style w:type="character" w:customStyle="1" w:styleId="PlainTable41">
    <w:name w:val="Plain Table 41"/>
    <w:uiPriority w:val="21"/>
    <w:qFormat/>
    <w:rsid w:val="00394223"/>
    <w:rPr>
      <w:b/>
      <w:bCs/>
      <w:i/>
      <w:iCs/>
      <w:color w:val="4F81BD"/>
    </w:rPr>
  </w:style>
  <w:style w:type="character" w:customStyle="1" w:styleId="PlainTable51">
    <w:name w:val="Plain Table 51"/>
    <w:uiPriority w:val="31"/>
    <w:qFormat/>
    <w:rsid w:val="00394223"/>
    <w:rPr>
      <w:smallCaps/>
      <w:color w:val="C0504D"/>
      <w:u w:val="single"/>
    </w:rPr>
  </w:style>
  <w:style w:type="character" w:customStyle="1" w:styleId="TableGridLight1">
    <w:name w:val="Table Grid Light1"/>
    <w:uiPriority w:val="32"/>
    <w:qFormat/>
    <w:rsid w:val="00394223"/>
    <w:rPr>
      <w:b/>
      <w:bCs/>
      <w:smallCaps/>
      <w:color w:val="C0504D"/>
      <w:spacing w:val="5"/>
      <w:u w:val="single"/>
    </w:rPr>
  </w:style>
  <w:style w:type="character" w:customStyle="1" w:styleId="GridTable1Light1">
    <w:name w:val="Grid Table 1 Light1"/>
    <w:uiPriority w:val="33"/>
    <w:qFormat/>
    <w:rsid w:val="0039422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394223"/>
    <w:rPr>
      <w:rFonts w:ascii="Arial" w:eastAsia="MS Gothic" w:hAnsi="Arial" w:cs="Times New Roman" w:hint="default"/>
      <w:lang w:val="en-GB" w:eastAsia="en-US"/>
    </w:rPr>
  </w:style>
  <w:style w:type="character" w:customStyle="1" w:styleId="PlainTable32">
    <w:name w:val="Plain Table 32"/>
    <w:uiPriority w:val="19"/>
    <w:qFormat/>
    <w:rsid w:val="00394223"/>
    <w:rPr>
      <w:i/>
      <w:iCs/>
      <w:color w:val="808080"/>
    </w:rPr>
  </w:style>
  <w:style w:type="character" w:customStyle="1" w:styleId="PlainTable42">
    <w:name w:val="Plain Table 42"/>
    <w:uiPriority w:val="21"/>
    <w:qFormat/>
    <w:rsid w:val="00394223"/>
    <w:rPr>
      <w:b/>
      <w:bCs/>
      <w:i/>
      <w:iCs/>
      <w:color w:val="4F81BD"/>
    </w:rPr>
  </w:style>
  <w:style w:type="character" w:customStyle="1" w:styleId="PlainTable52">
    <w:name w:val="Plain Table 52"/>
    <w:uiPriority w:val="31"/>
    <w:qFormat/>
    <w:rsid w:val="00394223"/>
    <w:rPr>
      <w:smallCaps/>
      <w:color w:val="C0504D"/>
      <w:u w:val="single"/>
    </w:rPr>
  </w:style>
  <w:style w:type="character" w:customStyle="1" w:styleId="TableGridLight2">
    <w:name w:val="Table Grid Light2"/>
    <w:uiPriority w:val="32"/>
    <w:qFormat/>
    <w:rsid w:val="00394223"/>
    <w:rPr>
      <w:b/>
      <w:bCs/>
      <w:smallCaps/>
      <w:color w:val="C0504D"/>
      <w:spacing w:val="5"/>
      <w:u w:val="single"/>
    </w:rPr>
  </w:style>
  <w:style w:type="character" w:customStyle="1" w:styleId="GridTable1Light2">
    <w:name w:val="Grid Table 1 Light2"/>
    <w:uiPriority w:val="33"/>
    <w:qFormat/>
    <w:rsid w:val="00394223"/>
    <w:rPr>
      <w:b/>
      <w:bCs/>
      <w:smallCaps/>
      <w:spacing w:val="5"/>
    </w:rPr>
  </w:style>
  <w:style w:type="character" w:customStyle="1" w:styleId="Absatz-Standardschriftart6">
    <w:name w:val="Absatz-Standardschriftart6"/>
    <w:rsid w:val="00394223"/>
  </w:style>
  <w:style w:type="character" w:customStyle="1" w:styleId="PlainTable33">
    <w:name w:val="Plain Table 33"/>
    <w:uiPriority w:val="19"/>
    <w:qFormat/>
    <w:rsid w:val="00394223"/>
    <w:rPr>
      <w:i/>
      <w:iCs/>
      <w:color w:val="808080"/>
    </w:rPr>
  </w:style>
  <w:style w:type="character" w:customStyle="1" w:styleId="PlainTable43">
    <w:name w:val="Plain Table 43"/>
    <w:uiPriority w:val="21"/>
    <w:qFormat/>
    <w:rsid w:val="00394223"/>
    <w:rPr>
      <w:b/>
      <w:bCs/>
      <w:i/>
      <w:iCs/>
      <w:color w:val="4F81BD"/>
    </w:rPr>
  </w:style>
  <w:style w:type="character" w:customStyle="1" w:styleId="PlainTable53">
    <w:name w:val="Plain Table 53"/>
    <w:uiPriority w:val="31"/>
    <w:qFormat/>
    <w:rsid w:val="00394223"/>
    <w:rPr>
      <w:smallCaps/>
      <w:color w:val="C0504D"/>
      <w:u w:val="single"/>
    </w:rPr>
  </w:style>
  <w:style w:type="character" w:customStyle="1" w:styleId="TableGridLight3">
    <w:name w:val="Table Grid Light3"/>
    <w:uiPriority w:val="32"/>
    <w:qFormat/>
    <w:rsid w:val="00394223"/>
    <w:rPr>
      <w:b/>
      <w:bCs/>
      <w:smallCaps/>
      <w:color w:val="C0504D"/>
      <w:spacing w:val="5"/>
      <w:u w:val="single"/>
    </w:rPr>
  </w:style>
  <w:style w:type="character" w:customStyle="1" w:styleId="GridTable1Light3">
    <w:name w:val="Grid Table 1 Light3"/>
    <w:uiPriority w:val="33"/>
    <w:qFormat/>
    <w:rsid w:val="00394223"/>
    <w:rPr>
      <w:b/>
      <w:bCs/>
      <w:smallCaps/>
      <w:spacing w:val="5"/>
    </w:rPr>
  </w:style>
  <w:style w:type="character" w:customStyle="1" w:styleId="Absatz-Standardschriftart7">
    <w:name w:val="Absatz-Standardschriftart7"/>
    <w:rsid w:val="00394223"/>
  </w:style>
  <w:style w:type="character" w:customStyle="1" w:styleId="KommentarthemaZchn">
    <w:name w:val="Kommentarthema Zchn"/>
    <w:rsid w:val="00394223"/>
    <w:rPr>
      <w:b/>
      <w:bCs/>
      <w:lang w:val="en-GB" w:eastAsia="en-US" w:bidi="ar-SA"/>
    </w:rPr>
  </w:style>
  <w:style w:type="character" w:customStyle="1" w:styleId="PlainTable34">
    <w:name w:val="Plain Table 34"/>
    <w:uiPriority w:val="19"/>
    <w:qFormat/>
    <w:rsid w:val="00394223"/>
    <w:rPr>
      <w:i/>
      <w:iCs/>
      <w:color w:val="808080"/>
    </w:rPr>
  </w:style>
  <w:style w:type="character" w:customStyle="1" w:styleId="PlainTable44">
    <w:name w:val="Plain Table 44"/>
    <w:uiPriority w:val="21"/>
    <w:qFormat/>
    <w:rsid w:val="00394223"/>
    <w:rPr>
      <w:b/>
      <w:bCs/>
      <w:i/>
      <w:iCs/>
      <w:color w:val="4F81BD"/>
    </w:rPr>
  </w:style>
  <w:style w:type="character" w:customStyle="1" w:styleId="PlainTable54">
    <w:name w:val="Plain Table 54"/>
    <w:uiPriority w:val="31"/>
    <w:qFormat/>
    <w:rsid w:val="00394223"/>
    <w:rPr>
      <w:smallCaps/>
      <w:color w:val="C0504D"/>
      <w:u w:val="single"/>
    </w:rPr>
  </w:style>
  <w:style w:type="character" w:customStyle="1" w:styleId="TableGridLight4">
    <w:name w:val="Table Grid Light4"/>
    <w:uiPriority w:val="32"/>
    <w:qFormat/>
    <w:rsid w:val="00394223"/>
    <w:rPr>
      <w:b/>
      <w:bCs/>
      <w:smallCaps/>
      <w:color w:val="C0504D"/>
      <w:spacing w:val="5"/>
      <w:u w:val="single"/>
    </w:rPr>
  </w:style>
  <w:style w:type="character" w:customStyle="1" w:styleId="GridTable1Light4">
    <w:name w:val="Grid Table 1 Light4"/>
    <w:uiPriority w:val="33"/>
    <w:qFormat/>
    <w:rsid w:val="00394223"/>
    <w:rPr>
      <w:b/>
      <w:bCs/>
      <w:smallCaps/>
      <w:spacing w:val="5"/>
    </w:rPr>
  </w:style>
  <w:style w:type="paragraph" w:customStyle="1" w:styleId="80">
    <w:name w:val="修订8"/>
    <w:hidden/>
    <w:semiHidden/>
    <w:qFormat/>
    <w:rsid w:val="00394223"/>
    <w:pPr>
      <w:spacing w:after="0" w:line="240" w:lineRule="auto"/>
    </w:pPr>
    <w:rPr>
      <w:rFonts w:ascii="Times New Roman" w:eastAsia="Batang" w:hAnsi="Times New Roman" w:cs="Times New Roman"/>
      <w:sz w:val="20"/>
      <w:szCs w:val="20"/>
    </w:rPr>
  </w:style>
  <w:style w:type="character" w:customStyle="1" w:styleId="ac">
    <w:name w:val="コメント内容 (文字)"/>
    <w:rsid w:val="0039422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394223"/>
    <w:rPr>
      <w:rFonts w:ascii="Arial" w:hAnsi="Arial"/>
      <w:sz w:val="36"/>
      <w:lang w:val="en-GB" w:eastAsia="en-US"/>
    </w:rPr>
  </w:style>
  <w:style w:type="paragraph" w:customStyle="1" w:styleId="Char9">
    <w:name w:val="(文字) (文字)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39422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39422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39422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394223"/>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394223"/>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394223"/>
    <w:rPr>
      <w:rFonts w:ascii="Times New Roman" w:eastAsia="Yu Mincho" w:hAnsi="Times New Roman"/>
      <w:lang w:val="en-GB" w:eastAsia="en-US"/>
    </w:rPr>
  </w:style>
  <w:style w:type="character" w:customStyle="1" w:styleId="1f1">
    <w:name w:val="註解文字 字元1"/>
    <w:uiPriority w:val="99"/>
    <w:rsid w:val="00394223"/>
    <w:rPr>
      <w:lang w:eastAsia="en-US"/>
    </w:rPr>
  </w:style>
  <w:style w:type="paragraph" w:customStyle="1" w:styleId="52">
    <w:name w:val="変更箇所5"/>
    <w:hidden/>
    <w:semiHidden/>
    <w:qFormat/>
    <w:rsid w:val="00394223"/>
    <w:pPr>
      <w:spacing w:after="0" w:line="240" w:lineRule="auto"/>
    </w:pPr>
    <w:rPr>
      <w:rFonts w:ascii="Times New Roman" w:eastAsia="MS Mincho" w:hAnsi="Times New Roman" w:cs="Times New Roman"/>
      <w:sz w:val="20"/>
      <w:szCs w:val="20"/>
    </w:rPr>
  </w:style>
  <w:style w:type="character" w:customStyle="1" w:styleId="53">
    <w:name w:val="段落フォント5"/>
    <w:rsid w:val="00394223"/>
  </w:style>
  <w:style w:type="character" w:customStyle="1" w:styleId="54">
    <w:name w:val="コメント参照5"/>
    <w:rsid w:val="00394223"/>
    <w:rPr>
      <w:sz w:val="16"/>
    </w:rPr>
  </w:style>
  <w:style w:type="paragraph" w:customStyle="1" w:styleId="90">
    <w:name w:val="修订9"/>
    <w:hidden/>
    <w:semiHidden/>
    <w:qFormat/>
    <w:rsid w:val="00394223"/>
    <w:pPr>
      <w:spacing w:after="0" w:line="240" w:lineRule="auto"/>
    </w:pPr>
    <w:rPr>
      <w:rFonts w:ascii="Times New Roman" w:eastAsia="Batang" w:hAnsi="Times New Roman" w:cs="Times New Roman"/>
      <w:sz w:val="20"/>
      <w:szCs w:val="20"/>
    </w:rPr>
  </w:style>
  <w:style w:type="character" w:customStyle="1" w:styleId="Char40">
    <w:name w:val="批注主题 Char4"/>
    <w:rsid w:val="00394223"/>
    <w:rPr>
      <w:b/>
      <w:bCs/>
      <w:lang w:eastAsia="en-US"/>
    </w:rPr>
  </w:style>
  <w:style w:type="character" w:customStyle="1" w:styleId="Char22">
    <w:name w:val="日期 Char2"/>
    <w:rsid w:val="00394223"/>
    <w:rPr>
      <w:rFonts w:eastAsia="Times New Roman"/>
      <w:lang w:val="en-GB" w:eastAsia="en-US"/>
    </w:rPr>
  </w:style>
  <w:style w:type="paragraph" w:customStyle="1" w:styleId="100">
    <w:name w:val="修订10"/>
    <w:hidden/>
    <w:semiHidden/>
    <w:qFormat/>
    <w:rsid w:val="0039422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394223"/>
    <w:pPr>
      <w:spacing w:after="120" w:line="240" w:lineRule="auto"/>
    </w:pPr>
    <w:rPr>
      <w:rFonts w:ascii="Arial" w:eastAsia="Times New Roman" w:hAnsi="Arial" w:cs="Times New Roman"/>
      <w:sz w:val="20"/>
      <w:szCs w:val="20"/>
    </w:rPr>
  </w:style>
  <w:style w:type="paragraph" w:customStyle="1" w:styleId="tdoc-header">
    <w:name w:val="tdoc-header"/>
    <w:qFormat/>
    <w:rsid w:val="00394223"/>
    <w:pPr>
      <w:spacing w:after="0" w:line="240" w:lineRule="auto"/>
    </w:pPr>
    <w:rPr>
      <w:rFonts w:ascii="Arial" w:eastAsia="Times New Roman" w:hAnsi="Arial" w:cs="Times New Roman"/>
      <w:noProof/>
      <w:sz w:val="24"/>
      <w:szCs w:val="20"/>
    </w:rPr>
  </w:style>
  <w:style w:type="paragraph" w:customStyle="1" w:styleId="INDENT1">
    <w:name w:val="INDENT1"/>
    <w:basedOn w:val="Normal"/>
    <w:qFormat/>
    <w:rsid w:val="00394223"/>
    <w:pPr>
      <w:ind w:left="851"/>
    </w:pPr>
  </w:style>
  <w:style w:type="paragraph" w:customStyle="1" w:styleId="INDENT2">
    <w:name w:val="INDENT2"/>
    <w:basedOn w:val="Normal"/>
    <w:qFormat/>
    <w:rsid w:val="00394223"/>
    <w:pPr>
      <w:ind w:left="1135" w:hanging="284"/>
    </w:pPr>
  </w:style>
  <w:style w:type="paragraph" w:customStyle="1" w:styleId="INDENT3">
    <w:name w:val="INDENT3"/>
    <w:basedOn w:val="Normal"/>
    <w:qFormat/>
    <w:rsid w:val="00394223"/>
    <w:pPr>
      <w:ind w:left="1701" w:hanging="567"/>
    </w:pPr>
  </w:style>
  <w:style w:type="paragraph" w:customStyle="1" w:styleId="FigureTitle">
    <w:name w:val="Figure_Title"/>
    <w:basedOn w:val="Normal"/>
    <w:next w:val="Normal"/>
    <w:qFormat/>
    <w:rsid w:val="0039422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394223"/>
    <w:pPr>
      <w:keepNext/>
      <w:keepLines/>
    </w:pPr>
    <w:rPr>
      <w:b/>
    </w:rPr>
  </w:style>
  <w:style w:type="paragraph" w:customStyle="1" w:styleId="enumlev2">
    <w:name w:val="enumlev2"/>
    <w:basedOn w:val="Normal"/>
    <w:qFormat/>
    <w:rsid w:val="00394223"/>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394223"/>
    <w:pPr>
      <w:keepNext/>
      <w:keepLines/>
      <w:spacing w:before="240"/>
      <w:ind w:left="1418"/>
    </w:pPr>
    <w:rPr>
      <w:rFonts w:ascii="Arial" w:hAnsi="Arial"/>
      <w:b/>
      <w:sz w:val="36"/>
      <w:lang w:val="en-US"/>
    </w:rPr>
  </w:style>
  <w:style w:type="paragraph" w:customStyle="1" w:styleId="TAJ">
    <w:name w:val="TAJ"/>
    <w:basedOn w:val="TH"/>
    <w:qFormat/>
    <w:rsid w:val="00394223"/>
  </w:style>
  <w:style w:type="paragraph" w:customStyle="1" w:styleId="Guidance">
    <w:name w:val="Guidance"/>
    <w:basedOn w:val="Normal"/>
    <w:link w:val="GuidanceChar"/>
    <w:qFormat/>
    <w:rsid w:val="00394223"/>
    <w:rPr>
      <w:rFonts w:asciiTheme="minorHAnsi" w:eastAsiaTheme="minorHAnsi" w:hAnsiTheme="minorHAnsi" w:cstheme="minorBidi"/>
      <w:i/>
      <w:color w:val="0000FF"/>
      <w:sz w:val="22"/>
      <w:szCs w:val="22"/>
    </w:rPr>
  </w:style>
  <w:style w:type="paragraph" w:customStyle="1" w:styleId="Separation">
    <w:name w:val="Separation"/>
    <w:basedOn w:val="Heading1"/>
    <w:next w:val="Normal"/>
    <w:qFormat/>
    <w:rsid w:val="00394223"/>
    <w:pPr>
      <w:pBdr>
        <w:top w:val="none" w:sz="0" w:space="0" w:color="auto"/>
      </w:pBdr>
    </w:pPr>
    <w:rPr>
      <w:b/>
      <w:color w:val="0000FF"/>
    </w:rPr>
  </w:style>
  <w:style w:type="paragraph" w:customStyle="1" w:styleId="LD1">
    <w:name w:val="LD 1"/>
    <w:basedOn w:val="Normal"/>
    <w:qFormat/>
    <w:rsid w:val="00394223"/>
    <w:pPr>
      <w:keepNext/>
      <w:keepLines/>
      <w:spacing w:before="60" w:after="60"/>
      <w:jc w:val="center"/>
    </w:pPr>
    <w:rPr>
      <w:rFonts w:ascii="Courier New" w:hAnsi="Courier New"/>
    </w:rPr>
  </w:style>
  <w:style w:type="paragraph" w:customStyle="1" w:styleId="TALCharChar">
    <w:name w:val="TAL Char Char"/>
    <w:basedOn w:val="Normal"/>
    <w:link w:val="TALCharCharChar"/>
    <w:qFormat/>
    <w:rsid w:val="00394223"/>
    <w:pPr>
      <w:keepNext/>
      <w:keepLines/>
      <w:spacing w:after="0"/>
    </w:pPr>
    <w:rPr>
      <w:rFonts w:ascii="Arial" w:hAnsi="Arial"/>
      <w:sz w:val="18"/>
    </w:rPr>
  </w:style>
  <w:style w:type="character" w:customStyle="1" w:styleId="TALCharCharChar">
    <w:name w:val="TAL Char Char Char"/>
    <w:link w:val="TALCharChar"/>
    <w:rsid w:val="0039422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qFormat/>
    <w:rsid w:val="00394223"/>
    <w:rPr>
      <w:rFonts w:ascii="Arial" w:hAnsi="Arial"/>
      <w:sz w:val="22"/>
      <w:lang w:val="en-GB" w:eastAsia="en-US" w:bidi="ar-SA"/>
    </w:rPr>
  </w:style>
  <w:style w:type="paragraph" w:customStyle="1" w:styleId="Note">
    <w:name w:val="Note"/>
    <w:basedOn w:val="Normal"/>
    <w:qFormat/>
    <w:rsid w:val="00394223"/>
    <w:pPr>
      <w:ind w:left="568" w:hanging="284"/>
    </w:pPr>
    <w:rPr>
      <w:rFonts w:eastAsia="MS Mincho"/>
    </w:rPr>
  </w:style>
  <w:style w:type="paragraph" w:customStyle="1" w:styleId="TOC91">
    <w:name w:val="TOC 91"/>
    <w:basedOn w:val="TOC8"/>
    <w:qFormat/>
    <w:rsid w:val="00394223"/>
    <w:pPr>
      <w:ind w:left="1418" w:hanging="1418"/>
    </w:pPr>
    <w:rPr>
      <w:rFonts w:eastAsia="MS Mincho"/>
      <w:lang w:val="en-US"/>
    </w:rPr>
  </w:style>
  <w:style w:type="paragraph" w:customStyle="1" w:styleId="HE">
    <w:name w:val="HE"/>
    <w:basedOn w:val="Normal"/>
    <w:qFormat/>
    <w:rsid w:val="00394223"/>
    <w:pPr>
      <w:spacing w:after="0"/>
    </w:pPr>
    <w:rPr>
      <w:rFonts w:eastAsia="MS Mincho"/>
      <w:b/>
    </w:rPr>
  </w:style>
  <w:style w:type="paragraph" w:customStyle="1" w:styleId="HO">
    <w:name w:val="HO"/>
    <w:basedOn w:val="Normal"/>
    <w:qFormat/>
    <w:rsid w:val="00394223"/>
    <w:pPr>
      <w:spacing w:after="0"/>
      <w:jc w:val="right"/>
    </w:pPr>
    <w:rPr>
      <w:rFonts w:eastAsia="MS Mincho"/>
      <w:b/>
    </w:rPr>
  </w:style>
  <w:style w:type="paragraph" w:customStyle="1" w:styleId="WP">
    <w:name w:val="WP"/>
    <w:basedOn w:val="Normal"/>
    <w:qFormat/>
    <w:rsid w:val="00394223"/>
    <w:pPr>
      <w:spacing w:after="0"/>
      <w:jc w:val="both"/>
    </w:pPr>
    <w:rPr>
      <w:rFonts w:eastAsia="MS Mincho"/>
    </w:rPr>
  </w:style>
  <w:style w:type="paragraph" w:customStyle="1" w:styleId="ZK">
    <w:name w:val="ZK"/>
    <w:qFormat/>
    <w:rsid w:val="0039422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39422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394223"/>
    <w:pPr>
      <w:spacing w:before="120"/>
      <w:outlineLvl w:val="2"/>
    </w:pPr>
    <w:rPr>
      <w:sz w:val="28"/>
    </w:rPr>
  </w:style>
  <w:style w:type="paragraph" w:customStyle="1" w:styleId="Heading2Head2A2">
    <w:name w:val="Heading 2.Head2A.2"/>
    <w:basedOn w:val="Heading1"/>
    <w:next w:val="Normal"/>
    <w:qFormat/>
    <w:rsid w:val="0039422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Heading 81 Char Char2,5 Char Char3"/>
    <w:qFormat/>
    <w:rsid w:val="00394223"/>
    <w:rPr>
      <w:rFonts w:ascii="Arial" w:hAnsi="Arial"/>
      <w:sz w:val="22"/>
      <w:lang w:val="en-GB" w:eastAsia="en-GB" w:bidi="ar-SA"/>
    </w:rPr>
  </w:style>
  <w:style w:type="paragraph" w:customStyle="1" w:styleId="Reference">
    <w:name w:val="Reference"/>
    <w:basedOn w:val="Normal"/>
    <w:qFormat/>
    <w:rsid w:val="00394223"/>
    <w:pPr>
      <w:spacing w:after="0"/>
      <w:ind w:left="567" w:hanging="283"/>
    </w:pPr>
    <w:rPr>
      <w:rFonts w:eastAsia="MS Mincho"/>
    </w:rPr>
  </w:style>
  <w:style w:type="character" w:customStyle="1" w:styleId="CRCoverPageChar">
    <w:name w:val="CR Cover Page Char"/>
    <w:link w:val="CRCoverPage"/>
    <w:qFormat/>
    <w:locked/>
    <w:rsid w:val="00394223"/>
    <w:rPr>
      <w:rFonts w:ascii="Arial" w:eastAsia="Times New Roman" w:hAnsi="Arial" w:cs="Times New Roman"/>
      <w:sz w:val="20"/>
      <w:szCs w:val="20"/>
    </w:rPr>
  </w:style>
  <w:style w:type="paragraph" w:customStyle="1" w:styleId="font5">
    <w:name w:val="font5"/>
    <w:basedOn w:val="Normal"/>
    <w:qFormat/>
    <w:rsid w:val="0039422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394223"/>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qFormat/>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39422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39422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qFormat/>
    <w:rsid w:val="00394223"/>
    <w:rPr>
      <w:color w:val="FF0000"/>
      <w:lang w:val="en-GB" w:eastAsia="en-US" w:bidi="ar-SA"/>
    </w:rPr>
  </w:style>
  <w:style w:type="paragraph" w:customStyle="1" w:styleId="Heading">
    <w:name w:val="Heading"/>
    <w:next w:val="Normal"/>
    <w:link w:val="HeadingChar"/>
    <w:qFormat/>
    <w:rsid w:val="00394223"/>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394223"/>
    <w:rPr>
      <w:rFonts w:ascii="Arial" w:eastAsia="SimSun" w:hAnsi="Arial" w:cs="Times New Roman"/>
      <w:b/>
      <w:szCs w:val="20"/>
      <w:lang w:eastAsia="ko-KR"/>
    </w:rPr>
  </w:style>
  <w:style w:type="paragraph" w:customStyle="1" w:styleId="B6">
    <w:name w:val="B6"/>
    <w:basedOn w:val="B5"/>
    <w:link w:val="B6Char"/>
    <w:qFormat/>
    <w:rsid w:val="00394223"/>
    <w:pPr>
      <w:ind w:left="1985"/>
    </w:pPr>
  </w:style>
  <w:style w:type="character" w:customStyle="1" w:styleId="B6Char">
    <w:name w:val="B6 Char"/>
    <w:link w:val="B6"/>
    <w:qFormat/>
    <w:rsid w:val="00394223"/>
    <w:rPr>
      <w:rFonts w:ascii="Times New Roman" w:eastAsia="Times New Roman" w:hAnsi="Times New Roman" w:cs="Times New Roman"/>
      <w:sz w:val="20"/>
      <w:szCs w:val="20"/>
      <w:lang w:eastAsia="en-GB"/>
    </w:rPr>
  </w:style>
  <w:style w:type="paragraph" w:customStyle="1" w:styleId="B10">
    <w:name w:val="B1+"/>
    <w:basedOn w:val="Normal"/>
    <w:link w:val="B1Car"/>
    <w:qFormat/>
    <w:rsid w:val="00394223"/>
    <w:pPr>
      <w:tabs>
        <w:tab w:val="num" w:pos="737"/>
      </w:tabs>
      <w:ind w:left="737" w:hanging="453"/>
    </w:pPr>
  </w:style>
  <w:style w:type="paragraph" w:customStyle="1" w:styleId="B20">
    <w:name w:val="B2+"/>
    <w:basedOn w:val="B2"/>
    <w:qFormat/>
    <w:rsid w:val="00394223"/>
    <w:pPr>
      <w:tabs>
        <w:tab w:val="num" w:pos="1191"/>
      </w:tabs>
      <w:ind w:left="1191" w:hanging="454"/>
    </w:pPr>
  </w:style>
  <w:style w:type="paragraph" w:customStyle="1" w:styleId="B30">
    <w:name w:val="B3+"/>
    <w:basedOn w:val="B3"/>
    <w:qFormat/>
    <w:rsid w:val="00394223"/>
    <w:pPr>
      <w:tabs>
        <w:tab w:val="left" w:pos="1134"/>
        <w:tab w:val="num" w:pos="1644"/>
      </w:tabs>
      <w:ind w:left="1644" w:hanging="453"/>
    </w:pPr>
    <w:rPr>
      <w:lang w:eastAsia="x-none"/>
    </w:rPr>
  </w:style>
  <w:style w:type="paragraph" w:customStyle="1" w:styleId="Copyright">
    <w:name w:val="Copyright"/>
    <w:basedOn w:val="Normal"/>
    <w:qFormat/>
    <w:rsid w:val="00394223"/>
    <w:pPr>
      <w:spacing w:after="0"/>
      <w:jc w:val="center"/>
    </w:pPr>
    <w:rPr>
      <w:rFonts w:ascii="Arial" w:eastAsia="MS Mincho" w:hAnsi="Arial"/>
      <w:b/>
      <w:sz w:val="16"/>
    </w:rPr>
  </w:style>
  <w:style w:type="paragraph" w:customStyle="1" w:styleId="B1LatinItalique">
    <w:name w:val="B1 + (Latin) Italique"/>
    <w:basedOn w:val="Normal"/>
    <w:link w:val="B1LatinItaliqueCar"/>
    <w:qFormat/>
    <w:rsid w:val="00394223"/>
    <w:rPr>
      <w:i/>
      <w:iCs/>
      <w:lang w:eastAsia="x-none"/>
    </w:rPr>
  </w:style>
  <w:style w:type="character" w:customStyle="1" w:styleId="B1LatinItaliqueCar">
    <w:name w:val="B1 + (Latin) Italique Car"/>
    <w:link w:val="B1LatinItalique"/>
    <w:rsid w:val="00394223"/>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394223"/>
    <w:pPr>
      <w:tabs>
        <w:tab w:val="center" w:pos="4678"/>
        <w:tab w:val="right" w:pos="9356"/>
      </w:tabs>
      <w:jc w:val="both"/>
    </w:pPr>
    <w:rPr>
      <w:rFonts w:ascii="Times New Roman" w:eastAsia="MS Mincho" w:hAnsi="Times New Roman"/>
      <w:b w:val="0"/>
      <w:i w:val="0"/>
      <w:noProof w:val="0"/>
      <w:sz w:val="20"/>
      <w:lang w:val="x-none"/>
    </w:rPr>
  </w:style>
  <w:style w:type="paragraph" w:customStyle="1" w:styleId="NumberedList">
    <w:name w:val="Numbered List"/>
    <w:basedOn w:val="Normal"/>
    <w:link w:val="NumberedListChar"/>
    <w:qFormat/>
    <w:rsid w:val="00394223"/>
    <w:pPr>
      <w:tabs>
        <w:tab w:val="left" w:pos="360"/>
      </w:tabs>
      <w:ind w:left="360" w:hanging="360"/>
    </w:p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9422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94223"/>
    <w:rPr>
      <w:rFonts w:ascii="Arial" w:hAnsi="Arial"/>
      <w:sz w:val="32"/>
      <w:lang w:val="en-GB" w:eastAsia="en-US" w:bidi="ar-SA"/>
    </w:rPr>
  </w:style>
  <w:style w:type="paragraph" w:customStyle="1" w:styleId="MTDisplayEquation">
    <w:name w:val="MTDisplayEquation"/>
    <w:basedOn w:val="Normal"/>
    <w:link w:val="MTDisplayEquationChar"/>
    <w:qFormat/>
    <w:rsid w:val="00394223"/>
    <w:pPr>
      <w:tabs>
        <w:tab w:val="center" w:pos="4820"/>
        <w:tab w:val="right" w:pos="9640"/>
      </w:tabs>
    </w:pPr>
  </w:style>
  <w:style w:type="paragraph" w:customStyle="1" w:styleId="NormalArial">
    <w:name w:val="Normal + Arial"/>
    <w:aliases w:val="9 pt,Right,Right:  0,24 cm,After:  0 pt,Normal + Times New Roman"/>
    <w:basedOn w:val="Normal"/>
    <w:qFormat/>
    <w:rsid w:val="00394223"/>
    <w:pPr>
      <w:keepNext/>
      <w:keepLines/>
      <w:spacing w:after="0"/>
      <w:ind w:right="134"/>
      <w:jc w:val="right"/>
    </w:pPr>
    <w:rPr>
      <w:rFonts w:ascii="Arial" w:hAnsi="Arial" w:cs="Arial"/>
      <w:sz w:val="18"/>
      <w:szCs w:val="18"/>
      <w:lang w:val="en-US"/>
    </w:rPr>
  </w:style>
  <w:style w:type="paragraph" w:customStyle="1" w:styleId="TableText">
    <w:name w:val="TableText"/>
    <w:basedOn w:val="BodyTextIndent"/>
    <w:qFormat/>
    <w:rsid w:val="00394223"/>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394223"/>
    <w:rPr>
      <w:kern w:val="2"/>
      <w:lang w:val="x-none" w:eastAsia="ko-KR"/>
    </w:rPr>
  </w:style>
  <w:style w:type="character" w:customStyle="1" w:styleId="StyleTACChar">
    <w:name w:val="Style TAC + Char"/>
    <w:link w:val="StyleTAC"/>
    <w:qFormat/>
    <w:rsid w:val="00394223"/>
    <w:rPr>
      <w:rFonts w:ascii="Arial" w:eastAsia="Times New Roman" w:hAnsi="Arial" w:cs="Times New Roman"/>
      <w:kern w:val="2"/>
      <w:sz w:val="18"/>
      <w:szCs w:val="20"/>
      <w:lang w:val="x-none" w:eastAsia="ko-KR"/>
    </w:rPr>
  </w:style>
  <w:style w:type="paragraph" w:customStyle="1" w:styleId="DAText">
    <w:name w:val="DA_Text"/>
    <w:basedOn w:val="Normal"/>
    <w:link w:val="DATextZchn"/>
    <w:qFormat/>
    <w:rsid w:val="00394223"/>
    <w:pPr>
      <w:spacing w:after="0"/>
      <w:jc w:val="both"/>
    </w:pPr>
    <w:rPr>
      <w:rFonts w:ascii="CG Times (WN)" w:eastAsia="Malgun Gothic" w:hAnsi="CG Times (WN)"/>
      <w:szCs w:val="24"/>
      <w:lang w:val="de-DE" w:eastAsia="de-DE"/>
    </w:rPr>
  </w:style>
  <w:style w:type="character" w:customStyle="1" w:styleId="DATextZchn">
    <w:name w:val="DA_Text Zchn"/>
    <w:link w:val="DAText"/>
    <w:rsid w:val="0039422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394223"/>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qFormat/>
    <w:rsid w:val="00394223"/>
    <w:rPr>
      <w:rFonts w:ascii="CG Times (WN)" w:hAnsi="CG Times (WN)"/>
      <w:lang w:val="x-none" w:eastAsia="x-none"/>
    </w:rPr>
  </w:style>
  <w:style w:type="character" w:customStyle="1" w:styleId="NormalLatinItaliqueCar">
    <w:name w:val="Normal + (Latin) Italique Car"/>
    <w:link w:val="NormalLatinItalique"/>
    <w:rsid w:val="00394223"/>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394223"/>
    <w:pPr>
      <w:tabs>
        <w:tab w:val="left" w:pos="851"/>
      </w:tabs>
      <w:ind w:left="644" w:hanging="360"/>
    </w:pPr>
    <w:rPr>
      <w:rFonts w:eastAsia="Malgun Gothic"/>
    </w:rPr>
  </w:style>
  <w:style w:type="paragraph" w:customStyle="1" w:styleId="BN">
    <w:name w:val="BN"/>
    <w:basedOn w:val="Normal"/>
    <w:qFormat/>
    <w:rsid w:val="00394223"/>
    <w:pPr>
      <w:ind w:left="644" w:hanging="360"/>
    </w:pPr>
    <w:rPr>
      <w:rFonts w:eastAsia="Malgun Gothic"/>
    </w:rPr>
  </w:style>
  <w:style w:type="paragraph" w:customStyle="1" w:styleId="tabletext0">
    <w:name w:val="table text"/>
    <w:basedOn w:val="Normal"/>
    <w:next w:val="Normal"/>
    <w:qFormat/>
    <w:rsid w:val="00394223"/>
    <w:rPr>
      <w:rFonts w:eastAsia="MS Mincho"/>
      <w:i/>
    </w:rPr>
  </w:style>
  <w:style w:type="table" w:customStyle="1" w:styleId="TableStyle1">
    <w:name w:val="Table Style1"/>
    <w:basedOn w:val="TableNormal"/>
    <w:rsid w:val="0039422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394223"/>
    <w:pPr>
      <w:tabs>
        <w:tab w:val="num" w:pos="926"/>
      </w:tabs>
      <w:ind w:left="926" w:hanging="360"/>
    </w:pPr>
    <w:rPr>
      <w:rFonts w:eastAsia="MS Mincho"/>
    </w:rPr>
  </w:style>
  <w:style w:type="paragraph" w:customStyle="1" w:styleId="Caption1">
    <w:name w:val="Caption1"/>
    <w:basedOn w:val="Normal"/>
    <w:next w:val="Normal"/>
    <w:qFormat/>
    <w:rsid w:val="00394223"/>
    <w:pPr>
      <w:spacing w:before="120" w:after="120"/>
    </w:pPr>
    <w:rPr>
      <w:rFonts w:eastAsia="MS Mincho"/>
      <w:b/>
    </w:rPr>
  </w:style>
  <w:style w:type="paragraph" w:customStyle="1" w:styleId="CRfront">
    <w:name w:val="CR_front"/>
    <w:basedOn w:val="Normal"/>
    <w:qFormat/>
    <w:rsid w:val="00394223"/>
    <w:rPr>
      <w:rFonts w:eastAsia="MS Mincho"/>
    </w:rPr>
  </w:style>
  <w:style w:type="paragraph" w:customStyle="1" w:styleId="Para1">
    <w:name w:val="Para1"/>
    <w:basedOn w:val="Normal"/>
    <w:qFormat/>
    <w:rsid w:val="00394223"/>
    <w:pPr>
      <w:spacing w:before="120" w:after="120"/>
    </w:pPr>
    <w:rPr>
      <w:rFonts w:eastAsia="MS Mincho"/>
      <w:lang w:val="en-US"/>
    </w:rPr>
  </w:style>
  <w:style w:type="paragraph" w:customStyle="1" w:styleId="Teststep">
    <w:name w:val="Test step"/>
    <w:basedOn w:val="Normal"/>
    <w:qFormat/>
    <w:rsid w:val="00394223"/>
    <w:pPr>
      <w:tabs>
        <w:tab w:val="left" w:pos="720"/>
      </w:tabs>
      <w:spacing w:after="0"/>
      <w:ind w:left="720" w:hanging="720"/>
    </w:pPr>
    <w:rPr>
      <w:rFonts w:eastAsia="MS Mincho"/>
    </w:rPr>
  </w:style>
  <w:style w:type="paragraph" w:customStyle="1" w:styleId="TableTitle">
    <w:name w:val="TableTitle"/>
    <w:basedOn w:val="BodyText2"/>
    <w:next w:val="BodyText2"/>
    <w:qFormat/>
    <w:rsid w:val="0039422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394223"/>
    <w:pPr>
      <w:ind w:left="400" w:hanging="400"/>
      <w:jc w:val="center"/>
    </w:pPr>
    <w:rPr>
      <w:rFonts w:eastAsia="MS Mincho"/>
      <w:b/>
    </w:rPr>
  </w:style>
  <w:style w:type="paragraph" w:customStyle="1" w:styleId="table">
    <w:name w:val="table"/>
    <w:basedOn w:val="Normal"/>
    <w:next w:val="Normal"/>
    <w:qFormat/>
    <w:rsid w:val="00394223"/>
    <w:pPr>
      <w:spacing w:after="0"/>
      <w:jc w:val="center"/>
    </w:pPr>
    <w:rPr>
      <w:rFonts w:eastAsia="MS Mincho"/>
      <w:lang w:val="en-US"/>
    </w:rPr>
  </w:style>
  <w:style w:type="paragraph" w:customStyle="1" w:styleId="t2">
    <w:name w:val="t2"/>
    <w:basedOn w:val="Normal"/>
    <w:qFormat/>
    <w:rsid w:val="00394223"/>
    <w:pPr>
      <w:spacing w:after="0"/>
    </w:pPr>
    <w:rPr>
      <w:rFonts w:eastAsia="MS Mincho"/>
    </w:rPr>
  </w:style>
  <w:style w:type="paragraph" w:customStyle="1" w:styleId="Tdoctable">
    <w:name w:val="Tdoc_table"/>
    <w:qFormat/>
    <w:rsid w:val="0039422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394223"/>
    <w:pPr>
      <w:spacing w:after="220"/>
    </w:pPr>
    <w:rPr>
      <w:rFonts w:eastAsia="MS Mincho"/>
      <w:b/>
      <w:lang w:val="en-US"/>
    </w:rPr>
  </w:style>
  <w:style w:type="paragraph" w:customStyle="1" w:styleId="berschrift2Head2A2">
    <w:name w:val="Überschrift 2.Head2A.2"/>
    <w:basedOn w:val="Heading1"/>
    <w:next w:val="Normal"/>
    <w:qFormat/>
    <w:rsid w:val="003942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394223"/>
    <w:pPr>
      <w:spacing w:before="120"/>
      <w:outlineLvl w:val="2"/>
    </w:pPr>
    <w:rPr>
      <w:rFonts w:eastAsia="MS Mincho"/>
      <w:sz w:val="28"/>
      <w:lang w:eastAsia="de-DE"/>
    </w:rPr>
  </w:style>
  <w:style w:type="paragraph" w:customStyle="1" w:styleId="Bullets">
    <w:name w:val="Bullets"/>
    <w:basedOn w:val="BodyText"/>
    <w:qFormat/>
    <w:rsid w:val="00394223"/>
    <w:pPr>
      <w:widowControl w:val="0"/>
      <w:spacing w:after="120"/>
      <w:ind w:left="283" w:hanging="283"/>
    </w:pPr>
    <w:rPr>
      <w:rFonts w:ascii="CG Times (WN)" w:eastAsia="MS Mincho" w:hAnsi="CG Times (WN)"/>
      <w:lang w:eastAsia="de-DE"/>
    </w:rPr>
  </w:style>
  <w:style w:type="paragraph" w:customStyle="1" w:styleId="b11">
    <w:name w:val="b1"/>
    <w:basedOn w:val="Normal"/>
    <w:qFormat/>
    <w:rsid w:val="00394223"/>
    <w:pPr>
      <w:spacing w:before="100" w:beforeAutospacing="1" w:after="100" w:afterAutospacing="1"/>
    </w:pPr>
    <w:rPr>
      <w:rFonts w:eastAsia="Arial Unicode MS"/>
      <w:sz w:val="24"/>
      <w:szCs w:val="24"/>
    </w:rPr>
  </w:style>
  <w:style w:type="paragraph" w:customStyle="1" w:styleId="tal1">
    <w:name w:val="tal"/>
    <w:basedOn w:val="Normal"/>
    <w:qFormat/>
    <w:rsid w:val="0039422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39422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394223"/>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394223"/>
    <w:pPr>
      <w:framePr w:wrap="notBeside"/>
    </w:pPr>
    <w:rPr>
      <w:lang w:val="en-US"/>
    </w:rPr>
  </w:style>
  <w:style w:type="paragraph" w:customStyle="1" w:styleId="tableentry">
    <w:name w:val="table entry"/>
    <w:basedOn w:val="Normal"/>
    <w:qFormat/>
    <w:rsid w:val="00394223"/>
    <w:pPr>
      <w:keepNext/>
      <w:spacing w:before="60" w:after="60"/>
    </w:pPr>
    <w:rPr>
      <w:rFonts w:ascii="Bookman Old Style" w:hAnsi="Bookman Old Style"/>
      <w:lang w:val="en-US"/>
    </w:rPr>
  </w:style>
  <w:style w:type="paragraph" w:customStyle="1" w:styleId="font7">
    <w:name w:val="font7"/>
    <w:basedOn w:val="Normal"/>
    <w:qFormat/>
    <w:rsid w:val="0039422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39422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39422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39422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394223"/>
    <w:pPr>
      <w:ind w:left="2269"/>
    </w:pPr>
  </w:style>
  <w:style w:type="character" w:customStyle="1" w:styleId="B7Char">
    <w:name w:val="B7 Char"/>
    <w:link w:val="B7"/>
    <w:qFormat/>
    <w:rsid w:val="00394223"/>
    <w:rPr>
      <w:rFonts w:ascii="Times New Roman" w:eastAsia="Times New Roman" w:hAnsi="Times New Roman" w:cs="Times New Roman"/>
      <w:sz w:val="20"/>
      <w:szCs w:val="20"/>
      <w:lang w:eastAsia="en-GB"/>
    </w:rPr>
  </w:style>
  <w:style w:type="character" w:customStyle="1" w:styleId="TFZchn">
    <w:name w:val="TF Zchn"/>
    <w:link w:val="TF10"/>
    <w:locked/>
    <w:rsid w:val="00394223"/>
    <w:rPr>
      <w:rFonts w:ascii="Arial" w:hAnsi="Arial"/>
      <w:b/>
    </w:rPr>
  </w:style>
  <w:style w:type="paragraph" w:customStyle="1" w:styleId="xl63">
    <w:name w:val="xl63"/>
    <w:basedOn w:val="Normal"/>
    <w:qFormat/>
    <w:rsid w:val="0039422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394223"/>
    <w:rPr>
      <w:rFonts w:ascii="Arial" w:eastAsia="Batang" w:hAnsi="Arial" w:cs="Times New Roman"/>
      <w:b/>
      <w:bCs/>
      <w:i/>
      <w:iCs/>
      <w:sz w:val="28"/>
      <w:szCs w:val="28"/>
      <w:lang w:val="en-GB" w:eastAsia="en-US" w:bidi="ar-SA"/>
    </w:rPr>
  </w:style>
  <w:style w:type="paragraph" w:customStyle="1" w:styleId="AutoCorrect">
    <w:name w:val="AutoCorrect"/>
    <w:qFormat/>
    <w:rsid w:val="00394223"/>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394223"/>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39422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39422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39422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394223"/>
    <w:pPr>
      <w:tabs>
        <w:tab w:val="num" w:pos="1440"/>
      </w:tabs>
      <w:spacing w:before="180" w:after="240" w:line="280" w:lineRule="atLeast"/>
      <w:ind w:left="720" w:hanging="360"/>
      <w:jc w:val="center"/>
    </w:pPr>
    <w:rPr>
      <w:rFonts w:ascii="Arial" w:eastAsia="MS Mincho" w:hAnsi="Arial"/>
      <w:b/>
      <w:lang w:val="en-US"/>
    </w:rPr>
  </w:style>
  <w:style w:type="paragraph" w:customStyle="1" w:styleId="Data">
    <w:name w:val="Data"/>
    <w:basedOn w:val="Normal"/>
    <w:qFormat/>
    <w:rsid w:val="00394223"/>
    <w:pPr>
      <w:tabs>
        <w:tab w:val="left" w:pos="1418"/>
      </w:tabs>
      <w:spacing w:after="120"/>
    </w:pPr>
    <w:rPr>
      <w:rFonts w:ascii="Arial" w:eastAsia="MS Mincho" w:hAnsi="Arial"/>
      <w:sz w:val="24"/>
      <w:lang w:val="fr-FR"/>
    </w:rPr>
  </w:style>
  <w:style w:type="paragraph" w:customStyle="1" w:styleId="p20">
    <w:name w:val="p20"/>
    <w:basedOn w:val="Normal"/>
    <w:qFormat/>
    <w:rsid w:val="00394223"/>
    <w:pPr>
      <w:snapToGrid w:val="0"/>
      <w:spacing w:after="0"/>
    </w:pPr>
    <w:rPr>
      <w:rFonts w:ascii="Arial" w:hAnsi="Arial" w:cs="Arial"/>
      <w:sz w:val="18"/>
      <w:szCs w:val="18"/>
      <w:lang w:val="en-US" w:eastAsia="zh-CN"/>
    </w:rPr>
  </w:style>
  <w:style w:type="paragraph" w:customStyle="1" w:styleId="ATC">
    <w:name w:val="ATC"/>
    <w:basedOn w:val="Normal"/>
    <w:qFormat/>
    <w:rsid w:val="00394223"/>
    <w:rPr>
      <w:rFonts w:eastAsia="MS Mincho"/>
    </w:rPr>
  </w:style>
  <w:style w:type="paragraph" w:customStyle="1" w:styleId="TaOC">
    <w:name w:val="TaOC"/>
    <w:basedOn w:val="TAC"/>
    <w:qFormat/>
    <w:rsid w:val="00394223"/>
    <w:rPr>
      <w:rFonts w:eastAsia="MS Mincho"/>
      <w:lang w:eastAsia="x-none"/>
    </w:rPr>
  </w:style>
  <w:style w:type="paragraph" w:customStyle="1" w:styleId="xl40">
    <w:name w:val="xl40"/>
    <w:basedOn w:val="Normal"/>
    <w:qFormat/>
    <w:rsid w:val="00394223"/>
    <w:pPr>
      <w:shd w:val="clear" w:color="000000" w:fill="FFFF00"/>
      <w:spacing w:before="100" w:beforeAutospacing="1" w:after="100" w:afterAutospacing="1"/>
      <w:jc w:val="center"/>
    </w:pPr>
    <w:rPr>
      <w:rFonts w:ascii="Arial" w:eastAsia="MS Mincho" w:hAnsi="Arial" w:cs="Arial"/>
      <w:b/>
      <w:bCs/>
      <w:color w:val="000000"/>
      <w:sz w:val="16"/>
      <w:szCs w:val="16"/>
    </w:rPr>
  </w:style>
  <w:style w:type="paragraph" w:customStyle="1" w:styleId="34">
    <w:name w:val="吹き出し3"/>
    <w:basedOn w:val="Normal"/>
    <w:semiHidden/>
    <w:qFormat/>
    <w:rsid w:val="00394223"/>
    <w:rPr>
      <w:rFonts w:ascii="Tahoma" w:eastAsia="MS Mincho" w:hAnsi="Tahoma" w:cs="Tahoma"/>
      <w:sz w:val="16"/>
      <w:szCs w:val="16"/>
    </w:rPr>
  </w:style>
  <w:style w:type="paragraph" w:customStyle="1" w:styleId="1f2">
    <w:name w:val="吹き出し1"/>
    <w:basedOn w:val="Normal"/>
    <w:qFormat/>
    <w:rsid w:val="00394223"/>
    <w:rPr>
      <w:rFonts w:ascii="Tahoma" w:eastAsia="MS Mincho" w:hAnsi="Tahoma" w:cs="Tahoma"/>
      <w:sz w:val="16"/>
      <w:szCs w:val="16"/>
    </w:rPr>
  </w:style>
  <w:style w:type="paragraph" w:customStyle="1" w:styleId="24">
    <w:name w:val="吹き出し2"/>
    <w:basedOn w:val="Normal"/>
    <w:semiHidden/>
    <w:qFormat/>
    <w:rsid w:val="00394223"/>
    <w:rPr>
      <w:rFonts w:ascii="Tahoma" w:eastAsia="MS Mincho" w:hAnsi="Tahoma" w:cs="Tahoma"/>
      <w:sz w:val="16"/>
      <w:szCs w:val="16"/>
    </w:rPr>
  </w:style>
  <w:style w:type="paragraph" w:customStyle="1" w:styleId="CommentNokia">
    <w:name w:val="Comment Nokia"/>
    <w:basedOn w:val="Normal"/>
    <w:qFormat/>
    <w:rsid w:val="00394223"/>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394223"/>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qFormat/>
    <w:rsid w:val="0039422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39422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3">
    <w:name w:val="无间隔1"/>
    <w:qFormat/>
    <w:rsid w:val="00394223"/>
    <w:pPr>
      <w:spacing w:after="0" w:line="240" w:lineRule="auto"/>
    </w:pPr>
    <w:rPr>
      <w:rFonts w:ascii="Times New Roman" w:eastAsia="SimSun" w:hAnsi="Times New Roman" w:cs="Times New Roman"/>
      <w:sz w:val="20"/>
      <w:szCs w:val="20"/>
    </w:rPr>
  </w:style>
  <w:style w:type="paragraph" w:customStyle="1" w:styleId="Arial">
    <w:name w:val="Arial"/>
    <w:basedOn w:val="Normal"/>
    <w:qFormat/>
    <w:rsid w:val="00394223"/>
    <w:pPr>
      <w:tabs>
        <w:tab w:val="right" w:pos="9639"/>
      </w:tabs>
    </w:pPr>
    <w:rPr>
      <w:b/>
      <w:bCs/>
      <w:lang w:val="fr-FR"/>
    </w:rPr>
  </w:style>
  <w:style w:type="paragraph" w:customStyle="1" w:styleId="ad">
    <w:name w:val="无间隔"/>
    <w:qFormat/>
    <w:rsid w:val="00394223"/>
    <w:pPr>
      <w:spacing w:after="0" w:line="240" w:lineRule="auto"/>
    </w:pPr>
    <w:rPr>
      <w:rFonts w:ascii="Times New Roman" w:eastAsia="SimSun" w:hAnsi="Times New Roman" w:cs="Times New Roman"/>
      <w:sz w:val="20"/>
      <w:szCs w:val="20"/>
    </w:rPr>
  </w:style>
  <w:style w:type="paragraph" w:customStyle="1" w:styleId="70">
    <w:name w:val="吹き出し7"/>
    <w:basedOn w:val="Normal"/>
    <w:qFormat/>
    <w:rsid w:val="00394223"/>
    <w:rPr>
      <w:rFonts w:ascii="Tahoma" w:eastAsia="MS Mincho" w:hAnsi="Tahoma" w:cs="Tahoma"/>
      <w:sz w:val="16"/>
      <w:szCs w:val="16"/>
    </w:rPr>
  </w:style>
  <w:style w:type="paragraph" w:customStyle="1" w:styleId="Objetducommentaire">
    <w:name w:val="Objet du commentaire"/>
    <w:basedOn w:val="CommentText"/>
    <w:next w:val="CommentText"/>
    <w:semiHidden/>
    <w:qFormat/>
    <w:rsid w:val="00394223"/>
    <w:rPr>
      <w:rFonts w:eastAsia="PMingLiU"/>
      <w:b/>
      <w:bCs/>
      <w:lang w:eastAsia="x-none"/>
    </w:rPr>
  </w:style>
  <w:style w:type="paragraph" w:customStyle="1" w:styleId="Textedebulles">
    <w:name w:val="Texte de bulles"/>
    <w:basedOn w:val="Normal"/>
    <w:semiHidden/>
    <w:qFormat/>
    <w:rsid w:val="00394223"/>
    <w:rPr>
      <w:rFonts w:ascii="Tahoma" w:eastAsia="PMingLiU" w:hAnsi="Tahoma" w:cs="Tahoma"/>
      <w:sz w:val="16"/>
      <w:szCs w:val="16"/>
    </w:rPr>
  </w:style>
  <w:style w:type="paragraph" w:customStyle="1" w:styleId="Arial0">
    <w:name w:val="正文 + Arial"/>
    <w:aliases w:val="8 磅,加粗,段后: 0 磅"/>
    <w:basedOn w:val="TAL"/>
    <w:qFormat/>
    <w:rsid w:val="00394223"/>
    <w:rPr>
      <w:sz w:val="16"/>
      <w:szCs w:val="16"/>
      <w:lang w:eastAsia="x-none"/>
    </w:rPr>
  </w:style>
  <w:style w:type="paragraph" w:customStyle="1" w:styleId="xl22">
    <w:name w:val="xl22"/>
    <w:basedOn w:val="Normal"/>
    <w:qFormat/>
    <w:rsid w:val="0039422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39422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39422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39422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394223"/>
  </w:style>
  <w:style w:type="paragraph" w:customStyle="1" w:styleId="IBN">
    <w:name w:val="IBN"/>
    <w:basedOn w:val="Normal"/>
    <w:qFormat/>
    <w:rsid w:val="00394223"/>
    <w:pPr>
      <w:tabs>
        <w:tab w:val="left" w:pos="567"/>
      </w:tabs>
    </w:pPr>
  </w:style>
  <w:style w:type="paragraph" w:customStyle="1" w:styleId="1e9pt">
    <w:name w:val="1e) 9 pt"/>
    <w:basedOn w:val="B1"/>
    <w:link w:val="1e9ptCar"/>
    <w:qFormat/>
    <w:rsid w:val="00394223"/>
    <w:rPr>
      <w:noProof/>
      <w:szCs w:val="18"/>
      <w:lang w:eastAsia="x-none"/>
    </w:rPr>
  </w:style>
  <w:style w:type="character" w:customStyle="1" w:styleId="1e9ptCar">
    <w:name w:val="1e) 9 pt Car"/>
    <w:link w:val="1e9pt"/>
    <w:rsid w:val="00394223"/>
    <w:rPr>
      <w:rFonts w:ascii="Times New Roman" w:eastAsia="Times New Roman" w:hAnsi="Times New Roman" w:cs="Times New Roman"/>
      <w:noProof/>
      <w:sz w:val="20"/>
      <w:szCs w:val="18"/>
      <w:lang w:eastAsia="x-none"/>
    </w:rPr>
  </w:style>
  <w:style w:type="paragraph" w:customStyle="1" w:styleId="Npr">
    <w:name w:val="Npr"/>
    <w:basedOn w:val="Normal"/>
    <w:qFormat/>
    <w:rsid w:val="00394223"/>
    <w:pPr>
      <w:ind w:firstLine="284"/>
    </w:pPr>
    <w:rPr>
      <w:rFonts w:eastAsia="MS Mincho"/>
    </w:rPr>
  </w:style>
  <w:style w:type="paragraph" w:customStyle="1" w:styleId="StyleFPArialLatin9ptCentrGauche5cmDroite5">
    <w:name w:val="Style FP + Arial (Latin) 9 pt Centré Gauche :  5 cm Droite :  5..."/>
    <w:basedOn w:val="FP"/>
    <w:qFormat/>
    <w:rsid w:val="00394223"/>
    <w:pPr>
      <w:spacing w:after="20"/>
      <w:ind w:left="2835" w:right="2835"/>
      <w:jc w:val="center"/>
    </w:pPr>
    <w:rPr>
      <w:rFonts w:ascii="Arial" w:hAnsi="Arial" w:cs="Arial"/>
      <w:sz w:val="18"/>
    </w:rPr>
  </w:style>
  <w:style w:type="paragraph" w:customStyle="1" w:styleId="B3H6">
    <w:name w:val="B3H6"/>
    <w:basedOn w:val="B3"/>
    <w:qFormat/>
    <w:rsid w:val="00394223"/>
    <w:rPr>
      <w:lang w:eastAsia="x-none"/>
    </w:rPr>
  </w:style>
  <w:style w:type="paragraph" w:customStyle="1" w:styleId="berschrift1H1">
    <w:name w:val="Überschrift 1.H1"/>
    <w:basedOn w:val="Normal"/>
    <w:next w:val="Normal"/>
    <w:qFormat/>
    <w:rsid w:val="0039422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394223"/>
    <w:pPr>
      <w:widowControl/>
      <w:tabs>
        <w:tab w:val="num" w:pos="992"/>
      </w:tabs>
      <w:spacing w:after="120"/>
      <w:ind w:left="992" w:hanging="425"/>
    </w:pPr>
    <w:rPr>
      <w:rFonts w:eastAsia="MS Mincho"/>
      <w:lang w:val="en-US"/>
    </w:rPr>
  </w:style>
  <w:style w:type="paragraph" w:customStyle="1" w:styleId="text">
    <w:name w:val="text"/>
    <w:basedOn w:val="Normal"/>
    <w:qFormat/>
    <w:rsid w:val="00394223"/>
    <w:pPr>
      <w:widowControl w:val="0"/>
      <w:spacing w:after="240"/>
      <w:jc w:val="both"/>
    </w:pPr>
    <w:rPr>
      <w:sz w:val="24"/>
      <w:lang w:val="en-AU"/>
    </w:rPr>
  </w:style>
  <w:style w:type="paragraph" w:customStyle="1" w:styleId="textintend2">
    <w:name w:val="text intend 2"/>
    <w:basedOn w:val="text"/>
    <w:qFormat/>
    <w:rsid w:val="00394223"/>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394223"/>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394223"/>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394223"/>
    <w:pPr>
      <w:keepLines w:val="0"/>
      <w:pBdr>
        <w:top w:val="none" w:sz="0" w:space="0" w:color="auto"/>
      </w:pBdr>
      <w:tabs>
        <w:tab w:val="num" w:pos="360"/>
      </w:tabs>
      <w:spacing w:after="0"/>
      <w:ind w:left="360" w:hanging="360"/>
    </w:pPr>
    <w:rPr>
      <w:b/>
      <w:noProof/>
      <w:kern w:val="28"/>
      <w:sz w:val="24"/>
      <w:lang w:val="en-US"/>
    </w:rPr>
  </w:style>
  <w:style w:type="paragraph" w:customStyle="1" w:styleId="H60">
    <w:name w:val="样式 H6"/>
    <w:basedOn w:val="H6"/>
    <w:qFormat/>
    <w:rsid w:val="00394223"/>
  </w:style>
  <w:style w:type="paragraph" w:customStyle="1" w:styleId="TH0">
    <w:name w:val="样式 TH"/>
    <w:basedOn w:val="TH"/>
    <w:qFormat/>
    <w:rsid w:val="00394223"/>
    <w:rPr>
      <w:bCs/>
      <w:lang w:eastAsia="x-none"/>
    </w:rPr>
  </w:style>
  <w:style w:type="paragraph" w:customStyle="1" w:styleId="TAH8pt">
    <w:name w:val="TAH + 8 pt"/>
    <w:basedOn w:val="TAH"/>
    <w:qFormat/>
    <w:rsid w:val="00394223"/>
    <w:rPr>
      <w:rFonts w:eastAsia="MS Mincho"/>
      <w:bCs/>
      <w:noProof/>
      <w:sz w:val="16"/>
      <w:szCs w:val="16"/>
    </w:rPr>
  </w:style>
  <w:style w:type="paragraph" w:customStyle="1" w:styleId="TableEntry0">
    <w:name w:val="Table Entry"/>
    <w:basedOn w:val="Normal"/>
    <w:next w:val="Normal"/>
    <w:qFormat/>
    <w:rsid w:val="00394223"/>
    <w:pPr>
      <w:spacing w:after="0"/>
    </w:pPr>
    <w:rPr>
      <w:rFonts w:ascii="IMHNGF+BookmanOldStyle" w:hAnsi="IMHNGF+BookmanOldStyle"/>
      <w:sz w:val="24"/>
      <w:szCs w:val="24"/>
      <w:lang w:val="en-US"/>
    </w:rPr>
  </w:style>
  <w:style w:type="paragraph" w:customStyle="1" w:styleId="tac0">
    <w:name w:val="tac0"/>
    <w:basedOn w:val="Normal"/>
    <w:qFormat/>
    <w:rsid w:val="00394223"/>
    <w:pPr>
      <w:keepNext/>
      <w:spacing w:after="0"/>
      <w:jc w:val="center"/>
    </w:pPr>
    <w:rPr>
      <w:rFonts w:ascii="Arial" w:hAnsi="Arial" w:cs="Arial"/>
      <w:sz w:val="18"/>
      <w:szCs w:val="18"/>
      <w:lang w:val="en-US" w:eastAsia="zh-CN"/>
    </w:rPr>
  </w:style>
  <w:style w:type="paragraph" w:customStyle="1" w:styleId="tal00">
    <w:name w:val="tal0"/>
    <w:basedOn w:val="Normal"/>
    <w:qFormat/>
    <w:rsid w:val="00394223"/>
    <w:pPr>
      <w:keepNext/>
      <w:spacing w:after="0"/>
    </w:pPr>
    <w:rPr>
      <w:rFonts w:ascii="Arial" w:hAnsi="Arial" w:cs="Arial"/>
      <w:sz w:val="18"/>
      <w:szCs w:val="18"/>
      <w:lang w:val="en-US" w:eastAsia="zh-CN"/>
    </w:rPr>
  </w:style>
  <w:style w:type="paragraph" w:customStyle="1" w:styleId="91">
    <w:name w:val="目录 91"/>
    <w:basedOn w:val="TOC8"/>
    <w:qFormat/>
    <w:rsid w:val="00394223"/>
    <w:pPr>
      <w:ind w:left="1418" w:hanging="1418"/>
    </w:pPr>
    <w:rPr>
      <w:rFonts w:eastAsia="MS Mincho"/>
      <w:lang w:val="en-US"/>
    </w:rPr>
  </w:style>
  <w:style w:type="paragraph" w:customStyle="1" w:styleId="msolistparagraph0">
    <w:name w:val="msolistparagraph"/>
    <w:basedOn w:val="Normal"/>
    <w:qFormat/>
    <w:rsid w:val="00394223"/>
    <w:pPr>
      <w:spacing w:after="0"/>
      <w:ind w:leftChars="400" w:left="400"/>
    </w:pPr>
    <w:rPr>
      <w:sz w:val="24"/>
      <w:szCs w:val="24"/>
      <w:lang w:val="en-US"/>
    </w:rPr>
  </w:style>
  <w:style w:type="paragraph" w:customStyle="1" w:styleId="no0">
    <w:name w:val="no"/>
    <w:basedOn w:val="Normal"/>
    <w:qFormat/>
    <w:rsid w:val="00394223"/>
    <w:pPr>
      <w:ind w:left="1135" w:hanging="851"/>
    </w:pPr>
    <w:rPr>
      <w:lang w:val="en-US"/>
    </w:rPr>
  </w:style>
  <w:style w:type="paragraph" w:customStyle="1" w:styleId="talcharchar0">
    <w:name w:val="talcharchar"/>
    <w:basedOn w:val="Normal"/>
    <w:qFormat/>
    <w:rsid w:val="00394223"/>
    <w:pPr>
      <w:spacing w:before="100" w:beforeAutospacing="1" w:after="100" w:afterAutospacing="1"/>
    </w:pPr>
    <w:rPr>
      <w:rFonts w:eastAsia="Calibri"/>
      <w:sz w:val="24"/>
      <w:szCs w:val="24"/>
    </w:rPr>
  </w:style>
  <w:style w:type="paragraph" w:customStyle="1" w:styleId="PLBold">
    <w:name w:val="PL Bold"/>
    <w:basedOn w:val="PL"/>
    <w:link w:val="PLBoldChar"/>
    <w:qFormat/>
    <w:rsid w:val="00394223"/>
    <w:rPr>
      <w:rFonts w:eastAsia="MS Gothic"/>
      <w:b/>
      <w:bCs/>
    </w:rPr>
  </w:style>
  <w:style w:type="character" w:customStyle="1" w:styleId="PLBoldChar">
    <w:name w:val="PL Bold Char"/>
    <w:link w:val="PLBold"/>
    <w:rsid w:val="00394223"/>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394223"/>
  </w:style>
  <w:style w:type="character" w:customStyle="1" w:styleId="PLBoldChar0">
    <w:name w:val="PL + Bold Char"/>
    <w:link w:val="PLBold0"/>
    <w:rsid w:val="00394223"/>
    <w:rPr>
      <w:rFonts w:ascii="Courier New" w:eastAsia="Times New Roman" w:hAnsi="Courier New" w:cs="Times New Roman"/>
      <w:noProof/>
      <w:sz w:val="16"/>
      <w:szCs w:val="20"/>
      <w:lang w:eastAsia="ja-JP"/>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394223"/>
    <w:rPr>
      <w:rFonts w:ascii="Arial" w:eastAsia="SimSun" w:hAnsi="Arial"/>
      <w:sz w:val="24"/>
      <w:szCs w:val="28"/>
      <w:lang w:val="en-GB" w:eastAsia="en-US" w:bidi="ar-SA"/>
    </w:rPr>
  </w:style>
  <w:style w:type="paragraph" w:customStyle="1" w:styleId="30mm">
    <w:name w:val="段落フォント + 左 :  30 mm"/>
    <w:aliases w:val="ぶら下げインデント :  2.81 字"/>
    <w:basedOn w:val="B2"/>
    <w:qFormat/>
    <w:rsid w:val="00394223"/>
    <w:pPr>
      <w:ind w:left="1984" w:hanging="281"/>
    </w:pPr>
  </w:style>
  <w:style w:type="paragraph" w:customStyle="1" w:styleId="ae">
    <w:name w:val="標準番号"/>
    <w:basedOn w:val="Normal"/>
    <w:qFormat/>
    <w:rsid w:val="00394223"/>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qFormat/>
    <w:rsid w:val="00394223"/>
    <w:rPr>
      <w:rFonts w:ascii="Arial" w:eastAsia="MS Mincho" w:hAnsi="Arial"/>
      <w:noProof/>
    </w:rPr>
  </w:style>
  <w:style w:type="paragraph" w:customStyle="1" w:styleId="H600">
    <w:name w:val="H6 + 左侧:  0 厘米"/>
    <w:aliases w:val="首行缩进:  0 厘H6米"/>
    <w:basedOn w:val="H6"/>
    <w:qFormat/>
    <w:rsid w:val="00394223"/>
    <w:pPr>
      <w:ind w:left="0" w:firstLine="0"/>
    </w:pPr>
    <w:rPr>
      <w:lang w:eastAsia="zh-CN"/>
    </w:rPr>
  </w:style>
  <w:style w:type="paragraph" w:customStyle="1" w:styleId="25">
    <w:name w:val="列出段落2"/>
    <w:basedOn w:val="Normal"/>
    <w:qFormat/>
    <w:rsid w:val="00394223"/>
    <w:pPr>
      <w:ind w:firstLineChars="200" w:firstLine="420"/>
    </w:pPr>
  </w:style>
  <w:style w:type="paragraph" w:customStyle="1" w:styleId="1f4">
    <w:name w:val="列出段落1"/>
    <w:basedOn w:val="Normal"/>
    <w:qFormat/>
    <w:rsid w:val="00394223"/>
    <w:pPr>
      <w:ind w:firstLineChars="200" w:firstLine="420"/>
    </w:pPr>
  </w:style>
  <w:style w:type="paragraph" w:customStyle="1" w:styleId="b31">
    <w:name w:val="b3"/>
    <w:basedOn w:val="Normal"/>
    <w:qFormat/>
    <w:rsid w:val="00394223"/>
    <w:pPr>
      <w:ind w:left="1135" w:hanging="284"/>
    </w:pPr>
    <w:rPr>
      <w:rFonts w:ascii="Calibri" w:eastAsia="MS PGothic" w:hAnsi="Calibri" w:cs="Calibri"/>
      <w:sz w:val="22"/>
      <w:szCs w:val="22"/>
    </w:rPr>
  </w:style>
  <w:style w:type="paragraph" w:customStyle="1" w:styleId="b40">
    <w:name w:val="b4"/>
    <w:basedOn w:val="Normal"/>
    <w:qFormat/>
    <w:rsid w:val="00394223"/>
    <w:pPr>
      <w:ind w:left="1418" w:hanging="284"/>
    </w:pPr>
    <w:rPr>
      <w:rFonts w:ascii="Calibri" w:eastAsia="MS PGothic" w:hAnsi="Calibri" w:cs="Calibri"/>
      <w:sz w:val="22"/>
      <w:szCs w:val="22"/>
    </w:rPr>
  </w:style>
  <w:style w:type="paragraph" w:customStyle="1" w:styleId="b21">
    <w:name w:val="b2"/>
    <w:basedOn w:val="Normal"/>
    <w:qFormat/>
    <w:rsid w:val="00394223"/>
    <w:pPr>
      <w:ind w:left="851" w:hanging="284"/>
    </w:pPr>
    <w:rPr>
      <w:rFonts w:eastAsia="MS PGothic"/>
    </w:rPr>
  </w:style>
  <w:style w:type="paragraph" w:customStyle="1" w:styleId="af">
    <w:name w:val="見出し"/>
    <w:basedOn w:val="Normal"/>
    <w:next w:val="BodyText"/>
    <w:qFormat/>
    <w:rsid w:val="0039422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af0">
    <w:name w:val="索引"/>
    <w:basedOn w:val="Normal"/>
    <w:qFormat/>
    <w:rsid w:val="00394223"/>
    <w:pPr>
      <w:suppressLineNumbers/>
      <w:suppressAutoHyphens/>
    </w:pPr>
    <w:rPr>
      <w:rFonts w:eastAsia="MS Mincho" w:cs="Mangal"/>
      <w:lang w:eastAsia="ar-SA"/>
    </w:rPr>
  </w:style>
  <w:style w:type="paragraph" w:customStyle="1" w:styleId="56">
    <w:name w:val="段落番号5"/>
    <w:basedOn w:val="List"/>
    <w:qFormat/>
    <w:rsid w:val="00394223"/>
    <w:pPr>
      <w:tabs>
        <w:tab w:val="num" w:pos="644"/>
      </w:tabs>
      <w:suppressAutoHyphens/>
      <w:ind w:left="644" w:hanging="360"/>
    </w:pPr>
    <w:rPr>
      <w:rFonts w:eastAsia="MS Mincho" w:cs="CG Times (WN)"/>
      <w:lang w:eastAsia="ar-SA"/>
    </w:rPr>
  </w:style>
  <w:style w:type="paragraph" w:customStyle="1" w:styleId="250">
    <w:name w:val="段落番号 25"/>
    <w:basedOn w:val="56"/>
    <w:qFormat/>
    <w:rsid w:val="00394223"/>
    <w:pPr>
      <w:ind w:left="851" w:hanging="284"/>
    </w:pPr>
  </w:style>
  <w:style w:type="paragraph" w:customStyle="1" w:styleId="57">
    <w:name w:val="箇条書き5"/>
    <w:basedOn w:val="List"/>
    <w:qFormat/>
    <w:rsid w:val="00394223"/>
    <w:pPr>
      <w:tabs>
        <w:tab w:val="num" w:pos="644"/>
      </w:tabs>
      <w:suppressAutoHyphens/>
      <w:ind w:left="644" w:hanging="360"/>
    </w:pPr>
    <w:rPr>
      <w:rFonts w:eastAsia="MS Mincho" w:cs="CG Times (WN)"/>
      <w:lang w:eastAsia="ar-SA"/>
    </w:rPr>
  </w:style>
  <w:style w:type="paragraph" w:customStyle="1" w:styleId="251">
    <w:name w:val="箇条書き 25"/>
    <w:basedOn w:val="57"/>
    <w:qFormat/>
    <w:rsid w:val="00394223"/>
    <w:pPr>
      <w:tabs>
        <w:tab w:val="clear" w:pos="644"/>
        <w:tab w:val="num" w:pos="1494"/>
      </w:tabs>
      <w:ind w:left="851" w:hanging="284"/>
    </w:pPr>
  </w:style>
  <w:style w:type="paragraph" w:customStyle="1" w:styleId="350">
    <w:name w:val="箇条書き 35"/>
    <w:basedOn w:val="251"/>
    <w:qFormat/>
    <w:rsid w:val="00394223"/>
    <w:pPr>
      <w:ind w:left="1135"/>
    </w:pPr>
  </w:style>
  <w:style w:type="paragraph" w:customStyle="1" w:styleId="252">
    <w:name w:val="一覧 25"/>
    <w:basedOn w:val="List"/>
    <w:qFormat/>
    <w:rsid w:val="00394223"/>
    <w:pPr>
      <w:suppressAutoHyphens/>
      <w:ind w:left="851"/>
    </w:pPr>
    <w:rPr>
      <w:rFonts w:eastAsia="MS Mincho" w:cs="CG Times (WN)"/>
      <w:lang w:eastAsia="ar-SA"/>
    </w:rPr>
  </w:style>
  <w:style w:type="paragraph" w:customStyle="1" w:styleId="351">
    <w:name w:val="一覧 35"/>
    <w:basedOn w:val="252"/>
    <w:qFormat/>
    <w:rsid w:val="00394223"/>
    <w:pPr>
      <w:ind w:left="1135"/>
    </w:pPr>
  </w:style>
  <w:style w:type="paragraph" w:customStyle="1" w:styleId="45">
    <w:name w:val="一覧 45"/>
    <w:basedOn w:val="351"/>
    <w:qFormat/>
    <w:rsid w:val="00394223"/>
    <w:pPr>
      <w:ind w:left="1418"/>
    </w:pPr>
  </w:style>
  <w:style w:type="paragraph" w:customStyle="1" w:styleId="550">
    <w:name w:val="一覧 55"/>
    <w:basedOn w:val="45"/>
    <w:qFormat/>
    <w:rsid w:val="00394223"/>
    <w:pPr>
      <w:ind w:left="1702"/>
    </w:pPr>
  </w:style>
  <w:style w:type="paragraph" w:customStyle="1" w:styleId="450">
    <w:name w:val="箇条書き 45"/>
    <w:basedOn w:val="350"/>
    <w:qFormat/>
    <w:rsid w:val="00394223"/>
    <w:pPr>
      <w:ind w:left="1418"/>
    </w:pPr>
  </w:style>
  <w:style w:type="paragraph" w:customStyle="1" w:styleId="551">
    <w:name w:val="箇条書き 55"/>
    <w:basedOn w:val="450"/>
    <w:qFormat/>
    <w:rsid w:val="00394223"/>
    <w:pPr>
      <w:ind w:left="1702"/>
    </w:pPr>
  </w:style>
  <w:style w:type="paragraph" w:customStyle="1" w:styleId="58">
    <w:name w:val="コメント文字列5"/>
    <w:basedOn w:val="Normal"/>
    <w:qFormat/>
    <w:rsid w:val="00394223"/>
    <w:pPr>
      <w:suppressAutoHyphens/>
    </w:pPr>
    <w:rPr>
      <w:rFonts w:eastAsia="MS Mincho" w:cs="CG Times (WN)"/>
      <w:lang w:eastAsia="ar-SA"/>
    </w:rPr>
  </w:style>
  <w:style w:type="paragraph" w:customStyle="1" w:styleId="59">
    <w:name w:val="コメント内容5"/>
    <w:basedOn w:val="58"/>
    <w:next w:val="58"/>
    <w:qFormat/>
    <w:rsid w:val="00394223"/>
    <w:rPr>
      <w:b/>
      <w:bCs/>
    </w:rPr>
  </w:style>
  <w:style w:type="paragraph" w:customStyle="1" w:styleId="5a">
    <w:name w:val="見出しマップ5"/>
    <w:basedOn w:val="Normal"/>
    <w:qFormat/>
    <w:rsid w:val="0039422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394223"/>
    <w:pPr>
      <w:suppressAutoHyphens/>
      <w:spacing w:before="120" w:after="120"/>
    </w:pPr>
    <w:rPr>
      <w:rFonts w:eastAsia="MS Mincho" w:cs="CG Times (WN)"/>
      <w:b/>
      <w:lang w:eastAsia="ar-SA"/>
    </w:rPr>
  </w:style>
  <w:style w:type="paragraph" w:customStyle="1" w:styleId="5b">
    <w:name w:val="書式なし5"/>
    <w:basedOn w:val="Normal"/>
    <w:qFormat/>
    <w:rsid w:val="00394223"/>
    <w:pPr>
      <w:suppressAutoHyphens/>
    </w:pPr>
    <w:rPr>
      <w:rFonts w:ascii="Courier New" w:eastAsia="MS Mincho" w:hAnsi="Courier New" w:cs="CG Times (WN)"/>
      <w:lang w:val="nb-NO" w:eastAsia="ar-SA"/>
    </w:rPr>
  </w:style>
  <w:style w:type="paragraph" w:customStyle="1" w:styleId="240">
    <w:name w:val="本文 24"/>
    <w:basedOn w:val="Normal"/>
    <w:qFormat/>
    <w:rsid w:val="00394223"/>
    <w:pPr>
      <w:suppressAutoHyphens/>
      <w:spacing w:after="120"/>
    </w:pPr>
    <w:rPr>
      <w:rFonts w:eastAsia="MS Mincho" w:cs="CG Times (WN)"/>
      <w:lang w:eastAsia="ar-SA"/>
    </w:rPr>
  </w:style>
  <w:style w:type="paragraph" w:customStyle="1" w:styleId="340">
    <w:name w:val="本文 34"/>
    <w:basedOn w:val="Normal"/>
    <w:qFormat/>
    <w:rsid w:val="00394223"/>
    <w:pPr>
      <w:suppressAutoHyphens/>
      <w:spacing w:after="120"/>
    </w:pPr>
    <w:rPr>
      <w:rFonts w:eastAsia="MS Mincho" w:cs="CG Times (WN)"/>
      <w:lang w:eastAsia="ar-SA"/>
    </w:rPr>
  </w:style>
  <w:style w:type="paragraph" w:customStyle="1" w:styleId="Web5">
    <w:name w:val="標準 (Web)5"/>
    <w:basedOn w:val="Normal"/>
    <w:qFormat/>
    <w:rsid w:val="00394223"/>
    <w:pPr>
      <w:suppressAutoHyphens/>
      <w:spacing w:before="100" w:after="100"/>
    </w:pPr>
    <w:rPr>
      <w:rFonts w:eastAsia="Arial Unicode MS" w:cs="CG Times (WN)"/>
      <w:sz w:val="24"/>
      <w:szCs w:val="24"/>
    </w:rPr>
  </w:style>
  <w:style w:type="paragraph" w:customStyle="1" w:styleId="253">
    <w:name w:val="本文インデント 25"/>
    <w:basedOn w:val="Normal"/>
    <w:qFormat/>
    <w:rsid w:val="00394223"/>
    <w:pPr>
      <w:suppressAutoHyphens/>
      <w:ind w:left="567"/>
    </w:pPr>
    <w:rPr>
      <w:rFonts w:ascii="Arial" w:eastAsia="MS Mincho" w:hAnsi="Arial" w:cs="Arial"/>
      <w:lang w:eastAsia="ar-SA"/>
    </w:rPr>
  </w:style>
  <w:style w:type="paragraph" w:customStyle="1" w:styleId="5c">
    <w:name w:val="標準インデント5"/>
    <w:basedOn w:val="Normal"/>
    <w:qFormat/>
    <w:rsid w:val="00394223"/>
    <w:pPr>
      <w:suppressAutoHyphens/>
      <w:ind w:left="708"/>
    </w:pPr>
    <w:rPr>
      <w:rFonts w:eastAsia="MS Mincho" w:cs="CG Times (WN)"/>
      <w:lang w:eastAsia="ar-SA"/>
    </w:rPr>
  </w:style>
  <w:style w:type="paragraph" w:customStyle="1" w:styleId="5d">
    <w:name w:val="記5"/>
    <w:basedOn w:val="Normal"/>
    <w:next w:val="Normal"/>
    <w:qFormat/>
    <w:rsid w:val="00394223"/>
    <w:pPr>
      <w:suppressAutoHyphens/>
    </w:pPr>
    <w:rPr>
      <w:rFonts w:eastAsia="MS Mincho" w:cs="CG Times (WN)"/>
      <w:lang w:eastAsia="ar-SA"/>
    </w:rPr>
  </w:style>
  <w:style w:type="paragraph" w:customStyle="1" w:styleId="HTML5">
    <w:name w:val="HTML 書式付き5"/>
    <w:basedOn w:val="Normal"/>
    <w:qFormat/>
    <w:rsid w:val="00394223"/>
    <w:pPr>
      <w:suppressAutoHyphens/>
    </w:pPr>
    <w:rPr>
      <w:rFonts w:ascii="Courier New" w:eastAsia="MS Mincho" w:hAnsi="Courier New" w:cs="Courier New"/>
      <w:lang w:eastAsia="ar-SA"/>
    </w:rPr>
  </w:style>
  <w:style w:type="paragraph" w:customStyle="1" w:styleId="af1">
    <w:name w:val="表の内容"/>
    <w:basedOn w:val="Normal"/>
    <w:qFormat/>
    <w:rsid w:val="00394223"/>
    <w:pPr>
      <w:suppressLineNumbers/>
      <w:suppressAutoHyphens/>
    </w:pPr>
    <w:rPr>
      <w:rFonts w:eastAsia="MS Mincho" w:cs="CG Times (WN)"/>
      <w:lang w:eastAsia="ar-SA"/>
    </w:rPr>
  </w:style>
  <w:style w:type="paragraph" w:customStyle="1" w:styleId="af2">
    <w:name w:val="表の見出し"/>
    <w:basedOn w:val="af1"/>
    <w:qFormat/>
    <w:rsid w:val="00394223"/>
    <w:pPr>
      <w:jc w:val="center"/>
    </w:pPr>
    <w:rPr>
      <w:b/>
      <w:bCs/>
    </w:rPr>
  </w:style>
  <w:style w:type="paragraph" w:customStyle="1" w:styleId="ListBullet1">
    <w:name w:val="List Bullet1"/>
    <w:basedOn w:val="Normal"/>
    <w:qFormat/>
    <w:rsid w:val="00394223"/>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394223"/>
    <w:pPr>
      <w:tabs>
        <w:tab w:val="clear" w:pos="644"/>
        <w:tab w:val="num" w:pos="1494"/>
      </w:tabs>
      <w:ind w:left="851"/>
    </w:pPr>
  </w:style>
  <w:style w:type="paragraph" w:customStyle="1" w:styleId="ListBullet31">
    <w:name w:val="List Bullet 31"/>
    <w:basedOn w:val="ListBullet21"/>
    <w:qFormat/>
    <w:rsid w:val="00394223"/>
    <w:pPr>
      <w:ind w:left="1135"/>
    </w:pPr>
  </w:style>
  <w:style w:type="paragraph" w:customStyle="1" w:styleId="ListBullet41">
    <w:name w:val="List Bullet 41"/>
    <w:basedOn w:val="ListBullet31"/>
    <w:qFormat/>
    <w:rsid w:val="00394223"/>
    <w:pPr>
      <w:ind w:left="1418"/>
    </w:pPr>
  </w:style>
  <w:style w:type="paragraph" w:customStyle="1" w:styleId="ListBullet51">
    <w:name w:val="List Bullet 51"/>
    <w:basedOn w:val="ListBullet41"/>
    <w:qFormat/>
    <w:rsid w:val="00394223"/>
    <w:pPr>
      <w:ind w:left="1702"/>
    </w:pPr>
  </w:style>
  <w:style w:type="paragraph" w:customStyle="1" w:styleId="DocumentMap1">
    <w:name w:val="Document Map1"/>
    <w:basedOn w:val="Normal"/>
    <w:qFormat/>
    <w:rsid w:val="00394223"/>
    <w:pPr>
      <w:shd w:val="clear" w:color="auto" w:fill="000080"/>
      <w:suppressAutoHyphens/>
    </w:pPr>
    <w:rPr>
      <w:rFonts w:ascii="Tahoma" w:eastAsia="MS Mincho" w:hAnsi="Tahoma"/>
      <w:lang w:eastAsia="ar-SA"/>
    </w:rPr>
  </w:style>
  <w:style w:type="paragraph" w:customStyle="1" w:styleId="PlainText1">
    <w:name w:val="Plain Text1"/>
    <w:basedOn w:val="Normal"/>
    <w:qFormat/>
    <w:rsid w:val="00394223"/>
    <w:pPr>
      <w:suppressAutoHyphens/>
    </w:pPr>
    <w:rPr>
      <w:rFonts w:ascii="Courier New" w:eastAsia="MS Mincho" w:hAnsi="Courier New"/>
      <w:lang w:val="nb-NO" w:eastAsia="ar-SA"/>
    </w:rPr>
  </w:style>
  <w:style w:type="paragraph" w:customStyle="1" w:styleId="CommentText1">
    <w:name w:val="Comment Text1"/>
    <w:basedOn w:val="Normal"/>
    <w:qFormat/>
    <w:rsid w:val="00394223"/>
    <w:pPr>
      <w:suppressAutoHyphens/>
    </w:pPr>
    <w:rPr>
      <w:rFonts w:eastAsia="MS Mincho"/>
      <w:lang w:eastAsia="ar-SA"/>
    </w:rPr>
  </w:style>
  <w:style w:type="paragraph" w:customStyle="1" w:styleId="List31">
    <w:name w:val="List 31"/>
    <w:basedOn w:val="Normal"/>
    <w:qFormat/>
    <w:rsid w:val="00394223"/>
    <w:pPr>
      <w:suppressAutoHyphens/>
      <w:ind w:left="849" w:hanging="283"/>
    </w:pPr>
    <w:rPr>
      <w:rFonts w:eastAsia="MS Mincho"/>
      <w:lang w:eastAsia="ar-SA"/>
    </w:rPr>
  </w:style>
  <w:style w:type="paragraph" w:customStyle="1" w:styleId="List41">
    <w:name w:val="List 41"/>
    <w:basedOn w:val="List31"/>
    <w:qFormat/>
    <w:rsid w:val="00394223"/>
    <w:pPr>
      <w:ind w:left="1418" w:hanging="284"/>
    </w:pPr>
  </w:style>
  <w:style w:type="paragraph" w:customStyle="1" w:styleId="ListNumber1">
    <w:name w:val="List Number1"/>
    <w:basedOn w:val="List"/>
    <w:qFormat/>
    <w:rsid w:val="00394223"/>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394223"/>
    <w:pPr>
      <w:ind w:left="851" w:hanging="284"/>
    </w:pPr>
  </w:style>
  <w:style w:type="paragraph" w:customStyle="1" w:styleId="List21">
    <w:name w:val="List 21"/>
    <w:basedOn w:val="List"/>
    <w:qFormat/>
    <w:rsid w:val="00394223"/>
    <w:pPr>
      <w:suppressAutoHyphens/>
      <w:ind w:left="851"/>
    </w:pPr>
    <w:rPr>
      <w:rFonts w:eastAsia="MS Mincho"/>
      <w:lang w:eastAsia="ar-SA"/>
    </w:rPr>
  </w:style>
  <w:style w:type="paragraph" w:customStyle="1" w:styleId="List51">
    <w:name w:val="List 51"/>
    <w:basedOn w:val="List41"/>
    <w:qFormat/>
    <w:rsid w:val="00394223"/>
    <w:pPr>
      <w:ind w:left="1702"/>
    </w:pPr>
  </w:style>
  <w:style w:type="paragraph" w:customStyle="1" w:styleId="BodyText21">
    <w:name w:val="Body Text 21"/>
    <w:basedOn w:val="Normal"/>
    <w:qFormat/>
    <w:rsid w:val="00394223"/>
    <w:pPr>
      <w:suppressAutoHyphens/>
      <w:spacing w:after="120"/>
    </w:pPr>
    <w:rPr>
      <w:rFonts w:eastAsia="MS Mincho"/>
      <w:lang w:eastAsia="ar-SA"/>
    </w:rPr>
  </w:style>
  <w:style w:type="paragraph" w:customStyle="1" w:styleId="BodyText31">
    <w:name w:val="Body Text 31"/>
    <w:basedOn w:val="Normal"/>
    <w:qFormat/>
    <w:rsid w:val="00394223"/>
    <w:pPr>
      <w:suppressAutoHyphens/>
      <w:spacing w:after="120"/>
    </w:pPr>
    <w:rPr>
      <w:rFonts w:eastAsia="MS Mincho"/>
      <w:lang w:eastAsia="ar-SA"/>
    </w:rPr>
  </w:style>
  <w:style w:type="paragraph" w:customStyle="1" w:styleId="BodyTextIndent21">
    <w:name w:val="Body Text Indent 21"/>
    <w:basedOn w:val="Normal"/>
    <w:qFormat/>
    <w:rsid w:val="00394223"/>
    <w:pPr>
      <w:suppressAutoHyphens/>
      <w:ind w:left="567"/>
    </w:pPr>
    <w:rPr>
      <w:rFonts w:ascii="Arial" w:eastAsia="MS Mincho" w:hAnsi="Arial" w:cs="Arial"/>
      <w:lang w:eastAsia="ar-SA"/>
    </w:rPr>
  </w:style>
  <w:style w:type="paragraph" w:customStyle="1" w:styleId="NormalIndent1">
    <w:name w:val="Normal Indent1"/>
    <w:basedOn w:val="Normal"/>
    <w:qFormat/>
    <w:rsid w:val="00394223"/>
    <w:pPr>
      <w:suppressAutoHyphens/>
      <w:ind w:left="708"/>
    </w:pPr>
    <w:rPr>
      <w:rFonts w:eastAsia="MS Mincho"/>
      <w:lang w:eastAsia="ar-SA"/>
    </w:rPr>
  </w:style>
  <w:style w:type="paragraph" w:customStyle="1" w:styleId="NoteHeading1">
    <w:name w:val="Note Heading1"/>
    <w:basedOn w:val="Normal"/>
    <w:next w:val="Normal"/>
    <w:qFormat/>
    <w:rsid w:val="00394223"/>
    <w:pPr>
      <w:suppressAutoHyphens/>
    </w:pPr>
    <w:rPr>
      <w:rFonts w:eastAsia="MS Mincho"/>
      <w:lang w:eastAsia="ar-SA"/>
    </w:rPr>
  </w:style>
  <w:style w:type="paragraph" w:customStyle="1" w:styleId="af3">
    <w:name w:val="枠の内容"/>
    <w:basedOn w:val="BodyText"/>
    <w:qFormat/>
    <w:rsid w:val="00394223"/>
    <w:rPr>
      <w:rFonts w:eastAsia="Times New Roman"/>
    </w:rPr>
  </w:style>
  <w:style w:type="paragraph" w:customStyle="1" w:styleId="numberedlist0">
    <w:name w:val="numbered list"/>
    <w:basedOn w:val="ListBullet"/>
    <w:qFormat/>
    <w:rsid w:val="00394223"/>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qFormat/>
    <w:rsid w:val="00394223"/>
    <w:pPr>
      <w:tabs>
        <w:tab w:val="left" w:pos="1134"/>
      </w:tabs>
      <w:spacing w:after="0"/>
    </w:pPr>
    <w:rPr>
      <w:rFonts w:eastAsia="MS Mincho"/>
    </w:rPr>
  </w:style>
  <w:style w:type="paragraph" w:customStyle="1" w:styleId="Meetingcaption">
    <w:name w:val="Meeting caption"/>
    <w:basedOn w:val="Normal"/>
    <w:qFormat/>
    <w:rsid w:val="0039422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qFormat/>
    <w:rsid w:val="00394223"/>
    <w:pPr>
      <w:spacing w:after="240"/>
      <w:jc w:val="both"/>
    </w:pPr>
    <w:rPr>
      <w:rFonts w:ascii="Helvetica" w:hAnsi="Helvetica"/>
    </w:rPr>
  </w:style>
  <w:style w:type="paragraph" w:customStyle="1" w:styleId="Cell">
    <w:name w:val="Cell"/>
    <w:basedOn w:val="Normal"/>
    <w:qFormat/>
    <w:rsid w:val="00394223"/>
    <w:pPr>
      <w:spacing w:after="0" w:line="240" w:lineRule="exact"/>
      <w:jc w:val="center"/>
    </w:pPr>
    <w:rPr>
      <w:sz w:val="16"/>
      <w:lang w:val="en-US"/>
    </w:rPr>
  </w:style>
  <w:style w:type="paragraph" w:customStyle="1" w:styleId="h61">
    <w:name w:val="h6"/>
    <w:basedOn w:val="Normal"/>
    <w:qFormat/>
    <w:rsid w:val="00394223"/>
    <w:pPr>
      <w:spacing w:before="100" w:beforeAutospacing="1" w:after="100" w:afterAutospacing="1"/>
    </w:pPr>
    <w:rPr>
      <w:sz w:val="24"/>
      <w:szCs w:val="24"/>
      <w:lang w:val="en-US"/>
    </w:rPr>
  </w:style>
  <w:style w:type="paragraph" w:customStyle="1" w:styleId="tah0">
    <w:name w:val="tah"/>
    <w:basedOn w:val="Normal"/>
    <w:qFormat/>
    <w:rsid w:val="00394223"/>
    <w:pPr>
      <w:keepNext/>
      <w:spacing w:after="0"/>
      <w:jc w:val="center"/>
    </w:pPr>
    <w:rPr>
      <w:rFonts w:ascii="Arial" w:eastAsia="Batang" w:hAnsi="Arial" w:cs="Arial"/>
      <w:b/>
      <w:bCs/>
      <w:sz w:val="18"/>
      <w:szCs w:val="18"/>
      <w:lang w:val="en-US"/>
    </w:rPr>
  </w:style>
  <w:style w:type="paragraph" w:customStyle="1" w:styleId="NormalAfter3pt">
    <w:name w:val="Normal + After:  3 pt"/>
    <w:basedOn w:val="Normal"/>
    <w:qFormat/>
    <w:rsid w:val="0039422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394223"/>
    <w:rPr>
      <w:rFonts w:ascii="Arial" w:eastAsia="MS Mincho" w:hAnsi="Arial"/>
      <w:sz w:val="22"/>
      <w:lang w:val="en-GB" w:eastAsia="en-US" w:bidi="ar-SA"/>
    </w:rPr>
  </w:style>
  <w:style w:type="paragraph" w:customStyle="1" w:styleId="ListParagraph1">
    <w:name w:val="List Paragraph1"/>
    <w:basedOn w:val="Normal"/>
    <w:qFormat/>
    <w:rsid w:val="00394223"/>
    <w:pPr>
      <w:ind w:left="720"/>
      <w:contextualSpacing/>
    </w:pPr>
  </w:style>
  <w:style w:type="paragraph" w:customStyle="1" w:styleId="1f5">
    <w:name w:val="図表番号1"/>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1f6">
    <w:name w:val="段落番号1"/>
    <w:basedOn w:val="List"/>
    <w:qFormat/>
    <w:rsid w:val="00394223"/>
    <w:pPr>
      <w:tabs>
        <w:tab w:val="num" w:pos="644"/>
      </w:tabs>
      <w:suppressAutoHyphens/>
      <w:ind w:left="644" w:hanging="360"/>
    </w:pPr>
    <w:rPr>
      <w:rFonts w:eastAsia="MS Mincho" w:cs="CG Times (WN)"/>
      <w:lang w:eastAsia="ar-SA"/>
    </w:rPr>
  </w:style>
  <w:style w:type="paragraph" w:customStyle="1" w:styleId="211">
    <w:name w:val="段落番号 21"/>
    <w:basedOn w:val="1f6"/>
    <w:qFormat/>
    <w:rsid w:val="00394223"/>
    <w:pPr>
      <w:ind w:left="851" w:hanging="284"/>
    </w:pPr>
  </w:style>
  <w:style w:type="paragraph" w:customStyle="1" w:styleId="1f7">
    <w:name w:val="箇条書き1"/>
    <w:basedOn w:val="List"/>
    <w:qFormat/>
    <w:rsid w:val="00394223"/>
    <w:pPr>
      <w:tabs>
        <w:tab w:val="num" w:pos="644"/>
      </w:tabs>
      <w:suppressAutoHyphens/>
      <w:ind w:left="644" w:hanging="360"/>
    </w:pPr>
    <w:rPr>
      <w:rFonts w:eastAsia="MS Mincho" w:cs="CG Times (WN)"/>
      <w:lang w:eastAsia="ar-SA"/>
    </w:rPr>
  </w:style>
  <w:style w:type="paragraph" w:customStyle="1" w:styleId="212">
    <w:name w:val="箇条書き 21"/>
    <w:basedOn w:val="1f7"/>
    <w:qFormat/>
    <w:rsid w:val="00394223"/>
    <w:pPr>
      <w:tabs>
        <w:tab w:val="clear" w:pos="644"/>
        <w:tab w:val="num" w:pos="1494"/>
      </w:tabs>
      <w:ind w:left="851" w:hanging="284"/>
    </w:pPr>
  </w:style>
  <w:style w:type="paragraph" w:customStyle="1" w:styleId="312">
    <w:name w:val="箇条書き 31"/>
    <w:basedOn w:val="212"/>
    <w:qFormat/>
    <w:rsid w:val="00394223"/>
    <w:pPr>
      <w:ind w:left="1135"/>
    </w:pPr>
  </w:style>
  <w:style w:type="paragraph" w:customStyle="1" w:styleId="213">
    <w:name w:val="一覧 21"/>
    <w:basedOn w:val="List"/>
    <w:qFormat/>
    <w:rsid w:val="00394223"/>
    <w:pPr>
      <w:suppressAutoHyphens/>
      <w:ind w:left="851"/>
    </w:pPr>
    <w:rPr>
      <w:rFonts w:eastAsia="MS Mincho" w:cs="CG Times (WN)"/>
      <w:lang w:eastAsia="ar-SA"/>
    </w:rPr>
  </w:style>
  <w:style w:type="paragraph" w:customStyle="1" w:styleId="313">
    <w:name w:val="一覧 31"/>
    <w:basedOn w:val="213"/>
    <w:qFormat/>
    <w:rsid w:val="00394223"/>
    <w:pPr>
      <w:ind w:left="1135"/>
    </w:pPr>
  </w:style>
  <w:style w:type="paragraph" w:customStyle="1" w:styleId="412">
    <w:name w:val="一覧 41"/>
    <w:basedOn w:val="313"/>
    <w:qFormat/>
    <w:rsid w:val="00394223"/>
    <w:pPr>
      <w:ind w:left="1418"/>
    </w:pPr>
  </w:style>
  <w:style w:type="paragraph" w:customStyle="1" w:styleId="511">
    <w:name w:val="一覧 51"/>
    <w:basedOn w:val="412"/>
    <w:qFormat/>
    <w:rsid w:val="00394223"/>
    <w:pPr>
      <w:ind w:left="1702"/>
    </w:pPr>
  </w:style>
  <w:style w:type="paragraph" w:customStyle="1" w:styleId="413">
    <w:name w:val="箇条書き 41"/>
    <w:basedOn w:val="312"/>
    <w:qFormat/>
    <w:rsid w:val="00394223"/>
    <w:pPr>
      <w:ind w:left="1418"/>
    </w:pPr>
  </w:style>
  <w:style w:type="paragraph" w:customStyle="1" w:styleId="512">
    <w:name w:val="箇条書き 51"/>
    <w:basedOn w:val="413"/>
    <w:qFormat/>
    <w:rsid w:val="00394223"/>
    <w:pPr>
      <w:ind w:left="1702"/>
    </w:pPr>
  </w:style>
  <w:style w:type="paragraph" w:customStyle="1" w:styleId="1f8">
    <w:name w:val="コメント文字列1"/>
    <w:basedOn w:val="Normal"/>
    <w:qFormat/>
    <w:rsid w:val="00394223"/>
    <w:pPr>
      <w:suppressAutoHyphens/>
    </w:pPr>
    <w:rPr>
      <w:rFonts w:eastAsia="MS Mincho" w:cs="CG Times (WN)"/>
      <w:lang w:eastAsia="ar-SA"/>
    </w:rPr>
  </w:style>
  <w:style w:type="paragraph" w:customStyle="1" w:styleId="1f9">
    <w:name w:val="コメント内容1"/>
    <w:basedOn w:val="1f8"/>
    <w:next w:val="1f8"/>
    <w:qFormat/>
    <w:rsid w:val="00394223"/>
    <w:rPr>
      <w:b/>
      <w:bCs/>
    </w:rPr>
  </w:style>
  <w:style w:type="paragraph" w:customStyle="1" w:styleId="1fa">
    <w:name w:val="見出しマップ1"/>
    <w:basedOn w:val="Normal"/>
    <w:qFormat/>
    <w:rsid w:val="00394223"/>
    <w:pPr>
      <w:shd w:val="clear" w:color="auto" w:fill="000080"/>
      <w:suppressAutoHyphens/>
    </w:pPr>
    <w:rPr>
      <w:rFonts w:ascii="Tahoma" w:eastAsia="MS Mincho" w:hAnsi="Tahoma" w:cs="Tahoma"/>
      <w:lang w:eastAsia="ar-SA"/>
    </w:rPr>
  </w:style>
  <w:style w:type="paragraph" w:customStyle="1" w:styleId="1fb">
    <w:name w:val="書式なし1"/>
    <w:basedOn w:val="Normal"/>
    <w:qFormat/>
    <w:rsid w:val="00394223"/>
    <w:pPr>
      <w:suppressAutoHyphens/>
    </w:pPr>
    <w:rPr>
      <w:rFonts w:ascii="Courier New" w:eastAsia="MS Mincho" w:hAnsi="Courier New" w:cs="CG Times (WN)"/>
      <w:lang w:val="nb-NO" w:eastAsia="ar-SA"/>
    </w:rPr>
  </w:style>
  <w:style w:type="paragraph" w:customStyle="1" w:styleId="214">
    <w:name w:val="本文 21"/>
    <w:basedOn w:val="Normal"/>
    <w:qFormat/>
    <w:rsid w:val="00394223"/>
    <w:pPr>
      <w:suppressAutoHyphens/>
      <w:spacing w:after="120"/>
    </w:pPr>
    <w:rPr>
      <w:rFonts w:eastAsia="MS Mincho" w:cs="CG Times (WN)"/>
      <w:lang w:eastAsia="ar-SA"/>
    </w:rPr>
  </w:style>
  <w:style w:type="paragraph" w:customStyle="1" w:styleId="314">
    <w:name w:val="本文 31"/>
    <w:basedOn w:val="Normal"/>
    <w:qFormat/>
    <w:rsid w:val="00394223"/>
    <w:pPr>
      <w:suppressAutoHyphens/>
      <w:spacing w:after="120"/>
    </w:pPr>
    <w:rPr>
      <w:rFonts w:eastAsia="MS Mincho" w:cs="CG Times (WN)"/>
      <w:lang w:eastAsia="ar-SA"/>
    </w:rPr>
  </w:style>
  <w:style w:type="paragraph" w:customStyle="1" w:styleId="Web1">
    <w:name w:val="標準 (Web)1"/>
    <w:basedOn w:val="Normal"/>
    <w:qFormat/>
    <w:rsid w:val="00394223"/>
    <w:pPr>
      <w:suppressAutoHyphens/>
      <w:spacing w:before="100" w:after="100"/>
    </w:pPr>
    <w:rPr>
      <w:rFonts w:eastAsia="Arial Unicode MS" w:cs="CG Times (WN)"/>
      <w:sz w:val="24"/>
      <w:szCs w:val="24"/>
    </w:rPr>
  </w:style>
  <w:style w:type="paragraph" w:customStyle="1" w:styleId="215">
    <w:name w:val="本文インデント 21"/>
    <w:basedOn w:val="Normal"/>
    <w:qFormat/>
    <w:rsid w:val="00394223"/>
    <w:pPr>
      <w:suppressAutoHyphens/>
      <w:ind w:left="567"/>
    </w:pPr>
    <w:rPr>
      <w:rFonts w:ascii="Arial" w:eastAsia="MS Mincho" w:hAnsi="Arial" w:cs="Arial"/>
      <w:lang w:eastAsia="ar-SA"/>
    </w:rPr>
  </w:style>
  <w:style w:type="paragraph" w:customStyle="1" w:styleId="1fc">
    <w:name w:val="標準インデント1"/>
    <w:basedOn w:val="Normal"/>
    <w:qFormat/>
    <w:rsid w:val="00394223"/>
    <w:pPr>
      <w:suppressAutoHyphens/>
      <w:ind w:left="708"/>
    </w:pPr>
    <w:rPr>
      <w:rFonts w:eastAsia="MS Mincho" w:cs="CG Times (WN)"/>
      <w:lang w:eastAsia="ar-SA"/>
    </w:rPr>
  </w:style>
  <w:style w:type="paragraph" w:customStyle="1" w:styleId="1fd">
    <w:name w:val="記1"/>
    <w:basedOn w:val="Normal"/>
    <w:next w:val="Normal"/>
    <w:qFormat/>
    <w:rsid w:val="00394223"/>
    <w:pPr>
      <w:suppressAutoHyphens/>
    </w:pPr>
    <w:rPr>
      <w:rFonts w:eastAsia="MS Mincho" w:cs="CG Times (WN)"/>
      <w:lang w:eastAsia="ar-SA"/>
    </w:rPr>
  </w:style>
  <w:style w:type="paragraph" w:customStyle="1" w:styleId="HTML1">
    <w:name w:val="HTML 書式付き1"/>
    <w:basedOn w:val="Normal"/>
    <w:qFormat/>
    <w:rsid w:val="00394223"/>
    <w:pPr>
      <w:suppressAutoHyphens/>
    </w:pPr>
    <w:rPr>
      <w:rFonts w:ascii="Courier New" w:eastAsia="MS Mincho" w:hAnsi="Courier New" w:cs="Courier New"/>
      <w:lang w:eastAsia="ar-SA"/>
    </w:rPr>
  </w:style>
  <w:style w:type="paragraph" w:customStyle="1" w:styleId="1fe">
    <w:name w:val="题注1"/>
    <w:basedOn w:val="Normal"/>
    <w:next w:val="Normal"/>
    <w:qFormat/>
    <w:rsid w:val="00394223"/>
    <w:pPr>
      <w:spacing w:before="120" w:after="120"/>
    </w:pPr>
    <w:rPr>
      <w:rFonts w:eastAsia="MS Mincho"/>
      <w:b/>
    </w:rPr>
  </w:style>
  <w:style w:type="paragraph" w:customStyle="1" w:styleId="1ff">
    <w:name w:val="图表目录1"/>
    <w:basedOn w:val="Normal"/>
    <w:next w:val="Normal"/>
    <w:qFormat/>
    <w:rsid w:val="00394223"/>
    <w:pPr>
      <w:ind w:left="400" w:hanging="400"/>
      <w:jc w:val="center"/>
    </w:pPr>
    <w:rPr>
      <w:rFonts w:eastAsia="MS Mincho"/>
      <w:b/>
    </w:rPr>
  </w:style>
  <w:style w:type="paragraph" w:customStyle="1" w:styleId="CharChar3CharCharCharCharCharChar">
    <w:name w:val="Char Char3 Char Char Char Char Char Ch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26">
    <w:name w:val="无间隔2"/>
    <w:qFormat/>
    <w:rsid w:val="00394223"/>
    <w:pPr>
      <w:spacing w:after="0" w:line="240" w:lineRule="auto"/>
    </w:pPr>
    <w:rPr>
      <w:rFonts w:ascii="Times New Roman" w:eastAsia="SimSun" w:hAnsi="Times New Roman" w:cs="Times New Roman"/>
      <w:sz w:val="20"/>
      <w:szCs w:val="20"/>
    </w:rPr>
  </w:style>
  <w:style w:type="paragraph" w:customStyle="1" w:styleId="editorsnote0">
    <w:name w:val="editorsnote"/>
    <w:basedOn w:val="Normal"/>
    <w:qFormat/>
    <w:rsid w:val="00394223"/>
    <w:pPr>
      <w:spacing w:after="0"/>
    </w:pPr>
    <w:rPr>
      <w:rFonts w:eastAsia="Calibri"/>
      <w:sz w:val="24"/>
      <w:szCs w:val="24"/>
      <w:lang w:val="sv-SE" w:eastAsia="sv-SE"/>
    </w:rPr>
  </w:style>
  <w:style w:type="paragraph" w:customStyle="1" w:styleId="TTan">
    <w:name w:val="TTan"/>
    <w:basedOn w:val="FP"/>
    <w:qFormat/>
    <w:rsid w:val="00394223"/>
    <w:rPr>
      <w:rFonts w:ascii="Arial" w:hAnsi="Arial"/>
      <w:sz w:val="18"/>
    </w:rPr>
  </w:style>
  <w:style w:type="paragraph" w:customStyle="1" w:styleId="36">
    <w:name w:val="変更箇所3"/>
    <w:hidden/>
    <w:semiHidden/>
    <w:qFormat/>
    <w:rsid w:val="00394223"/>
    <w:pPr>
      <w:spacing w:after="0" w:line="240" w:lineRule="auto"/>
    </w:pPr>
    <w:rPr>
      <w:rFonts w:ascii="Times New Roman" w:eastAsia="MS Mincho" w:hAnsi="Times New Roman" w:cs="Times New Roman"/>
      <w:sz w:val="20"/>
      <w:szCs w:val="20"/>
    </w:rPr>
  </w:style>
  <w:style w:type="paragraph" w:customStyle="1" w:styleId="27">
    <w:name w:val="変更箇所2"/>
    <w:hidden/>
    <w:semiHidden/>
    <w:qFormat/>
    <w:rsid w:val="00394223"/>
    <w:pPr>
      <w:spacing w:after="0" w:line="240" w:lineRule="auto"/>
    </w:pPr>
    <w:rPr>
      <w:rFonts w:ascii="Times New Roman" w:eastAsia="MS Mincho" w:hAnsi="Times New Roman" w:cs="Times New Roman"/>
      <w:sz w:val="20"/>
      <w:szCs w:val="20"/>
    </w:rPr>
  </w:style>
  <w:style w:type="paragraph" w:customStyle="1" w:styleId="910">
    <w:name w:val="目錄 91"/>
    <w:basedOn w:val="TOC8"/>
    <w:qFormat/>
    <w:rsid w:val="00394223"/>
    <w:pPr>
      <w:ind w:left="1418" w:hanging="1418"/>
    </w:pPr>
    <w:rPr>
      <w:rFonts w:eastAsia="MS Mincho"/>
      <w:lang w:val="en-US"/>
    </w:rPr>
  </w:style>
  <w:style w:type="paragraph" w:customStyle="1" w:styleId="1ff0">
    <w:name w:val="標號1"/>
    <w:basedOn w:val="Normal"/>
    <w:next w:val="Normal"/>
    <w:qFormat/>
    <w:rsid w:val="00394223"/>
    <w:pPr>
      <w:spacing w:before="120" w:after="120"/>
    </w:pPr>
    <w:rPr>
      <w:rFonts w:eastAsia="MS Mincho"/>
      <w:b/>
    </w:rPr>
  </w:style>
  <w:style w:type="paragraph" w:customStyle="1" w:styleId="1ff1">
    <w:name w:val="圖表目錄1"/>
    <w:basedOn w:val="Normal"/>
    <w:next w:val="Normal"/>
    <w:qFormat/>
    <w:rsid w:val="00394223"/>
    <w:pPr>
      <w:ind w:left="400" w:hanging="400"/>
      <w:jc w:val="center"/>
    </w:pPr>
    <w:rPr>
      <w:rFonts w:eastAsia="MS Mincho"/>
      <w:b/>
    </w:rPr>
  </w:style>
  <w:style w:type="paragraph" w:customStyle="1" w:styleId="Verzeichnis91">
    <w:name w:val="Verzeichnis 91"/>
    <w:basedOn w:val="TOC8"/>
    <w:qFormat/>
    <w:rsid w:val="00394223"/>
    <w:pPr>
      <w:ind w:left="1418" w:hanging="1418"/>
    </w:pPr>
    <w:rPr>
      <w:rFonts w:eastAsia="MS Mincho"/>
      <w:lang w:val="en-US"/>
    </w:rPr>
  </w:style>
  <w:style w:type="paragraph" w:customStyle="1" w:styleId="Beschriftung1">
    <w:name w:val="Beschriftung1"/>
    <w:basedOn w:val="Normal"/>
    <w:next w:val="Normal"/>
    <w:qFormat/>
    <w:rsid w:val="00394223"/>
    <w:pPr>
      <w:spacing w:before="120" w:after="120"/>
    </w:pPr>
    <w:rPr>
      <w:rFonts w:eastAsia="MS Mincho"/>
      <w:b/>
    </w:rPr>
  </w:style>
  <w:style w:type="paragraph" w:customStyle="1" w:styleId="Abbildungsverzeichnis1">
    <w:name w:val="Abbildungsverzeichnis1"/>
    <w:basedOn w:val="Normal"/>
    <w:next w:val="Normal"/>
    <w:qFormat/>
    <w:rsid w:val="00394223"/>
    <w:pPr>
      <w:ind w:left="400" w:hanging="400"/>
      <w:jc w:val="center"/>
    </w:pPr>
    <w:rPr>
      <w:rFonts w:eastAsia="MS Mincho"/>
      <w:b/>
    </w:rPr>
  </w:style>
  <w:style w:type="paragraph" w:customStyle="1" w:styleId="37">
    <w:name w:val="无间隔3"/>
    <w:qFormat/>
    <w:rsid w:val="00394223"/>
    <w:pPr>
      <w:spacing w:after="0" w:line="240" w:lineRule="auto"/>
    </w:pPr>
    <w:rPr>
      <w:rFonts w:ascii="Times New Roman" w:eastAsia="SimSun" w:hAnsi="Times New Roman" w:cs="Times New Roman"/>
      <w:sz w:val="20"/>
      <w:szCs w:val="20"/>
    </w:rPr>
  </w:style>
  <w:style w:type="paragraph" w:customStyle="1" w:styleId="38">
    <w:name w:val="수정3"/>
    <w:hidden/>
    <w:semiHidden/>
    <w:qFormat/>
    <w:rsid w:val="00394223"/>
    <w:pPr>
      <w:spacing w:after="0" w:line="240" w:lineRule="auto"/>
    </w:pPr>
    <w:rPr>
      <w:rFonts w:ascii="Times New Roman" w:eastAsia="Batang" w:hAnsi="Times New Roman" w:cs="Times New Roman"/>
      <w:sz w:val="20"/>
      <w:szCs w:val="20"/>
    </w:rPr>
  </w:style>
  <w:style w:type="paragraph" w:customStyle="1" w:styleId="46">
    <w:name w:val="수정4"/>
    <w:hidden/>
    <w:semiHidden/>
    <w:qFormat/>
    <w:rsid w:val="00394223"/>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394223"/>
    <w:rPr>
      <w:rFonts w:ascii="Arial" w:eastAsia="Times New Roman" w:hAnsi="Arial" w:cs="Times New Roman"/>
      <w:sz w:val="20"/>
      <w:szCs w:val="20"/>
      <w:lang w:val="x-none" w:eastAsia="x-none"/>
    </w:rPr>
  </w:style>
  <w:style w:type="paragraph" w:customStyle="1" w:styleId="TableContent-Bulleted">
    <w:name w:val="Table Content - Bulleted"/>
    <w:basedOn w:val="Normal"/>
    <w:qFormat/>
    <w:rsid w:val="00394223"/>
    <w:pPr>
      <w:tabs>
        <w:tab w:val="num" w:pos="460"/>
      </w:tabs>
      <w:ind w:left="412" w:hanging="312"/>
    </w:pPr>
  </w:style>
  <w:style w:type="paragraph" w:customStyle="1" w:styleId="Tadc">
    <w:name w:val="Tadc"/>
    <w:basedOn w:val="Normal"/>
    <w:qFormat/>
    <w:rsid w:val="00394223"/>
    <w:rPr>
      <w:rFonts w:cs="v4.2.0"/>
    </w:rPr>
  </w:style>
  <w:style w:type="paragraph" w:customStyle="1" w:styleId="Atl">
    <w:name w:val="Atl"/>
    <w:basedOn w:val="Normal"/>
    <w:qFormat/>
    <w:rsid w:val="00394223"/>
    <w:rPr>
      <w:rFonts w:cs="v4.2.0"/>
    </w:rPr>
  </w:style>
  <w:style w:type="paragraph" w:customStyle="1" w:styleId="Es">
    <w:name w:val="Es"/>
    <w:basedOn w:val="B1"/>
    <w:qFormat/>
    <w:rsid w:val="00394223"/>
    <w:rPr>
      <w:rFonts w:cs="v4.2.0"/>
      <w:lang w:eastAsia="x-none"/>
    </w:rPr>
  </w:style>
  <w:style w:type="paragraph" w:customStyle="1" w:styleId="TTH">
    <w:name w:val="TTH"/>
    <w:basedOn w:val="Normal"/>
    <w:qFormat/>
    <w:rsid w:val="00394223"/>
    <w:pPr>
      <w:jc w:val="center"/>
    </w:pPr>
    <w:rPr>
      <w:rFonts w:ascii="Arial" w:hAnsi="Arial" w:cs="Arial"/>
      <w:b/>
    </w:rPr>
  </w:style>
  <w:style w:type="paragraph" w:customStyle="1" w:styleId="standard">
    <w:name w:val="standard"/>
    <w:qFormat/>
    <w:rsid w:val="00394223"/>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394223"/>
    <w:pPr>
      <w:tabs>
        <w:tab w:val="left" w:pos="432"/>
      </w:tabs>
      <w:ind w:left="0" w:firstLine="0"/>
      <w:outlineLvl w:val="9"/>
    </w:pPr>
    <w:rPr>
      <w:lang w:eastAsia="zh-CN"/>
    </w:rPr>
  </w:style>
  <w:style w:type="paragraph" w:customStyle="1" w:styleId="216">
    <w:name w:val="21"/>
    <w:basedOn w:val="Normal"/>
    <w:qFormat/>
    <w:rsid w:val="00394223"/>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39422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39422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394223"/>
    <w:pPr>
      <w:spacing w:before="200" w:after="0"/>
      <w:ind w:left="0" w:firstLine="0"/>
    </w:pPr>
    <w:rPr>
      <w:rFonts w:cs="Arial"/>
      <w:bCs/>
    </w:rPr>
  </w:style>
  <w:style w:type="paragraph" w:customStyle="1" w:styleId="Heading4specs">
    <w:name w:val="Heading4 specs"/>
    <w:basedOn w:val="Heading3Specs"/>
    <w:qFormat/>
    <w:rsid w:val="00394223"/>
    <w:rPr>
      <w:sz w:val="24"/>
    </w:rPr>
  </w:style>
  <w:style w:type="table" w:customStyle="1" w:styleId="TableGrid4">
    <w:name w:val="Table Grid4"/>
    <w:basedOn w:val="TableNormal"/>
    <w:next w:val="TableGrid"/>
    <w:uiPriority w:val="39"/>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9422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39422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39422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394223"/>
    <w:rPr>
      <w:rFonts w:ascii="Arial" w:eastAsia="Times New Roman" w:hAnsi="Arial"/>
      <w:sz w:val="36"/>
      <w:lang w:val="en-GB" w:eastAsia="ja-JP" w:bidi="ar-SA"/>
    </w:rPr>
  </w:style>
  <w:style w:type="paragraph" w:customStyle="1" w:styleId="220">
    <w:name w:val="本文 22"/>
    <w:basedOn w:val="Normal"/>
    <w:qFormat/>
    <w:rsid w:val="00394223"/>
    <w:pPr>
      <w:suppressAutoHyphens/>
      <w:spacing w:after="120"/>
    </w:pPr>
    <w:rPr>
      <w:rFonts w:eastAsia="MS Mincho" w:cs="CG Times (WN)"/>
      <w:lang w:eastAsia="ar-SA"/>
    </w:rPr>
  </w:style>
  <w:style w:type="paragraph" w:customStyle="1" w:styleId="320">
    <w:name w:val="本文 32"/>
    <w:basedOn w:val="Normal"/>
    <w:qFormat/>
    <w:rsid w:val="00394223"/>
    <w:pPr>
      <w:suppressAutoHyphens/>
      <w:spacing w:after="120"/>
    </w:pPr>
    <w:rPr>
      <w:rFonts w:eastAsia="MS Mincho" w:cs="CG Times (WN)"/>
      <w:lang w:eastAsia="ar-SA"/>
    </w:rPr>
  </w:style>
  <w:style w:type="paragraph" w:customStyle="1" w:styleId="47">
    <w:name w:val="吹き出し4"/>
    <w:basedOn w:val="Normal"/>
    <w:qFormat/>
    <w:rsid w:val="00394223"/>
    <w:rPr>
      <w:rFonts w:ascii="Tahoma" w:eastAsia="MS Mincho" w:hAnsi="Tahoma" w:cs="Tahoma"/>
      <w:sz w:val="16"/>
      <w:szCs w:val="16"/>
    </w:rPr>
  </w:style>
  <w:style w:type="paragraph" w:customStyle="1" w:styleId="28">
    <w:name w:val="図表番号2"/>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29">
    <w:name w:val="段落番号2"/>
    <w:basedOn w:val="List"/>
    <w:qFormat/>
    <w:rsid w:val="00394223"/>
    <w:pPr>
      <w:tabs>
        <w:tab w:val="num" w:pos="644"/>
      </w:tabs>
      <w:suppressAutoHyphens/>
      <w:ind w:left="644" w:hanging="360"/>
    </w:pPr>
    <w:rPr>
      <w:rFonts w:eastAsia="MS Mincho" w:cs="CG Times (WN)"/>
      <w:lang w:eastAsia="ar-SA"/>
    </w:rPr>
  </w:style>
  <w:style w:type="paragraph" w:customStyle="1" w:styleId="221">
    <w:name w:val="段落番号 22"/>
    <w:basedOn w:val="29"/>
    <w:qFormat/>
    <w:rsid w:val="00394223"/>
    <w:pPr>
      <w:ind w:left="851" w:hanging="284"/>
    </w:pPr>
  </w:style>
  <w:style w:type="paragraph" w:customStyle="1" w:styleId="2a">
    <w:name w:val="箇条書き2"/>
    <w:basedOn w:val="List"/>
    <w:qFormat/>
    <w:rsid w:val="00394223"/>
    <w:pPr>
      <w:tabs>
        <w:tab w:val="num" w:pos="644"/>
      </w:tabs>
      <w:suppressAutoHyphens/>
      <w:ind w:left="644" w:hanging="360"/>
    </w:pPr>
    <w:rPr>
      <w:rFonts w:eastAsia="MS Mincho" w:cs="CG Times (WN)"/>
      <w:lang w:eastAsia="ar-SA"/>
    </w:rPr>
  </w:style>
  <w:style w:type="paragraph" w:customStyle="1" w:styleId="222">
    <w:name w:val="箇条書き 22"/>
    <w:basedOn w:val="2a"/>
    <w:qFormat/>
    <w:rsid w:val="00394223"/>
    <w:pPr>
      <w:tabs>
        <w:tab w:val="clear" w:pos="644"/>
        <w:tab w:val="num" w:pos="1494"/>
      </w:tabs>
      <w:ind w:left="851" w:hanging="284"/>
    </w:pPr>
  </w:style>
  <w:style w:type="paragraph" w:customStyle="1" w:styleId="321">
    <w:name w:val="箇条書き 32"/>
    <w:basedOn w:val="222"/>
    <w:qFormat/>
    <w:rsid w:val="00394223"/>
    <w:pPr>
      <w:ind w:left="1135"/>
    </w:pPr>
  </w:style>
  <w:style w:type="paragraph" w:customStyle="1" w:styleId="223">
    <w:name w:val="一覧 22"/>
    <w:basedOn w:val="List"/>
    <w:qFormat/>
    <w:rsid w:val="00394223"/>
    <w:pPr>
      <w:suppressAutoHyphens/>
      <w:ind w:left="851"/>
    </w:pPr>
    <w:rPr>
      <w:rFonts w:eastAsia="MS Mincho" w:cs="CG Times (WN)"/>
      <w:lang w:eastAsia="ar-SA"/>
    </w:rPr>
  </w:style>
  <w:style w:type="paragraph" w:customStyle="1" w:styleId="322">
    <w:name w:val="一覧 32"/>
    <w:basedOn w:val="223"/>
    <w:qFormat/>
    <w:rsid w:val="00394223"/>
    <w:pPr>
      <w:ind w:left="1135"/>
    </w:pPr>
  </w:style>
  <w:style w:type="paragraph" w:customStyle="1" w:styleId="420">
    <w:name w:val="一覧 42"/>
    <w:basedOn w:val="322"/>
    <w:qFormat/>
    <w:rsid w:val="00394223"/>
    <w:pPr>
      <w:ind w:left="1418"/>
    </w:pPr>
  </w:style>
  <w:style w:type="paragraph" w:customStyle="1" w:styleId="520">
    <w:name w:val="一覧 52"/>
    <w:basedOn w:val="420"/>
    <w:qFormat/>
    <w:rsid w:val="00394223"/>
    <w:pPr>
      <w:ind w:left="1702"/>
    </w:pPr>
  </w:style>
  <w:style w:type="paragraph" w:customStyle="1" w:styleId="421">
    <w:name w:val="箇条書き 42"/>
    <w:basedOn w:val="321"/>
    <w:qFormat/>
    <w:rsid w:val="00394223"/>
    <w:pPr>
      <w:ind w:left="1418"/>
    </w:pPr>
  </w:style>
  <w:style w:type="paragraph" w:customStyle="1" w:styleId="521">
    <w:name w:val="箇条書き 52"/>
    <w:basedOn w:val="421"/>
    <w:qFormat/>
    <w:rsid w:val="00394223"/>
    <w:pPr>
      <w:ind w:left="1702"/>
    </w:pPr>
  </w:style>
  <w:style w:type="paragraph" w:customStyle="1" w:styleId="2b">
    <w:name w:val="コメント文字列2"/>
    <w:basedOn w:val="Normal"/>
    <w:qFormat/>
    <w:rsid w:val="00394223"/>
    <w:pPr>
      <w:suppressAutoHyphens/>
    </w:pPr>
    <w:rPr>
      <w:rFonts w:eastAsia="MS Mincho" w:cs="CG Times (WN)"/>
      <w:lang w:eastAsia="ar-SA"/>
    </w:rPr>
  </w:style>
  <w:style w:type="paragraph" w:customStyle="1" w:styleId="2c">
    <w:name w:val="コメント内容2"/>
    <w:basedOn w:val="2b"/>
    <w:next w:val="2b"/>
    <w:qFormat/>
    <w:rsid w:val="00394223"/>
    <w:rPr>
      <w:b/>
      <w:bCs/>
    </w:rPr>
  </w:style>
  <w:style w:type="paragraph" w:customStyle="1" w:styleId="2d">
    <w:name w:val="見出しマップ2"/>
    <w:basedOn w:val="Normal"/>
    <w:qFormat/>
    <w:rsid w:val="00394223"/>
    <w:pPr>
      <w:shd w:val="clear" w:color="auto" w:fill="000080"/>
      <w:suppressAutoHyphens/>
    </w:pPr>
    <w:rPr>
      <w:rFonts w:ascii="Tahoma" w:eastAsia="MS Mincho" w:hAnsi="Tahoma" w:cs="Tahoma"/>
      <w:lang w:eastAsia="ar-SA"/>
    </w:rPr>
  </w:style>
  <w:style w:type="paragraph" w:customStyle="1" w:styleId="2e">
    <w:name w:val="書式なし2"/>
    <w:basedOn w:val="Normal"/>
    <w:qFormat/>
    <w:rsid w:val="00394223"/>
    <w:pPr>
      <w:suppressAutoHyphens/>
    </w:pPr>
    <w:rPr>
      <w:rFonts w:ascii="Courier New" w:eastAsia="MS Mincho" w:hAnsi="Courier New" w:cs="CG Times (WN)"/>
      <w:lang w:val="nb-NO" w:eastAsia="ar-SA"/>
    </w:rPr>
  </w:style>
  <w:style w:type="paragraph" w:customStyle="1" w:styleId="Web2">
    <w:name w:val="標準 (Web)2"/>
    <w:basedOn w:val="Normal"/>
    <w:qFormat/>
    <w:rsid w:val="00394223"/>
    <w:pPr>
      <w:suppressAutoHyphens/>
      <w:spacing w:before="100" w:after="100"/>
    </w:pPr>
    <w:rPr>
      <w:rFonts w:eastAsia="Arial Unicode MS" w:cs="CG Times (WN)"/>
      <w:sz w:val="24"/>
      <w:szCs w:val="24"/>
    </w:rPr>
  </w:style>
  <w:style w:type="paragraph" w:customStyle="1" w:styleId="224">
    <w:name w:val="本文インデント 22"/>
    <w:basedOn w:val="Normal"/>
    <w:qFormat/>
    <w:rsid w:val="00394223"/>
    <w:pPr>
      <w:suppressAutoHyphens/>
      <w:ind w:left="567"/>
    </w:pPr>
    <w:rPr>
      <w:rFonts w:ascii="Arial" w:eastAsia="MS Mincho" w:hAnsi="Arial" w:cs="Arial"/>
      <w:lang w:eastAsia="ar-SA"/>
    </w:rPr>
  </w:style>
  <w:style w:type="paragraph" w:customStyle="1" w:styleId="2f">
    <w:name w:val="標準インデント2"/>
    <w:basedOn w:val="Normal"/>
    <w:qFormat/>
    <w:rsid w:val="00394223"/>
    <w:pPr>
      <w:suppressAutoHyphens/>
      <w:ind w:left="708"/>
    </w:pPr>
    <w:rPr>
      <w:rFonts w:eastAsia="MS Mincho" w:cs="CG Times (WN)"/>
      <w:lang w:eastAsia="ar-SA"/>
    </w:rPr>
  </w:style>
  <w:style w:type="paragraph" w:customStyle="1" w:styleId="2f0">
    <w:name w:val="記2"/>
    <w:basedOn w:val="Normal"/>
    <w:next w:val="Normal"/>
    <w:qFormat/>
    <w:rsid w:val="00394223"/>
    <w:pPr>
      <w:suppressAutoHyphens/>
    </w:pPr>
    <w:rPr>
      <w:rFonts w:eastAsia="MS Mincho" w:cs="CG Times (WN)"/>
      <w:lang w:eastAsia="ar-SA"/>
    </w:rPr>
  </w:style>
  <w:style w:type="paragraph" w:customStyle="1" w:styleId="HTML2">
    <w:name w:val="HTML 書式付き2"/>
    <w:basedOn w:val="Normal"/>
    <w:qFormat/>
    <w:rsid w:val="0039422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394223"/>
    <w:rPr>
      <w:rFonts w:ascii="Arial" w:eastAsia="Times New Roman" w:hAnsi="Arial"/>
      <w:sz w:val="36"/>
      <w:lang w:val="en-GB"/>
    </w:rPr>
  </w:style>
  <w:style w:type="paragraph" w:customStyle="1" w:styleId="List1">
    <w:name w:val="List 1"/>
    <w:basedOn w:val="Normal"/>
    <w:link w:val="List1Char"/>
    <w:uiPriority w:val="99"/>
    <w:qFormat/>
    <w:rsid w:val="00394223"/>
    <w:pPr>
      <w:spacing w:before="60"/>
      <w:ind w:left="720" w:hanging="360"/>
    </w:pPr>
    <w:rPr>
      <w:rFonts w:eastAsia="PMingLiU"/>
      <w:lang w:val="x-none" w:eastAsia="x-none" w:bidi="en-US"/>
    </w:rPr>
  </w:style>
  <w:style w:type="character" w:customStyle="1" w:styleId="List1Char">
    <w:name w:val="List 1 Char"/>
    <w:link w:val="List1"/>
    <w:uiPriority w:val="99"/>
    <w:rsid w:val="0039422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394223"/>
    <w:rPr>
      <w:color w:val="E36C0A"/>
    </w:rPr>
  </w:style>
  <w:style w:type="paragraph" w:customStyle="1" w:styleId="Numbered1">
    <w:name w:val="Numbered 1"/>
    <w:basedOn w:val="Normal"/>
    <w:qFormat/>
    <w:rsid w:val="00394223"/>
    <w:pPr>
      <w:spacing w:before="60"/>
      <w:ind w:left="1080" w:hanging="360"/>
    </w:pPr>
  </w:style>
  <w:style w:type="paragraph" w:customStyle="1" w:styleId="List20">
    <w:name w:val="List2"/>
    <w:basedOn w:val="List1"/>
    <w:uiPriority w:val="99"/>
    <w:qFormat/>
    <w:rsid w:val="00394223"/>
    <w:pPr>
      <w:spacing w:before="0"/>
      <w:ind w:left="0" w:firstLine="0"/>
    </w:pPr>
    <w:rPr>
      <w:szCs w:val="24"/>
      <w:lang w:val="fr-FR" w:eastAsia="fr-FR" w:bidi="ar-SA"/>
    </w:rPr>
  </w:style>
  <w:style w:type="paragraph" w:customStyle="1" w:styleId="StyleHeading5Firstline0cm">
    <w:name w:val="Style Heading 5 + First line:  0 cm"/>
    <w:basedOn w:val="Heading5"/>
    <w:qFormat/>
    <w:rsid w:val="0039422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394223"/>
    <w:pPr>
      <w:spacing w:before="40"/>
    </w:pPr>
    <w:rPr>
      <w:sz w:val="16"/>
      <w:szCs w:val="16"/>
      <w:lang w:val="x-none" w:eastAsia="x-none"/>
    </w:rPr>
  </w:style>
  <w:style w:type="character" w:customStyle="1" w:styleId="GlossaryChar">
    <w:name w:val="Glossary Char"/>
    <w:link w:val="Glossary"/>
    <w:uiPriority w:val="99"/>
    <w:rsid w:val="00394223"/>
    <w:rPr>
      <w:rFonts w:ascii="Times New Roman" w:eastAsia="Times New Roman" w:hAnsi="Times New Roman" w:cs="Times New Roman"/>
      <w:sz w:val="16"/>
      <w:szCs w:val="16"/>
      <w:lang w:val="x-none" w:eastAsia="x-none"/>
    </w:rPr>
  </w:style>
  <w:style w:type="numbering" w:customStyle="1" w:styleId="Style1">
    <w:name w:val="Style1"/>
    <w:uiPriority w:val="99"/>
    <w:rsid w:val="00394223"/>
    <w:pPr>
      <w:numPr>
        <w:numId w:val="5"/>
      </w:numPr>
    </w:pPr>
  </w:style>
  <w:style w:type="table" w:customStyle="1" w:styleId="SGSTableBasic2">
    <w:name w:val="SGS Table Basic 2"/>
    <w:basedOn w:val="TableNormal"/>
    <w:uiPriority w:val="99"/>
    <w:qFormat/>
    <w:rsid w:val="0039422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394223"/>
    <w:pPr>
      <w:numPr>
        <w:numId w:val="6"/>
      </w:numPr>
    </w:pPr>
  </w:style>
  <w:style w:type="paragraph" w:customStyle="1" w:styleId="5e">
    <w:name w:val="吹き出し5"/>
    <w:basedOn w:val="Normal"/>
    <w:qFormat/>
    <w:rsid w:val="00394223"/>
    <w:rPr>
      <w:rFonts w:ascii="Tahoma" w:eastAsia="MS Mincho" w:hAnsi="Tahoma" w:cs="Tahoma"/>
      <w:sz w:val="16"/>
      <w:szCs w:val="16"/>
    </w:rPr>
  </w:style>
  <w:style w:type="paragraph" w:customStyle="1" w:styleId="39">
    <w:name w:val="図表番号3"/>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394223"/>
    <w:pPr>
      <w:tabs>
        <w:tab w:val="num" w:pos="644"/>
      </w:tabs>
      <w:suppressAutoHyphens/>
      <w:ind w:left="644" w:hanging="360"/>
    </w:pPr>
    <w:rPr>
      <w:rFonts w:eastAsia="MS Mincho" w:cs="CG Times (WN)"/>
      <w:lang w:eastAsia="ar-SA"/>
    </w:rPr>
  </w:style>
  <w:style w:type="paragraph" w:customStyle="1" w:styleId="230">
    <w:name w:val="段落番号 23"/>
    <w:basedOn w:val="3a"/>
    <w:qFormat/>
    <w:rsid w:val="00394223"/>
    <w:pPr>
      <w:ind w:left="851" w:hanging="284"/>
    </w:pPr>
  </w:style>
  <w:style w:type="paragraph" w:customStyle="1" w:styleId="3b">
    <w:name w:val="箇条書き3"/>
    <w:basedOn w:val="List"/>
    <w:qFormat/>
    <w:rsid w:val="00394223"/>
    <w:pPr>
      <w:tabs>
        <w:tab w:val="num" w:pos="644"/>
      </w:tabs>
      <w:suppressAutoHyphens/>
      <w:ind w:left="644" w:hanging="360"/>
    </w:pPr>
    <w:rPr>
      <w:rFonts w:eastAsia="MS Mincho" w:cs="CG Times (WN)"/>
      <w:lang w:eastAsia="ar-SA"/>
    </w:rPr>
  </w:style>
  <w:style w:type="paragraph" w:customStyle="1" w:styleId="231">
    <w:name w:val="箇条書き 23"/>
    <w:basedOn w:val="3b"/>
    <w:qFormat/>
    <w:rsid w:val="00394223"/>
    <w:pPr>
      <w:tabs>
        <w:tab w:val="clear" w:pos="644"/>
        <w:tab w:val="num" w:pos="1494"/>
      </w:tabs>
      <w:ind w:left="851" w:hanging="284"/>
    </w:pPr>
  </w:style>
  <w:style w:type="paragraph" w:customStyle="1" w:styleId="330">
    <w:name w:val="箇条書き 33"/>
    <w:basedOn w:val="231"/>
    <w:qFormat/>
    <w:rsid w:val="00394223"/>
    <w:pPr>
      <w:ind w:left="1135"/>
    </w:pPr>
  </w:style>
  <w:style w:type="paragraph" w:customStyle="1" w:styleId="232">
    <w:name w:val="一覧 23"/>
    <w:basedOn w:val="List"/>
    <w:qFormat/>
    <w:rsid w:val="00394223"/>
    <w:pPr>
      <w:suppressAutoHyphens/>
      <w:ind w:left="851"/>
    </w:pPr>
    <w:rPr>
      <w:rFonts w:eastAsia="MS Mincho" w:cs="CG Times (WN)"/>
      <w:lang w:eastAsia="ar-SA"/>
    </w:rPr>
  </w:style>
  <w:style w:type="paragraph" w:customStyle="1" w:styleId="331">
    <w:name w:val="一覧 33"/>
    <w:basedOn w:val="232"/>
    <w:qFormat/>
    <w:rsid w:val="00394223"/>
    <w:pPr>
      <w:ind w:left="1135"/>
    </w:pPr>
  </w:style>
  <w:style w:type="paragraph" w:customStyle="1" w:styleId="430">
    <w:name w:val="一覧 43"/>
    <w:basedOn w:val="331"/>
    <w:qFormat/>
    <w:rsid w:val="00394223"/>
    <w:pPr>
      <w:ind w:left="1418"/>
    </w:pPr>
  </w:style>
  <w:style w:type="paragraph" w:customStyle="1" w:styleId="530">
    <w:name w:val="一覧 53"/>
    <w:basedOn w:val="430"/>
    <w:qFormat/>
    <w:rsid w:val="00394223"/>
    <w:pPr>
      <w:ind w:left="1702"/>
    </w:pPr>
  </w:style>
  <w:style w:type="paragraph" w:customStyle="1" w:styleId="431">
    <w:name w:val="箇条書き 43"/>
    <w:basedOn w:val="330"/>
    <w:qFormat/>
    <w:rsid w:val="00394223"/>
    <w:pPr>
      <w:ind w:left="1418"/>
    </w:pPr>
  </w:style>
  <w:style w:type="paragraph" w:customStyle="1" w:styleId="531">
    <w:name w:val="箇条書き 53"/>
    <w:basedOn w:val="431"/>
    <w:qFormat/>
    <w:rsid w:val="00394223"/>
    <w:pPr>
      <w:ind w:left="1702"/>
    </w:pPr>
  </w:style>
  <w:style w:type="paragraph" w:customStyle="1" w:styleId="3c">
    <w:name w:val="コメント文字列3"/>
    <w:basedOn w:val="Normal"/>
    <w:qFormat/>
    <w:rsid w:val="00394223"/>
    <w:pPr>
      <w:suppressAutoHyphens/>
    </w:pPr>
    <w:rPr>
      <w:rFonts w:eastAsia="MS Mincho" w:cs="CG Times (WN)"/>
      <w:lang w:eastAsia="ar-SA"/>
    </w:rPr>
  </w:style>
  <w:style w:type="paragraph" w:customStyle="1" w:styleId="3d">
    <w:name w:val="コメント内容3"/>
    <w:basedOn w:val="3c"/>
    <w:next w:val="3c"/>
    <w:qFormat/>
    <w:rsid w:val="00394223"/>
    <w:rPr>
      <w:b/>
      <w:bCs/>
    </w:rPr>
  </w:style>
  <w:style w:type="paragraph" w:customStyle="1" w:styleId="3e">
    <w:name w:val="見出しマップ3"/>
    <w:basedOn w:val="Normal"/>
    <w:qFormat/>
    <w:rsid w:val="00394223"/>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394223"/>
    <w:pPr>
      <w:suppressAutoHyphens/>
    </w:pPr>
    <w:rPr>
      <w:rFonts w:ascii="Courier New" w:eastAsia="MS Mincho" w:hAnsi="Courier New" w:cs="CG Times (WN)"/>
      <w:lang w:val="nb-NO" w:eastAsia="ar-SA"/>
    </w:rPr>
  </w:style>
  <w:style w:type="paragraph" w:customStyle="1" w:styleId="Web3">
    <w:name w:val="標準 (Web)3"/>
    <w:basedOn w:val="Normal"/>
    <w:qFormat/>
    <w:rsid w:val="00394223"/>
    <w:pPr>
      <w:suppressAutoHyphens/>
      <w:spacing w:before="100" w:after="100"/>
    </w:pPr>
    <w:rPr>
      <w:rFonts w:eastAsia="Arial Unicode MS" w:cs="CG Times (WN)"/>
      <w:sz w:val="24"/>
      <w:szCs w:val="24"/>
    </w:rPr>
  </w:style>
  <w:style w:type="paragraph" w:customStyle="1" w:styleId="233">
    <w:name w:val="本文インデント 23"/>
    <w:basedOn w:val="Normal"/>
    <w:qFormat/>
    <w:rsid w:val="00394223"/>
    <w:pPr>
      <w:suppressAutoHyphens/>
      <w:ind w:left="567"/>
    </w:pPr>
    <w:rPr>
      <w:rFonts w:ascii="Arial" w:eastAsia="MS Mincho" w:hAnsi="Arial" w:cs="Arial"/>
      <w:lang w:eastAsia="ar-SA"/>
    </w:rPr>
  </w:style>
  <w:style w:type="paragraph" w:customStyle="1" w:styleId="3f0">
    <w:name w:val="標準インデント3"/>
    <w:basedOn w:val="Normal"/>
    <w:qFormat/>
    <w:rsid w:val="00394223"/>
    <w:pPr>
      <w:suppressAutoHyphens/>
      <w:ind w:left="708"/>
    </w:pPr>
    <w:rPr>
      <w:rFonts w:eastAsia="MS Mincho" w:cs="CG Times (WN)"/>
      <w:lang w:eastAsia="ar-SA"/>
    </w:rPr>
  </w:style>
  <w:style w:type="paragraph" w:customStyle="1" w:styleId="3f1">
    <w:name w:val="記3"/>
    <w:basedOn w:val="Normal"/>
    <w:next w:val="Normal"/>
    <w:qFormat/>
    <w:rsid w:val="00394223"/>
    <w:pPr>
      <w:suppressAutoHyphens/>
    </w:pPr>
    <w:rPr>
      <w:rFonts w:eastAsia="MS Mincho" w:cs="CG Times (WN)"/>
      <w:lang w:eastAsia="ar-SA"/>
    </w:rPr>
  </w:style>
  <w:style w:type="paragraph" w:customStyle="1" w:styleId="HTML3">
    <w:name w:val="HTML 書式付き3"/>
    <w:basedOn w:val="Normal"/>
    <w:qFormat/>
    <w:rsid w:val="0039422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39422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39422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48">
    <w:name w:val="无间隔4"/>
    <w:qFormat/>
    <w:rsid w:val="00394223"/>
    <w:pPr>
      <w:spacing w:after="0" w:line="240" w:lineRule="auto"/>
    </w:pPr>
    <w:rPr>
      <w:rFonts w:ascii="Times New Roman" w:eastAsia="SimSun" w:hAnsi="Times New Roman" w:cs="Times New Roman"/>
      <w:sz w:val="20"/>
      <w:szCs w:val="20"/>
    </w:rPr>
  </w:style>
  <w:style w:type="paragraph" w:customStyle="1" w:styleId="5f">
    <w:name w:val="无间隔5"/>
    <w:qFormat/>
    <w:rsid w:val="00394223"/>
    <w:pPr>
      <w:spacing w:after="0" w:line="240" w:lineRule="auto"/>
    </w:pPr>
    <w:rPr>
      <w:rFonts w:ascii="Times New Roman" w:eastAsia="SimSun" w:hAnsi="Times New Roman" w:cs="Times New Roman"/>
      <w:sz w:val="20"/>
      <w:szCs w:val="20"/>
    </w:rPr>
  </w:style>
  <w:style w:type="paragraph" w:customStyle="1" w:styleId="62">
    <w:name w:val="吹き出し6"/>
    <w:basedOn w:val="Normal"/>
    <w:qFormat/>
    <w:rsid w:val="00394223"/>
    <w:rPr>
      <w:rFonts w:ascii="Tahoma" w:eastAsia="MS Mincho" w:hAnsi="Tahoma" w:cs="Tahoma"/>
      <w:sz w:val="16"/>
      <w:szCs w:val="16"/>
    </w:rPr>
  </w:style>
  <w:style w:type="paragraph" w:customStyle="1" w:styleId="49">
    <w:name w:val="変更箇所4"/>
    <w:hidden/>
    <w:semiHidden/>
    <w:qFormat/>
    <w:rsid w:val="00394223"/>
    <w:pPr>
      <w:spacing w:after="0" w:line="240" w:lineRule="auto"/>
    </w:pPr>
    <w:rPr>
      <w:rFonts w:ascii="Times New Roman" w:eastAsia="MS Mincho" w:hAnsi="Times New Roman" w:cs="Times New Roman"/>
      <w:sz w:val="20"/>
      <w:szCs w:val="20"/>
    </w:rPr>
  </w:style>
  <w:style w:type="paragraph" w:customStyle="1" w:styleId="4a">
    <w:name w:val="図表番号4"/>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qFormat/>
    <w:rsid w:val="00394223"/>
    <w:pPr>
      <w:tabs>
        <w:tab w:val="num" w:pos="644"/>
      </w:tabs>
      <w:suppressAutoHyphens/>
      <w:ind w:left="644" w:hanging="360"/>
    </w:pPr>
    <w:rPr>
      <w:rFonts w:eastAsia="MS Mincho" w:cs="CG Times (WN)"/>
      <w:lang w:eastAsia="ar-SA"/>
    </w:rPr>
  </w:style>
  <w:style w:type="paragraph" w:customStyle="1" w:styleId="241">
    <w:name w:val="段落番号 24"/>
    <w:basedOn w:val="4b"/>
    <w:qFormat/>
    <w:rsid w:val="00394223"/>
    <w:pPr>
      <w:ind w:left="851" w:hanging="284"/>
    </w:pPr>
  </w:style>
  <w:style w:type="paragraph" w:customStyle="1" w:styleId="4c">
    <w:name w:val="箇条書き4"/>
    <w:basedOn w:val="List"/>
    <w:qFormat/>
    <w:rsid w:val="00394223"/>
    <w:pPr>
      <w:tabs>
        <w:tab w:val="num" w:pos="644"/>
      </w:tabs>
      <w:suppressAutoHyphens/>
      <w:ind w:left="644" w:hanging="360"/>
    </w:pPr>
    <w:rPr>
      <w:rFonts w:eastAsia="MS Mincho" w:cs="CG Times (WN)"/>
      <w:lang w:eastAsia="ar-SA"/>
    </w:rPr>
  </w:style>
  <w:style w:type="paragraph" w:customStyle="1" w:styleId="242">
    <w:name w:val="箇条書き 24"/>
    <w:basedOn w:val="4c"/>
    <w:qFormat/>
    <w:rsid w:val="00394223"/>
    <w:pPr>
      <w:tabs>
        <w:tab w:val="clear" w:pos="644"/>
        <w:tab w:val="num" w:pos="1494"/>
      </w:tabs>
      <w:ind w:left="851" w:hanging="284"/>
    </w:pPr>
  </w:style>
  <w:style w:type="paragraph" w:customStyle="1" w:styleId="341">
    <w:name w:val="箇条書き 34"/>
    <w:basedOn w:val="242"/>
    <w:qFormat/>
    <w:rsid w:val="00394223"/>
    <w:pPr>
      <w:ind w:left="1135"/>
    </w:pPr>
  </w:style>
  <w:style w:type="paragraph" w:customStyle="1" w:styleId="243">
    <w:name w:val="一覧 24"/>
    <w:basedOn w:val="List"/>
    <w:qFormat/>
    <w:rsid w:val="00394223"/>
    <w:pPr>
      <w:suppressAutoHyphens/>
      <w:ind w:left="851"/>
    </w:pPr>
    <w:rPr>
      <w:rFonts w:eastAsia="MS Mincho" w:cs="CG Times (WN)"/>
      <w:lang w:eastAsia="ar-SA"/>
    </w:rPr>
  </w:style>
  <w:style w:type="paragraph" w:customStyle="1" w:styleId="342">
    <w:name w:val="一覧 34"/>
    <w:basedOn w:val="243"/>
    <w:qFormat/>
    <w:rsid w:val="00394223"/>
    <w:pPr>
      <w:ind w:left="1135"/>
    </w:pPr>
  </w:style>
  <w:style w:type="paragraph" w:customStyle="1" w:styleId="440">
    <w:name w:val="一覧 44"/>
    <w:basedOn w:val="342"/>
    <w:qFormat/>
    <w:rsid w:val="00394223"/>
    <w:pPr>
      <w:ind w:left="1418"/>
    </w:pPr>
  </w:style>
  <w:style w:type="paragraph" w:customStyle="1" w:styleId="540">
    <w:name w:val="一覧 54"/>
    <w:basedOn w:val="440"/>
    <w:qFormat/>
    <w:rsid w:val="00394223"/>
    <w:pPr>
      <w:ind w:left="1702"/>
    </w:pPr>
  </w:style>
  <w:style w:type="paragraph" w:customStyle="1" w:styleId="441">
    <w:name w:val="箇条書き 44"/>
    <w:basedOn w:val="341"/>
    <w:qFormat/>
    <w:rsid w:val="00394223"/>
    <w:pPr>
      <w:ind w:left="1418"/>
    </w:pPr>
  </w:style>
  <w:style w:type="paragraph" w:customStyle="1" w:styleId="541">
    <w:name w:val="箇条書き 54"/>
    <w:basedOn w:val="441"/>
    <w:qFormat/>
    <w:rsid w:val="00394223"/>
    <w:pPr>
      <w:ind w:left="1702"/>
    </w:pPr>
  </w:style>
  <w:style w:type="paragraph" w:customStyle="1" w:styleId="4d">
    <w:name w:val="コメント文字列4"/>
    <w:basedOn w:val="Normal"/>
    <w:qFormat/>
    <w:rsid w:val="00394223"/>
    <w:pPr>
      <w:suppressAutoHyphens/>
    </w:pPr>
    <w:rPr>
      <w:rFonts w:eastAsia="MS Mincho" w:cs="CG Times (WN)"/>
      <w:lang w:eastAsia="ar-SA"/>
    </w:rPr>
  </w:style>
  <w:style w:type="paragraph" w:customStyle="1" w:styleId="4e">
    <w:name w:val="コメント内容4"/>
    <w:basedOn w:val="4d"/>
    <w:next w:val="4d"/>
    <w:qFormat/>
    <w:rsid w:val="00394223"/>
    <w:rPr>
      <w:b/>
      <w:bCs/>
    </w:rPr>
  </w:style>
  <w:style w:type="paragraph" w:customStyle="1" w:styleId="4f">
    <w:name w:val="見出しマップ4"/>
    <w:basedOn w:val="Normal"/>
    <w:qFormat/>
    <w:rsid w:val="00394223"/>
    <w:pPr>
      <w:shd w:val="clear" w:color="auto" w:fill="000080"/>
      <w:suppressAutoHyphens/>
    </w:pPr>
    <w:rPr>
      <w:rFonts w:ascii="Tahoma" w:eastAsia="MS Mincho" w:hAnsi="Tahoma" w:cs="Tahoma"/>
      <w:lang w:eastAsia="ar-SA"/>
    </w:rPr>
  </w:style>
  <w:style w:type="paragraph" w:customStyle="1" w:styleId="4f0">
    <w:name w:val="書式なし4"/>
    <w:basedOn w:val="Normal"/>
    <w:qFormat/>
    <w:rsid w:val="00394223"/>
    <w:pPr>
      <w:suppressAutoHyphens/>
    </w:pPr>
    <w:rPr>
      <w:rFonts w:ascii="Courier New" w:eastAsia="MS Mincho" w:hAnsi="Courier New" w:cs="CG Times (WN)"/>
      <w:lang w:val="nb-NO" w:eastAsia="ar-SA"/>
    </w:rPr>
  </w:style>
  <w:style w:type="paragraph" w:customStyle="1" w:styleId="Web4">
    <w:name w:val="標準 (Web)4"/>
    <w:basedOn w:val="Normal"/>
    <w:qFormat/>
    <w:rsid w:val="00394223"/>
    <w:pPr>
      <w:suppressAutoHyphens/>
      <w:spacing w:before="100" w:after="100"/>
    </w:pPr>
    <w:rPr>
      <w:rFonts w:eastAsia="Arial Unicode MS" w:cs="CG Times (WN)"/>
      <w:sz w:val="24"/>
      <w:szCs w:val="24"/>
    </w:rPr>
  </w:style>
  <w:style w:type="paragraph" w:customStyle="1" w:styleId="244">
    <w:name w:val="本文インデント 24"/>
    <w:basedOn w:val="Normal"/>
    <w:qFormat/>
    <w:rsid w:val="00394223"/>
    <w:pPr>
      <w:suppressAutoHyphens/>
      <w:ind w:left="567"/>
    </w:pPr>
    <w:rPr>
      <w:rFonts w:ascii="Arial" w:eastAsia="MS Mincho" w:hAnsi="Arial" w:cs="Arial"/>
      <w:lang w:eastAsia="ar-SA"/>
    </w:rPr>
  </w:style>
  <w:style w:type="paragraph" w:customStyle="1" w:styleId="4f1">
    <w:name w:val="標準インデント4"/>
    <w:basedOn w:val="Normal"/>
    <w:qFormat/>
    <w:rsid w:val="00394223"/>
    <w:pPr>
      <w:suppressAutoHyphens/>
      <w:ind w:left="708"/>
    </w:pPr>
    <w:rPr>
      <w:rFonts w:eastAsia="MS Mincho" w:cs="CG Times (WN)"/>
      <w:lang w:eastAsia="ar-SA"/>
    </w:rPr>
  </w:style>
  <w:style w:type="paragraph" w:customStyle="1" w:styleId="4f2">
    <w:name w:val="記4"/>
    <w:basedOn w:val="Normal"/>
    <w:next w:val="Normal"/>
    <w:qFormat/>
    <w:rsid w:val="00394223"/>
    <w:pPr>
      <w:suppressAutoHyphens/>
    </w:pPr>
    <w:rPr>
      <w:rFonts w:eastAsia="MS Mincho" w:cs="CG Times (WN)"/>
      <w:lang w:eastAsia="ar-SA"/>
    </w:rPr>
  </w:style>
  <w:style w:type="paragraph" w:customStyle="1" w:styleId="HTML4">
    <w:name w:val="HTML 書式付き4"/>
    <w:basedOn w:val="Normal"/>
    <w:qFormat/>
    <w:rsid w:val="00394223"/>
    <w:pPr>
      <w:suppressAutoHyphens/>
    </w:pPr>
    <w:rPr>
      <w:rFonts w:ascii="Courier New" w:eastAsia="MS Mincho" w:hAnsi="Courier New" w:cs="Courier New"/>
      <w:lang w:eastAsia="ar-SA"/>
    </w:rPr>
  </w:style>
  <w:style w:type="paragraph" w:customStyle="1" w:styleId="234">
    <w:name w:val="本文 23"/>
    <w:basedOn w:val="Normal"/>
    <w:qFormat/>
    <w:rsid w:val="00394223"/>
    <w:pPr>
      <w:suppressAutoHyphens/>
      <w:spacing w:after="120"/>
    </w:pPr>
    <w:rPr>
      <w:rFonts w:eastAsia="MS Mincho" w:cs="CG Times (WN)"/>
      <w:lang w:eastAsia="ar-SA"/>
    </w:rPr>
  </w:style>
  <w:style w:type="paragraph" w:customStyle="1" w:styleId="332">
    <w:name w:val="本文 33"/>
    <w:basedOn w:val="Normal"/>
    <w:qFormat/>
    <w:rsid w:val="00394223"/>
    <w:pPr>
      <w:suppressAutoHyphens/>
      <w:spacing w:after="120"/>
    </w:pPr>
    <w:rPr>
      <w:rFonts w:eastAsia="MS Mincho" w:cs="CG Times (WN)"/>
      <w:lang w:eastAsia="ar-SA"/>
    </w:rPr>
  </w:style>
  <w:style w:type="table" w:customStyle="1" w:styleId="ColorfulGrid-Accent11">
    <w:name w:val="Colorful Grid - Accent 11"/>
    <w:basedOn w:val="TableNormal"/>
    <w:next w:val="ColorfulGrid-Accent1"/>
    <w:uiPriority w:val="29"/>
    <w:rsid w:val="0039422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39422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39422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39422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39422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394223"/>
    <w:pPr>
      <w:numPr>
        <w:numId w:val="3"/>
      </w:numPr>
    </w:pPr>
  </w:style>
  <w:style w:type="numbering" w:customStyle="1" w:styleId="Style11">
    <w:name w:val="Style11"/>
    <w:uiPriority w:val="99"/>
    <w:rsid w:val="00394223"/>
    <w:pPr>
      <w:numPr>
        <w:numId w:val="4"/>
      </w:numPr>
    </w:pPr>
  </w:style>
  <w:style w:type="paragraph" w:customStyle="1" w:styleId="GridTable31">
    <w:name w:val="Grid Table 31"/>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Char1f3">
    <w:name w:val="脚注文本 Char1"/>
    <w:aliases w:val="footnote text41 Char1"/>
    <w:uiPriority w:val="99"/>
    <w:rsid w:val="00394223"/>
    <w:rPr>
      <w:rFonts w:ascii="Times New Roman" w:eastAsia="Times New Roman" w:hAnsi="Times New Roman" w:cs="Times New Roman"/>
      <w:kern w:val="0"/>
      <w:sz w:val="18"/>
      <w:szCs w:val="18"/>
      <w:lang w:val="en-GB" w:eastAsia="en-US"/>
    </w:rPr>
  </w:style>
  <w:style w:type="paragraph" w:customStyle="1" w:styleId="63">
    <w:name w:val="无间隔6"/>
    <w:qFormat/>
    <w:rsid w:val="00394223"/>
    <w:pPr>
      <w:spacing w:after="0" w:line="240" w:lineRule="auto"/>
    </w:pPr>
    <w:rPr>
      <w:rFonts w:ascii="Times New Roman" w:eastAsia="SimSun" w:hAnsi="Times New Roman" w:cs="Times New Roman"/>
      <w:sz w:val="20"/>
      <w:szCs w:val="20"/>
    </w:rPr>
  </w:style>
  <w:style w:type="paragraph" w:customStyle="1" w:styleId="92">
    <w:name w:val="目录 92"/>
    <w:basedOn w:val="TOC8"/>
    <w:qFormat/>
    <w:rsid w:val="00394223"/>
    <w:pPr>
      <w:ind w:left="1418" w:hanging="1418"/>
    </w:pPr>
    <w:rPr>
      <w:rFonts w:eastAsia="MS Mincho"/>
      <w:bCs/>
      <w:szCs w:val="22"/>
      <w:lang w:val="en-US"/>
    </w:rPr>
  </w:style>
  <w:style w:type="paragraph" w:customStyle="1" w:styleId="2f1">
    <w:name w:val="题注2"/>
    <w:basedOn w:val="Normal"/>
    <w:next w:val="Normal"/>
    <w:qFormat/>
    <w:rsid w:val="00394223"/>
    <w:pPr>
      <w:spacing w:before="120" w:after="120"/>
    </w:pPr>
    <w:rPr>
      <w:rFonts w:eastAsia="MS Mincho"/>
      <w:b/>
    </w:rPr>
  </w:style>
  <w:style w:type="paragraph" w:customStyle="1" w:styleId="2f2">
    <w:name w:val="图表目录2"/>
    <w:basedOn w:val="Normal"/>
    <w:next w:val="Normal"/>
    <w:qFormat/>
    <w:rsid w:val="00394223"/>
    <w:pPr>
      <w:ind w:left="400" w:hanging="400"/>
      <w:jc w:val="center"/>
    </w:pPr>
    <w:rPr>
      <w:rFonts w:eastAsia="MS Mincho"/>
      <w:b/>
    </w:rPr>
  </w:style>
  <w:style w:type="paragraph" w:customStyle="1" w:styleId="93">
    <w:name w:val="目录 93"/>
    <w:basedOn w:val="TOC8"/>
    <w:qFormat/>
    <w:rsid w:val="00394223"/>
    <w:pPr>
      <w:ind w:left="1418" w:hanging="1418"/>
    </w:pPr>
    <w:rPr>
      <w:rFonts w:eastAsia="MS Mincho"/>
      <w:lang w:val="en-US"/>
    </w:rPr>
  </w:style>
  <w:style w:type="paragraph" w:customStyle="1" w:styleId="3f2">
    <w:name w:val="题注3"/>
    <w:basedOn w:val="Normal"/>
    <w:next w:val="Normal"/>
    <w:qFormat/>
    <w:rsid w:val="00394223"/>
    <w:pPr>
      <w:spacing w:before="120" w:after="120"/>
    </w:pPr>
    <w:rPr>
      <w:rFonts w:eastAsia="MS Mincho"/>
      <w:b/>
    </w:rPr>
  </w:style>
  <w:style w:type="paragraph" w:customStyle="1" w:styleId="3f3">
    <w:name w:val="图表目录3"/>
    <w:basedOn w:val="Normal"/>
    <w:next w:val="Normal"/>
    <w:qFormat/>
    <w:rsid w:val="00394223"/>
    <w:pPr>
      <w:ind w:left="400" w:hanging="400"/>
      <w:jc w:val="center"/>
    </w:pPr>
    <w:rPr>
      <w:rFonts w:eastAsia="MS Mincho"/>
      <w:b/>
    </w:rPr>
  </w:style>
  <w:style w:type="paragraph" w:customStyle="1" w:styleId="qqq">
    <w:name w:val="qqq"/>
    <w:basedOn w:val="Heading5"/>
    <w:link w:val="qqqChar"/>
    <w:qFormat/>
    <w:rsid w:val="00394223"/>
    <w:rPr>
      <w:lang w:eastAsia="zh-CN"/>
    </w:rPr>
  </w:style>
  <w:style w:type="character" w:customStyle="1" w:styleId="qqqChar">
    <w:name w:val="qqq Char"/>
    <w:link w:val="qqq"/>
    <w:rsid w:val="00394223"/>
    <w:rPr>
      <w:rFonts w:ascii="Arial" w:eastAsia="Times New Roman" w:hAnsi="Arial" w:cs="Times New Roman"/>
      <w:szCs w:val="20"/>
      <w:lang w:eastAsia="zh-CN"/>
    </w:rPr>
  </w:style>
  <w:style w:type="character" w:customStyle="1" w:styleId="MTDisplayEquationChar">
    <w:name w:val="MTDisplayEquation Char"/>
    <w:link w:val="MTDisplayEquation"/>
    <w:locked/>
    <w:rsid w:val="00394223"/>
    <w:rPr>
      <w:rFonts w:ascii="Times New Roman" w:eastAsia="Times New Roman" w:hAnsi="Times New Roman" w:cs="Times New Roman"/>
      <w:sz w:val="20"/>
      <w:szCs w:val="20"/>
      <w:lang w:eastAsia="en-GB"/>
    </w:rPr>
  </w:style>
  <w:style w:type="paragraph" w:customStyle="1" w:styleId="msonormal0">
    <w:name w:val="msonormal"/>
    <w:basedOn w:val="Normal"/>
    <w:qFormat/>
    <w:rsid w:val="00394223"/>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39422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394223"/>
    <w:rPr>
      <w:rFonts w:ascii="Arial" w:eastAsia="MS Mincho" w:hAnsi="Arial" w:cs="Arial"/>
      <w:sz w:val="24"/>
      <w:szCs w:val="24"/>
      <w:lang w:val="en-US"/>
    </w:rPr>
  </w:style>
  <w:style w:type="paragraph" w:customStyle="1" w:styleId="TB1">
    <w:name w:val="TB1"/>
    <w:basedOn w:val="Normal"/>
    <w:qFormat/>
    <w:rsid w:val="00394223"/>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394223"/>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394223"/>
    <w:rPr>
      <w:rFonts w:ascii="Times New Roman" w:hAnsi="Times New Roman"/>
      <w:lang w:val="en-GB" w:eastAsia="ja-JP"/>
    </w:rPr>
  </w:style>
  <w:style w:type="paragraph" w:customStyle="1" w:styleId="af4">
    <w:name w:val="吹き出し"/>
    <w:basedOn w:val="Normal"/>
    <w:qFormat/>
    <w:rsid w:val="00394223"/>
    <w:pPr>
      <w:textAlignment w:val="auto"/>
    </w:pPr>
    <w:rPr>
      <w:rFonts w:ascii="Tahoma" w:hAnsi="Tahoma" w:cs="Tahoma"/>
      <w:sz w:val="16"/>
      <w:szCs w:val="16"/>
    </w:rPr>
  </w:style>
  <w:style w:type="character" w:customStyle="1" w:styleId="Chara">
    <w:name w:val="样式 页眉 Char"/>
    <w:link w:val="af5"/>
    <w:locked/>
    <w:rsid w:val="00394223"/>
    <w:rPr>
      <w:rFonts w:ascii="Arial" w:eastAsia="Arial" w:hAnsi="Arial" w:cs="Arial"/>
      <w:b/>
      <w:bCs/>
      <w:noProof/>
    </w:rPr>
  </w:style>
  <w:style w:type="paragraph" w:customStyle="1" w:styleId="af5">
    <w:name w:val="样式 页眉"/>
    <w:basedOn w:val="Header"/>
    <w:link w:val="Chara"/>
    <w:qFormat/>
    <w:rsid w:val="00394223"/>
    <w:pPr>
      <w:textAlignment w:val="auto"/>
    </w:pPr>
    <w:rPr>
      <w:rFonts w:eastAsia="Arial" w:cs="Arial"/>
      <w:bCs/>
      <w:sz w:val="22"/>
      <w:szCs w:val="22"/>
    </w:rPr>
  </w:style>
  <w:style w:type="paragraph" w:customStyle="1" w:styleId="-310">
    <w:name w:val="彩色底纹 - 着色 31"/>
    <w:basedOn w:val="Normal"/>
    <w:uiPriority w:val="34"/>
    <w:qFormat/>
    <w:rsid w:val="00394223"/>
    <w:pPr>
      <w:ind w:left="720"/>
      <w:contextualSpacing/>
      <w:textAlignment w:val="auto"/>
    </w:pPr>
    <w:rPr>
      <w:rFonts w:eastAsia="SimSun"/>
    </w:rPr>
  </w:style>
  <w:style w:type="paragraph" w:customStyle="1" w:styleId="contribution">
    <w:name w:val="contribution"/>
    <w:basedOn w:val="Heading1"/>
    <w:semiHidden/>
    <w:qFormat/>
    <w:rsid w:val="00394223"/>
    <w:pPr>
      <w:tabs>
        <w:tab w:val="num" w:pos="45"/>
      </w:tabs>
      <w:ind w:left="405" w:hanging="405"/>
      <w:textAlignment w:val="auto"/>
    </w:pPr>
    <w:rPr>
      <w:rFonts w:eastAsia="Arial"/>
    </w:rPr>
  </w:style>
  <w:style w:type="paragraph" w:customStyle="1" w:styleId="MotorolaResponse1">
    <w:name w:val="Motorola Response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394223"/>
    <w:rPr>
      <w:rFonts w:ascii="Batang" w:eastAsia="Batang" w:hAnsi="Batang"/>
      <w:sz w:val="24"/>
      <w:lang w:val="fr-FR"/>
    </w:rPr>
  </w:style>
  <w:style w:type="paragraph" w:customStyle="1" w:styleId="enumlev1">
    <w:name w:val="enumlev1"/>
    <w:basedOn w:val="Normal"/>
    <w:link w:val="enumlev1Char"/>
    <w:semiHidden/>
    <w:qFormat/>
    <w:rsid w:val="0039422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394223"/>
    <w:rPr>
      <w:rFonts w:ascii="Arial" w:eastAsia="Arial" w:hAnsi="Arial" w:cs="Arial"/>
      <w:sz w:val="28"/>
    </w:rPr>
  </w:style>
  <w:style w:type="paragraph" w:customStyle="1" w:styleId="Heading40">
    <w:name w:val="Heading4"/>
    <w:basedOn w:val="Heading3"/>
    <w:link w:val="Heading4Char0"/>
    <w:semiHidden/>
    <w:qFormat/>
    <w:rsid w:val="0039422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6">
    <w:name w:val="表格题注"/>
    <w:next w:val="Normal"/>
    <w:qFormat/>
    <w:rsid w:val="00394223"/>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7">
    <w:name w:val="插图题注"/>
    <w:next w:val="Normal"/>
    <w:qFormat/>
    <w:rsid w:val="00394223"/>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39422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2"/>
    <w:locked/>
    <w:rsid w:val="00394223"/>
    <w:rPr>
      <w:rFonts w:ascii="Arial" w:hAnsi="Arial" w:cs="Arial"/>
      <w:sz w:val="18"/>
      <w:lang w:val="x-none" w:eastAsia="ja-JP"/>
    </w:rPr>
  </w:style>
  <w:style w:type="paragraph" w:customStyle="1" w:styleId="1ff2">
    <w:name w:val="样式1"/>
    <w:basedOn w:val="TAN"/>
    <w:link w:val="1Char1"/>
    <w:qFormat/>
    <w:rsid w:val="00394223"/>
    <w:pPr>
      <w:ind w:left="360" w:hanging="360"/>
      <w:textAlignment w:val="auto"/>
    </w:pPr>
    <w:rPr>
      <w:rFonts w:eastAsiaTheme="minorHAnsi" w:cs="Arial"/>
      <w:szCs w:val="22"/>
      <w:lang w:val="x-none"/>
    </w:rPr>
  </w:style>
  <w:style w:type="paragraph" w:customStyle="1" w:styleId="TdocText">
    <w:name w:val="Tdoc_Text"/>
    <w:basedOn w:val="Normal"/>
    <w:qFormat/>
    <w:rsid w:val="00394223"/>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39422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394223"/>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394223"/>
    <w:pPr>
      <w:ind w:left="720"/>
      <w:contextualSpacing/>
      <w:textAlignment w:val="auto"/>
    </w:pPr>
    <w:rPr>
      <w:rFonts w:eastAsia="SimSun"/>
    </w:rPr>
  </w:style>
  <w:style w:type="paragraph" w:customStyle="1" w:styleId="LightList-Accent31">
    <w:name w:val="Light List - Accent 31"/>
    <w:semiHidden/>
    <w:qFormat/>
    <w:rsid w:val="0039422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394223"/>
    <w:pPr>
      <w:ind w:left="720"/>
      <w:contextualSpacing/>
      <w:textAlignment w:val="auto"/>
    </w:pPr>
    <w:rPr>
      <w:rFonts w:eastAsia="SimSun"/>
    </w:rPr>
  </w:style>
  <w:style w:type="paragraph" w:customStyle="1" w:styleId="note0">
    <w:name w:val="note"/>
    <w:basedOn w:val="Normal"/>
    <w:qFormat/>
    <w:rsid w:val="0039422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39422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394223"/>
    <w:rPr>
      <w:rFonts w:ascii="Arial" w:hAnsi="Arial" w:cs="Arial"/>
      <w:szCs w:val="24"/>
    </w:rPr>
  </w:style>
  <w:style w:type="paragraph" w:customStyle="1" w:styleId="ECCParagraph">
    <w:name w:val="ECC Paragraph"/>
    <w:basedOn w:val="Normal"/>
    <w:link w:val="ECCParagraphZchn"/>
    <w:qFormat/>
    <w:rsid w:val="0039422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qFormat/>
    <w:rsid w:val="0039422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39422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394223"/>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39422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39422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394223"/>
    <w:pPr>
      <w:textAlignment w:val="auto"/>
    </w:pPr>
    <w:rPr>
      <w:rFonts w:eastAsia="SimSun"/>
      <w:szCs w:val="36"/>
      <w:lang w:eastAsia="zh-CN"/>
    </w:rPr>
  </w:style>
  <w:style w:type="paragraph" w:customStyle="1" w:styleId="160">
    <w:name w:val="16"/>
    <w:basedOn w:val="Normal"/>
    <w:qFormat/>
    <w:rsid w:val="00394223"/>
    <w:pPr>
      <w:snapToGrid w:val="0"/>
      <w:spacing w:before="100" w:beforeAutospacing="1" w:after="100" w:afterAutospacing="1"/>
      <w:jc w:val="center"/>
      <w:textAlignment w:val="auto"/>
    </w:pPr>
    <w:rPr>
      <w:rFonts w:ascii="Arial" w:eastAsia="MS Mincho" w:hAnsi="Arial" w:cs="Arial"/>
      <w:sz w:val="18"/>
      <w:szCs w:val="18"/>
    </w:rPr>
  </w:style>
  <w:style w:type="paragraph" w:customStyle="1" w:styleId="200">
    <w:name w:val="20"/>
    <w:basedOn w:val="Normal"/>
    <w:qFormat/>
    <w:rsid w:val="00394223"/>
    <w:pPr>
      <w:snapToGrid w:val="0"/>
      <w:spacing w:before="100" w:beforeAutospacing="1" w:after="100" w:afterAutospacing="1"/>
      <w:jc w:val="center"/>
      <w:textAlignment w:val="auto"/>
    </w:pPr>
    <w:rPr>
      <w:rFonts w:ascii="Arial" w:eastAsia="MS Mincho" w:hAnsi="Arial" w:cs="Arial"/>
      <w:b/>
      <w:bCs/>
      <w:sz w:val="18"/>
      <w:szCs w:val="18"/>
    </w:rPr>
  </w:style>
  <w:style w:type="character" w:customStyle="1" w:styleId="EquationChar">
    <w:name w:val="Equation Char"/>
    <w:link w:val="Equation"/>
    <w:locked/>
    <w:rsid w:val="00394223"/>
    <w:rPr>
      <w:rFonts w:ascii="SimSun" w:hAnsi="SimSun"/>
      <w:lang w:val="x-none" w:eastAsia="x-none"/>
    </w:rPr>
  </w:style>
  <w:style w:type="paragraph" w:customStyle="1" w:styleId="Equation">
    <w:name w:val="Equation"/>
    <w:basedOn w:val="Normal"/>
    <w:next w:val="Normal"/>
    <w:link w:val="EquationChar"/>
    <w:qFormat/>
    <w:rsid w:val="0039422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qFormat/>
    <w:rsid w:val="00394223"/>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394223"/>
    <w:pPr>
      <w:ind w:left="720"/>
      <w:contextualSpacing/>
      <w:textAlignment w:val="auto"/>
    </w:pPr>
    <w:rPr>
      <w:rFonts w:eastAsia="SimSun"/>
    </w:rPr>
  </w:style>
  <w:style w:type="paragraph" w:customStyle="1" w:styleId="72">
    <w:name w:val="修订7"/>
    <w:semiHidden/>
    <w:qFormat/>
    <w:rsid w:val="0039422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qFormat/>
    <w:rsid w:val="0039422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qForma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9"/>
    <w:qFormat/>
    <w:rsid w:val="00394223"/>
    <w:pPr>
      <w:ind w:left="851" w:hanging="284"/>
    </w:pPr>
  </w:style>
  <w:style w:type="paragraph" w:customStyle="1" w:styleId="afa">
    <w:name w:val="箇条書き"/>
    <w:basedOn w:val="List"/>
    <w:qForma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a"/>
    <w:qFormat/>
    <w:rsid w:val="00394223"/>
    <w:pPr>
      <w:tabs>
        <w:tab w:val="clear" w:pos="644"/>
        <w:tab w:val="num" w:pos="1494"/>
      </w:tabs>
      <w:ind w:left="851" w:hanging="284"/>
    </w:pPr>
  </w:style>
  <w:style w:type="paragraph" w:customStyle="1" w:styleId="3f4">
    <w:name w:val="箇条書き 3"/>
    <w:basedOn w:val="2f4"/>
    <w:qFormat/>
    <w:rsid w:val="00394223"/>
    <w:pPr>
      <w:ind w:left="1135"/>
    </w:pPr>
  </w:style>
  <w:style w:type="paragraph" w:customStyle="1" w:styleId="2f5">
    <w:name w:val="一覧 2"/>
    <w:basedOn w:val="List"/>
    <w:qFormat/>
    <w:rsid w:val="0039422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5"/>
    <w:qFormat/>
    <w:rsid w:val="00394223"/>
    <w:pPr>
      <w:ind w:left="1135"/>
    </w:pPr>
  </w:style>
  <w:style w:type="paragraph" w:customStyle="1" w:styleId="4f3">
    <w:name w:val="一覧 4"/>
    <w:basedOn w:val="3f5"/>
    <w:qFormat/>
    <w:rsid w:val="00394223"/>
    <w:pPr>
      <w:ind w:left="1418"/>
    </w:pPr>
  </w:style>
  <w:style w:type="paragraph" w:customStyle="1" w:styleId="5f0">
    <w:name w:val="一覧 5"/>
    <w:basedOn w:val="4f3"/>
    <w:qFormat/>
    <w:rsid w:val="00394223"/>
    <w:pPr>
      <w:ind w:left="1702"/>
    </w:pPr>
  </w:style>
  <w:style w:type="paragraph" w:customStyle="1" w:styleId="4f4">
    <w:name w:val="箇条書き 4"/>
    <w:basedOn w:val="3f4"/>
    <w:qFormat/>
    <w:rsid w:val="00394223"/>
    <w:pPr>
      <w:ind w:left="1418"/>
    </w:pPr>
  </w:style>
  <w:style w:type="paragraph" w:customStyle="1" w:styleId="5f1">
    <w:name w:val="箇条書き 5"/>
    <w:basedOn w:val="4f4"/>
    <w:qFormat/>
    <w:rsid w:val="00394223"/>
    <w:pPr>
      <w:ind w:left="1702"/>
    </w:pPr>
  </w:style>
  <w:style w:type="paragraph" w:customStyle="1" w:styleId="afb">
    <w:name w:val="コメント文字列"/>
    <w:basedOn w:val="Normal"/>
    <w:qFormat/>
    <w:rsid w:val="0039422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qFormat/>
    <w:rsid w:val="00394223"/>
    <w:rPr>
      <w:b/>
      <w:bCs/>
    </w:rPr>
  </w:style>
  <w:style w:type="paragraph" w:customStyle="1" w:styleId="afd">
    <w:name w:val="見出しマップ"/>
    <w:basedOn w:val="Normal"/>
    <w:qFormat/>
    <w:rsid w:val="0039422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qFormat/>
    <w:rsid w:val="00394223"/>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394223"/>
    <w:pPr>
      <w:suppressAutoHyphens/>
      <w:overflowPunct/>
      <w:autoSpaceDE/>
      <w:adjustRightInd/>
      <w:spacing w:before="100" w:after="100"/>
      <w:textAlignment w:val="auto"/>
    </w:pPr>
    <w:rPr>
      <w:rFonts w:eastAsia="Arial Unicode MS" w:cs="CG Times (WN)"/>
      <w:sz w:val="24"/>
      <w:szCs w:val="24"/>
    </w:rPr>
  </w:style>
  <w:style w:type="paragraph" w:customStyle="1" w:styleId="2f7">
    <w:name w:val="本文インデント 2"/>
    <w:basedOn w:val="Normal"/>
    <w:qFormat/>
    <w:rsid w:val="0039422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qFormat/>
    <w:rsid w:val="0039422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qFormat/>
    <w:rsid w:val="00394223"/>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39422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39422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3">
    <w:name w:val="无间隔7"/>
    <w:qFormat/>
    <w:rsid w:val="00394223"/>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qFormat/>
    <w:rsid w:val="0039422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arCar1">
    <w:name w:val="Car C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7">
    <w:name w:val="(文字) (文字)2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qFormat/>
    <w:rsid w:val="00394223"/>
    <w:pPr>
      <w:ind w:left="1418" w:hanging="1418"/>
      <w:textAlignment w:val="auto"/>
    </w:pPr>
    <w:rPr>
      <w:rFonts w:eastAsia="MS Mincho"/>
    </w:rPr>
  </w:style>
  <w:style w:type="paragraph" w:customStyle="1" w:styleId="Caption11">
    <w:name w:val="Caption11"/>
    <w:basedOn w:val="Normal"/>
    <w:next w:val="Normal"/>
    <w:qFormat/>
    <w:rsid w:val="0039422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394223"/>
    <w:pPr>
      <w:ind w:left="400" w:hanging="400"/>
      <w:jc w:val="center"/>
      <w:textAlignment w:val="auto"/>
    </w:pPr>
    <w:rPr>
      <w:rFonts w:eastAsia="MS Mincho"/>
      <w:b/>
    </w:rPr>
  </w:style>
  <w:style w:type="paragraph" w:customStyle="1" w:styleId="CarCar51">
    <w:name w:val="Car Car5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394223"/>
    <w:pPr>
      <w:ind w:left="1418" w:hanging="1418"/>
      <w:textAlignment w:val="auto"/>
    </w:pPr>
    <w:rPr>
      <w:rFonts w:eastAsia="MS Mincho"/>
      <w:bCs/>
      <w:szCs w:val="22"/>
    </w:rPr>
  </w:style>
  <w:style w:type="paragraph" w:customStyle="1" w:styleId="Caption2">
    <w:name w:val="Caption2"/>
    <w:basedOn w:val="Normal"/>
    <w:next w:val="Normal"/>
    <w:qFormat/>
    <w:rsid w:val="00394223"/>
    <w:pPr>
      <w:spacing w:before="120" w:after="120"/>
      <w:textAlignment w:val="auto"/>
    </w:pPr>
    <w:rPr>
      <w:rFonts w:eastAsia="MS Mincho"/>
      <w:b/>
    </w:rPr>
  </w:style>
  <w:style w:type="paragraph" w:customStyle="1" w:styleId="TableofFigures2">
    <w:name w:val="Table of Figures2"/>
    <w:basedOn w:val="Normal"/>
    <w:next w:val="Normal"/>
    <w:qFormat/>
    <w:rsid w:val="00394223"/>
    <w:pPr>
      <w:ind w:left="400" w:hanging="400"/>
      <w:jc w:val="center"/>
      <w:textAlignment w:val="auto"/>
    </w:pPr>
    <w:rPr>
      <w:rFonts w:eastAsia="MS Mincho"/>
      <w:b/>
    </w:rPr>
  </w:style>
  <w:style w:type="paragraph" w:customStyle="1" w:styleId="aria">
    <w:name w:val="aria"/>
    <w:basedOn w:val="Normal"/>
    <w:qFormat/>
    <w:rsid w:val="0039422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qFormat/>
    <w:rsid w:val="00394223"/>
    <w:pPr>
      <w:textAlignment w:val="auto"/>
    </w:pPr>
  </w:style>
  <w:style w:type="paragraph" w:customStyle="1" w:styleId="82">
    <w:name w:val="无间隔8"/>
    <w:qFormat/>
    <w:rsid w:val="00394223"/>
    <w:pPr>
      <w:autoSpaceDN w:val="0"/>
      <w:spacing w:after="0" w:line="240" w:lineRule="auto"/>
    </w:pPr>
    <w:rPr>
      <w:rFonts w:ascii="Times New Roman" w:eastAsia="SimSun" w:hAnsi="Times New Roman" w:cs="Times New Roman"/>
      <w:sz w:val="20"/>
      <w:szCs w:val="20"/>
    </w:rPr>
  </w:style>
  <w:style w:type="table" w:customStyle="1" w:styleId="TableGrid51">
    <w:name w:val="Table Grid5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DC91">
    <w:name w:val="TDC 91"/>
    <w:basedOn w:val="TOC8"/>
    <w:qFormat/>
    <w:rsid w:val="00394223"/>
    <w:pPr>
      <w:ind w:left="1418" w:hanging="1418"/>
    </w:pPr>
    <w:rPr>
      <w:rFonts w:eastAsia="MS Mincho"/>
      <w:lang w:val="en-US"/>
    </w:rPr>
  </w:style>
  <w:style w:type="paragraph" w:customStyle="1" w:styleId="Epgrafe1">
    <w:name w:val="Epígrafe1"/>
    <w:basedOn w:val="Normal"/>
    <w:next w:val="Normal"/>
    <w:qFormat/>
    <w:rsid w:val="00394223"/>
    <w:pPr>
      <w:spacing w:before="120" w:after="120"/>
    </w:pPr>
    <w:rPr>
      <w:rFonts w:eastAsia="MS Mincho"/>
      <w:b/>
    </w:rPr>
  </w:style>
  <w:style w:type="paragraph" w:customStyle="1" w:styleId="Tabladeilustraciones1">
    <w:name w:val="Tabla de ilustraciones1"/>
    <w:basedOn w:val="Normal"/>
    <w:next w:val="Normal"/>
    <w:qFormat/>
    <w:rsid w:val="00394223"/>
    <w:pPr>
      <w:ind w:left="400" w:hanging="400"/>
      <w:jc w:val="center"/>
    </w:pPr>
    <w:rPr>
      <w:rFonts w:eastAsia="MS Mincho"/>
      <w:b/>
    </w:rPr>
  </w:style>
  <w:style w:type="paragraph" w:customStyle="1" w:styleId="3f7">
    <w:name w:val="列出段落3"/>
    <w:basedOn w:val="Normal"/>
    <w:qFormat/>
    <w:rsid w:val="00394223"/>
    <w:pPr>
      <w:ind w:firstLineChars="200" w:firstLine="420"/>
    </w:pPr>
    <w:rPr>
      <w:rFonts w:eastAsia="SimSun"/>
      <w:lang w:eastAsia="zh-CN"/>
    </w:rPr>
  </w:style>
  <w:style w:type="paragraph" w:customStyle="1" w:styleId="B-Body">
    <w:name w:val="B-Body"/>
    <w:link w:val="B-BodyChar"/>
    <w:qFormat/>
    <w:rsid w:val="00394223"/>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394223"/>
    <w:rPr>
      <w:rFonts w:ascii="Times New Roman" w:eastAsia="SimSun" w:hAnsi="Times New Roman" w:cs="Times New Roman"/>
      <w:szCs w:val="20"/>
      <w:lang w:eastAsia="en-GB"/>
    </w:rPr>
  </w:style>
  <w:style w:type="paragraph" w:customStyle="1" w:styleId="4f5">
    <w:name w:val="列出段落4"/>
    <w:basedOn w:val="Normal"/>
    <w:qFormat/>
    <w:rsid w:val="00394223"/>
    <w:pPr>
      <w:ind w:firstLineChars="200" w:firstLine="420"/>
    </w:pPr>
    <w:rPr>
      <w:rFonts w:eastAsia="SimSun"/>
      <w:lang w:eastAsia="zh-CN"/>
    </w:rPr>
  </w:style>
  <w:style w:type="paragraph" w:customStyle="1" w:styleId="TF10">
    <w:name w:val="TF1"/>
    <w:link w:val="TFZchn"/>
    <w:qFormat/>
    <w:rsid w:val="00394223"/>
    <w:pPr>
      <w:keepLines/>
      <w:spacing w:after="240" w:line="240" w:lineRule="auto"/>
      <w:jc w:val="center"/>
    </w:pPr>
    <w:rPr>
      <w:rFonts w:ascii="Arial" w:hAnsi="Arial"/>
      <w:b/>
    </w:rPr>
  </w:style>
  <w:style w:type="paragraph" w:customStyle="1" w:styleId="Commentnokia0">
    <w:name w:val="Comment nokia"/>
    <w:basedOn w:val="Heading4"/>
    <w:qFormat/>
    <w:rsid w:val="00394223"/>
    <w:rPr>
      <w:b/>
      <w:sz w:val="28"/>
      <w:lang w:eastAsia="x-none"/>
    </w:rPr>
  </w:style>
  <w:style w:type="paragraph" w:customStyle="1" w:styleId="5f2">
    <w:name w:val="列出段落5"/>
    <w:basedOn w:val="Normal"/>
    <w:qFormat/>
    <w:rsid w:val="00394223"/>
    <w:pPr>
      <w:ind w:firstLineChars="200" w:firstLine="420"/>
    </w:pPr>
    <w:rPr>
      <w:rFonts w:eastAsia="SimSun"/>
      <w:lang w:eastAsia="zh-CN"/>
    </w:rPr>
  </w:style>
  <w:style w:type="paragraph" w:customStyle="1" w:styleId="BalloonText1">
    <w:name w:val="Balloon Text1"/>
    <w:basedOn w:val="Normal"/>
    <w:qFormat/>
    <w:rsid w:val="00394223"/>
    <w:rPr>
      <w:rFonts w:ascii="Tahoma" w:eastAsia="Calibri" w:hAnsi="Tahoma" w:cs="Tahoma"/>
      <w:sz w:val="16"/>
      <w:szCs w:val="16"/>
      <w:lang w:val="en-US" w:eastAsia="zh-CN"/>
    </w:rPr>
  </w:style>
  <w:style w:type="paragraph" w:customStyle="1" w:styleId="CommentSubject1">
    <w:name w:val="Comment Subject1"/>
    <w:basedOn w:val="Normal"/>
    <w:qFormat/>
    <w:rsid w:val="00394223"/>
    <w:rPr>
      <w:rFonts w:eastAsia="Calibri"/>
      <w:b/>
      <w:bCs/>
      <w:lang w:val="en-US" w:eastAsia="zh-CN"/>
    </w:rPr>
  </w:style>
  <w:style w:type="paragraph" w:customStyle="1" w:styleId="wxs">
    <w:name w:val="wxs_正文"/>
    <w:basedOn w:val="Normal"/>
    <w:qFormat/>
    <w:rsid w:val="0039422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394223"/>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39422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39422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394223"/>
    <w:pPr>
      <w:ind w:left="2552"/>
    </w:pPr>
    <w:rPr>
      <w:lang w:val="x-none"/>
    </w:rPr>
  </w:style>
  <w:style w:type="paragraph" w:customStyle="1" w:styleId="NOTE1">
    <w:name w:val="NOTE"/>
    <w:basedOn w:val="B3"/>
    <w:qFormat/>
    <w:rsid w:val="00394223"/>
    <w:rPr>
      <w:rFonts w:eastAsia="SimSun"/>
      <w:lang w:eastAsia="x-none"/>
    </w:rPr>
  </w:style>
  <w:style w:type="table" w:customStyle="1" w:styleId="1ff3">
    <w:name w:val="网格型1"/>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394223"/>
    <w:pPr>
      <w:ind w:left="644" w:hanging="360"/>
    </w:pPr>
    <w:rPr>
      <w:rFonts w:ascii="Arial" w:eastAsia="SimSun" w:hAnsi="Arial"/>
    </w:rPr>
  </w:style>
  <w:style w:type="paragraph" w:customStyle="1" w:styleId="text3bullet">
    <w:name w:val="text3 bullet"/>
    <w:basedOn w:val="Normal"/>
    <w:qFormat/>
    <w:rsid w:val="00394223"/>
    <w:pPr>
      <w:tabs>
        <w:tab w:val="num" w:pos="1492"/>
      </w:tabs>
      <w:ind w:left="1492" w:hanging="360"/>
    </w:pPr>
    <w:rPr>
      <w:rFonts w:ascii="Arial" w:eastAsia="SimSun" w:hAnsi="Arial"/>
    </w:rPr>
  </w:style>
  <w:style w:type="paragraph" w:customStyle="1" w:styleId="UnnumberedSubheading">
    <w:name w:val="Unnumbered Subheading"/>
    <w:basedOn w:val="H6"/>
    <w:next w:val="PlainText"/>
    <w:qFormat/>
    <w:rsid w:val="00394223"/>
    <w:pPr>
      <w:spacing w:after="120"/>
      <w:ind w:left="0" w:firstLine="0"/>
    </w:pPr>
    <w:rPr>
      <w:rFonts w:eastAsia="SimSun"/>
      <w:b/>
    </w:rPr>
  </w:style>
  <w:style w:type="paragraph" w:customStyle="1" w:styleId="ReferenceLine">
    <w:name w:val="Reference Line"/>
    <w:basedOn w:val="BodyText"/>
    <w:qFormat/>
    <w:rsid w:val="00394223"/>
    <w:pPr>
      <w:widowControl w:val="0"/>
      <w:spacing w:after="120"/>
    </w:pPr>
    <w:rPr>
      <w:rFonts w:ascii="Arial" w:eastAsia="‚l‚r ‚oƒSƒVƒbƒN" w:hAnsi="Arial"/>
      <w:snapToGrid w:val="0"/>
      <w:lang w:eastAsia="en-GB"/>
    </w:rPr>
  </w:style>
  <w:style w:type="paragraph" w:customStyle="1" w:styleId="L3">
    <w:name w:val="L3"/>
    <w:qFormat/>
    <w:rsid w:val="0039422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39422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39422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394223"/>
    <w:pPr>
      <w:ind w:left="0" w:firstLine="0"/>
    </w:pPr>
    <w:rPr>
      <w:rFonts w:eastAsia="SimSun"/>
      <w:snapToGrid w:val="0"/>
    </w:rPr>
  </w:style>
  <w:style w:type="paragraph" w:customStyle="1" w:styleId="00BodyText">
    <w:name w:val="00 BodyText"/>
    <w:basedOn w:val="Normal"/>
    <w:qFormat/>
    <w:rsid w:val="00394223"/>
    <w:pPr>
      <w:spacing w:after="220"/>
    </w:pPr>
    <w:rPr>
      <w:rFonts w:ascii="Arial" w:eastAsia="SimSun" w:hAnsi="Arial"/>
      <w:sz w:val="22"/>
      <w:lang w:val="en-US"/>
    </w:rPr>
  </w:style>
  <w:style w:type="paragraph" w:customStyle="1" w:styleId="ActionPoint">
    <w:name w:val="ActionPoint"/>
    <w:basedOn w:val="Normal"/>
    <w:qFormat/>
    <w:rsid w:val="00394223"/>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394223"/>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39422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qFormat/>
    <w:rsid w:val="00394223"/>
    <w:pPr>
      <w:spacing w:after="0"/>
    </w:pPr>
    <w:rPr>
      <w:rFonts w:ascii="Arial" w:eastAsia="SimSun" w:hAnsi="Arial"/>
    </w:rPr>
  </w:style>
  <w:style w:type="paragraph" w:customStyle="1" w:styleId="TdocList">
    <w:name w:val="Tdoc_List"/>
    <w:basedOn w:val="Normal"/>
    <w:qFormat/>
    <w:rsid w:val="00394223"/>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qFormat/>
    <w:rsid w:val="00394223"/>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39422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394223"/>
    <w:rPr>
      <w:rFonts w:ascii="Arial" w:eastAsia="Malgun Gothic" w:hAnsi="Arial" w:cs="Times New Roman"/>
      <w:spacing w:val="2"/>
      <w:sz w:val="20"/>
      <w:szCs w:val="20"/>
    </w:rPr>
  </w:style>
  <w:style w:type="paragraph" w:customStyle="1" w:styleId="911">
    <w:name w:val="目次 91"/>
    <w:basedOn w:val="TOC8"/>
    <w:qFormat/>
    <w:rsid w:val="00394223"/>
    <w:pPr>
      <w:ind w:left="1418" w:hanging="1418"/>
    </w:pPr>
    <w:rPr>
      <w:rFonts w:eastAsia="MS Mincho"/>
      <w:lang w:val="en-US"/>
    </w:rPr>
  </w:style>
  <w:style w:type="paragraph" w:customStyle="1" w:styleId="1ff4">
    <w:name w:val="図表目次1"/>
    <w:basedOn w:val="Normal"/>
    <w:next w:val="Normal"/>
    <w:qFormat/>
    <w:rsid w:val="00394223"/>
    <w:pPr>
      <w:ind w:left="400" w:hanging="400"/>
      <w:jc w:val="center"/>
    </w:pPr>
    <w:rPr>
      <w:rFonts w:eastAsia="MS Mincho"/>
      <w:b/>
    </w:rPr>
  </w:style>
  <w:style w:type="table" w:customStyle="1" w:styleId="TableGrid43">
    <w:name w:val="Table Grid4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5">
    <w:name w:val="表格格線1"/>
    <w:basedOn w:val="TableNormal"/>
    <w:next w:val="TableGrid"/>
    <w:rsid w:val="0039422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9422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394223"/>
    <w:rPr>
      <w:rFonts w:ascii="Arial" w:eastAsia="SimSun" w:hAnsi="Arial" w:cs="Times New Roman"/>
      <w:snapToGrid w:val="0"/>
      <w:lang w:eastAsia="zh-CN"/>
    </w:rPr>
  </w:style>
  <w:style w:type="paragraph" w:customStyle="1" w:styleId="TALTAL">
    <w:name w:val="TALTAL"/>
    <w:basedOn w:val="TAL"/>
    <w:qFormat/>
    <w:rsid w:val="00394223"/>
    <w:pPr>
      <w:keepNext w:val="0"/>
      <w:keepLines w:val="0"/>
    </w:pPr>
    <w:rPr>
      <w:b/>
      <w:lang w:eastAsia="zh-CN"/>
    </w:rPr>
  </w:style>
  <w:style w:type="paragraph" w:customStyle="1" w:styleId="Char110">
    <w:name w:val="Char11"/>
    <w:semiHidden/>
    <w:qFormat/>
    <w:rsid w:val="0039422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qFormat/>
    <w:rsid w:val="0039422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39422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394223"/>
    <w:pPr>
      <w:keepLines w:val="0"/>
      <w:widowControl/>
      <w:tabs>
        <w:tab w:val="clear" w:pos="9639"/>
        <w:tab w:val="right" w:leader="dot" w:pos="9631"/>
      </w:tabs>
      <w:spacing w:after="120"/>
      <w:ind w:left="1152" w:right="0" w:firstLine="0"/>
    </w:pPr>
    <w:rPr>
      <w:caps/>
      <w:smallCaps/>
      <w:sz w:val="16"/>
      <w:szCs w:val="24"/>
      <w:lang w:val="en-US"/>
    </w:rPr>
  </w:style>
  <w:style w:type="table" w:customStyle="1" w:styleId="TableNormal3">
    <w:name w:val="Table Normal3"/>
    <w:next w:val="TableNormal"/>
    <w:semiHidden/>
    <w:rsid w:val="0039422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qFormat/>
    <w:rsid w:val="00394223"/>
    <w:pPr>
      <w:keepNext w:val="0"/>
      <w:keepLines w:val="0"/>
      <w:tabs>
        <w:tab w:val="num" w:pos="780"/>
      </w:tabs>
      <w:spacing w:before="240" w:after="60"/>
      <w:ind w:left="780" w:hanging="360"/>
    </w:pPr>
    <w:rPr>
      <w:rFonts w:ascii="Times New Roman" w:hAnsi="Times New Roman"/>
      <w:b/>
      <w:bCs/>
      <w:sz w:val="22"/>
      <w:szCs w:val="22"/>
    </w:rPr>
  </w:style>
  <w:style w:type="paragraph" w:customStyle="1" w:styleId="BodyTextIndent1">
    <w:name w:val="Body Text Indent1"/>
    <w:basedOn w:val="Normal"/>
    <w:qFormat/>
    <w:rsid w:val="00394223"/>
    <w:pPr>
      <w:spacing w:after="120"/>
      <w:ind w:left="283"/>
    </w:pPr>
    <w:rPr>
      <w:rFonts w:eastAsia="SimSun"/>
      <w:lang w:eastAsia="zh-CN"/>
    </w:rPr>
  </w:style>
  <w:style w:type="paragraph" w:customStyle="1" w:styleId="InsideAddress">
    <w:name w:val="Inside Address"/>
    <w:basedOn w:val="Normal"/>
    <w:qFormat/>
    <w:rsid w:val="00394223"/>
    <w:pPr>
      <w:spacing w:after="0" w:line="220" w:lineRule="atLeast"/>
    </w:pPr>
    <w:rPr>
      <w:rFonts w:ascii="Arial" w:eastAsia="SimSun" w:hAnsi="Arial" w:cs="Arial"/>
      <w:spacing w:val="-5"/>
    </w:rPr>
  </w:style>
  <w:style w:type="paragraph" w:customStyle="1" w:styleId="H8">
    <w:name w:val="H8"/>
    <w:basedOn w:val="Normal"/>
    <w:qFormat/>
    <w:rsid w:val="00394223"/>
    <w:pPr>
      <w:keepNext/>
      <w:keepLines/>
      <w:spacing w:before="120"/>
      <w:ind w:left="1985" w:hanging="1985"/>
    </w:pPr>
    <w:rPr>
      <w:rFonts w:ascii="Arial" w:eastAsia="SimSun" w:hAnsi="Arial" w:cs="Arial"/>
    </w:rPr>
  </w:style>
  <w:style w:type="paragraph" w:customStyle="1" w:styleId="H9">
    <w:name w:val="H9"/>
    <w:basedOn w:val="Normal"/>
    <w:qFormat/>
    <w:rsid w:val="00394223"/>
    <w:pPr>
      <w:keepNext/>
      <w:keepLines/>
      <w:spacing w:before="120"/>
      <w:ind w:left="1985" w:hanging="1985"/>
    </w:pPr>
    <w:rPr>
      <w:rFonts w:ascii="Arial" w:eastAsia="SimSun" w:hAnsi="Arial" w:cs="Arial"/>
    </w:rPr>
  </w:style>
  <w:style w:type="paragraph" w:customStyle="1" w:styleId="Formatvorlage">
    <w:name w:val="Formatvorlage"/>
    <w:qFormat/>
    <w:rsid w:val="00394223"/>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39422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39422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39422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39422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394223"/>
    <w:pPr>
      <w:numPr>
        <w:numId w:val="7"/>
      </w:numPr>
    </w:pPr>
  </w:style>
  <w:style w:type="numbering" w:customStyle="1" w:styleId="SGS2">
    <w:name w:val="SGS2"/>
    <w:uiPriority w:val="99"/>
    <w:rsid w:val="00394223"/>
    <w:pPr>
      <w:numPr>
        <w:numId w:val="8"/>
      </w:numPr>
    </w:pPr>
  </w:style>
  <w:style w:type="numbering" w:customStyle="1" w:styleId="Style111">
    <w:name w:val="Style111"/>
    <w:uiPriority w:val="99"/>
    <w:rsid w:val="00394223"/>
    <w:pPr>
      <w:numPr>
        <w:numId w:val="9"/>
      </w:numPr>
    </w:pPr>
  </w:style>
  <w:style w:type="table" w:customStyle="1" w:styleId="3210">
    <w:name w:val="网格型3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394223"/>
    <w:rPr>
      <w:rFonts w:ascii="Arial" w:hAnsi="Arial"/>
      <w:sz w:val="36"/>
      <w:lang w:val="en-GB" w:eastAsia="en-US"/>
    </w:rPr>
  </w:style>
  <w:style w:type="character" w:customStyle="1" w:styleId="Heading9Char4">
    <w:name w:val="Heading 9 Char4"/>
    <w:aliases w:val="Figure Heading Char3,FH Char3"/>
    <w:rsid w:val="00394223"/>
    <w:rPr>
      <w:rFonts w:ascii="Arial" w:hAnsi="Arial"/>
      <w:sz w:val="36"/>
      <w:lang w:val="en-GB" w:eastAsia="en-US"/>
    </w:rPr>
  </w:style>
  <w:style w:type="character" w:customStyle="1" w:styleId="FooterChar4">
    <w:name w:val="Footer Char4"/>
    <w:aliases w:val="footer odd Char3,footer Char3,fo Char3,pie de página Char3"/>
    <w:rsid w:val="00394223"/>
    <w:rPr>
      <w:rFonts w:ascii="Arial" w:hAnsi="Arial"/>
      <w:b/>
      <w:i/>
      <w:noProof/>
      <w:sz w:val="18"/>
      <w:lang w:val="en-GB" w:eastAsia="en-US"/>
    </w:rPr>
  </w:style>
  <w:style w:type="character" w:customStyle="1" w:styleId="PlainTextChar5">
    <w:name w:val="Plain Text Char5"/>
    <w:rsid w:val="00394223"/>
    <w:rPr>
      <w:rFonts w:ascii="Courier New" w:eastAsiaTheme="minorEastAsia" w:hAnsi="Courier New"/>
      <w:lang w:val="nb-NO" w:eastAsia="en-GB"/>
    </w:rPr>
  </w:style>
  <w:style w:type="character" w:customStyle="1" w:styleId="BodyText2Char5">
    <w:name w:val="Body Text 2 Char5"/>
    <w:basedOn w:val="DefaultParagraphFont"/>
    <w:uiPriority w:val="99"/>
    <w:rsid w:val="0039422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394223"/>
    <w:rPr>
      <w:rFonts w:ascii="Times New Roman" w:eastAsiaTheme="minorEastAsia" w:hAnsi="Times New Roman"/>
      <w:lang w:val="en-GB" w:eastAsia="ja-JP"/>
    </w:rPr>
  </w:style>
  <w:style w:type="character" w:customStyle="1" w:styleId="B8Char">
    <w:name w:val="B8 Char"/>
    <w:link w:val="B8"/>
    <w:rsid w:val="00394223"/>
    <w:rPr>
      <w:rFonts w:ascii="Times New Roman" w:eastAsia="Times New Roman" w:hAnsi="Times New Roman" w:cs="Times New Roman"/>
      <w:sz w:val="20"/>
      <w:szCs w:val="20"/>
      <w:lang w:val="x-none" w:eastAsia="ja-JP"/>
    </w:rPr>
  </w:style>
  <w:style w:type="paragraph" w:customStyle="1" w:styleId="87">
    <w:name w:val="87"/>
    <w:basedOn w:val="Normal"/>
    <w:qFormat/>
    <w:rsid w:val="00394223"/>
    <w:pPr>
      <w:ind w:left="2269" w:hanging="284"/>
    </w:pPr>
    <w:rPr>
      <w:rFonts w:eastAsiaTheme="minorEastAsia"/>
    </w:rPr>
  </w:style>
  <w:style w:type="character" w:customStyle="1" w:styleId="NOChar2">
    <w:name w:val="NO Char2"/>
    <w:locked/>
    <w:rsid w:val="00394223"/>
    <w:rPr>
      <w:lang w:eastAsia="en-US"/>
    </w:rPr>
  </w:style>
  <w:style w:type="paragraph" w:customStyle="1" w:styleId="TAHLeft">
    <w:name w:val="TAH + Left"/>
    <w:basedOn w:val="TAL"/>
    <w:qFormat/>
    <w:rsid w:val="00394223"/>
    <w:pPr>
      <w:overflowPunct/>
      <w:autoSpaceDE/>
      <w:autoSpaceDN/>
      <w:adjustRightInd/>
      <w:textAlignment w:val="auto"/>
    </w:pPr>
    <w:rPr>
      <w:rFonts w:eastAsiaTheme="minorEastAsia"/>
    </w:rPr>
  </w:style>
  <w:style w:type="paragraph" w:customStyle="1" w:styleId="63-13">
    <w:name w:val=".6.3-13"/>
    <w:basedOn w:val="TAH"/>
    <w:qFormat/>
    <w:rsid w:val="00394223"/>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39422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394223"/>
    <w:rPr>
      <w:rFonts w:ascii="Times New Roman" w:eastAsia="MS Mincho" w:hAnsi="Times New Roman"/>
      <w:lang w:val="x-none" w:eastAsia="x-none"/>
    </w:rPr>
  </w:style>
  <w:style w:type="character" w:customStyle="1" w:styleId="HTMLPreformattedChar3">
    <w:name w:val="HTML Preformatted Char3"/>
    <w:basedOn w:val="DefaultParagraphFont"/>
    <w:rsid w:val="00394223"/>
    <w:rPr>
      <w:rFonts w:ascii="Courier New" w:eastAsia="MS Mincho" w:hAnsi="Courier New"/>
      <w:lang w:val="en-GB" w:eastAsia="x-none"/>
    </w:rPr>
  </w:style>
  <w:style w:type="character" w:customStyle="1" w:styleId="ListChar5">
    <w:name w:val="List Char5"/>
    <w:rsid w:val="00394223"/>
    <w:rPr>
      <w:rFonts w:ascii="Times New Roman" w:hAnsi="Times New Roman"/>
      <w:lang w:val="en-GB" w:eastAsia="en-US"/>
    </w:rPr>
  </w:style>
  <w:style w:type="paragraph" w:customStyle="1" w:styleId="TAHCarNotBold">
    <w:name w:val="TAH Car + Not Bold"/>
    <w:basedOn w:val="Normal"/>
    <w:qFormat/>
    <w:rsid w:val="00394223"/>
    <w:pPr>
      <w:keepNext/>
      <w:keepLines/>
      <w:overflowPunct/>
      <w:autoSpaceDE/>
      <w:autoSpaceDN/>
      <w:adjustRightInd/>
      <w:spacing w:after="0"/>
      <w:textAlignment w:val="auto"/>
    </w:pPr>
    <w:rPr>
      <w:rFonts w:ascii="Arial" w:eastAsiaTheme="minorEastAsia" w:hAnsi="Arial"/>
      <w:sz w:val="18"/>
    </w:rPr>
  </w:style>
  <w:style w:type="paragraph" w:customStyle="1" w:styleId="B9">
    <w:name w:val="B9"/>
    <w:basedOn w:val="B8"/>
    <w:qFormat/>
    <w:rsid w:val="00394223"/>
    <w:pPr>
      <w:ind w:left="2836"/>
    </w:pPr>
  </w:style>
  <w:style w:type="table" w:customStyle="1" w:styleId="TableGrid7">
    <w:name w:val="Table Grid7"/>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394223"/>
    <w:rPr>
      <w:lang w:val="en-GB" w:eastAsia="en-US"/>
    </w:rPr>
  </w:style>
  <w:style w:type="paragraph" w:customStyle="1" w:styleId="T">
    <w:name w:val="T"/>
    <w:basedOn w:val="TAC"/>
    <w:qFormat/>
    <w:rsid w:val="00394223"/>
    <w:rPr>
      <w:rFonts w:eastAsiaTheme="minorEastAsia"/>
      <w:lang w:eastAsia="x-none"/>
    </w:rPr>
  </w:style>
  <w:style w:type="character" w:customStyle="1" w:styleId="Char31">
    <w:name w:val="批注文字 Char3"/>
    <w:uiPriority w:val="99"/>
    <w:qFormat/>
    <w:rsid w:val="00394223"/>
    <w:rPr>
      <w:lang w:val="en-GB" w:eastAsia="en-US"/>
    </w:rPr>
  </w:style>
  <w:style w:type="paragraph" w:customStyle="1" w:styleId="Pl0">
    <w:name w:val="Pl"/>
    <w:basedOn w:val="Normal"/>
    <w:qFormat/>
    <w:rsid w:val="003942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394223"/>
    <w:pPr>
      <w:overflowPunct/>
      <w:autoSpaceDE/>
      <w:autoSpaceDN/>
      <w:adjustRightInd/>
      <w:spacing w:after="0"/>
      <w:textAlignment w:val="auto"/>
    </w:pPr>
    <w:rPr>
      <w:rFonts w:ascii="Calibri" w:eastAsia="Calibri" w:hAnsi="Calibri" w:cs="Calibri"/>
      <w:lang w:val="en-US"/>
    </w:rPr>
  </w:style>
  <w:style w:type="paragraph" w:customStyle="1" w:styleId="Caption3">
    <w:name w:val="Caption3"/>
    <w:basedOn w:val="Normal"/>
    <w:next w:val="Normal"/>
    <w:qFormat/>
    <w:rsid w:val="00394223"/>
    <w:pPr>
      <w:spacing w:before="120" w:after="120"/>
    </w:pPr>
    <w:rPr>
      <w:rFonts w:eastAsia="MS Mincho"/>
      <w:b/>
    </w:rPr>
  </w:style>
  <w:style w:type="character" w:customStyle="1" w:styleId="8Char2">
    <w:name w:val="标题 8 Char2"/>
    <w:rsid w:val="00394223"/>
    <w:rPr>
      <w:rFonts w:ascii="Arial" w:eastAsia="Times New Roman" w:hAnsi="Arial"/>
      <w:sz w:val="36"/>
    </w:rPr>
  </w:style>
  <w:style w:type="character" w:customStyle="1" w:styleId="Char25">
    <w:name w:val="批注框文本 Char2"/>
    <w:rsid w:val="00394223"/>
    <w:rPr>
      <w:rFonts w:ascii="Segoe UI" w:hAnsi="Segoe UI" w:cs="Segoe UI"/>
      <w:sz w:val="18"/>
      <w:szCs w:val="18"/>
      <w:lang w:eastAsia="en-US"/>
    </w:rPr>
  </w:style>
  <w:style w:type="character" w:customStyle="1" w:styleId="Char26">
    <w:name w:val="文档结构图 Char2"/>
    <w:rsid w:val="00394223"/>
    <w:rPr>
      <w:rFonts w:ascii="Tahoma" w:hAnsi="Tahoma" w:cs="Tahoma"/>
      <w:shd w:val="clear" w:color="auto" w:fill="000080"/>
      <w:lang w:val="en-GB" w:eastAsia="en-US"/>
    </w:rPr>
  </w:style>
  <w:style w:type="character" w:customStyle="1" w:styleId="Char27">
    <w:name w:val="纯文本 Char2"/>
    <w:uiPriority w:val="99"/>
    <w:rsid w:val="00394223"/>
    <w:rPr>
      <w:rFonts w:ascii="Courier New" w:hAnsi="Courier New"/>
      <w:lang w:val="nb-NO" w:eastAsia="en-US"/>
    </w:rPr>
  </w:style>
  <w:style w:type="table" w:customStyle="1" w:styleId="TableStyle111">
    <w:name w:val="Table Style111"/>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39422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SGSTableBasic22">
    <w:name w:val="SGS Table Basic 22"/>
    <w:basedOn w:val="TableNormal"/>
    <w:uiPriority w:val="99"/>
    <w:qFormat/>
    <w:rsid w:val="0039422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39422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39422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qFormat/>
    <w:rsid w:val="00394223"/>
    <w:pPr>
      <w:spacing w:after="20"/>
      <w:ind w:left="2835" w:right="2835"/>
      <w:jc w:val="center"/>
    </w:pPr>
    <w:rPr>
      <w:rFonts w:ascii="Arial" w:eastAsia="SimSun" w:hAnsi="Arial" w:cs="Arial"/>
      <w:sz w:val="18"/>
    </w:rPr>
  </w:style>
  <w:style w:type="character" w:customStyle="1" w:styleId="423">
    <w:name w:val="(文字) (文字)42"/>
    <w:rsid w:val="0039422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394223"/>
    <w:rPr>
      <w:rFonts w:ascii="Arial" w:hAnsi="Arial"/>
      <w:sz w:val="28"/>
    </w:rPr>
  </w:style>
  <w:style w:type="table" w:customStyle="1" w:styleId="TableNormal1">
    <w:name w:val="Table Normal1"/>
    <w:basedOn w:val="TableNormal"/>
    <w:semiHidden/>
    <w:rsid w:val="00394223"/>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120">
    <w:name w:val="修订12"/>
    <w:hidden/>
    <w:semiHidden/>
    <w:qFormat/>
    <w:rsid w:val="0039422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394223"/>
    <w:rPr>
      <w:rFonts w:ascii="Calibri" w:eastAsia="Calibri" w:hAnsi="Calibri" w:cs="Calibri"/>
      <w:sz w:val="20"/>
      <w:szCs w:val="20"/>
      <w:lang w:val="en-US" w:eastAsia="ja-JP"/>
    </w:rPr>
  </w:style>
  <w:style w:type="paragraph" w:customStyle="1" w:styleId="112">
    <w:name w:val="修订11"/>
    <w:hidden/>
    <w:semiHidden/>
    <w:qFormat/>
    <w:rsid w:val="0039422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qFormat/>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1ff6">
    <w:name w:val="正文1"/>
    <w:qFormat/>
    <w:rsid w:val="00394223"/>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394223"/>
    <w:pPr>
      <w:spacing w:after="20"/>
      <w:ind w:left="2835" w:right="2835"/>
      <w:jc w:val="center"/>
    </w:pPr>
    <w:rPr>
      <w:rFonts w:ascii="Arial" w:eastAsia="SimSun" w:hAnsi="Arial" w:cs="Arial"/>
      <w:sz w:val="18"/>
    </w:rPr>
  </w:style>
  <w:style w:type="paragraph" w:customStyle="1" w:styleId="2f8">
    <w:name w:val="正文2"/>
    <w:qFormat/>
    <w:rsid w:val="00394223"/>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394223"/>
    <w:rPr>
      <w:b/>
      <w:bCs/>
      <w:lang w:val="en-GB"/>
    </w:rPr>
  </w:style>
  <w:style w:type="character" w:customStyle="1" w:styleId="Char32">
    <w:name w:val="日期 Char3"/>
    <w:rsid w:val="00394223"/>
    <w:rPr>
      <w:lang w:val="en-GB" w:eastAsia="x-none"/>
    </w:rPr>
  </w:style>
  <w:style w:type="paragraph" w:customStyle="1" w:styleId="CharCharCharCharChar2">
    <w:name w:val="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394223"/>
    <w:rPr>
      <w:lang w:val="en-GB" w:eastAsia="ja-JP"/>
    </w:rPr>
  </w:style>
  <w:style w:type="paragraph" w:customStyle="1" w:styleId="CharChar1CharChar2">
    <w:name w:val="Char Char1 Char Char2"/>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2"/>
    <w:rsid w:val="00394223"/>
    <w:rPr>
      <w:rFonts w:ascii="Courier New" w:hAnsi="Courier New"/>
      <w:lang w:val="nb-NO" w:eastAsia="ja-JP"/>
    </w:rPr>
  </w:style>
  <w:style w:type="paragraph" w:customStyle="1" w:styleId="CharCharCharCharCharChar2">
    <w:name w:val="Char Char Char Char Char Char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394223"/>
    <w:rPr>
      <w:rFonts w:ascii="Tahoma" w:hAnsi="Tahoma"/>
      <w:shd w:val="clear" w:color="auto" w:fill="000080"/>
      <w:lang w:val="en-GB" w:eastAsia="en-US"/>
    </w:rPr>
  </w:style>
  <w:style w:type="character" w:customStyle="1" w:styleId="CharChar102">
    <w:name w:val="Char Char102"/>
    <w:rsid w:val="00394223"/>
    <w:rPr>
      <w:rFonts w:ascii="Times New Roman" w:hAnsi="Times New Roman"/>
      <w:lang w:val="en-GB" w:eastAsia="en-US"/>
    </w:rPr>
  </w:style>
  <w:style w:type="character" w:customStyle="1" w:styleId="CharChar92">
    <w:name w:val="Char Char92"/>
    <w:rsid w:val="00394223"/>
    <w:rPr>
      <w:rFonts w:ascii="Tahoma" w:hAnsi="Tahoma"/>
      <w:sz w:val="16"/>
      <w:lang w:val="en-GB" w:eastAsia="en-US"/>
    </w:rPr>
  </w:style>
  <w:style w:type="character" w:customStyle="1" w:styleId="CharChar82">
    <w:name w:val="Char Char82"/>
    <w:semiHidden/>
    <w:rsid w:val="00394223"/>
    <w:rPr>
      <w:rFonts w:ascii="Times New Roman" w:hAnsi="Times New Roman"/>
      <w:b/>
      <w:lang w:val="en-GB" w:eastAsia="en-US"/>
    </w:rPr>
  </w:style>
  <w:style w:type="paragraph" w:customStyle="1" w:styleId="ZchnZchn4">
    <w:name w:val="Zchn Zchn4"/>
    <w:semiHidden/>
    <w:qFormat/>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394223"/>
    <w:rPr>
      <w:rFonts w:ascii="Times New Roman" w:hAnsi="Times New Roman" w:cs="Times New Roman" w:hint="default"/>
      <w:lang w:val="en-GB"/>
    </w:rPr>
  </w:style>
  <w:style w:type="character" w:customStyle="1" w:styleId="CharChar132">
    <w:name w:val="Char Char132"/>
    <w:semiHidden/>
    <w:rsid w:val="00394223"/>
    <w:rPr>
      <w:rFonts w:ascii="SimSun" w:eastAsia="SimSun" w:hAnsi="SimSun" w:hint="eastAsia"/>
      <w:lang w:val="en-GB" w:eastAsia="en-US" w:bidi="ar-SA"/>
    </w:rPr>
  </w:style>
  <w:style w:type="character" w:customStyle="1" w:styleId="CharChar62">
    <w:name w:val="Char Char62"/>
    <w:rsid w:val="00394223"/>
    <w:rPr>
      <w:rFonts w:ascii="Arial" w:eastAsia="SimSun" w:hAnsi="Arial" w:cs="Arial" w:hint="default"/>
      <w:sz w:val="32"/>
      <w:lang w:val="en-GB" w:eastAsia="en-US" w:bidi="ar-SA"/>
    </w:rPr>
  </w:style>
  <w:style w:type="character" w:customStyle="1" w:styleId="CharChar52">
    <w:name w:val="Char Char52"/>
    <w:rsid w:val="00394223"/>
    <w:rPr>
      <w:rFonts w:ascii="Arial" w:eastAsia="SimSun" w:hAnsi="Arial" w:cs="Arial" w:hint="default"/>
      <w:sz w:val="28"/>
      <w:lang w:val="en-GB" w:eastAsia="en-US" w:bidi="ar-SA"/>
    </w:rPr>
  </w:style>
  <w:style w:type="character" w:customStyle="1" w:styleId="CharChar162">
    <w:name w:val="Char Char162"/>
    <w:rsid w:val="00394223"/>
    <w:rPr>
      <w:rFonts w:ascii="Arial" w:eastAsia="SimSun" w:hAnsi="Arial" w:cs="Arial" w:hint="default"/>
      <w:lang w:val="en-GB" w:eastAsia="en-US" w:bidi="ar-SA"/>
    </w:rPr>
  </w:style>
  <w:style w:type="character" w:customStyle="1" w:styleId="CharChar142">
    <w:name w:val="Char Char142"/>
    <w:rsid w:val="00394223"/>
    <w:rPr>
      <w:rFonts w:ascii="Arial" w:eastAsia="SimSun" w:hAnsi="Arial" w:cs="Arial" w:hint="default"/>
      <w:sz w:val="36"/>
      <w:lang w:val="en-GB" w:eastAsia="en-US" w:bidi="ar-SA"/>
    </w:rPr>
  </w:style>
  <w:style w:type="character" w:customStyle="1" w:styleId="CharChar112">
    <w:name w:val="Char Char112"/>
    <w:rsid w:val="00394223"/>
    <w:rPr>
      <w:rFonts w:ascii="Tahoma" w:eastAsia="SimSun" w:hAnsi="Tahoma" w:cs="Tahoma" w:hint="default"/>
      <w:lang w:val="en-GB" w:eastAsia="en-US" w:bidi="ar-SA"/>
    </w:rPr>
  </w:style>
  <w:style w:type="character" w:customStyle="1" w:styleId="CharChar34">
    <w:name w:val="Char Char34"/>
    <w:rsid w:val="00394223"/>
    <w:rPr>
      <w:rFonts w:ascii="Arial" w:hAnsi="Arial" w:cs="Arial" w:hint="default"/>
      <w:sz w:val="22"/>
      <w:lang w:val="en-GB" w:eastAsia="en-US" w:bidi="ar-SA"/>
    </w:rPr>
  </w:style>
  <w:style w:type="character" w:customStyle="1" w:styleId="CharChar213">
    <w:name w:val="Char Char213"/>
    <w:rsid w:val="00394223"/>
    <w:rPr>
      <w:rFonts w:ascii="Arial" w:hAnsi="Arial" w:cs="Arial" w:hint="default"/>
      <w:sz w:val="28"/>
      <w:lang w:val="en-GB" w:eastAsia="en-US"/>
    </w:rPr>
  </w:style>
  <w:style w:type="character" w:customStyle="1" w:styleId="CharChar152">
    <w:name w:val="Char Char152"/>
    <w:rsid w:val="00394223"/>
    <w:rPr>
      <w:rFonts w:ascii="Arial" w:hAnsi="Arial" w:cs="Arial" w:hint="default"/>
      <w:sz w:val="36"/>
      <w:lang w:val="en-GB"/>
    </w:rPr>
  </w:style>
  <w:style w:type="character" w:customStyle="1" w:styleId="CharChar252">
    <w:name w:val="Char Char252"/>
    <w:rsid w:val="00394223"/>
    <w:rPr>
      <w:rFonts w:ascii="Arial" w:hAnsi="Arial" w:cs="Arial" w:hint="default"/>
      <w:lang w:val="en-GB" w:eastAsia="en-US"/>
    </w:rPr>
  </w:style>
  <w:style w:type="character" w:customStyle="1" w:styleId="CharChar242">
    <w:name w:val="Char Char242"/>
    <w:rsid w:val="00394223"/>
    <w:rPr>
      <w:rFonts w:ascii="Arial" w:hAnsi="Arial" w:cs="Arial" w:hint="default"/>
      <w:sz w:val="36"/>
      <w:lang w:val="en-GB" w:eastAsia="en-US"/>
    </w:rPr>
  </w:style>
  <w:style w:type="character" w:customStyle="1" w:styleId="CharChar302">
    <w:name w:val="Char Char302"/>
    <w:rsid w:val="00394223"/>
    <w:rPr>
      <w:rFonts w:ascii="Arial" w:hAnsi="Arial" w:cs="Arial" w:hint="default"/>
      <w:lang w:val="en-GB" w:eastAsia="en-US"/>
    </w:rPr>
  </w:style>
  <w:style w:type="character" w:customStyle="1" w:styleId="CharChar292">
    <w:name w:val="Char Char292"/>
    <w:rsid w:val="00394223"/>
    <w:rPr>
      <w:rFonts w:ascii="Arial" w:hAnsi="Arial" w:cs="Arial" w:hint="default"/>
      <w:sz w:val="36"/>
      <w:lang w:val="en-GB" w:eastAsia="en-US"/>
    </w:rPr>
  </w:style>
  <w:style w:type="character" w:customStyle="1" w:styleId="CharChar282">
    <w:name w:val="Char Char282"/>
    <w:rsid w:val="00394223"/>
    <w:rPr>
      <w:rFonts w:ascii="Arial" w:hAnsi="Arial" w:cs="Arial" w:hint="default"/>
      <w:sz w:val="36"/>
      <w:lang w:val="en-GB" w:eastAsia="en-US"/>
    </w:rPr>
  </w:style>
  <w:style w:type="character" w:customStyle="1" w:styleId="CharChar272">
    <w:name w:val="Char Char272"/>
    <w:rsid w:val="00394223"/>
    <w:rPr>
      <w:rFonts w:ascii="Arial" w:hAnsi="Arial" w:cs="Arial" w:hint="default"/>
      <w:b/>
      <w:bCs w:val="0"/>
      <w:i/>
      <w:iCs w:val="0"/>
      <w:noProof/>
      <w:sz w:val="18"/>
      <w:lang w:val="en-GB" w:eastAsia="en-US"/>
    </w:rPr>
  </w:style>
  <w:style w:type="character" w:customStyle="1" w:styleId="CharChar212">
    <w:name w:val="Char Char212"/>
    <w:rsid w:val="00394223"/>
    <w:rPr>
      <w:rFonts w:ascii="Times New Roman" w:hAnsi="Times New Roman"/>
      <w:lang w:val="en-GB" w:eastAsia="en-US"/>
    </w:rPr>
  </w:style>
  <w:style w:type="character" w:customStyle="1" w:styleId="CharChar172">
    <w:name w:val="Char Char172"/>
    <w:rsid w:val="00394223"/>
    <w:rPr>
      <w:rFonts w:ascii="Tahoma" w:hAnsi="Tahoma" w:cs="Tahoma"/>
      <w:shd w:val="clear" w:color="auto" w:fill="000080"/>
      <w:lang w:val="en-GB" w:eastAsia="en-US"/>
    </w:rPr>
  </w:style>
  <w:style w:type="character" w:customStyle="1" w:styleId="CharChar202">
    <w:name w:val="Char Char202"/>
    <w:rsid w:val="00394223"/>
    <w:rPr>
      <w:rFonts w:ascii="Tahoma" w:hAnsi="Tahoma" w:cs="Tahoma"/>
      <w:sz w:val="16"/>
      <w:szCs w:val="16"/>
      <w:lang w:val="en-GB" w:eastAsia="en-US"/>
    </w:rPr>
  </w:style>
  <w:style w:type="character" w:customStyle="1" w:styleId="CharChar262">
    <w:name w:val="Char Char262"/>
    <w:rsid w:val="00394223"/>
    <w:rPr>
      <w:rFonts w:ascii="Times New Roman" w:hAnsi="Times New Roman"/>
      <w:lang w:val="en-GB" w:eastAsia="en-US"/>
    </w:rPr>
  </w:style>
  <w:style w:type="paragraph" w:customStyle="1" w:styleId="CharCharCharChar3">
    <w:name w:val="Char Char Char Char3"/>
    <w:qFormat/>
    <w:rsid w:val="00394223"/>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394223"/>
    <w:rPr>
      <w:rFonts w:ascii="Arial" w:hAnsi="Arial"/>
      <w:lang w:eastAsia="en-US"/>
    </w:rPr>
  </w:style>
  <w:style w:type="paragraph" w:customStyle="1" w:styleId="TOC912">
    <w:name w:val="TOC 912"/>
    <w:basedOn w:val="TOC8"/>
    <w:qFormat/>
    <w:rsid w:val="00394223"/>
    <w:pPr>
      <w:ind w:left="1418" w:hanging="1418"/>
    </w:pPr>
    <w:rPr>
      <w:rFonts w:eastAsia="MS Mincho"/>
      <w:lang w:val="en-US"/>
    </w:rPr>
  </w:style>
  <w:style w:type="paragraph" w:customStyle="1" w:styleId="Char120">
    <w:name w:val="Char1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qFormat/>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394223"/>
    <w:rPr>
      <w:rFonts w:ascii="Arial" w:hAnsi="Arial"/>
      <w:lang w:val="en-GB" w:eastAsia="ja-JP" w:bidi="ar-SA"/>
    </w:rPr>
  </w:style>
  <w:style w:type="character" w:customStyle="1" w:styleId="101">
    <w:name w:val="(文字) (文字)10"/>
    <w:rsid w:val="00394223"/>
    <w:rPr>
      <w:rFonts w:ascii="Arial" w:eastAsia="MS Mincho" w:hAnsi="Arial" w:cs="Arial"/>
      <w:sz w:val="28"/>
      <w:szCs w:val="28"/>
      <w:lang w:val="en-GB" w:eastAsia="ja-JP"/>
    </w:rPr>
  </w:style>
  <w:style w:type="paragraph" w:customStyle="1" w:styleId="225">
    <w:name w:val="(文字) (文字)2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394223"/>
    <w:rPr>
      <w:rFonts w:ascii="Arial" w:eastAsia="MS Mincho" w:hAnsi="Arial"/>
      <w:lang w:val="en-GB" w:eastAsia="ar-SA" w:bidi="ar-SA"/>
    </w:rPr>
  </w:style>
  <w:style w:type="character" w:customStyle="1" w:styleId="720">
    <w:name w:val="(文字) (文字)72"/>
    <w:rsid w:val="00394223"/>
    <w:rPr>
      <w:rFonts w:ascii="Arial" w:eastAsia="MS Mincho" w:hAnsi="Arial"/>
      <w:sz w:val="36"/>
      <w:lang w:val="en-GB" w:eastAsia="ar-SA" w:bidi="ar-SA"/>
    </w:rPr>
  </w:style>
  <w:style w:type="character" w:customStyle="1" w:styleId="620">
    <w:name w:val="(文字) (文字)62"/>
    <w:rsid w:val="00394223"/>
    <w:rPr>
      <w:rFonts w:eastAsia="MS Mincho"/>
      <w:lang w:val="en-GB" w:eastAsia="ar-SA" w:bidi="ar-SA"/>
    </w:rPr>
  </w:style>
  <w:style w:type="character" w:customStyle="1" w:styleId="522">
    <w:name w:val="(文字) (文字)52"/>
    <w:rsid w:val="00394223"/>
    <w:rPr>
      <w:rFonts w:ascii="Courier New" w:eastAsia="MS Mincho" w:hAnsi="Courier New"/>
      <w:lang w:val="nb-NO" w:eastAsia="ar-SA" w:bidi="ar-SA"/>
    </w:rPr>
  </w:style>
  <w:style w:type="character" w:customStyle="1" w:styleId="324">
    <w:name w:val="(文字) (文字)32"/>
    <w:rsid w:val="00394223"/>
    <w:rPr>
      <w:rFonts w:eastAsia="MS Mincho"/>
      <w:lang w:val="en-GB" w:eastAsia="ar-SA" w:bidi="ar-SA"/>
    </w:rPr>
  </w:style>
  <w:style w:type="character" w:customStyle="1" w:styleId="122">
    <w:name w:val="(文字) (文字)12"/>
    <w:rsid w:val="00394223"/>
    <w:rPr>
      <w:rFonts w:eastAsia="MS Mincho"/>
      <w:lang w:val="en-GB" w:eastAsia="ar-SA" w:bidi="ar-SA"/>
    </w:rPr>
  </w:style>
  <w:style w:type="paragraph" w:customStyle="1" w:styleId="Caption12">
    <w:name w:val="Caption12"/>
    <w:basedOn w:val="Normal"/>
    <w:next w:val="Normal"/>
    <w:qFormat/>
    <w:rsid w:val="00394223"/>
    <w:pPr>
      <w:suppressAutoHyphens/>
      <w:spacing w:before="120" w:after="120"/>
    </w:pPr>
    <w:rPr>
      <w:rFonts w:eastAsia="MS Mincho"/>
      <w:b/>
      <w:lang w:eastAsia="ar-SA"/>
    </w:rPr>
  </w:style>
  <w:style w:type="character" w:customStyle="1" w:styleId="CharChar222">
    <w:name w:val="Char Char222"/>
    <w:rsid w:val="00394223"/>
    <w:rPr>
      <w:rFonts w:ascii="Arial" w:hAnsi="Arial"/>
      <w:lang w:val="en-GB"/>
    </w:rPr>
  </w:style>
  <w:style w:type="paragraph" w:customStyle="1" w:styleId="CharCharCharCharCharCharCharCharCharCharCharChar2">
    <w:name w:val="Char Char Char Char Char Char Char 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394223"/>
    <w:rPr>
      <w:rFonts w:ascii="Arial" w:hAnsi="Arial"/>
      <w:lang w:val="en-GB" w:eastAsia="ja-JP" w:bidi="ar-SA"/>
    </w:rPr>
  </w:style>
  <w:style w:type="character" w:customStyle="1" w:styleId="CharChar232">
    <w:name w:val="Char Char232"/>
    <w:rsid w:val="00394223"/>
    <w:rPr>
      <w:rFonts w:ascii="Arial" w:hAnsi="Arial"/>
      <w:lang w:val="en-GB" w:eastAsia="en-US"/>
    </w:rPr>
  </w:style>
  <w:style w:type="paragraph" w:customStyle="1" w:styleId="1Char2">
    <w:name w:val="(文字) (文字)1 Char (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394223"/>
    <w:rPr>
      <w:rFonts w:ascii="Courier New" w:eastAsia="Batang" w:hAnsi="Courier New"/>
      <w:lang w:val="nb-NO" w:eastAsia="en-US" w:bidi="ar-SA"/>
    </w:rPr>
  </w:style>
  <w:style w:type="paragraph" w:customStyle="1" w:styleId="1CharChar1Char2">
    <w:name w:val="(文字) (文字)1 Char (文字) (文字) Char (文字) (文字)1 Char (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394223"/>
    <w:rPr>
      <w:rFonts w:ascii="Arial" w:eastAsia="MS Mincho" w:hAnsi="Arial"/>
      <w:lang w:val="en-GB" w:eastAsia="en-US" w:bidi="ar-SA"/>
    </w:rPr>
  </w:style>
  <w:style w:type="character" w:customStyle="1" w:styleId="CarCar82">
    <w:name w:val="Car Car82"/>
    <w:rsid w:val="00394223"/>
    <w:rPr>
      <w:rFonts w:ascii="Arial" w:eastAsia="MS Mincho" w:hAnsi="Arial"/>
      <w:sz w:val="36"/>
      <w:lang w:val="en-GB" w:eastAsia="en-US" w:bidi="ar-SA"/>
    </w:rPr>
  </w:style>
  <w:style w:type="character" w:customStyle="1" w:styleId="CarCar32">
    <w:name w:val="Car Car32"/>
    <w:rsid w:val="00394223"/>
    <w:rPr>
      <w:rFonts w:ascii="Arial" w:eastAsia="MS Mincho" w:hAnsi="Arial"/>
      <w:sz w:val="36"/>
      <w:lang w:val="en-GB" w:eastAsia="en-US" w:bidi="ar-SA"/>
    </w:rPr>
  </w:style>
  <w:style w:type="character" w:customStyle="1" w:styleId="CarCar72">
    <w:name w:val="Car Car72"/>
    <w:rsid w:val="00394223"/>
    <w:rPr>
      <w:rFonts w:eastAsia="MS Mincho"/>
      <w:lang w:val="en-GB" w:eastAsia="en-US" w:bidi="ar-SA"/>
    </w:rPr>
  </w:style>
  <w:style w:type="character" w:customStyle="1" w:styleId="CarCar62">
    <w:name w:val="Car Car62"/>
    <w:rsid w:val="00394223"/>
    <w:rPr>
      <w:rFonts w:ascii="Courier New" w:hAnsi="Courier New"/>
      <w:lang w:val="nb-NO" w:eastAsia="ja-JP" w:bidi="ar-SA"/>
    </w:rPr>
  </w:style>
  <w:style w:type="paragraph" w:customStyle="1" w:styleId="218">
    <w:name w:val="无间隔21"/>
    <w:qFormat/>
    <w:rsid w:val="00394223"/>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qFormat/>
    <w:rsid w:val="00394223"/>
    <w:pPr>
      <w:ind w:left="400" w:hanging="400"/>
      <w:jc w:val="center"/>
    </w:pPr>
    <w:rPr>
      <w:rFonts w:eastAsia="MS Mincho"/>
      <w:b/>
    </w:rPr>
  </w:style>
  <w:style w:type="paragraph" w:customStyle="1" w:styleId="Char1f4">
    <w:name w:val="(文字) (文字)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qFormat/>
    <w:rsid w:val="00394223"/>
    <w:pPr>
      <w:autoSpaceDN w:val="0"/>
      <w:spacing w:after="0" w:line="240" w:lineRule="auto"/>
    </w:pPr>
    <w:rPr>
      <w:rFonts w:ascii="Times New Roman" w:eastAsia="Batang" w:hAnsi="Times New Roman" w:cs="Times New Roman"/>
      <w:sz w:val="20"/>
      <w:szCs w:val="20"/>
    </w:rPr>
  </w:style>
  <w:style w:type="character" w:customStyle="1" w:styleId="EditorsNoteChar4">
    <w:name w:val="Editor's Note Char4"/>
    <w:locked/>
    <w:rsid w:val="00B64C2B"/>
    <w:rPr>
      <w:rFonts w:ascii="Times New Roman" w:hAnsi="Times New Roman" w:cs="Times New Roman"/>
      <w:color w:val="FF0000"/>
    </w:rPr>
  </w:style>
  <w:style w:type="character" w:customStyle="1" w:styleId="EditorsNoteChar3">
    <w:name w:val="Editor's Note Char3"/>
    <w:locked/>
    <w:rsid w:val="000D1831"/>
    <w:rPr>
      <w:rFonts w:ascii="Times New Roman" w:eastAsia="Times New Roman" w:hAnsi="Times New Roman" w:cs="Times New Roman"/>
      <w:color w:val="FF0000"/>
      <w:sz w:val="20"/>
      <w:szCs w:val="20"/>
    </w:rPr>
  </w:style>
  <w:style w:type="character" w:customStyle="1" w:styleId="B1Car">
    <w:name w:val="B1+ Car"/>
    <w:link w:val="B10"/>
    <w:rsid w:val="000D1831"/>
    <w:rPr>
      <w:rFonts w:ascii="Times New Roman" w:eastAsia="Times New Roman" w:hAnsi="Times New Roman" w:cs="Times New Roman"/>
      <w:sz w:val="20"/>
      <w:szCs w:val="20"/>
      <w:lang w:eastAsia="en-GB"/>
    </w:rPr>
  </w:style>
  <w:style w:type="character" w:customStyle="1" w:styleId="Char41">
    <w:name w:val="批注文字 Char4"/>
    <w:qFormat/>
    <w:rsid w:val="000D1831"/>
    <w:rPr>
      <w:lang w:val="en-GB"/>
    </w:rPr>
  </w:style>
  <w:style w:type="character" w:customStyle="1" w:styleId="3Char10">
    <w:name w:val="标题 3 Char1"/>
    <w:basedOn w:val="DefaultParagraphFont"/>
    <w:rsid w:val="000D1831"/>
    <w:rPr>
      <w:rFonts w:ascii="Arial" w:eastAsia="Times New Roman" w:hAnsi="Arial" w:cs="Times New Roman"/>
      <w:sz w:val="28"/>
      <w:szCs w:val="20"/>
    </w:rPr>
  </w:style>
  <w:style w:type="character" w:customStyle="1" w:styleId="UnresolvedMention11">
    <w:name w:val="Unresolved Mention11"/>
    <w:uiPriority w:val="99"/>
    <w:semiHidden/>
    <w:unhideWhenUsed/>
    <w:rsid w:val="000D1831"/>
    <w:rPr>
      <w:color w:val="808080"/>
      <w:shd w:val="clear" w:color="auto" w:fill="E6E6E6"/>
    </w:rPr>
  </w:style>
  <w:style w:type="paragraph" w:customStyle="1" w:styleId="TOC93">
    <w:name w:val="TOC 93"/>
    <w:basedOn w:val="TOC8"/>
    <w:qFormat/>
    <w:rsid w:val="000D1831"/>
    <w:pPr>
      <w:ind w:left="1418" w:hanging="1418"/>
    </w:pPr>
    <w:rPr>
      <w:rFonts w:eastAsia="MS Mincho"/>
      <w:bCs/>
      <w:szCs w:val="22"/>
      <w:lang w:val="en-US" w:eastAsia="zh-CN"/>
    </w:rPr>
  </w:style>
  <w:style w:type="paragraph" w:customStyle="1" w:styleId="TableofFigures3">
    <w:name w:val="Table of Figures3"/>
    <w:basedOn w:val="Normal"/>
    <w:next w:val="Normal"/>
    <w:qFormat/>
    <w:rsid w:val="000D1831"/>
    <w:pPr>
      <w:ind w:left="400" w:hanging="400"/>
      <w:jc w:val="center"/>
    </w:pPr>
    <w:rPr>
      <w:rFonts w:eastAsia="MS Mincho"/>
      <w:b/>
      <w:lang w:eastAsia="zh-CN"/>
    </w:rPr>
  </w:style>
  <w:style w:type="table" w:customStyle="1" w:styleId="TableGrid71">
    <w:name w:val="Table Grid71"/>
    <w:basedOn w:val="TableNormal"/>
    <w:qFormat/>
    <w:rsid w:val="00441600"/>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rsid w:val="00856BB8"/>
    <w:rPr>
      <w:rFonts w:ascii="Arial" w:eastAsia="Times New Roman" w:hAnsi="Arial" w:cs="Times New Roman"/>
      <w:sz w:val="20"/>
      <w:szCs w:val="20"/>
      <w:lang w:val="en-GB"/>
    </w:rPr>
  </w:style>
  <w:style w:type="character" w:styleId="Mention">
    <w:name w:val="Mention"/>
    <w:basedOn w:val="DefaultParagraphFont"/>
    <w:uiPriority w:val="99"/>
    <w:unhideWhenUsed/>
    <w:rsid w:val="00856BB8"/>
    <w:rPr>
      <w:color w:val="2B579A"/>
      <w:shd w:val="clear" w:color="auto" w:fill="E1DFDD"/>
    </w:rPr>
  </w:style>
  <w:style w:type="table" w:customStyle="1" w:styleId="Tabellengitternetz119">
    <w:name w:val="Tabellengitternetz119"/>
    <w:basedOn w:val="TableNormal"/>
    <w:next w:val="TableGrid"/>
    <w:rsid w:val="00856BB8"/>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CC01FC"/>
    <w:pPr>
      <w:numPr>
        <w:numId w:val="12"/>
      </w:numPr>
    </w:pPr>
  </w:style>
  <w:style w:type="paragraph" w:customStyle="1" w:styleId="94">
    <w:name w:val="无间隔9"/>
    <w:qFormat/>
    <w:rsid w:val="00CC01FC"/>
    <w:pPr>
      <w:spacing w:after="0" w:line="240" w:lineRule="auto"/>
    </w:pPr>
    <w:rPr>
      <w:rFonts w:ascii="Osaka" w:eastAsia="SimSun" w:hAnsi="Osaka" w:cs="Osaka"/>
      <w:sz w:val="20"/>
      <w:szCs w:val="20"/>
    </w:rPr>
  </w:style>
  <w:style w:type="character" w:customStyle="1" w:styleId="UnresolvedMention4">
    <w:name w:val="Unresolved Mention4"/>
    <w:uiPriority w:val="99"/>
    <w:semiHidden/>
    <w:unhideWhenUsed/>
    <w:rsid w:val="00CC01FC"/>
    <w:rPr>
      <w:color w:val="808080"/>
      <w:shd w:val="clear" w:color="auto" w:fill="E6E6E6"/>
    </w:rPr>
  </w:style>
  <w:style w:type="character" w:customStyle="1" w:styleId="MediumShading1-Accent1Char">
    <w:name w:val="Medium Shading 1 - Accent 1 Char"/>
    <w:link w:val="MediumShading1-Accent1"/>
    <w:uiPriority w:val="1"/>
    <w:rsid w:val="00CC01FC"/>
    <w:rPr>
      <w:rFonts w:ascii="Helvetica" w:eastAsia="MS Gothic" w:hAnsi="Helvetica"/>
      <w:lang w:val="x-none" w:eastAsia="x-none"/>
    </w:rPr>
  </w:style>
  <w:style w:type="character" w:customStyle="1" w:styleId="MediumGrid2-Accent2Char">
    <w:name w:val="Medium Grid 2 - Accent 2 Char"/>
    <w:link w:val="MediumGrid2-Accent2"/>
    <w:uiPriority w:val="29"/>
    <w:rsid w:val="00CC01FC"/>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CC01FC"/>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CC01FC"/>
    <w:pPr>
      <w:spacing w:after="0" w:line="240" w:lineRule="auto"/>
    </w:pPr>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CC01FC"/>
    <w:pPr>
      <w:spacing w:after="0" w:line="240" w:lineRule="auto"/>
    </w:pPr>
    <w:rPr>
      <w:rFonts w:ascii="Helvetica" w:eastAsia="MS Gothic" w:hAnsi="Helvetica"/>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CC01FC"/>
    <w:pPr>
      <w:spacing w:after="0" w:line="240" w:lineRule="auto"/>
    </w:pPr>
    <w:rPr>
      <w:rFonts w:ascii="Helvetica" w:eastAsia="MS Gothic" w:hAnsi="Helvetica"/>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52">
    <w:name w:val="Light List - Accent 52"/>
    <w:basedOn w:val="Normal"/>
    <w:uiPriority w:val="34"/>
    <w:qFormat/>
    <w:rsid w:val="00CC01FC"/>
    <w:pPr>
      <w:ind w:left="720"/>
    </w:pPr>
    <w:rPr>
      <w:rFonts w:eastAsia="Batang"/>
    </w:rPr>
  </w:style>
  <w:style w:type="paragraph" w:customStyle="1" w:styleId="MediumList1-Accent42">
    <w:name w:val="Medium List 1 - Accent 42"/>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33">
    <w:name w:val="Light List - Accent 33"/>
    <w:uiPriority w:val="99"/>
    <w:semiHidden/>
    <w:qFormat/>
    <w:rsid w:val="00CC01FC"/>
    <w:pPr>
      <w:autoSpaceDN w:val="0"/>
      <w:spacing w:after="0" w:line="240" w:lineRule="auto"/>
    </w:pPr>
    <w:rPr>
      <w:rFonts w:ascii="Osaka" w:eastAsia="SimSun" w:hAnsi="Osaka" w:cs="Osaka"/>
      <w:sz w:val="20"/>
      <w:szCs w:val="20"/>
    </w:rPr>
  </w:style>
  <w:style w:type="paragraph" w:customStyle="1" w:styleId="ColorfulShading-Accent12">
    <w:name w:val="Colorful Shading - Accent 12"/>
    <w:uiPriority w:val="99"/>
    <w:qFormat/>
    <w:rsid w:val="00CC01FC"/>
    <w:pPr>
      <w:autoSpaceDN w:val="0"/>
      <w:spacing w:after="0" w:line="240" w:lineRule="auto"/>
    </w:pPr>
    <w:rPr>
      <w:rFonts w:ascii="Osaka" w:eastAsia="SimSun" w:hAnsi="Osaka" w:cs="Osaka"/>
      <w:sz w:val="20"/>
      <w:szCs w:val="20"/>
    </w:rPr>
  </w:style>
  <w:style w:type="paragraph" w:customStyle="1" w:styleId="LightShading-Accent51">
    <w:name w:val="Light Shading - Accent 51"/>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51">
    <w:name w:val="Light List - Accent 51"/>
    <w:basedOn w:val="Normal"/>
    <w:uiPriority w:val="34"/>
    <w:qFormat/>
    <w:rsid w:val="00CC01FC"/>
    <w:pPr>
      <w:ind w:left="720"/>
    </w:pPr>
    <w:rPr>
      <w:rFonts w:eastAsia="Batang"/>
    </w:rPr>
  </w:style>
  <w:style w:type="paragraph" w:customStyle="1" w:styleId="MediumList1-Accent41">
    <w:name w:val="Medium List 1 - Accent 41"/>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32">
    <w:name w:val="Light List - Accent 32"/>
    <w:uiPriority w:val="99"/>
    <w:semiHidden/>
    <w:qFormat/>
    <w:rsid w:val="00CC01FC"/>
    <w:pPr>
      <w:autoSpaceDN w:val="0"/>
      <w:spacing w:after="0" w:line="240" w:lineRule="auto"/>
    </w:pPr>
    <w:rPr>
      <w:rFonts w:ascii="Osaka" w:eastAsia="SimSun" w:hAnsi="Osaka" w:cs="Osaka"/>
      <w:sz w:val="20"/>
      <w:szCs w:val="20"/>
    </w:rPr>
  </w:style>
  <w:style w:type="paragraph" w:customStyle="1" w:styleId="ColorfulShading-Accent11">
    <w:name w:val="Colorful Shading - Accent 11"/>
    <w:uiPriority w:val="99"/>
    <w:qFormat/>
    <w:rsid w:val="00CC01FC"/>
    <w:pPr>
      <w:autoSpaceDN w:val="0"/>
      <w:spacing w:after="0" w:line="240" w:lineRule="auto"/>
    </w:pPr>
    <w:rPr>
      <w:rFonts w:ascii="Osaka" w:eastAsia="SimSun" w:hAnsi="Osaka" w:cs="Osaka"/>
      <w:sz w:val="20"/>
      <w:szCs w:val="20"/>
    </w:rPr>
  </w:style>
  <w:style w:type="character" w:customStyle="1" w:styleId="2f9">
    <w:name w:val="未处理的提及2"/>
    <w:uiPriority w:val="52"/>
    <w:rsid w:val="00CC01FC"/>
    <w:rPr>
      <w:color w:val="808080"/>
      <w:shd w:val="clear" w:color="auto" w:fill="E6E6E6"/>
    </w:rPr>
  </w:style>
  <w:style w:type="character" w:customStyle="1" w:styleId="1ff7">
    <w:name w:val="未处理的提及1"/>
    <w:uiPriority w:val="99"/>
    <w:rsid w:val="00CC01FC"/>
    <w:rPr>
      <w:color w:val="808080"/>
      <w:shd w:val="clear" w:color="auto" w:fill="E6E6E6"/>
    </w:rPr>
  </w:style>
  <w:style w:type="character" w:customStyle="1" w:styleId="tlid-translation">
    <w:name w:val="tlid-translation"/>
    <w:rsid w:val="00CC01FC"/>
  </w:style>
  <w:style w:type="paragraph" w:customStyle="1" w:styleId="102">
    <w:name w:val="无间隔10"/>
    <w:qFormat/>
    <w:rsid w:val="00CC01FC"/>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qFormat/>
    <w:rsid w:val="00CC01FC"/>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CC01FC"/>
    <w:pPr>
      <w:ind w:left="720"/>
    </w:pPr>
    <w:rPr>
      <w:rFonts w:eastAsia="DengXian"/>
      <w:lang w:eastAsia="zh-CN"/>
    </w:rPr>
  </w:style>
  <w:style w:type="paragraph" w:customStyle="1" w:styleId="MediumList1-Accent43">
    <w:name w:val="Medium List 1 - Accent 43"/>
    <w:hidden/>
    <w:uiPriority w:val="99"/>
    <w:semiHidden/>
    <w:qFormat/>
    <w:rsid w:val="00CC01FC"/>
    <w:pPr>
      <w:spacing w:after="0" w:line="240" w:lineRule="auto"/>
    </w:pPr>
    <w:rPr>
      <w:rFonts w:ascii="Times New Roman" w:eastAsia="SimSun" w:hAnsi="Times New Roman" w:cs="Times New Roman"/>
      <w:sz w:val="20"/>
      <w:szCs w:val="20"/>
    </w:rPr>
  </w:style>
  <w:style w:type="character" w:customStyle="1" w:styleId="3f8">
    <w:name w:val="未处理的提及3"/>
    <w:uiPriority w:val="52"/>
    <w:rsid w:val="00CC01FC"/>
    <w:rPr>
      <w:color w:val="808080"/>
      <w:shd w:val="clear" w:color="auto" w:fill="E6E6E6"/>
    </w:rPr>
  </w:style>
  <w:style w:type="paragraph" w:customStyle="1" w:styleId="LightList-Accent34">
    <w:name w:val="Light List - Accent 34"/>
    <w:hidden/>
    <w:uiPriority w:val="99"/>
    <w:semiHidden/>
    <w:qFormat/>
    <w:rsid w:val="00CC01FC"/>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qFormat/>
    <w:rsid w:val="00CC01FC"/>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CC01FC"/>
    <w:rPr>
      <w:color w:val="808080"/>
      <w:shd w:val="clear" w:color="auto" w:fill="E6E6E6"/>
    </w:rPr>
  </w:style>
  <w:style w:type="character" w:customStyle="1" w:styleId="MediumGrid2Char1">
    <w:name w:val="Medium Grid 2 Char1"/>
    <w:link w:val="MediumGrid2"/>
    <w:uiPriority w:val="1"/>
    <w:rsid w:val="00CC01FC"/>
    <w:rPr>
      <w:rFonts w:ascii="Arial" w:eastAsia="PMingLiU" w:hAnsi="Arial"/>
      <w:lang w:val="x-none" w:eastAsia="x-none"/>
    </w:rPr>
  </w:style>
  <w:style w:type="character" w:customStyle="1" w:styleId="ColorfulGrid-Accent1Char1">
    <w:name w:val="Colorful Grid - Accent 1 Char1"/>
    <w:uiPriority w:val="29"/>
    <w:rsid w:val="00CC01FC"/>
    <w:rPr>
      <w:rFonts w:ascii="Arial" w:eastAsia="PMingLiU" w:hAnsi="Arial"/>
      <w:i/>
      <w:iCs/>
      <w:color w:val="000000"/>
      <w:lang w:val="en-GB" w:eastAsia="en-GB"/>
    </w:rPr>
  </w:style>
  <w:style w:type="character" w:customStyle="1" w:styleId="LightShading-Accent2Char1">
    <w:name w:val="Light Shading - Accent 2 Char1"/>
    <w:uiPriority w:val="30"/>
    <w:rsid w:val="00CC01FC"/>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CC01FC"/>
    <w:rPr>
      <w:rFonts w:ascii="Calibri" w:eastAsia="Calibri" w:hAnsi="Calibri"/>
      <w:sz w:val="22"/>
      <w:szCs w:val="22"/>
      <w:lang w:eastAsia="en-GB"/>
    </w:rPr>
  </w:style>
  <w:style w:type="table" w:styleId="MediumGrid2">
    <w:name w:val="Medium Grid 2"/>
    <w:basedOn w:val="TableNormal"/>
    <w:link w:val="MediumGrid2Char1"/>
    <w:uiPriority w:val="1"/>
    <w:unhideWhenUsed/>
    <w:rsid w:val="00CC01FC"/>
    <w:pPr>
      <w:spacing w:after="0" w:line="240" w:lineRule="auto"/>
    </w:pPr>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CC01FC"/>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har28">
    <w:name w:val="页脚 Char2"/>
    <w:rsid w:val="00CC01FC"/>
    <w:rPr>
      <w:rFonts w:ascii="Arial" w:hAnsi="Arial"/>
      <w:b/>
      <w:i/>
      <w:noProof/>
      <w:sz w:val="18"/>
    </w:rPr>
  </w:style>
  <w:style w:type="character" w:customStyle="1" w:styleId="9Char2">
    <w:name w:val="标题 9 Char2"/>
    <w:rsid w:val="00CC01FC"/>
    <w:rPr>
      <w:rFonts w:ascii="Arial" w:eastAsia="Times New Roman" w:hAnsi="Arial"/>
      <w:sz w:val="36"/>
      <w:lang w:val="en-GB" w:eastAsia="en-GB"/>
    </w:rPr>
  </w:style>
  <w:style w:type="table" w:customStyle="1" w:styleId="SGSTableBasic111">
    <w:name w:val="SGS Table Basic 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3">
    <w:name w:val="吹き出し8"/>
    <w:basedOn w:val="Normal"/>
    <w:qFormat/>
    <w:rsid w:val="00CC01FC"/>
    <w:rPr>
      <w:rFonts w:ascii="Tahoma" w:eastAsia="MS Mincho" w:hAnsi="Tahoma" w:cs="Tahoma"/>
      <w:sz w:val="16"/>
      <w:szCs w:val="16"/>
    </w:rPr>
  </w:style>
  <w:style w:type="paragraph" w:customStyle="1" w:styleId="64">
    <w:name w:val="変更箇所6"/>
    <w:hidden/>
    <w:semiHidden/>
    <w:qFormat/>
    <w:rsid w:val="00CC01FC"/>
    <w:pPr>
      <w:spacing w:after="0" w:line="240" w:lineRule="auto"/>
    </w:pPr>
    <w:rPr>
      <w:rFonts w:ascii="Times New Roman" w:eastAsia="MS Mincho" w:hAnsi="Times New Roman" w:cs="Times New Roman"/>
      <w:sz w:val="20"/>
      <w:szCs w:val="20"/>
    </w:rPr>
  </w:style>
  <w:style w:type="character" w:customStyle="1" w:styleId="65">
    <w:name w:val="段落フォント6"/>
    <w:rsid w:val="00CC01FC"/>
  </w:style>
  <w:style w:type="character" w:customStyle="1" w:styleId="66">
    <w:name w:val="コメント参照6"/>
    <w:rsid w:val="00CC01FC"/>
    <w:rPr>
      <w:sz w:val="16"/>
    </w:rPr>
  </w:style>
  <w:style w:type="paragraph" w:customStyle="1" w:styleId="67">
    <w:name w:val="図表番号6"/>
    <w:basedOn w:val="Normal"/>
    <w:qFormat/>
    <w:rsid w:val="00CC01FC"/>
    <w:pPr>
      <w:suppressLineNumbers/>
      <w:suppressAutoHyphens/>
      <w:spacing w:before="120" w:after="120"/>
    </w:pPr>
    <w:rPr>
      <w:rFonts w:eastAsia="MS Mincho" w:cs="Mangal"/>
      <w:i/>
      <w:iCs/>
      <w:sz w:val="24"/>
      <w:szCs w:val="24"/>
      <w:lang w:eastAsia="ar-SA"/>
    </w:rPr>
  </w:style>
  <w:style w:type="paragraph" w:customStyle="1" w:styleId="68">
    <w:name w:val="段落番号6"/>
    <w:basedOn w:val="List"/>
    <w:qFormat/>
    <w:rsid w:val="00CC01FC"/>
    <w:pPr>
      <w:tabs>
        <w:tab w:val="num" w:pos="644"/>
      </w:tabs>
      <w:suppressAutoHyphens/>
      <w:ind w:left="644" w:hanging="360"/>
    </w:pPr>
    <w:rPr>
      <w:rFonts w:cs="CG Times (WN)"/>
      <w:lang w:eastAsia="ar-SA"/>
    </w:rPr>
  </w:style>
  <w:style w:type="paragraph" w:customStyle="1" w:styleId="260">
    <w:name w:val="段落番号 26"/>
    <w:basedOn w:val="68"/>
    <w:qFormat/>
    <w:rsid w:val="00CC01FC"/>
    <w:pPr>
      <w:ind w:left="851" w:hanging="284"/>
    </w:pPr>
  </w:style>
  <w:style w:type="paragraph" w:customStyle="1" w:styleId="69">
    <w:name w:val="箇条書き6"/>
    <w:basedOn w:val="List"/>
    <w:qFormat/>
    <w:rsid w:val="00CC01FC"/>
    <w:pPr>
      <w:tabs>
        <w:tab w:val="num" w:pos="644"/>
      </w:tabs>
      <w:suppressAutoHyphens/>
      <w:ind w:left="644" w:hanging="360"/>
    </w:pPr>
    <w:rPr>
      <w:rFonts w:cs="CG Times (WN)"/>
      <w:lang w:eastAsia="ar-SA"/>
    </w:rPr>
  </w:style>
  <w:style w:type="paragraph" w:customStyle="1" w:styleId="261">
    <w:name w:val="箇条書き 26"/>
    <w:basedOn w:val="69"/>
    <w:qFormat/>
    <w:rsid w:val="00CC01FC"/>
    <w:pPr>
      <w:tabs>
        <w:tab w:val="clear" w:pos="644"/>
        <w:tab w:val="num" w:pos="1494"/>
      </w:tabs>
      <w:ind w:left="851" w:hanging="284"/>
    </w:pPr>
  </w:style>
  <w:style w:type="paragraph" w:customStyle="1" w:styleId="360">
    <w:name w:val="箇条書き 36"/>
    <w:basedOn w:val="261"/>
    <w:qFormat/>
    <w:rsid w:val="00CC01FC"/>
    <w:pPr>
      <w:ind w:left="1135"/>
    </w:pPr>
  </w:style>
  <w:style w:type="paragraph" w:customStyle="1" w:styleId="262">
    <w:name w:val="一覧 26"/>
    <w:basedOn w:val="List"/>
    <w:qFormat/>
    <w:rsid w:val="00CC01FC"/>
    <w:pPr>
      <w:suppressAutoHyphens/>
      <w:ind w:left="851"/>
    </w:pPr>
    <w:rPr>
      <w:rFonts w:cs="CG Times (WN)"/>
      <w:lang w:eastAsia="ar-SA"/>
    </w:rPr>
  </w:style>
  <w:style w:type="paragraph" w:customStyle="1" w:styleId="361">
    <w:name w:val="一覧 36"/>
    <w:basedOn w:val="262"/>
    <w:qFormat/>
    <w:rsid w:val="00CC01FC"/>
    <w:pPr>
      <w:ind w:left="1135"/>
    </w:pPr>
  </w:style>
  <w:style w:type="paragraph" w:customStyle="1" w:styleId="460">
    <w:name w:val="一覧 46"/>
    <w:basedOn w:val="361"/>
    <w:qFormat/>
    <w:rsid w:val="00CC01FC"/>
    <w:pPr>
      <w:ind w:left="1418"/>
    </w:pPr>
  </w:style>
  <w:style w:type="paragraph" w:customStyle="1" w:styleId="560">
    <w:name w:val="一覧 56"/>
    <w:basedOn w:val="460"/>
    <w:qFormat/>
    <w:rsid w:val="00CC01FC"/>
  </w:style>
  <w:style w:type="paragraph" w:customStyle="1" w:styleId="461">
    <w:name w:val="箇条書き 46"/>
    <w:basedOn w:val="360"/>
    <w:qFormat/>
    <w:rsid w:val="00CC01FC"/>
    <w:pPr>
      <w:ind w:left="1418"/>
    </w:pPr>
  </w:style>
  <w:style w:type="paragraph" w:customStyle="1" w:styleId="561">
    <w:name w:val="箇条書き 56"/>
    <w:basedOn w:val="461"/>
    <w:qFormat/>
    <w:rsid w:val="00CC01FC"/>
    <w:pPr>
      <w:ind w:left="1702"/>
    </w:pPr>
  </w:style>
  <w:style w:type="paragraph" w:customStyle="1" w:styleId="6a">
    <w:name w:val="コメント文字列6"/>
    <w:basedOn w:val="Normal"/>
    <w:qFormat/>
    <w:rsid w:val="00CC01FC"/>
    <w:pPr>
      <w:suppressAutoHyphens/>
    </w:pPr>
    <w:rPr>
      <w:rFonts w:eastAsia="MS Mincho" w:cs="CG Times (WN)"/>
      <w:lang w:eastAsia="ar-SA"/>
    </w:rPr>
  </w:style>
  <w:style w:type="paragraph" w:customStyle="1" w:styleId="6b">
    <w:name w:val="コメント内容6"/>
    <w:basedOn w:val="6a"/>
    <w:next w:val="6a"/>
    <w:qFormat/>
    <w:rsid w:val="00CC01FC"/>
    <w:rPr>
      <w:b/>
      <w:bCs/>
    </w:rPr>
  </w:style>
  <w:style w:type="paragraph" w:customStyle="1" w:styleId="6c">
    <w:name w:val="見出しマップ6"/>
    <w:basedOn w:val="Normal"/>
    <w:qFormat/>
    <w:rsid w:val="00CC01FC"/>
    <w:pPr>
      <w:shd w:val="clear" w:color="auto" w:fill="000080"/>
      <w:suppressAutoHyphens/>
    </w:pPr>
    <w:rPr>
      <w:rFonts w:ascii="Tahoma" w:eastAsia="MS Mincho" w:hAnsi="Tahoma" w:cs="Tahoma"/>
      <w:lang w:eastAsia="ar-SA"/>
    </w:rPr>
  </w:style>
  <w:style w:type="paragraph" w:customStyle="1" w:styleId="6d">
    <w:name w:val="書式なし6"/>
    <w:basedOn w:val="Normal"/>
    <w:qFormat/>
    <w:rsid w:val="00CC01FC"/>
    <w:pPr>
      <w:suppressAutoHyphens/>
    </w:pPr>
    <w:rPr>
      <w:rFonts w:ascii="Courier New" w:eastAsia="MS Mincho" w:hAnsi="Courier New" w:cs="CG Times (WN)"/>
      <w:lang w:val="nb-NO" w:eastAsia="ar-SA"/>
    </w:rPr>
  </w:style>
  <w:style w:type="paragraph" w:customStyle="1" w:styleId="263">
    <w:name w:val="本文 26"/>
    <w:basedOn w:val="Normal"/>
    <w:qFormat/>
    <w:rsid w:val="00CC01FC"/>
    <w:pPr>
      <w:suppressAutoHyphens/>
      <w:spacing w:after="120"/>
    </w:pPr>
    <w:rPr>
      <w:rFonts w:eastAsia="MS Mincho" w:cs="CG Times (WN)"/>
      <w:lang w:eastAsia="ar-SA"/>
    </w:rPr>
  </w:style>
  <w:style w:type="paragraph" w:customStyle="1" w:styleId="362">
    <w:name w:val="本文 36"/>
    <w:basedOn w:val="Normal"/>
    <w:qFormat/>
    <w:rsid w:val="00CC01FC"/>
    <w:pPr>
      <w:suppressAutoHyphens/>
      <w:spacing w:after="120"/>
    </w:pPr>
    <w:rPr>
      <w:rFonts w:eastAsia="MS Mincho" w:cs="CG Times (WN)"/>
      <w:lang w:eastAsia="ar-SA"/>
    </w:rPr>
  </w:style>
  <w:style w:type="paragraph" w:customStyle="1" w:styleId="Web6">
    <w:name w:val="標準 (Web)6"/>
    <w:basedOn w:val="Normal"/>
    <w:qFormat/>
    <w:rsid w:val="00CC01FC"/>
    <w:pPr>
      <w:suppressAutoHyphens/>
      <w:spacing w:before="100" w:after="100"/>
    </w:pPr>
    <w:rPr>
      <w:rFonts w:eastAsia="Arial Unicode MS" w:cs="CG Times (WN)"/>
      <w:sz w:val="24"/>
      <w:szCs w:val="24"/>
    </w:rPr>
  </w:style>
  <w:style w:type="paragraph" w:customStyle="1" w:styleId="264">
    <w:name w:val="本文インデント 26"/>
    <w:basedOn w:val="Normal"/>
    <w:qFormat/>
    <w:rsid w:val="00CC01FC"/>
    <w:pPr>
      <w:suppressAutoHyphens/>
      <w:ind w:left="567"/>
    </w:pPr>
    <w:rPr>
      <w:rFonts w:ascii="Arial" w:eastAsia="MS Mincho" w:hAnsi="Arial" w:cs="Arial"/>
      <w:lang w:eastAsia="ar-SA"/>
    </w:rPr>
  </w:style>
  <w:style w:type="paragraph" w:customStyle="1" w:styleId="6e">
    <w:name w:val="標準インデント6"/>
    <w:basedOn w:val="Normal"/>
    <w:qFormat/>
    <w:rsid w:val="00CC01FC"/>
    <w:pPr>
      <w:suppressAutoHyphens/>
      <w:ind w:left="708"/>
    </w:pPr>
    <w:rPr>
      <w:rFonts w:eastAsia="MS Mincho" w:cs="CG Times (WN)"/>
      <w:lang w:eastAsia="ar-SA"/>
    </w:rPr>
  </w:style>
  <w:style w:type="paragraph" w:customStyle="1" w:styleId="6f">
    <w:name w:val="記6"/>
    <w:basedOn w:val="Normal"/>
    <w:next w:val="Normal"/>
    <w:qFormat/>
    <w:rsid w:val="00CC01FC"/>
    <w:pPr>
      <w:suppressAutoHyphens/>
    </w:pPr>
    <w:rPr>
      <w:rFonts w:eastAsia="MS Mincho" w:cs="CG Times (WN)"/>
      <w:lang w:eastAsia="ar-SA"/>
    </w:rPr>
  </w:style>
  <w:style w:type="paragraph" w:customStyle="1" w:styleId="HTML6">
    <w:name w:val="HTML 書式付き6"/>
    <w:basedOn w:val="Normal"/>
    <w:qFormat/>
    <w:rsid w:val="00CC01FC"/>
    <w:pPr>
      <w:suppressAutoHyphens/>
    </w:pPr>
    <w:rPr>
      <w:rFonts w:ascii="Courier New" w:eastAsia="MS Mincho" w:hAnsi="Courier New" w:cs="Courier New"/>
      <w:lang w:eastAsia="ar-SA"/>
    </w:rPr>
  </w:style>
  <w:style w:type="table" w:customStyle="1" w:styleId="SGSTableBasic13">
    <w:name w:val="SGS Table Basic 13"/>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ellengitternetz113">
    <w:name w:val="Tabellengitternetz1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表 (クラシック) 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3">
    <w:name w:val="表 (赤)  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
    <w:name w:val="Tabellengitternetz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4">
    <w:name w:val="SGS Table Basic 14"/>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4">
    <w:name w:val="Table Grid44"/>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4">
    <w:name w:val="Table Grid114"/>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3">
    <w:name w:val="Table Colorful 13"/>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12">
    <w:name w:val="SGS Table Basic 112"/>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22">
    <w:name w:val="Table Grid4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12">
    <w:name w:val="Table Grid111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2">
    <w:name w:val="Style112"/>
    <w:rsid w:val="00CC01FC"/>
    <w:pPr>
      <w:numPr>
        <w:numId w:val="20"/>
      </w:numPr>
    </w:pPr>
  </w:style>
  <w:style w:type="table" w:customStyle="1" w:styleId="SGSTableBasic211">
    <w:name w:val="SGS Table Basic 21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2">
    <w:name w:val="SGS12"/>
    <w:rsid w:val="00CC01FC"/>
    <w:pPr>
      <w:numPr>
        <w:numId w:val="19"/>
      </w:numPr>
    </w:pPr>
  </w:style>
  <w:style w:type="table" w:customStyle="1" w:styleId="TableClassic213">
    <w:name w:val="Table Classic 213"/>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1">
    <w:name w:val="Table Colorful 11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2">
    <w:name w:val="Table List 812"/>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2">
    <w:name w:val="Table Classic 312"/>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2">
    <w:name w:val="Colorful Grid - Accent 112"/>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31">
    <w:name w:val="Table Grid43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22">
    <w:name w:val="Table Grid112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22">
    <w:name w:val="Table Classic 222"/>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141">
    <w:name w:val="Table Grid141"/>
    <w:basedOn w:val="TableNormal"/>
    <w:next w:val="TableGrid"/>
    <w:rsid w:val="00CC01FC"/>
    <w:pPr>
      <w:spacing w:after="0" w:line="240" w:lineRule="auto"/>
    </w:pPr>
    <w:rPr>
      <w:rFonts w:ascii="Osaka" w:eastAsia="Calibri Light" w:hAnsi="Osak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31">
    <w:name w:val="Medium Shading 1 - Accent 31"/>
    <w:basedOn w:val="TableNormal"/>
    <w:next w:val="MediumShading1-Accent3"/>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CC01FC"/>
    <w:pPr>
      <w:spacing w:after="0" w:line="240" w:lineRule="auto"/>
    </w:pPr>
    <w:rPr>
      <w:rFonts w:ascii="Helvetica" w:eastAsia="MS Gothic" w:hAnsi="Helvetica"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CC01FC"/>
    <w:pPr>
      <w:spacing w:after="0" w:line="240" w:lineRule="auto"/>
    </w:pPr>
    <w:rPr>
      <w:rFonts w:ascii="Helvetica" w:eastAsia="MS Gothic" w:hAnsi="Helvetica"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CC01FC"/>
    <w:pPr>
      <w:spacing w:after="0" w:line="240" w:lineRule="auto"/>
    </w:pPr>
    <w:rPr>
      <w:rFonts w:ascii="Helvetica" w:eastAsia="MS Gothic" w:hAnsi="Helvetica"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1">
    <w:name w:val="Colorful List - Accent 11"/>
    <w:basedOn w:val="TableNormal"/>
    <w:next w:val="ColorfulList-Accent1"/>
    <w:uiPriority w:val="34"/>
    <w:unhideWhenUsed/>
    <w:rsid w:val="00CC01FC"/>
    <w:pPr>
      <w:spacing w:after="0" w:line="240" w:lineRule="auto"/>
    </w:pPr>
    <w:rPr>
      <w:rFonts w:ascii="Calibri" w:eastAsia="Calibri" w:hAnsi="Calibri" w:cs="Times New Roman"/>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14">
    <w:name w:val="网格型11"/>
    <w:basedOn w:val="TableNormal"/>
    <w:next w:val="TableGrid"/>
    <w:rsid w:val="00CC01FC"/>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
    <w:name w:val="SGS Table Basic 1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CC01FC"/>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leGrid1131">
    <w:name w:val="Table Grid113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表 (クラシック) 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1">
    <w:name w:val="Table List 811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1">
    <w:name w:val="Table Classic 311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1">
    <w:name w:val="Colorful Grid - Accent 1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1">
    <w:name w:val="Tabellengitternetz1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rsid w:val="00CC01FC"/>
  </w:style>
  <w:style w:type="character" w:customStyle="1" w:styleId="115">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CC01FC"/>
    <w:rPr>
      <w:rFonts w:ascii="Cambria" w:eastAsia="PMingLiU" w:hAnsi="Cambria" w:cs="Times New Roman"/>
      <w:b/>
      <w:bCs/>
      <w:kern w:val="52"/>
      <w:sz w:val="52"/>
      <w:szCs w:val="52"/>
      <w:lang w:val="en-GB" w:eastAsia="ko-KR"/>
    </w:rPr>
  </w:style>
  <w:style w:type="character" w:customStyle="1" w:styleId="21a">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CC01FC"/>
    <w:rPr>
      <w:rFonts w:ascii="Cambria" w:eastAsia="PMingLiU" w:hAnsi="Cambria" w:cs="Times New Roman"/>
      <w:b/>
      <w:bCs/>
      <w:sz w:val="48"/>
      <w:szCs w:val="48"/>
      <w:lang w:val="en-GB" w:eastAsia="ko-KR"/>
    </w:rPr>
  </w:style>
  <w:style w:type="character" w:customStyle="1" w:styleId="317">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CC01FC"/>
    <w:rPr>
      <w:rFonts w:ascii="Cambria" w:eastAsia="PMingLiU" w:hAnsi="Cambria" w:cs="Times New Roman"/>
      <w:b/>
      <w:bCs/>
      <w:sz w:val="36"/>
      <w:szCs w:val="36"/>
      <w:lang w:val="en-GB" w:eastAsia="ko-KR"/>
    </w:rPr>
  </w:style>
  <w:style w:type="character" w:customStyle="1" w:styleId="415">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CC01FC"/>
    <w:rPr>
      <w:rFonts w:ascii="Cambria" w:eastAsia="PMingLiU" w:hAnsi="Cambria" w:cs="Times New Roman"/>
      <w:sz w:val="36"/>
      <w:szCs w:val="36"/>
      <w:lang w:val="en-GB" w:eastAsia="ko-KR"/>
    </w:rPr>
  </w:style>
  <w:style w:type="character" w:customStyle="1" w:styleId="513">
    <w:name w:val="標題 5 字元1"/>
    <w:aliases w:val="h5 字元1,Heading5 字元1,Head5 字元1,H5 字元1,M5 字元1,mh2 字元1,Module heading 2 字元1,heading 8 字元1,Numbered Sub-list 字元1,Heading 81 字元1"/>
    <w:semiHidden/>
    <w:rsid w:val="00CC01FC"/>
    <w:rPr>
      <w:rFonts w:ascii="Cambria" w:eastAsia="PMingLiU" w:hAnsi="Cambria" w:cs="Times New Roman"/>
      <w:b/>
      <w:bCs/>
      <w:sz w:val="36"/>
      <w:szCs w:val="36"/>
      <w:lang w:val="en-GB" w:eastAsia="ko-KR"/>
    </w:rPr>
  </w:style>
  <w:style w:type="character" w:customStyle="1" w:styleId="1ff8">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CC01FC"/>
    <w:rPr>
      <w:rFonts w:ascii="Times New Roman" w:eastAsia="Times New Roman" w:hAnsi="Times New Roman"/>
      <w:lang w:val="en-GB" w:eastAsia="ko-KR"/>
    </w:rPr>
  </w:style>
  <w:style w:type="character" w:customStyle="1" w:styleId="1ff9">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CC01FC"/>
    <w:rPr>
      <w:rFonts w:ascii="Times New Roman" w:eastAsia="Times New Roman" w:hAnsi="Times New Roman"/>
      <w:lang w:val="en-GB" w:eastAsia="ko-KR"/>
    </w:rPr>
  </w:style>
  <w:style w:type="character" w:customStyle="1" w:styleId="1ffa">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CC01FC"/>
    <w:rPr>
      <w:rFonts w:ascii="Times New Roman" w:eastAsia="Times New Roman" w:hAnsi="Times New Roman"/>
      <w:lang w:val="en-GB" w:eastAsia="ko-KR"/>
    </w:rPr>
  </w:style>
  <w:style w:type="character" w:customStyle="1" w:styleId="CharChar113">
    <w:name w:val="Char Char113"/>
    <w:rsid w:val="00CC01FC"/>
    <w:rPr>
      <w:lang w:val="en-GB" w:eastAsia="ja-JP" w:bidi="ar-SA"/>
    </w:rPr>
  </w:style>
  <w:style w:type="paragraph" w:customStyle="1" w:styleId="334">
    <w:name w:val="(文字) (文字)3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UnresolvedMention12">
    <w:name w:val="Unresolved Mention12"/>
    <w:uiPriority w:val="99"/>
    <w:unhideWhenUsed/>
    <w:qFormat/>
    <w:rsid w:val="000D414A"/>
    <w:rPr>
      <w:color w:val="808080"/>
      <w:shd w:val="clear" w:color="auto" w:fill="E6E6E6"/>
    </w:rPr>
  </w:style>
  <w:style w:type="table" w:customStyle="1" w:styleId="116">
    <w:name w:val="表格格線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table" w:customStyle="1" w:styleId="131">
    <w:name w:val="表格格線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标题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0D414A"/>
    <w:rPr>
      <w:rFonts w:asciiTheme="majorHAnsi" w:eastAsia="SimSun" w:hAnsiTheme="majorHAnsi" w:cstheme="majorBidi"/>
      <w:b/>
      <w:bCs/>
      <w:kern w:val="28"/>
      <w:sz w:val="32"/>
      <w:szCs w:val="32"/>
      <w:lang w:val="en-GB" w:eastAsia="en-US"/>
    </w:rPr>
  </w:style>
  <w:style w:type="paragraph" w:customStyle="1" w:styleId="1ffc">
    <w:name w:val="明显引用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1f6">
    <w:name w:val="明显引用 Char1"/>
    <w:basedOn w:val="DefaultParagraphFont"/>
    <w:uiPriority w:val="30"/>
    <w:rsid w:val="000D414A"/>
    <w:rPr>
      <w:rFonts w:ascii="Times New Roman" w:hAnsi="Times New Roman"/>
      <w:i/>
      <w:iCs/>
      <w:color w:val="4472C4" w:themeColor="accent1"/>
      <w:lang w:val="en-GB" w:eastAsia="en-US"/>
    </w:rPr>
  </w:style>
  <w:style w:type="table" w:customStyle="1" w:styleId="2fa">
    <w:name w:val="网格型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0D414A"/>
    <w:rPr>
      <w:rFonts w:ascii="Times New Roman" w:hAnsi="Times New Roman"/>
      <w:i/>
      <w:iCs/>
      <w:color w:val="4472C4" w:themeColor="accent1"/>
      <w:lang w:val="en-GB" w:eastAsia="en-US"/>
    </w:rPr>
  </w:style>
  <w:style w:type="table" w:customStyle="1" w:styleId="TableGrid8">
    <w:name w:val="Table Grid8"/>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格線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表格格線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0D414A"/>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0D414A"/>
    <w:pPr>
      <w:tabs>
        <w:tab w:val="left" w:pos="1622"/>
      </w:tabs>
      <w:spacing w:before="120" w:after="120"/>
      <w:ind w:left="1622" w:hanging="363"/>
      <w:jc w:val="both"/>
    </w:pPr>
    <w:rPr>
      <w:rFonts w:ascii="Arial" w:eastAsia="MS Mincho" w:hAnsi="Arial" w:cs="Arial"/>
    </w:rPr>
  </w:style>
  <w:style w:type="character" w:customStyle="1" w:styleId="Doc-text2Char">
    <w:name w:val="Doc-text2 Char"/>
    <w:link w:val="Doc-text2"/>
    <w:locked/>
    <w:rsid w:val="000D414A"/>
    <w:rPr>
      <w:rFonts w:ascii="Arial" w:eastAsia="MS Mincho" w:hAnsi="Arial" w:cs="Arial"/>
      <w:sz w:val="20"/>
      <w:szCs w:val="20"/>
      <w:lang w:eastAsia="ja-JP"/>
    </w:rPr>
  </w:style>
  <w:style w:type="paragraph" w:customStyle="1" w:styleId="117">
    <w:name w:val="1.1"/>
    <w:basedOn w:val="Heading3"/>
    <w:link w:val="11Char"/>
    <w:qFormat/>
    <w:rsid w:val="000D414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0D414A"/>
    <w:rPr>
      <w:rFonts w:ascii="Arial" w:eastAsia="MS Mincho" w:hAnsi="Arial" w:cs="Times New Roman"/>
      <w:b/>
      <w:bCs/>
      <w:sz w:val="24"/>
      <w:szCs w:val="26"/>
      <w:lang w:val="en-US" w:eastAsia="en-GB"/>
    </w:rPr>
  </w:style>
  <w:style w:type="character" w:customStyle="1" w:styleId="1ffd">
    <w:name w:val="明显强调1"/>
    <w:uiPriority w:val="21"/>
    <w:qFormat/>
    <w:rsid w:val="000D414A"/>
    <w:rPr>
      <w:b/>
      <w:bCs/>
      <w:i/>
      <w:iCs/>
      <w:color w:val="4F81BD"/>
    </w:rPr>
  </w:style>
  <w:style w:type="paragraph" w:customStyle="1" w:styleId="Paragraphedeliste">
    <w:name w:val="Paragraphe de liste"/>
    <w:basedOn w:val="Normal"/>
    <w:uiPriority w:val="34"/>
    <w:qFormat/>
    <w:rsid w:val="000D414A"/>
    <w:pPr>
      <w:spacing w:before="120" w:after="120"/>
      <w:ind w:left="720"/>
      <w:jc w:val="both"/>
    </w:pPr>
    <w:rPr>
      <w:sz w:val="24"/>
      <w:lang w:val="fr-FR"/>
    </w:rPr>
  </w:style>
  <w:style w:type="paragraph" w:customStyle="1" w:styleId="Observation">
    <w:name w:val="Observation"/>
    <w:basedOn w:val="Normal"/>
    <w:uiPriority w:val="99"/>
    <w:qFormat/>
    <w:rsid w:val="000D414A"/>
    <w:pPr>
      <w:numPr>
        <w:numId w:val="21"/>
      </w:numPr>
      <w:tabs>
        <w:tab w:val="num" w:pos="720"/>
        <w:tab w:val="left" w:pos="1701"/>
      </w:tabs>
      <w:spacing w:before="120" w:after="120"/>
      <w:ind w:left="720"/>
      <w:jc w:val="both"/>
    </w:pPr>
    <w:rPr>
      <w:rFonts w:ascii="Arial" w:hAnsi="Arial"/>
      <w:b/>
      <w:bCs/>
    </w:rPr>
  </w:style>
  <w:style w:type="paragraph" w:customStyle="1" w:styleId="Header-3gppTdoc">
    <w:name w:val="Header-3gpp Tdoc"/>
    <w:basedOn w:val="Header"/>
    <w:link w:val="Header-3gppTdocChar"/>
    <w:qFormat/>
    <w:rsid w:val="000D414A"/>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0D414A"/>
    <w:rPr>
      <w:rFonts w:ascii="Arial" w:eastAsia="MS Mincho" w:hAnsi="Arial" w:cs="Arial"/>
      <w:b/>
      <w:sz w:val="24"/>
      <w:szCs w:val="24"/>
      <w:lang w:val="en-US" w:eastAsia="en-GB"/>
    </w:rPr>
  </w:style>
  <w:style w:type="character" w:customStyle="1" w:styleId="Char29">
    <w:name w:val="明显引用 Char2"/>
    <w:basedOn w:val="DefaultParagraphFont"/>
    <w:uiPriority w:val="30"/>
    <w:rsid w:val="000D414A"/>
    <w:rPr>
      <w:rFonts w:ascii="Times New Roman" w:hAnsi="Times New Roman"/>
      <w:i/>
      <w:iCs/>
      <w:color w:val="4472C4" w:themeColor="accent1"/>
      <w:lang w:val="en-GB" w:eastAsia="en-US"/>
    </w:rPr>
  </w:style>
  <w:style w:type="table" w:customStyle="1" w:styleId="5f3">
    <w:name w:val="网格型5"/>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0D414A"/>
    <w:rPr>
      <w:rFonts w:ascii="Times New Roman" w:hAnsi="Times New Roman"/>
      <w:i/>
      <w:iCs/>
      <w:color w:val="4472C4" w:themeColor="accent1"/>
      <w:lang w:val="en-GB" w:eastAsia="en-US"/>
    </w:rPr>
  </w:style>
  <w:style w:type="table" w:customStyle="1" w:styleId="Tabellengitternetz16">
    <w:name w:val="Tabellengitternetz1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网格型3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0">
    <w:name w:val="网格型6"/>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c">
    <w:name w:val="修订21"/>
    <w:uiPriority w:val="99"/>
    <w:semiHidden/>
    <w:qFormat/>
    <w:rsid w:val="000D414A"/>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副標題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paragraph" w:customStyle="1" w:styleId="1fff">
    <w:name w:val="鮮明引文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2a">
    <w:name w:val="副标题 Char2"/>
    <w:uiPriority w:val="11"/>
    <w:rsid w:val="000D414A"/>
    <w:rPr>
      <w:rFonts w:ascii="Cambria" w:hAnsi="Cambria" w:cs="Times New Roman" w:hint="default"/>
      <w:b/>
      <w:bCs/>
      <w:kern w:val="28"/>
      <w:sz w:val="32"/>
      <w:szCs w:val="32"/>
      <w:lang w:val="en-GB" w:eastAsia="en-US"/>
    </w:rPr>
  </w:style>
  <w:style w:type="character" w:customStyle="1" w:styleId="1fff0">
    <w:name w:val="副標題 字元1"/>
    <w:rsid w:val="000D414A"/>
    <w:rPr>
      <w:rFonts w:ascii="Calibri" w:eastAsia="SimSun" w:hAnsi="Calibri" w:cs="Times New Roman" w:hint="default"/>
      <w:color w:val="5A5A5A"/>
      <w:spacing w:val="15"/>
      <w:sz w:val="22"/>
      <w:szCs w:val="22"/>
      <w:lang w:val="en-GB" w:eastAsia="en-US"/>
    </w:rPr>
  </w:style>
  <w:style w:type="character" w:customStyle="1" w:styleId="1fff1">
    <w:name w:val="鮮明引文 字元1"/>
    <w:uiPriority w:val="30"/>
    <w:rsid w:val="000D414A"/>
    <w:rPr>
      <w:rFonts w:ascii="Times New Roman" w:hAnsi="Times New Roman" w:cs="Times New Roman" w:hint="default"/>
      <w:i/>
      <w:iCs/>
      <w:color w:val="4F81BD"/>
      <w:lang w:val="en-GB" w:eastAsia="en-US"/>
    </w:rPr>
  </w:style>
  <w:style w:type="table" w:customStyle="1" w:styleId="TableGrid712">
    <w:name w:val="Table Grid712"/>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qFormat/>
    <w:rsid w:val="003750AD"/>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1">
    <w:name w:val="Tabellengitternetz1191"/>
    <w:basedOn w:val="TableNormal"/>
    <w:next w:val="TableGrid"/>
    <w:rsid w:val="00A8513C"/>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f2">
    <w:name w:val="无列表1"/>
    <w:next w:val="NoList"/>
    <w:semiHidden/>
    <w:rsid w:val="001D3BF9"/>
  </w:style>
  <w:style w:type="numbering" w:customStyle="1" w:styleId="1fff3">
    <w:name w:val="リストなし1"/>
    <w:next w:val="NoList"/>
    <w:uiPriority w:val="99"/>
    <w:semiHidden/>
    <w:unhideWhenUsed/>
    <w:rsid w:val="001D3BF9"/>
  </w:style>
  <w:style w:type="numbering" w:customStyle="1" w:styleId="NoList1">
    <w:name w:val="No List1"/>
    <w:next w:val="NoList"/>
    <w:semiHidden/>
    <w:unhideWhenUsed/>
    <w:rsid w:val="001D3BF9"/>
  </w:style>
  <w:style w:type="numbering" w:customStyle="1" w:styleId="118">
    <w:name w:val="无列表11"/>
    <w:next w:val="NoList"/>
    <w:semiHidden/>
    <w:rsid w:val="001D3BF9"/>
  </w:style>
  <w:style w:type="numbering" w:customStyle="1" w:styleId="119">
    <w:name w:val="リストなし11"/>
    <w:next w:val="NoList"/>
    <w:uiPriority w:val="99"/>
    <w:semiHidden/>
    <w:unhideWhenUsed/>
    <w:rsid w:val="001D3BF9"/>
  </w:style>
  <w:style w:type="numbering" w:customStyle="1" w:styleId="NoList2">
    <w:name w:val="No List2"/>
    <w:next w:val="NoList"/>
    <w:semiHidden/>
    <w:unhideWhenUsed/>
    <w:rsid w:val="001D3BF9"/>
  </w:style>
  <w:style w:type="numbering" w:customStyle="1" w:styleId="NoList3">
    <w:name w:val="No List3"/>
    <w:next w:val="NoList"/>
    <w:semiHidden/>
    <w:unhideWhenUsed/>
    <w:rsid w:val="001D3BF9"/>
  </w:style>
  <w:style w:type="numbering" w:customStyle="1" w:styleId="NoList11">
    <w:name w:val="No List11"/>
    <w:next w:val="NoList"/>
    <w:semiHidden/>
    <w:unhideWhenUsed/>
    <w:rsid w:val="001D3BF9"/>
  </w:style>
  <w:style w:type="numbering" w:customStyle="1" w:styleId="NoList4">
    <w:name w:val="No List4"/>
    <w:next w:val="NoList"/>
    <w:semiHidden/>
    <w:unhideWhenUsed/>
    <w:rsid w:val="001D3BF9"/>
  </w:style>
  <w:style w:type="numbering" w:customStyle="1" w:styleId="NoList5">
    <w:name w:val="No List5"/>
    <w:next w:val="NoList"/>
    <w:semiHidden/>
    <w:unhideWhenUsed/>
    <w:rsid w:val="001D3BF9"/>
  </w:style>
  <w:style w:type="numbering" w:customStyle="1" w:styleId="NoList111">
    <w:name w:val="No List111"/>
    <w:next w:val="NoList"/>
    <w:semiHidden/>
    <w:unhideWhenUsed/>
    <w:rsid w:val="001D3BF9"/>
  </w:style>
  <w:style w:type="numbering" w:customStyle="1" w:styleId="NoList21">
    <w:name w:val="No List21"/>
    <w:next w:val="NoList"/>
    <w:semiHidden/>
    <w:unhideWhenUsed/>
    <w:rsid w:val="001D3BF9"/>
  </w:style>
  <w:style w:type="numbering" w:customStyle="1" w:styleId="NoList31">
    <w:name w:val="No List31"/>
    <w:next w:val="NoList"/>
    <w:semiHidden/>
    <w:unhideWhenUsed/>
    <w:rsid w:val="001D3BF9"/>
  </w:style>
  <w:style w:type="numbering" w:customStyle="1" w:styleId="NoList41">
    <w:name w:val="No List41"/>
    <w:next w:val="NoList"/>
    <w:semiHidden/>
    <w:unhideWhenUsed/>
    <w:rsid w:val="001D3BF9"/>
  </w:style>
  <w:style w:type="numbering" w:customStyle="1" w:styleId="NoList6">
    <w:name w:val="No List6"/>
    <w:next w:val="NoList"/>
    <w:semiHidden/>
    <w:unhideWhenUsed/>
    <w:rsid w:val="001D3BF9"/>
  </w:style>
  <w:style w:type="numbering" w:customStyle="1" w:styleId="NoList7">
    <w:name w:val="No List7"/>
    <w:next w:val="NoList"/>
    <w:semiHidden/>
    <w:unhideWhenUsed/>
    <w:rsid w:val="001D3BF9"/>
  </w:style>
  <w:style w:type="numbering" w:customStyle="1" w:styleId="NoList12">
    <w:name w:val="No List12"/>
    <w:next w:val="NoList"/>
    <w:semiHidden/>
    <w:unhideWhenUsed/>
    <w:rsid w:val="001D3BF9"/>
  </w:style>
  <w:style w:type="numbering" w:customStyle="1" w:styleId="NoList22">
    <w:name w:val="No List22"/>
    <w:next w:val="NoList"/>
    <w:semiHidden/>
    <w:unhideWhenUsed/>
    <w:rsid w:val="001D3BF9"/>
  </w:style>
  <w:style w:type="numbering" w:customStyle="1" w:styleId="NoList32">
    <w:name w:val="No List32"/>
    <w:next w:val="NoList"/>
    <w:uiPriority w:val="99"/>
    <w:semiHidden/>
    <w:unhideWhenUsed/>
    <w:rsid w:val="001D3BF9"/>
  </w:style>
  <w:style w:type="numbering" w:customStyle="1" w:styleId="NoList8">
    <w:name w:val="No List8"/>
    <w:next w:val="NoList"/>
    <w:semiHidden/>
    <w:rsid w:val="001D3BF9"/>
  </w:style>
  <w:style w:type="numbering" w:customStyle="1" w:styleId="NoList9">
    <w:name w:val="No List9"/>
    <w:next w:val="NoList"/>
    <w:semiHidden/>
    <w:rsid w:val="001D3BF9"/>
  </w:style>
  <w:style w:type="numbering" w:customStyle="1" w:styleId="NoList13">
    <w:name w:val="No List13"/>
    <w:next w:val="NoList"/>
    <w:semiHidden/>
    <w:rsid w:val="001D3BF9"/>
  </w:style>
  <w:style w:type="numbering" w:customStyle="1" w:styleId="NoList23">
    <w:name w:val="No List23"/>
    <w:next w:val="NoList"/>
    <w:semiHidden/>
    <w:rsid w:val="001D3BF9"/>
  </w:style>
  <w:style w:type="numbering" w:customStyle="1" w:styleId="NoList10">
    <w:name w:val="No List10"/>
    <w:next w:val="NoList"/>
    <w:semiHidden/>
    <w:rsid w:val="001D3BF9"/>
  </w:style>
  <w:style w:type="numbering" w:customStyle="1" w:styleId="NoList14">
    <w:name w:val="No List14"/>
    <w:next w:val="NoList"/>
    <w:semiHidden/>
    <w:rsid w:val="001D3BF9"/>
  </w:style>
  <w:style w:type="numbering" w:customStyle="1" w:styleId="NoList24">
    <w:name w:val="No List24"/>
    <w:next w:val="NoList"/>
    <w:semiHidden/>
    <w:rsid w:val="001D3BF9"/>
  </w:style>
  <w:style w:type="numbering" w:customStyle="1" w:styleId="NoList51">
    <w:name w:val="No List51"/>
    <w:next w:val="NoList"/>
    <w:semiHidden/>
    <w:rsid w:val="001D3BF9"/>
  </w:style>
  <w:style w:type="numbering" w:customStyle="1" w:styleId="NoList15">
    <w:name w:val="No List15"/>
    <w:next w:val="NoList"/>
    <w:semiHidden/>
    <w:rsid w:val="001D3BF9"/>
  </w:style>
  <w:style w:type="numbering" w:customStyle="1" w:styleId="NoList16">
    <w:name w:val="No List16"/>
    <w:next w:val="NoList"/>
    <w:semiHidden/>
    <w:rsid w:val="001D3BF9"/>
  </w:style>
  <w:style w:type="numbering" w:customStyle="1" w:styleId="1fff4">
    <w:name w:val="목록 없음1"/>
    <w:next w:val="NoList"/>
    <w:semiHidden/>
    <w:unhideWhenUsed/>
    <w:rsid w:val="001D3BF9"/>
  </w:style>
  <w:style w:type="numbering" w:customStyle="1" w:styleId="2fb">
    <w:name w:val="목록 없음2"/>
    <w:next w:val="NoList"/>
    <w:semiHidden/>
    <w:rsid w:val="001D3BF9"/>
  </w:style>
  <w:style w:type="numbering" w:customStyle="1" w:styleId="NoList17">
    <w:name w:val="No List17"/>
    <w:next w:val="NoList"/>
    <w:uiPriority w:val="99"/>
    <w:semiHidden/>
    <w:unhideWhenUsed/>
    <w:rsid w:val="001D3BF9"/>
  </w:style>
  <w:style w:type="numbering" w:customStyle="1" w:styleId="NoList19">
    <w:name w:val="No List19"/>
    <w:next w:val="NoList"/>
    <w:uiPriority w:val="99"/>
    <w:semiHidden/>
    <w:unhideWhenUsed/>
    <w:rsid w:val="001D3BF9"/>
  </w:style>
  <w:style w:type="numbering" w:customStyle="1" w:styleId="128">
    <w:name w:val="无列表12"/>
    <w:next w:val="NoList"/>
    <w:semiHidden/>
    <w:rsid w:val="001D3BF9"/>
  </w:style>
  <w:style w:type="numbering" w:customStyle="1" w:styleId="NoList18">
    <w:name w:val="No List18"/>
    <w:next w:val="NoList"/>
    <w:semiHidden/>
    <w:rsid w:val="001D3BF9"/>
  </w:style>
  <w:style w:type="numbering" w:customStyle="1" w:styleId="NoList110">
    <w:name w:val="No List110"/>
    <w:next w:val="NoList"/>
    <w:uiPriority w:val="99"/>
    <w:semiHidden/>
    <w:rsid w:val="001D3BF9"/>
  </w:style>
  <w:style w:type="numbering" w:customStyle="1" w:styleId="136">
    <w:name w:val="无列表13"/>
    <w:next w:val="NoList"/>
    <w:semiHidden/>
    <w:rsid w:val="001D3BF9"/>
  </w:style>
  <w:style w:type="numbering" w:customStyle="1" w:styleId="129">
    <w:name w:val="リストなし12"/>
    <w:next w:val="NoList"/>
    <w:uiPriority w:val="99"/>
    <w:semiHidden/>
    <w:unhideWhenUsed/>
    <w:rsid w:val="001D3BF9"/>
  </w:style>
  <w:style w:type="numbering" w:customStyle="1" w:styleId="NoList25">
    <w:name w:val="No List25"/>
    <w:next w:val="NoList"/>
    <w:uiPriority w:val="99"/>
    <w:semiHidden/>
    <w:rsid w:val="001D3BF9"/>
  </w:style>
  <w:style w:type="numbering" w:customStyle="1" w:styleId="1117">
    <w:name w:val="无列表111"/>
    <w:next w:val="NoList"/>
    <w:semiHidden/>
    <w:rsid w:val="001D3BF9"/>
  </w:style>
  <w:style w:type="numbering" w:customStyle="1" w:styleId="1118">
    <w:name w:val="リストなし111"/>
    <w:next w:val="NoList"/>
    <w:uiPriority w:val="99"/>
    <w:semiHidden/>
    <w:unhideWhenUsed/>
    <w:rsid w:val="001D3BF9"/>
  </w:style>
  <w:style w:type="numbering" w:customStyle="1" w:styleId="1216">
    <w:name w:val="无列表121"/>
    <w:next w:val="NoList"/>
    <w:semiHidden/>
    <w:rsid w:val="001D3BF9"/>
  </w:style>
  <w:style w:type="numbering" w:customStyle="1" w:styleId="1217">
    <w:name w:val="リストなし121"/>
    <w:next w:val="NoList"/>
    <w:uiPriority w:val="99"/>
    <w:semiHidden/>
    <w:unhideWhenUsed/>
    <w:rsid w:val="001D3BF9"/>
  </w:style>
  <w:style w:type="numbering" w:customStyle="1" w:styleId="NoList112">
    <w:name w:val="No List112"/>
    <w:next w:val="NoList"/>
    <w:uiPriority w:val="99"/>
    <w:semiHidden/>
    <w:unhideWhenUsed/>
    <w:rsid w:val="001D3BF9"/>
  </w:style>
  <w:style w:type="numbering" w:customStyle="1" w:styleId="11115">
    <w:name w:val="无列表1111"/>
    <w:next w:val="NoList"/>
    <w:semiHidden/>
    <w:rsid w:val="001D3BF9"/>
  </w:style>
  <w:style w:type="numbering" w:customStyle="1" w:styleId="11116">
    <w:name w:val="リストなし1111"/>
    <w:next w:val="NoList"/>
    <w:uiPriority w:val="99"/>
    <w:semiHidden/>
    <w:unhideWhenUsed/>
    <w:rsid w:val="001D3BF9"/>
  </w:style>
  <w:style w:type="numbering" w:customStyle="1" w:styleId="NoList42">
    <w:name w:val="No List42"/>
    <w:next w:val="NoList"/>
    <w:uiPriority w:val="99"/>
    <w:semiHidden/>
    <w:unhideWhenUsed/>
    <w:rsid w:val="001D3BF9"/>
  </w:style>
  <w:style w:type="numbering" w:customStyle="1" w:styleId="1312">
    <w:name w:val="无列表131"/>
    <w:next w:val="NoList"/>
    <w:semiHidden/>
    <w:rsid w:val="001D3BF9"/>
  </w:style>
  <w:style w:type="numbering" w:customStyle="1" w:styleId="137">
    <w:name w:val="リストなし13"/>
    <w:next w:val="NoList"/>
    <w:uiPriority w:val="99"/>
    <w:semiHidden/>
    <w:unhideWhenUsed/>
    <w:rsid w:val="001D3BF9"/>
  </w:style>
  <w:style w:type="numbering" w:customStyle="1" w:styleId="NoList121">
    <w:name w:val="No List121"/>
    <w:next w:val="NoList"/>
    <w:uiPriority w:val="99"/>
    <w:semiHidden/>
    <w:unhideWhenUsed/>
    <w:rsid w:val="001D3BF9"/>
  </w:style>
  <w:style w:type="numbering" w:customStyle="1" w:styleId="1126">
    <w:name w:val="无列表112"/>
    <w:next w:val="NoList"/>
    <w:semiHidden/>
    <w:rsid w:val="001D3BF9"/>
  </w:style>
  <w:style w:type="numbering" w:customStyle="1" w:styleId="1127">
    <w:name w:val="リストなし112"/>
    <w:next w:val="NoList"/>
    <w:uiPriority w:val="99"/>
    <w:semiHidden/>
    <w:unhideWhenUsed/>
    <w:rsid w:val="001D3BF9"/>
  </w:style>
  <w:style w:type="numbering" w:customStyle="1" w:styleId="NoList20">
    <w:name w:val="No List20"/>
    <w:next w:val="NoList"/>
    <w:uiPriority w:val="99"/>
    <w:semiHidden/>
    <w:unhideWhenUsed/>
    <w:rsid w:val="001D3BF9"/>
  </w:style>
  <w:style w:type="numbering" w:customStyle="1" w:styleId="NoList113">
    <w:name w:val="No List113"/>
    <w:next w:val="NoList"/>
    <w:uiPriority w:val="99"/>
    <w:semiHidden/>
    <w:rsid w:val="001D3BF9"/>
  </w:style>
  <w:style w:type="numbering" w:customStyle="1" w:styleId="146">
    <w:name w:val="无列表14"/>
    <w:next w:val="NoList"/>
    <w:semiHidden/>
    <w:rsid w:val="001D3BF9"/>
  </w:style>
  <w:style w:type="numbering" w:customStyle="1" w:styleId="147">
    <w:name w:val="リストなし14"/>
    <w:next w:val="NoList"/>
    <w:uiPriority w:val="99"/>
    <w:semiHidden/>
    <w:unhideWhenUsed/>
    <w:rsid w:val="001D3BF9"/>
  </w:style>
  <w:style w:type="numbering" w:customStyle="1" w:styleId="NoList26">
    <w:name w:val="No List26"/>
    <w:next w:val="NoList"/>
    <w:uiPriority w:val="99"/>
    <w:semiHidden/>
    <w:rsid w:val="001D3BF9"/>
  </w:style>
  <w:style w:type="numbering" w:customStyle="1" w:styleId="1135">
    <w:name w:val="无列表113"/>
    <w:next w:val="NoList"/>
    <w:semiHidden/>
    <w:rsid w:val="001D3BF9"/>
  </w:style>
  <w:style w:type="numbering" w:customStyle="1" w:styleId="1136">
    <w:name w:val="リストなし113"/>
    <w:next w:val="NoList"/>
    <w:uiPriority w:val="99"/>
    <w:semiHidden/>
    <w:unhideWhenUsed/>
    <w:rsid w:val="001D3BF9"/>
  </w:style>
  <w:style w:type="numbering" w:customStyle="1" w:styleId="NoList33">
    <w:name w:val="No List33"/>
    <w:next w:val="NoList"/>
    <w:uiPriority w:val="99"/>
    <w:semiHidden/>
    <w:unhideWhenUsed/>
    <w:rsid w:val="001D3BF9"/>
  </w:style>
  <w:style w:type="numbering" w:customStyle="1" w:styleId="1226">
    <w:name w:val="无列表122"/>
    <w:next w:val="NoList"/>
    <w:semiHidden/>
    <w:rsid w:val="001D3BF9"/>
  </w:style>
  <w:style w:type="numbering" w:customStyle="1" w:styleId="1227">
    <w:name w:val="リストなし122"/>
    <w:next w:val="NoList"/>
    <w:uiPriority w:val="99"/>
    <w:semiHidden/>
    <w:unhideWhenUsed/>
    <w:rsid w:val="001D3BF9"/>
  </w:style>
  <w:style w:type="numbering" w:customStyle="1" w:styleId="NoList114">
    <w:name w:val="No List114"/>
    <w:next w:val="NoList"/>
    <w:uiPriority w:val="99"/>
    <w:semiHidden/>
    <w:unhideWhenUsed/>
    <w:rsid w:val="001D3BF9"/>
  </w:style>
  <w:style w:type="numbering" w:customStyle="1" w:styleId="11120">
    <w:name w:val="无列表1112"/>
    <w:next w:val="NoList"/>
    <w:semiHidden/>
    <w:rsid w:val="001D3BF9"/>
  </w:style>
  <w:style w:type="numbering" w:customStyle="1" w:styleId="11124">
    <w:name w:val="リストなし1112"/>
    <w:next w:val="NoList"/>
    <w:uiPriority w:val="99"/>
    <w:semiHidden/>
    <w:unhideWhenUsed/>
    <w:rsid w:val="001D3BF9"/>
  </w:style>
  <w:style w:type="numbering" w:customStyle="1" w:styleId="NoList43">
    <w:name w:val="No List43"/>
    <w:next w:val="NoList"/>
    <w:uiPriority w:val="99"/>
    <w:semiHidden/>
    <w:unhideWhenUsed/>
    <w:rsid w:val="001D3BF9"/>
  </w:style>
  <w:style w:type="numbering" w:customStyle="1" w:styleId="1320">
    <w:name w:val="无列表132"/>
    <w:next w:val="NoList"/>
    <w:semiHidden/>
    <w:rsid w:val="001D3BF9"/>
  </w:style>
  <w:style w:type="numbering" w:customStyle="1" w:styleId="1313">
    <w:name w:val="リストなし131"/>
    <w:next w:val="NoList"/>
    <w:uiPriority w:val="99"/>
    <w:semiHidden/>
    <w:unhideWhenUsed/>
    <w:rsid w:val="001D3BF9"/>
  </w:style>
  <w:style w:type="numbering" w:customStyle="1" w:styleId="NoList122">
    <w:name w:val="No List122"/>
    <w:next w:val="NoList"/>
    <w:uiPriority w:val="99"/>
    <w:semiHidden/>
    <w:unhideWhenUsed/>
    <w:rsid w:val="001D3BF9"/>
  </w:style>
  <w:style w:type="numbering" w:customStyle="1" w:styleId="11210">
    <w:name w:val="无列表1121"/>
    <w:next w:val="NoList"/>
    <w:semiHidden/>
    <w:rsid w:val="001D3BF9"/>
  </w:style>
  <w:style w:type="numbering" w:customStyle="1" w:styleId="11212">
    <w:name w:val="リストなし1121"/>
    <w:next w:val="NoList"/>
    <w:uiPriority w:val="99"/>
    <w:semiHidden/>
    <w:unhideWhenUsed/>
    <w:rsid w:val="001D3BF9"/>
  </w:style>
  <w:style w:type="numbering" w:customStyle="1" w:styleId="NoList27">
    <w:name w:val="No List27"/>
    <w:next w:val="NoList"/>
    <w:uiPriority w:val="99"/>
    <w:semiHidden/>
    <w:unhideWhenUsed/>
    <w:rsid w:val="001D3BF9"/>
  </w:style>
  <w:style w:type="numbering" w:customStyle="1" w:styleId="NoList115">
    <w:name w:val="No List115"/>
    <w:next w:val="NoList"/>
    <w:uiPriority w:val="99"/>
    <w:semiHidden/>
    <w:rsid w:val="001D3BF9"/>
  </w:style>
  <w:style w:type="numbering" w:customStyle="1" w:styleId="155">
    <w:name w:val="无列表15"/>
    <w:next w:val="NoList"/>
    <w:semiHidden/>
    <w:rsid w:val="001D3BF9"/>
  </w:style>
  <w:style w:type="numbering" w:customStyle="1" w:styleId="156">
    <w:name w:val="リストなし15"/>
    <w:next w:val="NoList"/>
    <w:uiPriority w:val="99"/>
    <w:semiHidden/>
    <w:unhideWhenUsed/>
    <w:rsid w:val="001D3BF9"/>
  </w:style>
  <w:style w:type="numbering" w:customStyle="1" w:styleId="NoList28">
    <w:name w:val="No List28"/>
    <w:next w:val="NoList"/>
    <w:uiPriority w:val="99"/>
    <w:semiHidden/>
    <w:rsid w:val="001D3BF9"/>
  </w:style>
  <w:style w:type="numbering" w:customStyle="1" w:styleId="1142">
    <w:name w:val="无列表114"/>
    <w:next w:val="NoList"/>
    <w:semiHidden/>
    <w:rsid w:val="001D3BF9"/>
  </w:style>
  <w:style w:type="numbering" w:customStyle="1" w:styleId="1143">
    <w:name w:val="リストなし114"/>
    <w:next w:val="NoList"/>
    <w:uiPriority w:val="99"/>
    <w:semiHidden/>
    <w:unhideWhenUsed/>
    <w:rsid w:val="001D3BF9"/>
  </w:style>
  <w:style w:type="numbering" w:customStyle="1" w:styleId="NoList34">
    <w:name w:val="No List34"/>
    <w:next w:val="NoList"/>
    <w:uiPriority w:val="99"/>
    <w:semiHidden/>
    <w:unhideWhenUsed/>
    <w:rsid w:val="001D3BF9"/>
  </w:style>
  <w:style w:type="numbering" w:customStyle="1" w:styleId="1235">
    <w:name w:val="无列表123"/>
    <w:next w:val="NoList"/>
    <w:semiHidden/>
    <w:rsid w:val="001D3BF9"/>
  </w:style>
  <w:style w:type="numbering" w:customStyle="1" w:styleId="1236">
    <w:name w:val="リストなし123"/>
    <w:next w:val="NoList"/>
    <w:uiPriority w:val="99"/>
    <w:semiHidden/>
    <w:unhideWhenUsed/>
    <w:rsid w:val="001D3BF9"/>
  </w:style>
  <w:style w:type="numbering" w:customStyle="1" w:styleId="NoList116">
    <w:name w:val="No List116"/>
    <w:next w:val="NoList"/>
    <w:uiPriority w:val="99"/>
    <w:semiHidden/>
    <w:unhideWhenUsed/>
    <w:rsid w:val="001D3BF9"/>
  </w:style>
  <w:style w:type="numbering" w:customStyle="1" w:styleId="11130">
    <w:name w:val="无列表1113"/>
    <w:next w:val="NoList"/>
    <w:semiHidden/>
    <w:rsid w:val="001D3BF9"/>
  </w:style>
  <w:style w:type="numbering" w:customStyle="1" w:styleId="11131">
    <w:name w:val="リストなし1113"/>
    <w:next w:val="NoList"/>
    <w:uiPriority w:val="99"/>
    <w:semiHidden/>
    <w:unhideWhenUsed/>
    <w:rsid w:val="001D3BF9"/>
  </w:style>
  <w:style w:type="numbering" w:customStyle="1" w:styleId="NoList44">
    <w:name w:val="No List44"/>
    <w:next w:val="NoList"/>
    <w:uiPriority w:val="99"/>
    <w:semiHidden/>
    <w:unhideWhenUsed/>
    <w:rsid w:val="001D3BF9"/>
  </w:style>
  <w:style w:type="numbering" w:customStyle="1" w:styleId="1331">
    <w:name w:val="无列表133"/>
    <w:next w:val="NoList"/>
    <w:semiHidden/>
    <w:rsid w:val="001D3BF9"/>
  </w:style>
  <w:style w:type="numbering" w:customStyle="1" w:styleId="1321">
    <w:name w:val="リストなし132"/>
    <w:next w:val="NoList"/>
    <w:uiPriority w:val="99"/>
    <w:semiHidden/>
    <w:unhideWhenUsed/>
    <w:rsid w:val="001D3BF9"/>
  </w:style>
  <w:style w:type="numbering" w:customStyle="1" w:styleId="NoList123">
    <w:name w:val="No List123"/>
    <w:next w:val="NoList"/>
    <w:uiPriority w:val="99"/>
    <w:semiHidden/>
    <w:unhideWhenUsed/>
    <w:rsid w:val="001D3BF9"/>
  </w:style>
  <w:style w:type="numbering" w:customStyle="1" w:styleId="11220">
    <w:name w:val="无列表1122"/>
    <w:next w:val="NoList"/>
    <w:semiHidden/>
    <w:rsid w:val="001D3BF9"/>
  </w:style>
  <w:style w:type="numbering" w:customStyle="1" w:styleId="11221">
    <w:name w:val="リストなし1122"/>
    <w:next w:val="NoList"/>
    <w:uiPriority w:val="99"/>
    <w:semiHidden/>
    <w:unhideWhenUsed/>
    <w:rsid w:val="001D3BF9"/>
  </w:style>
  <w:style w:type="numbering" w:customStyle="1" w:styleId="NoList29">
    <w:name w:val="No List29"/>
    <w:next w:val="NoList"/>
    <w:uiPriority w:val="99"/>
    <w:semiHidden/>
    <w:unhideWhenUsed/>
    <w:rsid w:val="001D3BF9"/>
  </w:style>
  <w:style w:type="numbering" w:customStyle="1" w:styleId="NoList117">
    <w:name w:val="No List117"/>
    <w:next w:val="NoList"/>
    <w:uiPriority w:val="99"/>
    <w:semiHidden/>
    <w:rsid w:val="001D3BF9"/>
  </w:style>
  <w:style w:type="numbering" w:customStyle="1" w:styleId="163">
    <w:name w:val="无列表16"/>
    <w:next w:val="NoList"/>
    <w:semiHidden/>
    <w:rsid w:val="001D3BF9"/>
  </w:style>
  <w:style w:type="numbering" w:customStyle="1" w:styleId="164">
    <w:name w:val="リストなし16"/>
    <w:next w:val="NoList"/>
    <w:uiPriority w:val="99"/>
    <w:semiHidden/>
    <w:unhideWhenUsed/>
    <w:rsid w:val="001D3BF9"/>
  </w:style>
  <w:style w:type="numbering" w:customStyle="1" w:styleId="NoList210">
    <w:name w:val="No List210"/>
    <w:next w:val="NoList"/>
    <w:uiPriority w:val="99"/>
    <w:semiHidden/>
    <w:rsid w:val="001D3BF9"/>
  </w:style>
  <w:style w:type="numbering" w:customStyle="1" w:styleId="1151">
    <w:name w:val="无列表115"/>
    <w:next w:val="NoList"/>
    <w:semiHidden/>
    <w:rsid w:val="001D3BF9"/>
  </w:style>
  <w:style w:type="numbering" w:customStyle="1" w:styleId="1152">
    <w:name w:val="リストなし115"/>
    <w:next w:val="NoList"/>
    <w:uiPriority w:val="99"/>
    <w:semiHidden/>
    <w:unhideWhenUsed/>
    <w:rsid w:val="001D3BF9"/>
  </w:style>
  <w:style w:type="numbering" w:customStyle="1" w:styleId="NoList35">
    <w:name w:val="No List35"/>
    <w:next w:val="NoList"/>
    <w:uiPriority w:val="99"/>
    <w:semiHidden/>
    <w:unhideWhenUsed/>
    <w:rsid w:val="001D3BF9"/>
  </w:style>
  <w:style w:type="numbering" w:customStyle="1" w:styleId="1241">
    <w:name w:val="无列表124"/>
    <w:next w:val="NoList"/>
    <w:semiHidden/>
    <w:rsid w:val="001D3BF9"/>
  </w:style>
  <w:style w:type="numbering" w:customStyle="1" w:styleId="1242">
    <w:name w:val="リストなし124"/>
    <w:next w:val="NoList"/>
    <w:uiPriority w:val="99"/>
    <w:semiHidden/>
    <w:unhideWhenUsed/>
    <w:rsid w:val="001D3BF9"/>
  </w:style>
  <w:style w:type="numbering" w:customStyle="1" w:styleId="NoList118">
    <w:name w:val="No List118"/>
    <w:next w:val="NoList"/>
    <w:uiPriority w:val="99"/>
    <w:semiHidden/>
    <w:unhideWhenUsed/>
    <w:rsid w:val="001D3BF9"/>
  </w:style>
  <w:style w:type="numbering" w:customStyle="1" w:styleId="11141">
    <w:name w:val="无列表1114"/>
    <w:next w:val="NoList"/>
    <w:semiHidden/>
    <w:rsid w:val="001D3BF9"/>
  </w:style>
  <w:style w:type="numbering" w:customStyle="1" w:styleId="11142">
    <w:name w:val="リストなし1114"/>
    <w:next w:val="NoList"/>
    <w:uiPriority w:val="99"/>
    <w:semiHidden/>
    <w:unhideWhenUsed/>
    <w:rsid w:val="001D3BF9"/>
  </w:style>
  <w:style w:type="numbering" w:customStyle="1" w:styleId="NoList45">
    <w:name w:val="No List45"/>
    <w:next w:val="NoList"/>
    <w:uiPriority w:val="99"/>
    <w:semiHidden/>
    <w:unhideWhenUsed/>
    <w:rsid w:val="001D3BF9"/>
  </w:style>
  <w:style w:type="numbering" w:customStyle="1" w:styleId="1340">
    <w:name w:val="无列表134"/>
    <w:next w:val="NoList"/>
    <w:semiHidden/>
    <w:rsid w:val="001D3BF9"/>
  </w:style>
  <w:style w:type="numbering" w:customStyle="1" w:styleId="1332">
    <w:name w:val="リストなし133"/>
    <w:next w:val="NoList"/>
    <w:uiPriority w:val="99"/>
    <w:semiHidden/>
    <w:unhideWhenUsed/>
    <w:rsid w:val="001D3BF9"/>
  </w:style>
  <w:style w:type="numbering" w:customStyle="1" w:styleId="NoList124">
    <w:name w:val="No List124"/>
    <w:next w:val="NoList"/>
    <w:uiPriority w:val="99"/>
    <w:semiHidden/>
    <w:unhideWhenUsed/>
    <w:rsid w:val="001D3BF9"/>
  </w:style>
  <w:style w:type="numbering" w:customStyle="1" w:styleId="11231">
    <w:name w:val="无列表1123"/>
    <w:next w:val="NoList"/>
    <w:semiHidden/>
    <w:rsid w:val="001D3BF9"/>
  </w:style>
  <w:style w:type="numbering" w:customStyle="1" w:styleId="11232">
    <w:name w:val="リストなし1123"/>
    <w:next w:val="NoList"/>
    <w:uiPriority w:val="99"/>
    <w:semiHidden/>
    <w:unhideWhenUsed/>
    <w:rsid w:val="001D3BF9"/>
  </w:style>
  <w:style w:type="paragraph" w:customStyle="1" w:styleId="74">
    <w:name w:val="変更箇所7"/>
    <w:uiPriority w:val="99"/>
    <w:semiHidden/>
    <w:qFormat/>
    <w:rsid w:val="00600F1F"/>
    <w:pPr>
      <w:autoSpaceDN w:val="0"/>
      <w:spacing w:after="0" w:line="240" w:lineRule="auto"/>
    </w:pPr>
    <w:rPr>
      <w:rFonts w:ascii="Times New Roman" w:eastAsia="MS Mincho" w:hAnsi="Times New Roman" w:cs="Times New Roman"/>
      <w:sz w:val="20"/>
      <w:szCs w:val="20"/>
    </w:rPr>
  </w:style>
  <w:style w:type="paragraph" w:customStyle="1" w:styleId="95">
    <w:name w:val="吹き出し9"/>
    <w:basedOn w:val="Normal"/>
    <w:uiPriority w:val="99"/>
    <w:qFormat/>
    <w:rsid w:val="00600F1F"/>
    <w:pPr>
      <w:overflowPunct/>
      <w:autoSpaceDE/>
      <w:adjustRightInd/>
      <w:textAlignment w:val="auto"/>
    </w:pPr>
    <w:rPr>
      <w:rFonts w:ascii="Tahoma" w:eastAsia="MS Mincho" w:hAnsi="Tahoma" w:cs="Tahoma"/>
      <w:sz w:val="16"/>
      <w:szCs w:val="16"/>
      <w:lang w:eastAsia="zh-CN"/>
    </w:rPr>
  </w:style>
  <w:style w:type="paragraph" w:customStyle="1" w:styleId="75">
    <w:name w:val="図表番号7"/>
    <w:basedOn w:val="Normal"/>
    <w:uiPriority w:val="99"/>
    <w:qFormat/>
    <w:rsid w:val="00600F1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6">
    <w:name w:val="段落番号7"/>
    <w:basedOn w:val="List"/>
    <w:uiPriority w:val="99"/>
    <w:qFormat/>
    <w:rsid w:val="00600F1F"/>
    <w:pPr>
      <w:tabs>
        <w:tab w:val="num" w:pos="644"/>
      </w:tabs>
      <w:suppressAutoHyphens/>
      <w:overflowPunct/>
      <w:autoSpaceDE/>
      <w:adjustRightInd/>
      <w:ind w:left="644" w:hanging="360"/>
      <w:textAlignment w:val="auto"/>
    </w:pPr>
    <w:rPr>
      <w:rFonts w:ascii="CG Times (WN)" w:eastAsia="MS Mincho" w:hAnsi="CG Times (WN)" w:cs="CG Times (WN)"/>
      <w:sz w:val="22"/>
      <w:szCs w:val="22"/>
      <w:lang w:val="en-IN" w:eastAsia="ar-SA"/>
    </w:rPr>
  </w:style>
  <w:style w:type="paragraph" w:customStyle="1" w:styleId="270">
    <w:name w:val="段落番号 27"/>
    <w:basedOn w:val="76"/>
    <w:uiPriority w:val="99"/>
    <w:qFormat/>
    <w:rsid w:val="00600F1F"/>
  </w:style>
  <w:style w:type="paragraph" w:customStyle="1" w:styleId="77">
    <w:name w:val="箇条書き7"/>
    <w:basedOn w:val="List"/>
    <w:uiPriority w:val="99"/>
    <w:qFormat/>
    <w:rsid w:val="00600F1F"/>
    <w:pPr>
      <w:tabs>
        <w:tab w:val="num" w:pos="644"/>
      </w:tabs>
      <w:suppressAutoHyphens/>
      <w:overflowPunct/>
      <w:autoSpaceDE/>
      <w:adjustRightInd/>
      <w:ind w:left="644" w:hanging="360"/>
      <w:textAlignment w:val="auto"/>
    </w:pPr>
    <w:rPr>
      <w:rFonts w:ascii="CG Times (WN)" w:eastAsia="MS Mincho" w:hAnsi="CG Times (WN)" w:cs="CG Times (WN)"/>
      <w:sz w:val="22"/>
      <w:szCs w:val="22"/>
      <w:lang w:val="en-IN" w:eastAsia="ar-SA"/>
    </w:rPr>
  </w:style>
  <w:style w:type="paragraph" w:customStyle="1" w:styleId="271">
    <w:name w:val="箇条書き 27"/>
    <w:basedOn w:val="77"/>
    <w:uiPriority w:val="99"/>
    <w:qFormat/>
    <w:rsid w:val="00600F1F"/>
    <w:pPr>
      <w:tabs>
        <w:tab w:val="clear" w:pos="644"/>
        <w:tab w:val="num" w:pos="1494"/>
      </w:tabs>
      <w:ind w:left="851" w:hanging="284"/>
    </w:pPr>
  </w:style>
  <w:style w:type="paragraph" w:customStyle="1" w:styleId="371">
    <w:name w:val="箇条書き 37"/>
    <w:basedOn w:val="271"/>
    <w:uiPriority w:val="99"/>
    <w:qFormat/>
    <w:rsid w:val="00600F1F"/>
    <w:pPr>
      <w:ind w:left="1135"/>
    </w:pPr>
  </w:style>
  <w:style w:type="paragraph" w:customStyle="1" w:styleId="272">
    <w:name w:val="一覧 27"/>
    <w:basedOn w:val="List"/>
    <w:uiPriority w:val="99"/>
    <w:qFormat/>
    <w:rsid w:val="00600F1F"/>
    <w:pPr>
      <w:suppressAutoHyphens/>
      <w:overflowPunct/>
      <w:autoSpaceDE/>
      <w:adjustRightInd/>
      <w:ind w:left="851"/>
      <w:textAlignment w:val="auto"/>
    </w:pPr>
    <w:rPr>
      <w:rFonts w:ascii="CG Times (WN)" w:eastAsia="MS Mincho" w:hAnsi="CG Times (WN)" w:cs="CG Times (WN)"/>
      <w:sz w:val="22"/>
      <w:szCs w:val="22"/>
      <w:lang w:val="en-IN" w:eastAsia="ar-SA"/>
    </w:rPr>
  </w:style>
  <w:style w:type="paragraph" w:customStyle="1" w:styleId="372">
    <w:name w:val="一覧 37"/>
    <w:basedOn w:val="272"/>
    <w:uiPriority w:val="99"/>
    <w:qFormat/>
    <w:rsid w:val="00600F1F"/>
    <w:pPr>
      <w:ind w:left="1135"/>
    </w:pPr>
  </w:style>
  <w:style w:type="paragraph" w:customStyle="1" w:styleId="471">
    <w:name w:val="一覧 47"/>
    <w:basedOn w:val="372"/>
    <w:uiPriority w:val="99"/>
    <w:qFormat/>
    <w:rsid w:val="00600F1F"/>
    <w:pPr>
      <w:ind w:left="1418"/>
    </w:pPr>
  </w:style>
  <w:style w:type="paragraph" w:customStyle="1" w:styleId="570">
    <w:name w:val="一覧 57"/>
    <w:basedOn w:val="471"/>
    <w:uiPriority w:val="99"/>
    <w:qFormat/>
    <w:rsid w:val="00600F1F"/>
    <w:pPr>
      <w:ind w:left="1702"/>
    </w:pPr>
  </w:style>
  <w:style w:type="paragraph" w:customStyle="1" w:styleId="472">
    <w:name w:val="箇条書き 47"/>
    <w:basedOn w:val="371"/>
    <w:uiPriority w:val="99"/>
    <w:qFormat/>
    <w:rsid w:val="00600F1F"/>
  </w:style>
  <w:style w:type="paragraph" w:customStyle="1" w:styleId="571">
    <w:name w:val="箇条書き 57"/>
    <w:basedOn w:val="472"/>
    <w:uiPriority w:val="99"/>
    <w:qFormat/>
    <w:rsid w:val="00600F1F"/>
    <w:pPr>
      <w:ind w:left="1702"/>
    </w:pPr>
  </w:style>
  <w:style w:type="paragraph" w:customStyle="1" w:styleId="78">
    <w:name w:val="コメント文字列7"/>
    <w:basedOn w:val="Normal"/>
    <w:uiPriority w:val="99"/>
    <w:qFormat/>
    <w:rsid w:val="00600F1F"/>
    <w:pPr>
      <w:suppressAutoHyphens/>
      <w:overflowPunct/>
      <w:autoSpaceDE/>
      <w:adjustRightInd/>
      <w:textAlignment w:val="auto"/>
    </w:pPr>
    <w:rPr>
      <w:rFonts w:eastAsia="MS Mincho" w:cs="CG Times (WN)"/>
      <w:lang w:eastAsia="ar-SA"/>
    </w:rPr>
  </w:style>
  <w:style w:type="paragraph" w:customStyle="1" w:styleId="79">
    <w:name w:val="コメント内容7"/>
    <w:basedOn w:val="78"/>
    <w:next w:val="78"/>
    <w:uiPriority w:val="99"/>
    <w:qFormat/>
    <w:rsid w:val="00600F1F"/>
    <w:rPr>
      <w:b/>
      <w:bCs/>
    </w:rPr>
  </w:style>
  <w:style w:type="paragraph" w:customStyle="1" w:styleId="7a">
    <w:name w:val="見出しマップ7"/>
    <w:basedOn w:val="Normal"/>
    <w:uiPriority w:val="99"/>
    <w:qFormat/>
    <w:rsid w:val="00600F1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b">
    <w:name w:val="書式なし7"/>
    <w:basedOn w:val="Normal"/>
    <w:uiPriority w:val="99"/>
    <w:qFormat/>
    <w:rsid w:val="00600F1F"/>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600F1F"/>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qFormat/>
    <w:rsid w:val="00600F1F"/>
    <w:pPr>
      <w:suppressAutoHyphens/>
      <w:overflowPunct/>
      <w:autoSpaceDE/>
      <w:adjustRightInd/>
      <w:ind w:left="567"/>
      <w:textAlignment w:val="auto"/>
    </w:pPr>
    <w:rPr>
      <w:rFonts w:ascii="Arial" w:eastAsia="MS Mincho" w:hAnsi="Arial" w:cs="Arial"/>
      <w:lang w:eastAsia="ar-SA"/>
    </w:rPr>
  </w:style>
  <w:style w:type="paragraph" w:customStyle="1" w:styleId="7c">
    <w:name w:val="標準インデント7"/>
    <w:basedOn w:val="Normal"/>
    <w:uiPriority w:val="99"/>
    <w:qFormat/>
    <w:rsid w:val="00600F1F"/>
    <w:pPr>
      <w:suppressAutoHyphens/>
      <w:overflowPunct/>
      <w:autoSpaceDE/>
      <w:adjustRightInd/>
      <w:ind w:left="708"/>
      <w:textAlignment w:val="auto"/>
    </w:pPr>
    <w:rPr>
      <w:rFonts w:eastAsia="MS Mincho" w:cs="CG Times (WN)"/>
      <w:lang w:eastAsia="ar-SA"/>
    </w:rPr>
  </w:style>
  <w:style w:type="paragraph" w:customStyle="1" w:styleId="7d">
    <w:name w:val="記7"/>
    <w:basedOn w:val="Normal"/>
    <w:next w:val="Normal"/>
    <w:uiPriority w:val="99"/>
    <w:qFormat/>
    <w:rsid w:val="00600F1F"/>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600F1F"/>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600F1F"/>
    <w:pPr>
      <w:suppressAutoHyphens/>
      <w:overflowPunct/>
      <w:autoSpaceDE/>
      <w:adjustRightInd/>
      <w:spacing w:after="120"/>
      <w:textAlignment w:val="auto"/>
    </w:pPr>
    <w:rPr>
      <w:rFonts w:eastAsia="MS Mincho" w:cs="CG Times (WN)"/>
      <w:lang w:eastAsia="ar-SA"/>
    </w:rPr>
  </w:style>
  <w:style w:type="paragraph" w:customStyle="1" w:styleId="373">
    <w:name w:val="本文 37"/>
    <w:basedOn w:val="Normal"/>
    <w:uiPriority w:val="99"/>
    <w:qFormat/>
    <w:rsid w:val="00600F1F"/>
    <w:pPr>
      <w:suppressAutoHyphens/>
      <w:overflowPunct/>
      <w:autoSpaceDE/>
      <w:adjustRightInd/>
      <w:spacing w:after="120"/>
      <w:textAlignment w:val="auto"/>
    </w:pPr>
    <w:rPr>
      <w:rFonts w:eastAsia="MS Mincho" w:cs="CG Times (WN)"/>
      <w:lang w:eastAsia="ar-SA"/>
    </w:rPr>
  </w:style>
  <w:style w:type="paragraph" w:customStyle="1" w:styleId="940">
    <w:name w:val="目录 94"/>
    <w:basedOn w:val="TOC8"/>
    <w:uiPriority w:val="99"/>
    <w:qFormat/>
    <w:rsid w:val="00600F1F"/>
    <w:pPr>
      <w:ind w:left="1418" w:hanging="1418"/>
      <w:textAlignment w:val="auto"/>
    </w:pPr>
    <w:rPr>
      <w:rFonts w:eastAsia="Calibri Light"/>
      <w:bCs/>
      <w:szCs w:val="22"/>
      <w:lang w:val="en-US"/>
    </w:rPr>
  </w:style>
  <w:style w:type="paragraph" w:customStyle="1" w:styleId="4f6">
    <w:name w:val="题注4"/>
    <w:basedOn w:val="Normal"/>
    <w:next w:val="Normal"/>
    <w:uiPriority w:val="99"/>
    <w:qFormat/>
    <w:rsid w:val="00600F1F"/>
    <w:pPr>
      <w:spacing w:before="120" w:after="120"/>
      <w:textAlignment w:val="auto"/>
    </w:pPr>
    <w:rPr>
      <w:rFonts w:eastAsia="Calibri Light"/>
      <w:b/>
    </w:rPr>
  </w:style>
  <w:style w:type="paragraph" w:customStyle="1" w:styleId="4f7">
    <w:name w:val="图表目录4"/>
    <w:basedOn w:val="Normal"/>
    <w:next w:val="Normal"/>
    <w:uiPriority w:val="99"/>
    <w:qFormat/>
    <w:rsid w:val="00600F1F"/>
    <w:pPr>
      <w:ind w:left="400" w:hanging="400"/>
      <w:jc w:val="center"/>
      <w:textAlignment w:val="auto"/>
    </w:pPr>
    <w:rPr>
      <w:rFonts w:eastAsia="Calibri Light"/>
      <w:b/>
    </w:rPr>
  </w:style>
  <w:style w:type="paragraph" w:customStyle="1" w:styleId="11a">
    <w:name w:val="无间隔11"/>
    <w:uiPriority w:val="99"/>
    <w:qFormat/>
    <w:rsid w:val="00600F1F"/>
    <w:pPr>
      <w:autoSpaceDN w:val="0"/>
      <w:spacing w:after="0" w:line="240" w:lineRule="auto"/>
    </w:pPr>
    <w:rPr>
      <w:rFonts w:ascii="Times New Roman" w:eastAsia="SimSun" w:hAnsi="Times New Roman" w:cs="Times New Roman"/>
      <w:sz w:val="20"/>
      <w:szCs w:val="20"/>
    </w:rPr>
  </w:style>
  <w:style w:type="character" w:customStyle="1" w:styleId="ColorfulList-Accent1Char1">
    <w:name w:val="Colorful List - Accent 1 Char1"/>
    <w:uiPriority w:val="34"/>
    <w:locked/>
    <w:rsid w:val="00600F1F"/>
    <w:rPr>
      <w:rFonts w:ascii="Calibri" w:eastAsia="Calibri" w:hAnsi="Calibri" w:cs="Calibri"/>
    </w:rPr>
  </w:style>
  <w:style w:type="paragraph" w:customStyle="1" w:styleId="TN">
    <w:name w:val="TN"/>
    <w:basedOn w:val="Normal"/>
    <w:uiPriority w:val="99"/>
    <w:qFormat/>
    <w:rsid w:val="00600F1F"/>
    <w:pPr>
      <w:keepNext/>
      <w:keepLines/>
      <w:overflowPunct/>
      <w:autoSpaceDE/>
      <w:adjustRightInd/>
      <w:spacing w:after="0"/>
      <w:ind w:left="851" w:hanging="851"/>
      <w:textAlignment w:val="auto"/>
    </w:pPr>
    <w:rPr>
      <w:rFonts w:ascii="Arial" w:eastAsia="SimSun" w:hAnsi="Arial"/>
      <w:sz w:val="18"/>
      <w:lang w:eastAsia="en-US"/>
    </w:rPr>
  </w:style>
  <w:style w:type="character" w:customStyle="1" w:styleId="ListChar6">
    <w:name w:val="List Char6"/>
    <w:semiHidden/>
    <w:locked/>
    <w:rsid w:val="00600F1F"/>
    <w:rPr>
      <w:rFonts w:ascii="Times New Roman" w:hAnsi="Times New Roman" w:cs="Times New Roman" w:hint="default"/>
    </w:rPr>
  </w:style>
  <w:style w:type="character" w:customStyle="1" w:styleId="PlainTextChar6">
    <w:name w:val="Plain Text Char6"/>
    <w:basedOn w:val="DefaultParagraphFont"/>
    <w:semiHidden/>
    <w:locked/>
    <w:rsid w:val="00600F1F"/>
    <w:rPr>
      <w:rFonts w:ascii="Courier New" w:eastAsia="SimSun" w:hAnsi="Courier New" w:cs="Times New Roman" w:hint="default"/>
      <w:sz w:val="20"/>
      <w:szCs w:val="20"/>
      <w:lang w:val="nb-NO" w:eastAsia="ja-JP"/>
    </w:rPr>
  </w:style>
  <w:style w:type="character" w:customStyle="1" w:styleId="BodyText2Char6">
    <w:name w:val="Body Text 2 Char6"/>
    <w:basedOn w:val="DefaultParagraphFont"/>
    <w:semiHidden/>
    <w:locked/>
    <w:rsid w:val="00600F1F"/>
    <w:rPr>
      <w:rFonts w:ascii="Times New Roman" w:eastAsia="SimSun" w:hAnsi="Times New Roman" w:cs="Times New Roman" w:hint="default"/>
      <w:i/>
      <w:iCs w:val="0"/>
      <w:sz w:val="20"/>
      <w:szCs w:val="20"/>
      <w:lang w:eastAsia="zh-CN"/>
    </w:rPr>
  </w:style>
  <w:style w:type="character" w:customStyle="1" w:styleId="BodyText3Char6">
    <w:name w:val="Body Text 3 Char6"/>
    <w:basedOn w:val="DefaultParagraphFont"/>
    <w:semiHidden/>
    <w:locked/>
    <w:rsid w:val="00600F1F"/>
    <w:rPr>
      <w:rFonts w:ascii="Times New Roman" w:eastAsia="Osaka" w:hAnsi="Times New Roman" w:cs="Times New Roman" w:hint="default"/>
      <w:color w:val="000000"/>
      <w:sz w:val="20"/>
      <w:szCs w:val="20"/>
      <w:lang w:eastAsia="zh-CN"/>
    </w:rPr>
  </w:style>
  <w:style w:type="character" w:customStyle="1" w:styleId="BodyTextIndent2Char6">
    <w:name w:val="Body Text Indent 2 Char6"/>
    <w:basedOn w:val="DefaultParagraphFont"/>
    <w:semiHidden/>
    <w:locked/>
    <w:rsid w:val="00600F1F"/>
    <w:rPr>
      <w:rFonts w:ascii="Times New Roman" w:eastAsia="SimSun" w:hAnsi="Times New Roman" w:cs="Times New Roman" w:hint="default"/>
      <w:sz w:val="20"/>
      <w:szCs w:val="20"/>
      <w:lang w:eastAsia="zh-CN"/>
    </w:rPr>
  </w:style>
  <w:style w:type="character" w:customStyle="1" w:styleId="NoteHeadingChar4">
    <w:name w:val="Note Heading Char4"/>
    <w:basedOn w:val="DefaultParagraphFont"/>
    <w:semiHidden/>
    <w:locked/>
    <w:rsid w:val="00600F1F"/>
    <w:rPr>
      <w:rFonts w:ascii="Times New Roman" w:eastAsia="SimSun" w:hAnsi="Times New Roman" w:cs="Times New Roman" w:hint="default"/>
      <w:sz w:val="20"/>
      <w:szCs w:val="20"/>
      <w:lang w:eastAsia="zh-CN"/>
    </w:rPr>
  </w:style>
  <w:style w:type="character" w:customStyle="1" w:styleId="HTMLPreformattedChar4">
    <w:name w:val="HTML Preformatted Char4"/>
    <w:basedOn w:val="DefaultParagraphFont"/>
    <w:semiHidden/>
    <w:locked/>
    <w:rsid w:val="00600F1F"/>
    <w:rPr>
      <w:rFonts w:ascii="Courier New" w:eastAsia="MS Mincho" w:hAnsi="Courier New" w:cs="Times New Roman" w:hint="default"/>
      <w:sz w:val="20"/>
      <w:szCs w:val="20"/>
      <w:lang w:eastAsia="ja-JP"/>
    </w:rPr>
  </w:style>
  <w:style w:type="character" w:customStyle="1" w:styleId="Char35">
    <w:name w:val="批注框文本 Char3"/>
    <w:rsid w:val="00600F1F"/>
    <w:rPr>
      <w:rFonts w:ascii="Segoe UI" w:hAnsi="Segoe UI" w:cs="Segoe UI" w:hint="default"/>
      <w:sz w:val="18"/>
      <w:szCs w:val="18"/>
      <w:lang w:val="en-GB"/>
    </w:rPr>
  </w:style>
  <w:style w:type="character" w:customStyle="1" w:styleId="Char36">
    <w:name w:val="文档结构图 Char3"/>
    <w:rsid w:val="00600F1F"/>
    <w:rPr>
      <w:rFonts w:ascii="Tahoma" w:hAnsi="Tahoma" w:cs="Tahoma" w:hint="default"/>
      <w:shd w:val="clear" w:color="auto" w:fill="000080"/>
      <w:lang w:val="en-GB"/>
    </w:rPr>
  </w:style>
  <w:style w:type="character" w:customStyle="1" w:styleId="8Char3">
    <w:name w:val="标题 8 Char3"/>
    <w:rsid w:val="00600F1F"/>
    <w:rPr>
      <w:rFonts w:ascii="Arial" w:eastAsia="SimSun" w:hAnsi="Arial" w:cs="Arial" w:hint="default"/>
      <w:sz w:val="36"/>
      <w:lang w:eastAsia="zh-CN"/>
    </w:rPr>
  </w:style>
  <w:style w:type="character" w:customStyle="1" w:styleId="9Char3">
    <w:name w:val="标题 9 Char3"/>
    <w:rsid w:val="00600F1F"/>
    <w:rPr>
      <w:rFonts w:ascii="Arial" w:eastAsia="SimSun" w:hAnsi="Arial" w:cs="Arial" w:hint="default"/>
      <w:sz w:val="36"/>
      <w:lang w:eastAsia="zh-CN"/>
    </w:rPr>
  </w:style>
  <w:style w:type="character" w:customStyle="1" w:styleId="Char37">
    <w:name w:val="纯文本 Char3"/>
    <w:rsid w:val="00600F1F"/>
    <w:rPr>
      <w:rFonts w:ascii="Courier New" w:hAnsi="Courier New" w:cs="Courier New" w:hint="default"/>
      <w:lang w:val="nb-NO"/>
    </w:rPr>
  </w:style>
  <w:style w:type="character" w:customStyle="1" w:styleId="Char1f7">
    <w:name w:val="列表 Char1"/>
    <w:rsid w:val="00600F1F"/>
    <w:rPr>
      <w:rFonts w:ascii="SimSun" w:eastAsia="SimSun" w:hAnsi="SimSun" w:hint="eastAsia"/>
      <w:lang w:eastAsia="zh-CN"/>
    </w:rPr>
  </w:style>
  <w:style w:type="character" w:customStyle="1" w:styleId="1fff5">
    <w:name w:val="フッター (文字)1"/>
    <w:aliases w:val="footer odd (文字)1,footer (文字)1,fo (文字)1,pie de página (文字)1"/>
    <w:semiHidden/>
    <w:rsid w:val="00600F1F"/>
    <w:rPr>
      <w:rFonts w:ascii="Times New Roman" w:eastAsia="Times New Roman" w:hAnsi="Times New Roman" w:cs="Times New Roman" w:hint="default"/>
      <w:lang w:eastAsia="en-GB"/>
    </w:rPr>
  </w:style>
  <w:style w:type="character" w:customStyle="1" w:styleId="1fff6">
    <w:name w:val="表題 (文字)1"/>
    <w:aliases w:val="Section Header (文字)1"/>
    <w:rsid w:val="00600F1F"/>
    <w:rPr>
      <w:rFonts w:ascii="Calibri Light" w:eastAsia="Yu Gothic Light" w:hAnsi="Calibri Light" w:cs="Times New Roman" w:hint="default"/>
      <w:b/>
      <w:bCs/>
      <w:kern w:val="28"/>
      <w:sz w:val="32"/>
      <w:szCs w:val="32"/>
      <w:lang w:eastAsia="en-US"/>
    </w:rPr>
  </w:style>
  <w:style w:type="character" w:customStyle="1" w:styleId="7e">
    <w:name w:val="段落フォント7"/>
    <w:rsid w:val="00600F1F"/>
  </w:style>
  <w:style w:type="character" w:customStyle="1" w:styleId="7f">
    <w:name w:val="コメント参照7"/>
    <w:rsid w:val="00600F1F"/>
    <w:rPr>
      <w:sz w:val="16"/>
    </w:rPr>
  </w:style>
  <w:style w:type="character" w:customStyle="1" w:styleId="11b">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600F1F"/>
    <w:rPr>
      <w:rFonts w:ascii="Times New Roman" w:eastAsia="Times New Roman" w:hAnsi="Times New Roman" w:cs="Times New Roman" w:hint="default"/>
      <w:b/>
      <w:bCs/>
      <w:kern w:val="44"/>
      <w:sz w:val="44"/>
      <w:szCs w:val="44"/>
      <w:lang w:val="en-GB" w:eastAsia="en-GB"/>
    </w:rPr>
  </w:style>
  <w:style w:type="character" w:customStyle="1" w:styleId="21d">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600F1F"/>
    <w:rPr>
      <w:rFonts w:ascii="Cambria" w:eastAsia="SimSun" w:hAnsi="Cambria" w:cs="Times New Roman" w:hint="default"/>
      <w:b/>
      <w:bCs/>
      <w:sz w:val="32"/>
      <w:szCs w:val="32"/>
      <w:lang w:val="en-GB" w:eastAsia="en-GB"/>
    </w:rPr>
  </w:style>
  <w:style w:type="character" w:customStyle="1" w:styleId="418">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rsid w:val="00600F1F"/>
    <w:rPr>
      <w:rFonts w:ascii="Cambria" w:eastAsia="SimSun" w:hAnsi="Cambria" w:cs="Times New Roman" w:hint="default"/>
      <w:b/>
      <w:bCs/>
      <w:sz w:val="28"/>
      <w:szCs w:val="28"/>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600F1F"/>
    <w:rPr>
      <w:rFonts w:ascii="Times New Roman" w:eastAsia="Times New Roman" w:hAnsi="Times New Roman" w:cs="Times New Roman" w:hint="default"/>
      <w:b/>
      <w:bCs/>
      <w:sz w:val="28"/>
      <w:szCs w:val="28"/>
      <w:lang w:val="en-GB" w:eastAsia="en-GB"/>
    </w:rPr>
  </w:style>
  <w:style w:type="character" w:customStyle="1" w:styleId="1fff7">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600F1F"/>
    <w:rPr>
      <w:rFonts w:ascii="Times New Roman" w:eastAsia="Times New Roman" w:hAnsi="Times New Roman" w:cs="Times New Roman" w:hint="default"/>
      <w:sz w:val="18"/>
      <w:szCs w:val="18"/>
      <w:lang w:val="en-GB" w:eastAsia="en-GB"/>
    </w:rPr>
  </w:style>
  <w:style w:type="character" w:customStyle="1" w:styleId="1fff8">
    <w:name w:val="页脚 字符1"/>
    <w:aliases w:val="footer odd 字符1,footer 字符1,fo 字符1,pie de página 字符1"/>
    <w:semiHidden/>
    <w:rsid w:val="00600F1F"/>
    <w:rPr>
      <w:rFonts w:ascii="Times New Roman" w:eastAsia="Times New Roman" w:hAnsi="Times New Roman" w:cs="Times New Roman" w:hint="default"/>
      <w:sz w:val="18"/>
      <w:szCs w:val="18"/>
      <w:lang w:val="en-GB" w:eastAsia="en-GB"/>
    </w:rPr>
  </w:style>
  <w:style w:type="character" w:customStyle="1" w:styleId="1fff9">
    <w:name w:val="标题 字符1"/>
    <w:aliases w:val="Section Header 字符1"/>
    <w:rsid w:val="00600F1F"/>
    <w:rPr>
      <w:rFonts w:ascii="Cambria" w:eastAsia="SimSun" w:hAnsi="Cambria" w:cs="Times New Roman" w:hint="default"/>
      <w:b/>
      <w:bCs/>
      <w:sz w:val="32"/>
      <w:szCs w:val="32"/>
      <w:lang w:val="en-GB" w:eastAsia="en-US"/>
    </w:rPr>
  </w:style>
  <w:style w:type="character" w:customStyle="1" w:styleId="1fffa">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600F1F"/>
    <w:rPr>
      <w:rFonts w:ascii="Times New Roman" w:hAnsi="Times New Roman" w:cs="Times New Roman" w:hint="default"/>
      <w:lang w:val="en-GB" w:eastAsia="en-US"/>
    </w:rPr>
  </w:style>
  <w:style w:type="character" w:customStyle="1" w:styleId="MediumGrid2Char2">
    <w:name w:val="Medium Grid 2 Char2"/>
    <w:uiPriority w:val="1"/>
    <w:locked/>
    <w:rsid w:val="00600F1F"/>
    <w:rPr>
      <w:rFonts w:ascii="Arial" w:eastAsia="PMingLiU" w:hAnsi="Arial" w:cs="Arial" w:hint="default"/>
      <w:lang w:val="x-none" w:eastAsia="x-none"/>
    </w:rPr>
  </w:style>
  <w:style w:type="character" w:customStyle="1" w:styleId="ColorfulGrid-Accent1Char2">
    <w:name w:val="Colorful Grid - Accent 1 Char2"/>
    <w:uiPriority w:val="29"/>
    <w:rsid w:val="00600F1F"/>
    <w:rPr>
      <w:rFonts w:ascii="Arial" w:eastAsia="PMingLiU" w:hAnsi="Arial" w:cs="Arial" w:hint="default"/>
      <w:i/>
      <w:iCs/>
      <w:color w:val="000000"/>
      <w:lang w:val="en-GB" w:eastAsia="en-GB"/>
    </w:rPr>
  </w:style>
  <w:style w:type="character" w:customStyle="1" w:styleId="LightShading-Accent2Char2">
    <w:name w:val="Light Shading - Accent 2 Char2"/>
    <w:uiPriority w:val="30"/>
    <w:rsid w:val="00600F1F"/>
    <w:rPr>
      <w:rFonts w:ascii="Arial" w:eastAsia="PMingLiU" w:hAnsi="Arial" w:cs="Arial" w:hint="default"/>
      <w:b/>
      <w:bCs/>
      <w:i/>
      <w:iCs/>
      <w:color w:val="4F81BD"/>
      <w:lang w:val="en-GB" w:eastAsia="en-GB"/>
    </w:rPr>
  </w:style>
  <w:style w:type="character" w:customStyle="1" w:styleId="MediumGrid11">
    <w:name w:val="Medium Grid 11"/>
    <w:uiPriority w:val="99"/>
    <w:rsid w:val="00600F1F"/>
    <w:rPr>
      <w:color w:val="808080"/>
    </w:rPr>
  </w:style>
  <w:style w:type="character" w:customStyle="1" w:styleId="5f4">
    <w:name w:val="未处理的提及5"/>
    <w:uiPriority w:val="52"/>
    <w:rsid w:val="00600F1F"/>
    <w:rPr>
      <w:color w:val="808080"/>
      <w:shd w:val="clear" w:color="auto" w:fill="E6E6E6"/>
    </w:rPr>
  </w:style>
  <w:style w:type="character" w:customStyle="1" w:styleId="4f8">
    <w:name w:val="未处理的提及4"/>
    <w:uiPriority w:val="52"/>
    <w:rsid w:val="00600F1F"/>
    <w:rPr>
      <w:color w:val="808080"/>
      <w:shd w:val="clear" w:color="auto" w:fill="E6E6E6"/>
    </w:rPr>
  </w:style>
  <w:style w:type="character" w:customStyle="1" w:styleId="search-word-mail">
    <w:name w:val="search-word-mail"/>
    <w:rsid w:val="00600F1F"/>
  </w:style>
  <w:style w:type="character" w:customStyle="1" w:styleId="Char2b">
    <w:name w:val="列表 Char2"/>
    <w:locked/>
    <w:rsid w:val="00600F1F"/>
    <w:rPr>
      <w:rFonts w:ascii="Times New Roman" w:eastAsia="Times New Roman" w:hAnsi="Times New Roman" w:cs="Times New Roman" w:hint="default"/>
    </w:rPr>
  </w:style>
  <w:style w:type="character" w:customStyle="1" w:styleId="Char51">
    <w:name w:val="批注文字 Char5"/>
    <w:uiPriority w:val="99"/>
    <w:qFormat/>
    <w:locked/>
    <w:rsid w:val="00600F1F"/>
    <w:rPr>
      <w:rFonts w:ascii="Times New Roman" w:eastAsia="Times New Roman" w:hAnsi="Times New Roman" w:cs="Times New Roman" w:hint="default"/>
      <w:lang w:val="x-none" w:eastAsia="en-GB"/>
    </w:rPr>
  </w:style>
  <w:style w:type="character" w:customStyle="1" w:styleId="Char60">
    <w:name w:val="批注主题 Char6"/>
    <w:locked/>
    <w:rsid w:val="00600F1F"/>
    <w:rPr>
      <w:rFonts w:ascii="Times New Roman" w:eastAsia="Times New Roman" w:hAnsi="Times New Roman" w:cs="Times New Roman" w:hint="default"/>
      <w:b/>
      <w:bCs/>
      <w:lang w:val="x-none" w:eastAsia="en-GB"/>
    </w:rPr>
  </w:style>
  <w:style w:type="character" w:customStyle="1" w:styleId="Char42">
    <w:name w:val="批注框文本 Char4"/>
    <w:uiPriority w:val="99"/>
    <w:locked/>
    <w:rsid w:val="00600F1F"/>
    <w:rPr>
      <w:rFonts w:ascii="Segoe UI" w:eastAsia="Times New Roman" w:hAnsi="Segoe UI" w:cs="Segoe UI" w:hint="default"/>
      <w:sz w:val="18"/>
      <w:szCs w:val="18"/>
      <w:lang w:val="x-none" w:eastAsia="en-GB"/>
    </w:rPr>
  </w:style>
  <w:style w:type="character" w:customStyle="1" w:styleId="Char43">
    <w:name w:val="文档结构图 Char4"/>
    <w:uiPriority w:val="99"/>
    <w:locked/>
    <w:rsid w:val="00600F1F"/>
    <w:rPr>
      <w:rFonts w:ascii="Tahoma" w:eastAsia="PMingLiU" w:hAnsi="Tahoma" w:cs="Tahoma" w:hint="default"/>
      <w:shd w:val="clear" w:color="auto" w:fill="000080"/>
      <w:lang w:val="en-GB" w:eastAsia="en-GB"/>
    </w:rPr>
  </w:style>
  <w:style w:type="character" w:customStyle="1" w:styleId="Char44">
    <w:name w:val="纯文本 Char4"/>
    <w:uiPriority w:val="99"/>
    <w:locked/>
    <w:rsid w:val="00600F1F"/>
    <w:rPr>
      <w:rFonts w:ascii="Courier New" w:eastAsia="PMingLiU" w:hAnsi="Courier New" w:cs="Courier New" w:hint="default"/>
      <w:kern w:val="2"/>
      <w:sz w:val="24"/>
      <w:szCs w:val="22"/>
      <w:lang w:val="nb-NO" w:eastAsia="zh-TW"/>
    </w:rPr>
  </w:style>
  <w:style w:type="character" w:customStyle="1" w:styleId="7Char1">
    <w:name w:val="标题 7 Char1"/>
    <w:locked/>
    <w:rsid w:val="00600F1F"/>
    <w:rPr>
      <w:rFonts w:ascii="Times New Roman" w:eastAsia="Times New Roman" w:hAnsi="Times New Roman" w:cs="Times New Roman" w:hint="default"/>
      <w:b/>
      <w:bCs/>
      <w:sz w:val="24"/>
      <w:szCs w:val="24"/>
      <w:lang w:val="en-GB" w:eastAsia="en-GB"/>
    </w:rPr>
  </w:style>
  <w:style w:type="character" w:customStyle="1" w:styleId="6Char1">
    <w:name w:val="标题 6 Char1"/>
    <w:locked/>
    <w:rsid w:val="00600F1F"/>
    <w:rPr>
      <w:rFonts w:asciiTheme="majorHAnsi" w:eastAsiaTheme="majorEastAsia" w:hAnsiTheme="majorHAnsi" w:cstheme="majorBidi" w:hint="default"/>
      <w:b/>
      <w:bCs/>
      <w:sz w:val="24"/>
      <w:szCs w:val="24"/>
      <w:lang w:val="en-GB" w:eastAsia="en-GB"/>
    </w:rPr>
  </w:style>
  <w:style w:type="character" w:customStyle="1" w:styleId="Char45">
    <w:name w:val="日期 Char4"/>
    <w:locked/>
    <w:rsid w:val="00600F1F"/>
    <w:rPr>
      <w:rFonts w:ascii="Times New Roman" w:eastAsia="Times New Roman" w:hAnsi="Times New Roman" w:cs="Times New Roman" w:hint="default"/>
      <w:lang w:val="en-GB" w:eastAsia="en-US"/>
    </w:rPr>
  </w:style>
  <w:style w:type="character" w:customStyle="1" w:styleId="8Char4">
    <w:name w:val="标题 8 Char4"/>
    <w:locked/>
    <w:rsid w:val="00600F1F"/>
    <w:rPr>
      <w:rFonts w:ascii="Arial" w:eastAsia="Times New Roman" w:hAnsi="Arial" w:cs="Arial" w:hint="default"/>
      <w:sz w:val="36"/>
      <w:lang w:val="en-GB" w:eastAsia="en-GB"/>
    </w:rPr>
  </w:style>
  <w:style w:type="character" w:customStyle="1" w:styleId="FooterChar5">
    <w:name w:val="Footer Char5"/>
    <w:aliases w:val="footer odd Char4,footer Char4,fo Char4,pie de página Char4"/>
    <w:basedOn w:val="DefaultParagraphFont"/>
    <w:semiHidden/>
    <w:locked/>
    <w:rsid w:val="00600F1F"/>
    <w:rPr>
      <w:rFonts w:ascii="Times New Roman" w:eastAsia="Times New Roman" w:hAnsi="Times New Roman" w:cs="Times New Roman" w:hint="default"/>
      <w:sz w:val="18"/>
      <w:szCs w:val="18"/>
      <w:lang w:eastAsia="en-GB"/>
    </w:rPr>
  </w:style>
  <w:style w:type="character" w:customStyle="1" w:styleId="Heading7Char5">
    <w:name w:val="Heading 7 Char5"/>
    <w:aliases w:val="L7 Char2,Header 7 Char2"/>
    <w:basedOn w:val="DefaultParagraphFont"/>
    <w:semiHidden/>
    <w:locked/>
    <w:rsid w:val="00600F1F"/>
    <w:rPr>
      <w:rFonts w:ascii="Arial" w:eastAsia="Times New Roman" w:hAnsi="Arial" w:cs="Times New Roman" w:hint="default"/>
      <w:sz w:val="20"/>
      <w:szCs w:val="20"/>
    </w:rPr>
  </w:style>
  <w:style w:type="character" w:customStyle="1" w:styleId="Heading8Char6">
    <w:name w:val="Heading 8 Char6"/>
    <w:basedOn w:val="DefaultParagraphFont"/>
    <w:semiHidden/>
    <w:locked/>
    <w:rsid w:val="00600F1F"/>
    <w:rPr>
      <w:rFonts w:ascii="Arial" w:eastAsia="Times New Roman" w:hAnsi="Arial" w:cs="Times New Roman" w:hint="default"/>
      <w:sz w:val="36"/>
      <w:szCs w:val="20"/>
    </w:rPr>
  </w:style>
  <w:style w:type="character" w:customStyle="1" w:styleId="328">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600F1F"/>
    <w:rPr>
      <w:rFonts w:ascii="Arial" w:eastAsia="Times New Roman" w:hAnsi="Arial" w:cs="Times New Roman" w:hint="default"/>
      <w:sz w:val="28"/>
      <w:szCs w:val="20"/>
    </w:rPr>
  </w:style>
  <w:style w:type="character" w:customStyle="1" w:styleId="1f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600F1F"/>
    <w:rPr>
      <w:rFonts w:ascii="Arial" w:eastAsia="Times New Roman" w:hAnsi="Arial" w:cs="Times New Roman" w:hint="default"/>
      <w:b/>
      <w:bCs w:val="0"/>
      <w:noProof/>
      <w:sz w:val="18"/>
      <w:szCs w:val="20"/>
    </w:rPr>
  </w:style>
  <w:style w:type="character" w:customStyle="1" w:styleId="normaltextrun">
    <w:name w:val="normaltextrun"/>
    <w:basedOn w:val="DefaultParagraphFont"/>
    <w:qFormat/>
    <w:rsid w:val="00600F1F"/>
  </w:style>
  <w:style w:type="character" w:customStyle="1" w:styleId="ui-provider">
    <w:name w:val="ui-provider"/>
    <w:basedOn w:val="DefaultParagraphFont"/>
    <w:rsid w:val="00600F1F"/>
  </w:style>
  <w:style w:type="table" w:styleId="MediumShading1-Accent2">
    <w:name w:val="Medium Shading 1 Accent 2"/>
    <w:basedOn w:val="TableNormal"/>
    <w:uiPriority w:val="1"/>
    <w:semiHidden/>
    <w:unhideWhenUsed/>
    <w:qFormat/>
    <w:rsid w:val="00600F1F"/>
    <w:pPr>
      <w:spacing w:after="0" w:line="240" w:lineRule="auto"/>
    </w:pPr>
    <w:rPr>
      <w:rFonts w:ascii="Arial" w:eastAsia="PMingLiU" w:hAnsi="Arial" w:cs="Times New Roman"/>
      <w:sz w:val="20"/>
      <w:szCs w:val="20"/>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2">
    <w:name w:val="Medium Grid 1 Accent 2"/>
    <w:basedOn w:val="TableNormal"/>
    <w:uiPriority w:val="34"/>
    <w:semiHidden/>
    <w:unhideWhenUsed/>
    <w:rsid w:val="00600F1F"/>
    <w:pPr>
      <w:spacing w:after="0" w:line="240" w:lineRule="auto"/>
    </w:pPr>
    <w:rPr>
      <w:rFonts w:ascii="Calibri" w:eastAsia="Calibri" w:hAnsi="Calibri" w:cs="Calibri"/>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Grid1-Accent4">
    <w:name w:val="Medium Grid 1 Accent 4"/>
    <w:basedOn w:val="TableNormal"/>
    <w:uiPriority w:val="29"/>
    <w:semiHidden/>
    <w:unhideWhenUsed/>
    <w:rsid w:val="00600F1F"/>
    <w:pPr>
      <w:spacing w:after="0" w:line="240" w:lineRule="auto"/>
    </w:pPr>
    <w:rPr>
      <w:rFonts w:ascii="Arial" w:eastAsia="PMingLiU" w:hAnsi="Arial" w:cs="Times New Roman"/>
      <w:i/>
      <w:iCs/>
      <w:color w:val="000000"/>
      <w:sz w:val="20"/>
      <w:szCs w:val="20"/>
      <w:lang w:val="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semiHidden/>
    <w:unhideWhenUsed/>
    <w:rsid w:val="00600F1F"/>
    <w:pPr>
      <w:spacing w:after="0" w:line="240" w:lineRule="auto"/>
    </w:pPr>
    <w:rPr>
      <w:rFonts w:ascii="Arial" w:eastAsia="PMingLiU" w:hAnsi="Arial" w:cs="Times New Roman"/>
      <w:b/>
      <w:bCs/>
      <w:i/>
      <w:iCs/>
      <w:color w:val="4F81BD"/>
      <w:sz w:val="20"/>
      <w:szCs w:val="20"/>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Style121">
    <w:name w:val="Style121"/>
    <w:uiPriority w:val="99"/>
    <w:rsid w:val="00600F1F"/>
  </w:style>
  <w:style w:type="numbering" w:customStyle="1" w:styleId="Style13">
    <w:name w:val="Style13"/>
    <w:uiPriority w:val="99"/>
    <w:rsid w:val="00600F1F"/>
  </w:style>
  <w:style w:type="numbering" w:customStyle="1" w:styleId="SGS21">
    <w:name w:val="SGS21"/>
    <w:uiPriority w:val="99"/>
    <w:rsid w:val="00600F1F"/>
    <w:pPr>
      <w:numPr>
        <w:numId w:val="25"/>
      </w:numPr>
    </w:pPr>
  </w:style>
  <w:style w:type="character" w:customStyle="1" w:styleId="eop">
    <w:name w:val="eop"/>
    <w:basedOn w:val="DefaultParagraphFont"/>
    <w:qFormat/>
    <w:rsid w:val="002B498E"/>
  </w:style>
  <w:style w:type="paragraph" w:customStyle="1" w:styleId="paragraph">
    <w:name w:val="paragraph"/>
    <w:basedOn w:val="Normal"/>
    <w:rsid w:val="002B498E"/>
    <w:pPr>
      <w:overflowPunct/>
      <w:autoSpaceDE/>
      <w:autoSpaceDN/>
      <w:adjustRightInd/>
      <w:spacing w:before="100" w:beforeAutospacing="1" w:after="100" w:afterAutospacing="1"/>
      <w:textAlignment w:val="auto"/>
    </w:pPr>
    <w:rPr>
      <w:sz w:val="24"/>
      <w:szCs w:val="24"/>
      <w:lang w:val="en-US" w:eastAsia="en-US"/>
    </w:rPr>
  </w:style>
  <w:style w:type="character" w:customStyle="1" w:styleId="tabchar">
    <w:name w:val="tabchar"/>
    <w:basedOn w:val="DefaultParagraphFont"/>
    <w:rsid w:val="002B498E"/>
  </w:style>
  <w:style w:type="character" w:customStyle="1" w:styleId="scxw151582526">
    <w:name w:val="scxw151582526"/>
    <w:basedOn w:val="DefaultParagraphFont"/>
    <w:rsid w:val="002B49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8519135">
      <w:bodyDiv w:val="1"/>
      <w:marLeft w:val="0"/>
      <w:marRight w:val="0"/>
      <w:marTop w:val="0"/>
      <w:marBottom w:val="0"/>
      <w:divBdr>
        <w:top w:val="none" w:sz="0" w:space="0" w:color="auto"/>
        <w:left w:val="none" w:sz="0" w:space="0" w:color="auto"/>
        <w:bottom w:val="none" w:sz="0" w:space="0" w:color="auto"/>
        <w:right w:val="none" w:sz="0" w:space="0" w:color="auto"/>
      </w:divBdr>
    </w:div>
    <w:div w:id="348877216">
      <w:bodyDiv w:val="1"/>
      <w:marLeft w:val="0"/>
      <w:marRight w:val="0"/>
      <w:marTop w:val="0"/>
      <w:marBottom w:val="0"/>
      <w:divBdr>
        <w:top w:val="none" w:sz="0" w:space="0" w:color="auto"/>
        <w:left w:val="none" w:sz="0" w:space="0" w:color="auto"/>
        <w:bottom w:val="none" w:sz="0" w:space="0" w:color="auto"/>
        <w:right w:val="none" w:sz="0" w:space="0" w:color="auto"/>
      </w:divBdr>
    </w:div>
    <w:div w:id="1041132723">
      <w:bodyDiv w:val="1"/>
      <w:marLeft w:val="0"/>
      <w:marRight w:val="0"/>
      <w:marTop w:val="0"/>
      <w:marBottom w:val="0"/>
      <w:divBdr>
        <w:top w:val="none" w:sz="0" w:space="0" w:color="auto"/>
        <w:left w:val="none" w:sz="0" w:space="0" w:color="auto"/>
        <w:bottom w:val="none" w:sz="0" w:space="0" w:color="auto"/>
        <w:right w:val="none" w:sz="0" w:space="0" w:color="auto"/>
      </w:divBdr>
    </w:div>
    <w:div w:id="1094932526">
      <w:bodyDiv w:val="1"/>
      <w:marLeft w:val="0"/>
      <w:marRight w:val="0"/>
      <w:marTop w:val="0"/>
      <w:marBottom w:val="0"/>
      <w:divBdr>
        <w:top w:val="none" w:sz="0" w:space="0" w:color="auto"/>
        <w:left w:val="none" w:sz="0" w:space="0" w:color="auto"/>
        <w:bottom w:val="none" w:sz="0" w:space="0" w:color="auto"/>
        <w:right w:val="none" w:sz="0" w:space="0" w:color="auto"/>
      </w:divBdr>
    </w:div>
    <w:div w:id="1140729066">
      <w:bodyDiv w:val="1"/>
      <w:marLeft w:val="0"/>
      <w:marRight w:val="0"/>
      <w:marTop w:val="0"/>
      <w:marBottom w:val="0"/>
      <w:divBdr>
        <w:top w:val="none" w:sz="0" w:space="0" w:color="auto"/>
        <w:left w:val="none" w:sz="0" w:space="0" w:color="auto"/>
        <w:bottom w:val="none" w:sz="0" w:space="0" w:color="auto"/>
        <w:right w:val="none" w:sz="0" w:space="0" w:color="auto"/>
      </w:divBdr>
    </w:div>
    <w:div w:id="1819882922">
      <w:bodyDiv w:val="1"/>
      <w:marLeft w:val="0"/>
      <w:marRight w:val="0"/>
      <w:marTop w:val="0"/>
      <w:marBottom w:val="0"/>
      <w:divBdr>
        <w:top w:val="none" w:sz="0" w:space="0" w:color="auto"/>
        <w:left w:val="none" w:sz="0" w:space="0" w:color="auto"/>
        <w:bottom w:val="none" w:sz="0" w:space="0" w:color="auto"/>
        <w:right w:val="none" w:sz="0" w:space="0" w:color="auto"/>
      </w:divBdr>
    </w:div>
    <w:div w:id="1848984225">
      <w:bodyDiv w:val="1"/>
      <w:marLeft w:val="0"/>
      <w:marRight w:val="0"/>
      <w:marTop w:val="0"/>
      <w:marBottom w:val="0"/>
      <w:divBdr>
        <w:top w:val="none" w:sz="0" w:space="0" w:color="auto"/>
        <w:left w:val="none" w:sz="0" w:space="0" w:color="auto"/>
        <w:bottom w:val="none" w:sz="0" w:space="0" w:color="auto"/>
        <w:right w:val="none" w:sz="0" w:space="0" w:color="auto"/>
      </w:divBdr>
    </w:div>
    <w:div w:id="1940989734">
      <w:bodyDiv w:val="1"/>
      <w:marLeft w:val="0"/>
      <w:marRight w:val="0"/>
      <w:marTop w:val="0"/>
      <w:marBottom w:val="0"/>
      <w:divBdr>
        <w:top w:val="none" w:sz="0" w:space="0" w:color="auto"/>
        <w:left w:val="none" w:sz="0" w:space="0" w:color="auto"/>
        <w:bottom w:val="none" w:sz="0" w:space="0" w:color="auto"/>
        <w:right w:val="none" w:sz="0" w:space="0" w:color="auto"/>
      </w:divBdr>
    </w:div>
    <w:div w:id="19582961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2.wmf"/><Relationship Id="rId299" Type="http://schemas.openxmlformats.org/officeDocument/2006/relationships/oleObject" Target="embeddings/oleObject234.bin"/><Relationship Id="rId21" Type="http://schemas.openxmlformats.org/officeDocument/2006/relationships/oleObject" Target="embeddings/oleObject12.bin"/><Relationship Id="rId63" Type="http://schemas.openxmlformats.org/officeDocument/2006/relationships/oleObject" Target="embeddings/oleObject49.bin"/><Relationship Id="rId159" Type="http://schemas.openxmlformats.org/officeDocument/2006/relationships/oleObject" Target="embeddings/oleObject125.bin"/><Relationship Id="rId324" Type="http://schemas.openxmlformats.org/officeDocument/2006/relationships/oleObject" Target="embeddings/oleObject258.bin"/><Relationship Id="rId366" Type="http://schemas.openxmlformats.org/officeDocument/2006/relationships/oleObject" Target="embeddings/oleObject300.bin"/><Relationship Id="rId170" Type="http://schemas.openxmlformats.org/officeDocument/2006/relationships/image" Target="media/image29.png"/><Relationship Id="rId226" Type="http://schemas.openxmlformats.org/officeDocument/2006/relationships/package" Target="embeddings/Microsoft_Visio_Drawing7.vsdx"/><Relationship Id="rId268" Type="http://schemas.openxmlformats.org/officeDocument/2006/relationships/oleObject" Target="embeddings/oleObject203.bin"/><Relationship Id="rId32" Type="http://schemas.openxmlformats.org/officeDocument/2006/relationships/oleObject" Target="embeddings/oleObject23.bin"/><Relationship Id="rId74" Type="http://schemas.openxmlformats.org/officeDocument/2006/relationships/oleObject" Target="embeddings/oleObject60.bin"/><Relationship Id="rId128" Type="http://schemas.openxmlformats.org/officeDocument/2006/relationships/oleObject" Target="embeddings/oleObject108.bin"/><Relationship Id="rId335" Type="http://schemas.openxmlformats.org/officeDocument/2006/relationships/oleObject" Target="embeddings/oleObject269.bin"/><Relationship Id="rId377" Type="http://schemas.openxmlformats.org/officeDocument/2006/relationships/oleObject" Target="embeddings/oleObject311.bin"/><Relationship Id="rId5" Type="http://schemas.openxmlformats.org/officeDocument/2006/relationships/webSettings" Target="webSettings.xml"/><Relationship Id="rId181" Type="http://schemas.openxmlformats.org/officeDocument/2006/relationships/oleObject" Target="embeddings/oleObject138.bin"/><Relationship Id="rId237" Type="http://schemas.openxmlformats.org/officeDocument/2006/relationships/oleObject" Target="embeddings/oleObject179.bin"/><Relationship Id="rId279" Type="http://schemas.openxmlformats.org/officeDocument/2006/relationships/oleObject" Target="embeddings/oleObject214.bin"/><Relationship Id="rId43" Type="http://schemas.openxmlformats.org/officeDocument/2006/relationships/oleObject" Target="embeddings/oleObject30.bin"/><Relationship Id="rId139" Type="http://schemas.openxmlformats.org/officeDocument/2006/relationships/image" Target="media/image18.png"/><Relationship Id="rId290" Type="http://schemas.openxmlformats.org/officeDocument/2006/relationships/oleObject" Target="embeddings/oleObject225.bin"/><Relationship Id="rId304" Type="http://schemas.openxmlformats.org/officeDocument/2006/relationships/oleObject" Target="embeddings/oleObject239.bin"/><Relationship Id="rId346" Type="http://schemas.openxmlformats.org/officeDocument/2006/relationships/oleObject" Target="embeddings/oleObject280.bin"/><Relationship Id="rId388" Type="http://schemas.openxmlformats.org/officeDocument/2006/relationships/oleObject" Target="embeddings/oleObject322.bin"/><Relationship Id="rId85" Type="http://schemas.openxmlformats.org/officeDocument/2006/relationships/oleObject" Target="embeddings/oleObject71.bin"/><Relationship Id="rId150" Type="http://schemas.openxmlformats.org/officeDocument/2006/relationships/package" Target="embeddings/Microsoft_Visio_Drawing2.vsdx"/><Relationship Id="rId192" Type="http://schemas.openxmlformats.org/officeDocument/2006/relationships/oleObject" Target="embeddings/oleObject149.bin"/><Relationship Id="rId206" Type="http://schemas.openxmlformats.org/officeDocument/2006/relationships/oleObject" Target="embeddings/oleObject161.bin"/><Relationship Id="rId248" Type="http://schemas.openxmlformats.org/officeDocument/2006/relationships/image" Target="media/image42.wmf"/><Relationship Id="rId12" Type="http://schemas.openxmlformats.org/officeDocument/2006/relationships/oleObject" Target="embeddings/oleObject3.bin"/><Relationship Id="rId108" Type="http://schemas.openxmlformats.org/officeDocument/2006/relationships/oleObject" Target="embeddings/oleObject92.bin"/><Relationship Id="rId315" Type="http://schemas.openxmlformats.org/officeDocument/2006/relationships/oleObject" Target="embeddings/oleObject249.bin"/><Relationship Id="rId357" Type="http://schemas.openxmlformats.org/officeDocument/2006/relationships/oleObject" Target="embeddings/oleObject291.bin"/><Relationship Id="rId54" Type="http://schemas.openxmlformats.org/officeDocument/2006/relationships/oleObject" Target="embeddings/oleObject40.bin"/><Relationship Id="rId96" Type="http://schemas.openxmlformats.org/officeDocument/2006/relationships/oleObject" Target="embeddings/oleObject82.bin"/><Relationship Id="rId161" Type="http://schemas.openxmlformats.org/officeDocument/2006/relationships/oleObject" Target="embeddings/oleObject127.bin"/><Relationship Id="rId217" Type="http://schemas.openxmlformats.org/officeDocument/2006/relationships/oleObject" Target="embeddings/oleObject167.bin"/><Relationship Id="rId399" Type="http://schemas.openxmlformats.org/officeDocument/2006/relationships/footer" Target="footer1.xml"/><Relationship Id="rId259" Type="http://schemas.openxmlformats.org/officeDocument/2006/relationships/oleObject" Target="embeddings/oleObject194.bin"/><Relationship Id="rId23" Type="http://schemas.openxmlformats.org/officeDocument/2006/relationships/oleObject" Target="embeddings/oleObject14.bin"/><Relationship Id="rId119" Type="http://schemas.openxmlformats.org/officeDocument/2006/relationships/oleObject" Target="embeddings/oleObject100.bin"/><Relationship Id="rId270" Type="http://schemas.openxmlformats.org/officeDocument/2006/relationships/oleObject" Target="embeddings/oleObject205.bin"/><Relationship Id="rId326" Type="http://schemas.openxmlformats.org/officeDocument/2006/relationships/oleObject" Target="embeddings/oleObject260.bin"/><Relationship Id="rId65" Type="http://schemas.openxmlformats.org/officeDocument/2006/relationships/oleObject" Target="embeddings/oleObject51.bin"/><Relationship Id="rId130" Type="http://schemas.openxmlformats.org/officeDocument/2006/relationships/image" Target="media/image14.png"/><Relationship Id="rId368" Type="http://schemas.openxmlformats.org/officeDocument/2006/relationships/oleObject" Target="embeddings/oleObject302.bin"/><Relationship Id="rId172" Type="http://schemas.openxmlformats.org/officeDocument/2006/relationships/image" Target="media/image31.png"/><Relationship Id="rId228" Type="http://schemas.openxmlformats.org/officeDocument/2006/relationships/package" Target="embeddings/Microsoft_Visio_Drawing9.vsdx"/><Relationship Id="rId281" Type="http://schemas.openxmlformats.org/officeDocument/2006/relationships/oleObject" Target="embeddings/oleObject216.bin"/><Relationship Id="rId337" Type="http://schemas.openxmlformats.org/officeDocument/2006/relationships/oleObject" Target="embeddings/oleObject271.bin"/><Relationship Id="rId34" Type="http://schemas.openxmlformats.org/officeDocument/2006/relationships/image" Target="media/image3.wmf"/><Relationship Id="rId76" Type="http://schemas.openxmlformats.org/officeDocument/2006/relationships/oleObject" Target="embeddings/oleObject62.bin"/><Relationship Id="rId141" Type="http://schemas.openxmlformats.org/officeDocument/2006/relationships/image" Target="media/image19.png"/><Relationship Id="rId379" Type="http://schemas.openxmlformats.org/officeDocument/2006/relationships/oleObject" Target="embeddings/oleObject313.bin"/><Relationship Id="rId7" Type="http://schemas.openxmlformats.org/officeDocument/2006/relationships/endnotes" Target="endnotes.xml"/><Relationship Id="rId183" Type="http://schemas.openxmlformats.org/officeDocument/2006/relationships/oleObject" Target="embeddings/oleObject140.bin"/><Relationship Id="rId239" Type="http://schemas.openxmlformats.org/officeDocument/2006/relationships/oleObject" Target="embeddings/oleObject181.bin"/><Relationship Id="rId390" Type="http://schemas.openxmlformats.org/officeDocument/2006/relationships/oleObject" Target="embeddings/oleObject324.bin"/><Relationship Id="rId250" Type="http://schemas.openxmlformats.org/officeDocument/2006/relationships/image" Target="media/image44.wmf"/><Relationship Id="rId292" Type="http://schemas.openxmlformats.org/officeDocument/2006/relationships/oleObject" Target="embeddings/oleObject227.bin"/><Relationship Id="rId306" Type="http://schemas.openxmlformats.org/officeDocument/2006/relationships/oleObject" Target="embeddings/oleObject240.bin"/><Relationship Id="rId45" Type="http://schemas.openxmlformats.org/officeDocument/2006/relationships/oleObject" Target="embeddings/oleObject32.bin"/><Relationship Id="rId87" Type="http://schemas.openxmlformats.org/officeDocument/2006/relationships/oleObject" Target="embeddings/oleObject73.bin"/><Relationship Id="rId110" Type="http://schemas.openxmlformats.org/officeDocument/2006/relationships/oleObject" Target="embeddings/oleObject94.bin"/><Relationship Id="rId348" Type="http://schemas.openxmlformats.org/officeDocument/2006/relationships/oleObject" Target="embeddings/oleObject282.bin"/><Relationship Id="rId152" Type="http://schemas.openxmlformats.org/officeDocument/2006/relationships/oleObject" Target="embeddings/oleObject119.bin"/><Relationship Id="rId194" Type="http://schemas.openxmlformats.org/officeDocument/2006/relationships/oleObject" Target="embeddings/oleObject151.bin"/><Relationship Id="rId208" Type="http://schemas.openxmlformats.org/officeDocument/2006/relationships/image" Target="media/image37.PNG"/><Relationship Id="rId261" Type="http://schemas.openxmlformats.org/officeDocument/2006/relationships/oleObject" Target="embeddings/oleObject196.bin"/><Relationship Id="rId14" Type="http://schemas.openxmlformats.org/officeDocument/2006/relationships/oleObject" Target="embeddings/oleObject5.bin"/><Relationship Id="rId56" Type="http://schemas.openxmlformats.org/officeDocument/2006/relationships/oleObject" Target="embeddings/oleObject42.bin"/><Relationship Id="rId317" Type="http://schemas.openxmlformats.org/officeDocument/2006/relationships/oleObject" Target="embeddings/oleObject251.bin"/><Relationship Id="rId359" Type="http://schemas.openxmlformats.org/officeDocument/2006/relationships/oleObject" Target="embeddings/oleObject293.bin"/><Relationship Id="rId98" Type="http://schemas.openxmlformats.org/officeDocument/2006/relationships/image" Target="media/image8.wmf"/><Relationship Id="rId121" Type="http://schemas.openxmlformats.org/officeDocument/2006/relationships/oleObject" Target="embeddings/oleObject101.bin"/><Relationship Id="rId163" Type="http://schemas.openxmlformats.org/officeDocument/2006/relationships/oleObject" Target="embeddings/oleObject129.bin"/><Relationship Id="rId219" Type="http://schemas.openxmlformats.org/officeDocument/2006/relationships/oleObject" Target="embeddings/oleObject169.bin"/><Relationship Id="rId370" Type="http://schemas.openxmlformats.org/officeDocument/2006/relationships/oleObject" Target="embeddings/oleObject304.bin"/><Relationship Id="rId230" Type="http://schemas.openxmlformats.org/officeDocument/2006/relationships/oleObject" Target="embeddings/oleObject172.bin"/><Relationship Id="rId25" Type="http://schemas.openxmlformats.org/officeDocument/2006/relationships/oleObject" Target="embeddings/oleObject16.bin"/><Relationship Id="rId67" Type="http://schemas.openxmlformats.org/officeDocument/2006/relationships/oleObject" Target="embeddings/oleObject53.bin"/><Relationship Id="rId272" Type="http://schemas.openxmlformats.org/officeDocument/2006/relationships/oleObject" Target="embeddings/oleObject207.bin"/><Relationship Id="rId328" Type="http://schemas.openxmlformats.org/officeDocument/2006/relationships/oleObject" Target="embeddings/oleObject262.bin"/><Relationship Id="rId132" Type="http://schemas.openxmlformats.org/officeDocument/2006/relationships/package" Target="embeddings/Microsoft_Visio_Drawing.vsdx"/><Relationship Id="rId174" Type="http://schemas.openxmlformats.org/officeDocument/2006/relationships/oleObject" Target="embeddings/oleObject132.bin"/><Relationship Id="rId381" Type="http://schemas.openxmlformats.org/officeDocument/2006/relationships/oleObject" Target="embeddings/oleObject315.bin"/><Relationship Id="rId241" Type="http://schemas.openxmlformats.org/officeDocument/2006/relationships/oleObject" Target="embeddings/oleObject183.bin"/><Relationship Id="rId36" Type="http://schemas.openxmlformats.org/officeDocument/2006/relationships/oleObject" Target="embeddings/oleObject26.bin"/><Relationship Id="rId283" Type="http://schemas.openxmlformats.org/officeDocument/2006/relationships/oleObject" Target="embeddings/oleObject218.bin"/><Relationship Id="rId339" Type="http://schemas.openxmlformats.org/officeDocument/2006/relationships/oleObject" Target="embeddings/oleObject273.bin"/><Relationship Id="rId78" Type="http://schemas.openxmlformats.org/officeDocument/2006/relationships/oleObject" Target="embeddings/oleObject64.bin"/><Relationship Id="rId101" Type="http://schemas.openxmlformats.org/officeDocument/2006/relationships/oleObject" Target="embeddings/oleObject85.bin"/><Relationship Id="rId143" Type="http://schemas.openxmlformats.org/officeDocument/2006/relationships/image" Target="media/image20.emf"/><Relationship Id="rId185" Type="http://schemas.openxmlformats.org/officeDocument/2006/relationships/oleObject" Target="embeddings/oleObject142.bin"/><Relationship Id="rId350" Type="http://schemas.openxmlformats.org/officeDocument/2006/relationships/oleObject" Target="embeddings/oleObject284.bin"/><Relationship Id="rId9" Type="http://schemas.openxmlformats.org/officeDocument/2006/relationships/oleObject" Target="embeddings/oleObject1.bin"/><Relationship Id="rId210" Type="http://schemas.openxmlformats.org/officeDocument/2006/relationships/oleObject" Target="embeddings/oleObject163.bin"/><Relationship Id="rId392" Type="http://schemas.openxmlformats.org/officeDocument/2006/relationships/oleObject" Target="embeddings/oleObject326.bin"/><Relationship Id="rId252" Type="http://schemas.openxmlformats.org/officeDocument/2006/relationships/package" Target="embeddings/Microsoft_Visio_Drawing11.vsdx"/><Relationship Id="rId294" Type="http://schemas.openxmlformats.org/officeDocument/2006/relationships/oleObject" Target="embeddings/oleObject229.bin"/><Relationship Id="rId308" Type="http://schemas.openxmlformats.org/officeDocument/2006/relationships/oleObject" Target="embeddings/oleObject242.bin"/><Relationship Id="rId47" Type="http://schemas.openxmlformats.org/officeDocument/2006/relationships/image" Target="media/image7.wmf"/><Relationship Id="rId89" Type="http://schemas.openxmlformats.org/officeDocument/2006/relationships/oleObject" Target="embeddings/oleObject75.bin"/><Relationship Id="rId112" Type="http://schemas.openxmlformats.org/officeDocument/2006/relationships/oleObject" Target="embeddings/oleObject96.bin"/><Relationship Id="rId154" Type="http://schemas.openxmlformats.org/officeDocument/2006/relationships/oleObject" Target="embeddings/oleObject121.bin"/><Relationship Id="rId361" Type="http://schemas.openxmlformats.org/officeDocument/2006/relationships/oleObject" Target="embeddings/oleObject295.bin"/><Relationship Id="rId196" Type="http://schemas.openxmlformats.org/officeDocument/2006/relationships/oleObject" Target="embeddings/oleObject153.bin"/><Relationship Id="rId16" Type="http://schemas.openxmlformats.org/officeDocument/2006/relationships/oleObject" Target="embeddings/oleObject7.bin"/><Relationship Id="rId221" Type="http://schemas.openxmlformats.org/officeDocument/2006/relationships/image" Target="media/image40.emf"/><Relationship Id="rId263" Type="http://schemas.openxmlformats.org/officeDocument/2006/relationships/oleObject" Target="embeddings/oleObject198.bin"/><Relationship Id="rId319" Type="http://schemas.openxmlformats.org/officeDocument/2006/relationships/oleObject" Target="embeddings/oleObject253.bin"/><Relationship Id="rId58" Type="http://schemas.openxmlformats.org/officeDocument/2006/relationships/oleObject" Target="embeddings/oleObject44.bin"/><Relationship Id="rId123" Type="http://schemas.openxmlformats.org/officeDocument/2006/relationships/oleObject" Target="embeddings/oleObject103.bin"/><Relationship Id="rId330" Type="http://schemas.openxmlformats.org/officeDocument/2006/relationships/oleObject" Target="embeddings/oleObject264.bin"/><Relationship Id="rId90" Type="http://schemas.openxmlformats.org/officeDocument/2006/relationships/oleObject" Target="embeddings/oleObject76.bin"/><Relationship Id="rId165" Type="http://schemas.openxmlformats.org/officeDocument/2006/relationships/oleObject" Target="embeddings/oleObject131.bin"/><Relationship Id="rId186" Type="http://schemas.openxmlformats.org/officeDocument/2006/relationships/oleObject" Target="embeddings/oleObject143.bin"/><Relationship Id="rId351" Type="http://schemas.openxmlformats.org/officeDocument/2006/relationships/oleObject" Target="embeddings/oleObject285.bin"/><Relationship Id="rId372" Type="http://schemas.openxmlformats.org/officeDocument/2006/relationships/oleObject" Target="embeddings/oleObject306.bin"/><Relationship Id="rId393" Type="http://schemas.openxmlformats.org/officeDocument/2006/relationships/oleObject" Target="embeddings/oleObject327.bin"/><Relationship Id="rId211" Type="http://schemas.openxmlformats.org/officeDocument/2006/relationships/oleObject" Target="embeddings/oleObject164.bin"/><Relationship Id="rId232" Type="http://schemas.openxmlformats.org/officeDocument/2006/relationships/oleObject" Target="embeddings/oleObject174.bin"/><Relationship Id="rId253" Type="http://schemas.openxmlformats.org/officeDocument/2006/relationships/image" Target="media/image46.wmf"/><Relationship Id="rId274" Type="http://schemas.openxmlformats.org/officeDocument/2006/relationships/oleObject" Target="embeddings/oleObject209.bin"/><Relationship Id="rId295" Type="http://schemas.openxmlformats.org/officeDocument/2006/relationships/oleObject" Target="embeddings/oleObject230.bin"/><Relationship Id="rId309" Type="http://schemas.openxmlformats.org/officeDocument/2006/relationships/oleObject" Target="embeddings/oleObject243.bin"/><Relationship Id="rId27" Type="http://schemas.openxmlformats.org/officeDocument/2006/relationships/oleObject" Target="embeddings/oleObject18.bin"/><Relationship Id="rId48" Type="http://schemas.openxmlformats.org/officeDocument/2006/relationships/oleObject" Target="embeddings/oleObject34.bin"/><Relationship Id="rId69" Type="http://schemas.openxmlformats.org/officeDocument/2006/relationships/oleObject" Target="embeddings/oleObject55.bin"/><Relationship Id="rId113" Type="http://schemas.openxmlformats.org/officeDocument/2006/relationships/oleObject" Target="embeddings/oleObject97.bin"/><Relationship Id="rId134" Type="http://schemas.openxmlformats.org/officeDocument/2006/relationships/image" Target="media/image16.png"/><Relationship Id="rId320" Type="http://schemas.openxmlformats.org/officeDocument/2006/relationships/oleObject" Target="embeddings/oleObject254.bin"/><Relationship Id="rId80" Type="http://schemas.openxmlformats.org/officeDocument/2006/relationships/oleObject" Target="embeddings/oleObject66.bin"/><Relationship Id="rId155" Type="http://schemas.openxmlformats.org/officeDocument/2006/relationships/oleObject" Target="embeddings/oleObject122.bin"/><Relationship Id="rId176" Type="http://schemas.openxmlformats.org/officeDocument/2006/relationships/oleObject" Target="embeddings/oleObject134.bin"/><Relationship Id="rId197" Type="http://schemas.openxmlformats.org/officeDocument/2006/relationships/oleObject" Target="embeddings/oleObject154.bin"/><Relationship Id="rId341" Type="http://schemas.openxmlformats.org/officeDocument/2006/relationships/oleObject" Target="embeddings/oleObject275.bin"/><Relationship Id="rId362" Type="http://schemas.openxmlformats.org/officeDocument/2006/relationships/oleObject" Target="embeddings/oleObject296.bin"/><Relationship Id="rId383" Type="http://schemas.openxmlformats.org/officeDocument/2006/relationships/oleObject" Target="embeddings/oleObject317.bin"/><Relationship Id="rId201" Type="http://schemas.openxmlformats.org/officeDocument/2006/relationships/oleObject" Target="embeddings/oleObject158.bin"/><Relationship Id="rId222" Type="http://schemas.openxmlformats.org/officeDocument/2006/relationships/package" Target="embeddings/Microsoft_Visio_Drawing5.vsdx"/><Relationship Id="rId243" Type="http://schemas.openxmlformats.org/officeDocument/2006/relationships/oleObject" Target="embeddings/oleObject185.bin"/><Relationship Id="rId264" Type="http://schemas.openxmlformats.org/officeDocument/2006/relationships/oleObject" Target="embeddings/oleObject199.bin"/><Relationship Id="rId285" Type="http://schemas.openxmlformats.org/officeDocument/2006/relationships/oleObject" Target="embeddings/oleObject220.bin"/><Relationship Id="rId17" Type="http://schemas.openxmlformats.org/officeDocument/2006/relationships/oleObject" Target="embeddings/oleObject8.bin"/><Relationship Id="rId38" Type="http://schemas.openxmlformats.org/officeDocument/2006/relationships/oleObject" Target="embeddings/oleObject28.bin"/><Relationship Id="rId59" Type="http://schemas.openxmlformats.org/officeDocument/2006/relationships/oleObject" Target="embeddings/oleObject45.bin"/><Relationship Id="rId103" Type="http://schemas.openxmlformats.org/officeDocument/2006/relationships/oleObject" Target="embeddings/oleObject87.bin"/><Relationship Id="rId124" Type="http://schemas.openxmlformats.org/officeDocument/2006/relationships/oleObject" Target="embeddings/oleObject104.bin"/><Relationship Id="rId310" Type="http://schemas.openxmlformats.org/officeDocument/2006/relationships/oleObject" Target="embeddings/oleObject244.bin"/><Relationship Id="rId70" Type="http://schemas.openxmlformats.org/officeDocument/2006/relationships/oleObject" Target="embeddings/oleObject56.bin"/><Relationship Id="rId91" Type="http://schemas.openxmlformats.org/officeDocument/2006/relationships/oleObject" Target="embeddings/oleObject77.bin"/><Relationship Id="rId145" Type="http://schemas.openxmlformats.org/officeDocument/2006/relationships/image" Target="media/image21.png"/><Relationship Id="rId166" Type="http://schemas.openxmlformats.org/officeDocument/2006/relationships/image" Target="media/image25.png"/><Relationship Id="rId187" Type="http://schemas.openxmlformats.org/officeDocument/2006/relationships/oleObject" Target="embeddings/oleObject144.bin"/><Relationship Id="rId331" Type="http://schemas.openxmlformats.org/officeDocument/2006/relationships/oleObject" Target="embeddings/oleObject265.bin"/><Relationship Id="rId352" Type="http://schemas.openxmlformats.org/officeDocument/2006/relationships/oleObject" Target="embeddings/oleObject286.bin"/><Relationship Id="rId373" Type="http://schemas.openxmlformats.org/officeDocument/2006/relationships/oleObject" Target="embeddings/oleObject307.bin"/><Relationship Id="rId394" Type="http://schemas.openxmlformats.org/officeDocument/2006/relationships/oleObject" Target="embeddings/oleObject328.bin"/><Relationship Id="rId1" Type="http://schemas.openxmlformats.org/officeDocument/2006/relationships/customXml" Target="../customXml/item1.xml"/><Relationship Id="rId212" Type="http://schemas.openxmlformats.org/officeDocument/2006/relationships/image" Target="media/image38.png"/><Relationship Id="rId233" Type="http://schemas.openxmlformats.org/officeDocument/2006/relationships/oleObject" Target="embeddings/oleObject175.bin"/><Relationship Id="rId254" Type="http://schemas.openxmlformats.org/officeDocument/2006/relationships/package" Target="embeddings/Microsoft_Visio_Drawing12.vsdx"/><Relationship Id="rId28" Type="http://schemas.openxmlformats.org/officeDocument/2006/relationships/oleObject" Target="embeddings/oleObject19.bin"/><Relationship Id="rId49" Type="http://schemas.openxmlformats.org/officeDocument/2006/relationships/oleObject" Target="embeddings/oleObject35.bin"/><Relationship Id="rId114" Type="http://schemas.openxmlformats.org/officeDocument/2006/relationships/oleObject" Target="embeddings/oleObject98.bin"/><Relationship Id="rId275" Type="http://schemas.openxmlformats.org/officeDocument/2006/relationships/oleObject" Target="embeddings/oleObject210.bin"/><Relationship Id="rId296" Type="http://schemas.openxmlformats.org/officeDocument/2006/relationships/oleObject" Target="embeddings/oleObject231.bin"/><Relationship Id="rId300" Type="http://schemas.openxmlformats.org/officeDocument/2006/relationships/oleObject" Target="embeddings/oleObject235.bin"/><Relationship Id="rId60" Type="http://schemas.openxmlformats.org/officeDocument/2006/relationships/oleObject" Target="embeddings/oleObject46.bin"/><Relationship Id="rId81" Type="http://schemas.openxmlformats.org/officeDocument/2006/relationships/oleObject" Target="embeddings/oleObject67.bin"/><Relationship Id="rId135" Type="http://schemas.openxmlformats.org/officeDocument/2006/relationships/image" Target="media/image17.emf"/><Relationship Id="rId156" Type="http://schemas.openxmlformats.org/officeDocument/2006/relationships/oleObject" Target="embeddings/oleObject123.bin"/><Relationship Id="rId177" Type="http://schemas.openxmlformats.org/officeDocument/2006/relationships/oleObject" Target="embeddings/oleObject135.bin"/><Relationship Id="rId198" Type="http://schemas.openxmlformats.org/officeDocument/2006/relationships/oleObject" Target="embeddings/oleObject155.bin"/><Relationship Id="rId321" Type="http://schemas.openxmlformats.org/officeDocument/2006/relationships/oleObject" Target="embeddings/oleObject255.bin"/><Relationship Id="rId342" Type="http://schemas.openxmlformats.org/officeDocument/2006/relationships/oleObject" Target="embeddings/oleObject276.bin"/><Relationship Id="rId363" Type="http://schemas.openxmlformats.org/officeDocument/2006/relationships/oleObject" Target="embeddings/oleObject297.bin"/><Relationship Id="rId384" Type="http://schemas.openxmlformats.org/officeDocument/2006/relationships/oleObject" Target="embeddings/oleObject318.bin"/><Relationship Id="rId202" Type="http://schemas.openxmlformats.org/officeDocument/2006/relationships/oleObject" Target="embeddings/oleObject159.bin"/><Relationship Id="rId223" Type="http://schemas.openxmlformats.org/officeDocument/2006/relationships/image" Target="media/image41.emf"/><Relationship Id="rId244" Type="http://schemas.openxmlformats.org/officeDocument/2006/relationships/oleObject" Target="embeddings/oleObject186.bin"/><Relationship Id="rId18" Type="http://schemas.openxmlformats.org/officeDocument/2006/relationships/oleObject" Target="embeddings/oleObject9.bin"/><Relationship Id="rId39" Type="http://schemas.openxmlformats.org/officeDocument/2006/relationships/oleObject" Target="embeddings/oleObject29.bin"/><Relationship Id="rId265" Type="http://schemas.openxmlformats.org/officeDocument/2006/relationships/oleObject" Target="embeddings/oleObject200.bin"/><Relationship Id="rId286" Type="http://schemas.openxmlformats.org/officeDocument/2006/relationships/oleObject" Target="embeddings/oleObject221.bin"/><Relationship Id="rId50" Type="http://schemas.openxmlformats.org/officeDocument/2006/relationships/oleObject" Target="embeddings/oleObject36.bin"/><Relationship Id="rId104" Type="http://schemas.openxmlformats.org/officeDocument/2006/relationships/oleObject" Target="embeddings/oleObject88.bin"/><Relationship Id="rId125" Type="http://schemas.openxmlformats.org/officeDocument/2006/relationships/oleObject" Target="embeddings/oleObject105.bin"/><Relationship Id="rId146" Type="http://schemas.openxmlformats.org/officeDocument/2006/relationships/oleObject" Target="embeddings/oleObject116.bin"/><Relationship Id="rId167" Type="http://schemas.openxmlformats.org/officeDocument/2006/relationships/image" Target="media/image26.png"/><Relationship Id="rId188" Type="http://schemas.openxmlformats.org/officeDocument/2006/relationships/oleObject" Target="embeddings/oleObject145.bin"/><Relationship Id="rId311" Type="http://schemas.openxmlformats.org/officeDocument/2006/relationships/oleObject" Target="embeddings/oleObject245.bin"/><Relationship Id="rId332" Type="http://schemas.openxmlformats.org/officeDocument/2006/relationships/oleObject" Target="embeddings/oleObject266.bin"/><Relationship Id="rId353" Type="http://schemas.openxmlformats.org/officeDocument/2006/relationships/oleObject" Target="embeddings/oleObject287.bin"/><Relationship Id="rId374" Type="http://schemas.openxmlformats.org/officeDocument/2006/relationships/oleObject" Target="embeddings/oleObject308.bin"/><Relationship Id="rId395" Type="http://schemas.openxmlformats.org/officeDocument/2006/relationships/oleObject" Target="embeddings/oleObject329.bin"/><Relationship Id="rId71" Type="http://schemas.openxmlformats.org/officeDocument/2006/relationships/oleObject" Target="embeddings/oleObject57.bin"/><Relationship Id="rId92" Type="http://schemas.openxmlformats.org/officeDocument/2006/relationships/oleObject" Target="embeddings/oleObject78.bin"/><Relationship Id="rId213" Type="http://schemas.openxmlformats.org/officeDocument/2006/relationships/header" Target="header1.xml"/><Relationship Id="rId234" Type="http://schemas.openxmlformats.org/officeDocument/2006/relationships/oleObject" Target="embeddings/oleObject176.bin"/><Relationship Id="rId2" Type="http://schemas.openxmlformats.org/officeDocument/2006/relationships/numbering" Target="numbering.xml"/><Relationship Id="rId29" Type="http://schemas.openxmlformats.org/officeDocument/2006/relationships/oleObject" Target="embeddings/oleObject20.bin"/><Relationship Id="rId255" Type="http://schemas.openxmlformats.org/officeDocument/2006/relationships/oleObject" Target="embeddings/oleObject190.bin"/><Relationship Id="rId276" Type="http://schemas.openxmlformats.org/officeDocument/2006/relationships/oleObject" Target="embeddings/oleObject211.bin"/><Relationship Id="rId297" Type="http://schemas.openxmlformats.org/officeDocument/2006/relationships/oleObject" Target="embeddings/oleObject232.bin"/><Relationship Id="rId40" Type="http://schemas.openxmlformats.org/officeDocument/2006/relationships/image" Target="media/image4.png"/><Relationship Id="rId115" Type="http://schemas.openxmlformats.org/officeDocument/2006/relationships/image" Target="media/image10.wmf"/><Relationship Id="rId136" Type="http://schemas.openxmlformats.org/officeDocument/2006/relationships/package" Target="embeddings/Microsoft_Visio_Drawing1.vsdx"/><Relationship Id="rId157" Type="http://schemas.openxmlformats.org/officeDocument/2006/relationships/oleObject" Target="embeddings/oleObject124.bin"/><Relationship Id="rId178" Type="http://schemas.openxmlformats.org/officeDocument/2006/relationships/oleObject" Target="embeddings/oleObject136.bin"/><Relationship Id="rId301" Type="http://schemas.openxmlformats.org/officeDocument/2006/relationships/oleObject" Target="embeddings/oleObject236.bin"/><Relationship Id="rId322" Type="http://schemas.openxmlformats.org/officeDocument/2006/relationships/oleObject" Target="embeddings/oleObject256.bin"/><Relationship Id="rId343" Type="http://schemas.openxmlformats.org/officeDocument/2006/relationships/oleObject" Target="embeddings/oleObject277.bin"/><Relationship Id="rId364" Type="http://schemas.openxmlformats.org/officeDocument/2006/relationships/oleObject" Target="embeddings/oleObject298.bin"/><Relationship Id="rId61" Type="http://schemas.openxmlformats.org/officeDocument/2006/relationships/oleObject" Target="embeddings/oleObject47.bin"/><Relationship Id="rId82" Type="http://schemas.openxmlformats.org/officeDocument/2006/relationships/oleObject" Target="embeddings/oleObject68.bin"/><Relationship Id="rId199" Type="http://schemas.openxmlformats.org/officeDocument/2006/relationships/oleObject" Target="embeddings/oleObject156.bin"/><Relationship Id="rId203" Type="http://schemas.openxmlformats.org/officeDocument/2006/relationships/image" Target="media/image34.png"/><Relationship Id="rId385" Type="http://schemas.openxmlformats.org/officeDocument/2006/relationships/oleObject" Target="embeddings/oleObject319.bin"/><Relationship Id="rId19" Type="http://schemas.openxmlformats.org/officeDocument/2006/relationships/oleObject" Target="embeddings/oleObject10.bin"/><Relationship Id="rId224" Type="http://schemas.openxmlformats.org/officeDocument/2006/relationships/package" Target="embeddings/Microsoft_Visio_Drawing6.vsdx"/><Relationship Id="rId245" Type="http://schemas.openxmlformats.org/officeDocument/2006/relationships/oleObject" Target="embeddings/oleObject187.bin"/><Relationship Id="rId266" Type="http://schemas.openxmlformats.org/officeDocument/2006/relationships/oleObject" Target="embeddings/oleObject201.bin"/><Relationship Id="rId287" Type="http://schemas.openxmlformats.org/officeDocument/2006/relationships/oleObject" Target="embeddings/oleObject222.bin"/><Relationship Id="rId30" Type="http://schemas.openxmlformats.org/officeDocument/2006/relationships/oleObject" Target="embeddings/oleObject21.bin"/><Relationship Id="rId105" Type="http://schemas.openxmlformats.org/officeDocument/2006/relationships/oleObject" Target="embeddings/oleObject89.bin"/><Relationship Id="rId126" Type="http://schemas.openxmlformats.org/officeDocument/2006/relationships/oleObject" Target="embeddings/oleObject106.bin"/><Relationship Id="rId147" Type="http://schemas.openxmlformats.org/officeDocument/2006/relationships/image" Target="media/image22.png"/><Relationship Id="rId168" Type="http://schemas.openxmlformats.org/officeDocument/2006/relationships/image" Target="media/image27.png"/><Relationship Id="rId312" Type="http://schemas.openxmlformats.org/officeDocument/2006/relationships/oleObject" Target="embeddings/oleObject246.bin"/><Relationship Id="rId333" Type="http://schemas.openxmlformats.org/officeDocument/2006/relationships/oleObject" Target="embeddings/oleObject267.bin"/><Relationship Id="rId354" Type="http://schemas.openxmlformats.org/officeDocument/2006/relationships/oleObject" Target="embeddings/oleObject288.bin"/><Relationship Id="rId51" Type="http://schemas.openxmlformats.org/officeDocument/2006/relationships/oleObject" Target="embeddings/oleObject37.bin"/><Relationship Id="rId72" Type="http://schemas.openxmlformats.org/officeDocument/2006/relationships/oleObject" Target="embeddings/oleObject58.bin"/><Relationship Id="rId93" Type="http://schemas.openxmlformats.org/officeDocument/2006/relationships/oleObject" Target="embeddings/oleObject79.bin"/><Relationship Id="rId189" Type="http://schemas.openxmlformats.org/officeDocument/2006/relationships/oleObject" Target="embeddings/oleObject146.bin"/><Relationship Id="rId375" Type="http://schemas.openxmlformats.org/officeDocument/2006/relationships/oleObject" Target="embeddings/oleObject309.bin"/><Relationship Id="rId396" Type="http://schemas.openxmlformats.org/officeDocument/2006/relationships/oleObject" Target="embeddings/oleObject330.bin"/><Relationship Id="rId3" Type="http://schemas.openxmlformats.org/officeDocument/2006/relationships/styles" Target="styles.xml"/><Relationship Id="rId214" Type="http://schemas.openxmlformats.org/officeDocument/2006/relationships/image" Target="media/image39.png"/><Relationship Id="rId235" Type="http://schemas.openxmlformats.org/officeDocument/2006/relationships/oleObject" Target="embeddings/oleObject177.bin"/><Relationship Id="rId256" Type="http://schemas.openxmlformats.org/officeDocument/2006/relationships/oleObject" Target="embeddings/oleObject191.bin"/><Relationship Id="rId277" Type="http://schemas.openxmlformats.org/officeDocument/2006/relationships/oleObject" Target="embeddings/oleObject212.bin"/><Relationship Id="rId298" Type="http://schemas.openxmlformats.org/officeDocument/2006/relationships/oleObject" Target="embeddings/oleObject233.bin"/><Relationship Id="rId400" Type="http://schemas.openxmlformats.org/officeDocument/2006/relationships/fontTable" Target="fontTable.xml"/><Relationship Id="rId116" Type="http://schemas.openxmlformats.org/officeDocument/2006/relationships/image" Target="media/image11.wmf"/><Relationship Id="rId137" Type="http://schemas.openxmlformats.org/officeDocument/2006/relationships/oleObject" Target="embeddings/oleObject111.bin"/><Relationship Id="rId158" Type="http://schemas.openxmlformats.org/officeDocument/2006/relationships/image" Target="media/image24.wmf"/><Relationship Id="rId302" Type="http://schemas.openxmlformats.org/officeDocument/2006/relationships/oleObject" Target="embeddings/oleObject237.bin"/><Relationship Id="rId323" Type="http://schemas.openxmlformats.org/officeDocument/2006/relationships/oleObject" Target="embeddings/oleObject257.bin"/><Relationship Id="rId344" Type="http://schemas.openxmlformats.org/officeDocument/2006/relationships/oleObject" Target="embeddings/oleObject278.bin"/><Relationship Id="rId20" Type="http://schemas.openxmlformats.org/officeDocument/2006/relationships/oleObject" Target="embeddings/oleObject11.bin"/><Relationship Id="rId41" Type="http://schemas.openxmlformats.org/officeDocument/2006/relationships/image" Target="media/image5.png"/><Relationship Id="rId62" Type="http://schemas.openxmlformats.org/officeDocument/2006/relationships/oleObject" Target="embeddings/oleObject48.bin"/><Relationship Id="rId83" Type="http://schemas.openxmlformats.org/officeDocument/2006/relationships/oleObject" Target="embeddings/oleObject69.bin"/><Relationship Id="rId179" Type="http://schemas.openxmlformats.org/officeDocument/2006/relationships/image" Target="media/image33.wmf"/><Relationship Id="rId365" Type="http://schemas.openxmlformats.org/officeDocument/2006/relationships/oleObject" Target="embeddings/oleObject299.bin"/><Relationship Id="rId386" Type="http://schemas.openxmlformats.org/officeDocument/2006/relationships/oleObject" Target="embeddings/oleObject320.bin"/><Relationship Id="rId190" Type="http://schemas.openxmlformats.org/officeDocument/2006/relationships/oleObject" Target="embeddings/oleObject147.bin"/><Relationship Id="rId204" Type="http://schemas.openxmlformats.org/officeDocument/2006/relationships/image" Target="media/image35.png"/><Relationship Id="rId225" Type="http://schemas.openxmlformats.org/officeDocument/2006/relationships/oleObject" Target="embeddings/oleObject171.bin"/><Relationship Id="rId246" Type="http://schemas.openxmlformats.org/officeDocument/2006/relationships/oleObject" Target="embeddings/oleObject188.bin"/><Relationship Id="rId267" Type="http://schemas.openxmlformats.org/officeDocument/2006/relationships/oleObject" Target="embeddings/oleObject202.bin"/><Relationship Id="rId288" Type="http://schemas.openxmlformats.org/officeDocument/2006/relationships/oleObject" Target="embeddings/oleObject223.bin"/><Relationship Id="rId106" Type="http://schemas.openxmlformats.org/officeDocument/2006/relationships/oleObject" Target="embeddings/oleObject90.bin"/><Relationship Id="rId127" Type="http://schemas.openxmlformats.org/officeDocument/2006/relationships/oleObject" Target="embeddings/oleObject107.bin"/><Relationship Id="rId313"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oleObject" Target="embeddings/oleObject22.bin"/><Relationship Id="rId52" Type="http://schemas.openxmlformats.org/officeDocument/2006/relationships/oleObject" Target="embeddings/oleObject38.bin"/><Relationship Id="rId73" Type="http://schemas.openxmlformats.org/officeDocument/2006/relationships/oleObject" Target="embeddings/oleObject59.bin"/><Relationship Id="rId94" Type="http://schemas.openxmlformats.org/officeDocument/2006/relationships/oleObject" Target="embeddings/oleObject80.bin"/><Relationship Id="rId148" Type="http://schemas.openxmlformats.org/officeDocument/2006/relationships/oleObject" Target="embeddings/oleObject117.bin"/><Relationship Id="rId169" Type="http://schemas.openxmlformats.org/officeDocument/2006/relationships/image" Target="media/image28.png"/><Relationship Id="rId334" Type="http://schemas.openxmlformats.org/officeDocument/2006/relationships/oleObject" Target="embeddings/oleObject268.bin"/><Relationship Id="rId355" Type="http://schemas.openxmlformats.org/officeDocument/2006/relationships/oleObject" Target="embeddings/oleObject289.bin"/><Relationship Id="rId376" Type="http://schemas.openxmlformats.org/officeDocument/2006/relationships/oleObject" Target="embeddings/oleObject310.bin"/><Relationship Id="rId397" Type="http://schemas.openxmlformats.org/officeDocument/2006/relationships/oleObject" Target="embeddings/oleObject331.bin"/><Relationship Id="rId4" Type="http://schemas.openxmlformats.org/officeDocument/2006/relationships/settings" Target="settings.xml"/><Relationship Id="rId180" Type="http://schemas.openxmlformats.org/officeDocument/2006/relationships/oleObject" Target="embeddings/oleObject137.bin"/><Relationship Id="rId215" Type="http://schemas.openxmlformats.org/officeDocument/2006/relationships/oleObject" Target="embeddings/oleObject165.bin"/><Relationship Id="rId236" Type="http://schemas.openxmlformats.org/officeDocument/2006/relationships/oleObject" Target="embeddings/oleObject178.bin"/><Relationship Id="rId257" Type="http://schemas.openxmlformats.org/officeDocument/2006/relationships/oleObject" Target="embeddings/oleObject192.bin"/><Relationship Id="rId278" Type="http://schemas.openxmlformats.org/officeDocument/2006/relationships/oleObject" Target="embeddings/oleObject213.bin"/><Relationship Id="rId401" Type="http://schemas.openxmlformats.org/officeDocument/2006/relationships/theme" Target="theme/theme1.xml"/><Relationship Id="rId303" Type="http://schemas.openxmlformats.org/officeDocument/2006/relationships/oleObject" Target="embeddings/oleObject238.bin"/><Relationship Id="rId42" Type="http://schemas.openxmlformats.org/officeDocument/2006/relationships/image" Target="media/image6.wmf"/><Relationship Id="rId84" Type="http://schemas.openxmlformats.org/officeDocument/2006/relationships/oleObject" Target="embeddings/oleObject70.bin"/><Relationship Id="rId138" Type="http://schemas.openxmlformats.org/officeDocument/2006/relationships/oleObject" Target="embeddings/oleObject112.bin"/><Relationship Id="rId345" Type="http://schemas.openxmlformats.org/officeDocument/2006/relationships/oleObject" Target="embeddings/oleObject279.bin"/><Relationship Id="rId387" Type="http://schemas.openxmlformats.org/officeDocument/2006/relationships/oleObject" Target="embeddings/oleObject321.bin"/><Relationship Id="rId191" Type="http://schemas.openxmlformats.org/officeDocument/2006/relationships/oleObject" Target="embeddings/oleObject148.bin"/><Relationship Id="rId205" Type="http://schemas.openxmlformats.org/officeDocument/2006/relationships/oleObject" Target="embeddings/oleObject160.bin"/><Relationship Id="rId247" Type="http://schemas.openxmlformats.org/officeDocument/2006/relationships/oleObject" Target="embeddings/oleObject189.bin"/><Relationship Id="rId107" Type="http://schemas.openxmlformats.org/officeDocument/2006/relationships/oleObject" Target="embeddings/oleObject91.bin"/><Relationship Id="rId289" Type="http://schemas.openxmlformats.org/officeDocument/2006/relationships/oleObject" Target="embeddings/oleObject224.bin"/><Relationship Id="rId11" Type="http://schemas.openxmlformats.org/officeDocument/2006/relationships/image" Target="media/image2.wmf"/><Relationship Id="rId53" Type="http://schemas.openxmlformats.org/officeDocument/2006/relationships/oleObject" Target="embeddings/oleObject39.bin"/><Relationship Id="rId149" Type="http://schemas.openxmlformats.org/officeDocument/2006/relationships/image" Target="media/image23.emf"/><Relationship Id="rId314" Type="http://schemas.openxmlformats.org/officeDocument/2006/relationships/oleObject" Target="embeddings/oleObject248.bin"/><Relationship Id="rId356" Type="http://schemas.openxmlformats.org/officeDocument/2006/relationships/oleObject" Target="embeddings/oleObject290.bin"/><Relationship Id="rId398" Type="http://schemas.openxmlformats.org/officeDocument/2006/relationships/header" Target="header2.xml"/><Relationship Id="rId95" Type="http://schemas.openxmlformats.org/officeDocument/2006/relationships/oleObject" Target="embeddings/oleObject81.bin"/><Relationship Id="rId160" Type="http://schemas.openxmlformats.org/officeDocument/2006/relationships/oleObject" Target="embeddings/oleObject126.bin"/><Relationship Id="rId216" Type="http://schemas.openxmlformats.org/officeDocument/2006/relationships/oleObject" Target="embeddings/oleObject166.bin"/><Relationship Id="rId258" Type="http://schemas.openxmlformats.org/officeDocument/2006/relationships/oleObject" Target="embeddings/oleObject193.bin"/><Relationship Id="rId22" Type="http://schemas.openxmlformats.org/officeDocument/2006/relationships/oleObject" Target="embeddings/oleObject13.bin"/><Relationship Id="rId64" Type="http://schemas.openxmlformats.org/officeDocument/2006/relationships/oleObject" Target="embeddings/oleObject50.bin"/><Relationship Id="rId118" Type="http://schemas.openxmlformats.org/officeDocument/2006/relationships/oleObject" Target="embeddings/oleObject99.bin"/><Relationship Id="rId325" Type="http://schemas.openxmlformats.org/officeDocument/2006/relationships/oleObject" Target="embeddings/oleObject259.bin"/><Relationship Id="rId367" Type="http://schemas.openxmlformats.org/officeDocument/2006/relationships/oleObject" Target="embeddings/oleObject301.bin"/><Relationship Id="rId171" Type="http://schemas.openxmlformats.org/officeDocument/2006/relationships/image" Target="media/image30.png"/><Relationship Id="rId227" Type="http://schemas.openxmlformats.org/officeDocument/2006/relationships/package" Target="embeddings/Microsoft_Visio_Drawing8.vsdx"/><Relationship Id="rId269" Type="http://schemas.openxmlformats.org/officeDocument/2006/relationships/oleObject" Target="embeddings/oleObject204.bin"/><Relationship Id="rId33" Type="http://schemas.openxmlformats.org/officeDocument/2006/relationships/oleObject" Target="embeddings/oleObject24.bin"/><Relationship Id="rId129" Type="http://schemas.openxmlformats.org/officeDocument/2006/relationships/oleObject" Target="embeddings/oleObject109.bin"/><Relationship Id="rId280" Type="http://schemas.openxmlformats.org/officeDocument/2006/relationships/oleObject" Target="embeddings/oleObject215.bin"/><Relationship Id="rId336" Type="http://schemas.openxmlformats.org/officeDocument/2006/relationships/oleObject" Target="embeddings/oleObject270.bin"/><Relationship Id="rId75" Type="http://schemas.openxmlformats.org/officeDocument/2006/relationships/oleObject" Target="embeddings/oleObject61.bin"/><Relationship Id="rId140" Type="http://schemas.openxmlformats.org/officeDocument/2006/relationships/oleObject" Target="embeddings/oleObject113.bin"/><Relationship Id="rId182" Type="http://schemas.openxmlformats.org/officeDocument/2006/relationships/oleObject" Target="embeddings/oleObject139.bin"/><Relationship Id="rId378" Type="http://schemas.openxmlformats.org/officeDocument/2006/relationships/oleObject" Target="embeddings/oleObject312.bin"/><Relationship Id="rId6" Type="http://schemas.openxmlformats.org/officeDocument/2006/relationships/footnotes" Target="footnotes.xml"/><Relationship Id="rId238" Type="http://schemas.openxmlformats.org/officeDocument/2006/relationships/oleObject" Target="embeddings/oleObject180.bin"/><Relationship Id="rId291" Type="http://schemas.openxmlformats.org/officeDocument/2006/relationships/oleObject" Target="embeddings/oleObject226.bin"/><Relationship Id="rId305" Type="http://schemas.openxmlformats.org/officeDocument/2006/relationships/image" Target="media/image47.wmf"/><Relationship Id="rId347" Type="http://schemas.openxmlformats.org/officeDocument/2006/relationships/oleObject" Target="embeddings/oleObject281.bin"/><Relationship Id="rId44" Type="http://schemas.openxmlformats.org/officeDocument/2006/relationships/oleObject" Target="embeddings/oleObject31.bin"/><Relationship Id="rId86" Type="http://schemas.openxmlformats.org/officeDocument/2006/relationships/oleObject" Target="embeddings/oleObject72.bin"/><Relationship Id="rId151" Type="http://schemas.openxmlformats.org/officeDocument/2006/relationships/oleObject" Target="embeddings/oleObject118.bin"/><Relationship Id="rId389" Type="http://schemas.openxmlformats.org/officeDocument/2006/relationships/oleObject" Target="embeddings/oleObject323.bin"/><Relationship Id="rId193" Type="http://schemas.openxmlformats.org/officeDocument/2006/relationships/oleObject" Target="embeddings/oleObject150.bin"/><Relationship Id="rId207" Type="http://schemas.openxmlformats.org/officeDocument/2006/relationships/image" Target="media/image36.PNG"/><Relationship Id="rId249" Type="http://schemas.openxmlformats.org/officeDocument/2006/relationships/image" Target="media/image43.wmf"/><Relationship Id="rId13" Type="http://schemas.openxmlformats.org/officeDocument/2006/relationships/oleObject" Target="embeddings/oleObject4.bin"/><Relationship Id="rId109" Type="http://schemas.openxmlformats.org/officeDocument/2006/relationships/oleObject" Target="embeddings/oleObject93.bin"/><Relationship Id="rId260" Type="http://schemas.openxmlformats.org/officeDocument/2006/relationships/oleObject" Target="embeddings/oleObject195.bin"/><Relationship Id="rId316" Type="http://schemas.openxmlformats.org/officeDocument/2006/relationships/oleObject" Target="embeddings/oleObject250.bin"/><Relationship Id="rId55" Type="http://schemas.openxmlformats.org/officeDocument/2006/relationships/oleObject" Target="embeddings/oleObject41.bin"/><Relationship Id="rId97" Type="http://schemas.openxmlformats.org/officeDocument/2006/relationships/oleObject" Target="embeddings/oleObject83.bin"/><Relationship Id="rId120" Type="http://schemas.openxmlformats.org/officeDocument/2006/relationships/image" Target="media/image13.wmf"/><Relationship Id="rId358" Type="http://schemas.openxmlformats.org/officeDocument/2006/relationships/oleObject" Target="embeddings/oleObject292.bin"/><Relationship Id="rId162" Type="http://schemas.openxmlformats.org/officeDocument/2006/relationships/oleObject" Target="embeddings/oleObject128.bin"/><Relationship Id="rId218" Type="http://schemas.openxmlformats.org/officeDocument/2006/relationships/oleObject" Target="embeddings/oleObject168.bin"/><Relationship Id="rId271" Type="http://schemas.openxmlformats.org/officeDocument/2006/relationships/oleObject" Target="embeddings/oleObject206.bin"/><Relationship Id="rId24" Type="http://schemas.openxmlformats.org/officeDocument/2006/relationships/oleObject" Target="embeddings/oleObject15.bin"/><Relationship Id="rId66" Type="http://schemas.openxmlformats.org/officeDocument/2006/relationships/oleObject" Target="embeddings/oleObject52.bin"/><Relationship Id="rId131" Type="http://schemas.openxmlformats.org/officeDocument/2006/relationships/image" Target="media/image15.emf"/><Relationship Id="rId327" Type="http://schemas.openxmlformats.org/officeDocument/2006/relationships/oleObject" Target="embeddings/oleObject261.bin"/><Relationship Id="rId369" Type="http://schemas.openxmlformats.org/officeDocument/2006/relationships/oleObject" Target="embeddings/oleObject303.bin"/><Relationship Id="rId173" Type="http://schemas.openxmlformats.org/officeDocument/2006/relationships/image" Target="media/image32.png"/><Relationship Id="rId229" Type="http://schemas.openxmlformats.org/officeDocument/2006/relationships/package" Target="embeddings/Microsoft_Visio_Drawing10.vsdx"/><Relationship Id="rId380" Type="http://schemas.openxmlformats.org/officeDocument/2006/relationships/oleObject" Target="embeddings/oleObject314.bin"/><Relationship Id="rId240" Type="http://schemas.openxmlformats.org/officeDocument/2006/relationships/oleObject" Target="embeddings/oleObject182.bin"/><Relationship Id="rId35" Type="http://schemas.openxmlformats.org/officeDocument/2006/relationships/oleObject" Target="embeddings/oleObject25.bin"/><Relationship Id="rId77" Type="http://schemas.openxmlformats.org/officeDocument/2006/relationships/oleObject" Target="embeddings/oleObject63.bin"/><Relationship Id="rId100" Type="http://schemas.openxmlformats.org/officeDocument/2006/relationships/oleObject" Target="embeddings/oleObject84.bin"/><Relationship Id="rId282" Type="http://schemas.openxmlformats.org/officeDocument/2006/relationships/oleObject" Target="embeddings/oleObject217.bin"/><Relationship Id="rId338" Type="http://schemas.openxmlformats.org/officeDocument/2006/relationships/oleObject" Target="embeddings/oleObject272.bin"/><Relationship Id="rId8" Type="http://schemas.openxmlformats.org/officeDocument/2006/relationships/image" Target="media/image1.wmf"/><Relationship Id="rId142" Type="http://schemas.openxmlformats.org/officeDocument/2006/relationships/oleObject" Target="embeddings/oleObject114.bin"/><Relationship Id="rId184" Type="http://schemas.openxmlformats.org/officeDocument/2006/relationships/oleObject" Target="embeddings/oleObject141.bin"/><Relationship Id="rId391" Type="http://schemas.openxmlformats.org/officeDocument/2006/relationships/oleObject" Target="embeddings/oleObject325.bin"/><Relationship Id="rId251" Type="http://schemas.openxmlformats.org/officeDocument/2006/relationships/image" Target="media/image45.emf"/><Relationship Id="rId46" Type="http://schemas.openxmlformats.org/officeDocument/2006/relationships/oleObject" Target="embeddings/oleObject33.bin"/><Relationship Id="rId293" Type="http://schemas.openxmlformats.org/officeDocument/2006/relationships/oleObject" Target="embeddings/oleObject228.bin"/><Relationship Id="rId307" Type="http://schemas.openxmlformats.org/officeDocument/2006/relationships/oleObject" Target="embeddings/oleObject241.bin"/><Relationship Id="rId349" Type="http://schemas.openxmlformats.org/officeDocument/2006/relationships/oleObject" Target="embeddings/oleObject283.bin"/><Relationship Id="rId88" Type="http://schemas.openxmlformats.org/officeDocument/2006/relationships/oleObject" Target="embeddings/oleObject74.bin"/><Relationship Id="rId111" Type="http://schemas.openxmlformats.org/officeDocument/2006/relationships/oleObject" Target="embeddings/oleObject95.bin"/><Relationship Id="rId153" Type="http://schemas.openxmlformats.org/officeDocument/2006/relationships/oleObject" Target="embeddings/oleObject120.bin"/><Relationship Id="rId195" Type="http://schemas.openxmlformats.org/officeDocument/2006/relationships/oleObject" Target="embeddings/oleObject152.bin"/><Relationship Id="rId209" Type="http://schemas.openxmlformats.org/officeDocument/2006/relationships/oleObject" Target="embeddings/oleObject162.bin"/><Relationship Id="rId360" Type="http://schemas.openxmlformats.org/officeDocument/2006/relationships/oleObject" Target="embeddings/oleObject294.bin"/><Relationship Id="rId220" Type="http://schemas.openxmlformats.org/officeDocument/2006/relationships/oleObject" Target="embeddings/oleObject170.bin"/><Relationship Id="rId15" Type="http://schemas.openxmlformats.org/officeDocument/2006/relationships/oleObject" Target="embeddings/oleObject6.bin"/><Relationship Id="rId57" Type="http://schemas.openxmlformats.org/officeDocument/2006/relationships/oleObject" Target="embeddings/oleObject43.bin"/><Relationship Id="rId262" Type="http://schemas.openxmlformats.org/officeDocument/2006/relationships/oleObject" Target="embeddings/oleObject197.bin"/><Relationship Id="rId318" Type="http://schemas.openxmlformats.org/officeDocument/2006/relationships/oleObject" Target="embeddings/oleObject252.bin"/><Relationship Id="rId99" Type="http://schemas.openxmlformats.org/officeDocument/2006/relationships/image" Target="media/image9.wmf"/><Relationship Id="rId122" Type="http://schemas.openxmlformats.org/officeDocument/2006/relationships/oleObject" Target="embeddings/oleObject102.bin"/><Relationship Id="rId164" Type="http://schemas.openxmlformats.org/officeDocument/2006/relationships/oleObject" Target="embeddings/oleObject130.bin"/><Relationship Id="rId371" Type="http://schemas.openxmlformats.org/officeDocument/2006/relationships/oleObject" Target="embeddings/oleObject305.bin"/><Relationship Id="rId26" Type="http://schemas.openxmlformats.org/officeDocument/2006/relationships/oleObject" Target="embeddings/oleObject17.bin"/><Relationship Id="rId231" Type="http://schemas.openxmlformats.org/officeDocument/2006/relationships/oleObject" Target="embeddings/oleObject173.bin"/><Relationship Id="rId273" Type="http://schemas.openxmlformats.org/officeDocument/2006/relationships/oleObject" Target="embeddings/oleObject208.bin"/><Relationship Id="rId329" Type="http://schemas.openxmlformats.org/officeDocument/2006/relationships/oleObject" Target="embeddings/oleObject263.bin"/><Relationship Id="rId68" Type="http://schemas.openxmlformats.org/officeDocument/2006/relationships/oleObject" Target="embeddings/oleObject54.bin"/><Relationship Id="rId133" Type="http://schemas.openxmlformats.org/officeDocument/2006/relationships/oleObject" Target="embeddings/oleObject110.bin"/><Relationship Id="rId175" Type="http://schemas.openxmlformats.org/officeDocument/2006/relationships/oleObject" Target="embeddings/oleObject133.bin"/><Relationship Id="rId340" Type="http://schemas.openxmlformats.org/officeDocument/2006/relationships/oleObject" Target="embeddings/oleObject274.bin"/><Relationship Id="rId200" Type="http://schemas.openxmlformats.org/officeDocument/2006/relationships/oleObject" Target="embeddings/oleObject157.bin"/><Relationship Id="rId382" Type="http://schemas.openxmlformats.org/officeDocument/2006/relationships/oleObject" Target="embeddings/oleObject316.bin"/><Relationship Id="rId242" Type="http://schemas.openxmlformats.org/officeDocument/2006/relationships/oleObject" Target="embeddings/oleObject184.bin"/><Relationship Id="rId284" Type="http://schemas.openxmlformats.org/officeDocument/2006/relationships/oleObject" Target="embeddings/oleObject219.bin"/><Relationship Id="rId37" Type="http://schemas.openxmlformats.org/officeDocument/2006/relationships/oleObject" Target="embeddings/oleObject27.bin"/><Relationship Id="rId79" Type="http://schemas.openxmlformats.org/officeDocument/2006/relationships/oleObject" Target="embeddings/oleObject65.bin"/><Relationship Id="rId102" Type="http://schemas.openxmlformats.org/officeDocument/2006/relationships/oleObject" Target="embeddings/oleObject86.bin"/><Relationship Id="rId144" Type="http://schemas.openxmlformats.org/officeDocument/2006/relationships/oleObject" Target="embeddings/oleObject1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7CEBEF-E727-447E-A32D-D61EE9366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263740</Words>
  <Characters>1397828</Characters>
  <Application>Microsoft Office Word</Application>
  <DocSecurity>0</DocSecurity>
  <Lines>11648</Lines>
  <Paragraphs>3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Wilhelm Meding</cp:lastModifiedBy>
  <cp:revision>2</cp:revision>
  <dcterms:created xsi:type="dcterms:W3CDTF">2024-07-05T05:13:00Z</dcterms:created>
  <dcterms:modified xsi:type="dcterms:W3CDTF">2024-07-05T05:13:00Z</dcterms:modified>
</cp:coreProperties>
</file>